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drawings/drawing1.xml" ContentType="application/vnd.openxmlformats-officedocument.drawingml.chartshapes+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drawings/drawing2.xml" ContentType="application/vnd.openxmlformats-officedocument.drawingml.chartshapes+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drawings/drawing3.xml" ContentType="application/vnd.openxmlformats-officedocument.drawingml.chartshapes+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drawings/drawing4.xml" ContentType="application/vnd.openxmlformats-officedocument.drawingml.chartshapes+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drawings/drawing5.xml" ContentType="application/vnd.openxmlformats-officedocument.drawingml.chartshapes+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drawings/drawing6.xml" ContentType="application/vnd.openxmlformats-officedocument.drawingml.chartshapes+xml"/>
  <Override PartName="/word/charts/chart26.xml" ContentType="application/vnd.openxmlformats-officedocument.drawingml.chart+xml"/>
  <Override PartName="/word/charts/style26.xml" ContentType="application/vnd.ms-office.chartstyle+xml"/>
  <Override PartName="/word/charts/colors26.xml" ContentType="application/vnd.ms-office.chartcolorstyle+xml"/>
  <Override PartName="/word/drawings/drawing7.xml" ContentType="application/vnd.openxmlformats-officedocument.drawingml.chartshapes+xml"/>
  <Override PartName="/word/charts/chart27.xml" ContentType="application/vnd.openxmlformats-officedocument.drawingml.chart+xml"/>
  <Override PartName="/word/charts/style27.xml" ContentType="application/vnd.ms-office.chartstyle+xml"/>
  <Override PartName="/word/charts/colors27.xml" ContentType="application/vnd.ms-office.chartcolorstyle+xml"/>
  <Override PartName="/word/drawings/drawing8.xml" ContentType="application/vnd.openxmlformats-officedocument.drawingml.chartshapes+xml"/>
  <Override PartName="/word/charts/chart28.xml" ContentType="application/vnd.openxmlformats-officedocument.drawingml.chart+xml"/>
  <Override PartName="/word/charts/style28.xml" ContentType="application/vnd.ms-office.chartstyle+xml"/>
  <Override PartName="/word/charts/colors28.xml" ContentType="application/vnd.ms-office.chartcolorstyle+xml"/>
  <Override PartName="/word/charts/chart29.xml" ContentType="application/vnd.openxmlformats-officedocument.drawingml.chart+xml"/>
  <Override PartName="/word/charts/style29.xml" ContentType="application/vnd.ms-office.chartstyle+xml"/>
  <Override PartName="/word/charts/colors29.xml" ContentType="application/vnd.ms-office.chartcolorstyle+xml"/>
  <Override PartName="/word/charts/chart30.xml" ContentType="application/vnd.openxmlformats-officedocument.drawingml.chart+xml"/>
  <Override PartName="/word/charts/style30.xml" ContentType="application/vnd.ms-office.chartstyle+xml"/>
  <Override PartName="/word/charts/colors30.xml" ContentType="application/vnd.ms-office.chartcolorstyle+xml"/>
  <Override PartName="/word/charts/chart31.xml" ContentType="application/vnd.openxmlformats-officedocument.drawingml.chart+xml"/>
  <Override PartName="/word/charts/style31.xml" ContentType="application/vnd.ms-office.chartstyle+xml"/>
  <Override PartName="/word/charts/colors31.xml" ContentType="application/vnd.ms-office.chartcolorstyle+xml"/>
  <Override PartName="/word/charts/chart32.xml" ContentType="application/vnd.openxmlformats-officedocument.drawingml.chart+xml"/>
  <Override PartName="/word/charts/style32.xml" ContentType="application/vnd.ms-office.chartstyle+xml"/>
  <Override PartName="/word/charts/colors32.xml" ContentType="application/vnd.ms-office.chartcolorstyle+xml"/>
  <Override PartName="/word/charts/chart33.xml" ContentType="application/vnd.openxmlformats-officedocument.drawingml.chart+xml"/>
  <Override PartName="/word/charts/style33.xml" ContentType="application/vnd.ms-office.chartstyle+xml"/>
  <Override PartName="/word/charts/colors33.xml" ContentType="application/vnd.ms-office.chartcolorstyle+xml"/>
  <Override PartName="/word/charts/chart34.xml" ContentType="application/vnd.openxmlformats-officedocument.drawingml.chart+xml"/>
  <Override PartName="/word/charts/style34.xml" ContentType="application/vnd.ms-office.chartstyle+xml"/>
  <Override PartName="/word/charts/colors34.xml" ContentType="application/vnd.ms-office.chartcolorstyle+xml"/>
  <Override PartName="/word/drawings/drawing9.xml" ContentType="application/vnd.openxmlformats-officedocument.drawingml.chartshapes+xml"/>
  <Override PartName="/word/charts/chart35.xml" ContentType="application/vnd.openxmlformats-officedocument.drawingml.chart+xml"/>
  <Override PartName="/word/charts/style35.xml" ContentType="application/vnd.ms-office.chartstyle+xml"/>
  <Override PartName="/word/charts/colors35.xml" ContentType="application/vnd.ms-office.chartcolorstyle+xml"/>
  <Override PartName="/word/drawings/drawing10.xml" ContentType="application/vnd.openxmlformats-officedocument.drawingml.chartshapes+xml"/>
  <Override PartName="/word/charts/chart36.xml" ContentType="application/vnd.openxmlformats-officedocument.drawingml.chart+xml"/>
  <Override PartName="/word/charts/style36.xml" ContentType="application/vnd.ms-office.chartstyle+xml"/>
  <Override PartName="/word/charts/colors36.xml" ContentType="application/vnd.ms-office.chartcolorstyle+xml"/>
  <Override PartName="/word/drawings/drawing11.xml" ContentType="application/vnd.openxmlformats-officedocument.drawingml.chartshapes+xml"/>
  <Override PartName="/word/charts/chart37.xml" ContentType="application/vnd.openxmlformats-officedocument.drawingml.chart+xml"/>
  <Override PartName="/word/charts/style37.xml" ContentType="application/vnd.ms-office.chartstyle+xml"/>
  <Override PartName="/word/charts/colors37.xml" ContentType="application/vnd.ms-office.chartcolorstyle+xml"/>
  <Override PartName="/word/drawings/drawing12.xml" ContentType="application/vnd.openxmlformats-officedocument.drawingml.chartshapes+xml"/>
  <Override PartName="/word/charts/chart38.xml" ContentType="application/vnd.openxmlformats-officedocument.drawingml.chart+xml"/>
  <Override PartName="/word/charts/style38.xml" ContentType="application/vnd.ms-office.chartstyle+xml"/>
  <Override PartName="/word/charts/colors38.xml" ContentType="application/vnd.ms-office.chartcolorstyle+xml"/>
  <Override PartName="/word/charts/chart39.xml" ContentType="application/vnd.openxmlformats-officedocument.drawingml.chart+xml"/>
  <Override PartName="/word/charts/style39.xml" ContentType="application/vnd.ms-office.chartstyle+xml"/>
  <Override PartName="/word/charts/colors39.xml" ContentType="application/vnd.ms-office.chartcolorstyle+xml"/>
  <Override PartName="/word/charts/chart40.xml" ContentType="application/vnd.openxmlformats-officedocument.drawingml.chart+xml"/>
  <Override PartName="/word/charts/style40.xml" ContentType="application/vnd.ms-office.chartstyle+xml"/>
  <Override PartName="/word/charts/colors40.xml" ContentType="application/vnd.ms-office.chartcolorstyle+xml"/>
  <Override PartName="/word/charts/chart41.xml" ContentType="application/vnd.openxmlformats-officedocument.drawingml.chart+xml"/>
  <Override PartName="/word/charts/style41.xml" ContentType="application/vnd.ms-office.chartstyle+xml"/>
  <Override PartName="/word/charts/colors41.xml" ContentType="application/vnd.ms-office.chartcolorstyle+xml"/>
  <Override PartName="/word/charts/chart42.xml" ContentType="application/vnd.openxmlformats-officedocument.drawingml.chart+xml"/>
  <Override PartName="/word/charts/style42.xml" ContentType="application/vnd.ms-office.chartstyle+xml"/>
  <Override PartName="/word/charts/colors42.xml" ContentType="application/vnd.ms-office.chartcolorstyle+xml"/>
  <Override PartName="/word/charts/chart43.xml" ContentType="application/vnd.openxmlformats-officedocument.drawingml.chart+xml"/>
  <Override PartName="/word/charts/style43.xml" ContentType="application/vnd.ms-office.chartstyle+xml"/>
  <Override PartName="/word/charts/colors43.xml" ContentType="application/vnd.ms-office.chartcolorstyle+xml"/>
  <Override PartName="/word/charts/chart44.xml" ContentType="application/vnd.openxmlformats-officedocument.drawingml.chart+xml"/>
  <Override PartName="/word/charts/style44.xml" ContentType="application/vnd.ms-office.chartstyle+xml"/>
  <Override PartName="/word/charts/colors44.xml" ContentType="application/vnd.ms-office.chartcolorstyle+xml"/>
  <Override PartName="/word/drawings/drawing13.xml" ContentType="application/vnd.openxmlformats-officedocument.drawingml.chartshapes+xml"/>
  <Override PartName="/word/charts/chart45.xml" ContentType="application/vnd.openxmlformats-officedocument.drawingml.chart+xml"/>
  <Override PartName="/word/charts/style45.xml" ContentType="application/vnd.ms-office.chartstyle+xml"/>
  <Override PartName="/word/charts/colors45.xml" ContentType="application/vnd.ms-office.chartcolorstyle+xml"/>
  <Override PartName="/word/drawings/drawing14.xml" ContentType="application/vnd.openxmlformats-officedocument.drawingml.chartshapes+xml"/>
  <Override PartName="/word/charts/chart46.xml" ContentType="application/vnd.openxmlformats-officedocument.drawingml.chart+xml"/>
  <Override PartName="/word/charts/style46.xml" ContentType="application/vnd.ms-office.chartstyle+xml"/>
  <Override PartName="/word/charts/colors46.xml" ContentType="application/vnd.ms-office.chartcolorstyle+xml"/>
  <Override PartName="/word/drawings/drawing15.xml" ContentType="application/vnd.openxmlformats-officedocument.drawingml.chartshapes+xml"/>
  <Override PartName="/word/charts/chart47.xml" ContentType="application/vnd.openxmlformats-officedocument.drawingml.chart+xml"/>
  <Override PartName="/word/charts/style47.xml" ContentType="application/vnd.ms-office.chartstyle+xml"/>
  <Override PartName="/word/charts/colors47.xml" ContentType="application/vnd.ms-office.chartcolorstyle+xml"/>
  <Override PartName="/word/drawings/drawing16.xml" ContentType="application/vnd.openxmlformats-officedocument.drawingml.chartshapes+xml"/>
  <Override PartName="/word/charts/chart48.xml" ContentType="application/vnd.openxmlformats-officedocument.drawingml.chart+xml"/>
  <Override PartName="/word/charts/style48.xml" ContentType="application/vnd.ms-office.chartstyle+xml"/>
  <Override PartName="/word/charts/colors48.xml" ContentType="application/vnd.ms-office.chartcolorstyle+xml"/>
  <Override PartName="/word/charts/chart49.xml" ContentType="application/vnd.openxmlformats-officedocument.drawingml.chart+xml"/>
  <Override PartName="/word/charts/style49.xml" ContentType="application/vnd.ms-office.chartstyle+xml"/>
  <Override PartName="/word/charts/colors49.xml" ContentType="application/vnd.ms-office.chartcolorstyle+xml"/>
  <Override PartName="/word/charts/chart50.xml" ContentType="application/vnd.openxmlformats-officedocument.drawingml.chart+xml"/>
  <Override PartName="/word/charts/style50.xml" ContentType="application/vnd.ms-office.chartstyle+xml"/>
  <Override PartName="/word/charts/colors50.xml" ContentType="application/vnd.ms-office.chartcolorstyle+xml"/>
  <Override PartName="/word/charts/chart51.xml" ContentType="application/vnd.openxmlformats-officedocument.drawingml.chart+xml"/>
  <Override PartName="/word/charts/style51.xml" ContentType="application/vnd.ms-office.chartstyle+xml"/>
  <Override PartName="/word/charts/colors51.xml" ContentType="application/vnd.ms-office.chartcolorstyle+xml"/>
  <Override PartName="/word/charts/chart52.xml" ContentType="application/vnd.openxmlformats-officedocument.drawingml.chart+xml"/>
  <Override PartName="/word/charts/style52.xml" ContentType="application/vnd.ms-office.chartstyle+xml"/>
  <Override PartName="/word/charts/colors52.xml" ContentType="application/vnd.ms-office.chartcolorstyle+xml"/>
  <Override PartName="/word/charts/chart53.xml" ContentType="application/vnd.openxmlformats-officedocument.drawingml.chart+xml"/>
  <Override PartName="/word/charts/style53.xml" ContentType="application/vnd.ms-office.chartstyle+xml"/>
  <Override PartName="/word/charts/colors53.xml" ContentType="application/vnd.ms-office.chartcolorstyle+xml"/>
  <Override PartName="/word/charts/chart54.xml" ContentType="application/vnd.openxmlformats-officedocument.drawingml.chart+xml"/>
  <Override PartName="/word/charts/style54.xml" ContentType="application/vnd.ms-office.chartstyle+xml"/>
  <Override PartName="/word/charts/colors54.xml" ContentType="application/vnd.ms-office.chartcolorstyle+xml"/>
  <Override PartName="/word/drawings/drawing17.xml" ContentType="application/vnd.openxmlformats-officedocument.drawingml.chartshapes+xml"/>
  <Override PartName="/word/charts/chart55.xml" ContentType="application/vnd.openxmlformats-officedocument.drawingml.chart+xml"/>
  <Override PartName="/word/charts/style55.xml" ContentType="application/vnd.ms-office.chartstyle+xml"/>
  <Override PartName="/word/charts/colors55.xml" ContentType="application/vnd.ms-office.chartcolorstyle+xml"/>
  <Override PartName="/word/drawings/drawing18.xml" ContentType="application/vnd.openxmlformats-officedocument.drawingml.chartshapes+xml"/>
  <Override PartName="/word/charts/chart56.xml" ContentType="application/vnd.openxmlformats-officedocument.drawingml.chart+xml"/>
  <Override PartName="/word/charts/style56.xml" ContentType="application/vnd.ms-office.chartstyle+xml"/>
  <Override PartName="/word/charts/colors56.xml" ContentType="application/vnd.ms-office.chartcolorstyle+xml"/>
  <Override PartName="/word/drawings/drawing19.xml" ContentType="application/vnd.openxmlformats-officedocument.drawingml.chartshapes+xml"/>
  <Override PartName="/word/charts/chart57.xml" ContentType="application/vnd.openxmlformats-officedocument.drawingml.chart+xml"/>
  <Override PartName="/word/charts/style57.xml" ContentType="application/vnd.ms-office.chartstyle+xml"/>
  <Override PartName="/word/charts/colors57.xml" ContentType="application/vnd.ms-office.chartcolorstyle+xml"/>
  <Override PartName="/word/drawings/drawing20.xml" ContentType="application/vnd.openxmlformats-officedocument.drawingml.chartshapes+xml"/>
  <Override PartName="/word/charts/chart58.xml" ContentType="application/vnd.openxmlformats-officedocument.drawingml.chart+xml"/>
  <Override PartName="/word/charts/style58.xml" ContentType="application/vnd.ms-office.chartstyle+xml"/>
  <Override PartName="/word/charts/colors58.xml" ContentType="application/vnd.ms-office.chartcolorstyle+xml"/>
  <Override PartName="/word/charts/chart59.xml" ContentType="application/vnd.openxmlformats-officedocument.drawingml.chart+xml"/>
  <Override PartName="/word/charts/style59.xml" ContentType="application/vnd.ms-office.chartstyle+xml"/>
  <Override PartName="/word/charts/colors59.xml" ContentType="application/vnd.ms-office.chartcolorstyle+xml"/>
  <Override PartName="/word/charts/chart60.xml" ContentType="application/vnd.openxmlformats-officedocument.drawingml.chart+xml"/>
  <Override PartName="/word/charts/style60.xml" ContentType="application/vnd.ms-office.chartstyle+xml"/>
  <Override PartName="/word/charts/colors60.xml" ContentType="application/vnd.ms-office.chartcolorstyle+xml"/>
  <Override PartName="/word/charts/chart61.xml" ContentType="application/vnd.openxmlformats-officedocument.drawingml.chart+xml"/>
  <Override PartName="/word/charts/style61.xml" ContentType="application/vnd.ms-office.chartstyle+xml"/>
  <Override PartName="/word/charts/colors61.xml" ContentType="application/vnd.ms-office.chartcolorstyle+xml"/>
  <Override PartName="/word/charts/chart62.xml" ContentType="application/vnd.openxmlformats-officedocument.drawingml.chart+xml"/>
  <Override PartName="/word/charts/style62.xml" ContentType="application/vnd.ms-office.chartstyle+xml"/>
  <Override PartName="/word/charts/colors62.xml" ContentType="application/vnd.ms-office.chartcolorstyle+xml"/>
  <Override PartName="/word/charts/chart63.xml" ContentType="application/vnd.openxmlformats-officedocument.drawingml.chart+xml"/>
  <Override PartName="/word/charts/style63.xml" ContentType="application/vnd.ms-office.chartstyle+xml"/>
  <Override PartName="/word/charts/colors63.xml" ContentType="application/vnd.ms-office.chartcolorstyle+xml"/>
  <Override PartName="/word/charts/chart64.xml" ContentType="application/vnd.openxmlformats-officedocument.drawingml.chart+xml"/>
  <Override PartName="/word/charts/style64.xml" ContentType="application/vnd.ms-office.chartstyle+xml"/>
  <Override PartName="/word/charts/colors64.xml" ContentType="application/vnd.ms-office.chartcolorstyle+xml"/>
  <Override PartName="/word/charts/chart65.xml" ContentType="application/vnd.openxmlformats-officedocument.drawingml.chart+xml"/>
  <Override PartName="/word/charts/style65.xml" ContentType="application/vnd.ms-office.chartstyle+xml"/>
  <Override PartName="/word/charts/colors65.xml" ContentType="application/vnd.ms-office.chartcolorstyle+xml"/>
  <Override PartName="/word/charts/chart66.xml" ContentType="application/vnd.openxmlformats-officedocument.drawingml.chart+xml"/>
  <Override PartName="/word/charts/style66.xml" ContentType="application/vnd.ms-office.chartstyle+xml"/>
  <Override PartName="/word/charts/colors66.xml" ContentType="application/vnd.ms-office.chartcolorstyle+xml"/>
  <Override PartName="/word/drawings/drawing21.xml" ContentType="application/vnd.openxmlformats-officedocument.drawingml.chartshapes+xml"/>
  <Override PartName="/word/charts/chart67.xml" ContentType="application/vnd.openxmlformats-officedocument.drawingml.chart+xml"/>
  <Override PartName="/word/charts/style67.xml" ContentType="application/vnd.ms-office.chartstyle+xml"/>
  <Override PartName="/word/charts/colors67.xml" ContentType="application/vnd.ms-office.chartcolorstyle+xml"/>
  <Override PartName="/word/drawings/drawing22.xml" ContentType="application/vnd.openxmlformats-officedocument.drawingml.chartshapes+xml"/>
  <Override PartName="/word/charts/chart68.xml" ContentType="application/vnd.openxmlformats-officedocument.drawingml.chart+xml"/>
  <Override PartName="/word/charts/style68.xml" ContentType="application/vnd.ms-office.chartstyle+xml"/>
  <Override PartName="/word/charts/colors68.xml" ContentType="application/vnd.ms-office.chartcolorstyle+xml"/>
  <Override PartName="/word/drawings/drawing23.xml" ContentType="application/vnd.openxmlformats-officedocument.drawingml.chartshapes+xml"/>
  <Override PartName="/word/charts/chart69.xml" ContentType="application/vnd.openxmlformats-officedocument.drawingml.chart+xml"/>
  <Override PartName="/word/charts/style69.xml" ContentType="application/vnd.ms-office.chartstyle+xml"/>
  <Override PartName="/word/charts/colors69.xml" ContentType="application/vnd.ms-office.chartcolorstyle+xml"/>
  <Override PartName="/word/drawings/drawing24.xml" ContentType="application/vnd.openxmlformats-officedocument.drawingml.chartshapes+xml"/>
  <Override PartName="/word/charts/chart70.xml" ContentType="application/vnd.openxmlformats-officedocument.drawingml.chart+xml"/>
  <Override PartName="/word/charts/style70.xml" ContentType="application/vnd.ms-office.chartstyle+xml"/>
  <Override PartName="/word/charts/colors70.xml" ContentType="application/vnd.ms-office.chartcolorstyle+xml"/>
  <Override PartName="/word/charts/chart71.xml" ContentType="application/vnd.openxmlformats-officedocument.drawingml.chart+xml"/>
  <Override PartName="/word/charts/style71.xml" ContentType="application/vnd.ms-office.chartstyle+xml"/>
  <Override PartName="/word/charts/colors71.xml" ContentType="application/vnd.ms-office.chartcolorstyle+xml"/>
  <Override PartName="/word/charts/chart72.xml" ContentType="application/vnd.openxmlformats-officedocument.drawingml.chart+xml"/>
  <Override PartName="/word/charts/style72.xml" ContentType="application/vnd.ms-office.chartstyle+xml"/>
  <Override PartName="/word/charts/colors72.xml" ContentType="application/vnd.ms-office.chartcolorstyle+xml"/>
  <Override PartName="/word/charts/chart73.xml" ContentType="application/vnd.openxmlformats-officedocument.drawingml.chart+xml"/>
  <Override PartName="/word/charts/style73.xml" ContentType="application/vnd.ms-office.chartstyle+xml"/>
  <Override PartName="/word/charts/colors73.xml" ContentType="application/vnd.ms-office.chartcolorstyle+xml"/>
  <Override PartName="/word/charts/chart74.xml" ContentType="application/vnd.openxmlformats-officedocument.drawingml.chart+xml"/>
  <Override PartName="/word/charts/style74.xml" ContentType="application/vnd.ms-office.chartstyle+xml"/>
  <Override PartName="/word/charts/colors74.xml" ContentType="application/vnd.ms-office.chartcolorstyle+xml"/>
  <Override PartName="/word/charts/chart75.xml" ContentType="application/vnd.openxmlformats-officedocument.drawingml.chart+xml"/>
  <Override PartName="/word/charts/style75.xml" ContentType="application/vnd.ms-office.chartstyle+xml"/>
  <Override PartName="/word/charts/colors75.xml" ContentType="application/vnd.ms-office.chartcolorstyle+xml"/>
  <Override PartName="/word/charts/chart76.xml" ContentType="application/vnd.openxmlformats-officedocument.drawingml.chart+xml"/>
  <Override PartName="/word/charts/style76.xml" ContentType="application/vnd.ms-office.chartstyle+xml"/>
  <Override PartName="/word/charts/colors76.xml" ContentType="application/vnd.ms-office.chartcolorstyle+xml"/>
  <Override PartName="/word/drawings/drawing25.xml" ContentType="application/vnd.openxmlformats-officedocument.drawingml.chartshapes+xml"/>
  <Override PartName="/word/charts/chart77.xml" ContentType="application/vnd.openxmlformats-officedocument.drawingml.chart+xml"/>
  <Override PartName="/word/charts/style77.xml" ContentType="application/vnd.ms-office.chartstyle+xml"/>
  <Override PartName="/word/charts/colors77.xml" ContentType="application/vnd.ms-office.chartcolorstyle+xml"/>
  <Override PartName="/word/drawings/drawing26.xml" ContentType="application/vnd.openxmlformats-officedocument.drawingml.chartshapes+xml"/>
  <Override PartName="/word/charts/chart78.xml" ContentType="application/vnd.openxmlformats-officedocument.drawingml.chart+xml"/>
  <Override PartName="/word/charts/style78.xml" ContentType="application/vnd.ms-office.chartstyle+xml"/>
  <Override PartName="/word/charts/colors78.xml" ContentType="application/vnd.ms-office.chartcolorstyle+xml"/>
  <Override PartName="/word/drawings/drawing27.xml" ContentType="application/vnd.openxmlformats-officedocument.drawingml.chartshapes+xml"/>
  <Override PartName="/word/charts/chart79.xml" ContentType="application/vnd.openxmlformats-officedocument.drawingml.chart+xml"/>
  <Override PartName="/word/charts/style79.xml" ContentType="application/vnd.ms-office.chartstyle+xml"/>
  <Override PartName="/word/charts/colors79.xml" ContentType="application/vnd.ms-office.chartcolorstyle+xml"/>
  <Override PartName="/word/drawings/drawing28.xml" ContentType="application/vnd.openxmlformats-officedocument.drawingml.chartshapes+xml"/>
  <Override PartName="/word/charts/chart80.xml" ContentType="application/vnd.openxmlformats-officedocument.drawingml.chart+xml"/>
  <Override PartName="/word/charts/style80.xml" ContentType="application/vnd.ms-office.chartstyle+xml"/>
  <Override PartName="/word/charts/colors80.xml" ContentType="application/vnd.ms-office.chartcolorstyle+xml"/>
  <Override PartName="/word/charts/chart81.xml" ContentType="application/vnd.openxmlformats-officedocument.drawingml.chart+xml"/>
  <Override PartName="/word/charts/style81.xml" ContentType="application/vnd.ms-office.chartstyle+xml"/>
  <Override PartName="/word/charts/colors81.xml" ContentType="application/vnd.ms-office.chartcolorstyle+xml"/>
  <Override PartName="/word/charts/chart82.xml" ContentType="application/vnd.openxmlformats-officedocument.drawingml.chart+xml"/>
  <Override PartName="/word/charts/style82.xml" ContentType="application/vnd.ms-office.chartstyle+xml"/>
  <Override PartName="/word/charts/colors82.xml" ContentType="application/vnd.ms-office.chartcolorstyle+xml"/>
  <Override PartName="/word/charts/chart83.xml" ContentType="application/vnd.openxmlformats-officedocument.drawingml.chart+xml"/>
  <Override PartName="/word/charts/style83.xml" ContentType="application/vnd.ms-office.chartstyle+xml"/>
  <Override PartName="/word/charts/colors83.xml" ContentType="application/vnd.ms-office.chartcolorstyle+xml"/>
  <Override PartName="/word/charts/chart84.xml" ContentType="application/vnd.openxmlformats-officedocument.drawingml.chart+xml"/>
  <Override PartName="/word/charts/style84.xml" ContentType="application/vnd.ms-office.chartstyle+xml"/>
  <Override PartName="/word/charts/colors84.xml" ContentType="application/vnd.ms-office.chartcolorstyle+xml"/>
  <Override PartName="/word/charts/chart85.xml" ContentType="application/vnd.openxmlformats-officedocument.drawingml.chart+xml"/>
  <Override PartName="/word/charts/style85.xml" ContentType="application/vnd.ms-office.chartstyle+xml"/>
  <Override PartName="/word/charts/colors85.xml" ContentType="application/vnd.ms-office.chartcolorstyle+xml"/>
  <Override PartName="/word/charts/chart86.xml" ContentType="application/vnd.openxmlformats-officedocument.drawingml.chart+xml"/>
  <Override PartName="/word/charts/style86.xml" ContentType="application/vnd.ms-office.chartstyle+xml"/>
  <Override PartName="/word/charts/colors86.xml" ContentType="application/vnd.ms-office.chartcolorstyle+xml"/>
  <Override PartName="/word/drawings/drawing29.xml" ContentType="application/vnd.openxmlformats-officedocument.drawingml.chartshapes+xml"/>
  <Override PartName="/word/charts/chart87.xml" ContentType="application/vnd.openxmlformats-officedocument.drawingml.chart+xml"/>
  <Override PartName="/word/charts/style87.xml" ContentType="application/vnd.ms-office.chartstyle+xml"/>
  <Override PartName="/word/charts/colors87.xml" ContentType="application/vnd.ms-office.chartcolorstyle+xml"/>
  <Override PartName="/word/drawings/drawing30.xml" ContentType="application/vnd.openxmlformats-officedocument.drawingml.chartshapes+xml"/>
  <Override PartName="/word/charts/chart88.xml" ContentType="application/vnd.openxmlformats-officedocument.drawingml.chart+xml"/>
  <Override PartName="/word/charts/style88.xml" ContentType="application/vnd.ms-office.chartstyle+xml"/>
  <Override PartName="/word/charts/colors88.xml" ContentType="application/vnd.ms-office.chartcolorstyle+xml"/>
  <Override PartName="/word/drawings/drawing31.xml" ContentType="application/vnd.openxmlformats-officedocument.drawingml.chartshapes+xml"/>
  <Override PartName="/word/charts/chart89.xml" ContentType="application/vnd.openxmlformats-officedocument.drawingml.chart+xml"/>
  <Override PartName="/word/charts/style89.xml" ContentType="application/vnd.ms-office.chartstyle+xml"/>
  <Override PartName="/word/charts/colors89.xml" ContentType="application/vnd.ms-office.chartcolorstyle+xml"/>
  <Override PartName="/word/drawings/drawing32.xml" ContentType="application/vnd.openxmlformats-officedocument.drawingml.chartshapes+xml"/>
  <Override PartName="/word/charts/chart90.xml" ContentType="application/vnd.openxmlformats-officedocument.drawingml.chart+xml"/>
  <Override PartName="/word/charts/style90.xml" ContentType="application/vnd.ms-office.chartstyle+xml"/>
  <Override PartName="/word/charts/colors90.xml" ContentType="application/vnd.ms-office.chartcolorstyle+xml"/>
  <Override PartName="/word/charts/chart91.xml" ContentType="application/vnd.openxmlformats-officedocument.drawingml.chart+xml"/>
  <Override PartName="/word/charts/style91.xml" ContentType="application/vnd.ms-office.chartstyle+xml"/>
  <Override PartName="/word/charts/colors91.xml" ContentType="application/vnd.ms-office.chartcolorstyle+xml"/>
  <Override PartName="/word/charts/chart92.xml" ContentType="application/vnd.openxmlformats-officedocument.drawingml.chart+xml"/>
  <Override PartName="/word/charts/style92.xml" ContentType="application/vnd.ms-office.chartstyle+xml"/>
  <Override PartName="/word/charts/colors92.xml" ContentType="application/vnd.ms-office.chartcolorstyle+xml"/>
  <Override PartName="/word/charts/chart93.xml" ContentType="application/vnd.openxmlformats-officedocument.drawingml.chart+xml"/>
  <Override PartName="/word/charts/style93.xml" ContentType="application/vnd.ms-office.chartstyle+xml"/>
  <Override PartName="/word/charts/colors93.xml" ContentType="application/vnd.ms-office.chartcolorstyle+xml"/>
  <Override PartName="/word/charts/chart94.xml" ContentType="application/vnd.openxmlformats-officedocument.drawingml.chart+xml"/>
  <Override PartName="/word/charts/style94.xml" ContentType="application/vnd.ms-office.chartstyle+xml"/>
  <Override PartName="/word/charts/colors94.xml" ContentType="application/vnd.ms-office.chartcolorstyle+xml"/>
  <Override PartName="/word/charts/chart95.xml" ContentType="application/vnd.openxmlformats-officedocument.drawingml.chart+xml"/>
  <Override PartName="/word/charts/style95.xml" ContentType="application/vnd.ms-office.chartstyle+xml"/>
  <Override PartName="/word/charts/colors95.xml" ContentType="application/vnd.ms-office.chartcolorstyle+xml"/>
  <Override PartName="/word/charts/chart96.xml" ContentType="application/vnd.openxmlformats-officedocument.drawingml.chart+xml"/>
  <Override PartName="/word/charts/style96.xml" ContentType="application/vnd.ms-office.chartstyle+xml"/>
  <Override PartName="/word/charts/colors96.xml" ContentType="application/vnd.ms-office.chartcolorstyle+xml"/>
  <Override PartName="/word/drawings/drawing33.xml" ContentType="application/vnd.openxmlformats-officedocument.drawingml.chartshapes+xml"/>
  <Override PartName="/word/charts/chart97.xml" ContentType="application/vnd.openxmlformats-officedocument.drawingml.chart+xml"/>
  <Override PartName="/word/charts/style97.xml" ContentType="application/vnd.ms-office.chartstyle+xml"/>
  <Override PartName="/word/charts/colors97.xml" ContentType="application/vnd.ms-office.chartcolorstyle+xml"/>
  <Override PartName="/word/drawings/drawing34.xml" ContentType="application/vnd.openxmlformats-officedocument.drawingml.chartshapes+xml"/>
  <Override PartName="/word/charts/chart98.xml" ContentType="application/vnd.openxmlformats-officedocument.drawingml.chart+xml"/>
  <Override PartName="/word/charts/style98.xml" ContentType="application/vnd.ms-office.chartstyle+xml"/>
  <Override PartName="/word/charts/colors98.xml" ContentType="application/vnd.ms-office.chartcolorstyle+xml"/>
  <Override PartName="/word/drawings/drawing35.xml" ContentType="application/vnd.openxmlformats-officedocument.drawingml.chartshapes+xml"/>
  <Override PartName="/word/charts/chart99.xml" ContentType="application/vnd.openxmlformats-officedocument.drawingml.chart+xml"/>
  <Override PartName="/word/charts/style99.xml" ContentType="application/vnd.ms-office.chartstyle+xml"/>
  <Override PartName="/word/charts/colors99.xml" ContentType="application/vnd.ms-office.chartcolorstyle+xml"/>
  <Override PartName="/word/drawings/drawing36.xml" ContentType="application/vnd.openxmlformats-officedocument.drawingml.chartshapes+xml"/>
  <Override PartName="/word/charts/chart100.xml" ContentType="application/vnd.openxmlformats-officedocument.drawingml.chart+xml"/>
  <Override PartName="/word/charts/style100.xml" ContentType="application/vnd.ms-office.chartstyle+xml"/>
  <Override PartName="/word/charts/colors100.xml" ContentType="application/vnd.ms-office.chartcolorstyle+xml"/>
  <Override PartName="/word/charts/chart101.xml" ContentType="application/vnd.openxmlformats-officedocument.drawingml.chart+xml"/>
  <Override PartName="/word/charts/style101.xml" ContentType="application/vnd.ms-office.chartstyle+xml"/>
  <Override PartName="/word/charts/colors101.xml" ContentType="application/vnd.ms-office.chartcolorstyle+xml"/>
  <Override PartName="/word/charts/chart102.xml" ContentType="application/vnd.openxmlformats-officedocument.drawingml.chart+xml"/>
  <Override PartName="/word/charts/style102.xml" ContentType="application/vnd.ms-office.chartstyle+xml"/>
  <Override PartName="/word/charts/colors102.xml" ContentType="application/vnd.ms-office.chartcolorstyle+xml"/>
  <Override PartName="/word/charts/chart103.xml" ContentType="application/vnd.openxmlformats-officedocument.drawingml.chart+xml"/>
  <Override PartName="/word/charts/style103.xml" ContentType="application/vnd.ms-office.chartstyle+xml"/>
  <Override PartName="/word/charts/colors103.xml" ContentType="application/vnd.ms-office.chartcolorstyle+xml"/>
  <Override PartName="/word/charts/chart104.xml" ContentType="application/vnd.openxmlformats-officedocument.drawingml.chart+xml"/>
  <Override PartName="/word/charts/style104.xml" ContentType="application/vnd.ms-office.chartstyle+xml"/>
  <Override PartName="/word/charts/colors104.xml" ContentType="application/vnd.ms-office.chartcolorstyle+xml"/>
  <Override PartName="/word/charts/chart105.xml" ContentType="application/vnd.openxmlformats-officedocument.drawingml.chart+xml"/>
  <Override PartName="/word/charts/style105.xml" ContentType="application/vnd.ms-office.chartstyle+xml"/>
  <Override PartName="/word/charts/colors105.xml" ContentType="application/vnd.ms-office.chartcolorstyle+xml"/>
  <Override PartName="/word/charts/chart106.xml" ContentType="application/vnd.openxmlformats-officedocument.drawingml.chart+xml"/>
  <Override PartName="/word/charts/style106.xml" ContentType="application/vnd.ms-office.chartstyle+xml"/>
  <Override PartName="/word/charts/colors106.xml" ContentType="application/vnd.ms-office.chartcolorstyle+xml"/>
  <Override PartName="/word/drawings/drawing37.xml" ContentType="application/vnd.openxmlformats-officedocument.drawingml.chartshapes+xml"/>
  <Override PartName="/word/charts/chart107.xml" ContentType="application/vnd.openxmlformats-officedocument.drawingml.chart+xml"/>
  <Override PartName="/word/charts/style107.xml" ContentType="application/vnd.ms-office.chartstyle+xml"/>
  <Override PartName="/word/charts/colors107.xml" ContentType="application/vnd.ms-office.chartcolorstyle+xml"/>
  <Override PartName="/word/drawings/drawing38.xml" ContentType="application/vnd.openxmlformats-officedocument.drawingml.chartshapes+xml"/>
  <Override PartName="/word/charts/chart108.xml" ContentType="application/vnd.openxmlformats-officedocument.drawingml.chart+xml"/>
  <Override PartName="/word/charts/style108.xml" ContentType="application/vnd.ms-office.chartstyle+xml"/>
  <Override PartName="/word/charts/colors108.xml" ContentType="application/vnd.ms-office.chartcolorstyle+xml"/>
  <Override PartName="/word/drawings/drawing39.xml" ContentType="application/vnd.openxmlformats-officedocument.drawingml.chartshapes+xml"/>
  <Override PartName="/word/charts/chart109.xml" ContentType="application/vnd.openxmlformats-officedocument.drawingml.chart+xml"/>
  <Override PartName="/word/charts/style109.xml" ContentType="application/vnd.ms-office.chartstyle+xml"/>
  <Override PartName="/word/charts/colors109.xml" ContentType="application/vnd.ms-office.chartcolorstyle+xml"/>
  <Override PartName="/word/drawings/drawing40.xml" ContentType="application/vnd.openxmlformats-officedocument.drawingml.chartshapes+xml"/>
  <Override PartName="/word/charts/chart110.xml" ContentType="application/vnd.openxmlformats-officedocument.drawingml.chart+xml"/>
  <Override PartName="/word/charts/style110.xml" ContentType="application/vnd.ms-office.chartstyle+xml"/>
  <Override PartName="/word/charts/colors110.xml" ContentType="application/vnd.ms-office.chartcolorstyle+xml"/>
  <Override PartName="/word/charts/chart111.xml" ContentType="application/vnd.openxmlformats-officedocument.drawingml.chart+xml"/>
  <Override PartName="/word/charts/style111.xml" ContentType="application/vnd.ms-office.chartstyle+xml"/>
  <Override PartName="/word/charts/colors111.xml" ContentType="application/vnd.ms-office.chartcolorstyle+xml"/>
  <Override PartName="/word/charts/chart112.xml" ContentType="application/vnd.openxmlformats-officedocument.drawingml.chart+xml"/>
  <Override PartName="/word/charts/style112.xml" ContentType="application/vnd.ms-office.chartstyle+xml"/>
  <Override PartName="/word/charts/colors112.xml" ContentType="application/vnd.ms-office.chartcolorstyle+xml"/>
  <Override PartName="/word/charts/chart113.xml" ContentType="application/vnd.openxmlformats-officedocument.drawingml.chart+xml"/>
  <Override PartName="/word/charts/style113.xml" ContentType="application/vnd.ms-office.chartstyle+xml"/>
  <Override PartName="/word/charts/colors113.xml" ContentType="application/vnd.ms-office.chartcolorstyle+xml"/>
  <Override PartName="/word/charts/chart114.xml" ContentType="application/vnd.openxmlformats-officedocument.drawingml.chart+xml"/>
  <Override PartName="/word/charts/style114.xml" ContentType="application/vnd.ms-office.chartstyle+xml"/>
  <Override PartName="/word/charts/colors114.xml" ContentType="application/vnd.ms-office.chartcolorstyle+xml"/>
  <Override PartName="/word/charts/chart115.xml" ContentType="application/vnd.openxmlformats-officedocument.drawingml.chart+xml"/>
  <Override PartName="/word/charts/style115.xml" ContentType="application/vnd.ms-office.chartstyle+xml"/>
  <Override PartName="/word/charts/colors115.xml" ContentType="application/vnd.ms-office.chartcolorstyle+xml"/>
  <Override PartName="/word/charts/chart116.xml" ContentType="application/vnd.openxmlformats-officedocument.drawingml.chart+xml"/>
  <Override PartName="/word/charts/style116.xml" ContentType="application/vnd.ms-office.chartstyle+xml"/>
  <Override PartName="/word/charts/colors116.xml" ContentType="application/vnd.ms-office.chartcolorstyle+xml"/>
  <Override PartName="/word/charts/chart117.xml" ContentType="application/vnd.openxmlformats-officedocument.drawingml.chart+xml"/>
  <Override PartName="/word/charts/style117.xml" ContentType="application/vnd.ms-office.chartstyle+xml"/>
  <Override PartName="/word/charts/colors117.xml" ContentType="application/vnd.ms-office.chartcolorstyle+xml"/>
  <Override PartName="/word/charts/chart118.xml" ContentType="application/vnd.openxmlformats-officedocument.drawingml.chart+xml"/>
  <Override PartName="/word/charts/style118.xml" ContentType="application/vnd.ms-office.chartstyle+xml"/>
  <Override PartName="/word/charts/colors118.xml" ContentType="application/vnd.ms-office.chartcolorstyle+xml"/>
  <Override PartName="/word/drawings/drawing41.xml" ContentType="application/vnd.openxmlformats-officedocument.drawingml.chartshapes+xml"/>
  <Override PartName="/word/charts/chart119.xml" ContentType="application/vnd.openxmlformats-officedocument.drawingml.chart+xml"/>
  <Override PartName="/word/charts/style119.xml" ContentType="application/vnd.ms-office.chartstyle+xml"/>
  <Override PartName="/word/charts/colors119.xml" ContentType="application/vnd.ms-office.chartcolorstyle+xml"/>
  <Override PartName="/word/drawings/drawing42.xml" ContentType="application/vnd.openxmlformats-officedocument.drawingml.chartshapes+xml"/>
  <Override PartName="/word/charts/chart120.xml" ContentType="application/vnd.openxmlformats-officedocument.drawingml.chart+xml"/>
  <Override PartName="/word/charts/style120.xml" ContentType="application/vnd.ms-office.chartstyle+xml"/>
  <Override PartName="/word/charts/colors120.xml" ContentType="application/vnd.ms-office.chartcolorstyle+xml"/>
  <Override PartName="/word/drawings/drawing43.xml" ContentType="application/vnd.openxmlformats-officedocument.drawingml.chartshapes+xml"/>
  <Override PartName="/word/charts/chart121.xml" ContentType="application/vnd.openxmlformats-officedocument.drawingml.chart+xml"/>
  <Override PartName="/word/charts/style121.xml" ContentType="application/vnd.ms-office.chartstyle+xml"/>
  <Override PartName="/word/charts/colors121.xml" ContentType="application/vnd.ms-office.chartcolorstyle+xml"/>
  <Override PartName="/word/drawings/drawing44.xml" ContentType="application/vnd.openxmlformats-officedocument.drawingml.chartshapes+xml"/>
  <Override PartName="/word/charts/chart122.xml" ContentType="application/vnd.openxmlformats-officedocument.drawingml.chart+xml"/>
  <Override PartName="/word/charts/style122.xml" ContentType="application/vnd.ms-office.chartstyle+xml"/>
  <Override PartName="/word/charts/colors122.xml" ContentType="application/vnd.ms-office.chartcolorstyle+xml"/>
  <Override PartName="/word/charts/chart123.xml" ContentType="application/vnd.openxmlformats-officedocument.drawingml.chart+xml"/>
  <Override PartName="/word/charts/style123.xml" ContentType="application/vnd.ms-office.chartstyle+xml"/>
  <Override PartName="/word/charts/colors123.xml" ContentType="application/vnd.ms-office.chartcolorstyle+xml"/>
  <Override PartName="/word/charts/chart124.xml" ContentType="application/vnd.openxmlformats-officedocument.drawingml.chart+xml"/>
  <Override PartName="/word/charts/style124.xml" ContentType="application/vnd.ms-office.chartstyle+xml"/>
  <Override PartName="/word/charts/colors124.xml" ContentType="application/vnd.ms-office.chartcolorstyle+xml"/>
  <Override PartName="/word/charts/chart125.xml" ContentType="application/vnd.openxmlformats-officedocument.drawingml.chart+xml"/>
  <Override PartName="/word/charts/style125.xml" ContentType="application/vnd.ms-office.chartstyle+xml"/>
  <Override PartName="/word/charts/colors125.xml" ContentType="application/vnd.ms-office.chartcolorstyle+xml"/>
  <Override PartName="/word/charts/chart126.xml" ContentType="application/vnd.openxmlformats-officedocument.drawingml.chart+xml"/>
  <Override PartName="/word/charts/style126.xml" ContentType="application/vnd.ms-office.chartstyle+xml"/>
  <Override PartName="/word/charts/colors126.xml" ContentType="application/vnd.ms-office.chartcolorstyle+xml"/>
  <Override PartName="/word/charts/chart127.xml" ContentType="application/vnd.openxmlformats-officedocument.drawingml.chart+xml"/>
  <Override PartName="/word/charts/style127.xml" ContentType="application/vnd.ms-office.chartstyle+xml"/>
  <Override PartName="/word/charts/colors127.xml" ContentType="application/vnd.ms-office.chartcolorstyle+xml"/>
  <Override PartName="/word/charts/chart128.xml" ContentType="application/vnd.openxmlformats-officedocument.drawingml.chart+xml"/>
  <Override PartName="/word/charts/style128.xml" ContentType="application/vnd.ms-office.chartstyle+xml"/>
  <Override PartName="/word/charts/colors128.xml" ContentType="application/vnd.ms-office.chartcolorstyle+xml"/>
  <Override PartName="/word/drawings/drawing45.xml" ContentType="application/vnd.openxmlformats-officedocument.drawingml.chartshapes+xml"/>
  <Override PartName="/word/charts/chart129.xml" ContentType="application/vnd.openxmlformats-officedocument.drawingml.chart+xml"/>
  <Override PartName="/word/charts/style129.xml" ContentType="application/vnd.ms-office.chartstyle+xml"/>
  <Override PartName="/word/charts/colors129.xml" ContentType="application/vnd.ms-office.chartcolorstyle+xml"/>
  <Override PartName="/word/drawings/drawing46.xml" ContentType="application/vnd.openxmlformats-officedocument.drawingml.chartshapes+xml"/>
  <Override PartName="/word/charts/chart130.xml" ContentType="application/vnd.openxmlformats-officedocument.drawingml.chart+xml"/>
  <Override PartName="/word/charts/style130.xml" ContentType="application/vnd.ms-office.chartstyle+xml"/>
  <Override PartName="/word/charts/colors130.xml" ContentType="application/vnd.ms-office.chartcolorstyle+xml"/>
  <Override PartName="/word/drawings/drawing47.xml" ContentType="application/vnd.openxmlformats-officedocument.drawingml.chartshapes+xml"/>
  <Override PartName="/word/charts/chart131.xml" ContentType="application/vnd.openxmlformats-officedocument.drawingml.chart+xml"/>
  <Override PartName="/word/charts/style131.xml" ContentType="application/vnd.ms-office.chartstyle+xml"/>
  <Override PartName="/word/charts/colors131.xml" ContentType="application/vnd.ms-office.chartcolorstyle+xml"/>
  <Override PartName="/word/drawings/drawing48.xml" ContentType="application/vnd.openxmlformats-officedocument.drawingml.chartshapes+xml"/>
  <Override PartName="/word/charts/chart132.xml" ContentType="application/vnd.openxmlformats-officedocument.drawingml.chart+xml"/>
  <Override PartName="/word/charts/style132.xml" ContentType="application/vnd.ms-office.chartstyle+xml"/>
  <Override PartName="/word/charts/colors132.xml" ContentType="application/vnd.ms-office.chartcolorstyle+xml"/>
  <Override PartName="/word/charts/chart133.xml" ContentType="application/vnd.openxmlformats-officedocument.drawingml.chart+xml"/>
  <Override PartName="/word/charts/style133.xml" ContentType="application/vnd.ms-office.chartstyle+xml"/>
  <Override PartName="/word/charts/colors133.xml" ContentType="application/vnd.ms-office.chartcolorstyle+xml"/>
  <Override PartName="/word/charts/chart134.xml" ContentType="application/vnd.openxmlformats-officedocument.drawingml.chart+xml"/>
  <Override PartName="/word/charts/style134.xml" ContentType="application/vnd.ms-office.chartstyle+xml"/>
  <Override PartName="/word/charts/colors134.xml" ContentType="application/vnd.ms-office.chartcolorstyle+xml"/>
  <Override PartName="/word/charts/chart135.xml" ContentType="application/vnd.openxmlformats-officedocument.drawingml.chart+xml"/>
  <Override PartName="/word/charts/style135.xml" ContentType="application/vnd.ms-office.chartstyle+xml"/>
  <Override PartName="/word/charts/colors135.xml" ContentType="application/vnd.ms-office.chartcolorstyle+xml"/>
  <Override PartName="/word/charts/chart136.xml" ContentType="application/vnd.openxmlformats-officedocument.drawingml.chart+xml"/>
  <Override PartName="/word/charts/style136.xml" ContentType="application/vnd.ms-office.chartstyle+xml"/>
  <Override PartName="/word/charts/colors136.xml" ContentType="application/vnd.ms-office.chartcolorstyle+xml"/>
  <Override PartName="/word/charts/chart137.xml" ContentType="application/vnd.openxmlformats-officedocument.drawingml.chart+xml"/>
  <Override PartName="/word/charts/style137.xml" ContentType="application/vnd.ms-office.chartstyle+xml"/>
  <Override PartName="/word/charts/colors137.xml" ContentType="application/vnd.ms-office.chartcolorstyle+xml"/>
  <Override PartName="/word/charts/chart138.xml" ContentType="application/vnd.openxmlformats-officedocument.drawingml.chart+xml"/>
  <Override PartName="/word/charts/style138.xml" ContentType="application/vnd.ms-office.chartstyle+xml"/>
  <Override PartName="/word/charts/colors138.xml" ContentType="application/vnd.ms-office.chartcolorstyle+xml"/>
  <Override PartName="/word/drawings/drawing49.xml" ContentType="application/vnd.openxmlformats-officedocument.drawingml.chartshapes+xml"/>
  <Override PartName="/word/charts/chart139.xml" ContentType="application/vnd.openxmlformats-officedocument.drawingml.chart+xml"/>
  <Override PartName="/word/charts/style139.xml" ContentType="application/vnd.ms-office.chartstyle+xml"/>
  <Override PartName="/word/charts/colors139.xml" ContentType="application/vnd.ms-office.chartcolorstyle+xml"/>
  <Override PartName="/word/drawings/drawing50.xml" ContentType="application/vnd.openxmlformats-officedocument.drawingml.chartshapes+xml"/>
  <Override PartName="/word/charts/chart140.xml" ContentType="application/vnd.openxmlformats-officedocument.drawingml.chart+xml"/>
  <Override PartName="/word/charts/style140.xml" ContentType="application/vnd.ms-office.chartstyle+xml"/>
  <Override PartName="/word/charts/colors140.xml" ContentType="application/vnd.ms-office.chartcolorstyle+xml"/>
  <Override PartName="/word/drawings/drawing51.xml" ContentType="application/vnd.openxmlformats-officedocument.drawingml.chartshapes+xml"/>
  <Override PartName="/word/charts/chart141.xml" ContentType="application/vnd.openxmlformats-officedocument.drawingml.chart+xml"/>
  <Override PartName="/word/charts/style141.xml" ContentType="application/vnd.ms-office.chartstyle+xml"/>
  <Override PartName="/word/charts/colors141.xml" ContentType="application/vnd.ms-office.chartcolorstyle+xml"/>
  <Override PartName="/word/drawings/drawing52.xml" ContentType="application/vnd.openxmlformats-officedocument.drawingml.chartshapes+xml"/>
  <Override PartName="/word/charts/chart142.xml" ContentType="application/vnd.openxmlformats-officedocument.drawingml.chart+xml"/>
  <Override PartName="/word/charts/style142.xml" ContentType="application/vnd.ms-office.chartstyle+xml"/>
  <Override PartName="/word/charts/colors142.xml" ContentType="application/vnd.ms-office.chartcolorstyle+xml"/>
  <Override PartName="/word/charts/chart143.xml" ContentType="application/vnd.openxmlformats-officedocument.drawingml.chart+xml"/>
  <Override PartName="/word/charts/style143.xml" ContentType="application/vnd.ms-office.chartstyle+xml"/>
  <Override PartName="/word/charts/colors143.xml" ContentType="application/vnd.ms-office.chartcolorstyle+xml"/>
  <Override PartName="/word/charts/chart144.xml" ContentType="application/vnd.openxmlformats-officedocument.drawingml.chart+xml"/>
  <Override PartName="/word/charts/style144.xml" ContentType="application/vnd.ms-office.chartstyle+xml"/>
  <Override PartName="/word/charts/colors144.xml" ContentType="application/vnd.ms-office.chartcolorstyle+xml"/>
  <Override PartName="/word/charts/chart145.xml" ContentType="application/vnd.openxmlformats-officedocument.drawingml.chart+xml"/>
  <Override PartName="/word/charts/style145.xml" ContentType="application/vnd.ms-office.chartstyle+xml"/>
  <Override PartName="/word/charts/colors145.xml" ContentType="application/vnd.ms-office.chartcolorstyle+xml"/>
  <Override PartName="/word/charts/chart146.xml" ContentType="application/vnd.openxmlformats-officedocument.drawingml.chart+xml"/>
  <Override PartName="/word/charts/style146.xml" ContentType="application/vnd.ms-office.chartstyle+xml"/>
  <Override PartName="/word/charts/colors146.xml" ContentType="application/vnd.ms-office.chartcolorstyle+xml"/>
  <Override PartName="/word/charts/chart147.xml" ContentType="application/vnd.openxmlformats-officedocument.drawingml.chart+xml"/>
  <Override PartName="/word/charts/style147.xml" ContentType="application/vnd.ms-office.chartstyle+xml"/>
  <Override PartName="/word/charts/colors147.xml" ContentType="application/vnd.ms-office.chartcolorstyle+xml"/>
  <Override PartName="/word/charts/chart148.xml" ContentType="application/vnd.openxmlformats-officedocument.drawingml.chart+xml"/>
  <Override PartName="/word/charts/style148.xml" ContentType="application/vnd.ms-office.chartstyle+xml"/>
  <Override PartName="/word/charts/colors148.xml" ContentType="application/vnd.ms-office.chartcolorstyle+xml"/>
  <Override PartName="/word/drawings/drawing53.xml" ContentType="application/vnd.openxmlformats-officedocument.drawingml.chartshapes+xml"/>
  <Override PartName="/word/charts/chart149.xml" ContentType="application/vnd.openxmlformats-officedocument.drawingml.chart+xml"/>
  <Override PartName="/word/charts/style149.xml" ContentType="application/vnd.ms-office.chartstyle+xml"/>
  <Override PartName="/word/charts/colors149.xml" ContentType="application/vnd.ms-office.chartcolorstyle+xml"/>
  <Override PartName="/word/drawings/drawing54.xml" ContentType="application/vnd.openxmlformats-officedocument.drawingml.chartshapes+xml"/>
  <Override PartName="/word/charts/chart150.xml" ContentType="application/vnd.openxmlformats-officedocument.drawingml.chart+xml"/>
  <Override PartName="/word/charts/style150.xml" ContentType="application/vnd.ms-office.chartstyle+xml"/>
  <Override PartName="/word/charts/colors150.xml" ContentType="application/vnd.ms-office.chartcolorstyle+xml"/>
  <Override PartName="/word/drawings/drawing55.xml" ContentType="application/vnd.openxmlformats-officedocument.drawingml.chartshapes+xml"/>
  <Override PartName="/word/charts/chart151.xml" ContentType="application/vnd.openxmlformats-officedocument.drawingml.chart+xml"/>
  <Override PartName="/word/charts/style151.xml" ContentType="application/vnd.ms-office.chartstyle+xml"/>
  <Override PartName="/word/charts/colors151.xml" ContentType="application/vnd.ms-office.chartcolorstyle+xml"/>
  <Override PartName="/word/drawings/drawing56.xml" ContentType="application/vnd.openxmlformats-officedocument.drawingml.chartshapes+xml"/>
  <Override PartName="/word/charts/chart152.xml" ContentType="application/vnd.openxmlformats-officedocument.drawingml.chart+xml"/>
  <Override PartName="/word/charts/style152.xml" ContentType="application/vnd.ms-office.chartstyle+xml"/>
  <Override PartName="/word/charts/colors152.xml" ContentType="application/vnd.ms-office.chartcolorstyle+xml"/>
  <Override PartName="/word/charts/chart153.xml" ContentType="application/vnd.openxmlformats-officedocument.drawingml.chart+xml"/>
  <Override PartName="/word/charts/style153.xml" ContentType="application/vnd.ms-office.chartstyle+xml"/>
  <Override PartName="/word/charts/colors153.xml" ContentType="application/vnd.ms-office.chartcolorstyle+xml"/>
  <Override PartName="/word/charts/chart154.xml" ContentType="application/vnd.openxmlformats-officedocument.drawingml.chart+xml"/>
  <Override PartName="/word/charts/style154.xml" ContentType="application/vnd.ms-office.chartstyle+xml"/>
  <Override PartName="/word/charts/colors154.xml" ContentType="application/vnd.ms-office.chartcolorstyle+xml"/>
  <Override PartName="/word/charts/chart155.xml" ContentType="application/vnd.openxmlformats-officedocument.drawingml.chart+xml"/>
  <Override PartName="/word/charts/style155.xml" ContentType="application/vnd.ms-office.chartstyle+xml"/>
  <Override PartName="/word/charts/colors155.xml" ContentType="application/vnd.ms-office.chartcolorstyle+xml"/>
  <Override PartName="/word/charts/chart156.xml" ContentType="application/vnd.openxmlformats-officedocument.drawingml.chart+xml"/>
  <Override PartName="/word/charts/style156.xml" ContentType="application/vnd.ms-office.chartstyle+xml"/>
  <Override PartName="/word/charts/colors156.xml" ContentType="application/vnd.ms-office.chartcolorstyle+xml"/>
  <Override PartName="/word/charts/chart157.xml" ContentType="application/vnd.openxmlformats-officedocument.drawingml.chart+xml"/>
  <Override PartName="/word/charts/style157.xml" ContentType="application/vnd.ms-office.chartstyle+xml"/>
  <Override PartName="/word/charts/colors157.xml" ContentType="application/vnd.ms-office.chartcolorstyle+xml"/>
  <Override PartName="/word/charts/chart158.xml" ContentType="application/vnd.openxmlformats-officedocument.drawingml.chart+xml"/>
  <Override PartName="/word/charts/style158.xml" ContentType="application/vnd.ms-office.chartstyle+xml"/>
  <Override PartName="/word/charts/colors158.xml" ContentType="application/vnd.ms-office.chartcolorstyle+xml"/>
  <Override PartName="/word/drawings/drawing57.xml" ContentType="application/vnd.openxmlformats-officedocument.drawingml.chartshapes+xml"/>
  <Override PartName="/word/charts/chart159.xml" ContentType="application/vnd.openxmlformats-officedocument.drawingml.chart+xml"/>
  <Override PartName="/word/charts/style159.xml" ContentType="application/vnd.ms-office.chartstyle+xml"/>
  <Override PartName="/word/charts/colors159.xml" ContentType="application/vnd.ms-office.chartcolorstyle+xml"/>
  <Override PartName="/word/drawings/drawing58.xml" ContentType="application/vnd.openxmlformats-officedocument.drawingml.chartshapes+xml"/>
  <Override PartName="/word/charts/chart160.xml" ContentType="application/vnd.openxmlformats-officedocument.drawingml.chart+xml"/>
  <Override PartName="/word/charts/style160.xml" ContentType="application/vnd.ms-office.chartstyle+xml"/>
  <Override PartName="/word/charts/colors160.xml" ContentType="application/vnd.ms-office.chartcolorstyle+xml"/>
  <Override PartName="/word/drawings/drawing59.xml" ContentType="application/vnd.openxmlformats-officedocument.drawingml.chartshapes+xml"/>
  <Override PartName="/word/charts/chart161.xml" ContentType="application/vnd.openxmlformats-officedocument.drawingml.chart+xml"/>
  <Override PartName="/word/charts/style161.xml" ContentType="application/vnd.ms-office.chartstyle+xml"/>
  <Override PartName="/word/charts/colors161.xml" ContentType="application/vnd.ms-office.chartcolorstyle+xml"/>
  <Override PartName="/word/drawings/drawing60.xml" ContentType="application/vnd.openxmlformats-officedocument.drawingml.chartshapes+xml"/>
  <Override PartName="/word/charts/chart162.xml" ContentType="application/vnd.openxmlformats-officedocument.drawingml.chart+xml"/>
  <Override PartName="/word/charts/style162.xml" ContentType="application/vnd.ms-office.chartstyle+xml"/>
  <Override PartName="/word/charts/colors162.xml" ContentType="application/vnd.ms-office.chartcolorstyle+xml"/>
  <Override PartName="/word/charts/chart163.xml" ContentType="application/vnd.openxmlformats-officedocument.drawingml.chart+xml"/>
  <Override PartName="/word/charts/style163.xml" ContentType="application/vnd.ms-office.chartstyle+xml"/>
  <Override PartName="/word/charts/colors163.xml" ContentType="application/vnd.ms-office.chartcolorstyle+xml"/>
  <Override PartName="/word/charts/chart164.xml" ContentType="application/vnd.openxmlformats-officedocument.drawingml.chart+xml"/>
  <Override PartName="/word/charts/style164.xml" ContentType="application/vnd.ms-office.chartstyle+xml"/>
  <Override PartName="/word/charts/colors164.xml" ContentType="application/vnd.ms-office.chartcolorstyle+xml"/>
  <Override PartName="/word/charts/chart165.xml" ContentType="application/vnd.openxmlformats-officedocument.drawingml.chart+xml"/>
  <Override PartName="/word/charts/style165.xml" ContentType="application/vnd.ms-office.chartstyle+xml"/>
  <Override PartName="/word/charts/colors165.xml" ContentType="application/vnd.ms-office.chartcolorstyle+xml"/>
  <Override PartName="/word/charts/chart166.xml" ContentType="application/vnd.openxmlformats-officedocument.drawingml.chart+xml"/>
  <Override PartName="/word/charts/style166.xml" ContentType="application/vnd.ms-office.chartstyle+xml"/>
  <Override PartName="/word/charts/colors166.xml" ContentType="application/vnd.ms-office.chartcolorstyle+xml"/>
  <Override PartName="/word/charts/chart167.xml" ContentType="application/vnd.openxmlformats-officedocument.drawingml.chart+xml"/>
  <Override PartName="/word/charts/style167.xml" ContentType="application/vnd.ms-office.chartstyle+xml"/>
  <Override PartName="/word/charts/colors167.xml" ContentType="application/vnd.ms-office.chartcolorstyle+xml"/>
  <Override PartName="/word/charts/chart168.xml" ContentType="application/vnd.openxmlformats-officedocument.drawingml.chart+xml"/>
  <Override PartName="/word/charts/style168.xml" ContentType="application/vnd.ms-office.chartstyle+xml"/>
  <Override PartName="/word/charts/colors168.xml" ContentType="application/vnd.ms-office.chartcolorstyle+xml"/>
  <Override PartName="/word/charts/chart169.xml" ContentType="application/vnd.openxmlformats-officedocument.drawingml.chart+xml"/>
  <Override PartName="/word/charts/style169.xml" ContentType="application/vnd.ms-office.chartstyle+xml"/>
  <Override PartName="/word/charts/colors169.xml" ContentType="application/vnd.ms-office.chartcolorstyle+xml"/>
  <Override PartName="/word/charts/chart170.xml" ContentType="application/vnd.openxmlformats-officedocument.drawingml.chart+xml"/>
  <Override PartName="/word/charts/style170.xml" ContentType="application/vnd.ms-office.chartstyle+xml"/>
  <Override PartName="/word/charts/colors170.xml" ContentType="application/vnd.ms-office.chartcolorstyle+xml"/>
  <Override PartName="/word/drawings/drawing61.xml" ContentType="application/vnd.openxmlformats-officedocument.drawingml.chartshapes+xml"/>
  <Override PartName="/word/charts/chart171.xml" ContentType="application/vnd.openxmlformats-officedocument.drawingml.chart+xml"/>
  <Override PartName="/word/charts/style171.xml" ContentType="application/vnd.ms-office.chartstyle+xml"/>
  <Override PartName="/word/charts/colors171.xml" ContentType="application/vnd.ms-office.chartcolorstyle+xml"/>
  <Override PartName="/word/drawings/drawing62.xml" ContentType="application/vnd.openxmlformats-officedocument.drawingml.chartshapes+xml"/>
  <Override PartName="/word/charts/chart172.xml" ContentType="application/vnd.openxmlformats-officedocument.drawingml.chart+xml"/>
  <Override PartName="/word/charts/style172.xml" ContentType="application/vnd.ms-office.chartstyle+xml"/>
  <Override PartName="/word/charts/colors172.xml" ContentType="application/vnd.ms-office.chartcolorstyle+xml"/>
  <Override PartName="/word/drawings/drawing63.xml" ContentType="application/vnd.openxmlformats-officedocument.drawingml.chartshapes+xml"/>
  <Override PartName="/word/charts/chart173.xml" ContentType="application/vnd.openxmlformats-officedocument.drawingml.chart+xml"/>
  <Override PartName="/word/charts/style173.xml" ContentType="application/vnd.ms-office.chartstyle+xml"/>
  <Override PartName="/word/charts/colors173.xml" ContentType="application/vnd.ms-office.chartcolorstyle+xml"/>
  <Override PartName="/word/drawings/drawing64.xml" ContentType="application/vnd.openxmlformats-officedocument.drawingml.chartshapes+xml"/>
  <Override PartName="/word/charts/chart174.xml" ContentType="application/vnd.openxmlformats-officedocument.drawingml.chart+xml"/>
  <Override PartName="/word/charts/style174.xml" ContentType="application/vnd.ms-office.chartstyle+xml"/>
  <Override PartName="/word/charts/colors174.xml" ContentType="application/vnd.ms-office.chartcolorstyle+xml"/>
  <Override PartName="/word/charts/chart175.xml" ContentType="application/vnd.openxmlformats-officedocument.drawingml.chart+xml"/>
  <Override PartName="/word/charts/style175.xml" ContentType="application/vnd.ms-office.chartstyle+xml"/>
  <Override PartName="/word/charts/colors175.xml" ContentType="application/vnd.ms-office.chartcolorstyle+xml"/>
  <Override PartName="/word/charts/chart176.xml" ContentType="application/vnd.openxmlformats-officedocument.drawingml.chart+xml"/>
  <Override PartName="/word/charts/style176.xml" ContentType="application/vnd.ms-office.chartstyle+xml"/>
  <Override PartName="/word/charts/colors176.xml" ContentType="application/vnd.ms-office.chartcolorstyle+xml"/>
  <Override PartName="/word/charts/chart177.xml" ContentType="application/vnd.openxmlformats-officedocument.drawingml.chart+xml"/>
  <Override PartName="/word/charts/style177.xml" ContentType="application/vnd.ms-office.chartstyle+xml"/>
  <Override PartName="/word/charts/colors177.xml" ContentType="application/vnd.ms-office.chartcolorstyle+xml"/>
  <Override PartName="/word/charts/chart178.xml" ContentType="application/vnd.openxmlformats-officedocument.drawingml.chart+xml"/>
  <Override PartName="/word/charts/style178.xml" ContentType="application/vnd.ms-office.chartstyle+xml"/>
  <Override PartName="/word/charts/colors178.xml" ContentType="application/vnd.ms-office.chartcolorstyle+xml"/>
  <Override PartName="/word/charts/chart179.xml" ContentType="application/vnd.openxmlformats-officedocument.drawingml.chart+xml"/>
  <Override PartName="/word/charts/style179.xml" ContentType="application/vnd.ms-office.chartstyle+xml"/>
  <Override PartName="/word/charts/colors179.xml" ContentType="application/vnd.ms-office.chartcolorstyle+xml"/>
  <Override PartName="/word/charts/chart180.xml" ContentType="application/vnd.openxmlformats-officedocument.drawingml.chart+xml"/>
  <Override PartName="/word/charts/style180.xml" ContentType="application/vnd.ms-office.chartstyle+xml"/>
  <Override PartName="/word/charts/colors180.xml" ContentType="application/vnd.ms-office.chartcolorstyle+xml"/>
  <Override PartName="/word/drawings/drawing65.xml" ContentType="application/vnd.openxmlformats-officedocument.drawingml.chartshapes+xml"/>
  <Override PartName="/word/charts/chart181.xml" ContentType="application/vnd.openxmlformats-officedocument.drawingml.chart+xml"/>
  <Override PartName="/word/charts/style181.xml" ContentType="application/vnd.ms-office.chartstyle+xml"/>
  <Override PartName="/word/charts/colors181.xml" ContentType="application/vnd.ms-office.chartcolorstyle+xml"/>
  <Override PartName="/word/drawings/drawing66.xml" ContentType="application/vnd.openxmlformats-officedocument.drawingml.chartshapes+xml"/>
  <Override PartName="/word/charts/chart182.xml" ContentType="application/vnd.openxmlformats-officedocument.drawingml.chart+xml"/>
  <Override PartName="/word/charts/style182.xml" ContentType="application/vnd.ms-office.chartstyle+xml"/>
  <Override PartName="/word/charts/colors182.xml" ContentType="application/vnd.ms-office.chartcolorstyle+xml"/>
  <Override PartName="/word/drawings/drawing67.xml" ContentType="application/vnd.openxmlformats-officedocument.drawingml.chartshapes+xml"/>
  <Override PartName="/word/charts/chart183.xml" ContentType="application/vnd.openxmlformats-officedocument.drawingml.chart+xml"/>
  <Override PartName="/word/charts/style183.xml" ContentType="application/vnd.ms-office.chartstyle+xml"/>
  <Override PartName="/word/charts/colors183.xml" ContentType="application/vnd.ms-office.chartcolorstyle+xml"/>
  <Override PartName="/word/drawings/drawing68.xml" ContentType="application/vnd.openxmlformats-officedocument.drawingml.chartshapes+xml"/>
  <Override PartName="/word/charts/chart184.xml" ContentType="application/vnd.openxmlformats-officedocument.drawingml.chart+xml"/>
  <Override PartName="/word/charts/style184.xml" ContentType="application/vnd.ms-office.chartstyle+xml"/>
  <Override PartName="/word/charts/colors184.xml" ContentType="application/vnd.ms-office.chartcolorstyle+xml"/>
  <Override PartName="/word/charts/chart185.xml" ContentType="application/vnd.openxmlformats-officedocument.drawingml.chart+xml"/>
  <Override PartName="/word/charts/style185.xml" ContentType="application/vnd.ms-office.chartstyle+xml"/>
  <Override PartName="/word/charts/colors185.xml" ContentType="application/vnd.ms-office.chartcolorstyle+xml"/>
  <Override PartName="/word/charts/chart186.xml" ContentType="application/vnd.openxmlformats-officedocument.drawingml.chart+xml"/>
  <Override PartName="/word/charts/style186.xml" ContentType="application/vnd.ms-office.chartstyle+xml"/>
  <Override PartName="/word/charts/colors186.xml" ContentType="application/vnd.ms-office.chartcolorstyle+xml"/>
  <Override PartName="/word/charts/chart187.xml" ContentType="application/vnd.openxmlformats-officedocument.drawingml.chart+xml"/>
  <Override PartName="/word/charts/style187.xml" ContentType="application/vnd.ms-office.chartstyle+xml"/>
  <Override PartName="/word/charts/colors187.xml" ContentType="application/vnd.ms-office.chartcolorstyle+xml"/>
  <Override PartName="/word/charts/chart188.xml" ContentType="application/vnd.openxmlformats-officedocument.drawingml.chart+xml"/>
  <Override PartName="/word/charts/style188.xml" ContentType="application/vnd.ms-office.chartstyle+xml"/>
  <Override PartName="/word/charts/colors188.xml" ContentType="application/vnd.ms-office.chartcolorstyle+xml"/>
  <Override PartName="/word/charts/chart189.xml" ContentType="application/vnd.openxmlformats-officedocument.drawingml.chart+xml"/>
  <Override PartName="/word/charts/style189.xml" ContentType="application/vnd.ms-office.chartstyle+xml"/>
  <Override PartName="/word/charts/colors189.xml" ContentType="application/vnd.ms-office.chartcolorstyle+xml"/>
  <Override PartName="/word/charts/chart190.xml" ContentType="application/vnd.openxmlformats-officedocument.drawingml.chart+xml"/>
  <Override PartName="/word/charts/style190.xml" ContentType="application/vnd.ms-office.chartstyle+xml"/>
  <Override PartName="/word/charts/colors190.xml" ContentType="application/vnd.ms-office.chartcolorstyle+xml"/>
  <Override PartName="/word/drawings/drawing69.xml" ContentType="application/vnd.openxmlformats-officedocument.drawingml.chartshapes+xml"/>
  <Override PartName="/word/charts/chart191.xml" ContentType="application/vnd.openxmlformats-officedocument.drawingml.chart+xml"/>
  <Override PartName="/word/charts/style191.xml" ContentType="application/vnd.ms-office.chartstyle+xml"/>
  <Override PartName="/word/charts/colors191.xml" ContentType="application/vnd.ms-office.chartcolorstyle+xml"/>
  <Override PartName="/word/drawings/drawing70.xml" ContentType="application/vnd.openxmlformats-officedocument.drawingml.chartshapes+xml"/>
  <Override PartName="/word/charts/chart192.xml" ContentType="application/vnd.openxmlformats-officedocument.drawingml.chart+xml"/>
  <Override PartName="/word/charts/style192.xml" ContentType="application/vnd.ms-office.chartstyle+xml"/>
  <Override PartName="/word/charts/colors192.xml" ContentType="application/vnd.ms-office.chartcolorstyle+xml"/>
  <Override PartName="/word/drawings/drawing71.xml" ContentType="application/vnd.openxmlformats-officedocument.drawingml.chartshapes+xml"/>
  <Override PartName="/word/charts/chart193.xml" ContentType="application/vnd.openxmlformats-officedocument.drawingml.chart+xml"/>
  <Override PartName="/word/charts/style193.xml" ContentType="application/vnd.ms-office.chartstyle+xml"/>
  <Override PartName="/word/charts/colors193.xml" ContentType="application/vnd.ms-office.chartcolorstyle+xml"/>
  <Override PartName="/word/drawings/drawing72.xml" ContentType="application/vnd.openxmlformats-officedocument.drawingml.chartshapes+xml"/>
  <Override PartName="/word/charts/chart194.xml" ContentType="application/vnd.openxmlformats-officedocument.drawingml.chart+xml"/>
  <Override PartName="/word/charts/style194.xml" ContentType="application/vnd.ms-office.chartstyle+xml"/>
  <Override PartName="/word/charts/colors194.xml" ContentType="application/vnd.ms-office.chartcolorstyle+xml"/>
  <Override PartName="/word/charts/chart195.xml" ContentType="application/vnd.openxmlformats-officedocument.drawingml.chart+xml"/>
  <Override PartName="/word/charts/style195.xml" ContentType="application/vnd.ms-office.chartstyle+xml"/>
  <Override PartName="/word/charts/colors195.xml" ContentType="application/vnd.ms-office.chartcolorstyle+xml"/>
  <Override PartName="/word/charts/chart196.xml" ContentType="application/vnd.openxmlformats-officedocument.drawingml.chart+xml"/>
  <Override PartName="/word/charts/style196.xml" ContentType="application/vnd.ms-office.chartstyle+xml"/>
  <Override PartName="/word/charts/colors196.xml" ContentType="application/vnd.ms-office.chartcolorstyle+xml"/>
  <Override PartName="/word/charts/chart197.xml" ContentType="application/vnd.openxmlformats-officedocument.drawingml.chart+xml"/>
  <Override PartName="/word/charts/style197.xml" ContentType="application/vnd.ms-office.chartstyle+xml"/>
  <Override PartName="/word/charts/colors197.xml" ContentType="application/vnd.ms-office.chartcolorstyle+xml"/>
  <Override PartName="/word/charts/chart198.xml" ContentType="application/vnd.openxmlformats-officedocument.drawingml.chart+xml"/>
  <Override PartName="/word/charts/style198.xml" ContentType="application/vnd.ms-office.chartstyle+xml"/>
  <Override PartName="/word/charts/colors198.xml" ContentType="application/vnd.ms-office.chartcolorstyle+xml"/>
  <Override PartName="/word/charts/chart199.xml" ContentType="application/vnd.openxmlformats-officedocument.drawingml.chart+xml"/>
  <Override PartName="/word/charts/style199.xml" ContentType="application/vnd.ms-office.chartstyle+xml"/>
  <Override PartName="/word/charts/colors199.xml" ContentType="application/vnd.ms-office.chartcolorstyle+xml"/>
  <Override PartName="/word/charts/chart200.xml" ContentType="application/vnd.openxmlformats-officedocument.drawingml.chart+xml"/>
  <Override PartName="/word/charts/style200.xml" ContentType="application/vnd.ms-office.chartstyle+xml"/>
  <Override PartName="/word/charts/colors200.xml" ContentType="application/vnd.ms-office.chartcolorstyle+xml"/>
  <Override PartName="/word/drawings/drawing73.xml" ContentType="application/vnd.openxmlformats-officedocument.drawingml.chartshapes+xml"/>
  <Override PartName="/word/charts/chart201.xml" ContentType="application/vnd.openxmlformats-officedocument.drawingml.chart+xml"/>
  <Override PartName="/word/charts/style201.xml" ContentType="application/vnd.ms-office.chartstyle+xml"/>
  <Override PartName="/word/charts/colors201.xml" ContentType="application/vnd.ms-office.chartcolorstyle+xml"/>
  <Override PartName="/word/drawings/drawing74.xml" ContentType="application/vnd.openxmlformats-officedocument.drawingml.chartshapes+xml"/>
  <Override PartName="/word/charts/chart202.xml" ContentType="application/vnd.openxmlformats-officedocument.drawingml.chart+xml"/>
  <Override PartName="/word/charts/style202.xml" ContentType="application/vnd.ms-office.chartstyle+xml"/>
  <Override PartName="/word/charts/colors202.xml" ContentType="application/vnd.ms-office.chartcolorstyle+xml"/>
  <Override PartName="/word/drawings/drawing75.xml" ContentType="application/vnd.openxmlformats-officedocument.drawingml.chartshapes+xml"/>
  <Override PartName="/word/charts/chart203.xml" ContentType="application/vnd.openxmlformats-officedocument.drawingml.chart+xml"/>
  <Override PartName="/word/charts/style203.xml" ContentType="application/vnd.ms-office.chartstyle+xml"/>
  <Override PartName="/word/charts/colors203.xml" ContentType="application/vnd.ms-office.chartcolorstyle+xml"/>
  <Override PartName="/word/drawings/drawing76.xml" ContentType="application/vnd.openxmlformats-officedocument.drawingml.chartshapes+xml"/>
  <Override PartName="/word/charts/chart204.xml" ContentType="application/vnd.openxmlformats-officedocument.drawingml.chart+xml"/>
  <Override PartName="/word/charts/style204.xml" ContentType="application/vnd.ms-office.chartstyle+xml"/>
  <Override PartName="/word/charts/colors204.xml" ContentType="application/vnd.ms-office.chartcolorstyle+xml"/>
  <Override PartName="/word/charts/chart205.xml" ContentType="application/vnd.openxmlformats-officedocument.drawingml.chart+xml"/>
  <Override PartName="/word/charts/style205.xml" ContentType="application/vnd.ms-office.chartstyle+xml"/>
  <Override PartName="/word/charts/colors205.xml" ContentType="application/vnd.ms-office.chartcolorstyle+xml"/>
  <Override PartName="/word/charts/chart206.xml" ContentType="application/vnd.openxmlformats-officedocument.drawingml.chart+xml"/>
  <Override PartName="/word/charts/style206.xml" ContentType="application/vnd.ms-office.chartstyle+xml"/>
  <Override PartName="/word/charts/colors206.xml" ContentType="application/vnd.ms-office.chartcolorstyle+xml"/>
  <Override PartName="/word/charts/chart207.xml" ContentType="application/vnd.openxmlformats-officedocument.drawingml.chart+xml"/>
  <Override PartName="/word/charts/style207.xml" ContentType="application/vnd.ms-office.chartstyle+xml"/>
  <Override PartName="/word/charts/colors207.xml" ContentType="application/vnd.ms-office.chartcolorstyle+xml"/>
  <Override PartName="/word/charts/chart208.xml" ContentType="application/vnd.openxmlformats-officedocument.drawingml.chart+xml"/>
  <Override PartName="/word/charts/style208.xml" ContentType="application/vnd.ms-office.chartstyle+xml"/>
  <Override PartName="/word/charts/colors208.xml" ContentType="application/vnd.ms-office.chartcolorstyle+xml"/>
  <Override PartName="/word/charts/chart209.xml" ContentType="application/vnd.openxmlformats-officedocument.drawingml.chart+xml"/>
  <Override PartName="/word/charts/style209.xml" ContentType="application/vnd.ms-office.chartstyle+xml"/>
  <Override PartName="/word/charts/colors209.xml" ContentType="application/vnd.ms-office.chartcolorstyle+xml"/>
  <Override PartName="/word/charts/chart210.xml" ContentType="application/vnd.openxmlformats-officedocument.drawingml.chart+xml"/>
  <Override PartName="/word/charts/style210.xml" ContentType="application/vnd.ms-office.chartstyle+xml"/>
  <Override PartName="/word/charts/colors210.xml" ContentType="application/vnd.ms-office.chartcolorstyle+xml"/>
  <Override PartName="/word/drawings/drawing77.xml" ContentType="application/vnd.openxmlformats-officedocument.drawingml.chartshapes+xml"/>
  <Override PartName="/word/charts/chart211.xml" ContentType="application/vnd.openxmlformats-officedocument.drawingml.chart+xml"/>
  <Override PartName="/word/charts/style211.xml" ContentType="application/vnd.ms-office.chartstyle+xml"/>
  <Override PartName="/word/charts/colors211.xml" ContentType="application/vnd.ms-office.chartcolorstyle+xml"/>
  <Override PartName="/word/drawings/drawing78.xml" ContentType="application/vnd.openxmlformats-officedocument.drawingml.chartshapes+xml"/>
  <Override PartName="/word/charts/chart212.xml" ContentType="application/vnd.openxmlformats-officedocument.drawingml.chart+xml"/>
  <Override PartName="/word/charts/style212.xml" ContentType="application/vnd.ms-office.chartstyle+xml"/>
  <Override PartName="/word/charts/colors212.xml" ContentType="application/vnd.ms-office.chartcolorstyle+xml"/>
  <Override PartName="/word/drawings/drawing79.xml" ContentType="application/vnd.openxmlformats-officedocument.drawingml.chartshapes+xml"/>
  <Override PartName="/word/charts/chart213.xml" ContentType="application/vnd.openxmlformats-officedocument.drawingml.chart+xml"/>
  <Override PartName="/word/charts/style213.xml" ContentType="application/vnd.ms-office.chartstyle+xml"/>
  <Override PartName="/word/charts/colors213.xml" ContentType="application/vnd.ms-office.chartcolorstyle+xml"/>
  <Override PartName="/word/drawings/drawing80.xml" ContentType="application/vnd.openxmlformats-officedocument.drawingml.chartshapes+xml"/>
  <Override PartName="/word/charts/chart214.xml" ContentType="application/vnd.openxmlformats-officedocument.drawingml.chart+xml"/>
  <Override PartName="/word/charts/style214.xml" ContentType="application/vnd.ms-office.chartstyle+xml"/>
  <Override PartName="/word/charts/colors214.xml" ContentType="application/vnd.ms-office.chartcolorstyle+xml"/>
  <Override PartName="/word/charts/chart215.xml" ContentType="application/vnd.openxmlformats-officedocument.drawingml.chart+xml"/>
  <Override PartName="/word/charts/style215.xml" ContentType="application/vnd.ms-office.chartstyle+xml"/>
  <Override PartName="/word/charts/colors215.xml" ContentType="application/vnd.ms-office.chartcolorstyle+xml"/>
  <Override PartName="/word/charts/chart216.xml" ContentType="application/vnd.openxmlformats-officedocument.drawingml.chart+xml"/>
  <Override PartName="/word/charts/style216.xml" ContentType="application/vnd.ms-office.chartstyle+xml"/>
  <Override PartName="/word/charts/colors216.xml" ContentType="application/vnd.ms-office.chartcolorstyle+xml"/>
  <Override PartName="/word/charts/chart217.xml" ContentType="application/vnd.openxmlformats-officedocument.drawingml.chart+xml"/>
  <Override PartName="/word/charts/style217.xml" ContentType="application/vnd.ms-office.chartstyle+xml"/>
  <Override PartName="/word/charts/colors217.xml" ContentType="application/vnd.ms-office.chartcolorstyle+xml"/>
  <Override PartName="/word/charts/chart218.xml" ContentType="application/vnd.openxmlformats-officedocument.drawingml.chart+xml"/>
  <Override PartName="/word/charts/style218.xml" ContentType="application/vnd.ms-office.chartstyle+xml"/>
  <Override PartName="/word/charts/colors218.xml" ContentType="application/vnd.ms-office.chartcolorstyle+xml"/>
  <Override PartName="/word/charts/chart219.xml" ContentType="application/vnd.openxmlformats-officedocument.drawingml.chart+xml"/>
  <Override PartName="/word/charts/style219.xml" ContentType="application/vnd.ms-office.chartstyle+xml"/>
  <Override PartName="/word/charts/colors219.xml" ContentType="application/vnd.ms-office.chartcolorstyle+xml"/>
  <Override PartName="/word/charts/chart220.xml" ContentType="application/vnd.openxmlformats-officedocument.drawingml.chart+xml"/>
  <Override PartName="/word/charts/style220.xml" ContentType="application/vnd.ms-office.chartstyle+xml"/>
  <Override PartName="/word/charts/colors220.xml" ContentType="application/vnd.ms-office.chartcolorstyle+xml"/>
  <Override PartName="/word/charts/chart221.xml" ContentType="application/vnd.openxmlformats-officedocument.drawingml.chart+xml"/>
  <Override PartName="/word/charts/style221.xml" ContentType="application/vnd.ms-office.chartstyle+xml"/>
  <Override PartName="/word/charts/colors221.xml" ContentType="application/vnd.ms-office.chartcolorstyle+xml"/>
  <Override PartName="/word/charts/chart222.xml" ContentType="application/vnd.openxmlformats-officedocument.drawingml.chart+xml"/>
  <Override PartName="/word/charts/style222.xml" ContentType="application/vnd.ms-office.chartstyle+xml"/>
  <Override PartName="/word/charts/colors222.xml" ContentType="application/vnd.ms-office.chartcolorstyle+xml"/>
  <Override PartName="/word/drawings/drawing81.xml" ContentType="application/vnd.openxmlformats-officedocument.drawingml.chartshapes+xml"/>
  <Override PartName="/word/charts/chart223.xml" ContentType="application/vnd.openxmlformats-officedocument.drawingml.chart+xml"/>
  <Override PartName="/word/charts/style223.xml" ContentType="application/vnd.ms-office.chartstyle+xml"/>
  <Override PartName="/word/charts/colors223.xml" ContentType="application/vnd.ms-office.chartcolorstyle+xml"/>
  <Override PartName="/word/drawings/drawing82.xml" ContentType="application/vnd.openxmlformats-officedocument.drawingml.chartshapes+xml"/>
  <Override PartName="/word/charts/chart224.xml" ContentType="application/vnd.openxmlformats-officedocument.drawingml.chart+xml"/>
  <Override PartName="/word/charts/style224.xml" ContentType="application/vnd.ms-office.chartstyle+xml"/>
  <Override PartName="/word/charts/colors224.xml" ContentType="application/vnd.ms-office.chartcolorstyle+xml"/>
  <Override PartName="/word/drawings/drawing83.xml" ContentType="application/vnd.openxmlformats-officedocument.drawingml.chartshapes+xml"/>
  <Override PartName="/word/charts/chart225.xml" ContentType="application/vnd.openxmlformats-officedocument.drawingml.chart+xml"/>
  <Override PartName="/word/charts/style225.xml" ContentType="application/vnd.ms-office.chartstyle+xml"/>
  <Override PartName="/word/charts/colors225.xml" ContentType="application/vnd.ms-office.chartcolorstyle+xml"/>
  <Override PartName="/word/drawings/drawing84.xml" ContentType="application/vnd.openxmlformats-officedocument.drawingml.chartshapes+xml"/>
  <Override PartName="/word/charts/chart226.xml" ContentType="application/vnd.openxmlformats-officedocument.drawingml.chart+xml"/>
  <Override PartName="/word/charts/style226.xml" ContentType="application/vnd.ms-office.chartstyle+xml"/>
  <Override PartName="/word/charts/colors226.xml" ContentType="application/vnd.ms-office.chartcolorstyle+xml"/>
  <Override PartName="/word/charts/chart227.xml" ContentType="application/vnd.openxmlformats-officedocument.drawingml.chart+xml"/>
  <Override PartName="/word/charts/style227.xml" ContentType="application/vnd.ms-office.chartstyle+xml"/>
  <Override PartName="/word/charts/colors227.xml" ContentType="application/vnd.ms-office.chartcolorstyle+xml"/>
  <Override PartName="/word/charts/chart228.xml" ContentType="application/vnd.openxmlformats-officedocument.drawingml.chart+xml"/>
  <Override PartName="/word/charts/style228.xml" ContentType="application/vnd.ms-office.chartstyle+xml"/>
  <Override PartName="/word/charts/colors228.xml" ContentType="application/vnd.ms-office.chartcolorstyle+xml"/>
  <Override PartName="/word/charts/chart229.xml" ContentType="application/vnd.openxmlformats-officedocument.drawingml.chart+xml"/>
  <Override PartName="/word/charts/style229.xml" ContentType="application/vnd.ms-office.chartstyle+xml"/>
  <Override PartName="/word/charts/colors229.xml" ContentType="application/vnd.ms-office.chartcolorstyle+xml"/>
  <Override PartName="/word/charts/chart230.xml" ContentType="application/vnd.openxmlformats-officedocument.drawingml.chart+xml"/>
  <Override PartName="/word/charts/style230.xml" ContentType="application/vnd.ms-office.chartstyle+xml"/>
  <Override PartName="/word/charts/colors230.xml" ContentType="application/vnd.ms-office.chartcolorstyle+xml"/>
  <Override PartName="/word/charts/chart231.xml" ContentType="application/vnd.openxmlformats-officedocument.drawingml.chart+xml"/>
  <Override PartName="/word/charts/style231.xml" ContentType="application/vnd.ms-office.chartstyle+xml"/>
  <Override PartName="/word/charts/colors231.xml" ContentType="application/vnd.ms-office.chartcolorstyle+xml"/>
  <Override PartName="/word/charts/chart232.xml" ContentType="application/vnd.openxmlformats-officedocument.drawingml.chart+xml"/>
  <Override PartName="/word/charts/style232.xml" ContentType="application/vnd.ms-office.chartstyle+xml"/>
  <Override PartName="/word/charts/colors232.xml" ContentType="application/vnd.ms-office.chartcolorstyle+xml"/>
  <Override PartName="/word/drawings/drawing85.xml" ContentType="application/vnd.openxmlformats-officedocument.drawingml.chartshapes+xml"/>
  <Override PartName="/word/charts/chart233.xml" ContentType="application/vnd.openxmlformats-officedocument.drawingml.chart+xml"/>
  <Override PartName="/word/charts/style233.xml" ContentType="application/vnd.ms-office.chartstyle+xml"/>
  <Override PartName="/word/charts/colors233.xml" ContentType="application/vnd.ms-office.chartcolorstyle+xml"/>
  <Override PartName="/word/drawings/drawing86.xml" ContentType="application/vnd.openxmlformats-officedocument.drawingml.chartshapes+xml"/>
  <Override PartName="/word/charts/chart234.xml" ContentType="application/vnd.openxmlformats-officedocument.drawingml.chart+xml"/>
  <Override PartName="/word/charts/style234.xml" ContentType="application/vnd.ms-office.chartstyle+xml"/>
  <Override PartName="/word/charts/colors234.xml" ContentType="application/vnd.ms-office.chartcolorstyle+xml"/>
  <Override PartName="/word/drawings/drawing87.xml" ContentType="application/vnd.openxmlformats-officedocument.drawingml.chartshapes+xml"/>
  <Override PartName="/word/charts/chart235.xml" ContentType="application/vnd.openxmlformats-officedocument.drawingml.chart+xml"/>
  <Override PartName="/word/charts/style235.xml" ContentType="application/vnd.ms-office.chartstyle+xml"/>
  <Override PartName="/word/charts/colors235.xml" ContentType="application/vnd.ms-office.chartcolorstyle+xml"/>
  <Override PartName="/word/drawings/drawing88.xml" ContentType="application/vnd.openxmlformats-officedocument.drawingml.chartshapes+xml"/>
  <Override PartName="/word/charts/chart236.xml" ContentType="application/vnd.openxmlformats-officedocument.drawingml.chart+xml"/>
  <Override PartName="/word/charts/style236.xml" ContentType="application/vnd.ms-office.chartstyle+xml"/>
  <Override PartName="/word/charts/colors236.xml" ContentType="application/vnd.ms-office.chartcolorstyle+xml"/>
  <Override PartName="/word/charts/chart237.xml" ContentType="application/vnd.openxmlformats-officedocument.drawingml.chart+xml"/>
  <Override PartName="/word/charts/style237.xml" ContentType="application/vnd.ms-office.chartstyle+xml"/>
  <Override PartName="/word/charts/colors237.xml" ContentType="application/vnd.ms-office.chartcolorstyle+xml"/>
  <Override PartName="/word/charts/chart238.xml" ContentType="application/vnd.openxmlformats-officedocument.drawingml.chart+xml"/>
  <Override PartName="/word/charts/style238.xml" ContentType="application/vnd.ms-office.chartstyle+xml"/>
  <Override PartName="/word/charts/colors238.xml" ContentType="application/vnd.ms-office.chartcolorstyle+xml"/>
  <Override PartName="/word/charts/chart239.xml" ContentType="application/vnd.openxmlformats-officedocument.drawingml.chart+xml"/>
  <Override PartName="/word/charts/style239.xml" ContentType="application/vnd.ms-office.chartstyle+xml"/>
  <Override PartName="/word/charts/colors239.xml" ContentType="application/vnd.ms-office.chartcolorstyle+xml"/>
  <Override PartName="/word/charts/chart240.xml" ContentType="application/vnd.openxmlformats-officedocument.drawingml.chart+xml"/>
  <Override PartName="/word/charts/style240.xml" ContentType="application/vnd.ms-office.chartstyle+xml"/>
  <Override PartName="/word/charts/colors240.xml" ContentType="application/vnd.ms-office.chartcolorstyle+xml"/>
  <Override PartName="/word/charts/chart241.xml" ContentType="application/vnd.openxmlformats-officedocument.drawingml.chart+xml"/>
  <Override PartName="/word/charts/style241.xml" ContentType="application/vnd.ms-office.chartstyle+xml"/>
  <Override PartName="/word/charts/colors241.xml" ContentType="application/vnd.ms-office.chartcolorstyle+xml"/>
  <Override PartName="/word/charts/chart242.xml" ContentType="application/vnd.openxmlformats-officedocument.drawingml.chart+xml"/>
  <Override PartName="/word/charts/style242.xml" ContentType="application/vnd.ms-office.chartstyle+xml"/>
  <Override PartName="/word/charts/colors242.xml" ContentType="application/vnd.ms-office.chartcolorstyle+xml"/>
  <Override PartName="/word/drawings/drawing89.xml" ContentType="application/vnd.openxmlformats-officedocument.drawingml.chartshapes+xml"/>
  <Override PartName="/word/charts/chart243.xml" ContentType="application/vnd.openxmlformats-officedocument.drawingml.chart+xml"/>
  <Override PartName="/word/charts/style243.xml" ContentType="application/vnd.ms-office.chartstyle+xml"/>
  <Override PartName="/word/charts/colors243.xml" ContentType="application/vnd.ms-office.chartcolorstyle+xml"/>
  <Override PartName="/word/drawings/drawing90.xml" ContentType="application/vnd.openxmlformats-officedocument.drawingml.chartshapes+xml"/>
  <Override PartName="/word/charts/chart244.xml" ContentType="application/vnd.openxmlformats-officedocument.drawingml.chart+xml"/>
  <Override PartName="/word/charts/style244.xml" ContentType="application/vnd.ms-office.chartstyle+xml"/>
  <Override PartName="/word/charts/colors244.xml" ContentType="application/vnd.ms-office.chartcolorstyle+xml"/>
  <Override PartName="/word/drawings/drawing91.xml" ContentType="application/vnd.openxmlformats-officedocument.drawingml.chartshapes+xml"/>
  <Override PartName="/word/charts/chart245.xml" ContentType="application/vnd.openxmlformats-officedocument.drawingml.chart+xml"/>
  <Override PartName="/word/charts/style245.xml" ContentType="application/vnd.ms-office.chartstyle+xml"/>
  <Override PartName="/word/charts/colors245.xml" ContentType="application/vnd.ms-office.chartcolorstyle+xml"/>
  <Override PartName="/word/drawings/drawing92.xml" ContentType="application/vnd.openxmlformats-officedocument.drawingml.chartshapes+xml"/>
  <Override PartName="/word/charts/chart246.xml" ContentType="application/vnd.openxmlformats-officedocument.drawingml.chart+xml"/>
  <Override PartName="/word/charts/style246.xml" ContentType="application/vnd.ms-office.chartstyle+xml"/>
  <Override PartName="/word/charts/colors246.xml" ContentType="application/vnd.ms-office.chartcolorstyle+xml"/>
  <Override PartName="/word/charts/chart247.xml" ContentType="application/vnd.openxmlformats-officedocument.drawingml.chart+xml"/>
  <Override PartName="/word/charts/style247.xml" ContentType="application/vnd.ms-office.chartstyle+xml"/>
  <Override PartName="/word/charts/colors247.xml" ContentType="application/vnd.ms-office.chartcolorstyle+xml"/>
  <Override PartName="/word/charts/chart248.xml" ContentType="application/vnd.openxmlformats-officedocument.drawingml.chart+xml"/>
  <Override PartName="/word/charts/style248.xml" ContentType="application/vnd.ms-office.chartstyle+xml"/>
  <Override PartName="/word/charts/colors248.xml" ContentType="application/vnd.ms-office.chartcolorstyle+xml"/>
  <Override PartName="/word/charts/chart249.xml" ContentType="application/vnd.openxmlformats-officedocument.drawingml.chart+xml"/>
  <Override PartName="/word/charts/style249.xml" ContentType="application/vnd.ms-office.chartstyle+xml"/>
  <Override PartName="/word/charts/colors249.xml" ContentType="application/vnd.ms-office.chartcolorstyle+xml"/>
  <Override PartName="/word/charts/chart250.xml" ContentType="application/vnd.openxmlformats-officedocument.drawingml.chart+xml"/>
  <Override PartName="/word/charts/style250.xml" ContentType="application/vnd.ms-office.chartstyle+xml"/>
  <Override PartName="/word/charts/colors250.xml" ContentType="application/vnd.ms-office.chartcolorstyle+xml"/>
  <Override PartName="/word/charts/chart251.xml" ContentType="application/vnd.openxmlformats-officedocument.drawingml.chart+xml"/>
  <Override PartName="/word/charts/style251.xml" ContentType="application/vnd.ms-office.chartstyle+xml"/>
  <Override PartName="/word/charts/colors251.xml" ContentType="application/vnd.ms-office.chartcolorstyle+xml"/>
  <Override PartName="/word/charts/chart252.xml" ContentType="application/vnd.openxmlformats-officedocument.drawingml.chart+xml"/>
  <Override PartName="/word/charts/style252.xml" ContentType="application/vnd.ms-office.chartstyle+xml"/>
  <Override PartName="/word/charts/colors252.xml" ContentType="application/vnd.ms-office.chartcolorstyle+xml"/>
  <Override PartName="/word/drawings/drawing93.xml" ContentType="application/vnd.openxmlformats-officedocument.drawingml.chartshapes+xml"/>
  <Override PartName="/word/charts/chart253.xml" ContentType="application/vnd.openxmlformats-officedocument.drawingml.chart+xml"/>
  <Override PartName="/word/charts/style253.xml" ContentType="application/vnd.ms-office.chartstyle+xml"/>
  <Override PartName="/word/charts/colors253.xml" ContentType="application/vnd.ms-office.chartcolorstyle+xml"/>
  <Override PartName="/word/drawings/drawing94.xml" ContentType="application/vnd.openxmlformats-officedocument.drawingml.chartshapes+xml"/>
  <Override PartName="/word/charts/chart254.xml" ContentType="application/vnd.openxmlformats-officedocument.drawingml.chart+xml"/>
  <Override PartName="/word/charts/style254.xml" ContentType="application/vnd.ms-office.chartstyle+xml"/>
  <Override PartName="/word/charts/colors254.xml" ContentType="application/vnd.ms-office.chartcolorstyle+xml"/>
  <Override PartName="/word/drawings/drawing95.xml" ContentType="application/vnd.openxmlformats-officedocument.drawingml.chartshapes+xml"/>
  <Override PartName="/word/charts/chart255.xml" ContentType="application/vnd.openxmlformats-officedocument.drawingml.chart+xml"/>
  <Override PartName="/word/charts/style255.xml" ContentType="application/vnd.ms-office.chartstyle+xml"/>
  <Override PartName="/word/charts/colors255.xml" ContentType="application/vnd.ms-office.chartcolorstyle+xml"/>
  <Override PartName="/word/drawings/drawing96.xml" ContentType="application/vnd.openxmlformats-officedocument.drawingml.chartshapes+xml"/>
  <Override PartName="/word/charts/chart256.xml" ContentType="application/vnd.openxmlformats-officedocument.drawingml.chart+xml"/>
  <Override PartName="/word/charts/style256.xml" ContentType="application/vnd.ms-office.chartstyle+xml"/>
  <Override PartName="/word/charts/colors256.xml" ContentType="application/vnd.ms-office.chartcolorstyle+xml"/>
  <Override PartName="/word/charts/chart257.xml" ContentType="application/vnd.openxmlformats-officedocument.drawingml.chart+xml"/>
  <Override PartName="/word/charts/style257.xml" ContentType="application/vnd.ms-office.chartstyle+xml"/>
  <Override PartName="/word/charts/colors257.xml" ContentType="application/vnd.ms-office.chartcolorstyle+xml"/>
  <Override PartName="/word/charts/chart258.xml" ContentType="application/vnd.openxmlformats-officedocument.drawingml.chart+xml"/>
  <Override PartName="/word/charts/style258.xml" ContentType="application/vnd.ms-office.chartstyle+xml"/>
  <Override PartName="/word/charts/colors258.xml" ContentType="application/vnd.ms-office.chartcolorstyle+xml"/>
  <Override PartName="/word/charts/chart259.xml" ContentType="application/vnd.openxmlformats-officedocument.drawingml.chart+xml"/>
  <Override PartName="/word/charts/style259.xml" ContentType="application/vnd.ms-office.chartstyle+xml"/>
  <Override PartName="/word/charts/colors259.xml" ContentType="application/vnd.ms-office.chartcolorstyle+xml"/>
  <Override PartName="/word/charts/chart260.xml" ContentType="application/vnd.openxmlformats-officedocument.drawingml.chart+xml"/>
  <Override PartName="/word/charts/style260.xml" ContentType="application/vnd.ms-office.chartstyle+xml"/>
  <Override PartName="/word/charts/colors260.xml" ContentType="application/vnd.ms-office.chartcolorstyle+xml"/>
  <Override PartName="/word/charts/chart261.xml" ContentType="application/vnd.openxmlformats-officedocument.drawingml.chart+xml"/>
  <Override PartName="/word/charts/style261.xml" ContentType="application/vnd.ms-office.chartstyle+xml"/>
  <Override PartName="/word/charts/colors261.xml" ContentType="application/vnd.ms-office.chartcolorstyle+xml"/>
  <Override PartName="/word/charts/chart262.xml" ContentType="application/vnd.openxmlformats-officedocument.drawingml.chart+xml"/>
  <Override PartName="/word/charts/style262.xml" ContentType="application/vnd.ms-office.chartstyle+xml"/>
  <Override PartName="/word/charts/colors262.xml" ContentType="application/vnd.ms-office.chartcolorstyle+xml"/>
  <Override PartName="/word/drawings/drawing97.xml" ContentType="application/vnd.openxmlformats-officedocument.drawingml.chartshapes+xml"/>
  <Override PartName="/word/charts/chart263.xml" ContentType="application/vnd.openxmlformats-officedocument.drawingml.chart+xml"/>
  <Override PartName="/word/charts/style263.xml" ContentType="application/vnd.ms-office.chartstyle+xml"/>
  <Override PartName="/word/charts/colors263.xml" ContentType="application/vnd.ms-office.chartcolorstyle+xml"/>
  <Override PartName="/word/drawings/drawing98.xml" ContentType="application/vnd.openxmlformats-officedocument.drawingml.chartshapes+xml"/>
  <Override PartName="/word/charts/chart264.xml" ContentType="application/vnd.openxmlformats-officedocument.drawingml.chart+xml"/>
  <Override PartName="/word/charts/style264.xml" ContentType="application/vnd.ms-office.chartstyle+xml"/>
  <Override PartName="/word/charts/colors264.xml" ContentType="application/vnd.ms-office.chartcolorstyle+xml"/>
  <Override PartName="/word/drawings/drawing99.xml" ContentType="application/vnd.openxmlformats-officedocument.drawingml.chartshapes+xml"/>
  <Override PartName="/word/charts/chart265.xml" ContentType="application/vnd.openxmlformats-officedocument.drawingml.chart+xml"/>
  <Override PartName="/word/charts/style265.xml" ContentType="application/vnd.ms-office.chartstyle+xml"/>
  <Override PartName="/word/charts/colors265.xml" ContentType="application/vnd.ms-office.chartcolorstyle+xml"/>
  <Override PartName="/word/drawings/drawing100.xml" ContentType="application/vnd.openxmlformats-officedocument.drawingml.chartshapes+xml"/>
  <Override PartName="/word/charts/chart266.xml" ContentType="application/vnd.openxmlformats-officedocument.drawingml.chart+xml"/>
  <Override PartName="/word/charts/style266.xml" ContentType="application/vnd.ms-office.chartstyle+xml"/>
  <Override PartName="/word/charts/colors266.xml" ContentType="application/vnd.ms-office.chartcolorstyle+xml"/>
  <Override PartName="/word/charts/chart267.xml" ContentType="application/vnd.openxmlformats-officedocument.drawingml.chart+xml"/>
  <Override PartName="/word/charts/style267.xml" ContentType="application/vnd.ms-office.chartstyle+xml"/>
  <Override PartName="/word/charts/colors267.xml" ContentType="application/vnd.ms-office.chartcolorstyle+xml"/>
  <Override PartName="/word/charts/chart268.xml" ContentType="application/vnd.openxmlformats-officedocument.drawingml.chart+xml"/>
  <Override PartName="/word/charts/style268.xml" ContentType="application/vnd.ms-office.chartstyle+xml"/>
  <Override PartName="/word/charts/colors268.xml" ContentType="application/vnd.ms-office.chartcolorstyle+xml"/>
  <Override PartName="/word/charts/chart269.xml" ContentType="application/vnd.openxmlformats-officedocument.drawingml.chart+xml"/>
  <Override PartName="/word/charts/style269.xml" ContentType="application/vnd.ms-office.chartstyle+xml"/>
  <Override PartName="/word/charts/colors269.xml" ContentType="application/vnd.ms-office.chartcolorstyle+xml"/>
  <Override PartName="/word/charts/chart270.xml" ContentType="application/vnd.openxmlformats-officedocument.drawingml.chart+xml"/>
  <Override PartName="/word/charts/style270.xml" ContentType="application/vnd.ms-office.chartstyle+xml"/>
  <Override PartName="/word/charts/colors270.xml" ContentType="application/vnd.ms-office.chartcolorstyle+xml"/>
  <Override PartName="/word/charts/chart271.xml" ContentType="application/vnd.openxmlformats-officedocument.drawingml.chart+xml"/>
  <Override PartName="/word/charts/style271.xml" ContentType="application/vnd.ms-office.chartstyle+xml"/>
  <Override PartName="/word/charts/colors271.xml" ContentType="application/vnd.ms-office.chartcolorstyle+xml"/>
  <Override PartName="/word/charts/chart272.xml" ContentType="application/vnd.openxmlformats-officedocument.drawingml.chart+xml"/>
  <Override PartName="/word/charts/style272.xml" ContentType="application/vnd.ms-office.chartstyle+xml"/>
  <Override PartName="/word/charts/colors272.xml" ContentType="application/vnd.ms-office.chartcolorstyle+xml"/>
  <Override PartName="/word/charts/chart273.xml" ContentType="application/vnd.openxmlformats-officedocument.drawingml.chart+xml"/>
  <Override PartName="/word/charts/style273.xml" ContentType="application/vnd.ms-office.chartstyle+xml"/>
  <Override PartName="/word/charts/colors273.xml" ContentType="application/vnd.ms-office.chartcolorstyle+xml"/>
  <Override PartName="/word/charts/chart274.xml" ContentType="application/vnd.openxmlformats-officedocument.drawingml.chart+xml"/>
  <Override PartName="/word/charts/style274.xml" ContentType="application/vnd.ms-office.chartstyle+xml"/>
  <Override PartName="/word/charts/colors274.xml" ContentType="application/vnd.ms-office.chartcolorstyle+xml"/>
  <Override PartName="/word/charts/chart275.xml" ContentType="application/vnd.openxmlformats-officedocument.drawingml.chart+xml"/>
  <Override PartName="/word/charts/style275.xml" ContentType="application/vnd.ms-office.chartstyle+xml"/>
  <Override PartName="/word/charts/colors275.xml" ContentType="application/vnd.ms-office.chartcolorstyle+xml"/>
  <Override PartName="/word/charts/chart276.xml" ContentType="application/vnd.openxmlformats-officedocument.drawingml.chart+xml"/>
  <Override PartName="/word/charts/style276.xml" ContentType="application/vnd.ms-office.chartstyle+xml"/>
  <Override PartName="/word/charts/colors276.xml" ContentType="application/vnd.ms-office.chartcolorstyle+xml"/>
  <Override PartName="/word/charts/chart277.xml" ContentType="application/vnd.openxmlformats-officedocument.drawingml.chart+xml"/>
  <Override PartName="/word/charts/style277.xml" ContentType="application/vnd.ms-office.chartstyle+xml"/>
  <Override PartName="/word/charts/colors277.xml" ContentType="application/vnd.ms-office.chartcolorstyle+xml"/>
  <Override PartName="/word/charts/chart278.xml" ContentType="application/vnd.openxmlformats-officedocument.drawingml.chart+xml"/>
  <Override PartName="/word/charts/style278.xml" ContentType="application/vnd.ms-office.chartstyle+xml"/>
  <Override PartName="/word/charts/colors278.xml" ContentType="application/vnd.ms-office.chartcolorstyle+xml"/>
  <Override PartName="/word/charts/chart279.xml" ContentType="application/vnd.openxmlformats-officedocument.drawingml.chart+xml"/>
  <Override PartName="/word/charts/style279.xml" ContentType="application/vnd.ms-office.chartstyle+xml"/>
  <Override PartName="/word/charts/colors279.xml" ContentType="application/vnd.ms-office.chartcolorstyle+xml"/>
  <Override PartName="/word/charts/chart280.xml" ContentType="application/vnd.openxmlformats-officedocument.drawingml.chart+xml"/>
  <Override PartName="/word/charts/style280.xml" ContentType="application/vnd.ms-office.chartstyle+xml"/>
  <Override PartName="/word/charts/colors280.xml" ContentType="application/vnd.ms-office.chartcolorstyle+xml"/>
  <Override PartName="/word/charts/chart281.xml" ContentType="application/vnd.openxmlformats-officedocument.drawingml.chart+xml"/>
  <Override PartName="/word/charts/style281.xml" ContentType="application/vnd.ms-office.chartstyle+xml"/>
  <Override PartName="/word/charts/colors281.xml" ContentType="application/vnd.ms-office.chartcolorstyle+xml"/>
  <Override PartName="/word/charts/chart282.xml" ContentType="application/vnd.openxmlformats-officedocument.drawingml.chart+xml"/>
  <Override PartName="/word/charts/style282.xml" ContentType="application/vnd.ms-office.chartstyle+xml"/>
  <Override PartName="/word/charts/colors282.xml" ContentType="application/vnd.ms-office.chartcolorstyle+xml"/>
  <Override PartName="/word/charts/chart283.xml" ContentType="application/vnd.openxmlformats-officedocument.drawingml.chart+xml"/>
  <Override PartName="/word/charts/style283.xml" ContentType="application/vnd.ms-office.chartstyle+xml"/>
  <Override PartName="/word/charts/colors283.xml" ContentType="application/vnd.ms-office.chartcolorstyle+xml"/>
  <Override PartName="/word/charts/chart284.xml" ContentType="application/vnd.openxmlformats-officedocument.drawingml.chart+xml"/>
  <Override PartName="/word/charts/style284.xml" ContentType="application/vnd.ms-office.chartstyle+xml"/>
  <Override PartName="/word/charts/colors284.xml" ContentType="application/vnd.ms-office.chartcolorstyle+xml"/>
  <Override PartName="/word/charts/chart285.xml" ContentType="application/vnd.openxmlformats-officedocument.drawingml.chart+xml"/>
  <Override PartName="/word/charts/style285.xml" ContentType="application/vnd.ms-office.chartstyle+xml"/>
  <Override PartName="/word/charts/colors285.xml" ContentType="application/vnd.ms-office.chartcolorstyle+xml"/>
  <Override PartName="/word/charts/chart286.xml" ContentType="application/vnd.openxmlformats-officedocument.drawingml.chart+xml"/>
  <Override PartName="/word/charts/style286.xml" ContentType="application/vnd.ms-office.chartstyle+xml"/>
  <Override PartName="/word/charts/colors286.xml" ContentType="application/vnd.ms-office.chartcolorstyle+xml"/>
  <Override PartName="/word/charts/chart287.xml" ContentType="application/vnd.openxmlformats-officedocument.drawingml.chart+xml"/>
  <Override PartName="/word/charts/style287.xml" ContentType="application/vnd.ms-office.chartstyle+xml"/>
  <Override PartName="/word/charts/colors287.xml" ContentType="application/vnd.ms-office.chartcolorstyle+xml"/>
  <Override PartName="/word/charts/chart288.xml" ContentType="application/vnd.openxmlformats-officedocument.drawingml.chart+xml"/>
  <Override PartName="/word/charts/style288.xml" ContentType="application/vnd.ms-office.chartstyle+xml"/>
  <Override PartName="/word/charts/colors288.xml" ContentType="application/vnd.ms-office.chartcolorstyle+xml"/>
  <Override PartName="/word/charts/chart289.xml" ContentType="application/vnd.openxmlformats-officedocument.drawingml.chart+xml"/>
  <Override PartName="/word/charts/style289.xml" ContentType="application/vnd.ms-office.chartstyle+xml"/>
  <Override PartName="/word/charts/colors289.xml" ContentType="application/vnd.ms-office.chartcolorstyle+xml"/>
  <Override PartName="/word/charts/chart290.xml" ContentType="application/vnd.openxmlformats-officedocument.drawingml.chart+xml"/>
  <Override PartName="/word/charts/style290.xml" ContentType="application/vnd.ms-office.chartstyle+xml"/>
  <Override PartName="/word/charts/colors290.xml" ContentType="application/vnd.ms-office.chartcolorstyle+xml"/>
  <Override PartName="/word/charts/chart291.xml" ContentType="application/vnd.openxmlformats-officedocument.drawingml.chart+xml"/>
  <Override PartName="/word/charts/style291.xml" ContentType="application/vnd.ms-office.chartstyle+xml"/>
  <Override PartName="/word/charts/colors291.xml" ContentType="application/vnd.ms-office.chartcolorstyle+xml"/>
  <Override PartName="/word/charts/chart292.xml" ContentType="application/vnd.openxmlformats-officedocument.drawingml.chart+xml"/>
  <Override PartName="/word/charts/style292.xml" ContentType="application/vnd.ms-office.chartstyle+xml"/>
  <Override PartName="/word/charts/colors292.xml" ContentType="application/vnd.ms-office.chartcolorstyle+xml"/>
  <Override PartName="/word/charts/chart293.xml" ContentType="application/vnd.openxmlformats-officedocument.drawingml.chart+xml"/>
  <Override PartName="/word/charts/style293.xml" ContentType="application/vnd.ms-office.chartstyle+xml"/>
  <Override PartName="/word/charts/colors293.xml" ContentType="application/vnd.ms-office.chartcolorstyle+xml"/>
  <Override PartName="/word/charts/chart294.xml" ContentType="application/vnd.openxmlformats-officedocument.drawingml.chart+xml"/>
  <Override PartName="/word/charts/style294.xml" ContentType="application/vnd.ms-office.chartstyle+xml"/>
  <Override PartName="/word/charts/colors294.xml" ContentType="application/vnd.ms-office.chartcolorstyle+xml"/>
  <Override PartName="/word/charts/chart295.xml" ContentType="application/vnd.openxmlformats-officedocument.drawingml.chart+xml"/>
  <Override PartName="/word/charts/style295.xml" ContentType="application/vnd.ms-office.chartstyle+xml"/>
  <Override PartName="/word/charts/colors295.xml" ContentType="application/vnd.ms-office.chartcolorstyle+xml"/>
  <Override PartName="/word/charts/chart296.xml" ContentType="application/vnd.openxmlformats-officedocument.drawingml.chart+xml"/>
  <Override PartName="/word/charts/style296.xml" ContentType="application/vnd.ms-office.chartstyle+xml"/>
  <Override PartName="/word/charts/colors296.xml" ContentType="application/vnd.ms-office.chartcolorstyle+xml"/>
  <Override PartName="/word/charts/chart297.xml" ContentType="application/vnd.openxmlformats-officedocument.drawingml.chart+xml"/>
  <Override PartName="/word/charts/style297.xml" ContentType="application/vnd.ms-office.chartstyle+xml"/>
  <Override PartName="/word/charts/colors297.xml" ContentType="application/vnd.ms-office.chartcolorstyle+xml"/>
  <Override PartName="/word/charts/chart298.xml" ContentType="application/vnd.openxmlformats-officedocument.drawingml.chart+xml"/>
  <Override PartName="/word/charts/style298.xml" ContentType="application/vnd.ms-office.chartstyle+xml"/>
  <Override PartName="/word/charts/colors298.xml" ContentType="application/vnd.ms-office.chartcolorstyle+xml"/>
  <Override PartName="/word/charts/chart299.xml" ContentType="application/vnd.openxmlformats-officedocument.drawingml.chart+xml"/>
  <Override PartName="/word/charts/style299.xml" ContentType="application/vnd.ms-office.chartstyle+xml"/>
  <Override PartName="/word/charts/colors299.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B355AF" w14:textId="26997A65" w:rsidR="0002643D" w:rsidRPr="005E7C85" w:rsidRDefault="0002643D" w:rsidP="005E7C85">
      <w:pPr>
        <w:jc w:val="center"/>
        <w:rPr>
          <w:rFonts w:eastAsia="SimSun"/>
          <w:b/>
          <w:bCs/>
          <w:sz w:val="30"/>
          <w:szCs w:val="30"/>
        </w:rPr>
      </w:pPr>
      <w:bookmarkStart w:id="0" w:name="_Toc123054431"/>
      <w:bookmarkStart w:id="1" w:name="_Toc127866942"/>
      <w:r w:rsidRPr="005E7C85">
        <w:rPr>
          <w:rFonts w:eastAsia="SimSun"/>
          <w:b/>
          <w:bCs/>
          <w:sz w:val="30"/>
          <w:szCs w:val="30"/>
        </w:rPr>
        <w:t xml:space="preserve">MODELING AND ADSORPTION STUDIES OF SELECTED PHARMACEUTICALS AND </w:t>
      </w:r>
      <w:r w:rsidR="00CC3827" w:rsidRPr="005E7C85">
        <w:rPr>
          <w:rFonts w:eastAsia="SimSun"/>
          <w:b/>
          <w:bCs/>
          <w:sz w:val="30"/>
          <w:szCs w:val="30"/>
        </w:rPr>
        <w:t xml:space="preserve">FOOD </w:t>
      </w:r>
      <w:r w:rsidRPr="005E7C85">
        <w:rPr>
          <w:rFonts w:eastAsia="SimSun"/>
          <w:b/>
          <w:bCs/>
          <w:sz w:val="30"/>
          <w:szCs w:val="30"/>
        </w:rPr>
        <w:t>DYES ONTO CHEMICALLY MODIFIED AGROWASTE BIOMASS</w:t>
      </w:r>
      <w:bookmarkEnd w:id="0"/>
      <w:bookmarkEnd w:id="1"/>
    </w:p>
    <w:p w14:paraId="34EAC150" w14:textId="77777777" w:rsidR="0002643D" w:rsidRDefault="0002643D" w:rsidP="0002643D">
      <w:pPr>
        <w:spacing w:line="480" w:lineRule="auto"/>
        <w:jc w:val="center"/>
        <w:rPr>
          <w:rFonts w:eastAsia="SimSun"/>
          <w:b/>
          <w:bCs/>
          <w:kern w:val="32"/>
          <w:sz w:val="28"/>
          <w:szCs w:val="32"/>
          <w:lang w:eastAsia="zh-CN"/>
        </w:rPr>
      </w:pPr>
    </w:p>
    <w:p w14:paraId="03EFD072" w14:textId="77777777" w:rsidR="00342FEB" w:rsidRDefault="00342FEB" w:rsidP="0002643D">
      <w:pPr>
        <w:spacing w:line="480" w:lineRule="auto"/>
        <w:jc w:val="center"/>
        <w:rPr>
          <w:rFonts w:eastAsia="SimSun"/>
          <w:b/>
          <w:bCs/>
          <w:kern w:val="32"/>
          <w:sz w:val="28"/>
          <w:szCs w:val="32"/>
          <w:lang w:eastAsia="zh-CN"/>
        </w:rPr>
      </w:pPr>
    </w:p>
    <w:p w14:paraId="7E40B3AB" w14:textId="221C5299" w:rsidR="0002643D" w:rsidRDefault="0002643D" w:rsidP="00342FEB">
      <w:pPr>
        <w:spacing w:line="480" w:lineRule="auto"/>
        <w:jc w:val="center"/>
        <w:rPr>
          <w:rFonts w:eastAsia="SimSun"/>
          <w:b/>
          <w:bCs/>
          <w:kern w:val="32"/>
          <w:sz w:val="28"/>
          <w:szCs w:val="32"/>
          <w:lang w:eastAsia="zh-CN"/>
        </w:rPr>
      </w:pPr>
      <w:r>
        <w:rPr>
          <w:rFonts w:eastAsia="SimSun"/>
          <w:b/>
          <w:bCs/>
          <w:kern w:val="32"/>
          <w:sz w:val="28"/>
          <w:szCs w:val="32"/>
          <w:lang w:eastAsia="zh-CN"/>
        </w:rPr>
        <w:t>BY</w:t>
      </w:r>
    </w:p>
    <w:p w14:paraId="13399FAF" w14:textId="77777777" w:rsidR="0002643D" w:rsidRDefault="0002643D" w:rsidP="0002643D">
      <w:pPr>
        <w:spacing w:line="480" w:lineRule="auto"/>
        <w:jc w:val="center"/>
        <w:rPr>
          <w:rFonts w:eastAsia="SimSun"/>
          <w:b/>
          <w:bCs/>
          <w:kern w:val="32"/>
          <w:sz w:val="28"/>
          <w:szCs w:val="32"/>
          <w:lang w:eastAsia="zh-CN"/>
        </w:rPr>
      </w:pPr>
    </w:p>
    <w:p w14:paraId="24AFBA18" w14:textId="77777777" w:rsidR="0002643D" w:rsidRPr="00BA09D0" w:rsidRDefault="0002643D" w:rsidP="0002643D">
      <w:pPr>
        <w:spacing w:line="276" w:lineRule="auto"/>
        <w:jc w:val="center"/>
        <w:rPr>
          <w:rFonts w:eastAsia="SimSun"/>
          <w:b/>
          <w:bCs/>
          <w:kern w:val="32"/>
          <w:sz w:val="34"/>
          <w:szCs w:val="38"/>
          <w:lang w:eastAsia="zh-CN"/>
        </w:rPr>
      </w:pPr>
      <w:r w:rsidRPr="00BA09D0">
        <w:rPr>
          <w:rFonts w:eastAsia="SimSun"/>
          <w:b/>
          <w:bCs/>
          <w:kern w:val="32"/>
          <w:sz w:val="34"/>
          <w:szCs w:val="38"/>
          <w:lang w:eastAsia="zh-CN"/>
        </w:rPr>
        <w:t>BANKOLE, DEBORAH TEMITOPE</w:t>
      </w:r>
    </w:p>
    <w:p w14:paraId="0482E312" w14:textId="77777777" w:rsidR="0002643D" w:rsidRDefault="0002643D" w:rsidP="0002643D">
      <w:pPr>
        <w:spacing w:line="276" w:lineRule="auto"/>
        <w:jc w:val="center"/>
        <w:rPr>
          <w:rFonts w:eastAsia="SimSun"/>
          <w:b/>
          <w:bCs/>
          <w:kern w:val="32"/>
          <w:sz w:val="28"/>
          <w:szCs w:val="32"/>
          <w:lang w:eastAsia="zh-CN"/>
        </w:rPr>
      </w:pPr>
      <w:r w:rsidRPr="008B0022">
        <w:rPr>
          <w:rFonts w:eastAsia="SimSun"/>
          <w:b/>
          <w:bCs/>
          <w:kern w:val="32"/>
          <w:sz w:val="28"/>
          <w:szCs w:val="32"/>
          <w:lang w:eastAsia="zh-CN"/>
        </w:rPr>
        <w:t>MATRIC NUMBER: 19PGCE000073</w:t>
      </w:r>
    </w:p>
    <w:p w14:paraId="2C4DCD6E" w14:textId="77777777" w:rsidR="0002643D" w:rsidRDefault="0002643D" w:rsidP="0002643D">
      <w:pPr>
        <w:spacing w:line="276" w:lineRule="auto"/>
        <w:jc w:val="center"/>
        <w:rPr>
          <w:rFonts w:eastAsia="SimSun"/>
          <w:b/>
          <w:bCs/>
          <w:kern w:val="32"/>
          <w:sz w:val="28"/>
          <w:szCs w:val="32"/>
          <w:lang w:eastAsia="zh-CN"/>
        </w:rPr>
      </w:pPr>
    </w:p>
    <w:p w14:paraId="3FCECF06" w14:textId="77777777" w:rsidR="0002643D" w:rsidRDefault="0002643D" w:rsidP="0002643D">
      <w:pPr>
        <w:spacing w:line="276" w:lineRule="auto"/>
        <w:jc w:val="center"/>
        <w:rPr>
          <w:rFonts w:eastAsia="SimSun"/>
          <w:b/>
          <w:bCs/>
          <w:kern w:val="32"/>
          <w:sz w:val="28"/>
          <w:szCs w:val="32"/>
          <w:lang w:eastAsia="zh-CN"/>
        </w:rPr>
      </w:pPr>
    </w:p>
    <w:p w14:paraId="7BE8FFC1" w14:textId="77777777" w:rsidR="0002643D" w:rsidRDefault="0002643D" w:rsidP="0002643D">
      <w:pPr>
        <w:spacing w:line="276" w:lineRule="auto"/>
        <w:jc w:val="center"/>
        <w:rPr>
          <w:rFonts w:eastAsia="SimSun"/>
          <w:b/>
          <w:bCs/>
          <w:kern w:val="32"/>
          <w:sz w:val="28"/>
          <w:szCs w:val="32"/>
          <w:lang w:eastAsia="zh-CN"/>
        </w:rPr>
      </w:pPr>
    </w:p>
    <w:p w14:paraId="34A88281" w14:textId="77777777" w:rsidR="0002643D" w:rsidRPr="008B0022" w:rsidRDefault="0002643D" w:rsidP="0002643D">
      <w:pPr>
        <w:spacing w:line="276" w:lineRule="auto"/>
        <w:jc w:val="center"/>
        <w:rPr>
          <w:rFonts w:eastAsia="SimSun"/>
          <w:b/>
          <w:bCs/>
          <w:kern w:val="32"/>
          <w:sz w:val="28"/>
          <w:szCs w:val="32"/>
          <w:lang w:eastAsia="zh-CN"/>
        </w:rPr>
      </w:pPr>
    </w:p>
    <w:p w14:paraId="3FA35E36" w14:textId="77777777" w:rsidR="0002643D" w:rsidRDefault="0002643D" w:rsidP="0002643D">
      <w:pPr>
        <w:spacing w:line="276" w:lineRule="auto"/>
        <w:jc w:val="center"/>
        <w:rPr>
          <w:rFonts w:eastAsia="SimSun"/>
          <w:b/>
          <w:bCs/>
          <w:kern w:val="32"/>
          <w:sz w:val="28"/>
          <w:szCs w:val="32"/>
          <w:lang w:eastAsia="zh-CN"/>
        </w:rPr>
      </w:pPr>
      <w:r>
        <w:rPr>
          <w:rFonts w:eastAsia="SimSun"/>
          <w:b/>
          <w:bCs/>
          <w:kern w:val="32"/>
          <w:sz w:val="28"/>
          <w:szCs w:val="32"/>
          <w:lang w:eastAsia="zh-CN"/>
        </w:rPr>
        <w:t>A Ph.D. THESIS SUBMITTED TO</w:t>
      </w:r>
    </w:p>
    <w:p w14:paraId="7962252A" w14:textId="77777777" w:rsidR="0002643D" w:rsidRDefault="0002643D" w:rsidP="0002643D">
      <w:pPr>
        <w:spacing w:line="276" w:lineRule="auto"/>
        <w:jc w:val="center"/>
        <w:rPr>
          <w:rFonts w:eastAsia="SimSun"/>
          <w:b/>
          <w:bCs/>
          <w:kern w:val="32"/>
          <w:sz w:val="28"/>
          <w:szCs w:val="32"/>
          <w:lang w:eastAsia="zh-CN"/>
        </w:rPr>
      </w:pPr>
      <w:r>
        <w:rPr>
          <w:rFonts w:eastAsia="SimSun"/>
          <w:b/>
          <w:bCs/>
          <w:kern w:val="32"/>
          <w:sz w:val="28"/>
          <w:szCs w:val="32"/>
          <w:lang w:eastAsia="zh-CN"/>
        </w:rPr>
        <w:t>INDUSTRIAL CHEMISTRY PROGRAMME,</w:t>
      </w:r>
    </w:p>
    <w:p w14:paraId="4538BD82" w14:textId="77777777" w:rsidR="0002643D" w:rsidRDefault="0002643D" w:rsidP="0002643D">
      <w:pPr>
        <w:spacing w:line="276" w:lineRule="auto"/>
        <w:jc w:val="center"/>
        <w:rPr>
          <w:rFonts w:eastAsia="SimSun"/>
          <w:b/>
          <w:bCs/>
          <w:kern w:val="32"/>
          <w:sz w:val="28"/>
          <w:szCs w:val="32"/>
          <w:lang w:eastAsia="zh-CN"/>
        </w:rPr>
      </w:pPr>
      <w:r>
        <w:rPr>
          <w:rFonts w:eastAsia="SimSun"/>
          <w:b/>
          <w:bCs/>
          <w:kern w:val="32"/>
          <w:sz w:val="28"/>
          <w:szCs w:val="32"/>
          <w:lang w:eastAsia="zh-CN"/>
        </w:rPr>
        <w:t>DEPARTMENT OF PHYSICAL SCIENCES,</w:t>
      </w:r>
    </w:p>
    <w:p w14:paraId="2CCB0ACE" w14:textId="77777777" w:rsidR="0002643D" w:rsidRDefault="0002643D" w:rsidP="0002643D">
      <w:pPr>
        <w:spacing w:line="276" w:lineRule="auto"/>
        <w:jc w:val="center"/>
        <w:rPr>
          <w:rFonts w:eastAsia="SimSun"/>
          <w:b/>
          <w:bCs/>
          <w:kern w:val="32"/>
          <w:sz w:val="28"/>
          <w:szCs w:val="32"/>
          <w:lang w:eastAsia="zh-CN"/>
        </w:rPr>
      </w:pPr>
      <w:r>
        <w:rPr>
          <w:rFonts w:eastAsia="SimSun"/>
          <w:b/>
          <w:bCs/>
          <w:kern w:val="32"/>
          <w:sz w:val="28"/>
          <w:szCs w:val="32"/>
          <w:lang w:eastAsia="zh-CN"/>
        </w:rPr>
        <w:t>COLLEGE OF PURE AND APPLIED SCIENCES,</w:t>
      </w:r>
    </w:p>
    <w:p w14:paraId="046A4DDE" w14:textId="76399F09" w:rsidR="0002643D" w:rsidRDefault="0002643D" w:rsidP="0002643D">
      <w:pPr>
        <w:spacing w:line="276" w:lineRule="auto"/>
        <w:jc w:val="center"/>
        <w:rPr>
          <w:rFonts w:eastAsia="SimSun"/>
          <w:b/>
          <w:bCs/>
          <w:kern w:val="32"/>
          <w:sz w:val="28"/>
          <w:szCs w:val="32"/>
          <w:lang w:eastAsia="zh-CN"/>
        </w:rPr>
      </w:pPr>
      <w:r>
        <w:rPr>
          <w:rFonts w:eastAsia="SimSun"/>
          <w:b/>
          <w:bCs/>
          <w:kern w:val="32"/>
          <w:sz w:val="28"/>
          <w:szCs w:val="32"/>
          <w:lang w:eastAsia="zh-CN"/>
        </w:rPr>
        <w:t>LANDMARK UNIVERSITY, OMU-ARAN, KWARA STATE, NIGERIA.</w:t>
      </w:r>
    </w:p>
    <w:p w14:paraId="1B9723E4" w14:textId="2E13D4C4" w:rsidR="006C53A9" w:rsidRPr="006C53A9" w:rsidRDefault="006C53A9" w:rsidP="0002643D">
      <w:pPr>
        <w:spacing w:line="276" w:lineRule="auto"/>
        <w:jc w:val="center"/>
        <w:rPr>
          <w:rFonts w:eastAsia="SimSun"/>
          <w:b/>
          <w:bCs/>
          <w:kern w:val="32"/>
          <w:sz w:val="28"/>
          <w:szCs w:val="32"/>
          <w:lang w:val="en-GB" w:eastAsia="zh-CN"/>
        </w:rPr>
      </w:pPr>
      <w:r>
        <w:rPr>
          <w:rFonts w:eastAsia="SimSun"/>
          <w:b/>
          <w:bCs/>
          <w:kern w:val="32"/>
          <w:sz w:val="28"/>
          <w:szCs w:val="32"/>
          <w:lang w:val="en-GB" w:eastAsia="zh-CN"/>
        </w:rPr>
        <w:t xml:space="preserve">IN PARTIAL FULFILMENT OF THE REQUIREMENTS FOR THE AWARD OF THE DEGREE OF DOCTOR OF PHILOSOPHY (Ph.D.) IN INDUSTRIAL CHEMISTRY PROGRAMME </w:t>
      </w:r>
    </w:p>
    <w:p w14:paraId="7D39E6A1" w14:textId="77777777" w:rsidR="0002643D" w:rsidRDefault="0002643D" w:rsidP="0002643D">
      <w:pPr>
        <w:spacing w:line="276" w:lineRule="auto"/>
        <w:jc w:val="center"/>
        <w:rPr>
          <w:rFonts w:eastAsia="SimSun"/>
          <w:b/>
          <w:bCs/>
          <w:kern w:val="32"/>
          <w:sz w:val="28"/>
          <w:szCs w:val="32"/>
          <w:lang w:eastAsia="zh-CN"/>
        </w:rPr>
      </w:pPr>
    </w:p>
    <w:p w14:paraId="3151BC67" w14:textId="5771E668" w:rsidR="0002643D" w:rsidRPr="005812DE" w:rsidRDefault="00D62C24" w:rsidP="0002643D">
      <w:pPr>
        <w:spacing w:line="276" w:lineRule="auto"/>
        <w:jc w:val="center"/>
        <w:rPr>
          <w:rFonts w:eastAsia="SimSun"/>
          <w:b/>
          <w:bCs/>
          <w:kern w:val="32"/>
          <w:sz w:val="28"/>
          <w:szCs w:val="32"/>
          <w:lang w:val="en-GB" w:eastAsia="zh-CN"/>
        </w:rPr>
      </w:pPr>
      <w:r>
        <w:rPr>
          <w:rFonts w:eastAsia="SimSun"/>
          <w:b/>
          <w:bCs/>
          <w:kern w:val="32"/>
          <w:sz w:val="28"/>
          <w:szCs w:val="32"/>
          <w:lang w:val="en-GB" w:eastAsia="zh-CN"/>
        </w:rPr>
        <w:t>MARCH</w:t>
      </w:r>
      <w:r w:rsidR="0002643D">
        <w:rPr>
          <w:rFonts w:eastAsia="SimSun"/>
          <w:b/>
          <w:bCs/>
          <w:kern w:val="32"/>
          <w:sz w:val="28"/>
          <w:szCs w:val="32"/>
          <w:lang w:eastAsia="zh-CN"/>
        </w:rPr>
        <w:t>, 202</w:t>
      </w:r>
      <w:r w:rsidR="005812DE">
        <w:rPr>
          <w:rFonts w:eastAsia="SimSun"/>
          <w:b/>
          <w:bCs/>
          <w:kern w:val="32"/>
          <w:sz w:val="28"/>
          <w:szCs w:val="32"/>
          <w:lang w:val="en-GB" w:eastAsia="zh-CN"/>
        </w:rPr>
        <w:t>3</w:t>
      </w:r>
    </w:p>
    <w:p w14:paraId="27B59675" w14:textId="77777777" w:rsidR="0002643D" w:rsidRDefault="0002643D" w:rsidP="0002643D">
      <w:pPr>
        <w:spacing w:line="276" w:lineRule="auto"/>
        <w:jc w:val="center"/>
        <w:rPr>
          <w:rFonts w:eastAsia="SimSun"/>
          <w:b/>
          <w:bCs/>
          <w:kern w:val="32"/>
          <w:sz w:val="28"/>
          <w:szCs w:val="32"/>
          <w:lang w:eastAsia="zh-CN"/>
        </w:rPr>
      </w:pPr>
    </w:p>
    <w:p w14:paraId="7C59D493" w14:textId="77777777" w:rsidR="0002643D" w:rsidRDefault="0002643D" w:rsidP="0002643D">
      <w:pPr>
        <w:spacing w:line="276" w:lineRule="auto"/>
        <w:jc w:val="center"/>
        <w:rPr>
          <w:rFonts w:eastAsia="SimSun"/>
          <w:b/>
          <w:bCs/>
          <w:kern w:val="32"/>
          <w:sz w:val="28"/>
          <w:szCs w:val="32"/>
          <w:lang w:eastAsia="zh-CN"/>
        </w:rPr>
      </w:pPr>
    </w:p>
    <w:p w14:paraId="1D3D15F2" w14:textId="77777777" w:rsidR="0002643D" w:rsidRDefault="0002643D" w:rsidP="0002643D">
      <w:pPr>
        <w:spacing w:line="276" w:lineRule="auto"/>
        <w:rPr>
          <w:rFonts w:eastAsia="SimSun"/>
          <w:b/>
          <w:bCs/>
          <w:kern w:val="32"/>
          <w:sz w:val="28"/>
          <w:szCs w:val="32"/>
          <w:lang w:eastAsia="zh-CN"/>
        </w:rPr>
      </w:pPr>
    </w:p>
    <w:p w14:paraId="4B7FB935" w14:textId="77777777" w:rsidR="0002643D" w:rsidRDefault="0002643D" w:rsidP="0002643D">
      <w:pPr>
        <w:spacing w:line="276" w:lineRule="auto"/>
        <w:rPr>
          <w:rFonts w:eastAsia="SimSun"/>
          <w:b/>
          <w:bCs/>
          <w:kern w:val="32"/>
          <w:sz w:val="28"/>
          <w:szCs w:val="32"/>
          <w:lang w:eastAsia="zh-CN"/>
        </w:rPr>
      </w:pPr>
    </w:p>
    <w:p w14:paraId="7DF10D5A" w14:textId="77777777" w:rsidR="0002643D" w:rsidRDefault="0002643D" w:rsidP="0002643D">
      <w:pPr>
        <w:spacing w:line="276" w:lineRule="auto"/>
        <w:rPr>
          <w:rFonts w:eastAsia="SimSun"/>
          <w:b/>
          <w:bCs/>
          <w:kern w:val="32"/>
          <w:sz w:val="28"/>
          <w:szCs w:val="32"/>
          <w:lang w:eastAsia="zh-CN"/>
        </w:rPr>
      </w:pPr>
    </w:p>
    <w:p w14:paraId="239A3381" w14:textId="77777777" w:rsidR="0002643D" w:rsidRDefault="0002643D" w:rsidP="0002643D">
      <w:pPr>
        <w:spacing w:line="276" w:lineRule="auto"/>
        <w:rPr>
          <w:rFonts w:eastAsia="SimSun"/>
          <w:b/>
          <w:bCs/>
          <w:kern w:val="32"/>
          <w:sz w:val="28"/>
          <w:szCs w:val="32"/>
          <w:lang w:eastAsia="zh-CN"/>
        </w:rPr>
      </w:pPr>
    </w:p>
    <w:p w14:paraId="3B9A5CA5" w14:textId="0D917BD1" w:rsidR="0002643D" w:rsidRDefault="0002643D" w:rsidP="0002643D">
      <w:pPr>
        <w:spacing w:line="276" w:lineRule="auto"/>
        <w:rPr>
          <w:rFonts w:eastAsia="SimSun"/>
          <w:b/>
          <w:bCs/>
          <w:kern w:val="32"/>
          <w:sz w:val="28"/>
          <w:szCs w:val="32"/>
          <w:lang w:eastAsia="zh-CN"/>
        </w:rPr>
      </w:pPr>
    </w:p>
    <w:p w14:paraId="2147B0A8" w14:textId="10AE3D2B" w:rsidR="005812DE" w:rsidRDefault="005812DE" w:rsidP="0002643D">
      <w:pPr>
        <w:spacing w:line="276" w:lineRule="auto"/>
        <w:rPr>
          <w:rFonts w:eastAsia="SimSun"/>
          <w:b/>
          <w:bCs/>
          <w:kern w:val="32"/>
          <w:sz w:val="28"/>
          <w:szCs w:val="32"/>
          <w:lang w:eastAsia="zh-CN"/>
        </w:rPr>
      </w:pPr>
    </w:p>
    <w:p w14:paraId="076D5876" w14:textId="08E74CE1" w:rsidR="005812DE" w:rsidRDefault="005812DE" w:rsidP="0002643D">
      <w:pPr>
        <w:spacing w:line="276" w:lineRule="auto"/>
        <w:rPr>
          <w:rFonts w:eastAsia="SimSun"/>
          <w:b/>
          <w:bCs/>
          <w:kern w:val="32"/>
          <w:sz w:val="28"/>
          <w:szCs w:val="32"/>
          <w:lang w:eastAsia="zh-CN"/>
        </w:rPr>
      </w:pPr>
    </w:p>
    <w:p w14:paraId="26920A14" w14:textId="77777777" w:rsidR="0002643D" w:rsidRDefault="0002643D" w:rsidP="006C53A9">
      <w:pPr>
        <w:spacing w:line="276" w:lineRule="auto"/>
        <w:rPr>
          <w:rFonts w:eastAsia="SimSun"/>
          <w:b/>
          <w:bCs/>
          <w:kern w:val="32"/>
          <w:sz w:val="28"/>
          <w:szCs w:val="32"/>
          <w:lang w:eastAsia="zh-CN"/>
        </w:rPr>
      </w:pPr>
    </w:p>
    <w:p w14:paraId="56B63347" w14:textId="77777777" w:rsidR="0002643D" w:rsidRPr="00551184" w:rsidRDefault="0002643D" w:rsidP="005633A8">
      <w:pPr>
        <w:pStyle w:val="plates"/>
        <w:rPr>
          <w:rFonts w:eastAsia="SimSun"/>
        </w:rPr>
      </w:pPr>
      <w:bookmarkStart w:id="2" w:name="_Toc123060026"/>
      <w:r w:rsidRPr="00551184">
        <w:rPr>
          <w:rFonts w:eastAsia="SimSun"/>
        </w:rPr>
        <w:lastRenderedPageBreak/>
        <w:t>STUDENT CERTIFICATION</w:t>
      </w:r>
      <w:bookmarkEnd w:id="2"/>
    </w:p>
    <w:p w14:paraId="4D76E01E" w14:textId="6FB38ADE" w:rsidR="006A0766" w:rsidRPr="006A0766" w:rsidRDefault="006A0766" w:rsidP="006A0766">
      <w:pPr>
        <w:spacing w:line="480" w:lineRule="auto"/>
        <w:ind w:right="6"/>
        <w:jc w:val="both"/>
        <w:rPr>
          <w:lang w:val="en-GB" w:eastAsia="en-US"/>
        </w:rPr>
      </w:pPr>
      <w:r>
        <w:t>This is to certify that this thesis has been read and approved as meeting the requirements of the Departmen</w:t>
      </w:r>
      <w:r>
        <w:rPr>
          <w:lang w:val="en-GB"/>
        </w:rPr>
        <w:t>t of Physical Sciences</w:t>
      </w:r>
      <w:r>
        <w:t xml:space="preserve">, Landmark University, Omu-Aran, Nigeria, for the Award of </w:t>
      </w:r>
      <w:r>
        <w:rPr>
          <w:lang w:val="en-GB"/>
        </w:rPr>
        <w:t>Ph.D</w:t>
      </w:r>
      <w:r>
        <w:t>.</w:t>
      </w:r>
      <w:r>
        <w:rPr>
          <w:lang w:val="en-GB"/>
        </w:rPr>
        <w:t xml:space="preserve"> Chemistry.</w:t>
      </w:r>
    </w:p>
    <w:p w14:paraId="162CBE4D" w14:textId="77777777" w:rsidR="0002643D" w:rsidRDefault="0002643D" w:rsidP="0002643D">
      <w:pPr>
        <w:spacing w:line="480" w:lineRule="auto"/>
        <w:jc w:val="both"/>
        <w:rPr>
          <w:rFonts w:eastAsia="SimSun"/>
          <w:kern w:val="32"/>
          <w:szCs w:val="28"/>
          <w:lang w:eastAsia="zh-CN"/>
        </w:rPr>
      </w:pPr>
    </w:p>
    <w:p w14:paraId="4D8D4A0B" w14:textId="77777777" w:rsidR="0002643D" w:rsidRDefault="0002643D" w:rsidP="0002643D">
      <w:pPr>
        <w:spacing w:line="480" w:lineRule="auto"/>
        <w:jc w:val="both"/>
        <w:rPr>
          <w:rFonts w:eastAsia="SimSun"/>
          <w:kern w:val="32"/>
          <w:szCs w:val="28"/>
          <w:lang w:eastAsia="zh-CN"/>
        </w:rPr>
      </w:pPr>
    </w:p>
    <w:p w14:paraId="405E5912" w14:textId="77777777" w:rsidR="0002643D" w:rsidRDefault="0002643D" w:rsidP="0002643D">
      <w:pPr>
        <w:spacing w:line="480" w:lineRule="auto"/>
        <w:jc w:val="both"/>
        <w:rPr>
          <w:rFonts w:eastAsia="SimSun"/>
          <w:kern w:val="32"/>
          <w:szCs w:val="28"/>
          <w:lang w:eastAsia="zh-CN"/>
        </w:rPr>
      </w:pPr>
    </w:p>
    <w:p w14:paraId="7E8BCF8B" w14:textId="77777777" w:rsidR="0002643D" w:rsidRPr="002B0DBD" w:rsidRDefault="0002643D" w:rsidP="0002643D">
      <w:pPr>
        <w:jc w:val="both"/>
        <w:rPr>
          <w:rFonts w:eastAsia="SimSun"/>
          <w:b/>
          <w:kern w:val="32"/>
          <w:sz w:val="28"/>
          <w:szCs w:val="28"/>
          <w:lang w:eastAsia="zh-CN"/>
        </w:rPr>
      </w:pPr>
      <w:r w:rsidRPr="002B0DBD">
        <w:rPr>
          <w:rFonts w:eastAsia="SimSun"/>
          <w:b/>
          <w:kern w:val="32"/>
          <w:sz w:val="28"/>
          <w:szCs w:val="28"/>
          <w:lang w:eastAsia="zh-CN"/>
        </w:rPr>
        <w:t>-----------------------</w:t>
      </w:r>
      <w:r>
        <w:rPr>
          <w:rFonts w:eastAsia="SimSun"/>
          <w:b/>
          <w:kern w:val="32"/>
          <w:sz w:val="28"/>
          <w:szCs w:val="28"/>
          <w:lang w:eastAsia="zh-CN"/>
        </w:rPr>
        <w:t>------------------</w:t>
      </w:r>
      <w:r>
        <w:rPr>
          <w:rFonts w:eastAsia="SimSun"/>
          <w:b/>
          <w:kern w:val="32"/>
          <w:sz w:val="28"/>
          <w:szCs w:val="28"/>
          <w:lang w:eastAsia="zh-CN"/>
        </w:rPr>
        <w:tab/>
      </w:r>
      <w:r>
        <w:rPr>
          <w:rFonts w:eastAsia="SimSun"/>
          <w:b/>
          <w:kern w:val="32"/>
          <w:sz w:val="28"/>
          <w:szCs w:val="28"/>
          <w:lang w:eastAsia="zh-CN"/>
        </w:rPr>
        <w:tab/>
      </w:r>
      <w:r>
        <w:rPr>
          <w:rFonts w:eastAsia="SimSun"/>
          <w:b/>
          <w:kern w:val="32"/>
          <w:sz w:val="28"/>
          <w:szCs w:val="28"/>
          <w:lang w:eastAsia="zh-CN"/>
        </w:rPr>
        <w:tab/>
        <w:t>-----------------------</w:t>
      </w:r>
    </w:p>
    <w:p w14:paraId="54A5F6B0" w14:textId="77777777" w:rsidR="0002643D" w:rsidRPr="002B0DBD" w:rsidRDefault="0002643D" w:rsidP="0002643D">
      <w:pPr>
        <w:jc w:val="both"/>
        <w:rPr>
          <w:rFonts w:eastAsia="SimSun"/>
          <w:b/>
          <w:kern w:val="32"/>
          <w:sz w:val="28"/>
          <w:szCs w:val="28"/>
          <w:lang w:eastAsia="zh-CN"/>
        </w:rPr>
      </w:pPr>
      <w:r w:rsidRPr="002B0DBD">
        <w:rPr>
          <w:rFonts w:eastAsia="SimSun"/>
          <w:b/>
          <w:kern w:val="32"/>
          <w:sz w:val="28"/>
          <w:szCs w:val="28"/>
          <w:lang w:eastAsia="zh-CN"/>
        </w:rPr>
        <w:t>Deborah Temitope, BANKOLE</w:t>
      </w:r>
      <w:r w:rsidRPr="002B0DBD">
        <w:rPr>
          <w:rFonts w:eastAsia="SimSun"/>
          <w:b/>
          <w:kern w:val="32"/>
          <w:sz w:val="28"/>
          <w:szCs w:val="28"/>
          <w:lang w:eastAsia="zh-CN"/>
        </w:rPr>
        <w:tab/>
      </w:r>
      <w:r w:rsidRPr="002B0DBD">
        <w:rPr>
          <w:rFonts w:eastAsia="SimSun"/>
          <w:b/>
          <w:kern w:val="32"/>
          <w:sz w:val="28"/>
          <w:szCs w:val="28"/>
          <w:lang w:eastAsia="zh-CN"/>
        </w:rPr>
        <w:tab/>
      </w:r>
      <w:r w:rsidRPr="002B0DBD">
        <w:rPr>
          <w:rFonts w:eastAsia="SimSun"/>
          <w:b/>
          <w:kern w:val="32"/>
          <w:sz w:val="28"/>
          <w:szCs w:val="28"/>
          <w:lang w:eastAsia="zh-CN"/>
        </w:rPr>
        <w:tab/>
      </w:r>
      <w:r>
        <w:rPr>
          <w:rFonts w:eastAsia="SimSun"/>
          <w:b/>
          <w:kern w:val="32"/>
          <w:sz w:val="28"/>
          <w:szCs w:val="28"/>
          <w:lang w:eastAsia="zh-CN"/>
        </w:rPr>
        <w:tab/>
      </w:r>
      <w:r w:rsidRPr="002B0DBD">
        <w:rPr>
          <w:rFonts w:eastAsia="SimSun"/>
          <w:b/>
          <w:kern w:val="32"/>
          <w:sz w:val="28"/>
          <w:szCs w:val="28"/>
          <w:lang w:eastAsia="zh-CN"/>
        </w:rPr>
        <w:t>Date</w:t>
      </w:r>
      <w:r w:rsidRPr="002B0DBD">
        <w:rPr>
          <w:rFonts w:eastAsia="SimSun"/>
          <w:b/>
          <w:kern w:val="32"/>
          <w:sz w:val="28"/>
          <w:szCs w:val="28"/>
          <w:lang w:eastAsia="zh-CN"/>
        </w:rPr>
        <w:tab/>
      </w:r>
      <w:r w:rsidRPr="002B0DBD">
        <w:rPr>
          <w:rFonts w:eastAsia="SimSun"/>
          <w:b/>
          <w:kern w:val="32"/>
          <w:sz w:val="28"/>
          <w:szCs w:val="28"/>
          <w:lang w:eastAsia="zh-CN"/>
        </w:rPr>
        <w:tab/>
      </w:r>
    </w:p>
    <w:p w14:paraId="7DF5AD0D" w14:textId="77777777" w:rsidR="0002643D" w:rsidRPr="002B0DBD" w:rsidRDefault="0002643D" w:rsidP="0002643D">
      <w:pPr>
        <w:jc w:val="both"/>
        <w:rPr>
          <w:rFonts w:eastAsia="SimSun"/>
          <w:b/>
          <w:kern w:val="32"/>
          <w:sz w:val="28"/>
          <w:szCs w:val="28"/>
          <w:lang w:eastAsia="zh-CN"/>
        </w:rPr>
      </w:pPr>
      <w:r w:rsidRPr="002B0DBD">
        <w:rPr>
          <w:rFonts w:eastAsia="SimSun"/>
          <w:b/>
          <w:kern w:val="32"/>
          <w:sz w:val="28"/>
          <w:szCs w:val="28"/>
          <w:lang w:eastAsia="zh-CN"/>
        </w:rPr>
        <w:t xml:space="preserve">  19PGCE000073 </w:t>
      </w:r>
      <w:r w:rsidRPr="002B0DBD">
        <w:rPr>
          <w:rFonts w:eastAsia="SimSun"/>
          <w:b/>
          <w:kern w:val="32"/>
          <w:sz w:val="28"/>
          <w:szCs w:val="28"/>
          <w:lang w:eastAsia="zh-CN"/>
        </w:rPr>
        <w:tab/>
      </w:r>
      <w:r w:rsidRPr="002B0DBD">
        <w:rPr>
          <w:rFonts w:eastAsia="SimSun"/>
          <w:b/>
          <w:kern w:val="32"/>
          <w:sz w:val="28"/>
          <w:szCs w:val="28"/>
          <w:lang w:eastAsia="zh-CN"/>
        </w:rPr>
        <w:tab/>
      </w:r>
      <w:r w:rsidRPr="002B0DBD">
        <w:rPr>
          <w:rFonts w:eastAsia="SimSun"/>
          <w:b/>
          <w:kern w:val="32"/>
          <w:sz w:val="28"/>
          <w:szCs w:val="28"/>
          <w:lang w:eastAsia="zh-CN"/>
        </w:rPr>
        <w:tab/>
      </w:r>
      <w:r w:rsidRPr="002B0DBD">
        <w:rPr>
          <w:rFonts w:eastAsia="SimSun"/>
          <w:b/>
          <w:kern w:val="32"/>
          <w:sz w:val="28"/>
          <w:szCs w:val="28"/>
          <w:lang w:eastAsia="zh-CN"/>
        </w:rPr>
        <w:tab/>
      </w:r>
      <w:r w:rsidRPr="002B0DBD">
        <w:rPr>
          <w:rFonts w:eastAsia="SimSun"/>
          <w:b/>
          <w:kern w:val="32"/>
          <w:sz w:val="28"/>
          <w:szCs w:val="28"/>
          <w:lang w:eastAsia="zh-CN"/>
        </w:rPr>
        <w:tab/>
      </w:r>
      <w:r w:rsidRPr="002B0DBD">
        <w:rPr>
          <w:rFonts w:eastAsia="SimSun"/>
          <w:b/>
          <w:kern w:val="32"/>
          <w:sz w:val="28"/>
          <w:szCs w:val="28"/>
          <w:lang w:eastAsia="zh-CN"/>
        </w:rPr>
        <w:tab/>
      </w:r>
      <w:r w:rsidRPr="002B0DBD">
        <w:rPr>
          <w:rFonts w:eastAsia="SimSun"/>
          <w:b/>
          <w:kern w:val="32"/>
          <w:sz w:val="28"/>
          <w:szCs w:val="28"/>
          <w:lang w:eastAsia="zh-CN"/>
        </w:rPr>
        <w:tab/>
        <w:t xml:space="preserve">  </w:t>
      </w:r>
      <w:r>
        <w:rPr>
          <w:rFonts w:eastAsia="SimSun"/>
          <w:b/>
          <w:kern w:val="32"/>
          <w:sz w:val="28"/>
          <w:szCs w:val="28"/>
          <w:lang w:eastAsia="zh-CN"/>
        </w:rPr>
        <w:t xml:space="preserve">                  </w:t>
      </w:r>
      <w:r w:rsidRPr="002B0DBD">
        <w:rPr>
          <w:rFonts w:eastAsia="SimSun"/>
          <w:b/>
          <w:kern w:val="32"/>
          <w:sz w:val="28"/>
          <w:szCs w:val="28"/>
          <w:lang w:eastAsia="zh-CN"/>
        </w:rPr>
        <w:t xml:space="preserve"> </w:t>
      </w:r>
    </w:p>
    <w:p w14:paraId="54FCDA3C" w14:textId="77777777" w:rsidR="0002643D" w:rsidRDefault="0002643D" w:rsidP="0002643D">
      <w:pPr>
        <w:jc w:val="both"/>
        <w:rPr>
          <w:rFonts w:eastAsia="SimSun"/>
          <w:bCs/>
          <w:kern w:val="32"/>
          <w:lang w:eastAsia="zh-CN"/>
        </w:rPr>
      </w:pPr>
    </w:p>
    <w:p w14:paraId="034D1C39" w14:textId="77777777" w:rsidR="0002643D" w:rsidRDefault="0002643D" w:rsidP="0002643D">
      <w:pPr>
        <w:jc w:val="both"/>
        <w:rPr>
          <w:rFonts w:eastAsia="SimSun"/>
          <w:bCs/>
          <w:kern w:val="32"/>
          <w:lang w:eastAsia="zh-CN"/>
        </w:rPr>
      </w:pPr>
    </w:p>
    <w:p w14:paraId="404063D0" w14:textId="77777777" w:rsidR="0002643D" w:rsidRDefault="0002643D" w:rsidP="0002643D">
      <w:pPr>
        <w:jc w:val="both"/>
        <w:rPr>
          <w:rFonts w:eastAsia="SimSun"/>
          <w:bCs/>
          <w:kern w:val="32"/>
          <w:lang w:eastAsia="zh-CN"/>
        </w:rPr>
      </w:pPr>
    </w:p>
    <w:p w14:paraId="014209BF" w14:textId="77777777" w:rsidR="0002643D" w:rsidRDefault="0002643D" w:rsidP="0002643D">
      <w:pPr>
        <w:jc w:val="both"/>
        <w:rPr>
          <w:rFonts w:eastAsia="SimSun"/>
          <w:bCs/>
          <w:kern w:val="32"/>
          <w:lang w:eastAsia="zh-CN"/>
        </w:rPr>
      </w:pPr>
    </w:p>
    <w:p w14:paraId="5D7C8D12" w14:textId="77777777" w:rsidR="0002643D" w:rsidRDefault="0002643D" w:rsidP="0002643D">
      <w:pPr>
        <w:jc w:val="both"/>
        <w:rPr>
          <w:rFonts w:eastAsia="SimSun"/>
          <w:bCs/>
          <w:kern w:val="32"/>
          <w:lang w:eastAsia="zh-CN"/>
        </w:rPr>
      </w:pPr>
    </w:p>
    <w:p w14:paraId="0E3CDD96" w14:textId="77777777" w:rsidR="0002643D" w:rsidRDefault="0002643D" w:rsidP="0002643D">
      <w:pPr>
        <w:jc w:val="both"/>
        <w:rPr>
          <w:rFonts w:eastAsia="SimSun"/>
          <w:bCs/>
          <w:kern w:val="32"/>
          <w:lang w:eastAsia="zh-CN"/>
        </w:rPr>
      </w:pPr>
    </w:p>
    <w:p w14:paraId="500D6D9A" w14:textId="77777777" w:rsidR="0002643D" w:rsidRDefault="0002643D" w:rsidP="0002643D">
      <w:pPr>
        <w:jc w:val="both"/>
        <w:rPr>
          <w:rFonts w:eastAsia="SimSun"/>
          <w:bCs/>
          <w:kern w:val="32"/>
          <w:lang w:eastAsia="zh-CN"/>
        </w:rPr>
      </w:pPr>
    </w:p>
    <w:p w14:paraId="2E3289EF" w14:textId="77777777" w:rsidR="0002643D" w:rsidRDefault="0002643D" w:rsidP="0002643D">
      <w:pPr>
        <w:jc w:val="both"/>
        <w:rPr>
          <w:rFonts w:eastAsia="SimSun"/>
          <w:bCs/>
          <w:kern w:val="32"/>
          <w:lang w:eastAsia="zh-CN"/>
        </w:rPr>
      </w:pPr>
    </w:p>
    <w:p w14:paraId="63E25942" w14:textId="77777777" w:rsidR="0002643D" w:rsidRDefault="0002643D" w:rsidP="0002643D">
      <w:pPr>
        <w:jc w:val="both"/>
        <w:rPr>
          <w:rFonts w:eastAsia="SimSun"/>
          <w:bCs/>
          <w:kern w:val="32"/>
          <w:lang w:eastAsia="zh-CN"/>
        </w:rPr>
      </w:pPr>
    </w:p>
    <w:p w14:paraId="7D872518" w14:textId="77777777" w:rsidR="0002643D" w:rsidRDefault="0002643D" w:rsidP="0002643D">
      <w:pPr>
        <w:jc w:val="both"/>
        <w:rPr>
          <w:rFonts w:eastAsia="SimSun"/>
          <w:bCs/>
          <w:kern w:val="32"/>
          <w:lang w:eastAsia="zh-CN"/>
        </w:rPr>
      </w:pPr>
    </w:p>
    <w:p w14:paraId="44A70E0B" w14:textId="77777777" w:rsidR="0002643D" w:rsidRDefault="0002643D" w:rsidP="0002643D">
      <w:pPr>
        <w:jc w:val="both"/>
        <w:rPr>
          <w:rFonts w:eastAsia="SimSun"/>
          <w:bCs/>
          <w:kern w:val="32"/>
          <w:lang w:eastAsia="zh-CN"/>
        </w:rPr>
      </w:pPr>
    </w:p>
    <w:p w14:paraId="57D28D71" w14:textId="77777777" w:rsidR="0002643D" w:rsidRDefault="0002643D" w:rsidP="0002643D">
      <w:pPr>
        <w:jc w:val="both"/>
        <w:rPr>
          <w:rFonts w:eastAsia="SimSun"/>
          <w:bCs/>
          <w:kern w:val="32"/>
          <w:lang w:eastAsia="zh-CN"/>
        </w:rPr>
      </w:pPr>
    </w:p>
    <w:p w14:paraId="438912E6" w14:textId="77777777" w:rsidR="0002643D" w:rsidRDefault="0002643D" w:rsidP="0002643D">
      <w:pPr>
        <w:jc w:val="both"/>
        <w:rPr>
          <w:rFonts w:eastAsia="SimSun"/>
          <w:bCs/>
          <w:kern w:val="32"/>
          <w:lang w:eastAsia="zh-CN"/>
        </w:rPr>
      </w:pPr>
    </w:p>
    <w:p w14:paraId="7CA6DC24" w14:textId="77777777" w:rsidR="0002643D" w:rsidRDefault="0002643D" w:rsidP="0002643D">
      <w:pPr>
        <w:jc w:val="both"/>
        <w:rPr>
          <w:rFonts w:eastAsia="SimSun"/>
          <w:bCs/>
          <w:kern w:val="32"/>
          <w:lang w:eastAsia="zh-CN"/>
        </w:rPr>
      </w:pPr>
    </w:p>
    <w:p w14:paraId="28584212" w14:textId="77777777" w:rsidR="0002643D" w:rsidRDefault="0002643D" w:rsidP="0002643D">
      <w:pPr>
        <w:jc w:val="both"/>
        <w:rPr>
          <w:rFonts w:eastAsia="SimSun"/>
          <w:bCs/>
          <w:kern w:val="32"/>
          <w:lang w:eastAsia="zh-CN"/>
        </w:rPr>
      </w:pPr>
    </w:p>
    <w:p w14:paraId="5CEB8314" w14:textId="77777777" w:rsidR="0002643D" w:rsidRDefault="0002643D" w:rsidP="0002643D">
      <w:pPr>
        <w:jc w:val="both"/>
        <w:rPr>
          <w:rFonts w:eastAsia="SimSun"/>
          <w:bCs/>
          <w:kern w:val="32"/>
          <w:lang w:eastAsia="zh-CN"/>
        </w:rPr>
      </w:pPr>
    </w:p>
    <w:p w14:paraId="52108E9A" w14:textId="77777777" w:rsidR="0002643D" w:rsidRDefault="0002643D" w:rsidP="0002643D">
      <w:pPr>
        <w:jc w:val="both"/>
        <w:rPr>
          <w:rFonts w:eastAsia="SimSun"/>
          <w:bCs/>
          <w:kern w:val="32"/>
          <w:lang w:eastAsia="zh-CN"/>
        </w:rPr>
      </w:pPr>
    </w:p>
    <w:p w14:paraId="603B78D8" w14:textId="77777777" w:rsidR="0002643D" w:rsidRDefault="0002643D" w:rsidP="0002643D">
      <w:pPr>
        <w:jc w:val="both"/>
        <w:rPr>
          <w:rFonts w:eastAsia="SimSun"/>
          <w:bCs/>
          <w:kern w:val="32"/>
          <w:lang w:eastAsia="zh-CN"/>
        </w:rPr>
      </w:pPr>
    </w:p>
    <w:p w14:paraId="6497DA92" w14:textId="77777777" w:rsidR="0002643D" w:rsidRDefault="0002643D" w:rsidP="0002643D">
      <w:pPr>
        <w:jc w:val="both"/>
        <w:rPr>
          <w:rFonts w:eastAsia="SimSun"/>
          <w:bCs/>
          <w:kern w:val="32"/>
          <w:lang w:eastAsia="zh-CN"/>
        </w:rPr>
      </w:pPr>
    </w:p>
    <w:p w14:paraId="30A906A8" w14:textId="77777777" w:rsidR="0002643D" w:rsidRDefault="0002643D" w:rsidP="0002643D">
      <w:pPr>
        <w:jc w:val="both"/>
        <w:rPr>
          <w:rFonts w:eastAsia="SimSun"/>
          <w:bCs/>
          <w:kern w:val="32"/>
          <w:lang w:eastAsia="zh-CN"/>
        </w:rPr>
      </w:pPr>
    </w:p>
    <w:p w14:paraId="5F7118EC" w14:textId="77777777" w:rsidR="0002643D" w:rsidRDefault="0002643D" w:rsidP="0002643D">
      <w:pPr>
        <w:jc w:val="both"/>
        <w:rPr>
          <w:rFonts w:eastAsia="SimSun"/>
          <w:bCs/>
          <w:kern w:val="32"/>
          <w:lang w:eastAsia="zh-CN"/>
        </w:rPr>
      </w:pPr>
    </w:p>
    <w:p w14:paraId="10D5F0ED" w14:textId="77777777" w:rsidR="0002643D" w:rsidRDefault="0002643D" w:rsidP="0002643D">
      <w:pPr>
        <w:jc w:val="both"/>
        <w:rPr>
          <w:rFonts w:eastAsia="SimSun"/>
          <w:bCs/>
          <w:kern w:val="32"/>
          <w:lang w:eastAsia="zh-CN"/>
        </w:rPr>
      </w:pPr>
    </w:p>
    <w:p w14:paraId="7A8869BE" w14:textId="77777777" w:rsidR="0002643D" w:rsidRDefault="0002643D" w:rsidP="0002643D">
      <w:pPr>
        <w:jc w:val="both"/>
        <w:rPr>
          <w:rFonts w:eastAsia="SimSun"/>
          <w:bCs/>
          <w:kern w:val="32"/>
          <w:lang w:eastAsia="zh-CN"/>
        </w:rPr>
      </w:pPr>
    </w:p>
    <w:p w14:paraId="5E4DA052" w14:textId="77777777" w:rsidR="0002643D" w:rsidRDefault="0002643D" w:rsidP="0002643D">
      <w:pPr>
        <w:jc w:val="both"/>
        <w:rPr>
          <w:rFonts w:eastAsia="SimSun"/>
          <w:bCs/>
          <w:kern w:val="32"/>
          <w:lang w:eastAsia="zh-CN"/>
        </w:rPr>
      </w:pPr>
    </w:p>
    <w:p w14:paraId="630C6532" w14:textId="77777777" w:rsidR="0002643D" w:rsidRDefault="0002643D" w:rsidP="0002643D">
      <w:pPr>
        <w:jc w:val="both"/>
        <w:rPr>
          <w:rFonts w:eastAsia="SimSun"/>
          <w:bCs/>
          <w:kern w:val="32"/>
          <w:lang w:eastAsia="zh-CN"/>
        </w:rPr>
      </w:pPr>
    </w:p>
    <w:p w14:paraId="6D930F38" w14:textId="77777777" w:rsidR="0002643D" w:rsidRDefault="0002643D" w:rsidP="0002643D">
      <w:pPr>
        <w:jc w:val="both"/>
        <w:rPr>
          <w:rFonts w:eastAsia="SimSun"/>
          <w:bCs/>
          <w:kern w:val="32"/>
          <w:lang w:eastAsia="zh-CN"/>
        </w:rPr>
      </w:pPr>
    </w:p>
    <w:p w14:paraId="3DBBD24D" w14:textId="77777777" w:rsidR="0002643D" w:rsidRDefault="0002643D" w:rsidP="0002643D">
      <w:pPr>
        <w:jc w:val="both"/>
        <w:rPr>
          <w:rFonts w:eastAsia="SimSun"/>
          <w:bCs/>
          <w:kern w:val="32"/>
          <w:lang w:eastAsia="zh-CN"/>
        </w:rPr>
      </w:pPr>
    </w:p>
    <w:p w14:paraId="697FB0A8" w14:textId="113E1607" w:rsidR="0002643D" w:rsidRDefault="0002643D" w:rsidP="0002643D">
      <w:pPr>
        <w:jc w:val="both"/>
        <w:rPr>
          <w:rFonts w:eastAsia="SimSun"/>
          <w:bCs/>
          <w:kern w:val="32"/>
          <w:lang w:eastAsia="zh-CN"/>
        </w:rPr>
      </w:pPr>
    </w:p>
    <w:p w14:paraId="15DFC06B" w14:textId="22166DDB" w:rsidR="005A2145" w:rsidRDefault="005A2145" w:rsidP="0002643D">
      <w:pPr>
        <w:jc w:val="both"/>
        <w:rPr>
          <w:rFonts w:eastAsia="SimSun"/>
          <w:bCs/>
          <w:kern w:val="32"/>
          <w:lang w:eastAsia="zh-CN"/>
        </w:rPr>
      </w:pPr>
    </w:p>
    <w:p w14:paraId="51812E71" w14:textId="77777777" w:rsidR="005633A8" w:rsidRDefault="005633A8" w:rsidP="0002643D">
      <w:pPr>
        <w:jc w:val="both"/>
        <w:rPr>
          <w:rFonts w:eastAsia="SimSun"/>
          <w:bCs/>
          <w:kern w:val="32"/>
          <w:lang w:eastAsia="zh-CN"/>
        </w:rPr>
      </w:pPr>
    </w:p>
    <w:p w14:paraId="5952AC4D" w14:textId="53A8E02F" w:rsidR="005A2145" w:rsidRDefault="005A2145" w:rsidP="0002643D">
      <w:pPr>
        <w:jc w:val="both"/>
        <w:rPr>
          <w:rFonts w:eastAsia="SimSun"/>
          <w:bCs/>
          <w:kern w:val="32"/>
          <w:lang w:eastAsia="zh-CN"/>
        </w:rPr>
      </w:pPr>
    </w:p>
    <w:p w14:paraId="10AD5F97" w14:textId="77777777" w:rsidR="005A2145" w:rsidRDefault="005A2145" w:rsidP="0002643D">
      <w:pPr>
        <w:jc w:val="both"/>
        <w:rPr>
          <w:rFonts w:eastAsia="SimSun"/>
          <w:bCs/>
          <w:kern w:val="32"/>
          <w:lang w:eastAsia="zh-CN"/>
        </w:rPr>
      </w:pPr>
    </w:p>
    <w:p w14:paraId="62A91151" w14:textId="77777777" w:rsidR="0002643D" w:rsidRDefault="0002643D" w:rsidP="0002643D">
      <w:pPr>
        <w:jc w:val="both"/>
        <w:rPr>
          <w:rFonts w:eastAsia="SimSun"/>
          <w:bCs/>
          <w:kern w:val="32"/>
          <w:lang w:eastAsia="zh-CN"/>
        </w:rPr>
      </w:pPr>
    </w:p>
    <w:p w14:paraId="08A8876E" w14:textId="77777777" w:rsidR="0002643D" w:rsidRPr="00551184" w:rsidRDefault="0002643D" w:rsidP="005633A8">
      <w:pPr>
        <w:pStyle w:val="plates"/>
      </w:pPr>
      <w:bookmarkStart w:id="3" w:name="_Toc123060027"/>
      <w:r w:rsidRPr="00551184">
        <w:lastRenderedPageBreak/>
        <w:t>SUPERVISORS CERTIFICATION</w:t>
      </w:r>
      <w:bookmarkEnd w:id="3"/>
    </w:p>
    <w:p w14:paraId="44604A9F" w14:textId="2BFCEFB6" w:rsidR="0002643D" w:rsidRDefault="0002643D" w:rsidP="0002643D">
      <w:pPr>
        <w:spacing w:line="360" w:lineRule="auto"/>
        <w:jc w:val="both"/>
        <w:rPr>
          <w:rFonts w:eastAsia="SimSun"/>
          <w:bCs/>
          <w:kern w:val="32"/>
          <w:lang w:eastAsia="zh-CN"/>
        </w:rPr>
      </w:pPr>
      <w:r>
        <w:rPr>
          <w:rFonts w:eastAsia="SimSun"/>
          <w:kern w:val="32"/>
          <w:szCs w:val="28"/>
          <w:lang w:eastAsia="zh-CN"/>
        </w:rPr>
        <w:t>This is to certify that this Ph.D. research work (</w:t>
      </w:r>
      <w:r w:rsidRPr="002B0DBD">
        <w:rPr>
          <w:rFonts w:eastAsia="SimSun"/>
          <w:b/>
          <w:bCs/>
          <w:kern w:val="32"/>
          <w:szCs w:val="28"/>
          <w:lang w:eastAsia="zh-CN"/>
        </w:rPr>
        <w:t xml:space="preserve">Modeling and </w:t>
      </w:r>
      <w:r>
        <w:rPr>
          <w:rFonts w:eastAsia="SimSun"/>
          <w:b/>
          <w:bCs/>
          <w:kern w:val="32"/>
          <w:szCs w:val="28"/>
          <w:lang w:eastAsia="zh-CN"/>
        </w:rPr>
        <w:t>A</w:t>
      </w:r>
      <w:r w:rsidRPr="002B0DBD">
        <w:rPr>
          <w:rFonts w:eastAsia="SimSun"/>
          <w:b/>
          <w:bCs/>
          <w:kern w:val="32"/>
          <w:szCs w:val="28"/>
          <w:lang w:eastAsia="zh-CN"/>
        </w:rPr>
        <w:t xml:space="preserve">dsorption </w:t>
      </w:r>
      <w:r>
        <w:rPr>
          <w:rFonts w:eastAsia="SimSun"/>
          <w:b/>
          <w:bCs/>
          <w:kern w:val="32"/>
          <w:szCs w:val="28"/>
          <w:lang w:eastAsia="zh-CN"/>
        </w:rPr>
        <w:t>S</w:t>
      </w:r>
      <w:r w:rsidRPr="002B0DBD">
        <w:rPr>
          <w:rFonts w:eastAsia="SimSun"/>
          <w:b/>
          <w:bCs/>
          <w:kern w:val="32"/>
          <w:szCs w:val="28"/>
          <w:lang w:eastAsia="zh-CN"/>
        </w:rPr>
        <w:t xml:space="preserve">tudies of </w:t>
      </w:r>
      <w:r>
        <w:rPr>
          <w:rFonts w:eastAsia="SimSun"/>
          <w:b/>
          <w:bCs/>
          <w:kern w:val="32"/>
          <w:szCs w:val="28"/>
          <w:lang w:eastAsia="zh-CN"/>
        </w:rPr>
        <w:t>S</w:t>
      </w:r>
      <w:r w:rsidRPr="002B0DBD">
        <w:rPr>
          <w:rFonts w:eastAsia="SimSun"/>
          <w:b/>
          <w:bCs/>
          <w:kern w:val="32"/>
          <w:szCs w:val="28"/>
          <w:lang w:eastAsia="zh-CN"/>
        </w:rPr>
        <w:t xml:space="preserve">elected </w:t>
      </w:r>
      <w:r>
        <w:rPr>
          <w:rFonts w:eastAsia="SimSun"/>
          <w:b/>
          <w:bCs/>
          <w:kern w:val="32"/>
          <w:szCs w:val="28"/>
          <w:lang w:eastAsia="zh-CN"/>
        </w:rPr>
        <w:t>P</w:t>
      </w:r>
      <w:r w:rsidRPr="002B0DBD">
        <w:rPr>
          <w:rFonts w:eastAsia="SimSun"/>
          <w:b/>
          <w:bCs/>
          <w:kern w:val="32"/>
          <w:szCs w:val="28"/>
          <w:lang w:eastAsia="zh-CN"/>
        </w:rPr>
        <w:t>harmaceuticals and</w:t>
      </w:r>
      <w:r w:rsidR="00245092">
        <w:rPr>
          <w:rFonts w:eastAsia="SimSun"/>
          <w:b/>
          <w:bCs/>
          <w:kern w:val="32"/>
          <w:szCs w:val="28"/>
          <w:lang w:val="en-US" w:eastAsia="zh-CN"/>
        </w:rPr>
        <w:t xml:space="preserve"> Food</w:t>
      </w:r>
      <w:r w:rsidRPr="002B0DBD">
        <w:rPr>
          <w:rFonts w:eastAsia="SimSun"/>
          <w:b/>
          <w:bCs/>
          <w:kern w:val="32"/>
          <w:szCs w:val="28"/>
          <w:lang w:eastAsia="zh-CN"/>
        </w:rPr>
        <w:t xml:space="preserve"> </w:t>
      </w:r>
      <w:r>
        <w:rPr>
          <w:rFonts w:eastAsia="SimSun"/>
          <w:b/>
          <w:bCs/>
          <w:kern w:val="32"/>
          <w:szCs w:val="28"/>
          <w:lang w:eastAsia="zh-CN"/>
        </w:rPr>
        <w:t>D</w:t>
      </w:r>
      <w:r w:rsidRPr="002B0DBD">
        <w:rPr>
          <w:rFonts w:eastAsia="SimSun"/>
          <w:b/>
          <w:bCs/>
          <w:kern w:val="32"/>
          <w:szCs w:val="28"/>
          <w:lang w:eastAsia="zh-CN"/>
        </w:rPr>
        <w:t xml:space="preserve">yes onto </w:t>
      </w:r>
      <w:r>
        <w:rPr>
          <w:rFonts w:eastAsia="SimSun"/>
          <w:b/>
          <w:bCs/>
          <w:kern w:val="32"/>
          <w:szCs w:val="28"/>
          <w:lang w:eastAsia="zh-CN"/>
        </w:rPr>
        <w:t>C</w:t>
      </w:r>
      <w:r w:rsidRPr="002B0DBD">
        <w:rPr>
          <w:rFonts w:eastAsia="SimSun"/>
          <w:b/>
          <w:bCs/>
          <w:kern w:val="32"/>
          <w:szCs w:val="28"/>
          <w:lang w:eastAsia="zh-CN"/>
        </w:rPr>
        <w:t xml:space="preserve">hemically </w:t>
      </w:r>
      <w:r>
        <w:rPr>
          <w:rFonts w:eastAsia="SimSun"/>
          <w:b/>
          <w:bCs/>
          <w:kern w:val="32"/>
          <w:szCs w:val="28"/>
          <w:lang w:eastAsia="zh-CN"/>
        </w:rPr>
        <w:t>M</w:t>
      </w:r>
      <w:r w:rsidRPr="002B0DBD">
        <w:rPr>
          <w:rFonts w:eastAsia="SimSun"/>
          <w:b/>
          <w:bCs/>
          <w:kern w:val="32"/>
          <w:szCs w:val="28"/>
          <w:lang w:eastAsia="zh-CN"/>
        </w:rPr>
        <w:t xml:space="preserve">odified </w:t>
      </w:r>
      <w:r>
        <w:rPr>
          <w:rFonts w:eastAsia="SimSun"/>
          <w:b/>
          <w:bCs/>
          <w:kern w:val="32"/>
          <w:szCs w:val="28"/>
          <w:lang w:eastAsia="zh-CN"/>
        </w:rPr>
        <w:t>A</w:t>
      </w:r>
      <w:r w:rsidRPr="002B0DBD">
        <w:rPr>
          <w:rFonts w:eastAsia="SimSun"/>
          <w:b/>
          <w:bCs/>
          <w:kern w:val="32"/>
          <w:szCs w:val="28"/>
          <w:lang w:eastAsia="zh-CN"/>
        </w:rPr>
        <w:t xml:space="preserve">growaste </w:t>
      </w:r>
      <w:r>
        <w:rPr>
          <w:rFonts w:eastAsia="SimSun"/>
          <w:b/>
          <w:bCs/>
          <w:kern w:val="32"/>
          <w:szCs w:val="28"/>
          <w:lang w:eastAsia="zh-CN"/>
        </w:rPr>
        <w:t>B</w:t>
      </w:r>
      <w:r w:rsidRPr="002B0DBD">
        <w:rPr>
          <w:rFonts w:eastAsia="SimSun"/>
          <w:b/>
          <w:bCs/>
          <w:kern w:val="32"/>
          <w:szCs w:val="28"/>
          <w:lang w:eastAsia="zh-CN"/>
        </w:rPr>
        <w:t>iomass</w:t>
      </w:r>
      <w:r>
        <w:rPr>
          <w:rFonts w:eastAsia="SimSun"/>
          <w:b/>
          <w:bCs/>
          <w:kern w:val="32"/>
          <w:szCs w:val="28"/>
          <w:lang w:eastAsia="zh-CN"/>
        </w:rPr>
        <w:t xml:space="preserve">) </w:t>
      </w:r>
      <w:r>
        <w:rPr>
          <w:rFonts w:eastAsia="SimSun"/>
          <w:kern w:val="32"/>
          <w:szCs w:val="28"/>
          <w:lang w:eastAsia="zh-CN"/>
        </w:rPr>
        <w:t>is an original work carried out by Bankole Deborah Temitope (</w:t>
      </w:r>
      <w:r w:rsidRPr="008B0022">
        <w:rPr>
          <w:rFonts w:eastAsia="SimSun"/>
          <w:bCs/>
          <w:kern w:val="32"/>
          <w:lang w:eastAsia="zh-CN"/>
        </w:rPr>
        <w:t>19PGCE000073</w:t>
      </w:r>
      <w:r>
        <w:rPr>
          <w:rFonts w:eastAsia="SimSun"/>
          <w:bCs/>
          <w:kern w:val="32"/>
          <w:lang w:eastAsia="zh-CN"/>
        </w:rPr>
        <w:t xml:space="preserve">). The thesis has been read, approved and accepted as meeting the requirement for the award of Ph.D. in </w:t>
      </w:r>
      <w:r w:rsidR="006C53A9">
        <w:rPr>
          <w:rFonts w:eastAsia="SimSun"/>
          <w:bCs/>
          <w:kern w:val="32"/>
          <w:lang w:val="en-GB" w:eastAsia="zh-CN"/>
        </w:rPr>
        <w:t xml:space="preserve">Industrial </w:t>
      </w:r>
      <w:r>
        <w:rPr>
          <w:rFonts w:eastAsia="SimSun"/>
          <w:bCs/>
          <w:kern w:val="32"/>
          <w:lang w:eastAsia="zh-CN"/>
        </w:rPr>
        <w:t>Chemistry.</w:t>
      </w:r>
    </w:p>
    <w:p w14:paraId="3D1B906D" w14:textId="77777777" w:rsidR="0002643D" w:rsidRDefault="0002643D" w:rsidP="0002643D">
      <w:pPr>
        <w:spacing w:line="480" w:lineRule="auto"/>
        <w:jc w:val="both"/>
        <w:rPr>
          <w:rFonts w:eastAsia="SimSun"/>
          <w:bCs/>
          <w:kern w:val="32"/>
          <w:lang w:eastAsia="zh-CN"/>
        </w:rPr>
      </w:pPr>
    </w:p>
    <w:tbl>
      <w:tblPr>
        <w:tblW w:w="0" w:type="auto"/>
        <w:tblLayout w:type="fixed"/>
        <w:tblCellMar>
          <w:left w:w="0" w:type="dxa"/>
          <w:right w:w="0" w:type="dxa"/>
        </w:tblCellMar>
        <w:tblLook w:val="0000" w:firstRow="0" w:lastRow="0" w:firstColumn="0" w:lastColumn="0" w:noHBand="0" w:noVBand="0"/>
      </w:tblPr>
      <w:tblGrid>
        <w:gridCol w:w="4260"/>
        <w:gridCol w:w="3660"/>
      </w:tblGrid>
      <w:tr w:rsidR="0002643D" w:rsidRPr="008B0022" w14:paraId="481CCBD7" w14:textId="77777777" w:rsidTr="00FE4455">
        <w:trPr>
          <w:trHeight w:val="276"/>
        </w:trPr>
        <w:tc>
          <w:tcPr>
            <w:tcW w:w="4260" w:type="dxa"/>
            <w:shd w:val="clear" w:color="auto" w:fill="auto"/>
            <w:vAlign w:val="bottom"/>
          </w:tcPr>
          <w:p w14:paraId="65807731" w14:textId="77777777" w:rsidR="0002643D" w:rsidRPr="008B0022" w:rsidRDefault="0002643D" w:rsidP="005A2145">
            <w:pPr>
              <w:spacing w:line="276" w:lineRule="auto"/>
              <w:jc w:val="both"/>
            </w:pPr>
            <w:bookmarkStart w:id="4" w:name="_Hlk114895666"/>
            <w:r w:rsidRPr="008B0022">
              <w:t>___________________</w:t>
            </w:r>
          </w:p>
        </w:tc>
        <w:tc>
          <w:tcPr>
            <w:tcW w:w="3660" w:type="dxa"/>
            <w:shd w:val="clear" w:color="auto" w:fill="auto"/>
            <w:vAlign w:val="bottom"/>
          </w:tcPr>
          <w:p w14:paraId="0C698B97" w14:textId="77777777" w:rsidR="0002643D" w:rsidRPr="008B0022" w:rsidRDefault="0002643D" w:rsidP="00E62699">
            <w:pPr>
              <w:spacing w:line="276" w:lineRule="auto"/>
              <w:ind w:left="1500"/>
              <w:jc w:val="both"/>
            </w:pPr>
            <w:r w:rsidRPr="008B0022">
              <w:t>_______________</w:t>
            </w:r>
          </w:p>
        </w:tc>
      </w:tr>
      <w:bookmarkEnd w:id="4"/>
      <w:tr w:rsidR="006C53A9" w:rsidRPr="008B0022" w14:paraId="25176FFC" w14:textId="77777777" w:rsidTr="00FE4455">
        <w:trPr>
          <w:trHeight w:val="276"/>
        </w:trPr>
        <w:tc>
          <w:tcPr>
            <w:tcW w:w="4260" w:type="dxa"/>
            <w:shd w:val="clear" w:color="auto" w:fill="auto"/>
            <w:vAlign w:val="bottom"/>
          </w:tcPr>
          <w:p w14:paraId="6707393D" w14:textId="77777777" w:rsidR="006C53A9" w:rsidRDefault="006C53A9" w:rsidP="005A2145">
            <w:pPr>
              <w:spacing w:line="276" w:lineRule="auto"/>
              <w:jc w:val="both"/>
              <w:rPr>
                <w:b/>
              </w:rPr>
            </w:pPr>
            <w:r w:rsidRPr="008B0022">
              <w:rPr>
                <w:b/>
              </w:rPr>
              <w:t xml:space="preserve">DR. A.A. INYINBOR </w:t>
            </w:r>
          </w:p>
          <w:p w14:paraId="13C4C27D" w14:textId="753556C0" w:rsidR="005A2145" w:rsidRPr="005A2145" w:rsidRDefault="005A2145" w:rsidP="005A2145">
            <w:pPr>
              <w:spacing w:line="276" w:lineRule="auto"/>
              <w:jc w:val="both"/>
              <w:rPr>
                <w:b/>
                <w:lang w:val="en-GB"/>
              </w:rPr>
            </w:pPr>
            <w:r>
              <w:rPr>
                <w:b/>
                <w:lang w:val="en-GB"/>
              </w:rPr>
              <w:t>Supervisor</w:t>
            </w:r>
          </w:p>
        </w:tc>
        <w:tc>
          <w:tcPr>
            <w:tcW w:w="3660" w:type="dxa"/>
            <w:shd w:val="clear" w:color="auto" w:fill="auto"/>
            <w:vAlign w:val="bottom"/>
          </w:tcPr>
          <w:p w14:paraId="7E65DE8B" w14:textId="77777777" w:rsidR="006C53A9" w:rsidRPr="00071D50" w:rsidRDefault="006C53A9" w:rsidP="00E62699">
            <w:pPr>
              <w:spacing w:line="276" w:lineRule="auto"/>
              <w:ind w:left="2220"/>
              <w:jc w:val="both"/>
              <w:rPr>
                <w:b/>
                <w:bCs/>
              </w:rPr>
            </w:pPr>
            <w:r w:rsidRPr="00071D50">
              <w:rPr>
                <w:b/>
                <w:bCs/>
              </w:rPr>
              <w:t>Date</w:t>
            </w:r>
          </w:p>
        </w:tc>
      </w:tr>
      <w:tr w:rsidR="006C53A9" w:rsidRPr="008B0022" w14:paraId="1566AC1B" w14:textId="77777777" w:rsidTr="00FE4455">
        <w:trPr>
          <w:trHeight w:val="276"/>
        </w:trPr>
        <w:tc>
          <w:tcPr>
            <w:tcW w:w="4260" w:type="dxa"/>
            <w:shd w:val="clear" w:color="auto" w:fill="auto"/>
            <w:vAlign w:val="bottom"/>
          </w:tcPr>
          <w:p w14:paraId="0F2FE932" w14:textId="61A2046F" w:rsidR="006C53A9" w:rsidRPr="00071D50" w:rsidRDefault="006C53A9" w:rsidP="006C53A9">
            <w:pPr>
              <w:spacing w:line="480" w:lineRule="auto"/>
              <w:jc w:val="both"/>
              <w:rPr>
                <w:b/>
                <w:bCs/>
              </w:rPr>
            </w:pPr>
          </w:p>
        </w:tc>
        <w:tc>
          <w:tcPr>
            <w:tcW w:w="3660" w:type="dxa"/>
            <w:shd w:val="clear" w:color="auto" w:fill="auto"/>
            <w:vAlign w:val="bottom"/>
          </w:tcPr>
          <w:p w14:paraId="3C11E40D" w14:textId="77777777" w:rsidR="006C53A9" w:rsidRPr="008B0022" w:rsidRDefault="006C53A9" w:rsidP="006C53A9">
            <w:pPr>
              <w:spacing w:line="480" w:lineRule="auto"/>
              <w:jc w:val="both"/>
            </w:pPr>
          </w:p>
        </w:tc>
      </w:tr>
      <w:tr w:rsidR="006C53A9" w:rsidRPr="008B0022" w14:paraId="01371DA5" w14:textId="77777777" w:rsidTr="00FE4455">
        <w:trPr>
          <w:trHeight w:val="552"/>
        </w:trPr>
        <w:tc>
          <w:tcPr>
            <w:tcW w:w="4260" w:type="dxa"/>
            <w:shd w:val="clear" w:color="auto" w:fill="auto"/>
            <w:vAlign w:val="bottom"/>
          </w:tcPr>
          <w:p w14:paraId="1EE53212" w14:textId="77777777" w:rsidR="006C53A9" w:rsidRPr="008B0022" w:rsidRDefault="006C53A9" w:rsidP="005A2145">
            <w:pPr>
              <w:jc w:val="both"/>
            </w:pPr>
            <w:r w:rsidRPr="008B0022">
              <w:t>______________________</w:t>
            </w:r>
          </w:p>
        </w:tc>
        <w:tc>
          <w:tcPr>
            <w:tcW w:w="3660" w:type="dxa"/>
            <w:shd w:val="clear" w:color="auto" w:fill="auto"/>
            <w:vAlign w:val="bottom"/>
          </w:tcPr>
          <w:p w14:paraId="59BEA119" w14:textId="77777777" w:rsidR="006C53A9" w:rsidRPr="008B0022" w:rsidRDefault="006C53A9" w:rsidP="00E62699">
            <w:pPr>
              <w:spacing w:line="276" w:lineRule="auto"/>
              <w:ind w:left="1500"/>
              <w:jc w:val="both"/>
            </w:pPr>
            <w:r w:rsidRPr="008B0022">
              <w:t>________________</w:t>
            </w:r>
          </w:p>
        </w:tc>
      </w:tr>
      <w:tr w:rsidR="006C53A9" w:rsidRPr="008B0022" w14:paraId="5A99598F" w14:textId="77777777" w:rsidTr="00FE4455">
        <w:trPr>
          <w:trHeight w:val="277"/>
        </w:trPr>
        <w:tc>
          <w:tcPr>
            <w:tcW w:w="4260" w:type="dxa"/>
            <w:shd w:val="clear" w:color="auto" w:fill="auto"/>
            <w:vAlign w:val="bottom"/>
          </w:tcPr>
          <w:p w14:paraId="016E7814" w14:textId="77777777" w:rsidR="006C53A9" w:rsidRDefault="006C53A9" w:rsidP="005A2145">
            <w:pPr>
              <w:spacing w:line="276" w:lineRule="auto"/>
              <w:jc w:val="both"/>
              <w:rPr>
                <w:b/>
              </w:rPr>
            </w:pPr>
            <w:r w:rsidRPr="008B0022">
              <w:rPr>
                <w:b/>
              </w:rPr>
              <w:t>DR. A.P. OLUYORI</w:t>
            </w:r>
          </w:p>
          <w:p w14:paraId="3A78E316" w14:textId="2D40F430" w:rsidR="005A2145" w:rsidRPr="005A2145" w:rsidRDefault="005A2145" w:rsidP="005A2145">
            <w:pPr>
              <w:spacing w:line="276" w:lineRule="auto"/>
              <w:jc w:val="both"/>
              <w:rPr>
                <w:b/>
                <w:lang w:val="en-GB"/>
              </w:rPr>
            </w:pPr>
            <w:r>
              <w:rPr>
                <w:b/>
                <w:lang w:val="en-GB"/>
              </w:rPr>
              <w:t>Co-Supervisor</w:t>
            </w:r>
          </w:p>
        </w:tc>
        <w:tc>
          <w:tcPr>
            <w:tcW w:w="3660" w:type="dxa"/>
            <w:shd w:val="clear" w:color="auto" w:fill="auto"/>
            <w:vAlign w:val="bottom"/>
          </w:tcPr>
          <w:p w14:paraId="4AAC99E9" w14:textId="77777777" w:rsidR="006C53A9" w:rsidRPr="00071D50" w:rsidRDefault="006C53A9" w:rsidP="00E62699">
            <w:pPr>
              <w:spacing w:line="276" w:lineRule="auto"/>
              <w:ind w:left="2220"/>
              <w:jc w:val="both"/>
              <w:rPr>
                <w:b/>
                <w:bCs/>
              </w:rPr>
            </w:pPr>
            <w:r w:rsidRPr="00071D50">
              <w:rPr>
                <w:b/>
                <w:bCs/>
              </w:rPr>
              <w:t>Date</w:t>
            </w:r>
          </w:p>
        </w:tc>
      </w:tr>
      <w:tr w:rsidR="006C53A9" w:rsidRPr="008B0022" w14:paraId="7D952B39" w14:textId="77777777" w:rsidTr="00FE4455">
        <w:trPr>
          <w:trHeight w:val="276"/>
        </w:trPr>
        <w:tc>
          <w:tcPr>
            <w:tcW w:w="4260" w:type="dxa"/>
            <w:shd w:val="clear" w:color="auto" w:fill="auto"/>
            <w:vAlign w:val="bottom"/>
          </w:tcPr>
          <w:p w14:paraId="480D9B97" w14:textId="2FE4AC6E" w:rsidR="006C53A9" w:rsidRPr="00071D50" w:rsidRDefault="006C53A9" w:rsidP="005A2145">
            <w:pPr>
              <w:jc w:val="both"/>
              <w:rPr>
                <w:b/>
                <w:bCs/>
              </w:rPr>
            </w:pPr>
          </w:p>
        </w:tc>
        <w:tc>
          <w:tcPr>
            <w:tcW w:w="3660" w:type="dxa"/>
            <w:shd w:val="clear" w:color="auto" w:fill="auto"/>
            <w:vAlign w:val="bottom"/>
          </w:tcPr>
          <w:p w14:paraId="4D16C520" w14:textId="77777777" w:rsidR="006C53A9" w:rsidRPr="008B0022" w:rsidRDefault="006C53A9" w:rsidP="00E62699">
            <w:pPr>
              <w:spacing w:line="276" w:lineRule="auto"/>
              <w:jc w:val="both"/>
            </w:pPr>
          </w:p>
        </w:tc>
      </w:tr>
      <w:tr w:rsidR="006C53A9" w:rsidRPr="008B0022" w14:paraId="003175A8" w14:textId="77777777" w:rsidTr="00FE4455">
        <w:trPr>
          <w:trHeight w:val="276"/>
        </w:trPr>
        <w:tc>
          <w:tcPr>
            <w:tcW w:w="4260" w:type="dxa"/>
            <w:shd w:val="clear" w:color="auto" w:fill="auto"/>
            <w:vAlign w:val="bottom"/>
          </w:tcPr>
          <w:p w14:paraId="5EA8184D" w14:textId="77777777" w:rsidR="006C53A9" w:rsidRPr="008B0022" w:rsidRDefault="006C53A9" w:rsidP="00E62699">
            <w:pPr>
              <w:jc w:val="both"/>
              <w:rPr>
                <w:b/>
              </w:rPr>
            </w:pPr>
            <w:r w:rsidRPr="008B0022">
              <w:rPr>
                <w:b/>
              </w:rPr>
              <w:t xml:space="preserve">_______________________                                   </w:t>
            </w:r>
          </w:p>
          <w:p w14:paraId="6F9D72F4" w14:textId="77777777" w:rsidR="006C53A9" w:rsidRDefault="00E62699" w:rsidP="00E62699">
            <w:pPr>
              <w:spacing w:line="276" w:lineRule="auto"/>
              <w:jc w:val="both"/>
              <w:rPr>
                <w:b/>
                <w:lang w:val="en-GB"/>
              </w:rPr>
            </w:pPr>
            <w:r>
              <w:rPr>
                <w:b/>
                <w:lang w:val="en-GB"/>
              </w:rPr>
              <w:t>Dr. S.O. IKUBANNI</w:t>
            </w:r>
          </w:p>
          <w:p w14:paraId="71B91FB5" w14:textId="31F35EC7" w:rsidR="00E62699" w:rsidRPr="00E62699" w:rsidRDefault="00E62699" w:rsidP="00E62699">
            <w:pPr>
              <w:spacing w:line="276" w:lineRule="auto"/>
              <w:jc w:val="both"/>
              <w:rPr>
                <w:b/>
                <w:lang w:val="en-GB"/>
              </w:rPr>
            </w:pPr>
            <w:r>
              <w:rPr>
                <w:b/>
                <w:lang w:val="en-GB"/>
              </w:rPr>
              <w:t>Head of Department</w:t>
            </w:r>
          </w:p>
        </w:tc>
        <w:tc>
          <w:tcPr>
            <w:tcW w:w="3660" w:type="dxa"/>
            <w:shd w:val="clear" w:color="auto" w:fill="auto"/>
            <w:vAlign w:val="bottom"/>
          </w:tcPr>
          <w:p w14:paraId="66024582" w14:textId="183D7AC1" w:rsidR="006C53A9" w:rsidRPr="00071D50" w:rsidRDefault="00D8753B" w:rsidP="00E62699">
            <w:pPr>
              <w:spacing w:line="276" w:lineRule="auto"/>
              <w:ind w:left="2220"/>
              <w:jc w:val="both"/>
              <w:rPr>
                <w:b/>
                <w:bCs/>
              </w:rPr>
            </w:pPr>
            <w:r>
              <w:rPr>
                <w:noProof/>
              </w:rPr>
              <mc:AlternateContent>
                <mc:Choice Requires="wps">
                  <w:drawing>
                    <wp:anchor distT="4294967291" distB="4294967291" distL="114300" distR="114300" simplePos="0" relativeHeight="251663360" behindDoc="0" locked="0" layoutInCell="1" allowOverlap="1" wp14:anchorId="20067993" wp14:editId="12245E2C">
                      <wp:simplePos x="0" y="0"/>
                      <wp:positionH relativeFrom="column">
                        <wp:posOffset>788670</wp:posOffset>
                      </wp:positionH>
                      <wp:positionV relativeFrom="paragraph">
                        <wp:posOffset>-288291</wp:posOffset>
                      </wp:positionV>
                      <wp:extent cx="1474470" cy="0"/>
                      <wp:effectExtent l="0" t="0" r="0" b="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744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A97EA6" id="Straight Connector 15" o:spid="_x0000_s1026" style="position:absolute;z-index:251663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from="62.1pt,-22.7pt" to="178.2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" strokecolor="black [3200]" strokeweight=".5pt">
                      <v:stroke joinstyle="miter"/>
                      <o:lock v:ext="edit" shapetype="f"/>
                    </v:line>
                  </w:pict>
                </mc:Fallback>
              </mc:AlternateContent>
            </w:r>
            <w:r w:rsidR="006C53A9" w:rsidRPr="00071D50">
              <w:rPr>
                <w:b/>
                <w:bCs/>
              </w:rPr>
              <w:t>Date</w:t>
            </w:r>
          </w:p>
        </w:tc>
      </w:tr>
      <w:tr w:rsidR="006C53A9" w:rsidRPr="008B0022" w14:paraId="08E5BA7C" w14:textId="77777777" w:rsidTr="00FE4455">
        <w:trPr>
          <w:trHeight w:val="417"/>
        </w:trPr>
        <w:tc>
          <w:tcPr>
            <w:tcW w:w="4260" w:type="dxa"/>
            <w:shd w:val="clear" w:color="auto" w:fill="auto"/>
            <w:vAlign w:val="bottom"/>
          </w:tcPr>
          <w:p w14:paraId="047B50F4" w14:textId="25B2C702" w:rsidR="006C53A9" w:rsidRPr="00071D50" w:rsidRDefault="006C53A9" w:rsidP="00E62699">
            <w:pPr>
              <w:jc w:val="both"/>
              <w:rPr>
                <w:b/>
                <w:bCs/>
              </w:rPr>
            </w:pPr>
          </w:p>
        </w:tc>
        <w:tc>
          <w:tcPr>
            <w:tcW w:w="3660" w:type="dxa"/>
            <w:shd w:val="clear" w:color="auto" w:fill="auto"/>
            <w:vAlign w:val="bottom"/>
          </w:tcPr>
          <w:p w14:paraId="09DD467C" w14:textId="77777777" w:rsidR="006C53A9" w:rsidRPr="008B0022" w:rsidRDefault="006C53A9" w:rsidP="006C53A9">
            <w:pPr>
              <w:spacing w:line="480" w:lineRule="auto"/>
              <w:jc w:val="both"/>
            </w:pPr>
          </w:p>
        </w:tc>
      </w:tr>
      <w:tr w:rsidR="006C53A9" w:rsidRPr="008B0022" w14:paraId="20FE616C" w14:textId="77777777" w:rsidTr="00FE4455">
        <w:trPr>
          <w:trHeight w:val="276"/>
        </w:trPr>
        <w:tc>
          <w:tcPr>
            <w:tcW w:w="4260" w:type="dxa"/>
            <w:shd w:val="clear" w:color="auto" w:fill="auto"/>
            <w:vAlign w:val="bottom"/>
          </w:tcPr>
          <w:p w14:paraId="702FD384" w14:textId="77777777" w:rsidR="006C53A9" w:rsidRPr="008B0022" w:rsidRDefault="006C53A9" w:rsidP="006C53A9">
            <w:pPr>
              <w:spacing w:line="480" w:lineRule="auto"/>
              <w:jc w:val="both"/>
            </w:pPr>
            <w:r w:rsidRPr="008B0022">
              <w:t>___________________</w:t>
            </w:r>
          </w:p>
        </w:tc>
        <w:tc>
          <w:tcPr>
            <w:tcW w:w="3660" w:type="dxa"/>
            <w:shd w:val="clear" w:color="auto" w:fill="auto"/>
            <w:vAlign w:val="bottom"/>
          </w:tcPr>
          <w:p w14:paraId="75D25471" w14:textId="77777777" w:rsidR="006C53A9" w:rsidRPr="008B0022" w:rsidRDefault="006C53A9" w:rsidP="006C53A9">
            <w:pPr>
              <w:spacing w:line="480" w:lineRule="auto"/>
              <w:ind w:left="1500"/>
              <w:jc w:val="both"/>
            </w:pPr>
            <w:r w:rsidRPr="008B0022">
              <w:t>_______________</w:t>
            </w:r>
          </w:p>
        </w:tc>
      </w:tr>
      <w:tr w:rsidR="006C53A9" w:rsidRPr="008B0022" w14:paraId="2D171D81" w14:textId="77777777" w:rsidTr="00FE4455">
        <w:trPr>
          <w:trHeight w:val="276"/>
        </w:trPr>
        <w:tc>
          <w:tcPr>
            <w:tcW w:w="4260" w:type="dxa"/>
            <w:shd w:val="clear" w:color="auto" w:fill="auto"/>
            <w:vAlign w:val="bottom"/>
          </w:tcPr>
          <w:p w14:paraId="59EC3523" w14:textId="77777777" w:rsidR="006C53A9" w:rsidRPr="008B0022" w:rsidRDefault="006C53A9" w:rsidP="006C53A9">
            <w:pPr>
              <w:spacing w:line="480" w:lineRule="auto"/>
              <w:jc w:val="both"/>
              <w:rPr>
                <w:b/>
              </w:rPr>
            </w:pPr>
            <w:r>
              <w:rPr>
                <w:b/>
              </w:rPr>
              <w:t>Internal examiner</w:t>
            </w:r>
          </w:p>
        </w:tc>
        <w:tc>
          <w:tcPr>
            <w:tcW w:w="3660" w:type="dxa"/>
            <w:shd w:val="clear" w:color="auto" w:fill="auto"/>
            <w:vAlign w:val="bottom"/>
          </w:tcPr>
          <w:p w14:paraId="55BF75CD" w14:textId="77777777" w:rsidR="006C53A9" w:rsidRPr="00403D0E" w:rsidRDefault="006C53A9" w:rsidP="006C53A9">
            <w:pPr>
              <w:spacing w:line="480" w:lineRule="auto"/>
              <w:ind w:left="2220"/>
              <w:jc w:val="both"/>
              <w:rPr>
                <w:b/>
                <w:bCs/>
              </w:rPr>
            </w:pPr>
            <w:r w:rsidRPr="00403D0E">
              <w:rPr>
                <w:b/>
                <w:bCs/>
              </w:rPr>
              <w:t>Date</w:t>
            </w:r>
          </w:p>
        </w:tc>
      </w:tr>
      <w:tr w:rsidR="006C53A9" w:rsidRPr="008B0022" w14:paraId="2A31B7D1" w14:textId="77777777" w:rsidTr="00FE4455">
        <w:trPr>
          <w:trHeight w:val="276"/>
        </w:trPr>
        <w:tc>
          <w:tcPr>
            <w:tcW w:w="4260" w:type="dxa"/>
            <w:shd w:val="clear" w:color="auto" w:fill="auto"/>
            <w:vAlign w:val="bottom"/>
          </w:tcPr>
          <w:p w14:paraId="6AD3A425" w14:textId="77777777" w:rsidR="006C53A9" w:rsidRPr="00071D50" w:rsidRDefault="006C53A9" w:rsidP="006C53A9">
            <w:pPr>
              <w:spacing w:line="480" w:lineRule="auto"/>
              <w:jc w:val="both"/>
              <w:rPr>
                <w:b/>
                <w:bCs/>
              </w:rPr>
            </w:pPr>
          </w:p>
        </w:tc>
        <w:tc>
          <w:tcPr>
            <w:tcW w:w="3660" w:type="dxa"/>
            <w:shd w:val="clear" w:color="auto" w:fill="auto"/>
            <w:vAlign w:val="bottom"/>
          </w:tcPr>
          <w:p w14:paraId="544D07D1" w14:textId="77777777" w:rsidR="006C53A9" w:rsidRPr="008B0022" w:rsidRDefault="006C53A9" w:rsidP="006C53A9">
            <w:pPr>
              <w:spacing w:line="480" w:lineRule="auto"/>
              <w:jc w:val="both"/>
            </w:pPr>
          </w:p>
        </w:tc>
      </w:tr>
      <w:tr w:rsidR="006C53A9" w:rsidRPr="008B0022" w14:paraId="01A75045" w14:textId="77777777" w:rsidTr="00FE4455">
        <w:trPr>
          <w:trHeight w:val="552"/>
        </w:trPr>
        <w:tc>
          <w:tcPr>
            <w:tcW w:w="4260" w:type="dxa"/>
            <w:shd w:val="clear" w:color="auto" w:fill="auto"/>
            <w:vAlign w:val="bottom"/>
          </w:tcPr>
          <w:p w14:paraId="50658D10" w14:textId="77777777" w:rsidR="006C53A9" w:rsidRPr="008B0022" w:rsidRDefault="006C53A9" w:rsidP="006C53A9">
            <w:pPr>
              <w:spacing w:line="480" w:lineRule="auto"/>
              <w:jc w:val="both"/>
            </w:pPr>
            <w:r w:rsidRPr="008B0022">
              <w:t>______________________</w:t>
            </w:r>
          </w:p>
        </w:tc>
        <w:tc>
          <w:tcPr>
            <w:tcW w:w="3660" w:type="dxa"/>
            <w:shd w:val="clear" w:color="auto" w:fill="auto"/>
            <w:vAlign w:val="bottom"/>
          </w:tcPr>
          <w:p w14:paraId="62E18B3B" w14:textId="77777777" w:rsidR="006C53A9" w:rsidRPr="008B0022" w:rsidRDefault="006C53A9" w:rsidP="006C53A9">
            <w:pPr>
              <w:spacing w:line="480" w:lineRule="auto"/>
              <w:ind w:left="1500"/>
              <w:jc w:val="both"/>
            </w:pPr>
            <w:r w:rsidRPr="008B0022">
              <w:t>________________</w:t>
            </w:r>
          </w:p>
        </w:tc>
      </w:tr>
      <w:tr w:rsidR="006C53A9" w:rsidRPr="008B0022" w14:paraId="0E23AF0E" w14:textId="77777777" w:rsidTr="00FE4455">
        <w:trPr>
          <w:trHeight w:val="277"/>
        </w:trPr>
        <w:tc>
          <w:tcPr>
            <w:tcW w:w="4260" w:type="dxa"/>
            <w:shd w:val="clear" w:color="auto" w:fill="auto"/>
            <w:vAlign w:val="bottom"/>
          </w:tcPr>
          <w:p w14:paraId="0ABF27E2" w14:textId="77777777" w:rsidR="006C53A9" w:rsidRPr="008B0022" w:rsidRDefault="006C53A9" w:rsidP="006C53A9">
            <w:pPr>
              <w:spacing w:line="480" w:lineRule="auto"/>
              <w:jc w:val="both"/>
              <w:rPr>
                <w:b/>
              </w:rPr>
            </w:pPr>
            <w:r>
              <w:rPr>
                <w:b/>
              </w:rPr>
              <w:t>External examiner</w:t>
            </w:r>
          </w:p>
        </w:tc>
        <w:tc>
          <w:tcPr>
            <w:tcW w:w="3660" w:type="dxa"/>
            <w:shd w:val="clear" w:color="auto" w:fill="auto"/>
            <w:vAlign w:val="bottom"/>
          </w:tcPr>
          <w:p w14:paraId="6269C126" w14:textId="77777777" w:rsidR="006C53A9" w:rsidRPr="00403D0E" w:rsidRDefault="006C53A9" w:rsidP="006C53A9">
            <w:pPr>
              <w:spacing w:line="480" w:lineRule="auto"/>
              <w:ind w:left="2220"/>
              <w:jc w:val="both"/>
              <w:rPr>
                <w:b/>
                <w:bCs/>
              </w:rPr>
            </w:pPr>
            <w:r w:rsidRPr="00403D0E">
              <w:rPr>
                <w:b/>
                <w:bCs/>
              </w:rPr>
              <w:t>Date</w:t>
            </w:r>
          </w:p>
        </w:tc>
      </w:tr>
    </w:tbl>
    <w:p w14:paraId="09FF5899" w14:textId="77777777" w:rsidR="0002643D" w:rsidRDefault="0002643D" w:rsidP="0002643D"/>
    <w:p w14:paraId="23F69504" w14:textId="77777777" w:rsidR="0002643D" w:rsidRDefault="0002643D" w:rsidP="0002643D"/>
    <w:p w14:paraId="45BF6D1B" w14:textId="77777777" w:rsidR="0002643D" w:rsidRDefault="0002643D" w:rsidP="0002643D"/>
    <w:p w14:paraId="5BC9768E" w14:textId="77777777" w:rsidR="0002643D" w:rsidRDefault="0002643D" w:rsidP="0002643D"/>
    <w:p w14:paraId="5AD605F1" w14:textId="77777777" w:rsidR="0002643D" w:rsidRDefault="0002643D" w:rsidP="0002643D"/>
    <w:p w14:paraId="5FAEDF04" w14:textId="77777777" w:rsidR="0002643D" w:rsidRDefault="0002643D" w:rsidP="0002643D"/>
    <w:p w14:paraId="52AE8EF1" w14:textId="77777777" w:rsidR="0002643D" w:rsidRDefault="0002643D" w:rsidP="0002643D"/>
    <w:p w14:paraId="0DAEA260" w14:textId="5BD4B88C" w:rsidR="0002643D" w:rsidRDefault="0002643D" w:rsidP="0002643D"/>
    <w:p w14:paraId="0AB8B266" w14:textId="6AA096DE" w:rsidR="00E62699" w:rsidRDefault="00E62699" w:rsidP="0002643D"/>
    <w:p w14:paraId="2DC8BC1C" w14:textId="08E54283" w:rsidR="00E62699" w:rsidRDefault="00E62699" w:rsidP="0002643D"/>
    <w:p w14:paraId="5E3541E0" w14:textId="77777777" w:rsidR="00E62699" w:rsidRDefault="00E62699" w:rsidP="0002643D"/>
    <w:p w14:paraId="7F97E2C9" w14:textId="77777777" w:rsidR="0002643D" w:rsidRDefault="0002643D" w:rsidP="0002643D"/>
    <w:p w14:paraId="00E435C8" w14:textId="77777777" w:rsidR="0002643D" w:rsidRDefault="0002643D" w:rsidP="0002643D"/>
    <w:p w14:paraId="05276888" w14:textId="77777777" w:rsidR="0002643D" w:rsidRDefault="0002643D" w:rsidP="005633A8">
      <w:pPr>
        <w:pStyle w:val="plates"/>
      </w:pPr>
      <w:bookmarkStart w:id="5" w:name="_Toc123060028"/>
      <w:r w:rsidRPr="00E45436">
        <w:lastRenderedPageBreak/>
        <w:t>DEDICATION</w:t>
      </w:r>
      <w:bookmarkEnd w:id="5"/>
    </w:p>
    <w:p w14:paraId="53E1EDBD" w14:textId="77777777" w:rsidR="0002643D" w:rsidRDefault="0002643D" w:rsidP="0002643D">
      <w:pPr>
        <w:spacing w:line="480" w:lineRule="auto"/>
        <w:jc w:val="both"/>
        <w:rPr>
          <w:rFonts w:asciiTheme="majorBidi" w:hAnsiTheme="majorBidi" w:cstheme="majorBidi"/>
        </w:rPr>
      </w:pPr>
      <w:r>
        <w:rPr>
          <w:rFonts w:asciiTheme="majorBidi" w:hAnsiTheme="majorBidi" w:cstheme="majorBidi"/>
        </w:rPr>
        <w:t>This thesis is dedicated to the Almighty God, the giver of life, wisdom, strength, health and all perfect gifts.</w:t>
      </w:r>
    </w:p>
    <w:p w14:paraId="1D6A5EAD" w14:textId="77777777" w:rsidR="0002643D" w:rsidRDefault="0002643D" w:rsidP="0002643D">
      <w:pPr>
        <w:jc w:val="both"/>
        <w:rPr>
          <w:rFonts w:asciiTheme="majorBidi" w:hAnsiTheme="majorBidi" w:cstheme="majorBidi"/>
        </w:rPr>
      </w:pPr>
    </w:p>
    <w:p w14:paraId="14BEE5B9" w14:textId="77777777" w:rsidR="0002643D" w:rsidRDefault="0002643D" w:rsidP="0002643D">
      <w:pPr>
        <w:jc w:val="both"/>
        <w:rPr>
          <w:rFonts w:asciiTheme="majorBidi" w:hAnsiTheme="majorBidi" w:cstheme="majorBidi"/>
        </w:rPr>
      </w:pPr>
    </w:p>
    <w:p w14:paraId="7A7F99A2" w14:textId="77777777" w:rsidR="0002643D" w:rsidRDefault="0002643D" w:rsidP="0002643D">
      <w:pPr>
        <w:jc w:val="both"/>
        <w:rPr>
          <w:rFonts w:asciiTheme="majorBidi" w:hAnsiTheme="majorBidi" w:cstheme="majorBidi"/>
        </w:rPr>
      </w:pPr>
    </w:p>
    <w:p w14:paraId="0C35DB3C" w14:textId="77777777" w:rsidR="0002643D" w:rsidRDefault="0002643D" w:rsidP="0002643D">
      <w:pPr>
        <w:jc w:val="both"/>
        <w:rPr>
          <w:rFonts w:asciiTheme="majorBidi" w:hAnsiTheme="majorBidi" w:cstheme="majorBidi"/>
        </w:rPr>
      </w:pPr>
    </w:p>
    <w:p w14:paraId="0928382F" w14:textId="77777777" w:rsidR="0002643D" w:rsidRDefault="0002643D" w:rsidP="0002643D">
      <w:pPr>
        <w:jc w:val="both"/>
        <w:rPr>
          <w:rFonts w:asciiTheme="majorBidi" w:hAnsiTheme="majorBidi" w:cstheme="majorBidi"/>
        </w:rPr>
      </w:pPr>
    </w:p>
    <w:p w14:paraId="67001D11" w14:textId="77777777" w:rsidR="0002643D" w:rsidRDefault="0002643D" w:rsidP="0002643D">
      <w:pPr>
        <w:jc w:val="both"/>
        <w:rPr>
          <w:rFonts w:asciiTheme="majorBidi" w:hAnsiTheme="majorBidi" w:cstheme="majorBidi"/>
        </w:rPr>
      </w:pPr>
    </w:p>
    <w:p w14:paraId="0A6805A6" w14:textId="77777777" w:rsidR="0002643D" w:rsidRDefault="0002643D" w:rsidP="0002643D">
      <w:pPr>
        <w:jc w:val="both"/>
        <w:rPr>
          <w:rFonts w:asciiTheme="majorBidi" w:hAnsiTheme="majorBidi" w:cstheme="majorBidi"/>
        </w:rPr>
      </w:pPr>
    </w:p>
    <w:p w14:paraId="53AD5711" w14:textId="77777777" w:rsidR="0002643D" w:rsidRDefault="0002643D" w:rsidP="0002643D">
      <w:pPr>
        <w:jc w:val="both"/>
        <w:rPr>
          <w:rFonts w:asciiTheme="majorBidi" w:hAnsiTheme="majorBidi" w:cstheme="majorBidi"/>
        </w:rPr>
      </w:pPr>
    </w:p>
    <w:p w14:paraId="3BF215FF" w14:textId="77777777" w:rsidR="0002643D" w:rsidRDefault="0002643D" w:rsidP="0002643D">
      <w:pPr>
        <w:jc w:val="both"/>
        <w:rPr>
          <w:rFonts w:asciiTheme="majorBidi" w:hAnsiTheme="majorBidi" w:cstheme="majorBidi"/>
        </w:rPr>
      </w:pPr>
    </w:p>
    <w:p w14:paraId="5142A3EA" w14:textId="77777777" w:rsidR="0002643D" w:rsidRDefault="0002643D" w:rsidP="0002643D">
      <w:pPr>
        <w:jc w:val="both"/>
        <w:rPr>
          <w:rFonts w:asciiTheme="majorBidi" w:hAnsiTheme="majorBidi" w:cstheme="majorBidi"/>
        </w:rPr>
      </w:pPr>
    </w:p>
    <w:p w14:paraId="04971E67" w14:textId="77777777" w:rsidR="0002643D" w:rsidRDefault="0002643D" w:rsidP="0002643D">
      <w:pPr>
        <w:jc w:val="both"/>
        <w:rPr>
          <w:rFonts w:asciiTheme="majorBidi" w:hAnsiTheme="majorBidi" w:cstheme="majorBidi"/>
        </w:rPr>
      </w:pPr>
    </w:p>
    <w:p w14:paraId="34761974" w14:textId="77777777" w:rsidR="0002643D" w:rsidRDefault="0002643D" w:rsidP="0002643D">
      <w:pPr>
        <w:jc w:val="both"/>
        <w:rPr>
          <w:rFonts w:asciiTheme="majorBidi" w:hAnsiTheme="majorBidi" w:cstheme="majorBidi"/>
        </w:rPr>
      </w:pPr>
    </w:p>
    <w:p w14:paraId="31BB4E49" w14:textId="77777777" w:rsidR="0002643D" w:rsidRDefault="0002643D" w:rsidP="0002643D">
      <w:pPr>
        <w:jc w:val="both"/>
        <w:rPr>
          <w:rFonts w:asciiTheme="majorBidi" w:hAnsiTheme="majorBidi" w:cstheme="majorBidi"/>
        </w:rPr>
      </w:pPr>
    </w:p>
    <w:p w14:paraId="79B70382" w14:textId="77777777" w:rsidR="0002643D" w:rsidRDefault="0002643D" w:rsidP="0002643D">
      <w:pPr>
        <w:jc w:val="both"/>
        <w:rPr>
          <w:rFonts w:asciiTheme="majorBidi" w:hAnsiTheme="majorBidi" w:cstheme="majorBidi"/>
        </w:rPr>
      </w:pPr>
    </w:p>
    <w:p w14:paraId="7D0E8CE1" w14:textId="77777777" w:rsidR="0002643D" w:rsidRDefault="0002643D" w:rsidP="0002643D">
      <w:pPr>
        <w:jc w:val="both"/>
        <w:rPr>
          <w:rFonts w:asciiTheme="majorBidi" w:hAnsiTheme="majorBidi" w:cstheme="majorBidi"/>
        </w:rPr>
      </w:pPr>
    </w:p>
    <w:p w14:paraId="323FA147" w14:textId="77777777" w:rsidR="0002643D" w:rsidRDefault="0002643D" w:rsidP="0002643D">
      <w:pPr>
        <w:jc w:val="both"/>
        <w:rPr>
          <w:rFonts w:asciiTheme="majorBidi" w:hAnsiTheme="majorBidi" w:cstheme="majorBidi"/>
        </w:rPr>
      </w:pPr>
    </w:p>
    <w:p w14:paraId="4E1AFF47" w14:textId="77777777" w:rsidR="0002643D" w:rsidRDefault="0002643D" w:rsidP="0002643D">
      <w:pPr>
        <w:jc w:val="both"/>
        <w:rPr>
          <w:rFonts w:asciiTheme="majorBidi" w:hAnsiTheme="majorBidi" w:cstheme="majorBidi"/>
        </w:rPr>
      </w:pPr>
    </w:p>
    <w:p w14:paraId="7CC02280" w14:textId="77777777" w:rsidR="0002643D" w:rsidRDefault="0002643D" w:rsidP="0002643D">
      <w:pPr>
        <w:jc w:val="both"/>
        <w:rPr>
          <w:rFonts w:asciiTheme="majorBidi" w:hAnsiTheme="majorBidi" w:cstheme="majorBidi"/>
        </w:rPr>
      </w:pPr>
    </w:p>
    <w:p w14:paraId="71F8954A" w14:textId="77777777" w:rsidR="0002643D" w:rsidRDefault="0002643D" w:rsidP="0002643D">
      <w:pPr>
        <w:jc w:val="both"/>
        <w:rPr>
          <w:rFonts w:asciiTheme="majorBidi" w:hAnsiTheme="majorBidi" w:cstheme="majorBidi"/>
        </w:rPr>
      </w:pPr>
    </w:p>
    <w:p w14:paraId="68841D69" w14:textId="77777777" w:rsidR="0002643D" w:rsidRDefault="0002643D" w:rsidP="0002643D">
      <w:pPr>
        <w:jc w:val="both"/>
        <w:rPr>
          <w:rFonts w:asciiTheme="majorBidi" w:hAnsiTheme="majorBidi" w:cstheme="majorBidi"/>
        </w:rPr>
      </w:pPr>
    </w:p>
    <w:p w14:paraId="2F6923C8" w14:textId="77777777" w:rsidR="0002643D" w:rsidRDefault="0002643D" w:rsidP="0002643D">
      <w:pPr>
        <w:jc w:val="both"/>
        <w:rPr>
          <w:rFonts w:asciiTheme="majorBidi" w:hAnsiTheme="majorBidi" w:cstheme="majorBidi"/>
        </w:rPr>
      </w:pPr>
    </w:p>
    <w:p w14:paraId="6F8E72F0" w14:textId="77777777" w:rsidR="0002643D" w:rsidRPr="00FE4455" w:rsidRDefault="0002643D" w:rsidP="0002643D">
      <w:pPr>
        <w:jc w:val="both"/>
        <w:rPr>
          <w:rFonts w:asciiTheme="majorBidi" w:hAnsiTheme="majorBidi" w:cstheme="majorBidi"/>
          <w:lang w:val="en-GB"/>
        </w:rPr>
      </w:pPr>
    </w:p>
    <w:p w14:paraId="46DC65BC" w14:textId="77777777" w:rsidR="0002643D" w:rsidRDefault="0002643D" w:rsidP="0002643D">
      <w:pPr>
        <w:jc w:val="both"/>
        <w:rPr>
          <w:rFonts w:asciiTheme="majorBidi" w:hAnsiTheme="majorBidi" w:cstheme="majorBidi"/>
        </w:rPr>
      </w:pPr>
    </w:p>
    <w:p w14:paraId="1037C394" w14:textId="77777777" w:rsidR="0002643D" w:rsidRDefault="0002643D" w:rsidP="0002643D">
      <w:pPr>
        <w:jc w:val="both"/>
        <w:rPr>
          <w:rFonts w:asciiTheme="majorBidi" w:hAnsiTheme="majorBidi" w:cstheme="majorBidi"/>
        </w:rPr>
      </w:pPr>
    </w:p>
    <w:p w14:paraId="4656B5EB" w14:textId="77777777" w:rsidR="0002643D" w:rsidRDefault="0002643D" w:rsidP="0002643D">
      <w:pPr>
        <w:jc w:val="both"/>
        <w:rPr>
          <w:rFonts w:asciiTheme="majorBidi" w:hAnsiTheme="majorBidi" w:cstheme="majorBidi"/>
        </w:rPr>
      </w:pPr>
    </w:p>
    <w:p w14:paraId="078DD835" w14:textId="77777777" w:rsidR="0002643D" w:rsidRDefault="0002643D" w:rsidP="0002643D">
      <w:pPr>
        <w:jc w:val="both"/>
        <w:rPr>
          <w:rFonts w:asciiTheme="majorBidi" w:hAnsiTheme="majorBidi" w:cstheme="majorBidi"/>
        </w:rPr>
      </w:pPr>
    </w:p>
    <w:p w14:paraId="67AC28F1" w14:textId="77777777" w:rsidR="0002643D" w:rsidRDefault="0002643D" w:rsidP="0002643D">
      <w:pPr>
        <w:jc w:val="both"/>
        <w:rPr>
          <w:rFonts w:asciiTheme="majorBidi" w:hAnsiTheme="majorBidi" w:cstheme="majorBidi"/>
        </w:rPr>
      </w:pPr>
    </w:p>
    <w:p w14:paraId="52AB8E86" w14:textId="77777777" w:rsidR="0002643D" w:rsidRDefault="0002643D" w:rsidP="0002643D">
      <w:pPr>
        <w:jc w:val="both"/>
        <w:rPr>
          <w:rFonts w:asciiTheme="majorBidi" w:hAnsiTheme="majorBidi" w:cstheme="majorBidi"/>
        </w:rPr>
      </w:pPr>
    </w:p>
    <w:p w14:paraId="1A8796E1" w14:textId="77777777" w:rsidR="0002643D" w:rsidRDefault="0002643D" w:rsidP="0002643D">
      <w:pPr>
        <w:jc w:val="both"/>
        <w:rPr>
          <w:rFonts w:asciiTheme="majorBidi" w:hAnsiTheme="majorBidi" w:cstheme="majorBidi"/>
        </w:rPr>
      </w:pPr>
    </w:p>
    <w:p w14:paraId="5EB3F44D" w14:textId="77777777" w:rsidR="0002643D" w:rsidRDefault="0002643D" w:rsidP="0002643D">
      <w:pPr>
        <w:jc w:val="both"/>
        <w:rPr>
          <w:rFonts w:asciiTheme="majorBidi" w:hAnsiTheme="majorBidi" w:cstheme="majorBidi"/>
        </w:rPr>
      </w:pPr>
    </w:p>
    <w:p w14:paraId="38B02183" w14:textId="77777777" w:rsidR="0002643D" w:rsidRDefault="0002643D" w:rsidP="0002643D">
      <w:pPr>
        <w:jc w:val="both"/>
        <w:rPr>
          <w:rFonts w:asciiTheme="majorBidi" w:hAnsiTheme="majorBidi" w:cstheme="majorBidi"/>
        </w:rPr>
      </w:pPr>
    </w:p>
    <w:p w14:paraId="58027BE0" w14:textId="77777777" w:rsidR="0002643D" w:rsidRDefault="0002643D" w:rsidP="0002643D">
      <w:pPr>
        <w:jc w:val="both"/>
        <w:rPr>
          <w:rFonts w:asciiTheme="majorBidi" w:hAnsiTheme="majorBidi" w:cstheme="majorBidi"/>
        </w:rPr>
      </w:pPr>
    </w:p>
    <w:p w14:paraId="72571FAE" w14:textId="77777777" w:rsidR="0002643D" w:rsidRDefault="0002643D" w:rsidP="0002643D">
      <w:pPr>
        <w:jc w:val="both"/>
        <w:rPr>
          <w:rFonts w:asciiTheme="majorBidi" w:hAnsiTheme="majorBidi" w:cstheme="majorBidi"/>
        </w:rPr>
      </w:pPr>
    </w:p>
    <w:p w14:paraId="13675837" w14:textId="77777777" w:rsidR="0002643D" w:rsidRDefault="0002643D" w:rsidP="0002643D">
      <w:pPr>
        <w:jc w:val="both"/>
        <w:rPr>
          <w:rFonts w:asciiTheme="majorBidi" w:hAnsiTheme="majorBidi" w:cstheme="majorBidi"/>
        </w:rPr>
      </w:pPr>
    </w:p>
    <w:p w14:paraId="7EAFEF26" w14:textId="77777777" w:rsidR="0002643D" w:rsidRDefault="0002643D" w:rsidP="0002643D">
      <w:pPr>
        <w:jc w:val="both"/>
        <w:rPr>
          <w:rFonts w:asciiTheme="majorBidi" w:hAnsiTheme="majorBidi" w:cstheme="majorBidi"/>
        </w:rPr>
      </w:pPr>
    </w:p>
    <w:p w14:paraId="3E767559" w14:textId="77777777" w:rsidR="0002643D" w:rsidRDefault="0002643D" w:rsidP="0002643D">
      <w:pPr>
        <w:jc w:val="both"/>
        <w:rPr>
          <w:rFonts w:asciiTheme="majorBidi" w:hAnsiTheme="majorBidi" w:cstheme="majorBidi"/>
        </w:rPr>
      </w:pPr>
    </w:p>
    <w:p w14:paraId="6180AA93" w14:textId="77777777" w:rsidR="0002643D" w:rsidRDefault="0002643D" w:rsidP="0002643D">
      <w:pPr>
        <w:jc w:val="both"/>
        <w:rPr>
          <w:rFonts w:asciiTheme="majorBidi" w:hAnsiTheme="majorBidi" w:cstheme="majorBidi"/>
        </w:rPr>
      </w:pPr>
    </w:p>
    <w:p w14:paraId="201CC20A" w14:textId="77777777" w:rsidR="0002643D" w:rsidRDefault="0002643D" w:rsidP="0002643D">
      <w:pPr>
        <w:jc w:val="both"/>
        <w:rPr>
          <w:rFonts w:asciiTheme="majorBidi" w:hAnsiTheme="majorBidi" w:cstheme="majorBidi"/>
        </w:rPr>
      </w:pPr>
    </w:p>
    <w:p w14:paraId="0A4CBE0C" w14:textId="77777777" w:rsidR="0002643D" w:rsidRDefault="0002643D" w:rsidP="0002643D">
      <w:pPr>
        <w:jc w:val="both"/>
        <w:rPr>
          <w:rFonts w:asciiTheme="majorBidi" w:hAnsiTheme="majorBidi" w:cstheme="majorBidi"/>
        </w:rPr>
      </w:pPr>
    </w:p>
    <w:p w14:paraId="3D237F9E" w14:textId="77777777" w:rsidR="0002643D" w:rsidRDefault="0002643D" w:rsidP="0002643D">
      <w:pPr>
        <w:jc w:val="both"/>
        <w:rPr>
          <w:rFonts w:asciiTheme="majorBidi" w:hAnsiTheme="majorBidi" w:cstheme="majorBidi"/>
        </w:rPr>
      </w:pPr>
    </w:p>
    <w:p w14:paraId="15E39F27" w14:textId="77777777" w:rsidR="0002643D" w:rsidRDefault="0002643D" w:rsidP="0002643D">
      <w:pPr>
        <w:jc w:val="both"/>
        <w:rPr>
          <w:rFonts w:asciiTheme="majorBidi" w:hAnsiTheme="majorBidi" w:cstheme="majorBidi"/>
        </w:rPr>
      </w:pPr>
    </w:p>
    <w:p w14:paraId="585D4AF9" w14:textId="77777777" w:rsidR="0002643D" w:rsidRDefault="0002643D" w:rsidP="0002643D">
      <w:pPr>
        <w:jc w:val="both"/>
        <w:rPr>
          <w:rFonts w:asciiTheme="majorBidi" w:hAnsiTheme="majorBidi" w:cstheme="majorBidi"/>
        </w:rPr>
      </w:pPr>
    </w:p>
    <w:p w14:paraId="0E1207F4" w14:textId="77777777" w:rsidR="0002643D" w:rsidRDefault="0002643D" w:rsidP="0002643D">
      <w:pPr>
        <w:jc w:val="both"/>
        <w:rPr>
          <w:rFonts w:asciiTheme="majorBidi" w:hAnsiTheme="majorBidi" w:cstheme="majorBidi"/>
        </w:rPr>
      </w:pPr>
    </w:p>
    <w:p w14:paraId="64C7D8C8" w14:textId="77777777" w:rsidR="0002643D" w:rsidRDefault="0002643D" w:rsidP="0002643D">
      <w:pPr>
        <w:jc w:val="center"/>
        <w:rPr>
          <w:rFonts w:asciiTheme="majorBidi" w:hAnsiTheme="majorBidi" w:cstheme="majorBidi"/>
        </w:rPr>
      </w:pPr>
    </w:p>
    <w:p w14:paraId="61D452E3" w14:textId="7CA6D54D" w:rsidR="0002643D" w:rsidRPr="00B72BE7" w:rsidRDefault="0002643D" w:rsidP="005633A8">
      <w:pPr>
        <w:pStyle w:val="plates"/>
        <w:rPr>
          <w:lang w:val="en-GB"/>
        </w:rPr>
      </w:pPr>
      <w:bookmarkStart w:id="6" w:name="_Toc123060029"/>
      <w:r w:rsidRPr="006F1DDE">
        <w:lastRenderedPageBreak/>
        <w:t>ACKNOWLEDGEMENT</w:t>
      </w:r>
      <w:bookmarkEnd w:id="6"/>
      <w:r w:rsidR="00B72BE7">
        <w:rPr>
          <w:lang w:val="en-GB"/>
        </w:rPr>
        <w:t>S</w:t>
      </w:r>
    </w:p>
    <w:p w14:paraId="297CAD53" w14:textId="23E5D857" w:rsidR="0002643D" w:rsidRPr="006F1DDE" w:rsidRDefault="0002643D" w:rsidP="0002643D">
      <w:pPr>
        <w:spacing w:line="480" w:lineRule="auto"/>
        <w:jc w:val="both"/>
        <w:rPr>
          <w:rFonts w:asciiTheme="majorBidi" w:hAnsiTheme="majorBidi" w:cstheme="majorBidi"/>
        </w:rPr>
      </w:pPr>
      <w:r w:rsidRPr="006F1DDE">
        <w:rPr>
          <w:rFonts w:asciiTheme="majorBidi" w:hAnsiTheme="majorBidi" w:cstheme="majorBidi"/>
        </w:rPr>
        <w:t xml:space="preserve">I return all the glory back to the Almighty God, my pillar, provider, backbone, strength, solid foundation, physician and sustainer. He lifted me when I was down, broken and </w:t>
      </w:r>
      <w:r w:rsidR="00E642A0" w:rsidRPr="006F1DDE">
        <w:rPr>
          <w:rFonts w:asciiTheme="majorBidi" w:hAnsiTheme="majorBidi" w:cstheme="majorBidi"/>
          <w:lang w:val="en-GB"/>
        </w:rPr>
        <w:t xml:space="preserve">about to </w:t>
      </w:r>
      <w:r w:rsidRPr="006F1DDE">
        <w:rPr>
          <w:rFonts w:asciiTheme="majorBidi" w:hAnsiTheme="majorBidi" w:cstheme="majorBidi"/>
        </w:rPr>
        <w:t>give up</w:t>
      </w:r>
      <w:r w:rsidR="00E642A0" w:rsidRPr="006F1DDE">
        <w:rPr>
          <w:rFonts w:asciiTheme="majorBidi" w:hAnsiTheme="majorBidi" w:cstheme="majorBidi"/>
          <w:lang w:val="en-GB"/>
        </w:rPr>
        <w:t>.</w:t>
      </w:r>
      <w:r w:rsidRPr="006F1DDE">
        <w:rPr>
          <w:rFonts w:asciiTheme="majorBidi" w:hAnsiTheme="majorBidi" w:cstheme="majorBidi"/>
        </w:rPr>
        <w:t xml:space="preserve"> </w:t>
      </w:r>
      <w:r w:rsidR="00E642A0" w:rsidRPr="006F1DDE">
        <w:rPr>
          <w:rFonts w:asciiTheme="majorBidi" w:hAnsiTheme="majorBidi" w:cstheme="majorBidi"/>
          <w:lang w:val="en-GB"/>
        </w:rPr>
        <w:t>W</w:t>
      </w:r>
      <w:r w:rsidRPr="006F1DDE">
        <w:rPr>
          <w:rFonts w:asciiTheme="majorBidi" w:hAnsiTheme="majorBidi" w:cstheme="majorBidi"/>
        </w:rPr>
        <w:t>ithout Him, this thesis c</w:t>
      </w:r>
      <w:r w:rsidR="00E642A0" w:rsidRPr="006F1DDE">
        <w:rPr>
          <w:rFonts w:asciiTheme="majorBidi" w:hAnsiTheme="majorBidi" w:cstheme="majorBidi"/>
          <w:lang w:val="en-GB"/>
        </w:rPr>
        <w:t>ould not have</w:t>
      </w:r>
      <w:r w:rsidRPr="006F1DDE">
        <w:rPr>
          <w:rFonts w:asciiTheme="majorBidi" w:hAnsiTheme="majorBidi" w:cstheme="majorBidi"/>
        </w:rPr>
        <w:t xml:space="preserve"> be</w:t>
      </w:r>
      <w:r w:rsidR="00E642A0" w:rsidRPr="006F1DDE">
        <w:rPr>
          <w:rFonts w:asciiTheme="majorBidi" w:hAnsiTheme="majorBidi" w:cstheme="majorBidi"/>
          <w:lang w:val="en-GB"/>
        </w:rPr>
        <w:t>en</w:t>
      </w:r>
      <w:r w:rsidRPr="006F1DDE">
        <w:rPr>
          <w:rFonts w:asciiTheme="majorBidi" w:hAnsiTheme="majorBidi" w:cstheme="majorBidi"/>
        </w:rPr>
        <w:t xml:space="preserve"> completed. He raised men to help at every step of the way, He showed me unmerited </w:t>
      </w:r>
      <w:r w:rsidR="00831FB8">
        <w:rPr>
          <w:rFonts w:asciiTheme="majorBidi" w:hAnsiTheme="majorBidi" w:cstheme="majorBidi"/>
        </w:rPr>
        <w:t>favour</w:t>
      </w:r>
      <w:r w:rsidRPr="006F1DDE">
        <w:rPr>
          <w:rFonts w:asciiTheme="majorBidi" w:hAnsiTheme="majorBidi" w:cstheme="majorBidi"/>
        </w:rPr>
        <w:t>s. He gave me the right utterances to the whispers of the enemies. He constantly reminds me that, He has begun a good work in me and will surely complete it. I am thankful to my Redeemer, for taking me this far. God of possibilities, to you alone be all the glory.</w:t>
      </w:r>
    </w:p>
    <w:p w14:paraId="2F122158" w14:textId="4FA51E6F" w:rsidR="0002643D" w:rsidRPr="006F1DDE" w:rsidRDefault="0002643D" w:rsidP="0002643D">
      <w:pPr>
        <w:spacing w:line="480" w:lineRule="auto"/>
        <w:jc w:val="both"/>
        <w:rPr>
          <w:rFonts w:asciiTheme="majorBidi" w:hAnsiTheme="majorBidi" w:cstheme="majorBidi"/>
        </w:rPr>
      </w:pPr>
      <w:r w:rsidRPr="006F1DDE">
        <w:rPr>
          <w:rFonts w:asciiTheme="majorBidi" w:hAnsiTheme="majorBidi" w:cstheme="majorBidi"/>
        </w:rPr>
        <w:t xml:space="preserve">I am grateful to my supervisor, mentor and sister Dr. Adejumoke Abosede Inyinbor, for your constant efforts toward the success of this research work. You taught me how to see the best in unfriendly situations. Looking at who I was and who I am now, I am so much better and more confident, thank you </w:t>
      </w:r>
      <w:r w:rsidR="006A0766">
        <w:rPr>
          <w:rFonts w:asciiTheme="majorBidi" w:hAnsiTheme="majorBidi" w:cstheme="majorBidi"/>
          <w:lang w:val="en-GB"/>
        </w:rPr>
        <w:t>M</w:t>
      </w:r>
      <w:r w:rsidRPr="006F1DDE">
        <w:rPr>
          <w:rFonts w:asciiTheme="majorBidi" w:hAnsiTheme="majorBidi" w:cstheme="majorBidi"/>
        </w:rPr>
        <w:t xml:space="preserve">a. You held my hands in prayers, when things </w:t>
      </w:r>
      <w:r w:rsidR="00E642A0" w:rsidRPr="006F1DDE">
        <w:rPr>
          <w:rFonts w:asciiTheme="majorBidi" w:hAnsiTheme="majorBidi" w:cstheme="majorBidi"/>
          <w:lang w:val="en-GB"/>
        </w:rPr>
        <w:t>appeared</w:t>
      </w:r>
      <w:r w:rsidRPr="006F1DDE">
        <w:rPr>
          <w:rFonts w:asciiTheme="majorBidi" w:hAnsiTheme="majorBidi" w:cstheme="majorBidi"/>
        </w:rPr>
        <w:t xml:space="preserve"> shaky. Your paths will continue to shine brighter until the perfect day and unending </w:t>
      </w:r>
      <w:r w:rsidR="00831FB8">
        <w:rPr>
          <w:rFonts w:asciiTheme="majorBidi" w:hAnsiTheme="majorBidi" w:cstheme="majorBidi"/>
        </w:rPr>
        <w:t>favour</w:t>
      </w:r>
      <w:r w:rsidRPr="006F1DDE">
        <w:rPr>
          <w:rFonts w:asciiTheme="majorBidi" w:hAnsiTheme="majorBidi" w:cstheme="majorBidi"/>
        </w:rPr>
        <w:t>s will be your children’s portion.</w:t>
      </w:r>
    </w:p>
    <w:p w14:paraId="6595FECA" w14:textId="3ED910EB" w:rsidR="0002643D" w:rsidRPr="006F1DDE" w:rsidRDefault="0002643D" w:rsidP="0002643D">
      <w:pPr>
        <w:spacing w:line="480" w:lineRule="auto"/>
        <w:jc w:val="both"/>
        <w:rPr>
          <w:rFonts w:asciiTheme="majorBidi" w:hAnsiTheme="majorBidi" w:cstheme="majorBidi"/>
        </w:rPr>
      </w:pPr>
      <w:r w:rsidRPr="006F1DDE">
        <w:rPr>
          <w:rFonts w:asciiTheme="majorBidi" w:hAnsiTheme="majorBidi" w:cstheme="majorBidi"/>
        </w:rPr>
        <w:t>My wonderful co</w:t>
      </w:r>
      <w:r w:rsidR="006C53A9">
        <w:rPr>
          <w:rFonts w:asciiTheme="majorBidi" w:hAnsiTheme="majorBidi" w:cstheme="majorBidi"/>
          <w:lang w:val="en-GB"/>
        </w:rPr>
        <w:t>-</w:t>
      </w:r>
      <w:r w:rsidRPr="006F1DDE">
        <w:rPr>
          <w:rFonts w:asciiTheme="majorBidi" w:hAnsiTheme="majorBidi" w:cstheme="majorBidi"/>
        </w:rPr>
        <w:t xml:space="preserve">supervisor, Dr. Abimbola Peter Oluyori, you are amazing. Thank you for your mentorship, words of encouragements, support, advices and prayers. The Almighty God will enlarge your territory and beautify all that </w:t>
      </w:r>
      <w:r w:rsidR="00FD3504">
        <w:rPr>
          <w:rFonts w:asciiTheme="majorBidi" w:hAnsiTheme="majorBidi" w:cstheme="majorBidi"/>
          <w:lang w:val="en-GB"/>
        </w:rPr>
        <w:t>are</w:t>
      </w:r>
      <w:r w:rsidRPr="006F1DDE">
        <w:rPr>
          <w:rFonts w:asciiTheme="majorBidi" w:hAnsiTheme="majorBidi" w:cstheme="majorBidi"/>
        </w:rPr>
        <w:t xml:space="preserve"> yours. </w:t>
      </w:r>
    </w:p>
    <w:p w14:paraId="465C72B5" w14:textId="27D2C480" w:rsidR="0002643D" w:rsidRPr="006F1DDE" w:rsidRDefault="0002643D" w:rsidP="0002643D">
      <w:pPr>
        <w:spacing w:line="480" w:lineRule="auto"/>
        <w:jc w:val="both"/>
        <w:rPr>
          <w:rFonts w:asciiTheme="majorBidi" w:hAnsiTheme="majorBidi" w:cstheme="majorBidi"/>
        </w:rPr>
      </w:pPr>
      <w:r w:rsidRPr="006F1DDE">
        <w:rPr>
          <w:rFonts w:asciiTheme="majorBidi" w:hAnsiTheme="majorBidi" w:cstheme="majorBidi"/>
        </w:rPr>
        <w:t xml:space="preserve">I sincerely appreciate my father, Professor Olugbenga </w:t>
      </w:r>
      <w:r w:rsidR="00E642A0" w:rsidRPr="006F1DDE">
        <w:rPr>
          <w:rFonts w:asciiTheme="majorBidi" w:hAnsiTheme="majorBidi" w:cstheme="majorBidi"/>
          <w:lang w:val="en-GB"/>
        </w:rPr>
        <w:t xml:space="preserve">Solomon </w:t>
      </w:r>
      <w:r w:rsidRPr="006F1DDE">
        <w:rPr>
          <w:rFonts w:asciiTheme="majorBidi" w:hAnsiTheme="majorBidi" w:cstheme="majorBidi"/>
        </w:rPr>
        <w:t>Bello, for your mentorship, advices and words of encouragement</w:t>
      </w:r>
      <w:r w:rsidR="006C53A9">
        <w:rPr>
          <w:rFonts w:asciiTheme="majorBidi" w:hAnsiTheme="majorBidi" w:cstheme="majorBidi"/>
          <w:lang w:val="en-GB"/>
        </w:rPr>
        <w:t>s</w:t>
      </w:r>
      <w:r w:rsidRPr="006F1DDE">
        <w:rPr>
          <w:rFonts w:asciiTheme="majorBidi" w:hAnsiTheme="majorBidi" w:cstheme="majorBidi"/>
        </w:rPr>
        <w:t>. You are a father indeed, tha</w:t>
      </w:r>
      <w:r w:rsidR="00E642A0" w:rsidRPr="006F1DDE">
        <w:rPr>
          <w:rFonts w:asciiTheme="majorBidi" w:hAnsiTheme="majorBidi" w:cstheme="majorBidi"/>
          <w:lang w:val="en-GB"/>
        </w:rPr>
        <w:t>nk</w:t>
      </w:r>
      <w:r w:rsidRPr="006F1DDE">
        <w:rPr>
          <w:rFonts w:asciiTheme="majorBidi" w:hAnsiTheme="majorBidi" w:cstheme="majorBidi"/>
        </w:rPr>
        <w:t xml:space="preserve"> you </w:t>
      </w:r>
      <w:r w:rsidR="006A0766">
        <w:rPr>
          <w:rFonts w:asciiTheme="majorBidi" w:hAnsiTheme="majorBidi" w:cstheme="majorBidi"/>
          <w:lang w:val="en-GB"/>
        </w:rPr>
        <w:t>S</w:t>
      </w:r>
      <w:r w:rsidRPr="006F1DDE">
        <w:rPr>
          <w:rFonts w:asciiTheme="majorBidi" w:hAnsiTheme="majorBidi" w:cstheme="majorBidi"/>
        </w:rPr>
        <w:t>ir.</w:t>
      </w:r>
    </w:p>
    <w:p w14:paraId="63A97619" w14:textId="65B456A9" w:rsidR="0002643D" w:rsidRPr="006F1DDE" w:rsidRDefault="0002643D" w:rsidP="0002643D">
      <w:pPr>
        <w:spacing w:line="480" w:lineRule="auto"/>
        <w:jc w:val="both"/>
        <w:rPr>
          <w:rFonts w:asciiTheme="majorBidi" w:hAnsiTheme="majorBidi" w:cstheme="majorBidi"/>
        </w:rPr>
      </w:pPr>
      <w:r w:rsidRPr="006F1DDE">
        <w:rPr>
          <w:rFonts w:asciiTheme="majorBidi" w:hAnsiTheme="majorBidi" w:cstheme="majorBidi"/>
        </w:rPr>
        <w:t>I am grateful to the Head of Department</w:t>
      </w:r>
      <w:r w:rsidR="00E62699">
        <w:rPr>
          <w:rFonts w:asciiTheme="majorBidi" w:hAnsiTheme="majorBidi" w:cstheme="majorBidi"/>
          <w:lang w:val="en-GB"/>
        </w:rPr>
        <w:t>, Dr. S.</w:t>
      </w:r>
      <w:r w:rsidR="006A0766">
        <w:rPr>
          <w:rFonts w:asciiTheme="majorBidi" w:hAnsiTheme="majorBidi" w:cstheme="majorBidi"/>
          <w:lang w:val="en-GB"/>
        </w:rPr>
        <w:t xml:space="preserve"> </w:t>
      </w:r>
      <w:r w:rsidR="00E62699">
        <w:rPr>
          <w:rFonts w:asciiTheme="majorBidi" w:hAnsiTheme="majorBidi" w:cstheme="majorBidi"/>
          <w:lang w:val="en-GB"/>
        </w:rPr>
        <w:t>O. Ikubanni, for all your advices and mentorship. To Dr. A.</w:t>
      </w:r>
      <w:r w:rsidR="006A0766">
        <w:rPr>
          <w:rFonts w:asciiTheme="majorBidi" w:hAnsiTheme="majorBidi" w:cstheme="majorBidi"/>
          <w:lang w:val="en-GB"/>
        </w:rPr>
        <w:t xml:space="preserve"> </w:t>
      </w:r>
      <w:r w:rsidR="00E62699">
        <w:rPr>
          <w:rFonts w:asciiTheme="majorBidi" w:hAnsiTheme="majorBidi" w:cstheme="majorBidi"/>
          <w:lang w:val="en-GB"/>
        </w:rPr>
        <w:t>O. Dada,</w:t>
      </w:r>
      <w:r w:rsidRPr="006F1DDE">
        <w:rPr>
          <w:rFonts w:asciiTheme="majorBidi" w:hAnsiTheme="majorBidi" w:cstheme="majorBidi"/>
        </w:rPr>
        <w:t xml:space="preserve"> </w:t>
      </w:r>
      <w:r w:rsidR="00E62699">
        <w:rPr>
          <w:rFonts w:asciiTheme="majorBidi" w:hAnsiTheme="majorBidi" w:cstheme="majorBidi"/>
          <w:lang w:val="en-GB"/>
        </w:rPr>
        <w:t>y</w:t>
      </w:r>
      <w:r w:rsidRPr="006F1DDE">
        <w:rPr>
          <w:rFonts w:asciiTheme="majorBidi" w:hAnsiTheme="majorBidi" w:cstheme="majorBidi"/>
        </w:rPr>
        <w:t xml:space="preserve">ou are hardworking and lead by living as an example. You are a source of inspiration, thank you </w:t>
      </w:r>
      <w:r w:rsidR="006A0766">
        <w:rPr>
          <w:rFonts w:asciiTheme="majorBidi" w:hAnsiTheme="majorBidi" w:cstheme="majorBidi"/>
          <w:lang w:val="en-GB"/>
        </w:rPr>
        <w:t>S</w:t>
      </w:r>
      <w:r w:rsidRPr="006F1DDE">
        <w:rPr>
          <w:rFonts w:asciiTheme="majorBidi" w:hAnsiTheme="majorBidi" w:cstheme="majorBidi"/>
        </w:rPr>
        <w:t>ir.</w:t>
      </w:r>
    </w:p>
    <w:p w14:paraId="77248FF2" w14:textId="11B30A84" w:rsidR="0002643D" w:rsidRPr="006F1DDE" w:rsidRDefault="0002643D" w:rsidP="0002643D">
      <w:pPr>
        <w:spacing w:line="480" w:lineRule="auto"/>
        <w:jc w:val="both"/>
        <w:rPr>
          <w:rFonts w:asciiTheme="majorBidi" w:hAnsiTheme="majorBidi" w:cstheme="majorBidi"/>
        </w:rPr>
      </w:pPr>
      <w:r w:rsidRPr="006F1DDE">
        <w:rPr>
          <w:rFonts w:asciiTheme="majorBidi" w:hAnsiTheme="majorBidi" w:cstheme="majorBidi"/>
        </w:rPr>
        <w:t>I deeply appreciate, Dr. G</w:t>
      </w:r>
      <w:r w:rsidR="00FD3504">
        <w:rPr>
          <w:rFonts w:asciiTheme="majorBidi" w:hAnsiTheme="majorBidi" w:cstheme="majorBidi"/>
          <w:lang w:val="en-GB"/>
        </w:rPr>
        <w:t xml:space="preserve">odshelp </w:t>
      </w:r>
      <w:r w:rsidRPr="006F1DDE">
        <w:rPr>
          <w:rFonts w:asciiTheme="majorBidi" w:hAnsiTheme="majorBidi" w:cstheme="majorBidi"/>
        </w:rPr>
        <w:t>O</w:t>
      </w:r>
      <w:r w:rsidR="00FD3504">
        <w:rPr>
          <w:rFonts w:asciiTheme="majorBidi" w:hAnsiTheme="majorBidi" w:cstheme="majorBidi"/>
          <w:lang w:val="en-GB"/>
        </w:rPr>
        <w:t>.</w:t>
      </w:r>
      <w:r w:rsidRPr="006F1DDE">
        <w:rPr>
          <w:rFonts w:asciiTheme="majorBidi" w:hAnsiTheme="majorBidi" w:cstheme="majorBidi"/>
        </w:rPr>
        <w:t xml:space="preserve"> Egharevba, Dr. T</w:t>
      </w:r>
      <w:r w:rsidR="00FD3504">
        <w:rPr>
          <w:rFonts w:asciiTheme="majorBidi" w:hAnsiTheme="majorBidi" w:cstheme="majorBidi"/>
          <w:lang w:val="en-GB"/>
        </w:rPr>
        <w:t xml:space="preserve">emitope </w:t>
      </w:r>
      <w:r w:rsidRPr="006F1DDE">
        <w:rPr>
          <w:rFonts w:asciiTheme="majorBidi" w:hAnsiTheme="majorBidi" w:cstheme="majorBidi"/>
        </w:rPr>
        <w:t>O</w:t>
      </w:r>
      <w:r w:rsidR="00FD3504">
        <w:rPr>
          <w:rFonts w:asciiTheme="majorBidi" w:hAnsiTheme="majorBidi" w:cstheme="majorBidi"/>
          <w:lang w:val="en-GB"/>
        </w:rPr>
        <w:t>.</w:t>
      </w:r>
      <w:r w:rsidRPr="006F1DDE">
        <w:rPr>
          <w:rFonts w:asciiTheme="majorBidi" w:hAnsiTheme="majorBidi" w:cstheme="majorBidi"/>
        </w:rPr>
        <w:t xml:space="preserve"> Abodunrin, Dr. A</w:t>
      </w:r>
      <w:r w:rsidR="00FD3504">
        <w:rPr>
          <w:rFonts w:asciiTheme="majorBidi" w:hAnsiTheme="majorBidi" w:cstheme="majorBidi"/>
          <w:lang w:val="en-GB"/>
        </w:rPr>
        <w:t xml:space="preserve">detola </w:t>
      </w:r>
      <w:r w:rsidRPr="006F1DDE">
        <w:rPr>
          <w:rFonts w:asciiTheme="majorBidi" w:hAnsiTheme="majorBidi" w:cstheme="majorBidi"/>
        </w:rPr>
        <w:t>C</w:t>
      </w:r>
      <w:r w:rsidR="00FD3504">
        <w:rPr>
          <w:rFonts w:asciiTheme="majorBidi" w:hAnsiTheme="majorBidi" w:cstheme="majorBidi"/>
          <w:lang w:val="en-GB"/>
        </w:rPr>
        <w:t>.</w:t>
      </w:r>
      <w:r w:rsidRPr="006F1DDE">
        <w:rPr>
          <w:rFonts w:asciiTheme="majorBidi" w:hAnsiTheme="majorBidi" w:cstheme="majorBidi"/>
        </w:rPr>
        <w:t xml:space="preserve"> Oladipo, Mr. S</w:t>
      </w:r>
      <w:r w:rsidR="00FD3504">
        <w:rPr>
          <w:rFonts w:asciiTheme="majorBidi" w:hAnsiTheme="majorBidi" w:cstheme="majorBidi"/>
          <w:lang w:val="en-GB"/>
        </w:rPr>
        <w:t xml:space="preserve">olomon </w:t>
      </w:r>
      <w:r w:rsidRPr="006F1DDE">
        <w:rPr>
          <w:rFonts w:asciiTheme="majorBidi" w:hAnsiTheme="majorBidi" w:cstheme="majorBidi"/>
        </w:rPr>
        <w:t>O</w:t>
      </w:r>
      <w:r w:rsidR="00FD3504">
        <w:rPr>
          <w:rFonts w:asciiTheme="majorBidi" w:hAnsiTheme="majorBidi" w:cstheme="majorBidi"/>
          <w:lang w:val="en-GB"/>
        </w:rPr>
        <w:t>.</w:t>
      </w:r>
      <w:r w:rsidRPr="006F1DDE">
        <w:rPr>
          <w:rFonts w:asciiTheme="majorBidi" w:hAnsiTheme="majorBidi" w:cstheme="majorBidi"/>
        </w:rPr>
        <w:t xml:space="preserve"> Oladeji. You are all wonderful, thank you for all </w:t>
      </w:r>
      <w:r w:rsidRPr="006F1DDE">
        <w:rPr>
          <w:rFonts w:asciiTheme="majorBidi" w:hAnsiTheme="majorBidi" w:cstheme="majorBidi"/>
        </w:rPr>
        <w:lastRenderedPageBreak/>
        <w:t xml:space="preserve">support, words of encouragement, support, advice and prayers. Your progress in life will </w:t>
      </w:r>
      <w:r w:rsidR="00E642A0" w:rsidRPr="006F1DDE">
        <w:rPr>
          <w:rFonts w:asciiTheme="majorBidi" w:hAnsiTheme="majorBidi" w:cstheme="majorBidi"/>
          <w:lang w:val="en-GB"/>
        </w:rPr>
        <w:t>be rapid</w:t>
      </w:r>
      <w:r w:rsidRPr="006F1DDE">
        <w:rPr>
          <w:rFonts w:asciiTheme="majorBidi" w:hAnsiTheme="majorBidi" w:cstheme="majorBidi"/>
        </w:rPr>
        <w:t xml:space="preserve">, blessed and </w:t>
      </w:r>
      <w:r w:rsidR="00E642A0" w:rsidRPr="006F1DDE">
        <w:rPr>
          <w:rFonts w:asciiTheme="majorBidi" w:hAnsiTheme="majorBidi" w:cstheme="majorBidi"/>
          <w:lang w:val="en-GB"/>
        </w:rPr>
        <w:t xml:space="preserve">you will enjoy the </w:t>
      </w:r>
      <w:r w:rsidRPr="006F1DDE">
        <w:rPr>
          <w:rFonts w:asciiTheme="majorBidi" w:hAnsiTheme="majorBidi" w:cstheme="majorBidi"/>
        </w:rPr>
        <w:t>favo</w:t>
      </w:r>
      <w:r w:rsidR="00E642A0" w:rsidRPr="006F1DDE">
        <w:rPr>
          <w:rFonts w:asciiTheme="majorBidi" w:hAnsiTheme="majorBidi" w:cstheme="majorBidi"/>
          <w:lang w:val="en-GB"/>
        </w:rPr>
        <w:t>ur</w:t>
      </w:r>
      <w:r w:rsidRPr="006F1DDE">
        <w:rPr>
          <w:rFonts w:asciiTheme="majorBidi" w:hAnsiTheme="majorBidi" w:cstheme="majorBidi"/>
        </w:rPr>
        <w:t xml:space="preserve"> of God. Your best is yet to come.</w:t>
      </w:r>
    </w:p>
    <w:p w14:paraId="50B32236" w14:textId="33C2B7C7" w:rsidR="0002643D" w:rsidRDefault="0002643D" w:rsidP="0002643D">
      <w:pPr>
        <w:spacing w:line="480" w:lineRule="auto"/>
        <w:jc w:val="both"/>
        <w:rPr>
          <w:rFonts w:asciiTheme="majorBidi" w:hAnsiTheme="majorBidi" w:cstheme="majorBidi"/>
        </w:rPr>
      </w:pPr>
      <w:r>
        <w:rPr>
          <w:rFonts w:asciiTheme="majorBidi" w:hAnsiTheme="majorBidi" w:cstheme="majorBidi"/>
        </w:rPr>
        <w:t>I am grateful to Miss Afolabi Yemisi, Mr. Temidayo Femi, Miss Bose</w:t>
      </w:r>
      <w:r w:rsidR="00FD3504">
        <w:rPr>
          <w:rFonts w:asciiTheme="majorBidi" w:hAnsiTheme="majorBidi" w:cstheme="majorBidi"/>
          <w:lang w:val="en-GB"/>
        </w:rPr>
        <w:t xml:space="preserve"> Babalola</w:t>
      </w:r>
      <w:r>
        <w:rPr>
          <w:rFonts w:asciiTheme="majorBidi" w:hAnsiTheme="majorBidi" w:cstheme="majorBidi"/>
        </w:rPr>
        <w:t xml:space="preserve"> and Mr. Tosin</w:t>
      </w:r>
      <w:r w:rsidR="00FD3504">
        <w:rPr>
          <w:rFonts w:asciiTheme="majorBidi" w:hAnsiTheme="majorBidi" w:cstheme="majorBidi"/>
          <w:lang w:val="en-GB"/>
        </w:rPr>
        <w:t xml:space="preserve"> Abolarin</w:t>
      </w:r>
      <w:r>
        <w:rPr>
          <w:rFonts w:asciiTheme="majorBidi" w:hAnsiTheme="majorBidi" w:cstheme="majorBidi"/>
        </w:rPr>
        <w:t xml:space="preserve">. You all made the </w:t>
      </w:r>
      <w:r w:rsidR="006C53A9">
        <w:rPr>
          <w:rFonts w:asciiTheme="majorBidi" w:hAnsiTheme="majorBidi" w:cstheme="majorBidi"/>
          <w:lang w:val="en-GB"/>
        </w:rPr>
        <w:t>C</w:t>
      </w:r>
      <w:r>
        <w:rPr>
          <w:rFonts w:asciiTheme="majorBidi" w:hAnsiTheme="majorBidi" w:cstheme="majorBidi"/>
        </w:rPr>
        <w:t xml:space="preserve">hemistry </w:t>
      </w:r>
      <w:r w:rsidR="006C53A9">
        <w:rPr>
          <w:rFonts w:asciiTheme="majorBidi" w:hAnsiTheme="majorBidi" w:cstheme="majorBidi"/>
          <w:lang w:val="en-GB"/>
        </w:rPr>
        <w:t>L</w:t>
      </w:r>
      <w:r>
        <w:rPr>
          <w:rFonts w:asciiTheme="majorBidi" w:hAnsiTheme="majorBidi" w:cstheme="majorBidi"/>
        </w:rPr>
        <w:t>aboratory my second home. Thank you all</w:t>
      </w:r>
    </w:p>
    <w:p w14:paraId="03344FA8" w14:textId="50110F27" w:rsidR="0002643D" w:rsidRDefault="0002643D" w:rsidP="0002643D">
      <w:pPr>
        <w:spacing w:line="480" w:lineRule="auto"/>
        <w:jc w:val="both"/>
        <w:rPr>
          <w:rFonts w:asciiTheme="majorBidi" w:hAnsiTheme="majorBidi" w:cstheme="majorBidi"/>
        </w:rPr>
      </w:pPr>
      <w:r>
        <w:rPr>
          <w:rFonts w:asciiTheme="majorBidi" w:hAnsiTheme="majorBidi" w:cstheme="majorBidi"/>
        </w:rPr>
        <w:t xml:space="preserve"> To the entire Department of Physical Sciences, College of Pure and Applied Sciences, Landmark University, Omu Aran. I say thank you to all the Professors, your words of encouragement</w:t>
      </w:r>
      <w:r w:rsidR="006C53A9">
        <w:rPr>
          <w:rFonts w:asciiTheme="majorBidi" w:hAnsiTheme="majorBidi" w:cstheme="majorBidi"/>
          <w:lang w:val="en-GB"/>
        </w:rPr>
        <w:t>s</w:t>
      </w:r>
      <w:r>
        <w:rPr>
          <w:rFonts w:asciiTheme="majorBidi" w:hAnsiTheme="majorBidi" w:cstheme="majorBidi"/>
        </w:rPr>
        <w:t xml:space="preserve"> have added beauty to the research. God will reward you abundantly.</w:t>
      </w:r>
    </w:p>
    <w:p w14:paraId="08E091F0" w14:textId="345092CF" w:rsidR="0002643D" w:rsidRDefault="0002643D" w:rsidP="0002643D">
      <w:pPr>
        <w:spacing w:line="480" w:lineRule="auto"/>
        <w:jc w:val="both"/>
        <w:rPr>
          <w:rFonts w:asciiTheme="majorBidi" w:hAnsiTheme="majorBidi" w:cstheme="majorBidi"/>
        </w:rPr>
      </w:pPr>
      <w:r>
        <w:rPr>
          <w:rFonts w:asciiTheme="majorBidi" w:hAnsiTheme="majorBidi" w:cstheme="majorBidi"/>
        </w:rPr>
        <w:t>My unending thanks go to Eng</w:t>
      </w:r>
      <w:r w:rsidR="008C1667">
        <w:rPr>
          <w:rFonts w:asciiTheme="majorBidi" w:hAnsiTheme="majorBidi" w:cstheme="majorBidi"/>
          <w:lang w:val="en-GB"/>
        </w:rPr>
        <w:t>R.</w:t>
      </w:r>
      <w:r>
        <w:rPr>
          <w:rFonts w:asciiTheme="majorBidi" w:hAnsiTheme="majorBidi" w:cstheme="majorBidi"/>
        </w:rPr>
        <w:t xml:space="preserve"> </w:t>
      </w:r>
      <w:r w:rsidR="00E642A0">
        <w:rPr>
          <w:rFonts w:asciiTheme="majorBidi" w:hAnsiTheme="majorBidi" w:cstheme="majorBidi"/>
          <w:lang w:val="en-GB"/>
        </w:rPr>
        <w:t>Dr</w:t>
      </w:r>
      <w:r w:rsidR="008C1667">
        <w:rPr>
          <w:rFonts w:asciiTheme="majorBidi" w:hAnsiTheme="majorBidi" w:cstheme="majorBidi"/>
          <w:lang w:val="en-GB"/>
        </w:rPr>
        <w:t>.</w:t>
      </w:r>
      <w:r w:rsidR="00E642A0">
        <w:rPr>
          <w:rFonts w:asciiTheme="majorBidi" w:hAnsiTheme="majorBidi" w:cstheme="majorBidi"/>
          <w:lang w:val="en-GB"/>
        </w:rPr>
        <w:t xml:space="preserve"> Adeolu </w:t>
      </w:r>
      <w:r>
        <w:rPr>
          <w:rFonts w:asciiTheme="majorBidi" w:hAnsiTheme="majorBidi" w:cstheme="majorBidi"/>
        </w:rPr>
        <w:t>Adediran, thank you for your support and encouragement</w:t>
      </w:r>
      <w:r w:rsidR="006C53A9">
        <w:rPr>
          <w:rFonts w:asciiTheme="majorBidi" w:hAnsiTheme="majorBidi" w:cstheme="majorBidi"/>
          <w:lang w:val="en-GB"/>
        </w:rPr>
        <w:t>s</w:t>
      </w:r>
      <w:r>
        <w:rPr>
          <w:rFonts w:asciiTheme="majorBidi" w:hAnsiTheme="majorBidi" w:cstheme="majorBidi"/>
        </w:rPr>
        <w:t xml:space="preserve">. To </w:t>
      </w:r>
      <w:r w:rsidR="00E642A0">
        <w:rPr>
          <w:rFonts w:asciiTheme="majorBidi" w:hAnsiTheme="majorBidi" w:cstheme="majorBidi"/>
          <w:lang w:val="en-GB"/>
        </w:rPr>
        <w:t>Mr</w:t>
      </w:r>
      <w:r>
        <w:rPr>
          <w:rFonts w:asciiTheme="majorBidi" w:hAnsiTheme="majorBidi" w:cstheme="majorBidi"/>
        </w:rPr>
        <w:t xml:space="preserve"> Faith</w:t>
      </w:r>
      <w:r w:rsidR="00FD3504">
        <w:rPr>
          <w:rFonts w:asciiTheme="majorBidi" w:hAnsiTheme="majorBidi" w:cstheme="majorBidi"/>
          <w:lang w:val="en-GB"/>
        </w:rPr>
        <w:t xml:space="preserve"> Ajao </w:t>
      </w:r>
      <w:r>
        <w:rPr>
          <w:rFonts w:asciiTheme="majorBidi" w:hAnsiTheme="majorBidi" w:cstheme="majorBidi"/>
        </w:rPr>
        <w:t xml:space="preserve">(ABE), thank you for assisting with my samples. God will honor you. </w:t>
      </w:r>
    </w:p>
    <w:p w14:paraId="2A4B569E" w14:textId="0D982FA3" w:rsidR="0002643D" w:rsidRDefault="0002643D" w:rsidP="0002643D">
      <w:pPr>
        <w:spacing w:line="480" w:lineRule="auto"/>
        <w:jc w:val="both"/>
        <w:rPr>
          <w:rFonts w:asciiTheme="majorBidi" w:hAnsiTheme="majorBidi" w:cstheme="majorBidi"/>
        </w:rPr>
      </w:pPr>
      <w:r>
        <w:rPr>
          <w:rFonts w:asciiTheme="majorBidi" w:hAnsiTheme="majorBidi" w:cstheme="majorBidi"/>
        </w:rPr>
        <w:t>To my colleagues, Mr. Oladeji Solomon Oluwole and Atunwa Bukola Taiwo, I have found a friend in you</w:t>
      </w:r>
      <w:r w:rsidR="008C1667">
        <w:rPr>
          <w:rFonts w:asciiTheme="majorBidi" w:hAnsiTheme="majorBidi" w:cstheme="majorBidi"/>
          <w:lang w:val="en-GB"/>
        </w:rPr>
        <w:t xml:space="preserve"> all</w:t>
      </w:r>
      <w:r>
        <w:rPr>
          <w:rFonts w:asciiTheme="majorBidi" w:hAnsiTheme="majorBidi" w:cstheme="majorBidi"/>
        </w:rPr>
        <w:t>. I pray that God will grant you speed and take you to greater heights beyond your imagination.</w:t>
      </w:r>
    </w:p>
    <w:p w14:paraId="2746BF3C" w14:textId="1AB5F3DE" w:rsidR="0002643D" w:rsidRDefault="0002643D" w:rsidP="0002643D">
      <w:pPr>
        <w:spacing w:line="480" w:lineRule="auto"/>
        <w:jc w:val="both"/>
        <w:rPr>
          <w:rFonts w:asciiTheme="majorBidi" w:hAnsiTheme="majorBidi" w:cstheme="majorBidi"/>
        </w:rPr>
      </w:pPr>
      <w:r>
        <w:rPr>
          <w:rFonts w:asciiTheme="majorBidi" w:hAnsiTheme="majorBidi" w:cstheme="majorBidi"/>
        </w:rPr>
        <w:t>To my beautiful friend, Dr. Davids</w:t>
      </w:r>
      <w:r w:rsidR="006C53A9">
        <w:rPr>
          <w:rFonts w:asciiTheme="majorBidi" w:hAnsiTheme="majorBidi" w:cstheme="majorBidi"/>
          <w:lang w:val="en-GB"/>
        </w:rPr>
        <w:t xml:space="preserve"> </w:t>
      </w:r>
      <w:r w:rsidR="00E622FB">
        <w:rPr>
          <w:rFonts w:asciiTheme="majorBidi" w:hAnsiTheme="majorBidi" w:cstheme="majorBidi"/>
          <w:lang w:val="en-GB"/>
        </w:rPr>
        <w:t>E.O.</w:t>
      </w:r>
      <w:r>
        <w:rPr>
          <w:rFonts w:asciiTheme="majorBidi" w:hAnsiTheme="majorBidi" w:cstheme="majorBidi"/>
        </w:rPr>
        <w:t>, thank you for allowing God to use you in this period. I</w:t>
      </w:r>
      <w:r w:rsidR="006C53A9">
        <w:rPr>
          <w:rFonts w:asciiTheme="majorBidi" w:hAnsiTheme="majorBidi" w:cstheme="majorBidi"/>
          <w:lang w:val="en-GB"/>
        </w:rPr>
        <w:t xml:space="preserve"> a</w:t>
      </w:r>
      <w:r>
        <w:rPr>
          <w:rFonts w:asciiTheme="majorBidi" w:hAnsiTheme="majorBidi" w:cstheme="majorBidi"/>
        </w:rPr>
        <w:t>m forever thankful to you</w:t>
      </w:r>
      <w:r w:rsidR="00E622FB">
        <w:rPr>
          <w:rFonts w:asciiTheme="majorBidi" w:hAnsiTheme="majorBidi" w:cstheme="majorBidi"/>
          <w:lang w:val="en-GB"/>
        </w:rPr>
        <w:t>,</w:t>
      </w:r>
      <w:r>
        <w:rPr>
          <w:rFonts w:asciiTheme="majorBidi" w:hAnsiTheme="majorBidi" w:cstheme="majorBidi"/>
        </w:rPr>
        <w:t xml:space="preserve"> </w:t>
      </w:r>
      <w:r w:rsidR="00E622FB">
        <w:rPr>
          <w:rFonts w:asciiTheme="majorBidi" w:hAnsiTheme="majorBidi" w:cstheme="majorBidi"/>
          <w:lang w:val="en-GB"/>
        </w:rPr>
        <w:t>my sister.</w:t>
      </w:r>
      <w:r w:rsidR="00E62699">
        <w:rPr>
          <w:rFonts w:asciiTheme="majorBidi" w:hAnsiTheme="majorBidi" w:cstheme="majorBidi"/>
          <w:lang w:val="en-GB"/>
        </w:rPr>
        <w:t xml:space="preserve"> My gratitude goes to May and Bakers pharmaceuticals, Lagos, Nigeria, for graciously gifting the pharmaceutical actives used in this study.</w:t>
      </w:r>
      <w:r w:rsidR="00E622FB">
        <w:rPr>
          <w:rFonts w:asciiTheme="majorBidi" w:hAnsiTheme="majorBidi" w:cstheme="majorBidi"/>
          <w:lang w:val="en-GB"/>
        </w:rPr>
        <w:t xml:space="preserve"> </w:t>
      </w:r>
      <w:r>
        <w:rPr>
          <w:rFonts w:asciiTheme="majorBidi" w:hAnsiTheme="majorBidi" w:cstheme="majorBidi"/>
        </w:rPr>
        <w:t>Sister</w:t>
      </w:r>
      <w:r w:rsidR="00E622FB">
        <w:rPr>
          <w:rFonts w:asciiTheme="majorBidi" w:hAnsiTheme="majorBidi" w:cstheme="majorBidi"/>
          <w:lang w:val="en-GB"/>
        </w:rPr>
        <w:t>s</w:t>
      </w:r>
      <w:r>
        <w:rPr>
          <w:rFonts w:asciiTheme="majorBidi" w:hAnsiTheme="majorBidi" w:cstheme="majorBidi"/>
        </w:rPr>
        <w:t xml:space="preserve"> Amusa Funmilola and Adeola. I, Zion, Cyrus and Nathaniel are grateful to you. For watching and caring for the children </w:t>
      </w:r>
      <w:r w:rsidR="008C1667">
        <w:rPr>
          <w:rFonts w:asciiTheme="majorBidi" w:hAnsiTheme="majorBidi" w:cstheme="majorBidi"/>
          <w:lang w:val="en-GB"/>
        </w:rPr>
        <w:t>so I could put my thesis together</w:t>
      </w:r>
      <w:r>
        <w:rPr>
          <w:rFonts w:asciiTheme="majorBidi" w:hAnsiTheme="majorBidi" w:cstheme="majorBidi"/>
        </w:rPr>
        <w:t xml:space="preserve">, thank you </w:t>
      </w:r>
      <w:r w:rsidR="008C1667">
        <w:rPr>
          <w:rFonts w:asciiTheme="majorBidi" w:hAnsiTheme="majorBidi" w:cstheme="majorBidi"/>
          <w:lang w:val="en-GB"/>
        </w:rPr>
        <w:t>Ma</w:t>
      </w:r>
      <w:r>
        <w:rPr>
          <w:rFonts w:asciiTheme="majorBidi" w:hAnsiTheme="majorBidi" w:cstheme="majorBidi"/>
        </w:rPr>
        <w:t>. I am sincerely grateful to the S</w:t>
      </w:r>
      <w:r w:rsidR="008C1667">
        <w:rPr>
          <w:rFonts w:asciiTheme="majorBidi" w:hAnsiTheme="majorBidi" w:cstheme="majorBidi"/>
          <w:lang w:val="en-GB"/>
        </w:rPr>
        <w:t xml:space="preserve">eed of </w:t>
      </w:r>
      <w:r>
        <w:rPr>
          <w:rFonts w:asciiTheme="majorBidi" w:hAnsiTheme="majorBidi" w:cstheme="majorBidi"/>
        </w:rPr>
        <w:t>E</w:t>
      </w:r>
      <w:r w:rsidR="008C1667">
        <w:rPr>
          <w:rFonts w:asciiTheme="majorBidi" w:hAnsiTheme="majorBidi" w:cstheme="majorBidi"/>
          <w:lang w:val="en-GB"/>
        </w:rPr>
        <w:t>xcellence</w:t>
      </w:r>
      <w:r>
        <w:rPr>
          <w:rFonts w:asciiTheme="majorBidi" w:hAnsiTheme="majorBidi" w:cstheme="majorBidi"/>
        </w:rPr>
        <w:t xml:space="preserve"> family for being so understanding and supporting my husband. God almighty will reward your labor of love in His vineyard. Thank you all.</w:t>
      </w:r>
    </w:p>
    <w:p w14:paraId="60233534" w14:textId="55106805" w:rsidR="0002643D" w:rsidRDefault="0002643D" w:rsidP="0002643D">
      <w:pPr>
        <w:spacing w:line="480" w:lineRule="auto"/>
        <w:jc w:val="both"/>
        <w:rPr>
          <w:rFonts w:asciiTheme="majorBidi" w:hAnsiTheme="majorBidi" w:cstheme="majorBidi"/>
        </w:rPr>
      </w:pPr>
      <w:r>
        <w:rPr>
          <w:rFonts w:asciiTheme="majorBidi" w:hAnsiTheme="majorBidi" w:cstheme="majorBidi"/>
        </w:rPr>
        <w:t>To my parent</w:t>
      </w:r>
      <w:r w:rsidR="00E622FB">
        <w:rPr>
          <w:rFonts w:asciiTheme="majorBidi" w:hAnsiTheme="majorBidi" w:cstheme="majorBidi"/>
          <w:lang w:val="en-GB"/>
        </w:rPr>
        <w:t>s</w:t>
      </w:r>
      <w:r>
        <w:rPr>
          <w:rFonts w:asciiTheme="majorBidi" w:hAnsiTheme="majorBidi" w:cstheme="majorBidi"/>
        </w:rPr>
        <w:t xml:space="preserve"> in love, Daddy and mummy Bankole, thank you for being so understanding. Your prayers, support, words of encouragement </w:t>
      </w:r>
      <w:r w:rsidR="008C1667">
        <w:rPr>
          <w:rFonts w:asciiTheme="majorBidi" w:hAnsiTheme="majorBidi" w:cstheme="majorBidi"/>
        </w:rPr>
        <w:t>are</w:t>
      </w:r>
      <w:r>
        <w:rPr>
          <w:rFonts w:asciiTheme="majorBidi" w:hAnsiTheme="majorBidi" w:cstheme="majorBidi"/>
        </w:rPr>
        <w:t xml:space="preserve"> duly appreciated. I love you mummy and daddy</w:t>
      </w:r>
    </w:p>
    <w:p w14:paraId="41BCEA43" w14:textId="2BC048E8" w:rsidR="0002643D" w:rsidRDefault="0002643D" w:rsidP="0002643D">
      <w:pPr>
        <w:spacing w:line="480" w:lineRule="auto"/>
        <w:jc w:val="both"/>
        <w:rPr>
          <w:rFonts w:asciiTheme="majorBidi" w:hAnsiTheme="majorBidi" w:cstheme="majorBidi"/>
        </w:rPr>
      </w:pPr>
      <w:r>
        <w:rPr>
          <w:rFonts w:asciiTheme="majorBidi" w:hAnsiTheme="majorBidi" w:cstheme="majorBidi"/>
        </w:rPr>
        <w:lastRenderedPageBreak/>
        <w:t>To my parent</w:t>
      </w:r>
      <w:r w:rsidR="00E622FB">
        <w:rPr>
          <w:rFonts w:asciiTheme="majorBidi" w:hAnsiTheme="majorBidi" w:cstheme="majorBidi"/>
          <w:lang w:val="en-GB"/>
        </w:rPr>
        <w:t>s</w:t>
      </w:r>
      <w:r>
        <w:rPr>
          <w:rFonts w:asciiTheme="majorBidi" w:hAnsiTheme="majorBidi" w:cstheme="majorBidi"/>
        </w:rPr>
        <w:t xml:space="preserve">, Engr. and Dcns John Olufemi Taiwo Ogundipe, thank </w:t>
      </w:r>
      <w:r w:rsidR="00E642A0">
        <w:rPr>
          <w:rFonts w:asciiTheme="majorBidi" w:hAnsiTheme="majorBidi" w:cstheme="majorBidi"/>
          <w:lang w:val="en-GB"/>
        </w:rPr>
        <w:t xml:space="preserve">you for your </w:t>
      </w:r>
      <w:r>
        <w:rPr>
          <w:rFonts w:asciiTheme="majorBidi" w:hAnsiTheme="majorBidi" w:cstheme="majorBidi"/>
        </w:rPr>
        <w:t>prayers, support and words of encouragement</w:t>
      </w:r>
      <w:r w:rsidR="00E622FB">
        <w:rPr>
          <w:rFonts w:asciiTheme="majorBidi" w:hAnsiTheme="majorBidi" w:cstheme="majorBidi"/>
          <w:lang w:val="en-GB"/>
        </w:rPr>
        <w:t>s</w:t>
      </w:r>
      <w:r>
        <w:rPr>
          <w:rFonts w:asciiTheme="majorBidi" w:hAnsiTheme="majorBidi" w:cstheme="majorBidi"/>
        </w:rPr>
        <w:t xml:space="preserve">. You took care of me and your grandchildren, you sacrificed your time, money and convenience so that, things could be easy </w:t>
      </w:r>
      <w:r w:rsidR="00E642A0">
        <w:rPr>
          <w:rFonts w:asciiTheme="majorBidi" w:hAnsiTheme="majorBidi" w:cstheme="majorBidi"/>
          <w:lang w:val="en-GB"/>
        </w:rPr>
        <w:t>for</w:t>
      </w:r>
      <w:r>
        <w:rPr>
          <w:rFonts w:asciiTheme="majorBidi" w:hAnsiTheme="majorBidi" w:cstheme="majorBidi"/>
        </w:rPr>
        <w:t xml:space="preserve"> me. I </w:t>
      </w:r>
      <w:r w:rsidR="00E642A0">
        <w:rPr>
          <w:rFonts w:asciiTheme="majorBidi" w:hAnsiTheme="majorBidi" w:cstheme="majorBidi"/>
          <w:lang w:val="en-GB"/>
        </w:rPr>
        <w:t>will never</w:t>
      </w:r>
      <w:r>
        <w:rPr>
          <w:rFonts w:asciiTheme="majorBidi" w:hAnsiTheme="majorBidi" w:cstheme="majorBidi"/>
        </w:rPr>
        <w:t xml:space="preserve"> take this gesture for granted. God will grant you longlife, so you can enjoy the fruits of your beautiful work. I love you Daddy and Mummy.</w:t>
      </w:r>
    </w:p>
    <w:p w14:paraId="0773F0BF" w14:textId="59421DA9" w:rsidR="0002643D" w:rsidRDefault="0002643D" w:rsidP="0002643D">
      <w:pPr>
        <w:spacing w:line="480" w:lineRule="auto"/>
        <w:jc w:val="both"/>
        <w:rPr>
          <w:rFonts w:asciiTheme="majorBidi" w:hAnsiTheme="majorBidi" w:cstheme="majorBidi"/>
        </w:rPr>
      </w:pPr>
      <w:r>
        <w:rPr>
          <w:rFonts w:asciiTheme="majorBidi" w:hAnsiTheme="majorBidi" w:cstheme="majorBidi"/>
        </w:rPr>
        <w:t xml:space="preserve">I will start by apologizing to my beautiful, talented and understanding children. Bankole Zion Toluwalopemi, Bankole Cyrus Temitope and Bankole Nathaniel Oluwadarasimi. Your understanding is exceptional and </w:t>
      </w:r>
      <w:r w:rsidR="00E622FB">
        <w:rPr>
          <w:rFonts w:asciiTheme="majorBidi" w:hAnsiTheme="majorBidi" w:cstheme="majorBidi"/>
          <w:lang w:val="en-GB"/>
        </w:rPr>
        <w:t>M</w:t>
      </w:r>
      <w:r>
        <w:rPr>
          <w:rFonts w:asciiTheme="majorBidi" w:hAnsiTheme="majorBidi" w:cstheme="majorBidi"/>
        </w:rPr>
        <w:t>ummy promise</w:t>
      </w:r>
      <w:r w:rsidR="00E622FB">
        <w:rPr>
          <w:rFonts w:asciiTheme="majorBidi" w:hAnsiTheme="majorBidi" w:cstheme="majorBidi"/>
          <w:lang w:val="en-GB"/>
        </w:rPr>
        <w:t>d</w:t>
      </w:r>
      <w:r>
        <w:rPr>
          <w:rFonts w:asciiTheme="majorBidi" w:hAnsiTheme="majorBidi" w:cstheme="majorBidi"/>
        </w:rPr>
        <w:t xml:space="preserve"> to make it up to you. The Almighty God will continue to protect and preserve you. You will never be stranded. Thank you, my sweethearts.</w:t>
      </w:r>
    </w:p>
    <w:p w14:paraId="05E79227" w14:textId="7915E1C8" w:rsidR="0002643D" w:rsidRDefault="0002643D" w:rsidP="0002643D">
      <w:pPr>
        <w:spacing w:line="480" w:lineRule="auto"/>
        <w:jc w:val="both"/>
        <w:rPr>
          <w:rFonts w:asciiTheme="majorBidi" w:hAnsiTheme="majorBidi" w:cstheme="majorBidi"/>
        </w:rPr>
      </w:pPr>
      <w:r>
        <w:rPr>
          <w:rFonts w:asciiTheme="majorBidi" w:hAnsiTheme="majorBidi" w:cstheme="majorBidi"/>
        </w:rPr>
        <w:t>To my crown, husband and big baby,</w:t>
      </w:r>
      <w:r w:rsidR="00E622FB">
        <w:rPr>
          <w:rFonts w:asciiTheme="majorBidi" w:hAnsiTheme="majorBidi" w:cstheme="majorBidi"/>
          <w:lang w:val="en-GB"/>
        </w:rPr>
        <w:t xml:space="preserve"> Bankole Tolulope Olalekan,</w:t>
      </w:r>
      <w:r>
        <w:rPr>
          <w:rFonts w:asciiTheme="majorBidi" w:hAnsiTheme="majorBidi" w:cstheme="majorBidi"/>
        </w:rPr>
        <w:t xml:space="preserve"> I can’t thank you enough. You have built yourself to adjust to all my displayed temperaments and never for once discouraged me. Thank you for your prayers, support, words of encouragement and most of all, </w:t>
      </w:r>
      <w:r w:rsidR="00E642A0">
        <w:rPr>
          <w:rFonts w:asciiTheme="majorBidi" w:hAnsiTheme="majorBidi" w:cstheme="majorBidi"/>
          <w:lang w:val="en-GB"/>
        </w:rPr>
        <w:t xml:space="preserve">for </w:t>
      </w:r>
      <w:r>
        <w:rPr>
          <w:rFonts w:asciiTheme="majorBidi" w:hAnsiTheme="majorBidi" w:cstheme="majorBidi"/>
        </w:rPr>
        <w:t xml:space="preserve">believing in me. Every of your silent prayers </w:t>
      </w:r>
      <w:r w:rsidR="00E642A0">
        <w:rPr>
          <w:rFonts w:asciiTheme="majorBidi" w:hAnsiTheme="majorBidi" w:cstheme="majorBidi"/>
          <w:lang w:val="en-GB"/>
        </w:rPr>
        <w:t xml:space="preserve">will </w:t>
      </w:r>
      <w:r>
        <w:rPr>
          <w:rFonts w:asciiTheme="majorBidi" w:hAnsiTheme="majorBidi" w:cstheme="majorBidi"/>
        </w:rPr>
        <w:t>receive speedy response. May God Almighty grant us longlife, and make us eat the fruits of our labo</w:t>
      </w:r>
      <w:r w:rsidR="00E642A0">
        <w:rPr>
          <w:rFonts w:asciiTheme="majorBidi" w:hAnsiTheme="majorBidi" w:cstheme="majorBidi"/>
          <w:lang w:val="en-GB"/>
        </w:rPr>
        <w:t>u</w:t>
      </w:r>
      <w:r>
        <w:rPr>
          <w:rFonts w:asciiTheme="majorBidi" w:hAnsiTheme="majorBidi" w:cstheme="majorBidi"/>
        </w:rPr>
        <w:t xml:space="preserve">r. I love you to the moon and back. </w:t>
      </w:r>
    </w:p>
    <w:p w14:paraId="5DD0CB99" w14:textId="69CC5686" w:rsidR="0093290C" w:rsidRDefault="0093290C">
      <w:pPr>
        <w:spacing w:after="160" w:line="259" w:lineRule="auto"/>
        <w:rPr>
          <w:b/>
          <w:color w:val="000000" w:themeColor="text1"/>
          <w:sz w:val="28"/>
          <w:lang w:val="en-GB"/>
        </w:rPr>
      </w:pPr>
    </w:p>
    <w:p w14:paraId="5F20507C" w14:textId="75BC7DE9" w:rsidR="006F1DDE" w:rsidRDefault="006F1DDE">
      <w:pPr>
        <w:spacing w:after="160" w:line="259" w:lineRule="auto"/>
        <w:rPr>
          <w:b/>
          <w:color w:val="000000" w:themeColor="text1"/>
          <w:sz w:val="28"/>
          <w:lang w:val="en-GB"/>
        </w:rPr>
      </w:pPr>
    </w:p>
    <w:p w14:paraId="5B373DD1" w14:textId="714B6399" w:rsidR="006F1DDE" w:rsidRDefault="006F1DDE">
      <w:pPr>
        <w:spacing w:after="160" w:line="259" w:lineRule="auto"/>
        <w:rPr>
          <w:b/>
          <w:color w:val="000000" w:themeColor="text1"/>
          <w:sz w:val="28"/>
          <w:lang w:val="en-GB"/>
        </w:rPr>
      </w:pPr>
    </w:p>
    <w:p w14:paraId="7438DB44" w14:textId="4440B51E" w:rsidR="006F1DDE" w:rsidRDefault="006F1DDE">
      <w:pPr>
        <w:spacing w:after="160" w:line="259" w:lineRule="auto"/>
        <w:rPr>
          <w:b/>
          <w:color w:val="000000" w:themeColor="text1"/>
          <w:sz w:val="28"/>
          <w:lang w:val="en-GB"/>
        </w:rPr>
      </w:pPr>
    </w:p>
    <w:p w14:paraId="01710BA8" w14:textId="4C91629F" w:rsidR="006F1DDE" w:rsidRDefault="006F1DDE">
      <w:pPr>
        <w:spacing w:after="160" w:line="259" w:lineRule="auto"/>
        <w:rPr>
          <w:b/>
          <w:color w:val="000000" w:themeColor="text1"/>
          <w:sz w:val="28"/>
          <w:lang w:val="en-GB"/>
        </w:rPr>
      </w:pPr>
    </w:p>
    <w:p w14:paraId="008148BB" w14:textId="7ACFCEAD" w:rsidR="006F1DDE" w:rsidRDefault="006F1DDE">
      <w:pPr>
        <w:spacing w:after="160" w:line="259" w:lineRule="auto"/>
        <w:rPr>
          <w:b/>
          <w:color w:val="000000" w:themeColor="text1"/>
          <w:sz w:val="28"/>
          <w:lang w:val="en-GB"/>
        </w:rPr>
      </w:pPr>
    </w:p>
    <w:p w14:paraId="1138AB27" w14:textId="460AB030" w:rsidR="006F1DDE" w:rsidRDefault="006F1DDE">
      <w:pPr>
        <w:spacing w:after="160" w:line="259" w:lineRule="auto"/>
        <w:rPr>
          <w:b/>
          <w:color w:val="000000" w:themeColor="text1"/>
          <w:sz w:val="28"/>
          <w:lang w:val="en-GB"/>
        </w:rPr>
      </w:pPr>
    </w:p>
    <w:p w14:paraId="2316040C" w14:textId="1D52FA4A" w:rsidR="006F1DDE" w:rsidRDefault="006F1DDE">
      <w:pPr>
        <w:spacing w:after="160" w:line="259" w:lineRule="auto"/>
        <w:rPr>
          <w:b/>
          <w:color w:val="000000" w:themeColor="text1"/>
          <w:sz w:val="28"/>
          <w:lang w:val="en-GB"/>
        </w:rPr>
      </w:pPr>
    </w:p>
    <w:p w14:paraId="1358B4B7" w14:textId="4D197D10" w:rsidR="00FD67AD" w:rsidRDefault="00FD67AD">
      <w:pPr>
        <w:spacing w:after="160" w:line="259" w:lineRule="auto"/>
        <w:rPr>
          <w:b/>
          <w:color w:val="000000" w:themeColor="text1"/>
          <w:sz w:val="28"/>
          <w:lang w:val="en-GB"/>
        </w:rPr>
      </w:pPr>
    </w:p>
    <w:p w14:paraId="594272D5" w14:textId="77777777" w:rsidR="006F1DDE" w:rsidRDefault="006F1DDE">
      <w:pPr>
        <w:spacing w:after="160" w:line="259" w:lineRule="auto"/>
        <w:rPr>
          <w:b/>
          <w:color w:val="000000" w:themeColor="text1"/>
          <w:sz w:val="28"/>
          <w:lang w:val="en-GB"/>
        </w:rPr>
      </w:pPr>
    </w:p>
    <w:sdt>
      <w:sdtPr>
        <w:rPr>
          <w:rFonts w:ascii="Times New Roman" w:eastAsia="Times New Roman" w:hAnsi="Times New Roman" w:cs="Times New Roman"/>
          <w:color w:val="auto"/>
          <w:sz w:val="24"/>
          <w:szCs w:val="24"/>
          <w:lang w:val="en-NG" w:eastAsia="en-NG"/>
        </w:rPr>
        <w:id w:val="1121882929"/>
        <w:docPartObj>
          <w:docPartGallery w:val="Table of Contents"/>
          <w:docPartUnique/>
        </w:docPartObj>
      </w:sdtPr>
      <w:sdtEndPr>
        <w:rPr>
          <w:b/>
          <w:bCs/>
          <w:noProof/>
        </w:rPr>
      </w:sdtEndPr>
      <w:sdtContent>
        <w:p w14:paraId="422218A3" w14:textId="77777777" w:rsidR="00342FEB" w:rsidRDefault="00342FEB" w:rsidP="00CD42CD">
          <w:pPr>
            <w:pStyle w:val="TOCHeading"/>
            <w:spacing w:line="360" w:lineRule="auto"/>
            <w:ind w:left="-360" w:firstLine="360"/>
            <w:jc w:val="both"/>
            <w:rPr>
              <w:rFonts w:asciiTheme="majorBidi" w:hAnsiTheme="majorBidi"/>
              <w:b/>
              <w:bCs/>
              <w:color w:val="auto"/>
              <w:sz w:val="28"/>
              <w:szCs w:val="28"/>
            </w:rPr>
          </w:pPr>
          <w:r w:rsidRPr="00B6694E">
            <w:rPr>
              <w:rFonts w:asciiTheme="majorBidi" w:eastAsia="Times New Roman" w:hAnsiTheme="majorBidi"/>
              <w:b/>
              <w:bCs/>
              <w:color w:val="auto"/>
              <w:sz w:val="28"/>
              <w:szCs w:val="28"/>
              <w:lang w:val="en-GB" w:eastAsia="en-NG"/>
            </w:rPr>
            <w:t xml:space="preserve">Table of </w:t>
          </w:r>
          <w:r w:rsidRPr="00B6694E">
            <w:rPr>
              <w:rFonts w:asciiTheme="majorBidi" w:hAnsiTheme="majorBidi"/>
              <w:b/>
              <w:bCs/>
              <w:color w:val="auto"/>
              <w:sz w:val="28"/>
              <w:szCs w:val="28"/>
            </w:rPr>
            <w:t>Contents</w:t>
          </w:r>
        </w:p>
        <w:p w14:paraId="311809FF" w14:textId="77777777" w:rsidR="00342FEB" w:rsidRDefault="00342FEB" w:rsidP="00CD42CD">
          <w:pPr>
            <w:spacing w:line="360" w:lineRule="auto"/>
            <w:rPr>
              <w:rFonts w:asciiTheme="majorBidi" w:hAnsiTheme="majorBidi" w:cstheme="majorBidi"/>
              <w:lang w:val="en-GB"/>
            </w:rPr>
          </w:pPr>
          <w:r>
            <w:rPr>
              <w:rFonts w:asciiTheme="majorBidi" w:hAnsiTheme="majorBidi" w:cstheme="majorBidi"/>
              <w:lang w:val="en-GB"/>
            </w:rPr>
            <w:t xml:space="preserve">Title Page </w:t>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t>i</w:t>
          </w:r>
        </w:p>
        <w:p w14:paraId="02443AE1" w14:textId="77777777" w:rsidR="00342FEB" w:rsidRDefault="00342FEB" w:rsidP="00CD42CD">
          <w:pPr>
            <w:spacing w:line="360" w:lineRule="auto"/>
            <w:rPr>
              <w:rFonts w:asciiTheme="majorBidi" w:hAnsiTheme="majorBidi" w:cstheme="majorBidi"/>
              <w:lang w:val="en-GB"/>
            </w:rPr>
          </w:pPr>
          <w:r>
            <w:rPr>
              <w:rFonts w:asciiTheme="majorBidi" w:hAnsiTheme="majorBidi" w:cstheme="majorBidi"/>
              <w:lang w:val="en-GB"/>
            </w:rPr>
            <w:t>Student Certification</w:t>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t>ii</w:t>
          </w:r>
        </w:p>
        <w:p w14:paraId="0E9388E8" w14:textId="77777777" w:rsidR="00342FEB" w:rsidRDefault="00342FEB" w:rsidP="00CD42CD">
          <w:pPr>
            <w:spacing w:line="360" w:lineRule="auto"/>
            <w:rPr>
              <w:rFonts w:asciiTheme="majorBidi" w:hAnsiTheme="majorBidi" w:cstheme="majorBidi"/>
              <w:lang w:val="en-GB"/>
            </w:rPr>
          </w:pPr>
          <w:r>
            <w:rPr>
              <w:rFonts w:asciiTheme="majorBidi" w:hAnsiTheme="majorBidi" w:cstheme="majorBidi"/>
              <w:lang w:val="en-GB"/>
            </w:rPr>
            <w:t xml:space="preserve">Supervisors </w:t>
          </w:r>
          <w:r w:rsidRPr="00FD67AD">
            <w:rPr>
              <w:rFonts w:asciiTheme="majorBidi" w:hAnsiTheme="majorBidi" w:cstheme="majorBidi"/>
              <w:lang w:val="en-GB"/>
            </w:rPr>
            <w:t>Certificatio</w:t>
          </w:r>
          <w:r>
            <w:rPr>
              <w:rFonts w:asciiTheme="majorBidi" w:hAnsiTheme="majorBidi" w:cstheme="majorBidi"/>
              <w:lang w:val="en-GB"/>
            </w:rPr>
            <w:t>n</w:t>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t>iii</w:t>
          </w:r>
        </w:p>
        <w:p w14:paraId="4CF7E47B" w14:textId="77777777" w:rsidR="00342FEB" w:rsidRDefault="00342FEB" w:rsidP="00CD42CD">
          <w:pPr>
            <w:spacing w:line="360" w:lineRule="auto"/>
            <w:rPr>
              <w:rFonts w:asciiTheme="majorBidi" w:hAnsiTheme="majorBidi" w:cstheme="majorBidi"/>
              <w:lang w:val="en-GB"/>
            </w:rPr>
          </w:pPr>
          <w:r>
            <w:rPr>
              <w:rFonts w:asciiTheme="majorBidi" w:hAnsiTheme="majorBidi" w:cstheme="majorBidi"/>
              <w:lang w:val="en-GB"/>
            </w:rPr>
            <w:t>Dedication</w:t>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t>iv</w:t>
          </w:r>
        </w:p>
        <w:p w14:paraId="5D051601" w14:textId="77777777" w:rsidR="00342FEB" w:rsidRDefault="00342FEB" w:rsidP="00CD42CD">
          <w:pPr>
            <w:spacing w:line="360" w:lineRule="auto"/>
            <w:rPr>
              <w:rFonts w:asciiTheme="majorBidi" w:hAnsiTheme="majorBidi" w:cstheme="majorBidi"/>
              <w:lang w:val="en-GB"/>
            </w:rPr>
          </w:pPr>
          <w:r>
            <w:rPr>
              <w:rFonts w:asciiTheme="majorBidi" w:hAnsiTheme="majorBidi" w:cstheme="majorBidi"/>
              <w:lang w:val="en-GB"/>
            </w:rPr>
            <w:t>Acknowledgements</w:t>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t>v</w:t>
          </w:r>
        </w:p>
        <w:p w14:paraId="2729FD9B" w14:textId="77777777" w:rsidR="00342FEB" w:rsidRDefault="00342FEB" w:rsidP="00CD42CD">
          <w:pPr>
            <w:spacing w:line="360" w:lineRule="auto"/>
            <w:rPr>
              <w:rFonts w:asciiTheme="majorBidi" w:hAnsiTheme="majorBidi" w:cstheme="majorBidi"/>
              <w:lang w:val="en-GB"/>
            </w:rPr>
          </w:pPr>
          <w:r>
            <w:rPr>
              <w:rFonts w:asciiTheme="majorBidi" w:hAnsiTheme="majorBidi" w:cstheme="majorBidi"/>
              <w:lang w:val="en-GB"/>
            </w:rPr>
            <w:t>List of Figures</w:t>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t>xii</w:t>
          </w:r>
        </w:p>
        <w:p w14:paraId="10F2E39A" w14:textId="77777777" w:rsidR="00342FEB" w:rsidRDefault="00342FEB" w:rsidP="00CD42CD">
          <w:pPr>
            <w:spacing w:line="360" w:lineRule="auto"/>
            <w:rPr>
              <w:rFonts w:asciiTheme="majorBidi" w:hAnsiTheme="majorBidi" w:cstheme="majorBidi"/>
              <w:lang w:val="en-GB"/>
            </w:rPr>
          </w:pPr>
          <w:r>
            <w:rPr>
              <w:rFonts w:asciiTheme="majorBidi" w:hAnsiTheme="majorBidi" w:cstheme="majorBidi"/>
              <w:lang w:val="en-GB"/>
            </w:rPr>
            <w:t>List of Tables</w:t>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t xml:space="preserve">        xxxvi</w:t>
          </w:r>
        </w:p>
        <w:p w14:paraId="51123893" w14:textId="77777777" w:rsidR="00342FEB" w:rsidRDefault="00342FEB" w:rsidP="00CD42CD">
          <w:pPr>
            <w:spacing w:line="360" w:lineRule="auto"/>
            <w:rPr>
              <w:rFonts w:asciiTheme="majorBidi" w:hAnsiTheme="majorBidi" w:cstheme="majorBidi"/>
              <w:lang w:val="en-GB"/>
            </w:rPr>
          </w:pPr>
          <w:r>
            <w:rPr>
              <w:rFonts w:asciiTheme="majorBidi" w:hAnsiTheme="majorBidi" w:cstheme="majorBidi"/>
              <w:lang w:val="en-GB"/>
            </w:rPr>
            <w:t>List of plates</w:t>
          </w:r>
        </w:p>
        <w:p w14:paraId="431150FE" w14:textId="77777777" w:rsidR="00342FEB" w:rsidRDefault="00342FEB" w:rsidP="00CD42CD">
          <w:pPr>
            <w:spacing w:line="360" w:lineRule="auto"/>
            <w:rPr>
              <w:rFonts w:asciiTheme="majorBidi" w:hAnsiTheme="majorBidi" w:cstheme="majorBidi"/>
              <w:lang w:val="en-GB"/>
            </w:rPr>
          </w:pPr>
          <w:r>
            <w:rPr>
              <w:rFonts w:asciiTheme="majorBidi" w:hAnsiTheme="majorBidi" w:cstheme="majorBidi"/>
              <w:lang w:val="en-GB"/>
            </w:rPr>
            <w:t>Lists of Appendix</w:t>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t>xl</w:t>
          </w:r>
        </w:p>
        <w:p w14:paraId="7D4B0B8E" w14:textId="4482D754" w:rsidR="00031C75" w:rsidRPr="00342FEB" w:rsidRDefault="00342FEB" w:rsidP="00CD42CD">
          <w:pPr>
            <w:spacing w:line="360" w:lineRule="auto"/>
            <w:rPr>
              <w:lang w:val="en-US" w:eastAsia="en-US"/>
            </w:rPr>
          </w:pPr>
          <w:r>
            <w:rPr>
              <w:rFonts w:asciiTheme="majorBidi" w:hAnsiTheme="majorBidi" w:cstheme="majorBidi"/>
              <w:lang w:val="en-GB"/>
            </w:rPr>
            <w:t>Abstract</w:t>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r>
          <w:r>
            <w:rPr>
              <w:rFonts w:asciiTheme="majorBidi" w:hAnsiTheme="majorBidi" w:cstheme="majorBidi"/>
              <w:lang w:val="en-GB"/>
            </w:rPr>
            <w:tab/>
            <w:t>xli</w:t>
          </w:r>
        </w:p>
        <w:p w14:paraId="5946B7BC" w14:textId="236E4354" w:rsidR="00031C75" w:rsidRPr="00031C75" w:rsidRDefault="00031C75" w:rsidP="00315D72">
          <w:pPr>
            <w:pStyle w:val="TOC1"/>
            <w:spacing w:after="0" w:line="480" w:lineRule="auto"/>
            <w:rPr>
              <w:rFonts w:asciiTheme="majorBidi" w:eastAsiaTheme="minorEastAsia" w:hAnsiTheme="majorBidi" w:cstheme="majorBidi"/>
              <w:b w:val="0"/>
              <w:bCs w:val="0"/>
              <w:color w:val="auto"/>
              <w:lang w:val="en-NG"/>
            </w:rPr>
          </w:pPr>
          <w:r w:rsidRPr="00031C75">
            <w:rPr>
              <w:rFonts w:asciiTheme="majorBidi" w:hAnsiTheme="majorBidi" w:cstheme="majorBidi"/>
            </w:rPr>
            <w:fldChar w:fldCharType="begin"/>
          </w:r>
          <w:r w:rsidRPr="00031C75">
            <w:rPr>
              <w:rFonts w:asciiTheme="majorBidi" w:hAnsiTheme="majorBidi" w:cstheme="majorBidi"/>
            </w:rPr>
            <w:instrText xml:space="preserve"> TOC \o "1-4" \h \z \u </w:instrText>
          </w:r>
          <w:r w:rsidRPr="00031C75">
            <w:rPr>
              <w:rFonts w:asciiTheme="majorBidi" w:hAnsiTheme="majorBidi" w:cstheme="majorBidi"/>
            </w:rPr>
            <w:fldChar w:fldCharType="separate"/>
          </w:r>
          <w:hyperlink w:anchor="_Toc127869031" w:history="1">
            <w:r w:rsidRPr="00031C75">
              <w:rPr>
                <w:rStyle w:val="Hyperlink"/>
                <w:rFonts w:asciiTheme="majorBidi" w:hAnsiTheme="majorBidi" w:cstheme="majorBidi"/>
              </w:rPr>
              <w:t>CHAPTER ONE</w:t>
            </w:r>
            <w:r w:rsidR="00B72BE7">
              <w:rPr>
                <w:rFonts w:asciiTheme="majorBidi" w:hAnsiTheme="majorBidi" w:cstheme="majorBidi"/>
                <w:webHidden/>
              </w:rPr>
              <w:t xml:space="preserve">                                                                                                          </w:t>
            </w:r>
            <w:r w:rsidRPr="00031C75">
              <w:rPr>
                <w:rFonts w:asciiTheme="majorBidi" w:hAnsiTheme="majorBidi" w:cstheme="majorBidi"/>
                <w:webHidden/>
              </w:rPr>
              <w:fldChar w:fldCharType="begin"/>
            </w:r>
            <w:r w:rsidRPr="00031C75">
              <w:rPr>
                <w:rFonts w:asciiTheme="majorBidi" w:hAnsiTheme="majorBidi" w:cstheme="majorBidi"/>
                <w:webHidden/>
              </w:rPr>
              <w:instrText xml:space="preserve"> PAGEREF _Toc127869031 \h </w:instrText>
            </w:r>
            <w:r w:rsidRPr="00031C75">
              <w:rPr>
                <w:rFonts w:asciiTheme="majorBidi" w:hAnsiTheme="majorBidi" w:cstheme="majorBidi"/>
                <w:webHidden/>
              </w:rPr>
            </w:r>
            <w:r w:rsidRPr="00031C75">
              <w:rPr>
                <w:rFonts w:asciiTheme="majorBidi" w:hAnsiTheme="majorBidi" w:cstheme="majorBidi"/>
                <w:webHidden/>
              </w:rPr>
              <w:fldChar w:fldCharType="separate"/>
            </w:r>
            <w:r w:rsidR="00245092">
              <w:rPr>
                <w:rFonts w:asciiTheme="majorBidi" w:hAnsiTheme="majorBidi" w:cstheme="majorBidi"/>
                <w:webHidden/>
              </w:rPr>
              <w:t>1</w:t>
            </w:r>
            <w:r w:rsidRPr="00031C75">
              <w:rPr>
                <w:rFonts w:asciiTheme="majorBidi" w:hAnsiTheme="majorBidi" w:cstheme="majorBidi"/>
                <w:webHidden/>
              </w:rPr>
              <w:fldChar w:fldCharType="end"/>
            </w:r>
          </w:hyperlink>
        </w:p>
        <w:p w14:paraId="090388B5" w14:textId="2E407349"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32" w:history="1">
            <w:r w:rsidR="00031C75" w:rsidRPr="00031C75">
              <w:rPr>
                <w:rStyle w:val="Hyperlink"/>
                <w:rFonts w:asciiTheme="majorBidi" w:hAnsiTheme="majorBidi" w:cstheme="majorBidi"/>
                <w:noProof/>
              </w:rPr>
              <w:t>1.1</w:t>
            </w:r>
            <w:r w:rsidR="00031C75" w:rsidRPr="00031C75">
              <w:rPr>
                <w:rFonts w:asciiTheme="majorBidi" w:eastAsiaTheme="minorEastAsia" w:hAnsiTheme="majorBidi" w:cstheme="majorBidi"/>
                <w:noProof/>
              </w:rPr>
              <w:tab/>
            </w:r>
            <w:r w:rsidR="00031C75" w:rsidRPr="00031C75">
              <w:rPr>
                <w:rStyle w:val="Hyperlink"/>
                <w:rFonts w:asciiTheme="majorBidi" w:hAnsiTheme="majorBidi" w:cstheme="majorBidi"/>
                <w:noProof/>
              </w:rPr>
              <w:t>I</w:t>
            </w:r>
            <w:r w:rsidR="00B72BE7" w:rsidRPr="00031C75">
              <w:rPr>
                <w:rStyle w:val="Hyperlink"/>
                <w:rFonts w:asciiTheme="majorBidi" w:hAnsiTheme="majorBidi" w:cstheme="majorBidi"/>
                <w:noProof/>
              </w:rPr>
              <w:t>ntroduction</w:t>
            </w:r>
            <w:r w:rsidR="00B72BE7">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32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1</w:t>
            </w:r>
            <w:r w:rsidR="00031C75" w:rsidRPr="00031C75">
              <w:rPr>
                <w:rFonts w:asciiTheme="majorBidi" w:hAnsiTheme="majorBidi" w:cstheme="majorBidi"/>
                <w:noProof/>
                <w:webHidden/>
              </w:rPr>
              <w:fldChar w:fldCharType="end"/>
            </w:r>
          </w:hyperlink>
        </w:p>
        <w:p w14:paraId="67A04053" w14:textId="2A6AC88E"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33" w:history="1">
            <w:r w:rsidR="00031C75" w:rsidRPr="00031C75">
              <w:rPr>
                <w:rStyle w:val="Hyperlink"/>
                <w:rFonts w:asciiTheme="majorBidi" w:hAnsiTheme="majorBidi" w:cstheme="majorBidi"/>
                <w:noProof/>
              </w:rPr>
              <w:t>1.2</w:t>
            </w:r>
            <w:r w:rsidR="00031C75" w:rsidRPr="00031C75">
              <w:rPr>
                <w:rFonts w:asciiTheme="majorBidi" w:eastAsiaTheme="minorEastAsia" w:hAnsiTheme="majorBidi" w:cstheme="majorBidi"/>
                <w:noProof/>
              </w:rPr>
              <w:tab/>
            </w:r>
            <w:r w:rsidR="00031C75" w:rsidRPr="00031C75">
              <w:rPr>
                <w:rStyle w:val="Hyperlink"/>
                <w:rFonts w:asciiTheme="majorBidi" w:hAnsiTheme="majorBidi" w:cstheme="majorBidi"/>
                <w:noProof/>
              </w:rPr>
              <w:t>Statement of the Problem</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33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4</w:t>
            </w:r>
            <w:r w:rsidR="00031C75" w:rsidRPr="00031C75">
              <w:rPr>
                <w:rFonts w:asciiTheme="majorBidi" w:hAnsiTheme="majorBidi" w:cstheme="majorBidi"/>
                <w:noProof/>
                <w:webHidden/>
              </w:rPr>
              <w:fldChar w:fldCharType="end"/>
            </w:r>
          </w:hyperlink>
        </w:p>
        <w:p w14:paraId="09D08F51" w14:textId="62A32F5F"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34" w:history="1">
            <w:r w:rsidR="00031C75" w:rsidRPr="00031C75">
              <w:rPr>
                <w:rStyle w:val="Hyperlink"/>
                <w:rFonts w:asciiTheme="majorBidi" w:hAnsiTheme="majorBidi" w:cstheme="majorBidi"/>
                <w:noProof/>
              </w:rPr>
              <w:t>1.3</w:t>
            </w:r>
            <w:r w:rsidR="00031C75" w:rsidRPr="00031C75">
              <w:rPr>
                <w:rFonts w:asciiTheme="majorBidi" w:eastAsiaTheme="minorEastAsia" w:hAnsiTheme="majorBidi" w:cstheme="majorBidi"/>
                <w:noProof/>
              </w:rPr>
              <w:tab/>
            </w:r>
            <w:r w:rsidR="00031C75" w:rsidRPr="00031C75">
              <w:rPr>
                <w:rStyle w:val="Hyperlink"/>
                <w:rFonts w:asciiTheme="majorBidi" w:hAnsiTheme="majorBidi" w:cstheme="majorBidi"/>
                <w:noProof/>
              </w:rPr>
              <w:t>Justification of the study</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34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5</w:t>
            </w:r>
            <w:r w:rsidR="00031C75" w:rsidRPr="00031C75">
              <w:rPr>
                <w:rFonts w:asciiTheme="majorBidi" w:hAnsiTheme="majorBidi" w:cstheme="majorBidi"/>
                <w:noProof/>
                <w:webHidden/>
              </w:rPr>
              <w:fldChar w:fldCharType="end"/>
            </w:r>
          </w:hyperlink>
        </w:p>
        <w:p w14:paraId="2116BDC4" w14:textId="7949CDDC"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35" w:history="1">
            <w:r w:rsidR="00031C75" w:rsidRPr="00031C75">
              <w:rPr>
                <w:rStyle w:val="Hyperlink"/>
                <w:rFonts w:asciiTheme="majorBidi" w:hAnsiTheme="majorBidi" w:cstheme="majorBidi"/>
                <w:noProof/>
              </w:rPr>
              <w:t>1.4</w:t>
            </w:r>
            <w:r w:rsidR="00031C75" w:rsidRPr="00031C75">
              <w:rPr>
                <w:rFonts w:asciiTheme="majorBidi" w:eastAsiaTheme="minorEastAsia" w:hAnsiTheme="majorBidi" w:cstheme="majorBidi"/>
                <w:noProof/>
              </w:rPr>
              <w:tab/>
            </w:r>
            <w:r w:rsidR="00031C75" w:rsidRPr="00031C75">
              <w:rPr>
                <w:rStyle w:val="Hyperlink"/>
                <w:rFonts w:asciiTheme="majorBidi" w:hAnsiTheme="majorBidi" w:cstheme="majorBidi"/>
                <w:noProof/>
              </w:rPr>
              <w:t>Aim and objectives of the study</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35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7</w:t>
            </w:r>
            <w:r w:rsidR="00031C75" w:rsidRPr="00031C75">
              <w:rPr>
                <w:rFonts w:asciiTheme="majorBidi" w:hAnsiTheme="majorBidi" w:cstheme="majorBidi"/>
                <w:noProof/>
                <w:webHidden/>
              </w:rPr>
              <w:fldChar w:fldCharType="end"/>
            </w:r>
          </w:hyperlink>
        </w:p>
        <w:p w14:paraId="007AC98B" w14:textId="76EE353B"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36" w:history="1">
            <w:r w:rsidR="00031C75" w:rsidRPr="00031C75">
              <w:rPr>
                <w:rStyle w:val="Hyperlink"/>
                <w:rFonts w:asciiTheme="majorBidi" w:hAnsiTheme="majorBidi" w:cstheme="majorBidi"/>
                <w:bCs/>
                <w:noProof/>
              </w:rPr>
              <w:t>1.4.1</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Aim</w:t>
            </w:r>
            <w:r w:rsidR="00031C75" w:rsidRPr="00031C75">
              <w:rPr>
                <w:rFonts w:asciiTheme="majorBidi" w:hAnsiTheme="majorBidi" w:cstheme="majorBidi"/>
                <w:noProof/>
                <w:webHidden/>
              </w:rPr>
              <w:tab/>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36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7</w:t>
            </w:r>
            <w:r w:rsidR="00031C75" w:rsidRPr="00031C75">
              <w:rPr>
                <w:rFonts w:asciiTheme="majorBidi" w:hAnsiTheme="majorBidi" w:cstheme="majorBidi"/>
                <w:noProof/>
                <w:webHidden/>
              </w:rPr>
              <w:fldChar w:fldCharType="end"/>
            </w:r>
          </w:hyperlink>
        </w:p>
        <w:p w14:paraId="01929BF6" w14:textId="7A438A3B"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37" w:history="1">
            <w:r w:rsidR="00031C75" w:rsidRPr="00031C75">
              <w:rPr>
                <w:rStyle w:val="Hyperlink"/>
                <w:rFonts w:asciiTheme="majorBidi" w:hAnsiTheme="majorBidi" w:cstheme="majorBidi"/>
                <w:noProof/>
              </w:rPr>
              <w:t>1.4.2</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Objectives</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37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7</w:t>
            </w:r>
            <w:r w:rsidR="00031C75" w:rsidRPr="00031C75">
              <w:rPr>
                <w:rFonts w:asciiTheme="majorBidi" w:hAnsiTheme="majorBidi" w:cstheme="majorBidi"/>
                <w:noProof/>
                <w:webHidden/>
              </w:rPr>
              <w:fldChar w:fldCharType="end"/>
            </w:r>
          </w:hyperlink>
        </w:p>
        <w:p w14:paraId="7075E443" w14:textId="0046E6CB"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38" w:history="1">
            <w:r w:rsidR="00031C75" w:rsidRPr="00031C75">
              <w:rPr>
                <w:rStyle w:val="Hyperlink"/>
                <w:rFonts w:asciiTheme="majorBidi" w:hAnsiTheme="majorBidi" w:cstheme="majorBidi"/>
                <w:noProof/>
              </w:rPr>
              <w:t>1.5</w:t>
            </w:r>
            <w:r w:rsidR="00031C75" w:rsidRPr="00031C75">
              <w:rPr>
                <w:rFonts w:asciiTheme="majorBidi" w:eastAsiaTheme="minorEastAsia" w:hAnsiTheme="majorBidi" w:cstheme="majorBidi"/>
                <w:noProof/>
              </w:rPr>
              <w:tab/>
            </w:r>
            <w:r w:rsidR="00031C75" w:rsidRPr="00031C75">
              <w:rPr>
                <w:rStyle w:val="Hyperlink"/>
                <w:rFonts w:asciiTheme="majorBidi" w:hAnsiTheme="majorBidi" w:cstheme="majorBidi"/>
                <w:noProof/>
              </w:rPr>
              <w:t>Scope of the study</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38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8</w:t>
            </w:r>
            <w:r w:rsidR="00031C75" w:rsidRPr="00031C75">
              <w:rPr>
                <w:rFonts w:asciiTheme="majorBidi" w:hAnsiTheme="majorBidi" w:cstheme="majorBidi"/>
                <w:noProof/>
                <w:webHidden/>
              </w:rPr>
              <w:fldChar w:fldCharType="end"/>
            </w:r>
          </w:hyperlink>
        </w:p>
        <w:p w14:paraId="75C2D702" w14:textId="0967DA2B"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39" w:history="1">
            <w:r w:rsidR="00031C75" w:rsidRPr="00031C75">
              <w:rPr>
                <w:rStyle w:val="Hyperlink"/>
                <w:rFonts w:asciiTheme="majorBidi" w:hAnsiTheme="majorBidi" w:cstheme="majorBidi"/>
                <w:noProof/>
              </w:rPr>
              <w:t>1.6</w:t>
            </w:r>
            <w:r w:rsidR="00031C75" w:rsidRPr="00031C75">
              <w:rPr>
                <w:rFonts w:asciiTheme="majorBidi" w:eastAsiaTheme="minorEastAsia" w:hAnsiTheme="majorBidi" w:cstheme="majorBidi"/>
                <w:noProof/>
              </w:rPr>
              <w:tab/>
            </w:r>
            <w:r w:rsidR="00031C75" w:rsidRPr="00031C75">
              <w:rPr>
                <w:rStyle w:val="Hyperlink"/>
                <w:rFonts w:asciiTheme="majorBidi" w:hAnsiTheme="majorBidi" w:cstheme="majorBidi"/>
                <w:noProof/>
              </w:rPr>
              <w:t>Significance of the study</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39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8</w:t>
            </w:r>
            <w:r w:rsidR="00031C75" w:rsidRPr="00031C75">
              <w:rPr>
                <w:rFonts w:asciiTheme="majorBidi" w:hAnsiTheme="majorBidi" w:cstheme="majorBidi"/>
                <w:noProof/>
                <w:webHidden/>
              </w:rPr>
              <w:fldChar w:fldCharType="end"/>
            </w:r>
          </w:hyperlink>
        </w:p>
        <w:p w14:paraId="4EBF5233" w14:textId="7EF07561" w:rsidR="00031C75" w:rsidRPr="00031C75" w:rsidRDefault="00000000" w:rsidP="00315D72">
          <w:pPr>
            <w:pStyle w:val="TOC1"/>
            <w:tabs>
              <w:tab w:val="left" w:pos="660"/>
            </w:tabs>
            <w:spacing w:after="0" w:line="480" w:lineRule="auto"/>
            <w:rPr>
              <w:rFonts w:asciiTheme="majorBidi" w:eastAsiaTheme="minorEastAsia" w:hAnsiTheme="majorBidi" w:cstheme="majorBidi"/>
              <w:b w:val="0"/>
              <w:bCs w:val="0"/>
              <w:color w:val="auto"/>
              <w:lang w:val="en-NG"/>
            </w:rPr>
          </w:pPr>
          <w:hyperlink w:anchor="_Toc127869040" w:history="1">
            <w:r w:rsidR="00031C75" w:rsidRPr="00031C75">
              <w:rPr>
                <w:rStyle w:val="Hyperlink"/>
                <w:rFonts w:asciiTheme="majorBidi" w:hAnsiTheme="majorBidi" w:cstheme="majorBidi"/>
              </w:rPr>
              <w:t>CHAPTER TWO</w:t>
            </w:r>
            <w:r w:rsidR="00CD42CD">
              <w:rPr>
                <w:rFonts w:asciiTheme="majorBidi" w:hAnsiTheme="majorBidi" w:cstheme="majorBidi"/>
                <w:webHidden/>
              </w:rPr>
              <w:t xml:space="preserve">                                                                                                          </w:t>
            </w:r>
            <w:r w:rsidR="00031C75" w:rsidRPr="00031C75">
              <w:rPr>
                <w:rFonts w:asciiTheme="majorBidi" w:hAnsiTheme="majorBidi" w:cstheme="majorBidi"/>
                <w:webHidden/>
              </w:rPr>
              <w:fldChar w:fldCharType="begin"/>
            </w:r>
            <w:r w:rsidR="00031C75" w:rsidRPr="00031C75">
              <w:rPr>
                <w:rFonts w:asciiTheme="majorBidi" w:hAnsiTheme="majorBidi" w:cstheme="majorBidi"/>
                <w:webHidden/>
              </w:rPr>
              <w:instrText xml:space="preserve"> PAGEREF _Toc127869040 \h </w:instrText>
            </w:r>
            <w:r w:rsidR="00031C75" w:rsidRPr="00031C75">
              <w:rPr>
                <w:rFonts w:asciiTheme="majorBidi" w:hAnsiTheme="majorBidi" w:cstheme="majorBidi"/>
                <w:webHidden/>
              </w:rPr>
            </w:r>
            <w:r w:rsidR="00031C75" w:rsidRPr="00031C75">
              <w:rPr>
                <w:rFonts w:asciiTheme="majorBidi" w:hAnsiTheme="majorBidi" w:cstheme="majorBidi"/>
                <w:webHidden/>
              </w:rPr>
              <w:fldChar w:fldCharType="separate"/>
            </w:r>
            <w:r w:rsidR="00245092">
              <w:rPr>
                <w:rFonts w:asciiTheme="majorBidi" w:hAnsiTheme="majorBidi" w:cstheme="majorBidi"/>
                <w:webHidden/>
              </w:rPr>
              <w:t>9</w:t>
            </w:r>
            <w:r w:rsidR="00031C75" w:rsidRPr="00031C75">
              <w:rPr>
                <w:rFonts w:asciiTheme="majorBidi" w:hAnsiTheme="majorBidi" w:cstheme="majorBidi"/>
                <w:webHidden/>
              </w:rPr>
              <w:fldChar w:fldCharType="end"/>
            </w:r>
          </w:hyperlink>
        </w:p>
        <w:p w14:paraId="1CC14CB7" w14:textId="03378A1E"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41" w:history="1">
            <w:r w:rsidR="00031C75" w:rsidRPr="00031C75">
              <w:rPr>
                <w:rStyle w:val="Hyperlink"/>
                <w:rFonts w:asciiTheme="majorBidi" w:hAnsiTheme="majorBidi" w:cstheme="majorBidi"/>
                <w:noProof/>
              </w:rPr>
              <w:t>2.1</w:t>
            </w:r>
            <w:r w:rsidR="00031C75" w:rsidRPr="00031C75">
              <w:rPr>
                <w:rFonts w:asciiTheme="majorBidi" w:eastAsiaTheme="minorEastAsia" w:hAnsiTheme="majorBidi" w:cstheme="majorBidi"/>
                <w:noProof/>
              </w:rPr>
              <w:tab/>
            </w:r>
            <w:r w:rsidR="00031C75" w:rsidRPr="00031C75">
              <w:rPr>
                <w:rStyle w:val="Hyperlink"/>
                <w:rFonts w:asciiTheme="majorBidi" w:hAnsiTheme="majorBidi" w:cstheme="majorBidi"/>
                <w:noProof/>
              </w:rPr>
              <w:t>Literature Review</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41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9</w:t>
            </w:r>
            <w:r w:rsidR="00031C75" w:rsidRPr="00031C75">
              <w:rPr>
                <w:rFonts w:asciiTheme="majorBidi" w:hAnsiTheme="majorBidi" w:cstheme="majorBidi"/>
                <w:noProof/>
                <w:webHidden/>
              </w:rPr>
              <w:fldChar w:fldCharType="end"/>
            </w:r>
          </w:hyperlink>
        </w:p>
        <w:p w14:paraId="3EA8C852" w14:textId="7A43E40E"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42" w:history="1">
            <w:r w:rsidR="00031C75" w:rsidRPr="00031C75">
              <w:rPr>
                <w:rStyle w:val="Hyperlink"/>
                <w:rFonts w:asciiTheme="majorBidi" w:hAnsiTheme="majorBidi" w:cstheme="majorBidi"/>
                <w:noProof/>
              </w:rPr>
              <w:t>2.1.1</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 xml:space="preserve">Occurrence and toxicity of pharmaceutical residues in </w:t>
            </w:r>
            <w:r w:rsidR="00031C75" w:rsidRPr="00031C75">
              <w:rPr>
                <w:rStyle w:val="Hyperlink"/>
                <w:rFonts w:asciiTheme="majorBidi" w:hAnsiTheme="majorBidi" w:cstheme="majorBidi"/>
                <w:noProof/>
                <w:lang w:val="en-GB"/>
              </w:rPr>
              <w:t xml:space="preserve">the </w:t>
            </w:r>
            <w:r w:rsidR="00031C75" w:rsidRPr="00031C75">
              <w:rPr>
                <w:rStyle w:val="Hyperlink"/>
                <w:rFonts w:asciiTheme="majorBidi" w:hAnsiTheme="majorBidi" w:cstheme="majorBidi"/>
                <w:noProof/>
              </w:rPr>
              <w:t>environment</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42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9</w:t>
            </w:r>
            <w:r w:rsidR="00031C75" w:rsidRPr="00031C75">
              <w:rPr>
                <w:rFonts w:asciiTheme="majorBidi" w:hAnsiTheme="majorBidi" w:cstheme="majorBidi"/>
                <w:noProof/>
                <w:webHidden/>
              </w:rPr>
              <w:fldChar w:fldCharType="end"/>
            </w:r>
          </w:hyperlink>
        </w:p>
        <w:p w14:paraId="6C19C256" w14:textId="68C61BC9"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43" w:history="1">
            <w:r w:rsidR="00031C75" w:rsidRPr="00031C75">
              <w:rPr>
                <w:rStyle w:val="Hyperlink"/>
                <w:rFonts w:asciiTheme="majorBidi" w:hAnsiTheme="majorBidi" w:cstheme="majorBidi"/>
                <w:noProof/>
              </w:rPr>
              <w:t>2.1.2</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lang w:val="en-GB"/>
              </w:rPr>
              <w:t>T</w:t>
            </w:r>
            <w:r w:rsidR="00031C75" w:rsidRPr="00031C75">
              <w:rPr>
                <w:rStyle w:val="Hyperlink"/>
                <w:rFonts w:asciiTheme="majorBidi" w:hAnsiTheme="majorBidi" w:cstheme="majorBidi"/>
                <w:noProof/>
              </w:rPr>
              <w:t>oxicity of pharmaceutical</w:t>
            </w:r>
            <w:r w:rsidR="00031C75" w:rsidRPr="00031C75">
              <w:rPr>
                <w:rStyle w:val="Hyperlink"/>
                <w:rFonts w:asciiTheme="majorBidi" w:hAnsiTheme="majorBidi" w:cstheme="majorBidi"/>
                <w:noProof/>
                <w:lang w:val="en-GB"/>
              </w:rPr>
              <w:t xml:space="preserve"> and food</w:t>
            </w:r>
            <w:r w:rsidR="00031C75" w:rsidRPr="00031C75">
              <w:rPr>
                <w:rStyle w:val="Hyperlink"/>
                <w:rFonts w:asciiTheme="majorBidi" w:hAnsiTheme="majorBidi" w:cstheme="majorBidi"/>
                <w:noProof/>
              </w:rPr>
              <w:t xml:space="preserve"> dyes in the environment</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43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10</w:t>
            </w:r>
            <w:r w:rsidR="00031C75" w:rsidRPr="00031C75">
              <w:rPr>
                <w:rFonts w:asciiTheme="majorBidi" w:hAnsiTheme="majorBidi" w:cstheme="majorBidi"/>
                <w:noProof/>
                <w:webHidden/>
              </w:rPr>
              <w:fldChar w:fldCharType="end"/>
            </w:r>
          </w:hyperlink>
        </w:p>
        <w:p w14:paraId="33414133" w14:textId="0A8BF59E"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44" w:history="1">
            <w:r w:rsidR="00031C75" w:rsidRPr="00031C75">
              <w:rPr>
                <w:rStyle w:val="Hyperlink"/>
                <w:rFonts w:asciiTheme="majorBidi" w:hAnsiTheme="majorBidi" w:cstheme="majorBidi"/>
                <w:noProof/>
              </w:rPr>
              <w:t>2.1.3</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Wastewater treatment</w:t>
            </w:r>
            <w:r w:rsidR="00031C75" w:rsidRPr="00031C75">
              <w:rPr>
                <w:rStyle w:val="Hyperlink"/>
                <w:rFonts w:asciiTheme="majorBidi" w:hAnsiTheme="majorBidi" w:cstheme="majorBidi"/>
                <w:noProof/>
                <w:lang w:val="en-GB"/>
              </w:rPr>
              <w:t xml:space="preserve"> technique</w:t>
            </w:r>
            <w:r w:rsidR="00031C75" w:rsidRPr="00031C75">
              <w:rPr>
                <w:rStyle w:val="Hyperlink"/>
                <w:rFonts w:asciiTheme="majorBidi" w:hAnsiTheme="majorBidi" w:cstheme="majorBidi"/>
                <w:noProof/>
              </w:rPr>
              <w:t>s</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44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11</w:t>
            </w:r>
            <w:r w:rsidR="00031C75" w:rsidRPr="00031C75">
              <w:rPr>
                <w:rFonts w:asciiTheme="majorBidi" w:hAnsiTheme="majorBidi" w:cstheme="majorBidi"/>
                <w:noProof/>
                <w:webHidden/>
              </w:rPr>
              <w:fldChar w:fldCharType="end"/>
            </w:r>
          </w:hyperlink>
        </w:p>
        <w:p w14:paraId="696F00FD" w14:textId="428995A5"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45" w:history="1">
            <w:r w:rsidR="00031C75" w:rsidRPr="00031C75">
              <w:rPr>
                <w:rStyle w:val="Hyperlink"/>
                <w:rFonts w:asciiTheme="majorBidi" w:hAnsiTheme="majorBidi" w:cstheme="majorBidi"/>
                <w:noProof/>
              </w:rPr>
              <w:t>2.1.4</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Adsorption of pharmaceutical residues using agricultural waste adsorbents</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45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14</w:t>
            </w:r>
            <w:r w:rsidR="00031C75" w:rsidRPr="00031C75">
              <w:rPr>
                <w:rFonts w:asciiTheme="majorBidi" w:hAnsiTheme="majorBidi" w:cstheme="majorBidi"/>
                <w:noProof/>
                <w:webHidden/>
              </w:rPr>
              <w:fldChar w:fldCharType="end"/>
            </w:r>
          </w:hyperlink>
        </w:p>
        <w:p w14:paraId="6285E457" w14:textId="073FD31E"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46" w:history="1">
            <w:r w:rsidR="00031C75" w:rsidRPr="00031C75">
              <w:rPr>
                <w:rStyle w:val="Hyperlink"/>
                <w:rFonts w:asciiTheme="majorBidi" w:hAnsiTheme="majorBidi" w:cstheme="majorBidi"/>
                <w:noProof/>
              </w:rPr>
              <w:t>2.1.5</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Adsorption of pharmaceutical dyes using agricultural waste adsorbents</w:t>
            </w:r>
            <w:r w:rsidR="00CD42CD">
              <w:rPr>
                <w:rStyle w:val="Hyperlink"/>
                <w:rFonts w:asciiTheme="majorBidi" w:hAnsiTheme="majorBidi" w:cstheme="majorBidi"/>
                <w:noProof/>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46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20</w:t>
            </w:r>
            <w:r w:rsidR="00031C75" w:rsidRPr="00031C75">
              <w:rPr>
                <w:rFonts w:asciiTheme="majorBidi" w:hAnsiTheme="majorBidi" w:cstheme="majorBidi"/>
                <w:noProof/>
                <w:webHidden/>
              </w:rPr>
              <w:fldChar w:fldCharType="end"/>
            </w:r>
          </w:hyperlink>
        </w:p>
        <w:p w14:paraId="4595D62A" w14:textId="3A736C01"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47" w:history="1">
            <w:r w:rsidR="00031C75" w:rsidRPr="00031C75">
              <w:rPr>
                <w:rStyle w:val="Hyperlink"/>
                <w:rFonts w:asciiTheme="majorBidi" w:hAnsiTheme="majorBidi" w:cstheme="majorBidi"/>
                <w:noProof/>
              </w:rPr>
              <w:t>2.2</w:t>
            </w:r>
            <w:r w:rsidR="00031C75" w:rsidRPr="00031C75">
              <w:rPr>
                <w:rFonts w:asciiTheme="majorBidi" w:eastAsiaTheme="minorEastAsia" w:hAnsiTheme="majorBidi" w:cstheme="majorBidi"/>
                <w:noProof/>
              </w:rPr>
              <w:tab/>
            </w:r>
            <w:r w:rsidR="00031C75" w:rsidRPr="00031C75">
              <w:rPr>
                <w:rStyle w:val="Hyperlink"/>
                <w:rFonts w:asciiTheme="majorBidi" w:hAnsiTheme="majorBidi" w:cstheme="majorBidi"/>
                <w:noProof/>
              </w:rPr>
              <w:t>Adsorbate and adsorbents raw materials used in this work</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47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22</w:t>
            </w:r>
            <w:r w:rsidR="00031C75" w:rsidRPr="00031C75">
              <w:rPr>
                <w:rFonts w:asciiTheme="majorBidi" w:hAnsiTheme="majorBidi" w:cstheme="majorBidi"/>
                <w:noProof/>
                <w:webHidden/>
              </w:rPr>
              <w:fldChar w:fldCharType="end"/>
            </w:r>
          </w:hyperlink>
        </w:p>
        <w:p w14:paraId="2045ED11" w14:textId="0C5486A0"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48" w:history="1">
            <w:r w:rsidR="00031C75" w:rsidRPr="00031C75">
              <w:rPr>
                <w:rStyle w:val="Hyperlink"/>
                <w:rFonts w:asciiTheme="majorBidi" w:hAnsiTheme="majorBidi" w:cstheme="majorBidi"/>
                <w:noProof/>
                <w:lang w:val="en-GB"/>
              </w:rPr>
              <w:t>2.2.1</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lang w:val="en-GB"/>
              </w:rPr>
              <w:t>Adsorbate materials</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48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22</w:t>
            </w:r>
            <w:r w:rsidR="00031C75" w:rsidRPr="00031C75">
              <w:rPr>
                <w:rFonts w:asciiTheme="majorBidi" w:hAnsiTheme="majorBidi" w:cstheme="majorBidi"/>
                <w:noProof/>
                <w:webHidden/>
              </w:rPr>
              <w:fldChar w:fldCharType="end"/>
            </w:r>
          </w:hyperlink>
        </w:p>
        <w:p w14:paraId="35A4568E" w14:textId="7A9D9B86" w:rsidR="00031C75" w:rsidRPr="00031C75" w:rsidRDefault="00000000" w:rsidP="00315D72">
          <w:pPr>
            <w:pStyle w:val="TOC4"/>
            <w:spacing w:after="0" w:line="480" w:lineRule="auto"/>
            <w:ind w:left="-450" w:firstLine="0"/>
            <w:rPr>
              <w:noProof/>
            </w:rPr>
          </w:pPr>
          <w:hyperlink w:anchor="_Toc127869049" w:history="1">
            <w:r w:rsidR="00031C75" w:rsidRPr="00031C75">
              <w:rPr>
                <w:rStyle w:val="Hyperlink"/>
                <w:rFonts w:asciiTheme="majorBidi" w:hAnsiTheme="majorBidi" w:cstheme="majorBidi"/>
                <w:noProof/>
                <w:sz w:val="24"/>
                <w:szCs w:val="24"/>
              </w:rPr>
              <w:t>2.2.1.1</w:t>
            </w:r>
            <w:r w:rsidR="00CD42CD">
              <w:rPr>
                <w:noProof/>
                <w:lang w:val="en-GB"/>
              </w:rPr>
              <w:t xml:space="preserve">    </w:t>
            </w:r>
            <w:r w:rsidR="00031C75" w:rsidRPr="00031C75">
              <w:rPr>
                <w:rStyle w:val="Hyperlink"/>
                <w:rFonts w:asciiTheme="majorBidi" w:hAnsiTheme="majorBidi" w:cstheme="majorBidi"/>
                <w:noProof/>
                <w:sz w:val="24"/>
                <w:szCs w:val="24"/>
              </w:rPr>
              <w:t>Pharmaceuticals</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49 \h </w:instrText>
            </w:r>
            <w:r w:rsidR="00031C75" w:rsidRPr="00031C75">
              <w:rPr>
                <w:noProof/>
                <w:webHidden/>
              </w:rPr>
            </w:r>
            <w:r w:rsidR="00031C75" w:rsidRPr="00031C75">
              <w:rPr>
                <w:noProof/>
                <w:webHidden/>
              </w:rPr>
              <w:fldChar w:fldCharType="separate"/>
            </w:r>
            <w:r w:rsidR="00245092">
              <w:rPr>
                <w:noProof/>
                <w:webHidden/>
              </w:rPr>
              <w:t>23</w:t>
            </w:r>
            <w:r w:rsidR="00031C75" w:rsidRPr="00031C75">
              <w:rPr>
                <w:noProof/>
                <w:webHidden/>
              </w:rPr>
              <w:fldChar w:fldCharType="end"/>
            </w:r>
          </w:hyperlink>
        </w:p>
        <w:p w14:paraId="7C9953F5" w14:textId="26331D05" w:rsidR="00031C75" w:rsidRPr="00031C75" w:rsidRDefault="00000000" w:rsidP="00315D72">
          <w:pPr>
            <w:pStyle w:val="TOC4"/>
            <w:spacing w:after="0" w:line="480" w:lineRule="auto"/>
            <w:ind w:left="-450" w:firstLine="0"/>
            <w:rPr>
              <w:noProof/>
            </w:rPr>
          </w:pPr>
          <w:hyperlink w:anchor="_Toc127869050" w:history="1">
            <w:r w:rsidR="00031C75" w:rsidRPr="00031C75">
              <w:rPr>
                <w:rStyle w:val="Hyperlink"/>
                <w:rFonts w:asciiTheme="majorBidi" w:hAnsiTheme="majorBidi" w:cstheme="majorBidi"/>
                <w:noProof/>
                <w:sz w:val="24"/>
                <w:szCs w:val="24"/>
              </w:rPr>
              <w:t>2.2.1.2</w:t>
            </w:r>
            <w:r w:rsidR="00CD42CD">
              <w:rPr>
                <w:noProof/>
                <w:lang w:val="en-GB"/>
              </w:rPr>
              <w:t xml:space="preserve">    </w:t>
            </w:r>
            <w:r w:rsidR="00031C75" w:rsidRPr="00031C75">
              <w:rPr>
                <w:rStyle w:val="Hyperlink"/>
                <w:rFonts w:asciiTheme="majorBidi" w:hAnsiTheme="majorBidi" w:cstheme="majorBidi"/>
                <w:noProof/>
                <w:sz w:val="24"/>
                <w:szCs w:val="24"/>
              </w:rPr>
              <w:t>Chloroquine phosphate</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50 \h </w:instrText>
            </w:r>
            <w:r w:rsidR="00031C75" w:rsidRPr="00031C75">
              <w:rPr>
                <w:noProof/>
                <w:webHidden/>
              </w:rPr>
            </w:r>
            <w:r w:rsidR="00031C75" w:rsidRPr="00031C75">
              <w:rPr>
                <w:noProof/>
                <w:webHidden/>
              </w:rPr>
              <w:fldChar w:fldCharType="separate"/>
            </w:r>
            <w:r w:rsidR="00245092">
              <w:rPr>
                <w:noProof/>
                <w:webHidden/>
              </w:rPr>
              <w:t>24</w:t>
            </w:r>
            <w:r w:rsidR="00031C75" w:rsidRPr="00031C75">
              <w:rPr>
                <w:noProof/>
                <w:webHidden/>
              </w:rPr>
              <w:fldChar w:fldCharType="end"/>
            </w:r>
          </w:hyperlink>
        </w:p>
        <w:p w14:paraId="2136DE0F" w14:textId="515FF850" w:rsidR="00031C75" w:rsidRPr="00031C75" w:rsidRDefault="00000000" w:rsidP="00315D72">
          <w:pPr>
            <w:pStyle w:val="TOC4"/>
            <w:spacing w:after="0" w:line="480" w:lineRule="auto"/>
            <w:ind w:left="-450" w:firstLine="0"/>
            <w:rPr>
              <w:noProof/>
            </w:rPr>
          </w:pPr>
          <w:hyperlink w:anchor="_Toc127869051" w:history="1">
            <w:r w:rsidR="00031C75" w:rsidRPr="00031C75">
              <w:rPr>
                <w:rStyle w:val="Hyperlink"/>
                <w:rFonts w:asciiTheme="majorBidi" w:hAnsiTheme="majorBidi" w:cstheme="majorBidi"/>
                <w:noProof/>
                <w:sz w:val="24"/>
                <w:szCs w:val="24"/>
              </w:rPr>
              <w:t>2.2.1.3</w:t>
            </w:r>
            <w:r w:rsidR="00CD42CD">
              <w:rPr>
                <w:noProof/>
                <w:lang w:val="en-GB"/>
              </w:rPr>
              <w:t xml:space="preserve">    </w:t>
            </w:r>
            <w:r w:rsidR="00031C75" w:rsidRPr="00031C75">
              <w:rPr>
                <w:rStyle w:val="Hyperlink"/>
                <w:rFonts w:asciiTheme="majorBidi" w:hAnsiTheme="majorBidi" w:cstheme="majorBidi"/>
                <w:noProof/>
                <w:sz w:val="24"/>
                <w:szCs w:val="24"/>
              </w:rPr>
              <w:t>Ciprofloxacin hydrochloride</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51 \h </w:instrText>
            </w:r>
            <w:r w:rsidR="00031C75" w:rsidRPr="00031C75">
              <w:rPr>
                <w:noProof/>
                <w:webHidden/>
              </w:rPr>
            </w:r>
            <w:r w:rsidR="00031C75" w:rsidRPr="00031C75">
              <w:rPr>
                <w:noProof/>
                <w:webHidden/>
              </w:rPr>
              <w:fldChar w:fldCharType="separate"/>
            </w:r>
            <w:r w:rsidR="00245092">
              <w:rPr>
                <w:noProof/>
                <w:webHidden/>
              </w:rPr>
              <w:t>25</w:t>
            </w:r>
            <w:r w:rsidR="00031C75" w:rsidRPr="00031C75">
              <w:rPr>
                <w:noProof/>
                <w:webHidden/>
              </w:rPr>
              <w:fldChar w:fldCharType="end"/>
            </w:r>
          </w:hyperlink>
        </w:p>
        <w:p w14:paraId="50F1A942" w14:textId="6D3F197D" w:rsidR="00031C75" w:rsidRPr="00031C75" w:rsidRDefault="00000000" w:rsidP="00315D72">
          <w:pPr>
            <w:pStyle w:val="TOC4"/>
            <w:spacing w:after="0" w:line="480" w:lineRule="auto"/>
            <w:ind w:left="-450" w:firstLine="0"/>
            <w:rPr>
              <w:noProof/>
            </w:rPr>
          </w:pPr>
          <w:hyperlink w:anchor="_Toc127869052" w:history="1">
            <w:r w:rsidR="00031C75" w:rsidRPr="00031C75">
              <w:rPr>
                <w:rStyle w:val="Hyperlink"/>
                <w:rFonts w:asciiTheme="majorBidi" w:hAnsiTheme="majorBidi" w:cstheme="majorBidi"/>
                <w:noProof/>
                <w:sz w:val="24"/>
                <w:szCs w:val="24"/>
              </w:rPr>
              <w:t>2.2.1.4</w:t>
            </w:r>
            <w:r w:rsidR="00CD42CD">
              <w:rPr>
                <w:noProof/>
                <w:lang w:val="en-GB"/>
              </w:rPr>
              <w:t xml:space="preserve">    </w:t>
            </w:r>
            <w:r w:rsidR="00031C75" w:rsidRPr="00031C75">
              <w:rPr>
                <w:rStyle w:val="Hyperlink"/>
                <w:rFonts w:asciiTheme="majorBidi" w:hAnsiTheme="majorBidi" w:cstheme="majorBidi"/>
                <w:noProof/>
                <w:sz w:val="24"/>
                <w:szCs w:val="24"/>
              </w:rPr>
              <w:t>Ibuprofen</w:t>
            </w:r>
            <w:r w:rsidR="00031C75" w:rsidRPr="00031C75">
              <w:rPr>
                <w:noProof/>
                <w:webHidden/>
              </w:rPr>
              <w:tab/>
            </w:r>
            <w:r w:rsidR="00CD42CD">
              <w:rPr>
                <w:noProof/>
                <w:webHidden/>
                <w:lang w:val="en-GB"/>
              </w:rPr>
              <w:t xml:space="preserve">                                                                                                                                   </w:t>
            </w:r>
            <w:r w:rsidR="00031C75" w:rsidRPr="00031C75">
              <w:rPr>
                <w:noProof/>
                <w:webHidden/>
              </w:rPr>
              <w:fldChar w:fldCharType="begin"/>
            </w:r>
            <w:r w:rsidR="00031C75" w:rsidRPr="00031C75">
              <w:rPr>
                <w:noProof/>
                <w:webHidden/>
              </w:rPr>
              <w:instrText xml:space="preserve"> PAGEREF _Toc127869052 \h </w:instrText>
            </w:r>
            <w:r w:rsidR="00031C75" w:rsidRPr="00031C75">
              <w:rPr>
                <w:noProof/>
                <w:webHidden/>
              </w:rPr>
            </w:r>
            <w:r w:rsidR="00031C75" w:rsidRPr="00031C75">
              <w:rPr>
                <w:noProof/>
                <w:webHidden/>
              </w:rPr>
              <w:fldChar w:fldCharType="separate"/>
            </w:r>
            <w:r w:rsidR="00245092">
              <w:rPr>
                <w:noProof/>
                <w:webHidden/>
              </w:rPr>
              <w:t>25</w:t>
            </w:r>
            <w:r w:rsidR="00031C75" w:rsidRPr="00031C75">
              <w:rPr>
                <w:noProof/>
                <w:webHidden/>
              </w:rPr>
              <w:fldChar w:fldCharType="end"/>
            </w:r>
          </w:hyperlink>
        </w:p>
        <w:p w14:paraId="61F73193" w14:textId="2ABB3368" w:rsidR="00031C75" w:rsidRPr="00031C75" w:rsidRDefault="00000000" w:rsidP="00315D72">
          <w:pPr>
            <w:pStyle w:val="TOC3"/>
            <w:spacing w:after="0" w:line="480" w:lineRule="auto"/>
            <w:ind w:left="-450"/>
            <w:rPr>
              <w:rFonts w:asciiTheme="majorBidi" w:eastAsiaTheme="minorEastAsia" w:hAnsiTheme="majorBidi" w:cstheme="majorBidi"/>
              <w:noProof/>
            </w:rPr>
          </w:pPr>
          <w:hyperlink w:anchor="_Toc127869053" w:history="1">
            <w:r w:rsidR="00031C75" w:rsidRPr="00031C75">
              <w:rPr>
                <w:rStyle w:val="Hyperlink"/>
                <w:rFonts w:asciiTheme="majorBidi" w:hAnsiTheme="majorBidi" w:cstheme="majorBidi"/>
                <w:noProof/>
              </w:rPr>
              <w:t>2.2.2</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Synthetic food dyes</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53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26</w:t>
            </w:r>
            <w:r w:rsidR="00031C75" w:rsidRPr="00031C75">
              <w:rPr>
                <w:rFonts w:asciiTheme="majorBidi" w:hAnsiTheme="majorBidi" w:cstheme="majorBidi"/>
                <w:noProof/>
                <w:webHidden/>
              </w:rPr>
              <w:fldChar w:fldCharType="end"/>
            </w:r>
          </w:hyperlink>
        </w:p>
        <w:p w14:paraId="6335C41E" w14:textId="79D1B7BC" w:rsidR="00031C75" w:rsidRPr="00031C75" w:rsidRDefault="00000000" w:rsidP="00315D72">
          <w:pPr>
            <w:pStyle w:val="TOC4"/>
            <w:spacing w:after="0" w:line="480" w:lineRule="auto"/>
            <w:ind w:left="-450" w:firstLine="0"/>
            <w:rPr>
              <w:noProof/>
            </w:rPr>
          </w:pPr>
          <w:hyperlink w:anchor="_Toc127869054" w:history="1">
            <w:r w:rsidR="00031C75" w:rsidRPr="00031C75">
              <w:rPr>
                <w:rStyle w:val="Hyperlink"/>
                <w:rFonts w:asciiTheme="majorBidi" w:hAnsiTheme="majorBidi" w:cstheme="majorBidi"/>
                <w:noProof/>
                <w:sz w:val="24"/>
                <w:szCs w:val="24"/>
              </w:rPr>
              <w:t>2.2.2.1</w:t>
            </w:r>
            <w:r w:rsidR="00CD42CD">
              <w:rPr>
                <w:noProof/>
                <w:lang w:val="en-GB"/>
              </w:rPr>
              <w:t xml:space="preserve">    </w:t>
            </w:r>
            <w:r w:rsidR="00031C75" w:rsidRPr="00031C75">
              <w:rPr>
                <w:rStyle w:val="Hyperlink"/>
                <w:rFonts w:asciiTheme="majorBidi" w:hAnsiTheme="majorBidi" w:cstheme="majorBidi"/>
                <w:noProof/>
                <w:sz w:val="24"/>
                <w:szCs w:val="24"/>
              </w:rPr>
              <w:t>Allura red dye</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54 \h </w:instrText>
            </w:r>
            <w:r w:rsidR="00031C75" w:rsidRPr="00031C75">
              <w:rPr>
                <w:noProof/>
                <w:webHidden/>
              </w:rPr>
            </w:r>
            <w:r w:rsidR="00031C75" w:rsidRPr="00031C75">
              <w:rPr>
                <w:noProof/>
                <w:webHidden/>
              </w:rPr>
              <w:fldChar w:fldCharType="separate"/>
            </w:r>
            <w:r w:rsidR="00245092">
              <w:rPr>
                <w:noProof/>
                <w:webHidden/>
              </w:rPr>
              <w:t>27</w:t>
            </w:r>
            <w:r w:rsidR="00031C75" w:rsidRPr="00031C75">
              <w:rPr>
                <w:noProof/>
                <w:webHidden/>
              </w:rPr>
              <w:fldChar w:fldCharType="end"/>
            </w:r>
          </w:hyperlink>
        </w:p>
        <w:p w14:paraId="20B1AC6F" w14:textId="178914E0" w:rsidR="00031C75" w:rsidRPr="00031C75" w:rsidRDefault="00000000" w:rsidP="00315D72">
          <w:pPr>
            <w:pStyle w:val="TOC4"/>
            <w:spacing w:after="0" w:line="480" w:lineRule="auto"/>
            <w:ind w:left="-450" w:firstLine="0"/>
            <w:rPr>
              <w:noProof/>
            </w:rPr>
          </w:pPr>
          <w:hyperlink w:anchor="_Toc127869055" w:history="1">
            <w:r w:rsidR="00031C75" w:rsidRPr="00031C75">
              <w:rPr>
                <w:rStyle w:val="Hyperlink"/>
                <w:rFonts w:asciiTheme="majorBidi" w:hAnsiTheme="majorBidi" w:cstheme="majorBidi"/>
                <w:noProof/>
                <w:sz w:val="24"/>
                <w:szCs w:val="24"/>
              </w:rPr>
              <w:t>2.2.2.2</w:t>
            </w:r>
            <w:r w:rsidR="00CD42CD">
              <w:rPr>
                <w:noProof/>
                <w:lang w:val="en-GB"/>
              </w:rPr>
              <w:t xml:space="preserve">    </w:t>
            </w:r>
            <w:r w:rsidR="00031C75" w:rsidRPr="00031C75">
              <w:rPr>
                <w:rStyle w:val="Hyperlink"/>
                <w:rFonts w:asciiTheme="majorBidi" w:hAnsiTheme="majorBidi" w:cstheme="majorBidi"/>
                <w:noProof/>
                <w:sz w:val="24"/>
                <w:szCs w:val="24"/>
              </w:rPr>
              <w:t>Sunset yellow dye</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55 \h </w:instrText>
            </w:r>
            <w:r w:rsidR="00031C75" w:rsidRPr="00031C75">
              <w:rPr>
                <w:noProof/>
                <w:webHidden/>
              </w:rPr>
            </w:r>
            <w:r w:rsidR="00031C75" w:rsidRPr="00031C75">
              <w:rPr>
                <w:noProof/>
                <w:webHidden/>
              </w:rPr>
              <w:fldChar w:fldCharType="separate"/>
            </w:r>
            <w:r w:rsidR="00245092">
              <w:rPr>
                <w:noProof/>
                <w:webHidden/>
              </w:rPr>
              <w:t>27</w:t>
            </w:r>
            <w:r w:rsidR="00031C75" w:rsidRPr="00031C75">
              <w:rPr>
                <w:noProof/>
                <w:webHidden/>
              </w:rPr>
              <w:fldChar w:fldCharType="end"/>
            </w:r>
          </w:hyperlink>
        </w:p>
        <w:p w14:paraId="5B30E9A0" w14:textId="73BDE1C3"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56" w:history="1">
            <w:r w:rsidR="00031C75" w:rsidRPr="00031C75">
              <w:rPr>
                <w:rStyle w:val="Hyperlink"/>
                <w:rFonts w:asciiTheme="majorBidi" w:hAnsiTheme="majorBidi" w:cstheme="majorBidi"/>
                <w:noProof/>
                <w:lang w:val="en-GB"/>
              </w:rPr>
              <w:t>2.2.3</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 xml:space="preserve">Adsorbent raw materials </w:t>
            </w:r>
            <w:r w:rsidR="00031C75" w:rsidRPr="00031C75">
              <w:rPr>
                <w:rStyle w:val="Hyperlink"/>
                <w:rFonts w:asciiTheme="majorBidi" w:hAnsiTheme="majorBidi" w:cstheme="majorBidi"/>
                <w:noProof/>
                <w:lang w:val="en-GB"/>
              </w:rPr>
              <w:t>utilized in</w:t>
            </w:r>
            <w:r w:rsidR="00031C75" w:rsidRPr="00031C75">
              <w:rPr>
                <w:rStyle w:val="Hyperlink"/>
                <w:rFonts w:asciiTheme="majorBidi" w:hAnsiTheme="majorBidi" w:cstheme="majorBidi"/>
                <w:noProof/>
              </w:rPr>
              <w:t xml:space="preserve"> this study</w:t>
            </w:r>
            <w:r w:rsidR="00031C75" w:rsidRPr="00031C75">
              <w:rPr>
                <w:rFonts w:asciiTheme="majorBidi" w:hAnsiTheme="majorBidi" w:cstheme="majorBidi"/>
                <w:noProof/>
                <w:webHidden/>
              </w:rPr>
              <w:tab/>
            </w:r>
            <w:r w:rsidR="00A53E73">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56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29</w:t>
            </w:r>
            <w:r w:rsidR="00031C75" w:rsidRPr="00031C75">
              <w:rPr>
                <w:rFonts w:asciiTheme="majorBidi" w:hAnsiTheme="majorBidi" w:cstheme="majorBidi"/>
                <w:noProof/>
                <w:webHidden/>
              </w:rPr>
              <w:fldChar w:fldCharType="end"/>
            </w:r>
          </w:hyperlink>
        </w:p>
        <w:p w14:paraId="7E7F8E04" w14:textId="28A9C857" w:rsidR="00031C75" w:rsidRPr="00031C75" w:rsidRDefault="00000000" w:rsidP="00315D72">
          <w:pPr>
            <w:pStyle w:val="TOC4"/>
            <w:spacing w:after="0" w:line="480" w:lineRule="auto"/>
            <w:rPr>
              <w:noProof/>
            </w:rPr>
          </w:pPr>
          <w:hyperlink w:anchor="_Toc127869057" w:history="1">
            <w:r w:rsidR="00031C75" w:rsidRPr="00031C75">
              <w:rPr>
                <w:rStyle w:val="Hyperlink"/>
                <w:rFonts w:asciiTheme="majorBidi" w:hAnsiTheme="majorBidi" w:cstheme="majorBidi"/>
                <w:bCs/>
                <w:noProof/>
                <w:sz w:val="24"/>
                <w:szCs w:val="24"/>
              </w:rPr>
              <w:t>2.2.3.1</w:t>
            </w:r>
            <w:r w:rsidR="00CD42CD">
              <w:rPr>
                <w:noProof/>
                <w:lang w:val="en-GB"/>
              </w:rPr>
              <w:t xml:space="preserve">    </w:t>
            </w:r>
            <w:r w:rsidR="00031C75" w:rsidRPr="00031C75">
              <w:rPr>
                <w:rStyle w:val="Hyperlink"/>
                <w:rFonts w:asciiTheme="majorBidi" w:hAnsiTheme="majorBidi" w:cstheme="majorBidi"/>
                <w:i/>
                <w:noProof/>
                <w:sz w:val="24"/>
                <w:szCs w:val="24"/>
              </w:rPr>
              <w:t>Elais guineensis</w:t>
            </w:r>
            <w:r w:rsidR="00031C75" w:rsidRPr="00031C75">
              <w:rPr>
                <w:rStyle w:val="Hyperlink"/>
                <w:rFonts w:asciiTheme="majorBidi" w:hAnsiTheme="majorBidi" w:cstheme="majorBidi"/>
                <w:noProof/>
                <w:sz w:val="24"/>
                <w:szCs w:val="24"/>
              </w:rPr>
              <w:t xml:space="preserve"> fruit bunch</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57 \h </w:instrText>
            </w:r>
            <w:r w:rsidR="00031C75" w:rsidRPr="00031C75">
              <w:rPr>
                <w:noProof/>
                <w:webHidden/>
              </w:rPr>
            </w:r>
            <w:r w:rsidR="00031C75" w:rsidRPr="00031C75">
              <w:rPr>
                <w:noProof/>
                <w:webHidden/>
              </w:rPr>
              <w:fldChar w:fldCharType="separate"/>
            </w:r>
            <w:r w:rsidR="00245092">
              <w:rPr>
                <w:noProof/>
                <w:webHidden/>
              </w:rPr>
              <w:t>30</w:t>
            </w:r>
            <w:r w:rsidR="00031C75" w:rsidRPr="00031C75">
              <w:rPr>
                <w:noProof/>
                <w:webHidden/>
              </w:rPr>
              <w:fldChar w:fldCharType="end"/>
            </w:r>
          </w:hyperlink>
        </w:p>
        <w:p w14:paraId="7E78290F" w14:textId="46C921A2" w:rsidR="00031C75" w:rsidRPr="00031C75" w:rsidRDefault="00000000" w:rsidP="00315D72">
          <w:pPr>
            <w:pStyle w:val="TOC4"/>
            <w:spacing w:after="0" w:line="480" w:lineRule="auto"/>
            <w:rPr>
              <w:noProof/>
            </w:rPr>
          </w:pPr>
          <w:hyperlink w:anchor="_Toc127869058" w:history="1">
            <w:r w:rsidR="00031C75" w:rsidRPr="00031C75">
              <w:rPr>
                <w:rStyle w:val="Hyperlink"/>
                <w:rFonts w:asciiTheme="majorBidi" w:hAnsiTheme="majorBidi" w:cstheme="majorBidi"/>
                <w:bCs/>
                <w:noProof/>
                <w:sz w:val="24"/>
                <w:szCs w:val="24"/>
              </w:rPr>
              <w:t>2.2.3.2</w:t>
            </w:r>
            <w:r w:rsidR="00CD42CD">
              <w:rPr>
                <w:noProof/>
                <w:lang w:val="en-GB"/>
              </w:rPr>
              <w:t xml:space="preserve">    </w:t>
            </w:r>
            <w:r w:rsidR="00031C75" w:rsidRPr="00031C75">
              <w:rPr>
                <w:rStyle w:val="Hyperlink"/>
                <w:rFonts w:asciiTheme="majorBidi" w:hAnsiTheme="majorBidi" w:cstheme="majorBidi"/>
                <w:i/>
                <w:noProof/>
                <w:sz w:val="24"/>
                <w:szCs w:val="24"/>
              </w:rPr>
              <w:t>Hibiscus sabdariffa</w:t>
            </w:r>
            <w:r w:rsidR="00031C75" w:rsidRPr="00031C75">
              <w:rPr>
                <w:rStyle w:val="Hyperlink"/>
                <w:rFonts w:asciiTheme="majorBidi" w:hAnsiTheme="majorBidi" w:cstheme="majorBidi"/>
                <w:noProof/>
                <w:sz w:val="24"/>
                <w:szCs w:val="24"/>
              </w:rPr>
              <w:t xml:space="preserve"> seed pods</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58 \h </w:instrText>
            </w:r>
            <w:r w:rsidR="00031C75" w:rsidRPr="00031C75">
              <w:rPr>
                <w:noProof/>
                <w:webHidden/>
              </w:rPr>
            </w:r>
            <w:r w:rsidR="00031C75" w:rsidRPr="00031C75">
              <w:rPr>
                <w:noProof/>
                <w:webHidden/>
              </w:rPr>
              <w:fldChar w:fldCharType="separate"/>
            </w:r>
            <w:r w:rsidR="00245092">
              <w:rPr>
                <w:noProof/>
                <w:webHidden/>
              </w:rPr>
              <w:t>30</w:t>
            </w:r>
            <w:r w:rsidR="00031C75" w:rsidRPr="00031C75">
              <w:rPr>
                <w:noProof/>
                <w:webHidden/>
              </w:rPr>
              <w:fldChar w:fldCharType="end"/>
            </w:r>
          </w:hyperlink>
        </w:p>
        <w:p w14:paraId="62CC1D28" w14:textId="29EB49A4" w:rsidR="00031C75" w:rsidRPr="00031C75" w:rsidRDefault="00000000" w:rsidP="00315D72">
          <w:pPr>
            <w:pStyle w:val="TOC4"/>
            <w:spacing w:after="0" w:line="480" w:lineRule="auto"/>
            <w:rPr>
              <w:noProof/>
            </w:rPr>
          </w:pPr>
          <w:hyperlink w:anchor="_Toc127869059" w:history="1">
            <w:r w:rsidR="00031C75" w:rsidRPr="00031C75">
              <w:rPr>
                <w:rStyle w:val="Hyperlink"/>
                <w:rFonts w:asciiTheme="majorBidi" w:hAnsiTheme="majorBidi" w:cstheme="majorBidi"/>
                <w:bCs/>
                <w:noProof/>
                <w:sz w:val="24"/>
                <w:szCs w:val="24"/>
              </w:rPr>
              <w:t>2.2.3.3</w:t>
            </w:r>
            <w:r w:rsidR="00CD42CD">
              <w:rPr>
                <w:noProof/>
                <w:lang w:val="en-GB"/>
              </w:rPr>
              <w:t xml:space="preserve">    </w:t>
            </w:r>
            <w:r w:rsidR="00031C75" w:rsidRPr="00031C75">
              <w:rPr>
                <w:rStyle w:val="Hyperlink"/>
                <w:rFonts w:asciiTheme="majorBidi" w:hAnsiTheme="majorBidi" w:cstheme="majorBidi"/>
                <w:i/>
                <w:noProof/>
                <w:sz w:val="24"/>
                <w:szCs w:val="24"/>
              </w:rPr>
              <w:t>Blighia sapida</w:t>
            </w:r>
            <w:r w:rsidR="00031C75" w:rsidRPr="00031C75">
              <w:rPr>
                <w:rStyle w:val="Hyperlink"/>
                <w:rFonts w:asciiTheme="majorBidi" w:hAnsiTheme="majorBidi" w:cstheme="majorBidi"/>
                <w:noProof/>
                <w:sz w:val="24"/>
                <w:szCs w:val="24"/>
              </w:rPr>
              <w:t xml:space="preserve"> seed pods</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59 \h </w:instrText>
            </w:r>
            <w:r w:rsidR="00031C75" w:rsidRPr="00031C75">
              <w:rPr>
                <w:noProof/>
                <w:webHidden/>
              </w:rPr>
            </w:r>
            <w:r w:rsidR="00031C75" w:rsidRPr="00031C75">
              <w:rPr>
                <w:noProof/>
                <w:webHidden/>
              </w:rPr>
              <w:fldChar w:fldCharType="separate"/>
            </w:r>
            <w:r w:rsidR="00245092">
              <w:rPr>
                <w:noProof/>
                <w:webHidden/>
              </w:rPr>
              <w:t>32</w:t>
            </w:r>
            <w:r w:rsidR="00031C75" w:rsidRPr="00031C75">
              <w:rPr>
                <w:noProof/>
                <w:webHidden/>
              </w:rPr>
              <w:fldChar w:fldCharType="end"/>
            </w:r>
          </w:hyperlink>
        </w:p>
        <w:p w14:paraId="4B877959" w14:textId="16D61A7A" w:rsidR="00031C75" w:rsidRPr="00031C75" w:rsidRDefault="00000000" w:rsidP="00315D72">
          <w:pPr>
            <w:pStyle w:val="TOC4"/>
            <w:spacing w:after="0" w:line="480" w:lineRule="auto"/>
            <w:rPr>
              <w:noProof/>
            </w:rPr>
          </w:pPr>
          <w:hyperlink w:anchor="_Toc127869060" w:history="1">
            <w:r w:rsidR="00031C75" w:rsidRPr="00031C75">
              <w:rPr>
                <w:rStyle w:val="Hyperlink"/>
                <w:rFonts w:asciiTheme="majorBidi" w:hAnsiTheme="majorBidi" w:cstheme="majorBidi"/>
                <w:bCs/>
                <w:noProof/>
                <w:sz w:val="24"/>
                <w:szCs w:val="24"/>
              </w:rPr>
              <w:t>2.2.3.4</w:t>
            </w:r>
            <w:r w:rsidR="00CD42CD">
              <w:rPr>
                <w:noProof/>
                <w:lang w:val="en-GB"/>
              </w:rPr>
              <w:t xml:space="preserve">    </w:t>
            </w:r>
            <w:r w:rsidR="00031C75" w:rsidRPr="00031C75">
              <w:rPr>
                <w:rStyle w:val="Hyperlink"/>
                <w:rFonts w:asciiTheme="majorBidi" w:hAnsiTheme="majorBidi" w:cstheme="majorBidi"/>
                <w:i/>
                <w:noProof/>
                <w:sz w:val="24"/>
                <w:szCs w:val="24"/>
              </w:rPr>
              <w:t>Raphia hookerie</w:t>
            </w:r>
            <w:r w:rsidR="00031C75" w:rsidRPr="00031C75">
              <w:rPr>
                <w:rStyle w:val="Hyperlink"/>
                <w:rFonts w:asciiTheme="majorBidi" w:hAnsiTheme="majorBidi" w:cstheme="majorBidi"/>
                <w:bCs/>
                <w:noProof/>
                <w:sz w:val="24"/>
                <w:szCs w:val="24"/>
              </w:rPr>
              <w:t xml:space="preserve"> </w:t>
            </w:r>
            <w:r w:rsidR="00031C75" w:rsidRPr="00031C75">
              <w:rPr>
                <w:rStyle w:val="Hyperlink"/>
                <w:rFonts w:asciiTheme="majorBidi" w:hAnsiTheme="majorBidi" w:cstheme="majorBidi"/>
                <w:noProof/>
                <w:sz w:val="24"/>
                <w:szCs w:val="24"/>
              </w:rPr>
              <w:t>palm</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60 \h </w:instrText>
            </w:r>
            <w:r w:rsidR="00031C75" w:rsidRPr="00031C75">
              <w:rPr>
                <w:noProof/>
                <w:webHidden/>
              </w:rPr>
            </w:r>
            <w:r w:rsidR="00031C75" w:rsidRPr="00031C75">
              <w:rPr>
                <w:noProof/>
                <w:webHidden/>
              </w:rPr>
              <w:fldChar w:fldCharType="separate"/>
            </w:r>
            <w:r w:rsidR="00245092">
              <w:rPr>
                <w:noProof/>
                <w:webHidden/>
              </w:rPr>
              <w:t>32</w:t>
            </w:r>
            <w:r w:rsidR="00031C75" w:rsidRPr="00031C75">
              <w:rPr>
                <w:noProof/>
                <w:webHidden/>
              </w:rPr>
              <w:fldChar w:fldCharType="end"/>
            </w:r>
          </w:hyperlink>
        </w:p>
        <w:p w14:paraId="274721CD" w14:textId="72BBEB22" w:rsidR="00031C75" w:rsidRPr="00031C75" w:rsidRDefault="00000000" w:rsidP="00315D72">
          <w:pPr>
            <w:pStyle w:val="TOC4"/>
            <w:spacing w:after="0" w:line="480" w:lineRule="auto"/>
            <w:rPr>
              <w:noProof/>
            </w:rPr>
          </w:pPr>
          <w:hyperlink w:anchor="_Toc127869061" w:history="1">
            <w:r w:rsidR="00031C75" w:rsidRPr="00031C75">
              <w:rPr>
                <w:rStyle w:val="Hyperlink"/>
                <w:rFonts w:asciiTheme="majorBidi" w:hAnsiTheme="majorBidi" w:cstheme="majorBidi"/>
                <w:bCs/>
                <w:noProof/>
                <w:sz w:val="24"/>
                <w:szCs w:val="24"/>
              </w:rPr>
              <w:t>2.2.3.5</w:t>
            </w:r>
            <w:r w:rsidR="00CD42CD">
              <w:rPr>
                <w:noProof/>
                <w:lang w:val="en-GB"/>
              </w:rPr>
              <w:t xml:space="preserve">    </w:t>
            </w:r>
            <w:r w:rsidR="00031C75" w:rsidRPr="00031C75">
              <w:rPr>
                <w:rStyle w:val="Hyperlink"/>
                <w:rFonts w:asciiTheme="majorBidi" w:hAnsiTheme="majorBidi" w:cstheme="majorBidi"/>
                <w:i/>
                <w:noProof/>
                <w:sz w:val="24"/>
                <w:szCs w:val="24"/>
              </w:rPr>
              <w:t>Delonix regia</w:t>
            </w:r>
            <w:r w:rsidR="00031C75" w:rsidRPr="00031C75">
              <w:rPr>
                <w:rStyle w:val="Hyperlink"/>
                <w:rFonts w:asciiTheme="majorBidi" w:hAnsiTheme="majorBidi" w:cstheme="majorBidi"/>
                <w:noProof/>
                <w:sz w:val="24"/>
                <w:szCs w:val="24"/>
              </w:rPr>
              <w:t xml:space="preserve"> seed pods</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61 \h </w:instrText>
            </w:r>
            <w:r w:rsidR="00031C75" w:rsidRPr="00031C75">
              <w:rPr>
                <w:noProof/>
                <w:webHidden/>
              </w:rPr>
            </w:r>
            <w:r w:rsidR="00031C75" w:rsidRPr="00031C75">
              <w:rPr>
                <w:noProof/>
                <w:webHidden/>
              </w:rPr>
              <w:fldChar w:fldCharType="separate"/>
            </w:r>
            <w:r w:rsidR="00245092">
              <w:rPr>
                <w:noProof/>
                <w:webHidden/>
              </w:rPr>
              <w:t>34</w:t>
            </w:r>
            <w:r w:rsidR="00031C75" w:rsidRPr="00031C75">
              <w:rPr>
                <w:noProof/>
                <w:webHidden/>
              </w:rPr>
              <w:fldChar w:fldCharType="end"/>
            </w:r>
          </w:hyperlink>
        </w:p>
        <w:p w14:paraId="6EE88079" w14:textId="46CDFA3A" w:rsidR="00031C75" w:rsidRPr="00031C75" w:rsidRDefault="00000000" w:rsidP="00315D72">
          <w:pPr>
            <w:pStyle w:val="TOC1"/>
            <w:tabs>
              <w:tab w:val="left" w:pos="660"/>
            </w:tabs>
            <w:spacing w:after="0" w:line="480" w:lineRule="auto"/>
            <w:rPr>
              <w:rFonts w:asciiTheme="majorBidi" w:eastAsiaTheme="minorEastAsia" w:hAnsiTheme="majorBidi" w:cstheme="majorBidi"/>
              <w:b w:val="0"/>
              <w:bCs w:val="0"/>
              <w:color w:val="auto"/>
              <w:lang w:val="en-NG"/>
            </w:rPr>
          </w:pPr>
          <w:hyperlink w:anchor="_Toc127869062" w:history="1">
            <w:r w:rsidR="00031C75" w:rsidRPr="00031C75">
              <w:rPr>
                <w:rStyle w:val="Hyperlink"/>
                <w:rFonts w:asciiTheme="majorBidi" w:hAnsiTheme="majorBidi" w:cstheme="majorBidi"/>
              </w:rPr>
              <w:t>CHAPTER THREE</w:t>
            </w:r>
            <w:r w:rsidR="00CD42CD">
              <w:rPr>
                <w:rFonts w:asciiTheme="majorBidi" w:hAnsiTheme="majorBidi" w:cstheme="majorBidi"/>
                <w:webHidden/>
              </w:rPr>
              <w:t xml:space="preserve">                                                                                                   </w:t>
            </w:r>
            <w:r w:rsidR="00031C75" w:rsidRPr="00031C75">
              <w:rPr>
                <w:rFonts w:asciiTheme="majorBidi" w:hAnsiTheme="majorBidi" w:cstheme="majorBidi"/>
                <w:webHidden/>
              </w:rPr>
              <w:fldChar w:fldCharType="begin"/>
            </w:r>
            <w:r w:rsidR="00031C75" w:rsidRPr="00031C75">
              <w:rPr>
                <w:rFonts w:asciiTheme="majorBidi" w:hAnsiTheme="majorBidi" w:cstheme="majorBidi"/>
                <w:webHidden/>
              </w:rPr>
              <w:instrText xml:space="preserve"> PAGEREF _Toc127869062 \h </w:instrText>
            </w:r>
            <w:r w:rsidR="00031C75" w:rsidRPr="00031C75">
              <w:rPr>
                <w:rFonts w:asciiTheme="majorBidi" w:hAnsiTheme="majorBidi" w:cstheme="majorBidi"/>
                <w:webHidden/>
              </w:rPr>
            </w:r>
            <w:r w:rsidR="00031C75" w:rsidRPr="00031C75">
              <w:rPr>
                <w:rFonts w:asciiTheme="majorBidi" w:hAnsiTheme="majorBidi" w:cstheme="majorBidi"/>
                <w:webHidden/>
              </w:rPr>
              <w:fldChar w:fldCharType="separate"/>
            </w:r>
            <w:r w:rsidR="00245092">
              <w:rPr>
                <w:rFonts w:asciiTheme="majorBidi" w:hAnsiTheme="majorBidi" w:cstheme="majorBidi"/>
                <w:webHidden/>
              </w:rPr>
              <w:t>36</w:t>
            </w:r>
            <w:r w:rsidR="00031C75" w:rsidRPr="00031C75">
              <w:rPr>
                <w:rFonts w:asciiTheme="majorBidi" w:hAnsiTheme="majorBidi" w:cstheme="majorBidi"/>
                <w:webHidden/>
              </w:rPr>
              <w:fldChar w:fldCharType="end"/>
            </w:r>
          </w:hyperlink>
        </w:p>
        <w:p w14:paraId="68959B57" w14:textId="54DB3C08"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63" w:history="1">
            <w:r w:rsidR="00031C75" w:rsidRPr="00031C75">
              <w:rPr>
                <w:rStyle w:val="Hyperlink"/>
                <w:rFonts w:asciiTheme="majorBidi" w:hAnsiTheme="majorBidi" w:cstheme="majorBidi"/>
                <w:noProof/>
              </w:rPr>
              <w:t>3.1</w:t>
            </w:r>
            <w:r w:rsidR="00031C75" w:rsidRPr="00031C75">
              <w:rPr>
                <w:rFonts w:asciiTheme="majorBidi" w:eastAsiaTheme="minorEastAsia" w:hAnsiTheme="majorBidi" w:cstheme="majorBidi"/>
                <w:noProof/>
              </w:rPr>
              <w:tab/>
            </w:r>
            <w:r w:rsidR="00031C75" w:rsidRPr="00031C75">
              <w:rPr>
                <w:rStyle w:val="Hyperlink"/>
                <w:rFonts w:asciiTheme="majorBidi" w:hAnsiTheme="majorBidi" w:cstheme="majorBidi"/>
                <w:noProof/>
              </w:rPr>
              <w:t>Materials and Methods</w:t>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63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36</w:t>
            </w:r>
            <w:r w:rsidR="00031C75" w:rsidRPr="00031C75">
              <w:rPr>
                <w:rFonts w:asciiTheme="majorBidi" w:hAnsiTheme="majorBidi" w:cstheme="majorBidi"/>
                <w:noProof/>
                <w:webHidden/>
              </w:rPr>
              <w:fldChar w:fldCharType="end"/>
            </w:r>
          </w:hyperlink>
        </w:p>
        <w:p w14:paraId="4E753C56" w14:textId="433AD76A"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64" w:history="1">
            <w:r w:rsidR="00031C75" w:rsidRPr="00031C75">
              <w:rPr>
                <w:rStyle w:val="Hyperlink"/>
                <w:rFonts w:asciiTheme="majorBidi" w:hAnsiTheme="majorBidi" w:cstheme="majorBidi"/>
                <w:noProof/>
              </w:rPr>
              <w:t>3.1.1</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Materials</w:t>
            </w:r>
            <w:r w:rsidR="00031C75" w:rsidRPr="00031C75">
              <w:rPr>
                <w:rFonts w:asciiTheme="majorBidi" w:hAnsiTheme="majorBidi" w:cstheme="majorBidi"/>
                <w:noProof/>
                <w:webHidden/>
              </w:rPr>
              <w:tab/>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64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36</w:t>
            </w:r>
            <w:r w:rsidR="00031C75" w:rsidRPr="00031C75">
              <w:rPr>
                <w:rFonts w:asciiTheme="majorBidi" w:hAnsiTheme="majorBidi" w:cstheme="majorBidi"/>
                <w:noProof/>
                <w:webHidden/>
              </w:rPr>
              <w:fldChar w:fldCharType="end"/>
            </w:r>
          </w:hyperlink>
        </w:p>
        <w:p w14:paraId="02988005" w14:textId="5AE1C8B1" w:rsidR="00031C75" w:rsidRPr="00CD42CD" w:rsidRDefault="00000000" w:rsidP="00315D72">
          <w:pPr>
            <w:pStyle w:val="TOC4"/>
            <w:spacing w:after="0" w:line="480" w:lineRule="auto"/>
            <w:rPr>
              <w:rFonts w:asciiTheme="majorBidi" w:hAnsiTheme="majorBidi" w:cstheme="majorBidi"/>
              <w:noProof/>
              <w:sz w:val="24"/>
              <w:szCs w:val="24"/>
            </w:rPr>
          </w:pPr>
          <w:hyperlink w:anchor="_Toc127869065" w:history="1">
            <w:r w:rsidR="00031C75" w:rsidRPr="00CD42CD">
              <w:rPr>
                <w:rStyle w:val="Hyperlink"/>
                <w:rFonts w:asciiTheme="majorBidi" w:hAnsiTheme="majorBidi" w:cstheme="majorBidi"/>
                <w:noProof/>
                <w:sz w:val="24"/>
                <w:szCs w:val="24"/>
              </w:rPr>
              <w:t>3.1.1.1</w:t>
            </w:r>
            <w:r w:rsidR="00CD42CD" w:rsidRPr="00CD42CD">
              <w:rPr>
                <w:rFonts w:asciiTheme="majorBidi" w:hAnsiTheme="majorBidi" w:cstheme="majorBidi"/>
                <w:noProof/>
                <w:sz w:val="24"/>
                <w:szCs w:val="24"/>
                <w:lang w:val="en-GB"/>
              </w:rPr>
              <w:t xml:space="preserve">   </w:t>
            </w:r>
            <w:r w:rsidR="00031C75" w:rsidRPr="00CD42CD">
              <w:rPr>
                <w:rStyle w:val="Hyperlink"/>
                <w:rFonts w:asciiTheme="majorBidi" w:hAnsiTheme="majorBidi" w:cstheme="majorBidi"/>
                <w:noProof/>
                <w:sz w:val="24"/>
                <w:szCs w:val="24"/>
              </w:rPr>
              <w:t>Adsorbent raw materials</w:t>
            </w:r>
            <w:r w:rsidR="00031C75" w:rsidRPr="00CD42CD">
              <w:rPr>
                <w:rFonts w:asciiTheme="majorBidi" w:hAnsiTheme="majorBidi" w:cstheme="majorBidi"/>
                <w:noProof/>
                <w:webHidden/>
                <w:sz w:val="24"/>
                <w:szCs w:val="24"/>
              </w:rPr>
              <w:tab/>
            </w:r>
            <w:r w:rsidR="00031C75" w:rsidRPr="00CD42CD">
              <w:rPr>
                <w:rFonts w:asciiTheme="majorBidi" w:hAnsiTheme="majorBidi" w:cstheme="majorBidi"/>
                <w:noProof/>
                <w:webHidden/>
                <w:sz w:val="24"/>
                <w:szCs w:val="24"/>
              </w:rPr>
              <w:fldChar w:fldCharType="begin"/>
            </w:r>
            <w:r w:rsidR="00031C75" w:rsidRPr="00CD42CD">
              <w:rPr>
                <w:rFonts w:asciiTheme="majorBidi" w:hAnsiTheme="majorBidi" w:cstheme="majorBidi"/>
                <w:noProof/>
                <w:webHidden/>
                <w:sz w:val="24"/>
                <w:szCs w:val="24"/>
              </w:rPr>
              <w:instrText xml:space="preserve"> PAGEREF _Toc127869065 \h </w:instrText>
            </w:r>
            <w:r w:rsidR="00031C75" w:rsidRPr="00CD42CD">
              <w:rPr>
                <w:rFonts w:asciiTheme="majorBidi" w:hAnsiTheme="majorBidi" w:cstheme="majorBidi"/>
                <w:noProof/>
                <w:webHidden/>
                <w:sz w:val="24"/>
                <w:szCs w:val="24"/>
              </w:rPr>
            </w:r>
            <w:r w:rsidR="00031C75" w:rsidRPr="00CD42CD">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6</w:t>
            </w:r>
            <w:r w:rsidR="00031C75" w:rsidRPr="00CD42CD">
              <w:rPr>
                <w:rFonts w:asciiTheme="majorBidi" w:hAnsiTheme="majorBidi" w:cstheme="majorBidi"/>
                <w:noProof/>
                <w:webHidden/>
                <w:sz w:val="24"/>
                <w:szCs w:val="24"/>
              </w:rPr>
              <w:fldChar w:fldCharType="end"/>
            </w:r>
          </w:hyperlink>
        </w:p>
        <w:p w14:paraId="2F73EBF3" w14:textId="18AA2F6B" w:rsidR="00031C75" w:rsidRPr="00031C75" w:rsidRDefault="00000000" w:rsidP="00315D72">
          <w:pPr>
            <w:pStyle w:val="TOC4"/>
            <w:spacing w:after="0" w:line="480" w:lineRule="auto"/>
            <w:rPr>
              <w:noProof/>
            </w:rPr>
          </w:pPr>
          <w:hyperlink w:anchor="_Toc127869066" w:history="1">
            <w:r w:rsidR="00031C75" w:rsidRPr="00CD42CD">
              <w:rPr>
                <w:rStyle w:val="Hyperlink"/>
                <w:rFonts w:asciiTheme="majorBidi" w:hAnsiTheme="majorBidi" w:cstheme="majorBidi"/>
                <w:noProof/>
                <w:sz w:val="24"/>
                <w:szCs w:val="24"/>
              </w:rPr>
              <w:t>3.1.1.2</w:t>
            </w:r>
            <w:r w:rsidR="00CD42CD" w:rsidRPr="00CD42CD">
              <w:rPr>
                <w:rFonts w:asciiTheme="majorBidi" w:hAnsiTheme="majorBidi" w:cstheme="majorBidi"/>
                <w:noProof/>
                <w:sz w:val="24"/>
                <w:szCs w:val="24"/>
                <w:lang w:val="en-GB"/>
              </w:rPr>
              <w:t xml:space="preserve">   </w:t>
            </w:r>
            <w:r w:rsidR="00031C75" w:rsidRPr="00CD42CD">
              <w:rPr>
                <w:rStyle w:val="Hyperlink"/>
                <w:rFonts w:asciiTheme="majorBidi" w:hAnsiTheme="majorBidi" w:cstheme="majorBidi"/>
                <w:noProof/>
                <w:sz w:val="24"/>
                <w:szCs w:val="24"/>
              </w:rPr>
              <w:t>Adsorbate materials</w:t>
            </w:r>
            <w:r w:rsidR="00031C75" w:rsidRPr="00CD42CD">
              <w:rPr>
                <w:rFonts w:asciiTheme="majorBidi" w:hAnsiTheme="majorBidi" w:cstheme="majorBidi"/>
                <w:noProof/>
                <w:webHidden/>
                <w:sz w:val="24"/>
                <w:szCs w:val="24"/>
              </w:rPr>
              <w:tab/>
            </w:r>
            <w:r w:rsidR="00031C75" w:rsidRPr="00CD42CD">
              <w:rPr>
                <w:rFonts w:asciiTheme="majorBidi" w:hAnsiTheme="majorBidi" w:cstheme="majorBidi"/>
                <w:noProof/>
                <w:webHidden/>
                <w:sz w:val="24"/>
                <w:szCs w:val="24"/>
              </w:rPr>
              <w:fldChar w:fldCharType="begin"/>
            </w:r>
            <w:r w:rsidR="00031C75" w:rsidRPr="00CD42CD">
              <w:rPr>
                <w:rFonts w:asciiTheme="majorBidi" w:hAnsiTheme="majorBidi" w:cstheme="majorBidi"/>
                <w:noProof/>
                <w:webHidden/>
                <w:sz w:val="24"/>
                <w:szCs w:val="24"/>
              </w:rPr>
              <w:instrText xml:space="preserve"> PAGEREF _Toc127869066 \h </w:instrText>
            </w:r>
            <w:r w:rsidR="00031C75" w:rsidRPr="00CD42CD">
              <w:rPr>
                <w:rFonts w:asciiTheme="majorBidi" w:hAnsiTheme="majorBidi" w:cstheme="majorBidi"/>
                <w:noProof/>
                <w:webHidden/>
                <w:sz w:val="24"/>
                <w:szCs w:val="24"/>
              </w:rPr>
            </w:r>
            <w:r w:rsidR="00031C75" w:rsidRPr="00CD42CD">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6</w:t>
            </w:r>
            <w:r w:rsidR="00031C75" w:rsidRPr="00CD42CD">
              <w:rPr>
                <w:rFonts w:asciiTheme="majorBidi" w:hAnsiTheme="majorBidi" w:cstheme="majorBidi"/>
                <w:noProof/>
                <w:webHidden/>
                <w:sz w:val="24"/>
                <w:szCs w:val="24"/>
              </w:rPr>
              <w:fldChar w:fldCharType="end"/>
            </w:r>
          </w:hyperlink>
        </w:p>
        <w:p w14:paraId="0D2FA299" w14:textId="4FA12E84"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67" w:history="1">
            <w:r w:rsidR="00031C75" w:rsidRPr="00031C75">
              <w:rPr>
                <w:rStyle w:val="Hyperlink"/>
                <w:rFonts w:asciiTheme="majorBidi" w:hAnsiTheme="majorBidi" w:cstheme="majorBidi"/>
                <w:noProof/>
                <w:lang w:val="en-GB"/>
              </w:rPr>
              <w:t>3.1.2</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lang w:val="en-GB"/>
              </w:rPr>
              <w:t>Methods</w:t>
            </w:r>
            <w:r w:rsidR="00031C75" w:rsidRPr="00031C75">
              <w:rPr>
                <w:rFonts w:asciiTheme="majorBidi" w:hAnsiTheme="majorBidi" w:cstheme="majorBidi"/>
                <w:noProof/>
                <w:webHidden/>
              </w:rPr>
              <w:tab/>
            </w:r>
            <w:r w:rsidR="00CD42CD">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67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36</w:t>
            </w:r>
            <w:r w:rsidR="00031C75" w:rsidRPr="00031C75">
              <w:rPr>
                <w:rFonts w:asciiTheme="majorBidi" w:hAnsiTheme="majorBidi" w:cstheme="majorBidi"/>
                <w:noProof/>
                <w:webHidden/>
              </w:rPr>
              <w:fldChar w:fldCharType="end"/>
            </w:r>
          </w:hyperlink>
        </w:p>
        <w:p w14:paraId="777D7F7A" w14:textId="24A29618" w:rsidR="00031C75" w:rsidRPr="00031C75" w:rsidRDefault="00000000" w:rsidP="00315D72">
          <w:pPr>
            <w:pStyle w:val="TOC4"/>
            <w:spacing w:after="0" w:line="480" w:lineRule="auto"/>
            <w:rPr>
              <w:noProof/>
            </w:rPr>
          </w:pPr>
          <w:hyperlink w:anchor="_Toc127869068" w:history="1">
            <w:r w:rsidR="00031C75" w:rsidRPr="00031C75">
              <w:rPr>
                <w:rStyle w:val="Hyperlink"/>
                <w:rFonts w:asciiTheme="majorBidi" w:hAnsiTheme="majorBidi" w:cstheme="majorBidi"/>
                <w:noProof/>
                <w:sz w:val="24"/>
                <w:szCs w:val="24"/>
              </w:rPr>
              <w:t>3.1.2.1</w:t>
            </w:r>
            <w:r w:rsidR="00CD42CD">
              <w:rPr>
                <w:noProof/>
                <w:lang w:val="en-GB"/>
              </w:rPr>
              <w:t xml:space="preserve">  </w:t>
            </w:r>
            <w:r w:rsidR="00031C75" w:rsidRPr="00031C75">
              <w:rPr>
                <w:rStyle w:val="Hyperlink"/>
                <w:rFonts w:asciiTheme="majorBidi" w:hAnsiTheme="majorBidi" w:cstheme="majorBidi"/>
                <w:noProof/>
                <w:sz w:val="24"/>
                <w:szCs w:val="24"/>
              </w:rPr>
              <w:t>Preparation of adsorbent raw materials</w:t>
            </w:r>
            <w:r w:rsidR="00031C75" w:rsidRPr="00031C75">
              <w:rPr>
                <w:noProof/>
                <w:webHidden/>
              </w:rPr>
              <w:tab/>
            </w:r>
            <w:r w:rsidR="00031C75" w:rsidRPr="00031C75">
              <w:rPr>
                <w:noProof/>
                <w:webHidden/>
              </w:rPr>
              <w:fldChar w:fldCharType="begin"/>
            </w:r>
            <w:r w:rsidR="00031C75" w:rsidRPr="00031C75">
              <w:rPr>
                <w:noProof/>
                <w:webHidden/>
              </w:rPr>
              <w:instrText xml:space="preserve"> PAGEREF _Toc127869068 \h </w:instrText>
            </w:r>
            <w:r w:rsidR="00031C75" w:rsidRPr="00031C75">
              <w:rPr>
                <w:noProof/>
                <w:webHidden/>
              </w:rPr>
            </w:r>
            <w:r w:rsidR="00031C75" w:rsidRPr="00031C75">
              <w:rPr>
                <w:noProof/>
                <w:webHidden/>
              </w:rPr>
              <w:fldChar w:fldCharType="separate"/>
            </w:r>
            <w:r w:rsidR="00245092">
              <w:rPr>
                <w:noProof/>
                <w:webHidden/>
              </w:rPr>
              <w:t>36</w:t>
            </w:r>
            <w:r w:rsidR="00031C75" w:rsidRPr="00031C75">
              <w:rPr>
                <w:noProof/>
                <w:webHidden/>
              </w:rPr>
              <w:fldChar w:fldCharType="end"/>
            </w:r>
          </w:hyperlink>
        </w:p>
        <w:p w14:paraId="2490587E" w14:textId="11FE2E38" w:rsidR="00031C75" w:rsidRPr="00CD42CD" w:rsidRDefault="00000000" w:rsidP="00315D72">
          <w:pPr>
            <w:pStyle w:val="TOC4"/>
            <w:spacing w:after="0" w:line="480" w:lineRule="auto"/>
            <w:rPr>
              <w:rFonts w:asciiTheme="majorBidi" w:hAnsiTheme="majorBidi" w:cstheme="majorBidi"/>
              <w:noProof/>
              <w:sz w:val="24"/>
              <w:szCs w:val="24"/>
            </w:rPr>
          </w:pPr>
          <w:hyperlink w:anchor="_Toc127869069" w:history="1">
            <w:r w:rsidR="00031C75" w:rsidRPr="00CD42CD">
              <w:rPr>
                <w:rStyle w:val="Hyperlink"/>
                <w:rFonts w:asciiTheme="majorBidi" w:hAnsiTheme="majorBidi" w:cstheme="majorBidi"/>
                <w:noProof/>
                <w:sz w:val="24"/>
                <w:szCs w:val="24"/>
              </w:rPr>
              <w:t>3.1.2.2</w:t>
            </w:r>
            <w:r w:rsidR="00CD42CD" w:rsidRPr="00CD42CD">
              <w:rPr>
                <w:rFonts w:asciiTheme="majorBidi" w:hAnsiTheme="majorBidi" w:cstheme="majorBidi"/>
                <w:noProof/>
                <w:sz w:val="24"/>
                <w:szCs w:val="24"/>
                <w:lang w:val="en-GB"/>
              </w:rPr>
              <w:t xml:space="preserve">  </w:t>
            </w:r>
            <w:r w:rsidR="00031C75" w:rsidRPr="00CD42CD">
              <w:rPr>
                <w:rStyle w:val="Hyperlink"/>
                <w:rFonts w:asciiTheme="majorBidi" w:hAnsiTheme="majorBidi" w:cstheme="majorBidi"/>
                <w:noProof/>
                <w:sz w:val="24"/>
                <w:szCs w:val="24"/>
              </w:rPr>
              <w:t>Preparation of adsorbate</w:t>
            </w:r>
            <w:r w:rsidR="00031C75" w:rsidRPr="00CD42CD">
              <w:rPr>
                <w:rFonts w:asciiTheme="majorBidi" w:hAnsiTheme="majorBidi" w:cstheme="majorBidi"/>
                <w:noProof/>
                <w:webHidden/>
                <w:sz w:val="24"/>
                <w:szCs w:val="24"/>
              </w:rPr>
              <w:tab/>
            </w:r>
            <w:r w:rsidR="00031C75" w:rsidRPr="00CD42CD">
              <w:rPr>
                <w:rFonts w:asciiTheme="majorBidi" w:hAnsiTheme="majorBidi" w:cstheme="majorBidi"/>
                <w:noProof/>
                <w:webHidden/>
                <w:sz w:val="24"/>
                <w:szCs w:val="24"/>
              </w:rPr>
              <w:fldChar w:fldCharType="begin"/>
            </w:r>
            <w:r w:rsidR="00031C75" w:rsidRPr="00CD42CD">
              <w:rPr>
                <w:rFonts w:asciiTheme="majorBidi" w:hAnsiTheme="majorBidi" w:cstheme="majorBidi"/>
                <w:noProof/>
                <w:webHidden/>
                <w:sz w:val="24"/>
                <w:szCs w:val="24"/>
              </w:rPr>
              <w:instrText xml:space="preserve"> PAGEREF _Toc127869069 \h </w:instrText>
            </w:r>
            <w:r w:rsidR="00031C75" w:rsidRPr="00CD42CD">
              <w:rPr>
                <w:rFonts w:asciiTheme="majorBidi" w:hAnsiTheme="majorBidi" w:cstheme="majorBidi"/>
                <w:noProof/>
                <w:webHidden/>
                <w:sz w:val="24"/>
                <w:szCs w:val="24"/>
              </w:rPr>
            </w:r>
            <w:r w:rsidR="00031C75" w:rsidRPr="00CD42CD">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7</w:t>
            </w:r>
            <w:r w:rsidR="00031C75" w:rsidRPr="00CD42CD">
              <w:rPr>
                <w:rFonts w:asciiTheme="majorBidi" w:hAnsiTheme="majorBidi" w:cstheme="majorBidi"/>
                <w:noProof/>
                <w:webHidden/>
                <w:sz w:val="24"/>
                <w:szCs w:val="24"/>
              </w:rPr>
              <w:fldChar w:fldCharType="end"/>
            </w:r>
          </w:hyperlink>
        </w:p>
        <w:p w14:paraId="509FA646" w14:textId="2DAB0441" w:rsidR="00031C75" w:rsidRPr="00CD42CD" w:rsidRDefault="00000000" w:rsidP="00315D72">
          <w:pPr>
            <w:pStyle w:val="TOC4"/>
            <w:spacing w:after="0" w:line="480" w:lineRule="auto"/>
            <w:rPr>
              <w:rFonts w:asciiTheme="majorBidi" w:hAnsiTheme="majorBidi" w:cstheme="majorBidi"/>
              <w:noProof/>
              <w:sz w:val="24"/>
              <w:szCs w:val="24"/>
            </w:rPr>
          </w:pPr>
          <w:hyperlink w:anchor="_Toc127869070" w:history="1">
            <w:r w:rsidR="00031C75" w:rsidRPr="00CD42CD">
              <w:rPr>
                <w:rStyle w:val="Hyperlink"/>
                <w:rFonts w:asciiTheme="majorBidi" w:hAnsiTheme="majorBidi" w:cstheme="majorBidi"/>
                <w:noProof/>
                <w:sz w:val="24"/>
                <w:szCs w:val="24"/>
              </w:rPr>
              <w:t>3.1.2.3</w:t>
            </w:r>
            <w:r w:rsidR="00CD42CD" w:rsidRPr="00CD42CD">
              <w:rPr>
                <w:rFonts w:asciiTheme="majorBidi" w:hAnsiTheme="majorBidi" w:cstheme="majorBidi"/>
                <w:noProof/>
                <w:sz w:val="24"/>
                <w:szCs w:val="24"/>
                <w:lang w:val="en-GB"/>
              </w:rPr>
              <w:t xml:space="preserve">   </w:t>
            </w:r>
            <w:r w:rsidR="00031C75" w:rsidRPr="00CD42CD">
              <w:rPr>
                <w:rStyle w:val="Hyperlink"/>
                <w:rFonts w:asciiTheme="majorBidi" w:hAnsiTheme="majorBidi" w:cstheme="majorBidi"/>
                <w:noProof/>
                <w:sz w:val="24"/>
                <w:szCs w:val="24"/>
              </w:rPr>
              <w:t>Carbonization and activation of the adsorbent raw materials</w:t>
            </w:r>
            <w:r w:rsidR="00031C75" w:rsidRPr="00CD42CD">
              <w:rPr>
                <w:rFonts w:asciiTheme="majorBidi" w:hAnsiTheme="majorBidi" w:cstheme="majorBidi"/>
                <w:noProof/>
                <w:webHidden/>
                <w:sz w:val="24"/>
                <w:szCs w:val="24"/>
              </w:rPr>
              <w:tab/>
            </w:r>
            <w:r w:rsidR="00031C75" w:rsidRPr="00CD42CD">
              <w:rPr>
                <w:rFonts w:asciiTheme="majorBidi" w:hAnsiTheme="majorBidi" w:cstheme="majorBidi"/>
                <w:noProof/>
                <w:webHidden/>
                <w:sz w:val="24"/>
                <w:szCs w:val="24"/>
              </w:rPr>
              <w:fldChar w:fldCharType="begin"/>
            </w:r>
            <w:r w:rsidR="00031C75" w:rsidRPr="00CD42CD">
              <w:rPr>
                <w:rFonts w:asciiTheme="majorBidi" w:hAnsiTheme="majorBidi" w:cstheme="majorBidi"/>
                <w:noProof/>
                <w:webHidden/>
                <w:sz w:val="24"/>
                <w:szCs w:val="24"/>
              </w:rPr>
              <w:instrText xml:space="preserve"> PAGEREF _Toc127869070 \h </w:instrText>
            </w:r>
            <w:r w:rsidR="00031C75" w:rsidRPr="00CD42CD">
              <w:rPr>
                <w:rFonts w:asciiTheme="majorBidi" w:hAnsiTheme="majorBidi" w:cstheme="majorBidi"/>
                <w:noProof/>
                <w:webHidden/>
                <w:sz w:val="24"/>
                <w:szCs w:val="24"/>
              </w:rPr>
            </w:r>
            <w:r w:rsidR="00031C75" w:rsidRPr="00CD42CD">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7</w:t>
            </w:r>
            <w:r w:rsidR="00031C75" w:rsidRPr="00CD42CD">
              <w:rPr>
                <w:rFonts w:asciiTheme="majorBidi" w:hAnsiTheme="majorBidi" w:cstheme="majorBidi"/>
                <w:noProof/>
                <w:webHidden/>
                <w:sz w:val="24"/>
                <w:szCs w:val="24"/>
              </w:rPr>
              <w:fldChar w:fldCharType="end"/>
            </w:r>
          </w:hyperlink>
        </w:p>
        <w:p w14:paraId="17BAB6BB" w14:textId="66532EAC" w:rsidR="00031C75" w:rsidRPr="00031C75" w:rsidRDefault="00000000" w:rsidP="00315D72">
          <w:pPr>
            <w:pStyle w:val="TOC2"/>
            <w:spacing w:after="0" w:line="480" w:lineRule="auto"/>
            <w:rPr>
              <w:rFonts w:asciiTheme="majorBidi" w:eastAsiaTheme="minorEastAsia" w:hAnsiTheme="majorBidi" w:cstheme="majorBidi"/>
              <w:noProof/>
            </w:rPr>
          </w:pPr>
          <w:hyperlink w:anchor="_Toc127869071" w:history="1">
            <w:r w:rsidR="00031C75" w:rsidRPr="00031C75">
              <w:rPr>
                <w:rStyle w:val="Hyperlink"/>
                <w:rFonts w:asciiTheme="majorBidi" w:hAnsiTheme="majorBidi" w:cstheme="majorBidi"/>
                <w:noProof/>
              </w:rPr>
              <w:t>3.2</w:t>
            </w:r>
            <w:r w:rsidR="00031C75" w:rsidRPr="00031C75">
              <w:rPr>
                <w:rFonts w:asciiTheme="majorBidi" w:eastAsiaTheme="minorEastAsia" w:hAnsiTheme="majorBidi" w:cstheme="majorBidi"/>
                <w:noProof/>
              </w:rPr>
              <w:tab/>
            </w:r>
            <w:r w:rsidR="0084235B">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Adsorbent characterization</w:t>
            </w:r>
            <w:r w:rsidR="0084235B">
              <w:rPr>
                <w:rFonts w:asciiTheme="majorBidi" w:hAnsiTheme="majorBidi" w:cstheme="majorBidi"/>
                <w:noProof/>
                <w:webHidden/>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71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40</w:t>
            </w:r>
            <w:r w:rsidR="00031C75" w:rsidRPr="00031C75">
              <w:rPr>
                <w:rFonts w:asciiTheme="majorBidi" w:hAnsiTheme="majorBidi" w:cstheme="majorBidi"/>
                <w:noProof/>
                <w:webHidden/>
              </w:rPr>
              <w:fldChar w:fldCharType="end"/>
            </w:r>
          </w:hyperlink>
        </w:p>
        <w:p w14:paraId="7100DB9A" w14:textId="49511B5B" w:rsidR="00031C75" w:rsidRPr="00031C75" w:rsidRDefault="00000000" w:rsidP="00315D72">
          <w:pPr>
            <w:pStyle w:val="TOC3"/>
            <w:spacing w:after="0" w:line="480" w:lineRule="auto"/>
            <w:rPr>
              <w:rFonts w:asciiTheme="majorBidi" w:eastAsiaTheme="minorEastAsia" w:hAnsiTheme="majorBidi" w:cstheme="majorBidi"/>
              <w:noProof/>
            </w:rPr>
          </w:pPr>
          <w:hyperlink w:anchor="_Toc127869072" w:history="1">
            <w:r w:rsidR="00031C75" w:rsidRPr="00031C75">
              <w:rPr>
                <w:rStyle w:val="Hyperlink"/>
                <w:rFonts w:asciiTheme="majorBidi" w:hAnsiTheme="majorBidi" w:cstheme="majorBidi"/>
                <w:noProof/>
              </w:rPr>
              <w:t>3.2.1</w:t>
            </w:r>
            <w:r w:rsidR="00CD42CD">
              <w:rPr>
                <w:rFonts w:asciiTheme="majorBidi" w:eastAsiaTheme="minorEastAsia" w:hAnsiTheme="majorBidi" w:cstheme="majorBidi"/>
                <w:noProof/>
                <w:lang w:val="en-GB"/>
              </w:rPr>
              <w:t xml:space="preserve">    </w:t>
            </w:r>
            <w:r w:rsidR="00031C75" w:rsidRPr="00031C75">
              <w:rPr>
                <w:rStyle w:val="Hyperlink"/>
                <w:rFonts w:asciiTheme="majorBidi" w:hAnsiTheme="majorBidi" w:cstheme="majorBidi"/>
                <w:noProof/>
              </w:rPr>
              <w:t>P</w:t>
            </w:r>
            <w:r w:rsidR="00031C75" w:rsidRPr="00031C75">
              <w:rPr>
                <w:rStyle w:val="Hyperlink"/>
                <w:rFonts w:asciiTheme="majorBidi" w:hAnsiTheme="majorBidi" w:cstheme="majorBidi"/>
                <w:noProof/>
                <w:lang w:val="en-GB"/>
              </w:rPr>
              <w:t>h</w:t>
            </w:r>
            <w:r w:rsidR="00031C75" w:rsidRPr="00031C75">
              <w:rPr>
                <w:rStyle w:val="Hyperlink"/>
                <w:rFonts w:asciiTheme="majorBidi" w:hAnsiTheme="majorBidi" w:cstheme="majorBidi"/>
                <w:noProof/>
              </w:rPr>
              <w:t>ysicochemical characterization</w:t>
            </w:r>
            <w:r w:rsidR="0084235B">
              <w:rPr>
                <w:rStyle w:val="Hyperlink"/>
                <w:rFonts w:asciiTheme="majorBidi" w:hAnsiTheme="majorBidi" w:cstheme="majorBidi"/>
                <w:noProof/>
                <w:lang w:val="en-GB"/>
              </w:rPr>
              <w:t xml:space="preserve">                                                                           </w:t>
            </w:r>
            <w:r w:rsidR="00031C75" w:rsidRPr="00031C75">
              <w:rPr>
                <w:rFonts w:asciiTheme="majorBidi" w:hAnsiTheme="majorBidi" w:cstheme="majorBidi"/>
                <w:noProof/>
                <w:webHidden/>
              </w:rPr>
              <w:fldChar w:fldCharType="begin"/>
            </w:r>
            <w:r w:rsidR="00031C75" w:rsidRPr="00031C75">
              <w:rPr>
                <w:rFonts w:asciiTheme="majorBidi" w:hAnsiTheme="majorBidi" w:cstheme="majorBidi"/>
                <w:noProof/>
                <w:webHidden/>
              </w:rPr>
              <w:instrText xml:space="preserve"> PAGEREF _Toc127869072 \h </w:instrText>
            </w:r>
            <w:r w:rsidR="00031C75" w:rsidRPr="00031C75">
              <w:rPr>
                <w:rFonts w:asciiTheme="majorBidi" w:hAnsiTheme="majorBidi" w:cstheme="majorBidi"/>
                <w:noProof/>
                <w:webHidden/>
              </w:rPr>
            </w:r>
            <w:r w:rsidR="00031C75" w:rsidRPr="00031C75">
              <w:rPr>
                <w:rFonts w:asciiTheme="majorBidi" w:hAnsiTheme="majorBidi" w:cstheme="majorBidi"/>
                <w:noProof/>
                <w:webHidden/>
              </w:rPr>
              <w:fldChar w:fldCharType="separate"/>
            </w:r>
            <w:r w:rsidR="00245092">
              <w:rPr>
                <w:rFonts w:asciiTheme="majorBidi" w:hAnsiTheme="majorBidi" w:cstheme="majorBidi"/>
                <w:noProof/>
                <w:webHidden/>
              </w:rPr>
              <w:t>40</w:t>
            </w:r>
            <w:r w:rsidR="00031C75" w:rsidRPr="00031C75">
              <w:rPr>
                <w:rFonts w:asciiTheme="majorBidi" w:hAnsiTheme="majorBidi" w:cstheme="majorBidi"/>
                <w:noProof/>
                <w:webHidden/>
              </w:rPr>
              <w:fldChar w:fldCharType="end"/>
            </w:r>
          </w:hyperlink>
        </w:p>
        <w:p w14:paraId="48F5A193" w14:textId="77131C66" w:rsidR="00031C75" w:rsidRPr="0084235B" w:rsidRDefault="00000000" w:rsidP="00315D72">
          <w:pPr>
            <w:pStyle w:val="TOC4"/>
            <w:spacing w:after="0" w:line="480" w:lineRule="auto"/>
            <w:rPr>
              <w:rFonts w:asciiTheme="majorBidi" w:hAnsiTheme="majorBidi" w:cstheme="majorBidi"/>
              <w:noProof/>
              <w:sz w:val="24"/>
              <w:szCs w:val="24"/>
            </w:rPr>
          </w:pPr>
          <w:hyperlink w:anchor="_Toc127869073" w:history="1">
            <w:r w:rsidR="00031C75" w:rsidRPr="0084235B">
              <w:rPr>
                <w:rStyle w:val="Hyperlink"/>
                <w:rFonts w:asciiTheme="majorBidi" w:hAnsiTheme="majorBidi" w:cstheme="majorBidi"/>
                <w:noProof/>
                <w:sz w:val="24"/>
                <w:szCs w:val="24"/>
              </w:rPr>
              <w:t>3.2.1.1</w:t>
            </w:r>
            <w:r w:rsidR="00CD42CD" w:rsidRP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Moisture content determin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7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0</w:t>
            </w:r>
            <w:r w:rsidR="00031C75" w:rsidRPr="0084235B">
              <w:rPr>
                <w:rFonts w:asciiTheme="majorBidi" w:hAnsiTheme="majorBidi" w:cstheme="majorBidi"/>
                <w:noProof/>
                <w:webHidden/>
                <w:sz w:val="24"/>
                <w:szCs w:val="24"/>
              </w:rPr>
              <w:fldChar w:fldCharType="end"/>
            </w:r>
          </w:hyperlink>
        </w:p>
        <w:p w14:paraId="12445D58" w14:textId="236A878A" w:rsidR="00031C75" w:rsidRPr="0084235B" w:rsidRDefault="00000000" w:rsidP="00315D72">
          <w:pPr>
            <w:pStyle w:val="TOC4"/>
            <w:spacing w:after="0" w:line="480" w:lineRule="auto"/>
            <w:rPr>
              <w:rFonts w:asciiTheme="majorBidi" w:hAnsiTheme="majorBidi" w:cstheme="majorBidi"/>
              <w:noProof/>
              <w:sz w:val="24"/>
              <w:szCs w:val="24"/>
            </w:rPr>
          </w:pPr>
          <w:hyperlink w:anchor="_Toc127869074" w:history="1">
            <w:r w:rsidR="00031C75" w:rsidRPr="0084235B">
              <w:rPr>
                <w:rStyle w:val="Hyperlink"/>
                <w:rFonts w:asciiTheme="majorBidi" w:hAnsiTheme="majorBidi" w:cstheme="majorBidi"/>
                <w:noProof/>
                <w:sz w:val="24"/>
                <w:szCs w:val="24"/>
              </w:rPr>
              <w:t>3.2.1.2</w:t>
            </w:r>
            <w:r w:rsidR="00CD42CD" w:rsidRP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sh content determin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7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0</w:t>
            </w:r>
            <w:r w:rsidR="00031C75" w:rsidRPr="0084235B">
              <w:rPr>
                <w:rFonts w:asciiTheme="majorBidi" w:hAnsiTheme="majorBidi" w:cstheme="majorBidi"/>
                <w:noProof/>
                <w:webHidden/>
                <w:sz w:val="24"/>
                <w:szCs w:val="24"/>
              </w:rPr>
              <w:fldChar w:fldCharType="end"/>
            </w:r>
          </w:hyperlink>
        </w:p>
        <w:p w14:paraId="63BDC3BF" w14:textId="18BFC56C" w:rsidR="00031C75" w:rsidRPr="0084235B" w:rsidRDefault="00000000" w:rsidP="00315D72">
          <w:pPr>
            <w:pStyle w:val="TOC4"/>
            <w:spacing w:after="0" w:line="480" w:lineRule="auto"/>
            <w:rPr>
              <w:rFonts w:asciiTheme="majorBidi" w:hAnsiTheme="majorBidi" w:cstheme="majorBidi"/>
              <w:noProof/>
              <w:sz w:val="24"/>
              <w:szCs w:val="24"/>
            </w:rPr>
          </w:pPr>
          <w:hyperlink w:anchor="_Toc127869075" w:history="1">
            <w:r w:rsidR="00031C75" w:rsidRPr="0084235B">
              <w:rPr>
                <w:rStyle w:val="Hyperlink"/>
                <w:rFonts w:asciiTheme="majorBidi" w:hAnsiTheme="majorBidi" w:cstheme="majorBidi"/>
                <w:noProof/>
                <w:sz w:val="24"/>
                <w:szCs w:val="24"/>
              </w:rPr>
              <w:t>3.2.1.3</w:t>
            </w:r>
            <w:r w:rsidR="00CD42CD" w:rsidRP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Volatile matter</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7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1</w:t>
            </w:r>
            <w:r w:rsidR="00031C75" w:rsidRPr="0084235B">
              <w:rPr>
                <w:rFonts w:asciiTheme="majorBidi" w:hAnsiTheme="majorBidi" w:cstheme="majorBidi"/>
                <w:noProof/>
                <w:webHidden/>
                <w:sz w:val="24"/>
                <w:szCs w:val="24"/>
              </w:rPr>
              <w:fldChar w:fldCharType="end"/>
            </w:r>
          </w:hyperlink>
        </w:p>
        <w:p w14:paraId="020B5ADF" w14:textId="3F84D8A3" w:rsidR="00031C75" w:rsidRPr="0084235B" w:rsidRDefault="00000000" w:rsidP="00315D72">
          <w:pPr>
            <w:pStyle w:val="TOC4"/>
            <w:spacing w:after="0" w:line="480" w:lineRule="auto"/>
            <w:rPr>
              <w:rFonts w:asciiTheme="majorBidi" w:hAnsiTheme="majorBidi" w:cstheme="majorBidi"/>
              <w:noProof/>
              <w:sz w:val="24"/>
              <w:szCs w:val="24"/>
            </w:rPr>
          </w:pPr>
          <w:hyperlink w:anchor="_Toc127869076" w:history="1">
            <w:r w:rsidR="00031C75" w:rsidRPr="0084235B">
              <w:rPr>
                <w:rStyle w:val="Hyperlink"/>
                <w:rFonts w:asciiTheme="majorBidi" w:hAnsiTheme="majorBidi" w:cstheme="majorBidi"/>
                <w:noProof/>
                <w:sz w:val="24"/>
                <w:szCs w:val="24"/>
              </w:rPr>
              <w:t>3.2.1.4</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odine number and surface area determin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7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1</w:t>
            </w:r>
            <w:r w:rsidR="00031C75" w:rsidRPr="0084235B">
              <w:rPr>
                <w:rFonts w:asciiTheme="majorBidi" w:hAnsiTheme="majorBidi" w:cstheme="majorBidi"/>
                <w:noProof/>
                <w:webHidden/>
                <w:sz w:val="24"/>
                <w:szCs w:val="24"/>
              </w:rPr>
              <w:fldChar w:fldCharType="end"/>
            </w:r>
          </w:hyperlink>
        </w:p>
        <w:p w14:paraId="08A9C062" w14:textId="1CA119F9" w:rsidR="00031C75" w:rsidRPr="0084235B" w:rsidRDefault="00000000" w:rsidP="00315D72">
          <w:pPr>
            <w:pStyle w:val="TOC4"/>
            <w:spacing w:after="0" w:line="480" w:lineRule="auto"/>
            <w:rPr>
              <w:rFonts w:asciiTheme="majorBidi" w:hAnsiTheme="majorBidi" w:cstheme="majorBidi"/>
              <w:noProof/>
              <w:sz w:val="24"/>
              <w:szCs w:val="24"/>
            </w:rPr>
          </w:pPr>
          <w:hyperlink w:anchor="_Toc127869077" w:history="1">
            <w:r w:rsidR="00031C75" w:rsidRPr="0084235B">
              <w:rPr>
                <w:rStyle w:val="Hyperlink"/>
                <w:rFonts w:asciiTheme="majorBidi" w:hAnsiTheme="majorBidi" w:cstheme="majorBidi"/>
                <w:noProof/>
                <w:sz w:val="24"/>
                <w:szCs w:val="24"/>
              </w:rPr>
              <w:t>3.2.1.5</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pH determin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7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2</w:t>
            </w:r>
            <w:r w:rsidR="00031C75" w:rsidRPr="0084235B">
              <w:rPr>
                <w:rFonts w:asciiTheme="majorBidi" w:hAnsiTheme="majorBidi" w:cstheme="majorBidi"/>
                <w:noProof/>
                <w:webHidden/>
                <w:sz w:val="24"/>
                <w:szCs w:val="24"/>
              </w:rPr>
              <w:fldChar w:fldCharType="end"/>
            </w:r>
          </w:hyperlink>
        </w:p>
        <w:p w14:paraId="734618E3" w14:textId="7CECD5E5" w:rsidR="00031C75" w:rsidRPr="0084235B" w:rsidRDefault="00000000" w:rsidP="00315D72">
          <w:pPr>
            <w:pStyle w:val="TOC4"/>
            <w:spacing w:after="0" w:line="480" w:lineRule="auto"/>
            <w:rPr>
              <w:rFonts w:asciiTheme="majorBidi" w:hAnsiTheme="majorBidi" w:cstheme="majorBidi"/>
              <w:noProof/>
              <w:sz w:val="24"/>
              <w:szCs w:val="24"/>
            </w:rPr>
          </w:pPr>
          <w:hyperlink w:anchor="_Toc127869078" w:history="1">
            <w:r w:rsidR="00031C75" w:rsidRPr="0084235B">
              <w:rPr>
                <w:rStyle w:val="Hyperlink"/>
                <w:rFonts w:asciiTheme="majorBidi" w:hAnsiTheme="majorBidi" w:cstheme="majorBidi"/>
                <w:noProof/>
                <w:sz w:val="24"/>
                <w:szCs w:val="24"/>
              </w:rPr>
              <w:t>3.2.1.6</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Bulk density determin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7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2</w:t>
            </w:r>
            <w:r w:rsidR="00031C75" w:rsidRPr="0084235B">
              <w:rPr>
                <w:rFonts w:asciiTheme="majorBidi" w:hAnsiTheme="majorBidi" w:cstheme="majorBidi"/>
                <w:noProof/>
                <w:webHidden/>
                <w:sz w:val="24"/>
                <w:szCs w:val="24"/>
              </w:rPr>
              <w:fldChar w:fldCharType="end"/>
            </w:r>
          </w:hyperlink>
        </w:p>
        <w:p w14:paraId="6335B085" w14:textId="592AF998" w:rsidR="00031C75" w:rsidRPr="0084235B" w:rsidRDefault="00000000" w:rsidP="00315D72">
          <w:pPr>
            <w:pStyle w:val="TOC4"/>
            <w:spacing w:after="0" w:line="480" w:lineRule="auto"/>
            <w:rPr>
              <w:rFonts w:asciiTheme="majorBidi" w:hAnsiTheme="majorBidi" w:cstheme="majorBidi"/>
              <w:noProof/>
              <w:sz w:val="24"/>
              <w:szCs w:val="24"/>
            </w:rPr>
          </w:pPr>
          <w:hyperlink w:anchor="_Toc127869079" w:history="1">
            <w:r w:rsidR="00031C75" w:rsidRPr="0084235B">
              <w:rPr>
                <w:rStyle w:val="Hyperlink"/>
                <w:rFonts w:asciiTheme="majorBidi" w:hAnsiTheme="majorBidi" w:cstheme="majorBidi"/>
                <w:noProof/>
                <w:sz w:val="24"/>
                <w:szCs w:val="24"/>
              </w:rPr>
              <w:t>3.2.1.7</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termination of oxygen-containing functional groups</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7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2</w:t>
            </w:r>
            <w:r w:rsidR="00031C75" w:rsidRPr="0084235B">
              <w:rPr>
                <w:rFonts w:asciiTheme="majorBidi" w:hAnsiTheme="majorBidi" w:cstheme="majorBidi"/>
                <w:noProof/>
                <w:webHidden/>
                <w:sz w:val="24"/>
                <w:szCs w:val="24"/>
              </w:rPr>
              <w:fldChar w:fldCharType="end"/>
            </w:r>
          </w:hyperlink>
        </w:p>
        <w:p w14:paraId="1DC1B6CF" w14:textId="48A93EE2" w:rsidR="00031C75" w:rsidRPr="0084235B" w:rsidRDefault="00000000" w:rsidP="00315D72">
          <w:pPr>
            <w:pStyle w:val="TOC4"/>
            <w:spacing w:after="0" w:line="480" w:lineRule="auto"/>
            <w:rPr>
              <w:rFonts w:asciiTheme="majorBidi" w:hAnsiTheme="majorBidi" w:cstheme="majorBidi"/>
              <w:noProof/>
              <w:sz w:val="24"/>
              <w:szCs w:val="24"/>
            </w:rPr>
          </w:pPr>
          <w:hyperlink w:anchor="_Toc127869080" w:history="1">
            <w:r w:rsidR="00031C75" w:rsidRPr="0084235B">
              <w:rPr>
                <w:rStyle w:val="Hyperlink"/>
                <w:rFonts w:asciiTheme="majorBidi" w:hAnsiTheme="majorBidi" w:cstheme="majorBidi"/>
                <w:noProof/>
                <w:sz w:val="24"/>
                <w:szCs w:val="24"/>
              </w:rPr>
              <w:t>3.2.1.8</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Point of zero charge determin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8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3</w:t>
            </w:r>
            <w:r w:rsidR="00031C75" w:rsidRPr="0084235B">
              <w:rPr>
                <w:rFonts w:asciiTheme="majorBidi" w:hAnsiTheme="majorBidi" w:cstheme="majorBidi"/>
                <w:noProof/>
                <w:webHidden/>
                <w:sz w:val="24"/>
                <w:szCs w:val="24"/>
              </w:rPr>
              <w:fldChar w:fldCharType="end"/>
            </w:r>
          </w:hyperlink>
        </w:p>
        <w:p w14:paraId="2B8EEA88" w14:textId="2B853D87"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081" w:history="1">
            <w:r w:rsidR="00031C75" w:rsidRPr="0084235B">
              <w:rPr>
                <w:rStyle w:val="Hyperlink"/>
                <w:rFonts w:asciiTheme="majorBidi" w:hAnsiTheme="majorBidi" w:cstheme="majorBidi"/>
                <w:noProof/>
              </w:rPr>
              <w:t>3.2.2</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Spectrophotometric characterization</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08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3</w:t>
            </w:r>
            <w:r w:rsidR="00031C75" w:rsidRPr="0084235B">
              <w:rPr>
                <w:rFonts w:asciiTheme="majorBidi" w:hAnsiTheme="majorBidi" w:cstheme="majorBidi"/>
                <w:noProof/>
                <w:webHidden/>
              </w:rPr>
              <w:fldChar w:fldCharType="end"/>
            </w:r>
          </w:hyperlink>
        </w:p>
        <w:p w14:paraId="24C83A40" w14:textId="6852E0FE" w:rsidR="00031C75" w:rsidRPr="0084235B" w:rsidRDefault="00000000" w:rsidP="00315D72">
          <w:pPr>
            <w:pStyle w:val="TOC4"/>
            <w:spacing w:after="0" w:line="480" w:lineRule="auto"/>
            <w:rPr>
              <w:rFonts w:asciiTheme="majorBidi" w:hAnsiTheme="majorBidi" w:cstheme="majorBidi"/>
              <w:noProof/>
              <w:sz w:val="24"/>
              <w:szCs w:val="24"/>
            </w:rPr>
          </w:pPr>
          <w:hyperlink w:anchor="_Toc127869082" w:history="1">
            <w:r w:rsidR="00031C75" w:rsidRPr="0084235B">
              <w:rPr>
                <w:rStyle w:val="Hyperlink"/>
                <w:rFonts w:asciiTheme="majorBidi" w:hAnsiTheme="majorBidi" w:cstheme="majorBidi"/>
                <w:noProof/>
                <w:sz w:val="24"/>
                <w:szCs w:val="24"/>
              </w:rPr>
              <w:t>3.2.2.1</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Specific surface area and pore-distribution determin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8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3</w:t>
            </w:r>
            <w:r w:rsidR="00031C75" w:rsidRPr="0084235B">
              <w:rPr>
                <w:rFonts w:asciiTheme="majorBidi" w:hAnsiTheme="majorBidi" w:cstheme="majorBidi"/>
                <w:noProof/>
                <w:webHidden/>
                <w:sz w:val="24"/>
                <w:szCs w:val="24"/>
              </w:rPr>
              <w:fldChar w:fldCharType="end"/>
            </w:r>
          </w:hyperlink>
        </w:p>
        <w:p w14:paraId="306F70BC" w14:textId="460591F4" w:rsidR="00031C75" w:rsidRPr="0084235B" w:rsidRDefault="00000000" w:rsidP="00315D72">
          <w:pPr>
            <w:pStyle w:val="TOC4"/>
            <w:spacing w:after="0" w:line="480" w:lineRule="auto"/>
            <w:rPr>
              <w:rFonts w:asciiTheme="majorBidi" w:hAnsiTheme="majorBidi" w:cstheme="majorBidi"/>
              <w:noProof/>
              <w:sz w:val="24"/>
              <w:szCs w:val="24"/>
            </w:rPr>
          </w:pPr>
          <w:hyperlink w:anchor="_Toc127869083" w:history="1">
            <w:r w:rsidR="00031C75" w:rsidRPr="0084235B">
              <w:rPr>
                <w:rStyle w:val="Hyperlink"/>
                <w:rFonts w:asciiTheme="majorBidi" w:hAnsiTheme="majorBidi" w:cstheme="majorBidi"/>
                <w:noProof/>
                <w:sz w:val="24"/>
                <w:szCs w:val="24"/>
              </w:rPr>
              <w:t>3.2.2.2</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termination of surface functional groups</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8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4</w:t>
            </w:r>
            <w:r w:rsidR="00031C75" w:rsidRPr="0084235B">
              <w:rPr>
                <w:rFonts w:asciiTheme="majorBidi" w:hAnsiTheme="majorBidi" w:cstheme="majorBidi"/>
                <w:noProof/>
                <w:webHidden/>
                <w:sz w:val="24"/>
                <w:szCs w:val="24"/>
              </w:rPr>
              <w:fldChar w:fldCharType="end"/>
            </w:r>
          </w:hyperlink>
        </w:p>
        <w:p w14:paraId="3E449AB6" w14:textId="1845EF55" w:rsidR="00031C75" w:rsidRPr="0084235B" w:rsidRDefault="00000000" w:rsidP="00315D72">
          <w:pPr>
            <w:pStyle w:val="TOC4"/>
            <w:spacing w:after="0" w:line="480" w:lineRule="auto"/>
            <w:rPr>
              <w:rFonts w:asciiTheme="majorBidi" w:hAnsiTheme="majorBidi" w:cstheme="majorBidi"/>
              <w:noProof/>
              <w:sz w:val="24"/>
              <w:szCs w:val="24"/>
            </w:rPr>
          </w:pPr>
          <w:hyperlink w:anchor="_Toc127869084" w:history="1">
            <w:r w:rsidR="00031C75" w:rsidRPr="0084235B">
              <w:rPr>
                <w:rStyle w:val="Hyperlink"/>
                <w:rFonts w:asciiTheme="majorBidi" w:hAnsiTheme="majorBidi" w:cstheme="majorBidi"/>
                <w:noProof/>
                <w:sz w:val="24"/>
                <w:szCs w:val="24"/>
              </w:rPr>
              <w:t>3.2.2.3</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Surface morphology determin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8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4</w:t>
            </w:r>
            <w:r w:rsidR="00031C75" w:rsidRPr="0084235B">
              <w:rPr>
                <w:rFonts w:asciiTheme="majorBidi" w:hAnsiTheme="majorBidi" w:cstheme="majorBidi"/>
                <w:noProof/>
                <w:webHidden/>
                <w:sz w:val="24"/>
                <w:szCs w:val="24"/>
              </w:rPr>
              <w:fldChar w:fldCharType="end"/>
            </w:r>
          </w:hyperlink>
        </w:p>
        <w:p w14:paraId="68F01DB8" w14:textId="3B50EBDC" w:rsidR="00031C75" w:rsidRPr="0084235B" w:rsidRDefault="00000000" w:rsidP="00315D72">
          <w:pPr>
            <w:pStyle w:val="TOC4"/>
            <w:spacing w:after="0" w:line="480" w:lineRule="auto"/>
            <w:rPr>
              <w:rFonts w:asciiTheme="majorBidi" w:hAnsiTheme="majorBidi" w:cstheme="majorBidi"/>
              <w:noProof/>
              <w:sz w:val="24"/>
              <w:szCs w:val="24"/>
            </w:rPr>
          </w:pPr>
          <w:hyperlink w:anchor="_Toc127869085" w:history="1">
            <w:r w:rsidR="00031C75" w:rsidRPr="0084235B">
              <w:rPr>
                <w:rStyle w:val="Hyperlink"/>
                <w:rFonts w:asciiTheme="majorBidi" w:hAnsiTheme="majorBidi" w:cstheme="majorBidi"/>
                <w:noProof/>
                <w:sz w:val="24"/>
                <w:szCs w:val="24"/>
              </w:rPr>
              <w:t>3.2.2.4</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lemental composition determin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8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4</w:t>
            </w:r>
            <w:r w:rsidR="00031C75" w:rsidRPr="0084235B">
              <w:rPr>
                <w:rFonts w:asciiTheme="majorBidi" w:hAnsiTheme="majorBidi" w:cstheme="majorBidi"/>
                <w:noProof/>
                <w:webHidden/>
                <w:sz w:val="24"/>
                <w:szCs w:val="24"/>
              </w:rPr>
              <w:fldChar w:fldCharType="end"/>
            </w:r>
          </w:hyperlink>
        </w:p>
        <w:p w14:paraId="5EB1015F" w14:textId="6D69542C"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086" w:history="1">
            <w:r w:rsidR="00031C75" w:rsidRPr="0084235B">
              <w:rPr>
                <w:rStyle w:val="Hyperlink"/>
                <w:rFonts w:asciiTheme="majorBidi" w:hAnsiTheme="majorBidi" w:cstheme="majorBidi"/>
                <w:noProof/>
              </w:rPr>
              <w:t>3.3</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Adsorption experiments</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086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5</w:t>
            </w:r>
            <w:r w:rsidR="00031C75" w:rsidRPr="0084235B">
              <w:rPr>
                <w:rFonts w:asciiTheme="majorBidi" w:hAnsiTheme="majorBidi" w:cstheme="majorBidi"/>
                <w:noProof/>
                <w:webHidden/>
              </w:rPr>
              <w:fldChar w:fldCharType="end"/>
            </w:r>
          </w:hyperlink>
        </w:p>
        <w:p w14:paraId="478E7812" w14:textId="2EE3E17F"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087" w:history="1">
            <w:r w:rsidR="00031C75" w:rsidRPr="0084235B">
              <w:rPr>
                <w:rStyle w:val="Hyperlink"/>
                <w:rFonts w:asciiTheme="majorBidi" w:hAnsiTheme="majorBidi" w:cstheme="majorBidi"/>
                <w:noProof/>
              </w:rPr>
              <w:t>3.3.1</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Optimization of adsorption operational parameters</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08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5</w:t>
            </w:r>
            <w:r w:rsidR="00031C75" w:rsidRPr="0084235B">
              <w:rPr>
                <w:rFonts w:asciiTheme="majorBidi" w:hAnsiTheme="majorBidi" w:cstheme="majorBidi"/>
                <w:noProof/>
                <w:webHidden/>
              </w:rPr>
              <w:fldChar w:fldCharType="end"/>
            </w:r>
          </w:hyperlink>
        </w:p>
        <w:p w14:paraId="3FA12D38" w14:textId="1B55CF9A" w:rsidR="00031C75" w:rsidRPr="0084235B" w:rsidRDefault="00000000" w:rsidP="00315D72">
          <w:pPr>
            <w:pStyle w:val="TOC4"/>
            <w:spacing w:after="0" w:line="480" w:lineRule="auto"/>
            <w:rPr>
              <w:rFonts w:asciiTheme="majorBidi" w:hAnsiTheme="majorBidi" w:cstheme="majorBidi"/>
              <w:noProof/>
              <w:sz w:val="24"/>
              <w:szCs w:val="24"/>
            </w:rPr>
          </w:pPr>
          <w:hyperlink w:anchor="_Toc127869088" w:history="1">
            <w:r w:rsidR="00031C75" w:rsidRPr="0084235B">
              <w:rPr>
                <w:rStyle w:val="Hyperlink"/>
                <w:rFonts w:asciiTheme="majorBidi" w:hAnsiTheme="majorBidi" w:cstheme="majorBidi"/>
                <w:noProof/>
                <w:sz w:val="24"/>
                <w:szCs w:val="24"/>
              </w:rPr>
              <w:t>3.3.1.1</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Effect of </w:t>
            </w:r>
            <w:r w:rsidR="0084235B">
              <w:rPr>
                <w:rStyle w:val="Hyperlink"/>
                <w:rFonts w:asciiTheme="majorBidi" w:hAnsiTheme="majorBidi" w:cstheme="majorBidi"/>
                <w:noProof/>
                <w:sz w:val="24"/>
                <w:szCs w:val="24"/>
                <w:lang w:val="en-GB"/>
              </w:rPr>
              <w:t xml:space="preserve">pH              </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8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5</w:t>
            </w:r>
            <w:r w:rsidR="00031C75" w:rsidRPr="0084235B">
              <w:rPr>
                <w:rFonts w:asciiTheme="majorBidi" w:hAnsiTheme="majorBidi" w:cstheme="majorBidi"/>
                <w:noProof/>
                <w:webHidden/>
                <w:sz w:val="24"/>
                <w:szCs w:val="24"/>
              </w:rPr>
              <w:fldChar w:fldCharType="end"/>
            </w:r>
          </w:hyperlink>
        </w:p>
        <w:p w14:paraId="25509FA7" w14:textId="0AAD3252" w:rsidR="00031C75" w:rsidRPr="0084235B" w:rsidRDefault="00000000" w:rsidP="00315D72">
          <w:pPr>
            <w:pStyle w:val="TOC4"/>
            <w:spacing w:after="0" w:line="480" w:lineRule="auto"/>
            <w:rPr>
              <w:rFonts w:asciiTheme="majorBidi" w:hAnsiTheme="majorBidi" w:cstheme="majorBidi"/>
              <w:noProof/>
              <w:sz w:val="24"/>
              <w:szCs w:val="24"/>
            </w:rPr>
          </w:pPr>
          <w:hyperlink w:anchor="_Toc127869089" w:history="1">
            <w:r w:rsidR="00031C75" w:rsidRPr="0084235B">
              <w:rPr>
                <w:rStyle w:val="Hyperlink"/>
                <w:rFonts w:asciiTheme="majorBidi" w:hAnsiTheme="majorBidi" w:cstheme="majorBidi"/>
                <w:noProof/>
                <w:sz w:val="24"/>
                <w:szCs w:val="24"/>
              </w:rPr>
              <w:t>3.3.1.2</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tact time and initial concentrat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8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6</w:t>
            </w:r>
            <w:r w:rsidR="00031C75" w:rsidRPr="0084235B">
              <w:rPr>
                <w:rFonts w:asciiTheme="majorBidi" w:hAnsiTheme="majorBidi" w:cstheme="majorBidi"/>
                <w:noProof/>
                <w:webHidden/>
                <w:sz w:val="24"/>
                <w:szCs w:val="24"/>
              </w:rPr>
              <w:fldChar w:fldCharType="end"/>
            </w:r>
          </w:hyperlink>
        </w:p>
        <w:p w14:paraId="21098922" w14:textId="362672CF" w:rsidR="00031C75" w:rsidRPr="0084235B" w:rsidRDefault="00000000" w:rsidP="00315D72">
          <w:pPr>
            <w:pStyle w:val="TOC4"/>
            <w:spacing w:after="0" w:line="480" w:lineRule="auto"/>
            <w:rPr>
              <w:rFonts w:asciiTheme="majorBidi" w:hAnsiTheme="majorBidi" w:cstheme="majorBidi"/>
              <w:noProof/>
              <w:sz w:val="24"/>
              <w:szCs w:val="24"/>
            </w:rPr>
          </w:pPr>
          <w:hyperlink w:anchor="_Toc127869090" w:history="1">
            <w:r w:rsidR="00031C75" w:rsidRPr="0084235B">
              <w:rPr>
                <w:rStyle w:val="Hyperlink"/>
                <w:rFonts w:asciiTheme="majorBidi" w:hAnsiTheme="majorBidi" w:cstheme="majorBidi"/>
                <w:noProof/>
                <w:sz w:val="24"/>
                <w:szCs w:val="24"/>
              </w:rPr>
              <w:t>3.3.1.3</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adsorbent dosage</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9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6</w:t>
            </w:r>
            <w:r w:rsidR="00031C75" w:rsidRPr="0084235B">
              <w:rPr>
                <w:rFonts w:asciiTheme="majorBidi" w:hAnsiTheme="majorBidi" w:cstheme="majorBidi"/>
                <w:noProof/>
                <w:webHidden/>
                <w:sz w:val="24"/>
                <w:szCs w:val="24"/>
              </w:rPr>
              <w:fldChar w:fldCharType="end"/>
            </w:r>
          </w:hyperlink>
        </w:p>
        <w:p w14:paraId="05DEB16D" w14:textId="6E91F769" w:rsidR="00031C75" w:rsidRPr="0084235B" w:rsidRDefault="00000000" w:rsidP="00315D72">
          <w:pPr>
            <w:pStyle w:val="TOC4"/>
            <w:spacing w:after="0" w:line="480" w:lineRule="auto"/>
            <w:rPr>
              <w:rFonts w:asciiTheme="majorBidi" w:hAnsiTheme="majorBidi" w:cstheme="majorBidi"/>
              <w:noProof/>
              <w:sz w:val="24"/>
              <w:szCs w:val="24"/>
            </w:rPr>
          </w:pPr>
          <w:hyperlink w:anchor="_Toc127869091" w:history="1">
            <w:r w:rsidR="00031C75" w:rsidRPr="0084235B">
              <w:rPr>
                <w:rStyle w:val="Hyperlink"/>
                <w:rFonts w:asciiTheme="majorBidi" w:hAnsiTheme="majorBidi" w:cstheme="majorBidi"/>
                <w:noProof/>
                <w:sz w:val="24"/>
                <w:szCs w:val="24"/>
              </w:rPr>
              <w:t>3.3.1.4</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9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6</w:t>
            </w:r>
            <w:r w:rsidR="00031C75" w:rsidRPr="0084235B">
              <w:rPr>
                <w:rFonts w:asciiTheme="majorBidi" w:hAnsiTheme="majorBidi" w:cstheme="majorBidi"/>
                <w:noProof/>
                <w:webHidden/>
                <w:sz w:val="24"/>
                <w:szCs w:val="24"/>
              </w:rPr>
              <w:fldChar w:fldCharType="end"/>
            </w:r>
          </w:hyperlink>
        </w:p>
        <w:p w14:paraId="4B494E6E" w14:textId="127D04B5"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092" w:history="1">
            <w:r w:rsidR="00031C75" w:rsidRPr="0084235B">
              <w:rPr>
                <w:rStyle w:val="Hyperlink"/>
                <w:rFonts w:asciiTheme="majorBidi" w:hAnsiTheme="majorBidi" w:cstheme="majorBidi"/>
                <w:noProof/>
              </w:rPr>
              <w:t>3.4</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Desorption studies of the spent adsorbents</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092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6</w:t>
            </w:r>
            <w:r w:rsidR="00031C75" w:rsidRPr="0084235B">
              <w:rPr>
                <w:rFonts w:asciiTheme="majorBidi" w:hAnsiTheme="majorBidi" w:cstheme="majorBidi"/>
                <w:noProof/>
                <w:webHidden/>
              </w:rPr>
              <w:fldChar w:fldCharType="end"/>
            </w:r>
          </w:hyperlink>
        </w:p>
        <w:p w14:paraId="5652B5C4" w14:textId="2E90ED62"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093" w:history="1">
            <w:r w:rsidR="00031C75" w:rsidRPr="0084235B">
              <w:rPr>
                <w:rStyle w:val="Hyperlink"/>
                <w:rFonts w:asciiTheme="majorBidi" w:hAnsiTheme="majorBidi" w:cstheme="majorBidi"/>
                <w:noProof/>
              </w:rPr>
              <w:t>3.5</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Batch adsorption data analysis</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09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7</w:t>
            </w:r>
            <w:r w:rsidR="00031C75" w:rsidRPr="0084235B">
              <w:rPr>
                <w:rFonts w:asciiTheme="majorBidi" w:hAnsiTheme="majorBidi" w:cstheme="majorBidi"/>
                <w:noProof/>
                <w:webHidden/>
              </w:rPr>
              <w:fldChar w:fldCharType="end"/>
            </w:r>
          </w:hyperlink>
        </w:p>
        <w:p w14:paraId="3E13F7F2" w14:textId="68C8024B"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094" w:history="1">
            <w:r w:rsidR="00031C75" w:rsidRPr="0084235B">
              <w:rPr>
                <w:rStyle w:val="Hyperlink"/>
                <w:rFonts w:asciiTheme="majorBidi" w:hAnsiTheme="majorBidi" w:cstheme="majorBidi"/>
                <w:noProof/>
                <w:lang w:val="en-GB"/>
              </w:rPr>
              <w:t>3.5.1</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Kinetic models</w:t>
            </w:r>
            <w:r w:rsidR="00031C75" w:rsidRPr="0084235B">
              <w:rPr>
                <w:rStyle w:val="Hyperlink"/>
                <w:rFonts w:asciiTheme="majorBidi" w:hAnsiTheme="majorBidi" w:cstheme="majorBidi"/>
                <w:noProof/>
                <w:lang w:val="en-GB"/>
              </w:rPr>
              <w:t xml:space="preserve"> for the batch experimental data</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094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7</w:t>
            </w:r>
            <w:r w:rsidR="00031C75" w:rsidRPr="0084235B">
              <w:rPr>
                <w:rFonts w:asciiTheme="majorBidi" w:hAnsiTheme="majorBidi" w:cstheme="majorBidi"/>
                <w:noProof/>
                <w:webHidden/>
              </w:rPr>
              <w:fldChar w:fldCharType="end"/>
            </w:r>
          </w:hyperlink>
        </w:p>
        <w:p w14:paraId="1F1BCD4B" w14:textId="77AED1C2" w:rsidR="00031C75" w:rsidRPr="0084235B" w:rsidRDefault="00000000" w:rsidP="00315D72">
          <w:pPr>
            <w:pStyle w:val="TOC4"/>
            <w:spacing w:after="0" w:line="480" w:lineRule="auto"/>
            <w:rPr>
              <w:rFonts w:asciiTheme="majorBidi" w:hAnsiTheme="majorBidi" w:cstheme="majorBidi"/>
              <w:noProof/>
              <w:sz w:val="24"/>
              <w:szCs w:val="24"/>
            </w:rPr>
          </w:pPr>
          <w:hyperlink w:anchor="_Toc127869095" w:history="1">
            <w:r w:rsidR="00031C75" w:rsidRPr="0084235B">
              <w:rPr>
                <w:rStyle w:val="Hyperlink"/>
                <w:rFonts w:asciiTheme="majorBidi" w:hAnsiTheme="majorBidi" w:cstheme="majorBidi"/>
                <w:noProof/>
                <w:sz w:val="24"/>
                <w:szCs w:val="24"/>
              </w:rPr>
              <w:t>3.5.1.1</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Pseudo first order</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9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8</w:t>
            </w:r>
            <w:r w:rsidR="00031C75" w:rsidRPr="0084235B">
              <w:rPr>
                <w:rFonts w:asciiTheme="majorBidi" w:hAnsiTheme="majorBidi" w:cstheme="majorBidi"/>
                <w:noProof/>
                <w:webHidden/>
                <w:sz w:val="24"/>
                <w:szCs w:val="24"/>
              </w:rPr>
              <w:fldChar w:fldCharType="end"/>
            </w:r>
          </w:hyperlink>
        </w:p>
        <w:p w14:paraId="089F6993" w14:textId="2E125A53" w:rsidR="00031C75" w:rsidRPr="0084235B" w:rsidRDefault="00000000" w:rsidP="00315D72">
          <w:pPr>
            <w:pStyle w:val="TOC4"/>
            <w:spacing w:after="0" w:line="480" w:lineRule="auto"/>
            <w:rPr>
              <w:rFonts w:asciiTheme="majorBidi" w:hAnsiTheme="majorBidi" w:cstheme="majorBidi"/>
              <w:noProof/>
              <w:sz w:val="24"/>
              <w:szCs w:val="24"/>
            </w:rPr>
          </w:pPr>
          <w:hyperlink w:anchor="_Toc127869096" w:history="1">
            <w:r w:rsidR="00031C75" w:rsidRPr="0084235B">
              <w:rPr>
                <w:rStyle w:val="Hyperlink"/>
                <w:rFonts w:asciiTheme="majorBidi" w:hAnsiTheme="majorBidi" w:cstheme="majorBidi"/>
                <w:noProof/>
                <w:sz w:val="24"/>
                <w:szCs w:val="24"/>
              </w:rPr>
              <w:t>3.5.1.2</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Pseudo second order</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9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8</w:t>
            </w:r>
            <w:r w:rsidR="00031C75" w:rsidRPr="0084235B">
              <w:rPr>
                <w:rFonts w:asciiTheme="majorBidi" w:hAnsiTheme="majorBidi" w:cstheme="majorBidi"/>
                <w:noProof/>
                <w:webHidden/>
                <w:sz w:val="24"/>
                <w:szCs w:val="24"/>
              </w:rPr>
              <w:fldChar w:fldCharType="end"/>
            </w:r>
          </w:hyperlink>
        </w:p>
        <w:p w14:paraId="66A1F023" w14:textId="0FC3171A" w:rsidR="00031C75" w:rsidRPr="0084235B" w:rsidRDefault="00000000" w:rsidP="00315D72">
          <w:pPr>
            <w:pStyle w:val="TOC4"/>
            <w:spacing w:after="0" w:line="480" w:lineRule="auto"/>
            <w:rPr>
              <w:rFonts w:asciiTheme="majorBidi" w:hAnsiTheme="majorBidi" w:cstheme="majorBidi"/>
              <w:noProof/>
              <w:sz w:val="24"/>
              <w:szCs w:val="24"/>
            </w:rPr>
          </w:pPr>
          <w:hyperlink w:anchor="_Toc127869097" w:history="1">
            <w:r w:rsidR="00031C75" w:rsidRPr="0084235B">
              <w:rPr>
                <w:rStyle w:val="Hyperlink"/>
                <w:rFonts w:asciiTheme="majorBidi" w:hAnsiTheme="majorBidi" w:cstheme="majorBidi"/>
                <w:noProof/>
                <w:sz w:val="24"/>
                <w:szCs w:val="24"/>
              </w:rPr>
              <w:t>3.5.1.3</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lovich kinetic model</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9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9</w:t>
            </w:r>
            <w:r w:rsidR="00031C75" w:rsidRPr="0084235B">
              <w:rPr>
                <w:rFonts w:asciiTheme="majorBidi" w:hAnsiTheme="majorBidi" w:cstheme="majorBidi"/>
                <w:noProof/>
                <w:webHidden/>
                <w:sz w:val="24"/>
                <w:szCs w:val="24"/>
              </w:rPr>
              <w:fldChar w:fldCharType="end"/>
            </w:r>
          </w:hyperlink>
        </w:p>
        <w:p w14:paraId="6D865058" w14:textId="76152BBE" w:rsidR="00031C75" w:rsidRPr="0084235B" w:rsidRDefault="00000000" w:rsidP="00315D72">
          <w:pPr>
            <w:pStyle w:val="TOC4"/>
            <w:spacing w:after="0" w:line="480" w:lineRule="auto"/>
            <w:rPr>
              <w:rFonts w:asciiTheme="majorBidi" w:hAnsiTheme="majorBidi" w:cstheme="majorBidi"/>
              <w:noProof/>
              <w:sz w:val="24"/>
              <w:szCs w:val="24"/>
            </w:rPr>
          </w:pPr>
          <w:hyperlink w:anchor="_Toc127869098" w:history="1">
            <w:r w:rsidR="00031C75" w:rsidRPr="0084235B">
              <w:rPr>
                <w:rStyle w:val="Hyperlink"/>
                <w:rFonts w:asciiTheme="majorBidi" w:hAnsiTheme="majorBidi" w:cstheme="majorBidi"/>
                <w:noProof/>
                <w:sz w:val="24"/>
                <w:szCs w:val="24"/>
              </w:rPr>
              <w:t>3.5.1.4</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vrami kinetic model</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9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0</w:t>
            </w:r>
            <w:r w:rsidR="00031C75" w:rsidRPr="0084235B">
              <w:rPr>
                <w:rFonts w:asciiTheme="majorBidi" w:hAnsiTheme="majorBidi" w:cstheme="majorBidi"/>
                <w:noProof/>
                <w:webHidden/>
                <w:sz w:val="24"/>
                <w:szCs w:val="24"/>
              </w:rPr>
              <w:fldChar w:fldCharType="end"/>
            </w:r>
          </w:hyperlink>
        </w:p>
        <w:p w14:paraId="54C533CF" w14:textId="0BD3ADC2" w:rsidR="00031C75" w:rsidRPr="0084235B" w:rsidRDefault="00000000" w:rsidP="00315D72">
          <w:pPr>
            <w:pStyle w:val="TOC4"/>
            <w:spacing w:after="0" w:line="480" w:lineRule="auto"/>
            <w:rPr>
              <w:rFonts w:asciiTheme="majorBidi" w:hAnsiTheme="majorBidi" w:cstheme="majorBidi"/>
              <w:noProof/>
              <w:sz w:val="24"/>
              <w:szCs w:val="24"/>
            </w:rPr>
          </w:pPr>
          <w:hyperlink w:anchor="_Toc127869099" w:history="1">
            <w:r w:rsidR="00031C75" w:rsidRPr="0084235B">
              <w:rPr>
                <w:rStyle w:val="Hyperlink"/>
                <w:rFonts w:asciiTheme="majorBidi" w:hAnsiTheme="majorBidi" w:cstheme="majorBidi"/>
                <w:noProof/>
                <w:sz w:val="24"/>
                <w:szCs w:val="24"/>
              </w:rPr>
              <w:t>3.5.1.5</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Fractional power model</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09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0</w:t>
            </w:r>
            <w:r w:rsidR="00031C75" w:rsidRPr="0084235B">
              <w:rPr>
                <w:rFonts w:asciiTheme="majorBidi" w:hAnsiTheme="majorBidi" w:cstheme="majorBidi"/>
                <w:noProof/>
                <w:webHidden/>
                <w:sz w:val="24"/>
                <w:szCs w:val="24"/>
              </w:rPr>
              <w:fldChar w:fldCharType="end"/>
            </w:r>
          </w:hyperlink>
        </w:p>
        <w:p w14:paraId="2C615F25" w14:textId="4E42F6ED"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00" w:history="1">
            <w:r w:rsidR="00031C75" w:rsidRPr="0084235B">
              <w:rPr>
                <w:rStyle w:val="Hyperlink"/>
                <w:rFonts w:asciiTheme="majorBidi" w:hAnsiTheme="majorBidi" w:cstheme="majorBidi"/>
                <w:noProof/>
                <w:lang w:val="fr-FR"/>
              </w:rPr>
              <w:t>3.5.2</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fr-FR"/>
              </w:rPr>
              <w:t>Adsorption mechanisms</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00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0</w:t>
            </w:r>
            <w:r w:rsidR="00031C75" w:rsidRPr="0084235B">
              <w:rPr>
                <w:rFonts w:asciiTheme="majorBidi" w:hAnsiTheme="majorBidi" w:cstheme="majorBidi"/>
                <w:noProof/>
                <w:webHidden/>
              </w:rPr>
              <w:fldChar w:fldCharType="end"/>
            </w:r>
          </w:hyperlink>
        </w:p>
        <w:p w14:paraId="2E8BEB34" w14:textId="167C8F75" w:rsidR="00031C75" w:rsidRPr="0084235B" w:rsidRDefault="00000000" w:rsidP="00315D72">
          <w:pPr>
            <w:pStyle w:val="TOC4"/>
            <w:spacing w:after="0" w:line="480" w:lineRule="auto"/>
            <w:rPr>
              <w:rFonts w:asciiTheme="majorBidi" w:hAnsiTheme="majorBidi" w:cstheme="majorBidi"/>
              <w:noProof/>
              <w:sz w:val="24"/>
              <w:szCs w:val="24"/>
            </w:rPr>
          </w:pPr>
          <w:hyperlink w:anchor="_Toc127869101" w:history="1">
            <w:r w:rsidR="00031C75" w:rsidRPr="0084235B">
              <w:rPr>
                <w:rStyle w:val="Hyperlink"/>
                <w:rFonts w:asciiTheme="majorBidi" w:hAnsiTheme="majorBidi" w:cstheme="majorBidi"/>
                <w:noProof/>
                <w:sz w:val="24"/>
                <w:szCs w:val="24"/>
              </w:rPr>
              <w:t>3.5.2.1</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ntraparticle diffusion</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0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0</w:t>
            </w:r>
            <w:r w:rsidR="00031C75" w:rsidRPr="0084235B">
              <w:rPr>
                <w:rFonts w:asciiTheme="majorBidi" w:hAnsiTheme="majorBidi" w:cstheme="majorBidi"/>
                <w:noProof/>
                <w:webHidden/>
                <w:sz w:val="24"/>
                <w:szCs w:val="24"/>
              </w:rPr>
              <w:fldChar w:fldCharType="end"/>
            </w:r>
          </w:hyperlink>
        </w:p>
        <w:p w14:paraId="48CAFEC9" w14:textId="405AA457" w:rsidR="00031C75" w:rsidRPr="0084235B" w:rsidRDefault="00000000" w:rsidP="00315D72">
          <w:pPr>
            <w:pStyle w:val="TOC4"/>
            <w:spacing w:after="0" w:line="480" w:lineRule="auto"/>
            <w:rPr>
              <w:rFonts w:asciiTheme="majorBidi" w:hAnsiTheme="majorBidi" w:cstheme="majorBidi"/>
              <w:noProof/>
              <w:sz w:val="24"/>
              <w:szCs w:val="24"/>
            </w:rPr>
          </w:pPr>
          <w:hyperlink w:anchor="_Toc127869102" w:history="1">
            <w:r w:rsidR="00031C75" w:rsidRPr="0084235B">
              <w:rPr>
                <w:rStyle w:val="Hyperlink"/>
                <w:rFonts w:asciiTheme="majorBidi" w:hAnsiTheme="majorBidi" w:cstheme="majorBidi"/>
                <w:noProof/>
                <w:sz w:val="24"/>
                <w:szCs w:val="24"/>
              </w:rPr>
              <w:t>3.5.2.2</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Liquid film diffusion model</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0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1</w:t>
            </w:r>
            <w:r w:rsidR="00031C75" w:rsidRPr="0084235B">
              <w:rPr>
                <w:rFonts w:asciiTheme="majorBidi" w:hAnsiTheme="majorBidi" w:cstheme="majorBidi"/>
                <w:noProof/>
                <w:webHidden/>
                <w:sz w:val="24"/>
                <w:szCs w:val="24"/>
              </w:rPr>
              <w:fldChar w:fldCharType="end"/>
            </w:r>
          </w:hyperlink>
        </w:p>
        <w:p w14:paraId="2E9D3724" w14:textId="16EC7F51"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03" w:history="1">
            <w:r w:rsidR="00031C75" w:rsidRPr="0084235B">
              <w:rPr>
                <w:rStyle w:val="Hyperlink"/>
                <w:rFonts w:asciiTheme="majorBidi" w:hAnsiTheme="majorBidi" w:cstheme="majorBidi"/>
                <w:noProof/>
              </w:rPr>
              <w:t>3.5.3</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isotherms</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0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2</w:t>
            </w:r>
            <w:r w:rsidR="00031C75" w:rsidRPr="0084235B">
              <w:rPr>
                <w:rFonts w:asciiTheme="majorBidi" w:hAnsiTheme="majorBidi" w:cstheme="majorBidi"/>
                <w:noProof/>
                <w:webHidden/>
              </w:rPr>
              <w:fldChar w:fldCharType="end"/>
            </w:r>
          </w:hyperlink>
        </w:p>
        <w:p w14:paraId="60593CEA" w14:textId="7EF2D2FF" w:rsidR="00031C75" w:rsidRPr="0084235B" w:rsidRDefault="00000000" w:rsidP="00315D72">
          <w:pPr>
            <w:pStyle w:val="TOC4"/>
            <w:spacing w:after="0" w:line="480" w:lineRule="auto"/>
            <w:rPr>
              <w:rFonts w:asciiTheme="majorBidi" w:hAnsiTheme="majorBidi" w:cstheme="majorBidi"/>
              <w:noProof/>
              <w:sz w:val="24"/>
              <w:szCs w:val="24"/>
            </w:rPr>
          </w:pPr>
          <w:hyperlink w:anchor="_Toc127869104" w:history="1">
            <w:r w:rsidR="00031C75" w:rsidRPr="0084235B">
              <w:rPr>
                <w:rStyle w:val="Hyperlink"/>
                <w:rFonts w:asciiTheme="majorBidi" w:hAnsiTheme="majorBidi" w:cstheme="majorBidi"/>
                <w:noProof/>
                <w:sz w:val="24"/>
                <w:szCs w:val="24"/>
              </w:rPr>
              <w:t>3.5.3.1</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Langmuir model</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0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2</w:t>
            </w:r>
            <w:r w:rsidR="00031C75" w:rsidRPr="0084235B">
              <w:rPr>
                <w:rFonts w:asciiTheme="majorBidi" w:hAnsiTheme="majorBidi" w:cstheme="majorBidi"/>
                <w:noProof/>
                <w:webHidden/>
                <w:sz w:val="24"/>
                <w:szCs w:val="24"/>
              </w:rPr>
              <w:fldChar w:fldCharType="end"/>
            </w:r>
          </w:hyperlink>
        </w:p>
        <w:p w14:paraId="5A82B8DE" w14:textId="38AA30C4" w:rsidR="00031C75" w:rsidRPr="0084235B" w:rsidRDefault="00000000" w:rsidP="00315D72">
          <w:pPr>
            <w:pStyle w:val="TOC4"/>
            <w:spacing w:after="0" w:line="480" w:lineRule="auto"/>
            <w:rPr>
              <w:rFonts w:asciiTheme="majorBidi" w:hAnsiTheme="majorBidi" w:cstheme="majorBidi"/>
              <w:noProof/>
              <w:sz w:val="24"/>
              <w:szCs w:val="24"/>
            </w:rPr>
          </w:pPr>
          <w:hyperlink w:anchor="_Toc127869105" w:history="1">
            <w:r w:rsidR="00031C75" w:rsidRPr="0084235B">
              <w:rPr>
                <w:rStyle w:val="Hyperlink"/>
                <w:rFonts w:asciiTheme="majorBidi" w:hAnsiTheme="majorBidi" w:cstheme="majorBidi"/>
                <w:noProof/>
                <w:sz w:val="24"/>
                <w:szCs w:val="24"/>
              </w:rPr>
              <w:t>3.5.3.2</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Freundlich model</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0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3</w:t>
            </w:r>
            <w:r w:rsidR="00031C75" w:rsidRPr="0084235B">
              <w:rPr>
                <w:rFonts w:asciiTheme="majorBidi" w:hAnsiTheme="majorBidi" w:cstheme="majorBidi"/>
                <w:noProof/>
                <w:webHidden/>
                <w:sz w:val="24"/>
                <w:szCs w:val="24"/>
              </w:rPr>
              <w:fldChar w:fldCharType="end"/>
            </w:r>
          </w:hyperlink>
        </w:p>
        <w:p w14:paraId="63FB1103" w14:textId="2D10E907" w:rsidR="00031C75" w:rsidRPr="0084235B" w:rsidRDefault="00000000" w:rsidP="00315D72">
          <w:pPr>
            <w:pStyle w:val="TOC4"/>
            <w:spacing w:after="0" w:line="480" w:lineRule="auto"/>
            <w:rPr>
              <w:rFonts w:asciiTheme="majorBidi" w:hAnsiTheme="majorBidi" w:cstheme="majorBidi"/>
              <w:noProof/>
              <w:sz w:val="24"/>
              <w:szCs w:val="24"/>
            </w:rPr>
          </w:pPr>
          <w:hyperlink w:anchor="_Toc127869106" w:history="1">
            <w:r w:rsidR="00031C75" w:rsidRPr="0084235B">
              <w:rPr>
                <w:rStyle w:val="Hyperlink"/>
                <w:rFonts w:asciiTheme="majorBidi" w:hAnsiTheme="majorBidi" w:cstheme="majorBidi"/>
                <w:noProof/>
                <w:sz w:val="24"/>
                <w:szCs w:val="24"/>
              </w:rPr>
              <w:t>3.5.3.3</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ubinin-Radushkevich (D-R) isother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0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3</w:t>
            </w:r>
            <w:r w:rsidR="00031C75" w:rsidRPr="0084235B">
              <w:rPr>
                <w:rFonts w:asciiTheme="majorBidi" w:hAnsiTheme="majorBidi" w:cstheme="majorBidi"/>
                <w:noProof/>
                <w:webHidden/>
                <w:sz w:val="24"/>
                <w:szCs w:val="24"/>
              </w:rPr>
              <w:fldChar w:fldCharType="end"/>
            </w:r>
          </w:hyperlink>
        </w:p>
        <w:p w14:paraId="31C87D4D" w14:textId="33A68B23" w:rsidR="00031C75" w:rsidRPr="0084235B" w:rsidRDefault="00000000" w:rsidP="00315D72">
          <w:pPr>
            <w:pStyle w:val="TOC4"/>
            <w:spacing w:after="0" w:line="480" w:lineRule="auto"/>
            <w:rPr>
              <w:rFonts w:asciiTheme="majorBidi" w:hAnsiTheme="majorBidi" w:cstheme="majorBidi"/>
              <w:noProof/>
              <w:sz w:val="24"/>
              <w:szCs w:val="24"/>
            </w:rPr>
          </w:pPr>
          <w:hyperlink w:anchor="_Toc127869107" w:history="1">
            <w:r w:rsidR="00031C75" w:rsidRPr="0084235B">
              <w:rPr>
                <w:rStyle w:val="Hyperlink"/>
                <w:rFonts w:asciiTheme="majorBidi" w:hAnsiTheme="majorBidi" w:cstheme="majorBidi"/>
                <w:noProof/>
                <w:sz w:val="24"/>
                <w:szCs w:val="24"/>
              </w:rPr>
              <w:t>3.5.3.4</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Hill isother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0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w:t>
            </w:r>
            <w:r w:rsidR="00031C75" w:rsidRPr="0084235B">
              <w:rPr>
                <w:rFonts w:asciiTheme="majorBidi" w:hAnsiTheme="majorBidi" w:cstheme="majorBidi"/>
                <w:noProof/>
                <w:webHidden/>
                <w:sz w:val="24"/>
                <w:szCs w:val="24"/>
              </w:rPr>
              <w:fldChar w:fldCharType="end"/>
            </w:r>
          </w:hyperlink>
        </w:p>
        <w:p w14:paraId="737BCB4F" w14:textId="57BDF339" w:rsidR="00031C75" w:rsidRPr="0084235B" w:rsidRDefault="00000000" w:rsidP="00315D72">
          <w:pPr>
            <w:pStyle w:val="TOC4"/>
            <w:spacing w:after="0" w:line="480" w:lineRule="auto"/>
            <w:rPr>
              <w:rFonts w:asciiTheme="majorBidi" w:hAnsiTheme="majorBidi" w:cstheme="majorBidi"/>
              <w:noProof/>
              <w:sz w:val="24"/>
              <w:szCs w:val="24"/>
            </w:rPr>
          </w:pPr>
          <w:hyperlink w:anchor="_Toc127869108" w:history="1">
            <w:r w:rsidR="00031C75" w:rsidRPr="0084235B">
              <w:rPr>
                <w:rStyle w:val="Hyperlink"/>
                <w:rFonts w:asciiTheme="majorBidi" w:hAnsiTheme="majorBidi" w:cstheme="majorBidi"/>
                <w:noProof/>
                <w:sz w:val="24"/>
                <w:szCs w:val="24"/>
              </w:rPr>
              <w:t>3.5.3.5</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Redlich-Peterson isother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0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w:t>
            </w:r>
            <w:r w:rsidR="00031C75" w:rsidRPr="0084235B">
              <w:rPr>
                <w:rFonts w:asciiTheme="majorBidi" w:hAnsiTheme="majorBidi" w:cstheme="majorBidi"/>
                <w:noProof/>
                <w:webHidden/>
                <w:sz w:val="24"/>
                <w:szCs w:val="24"/>
              </w:rPr>
              <w:fldChar w:fldCharType="end"/>
            </w:r>
          </w:hyperlink>
        </w:p>
        <w:p w14:paraId="6F339BD1" w14:textId="0D07A300" w:rsidR="00031C75" w:rsidRPr="0084235B" w:rsidRDefault="00000000" w:rsidP="00315D72">
          <w:pPr>
            <w:pStyle w:val="TOC4"/>
            <w:spacing w:after="0" w:line="480" w:lineRule="auto"/>
            <w:rPr>
              <w:rFonts w:asciiTheme="majorBidi" w:hAnsiTheme="majorBidi" w:cstheme="majorBidi"/>
              <w:noProof/>
              <w:sz w:val="24"/>
              <w:szCs w:val="24"/>
            </w:rPr>
          </w:pPr>
          <w:hyperlink w:anchor="_Toc127869109" w:history="1">
            <w:r w:rsidR="00031C75" w:rsidRPr="0084235B">
              <w:rPr>
                <w:rStyle w:val="Hyperlink"/>
                <w:rFonts w:asciiTheme="majorBidi" w:hAnsiTheme="majorBidi" w:cstheme="majorBidi"/>
                <w:noProof/>
                <w:sz w:val="24"/>
                <w:szCs w:val="24"/>
              </w:rPr>
              <w:t>3.5.3.6</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Temkin model</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0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5</w:t>
            </w:r>
            <w:r w:rsidR="00031C75" w:rsidRPr="0084235B">
              <w:rPr>
                <w:rFonts w:asciiTheme="majorBidi" w:hAnsiTheme="majorBidi" w:cstheme="majorBidi"/>
                <w:noProof/>
                <w:webHidden/>
                <w:sz w:val="24"/>
                <w:szCs w:val="24"/>
              </w:rPr>
              <w:fldChar w:fldCharType="end"/>
            </w:r>
          </w:hyperlink>
        </w:p>
        <w:p w14:paraId="29EDA686" w14:textId="4C0EA2B7"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10" w:history="1">
            <w:r w:rsidR="00031C75" w:rsidRPr="0084235B">
              <w:rPr>
                <w:rStyle w:val="Hyperlink"/>
                <w:rFonts w:asciiTheme="majorBidi" w:hAnsiTheme="majorBidi" w:cstheme="majorBidi"/>
                <w:noProof/>
              </w:rPr>
              <w:t>3.5.4</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 xml:space="preserve">Thermodynamic </w:t>
            </w:r>
            <w:r w:rsidR="00031C75" w:rsidRPr="0084235B">
              <w:rPr>
                <w:rStyle w:val="Hyperlink"/>
                <w:rFonts w:asciiTheme="majorBidi" w:hAnsiTheme="majorBidi" w:cstheme="majorBidi"/>
                <w:noProof/>
                <w:lang w:val="en-GB"/>
              </w:rPr>
              <w:t>studie</w:t>
            </w:r>
            <w:r w:rsidR="00031C75" w:rsidRPr="0084235B">
              <w:rPr>
                <w:rStyle w:val="Hyperlink"/>
                <w:rFonts w:asciiTheme="majorBidi" w:hAnsiTheme="majorBidi" w:cstheme="majorBidi"/>
                <w:noProof/>
              </w:rPr>
              <w:t>s</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10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6</w:t>
            </w:r>
            <w:r w:rsidR="00031C75" w:rsidRPr="0084235B">
              <w:rPr>
                <w:rFonts w:asciiTheme="majorBidi" w:hAnsiTheme="majorBidi" w:cstheme="majorBidi"/>
                <w:noProof/>
                <w:webHidden/>
              </w:rPr>
              <w:fldChar w:fldCharType="end"/>
            </w:r>
          </w:hyperlink>
        </w:p>
        <w:p w14:paraId="1D1A376D" w14:textId="5988952E"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111" w:history="1">
            <w:r w:rsidR="00031C75" w:rsidRPr="0084235B">
              <w:rPr>
                <w:rStyle w:val="Hyperlink"/>
                <w:rFonts w:asciiTheme="majorBidi" w:hAnsiTheme="majorBidi" w:cstheme="majorBidi"/>
                <w:noProof/>
              </w:rPr>
              <w:t>3.6</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Fixed bed adsorption</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1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6</w:t>
            </w:r>
            <w:r w:rsidR="00031C75" w:rsidRPr="0084235B">
              <w:rPr>
                <w:rFonts w:asciiTheme="majorBidi" w:hAnsiTheme="majorBidi" w:cstheme="majorBidi"/>
                <w:noProof/>
                <w:webHidden/>
              </w:rPr>
              <w:fldChar w:fldCharType="end"/>
            </w:r>
          </w:hyperlink>
        </w:p>
        <w:p w14:paraId="11CD14C9" w14:textId="2DD9A939"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12" w:history="1">
            <w:r w:rsidR="00031C75" w:rsidRPr="0084235B">
              <w:rPr>
                <w:rStyle w:val="Hyperlink"/>
                <w:rFonts w:asciiTheme="majorBidi" w:hAnsiTheme="majorBidi" w:cstheme="majorBidi"/>
                <w:noProof/>
                <w:lang w:val="en-GB"/>
              </w:rPr>
              <w:t>3.6.1</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Simulation of multicomponent industrial wastewater</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12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6</w:t>
            </w:r>
            <w:r w:rsidR="00031C75" w:rsidRPr="0084235B">
              <w:rPr>
                <w:rFonts w:asciiTheme="majorBidi" w:hAnsiTheme="majorBidi" w:cstheme="majorBidi"/>
                <w:noProof/>
                <w:webHidden/>
              </w:rPr>
              <w:fldChar w:fldCharType="end"/>
            </w:r>
          </w:hyperlink>
        </w:p>
        <w:p w14:paraId="03A321BD" w14:textId="64507539"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13" w:history="1">
            <w:r w:rsidR="00031C75" w:rsidRPr="0084235B">
              <w:rPr>
                <w:rStyle w:val="Hyperlink"/>
                <w:rFonts w:asciiTheme="majorBidi" w:hAnsiTheme="majorBidi" w:cstheme="majorBidi"/>
                <w:noProof/>
                <w:lang w:val="en-GB"/>
              </w:rPr>
              <w:t>3.6.2</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Fixed bed adsorption experiment</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1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8</w:t>
            </w:r>
            <w:r w:rsidR="00031C75" w:rsidRPr="0084235B">
              <w:rPr>
                <w:rFonts w:asciiTheme="majorBidi" w:hAnsiTheme="majorBidi" w:cstheme="majorBidi"/>
                <w:noProof/>
                <w:webHidden/>
              </w:rPr>
              <w:fldChar w:fldCharType="end"/>
            </w:r>
          </w:hyperlink>
        </w:p>
        <w:p w14:paraId="24520469" w14:textId="16F51360"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14" w:history="1">
            <w:r w:rsidR="00031C75" w:rsidRPr="0084235B">
              <w:rPr>
                <w:rStyle w:val="Hyperlink"/>
                <w:rFonts w:asciiTheme="majorBidi" w:hAnsiTheme="majorBidi" w:cstheme="majorBidi"/>
                <w:noProof/>
                <w:lang w:val="en-GB"/>
              </w:rPr>
              <w:t>3.6.3</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Fixed bed adsorption data modelling</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14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8</w:t>
            </w:r>
            <w:r w:rsidR="00031C75" w:rsidRPr="0084235B">
              <w:rPr>
                <w:rFonts w:asciiTheme="majorBidi" w:hAnsiTheme="majorBidi" w:cstheme="majorBidi"/>
                <w:noProof/>
                <w:webHidden/>
              </w:rPr>
              <w:fldChar w:fldCharType="end"/>
            </w:r>
          </w:hyperlink>
        </w:p>
        <w:p w14:paraId="7980052F" w14:textId="1B7A3970" w:rsidR="00031C75" w:rsidRPr="0084235B" w:rsidRDefault="00000000" w:rsidP="00315D72">
          <w:pPr>
            <w:pStyle w:val="TOC4"/>
            <w:spacing w:after="0" w:line="480" w:lineRule="auto"/>
            <w:rPr>
              <w:rFonts w:asciiTheme="majorBidi" w:hAnsiTheme="majorBidi" w:cstheme="majorBidi"/>
              <w:noProof/>
              <w:sz w:val="24"/>
              <w:szCs w:val="24"/>
            </w:rPr>
          </w:pPr>
          <w:hyperlink w:anchor="_Toc127869115" w:history="1">
            <w:r w:rsidR="00031C75" w:rsidRPr="0084235B">
              <w:rPr>
                <w:rStyle w:val="Hyperlink"/>
                <w:rFonts w:asciiTheme="majorBidi" w:hAnsiTheme="majorBidi" w:cstheme="majorBidi"/>
                <w:noProof/>
                <w:sz w:val="24"/>
                <w:szCs w:val="24"/>
              </w:rPr>
              <w:t>3.6.3.1</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Thomas model</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1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9</w:t>
            </w:r>
            <w:r w:rsidR="00031C75" w:rsidRPr="0084235B">
              <w:rPr>
                <w:rFonts w:asciiTheme="majorBidi" w:hAnsiTheme="majorBidi" w:cstheme="majorBidi"/>
                <w:noProof/>
                <w:webHidden/>
                <w:sz w:val="24"/>
                <w:szCs w:val="24"/>
              </w:rPr>
              <w:fldChar w:fldCharType="end"/>
            </w:r>
          </w:hyperlink>
        </w:p>
        <w:p w14:paraId="3F53E27F" w14:textId="2F4D7B1D" w:rsidR="00031C75" w:rsidRPr="0084235B" w:rsidRDefault="00000000" w:rsidP="00315D72">
          <w:pPr>
            <w:pStyle w:val="TOC4"/>
            <w:spacing w:after="0" w:line="480" w:lineRule="auto"/>
            <w:rPr>
              <w:rFonts w:asciiTheme="majorBidi" w:hAnsiTheme="majorBidi" w:cstheme="majorBidi"/>
              <w:noProof/>
              <w:sz w:val="24"/>
              <w:szCs w:val="24"/>
            </w:rPr>
          </w:pPr>
          <w:hyperlink w:anchor="_Toc127869116" w:history="1">
            <w:r w:rsidR="00031C75" w:rsidRPr="0084235B">
              <w:rPr>
                <w:rStyle w:val="Hyperlink"/>
                <w:rFonts w:asciiTheme="majorBidi" w:hAnsiTheme="majorBidi" w:cstheme="majorBidi"/>
                <w:noProof/>
                <w:sz w:val="24"/>
                <w:szCs w:val="24"/>
              </w:rPr>
              <w:t>3.6.3.2</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Yoon-Nelson model</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1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9</w:t>
            </w:r>
            <w:r w:rsidR="00031C75" w:rsidRPr="0084235B">
              <w:rPr>
                <w:rFonts w:asciiTheme="majorBidi" w:hAnsiTheme="majorBidi" w:cstheme="majorBidi"/>
                <w:noProof/>
                <w:webHidden/>
                <w:sz w:val="24"/>
                <w:szCs w:val="24"/>
              </w:rPr>
              <w:fldChar w:fldCharType="end"/>
            </w:r>
          </w:hyperlink>
        </w:p>
        <w:p w14:paraId="1024F6E2" w14:textId="1B006AD3"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117" w:history="1">
            <w:r w:rsidR="00031C75" w:rsidRPr="0084235B">
              <w:rPr>
                <w:rStyle w:val="Hyperlink"/>
                <w:rFonts w:asciiTheme="majorBidi" w:hAnsiTheme="majorBidi" w:cstheme="majorBidi"/>
                <w:noProof/>
                <w:lang w:val="en-GB"/>
              </w:rPr>
              <w:t>3.7</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 xml:space="preserve">Validation of adsorption </w:t>
            </w:r>
            <w:r w:rsidR="00031C75" w:rsidRPr="0084235B">
              <w:rPr>
                <w:rStyle w:val="Hyperlink"/>
                <w:rFonts w:asciiTheme="majorBidi" w:hAnsiTheme="majorBidi" w:cstheme="majorBidi"/>
                <w:noProof/>
                <w:lang w:val="en-GB"/>
              </w:rPr>
              <w:t>data</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1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60</w:t>
            </w:r>
            <w:r w:rsidR="00031C75" w:rsidRPr="0084235B">
              <w:rPr>
                <w:rFonts w:asciiTheme="majorBidi" w:hAnsiTheme="majorBidi" w:cstheme="majorBidi"/>
                <w:noProof/>
                <w:webHidden/>
              </w:rPr>
              <w:fldChar w:fldCharType="end"/>
            </w:r>
          </w:hyperlink>
        </w:p>
        <w:p w14:paraId="75200049" w14:textId="283CED05"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118" w:history="1">
            <w:r w:rsidR="00031C75" w:rsidRPr="0084235B">
              <w:rPr>
                <w:rStyle w:val="Hyperlink"/>
                <w:rFonts w:asciiTheme="majorBidi" w:hAnsiTheme="majorBidi" w:cstheme="majorBidi"/>
                <w:noProof/>
              </w:rPr>
              <w:t>3.8</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Determination of optimal number of hidden neurons using Artificial Neural Network (ANN)</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18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60</w:t>
            </w:r>
            <w:r w:rsidR="00031C75" w:rsidRPr="0084235B">
              <w:rPr>
                <w:rFonts w:asciiTheme="majorBidi" w:hAnsiTheme="majorBidi" w:cstheme="majorBidi"/>
                <w:noProof/>
                <w:webHidden/>
              </w:rPr>
              <w:fldChar w:fldCharType="end"/>
            </w:r>
          </w:hyperlink>
        </w:p>
        <w:p w14:paraId="67B7D599" w14:textId="58CCB203" w:rsidR="00031C75" w:rsidRPr="0084235B" w:rsidRDefault="00000000" w:rsidP="00315D72">
          <w:pPr>
            <w:pStyle w:val="TOC1"/>
            <w:tabs>
              <w:tab w:val="left" w:pos="660"/>
            </w:tabs>
            <w:spacing w:after="0" w:line="480" w:lineRule="auto"/>
            <w:rPr>
              <w:rFonts w:asciiTheme="majorBidi" w:eastAsiaTheme="minorEastAsia" w:hAnsiTheme="majorBidi" w:cstheme="majorBidi"/>
              <w:b w:val="0"/>
              <w:bCs w:val="0"/>
              <w:color w:val="auto"/>
              <w:lang w:val="en-NG"/>
            </w:rPr>
          </w:pPr>
          <w:hyperlink w:anchor="_Toc127869119" w:history="1">
            <w:r w:rsidR="00031C75" w:rsidRPr="0084235B">
              <w:rPr>
                <w:rStyle w:val="Hyperlink"/>
                <w:rFonts w:asciiTheme="majorBidi" w:hAnsiTheme="majorBidi" w:cstheme="majorBidi"/>
              </w:rPr>
              <w:t>CHAPTER FOUR</w:t>
            </w:r>
            <w:r w:rsidR="0084235B">
              <w:rPr>
                <w:rFonts w:asciiTheme="majorBidi" w:hAnsiTheme="majorBidi" w:cstheme="majorBidi"/>
                <w:webHidden/>
              </w:rPr>
              <w:t xml:space="preserve">                                                                                                      </w:t>
            </w:r>
            <w:r w:rsidR="00031C75" w:rsidRPr="0084235B">
              <w:rPr>
                <w:rFonts w:asciiTheme="majorBidi" w:hAnsiTheme="majorBidi" w:cstheme="majorBidi"/>
                <w:webHidden/>
              </w:rPr>
              <w:fldChar w:fldCharType="begin"/>
            </w:r>
            <w:r w:rsidR="00031C75" w:rsidRPr="0084235B">
              <w:rPr>
                <w:rFonts w:asciiTheme="majorBidi" w:hAnsiTheme="majorBidi" w:cstheme="majorBidi"/>
                <w:webHidden/>
              </w:rPr>
              <w:instrText xml:space="preserve"> PAGEREF _Toc127869119 \h </w:instrText>
            </w:r>
            <w:r w:rsidR="00031C75" w:rsidRPr="0084235B">
              <w:rPr>
                <w:rFonts w:asciiTheme="majorBidi" w:hAnsiTheme="majorBidi" w:cstheme="majorBidi"/>
                <w:webHidden/>
              </w:rPr>
            </w:r>
            <w:r w:rsidR="00031C75" w:rsidRPr="0084235B">
              <w:rPr>
                <w:rFonts w:asciiTheme="majorBidi" w:hAnsiTheme="majorBidi" w:cstheme="majorBidi"/>
                <w:webHidden/>
              </w:rPr>
              <w:fldChar w:fldCharType="separate"/>
            </w:r>
            <w:r w:rsidR="00245092">
              <w:rPr>
                <w:rFonts w:asciiTheme="majorBidi" w:hAnsiTheme="majorBidi" w:cstheme="majorBidi"/>
                <w:webHidden/>
              </w:rPr>
              <w:t>62</w:t>
            </w:r>
            <w:r w:rsidR="00031C75" w:rsidRPr="0084235B">
              <w:rPr>
                <w:rFonts w:asciiTheme="majorBidi" w:hAnsiTheme="majorBidi" w:cstheme="majorBidi"/>
                <w:webHidden/>
              </w:rPr>
              <w:fldChar w:fldCharType="end"/>
            </w:r>
          </w:hyperlink>
        </w:p>
        <w:p w14:paraId="128A29C6" w14:textId="12966A49"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120" w:history="1">
            <w:r w:rsidR="00031C75" w:rsidRPr="0084235B">
              <w:rPr>
                <w:rStyle w:val="Hyperlink"/>
                <w:rFonts w:asciiTheme="majorBidi" w:hAnsiTheme="majorBidi" w:cstheme="majorBidi"/>
                <w:noProof/>
              </w:rPr>
              <w:t>4.1</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C</w:t>
            </w:r>
            <w:r w:rsidR="0084235B" w:rsidRPr="0084235B">
              <w:rPr>
                <w:rStyle w:val="Hyperlink"/>
                <w:rFonts w:asciiTheme="majorBidi" w:hAnsiTheme="majorBidi" w:cstheme="majorBidi"/>
                <w:noProof/>
              </w:rPr>
              <w:t>haracterization of the prepared biochar</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20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62</w:t>
            </w:r>
            <w:r w:rsidR="00031C75" w:rsidRPr="0084235B">
              <w:rPr>
                <w:rFonts w:asciiTheme="majorBidi" w:hAnsiTheme="majorBidi" w:cstheme="majorBidi"/>
                <w:noProof/>
                <w:webHidden/>
              </w:rPr>
              <w:fldChar w:fldCharType="end"/>
            </w:r>
          </w:hyperlink>
        </w:p>
        <w:p w14:paraId="59714694" w14:textId="30BAE946"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21" w:history="1">
            <w:r w:rsidR="00031C75" w:rsidRPr="0084235B">
              <w:rPr>
                <w:rStyle w:val="Hyperlink"/>
                <w:rFonts w:asciiTheme="majorBidi" w:hAnsiTheme="majorBidi" w:cstheme="majorBidi"/>
                <w:noProof/>
                <w:lang w:val="en-US" w:eastAsia="en-US"/>
              </w:rPr>
              <w:t>4.1.1</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US" w:eastAsia="en-US"/>
              </w:rPr>
              <w:t>Physicochemical characterization</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2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62</w:t>
            </w:r>
            <w:r w:rsidR="00031C75" w:rsidRPr="0084235B">
              <w:rPr>
                <w:rFonts w:asciiTheme="majorBidi" w:hAnsiTheme="majorBidi" w:cstheme="majorBidi"/>
                <w:noProof/>
                <w:webHidden/>
              </w:rPr>
              <w:fldChar w:fldCharType="end"/>
            </w:r>
          </w:hyperlink>
        </w:p>
        <w:p w14:paraId="69AD77B3" w14:textId="7F590AB8" w:rsidR="00031C75" w:rsidRPr="0084235B" w:rsidRDefault="00000000" w:rsidP="00315D72">
          <w:pPr>
            <w:pStyle w:val="TOC4"/>
            <w:spacing w:after="0" w:line="480" w:lineRule="auto"/>
            <w:rPr>
              <w:rFonts w:asciiTheme="majorBidi" w:hAnsiTheme="majorBidi" w:cstheme="majorBidi"/>
              <w:noProof/>
              <w:sz w:val="24"/>
              <w:szCs w:val="24"/>
            </w:rPr>
          </w:pPr>
          <w:hyperlink w:anchor="_Toc127869122" w:history="1">
            <w:r w:rsidR="00031C75" w:rsidRPr="0084235B">
              <w:rPr>
                <w:rStyle w:val="Hyperlink"/>
                <w:rFonts w:asciiTheme="majorBidi" w:hAnsiTheme="majorBidi" w:cstheme="majorBidi"/>
                <w:noProof/>
                <w:sz w:val="24"/>
                <w:szCs w:val="24"/>
              </w:rPr>
              <w:t>4.1.1.1</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Physicochemical properties of raw and modified </w:t>
            </w:r>
            <w:r w:rsidR="00031C75" w:rsidRPr="0084235B">
              <w:rPr>
                <w:rStyle w:val="Hyperlink"/>
                <w:rFonts w:asciiTheme="majorBidi" w:hAnsiTheme="majorBidi" w:cstheme="majorBidi"/>
                <w:i/>
                <w:noProof/>
                <w:sz w:val="24"/>
                <w:szCs w:val="24"/>
              </w:rPr>
              <w:t>Bilghia sapida</w:t>
            </w:r>
            <w:r w:rsidR="00031C75" w:rsidRPr="0084235B">
              <w:rPr>
                <w:rStyle w:val="Hyperlink"/>
                <w:rFonts w:asciiTheme="majorBidi" w:hAnsiTheme="majorBidi" w:cstheme="majorBidi"/>
                <w:noProof/>
                <w:sz w:val="24"/>
                <w:szCs w:val="24"/>
              </w:rPr>
              <w:t xml:space="preserve"> fruit pods</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2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62</w:t>
            </w:r>
            <w:r w:rsidR="00031C75" w:rsidRPr="0084235B">
              <w:rPr>
                <w:rFonts w:asciiTheme="majorBidi" w:hAnsiTheme="majorBidi" w:cstheme="majorBidi"/>
                <w:noProof/>
                <w:webHidden/>
                <w:sz w:val="24"/>
                <w:szCs w:val="24"/>
              </w:rPr>
              <w:fldChar w:fldCharType="end"/>
            </w:r>
          </w:hyperlink>
        </w:p>
        <w:p w14:paraId="3ED6095C" w14:textId="2F58CE8E" w:rsidR="00031C75" w:rsidRPr="0084235B" w:rsidRDefault="00000000" w:rsidP="00315D72">
          <w:pPr>
            <w:pStyle w:val="TOC4"/>
            <w:spacing w:after="0" w:line="480" w:lineRule="auto"/>
            <w:rPr>
              <w:rFonts w:asciiTheme="majorBidi" w:hAnsiTheme="majorBidi" w:cstheme="majorBidi"/>
              <w:noProof/>
              <w:sz w:val="24"/>
              <w:szCs w:val="24"/>
            </w:rPr>
          </w:pPr>
          <w:hyperlink w:anchor="_Toc127869123" w:history="1">
            <w:r w:rsidR="00031C75" w:rsidRPr="0084235B">
              <w:rPr>
                <w:rStyle w:val="Hyperlink"/>
                <w:rFonts w:asciiTheme="majorBidi" w:hAnsiTheme="majorBidi" w:cstheme="majorBidi"/>
                <w:noProof/>
                <w:sz w:val="24"/>
                <w:szCs w:val="24"/>
              </w:rPr>
              <w:t>4.1.1.2</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Physicochemical properties of raw and modified adsorbents prepared from </w:t>
            </w:r>
            <w:r w:rsidR="00031C75" w:rsidRPr="0084235B">
              <w:rPr>
                <w:rStyle w:val="Hyperlink"/>
                <w:rFonts w:asciiTheme="majorBidi" w:hAnsiTheme="majorBidi" w:cstheme="majorBidi"/>
                <w:i/>
                <w:noProof/>
                <w:sz w:val="24"/>
                <w:szCs w:val="24"/>
              </w:rPr>
              <w:t xml:space="preserve">Delonix regia </w:t>
            </w:r>
            <w:r w:rsidR="00031C75" w:rsidRPr="0084235B">
              <w:rPr>
                <w:rStyle w:val="Hyperlink"/>
                <w:rFonts w:asciiTheme="majorBidi" w:hAnsiTheme="majorBidi" w:cstheme="majorBidi"/>
                <w:noProof/>
                <w:sz w:val="24"/>
                <w:szCs w:val="24"/>
              </w:rPr>
              <w:t>seed pods</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2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64</w:t>
            </w:r>
            <w:r w:rsidR="00031C75" w:rsidRPr="0084235B">
              <w:rPr>
                <w:rFonts w:asciiTheme="majorBidi" w:hAnsiTheme="majorBidi" w:cstheme="majorBidi"/>
                <w:noProof/>
                <w:webHidden/>
                <w:sz w:val="24"/>
                <w:szCs w:val="24"/>
              </w:rPr>
              <w:fldChar w:fldCharType="end"/>
            </w:r>
          </w:hyperlink>
        </w:p>
        <w:p w14:paraId="3431E783" w14:textId="72E328AD" w:rsidR="00031C75" w:rsidRPr="0084235B" w:rsidRDefault="00000000" w:rsidP="00315D72">
          <w:pPr>
            <w:pStyle w:val="TOC4"/>
            <w:spacing w:after="0" w:line="480" w:lineRule="auto"/>
            <w:rPr>
              <w:rFonts w:asciiTheme="majorBidi" w:hAnsiTheme="majorBidi" w:cstheme="majorBidi"/>
              <w:noProof/>
              <w:sz w:val="24"/>
              <w:szCs w:val="24"/>
            </w:rPr>
          </w:pPr>
          <w:hyperlink w:anchor="_Toc127869124" w:history="1">
            <w:r w:rsidR="00031C75" w:rsidRPr="0084235B">
              <w:rPr>
                <w:rStyle w:val="Hyperlink"/>
                <w:rFonts w:asciiTheme="majorBidi" w:hAnsiTheme="majorBidi" w:cstheme="majorBidi"/>
                <w:noProof/>
                <w:sz w:val="24"/>
                <w:szCs w:val="24"/>
              </w:rPr>
              <w:t>4.1.1.3</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Physicochemical properties of raw and modified adsorbents prepared from </w:t>
            </w:r>
            <w:r w:rsidR="00031C75" w:rsidRPr="0084235B">
              <w:rPr>
                <w:rStyle w:val="Hyperlink"/>
                <w:rFonts w:asciiTheme="majorBidi" w:hAnsiTheme="majorBidi" w:cstheme="majorBidi"/>
                <w:i/>
                <w:noProof/>
                <w:sz w:val="24"/>
                <w:szCs w:val="24"/>
              </w:rPr>
              <w:t xml:space="preserve">Elais guineensis </w:t>
            </w:r>
            <w:r w:rsidR="00031C75" w:rsidRPr="0084235B">
              <w:rPr>
                <w:rStyle w:val="Hyperlink"/>
                <w:rFonts w:asciiTheme="majorBidi" w:hAnsiTheme="majorBidi" w:cstheme="majorBidi"/>
                <w:noProof/>
                <w:sz w:val="24"/>
                <w:szCs w:val="24"/>
              </w:rPr>
              <w:t>empty fruit bunch</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2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66</w:t>
            </w:r>
            <w:r w:rsidR="00031C75" w:rsidRPr="0084235B">
              <w:rPr>
                <w:rFonts w:asciiTheme="majorBidi" w:hAnsiTheme="majorBidi" w:cstheme="majorBidi"/>
                <w:noProof/>
                <w:webHidden/>
                <w:sz w:val="24"/>
                <w:szCs w:val="24"/>
              </w:rPr>
              <w:fldChar w:fldCharType="end"/>
            </w:r>
          </w:hyperlink>
        </w:p>
        <w:p w14:paraId="798B654D" w14:textId="7FA80C73" w:rsidR="00031C75" w:rsidRPr="0084235B" w:rsidRDefault="00000000" w:rsidP="00315D72">
          <w:pPr>
            <w:pStyle w:val="TOC4"/>
            <w:spacing w:after="0" w:line="480" w:lineRule="auto"/>
            <w:rPr>
              <w:rFonts w:asciiTheme="majorBidi" w:hAnsiTheme="majorBidi" w:cstheme="majorBidi"/>
              <w:noProof/>
              <w:sz w:val="24"/>
              <w:szCs w:val="24"/>
            </w:rPr>
          </w:pPr>
          <w:hyperlink w:anchor="_Toc127869125" w:history="1">
            <w:r w:rsidR="00031C75" w:rsidRPr="0084235B">
              <w:rPr>
                <w:rStyle w:val="Hyperlink"/>
                <w:rFonts w:asciiTheme="majorBidi" w:hAnsiTheme="majorBidi" w:cstheme="majorBidi"/>
                <w:noProof/>
                <w:sz w:val="24"/>
                <w:szCs w:val="24"/>
              </w:rPr>
              <w:t>4.1.1.4</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Physicochemical properties of raw and modified adsorbents prepared from </w:t>
            </w:r>
            <w:r w:rsidR="00031C75" w:rsidRPr="0084235B">
              <w:rPr>
                <w:rStyle w:val="Hyperlink"/>
                <w:rFonts w:asciiTheme="majorBidi" w:hAnsiTheme="majorBidi" w:cstheme="majorBidi"/>
                <w:i/>
                <w:noProof/>
                <w:sz w:val="24"/>
                <w:szCs w:val="24"/>
              </w:rPr>
              <w:t xml:space="preserve">Hibiscus sabdariffa </w:t>
            </w:r>
            <w:r w:rsidR="00031C75" w:rsidRPr="0084235B">
              <w:rPr>
                <w:rStyle w:val="Hyperlink"/>
                <w:rFonts w:asciiTheme="majorBidi" w:hAnsiTheme="majorBidi" w:cstheme="majorBidi"/>
                <w:noProof/>
                <w:sz w:val="24"/>
                <w:szCs w:val="24"/>
              </w:rPr>
              <w:t>seed pods</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2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68</w:t>
            </w:r>
            <w:r w:rsidR="00031C75" w:rsidRPr="0084235B">
              <w:rPr>
                <w:rFonts w:asciiTheme="majorBidi" w:hAnsiTheme="majorBidi" w:cstheme="majorBidi"/>
                <w:noProof/>
                <w:webHidden/>
                <w:sz w:val="24"/>
                <w:szCs w:val="24"/>
              </w:rPr>
              <w:fldChar w:fldCharType="end"/>
            </w:r>
          </w:hyperlink>
        </w:p>
        <w:p w14:paraId="73BA3D92" w14:textId="31922BCC" w:rsidR="00031C75" w:rsidRPr="0084235B" w:rsidRDefault="00000000" w:rsidP="00315D72">
          <w:pPr>
            <w:pStyle w:val="TOC4"/>
            <w:spacing w:after="0" w:line="480" w:lineRule="auto"/>
            <w:rPr>
              <w:rFonts w:asciiTheme="majorBidi" w:hAnsiTheme="majorBidi" w:cstheme="majorBidi"/>
              <w:noProof/>
              <w:sz w:val="24"/>
              <w:szCs w:val="24"/>
            </w:rPr>
          </w:pPr>
          <w:hyperlink w:anchor="_Toc127869126" w:history="1">
            <w:r w:rsidR="00031C75" w:rsidRPr="0084235B">
              <w:rPr>
                <w:rStyle w:val="Hyperlink"/>
                <w:rFonts w:asciiTheme="majorBidi" w:hAnsiTheme="majorBidi" w:cstheme="majorBidi"/>
                <w:noProof/>
                <w:sz w:val="24"/>
                <w:szCs w:val="24"/>
              </w:rPr>
              <w:t>4.1.1.5</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Physicochemical properties of raw and modified adsorbents prepared from </w:t>
            </w:r>
            <w:r w:rsidR="00031C75" w:rsidRPr="0084235B">
              <w:rPr>
                <w:rStyle w:val="Hyperlink"/>
                <w:rFonts w:asciiTheme="majorBidi" w:hAnsiTheme="majorBidi" w:cstheme="majorBidi"/>
                <w:i/>
                <w:noProof/>
                <w:sz w:val="24"/>
                <w:szCs w:val="24"/>
              </w:rPr>
              <w:t xml:space="preserve">Raphia hookeri </w:t>
            </w:r>
            <w:r w:rsidR="00031C75" w:rsidRPr="0084235B">
              <w:rPr>
                <w:rStyle w:val="Hyperlink"/>
                <w:rFonts w:asciiTheme="majorBidi" w:hAnsiTheme="majorBidi" w:cstheme="majorBidi"/>
                <w:noProof/>
                <w:sz w:val="24"/>
                <w:szCs w:val="24"/>
              </w:rPr>
              <w:t>epicarp</w:t>
            </w:r>
            <w:r w:rsidR="00031C75" w:rsidRPr="0084235B">
              <w:rPr>
                <w:rFonts w:asciiTheme="majorBidi" w:hAnsiTheme="majorBidi" w:cstheme="majorBidi"/>
                <w:noProof/>
                <w:webHidden/>
                <w:sz w:val="24"/>
                <w:szCs w:val="24"/>
              </w:rPr>
              <w:tab/>
            </w:r>
            <w:r w:rsidR="0084235B">
              <w:rPr>
                <w:rFonts w:asciiTheme="majorBidi" w:hAnsiTheme="majorBidi" w:cstheme="majorBidi"/>
                <w:noProof/>
                <w:webHidden/>
                <w:sz w:val="24"/>
                <w:szCs w:val="24"/>
                <w:lang w:val="en-GB"/>
              </w:rPr>
              <w:t xml:space="preserve">                                                                                                            </w:t>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2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70</w:t>
            </w:r>
            <w:r w:rsidR="00031C75" w:rsidRPr="0084235B">
              <w:rPr>
                <w:rFonts w:asciiTheme="majorBidi" w:hAnsiTheme="majorBidi" w:cstheme="majorBidi"/>
                <w:noProof/>
                <w:webHidden/>
                <w:sz w:val="24"/>
                <w:szCs w:val="24"/>
              </w:rPr>
              <w:fldChar w:fldCharType="end"/>
            </w:r>
          </w:hyperlink>
        </w:p>
        <w:p w14:paraId="4AD8FAF5" w14:textId="54117855"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27" w:history="1">
            <w:r w:rsidR="00031C75" w:rsidRPr="0084235B">
              <w:rPr>
                <w:rStyle w:val="Hyperlink"/>
                <w:rFonts w:asciiTheme="majorBidi" w:hAnsiTheme="majorBidi" w:cstheme="majorBidi"/>
                <w:noProof/>
              </w:rPr>
              <w:t>4.1.2</w:t>
            </w:r>
            <w:r w:rsidR="0084235B">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Surface functional groups</w:t>
            </w:r>
            <w:r w:rsid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2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73</w:t>
            </w:r>
            <w:r w:rsidR="00031C75" w:rsidRPr="0084235B">
              <w:rPr>
                <w:rFonts w:asciiTheme="majorBidi" w:hAnsiTheme="majorBidi" w:cstheme="majorBidi"/>
                <w:noProof/>
                <w:webHidden/>
              </w:rPr>
              <w:fldChar w:fldCharType="end"/>
            </w:r>
          </w:hyperlink>
        </w:p>
        <w:p w14:paraId="012058A8" w14:textId="2E7760FC" w:rsidR="00031C75" w:rsidRPr="0084235B" w:rsidRDefault="00000000" w:rsidP="00315D72">
          <w:pPr>
            <w:pStyle w:val="TOC4"/>
            <w:spacing w:after="0" w:line="480" w:lineRule="auto"/>
            <w:rPr>
              <w:rFonts w:asciiTheme="majorBidi" w:hAnsiTheme="majorBidi" w:cstheme="majorBidi"/>
              <w:noProof/>
              <w:sz w:val="24"/>
              <w:szCs w:val="24"/>
            </w:rPr>
          </w:pPr>
          <w:hyperlink w:anchor="_Toc127869128" w:history="1">
            <w:r w:rsidR="00031C75" w:rsidRPr="0084235B">
              <w:rPr>
                <w:rStyle w:val="Hyperlink"/>
                <w:rFonts w:asciiTheme="majorBidi" w:hAnsiTheme="majorBidi" w:cstheme="majorBidi"/>
                <w:noProof/>
                <w:sz w:val="24"/>
                <w:szCs w:val="24"/>
              </w:rPr>
              <w:t>4.1.2.1</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Surface functional groups of raw and modified adsorbents prepared from </w:t>
            </w:r>
            <w:r w:rsidR="00031C75" w:rsidRPr="0084235B">
              <w:rPr>
                <w:rStyle w:val="Hyperlink"/>
                <w:rFonts w:asciiTheme="majorBidi" w:hAnsiTheme="majorBidi" w:cstheme="majorBidi"/>
                <w:i/>
                <w:noProof/>
                <w:sz w:val="24"/>
                <w:szCs w:val="24"/>
              </w:rPr>
              <w:t>Bilghia sapida</w:t>
            </w:r>
            <w:r w:rsidR="00031C75" w:rsidRPr="0084235B">
              <w:rPr>
                <w:rFonts w:asciiTheme="majorBidi" w:hAnsiTheme="majorBidi" w:cstheme="majorBidi"/>
                <w:noProof/>
                <w:webHidden/>
                <w:sz w:val="24"/>
                <w:szCs w:val="24"/>
              </w:rPr>
              <w:tab/>
            </w:r>
            <w:r w:rsidR="0084235B">
              <w:rPr>
                <w:rFonts w:asciiTheme="majorBidi" w:hAnsiTheme="majorBidi" w:cstheme="majorBidi"/>
                <w:noProof/>
                <w:webHidden/>
                <w:sz w:val="24"/>
                <w:szCs w:val="24"/>
                <w:lang w:val="en-GB"/>
              </w:rPr>
              <w:t xml:space="preserve">                                                                                                            </w:t>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2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73</w:t>
            </w:r>
            <w:r w:rsidR="00031C75" w:rsidRPr="0084235B">
              <w:rPr>
                <w:rFonts w:asciiTheme="majorBidi" w:hAnsiTheme="majorBidi" w:cstheme="majorBidi"/>
                <w:noProof/>
                <w:webHidden/>
                <w:sz w:val="24"/>
                <w:szCs w:val="24"/>
              </w:rPr>
              <w:fldChar w:fldCharType="end"/>
            </w:r>
          </w:hyperlink>
        </w:p>
        <w:p w14:paraId="50F5DBBA" w14:textId="39B83B0E" w:rsidR="00031C75" w:rsidRPr="0084235B" w:rsidRDefault="00000000" w:rsidP="00315D72">
          <w:pPr>
            <w:pStyle w:val="TOC4"/>
            <w:spacing w:after="0" w:line="480" w:lineRule="auto"/>
            <w:rPr>
              <w:rFonts w:asciiTheme="majorBidi" w:hAnsiTheme="majorBidi" w:cstheme="majorBidi"/>
              <w:noProof/>
              <w:sz w:val="24"/>
              <w:szCs w:val="24"/>
            </w:rPr>
          </w:pPr>
          <w:hyperlink w:anchor="_Toc127869129" w:history="1">
            <w:r w:rsidR="00031C75" w:rsidRPr="0084235B">
              <w:rPr>
                <w:rStyle w:val="Hyperlink"/>
                <w:rFonts w:asciiTheme="majorBidi" w:hAnsiTheme="majorBidi" w:cstheme="majorBidi"/>
                <w:noProof/>
                <w:sz w:val="24"/>
                <w:szCs w:val="24"/>
              </w:rPr>
              <w:t>4.1.2.2</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Surface functional groups of raw and modified adsorbents prepared from </w:t>
            </w:r>
            <w:r w:rsidR="00031C75" w:rsidRPr="0084235B">
              <w:rPr>
                <w:rStyle w:val="Hyperlink"/>
                <w:rFonts w:asciiTheme="majorBidi" w:hAnsiTheme="majorBidi" w:cstheme="majorBidi"/>
                <w:i/>
                <w:noProof/>
                <w:sz w:val="24"/>
                <w:szCs w:val="24"/>
              </w:rPr>
              <w:t>Delonix regia</w:t>
            </w:r>
            <w:r w:rsidR="00031C75" w:rsidRPr="0084235B">
              <w:rPr>
                <w:rFonts w:asciiTheme="majorBidi" w:hAnsiTheme="majorBidi" w:cstheme="majorBidi"/>
                <w:noProof/>
                <w:webHidden/>
                <w:sz w:val="24"/>
                <w:szCs w:val="24"/>
              </w:rPr>
              <w:tab/>
            </w:r>
            <w:r w:rsidR="0084235B">
              <w:rPr>
                <w:rFonts w:asciiTheme="majorBidi" w:hAnsiTheme="majorBidi" w:cstheme="majorBidi"/>
                <w:noProof/>
                <w:webHidden/>
                <w:sz w:val="24"/>
                <w:szCs w:val="24"/>
                <w:lang w:val="en-GB"/>
              </w:rPr>
              <w:t xml:space="preserve">                                                                                                            </w:t>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2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74</w:t>
            </w:r>
            <w:r w:rsidR="00031C75" w:rsidRPr="0084235B">
              <w:rPr>
                <w:rFonts w:asciiTheme="majorBidi" w:hAnsiTheme="majorBidi" w:cstheme="majorBidi"/>
                <w:noProof/>
                <w:webHidden/>
                <w:sz w:val="24"/>
                <w:szCs w:val="24"/>
              </w:rPr>
              <w:fldChar w:fldCharType="end"/>
            </w:r>
          </w:hyperlink>
        </w:p>
        <w:p w14:paraId="02FB5F58" w14:textId="03074408" w:rsidR="00031C75" w:rsidRPr="0084235B" w:rsidRDefault="00000000" w:rsidP="00315D72">
          <w:pPr>
            <w:pStyle w:val="TOC4"/>
            <w:spacing w:after="0" w:line="480" w:lineRule="auto"/>
            <w:rPr>
              <w:rFonts w:asciiTheme="majorBidi" w:hAnsiTheme="majorBidi" w:cstheme="majorBidi"/>
              <w:noProof/>
              <w:sz w:val="24"/>
              <w:szCs w:val="24"/>
            </w:rPr>
          </w:pPr>
          <w:hyperlink w:anchor="_Toc127869130" w:history="1">
            <w:r w:rsidR="00031C75" w:rsidRPr="0084235B">
              <w:rPr>
                <w:rStyle w:val="Hyperlink"/>
                <w:rFonts w:asciiTheme="majorBidi" w:hAnsiTheme="majorBidi" w:cstheme="majorBidi"/>
                <w:noProof/>
                <w:sz w:val="24"/>
                <w:szCs w:val="24"/>
              </w:rPr>
              <w:t>4.1.2.3</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Surface functional groups of raw and modified adsorbents prepared from </w:t>
            </w:r>
            <w:r w:rsidR="00031C75" w:rsidRPr="0084235B">
              <w:rPr>
                <w:rStyle w:val="Hyperlink"/>
                <w:rFonts w:asciiTheme="majorBidi" w:hAnsiTheme="majorBidi" w:cstheme="majorBidi"/>
                <w:i/>
                <w:noProof/>
                <w:sz w:val="24"/>
                <w:szCs w:val="24"/>
              </w:rPr>
              <w:t>Elais guineensis</w:t>
            </w:r>
            <w:r w:rsidR="0084235B">
              <w:rPr>
                <w:rFonts w:asciiTheme="majorBidi" w:hAnsiTheme="majorBidi" w:cstheme="majorBidi"/>
                <w:noProof/>
                <w:webHidden/>
                <w:sz w:val="24"/>
                <w:szCs w:val="24"/>
                <w:lang w:val="en-GB"/>
              </w:rPr>
              <w:t xml:space="preserve">                                                                                                                     </w:t>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3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74</w:t>
            </w:r>
            <w:r w:rsidR="00031C75" w:rsidRPr="0084235B">
              <w:rPr>
                <w:rFonts w:asciiTheme="majorBidi" w:hAnsiTheme="majorBidi" w:cstheme="majorBidi"/>
                <w:noProof/>
                <w:webHidden/>
                <w:sz w:val="24"/>
                <w:szCs w:val="24"/>
              </w:rPr>
              <w:fldChar w:fldCharType="end"/>
            </w:r>
          </w:hyperlink>
        </w:p>
        <w:p w14:paraId="008559B6" w14:textId="77B90458" w:rsidR="00031C75" w:rsidRPr="0084235B" w:rsidRDefault="00000000" w:rsidP="00315D72">
          <w:pPr>
            <w:pStyle w:val="TOC4"/>
            <w:spacing w:after="0" w:line="480" w:lineRule="auto"/>
            <w:rPr>
              <w:rFonts w:asciiTheme="majorBidi" w:hAnsiTheme="majorBidi" w:cstheme="majorBidi"/>
              <w:noProof/>
              <w:sz w:val="24"/>
              <w:szCs w:val="24"/>
            </w:rPr>
          </w:pPr>
          <w:hyperlink w:anchor="_Toc127869131" w:history="1">
            <w:r w:rsidR="00031C75" w:rsidRPr="0084235B">
              <w:rPr>
                <w:rStyle w:val="Hyperlink"/>
                <w:rFonts w:asciiTheme="majorBidi" w:hAnsiTheme="majorBidi" w:cstheme="majorBidi"/>
                <w:noProof/>
                <w:sz w:val="24"/>
                <w:szCs w:val="24"/>
              </w:rPr>
              <w:t>4.1.2.4</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Surface functional groups of raw and modified adsorbents prepared from </w:t>
            </w:r>
            <w:r w:rsidR="00031C75" w:rsidRPr="0084235B">
              <w:rPr>
                <w:rStyle w:val="Hyperlink"/>
                <w:rFonts w:asciiTheme="majorBidi" w:hAnsiTheme="majorBidi" w:cstheme="majorBidi"/>
                <w:i/>
                <w:noProof/>
                <w:sz w:val="24"/>
                <w:szCs w:val="24"/>
              </w:rPr>
              <w:t>Hibiscus sabdariffa</w:t>
            </w:r>
            <w:r w:rsidR="00031C75" w:rsidRPr="0084235B">
              <w:rPr>
                <w:rFonts w:asciiTheme="majorBidi" w:hAnsiTheme="majorBidi" w:cstheme="majorBidi"/>
                <w:noProof/>
                <w:webHidden/>
                <w:sz w:val="24"/>
                <w:szCs w:val="24"/>
              </w:rPr>
              <w:tab/>
            </w:r>
            <w:r w:rsidR="0084235B">
              <w:rPr>
                <w:rFonts w:asciiTheme="majorBidi" w:hAnsiTheme="majorBidi" w:cstheme="majorBidi"/>
                <w:noProof/>
                <w:webHidden/>
                <w:sz w:val="24"/>
                <w:szCs w:val="24"/>
                <w:lang w:val="en-GB"/>
              </w:rPr>
              <w:t xml:space="preserve">                                                                                                            </w:t>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3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75</w:t>
            </w:r>
            <w:r w:rsidR="00031C75" w:rsidRPr="0084235B">
              <w:rPr>
                <w:rFonts w:asciiTheme="majorBidi" w:hAnsiTheme="majorBidi" w:cstheme="majorBidi"/>
                <w:noProof/>
                <w:webHidden/>
                <w:sz w:val="24"/>
                <w:szCs w:val="24"/>
              </w:rPr>
              <w:fldChar w:fldCharType="end"/>
            </w:r>
          </w:hyperlink>
        </w:p>
        <w:p w14:paraId="16CF4B14" w14:textId="6A3609FA" w:rsidR="00031C75" w:rsidRPr="0084235B" w:rsidRDefault="00000000" w:rsidP="00315D72">
          <w:pPr>
            <w:pStyle w:val="TOC4"/>
            <w:spacing w:after="0" w:line="480" w:lineRule="auto"/>
            <w:rPr>
              <w:rFonts w:asciiTheme="majorBidi" w:hAnsiTheme="majorBidi" w:cstheme="majorBidi"/>
              <w:noProof/>
              <w:sz w:val="24"/>
              <w:szCs w:val="24"/>
            </w:rPr>
          </w:pPr>
          <w:hyperlink w:anchor="_Toc127869132" w:history="1">
            <w:r w:rsidR="00031C75" w:rsidRPr="0084235B">
              <w:rPr>
                <w:rStyle w:val="Hyperlink"/>
                <w:rFonts w:asciiTheme="majorBidi" w:hAnsiTheme="majorBidi" w:cstheme="majorBidi"/>
                <w:noProof/>
                <w:sz w:val="24"/>
                <w:szCs w:val="24"/>
              </w:rPr>
              <w:t>4.1.2.5</w:t>
            </w:r>
            <w:r w:rsidR="0084235B">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Surface functional groups of raw and modified adsorbents prepared from </w:t>
            </w:r>
            <w:r w:rsidR="00031C75" w:rsidRPr="0084235B">
              <w:rPr>
                <w:rStyle w:val="Hyperlink"/>
                <w:rFonts w:asciiTheme="majorBidi" w:hAnsiTheme="majorBidi" w:cstheme="majorBidi"/>
                <w:i/>
                <w:noProof/>
                <w:sz w:val="24"/>
                <w:szCs w:val="24"/>
              </w:rPr>
              <w:t>Raphia hookeri</w:t>
            </w:r>
            <w:r w:rsidR="00031C75" w:rsidRPr="0084235B">
              <w:rPr>
                <w:rFonts w:asciiTheme="majorBidi" w:hAnsiTheme="majorBidi" w:cstheme="majorBidi"/>
                <w:noProof/>
                <w:webHidden/>
                <w:sz w:val="24"/>
                <w:szCs w:val="24"/>
              </w:rPr>
              <w:tab/>
            </w:r>
            <w:r w:rsidR="002D7657">
              <w:rPr>
                <w:rFonts w:asciiTheme="majorBidi" w:hAnsiTheme="majorBidi" w:cstheme="majorBidi"/>
                <w:noProof/>
                <w:webHidden/>
                <w:sz w:val="24"/>
                <w:szCs w:val="24"/>
                <w:lang w:val="en-GB"/>
              </w:rPr>
              <w:t xml:space="preserve">                                                                                                            </w:t>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3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76</w:t>
            </w:r>
            <w:r w:rsidR="00031C75" w:rsidRPr="0084235B">
              <w:rPr>
                <w:rFonts w:asciiTheme="majorBidi" w:hAnsiTheme="majorBidi" w:cstheme="majorBidi"/>
                <w:noProof/>
                <w:webHidden/>
                <w:sz w:val="24"/>
                <w:szCs w:val="24"/>
              </w:rPr>
              <w:fldChar w:fldCharType="end"/>
            </w:r>
          </w:hyperlink>
        </w:p>
        <w:p w14:paraId="297FEBF8" w14:textId="3B67F3B6"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33" w:history="1">
            <w:r w:rsidR="00031C75" w:rsidRPr="0084235B">
              <w:rPr>
                <w:rStyle w:val="Hyperlink"/>
                <w:rFonts w:asciiTheme="majorBidi" w:hAnsiTheme="majorBidi" w:cstheme="majorBidi"/>
                <w:noProof/>
              </w:rPr>
              <w:t>4.1.3</w:t>
            </w:r>
            <w:r w:rsidR="002D7657">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Surface morphology and elemental composition</w:t>
            </w:r>
            <w:r w:rsidR="002D7657">
              <w:rPr>
                <w:rFonts w:asciiTheme="majorBidi" w:hAnsiTheme="majorBidi" w:cstheme="majorBidi"/>
                <w:noProof/>
                <w:webHidden/>
                <w:lang w:val="en-GB"/>
              </w:rPr>
              <w:t xml:space="preserve">                                                   </w:t>
            </w:r>
            <w:r w:rsidR="00974B57">
              <w:rPr>
                <w:rFonts w:asciiTheme="majorBidi" w:hAnsiTheme="majorBidi" w:cstheme="majorBidi"/>
                <w:noProof/>
                <w:webHidden/>
                <w:lang w:val="en-GB"/>
              </w:rPr>
              <w:t xml:space="preserve"> </w:t>
            </w:r>
            <w:r w:rsidR="002D7657">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3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77</w:t>
            </w:r>
            <w:r w:rsidR="00031C75" w:rsidRPr="0084235B">
              <w:rPr>
                <w:rFonts w:asciiTheme="majorBidi" w:hAnsiTheme="majorBidi" w:cstheme="majorBidi"/>
                <w:noProof/>
                <w:webHidden/>
              </w:rPr>
              <w:fldChar w:fldCharType="end"/>
            </w:r>
          </w:hyperlink>
        </w:p>
        <w:p w14:paraId="2B8C482B" w14:textId="0AAB27E0" w:rsidR="00031C75" w:rsidRPr="0084235B" w:rsidRDefault="00000000" w:rsidP="00315D72">
          <w:pPr>
            <w:pStyle w:val="TOC4"/>
            <w:spacing w:after="0" w:line="480" w:lineRule="auto"/>
            <w:rPr>
              <w:rFonts w:asciiTheme="majorBidi" w:hAnsiTheme="majorBidi" w:cstheme="majorBidi"/>
              <w:noProof/>
              <w:sz w:val="24"/>
              <w:szCs w:val="24"/>
            </w:rPr>
          </w:pPr>
          <w:hyperlink w:anchor="_Toc127869134" w:history="1">
            <w:r w:rsidR="00031C75" w:rsidRPr="0084235B">
              <w:rPr>
                <w:rStyle w:val="Hyperlink"/>
                <w:rFonts w:asciiTheme="majorBidi" w:hAnsiTheme="majorBidi" w:cstheme="majorBidi"/>
                <w:noProof/>
                <w:sz w:val="24"/>
                <w:szCs w:val="24"/>
              </w:rPr>
              <w:t>4.1.3.1</w:t>
            </w:r>
            <w:r w:rsidR="002D7657">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Surface morphology and elemental composition of raw and modified adsorbents prepared from </w:t>
            </w:r>
            <w:r w:rsidR="00031C75" w:rsidRPr="0084235B">
              <w:rPr>
                <w:rStyle w:val="Hyperlink"/>
                <w:rFonts w:asciiTheme="majorBidi" w:hAnsiTheme="majorBidi" w:cstheme="majorBidi"/>
                <w:i/>
                <w:noProof/>
                <w:sz w:val="24"/>
                <w:szCs w:val="24"/>
              </w:rPr>
              <w:t>Bilghia sapida</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3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77</w:t>
            </w:r>
            <w:r w:rsidR="00031C75" w:rsidRPr="0084235B">
              <w:rPr>
                <w:rFonts w:asciiTheme="majorBidi" w:hAnsiTheme="majorBidi" w:cstheme="majorBidi"/>
                <w:noProof/>
                <w:webHidden/>
                <w:sz w:val="24"/>
                <w:szCs w:val="24"/>
              </w:rPr>
              <w:fldChar w:fldCharType="end"/>
            </w:r>
          </w:hyperlink>
        </w:p>
        <w:p w14:paraId="3FB952B8" w14:textId="3065D72B" w:rsidR="00031C75" w:rsidRPr="0084235B" w:rsidRDefault="00000000" w:rsidP="00315D72">
          <w:pPr>
            <w:pStyle w:val="TOC4"/>
            <w:spacing w:after="0" w:line="480" w:lineRule="auto"/>
            <w:rPr>
              <w:rFonts w:asciiTheme="majorBidi" w:hAnsiTheme="majorBidi" w:cstheme="majorBidi"/>
              <w:noProof/>
              <w:sz w:val="24"/>
              <w:szCs w:val="24"/>
            </w:rPr>
          </w:pPr>
          <w:hyperlink w:anchor="_Toc127869135" w:history="1">
            <w:r w:rsidR="00031C75" w:rsidRPr="0084235B">
              <w:rPr>
                <w:rStyle w:val="Hyperlink"/>
                <w:rFonts w:asciiTheme="majorBidi" w:hAnsiTheme="majorBidi" w:cstheme="majorBidi"/>
                <w:noProof/>
                <w:sz w:val="24"/>
                <w:szCs w:val="24"/>
              </w:rPr>
              <w:t>4.1.3.2</w:t>
            </w:r>
            <w:r w:rsidR="002D7657">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Surface morphology and elemental composition of DRP and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3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79</w:t>
            </w:r>
            <w:r w:rsidR="00031C75" w:rsidRPr="0084235B">
              <w:rPr>
                <w:rFonts w:asciiTheme="majorBidi" w:hAnsiTheme="majorBidi" w:cstheme="majorBidi"/>
                <w:noProof/>
                <w:webHidden/>
                <w:sz w:val="24"/>
                <w:szCs w:val="24"/>
              </w:rPr>
              <w:fldChar w:fldCharType="end"/>
            </w:r>
          </w:hyperlink>
        </w:p>
        <w:p w14:paraId="43A7200E" w14:textId="63E89196" w:rsidR="00031C75" w:rsidRPr="0084235B" w:rsidRDefault="00000000" w:rsidP="00315D72">
          <w:pPr>
            <w:pStyle w:val="TOC4"/>
            <w:spacing w:after="0" w:line="480" w:lineRule="auto"/>
            <w:rPr>
              <w:rFonts w:asciiTheme="majorBidi" w:hAnsiTheme="majorBidi" w:cstheme="majorBidi"/>
              <w:noProof/>
              <w:sz w:val="24"/>
              <w:szCs w:val="24"/>
            </w:rPr>
          </w:pPr>
          <w:hyperlink w:anchor="_Toc127869136" w:history="1">
            <w:r w:rsidR="00031C75" w:rsidRPr="0084235B">
              <w:rPr>
                <w:rStyle w:val="Hyperlink"/>
                <w:rFonts w:asciiTheme="majorBidi" w:hAnsiTheme="majorBidi" w:cstheme="majorBidi"/>
                <w:noProof/>
                <w:sz w:val="24"/>
                <w:szCs w:val="24"/>
              </w:rPr>
              <w:t>4.1.3.3</w:t>
            </w:r>
            <w:r w:rsidR="002D7657">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Surface morphology and elemental composition of EGB and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3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80</w:t>
            </w:r>
            <w:r w:rsidR="00031C75" w:rsidRPr="0084235B">
              <w:rPr>
                <w:rFonts w:asciiTheme="majorBidi" w:hAnsiTheme="majorBidi" w:cstheme="majorBidi"/>
                <w:noProof/>
                <w:webHidden/>
                <w:sz w:val="24"/>
                <w:szCs w:val="24"/>
              </w:rPr>
              <w:fldChar w:fldCharType="end"/>
            </w:r>
          </w:hyperlink>
        </w:p>
        <w:p w14:paraId="7D85904D" w14:textId="09A084F5" w:rsidR="00031C75" w:rsidRPr="0084235B" w:rsidRDefault="00000000" w:rsidP="00315D72">
          <w:pPr>
            <w:pStyle w:val="TOC4"/>
            <w:spacing w:after="0" w:line="480" w:lineRule="auto"/>
            <w:rPr>
              <w:rFonts w:asciiTheme="majorBidi" w:hAnsiTheme="majorBidi" w:cstheme="majorBidi"/>
              <w:noProof/>
              <w:sz w:val="24"/>
              <w:szCs w:val="24"/>
            </w:rPr>
          </w:pPr>
          <w:hyperlink w:anchor="_Toc127869137" w:history="1">
            <w:r w:rsidR="00031C75" w:rsidRPr="0084235B">
              <w:rPr>
                <w:rStyle w:val="Hyperlink"/>
                <w:rFonts w:asciiTheme="majorBidi" w:hAnsiTheme="majorBidi" w:cstheme="majorBidi"/>
                <w:noProof/>
                <w:sz w:val="24"/>
                <w:szCs w:val="24"/>
              </w:rPr>
              <w:t>4.1.3.4</w:t>
            </w:r>
            <w:r w:rsidR="002D7657">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Surface morphology and elemental composition of HSP and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3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81</w:t>
            </w:r>
            <w:r w:rsidR="00031C75" w:rsidRPr="0084235B">
              <w:rPr>
                <w:rFonts w:asciiTheme="majorBidi" w:hAnsiTheme="majorBidi" w:cstheme="majorBidi"/>
                <w:noProof/>
                <w:webHidden/>
                <w:sz w:val="24"/>
                <w:szCs w:val="24"/>
              </w:rPr>
              <w:fldChar w:fldCharType="end"/>
            </w:r>
          </w:hyperlink>
        </w:p>
        <w:p w14:paraId="07FDC44D" w14:textId="613B8478" w:rsidR="00031C75" w:rsidRPr="0084235B" w:rsidRDefault="00000000" w:rsidP="00315D72">
          <w:pPr>
            <w:pStyle w:val="TOC4"/>
            <w:spacing w:after="0" w:line="480" w:lineRule="auto"/>
            <w:rPr>
              <w:rFonts w:asciiTheme="majorBidi" w:hAnsiTheme="majorBidi" w:cstheme="majorBidi"/>
              <w:noProof/>
              <w:sz w:val="24"/>
              <w:szCs w:val="24"/>
            </w:rPr>
          </w:pPr>
          <w:hyperlink w:anchor="_Toc127869138" w:history="1">
            <w:r w:rsidR="00031C75" w:rsidRPr="0084235B">
              <w:rPr>
                <w:rStyle w:val="Hyperlink"/>
                <w:rFonts w:asciiTheme="majorBidi" w:hAnsiTheme="majorBidi" w:cstheme="majorBidi"/>
                <w:noProof/>
                <w:sz w:val="24"/>
                <w:szCs w:val="24"/>
              </w:rPr>
              <w:t>4.1.3.5</w:t>
            </w:r>
            <w:r w:rsidR="002D7657">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Surface morphology and elemental composition of RHP and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3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83</w:t>
            </w:r>
            <w:r w:rsidR="00031C75" w:rsidRPr="0084235B">
              <w:rPr>
                <w:rFonts w:asciiTheme="majorBidi" w:hAnsiTheme="majorBidi" w:cstheme="majorBidi"/>
                <w:noProof/>
                <w:webHidden/>
                <w:sz w:val="24"/>
                <w:szCs w:val="24"/>
              </w:rPr>
              <w:fldChar w:fldCharType="end"/>
            </w:r>
          </w:hyperlink>
        </w:p>
        <w:p w14:paraId="2D6067DC" w14:textId="51F74120"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139" w:history="1">
            <w:r w:rsidR="00031C75" w:rsidRPr="0084235B">
              <w:rPr>
                <w:rStyle w:val="Hyperlink"/>
                <w:rFonts w:asciiTheme="majorBidi" w:hAnsiTheme="majorBidi" w:cstheme="majorBidi"/>
                <w:noProof/>
              </w:rPr>
              <w:t>4.2</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Adsorption studies of chloroquine phosphate (CQP)</w:t>
            </w:r>
            <w:r w:rsidR="002D7657">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39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85</w:t>
            </w:r>
            <w:r w:rsidR="00031C75" w:rsidRPr="0084235B">
              <w:rPr>
                <w:rFonts w:asciiTheme="majorBidi" w:hAnsiTheme="majorBidi" w:cstheme="majorBidi"/>
                <w:noProof/>
                <w:webHidden/>
              </w:rPr>
              <w:fldChar w:fldCharType="end"/>
            </w:r>
          </w:hyperlink>
        </w:p>
        <w:p w14:paraId="667D2B00" w14:textId="777D3A5C"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40" w:history="1">
            <w:r w:rsidR="00031C75" w:rsidRPr="0084235B">
              <w:rPr>
                <w:rStyle w:val="Hyperlink"/>
                <w:rFonts w:asciiTheme="majorBidi" w:hAnsiTheme="majorBidi" w:cstheme="majorBidi"/>
                <w:noProof/>
              </w:rPr>
              <w:t>4.2.1</w:t>
            </w:r>
            <w:r w:rsidR="002D7657">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Calibration curve for CQP</w:t>
            </w:r>
            <w:r w:rsidR="002D7657">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40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85</w:t>
            </w:r>
            <w:r w:rsidR="00031C75" w:rsidRPr="0084235B">
              <w:rPr>
                <w:rFonts w:asciiTheme="majorBidi" w:hAnsiTheme="majorBidi" w:cstheme="majorBidi"/>
                <w:noProof/>
                <w:webHidden/>
              </w:rPr>
              <w:fldChar w:fldCharType="end"/>
            </w:r>
          </w:hyperlink>
        </w:p>
        <w:p w14:paraId="6AE79529" w14:textId="78B7DC6C"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41" w:history="1">
            <w:r w:rsidR="00031C75" w:rsidRPr="0084235B">
              <w:rPr>
                <w:rStyle w:val="Hyperlink"/>
                <w:rFonts w:asciiTheme="majorBidi" w:hAnsiTheme="majorBidi" w:cstheme="majorBidi"/>
                <w:noProof/>
              </w:rPr>
              <w:t>4.2.2</w:t>
            </w:r>
            <w:r w:rsidR="002D7657">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CQP onto BSP1</w:t>
            </w:r>
            <w:r w:rsidR="002D7657">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4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85</w:t>
            </w:r>
            <w:r w:rsidR="00031C75" w:rsidRPr="0084235B">
              <w:rPr>
                <w:rFonts w:asciiTheme="majorBidi" w:hAnsiTheme="majorBidi" w:cstheme="majorBidi"/>
                <w:noProof/>
                <w:webHidden/>
              </w:rPr>
              <w:fldChar w:fldCharType="end"/>
            </w:r>
          </w:hyperlink>
        </w:p>
        <w:p w14:paraId="515230E4" w14:textId="705D2D54" w:rsidR="00031C75" w:rsidRPr="0084235B" w:rsidRDefault="00000000" w:rsidP="00315D72">
          <w:pPr>
            <w:pStyle w:val="TOC4"/>
            <w:spacing w:after="0" w:line="480" w:lineRule="auto"/>
            <w:rPr>
              <w:rFonts w:asciiTheme="majorBidi" w:hAnsiTheme="majorBidi" w:cstheme="majorBidi"/>
              <w:noProof/>
              <w:sz w:val="24"/>
              <w:szCs w:val="24"/>
            </w:rPr>
          </w:pPr>
          <w:hyperlink w:anchor="_Toc127869142" w:history="1">
            <w:r w:rsidR="00031C75" w:rsidRPr="0084235B">
              <w:rPr>
                <w:rStyle w:val="Hyperlink"/>
                <w:rFonts w:asciiTheme="majorBidi" w:hAnsiTheme="majorBidi" w:cstheme="majorBidi"/>
                <w:noProof/>
                <w:sz w:val="24"/>
                <w:szCs w:val="24"/>
              </w:rPr>
              <w:t>4.2.2.1</w:t>
            </w:r>
            <w:r w:rsidR="002D7657">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QP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4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85</w:t>
            </w:r>
            <w:r w:rsidR="00031C75" w:rsidRPr="0084235B">
              <w:rPr>
                <w:rFonts w:asciiTheme="majorBidi" w:hAnsiTheme="majorBidi" w:cstheme="majorBidi"/>
                <w:noProof/>
                <w:webHidden/>
                <w:sz w:val="24"/>
                <w:szCs w:val="24"/>
              </w:rPr>
              <w:fldChar w:fldCharType="end"/>
            </w:r>
          </w:hyperlink>
        </w:p>
        <w:p w14:paraId="592A835A" w14:textId="56B7508D" w:rsidR="00031C75" w:rsidRPr="0084235B" w:rsidRDefault="00000000" w:rsidP="00315D72">
          <w:pPr>
            <w:pStyle w:val="TOC4"/>
            <w:spacing w:after="0" w:line="480" w:lineRule="auto"/>
            <w:rPr>
              <w:rFonts w:asciiTheme="majorBidi" w:hAnsiTheme="majorBidi" w:cstheme="majorBidi"/>
              <w:noProof/>
              <w:sz w:val="24"/>
              <w:szCs w:val="24"/>
            </w:rPr>
          </w:pPr>
          <w:hyperlink w:anchor="_Toc127869143" w:history="1">
            <w:r w:rsidR="00031C75" w:rsidRPr="0084235B">
              <w:rPr>
                <w:rStyle w:val="Hyperlink"/>
                <w:rFonts w:asciiTheme="majorBidi" w:hAnsiTheme="majorBidi" w:cstheme="majorBidi"/>
                <w:noProof/>
                <w:sz w:val="24"/>
                <w:szCs w:val="24"/>
              </w:rPr>
              <w:t>4.2.2.2</w:t>
            </w:r>
            <w:r w:rsidR="00193A35">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QP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4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87</w:t>
            </w:r>
            <w:r w:rsidR="00031C75" w:rsidRPr="0084235B">
              <w:rPr>
                <w:rFonts w:asciiTheme="majorBidi" w:hAnsiTheme="majorBidi" w:cstheme="majorBidi"/>
                <w:noProof/>
                <w:webHidden/>
                <w:sz w:val="24"/>
                <w:szCs w:val="24"/>
              </w:rPr>
              <w:fldChar w:fldCharType="end"/>
            </w:r>
          </w:hyperlink>
        </w:p>
        <w:p w14:paraId="4EFDFC72" w14:textId="2033B921" w:rsidR="00031C75" w:rsidRPr="0084235B" w:rsidRDefault="00000000" w:rsidP="00315D72">
          <w:pPr>
            <w:pStyle w:val="TOC4"/>
            <w:spacing w:after="0" w:line="480" w:lineRule="auto"/>
            <w:rPr>
              <w:rFonts w:asciiTheme="majorBidi" w:hAnsiTheme="majorBidi" w:cstheme="majorBidi"/>
              <w:noProof/>
              <w:sz w:val="24"/>
              <w:szCs w:val="24"/>
            </w:rPr>
          </w:pPr>
          <w:hyperlink w:anchor="_Toc127869144" w:history="1">
            <w:r w:rsidR="00031C75" w:rsidRPr="0084235B">
              <w:rPr>
                <w:rStyle w:val="Hyperlink"/>
                <w:rFonts w:asciiTheme="majorBidi" w:hAnsiTheme="majorBidi" w:cstheme="majorBidi"/>
                <w:noProof/>
                <w:sz w:val="24"/>
                <w:szCs w:val="24"/>
              </w:rPr>
              <w:t>4.2.2.3</w:t>
            </w:r>
            <w:r w:rsidR="00193A35">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QP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4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87</w:t>
            </w:r>
            <w:r w:rsidR="00031C75" w:rsidRPr="0084235B">
              <w:rPr>
                <w:rFonts w:asciiTheme="majorBidi" w:hAnsiTheme="majorBidi" w:cstheme="majorBidi"/>
                <w:noProof/>
                <w:webHidden/>
                <w:sz w:val="24"/>
                <w:szCs w:val="24"/>
              </w:rPr>
              <w:fldChar w:fldCharType="end"/>
            </w:r>
          </w:hyperlink>
        </w:p>
        <w:p w14:paraId="00CA78B6" w14:textId="11AF10F2" w:rsidR="00031C75" w:rsidRPr="0084235B" w:rsidRDefault="00000000" w:rsidP="00315D72">
          <w:pPr>
            <w:pStyle w:val="TOC4"/>
            <w:spacing w:after="0" w:line="480" w:lineRule="auto"/>
            <w:rPr>
              <w:rFonts w:asciiTheme="majorBidi" w:hAnsiTheme="majorBidi" w:cstheme="majorBidi"/>
              <w:noProof/>
              <w:sz w:val="24"/>
              <w:szCs w:val="24"/>
            </w:rPr>
          </w:pPr>
          <w:hyperlink w:anchor="_Toc127869145" w:history="1">
            <w:r w:rsidR="00031C75" w:rsidRPr="0084235B">
              <w:rPr>
                <w:rStyle w:val="Hyperlink"/>
                <w:rFonts w:asciiTheme="majorBidi" w:hAnsiTheme="majorBidi" w:cstheme="majorBidi"/>
                <w:noProof/>
                <w:sz w:val="24"/>
                <w:szCs w:val="24"/>
              </w:rPr>
              <w:t>4.2.2.4</w:t>
            </w:r>
            <w:r w:rsidR="00193A35">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QP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4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88</w:t>
            </w:r>
            <w:r w:rsidR="00031C75" w:rsidRPr="0084235B">
              <w:rPr>
                <w:rFonts w:asciiTheme="majorBidi" w:hAnsiTheme="majorBidi" w:cstheme="majorBidi"/>
                <w:noProof/>
                <w:webHidden/>
                <w:sz w:val="24"/>
                <w:szCs w:val="24"/>
              </w:rPr>
              <w:fldChar w:fldCharType="end"/>
            </w:r>
          </w:hyperlink>
        </w:p>
        <w:p w14:paraId="728582AE" w14:textId="50A82673" w:rsidR="00031C75" w:rsidRPr="0084235B" w:rsidRDefault="00000000" w:rsidP="00315D72">
          <w:pPr>
            <w:pStyle w:val="TOC4"/>
            <w:spacing w:after="0" w:line="480" w:lineRule="auto"/>
            <w:rPr>
              <w:rFonts w:asciiTheme="majorBidi" w:hAnsiTheme="majorBidi" w:cstheme="majorBidi"/>
              <w:noProof/>
              <w:sz w:val="24"/>
              <w:szCs w:val="24"/>
            </w:rPr>
          </w:pPr>
          <w:hyperlink w:anchor="_Toc127869146" w:history="1">
            <w:r w:rsidR="00031C75" w:rsidRPr="0084235B">
              <w:rPr>
                <w:rStyle w:val="Hyperlink"/>
                <w:rFonts w:asciiTheme="majorBidi" w:hAnsiTheme="majorBidi" w:cstheme="majorBidi"/>
                <w:noProof/>
                <w:sz w:val="24"/>
                <w:szCs w:val="24"/>
              </w:rPr>
              <w:t>4.2.2.5</w:t>
            </w:r>
            <w:r w:rsidR="00193A35">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QP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4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92</w:t>
            </w:r>
            <w:r w:rsidR="00031C75" w:rsidRPr="0084235B">
              <w:rPr>
                <w:rFonts w:asciiTheme="majorBidi" w:hAnsiTheme="majorBidi" w:cstheme="majorBidi"/>
                <w:noProof/>
                <w:webHidden/>
                <w:sz w:val="24"/>
                <w:szCs w:val="24"/>
              </w:rPr>
              <w:fldChar w:fldCharType="end"/>
            </w:r>
          </w:hyperlink>
        </w:p>
        <w:p w14:paraId="06F33FA2" w14:textId="3F2FAB77" w:rsidR="00031C75" w:rsidRPr="0084235B" w:rsidRDefault="00000000" w:rsidP="00315D72">
          <w:pPr>
            <w:pStyle w:val="TOC4"/>
            <w:spacing w:after="0" w:line="480" w:lineRule="auto"/>
            <w:rPr>
              <w:rFonts w:asciiTheme="majorBidi" w:hAnsiTheme="majorBidi" w:cstheme="majorBidi"/>
              <w:noProof/>
              <w:sz w:val="24"/>
              <w:szCs w:val="24"/>
            </w:rPr>
          </w:pPr>
          <w:hyperlink w:anchor="_Toc127869147" w:history="1">
            <w:r w:rsidR="00031C75" w:rsidRPr="0084235B">
              <w:rPr>
                <w:rStyle w:val="Hyperlink"/>
                <w:rFonts w:asciiTheme="majorBidi" w:hAnsiTheme="majorBidi" w:cstheme="majorBidi"/>
                <w:noProof/>
                <w:sz w:val="24"/>
                <w:szCs w:val="24"/>
              </w:rPr>
              <w:t>4.2.2.6</w:t>
            </w:r>
            <w:r w:rsidR="00193A35">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QP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4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96</w:t>
            </w:r>
            <w:r w:rsidR="00031C75" w:rsidRPr="0084235B">
              <w:rPr>
                <w:rFonts w:asciiTheme="majorBidi" w:hAnsiTheme="majorBidi" w:cstheme="majorBidi"/>
                <w:noProof/>
                <w:webHidden/>
                <w:sz w:val="24"/>
                <w:szCs w:val="24"/>
              </w:rPr>
              <w:fldChar w:fldCharType="end"/>
            </w:r>
          </w:hyperlink>
        </w:p>
        <w:p w14:paraId="3CDCD097" w14:textId="66E3CE50" w:rsidR="00031C75" w:rsidRPr="0084235B" w:rsidRDefault="00000000" w:rsidP="00315D72">
          <w:pPr>
            <w:pStyle w:val="TOC4"/>
            <w:spacing w:after="0" w:line="480" w:lineRule="auto"/>
            <w:rPr>
              <w:rFonts w:asciiTheme="majorBidi" w:hAnsiTheme="majorBidi" w:cstheme="majorBidi"/>
              <w:noProof/>
              <w:sz w:val="24"/>
              <w:szCs w:val="24"/>
            </w:rPr>
          </w:pPr>
          <w:hyperlink w:anchor="_Toc127869148" w:history="1">
            <w:r w:rsidR="00031C75" w:rsidRPr="0084235B">
              <w:rPr>
                <w:rStyle w:val="Hyperlink"/>
                <w:rFonts w:asciiTheme="majorBidi" w:hAnsiTheme="majorBidi" w:cstheme="majorBidi"/>
                <w:noProof/>
                <w:sz w:val="24"/>
                <w:szCs w:val="24"/>
              </w:rPr>
              <w:t>4.2.2.7</w:t>
            </w:r>
            <w:r w:rsidR="00193A35">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QP-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4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97</w:t>
            </w:r>
            <w:r w:rsidR="00031C75" w:rsidRPr="0084235B">
              <w:rPr>
                <w:rFonts w:asciiTheme="majorBidi" w:hAnsiTheme="majorBidi" w:cstheme="majorBidi"/>
                <w:noProof/>
                <w:webHidden/>
                <w:sz w:val="24"/>
                <w:szCs w:val="24"/>
              </w:rPr>
              <w:fldChar w:fldCharType="end"/>
            </w:r>
          </w:hyperlink>
        </w:p>
        <w:p w14:paraId="7E3B072B" w14:textId="4D87249B" w:rsidR="00031C75" w:rsidRPr="0084235B" w:rsidRDefault="00000000" w:rsidP="00315D72">
          <w:pPr>
            <w:pStyle w:val="TOC4"/>
            <w:spacing w:after="0" w:line="480" w:lineRule="auto"/>
            <w:rPr>
              <w:rFonts w:asciiTheme="majorBidi" w:hAnsiTheme="majorBidi" w:cstheme="majorBidi"/>
              <w:noProof/>
              <w:sz w:val="24"/>
              <w:szCs w:val="24"/>
            </w:rPr>
          </w:pPr>
          <w:hyperlink w:anchor="_Toc127869149" w:history="1">
            <w:r w:rsidR="00031C75" w:rsidRPr="0084235B">
              <w:rPr>
                <w:rStyle w:val="Hyperlink"/>
                <w:rFonts w:asciiTheme="majorBidi" w:hAnsiTheme="majorBidi" w:cstheme="majorBidi"/>
                <w:noProof/>
                <w:sz w:val="24"/>
                <w:szCs w:val="24"/>
              </w:rPr>
              <w:t>4.2.2.8</w:t>
            </w:r>
            <w:r w:rsidR="00193A35">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QP-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4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98</w:t>
            </w:r>
            <w:r w:rsidR="00031C75" w:rsidRPr="0084235B">
              <w:rPr>
                <w:rFonts w:asciiTheme="majorBidi" w:hAnsiTheme="majorBidi" w:cstheme="majorBidi"/>
                <w:noProof/>
                <w:webHidden/>
                <w:sz w:val="24"/>
                <w:szCs w:val="24"/>
              </w:rPr>
              <w:fldChar w:fldCharType="end"/>
            </w:r>
          </w:hyperlink>
        </w:p>
        <w:p w14:paraId="398F066A" w14:textId="53E8FF0F" w:rsidR="00031C75" w:rsidRPr="0084235B" w:rsidRDefault="00000000" w:rsidP="00315D72">
          <w:pPr>
            <w:pStyle w:val="TOC4"/>
            <w:spacing w:after="0" w:line="480" w:lineRule="auto"/>
            <w:rPr>
              <w:rFonts w:asciiTheme="majorBidi" w:hAnsiTheme="majorBidi" w:cstheme="majorBidi"/>
              <w:noProof/>
              <w:sz w:val="24"/>
              <w:szCs w:val="24"/>
            </w:rPr>
          </w:pPr>
          <w:hyperlink w:anchor="_Toc127869150" w:history="1">
            <w:r w:rsidR="00031C75" w:rsidRPr="0084235B">
              <w:rPr>
                <w:rStyle w:val="Hyperlink"/>
                <w:rFonts w:asciiTheme="majorBidi" w:hAnsiTheme="majorBidi" w:cstheme="majorBidi"/>
                <w:noProof/>
                <w:sz w:val="24"/>
                <w:szCs w:val="24"/>
              </w:rPr>
              <w:t>4.2.2.9</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CQP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5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99</w:t>
            </w:r>
            <w:r w:rsidR="00031C75" w:rsidRPr="0084235B">
              <w:rPr>
                <w:rFonts w:asciiTheme="majorBidi" w:hAnsiTheme="majorBidi" w:cstheme="majorBidi"/>
                <w:noProof/>
                <w:webHidden/>
                <w:sz w:val="24"/>
                <w:szCs w:val="24"/>
              </w:rPr>
              <w:fldChar w:fldCharType="end"/>
            </w:r>
          </w:hyperlink>
        </w:p>
        <w:p w14:paraId="3EF5EBD9" w14:textId="585FC7CF"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51" w:history="1">
            <w:r w:rsidR="00031C75" w:rsidRPr="0084235B">
              <w:rPr>
                <w:rStyle w:val="Hyperlink"/>
                <w:rFonts w:asciiTheme="majorBidi" w:hAnsiTheme="majorBidi" w:cstheme="majorBidi"/>
                <w:noProof/>
                <w:lang w:val="en-GB"/>
              </w:rPr>
              <w:t>4.2.3</w:t>
            </w:r>
            <w:r w:rsidR="00796421">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Adsorption studies of CQP onto DRP1</w:t>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5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04</w:t>
            </w:r>
            <w:r w:rsidR="00031C75" w:rsidRPr="0084235B">
              <w:rPr>
                <w:rFonts w:asciiTheme="majorBidi" w:hAnsiTheme="majorBidi" w:cstheme="majorBidi"/>
                <w:noProof/>
                <w:webHidden/>
              </w:rPr>
              <w:fldChar w:fldCharType="end"/>
            </w:r>
          </w:hyperlink>
        </w:p>
        <w:p w14:paraId="7B65A76A" w14:textId="0E2E1F35" w:rsidR="00031C75" w:rsidRPr="0084235B" w:rsidRDefault="00000000" w:rsidP="00315D72">
          <w:pPr>
            <w:pStyle w:val="TOC4"/>
            <w:spacing w:after="0" w:line="480" w:lineRule="auto"/>
            <w:rPr>
              <w:rFonts w:asciiTheme="majorBidi" w:hAnsiTheme="majorBidi" w:cstheme="majorBidi"/>
              <w:noProof/>
              <w:sz w:val="24"/>
              <w:szCs w:val="24"/>
            </w:rPr>
          </w:pPr>
          <w:hyperlink w:anchor="_Toc127869152" w:history="1">
            <w:r w:rsidR="00031C75" w:rsidRPr="0084235B">
              <w:rPr>
                <w:rStyle w:val="Hyperlink"/>
                <w:rFonts w:asciiTheme="majorBidi" w:hAnsiTheme="majorBidi" w:cstheme="majorBidi"/>
                <w:noProof/>
                <w:sz w:val="24"/>
                <w:szCs w:val="24"/>
              </w:rPr>
              <w:t>4.2.3.1</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QP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5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04</w:t>
            </w:r>
            <w:r w:rsidR="00031C75" w:rsidRPr="0084235B">
              <w:rPr>
                <w:rFonts w:asciiTheme="majorBidi" w:hAnsiTheme="majorBidi" w:cstheme="majorBidi"/>
                <w:noProof/>
                <w:webHidden/>
                <w:sz w:val="24"/>
                <w:szCs w:val="24"/>
              </w:rPr>
              <w:fldChar w:fldCharType="end"/>
            </w:r>
          </w:hyperlink>
        </w:p>
        <w:p w14:paraId="05D48792" w14:textId="5161CAE2" w:rsidR="00031C75" w:rsidRPr="0084235B" w:rsidRDefault="00000000" w:rsidP="00315D72">
          <w:pPr>
            <w:pStyle w:val="TOC4"/>
            <w:spacing w:after="0" w:line="480" w:lineRule="auto"/>
            <w:rPr>
              <w:rFonts w:asciiTheme="majorBidi" w:hAnsiTheme="majorBidi" w:cstheme="majorBidi"/>
              <w:noProof/>
              <w:sz w:val="24"/>
              <w:szCs w:val="24"/>
            </w:rPr>
          </w:pPr>
          <w:hyperlink w:anchor="_Toc127869153" w:history="1">
            <w:r w:rsidR="00031C75" w:rsidRPr="0084235B">
              <w:rPr>
                <w:rStyle w:val="Hyperlink"/>
                <w:rFonts w:asciiTheme="majorBidi" w:hAnsiTheme="majorBidi" w:cstheme="majorBidi"/>
                <w:noProof/>
                <w:sz w:val="24"/>
                <w:szCs w:val="24"/>
              </w:rPr>
              <w:t>4.2.3.2</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QP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5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05</w:t>
            </w:r>
            <w:r w:rsidR="00031C75" w:rsidRPr="0084235B">
              <w:rPr>
                <w:rFonts w:asciiTheme="majorBidi" w:hAnsiTheme="majorBidi" w:cstheme="majorBidi"/>
                <w:noProof/>
                <w:webHidden/>
                <w:sz w:val="24"/>
                <w:szCs w:val="24"/>
              </w:rPr>
              <w:fldChar w:fldCharType="end"/>
            </w:r>
          </w:hyperlink>
        </w:p>
        <w:p w14:paraId="45619B78" w14:textId="3773CD47" w:rsidR="00031C75" w:rsidRPr="0084235B" w:rsidRDefault="00000000" w:rsidP="00315D72">
          <w:pPr>
            <w:pStyle w:val="TOC4"/>
            <w:spacing w:after="0" w:line="480" w:lineRule="auto"/>
            <w:rPr>
              <w:rFonts w:asciiTheme="majorBidi" w:hAnsiTheme="majorBidi" w:cstheme="majorBidi"/>
              <w:noProof/>
              <w:sz w:val="24"/>
              <w:szCs w:val="24"/>
            </w:rPr>
          </w:pPr>
          <w:hyperlink w:anchor="_Toc127869154" w:history="1">
            <w:r w:rsidR="00031C75" w:rsidRPr="0084235B">
              <w:rPr>
                <w:rStyle w:val="Hyperlink"/>
                <w:rFonts w:asciiTheme="majorBidi" w:hAnsiTheme="majorBidi" w:cstheme="majorBidi"/>
                <w:noProof/>
                <w:sz w:val="24"/>
                <w:szCs w:val="24"/>
              </w:rPr>
              <w:t>4.2.3.3</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QP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5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06</w:t>
            </w:r>
            <w:r w:rsidR="00031C75" w:rsidRPr="0084235B">
              <w:rPr>
                <w:rFonts w:asciiTheme="majorBidi" w:hAnsiTheme="majorBidi" w:cstheme="majorBidi"/>
                <w:noProof/>
                <w:webHidden/>
                <w:sz w:val="24"/>
                <w:szCs w:val="24"/>
              </w:rPr>
              <w:fldChar w:fldCharType="end"/>
            </w:r>
          </w:hyperlink>
        </w:p>
        <w:p w14:paraId="4C96239C" w14:textId="67AC171D" w:rsidR="00031C75" w:rsidRPr="0084235B" w:rsidRDefault="00000000" w:rsidP="00315D72">
          <w:pPr>
            <w:pStyle w:val="TOC4"/>
            <w:spacing w:after="0" w:line="480" w:lineRule="auto"/>
            <w:rPr>
              <w:rFonts w:asciiTheme="majorBidi" w:hAnsiTheme="majorBidi" w:cstheme="majorBidi"/>
              <w:noProof/>
              <w:sz w:val="24"/>
              <w:szCs w:val="24"/>
            </w:rPr>
          </w:pPr>
          <w:hyperlink w:anchor="_Toc127869155" w:history="1">
            <w:r w:rsidR="00031C75" w:rsidRPr="0084235B">
              <w:rPr>
                <w:rStyle w:val="Hyperlink"/>
                <w:rFonts w:asciiTheme="majorBidi" w:hAnsiTheme="majorBidi" w:cstheme="majorBidi"/>
                <w:noProof/>
                <w:sz w:val="24"/>
                <w:szCs w:val="24"/>
              </w:rPr>
              <w:t>4.2.3.4</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QP removal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5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06</w:t>
            </w:r>
            <w:r w:rsidR="00031C75" w:rsidRPr="0084235B">
              <w:rPr>
                <w:rFonts w:asciiTheme="majorBidi" w:hAnsiTheme="majorBidi" w:cstheme="majorBidi"/>
                <w:noProof/>
                <w:webHidden/>
                <w:sz w:val="24"/>
                <w:szCs w:val="24"/>
              </w:rPr>
              <w:fldChar w:fldCharType="end"/>
            </w:r>
          </w:hyperlink>
        </w:p>
        <w:p w14:paraId="36E0E96B" w14:textId="1A3B6969" w:rsidR="00031C75" w:rsidRPr="0084235B" w:rsidRDefault="00000000" w:rsidP="00315D72">
          <w:pPr>
            <w:pStyle w:val="TOC4"/>
            <w:spacing w:after="0" w:line="480" w:lineRule="auto"/>
            <w:rPr>
              <w:rFonts w:asciiTheme="majorBidi" w:hAnsiTheme="majorBidi" w:cstheme="majorBidi"/>
              <w:noProof/>
              <w:sz w:val="24"/>
              <w:szCs w:val="24"/>
            </w:rPr>
          </w:pPr>
          <w:hyperlink w:anchor="_Toc127869156" w:history="1">
            <w:r w:rsidR="00031C75" w:rsidRPr="0084235B">
              <w:rPr>
                <w:rStyle w:val="Hyperlink"/>
                <w:rFonts w:asciiTheme="majorBidi" w:hAnsiTheme="majorBidi" w:cstheme="majorBidi"/>
                <w:noProof/>
                <w:sz w:val="24"/>
                <w:szCs w:val="24"/>
              </w:rPr>
              <w:t>4.2.3.5</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QP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5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09</w:t>
            </w:r>
            <w:r w:rsidR="00031C75" w:rsidRPr="0084235B">
              <w:rPr>
                <w:rFonts w:asciiTheme="majorBidi" w:hAnsiTheme="majorBidi" w:cstheme="majorBidi"/>
                <w:noProof/>
                <w:webHidden/>
                <w:sz w:val="24"/>
                <w:szCs w:val="24"/>
              </w:rPr>
              <w:fldChar w:fldCharType="end"/>
            </w:r>
          </w:hyperlink>
        </w:p>
        <w:p w14:paraId="6D678E3A" w14:textId="7C4804F6" w:rsidR="00031C75" w:rsidRPr="0084235B" w:rsidRDefault="00000000" w:rsidP="00315D72">
          <w:pPr>
            <w:pStyle w:val="TOC4"/>
            <w:spacing w:after="0" w:line="480" w:lineRule="auto"/>
            <w:rPr>
              <w:rFonts w:asciiTheme="majorBidi" w:hAnsiTheme="majorBidi" w:cstheme="majorBidi"/>
              <w:noProof/>
              <w:sz w:val="24"/>
              <w:szCs w:val="24"/>
            </w:rPr>
          </w:pPr>
          <w:hyperlink w:anchor="_Toc127869157" w:history="1">
            <w:r w:rsidR="00031C75" w:rsidRPr="0084235B">
              <w:rPr>
                <w:rStyle w:val="Hyperlink"/>
                <w:rFonts w:asciiTheme="majorBidi" w:hAnsiTheme="majorBidi" w:cstheme="majorBidi"/>
                <w:noProof/>
                <w:sz w:val="24"/>
                <w:szCs w:val="24"/>
              </w:rPr>
              <w:t>4.2.3.6</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QP removal onto DRP1</w:t>
            </w:r>
            <w:r w:rsidR="00796421">
              <w:rPr>
                <w:rFonts w:asciiTheme="majorBidi" w:hAnsiTheme="majorBidi" w:cstheme="majorBidi"/>
                <w:noProof/>
                <w:webHidden/>
                <w:sz w:val="24"/>
                <w:szCs w:val="24"/>
                <w:lang w:val="en-GB"/>
              </w:rPr>
              <w:t xml:space="preserve"> </w:t>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5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13</w:t>
            </w:r>
            <w:r w:rsidR="00031C75" w:rsidRPr="0084235B">
              <w:rPr>
                <w:rFonts w:asciiTheme="majorBidi" w:hAnsiTheme="majorBidi" w:cstheme="majorBidi"/>
                <w:noProof/>
                <w:webHidden/>
                <w:sz w:val="24"/>
                <w:szCs w:val="24"/>
              </w:rPr>
              <w:fldChar w:fldCharType="end"/>
            </w:r>
          </w:hyperlink>
        </w:p>
        <w:p w14:paraId="38C8378A" w14:textId="1CCCB3F7" w:rsidR="00031C75" w:rsidRPr="0084235B" w:rsidRDefault="00000000" w:rsidP="00315D72">
          <w:pPr>
            <w:pStyle w:val="TOC4"/>
            <w:spacing w:after="0" w:line="480" w:lineRule="auto"/>
            <w:rPr>
              <w:rFonts w:asciiTheme="majorBidi" w:hAnsiTheme="majorBidi" w:cstheme="majorBidi"/>
              <w:noProof/>
              <w:sz w:val="24"/>
              <w:szCs w:val="24"/>
            </w:rPr>
          </w:pPr>
          <w:hyperlink w:anchor="_Toc127869158" w:history="1">
            <w:r w:rsidR="00031C75" w:rsidRPr="0084235B">
              <w:rPr>
                <w:rStyle w:val="Hyperlink"/>
                <w:rFonts w:asciiTheme="majorBidi" w:hAnsiTheme="majorBidi" w:cstheme="majorBidi"/>
                <w:noProof/>
                <w:sz w:val="24"/>
                <w:szCs w:val="24"/>
              </w:rPr>
              <w:t>4.2.3.7</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QP-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5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14</w:t>
            </w:r>
            <w:r w:rsidR="00031C75" w:rsidRPr="0084235B">
              <w:rPr>
                <w:rFonts w:asciiTheme="majorBidi" w:hAnsiTheme="majorBidi" w:cstheme="majorBidi"/>
                <w:noProof/>
                <w:webHidden/>
                <w:sz w:val="24"/>
                <w:szCs w:val="24"/>
              </w:rPr>
              <w:fldChar w:fldCharType="end"/>
            </w:r>
          </w:hyperlink>
        </w:p>
        <w:p w14:paraId="74077555" w14:textId="26C64D95" w:rsidR="00031C75" w:rsidRPr="0084235B" w:rsidRDefault="00000000" w:rsidP="00315D72">
          <w:pPr>
            <w:pStyle w:val="TOC4"/>
            <w:spacing w:after="0" w:line="480" w:lineRule="auto"/>
            <w:rPr>
              <w:rFonts w:asciiTheme="majorBidi" w:hAnsiTheme="majorBidi" w:cstheme="majorBidi"/>
              <w:noProof/>
              <w:sz w:val="24"/>
              <w:szCs w:val="24"/>
            </w:rPr>
          </w:pPr>
          <w:hyperlink w:anchor="_Toc127869159" w:history="1">
            <w:r w:rsidR="00031C75" w:rsidRPr="0084235B">
              <w:rPr>
                <w:rStyle w:val="Hyperlink"/>
                <w:rFonts w:asciiTheme="majorBidi" w:hAnsiTheme="majorBidi" w:cstheme="majorBidi"/>
                <w:noProof/>
                <w:sz w:val="24"/>
                <w:szCs w:val="24"/>
              </w:rPr>
              <w:t>4.2.3.8</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QP-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5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15</w:t>
            </w:r>
            <w:r w:rsidR="00031C75" w:rsidRPr="0084235B">
              <w:rPr>
                <w:rFonts w:asciiTheme="majorBidi" w:hAnsiTheme="majorBidi" w:cstheme="majorBidi"/>
                <w:noProof/>
                <w:webHidden/>
                <w:sz w:val="24"/>
                <w:szCs w:val="24"/>
              </w:rPr>
              <w:fldChar w:fldCharType="end"/>
            </w:r>
          </w:hyperlink>
        </w:p>
        <w:p w14:paraId="5D2D33AA" w14:textId="7A63D313" w:rsidR="00031C75" w:rsidRPr="0084235B" w:rsidRDefault="00000000" w:rsidP="00315D72">
          <w:pPr>
            <w:pStyle w:val="TOC4"/>
            <w:spacing w:after="0" w:line="480" w:lineRule="auto"/>
            <w:rPr>
              <w:rFonts w:asciiTheme="majorBidi" w:hAnsiTheme="majorBidi" w:cstheme="majorBidi"/>
              <w:noProof/>
              <w:sz w:val="24"/>
              <w:szCs w:val="24"/>
            </w:rPr>
          </w:pPr>
          <w:hyperlink w:anchor="_Toc127869160" w:history="1">
            <w:r w:rsidR="00031C75" w:rsidRPr="0084235B">
              <w:rPr>
                <w:rStyle w:val="Hyperlink"/>
                <w:rFonts w:asciiTheme="majorBidi" w:hAnsiTheme="majorBidi" w:cstheme="majorBidi"/>
                <w:noProof/>
                <w:sz w:val="24"/>
                <w:szCs w:val="24"/>
              </w:rPr>
              <w:t>4.2.3.9</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ANN </w:t>
            </w:r>
            <w:r w:rsidR="00796421">
              <w:rPr>
                <w:rStyle w:val="Hyperlink"/>
                <w:rFonts w:asciiTheme="majorBidi" w:hAnsiTheme="majorBidi" w:cstheme="majorBidi"/>
                <w:noProof/>
                <w:sz w:val="24"/>
                <w:szCs w:val="24"/>
                <w:lang w:val="en-GB"/>
              </w:rPr>
              <w:t>results</w:t>
            </w:r>
            <w:r w:rsidR="00031C75" w:rsidRPr="0084235B">
              <w:rPr>
                <w:rStyle w:val="Hyperlink"/>
                <w:rFonts w:asciiTheme="majorBidi" w:hAnsiTheme="majorBidi" w:cstheme="majorBidi"/>
                <w:noProof/>
                <w:sz w:val="24"/>
                <w:szCs w:val="24"/>
              </w:rPr>
              <w:t xml:space="preserve"> for adsorption of CQP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6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16</w:t>
            </w:r>
            <w:r w:rsidR="00031C75" w:rsidRPr="0084235B">
              <w:rPr>
                <w:rFonts w:asciiTheme="majorBidi" w:hAnsiTheme="majorBidi" w:cstheme="majorBidi"/>
                <w:noProof/>
                <w:webHidden/>
                <w:sz w:val="24"/>
                <w:szCs w:val="24"/>
              </w:rPr>
              <w:fldChar w:fldCharType="end"/>
            </w:r>
          </w:hyperlink>
        </w:p>
        <w:p w14:paraId="2A23EF47" w14:textId="00982FED"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61" w:history="1">
            <w:r w:rsidR="00031C75" w:rsidRPr="0084235B">
              <w:rPr>
                <w:rStyle w:val="Hyperlink"/>
                <w:rFonts w:asciiTheme="majorBidi" w:hAnsiTheme="majorBidi" w:cstheme="majorBidi"/>
                <w:noProof/>
                <w:lang w:val="en-GB"/>
              </w:rPr>
              <w:t>4.2.4</w:t>
            </w:r>
            <w:r w:rsidR="00796421">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Adsorption studies of CQP onto EGB1</w:t>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6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19</w:t>
            </w:r>
            <w:r w:rsidR="00031C75" w:rsidRPr="0084235B">
              <w:rPr>
                <w:rFonts w:asciiTheme="majorBidi" w:hAnsiTheme="majorBidi" w:cstheme="majorBidi"/>
                <w:noProof/>
                <w:webHidden/>
              </w:rPr>
              <w:fldChar w:fldCharType="end"/>
            </w:r>
          </w:hyperlink>
        </w:p>
        <w:p w14:paraId="3F9F4D8F" w14:textId="03B0C13B" w:rsidR="00031C75" w:rsidRPr="0084235B" w:rsidRDefault="00000000" w:rsidP="00315D72">
          <w:pPr>
            <w:pStyle w:val="TOC4"/>
            <w:spacing w:after="0" w:line="480" w:lineRule="auto"/>
            <w:rPr>
              <w:rFonts w:asciiTheme="majorBidi" w:hAnsiTheme="majorBidi" w:cstheme="majorBidi"/>
              <w:noProof/>
              <w:sz w:val="24"/>
              <w:szCs w:val="24"/>
            </w:rPr>
          </w:pPr>
          <w:hyperlink w:anchor="_Toc127869162" w:history="1">
            <w:r w:rsidR="00031C75" w:rsidRPr="0084235B">
              <w:rPr>
                <w:rStyle w:val="Hyperlink"/>
                <w:rFonts w:asciiTheme="majorBidi" w:hAnsiTheme="majorBidi" w:cstheme="majorBidi"/>
                <w:noProof/>
                <w:sz w:val="24"/>
                <w:szCs w:val="24"/>
              </w:rPr>
              <w:t>4.2.4.1</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QP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6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19</w:t>
            </w:r>
            <w:r w:rsidR="00031C75" w:rsidRPr="0084235B">
              <w:rPr>
                <w:rFonts w:asciiTheme="majorBidi" w:hAnsiTheme="majorBidi" w:cstheme="majorBidi"/>
                <w:noProof/>
                <w:webHidden/>
                <w:sz w:val="24"/>
                <w:szCs w:val="24"/>
              </w:rPr>
              <w:fldChar w:fldCharType="end"/>
            </w:r>
          </w:hyperlink>
        </w:p>
        <w:p w14:paraId="5D6F4DD3" w14:textId="07A0E8DF" w:rsidR="00031C75" w:rsidRPr="0084235B" w:rsidRDefault="00000000" w:rsidP="00315D72">
          <w:pPr>
            <w:pStyle w:val="TOC4"/>
            <w:spacing w:after="0" w:line="480" w:lineRule="auto"/>
            <w:rPr>
              <w:rFonts w:asciiTheme="majorBidi" w:hAnsiTheme="majorBidi" w:cstheme="majorBidi"/>
              <w:noProof/>
              <w:sz w:val="24"/>
              <w:szCs w:val="24"/>
            </w:rPr>
          </w:pPr>
          <w:hyperlink w:anchor="_Toc127869163" w:history="1">
            <w:r w:rsidR="00031C75" w:rsidRPr="0084235B">
              <w:rPr>
                <w:rStyle w:val="Hyperlink"/>
                <w:rFonts w:asciiTheme="majorBidi" w:hAnsiTheme="majorBidi" w:cstheme="majorBidi"/>
                <w:noProof/>
                <w:sz w:val="24"/>
                <w:szCs w:val="24"/>
              </w:rPr>
              <w:t>4.2.4.2</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QP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6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20</w:t>
            </w:r>
            <w:r w:rsidR="00031C75" w:rsidRPr="0084235B">
              <w:rPr>
                <w:rFonts w:asciiTheme="majorBidi" w:hAnsiTheme="majorBidi" w:cstheme="majorBidi"/>
                <w:noProof/>
                <w:webHidden/>
                <w:sz w:val="24"/>
                <w:szCs w:val="24"/>
              </w:rPr>
              <w:fldChar w:fldCharType="end"/>
            </w:r>
          </w:hyperlink>
        </w:p>
        <w:p w14:paraId="1209808E" w14:textId="358AC8B8" w:rsidR="00031C75" w:rsidRPr="0084235B" w:rsidRDefault="00000000" w:rsidP="00315D72">
          <w:pPr>
            <w:pStyle w:val="TOC4"/>
            <w:spacing w:after="0" w:line="480" w:lineRule="auto"/>
            <w:rPr>
              <w:rFonts w:asciiTheme="majorBidi" w:hAnsiTheme="majorBidi" w:cstheme="majorBidi"/>
              <w:noProof/>
              <w:sz w:val="24"/>
              <w:szCs w:val="24"/>
            </w:rPr>
          </w:pPr>
          <w:hyperlink w:anchor="_Toc127869164" w:history="1">
            <w:r w:rsidR="00031C75" w:rsidRPr="0084235B">
              <w:rPr>
                <w:rStyle w:val="Hyperlink"/>
                <w:rFonts w:asciiTheme="majorBidi" w:hAnsiTheme="majorBidi" w:cstheme="majorBidi"/>
                <w:noProof/>
                <w:sz w:val="24"/>
                <w:szCs w:val="24"/>
              </w:rPr>
              <w:t>4.2.4.3</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QP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6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21</w:t>
            </w:r>
            <w:r w:rsidR="00031C75" w:rsidRPr="0084235B">
              <w:rPr>
                <w:rFonts w:asciiTheme="majorBidi" w:hAnsiTheme="majorBidi" w:cstheme="majorBidi"/>
                <w:noProof/>
                <w:webHidden/>
                <w:sz w:val="24"/>
                <w:szCs w:val="24"/>
              </w:rPr>
              <w:fldChar w:fldCharType="end"/>
            </w:r>
          </w:hyperlink>
        </w:p>
        <w:p w14:paraId="11958674" w14:textId="2EF660D6" w:rsidR="00031C75" w:rsidRPr="0084235B" w:rsidRDefault="00000000" w:rsidP="00315D72">
          <w:pPr>
            <w:pStyle w:val="TOC4"/>
            <w:spacing w:after="0" w:line="480" w:lineRule="auto"/>
            <w:rPr>
              <w:rFonts w:asciiTheme="majorBidi" w:hAnsiTheme="majorBidi" w:cstheme="majorBidi"/>
              <w:noProof/>
              <w:sz w:val="24"/>
              <w:szCs w:val="24"/>
            </w:rPr>
          </w:pPr>
          <w:hyperlink w:anchor="_Toc127869165" w:history="1">
            <w:r w:rsidR="00031C75" w:rsidRPr="0084235B">
              <w:rPr>
                <w:rStyle w:val="Hyperlink"/>
                <w:rFonts w:asciiTheme="majorBidi" w:hAnsiTheme="majorBidi" w:cstheme="majorBidi"/>
                <w:noProof/>
                <w:sz w:val="24"/>
                <w:szCs w:val="24"/>
              </w:rPr>
              <w:t>4.2.4.4</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QP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6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22</w:t>
            </w:r>
            <w:r w:rsidR="00031C75" w:rsidRPr="0084235B">
              <w:rPr>
                <w:rFonts w:asciiTheme="majorBidi" w:hAnsiTheme="majorBidi" w:cstheme="majorBidi"/>
                <w:noProof/>
                <w:webHidden/>
                <w:sz w:val="24"/>
                <w:szCs w:val="24"/>
              </w:rPr>
              <w:fldChar w:fldCharType="end"/>
            </w:r>
          </w:hyperlink>
        </w:p>
        <w:p w14:paraId="3053D2D4" w14:textId="0757BF72" w:rsidR="00031C75" w:rsidRPr="0084235B" w:rsidRDefault="00000000" w:rsidP="00315D72">
          <w:pPr>
            <w:pStyle w:val="TOC4"/>
            <w:spacing w:after="0" w:line="480" w:lineRule="auto"/>
            <w:rPr>
              <w:rFonts w:asciiTheme="majorBidi" w:hAnsiTheme="majorBidi" w:cstheme="majorBidi"/>
              <w:noProof/>
              <w:sz w:val="24"/>
              <w:szCs w:val="24"/>
            </w:rPr>
          </w:pPr>
          <w:hyperlink w:anchor="_Toc127869166" w:history="1">
            <w:r w:rsidR="00031C75" w:rsidRPr="0084235B">
              <w:rPr>
                <w:rStyle w:val="Hyperlink"/>
                <w:rFonts w:asciiTheme="majorBidi" w:hAnsiTheme="majorBidi" w:cstheme="majorBidi"/>
                <w:noProof/>
                <w:sz w:val="24"/>
                <w:szCs w:val="24"/>
              </w:rPr>
              <w:t>4.2.4.5</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QP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6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24</w:t>
            </w:r>
            <w:r w:rsidR="00031C75" w:rsidRPr="0084235B">
              <w:rPr>
                <w:rFonts w:asciiTheme="majorBidi" w:hAnsiTheme="majorBidi" w:cstheme="majorBidi"/>
                <w:noProof/>
                <w:webHidden/>
                <w:sz w:val="24"/>
                <w:szCs w:val="24"/>
              </w:rPr>
              <w:fldChar w:fldCharType="end"/>
            </w:r>
          </w:hyperlink>
        </w:p>
        <w:p w14:paraId="1ACBDBD2" w14:textId="6E4513BD" w:rsidR="00031C75" w:rsidRPr="0084235B" w:rsidRDefault="00000000" w:rsidP="00315D72">
          <w:pPr>
            <w:pStyle w:val="TOC4"/>
            <w:spacing w:after="0" w:line="480" w:lineRule="auto"/>
            <w:rPr>
              <w:rFonts w:asciiTheme="majorBidi" w:hAnsiTheme="majorBidi" w:cstheme="majorBidi"/>
              <w:noProof/>
              <w:sz w:val="24"/>
              <w:szCs w:val="24"/>
            </w:rPr>
          </w:pPr>
          <w:hyperlink w:anchor="_Toc127869167" w:history="1">
            <w:r w:rsidR="00031C75" w:rsidRPr="0084235B">
              <w:rPr>
                <w:rStyle w:val="Hyperlink"/>
                <w:rFonts w:asciiTheme="majorBidi" w:hAnsiTheme="majorBidi" w:cstheme="majorBidi"/>
                <w:noProof/>
                <w:sz w:val="24"/>
                <w:szCs w:val="24"/>
              </w:rPr>
              <w:t>4.2.4.6</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QP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6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28</w:t>
            </w:r>
            <w:r w:rsidR="00031C75" w:rsidRPr="0084235B">
              <w:rPr>
                <w:rFonts w:asciiTheme="majorBidi" w:hAnsiTheme="majorBidi" w:cstheme="majorBidi"/>
                <w:noProof/>
                <w:webHidden/>
                <w:sz w:val="24"/>
                <w:szCs w:val="24"/>
              </w:rPr>
              <w:fldChar w:fldCharType="end"/>
            </w:r>
          </w:hyperlink>
        </w:p>
        <w:p w14:paraId="19BCC1BC" w14:textId="58FF034B" w:rsidR="00031C75" w:rsidRPr="0084235B" w:rsidRDefault="00000000" w:rsidP="00315D72">
          <w:pPr>
            <w:pStyle w:val="TOC4"/>
            <w:spacing w:after="0" w:line="480" w:lineRule="auto"/>
            <w:rPr>
              <w:rFonts w:asciiTheme="majorBidi" w:hAnsiTheme="majorBidi" w:cstheme="majorBidi"/>
              <w:noProof/>
              <w:sz w:val="24"/>
              <w:szCs w:val="24"/>
            </w:rPr>
          </w:pPr>
          <w:hyperlink w:anchor="_Toc127869168" w:history="1">
            <w:r w:rsidR="00031C75" w:rsidRPr="0084235B">
              <w:rPr>
                <w:rStyle w:val="Hyperlink"/>
                <w:rFonts w:asciiTheme="majorBidi" w:hAnsiTheme="majorBidi" w:cstheme="majorBidi"/>
                <w:noProof/>
                <w:sz w:val="24"/>
                <w:szCs w:val="24"/>
              </w:rPr>
              <w:t>4.2.4.7</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QP-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6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29</w:t>
            </w:r>
            <w:r w:rsidR="00031C75" w:rsidRPr="0084235B">
              <w:rPr>
                <w:rFonts w:asciiTheme="majorBidi" w:hAnsiTheme="majorBidi" w:cstheme="majorBidi"/>
                <w:noProof/>
                <w:webHidden/>
                <w:sz w:val="24"/>
                <w:szCs w:val="24"/>
              </w:rPr>
              <w:fldChar w:fldCharType="end"/>
            </w:r>
          </w:hyperlink>
        </w:p>
        <w:p w14:paraId="796116D8" w14:textId="6A70FF3A" w:rsidR="00031C75" w:rsidRPr="0084235B" w:rsidRDefault="00000000" w:rsidP="00315D72">
          <w:pPr>
            <w:pStyle w:val="TOC4"/>
            <w:spacing w:after="0" w:line="480" w:lineRule="auto"/>
            <w:rPr>
              <w:rFonts w:asciiTheme="majorBidi" w:hAnsiTheme="majorBidi" w:cstheme="majorBidi"/>
              <w:noProof/>
              <w:sz w:val="24"/>
              <w:szCs w:val="24"/>
            </w:rPr>
          </w:pPr>
          <w:hyperlink w:anchor="_Toc127869169" w:history="1">
            <w:r w:rsidR="00031C75" w:rsidRPr="0084235B">
              <w:rPr>
                <w:rStyle w:val="Hyperlink"/>
                <w:rFonts w:asciiTheme="majorBidi" w:hAnsiTheme="majorBidi" w:cstheme="majorBidi"/>
                <w:noProof/>
                <w:sz w:val="24"/>
                <w:szCs w:val="24"/>
              </w:rPr>
              <w:t>4.2.4.8</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QP-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6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30</w:t>
            </w:r>
            <w:r w:rsidR="00031C75" w:rsidRPr="0084235B">
              <w:rPr>
                <w:rFonts w:asciiTheme="majorBidi" w:hAnsiTheme="majorBidi" w:cstheme="majorBidi"/>
                <w:noProof/>
                <w:webHidden/>
                <w:sz w:val="24"/>
                <w:szCs w:val="24"/>
              </w:rPr>
              <w:fldChar w:fldCharType="end"/>
            </w:r>
          </w:hyperlink>
        </w:p>
        <w:p w14:paraId="1CB65C99" w14:textId="6A50D211" w:rsidR="00031C75" w:rsidRPr="0084235B" w:rsidRDefault="00000000" w:rsidP="00315D72">
          <w:pPr>
            <w:pStyle w:val="TOC4"/>
            <w:spacing w:after="0" w:line="480" w:lineRule="auto"/>
            <w:rPr>
              <w:rFonts w:asciiTheme="majorBidi" w:hAnsiTheme="majorBidi" w:cstheme="majorBidi"/>
              <w:noProof/>
              <w:sz w:val="24"/>
              <w:szCs w:val="24"/>
            </w:rPr>
          </w:pPr>
          <w:hyperlink w:anchor="_Toc127869170" w:history="1">
            <w:r w:rsidR="00031C75" w:rsidRPr="0084235B">
              <w:rPr>
                <w:rStyle w:val="Hyperlink"/>
                <w:rFonts w:asciiTheme="majorBidi" w:hAnsiTheme="majorBidi" w:cstheme="majorBidi"/>
                <w:noProof/>
                <w:sz w:val="24"/>
                <w:szCs w:val="24"/>
              </w:rPr>
              <w:t>4.2.4.9</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CQP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7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31</w:t>
            </w:r>
            <w:r w:rsidR="00031C75" w:rsidRPr="0084235B">
              <w:rPr>
                <w:rFonts w:asciiTheme="majorBidi" w:hAnsiTheme="majorBidi" w:cstheme="majorBidi"/>
                <w:noProof/>
                <w:webHidden/>
                <w:sz w:val="24"/>
                <w:szCs w:val="24"/>
              </w:rPr>
              <w:fldChar w:fldCharType="end"/>
            </w:r>
          </w:hyperlink>
        </w:p>
        <w:p w14:paraId="1B0B2470" w14:textId="0C061298"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71" w:history="1">
            <w:r w:rsidR="00031C75" w:rsidRPr="0084235B">
              <w:rPr>
                <w:rStyle w:val="Hyperlink"/>
                <w:rFonts w:asciiTheme="majorBidi" w:hAnsiTheme="majorBidi" w:cstheme="majorBidi"/>
                <w:noProof/>
                <w:lang w:val="en-GB"/>
              </w:rPr>
              <w:t>4.2.5</w:t>
            </w:r>
            <w:r w:rsidR="00796421">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Adsorption studies of CQP onto HSP1</w:t>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7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34</w:t>
            </w:r>
            <w:r w:rsidR="00031C75" w:rsidRPr="0084235B">
              <w:rPr>
                <w:rFonts w:asciiTheme="majorBidi" w:hAnsiTheme="majorBidi" w:cstheme="majorBidi"/>
                <w:noProof/>
                <w:webHidden/>
              </w:rPr>
              <w:fldChar w:fldCharType="end"/>
            </w:r>
          </w:hyperlink>
        </w:p>
        <w:p w14:paraId="1581A1C6" w14:textId="149F7910" w:rsidR="00031C75" w:rsidRPr="0084235B" w:rsidRDefault="00000000" w:rsidP="00315D72">
          <w:pPr>
            <w:pStyle w:val="TOC4"/>
            <w:spacing w:after="0" w:line="480" w:lineRule="auto"/>
            <w:rPr>
              <w:rFonts w:asciiTheme="majorBidi" w:hAnsiTheme="majorBidi" w:cstheme="majorBidi"/>
              <w:noProof/>
              <w:sz w:val="24"/>
              <w:szCs w:val="24"/>
            </w:rPr>
          </w:pPr>
          <w:hyperlink w:anchor="_Toc127869172" w:history="1">
            <w:r w:rsidR="00031C75" w:rsidRPr="0084235B">
              <w:rPr>
                <w:rStyle w:val="Hyperlink"/>
                <w:rFonts w:asciiTheme="majorBidi" w:hAnsiTheme="majorBidi" w:cstheme="majorBidi"/>
                <w:noProof/>
                <w:sz w:val="24"/>
                <w:szCs w:val="24"/>
              </w:rPr>
              <w:t>4.2.5.1</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QP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7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34</w:t>
            </w:r>
            <w:r w:rsidR="00031C75" w:rsidRPr="0084235B">
              <w:rPr>
                <w:rFonts w:asciiTheme="majorBidi" w:hAnsiTheme="majorBidi" w:cstheme="majorBidi"/>
                <w:noProof/>
                <w:webHidden/>
                <w:sz w:val="24"/>
                <w:szCs w:val="24"/>
              </w:rPr>
              <w:fldChar w:fldCharType="end"/>
            </w:r>
          </w:hyperlink>
        </w:p>
        <w:p w14:paraId="2927EE8A" w14:textId="65221888" w:rsidR="00031C75" w:rsidRPr="0084235B" w:rsidRDefault="00000000" w:rsidP="00315D72">
          <w:pPr>
            <w:pStyle w:val="TOC4"/>
            <w:spacing w:after="0" w:line="480" w:lineRule="auto"/>
            <w:rPr>
              <w:rFonts w:asciiTheme="majorBidi" w:hAnsiTheme="majorBidi" w:cstheme="majorBidi"/>
              <w:noProof/>
              <w:sz w:val="24"/>
              <w:szCs w:val="24"/>
            </w:rPr>
          </w:pPr>
          <w:hyperlink w:anchor="_Toc127869173" w:history="1">
            <w:r w:rsidR="00031C75" w:rsidRPr="0084235B">
              <w:rPr>
                <w:rStyle w:val="Hyperlink"/>
                <w:rFonts w:asciiTheme="majorBidi" w:hAnsiTheme="majorBidi" w:cstheme="majorBidi"/>
                <w:noProof/>
                <w:sz w:val="24"/>
                <w:szCs w:val="24"/>
              </w:rPr>
              <w:t>4.2.5.2</w:t>
            </w:r>
            <w:r w:rsidR="00796421">
              <w:rPr>
                <w:rStyle w:val="Hyperlink"/>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QP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7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35</w:t>
            </w:r>
            <w:r w:rsidR="00031C75" w:rsidRPr="0084235B">
              <w:rPr>
                <w:rFonts w:asciiTheme="majorBidi" w:hAnsiTheme="majorBidi" w:cstheme="majorBidi"/>
                <w:noProof/>
                <w:webHidden/>
                <w:sz w:val="24"/>
                <w:szCs w:val="24"/>
              </w:rPr>
              <w:fldChar w:fldCharType="end"/>
            </w:r>
          </w:hyperlink>
        </w:p>
        <w:p w14:paraId="7BF6F427" w14:textId="62BD6EA8" w:rsidR="00031C75" w:rsidRPr="0084235B" w:rsidRDefault="00000000" w:rsidP="00315D72">
          <w:pPr>
            <w:pStyle w:val="TOC4"/>
            <w:spacing w:after="0" w:line="480" w:lineRule="auto"/>
            <w:rPr>
              <w:rFonts w:asciiTheme="majorBidi" w:hAnsiTheme="majorBidi" w:cstheme="majorBidi"/>
              <w:noProof/>
              <w:sz w:val="24"/>
              <w:szCs w:val="24"/>
            </w:rPr>
          </w:pPr>
          <w:hyperlink w:anchor="_Toc127869174" w:history="1">
            <w:r w:rsidR="00031C75" w:rsidRPr="0084235B">
              <w:rPr>
                <w:rStyle w:val="Hyperlink"/>
                <w:rFonts w:asciiTheme="majorBidi" w:hAnsiTheme="majorBidi" w:cstheme="majorBidi"/>
                <w:noProof/>
                <w:sz w:val="24"/>
                <w:szCs w:val="24"/>
              </w:rPr>
              <w:t>4.2.5.3</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QP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7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36</w:t>
            </w:r>
            <w:r w:rsidR="00031C75" w:rsidRPr="0084235B">
              <w:rPr>
                <w:rFonts w:asciiTheme="majorBidi" w:hAnsiTheme="majorBidi" w:cstheme="majorBidi"/>
                <w:noProof/>
                <w:webHidden/>
                <w:sz w:val="24"/>
                <w:szCs w:val="24"/>
              </w:rPr>
              <w:fldChar w:fldCharType="end"/>
            </w:r>
          </w:hyperlink>
        </w:p>
        <w:p w14:paraId="4C017C12" w14:textId="13885E02" w:rsidR="00031C75" w:rsidRPr="0084235B" w:rsidRDefault="00000000" w:rsidP="00315D72">
          <w:pPr>
            <w:pStyle w:val="TOC4"/>
            <w:spacing w:after="0" w:line="480" w:lineRule="auto"/>
            <w:rPr>
              <w:rFonts w:asciiTheme="majorBidi" w:hAnsiTheme="majorBidi" w:cstheme="majorBidi"/>
              <w:noProof/>
              <w:sz w:val="24"/>
              <w:szCs w:val="24"/>
            </w:rPr>
          </w:pPr>
          <w:hyperlink w:anchor="_Toc127869175" w:history="1">
            <w:r w:rsidR="00031C75" w:rsidRPr="0084235B">
              <w:rPr>
                <w:rStyle w:val="Hyperlink"/>
                <w:rFonts w:asciiTheme="majorBidi" w:hAnsiTheme="majorBidi" w:cstheme="majorBidi"/>
                <w:noProof/>
                <w:sz w:val="24"/>
                <w:szCs w:val="24"/>
              </w:rPr>
              <w:t>4.2.5.4</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QP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7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37</w:t>
            </w:r>
            <w:r w:rsidR="00031C75" w:rsidRPr="0084235B">
              <w:rPr>
                <w:rFonts w:asciiTheme="majorBidi" w:hAnsiTheme="majorBidi" w:cstheme="majorBidi"/>
                <w:noProof/>
                <w:webHidden/>
                <w:sz w:val="24"/>
                <w:szCs w:val="24"/>
              </w:rPr>
              <w:fldChar w:fldCharType="end"/>
            </w:r>
          </w:hyperlink>
        </w:p>
        <w:p w14:paraId="70019AC6" w14:textId="055EC6DF" w:rsidR="00031C75" w:rsidRPr="0084235B" w:rsidRDefault="00000000" w:rsidP="00315D72">
          <w:pPr>
            <w:pStyle w:val="TOC4"/>
            <w:spacing w:after="0" w:line="480" w:lineRule="auto"/>
            <w:rPr>
              <w:rFonts w:asciiTheme="majorBidi" w:hAnsiTheme="majorBidi" w:cstheme="majorBidi"/>
              <w:noProof/>
              <w:sz w:val="24"/>
              <w:szCs w:val="24"/>
            </w:rPr>
          </w:pPr>
          <w:hyperlink w:anchor="_Toc127869176" w:history="1">
            <w:r w:rsidR="00031C75" w:rsidRPr="0084235B">
              <w:rPr>
                <w:rStyle w:val="Hyperlink"/>
                <w:rFonts w:asciiTheme="majorBidi" w:hAnsiTheme="majorBidi" w:cstheme="majorBidi"/>
                <w:noProof/>
                <w:sz w:val="24"/>
                <w:szCs w:val="24"/>
              </w:rPr>
              <w:t>4.2.5.5</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QP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7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40</w:t>
            </w:r>
            <w:r w:rsidR="00031C75" w:rsidRPr="0084235B">
              <w:rPr>
                <w:rFonts w:asciiTheme="majorBidi" w:hAnsiTheme="majorBidi" w:cstheme="majorBidi"/>
                <w:noProof/>
                <w:webHidden/>
                <w:sz w:val="24"/>
                <w:szCs w:val="24"/>
              </w:rPr>
              <w:fldChar w:fldCharType="end"/>
            </w:r>
          </w:hyperlink>
        </w:p>
        <w:p w14:paraId="089B8EC7" w14:textId="3EE5D252" w:rsidR="00031C75" w:rsidRPr="0084235B" w:rsidRDefault="00000000" w:rsidP="00315D72">
          <w:pPr>
            <w:pStyle w:val="TOC4"/>
            <w:spacing w:after="0" w:line="480" w:lineRule="auto"/>
            <w:rPr>
              <w:rFonts w:asciiTheme="majorBidi" w:hAnsiTheme="majorBidi" w:cstheme="majorBidi"/>
              <w:noProof/>
              <w:sz w:val="24"/>
              <w:szCs w:val="24"/>
            </w:rPr>
          </w:pPr>
          <w:hyperlink w:anchor="_Toc127869177" w:history="1">
            <w:r w:rsidR="00031C75" w:rsidRPr="0084235B">
              <w:rPr>
                <w:rStyle w:val="Hyperlink"/>
                <w:rFonts w:asciiTheme="majorBidi" w:hAnsiTheme="majorBidi" w:cstheme="majorBidi"/>
                <w:noProof/>
                <w:sz w:val="24"/>
                <w:szCs w:val="24"/>
              </w:rPr>
              <w:t>4.2.5.6</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QP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7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44</w:t>
            </w:r>
            <w:r w:rsidR="00031C75" w:rsidRPr="0084235B">
              <w:rPr>
                <w:rFonts w:asciiTheme="majorBidi" w:hAnsiTheme="majorBidi" w:cstheme="majorBidi"/>
                <w:noProof/>
                <w:webHidden/>
                <w:sz w:val="24"/>
                <w:szCs w:val="24"/>
              </w:rPr>
              <w:fldChar w:fldCharType="end"/>
            </w:r>
          </w:hyperlink>
        </w:p>
        <w:p w14:paraId="52C10AAF" w14:textId="6B6D45BA" w:rsidR="00031C75" w:rsidRPr="0084235B" w:rsidRDefault="00000000" w:rsidP="00315D72">
          <w:pPr>
            <w:pStyle w:val="TOC4"/>
            <w:spacing w:after="0" w:line="480" w:lineRule="auto"/>
            <w:rPr>
              <w:rFonts w:asciiTheme="majorBidi" w:hAnsiTheme="majorBidi" w:cstheme="majorBidi"/>
              <w:noProof/>
              <w:sz w:val="24"/>
              <w:szCs w:val="24"/>
            </w:rPr>
          </w:pPr>
          <w:hyperlink w:anchor="_Toc127869178" w:history="1">
            <w:r w:rsidR="00031C75" w:rsidRPr="0084235B">
              <w:rPr>
                <w:rStyle w:val="Hyperlink"/>
                <w:rFonts w:asciiTheme="majorBidi" w:hAnsiTheme="majorBidi" w:cstheme="majorBidi"/>
                <w:noProof/>
                <w:sz w:val="24"/>
                <w:szCs w:val="24"/>
              </w:rPr>
              <w:t>4.2.5.7</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QP-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7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45</w:t>
            </w:r>
            <w:r w:rsidR="00031C75" w:rsidRPr="0084235B">
              <w:rPr>
                <w:rFonts w:asciiTheme="majorBidi" w:hAnsiTheme="majorBidi" w:cstheme="majorBidi"/>
                <w:noProof/>
                <w:webHidden/>
                <w:sz w:val="24"/>
                <w:szCs w:val="24"/>
              </w:rPr>
              <w:fldChar w:fldCharType="end"/>
            </w:r>
          </w:hyperlink>
        </w:p>
        <w:p w14:paraId="52C3C3B9" w14:textId="06D75057" w:rsidR="00031C75" w:rsidRPr="0084235B" w:rsidRDefault="00000000" w:rsidP="00315D72">
          <w:pPr>
            <w:pStyle w:val="TOC4"/>
            <w:spacing w:after="0" w:line="480" w:lineRule="auto"/>
            <w:rPr>
              <w:rFonts w:asciiTheme="majorBidi" w:hAnsiTheme="majorBidi" w:cstheme="majorBidi"/>
              <w:noProof/>
              <w:sz w:val="24"/>
              <w:szCs w:val="24"/>
            </w:rPr>
          </w:pPr>
          <w:hyperlink w:anchor="_Toc127869179" w:history="1">
            <w:r w:rsidR="00031C75" w:rsidRPr="0084235B">
              <w:rPr>
                <w:rStyle w:val="Hyperlink"/>
                <w:rFonts w:asciiTheme="majorBidi" w:hAnsiTheme="majorBidi" w:cstheme="majorBidi"/>
                <w:noProof/>
                <w:sz w:val="24"/>
                <w:szCs w:val="24"/>
              </w:rPr>
              <w:t>4.2.5.8</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QP-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7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46</w:t>
            </w:r>
            <w:r w:rsidR="00031C75" w:rsidRPr="0084235B">
              <w:rPr>
                <w:rFonts w:asciiTheme="majorBidi" w:hAnsiTheme="majorBidi" w:cstheme="majorBidi"/>
                <w:noProof/>
                <w:webHidden/>
                <w:sz w:val="24"/>
                <w:szCs w:val="24"/>
              </w:rPr>
              <w:fldChar w:fldCharType="end"/>
            </w:r>
          </w:hyperlink>
        </w:p>
        <w:p w14:paraId="3B387C7B" w14:textId="4A591304" w:rsidR="00031C75" w:rsidRPr="0084235B" w:rsidRDefault="00000000" w:rsidP="00315D72">
          <w:pPr>
            <w:pStyle w:val="TOC4"/>
            <w:spacing w:after="0" w:line="480" w:lineRule="auto"/>
            <w:rPr>
              <w:rFonts w:asciiTheme="majorBidi" w:hAnsiTheme="majorBidi" w:cstheme="majorBidi"/>
              <w:noProof/>
              <w:sz w:val="24"/>
              <w:szCs w:val="24"/>
            </w:rPr>
          </w:pPr>
          <w:hyperlink w:anchor="_Toc127869180" w:history="1">
            <w:r w:rsidR="00031C75" w:rsidRPr="0084235B">
              <w:rPr>
                <w:rStyle w:val="Hyperlink"/>
                <w:rFonts w:asciiTheme="majorBidi" w:hAnsiTheme="majorBidi" w:cstheme="majorBidi"/>
                <w:noProof/>
                <w:sz w:val="24"/>
                <w:szCs w:val="24"/>
              </w:rPr>
              <w:t>4.2.5.9</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ANN </w:t>
            </w:r>
            <w:r w:rsidR="00796421">
              <w:rPr>
                <w:rStyle w:val="Hyperlink"/>
                <w:rFonts w:asciiTheme="majorBidi" w:hAnsiTheme="majorBidi" w:cstheme="majorBidi"/>
                <w:noProof/>
                <w:sz w:val="24"/>
                <w:szCs w:val="24"/>
                <w:lang w:val="en-GB"/>
              </w:rPr>
              <w:t>results</w:t>
            </w:r>
            <w:r w:rsidR="00031C75" w:rsidRPr="0084235B">
              <w:rPr>
                <w:rStyle w:val="Hyperlink"/>
                <w:rFonts w:asciiTheme="majorBidi" w:hAnsiTheme="majorBidi" w:cstheme="majorBidi"/>
                <w:noProof/>
                <w:sz w:val="24"/>
                <w:szCs w:val="24"/>
              </w:rPr>
              <w:t xml:space="preserve"> for adsorption of CQP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8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47</w:t>
            </w:r>
            <w:r w:rsidR="00031C75" w:rsidRPr="0084235B">
              <w:rPr>
                <w:rFonts w:asciiTheme="majorBidi" w:hAnsiTheme="majorBidi" w:cstheme="majorBidi"/>
                <w:noProof/>
                <w:webHidden/>
                <w:sz w:val="24"/>
                <w:szCs w:val="24"/>
              </w:rPr>
              <w:fldChar w:fldCharType="end"/>
            </w:r>
          </w:hyperlink>
        </w:p>
        <w:p w14:paraId="010C4039" w14:textId="3F6B10C1"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81" w:history="1">
            <w:r w:rsidR="00031C75" w:rsidRPr="0084235B">
              <w:rPr>
                <w:rStyle w:val="Hyperlink"/>
                <w:rFonts w:asciiTheme="majorBidi" w:hAnsiTheme="majorBidi" w:cstheme="majorBidi"/>
                <w:noProof/>
                <w:lang w:val="en-GB"/>
              </w:rPr>
              <w:t>4.2.6</w:t>
            </w:r>
            <w:r w:rsidR="00796421">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Adsorption studies of CQP onto RHP1</w:t>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8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50</w:t>
            </w:r>
            <w:r w:rsidR="00031C75" w:rsidRPr="0084235B">
              <w:rPr>
                <w:rFonts w:asciiTheme="majorBidi" w:hAnsiTheme="majorBidi" w:cstheme="majorBidi"/>
                <w:noProof/>
                <w:webHidden/>
              </w:rPr>
              <w:fldChar w:fldCharType="end"/>
            </w:r>
          </w:hyperlink>
        </w:p>
        <w:p w14:paraId="4E086D66" w14:textId="6FF4C068" w:rsidR="00031C75" w:rsidRPr="0084235B" w:rsidRDefault="00000000" w:rsidP="00315D72">
          <w:pPr>
            <w:pStyle w:val="TOC4"/>
            <w:spacing w:after="0" w:line="480" w:lineRule="auto"/>
            <w:rPr>
              <w:rFonts w:asciiTheme="majorBidi" w:hAnsiTheme="majorBidi" w:cstheme="majorBidi"/>
              <w:noProof/>
              <w:sz w:val="24"/>
              <w:szCs w:val="24"/>
            </w:rPr>
          </w:pPr>
          <w:hyperlink w:anchor="_Toc127869182" w:history="1">
            <w:r w:rsidR="00031C75" w:rsidRPr="0084235B">
              <w:rPr>
                <w:rStyle w:val="Hyperlink"/>
                <w:rFonts w:asciiTheme="majorBidi" w:hAnsiTheme="majorBidi" w:cstheme="majorBidi"/>
                <w:noProof/>
                <w:sz w:val="24"/>
                <w:szCs w:val="24"/>
              </w:rPr>
              <w:t>4.2.6.1</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QP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8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50</w:t>
            </w:r>
            <w:r w:rsidR="00031C75" w:rsidRPr="0084235B">
              <w:rPr>
                <w:rFonts w:asciiTheme="majorBidi" w:hAnsiTheme="majorBidi" w:cstheme="majorBidi"/>
                <w:noProof/>
                <w:webHidden/>
                <w:sz w:val="24"/>
                <w:szCs w:val="24"/>
              </w:rPr>
              <w:fldChar w:fldCharType="end"/>
            </w:r>
          </w:hyperlink>
        </w:p>
        <w:p w14:paraId="3459BFB8" w14:textId="0C864BBF" w:rsidR="00031C75" w:rsidRPr="0084235B" w:rsidRDefault="00000000" w:rsidP="00315D72">
          <w:pPr>
            <w:pStyle w:val="TOC4"/>
            <w:spacing w:after="0" w:line="480" w:lineRule="auto"/>
            <w:rPr>
              <w:rFonts w:asciiTheme="majorBidi" w:hAnsiTheme="majorBidi" w:cstheme="majorBidi"/>
              <w:noProof/>
              <w:sz w:val="24"/>
              <w:szCs w:val="24"/>
            </w:rPr>
          </w:pPr>
          <w:hyperlink w:anchor="_Toc127869183" w:history="1">
            <w:r w:rsidR="00031C75" w:rsidRPr="0084235B">
              <w:rPr>
                <w:rStyle w:val="Hyperlink"/>
                <w:rFonts w:asciiTheme="majorBidi" w:hAnsiTheme="majorBidi" w:cstheme="majorBidi"/>
                <w:noProof/>
                <w:sz w:val="24"/>
                <w:szCs w:val="24"/>
              </w:rPr>
              <w:t>4.2.6.2</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QP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8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51</w:t>
            </w:r>
            <w:r w:rsidR="00031C75" w:rsidRPr="0084235B">
              <w:rPr>
                <w:rFonts w:asciiTheme="majorBidi" w:hAnsiTheme="majorBidi" w:cstheme="majorBidi"/>
                <w:noProof/>
                <w:webHidden/>
                <w:sz w:val="24"/>
                <w:szCs w:val="24"/>
              </w:rPr>
              <w:fldChar w:fldCharType="end"/>
            </w:r>
          </w:hyperlink>
        </w:p>
        <w:p w14:paraId="721CB6BB" w14:textId="0CD329F3" w:rsidR="00031C75" w:rsidRPr="0084235B" w:rsidRDefault="00000000" w:rsidP="00315D72">
          <w:pPr>
            <w:pStyle w:val="TOC4"/>
            <w:spacing w:after="0" w:line="480" w:lineRule="auto"/>
            <w:rPr>
              <w:rFonts w:asciiTheme="majorBidi" w:hAnsiTheme="majorBidi" w:cstheme="majorBidi"/>
              <w:noProof/>
              <w:sz w:val="24"/>
              <w:szCs w:val="24"/>
            </w:rPr>
          </w:pPr>
          <w:hyperlink w:anchor="_Toc127869184" w:history="1">
            <w:r w:rsidR="00031C75" w:rsidRPr="0084235B">
              <w:rPr>
                <w:rStyle w:val="Hyperlink"/>
                <w:rFonts w:asciiTheme="majorBidi" w:hAnsiTheme="majorBidi" w:cstheme="majorBidi"/>
                <w:noProof/>
                <w:sz w:val="24"/>
                <w:szCs w:val="24"/>
              </w:rPr>
              <w:t>4.2.6.3</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QP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8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52</w:t>
            </w:r>
            <w:r w:rsidR="00031C75" w:rsidRPr="0084235B">
              <w:rPr>
                <w:rFonts w:asciiTheme="majorBidi" w:hAnsiTheme="majorBidi" w:cstheme="majorBidi"/>
                <w:noProof/>
                <w:webHidden/>
                <w:sz w:val="24"/>
                <w:szCs w:val="24"/>
              </w:rPr>
              <w:fldChar w:fldCharType="end"/>
            </w:r>
          </w:hyperlink>
        </w:p>
        <w:p w14:paraId="529B0950" w14:textId="5581CAB9" w:rsidR="00031C75" w:rsidRPr="0084235B" w:rsidRDefault="00000000" w:rsidP="00315D72">
          <w:pPr>
            <w:pStyle w:val="TOC4"/>
            <w:spacing w:after="0" w:line="480" w:lineRule="auto"/>
            <w:rPr>
              <w:rFonts w:asciiTheme="majorBidi" w:hAnsiTheme="majorBidi" w:cstheme="majorBidi"/>
              <w:noProof/>
              <w:sz w:val="24"/>
              <w:szCs w:val="24"/>
            </w:rPr>
          </w:pPr>
          <w:hyperlink w:anchor="_Toc127869185" w:history="1">
            <w:r w:rsidR="00031C75" w:rsidRPr="0084235B">
              <w:rPr>
                <w:rStyle w:val="Hyperlink"/>
                <w:rFonts w:asciiTheme="majorBidi" w:hAnsiTheme="majorBidi" w:cstheme="majorBidi"/>
                <w:noProof/>
                <w:sz w:val="24"/>
                <w:szCs w:val="24"/>
              </w:rPr>
              <w:t>4.2.6.4</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QP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8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53</w:t>
            </w:r>
            <w:r w:rsidR="00031C75" w:rsidRPr="0084235B">
              <w:rPr>
                <w:rFonts w:asciiTheme="majorBidi" w:hAnsiTheme="majorBidi" w:cstheme="majorBidi"/>
                <w:noProof/>
                <w:webHidden/>
                <w:sz w:val="24"/>
                <w:szCs w:val="24"/>
              </w:rPr>
              <w:fldChar w:fldCharType="end"/>
            </w:r>
          </w:hyperlink>
        </w:p>
        <w:p w14:paraId="20C112C3" w14:textId="2A73B5DA" w:rsidR="00031C75" w:rsidRPr="0084235B" w:rsidRDefault="00000000" w:rsidP="00315D72">
          <w:pPr>
            <w:pStyle w:val="TOC4"/>
            <w:spacing w:after="0" w:line="480" w:lineRule="auto"/>
            <w:rPr>
              <w:rFonts w:asciiTheme="majorBidi" w:hAnsiTheme="majorBidi" w:cstheme="majorBidi"/>
              <w:noProof/>
              <w:sz w:val="24"/>
              <w:szCs w:val="24"/>
            </w:rPr>
          </w:pPr>
          <w:hyperlink w:anchor="_Toc127869186" w:history="1">
            <w:r w:rsidR="00031C75" w:rsidRPr="0084235B">
              <w:rPr>
                <w:rStyle w:val="Hyperlink"/>
                <w:rFonts w:asciiTheme="majorBidi" w:hAnsiTheme="majorBidi" w:cstheme="majorBidi"/>
                <w:noProof/>
                <w:sz w:val="24"/>
                <w:szCs w:val="24"/>
              </w:rPr>
              <w:t>4.2.6.5</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QP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8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55</w:t>
            </w:r>
            <w:r w:rsidR="00031C75" w:rsidRPr="0084235B">
              <w:rPr>
                <w:rFonts w:asciiTheme="majorBidi" w:hAnsiTheme="majorBidi" w:cstheme="majorBidi"/>
                <w:noProof/>
                <w:webHidden/>
                <w:sz w:val="24"/>
                <w:szCs w:val="24"/>
              </w:rPr>
              <w:fldChar w:fldCharType="end"/>
            </w:r>
          </w:hyperlink>
        </w:p>
        <w:p w14:paraId="29F98E5F" w14:textId="0526831B" w:rsidR="00031C75" w:rsidRPr="0084235B" w:rsidRDefault="00000000" w:rsidP="00315D72">
          <w:pPr>
            <w:pStyle w:val="TOC4"/>
            <w:spacing w:after="0" w:line="480" w:lineRule="auto"/>
            <w:rPr>
              <w:rFonts w:asciiTheme="majorBidi" w:hAnsiTheme="majorBidi" w:cstheme="majorBidi"/>
              <w:noProof/>
              <w:sz w:val="24"/>
              <w:szCs w:val="24"/>
            </w:rPr>
          </w:pPr>
          <w:hyperlink w:anchor="_Toc127869187" w:history="1">
            <w:r w:rsidR="00031C75" w:rsidRPr="0084235B">
              <w:rPr>
                <w:rStyle w:val="Hyperlink"/>
                <w:rFonts w:asciiTheme="majorBidi" w:hAnsiTheme="majorBidi" w:cstheme="majorBidi"/>
                <w:noProof/>
                <w:sz w:val="24"/>
                <w:szCs w:val="24"/>
              </w:rPr>
              <w:t>4.2.6.6</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QP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8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59</w:t>
            </w:r>
            <w:r w:rsidR="00031C75" w:rsidRPr="0084235B">
              <w:rPr>
                <w:rFonts w:asciiTheme="majorBidi" w:hAnsiTheme="majorBidi" w:cstheme="majorBidi"/>
                <w:noProof/>
                <w:webHidden/>
                <w:sz w:val="24"/>
                <w:szCs w:val="24"/>
              </w:rPr>
              <w:fldChar w:fldCharType="end"/>
            </w:r>
          </w:hyperlink>
        </w:p>
        <w:p w14:paraId="65D78995" w14:textId="23867FAD" w:rsidR="00031C75" w:rsidRPr="0084235B" w:rsidRDefault="00000000" w:rsidP="00315D72">
          <w:pPr>
            <w:pStyle w:val="TOC4"/>
            <w:spacing w:after="0" w:line="480" w:lineRule="auto"/>
            <w:rPr>
              <w:rFonts w:asciiTheme="majorBidi" w:hAnsiTheme="majorBidi" w:cstheme="majorBidi"/>
              <w:noProof/>
              <w:sz w:val="24"/>
              <w:szCs w:val="24"/>
            </w:rPr>
          </w:pPr>
          <w:hyperlink w:anchor="_Toc127869188" w:history="1">
            <w:r w:rsidR="00031C75" w:rsidRPr="0084235B">
              <w:rPr>
                <w:rStyle w:val="Hyperlink"/>
                <w:rFonts w:asciiTheme="majorBidi" w:hAnsiTheme="majorBidi" w:cstheme="majorBidi"/>
                <w:noProof/>
                <w:sz w:val="24"/>
                <w:szCs w:val="24"/>
              </w:rPr>
              <w:t>4.2.6.7</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QP-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8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60</w:t>
            </w:r>
            <w:r w:rsidR="00031C75" w:rsidRPr="0084235B">
              <w:rPr>
                <w:rFonts w:asciiTheme="majorBidi" w:hAnsiTheme="majorBidi" w:cstheme="majorBidi"/>
                <w:noProof/>
                <w:webHidden/>
                <w:sz w:val="24"/>
                <w:szCs w:val="24"/>
              </w:rPr>
              <w:fldChar w:fldCharType="end"/>
            </w:r>
          </w:hyperlink>
        </w:p>
        <w:p w14:paraId="18C60661" w14:textId="287433D7" w:rsidR="00031C75" w:rsidRPr="0084235B" w:rsidRDefault="00000000" w:rsidP="00315D72">
          <w:pPr>
            <w:pStyle w:val="TOC4"/>
            <w:spacing w:after="0" w:line="480" w:lineRule="auto"/>
            <w:rPr>
              <w:rFonts w:asciiTheme="majorBidi" w:hAnsiTheme="majorBidi" w:cstheme="majorBidi"/>
              <w:noProof/>
              <w:sz w:val="24"/>
              <w:szCs w:val="24"/>
            </w:rPr>
          </w:pPr>
          <w:hyperlink w:anchor="_Toc127869189" w:history="1">
            <w:r w:rsidR="00031C75" w:rsidRPr="0084235B">
              <w:rPr>
                <w:rStyle w:val="Hyperlink"/>
                <w:rFonts w:asciiTheme="majorBidi" w:hAnsiTheme="majorBidi" w:cstheme="majorBidi"/>
                <w:noProof/>
                <w:sz w:val="24"/>
                <w:szCs w:val="24"/>
              </w:rPr>
              <w:t>4.2.6.8</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QP-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8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61</w:t>
            </w:r>
            <w:r w:rsidR="00031C75" w:rsidRPr="0084235B">
              <w:rPr>
                <w:rFonts w:asciiTheme="majorBidi" w:hAnsiTheme="majorBidi" w:cstheme="majorBidi"/>
                <w:noProof/>
                <w:webHidden/>
                <w:sz w:val="24"/>
                <w:szCs w:val="24"/>
              </w:rPr>
              <w:fldChar w:fldCharType="end"/>
            </w:r>
          </w:hyperlink>
        </w:p>
        <w:p w14:paraId="7FEF6444" w14:textId="40C07E36" w:rsidR="00031C75" w:rsidRPr="0084235B" w:rsidRDefault="00000000" w:rsidP="00315D72">
          <w:pPr>
            <w:pStyle w:val="TOC4"/>
            <w:spacing w:after="0" w:line="480" w:lineRule="auto"/>
            <w:rPr>
              <w:rFonts w:asciiTheme="majorBidi" w:hAnsiTheme="majorBidi" w:cstheme="majorBidi"/>
              <w:noProof/>
              <w:sz w:val="24"/>
              <w:szCs w:val="24"/>
            </w:rPr>
          </w:pPr>
          <w:hyperlink w:anchor="_Toc127869190" w:history="1">
            <w:r w:rsidR="00031C75" w:rsidRPr="0084235B">
              <w:rPr>
                <w:rStyle w:val="Hyperlink"/>
                <w:rFonts w:asciiTheme="majorBidi" w:hAnsiTheme="majorBidi" w:cstheme="majorBidi"/>
                <w:noProof/>
                <w:sz w:val="24"/>
                <w:szCs w:val="24"/>
              </w:rPr>
              <w:t>4.2.6.9</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ANN </w:t>
            </w:r>
            <w:r w:rsidR="00796421">
              <w:rPr>
                <w:rStyle w:val="Hyperlink"/>
                <w:rFonts w:asciiTheme="majorBidi" w:hAnsiTheme="majorBidi" w:cstheme="majorBidi"/>
                <w:noProof/>
                <w:sz w:val="24"/>
                <w:szCs w:val="24"/>
                <w:lang w:val="en-GB"/>
              </w:rPr>
              <w:t>results</w:t>
            </w:r>
            <w:r w:rsidR="00031C75" w:rsidRPr="0084235B">
              <w:rPr>
                <w:rStyle w:val="Hyperlink"/>
                <w:rFonts w:asciiTheme="majorBidi" w:hAnsiTheme="majorBidi" w:cstheme="majorBidi"/>
                <w:noProof/>
                <w:sz w:val="24"/>
                <w:szCs w:val="24"/>
              </w:rPr>
              <w:t xml:space="preserve"> for adsorption of CQP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9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62</w:t>
            </w:r>
            <w:r w:rsidR="00031C75" w:rsidRPr="0084235B">
              <w:rPr>
                <w:rFonts w:asciiTheme="majorBidi" w:hAnsiTheme="majorBidi" w:cstheme="majorBidi"/>
                <w:noProof/>
                <w:webHidden/>
                <w:sz w:val="24"/>
                <w:szCs w:val="24"/>
              </w:rPr>
              <w:fldChar w:fldCharType="end"/>
            </w:r>
          </w:hyperlink>
        </w:p>
        <w:p w14:paraId="1DE68B47" w14:textId="05D67C17"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91" w:history="1">
            <w:r w:rsidR="00031C75" w:rsidRPr="0084235B">
              <w:rPr>
                <w:rStyle w:val="Hyperlink"/>
                <w:rFonts w:asciiTheme="majorBidi" w:hAnsiTheme="majorBidi" w:cstheme="majorBidi"/>
                <w:noProof/>
              </w:rPr>
              <w:t>4.2.7</w:t>
            </w:r>
            <w:r w:rsidR="00796421">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Comparison of efficiencies of BSP1, DRP1, EGB1, HSP1 and RHP1 on CQP adsorption</w:t>
            </w:r>
            <w:r w:rsidR="00031C75" w:rsidRPr="0084235B">
              <w:rPr>
                <w:rFonts w:asciiTheme="majorBidi" w:hAnsiTheme="majorBidi" w:cstheme="majorBidi"/>
                <w:noProof/>
                <w:webHidden/>
              </w:rPr>
              <w:tab/>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9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66</w:t>
            </w:r>
            <w:r w:rsidR="00031C75" w:rsidRPr="0084235B">
              <w:rPr>
                <w:rFonts w:asciiTheme="majorBidi" w:hAnsiTheme="majorBidi" w:cstheme="majorBidi"/>
                <w:noProof/>
                <w:webHidden/>
              </w:rPr>
              <w:fldChar w:fldCharType="end"/>
            </w:r>
          </w:hyperlink>
        </w:p>
        <w:p w14:paraId="3079DEF6" w14:textId="49560039"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92" w:history="1">
            <w:r w:rsidR="00031C75" w:rsidRPr="0084235B">
              <w:rPr>
                <w:rStyle w:val="Hyperlink"/>
                <w:rFonts w:asciiTheme="majorBidi" w:hAnsiTheme="majorBidi" w:cstheme="majorBidi"/>
                <w:noProof/>
                <w:lang w:val="en-GB"/>
              </w:rPr>
              <w:t>4.2.8</w:t>
            </w:r>
            <w:r w:rsidR="00796421">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Comparison of q</w:t>
            </w:r>
            <w:r w:rsidR="00031C75" w:rsidRPr="0084235B">
              <w:rPr>
                <w:rStyle w:val="Hyperlink"/>
                <w:rFonts w:asciiTheme="majorBidi" w:hAnsiTheme="majorBidi" w:cstheme="majorBidi"/>
                <w:noProof/>
                <w:vertAlign w:val="subscript"/>
                <w:lang w:val="en-GB"/>
              </w:rPr>
              <w:t>max</w:t>
            </w:r>
            <w:r w:rsidR="00031C75" w:rsidRPr="0084235B">
              <w:rPr>
                <w:rStyle w:val="Hyperlink"/>
                <w:rFonts w:asciiTheme="majorBidi" w:hAnsiTheme="majorBidi" w:cstheme="majorBidi"/>
                <w:noProof/>
                <w:lang w:val="en-GB"/>
              </w:rPr>
              <w:t xml:space="preserve"> of CQP onto the prepared adsorbents with others available in the literature</w:t>
            </w:r>
            <w:r w:rsidR="00031C75" w:rsidRPr="0084235B">
              <w:rPr>
                <w:rFonts w:asciiTheme="majorBidi" w:hAnsiTheme="majorBidi" w:cstheme="majorBidi"/>
                <w:noProof/>
                <w:webHidden/>
              </w:rPr>
              <w:tab/>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92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68</w:t>
            </w:r>
            <w:r w:rsidR="00031C75" w:rsidRPr="0084235B">
              <w:rPr>
                <w:rFonts w:asciiTheme="majorBidi" w:hAnsiTheme="majorBidi" w:cstheme="majorBidi"/>
                <w:noProof/>
                <w:webHidden/>
              </w:rPr>
              <w:fldChar w:fldCharType="end"/>
            </w:r>
          </w:hyperlink>
        </w:p>
        <w:p w14:paraId="4E6B57BC" w14:textId="30426C2C"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193" w:history="1">
            <w:r w:rsidR="00031C75" w:rsidRPr="0084235B">
              <w:rPr>
                <w:rStyle w:val="Hyperlink"/>
                <w:rFonts w:asciiTheme="majorBidi" w:hAnsiTheme="majorBidi" w:cstheme="majorBidi"/>
                <w:noProof/>
              </w:rPr>
              <w:t>4.3</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Adsorption studies of ciprofloxacin (CPX)</w:t>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9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69</w:t>
            </w:r>
            <w:r w:rsidR="00031C75" w:rsidRPr="0084235B">
              <w:rPr>
                <w:rFonts w:asciiTheme="majorBidi" w:hAnsiTheme="majorBidi" w:cstheme="majorBidi"/>
                <w:noProof/>
                <w:webHidden/>
              </w:rPr>
              <w:fldChar w:fldCharType="end"/>
            </w:r>
          </w:hyperlink>
        </w:p>
        <w:p w14:paraId="0711B55F" w14:textId="53EB7716"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94" w:history="1">
            <w:r w:rsidR="00031C75" w:rsidRPr="0084235B">
              <w:rPr>
                <w:rStyle w:val="Hyperlink"/>
                <w:rFonts w:asciiTheme="majorBidi" w:hAnsiTheme="majorBidi" w:cstheme="majorBidi"/>
                <w:noProof/>
              </w:rPr>
              <w:t>4.3.1</w:t>
            </w:r>
            <w:r w:rsidR="00796421">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Calibration curve for CPX</w:t>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94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69</w:t>
            </w:r>
            <w:r w:rsidR="00031C75" w:rsidRPr="0084235B">
              <w:rPr>
                <w:rFonts w:asciiTheme="majorBidi" w:hAnsiTheme="majorBidi" w:cstheme="majorBidi"/>
                <w:noProof/>
                <w:webHidden/>
              </w:rPr>
              <w:fldChar w:fldCharType="end"/>
            </w:r>
          </w:hyperlink>
        </w:p>
        <w:p w14:paraId="4D67AA78" w14:textId="5D0F3156"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195" w:history="1">
            <w:r w:rsidR="00031C75" w:rsidRPr="0084235B">
              <w:rPr>
                <w:rStyle w:val="Hyperlink"/>
                <w:rFonts w:asciiTheme="majorBidi" w:hAnsiTheme="majorBidi" w:cstheme="majorBidi"/>
                <w:noProof/>
              </w:rPr>
              <w:t>4.3.2</w:t>
            </w:r>
            <w:r w:rsidR="00796421">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CPX onto BSP1</w:t>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195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69</w:t>
            </w:r>
            <w:r w:rsidR="00031C75" w:rsidRPr="0084235B">
              <w:rPr>
                <w:rFonts w:asciiTheme="majorBidi" w:hAnsiTheme="majorBidi" w:cstheme="majorBidi"/>
                <w:noProof/>
                <w:webHidden/>
              </w:rPr>
              <w:fldChar w:fldCharType="end"/>
            </w:r>
          </w:hyperlink>
        </w:p>
        <w:p w14:paraId="1D0396D6" w14:textId="207A6C4C" w:rsidR="00031C75" w:rsidRPr="0084235B" w:rsidRDefault="00000000" w:rsidP="00315D72">
          <w:pPr>
            <w:pStyle w:val="TOC4"/>
            <w:spacing w:after="0" w:line="480" w:lineRule="auto"/>
            <w:rPr>
              <w:rFonts w:asciiTheme="majorBidi" w:hAnsiTheme="majorBidi" w:cstheme="majorBidi"/>
              <w:noProof/>
              <w:sz w:val="24"/>
              <w:szCs w:val="24"/>
            </w:rPr>
          </w:pPr>
          <w:hyperlink w:anchor="_Toc127869196" w:history="1">
            <w:r w:rsidR="00031C75" w:rsidRPr="0084235B">
              <w:rPr>
                <w:rStyle w:val="Hyperlink"/>
                <w:rFonts w:asciiTheme="majorBidi" w:hAnsiTheme="majorBidi" w:cstheme="majorBidi"/>
                <w:noProof/>
                <w:sz w:val="24"/>
                <w:szCs w:val="24"/>
              </w:rPr>
              <w:t>4.3.2.1</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PX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9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69</w:t>
            </w:r>
            <w:r w:rsidR="00031C75" w:rsidRPr="0084235B">
              <w:rPr>
                <w:rFonts w:asciiTheme="majorBidi" w:hAnsiTheme="majorBidi" w:cstheme="majorBidi"/>
                <w:noProof/>
                <w:webHidden/>
                <w:sz w:val="24"/>
                <w:szCs w:val="24"/>
              </w:rPr>
              <w:fldChar w:fldCharType="end"/>
            </w:r>
          </w:hyperlink>
        </w:p>
        <w:p w14:paraId="2DBE5008" w14:textId="7F905C92" w:rsidR="00031C75" w:rsidRPr="0084235B" w:rsidRDefault="00000000" w:rsidP="00315D72">
          <w:pPr>
            <w:pStyle w:val="TOC4"/>
            <w:spacing w:after="0" w:line="480" w:lineRule="auto"/>
            <w:rPr>
              <w:rFonts w:asciiTheme="majorBidi" w:hAnsiTheme="majorBidi" w:cstheme="majorBidi"/>
              <w:noProof/>
              <w:sz w:val="24"/>
              <w:szCs w:val="24"/>
            </w:rPr>
          </w:pPr>
          <w:hyperlink w:anchor="_Toc127869197" w:history="1">
            <w:r w:rsidR="00031C75" w:rsidRPr="0084235B">
              <w:rPr>
                <w:rStyle w:val="Hyperlink"/>
                <w:rFonts w:asciiTheme="majorBidi" w:hAnsiTheme="majorBidi" w:cstheme="majorBidi"/>
                <w:noProof/>
                <w:sz w:val="24"/>
                <w:szCs w:val="24"/>
              </w:rPr>
              <w:t>4.3.2.2</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PX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9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70</w:t>
            </w:r>
            <w:r w:rsidR="00031C75" w:rsidRPr="0084235B">
              <w:rPr>
                <w:rFonts w:asciiTheme="majorBidi" w:hAnsiTheme="majorBidi" w:cstheme="majorBidi"/>
                <w:noProof/>
                <w:webHidden/>
                <w:sz w:val="24"/>
                <w:szCs w:val="24"/>
              </w:rPr>
              <w:fldChar w:fldCharType="end"/>
            </w:r>
          </w:hyperlink>
        </w:p>
        <w:p w14:paraId="791116E6" w14:textId="02A029F7" w:rsidR="00031C75" w:rsidRPr="0084235B" w:rsidRDefault="00000000" w:rsidP="00315D72">
          <w:pPr>
            <w:pStyle w:val="TOC4"/>
            <w:spacing w:after="0" w:line="480" w:lineRule="auto"/>
            <w:rPr>
              <w:rFonts w:asciiTheme="majorBidi" w:hAnsiTheme="majorBidi" w:cstheme="majorBidi"/>
              <w:noProof/>
              <w:sz w:val="24"/>
              <w:szCs w:val="24"/>
            </w:rPr>
          </w:pPr>
          <w:hyperlink w:anchor="_Toc127869198" w:history="1">
            <w:r w:rsidR="00031C75" w:rsidRPr="0084235B">
              <w:rPr>
                <w:rStyle w:val="Hyperlink"/>
                <w:rFonts w:asciiTheme="majorBidi" w:hAnsiTheme="majorBidi" w:cstheme="majorBidi"/>
                <w:noProof/>
                <w:sz w:val="24"/>
                <w:szCs w:val="24"/>
              </w:rPr>
              <w:t>4.3.2.3</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PX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9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71</w:t>
            </w:r>
            <w:r w:rsidR="00031C75" w:rsidRPr="0084235B">
              <w:rPr>
                <w:rFonts w:asciiTheme="majorBidi" w:hAnsiTheme="majorBidi" w:cstheme="majorBidi"/>
                <w:noProof/>
                <w:webHidden/>
                <w:sz w:val="24"/>
                <w:szCs w:val="24"/>
              </w:rPr>
              <w:fldChar w:fldCharType="end"/>
            </w:r>
          </w:hyperlink>
        </w:p>
        <w:p w14:paraId="1FA86726" w14:textId="44617743" w:rsidR="00031C75" w:rsidRPr="0084235B" w:rsidRDefault="00000000" w:rsidP="00315D72">
          <w:pPr>
            <w:pStyle w:val="TOC4"/>
            <w:spacing w:after="0" w:line="480" w:lineRule="auto"/>
            <w:rPr>
              <w:rFonts w:asciiTheme="majorBidi" w:hAnsiTheme="majorBidi" w:cstheme="majorBidi"/>
              <w:noProof/>
              <w:sz w:val="24"/>
              <w:szCs w:val="24"/>
            </w:rPr>
          </w:pPr>
          <w:hyperlink w:anchor="_Toc127869199" w:history="1">
            <w:r w:rsidR="00031C75" w:rsidRPr="0084235B">
              <w:rPr>
                <w:rStyle w:val="Hyperlink"/>
                <w:rFonts w:asciiTheme="majorBidi" w:hAnsiTheme="majorBidi" w:cstheme="majorBidi"/>
                <w:noProof/>
                <w:sz w:val="24"/>
                <w:szCs w:val="24"/>
              </w:rPr>
              <w:t>4.3.2.4</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PX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19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72</w:t>
            </w:r>
            <w:r w:rsidR="00031C75" w:rsidRPr="0084235B">
              <w:rPr>
                <w:rFonts w:asciiTheme="majorBidi" w:hAnsiTheme="majorBidi" w:cstheme="majorBidi"/>
                <w:noProof/>
                <w:webHidden/>
                <w:sz w:val="24"/>
                <w:szCs w:val="24"/>
              </w:rPr>
              <w:fldChar w:fldCharType="end"/>
            </w:r>
          </w:hyperlink>
        </w:p>
        <w:p w14:paraId="1A89DE5F" w14:textId="46367E0A" w:rsidR="00031C75" w:rsidRPr="0084235B" w:rsidRDefault="00000000" w:rsidP="00315D72">
          <w:pPr>
            <w:pStyle w:val="TOC4"/>
            <w:spacing w:after="0" w:line="480" w:lineRule="auto"/>
            <w:rPr>
              <w:rFonts w:asciiTheme="majorBidi" w:hAnsiTheme="majorBidi" w:cstheme="majorBidi"/>
              <w:noProof/>
              <w:sz w:val="24"/>
              <w:szCs w:val="24"/>
            </w:rPr>
          </w:pPr>
          <w:hyperlink w:anchor="_Toc127869200" w:history="1">
            <w:r w:rsidR="00031C75" w:rsidRPr="0084235B">
              <w:rPr>
                <w:rStyle w:val="Hyperlink"/>
                <w:rFonts w:asciiTheme="majorBidi" w:hAnsiTheme="majorBidi" w:cstheme="majorBidi"/>
                <w:noProof/>
                <w:sz w:val="24"/>
                <w:szCs w:val="24"/>
              </w:rPr>
              <w:t>4.3.2.5</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PX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0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74</w:t>
            </w:r>
            <w:r w:rsidR="00031C75" w:rsidRPr="0084235B">
              <w:rPr>
                <w:rFonts w:asciiTheme="majorBidi" w:hAnsiTheme="majorBidi" w:cstheme="majorBidi"/>
                <w:noProof/>
                <w:webHidden/>
                <w:sz w:val="24"/>
                <w:szCs w:val="24"/>
              </w:rPr>
              <w:fldChar w:fldCharType="end"/>
            </w:r>
          </w:hyperlink>
        </w:p>
        <w:p w14:paraId="36249384" w14:textId="6D858032" w:rsidR="00031C75" w:rsidRPr="0084235B" w:rsidRDefault="00000000" w:rsidP="00315D72">
          <w:pPr>
            <w:pStyle w:val="TOC4"/>
            <w:spacing w:after="0" w:line="480" w:lineRule="auto"/>
            <w:rPr>
              <w:rFonts w:asciiTheme="majorBidi" w:hAnsiTheme="majorBidi" w:cstheme="majorBidi"/>
              <w:noProof/>
              <w:sz w:val="24"/>
              <w:szCs w:val="24"/>
            </w:rPr>
          </w:pPr>
          <w:hyperlink w:anchor="_Toc127869201" w:history="1">
            <w:r w:rsidR="00031C75" w:rsidRPr="0084235B">
              <w:rPr>
                <w:rStyle w:val="Hyperlink"/>
                <w:rFonts w:asciiTheme="majorBidi" w:hAnsiTheme="majorBidi" w:cstheme="majorBidi"/>
                <w:noProof/>
                <w:sz w:val="24"/>
                <w:szCs w:val="24"/>
              </w:rPr>
              <w:t>4.3.2.6</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PX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0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78</w:t>
            </w:r>
            <w:r w:rsidR="00031C75" w:rsidRPr="0084235B">
              <w:rPr>
                <w:rFonts w:asciiTheme="majorBidi" w:hAnsiTheme="majorBidi" w:cstheme="majorBidi"/>
                <w:noProof/>
                <w:webHidden/>
                <w:sz w:val="24"/>
                <w:szCs w:val="24"/>
              </w:rPr>
              <w:fldChar w:fldCharType="end"/>
            </w:r>
          </w:hyperlink>
        </w:p>
        <w:p w14:paraId="343C00DA" w14:textId="0936320A" w:rsidR="00031C75" w:rsidRPr="0084235B" w:rsidRDefault="00000000" w:rsidP="00315D72">
          <w:pPr>
            <w:pStyle w:val="TOC4"/>
            <w:spacing w:after="0" w:line="480" w:lineRule="auto"/>
            <w:rPr>
              <w:rFonts w:asciiTheme="majorBidi" w:hAnsiTheme="majorBidi" w:cstheme="majorBidi"/>
              <w:noProof/>
              <w:sz w:val="24"/>
              <w:szCs w:val="24"/>
            </w:rPr>
          </w:pPr>
          <w:hyperlink w:anchor="_Toc127869202" w:history="1">
            <w:r w:rsidR="00031C75" w:rsidRPr="0084235B">
              <w:rPr>
                <w:rStyle w:val="Hyperlink"/>
                <w:rFonts w:asciiTheme="majorBidi" w:hAnsiTheme="majorBidi" w:cstheme="majorBidi"/>
                <w:noProof/>
                <w:sz w:val="24"/>
                <w:szCs w:val="24"/>
              </w:rPr>
              <w:t>4.3.2.7</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PX-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0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79</w:t>
            </w:r>
            <w:r w:rsidR="00031C75" w:rsidRPr="0084235B">
              <w:rPr>
                <w:rFonts w:asciiTheme="majorBidi" w:hAnsiTheme="majorBidi" w:cstheme="majorBidi"/>
                <w:noProof/>
                <w:webHidden/>
                <w:sz w:val="24"/>
                <w:szCs w:val="24"/>
              </w:rPr>
              <w:fldChar w:fldCharType="end"/>
            </w:r>
          </w:hyperlink>
        </w:p>
        <w:p w14:paraId="7CF97320" w14:textId="150106D7" w:rsidR="00031C75" w:rsidRPr="0084235B" w:rsidRDefault="00000000" w:rsidP="00315D72">
          <w:pPr>
            <w:pStyle w:val="TOC4"/>
            <w:spacing w:after="0" w:line="480" w:lineRule="auto"/>
            <w:rPr>
              <w:rFonts w:asciiTheme="majorBidi" w:hAnsiTheme="majorBidi" w:cstheme="majorBidi"/>
              <w:noProof/>
              <w:sz w:val="24"/>
              <w:szCs w:val="24"/>
            </w:rPr>
          </w:pPr>
          <w:hyperlink w:anchor="_Toc127869203" w:history="1">
            <w:r w:rsidR="00031C75" w:rsidRPr="0084235B">
              <w:rPr>
                <w:rStyle w:val="Hyperlink"/>
                <w:rFonts w:asciiTheme="majorBidi" w:hAnsiTheme="majorBidi" w:cstheme="majorBidi"/>
                <w:noProof/>
                <w:sz w:val="24"/>
                <w:szCs w:val="24"/>
              </w:rPr>
              <w:t>4.3.2.8</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PX-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0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80</w:t>
            </w:r>
            <w:r w:rsidR="00031C75" w:rsidRPr="0084235B">
              <w:rPr>
                <w:rFonts w:asciiTheme="majorBidi" w:hAnsiTheme="majorBidi" w:cstheme="majorBidi"/>
                <w:noProof/>
                <w:webHidden/>
                <w:sz w:val="24"/>
                <w:szCs w:val="24"/>
              </w:rPr>
              <w:fldChar w:fldCharType="end"/>
            </w:r>
          </w:hyperlink>
        </w:p>
        <w:p w14:paraId="08C27ADB" w14:textId="61EAD443" w:rsidR="00031C75" w:rsidRPr="0084235B" w:rsidRDefault="00000000" w:rsidP="00315D72">
          <w:pPr>
            <w:pStyle w:val="TOC4"/>
            <w:spacing w:after="0" w:line="480" w:lineRule="auto"/>
            <w:rPr>
              <w:rFonts w:asciiTheme="majorBidi" w:hAnsiTheme="majorBidi" w:cstheme="majorBidi"/>
              <w:noProof/>
              <w:sz w:val="24"/>
              <w:szCs w:val="24"/>
            </w:rPr>
          </w:pPr>
          <w:hyperlink w:anchor="_Toc127869204" w:history="1">
            <w:r w:rsidR="00031C75" w:rsidRPr="0084235B">
              <w:rPr>
                <w:rStyle w:val="Hyperlink"/>
                <w:rFonts w:asciiTheme="majorBidi" w:hAnsiTheme="majorBidi" w:cstheme="majorBidi"/>
                <w:noProof/>
                <w:sz w:val="24"/>
                <w:szCs w:val="24"/>
              </w:rPr>
              <w:t>4.3.2.9</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CPX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0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81</w:t>
            </w:r>
            <w:r w:rsidR="00031C75" w:rsidRPr="0084235B">
              <w:rPr>
                <w:rFonts w:asciiTheme="majorBidi" w:hAnsiTheme="majorBidi" w:cstheme="majorBidi"/>
                <w:noProof/>
                <w:webHidden/>
                <w:sz w:val="24"/>
                <w:szCs w:val="24"/>
              </w:rPr>
              <w:fldChar w:fldCharType="end"/>
            </w:r>
          </w:hyperlink>
        </w:p>
        <w:p w14:paraId="27EFCA26" w14:textId="43FE7FEF"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05" w:history="1">
            <w:r w:rsidR="00031C75" w:rsidRPr="0084235B">
              <w:rPr>
                <w:rStyle w:val="Hyperlink"/>
                <w:rFonts w:asciiTheme="majorBidi" w:hAnsiTheme="majorBidi" w:cstheme="majorBidi"/>
                <w:noProof/>
                <w:lang w:val="en-GB"/>
              </w:rPr>
              <w:t>4.3.3</w:t>
            </w:r>
            <w:r w:rsidR="00796421">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Adsorption studies of CPX uptake onto DRP1</w:t>
            </w:r>
            <w:r w:rsidR="00796421">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05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184</w:t>
            </w:r>
            <w:r w:rsidR="00031C75" w:rsidRPr="0084235B">
              <w:rPr>
                <w:rFonts w:asciiTheme="majorBidi" w:hAnsiTheme="majorBidi" w:cstheme="majorBidi"/>
                <w:noProof/>
                <w:webHidden/>
              </w:rPr>
              <w:fldChar w:fldCharType="end"/>
            </w:r>
          </w:hyperlink>
        </w:p>
        <w:p w14:paraId="352ADC30" w14:textId="3E3CF211" w:rsidR="00031C75" w:rsidRPr="0084235B" w:rsidRDefault="00000000" w:rsidP="00315D72">
          <w:pPr>
            <w:pStyle w:val="TOC4"/>
            <w:spacing w:after="0" w:line="480" w:lineRule="auto"/>
            <w:rPr>
              <w:rFonts w:asciiTheme="majorBidi" w:hAnsiTheme="majorBidi" w:cstheme="majorBidi"/>
              <w:noProof/>
              <w:sz w:val="24"/>
              <w:szCs w:val="24"/>
            </w:rPr>
          </w:pPr>
          <w:hyperlink w:anchor="_Toc127869206" w:history="1">
            <w:r w:rsidR="00031C75" w:rsidRPr="0084235B">
              <w:rPr>
                <w:rStyle w:val="Hyperlink"/>
                <w:rFonts w:asciiTheme="majorBidi" w:hAnsiTheme="majorBidi" w:cstheme="majorBidi"/>
                <w:noProof/>
                <w:sz w:val="24"/>
                <w:szCs w:val="24"/>
              </w:rPr>
              <w:t>4.3.3.1</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PX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0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84</w:t>
            </w:r>
            <w:r w:rsidR="00031C75" w:rsidRPr="0084235B">
              <w:rPr>
                <w:rFonts w:asciiTheme="majorBidi" w:hAnsiTheme="majorBidi" w:cstheme="majorBidi"/>
                <w:noProof/>
                <w:webHidden/>
                <w:sz w:val="24"/>
                <w:szCs w:val="24"/>
              </w:rPr>
              <w:fldChar w:fldCharType="end"/>
            </w:r>
          </w:hyperlink>
        </w:p>
        <w:p w14:paraId="484DE2BF" w14:textId="21C68CB7" w:rsidR="00031C75" w:rsidRPr="0084235B" w:rsidRDefault="00000000" w:rsidP="00315D72">
          <w:pPr>
            <w:pStyle w:val="TOC4"/>
            <w:spacing w:after="0" w:line="480" w:lineRule="auto"/>
            <w:rPr>
              <w:rFonts w:asciiTheme="majorBidi" w:hAnsiTheme="majorBidi" w:cstheme="majorBidi"/>
              <w:noProof/>
              <w:sz w:val="24"/>
              <w:szCs w:val="24"/>
            </w:rPr>
          </w:pPr>
          <w:hyperlink w:anchor="_Toc127869207" w:history="1">
            <w:r w:rsidR="00031C75" w:rsidRPr="0084235B">
              <w:rPr>
                <w:rStyle w:val="Hyperlink"/>
                <w:rFonts w:asciiTheme="majorBidi" w:hAnsiTheme="majorBidi" w:cstheme="majorBidi"/>
                <w:noProof/>
                <w:sz w:val="24"/>
                <w:szCs w:val="24"/>
              </w:rPr>
              <w:t>4.3.3.2</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PX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0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85</w:t>
            </w:r>
            <w:r w:rsidR="00031C75" w:rsidRPr="0084235B">
              <w:rPr>
                <w:rFonts w:asciiTheme="majorBidi" w:hAnsiTheme="majorBidi" w:cstheme="majorBidi"/>
                <w:noProof/>
                <w:webHidden/>
                <w:sz w:val="24"/>
                <w:szCs w:val="24"/>
              </w:rPr>
              <w:fldChar w:fldCharType="end"/>
            </w:r>
          </w:hyperlink>
        </w:p>
        <w:p w14:paraId="6F0093E6" w14:textId="7F0E5019" w:rsidR="00031C75" w:rsidRPr="0084235B" w:rsidRDefault="00000000" w:rsidP="00315D72">
          <w:pPr>
            <w:pStyle w:val="TOC4"/>
            <w:spacing w:after="0" w:line="480" w:lineRule="auto"/>
            <w:rPr>
              <w:rFonts w:asciiTheme="majorBidi" w:hAnsiTheme="majorBidi" w:cstheme="majorBidi"/>
              <w:noProof/>
              <w:sz w:val="24"/>
              <w:szCs w:val="24"/>
            </w:rPr>
          </w:pPr>
          <w:hyperlink w:anchor="_Toc127869208" w:history="1">
            <w:r w:rsidR="00031C75" w:rsidRPr="0084235B">
              <w:rPr>
                <w:rStyle w:val="Hyperlink"/>
                <w:rFonts w:asciiTheme="majorBidi" w:hAnsiTheme="majorBidi" w:cstheme="majorBidi"/>
                <w:noProof/>
                <w:sz w:val="24"/>
                <w:szCs w:val="24"/>
              </w:rPr>
              <w:t>4.3.3.3</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PX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0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86</w:t>
            </w:r>
            <w:r w:rsidR="00031C75" w:rsidRPr="0084235B">
              <w:rPr>
                <w:rFonts w:asciiTheme="majorBidi" w:hAnsiTheme="majorBidi" w:cstheme="majorBidi"/>
                <w:noProof/>
                <w:webHidden/>
                <w:sz w:val="24"/>
                <w:szCs w:val="24"/>
              </w:rPr>
              <w:fldChar w:fldCharType="end"/>
            </w:r>
          </w:hyperlink>
        </w:p>
        <w:p w14:paraId="0436C895" w14:textId="70806D81" w:rsidR="00031C75" w:rsidRPr="0084235B" w:rsidRDefault="00000000" w:rsidP="00315D72">
          <w:pPr>
            <w:pStyle w:val="TOC4"/>
            <w:spacing w:after="0" w:line="480" w:lineRule="auto"/>
            <w:rPr>
              <w:rFonts w:asciiTheme="majorBidi" w:hAnsiTheme="majorBidi" w:cstheme="majorBidi"/>
              <w:noProof/>
              <w:sz w:val="24"/>
              <w:szCs w:val="24"/>
            </w:rPr>
          </w:pPr>
          <w:hyperlink w:anchor="_Toc127869209" w:history="1">
            <w:r w:rsidR="00031C75" w:rsidRPr="0084235B">
              <w:rPr>
                <w:rStyle w:val="Hyperlink"/>
                <w:rFonts w:asciiTheme="majorBidi" w:hAnsiTheme="majorBidi" w:cstheme="majorBidi"/>
                <w:noProof/>
                <w:sz w:val="24"/>
                <w:szCs w:val="24"/>
              </w:rPr>
              <w:t>4.3.3.4</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PX removal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0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87</w:t>
            </w:r>
            <w:r w:rsidR="00031C75" w:rsidRPr="0084235B">
              <w:rPr>
                <w:rFonts w:asciiTheme="majorBidi" w:hAnsiTheme="majorBidi" w:cstheme="majorBidi"/>
                <w:noProof/>
                <w:webHidden/>
                <w:sz w:val="24"/>
                <w:szCs w:val="24"/>
              </w:rPr>
              <w:fldChar w:fldCharType="end"/>
            </w:r>
          </w:hyperlink>
        </w:p>
        <w:p w14:paraId="44B9B081" w14:textId="3925863C" w:rsidR="00031C75" w:rsidRPr="0084235B" w:rsidRDefault="00000000" w:rsidP="00315D72">
          <w:pPr>
            <w:pStyle w:val="TOC4"/>
            <w:spacing w:after="0" w:line="480" w:lineRule="auto"/>
            <w:rPr>
              <w:rFonts w:asciiTheme="majorBidi" w:hAnsiTheme="majorBidi" w:cstheme="majorBidi"/>
              <w:noProof/>
              <w:sz w:val="24"/>
              <w:szCs w:val="24"/>
            </w:rPr>
          </w:pPr>
          <w:hyperlink w:anchor="_Toc127869210" w:history="1">
            <w:r w:rsidR="00031C75" w:rsidRPr="0084235B">
              <w:rPr>
                <w:rStyle w:val="Hyperlink"/>
                <w:rFonts w:asciiTheme="majorBidi" w:hAnsiTheme="majorBidi" w:cstheme="majorBidi"/>
                <w:noProof/>
                <w:sz w:val="24"/>
                <w:szCs w:val="24"/>
              </w:rPr>
              <w:t>4.3.3.5</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PX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1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89</w:t>
            </w:r>
            <w:r w:rsidR="00031C75" w:rsidRPr="0084235B">
              <w:rPr>
                <w:rFonts w:asciiTheme="majorBidi" w:hAnsiTheme="majorBidi" w:cstheme="majorBidi"/>
                <w:noProof/>
                <w:webHidden/>
                <w:sz w:val="24"/>
                <w:szCs w:val="24"/>
              </w:rPr>
              <w:fldChar w:fldCharType="end"/>
            </w:r>
          </w:hyperlink>
        </w:p>
        <w:p w14:paraId="22B51D6E" w14:textId="397FD120" w:rsidR="00031C75" w:rsidRPr="0084235B" w:rsidRDefault="00000000" w:rsidP="00315D72">
          <w:pPr>
            <w:pStyle w:val="TOC4"/>
            <w:spacing w:after="0" w:line="480" w:lineRule="auto"/>
            <w:rPr>
              <w:rFonts w:asciiTheme="majorBidi" w:hAnsiTheme="majorBidi" w:cstheme="majorBidi"/>
              <w:noProof/>
              <w:sz w:val="24"/>
              <w:szCs w:val="24"/>
            </w:rPr>
          </w:pPr>
          <w:hyperlink w:anchor="_Toc127869211" w:history="1">
            <w:r w:rsidR="00031C75" w:rsidRPr="0084235B">
              <w:rPr>
                <w:rStyle w:val="Hyperlink"/>
                <w:rFonts w:asciiTheme="majorBidi" w:hAnsiTheme="majorBidi" w:cstheme="majorBidi"/>
                <w:noProof/>
                <w:sz w:val="24"/>
                <w:szCs w:val="24"/>
              </w:rPr>
              <w:t>4.3.3.6</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PX removal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1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93</w:t>
            </w:r>
            <w:r w:rsidR="00031C75" w:rsidRPr="0084235B">
              <w:rPr>
                <w:rFonts w:asciiTheme="majorBidi" w:hAnsiTheme="majorBidi" w:cstheme="majorBidi"/>
                <w:noProof/>
                <w:webHidden/>
                <w:sz w:val="24"/>
                <w:szCs w:val="24"/>
              </w:rPr>
              <w:fldChar w:fldCharType="end"/>
            </w:r>
          </w:hyperlink>
        </w:p>
        <w:p w14:paraId="1936D344" w14:textId="7E5D8B8A" w:rsidR="00031C75" w:rsidRPr="0084235B" w:rsidRDefault="00000000" w:rsidP="00315D72">
          <w:pPr>
            <w:pStyle w:val="TOC4"/>
            <w:spacing w:after="0" w:line="480" w:lineRule="auto"/>
            <w:rPr>
              <w:rFonts w:asciiTheme="majorBidi" w:hAnsiTheme="majorBidi" w:cstheme="majorBidi"/>
              <w:noProof/>
              <w:sz w:val="24"/>
              <w:szCs w:val="24"/>
            </w:rPr>
          </w:pPr>
          <w:hyperlink w:anchor="_Toc127869212" w:history="1">
            <w:r w:rsidR="00031C75" w:rsidRPr="0084235B">
              <w:rPr>
                <w:rStyle w:val="Hyperlink"/>
                <w:rFonts w:asciiTheme="majorBidi" w:hAnsiTheme="majorBidi" w:cstheme="majorBidi"/>
                <w:noProof/>
                <w:sz w:val="24"/>
                <w:szCs w:val="24"/>
              </w:rPr>
              <w:t>4.3.3.7</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PX- 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1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94</w:t>
            </w:r>
            <w:r w:rsidR="00031C75" w:rsidRPr="0084235B">
              <w:rPr>
                <w:rFonts w:asciiTheme="majorBidi" w:hAnsiTheme="majorBidi" w:cstheme="majorBidi"/>
                <w:noProof/>
                <w:webHidden/>
                <w:sz w:val="24"/>
                <w:szCs w:val="24"/>
              </w:rPr>
              <w:fldChar w:fldCharType="end"/>
            </w:r>
          </w:hyperlink>
        </w:p>
        <w:p w14:paraId="6753840F" w14:textId="72E7863A" w:rsidR="00031C75" w:rsidRPr="0084235B" w:rsidRDefault="00000000" w:rsidP="00315D72">
          <w:pPr>
            <w:pStyle w:val="TOC4"/>
            <w:spacing w:after="0" w:line="480" w:lineRule="auto"/>
            <w:rPr>
              <w:rFonts w:asciiTheme="majorBidi" w:hAnsiTheme="majorBidi" w:cstheme="majorBidi"/>
              <w:noProof/>
              <w:sz w:val="24"/>
              <w:szCs w:val="24"/>
            </w:rPr>
          </w:pPr>
          <w:hyperlink w:anchor="_Toc127869213" w:history="1">
            <w:r w:rsidR="00031C75" w:rsidRPr="0084235B">
              <w:rPr>
                <w:rStyle w:val="Hyperlink"/>
                <w:rFonts w:asciiTheme="majorBidi" w:hAnsiTheme="majorBidi" w:cstheme="majorBidi"/>
                <w:noProof/>
                <w:sz w:val="24"/>
                <w:szCs w:val="24"/>
              </w:rPr>
              <w:t>4.3.3.8</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PX-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1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95</w:t>
            </w:r>
            <w:r w:rsidR="00031C75" w:rsidRPr="0084235B">
              <w:rPr>
                <w:rFonts w:asciiTheme="majorBidi" w:hAnsiTheme="majorBidi" w:cstheme="majorBidi"/>
                <w:noProof/>
                <w:webHidden/>
                <w:sz w:val="24"/>
                <w:szCs w:val="24"/>
              </w:rPr>
              <w:fldChar w:fldCharType="end"/>
            </w:r>
          </w:hyperlink>
        </w:p>
        <w:p w14:paraId="09FE21AC" w14:textId="485F847C" w:rsidR="00031C75" w:rsidRPr="0084235B" w:rsidRDefault="00000000" w:rsidP="00315D72">
          <w:pPr>
            <w:pStyle w:val="TOC4"/>
            <w:spacing w:after="0" w:line="480" w:lineRule="auto"/>
            <w:rPr>
              <w:rFonts w:asciiTheme="majorBidi" w:hAnsiTheme="majorBidi" w:cstheme="majorBidi"/>
              <w:noProof/>
              <w:sz w:val="24"/>
              <w:szCs w:val="24"/>
            </w:rPr>
          </w:pPr>
          <w:hyperlink w:anchor="_Toc127869214" w:history="1">
            <w:r w:rsidR="00031C75" w:rsidRPr="0084235B">
              <w:rPr>
                <w:rStyle w:val="Hyperlink"/>
                <w:rFonts w:asciiTheme="majorBidi" w:hAnsiTheme="majorBidi" w:cstheme="majorBidi"/>
                <w:noProof/>
                <w:sz w:val="24"/>
                <w:szCs w:val="24"/>
              </w:rPr>
              <w:t>4.3.3.9</w:t>
            </w:r>
            <w:r w:rsidR="00796421">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CPX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1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196</w:t>
            </w:r>
            <w:r w:rsidR="00031C75" w:rsidRPr="0084235B">
              <w:rPr>
                <w:rFonts w:asciiTheme="majorBidi" w:hAnsiTheme="majorBidi" w:cstheme="majorBidi"/>
                <w:noProof/>
                <w:webHidden/>
                <w:sz w:val="24"/>
                <w:szCs w:val="24"/>
              </w:rPr>
              <w:fldChar w:fldCharType="end"/>
            </w:r>
          </w:hyperlink>
        </w:p>
        <w:p w14:paraId="755E7E60" w14:textId="763D6F28"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15" w:history="1">
            <w:r w:rsidR="00031C75" w:rsidRPr="0084235B">
              <w:rPr>
                <w:rStyle w:val="Hyperlink"/>
                <w:rFonts w:asciiTheme="majorBidi" w:hAnsiTheme="majorBidi" w:cstheme="majorBidi"/>
                <w:noProof/>
                <w:lang w:val="en-GB"/>
              </w:rPr>
              <w:t>4.3.4</w:t>
            </w:r>
            <w:r w:rsidR="00E70BFE">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Adsorption studies of CPX onto EGB1</w:t>
            </w:r>
            <w:r w:rsidR="00E70BFE">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15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00</w:t>
            </w:r>
            <w:r w:rsidR="00031C75" w:rsidRPr="0084235B">
              <w:rPr>
                <w:rFonts w:asciiTheme="majorBidi" w:hAnsiTheme="majorBidi" w:cstheme="majorBidi"/>
                <w:noProof/>
                <w:webHidden/>
              </w:rPr>
              <w:fldChar w:fldCharType="end"/>
            </w:r>
          </w:hyperlink>
        </w:p>
        <w:p w14:paraId="4523203C" w14:textId="429F65BD" w:rsidR="00031C75" w:rsidRPr="0084235B" w:rsidRDefault="00000000" w:rsidP="00315D72">
          <w:pPr>
            <w:pStyle w:val="TOC4"/>
            <w:spacing w:after="0" w:line="480" w:lineRule="auto"/>
            <w:rPr>
              <w:rFonts w:asciiTheme="majorBidi" w:hAnsiTheme="majorBidi" w:cstheme="majorBidi"/>
              <w:noProof/>
              <w:sz w:val="24"/>
              <w:szCs w:val="24"/>
            </w:rPr>
          </w:pPr>
          <w:hyperlink w:anchor="_Toc127869216" w:history="1">
            <w:r w:rsidR="00031C75" w:rsidRPr="0084235B">
              <w:rPr>
                <w:rStyle w:val="Hyperlink"/>
                <w:rFonts w:asciiTheme="majorBidi" w:hAnsiTheme="majorBidi" w:cstheme="majorBidi"/>
                <w:noProof/>
                <w:sz w:val="24"/>
                <w:szCs w:val="24"/>
              </w:rPr>
              <w:t>4.3.4.1</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PX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1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00</w:t>
            </w:r>
            <w:r w:rsidR="00031C75" w:rsidRPr="0084235B">
              <w:rPr>
                <w:rFonts w:asciiTheme="majorBidi" w:hAnsiTheme="majorBidi" w:cstheme="majorBidi"/>
                <w:noProof/>
                <w:webHidden/>
                <w:sz w:val="24"/>
                <w:szCs w:val="24"/>
              </w:rPr>
              <w:fldChar w:fldCharType="end"/>
            </w:r>
          </w:hyperlink>
        </w:p>
        <w:p w14:paraId="6F988545" w14:textId="6E9EDA4C" w:rsidR="00031C75" w:rsidRPr="0084235B" w:rsidRDefault="00000000" w:rsidP="00315D72">
          <w:pPr>
            <w:pStyle w:val="TOC4"/>
            <w:spacing w:after="0" w:line="480" w:lineRule="auto"/>
            <w:rPr>
              <w:rFonts w:asciiTheme="majorBidi" w:hAnsiTheme="majorBidi" w:cstheme="majorBidi"/>
              <w:noProof/>
              <w:sz w:val="24"/>
              <w:szCs w:val="24"/>
            </w:rPr>
          </w:pPr>
          <w:hyperlink w:anchor="_Toc127869217" w:history="1">
            <w:r w:rsidR="00031C75" w:rsidRPr="0084235B">
              <w:rPr>
                <w:rStyle w:val="Hyperlink"/>
                <w:rFonts w:asciiTheme="majorBidi" w:hAnsiTheme="majorBidi" w:cstheme="majorBidi"/>
                <w:noProof/>
                <w:sz w:val="24"/>
                <w:szCs w:val="24"/>
              </w:rPr>
              <w:t>4.3.4.2</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PX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1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01</w:t>
            </w:r>
            <w:r w:rsidR="00031C75" w:rsidRPr="0084235B">
              <w:rPr>
                <w:rFonts w:asciiTheme="majorBidi" w:hAnsiTheme="majorBidi" w:cstheme="majorBidi"/>
                <w:noProof/>
                <w:webHidden/>
                <w:sz w:val="24"/>
                <w:szCs w:val="24"/>
              </w:rPr>
              <w:fldChar w:fldCharType="end"/>
            </w:r>
          </w:hyperlink>
        </w:p>
        <w:p w14:paraId="493DA259" w14:textId="574E765D" w:rsidR="00031C75" w:rsidRPr="0084235B" w:rsidRDefault="00000000" w:rsidP="00315D72">
          <w:pPr>
            <w:pStyle w:val="TOC4"/>
            <w:spacing w:after="0" w:line="480" w:lineRule="auto"/>
            <w:rPr>
              <w:rFonts w:asciiTheme="majorBidi" w:hAnsiTheme="majorBidi" w:cstheme="majorBidi"/>
              <w:noProof/>
              <w:sz w:val="24"/>
              <w:szCs w:val="24"/>
            </w:rPr>
          </w:pPr>
          <w:hyperlink w:anchor="_Toc127869218" w:history="1">
            <w:r w:rsidR="00031C75" w:rsidRPr="0084235B">
              <w:rPr>
                <w:rStyle w:val="Hyperlink"/>
                <w:rFonts w:asciiTheme="majorBidi" w:hAnsiTheme="majorBidi" w:cstheme="majorBidi"/>
                <w:noProof/>
                <w:sz w:val="24"/>
                <w:szCs w:val="24"/>
              </w:rPr>
              <w:t>4.3.4.3</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PX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1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02</w:t>
            </w:r>
            <w:r w:rsidR="00031C75" w:rsidRPr="0084235B">
              <w:rPr>
                <w:rFonts w:asciiTheme="majorBidi" w:hAnsiTheme="majorBidi" w:cstheme="majorBidi"/>
                <w:noProof/>
                <w:webHidden/>
                <w:sz w:val="24"/>
                <w:szCs w:val="24"/>
              </w:rPr>
              <w:fldChar w:fldCharType="end"/>
            </w:r>
          </w:hyperlink>
        </w:p>
        <w:p w14:paraId="5C8A1AF4" w14:textId="724BCCD6" w:rsidR="00031C75" w:rsidRPr="0084235B" w:rsidRDefault="00000000" w:rsidP="00315D72">
          <w:pPr>
            <w:pStyle w:val="TOC4"/>
            <w:spacing w:after="0" w:line="480" w:lineRule="auto"/>
            <w:rPr>
              <w:rFonts w:asciiTheme="majorBidi" w:hAnsiTheme="majorBidi" w:cstheme="majorBidi"/>
              <w:noProof/>
              <w:sz w:val="24"/>
              <w:szCs w:val="24"/>
            </w:rPr>
          </w:pPr>
          <w:hyperlink w:anchor="_Toc127869219" w:history="1">
            <w:r w:rsidR="00031C75" w:rsidRPr="0084235B">
              <w:rPr>
                <w:rStyle w:val="Hyperlink"/>
                <w:rFonts w:asciiTheme="majorBidi" w:hAnsiTheme="majorBidi" w:cstheme="majorBidi"/>
                <w:noProof/>
                <w:sz w:val="24"/>
                <w:szCs w:val="24"/>
              </w:rPr>
              <w:t>4.3.4.4</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PX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1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03</w:t>
            </w:r>
            <w:r w:rsidR="00031C75" w:rsidRPr="0084235B">
              <w:rPr>
                <w:rFonts w:asciiTheme="majorBidi" w:hAnsiTheme="majorBidi" w:cstheme="majorBidi"/>
                <w:noProof/>
                <w:webHidden/>
                <w:sz w:val="24"/>
                <w:szCs w:val="24"/>
              </w:rPr>
              <w:fldChar w:fldCharType="end"/>
            </w:r>
          </w:hyperlink>
        </w:p>
        <w:p w14:paraId="3938EEB0" w14:textId="10978149" w:rsidR="00031C75" w:rsidRPr="0084235B" w:rsidRDefault="00000000" w:rsidP="00315D72">
          <w:pPr>
            <w:pStyle w:val="TOC4"/>
            <w:spacing w:after="0" w:line="480" w:lineRule="auto"/>
            <w:rPr>
              <w:rFonts w:asciiTheme="majorBidi" w:hAnsiTheme="majorBidi" w:cstheme="majorBidi"/>
              <w:noProof/>
              <w:sz w:val="24"/>
              <w:szCs w:val="24"/>
            </w:rPr>
          </w:pPr>
          <w:hyperlink w:anchor="_Toc127869220" w:history="1">
            <w:r w:rsidR="00031C75" w:rsidRPr="0084235B">
              <w:rPr>
                <w:rStyle w:val="Hyperlink"/>
                <w:rFonts w:asciiTheme="majorBidi" w:hAnsiTheme="majorBidi" w:cstheme="majorBidi"/>
                <w:noProof/>
                <w:sz w:val="24"/>
                <w:szCs w:val="24"/>
              </w:rPr>
              <w:t>4.3.4.5</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PX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2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07</w:t>
            </w:r>
            <w:r w:rsidR="00031C75" w:rsidRPr="0084235B">
              <w:rPr>
                <w:rFonts w:asciiTheme="majorBidi" w:hAnsiTheme="majorBidi" w:cstheme="majorBidi"/>
                <w:noProof/>
                <w:webHidden/>
                <w:sz w:val="24"/>
                <w:szCs w:val="24"/>
              </w:rPr>
              <w:fldChar w:fldCharType="end"/>
            </w:r>
          </w:hyperlink>
        </w:p>
        <w:p w14:paraId="5829ACEE" w14:textId="18D87E06" w:rsidR="00031C75" w:rsidRPr="0084235B" w:rsidRDefault="00000000" w:rsidP="00315D72">
          <w:pPr>
            <w:pStyle w:val="TOC4"/>
            <w:spacing w:after="0" w:line="480" w:lineRule="auto"/>
            <w:rPr>
              <w:rFonts w:asciiTheme="majorBidi" w:hAnsiTheme="majorBidi" w:cstheme="majorBidi"/>
              <w:noProof/>
              <w:sz w:val="24"/>
              <w:szCs w:val="24"/>
            </w:rPr>
          </w:pPr>
          <w:hyperlink w:anchor="_Toc127869221" w:history="1">
            <w:r w:rsidR="00031C75" w:rsidRPr="0084235B">
              <w:rPr>
                <w:rStyle w:val="Hyperlink"/>
                <w:rFonts w:asciiTheme="majorBidi" w:hAnsiTheme="majorBidi" w:cstheme="majorBidi"/>
                <w:noProof/>
                <w:sz w:val="24"/>
                <w:szCs w:val="24"/>
              </w:rPr>
              <w:t>4.3.4.6</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PX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2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10</w:t>
            </w:r>
            <w:r w:rsidR="00031C75" w:rsidRPr="0084235B">
              <w:rPr>
                <w:rFonts w:asciiTheme="majorBidi" w:hAnsiTheme="majorBidi" w:cstheme="majorBidi"/>
                <w:noProof/>
                <w:webHidden/>
                <w:sz w:val="24"/>
                <w:szCs w:val="24"/>
              </w:rPr>
              <w:fldChar w:fldCharType="end"/>
            </w:r>
          </w:hyperlink>
        </w:p>
        <w:p w14:paraId="51DBFBE1" w14:textId="4C016AE3" w:rsidR="00031C75" w:rsidRPr="0084235B" w:rsidRDefault="00000000" w:rsidP="00315D72">
          <w:pPr>
            <w:pStyle w:val="TOC4"/>
            <w:spacing w:after="0" w:line="480" w:lineRule="auto"/>
            <w:rPr>
              <w:rFonts w:asciiTheme="majorBidi" w:hAnsiTheme="majorBidi" w:cstheme="majorBidi"/>
              <w:noProof/>
              <w:sz w:val="24"/>
              <w:szCs w:val="24"/>
            </w:rPr>
          </w:pPr>
          <w:hyperlink w:anchor="_Toc127869222" w:history="1">
            <w:r w:rsidR="00031C75" w:rsidRPr="0084235B">
              <w:rPr>
                <w:rStyle w:val="Hyperlink"/>
                <w:rFonts w:asciiTheme="majorBidi" w:hAnsiTheme="majorBidi" w:cstheme="majorBidi"/>
                <w:noProof/>
                <w:sz w:val="24"/>
                <w:szCs w:val="24"/>
              </w:rPr>
              <w:t>4.3.4.7</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PX-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2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11</w:t>
            </w:r>
            <w:r w:rsidR="00031C75" w:rsidRPr="0084235B">
              <w:rPr>
                <w:rFonts w:asciiTheme="majorBidi" w:hAnsiTheme="majorBidi" w:cstheme="majorBidi"/>
                <w:noProof/>
                <w:webHidden/>
                <w:sz w:val="24"/>
                <w:szCs w:val="24"/>
              </w:rPr>
              <w:fldChar w:fldCharType="end"/>
            </w:r>
          </w:hyperlink>
        </w:p>
        <w:p w14:paraId="7F5AC345" w14:textId="3C3B1B7C" w:rsidR="00031C75" w:rsidRPr="0084235B" w:rsidRDefault="00000000" w:rsidP="00315D72">
          <w:pPr>
            <w:pStyle w:val="TOC4"/>
            <w:spacing w:after="0" w:line="480" w:lineRule="auto"/>
            <w:rPr>
              <w:rFonts w:asciiTheme="majorBidi" w:hAnsiTheme="majorBidi" w:cstheme="majorBidi"/>
              <w:noProof/>
              <w:sz w:val="24"/>
              <w:szCs w:val="24"/>
            </w:rPr>
          </w:pPr>
          <w:hyperlink w:anchor="_Toc127869223" w:history="1">
            <w:r w:rsidR="00031C75" w:rsidRPr="0084235B">
              <w:rPr>
                <w:rStyle w:val="Hyperlink"/>
                <w:rFonts w:asciiTheme="majorBidi" w:hAnsiTheme="majorBidi" w:cstheme="majorBidi"/>
                <w:noProof/>
                <w:sz w:val="24"/>
                <w:szCs w:val="24"/>
              </w:rPr>
              <w:t>4.3.4.8</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PX-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2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12</w:t>
            </w:r>
            <w:r w:rsidR="00031C75" w:rsidRPr="0084235B">
              <w:rPr>
                <w:rFonts w:asciiTheme="majorBidi" w:hAnsiTheme="majorBidi" w:cstheme="majorBidi"/>
                <w:noProof/>
                <w:webHidden/>
                <w:sz w:val="24"/>
                <w:szCs w:val="24"/>
              </w:rPr>
              <w:fldChar w:fldCharType="end"/>
            </w:r>
          </w:hyperlink>
        </w:p>
        <w:p w14:paraId="58023AC8" w14:textId="3325350D" w:rsidR="00031C75" w:rsidRPr="0084235B" w:rsidRDefault="00000000" w:rsidP="00315D72">
          <w:pPr>
            <w:pStyle w:val="TOC4"/>
            <w:spacing w:after="0" w:line="480" w:lineRule="auto"/>
            <w:rPr>
              <w:rFonts w:asciiTheme="majorBidi" w:hAnsiTheme="majorBidi" w:cstheme="majorBidi"/>
              <w:noProof/>
              <w:sz w:val="24"/>
              <w:szCs w:val="24"/>
            </w:rPr>
          </w:pPr>
          <w:hyperlink w:anchor="_Toc127869224" w:history="1">
            <w:r w:rsidR="00031C75" w:rsidRPr="0084235B">
              <w:rPr>
                <w:rStyle w:val="Hyperlink"/>
                <w:rFonts w:asciiTheme="majorBidi" w:hAnsiTheme="majorBidi" w:cstheme="majorBidi"/>
                <w:noProof/>
                <w:sz w:val="24"/>
                <w:szCs w:val="24"/>
              </w:rPr>
              <w:t>4.3.4.9</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CPX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2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13</w:t>
            </w:r>
            <w:r w:rsidR="00031C75" w:rsidRPr="0084235B">
              <w:rPr>
                <w:rFonts w:asciiTheme="majorBidi" w:hAnsiTheme="majorBidi" w:cstheme="majorBidi"/>
                <w:noProof/>
                <w:webHidden/>
                <w:sz w:val="24"/>
                <w:szCs w:val="24"/>
              </w:rPr>
              <w:fldChar w:fldCharType="end"/>
            </w:r>
          </w:hyperlink>
        </w:p>
        <w:p w14:paraId="6895E94A" w14:textId="4AE338D9"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25" w:history="1">
            <w:r w:rsidR="00031C75" w:rsidRPr="0084235B">
              <w:rPr>
                <w:rStyle w:val="Hyperlink"/>
                <w:rFonts w:asciiTheme="majorBidi" w:hAnsiTheme="majorBidi" w:cstheme="majorBidi"/>
                <w:noProof/>
                <w:lang w:val="en-GB"/>
              </w:rPr>
              <w:t>4.3.5</w:t>
            </w:r>
            <w:r w:rsidR="00E70BFE">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Adsorption studies of CPX onto HSP1</w:t>
            </w:r>
            <w:r w:rsidR="00E70BFE">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25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17</w:t>
            </w:r>
            <w:r w:rsidR="00031C75" w:rsidRPr="0084235B">
              <w:rPr>
                <w:rFonts w:asciiTheme="majorBidi" w:hAnsiTheme="majorBidi" w:cstheme="majorBidi"/>
                <w:noProof/>
                <w:webHidden/>
              </w:rPr>
              <w:fldChar w:fldCharType="end"/>
            </w:r>
          </w:hyperlink>
        </w:p>
        <w:p w14:paraId="5A23A588" w14:textId="0E0C56DD" w:rsidR="00031C75" w:rsidRPr="0084235B" w:rsidRDefault="00000000" w:rsidP="00315D72">
          <w:pPr>
            <w:pStyle w:val="TOC4"/>
            <w:spacing w:after="0" w:line="480" w:lineRule="auto"/>
            <w:rPr>
              <w:rFonts w:asciiTheme="majorBidi" w:hAnsiTheme="majorBidi" w:cstheme="majorBidi"/>
              <w:noProof/>
              <w:sz w:val="24"/>
              <w:szCs w:val="24"/>
            </w:rPr>
          </w:pPr>
          <w:hyperlink w:anchor="_Toc127869226" w:history="1">
            <w:r w:rsidR="00031C75" w:rsidRPr="0084235B">
              <w:rPr>
                <w:rStyle w:val="Hyperlink"/>
                <w:rFonts w:asciiTheme="majorBidi" w:hAnsiTheme="majorBidi" w:cstheme="majorBidi"/>
                <w:noProof/>
                <w:sz w:val="24"/>
                <w:szCs w:val="24"/>
              </w:rPr>
              <w:t>4.3.5.1</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PX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2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17</w:t>
            </w:r>
            <w:r w:rsidR="00031C75" w:rsidRPr="0084235B">
              <w:rPr>
                <w:rFonts w:asciiTheme="majorBidi" w:hAnsiTheme="majorBidi" w:cstheme="majorBidi"/>
                <w:noProof/>
                <w:webHidden/>
                <w:sz w:val="24"/>
                <w:szCs w:val="24"/>
              </w:rPr>
              <w:fldChar w:fldCharType="end"/>
            </w:r>
          </w:hyperlink>
        </w:p>
        <w:p w14:paraId="24923098" w14:textId="14F6FE08" w:rsidR="00031C75" w:rsidRPr="0084235B" w:rsidRDefault="00000000" w:rsidP="00315D72">
          <w:pPr>
            <w:pStyle w:val="TOC4"/>
            <w:spacing w:after="0" w:line="480" w:lineRule="auto"/>
            <w:rPr>
              <w:rFonts w:asciiTheme="majorBidi" w:hAnsiTheme="majorBidi" w:cstheme="majorBidi"/>
              <w:noProof/>
              <w:sz w:val="24"/>
              <w:szCs w:val="24"/>
            </w:rPr>
          </w:pPr>
          <w:hyperlink w:anchor="_Toc127869227" w:history="1">
            <w:r w:rsidR="00031C75" w:rsidRPr="0084235B">
              <w:rPr>
                <w:rStyle w:val="Hyperlink"/>
                <w:rFonts w:asciiTheme="majorBidi" w:hAnsiTheme="majorBidi" w:cstheme="majorBidi"/>
                <w:noProof/>
                <w:sz w:val="24"/>
                <w:szCs w:val="24"/>
              </w:rPr>
              <w:t>4.3.5.2</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PX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2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18</w:t>
            </w:r>
            <w:r w:rsidR="00031C75" w:rsidRPr="0084235B">
              <w:rPr>
                <w:rFonts w:asciiTheme="majorBidi" w:hAnsiTheme="majorBidi" w:cstheme="majorBidi"/>
                <w:noProof/>
                <w:webHidden/>
                <w:sz w:val="24"/>
                <w:szCs w:val="24"/>
              </w:rPr>
              <w:fldChar w:fldCharType="end"/>
            </w:r>
          </w:hyperlink>
        </w:p>
        <w:p w14:paraId="175EF70F" w14:textId="5326A199" w:rsidR="00031C75" w:rsidRPr="0084235B" w:rsidRDefault="00000000" w:rsidP="00315D72">
          <w:pPr>
            <w:pStyle w:val="TOC4"/>
            <w:spacing w:after="0" w:line="480" w:lineRule="auto"/>
            <w:rPr>
              <w:rFonts w:asciiTheme="majorBidi" w:hAnsiTheme="majorBidi" w:cstheme="majorBidi"/>
              <w:noProof/>
              <w:sz w:val="24"/>
              <w:szCs w:val="24"/>
            </w:rPr>
          </w:pPr>
          <w:hyperlink w:anchor="_Toc127869228" w:history="1">
            <w:r w:rsidR="00031C75" w:rsidRPr="0084235B">
              <w:rPr>
                <w:rStyle w:val="Hyperlink"/>
                <w:rFonts w:asciiTheme="majorBidi" w:hAnsiTheme="majorBidi" w:cstheme="majorBidi"/>
                <w:noProof/>
                <w:sz w:val="24"/>
                <w:szCs w:val="24"/>
              </w:rPr>
              <w:t>4.3.5.3</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PX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2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19</w:t>
            </w:r>
            <w:r w:rsidR="00031C75" w:rsidRPr="0084235B">
              <w:rPr>
                <w:rFonts w:asciiTheme="majorBidi" w:hAnsiTheme="majorBidi" w:cstheme="majorBidi"/>
                <w:noProof/>
                <w:webHidden/>
                <w:sz w:val="24"/>
                <w:szCs w:val="24"/>
              </w:rPr>
              <w:fldChar w:fldCharType="end"/>
            </w:r>
          </w:hyperlink>
        </w:p>
        <w:p w14:paraId="3138CB00" w14:textId="33D7B4E8" w:rsidR="00031C75" w:rsidRPr="0084235B" w:rsidRDefault="00000000" w:rsidP="00315D72">
          <w:pPr>
            <w:pStyle w:val="TOC4"/>
            <w:spacing w:after="0" w:line="480" w:lineRule="auto"/>
            <w:rPr>
              <w:rFonts w:asciiTheme="majorBidi" w:hAnsiTheme="majorBidi" w:cstheme="majorBidi"/>
              <w:noProof/>
              <w:sz w:val="24"/>
              <w:szCs w:val="24"/>
            </w:rPr>
          </w:pPr>
          <w:hyperlink w:anchor="_Toc127869229" w:history="1">
            <w:r w:rsidR="00031C75" w:rsidRPr="0084235B">
              <w:rPr>
                <w:rStyle w:val="Hyperlink"/>
                <w:rFonts w:asciiTheme="majorBidi" w:hAnsiTheme="majorBidi" w:cstheme="majorBidi"/>
                <w:noProof/>
                <w:sz w:val="24"/>
                <w:szCs w:val="24"/>
              </w:rPr>
              <w:t>4.3.5.4</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PX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2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20</w:t>
            </w:r>
            <w:r w:rsidR="00031C75" w:rsidRPr="0084235B">
              <w:rPr>
                <w:rFonts w:asciiTheme="majorBidi" w:hAnsiTheme="majorBidi" w:cstheme="majorBidi"/>
                <w:noProof/>
                <w:webHidden/>
                <w:sz w:val="24"/>
                <w:szCs w:val="24"/>
              </w:rPr>
              <w:fldChar w:fldCharType="end"/>
            </w:r>
          </w:hyperlink>
        </w:p>
        <w:p w14:paraId="6AD07C97" w14:textId="4D00F1B6" w:rsidR="00031C75" w:rsidRPr="0084235B" w:rsidRDefault="00000000" w:rsidP="00315D72">
          <w:pPr>
            <w:pStyle w:val="TOC4"/>
            <w:spacing w:after="0" w:line="480" w:lineRule="auto"/>
            <w:rPr>
              <w:rFonts w:asciiTheme="majorBidi" w:hAnsiTheme="majorBidi" w:cstheme="majorBidi"/>
              <w:noProof/>
              <w:sz w:val="24"/>
              <w:szCs w:val="24"/>
            </w:rPr>
          </w:pPr>
          <w:hyperlink w:anchor="_Toc127869230" w:history="1">
            <w:r w:rsidR="00031C75" w:rsidRPr="0084235B">
              <w:rPr>
                <w:rStyle w:val="Hyperlink"/>
                <w:rFonts w:asciiTheme="majorBidi" w:hAnsiTheme="majorBidi" w:cstheme="majorBidi"/>
                <w:noProof/>
                <w:sz w:val="24"/>
                <w:szCs w:val="24"/>
              </w:rPr>
              <w:t>4.3.5.5</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PX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3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24</w:t>
            </w:r>
            <w:r w:rsidR="00031C75" w:rsidRPr="0084235B">
              <w:rPr>
                <w:rFonts w:asciiTheme="majorBidi" w:hAnsiTheme="majorBidi" w:cstheme="majorBidi"/>
                <w:noProof/>
                <w:webHidden/>
                <w:sz w:val="24"/>
                <w:szCs w:val="24"/>
              </w:rPr>
              <w:fldChar w:fldCharType="end"/>
            </w:r>
          </w:hyperlink>
        </w:p>
        <w:p w14:paraId="5B489288" w14:textId="61EC9CFD" w:rsidR="00031C75" w:rsidRPr="0084235B" w:rsidRDefault="00000000" w:rsidP="00315D72">
          <w:pPr>
            <w:pStyle w:val="TOC4"/>
            <w:spacing w:after="0" w:line="480" w:lineRule="auto"/>
            <w:rPr>
              <w:rFonts w:asciiTheme="majorBidi" w:hAnsiTheme="majorBidi" w:cstheme="majorBidi"/>
              <w:noProof/>
              <w:sz w:val="24"/>
              <w:szCs w:val="24"/>
            </w:rPr>
          </w:pPr>
          <w:hyperlink w:anchor="_Toc127869231" w:history="1">
            <w:r w:rsidR="00031C75" w:rsidRPr="0084235B">
              <w:rPr>
                <w:rStyle w:val="Hyperlink"/>
                <w:rFonts w:asciiTheme="majorBidi" w:hAnsiTheme="majorBidi" w:cstheme="majorBidi"/>
                <w:noProof/>
                <w:sz w:val="24"/>
                <w:szCs w:val="24"/>
              </w:rPr>
              <w:t>4.3.5.6</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PX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3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27</w:t>
            </w:r>
            <w:r w:rsidR="00031C75" w:rsidRPr="0084235B">
              <w:rPr>
                <w:rFonts w:asciiTheme="majorBidi" w:hAnsiTheme="majorBidi" w:cstheme="majorBidi"/>
                <w:noProof/>
                <w:webHidden/>
                <w:sz w:val="24"/>
                <w:szCs w:val="24"/>
              </w:rPr>
              <w:fldChar w:fldCharType="end"/>
            </w:r>
          </w:hyperlink>
        </w:p>
        <w:p w14:paraId="0A2A57FB" w14:textId="7C8D1E43" w:rsidR="00031C75" w:rsidRPr="0084235B" w:rsidRDefault="00000000" w:rsidP="00315D72">
          <w:pPr>
            <w:pStyle w:val="TOC4"/>
            <w:spacing w:after="0" w:line="480" w:lineRule="auto"/>
            <w:rPr>
              <w:rFonts w:asciiTheme="majorBidi" w:hAnsiTheme="majorBidi" w:cstheme="majorBidi"/>
              <w:noProof/>
              <w:sz w:val="24"/>
              <w:szCs w:val="24"/>
            </w:rPr>
          </w:pPr>
          <w:hyperlink w:anchor="_Toc127869232" w:history="1">
            <w:r w:rsidR="00031C75" w:rsidRPr="0084235B">
              <w:rPr>
                <w:rStyle w:val="Hyperlink"/>
                <w:rFonts w:asciiTheme="majorBidi" w:hAnsiTheme="majorBidi" w:cstheme="majorBidi"/>
                <w:noProof/>
                <w:sz w:val="24"/>
                <w:szCs w:val="24"/>
              </w:rPr>
              <w:t>4.3.5.7</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PX-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3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28</w:t>
            </w:r>
            <w:r w:rsidR="00031C75" w:rsidRPr="0084235B">
              <w:rPr>
                <w:rFonts w:asciiTheme="majorBidi" w:hAnsiTheme="majorBidi" w:cstheme="majorBidi"/>
                <w:noProof/>
                <w:webHidden/>
                <w:sz w:val="24"/>
                <w:szCs w:val="24"/>
              </w:rPr>
              <w:fldChar w:fldCharType="end"/>
            </w:r>
          </w:hyperlink>
        </w:p>
        <w:p w14:paraId="157DF33B" w14:textId="394DDD7C" w:rsidR="00031C75" w:rsidRPr="0084235B" w:rsidRDefault="00000000" w:rsidP="00315D72">
          <w:pPr>
            <w:pStyle w:val="TOC4"/>
            <w:spacing w:after="0" w:line="480" w:lineRule="auto"/>
            <w:rPr>
              <w:rFonts w:asciiTheme="majorBidi" w:hAnsiTheme="majorBidi" w:cstheme="majorBidi"/>
              <w:noProof/>
              <w:sz w:val="24"/>
              <w:szCs w:val="24"/>
            </w:rPr>
          </w:pPr>
          <w:hyperlink w:anchor="_Toc127869233" w:history="1">
            <w:r w:rsidR="00031C75" w:rsidRPr="0084235B">
              <w:rPr>
                <w:rStyle w:val="Hyperlink"/>
                <w:rFonts w:asciiTheme="majorBidi" w:hAnsiTheme="majorBidi" w:cstheme="majorBidi"/>
                <w:noProof/>
                <w:sz w:val="24"/>
                <w:szCs w:val="24"/>
              </w:rPr>
              <w:t>4.3.5.8</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PX-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3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29</w:t>
            </w:r>
            <w:r w:rsidR="00031C75" w:rsidRPr="0084235B">
              <w:rPr>
                <w:rFonts w:asciiTheme="majorBidi" w:hAnsiTheme="majorBidi" w:cstheme="majorBidi"/>
                <w:noProof/>
                <w:webHidden/>
                <w:sz w:val="24"/>
                <w:szCs w:val="24"/>
              </w:rPr>
              <w:fldChar w:fldCharType="end"/>
            </w:r>
          </w:hyperlink>
        </w:p>
        <w:p w14:paraId="1BE8D702" w14:textId="7E4A64D9" w:rsidR="00031C75" w:rsidRPr="0084235B" w:rsidRDefault="00000000" w:rsidP="00315D72">
          <w:pPr>
            <w:pStyle w:val="TOC4"/>
            <w:spacing w:after="0" w:line="480" w:lineRule="auto"/>
            <w:rPr>
              <w:rFonts w:asciiTheme="majorBidi" w:hAnsiTheme="majorBidi" w:cstheme="majorBidi"/>
              <w:noProof/>
              <w:sz w:val="24"/>
              <w:szCs w:val="24"/>
            </w:rPr>
          </w:pPr>
          <w:hyperlink w:anchor="_Toc127869234" w:history="1">
            <w:r w:rsidR="00031C75" w:rsidRPr="0084235B">
              <w:rPr>
                <w:rStyle w:val="Hyperlink"/>
                <w:rFonts w:asciiTheme="majorBidi" w:hAnsiTheme="majorBidi" w:cstheme="majorBidi"/>
                <w:noProof/>
                <w:sz w:val="24"/>
                <w:szCs w:val="24"/>
              </w:rPr>
              <w:t>4.3.5.9</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CPX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3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30</w:t>
            </w:r>
            <w:r w:rsidR="00031C75" w:rsidRPr="0084235B">
              <w:rPr>
                <w:rFonts w:asciiTheme="majorBidi" w:hAnsiTheme="majorBidi" w:cstheme="majorBidi"/>
                <w:noProof/>
                <w:webHidden/>
                <w:sz w:val="24"/>
                <w:szCs w:val="24"/>
              </w:rPr>
              <w:fldChar w:fldCharType="end"/>
            </w:r>
          </w:hyperlink>
        </w:p>
        <w:p w14:paraId="4E8D2086" w14:textId="6B55CE3D"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35" w:history="1">
            <w:r w:rsidR="00031C75" w:rsidRPr="0084235B">
              <w:rPr>
                <w:rStyle w:val="Hyperlink"/>
                <w:rFonts w:asciiTheme="majorBidi" w:hAnsiTheme="majorBidi" w:cstheme="majorBidi"/>
                <w:noProof/>
                <w:lang w:val="en-GB"/>
              </w:rPr>
              <w:t>4.3.6</w:t>
            </w:r>
            <w:r w:rsidR="00E70BFE">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Adsorption studies of CPX onto RHP1</w:t>
            </w:r>
            <w:r w:rsidR="00E70BFE">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35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33</w:t>
            </w:r>
            <w:r w:rsidR="00031C75" w:rsidRPr="0084235B">
              <w:rPr>
                <w:rFonts w:asciiTheme="majorBidi" w:hAnsiTheme="majorBidi" w:cstheme="majorBidi"/>
                <w:noProof/>
                <w:webHidden/>
              </w:rPr>
              <w:fldChar w:fldCharType="end"/>
            </w:r>
          </w:hyperlink>
        </w:p>
        <w:p w14:paraId="17258262" w14:textId="0CDE745E" w:rsidR="00031C75" w:rsidRPr="0084235B" w:rsidRDefault="00000000" w:rsidP="00315D72">
          <w:pPr>
            <w:pStyle w:val="TOC4"/>
            <w:spacing w:after="0" w:line="480" w:lineRule="auto"/>
            <w:rPr>
              <w:rFonts w:asciiTheme="majorBidi" w:hAnsiTheme="majorBidi" w:cstheme="majorBidi"/>
              <w:noProof/>
              <w:sz w:val="24"/>
              <w:szCs w:val="24"/>
            </w:rPr>
          </w:pPr>
          <w:hyperlink w:anchor="_Toc127869236" w:history="1">
            <w:r w:rsidR="00031C75" w:rsidRPr="0084235B">
              <w:rPr>
                <w:rStyle w:val="Hyperlink"/>
                <w:rFonts w:asciiTheme="majorBidi" w:hAnsiTheme="majorBidi" w:cstheme="majorBidi"/>
                <w:noProof/>
                <w:sz w:val="24"/>
                <w:szCs w:val="24"/>
              </w:rPr>
              <w:t>4.3.6.1</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CPX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3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33</w:t>
            </w:r>
            <w:r w:rsidR="00031C75" w:rsidRPr="0084235B">
              <w:rPr>
                <w:rFonts w:asciiTheme="majorBidi" w:hAnsiTheme="majorBidi" w:cstheme="majorBidi"/>
                <w:noProof/>
                <w:webHidden/>
                <w:sz w:val="24"/>
                <w:szCs w:val="24"/>
              </w:rPr>
              <w:fldChar w:fldCharType="end"/>
            </w:r>
          </w:hyperlink>
        </w:p>
        <w:p w14:paraId="1507AAF1" w14:textId="4E8495FF" w:rsidR="00031C75" w:rsidRPr="0084235B" w:rsidRDefault="00000000" w:rsidP="00315D72">
          <w:pPr>
            <w:pStyle w:val="TOC4"/>
            <w:spacing w:after="0" w:line="480" w:lineRule="auto"/>
            <w:rPr>
              <w:rFonts w:asciiTheme="majorBidi" w:hAnsiTheme="majorBidi" w:cstheme="majorBidi"/>
              <w:noProof/>
              <w:sz w:val="24"/>
              <w:szCs w:val="24"/>
            </w:rPr>
          </w:pPr>
          <w:hyperlink w:anchor="_Toc127869237" w:history="1">
            <w:r w:rsidR="00031C75" w:rsidRPr="0084235B">
              <w:rPr>
                <w:rStyle w:val="Hyperlink"/>
                <w:rFonts w:asciiTheme="majorBidi" w:hAnsiTheme="majorBidi" w:cstheme="majorBidi"/>
                <w:noProof/>
                <w:sz w:val="24"/>
                <w:szCs w:val="24"/>
              </w:rPr>
              <w:t>4.3.6.2</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CPX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3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34</w:t>
            </w:r>
            <w:r w:rsidR="00031C75" w:rsidRPr="0084235B">
              <w:rPr>
                <w:rFonts w:asciiTheme="majorBidi" w:hAnsiTheme="majorBidi" w:cstheme="majorBidi"/>
                <w:noProof/>
                <w:webHidden/>
                <w:sz w:val="24"/>
                <w:szCs w:val="24"/>
              </w:rPr>
              <w:fldChar w:fldCharType="end"/>
            </w:r>
          </w:hyperlink>
        </w:p>
        <w:p w14:paraId="6235A203" w14:textId="45BB34C2" w:rsidR="00031C75" w:rsidRPr="0084235B" w:rsidRDefault="00000000" w:rsidP="00315D72">
          <w:pPr>
            <w:pStyle w:val="TOC4"/>
            <w:spacing w:after="0" w:line="480" w:lineRule="auto"/>
            <w:rPr>
              <w:rFonts w:asciiTheme="majorBidi" w:hAnsiTheme="majorBidi" w:cstheme="majorBidi"/>
              <w:noProof/>
              <w:sz w:val="24"/>
              <w:szCs w:val="24"/>
            </w:rPr>
          </w:pPr>
          <w:hyperlink w:anchor="_Toc127869238" w:history="1">
            <w:r w:rsidR="00031C75" w:rsidRPr="0084235B">
              <w:rPr>
                <w:rStyle w:val="Hyperlink"/>
                <w:rFonts w:asciiTheme="majorBidi" w:hAnsiTheme="majorBidi" w:cstheme="majorBidi"/>
                <w:noProof/>
                <w:sz w:val="24"/>
                <w:szCs w:val="24"/>
              </w:rPr>
              <w:t>4.3.6.3</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CPX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3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35</w:t>
            </w:r>
            <w:r w:rsidR="00031C75" w:rsidRPr="0084235B">
              <w:rPr>
                <w:rFonts w:asciiTheme="majorBidi" w:hAnsiTheme="majorBidi" w:cstheme="majorBidi"/>
                <w:noProof/>
                <w:webHidden/>
                <w:sz w:val="24"/>
                <w:szCs w:val="24"/>
              </w:rPr>
              <w:fldChar w:fldCharType="end"/>
            </w:r>
          </w:hyperlink>
        </w:p>
        <w:p w14:paraId="3E952B5A" w14:textId="72D2AF92" w:rsidR="00031C75" w:rsidRPr="0084235B" w:rsidRDefault="00000000" w:rsidP="00315D72">
          <w:pPr>
            <w:pStyle w:val="TOC4"/>
            <w:spacing w:after="0" w:line="480" w:lineRule="auto"/>
            <w:rPr>
              <w:rFonts w:asciiTheme="majorBidi" w:hAnsiTheme="majorBidi" w:cstheme="majorBidi"/>
              <w:noProof/>
              <w:sz w:val="24"/>
              <w:szCs w:val="24"/>
            </w:rPr>
          </w:pPr>
          <w:hyperlink w:anchor="_Toc127869239" w:history="1">
            <w:r w:rsidR="00031C75" w:rsidRPr="0084235B">
              <w:rPr>
                <w:rStyle w:val="Hyperlink"/>
                <w:rFonts w:asciiTheme="majorBidi" w:hAnsiTheme="majorBidi" w:cstheme="majorBidi"/>
                <w:noProof/>
                <w:sz w:val="24"/>
                <w:szCs w:val="24"/>
              </w:rPr>
              <w:t>4.3.6.4</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CPX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3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36</w:t>
            </w:r>
            <w:r w:rsidR="00031C75" w:rsidRPr="0084235B">
              <w:rPr>
                <w:rFonts w:asciiTheme="majorBidi" w:hAnsiTheme="majorBidi" w:cstheme="majorBidi"/>
                <w:noProof/>
                <w:webHidden/>
                <w:sz w:val="24"/>
                <w:szCs w:val="24"/>
              </w:rPr>
              <w:fldChar w:fldCharType="end"/>
            </w:r>
          </w:hyperlink>
        </w:p>
        <w:p w14:paraId="7BACE280" w14:textId="65FD34C2" w:rsidR="00031C75" w:rsidRPr="0084235B" w:rsidRDefault="00000000" w:rsidP="00315D72">
          <w:pPr>
            <w:pStyle w:val="TOC4"/>
            <w:spacing w:after="0" w:line="480" w:lineRule="auto"/>
            <w:rPr>
              <w:rFonts w:asciiTheme="majorBidi" w:hAnsiTheme="majorBidi" w:cstheme="majorBidi"/>
              <w:noProof/>
              <w:sz w:val="24"/>
              <w:szCs w:val="24"/>
            </w:rPr>
          </w:pPr>
          <w:hyperlink w:anchor="_Toc127869240" w:history="1">
            <w:r w:rsidR="00031C75" w:rsidRPr="0084235B">
              <w:rPr>
                <w:rStyle w:val="Hyperlink"/>
                <w:rFonts w:asciiTheme="majorBidi" w:hAnsiTheme="majorBidi" w:cstheme="majorBidi"/>
                <w:noProof/>
                <w:sz w:val="24"/>
                <w:szCs w:val="24"/>
              </w:rPr>
              <w:t>4.3.6.5</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CPX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4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40</w:t>
            </w:r>
            <w:r w:rsidR="00031C75" w:rsidRPr="0084235B">
              <w:rPr>
                <w:rFonts w:asciiTheme="majorBidi" w:hAnsiTheme="majorBidi" w:cstheme="majorBidi"/>
                <w:noProof/>
                <w:webHidden/>
                <w:sz w:val="24"/>
                <w:szCs w:val="24"/>
              </w:rPr>
              <w:fldChar w:fldCharType="end"/>
            </w:r>
          </w:hyperlink>
        </w:p>
        <w:p w14:paraId="327A3B4B" w14:textId="01F22093" w:rsidR="00031C75" w:rsidRPr="0084235B" w:rsidRDefault="00000000" w:rsidP="00315D72">
          <w:pPr>
            <w:pStyle w:val="TOC4"/>
            <w:spacing w:after="0" w:line="480" w:lineRule="auto"/>
            <w:rPr>
              <w:rFonts w:asciiTheme="majorBidi" w:hAnsiTheme="majorBidi" w:cstheme="majorBidi"/>
              <w:noProof/>
              <w:sz w:val="24"/>
              <w:szCs w:val="24"/>
            </w:rPr>
          </w:pPr>
          <w:hyperlink w:anchor="_Toc127869241" w:history="1">
            <w:r w:rsidR="00031C75" w:rsidRPr="0084235B">
              <w:rPr>
                <w:rStyle w:val="Hyperlink"/>
                <w:rFonts w:asciiTheme="majorBidi" w:hAnsiTheme="majorBidi" w:cstheme="majorBidi"/>
                <w:noProof/>
                <w:sz w:val="24"/>
                <w:szCs w:val="24"/>
              </w:rPr>
              <w:t>4.3.6.6</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CPX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4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43</w:t>
            </w:r>
            <w:r w:rsidR="00031C75" w:rsidRPr="0084235B">
              <w:rPr>
                <w:rFonts w:asciiTheme="majorBidi" w:hAnsiTheme="majorBidi" w:cstheme="majorBidi"/>
                <w:noProof/>
                <w:webHidden/>
                <w:sz w:val="24"/>
                <w:szCs w:val="24"/>
              </w:rPr>
              <w:fldChar w:fldCharType="end"/>
            </w:r>
          </w:hyperlink>
        </w:p>
        <w:p w14:paraId="16416A37" w14:textId="48738C48" w:rsidR="00031C75" w:rsidRPr="0084235B" w:rsidRDefault="00000000" w:rsidP="00315D72">
          <w:pPr>
            <w:pStyle w:val="TOC4"/>
            <w:spacing w:after="0" w:line="480" w:lineRule="auto"/>
            <w:rPr>
              <w:rFonts w:asciiTheme="majorBidi" w:hAnsiTheme="majorBidi" w:cstheme="majorBidi"/>
              <w:noProof/>
              <w:sz w:val="24"/>
              <w:szCs w:val="24"/>
            </w:rPr>
          </w:pPr>
          <w:hyperlink w:anchor="_Toc127869242" w:history="1">
            <w:r w:rsidR="00031C75" w:rsidRPr="0084235B">
              <w:rPr>
                <w:rStyle w:val="Hyperlink"/>
                <w:rFonts w:asciiTheme="majorBidi" w:hAnsiTheme="majorBidi" w:cstheme="majorBidi"/>
                <w:noProof/>
                <w:sz w:val="24"/>
                <w:szCs w:val="24"/>
              </w:rPr>
              <w:t>4.3.6.7</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CPX-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4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44</w:t>
            </w:r>
            <w:r w:rsidR="00031C75" w:rsidRPr="0084235B">
              <w:rPr>
                <w:rFonts w:asciiTheme="majorBidi" w:hAnsiTheme="majorBidi" w:cstheme="majorBidi"/>
                <w:noProof/>
                <w:webHidden/>
                <w:sz w:val="24"/>
                <w:szCs w:val="24"/>
              </w:rPr>
              <w:fldChar w:fldCharType="end"/>
            </w:r>
          </w:hyperlink>
        </w:p>
        <w:p w14:paraId="66947BC5" w14:textId="1A2CEA05" w:rsidR="00031C75" w:rsidRPr="0084235B" w:rsidRDefault="00000000" w:rsidP="00315D72">
          <w:pPr>
            <w:pStyle w:val="TOC4"/>
            <w:spacing w:after="0" w:line="480" w:lineRule="auto"/>
            <w:rPr>
              <w:rFonts w:asciiTheme="majorBidi" w:hAnsiTheme="majorBidi" w:cstheme="majorBidi"/>
              <w:noProof/>
              <w:sz w:val="24"/>
              <w:szCs w:val="24"/>
            </w:rPr>
          </w:pPr>
          <w:hyperlink w:anchor="_Toc127869243" w:history="1">
            <w:r w:rsidR="00031C75" w:rsidRPr="0084235B">
              <w:rPr>
                <w:rStyle w:val="Hyperlink"/>
                <w:rFonts w:asciiTheme="majorBidi" w:hAnsiTheme="majorBidi" w:cstheme="majorBidi"/>
                <w:noProof/>
                <w:sz w:val="24"/>
                <w:szCs w:val="24"/>
              </w:rPr>
              <w:t>4.3.6.8</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CPX-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4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45</w:t>
            </w:r>
            <w:r w:rsidR="00031C75" w:rsidRPr="0084235B">
              <w:rPr>
                <w:rFonts w:asciiTheme="majorBidi" w:hAnsiTheme="majorBidi" w:cstheme="majorBidi"/>
                <w:noProof/>
                <w:webHidden/>
                <w:sz w:val="24"/>
                <w:szCs w:val="24"/>
              </w:rPr>
              <w:fldChar w:fldCharType="end"/>
            </w:r>
          </w:hyperlink>
        </w:p>
        <w:p w14:paraId="695D32D2" w14:textId="3994159C" w:rsidR="00031C75" w:rsidRPr="0084235B" w:rsidRDefault="00000000" w:rsidP="00315D72">
          <w:pPr>
            <w:pStyle w:val="TOC4"/>
            <w:spacing w:after="0" w:line="480" w:lineRule="auto"/>
            <w:rPr>
              <w:rFonts w:asciiTheme="majorBidi" w:hAnsiTheme="majorBidi" w:cstheme="majorBidi"/>
              <w:noProof/>
              <w:sz w:val="24"/>
              <w:szCs w:val="24"/>
            </w:rPr>
          </w:pPr>
          <w:hyperlink w:anchor="_Toc127869244" w:history="1">
            <w:r w:rsidR="00031C75" w:rsidRPr="0084235B">
              <w:rPr>
                <w:rStyle w:val="Hyperlink"/>
                <w:rFonts w:asciiTheme="majorBidi" w:hAnsiTheme="majorBidi" w:cstheme="majorBidi"/>
                <w:noProof/>
                <w:sz w:val="24"/>
                <w:szCs w:val="24"/>
              </w:rPr>
              <w:t>4.3.6.9</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ANN </w:t>
            </w:r>
            <w:r w:rsidR="00E70BFE">
              <w:rPr>
                <w:rStyle w:val="Hyperlink"/>
                <w:rFonts w:asciiTheme="majorBidi" w:hAnsiTheme="majorBidi" w:cstheme="majorBidi"/>
                <w:noProof/>
                <w:sz w:val="24"/>
                <w:szCs w:val="24"/>
                <w:lang w:val="en-GB"/>
              </w:rPr>
              <w:t>results</w:t>
            </w:r>
            <w:r w:rsidR="00031C75" w:rsidRPr="0084235B">
              <w:rPr>
                <w:rStyle w:val="Hyperlink"/>
                <w:rFonts w:asciiTheme="majorBidi" w:hAnsiTheme="majorBidi" w:cstheme="majorBidi"/>
                <w:noProof/>
                <w:sz w:val="24"/>
                <w:szCs w:val="24"/>
              </w:rPr>
              <w:t xml:space="preserve"> for adsorption of CPX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4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46</w:t>
            </w:r>
            <w:r w:rsidR="00031C75" w:rsidRPr="0084235B">
              <w:rPr>
                <w:rFonts w:asciiTheme="majorBidi" w:hAnsiTheme="majorBidi" w:cstheme="majorBidi"/>
                <w:noProof/>
                <w:webHidden/>
                <w:sz w:val="24"/>
                <w:szCs w:val="24"/>
              </w:rPr>
              <w:fldChar w:fldCharType="end"/>
            </w:r>
          </w:hyperlink>
        </w:p>
        <w:p w14:paraId="37737E9A" w14:textId="0A075526"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45" w:history="1">
            <w:r w:rsidR="00031C75" w:rsidRPr="0084235B">
              <w:rPr>
                <w:rStyle w:val="Hyperlink"/>
                <w:rFonts w:asciiTheme="majorBidi" w:hAnsiTheme="majorBidi" w:cstheme="majorBidi"/>
                <w:noProof/>
                <w:lang w:val="en-GB"/>
              </w:rPr>
              <w:t>4.3.7</w:t>
            </w:r>
            <w:r w:rsidR="00E70BFE">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Comparison of efficiencies of BSP1, DRP1, EGB1, HSP1 and RHP1 on CPX adsorption</w:t>
            </w:r>
            <w:r w:rsidR="00031C75" w:rsidRPr="0084235B">
              <w:rPr>
                <w:rFonts w:asciiTheme="majorBidi" w:hAnsiTheme="majorBidi" w:cstheme="majorBidi"/>
                <w:noProof/>
                <w:webHidden/>
              </w:rPr>
              <w:tab/>
            </w:r>
            <w:r w:rsidR="00E70BFE">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45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51</w:t>
            </w:r>
            <w:r w:rsidR="00031C75" w:rsidRPr="0084235B">
              <w:rPr>
                <w:rFonts w:asciiTheme="majorBidi" w:hAnsiTheme="majorBidi" w:cstheme="majorBidi"/>
                <w:noProof/>
                <w:webHidden/>
              </w:rPr>
              <w:fldChar w:fldCharType="end"/>
            </w:r>
          </w:hyperlink>
        </w:p>
        <w:p w14:paraId="64CCAB64" w14:textId="5E642B0E"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46" w:history="1">
            <w:r w:rsidR="00031C75" w:rsidRPr="0084235B">
              <w:rPr>
                <w:rStyle w:val="Hyperlink"/>
                <w:rFonts w:asciiTheme="majorBidi" w:hAnsiTheme="majorBidi" w:cstheme="majorBidi"/>
                <w:noProof/>
                <w:lang w:val="en-GB"/>
              </w:rPr>
              <w:t>4.3.8</w:t>
            </w:r>
            <w:r w:rsidR="00E70BFE">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Comparison of q</w:t>
            </w:r>
            <w:r w:rsidR="00031C75" w:rsidRPr="0084235B">
              <w:rPr>
                <w:rStyle w:val="Hyperlink"/>
                <w:rFonts w:asciiTheme="majorBidi" w:hAnsiTheme="majorBidi" w:cstheme="majorBidi"/>
                <w:noProof/>
                <w:vertAlign w:val="subscript"/>
                <w:lang w:val="en-GB"/>
              </w:rPr>
              <w:t>max</w:t>
            </w:r>
            <w:r w:rsidR="00031C75" w:rsidRPr="0084235B">
              <w:rPr>
                <w:rStyle w:val="Hyperlink"/>
                <w:rFonts w:asciiTheme="majorBidi" w:hAnsiTheme="majorBidi" w:cstheme="majorBidi"/>
                <w:noProof/>
                <w:lang w:val="en-GB"/>
              </w:rPr>
              <w:t xml:space="preserve"> of CPX onto the prepared adsorbents with others available in the literature</w:t>
            </w:r>
            <w:r w:rsidR="00031C75" w:rsidRPr="0084235B">
              <w:rPr>
                <w:rFonts w:asciiTheme="majorBidi" w:hAnsiTheme="majorBidi" w:cstheme="majorBidi"/>
                <w:noProof/>
                <w:webHidden/>
              </w:rPr>
              <w:tab/>
            </w:r>
            <w:r w:rsidR="00E70BFE">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46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54</w:t>
            </w:r>
            <w:r w:rsidR="00031C75" w:rsidRPr="0084235B">
              <w:rPr>
                <w:rFonts w:asciiTheme="majorBidi" w:hAnsiTheme="majorBidi" w:cstheme="majorBidi"/>
                <w:noProof/>
                <w:webHidden/>
              </w:rPr>
              <w:fldChar w:fldCharType="end"/>
            </w:r>
          </w:hyperlink>
        </w:p>
        <w:p w14:paraId="1AD8062E" w14:textId="4F534739"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247" w:history="1">
            <w:r w:rsidR="00031C75" w:rsidRPr="0084235B">
              <w:rPr>
                <w:rStyle w:val="Hyperlink"/>
                <w:rFonts w:asciiTheme="majorBidi" w:hAnsiTheme="majorBidi" w:cstheme="majorBidi"/>
                <w:noProof/>
              </w:rPr>
              <w:t>4.4</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Adsorption studies of Ibuprofen</w:t>
            </w:r>
            <w:r w:rsidR="00E70BFE">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4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55</w:t>
            </w:r>
            <w:r w:rsidR="00031C75" w:rsidRPr="0084235B">
              <w:rPr>
                <w:rFonts w:asciiTheme="majorBidi" w:hAnsiTheme="majorBidi" w:cstheme="majorBidi"/>
                <w:noProof/>
                <w:webHidden/>
              </w:rPr>
              <w:fldChar w:fldCharType="end"/>
            </w:r>
          </w:hyperlink>
        </w:p>
        <w:p w14:paraId="6C71C6EF" w14:textId="5C2AF86B"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48" w:history="1">
            <w:r w:rsidR="00031C75" w:rsidRPr="0084235B">
              <w:rPr>
                <w:rStyle w:val="Hyperlink"/>
                <w:rFonts w:asciiTheme="majorBidi" w:hAnsiTheme="majorBidi" w:cstheme="majorBidi"/>
                <w:noProof/>
              </w:rPr>
              <w:t>4.4.1</w:t>
            </w:r>
            <w:r w:rsidR="00E70BFE">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Calibration curve for IBU</w:t>
            </w:r>
            <w:r w:rsidR="00E70BFE">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48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55</w:t>
            </w:r>
            <w:r w:rsidR="00031C75" w:rsidRPr="0084235B">
              <w:rPr>
                <w:rFonts w:asciiTheme="majorBidi" w:hAnsiTheme="majorBidi" w:cstheme="majorBidi"/>
                <w:noProof/>
                <w:webHidden/>
              </w:rPr>
              <w:fldChar w:fldCharType="end"/>
            </w:r>
          </w:hyperlink>
        </w:p>
        <w:p w14:paraId="63E9AFD0" w14:textId="5D7CC47C"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49" w:history="1">
            <w:r w:rsidR="00031C75" w:rsidRPr="0084235B">
              <w:rPr>
                <w:rStyle w:val="Hyperlink"/>
                <w:rFonts w:asciiTheme="majorBidi" w:hAnsiTheme="majorBidi" w:cstheme="majorBidi"/>
                <w:noProof/>
              </w:rPr>
              <w:t>4.4.2</w:t>
            </w:r>
            <w:r w:rsidR="00E70BFE">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IBU onto BSP1</w:t>
            </w:r>
            <w:r w:rsidR="00E70BFE">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49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55</w:t>
            </w:r>
            <w:r w:rsidR="00031C75" w:rsidRPr="0084235B">
              <w:rPr>
                <w:rFonts w:asciiTheme="majorBidi" w:hAnsiTheme="majorBidi" w:cstheme="majorBidi"/>
                <w:noProof/>
                <w:webHidden/>
              </w:rPr>
              <w:fldChar w:fldCharType="end"/>
            </w:r>
          </w:hyperlink>
        </w:p>
        <w:p w14:paraId="170ABB79" w14:textId="62F60956" w:rsidR="00031C75" w:rsidRPr="0084235B" w:rsidRDefault="00000000" w:rsidP="00315D72">
          <w:pPr>
            <w:pStyle w:val="TOC4"/>
            <w:spacing w:after="0" w:line="480" w:lineRule="auto"/>
            <w:rPr>
              <w:rFonts w:asciiTheme="majorBidi" w:hAnsiTheme="majorBidi" w:cstheme="majorBidi"/>
              <w:noProof/>
              <w:sz w:val="24"/>
              <w:szCs w:val="24"/>
            </w:rPr>
          </w:pPr>
          <w:hyperlink w:anchor="_Toc127869250" w:history="1">
            <w:r w:rsidR="00031C75" w:rsidRPr="0084235B">
              <w:rPr>
                <w:rStyle w:val="Hyperlink"/>
                <w:rFonts w:asciiTheme="majorBidi" w:hAnsiTheme="majorBidi" w:cstheme="majorBidi"/>
                <w:noProof/>
                <w:sz w:val="24"/>
                <w:szCs w:val="24"/>
              </w:rPr>
              <w:t>4.4.2.1</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IBU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5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55</w:t>
            </w:r>
            <w:r w:rsidR="00031C75" w:rsidRPr="0084235B">
              <w:rPr>
                <w:rFonts w:asciiTheme="majorBidi" w:hAnsiTheme="majorBidi" w:cstheme="majorBidi"/>
                <w:noProof/>
                <w:webHidden/>
                <w:sz w:val="24"/>
                <w:szCs w:val="24"/>
              </w:rPr>
              <w:fldChar w:fldCharType="end"/>
            </w:r>
          </w:hyperlink>
        </w:p>
        <w:p w14:paraId="11C6BC92" w14:textId="58AABEDD" w:rsidR="00031C75" w:rsidRPr="0084235B" w:rsidRDefault="00000000" w:rsidP="00315D72">
          <w:pPr>
            <w:pStyle w:val="TOC4"/>
            <w:spacing w:after="0" w:line="480" w:lineRule="auto"/>
            <w:rPr>
              <w:rFonts w:asciiTheme="majorBidi" w:hAnsiTheme="majorBidi" w:cstheme="majorBidi"/>
              <w:noProof/>
              <w:sz w:val="24"/>
              <w:szCs w:val="24"/>
            </w:rPr>
          </w:pPr>
          <w:hyperlink w:anchor="_Toc127869251" w:history="1">
            <w:r w:rsidR="00031C75" w:rsidRPr="0084235B">
              <w:rPr>
                <w:rStyle w:val="Hyperlink"/>
                <w:rFonts w:asciiTheme="majorBidi" w:hAnsiTheme="majorBidi" w:cstheme="majorBidi"/>
                <w:noProof/>
                <w:sz w:val="24"/>
                <w:szCs w:val="24"/>
              </w:rPr>
              <w:t>4.4.2.2</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IBU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5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56</w:t>
            </w:r>
            <w:r w:rsidR="00031C75" w:rsidRPr="0084235B">
              <w:rPr>
                <w:rFonts w:asciiTheme="majorBidi" w:hAnsiTheme="majorBidi" w:cstheme="majorBidi"/>
                <w:noProof/>
                <w:webHidden/>
                <w:sz w:val="24"/>
                <w:szCs w:val="24"/>
              </w:rPr>
              <w:fldChar w:fldCharType="end"/>
            </w:r>
          </w:hyperlink>
        </w:p>
        <w:p w14:paraId="103CD594" w14:textId="3C73DD17" w:rsidR="00031C75" w:rsidRPr="0084235B" w:rsidRDefault="00000000" w:rsidP="00315D72">
          <w:pPr>
            <w:pStyle w:val="TOC4"/>
            <w:spacing w:after="0" w:line="480" w:lineRule="auto"/>
            <w:rPr>
              <w:rFonts w:asciiTheme="majorBidi" w:hAnsiTheme="majorBidi" w:cstheme="majorBidi"/>
              <w:noProof/>
              <w:sz w:val="24"/>
              <w:szCs w:val="24"/>
            </w:rPr>
          </w:pPr>
          <w:hyperlink w:anchor="_Toc127869252" w:history="1">
            <w:r w:rsidR="00031C75" w:rsidRPr="0084235B">
              <w:rPr>
                <w:rStyle w:val="Hyperlink"/>
                <w:rFonts w:asciiTheme="majorBidi" w:hAnsiTheme="majorBidi" w:cstheme="majorBidi"/>
                <w:noProof/>
                <w:sz w:val="24"/>
                <w:szCs w:val="24"/>
              </w:rPr>
              <w:t>4.4.2.3</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IBU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5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57</w:t>
            </w:r>
            <w:r w:rsidR="00031C75" w:rsidRPr="0084235B">
              <w:rPr>
                <w:rFonts w:asciiTheme="majorBidi" w:hAnsiTheme="majorBidi" w:cstheme="majorBidi"/>
                <w:noProof/>
                <w:webHidden/>
                <w:sz w:val="24"/>
                <w:szCs w:val="24"/>
              </w:rPr>
              <w:fldChar w:fldCharType="end"/>
            </w:r>
          </w:hyperlink>
        </w:p>
        <w:p w14:paraId="08DA4C83" w14:textId="3E723BF5" w:rsidR="00031C75" w:rsidRPr="0084235B" w:rsidRDefault="00000000" w:rsidP="00315D72">
          <w:pPr>
            <w:pStyle w:val="TOC4"/>
            <w:spacing w:after="0" w:line="480" w:lineRule="auto"/>
            <w:rPr>
              <w:rFonts w:asciiTheme="majorBidi" w:hAnsiTheme="majorBidi" w:cstheme="majorBidi"/>
              <w:noProof/>
              <w:sz w:val="24"/>
              <w:szCs w:val="24"/>
            </w:rPr>
          </w:pPr>
          <w:hyperlink w:anchor="_Toc127869253" w:history="1">
            <w:r w:rsidR="00031C75" w:rsidRPr="0084235B">
              <w:rPr>
                <w:rStyle w:val="Hyperlink"/>
                <w:rFonts w:asciiTheme="majorBidi" w:hAnsiTheme="majorBidi" w:cstheme="majorBidi"/>
                <w:noProof/>
                <w:sz w:val="24"/>
                <w:szCs w:val="24"/>
              </w:rPr>
              <w:t>4.4.2.4</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IBU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5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58</w:t>
            </w:r>
            <w:r w:rsidR="00031C75" w:rsidRPr="0084235B">
              <w:rPr>
                <w:rFonts w:asciiTheme="majorBidi" w:hAnsiTheme="majorBidi" w:cstheme="majorBidi"/>
                <w:noProof/>
                <w:webHidden/>
                <w:sz w:val="24"/>
                <w:szCs w:val="24"/>
              </w:rPr>
              <w:fldChar w:fldCharType="end"/>
            </w:r>
          </w:hyperlink>
        </w:p>
        <w:p w14:paraId="39B5E47A" w14:textId="3B1B4424" w:rsidR="00031C75" w:rsidRPr="0084235B" w:rsidRDefault="00000000" w:rsidP="00315D72">
          <w:pPr>
            <w:pStyle w:val="TOC4"/>
            <w:spacing w:after="0" w:line="480" w:lineRule="auto"/>
            <w:rPr>
              <w:rFonts w:asciiTheme="majorBidi" w:hAnsiTheme="majorBidi" w:cstheme="majorBidi"/>
              <w:noProof/>
              <w:sz w:val="24"/>
              <w:szCs w:val="24"/>
            </w:rPr>
          </w:pPr>
          <w:hyperlink w:anchor="_Toc127869254" w:history="1">
            <w:r w:rsidR="00031C75" w:rsidRPr="0084235B">
              <w:rPr>
                <w:rStyle w:val="Hyperlink"/>
                <w:rFonts w:asciiTheme="majorBidi" w:hAnsiTheme="majorBidi" w:cstheme="majorBidi"/>
                <w:noProof/>
                <w:sz w:val="24"/>
                <w:szCs w:val="24"/>
              </w:rPr>
              <w:t>4.4.2.5</w:t>
            </w:r>
            <w:r w:rsidR="00E70BFE">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IBU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5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62</w:t>
            </w:r>
            <w:r w:rsidR="00031C75" w:rsidRPr="0084235B">
              <w:rPr>
                <w:rFonts w:asciiTheme="majorBidi" w:hAnsiTheme="majorBidi" w:cstheme="majorBidi"/>
                <w:noProof/>
                <w:webHidden/>
                <w:sz w:val="24"/>
                <w:szCs w:val="24"/>
              </w:rPr>
              <w:fldChar w:fldCharType="end"/>
            </w:r>
          </w:hyperlink>
        </w:p>
        <w:p w14:paraId="120B0094" w14:textId="68E95256" w:rsidR="00031C75" w:rsidRPr="0084235B" w:rsidRDefault="00000000" w:rsidP="00315D72">
          <w:pPr>
            <w:pStyle w:val="TOC4"/>
            <w:spacing w:after="0" w:line="480" w:lineRule="auto"/>
            <w:rPr>
              <w:rFonts w:asciiTheme="majorBidi" w:hAnsiTheme="majorBidi" w:cstheme="majorBidi"/>
              <w:noProof/>
              <w:sz w:val="24"/>
              <w:szCs w:val="24"/>
            </w:rPr>
          </w:pPr>
          <w:hyperlink w:anchor="_Toc127869255" w:history="1">
            <w:r w:rsidR="00031C75" w:rsidRPr="0084235B">
              <w:rPr>
                <w:rStyle w:val="Hyperlink"/>
                <w:rFonts w:asciiTheme="majorBidi" w:hAnsiTheme="majorBidi" w:cstheme="majorBidi"/>
                <w:noProof/>
                <w:sz w:val="24"/>
                <w:szCs w:val="24"/>
              </w:rPr>
              <w:t>4.4.2.6</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IBU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5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66</w:t>
            </w:r>
            <w:r w:rsidR="00031C75" w:rsidRPr="0084235B">
              <w:rPr>
                <w:rFonts w:asciiTheme="majorBidi" w:hAnsiTheme="majorBidi" w:cstheme="majorBidi"/>
                <w:noProof/>
                <w:webHidden/>
                <w:sz w:val="24"/>
                <w:szCs w:val="24"/>
              </w:rPr>
              <w:fldChar w:fldCharType="end"/>
            </w:r>
          </w:hyperlink>
        </w:p>
        <w:p w14:paraId="4B21E297" w14:textId="19DBC120" w:rsidR="00031C75" w:rsidRPr="0084235B" w:rsidRDefault="00000000" w:rsidP="00315D72">
          <w:pPr>
            <w:pStyle w:val="TOC4"/>
            <w:spacing w:after="0" w:line="480" w:lineRule="auto"/>
            <w:rPr>
              <w:rFonts w:asciiTheme="majorBidi" w:hAnsiTheme="majorBidi" w:cstheme="majorBidi"/>
              <w:noProof/>
              <w:sz w:val="24"/>
              <w:szCs w:val="24"/>
            </w:rPr>
          </w:pPr>
          <w:hyperlink w:anchor="_Toc127869256" w:history="1">
            <w:r w:rsidR="00031C75" w:rsidRPr="0084235B">
              <w:rPr>
                <w:rStyle w:val="Hyperlink"/>
                <w:rFonts w:asciiTheme="majorBidi" w:hAnsiTheme="majorBidi" w:cstheme="majorBidi"/>
                <w:noProof/>
                <w:sz w:val="24"/>
                <w:szCs w:val="24"/>
              </w:rPr>
              <w:t>4.4.2.7</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IBU-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5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67</w:t>
            </w:r>
            <w:r w:rsidR="00031C75" w:rsidRPr="0084235B">
              <w:rPr>
                <w:rFonts w:asciiTheme="majorBidi" w:hAnsiTheme="majorBidi" w:cstheme="majorBidi"/>
                <w:noProof/>
                <w:webHidden/>
                <w:sz w:val="24"/>
                <w:szCs w:val="24"/>
              </w:rPr>
              <w:fldChar w:fldCharType="end"/>
            </w:r>
          </w:hyperlink>
        </w:p>
        <w:p w14:paraId="6DFE96DD" w14:textId="126D2D35" w:rsidR="00031C75" w:rsidRPr="0084235B" w:rsidRDefault="00000000" w:rsidP="00315D72">
          <w:pPr>
            <w:pStyle w:val="TOC4"/>
            <w:spacing w:after="0" w:line="480" w:lineRule="auto"/>
            <w:rPr>
              <w:rFonts w:asciiTheme="majorBidi" w:hAnsiTheme="majorBidi" w:cstheme="majorBidi"/>
              <w:noProof/>
              <w:sz w:val="24"/>
              <w:szCs w:val="24"/>
            </w:rPr>
          </w:pPr>
          <w:hyperlink w:anchor="_Toc127869257" w:history="1">
            <w:r w:rsidR="00031C75" w:rsidRPr="0084235B">
              <w:rPr>
                <w:rStyle w:val="Hyperlink"/>
                <w:rFonts w:asciiTheme="majorBidi" w:hAnsiTheme="majorBidi" w:cstheme="majorBidi"/>
                <w:noProof/>
                <w:sz w:val="24"/>
                <w:szCs w:val="24"/>
              </w:rPr>
              <w:t>4.4.2.8</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IBU-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5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68</w:t>
            </w:r>
            <w:r w:rsidR="00031C75" w:rsidRPr="0084235B">
              <w:rPr>
                <w:rFonts w:asciiTheme="majorBidi" w:hAnsiTheme="majorBidi" w:cstheme="majorBidi"/>
                <w:noProof/>
                <w:webHidden/>
                <w:sz w:val="24"/>
                <w:szCs w:val="24"/>
              </w:rPr>
              <w:fldChar w:fldCharType="end"/>
            </w:r>
          </w:hyperlink>
        </w:p>
        <w:p w14:paraId="5AEE9E96" w14:textId="290E284B" w:rsidR="00031C75" w:rsidRPr="0084235B" w:rsidRDefault="00000000" w:rsidP="00315D72">
          <w:pPr>
            <w:pStyle w:val="TOC4"/>
            <w:spacing w:after="0" w:line="480" w:lineRule="auto"/>
            <w:rPr>
              <w:rFonts w:asciiTheme="majorBidi" w:hAnsiTheme="majorBidi" w:cstheme="majorBidi"/>
              <w:noProof/>
              <w:sz w:val="24"/>
              <w:szCs w:val="24"/>
            </w:rPr>
          </w:pPr>
          <w:hyperlink w:anchor="_Toc127869258" w:history="1">
            <w:r w:rsidR="00031C75" w:rsidRPr="0084235B">
              <w:rPr>
                <w:rStyle w:val="Hyperlink"/>
                <w:rFonts w:asciiTheme="majorBidi" w:hAnsiTheme="majorBidi" w:cstheme="majorBidi"/>
                <w:noProof/>
                <w:sz w:val="24"/>
                <w:szCs w:val="24"/>
              </w:rPr>
              <w:t>4.4.2.9</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IBU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5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69</w:t>
            </w:r>
            <w:r w:rsidR="00031C75" w:rsidRPr="0084235B">
              <w:rPr>
                <w:rFonts w:asciiTheme="majorBidi" w:hAnsiTheme="majorBidi" w:cstheme="majorBidi"/>
                <w:noProof/>
                <w:webHidden/>
                <w:sz w:val="24"/>
                <w:szCs w:val="24"/>
              </w:rPr>
              <w:fldChar w:fldCharType="end"/>
            </w:r>
          </w:hyperlink>
        </w:p>
        <w:p w14:paraId="0F46B58A" w14:textId="0CAF39E1"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59" w:history="1">
            <w:r w:rsidR="00031C75" w:rsidRPr="0084235B">
              <w:rPr>
                <w:rStyle w:val="Hyperlink"/>
                <w:rFonts w:asciiTheme="majorBidi" w:hAnsiTheme="majorBidi" w:cstheme="majorBidi"/>
                <w:noProof/>
              </w:rPr>
              <w:t>4.4.3</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IBU onto DRP1</w:t>
            </w:r>
            <w:r w:rsidR="00031C75" w:rsidRPr="0084235B">
              <w:rPr>
                <w:rFonts w:asciiTheme="majorBidi" w:hAnsiTheme="majorBidi" w:cstheme="majorBidi"/>
                <w:noProof/>
                <w:webHidden/>
              </w:rPr>
              <w:tab/>
            </w:r>
            <w:r w:rsidR="0075541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59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73</w:t>
            </w:r>
            <w:r w:rsidR="00031C75" w:rsidRPr="0084235B">
              <w:rPr>
                <w:rFonts w:asciiTheme="majorBidi" w:hAnsiTheme="majorBidi" w:cstheme="majorBidi"/>
                <w:noProof/>
                <w:webHidden/>
              </w:rPr>
              <w:fldChar w:fldCharType="end"/>
            </w:r>
          </w:hyperlink>
        </w:p>
        <w:p w14:paraId="26AF28D4" w14:textId="3716CFC1" w:rsidR="00031C75" w:rsidRPr="0084235B" w:rsidRDefault="00000000" w:rsidP="00315D72">
          <w:pPr>
            <w:pStyle w:val="TOC4"/>
            <w:spacing w:after="0" w:line="480" w:lineRule="auto"/>
            <w:rPr>
              <w:rFonts w:asciiTheme="majorBidi" w:hAnsiTheme="majorBidi" w:cstheme="majorBidi"/>
              <w:noProof/>
              <w:sz w:val="24"/>
              <w:szCs w:val="24"/>
            </w:rPr>
          </w:pPr>
          <w:hyperlink w:anchor="_Toc127869260" w:history="1">
            <w:r w:rsidR="00031C75" w:rsidRPr="0084235B">
              <w:rPr>
                <w:rStyle w:val="Hyperlink"/>
                <w:rFonts w:asciiTheme="majorBidi" w:hAnsiTheme="majorBidi" w:cstheme="majorBidi"/>
                <w:noProof/>
                <w:sz w:val="24"/>
                <w:szCs w:val="24"/>
              </w:rPr>
              <w:t>4.4.3.1</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IBU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6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73</w:t>
            </w:r>
            <w:r w:rsidR="00031C75" w:rsidRPr="0084235B">
              <w:rPr>
                <w:rFonts w:asciiTheme="majorBidi" w:hAnsiTheme="majorBidi" w:cstheme="majorBidi"/>
                <w:noProof/>
                <w:webHidden/>
                <w:sz w:val="24"/>
                <w:szCs w:val="24"/>
              </w:rPr>
              <w:fldChar w:fldCharType="end"/>
            </w:r>
          </w:hyperlink>
        </w:p>
        <w:p w14:paraId="28BE219D" w14:textId="348B637F" w:rsidR="00031C75" w:rsidRPr="0084235B" w:rsidRDefault="00000000" w:rsidP="00315D72">
          <w:pPr>
            <w:pStyle w:val="TOC4"/>
            <w:spacing w:after="0" w:line="480" w:lineRule="auto"/>
            <w:rPr>
              <w:rFonts w:asciiTheme="majorBidi" w:hAnsiTheme="majorBidi" w:cstheme="majorBidi"/>
              <w:noProof/>
              <w:sz w:val="24"/>
              <w:szCs w:val="24"/>
            </w:rPr>
          </w:pPr>
          <w:hyperlink w:anchor="_Toc127869261" w:history="1">
            <w:r w:rsidR="00031C75" w:rsidRPr="0084235B">
              <w:rPr>
                <w:rStyle w:val="Hyperlink"/>
                <w:rFonts w:asciiTheme="majorBidi" w:hAnsiTheme="majorBidi" w:cstheme="majorBidi"/>
                <w:noProof/>
                <w:sz w:val="24"/>
                <w:szCs w:val="24"/>
              </w:rPr>
              <w:t>4.4.3.2</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IBU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6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74</w:t>
            </w:r>
            <w:r w:rsidR="00031C75" w:rsidRPr="0084235B">
              <w:rPr>
                <w:rFonts w:asciiTheme="majorBidi" w:hAnsiTheme="majorBidi" w:cstheme="majorBidi"/>
                <w:noProof/>
                <w:webHidden/>
                <w:sz w:val="24"/>
                <w:szCs w:val="24"/>
              </w:rPr>
              <w:fldChar w:fldCharType="end"/>
            </w:r>
          </w:hyperlink>
        </w:p>
        <w:p w14:paraId="211C3A49" w14:textId="357E8579" w:rsidR="00031C75" w:rsidRPr="0084235B" w:rsidRDefault="00000000" w:rsidP="00315D72">
          <w:pPr>
            <w:pStyle w:val="TOC4"/>
            <w:spacing w:after="0" w:line="480" w:lineRule="auto"/>
            <w:rPr>
              <w:rFonts w:asciiTheme="majorBidi" w:hAnsiTheme="majorBidi" w:cstheme="majorBidi"/>
              <w:noProof/>
              <w:sz w:val="24"/>
              <w:szCs w:val="24"/>
            </w:rPr>
          </w:pPr>
          <w:hyperlink w:anchor="_Toc127869262" w:history="1">
            <w:r w:rsidR="00031C75" w:rsidRPr="0084235B">
              <w:rPr>
                <w:rStyle w:val="Hyperlink"/>
                <w:rFonts w:asciiTheme="majorBidi" w:hAnsiTheme="majorBidi" w:cstheme="majorBidi"/>
                <w:noProof/>
                <w:sz w:val="24"/>
                <w:szCs w:val="24"/>
              </w:rPr>
              <w:t>4.4.3.3</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IBU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6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74</w:t>
            </w:r>
            <w:r w:rsidR="00031C75" w:rsidRPr="0084235B">
              <w:rPr>
                <w:rFonts w:asciiTheme="majorBidi" w:hAnsiTheme="majorBidi" w:cstheme="majorBidi"/>
                <w:noProof/>
                <w:webHidden/>
                <w:sz w:val="24"/>
                <w:szCs w:val="24"/>
              </w:rPr>
              <w:fldChar w:fldCharType="end"/>
            </w:r>
          </w:hyperlink>
        </w:p>
        <w:p w14:paraId="52F4C97A" w14:textId="2F86FEB1" w:rsidR="00031C75" w:rsidRPr="0084235B" w:rsidRDefault="00000000" w:rsidP="00315D72">
          <w:pPr>
            <w:pStyle w:val="TOC4"/>
            <w:spacing w:after="0" w:line="480" w:lineRule="auto"/>
            <w:rPr>
              <w:rFonts w:asciiTheme="majorBidi" w:hAnsiTheme="majorBidi" w:cstheme="majorBidi"/>
              <w:noProof/>
              <w:sz w:val="24"/>
              <w:szCs w:val="24"/>
            </w:rPr>
          </w:pPr>
          <w:hyperlink w:anchor="_Toc127869263" w:history="1">
            <w:r w:rsidR="00031C75" w:rsidRPr="0084235B">
              <w:rPr>
                <w:rStyle w:val="Hyperlink"/>
                <w:rFonts w:asciiTheme="majorBidi" w:hAnsiTheme="majorBidi" w:cstheme="majorBidi"/>
                <w:noProof/>
                <w:sz w:val="24"/>
                <w:szCs w:val="24"/>
              </w:rPr>
              <w:t>4.4.3.4</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IBU removal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6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75</w:t>
            </w:r>
            <w:r w:rsidR="00031C75" w:rsidRPr="0084235B">
              <w:rPr>
                <w:rFonts w:asciiTheme="majorBidi" w:hAnsiTheme="majorBidi" w:cstheme="majorBidi"/>
                <w:noProof/>
                <w:webHidden/>
                <w:sz w:val="24"/>
                <w:szCs w:val="24"/>
              </w:rPr>
              <w:fldChar w:fldCharType="end"/>
            </w:r>
          </w:hyperlink>
        </w:p>
        <w:p w14:paraId="13E227B0" w14:textId="4B323B1F" w:rsidR="00031C75" w:rsidRPr="0084235B" w:rsidRDefault="00000000" w:rsidP="00315D72">
          <w:pPr>
            <w:pStyle w:val="TOC4"/>
            <w:spacing w:after="0" w:line="480" w:lineRule="auto"/>
            <w:rPr>
              <w:rFonts w:asciiTheme="majorBidi" w:hAnsiTheme="majorBidi" w:cstheme="majorBidi"/>
              <w:noProof/>
              <w:sz w:val="24"/>
              <w:szCs w:val="24"/>
            </w:rPr>
          </w:pPr>
          <w:hyperlink w:anchor="_Toc127869264" w:history="1">
            <w:r w:rsidR="00031C75" w:rsidRPr="0084235B">
              <w:rPr>
                <w:rStyle w:val="Hyperlink"/>
                <w:rFonts w:asciiTheme="majorBidi" w:hAnsiTheme="majorBidi" w:cstheme="majorBidi"/>
                <w:noProof/>
                <w:sz w:val="24"/>
                <w:szCs w:val="24"/>
              </w:rPr>
              <w:t>4.4.3.5</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IBU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6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79</w:t>
            </w:r>
            <w:r w:rsidR="00031C75" w:rsidRPr="0084235B">
              <w:rPr>
                <w:rFonts w:asciiTheme="majorBidi" w:hAnsiTheme="majorBidi" w:cstheme="majorBidi"/>
                <w:noProof/>
                <w:webHidden/>
                <w:sz w:val="24"/>
                <w:szCs w:val="24"/>
              </w:rPr>
              <w:fldChar w:fldCharType="end"/>
            </w:r>
          </w:hyperlink>
        </w:p>
        <w:p w14:paraId="661940A9" w14:textId="318F673A" w:rsidR="00031C75" w:rsidRPr="0084235B" w:rsidRDefault="00000000" w:rsidP="00315D72">
          <w:pPr>
            <w:pStyle w:val="TOC4"/>
            <w:spacing w:after="0" w:line="480" w:lineRule="auto"/>
            <w:rPr>
              <w:rFonts w:asciiTheme="majorBidi" w:hAnsiTheme="majorBidi" w:cstheme="majorBidi"/>
              <w:noProof/>
              <w:sz w:val="24"/>
              <w:szCs w:val="24"/>
            </w:rPr>
          </w:pPr>
          <w:hyperlink w:anchor="_Toc127869265" w:history="1">
            <w:r w:rsidR="00031C75" w:rsidRPr="0084235B">
              <w:rPr>
                <w:rStyle w:val="Hyperlink"/>
                <w:rFonts w:asciiTheme="majorBidi" w:hAnsiTheme="majorBidi" w:cstheme="majorBidi"/>
                <w:noProof/>
                <w:sz w:val="24"/>
                <w:szCs w:val="24"/>
              </w:rPr>
              <w:t>4.4.3.6</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IBU removal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6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82</w:t>
            </w:r>
            <w:r w:rsidR="00031C75" w:rsidRPr="0084235B">
              <w:rPr>
                <w:rFonts w:asciiTheme="majorBidi" w:hAnsiTheme="majorBidi" w:cstheme="majorBidi"/>
                <w:noProof/>
                <w:webHidden/>
                <w:sz w:val="24"/>
                <w:szCs w:val="24"/>
              </w:rPr>
              <w:fldChar w:fldCharType="end"/>
            </w:r>
          </w:hyperlink>
        </w:p>
        <w:p w14:paraId="71D2764C" w14:textId="4355FD85" w:rsidR="00031C75" w:rsidRPr="0084235B" w:rsidRDefault="00000000" w:rsidP="00315D72">
          <w:pPr>
            <w:pStyle w:val="TOC4"/>
            <w:spacing w:after="0" w:line="480" w:lineRule="auto"/>
            <w:rPr>
              <w:rFonts w:asciiTheme="majorBidi" w:hAnsiTheme="majorBidi" w:cstheme="majorBidi"/>
              <w:noProof/>
              <w:sz w:val="24"/>
              <w:szCs w:val="24"/>
            </w:rPr>
          </w:pPr>
          <w:hyperlink w:anchor="_Toc127869266" w:history="1">
            <w:r w:rsidR="00031C75" w:rsidRPr="0084235B">
              <w:rPr>
                <w:rStyle w:val="Hyperlink"/>
                <w:rFonts w:asciiTheme="majorBidi" w:hAnsiTheme="majorBidi" w:cstheme="majorBidi"/>
                <w:noProof/>
                <w:sz w:val="24"/>
                <w:szCs w:val="24"/>
              </w:rPr>
              <w:t>4.4.3.7</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IBU-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6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83</w:t>
            </w:r>
            <w:r w:rsidR="00031C75" w:rsidRPr="0084235B">
              <w:rPr>
                <w:rFonts w:asciiTheme="majorBidi" w:hAnsiTheme="majorBidi" w:cstheme="majorBidi"/>
                <w:noProof/>
                <w:webHidden/>
                <w:sz w:val="24"/>
                <w:szCs w:val="24"/>
              </w:rPr>
              <w:fldChar w:fldCharType="end"/>
            </w:r>
          </w:hyperlink>
        </w:p>
        <w:p w14:paraId="321138D2" w14:textId="6F740EA9" w:rsidR="00031C75" w:rsidRPr="0084235B" w:rsidRDefault="00000000" w:rsidP="00315D72">
          <w:pPr>
            <w:pStyle w:val="TOC4"/>
            <w:spacing w:after="0" w:line="480" w:lineRule="auto"/>
            <w:rPr>
              <w:rFonts w:asciiTheme="majorBidi" w:hAnsiTheme="majorBidi" w:cstheme="majorBidi"/>
              <w:noProof/>
              <w:sz w:val="24"/>
              <w:szCs w:val="24"/>
            </w:rPr>
          </w:pPr>
          <w:hyperlink w:anchor="_Toc127869267" w:history="1">
            <w:r w:rsidR="00031C75" w:rsidRPr="0084235B">
              <w:rPr>
                <w:rStyle w:val="Hyperlink"/>
                <w:rFonts w:asciiTheme="majorBidi" w:hAnsiTheme="majorBidi" w:cstheme="majorBidi"/>
                <w:noProof/>
                <w:sz w:val="24"/>
                <w:szCs w:val="24"/>
              </w:rPr>
              <w:t>4.4.3.8</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IBU-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6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84</w:t>
            </w:r>
            <w:r w:rsidR="00031C75" w:rsidRPr="0084235B">
              <w:rPr>
                <w:rFonts w:asciiTheme="majorBidi" w:hAnsiTheme="majorBidi" w:cstheme="majorBidi"/>
                <w:noProof/>
                <w:webHidden/>
                <w:sz w:val="24"/>
                <w:szCs w:val="24"/>
              </w:rPr>
              <w:fldChar w:fldCharType="end"/>
            </w:r>
          </w:hyperlink>
        </w:p>
        <w:p w14:paraId="59BDA9D4" w14:textId="47E8A628" w:rsidR="00031C75" w:rsidRPr="0084235B" w:rsidRDefault="00000000" w:rsidP="00315D72">
          <w:pPr>
            <w:pStyle w:val="TOC4"/>
            <w:spacing w:after="0" w:line="480" w:lineRule="auto"/>
            <w:rPr>
              <w:rFonts w:asciiTheme="majorBidi" w:hAnsiTheme="majorBidi" w:cstheme="majorBidi"/>
              <w:noProof/>
              <w:sz w:val="24"/>
              <w:szCs w:val="24"/>
            </w:rPr>
          </w:pPr>
          <w:hyperlink w:anchor="_Toc127869268" w:history="1">
            <w:r w:rsidR="00031C75" w:rsidRPr="0084235B">
              <w:rPr>
                <w:rStyle w:val="Hyperlink"/>
                <w:rFonts w:asciiTheme="majorBidi" w:hAnsiTheme="majorBidi" w:cstheme="majorBidi"/>
                <w:noProof/>
                <w:sz w:val="24"/>
                <w:szCs w:val="24"/>
              </w:rPr>
              <w:t>4.4.3.9</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ANN </w:t>
            </w:r>
            <w:r w:rsidR="00A05643">
              <w:rPr>
                <w:rStyle w:val="Hyperlink"/>
                <w:rFonts w:asciiTheme="majorBidi" w:hAnsiTheme="majorBidi" w:cstheme="majorBidi"/>
                <w:noProof/>
                <w:sz w:val="24"/>
                <w:szCs w:val="24"/>
                <w:lang w:val="en-GB"/>
              </w:rPr>
              <w:t>results</w:t>
            </w:r>
            <w:r w:rsidR="00031C75" w:rsidRPr="0084235B">
              <w:rPr>
                <w:rStyle w:val="Hyperlink"/>
                <w:rFonts w:asciiTheme="majorBidi" w:hAnsiTheme="majorBidi" w:cstheme="majorBidi"/>
                <w:noProof/>
                <w:sz w:val="24"/>
                <w:szCs w:val="24"/>
              </w:rPr>
              <w:t xml:space="preserve"> for adsorption of IBU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6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85</w:t>
            </w:r>
            <w:r w:rsidR="00031C75" w:rsidRPr="0084235B">
              <w:rPr>
                <w:rFonts w:asciiTheme="majorBidi" w:hAnsiTheme="majorBidi" w:cstheme="majorBidi"/>
                <w:noProof/>
                <w:webHidden/>
                <w:sz w:val="24"/>
                <w:szCs w:val="24"/>
              </w:rPr>
              <w:fldChar w:fldCharType="end"/>
            </w:r>
          </w:hyperlink>
        </w:p>
        <w:p w14:paraId="5C29062D" w14:textId="5177E272"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69" w:history="1">
            <w:r w:rsidR="00031C75" w:rsidRPr="0084235B">
              <w:rPr>
                <w:rStyle w:val="Hyperlink"/>
                <w:rFonts w:asciiTheme="majorBidi" w:hAnsiTheme="majorBidi" w:cstheme="majorBidi"/>
                <w:noProof/>
              </w:rPr>
              <w:t>4.4.4</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IBU onto EGB1</w:t>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69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289</w:t>
            </w:r>
            <w:r w:rsidR="00031C75" w:rsidRPr="0084235B">
              <w:rPr>
                <w:rFonts w:asciiTheme="majorBidi" w:hAnsiTheme="majorBidi" w:cstheme="majorBidi"/>
                <w:noProof/>
                <w:webHidden/>
              </w:rPr>
              <w:fldChar w:fldCharType="end"/>
            </w:r>
          </w:hyperlink>
        </w:p>
        <w:p w14:paraId="2CDED639" w14:textId="00EE8BCF" w:rsidR="00031C75" w:rsidRPr="0084235B" w:rsidRDefault="00000000" w:rsidP="00315D72">
          <w:pPr>
            <w:pStyle w:val="TOC4"/>
            <w:spacing w:after="0" w:line="480" w:lineRule="auto"/>
            <w:rPr>
              <w:rFonts w:asciiTheme="majorBidi" w:hAnsiTheme="majorBidi" w:cstheme="majorBidi"/>
              <w:noProof/>
              <w:sz w:val="24"/>
              <w:szCs w:val="24"/>
            </w:rPr>
          </w:pPr>
          <w:hyperlink w:anchor="_Toc127869270" w:history="1">
            <w:r w:rsidR="00031C75" w:rsidRPr="0084235B">
              <w:rPr>
                <w:rStyle w:val="Hyperlink"/>
                <w:rFonts w:asciiTheme="majorBidi" w:hAnsiTheme="majorBidi" w:cstheme="majorBidi"/>
                <w:noProof/>
                <w:sz w:val="24"/>
                <w:szCs w:val="24"/>
              </w:rPr>
              <w:t>4.4.4.1</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IBU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7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89</w:t>
            </w:r>
            <w:r w:rsidR="00031C75" w:rsidRPr="0084235B">
              <w:rPr>
                <w:rFonts w:asciiTheme="majorBidi" w:hAnsiTheme="majorBidi" w:cstheme="majorBidi"/>
                <w:noProof/>
                <w:webHidden/>
                <w:sz w:val="24"/>
                <w:szCs w:val="24"/>
              </w:rPr>
              <w:fldChar w:fldCharType="end"/>
            </w:r>
          </w:hyperlink>
        </w:p>
        <w:p w14:paraId="7BCD156E" w14:textId="065F2136" w:rsidR="00031C75" w:rsidRPr="0084235B" w:rsidRDefault="00000000" w:rsidP="00315D72">
          <w:pPr>
            <w:pStyle w:val="TOC4"/>
            <w:spacing w:after="0" w:line="480" w:lineRule="auto"/>
            <w:rPr>
              <w:rFonts w:asciiTheme="majorBidi" w:hAnsiTheme="majorBidi" w:cstheme="majorBidi"/>
              <w:noProof/>
              <w:sz w:val="24"/>
              <w:szCs w:val="24"/>
            </w:rPr>
          </w:pPr>
          <w:hyperlink w:anchor="_Toc127869271" w:history="1">
            <w:r w:rsidR="00031C75" w:rsidRPr="0084235B">
              <w:rPr>
                <w:rStyle w:val="Hyperlink"/>
                <w:rFonts w:asciiTheme="majorBidi" w:hAnsiTheme="majorBidi" w:cstheme="majorBidi"/>
                <w:noProof/>
                <w:sz w:val="24"/>
                <w:szCs w:val="24"/>
              </w:rPr>
              <w:t>4.4.4.2</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IBU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7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91</w:t>
            </w:r>
            <w:r w:rsidR="00031C75" w:rsidRPr="0084235B">
              <w:rPr>
                <w:rFonts w:asciiTheme="majorBidi" w:hAnsiTheme="majorBidi" w:cstheme="majorBidi"/>
                <w:noProof/>
                <w:webHidden/>
                <w:sz w:val="24"/>
                <w:szCs w:val="24"/>
              </w:rPr>
              <w:fldChar w:fldCharType="end"/>
            </w:r>
          </w:hyperlink>
        </w:p>
        <w:p w14:paraId="05BC1D2B" w14:textId="63552C4F" w:rsidR="00031C75" w:rsidRPr="0084235B" w:rsidRDefault="00000000" w:rsidP="00315D72">
          <w:pPr>
            <w:pStyle w:val="TOC4"/>
            <w:spacing w:after="0" w:line="480" w:lineRule="auto"/>
            <w:rPr>
              <w:rFonts w:asciiTheme="majorBidi" w:hAnsiTheme="majorBidi" w:cstheme="majorBidi"/>
              <w:noProof/>
              <w:sz w:val="24"/>
              <w:szCs w:val="24"/>
            </w:rPr>
          </w:pPr>
          <w:hyperlink w:anchor="_Toc127869272" w:history="1">
            <w:r w:rsidR="00031C75" w:rsidRPr="0084235B">
              <w:rPr>
                <w:rStyle w:val="Hyperlink"/>
                <w:rFonts w:asciiTheme="majorBidi" w:hAnsiTheme="majorBidi" w:cstheme="majorBidi"/>
                <w:noProof/>
                <w:sz w:val="24"/>
                <w:szCs w:val="24"/>
              </w:rPr>
              <w:t>4.4.4.3</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IBU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7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91</w:t>
            </w:r>
            <w:r w:rsidR="00031C75" w:rsidRPr="0084235B">
              <w:rPr>
                <w:rFonts w:asciiTheme="majorBidi" w:hAnsiTheme="majorBidi" w:cstheme="majorBidi"/>
                <w:noProof/>
                <w:webHidden/>
                <w:sz w:val="24"/>
                <w:szCs w:val="24"/>
              </w:rPr>
              <w:fldChar w:fldCharType="end"/>
            </w:r>
          </w:hyperlink>
        </w:p>
        <w:p w14:paraId="1CB7A602" w14:textId="55FB9D99" w:rsidR="00031C75" w:rsidRPr="0084235B" w:rsidRDefault="00000000" w:rsidP="00315D72">
          <w:pPr>
            <w:pStyle w:val="TOC4"/>
            <w:spacing w:after="0" w:line="480" w:lineRule="auto"/>
            <w:rPr>
              <w:rFonts w:asciiTheme="majorBidi" w:hAnsiTheme="majorBidi" w:cstheme="majorBidi"/>
              <w:noProof/>
              <w:sz w:val="24"/>
              <w:szCs w:val="24"/>
            </w:rPr>
          </w:pPr>
          <w:hyperlink w:anchor="_Toc127869273" w:history="1">
            <w:r w:rsidR="00031C75" w:rsidRPr="0084235B">
              <w:rPr>
                <w:rStyle w:val="Hyperlink"/>
                <w:rFonts w:asciiTheme="majorBidi" w:hAnsiTheme="majorBidi" w:cstheme="majorBidi"/>
                <w:noProof/>
                <w:sz w:val="24"/>
                <w:szCs w:val="24"/>
              </w:rPr>
              <w:t>4.4.4.4</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IBU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7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92</w:t>
            </w:r>
            <w:r w:rsidR="00031C75" w:rsidRPr="0084235B">
              <w:rPr>
                <w:rFonts w:asciiTheme="majorBidi" w:hAnsiTheme="majorBidi" w:cstheme="majorBidi"/>
                <w:noProof/>
                <w:webHidden/>
                <w:sz w:val="24"/>
                <w:szCs w:val="24"/>
              </w:rPr>
              <w:fldChar w:fldCharType="end"/>
            </w:r>
          </w:hyperlink>
        </w:p>
        <w:p w14:paraId="4C6854B8" w14:textId="30F21BD4" w:rsidR="00031C75" w:rsidRPr="0084235B" w:rsidRDefault="00000000" w:rsidP="00315D72">
          <w:pPr>
            <w:pStyle w:val="TOC4"/>
            <w:spacing w:after="0" w:line="480" w:lineRule="auto"/>
            <w:rPr>
              <w:rFonts w:asciiTheme="majorBidi" w:hAnsiTheme="majorBidi" w:cstheme="majorBidi"/>
              <w:noProof/>
              <w:sz w:val="24"/>
              <w:szCs w:val="24"/>
            </w:rPr>
          </w:pPr>
          <w:hyperlink w:anchor="_Toc127869274" w:history="1">
            <w:r w:rsidR="00031C75" w:rsidRPr="0084235B">
              <w:rPr>
                <w:rStyle w:val="Hyperlink"/>
                <w:rFonts w:asciiTheme="majorBidi" w:hAnsiTheme="majorBidi" w:cstheme="majorBidi"/>
                <w:noProof/>
                <w:sz w:val="24"/>
                <w:szCs w:val="24"/>
              </w:rPr>
              <w:t>4.4.4.5</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IBU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7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96</w:t>
            </w:r>
            <w:r w:rsidR="00031C75" w:rsidRPr="0084235B">
              <w:rPr>
                <w:rFonts w:asciiTheme="majorBidi" w:hAnsiTheme="majorBidi" w:cstheme="majorBidi"/>
                <w:noProof/>
                <w:webHidden/>
                <w:sz w:val="24"/>
                <w:szCs w:val="24"/>
              </w:rPr>
              <w:fldChar w:fldCharType="end"/>
            </w:r>
          </w:hyperlink>
        </w:p>
        <w:p w14:paraId="5987074F" w14:textId="67DDBEC2" w:rsidR="00031C75" w:rsidRPr="0084235B" w:rsidRDefault="00000000" w:rsidP="00315D72">
          <w:pPr>
            <w:pStyle w:val="TOC4"/>
            <w:spacing w:after="0" w:line="480" w:lineRule="auto"/>
            <w:rPr>
              <w:rFonts w:asciiTheme="majorBidi" w:hAnsiTheme="majorBidi" w:cstheme="majorBidi"/>
              <w:noProof/>
              <w:sz w:val="24"/>
              <w:szCs w:val="24"/>
            </w:rPr>
          </w:pPr>
          <w:hyperlink w:anchor="_Toc127869275" w:history="1">
            <w:r w:rsidR="00031C75" w:rsidRPr="0084235B">
              <w:rPr>
                <w:rStyle w:val="Hyperlink"/>
                <w:rFonts w:asciiTheme="majorBidi" w:hAnsiTheme="majorBidi" w:cstheme="majorBidi"/>
                <w:noProof/>
                <w:sz w:val="24"/>
                <w:szCs w:val="24"/>
              </w:rPr>
              <w:t>4.4.4.6</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IBU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7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299</w:t>
            </w:r>
            <w:r w:rsidR="00031C75" w:rsidRPr="0084235B">
              <w:rPr>
                <w:rFonts w:asciiTheme="majorBidi" w:hAnsiTheme="majorBidi" w:cstheme="majorBidi"/>
                <w:noProof/>
                <w:webHidden/>
                <w:sz w:val="24"/>
                <w:szCs w:val="24"/>
              </w:rPr>
              <w:fldChar w:fldCharType="end"/>
            </w:r>
          </w:hyperlink>
        </w:p>
        <w:p w14:paraId="2C305431" w14:textId="3A95D2BD" w:rsidR="00031C75" w:rsidRPr="0084235B" w:rsidRDefault="00000000" w:rsidP="00315D72">
          <w:pPr>
            <w:pStyle w:val="TOC4"/>
            <w:spacing w:after="0" w:line="480" w:lineRule="auto"/>
            <w:rPr>
              <w:rFonts w:asciiTheme="majorBidi" w:hAnsiTheme="majorBidi" w:cstheme="majorBidi"/>
              <w:noProof/>
              <w:sz w:val="24"/>
              <w:szCs w:val="24"/>
            </w:rPr>
          </w:pPr>
          <w:hyperlink w:anchor="_Toc127869276" w:history="1">
            <w:r w:rsidR="00031C75" w:rsidRPr="0084235B">
              <w:rPr>
                <w:rStyle w:val="Hyperlink"/>
                <w:rFonts w:asciiTheme="majorBidi" w:hAnsiTheme="majorBidi" w:cstheme="majorBidi"/>
                <w:noProof/>
                <w:sz w:val="24"/>
                <w:szCs w:val="24"/>
              </w:rPr>
              <w:t>4.4.4.7</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IBU-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7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00</w:t>
            </w:r>
            <w:r w:rsidR="00031C75" w:rsidRPr="0084235B">
              <w:rPr>
                <w:rFonts w:asciiTheme="majorBidi" w:hAnsiTheme="majorBidi" w:cstheme="majorBidi"/>
                <w:noProof/>
                <w:webHidden/>
                <w:sz w:val="24"/>
                <w:szCs w:val="24"/>
              </w:rPr>
              <w:fldChar w:fldCharType="end"/>
            </w:r>
          </w:hyperlink>
        </w:p>
        <w:p w14:paraId="551AA441" w14:textId="601AB4BB" w:rsidR="00031C75" w:rsidRPr="0084235B" w:rsidRDefault="00000000" w:rsidP="00315D72">
          <w:pPr>
            <w:pStyle w:val="TOC4"/>
            <w:spacing w:after="0" w:line="480" w:lineRule="auto"/>
            <w:rPr>
              <w:rFonts w:asciiTheme="majorBidi" w:hAnsiTheme="majorBidi" w:cstheme="majorBidi"/>
              <w:noProof/>
              <w:sz w:val="24"/>
              <w:szCs w:val="24"/>
            </w:rPr>
          </w:pPr>
          <w:hyperlink w:anchor="_Toc127869277" w:history="1">
            <w:r w:rsidR="00031C75" w:rsidRPr="0084235B">
              <w:rPr>
                <w:rStyle w:val="Hyperlink"/>
                <w:rFonts w:asciiTheme="majorBidi" w:hAnsiTheme="majorBidi" w:cstheme="majorBidi"/>
                <w:noProof/>
                <w:sz w:val="24"/>
                <w:szCs w:val="24"/>
              </w:rPr>
              <w:t>4.4.4.8</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IBU-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7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01</w:t>
            </w:r>
            <w:r w:rsidR="00031C75" w:rsidRPr="0084235B">
              <w:rPr>
                <w:rFonts w:asciiTheme="majorBidi" w:hAnsiTheme="majorBidi" w:cstheme="majorBidi"/>
                <w:noProof/>
                <w:webHidden/>
                <w:sz w:val="24"/>
                <w:szCs w:val="24"/>
              </w:rPr>
              <w:fldChar w:fldCharType="end"/>
            </w:r>
          </w:hyperlink>
        </w:p>
        <w:p w14:paraId="7A1C4440" w14:textId="02D06AE8" w:rsidR="00031C75" w:rsidRPr="0084235B" w:rsidRDefault="00000000" w:rsidP="00315D72">
          <w:pPr>
            <w:pStyle w:val="TOC4"/>
            <w:spacing w:after="0" w:line="480" w:lineRule="auto"/>
            <w:rPr>
              <w:rFonts w:asciiTheme="majorBidi" w:hAnsiTheme="majorBidi" w:cstheme="majorBidi"/>
              <w:noProof/>
              <w:sz w:val="24"/>
              <w:szCs w:val="24"/>
            </w:rPr>
          </w:pPr>
          <w:hyperlink w:anchor="_Toc127869278" w:history="1">
            <w:r w:rsidR="00031C75" w:rsidRPr="0084235B">
              <w:rPr>
                <w:rStyle w:val="Hyperlink"/>
                <w:rFonts w:asciiTheme="majorBidi" w:hAnsiTheme="majorBidi" w:cstheme="majorBidi"/>
                <w:noProof/>
                <w:sz w:val="24"/>
                <w:szCs w:val="24"/>
              </w:rPr>
              <w:t>4.4.4.9</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IBU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7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02</w:t>
            </w:r>
            <w:r w:rsidR="00031C75" w:rsidRPr="0084235B">
              <w:rPr>
                <w:rFonts w:asciiTheme="majorBidi" w:hAnsiTheme="majorBidi" w:cstheme="majorBidi"/>
                <w:noProof/>
                <w:webHidden/>
                <w:sz w:val="24"/>
                <w:szCs w:val="24"/>
              </w:rPr>
              <w:fldChar w:fldCharType="end"/>
            </w:r>
          </w:hyperlink>
        </w:p>
        <w:p w14:paraId="29734802" w14:textId="30959D8D" w:rsidR="00031C75" w:rsidRPr="00A05643" w:rsidRDefault="00000000" w:rsidP="00315D72">
          <w:pPr>
            <w:pStyle w:val="TOC3"/>
            <w:spacing w:after="0" w:line="480" w:lineRule="auto"/>
            <w:rPr>
              <w:rFonts w:asciiTheme="majorBidi" w:eastAsiaTheme="minorEastAsia" w:hAnsiTheme="majorBidi" w:cstheme="majorBidi"/>
              <w:noProof/>
              <w:lang w:val="en-GB"/>
            </w:rPr>
          </w:pPr>
          <w:hyperlink w:anchor="_Toc127869279" w:history="1">
            <w:r w:rsidR="00031C75" w:rsidRPr="0084235B">
              <w:rPr>
                <w:rStyle w:val="Hyperlink"/>
                <w:rFonts w:asciiTheme="majorBidi" w:hAnsiTheme="majorBidi" w:cstheme="majorBidi"/>
                <w:noProof/>
              </w:rPr>
              <w:t>4.4.5</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IBU onto HSP1</w:t>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79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06</w:t>
            </w:r>
            <w:r w:rsidR="00031C75" w:rsidRPr="0084235B">
              <w:rPr>
                <w:rFonts w:asciiTheme="majorBidi" w:hAnsiTheme="majorBidi" w:cstheme="majorBidi"/>
                <w:noProof/>
                <w:webHidden/>
              </w:rPr>
              <w:fldChar w:fldCharType="end"/>
            </w:r>
          </w:hyperlink>
        </w:p>
        <w:p w14:paraId="469E38D6" w14:textId="3AAC7DCB" w:rsidR="00031C75" w:rsidRPr="0084235B" w:rsidRDefault="00000000" w:rsidP="00315D72">
          <w:pPr>
            <w:pStyle w:val="TOC4"/>
            <w:spacing w:after="0" w:line="480" w:lineRule="auto"/>
            <w:rPr>
              <w:rFonts w:asciiTheme="majorBidi" w:hAnsiTheme="majorBidi" w:cstheme="majorBidi"/>
              <w:noProof/>
              <w:sz w:val="24"/>
              <w:szCs w:val="24"/>
            </w:rPr>
          </w:pPr>
          <w:hyperlink w:anchor="_Toc127869280" w:history="1">
            <w:r w:rsidR="00031C75" w:rsidRPr="0084235B">
              <w:rPr>
                <w:rStyle w:val="Hyperlink"/>
                <w:rFonts w:asciiTheme="majorBidi" w:hAnsiTheme="majorBidi" w:cstheme="majorBidi"/>
                <w:noProof/>
                <w:sz w:val="24"/>
                <w:szCs w:val="24"/>
              </w:rPr>
              <w:t>4.4.5.1</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IBU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8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06</w:t>
            </w:r>
            <w:r w:rsidR="00031C75" w:rsidRPr="0084235B">
              <w:rPr>
                <w:rFonts w:asciiTheme="majorBidi" w:hAnsiTheme="majorBidi" w:cstheme="majorBidi"/>
                <w:noProof/>
                <w:webHidden/>
                <w:sz w:val="24"/>
                <w:szCs w:val="24"/>
              </w:rPr>
              <w:fldChar w:fldCharType="end"/>
            </w:r>
          </w:hyperlink>
        </w:p>
        <w:p w14:paraId="3EF747DA" w14:textId="1188D0E9" w:rsidR="00031C75" w:rsidRPr="0084235B" w:rsidRDefault="00000000" w:rsidP="00315D72">
          <w:pPr>
            <w:pStyle w:val="TOC4"/>
            <w:spacing w:after="0" w:line="480" w:lineRule="auto"/>
            <w:rPr>
              <w:rFonts w:asciiTheme="majorBidi" w:hAnsiTheme="majorBidi" w:cstheme="majorBidi"/>
              <w:noProof/>
              <w:sz w:val="24"/>
              <w:szCs w:val="24"/>
            </w:rPr>
          </w:pPr>
          <w:hyperlink w:anchor="_Toc127869281" w:history="1">
            <w:r w:rsidR="00031C75" w:rsidRPr="0084235B">
              <w:rPr>
                <w:rStyle w:val="Hyperlink"/>
                <w:rFonts w:asciiTheme="majorBidi" w:hAnsiTheme="majorBidi" w:cstheme="majorBidi"/>
                <w:noProof/>
                <w:sz w:val="24"/>
                <w:szCs w:val="24"/>
              </w:rPr>
              <w:t>4.4.5.2</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IBU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8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07</w:t>
            </w:r>
            <w:r w:rsidR="00031C75" w:rsidRPr="0084235B">
              <w:rPr>
                <w:rFonts w:asciiTheme="majorBidi" w:hAnsiTheme="majorBidi" w:cstheme="majorBidi"/>
                <w:noProof/>
                <w:webHidden/>
                <w:sz w:val="24"/>
                <w:szCs w:val="24"/>
              </w:rPr>
              <w:fldChar w:fldCharType="end"/>
            </w:r>
          </w:hyperlink>
        </w:p>
        <w:p w14:paraId="2F8C556E" w14:textId="04261D6B" w:rsidR="00031C75" w:rsidRPr="0084235B" w:rsidRDefault="00000000" w:rsidP="00315D72">
          <w:pPr>
            <w:pStyle w:val="TOC4"/>
            <w:spacing w:after="0" w:line="480" w:lineRule="auto"/>
            <w:rPr>
              <w:rFonts w:asciiTheme="majorBidi" w:hAnsiTheme="majorBidi" w:cstheme="majorBidi"/>
              <w:noProof/>
              <w:sz w:val="24"/>
              <w:szCs w:val="24"/>
            </w:rPr>
          </w:pPr>
          <w:hyperlink w:anchor="_Toc127869282" w:history="1">
            <w:r w:rsidR="00031C75" w:rsidRPr="0084235B">
              <w:rPr>
                <w:rStyle w:val="Hyperlink"/>
                <w:rFonts w:asciiTheme="majorBidi" w:hAnsiTheme="majorBidi" w:cstheme="majorBidi"/>
                <w:noProof/>
                <w:sz w:val="24"/>
                <w:szCs w:val="24"/>
              </w:rPr>
              <w:t>4.4.5.3</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IBU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8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08</w:t>
            </w:r>
            <w:r w:rsidR="00031C75" w:rsidRPr="0084235B">
              <w:rPr>
                <w:rFonts w:asciiTheme="majorBidi" w:hAnsiTheme="majorBidi" w:cstheme="majorBidi"/>
                <w:noProof/>
                <w:webHidden/>
                <w:sz w:val="24"/>
                <w:szCs w:val="24"/>
              </w:rPr>
              <w:fldChar w:fldCharType="end"/>
            </w:r>
          </w:hyperlink>
        </w:p>
        <w:p w14:paraId="35B631A2" w14:textId="4157F28A" w:rsidR="00031C75" w:rsidRPr="0084235B" w:rsidRDefault="00000000" w:rsidP="00315D72">
          <w:pPr>
            <w:pStyle w:val="TOC4"/>
            <w:spacing w:after="0" w:line="480" w:lineRule="auto"/>
            <w:rPr>
              <w:rFonts w:asciiTheme="majorBidi" w:hAnsiTheme="majorBidi" w:cstheme="majorBidi"/>
              <w:noProof/>
              <w:sz w:val="24"/>
              <w:szCs w:val="24"/>
            </w:rPr>
          </w:pPr>
          <w:hyperlink w:anchor="_Toc127869283" w:history="1">
            <w:r w:rsidR="00031C75" w:rsidRPr="0084235B">
              <w:rPr>
                <w:rStyle w:val="Hyperlink"/>
                <w:rFonts w:asciiTheme="majorBidi" w:hAnsiTheme="majorBidi" w:cstheme="majorBidi"/>
                <w:noProof/>
                <w:sz w:val="24"/>
                <w:szCs w:val="24"/>
              </w:rPr>
              <w:t>4.4.5.4</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IBU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8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09</w:t>
            </w:r>
            <w:r w:rsidR="00031C75" w:rsidRPr="0084235B">
              <w:rPr>
                <w:rFonts w:asciiTheme="majorBidi" w:hAnsiTheme="majorBidi" w:cstheme="majorBidi"/>
                <w:noProof/>
                <w:webHidden/>
                <w:sz w:val="24"/>
                <w:szCs w:val="24"/>
              </w:rPr>
              <w:fldChar w:fldCharType="end"/>
            </w:r>
          </w:hyperlink>
        </w:p>
        <w:p w14:paraId="299AD112" w14:textId="37EDC87A" w:rsidR="00031C75" w:rsidRPr="0084235B" w:rsidRDefault="00000000" w:rsidP="00315D72">
          <w:pPr>
            <w:pStyle w:val="TOC4"/>
            <w:spacing w:after="0" w:line="480" w:lineRule="auto"/>
            <w:rPr>
              <w:rFonts w:asciiTheme="majorBidi" w:hAnsiTheme="majorBidi" w:cstheme="majorBidi"/>
              <w:noProof/>
              <w:sz w:val="24"/>
              <w:szCs w:val="24"/>
            </w:rPr>
          </w:pPr>
          <w:hyperlink w:anchor="_Toc127869284" w:history="1">
            <w:r w:rsidR="00031C75" w:rsidRPr="0084235B">
              <w:rPr>
                <w:rStyle w:val="Hyperlink"/>
                <w:rFonts w:asciiTheme="majorBidi" w:hAnsiTheme="majorBidi" w:cstheme="majorBidi"/>
                <w:noProof/>
                <w:sz w:val="24"/>
                <w:szCs w:val="24"/>
              </w:rPr>
              <w:t>4.4.5.5</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IBU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8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13</w:t>
            </w:r>
            <w:r w:rsidR="00031C75" w:rsidRPr="0084235B">
              <w:rPr>
                <w:rFonts w:asciiTheme="majorBidi" w:hAnsiTheme="majorBidi" w:cstheme="majorBidi"/>
                <w:noProof/>
                <w:webHidden/>
                <w:sz w:val="24"/>
                <w:szCs w:val="24"/>
              </w:rPr>
              <w:fldChar w:fldCharType="end"/>
            </w:r>
          </w:hyperlink>
        </w:p>
        <w:p w14:paraId="33536260" w14:textId="430795B9" w:rsidR="00031C75" w:rsidRPr="0084235B" w:rsidRDefault="00000000" w:rsidP="00315D72">
          <w:pPr>
            <w:pStyle w:val="TOC4"/>
            <w:spacing w:after="0" w:line="480" w:lineRule="auto"/>
            <w:rPr>
              <w:rFonts w:asciiTheme="majorBidi" w:hAnsiTheme="majorBidi" w:cstheme="majorBidi"/>
              <w:noProof/>
              <w:sz w:val="24"/>
              <w:szCs w:val="24"/>
            </w:rPr>
          </w:pPr>
          <w:hyperlink w:anchor="_Toc127869285" w:history="1">
            <w:r w:rsidR="00031C75" w:rsidRPr="0084235B">
              <w:rPr>
                <w:rStyle w:val="Hyperlink"/>
                <w:rFonts w:asciiTheme="majorBidi" w:hAnsiTheme="majorBidi" w:cstheme="majorBidi"/>
                <w:noProof/>
                <w:sz w:val="24"/>
                <w:szCs w:val="24"/>
              </w:rPr>
              <w:t>4.4.5.6</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IBU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8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17</w:t>
            </w:r>
            <w:r w:rsidR="00031C75" w:rsidRPr="0084235B">
              <w:rPr>
                <w:rFonts w:asciiTheme="majorBidi" w:hAnsiTheme="majorBidi" w:cstheme="majorBidi"/>
                <w:noProof/>
                <w:webHidden/>
                <w:sz w:val="24"/>
                <w:szCs w:val="24"/>
              </w:rPr>
              <w:fldChar w:fldCharType="end"/>
            </w:r>
          </w:hyperlink>
        </w:p>
        <w:p w14:paraId="20F1D79E" w14:textId="616B1ADC" w:rsidR="00031C75" w:rsidRPr="0084235B" w:rsidRDefault="00000000" w:rsidP="00315D72">
          <w:pPr>
            <w:pStyle w:val="TOC4"/>
            <w:spacing w:after="0" w:line="480" w:lineRule="auto"/>
            <w:rPr>
              <w:rFonts w:asciiTheme="majorBidi" w:hAnsiTheme="majorBidi" w:cstheme="majorBidi"/>
              <w:noProof/>
              <w:sz w:val="24"/>
              <w:szCs w:val="24"/>
            </w:rPr>
          </w:pPr>
          <w:hyperlink w:anchor="_Toc127869286" w:history="1">
            <w:r w:rsidR="00031C75" w:rsidRPr="0084235B">
              <w:rPr>
                <w:rStyle w:val="Hyperlink"/>
                <w:rFonts w:asciiTheme="majorBidi" w:hAnsiTheme="majorBidi" w:cstheme="majorBidi"/>
                <w:noProof/>
                <w:sz w:val="24"/>
                <w:szCs w:val="24"/>
              </w:rPr>
              <w:t>4.4.5.7</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IBU-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8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18</w:t>
            </w:r>
            <w:r w:rsidR="00031C75" w:rsidRPr="0084235B">
              <w:rPr>
                <w:rFonts w:asciiTheme="majorBidi" w:hAnsiTheme="majorBidi" w:cstheme="majorBidi"/>
                <w:noProof/>
                <w:webHidden/>
                <w:sz w:val="24"/>
                <w:szCs w:val="24"/>
              </w:rPr>
              <w:fldChar w:fldCharType="end"/>
            </w:r>
          </w:hyperlink>
        </w:p>
        <w:p w14:paraId="78E97A99" w14:textId="40A4F8E7" w:rsidR="00031C75" w:rsidRPr="0084235B" w:rsidRDefault="00000000" w:rsidP="00315D72">
          <w:pPr>
            <w:pStyle w:val="TOC4"/>
            <w:spacing w:after="0" w:line="480" w:lineRule="auto"/>
            <w:rPr>
              <w:rFonts w:asciiTheme="majorBidi" w:hAnsiTheme="majorBidi" w:cstheme="majorBidi"/>
              <w:noProof/>
              <w:sz w:val="24"/>
              <w:szCs w:val="24"/>
            </w:rPr>
          </w:pPr>
          <w:hyperlink w:anchor="_Toc127869287" w:history="1">
            <w:r w:rsidR="00031C75" w:rsidRPr="0084235B">
              <w:rPr>
                <w:rStyle w:val="Hyperlink"/>
                <w:rFonts w:asciiTheme="majorBidi" w:hAnsiTheme="majorBidi" w:cstheme="majorBidi"/>
                <w:noProof/>
                <w:sz w:val="24"/>
                <w:szCs w:val="24"/>
              </w:rPr>
              <w:t>4.4.5.8</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IBU-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8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19</w:t>
            </w:r>
            <w:r w:rsidR="00031C75" w:rsidRPr="0084235B">
              <w:rPr>
                <w:rFonts w:asciiTheme="majorBidi" w:hAnsiTheme="majorBidi" w:cstheme="majorBidi"/>
                <w:noProof/>
                <w:webHidden/>
                <w:sz w:val="24"/>
                <w:szCs w:val="24"/>
              </w:rPr>
              <w:fldChar w:fldCharType="end"/>
            </w:r>
          </w:hyperlink>
        </w:p>
        <w:p w14:paraId="3011343F" w14:textId="1D2C4614" w:rsidR="00031C75" w:rsidRPr="0084235B" w:rsidRDefault="00000000" w:rsidP="00315D72">
          <w:pPr>
            <w:pStyle w:val="TOC4"/>
            <w:spacing w:after="0" w:line="480" w:lineRule="auto"/>
            <w:rPr>
              <w:rFonts w:asciiTheme="majorBidi" w:hAnsiTheme="majorBidi" w:cstheme="majorBidi"/>
              <w:noProof/>
              <w:sz w:val="24"/>
              <w:szCs w:val="24"/>
            </w:rPr>
          </w:pPr>
          <w:hyperlink w:anchor="_Toc127869288" w:history="1">
            <w:r w:rsidR="00031C75" w:rsidRPr="0084235B">
              <w:rPr>
                <w:rStyle w:val="Hyperlink"/>
                <w:rFonts w:asciiTheme="majorBidi" w:hAnsiTheme="majorBidi" w:cstheme="majorBidi"/>
                <w:noProof/>
                <w:sz w:val="24"/>
                <w:szCs w:val="24"/>
              </w:rPr>
              <w:t>4.4.5.9</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IBU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8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20</w:t>
            </w:r>
            <w:r w:rsidR="00031C75" w:rsidRPr="0084235B">
              <w:rPr>
                <w:rFonts w:asciiTheme="majorBidi" w:hAnsiTheme="majorBidi" w:cstheme="majorBidi"/>
                <w:noProof/>
                <w:webHidden/>
                <w:sz w:val="24"/>
                <w:szCs w:val="24"/>
              </w:rPr>
              <w:fldChar w:fldCharType="end"/>
            </w:r>
          </w:hyperlink>
        </w:p>
        <w:p w14:paraId="1F0E27AF" w14:textId="1A5FF528"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89" w:history="1">
            <w:r w:rsidR="00031C75" w:rsidRPr="0084235B">
              <w:rPr>
                <w:rStyle w:val="Hyperlink"/>
                <w:rFonts w:asciiTheme="majorBidi" w:hAnsiTheme="majorBidi" w:cstheme="majorBidi"/>
                <w:noProof/>
              </w:rPr>
              <w:t>4.4.6</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IBU onto RHP1</w:t>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89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24</w:t>
            </w:r>
            <w:r w:rsidR="00031C75" w:rsidRPr="0084235B">
              <w:rPr>
                <w:rFonts w:asciiTheme="majorBidi" w:hAnsiTheme="majorBidi" w:cstheme="majorBidi"/>
                <w:noProof/>
                <w:webHidden/>
              </w:rPr>
              <w:fldChar w:fldCharType="end"/>
            </w:r>
          </w:hyperlink>
        </w:p>
        <w:p w14:paraId="7D153365" w14:textId="12730342" w:rsidR="00031C75" w:rsidRPr="0084235B" w:rsidRDefault="00000000" w:rsidP="00315D72">
          <w:pPr>
            <w:pStyle w:val="TOC4"/>
            <w:spacing w:after="0" w:line="480" w:lineRule="auto"/>
            <w:rPr>
              <w:rFonts w:asciiTheme="majorBidi" w:hAnsiTheme="majorBidi" w:cstheme="majorBidi"/>
              <w:noProof/>
              <w:sz w:val="24"/>
              <w:szCs w:val="24"/>
            </w:rPr>
          </w:pPr>
          <w:hyperlink w:anchor="_Toc127869290" w:history="1">
            <w:r w:rsidR="00031C75" w:rsidRPr="0084235B">
              <w:rPr>
                <w:rStyle w:val="Hyperlink"/>
                <w:rFonts w:asciiTheme="majorBidi" w:hAnsiTheme="majorBidi" w:cstheme="majorBidi"/>
                <w:noProof/>
                <w:sz w:val="24"/>
                <w:szCs w:val="24"/>
              </w:rPr>
              <w:t>4.4.6.1</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IBU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9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24</w:t>
            </w:r>
            <w:r w:rsidR="00031C75" w:rsidRPr="0084235B">
              <w:rPr>
                <w:rFonts w:asciiTheme="majorBidi" w:hAnsiTheme="majorBidi" w:cstheme="majorBidi"/>
                <w:noProof/>
                <w:webHidden/>
                <w:sz w:val="24"/>
                <w:szCs w:val="24"/>
              </w:rPr>
              <w:fldChar w:fldCharType="end"/>
            </w:r>
          </w:hyperlink>
        </w:p>
        <w:p w14:paraId="3161AD31" w14:textId="72E4BFE8" w:rsidR="00031C75" w:rsidRPr="0084235B" w:rsidRDefault="00000000" w:rsidP="00315D72">
          <w:pPr>
            <w:pStyle w:val="TOC4"/>
            <w:spacing w:after="0" w:line="480" w:lineRule="auto"/>
            <w:rPr>
              <w:rFonts w:asciiTheme="majorBidi" w:hAnsiTheme="majorBidi" w:cstheme="majorBidi"/>
              <w:noProof/>
              <w:sz w:val="24"/>
              <w:szCs w:val="24"/>
            </w:rPr>
          </w:pPr>
          <w:hyperlink w:anchor="_Toc127869291" w:history="1">
            <w:r w:rsidR="00031C75" w:rsidRPr="0084235B">
              <w:rPr>
                <w:rStyle w:val="Hyperlink"/>
                <w:rFonts w:asciiTheme="majorBidi" w:hAnsiTheme="majorBidi" w:cstheme="majorBidi"/>
                <w:noProof/>
                <w:sz w:val="24"/>
                <w:szCs w:val="24"/>
              </w:rPr>
              <w:t>4.4.6.2</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IBU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9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25</w:t>
            </w:r>
            <w:r w:rsidR="00031C75" w:rsidRPr="0084235B">
              <w:rPr>
                <w:rFonts w:asciiTheme="majorBidi" w:hAnsiTheme="majorBidi" w:cstheme="majorBidi"/>
                <w:noProof/>
                <w:webHidden/>
                <w:sz w:val="24"/>
                <w:szCs w:val="24"/>
              </w:rPr>
              <w:fldChar w:fldCharType="end"/>
            </w:r>
          </w:hyperlink>
        </w:p>
        <w:p w14:paraId="0B3E0240" w14:textId="2B3CC5A3" w:rsidR="00031C75" w:rsidRPr="0084235B" w:rsidRDefault="00000000" w:rsidP="00315D72">
          <w:pPr>
            <w:pStyle w:val="TOC4"/>
            <w:spacing w:after="0" w:line="480" w:lineRule="auto"/>
            <w:rPr>
              <w:rFonts w:asciiTheme="majorBidi" w:hAnsiTheme="majorBidi" w:cstheme="majorBidi"/>
              <w:noProof/>
              <w:sz w:val="24"/>
              <w:szCs w:val="24"/>
            </w:rPr>
          </w:pPr>
          <w:hyperlink w:anchor="_Toc127869292" w:history="1">
            <w:r w:rsidR="00031C75" w:rsidRPr="0084235B">
              <w:rPr>
                <w:rStyle w:val="Hyperlink"/>
                <w:rFonts w:asciiTheme="majorBidi" w:hAnsiTheme="majorBidi" w:cstheme="majorBidi"/>
                <w:noProof/>
                <w:sz w:val="24"/>
                <w:szCs w:val="24"/>
              </w:rPr>
              <w:t>4.4.6.3</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IBU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9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26</w:t>
            </w:r>
            <w:r w:rsidR="00031C75" w:rsidRPr="0084235B">
              <w:rPr>
                <w:rFonts w:asciiTheme="majorBidi" w:hAnsiTheme="majorBidi" w:cstheme="majorBidi"/>
                <w:noProof/>
                <w:webHidden/>
                <w:sz w:val="24"/>
                <w:szCs w:val="24"/>
              </w:rPr>
              <w:fldChar w:fldCharType="end"/>
            </w:r>
          </w:hyperlink>
        </w:p>
        <w:p w14:paraId="64E915BC" w14:textId="4BB5BDF9" w:rsidR="00031C75" w:rsidRPr="0084235B" w:rsidRDefault="00000000" w:rsidP="00315D72">
          <w:pPr>
            <w:pStyle w:val="TOC4"/>
            <w:spacing w:after="0" w:line="480" w:lineRule="auto"/>
            <w:rPr>
              <w:rFonts w:asciiTheme="majorBidi" w:hAnsiTheme="majorBidi" w:cstheme="majorBidi"/>
              <w:noProof/>
              <w:sz w:val="24"/>
              <w:szCs w:val="24"/>
            </w:rPr>
          </w:pPr>
          <w:hyperlink w:anchor="_Toc127869293" w:history="1">
            <w:r w:rsidR="00031C75" w:rsidRPr="0084235B">
              <w:rPr>
                <w:rStyle w:val="Hyperlink"/>
                <w:rFonts w:asciiTheme="majorBidi" w:hAnsiTheme="majorBidi" w:cstheme="majorBidi"/>
                <w:noProof/>
                <w:sz w:val="24"/>
                <w:szCs w:val="24"/>
              </w:rPr>
              <w:t>4.4.6.4</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IBU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9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27</w:t>
            </w:r>
            <w:r w:rsidR="00031C75" w:rsidRPr="0084235B">
              <w:rPr>
                <w:rFonts w:asciiTheme="majorBidi" w:hAnsiTheme="majorBidi" w:cstheme="majorBidi"/>
                <w:noProof/>
                <w:webHidden/>
                <w:sz w:val="24"/>
                <w:szCs w:val="24"/>
              </w:rPr>
              <w:fldChar w:fldCharType="end"/>
            </w:r>
          </w:hyperlink>
        </w:p>
        <w:p w14:paraId="5CF3A7E2" w14:textId="0FDBFB61" w:rsidR="00031C75" w:rsidRPr="0084235B" w:rsidRDefault="00000000" w:rsidP="00315D72">
          <w:pPr>
            <w:pStyle w:val="TOC4"/>
            <w:spacing w:after="0" w:line="480" w:lineRule="auto"/>
            <w:rPr>
              <w:rFonts w:asciiTheme="majorBidi" w:hAnsiTheme="majorBidi" w:cstheme="majorBidi"/>
              <w:noProof/>
              <w:sz w:val="24"/>
              <w:szCs w:val="24"/>
            </w:rPr>
          </w:pPr>
          <w:hyperlink w:anchor="_Toc127869294" w:history="1">
            <w:r w:rsidR="00031C75" w:rsidRPr="0084235B">
              <w:rPr>
                <w:rStyle w:val="Hyperlink"/>
                <w:rFonts w:asciiTheme="majorBidi" w:hAnsiTheme="majorBidi" w:cstheme="majorBidi"/>
                <w:noProof/>
                <w:sz w:val="24"/>
                <w:szCs w:val="24"/>
              </w:rPr>
              <w:t>4.4.6.5</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IBU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9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31</w:t>
            </w:r>
            <w:r w:rsidR="00031C75" w:rsidRPr="0084235B">
              <w:rPr>
                <w:rFonts w:asciiTheme="majorBidi" w:hAnsiTheme="majorBidi" w:cstheme="majorBidi"/>
                <w:noProof/>
                <w:webHidden/>
                <w:sz w:val="24"/>
                <w:szCs w:val="24"/>
              </w:rPr>
              <w:fldChar w:fldCharType="end"/>
            </w:r>
          </w:hyperlink>
        </w:p>
        <w:p w14:paraId="0A7C7A19" w14:textId="2157ED82" w:rsidR="00031C75" w:rsidRPr="0084235B" w:rsidRDefault="00000000" w:rsidP="00315D72">
          <w:pPr>
            <w:pStyle w:val="TOC4"/>
            <w:spacing w:after="0" w:line="480" w:lineRule="auto"/>
            <w:rPr>
              <w:rFonts w:asciiTheme="majorBidi" w:hAnsiTheme="majorBidi" w:cstheme="majorBidi"/>
              <w:noProof/>
              <w:sz w:val="24"/>
              <w:szCs w:val="24"/>
            </w:rPr>
          </w:pPr>
          <w:hyperlink w:anchor="_Toc127869295" w:history="1">
            <w:r w:rsidR="00031C75" w:rsidRPr="0084235B">
              <w:rPr>
                <w:rStyle w:val="Hyperlink"/>
                <w:rFonts w:asciiTheme="majorBidi" w:hAnsiTheme="majorBidi" w:cstheme="majorBidi"/>
                <w:noProof/>
                <w:sz w:val="24"/>
                <w:szCs w:val="24"/>
              </w:rPr>
              <w:t>4.4.6.6</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IBU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9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35</w:t>
            </w:r>
            <w:r w:rsidR="00031C75" w:rsidRPr="0084235B">
              <w:rPr>
                <w:rFonts w:asciiTheme="majorBidi" w:hAnsiTheme="majorBidi" w:cstheme="majorBidi"/>
                <w:noProof/>
                <w:webHidden/>
                <w:sz w:val="24"/>
                <w:szCs w:val="24"/>
              </w:rPr>
              <w:fldChar w:fldCharType="end"/>
            </w:r>
          </w:hyperlink>
        </w:p>
        <w:p w14:paraId="6464C142" w14:textId="27A036B6" w:rsidR="00031C75" w:rsidRPr="0084235B" w:rsidRDefault="00000000" w:rsidP="00315D72">
          <w:pPr>
            <w:pStyle w:val="TOC4"/>
            <w:spacing w:after="0" w:line="480" w:lineRule="auto"/>
            <w:rPr>
              <w:rFonts w:asciiTheme="majorBidi" w:hAnsiTheme="majorBidi" w:cstheme="majorBidi"/>
              <w:noProof/>
              <w:sz w:val="24"/>
              <w:szCs w:val="24"/>
            </w:rPr>
          </w:pPr>
          <w:hyperlink w:anchor="_Toc127869296" w:history="1">
            <w:r w:rsidR="00031C75" w:rsidRPr="0084235B">
              <w:rPr>
                <w:rStyle w:val="Hyperlink"/>
                <w:rFonts w:asciiTheme="majorBidi" w:hAnsiTheme="majorBidi" w:cstheme="majorBidi"/>
                <w:noProof/>
                <w:sz w:val="24"/>
                <w:szCs w:val="24"/>
              </w:rPr>
              <w:t>4.4.6.7</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IBU-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9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36</w:t>
            </w:r>
            <w:r w:rsidR="00031C75" w:rsidRPr="0084235B">
              <w:rPr>
                <w:rFonts w:asciiTheme="majorBidi" w:hAnsiTheme="majorBidi" w:cstheme="majorBidi"/>
                <w:noProof/>
                <w:webHidden/>
                <w:sz w:val="24"/>
                <w:szCs w:val="24"/>
              </w:rPr>
              <w:fldChar w:fldCharType="end"/>
            </w:r>
          </w:hyperlink>
        </w:p>
        <w:p w14:paraId="0856F951" w14:textId="194CB11B" w:rsidR="00031C75" w:rsidRPr="0084235B" w:rsidRDefault="00000000" w:rsidP="00315D72">
          <w:pPr>
            <w:pStyle w:val="TOC4"/>
            <w:spacing w:after="0" w:line="480" w:lineRule="auto"/>
            <w:rPr>
              <w:rFonts w:asciiTheme="majorBidi" w:hAnsiTheme="majorBidi" w:cstheme="majorBidi"/>
              <w:noProof/>
              <w:sz w:val="24"/>
              <w:szCs w:val="24"/>
            </w:rPr>
          </w:pPr>
          <w:hyperlink w:anchor="_Toc127869297" w:history="1">
            <w:r w:rsidR="00031C75" w:rsidRPr="0084235B">
              <w:rPr>
                <w:rStyle w:val="Hyperlink"/>
                <w:rFonts w:asciiTheme="majorBidi" w:hAnsiTheme="majorBidi" w:cstheme="majorBidi"/>
                <w:noProof/>
                <w:sz w:val="24"/>
                <w:szCs w:val="24"/>
              </w:rPr>
              <w:t>4.4.6.8</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IBU-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9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37</w:t>
            </w:r>
            <w:r w:rsidR="00031C75" w:rsidRPr="0084235B">
              <w:rPr>
                <w:rFonts w:asciiTheme="majorBidi" w:hAnsiTheme="majorBidi" w:cstheme="majorBidi"/>
                <w:noProof/>
                <w:webHidden/>
                <w:sz w:val="24"/>
                <w:szCs w:val="24"/>
              </w:rPr>
              <w:fldChar w:fldCharType="end"/>
            </w:r>
          </w:hyperlink>
        </w:p>
        <w:p w14:paraId="0BA740F7" w14:textId="77F2381C" w:rsidR="00031C75" w:rsidRPr="0084235B" w:rsidRDefault="00000000" w:rsidP="00315D72">
          <w:pPr>
            <w:pStyle w:val="TOC4"/>
            <w:spacing w:after="0" w:line="480" w:lineRule="auto"/>
            <w:rPr>
              <w:rFonts w:asciiTheme="majorBidi" w:hAnsiTheme="majorBidi" w:cstheme="majorBidi"/>
              <w:noProof/>
              <w:sz w:val="24"/>
              <w:szCs w:val="24"/>
            </w:rPr>
          </w:pPr>
          <w:hyperlink w:anchor="_Toc127869298" w:history="1">
            <w:r w:rsidR="00031C75" w:rsidRPr="0084235B">
              <w:rPr>
                <w:rStyle w:val="Hyperlink"/>
                <w:rFonts w:asciiTheme="majorBidi" w:hAnsiTheme="majorBidi" w:cstheme="majorBidi"/>
                <w:noProof/>
                <w:sz w:val="24"/>
                <w:szCs w:val="24"/>
              </w:rPr>
              <w:t>4.4.6.9</w:t>
            </w:r>
            <w:r w:rsidR="00A05643">
              <w:rPr>
                <w:rFonts w:asciiTheme="majorBidi" w:hAnsiTheme="majorBidi" w:cstheme="majorBidi"/>
                <w:noProof/>
                <w:sz w:val="24"/>
                <w:szCs w:val="24"/>
                <w:lang w:val="en-GB"/>
              </w:rPr>
              <w:t xml:space="preserve">  A</w:t>
            </w:r>
            <w:r w:rsidR="00031C75" w:rsidRPr="0084235B">
              <w:rPr>
                <w:rStyle w:val="Hyperlink"/>
                <w:rFonts w:asciiTheme="majorBidi" w:hAnsiTheme="majorBidi" w:cstheme="majorBidi"/>
                <w:noProof/>
                <w:sz w:val="24"/>
                <w:szCs w:val="24"/>
              </w:rPr>
              <w:t>NN results for adsorption of IBU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29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38</w:t>
            </w:r>
            <w:r w:rsidR="00031C75" w:rsidRPr="0084235B">
              <w:rPr>
                <w:rFonts w:asciiTheme="majorBidi" w:hAnsiTheme="majorBidi" w:cstheme="majorBidi"/>
                <w:noProof/>
                <w:webHidden/>
                <w:sz w:val="24"/>
                <w:szCs w:val="24"/>
              </w:rPr>
              <w:fldChar w:fldCharType="end"/>
            </w:r>
          </w:hyperlink>
        </w:p>
        <w:p w14:paraId="2A740179" w14:textId="45F33A8E"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299" w:history="1">
            <w:r w:rsidR="00031C75" w:rsidRPr="0084235B">
              <w:rPr>
                <w:rStyle w:val="Hyperlink"/>
                <w:rFonts w:asciiTheme="majorBidi" w:hAnsiTheme="majorBidi" w:cstheme="majorBidi"/>
                <w:noProof/>
                <w:lang w:val="en-GB"/>
              </w:rPr>
              <w:t>4.4.7</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Comparison of efficiencies of BSP1, DRP1, EGB1, HSP1 and RHP1 on IBU adsorption</w:t>
            </w:r>
            <w:r w:rsidR="00031C75" w:rsidRPr="0084235B">
              <w:rPr>
                <w:rFonts w:asciiTheme="majorBidi" w:hAnsiTheme="majorBidi" w:cstheme="majorBidi"/>
                <w:noProof/>
                <w:webHidden/>
              </w:rPr>
              <w:tab/>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299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43</w:t>
            </w:r>
            <w:r w:rsidR="00031C75" w:rsidRPr="0084235B">
              <w:rPr>
                <w:rFonts w:asciiTheme="majorBidi" w:hAnsiTheme="majorBidi" w:cstheme="majorBidi"/>
                <w:noProof/>
                <w:webHidden/>
              </w:rPr>
              <w:fldChar w:fldCharType="end"/>
            </w:r>
          </w:hyperlink>
        </w:p>
        <w:p w14:paraId="3F694C35" w14:textId="4D083930"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00" w:history="1">
            <w:r w:rsidR="00031C75" w:rsidRPr="0084235B">
              <w:rPr>
                <w:rStyle w:val="Hyperlink"/>
                <w:rFonts w:asciiTheme="majorBidi" w:hAnsiTheme="majorBidi" w:cstheme="majorBidi"/>
                <w:noProof/>
                <w:lang w:val="en-GB"/>
              </w:rPr>
              <w:t>4.4.8</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Comparison of q</w:t>
            </w:r>
            <w:r w:rsidR="00031C75" w:rsidRPr="0084235B">
              <w:rPr>
                <w:rStyle w:val="Hyperlink"/>
                <w:rFonts w:asciiTheme="majorBidi" w:hAnsiTheme="majorBidi" w:cstheme="majorBidi"/>
                <w:noProof/>
                <w:vertAlign w:val="subscript"/>
                <w:lang w:val="en-GB"/>
              </w:rPr>
              <w:t>max</w:t>
            </w:r>
            <w:r w:rsidR="00031C75" w:rsidRPr="0084235B">
              <w:rPr>
                <w:rStyle w:val="Hyperlink"/>
                <w:rFonts w:asciiTheme="majorBidi" w:hAnsiTheme="majorBidi" w:cstheme="majorBidi"/>
                <w:noProof/>
                <w:lang w:val="en-GB"/>
              </w:rPr>
              <w:t xml:space="preserve"> of IBU onto the prepared adsorbents with others available in the literature</w:t>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00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45</w:t>
            </w:r>
            <w:r w:rsidR="00031C75" w:rsidRPr="0084235B">
              <w:rPr>
                <w:rFonts w:asciiTheme="majorBidi" w:hAnsiTheme="majorBidi" w:cstheme="majorBidi"/>
                <w:noProof/>
                <w:webHidden/>
              </w:rPr>
              <w:fldChar w:fldCharType="end"/>
            </w:r>
          </w:hyperlink>
        </w:p>
        <w:p w14:paraId="459D7182" w14:textId="024B75C9"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301" w:history="1">
            <w:r w:rsidR="00031C75" w:rsidRPr="0084235B">
              <w:rPr>
                <w:rStyle w:val="Hyperlink"/>
                <w:rFonts w:asciiTheme="majorBidi" w:hAnsiTheme="majorBidi" w:cstheme="majorBidi"/>
                <w:noProof/>
              </w:rPr>
              <w:t>4.5</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Adsorption studies of Allura Red Food dye (ALR)</w:t>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01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46</w:t>
            </w:r>
            <w:r w:rsidR="00031C75" w:rsidRPr="0084235B">
              <w:rPr>
                <w:rFonts w:asciiTheme="majorBidi" w:hAnsiTheme="majorBidi" w:cstheme="majorBidi"/>
                <w:noProof/>
                <w:webHidden/>
              </w:rPr>
              <w:fldChar w:fldCharType="end"/>
            </w:r>
          </w:hyperlink>
        </w:p>
        <w:p w14:paraId="4418636A" w14:textId="209436AB"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02" w:history="1">
            <w:r w:rsidR="00031C75" w:rsidRPr="0084235B">
              <w:rPr>
                <w:rStyle w:val="Hyperlink"/>
                <w:rFonts w:asciiTheme="majorBidi" w:hAnsiTheme="majorBidi" w:cstheme="majorBidi"/>
                <w:noProof/>
              </w:rPr>
              <w:t>4.5.1</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Calibration curve for ALR</w:t>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02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46</w:t>
            </w:r>
            <w:r w:rsidR="00031C75" w:rsidRPr="0084235B">
              <w:rPr>
                <w:rFonts w:asciiTheme="majorBidi" w:hAnsiTheme="majorBidi" w:cstheme="majorBidi"/>
                <w:noProof/>
                <w:webHidden/>
              </w:rPr>
              <w:fldChar w:fldCharType="end"/>
            </w:r>
          </w:hyperlink>
        </w:p>
        <w:p w14:paraId="76AAB584" w14:textId="76E29B1B"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03" w:history="1">
            <w:r w:rsidR="00031C75" w:rsidRPr="0084235B">
              <w:rPr>
                <w:rStyle w:val="Hyperlink"/>
                <w:rFonts w:asciiTheme="majorBidi" w:hAnsiTheme="majorBidi" w:cstheme="majorBidi"/>
                <w:noProof/>
              </w:rPr>
              <w:t>4.5.2</w:t>
            </w:r>
            <w:r w:rsidR="00A05643">
              <w:rPr>
                <w:rStyle w:val="Hyperlink"/>
                <w:rFonts w:asciiTheme="majorBidi" w:hAnsiTheme="majorBidi" w:cstheme="majorBidi"/>
                <w:noProof/>
                <w:lang w:val="en-GB"/>
              </w:rPr>
              <w:t xml:space="preserve"> </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ALR onto BSP1</w:t>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0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46</w:t>
            </w:r>
            <w:r w:rsidR="00031C75" w:rsidRPr="0084235B">
              <w:rPr>
                <w:rFonts w:asciiTheme="majorBidi" w:hAnsiTheme="majorBidi" w:cstheme="majorBidi"/>
                <w:noProof/>
                <w:webHidden/>
              </w:rPr>
              <w:fldChar w:fldCharType="end"/>
            </w:r>
          </w:hyperlink>
        </w:p>
        <w:p w14:paraId="0E028B42" w14:textId="425E4875" w:rsidR="00031C75" w:rsidRPr="0084235B" w:rsidRDefault="00000000" w:rsidP="00315D72">
          <w:pPr>
            <w:pStyle w:val="TOC4"/>
            <w:spacing w:after="0" w:line="480" w:lineRule="auto"/>
            <w:rPr>
              <w:rFonts w:asciiTheme="majorBidi" w:hAnsiTheme="majorBidi" w:cstheme="majorBidi"/>
              <w:noProof/>
              <w:sz w:val="24"/>
              <w:szCs w:val="24"/>
            </w:rPr>
          </w:pPr>
          <w:hyperlink w:anchor="_Toc127869304" w:history="1">
            <w:r w:rsidR="00031C75" w:rsidRPr="0084235B">
              <w:rPr>
                <w:rStyle w:val="Hyperlink"/>
                <w:rFonts w:asciiTheme="majorBidi" w:hAnsiTheme="majorBidi" w:cstheme="majorBidi"/>
                <w:noProof/>
                <w:sz w:val="24"/>
                <w:szCs w:val="24"/>
              </w:rPr>
              <w:t>4.5.2.1</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ALR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0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46</w:t>
            </w:r>
            <w:r w:rsidR="00031C75" w:rsidRPr="0084235B">
              <w:rPr>
                <w:rFonts w:asciiTheme="majorBidi" w:hAnsiTheme="majorBidi" w:cstheme="majorBidi"/>
                <w:noProof/>
                <w:webHidden/>
                <w:sz w:val="24"/>
                <w:szCs w:val="24"/>
              </w:rPr>
              <w:fldChar w:fldCharType="end"/>
            </w:r>
          </w:hyperlink>
        </w:p>
        <w:p w14:paraId="12A511A9" w14:textId="65403643" w:rsidR="00031C75" w:rsidRPr="0084235B" w:rsidRDefault="00000000" w:rsidP="00315D72">
          <w:pPr>
            <w:pStyle w:val="TOC4"/>
            <w:spacing w:after="0" w:line="480" w:lineRule="auto"/>
            <w:rPr>
              <w:rFonts w:asciiTheme="majorBidi" w:hAnsiTheme="majorBidi" w:cstheme="majorBidi"/>
              <w:noProof/>
              <w:sz w:val="24"/>
              <w:szCs w:val="24"/>
            </w:rPr>
          </w:pPr>
          <w:hyperlink w:anchor="_Toc127869305" w:history="1">
            <w:r w:rsidR="00031C75" w:rsidRPr="0084235B">
              <w:rPr>
                <w:rStyle w:val="Hyperlink"/>
                <w:rFonts w:asciiTheme="majorBidi" w:hAnsiTheme="majorBidi" w:cstheme="majorBidi"/>
                <w:noProof/>
                <w:sz w:val="24"/>
                <w:szCs w:val="24"/>
              </w:rPr>
              <w:t>4.5.2.2</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ALR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0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47</w:t>
            </w:r>
            <w:r w:rsidR="00031C75" w:rsidRPr="0084235B">
              <w:rPr>
                <w:rFonts w:asciiTheme="majorBidi" w:hAnsiTheme="majorBidi" w:cstheme="majorBidi"/>
                <w:noProof/>
                <w:webHidden/>
                <w:sz w:val="24"/>
                <w:szCs w:val="24"/>
              </w:rPr>
              <w:fldChar w:fldCharType="end"/>
            </w:r>
          </w:hyperlink>
        </w:p>
        <w:p w14:paraId="61A33A16" w14:textId="0C259220" w:rsidR="00031C75" w:rsidRPr="0084235B" w:rsidRDefault="00000000" w:rsidP="00315D72">
          <w:pPr>
            <w:pStyle w:val="TOC4"/>
            <w:spacing w:after="0" w:line="480" w:lineRule="auto"/>
            <w:rPr>
              <w:rFonts w:asciiTheme="majorBidi" w:hAnsiTheme="majorBidi" w:cstheme="majorBidi"/>
              <w:noProof/>
              <w:sz w:val="24"/>
              <w:szCs w:val="24"/>
            </w:rPr>
          </w:pPr>
          <w:hyperlink w:anchor="_Toc127869306" w:history="1">
            <w:r w:rsidR="00031C75" w:rsidRPr="0084235B">
              <w:rPr>
                <w:rStyle w:val="Hyperlink"/>
                <w:rFonts w:asciiTheme="majorBidi" w:hAnsiTheme="majorBidi" w:cstheme="majorBidi"/>
                <w:noProof/>
                <w:sz w:val="24"/>
                <w:szCs w:val="24"/>
              </w:rPr>
              <w:t>4.5.2.3</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ALR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0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48</w:t>
            </w:r>
            <w:r w:rsidR="00031C75" w:rsidRPr="0084235B">
              <w:rPr>
                <w:rFonts w:asciiTheme="majorBidi" w:hAnsiTheme="majorBidi" w:cstheme="majorBidi"/>
                <w:noProof/>
                <w:webHidden/>
                <w:sz w:val="24"/>
                <w:szCs w:val="24"/>
              </w:rPr>
              <w:fldChar w:fldCharType="end"/>
            </w:r>
          </w:hyperlink>
        </w:p>
        <w:p w14:paraId="4DF858F3" w14:textId="3CB505F2" w:rsidR="00031C75" w:rsidRPr="0084235B" w:rsidRDefault="00000000" w:rsidP="00315D72">
          <w:pPr>
            <w:pStyle w:val="TOC4"/>
            <w:spacing w:after="0" w:line="480" w:lineRule="auto"/>
            <w:rPr>
              <w:rFonts w:asciiTheme="majorBidi" w:hAnsiTheme="majorBidi" w:cstheme="majorBidi"/>
              <w:noProof/>
              <w:sz w:val="24"/>
              <w:szCs w:val="24"/>
            </w:rPr>
          </w:pPr>
          <w:hyperlink w:anchor="_Toc127869307" w:history="1">
            <w:r w:rsidR="00031C75" w:rsidRPr="0084235B">
              <w:rPr>
                <w:rStyle w:val="Hyperlink"/>
                <w:rFonts w:asciiTheme="majorBidi" w:hAnsiTheme="majorBidi" w:cstheme="majorBidi"/>
                <w:noProof/>
                <w:sz w:val="24"/>
                <w:szCs w:val="24"/>
              </w:rPr>
              <w:t>4.5.2.4</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ALR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0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49</w:t>
            </w:r>
            <w:r w:rsidR="00031C75" w:rsidRPr="0084235B">
              <w:rPr>
                <w:rFonts w:asciiTheme="majorBidi" w:hAnsiTheme="majorBidi" w:cstheme="majorBidi"/>
                <w:noProof/>
                <w:webHidden/>
                <w:sz w:val="24"/>
                <w:szCs w:val="24"/>
              </w:rPr>
              <w:fldChar w:fldCharType="end"/>
            </w:r>
          </w:hyperlink>
        </w:p>
        <w:p w14:paraId="4B793EE3" w14:textId="510169B2" w:rsidR="00031C75" w:rsidRPr="0084235B" w:rsidRDefault="00000000" w:rsidP="00315D72">
          <w:pPr>
            <w:pStyle w:val="TOC4"/>
            <w:spacing w:after="0" w:line="480" w:lineRule="auto"/>
            <w:rPr>
              <w:rFonts w:asciiTheme="majorBidi" w:hAnsiTheme="majorBidi" w:cstheme="majorBidi"/>
              <w:noProof/>
              <w:sz w:val="24"/>
              <w:szCs w:val="24"/>
            </w:rPr>
          </w:pPr>
          <w:hyperlink w:anchor="_Toc127869308" w:history="1">
            <w:r w:rsidR="00031C75" w:rsidRPr="0084235B">
              <w:rPr>
                <w:rStyle w:val="Hyperlink"/>
                <w:rFonts w:asciiTheme="majorBidi" w:hAnsiTheme="majorBidi" w:cstheme="majorBidi"/>
                <w:noProof/>
                <w:sz w:val="24"/>
                <w:szCs w:val="24"/>
              </w:rPr>
              <w:t>4.5.2.5</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ALR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0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53</w:t>
            </w:r>
            <w:r w:rsidR="00031C75" w:rsidRPr="0084235B">
              <w:rPr>
                <w:rFonts w:asciiTheme="majorBidi" w:hAnsiTheme="majorBidi" w:cstheme="majorBidi"/>
                <w:noProof/>
                <w:webHidden/>
                <w:sz w:val="24"/>
                <w:szCs w:val="24"/>
              </w:rPr>
              <w:fldChar w:fldCharType="end"/>
            </w:r>
          </w:hyperlink>
        </w:p>
        <w:p w14:paraId="056E77CA" w14:textId="55811D2F" w:rsidR="00031C75" w:rsidRPr="0084235B" w:rsidRDefault="00000000" w:rsidP="00315D72">
          <w:pPr>
            <w:pStyle w:val="TOC4"/>
            <w:spacing w:after="0" w:line="480" w:lineRule="auto"/>
            <w:rPr>
              <w:rFonts w:asciiTheme="majorBidi" w:hAnsiTheme="majorBidi" w:cstheme="majorBidi"/>
              <w:noProof/>
              <w:sz w:val="24"/>
              <w:szCs w:val="24"/>
            </w:rPr>
          </w:pPr>
          <w:hyperlink w:anchor="_Toc127869309" w:history="1">
            <w:r w:rsidR="00031C75" w:rsidRPr="0084235B">
              <w:rPr>
                <w:rStyle w:val="Hyperlink"/>
                <w:rFonts w:asciiTheme="majorBidi" w:hAnsiTheme="majorBidi" w:cstheme="majorBidi"/>
                <w:noProof/>
                <w:sz w:val="24"/>
                <w:szCs w:val="24"/>
              </w:rPr>
              <w:t>4.5.2.6</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ALR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0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57</w:t>
            </w:r>
            <w:r w:rsidR="00031C75" w:rsidRPr="0084235B">
              <w:rPr>
                <w:rFonts w:asciiTheme="majorBidi" w:hAnsiTheme="majorBidi" w:cstheme="majorBidi"/>
                <w:noProof/>
                <w:webHidden/>
                <w:sz w:val="24"/>
                <w:szCs w:val="24"/>
              </w:rPr>
              <w:fldChar w:fldCharType="end"/>
            </w:r>
          </w:hyperlink>
        </w:p>
        <w:p w14:paraId="79F63461" w14:textId="7FC21C61" w:rsidR="00031C75" w:rsidRPr="0084235B" w:rsidRDefault="00000000" w:rsidP="00315D72">
          <w:pPr>
            <w:pStyle w:val="TOC4"/>
            <w:spacing w:after="0" w:line="480" w:lineRule="auto"/>
            <w:rPr>
              <w:rFonts w:asciiTheme="majorBidi" w:hAnsiTheme="majorBidi" w:cstheme="majorBidi"/>
              <w:noProof/>
              <w:sz w:val="24"/>
              <w:szCs w:val="24"/>
            </w:rPr>
          </w:pPr>
          <w:hyperlink w:anchor="_Toc127869310" w:history="1">
            <w:r w:rsidR="00031C75" w:rsidRPr="0084235B">
              <w:rPr>
                <w:rStyle w:val="Hyperlink"/>
                <w:rFonts w:asciiTheme="majorBidi" w:hAnsiTheme="majorBidi" w:cstheme="majorBidi"/>
                <w:noProof/>
                <w:sz w:val="24"/>
                <w:szCs w:val="24"/>
              </w:rPr>
              <w:t>4.5.2.7</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ALR-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1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58</w:t>
            </w:r>
            <w:r w:rsidR="00031C75" w:rsidRPr="0084235B">
              <w:rPr>
                <w:rFonts w:asciiTheme="majorBidi" w:hAnsiTheme="majorBidi" w:cstheme="majorBidi"/>
                <w:noProof/>
                <w:webHidden/>
                <w:sz w:val="24"/>
                <w:szCs w:val="24"/>
              </w:rPr>
              <w:fldChar w:fldCharType="end"/>
            </w:r>
          </w:hyperlink>
        </w:p>
        <w:p w14:paraId="75446FAF" w14:textId="0C7D0251" w:rsidR="00031C75" w:rsidRPr="0084235B" w:rsidRDefault="00000000" w:rsidP="00315D72">
          <w:pPr>
            <w:pStyle w:val="TOC4"/>
            <w:spacing w:after="0" w:line="480" w:lineRule="auto"/>
            <w:rPr>
              <w:rFonts w:asciiTheme="majorBidi" w:hAnsiTheme="majorBidi" w:cstheme="majorBidi"/>
              <w:noProof/>
              <w:sz w:val="24"/>
              <w:szCs w:val="24"/>
            </w:rPr>
          </w:pPr>
          <w:hyperlink w:anchor="_Toc127869311" w:history="1">
            <w:r w:rsidR="00031C75" w:rsidRPr="0084235B">
              <w:rPr>
                <w:rStyle w:val="Hyperlink"/>
                <w:rFonts w:asciiTheme="majorBidi" w:hAnsiTheme="majorBidi" w:cstheme="majorBidi"/>
                <w:noProof/>
                <w:sz w:val="24"/>
                <w:szCs w:val="24"/>
              </w:rPr>
              <w:t>4.5.2.8</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ALR-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1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59</w:t>
            </w:r>
            <w:r w:rsidR="00031C75" w:rsidRPr="0084235B">
              <w:rPr>
                <w:rFonts w:asciiTheme="majorBidi" w:hAnsiTheme="majorBidi" w:cstheme="majorBidi"/>
                <w:noProof/>
                <w:webHidden/>
                <w:sz w:val="24"/>
                <w:szCs w:val="24"/>
              </w:rPr>
              <w:fldChar w:fldCharType="end"/>
            </w:r>
          </w:hyperlink>
        </w:p>
        <w:p w14:paraId="5D7D95EB" w14:textId="3D0C37E3" w:rsidR="00031C75" w:rsidRPr="0084235B" w:rsidRDefault="00000000" w:rsidP="00315D72">
          <w:pPr>
            <w:pStyle w:val="TOC4"/>
            <w:spacing w:after="0" w:line="480" w:lineRule="auto"/>
            <w:rPr>
              <w:rFonts w:asciiTheme="majorBidi" w:hAnsiTheme="majorBidi" w:cstheme="majorBidi"/>
              <w:noProof/>
              <w:sz w:val="24"/>
              <w:szCs w:val="24"/>
            </w:rPr>
          </w:pPr>
          <w:hyperlink w:anchor="_Toc127869312" w:history="1">
            <w:r w:rsidR="00031C75" w:rsidRPr="0084235B">
              <w:rPr>
                <w:rStyle w:val="Hyperlink"/>
                <w:rFonts w:asciiTheme="majorBidi" w:hAnsiTheme="majorBidi" w:cstheme="majorBidi"/>
                <w:noProof/>
                <w:sz w:val="24"/>
                <w:szCs w:val="24"/>
              </w:rPr>
              <w:t>4.5.2.9</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ALR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1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60</w:t>
            </w:r>
            <w:r w:rsidR="00031C75" w:rsidRPr="0084235B">
              <w:rPr>
                <w:rFonts w:asciiTheme="majorBidi" w:hAnsiTheme="majorBidi" w:cstheme="majorBidi"/>
                <w:noProof/>
                <w:webHidden/>
                <w:sz w:val="24"/>
                <w:szCs w:val="24"/>
              </w:rPr>
              <w:fldChar w:fldCharType="end"/>
            </w:r>
          </w:hyperlink>
        </w:p>
        <w:p w14:paraId="35ED3043" w14:textId="6C53B65C"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13" w:history="1">
            <w:r w:rsidR="00031C75" w:rsidRPr="0084235B">
              <w:rPr>
                <w:rStyle w:val="Hyperlink"/>
                <w:rFonts w:asciiTheme="majorBidi" w:hAnsiTheme="majorBidi" w:cstheme="majorBidi"/>
                <w:noProof/>
              </w:rPr>
              <w:t>4.5.3</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ALR onto DRP1</w:t>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1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64</w:t>
            </w:r>
            <w:r w:rsidR="00031C75" w:rsidRPr="0084235B">
              <w:rPr>
                <w:rFonts w:asciiTheme="majorBidi" w:hAnsiTheme="majorBidi" w:cstheme="majorBidi"/>
                <w:noProof/>
                <w:webHidden/>
              </w:rPr>
              <w:fldChar w:fldCharType="end"/>
            </w:r>
          </w:hyperlink>
        </w:p>
        <w:p w14:paraId="676156A6" w14:textId="0FA5FB4A" w:rsidR="00031C75" w:rsidRPr="0084235B" w:rsidRDefault="00000000" w:rsidP="00315D72">
          <w:pPr>
            <w:pStyle w:val="TOC4"/>
            <w:spacing w:after="0" w:line="480" w:lineRule="auto"/>
            <w:rPr>
              <w:rFonts w:asciiTheme="majorBidi" w:hAnsiTheme="majorBidi" w:cstheme="majorBidi"/>
              <w:noProof/>
              <w:sz w:val="24"/>
              <w:szCs w:val="24"/>
            </w:rPr>
          </w:pPr>
          <w:hyperlink w:anchor="_Toc127869314" w:history="1">
            <w:r w:rsidR="00031C75" w:rsidRPr="0084235B">
              <w:rPr>
                <w:rStyle w:val="Hyperlink"/>
                <w:rFonts w:asciiTheme="majorBidi" w:hAnsiTheme="majorBidi" w:cstheme="majorBidi"/>
                <w:noProof/>
                <w:sz w:val="24"/>
                <w:szCs w:val="24"/>
              </w:rPr>
              <w:t>4.5.3.1</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ALR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1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64</w:t>
            </w:r>
            <w:r w:rsidR="00031C75" w:rsidRPr="0084235B">
              <w:rPr>
                <w:rFonts w:asciiTheme="majorBidi" w:hAnsiTheme="majorBidi" w:cstheme="majorBidi"/>
                <w:noProof/>
                <w:webHidden/>
                <w:sz w:val="24"/>
                <w:szCs w:val="24"/>
              </w:rPr>
              <w:fldChar w:fldCharType="end"/>
            </w:r>
          </w:hyperlink>
        </w:p>
        <w:p w14:paraId="1C46161E" w14:textId="16728C88" w:rsidR="00031C75" w:rsidRPr="0084235B" w:rsidRDefault="00000000" w:rsidP="00315D72">
          <w:pPr>
            <w:pStyle w:val="TOC4"/>
            <w:spacing w:after="0" w:line="480" w:lineRule="auto"/>
            <w:rPr>
              <w:rFonts w:asciiTheme="majorBidi" w:hAnsiTheme="majorBidi" w:cstheme="majorBidi"/>
              <w:noProof/>
              <w:sz w:val="24"/>
              <w:szCs w:val="24"/>
            </w:rPr>
          </w:pPr>
          <w:hyperlink w:anchor="_Toc127869315" w:history="1">
            <w:r w:rsidR="00031C75" w:rsidRPr="0084235B">
              <w:rPr>
                <w:rStyle w:val="Hyperlink"/>
                <w:rFonts w:asciiTheme="majorBidi" w:hAnsiTheme="majorBidi" w:cstheme="majorBidi"/>
                <w:noProof/>
                <w:sz w:val="24"/>
                <w:szCs w:val="24"/>
              </w:rPr>
              <w:t>4.5.3.2</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ALR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1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65</w:t>
            </w:r>
            <w:r w:rsidR="00031C75" w:rsidRPr="0084235B">
              <w:rPr>
                <w:rFonts w:asciiTheme="majorBidi" w:hAnsiTheme="majorBidi" w:cstheme="majorBidi"/>
                <w:noProof/>
                <w:webHidden/>
                <w:sz w:val="24"/>
                <w:szCs w:val="24"/>
              </w:rPr>
              <w:fldChar w:fldCharType="end"/>
            </w:r>
          </w:hyperlink>
        </w:p>
        <w:p w14:paraId="47CB4162" w14:textId="070C0208" w:rsidR="00031C75" w:rsidRPr="0084235B" w:rsidRDefault="00000000" w:rsidP="00315D72">
          <w:pPr>
            <w:pStyle w:val="TOC4"/>
            <w:spacing w:after="0" w:line="480" w:lineRule="auto"/>
            <w:rPr>
              <w:rFonts w:asciiTheme="majorBidi" w:hAnsiTheme="majorBidi" w:cstheme="majorBidi"/>
              <w:noProof/>
              <w:sz w:val="24"/>
              <w:szCs w:val="24"/>
            </w:rPr>
          </w:pPr>
          <w:hyperlink w:anchor="_Toc127869316" w:history="1">
            <w:r w:rsidR="00031C75" w:rsidRPr="0084235B">
              <w:rPr>
                <w:rStyle w:val="Hyperlink"/>
                <w:rFonts w:asciiTheme="majorBidi" w:hAnsiTheme="majorBidi" w:cstheme="majorBidi"/>
                <w:noProof/>
                <w:sz w:val="24"/>
                <w:szCs w:val="24"/>
              </w:rPr>
              <w:t>4.5.3.3</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ALR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1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66</w:t>
            </w:r>
            <w:r w:rsidR="00031C75" w:rsidRPr="0084235B">
              <w:rPr>
                <w:rFonts w:asciiTheme="majorBidi" w:hAnsiTheme="majorBidi" w:cstheme="majorBidi"/>
                <w:noProof/>
                <w:webHidden/>
                <w:sz w:val="24"/>
                <w:szCs w:val="24"/>
              </w:rPr>
              <w:fldChar w:fldCharType="end"/>
            </w:r>
          </w:hyperlink>
        </w:p>
        <w:p w14:paraId="5B982730" w14:textId="64D18EA6" w:rsidR="00031C75" w:rsidRPr="0084235B" w:rsidRDefault="00000000" w:rsidP="00315D72">
          <w:pPr>
            <w:pStyle w:val="TOC4"/>
            <w:spacing w:after="0" w:line="480" w:lineRule="auto"/>
            <w:rPr>
              <w:rFonts w:asciiTheme="majorBidi" w:hAnsiTheme="majorBidi" w:cstheme="majorBidi"/>
              <w:noProof/>
              <w:sz w:val="24"/>
              <w:szCs w:val="24"/>
            </w:rPr>
          </w:pPr>
          <w:hyperlink w:anchor="_Toc127869317" w:history="1">
            <w:r w:rsidR="00031C75" w:rsidRPr="0084235B">
              <w:rPr>
                <w:rStyle w:val="Hyperlink"/>
                <w:rFonts w:asciiTheme="majorBidi" w:hAnsiTheme="majorBidi" w:cstheme="majorBidi"/>
                <w:noProof/>
                <w:sz w:val="24"/>
                <w:szCs w:val="24"/>
              </w:rPr>
              <w:t>4.5.3.4</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ALR removal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1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67</w:t>
            </w:r>
            <w:r w:rsidR="00031C75" w:rsidRPr="0084235B">
              <w:rPr>
                <w:rFonts w:asciiTheme="majorBidi" w:hAnsiTheme="majorBidi" w:cstheme="majorBidi"/>
                <w:noProof/>
                <w:webHidden/>
                <w:sz w:val="24"/>
                <w:szCs w:val="24"/>
              </w:rPr>
              <w:fldChar w:fldCharType="end"/>
            </w:r>
          </w:hyperlink>
        </w:p>
        <w:p w14:paraId="77244D6D" w14:textId="64C3CA74" w:rsidR="00031C75" w:rsidRPr="0084235B" w:rsidRDefault="00000000" w:rsidP="00315D72">
          <w:pPr>
            <w:pStyle w:val="TOC4"/>
            <w:spacing w:after="0" w:line="480" w:lineRule="auto"/>
            <w:rPr>
              <w:rFonts w:asciiTheme="majorBidi" w:hAnsiTheme="majorBidi" w:cstheme="majorBidi"/>
              <w:noProof/>
              <w:sz w:val="24"/>
              <w:szCs w:val="24"/>
            </w:rPr>
          </w:pPr>
          <w:hyperlink w:anchor="_Toc127869318" w:history="1">
            <w:r w:rsidR="00031C75" w:rsidRPr="0084235B">
              <w:rPr>
                <w:rStyle w:val="Hyperlink"/>
                <w:rFonts w:asciiTheme="majorBidi" w:hAnsiTheme="majorBidi" w:cstheme="majorBidi"/>
                <w:noProof/>
                <w:sz w:val="24"/>
                <w:szCs w:val="24"/>
              </w:rPr>
              <w:t>4.5.3.5</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ALR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1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71</w:t>
            </w:r>
            <w:r w:rsidR="00031C75" w:rsidRPr="0084235B">
              <w:rPr>
                <w:rFonts w:asciiTheme="majorBidi" w:hAnsiTheme="majorBidi" w:cstheme="majorBidi"/>
                <w:noProof/>
                <w:webHidden/>
                <w:sz w:val="24"/>
                <w:szCs w:val="24"/>
              </w:rPr>
              <w:fldChar w:fldCharType="end"/>
            </w:r>
          </w:hyperlink>
        </w:p>
        <w:p w14:paraId="46BB4B81" w14:textId="52F0AAAA" w:rsidR="00031C75" w:rsidRPr="0084235B" w:rsidRDefault="00000000" w:rsidP="00315D72">
          <w:pPr>
            <w:pStyle w:val="TOC4"/>
            <w:spacing w:after="0" w:line="480" w:lineRule="auto"/>
            <w:rPr>
              <w:rFonts w:asciiTheme="majorBidi" w:hAnsiTheme="majorBidi" w:cstheme="majorBidi"/>
              <w:noProof/>
              <w:sz w:val="24"/>
              <w:szCs w:val="24"/>
            </w:rPr>
          </w:pPr>
          <w:hyperlink w:anchor="_Toc127869319" w:history="1">
            <w:r w:rsidR="00031C75" w:rsidRPr="0084235B">
              <w:rPr>
                <w:rStyle w:val="Hyperlink"/>
                <w:rFonts w:asciiTheme="majorBidi" w:hAnsiTheme="majorBidi" w:cstheme="majorBidi"/>
                <w:noProof/>
                <w:sz w:val="24"/>
                <w:szCs w:val="24"/>
              </w:rPr>
              <w:t>4.5.3.6</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ALR removal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1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75</w:t>
            </w:r>
            <w:r w:rsidR="00031C75" w:rsidRPr="0084235B">
              <w:rPr>
                <w:rFonts w:asciiTheme="majorBidi" w:hAnsiTheme="majorBidi" w:cstheme="majorBidi"/>
                <w:noProof/>
                <w:webHidden/>
                <w:sz w:val="24"/>
                <w:szCs w:val="24"/>
              </w:rPr>
              <w:fldChar w:fldCharType="end"/>
            </w:r>
          </w:hyperlink>
        </w:p>
        <w:p w14:paraId="1A4C65EA" w14:textId="4B075E2F" w:rsidR="00031C75" w:rsidRPr="0084235B" w:rsidRDefault="00000000" w:rsidP="00315D72">
          <w:pPr>
            <w:pStyle w:val="TOC4"/>
            <w:spacing w:after="0" w:line="480" w:lineRule="auto"/>
            <w:rPr>
              <w:rFonts w:asciiTheme="majorBidi" w:hAnsiTheme="majorBidi" w:cstheme="majorBidi"/>
              <w:noProof/>
              <w:sz w:val="24"/>
              <w:szCs w:val="24"/>
            </w:rPr>
          </w:pPr>
          <w:hyperlink w:anchor="_Toc127869320" w:history="1">
            <w:r w:rsidR="00031C75" w:rsidRPr="0084235B">
              <w:rPr>
                <w:rStyle w:val="Hyperlink"/>
                <w:rFonts w:asciiTheme="majorBidi" w:hAnsiTheme="majorBidi" w:cstheme="majorBidi"/>
                <w:noProof/>
                <w:sz w:val="24"/>
                <w:szCs w:val="24"/>
              </w:rPr>
              <w:t>4.5.3.7</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ALR-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2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76</w:t>
            </w:r>
            <w:r w:rsidR="00031C75" w:rsidRPr="0084235B">
              <w:rPr>
                <w:rFonts w:asciiTheme="majorBidi" w:hAnsiTheme="majorBidi" w:cstheme="majorBidi"/>
                <w:noProof/>
                <w:webHidden/>
                <w:sz w:val="24"/>
                <w:szCs w:val="24"/>
              </w:rPr>
              <w:fldChar w:fldCharType="end"/>
            </w:r>
          </w:hyperlink>
        </w:p>
        <w:p w14:paraId="7FEE7182" w14:textId="6202F293" w:rsidR="00031C75" w:rsidRPr="0084235B" w:rsidRDefault="00000000" w:rsidP="00315D72">
          <w:pPr>
            <w:pStyle w:val="TOC4"/>
            <w:spacing w:after="0" w:line="480" w:lineRule="auto"/>
            <w:rPr>
              <w:rFonts w:asciiTheme="majorBidi" w:hAnsiTheme="majorBidi" w:cstheme="majorBidi"/>
              <w:noProof/>
              <w:sz w:val="24"/>
              <w:szCs w:val="24"/>
            </w:rPr>
          </w:pPr>
          <w:hyperlink w:anchor="_Toc127869321" w:history="1">
            <w:r w:rsidR="00031C75" w:rsidRPr="0084235B">
              <w:rPr>
                <w:rStyle w:val="Hyperlink"/>
                <w:rFonts w:asciiTheme="majorBidi" w:hAnsiTheme="majorBidi" w:cstheme="majorBidi"/>
                <w:noProof/>
                <w:sz w:val="24"/>
                <w:szCs w:val="24"/>
              </w:rPr>
              <w:t>4.5.3.8</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ALR-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2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77</w:t>
            </w:r>
            <w:r w:rsidR="00031C75" w:rsidRPr="0084235B">
              <w:rPr>
                <w:rFonts w:asciiTheme="majorBidi" w:hAnsiTheme="majorBidi" w:cstheme="majorBidi"/>
                <w:noProof/>
                <w:webHidden/>
                <w:sz w:val="24"/>
                <w:szCs w:val="24"/>
              </w:rPr>
              <w:fldChar w:fldCharType="end"/>
            </w:r>
          </w:hyperlink>
        </w:p>
        <w:p w14:paraId="79858E92" w14:textId="52DCDE4C" w:rsidR="00031C75" w:rsidRPr="0084235B" w:rsidRDefault="00000000" w:rsidP="00315D72">
          <w:pPr>
            <w:pStyle w:val="TOC4"/>
            <w:spacing w:after="0" w:line="480" w:lineRule="auto"/>
            <w:rPr>
              <w:rFonts w:asciiTheme="majorBidi" w:hAnsiTheme="majorBidi" w:cstheme="majorBidi"/>
              <w:noProof/>
              <w:sz w:val="24"/>
              <w:szCs w:val="24"/>
            </w:rPr>
          </w:pPr>
          <w:hyperlink w:anchor="_Toc127869322" w:history="1">
            <w:r w:rsidR="00031C75" w:rsidRPr="0084235B">
              <w:rPr>
                <w:rStyle w:val="Hyperlink"/>
                <w:rFonts w:asciiTheme="majorBidi" w:hAnsiTheme="majorBidi" w:cstheme="majorBidi"/>
                <w:noProof/>
                <w:sz w:val="24"/>
                <w:szCs w:val="24"/>
              </w:rPr>
              <w:t>4.5.3.9</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ALR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2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78</w:t>
            </w:r>
            <w:r w:rsidR="00031C75" w:rsidRPr="0084235B">
              <w:rPr>
                <w:rFonts w:asciiTheme="majorBidi" w:hAnsiTheme="majorBidi" w:cstheme="majorBidi"/>
                <w:noProof/>
                <w:webHidden/>
                <w:sz w:val="24"/>
                <w:szCs w:val="24"/>
              </w:rPr>
              <w:fldChar w:fldCharType="end"/>
            </w:r>
          </w:hyperlink>
        </w:p>
        <w:p w14:paraId="13BB6B1B" w14:textId="508C1EF2"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23" w:history="1">
            <w:r w:rsidR="00031C75" w:rsidRPr="0084235B">
              <w:rPr>
                <w:rStyle w:val="Hyperlink"/>
                <w:rFonts w:asciiTheme="majorBidi" w:hAnsiTheme="majorBidi" w:cstheme="majorBidi"/>
                <w:noProof/>
              </w:rPr>
              <w:t>4.5.4</w:t>
            </w:r>
            <w:r w:rsidR="00A05643">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ALR onto EGB1</w:t>
            </w:r>
            <w:r w:rsidR="00A05643">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2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82</w:t>
            </w:r>
            <w:r w:rsidR="00031C75" w:rsidRPr="0084235B">
              <w:rPr>
                <w:rFonts w:asciiTheme="majorBidi" w:hAnsiTheme="majorBidi" w:cstheme="majorBidi"/>
                <w:noProof/>
                <w:webHidden/>
              </w:rPr>
              <w:fldChar w:fldCharType="end"/>
            </w:r>
          </w:hyperlink>
        </w:p>
        <w:p w14:paraId="1808AC39" w14:textId="57875FA6" w:rsidR="00031C75" w:rsidRPr="0084235B" w:rsidRDefault="00000000" w:rsidP="00315D72">
          <w:pPr>
            <w:pStyle w:val="TOC4"/>
            <w:spacing w:after="0" w:line="480" w:lineRule="auto"/>
            <w:rPr>
              <w:rFonts w:asciiTheme="majorBidi" w:hAnsiTheme="majorBidi" w:cstheme="majorBidi"/>
              <w:noProof/>
              <w:sz w:val="24"/>
              <w:szCs w:val="24"/>
            </w:rPr>
          </w:pPr>
          <w:hyperlink w:anchor="_Toc127869324" w:history="1">
            <w:r w:rsidR="00031C75" w:rsidRPr="0084235B">
              <w:rPr>
                <w:rStyle w:val="Hyperlink"/>
                <w:rFonts w:asciiTheme="majorBidi" w:hAnsiTheme="majorBidi" w:cstheme="majorBidi"/>
                <w:noProof/>
                <w:sz w:val="24"/>
                <w:szCs w:val="24"/>
              </w:rPr>
              <w:t>4.5.4.1</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ALR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2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82</w:t>
            </w:r>
            <w:r w:rsidR="00031C75" w:rsidRPr="0084235B">
              <w:rPr>
                <w:rFonts w:asciiTheme="majorBidi" w:hAnsiTheme="majorBidi" w:cstheme="majorBidi"/>
                <w:noProof/>
                <w:webHidden/>
                <w:sz w:val="24"/>
                <w:szCs w:val="24"/>
              </w:rPr>
              <w:fldChar w:fldCharType="end"/>
            </w:r>
          </w:hyperlink>
        </w:p>
        <w:p w14:paraId="1FC3D024" w14:textId="1CE0C557" w:rsidR="00031C75" w:rsidRPr="0084235B" w:rsidRDefault="00000000" w:rsidP="00315D72">
          <w:pPr>
            <w:pStyle w:val="TOC4"/>
            <w:spacing w:after="0" w:line="480" w:lineRule="auto"/>
            <w:rPr>
              <w:rFonts w:asciiTheme="majorBidi" w:hAnsiTheme="majorBidi" w:cstheme="majorBidi"/>
              <w:noProof/>
              <w:sz w:val="24"/>
              <w:szCs w:val="24"/>
            </w:rPr>
          </w:pPr>
          <w:hyperlink w:anchor="_Toc127869325" w:history="1">
            <w:r w:rsidR="00031C75" w:rsidRPr="0084235B">
              <w:rPr>
                <w:rStyle w:val="Hyperlink"/>
                <w:rFonts w:asciiTheme="majorBidi" w:hAnsiTheme="majorBidi" w:cstheme="majorBidi"/>
                <w:noProof/>
                <w:sz w:val="24"/>
                <w:szCs w:val="24"/>
              </w:rPr>
              <w:t>4.5.4.2</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ALR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2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82</w:t>
            </w:r>
            <w:r w:rsidR="00031C75" w:rsidRPr="0084235B">
              <w:rPr>
                <w:rFonts w:asciiTheme="majorBidi" w:hAnsiTheme="majorBidi" w:cstheme="majorBidi"/>
                <w:noProof/>
                <w:webHidden/>
                <w:sz w:val="24"/>
                <w:szCs w:val="24"/>
              </w:rPr>
              <w:fldChar w:fldCharType="end"/>
            </w:r>
          </w:hyperlink>
        </w:p>
        <w:p w14:paraId="3614A8DB" w14:textId="605D368A" w:rsidR="00031C75" w:rsidRPr="0084235B" w:rsidRDefault="00000000" w:rsidP="00315D72">
          <w:pPr>
            <w:pStyle w:val="TOC4"/>
            <w:spacing w:after="0" w:line="480" w:lineRule="auto"/>
            <w:rPr>
              <w:rFonts w:asciiTheme="majorBidi" w:hAnsiTheme="majorBidi" w:cstheme="majorBidi"/>
              <w:noProof/>
              <w:sz w:val="24"/>
              <w:szCs w:val="24"/>
            </w:rPr>
          </w:pPr>
          <w:hyperlink w:anchor="_Toc127869326" w:history="1">
            <w:r w:rsidR="00031C75" w:rsidRPr="0084235B">
              <w:rPr>
                <w:rStyle w:val="Hyperlink"/>
                <w:rFonts w:asciiTheme="majorBidi" w:hAnsiTheme="majorBidi" w:cstheme="majorBidi"/>
                <w:noProof/>
                <w:sz w:val="24"/>
                <w:szCs w:val="24"/>
              </w:rPr>
              <w:t>4.5.4.3</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ALR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2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83</w:t>
            </w:r>
            <w:r w:rsidR="00031C75" w:rsidRPr="0084235B">
              <w:rPr>
                <w:rFonts w:asciiTheme="majorBidi" w:hAnsiTheme="majorBidi" w:cstheme="majorBidi"/>
                <w:noProof/>
                <w:webHidden/>
                <w:sz w:val="24"/>
                <w:szCs w:val="24"/>
              </w:rPr>
              <w:fldChar w:fldCharType="end"/>
            </w:r>
          </w:hyperlink>
        </w:p>
        <w:p w14:paraId="519EA0BD" w14:textId="34F60D71" w:rsidR="00031C75" w:rsidRPr="0084235B" w:rsidRDefault="00000000" w:rsidP="00315D72">
          <w:pPr>
            <w:pStyle w:val="TOC4"/>
            <w:spacing w:after="0" w:line="480" w:lineRule="auto"/>
            <w:rPr>
              <w:rFonts w:asciiTheme="majorBidi" w:hAnsiTheme="majorBidi" w:cstheme="majorBidi"/>
              <w:noProof/>
              <w:sz w:val="24"/>
              <w:szCs w:val="24"/>
            </w:rPr>
          </w:pPr>
          <w:hyperlink w:anchor="_Toc127869327" w:history="1">
            <w:r w:rsidR="00031C75" w:rsidRPr="0084235B">
              <w:rPr>
                <w:rStyle w:val="Hyperlink"/>
                <w:rFonts w:asciiTheme="majorBidi" w:hAnsiTheme="majorBidi" w:cstheme="majorBidi"/>
                <w:noProof/>
                <w:sz w:val="24"/>
                <w:szCs w:val="24"/>
              </w:rPr>
              <w:t>4.5.4.4</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ALR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2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84</w:t>
            </w:r>
            <w:r w:rsidR="00031C75" w:rsidRPr="0084235B">
              <w:rPr>
                <w:rFonts w:asciiTheme="majorBidi" w:hAnsiTheme="majorBidi" w:cstheme="majorBidi"/>
                <w:noProof/>
                <w:webHidden/>
                <w:sz w:val="24"/>
                <w:szCs w:val="24"/>
              </w:rPr>
              <w:fldChar w:fldCharType="end"/>
            </w:r>
          </w:hyperlink>
        </w:p>
        <w:p w14:paraId="4D8961EE" w14:textId="4C410A20" w:rsidR="00031C75" w:rsidRPr="0084235B" w:rsidRDefault="00000000" w:rsidP="00315D72">
          <w:pPr>
            <w:pStyle w:val="TOC4"/>
            <w:spacing w:after="0" w:line="480" w:lineRule="auto"/>
            <w:rPr>
              <w:rFonts w:asciiTheme="majorBidi" w:hAnsiTheme="majorBidi" w:cstheme="majorBidi"/>
              <w:noProof/>
              <w:sz w:val="24"/>
              <w:szCs w:val="24"/>
            </w:rPr>
          </w:pPr>
          <w:hyperlink w:anchor="_Toc127869328" w:history="1">
            <w:r w:rsidR="00031C75" w:rsidRPr="0084235B">
              <w:rPr>
                <w:rStyle w:val="Hyperlink"/>
                <w:rFonts w:asciiTheme="majorBidi" w:hAnsiTheme="majorBidi" w:cstheme="majorBidi"/>
                <w:noProof/>
                <w:sz w:val="24"/>
                <w:szCs w:val="24"/>
              </w:rPr>
              <w:t>4.5.4.5</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ALR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2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88</w:t>
            </w:r>
            <w:r w:rsidR="00031C75" w:rsidRPr="0084235B">
              <w:rPr>
                <w:rFonts w:asciiTheme="majorBidi" w:hAnsiTheme="majorBidi" w:cstheme="majorBidi"/>
                <w:noProof/>
                <w:webHidden/>
                <w:sz w:val="24"/>
                <w:szCs w:val="24"/>
              </w:rPr>
              <w:fldChar w:fldCharType="end"/>
            </w:r>
          </w:hyperlink>
        </w:p>
        <w:p w14:paraId="2A7EB730" w14:textId="6AA618D0" w:rsidR="00031C75" w:rsidRPr="0084235B" w:rsidRDefault="00000000" w:rsidP="00315D72">
          <w:pPr>
            <w:pStyle w:val="TOC4"/>
            <w:spacing w:after="0" w:line="480" w:lineRule="auto"/>
            <w:rPr>
              <w:rFonts w:asciiTheme="majorBidi" w:hAnsiTheme="majorBidi" w:cstheme="majorBidi"/>
              <w:noProof/>
              <w:sz w:val="24"/>
              <w:szCs w:val="24"/>
            </w:rPr>
          </w:pPr>
          <w:hyperlink w:anchor="_Toc127869329" w:history="1">
            <w:r w:rsidR="00031C75" w:rsidRPr="0084235B">
              <w:rPr>
                <w:rStyle w:val="Hyperlink"/>
                <w:rFonts w:asciiTheme="majorBidi" w:hAnsiTheme="majorBidi" w:cstheme="majorBidi"/>
                <w:noProof/>
                <w:sz w:val="24"/>
                <w:szCs w:val="24"/>
              </w:rPr>
              <w:t>4.5.4.6</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ALR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2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91</w:t>
            </w:r>
            <w:r w:rsidR="00031C75" w:rsidRPr="0084235B">
              <w:rPr>
                <w:rFonts w:asciiTheme="majorBidi" w:hAnsiTheme="majorBidi" w:cstheme="majorBidi"/>
                <w:noProof/>
                <w:webHidden/>
                <w:sz w:val="24"/>
                <w:szCs w:val="24"/>
              </w:rPr>
              <w:fldChar w:fldCharType="end"/>
            </w:r>
          </w:hyperlink>
        </w:p>
        <w:p w14:paraId="5A466A1A" w14:textId="47D36043" w:rsidR="00031C75" w:rsidRPr="0084235B" w:rsidRDefault="00000000" w:rsidP="00315D72">
          <w:pPr>
            <w:pStyle w:val="TOC4"/>
            <w:spacing w:after="0" w:line="480" w:lineRule="auto"/>
            <w:rPr>
              <w:rFonts w:asciiTheme="majorBidi" w:hAnsiTheme="majorBidi" w:cstheme="majorBidi"/>
              <w:noProof/>
              <w:sz w:val="24"/>
              <w:szCs w:val="24"/>
            </w:rPr>
          </w:pPr>
          <w:hyperlink w:anchor="_Toc127869330" w:history="1">
            <w:r w:rsidR="00031C75" w:rsidRPr="0084235B">
              <w:rPr>
                <w:rStyle w:val="Hyperlink"/>
                <w:rFonts w:asciiTheme="majorBidi" w:hAnsiTheme="majorBidi" w:cstheme="majorBidi"/>
                <w:noProof/>
                <w:sz w:val="24"/>
                <w:szCs w:val="24"/>
              </w:rPr>
              <w:t>4.5.4.7</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ALR-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3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92</w:t>
            </w:r>
            <w:r w:rsidR="00031C75" w:rsidRPr="0084235B">
              <w:rPr>
                <w:rFonts w:asciiTheme="majorBidi" w:hAnsiTheme="majorBidi" w:cstheme="majorBidi"/>
                <w:noProof/>
                <w:webHidden/>
                <w:sz w:val="24"/>
                <w:szCs w:val="24"/>
              </w:rPr>
              <w:fldChar w:fldCharType="end"/>
            </w:r>
          </w:hyperlink>
        </w:p>
        <w:p w14:paraId="5A615417" w14:textId="6A10417C" w:rsidR="00031C75" w:rsidRPr="0084235B" w:rsidRDefault="00000000" w:rsidP="00315D72">
          <w:pPr>
            <w:pStyle w:val="TOC4"/>
            <w:spacing w:after="0" w:line="480" w:lineRule="auto"/>
            <w:rPr>
              <w:rFonts w:asciiTheme="majorBidi" w:hAnsiTheme="majorBidi" w:cstheme="majorBidi"/>
              <w:noProof/>
              <w:sz w:val="24"/>
              <w:szCs w:val="24"/>
            </w:rPr>
          </w:pPr>
          <w:hyperlink w:anchor="_Toc127869331" w:history="1">
            <w:r w:rsidR="00031C75" w:rsidRPr="0084235B">
              <w:rPr>
                <w:rStyle w:val="Hyperlink"/>
                <w:rFonts w:asciiTheme="majorBidi" w:hAnsiTheme="majorBidi" w:cstheme="majorBidi"/>
                <w:noProof/>
                <w:sz w:val="24"/>
                <w:szCs w:val="24"/>
              </w:rPr>
              <w:t>4.5.4.8</w:t>
            </w:r>
            <w:r w:rsidR="00A05643">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ALR-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3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93</w:t>
            </w:r>
            <w:r w:rsidR="00031C75" w:rsidRPr="0084235B">
              <w:rPr>
                <w:rFonts w:asciiTheme="majorBidi" w:hAnsiTheme="majorBidi" w:cstheme="majorBidi"/>
                <w:noProof/>
                <w:webHidden/>
                <w:sz w:val="24"/>
                <w:szCs w:val="24"/>
              </w:rPr>
              <w:fldChar w:fldCharType="end"/>
            </w:r>
          </w:hyperlink>
        </w:p>
        <w:p w14:paraId="62E3DEBB" w14:textId="68401785" w:rsidR="00031C75" w:rsidRPr="0084235B" w:rsidRDefault="00000000" w:rsidP="00315D72">
          <w:pPr>
            <w:pStyle w:val="TOC4"/>
            <w:spacing w:after="0" w:line="480" w:lineRule="auto"/>
            <w:rPr>
              <w:rFonts w:asciiTheme="majorBidi" w:hAnsiTheme="majorBidi" w:cstheme="majorBidi"/>
              <w:noProof/>
              <w:sz w:val="24"/>
              <w:szCs w:val="24"/>
            </w:rPr>
          </w:pPr>
          <w:hyperlink w:anchor="_Toc127869332" w:history="1">
            <w:r w:rsidR="00031C75" w:rsidRPr="0084235B">
              <w:rPr>
                <w:rStyle w:val="Hyperlink"/>
                <w:rFonts w:asciiTheme="majorBidi" w:hAnsiTheme="majorBidi" w:cstheme="majorBidi"/>
                <w:noProof/>
                <w:sz w:val="24"/>
                <w:szCs w:val="24"/>
              </w:rPr>
              <w:t>4.5.4.9</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ALR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3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94</w:t>
            </w:r>
            <w:r w:rsidR="00031C75" w:rsidRPr="0084235B">
              <w:rPr>
                <w:rFonts w:asciiTheme="majorBidi" w:hAnsiTheme="majorBidi" w:cstheme="majorBidi"/>
                <w:noProof/>
                <w:webHidden/>
                <w:sz w:val="24"/>
                <w:szCs w:val="24"/>
              </w:rPr>
              <w:fldChar w:fldCharType="end"/>
            </w:r>
          </w:hyperlink>
        </w:p>
        <w:p w14:paraId="5AE486BF" w14:textId="2A348D78"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33" w:history="1">
            <w:r w:rsidR="00031C75" w:rsidRPr="0084235B">
              <w:rPr>
                <w:rStyle w:val="Hyperlink"/>
                <w:rFonts w:asciiTheme="majorBidi" w:hAnsiTheme="majorBidi" w:cstheme="majorBidi"/>
                <w:noProof/>
              </w:rPr>
              <w:t>4.5.5</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ALR onto HSP1</w:t>
            </w:r>
            <w:r w:rsidR="00031C75" w:rsidRPr="0084235B">
              <w:rPr>
                <w:rFonts w:asciiTheme="majorBidi" w:hAnsiTheme="majorBidi" w:cstheme="majorBidi"/>
                <w:noProof/>
                <w:webHidden/>
              </w:rPr>
              <w:tab/>
            </w:r>
            <w:r w:rsidR="0075541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3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398</w:t>
            </w:r>
            <w:r w:rsidR="00031C75" w:rsidRPr="0084235B">
              <w:rPr>
                <w:rFonts w:asciiTheme="majorBidi" w:hAnsiTheme="majorBidi" w:cstheme="majorBidi"/>
                <w:noProof/>
                <w:webHidden/>
              </w:rPr>
              <w:fldChar w:fldCharType="end"/>
            </w:r>
          </w:hyperlink>
        </w:p>
        <w:p w14:paraId="0C122CEC" w14:textId="2911639B" w:rsidR="00031C75" w:rsidRPr="0084235B" w:rsidRDefault="00000000" w:rsidP="00315D72">
          <w:pPr>
            <w:pStyle w:val="TOC4"/>
            <w:spacing w:after="0" w:line="480" w:lineRule="auto"/>
            <w:rPr>
              <w:rFonts w:asciiTheme="majorBidi" w:hAnsiTheme="majorBidi" w:cstheme="majorBidi"/>
              <w:noProof/>
              <w:sz w:val="24"/>
              <w:szCs w:val="24"/>
            </w:rPr>
          </w:pPr>
          <w:hyperlink w:anchor="_Toc127869334" w:history="1">
            <w:r w:rsidR="00031C75" w:rsidRPr="0084235B">
              <w:rPr>
                <w:rStyle w:val="Hyperlink"/>
                <w:rFonts w:asciiTheme="majorBidi" w:hAnsiTheme="majorBidi" w:cstheme="majorBidi"/>
                <w:noProof/>
                <w:sz w:val="24"/>
                <w:szCs w:val="24"/>
              </w:rPr>
              <w:t>4.5.5.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ALR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3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98</w:t>
            </w:r>
            <w:r w:rsidR="00031C75" w:rsidRPr="0084235B">
              <w:rPr>
                <w:rFonts w:asciiTheme="majorBidi" w:hAnsiTheme="majorBidi" w:cstheme="majorBidi"/>
                <w:noProof/>
                <w:webHidden/>
                <w:sz w:val="24"/>
                <w:szCs w:val="24"/>
              </w:rPr>
              <w:fldChar w:fldCharType="end"/>
            </w:r>
          </w:hyperlink>
        </w:p>
        <w:p w14:paraId="305223EA" w14:textId="3F9F339F" w:rsidR="00031C75" w:rsidRPr="0084235B" w:rsidRDefault="00000000" w:rsidP="00315D72">
          <w:pPr>
            <w:pStyle w:val="TOC4"/>
            <w:spacing w:after="0" w:line="480" w:lineRule="auto"/>
            <w:rPr>
              <w:rFonts w:asciiTheme="majorBidi" w:hAnsiTheme="majorBidi" w:cstheme="majorBidi"/>
              <w:noProof/>
              <w:sz w:val="24"/>
              <w:szCs w:val="24"/>
            </w:rPr>
          </w:pPr>
          <w:hyperlink w:anchor="_Toc127869335" w:history="1">
            <w:r w:rsidR="00031C75" w:rsidRPr="0084235B">
              <w:rPr>
                <w:rStyle w:val="Hyperlink"/>
                <w:rFonts w:asciiTheme="majorBidi" w:hAnsiTheme="majorBidi" w:cstheme="majorBidi"/>
                <w:noProof/>
                <w:sz w:val="24"/>
                <w:szCs w:val="24"/>
              </w:rPr>
              <w:t>4.5.5.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ALR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3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399</w:t>
            </w:r>
            <w:r w:rsidR="00031C75" w:rsidRPr="0084235B">
              <w:rPr>
                <w:rFonts w:asciiTheme="majorBidi" w:hAnsiTheme="majorBidi" w:cstheme="majorBidi"/>
                <w:noProof/>
                <w:webHidden/>
                <w:sz w:val="24"/>
                <w:szCs w:val="24"/>
              </w:rPr>
              <w:fldChar w:fldCharType="end"/>
            </w:r>
          </w:hyperlink>
        </w:p>
        <w:p w14:paraId="5A389B1A" w14:textId="71B1164A" w:rsidR="00031C75" w:rsidRPr="0084235B" w:rsidRDefault="00000000" w:rsidP="00315D72">
          <w:pPr>
            <w:pStyle w:val="TOC4"/>
            <w:spacing w:after="0" w:line="480" w:lineRule="auto"/>
            <w:rPr>
              <w:rFonts w:asciiTheme="majorBidi" w:hAnsiTheme="majorBidi" w:cstheme="majorBidi"/>
              <w:noProof/>
              <w:sz w:val="24"/>
              <w:szCs w:val="24"/>
            </w:rPr>
          </w:pPr>
          <w:hyperlink w:anchor="_Toc127869336" w:history="1">
            <w:r w:rsidR="00031C75" w:rsidRPr="0084235B">
              <w:rPr>
                <w:rStyle w:val="Hyperlink"/>
                <w:rFonts w:asciiTheme="majorBidi" w:hAnsiTheme="majorBidi" w:cstheme="majorBidi"/>
                <w:noProof/>
                <w:sz w:val="24"/>
                <w:szCs w:val="24"/>
              </w:rPr>
              <w:t>4.5.5.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ALR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3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00</w:t>
            </w:r>
            <w:r w:rsidR="00031C75" w:rsidRPr="0084235B">
              <w:rPr>
                <w:rFonts w:asciiTheme="majorBidi" w:hAnsiTheme="majorBidi" w:cstheme="majorBidi"/>
                <w:noProof/>
                <w:webHidden/>
                <w:sz w:val="24"/>
                <w:szCs w:val="24"/>
              </w:rPr>
              <w:fldChar w:fldCharType="end"/>
            </w:r>
          </w:hyperlink>
        </w:p>
        <w:p w14:paraId="48A31F25" w14:textId="6EB9DECF" w:rsidR="00031C75" w:rsidRPr="0084235B" w:rsidRDefault="00000000" w:rsidP="00315D72">
          <w:pPr>
            <w:pStyle w:val="TOC4"/>
            <w:spacing w:after="0" w:line="480" w:lineRule="auto"/>
            <w:rPr>
              <w:rFonts w:asciiTheme="majorBidi" w:hAnsiTheme="majorBidi" w:cstheme="majorBidi"/>
              <w:noProof/>
              <w:sz w:val="24"/>
              <w:szCs w:val="24"/>
            </w:rPr>
          </w:pPr>
          <w:hyperlink w:anchor="_Toc127869337" w:history="1">
            <w:r w:rsidR="00031C75" w:rsidRPr="0084235B">
              <w:rPr>
                <w:rStyle w:val="Hyperlink"/>
                <w:rFonts w:asciiTheme="majorBidi" w:hAnsiTheme="majorBidi" w:cstheme="majorBidi"/>
                <w:noProof/>
                <w:sz w:val="24"/>
                <w:szCs w:val="24"/>
              </w:rPr>
              <w:t>4.5.5.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ALR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3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01</w:t>
            </w:r>
            <w:r w:rsidR="00031C75" w:rsidRPr="0084235B">
              <w:rPr>
                <w:rFonts w:asciiTheme="majorBidi" w:hAnsiTheme="majorBidi" w:cstheme="majorBidi"/>
                <w:noProof/>
                <w:webHidden/>
                <w:sz w:val="24"/>
                <w:szCs w:val="24"/>
              </w:rPr>
              <w:fldChar w:fldCharType="end"/>
            </w:r>
          </w:hyperlink>
        </w:p>
        <w:p w14:paraId="34EE9B18" w14:textId="4C968CC9" w:rsidR="00031C75" w:rsidRPr="0084235B" w:rsidRDefault="00000000" w:rsidP="00315D72">
          <w:pPr>
            <w:pStyle w:val="TOC4"/>
            <w:spacing w:after="0" w:line="480" w:lineRule="auto"/>
            <w:rPr>
              <w:rFonts w:asciiTheme="majorBidi" w:hAnsiTheme="majorBidi" w:cstheme="majorBidi"/>
              <w:noProof/>
              <w:sz w:val="24"/>
              <w:szCs w:val="24"/>
            </w:rPr>
          </w:pPr>
          <w:hyperlink w:anchor="_Toc127869338" w:history="1">
            <w:r w:rsidR="00031C75" w:rsidRPr="0084235B">
              <w:rPr>
                <w:rStyle w:val="Hyperlink"/>
                <w:rFonts w:asciiTheme="majorBidi" w:hAnsiTheme="majorBidi" w:cstheme="majorBidi"/>
                <w:noProof/>
                <w:sz w:val="24"/>
                <w:szCs w:val="24"/>
              </w:rPr>
              <w:t>4.5.5.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ALR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3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05</w:t>
            </w:r>
            <w:r w:rsidR="00031C75" w:rsidRPr="0084235B">
              <w:rPr>
                <w:rFonts w:asciiTheme="majorBidi" w:hAnsiTheme="majorBidi" w:cstheme="majorBidi"/>
                <w:noProof/>
                <w:webHidden/>
                <w:sz w:val="24"/>
                <w:szCs w:val="24"/>
              </w:rPr>
              <w:fldChar w:fldCharType="end"/>
            </w:r>
          </w:hyperlink>
        </w:p>
        <w:p w14:paraId="40C0BA97" w14:textId="14DC5C99" w:rsidR="00031C75" w:rsidRPr="0084235B" w:rsidRDefault="00000000" w:rsidP="00315D72">
          <w:pPr>
            <w:pStyle w:val="TOC4"/>
            <w:spacing w:after="0" w:line="480" w:lineRule="auto"/>
            <w:rPr>
              <w:rFonts w:asciiTheme="majorBidi" w:hAnsiTheme="majorBidi" w:cstheme="majorBidi"/>
              <w:noProof/>
              <w:sz w:val="24"/>
              <w:szCs w:val="24"/>
            </w:rPr>
          </w:pPr>
          <w:hyperlink w:anchor="_Toc127869339" w:history="1">
            <w:r w:rsidR="00031C75" w:rsidRPr="0084235B">
              <w:rPr>
                <w:rStyle w:val="Hyperlink"/>
                <w:rFonts w:asciiTheme="majorBidi" w:hAnsiTheme="majorBidi" w:cstheme="majorBidi"/>
                <w:noProof/>
                <w:sz w:val="24"/>
                <w:szCs w:val="24"/>
              </w:rPr>
              <w:t>4.5.5.6</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ALR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3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08</w:t>
            </w:r>
            <w:r w:rsidR="00031C75" w:rsidRPr="0084235B">
              <w:rPr>
                <w:rFonts w:asciiTheme="majorBidi" w:hAnsiTheme="majorBidi" w:cstheme="majorBidi"/>
                <w:noProof/>
                <w:webHidden/>
                <w:sz w:val="24"/>
                <w:szCs w:val="24"/>
              </w:rPr>
              <w:fldChar w:fldCharType="end"/>
            </w:r>
          </w:hyperlink>
        </w:p>
        <w:p w14:paraId="3CC308A6" w14:textId="786BEC5F" w:rsidR="00031C75" w:rsidRPr="0084235B" w:rsidRDefault="00000000" w:rsidP="00315D72">
          <w:pPr>
            <w:pStyle w:val="TOC4"/>
            <w:spacing w:after="0" w:line="480" w:lineRule="auto"/>
            <w:rPr>
              <w:rFonts w:asciiTheme="majorBidi" w:hAnsiTheme="majorBidi" w:cstheme="majorBidi"/>
              <w:noProof/>
              <w:sz w:val="24"/>
              <w:szCs w:val="24"/>
            </w:rPr>
          </w:pPr>
          <w:hyperlink w:anchor="_Toc127869340" w:history="1">
            <w:r w:rsidR="00031C75" w:rsidRPr="0084235B">
              <w:rPr>
                <w:rStyle w:val="Hyperlink"/>
                <w:rFonts w:asciiTheme="majorBidi" w:hAnsiTheme="majorBidi" w:cstheme="majorBidi"/>
                <w:noProof/>
                <w:sz w:val="24"/>
                <w:szCs w:val="24"/>
              </w:rPr>
              <w:t>4.5.5.7</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ALR-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4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09</w:t>
            </w:r>
            <w:r w:rsidR="00031C75" w:rsidRPr="0084235B">
              <w:rPr>
                <w:rFonts w:asciiTheme="majorBidi" w:hAnsiTheme="majorBidi" w:cstheme="majorBidi"/>
                <w:noProof/>
                <w:webHidden/>
                <w:sz w:val="24"/>
                <w:szCs w:val="24"/>
              </w:rPr>
              <w:fldChar w:fldCharType="end"/>
            </w:r>
          </w:hyperlink>
        </w:p>
        <w:p w14:paraId="212FA152" w14:textId="4E8B439B" w:rsidR="00031C75" w:rsidRPr="0084235B" w:rsidRDefault="00000000" w:rsidP="00315D72">
          <w:pPr>
            <w:pStyle w:val="TOC4"/>
            <w:spacing w:after="0" w:line="480" w:lineRule="auto"/>
            <w:rPr>
              <w:rFonts w:asciiTheme="majorBidi" w:hAnsiTheme="majorBidi" w:cstheme="majorBidi"/>
              <w:noProof/>
              <w:sz w:val="24"/>
              <w:szCs w:val="24"/>
            </w:rPr>
          </w:pPr>
          <w:hyperlink w:anchor="_Toc127869341" w:history="1">
            <w:r w:rsidR="00031C75" w:rsidRPr="0084235B">
              <w:rPr>
                <w:rStyle w:val="Hyperlink"/>
                <w:rFonts w:asciiTheme="majorBidi" w:hAnsiTheme="majorBidi" w:cstheme="majorBidi"/>
                <w:noProof/>
                <w:sz w:val="24"/>
                <w:szCs w:val="24"/>
              </w:rPr>
              <w:t>4.5.5.8</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ALR-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4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10</w:t>
            </w:r>
            <w:r w:rsidR="00031C75" w:rsidRPr="0084235B">
              <w:rPr>
                <w:rFonts w:asciiTheme="majorBidi" w:hAnsiTheme="majorBidi" w:cstheme="majorBidi"/>
                <w:noProof/>
                <w:webHidden/>
                <w:sz w:val="24"/>
                <w:szCs w:val="24"/>
              </w:rPr>
              <w:fldChar w:fldCharType="end"/>
            </w:r>
          </w:hyperlink>
        </w:p>
        <w:p w14:paraId="3B4C9889" w14:textId="493C9643" w:rsidR="00031C75" w:rsidRPr="0084235B" w:rsidRDefault="00000000" w:rsidP="00315D72">
          <w:pPr>
            <w:pStyle w:val="TOC4"/>
            <w:spacing w:after="0" w:line="480" w:lineRule="auto"/>
            <w:rPr>
              <w:rFonts w:asciiTheme="majorBidi" w:hAnsiTheme="majorBidi" w:cstheme="majorBidi"/>
              <w:noProof/>
              <w:sz w:val="24"/>
              <w:szCs w:val="24"/>
            </w:rPr>
          </w:pPr>
          <w:hyperlink w:anchor="_Toc127869342" w:history="1">
            <w:r w:rsidR="00031C75" w:rsidRPr="0084235B">
              <w:rPr>
                <w:rStyle w:val="Hyperlink"/>
                <w:rFonts w:asciiTheme="majorBidi" w:hAnsiTheme="majorBidi" w:cstheme="majorBidi"/>
                <w:noProof/>
                <w:sz w:val="24"/>
                <w:szCs w:val="24"/>
              </w:rPr>
              <w:t>4.5.5.9</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ALR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4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11</w:t>
            </w:r>
            <w:r w:rsidR="00031C75" w:rsidRPr="0084235B">
              <w:rPr>
                <w:rFonts w:asciiTheme="majorBidi" w:hAnsiTheme="majorBidi" w:cstheme="majorBidi"/>
                <w:noProof/>
                <w:webHidden/>
                <w:sz w:val="24"/>
                <w:szCs w:val="24"/>
              </w:rPr>
              <w:fldChar w:fldCharType="end"/>
            </w:r>
          </w:hyperlink>
        </w:p>
        <w:p w14:paraId="0484A022" w14:textId="7FFC1451"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43" w:history="1">
            <w:r w:rsidR="00031C75" w:rsidRPr="0084235B">
              <w:rPr>
                <w:rStyle w:val="Hyperlink"/>
                <w:rFonts w:asciiTheme="majorBidi" w:hAnsiTheme="majorBidi" w:cstheme="majorBidi"/>
                <w:noProof/>
              </w:rPr>
              <w:t>4.5.6</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ALR onto RHP1</w:t>
            </w:r>
            <w:r w:rsidR="00031C75" w:rsidRPr="0084235B">
              <w:rPr>
                <w:rFonts w:asciiTheme="majorBidi" w:hAnsiTheme="majorBidi" w:cstheme="majorBidi"/>
                <w:noProof/>
                <w:webHidden/>
              </w:rPr>
              <w:tab/>
            </w:r>
            <w:r w:rsidR="0075541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4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16</w:t>
            </w:r>
            <w:r w:rsidR="00031C75" w:rsidRPr="0084235B">
              <w:rPr>
                <w:rFonts w:asciiTheme="majorBidi" w:hAnsiTheme="majorBidi" w:cstheme="majorBidi"/>
                <w:noProof/>
                <w:webHidden/>
              </w:rPr>
              <w:fldChar w:fldCharType="end"/>
            </w:r>
          </w:hyperlink>
        </w:p>
        <w:p w14:paraId="6EFFDC17" w14:textId="304E12A6" w:rsidR="00031C75" w:rsidRPr="0084235B" w:rsidRDefault="00000000" w:rsidP="00315D72">
          <w:pPr>
            <w:pStyle w:val="TOC4"/>
            <w:spacing w:after="0" w:line="480" w:lineRule="auto"/>
            <w:rPr>
              <w:rFonts w:asciiTheme="majorBidi" w:hAnsiTheme="majorBidi" w:cstheme="majorBidi"/>
              <w:noProof/>
              <w:sz w:val="24"/>
              <w:szCs w:val="24"/>
            </w:rPr>
          </w:pPr>
          <w:hyperlink w:anchor="_Toc127869344" w:history="1">
            <w:r w:rsidR="00031C75" w:rsidRPr="0084235B">
              <w:rPr>
                <w:rStyle w:val="Hyperlink"/>
                <w:rFonts w:asciiTheme="majorBidi" w:hAnsiTheme="majorBidi" w:cstheme="majorBidi"/>
                <w:noProof/>
                <w:sz w:val="24"/>
                <w:szCs w:val="24"/>
              </w:rPr>
              <w:t>4.5.6.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ALR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4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16</w:t>
            </w:r>
            <w:r w:rsidR="00031C75" w:rsidRPr="0084235B">
              <w:rPr>
                <w:rFonts w:asciiTheme="majorBidi" w:hAnsiTheme="majorBidi" w:cstheme="majorBidi"/>
                <w:noProof/>
                <w:webHidden/>
                <w:sz w:val="24"/>
                <w:szCs w:val="24"/>
              </w:rPr>
              <w:fldChar w:fldCharType="end"/>
            </w:r>
          </w:hyperlink>
        </w:p>
        <w:p w14:paraId="68AB50D8" w14:textId="10692C13" w:rsidR="00031C75" w:rsidRPr="0084235B" w:rsidRDefault="00000000" w:rsidP="00315D72">
          <w:pPr>
            <w:pStyle w:val="TOC4"/>
            <w:spacing w:after="0" w:line="480" w:lineRule="auto"/>
            <w:rPr>
              <w:rFonts w:asciiTheme="majorBidi" w:hAnsiTheme="majorBidi" w:cstheme="majorBidi"/>
              <w:noProof/>
              <w:sz w:val="24"/>
              <w:szCs w:val="24"/>
            </w:rPr>
          </w:pPr>
          <w:hyperlink w:anchor="_Toc127869345" w:history="1">
            <w:r w:rsidR="00031C75" w:rsidRPr="0084235B">
              <w:rPr>
                <w:rStyle w:val="Hyperlink"/>
                <w:rFonts w:asciiTheme="majorBidi" w:hAnsiTheme="majorBidi" w:cstheme="majorBidi"/>
                <w:noProof/>
                <w:sz w:val="24"/>
                <w:szCs w:val="24"/>
              </w:rPr>
              <w:t>4.5.6.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ALR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4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16</w:t>
            </w:r>
            <w:r w:rsidR="00031C75" w:rsidRPr="0084235B">
              <w:rPr>
                <w:rFonts w:asciiTheme="majorBidi" w:hAnsiTheme="majorBidi" w:cstheme="majorBidi"/>
                <w:noProof/>
                <w:webHidden/>
                <w:sz w:val="24"/>
                <w:szCs w:val="24"/>
              </w:rPr>
              <w:fldChar w:fldCharType="end"/>
            </w:r>
          </w:hyperlink>
        </w:p>
        <w:p w14:paraId="0F495D4A" w14:textId="1970B03C" w:rsidR="00031C75" w:rsidRPr="0084235B" w:rsidRDefault="00000000" w:rsidP="00315D72">
          <w:pPr>
            <w:pStyle w:val="TOC4"/>
            <w:spacing w:after="0" w:line="480" w:lineRule="auto"/>
            <w:rPr>
              <w:rFonts w:asciiTheme="majorBidi" w:hAnsiTheme="majorBidi" w:cstheme="majorBidi"/>
              <w:noProof/>
              <w:sz w:val="24"/>
              <w:szCs w:val="24"/>
            </w:rPr>
          </w:pPr>
          <w:hyperlink w:anchor="_Toc127869346" w:history="1">
            <w:r w:rsidR="00031C75" w:rsidRPr="0084235B">
              <w:rPr>
                <w:rStyle w:val="Hyperlink"/>
                <w:rFonts w:asciiTheme="majorBidi" w:hAnsiTheme="majorBidi" w:cstheme="majorBidi"/>
                <w:noProof/>
                <w:sz w:val="24"/>
                <w:szCs w:val="24"/>
              </w:rPr>
              <w:t>4.5.6.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ALR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4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17</w:t>
            </w:r>
            <w:r w:rsidR="00031C75" w:rsidRPr="0084235B">
              <w:rPr>
                <w:rFonts w:asciiTheme="majorBidi" w:hAnsiTheme="majorBidi" w:cstheme="majorBidi"/>
                <w:noProof/>
                <w:webHidden/>
                <w:sz w:val="24"/>
                <w:szCs w:val="24"/>
              </w:rPr>
              <w:fldChar w:fldCharType="end"/>
            </w:r>
          </w:hyperlink>
        </w:p>
        <w:p w14:paraId="0C8CAC2A" w14:textId="25F6689D" w:rsidR="00031C75" w:rsidRPr="0084235B" w:rsidRDefault="00000000" w:rsidP="00315D72">
          <w:pPr>
            <w:pStyle w:val="TOC4"/>
            <w:spacing w:after="0" w:line="480" w:lineRule="auto"/>
            <w:rPr>
              <w:rFonts w:asciiTheme="majorBidi" w:hAnsiTheme="majorBidi" w:cstheme="majorBidi"/>
              <w:noProof/>
              <w:sz w:val="24"/>
              <w:szCs w:val="24"/>
            </w:rPr>
          </w:pPr>
          <w:hyperlink w:anchor="_Toc127869347" w:history="1">
            <w:r w:rsidR="00031C75" w:rsidRPr="0084235B">
              <w:rPr>
                <w:rStyle w:val="Hyperlink"/>
                <w:rFonts w:asciiTheme="majorBidi" w:hAnsiTheme="majorBidi" w:cstheme="majorBidi"/>
                <w:noProof/>
                <w:sz w:val="24"/>
                <w:szCs w:val="24"/>
              </w:rPr>
              <w:t>4.5.6.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ALR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4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18</w:t>
            </w:r>
            <w:r w:rsidR="00031C75" w:rsidRPr="0084235B">
              <w:rPr>
                <w:rFonts w:asciiTheme="majorBidi" w:hAnsiTheme="majorBidi" w:cstheme="majorBidi"/>
                <w:noProof/>
                <w:webHidden/>
                <w:sz w:val="24"/>
                <w:szCs w:val="24"/>
              </w:rPr>
              <w:fldChar w:fldCharType="end"/>
            </w:r>
          </w:hyperlink>
        </w:p>
        <w:p w14:paraId="0BB5774A" w14:textId="29A68772" w:rsidR="00031C75" w:rsidRPr="0084235B" w:rsidRDefault="00000000" w:rsidP="00315D72">
          <w:pPr>
            <w:pStyle w:val="TOC4"/>
            <w:spacing w:after="0" w:line="480" w:lineRule="auto"/>
            <w:rPr>
              <w:rFonts w:asciiTheme="majorBidi" w:hAnsiTheme="majorBidi" w:cstheme="majorBidi"/>
              <w:noProof/>
              <w:sz w:val="24"/>
              <w:szCs w:val="24"/>
            </w:rPr>
          </w:pPr>
          <w:hyperlink w:anchor="_Toc127869348" w:history="1">
            <w:r w:rsidR="00031C75" w:rsidRPr="0084235B">
              <w:rPr>
                <w:rStyle w:val="Hyperlink"/>
                <w:rFonts w:asciiTheme="majorBidi" w:hAnsiTheme="majorBidi" w:cstheme="majorBidi"/>
                <w:noProof/>
                <w:sz w:val="24"/>
                <w:szCs w:val="24"/>
              </w:rPr>
              <w:t>4.5.6.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ALR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4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22</w:t>
            </w:r>
            <w:r w:rsidR="00031C75" w:rsidRPr="0084235B">
              <w:rPr>
                <w:rFonts w:asciiTheme="majorBidi" w:hAnsiTheme="majorBidi" w:cstheme="majorBidi"/>
                <w:noProof/>
                <w:webHidden/>
                <w:sz w:val="24"/>
                <w:szCs w:val="24"/>
              </w:rPr>
              <w:fldChar w:fldCharType="end"/>
            </w:r>
          </w:hyperlink>
        </w:p>
        <w:p w14:paraId="4BAE15EB" w14:textId="40019927" w:rsidR="00031C75" w:rsidRPr="0084235B" w:rsidRDefault="00000000" w:rsidP="00315D72">
          <w:pPr>
            <w:pStyle w:val="TOC4"/>
            <w:spacing w:after="0" w:line="480" w:lineRule="auto"/>
            <w:rPr>
              <w:rFonts w:asciiTheme="majorBidi" w:hAnsiTheme="majorBidi" w:cstheme="majorBidi"/>
              <w:noProof/>
              <w:sz w:val="24"/>
              <w:szCs w:val="24"/>
            </w:rPr>
          </w:pPr>
          <w:hyperlink w:anchor="_Toc127869349" w:history="1">
            <w:r w:rsidR="00031C75" w:rsidRPr="0084235B">
              <w:rPr>
                <w:rStyle w:val="Hyperlink"/>
                <w:rFonts w:asciiTheme="majorBidi" w:hAnsiTheme="majorBidi" w:cstheme="majorBidi"/>
                <w:noProof/>
                <w:sz w:val="24"/>
                <w:szCs w:val="24"/>
              </w:rPr>
              <w:t>4.5.6.6</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ALR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4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25</w:t>
            </w:r>
            <w:r w:rsidR="00031C75" w:rsidRPr="0084235B">
              <w:rPr>
                <w:rFonts w:asciiTheme="majorBidi" w:hAnsiTheme="majorBidi" w:cstheme="majorBidi"/>
                <w:noProof/>
                <w:webHidden/>
                <w:sz w:val="24"/>
                <w:szCs w:val="24"/>
              </w:rPr>
              <w:fldChar w:fldCharType="end"/>
            </w:r>
          </w:hyperlink>
        </w:p>
        <w:p w14:paraId="708BAF83" w14:textId="4FC44F04" w:rsidR="00031C75" w:rsidRPr="0084235B" w:rsidRDefault="00000000" w:rsidP="00315D72">
          <w:pPr>
            <w:pStyle w:val="TOC4"/>
            <w:spacing w:after="0" w:line="480" w:lineRule="auto"/>
            <w:rPr>
              <w:rFonts w:asciiTheme="majorBidi" w:hAnsiTheme="majorBidi" w:cstheme="majorBidi"/>
              <w:noProof/>
              <w:sz w:val="24"/>
              <w:szCs w:val="24"/>
            </w:rPr>
          </w:pPr>
          <w:hyperlink w:anchor="_Toc127869350" w:history="1">
            <w:r w:rsidR="00031C75" w:rsidRPr="0084235B">
              <w:rPr>
                <w:rStyle w:val="Hyperlink"/>
                <w:rFonts w:asciiTheme="majorBidi" w:hAnsiTheme="majorBidi" w:cstheme="majorBidi"/>
                <w:noProof/>
                <w:sz w:val="24"/>
                <w:szCs w:val="24"/>
              </w:rPr>
              <w:t>4.5.6.7</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ALR-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5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26</w:t>
            </w:r>
            <w:r w:rsidR="00031C75" w:rsidRPr="0084235B">
              <w:rPr>
                <w:rFonts w:asciiTheme="majorBidi" w:hAnsiTheme="majorBidi" w:cstheme="majorBidi"/>
                <w:noProof/>
                <w:webHidden/>
                <w:sz w:val="24"/>
                <w:szCs w:val="24"/>
              </w:rPr>
              <w:fldChar w:fldCharType="end"/>
            </w:r>
          </w:hyperlink>
        </w:p>
        <w:p w14:paraId="39D917F2" w14:textId="6EEF1800" w:rsidR="00031C75" w:rsidRPr="0084235B" w:rsidRDefault="00000000" w:rsidP="00315D72">
          <w:pPr>
            <w:pStyle w:val="TOC4"/>
            <w:spacing w:after="0" w:line="480" w:lineRule="auto"/>
            <w:rPr>
              <w:rFonts w:asciiTheme="majorBidi" w:hAnsiTheme="majorBidi" w:cstheme="majorBidi"/>
              <w:noProof/>
              <w:sz w:val="24"/>
              <w:szCs w:val="24"/>
            </w:rPr>
          </w:pPr>
          <w:hyperlink w:anchor="_Toc127869351" w:history="1">
            <w:r w:rsidR="00031C75" w:rsidRPr="0084235B">
              <w:rPr>
                <w:rStyle w:val="Hyperlink"/>
                <w:rFonts w:asciiTheme="majorBidi" w:hAnsiTheme="majorBidi" w:cstheme="majorBidi"/>
                <w:noProof/>
                <w:sz w:val="24"/>
                <w:szCs w:val="24"/>
              </w:rPr>
              <w:t>4.5.6.8</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ALR-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5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27</w:t>
            </w:r>
            <w:r w:rsidR="00031C75" w:rsidRPr="0084235B">
              <w:rPr>
                <w:rFonts w:asciiTheme="majorBidi" w:hAnsiTheme="majorBidi" w:cstheme="majorBidi"/>
                <w:noProof/>
                <w:webHidden/>
                <w:sz w:val="24"/>
                <w:szCs w:val="24"/>
              </w:rPr>
              <w:fldChar w:fldCharType="end"/>
            </w:r>
          </w:hyperlink>
        </w:p>
        <w:p w14:paraId="5878735B" w14:textId="62B57AD8" w:rsidR="00031C75" w:rsidRPr="0084235B" w:rsidRDefault="00000000" w:rsidP="00315D72">
          <w:pPr>
            <w:pStyle w:val="TOC4"/>
            <w:spacing w:after="0" w:line="480" w:lineRule="auto"/>
            <w:rPr>
              <w:rFonts w:asciiTheme="majorBidi" w:hAnsiTheme="majorBidi" w:cstheme="majorBidi"/>
              <w:noProof/>
              <w:sz w:val="24"/>
              <w:szCs w:val="24"/>
            </w:rPr>
          </w:pPr>
          <w:hyperlink w:anchor="_Toc127869352" w:history="1">
            <w:r w:rsidR="00031C75" w:rsidRPr="0084235B">
              <w:rPr>
                <w:rStyle w:val="Hyperlink"/>
                <w:rFonts w:asciiTheme="majorBidi" w:hAnsiTheme="majorBidi" w:cstheme="majorBidi"/>
                <w:noProof/>
                <w:sz w:val="24"/>
                <w:szCs w:val="24"/>
              </w:rPr>
              <w:t>4.5.6.9</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ALR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5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28</w:t>
            </w:r>
            <w:r w:rsidR="00031C75" w:rsidRPr="0084235B">
              <w:rPr>
                <w:rFonts w:asciiTheme="majorBidi" w:hAnsiTheme="majorBidi" w:cstheme="majorBidi"/>
                <w:noProof/>
                <w:webHidden/>
                <w:sz w:val="24"/>
                <w:szCs w:val="24"/>
              </w:rPr>
              <w:fldChar w:fldCharType="end"/>
            </w:r>
          </w:hyperlink>
        </w:p>
        <w:p w14:paraId="1FEE5F19" w14:textId="3444D4C6"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53" w:history="1">
            <w:r w:rsidR="00031C75" w:rsidRPr="0084235B">
              <w:rPr>
                <w:rStyle w:val="Hyperlink"/>
                <w:rFonts w:asciiTheme="majorBidi" w:hAnsiTheme="majorBidi" w:cstheme="majorBidi"/>
                <w:noProof/>
                <w:lang w:val="en-GB"/>
              </w:rPr>
              <w:t>4.5.7</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Comparison</w:t>
            </w:r>
            <w:r w:rsidR="00031C75" w:rsidRPr="0084235B">
              <w:rPr>
                <w:rStyle w:val="Hyperlink"/>
                <w:rFonts w:asciiTheme="majorBidi" w:hAnsiTheme="majorBidi" w:cstheme="majorBidi"/>
                <w:noProof/>
                <w:lang w:val="en-GB"/>
              </w:rPr>
              <w:t xml:space="preserve"> of efficiencies of BSP1, DRP1, EGB1, HSP1 and RHP1 on ALR adsorption</w:t>
            </w:r>
            <w:r w:rsidR="00031C75" w:rsidRPr="0084235B">
              <w:rPr>
                <w:rFonts w:asciiTheme="majorBidi" w:hAnsiTheme="majorBidi" w:cstheme="majorBidi"/>
                <w:noProof/>
                <w:webHidden/>
              </w:rPr>
              <w:tab/>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5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33</w:t>
            </w:r>
            <w:r w:rsidR="00031C75" w:rsidRPr="0084235B">
              <w:rPr>
                <w:rFonts w:asciiTheme="majorBidi" w:hAnsiTheme="majorBidi" w:cstheme="majorBidi"/>
                <w:noProof/>
                <w:webHidden/>
              </w:rPr>
              <w:fldChar w:fldCharType="end"/>
            </w:r>
          </w:hyperlink>
        </w:p>
        <w:p w14:paraId="16C31149" w14:textId="5030F901"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54" w:history="1">
            <w:r w:rsidR="00031C75" w:rsidRPr="0084235B">
              <w:rPr>
                <w:rStyle w:val="Hyperlink"/>
                <w:rFonts w:asciiTheme="majorBidi" w:hAnsiTheme="majorBidi" w:cstheme="majorBidi"/>
                <w:noProof/>
                <w:lang w:val="en-GB"/>
              </w:rPr>
              <w:t>4.5.8</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Comparison of q</w:t>
            </w:r>
            <w:r w:rsidR="00031C75" w:rsidRPr="0084235B">
              <w:rPr>
                <w:rStyle w:val="Hyperlink"/>
                <w:rFonts w:asciiTheme="majorBidi" w:hAnsiTheme="majorBidi" w:cstheme="majorBidi"/>
                <w:noProof/>
                <w:vertAlign w:val="subscript"/>
                <w:lang w:val="en-GB"/>
              </w:rPr>
              <w:t>max</w:t>
            </w:r>
            <w:r w:rsidR="00031C75" w:rsidRPr="0084235B">
              <w:rPr>
                <w:rStyle w:val="Hyperlink"/>
                <w:rFonts w:asciiTheme="majorBidi" w:hAnsiTheme="majorBidi" w:cstheme="majorBidi"/>
                <w:noProof/>
                <w:lang w:val="en-GB"/>
              </w:rPr>
              <w:t xml:space="preserve"> of ALR onto the prepared adsorbents with others available in the literature</w:t>
            </w:r>
            <w:r w:rsidR="00031C75" w:rsidRPr="0084235B">
              <w:rPr>
                <w:rFonts w:asciiTheme="majorBidi" w:hAnsiTheme="majorBidi" w:cstheme="majorBidi"/>
                <w:noProof/>
                <w:webHidden/>
              </w:rPr>
              <w:tab/>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54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35</w:t>
            </w:r>
            <w:r w:rsidR="00031C75" w:rsidRPr="0084235B">
              <w:rPr>
                <w:rFonts w:asciiTheme="majorBidi" w:hAnsiTheme="majorBidi" w:cstheme="majorBidi"/>
                <w:noProof/>
                <w:webHidden/>
              </w:rPr>
              <w:fldChar w:fldCharType="end"/>
            </w:r>
          </w:hyperlink>
        </w:p>
        <w:p w14:paraId="547AD0C5" w14:textId="43D3A984"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355" w:history="1">
            <w:r w:rsidR="00031C75" w:rsidRPr="0084235B">
              <w:rPr>
                <w:rStyle w:val="Hyperlink"/>
                <w:rFonts w:asciiTheme="majorBidi" w:hAnsiTheme="majorBidi" w:cstheme="majorBidi"/>
                <w:noProof/>
              </w:rPr>
              <w:t>4.6</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Adsorption studies of Sunset yellow food dye (SSY)</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55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36</w:t>
            </w:r>
            <w:r w:rsidR="00031C75" w:rsidRPr="0084235B">
              <w:rPr>
                <w:rFonts w:asciiTheme="majorBidi" w:hAnsiTheme="majorBidi" w:cstheme="majorBidi"/>
                <w:noProof/>
                <w:webHidden/>
              </w:rPr>
              <w:fldChar w:fldCharType="end"/>
            </w:r>
          </w:hyperlink>
        </w:p>
        <w:p w14:paraId="06A7F8B3" w14:textId="6BD1CC0C"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56" w:history="1">
            <w:r w:rsidR="00031C75" w:rsidRPr="0084235B">
              <w:rPr>
                <w:rStyle w:val="Hyperlink"/>
                <w:rFonts w:asciiTheme="majorBidi" w:hAnsiTheme="majorBidi" w:cstheme="majorBidi"/>
                <w:noProof/>
              </w:rPr>
              <w:t>4.6.1</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Calibration curve for SSY</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56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36</w:t>
            </w:r>
            <w:r w:rsidR="00031C75" w:rsidRPr="0084235B">
              <w:rPr>
                <w:rFonts w:asciiTheme="majorBidi" w:hAnsiTheme="majorBidi" w:cstheme="majorBidi"/>
                <w:noProof/>
                <w:webHidden/>
              </w:rPr>
              <w:fldChar w:fldCharType="end"/>
            </w:r>
          </w:hyperlink>
        </w:p>
        <w:p w14:paraId="74FCAA6A" w14:textId="5C572527"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57" w:history="1">
            <w:r w:rsidR="00031C75" w:rsidRPr="0084235B">
              <w:rPr>
                <w:rStyle w:val="Hyperlink"/>
                <w:rFonts w:asciiTheme="majorBidi" w:hAnsiTheme="majorBidi" w:cstheme="majorBidi"/>
                <w:noProof/>
              </w:rPr>
              <w:t>4.6.2</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SSY onto BSP1</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5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37</w:t>
            </w:r>
            <w:r w:rsidR="00031C75" w:rsidRPr="0084235B">
              <w:rPr>
                <w:rFonts w:asciiTheme="majorBidi" w:hAnsiTheme="majorBidi" w:cstheme="majorBidi"/>
                <w:noProof/>
                <w:webHidden/>
              </w:rPr>
              <w:fldChar w:fldCharType="end"/>
            </w:r>
          </w:hyperlink>
        </w:p>
        <w:p w14:paraId="1C2297FA" w14:textId="289C39ED" w:rsidR="00031C75" w:rsidRPr="0084235B" w:rsidRDefault="00000000" w:rsidP="00315D72">
          <w:pPr>
            <w:pStyle w:val="TOC4"/>
            <w:spacing w:after="0" w:line="480" w:lineRule="auto"/>
            <w:rPr>
              <w:rFonts w:asciiTheme="majorBidi" w:hAnsiTheme="majorBidi" w:cstheme="majorBidi"/>
              <w:noProof/>
              <w:sz w:val="24"/>
              <w:szCs w:val="24"/>
            </w:rPr>
          </w:pPr>
          <w:hyperlink w:anchor="_Toc127869358" w:history="1">
            <w:r w:rsidR="00031C75" w:rsidRPr="0084235B">
              <w:rPr>
                <w:rStyle w:val="Hyperlink"/>
                <w:rFonts w:asciiTheme="majorBidi" w:hAnsiTheme="majorBidi" w:cstheme="majorBidi"/>
                <w:noProof/>
                <w:sz w:val="24"/>
                <w:szCs w:val="24"/>
              </w:rPr>
              <w:t>4.6.2.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SSY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5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37</w:t>
            </w:r>
            <w:r w:rsidR="00031C75" w:rsidRPr="0084235B">
              <w:rPr>
                <w:rFonts w:asciiTheme="majorBidi" w:hAnsiTheme="majorBidi" w:cstheme="majorBidi"/>
                <w:noProof/>
                <w:webHidden/>
                <w:sz w:val="24"/>
                <w:szCs w:val="24"/>
              </w:rPr>
              <w:fldChar w:fldCharType="end"/>
            </w:r>
          </w:hyperlink>
        </w:p>
        <w:p w14:paraId="762D01D9" w14:textId="67DB838A" w:rsidR="00031C75" w:rsidRPr="0084235B" w:rsidRDefault="00000000" w:rsidP="00315D72">
          <w:pPr>
            <w:pStyle w:val="TOC4"/>
            <w:spacing w:after="0" w:line="480" w:lineRule="auto"/>
            <w:rPr>
              <w:rFonts w:asciiTheme="majorBidi" w:hAnsiTheme="majorBidi" w:cstheme="majorBidi"/>
              <w:noProof/>
              <w:sz w:val="24"/>
              <w:szCs w:val="24"/>
            </w:rPr>
          </w:pPr>
          <w:hyperlink w:anchor="_Toc127869359" w:history="1">
            <w:r w:rsidR="00031C75" w:rsidRPr="0084235B">
              <w:rPr>
                <w:rStyle w:val="Hyperlink"/>
                <w:rFonts w:asciiTheme="majorBidi" w:hAnsiTheme="majorBidi" w:cstheme="majorBidi"/>
                <w:noProof/>
                <w:sz w:val="24"/>
                <w:szCs w:val="24"/>
              </w:rPr>
              <w:t>4.6.2.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SSY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5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38</w:t>
            </w:r>
            <w:r w:rsidR="00031C75" w:rsidRPr="0084235B">
              <w:rPr>
                <w:rFonts w:asciiTheme="majorBidi" w:hAnsiTheme="majorBidi" w:cstheme="majorBidi"/>
                <w:noProof/>
                <w:webHidden/>
                <w:sz w:val="24"/>
                <w:szCs w:val="24"/>
              </w:rPr>
              <w:fldChar w:fldCharType="end"/>
            </w:r>
          </w:hyperlink>
        </w:p>
        <w:p w14:paraId="37ACCC3B" w14:textId="4D57B021" w:rsidR="00031C75" w:rsidRPr="0084235B" w:rsidRDefault="00000000" w:rsidP="00315D72">
          <w:pPr>
            <w:pStyle w:val="TOC4"/>
            <w:spacing w:after="0" w:line="480" w:lineRule="auto"/>
            <w:rPr>
              <w:rFonts w:asciiTheme="majorBidi" w:hAnsiTheme="majorBidi" w:cstheme="majorBidi"/>
              <w:noProof/>
              <w:sz w:val="24"/>
              <w:szCs w:val="24"/>
            </w:rPr>
          </w:pPr>
          <w:hyperlink w:anchor="_Toc127869360" w:history="1">
            <w:r w:rsidR="00031C75" w:rsidRPr="0084235B">
              <w:rPr>
                <w:rStyle w:val="Hyperlink"/>
                <w:rFonts w:asciiTheme="majorBidi" w:hAnsiTheme="majorBidi" w:cstheme="majorBidi"/>
                <w:noProof/>
                <w:sz w:val="24"/>
                <w:szCs w:val="24"/>
              </w:rPr>
              <w:t>4.6.2.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SSY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6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38</w:t>
            </w:r>
            <w:r w:rsidR="00031C75" w:rsidRPr="0084235B">
              <w:rPr>
                <w:rFonts w:asciiTheme="majorBidi" w:hAnsiTheme="majorBidi" w:cstheme="majorBidi"/>
                <w:noProof/>
                <w:webHidden/>
                <w:sz w:val="24"/>
                <w:szCs w:val="24"/>
              </w:rPr>
              <w:fldChar w:fldCharType="end"/>
            </w:r>
          </w:hyperlink>
        </w:p>
        <w:p w14:paraId="7B23CA92" w14:textId="5E4BE621" w:rsidR="00031C75" w:rsidRPr="0084235B" w:rsidRDefault="00000000" w:rsidP="00315D72">
          <w:pPr>
            <w:pStyle w:val="TOC4"/>
            <w:spacing w:after="0" w:line="480" w:lineRule="auto"/>
            <w:rPr>
              <w:rFonts w:asciiTheme="majorBidi" w:hAnsiTheme="majorBidi" w:cstheme="majorBidi"/>
              <w:noProof/>
              <w:sz w:val="24"/>
              <w:szCs w:val="24"/>
            </w:rPr>
          </w:pPr>
          <w:hyperlink w:anchor="_Toc127869361" w:history="1">
            <w:r w:rsidR="00031C75" w:rsidRPr="0084235B">
              <w:rPr>
                <w:rStyle w:val="Hyperlink"/>
                <w:rFonts w:asciiTheme="majorBidi" w:hAnsiTheme="majorBidi" w:cstheme="majorBidi"/>
                <w:noProof/>
                <w:sz w:val="24"/>
                <w:szCs w:val="24"/>
              </w:rPr>
              <w:t>4.6.2.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SSY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6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39</w:t>
            </w:r>
            <w:r w:rsidR="00031C75" w:rsidRPr="0084235B">
              <w:rPr>
                <w:rFonts w:asciiTheme="majorBidi" w:hAnsiTheme="majorBidi" w:cstheme="majorBidi"/>
                <w:noProof/>
                <w:webHidden/>
                <w:sz w:val="24"/>
                <w:szCs w:val="24"/>
              </w:rPr>
              <w:fldChar w:fldCharType="end"/>
            </w:r>
          </w:hyperlink>
        </w:p>
        <w:p w14:paraId="271F4CC2" w14:textId="45A2F837" w:rsidR="00031C75" w:rsidRPr="0084235B" w:rsidRDefault="00000000" w:rsidP="00315D72">
          <w:pPr>
            <w:pStyle w:val="TOC4"/>
            <w:spacing w:after="0" w:line="480" w:lineRule="auto"/>
            <w:rPr>
              <w:rFonts w:asciiTheme="majorBidi" w:hAnsiTheme="majorBidi" w:cstheme="majorBidi"/>
              <w:noProof/>
              <w:sz w:val="24"/>
              <w:szCs w:val="24"/>
            </w:rPr>
          </w:pPr>
          <w:hyperlink w:anchor="_Toc127869362" w:history="1">
            <w:r w:rsidR="00031C75" w:rsidRPr="0084235B">
              <w:rPr>
                <w:rStyle w:val="Hyperlink"/>
                <w:rFonts w:asciiTheme="majorBidi" w:hAnsiTheme="majorBidi" w:cstheme="majorBidi"/>
                <w:noProof/>
                <w:sz w:val="24"/>
                <w:szCs w:val="24"/>
              </w:rPr>
              <w:t>4.6.2.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SSY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6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43</w:t>
            </w:r>
            <w:r w:rsidR="00031C75" w:rsidRPr="0084235B">
              <w:rPr>
                <w:rFonts w:asciiTheme="majorBidi" w:hAnsiTheme="majorBidi" w:cstheme="majorBidi"/>
                <w:noProof/>
                <w:webHidden/>
                <w:sz w:val="24"/>
                <w:szCs w:val="24"/>
              </w:rPr>
              <w:fldChar w:fldCharType="end"/>
            </w:r>
          </w:hyperlink>
        </w:p>
        <w:p w14:paraId="76D082EB" w14:textId="1AA54D72" w:rsidR="00031C75" w:rsidRPr="0084235B" w:rsidRDefault="00000000" w:rsidP="00315D72">
          <w:pPr>
            <w:pStyle w:val="TOC4"/>
            <w:spacing w:after="0" w:line="480" w:lineRule="auto"/>
            <w:rPr>
              <w:rFonts w:asciiTheme="majorBidi" w:hAnsiTheme="majorBidi" w:cstheme="majorBidi"/>
              <w:noProof/>
              <w:sz w:val="24"/>
              <w:szCs w:val="24"/>
            </w:rPr>
          </w:pPr>
          <w:hyperlink w:anchor="_Toc127869363" w:history="1">
            <w:r w:rsidR="00031C75" w:rsidRPr="0084235B">
              <w:rPr>
                <w:rStyle w:val="Hyperlink"/>
                <w:rFonts w:asciiTheme="majorBidi" w:hAnsiTheme="majorBidi" w:cstheme="majorBidi"/>
                <w:noProof/>
                <w:sz w:val="24"/>
                <w:szCs w:val="24"/>
              </w:rPr>
              <w:t>4.6.2.6</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SSY removal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6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46</w:t>
            </w:r>
            <w:r w:rsidR="00031C75" w:rsidRPr="0084235B">
              <w:rPr>
                <w:rFonts w:asciiTheme="majorBidi" w:hAnsiTheme="majorBidi" w:cstheme="majorBidi"/>
                <w:noProof/>
                <w:webHidden/>
                <w:sz w:val="24"/>
                <w:szCs w:val="24"/>
              </w:rPr>
              <w:fldChar w:fldCharType="end"/>
            </w:r>
          </w:hyperlink>
        </w:p>
        <w:p w14:paraId="383B6669" w14:textId="49E2D309" w:rsidR="00031C75" w:rsidRPr="0084235B" w:rsidRDefault="00000000" w:rsidP="00315D72">
          <w:pPr>
            <w:pStyle w:val="TOC4"/>
            <w:spacing w:after="0" w:line="480" w:lineRule="auto"/>
            <w:rPr>
              <w:rFonts w:asciiTheme="majorBidi" w:hAnsiTheme="majorBidi" w:cstheme="majorBidi"/>
              <w:noProof/>
              <w:sz w:val="24"/>
              <w:szCs w:val="24"/>
            </w:rPr>
          </w:pPr>
          <w:hyperlink w:anchor="_Toc127869364" w:history="1">
            <w:r w:rsidR="00031C75" w:rsidRPr="0084235B">
              <w:rPr>
                <w:rStyle w:val="Hyperlink"/>
                <w:rFonts w:asciiTheme="majorBidi" w:hAnsiTheme="majorBidi" w:cstheme="majorBidi"/>
                <w:noProof/>
                <w:sz w:val="24"/>
                <w:szCs w:val="24"/>
              </w:rPr>
              <w:t>4.6.2.7</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SSY-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6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47</w:t>
            </w:r>
            <w:r w:rsidR="00031C75" w:rsidRPr="0084235B">
              <w:rPr>
                <w:rFonts w:asciiTheme="majorBidi" w:hAnsiTheme="majorBidi" w:cstheme="majorBidi"/>
                <w:noProof/>
                <w:webHidden/>
                <w:sz w:val="24"/>
                <w:szCs w:val="24"/>
              </w:rPr>
              <w:fldChar w:fldCharType="end"/>
            </w:r>
          </w:hyperlink>
        </w:p>
        <w:p w14:paraId="59D4997E" w14:textId="6E76CF30" w:rsidR="00031C75" w:rsidRPr="0084235B" w:rsidRDefault="00000000" w:rsidP="00315D72">
          <w:pPr>
            <w:pStyle w:val="TOC4"/>
            <w:spacing w:after="0" w:line="480" w:lineRule="auto"/>
            <w:rPr>
              <w:rFonts w:asciiTheme="majorBidi" w:hAnsiTheme="majorBidi" w:cstheme="majorBidi"/>
              <w:noProof/>
              <w:sz w:val="24"/>
              <w:szCs w:val="24"/>
            </w:rPr>
          </w:pPr>
          <w:hyperlink w:anchor="_Toc127869365" w:history="1">
            <w:r w:rsidR="00031C75" w:rsidRPr="0084235B">
              <w:rPr>
                <w:rStyle w:val="Hyperlink"/>
                <w:rFonts w:asciiTheme="majorBidi" w:hAnsiTheme="majorBidi" w:cstheme="majorBidi"/>
                <w:noProof/>
                <w:sz w:val="24"/>
                <w:szCs w:val="24"/>
              </w:rPr>
              <w:t>4.6.2.8</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SSY-B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6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48</w:t>
            </w:r>
            <w:r w:rsidR="00031C75" w:rsidRPr="0084235B">
              <w:rPr>
                <w:rFonts w:asciiTheme="majorBidi" w:hAnsiTheme="majorBidi" w:cstheme="majorBidi"/>
                <w:noProof/>
                <w:webHidden/>
                <w:sz w:val="24"/>
                <w:szCs w:val="24"/>
              </w:rPr>
              <w:fldChar w:fldCharType="end"/>
            </w:r>
          </w:hyperlink>
        </w:p>
        <w:p w14:paraId="4C115E53" w14:textId="541BF67B" w:rsidR="00031C75" w:rsidRPr="0084235B" w:rsidRDefault="00000000" w:rsidP="00315D72">
          <w:pPr>
            <w:pStyle w:val="TOC4"/>
            <w:spacing w:after="0" w:line="480" w:lineRule="auto"/>
            <w:rPr>
              <w:rFonts w:asciiTheme="majorBidi" w:hAnsiTheme="majorBidi" w:cstheme="majorBidi"/>
              <w:noProof/>
              <w:sz w:val="24"/>
              <w:szCs w:val="24"/>
            </w:rPr>
          </w:pPr>
          <w:hyperlink w:anchor="_Toc127869366" w:history="1">
            <w:r w:rsidR="00031C75" w:rsidRPr="0084235B">
              <w:rPr>
                <w:rStyle w:val="Hyperlink"/>
                <w:rFonts w:asciiTheme="majorBidi" w:hAnsiTheme="majorBidi" w:cstheme="majorBidi"/>
                <w:noProof/>
                <w:sz w:val="24"/>
                <w:szCs w:val="24"/>
              </w:rPr>
              <w:t>4.6.2.9</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SSY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6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49</w:t>
            </w:r>
            <w:r w:rsidR="00031C75" w:rsidRPr="0084235B">
              <w:rPr>
                <w:rFonts w:asciiTheme="majorBidi" w:hAnsiTheme="majorBidi" w:cstheme="majorBidi"/>
                <w:noProof/>
                <w:webHidden/>
                <w:sz w:val="24"/>
                <w:szCs w:val="24"/>
              </w:rPr>
              <w:fldChar w:fldCharType="end"/>
            </w:r>
          </w:hyperlink>
        </w:p>
        <w:p w14:paraId="515C710A" w14:textId="51A3A127"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67" w:history="1">
            <w:r w:rsidR="00031C75" w:rsidRPr="0084235B">
              <w:rPr>
                <w:rStyle w:val="Hyperlink"/>
                <w:rFonts w:asciiTheme="majorBidi" w:hAnsiTheme="majorBidi" w:cstheme="majorBidi"/>
                <w:noProof/>
              </w:rPr>
              <w:t>4.6.3</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SSY onto DRP1</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6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54</w:t>
            </w:r>
            <w:r w:rsidR="00031C75" w:rsidRPr="0084235B">
              <w:rPr>
                <w:rFonts w:asciiTheme="majorBidi" w:hAnsiTheme="majorBidi" w:cstheme="majorBidi"/>
                <w:noProof/>
                <w:webHidden/>
              </w:rPr>
              <w:fldChar w:fldCharType="end"/>
            </w:r>
          </w:hyperlink>
        </w:p>
        <w:p w14:paraId="62697322" w14:textId="412F2825" w:rsidR="00031C75" w:rsidRPr="0084235B" w:rsidRDefault="00000000" w:rsidP="00315D72">
          <w:pPr>
            <w:pStyle w:val="TOC4"/>
            <w:spacing w:after="0" w:line="480" w:lineRule="auto"/>
            <w:rPr>
              <w:rFonts w:asciiTheme="majorBidi" w:hAnsiTheme="majorBidi" w:cstheme="majorBidi"/>
              <w:noProof/>
              <w:sz w:val="24"/>
              <w:szCs w:val="24"/>
            </w:rPr>
          </w:pPr>
          <w:hyperlink w:anchor="_Toc127869368" w:history="1">
            <w:r w:rsidR="00031C75" w:rsidRPr="0084235B">
              <w:rPr>
                <w:rStyle w:val="Hyperlink"/>
                <w:rFonts w:asciiTheme="majorBidi" w:hAnsiTheme="majorBidi" w:cstheme="majorBidi"/>
                <w:noProof/>
                <w:sz w:val="24"/>
                <w:szCs w:val="24"/>
              </w:rPr>
              <w:t>4.6.3.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SSY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6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54</w:t>
            </w:r>
            <w:r w:rsidR="00031C75" w:rsidRPr="0084235B">
              <w:rPr>
                <w:rFonts w:asciiTheme="majorBidi" w:hAnsiTheme="majorBidi" w:cstheme="majorBidi"/>
                <w:noProof/>
                <w:webHidden/>
                <w:sz w:val="24"/>
                <w:szCs w:val="24"/>
              </w:rPr>
              <w:fldChar w:fldCharType="end"/>
            </w:r>
          </w:hyperlink>
        </w:p>
        <w:p w14:paraId="0272CBC7" w14:textId="00B7A753" w:rsidR="00031C75" w:rsidRPr="0084235B" w:rsidRDefault="00000000" w:rsidP="00315D72">
          <w:pPr>
            <w:pStyle w:val="TOC4"/>
            <w:spacing w:after="0" w:line="480" w:lineRule="auto"/>
            <w:rPr>
              <w:rFonts w:asciiTheme="majorBidi" w:hAnsiTheme="majorBidi" w:cstheme="majorBidi"/>
              <w:noProof/>
              <w:sz w:val="24"/>
              <w:szCs w:val="24"/>
            </w:rPr>
          </w:pPr>
          <w:hyperlink w:anchor="_Toc127869369" w:history="1">
            <w:r w:rsidR="00031C75" w:rsidRPr="0084235B">
              <w:rPr>
                <w:rStyle w:val="Hyperlink"/>
                <w:rFonts w:asciiTheme="majorBidi" w:hAnsiTheme="majorBidi" w:cstheme="majorBidi"/>
                <w:noProof/>
                <w:sz w:val="24"/>
                <w:szCs w:val="24"/>
              </w:rPr>
              <w:t>4.6.3.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SSY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6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55</w:t>
            </w:r>
            <w:r w:rsidR="00031C75" w:rsidRPr="0084235B">
              <w:rPr>
                <w:rFonts w:asciiTheme="majorBidi" w:hAnsiTheme="majorBidi" w:cstheme="majorBidi"/>
                <w:noProof/>
                <w:webHidden/>
                <w:sz w:val="24"/>
                <w:szCs w:val="24"/>
              </w:rPr>
              <w:fldChar w:fldCharType="end"/>
            </w:r>
          </w:hyperlink>
        </w:p>
        <w:p w14:paraId="09003E67" w14:textId="6FF85102" w:rsidR="00031C75" w:rsidRPr="0084235B" w:rsidRDefault="00000000" w:rsidP="00315D72">
          <w:pPr>
            <w:pStyle w:val="TOC4"/>
            <w:spacing w:after="0" w:line="480" w:lineRule="auto"/>
            <w:rPr>
              <w:rFonts w:asciiTheme="majorBidi" w:hAnsiTheme="majorBidi" w:cstheme="majorBidi"/>
              <w:noProof/>
              <w:sz w:val="24"/>
              <w:szCs w:val="24"/>
            </w:rPr>
          </w:pPr>
          <w:hyperlink w:anchor="_Toc127869370" w:history="1">
            <w:r w:rsidR="00031C75" w:rsidRPr="0084235B">
              <w:rPr>
                <w:rStyle w:val="Hyperlink"/>
                <w:rFonts w:asciiTheme="majorBidi" w:hAnsiTheme="majorBidi" w:cstheme="majorBidi"/>
                <w:noProof/>
                <w:sz w:val="24"/>
                <w:szCs w:val="24"/>
              </w:rPr>
              <w:t>4.6.3.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SSY adsorption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7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55</w:t>
            </w:r>
            <w:r w:rsidR="00031C75" w:rsidRPr="0084235B">
              <w:rPr>
                <w:rFonts w:asciiTheme="majorBidi" w:hAnsiTheme="majorBidi" w:cstheme="majorBidi"/>
                <w:noProof/>
                <w:webHidden/>
                <w:sz w:val="24"/>
                <w:szCs w:val="24"/>
              </w:rPr>
              <w:fldChar w:fldCharType="end"/>
            </w:r>
          </w:hyperlink>
        </w:p>
        <w:p w14:paraId="6966B63B" w14:textId="15695D3B" w:rsidR="00031C75" w:rsidRPr="0084235B" w:rsidRDefault="00000000" w:rsidP="00315D72">
          <w:pPr>
            <w:pStyle w:val="TOC4"/>
            <w:spacing w:after="0" w:line="480" w:lineRule="auto"/>
            <w:rPr>
              <w:rFonts w:asciiTheme="majorBidi" w:hAnsiTheme="majorBidi" w:cstheme="majorBidi"/>
              <w:noProof/>
              <w:sz w:val="24"/>
              <w:szCs w:val="24"/>
            </w:rPr>
          </w:pPr>
          <w:hyperlink w:anchor="_Toc127869371" w:history="1">
            <w:r w:rsidR="00031C75" w:rsidRPr="0084235B">
              <w:rPr>
                <w:rStyle w:val="Hyperlink"/>
                <w:rFonts w:asciiTheme="majorBidi" w:hAnsiTheme="majorBidi" w:cstheme="majorBidi"/>
                <w:noProof/>
                <w:sz w:val="24"/>
                <w:szCs w:val="24"/>
              </w:rPr>
              <w:t>4.6.3.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SSY removal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7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56</w:t>
            </w:r>
            <w:r w:rsidR="00031C75" w:rsidRPr="0084235B">
              <w:rPr>
                <w:rFonts w:asciiTheme="majorBidi" w:hAnsiTheme="majorBidi" w:cstheme="majorBidi"/>
                <w:noProof/>
                <w:webHidden/>
                <w:sz w:val="24"/>
                <w:szCs w:val="24"/>
              </w:rPr>
              <w:fldChar w:fldCharType="end"/>
            </w:r>
          </w:hyperlink>
        </w:p>
        <w:p w14:paraId="2469EAD7" w14:textId="1FBF9061" w:rsidR="00031C75" w:rsidRPr="0084235B" w:rsidRDefault="00000000" w:rsidP="00315D72">
          <w:pPr>
            <w:pStyle w:val="TOC4"/>
            <w:spacing w:after="0" w:line="480" w:lineRule="auto"/>
            <w:rPr>
              <w:rFonts w:asciiTheme="majorBidi" w:hAnsiTheme="majorBidi" w:cstheme="majorBidi"/>
              <w:noProof/>
              <w:sz w:val="24"/>
              <w:szCs w:val="24"/>
            </w:rPr>
          </w:pPr>
          <w:hyperlink w:anchor="_Toc127869372" w:history="1">
            <w:r w:rsidR="00031C75" w:rsidRPr="0084235B">
              <w:rPr>
                <w:rStyle w:val="Hyperlink"/>
                <w:rFonts w:asciiTheme="majorBidi" w:hAnsiTheme="majorBidi" w:cstheme="majorBidi"/>
                <w:noProof/>
                <w:sz w:val="24"/>
                <w:szCs w:val="24"/>
              </w:rPr>
              <w:t>4.6.3.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SSY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7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60</w:t>
            </w:r>
            <w:r w:rsidR="00031C75" w:rsidRPr="0084235B">
              <w:rPr>
                <w:rFonts w:asciiTheme="majorBidi" w:hAnsiTheme="majorBidi" w:cstheme="majorBidi"/>
                <w:noProof/>
                <w:webHidden/>
                <w:sz w:val="24"/>
                <w:szCs w:val="24"/>
              </w:rPr>
              <w:fldChar w:fldCharType="end"/>
            </w:r>
          </w:hyperlink>
        </w:p>
        <w:p w14:paraId="0E62F680" w14:textId="4E7E42AC" w:rsidR="00031C75" w:rsidRPr="0084235B" w:rsidRDefault="00000000" w:rsidP="00315D72">
          <w:pPr>
            <w:pStyle w:val="TOC4"/>
            <w:spacing w:after="0" w:line="480" w:lineRule="auto"/>
            <w:rPr>
              <w:rFonts w:asciiTheme="majorBidi" w:hAnsiTheme="majorBidi" w:cstheme="majorBidi"/>
              <w:noProof/>
              <w:sz w:val="24"/>
              <w:szCs w:val="24"/>
            </w:rPr>
          </w:pPr>
          <w:hyperlink w:anchor="_Toc127869373" w:history="1">
            <w:r w:rsidR="00031C75" w:rsidRPr="0084235B">
              <w:rPr>
                <w:rStyle w:val="Hyperlink"/>
                <w:rFonts w:asciiTheme="majorBidi" w:hAnsiTheme="majorBidi" w:cstheme="majorBidi"/>
                <w:noProof/>
                <w:sz w:val="24"/>
                <w:szCs w:val="24"/>
              </w:rPr>
              <w:t>4.6.3.6</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SSY removal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7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63</w:t>
            </w:r>
            <w:r w:rsidR="00031C75" w:rsidRPr="0084235B">
              <w:rPr>
                <w:rFonts w:asciiTheme="majorBidi" w:hAnsiTheme="majorBidi" w:cstheme="majorBidi"/>
                <w:noProof/>
                <w:webHidden/>
                <w:sz w:val="24"/>
                <w:szCs w:val="24"/>
              </w:rPr>
              <w:fldChar w:fldCharType="end"/>
            </w:r>
          </w:hyperlink>
        </w:p>
        <w:p w14:paraId="05974F6A" w14:textId="49305A29" w:rsidR="00031C75" w:rsidRPr="0084235B" w:rsidRDefault="00000000" w:rsidP="00315D72">
          <w:pPr>
            <w:pStyle w:val="TOC4"/>
            <w:spacing w:after="0" w:line="480" w:lineRule="auto"/>
            <w:rPr>
              <w:rFonts w:asciiTheme="majorBidi" w:hAnsiTheme="majorBidi" w:cstheme="majorBidi"/>
              <w:noProof/>
              <w:sz w:val="24"/>
              <w:szCs w:val="24"/>
            </w:rPr>
          </w:pPr>
          <w:hyperlink w:anchor="_Toc127869374" w:history="1">
            <w:r w:rsidR="00031C75" w:rsidRPr="0084235B">
              <w:rPr>
                <w:rStyle w:val="Hyperlink"/>
                <w:rFonts w:asciiTheme="majorBidi" w:hAnsiTheme="majorBidi" w:cstheme="majorBidi"/>
                <w:noProof/>
                <w:sz w:val="24"/>
                <w:szCs w:val="24"/>
              </w:rPr>
              <w:t>4.6.3.7</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SSY-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7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64</w:t>
            </w:r>
            <w:r w:rsidR="00031C75" w:rsidRPr="0084235B">
              <w:rPr>
                <w:rFonts w:asciiTheme="majorBidi" w:hAnsiTheme="majorBidi" w:cstheme="majorBidi"/>
                <w:noProof/>
                <w:webHidden/>
                <w:sz w:val="24"/>
                <w:szCs w:val="24"/>
              </w:rPr>
              <w:fldChar w:fldCharType="end"/>
            </w:r>
          </w:hyperlink>
        </w:p>
        <w:p w14:paraId="18CE50DB" w14:textId="139EBD4A" w:rsidR="00031C75" w:rsidRPr="0084235B" w:rsidRDefault="00000000" w:rsidP="00315D72">
          <w:pPr>
            <w:pStyle w:val="TOC4"/>
            <w:spacing w:after="0" w:line="480" w:lineRule="auto"/>
            <w:rPr>
              <w:rFonts w:asciiTheme="majorBidi" w:hAnsiTheme="majorBidi" w:cstheme="majorBidi"/>
              <w:noProof/>
              <w:sz w:val="24"/>
              <w:szCs w:val="24"/>
            </w:rPr>
          </w:pPr>
          <w:hyperlink w:anchor="_Toc127869375" w:history="1">
            <w:r w:rsidR="00031C75" w:rsidRPr="0084235B">
              <w:rPr>
                <w:rStyle w:val="Hyperlink"/>
                <w:rFonts w:asciiTheme="majorBidi" w:hAnsiTheme="majorBidi" w:cstheme="majorBidi"/>
                <w:noProof/>
                <w:sz w:val="24"/>
                <w:szCs w:val="24"/>
              </w:rPr>
              <w:t>4.6.3.8</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SSY-DR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7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65</w:t>
            </w:r>
            <w:r w:rsidR="00031C75" w:rsidRPr="0084235B">
              <w:rPr>
                <w:rFonts w:asciiTheme="majorBidi" w:hAnsiTheme="majorBidi" w:cstheme="majorBidi"/>
                <w:noProof/>
                <w:webHidden/>
                <w:sz w:val="24"/>
                <w:szCs w:val="24"/>
              </w:rPr>
              <w:fldChar w:fldCharType="end"/>
            </w:r>
          </w:hyperlink>
        </w:p>
        <w:p w14:paraId="3E008FA4" w14:textId="17A6F96F" w:rsidR="00031C75" w:rsidRPr="0084235B" w:rsidRDefault="00000000" w:rsidP="00315D72">
          <w:pPr>
            <w:pStyle w:val="TOC4"/>
            <w:spacing w:after="0" w:line="480" w:lineRule="auto"/>
            <w:rPr>
              <w:rFonts w:asciiTheme="majorBidi" w:hAnsiTheme="majorBidi" w:cstheme="majorBidi"/>
              <w:noProof/>
              <w:sz w:val="24"/>
              <w:szCs w:val="24"/>
            </w:rPr>
          </w:pPr>
          <w:hyperlink w:anchor="_Toc127869376" w:history="1">
            <w:r w:rsidR="00031C75" w:rsidRPr="0084235B">
              <w:rPr>
                <w:rStyle w:val="Hyperlink"/>
                <w:rFonts w:asciiTheme="majorBidi" w:hAnsiTheme="majorBidi" w:cstheme="majorBidi"/>
                <w:noProof/>
                <w:sz w:val="24"/>
                <w:szCs w:val="24"/>
              </w:rPr>
              <w:t>4.6.3.9</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 xml:space="preserve">ANN </w:t>
            </w:r>
            <w:r w:rsidR="00E20DBD">
              <w:rPr>
                <w:rStyle w:val="Hyperlink"/>
                <w:rFonts w:asciiTheme="majorBidi" w:hAnsiTheme="majorBidi" w:cstheme="majorBidi"/>
                <w:noProof/>
                <w:sz w:val="24"/>
                <w:szCs w:val="24"/>
                <w:lang w:val="en-GB"/>
              </w:rPr>
              <w:t>results</w:t>
            </w:r>
            <w:r w:rsidR="00031C75" w:rsidRPr="0084235B">
              <w:rPr>
                <w:rStyle w:val="Hyperlink"/>
                <w:rFonts w:asciiTheme="majorBidi" w:hAnsiTheme="majorBidi" w:cstheme="majorBidi"/>
                <w:noProof/>
                <w:sz w:val="24"/>
                <w:szCs w:val="24"/>
              </w:rPr>
              <w:t xml:space="preserve"> for adsorption of SSY onto DR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7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66</w:t>
            </w:r>
            <w:r w:rsidR="00031C75" w:rsidRPr="0084235B">
              <w:rPr>
                <w:rFonts w:asciiTheme="majorBidi" w:hAnsiTheme="majorBidi" w:cstheme="majorBidi"/>
                <w:noProof/>
                <w:webHidden/>
                <w:sz w:val="24"/>
                <w:szCs w:val="24"/>
              </w:rPr>
              <w:fldChar w:fldCharType="end"/>
            </w:r>
          </w:hyperlink>
        </w:p>
        <w:p w14:paraId="36935541" w14:textId="6D2C59FB"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77" w:history="1">
            <w:r w:rsidR="00031C75" w:rsidRPr="0084235B">
              <w:rPr>
                <w:rStyle w:val="Hyperlink"/>
                <w:rFonts w:asciiTheme="majorBidi" w:hAnsiTheme="majorBidi" w:cstheme="majorBidi"/>
                <w:noProof/>
              </w:rPr>
              <w:t>4.6.4</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SSY onto EGB1</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7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70</w:t>
            </w:r>
            <w:r w:rsidR="00031C75" w:rsidRPr="0084235B">
              <w:rPr>
                <w:rFonts w:asciiTheme="majorBidi" w:hAnsiTheme="majorBidi" w:cstheme="majorBidi"/>
                <w:noProof/>
                <w:webHidden/>
              </w:rPr>
              <w:fldChar w:fldCharType="end"/>
            </w:r>
          </w:hyperlink>
        </w:p>
        <w:p w14:paraId="4D3A6DD0" w14:textId="595CB3DA" w:rsidR="00031C75" w:rsidRPr="0084235B" w:rsidRDefault="00000000" w:rsidP="00315D72">
          <w:pPr>
            <w:pStyle w:val="TOC4"/>
            <w:spacing w:after="0" w:line="480" w:lineRule="auto"/>
            <w:rPr>
              <w:rFonts w:asciiTheme="majorBidi" w:hAnsiTheme="majorBidi" w:cstheme="majorBidi"/>
              <w:noProof/>
              <w:sz w:val="24"/>
              <w:szCs w:val="24"/>
            </w:rPr>
          </w:pPr>
          <w:hyperlink w:anchor="_Toc127869378" w:history="1">
            <w:r w:rsidR="00031C75" w:rsidRPr="0084235B">
              <w:rPr>
                <w:rStyle w:val="Hyperlink"/>
                <w:rFonts w:asciiTheme="majorBidi" w:hAnsiTheme="majorBidi" w:cstheme="majorBidi"/>
                <w:noProof/>
                <w:sz w:val="24"/>
                <w:szCs w:val="24"/>
              </w:rPr>
              <w:t>4.6.4.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SSY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7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70</w:t>
            </w:r>
            <w:r w:rsidR="00031C75" w:rsidRPr="0084235B">
              <w:rPr>
                <w:rFonts w:asciiTheme="majorBidi" w:hAnsiTheme="majorBidi" w:cstheme="majorBidi"/>
                <w:noProof/>
                <w:webHidden/>
                <w:sz w:val="24"/>
                <w:szCs w:val="24"/>
              </w:rPr>
              <w:fldChar w:fldCharType="end"/>
            </w:r>
          </w:hyperlink>
        </w:p>
        <w:p w14:paraId="55939E2D" w14:textId="665003E4" w:rsidR="00031C75" w:rsidRPr="0084235B" w:rsidRDefault="00000000" w:rsidP="00315D72">
          <w:pPr>
            <w:pStyle w:val="TOC4"/>
            <w:spacing w:after="0" w:line="480" w:lineRule="auto"/>
            <w:rPr>
              <w:rFonts w:asciiTheme="majorBidi" w:hAnsiTheme="majorBidi" w:cstheme="majorBidi"/>
              <w:noProof/>
              <w:sz w:val="24"/>
              <w:szCs w:val="24"/>
            </w:rPr>
          </w:pPr>
          <w:hyperlink w:anchor="_Toc127869379" w:history="1">
            <w:r w:rsidR="00031C75" w:rsidRPr="0084235B">
              <w:rPr>
                <w:rStyle w:val="Hyperlink"/>
                <w:rFonts w:asciiTheme="majorBidi" w:hAnsiTheme="majorBidi" w:cstheme="majorBidi"/>
                <w:noProof/>
                <w:sz w:val="24"/>
                <w:szCs w:val="24"/>
              </w:rPr>
              <w:t>4.6.4.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SSY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7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71</w:t>
            </w:r>
            <w:r w:rsidR="00031C75" w:rsidRPr="0084235B">
              <w:rPr>
                <w:rFonts w:asciiTheme="majorBidi" w:hAnsiTheme="majorBidi" w:cstheme="majorBidi"/>
                <w:noProof/>
                <w:webHidden/>
                <w:sz w:val="24"/>
                <w:szCs w:val="24"/>
              </w:rPr>
              <w:fldChar w:fldCharType="end"/>
            </w:r>
          </w:hyperlink>
        </w:p>
        <w:p w14:paraId="1B28077B" w14:textId="1EE6E6BA" w:rsidR="00031C75" w:rsidRPr="0084235B" w:rsidRDefault="00000000" w:rsidP="00315D72">
          <w:pPr>
            <w:pStyle w:val="TOC4"/>
            <w:spacing w:after="0" w:line="480" w:lineRule="auto"/>
            <w:rPr>
              <w:rFonts w:asciiTheme="majorBidi" w:hAnsiTheme="majorBidi" w:cstheme="majorBidi"/>
              <w:noProof/>
              <w:sz w:val="24"/>
              <w:szCs w:val="24"/>
            </w:rPr>
          </w:pPr>
          <w:hyperlink w:anchor="_Toc127869380" w:history="1">
            <w:r w:rsidR="00031C75" w:rsidRPr="0084235B">
              <w:rPr>
                <w:rStyle w:val="Hyperlink"/>
                <w:rFonts w:asciiTheme="majorBidi" w:hAnsiTheme="majorBidi" w:cstheme="majorBidi"/>
                <w:noProof/>
                <w:sz w:val="24"/>
                <w:szCs w:val="24"/>
              </w:rPr>
              <w:t>4.6.4.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SSY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8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72</w:t>
            </w:r>
            <w:r w:rsidR="00031C75" w:rsidRPr="0084235B">
              <w:rPr>
                <w:rFonts w:asciiTheme="majorBidi" w:hAnsiTheme="majorBidi" w:cstheme="majorBidi"/>
                <w:noProof/>
                <w:webHidden/>
                <w:sz w:val="24"/>
                <w:szCs w:val="24"/>
              </w:rPr>
              <w:fldChar w:fldCharType="end"/>
            </w:r>
          </w:hyperlink>
        </w:p>
        <w:p w14:paraId="69B3B912" w14:textId="580F08FB" w:rsidR="00031C75" w:rsidRPr="0084235B" w:rsidRDefault="00000000" w:rsidP="00315D72">
          <w:pPr>
            <w:pStyle w:val="TOC4"/>
            <w:spacing w:after="0" w:line="480" w:lineRule="auto"/>
            <w:rPr>
              <w:rFonts w:asciiTheme="majorBidi" w:hAnsiTheme="majorBidi" w:cstheme="majorBidi"/>
              <w:noProof/>
              <w:sz w:val="24"/>
              <w:szCs w:val="24"/>
            </w:rPr>
          </w:pPr>
          <w:hyperlink w:anchor="_Toc127869381" w:history="1">
            <w:r w:rsidR="00031C75" w:rsidRPr="0084235B">
              <w:rPr>
                <w:rStyle w:val="Hyperlink"/>
                <w:rFonts w:asciiTheme="majorBidi" w:hAnsiTheme="majorBidi" w:cstheme="majorBidi"/>
                <w:noProof/>
                <w:sz w:val="24"/>
                <w:szCs w:val="24"/>
              </w:rPr>
              <w:t>4.6.4.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SSY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8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73</w:t>
            </w:r>
            <w:r w:rsidR="00031C75" w:rsidRPr="0084235B">
              <w:rPr>
                <w:rFonts w:asciiTheme="majorBidi" w:hAnsiTheme="majorBidi" w:cstheme="majorBidi"/>
                <w:noProof/>
                <w:webHidden/>
                <w:sz w:val="24"/>
                <w:szCs w:val="24"/>
              </w:rPr>
              <w:fldChar w:fldCharType="end"/>
            </w:r>
          </w:hyperlink>
        </w:p>
        <w:p w14:paraId="2ECFDB01" w14:textId="31267F4E" w:rsidR="00031C75" w:rsidRPr="0084235B" w:rsidRDefault="00000000" w:rsidP="00315D72">
          <w:pPr>
            <w:pStyle w:val="TOC4"/>
            <w:spacing w:after="0" w:line="480" w:lineRule="auto"/>
            <w:rPr>
              <w:rFonts w:asciiTheme="majorBidi" w:hAnsiTheme="majorBidi" w:cstheme="majorBidi"/>
              <w:noProof/>
              <w:sz w:val="24"/>
              <w:szCs w:val="24"/>
            </w:rPr>
          </w:pPr>
          <w:hyperlink w:anchor="_Toc127869382" w:history="1">
            <w:r w:rsidR="00031C75" w:rsidRPr="0084235B">
              <w:rPr>
                <w:rStyle w:val="Hyperlink"/>
                <w:rFonts w:asciiTheme="majorBidi" w:hAnsiTheme="majorBidi" w:cstheme="majorBidi"/>
                <w:noProof/>
                <w:sz w:val="24"/>
                <w:szCs w:val="24"/>
              </w:rPr>
              <w:t>4.6.4.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SSY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8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77</w:t>
            </w:r>
            <w:r w:rsidR="00031C75" w:rsidRPr="0084235B">
              <w:rPr>
                <w:rFonts w:asciiTheme="majorBidi" w:hAnsiTheme="majorBidi" w:cstheme="majorBidi"/>
                <w:noProof/>
                <w:webHidden/>
                <w:sz w:val="24"/>
                <w:szCs w:val="24"/>
              </w:rPr>
              <w:fldChar w:fldCharType="end"/>
            </w:r>
          </w:hyperlink>
        </w:p>
        <w:p w14:paraId="77118BAD" w14:textId="5C1481E8" w:rsidR="00031C75" w:rsidRPr="0084235B" w:rsidRDefault="00000000" w:rsidP="00315D72">
          <w:pPr>
            <w:pStyle w:val="TOC4"/>
            <w:spacing w:after="0" w:line="480" w:lineRule="auto"/>
            <w:rPr>
              <w:rFonts w:asciiTheme="majorBidi" w:hAnsiTheme="majorBidi" w:cstheme="majorBidi"/>
              <w:noProof/>
              <w:sz w:val="24"/>
              <w:szCs w:val="24"/>
            </w:rPr>
          </w:pPr>
          <w:hyperlink w:anchor="_Toc127869383" w:history="1">
            <w:r w:rsidR="00031C75" w:rsidRPr="0084235B">
              <w:rPr>
                <w:rStyle w:val="Hyperlink"/>
                <w:rFonts w:asciiTheme="majorBidi" w:hAnsiTheme="majorBidi" w:cstheme="majorBidi"/>
                <w:noProof/>
                <w:sz w:val="24"/>
                <w:szCs w:val="24"/>
              </w:rPr>
              <w:t>4.6.4.6</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SSY removal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8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80</w:t>
            </w:r>
            <w:r w:rsidR="00031C75" w:rsidRPr="0084235B">
              <w:rPr>
                <w:rFonts w:asciiTheme="majorBidi" w:hAnsiTheme="majorBidi" w:cstheme="majorBidi"/>
                <w:noProof/>
                <w:webHidden/>
                <w:sz w:val="24"/>
                <w:szCs w:val="24"/>
              </w:rPr>
              <w:fldChar w:fldCharType="end"/>
            </w:r>
          </w:hyperlink>
        </w:p>
        <w:p w14:paraId="772875A3" w14:textId="3B9E00A2" w:rsidR="00031C75" w:rsidRPr="0084235B" w:rsidRDefault="00000000" w:rsidP="00315D72">
          <w:pPr>
            <w:pStyle w:val="TOC4"/>
            <w:spacing w:after="0" w:line="480" w:lineRule="auto"/>
            <w:rPr>
              <w:rFonts w:asciiTheme="majorBidi" w:hAnsiTheme="majorBidi" w:cstheme="majorBidi"/>
              <w:noProof/>
              <w:sz w:val="24"/>
              <w:szCs w:val="24"/>
            </w:rPr>
          </w:pPr>
          <w:hyperlink w:anchor="_Toc127869384" w:history="1">
            <w:r w:rsidR="00031C75" w:rsidRPr="0084235B">
              <w:rPr>
                <w:rStyle w:val="Hyperlink"/>
                <w:rFonts w:asciiTheme="majorBidi" w:hAnsiTheme="majorBidi" w:cstheme="majorBidi"/>
                <w:noProof/>
                <w:sz w:val="24"/>
                <w:szCs w:val="24"/>
              </w:rPr>
              <w:t>4.6.4.7</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SSY-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8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81</w:t>
            </w:r>
            <w:r w:rsidR="00031C75" w:rsidRPr="0084235B">
              <w:rPr>
                <w:rFonts w:asciiTheme="majorBidi" w:hAnsiTheme="majorBidi" w:cstheme="majorBidi"/>
                <w:noProof/>
                <w:webHidden/>
                <w:sz w:val="24"/>
                <w:szCs w:val="24"/>
              </w:rPr>
              <w:fldChar w:fldCharType="end"/>
            </w:r>
          </w:hyperlink>
        </w:p>
        <w:p w14:paraId="6635EFEA" w14:textId="6D0DB384" w:rsidR="00031C75" w:rsidRPr="0084235B" w:rsidRDefault="00000000" w:rsidP="00315D72">
          <w:pPr>
            <w:pStyle w:val="TOC4"/>
            <w:spacing w:after="0" w:line="480" w:lineRule="auto"/>
            <w:rPr>
              <w:rFonts w:asciiTheme="majorBidi" w:hAnsiTheme="majorBidi" w:cstheme="majorBidi"/>
              <w:noProof/>
              <w:sz w:val="24"/>
              <w:szCs w:val="24"/>
            </w:rPr>
          </w:pPr>
          <w:hyperlink w:anchor="_Toc127869385" w:history="1">
            <w:r w:rsidR="00031C75" w:rsidRPr="0084235B">
              <w:rPr>
                <w:rStyle w:val="Hyperlink"/>
                <w:rFonts w:asciiTheme="majorBidi" w:hAnsiTheme="majorBidi" w:cstheme="majorBidi"/>
                <w:noProof/>
                <w:sz w:val="24"/>
                <w:szCs w:val="24"/>
              </w:rPr>
              <w:t>4.6.4.8</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SSY-EGB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8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82</w:t>
            </w:r>
            <w:r w:rsidR="00031C75" w:rsidRPr="0084235B">
              <w:rPr>
                <w:rFonts w:asciiTheme="majorBidi" w:hAnsiTheme="majorBidi" w:cstheme="majorBidi"/>
                <w:noProof/>
                <w:webHidden/>
                <w:sz w:val="24"/>
                <w:szCs w:val="24"/>
              </w:rPr>
              <w:fldChar w:fldCharType="end"/>
            </w:r>
          </w:hyperlink>
        </w:p>
        <w:p w14:paraId="3E41CE08" w14:textId="1CD36BDF" w:rsidR="00031C75" w:rsidRPr="0084235B" w:rsidRDefault="00000000" w:rsidP="00315D72">
          <w:pPr>
            <w:pStyle w:val="TOC4"/>
            <w:spacing w:after="0" w:line="480" w:lineRule="auto"/>
            <w:rPr>
              <w:rFonts w:asciiTheme="majorBidi" w:hAnsiTheme="majorBidi" w:cstheme="majorBidi"/>
              <w:noProof/>
              <w:sz w:val="24"/>
              <w:szCs w:val="24"/>
            </w:rPr>
          </w:pPr>
          <w:hyperlink w:anchor="_Toc127869386" w:history="1">
            <w:r w:rsidR="00031C75" w:rsidRPr="0084235B">
              <w:rPr>
                <w:rStyle w:val="Hyperlink"/>
                <w:rFonts w:asciiTheme="majorBidi" w:hAnsiTheme="majorBidi" w:cstheme="majorBidi"/>
                <w:noProof/>
                <w:sz w:val="24"/>
                <w:szCs w:val="24"/>
              </w:rPr>
              <w:t>4.6.4.9</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SSY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8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83</w:t>
            </w:r>
            <w:r w:rsidR="00031C75" w:rsidRPr="0084235B">
              <w:rPr>
                <w:rFonts w:asciiTheme="majorBidi" w:hAnsiTheme="majorBidi" w:cstheme="majorBidi"/>
                <w:noProof/>
                <w:webHidden/>
                <w:sz w:val="24"/>
                <w:szCs w:val="24"/>
              </w:rPr>
              <w:fldChar w:fldCharType="end"/>
            </w:r>
          </w:hyperlink>
        </w:p>
        <w:p w14:paraId="7D89E391" w14:textId="616389CB"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87" w:history="1">
            <w:r w:rsidR="00031C75" w:rsidRPr="0084235B">
              <w:rPr>
                <w:rStyle w:val="Hyperlink"/>
                <w:rFonts w:asciiTheme="majorBidi" w:hAnsiTheme="majorBidi" w:cstheme="majorBidi"/>
                <w:noProof/>
              </w:rPr>
              <w:t>4.6.5</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SSY onto HSP1</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8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487</w:t>
            </w:r>
            <w:r w:rsidR="00031C75" w:rsidRPr="0084235B">
              <w:rPr>
                <w:rFonts w:asciiTheme="majorBidi" w:hAnsiTheme="majorBidi" w:cstheme="majorBidi"/>
                <w:noProof/>
                <w:webHidden/>
              </w:rPr>
              <w:fldChar w:fldCharType="end"/>
            </w:r>
          </w:hyperlink>
        </w:p>
        <w:p w14:paraId="2DEC29A3" w14:textId="14E87A2E" w:rsidR="00031C75" w:rsidRPr="0084235B" w:rsidRDefault="00000000" w:rsidP="00315D72">
          <w:pPr>
            <w:pStyle w:val="TOC4"/>
            <w:spacing w:after="0" w:line="480" w:lineRule="auto"/>
            <w:rPr>
              <w:rFonts w:asciiTheme="majorBidi" w:hAnsiTheme="majorBidi" w:cstheme="majorBidi"/>
              <w:noProof/>
              <w:sz w:val="24"/>
              <w:szCs w:val="24"/>
            </w:rPr>
          </w:pPr>
          <w:hyperlink w:anchor="_Toc127869388" w:history="1">
            <w:r w:rsidR="00031C75" w:rsidRPr="0084235B">
              <w:rPr>
                <w:rStyle w:val="Hyperlink"/>
                <w:rFonts w:asciiTheme="majorBidi" w:hAnsiTheme="majorBidi" w:cstheme="majorBidi"/>
                <w:noProof/>
                <w:sz w:val="24"/>
                <w:szCs w:val="24"/>
              </w:rPr>
              <w:t>4.6.5.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SSY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8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87</w:t>
            </w:r>
            <w:r w:rsidR="00031C75" w:rsidRPr="0084235B">
              <w:rPr>
                <w:rFonts w:asciiTheme="majorBidi" w:hAnsiTheme="majorBidi" w:cstheme="majorBidi"/>
                <w:noProof/>
                <w:webHidden/>
                <w:sz w:val="24"/>
                <w:szCs w:val="24"/>
              </w:rPr>
              <w:fldChar w:fldCharType="end"/>
            </w:r>
          </w:hyperlink>
        </w:p>
        <w:p w14:paraId="580624B6" w14:textId="6B3C920A" w:rsidR="00031C75" w:rsidRPr="0084235B" w:rsidRDefault="00000000" w:rsidP="00315D72">
          <w:pPr>
            <w:pStyle w:val="TOC4"/>
            <w:spacing w:after="0" w:line="480" w:lineRule="auto"/>
            <w:rPr>
              <w:rFonts w:asciiTheme="majorBidi" w:hAnsiTheme="majorBidi" w:cstheme="majorBidi"/>
              <w:noProof/>
              <w:sz w:val="24"/>
              <w:szCs w:val="24"/>
            </w:rPr>
          </w:pPr>
          <w:hyperlink w:anchor="_Toc127869389" w:history="1">
            <w:r w:rsidR="00031C75" w:rsidRPr="0084235B">
              <w:rPr>
                <w:rStyle w:val="Hyperlink"/>
                <w:rFonts w:asciiTheme="majorBidi" w:hAnsiTheme="majorBidi" w:cstheme="majorBidi"/>
                <w:noProof/>
                <w:sz w:val="24"/>
                <w:szCs w:val="24"/>
              </w:rPr>
              <w:t>4.6.5.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SSY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8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88</w:t>
            </w:r>
            <w:r w:rsidR="00031C75" w:rsidRPr="0084235B">
              <w:rPr>
                <w:rFonts w:asciiTheme="majorBidi" w:hAnsiTheme="majorBidi" w:cstheme="majorBidi"/>
                <w:noProof/>
                <w:webHidden/>
                <w:sz w:val="24"/>
                <w:szCs w:val="24"/>
              </w:rPr>
              <w:fldChar w:fldCharType="end"/>
            </w:r>
          </w:hyperlink>
        </w:p>
        <w:p w14:paraId="7EBB336E" w14:textId="6D16FA55" w:rsidR="00031C75" w:rsidRPr="0084235B" w:rsidRDefault="00000000" w:rsidP="00315D72">
          <w:pPr>
            <w:pStyle w:val="TOC4"/>
            <w:spacing w:after="0" w:line="480" w:lineRule="auto"/>
            <w:rPr>
              <w:rFonts w:asciiTheme="majorBidi" w:hAnsiTheme="majorBidi" w:cstheme="majorBidi"/>
              <w:noProof/>
              <w:sz w:val="24"/>
              <w:szCs w:val="24"/>
            </w:rPr>
          </w:pPr>
          <w:hyperlink w:anchor="_Toc127869390" w:history="1">
            <w:r w:rsidR="00031C75" w:rsidRPr="0084235B">
              <w:rPr>
                <w:rStyle w:val="Hyperlink"/>
                <w:rFonts w:asciiTheme="majorBidi" w:hAnsiTheme="majorBidi" w:cstheme="majorBidi"/>
                <w:noProof/>
                <w:sz w:val="24"/>
                <w:szCs w:val="24"/>
              </w:rPr>
              <w:t>4.6.5.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SSY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9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89</w:t>
            </w:r>
            <w:r w:rsidR="00031C75" w:rsidRPr="0084235B">
              <w:rPr>
                <w:rFonts w:asciiTheme="majorBidi" w:hAnsiTheme="majorBidi" w:cstheme="majorBidi"/>
                <w:noProof/>
                <w:webHidden/>
                <w:sz w:val="24"/>
                <w:szCs w:val="24"/>
              </w:rPr>
              <w:fldChar w:fldCharType="end"/>
            </w:r>
          </w:hyperlink>
        </w:p>
        <w:p w14:paraId="6EB0F094" w14:textId="690B4AB0" w:rsidR="00031C75" w:rsidRPr="0084235B" w:rsidRDefault="00000000" w:rsidP="00315D72">
          <w:pPr>
            <w:pStyle w:val="TOC4"/>
            <w:spacing w:after="0" w:line="480" w:lineRule="auto"/>
            <w:rPr>
              <w:rFonts w:asciiTheme="majorBidi" w:hAnsiTheme="majorBidi" w:cstheme="majorBidi"/>
              <w:noProof/>
              <w:sz w:val="24"/>
              <w:szCs w:val="24"/>
            </w:rPr>
          </w:pPr>
          <w:hyperlink w:anchor="_Toc127869391" w:history="1">
            <w:r w:rsidR="00031C75" w:rsidRPr="0084235B">
              <w:rPr>
                <w:rStyle w:val="Hyperlink"/>
                <w:rFonts w:asciiTheme="majorBidi" w:hAnsiTheme="majorBidi" w:cstheme="majorBidi"/>
                <w:noProof/>
                <w:sz w:val="24"/>
                <w:szCs w:val="24"/>
              </w:rPr>
              <w:t>4.6.5.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SSY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9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90</w:t>
            </w:r>
            <w:r w:rsidR="00031C75" w:rsidRPr="0084235B">
              <w:rPr>
                <w:rFonts w:asciiTheme="majorBidi" w:hAnsiTheme="majorBidi" w:cstheme="majorBidi"/>
                <w:noProof/>
                <w:webHidden/>
                <w:sz w:val="24"/>
                <w:szCs w:val="24"/>
              </w:rPr>
              <w:fldChar w:fldCharType="end"/>
            </w:r>
          </w:hyperlink>
        </w:p>
        <w:p w14:paraId="150A5415" w14:textId="52287E67" w:rsidR="00031C75" w:rsidRPr="0084235B" w:rsidRDefault="00000000" w:rsidP="00315D72">
          <w:pPr>
            <w:pStyle w:val="TOC4"/>
            <w:spacing w:after="0" w:line="480" w:lineRule="auto"/>
            <w:rPr>
              <w:rFonts w:asciiTheme="majorBidi" w:hAnsiTheme="majorBidi" w:cstheme="majorBidi"/>
              <w:noProof/>
              <w:sz w:val="24"/>
              <w:szCs w:val="24"/>
            </w:rPr>
          </w:pPr>
          <w:hyperlink w:anchor="_Toc127869392" w:history="1">
            <w:r w:rsidR="00031C75" w:rsidRPr="0084235B">
              <w:rPr>
                <w:rStyle w:val="Hyperlink"/>
                <w:rFonts w:asciiTheme="majorBidi" w:hAnsiTheme="majorBidi" w:cstheme="majorBidi"/>
                <w:noProof/>
                <w:sz w:val="24"/>
                <w:szCs w:val="24"/>
              </w:rPr>
              <w:t>4.6.5.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SSY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9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94</w:t>
            </w:r>
            <w:r w:rsidR="00031C75" w:rsidRPr="0084235B">
              <w:rPr>
                <w:rFonts w:asciiTheme="majorBidi" w:hAnsiTheme="majorBidi" w:cstheme="majorBidi"/>
                <w:noProof/>
                <w:webHidden/>
                <w:sz w:val="24"/>
                <w:szCs w:val="24"/>
              </w:rPr>
              <w:fldChar w:fldCharType="end"/>
            </w:r>
          </w:hyperlink>
        </w:p>
        <w:p w14:paraId="484855E9" w14:textId="0F7FEE9A" w:rsidR="00031C75" w:rsidRPr="0084235B" w:rsidRDefault="00000000" w:rsidP="00315D72">
          <w:pPr>
            <w:pStyle w:val="TOC4"/>
            <w:spacing w:after="0" w:line="480" w:lineRule="auto"/>
            <w:rPr>
              <w:rFonts w:asciiTheme="majorBidi" w:hAnsiTheme="majorBidi" w:cstheme="majorBidi"/>
              <w:noProof/>
              <w:sz w:val="24"/>
              <w:szCs w:val="24"/>
            </w:rPr>
          </w:pPr>
          <w:hyperlink w:anchor="_Toc127869393" w:history="1">
            <w:r w:rsidR="00031C75" w:rsidRPr="0084235B">
              <w:rPr>
                <w:rStyle w:val="Hyperlink"/>
                <w:rFonts w:asciiTheme="majorBidi" w:hAnsiTheme="majorBidi" w:cstheme="majorBidi"/>
                <w:noProof/>
                <w:sz w:val="24"/>
                <w:szCs w:val="24"/>
              </w:rPr>
              <w:t>4.6.5.6</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SSY removal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9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97</w:t>
            </w:r>
            <w:r w:rsidR="00031C75" w:rsidRPr="0084235B">
              <w:rPr>
                <w:rFonts w:asciiTheme="majorBidi" w:hAnsiTheme="majorBidi" w:cstheme="majorBidi"/>
                <w:noProof/>
                <w:webHidden/>
                <w:sz w:val="24"/>
                <w:szCs w:val="24"/>
              </w:rPr>
              <w:fldChar w:fldCharType="end"/>
            </w:r>
          </w:hyperlink>
        </w:p>
        <w:p w14:paraId="1A14B2E6" w14:textId="7666AE8F" w:rsidR="00031C75" w:rsidRPr="0084235B" w:rsidRDefault="00000000" w:rsidP="00315D72">
          <w:pPr>
            <w:pStyle w:val="TOC4"/>
            <w:spacing w:after="0" w:line="480" w:lineRule="auto"/>
            <w:rPr>
              <w:rFonts w:asciiTheme="majorBidi" w:hAnsiTheme="majorBidi" w:cstheme="majorBidi"/>
              <w:noProof/>
              <w:sz w:val="24"/>
              <w:szCs w:val="24"/>
            </w:rPr>
          </w:pPr>
          <w:hyperlink w:anchor="_Toc127869394" w:history="1">
            <w:r w:rsidR="00031C75" w:rsidRPr="0084235B">
              <w:rPr>
                <w:rStyle w:val="Hyperlink"/>
                <w:rFonts w:asciiTheme="majorBidi" w:hAnsiTheme="majorBidi" w:cstheme="majorBidi"/>
                <w:noProof/>
                <w:sz w:val="24"/>
                <w:szCs w:val="24"/>
              </w:rPr>
              <w:t>4.6.5.7</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SSY-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9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98</w:t>
            </w:r>
            <w:r w:rsidR="00031C75" w:rsidRPr="0084235B">
              <w:rPr>
                <w:rFonts w:asciiTheme="majorBidi" w:hAnsiTheme="majorBidi" w:cstheme="majorBidi"/>
                <w:noProof/>
                <w:webHidden/>
                <w:sz w:val="24"/>
                <w:szCs w:val="24"/>
              </w:rPr>
              <w:fldChar w:fldCharType="end"/>
            </w:r>
          </w:hyperlink>
        </w:p>
        <w:p w14:paraId="271FE092" w14:textId="2928877D" w:rsidR="00031C75" w:rsidRPr="0084235B" w:rsidRDefault="00000000" w:rsidP="00315D72">
          <w:pPr>
            <w:pStyle w:val="TOC4"/>
            <w:spacing w:after="0" w:line="480" w:lineRule="auto"/>
            <w:rPr>
              <w:rFonts w:asciiTheme="majorBidi" w:hAnsiTheme="majorBidi" w:cstheme="majorBidi"/>
              <w:noProof/>
              <w:sz w:val="24"/>
              <w:szCs w:val="24"/>
            </w:rPr>
          </w:pPr>
          <w:hyperlink w:anchor="_Toc127869395" w:history="1">
            <w:r w:rsidR="00031C75" w:rsidRPr="0084235B">
              <w:rPr>
                <w:rStyle w:val="Hyperlink"/>
                <w:rFonts w:asciiTheme="majorBidi" w:hAnsiTheme="majorBidi" w:cstheme="majorBidi"/>
                <w:noProof/>
                <w:sz w:val="24"/>
                <w:szCs w:val="24"/>
              </w:rPr>
              <w:t>4.6.5.8</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SSY-HS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9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499</w:t>
            </w:r>
            <w:r w:rsidR="00031C75" w:rsidRPr="0084235B">
              <w:rPr>
                <w:rFonts w:asciiTheme="majorBidi" w:hAnsiTheme="majorBidi" w:cstheme="majorBidi"/>
                <w:noProof/>
                <w:webHidden/>
                <w:sz w:val="24"/>
                <w:szCs w:val="24"/>
              </w:rPr>
              <w:fldChar w:fldCharType="end"/>
            </w:r>
          </w:hyperlink>
        </w:p>
        <w:p w14:paraId="0CF711AA" w14:textId="161A2340" w:rsidR="00031C75" w:rsidRPr="0084235B" w:rsidRDefault="00000000" w:rsidP="00315D72">
          <w:pPr>
            <w:pStyle w:val="TOC4"/>
            <w:spacing w:after="0" w:line="480" w:lineRule="auto"/>
            <w:rPr>
              <w:rFonts w:asciiTheme="majorBidi" w:hAnsiTheme="majorBidi" w:cstheme="majorBidi"/>
              <w:noProof/>
              <w:sz w:val="24"/>
              <w:szCs w:val="24"/>
            </w:rPr>
          </w:pPr>
          <w:hyperlink w:anchor="_Toc127869396" w:history="1">
            <w:r w:rsidR="00031C75" w:rsidRPr="0084235B">
              <w:rPr>
                <w:rStyle w:val="Hyperlink"/>
                <w:rFonts w:asciiTheme="majorBidi" w:hAnsiTheme="majorBidi" w:cstheme="majorBidi"/>
                <w:noProof/>
                <w:sz w:val="24"/>
                <w:szCs w:val="24"/>
              </w:rPr>
              <w:t>4.6.5.9</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SSY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9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00</w:t>
            </w:r>
            <w:r w:rsidR="00031C75" w:rsidRPr="0084235B">
              <w:rPr>
                <w:rFonts w:asciiTheme="majorBidi" w:hAnsiTheme="majorBidi" w:cstheme="majorBidi"/>
                <w:noProof/>
                <w:webHidden/>
                <w:sz w:val="24"/>
                <w:szCs w:val="24"/>
              </w:rPr>
              <w:fldChar w:fldCharType="end"/>
            </w:r>
          </w:hyperlink>
        </w:p>
        <w:p w14:paraId="7D6D6B50" w14:textId="071B1168"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397" w:history="1">
            <w:r w:rsidR="00031C75" w:rsidRPr="0084235B">
              <w:rPr>
                <w:rStyle w:val="Hyperlink"/>
                <w:rFonts w:asciiTheme="majorBidi" w:hAnsiTheme="majorBidi" w:cstheme="majorBidi"/>
                <w:noProof/>
              </w:rPr>
              <w:t>4.6.6</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Adsorption studies of SSY onto RHP1</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39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04</w:t>
            </w:r>
            <w:r w:rsidR="00031C75" w:rsidRPr="0084235B">
              <w:rPr>
                <w:rFonts w:asciiTheme="majorBidi" w:hAnsiTheme="majorBidi" w:cstheme="majorBidi"/>
                <w:noProof/>
                <w:webHidden/>
              </w:rPr>
              <w:fldChar w:fldCharType="end"/>
            </w:r>
          </w:hyperlink>
        </w:p>
        <w:p w14:paraId="69BAE3FB" w14:textId="66317173" w:rsidR="00031C75" w:rsidRPr="0084235B" w:rsidRDefault="00000000" w:rsidP="00315D72">
          <w:pPr>
            <w:pStyle w:val="TOC4"/>
            <w:spacing w:after="0" w:line="480" w:lineRule="auto"/>
            <w:rPr>
              <w:rFonts w:asciiTheme="majorBidi" w:hAnsiTheme="majorBidi" w:cstheme="majorBidi"/>
              <w:noProof/>
              <w:sz w:val="24"/>
              <w:szCs w:val="24"/>
            </w:rPr>
          </w:pPr>
          <w:hyperlink w:anchor="_Toc127869398" w:history="1">
            <w:r w:rsidR="00031C75" w:rsidRPr="0084235B">
              <w:rPr>
                <w:rStyle w:val="Hyperlink"/>
                <w:rFonts w:asciiTheme="majorBidi" w:hAnsiTheme="majorBidi" w:cstheme="majorBidi"/>
                <w:noProof/>
                <w:sz w:val="24"/>
                <w:szCs w:val="24"/>
              </w:rPr>
              <w:t>4.6.6.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pH on SSY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9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04</w:t>
            </w:r>
            <w:r w:rsidR="00031C75" w:rsidRPr="0084235B">
              <w:rPr>
                <w:rFonts w:asciiTheme="majorBidi" w:hAnsiTheme="majorBidi" w:cstheme="majorBidi"/>
                <w:noProof/>
                <w:webHidden/>
                <w:sz w:val="24"/>
                <w:szCs w:val="24"/>
              </w:rPr>
              <w:fldChar w:fldCharType="end"/>
            </w:r>
          </w:hyperlink>
        </w:p>
        <w:p w14:paraId="41C90134" w14:textId="795D6E55" w:rsidR="00031C75" w:rsidRPr="0084235B" w:rsidRDefault="00000000" w:rsidP="00315D72">
          <w:pPr>
            <w:pStyle w:val="TOC4"/>
            <w:spacing w:after="0" w:line="480" w:lineRule="auto"/>
            <w:rPr>
              <w:rFonts w:asciiTheme="majorBidi" w:hAnsiTheme="majorBidi" w:cstheme="majorBidi"/>
              <w:noProof/>
              <w:sz w:val="24"/>
              <w:szCs w:val="24"/>
            </w:rPr>
          </w:pPr>
          <w:hyperlink w:anchor="_Toc127869399" w:history="1">
            <w:r w:rsidR="00031C75" w:rsidRPr="0084235B">
              <w:rPr>
                <w:rStyle w:val="Hyperlink"/>
                <w:rFonts w:asciiTheme="majorBidi" w:hAnsiTheme="majorBidi" w:cstheme="majorBidi"/>
                <w:noProof/>
                <w:sz w:val="24"/>
                <w:szCs w:val="24"/>
              </w:rPr>
              <w:t>4.6.6.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ncentration and contact time on SSY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39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05</w:t>
            </w:r>
            <w:r w:rsidR="00031C75" w:rsidRPr="0084235B">
              <w:rPr>
                <w:rFonts w:asciiTheme="majorBidi" w:hAnsiTheme="majorBidi" w:cstheme="majorBidi"/>
                <w:noProof/>
                <w:webHidden/>
                <w:sz w:val="24"/>
                <w:szCs w:val="24"/>
              </w:rPr>
              <w:fldChar w:fldCharType="end"/>
            </w:r>
          </w:hyperlink>
        </w:p>
        <w:p w14:paraId="57400CBE" w14:textId="1C735985" w:rsidR="00031C75" w:rsidRPr="0084235B" w:rsidRDefault="00000000" w:rsidP="00315D72">
          <w:pPr>
            <w:pStyle w:val="TOC4"/>
            <w:spacing w:after="0" w:line="480" w:lineRule="auto"/>
            <w:rPr>
              <w:rFonts w:asciiTheme="majorBidi" w:hAnsiTheme="majorBidi" w:cstheme="majorBidi"/>
              <w:noProof/>
              <w:sz w:val="24"/>
              <w:szCs w:val="24"/>
            </w:rPr>
          </w:pPr>
          <w:hyperlink w:anchor="_Toc127869400" w:history="1">
            <w:r w:rsidR="00031C75" w:rsidRPr="0084235B">
              <w:rPr>
                <w:rStyle w:val="Hyperlink"/>
                <w:rFonts w:asciiTheme="majorBidi" w:hAnsiTheme="majorBidi" w:cstheme="majorBidi"/>
                <w:noProof/>
                <w:sz w:val="24"/>
                <w:szCs w:val="24"/>
              </w:rPr>
              <w:t>4.6.6.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dosage on SSY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0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06</w:t>
            </w:r>
            <w:r w:rsidR="00031C75" w:rsidRPr="0084235B">
              <w:rPr>
                <w:rFonts w:asciiTheme="majorBidi" w:hAnsiTheme="majorBidi" w:cstheme="majorBidi"/>
                <w:noProof/>
                <w:webHidden/>
                <w:sz w:val="24"/>
                <w:szCs w:val="24"/>
              </w:rPr>
              <w:fldChar w:fldCharType="end"/>
            </w:r>
          </w:hyperlink>
        </w:p>
        <w:p w14:paraId="4F35C198" w14:textId="3445BA84" w:rsidR="00031C75" w:rsidRPr="0084235B" w:rsidRDefault="00000000" w:rsidP="00315D72">
          <w:pPr>
            <w:pStyle w:val="TOC4"/>
            <w:spacing w:after="0" w:line="480" w:lineRule="auto"/>
            <w:rPr>
              <w:rFonts w:asciiTheme="majorBidi" w:hAnsiTheme="majorBidi" w:cstheme="majorBidi"/>
              <w:noProof/>
              <w:sz w:val="24"/>
              <w:szCs w:val="24"/>
            </w:rPr>
          </w:pPr>
          <w:hyperlink w:anchor="_Toc127869401" w:history="1">
            <w:r w:rsidR="00031C75" w:rsidRPr="0084235B">
              <w:rPr>
                <w:rStyle w:val="Hyperlink"/>
                <w:rFonts w:asciiTheme="majorBidi" w:hAnsiTheme="majorBidi" w:cstheme="majorBidi"/>
                <w:noProof/>
                <w:sz w:val="24"/>
                <w:szCs w:val="24"/>
              </w:rPr>
              <w:t>4.6.6.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Isothermal studies of SSY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0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07</w:t>
            </w:r>
            <w:r w:rsidR="00031C75" w:rsidRPr="0084235B">
              <w:rPr>
                <w:rFonts w:asciiTheme="majorBidi" w:hAnsiTheme="majorBidi" w:cstheme="majorBidi"/>
                <w:noProof/>
                <w:webHidden/>
                <w:sz w:val="24"/>
                <w:szCs w:val="24"/>
              </w:rPr>
              <w:fldChar w:fldCharType="end"/>
            </w:r>
          </w:hyperlink>
        </w:p>
        <w:p w14:paraId="5C50C5A0" w14:textId="1498D6FD" w:rsidR="00031C75" w:rsidRPr="0084235B" w:rsidRDefault="00000000" w:rsidP="00315D72">
          <w:pPr>
            <w:pStyle w:val="TOC4"/>
            <w:spacing w:after="0" w:line="480" w:lineRule="auto"/>
            <w:rPr>
              <w:rFonts w:asciiTheme="majorBidi" w:hAnsiTheme="majorBidi" w:cstheme="majorBidi"/>
              <w:noProof/>
              <w:sz w:val="24"/>
              <w:szCs w:val="24"/>
            </w:rPr>
          </w:pPr>
          <w:hyperlink w:anchor="_Toc127869402" w:history="1">
            <w:r w:rsidR="00031C75" w:rsidRPr="0084235B">
              <w:rPr>
                <w:rStyle w:val="Hyperlink"/>
                <w:rFonts w:asciiTheme="majorBidi" w:hAnsiTheme="majorBidi" w:cstheme="majorBidi"/>
                <w:noProof/>
                <w:sz w:val="24"/>
                <w:szCs w:val="24"/>
              </w:rPr>
              <w:t>4.6.6.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studies on adsorption of SSY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0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11</w:t>
            </w:r>
            <w:r w:rsidR="00031C75" w:rsidRPr="0084235B">
              <w:rPr>
                <w:rFonts w:asciiTheme="majorBidi" w:hAnsiTheme="majorBidi" w:cstheme="majorBidi"/>
                <w:noProof/>
                <w:webHidden/>
                <w:sz w:val="24"/>
                <w:szCs w:val="24"/>
              </w:rPr>
              <w:fldChar w:fldCharType="end"/>
            </w:r>
          </w:hyperlink>
        </w:p>
        <w:p w14:paraId="21BA6A10" w14:textId="2BBF3728" w:rsidR="00031C75" w:rsidRPr="0084235B" w:rsidRDefault="00000000" w:rsidP="00315D72">
          <w:pPr>
            <w:pStyle w:val="TOC4"/>
            <w:spacing w:after="0" w:line="480" w:lineRule="auto"/>
            <w:rPr>
              <w:rFonts w:asciiTheme="majorBidi" w:hAnsiTheme="majorBidi" w:cstheme="majorBidi"/>
              <w:noProof/>
              <w:sz w:val="24"/>
              <w:szCs w:val="24"/>
            </w:rPr>
          </w:pPr>
          <w:hyperlink w:anchor="_Toc127869403" w:history="1">
            <w:r w:rsidR="00031C75" w:rsidRPr="0084235B">
              <w:rPr>
                <w:rStyle w:val="Hyperlink"/>
                <w:rFonts w:asciiTheme="majorBidi" w:hAnsiTheme="majorBidi" w:cstheme="majorBidi"/>
                <w:noProof/>
                <w:sz w:val="24"/>
                <w:szCs w:val="24"/>
              </w:rPr>
              <w:t>4.6.6.6</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temperature and thermodynamic studies of SSY removal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0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15</w:t>
            </w:r>
            <w:r w:rsidR="00031C75" w:rsidRPr="0084235B">
              <w:rPr>
                <w:rFonts w:asciiTheme="majorBidi" w:hAnsiTheme="majorBidi" w:cstheme="majorBidi"/>
                <w:noProof/>
                <w:webHidden/>
                <w:sz w:val="24"/>
                <w:szCs w:val="24"/>
              </w:rPr>
              <w:fldChar w:fldCharType="end"/>
            </w:r>
          </w:hyperlink>
        </w:p>
        <w:p w14:paraId="0783A09D" w14:textId="47681BB9" w:rsidR="00031C75" w:rsidRPr="0084235B" w:rsidRDefault="00000000" w:rsidP="00315D72">
          <w:pPr>
            <w:pStyle w:val="TOC4"/>
            <w:spacing w:after="0" w:line="480" w:lineRule="auto"/>
            <w:rPr>
              <w:rFonts w:asciiTheme="majorBidi" w:hAnsiTheme="majorBidi" w:cstheme="majorBidi"/>
              <w:noProof/>
              <w:sz w:val="24"/>
              <w:szCs w:val="24"/>
            </w:rPr>
          </w:pPr>
          <w:hyperlink w:anchor="_Toc127869404" w:history="1">
            <w:r w:rsidR="00031C75" w:rsidRPr="0084235B">
              <w:rPr>
                <w:rStyle w:val="Hyperlink"/>
                <w:rFonts w:asciiTheme="majorBidi" w:hAnsiTheme="majorBidi" w:cstheme="majorBidi"/>
                <w:noProof/>
                <w:sz w:val="24"/>
                <w:szCs w:val="24"/>
              </w:rPr>
              <w:t>4.6.6.7</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Desorption studies of SSY-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0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16</w:t>
            </w:r>
            <w:r w:rsidR="00031C75" w:rsidRPr="0084235B">
              <w:rPr>
                <w:rFonts w:asciiTheme="majorBidi" w:hAnsiTheme="majorBidi" w:cstheme="majorBidi"/>
                <w:noProof/>
                <w:webHidden/>
                <w:sz w:val="24"/>
                <w:szCs w:val="24"/>
              </w:rPr>
              <w:fldChar w:fldCharType="end"/>
            </w:r>
          </w:hyperlink>
        </w:p>
        <w:p w14:paraId="5FB54E5F" w14:textId="104A3809" w:rsidR="00031C75" w:rsidRPr="0084235B" w:rsidRDefault="00000000" w:rsidP="00315D72">
          <w:pPr>
            <w:pStyle w:val="TOC4"/>
            <w:spacing w:after="0" w:line="480" w:lineRule="auto"/>
            <w:rPr>
              <w:rFonts w:asciiTheme="majorBidi" w:hAnsiTheme="majorBidi" w:cstheme="majorBidi"/>
              <w:noProof/>
              <w:sz w:val="24"/>
              <w:szCs w:val="24"/>
            </w:rPr>
          </w:pPr>
          <w:hyperlink w:anchor="_Toc127869405" w:history="1">
            <w:r w:rsidR="00031C75" w:rsidRPr="0084235B">
              <w:rPr>
                <w:rStyle w:val="Hyperlink"/>
                <w:rFonts w:asciiTheme="majorBidi" w:hAnsiTheme="majorBidi" w:cstheme="majorBidi"/>
                <w:noProof/>
                <w:sz w:val="24"/>
                <w:szCs w:val="24"/>
              </w:rPr>
              <w:t>4.6.6.8</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Comparison of pre-and post-adsorption characterization of SSY-RHP1 system</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0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17</w:t>
            </w:r>
            <w:r w:rsidR="00031C75" w:rsidRPr="0084235B">
              <w:rPr>
                <w:rFonts w:asciiTheme="majorBidi" w:hAnsiTheme="majorBidi" w:cstheme="majorBidi"/>
                <w:noProof/>
                <w:webHidden/>
                <w:sz w:val="24"/>
                <w:szCs w:val="24"/>
              </w:rPr>
              <w:fldChar w:fldCharType="end"/>
            </w:r>
          </w:hyperlink>
        </w:p>
        <w:p w14:paraId="498C7A36" w14:textId="629E4593" w:rsidR="00031C75" w:rsidRPr="0084235B" w:rsidRDefault="00000000" w:rsidP="00315D72">
          <w:pPr>
            <w:pStyle w:val="TOC4"/>
            <w:spacing w:after="0" w:line="480" w:lineRule="auto"/>
            <w:rPr>
              <w:rFonts w:asciiTheme="majorBidi" w:hAnsiTheme="majorBidi" w:cstheme="majorBidi"/>
              <w:noProof/>
              <w:sz w:val="24"/>
              <w:szCs w:val="24"/>
            </w:rPr>
          </w:pPr>
          <w:hyperlink w:anchor="_Toc127869406" w:history="1">
            <w:r w:rsidR="00031C75" w:rsidRPr="0084235B">
              <w:rPr>
                <w:rStyle w:val="Hyperlink"/>
                <w:rFonts w:asciiTheme="majorBidi" w:hAnsiTheme="majorBidi" w:cstheme="majorBidi"/>
                <w:noProof/>
                <w:sz w:val="24"/>
                <w:szCs w:val="24"/>
              </w:rPr>
              <w:t>4.6.6.9</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ANN results for adsorption of SSY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0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18</w:t>
            </w:r>
            <w:r w:rsidR="00031C75" w:rsidRPr="0084235B">
              <w:rPr>
                <w:rFonts w:asciiTheme="majorBidi" w:hAnsiTheme="majorBidi" w:cstheme="majorBidi"/>
                <w:noProof/>
                <w:webHidden/>
                <w:sz w:val="24"/>
                <w:szCs w:val="24"/>
              </w:rPr>
              <w:fldChar w:fldCharType="end"/>
            </w:r>
          </w:hyperlink>
        </w:p>
        <w:p w14:paraId="2D395271" w14:textId="68C42A84"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407" w:history="1">
            <w:r w:rsidR="00031C75" w:rsidRPr="0084235B">
              <w:rPr>
                <w:rStyle w:val="Hyperlink"/>
                <w:rFonts w:asciiTheme="majorBidi" w:hAnsiTheme="majorBidi" w:cstheme="majorBidi"/>
                <w:noProof/>
                <w:lang w:val="en-GB"/>
              </w:rPr>
              <w:t>4.6.7</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Comparison of efficiencies of BSP1, DRP1, EGB1, HSP1 and RHP1 on SSY adsorption</w:t>
            </w:r>
            <w:r w:rsidR="00031C75" w:rsidRPr="0084235B">
              <w:rPr>
                <w:rFonts w:asciiTheme="majorBidi" w:hAnsiTheme="majorBidi" w:cstheme="majorBidi"/>
                <w:noProof/>
                <w:webHidden/>
              </w:rPr>
              <w:tab/>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0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23</w:t>
            </w:r>
            <w:r w:rsidR="00031C75" w:rsidRPr="0084235B">
              <w:rPr>
                <w:rFonts w:asciiTheme="majorBidi" w:hAnsiTheme="majorBidi" w:cstheme="majorBidi"/>
                <w:noProof/>
                <w:webHidden/>
              </w:rPr>
              <w:fldChar w:fldCharType="end"/>
            </w:r>
          </w:hyperlink>
        </w:p>
        <w:p w14:paraId="0B1C9750" w14:textId="3EB27234"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408" w:history="1">
            <w:r w:rsidR="00031C75" w:rsidRPr="0084235B">
              <w:rPr>
                <w:rStyle w:val="Hyperlink"/>
                <w:rFonts w:asciiTheme="majorBidi" w:hAnsiTheme="majorBidi" w:cstheme="majorBidi"/>
                <w:noProof/>
                <w:lang w:val="en-GB"/>
              </w:rPr>
              <w:t>4.6.8</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Comparison of q</w:t>
            </w:r>
            <w:r w:rsidR="00031C75" w:rsidRPr="0084235B">
              <w:rPr>
                <w:rStyle w:val="Hyperlink"/>
                <w:rFonts w:asciiTheme="majorBidi" w:hAnsiTheme="majorBidi" w:cstheme="majorBidi"/>
                <w:noProof/>
                <w:vertAlign w:val="subscript"/>
                <w:lang w:val="en-GB"/>
              </w:rPr>
              <w:t>max</w:t>
            </w:r>
            <w:r w:rsidR="00031C75" w:rsidRPr="0084235B">
              <w:rPr>
                <w:rStyle w:val="Hyperlink"/>
                <w:rFonts w:asciiTheme="majorBidi" w:hAnsiTheme="majorBidi" w:cstheme="majorBidi"/>
                <w:noProof/>
                <w:lang w:val="en-GB"/>
              </w:rPr>
              <w:t xml:space="preserve"> of SSY onto the prepared adsorbents with others available in the literature</w:t>
            </w:r>
            <w:r w:rsidR="00031C75" w:rsidRPr="0084235B">
              <w:rPr>
                <w:rFonts w:asciiTheme="majorBidi" w:hAnsiTheme="majorBidi" w:cstheme="majorBidi"/>
                <w:noProof/>
                <w:webHidden/>
              </w:rPr>
              <w:tab/>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08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25</w:t>
            </w:r>
            <w:r w:rsidR="00031C75" w:rsidRPr="0084235B">
              <w:rPr>
                <w:rFonts w:asciiTheme="majorBidi" w:hAnsiTheme="majorBidi" w:cstheme="majorBidi"/>
                <w:noProof/>
                <w:webHidden/>
              </w:rPr>
              <w:fldChar w:fldCharType="end"/>
            </w:r>
          </w:hyperlink>
        </w:p>
        <w:p w14:paraId="62E59EDE" w14:textId="0834AE63"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409" w:history="1">
            <w:r w:rsidR="00031C75" w:rsidRPr="0084235B">
              <w:rPr>
                <w:rStyle w:val="Hyperlink"/>
                <w:rFonts w:asciiTheme="majorBidi" w:hAnsiTheme="majorBidi" w:cstheme="majorBidi"/>
                <w:noProof/>
              </w:rPr>
              <w:t>4.7</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Fixed bed adsorption of chloroquine phosphate (CQP)</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09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26</w:t>
            </w:r>
            <w:r w:rsidR="00031C75" w:rsidRPr="0084235B">
              <w:rPr>
                <w:rFonts w:asciiTheme="majorBidi" w:hAnsiTheme="majorBidi" w:cstheme="majorBidi"/>
                <w:noProof/>
                <w:webHidden/>
              </w:rPr>
              <w:fldChar w:fldCharType="end"/>
            </w:r>
          </w:hyperlink>
        </w:p>
        <w:p w14:paraId="1E0C9D71" w14:textId="302ABC0A"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410" w:history="1">
            <w:r w:rsidR="00031C75" w:rsidRPr="0084235B">
              <w:rPr>
                <w:rStyle w:val="Hyperlink"/>
                <w:rFonts w:asciiTheme="majorBidi" w:hAnsiTheme="majorBidi" w:cstheme="majorBidi"/>
                <w:noProof/>
                <w:lang w:val="en-GB"/>
              </w:rPr>
              <w:t>4.7.1</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Fixed bed adsorption of CQP onto BSP1</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10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26</w:t>
            </w:r>
            <w:r w:rsidR="00031C75" w:rsidRPr="0084235B">
              <w:rPr>
                <w:rFonts w:asciiTheme="majorBidi" w:hAnsiTheme="majorBidi" w:cstheme="majorBidi"/>
                <w:noProof/>
                <w:webHidden/>
              </w:rPr>
              <w:fldChar w:fldCharType="end"/>
            </w:r>
          </w:hyperlink>
        </w:p>
        <w:p w14:paraId="6500B604" w14:textId="2E335AB0" w:rsidR="00031C75" w:rsidRPr="0084235B" w:rsidRDefault="00000000" w:rsidP="00315D72">
          <w:pPr>
            <w:pStyle w:val="TOC4"/>
            <w:spacing w:after="0" w:line="480" w:lineRule="auto"/>
            <w:rPr>
              <w:rFonts w:asciiTheme="majorBidi" w:hAnsiTheme="majorBidi" w:cstheme="majorBidi"/>
              <w:noProof/>
              <w:sz w:val="24"/>
              <w:szCs w:val="24"/>
            </w:rPr>
          </w:pPr>
          <w:hyperlink w:anchor="_Toc127869411" w:history="1">
            <w:r w:rsidR="00031C75" w:rsidRPr="0084235B">
              <w:rPr>
                <w:rStyle w:val="Hyperlink"/>
                <w:rFonts w:asciiTheme="majorBidi" w:hAnsiTheme="majorBidi" w:cstheme="majorBidi"/>
                <w:noProof/>
                <w:sz w:val="24"/>
                <w:szCs w:val="24"/>
              </w:rPr>
              <w:t>4.7.1.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flow rate on CQP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1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26</w:t>
            </w:r>
            <w:r w:rsidR="00031C75" w:rsidRPr="0084235B">
              <w:rPr>
                <w:rFonts w:asciiTheme="majorBidi" w:hAnsiTheme="majorBidi" w:cstheme="majorBidi"/>
                <w:noProof/>
                <w:webHidden/>
                <w:sz w:val="24"/>
                <w:szCs w:val="24"/>
              </w:rPr>
              <w:fldChar w:fldCharType="end"/>
            </w:r>
          </w:hyperlink>
        </w:p>
        <w:p w14:paraId="6753999B" w14:textId="20030A36" w:rsidR="00031C75" w:rsidRPr="0084235B" w:rsidRDefault="00000000" w:rsidP="00315D72">
          <w:pPr>
            <w:pStyle w:val="TOC4"/>
            <w:spacing w:after="0" w:line="480" w:lineRule="auto"/>
            <w:rPr>
              <w:rFonts w:asciiTheme="majorBidi" w:hAnsiTheme="majorBidi" w:cstheme="majorBidi"/>
              <w:noProof/>
              <w:sz w:val="24"/>
              <w:szCs w:val="24"/>
            </w:rPr>
          </w:pPr>
          <w:hyperlink w:anchor="_Toc127869412" w:history="1">
            <w:r w:rsidR="00031C75" w:rsidRPr="0084235B">
              <w:rPr>
                <w:rStyle w:val="Hyperlink"/>
                <w:rFonts w:asciiTheme="majorBidi" w:hAnsiTheme="majorBidi" w:cstheme="majorBidi"/>
                <w:noProof/>
                <w:sz w:val="24"/>
                <w:szCs w:val="24"/>
              </w:rPr>
              <w:t>4.7.1.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lumn bed depth on CQP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1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27</w:t>
            </w:r>
            <w:r w:rsidR="00031C75" w:rsidRPr="0084235B">
              <w:rPr>
                <w:rFonts w:asciiTheme="majorBidi" w:hAnsiTheme="majorBidi" w:cstheme="majorBidi"/>
                <w:noProof/>
                <w:webHidden/>
                <w:sz w:val="24"/>
                <w:szCs w:val="24"/>
              </w:rPr>
              <w:fldChar w:fldCharType="end"/>
            </w:r>
          </w:hyperlink>
        </w:p>
        <w:p w14:paraId="0D38CD91" w14:textId="5E8ADA22" w:rsidR="00031C75" w:rsidRPr="0084235B" w:rsidRDefault="00000000" w:rsidP="00315D72">
          <w:pPr>
            <w:pStyle w:val="TOC4"/>
            <w:spacing w:after="0" w:line="480" w:lineRule="auto"/>
            <w:rPr>
              <w:rFonts w:asciiTheme="majorBidi" w:hAnsiTheme="majorBidi" w:cstheme="majorBidi"/>
              <w:noProof/>
              <w:sz w:val="24"/>
              <w:szCs w:val="24"/>
            </w:rPr>
          </w:pPr>
          <w:hyperlink w:anchor="_Toc127869413" w:history="1">
            <w:r w:rsidR="00031C75" w:rsidRPr="0084235B">
              <w:rPr>
                <w:rStyle w:val="Hyperlink"/>
                <w:rFonts w:asciiTheme="majorBidi" w:hAnsiTheme="majorBidi" w:cstheme="majorBidi"/>
                <w:noProof/>
                <w:sz w:val="24"/>
                <w:szCs w:val="24"/>
              </w:rPr>
              <w:t>4.7.1.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initial CQP concentration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1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28</w:t>
            </w:r>
            <w:r w:rsidR="00031C75" w:rsidRPr="0084235B">
              <w:rPr>
                <w:rFonts w:asciiTheme="majorBidi" w:hAnsiTheme="majorBidi" w:cstheme="majorBidi"/>
                <w:noProof/>
                <w:webHidden/>
                <w:sz w:val="24"/>
                <w:szCs w:val="24"/>
              </w:rPr>
              <w:fldChar w:fldCharType="end"/>
            </w:r>
          </w:hyperlink>
        </w:p>
        <w:p w14:paraId="5732E9A0" w14:textId="0192B9EA" w:rsidR="00031C75" w:rsidRPr="0084235B" w:rsidRDefault="00000000" w:rsidP="00315D72">
          <w:pPr>
            <w:pStyle w:val="TOC4"/>
            <w:spacing w:after="0" w:line="480" w:lineRule="auto"/>
            <w:rPr>
              <w:rFonts w:asciiTheme="majorBidi" w:hAnsiTheme="majorBidi" w:cstheme="majorBidi"/>
              <w:noProof/>
              <w:sz w:val="24"/>
              <w:szCs w:val="24"/>
            </w:rPr>
          </w:pPr>
          <w:hyperlink w:anchor="_Toc127869414" w:history="1">
            <w:r w:rsidR="00031C75" w:rsidRPr="0084235B">
              <w:rPr>
                <w:rStyle w:val="Hyperlink"/>
                <w:rFonts w:asciiTheme="majorBidi" w:hAnsiTheme="majorBidi" w:cstheme="majorBidi"/>
                <w:noProof/>
                <w:sz w:val="24"/>
                <w:szCs w:val="24"/>
              </w:rPr>
              <w:t>4.7.1.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s modeling of CQP adsorption onto B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1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29</w:t>
            </w:r>
            <w:r w:rsidR="00031C75" w:rsidRPr="0084235B">
              <w:rPr>
                <w:rFonts w:asciiTheme="majorBidi" w:hAnsiTheme="majorBidi" w:cstheme="majorBidi"/>
                <w:noProof/>
                <w:webHidden/>
                <w:sz w:val="24"/>
                <w:szCs w:val="24"/>
              </w:rPr>
              <w:fldChar w:fldCharType="end"/>
            </w:r>
          </w:hyperlink>
        </w:p>
        <w:p w14:paraId="57397092" w14:textId="252C6052" w:rsidR="00031C75" w:rsidRPr="0084235B" w:rsidRDefault="00000000" w:rsidP="00315D72">
          <w:pPr>
            <w:pStyle w:val="TOC4"/>
            <w:spacing w:after="0" w:line="480" w:lineRule="auto"/>
            <w:rPr>
              <w:rFonts w:asciiTheme="majorBidi" w:hAnsiTheme="majorBidi" w:cstheme="majorBidi"/>
              <w:noProof/>
              <w:sz w:val="24"/>
              <w:szCs w:val="24"/>
            </w:rPr>
          </w:pPr>
          <w:hyperlink w:anchor="_Toc127869415" w:history="1">
            <w:r w:rsidR="00031C75" w:rsidRPr="0084235B">
              <w:rPr>
                <w:rStyle w:val="Hyperlink"/>
                <w:rFonts w:asciiTheme="majorBidi" w:hAnsiTheme="majorBidi" w:cstheme="majorBidi"/>
                <w:noProof/>
                <w:sz w:val="24"/>
                <w:szCs w:val="24"/>
              </w:rPr>
              <w:t>4.7.1.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Treatment of simulated CQP multicomponent wastewater</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1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32</w:t>
            </w:r>
            <w:r w:rsidR="00031C75" w:rsidRPr="0084235B">
              <w:rPr>
                <w:rFonts w:asciiTheme="majorBidi" w:hAnsiTheme="majorBidi" w:cstheme="majorBidi"/>
                <w:noProof/>
                <w:webHidden/>
                <w:sz w:val="24"/>
                <w:szCs w:val="24"/>
              </w:rPr>
              <w:fldChar w:fldCharType="end"/>
            </w:r>
          </w:hyperlink>
        </w:p>
        <w:p w14:paraId="51A07BE3" w14:textId="3F69DD98"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416" w:history="1">
            <w:r w:rsidR="00031C75" w:rsidRPr="0084235B">
              <w:rPr>
                <w:rStyle w:val="Hyperlink"/>
                <w:rFonts w:asciiTheme="majorBidi" w:hAnsiTheme="majorBidi" w:cstheme="majorBidi"/>
                <w:noProof/>
                <w:lang w:val="en-GB"/>
              </w:rPr>
              <w:t>4.7.2</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Fixed bed adsorption of chloroquine Phosphate (CQP) onto EGB1</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16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33</w:t>
            </w:r>
            <w:r w:rsidR="00031C75" w:rsidRPr="0084235B">
              <w:rPr>
                <w:rFonts w:asciiTheme="majorBidi" w:hAnsiTheme="majorBidi" w:cstheme="majorBidi"/>
                <w:noProof/>
                <w:webHidden/>
              </w:rPr>
              <w:fldChar w:fldCharType="end"/>
            </w:r>
          </w:hyperlink>
        </w:p>
        <w:p w14:paraId="14BD8E0E" w14:textId="15F495B6" w:rsidR="00031C75" w:rsidRPr="0084235B" w:rsidRDefault="00000000" w:rsidP="00315D72">
          <w:pPr>
            <w:pStyle w:val="TOC4"/>
            <w:spacing w:after="0" w:line="480" w:lineRule="auto"/>
            <w:rPr>
              <w:rFonts w:asciiTheme="majorBidi" w:hAnsiTheme="majorBidi" w:cstheme="majorBidi"/>
              <w:noProof/>
              <w:sz w:val="24"/>
              <w:szCs w:val="24"/>
            </w:rPr>
          </w:pPr>
          <w:hyperlink w:anchor="_Toc127869417" w:history="1">
            <w:r w:rsidR="00031C75" w:rsidRPr="0084235B">
              <w:rPr>
                <w:rStyle w:val="Hyperlink"/>
                <w:rFonts w:asciiTheme="majorBidi" w:hAnsiTheme="majorBidi" w:cstheme="majorBidi"/>
                <w:noProof/>
                <w:sz w:val="24"/>
                <w:szCs w:val="24"/>
              </w:rPr>
              <w:t>4.7.2.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flow rate CQP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1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33</w:t>
            </w:r>
            <w:r w:rsidR="00031C75" w:rsidRPr="0084235B">
              <w:rPr>
                <w:rFonts w:asciiTheme="majorBidi" w:hAnsiTheme="majorBidi" w:cstheme="majorBidi"/>
                <w:noProof/>
                <w:webHidden/>
                <w:sz w:val="24"/>
                <w:szCs w:val="24"/>
              </w:rPr>
              <w:fldChar w:fldCharType="end"/>
            </w:r>
          </w:hyperlink>
        </w:p>
        <w:p w14:paraId="46FF79B7" w14:textId="627241D6" w:rsidR="00031C75" w:rsidRPr="0084235B" w:rsidRDefault="00000000" w:rsidP="00315D72">
          <w:pPr>
            <w:pStyle w:val="TOC4"/>
            <w:spacing w:after="0" w:line="480" w:lineRule="auto"/>
            <w:rPr>
              <w:rFonts w:asciiTheme="majorBidi" w:hAnsiTheme="majorBidi" w:cstheme="majorBidi"/>
              <w:noProof/>
              <w:sz w:val="24"/>
              <w:szCs w:val="24"/>
            </w:rPr>
          </w:pPr>
          <w:hyperlink w:anchor="_Toc127869418" w:history="1">
            <w:r w:rsidR="00031C75" w:rsidRPr="0084235B">
              <w:rPr>
                <w:rStyle w:val="Hyperlink"/>
                <w:rFonts w:asciiTheme="majorBidi" w:hAnsiTheme="majorBidi" w:cstheme="majorBidi"/>
                <w:noProof/>
                <w:sz w:val="24"/>
                <w:szCs w:val="24"/>
              </w:rPr>
              <w:t>4.7.2.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lumn bed depth on CQP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1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34</w:t>
            </w:r>
            <w:r w:rsidR="00031C75" w:rsidRPr="0084235B">
              <w:rPr>
                <w:rFonts w:asciiTheme="majorBidi" w:hAnsiTheme="majorBidi" w:cstheme="majorBidi"/>
                <w:noProof/>
                <w:webHidden/>
                <w:sz w:val="24"/>
                <w:szCs w:val="24"/>
              </w:rPr>
              <w:fldChar w:fldCharType="end"/>
            </w:r>
          </w:hyperlink>
        </w:p>
        <w:p w14:paraId="51ED3806" w14:textId="4CBA6EC3" w:rsidR="00031C75" w:rsidRPr="0084235B" w:rsidRDefault="00000000" w:rsidP="00315D72">
          <w:pPr>
            <w:pStyle w:val="TOC4"/>
            <w:spacing w:after="0" w:line="480" w:lineRule="auto"/>
            <w:rPr>
              <w:rFonts w:asciiTheme="majorBidi" w:hAnsiTheme="majorBidi" w:cstheme="majorBidi"/>
              <w:noProof/>
              <w:sz w:val="24"/>
              <w:szCs w:val="24"/>
            </w:rPr>
          </w:pPr>
          <w:hyperlink w:anchor="_Toc127869419" w:history="1">
            <w:r w:rsidR="00031C75" w:rsidRPr="0084235B">
              <w:rPr>
                <w:rStyle w:val="Hyperlink"/>
                <w:rFonts w:asciiTheme="majorBidi" w:hAnsiTheme="majorBidi" w:cstheme="majorBidi"/>
                <w:noProof/>
                <w:sz w:val="24"/>
                <w:szCs w:val="24"/>
              </w:rPr>
              <w:t>4.7.2.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initial CQP concentration adsorption on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19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35</w:t>
            </w:r>
            <w:r w:rsidR="00031C75" w:rsidRPr="0084235B">
              <w:rPr>
                <w:rFonts w:asciiTheme="majorBidi" w:hAnsiTheme="majorBidi" w:cstheme="majorBidi"/>
                <w:noProof/>
                <w:webHidden/>
                <w:sz w:val="24"/>
                <w:szCs w:val="24"/>
              </w:rPr>
              <w:fldChar w:fldCharType="end"/>
            </w:r>
          </w:hyperlink>
        </w:p>
        <w:p w14:paraId="148B1027" w14:textId="2CE27F2D" w:rsidR="00031C75" w:rsidRPr="0084235B" w:rsidRDefault="00000000" w:rsidP="00315D72">
          <w:pPr>
            <w:pStyle w:val="TOC4"/>
            <w:spacing w:after="0" w:line="480" w:lineRule="auto"/>
            <w:rPr>
              <w:rFonts w:asciiTheme="majorBidi" w:hAnsiTheme="majorBidi" w:cstheme="majorBidi"/>
              <w:noProof/>
              <w:sz w:val="24"/>
              <w:szCs w:val="24"/>
            </w:rPr>
          </w:pPr>
          <w:hyperlink w:anchor="_Toc127869420" w:history="1">
            <w:r w:rsidR="00031C75" w:rsidRPr="0084235B">
              <w:rPr>
                <w:rStyle w:val="Hyperlink"/>
                <w:rFonts w:asciiTheme="majorBidi" w:hAnsiTheme="majorBidi" w:cstheme="majorBidi"/>
                <w:noProof/>
                <w:sz w:val="24"/>
                <w:szCs w:val="24"/>
              </w:rPr>
              <w:t>4.7.2.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modeling of CQP adsorption onto EGB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2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36</w:t>
            </w:r>
            <w:r w:rsidR="00031C75" w:rsidRPr="0084235B">
              <w:rPr>
                <w:rFonts w:asciiTheme="majorBidi" w:hAnsiTheme="majorBidi" w:cstheme="majorBidi"/>
                <w:noProof/>
                <w:webHidden/>
                <w:sz w:val="24"/>
                <w:szCs w:val="24"/>
              </w:rPr>
              <w:fldChar w:fldCharType="end"/>
            </w:r>
          </w:hyperlink>
        </w:p>
        <w:p w14:paraId="35F77712" w14:textId="0E108C7F" w:rsidR="00031C75" w:rsidRPr="0084235B" w:rsidRDefault="00000000" w:rsidP="00315D72">
          <w:pPr>
            <w:pStyle w:val="TOC4"/>
            <w:spacing w:after="0" w:line="480" w:lineRule="auto"/>
            <w:rPr>
              <w:rFonts w:asciiTheme="majorBidi" w:hAnsiTheme="majorBidi" w:cstheme="majorBidi"/>
              <w:noProof/>
              <w:sz w:val="24"/>
              <w:szCs w:val="24"/>
            </w:rPr>
          </w:pPr>
          <w:hyperlink w:anchor="_Toc127869421" w:history="1">
            <w:r w:rsidR="00031C75" w:rsidRPr="0084235B">
              <w:rPr>
                <w:rStyle w:val="Hyperlink"/>
                <w:rFonts w:asciiTheme="majorBidi" w:hAnsiTheme="majorBidi" w:cstheme="majorBidi"/>
                <w:noProof/>
                <w:sz w:val="24"/>
                <w:szCs w:val="24"/>
              </w:rPr>
              <w:t>4.7.2.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Treatment of simulated CQP multicomponent wastewater</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2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39</w:t>
            </w:r>
            <w:r w:rsidR="00031C75" w:rsidRPr="0084235B">
              <w:rPr>
                <w:rFonts w:asciiTheme="majorBidi" w:hAnsiTheme="majorBidi" w:cstheme="majorBidi"/>
                <w:noProof/>
                <w:webHidden/>
                <w:sz w:val="24"/>
                <w:szCs w:val="24"/>
              </w:rPr>
              <w:fldChar w:fldCharType="end"/>
            </w:r>
          </w:hyperlink>
        </w:p>
        <w:p w14:paraId="719FAB47" w14:textId="61377A2C"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422" w:history="1">
            <w:r w:rsidR="00031C75" w:rsidRPr="0084235B">
              <w:rPr>
                <w:rStyle w:val="Hyperlink"/>
                <w:rFonts w:asciiTheme="majorBidi" w:hAnsiTheme="majorBidi" w:cstheme="majorBidi"/>
                <w:noProof/>
              </w:rPr>
              <w:t>4.8</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Fixed adsorption of allura red food dye (ALR)</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22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40</w:t>
            </w:r>
            <w:r w:rsidR="00031C75" w:rsidRPr="0084235B">
              <w:rPr>
                <w:rFonts w:asciiTheme="majorBidi" w:hAnsiTheme="majorBidi" w:cstheme="majorBidi"/>
                <w:noProof/>
                <w:webHidden/>
              </w:rPr>
              <w:fldChar w:fldCharType="end"/>
            </w:r>
          </w:hyperlink>
        </w:p>
        <w:p w14:paraId="157AB669" w14:textId="25B42F88"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423" w:history="1">
            <w:r w:rsidR="00031C75" w:rsidRPr="0084235B">
              <w:rPr>
                <w:rStyle w:val="Hyperlink"/>
                <w:rFonts w:asciiTheme="majorBidi" w:hAnsiTheme="majorBidi" w:cstheme="majorBidi"/>
                <w:noProof/>
                <w:lang w:val="en-GB"/>
              </w:rPr>
              <w:t>4.8.1</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Fixed adsorption of ALR onto HSP1</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23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40</w:t>
            </w:r>
            <w:r w:rsidR="00031C75" w:rsidRPr="0084235B">
              <w:rPr>
                <w:rFonts w:asciiTheme="majorBidi" w:hAnsiTheme="majorBidi" w:cstheme="majorBidi"/>
                <w:noProof/>
                <w:webHidden/>
              </w:rPr>
              <w:fldChar w:fldCharType="end"/>
            </w:r>
          </w:hyperlink>
        </w:p>
        <w:p w14:paraId="1FB4981D" w14:textId="129E8C09" w:rsidR="00031C75" w:rsidRPr="0084235B" w:rsidRDefault="00000000" w:rsidP="00315D72">
          <w:pPr>
            <w:pStyle w:val="TOC4"/>
            <w:spacing w:after="0" w:line="480" w:lineRule="auto"/>
            <w:rPr>
              <w:rFonts w:asciiTheme="majorBidi" w:hAnsiTheme="majorBidi" w:cstheme="majorBidi"/>
              <w:noProof/>
              <w:sz w:val="24"/>
              <w:szCs w:val="24"/>
            </w:rPr>
          </w:pPr>
          <w:hyperlink w:anchor="_Toc127869424" w:history="1">
            <w:r w:rsidR="00031C75" w:rsidRPr="0084235B">
              <w:rPr>
                <w:rStyle w:val="Hyperlink"/>
                <w:rFonts w:asciiTheme="majorBidi" w:hAnsiTheme="majorBidi" w:cstheme="majorBidi"/>
                <w:noProof/>
                <w:sz w:val="24"/>
                <w:szCs w:val="24"/>
              </w:rPr>
              <w:t>4.8.1.1</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flow rate on the adsorption of ALR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2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0</w:t>
            </w:r>
            <w:r w:rsidR="00031C75" w:rsidRPr="0084235B">
              <w:rPr>
                <w:rFonts w:asciiTheme="majorBidi" w:hAnsiTheme="majorBidi" w:cstheme="majorBidi"/>
                <w:noProof/>
                <w:webHidden/>
                <w:sz w:val="24"/>
                <w:szCs w:val="24"/>
              </w:rPr>
              <w:fldChar w:fldCharType="end"/>
            </w:r>
          </w:hyperlink>
        </w:p>
        <w:p w14:paraId="6E3C4C53" w14:textId="23684A22" w:rsidR="00031C75" w:rsidRPr="0084235B" w:rsidRDefault="00000000" w:rsidP="00315D72">
          <w:pPr>
            <w:pStyle w:val="TOC4"/>
            <w:spacing w:after="0" w:line="480" w:lineRule="auto"/>
            <w:rPr>
              <w:rFonts w:asciiTheme="majorBidi" w:hAnsiTheme="majorBidi" w:cstheme="majorBidi"/>
              <w:noProof/>
              <w:sz w:val="24"/>
              <w:szCs w:val="24"/>
            </w:rPr>
          </w:pPr>
          <w:hyperlink w:anchor="_Toc127869425" w:history="1">
            <w:r w:rsidR="00031C75" w:rsidRPr="0084235B">
              <w:rPr>
                <w:rStyle w:val="Hyperlink"/>
                <w:rFonts w:asciiTheme="majorBidi" w:hAnsiTheme="majorBidi" w:cstheme="majorBidi"/>
                <w:noProof/>
                <w:sz w:val="24"/>
                <w:szCs w:val="24"/>
              </w:rPr>
              <w:t>4.8.1.2</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lumn bed depth on the adsorption of ALR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25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1</w:t>
            </w:r>
            <w:r w:rsidR="00031C75" w:rsidRPr="0084235B">
              <w:rPr>
                <w:rFonts w:asciiTheme="majorBidi" w:hAnsiTheme="majorBidi" w:cstheme="majorBidi"/>
                <w:noProof/>
                <w:webHidden/>
                <w:sz w:val="24"/>
                <w:szCs w:val="24"/>
              </w:rPr>
              <w:fldChar w:fldCharType="end"/>
            </w:r>
          </w:hyperlink>
        </w:p>
        <w:p w14:paraId="1A490A69" w14:textId="1740A491" w:rsidR="00031C75" w:rsidRPr="0084235B" w:rsidRDefault="00000000" w:rsidP="00315D72">
          <w:pPr>
            <w:pStyle w:val="TOC4"/>
            <w:spacing w:after="0" w:line="480" w:lineRule="auto"/>
            <w:rPr>
              <w:rFonts w:asciiTheme="majorBidi" w:hAnsiTheme="majorBidi" w:cstheme="majorBidi"/>
              <w:noProof/>
              <w:sz w:val="24"/>
              <w:szCs w:val="24"/>
            </w:rPr>
          </w:pPr>
          <w:hyperlink w:anchor="_Toc127869426" w:history="1">
            <w:r w:rsidR="00031C75" w:rsidRPr="0084235B">
              <w:rPr>
                <w:rStyle w:val="Hyperlink"/>
                <w:rFonts w:asciiTheme="majorBidi" w:hAnsiTheme="majorBidi" w:cstheme="majorBidi"/>
                <w:noProof/>
                <w:sz w:val="24"/>
                <w:szCs w:val="24"/>
              </w:rPr>
              <w:t>4.8.1.3</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initial ALR concentration adsorption on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26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2</w:t>
            </w:r>
            <w:r w:rsidR="00031C75" w:rsidRPr="0084235B">
              <w:rPr>
                <w:rFonts w:asciiTheme="majorBidi" w:hAnsiTheme="majorBidi" w:cstheme="majorBidi"/>
                <w:noProof/>
                <w:webHidden/>
                <w:sz w:val="24"/>
                <w:szCs w:val="24"/>
              </w:rPr>
              <w:fldChar w:fldCharType="end"/>
            </w:r>
          </w:hyperlink>
        </w:p>
        <w:p w14:paraId="7F21142A" w14:textId="6E0D322D" w:rsidR="00031C75" w:rsidRPr="0084235B" w:rsidRDefault="00000000" w:rsidP="00315D72">
          <w:pPr>
            <w:pStyle w:val="TOC4"/>
            <w:spacing w:after="0" w:line="480" w:lineRule="auto"/>
            <w:rPr>
              <w:rFonts w:asciiTheme="majorBidi" w:hAnsiTheme="majorBidi" w:cstheme="majorBidi"/>
              <w:noProof/>
              <w:sz w:val="24"/>
              <w:szCs w:val="24"/>
            </w:rPr>
          </w:pPr>
          <w:hyperlink w:anchor="_Toc127869427" w:history="1">
            <w:r w:rsidR="00031C75" w:rsidRPr="0084235B">
              <w:rPr>
                <w:rStyle w:val="Hyperlink"/>
                <w:rFonts w:asciiTheme="majorBidi" w:hAnsiTheme="majorBidi" w:cstheme="majorBidi"/>
                <w:noProof/>
                <w:sz w:val="24"/>
                <w:szCs w:val="24"/>
              </w:rPr>
              <w:t>4.8.1.4</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modeling of ALR adsorption onto HS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27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3</w:t>
            </w:r>
            <w:r w:rsidR="00031C75" w:rsidRPr="0084235B">
              <w:rPr>
                <w:rFonts w:asciiTheme="majorBidi" w:hAnsiTheme="majorBidi" w:cstheme="majorBidi"/>
                <w:noProof/>
                <w:webHidden/>
                <w:sz w:val="24"/>
                <w:szCs w:val="24"/>
              </w:rPr>
              <w:fldChar w:fldCharType="end"/>
            </w:r>
          </w:hyperlink>
        </w:p>
        <w:p w14:paraId="330F8E0A" w14:textId="52470C4C" w:rsidR="00031C75" w:rsidRPr="0084235B" w:rsidRDefault="00000000" w:rsidP="00315D72">
          <w:pPr>
            <w:pStyle w:val="TOC4"/>
            <w:spacing w:after="0" w:line="480" w:lineRule="auto"/>
            <w:rPr>
              <w:rFonts w:asciiTheme="majorBidi" w:hAnsiTheme="majorBidi" w:cstheme="majorBidi"/>
              <w:noProof/>
              <w:sz w:val="24"/>
              <w:szCs w:val="24"/>
            </w:rPr>
          </w:pPr>
          <w:hyperlink w:anchor="_Toc127869428" w:history="1">
            <w:r w:rsidR="00031C75" w:rsidRPr="0084235B">
              <w:rPr>
                <w:rStyle w:val="Hyperlink"/>
                <w:rFonts w:asciiTheme="majorBidi" w:hAnsiTheme="majorBidi" w:cstheme="majorBidi"/>
                <w:noProof/>
                <w:sz w:val="24"/>
                <w:szCs w:val="24"/>
              </w:rPr>
              <w:t>4.8.1.5</w:t>
            </w:r>
            <w:r w:rsidR="00E20DBD">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Treatment of ALR multicomponent wastewater</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28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5</w:t>
            </w:r>
            <w:r w:rsidR="00031C75" w:rsidRPr="0084235B">
              <w:rPr>
                <w:rFonts w:asciiTheme="majorBidi" w:hAnsiTheme="majorBidi" w:cstheme="majorBidi"/>
                <w:noProof/>
                <w:webHidden/>
                <w:sz w:val="24"/>
                <w:szCs w:val="24"/>
              </w:rPr>
              <w:fldChar w:fldCharType="end"/>
            </w:r>
          </w:hyperlink>
        </w:p>
        <w:p w14:paraId="76C8D5FE" w14:textId="10DD5D14"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429" w:history="1">
            <w:r w:rsidR="00031C75" w:rsidRPr="0084235B">
              <w:rPr>
                <w:rStyle w:val="Hyperlink"/>
                <w:rFonts w:asciiTheme="majorBidi" w:hAnsiTheme="majorBidi" w:cstheme="majorBidi"/>
                <w:noProof/>
                <w:lang w:val="en-GB"/>
              </w:rPr>
              <w:t>4.8.2</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Fixed bed adsorption of ALR onto RHP1</w:t>
            </w:r>
            <w:r w:rsidR="00031C75" w:rsidRPr="0084235B">
              <w:rPr>
                <w:rFonts w:asciiTheme="majorBidi" w:hAnsiTheme="majorBidi" w:cstheme="majorBidi"/>
                <w:noProof/>
                <w:webHidden/>
                <w:lang w:val="en-GB"/>
              </w:rPr>
              <w:t xml:space="preserve">      </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29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46</w:t>
            </w:r>
            <w:r w:rsidR="00031C75" w:rsidRPr="0084235B">
              <w:rPr>
                <w:rFonts w:asciiTheme="majorBidi" w:hAnsiTheme="majorBidi" w:cstheme="majorBidi"/>
                <w:noProof/>
                <w:webHidden/>
              </w:rPr>
              <w:fldChar w:fldCharType="end"/>
            </w:r>
          </w:hyperlink>
        </w:p>
        <w:p w14:paraId="11C6729A" w14:textId="526C9D72" w:rsidR="00031C75" w:rsidRPr="0084235B" w:rsidRDefault="00000000" w:rsidP="00315D72">
          <w:pPr>
            <w:pStyle w:val="TOC4"/>
            <w:spacing w:after="0" w:line="480" w:lineRule="auto"/>
            <w:rPr>
              <w:rFonts w:asciiTheme="majorBidi" w:hAnsiTheme="majorBidi" w:cstheme="majorBidi"/>
              <w:noProof/>
              <w:sz w:val="24"/>
              <w:szCs w:val="24"/>
            </w:rPr>
          </w:pPr>
          <w:hyperlink w:anchor="_Toc127869430" w:history="1">
            <w:r w:rsidR="00031C75" w:rsidRPr="0084235B">
              <w:rPr>
                <w:rStyle w:val="Hyperlink"/>
                <w:rFonts w:asciiTheme="majorBidi" w:hAnsiTheme="majorBidi" w:cstheme="majorBidi"/>
                <w:noProof/>
                <w:sz w:val="24"/>
                <w:szCs w:val="24"/>
              </w:rPr>
              <w:t>4.8.2.1</w:t>
            </w:r>
            <w:r w:rsidR="00315D72">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flow rate on ALR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30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6</w:t>
            </w:r>
            <w:r w:rsidR="00031C75" w:rsidRPr="0084235B">
              <w:rPr>
                <w:rFonts w:asciiTheme="majorBidi" w:hAnsiTheme="majorBidi" w:cstheme="majorBidi"/>
                <w:noProof/>
                <w:webHidden/>
                <w:sz w:val="24"/>
                <w:szCs w:val="24"/>
              </w:rPr>
              <w:fldChar w:fldCharType="end"/>
            </w:r>
          </w:hyperlink>
        </w:p>
        <w:p w14:paraId="05274535" w14:textId="7139006E" w:rsidR="00031C75" w:rsidRPr="0084235B" w:rsidRDefault="00000000" w:rsidP="00315D72">
          <w:pPr>
            <w:pStyle w:val="TOC4"/>
            <w:spacing w:after="0" w:line="480" w:lineRule="auto"/>
            <w:rPr>
              <w:rFonts w:asciiTheme="majorBidi" w:hAnsiTheme="majorBidi" w:cstheme="majorBidi"/>
              <w:noProof/>
              <w:sz w:val="24"/>
              <w:szCs w:val="24"/>
            </w:rPr>
          </w:pPr>
          <w:hyperlink w:anchor="_Toc127869431" w:history="1">
            <w:r w:rsidR="00031C75" w:rsidRPr="0084235B">
              <w:rPr>
                <w:rStyle w:val="Hyperlink"/>
                <w:rFonts w:asciiTheme="majorBidi" w:hAnsiTheme="majorBidi" w:cstheme="majorBidi"/>
                <w:noProof/>
                <w:sz w:val="24"/>
                <w:szCs w:val="24"/>
              </w:rPr>
              <w:t>4.8.2.2</w:t>
            </w:r>
            <w:r w:rsidR="00315D72">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column bed depth on the adsorption of ALR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31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7</w:t>
            </w:r>
            <w:r w:rsidR="00031C75" w:rsidRPr="0084235B">
              <w:rPr>
                <w:rFonts w:asciiTheme="majorBidi" w:hAnsiTheme="majorBidi" w:cstheme="majorBidi"/>
                <w:noProof/>
                <w:webHidden/>
                <w:sz w:val="24"/>
                <w:szCs w:val="24"/>
              </w:rPr>
              <w:fldChar w:fldCharType="end"/>
            </w:r>
          </w:hyperlink>
        </w:p>
        <w:p w14:paraId="4E96ABC3" w14:textId="4BE477C4" w:rsidR="00031C75" w:rsidRPr="0084235B" w:rsidRDefault="00000000" w:rsidP="00315D72">
          <w:pPr>
            <w:pStyle w:val="TOC4"/>
            <w:spacing w:after="0" w:line="480" w:lineRule="auto"/>
            <w:rPr>
              <w:rFonts w:asciiTheme="majorBidi" w:hAnsiTheme="majorBidi" w:cstheme="majorBidi"/>
              <w:noProof/>
              <w:sz w:val="24"/>
              <w:szCs w:val="24"/>
            </w:rPr>
          </w:pPr>
          <w:hyperlink w:anchor="_Toc127869432" w:history="1">
            <w:r w:rsidR="00031C75" w:rsidRPr="0084235B">
              <w:rPr>
                <w:rStyle w:val="Hyperlink"/>
                <w:rFonts w:asciiTheme="majorBidi" w:hAnsiTheme="majorBidi" w:cstheme="majorBidi"/>
                <w:noProof/>
                <w:sz w:val="24"/>
                <w:szCs w:val="24"/>
              </w:rPr>
              <w:t>4.8.2.3</w:t>
            </w:r>
            <w:r w:rsidR="00315D72">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Effect of initial ALR concentration adsorption on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32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8</w:t>
            </w:r>
            <w:r w:rsidR="00031C75" w:rsidRPr="0084235B">
              <w:rPr>
                <w:rFonts w:asciiTheme="majorBidi" w:hAnsiTheme="majorBidi" w:cstheme="majorBidi"/>
                <w:noProof/>
                <w:webHidden/>
                <w:sz w:val="24"/>
                <w:szCs w:val="24"/>
              </w:rPr>
              <w:fldChar w:fldCharType="end"/>
            </w:r>
          </w:hyperlink>
        </w:p>
        <w:p w14:paraId="054849CF" w14:textId="49D83301" w:rsidR="00031C75" w:rsidRPr="0084235B" w:rsidRDefault="00000000" w:rsidP="00315D72">
          <w:pPr>
            <w:pStyle w:val="TOC4"/>
            <w:spacing w:after="0" w:line="480" w:lineRule="auto"/>
            <w:rPr>
              <w:rFonts w:asciiTheme="majorBidi" w:hAnsiTheme="majorBidi" w:cstheme="majorBidi"/>
              <w:noProof/>
              <w:sz w:val="24"/>
              <w:szCs w:val="24"/>
            </w:rPr>
          </w:pPr>
          <w:hyperlink w:anchor="_Toc127869433" w:history="1">
            <w:r w:rsidR="00031C75" w:rsidRPr="0084235B">
              <w:rPr>
                <w:rStyle w:val="Hyperlink"/>
                <w:rFonts w:asciiTheme="majorBidi" w:hAnsiTheme="majorBidi" w:cstheme="majorBidi"/>
                <w:noProof/>
                <w:sz w:val="24"/>
                <w:szCs w:val="24"/>
              </w:rPr>
              <w:t>4.8.2.4</w:t>
            </w:r>
            <w:r w:rsidR="00315D72">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Kinetic modeling of ALR adsorption onto RHP1</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33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49</w:t>
            </w:r>
            <w:r w:rsidR="00031C75" w:rsidRPr="0084235B">
              <w:rPr>
                <w:rFonts w:asciiTheme="majorBidi" w:hAnsiTheme="majorBidi" w:cstheme="majorBidi"/>
                <w:noProof/>
                <w:webHidden/>
                <w:sz w:val="24"/>
                <w:szCs w:val="24"/>
              </w:rPr>
              <w:fldChar w:fldCharType="end"/>
            </w:r>
          </w:hyperlink>
        </w:p>
        <w:p w14:paraId="4144483D" w14:textId="01011568" w:rsidR="00031C75" w:rsidRPr="0084235B" w:rsidRDefault="00000000" w:rsidP="00315D72">
          <w:pPr>
            <w:pStyle w:val="TOC4"/>
            <w:spacing w:after="0" w:line="480" w:lineRule="auto"/>
            <w:rPr>
              <w:rFonts w:asciiTheme="majorBidi" w:hAnsiTheme="majorBidi" w:cstheme="majorBidi"/>
              <w:noProof/>
              <w:sz w:val="24"/>
              <w:szCs w:val="24"/>
            </w:rPr>
          </w:pPr>
          <w:hyperlink w:anchor="_Toc127869434" w:history="1">
            <w:r w:rsidR="00031C75" w:rsidRPr="0084235B">
              <w:rPr>
                <w:rStyle w:val="Hyperlink"/>
                <w:rFonts w:asciiTheme="majorBidi" w:hAnsiTheme="majorBidi" w:cstheme="majorBidi"/>
                <w:noProof/>
                <w:sz w:val="24"/>
                <w:szCs w:val="24"/>
              </w:rPr>
              <w:t>4.8.2.5</w:t>
            </w:r>
            <w:r w:rsidR="00315D72">
              <w:rPr>
                <w:rFonts w:asciiTheme="majorBidi" w:hAnsiTheme="majorBidi" w:cstheme="majorBidi"/>
                <w:noProof/>
                <w:sz w:val="24"/>
                <w:szCs w:val="24"/>
                <w:lang w:val="en-GB"/>
              </w:rPr>
              <w:t xml:space="preserve"> </w:t>
            </w:r>
            <w:r w:rsidR="00031C75" w:rsidRPr="0084235B">
              <w:rPr>
                <w:rStyle w:val="Hyperlink"/>
                <w:rFonts w:asciiTheme="majorBidi" w:hAnsiTheme="majorBidi" w:cstheme="majorBidi"/>
                <w:noProof/>
                <w:sz w:val="24"/>
                <w:szCs w:val="24"/>
              </w:rPr>
              <w:t>Treatment of simulated ALR multicomponent wastewater</w:t>
            </w:r>
            <w:r w:rsidR="00031C75" w:rsidRPr="0084235B">
              <w:rPr>
                <w:rFonts w:asciiTheme="majorBidi" w:hAnsiTheme="majorBidi" w:cstheme="majorBidi"/>
                <w:noProof/>
                <w:webHidden/>
                <w:sz w:val="24"/>
                <w:szCs w:val="24"/>
              </w:rPr>
              <w:tab/>
            </w:r>
            <w:r w:rsidR="00031C75" w:rsidRPr="0084235B">
              <w:rPr>
                <w:rFonts w:asciiTheme="majorBidi" w:hAnsiTheme="majorBidi" w:cstheme="majorBidi"/>
                <w:noProof/>
                <w:webHidden/>
                <w:sz w:val="24"/>
                <w:szCs w:val="24"/>
              </w:rPr>
              <w:fldChar w:fldCharType="begin"/>
            </w:r>
            <w:r w:rsidR="00031C75" w:rsidRPr="0084235B">
              <w:rPr>
                <w:rFonts w:asciiTheme="majorBidi" w:hAnsiTheme="majorBidi" w:cstheme="majorBidi"/>
                <w:noProof/>
                <w:webHidden/>
                <w:sz w:val="24"/>
                <w:szCs w:val="24"/>
              </w:rPr>
              <w:instrText xml:space="preserve"> PAGEREF _Toc127869434 \h </w:instrText>
            </w:r>
            <w:r w:rsidR="00031C75" w:rsidRPr="0084235B">
              <w:rPr>
                <w:rFonts w:asciiTheme="majorBidi" w:hAnsiTheme="majorBidi" w:cstheme="majorBidi"/>
                <w:noProof/>
                <w:webHidden/>
                <w:sz w:val="24"/>
                <w:szCs w:val="24"/>
              </w:rPr>
            </w:r>
            <w:r w:rsidR="00031C75" w:rsidRPr="0084235B">
              <w:rPr>
                <w:rFonts w:asciiTheme="majorBidi" w:hAnsiTheme="majorBidi" w:cstheme="majorBidi"/>
                <w:noProof/>
                <w:webHidden/>
                <w:sz w:val="24"/>
                <w:szCs w:val="24"/>
              </w:rPr>
              <w:fldChar w:fldCharType="separate"/>
            </w:r>
            <w:r w:rsidR="00245092">
              <w:rPr>
                <w:rFonts w:asciiTheme="majorBidi" w:hAnsiTheme="majorBidi" w:cstheme="majorBidi"/>
                <w:noProof/>
                <w:webHidden/>
                <w:sz w:val="24"/>
                <w:szCs w:val="24"/>
              </w:rPr>
              <w:t>551</w:t>
            </w:r>
            <w:r w:rsidR="00031C75" w:rsidRPr="0084235B">
              <w:rPr>
                <w:rFonts w:asciiTheme="majorBidi" w:hAnsiTheme="majorBidi" w:cstheme="majorBidi"/>
                <w:noProof/>
                <w:webHidden/>
                <w:sz w:val="24"/>
                <w:szCs w:val="24"/>
              </w:rPr>
              <w:fldChar w:fldCharType="end"/>
            </w:r>
          </w:hyperlink>
        </w:p>
        <w:p w14:paraId="73943548" w14:textId="6593F9EB" w:rsidR="00031C75" w:rsidRPr="0084235B" w:rsidRDefault="00000000" w:rsidP="00315D72">
          <w:pPr>
            <w:pStyle w:val="TOC1"/>
            <w:tabs>
              <w:tab w:val="left" w:pos="660"/>
            </w:tabs>
            <w:spacing w:after="0" w:line="480" w:lineRule="auto"/>
            <w:rPr>
              <w:rFonts w:asciiTheme="majorBidi" w:eastAsiaTheme="minorEastAsia" w:hAnsiTheme="majorBidi" w:cstheme="majorBidi"/>
              <w:b w:val="0"/>
              <w:bCs w:val="0"/>
              <w:color w:val="auto"/>
              <w:lang w:val="en-NG"/>
            </w:rPr>
          </w:pPr>
          <w:hyperlink w:anchor="_Toc127869435" w:history="1">
            <w:r w:rsidR="00031C75" w:rsidRPr="0084235B">
              <w:rPr>
                <w:rStyle w:val="Hyperlink"/>
                <w:rFonts w:asciiTheme="majorBidi" w:hAnsiTheme="majorBidi" w:cstheme="majorBidi"/>
              </w:rPr>
              <w:t>CHAPTER FIVE</w:t>
            </w:r>
            <w:r w:rsidR="00E20DBD">
              <w:rPr>
                <w:rFonts w:asciiTheme="majorBidi" w:hAnsiTheme="majorBidi" w:cstheme="majorBidi"/>
                <w:webHidden/>
              </w:rPr>
              <w:t xml:space="preserve">                                                                                                      </w:t>
            </w:r>
            <w:r w:rsidR="00031C75" w:rsidRPr="0084235B">
              <w:rPr>
                <w:rFonts w:asciiTheme="majorBidi" w:hAnsiTheme="majorBidi" w:cstheme="majorBidi"/>
                <w:webHidden/>
              </w:rPr>
              <w:fldChar w:fldCharType="begin"/>
            </w:r>
            <w:r w:rsidR="00031C75" w:rsidRPr="0084235B">
              <w:rPr>
                <w:rFonts w:asciiTheme="majorBidi" w:hAnsiTheme="majorBidi" w:cstheme="majorBidi"/>
                <w:webHidden/>
              </w:rPr>
              <w:instrText xml:space="preserve"> PAGEREF _Toc127869435 \h </w:instrText>
            </w:r>
            <w:r w:rsidR="00031C75" w:rsidRPr="0084235B">
              <w:rPr>
                <w:rFonts w:asciiTheme="majorBidi" w:hAnsiTheme="majorBidi" w:cstheme="majorBidi"/>
                <w:webHidden/>
              </w:rPr>
            </w:r>
            <w:r w:rsidR="00031C75" w:rsidRPr="0084235B">
              <w:rPr>
                <w:rFonts w:asciiTheme="majorBidi" w:hAnsiTheme="majorBidi" w:cstheme="majorBidi"/>
                <w:webHidden/>
              </w:rPr>
              <w:fldChar w:fldCharType="separate"/>
            </w:r>
            <w:r w:rsidR="00245092">
              <w:rPr>
                <w:rFonts w:asciiTheme="majorBidi" w:hAnsiTheme="majorBidi" w:cstheme="majorBidi"/>
                <w:webHidden/>
              </w:rPr>
              <w:t>553</w:t>
            </w:r>
            <w:r w:rsidR="00031C75" w:rsidRPr="0084235B">
              <w:rPr>
                <w:rFonts w:asciiTheme="majorBidi" w:hAnsiTheme="majorBidi" w:cstheme="majorBidi"/>
                <w:webHidden/>
              </w:rPr>
              <w:fldChar w:fldCharType="end"/>
            </w:r>
          </w:hyperlink>
        </w:p>
        <w:p w14:paraId="17CD054B" w14:textId="696B9544" w:rsidR="00031C75" w:rsidRPr="0084235B" w:rsidRDefault="00000000" w:rsidP="00315D72">
          <w:pPr>
            <w:pStyle w:val="TOC2"/>
            <w:spacing w:after="0" w:line="480" w:lineRule="auto"/>
            <w:rPr>
              <w:rFonts w:asciiTheme="majorBidi" w:eastAsiaTheme="minorEastAsia" w:hAnsiTheme="majorBidi" w:cstheme="majorBidi"/>
              <w:noProof/>
            </w:rPr>
          </w:pPr>
          <w:hyperlink w:anchor="_Toc127869436" w:history="1">
            <w:r w:rsidR="00031C75" w:rsidRPr="0084235B">
              <w:rPr>
                <w:rStyle w:val="Hyperlink"/>
                <w:rFonts w:asciiTheme="majorBidi" w:hAnsiTheme="majorBidi" w:cstheme="majorBidi"/>
                <w:noProof/>
              </w:rPr>
              <w:t>5.1</w:t>
            </w:r>
            <w:r w:rsidR="00031C75" w:rsidRPr="0084235B">
              <w:rPr>
                <w:rFonts w:asciiTheme="majorBidi" w:eastAsiaTheme="minorEastAsia" w:hAnsiTheme="majorBidi" w:cstheme="majorBidi"/>
                <w:noProof/>
              </w:rPr>
              <w:tab/>
            </w:r>
            <w:r w:rsidR="00031C75" w:rsidRPr="0084235B">
              <w:rPr>
                <w:rStyle w:val="Hyperlink"/>
                <w:rFonts w:asciiTheme="majorBidi" w:hAnsiTheme="majorBidi" w:cstheme="majorBidi"/>
                <w:noProof/>
              </w:rPr>
              <w:t>Conclusion and Recommendations</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36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53</w:t>
            </w:r>
            <w:r w:rsidR="00031C75" w:rsidRPr="0084235B">
              <w:rPr>
                <w:rFonts w:asciiTheme="majorBidi" w:hAnsiTheme="majorBidi" w:cstheme="majorBidi"/>
                <w:noProof/>
                <w:webHidden/>
              </w:rPr>
              <w:fldChar w:fldCharType="end"/>
            </w:r>
          </w:hyperlink>
        </w:p>
        <w:p w14:paraId="2F50C4B8" w14:textId="3DA8ABD2"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437" w:history="1">
            <w:r w:rsidR="00031C75" w:rsidRPr="0084235B">
              <w:rPr>
                <w:rStyle w:val="Hyperlink"/>
                <w:rFonts w:asciiTheme="majorBidi" w:hAnsiTheme="majorBidi" w:cstheme="majorBidi"/>
                <w:noProof/>
              </w:rPr>
              <w:t>5.1.1</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rPr>
              <w:t>Conclusio</w:t>
            </w:r>
            <w:r w:rsidR="00E20DBD">
              <w:rPr>
                <w:rStyle w:val="Hyperlink"/>
                <w:rFonts w:asciiTheme="majorBidi" w:hAnsiTheme="majorBidi" w:cstheme="majorBidi"/>
                <w:noProof/>
                <w:lang w:val="en-GB"/>
              </w:rPr>
              <w:t xml:space="preserve">n                                                             </w:t>
            </w:r>
            <w:r w:rsidR="00E20DBD">
              <w:rPr>
                <w:rFonts w:asciiTheme="majorBidi" w:hAnsiTheme="majorBidi" w:cstheme="majorBidi"/>
                <w:noProof/>
                <w:webHidden/>
                <w:lang w:val="en-GB"/>
              </w:rPr>
              <w:t xml:space="preserve">                                                 </w:t>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37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53</w:t>
            </w:r>
            <w:r w:rsidR="00031C75" w:rsidRPr="0084235B">
              <w:rPr>
                <w:rFonts w:asciiTheme="majorBidi" w:hAnsiTheme="majorBidi" w:cstheme="majorBidi"/>
                <w:noProof/>
                <w:webHidden/>
              </w:rPr>
              <w:fldChar w:fldCharType="end"/>
            </w:r>
          </w:hyperlink>
        </w:p>
        <w:p w14:paraId="4897A2B5" w14:textId="12A3150F" w:rsidR="00031C75" w:rsidRPr="0084235B" w:rsidRDefault="00000000" w:rsidP="00315D72">
          <w:pPr>
            <w:pStyle w:val="TOC3"/>
            <w:spacing w:after="0" w:line="480" w:lineRule="auto"/>
            <w:rPr>
              <w:rFonts w:asciiTheme="majorBidi" w:eastAsiaTheme="minorEastAsia" w:hAnsiTheme="majorBidi" w:cstheme="majorBidi"/>
              <w:noProof/>
            </w:rPr>
          </w:pPr>
          <w:hyperlink w:anchor="_Toc127869438" w:history="1">
            <w:r w:rsidR="00031C75" w:rsidRPr="0084235B">
              <w:rPr>
                <w:rStyle w:val="Hyperlink"/>
                <w:rFonts w:asciiTheme="majorBidi" w:hAnsiTheme="majorBidi" w:cstheme="majorBidi"/>
                <w:noProof/>
                <w:lang w:val="en-GB"/>
              </w:rPr>
              <w:t>5.1.2</w:t>
            </w:r>
            <w:r w:rsidR="00E20DBD">
              <w:rPr>
                <w:rFonts w:asciiTheme="majorBidi" w:eastAsiaTheme="minorEastAsia" w:hAnsiTheme="majorBidi" w:cstheme="majorBidi"/>
                <w:noProof/>
                <w:lang w:val="en-GB"/>
              </w:rPr>
              <w:t xml:space="preserve">   </w:t>
            </w:r>
            <w:r w:rsidR="00031C75" w:rsidRPr="0084235B">
              <w:rPr>
                <w:rStyle w:val="Hyperlink"/>
                <w:rFonts w:asciiTheme="majorBidi" w:hAnsiTheme="majorBidi" w:cstheme="majorBidi"/>
                <w:noProof/>
                <w:lang w:val="en-GB"/>
              </w:rPr>
              <w:t>Recommendations</w:t>
            </w:r>
            <w:r w:rsidR="00E20DBD">
              <w:rPr>
                <w:rStyle w:val="Hyperlink"/>
                <w:rFonts w:asciiTheme="majorBidi" w:hAnsiTheme="majorBidi" w:cstheme="majorBidi"/>
                <w:noProof/>
                <w:lang w:val="en-GB"/>
              </w:rPr>
              <w:t xml:space="preserve">                                                                                                  </w:t>
            </w:r>
            <w:r w:rsidR="00031C75" w:rsidRPr="0084235B">
              <w:rPr>
                <w:rFonts w:asciiTheme="majorBidi" w:hAnsiTheme="majorBidi" w:cstheme="majorBidi"/>
                <w:noProof/>
                <w:webHidden/>
              </w:rPr>
              <w:tab/>
            </w:r>
            <w:r w:rsidR="00031C75" w:rsidRPr="0084235B">
              <w:rPr>
                <w:rFonts w:asciiTheme="majorBidi" w:hAnsiTheme="majorBidi" w:cstheme="majorBidi"/>
                <w:noProof/>
                <w:webHidden/>
              </w:rPr>
              <w:fldChar w:fldCharType="begin"/>
            </w:r>
            <w:r w:rsidR="00031C75" w:rsidRPr="0084235B">
              <w:rPr>
                <w:rFonts w:asciiTheme="majorBidi" w:hAnsiTheme="majorBidi" w:cstheme="majorBidi"/>
                <w:noProof/>
                <w:webHidden/>
              </w:rPr>
              <w:instrText xml:space="preserve"> PAGEREF _Toc127869438 \h </w:instrText>
            </w:r>
            <w:r w:rsidR="00031C75" w:rsidRPr="0084235B">
              <w:rPr>
                <w:rFonts w:asciiTheme="majorBidi" w:hAnsiTheme="majorBidi" w:cstheme="majorBidi"/>
                <w:noProof/>
                <w:webHidden/>
              </w:rPr>
            </w:r>
            <w:r w:rsidR="00031C75" w:rsidRPr="0084235B">
              <w:rPr>
                <w:rFonts w:asciiTheme="majorBidi" w:hAnsiTheme="majorBidi" w:cstheme="majorBidi"/>
                <w:noProof/>
                <w:webHidden/>
              </w:rPr>
              <w:fldChar w:fldCharType="separate"/>
            </w:r>
            <w:r w:rsidR="00245092">
              <w:rPr>
                <w:rFonts w:asciiTheme="majorBidi" w:hAnsiTheme="majorBidi" w:cstheme="majorBidi"/>
                <w:noProof/>
                <w:webHidden/>
              </w:rPr>
              <w:t>558</w:t>
            </w:r>
            <w:r w:rsidR="00031C75" w:rsidRPr="0084235B">
              <w:rPr>
                <w:rFonts w:asciiTheme="majorBidi" w:hAnsiTheme="majorBidi" w:cstheme="majorBidi"/>
                <w:noProof/>
                <w:webHidden/>
              </w:rPr>
              <w:fldChar w:fldCharType="end"/>
            </w:r>
          </w:hyperlink>
        </w:p>
        <w:p w14:paraId="2D5E36BD" w14:textId="77777777" w:rsidR="00315D72" w:rsidRDefault="00031C75" w:rsidP="00315D72">
          <w:pPr>
            <w:spacing w:line="480" w:lineRule="auto"/>
            <w:rPr>
              <w:b/>
              <w:bCs/>
              <w:noProof/>
            </w:rPr>
          </w:pPr>
          <w:r w:rsidRPr="00031C75">
            <w:rPr>
              <w:rFonts w:asciiTheme="majorBidi" w:hAnsiTheme="majorBidi" w:cstheme="majorBidi"/>
            </w:rPr>
            <w:fldChar w:fldCharType="end"/>
          </w:r>
        </w:p>
      </w:sdtContent>
    </w:sdt>
    <w:p w14:paraId="305AD2AB" w14:textId="77777777" w:rsidR="00315D72" w:rsidRDefault="00315D72" w:rsidP="00315D72">
      <w:pPr>
        <w:spacing w:line="360" w:lineRule="auto"/>
        <w:rPr>
          <w:b/>
          <w:sz w:val="28"/>
          <w:lang w:val="en-GB"/>
        </w:rPr>
      </w:pPr>
    </w:p>
    <w:p w14:paraId="5D4A2AC4" w14:textId="77777777" w:rsidR="00315D72" w:rsidRDefault="00315D72" w:rsidP="00315D72">
      <w:pPr>
        <w:spacing w:line="360" w:lineRule="auto"/>
        <w:rPr>
          <w:b/>
          <w:sz w:val="28"/>
          <w:lang w:val="en-GB"/>
        </w:rPr>
      </w:pPr>
    </w:p>
    <w:p w14:paraId="16F245D2" w14:textId="77777777" w:rsidR="00315D72" w:rsidRDefault="00315D72" w:rsidP="00315D72">
      <w:pPr>
        <w:spacing w:line="360" w:lineRule="auto"/>
        <w:rPr>
          <w:b/>
          <w:sz w:val="28"/>
          <w:lang w:val="en-GB"/>
        </w:rPr>
      </w:pPr>
    </w:p>
    <w:p w14:paraId="68CBD9D1" w14:textId="77777777" w:rsidR="00315D72" w:rsidRDefault="00315D72" w:rsidP="00315D72">
      <w:pPr>
        <w:spacing w:line="360" w:lineRule="auto"/>
        <w:rPr>
          <w:b/>
          <w:sz w:val="28"/>
          <w:lang w:val="en-GB"/>
        </w:rPr>
      </w:pPr>
    </w:p>
    <w:p w14:paraId="3ADC62B5" w14:textId="77777777" w:rsidR="00315D72" w:rsidRDefault="00315D72" w:rsidP="00315D72">
      <w:pPr>
        <w:spacing w:line="360" w:lineRule="auto"/>
        <w:rPr>
          <w:b/>
          <w:sz w:val="28"/>
          <w:lang w:val="en-GB"/>
        </w:rPr>
      </w:pPr>
    </w:p>
    <w:p w14:paraId="6EF117AF" w14:textId="77777777" w:rsidR="00315D72" w:rsidRDefault="00315D72" w:rsidP="00315D72">
      <w:pPr>
        <w:spacing w:line="360" w:lineRule="auto"/>
        <w:rPr>
          <w:b/>
          <w:sz w:val="28"/>
          <w:lang w:val="en-GB"/>
        </w:rPr>
      </w:pPr>
    </w:p>
    <w:p w14:paraId="0BBC3857" w14:textId="77777777" w:rsidR="00315D72" w:rsidRDefault="00315D72" w:rsidP="00315D72">
      <w:pPr>
        <w:spacing w:line="360" w:lineRule="auto"/>
        <w:rPr>
          <w:b/>
          <w:sz w:val="28"/>
          <w:lang w:val="en-GB"/>
        </w:rPr>
      </w:pPr>
    </w:p>
    <w:p w14:paraId="37E58BD4" w14:textId="77777777" w:rsidR="00315D72" w:rsidRDefault="00315D72" w:rsidP="00315D72">
      <w:pPr>
        <w:spacing w:line="360" w:lineRule="auto"/>
        <w:rPr>
          <w:b/>
          <w:sz w:val="28"/>
          <w:lang w:val="en-GB"/>
        </w:rPr>
      </w:pPr>
    </w:p>
    <w:p w14:paraId="2AE3BE65" w14:textId="77777777" w:rsidR="00315D72" w:rsidRDefault="00315D72" w:rsidP="00315D72">
      <w:pPr>
        <w:spacing w:line="360" w:lineRule="auto"/>
        <w:rPr>
          <w:b/>
          <w:sz w:val="28"/>
          <w:lang w:val="en-GB"/>
        </w:rPr>
      </w:pPr>
    </w:p>
    <w:p w14:paraId="2AE44E72" w14:textId="77777777" w:rsidR="00315D72" w:rsidRDefault="00315D72" w:rsidP="00315D72">
      <w:pPr>
        <w:spacing w:line="360" w:lineRule="auto"/>
        <w:rPr>
          <w:b/>
          <w:sz w:val="28"/>
          <w:lang w:val="en-GB"/>
        </w:rPr>
      </w:pPr>
    </w:p>
    <w:p w14:paraId="5192B3F1" w14:textId="77777777" w:rsidR="00315D72" w:rsidRDefault="00315D72" w:rsidP="00315D72">
      <w:pPr>
        <w:spacing w:line="360" w:lineRule="auto"/>
        <w:rPr>
          <w:b/>
          <w:sz w:val="28"/>
          <w:lang w:val="en-GB"/>
        </w:rPr>
      </w:pPr>
    </w:p>
    <w:p w14:paraId="29B6BF0D" w14:textId="77777777" w:rsidR="00315D72" w:rsidRDefault="00315D72" w:rsidP="00315D72">
      <w:pPr>
        <w:spacing w:line="360" w:lineRule="auto"/>
        <w:rPr>
          <w:b/>
          <w:sz w:val="28"/>
          <w:lang w:val="en-GB"/>
        </w:rPr>
      </w:pPr>
    </w:p>
    <w:p w14:paraId="4BE81467" w14:textId="77777777" w:rsidR="00315D72" w:rsidRDefault="00315D72" w:rsidP="00315D72">
      <w:pPr>
        <w:spacing w:line="360" w:lineRule="auto"/>
        <w:rPr>
          <w:b/>
          <w:sz w:val="28"/>
          <w:lang w:val="en-GB"/>
        </w:rPr>
      </w:pPr>
    </w:p>
    <w:p w14:paraId="7E64BF29" w14:textId="62CC1FAD" w:rsidR="009F2609" w:rsidRPr="00315D72" w:rsidRDefault="009F2609" w:rsidP="00315D72">
      <w:pPr>
        <w:spacing w:line="360" w:lineRule="auto"/>
      </w:pPr>
      <w:r>
        <w:rPr>
          <w:b/>
          <w:sz w:val="28"/>
          <w:lang w:val="en-GB"/>
        </w:rPr>
        <w:lastRenderedPageBreak/>
        <w:t>LIST OF FIGURES</w:t>
      </w:r>
    </w:p>
    <w:p w14:paraId="6F213CD7" w14:textId="5D6B1342" w:rsidR="00E62699" w:rsidRPr="00E62699" w:rsidRDefault="00F103F3" w:rsidP="00CD42CD">
      <w:pPr>
        <w:spacing w:line="480" w:lineRule="auto"/>
        <w:rPr>
          <w:lang w:val="en-GB"/>
        </w:rPr>
      </w:pPr>
      <w:r>
        <w:rPr>
          <w:lang w:val="en-GB"/>
        </w:rPr>
        <w:t>F</w:t>
      </w:r>
      <w:r w:rsidR="00E62699">
        <w:rPr>
          <w:lang w:val="en-GB"/>
        </w:rPr>
        <w:t>igure</w:t>
      </w:r>
      <w:r w:rsidR="00E62699">
        <w:rPr>
          <w:lang w:val="en-GB"/>
        </w:rPr>
        <w:tab/>
      </w:r>
      <w:r w:rsidR="00E62699">
        <w:rPr>
          <w:lang w:val="en-GB"/>
        </w:rPr>
        <w:tab/>
      </w:r>
      <w:r w:rsidR="00E62699">
        <w:rPr>
          <w:lang w:val="en-GB"/>
        </w:rPr>
        <w:tab/>
      </w:r>
      <w:r w:rsidR="00E62699">
        <w:rPr>
          <w:lang w:val="en-GB"/>
        </w:rPr>
        <w:tab/>
      </w:r>
      <w:r w:rsidR="00315D72">
        <w:rPr>
          <w:lang w:val="en-GB"/>
        </w:rPr>
        <w:t>Title</w:t>
      </w:r>
      <w:r w:rsidR="00E62699">
        <w:rPr>
          <w:lang w:val="en-GB"/>
        </w:rPr>
        <w:tab/>
      </w:r>
      <w:r w:rsidR="00E62699">
        <w:rPr>
          <w:lang w:val="en-GB"/>
        </w:rPr>
        <w:tab/>
      </w:r>
      <w:r w:rsidR="00E62699">
        <w:rPr>
          <w:lang w:val="en-GB"/>
        </w:rPr>
        <w:tab/>
      </w:r>
      <w:r w:rsidR="00E62699">
        <w:rPr>
          <w:lang w:val="en-GB"/>
        </w:rPr>
        <w:tab/>
      </w:r>
      <w:r w:rsidR="00E62699">
        <w:rPr>
          <w:lang w:val="en-GB"/>
        </w:rPr>
        <w:tab/>
      </w:r>
      <w:r w:rsidR="00E62699">
        <w:rPr>
          <w:lang w:val="en-GB"/>
        </w:rPr>
        <w:tab/>
      </w:r>
      <w:r w:rsidR="00E62699">
        <w:rPr>
          <w:lang w:val="en-GB"/>
        </w:rPr>
        <w:tab/>
        <w:t>xii</w:t>
      </w:r>
    </w:p>
    <w:p w14:paraId="653F94E6" w14:textId="7546C548" w:rsidR="005047AA" w:rsidRDefault="005047AA" w:rsidP="00E01EFD">
      <w:pPr>
        <w:pStyle w:val="TableofFigures"/>
        <w:rPr>
          <w:rFonts w:asciiTheme="minorHAnsi" w:eastAsiaTheme="minorEastAsia" w:hAnsiTheme="minorHAnsi" w:cstheme="minorBidi"/>
          <w:noProof/>
          <w:color w:val="auto"/>
          <w:sz w:val="22"/>
          <w:szCs w:val="22"/>
        </w:rPr>
      </w:pPr>
      <w:r>
        <w:rPr>
          <w:b/>
          <w:sz w:val="28"/>
          <w:lang w:val="en-GB"/>
        </w:rPr>
        <w:fldChar w:fldCharType="begin"/>
      </w:r>
      <w:r>
        <w:rPr>
          <w:b/>
          <w:sz w:val="28"/>
          <w:lang w:val="en-GB"/>
        </w:rPr>
        <w:instrText xml:space="preserve"> TOC \h \z \t "List of Figures" \c </w:instrText>
      </w:r>
      <w:r>
        <w:rPr>
          <w:b/>
          <w:sz w:val="28"/>
          <w:lang w:val="en-GB"/>
        </w:rPr>
        <w:fldChar w:fldCharType="separate"/>
      </w:r>
      <w:hyperlink w:anchor="_Toc127867561" w:history="1">
        <w:r w:rsidRPr="00FB3E0C">
          <w:rPr>
            <w:rStyle w:val="Hyperlink"/>
            <w:noProof/>
          </w:rPr>
          <w:t xml:space="preserve"> 2.1: Shredded </w:t>
        </w:r>
        <w:r w:rsidRPr="00FB3E0C">
          <w:rPr>
            <w:rStyle w:val="Hyperlink"/>
            <w:i/>
            <w:iCs/>
            <w:noProof/>
          </w:rPr>
          <w:t>Elais guineensis</w:t>
        </w:r>
        <w:r w:rsidRPr="00FB3E0C">
          <w:rPr>
            <w:rStyle w:val="Hyperlink"/>
            <w:noProof/>
          </w:rPr>
          <w:t xml:space="preserve"> empty fruit bunch</w:t>
        </w:r>
        <w:r w:rsidR="00D62C24">
          <w:rPr>
            <w:rStyle w:val="Hyperlink"/>
            <w:noProof/>
            <w:lang w:val="en-GB"/>
          </w:rPr>
          <w:t xml:space="preserve">                                                          </w:t>
        </w:r>
        <w:r>
          <w:rPr>
            <w:noProof/>
            <w:webHidden/>
          </w:rPr>
          <w:fldChar w:fldCharType="begin"/>
        </w:r>
        <w:r>
          <w:rPr>
            <w:noProof/>
            <w:webHidden/>
          </w:rPr>
          <w:instrText xml:space="preserve"> PAGEREF _Toc127867561 \h </w:instrText>
        </w:r>
        <w:r>
          <w:rPr>
            <w:noProof/>
            <w:webHidden/>
          </w:rPr>
        </w:r>
        <w:r>
          <w:rPr>
            <w:noProof/>
            <w:webHidden/>
          </w:rPr>
          <w:fldChar w:fldCharType="separate"/>
        </w:r>
        <w:r w:rsidR="00245092">
          <w:rPr>
            <w:noProof/>
            <w:webHidden/>
          </w:rPr>
          <w:t>31</w:t>
        </w:r>
        <w:r>
          <w:rPr>
            <w:noProof/>
            <w:webHidden/>
          </w:rPr>
          <w:fldChar w:fldCharType="end"/>
        </w:r>
      </w:hyperlink>
    </w:p>
    <w:p w14:paraId="534021AE" w14:textId="27B4A86A" w:rsidR="005047AA" w:rsidRDefault="00000000" w:rsidP="00E01EFD">
      <w:pPr>
        <w:pStyle w:val="TableofFigures"/>
        <w:rPr>
          <w:rFonts w:asciiTheme="minorHAnsi" w:eastAsiaTheme="minorEastAsia" w:hAnsiTheme="minorHAnsi" w:cstheme="minorBidi"/>
          <w:noProof/>
          <w:color w:val="auto"/>
          <w:sz w:val="22"/>
          <w:szCs w:val="22"/>
        </w:rPr>
      </w:pPr>
      <w:hyperlink w:anchor="_Toc127867562" w:history="1">
        <w:r w:rsidR="005047AA" w:rsidRPr="00FB3E0C">
          <w:rPr>
            <w:rStyle w:val="Hyperlink"/>
            <w:noProof/>
          </w:rPr>
          <w:t xml:space="preserve"> 2.2: </w:t>
        </w:r>
        <w:r w:rsidR="005047AA" w:rsidRPr="00FB3E0C">
          <w:rPr>
            <w:rStyle w:val="Hyperlink"/>
            <w:i/>
            <w:noProof/>
          </w:rPr>
          <w:t xml:space="preserve">Hibiscus sabdariffa </w:t>
        </w:r>
        <w:r w:rsidR="005047AA" w:rsidRPr="00FB3E0C">
          <w:rPr>
            <w:rStyle w:val="Hyperlink"/>
            <w:noProof/>
          </w:rPr>
          <w:t xml:space="preserve">seed pods </w:t>
        </w:r>
        <w:r w:rsidR="00D62C24">
          <w:rPr>
            <w:noProof/>
            <w:webHidden/>
            <w:lang w:val="en-GB"/>
          </w:rPr>
          <w:t xml:space="preserve">                                                                                </w:t>
        </w:r>
        <w:r w:rsidR="005047AA">
          <w:rPr>
            <w:noProof/>
            <w:webHidden/>
          </w:rPr>
          <w:fldChar w:fldCharType="begin"/>
        </w:r>
        <w:r w:rsidR="005047AA">
          <w:rPr>
            <w:noProof/>
            <w:webHidden/>
          </w:rPr>
          <w:instrText xml:space="preserve"> PAGEREF _Toc127867562 \h </w:instrText>
        </w:r>
        <w:r w:rsidR="005047AA">
          <w:rPr>
            <w:noProof/>
            <w:webHidden/>
          </w:rPr>
        </w:r>
        <w:r w:rsidR="005047AA">
          <w:rPr>
            <w:noProof/>
            <w:webHidden/>
          </w:rPr>
          <w:fldChar w:fldCharType="separate"/>
        </w:r>
        <w:r w:rsidR="00245092">
          <w:rPr>
            <w:noProof/>
            <w:webHidden/>
          </w:rPr>
          <w:t>31</w:t>
        </w:r>
        <w:r w:rsidR="005047AA">
          <w:rPr>
            <w:noProof/>
            <w:webHidden/>
          </w:rPr>
          <w:fldChar w:fldCharType="end"/>
        </w:r>
      </w:hyperlink>
    </w:p>
    <w:p w14:paraId="5E590027" w14:textId="1F25722D" w:rsidR="005047AA" w:rsidRDefault="00000000" w:rsidP="00E01EFD">
      <w:pPr>
        <w:pStyle w:val="TableofFigures"/>
        <w:rPr>
          <w:rFonts w:asciiTheme="minorHAnsi" w:eastAsiaTheme="minorEastAsia" w:hAnsiTheme="minorHAnsi" w:cstheme="minorBidi"/>
          <w:noProof/>
          <w:color w:val="auto"/>
          <w:sz w:val="22"/>
          <w:szCs w:val="22"/>
        </w:rPr>
      </w:pPr>
      <w:hyperlink w:anchor="_Toc127867563" w:history="1">
        <w:r w:rsidR="005047AA" w:rsidRPr="00FB3E0C">
          <w:rPr>
            <w:rStyle w:val="Hyperlink"/>
            <w:noProof/>
          </w:rPr>
          <w:t xml:space="preserve"> 2.3: </w:t>
        </w:r>
        <w:r w:rsidR="005047AA" w:rsidRPr="00FB3E0C">
          <w:rPr>
            <w:rStyle w:val="Hyperlink"/>
            <w:i/>
            <w:noProof/>
          </w:rPr>
          <w:t>Blighia sapida</w:t>
        </w:r>
        <w:r w:rsidR="005047AA" w:rsidRPr="00FB3E0C">
          <w:rPr>
            <w:rStyle w:val="Hyperlink"/>
            <w:noProof/>
          </w:rPr>
          <w:t xml:space="preserve"> fruits </w:t>
        </w:r>
        <w:r w:rsidR="00D62C24">
          <w:rPr>
            <w:noProof/>
            <w:webHidden/>
            <w:lang w:val="en-GB"/>
          </w:rPr>
          <w:t xml:space="preserve">                                                                                               </w:t>
        </w:r>
        <w:r w:rsidR="005047AA">
          <w:rPr>
            <w:noProof/>
            <w:webHidden/>
          </w:rPr>
          <w:fldChar w:fldCharType="begin"/>
        </w:r>
        <w:r w:rsidR="005047AA">
          <w:rPr>
            <w:noProof/>
            <w:webHidden/>
          </w:rPr>
          <w:instrText xml:space="preserve"> PAGEREF _Toc127867563 \h </w:instrText>
        </w:r>
        <w:r w:rsidR="005047AA">
          <w:rPr>
            <w:noProof/>
            <w:webHidden/>
          </w:rPr>
        </w:r>
        <w:r w:rsidR="005047AA">
          <w:rPr>
            <w:noProof/>
            <w:webHidden/>
          </w:rPr>
          <w:fldChar w:fldCharType="separate"/>
        </w:r>
        <w:r w:rsidR="00245092">
          <w:rPr>
            <w:noProof/>
            <w:webHidden/>
          </w:rPr>
          <w:t>33</w:t>
        </w:r>
        <w:r w:rsidR="005047AA">
          <w:rPr>
            <w:noProof/>
            <w:webHidden/>
          </w:rPr>
          <w:fldChar w:fldCharType="end"/>
        </w:r>
      </w:hyperlink>
    </w:p>
    <w:p w14:paraId="1767C03F" w14:textId="5AEE0590" w:rsidR="005047AA" w:rsidRDefault="00000000" w:rsidP="00E01EFD">
      <w:pPr>
        <w:pStyle w:val="TableofFigures"/>
        <w:rPr>
          <w:rFonts w:asciiTheme="minorHAnsi" w:eastAsiaTheme="minorEastAsia" w:hAnsiTheme="minorHAnsi" w:cstheme="minorBidi"/>
          <w:noProof/>
          <w:color w:val="auto"/>
          <w:sz w:val="22"/>
          <w:szCs w:val="22"/>
        </w:rPr>
      </w:pPr>
      <w:hyperlink w:anchor="_Toc127867564" w:history="1">
        <w:r w:rsidR="005047AA" w:rsidRPr="00FB3E0C">
          <w:rPr>
            <w:rStyle w:val="Hyperlink"/>
            <w:noProof/>
          </w:rPr>
          <w:t xml:space="preserve"> 2.4: </w:t>
        </w:r>
        <w:r w:rsidR="005047AA" w:rsidRPr="00FB3E0C">
          <w:rPr>
            <w:rStyle w:val="Hyperlink"/>
            <w:i/>
            <w:noProof/>
          </w:rPr>
          <w:t>Raphia hookerie</w:t>
        </w:r>
        <w:r w:rsidR="005047AA" w:rsidRPr="00FB3E0C">
          <w:rPr>
            <w:rStyle w:val="Hyperlink"/>
            <w:noProof/>
          </w:rPr>
          <w:t xml:space="preserve"> fruit pericarp </w:t>
        </w:r>
        <w:r w:rsidR="00D62C24">
          <w:rPr>
            <w:noProof/>
            <w:webHidden/>
            <w:lang w:val="en-GB"/>
          </w:rPr>
          <w:t xml:space="preserve">                                                                                </w:t>
        </w:r>
        <w:r w:rsidR="005047AA">
          <w:rPr>
            <w:noProof/>
            <w:webHidden/>
          </w:rPr>
          <w:fldChar w:fldCharType="begin"/>
        </w:r>
        <w:r w:rsidR="005047AA">
          <w:rPr>
            <w:noProof/>
            <w:webHidden/>
          </w:rPr>
          <w:instrText xml:space="preserve"> PAGEREF _Toc127867564 \h </w:instrText>
        </w:r>
        <w:r w:rsidR="005047AA">
          <w:rPr>
            <w:noProof/>
            <w:webHidden/>
          </w:rPr>
        </w:r>
        <w:r w:rsidR="005047AA">
          <w:rPr>
            <w:noProof/>
            <w:webHidden/>
          </w:rPr>
          <w:fldChar w:fldCharType="separate"/>
        </w:r>
        <w:r w:rsidR="00245092">
          <w:rPr>
            <w:noProof/>
            <w:webHidden/>
          </w:rPr>
          <w:t>33</w:t>
        </w:r>
        <w:r w:rsidR="005047AA">
          <w:rPr>
            <w:noProof/>
            <w:webHidden/>
          </w:rPr>
          <w:fldChar w:fldCharType="end"/>
        </w:r>
      </w:hyperlink>
    </w:p>
    <w:p w14:paraId="0246EFD5" w14:textId="4BF1FFDE" w:rsidR="005047AA" w:rsidRDefault="00000000" w:rsidP="00E01EFD">
      <w:pPr>
        <w:pStyle w:val="TableofFigures"/>
        <w:rPr>
          <w:rFonts w:asciiTheme="minorHAnsi" w:eastAsiaTheme="minorEastAsia" w:hAnsiTheme="minorHAnsi" w:cstheme="minorBidi"/>
          <w:noProof/>
          <w:color w:val="auto"/>
          <w:sz w:val="22"/>
          <w:szCs w:val="22"/>
        </w:rPr>
      </w:pPr>
      <w:hyperlink w:anchor="_Toc127867565" w:history="1">
        <w:r w:rsidR="005047AA" w:rsidRPr="00FB3E0C">
          <w:rPr>
            <w:rStyle w:val="Hyperlink"/>
            <w:noProof/>
          </w:rPr>
          <w:t xml:space="preserve"> 2.5: </w:t>
        </w:r>
        <w:r w:rsidR="005047AA" w:rsidRPr="00FB3E0C">
          <w:rPr>
            <w:rStyle w:val="Hyperlink"/>
            <w:i/>
            <w:noProof/>
          </w:rPr>
          <w:t>Delonix regia</w:t>
        </w:r>
        <w:r w:rsidR="005047AA" w:rsidRPr="00FB3E0C">
          <w:rPr>
            <w:rStyle w:val="Hyperlink"/>
            <w:noProof/>
          </w:rPr>
          <w:t xml:space="preserve"> seed pods </w:t>
        </w:r>
        <w:r w:rsidR="00D62C24">
          <w:rPr>
            <w:noProof/>
            <w:webHidden/>
            <w:lang w:val="en-GB"/>
          </w:rPr>
          <w:t xml:space="preserve">                                                                                          </w:t>
        </w:r>
        <w:r w:rsidR="005047AA">
          <w:rPr>
            <w:noProof/>
            <w:webHidden/>
          </w:rPr>
          <w:fldChar w:fldCharType="begin"/>
        </w:r>
        <w:r w:rsidR="005047AA">
          <w:rPr>
            <w:noProof/>
            <w:webHidden/>
          </w:rPr>
          <w:instrText xml:space="preserve"> PAGEREF _Toc127867565 \h </w:instrText>
        </w:r>
        <w:r w:rsidR="005047AA">
          <w:rPr>
            <w:noProof/>
            <w:webHidden/>
          </w:rPr>
        </w:r>
        <w:r w:rsidR="005047AA">
          <w:rPr>
            <w:noProof/>
            <w:webHidden/>
          </w:rPr>
          <w:fldChar w:fldCharType="separate"/>
        </w:r>
        <w:r w:rsidR="00245092">
          <w:rPr>
            <w:noProof/>
            <w:webHidden/>
          </w:rPr>
          <w:t>35</w:t>
        </w:r>
        <w:r w:rsidR="005047AA">
          <w:rPr>
            <w:noProof/>
            <w:webHidden/>
          </w:rPr>
          <w:fldChar w:fldCharType="end"/>
        </w:r>
      </w:hyperlink>
    </w:p>
    <w:p w14:paraId="766B61AB" w14:textId="1DE2A14F" w:rsidR="005047AA" w:rsidRDefault="00000000" w:rsidP="00E01EFD">
      <w:pPr>
        <w:pStyle w:val="TableofFigures"/>
        <w:rPr>
          <w:rFonts w:asciiTheme="minorHAnsi" w:eastAsiaTheme="minorEastAsia" w:hAnsiTheme="minorHAnsi" w:cstheme="minorBidi"/>
          <w:noProof/>
          <w:color w:val="auto"/>
          <w:sz w:val="22"/>
          <w:szCs w:val="22"/>
        </w:rPr>
      </w:pPr>
      <w:hyperlink w:anchor="_Toc127867566" w:history="1">
        <w:r w:rsidR="005047AA" w:rsidRPr="00FB3E0C">
          <w:rPr>
            <w:rStyle w:val="Hyperlink"/>
            <w:noProof/>
          </w:rPr>
          <w:t xml:space="preserve"> 4.1.1.1: pH</w:t>
        </w:r>
        <w:r w:rsidR="005047AA" w:rsidRPr="00FB3E0C">
          <w:rPr>
            <w:rStyle w:val="Hyperlink"/>
            <w:noProof/>
            <w:vertAlign w:val="subscript"/>
          </w:rPr>
          <w:t>pzc</w:t>
        </w:r>
        <w:r w:rsidR="005047AA" w:rsidRPr="00FB3E0C">
          <w:rPr>
            <w:rStyle w:val="Hyperlink"/>
            <w:noProof/>
          </w:rPr>
          <w:t xml:space="preserve"> plot for (a) BSP, (b) BSP1, (c) BSP2 and (d) BSP3</w:t>
        </w:r>
        <w:r w:rsidR="00D62C24">
          <w:rPr>
            <w:noProof/>
            <w:webHidden/>
            <w:lang w:val="en-GB"/>
          </w:rPr>
          <w:t xml:space="preserve">                                </w:t>
        </w:r>
        <w:r w:rsidR="005047AA">
          <w:rPr>
            <w:noProof/>
            <w:webHidden/>
          </w:rPr>
          <w:fldChar w:fldCharType="begin"/>
        </w:r>
        <w:r w:rsidR="005047AA">
          <w:rPr>
            <w:noProof/>
            <w:webHidden/>
          </w:rPr>
          <w:instrText xml:space="preserve"> PAGEREF _Toc127867566 \h </w:instrText>
        </w:r>
        <w:r w:rsidR="005047AA">
          <w:rPr>
            <w:noProof/>
            <w:webHidden/>
          </w:rPr>
        </w:r>
        <w:r w:rsidR="005047AA">
          <w:rPr>
            <w:noProof/>
            <w:webHidden/>
          </w:rPr>
          <w:fldChar w:fldCharType="separate"/>
        </w:r>
        <w:r w:rsidR="00245092">
          <w:rPr>
            <w:noProof/>
            <w:webHidden/>
          </w:rPr>
          <w:t>64</w:t>
        </w:r>
        <w:r w:rsidR="005047AA">
          <w:rPr>
            <w:noProof/>
            <w:webHidden/>
          </w:rPr>
          <w:fldChar w:fldCharType="end"/>
        </w:r>
      </w:hyperlink>
    </w:p>
    <w:p w14:paraId="108ECC2C" w14:textId="1898368D" w:rsidR="005047AA" w:rsidRDefault="00000000" w:rsidP="00E01EFD">
      <w:pPr>
        <w:pStyle w:val="TableofFigures"/>
        <w:rPr>
          <w:rFonts w:asciiTheme="minorHAnsi" w:eastAsiaTheme="minorEastAsia" w:hAnsiTheme="minorHAnsi" w:cstheme="minorBidi"/>
          <w:noProof/>
          <w:color w:val="auto"/>
          <w:sz w:val="22"/>
          <w:szCs w:val="22"/>
        </w:rPr>
      </w:pPr>
      <w:hyperlink w:anchor="_Toc127867567" w:history="1">
        <w:r w:rsidR="005047AA" w:rsidRPr="00FB3E0C">
          <w:rPr>
            <w:rStyle w:val="Hyperlink"/>
            <w:noProof/>
          </w:rPr>
          <w:t xml:space="preserve"> 4.1.1.2: pH</w:t>
        </w:r>
        <w:r w:rsidR="005047AA" w:rsidRPr="00FB3E0C">
          <w:rPr>
            <w:rStyle w:val="Hyperlink"/>
            <w:noProof/>
            <w:vertAlign w:val="subscript"/>
          </w:rPr>
          <w:t>pzc</w:t>
        </w:r>
        <w:r w:rsidR="005047AA" w:rsidRPr="00FB3E0C">
          <w:rPr>
            <w:rStyle w:val="Hyperlink"/>
            <w:noProof/>
          </w:rPr>
          <w:t xml:space="preserve"> plot for (a) DRP, (b) DRP1, (c) DRP2 and (d) DRP3</w:t>
        </w:r>
        <w:r w:rsidR="00D62C24">
          <w:rPr>
            <w:rStyle w:val="Hyperlink"/>
            <w:noProof/>
            <w:lang w:val="en-GB"/>
          </w:rPr>
          <w:t xml:space="preserve">                              </w:t>
        </w:r>
        <w:r w:rsidR="005047AA">
          <w:rPr>
            <w:noProof/>
            <w:webHidden/>
          </w:rPr>
          <w:fldChar w:fldCharType="begin"/>
        </w:r>
        <w:r w:rsidR="005047AA">
          <w:rPr>
            <w:noProof/>
            <w:webHidden/>
          </w:rPr>
          <w:instrText xml:space="preserve"> PAGEREF _Toc127867567 \h </w:instrText>
        </w:r>
        <w:r w:rsidR="005047AA">
          <w:rPr>
            <w:noProof/>
            <w:webHidden/>
          </w:rPr>
        </w:r>
        <w:r w:rsidR="005047AA">
          <w:rPr>
            <w:noProof/>
            <w:webHidden/>
          </w:rPr>
          <w:fldChar w:fldCharType="separate"/>
        </w:r>
        <w:r w:rsidR="00245092">
          <w:rPr>
            <w:noProof/>
            <w:webHidden/>
          </w:rPr>
          <w:t>66</w:t>
        </w:r>
        <w:r w:rsidR="005047AA">
          <w:rPr>
            <w:noProof/>
            <w:webHidden/>
          </w:rPr>
          <w:fldChar w:fldCharType="end"/>
        </w:r>
      </w:hyperlink>
    </w:p>
    <w:p w14:paraId="513B5F84" w14:textId="779E8D1B" w:rsidR="005047AA" w:rsidRDefault="00000000" w:rsidP="00E01EFD">
      <w:pPr>
        <w:pStyle w:val="TableofFigures"/>
        <w:rPr>
          <w:rFonts w:asciiTheme="minorHAnsi" w:eastAsiaTheme="minorEastAsia" w:hAnsiTheme="minorHAnsi" w:cstheme="minorBidi"/>
          <w:noProof/>
          <w:color w:val="auto"/>
          <w:sz w:val="22"/>
          <w:szCs w:val="22"/>
        </w:rPr>
      </w:pPr>
      <w:hyperlink w:anchor="_Toc127867568" w:history="1">
        <w:r w:rsidR="005047AA" w:rsidRPr="00FB3E0C">
          <w:rPr>
            <w:rStyle w:val="Hyperlink"/>
            <w:noProof/>
          </w:rPr>
          <w:t>4.1.1.3: pHpzc plot for (a) EGB, (b) EGB1, (c) EGB2 and (d) EGB3</w:t>
        </w:r>
        <w:r w:rsidR="00D62C24">
          <w:rPr>
            <w:noProof/>
            <w:webHidden/>
            <w:lang w:val="en-GB"/>
          </w:rPr>
          <w:t xml:space="preserve">                            </w:t>
        </w:r>
        <w:r w:rsidR="005047AA">
          <w:rPr>
            <w:noProof/>
            <w:webHidden/>
          </w:rPr>
          <w:fldChar w:fldCharType="begin"/>
        </w:r>
        <w:r w:rsidR="005047AA">
          <w:rPr>
            <w:noProof/>
            <w:webHidden/>
          </w:rPr>
          <w:instrText xml:space="preserve"> PAGEREF _Toc127867568 \h </w:instrText>
        </w:r>
        <w:r w:rsidR="005047AA">
          <w:rPr>
            <w:noProof/>
            <w:webHidden/>
          </w:rPr>
        </w:r>
        <w:r w:rsidR="005047AA">
          <w:rPr>
            <w:noProof/>
            <w:webHidden/>
          </w:rPr>
          <w:fldChar w:fldCharType="separate"/>
        </w:r>
        <w:r w:rsidR="00245092">
          <w:rPr>
            <w:noProof/>
            <w:webHidden/>
          </w:rPr>
          <w:t>68</w:t>
        </w:r>
        <w:r w:rsidR="005047AA">
          <w:rPr>
            <w:noProof/>
            <w:webHidden/>
          </w:rPr>
          <w:fldChar w:fldCharType="end"/>
        </w:r>
      </w:hyperlink>
    </w:p>
    <w:p w14:paraId="6DCC393F" w14:textId="395F67D4" w:rsidR="005047AA" w:rsidRDefault="00000000" w:rsidP="00E01EFD">
      <w:pPr>
        <w:pStyle w:val="TableofFigures"/>
        <w:rPr>
          <w:rFonts w:asciiTheme="minorHAnsi" w:eastAsiaTheme="minorEastAsia" w:hAnsiTheme="minorHAnsi" w:cstheme="minorBidi"/>
          <w:noProof/>
          <w:color w:val="auto"/>
          <w:sz w:val="22"/>
          <w:szCs w:val="22"/>
        </w:rPr>
      </w:pPr>
      <w:hyperlink w:anchor="_Toc127867569" w:history="1">
        <w:r w:rsidR="005047AA" w:rsidRPr="00FB3E0C">
          <w:rPr>
            <w:rStyle w:val="Hyperlink"/>
            <w:noProof/>
          </w:rPr>
          <w:t>4.1.1.4: pH</w:t>
        </w:r>
        <w:r w:rsidR="005047AA" w:rsidRPr="00FB3E0C">
          <w:rPr>
            <w:rStyle w:val="Hyperlink"/>
            <w:noProof/>
            <w:vertAlign w:val="subscript"/>
          </w:rPr>
          <w:t>pzc</w:t>
        </w:r>
        <w:r w:rsidR="005047AA" w:rsidRPr="00FB3E0C">
          <w:rPr>
            <w:rStyle w:val="Hyperlink"/>
            <w:noProof/>
          </w:rPr>
          <w:t xml:space="preserve"> plot for (a) HSP, (b) HSP1, (c) HSP2 and (d) HSP3</w:t>
        </w:r>
        <w:r w:rsidR="00D62C24">
          <w:rPr>
            <w:noProof/>
            <w:webHidden/>
            <w:lang w:val="en-GB"/>
          </w:rPr>
          <w:t xml:space="preserve">                                </w:t>
        </w:r>
        <w:r w:rsidR="005047AA">
          <w:rPr>
            <w:noProof/>
            <w:webHidden/>
          </w:rPr>
          <w:fldChar w:fldCharType="begin"/>
        </w:r>
        <w:r w:rsidR="005047AA">
          <w:rPr>
            <w:noProof/>
            <w:webHidden/>
          </w:rPr>
          <w:instrText xml:space="preserve"> PAGEREF _Toc127867569 \h </w:instrText>
        </w:r>
        <w:r w:rsidR="005047AA">
          <w:rPr>
            <w:noProof/>
            <w:webHidden/>
          </w:rPr>
        </w:r>
        <w:r w:rsidR="005047AA">
          <w:rPr>
            <w:noProof/>
            <w:webHidden/>
          </w:rPr>
          <w:fldChar w:fldCharType="separate"/>
        </w:r>
        <w:r w:rsidR="00245092">
          <w:rPr>
            <w:noProof/>
            <w:webHidden/>
          </w:rPr>
          <w:t>70</w:t>
        </w:r>
        <w:r w:rsidR="005047AA">
          <w:rPr>
            <w:noProof/>
            <w:webHidden/>
          </w:rPr>
          <w:fldChar w:fldCharType="end"/>
        </w:r>
      </w:hyperlink>
    </w:p>
    <w:p w14:paraId="4EBD0E1D" w14:textId="0FE9F68B" w:rsidR="005047AA" w:rsidRDefault="00000000" w:rsidP="00E01EFD">
      <w:pPr>
        <w:pStyle w:val="TableofFigures"/>
        <w:rPr>
          <w:rFonts w:asciiTheme="minorHAnsi" w:eastAsiaTheme="minorEastAsia" w:hAnsiTheme="minorHAnsi" w:cstheme="minorBidi"/>
          <w:noProof/>
          <w:color w:val="auto"/>
          <w:sz w:val="22"/>
          <w:szCs w:val="22"/>
        </w:rPr>
      </w:pPr>
      <w:hyperlink w:anchor="_Toc127867570" w:history="1">
        <w:r w:rsidR="005047AA" w:rsidRPr="00FB3E0C">
          <w:rPr>
            <w:rStyle w:val="Hyperlink"/>
            <w:noProof/>
          </w:rPr>
          <w:t xml:space="preserve"> 4.1.1.5: pH</w:t>
        </w:r>
        <w:r w:rsidR="005047AA" w:rsidRPr="00FB3E0C">
          <w:rPr>
            <w:rStyle w:val="Hyperlink"/>
            <w:noProof/>
            <w:vertAlign w:val="subscript"/>
          </w:rPr>
          <w:t>pzc</w:t>
        </w:r>
        <w:r w:rsidR="005047AA" w:rsidRPr="00FB3E0C">
          <w:rPr>
            <w:rStyle w:val="Hyperlink"/>
            <w:noProof/>
          </w:rPr>
          <w:t xml:space="preserve"> plot for (a) RHP, (b) RHP1, (c) RHP2 and (d) RHP3</w:t>
        </w:r>
        <w:r w:rsidR="00D62C24">
          <w:rPr>
            <w:noProof/>
            <w:webHidden/>
            <w:lang w:val="en-GB"/>
          </w:rPr>
          <w:t xml:space="preserve">                             </w:t>
        </w:r>
        <w:r w:rsidR="005047AA">
          <w:rPr>
            <w:noProof/>
            <w:webHidden/>
          </w:rPr>
          <w:fldChar w:fldCharType="begin"/>
        </w:r>
        <w:r w:rsidR="005047AA">
          <w:rPr>
            <w:noProof/>
            <w:webHidden/>
          </w:rPr>
          <w:instrText xml:space="preserve"> PAGEREF _Toc127867570 \h </w:instrText>
        </w:r>
        <w:r w:rsidR="005047AA">
          <w:rPr>
            <w:noProof/>
            <w:webHidden/>
          </w:rPr>
        </w:r>
        <w:r w:rsidR="005047AA">
          <w:rPr>
            <w:noProof/>
            <w:webHidden/>
          </w:rPr>
          <w:fldChar w:fldCharType="separate"/>
        </w:r>
        <w:r w:rsidR="00245092">
          <w:rPr>
            <w:noProof/>
            <w:webHidden/>
          </w:rPr>
          <w:t>72</w:t>
        </w:r>
        <w:r w:rsidR="005047AA">
          <w:rPr>
            <w:noProof/>
            <w:webHidden/>
          </w:rPr>
          <w:fldChar w:fldCharType="end"/>
        </w:r>
      </w:hyperlink>
    </w:p>
    <w:p w14:paraId="45D33B7D" w14:textId="3A91DF16" w:rsidR="005047AA" w:rsidRDefault="00000000" w:rsidP="00E01EFD">
      <w:pPr>
        <w:pStyle w:val="TableofFigures"/>
        <w:rPr>
          <w:rFonts w:asciiTheme="minorHAnsi" w:eastAsiaTheme="minorEastAsia" w:hAnsiTheme="minorHAnsi" w:cstheme="minorBidi"/>
          <w:noProof/>
          <w:color w:val="auto"/>
          <w:sz w:val="22"/>
          <w:szCs w:val="22"/>
        </w:rPr>
      </w:pPr>
      <w:hyperlink w:anchor="_Toc127867571" w:history="1">
        <w:r w:rsidR="005047AA" w:rsidRPr="00FB3E0C">
          <w:rPr>
            <w:rStyle w:val="Hyperlink"/>
            <w:noProof/>
          </w:rPr>
          <w:t>4.1.2.1: FTIR spectra of BSP, BSP1, BSP2 and BSP3</w:t>
        </w:r>
        <w:r w:rsidR="00D62C24">
          <w:rPr>
            <w:noProof/>
            <w:webHidden/>
            <w:lang w:val="en-GB"/>
          </w:rPr>
          <w:t xml:space="preserve">                                                   </w:t>
        </w:r>
        <w:r w:rsidR="005047AA">
          <w:rPr>
            <w:noProof/>
            <w:webHidden/>
          </w:rPr>
          <w:fldChar w:fldCharType="begin"/>
        </w:r>
        <w:r w:rsidR="005047AA">
          <w:rPr>
            <w:noProof/>
            <w:webHidden/>
          </w:rPr>
          <w:instrText xml:space="preserve"> PAGEREF _Toc127867571 \h </w:instrText>
        </w:r>
        <w:r w:rsidR="005047AA">
          <w:rPr>
            <w:noProof/>
            <w:webHidden/>
          </w:rPr>
        </w:r>
        <w:r w:rsidR="005047AA">
          <w:rPr>
            <w:noProof/>
            <w:webHidden/>
          </w:rPr>
          <w:fldChar w:fldCharType="separate"/>
        </w:r>
        <w:r w:rsidR="00245092">
          <w:rPr>
            <w:noProof/>
            <w:webHidden/>
          </w:rPr>
          <w:t>73</w:t>
        </w:r>
        <w:r w:rsidR="005047AA">
          <w:rPr>
            <w:noProof/>
            <w:webHidden/>
          </w:rPr>
          <w:fldChar w:fldCharType="end"/>
        </w:r>
      </w:hyperlink>
    </w:p>
    <w:p w14:paraId="539DF2CA" w14:textId="48205266" w:rsidR="005047AA" w:rsidRDefault="00000000" w:rsidP="00E01EFD">
      <w:pPr>
        <w:pStyle w:val="TableofFigures"/>
        <w:rPr>
          <w:rFonts w:asciiTheme="minorHAnsi" w:eastAsiaTheme="minorEastAsia" w:hAnsiTheme="minorHAnsi" w:cstheme="minorBidi"/>
          <w:noProof/>
          <w:color w:val="auto"/>
          <w:sz w:val="22"/>
          <w:szCs w:val="22"/>
        </w:rPr>
      </w:pPr>
      <w:hyperlink w:anchor="_Toc127867572" w:history="1">
        <w:r w:rsidR="005047AA" w:rsidRPr="00FB3E0C">
          <w:rPr>
            <w:rStyle w:val="Hyperlink"/>
            <w:noProof/>
          </w:rPr>
          <w:t xml:space="preserve"> 4.1.2.2: FTIR spectra of DRP, DRP1, DRP2 and DRP3</w:t>
        </w:r>
        <w:r w:rsidR="00D62C24">
          <w:rPr>
            <w:noProof/>
            <w:webHidden/>
            <w:lang w:val="en-GB"/>
          </w:rPr>
          <w:t xml:space="preserve">                                                </w:t>
        </w:r>
        <w:r w:rsidR="005047AA">
          <w:rPr>
            <w:noProof/>
            <w:webHidden/>
          </w:rPr>
          <w:fldChar w:fldCharType="begin"/>
        </w:r>
        <w:r w:rsidR="005047AA">
          <w:rPr>
            <w:noProof/>
            <w:webHidden/>
          </w:rPr>
          <w:instrText xml:space="preserve"> PAGEREF _Toc127867572 \h </w:instrText>
        </w:r>
        <w:r w:rsidR="005047AA">
          <w:rPr>
            <w:noProof/>
            <w:webHidden/>
          </w:rPr>
        </w:r>
        <w:r w:rsidR="005047AA">
          <w:rPr>
            <w:noProof/>
            <w:webHidden/>
          </w:rPr>
          <w:fldChar w:fldCharType="separate"/>
        </w:r>
        <w:r w:rsidR="00245092">
          <w:rPr>
            <w:noProof/>
            <w:webHidden/>
          </w:rPr>
          <w:t>74</w:t>
        </w:r>
        <w:r w:rsidR="005047AA">
          <w:rPr>
            <w:noProof/>
            <w:webHidden/>
          </w:rPr>
          <w:fldChar w:fldCharType="end"/>
        </w:r>
      </w:hyperlink>
    </w:p>
    <w:p w14:paraId="6D781B0D" w14:textId="6DBF706A" w:rsidR="005047AA" w:rsidRDefault="00000000" w:rsidP="00E01EFD">
      <w:pPr>
        <w:pStyle w:val="TableofFigures"/>
        <w:rPr>
          <w:rFonts w:asciiTheme="minorHAnsi" w:eastAsiaTheme="minorEastAsia" w:hAnsiTheme="minorHAnsi" w:cstheme="minorBidi"/>
          <w:noProof/>
          <w:color w:val="auto"/>
          <w:sz w:val="22"/>
          <w:szCs w:val="22"/>
        </w:rPr>
      </w:pPr>
      <w:hyperlink w:anchor="_Toc127867573" w:history="1">
        <w:r w:rsidR="005047AA" w:rsidRPr="00FB3E0C">
          <w:rPr>
            <w:rStyle w:val="Hyperlink"/>
            <w:noProof/>
          </w:rPr>
          <w:t xml:space="preserve"> 4.1.2.3: FTIR spectra of EGB, EGB1, EGB2 and EGB3</w:t>
        </w:r>
        <w:r w:rsidR="00D62C24">
          <w:rPr>
            <w:noProof/>
            <w:webHidden/>
            <w:lang w:val="en-GB"/>
          </w:rPr>
          <w:t xml:space="preserve">                                               </w:t>
        </w:r>
        <w:r w:rsidR="005047AA">
          <w:rPr>
            <w:noProof/>
            <w:webHidden/>
          </w:rPr>
          <w:fldChar w:fldCharType="begin"/>
        </w:r>
        <w:r w:rsidR="005047AA">
          <w:rPr>
            <w:noProof/>
            <w:webHidden/>
          </w:rPr>
          <w:instrText xml:space="preserve"> PAGEREF _Toc127867573 \h </w:instrText>
        </w:r>
        <w:r w:rsidR="005047AA">
          <w:rPr>
            <w:noProof/>
            <w:webHidden/>
          </w:rPr>
        </w:r>
        <w:r w:rsidR="005047AA">
          <w:rPr>
            <w:noProof/>
            <w:webHidden/>
          </w:rPr>
          <w:fldChar w:fldCharType="separate"/>
        </w:r>
        <w:r w:rsidR="00245092">
          <w:rPr>
            <w:noProof/>
            <w:webHidden/>
          </w:rPr>
          <w:t>75</w:t>
        </w:r>
        <w:r w:rsidR="005047AA">
          <w:rPr>
            <w:noProof/>
            <w:webHidden/>
          </w:rPr>
          <w:fldChar w:fldCharType="end"/>
        </w:r>
      </w:hyperlink>
    </w:p>
    <w:p w14:paraId="33B2C29A" w14:textId="05A7AEEC" w:rsidR="005047AA" w:rsidRDefault="00000000" w:rsidP="00E01EFD">
      <w:pPr>
        <w:pStyle w:val="TableofFigures"/>
        <w:rPr>
          <w:rFonts w:asciiTheme="minorHAnsi" w:eastAsiaTheme="minorEastAsia" w:hAnsiTheme="minorHAnsi" w:cstheme="minorBidi"/>
          <w:noProof/>
          <w:color w:val="auto"/>
          <w:sz w:val="22"/>
          <w:szCs w:val="22"/>
        </w:rPr>
      </w:pPr>
      <w:hyperlink w:anchor="_Toc127867574" w:history="1">
        <w:r w:rsidR="005047AA" w:rsidRPr="00FB3E0C">
          <w:rPr>
            <w:rStyle w:val="Hyperlink"/>
            <w:noProof/>
          </w:rPr>
          <w:t xml:space="preserve"> 4.1.2.4: FTIR spectra of HSP, HSP1, HSP2 and HSP3</w:t>
        </w:r>
        <w:r w:rsidR="00D62C24">
          <w:rPr>
            <w:noProof/>
            <w:webHidden/>
            <w:lang w:val="en-GB"/>
          </w:rPr>
          <w:t xml:space="preserve">                                                  </w:t>
        </w:r>
        <w:r w:rsidR="005047AA">
          <w:rPr>
            <w:noProof/>
            <w:webHidden/>
          </w:rPr>
          <w:fldChar w:fldCharType="begin"/>
        </w:r>
        <w:r w:rsidR="005047AA">
          <w:rPr>
            <w:noProof/>
            <w:webHidden/>
          </w:rPr>
          <w:instrText xml:space="preserve"> PAGEREF _Toc127867574 \h </w:instrText>
        </w:r>
        <w:r w:rsidR="005047AA">
          <w:rPr>
            <w:noProof/>
            <w:webHidden/>
          </w:rPr>
        </w:r>
        <w:r w:rsidR="005047AA">
          <w:rPr>
            <w:noProof/>
            <w:webHidden/>
          </w:rPr>
          <w:fldChar w:fldCharType="separate"/>
        </w:r>
        <w:r w:rsidR="00245092">
          <w:rPr>
            <w:noProof/>
            <w:webHidden/>
          </w:rPr>
          <w:t>76</w:t>
        </w:r>
        <w:r w:rsidR="005047AA">
          <w:rPr>
            <w:noProof/>
            <w:webHidden/>
          </w:rPr>
          <w:fldChar w:fldCharType="end"/>
        </w:r>
      </w:hyperlink>
    </w:p>
    <w:p w14:paraId="6BE0519A" w14:textId="187A7F00" w:rsidR="005047AA" w:rsidRDefault="00000000" w:rsidP="00E01EFD">
      <w:pPr>
        <w:pStyle w:val="TableofFigures"/>
        <w:rPr>
          <w:rFonts w:asciiTheme="minorHAnsi" w:eastAsiaTheme="minorEastAsia" w:hAnsiTheme="minorHAnsi" w:cstheme="minorBidi"/>
          <w:noProof/>
          <w:color w:val="auto"/>
          <w:sz w:val="22"/>
          <w:szCs w:val="22"/>
        </w:rPr>
      </w:pPr>
      <w:hyperlink w:anchor="_Toc127867575" w:history="1">
        <w:r w:rsidR="005047AA" w:rsidRPr="00FB3E0C">
          <w:rPr>
            <w:rStyle w:val="Hyperlink"/>
            <w:noProof/>
          </w:rPr>
          <w:t xml:space="preserve"> 4.1.2.5: FTIR spectra of RHP, RHP1, RHP2 and RHP3</w:t>
        </w:r>
        <w:r w:rsidR="00D62C24">
          <w:rPr>
            <w:noProof/>
            <w:webHidden/>
            <w:lang w:val="en-GB"/>
          </w:rPr>
          <w:t xml:space="preserve">                                                 </w:t>
        </w:r>
        <w:r w:rsidR="005047AA">
          <w:rPr>
            <w:noProof/>
            <w:webHidden/>
          </w:rPr>
          <w:fldChar w:fldCharType="begin"/>
        </w:r>
        <w:r w:rsidR="005047AA">
          <w:rPr>
            <w:noProof/>
            <w:webHidden/>
          </w:rPr>
          <w:instrText xml:space="preserve"> PAGEREF _Toc127867575 \h </w:instrText>
        </w:r>
        <w:r w:rsidR="005047AA">
          <w:rPr>
            <w:noProof/>
            <w:webHidden/>
          </w:rPr>
        </w:r>
        <w:r w:rsidR="005047AA">
          <w:rPr>
            <w:noProof/>
            <w:webHidden/>
          </w:rPr>
          <w:fldChar w:fldCharType="separate"/>
        </w:r>
        <w:r w:rsidR="00245092">
          <w:rPr>
            <w:noProof/>
            <w:webHidden/>
          </w:rPr>
          <w:t>77</w:t>
        </w:r>
        <w:r w:rsidR="005047AA">
          <w:rPr>
            <w:noProof/>
            <w:webHidden/>
          </w:rPr>
          <w:fldChar w:fldCharType="end"/>
        </w:r>
      </w:hyperlink>
    </w:p>
    <w:p w14:paraId="17A781FA" w14:textId="297D03FF" w:rsidR="005047AA" w:rsidRDefault="00000000" w:rsidP="00E01EFD">
      <w:pPr>
        <w:pStyle w:val="TableofFigures"/>
        <w:rPr>
          <w:rFonts w:asciiTheme="minorHAnsi" w:eastAsiaTheme="minorEastAsia" w:hAnsiTheme="minorHAnsi" w:cstheme="minorBidi"/>
          <w:noProof/>
          <w:color w:val="auto"/>
          <w:sz w:val="22"/>
          <w:szCs w:val="22"/>
        </w:rPr>
      </w:pPr>
      <w:hyperlink w:anchor="_Toc127867576" w:history="1">
        <w:r w:rsidR="005047AA" w:rsidRPr="00FB3E0C">
          <w:rPr>
            <w:rStyle w:val="Hyperlink"/>
            <w:noProof/>
          </w:rPr>
          <w:t xml:space="preserve"> 4.1.3.1.1: (a) Surface morphology of BSP and (b) Electron Dispersive Xray spectrum</w:t>
        </w:r>
        <w:r w:rsidR="00D62C24">
          <w:rPr>
            <w:rStyle w:val="Hyperlink"/>
            <w:noProof/>
            <w:lang w:val="en-GB"/>
          </w:rPr>
          <w:t xml:space="preserve"> </w:t>
        </w:r>
        <w:r w:rsidR="005047AA">
          <w:rPr>
            <w:noProof/>
            <w:webHidden/>
          </w:rPr>
          <w:fldChar w:fldCharType="begin"/>
        </w:r>
        <w:r w:rsidR="005047AA">
          <w:rPr>
            <w:noProof/>
            <w:webHidden/>
          </w:rPr>
          <w:instrText xml:space="preserve"> PAGEREF _Toc127867576 \h </w:instrText>
        </w:r>
        <w:r w:rsidR="005047AA">
          <w:rPr>
            <w:noProof/>
            <w:webHidden/>
          </w:rPr>
        </w:r>
        <w:r w:rsidR="005047AA">
          <w:rPr>
            <w:noProof/>
            <w:webHidden/>
          </w:rPr>
          <w:fldChar w:fldCharType="separate"/>
        </w:r>
        <w:r w:rsidR="00245092">
          <w:rPr>
            <w:noProof/>
            <w:webHidden/>
          </w:rPr>
          <w:t>78</w:t>
        </w:r>
        <w:r w:rsidR="005047AA">
          <w:rPr>
            <w:noProof/>
            <w:webHidden/>
          </w:rPr>
          <w:fldChar w:fldCharType="end"/>
        </w:r>
      </w:hyperlink>
    </w:p>
    <w:p w14:paraId="1031FF35" w14:textId="134DC4A1" w:rsidR="005047AA" w:rsidRDefault="00000000" w:rsidP="00E01EFD">
      <w:pPr>
        <w:pStyle w:val="TableofFigures"/>
        <w:rPr>
          <w:rFonts w:asciiTheme="minorHAnsi" w:eastAsiaTheme="minorEastAsia" w:hAnsiTheme="minorHAnsi" w:cstheme="minorBidi"/>
          <w:noProof/>
          <w:color w:val="auto"/>
          <w:sz w:val="22"/>
          <w:szCs w:val="22"/>
        </w:rPr>
      </w:pPr>
      <w:hyperlink w:anchor="_Toc127867577" w:history="1">
        <w:r w:rsidR="005047AA" w:rsidRPr="00FB3E0C">
          <w:rPr>
            <w:rStyle w:val="Hyperlink"/>
            <w:noProof/>
          </w:rPr>
          <w:t>4.1.3.1.2: (a) Surface morphology of BSP1 and (b) Electron Dispersive Xray spectrum</w:t>
        </w:r>
        <w:r w:rsidR="005047AA">
          <w:rPr>
            <w:noProof/>
            <w:webHidden/>
          </w:rPr>
          <w:fldChar w:fldCharType="begin"/>
        </w:r>
        <w:r w:rsidR="005047AA">
          <w:rPr>
            <w:noProof/>
            <w:webHidden/>
          </w:rPr>
          <w:instrText xml:space="preserve"> PAGEREF _Toc127867577 \h </w:instrText>
        </w:r>
        <w:r w:rsidR="005047AA">
          <w:rPr>
            <w:noProof/>
            <w:webHidden/>
          </w:rPr>
        </w:r>
        <w:r w:rsidR="005047AA">
          <w:rPr>
            <w:noProof/>
            <w:webHidden/>
          </w:rPr>
          <w:fldChar w:fldCharType="separate"/>
        </w:r>
        <w:r w:rsidR="00245092">
          <w:rPr>
            <w:noProof/>
            <w:webHidden/>
          </w:rPr>
          <w:t>78</w:t>
        </w:r>
        <w:r w:rsidR="005047AA">
          <w:rPr>
            <w:noProof/>
            <w:webHidden/>
          </w:rPr>
          <w:fldChar w:fldCharType="end"/>
        </w:r>
      </w:hyperlink>
    </w:p>
    <w:p w14:paraId="69184E3F" w14:textId="1DC96D77" w:rsidR="005047AA" w:rsidRDefault="00000000" w:rsidP="00E01EFD">
      <w:pPr>
        <w:pStyle w:val="TableofFigures"/>
        <w:rPr>
          <w:rFonts w:asciiTheme="minorHAnsi" w:eastAsiaTheme="minorEastAsia" w:hAnsiTheme="minorHAnsi" w:cstheme="minorBidi"/>
          <w:noProof/>
          <w:color w:val="auto"/>
          <w:sz w:val="22"/>
          <w:szCs w:val="22"/>
        </w:rPr>
      </w:pPr>
      <w:hyperlink w:anchor="_Toc127867578" w:history="1">
        <w:r w:rsidR="005047AA" w:rsidRPr="00FB3E0C">
          <w:rPr>
            <w:rStyle w:val="Hyperlink"/>
            <w:noProof/>
          </w:rPr>
          <w:t xml:space="preserve">4.1.3.2.1: (a) Surface morphology of DRP and (b) Electron Dispersive Xray spectrum </w:t>
        </w:r>
        <w:r w:rsidR="00D62C24">
          <w:rPr>
            <w:rStyle w:val="Hyperlink"/>
            <w:noProof/>
            <w:lang w:val="en-GB"/>
          </w:rPr>
          <w:t xml:space="preserve"> </w:t>
        </w:r>
        <w:r w:rsidR="005047AA">
          <w:rPr>
            <w:noProof/>
            <w:webHidden/>
          </w:rPr>
          <w:fldChar w:fldCharType="begin"/>
        </w:r>
        <w:r w:rsidR="005047AA">
          <w:rPr>
            <w:noProof/>
            <w:webHidden/>
          </w:rPr>
          <w:instrText xml:space="preserve"> PAGEREF _Toc127867578 \h </w:instrText>
        </w:r>
        <w:r w:rsidR="005047AA">
          <w:rPr>
            <w:noProof/>
            <w:webHidden/>
          </w:rPr>
        </w:r>
        <w:r w:rsidR="005047AA">
          <w:rPr>
            <w:noProof/>
            <w:webHidden/>
          </w:rPr>
          <w:fldChar w:fldCharType="separate"/>
        </w:r>
        <w:r w:rsidR="00245092">
          <w:rPr>
            <w:noProof/>
            <w:webHidden/>
          </w:rPr>
          <w:t>79</w:t>
        </w:r>
        <w:r w:rsidR="005047AA">
          <w:rPr>
            <w:noProof/>
            <w:webHidden/>
          </w:rPr>
          <w:fldChar w:fldCharType="end"/>
        </w:r>
      </w:hyperlink>
    </w:p>
    <w:p w14:paraId="647EB75A" w14:textId="5379218E" w:rsidR="005047AA" w:rsidRDefault="00000000" w:rsidP="00E01EFD">
      <w:pPr>
        <w:pStyle w:val="TableofFigures"/>
        <w:rPr>
          <w:rFonts w:asciiTheme="minorHAnsi" w:eastAsiaTheme="minorEastAsia" w:hAnsiTheme="minorHAnsi" w:cstheme="minorBidi"/>
          <w:noProof/>
          <w:color w:val="auto"/>
          <w:sz w:val="22"/>
          <w:szCs w:val="22"/>
        </w:rPr>
      </w:pPr>
      <w:hyperlink w:anchor="_Toc127867579" w:history="1">
        <w:r w:rsidR="005047AA" w:rsidRPr="00FB3E0C">
          <w:rPr>
            <w:rStyle w:val="Hyperlink"/>
            <w:noProof/>
          </w:rPr>
          <w:t>4.1.3.2.2: (a) Surface morphology of DRP1 and (b) Electron Dispersive Xray spectrum</w:t>
        </w:r>
        <w:r w:rsidR="00D62C24">
          <w:rPr>
            <w:rStyle w:val="Hyperlink"/>
            <w:noProof/>
            <w:lang w:val="en-GB"/>
          </w:rPr>
          <w:t xml:space="preserve"> </w:t>
        </w:r>
        <w:r w:rsidR="005047AA">
          <w:rPr>
            <w:noProof/>
            <w:webHidden/>
          </w:rPr>
          <w:fldChar w:fldCharType="begin"/>
        </w:r>
        <w:r w:rsidR="005047AA">
          <w:rPr>
            <w:noProof/>
            <w:webHidden/>
          </w:rPr>
          <w:instrText xml:space="preserve"> PAGEREF _Toc127867579 \h </w:instrText>
        </w:r>
        <w:r w:rsidR="005047AA">
          <w:rPr>
            <w:noProof/>
            <w:webHidden/>
          </w:rPr>
        </w:r>
        <w:r w:rsidR="005047AA">
          <w:rPr>
            <w:noProof/>
            <w:webHidden/>
          </w:rPr>
          <w:fldChar w:fldCharType="separate"/>
        </w:r>
        <w:r w:rsidR="00245092">
          <w:rPr>
            <w:noProof/>
            <w:webHidden/>
          </w:rPr>
          <w:t>80</w:t>
        </w:r>
        <w:r w:rsidR="005047AA">
          <w:rPr>
            <w:noProof/>
            <w:webHidden/>
          </w:rPr>
          <w:fldChar w:fldCharType="end"/>
        </w:r>
      </w:hyperlink>
    </w:p>
    <w:p w14:paraId="6C4CEA2F" w14:textId="3F4D0705" w:rsidR="005047AA" w:rsidRDefault="00000000" w:rsidP="00E01EFD">
      <w:pPr>
        <w:pStyle w:val="TableofFigures"/>
        <w:rPr>
          <w:rFonts w:asciiTheme="minorHAnsi" w:eastAsiaTheme="minorEastAsia" w:hAnsiTheme="minorHAnsi" w:cstheme="minorBidi"/>
          <w:noProof/>
          <w:color w:val="auto"/>
          <w:sz w:val="22"/>
          <w:szCs w:val="22"/>
        </w:rPr>
      </w:pPr>
      <w:hyperlink w:anchor="_Toc127867580" w:history="1">
        <w:r w:rsidR="005047AA" w:rsidRPr="00FB3E0C">
          <w:rPr>
            <w:rStyle w:val="Hyperlink"/>
            <w:noProof/>
          </w:rPr>
          <w:t xml:space="preserve">4.1.3.3.1: (a) Surface morphology of EGB and (b) Electron Dispersive Xray spectrum </w:t>
        </w:r>
        <w:r w:rsidR="00D62C24">
          <w:rPr>
            <w:rStyle w:val="Hyperlink"/>
            <w:noProof/>
            <w:lang w:val="en-GB"/>
          </w:rPr>
          <w:t xml:space="preserve"> </w:t>
        </w:r>
        <w:r w:rsidR="005047AA">
          <w:rPr>
            <w:noProof/>
            <w:webHidden/>
          </w:rPr>
          <w:fldChar w:fldCharType="begin"/>
        </w:r>
        <w:r w:rsidR="005047AA">
          <w:rPr>
            <w:noProof/>
            <w:webHidden/>
          </w:rPr>
          <w:instrText xml:space="preserve"> PAGEREF _Toc127867580 \h </w:instrText>
        </w:r>
        <w:r w:rsidR="005047AA">
          <w:rPr>
            <w:noProof/>
            <w:webHidden/>
          </w:rPr>
        </w:r>
        <w:r w:rsidR="005047AA">
          <w:rPr>
            <w:noProof/>
            <w:webHidden/>
          </w:rPr>
          <w:fldChar w:fldCharType="separate"/>
        </w:r>
        <w:r w:rsidR="00245092">
          <w:rPr>
            <w:noProof/>
            <w:webHidden/>
          </w:rPr>
          <w:t>80</w:t>
        </w:r>
        <w:r w:rsidR="005047AA">
          <w:rPr>
            <w:noProof/>
            <w:webHidden/>
          </w:rPr>
          <w:fldChar w:fldCharType="end"/>
        </w:r>
      </w:hyperlink>
    </w:p>
    <w:p w14:paraId="5DC0FBE4" w14:textId="6D751254" w:rsidR="005047AA" w:rsidRDefault="00000000" w:rsidP="00E01EFD">
      <w:pPr>
        <w:pStyle w:val="TableofFigures"/>
        <w:rPr>
          <w:rFonts w:asciiTheme="minorHAnsi" w:eastAsiaTheme="minorEastAsia" w:hAnsiTheme="minorHAnsi" w:cstheme="minorBidi"/>
          <w:noProof/>
          <w:color w:val="auto"/>
          <w:sz w:val="22"/>
          <w:szCs w:val="22"/>
        </w:rPr>
      </w:pPr>
      <w:hyperlink w:anchor="_Toc127867581" w:history="1">
        <w:r w:rsidR="005047AA" w:rsidRPr="00FB3E0C">
          <w:rPr>
            <w:rStyle w:val="Hyperlink"/>
            <w:noProof/>
          </w:rPr>
          <w:t xml:space="preserve"> 4.1.3.3.2: (a) Surface morphology of EGB1 and (b) Electron Dispersive Xray spectrum</w:t>
        </w:r>
        <w:r w:rsidR="005047AA">
          <w:rPr>
            <w:noProof/>
            <w:webHidden/>
          </w:rPr>
          <w:fldChar w:fldCharType="begin"/>
        </w:r>
        <w:r w:rsidR="005047AA">
          <w:rPr>
            <w:noProof/>
            <w:webHidden/>
          </w:rPr>
          <w:instrText xml:space="preserve"> PAGEREF _Toc127867581 \h </w:instrText>
        </w:r>
        <w:r w:rsidR="005047AA">
          <w:rPr>
            <w:noProof/>
            <w:webHidden/>
          </w:rPr>
        </w:r>
        <w:r w:rsidR="005047AA">
          <w:rPr>
            <w:noProof/>
            <w:webHidden/>
          </w:rPr>
          <w:fldChar w:fldCharType="separate"/>
        </w:r>
        <w:r w:rsidR="00245092">
          <w:rPr>
            <w:noProof/>
            <w:webHidden/>
          </w:rPr>
          <w:t>81</w:t>
        </w:r>
        <w:r w:rsidR="005047AA">
          <w:rPr>
            <w:noProof/>
            <w:webHidden/>
          </w:rPr>
          <w:fldChar w:fldCharType="end"/>
        </w:r>
      </w:hyperlink>
    </w:p>
    <w:p w14:paraId="4F8C4C8B" w14:textId="77EE62AF" w:rsidR="005047AA" w:rsidRDefault="00000000" w:rsidP="00E01EFD">
      <w:pPr>
        <w:pStyle w:val="TableofFigures"/>
        <w:rPr>
          <w:rFonts w:asciiTheme="minorHAnsi" w:eastAsiaTheme="minorEastAsia" w:hAnsiTheme="minorHAnsi" w:cstheme="minorBidi"/>
          <w:noProof/>
          <w:color w:val="auto"/>
          <w:sz w:val="22"/>
          <w:szCs w:val="22"/>
        </w:rPr>
      </w:pPr>
      <w:hyperlink w:anchor="_Toc127867582" w:history="1">
        <w:r w:rsidR="005047AA" w:rsidRPr="00FB3E0C">
          <w:rPr>
            <w:rStyle w:val="Hyperlink"/>
            <w:noProof/>
          </w:rPr>
          <w:t xml:space="preserve"> 4.1.3.4.1: (a) Surface morphology of HSP and (b) Electron Dispersive Xray spectrum of HSP</w:t>
        </w:r>
        <w:r w:rsidR="00D62C24">
          <w:rPr>
            <w:noProof/>
            <w:webHidden/>
            <w:lang w:val="en-GB"/>
          </w:rPr>
          <w:t xml:space="preserve">                                                                                                                                       </w:t>
        </w:r>
        <w:r w:rsidR="005047AA">
          <w:rPr>
            <w:noProof/>
            <w:webHidden/>
          </w:rPr>
          <w:fldChar w:fldCharType="begin"/>
        </w:r>
        <w:r w:rsidR="005047AA">
          <w:rPr>
            <w:noProof/>
            <w:webHidden/>
          </w:rPr>
          <w:instrText xml:space="preserve"> PAGEREF _Toc127867582 \h </w:instrText>
        </w:r>
        <w:r w:rsidR="005047AA">
          <w:rPr>
            <w:noProof/>
            <w:webHidden/>
          </w:rPr>
        </w:r>
        <w:r w:rsidR="005047AA">
          <w:rPr>
            <w:noProof/>
            <w:webHidden/>
          </w:rPr>
          <w:fldChar w:fldCharType="separate"/>
        </w:r>
        <w:r w:rsidR="00245092">
          <w:rPr>
            <w:noProof/>
            <w:webHidden/>
          </w:rPr>
          <w:t>82</w:t>
        </w:r>
        <w:r w:rsidR="005047AA">
          <w:rPr>
            <w:noProof/>
            <w:webHidden/>
          </w:rPr>
          <w:fldChar w:fldCharType="end"/>
        </w:r>
      </w:hyperlink>
    </w:p>
    <w:p w14:paraId="54614DDB" w14:textId="26190BDB" w:rsidR="005047AA" w:rsidRDefault="00000000" w:rsidP="00E01EFD">
      <w:pPr>
        <w:pStyle w:val="TableofFigures"/>
        <w:rPr>
          <w:rFonts w:asciiTheme="minorHAnsi" w:eastAsiaTheme="minorEastAsia" w:hAnsiTheme="minorHAnsi" w:cstheme="minorBidi"/>
          <w:noProof/>
          <w:color w:val="auto"/>
          <w:sz w:val="22"/>
          <w:szCs w:val="22"/>
        </w:rPr>
      </w:pPr>
      <w:hyperlink w:anchor="_Toc127867583" w:history="1">
        <w:r w:rsidR="005047AA" w:rsidRPr="00FB3E0C">
          <w:rPr>
            <w:rStyle w:val="Hyperlink"/>
            <w:noProof/>
          </w:rPr>
          <w:t xml:space="preserve"> 4.1.3.4.2: (a) Surface morphology of HSP1 and (b) Electron Dispersive Xray spectrum of HSP1</w:t>
        </w:r>
        <w:r w:rsidR="00D62C24">
          <w:rPr>
            <w:noProof/>
            <w:webHidden/>
            <w:lang w:val="en-GB"/>
          </w:rPr>
          <w:t xml:space="preserve">                                                                                                                                     </w:t>
        </w:r>
        <w:r w:rsidR="005047AA">
          <w:rPr>
            <w:noProof/>
            <w:webHidden/>
          </w:rPr>
          <w:fldChar w:fldCharType="begin"/>
        </w:r>
        <w:r w:rsidR="005047AA">
          <w:rPr>
            <w:noProof/>
            <w:webHidden/>
          </w:rPr>
          <w:instrText xml:space="preserve"> PAGEREF _Toc127867583 \h </w:instrText>
        </w:r>
        <w:r w:rsidR="005047AA">
          <w:rPr>
            <w:noProof/>
            <w:webHidden/>
          </w:rPr>
        </w:r>
        <w:r w:rsidR="005047AA">
          <w:rPr>
            <w:noProof/>
            <w:webHidden/>
          </w:rPr>
          <w:fldChar w:fldCharType="separate"/>
        </w:r>
        <w:r w:rsidR="00245092">
          <w:rPr>
            <w:noProof/>
            <w:webHidden/>
          </w:rPr>
          <w:t>82</w:t>
        </w:r>
        <w:r w:rsidR="005047AA">
          <w:rPr>
            <w:noProof/>
            <w:webHidden/>
          </w:rPr>
          <w:fldChar w:fldCharType="end"/>
        </w:r>
      </w:hyperlink>
    </w:p>
    <w:p w14:paraId="33F4B0D6" w14:textId="20DF232A" w:rsidR="005047AA" w:rsidRDefault="00000000" w:rsidP="00E01EFD">
      <w:pPr>
        <w:pStyle w:val="TableofFigures"/>
        <w:rPr>
          <w:rFonts w:asciiTheme="minorHAnsi" w:eastAsiaTheme="minorEastAsia" w:hAnsiTheme="minorHAnsi" w:cstheme="minorBidi"/>
          <w:noProof/>
          <w:color w:val="auto"/>
          <w:sz w:val="22"/>
          <w:szCs w:val="22"/>
        </w:rPr>
      </w:pPr>
      <w:hyperlink w:anchor="_Toc127867584" w:history="1">
        <w:r w:rsidR="005047AA" w:rsidRPr="00FB3E0C">
          <w:rPr>
            <w:rStyle w:val="Hyperlink"/>
            <w:noProof/>
          </w:rPr>
          <w:t xml:space="preserve"> 4.1.3.5.1: (a) Surface morphology of RHP and (b) Electron Dispersive Xray spectrum of RHP</w:t>
        </w:r>
        <w:r w:rsidR="00D62C24">
          <w:rPr>
            <w:noProof/>
            <w:webHidden/>
            <w:lang w:val="en-GB"/>
          </w:rPr>
          <w:t xml:space="preserve">                                                                                                                                       </w:t>
        </w:r>
        <w:r w:rsidR="005047AA">
          <w:rPr>
            <w:noProof/>
            <w:webHidden/>
          </w:rPr>
          <w:fldChar w:fldCharType="begin"/>
        </w:r>
        <w:r w:rsidR="005047AA">
          <w:rPr>
            <w:noProof/>
            <w:webHidden/>
          </w:rPr>
          <w:instrText xml:space="preserve"> PAGEREF _Toc127867584 \h </w:instrText>
        </w:r>
        <w:r w:rsidR="005047AA">
          <w:rPr>
            <w:noProof/>
            <w:webHidden/>
          </w:rPr>
        </w:r>
        <w:r w:rsidR="005047AA">
          <w:rPr>
            <w:noProof/>
            <w:webHidden/>
          </w:rPr>
          <w:fldChar w:fldCharType="separate"/>
        </w:r>
        <w:r w:rsidR="00245092">
          <w:rPr>
            <w:noProof/>
            <w:webHidden/>
          </w:rPr>
          <w:t>83</w:t>
        </w:r>
        <w:r w:rsidR="005047AA">
          <w:rPr>
            <w:noProof/>
            <w:webHidden/>
          </w:rPr>
          <w:fldChar w:fldCharType="end"/>
        </w:r>
      </w:hyperlink>
    </w:p>
    <w:p w14:paraId="4D30D942" w14:textId="5CD9524E" w:rsidR="005047AA" w:rsidRDefault="00000000" w:rsidP="00E01EFD">
      <w:pPr>
        <w:pStyle w:val="TableofFigures"/>
        <w:rPr>
          <w:rFonts w:asciiTheme="minorHAnsi" w:eastAsiaTheme="minorEastAsia" w:hAnsiTheme="minorHAnsi" w:cstheme="minorBidi"/>
          <w:noProof/>
          <w:color w:val="auto"/>
          <w:sz w:val="22"/>
          <w:szCs w:val="22"/>
        </w:rPr>
      </w:pPr>
      <w:hyperlink w:anchor="_Toc127867585" w:history="1">
        <w:r w:rsidR="005047AA" w:rsidRPr="00FB3E0C">
          <w:rPr>
            <w:rStyle w:val="Hyperlink"/>
            <w:noProof/>
          </w:rPr>
          <w:t xml:space="preserve"> 4.1.3.5.2: (a) Surface morphology of RHP1 and (b) Electron Dispersive Xray spectrum of RHP1</w:t>
        </w:r>
        <w:r w:rsidR="00D62C24">
          <w:rPr>
            <w:noProof/>
            <w:webHidden/>
            <w:lang w:val="en-GB"/>
          </w:rPr>
          <w:t xml:space="preserve">                                                                                                                                     </w:t>
        </w:r>
        <w:r w:rsidR="005047AA">
          <w:rPr>
            <w:noProof/>
            <w:webHidden/>
          </w:rPr>
          <w:fldChar w:fldCharType="begin"/>
        </w:r>
        <w:r w:rsidR="005047AA">
          <w:rPr>
            <w:noProof/>
            <w:webHidden/>
          </w:rPr>
          <w:instrText xml:space="preserve"> PAGEREF _Toc127867585 \h </w:instrText>
        </w:r>
        <w:r w:rsidR="005047AA">
          <w:rPr>
            <w:noProof/>
            <w:webHidden/>
          </w:rPr>
        </w:r>
        <w:r w:rsidR="005047AA">
          <w:rPr>
            <w:noProof/>
            <w:webHidden/>
          </w:rPr>
          <w:fldChar w:fldCharType="separate"/>
        </w:r>
        <w:r w:rsidR="00245092">
          <w:rPr>
            <w:noProof/>
            <w:webHidden/>
          </w:rPr>
          <w:t>84</w:t>
        </w:r>
        <w:r w:rsidR="005047AA">
          <w:rPr>
            <w:noProof/>
            <w:webHidden/>
          </w:rPr>
          <w:fldChar w:fldCharType="end"/>
        </w:r>
      </w:hyperlink>
    </w:p>
    <w:p w14:paraId="660B98CF" w14:textId="0B00AE86" w:rsidR="005047AA" w:rsidRDefault="00000000" w:rsidP="00E01EFD">
      <w:pPr>
        <w:pStyle w:val="TableofFigures"/>
        <w:rPr>
          <w:rFonts w:asciiTheme="minorHAnsi" w:eastAsiaTheme="minorEastAsia" w:hAnsiTheme="minorHAnsi" w:cstheme="minorBidi"/>
          <w:noProof/>
          <w:color w:val="auto"/>
          <w:sz w:val="22"/>
          <w:szCs w:val="22"/>
        </w:rPr>
      </w:pPr>
      <w:hyperlink w:anchor="_Toc127867586" w:history="1">
        <w:r w:rsidR="005047AA" w:rsidRPr="00FB3E0C">
          <w:rPr>
            <w:rStyle w:val="Hyperlink"/>
            <w:noProof/>
          </w:rPr>
          <w:t xml:space="preserve"> 4.2.1: (a) The spectrum of Chloroquine phosphate and (b) Calibration </w:t>
        </w:r>
        <w:r w:rsidR="006667FA">
          <w:rPr>
            <w:rStyle w:val="Hyperlink"/>
            <w:noProof/>
            <w:lang w:val="en-GB"/>
          </w:rPr>
          <w:t>c</w:t>
        </w:r>
        <w:r w:rsidR="005047AA" w:rsidRPr="00FB3E0C">
          <w:rPr>
            <w:rStyle w:val="Hyperlink"/>
            <w:noProof/>
          </w:rPr>
          <w:t>urve for Chloroquine phosphate</w:t>
        </w:r>
        <w:r w:rsidR="00D62C24">
          <w:rPr>
            <w:noProof/>
            <w:webHidden/>
            <w:lang w:val="en-GB"/>
          </w:rPr>
          <w:t xml:space="preserve">                                                                                                        </w:t>
        </w:r>
        <w:r w:rsidR="005047AA">
          <w:rPr>
            <w:noProof/>
            <w:webHidden/>
          </w:rPr>
          <w:fldChar w:fldCharType="begin"/>
        </w:r>
        <w:r w:rsidR="005047AA">
          <w:rPr>
            <w:noProof/>
            <w:webHidden/>
          </w:rPr>
          <w:instrText xml:space="preserve"> PAGEREF _Toc127867586 \h </w:instrText>
        </w:r>
        <w:r w:rsidR="005047AA">
          <w:rPr>
            <w:noProof/>
            <w:webHidden/>
          </w:rPr>
        </w:r>
        <w:r w:rsidR="005047AA">
          <w:rPr>
            <w:noProof/>
            <w:webHidden/>
          </w:rPr>
          <w:fldChar w:fldCharType="separate"/>
        </w:r>
        <w:r w:rsidR="00245092">
          <w:rPr>
            <w:noProof/>
            <w:webHidden/>
          </w:rPr>
          <w:t>85</w:t>
        </w:r>
        <w:r w:rsidR="005047AA">
          <w:rPr>
            <w:noProof/>
            <w:webHidden/>
          </w:rPr>
          <w:fldChar w:fldCharType="end"/>
        </w:r>
      </w:hyperlink>
    </w:p>
    <w:p w14:paraId="65F22340" w14:textId="2A6D86D8" w:rsidR="005047AA" w:rsidRDefault="00000000" w:rsidP="00E01EFD">
      <w:pPr>
        <w:pStyle w:val="TableofFigures"/>
        <w:rPr>
          <w:rFonts w:asciiTheme="minorHAnsi" w:eastAsiaTheme="minorEastAsia" w:hAnsiTheme="minorHAnsi" w:cstheme="minorBidi"/>
          <w:noProof/>
          <w:color w:val="auto"/>
          <w:sz w:val="22"/>
          <w:szCs w:val="22"/>
        </w:rPr>
      </w:pPr>
      <w:hyperlink w:anchor="_Toc127867587" w:history="1">
        <w:r w:rsidR="005047AA" w:rsidRPr="00FB3E0C">
          <w:rPr>
            <w:rStyle w:val="Hyperlink"/>
            <w:noProof/>
          </w:rPr>
          <w:t xml:space="preserve"> 4.2.2.1: Effect of pH on the removal efficiency of CQP onto BSP1</w:t>
        </w:r>
        <w:r w:rsidR="00D62C24">
          <w:rPr>
            <w:noProof/>
            <w:webHidden/>
            <w:lang w:val="en-GB"/>
          </w:rPr>
          <w:t xml:space="preserve">                                  </w:t>
        </w:r>
        <w:r w:rsidR="005047AA">
          <w:rPr>
            <w:noProof/>
            <w:webHidden/>
          </w:rPr>
          <w:fldChar w:fldCharType="begin"/>
        </w:r>
        <w:r w:rsidR="005047AA">
          <w:rPr>
            <w:noProof/>
            <w:webHidden/>
          </w:rPr>
          <w:instrText xml:space="preserve"> PAGEREF _Toc127867587 \h </w:instrText>
        </w:r>
        <w:r w:rsidR="005047AA">
          <w:rPr>
            <w:noProof/>
            <w:webHidden/>
          </w:rPr>
        </w:r>
        <w:r w:rsidR="005047AA">
          <w:rPr>
            <w:noProof/>
            <w:webHidden/>
          </w:rPr>
          <w:fldChar w:fldCharType="separate"/>
        </w:r>
        <w:r w:rsidR="00245092">
          <w:rPr>
            <w:noProof/>
            <w:webHidden/>
          </w:rPr>
          <w:t>86</w:t>
        </w:r>
        <w:r w:rsidR="005047AA">
          <w:rPr>
            <w:noProof/>
            <w:webHidden/>
          </w:rPr>
          <w:fldChar w:fldCharType="end"/>
        </w:r>
      </w:hyperlink>
    </w:p>
    <w:p w14:paraId="153F373A" w14:textId="14C46095" w:rsidR="005047AA" w:rsidRDefault="00000000" w:rsidP="00E01EFD">
      <w:pPr>
        <w:pStyle w:val="TableofFigures"/>
        <w:rPr>
          <w:rFonts w:asciiTheme="minorHAnsi" w:eastAsiaTheme="minorEastAsia" w:hAnsiTheme="minorHAnsi" w:cstheme="minorBidi"/>
          <w:noProof/>
          <w:color w:val="auto"/>
          <w:sz w:val="22"/>
          <w:szCs w:val="22"/>
        </w:rPr>
      </w:pPr>
      <w:hyperlink w:anchor="_Toc127867588" w:history="1">
        <w:r w:rsidR="005047AA" w:rsidRPr="00FB3E0C">
          <w:rPr>
            <w:rStyle w:val="Hyperlink"/>
            <w:noProof/>
          </w:rPr>
          <w:t xml:space="preserve"> 4.2.2.2: Effect of contact time and initial concentration on the removal efficiency of CQP onto BSP1</w:t>
        </w:r>
        <w:r w:rsidR="00D62C24">
          <w:rPr>
            <w:noProof/>
            <w:webHidden/>
            <w:lang w:val="en-GB"/>
          </w:rPr>
          <w:t xml:space="preserve">                                                                                                                             </w:t>
        </w:r>
        <w:r w:rsidR="005047AA">
          <w:rPr>
            <w:noProof/>
            <w:webHidden/>
          </w:rPr>
          <w:fldChar w:fldCharType="begin"/>
        </w:r>
        <w:r w:rsidR="005047AA">
          <w:rPr>
            <w:noProof/>
            <w:webHidden/>
          </w:rPr>
          <w:instrText xml:space="preserve"> PAGEREF _Toc127867588 \h </w:instrText>
        </w:r>
        <w:r w:rsidR="005047AA">
          <w:rPr>
            <w:noProof/>
            <w:webHidden/>
          </w:rPr>
        </w:r>
        <w:r w:rsidR="005047AA">
          <w:rPr>
            <w:noProof/>
            <w:webHidden/>
          </w:rPr>
          <w:fldChar w:fldCharType="separate"/>
        </w:r>
        <w:r w:rsidR="00245092">
          <w:rPr>
            <w:noProof/>
            <w:webHidden/>
          </w:rPr>
          <w:t>87</w:t>
        </w:r>
        <w:r w:rsidR="005047AA">
          <w:rPr>
            <w:noProof/>
            <w:webHidden/>
          </w:rPr>
          <w:fldChar w:fldCharType="end"/>
        </w:r>
      </w:hyperlink>
    </w:p>
    <w:p w14:paraId="353671E8" w14:textId="1B78A971" w:rsidR="005047AA" w:rsidRDefault="00000000" w:rsidP="00E01EFD">
      <w:pPr>
        <w:pStyle w:val="TableofFigures"/>
        <w:rPr>
          <w:rFonts w:asciiTheme="minorHAnsi" w:eastAsiaTheme="minorEastAsia" w:hAnsiTheme="minorHAnsi" w:cstheme="minorBidi"/>
          <w:noProof/>
          <w:color w:val="auto"/>
          <w:sz w:val="22"/>
          <w:szCs w:val="22"/>
        </w:rPr>
      </w:pPr>
      <w:hyperlink w:anchor="_Toc127867589" w:history="1">
        <w:r w:rsidR="005047AA" w:rsidRPr="00FB3E0C">
          <w:rPr>
            <w:rStyle w:val="Hyperlink"/>
            <w:noProof/>
          </w:rPr>
          <w:t xml:space="preserve"> 4.2.2.3: Effect of dosage on the removal efficiency of CQP onto BSP1</w:t>
        </w:r>
        <w:r w:rsidR="00D62C24">
          <w:rPr>
            <w:noProof/>
            <w:webHidden/>
            <w:lang w:val="en-GB"/>
          </w:rPr>
          <w:t xml:space="preserve">                             </w:t>
        </w:r>
        <w:r w:rsidR="005047AA">
          <w:rPr>
            <w:noProof/>
            <w:webHidden/>
          </w:rPr>
          <w:fldChar w:fldCharType="begin"/>
        </w:r>
        <w:r w:rsidR="005047AA">
          <w:rPr>
            <w:noProof/>
            <w:webHidden/>
          </w:rPr>
          <w:instrText xml:space="preserve"> PAGEREF _Toc127867589 \h </w:instrText>
        </w:r>
        <w:r w:rsidR="005047AA">
          <w:rPr>
            <w:noProof/>
            <w:webHidden/>
          </w:rPr>
        </w:r>
        <w:r w:rsidR="005047AA">
          <w:rPr>
            <w:noProof/>
            <w:webHidden/>
          </w:rPr>
          <w:fldChar w:fldCharType="separate"/>
        </w:r>
        <w:r w:rsidR="00245092">
          <w:rPr>
            <w:noProof/>
            <w:webHidden/>
          </w:rPr>
          <w:t>88</w:t>
        </w:r>
        <w:r w:rsidR="005047AA">
          <w:rPr>
            <w:noProof/>
            <w:webHidden/>
          </w:rPr>
          <w:fldChar w:fldCharType="end"/>
        </w:r>
      </w:hyperlink>
    </w:p>
    <w:p w14:paraId="04BC8FDA" w14:textId="28C9DC47" w:rsidR="005047AA" w:rsidRDefault="00000000" w:rsidP="00E01EFD">
      <w:pPr>
        <w:pStyle w:val="TableofFigures"/>
        <w:rPr>
          <w:rFonts w:asciiTheme="minorHAnsi" w:eastAsiaTheme="minorEastAsia" w:hAnsiTheme="minorHAnsi" w:cstheme="minorBidi"/>
          <w:noProof/>
          <w:color w:val="auto"/>
          <w:sz w:val="22"/>
          <w:szCs w:val="22"/>
        </w:rPr>
      </w:pPr>
      <w:hyperlink w:anchor="_Toc127867590" w:history="1">
        <w:r w:rsidR="005047AA" w:rsidRPr="00FB3E0C">
          <w:rPr>
            <w:rStyle w:val="Hyperlink"/>
            <w:noProof/>
          </w:rPr>
          <w:t xml:space="preserve"> 4.2.2.4: </w:t>
        </w:r>
        <w:r w:rsidR="006667FA">
          <w:rPr>
            <w:rStyle w:val="Hyperlink"/>
            <w:noProof/>
            <w:lang w:val="en-GB"/>
          </w:rPr>
          <w:t>I</w:t>
        </w:r>
        <w:r w:rsidR="005047AA" w:rsidRPr="00FB3E0C">
          <w:rPr>
            <w:rStyle w:val="Hyperlink"/>
            <w:noProof/>
          </w:rPr>
          <w:t>sothermal plots of CQP adsorption onto BSP1</w:t>
        </w:r>
        <w:r w:rsidR="00D62C24">
          <w:rPr>
            <w:noProof/>
            <w:webHidden/>
            <w:lang w:val="en-GB"/>
          </w:rPr>
          <w:t xml:space="preserve">                                                     </w:t>
        </w:r>
        <w:r w:rsidR="005047AA">
          <w:rPr>
            <w:noProof/>
            <w:webHidden/>
          </w:rPr>
          <w:fldChar w:fldCharType="begin"/>
        </w:r>
        <w:r w:rsidR="005047AA">
          <w:rPr>
            <w:noProof/>
            <w:webHidden/>
          </w:rPr>
          <w:instrText xml:space="preserve"> PAGEREF _Toc127867590 \h </w:instrText>
        </w:r>
        <w:r w:rsidR="005047AA">
          <w:rPr>
            <w:noProof/>
            <w:webHidden/>
          </w:rPr>
        </w:r>
        <w:r w:rsidR="005047AA">
          <w:rPr>
            <w:noProof/>
            <w:webHidden/>
          </w:rPr>
          <w:fldChar w:fldCharType="separate"/>
        </w:r>
        <w:r w:rsidR="00245092">
          <w:rPr>
            <w:noProof/>
            <w:webHidden/>
          </w:rPr>
          <w:t>90</w:t>
        </w:r>
        <w:r w:rsidR="005047AA">
          <w:rPr>
            <w:noProof/>
            <w:webHidden/>
          </w:rPr>
          <w:fldChar w:fldCharType="end"/>
        </w:r>
      </w:hyperlink>
    </w:p>
    <w:p w14:paraId="50E74502" w14:textId="1E7370F9" w:rsidR="005047AA" w:rsidRDefault="00000000" w:rsidP="00E01EFD">
      <w:pPr>
        <w:pStyle w:val="TableofFigures"/>
        <w:rPr>
          <w:rFonts w:asciiTheme="minorHAnsi" w:eastAsiaTheme="minorEastAsia" w:hAnsiTheme="minorHAnsi" w:cstheme="minorBidi"/>
          <w:noProof/>
          <w:color w:val="auto"/>
          <w:sz w:val="22"/>
          <w:szCs w:val="22"/>
        </w:rPr>
      </w:pPr>
      <w:hyperlink w:anchor="_Toc127867591" w:history="1">
        <w:r w:rsidR="005047AA" w:rsidRPr="00FB3E0C">
          <w:rPr>
            <w:rStyle w:val="Hyperlink"/>
            <w:noProof/>
          </w:rPr>
          <w:t xml:space="preserve"> 4.2.2.5: </w:t>
        </w:r>
        <w:r w:rsidR="000F72EC">
          <w:rPr>
            <w:rStyle w:val="Hyperlink"/>
            <w:noProof/>
            <w:lang w:val="en-GB"/>
          </w:rPr>
          <w:t>K</w:t>
        </w:r>
        <w:r w:rsidR="005047AA" w:rsidRPr="00FB3E0C">
          <w:rPr>
            <w:rStyle w:val="Hyperlink"/>
            <w:noProof/>
          </w:rPr>
          <w:t>inetic plots of CQP adsorption onto BSP1</w:t>
        </w:r>
        <w:r w:rsidR="00D62C24">
          <w:rPr>
            <w:noProof/>
            <w:webHidden/>
            <w:lang w:val="en-GB"/>
          </w:rPr>
          <w:t xml:space="preserve">                                                          </w:t>
        </w:r>
        <w:r w:rsidR="005047AA">
          <w:rPr>
            <w:noProof/>
            <w:webHidden/>
          </w:rPr>
          <w:fldChar w:fldCharType="begin"/>
        </w:r>
        <w:r w:rsidR="005047AA">
          <w:rPr>
            <w:noProof/>
            <w:webHidden/>
          </w:rPr>
          <w:instrText xml:space="preserve"> PAGEREF _Toc127867591 \h </w:instrText>
        </w:r>
        <w:r w:rsidR="005047AA">
          <w:rPr>
            <w:noProof/>
            <w:webHidden/>
          </w:rPr>
        </w:r>
        <w:r w:rsidR="005047AA">
          <w:rPr>
            <w:noProof/>
            <w:webHidden/>
          </w:rPr>
          <w:fldChar w:fldCharType="separate"/>
        </w:r>
        <w:r w:rsidR="00245092">
          <w:rPr>
            <w:noProof/>
            <w:webHidden/>
          </w:rPr>
          <w:t>94</w:t>
        </w:r>
        <w:r w:rsidR="005047AA">
          <w:rPr>
            <w:noProof/>
            <w:webHidden/>
          </w:rPr>
          <w:fldChar w:fldCharType="end"/>
        </w:r>
      </w:hyperlink>
    </w:p>
    <w:p w14:paraId="534F3B03" w14:textId="44D515CC" w:rsidR="005047AA" w:rsidRDefault="00000000" w:rsidP="00E01EFD">
      <w:pPr>
        <w:pStyle w:val="TableofFigures"/>
        <w:rPr>
          <w:rFonts w:asciiTheme="minorHAnsi" w:eastAsiaTheme="minorEastAsia" w:hAnsiTheme="minorHAnsi" w:cstheme="minorBidi"/>
          <w:noProof/>
          <w:color w:val="auto"/>
          <w:sz w:val="22"/>
          <w:szCs w:val="22"/>
        </w:rPr>
      </w:pPr>
      <w:hyperlink w:anchor="_Toc127867592" w:history="1">
        <w:r w:rsidR="005047AA" w:rsidRPr="00FB3E0C">
          <w:rPr>
            <w:rStyle w:val="Hyperlink"/>
            <w:noProof/>
          </w:rPr>
          <w:t xml:space="preserve"> 4.2.2.6.1: Effect of temperature on the uptake of CQP onto BSP1</w:t>
        </w:r>
        <w:r w:rsidR="00D62C24">
          <w:rPr>
            <w:rStyle w:val="Hyperlink"/>
            <w:noProof/>
            <w:lang w:val="en-GB"/>
          </w:rPr>
          <w:t xml:space="preserve">                                    </w:t>
        </w:r>
        <w:r w:rsidR="005047AA">
          <w:rPr>
            <w:noProof/>
            <w:webHidden/>
          </w:rPr>
          <w:fldChar w:fldCharType="begin"/>
        </w:r>
        <w:r w:rsidR="005047AA">
          <w:rPr>
            <w:noProof/>
            <w:webHidden/>
          </w:rPr>
          <w:instrText xml:space="preserve"> PAGEREF _Toc127867592 \h </w:instrText>
        </w:r>
        <w:r w:rsidR="005047AA">
          <w:rPr>
            <w:noProof/>
            <w:webHidden/>
          </w:rPr>
        </w:r>
        <w:r w:rsidR="005047AA">
          <w:rPr>
            <w:noProof/>
            <w:webHidden/>
          </w:rPr>
          <w:fldChar w:fldCharType="separate"/>
        </w:r>
        <w:r w:rsidR="00245092">
          <w:rPr>
            <w:noProof/>
            <w:webHidden/>
          </w:rPr>
          <w:t>96</w:t>
        </w:r>
        <w:r w:rsidR="005047AA">
          <w:rPr>
            <w:noProof/>
            <w:webHidden/>
          </w:rPr>
          <w:fldChar w:fldCharType="end"/>
        </w:r>
      </w:hyperlink>
    </w:p>
    <w:p w14:paraId="2197C167" w14:textId="53470C10" w:rsidR="005047AA" w:rsidRDefault="00000000" w:rsidP="00E01EFD">
      <w:pPr>
        <w:pStyle w:val="TableofFigures"/>
        <w:rPr>
          <w:rFonts w:asciiTheme="minorHAnsi" w:eastAsiaTheme="minorEastAsia" w:hAnsiTheme="minorHAnsi" w:cstheme="minorBidi"/>
          <w:noProof/>
          <w:color w:val="auto"/>
          <w:sz w:val="22"/>
          <w:szCs w:val="22"/>
        </w:rPr>
      </w:pPr>
      <w:hyperlink w:anchor="_Toc127867593" w:history="1">
        <w:r w:rsidR="005047AA" w:rsidRPr="00FB3E0C">
          <w:rPr>
            <w:rStyle w:val="Hyperlink"/>
            <w:noProof/>
          </w:rPr>
          <w:t>4.2.2.6.2: van’t Hoff plot of CQP uptake onto BSP1</w:t>
        </w:r>
        <w:r w:rsidR="00D62C24">
          <w:rPr>
            <w:noProof/>
            <w:webHidden/>
            <w:lang w:val="en-GB"/>
          </w:rPr>
          <w:t xml:space="preserve">                                                          </w:t>
        </w:r>
        <w:r w:rsidR="005047AA">
          <w:rPr>
            <w:noProof/>
            <w:webHidden/>
          </w:rPr>
          <w:fldChar w:fldCharType="begin"/>
        </w:r>
        <w:r w:rsidR="005047AA">
          <w:rPr>
            <w:noProof/>
            <w:webHidden/>
          </w:rPr>
          <w:instrText xml:space="preserve"> PAGEREF _Toc127867593 \h </w:instrText>
        </w:r>
        <w:r w:rsidR="005047AA">
          <w:rPr>
            <w:noProof/>
            <w:webHidden/>
          </w:rPr>
        </w:r>
        <w:r w:rsidR="005047AA">
          <w:rPr>
            <w:noProof/>
            <w:webHidden/>
          </w:rPr>
          <w:fldChar w:fldCharType="separate"/>
        </w:r>
        <w:r w:rsidR="00245092">
          <w:rPr>
            <w:noProof/>
            <w:webHidden/>
          </w:rPr>
          <w:t>97</w:t>
        </w:r>
        <w:r w:rsidR="005047AA">
          <w:rPr>
            <w:noProof/>
            <w:webHidden/>
          </w:rPr>
          <w:fldChar w:fldCharType="end"/>
        </w:r>
      </w:hyperlink>
    </w:p>
    <w:p w14:paraId="55E341B1" w14:textId="161B3595" w:rsidR="005047AA" w:rsidRDefault="00000000" w:rsidP="00E01EFD">
      <w:pPr>
        <w:pStyle w:val="TableofFigures"/>
        <w:rPr>
          <w:rFonts w:asciiTheme="minorHAnsi" w:eastAsiaTheme="minorEastAsia" w:hAnsiTheme="minorHAnsi" w:cstheme="minorBidi"/>
          <w:noProof/>
          <w:color w:val="auto"/>
          <w:sz w:val="22"/>
          <w:szCs w:val="22"/>
        </w:rPr>
      </w:pPr>
      <w:hyperlink w:anchor="_Toc127867594" w:history="1">
        <w:r w:rsidR="005047AA" w:rsidRPr="00FB3E0C">
          <w:rPr>
            <w:rStyle w:val="Hyperlink"/>
            <w:noProof/>
          </w:rPr>
          <w:t xml:space="preserve"> 4.2.2.7: Desorption efficiency of CQP-BSP1 system</w:t>
        </w:r>
        <w:r w:rsidR="00D62C24">
          <w:rPr>
            <w:noProof/>
            <w:webHidden/>
            <w:lang w:val="en-GB"/>
          </w:rPr>
          <w:t xml:space="preserve">                                                         </w:t>
        </w:r>
        <w:r w:rsidR="005047AA">
          <w:rPr>
            <w:noProof/>
            <w:webHidden/>
          </w:rPr>
          <w:fldChar w:fldCharType="begin"/>
        </w:r>
        <w:r w:rsidR="005047AA">
          <w:rPr>
            <w:noProof/>
            <w:webHidden/>
          </w:rPr>
          <w:instrText xml:space="preserve"> PAGEREF _Toc127867594 \h </w:instrText>
        </w:r>
        <w:r w:rsidR="005047AA">
          <w:rPr>
            <w:noProof/>
            <w:webHidden/>
          </w:rPr>
        </w:r>
        <w:r w:rsidR="005047AA">
          <w:rPr>
            <w:noProof/>
            <w:webHidden/>
          </w:rPr>
          <w:fldChar w:fldCharType="separate"/>
        </w:r>
        <w:r w:rsidR="00245092">
          <w:rPr>
            <w:noProof/>
            <w:webHidden/>
          </w:rPr>
          <w:t>98</w:t>
        </w:r>
        <w:r w:rsidR="005047AA">
          <w:rPr>
            <w:noProof/>
            <w:webHidden/>
          </w:rPr>
          <w:fldChar w:fldCharType="end"/>
        </w:r>
      </w:hyperlink>
    </w:p>
    <w:p w14:paraId="0A5C02C3" w14:textId="77035F26" w:rsidR="005047AA" w:rsidRDefault="00000000" w:rsidP="00E01EFD">
      <w:pPr>
        <w:pStyle w:val="TableofFigures"/>
        <w:rPr>
          <w:rFonts w:asciiTheme="minorHAnsi" w:eastAsiaTheme="minorEastAsia" w:hAnsiTheme="minorHAnsi" w:cstheme="minorBidi"/>
          <w:noProof/>
          <w:color w:val="auto"/>
          <w:sz w:val="22"/>
          <w:szCs w:val="22"/>
        </w:rPr>
      </w:pPr>
      <w:hyperlink w:anchor="_Toc127867595" w:history="1">
        <w:r w:rsidR="005047AA" w:rsidRPr="00FB3E0C">
          <w:rPr>
            <w:rStyle w:val="Hyperlink"/>
            <w:noProof/>
          </w:rPr>
          <w:t xml:space="preserve">4.2.2.8: Surface morphology of BSP1 (a) before adsorption and (b) after </w:t>
        </w:r>
        <w:r w:rsidR="00D62C24">
          <w:rPr>
            <w:rStyle w:val="Hyperlink"/>
            <w:noProof/>
            <w:lang w:val="en-GB"/>
          </w:rPr>
          <w:t xml:space="preserve">CQP uptake    </w:t>
        </w:r>
        <w:r w:rsidR="005047AA" w:rsidRPr="00FB3E0C">
          <w:rPr>
            <w:rStyle w:val="Hyperlink"/>
            <w:noProof/>
          </w:rPr>
          <w:t xml:space="preserve"> </w:t>
        </w:r>
        <w:r w:rsidR="005047AA">
          <w:rPr>
            <w:noProof/>
            <w:webHidden/>
          </w:rPr>
          <w:fldChar w:fldCharType="begin"/>
        </w:r>
        <w:r w:rsidR="005047AA">
          <w:rPr>
            <w:noProof/>
            <w:webHidden/>
          </w:rPr>
          <w:instrText xml:space="preserve"> PAGEREF _Toc127867595 \h </w:instrText>
        </w:r>
        <w:r w:rsidR="005047AA">
          <w:rPr>
            <w:noProof/>
            <w:webHidden/>
          </w:rPr>
        </w:r>
        <w:r w:rsidR="005047AA">
          <w:rPr>
            <w:noProof/>
            <w:webHidden/>
          </w:rPr>
          <w:fldChar w:fldCharType="separate"/>
        </w:r>
        <w:r w:rsidR="00245092">
          <w:rPr>
            <w:noProof/>
            <w:webHidden/>
          </w:rPr>
          <w:t>99</w:t>
        </w:r>
        <w:r w:rsidR="005047AA">
          <w:rPr>
            <w:noProof/>
            <w:webHidden/>
          </w:rPr>
          <w:fldChar w:fldCharType="end"/>
        </w:r>
      </w:hyperlink>
    </w:p>
    <w:p w14:paraId="06E2B60E" w14:textId="72CF07CD" w:rsidR="005047AA" w:rsidRDefault="00000000" w:rsidP="00E01EFD">
      <w:pPr>
        <w:pStyle w:val="TableofFigures"/>
        <w:rPr>
          <w:rFonts w:asciiTheme="minorHAnsi" w:eastAsiaTheme="minorEastAsia" w:hAnsiTheme="minorHAnsi" w:cstheme="minorBidi"/>
          <w:noProof/>
          <w:color w:val="auto"/>
          <w:sz w:val="22"/>
          <w:szCs w:val="22"/>
        </w:rPr>
      </w:pPr>
      <w:hyperlink w:anchor="_Toc127867596" w:history="1">
        <w:r w:rsidR="005047AA" w:rsidRPr="00FB3E0C">
          <w:rPr>
            <w:rStyle w:val="Hyperlink"/>
            <w:noProof/>
          </w:rPr>
          <w:t xml:space="preserve"> 4.2.2.9.1: Comparison of the target and predicted removal efficiency in relation to CQP uptake onto BSP1</w:t>
        </w:r>
        <w:r w:rsidR="00D62C24">
          <w:rPr>
            <w:noProof/>
            <w:webHidden/>
            <w:lang w:val="en-GB"/>
          </w:rPr>
          <w:t xml:space="preserve">                                                                                                              </w:t>
        </w:r>
        <w:r w:rsidR="005047AA">
          <w:rPr>
            <w:noProof/>
            <w:webHidden/>
          </w:rPr>
          <w:fldChar w:fldCharType="begin"/>
        </w:r>
        <w:r w:rsidR="005047AA">
          <w:rPr>
            <w:noProof/>
            <w:webHidden/>
          </w:rPr>
          <w:instrText xml:space="preserve"> PAGEREF _Toc127867596 \h </w:instrText>
        </w:r>
        <w:r w:rsidR="005047AA">
          <w:rPr>
            <w:noProof/>
            <w:webHidden/>
          </w:rPr>
        </w:r>
        <w:r w:rsidR="005047AA">
          <w:rPr>
            <w:noProof/>
            <w:webHidden/>
          </w:rPr>
          <w:fldChar w:fldCharType="separate"/>
        </w:r>
        <w:r w:rsidR="00245092">
          <w:rPr>
            <w:noProof/>
            <w:webHidden/>
          </w:rPr>
          <w:t>101</w:t>
        </w:r>
        <w:r w:rsidR="005047AA">
          <w:rPr>
            <w:noProof/>
            <w:webHidden/>
          </w:rPr>
          <w:fldChar w:fldCharType="end"/>
        </w:r>
      </w:hyperlink>
    </w:p>
    <w:p w14:paraId="426EE7F0" w14:textId="6A0BFFF2" w:rsidR="005047AA" w:rsidRDefault="00000000" w:rsidP="00E01EFD">
      <w:pPr>
        <w:pStyle w:val="TableofFigures"/>
        <w:rPr>
          <w:rFonts w:asciiTheme="minorHAnsi" w:eastAsiaTheme="minorEastAsia" w:hAnsiTheme="minorHAnsi" w:cstheme="minorBidi"/>
          <w:noProof/>
          <w:color w:val="auto"/>
          <w:sz w:val="22"/>
          <w:szCs w:val="22"/>
        </w:rPr>
      </w:pPr>
      <w:hyperlink w:anchor="_Toc127867597" w:history="1">
        <w:r w:rsidR="005047AA" w:rsidRPr="00FB3E0C">
          <w:rPr>
            <w:rStyle w:val="Hyperlink"/>
            <w:noProof/>
          </w:rPr>
          <w:t xml:space="preserve"> 4.2.2.9.2:  A three-layered ANN architecture for CQP adsorption onto BSP1</w:t>
        </w:r>
        <w:r w:rsidR="00D62C24">
          <w:rPr>
            <w:rStyle w:val="Hyperlink"/>
            <w:noProof/>
            <w:lang w:val="en-GB"/>
          </w:rPr>
          <w:t xml:space="preserve">                </w:t>
        </w:r>
        <w:r w:rsidR="005047AA">
          <w:rPr>
            <w:noProof/>
            <w:webHidden/>
          </w:rPr>
          <w:fldChar w:fldCharType="begin"/>
        </w:r>
        <w:r w:rsidR="005047AA">
          <w:rPr>
            <w:noProof/>
            <w:webHidden/>
          </w:rPr>
          <w:instrText xml:space="preserve"> PAGEREF _Toc127867597 \h </w:instrText>
        </w:r>
        <w:r w:rsidR="005047AA">
          <w:rPr>
            <w:noProof/>
            <w:webHidden/>
          </w:rPr>
        </w:r>
        <w:r w:rsidR="005047AA">
          <w:rPr>
            <w:noProof/>
            <w:webHidden/>
          </w:rPr>
          <w:fldChar w:fldCharType="separate"/>
        </w:r>
        <w:r w:rsidR="00245092">
          <w:rPr>
            <w:noProof/>
            <w:webHidden/>
          </w:rPr>
          <w:t>101</w:t>
        </w:r>
        <w:r w:rsidR="005047AA">
          <w:rPr>
            <w:noProof/>
            <w:webHidden/>
          </w:rPr>
          <w:fldChar w:fldCharType="end"/>
        </w:r>
      </w:hyperlink>
    </w:p>
    <w:p w14:paraId="33C4CC83" w14:textId="608623EC" w:rsidR="005047AA" w:rsidRDefault="00000000" w:rsidP="00E01EFD">
      <w:pPr>
        <w:pStyle w:val="TableofFigures"/>
        <w:rPr>
          <w:rFonts w:asciiTheme="minorHAnsi" w:eastAsiaTheme="minorEastAsia" w:hAnsiTheme="minorHAnsi" w:cstheme="minorBidi"/>
          <w:noProof/>
          <w:color w:val="auto"/>
          <w:sz w:val="22"/>
          <w:szCs w:val="22"/>
        </w:rPr>
      </w:pPr>
      <w:hyperlink w:anchor="_Toc127867598" w:history="1">
        <w:r w:rsidR="005047AA" w:rsidRPr="00FB3E0C">
          <w:rPr>
            <w:rStyle w:val="Hyperlink"/>
            <w:noProof/>
          </w:rPr>
          <w:t xml:space="preserve"> 4.2.2.9.3: Comparison plots of Experimental and ANN predicted adsorption efficiencies for CQP uptake onto BSP1</w:t>
        </w:r>
        <w:r w:rsidR="00D62C24">
          <w:rPr>
            <w:rStyle w:val="Hyperlink"/>
            <w:noProof/>
            <w:lang w:val="en-GB"/>
          </w:rPr>
          <w:t xml:space="preserve">                                                                                                </w:t>
        </w:r>
        <w:r w:rsidR="005047AA">
          <w:rPr>
            <w:noProof/>
            <w:webHidden/>
          </w:rPr>
          <w:fldChar w:fldCharType="begin"/>
        </w:r>
        <w:r w:rsidR="005047AA">
          <w:rPr>
            <w:noProof/>
            <w:webHidden/>
          </w:rPr>
          <w:instrText xml:space="preserve"> PAGEREF _Toc127867598 \h </w:instrText>
        </w:r>
        <w:r w:rsidR="005047AA">
          <w:rPr>
            <w:noProof/>
            <w:webHidden/>
          </w:rPr>
        </w:r>
        <w:r w:rsidR="005047AA">
          <w:rPr>
            <w:noProof/>
            <w:webHidden/>
          </w:rPr>
          <w:fldChar w:fldCharType="separate"/>
        </w:r>
        <w:r w:rsidR="00245092">
          <w:rPr>
            <w:noProof/>
            <w:webHidden/>
          </w:rPr>
          <w:t>103</w:t>
        </w:r>
        <w:r w:rsidR="005047AA">
          <w:rPr>
            <w:noProof/>
            <w:webHidden/>
          </w:rPr>
          <w:fldChar w:fldCharType="end"/>
        </w:r>
      </w:hyperlink>
    </w:p>
    <w:p w14:paraId="1FE68DC4" w14:textId="7D212D4D" w:rsidR="005047AA" w:rsidRDefault="00000000" w:rsidP="00E01EFD">
      <w:pPr>
        <w:pStyle w:val="TableofFigures"/>
        <w:rPr>
          <w:rFonts w:asciiTheme="minorHAnsi" w:eastAsiaTheme="minorEastAsia" w:hAnsiTheme="minorHAnsi" w:cstheme="minorBidi"/>
          <w:noProof/>
          <w:color w:val="auto"/>
          <w:sz w:val="22"/>
          <w:szCs w:val="22"/>
        </w:rPr>
      </w:pPr>
      <w:hyperlink w:anchor="_Toc127867599" w:history="1">
        <w:r w:rsidR="005047AA" w:rsidRPr="00FB3E0C">
          <w:rPr>
            <w:rStyle w:val="Hyperlink"/>
            <w:noProof/>
          </w:rPr>
          <w:t xml:space="preserve"> 4.2.3.1: Effect of pH on the removal efficiency of CQP onto DRP1</w:t>
        </w:r>
        <w:r w:rsidR="00D62C24">
          <w:rPr>
            <w:noProof/>
            <w:webHidden/>
            <w:lang w:val="en-GB"/>
          </w:rPr>
          <w:t xml:space="preserve">                                </w:t>
        </w:r>
        <w:r w:rsidR="005047AA">
          <w:rPr>
            <w:noProof/>
            <w:webHidden/>
          </w:rPr>
          <w:fldChar w:fldCharType="begin"/>
        </w:r>
        <w:r w:rsidR="005047AA">
          <w:rPr>
            <w:noProof/>
            <w:webHidden/>
          </w:rPr>
          <w:instrText xml:space="preserve"> PAGEREF _Toc127867599 \h </w:instrText>
        </w:r>
        <w:r w:rsidR="005047AA">
          <w:rPr>
            <w:noProof/>
            <w:webHidden/>
          </w:rPr>
        </w:r>
        <w:r w:rsidR="005047AA">
          <w:rPr>
            <w:noProof/>
            <w:webHidden/>
          </w:rPr>
          <w:fldChar w:fldCharType="separate"/>
        </w:r>
        <w:r w:rsidR="00245092">
          <w:rPr>
            <w:noProof/>
            <w:webHidden/>
          </w:rPr>
          <w:t>105</w:t>
        </w:r>
        <w:r w:rsidR="005047AA">
          <w:rPr>
            <w:noProof/>
            <w:webHidden/>
          </w:rPr>
          <w:fldChar w:fldCharType="end"/>
        </w:r>
      </w:hyperlink>
    </w:p>
    <w:p w14:paraId="6AD95950" w14:textId="5D9F0EF5" w:rsidR="005047AA" w:rsidRDefault="00000000" w:rsidP="00E01EFD">
      <w:pPr>
        <w:pStyle w:val="TableofFigures"/>
        <w:rPr>
          <w:rFonts w:asciiTheme="minorHAnsi" w:eastAsiaTheme="minorEastAsia" w:hAnsiTheme="minorHAnsi" w:cstheme="minorBidi"/>
          <w:noProof/>
          <w:color w:val="auto"/>
          <w:sz w:val="22"/>
          <w:szCs w:val="22"/>
        </w:rPr>
      </w:pPr>
      <w:hyperlink w:anchor="_Toc127867600" w:history="1">
        <w:r w:rsidR="005047AA" w:rsidRPr="00FB3E0C">
          <w:rPr>
            <w:rStyle w:val="Hyperlink"/>
            <w:noProof/>
          </w:rPr>
          <w:t xml:space="preserve"> 4.2.3.2: Effect of contact time and initial concentration on the removal efficiency of CQP onto DRP1</w:t>
        </w:r>
        <w:r w:rsidR="00D62C24">
          <w:rPr>
            <w:noProof/>
            <w:webHidden/>
            <w:lang w:val="en-GB"/>
          </w:rPr>
          <w:t xml:space="preserve">                                                                                                                          </w:t>
        </w:r>
        <w:r w:rsidR="005047AA">
          <w:rPr>
            <w:noProof/>
            <w:webHidden/>
          </w:rPr>
          <w:fldChar w:fldCharType="begin"/>
        </w:r>
        <w:r w:rsidR="005047AA">
          <w:rPr>
            <w:noProof/>
            <w:webHidden/>
          </w:rPr>
          <w:instrText xml:space="preserve"> PAGEREF _Toc127867600 \h </w:instrText>
        </w:r>
        <w:r w:rsidR="005047AA">
          <w:rPr>
            <w:noProof/>
            <w:webHidden/>
          </w:rPr>
        </w:r>
        <w:r w:rsidR="005047AA">
          <w:rPr>
            <w:noProof/>
            <w:webHidden/>
          </w:rPr>
          <w:fldChar w:fldCharType="separate"/>
        </w:r>
        <w:r w:rsidR="00245092">
          <w:rPr>
            <w:noProof/>
            <w:webHidden/>
          </w:rPr>
          <w:t>105</w:t>
        </w:r>
        <w:r w:rsidR="005047AA">
          <w:rPr>
            <w:noProof/>
            <w:webHidden/>
          </w:rPr>
          <w:fldChar w:fldCharType="end"/>
        </w:r>
      </w:hyperlink>
    </w:p>
    <w:p w14:paraId="2F444C59" w14:textId="0BD7F293" w:rsidR="005047AA" w:rsidRDefault="00000000" w:rsidP="00E01EFD">
      <w:pPr>
        <w:pStyle w:val="TableofFigures"/>
        <w:rPr>
          <w:rFonts w:asciiTheme="minorHAnsi" w:eastAsiaTheme="minorEastAsia" w:hAnsiTheme="minorHAnsi" w:cstheme="minorBidi"/>
          <w:noProof/>
          <w:color w:val="auto"/>
          <w:sz w:val="22"/>
          <w:szCs w:val="22"/>
        </w:rPr>
      </w:pPr>
      <w:hyperlink w:anchor="_Toc127867601" w:history="1">
        <w:r w:rsidR="005047AA" w:rsidRPr="00FB3E0C">
          <w:rPr>
            <w:rStyle w:val="Hyperlink"/>
            <w:noProof/>
          </w:rPr>
          <w:t xml:space="preserve"> 4.2.3.3: Effect of dosage on the removal efficiency of CQP onto DRP1</w:t>
        </w:r>
        <w:r w:rsidR="00D62C24">
          <w:rPr>
            <w:noProof/>
            <w:webHidden/>
            <w:lang w:val="en-GB"/>
          </w:rPr>
          <w:t xml:space="preserve">                         </w:t>
        </w:r>
        <w:r w:rsidR="005047AA">
          <w:rPr>
            <w:noProof/>
            <w:webHidden/>
          </w:rPr>
          <w:fldChar w:fldCharType="begin"/>
        </w:r>
        <w:r w:rsidR="005047AA">
          <w:rPr>
            <w:noProof/>
            <w:webHidden/>
          </w:rPr>
          <w:instrText xml:space="preserve"> PAGEREF _Toc127867601 \h </w:instrText>
        </w:r>
        <w:r w:rsidR="005047AA">
          <w:rPr>
            <w:noProof/>
            <w:webHidden/>
          </w:rPr>
        </w:r>
        <w:r w:rsidR="005047AA">
          <w:rPr>
            <w:noProof/>
            <w:webHidden/>
          </w:rPr>
          <w:fldChar w:fldCharType="separate"/>
        </w:r>
        <w:r w:rsidR="00245092">
          <w:rPr>
            <w:noProof/>
            <w:webHidden/>
          </w:rPr>
          <w:t>106</w:t>
        </w:r>
        <w:r w:rsidR="005047AA">
          <w:rPr>
            <w:noProof/>
            <w:webHidden/>
          </w:rPr>
          <w:fldChar w:fldCharType="end"/>
        </w:r>
      </w:hyperlink>
    </w:p>
    <w:p w14:paraId="6A31B697" w14:textId="01F510D7" w:rsidR="005047AA" w:rsidRDefault="00000000" w:rsidP="00E01EFD">
      <w:pPr>
        <w:pStyle w:val="TableofFigures"/>
        <w:rPr>
          <w:rFonts w:asciiTheme="minorHAnsi" w:eastAsiaTheme="minorEastAsia" w:hAnsiTheme="minorHAnsi" w:cstheme="minorBidi"/>
          <w:noProof/>
          <w:color w:val="auto"/>
          <w:sz w:val="22"/>
          <w:szCs w:val="22"/>
        </w:rPr>
      </w:pPr>
      <w:hyperlink w:anchor="_Toc127867602" w:history="1">
        <w:r w:rsidR="005047AA" w:rsidRPr="00FB3E0C">
          <w:rPr>
            <w:rStyle w:val="Hyperlink"/>
            <w:noProof/>
          </w:rPr>
          <w:t xml:space="preserve"> 4.2.3.4: </w:t>
        </w:r>
        <w:r w:rsidR="000F72EC">
          <w:rPr>
            <w:rStyle w:val="Hyperlink"/>
            <w:noProof/>
            <w:lang w:val="en-GB"/>
          </w:rPr>
          <w:t>I</w:t>
        </w:r>
        <w:r w:rsidR="005047AA" w:rsidRPr="00FB3E0C">
          <w:rPr>
            <w:rStyle w:val="Hyperlink"/>
            <w:noProof/>
          </w:rPr>
          <w:t>sothermal plots CQP adsorption onto DRP1</w:t>
        </w:r>
        <w:r w:rsidR="00D62C24">
          <w:rPr>
            <w:noProof/>
            <w:webHidden/>
            <w:lang w:val="en-GB"/>
          </w:rPr>
          <w:t xml:space="preserve">                                                      </w:t>
        </w:r>
        <w:r w:rsidR="005047AA">
          <w:rPr>
            <w:noProof/>
            <w:webHidden/>
          </w:rPr>
          <w:fldChar w:fldCharType="begin"/>
        </w:r>
        <w:r w:rsidR="005047AA">
          <w:rPr>
            <w:noProof/>
            <w:webHidden/>
          </w:rPr>
          <w:instrText xml:space="preserve"> PAGEREF _Toc127867602 \h </w:instrText>
        </w:r>
        <w:r w:rsidR="005047AA">
          <w:rPr>
            <w:noProof/>
            <w:webHidden/>
          </w:rPr>
        </w:r>
        <w:r w:rsidR="005047AA">
          <w:rPr>
            <w:noProof/>
            <w:webHidden/>
          </w:rPr>
          <w:fldChar w:fldCharType="separate"/>
        </w:r>
        <w:r w:rsidR="00245092">
          <w:rPr>
            <w:noProof/>
            <w:webHidden/>
          </w:rPr>
          <w:t>108</w:t>
        </w:r>
        <w:r w:rsidR="005047AA">
          <w:rPr>
            <w:noProof/>
            <w:webHidden/>
          </w:rPr>
          <w:fldChar w:fldCharType="end"/>
        </w:r>
      </w:hyperlink>
    </w:p>
    <w:p w14:paraId="1036AAE8" w14:textId="6EB80A96" w:rsidR="005047AA" w:rsidRDefault="00000000" w:rsidP="00E01EFD">
      <w:pPr>
        <w:pStyle w:val="TableofFigures"/>
        <w:rPr>
          <w:rFonts w:asciiTheme="minorHAnsi" w:eastAsiaTheme="minorEastAsia" w:hAnsiTheme="minorHAnsi" w:cstheme="minorBidi"/>
          <w:noProof/>
          <w:color w:val="auto"/>
          <w:sz w:val="22"/>
          <w:szCs w:val="22"/>
        </w:rPr>
      </w:pPr>
      <w:hyperlink w:anchor="_Toc127867603" w:history="1">
        <w:r w:rsidR="005047AA" w:rsidRPr="00FB3E0C">
          <w:rPr>
            <w:rStyle w:val="Hyperlink"/>
            <w:noProof/>
          </w:rPr>
          <w:t xml:space="preserve">4.2.3.5: </w:t>
        </w:r>
        <w:r w:rsidR="000F72EC">
          <w:rPr>
            <w:rStyle w:val="Hyperlink"/>
            <w:noProof/>
            <w:lang w:val="en-GB"/>
          </w:rPr>
          <w:t>K</w:t>
        </w:r>
        <w:r w:rsidR="005047AA" w:rsidRPr="00FB3E0C">
          <w:rPr>
            <w:rStyle w:val="Hyperlink"/>
            <w:noProof/>
          </w:rPr>
          <w:t>inetics plot of CQP adsorption onto DRP1</w:t>
        </w:r>
        <w:r w:rsidR="00D62C24">
          <w:rPr>
            <w:noProof/>
            <w:webHidden/>
            <w:lang w:val="en-GB"/>
          </w:rPr>
          <w:t xml:space="preserve">                                                         </w:t>
        </w:r>
        <w:r w:rsidR="005047AA">
          <w:rPr>
            <w:noProof/>
            <w:webHidden/>
          </w:rPr>
          <w:fldChar w:fldCharType="begin"/>
        </w:r>
        <w:r w:rsidR="005047AA">
          <w:rPr>
            <w:noProof/>
            <w:webHidden/>
          </w:rPr>
          <w:instrText xml:space="preserve"> PAGEREF _Toc127867603 \h </w:instrText>
        </w:r>
        <w:r w:rsidR="005047AA">
          <w:rPr>
            <w:noProof/>
            <w:webHidden/>
          </w:rPr>
        </w:r>
        <w:r w:rsidR="005047AA">
          <w:rPr>
            <w:noProof/>
            <w:webHidden/>
          </w:rPr>
          <w:fldChar w:fldCharType="separate"/>
        </w:r>
        <w:r w:rsidR="00245092">
          <w:rPr>
            <w:noProof/>
            <w:webHidden/>
          </w:rPr>
          <w:t>111</w:t>
        </w:r>
        <w:r w:rsidR="005047AA">
          <w:rPr>
            <w:noProof/>
            <w:webHidden/>
          </w:rPr>
          <w:fldChar w:fldCharType="end"/>
        </w:r>
      </w:hyperlink>
    </w:p>
    <w:p w14:paraId="1C4736EA" w14:textId="6674A7D1" w:rsidR="005047AA" w:rsidRDefault="00000000" w:rsidP="00E01EFD">
      <w:pPr>
        <w:pStyle w:val="TableofFigures"/>
        <w:rPr>
          <w:rFonts w:asciiTheme="minorHAnsi" w:eastAsiaTheme="minorEastAsia" w:hAnsiTheme="minorHAnsi" w:cstheme="minorBidi"/>
          <w:noProof/>
          <w:color w:val="auto"/>
          <w:sz w:val="22"/>
          <w:szCs w:val="22"/>
        </w:rPr>
      </w:pPr>
      <w:hyperlink w:anchor="_Toc127867604" w:history="1">
        <w:r w:rsidR="005047AA" w:rsidRPr="00FB3E0C">
          <w:rPr>
            <w:rStyle w:val="Hyperlink"/>
            <w:noProof/>
          </w:rPr>
          <w:t xml:space="preserve"> 4.2.3.6.1: Effect of temperature on the uptake of CQP onto DRP1</w:t>
        </w:r>
        <w:r w:rsidR="00D62C24">
          <w:rPr>
            <w:noProof/>
            <w:webHidden/>
            <w:lang w:val="en-GB"/>
          </w:rPr>
          <w:t xml:space="preserve">                                   </w:t>
        </w:r>
        <w:r w:rsidR="005047AA">
          <w:rPr>
            <w:noProof/>
            <w:webHidden/>
          </w:rPr>
          <w:fldChar w:fldCharType="begin"/>
        </w:r>
        <w:r w:rsidR="005047AA">
          <w:rPr>
            <w:noProof/>
            <w:webHidden/>
          </w:rPr>
          <w:instrText xml:space="preserve"> PAGEREF _Toc127867604 \h </w:instrText>
        </w:r>
        <w:r w:rsidR="005047AA">
          <w:rPr>
            <w:noProof/>
            <w:webHidden/>
          </w:rPr>
        </w:r>
        <w:r w:rsidR="005047AA">
          <w:rPr>
            <w:noProof/>
            <w:webHidden/>
          </w:rPr>
          <w:fldChar w:fldCharType="separate"/>
        </w:r>
        <w:r w:rsidR="00245092">
          <w:rPr>
            <w:noProof/>
            <w:webHidden/>
          </w:rPr>
          <w:t>113</w:t>
        </w:r>
        <w:r w:rsidR="005047AA">
          <w:rPr>
            <w:noProof/>
            <w:webHidden/>
          </w:rPr>
          <w:fldChar w:fldCharType="end"/>
        </w:r>
      </w:hyperlink>
    </w:p>
    <w:p w14:paraId="73125E0F" w14:textId="179811F9" w:rsidR="005047AA" w:rsidRDefault="00000000" w:rsidP="00E01EFD">
      <w:pPr>
        <w:pStyle w:val="TableofFigures"/>
        <w:rPr>
          <w:rFonts w:asciiTheme="minorHAnsi" w:eastAsiaTheme="minorEastAsia" w:hAnsiTheme="minorHAnsi" w:cstheme="minorBidi"/>
          <w:noProof/>
          <w:color w:val="auto"/>
          <w:sz w:val="22"/>
          <w:szCs w:val="22"/>
        </w:rPr>
      </w:pPr>
      <w:hyperlink w:anchor="_Toc127867605" w:history="1">
        <w:r w:rsidR="005047AA" w:rsidRPr="00FB3E0C">
          <w:rPr>
            <w:rStyle w:val="Hyperlink"/>
            <w:noProof/>
          </w:rPr>
          <w:t xml:space="preserve"> 4.2.3.6.2: van’t Hoff plot of CQP uptake onto DRP1</w:t>
        </w:r>
        <w:r w:rsidR="00D62C24">
          <w:rPr>
            <w:noProof/>
            <w:webHidden/>
            <w:lang w:val="en-GB"/>
          </w:rPr>
          <w:t xml:space="preserve">                                                        </w:t>
        </w:r>
        <w:r w:rsidR="005047AA">
          <w:rPr>
            <w:noProof/>
            <w:webHidden/>
          </w:rPr>
          <w:fldChar w:fldCharType="begin"/>
        </w:r>
        <w:r w:rsidR="005047AA">
          <w:rPr>
            <w:noProof/>
            <w:webHidden/>
          </w:rPr>
          <w:instrText xml:space="preserve"> PAGEREF _Toc127867605 \h </w:instrText>
        </w:r>
        <w:r w:rsidR="005047AA">
          <w:rPr>
            <w:noProof/>
            <w:webHidden/>
          </w:rPr>
        </w:r>
        <w:r w:rsidR="005047AA">
          <w:rPr>
            <w:noProof/>
            <w:webHidden/>
          </w:rPr>
          <w:fldChar w:fldCharType="separate"/>
        </w:r>
        <w:r w:rsidR="00245092">
          <w:rPr>
            <w:noProof/>
            <w:webHidden/>
          </w:rPr>
          <w:t>114</w:t>
        </w:r>
        <w:r w:rsidR="005047AA">
          <w:rPr>
            <w:noProof/>
            <w:webHidden/>
          </w:rPr>
          <w:fldChar w:fldCharType="end"/>
        </w:r>
      </w:hyperlink>
    </w:p>
    <w:p w14:paraId="22AF685A" w14:textId="35270959" w:rsidR="005047AA" w:rsidRDefault="00000000" w:rsidP="00E01EFD">
      <w:pPr>
        <w:pStyle w:val="TableofFigures"/>
        <w:rPr>
          <w:rFonts w:asciiTheme="minorHAnsi" w:eastAsiaTheme="minorEastAsia" w:hAnsiTheme="minorHAnsi" w:cstheme="minorBidi"/>
          <w:noProof/>
          <w:color w:val="auto"/>
          <w:sz w:val="22"/>
          <w:szCs w:val="22"/>
        </w:rPr>
      </w:pPr>
      <w:hyperlink w:anchor="_Toc127867606" w:history="1">
        <w:r w:rsidR="005047AA" w:rsidRPr="00FB3E0C">
          <w:rPr>
            <w:rStyle w:val="Hyperlink"/>
            <w:noProof/>
          </w:rPr>
          <w:t xml:space="preserve"> 4.2.3.7: Desorption efficiency of CQP-DRP1 system</w:t>
        </w:r>
        <w:r w:rsidR="00D62C24">
          <w:rPr>
            <w:noProof/>
            <w:webHidden/>
            <w:lang w:val="en-GB"/>
          </w:rPr>
          <w:t xml:space="preserve">                                                       </w:t>
        </w:r>
        <w:r w:rsidR="005047AA">
          <w:rPr>
            <w:noProof/>
            <w:webHidden/>
          </w:rPr>
          <w:fldChar w:fldCharType="begin"/>
        </w:r>
        <w:r w:rsidR="005047AA">
          <w:rPr>
            <w:noProof/>
            <w:webHidden/>
          </w:rPr>
          <w:instrText xml:space="preserve"> PAGEREF _Toc127867606 \h </w:instrText>
        </w:r>
        <w:r w:rsidR="005047AA">
          <w:rPr>
            <w:noProof/>
            <w:webHidden/>
          </w:rPr>
        </w:r>
        <w:r w:rsidR="005047AA">
          <w:rPr>
            <w:noProof/>
            <w:webHidden/>
          </w:rPr>
          <w:fldChar w:fldCharType="separate"/>
        </w:r>
        <w:r w:rsidR="00245092">
          <w:rPr>
            <w:noProof/>
            <w:webHidden/>
          </w:rPr>
          <w:t>115</w:t>
        </w:r>
        <w:r w:rsidR="005047AA">
          <w:rPr>
            <w:noProof/>
            <w:webHidden/>
          </w:rPr>
          <w:fldChar w:fldCharType="end"/>
        </w:r>
      </w:hyperlink>
    </w:p>
    <w:p w14:paraId="3E4304C2" w14:textId="27DCC276" w:rsidR="005047AA" w:rsidRDefault="00000000" w:rsidP="00E01EFD">
      <w:pPr>
        <w:pStyle w:val="TableofFigures"/>
        <w:rPr>
          <w:rFonts w:asciiTheme="minorHAnsi" w:eastAsiaTheme="minorEastAsia" w:hAnsiTheme="minorHAnsi" w:cstheme="minorBidi"/>
          <w:noProof/>
          <w:color w:val="auto"/>
          <w:sz w:val="22"/>
          <w:szCs w:val="22"/>
        </w:rPr>
      </w:pPr>
      <w:hyperlink w:anchor="_Toc127867607" w:history="1">
        <w:r w:rsidR="005047AA" w:rsidRPr="00FB3E0C">
          <w:rPr>
            <w:rStyle w:val="Hyperlink"/>
            <w:noProof/>
          </w:rPr>
          <w:t xml:space="preserve"> 4.2.3.8: Surface morphology of DRP1 (a) before adsorption and (b) after adsorption CQP onto DRP1</w:t>
        </w:r>
        <w:r w:rsidR="00D62C24">
          <w:rPr>
            <w:noProof/>
            <w:webHidden/>
            <w:lang w:val="en-GB"/>
          </w:rPr>
          <w:t xml:space="preserve">                                                                                                                           </w:t>
        </w:r>
        <w:r w:rsidR="005047AA">
          <w:rPr>
            <w:noProof/>
            <w:webHidden/>
          </w:rPr>
          <w:fldChar w:fldCharType="begin"/>
        </w:r>
        <w:r w:rsidR="005047AA">
          <w:rPr>
            <w:noProof/>
            <w:webHidden/>
          </w:rPr>
          <w:instrText xml:space="preserve"> PAGEREF _Toc127867607 \h </w:instrText>
        </w:r>
        <w:r w:rsidR="005047AA">
          <w:rPr>
            <w:noProof/>
            <w:webHidden/>
          </w:rPr>
        </w:r>
        <w:r w:rsidR="005047AA">
          <w:rPr>
            <w:noProof/>
            <w:webHidden/>
          </w:rPr>
          <w:fldChar w:fldCharType="separate"/>
        </w:r>
        <w:r w:rsidR="00245092">
          <w:rPr>
            <w:noProof/>
            <w:webHidden/>
          </w:rPr>
          <w:t>115</w:t>
        </w:r>
        <w:r w:rsidR="005047AA">
          <w:rPr>
            <w:noProof/>
            <w:webHidden/>
          </w:rPr>
          <w:fldChar w:fldCharType="end"/>
        </w:r>
      </w:hyperlink>
    </w:p>
    <w:p w14:paraId="2C1A6BEE" w14:textId="7DE6F695" w:rsidR="005047AA" w:rsidRDefault="00000000" w:rsidP="00E01EFD">
      <w:pPr>
        <w:pStyle w:val="TableofFigures"/>
        <w:rPr>
          <w:rFonts w:asciiTheme="minorHAnsi" w:eastAsiaTheme="minorEastAsia" w:hAnsiTheme="minorHAnsi" w:cstheme="minorBidi"/>
          <w:noProof/>
          <w:color w:val="auto"/>
          <w:sz w:val="22"/>
          <w:szCs w:val="22"/>
        </w:rPr>
      </w:pPr>
      <w:hyperlink w:anchor="_Toc127867608" w:history="1">
        <w:r w:rsidR="005047AA" w:rsidRPr="00FB3E0C">
          <w:rPr>
            <w:rStyle w:val="Hyperlink"/>
            <w:noProof/>
          </w:rPr>
          <w:t xml:space="preserve"> 4.2.3.9.1: Comparison of the target and predicted removal efficiency in relation to CQP uptake onto DRP1</w:t>
        </w:r>
        <w:r w:rsidR="00D62C24">
          <w:rPr>
            <w:noProof/>
            <w:webHidden/>
            <w:lang w:val="en-GB"/>
          </w:rPr>
          <w:t xml:space="preserve">                                                                                                               </w:t>
        </w:r>
        <w:r w:rsidR="005047AA">
          <w:rPr>
            <w:noProof/>
            <w:webHidden/>
          </w:rPr>
          <w:fldChar w:fldCharType="begin"/>
        </w:r>
        <w:r w:rsidR="005047AA">
          <w:rPr>
            <w:noProof/>
            <w:webHidden/>
          </w:rPr>
          <w:instrText xml:space="preserve"> PAGEREF _Toc127867608 \h </w:instrText>
        </w:r>
        <w:r w:rsidR="005047AA">
          <w:rPr>
            <w:noProof/>
            <w:webHidden/>
          </w:rPr>
        </w:r>
        <w:r w:rsidR="005047AA">
          <w:rPr>
            <w:noProof/>
            <w:webHidden/>
          </w:rPr>
          <w:fldChar w:fldCharType="separate"/>
        </w:r>
        <w:r w:rsidR="00245092">
          <w:rPr>
            <w:noProof/>
            <w:webHidden/>
          </w:rPr>
          <w:t>117</w:t>
        </w:r>
        <w:r w:rsidR="005047AA">
          <w:rPr>
            <w:noProof/>
            <w:webHidden/>
          </w:rPr>
          <w:fldChar w:fldCharType="end"/>
        </w:r>
      </w:hyperlink>
    </w:p>
    <w:p w14:paraId="0CAB610E" w14:textId="4927ADE4" w:rsidR="005047AA" w:rsidRDefault="00000000" w:rsidP="00E01EFD">
      <w:pPr>
        <w:pStyle w:val="TableofFigures"/>
        <w:rPr>
          <w:rFonts w:asciiTheme="minorHAnsi" w:eastAsiaTheme="minorEastAsia" w:hAnsiTheme="minorHAnsi" w:cstheme="minorBidi"/>
          <w:noProof/>
          <w:color w:val="auto"/>
          <w:sz w:val="22"/>
          <w:szCs w:val="22"/>
        </w:rPr>
      </w:pPr>
      <w:hyperlink w:anchor="_Toc127867609" w:history="1">
        <w:r w:rsidR="005047AA" w:rsidRPr="00FB3E0C">
          <w:rPr>
            <w:rStyle w:val="Hyperlink"/>
            <w:noProof/>
          </w:rPr>
          <w:t xml:space="preserve"> 4.3.2.9.2:  A three-layered ANN architecture for CQP adsorption onto DRP1</w:t>
        </w:r>
        <w:r w:rsidR="00D62C24">
          <w:rPr>
            <w:noProof/>
            <w:webHidden/>
            <w:lang w:val="en-GB"/>
          </w:rPr>
          <w:t xml:space="preserve">                 </w:t>
        </w:r>
        <w:r w:rsidR="005047AA">
          <w:rPr>
            <w:noProof/>
            <w:webHidden/>
          </w:rPr>
          <w:fldChar w:fldCharType="begin"/>
        </w:r>
        <w:r w:rsidR="005047AA">
          <w:rPr>
            <w:noProof/>
            <w:webHidden/>
          </w:rPr>
          <w:instrText xml:space="preserve"> PAGEREF _Toc127867609 \h </w:instrText>
        </w:r>
        <w:r w:rsidR="005047AA">
          <w:rPr>
            <w:noProof/>
            <w:webHidden/>
          </w:rPr>
        </w:r>
        <w:r w:rsidR="005047AA">
          <w:rPr>
            <w:noProof/>
            <w:webHidden/>
          </w:rPr>
          <w:fldChar w:fldCharType="separate"/>
        </w:r>
        <w:r w:rsidR="00245092">
          <w:rPr>
            <w:noProof/>
            <w:webHidden/>
          </w:rPr>
          <w:t>118</w:t>
        </w:r>
        <w:r w:rsidR="005047AA">
          <w:rPr>
            <w:noProof/>
            <w:webHidden/>
          </w:rPr>
          <w:fldChar w:fldCharType="end"/>
        </w:r>
      </w:hyperlink>
    </w:p>
    <w:p w14:paraId="25B71687" w14:textId="0FED3D2B" w:rsidR="005047AA" w:rsidRDefault="00000000" w:rsidP="00E01EFD">
      <w:pPr>
        <w:pStyle w:val="TableofFigures"/>
        <w:rPr>
          <w:rFonts w:asciiTheme="minorHAnsi" w:eastAsiaTheme="minorEastAsia" w:hAnsiTheme="minorHAnsi" w:cstheme="minorBidi"/>
          <w:noProof/>
          <w:color w:val="auto"/>
          <w:sz w:val="22"/>
          <w:szCs w:val="22"/>
        </w:rPr>
      </w:pPr>
      <w:hyperlink w:anchor="_Toc127867610" w:history="1">
        <w:r w:rsidR="005047AA" w:rsidRPr="00FB3E0C">
          <w:rPr>
            <w:rStyle w:val="Hyperlink"/>
            <w:noProof/>
          </w:rPr>
          <w:t xml:space="preserve"> 4.2.3.9.3: Comparison plots of Experimental and ANN predicted adsorption efficiencies for CQP uptake onto DRP1</w:t>
        </w:r>
        <w:r w:rsidR="00F93E2B">
          <w:rPr>
            <w:noProof/>
            <w:webHidden/>
            <w:lang w:val="en-GB"/>
          </w:rPr>
          <w:t xml:space="preserve">                                                                                                 </w:t>
        </w:r>
        <w:r w:rsidR="005047AA">
          <w:rPr>
            <w:noProof/>
            <w:webHidden/>
          </w:rPr>
          <w:fldChar w:fldCharType="begin"/>
        </w:r>
        <w:r w:rsidR="005047AA">
          <w:rPr>
            <w:noProof/>
            <w:webHidden/>
          </w:rPr>
          <w:instrText xml:space="preserve"> PAGEREF _Toc127867610 \h </w:instrText>
        </w:r>
        <w:r w:rsidR="005047AA">
          <w:rPr>
            <w:noProof/>
            <w:webHidden/>
          </w:rPr>
        </w:r>
        <w:r w:rsidR="005047AA">
          <w:rPr>
            <w:noProof/>
            <w:webHidden/>
          </w:rPr>
          <w:fldChar w:fldCharType="separate"/>
        </w:r>
        <w:r w:rsidR="00245092">
          <w:rPr>
            <w:noProof/>
            <w:webHidden/>
          </w:rPr>
          <w:t>119</w:t>
        </w:r>
        <w:r w:rsidR="005047AA">
          <w:rPr>
            <w:noProof/>
            <w:webHidden/>
          </w:rPr>
          <w:fldChar w:fldCharType="end"/>
        </w:r>
      </w:hyperlink>
    </w:p>
    <w:p w14:paraId="7BE7F49C" w14:textId="0D79D091" w:rsidR="005047AA" w:rsidRDefault="00000000" w:rsidP="00E01EFD">
      <w:pPr>
        <w:pStyle w:val="TableofFigures"/>
        <w:rPr>
          <w:rFonts w:asciiTheme="minorHAnsi" w:eastAsiaTheme="minorEastAsia" w:hAnsiTheme="minorHAnsi" w:cstheme="minorBidi"/>
          <w:noProof/>
          <w:color w:val="auto"/>
          <w:sz w:val="22"/>
          <w:szCs w:val="22"/>
        </w:rPr>
      </w:pPr>
      <w:hyperlink w:anchor="_Toc127867611" w:history="1">
        <w:r w:rsidR="005047AA" w:rsidRPr="00FB3E0C">
          <w:rPr>
            <w:rStyle w:val="Hyperlink"/>
            <w:noProof/>
          </w:rPr>
          <w:t xml:space="preserve"> 4.2.4.1: Effect of pH on the removal efficiency of CQP onto EGB1</w:t>
        </w:r>
        <w:r w:rsidR="00F93E2B">
          <w:rPr>
            <w:noProof/>
            <w:webHidden/>
            <w:lang w:val="en-GB"/>
          </w:rPr>
          <w:t xml:space="preserve">                                </w:t>
        </w:r>
        <w:r w:rsidR="005047AA">
          <w:rPr>
            <w:noProof/>
            <w:webHidden/>
          </w:rPr>
          <w:fldChar w:fldCharType="begin"/>
        </w:r>
        <w:r w:rsidR="005047AA">
          <w:rPr>
            <w:noProof/>
            <w:webHidden/>
          </w:rPr>
          <w:instrText xml:space="preserve"> PAGEREF _Toc127867611 \h </w:instrText>
        </w:r>
        <w:r w:rsidR="005047AA">
          <w:rPr>
            <w:noProof/>
            <w:webHidden/>
          </w:rPr>
        </w:r>
        <w:r w:rsidR="005047AA">
          <w:rPr>
            <w:noProof/>
            <w:webHidden/>
          </w:rPr>
          <w:fldChar w:fldCharType="separate"/>
        </w:r>
        <w:r w:rsidR="00245092">
          <w:rPr>
            <w:noProof/>
            <w:webHidden/>
          </w:rPr>
          <w:t>120</w:t>
        </w:r>
        <w:r w:rsidR="005047AA">
          <w:rPr>
            <w:noProof/>
            <w:webHidden/>
          </w:rPr>
          <w:fldChar w:fldCharType="end"/>
        </w:r>
      </w:hyperlink>
    </w:p>
    <w:p w14:paraId="0C9FEE06" w14:textId="16155F1E" w:rsidR="005047AA" w:rsidRDefault="00000000" w:rsidP="00E01EFD">
      <w:pPr>
        <w:pStyle w:val="TableofFigures"/>
        <w:rPr>
          <w:rFonts w:asciiTheme="minorHAnsi" w:eastAsiaTheme="minorEastAsia" w:hAnsiTheme="minorHAnsi" w:cstheme="minorBidi"/>
          <w:noProof/>
          <w:color w:val="auto"/>
          <w:sz w:val="22"/>
          <w:szCs w:val="22"/>
        </w:rPr>
      </w:pPr>
      <w:hyperlink w:anchor="_Toc127867612" w:history="1">
        <w:r w:rsidR="005047AA" w:rsidRPr="00FB3E0C">
          <w:rPr>
            <w:rStyle w:val="Hyperlink"/>
            <w:noProof/>
          </w:rPr>
          <w:t xml:space="preserve"> 4.2.4.2: Effect of contact time and initial concentration on the removal efficiency of CQP onto EGB1</w:t>
        </w:r>
        <w:r w:rsidR="00F93E2B">
          <w:rPr>
            <w:noProof/>
            <w:webHidden/>
            <w:lang w:val="en-GB"/>
          </w:rPr>
          <w:t xml:space="preserve">                                                                                                                          </w:t>
        </w:r>
        <w:r w:rsidR="005047AA">
          <w:rPr>
            <w:noProof/>
            <w:webHidden/>
          </w:rPr>
          <w:fldChar w:fldCharType="begin"/>
        </w:r>
        <w:r w:rsidR="005047AA">
          <w:rPr>
            <w:noProof/>
            <w:webHidden/>
          </w:rPr>
          <w:instrText xml:space="preserve"> PAGEREF _Toc127867612 \h </w:instrText>
        </w:r>
        <w:r w:rsidR="005047AA">
          <w:rPr>
            <w:noProof/>
            <w:webHidden/>
          </w:rPr>
        </w:r>
        <w:r w:rsidR="005047AA">
          <w:rPr>
            <w:noProof/>
            <w:webHidden/>
          </w:rPr>
          <w:fldChar w:fldCharType="separate"/>
        </w:r>
        <w:r w:rsidR="00245092">
          <w:rPr>
            <w:noProof/>
            <w:webHidden/>
          </w:rPr>
          <w:t>121</w:t>
        </w:r>
        <w:r w:rsidR="005047AA">
          <w:rPr>
            <w:noProof/>
            <w:webHidden/>
          </w:rPr>
          <w:fldChar w:fldCharType="end"/>
        </w:r>
      </w:hyperlink>
    </w:p>
    <w:p w14:paraId="6E7B1EA3" w14:textId="0637C116" w:rsidR="005047AA" w:rsidRDefault="00000000" w:rsidP="00E01EFD">
      <w:pPr>
        <w:pStyle w:val="TableofFigures"/>
        <w:rPr>
          <w:rFonts w:asciiTheme="minorHAnsi" w:eastAsiaTheme="minorEastAsia" w:hAnsiTheme="minorHAnsi" w:cstheme="minorBidi"/>
          <w:noProof/>
          <w:color w:val="auto"/>
          <w:sz w:val="22"/>
          <w:szCs w:val="22"/>
        </w:rPr>
      </w:pPr>
      <w:hyperlink w:anchor="_Toc127867613" w:history="1">
        <w:r w:rsidR="005047AA" w:rsidRPr="00FB3E0C">
          <w:rPr>
            <w:rStyle w:val="Hyperlink"/>
            <w:noProof/>
          </w:rPr>
          <w:t xml:space="preserve"> 4.2.4.3: Effect of dosage on the removal efficiency of CQP onto EGB1</w:t>
        </w:r>
        <w:r w:rsidR="00F93E2B">
          <w:rPr>
            <w:noProof/>
            <w:webHidden/>
            <w:lang w:val="en-GB"/>
          </w:rPr>
          <w:t xml:space="preserve">                          </w:t>
        </w:r>
        <w:r w:rsidR="005047AA">
          <w:rPr>
            <w:noProof/>
            <w:webHidden/>
          </w:rPr>
          <w:fldChar w:fldCharType="begin"/>
        </w:r>
        <w:r w:rsidR="005047AA">
          <w:rPr>
            <w:noProof/>
            <w:webHidden/>
          </w:rPr>
          <w:instrText xml:space="preserve"> PAGEREF _Toc127867613 \h </w:instrText>
        </w:r>
        <w:r w:rsidR="005047AA">
          <w:rPr>
            <w:noProof/>
            <w:webHidden/>
          </w:rPr>
        </w:r>
        <w:r w:rsidR="005047AA">
          <w:rPr>
            <w:noProof/>
            <w:webHidden/>
          </w:rPr>
          <w:fldChar w:fldCharType="separate"/>
        </w:r>
        <w:r w:rsidR="00245092">
          <w:rPr>
            <w:noProof/>
            <w:webHidden/>
          </w:rPr>
          <w:t>122</w:t>
        </w:r>
        <w:r w:rsidR="005047AA">
          <w:rPr>
            <w:noProof/>
            <w:webHidden/>
          </w:rPr>
          <w:fldChar w:fldCharType="end"/>
        </w:r>
      </w:hyperlink>
    </w:p>
    <w:p w14:paraId="045357D8" w14:textId="39D3D695" w:rsidR="005047AA" w:rsidRDefault="00000000" w:rsidP="00E01EFD">
      <w:pPr>
        <w:pStyle w:val="TableofFigures"/>
        <w:rPr>
          <w:rFonts w:asciiTheme="minorHAnsi" w:eastAsiaTheme="minorEastAsia" w:hAnsiTheme="minorHAnsi" w:cstheme="minorBidi"/>
          <w:noProof/>
          <w:color w:val="auto"/>
          <w:sz w:val="22"/>
          <w:szCs w:val="22"/>
        </w:rPr>
      </w:pPr>
      <w:hyperlink w:anchor="_Toc127867614" w:history="1">
        <w:r w:rsidR="005047AA" w:rsidRPr="00FB3E0C">
          <w:rPr>
            <w:rStyle w:val="Hyperlink"/>
            <w:noProof/>
          </w:rPr>
          <w:t xml:space="preserve"> 4.2.4.4: </w:t>
        </w:r>
        <w:r w:rsidR="000F72EC">
          <w:rPr>
            <w:rStyle w:val="Hyperlink"/>
            <w:noProof/>
            <w:lang w:val="en-GB"/>
          </w:rPr>
          <w:t>I</w:t>
        </w:r>
        <w:r w:rsidR="005047AA" w:rsidRPr="00FB3E0C">
          <w:rPr>
            <w:rStyle w:val="Hyperlink"/>
            <w:noProof/>
          </w:rPr>
          <w:t>sothermal plot CQP adsorption onto EGB1</w:t>
        </w:r>
        <w:r w:rsidR="00F93E2B">
          <w:rPr>
            <w:noProof/>
            <w:webHidden/>
            <w:lang w:val="en-GB"/>
          </w:rPr>
          <w:t xml:space="preserve">                                                        </w:t>
        </w:r>
        <w:r w:rsidR="005047AA">
          <w:rPr>
            <w:noProof/>
            <w:webHidden/>
          </w:rPr>
          <w:fldChar w:fldCharType="begin"/>
        </w:r>
        <w:r w:rsidR="005047AA">
          <w:rPr>
            <w:noProof/>
            <w:webHidden/>
          </w:rPr>
          <w:instrText xml:space="preserve"> PAGEREF _Toc127867614 \h </w:instrText>
        </w:r>
        <w:r w:rsidR="005047AA">
          <w:rPr>
            <w:noProof/>
            <w:webHidden/>
          </w:rPr>
        </w:r>
        <w:r w:rsidR="005047AA">
          <w:rPr>
            <w:noProof/>
            <w:webHidden/>
          </w:rPr>
          <w:fldChar w:fldCharType="separate"/>
        </w:r>
        <w:r w:rsidR="00245092">
          <w:rPr>
            <w:noProof/>
            <w:webHidden/>
          </w:rPr>
          <w:t>123</w:t>
        </w:r>
        <w:r w:rsidR="005047AA">
          <w:rPr>
            <w:noProof/>
            <w:webHidden/>
          </w:rPr>
          <w:fldChar w:fldCharType="end"/>
        </w:r>
      </w:hyperlink>
    </w:p>
    <w:p w14:paraId="0C5D9A11" w14:textId="0C818684" w:rsidR="005047AA" w:rsidRDefault="00000000" w:rsidP="00E01EFD">
      <w:pPr>
        <w:pStyle w:val="TableofFigures"/>
        <w:rPr>
          <w:rFonts w:asciiTheme="minorHAnsi" w:eastAsiaTheme="minorEastAsia" w:hAnsiTheme="minorHAnsi" w:cstheme="minorBidi"/>
          <w:noProof/>
          <w:color w:val="auto"/>
          <w:sz w:val="22"/>
          <w:szCs w:val="22"/>
        </w:rPr>
      </w:pPr>
      <w:hyperlink w:anchor="_Toc127867615" w:history="1">
        <w:r w:rsidR="005047AA" w:rsidRPr="00FB3E0C">
          <w:rPr>
            <w:rStyle w:val="Hyperlink"/>
            <w:noProof/>
          </w:rPr>
          <w:t xml:space="preserve"> 4.2.4.5: </w:t>
        </w:r>
        <w:r w:rsidR="000F72EC">
          <w:rPr>
            <w:rStyle w:val="Hyperlink"/>
            <w:noProof/>
            <w:lang w:val="en-GB"/>
          </w:rPr>
          <w:t>K</w:t>
        </w:r>
        <w:r w:rsidR="005047AA" w:rsidRPr="00FB3E0C">
          <w:rPr>
            <w:rStyle w:val="Hyperlink"/>
            <w:noProof/>
          </w:rPr>
          <w:t>inetics plot of CQP adsorption onto EGB1</w:t>
        </w:r>
        <w:r w:rsidR="00F93E2B">
          <w:rPr>
            <w:noProof/>
            <w:webHidden/>
            <w:lang w:val="en-GB"/>
          </w:rPr>
          <w:t xml:space="preserve">                                                        </w:t>
        </w:r>
        <w:r w:rsidR="005047AA">
          <w:rPr>
            <w:noProof/>
            <w:webHidden/>
          </w:rPr>
          <w:fldChar w:fldCharType="begin"/>
        </w:r>
        <w:r w:rsidR="005047AA">
          <w:rPr>
            <w:noProof/>
            <w:webHidden/>
          </w:rPr>
          <w:instrText xml:space="preserve"> PAGEREF _Toc127867615 \h </w:instrText>
        </w:r>
        <w:r w:rsidR="005047AA">
          <w:rPr>
            <w:noProof/>
            <w:webHidden/>
          </w:rPr>
        </w:r>
        <w:r w:rsidR="005047AA">
          <w:rPr>
            <w:noProof/>
            <w:webHidden/>
          </w:rPr>
          <w:fldChar w:fldCharType="separate"/>
        </w:r>
        <w:r w:rsidR="00245092">
          <w:rPr>
            <w:noProof/>
            <w:webHidden/>
          </w:rPr>
          <w:t>126</w:t>
        </w:r>
        <w:r w:rsidR="005047AA">
          <w:rPr>
            <w:noProof/>
            <w:webHidden/>
          </w:rPr>
          <w:fldChar w:fldCharType="end"/>
        </w:r>
      </w:hyperlink>
    </w:p>
    <w:p w14:paraId="7DEC322C" w14:textId="3273F1CD" w:rsidR="005047AA" w:rsidRDefault="00000000" w:rsidP="00E01EFD">
      <w:pPr>
        <w:pStyle w:val="TableofFigures"/>
        <w:rPr>
          <w:rFonts w:asciiTheme="minorHAnsi" w:eastAsiaTheme="minorEastAsia" w:hAnsiTheme="minorHAnsi" w:cstheme="minorBidi"/>
          <w:noProof/>
          <w:color w:val="auto"/>
          <w:sz w:val="22"/>
          <w:szCs w:val="22"/>
        </w:rPr>
      </w:pPr>
      <w:hyperlink w:anchor="_Toc127867616" w:history="1">
        <w:r w:rsidR="005047AA" w:rsidRPr="00FB3E0C">
          <w:rPr>
            <w:rStyle w:val="Hyperlink"/>
            <w:noProof/>
          </w:rPr>
          <w:t xml:space="preserve"> 4.2.4.6.1: Effect of temperature on the uptake of CQP onto EGB1</w:t>
        </w:r>
        <w:r w:rsidR="00F93E2B">
          <w:rPr>
            <w:noProof/>
            <w:webHidden/>
            <w:lang w:val="en-GB"/>
          </w:rPr>
          <w:t xml:space="preserve">                                  </w:t>
        </w:r>
        <w:r w:rsidR="005047AA">
          <w:rPr>
            <w:noProof/>
            <w:webHidden/>
          </w:rPr>
          <w:fldChar w:fldCharType="begin"/>
        </w:r>
        <w:r w:rsidR="005047AA">
          <w:rPr>
            <w:noProof/>
            <w:webHidden/>
          </w:rPr>
          <w:instrText xml:space="preserve"> PAGEREF _Toc127867616 \h </w:instrText>
        </w:r>
        <w:r w:rsidR="005047AA">
          <w:rPr>
            <w:noProof/>
            <w:webHidden/>
          </w:rPr>
        </w:r>
        <w:r w:rsidR="005047AA">
          <w:rPr>
            <w:noProof/>
            <w:webHidden/>
          </w:rPr>
          <w:fldChar w:fldCharType="separate"/>
        </w:r>
        <w:r w:rsidR="00245092">
          <w:rPr>
            <w:noProof/>
            <w:webHidden/>
          </w:rPr>
          <w:t>128</w:t>
        </w:r>
        <w:r w:rsidR="005047AA">
          <w:rPr>
            <w:noProof/>
            <w:webHidden/>
          </w:rPr>
          <w:fldChar w:fldCharType="end"/>
        </w:r>
      </w:hyperlink>
    </w:p>
    <w:p w14:paraId="694DC46F" w14:textId="59BE6545" w:rsidR="005047AA" w:rsidRDefault="00000000" w:rsidP="00E01EFD">
      <w:pPr>
        <w:pStyle w:val="TableofFigures"/>
        <w:rPr>
          <w:rFonts w:asciiTheme="minorHAnsi" w:eastAsiaTheme="minorEastAsia" w:hAnsiTheme="minorHAnsi" w:cstheme="minorBidi"/>
          <w:noProof/>
          <w:color w:val="auto"/>
          <w:sz w:val="22"/>
          <w:szCs w:val="22"/>
        </w:rPr>
      </w:pPr>
      <w:hyperlink w:anchor="_Toc127867617" w:history="1">
        <w:r w:rsidR="005047AA" w:rsidRPr="00FB3E0C">
          <w:rPr>
            <w:rStyle w:val="Hyperlink"/>
            <w:noProof/>
          </w:rPr>
          <w:t xml:space="preserve"> 4.2.4.6.2: Van’t Hoff plot of CQP uptake onto EGB1</w:t>
        </w:r>
        <w:r w:rsidR="00F93E2B">
          <w:rPr>
            <w:noProof/>
            <w:webHidden/>
            <w:lang w:val="en-GB"/>
          </w:rPr>
          <w:t xml:space="preserve">                                                      </w:t>
        </w:r>
        <w:r w:rsidR="005047AA">
          <w:rPr>
            <w:noProof/>
            <w:webHidden/>
          </w:rPr>
          <w:fldChar w:fldCharType="begin"/>
        </w:r>
        <w:r w:rsidR="005047AA">
          <w:rPr>
            <w:noProof/>
            <w:webHidden/>
          </w:rPr>
          <w:instrText xml:space="preserve"> PAGEREF _Toc127867617 \h </w:instrText>
        </w:r>
        <w:r w:rsidR="005047AA">
          <w:rPr>
            <w:noProof/>
            <w:webHidden/>
          </w:rPr>
        </w:r>
        <w:r w:rsidR="005047AA">
          <w:rPr>
            <w:noProof/>
            <w:webHidden/>
          </w:rPr>
          <w:fldChar w:fldCharType="separate"/>
        </w:r>
        <w:r w:rsidR="00245092">
          <w:rPr>
            <w:noProof/>
            <w:webHidden/>
          </w:rPr>
          <w:t>128</w:t>
        </w:r>
        <w:r w:rsidR="005047AA">
          <w:rPr>
            <w:noProof/>
            <w:webHidden/>
          </w:rPr>
          <w:fldChar w:fldCharType="end"/>
        </w:r>
      </w:hyperlink>
    </w:p>
    <w:p w14:paraId="6775B94D" w14:textId="41342310" w:rsidR="005047AA" w:rsidRDefault="00000000" w:rsidP="00E01EFD">
      <w:pPr>
        <w:pStyle w:val="TableofFigures"/>
        <w:rPr>
          <w:rFonts w:asciiTheme="minorHAnsi" w:eastAsiaTheme="minorEastAsia" w:hAnsiTheme="minorHAnsi" w:cstheme="minorBidi"/>
          <w:noProof/>
          <w:color w:val="auto"/>
          <w:sz w:val="22"/>
          <w:szCs w:val="22"/>
        </w:rPr>
      </w:pPr>
      <w:hyperlink w:anchor="_Toc127867618" w:history="1">
        <w:r w:rsidR="005047AA" w:rsidRPr="00FB3E0C">
          <w:rPr>
            <w:rStyle w:val="Hyperlink"/>
            <w:noProof/>
          </w:rPr>
          <w:t xml:space="preserve"> 4.2.4.7: Desorption efficiency of CQP-EGB1 system</w:t>
        </w:r>
        <w:r w:rsidR="00F93E2B">
          <w:rPr>
            <w:noProof/>
            <w:webHidden/>
            <w:lang w:val="en-GB"/>
          </w:rPr>
          <w:t xml:space="preserve">                                                       </w:t>
        </w:r>
        <w:r w:rsidR="005047AA">
          <w:rPr>
            <w:noProof/>
            <w:webHidden/>
          </w:rPr>
          <w:fldChar w:fldCharType="begin"/>
        </w:r>
        <w:r w:rsidR="005047AA">
          <w:rPr>
            <w:noProof/>
            <w:webHidden/>
          </w:rPr>
          <w:instrText xml:space="preserve"> PAGEREF _Toc127867618 \h </w:instrText>
        </w:r>
        <w:r w:rsidR="005047AA">
          <w:rPr>
            <w:noProof/>
            <w:webHidden/>
          </w:rPr>
        </w:r>
        <w:r w:rsidR="005047AA">
          <w:rPr>
            <w:noProof/>
            <w:webHidden/>
          </w:rPr>
          <w:fldChar w:fldCharType="separate"/>
        </w:r>
        <w:r w:rsidR="00245092">
          <w:rPr>
            <w:noProof/>
            <w:webHidden/>
          </w:rPr>
          <w:t>130</w:t>
        </w:r>
        <w:r w:rsidR="005047AA">
          <w:rPr>
            <w:noProof/>
            <w:webHidden/>
          </w:rPr>
          <w:fldChar w:fldCharType="end"/>
        </w:r>
      </w:hyperlink>
    </w:p>
    <w:p w14:paraId="2A52BD27" w14:textId="2BD24668" w:rsidR="005047AA" w:rsidRDefault="00000000" w:rsidP="00E01EFD">
      <w:pPr>
        <w:pStyle w:val="TableofFigures"/>
        <w:rPr>
          <w:rFonts w:asciiTheme="minorHAnsi" w:eastAsiaTheme="minorEastAsia" w:hAnsiTheme="minorHAnsi" w:cstheme="minorBidi"/>
          <w:noProof/>
          <w:color w:val="auto"/>
          <w:sz w:val="22"/>
          <w:szCs w:val="22"/>
        </w:rPr>
      </w:pPr>
      <w:hyperlink w:anchor="_Toc127867619" w:history="1">
        <w:r w:rsidR="005047AA" w:rsidRPr="00FB3E0C">
          <w:rPr>
            <w:rStyle w:val="Hyperlink"/>
            <w:noProof/>
          </w:rPr>
          <w:t xml:space="preserve"> 4.2.4.8: Surface morphology of EGB1 (a) before adsorption and (b) after adsorption of CQP</w:t>
        </w:r>
        <w:r w:rsidR="00F93E2B">
          <w:rPr>
            <w:noProof/>
            <w:webHidden/>
            <w:lang w:val="en-GB"/>
          </w:rPr>
          <w:t xml:space="preserve">                                                                                                                                     </w:t>
        </w:r>
        <w:r w:rsidR="005047AA">
          <w:rPr>
            <w:noProof/>
            <w:webHidden/>
          </w:rPr>
          <w:fldChar w:fldCharType="begin"/>
        </w:r>
        <w:r w:rsidR="005047AA">
          <w:rPr>
            <w:noProof/>
            <w:webHidden/>
          </w:rPr>
          <w:instrText xml:space="preserve"> PAGEREF _Toc127867619 \h </w:instrText>
        </w:r>
        <w:r w:rsidR="005047AA">
          <w:rPr>
            <w:noProof/>
            <w:webHidden/>
          </w:rPr>
        </w:r>
        <w:r w:rsidR="005047AA">
          <w:rPr>
            <w:noProof/>
            <w:webHidden/>
          </w:rPr>
          <w:fldChar w:fldCharType="separate"/>
        </w:r>
        <w:r w:rsidR="00245092">
          <w:rPr>
            <w:noProof/>
            <w:webHidden/>
          </w:rPr>
          <w:t>130</w:t>
        </w:r>
        <w:r w:rsidR="005047AA">
          <w:rPr>
            <w:noProof/>
            <w:webHidden/>
          </w:rPr>
          <w:fldChar w:fldCharType="end"/>
        </w:r>
      </w:hyperlink>
    </w:p>
    <w:p w14:paraId="432F5683" w14:textId="7BBAB00D" w:rsidR="005047AA" w:rsidRDefault="00000000" w:rsidP="00E01EFD">
      <w:pPr>
        <w:pStyle w:val="TableofFigures"/>
        <w:rPr>
          <w:rFonts w:asciiTheme="minorHAnsi" w:eastAsiaTheme="minorEastAsia" w:hAnsiTheme="minorHAnsi" w:cstheme="minorBidi"/>
          <w:noProof/>
          <w:color w:val="auto"/>
          <w:sz w:val="22"/>
          <w:szCs w:val="22"/>
        </w:rPr>
      </w:pPr>
      <w:hyperlink w:anchor="_Toc127867620" w:history="1">
        <w:r w:rsidR="005047AA" w:rsidRPr="00FB3E0C">
          <w:rPr>
            <w:rStyle w:val="Hyperlink"/>
            <w:noProof/>
          </w:rPr>
          <w:t xml:space="preserve"> 4.2.4.9.1: Comparison of the target and predicted removal efficiency in relation to CQP uptake onto EGB1</w:t>
        </w:r>
        <w:r w:rsidR="00F93E2B">
          <w:rPr>
            <w:noProof/>
            <w:webHidden/>
            <w:lang w:val="en-GB"/>
          </w:rPr>
          <w:t xml:space="preserve">                                                                                                               </w:t>
        </w:r>
        <w:r w:rsidR="005047AA">
          <w:rPr>
            <w:noProof/>
            <w:webHidden/>
          </w:rPr>
          <w:fldChar w:fldCharType="begin"/>
        </w:r>
        <w:r w:rsidR="005047AA">
          <w:rPr>
            <w:noProof/>
            <w:webHidden/>
          </w:rPr>
          <w:instrText xml:space="preserve"> PAGEREF _Toc127867620 \h </w:instrText>
        </w:r>
        <w:r w:rsidR="005047AA">
          <w:rPr>
            <w:noProof/>
            <w:webHidden/>
          </w:rPr>
        </w:r>
        <w:r w:rsidR="005047AA">
          <w:rPr>
            <w:noProof/>
            <w:webHidden/>
          </w:rPr>
          <w:fldChar w:fldCharType="separate"/>
        </w:r>
        <w:r w:rsidR="00245092">
          <w:rPr>
            <w:noProof/>
            <w:webHidden/>
          </w:rPr>
          <w:t>132</w:t>
        </w:r>
        <w:r w:rsidR="005047AA">
          <w:rPr>
            <w:noProof/>
            <w:webHidden/>
          </w:rPr>
          <w:fldChar w:fldCharType="end"/>
        </w:r>
      </w:hyperlink>
    </w:p>
    <w:p w14:paraId="0A16B529" w14:textId="206B65B4" w:rsidR="005047AA" w:rsidRDefault="00000000" w:rsidP="00E01EFD">
      <w:pPr>
        <w:pStyle w:val="TableofFigures"/>
        <w:rPr>
          <w:rFonts w:asciiTheme="minorHAnsi" w:eastAsiaTheme="minorEastAsia" w:hAnsiTheme="minorHAnsi" w:cstheme="minorBidi"/>
          <w:noProof/>
          <w:color w:val="auto"/>
          <w:sz w:val="22"/>
          <w:szCs w:val="22"/>
        </w:rPr>
      </w:pPr>
      <w:hyperlink w:anchor="_Toc127867621" w:history="1">
        <w:r w:rsidR="005047AA" w:rsidRPr="00FB3E0C">
          <w:rPr>
            <w:rStyle w:val="Hyperlink"/>
            <w:noProof/>
          </w:rPr>
          <w:t xml:space="preserve"> 4.2.4.9.2:  A three-layered ANN architecture for CQP adsorption onto EGB1</w:t>
        </w:r>
        <w:r w:rsidR="00F93E2B">
          <w:rPr>
            <w:noProof/>
            <w:webHidden/>
            <w:lang w:val="en-GB"/>
          </w:rPr>
          <w:t xml:space="preserve">                </w:t>
        </w:r>
        <w:r w:rsidR="005047AA">
          <w:rPr>
            <w:noProof/>
            <w:webHidden/>
          </w:rPr>
          <w:fldChar w:fldCharType="begin"/>
        </w:r>
        <w:r w:rsidR="005047AA">
          <w:rPr>
            <w:noProof/>
            <w:webHidden/>
          </w:rPr>
          <w:instrText xml:space="preserve"> PAGEREF _Toc127867621 \h </w:instrText>
        </w:r>
        <w:r w:rsidR="005047AA">
          <w:rPr>
            <w:noProof/>
            <w:webHidden/>
          </w:rPr>
        </w:r>
        <w:r w:rsidR="005047AA">
          <w:rPr>
            <w:noProof/>
            <w:webHidden/>
          </w:rPr>
          <w:fldChar w:fldCharType="separate"/>
        </w:r>
        <w:r w:rsidR="00245092">
          <w:rPr>
            <w:noProof/>
            <w:webHidden/>
          </w:rPr>
          <w:t>133</w:t>
        </w:r>
        <w:r w:rsidR="005047AA">
          <w:rPr>
            <w:noProof/>
            <w:webHidden/>
          </w:rPr>
          <w:fldChar w:fldCharType="end"/>
        </w:r>
      </w:hyperlink>
    </w:p>
    <w:p w14:paraId="2430AA02" w14:textId="053D426A" w:rsidR="005047AA" w:rsidRDefault="00000000" w:rsidP="00E01EFD">
      <w:pPr>
        <w:pStyle w:val="TableofFigures"/>
        <w:rPr>
          <w:rFonts w:asciiTheme="minorHAnsi" w:eastAsiaTheme="minorEastAsia" w:hAnsiTheme="minorHAnsi" w:cstheme="minorBidi"/>
          <w:noProof/>
          <w:color w:val="auto"/>
          <w:sz w:val="22"/>
          <w:szCs w:val="22"/>
        </w:rPr>
      </w:pPr>
      <w:hyperlink w:anchor="_Toc127867622" w:history="1">
        <w:r w:rsidR="005047AA" w:rsidRPr="00FB3E0C">
          <w:rPr>
            <w:rStyle w:val="Hyperlink"/>
            <w:noProof/>
          </w:rPr>
          <w:t xml:space="preserve"> 4.2.4.9.3: Comparison plots of Experimental and ANN predicted adsorption efficienci</w:t>
        </w:r>
        <w:r w:rsidR="008640A0">
          <w:rPr>
            <w:rStyle w:val="Hyperlink"/>
            <w:noProof/>
            <w:lang w:val="en-GB"/>
          </w:rPr>
          <w:t>es</w:t>
        </w:r>
        <w:r w:rsidR="005047AA" w:rsidRPr="00FB3E0C">
          <w:rPr>
            <w:rStyle w:val="Hyperlink"/>
            <w:noProof/>
          </w:rPr>
          <w:t xml:space="preserve"> for CQP uptake onto EGB1</w:t>
        </w:r>
        <w:r w:rsidR="00F93E2B">
          <w:rPr>
            <w:noProof/>
            <w:webHidden/>
            <w:lang w:val="en-GB"/>
          </w:rPr>
          <w:t xml:space="preserve">                                                                                                </w:t>
        </w:r>
        <w:r w:rsidR="005047AA">
          <w:rPr>
            <w:noProof/>
            <w:webHidden/>
          </w:rPr>
          <w:fldChar w:fldCharType="begin"/>
        </w:r>
        <w:r w:rsidR="005047AA">
          <w:rPr>
            <w:noProof/>
            <w:webHidden/>
          </w:rPr>
          <w:instrText xml:space="preserve"> PAGEREF _Toc127867622 \h </w:instrText>
        </w:r>
        <w:r w:rsidR="005047AA">
          <w:rPr>
            <w:noProof/>
            <w:webHidden/>
          </w:rPr>
        </w:r>
        <w:r w:rsidR="005047AA">
          <w:rPr>
            <w:noProof/>
            <w:webHidden/>
          </w:rPr>
          <w:fldChar w:fldCharType="separate"/>
        </w:r>
        <w:r w:rsidR="00245092">
          <w:rPr>
            <w:noProof/>
            <w:webHidden/>
          </w:rPr>
          <w:t>134</w:t>
        </w:r>
        <w:r w:rsidR="005047AA">
          <w:rPr>
            <w:noProof/>
            <w:webHidden/>
          </w:rPr>
          <w:fldChar w:fldCharType="end"/>
        </w:r>
      </w:hyperlink>
    </w:p>
    <w:p w14:paraId="79F6C678" w14:textId="4B9257E4" w:rsidR="005047AA" w:rsidRDefault="00000000" w:rsidP="00E01EFD">
      <w:pPr>
        <w:pStyle w:val="TableofFigures"/>
        <w:rPr>
          <w:rFonts w:asciiTheme="minorHAnsi" w:eastAsiaTheme="minorEastAsia" w:hAnsiTheme="minorHAnsi" w:cstheme="minorBidi"/>
          <w:noProof/>
          <w:color w:val="auto"/>
          <w:sz w:val="22"/>
          <w:szCs w:val="22"/>
        </w:rPr>
      </w:pPr>
      <w:hyperlink w:anchor="_Toc127867623" w:history="1">
        <w:r w:rsidR="005047AA" w:rsidRPr="00FB3E0C">
          <w:rPr>
            <w:rStyle w:val="Hyperlink"/>
            <w:noProof/>
          </w:rPr>
          <w:t xml:space="preserve"> 4.2.5.1: Effect of pH on the removal efficiency of CQP onto HSP1</w:t>
        </w:r>
        <w:r w:rsidR="00F93E2B">
          <w:rPr>
            <w:noProof/>
            <w:webHidden/>
            <w:lang w:val="en-GB"/>
          </w:rPr>
          <w:t xml:space="preserve">                                </w:t>
        </w:r>
        <w:r w:rsidR="005047AA">
          <w:rPr>
            <w:noProof/>
            <w:webHidden/>
          </w:rPr>
          <w:fldChar w:fldCharType="begin"/>
        </w:r>
        <w:r w:rsidR="005047AA">
          <w:rPr>
            <w:noProof/>
            <w:webHidden/>
          </w:rPr>
          <w:instrText xml:space="preserve"> PAGEREF _Toc127867623 \h </w:instrText>
        </w:r>
        <w:r w:rsidR="005047AA">
          <w:rPr>
            <w:noProof/>
            <w:webHidden/>
          </w:rPr>
        </w:r>
        <w:r w:rsidR="005047AA">
          <w:rPr>
            <w:noProof/>
            <w:webHidden/>
          </w:rPr>
          <w:fldChar w:fldCharType="separate"/>
        </w:r>
        <w:r w:rsidR="00245092">
          <w:rPr>
            <w:noProof/>
            <w:webHidden/>
          </w:rPr>
          <w:t>135</w:t>
        </w:r>
        <w:r w:rsidR="005047AA">
          <w:rPr>
            <w:noProof/>
            <w:webHidden/>
          </w:rPr>
          <w:fldChar w:fldCharType="end"/>
        </w:r>
      </w:hyperlink>
    </w:p>
    <w:p w14:paraId="0B28EF32" w14:textId="5CC4BEF5" w:rsidR="005047AA" w:rsidRDefault="00000000" w:rsidP="00E01EFD">
      <w:pPr>
        <w:pStyle w:val="TableofFigures"/>
        <w:rPr>
          <w:rFonts w:asciiTheme="minorHAnsi" w:eastAsiaTheme="minorEastAsia" w:hAnsiTheme="minorHAnsi" w:cstheme="minorBidi"/>
          <w:noProof/>
          <w:color w:val="auto"/>
          <w:sz w:val="22"/>
          <w:szCs w:val="22"/>
        </w:rPr>
      </w:pPr>
      <w:hyperlink w:anchor="_Toc127867624" w:history="1">
        <w:r w:rsidR="005047AA" w:rsidRPr="00FB3E0C">
          <w:rPr>
            <w:rStyle w:val="Hyperlink"/>
            <w:noProof/>
          </w:rPr>
          <w:t xml:space="preserve"> 4.2.5.2: Effect of contact time and initial concentration on CQP </w:t>
        </w:r>
        <w:r w:rsidR="00F93E2B">
          <w:rPr>
            <w:rStyle w:val="Hyperlink"/>
            <w:noProof/>
            <w:lang w:val="en-GB"/>
          </w:rPr>
          <w:t xml:space="preserve">uptake </w:t>
        </w:r>
        <w:r w:rsidR="005047AA" w:rsidRPr="00FB3E0C">
          <w:rPr>
            <w:rStyle w:val="Hyperlink"/>
            <w:noProof/>
          </w:rPr>
          <w:t>onto HSP1</w:t>
        </w:r>
        <w:r w:rsidR="00F93E2B">
          <w:rPr>
            <w:rStyle w:val="Hyperlink"/>
            <w:noProof/>
            <w:lang w:val="en-GB"/>
          </w:rPr>
          <w:t xml:space="preserve">   </w:t>
        </w:r>
        <w:r w:rsidR="005047AA">
          <w:rPr>
            <w:noProof/>
            <w:webHidden/>
          </w:rPr>
          <w:tab/>
        </w:r>
        <w:r w:rsidR="00F93E2B">
          <w:rPr>
            <w:noProof/>
            <w:webHidden/>
            <w:lang w:val="en-GB"/>
          </w:rPr>
          <w:t xml:space="preserve">    </w:t>
        </w:r>
        <w:r w:rsidR="005047AA">
          <w:rPr>
            <w:noProof/>
            <w:webHidden/>
          </w:rPr>
          <w:fldChar w:fldCharType="begin"/>
        </w:r>
        <w:r w:rsidR="005047AA">
          <w:rPr>
            <w:noProof/>
            <w:webHidden/>
          </w:rPr>
          <w:instrText xml:space="preserve"> PAGEREF _Toc127867624 \h </w:instrText>
        </w:r>
        <w:r w:rsidR="005047AA">
          <w:rPr>
            <w:noProof/>
            <w:webHidden/>
          </w:rPr>
        </w:r>
        <w:r w:rsidR="005047AA">
          <w:rPr>
            <w:noProof/>
            <w:webHidden/>
          </w:rPr>
          <w:fldChar w:fldCharType="separate"/>
        </w:r>
        <w:r w:rsidR="00245092">
          <w:rPr>
            <w:noProof/>
            <w:webHidden/>
          </w:rPr>
          <w:t>136</w:t>
        </w:r>
        <w:r w:rsidR="005047AA">
          <w:rPr>
            <w:noProof/>
            <w:webHidden/>
          </w:rPr>
          <w:fldChar w:fldCharType="end"/>
        </w:r>
      </w:hyperlink>
    </w:p>
    <w:p w14:paraId="3C6CFF8C" w14:textId="680C2CE6" w:rsidR="005047AA" w:rsidRDefault="00000000" w:rsidP="00E01EFD">
      <w:pPr>
        <w:pStyle w:val="TableofFigures"/>
        <w:rPr>
          <w:rFonts w:asciiTheme="minorHAnsi" w:eastAsiaTheme="minorEastAsia" w:hAnsiTheme="minorHAnsi" w:cstheme="minorBidi"/>
          <w:noProof/>
          <w:color w:val="auto"/>
          <w:sz w:val="22"/>
          <w:szCs w:val="22"/>
        </w:rPr>
      </w:pPr>
      <w:hyperlink w:anchor="_Toc127867625" w:history="1">
        <w:r w:rsidR="005047AA" w:rsidRPr="00FB3E0C">
          <w:rPr>
            <w:rStyle w:val="Hyperlink"/>
            <w:noProof/>
          </w:rPr>
          <w:t xml:space="preserve"> 4.2.5.3: Effect of dosage on the removal efficiency of CQP onto HSP1</w:t>
        </w:r>
        <w:r w:rsidR="00F93E2B">
          <w:rPr>
            <w:noProof/>
            <w:webHidden/>
            <w:lang w:val="en-GB"/>
          </w:rPr>
          <w:t xml:space="preserve">                          </w:t>
        </w:r>
        <w:r w:rsidR="005047AA">
          <w:rPr>
            <w:noProof/>
            <w:webHidden/>
          </w:rPr>
          <w:fldChar w:fldCharType="begin"/>
        </w:r>
        <w:r w:rsidR="005047AA">
          <w:rPr>
            <w:noProof/>
            <w:webHidden/>
          </w:rPr>
          <w:instrText xml:space="preserve"> PAGEREF _Toc127867625 \h </w:instrText>
        </w:r>
        <w:r w:rsidR="005047AA">
          <w:rPr>
            <w:noProof/>
            <w:webHidden/>
          </w:rPr>
        </w:r>
        <w:r w:rsidR="005047AA">
          <w:rPr>
            <w:noProof/>
            <w:webHidden/>
          </w:rPr>
          <w:fldChar w:fldCharType="separate"/>
        </w:r>
        <w:r w:rsidR="00245092">
          <w:rPr>
            <w:noProof/>
            <w:webHidden/>
          </w:rPr>
          <w:t>137</w:t>
        </w:r>
        <w:r w:rsidR="005047AA">
          <w:rPr>
            <w:noProof/>
            <w:webHidden/>
          </w:rPr>
          <w:fldChar w:fldCharType="end"/>
        </w:r>
      </w:hyperlink>
    </w:p>
    <w:p w14:paraId="3C94620B" w14:textId="409FB7C4" w:rsidR="005047AA" w:rsidRDefault="00000000" w:rsidP="00E01EFD">
      <w:pPr>
        <w:pStyle w:val="TableofFigures"/>
        <w:rPr>
          <w:rFonts w:asciiTheme="minorHAnsi" w:eastAsiaTheme="minorEastAsia" w:hAnsiTheme="minorHAnsi" w:cstheme="minorBidi"/>
          <w:noProof/>
          <w:color w:val="auto"/>
          <w:sz w:val="22"/>
          <w:szCs w:val="22"/>
        </w:rPr>
      </w:pPr>
      <w:hyperlink w:anchor="_Toc127867626" w:history="1">
        <w:r w:rsidR="005047AA" w:rsidRPr="00FB3E0C">
          <w:rPr>
            <w:rStyle w:val="Hyperlink"/>
            <w:noProof/>
          </w:rPr>
          <w:t xml:space="preserve"> 4.2.5.4: </w:t>
        </w:r>
        <w:r w:rsidR="008640A0">
          <w:rPr>
            <w:rStyle w:val="Hyperlink"/>
            <w:noProof/>
            <w:lang w:val="en-GB"/>
          </w:rPr>
          <w:t>I</w:t>
        </w:r>
        <w:r w:rsidR="005047AA" w:rsidRPr="00FB3E0C">
          <w:rPr>
            <w:rStyle w:val="Hyperlink"/>
            <w:noProof/>
          </w:rPr>
          <w:t>sothermal plot CQP adsorption onto HSP1</w:t>
        </w:r>
        <w:r w:rsidR="00F93E2B">
          <w:rPr>
            <w:noProof/>
            <w:webHidden/>
            <w:lang w:val="en-GB"/>
          </w:rPr>
          <w:t xml:space="preserve">                                                         </w:t>
        </w:r>
        <w:r w:rsidR="005047AA">
          <w:rPr>
            <w:noProof/>
            <w:webHidden/>
          </w:rPr>
          <w:fldChar w:fldCharType="begin"/>
        </w:r>
        <w:r w:rsidR="005047AA">
          <w:rPr>
            <w:noProof/>
            <w:webHidden/>
          </w:rPr>
          <w:instrText xml:space="preserve"> PAGEREF _Toc127867626 \h </w:instrText>
        </w:r>
        <w:r w:rsidR="005047AA">
          <w:rPr>
            <w:noProof/>
            <w:webHidden/>
          </w:rPr>
        </w:r>
        <w:r w:rsidR="005047AA">
          <w:rPr>
            <w:noProof/>
            <w:webHidden/>
          </w:rPr>
          <w:fldChar w:fldCharType="separate"/>
        </w:r>
        <w:r w:rsidR="00245092">
          <w:rPr>
            <w:noProof/>
            <w:webHidden/>
          </w:rPr>
          <w:t>139</w:t>
        </w:r>
        <w:r w:rsidR="005047AA">
          <w:rPr>
            <w:noProof/>
            <w:webHidden/>
          </w:rPr>
          <w:fldChar w:fldCharType="end"/>
        </w:r>
      </w:hyperlink>
    </w:p>
    <w:p w14:paraId="23822514" w14:textId="62FF75DD" w:rsidR="005047AA" w:rsidRDefault="00000000" w:rsidP="00E01EFD">
      <w:pPr>
        <w:pStyle w:val="TableofFigures"/>
        <w:rPr>
          <w:rFonts w:asciiTheme="minorHAnsi" w:eastAsiaTheme="minorEastAsia" w:hAnsiTheme="minorHAnsi" w:cstheme="minorBidi"/>
          <w:noProof/>
          <w:color w:val="auto"/>
          <w:sz w:val="22"/>
          <w:szCs w:val="22"/>
        </w:rPr>
      </w:pPr>
      <w:hyperlink w:anchor="_Toc127867627" w:history="1">
        <w:r w:rsidR="005047AA" w:rsidRPr="00FB3E0C">
          <w:rPr>
            <w:rStyle w:val="Hyperlink"/>
            <w:noProof/>
          </w:rPr>
          <w:t xml:space="preserve"> 4.2.5.5: </w:t>
        </w:r>
        <w:r w:rsidR="008640A0">
          <w:rPr>
            <w:rStyle w:val="Hyperlink"/>
            <w:noProof/>
            <w:lang w:val="en-GB"/>
          </w:rPr>
          <w:t>K</w:t>
        </w:r>
        <w:r w:rsidR="005047AA" w:rsidRPr="00FB3E0C">
          <w:rPr>
            <w:rStyle w:val="Hyperlink"/>
            <w:noProof/>
          </w:rPr>
          <w:t>inetics plot of CQP adsorption onto HSP1</w:t>
        </w:r>
        <w:r w:rsidR="00F93E2B">
          <w:rPr>
            <w:noProof/>
            <w:webHidden/>
            <w:lang w:val="en-GB"/>
          </w:rPr>
          <w:t xml:space="preserve">                                                        </w:t>
        </w:r>
        <w:r w:rsidR="005047AA">
          <w:rPr>
            <w:noProof/>
            <w:webHidden/>
          </w:rPr>
          <w:fldChar w:fldCharType="begin"/>
        </w:r>
        <w:r w:rsidR="005047AA">
          <w:rPr>
            <w:noProof/>
            <w:webHidden/>
          </w:rPr>
          <w:instrText xml:space="preserve"> PAGEREF _Toc127867627 \h </w:instrText>
        </w:r>
        <w:r w:rsidR="005047AA">
          <w:rPr>
            <w:noProof/>
            <w:webHidden/>
          </w:rPr>
        </w:r>
        <w:r w:rsidR="005047AA">
          <w:rPr>
            <w:noProof/>
            <w:webHidden/>
          </w:rPr>
          <w:fldChar w:fldCharType="separate"/>
        </w:r>
        <w:r w:rsidR="00245092">
          <w:rPr>
            <w:noProof/>
            <w:webHidden/>
          </w:rPr>
          <w:t>142</w:t>
        </w:r>
        <w:r w:rsidR="005047AA">
          <w:rPr>
            <w:noProof/>
            <w:webHidden/>
          </w:rPr>
          <w:fldChar w:fldCharType="end"/>
        </w:r>
      </w:hyperlink>
    </w:p>
    <w:p w14:paraId="52D52504" w14:textId="46A73F5A" w:rsidR="005047AA" w:rsidRDefault="00000000" w:rsidP="00E01EFD">
      <w:pPr>
        <w:pStyle w:val="TableofFigures"/>
        <w:rPr>
          <w:rFonts w:asciiTheme="minorHAnsi" w:eastAsiaTheme="minorEastAsia" w:hAnsiTheme="minorHAnsi" w:cstheme="minorBidi"/>
          <w:noProof/>
          <w:color w:val="auto"/>
          <w:sz w:val="22"/>
          <w:szCs w:val="22"/>
        </w:rPr>
      </w:pPr>
      <w:hyperlink w:anchor="_Toc127867628" w:history="1">
        <w:r w:rsidR="005047AA" w:rsidRPr="00FB3E0C">
          <w:rPr>
            <w:rStyle w:val="Hyperlink"/>
            <w:noProof/>
          </w:rPr>
          <w:t xml:space="preserve"> 4.2.5.6.1: Effect of temperature on the uptake of CQP onto HSP1</w:t>
        </w:r>
        <w:r w:rsidR="00F93E2B">
          <w:rPr>
            <w:noProof/>
            <w:webHidden/>
            <w:lang w:val="en-GB"/>
          </w:rPr>
          <w:t xml:space="preserve">                                  </w:t>
        </w:r>
        <w:r w:rsidR="005047AA">
          <w:rPr>
            <w:noProof/>
            <w:webHidden/>
          </w:rPr>
          <w:fldChar w:fldCharType="begin"/>
        </w:r>
        <w:r w:rsidR="005047AA">
          <w:rPr>
            <w:noProof/>
            <w:webHidden/>
          </w:rPr>
          <w:instrText xml:space="preserve"> PAGEREF _Toc127867628 \h </w:instrText>
        </w:r>
        <w:r w:rsidR="005047AA">
          <w:rPr>
            <w:noProof/>
            <w:webHidden/>
          </w:rPr>
        </w:r>
        <w:r w:rsidR="005047AA">
          <w:rPr>
            <w:noProof/>
            <w:webHidden/>
          </w:rPr>
          <w:fldChar w:fldCharType="separate"/>
        </w:r>
        <w:r w:rsidR="00245092">
          <w:rPr>
            <w:noProof/>
            <w:webHidden/>
          </w:rPr>
          <w:t>144</w:t>
        </w:r>
        <w:r w:rsidR="005047AA">
          <w:rPr>
            <w:noProof/>
            <w:webHidden/>
          </w:rPr>
          <w:fldChar w:fldCharType="end"/>
        </w:r>
      </w:hyperlink>
    </w:p>
    <w:p w14:paraId="55F9DF7F" w14:textId="093BE546" w:rsidR="005047AA" w:rsidRDefault="00000000" w:rsidP="00E01EFD">
      <w:pPr>
        <w:pStyle w:val="TableofFigures"/>
        <w:rPr>
          <w:rFonts w:asciiTheme="minorHAnsi" w:eastAsiaTheme="minorEastAsia" w:hAnsiTheme="minorHAnsi" w:cstheme="minorBidi"/>
          <w:noProof/>
          <w:color w:val="auto"/>
          <w:sz w:val="22"/>
          <w:szCs w:val="22"/>
        </w:rPr>
      </w:pPr>
      <w:hyperlink w:anchor="_Toc127867629" w:history="1">
        <w:r w:rsidR="005047AA" w:rsidRPr="00FB3E0C">
          <w:rPr>
            <w:rStyle w:val="Hyperlink"/>
            <w:noProof/>
          </w:rPr>
          <w:t xml:space="preserve"> 4.2.5.6.2: Van’t Hoff plot of CQP uptake onto HSP1</w:t>
        </w:r>
        <w:r w:rsidR="00F93E2B">
          <w:rPr>
            <w:rStyle w:val="Hyperlink"/>
            <w:noProof/>
            <w:lang w:val="en-GB"/>
          </w:rPr>
          <w:t xml:space="preserve">                                                      </w:t>
        </w:r>
        <w:r w:rsidR="005047AA">
          <w:rPr>
            <w:noProof/>
            <w:webHidden/>
          </w:rPr>
          <w:fldChar w:fldCharType="begin"/>
        </w:r>
        <w:r w:rsidR="005047AA">
          <w:rPr>
            <w:noProof/>
            <w:webHidden/>
          </w:rPr>
          <w:instrText xml:space="preserve"> PAGEREF _Toc127867629 \h </w:instrText>
        </w:r>
        <w:r w:rsidR="005047AA">
          <w:rPr>
            <w:noProof/>
            <w:webHidden/>
          </w:rPr>
        </w:r>
        <w:r w:rsidR="005047AA">
          <w:rPr>
            <w:noProof/>
            <w:webHidden/>
          </w:rPr>
          <w:fldChar w:fldCharType="separate"/>
        </w:r>
        <w:r w:rsidR="00245092">
          <w:rPr>
            <w:noProof/>
            <w:webHidden/>
          </w:rPr>
          <w:t>145</w:t>
        </w:r>
        <w:r w:rsidR="005047AA">
          <w:rPr>
            <w:noProof/>
            <w:webHidden/>
          </w:rPr>
          <w:fldChar w:fldCharType="end"/>
        </w:r>
      </w:hyperlink>
    </w:p>
    <w:p w14:paraId="6DFFEB31" w14:textId="1AEEBBE0" w:rsidR="005047AA" w:rsidRDefault="00000000" w:rsidP="00E01EFD">
      <w:pPr>
        <w:pStyle w:val="TableofFigures"/>
        <w:rPr>
          <w:rFonts w:asciiTheme="minorHAnsi" w:eastAsiaTheme="minorEastAsia" w:hAnsiTheme="minorHAnsi" w:cstheme="minorBidi"/>
          <w:noProof/>
          <w:color w:val="auto"/>
          <w:sz w:val="22"/>
          <w:szCs w:val="22"/>
        </w:rPr>
      </w:pPr>
      <w:hyperlink w:anchor="_Toc127867630" w:history="1">
        <w:r w:rsidR="005047AA" w:rsidRPr="00FB3E0C">
          <w:rPr>
            <w:rStyle w:val="Hyperlink"/>
            <w:noProof/>
          </w:rPr>
          <w:t xml:space="preserve"> 4.2.5.7: Desorption efficiency of CQP-HSP1 system</w:t>
        </w:r>
        <w:r w:rsidR="00F93E2B">
          <w:rPr>
            <w:noProof/>
            <w:webHidden/>
            <w:lang w:val="en-GB"/>
          </w:rPr>
          <w:t xml:space="preserve">                                                       </w:t>
        </w:r>
        <w:r w:rsidR="005047AA">
          <w:rPr>
            <w:noProof/>
            <w:webHidden/>
          </w:rPr>
          <w:fldChar w:fldCharType="begin"/>
        </w:r>
        <w:r w:rsidR="005047AA">
          <w:rPr>
            <w:noProof/>
            <w:webHidden/>
          </w:rPr>
          <w:instrText xml:space="preserve"> PAGEREF _Toc127867630 \h </w:instrText>
        </w:r>
        <w:r w:rsidR="005047AA">
          <w:rPr>
            <w:noProof/>
            <w:webHidden/>
          </w:rPr>
        </w:r>
        <w:r w:rsidR="005047AA">
          <w:rPr>
            <w:noProof/>
            <w:webHidden/>
          </w:rPr>
          <w:fldChar w:fldCharType="separate"/>
        </w:r>
        <w:r w:rsidR="00245092">
          <w:rPr>
            <w:noProof/>
            <w:webHidden/>
          </w:rPr>
          <w:t>146</w:t>
        </w:r>
        <w:r w:rsidR="005047AA">
          <w:rPr>
            <w:noProof/>
            <w:webHidden/>
          </w:rPr>
          <w:fldChar w:fldCharType="end"/>
        </w:r>
      </w:hyperlink>
    </w:p>
    <w:p w14:paraId="0DEEB1C3" w14:textId="3431629E" w:rsidR="005047AA" w:rsidRDefault="00000000" w:rsidP="00E01EFD">
      <w:pPr>
        <w:pStyle w:val="TableofFigures"/>
        <w:rPr>
          <w:rFonts w:asciiTheme="minorHAnsi" w:eastAsiaTheme="minorEastAsia" w:hAnsiTheme="minorHAnsi" w:cstheme="minorBidi"/>
          <w:noProof/>
          <w:color w:val="auto"/>
          <w:sz w:val="22"/>
          <w:szCs w:val="22"/>
        </w:rPr>
      </w:pPr>
      <w:hyperlink w:anchor="_Toc127867631" w:history="1">
        <w:r w:rsidR="005047AA" w:rsidRPr="00FB3E0C">
          <w:rPr>
            <w:rStyle w:val="Hyperlink"/>
            <w:noProof/>
          </w:rPr>
          <w:t xml:space="preserve"> 4.2.5.8: Surface morphology of HSP1 (a) before adsorption and (b) after adsorption of CQP</w:t>
        </w:r>
        <w:r w:rsidR="00F93E2B">
          <w:rPr>
            <w:noProof/>
            <w:webHidden/>
            <w:lang w:val="en-GB"/>
          </w:rPr>
          <w:t xml:space="preserve">                                                                                                                                     </w:t>
        </w:r>
        <w:r w:rsidR="005047AA">
          <w:rPr>
            <w:noProof/>
            <w:webHidden/>
          </w:rPr>
          <w:fldChar w:fldCharType="begin"/>
        </w:r>
        <w:r w:rsidR="005047AA">
          <w:rPr>
            <w:noProof/>
            <w:webHidden/>
          </w:rPr>
          <w:instrText xml:space="preserve"> PAGEREF _Toc127867631 \h </w:instrText>
        </w:r>
        <w:r w:rsidR="005047AA">
          <w:rPr>
            <w:noProof/>
            <w:webHidden/>
          </w:rPr>
        </w:r>
        <w:r w:rsidR="005047AA">
          <w:rPr>
            <w:noProof/>
            <w:webHidden/>
          </w:rPr>
          <w:fldChar w:fldCharType="separate"/>
        </w:r>
        <w:r w:rsidR="00245092">
          <w:rPr>
            <w:noProof/>
            <w:webHidden/>
          </w:rPr>
          <w:t>146</w:t>
        </w:r>
        <w:r w:rsidR="005047AA">
          <w:rPr>
            <w:noProof/>
            <w:webHidden/>
          </w:rPr>
          <w:fldChar w:fldCharType="end"/>
        </w:r>
      </w:hyperlink>
    </w:p>
    <w:p w14:paraId="19263C2A" w14:textId="5CAF4A50" w:rsidR="005047AA" w:rsidRDefault="00000000" w:rsidP="00E01EFD">
      <w:pPr>
        <w:pStyle w:val="TableofFigures"/>
        <w:rPr>
          <w:rFonts w:asciiTheme="minorHAnsi" w:eastAsiaTheme="minorEastAsia" w:hAnsiTheme="minorHAnsi" w:cstheme="minorBidi"/>
          <w:noProof/>
          <w:color w:val="auto"/>
          <w:sz w:val="22"/>
          <w:szCs w:val="22"/>
        </w:rPr>
      </w:pPr>
      <w:hyperlink w:anchor="_Toc127867632" w:history="1">
        <w:r w:rsidR="005047AA" w:rsidRPr="00FB3E0C">
          <w:rPr>
            <w:rStyle w:val="Hyperlink"/>
            <w:noProof/>
          </w:rPr>
          <w:t xml:space="preserve"> 4.2.5.9.1: Comparison of the target and predicted removal efficiency in relation to CQP uptake onto HSP1</w:t>
        </w:r>
        <w:r w:rsidR="00F93E2B">
          <w:rPr>
            <w:rStyle w:val="Hyperlink"/>
            <w:noProof/>
            <w:lang w:val="en-GB"/>
          </w:rPr>
          <w:t xml:space="preserve">                                                                                                               </w:t>
        </w:r>
        <w:r w:rsidR="005047AA">
          <w:rPr>
            <w:noProof/>
            <w:webHidden/>
          </w:rPr>
          <w:fldChar w:fldCharType="begin"/>
        </w:r>
        <w:r w:rsidR="005047AA">
          <w:rPr>
            <w:noProof/>
            <w:webHidden/>
          </w:rPr>
          <w:instrText xml:space="preserve"> PAGEREF _Toc127867632 \h </w:instrText>
        </w:r>
        <w:r w:rsidR="005047AA">
          <w:rPr>
            <w:noProof/>
            <w:webHidden/>
          </w:rPr>
        </w:r>
        <w:r w:rsidR="005047AA">
          <w:rPr>
            <w:noProof/>
            <w:webHidden/>
          </w:rPr>
          <w:fldChar w:fldCharType="separate"/>
        </w:r>
        <w:r w:rsidR="00245092">
          <w:rPr>
            <w:noProof/>
            <w:webHidden/>
          </w:rPr>
          <w:t>148</w:t>
        </w:r>
        <w:r w:rsidR="005047AA">
          <w:rPr>
            <w:noProof/>
            <w:webHidden/>
          </w:rPr>
          <w:fldChar w:fldCharType="end"/>
        </w:r>
      </w:hyperlink>
    </w:p>
    <w:p w14:paraId="6ADEE52E" w14:textId="1AB4646A" w:rsidR="005047AA" w:rsidRDefault="00000000" w:rsidP="00E01EFD">
      <w:pPr>
        <w:pStyle w:val="TableofFigures"/>
        <w:rPr>
          <w:rFonts w:asciiTheme="minorHAnsi" w:eastAsiaTheme="minorEastAsia" w:hAnsiTheme="minorHAnsi" w:cstheme="minorBidi"/>
          <w:noProof/>
          <w:color w:val="auto"/>
          <w:sz w:val="22"/>
          <w:szCs w:val="22"/>
        </w:rPr>
      </w:pPr>
      <w:hyperlink w:anchor="_Toc127867633" w:history="1">
        <w:r w:rsidR="005047AA" w:rsidRPr="00FB3E0C">
          <w:rPr>
            <w:rStyle w:val="Hyperlink"/>
            <w:noProof/>
          </w:rPr>
          <w:t xml:space="preserve"> 4.2.5.9.2:  A three-layered ANN architecture for CQP adsorption onto HSP1</w:t>
        </w:r>
        <w:r w:rsidR="00F93E2B">
          <w:rPr>
            <w:rStyle w:val="Hyperlink"/>
            <w:noProof/>
            <w:lang w:val="en-GB"/>
          </w:rPr>
          <w:t xml:space="preserve">                 </w:t>
        </w:r>
        <w:r w:rsidR="005047AA">
          <w:rPr>
            <w:noProof/>
            <w:webHidden/>
          </w:rPr>
          <w:fldChar w:fldCharType="begin"/>
        </w:r>
        <w:r w:rsidR="005047AA">
          <w:rPr>
            <w:noProof/>
            <w:webHidden/>
          </w:rPr>
          <w:instrText xml:space="preserve"> PAGEREF _Toc127867633 \h </w:instrText>
        </w:r>
        <w:r w:rsidR="005047AA">
          <w:rPr>
            <w:noProof/>
            <w:webHidden/>
          </w:rPr>
        </w:r>
        <w:r w:rsidR="005047AA">
          <w:rPr>
            <w:noProof/>
            <w:webHidden/>
          </w:rPr>
          <w:fldChar w:fldCharType="separate"/>
        </w:r>
        <w:r w:rsidR="00245092">
          <w:rPr>
            <w:noProof/>
            <w:webHidden/>
          </w:rPr>
          <w:t>149</w:t>
        </w:r>
        <w:r w:rsidR="005047AA">
          <w:rPr>
            <w:noProof/>
            <w:webHidden/>
          </w:rPr>
          <w:fldChar w:fldCharType="end"/>
        </w:r>
      </w:hyperlink>
    </w:p>
    <w:p w14:paraId="040B1252" w14:textId="01C719B9" w:rsidR="005047AA" w:rsidRDefault="00000000" w:rsidP="00E01EFD">
      <w:pPr>
        <w:pStyle w:val="TableofFigures"/>
        <w:rPr>
          <w:rFonts w:asciiTheme="minorHAnsi" w:eastAsiaTheme="minorEastAsia" w:hAnsiTheme="minorHAnsi" w:cstheme="minorBidi"/>
          <w:noProof/>
          <w:color w:val="auto"/>
          <w:sz w:val="22"/>
          <w:szCs w:val="22"/>
        </w:rPr>
      </w:pPr>
      <w:hyperlink w:anchor="_Toc127867634" w:history="1">
        <w:r w:rsidR="005047AA" w:rsidRPr="00FB3E0C">
          <w:rPr>
            <w:rStyle w:val="Hyperlink"/>
            <w:noProof/>
          </w:rPr>
          <w:t xml:space="preserve"> 4.2.5.9.3: Comparison plots of Experimental and ANN predicted adsorption efficiencies </w:t>
        </w:r>
        <w:r w:rsidR="008640A0">
          <w:rPr>
            <w:rStyle w:val="Hyperlink"/>
            <w:noProof/>
            <w:lang w:val="en-GB"/>
          </w:rPr>
          <w:t>for CQP uptake onto HSP1</w:t>
        </w:r>
        <w:r w:rsidR="00F93E2B">
          <w:rPr>
            <w:noProof/>
            <w:webHidden/>
            <w:lang w:val="en-GB"/>
          </w:rPr>
          <w:t xml:space="preserve">                                                                                                 </w:t>
        </w:r>
        <w:r w:rsidR="005047AA">
          <w:rPr>
            <w:noProof/>
            <w:webHidden/>
          </w:rPr>
          <w:fldChar w:fldCharType="begin"/>
        </w:r>
        <w:r w:rsidR="005047AA">
          <w:rPr>
            <w:noProof/>
            <w:webHidden/>
          </w:rPr>
          <w:instrText xml:space="preserve"> PAGEREF _Toc127867634 \h </w:instrText>
        </w:r>
        <w:r w:rsidR="005047AA">
          <w:rPr>
            <w:noProof/>
            <w:webHidden/>
          </w:rPr>
        </w:r>
        <w:r w:rsidR="005047AA">
          <w:rPr>
            <w:noProof/>
            <w:webHidden/>
          </w:rPr>
          <w:fldChar w:fldCharType="separate"/>
        </w:r>
        <w:r w:rsidR="00245092">
          <w:rPr>
            <w:noProof/>
            <w:webHidden/>
          </w:rPr>
          <w:t>150</w:t>
        </w:r>
        <w:r w:rsidR="005047AA">
          <w:rPr>
            <w:noProof/>
            <w:webHidden/>
          </w:rPr>
          <w:fldChar w:fldCharType="end"/>
        </w:r>
      </w:hyperlink>
    </w:p>
    <w:p w14:paraId="37CA89F7" w14:textId="3F43D0F5" w:rsidR="005047AA" w:rsidRDefault="00000000" w:rsidP="00E01EFD">
      <w:pPr>
        <w:pStyle w:val="TableofFigures"/>
        <w:rPr>
          <w:rFonts w:asciiTheme="minorHAnsi" w:eastAsiaTheme="minorEastAsia" w:hAnsiTheme="minorHAnsi" w:cstheme="minorBidi"/>
          <w:noProof/>
          <w:color w:val="auto"/>
          <w:sz w:val="22"/>
          <w:szCs w:val="22"/>
        </w:rPr>
      </w:pPr>
      <w:hyperlink w:anchor="_Toc127867635" w:history="1">
        <w:r w:rsidR="005047AA" w:rsidRPr="00FB3E0C">
          <w:rPr>
            <w:rStyle w:val="Hyperlink"/>
            <w:noProof/>
          </w:rPr>
          <w:t xml:space="preserve"> 4.2.6.1: Effect of pH on the removal efficiency of CQP onto RHP1</w:t>
        </w:r>
        <w:r w:rsidR="00F93E2B">
          <w:rPr>
            <w:noProof/>
            <w:webHidden/>
            <w:lang w:val="en-GB"/>
          </w:rPr>
          <w:t xml:space="preserve">                                </w:t>
        </w:r>
        <w:r w:rsidR="005047AA">
          <w:rPr>
            <w:noProof/>
            <w:webHidden/>
          </w:rPr>
          <w:fldChar w:fldCharType="begin"/>
        </w:r>
        <w:r w:rsidR="005047AA">
          <w:rPr>
            <w:noProof/>
            <w:webHidden/>
          </w:rPr>
          <w:instrText xml:space="preserve"> PAGEREF _Toc127867635 \h </w:instrText>
        </w:r>
        <w:r w:rsidR="005047AA">
          <w:rPr>
            <w:noProof/>
            <w:webHidden/>
          </w:rPr>
        </w:r>
        <w:r w:rsidR="005047AA">
          <w:rPr>
            <w:noProof/>
            <w:webHidden/>
          </w:rPr>
          <w:fldChar w:fldCharType="separate"/>
        </w:r>
        <w:r w:rsidR="00245092">
          <w:rPr>
            <w:noProof/>
            <w:webHidden/>
          </w:rPr>
          <w:t>151</w:t>
        </w:r>
        <w:r w:rsidR="005047AA">
          <w:rPr>
            <w:noProof/>
            <w:webHidden/>
          </w:rPr>
          <w:fldChar w:fldCharType="end"/>
        </w:r>
      </w:hyperlink>
    </w:p>
    <w:p w14:paraId="701B88B7" w14:textId="5849EE73" w:rsidR="005047AA" w:rsidRDefault="00000000" w:rsidP="00E01EFD">
      <w:pPr>
        <w:pStyle w:val="TableofFigures"/>
        <w:rPr>
          <w:rFonts w:asciiTheme="minorHAnsi" w:eastAsiaTheme="minorEastAsia" w:hAnsiTheme="minorHAnsi" w:cstheme="minorBidi"/>
          <w:noProof/>
          <w:color w:val="auto"/>
          <w:sz w:val="22"/>
          <w:szCs w:val="22"/>
        </w:rPr>
      </w:pPr>
      <w:hyperlink w:anchor="_Toc127867636" w:history="1">
        <w:r w:rsidR="005047AA" w:rsidRPr="00FB3E0C">
          <w:rPr>
            <w:rStyle w:val="Hyperlink"/>
            <w:noProof/>
          </w:rPr>
          <w:t xml:space="preserve"> 4.2.6.2: Effect of contact time and initial concentration on the removal efficiency of CQP onto RHP1</w:t>
        </w:r>
        <w:r w:rsidR="00F93E2B">
          <w:rPr>
            <w:noProof/>
            <w:webHidden/>
            <w:lang w:val="en-GB"/>
          </w:rPr>
          <w:t xml:space="preserve">                                                                                                                           </w:t>
        </w:r>
        <w:r w:rsidR="005047AA">
          <w:rPr>
            <w:noProof/>
            <w:webHidden/>
          </w:rPr>
          <w:fldChar w:fldCharType="begin"/>
        </w:r>
        <w:r w:rsidR="005047AA">
          <w:rPr>
            <w:noProof/>
            <w:webHidden/>
          </w:rPr>
          <w:instrText xml:space="preserve"> PAGEREF _Toc127867636 \h </w:instrText>
        </w:r>
        <w:r w:rsidR="005047AA">
          <w:rPr>
            <w:noProof/>
            <w:webHidden/>
          </w:rPr>
        </w:r>
        <w:r w:rsidR="005047AA">
          <w:rPr>
            <w:noProof/>
            <w:webHidden/>
          </w:rPr>
          <w:fldChar w:fldCharType="separate"/>
        </w:r>
        <w:r w:rsidR="00245092">
          <w:rPr>
            <w:noProof/>
            <w:webHidden/>
          </w:rPr>
          <w:t>152</w:t>
        </w:r>
        <w:r w:rsidR="005047AA">
          <w:rPr>
            <w:noProof/>
            <w:webHidden/>
          </w:rPr>
          <w:fldChar w:fldCharType="end"/>
        </w:r>
      </w:hyperlink>
    </w:p>
    <w:p w14:paraId="6B58D953" w14:textId="77E9FED2" w:rsidR="005047AA" w:rsidRDefault="00000000" w:rsidP="00E01EFD">
      <w:pPr>
        <w:pStyle w:val="TableofFigures"/>
        <w:rPr>
          <w:rFonts w:asciiTheme="minorHAnsi" w:eastAsiaTheme="minorEastAsia" w:hAnsiTheme="minorHAnsi" w:cstheme="minorBidi"/>
          <w:noProof/>
          <w:color w:val="auto"/>
          <w:sz w:val="22"/>
          <w:szCs w:val="22"/>
        </w:rPr>
      </w:pPr>
      <w:hyperlink w:anchor="_Toc127867637" w:history="1">
        <w:r w:rsidR="005047AA" w:rsidRPr="00FB3E0C">
          <w:rPr>
            <w:rStyle w:val="Hyperlink"/>
            <w:noProof/>
          </w:rPr>
          <w:t xml:space="preserve"> 4.2.6.3: Effect of dosage on the removal efficiency of CQP onto RHP1</w:t>
        </w:r>
        <w:r w:rsidR="00F93E2B">
          <w:rPr>
            <w:noProof/>
            <w:webHidden/>
            <w:lang w:val="en-GB"/>
          </w:rPr>
          <w:t xml:space="preserve">                          </w:t>
        </w:r>
        <w:r w:rsidR="005047AA">
          <w:rPr>
            <w:noProof/>
            <w:webHidden/>
          </w:rPr>
          <w:fldChar w:fldCharType="begin"/>
        </w:r>
        <w:r w:rsidR="005047AA">
          <w:rPr>
            <w:noProof/>
            <w:webHidden/>
          </w:rPr>
          <w:instrText xml:space="preserve"> PAGEREF _Toc127867637 \h </w:instrText>
        </w:r>
        <w:r w:rsidR="005047AA">
          <w:rPr>
            <w:noProof/>
            <w:webHidden/>
          </w:rPr>
        </w:r>
        <w:r w:rsidR="005047AA">
          <w:rPr>
            <w:noProof/>
            <w:webHidden/>
          </w:rPr>
          <w:fldChar w:fldCharType="separate"/>
        </w:r>
        <w:r w:rsidR="00245092">
          <w:rPr>
            <w:noProof/>
            <w:webHidden/>
          </w:rPr>
          <w:t>153</w:t>
        </w:r>
        <w:r w:rsidR="005047AA">
          <w:rPr>
            <w:noProof/>
            <w:webHidden/>
          </w:rPr>
          <w:fldChar w:fldCharType="end"/>
        </w:r>
      </w:hyperlink>
    </w:p>
    <w:p w14:paraId="4A96474D" w14:textId="1A5E0ADA" w:rsidR="005047AA" w:rsidRDefault="00000000" w:rsidP="00E01EFD">
      <w:pPr>
        <w:pStyle w:val="TableofFigures"/>
        <w:rPr>
          <w:rFonts w:asciiTheme="minorHAnsi" w:eastAsiaTheme="minorEastAsia" w:hAnsiTheme="minorHAnsi" w:cstheme="minorBidi"/>
          <w:noProof/>
          <w:color w:val="auto"/>
          <w:sz w:val="22"/>
          <w:szCs w:val="22"/>
        </w:rPr>
      </w:pPr>
      <w:hyperlink w:anchor="_Toc127867638" w:history="1">
        <w:r w:rsidR="005047AA" w:rsidRPr="00FB3E0C">
          <w:rPr>
            <w:rStyle w:val="Hyperlink"/>
            <w:noProof/>
          </w:rPr>
          <w:t xml:space="preserve"> 4.2.6.4: </w:t>
        </w:r>
        <w:r w:rsidR="008640A0">
          <w:rPr>
            <w:rStyle w:val="Hyperlink"/>
            <w:noProof/>
            <w:lang w:val="en-GB"/>
          </w:rPr>
          <w:t>I</w:t>
        </w:r>
        <w:r w:rsidR="005047AA" w:rsidRPr="00FB3E0C">
          <w:rPr>
            <w:rStyle w:val="Hyperlink"/>
            <w:noProof/>
          </w:rPr>
          <w:t>sothermal plot CQP onto RHP1</w:t>
        </w:r>
        <w:r w:rsidR="00F93E2B">
          <w:rPr>
            <w:noProof/>
            <w:webHidden/>
            <w:lang w:val="en-GB"/>
          </w:rPr>
          <w:t xml:space="preserve">                                                                          </w:t>
        </w:r>
        <w:r w:rsidR="005047AA">
          <w:rPr>
            <w:noProof/>
            <w:webHidden/>
          </w:rPr>
          <w:fldChar w:fldCharType="begin"/>
        </w:r>
        <w:r w:rsidR="005047AA">
          <w:rPr>
            <w:noProof/>
            <w:webHidden/>
          </w:rPr>
          <w:instrText xml:space="preserve"> PAGEREF _Toc127867638 \h </w:instrText>
        </w:r>
        <w:r w:rsidR="005047AA">
          <w:rPr>
            <w:noProof/>
            <w:webHidden/>
          </w:rPr>
        </w:r>
        <w:r w:rsidR="005047AA">
          <w:rPr>
            <w:noProof/>
            <w:webHidden/>
          </w:rPr>
          <w:fldChar w:fldCharType="separate"/>
        </w:r>
        <w:r w:rsidR="00245092">
          <w:rPr>
            <w:noProof/>
            <w:webHidden/>
          </w:rPr>
          <w:t>154</w:t>
        </w:r>
        <w:r w:rsidR="005047AA">
          <w:rPr>
            <w:noProof/>
            <w:webHidden/>
          </w:rPr>
          <w:fldChar w:fldCharType="end"/>
        </w:r>
      </w:hyperlink>
    </w:p>
    <w:p w14:paraId="023A4272" w14:textId="075DE020" w:rsidR="005047AA" w:rsidRDefault="00000000" w:rsidP="00E01EFD">
      <w:pPr>
        <w:pStyle w:val="TableofFigures"/>
        <w:rPr>
          <w:rFonts w:asciiTheme="minorHAnsi" w:eastAsiaTheme="minorEastAsia" w:hAnsiTheme="minorHAnsi" w:cstheme="minorBidi"/>
          <w:noProof/>
          <w:color w:val="auto"/>
          <w:sz w:val="22"/>
          <w:szCs w:val="22"/>
        </w:rPr>
      </w:pPr>
      <w:hyperlink w:anchor="_Toc127867639" w:history="1">
        <w:r w:rsidR="005047AA" w:rsidRPr="00FB3E0C">
          <w:rPr>
            <w:rStyle w:val="Hyperlink"/>
            <w:noProof/>
          </w:rPr>
          <w:t xml:space="preserve"> 4.2.6.5: </w:t>
        </w:r>
        <w:r w:rsidR="008640A0">
          <w:rPr>
            <w:rStyle w:val="Hyperlink"/>
            <w:noProof/>
            <w:lang w:val="en-GB"/>
          </w:rPr>
          <w:t>K</w:t>
        </w:r>
        <w:r w:rsidR="005047AA" w:rsidRPr="00FB3E0C">
          <w:rPr>
            <w:rStyle w:val="Hyperlink"/>
            <w:noProof/>
          </w:rPr>
          <w:t>inetics plot of CQP adsorption onto RHP1</w:t>
        </w:r>
        <w:r w:rsidR="00F93E2B">
          <w:rPr>
            <w:noProof/>
            <w:webHidden/>
            <w:lang w:val="en-GB"/>
          </w:rPr>
          <w:t xml:space="preserve">                                                        </w:t>
        </w:r>
        <w:r w:rsidR="005047AA">
          <w:rPr>
            <w:noProof/>
            <w:webHidden/>
          </w:rPr>
          <w:fldChar w:fldCharType="begin"/>
        </w:r>
        <w:r w:rsidR="005047AA">
          <w:rPr>
            <w:noProof/>
            <w:webHidden/>
          </w:rPr>
          <w:instrText xml:space="preserve"> PAGEREF _Toc127867639 \h </w:instrText>
        </w:r>
        <w:r w:rsidR="005047AA">
          <w:rPr>
            <w:noProof/>
            <w:webHidden/>
          </w:rPr>
        </w:r>
        <w:r w:rsidR="005047AA">
          <w:rPr>
            <w:noProof/>
            <w:webHidden/>
          </w:rPr>
          <w:fldChar w:fldCharType="separate"/>
        </w:r>
        <w:r w:rsidR="00245092">
          <w:rPr>
            <w:noProof/>
            <w:webHidden/>
          </w:rPr>
          <w:t>157</w:t>
        </w:r>
        <w:r w:rsidR="005047AA">
          <w:rPr>
            <w:noProof/>
            <w:webHidden/>
          </w:rPr>
          <w:fldChar w:fldCharType="end"/>
        </w:r>
      </w:hyperlink>
    </w:p>
    <w:p w14:paraId="1013D15B" w14:textId="0F21CEA0" w:rsidR="005047AA" w:rsidRDefault="00000000" w:rsidP="00E01EFD">
      <w:pPr>
        <w:pStyle w:val="TableofFigures"/>
        <w:rPr>
          <w:rFonts w:asciiTheme="minorHAnsi" w:eastAsiaTheme="minorEastAsia" w:hAnsiTheme="minorHAnsi" w:cstheme="minorBidi"/>
          <w:noProof/>
          <w:color w:val="auto"/>
          <w:sz w:val="22"/>
          <w:szCs w:val="22"/>
        </w:rPr>
      </w:pPr>
      <w:hyperlink w:anchor="_Toc127867640" w:history="1">
        <w:r w:rsidR="005047AA" w:rsidRPr="00FB3E0C">
          <w:rPr>
            <w:rStyle w:val="Hyperlink"/>
            <w:noProof/>
          </w:rPr>
          <w:t xml:space="preserve"> 4.2.6.6.1: Effect of temperature on the uptake of CQP onto RHP1</w:t>
        </w:r>
        <w:r w:rsidR="00F93E2B">
          <w:rPr>
            <w:noProof/>
            <w:webHidden/>
            <w:lang w:val="en-GB"/>
          </w:rPr>
          <w:t xml:space="preserve">                                   </w:t>
        </w:r>
        <w:r w:rsidR="005047AA">
          <w:rPr>
            <w:noProof/>
            <w:webHidden/>
          </w:rPr>
          <w:fldChar w:fldCharType="begin"/>
        </w:r>
        <w:r w:rsidR="005047AA">
          <w:rPr>
            <w:noProof/>
            <w:webHidden/>
          </w:rPr>
          <w:instrText xml:space="preserve"> PAGEREF _Toc127867640 \h </w:instrText>
        </w:r>
        <w:r w:rsidR="005047AA">
          <w:rPr>
            <w:noProof/>
            <w:webHidden/>
          </w:rPr>
        </w:r>
        <w:r w:rsidR="005047AA">
          <w:rPr>
            <w:noProof/>
            <w:webHidden/>
          </w:rPr>
          <w:fldChar w:fldCharType="separate"/>
        </w:r>
        <w:r w:rsidR="00245092">
          <w:rPr>
            <w:noProof/>
            <w:webHidden/>
          </w:rPr>
          <w:t>159</w:t>
        </w:r>
        <w:r w:rsidR="005047AA">
          <w:rPr>
            <w:noProof/>
            <w:webHidden/>
          </w:rPr>
          <w:fldChar w:fldCharType="end"/>
        </w:r>
      </w:hyperlink>
    </w:p>
    <w:p w14:paraId="63533D8A" w14:textId="086AA535" w:rsidR="005047AA" w:rsidRDefault="00000000" w:rsidP="00E01EFD">
      <w:pPr>
        <w:pStyle w:val="TableofFigures"/>
        <w:rPr>
          <w:rFonts w:asciiTheme="minorHAnsi" w:eastAsiaTheme="minorEastAsia" w:hAnsiTheme="minorHAnsi" w:cstheme="minorBidi"/>
          <w:noProof/>
          <w:color w:val="auto"/>
          <w:sz w:val="22"/>
          <w:szCs w:val="22"/>
        </w:rPr>
      </w:pPr>
      <w:hyperlink w:anchor="_Toc127867641" w:history="1">
        <w:r w:rsidR="005047AA" w:rsidRPr="00FB3E0C">
          <w:rPr>
            <w:rStyle w:val="Hyperlink"/>
            <w:noProof/>
          </w:rPr>
          <w:t xml:space="preserve"> 4.2.6.6.2: Van’t Hoff plot of CQP uptake onto RHP1</w:t>
        </w:r>
        <w:r w:rsidR="00F93E2B">
          <w:rPr>
            <w:noProof/>
            <w:webHidden/>
            <w:lang w:val="en-GB"/>
          </w:rPr>
          <w:t xml:space="preserve">                                                       </w:t>
        </w:r>
        <w:r w:rsidR="005047AA">
          <w:rPr>
            <w:noProof/>
            <w:webHidden/>
          </w:rPr>
          <w:fldChar w:fldCharType="begin"/>
        </w:r>
        <w:r w:rsidR="005047AA">
          <w:rPr>
            <w:noProof/>
            <w:webHidden/>
          </w:rPr>
          <w:instrText xml:space="preserve"> PAGEREF _Toc127867641 \h </w:instrText>
        </w:r>
        <w:r w:rsidR="005047AA">
          <w:rPr>
            <w:noProof/>
            <w:webHidden/>
          </w:rPr>
        </w:r>
        <w:r w:rsidR="005047AA">
          <w:rPr>
            <w:noProof/>
            <w:webHidden/>
          </w:rPr>
          <w:fldChar w:fldCharType="separate"/>
        </w:r>
        <w:r w:rsidR="00245092">
          <w:rPr>
            <w:noProof/>
            <w:webHidden/>
          </w:rPr>
          <w:t>160</w:t>
        </w:r>
        <w:r w:rsidR="005047AA">
          <w:rPr>
            <w:noProof/>
            <w:webHidden/>
          </w:rPr>
          <w:fldChar w:fldCharType="end"/>
        </w:r>
      </w:hyperlink>
    </w:p>
    <w:p w14:paraId="0B6CD1CB" w14:textId="2C1165DE" w:rsidR="005047AA" w:rsidRDefault="00000000" w:rsidP="00E01EFD">
      <w:pPr>
        <w:pStyle w:val="TableofFigures"/>
        <w:rPr>
          <w:rFonts w:asciiTheme="minorHAnsi" w:eastAsiaTheme="minorEastAsia" w:hAnsiTheme="minorHAnsi" w:cstheme="minorBidi"/>
          <w:noProof/>
          <w:color w:val="auto"/>
          <w:sz w:val="22"/>
          <w:szCs w:val="22"/>
        </w:rPr>
      </w:pPr>
      <w:hyperlink w:anchor="_Toc127867642" w:history="1">
        <w:r w:rsidR="005047AA" w:rsidRPr="00FB3E0C">
          <w:rPr>
            <w:rStyle w:val="Hyperlink"/>
            <w:noProof/>
          </w:rPr>
          <w:t xml:space="preserve"> 4.2.6.7: Desorption efficiency of CQP-RHP1 system</w:t>
        </w:r>
        <w:r w:rsidR="00F93E2B">
          <w:rPr>
            <w:noProof/>
            <w:webHidden/>
            <w:lang w:val="en-GB"/>
          </w:rPr>
          <w:t xml:space="preserve">                                                       </w:t>
        </w:r>
        <w:r w:rsidR="005047AA">
          <w:rPr>
            <w:noProof/>
            <w:webHidden/>
          </w:rPr>
          <w:fldChar w:fldCharType="begin"/>
        </w:r>
        <w:r w:rsidR="005047AA">
          <w:rPr>
            <w:noProof/>
            <w:webHidden/>
          </w:rPr>
          <w:instrText xml:space="preserve"> PAGEREF _Toc127867642 \h </w:instrText>
        </w:r>
        <w:r w:rsidR="005047AA">
          <w:rPr>
            <w:noProof/>
            <w:webHidden/>
          </w:rPr>
        </w:r>
        <w:r w:rsidR="005047AA">
          <w:rPr>
            <w:noProof/>
            <w:webHidden/>
          </w:rPr>
          <w:fldChar w:fldCharType="separate"/>
        </w:r>
        <w:r w:rsidR="00245092">
          <w:rPr>
            <w:noProof/>
            <w:webHidden/>
          </w:rPr>
          <w:t>161</w:t>
        </w:r>
        <w:r w:rsidR="005047AA">
          <w:rPr>
            <w:noProof/>
            <w:webHidden/>
          </w:rPr>
          <w:fldChar w:fldCharType="end"/>
        </w:r>
      </w:hyperlink>
    </w:p>
    <w:p w14:paraId="68B9197B" w14:textId="3612D95E" w:rsidR="005047AA" w:rsidRDefault="00000000" w:rsidP="00E01EFD">
      <w:pPr>
        <w:pStyle w:val="TableofFigures"/>
        <w:rPr>
          <w:rFonts w:asciiTheme="minorHAnsi" w:eastAsiaTheme="minorEastAsia" w:hAnsiTheme="minorHAnsi" w:cstheme="minorBidi"/>
          <w:noProof/>
          <w:color w:val="auto"/>
          <w:sz w:val="22"/>
          <w:szCs w:val="22"/>
        </w:rPr>
      </w:pPr>
      <w:hyperlink w:anchor="_Toc127867643" w:history="1">
        <w:r w:rsidR="005047AA" w:rsidRPr="00FB3E0C">
          <w:rPr>
            <w:rStyle w:val="Hyperlink"/>
            <w:noProof/>
          </w:rPr>
          <w:t xml:space="preserve"> 4.2.6.8: Surface morphology of RHP1 (a) before adsorption and (b) after adsorption of CQP</w:t>
        </w:r>
        <w:r w:rsidR="00F93E2B">
          <w:rPr>
            <w:noProof/>
            <w:webHidden/>
            <w:lang w:val="en-GB"/>
          </w:rPr>
          <w:t xml:space="preserve">                                                                                                                                     </w:t>
        </w:r>
        <w:r w:rsidR="005047AA">
          <w:rPr>
            <w:noProof/>
            <w:webHidden/>
          </w:rPr>
          <w:fldChar w:fldCharType="begin"/>
        </w:r>
        <w:r w:rsidR="005047AA">
          <w:rPr>
            <w:noProof/>
            <w:webHidden/>
          </w:rPr>
          <w:instrText xml:space="preserve"> PAGEREF _Toc127867643 \h </w:instrText>
        </w:r>
        <w:r w:rsidR="005047AA">
          <w:rPr>
            <w:noProof/>
            <w:webHidden/>
          </w:rPr>
        </w:r>
        <w:r w:rsidR="005047AA">
          <w:rPr>
            <w:noProof/>
            <w:webHidden/>
          </w:rPr>
          <w:fldChar w:fldCharType="separate"/>
        </w:r>
        <w:r w:rsidR="00245092">
          <w:rPr>
            <w:noProof/>
            <w:webHidden/>
          </w:rPr>
          <w:t>161</w:t>
        </w:r>
        <w:r w:rsidR="005047AA">
          <w:rPr>
            <w:noProof/>
            <w:webHidden/>
          </w:rPr>
          <w:fldChar w:fldCharType="end"/>
        </w:r>
      </w:hyperlink>
    </w:p>
    <w:p w14:paraId="2013817E" w14:textId="6E73B8A2" w:rsidR="005047AA" w:rsidRDefault="00000000" w:rsidP="00E01EFD">
      <w:pPr>
        <w:pStyle w:val="TableofFigures"/>
        <w:rPr>
          <w:rFonts w:asciiTheme="minorHAnsi" w:eastAsiaTheme="minorEastAsia" w:hAnsiTheme="minorHAnsi" w:cstheme="minorBidi"/>
          <w:noProof/>
          <w:color w:val="auto"/>
          <w:sz w:val="22"/>
          <w:szCs w:val="22"/>
        </w:rPr>
      </w:pPr>
      <w:hyperlink w:anchor="_Toc127867644" w:history="1">
        <w:r w:rsidR="005047AA" w:rsidRPr="00FB3E0C">
          <w:rPr>
            <w:rStyle w:val="Hyperlink"/>
            <w:noProof/>
          </w:rPr>
          <w:t xml:space="preserve"> 4.2.6.9.2:  A three-layered ANN architecture for CQP adsorption onto RHP1</w:t>
        </w:r>
        <w:r w:rsidR="00F93E2B">
          <w:rPr>
            <w:noProof/>
            <w:webHidden/>
            <w:lang w:val="en-GB"/>
          </w:rPr>
          <w:t xml:space="preserve">                 </w:t>
        </w:r>
        <w:r w:rsidR="005047AA">
          <w:rPr>
            <w:noProof/>
            <w:webHidden/>
          </w:rPr>
          <w:fldChar w:fldCharType="begin"/>
        </w:r>
        <w:r w:rsidR="005047AA">
          <w:rPr>
            <w:noProof/>
            <w:webHidden/>
          </w:rPr>
          <w:instrText xml:space="preserve"> PAGEREF _Toc127867644 \h </w:instrText>
        </w:r>
        <w:r w:rsidR="005047AA">
          <w:rPr>
            <w:noProof/>
            <w:webHidden/>
          </w:rPr>
        </w:r>
        <w:r w:rsidR="005047AA">
          <w:rPr>
            <w:noProof/>
            <w:webHidden/>
          </w:rPr>
          <w:fldChar w:fldCharType="separate"/>
        </w:r>
        <w:r w:rsidR="00245092">
          <w:rPr>
            <w:noProof/>
            <w:webHidden/>
          </w:rPr>
          <w:t>164</w:t>
        </w:r>
        <w:r w:rsidR="005047AA">
          <w:rPr>
            <w:noProof/>
            <w:webHidden/>
          </w:rPr>
          <w:fldChar w:fldCharType="end"/>
        </w:r>
      </w:hyperlink>
    </w:p>
    <w:p w14:paraId="275B7147" w14:textId="33204400" w:rsidR="005047AA" w:rsidRDefault="00000000" w:rsidP="00E01EFD">
      <w:pPr>
        <w:pStyle w:val="TableofFigures"/>
        <w:rPr>
          <w:rFonts w:asciiTheme="minorHAnsi" w:eastAsiaTheme="minorEastAsia" w:hAnsiTheme="minorHAnsi" w:cstheme="minorBidi"/>
          <w:noProof/>
          <w:color w:val="auto"/>
          <w:sz w:val="22"/>
          <w:szCs w:val="22"/>
        </w:rPr>
      </w:pPr>
      <w:hyperlink w:anchor="_Toc127867645" w:history="1">
        <w:r w:rsidR="005047AA" w:rsidRPr="00FB3E0C">
          <w:rPr>
            <w:rStyle w:val="Hyperlink"/>
            <w:noProof/>
          </w:rPr>
          <w:t xml:space="preserve"> 4.2.6.9.3: Comparison plots of Experimental and ANN predicted adsorption efficiencies </w:t>
        </w:r>
        <w:r w:rsidR="008640A0">
          <w:rPr>
            <w:rStyle w:val="Hyperlink"/>
            <w:noProof/>
            <w:lang w:val="en-GB"/>
          </w:rPr>
          <w:t>for CQP uptake onto RHP1</w:t>
        </w:r>
        <w:r w:rsidR="00F93E2B">
          <w:rPr>
            <w:noProof/>
            <w:webHidden/>
            <w:lang w:val="en-GB"/>
          </w:rPr>
          <w:t xml:space="preserve">                                                                                                 </w:t>
        </w:r>
        <w:r w:rsidR="005047AA">
          <w:rPr>
            <w:noProof/>
            <w:webHidden/>
          </w:rPr>
          <w:fldChar w:fldCharType="begin"/>
        </w:r>
        <w:r w:rsidR="005047AA">
          <w:rPr>
            <w:noProof/>
            <w:webHidden/>
          </w:rPr>
          <w:instrText xml:space="preserve"> PAGEREF _Toc127867645 \h </w:instrText>
        </w:r>
        <w:r w:rsidR="005047AA">
          <w:rPr>
            <w:noProof/>
            <w:webHidden/>
          </w:rPr>
        </w:r>
        <w:r w:rsidR="005047AA">
          <w:rPr>
            <w:noProof/>
            <w:webHidden/>
          </w:rPr>
          <w:fldChar w:fldCharType="separate"/>
        </w:r>
        <w:r w:rsidR="00245092">
          <w:rPr>
            <w:noProof/>
            <w:webHidden/>
          </w:rPr>
          <w:t>165</w:t>
        </w:r>
        <w:r w:rsidR="005047AA">
          <w:rPr>
            <w:noProof/>
            <w:webHidden/>
          </w:rPr>
          <w:fldChar w:fldCharType="end"/>
        </w:r>
      </w:hyperlink>
    </w:p>
    <w:p w14:paraId="7A15749A" w14:textId="595A711D" w:rsidR="005047AA" w:rsidRDefault="00000000" w:rsidP="00E01EFD">
      <w:pPr>
        <w:pStyle w:val="TableofFigures"/>
        <w:rPr>
          <w:rFonts w:asciiTheme="minorHAnsi" w:eastAsiaTheme="minorEastAsia" w:hAnsiTheme="minorHAnsi" w:cstheme="minorBidi"/>
          <w:noProof/>
          <w:color w:val="auto"/>
          <w:sz w:val="22"/>
          <w:szCs w:val="22"/>
        </w:rPr>
      </w:pPr>
      <w:hyperlink w:anchor="_Toc127867646" w:history="1">
        <w:r w:rsidR="005047AA" w:rsidRPr="00FB3E0C">
          <w:rPr>
            <w:rStyle w:val="Hyperlink"/>
            <w:noProof/>
          </w:rPr>
          <w:t xml:space="preserve"> 4.3.1: (a) The spectrum and (b) Calibration curve for Ciprofloxacin</w:t>
        </w:r>
        <w:r w:rsidR="00F93E2B">
          <w:rPr>
            <w:noProof/>
            <w:webHidden/>
            <w:lang w:val="en-GB"/>
          </w:rPr>
          <w:t xml:space="preserve">                                </w:t>
        </w:r>
        <w:r w:rsidR="005047AA">
          <w:rPr>
            <w:noProof/>
            <w:webHidden/>
          </w:rPr>
          <w:fldChar w:fldCharType="begin"/>
        </w:r>
        <w:r w:rsidR="005047AA">
          <w:rPr>
            <w:noProof/>
            <w:webHidden/>
          </w:rPr>
          <w:instrText xml:space="preserve"> PAGEREF _Toc127867646 \h </w:instrText>
        </w:r>
        <w:r w:rsidR="005047AA">
          <w:rPr>
            <w:noProof/>
            <w:webHidden/>
          </w:rPr>
        </w:r>
        <w:r w:rsidR="005047AA">
          <w:rPr>
            <w:noProof/>
            <w:webHidden/>
          </w:rPr>
          <w:fldChar w:fldCharType="separate"/>
        </w:r>
        <w:r w:rsidR="00245092">
          <w:rPr>
            <w:noProof/>
            <w:webHidden/>
          </w:rPr>
          <w:t>169</w:t>
        </w:r>
        <w:r w:rsidR="005047AA">
          <w:rPr>
            <w:noProof/>
            <w:webHidden/>
          </w:rPr>
          <w:fldChar w:fldCharType="end"/>
        </w:r>
      </w:hyperlink>
    </w:p>
    <w:p w14:paraId="2427208C" w14:textId="50DFFA28" w:rsidR="005047AA" w:rsidRDefault="00000000" w:rsidP="00E01EFD">
      <w:pPr>
        <w:pStyle w:val="TableofFigures"/>
        <w:rPr>
          <w:rFonts w:asciiTheme="minorHAnsi" w:eastAsiaTheme="minorEastAsia" w:hAnsiTheme="minorHAnsi" w:cstheme="minorBidi"/>
          <w:noProof/>
          <w:color w:val="auto"/>
          <w:sz w:val="22"/>
          <w:szCs w:val="22"/>
        </w:rPr>
      </w:pPr>
      <w:hyperlink w:anchor="_Toc127867647" w:history="1">
        <w:r w:rsidR="005047AA" w:rsidRPr="00FB3E0C">
          <w:rPr>
            <w:rStyle w:val="Hyperlink"/>
            <w:noProof/>
          </w:rPr>
          <w:t xml:space="preserve"> 4.3.2.1: Effect of pH on the removal efficiency of CPX onto BSP1</w:t>
        </w:r>
        <w:r w:rsidR="00F93E2B">
          <w:rPr>
            <w:noProof/>
            <w:webHidden/>
            <w:lang w:val="en-GB"/>
          </w:rPr>
          <w:t xml:space="preserve">                                 </w:t>
        </w:r>
        <w:r w:rsidR="005047AA">
          <w:rPr>
            <w:noProof/>
            <w:webHidden/>
          </w:rPr>
          <w:fldChar w:fldCharType="begin"/>
        </w:r>
        <w:r w:rsidR="005047AA">
          <w:rPr>
            <w:noProof/>
            <w:webHidden/>
          </w:rPr>
          <w:instrText xml:space="preserve"> PAGEREF _Toc127867647 \h </w:instrText>
        </w:r>
        <w:r w:rsidR="005047AA">
          <w:rPr>
            <w:noProof/>
            <w:webHidden/>
          </w:rPr>
        </w:r>
        <w:r w:rsidR="005047AA">
          <w:rPr>
            <w:noProof/>
            <w:webHidden/>
          </w:rPr>
          <w:fldChar w:fldCharType="separate"/>
        </w:r>
        <w:r w:rsidR="00245092">
          <w:rPr>
            <w:noProof/>
            <w:webHidden/>
          </w:rPr>
          <w:t>170</w:t>
        </w:r>
        <w:r w:rsidR="005047AA">
          <w:rPr>
            <w:noProof/>
            <w:webHidden/>
          </w:rPr>
          <w:fldChar w:fldCharType="end"/>
        </w:r>
      </w:hyperlink>
    </w:p>
    <w:p w14:paraId="0C186438" w14:textId="33344E7A" w:rsidR="005047AA" w:rsidRDefault="00000000" w:rsidP="00E01EFD">
      <w:pPr>
        <w:pStyle w:val="TableofFigures"/>
        <w:rPr>
          <w:rFonts w:asciiTheme="minorHAnsi" w:eastAsiaTheme="minorEastAsia" w:hAnsiTheme="minorHAnsi" w:cstheme="minorBidi"/>
          <w:noProof/>
          <w:color w:val="auto"/>
          <w:sz w:val="22"/>
          <w:szCs w:val="22"/>
        </w:rPr>
      </w:pPr>
      <w:hyperlink w:anchor="_Toc127867648" w:history="1">
        <w:r w:rsidR="005047AA" w:rsidRPr="00FB3E0C">
          <w:rPr>
            <w:rStyle w:val="Hyperlink"/>
            <w:noProof/>
          </w:rPr>
          <w:t xml:space="preserve"> 4.3.2.2: Effect of contact time and initial concentration on the removal efficiency of CPX onto BSP1 </w:t>
        </w:r>
        <w:r w:rsidR="00F93E2B">
          <w:rPr>
            <w:noProof/>
            <w:webHidden/>
            <w:lang w:val="en-GB"/>
          </w:rPr>
          <w:t xml:space="preserve">                                                                                                                          </w:t>
        </w:r>
        <w:r w:rsidR="005047AA">
          <w:rPr>
            <w:noProof/>
            <w:webHidden/>
          </w:rPr>
          <w:fldChar w:fldCharType="begin"/>
        </w:r>
        <w:r w:rsidR="005047AA">
          <w:rPr>
            <w:noProof/>
            <w:webHidden/>
          </w:rPr>
          <w:instrText xml:space="preserve"> PAGEREF _Toc127867648 \h </w:instrText>
        </w:r>
        <w:r w:rsidR="005047AA">
          <w:rPr>
            <w:noProof/>
            <w:webHidden/>
          </w:rPr>
        </w:r>
        <w:r w:rsidR="005047AA">
          <w:rPr>
            <w:noProof/>
            <w:webHidden/>
          </w:rPr>
          <w:fldChar w:fldCharType="separate"/>
        </w:r>
        <w:r w:rsidR="00245092">
          <w:rPr>
            <w:noProof/>
            <w:webHidden/>
          </w:rPr>
          <w:t>171</w:t>
        </w:r>
        <w:r w:rsidR="005047AA">
          <w:rPr>
            <w:noProof/>
            <w:webHidden/>
          </w:rPr>
          <w:fldChar w:fldCharType="end"/>
        </w:r>
      </w:hyperlink>
    </w:p>
    <w:p w14:paraId="1EC96527" w14:textId="60730599" w:rsidR="005047AA" w:rsidRDefault="00000000" w:rsidP="00E01EFD">
      <w:pPr>
        <w:pStyle w:val="TableofFigures"/>
        <w:rPr>
          <w:rFonts w:asciiTheme="minorHAnsi" w:eastAsiaTheme="minorEastAsia" w:hAnsiTheme="minorHAnsi" w:cstheme="minorBidi"/>
          <w:noProof/>
          <w:color w:val="auto"/>
          <w:sz w:val="22"/>
          <w:szCs w:val="22"/>
        </w:rPr>
      </w:pPr>
      <w:hyperlink w:anchor="_Toc127867649" w:history="1">
        <w:r w:rsidR="005047AA" w:rsidRPr="00FB3E0C">
          <w:rPr>
            <w:rStyle w:val="Hyperlink"/>
            <w:noProof/>
          </w:rPr>
          <w:t xml:space="preserve"> 4.3.2.3: Effect of dosage on the removal efficiency of CPX onto BSP1</w:t>
        </w:r>
        <w:r w:rsidR="00F93E2B">
          <w:rPr>
            <w:noProof/>
            <w:webHidden/>
            <w:lang w:val="en-GB"/>
          </w:rPr>
          <w:t xml:space="preserve">                          </w:t>
        </w:r>
        <w:r w:rsidR="005047AA">
          <w:rPr>
            <w:noProof/>
            <w:webHidden/>
          </w:rPr>
          <w:fldChar w:fldCharType="begin"/>
        </w:r>
        <w:r w:rsidR="005047AA">
          <w:rPr>
            <w:noProof/>
            <w:webHidden/>
          </w:rPr>
          <w:instrText xml:space="preserve"> PAGEREF _Toc127867649 \h </w:instrText>
        </w:r>
        <w:r w:rsidR="005047AA">
          <w:rPr>
            <w:noProof/>
            <w:webHidden/>
          </w:rPr>
        </w:r>
        <w:r w:rsidR="005047AA">
          <w:rPr>
            <w:noProof/>
            <w:webHidden/>
          </w:rPr>
          <w:fldChar w:fldCharType="separate"/>
        </w:r>
        <w:r w:rsidR="00245092">
          <w:rPr>
            <w:noProof/>
            <w:webHidden/>
          </w:rPr>
          <w:t>171</w:t>
        </w:r>
        <w:r w:rsidR="005047AA">
          <w:rPr>
            <w:noProof/>
            <w:webHidden/>
          </w:rPr>
          <w:fldChar w:fldCharType="end"/>
        </w:r>
      </w:hyperlink>
    </w:p>
    <w:p w14:paraId="2F3A5479" w14:textId="51BF1DFA" w:rsidR="005047AA" w:rsidRDefault="00000000" w:rsidP="00E01EFD">
      <w:pPr>
        <w:pStyle w:val="TableofFigures"/>
        <w:rPr>
          <w:rFonts w:asciiTheme="minorHAnsi" w:eastAsiaTheme="minorEastAsia" w:hAnsiTheme="minorHAnsi" w:cstheme="minorBidi"/>
          <w:noProof/>
          <w:color w:val="auto"/>
          <w:sz w:val="22"/>
          <w:szCs w:val="22"/>
        </w:rPr>
      </w:pPr>
      <w:hyperlink w:anchor="_Toc127867650" w:history="1">
        <w:r w:rsidR="005047AA" w:rsidRPr="00FB3E0C">
          <w:rPr>
            <w:rStyle w:val="Hyperlink"/>
            <w:noProof/>
          </w:rPr>
          <w:t xml:space="preserve"> 4.3.2.4: </w:t>
        </w:r>
        <w:r w:rsidR="008640A0">
          <w:rPr>
            <w:rStyle w:val="Hyperlink"/>
            <w:noProof/>
            <w:lang w:val="en-GB"/>
          </w:rPr>
          <w:t>I</w:t>
        </w:r>
        <w:r w:rsidR="005047AA" w:rsidRPr="00FB3E0C">
          <w:rPr>
            <w:rStyle w:val="Hyperlink"/>
            <w:noProof/>
          </w:rPr>
          <w:t>sothermal plot CPX adsorption onto BSP1</w:t>
        </w:r>
        <w:r w:rsidR="00F93E2B">
          <w:rPr>
            <w:noProof/>
            <w:webHidden/>
            <w:lang w:val="en-GB"/>
          </w:rPr>
          <w:t xml:space="preserve">                                                         </w:t>
        </w:r>
        <w:r w:rsidR="005047AA">
          <w:rPr>
            <w:noProof/>
            <w:webHidden/>
          </w:rPr>
          <w:fldChar w:fldCharType="begin"/>
        </w:r>
        <w:r w:rsidR="005047AA">
          <w:rPr>
            <w:noProof/>
            <w:webHidden/>
          </w:rPr>
          <w:instrText xml:space="preserve"> PAGEREF _Toc127867650 \h </w:instrText>
        </w:r>
        <w:r w:rsidR="005047AA">
          <w:rPr>
            <w:noProof/>
            <w:webHidden/>
          </w:rPr>
        </w:r>
        <w:r w:rsidR="005047AA">
          <w:rPr>
            <w:noProof/>
            <w:webHidden/>
          </w:rPr>
          <w:fldChar w:fldCharType="separate"/>
        </w:r>
        <w:r w:rsidR="00245092">
          <w:rPr>
            <w:noProof/>
            <w:webHidden/>
          </w:rPr>
          <w:t>173</w:t>
        </w:r>
        <w:r w:rsidR="005047AA">
          <w:rPr>
            <w:noProof/>
            <w:webHidden/>
          </w:rPr>
          <w:fldChar w:fldCharType="end"/>
        </w:r>
      </w:hyperlink>
    </w:p>
    <w:p w14:paraId="6BC76E7C" w14:textId="0B8C2851" w:rsidR="005047AA" w:rsidRDefault="00000000" w:rsidP="00E01EFD">
      <w:pPr>
        <w:pStyle w:val="TableofFigures"/>
        <w:rPr>
          <w:rFonts w:asciiTheme="minorHAnsi" w:eastAsiaTheme="minorEastAsia" w:hAnsiTheme="minorHAnsi" w:cstheme="minorBidi"/>
          <w:noProof/>
          <w:color w:val="auto"/>
          <w:sz w:val="22"/>
          <w:szCs w:val="22"/>
        </w:rPr>
      </w:pPr>
      <w:hyperlink w:anchor="_Toc127867651" w:history="1">
        <w:r w:rsidR="005047AA" w:rsidRPr="00FB3E0C">
          <w:rPr>
            <w:rStyle w:val="Hyperlink"/>
            <w:noProof/>
          </w:rPr>
          <w:t xml:space="preserve"> 4.3.2.5: </w:t>
        </w:r>
        <w:r w:rsidR="008640A0">
          <w:rPr>
            <w:rStyle w:val="Hyperlink"/>
            <w:noProof/>
            <w:lang w:val="en-GB"/>
          </w:rPr>
          <w:t>K</w:t>
        </w:r>
        <w:r w:rsidR="005047AA" w:rsidRPr="00FB3E0C">
          <w:rPr>
            <w:rStyle w:val="Hyperlink"/>
            <w:noProof/>
          </w:rPr>
          <w:t>inetics plot of CPX adsorption onto BSP1</w:t>
        </w:r>
        <w:r w:rsidR="00F93E2B">
          <w:rPr>
            <w:noProof/>
            <w:webHidden/>
            <w:lang w:val="en-GB"/>
          </w:rPr>
          <w:t xml:space="preserve">                                                        </w:t>
        </w:r>
        <w:r w:rsidR="005047AA">
          <w:rPr>
            <w:noProof/>
            <w:webHidden/>
          </w:rPr>
          <w:fldChar w:fldCharType="begin"/>
        </w:r>
        <w:r w:rsidR="005047AA">
          <w:rPr>
            <w:noProof/>
            <w:webHidden/>
          </w:rPr>
          <w:instrText xml:space="preserve"> PAGEREF _Toc127867651 \h </w:instrText>
        </w:r>
        <w:r w:rsidR="005047AA">
          <w:rPr>
            <w:noProof/>
            <w:webHidden/>
          </w:rPr>
        </w:r>
        <w:r w:rsidR="005047AA">
          <w:rPr>
            <w:noProof/>
            <w:webHidden/>
          </w:rPr>
          <w:fldChar w:fldCharType="separate"/>
        </w:r>
        <w:r w:rsidR="00245092">
          <w:rPr>
            <w:noProof/>
            <w:webHidden/>
          </w:rPr>
          <w:t>176</w:t>
        </w:r>
        <w:r w:rsidR="005047AA">
          <w:rPr>
            <w:noProof/>
            <w:webHidden/>
          </w:rPr>
          <w:fldChar w:fldCharType="end"/>
        </w:r>
      </w:hyperlink>
    </w:p>
    <w:p w14:paraId="5CE684A7" w14:textId="62FA0B71" w:rsidR="005047AA" w:rsidRDefault="00000000" w:rsidP="00E01EFD">
      <w:pPr>
        <w:pStyle w:val="TableofFigures"/>
        <w:rPr>
          <w:rFonts w:asciiTheme="minorHAnsi" w:eastAsiaTheme="minorEastAsia" w:hAnsiTheme="minorHAnsi" w:cstheme="minorBidi"/>
          <w:noProof/>
          <w:color w:val="auto"/>
          <w:sz w:val="22"/>
          <w:szCs w:val="22"/>
        </w:rPr>
      </w:pPr>
      <w:hyperlink w:anchor="_Toc127867652" w:history="1">
        <w:r w:rsidR="005047AA" w:rsidRPr="00FB3E0C">
          <w:rPr>
            <w:rStyle w:val="Hyperlink"/>
            <w:noProof/>
          </w:rPr>
          <w:t xml:space="preserve"> 4.3.2.6.1: Effect of temperature on the uptake of CPX onto BSP1</w:t>
        </w:r>
        <w:r w:rsidR="00F93E2B">
          <w:rPr>
            <w:noProof/>
            <w:webHidden/>
            <w:lang w:val="en-GB"/>
          </w:rPr>
          <w:t xml:space="preserve">                                   </w:t>
        </w:r>
        <w:r w:rsidR="005047AA">
          <w:rPr>
            <w:noProof/>
            <w:webHidden/>
          </w:rPr>
          <w:fldChar w:fldCharType="begin"/>
        </w:r>
        <w:r w:rsidR="005047AA">
          <w:rPr>
            <w:noProof/>
            <w:webHidden/>
          </w:rPr>
          <w:instrText xml:space="preserve"> PAGEREF _Toc127867652 \h </w:instrText>
        </w:r>
        <w:r w:rsidR="005047AA">
          <w:rPr>
            <w:noProof/>
            <w:webHidden/>
          </w:rPr>
        </w:r>
        <w:r w:rsidR="005047AA">
          <w:rPr>
            <w:noProof/>
            <w:webHidden/>
          </w:rPr>
          <w:fldChar w:fldCharType="separate"/>
        </w:r>
        <w:r w:rsidR="00245092">
          <w:rPr>
            <w:noProof/>
            <w:webHidden/>
          </w:rPr>
          <w:t>178</w:t>
        </w:r>
        <w:r w:rsidR="005047AA">
          <w:rPr>
            <w:noProof/>
            <w:webHidden/>
          </w:rPr>
          <w:fldChar w:fldCharType="end"/>
        </w:r>
      </w:hyperlink>
    </w:p>
    <w:p w14:paraId="127BF361" w14:textId="6716C052" w:rsidR="005047AA" w:rsidRDefault="00000000" w:rsidP="00E01EFD">
      <w:pPr>
        <w:pStyle w:val="TableofFigures"/>
        <w:rPr>
          <w:rFonts w:asciiTheme="minorHAnsi" w:eastAsiaTheme="minorEastAsia" w:hAnsiTheme="minorHAnsi" w:cstheme="minorBidi"/>
          <w:noProof/>
          <w:color w:val="auto"/>
          <w:sz w:val="22"/>
          <w:szCs w:val="22"/>
        </w:rPr>
      </w:pPr>
      <w:hyperlink w:anchor="_Toc127867653" w:history="1">
        <w:r w:rsidR="005047AA" w:rsidRPr="00FB3E0C">
          <w:rPr>
            <w:rStyle w:val="Hyperlink"/>
            <w:noProof/>
          </w:rPr>
          <w:t xml:space="preserve"> 4.3.2.6.2: Van’t Hoff plot of CPX uptake onto BSP1</w:t>
        </w:r>
        <w:r w:rsidR="00F93E2B">
          <w:rPr>
            <w:noProof/>
            <w:webHidden/>
            <w:lang w:val="en-GB"/>
          </w:rPr>
          <w:t xml:space="preserve">                                                        </w:t>
        </w:r>
        <w:r w:rsidR="005047AA">
          <w:rPr>
            <w:noProof/>
            <w:webHidden/>
          </w:rPr>
          <w:fldChar w:fldCharType="begin"/>
        </w:r>
        <w:r w:rsidR="005047AA">
          <w:rPr>
            <w:noProof/>
            <w:webHidden/>
          </w:rPr>
          <w:instrText xml:space="preserve"> PAGEREF _Toc127867653 \h </w:instrText>
        </w:r>
        <w:r w:rsidR="005047AA">
          <w:rPr>
            <w:noProof/>
            <w:webHidden/>
          </w:rPr>
        </w:r>
        <w:r w:rsidR="005047AA">
          <w:rPr>
            <w:noProof/>
            <w:webHidden/>
          </w:rPr>
          <w:fldChar w:fldCharType="separate"/>
        </w:r>
        <w:r w:rsidR="00245092">
          <w:rPr>
            <w:noProof/>
            <w:webHidden/>
          </w:rPr>
          <w:t>179</w:t>
        </w:r>
        <w:r w:rsidR="005047AA">
          <w:rPr>
            <w:noProof/>
            <w:webHidden/>
          </w:rPr>
          <w:fldChar w:fldCharType="end"/>
        </w:r>
      </w:hyperlink>
    </w:p>
    <w:p w14:paraId="38349B9E" w14:textId="1508CBA8" w:rsidR="005047AA" w:rsidRDefault="00000000" w:rsidP="00E01EFD">
      <w:pPr>
        <w:pStyle w:val="TableofFigures"/>
        <w:rPr>
          <w:rFonts w:asciiTheme="minorHAnsi" w:eastAsiaTheme="minorEastAsia" w:hAnsiTheme="minorHAnsi" w:cstheme="minorBidi"/>
          <w:noProof/>
          <w:color w:val="auto"/>
          <w:sz w:val="22"/>
          <w:szCs w:val="22"/>
        </w:rPr>
      </w:pPr>
      <w:hyperlink w:anchor="_Toc127867654" w:history="1">
        <w:r w:rsidR="005047AA" w:rsidRPr="00FB3E0C">
          <w:rPr>
            <w:rStyle w:val="Hyperlink"/>
            <w:noProof/>
          </w:rPr>
          <w:t xml:space="preserve"> 4.3.2.7: Desorption efficiency of CPX-BSP1 system</w:t>
        </w:r>
        <w:r w:rsidR="00F93E2B">
          <w:rPr>
            <w:rStyle w:val="Hyperlink"/>
            <w:noProof/>
            <w:lang w:val="en-GB"/>
          </w:rPr>
          <w:t xml:space="preserve">                                                        </w:t>
        </w:r>
        <w:r w:rsidR="005047AA">
          <w:rPr>
            <w:noProof/>
            <w:webHidden/>
          </w:rPr>
          <w:fldChar w:fldCharType="begin"/>
        </w:r>
        <w:r w:rsidR="005047AA">
          <w:rPr>
            <w:noProof/>
            <w:webHidden/>
          </w:rPr>
          <w:instrText xml:space="preserve"> PAGEREF _Toc127867654 \h </w:instrText>
        </w:r>
        <w:r w:rsidR="005047AA">
          <w:rPr>
            <w:noProof/>
            <w:webHidden/>
          </w:rPr>
        </w:r>
        <w:r w:rsidR="005047AA">
          <w:rPr>
            <w:noProof/>
            <w:webHidden/>
          </w:rPr>
          <w:fldChar w:fldCharType="separate"/>
        </w:r>
        <w:r w:rsidR="00245092">
          <w:rPr>
            <w:noProof/>
            <w:webHidden/>
          </w:rPr>
          <w:t>180</w:t>
        </w:r>
        <w:r w:rsidR="005047AA">
          <w:rPr>
            <w:noProof/>
            <w:webHidden/>
          </w:rPr>
          <w:fldChar w:fldCharType="end"/>
        </w:r>
      </w:hyperlink>
    </w:p>
    <w:p w14:paraId="5542CBE5" w14:textId="39A6352D" w:rsidR="005047AA" w:rsidRDefault="00000000" w:rsidP="00E01EFD">
      <w:pPr>
        <w:pStyle w:val="TableofFigures"/>
        <w:rPr>
          <w:rFonts w:asciiTheme="minorHAnsi" w:eastAsiaTheme="minorEastAsia" w:hAnsiTheme="minorHAnsi" w:cstheme="minorBidi"/>
          <w:noProof/>
          <w:color w:val="auto"/>
          <w:sz w:val="22"/>
          <w:szCs w:val="22"/>
        </w:rPr>
      </w:pPr>
      <w:hyperlink w:anchor="_Toc127867655" w:history="1">
        <w:r w:rsidR="005047AA" w:rsidRPr="00FB3E0C">
          <w:rPr>
            <w:rStyle w:val="Hyperlink"/>
            <w:noProof/>
          </w:rPr>
          <w:t xml:space="preserve"> 4.3.2.8: Surface morphology of BSP1 (a) before adsorption and (b) after adsorption of CPX</w:t>
        </w:r>
        <w:r w:rsidR="00F93E2B">
          <w:rPr>
            <w:noProof/>
            <w:webHidden/>
            <w:lang w:val="en-GB"/>
          </w:rPr>
          <w:t xml:space="preserve">                                                                                                                                     </w:t>
        </w:r>
        <w:r w:rsidR="005047AA">
          <w:rPr>
            <w:noProof/>
            <w:webHidden/>
          </w:rPr>
          <w:fldChar w:fldCharType="begin"/>
        </w:r>
        <w:r w:rsidR="005047AA">
          <w:rPr>
            <w:noProof/>
            <w:webHidden/>
          </w:rPr>
          <w:instrText xml:space="preserve"> PAGEREF _Toc127867655 \h </w:instrText>
        </w:r>
        <w:r w:rsidR="005047AA">
          <w:rPr>
            <w:noProof/>
            <w:webHidden/>
          </w:rPr>
        </w:r>
        <w:r w:rsidR="005047AA">
          <w:rPr>
            <w:noProof/>
            <w:webHidden/>
          </w:rPr>
          <w:fldChar w:fldCharType="separate"/>
        </w:r>
        <w:r w:rsidR="00245092">
          <w:rPr>
            <w:noProof/>
            <w:webHidden/>
          </w:rPr>
          <w:t>180</w:t>
        </w:r>
        <w:r w:rsidR="005047AA">
          <w:rPr>
            <w:noProof/>
            <w:webHidden/>
          </w:rPr>
          <w:fldChar w:fldCharType="end"/>
        </w:r>
      </w:hyperlink>
    </w:p>
    <w:p w14:paraId="7E9505AD" w14:textId="52C361CC" w:rsidR="005047AA" w:rsidRDefault="00000000" w:rsidP="00E01EFD">
      <w:pPr>
        <w:pStyle w:val="TableofFigures"/>
        <w:rPr>
          <w:rFonts w:asciiTheme="minorHAnsi" w:eastAsiaTheme="minorEastAsia" w:hAnsiTheme="minorHAnsi" w:cstheme="minorBidi"/>
          <w:noProof/>
          <w:color w:val="auto"/>
          <w:sz w:val="22"/>
          <w:szCs w:val="22"/>
        </w:rPr>
      </w:pPr>
      <w:hyperlink w:anchor="_Toc127867656" w:history="1">
        <w:r w:rsidR="005047AA" w:rsidRPr="00FB3E0C">
          <w:rPr>
            <w:rStyle w:val="Hyperlink"/>
            <w:noProof/>
          </w:rPr>
          <w:t xml:space="preserve"> 4.3.2.9.1: Comparison of the target and predicted removal efficiency in relation to CPX uptake onto BSP1</w:t>
        </w:r>
        <w:r w:rsidR="00F93E2B">
          <w:rPr>
            <w:rStyle w:val="Hyperlink"/>
            <w:noProof/>
            <w:lang w:val="en-GB"/>
          </w:rPr>
          <w:t xml:space="preserve">                                                                                                               </w:t>
        </w:r>
        <w:r w:rsidR="005047AA">
          <w:rPr>
            <w:noProof/>
            <w:webHidden/>
          </w:rPr>
          <w:fldChar w:fldCharType="begin"/>
        </w:r>
        <w:r w:rsidR="005047AA">
          <w:rPr>
            <w:noProof/>
            <w:webHidden/>
          </w:rPr>
          <w:instrText xml:space="preserve"> PAGEREF _Toc127867656 \h </w:instrText>
        </w:r>
        <w:r w:rsidR="005047AA">
          <w:rPr>
            <w:noProof/>
            <w:webHidden/>
          </w:rPr>
        </w:r>
        <w:r w:rsidR="005047AA">
          <w:rPr>
            <w:noProof/>
            <w:webHidden/>
          </w:rPr>
          <w:fldChar w:fldCharType="separate"/>
        </w:r>
        <w:r w:rsidR="00245092">
          <w:rPr>
            <w:noProof/>
            <w:webHidden/>
          </w:rPr>
          <w:t>182</w:t>
        </w:r>
        <w:r w:rsidR="005047AA">
          <w:rPr>
            <w:noProof/>
            <w:webHidden/>
          </w:rPr>
          <w:fldChar w:fldCharType="end"/>
        </w:r>
      </w:hyperlink>
    </w:p>
    <w:p w14:paraId="3607B6DC" w14:textId="7B2DFC92" w:rsidR="005047AA" w:rsidRDefault="00000000" w:rsidP="00E01EFD">
      <w:pPr>
        <w:pStyle w:val="TableofFigures"/>
        <w:rPr>
          <w:rFonts w:asciiTheme="minorHAnsi" w:eastAsiaTheme="minorEastAsia" w:hAnsiTheme="minorHAnsi" w:cstheme="minorBidi"/>
          <w:noProof/>
          <w:color w:val="auto"/>
          <w:sz w:val="22"/>
          <w:szCs w:val="22"/>
        </w:rPr>
      </w:pPr>
      <w:hyperlink w:anchor="_Toc127867657" w:history="1">
        <w:r w:rsidR="005047AA" w:rsidRPr="00FB3E0C">
          <w:rPr>
            <w:rStyle w:val="Hyperlink"/>
            <w:noProof/>
          </w:rPr>
          <w:t xml:space="preserve"> 4.3.2.9.2:  A three-layered ANN architecture for CPX adsorption onto BSP1</w:t>
        </w:r>
        <w:r w:rsidR="00F93E2B">
          <w:rPr>
            <w:noProof/>
            <w:webHidden/>
            <w:lang w:val="en-GB"/>
          </w:rPr>
          <w:t xml:space="preserve">                 </w:t>
        </w:r>
        <w:r w:rsidR="005047AA">
          <w:rPr>
            <w:noProof/>
            <w:webHidden/>
          </w:rPr>
          <w:fldChar w:fldCharType="begin"/>
        </w:r>
        <w:r w:rsidR="005047AA">
          <w:rPr>
            <w:noProof/>
            <w:webHidden/>
          </w:rPr>
          <w:instrText xml:space="preserve"> PAGEREF _Toc127867657 \h </w:instrText>
        </w:r>
        <w:r w:rsidR="005047AA">
          <w:rPr>
            <w:noProof/>
            <w:webHidden/>
          </w:rPr>
        </w:r>
        <w:r w:rsidR="005047AA">
          <w:rPr>
            <w:noProof/>
            <w:webHidden/>
          </w:rPr>
          <w:fldChar w:fldCharType="separate"/>
        </w:r>
        <w:r w:rsidR="00245092">
          <w:rPr>
            <w:noProof/>
            <w:webHidden/>
          </w:rPr>
          <w:t>183</w:t>
        </w:r>
        <w:r w:rsidR="005047AA">
          <w:rPr>
            <w:noProof/>
            <w:webHidden/>
          </w:rPr>
          <w:fldChar w:fldCharType="end"/>
        </w:r>
      </w:hyperlink>
    </w:p>
    <w:p w14:paraId="60FED6E2" w14:textId="64D14516" w:rsidR="005047AA" w:rsidRDefault="00000000" w:rsidP="00E01EFD">
      <w:pPr>
        <w:pStyle w:val="TableofFigures"/>
        <w:rPr>
          <w:rFonts w:asciiTheme="minorHAnsi" w:eastAsiaTheme="minorEastAsia" w:hAnsiTheme="minorHAnsi" w:cstheme="minorBidi"/>
          <w:noProof/>
          <w:color w:val="auto"/>
          <w:sz w:val="22"/>
          <w:szCs w:val="22"/>
        </w:rPr>
      </w:pPr>
      <w:hyperlink w:anchor="_Toc127867658" w:history="1">
        <w:r w:rsidR="005047AA" w:rsidRPr="00FB3E0C">
          <w:rPr>
            <w:rStyle w:val="Hyperlink"/>
            <w:noProof/>
          </w:rPr>
          <w:t xml:space="preserve"> 4.3.2.9.3: Comparison plots of Experimental and ANN predicted adsorption efficiencies </w:t>
        </w:r>
        <w:r w:rsidR="008640A0">
          <w:rPr>
            <w:rStyle w:val="Hyperlink"/>
            <w:noProof/>
            <w:lang w:val="en-GB"/>
          </w:rPr>
          <w:t>for CPX uptake onto BSP1</w:t>
        </w:r>
        <w:r w:rsidR="00F93E2B">
          <w:rPr>
            <w:noProof/>
            <w:webHidden/>
            <w:lang w:val="en-GB"/>
          </w:rPr>
          <w:t xml:space="preserve">                                                                                                 </w:t>
        </w:r>
        <w:r w:rsidR="005047AA">
          <w:rPr>
            <w:noProof/>
            <w:webHidden/>
          </w:rPr>
          <w:fldChar w:fldCharType="begin"/>
        </w:r>
        <w:r w:rsidR="005047AA">
          <w:rPr>
            <w:noProof/>
            <w:webHidden/>
          </w:rPr>
          <w:instrText xml:space="preserve"> PAGEREF _Toc127867658 \h </w:instrText>
        </w:r>
        <w:r w:rsidR="005047AA">
          <w:rPr>
            <w:noProof/>
            <w:webHidden/>
          </w:rPr>
        </w:r>
        <w:r w:rsidR="005047AA">
          <w:rPr>
            <w:noProof/>
            <w:webHidden/>
          </w:rPr>
          <w:fldChar w:fldCharType="separate"/>
        </w:r>
        <w:r w:rsidR="00245092">
          <w:rPr>
            <w:noProof/>
            <w:webHidden/>
          </w:rPr>
          <w:t>184</w:t>
        </w:r>
        <w:r w:rsidR="005047AA">
          <w:rPr>
            <w:noProof/>
            <w:webHidden/>
          </w:rPr>
          <w:fldChar w:fldCharType="end"/>
        </w:r>
      </w:hyperlink>
    </w:p>
    <w:p w14:paraId="2B868873" w14:textId="74D72616" w:rsidR="005047AA" w:rsidRDefault="00000000" w:rsidP="00E01EFD">
      <w:pPr>
        <w:pStyle w:val="TableofFigures"/>
        <w:rPr>
          <w:rFonts w:asciiTheme="minorHAnsi" w:eastAsiaTheme="minorEastAsia" w:hAnsiTheme="minorHAnsi" w:cstheme="minorBidi"/>
          <w:noProof/>
          <w:color w:val="auto"/>
          <w:sz w:val="22"/>
          <w:szCs w:val="22"/>
        </w:rPr>
      </w:pPr>
      <w:hyperlink w:anchor="_Toc127867659" w:history="1">
        <w:r w:rsidR="005047AA" w:rsidRPr="00FB3E0C">
          <w:rPr>
            <w:rStyle w:val="Hyperlink"/>
            <w:noProof/>
          </w:rPr>
          <w:t xml:space="preserve"> 4.3.3.1: Effect of pH on the removal efficiency of CPX onto DRP1</w:t>
        </w:r>
        <w:r w:rsidR="00F93E2B">
          <w:rPr>
            <w:noProof/>
            <w:webHidden/>
            <w:lang w:val="en-GB"/>
          </w:rPr>
          <w:t xml:space="preserve">                                </w:t>
        </w:r>
        <w:r w:rsidR="005047AA">
          <w:rPr>
            <w:noProof/>
            <w:webHidden/>
          </w:rPr>
          <w:fldChar w:fldCharType="begin"/>
        </w:r>
        <w:r w:rsidR="005047AA">
          <w:rPr>
            <w:noProof/>
            <w:webHidden/>
          </w:rPr>
          <w:instrText xml:space="preserve"> PAGEREF _Toc127867659 \h </w:instrText>
        </w:r>
        <w:r w:rsidR="005047AA">
          <w:rPr>
            <w:noProof/>
            <w:webHidden/>
          </w:rPr>
        </w:r>
        <w:r w:rsidR="005047AA">
          <w:rPr>
            <w:noProof/>
            <w:webHidden/>
          </w:rPr>
          <w:fldChar w:fldCharType="separate"/>
        </w:r>
        <w:r w:rsidR="00245092">
          <w:rPr>
            <w:noProof/>
            <w:webHidden/>
          </w:rPr>
          <w:t>185</w:t>
        </w:r>
        <w:r w:rsidR="005047AA">
          <w:rPr>
            <w:noProof/>
            <w:webHidden/>
          </w:rPr>
          <w:fldChar w:fldCharType="end"/>
        </w:r>
      </w:hyperlink>
    </w:p>
    <w:p w14:paraId="632D7047" w14:textId="525537C8" w:rsidR="005047AA" w:rsidRDefault="00000000" w:rsidP="00E01EFD">
      <w:pPr>
        <w:pStyle w:val="TableofFigures"/>
        <w:rPr>
          <w:rFonts w:asciiTheme="minorHAnsi" w:eastAsiaTheme="minorEastAsia" w:hAnsiTheme="minorHAnsi" w:cstheme="minorBidi"/>
          <w:noProof/>
          <w:color w:val="auto"/>
          <w:sz w:val="22"/>
          <w:szCs w:val="22"/>
        </w:rPr>
      </w:pPr>
      <w:hyperlink w:anchor="_Toc127867660" w:history="1">
        <w:r w:rsidR="005047AA" w:rsidRPr="00FB3E0C">
          <w:rPr>
            <w:rStyle w:val="Hyperlink"/>
            <w:noProof/>
          </w:rPr>
          <w:t xml:space="preserve"> 4.3.3.2: Effect of contact time and initial concentration on the removal efficiency of CPX onto DRP1</w:t>
        </w:r>
        <w:r w:rsidR="00F93E2B">
          <w:rPr>
            <w:noProof/>
            <w:webHidden/>
            <w:lang w:val="en-GB"/>
          </w:rPr>
          <w:t xml:space="preserve">                                                                                                                           </w:t>
        </w:r>
        <w:r w:rsidR="005047AA">
          <w:rPr>
            <w:noProof/>
            <w:webHidden/>
          </w:rPr>
          <w:fldChar w:fldCharType="begin"/>
        </w:r>
        <w:r w:rsidR="005047AA">
          <w:rPr>
            <w:noProof/>
            <w:webHidden/>
          </w:rPr>
          <w:instrText xml:space="preserve"> PAGEREF _Toc127867660 \h </w:instrText>
        </w:r>
        <w:r w:rsidR="005047AA">
          <w:rPr>
            <w:noProof/>
            <w:webHidden/>
          </w:rPr>
        </w:r>
        <w:r w:rsidR="005047AA">
          <w:rPr>
            <w:noProof/>
            <w:webHidden/>
          </w:rPr>
          <w:fldChar w:fldCharType="separate"/>
        </w:r>
        <w:r w:rsidR="00245092">
          <w:rPr>
            <w:noProof/>
            <w:webHidden/>
          </w:rPr>
          <w:t>186</w:t>
        </w:r>
        <w:r w:rsidR="005047AA">
          <w:rPr>
            <w:noProof/>
            <w:webHidden/>
          </w:rPr>
          <w:fldChar w:fldCharType="end"/>
        </w:r>
      </w:hyperlink>
    </w:p>
    <w:p w14:paraId="61393F17" w14:textId="194A3F7D" w:rsidR="005047AA" w:rsidRDefault="00000000" w:rsidP="00E01EFD">
      <w:pPr>
        <w:pStyle w:val="TableofFigures"/>
        <w:rPr>
          <w:rFonts w:asciiTheme="minorHAnsi" w:eastAsiaTheme="minorEastAsia" w:hAnsiTheme="minorHAnsi" w:cstheme="minorBidi"/>
          <w:noProof/>
          <w:color w:val="auto"/>
          <w:sz w:val="22"/>
          <w:szCs w:val="22"/>
        </w:rPr>
      </w:pPr>
      <w:hyperlink w:anchor="_Toc127867661" w:history="1">
        <w:r w:rsidR="005047AA" w:rsidRPr="00FB3E0C">
          <w:rPr>
            <w:rStyle w:val="Hyperlink"/>
            <w:noProof/>
          </w:rPr>
          <w:t xml:space="preserve"> 4.3.3.3: Effect of dosage on the removal efficiency of CPX onto DRP1</w:t>
        </w:r>
        <w:r w:rsidR="00F93E2B">
          <w:rPr>
            <w:noProof/>
            <w:webHidden/>
            <w:lang w:val="en-GB"/>
          </w:rPr>
          <w:t xml:space="preserve">                          </w:t>
        </w:r>
        <w:r w:rsidR="005047AA">
          <w:rPr>
            <w:noProof/>
            <w:webHidden/>
          </w:rPr>
          <w:fldChar w:fldCharType="begin"/>
        </w:r>
        <w:r w:rsidR="005047AA">
          <w:rPr>
            <w:noProof/>
            <w:webHidden/>
          </w:rPr>
          <w:instrText xml:space="preserve"> PAGEREF _Toc127867661 \h </w:instrText>
        </w:r>
        <w:r w:rsidR="005047AA">
          <w:rPr>
            <w:noProof/>
            <w:webHidden/>
          </w:rPr>
        </w:r>
        <w:r w:rsidR="005047AA">
          <w:rPr>
            <w:noProof/>
            <w:webHidden/>
          </w:rPr>
          <w:fldChar w:fldCharType="separate"/>
        </w:r>
        <w:r w:rsidR="00245092">
          <w:rPr>
            <w:noProof/>
            <w:webHidden/>
          </w:rPr>
          <w:t>186</w:t>
        </w:r>
        <w:r w:rsidR="005047AA">
          <w:rPr>
            <w:noProof/>
            <w:webHidden/>
          </w:rPr>
          <w:fldChar w:fldCharType="end"/>
        </w:r>
      </w:hyperlink>
    </w:p>
    <w:p w14:paraId="6C363363" w14:textId="50C8FC9A" w:rsidR="005047AA" w:rsidRDefault="00000000" w:rsidP="00E01EFD">
      <w:pPr>
        <w:pStyle w:val="TableofFigures"/>
        <w:rPr>
          <w:rFonts w:asciiTheme="minorHAnsi" w:eastAsiaTheme="minorEastAsia" w:hAnsiTheme="minorHAnsi" w:cstheme="minorBidi"/>
          <w:noProof/>
          <w:color w:val="auto"/>
          <w:sz w:val="22"/>
          <w:szCs w:val="22"/>
        </w:rPr>
      </w:pPr>
      <w:hyperlink w:anchor="_Toc127867662" w:history="1">
        <w:r w:rsidR="005047AA" w:rsidRPr="00FB3E0C">
          <w:rPr>
            <w:rStyle w:val="Hyperlink"/>
            <w:noProof/>
          </w:rPr>
          <w:t xml:space="preserve"> 4.3.3.4: </w:t>
        </w:r>
        <w:r w:rsidR="00044142">
          <w:rPr>
            <w:rStyle w:val="Hyperlink"/>
            <w:noProof/>
            <w:lang w:val="en-GB"/>
          </w:rPr>
          <w:t>I</w:t>
        </w:r>
        <w:r w:rsidR="005047AA" w:rsidRPr="00FB3E0C">
          <w:rPr>
            <w:rStyle w:val="Hyperlink"/>
            <w:noProof/>
          </w:rPr>
          <w:t>sothermal plot CPX adsorption onto DRP1</w:t>
        </w:r>
        <w:r w:rsidR="00F93E2B">
          <w:rPr>
            <w:noProof/>
            <w:webHidden/>
            <w:lang w:val="en-GB"/>
          </w:rPr>
          <w:t xml:space="preserve">                                                        </w:t>
        </w:r>
        <w:r w:rsidR="005047AA">
          <w:rPr>
            <w:noProof/>
            <w:webHidden/>
          </w:rPr>
          <w:fldChar w:fldCharType="begin"/>
        </w:r>
        <w:r w:rsidR="005047AA">
          <w:rPr>
            <w:noProof/>
            <w:webHidden/>
          </w:rPr>
          <w:instrText xml:space="preserve"> PAGEREF _Toc127867662 \h </w:instrText>
        </w:r>
        <w:r w:rsidR="005047AA">
          <w:rPr>
            <w:noProof/>
            <w:webHidden/>
          </w:rPr>
        </w:r>
        <w:r w:rsidR="005047AA">
          <w:rPr>
            <w:noProof/>
            <w:webHidden/>
          </w:rPr>
          <w:fldChar w:fldCharType="separate"/>
        </w:r>
        <w:r w:rsidR="00245092">
          <w:rPr>
            <w:noProof/>
            <w:webHidden/>
          </w:rPr>
          <w:t>188</w:t>
        </w:r>
        <w:r w:rsidR="005047AA">
          <w:rPr>
            <w:noProof/>
            <w:webHidden/>
          </w:rPr>
          <w:fldChar w:fldCharType="end"/>
        </w:r>
      </w:hyperlink>
    </w:p>
    <w:p w14:paraId="765E5B97" w14:textId="2A9F4312" w:rsidR="005047AA" w:rsidRDefault="00000000" w:rsidP="00E01EFD">
      <w:pPr>
        <w:pStyle w:val="TableofFigures"/>
        <w:rPr>
          <w:rFonts w:asciiTheme="minorHAnsi" w:eastAsiaTheme="minorEastAsia" w:hAnsiTheme="minorHAnsi" w:cstheme="minorBidi"/>
          <w:noProof/>
          <w:color w:val="auto"/>
          <w:sz w:val="22"/>
          <w:szCs w:val="22"/>
        </w:rPr>
      </w:pPr>
      <w:hyperlink w:anchor="_Toc127867663" w:history="1">
        <w:r w:rsidR="005047AA" w:rsidRPr="00FB3E0C">
          <w:rPr>
            <w:rStyle w:val="Hyperlink"/>
            <w:noProof/>
          </w:rPr>
          <w:t xml:space="preserve"> 4.3.3.5: </w:t>
        </w:r>
        <w:r w:rsidR="00044142">
          <w:rPr>
            <w:rStyle w:val="Hyperlink"/>
            <w:noProof/>
            <w:lang w:val="en-GB"/>
          </w:rPr>
          <w:t>K</w:t>
        </w:r>
        <w:r w:rsidR="005047AA" w:rsidRPr="00FB3E0C">
          <w:rPr>
            <w:rStyle w:val="Hyperlink"/>
            <w:noProof/>
          </w:rPr>
          <w:t>inetics plot of CPX adsorption onto DRP1</w:t>
        </w:r>
        <w:r w:rsidR="00F93E2B">
          <w:rPr>
            <w:noProof/>
            <w:webHidden/>
            <w:lang w:val="en-GB"/>
          </w:rPr>
          <w:t xml:space="preserve">                                                       </w:t>
        </w:r>
        <w:r w:rsidR="005047AA">
          <w:rPr>
            <w:noProof/>
            <w:webHidden/>
          </w:rPr>
          <w:fldChar w:fldCharType="begin"/>
        </w:r>
        <w:r w:rsidR="005047AA">
          <w:rPr>
            <w:noProof/>
            <w:webHidden/>
          </w:rPr>
          <w:instrText xml:space="preserve"> PAGEREF _Toc127867663 \h </w:instrText>
        </w:r>
        <w:r w:rsidR="005047AA">
          <w:rPr>
            <w:noProof/>
            <w:webHidden/>
          </w:rPr>
        </w:r>
        <w:r w:rsidR="005047AA">
          <w:rPr>
            <w:noProof/>
            <w:webHidden/>
          </w:rPr>
          <w:fldChar w:fldCharType="separate"/>
        </w:r>
        <w:r w:rsidR="00245092">
          <w:rPr>
            <w:noProof/>
            <w:webHidden/>
          </w:rPr>
          <w:t>191</w:t>
        </w:r>
        <w:r w:rsidR="005047AA">
          <w:rPr>
            <w:noProof/>
            <w:webHidden/>
          </w:rPr>
          <w:fldChar w:fldCharType="end"/>
        </w:r>
      </w:hyperlink>
    </w:p>
    <w:p w14:paraId="1CECAF29" w14:textId="3ED42B22" w:rsidR="005047AA" w:rsidRDefault="00000000" w:rsidP="00E01EFD">
      <w:pPr>
        <w:pStyle w:val="TableofFigures"/>
        <w:rPr>
          <w:rFonts w:asciiTheme="minorHAnsi" w:eastAsiaTheme="minorEastAsia" w:hAnsiTheme="minorHAnsi" w:cstheme="minorBidi"/>
          <w:noProof/>
          <w:color w:val="auto"/>
          <w:sz w:val="22"/>
          <w:szCs w:val="22"/>
        </w:rPr>
      </w:pPr>
      <w:hyperlink w:anchor="_Toc127867664" w:history="1">
        <w:r w:rsidR="005047AA" w:rsidRPr="00FB3E0C">
          <w:rPr>
            <w:rStyle w:val="Hyperlink"/>
            <w:noProof/>
          </w:rPr>
          <w:t xml:space="preserve"> 4.3.3.6.1: Effect of temperature on the uptake of CPX onto DRP1</w:t>
        </w:r>
        <w:r w:rsidR="00F93E2B">
          <w:rPr>
            <w:noProof/>
            <w:webHidden/>
            <w:lang w:val="en-GB"/>
          </w:rPr>
          <w:t xml:space="preserve">                                  </w:t>
        </w:r>
        <w:r w:rsidR="005047AA">
          <w:rPr>
            <w:noProof/>
            <w:webHidden/>
          </w:rPr>
          <w:fldChar w:fldCharType="begin"/>
        </w:r>
        <w:r w:rsidR="005047AA">
          <w:rPr>
            <w:noProof/>
            <w:webHidden/>
          </w:rPr>
          <w:instrText xml:space="preserve"> PAGEREF _Toc127867664 \h </w:instrText>
        </w:r>
        <w:r w:rsidR="005047AA">
          <w:rPr>
            <w:noProof/>
            <w:webHidden/>
          </w:rPr>
        </w:r>
        <w:r w:rsidR="005047AA">
          <w:rPr>
            <w:noProof/>
            <w:webHidden/>
          </w:rPr>
          <w:fldChar w:fldCharType="separate"/>
        </w:r>
        <w:r w:rsidR="00245092">
          <w:rPr>
            <w:noProof/>
            <w:webHidden/>
          </w:rPr>
          <w:t>193</w:t>
        </w:r>
        <w:r w:rsidR="005047AA">
          <w:rPr>
            <w:noProof/>
            <w:webHidden/>
          </w:rPr>
          <w:fldChar w:fldCharType="end"/>
        </w:r>
      </w:hyperlink>
    </w:p>
    <w:p w14:paraId="3F0882C0" w14:textId="4A95E013" w:rsidR="005047AA" w:rsidRDefault="00000000" w:rsidP="00E01EFD">
      <w:pPr>
        <w:pStyle w:val="TableofFigures"/>
        <w:rPr>
          <w:rFonts w:asciiTheme="minorHAnsi" w:eastAsiaTheme="minorEastAsia" w:hAnsiTheme="minorHAnsi" w:cstheme="minorBidi"/>
          <w:noProof/>
          <w:color w:val="auto"/>
          <w:sz w:val="22"/>
          <w:szCs w:val="22"/>
        </w:rPr>
      </w:pPr>
      <w:hyperlink w:anchor="_Toc127867665" w:history="1">
        <w:r w:rsidR="005047AA" w:rsidRPr="00FB3E0C">
          <w:rPr>
            <w:rStyle w:val="Hyperlink"/>
            <w:noProof/>
          </w:rPr>
          <w:t xml:space="preserve"> 4.3.3.6.2: Van’t Hoff plot of CPX uptake onto DRP1</w:t>
        </w:r>
        <w:r w:rsidR="00F93E2B">
          <w:rPr>
            <w:noProof/>
            <w:webHidden/>
            <w:lang w:val="en-GB"/>
          </w:rPr>
          <w:t xml:space="preserve">                                                       </w:t>
        </w:r>
        <w:r w:rsidR="005047AA">
          <w:rPr>
            <w:noProof/>
            <w:webHidden/>
          </w:rPr>
          <w:fldChar w:fldCharType="begin"/>
        </w:r>
        <w:r w:rsidR="005047AA">
          <w:rPr>
            <w:noProof/>
            <w:webHidden/>
          </w:rPr>
          <w:instrText xml:space="preserve"> PAGEREF _Toc127867665 \h </w:instrText>
        </w:r>
        <w:r w:rsidR="005047AA">
          <w:rPr>
            <w:noProof/>
            <w:webHidden/>
          </w:rPr>
        </w:r>
        <w:r w:rsidR="005047AA">
          <w:rPr>
            <w:noProof/>
            <w:webHidden/>
          </w:rPr>
          <w:fldChar w:fldCharType="separate"/>
        </w:r>
        <w:r w:rsidR="00245092">
          <w:rPr>
            <w:noProof/>
            <w:webHidden/>
          </w:rPr>
          <w:t>194</w:t>
        </w:r>
        <w:r w:rsidR="005047AA">
          <w:rPr>
            <w:noProof/>
            <w:webHidden/>
          </w:rPr>
          <w:fldChar w:fldCharType="end"/>
        </w:r>
      </w:hyperlink>
    </w:p>
    <w:p w14:paraId="448CC4D5" w14:textId="28728F1B" w:rsidR="005047AA" w:rsidRDefault="00000000" w:rsidP="00E01EFD">
      <w:pPr>
        <w:pStyle w:val="TableofFigures"/>
        <w:rPr>
          <w:rFonts w:asciiTheme="minorHAnsi" w:eastAsiaTheme="minorEastAsia" w:hAnsiTheme="minorHAnsi" w:cstheme="minorBidi"/>
          <w:noProof/>
          <w:color w:val="auto"/>
          <w:sz w:val="22"/>
          <w:szCs w:val="22"/>
        </w:rPr>
      </w:pPr>
      <w:hyperlink w:anchor="_Toc127867666" w:history="1">
        <w:r w:rsidR="005047AA" w:rsidRPr="00FB3E0C">
          <w:rPr>
            <w:rStyle w:val="Hyperlink"/>
            <w:noProof/>
          </w:rPr>
          <w:t xml:space="preserve"> 4.3.3.7: Desorption efficiency of CPX-DRP1 system</w:t>
        </w:r>
        <w:r w:rsidR="00F93E2B">
          <w:rPr>
            <w:noProof/>
            <w:webHidden/>
            <w:lang w:val="en-GB"/>
          </w:rPr>
          <w:t xml:space="preserve">                                                       </w:t>
        </w:r>
        <w:r w:rsidR="005047AA">
          <w:rPr>
            <w:noProof/>
            <w:webHidden/>
          </w:rPr>
          <w:fldChar w:fldCharType="begin"/>
        </w:r>
        <w:r w:rsidR="005047AA">
          <w:rPr>
            <w:noProof/>
            <w:webHidden/>
          </w:rPr>
          <w:instrText xml:space="preserve"> PAGEREF _Toc127867666 \h </w:instrText>
        </w:r>
        <w:r w:rsidR="005047AA">
          <w:rPr>
            <w:noProof/>
            <w:webHidden/>
          </w:rPr>
        </w:r>
        <w:r w:rsidR="005047AA">
          <w:rPr>
            <w:noProof/>
            <w:webHidden/>
          </w:rPr>
          <w:fldChar w:fldCharType="separate"/>
        </w:r>
        <w:r w:rsidR="00245092">
          <w:rPr>
            <w:noProof/>
            <w:webHidden/>
          </w:rPr>
          <w:t>195</w:t>
        </w:r>
        <w:r w:rsidR="005047AA">
          <w:rPr>
            <w:noProof/>
            <w:webHidden/>
          </w:rPr>
          <w:fldChar w:fldCharType="end"/>
        </w:r>
      </w:hyperlink>
    </w:p>
    <w:p w14:paraId="67680B59" w14:textId="7154BD58" w:rsidR="005047AA" w:rsidRDefault="00000000" w:rsidP="00E01EFD">
      <w:pPr>
        <w:pStyle w:val="TableofFigures"/>
        <w:rPr>
          <w:rFonts w:asciiTheme="minorHAnsi" w:eastAsiaTheme="minorEastAsia" w:hAnsiTheme="minorHAnsi" w:cstheme="minorBidi"/>
          <w:noProof/>
          <w:color w:val="auto"/>
          <w:sz w:val="22"/>
          <w:szCs w:val="22"/>
        </w:rPr>
      </w:pPr>
      <w:hyperlink w:anchor="_Toc127867667" w:history="1">
        <w:r w:rsidR="005047AA" w:rsidRPr="00FB3E0C">
          <w:rPr>
            <w:rStyle w:val="Hyperlink"/>
            <w:noProof/>
          </w:rPr>
          <w:t xml:space="preserve"> 4.3.3.8: Surface morphology of DRP1 (a) before adsorption and (b) after adsorption of CPX</w:t>
        </w:r>
        <w:r w:rsidR="00F93E2B">
          <w:rPr>
            <w:noProof/>
            <w:webHidden/>
            <w:lang w:val="en-GB"/>
          </w:rPr>
          <w:t xml:space="preserve">                                                                                                                                     </w:t>
        </w:r>
        <w:r w:rsidR="005047AA">
          <w:rPr>
            <w:noProof/>
            <w:webHidden/>
          </w:rPr>
          <w:fldChar w:fldCharType="begin"/>
        </w:r>
        <w:r w:rsidR="005047AA">
          <w:rPr>
            <w:noProof/>
            <w:webHidden/>
          </w:rPr>
          <w:instrText xml:space="preserve"> PAGEREF _Toc127867667 \h </w:instrText>
        </w:r>
        <w:r w:rsidR="005047AA">
          <w:rPr>
            <w:noProof/>
            <w:webHidden/>
          </w:rPr>
        </w:r>
        <w:r w:rsidR="005047AA">
          <w:rPr>
            <w:noProof/>
            <w:webHidden/>
          </w:rPr>
          <w:fldChar w:fldCharType="separate"/>
        </w:r>
        <w:r w:rsidR="00245092">
          <w:rPr>
            <w:noProof/>
            <w:webHidden/>
          </w:rPr>
          <w:t>195</w:t>
        </w:r>
        <w:r w:rsidR="005047AA">
          <w:rPr>
            <w:noProof/>
            <w:webHidden/>
          </w:rPr>
          <w:fldChar w:fldCharType="end"/>
        </w:r>
      </w:hyperlink>
    </w:p>
    <w:p w14:paraId="1D884BB9" w14:textId="0FA38002" w:rsidR="005047AA" w:rsidRDefault="00000000" w:rsidP="00E01EFD">
      <w:pPr>
        <w:pStyle w:val="TableofFigures"/>
        <w:rPr>
          <w:rFonts w:asciiTheme="minorHAnsi" w:eastAsiaTheme="minorEastAsia" w:hAnsiTheme="minorHAnsi" w:cstheme="minorBidi"/>
          <w:noProof/>
          <w:color w:val="auto"/>
          <w:sz w:val="22"/>
          <w:szCs w:val="22"/>
        </w:rPr>
      </w:pPr>
      <w:hyperlink w:anchor="_Toc127867668" w:history="1">
        <w:r w:rsidR="005047AA" w:rsidRPr="00FB3E0C">
          <w:rPr>
            <w:rStyle w:val="Hyperlink"/>
            <w:noProof/>
          </w:rPr>
          <w:t xml:space="preserve"> 4.3.3.9.1: Comparison of the target and predicted removal efficiency in relation to CPX uptake onto DRP1</w:t>
        </w:r>
        <w:r w:rsidR="00F93E2B">
          <w:rPr>
            <w:noProof/>
            <w:webHidden/>
            <w:lang w:val="en-GB"/>
          </w:rPr>
          <w:t xml:space="preserve">                                                                                                               </w:t>
        </w:r>
        <w:r w:rsidR="005047AA">
          <w:rPr>
            <w:noProof/>
            <w:webHidden/>
          </w:rPr>
          <w:fldChar w:fldCharType="begin"/>
        </w:r>
        <w:r w:rsidR="005047AA">
          <w:rPr>
            <w:noProof/>
            <w:webHidden/>
          </w:rPr>
          <w:instrText xml:space="preserve"> PAGEREF _Toc127867668 \h </w:instrText>
        </w:r>
        <w:r w:rsidR="005047AA">
          <w:rPr>
            <w:noProof/>
            <w:webHidden/>
          </w:rPr>
        </w:r>
        <w:r w:rsidR="005047AA">
          <w:rPr>
            <w:noProof/>
            <w:webHidden/>
          </w:rPr>
          <w:fldChar w:fldCharType="separate"/>
        </w:r>
        <w:r w:rsidR="00245092">
          <w:rPr>
            <w:noProof/>
            <w:webHidden/>
          </w:rPr>
          <w:t>198</w:t>
        </w:r>
        <w:r w:rsidR="005047AA">
          <w:rPr>
            <w:noProof/>
            <w:webHidden/>
          </w:rPr>
          <w:fldChar w:fldCharType="end"/>
        </w:r>
      </w:hyperlink>
    </w:p>
    <w:p w14:paraId="10CDAB63" w14:textId="6BD19877" w:rsidR="005047AA" w:rsidRDefault="00000000" w:rsidP="00E01EFD">
      <w:pPr>
        <w:pStyle w:val="TableofFigures"/>
        <w:rPr>
          <w:rFonts w:asciiTheme="minorHAnsi" w:eastAsiaTheme="minorEastAsia" w:hAnsiTheme="minorHAnsi" w:cstheme="minorBidi"/>
          <w:noProof/>
          <w:color w:val="auto"/>
          <w:sz w:val="22"/>
          <w:szCs w:val="22"/>
        </w:rPr>
      </w:pPr>
      <w:hyperlink w:anchor="_Toc127867669" w:history="1">
        <w:r w:rsidR="005047AA" w:rsidRPr="00FB3E0C">
          <w:rPr>
            <w:rStyle w:val="Hyperlink"/>
            <w:noProof/>
          </w:rPr>
          <w:t xml:space="preserve"> 4.3.3.9.2: A three-layered ANN architecture for CPX adsorption onto DRP1</w:t>
        </w:r>
        <w:r w:rsidR="00F93E2B">
          <w:rPr>
            <w:noProof/>
            <w:webHidden/>
            <w:lang w:val="en-GB"/>
          </w:rPr>
          <w:t xml:space="preserve">                  </w:t>
        </w:r>
        <w:r w:rsidR="005047AA">
          <w:rPr>
            <w:noProof/>
            <w:webHidden/>
          </w:rPr>
          <w:fldChar w:fldCharType="begin"/>
        </w:r>
        <w:r w:rsidR="005047AA">
          <w:rPr>
            <w:noProof/>
            <w:webHidden/>
          </w:rPr>
          <w:instrText xml:space="preserve"> PAGEREF _Toc127867669 \h </w:instrText>
        </w:r>
        <w:r w:rsidR="005047AA">
          <w:rPr>
            <w:noProof/>
            <w:webHidden/>
          </w:rPr>
        </w:r>
        <w:r w:rsidR="005047AA">
          <w:rPr>
            <w:noProof/>
            <w:webHidden/>
          </w:rPr>
          <w:fldChar w:fldCharType="separate"/>
        </w:r>
        <w:r w:rsidR="00245092">
          <w:rPr>
            <w:noProof/>
            <w:webHidden/>
          </w:rPr>
          <w:t>199</w:t>
        </w:r>
        <w:r w:rsidR="005047AA">
          <w:rPr>
            <w:noProof/>
            <w:webHidden/>
          </w:rPr>
          <w:fldChar w:fldCharType="end"/>
        </w:r>
      </w:hyperlink>
    </w:p>
    <w:p w14:paraId="3D34AAC4" w14:textId="03018144" w:rsidR="005047AA" w:rsidRDefault="00000000" w:rsidP="00E01EFD">
      <w:pPr>
        <w:pStyle w:val="TableofFigures"/>
        <w:rPr>
          <w:rFonts w:asciiTheme="minorHAnsi" w:eastAsiaTheme="minorEastAsia" w:hAnsiTheme="minorHAnsi" w:cstheme="minorBidi"/>
          <w:noProof/>
          <w:color w:val="auto"/>
          <w:sz w:val="22"/>
          <w:szCs w:val="22"/>
        </w:rPr>
      </w:pPr>
      <w:hyperlink w:anchor="_Toc127867670" w:history="1">
        <w:r w:rsidR="005047AA" w:rsidRPr="00FB3E0C">
          <w:rPr>
            <w:rStyle w:val="Hyperlink"/>
            <w:noProof/>
          </w:rPr>
          <w:t xml:space="preserve"> 4.3.3.9.3: Comparison plots of Experimental and ANN predicted adsorption efficiencies </w:t>
        </w:r>
        <w:r w:rsidR="00044142">
          <w:rPr>
            <w:rStyle w:val="Hyperlink"/>
            <w:noProof/>
            <w:lang w:val="en-GB"/>
          </w:rPr>
          <w:t>for CPX uptake onto DRP1</w:t>
        </w:r>
        <w:r w:rsidR="00F93E2B">
          <w:rPr>
            <w:noProof/>
            <w:webHidden/>
            <w:lang w:val="en-GB"/>
          </w:rPr>
          <w:t xml:space="preserve">                                                                                                </w:t>
        </w:r>
        <w:r w:rsidR="005047AA">
          <w:rPr>
            <w:noProof/>
            <w:webHidden/>
          </w:rPr>
          <w:fldChar w:fldCharType="begin"/>
        </w:r>
        <w:r w:rsidR="005047AA">
          <w:rPr>
            <w:noProof/>
            <w:webHidden/>
          </w:rPr>
          <w:instrText xml:space="preserve"> PAGEREF _Toc127867670 \h </w:instrText>
        </w:r>
        <w:r w:rsidR="005047AA">
          <w:rPr>
            <w:noProof/>
            <w:webHidden/>
          </w:rPr>
        </w:r>
        <w:r w:rsidR="005047AA">
          <w:rPr>
            <w:noProof/>
            <w:webHidden/>
          </w:rPr>
          <w:fldChar w:fldCharType="separate"/>
        </w:r>
        <w:r w:rsidR="00245092">
          <w:rPr>
            <w:noProof/>
            <w:webHidden/>
          </w:rPr>
          <w:t>200</w:t>
        </w:r>
        <w:r w:rsidR="005047AA">
          <w:rPr>
            <w:noProof/>
            <w:webHidden/>
          </w:rPr>
          <w:fldChar w:fldCharType="end"/>
        </w:r>
      </w:hyperlink>
    </w:p>
    <w:p w14:paraId="2887E4B7" w14:textId="653EFEE3" w:rsidR="005047AA" w:rsidRDefault="00000000" w:rsidP="00E01EFD">
      <w:pPr>
        <w:pStyle w:val="TableofFigures"/>
        <w:rPr>
          <w:rFonts w:asciiTheme="minorHAnsi" w:eastAsiaTheme="minorEastAsia" w:hAnsiTheme="minorHAnsi" w:cstheme="minorBidi"/>
          <w:noProof/>
          <w:color w:val="auto"/>
          <w:sz w:val="22"/>
          <w:szCs w:val="22"/>
        </w:rPr>
      </w:pPr>
      <w:hyperlink w:anchor="_Toc127867671" w:history="1">
        <w:r w:rsidR="005047AA" w:rsidRPr="00FB3E0C">
          <w:rPr>
            <w:rStyle w:val="Hyperlink"/>
            <w:noProof/>
          </w:rPr>
          <w:t xml:space="preserve"> 4.3.4.1: Effect of pH on the removal efficiency of CPX onto EGB1</w:t>
        </w:r>
        <w:r w:rsidR="00F93E2B">
          <w:rPr>
            <w:noProof/>
            <w:webHidden/>
            <w:lang w:val="en-GB"/>
          </w:rPr>
          <w:t xml:space="preserve">                                </w:t>
        </w:r>
        <w:r w:rsidR="005047AA">
          <w:rPr>
            <w:noProof/>
            <w:webHidden/>
          </w:rPr>
          <w:fldChar w:fldCharType="begin"/>
        </w:r>
        <w:r w:rsidR="005047AA">
          <w:rPr>
            <w:noProof/>
            <w:webHidden/>
          </w:rPr>
          <w:instrText xml:space="preserve"> PAGEREF _Toc127867671 \h </w:instrText>
        </w:r>
        <w:r w:rsidR="005047AA">
          <w:rPr>
            <w:noProof/>
            <w:webHidden/>
          </w:rPr>
        </w:r>
        <w:r w:rsidR="005047AA">
          <w:rPr>
            <w:noProof/>
            <w:webHidden/>
          </w:rPr>
          <w:fldChar w:fldCharType="separate"/>
        </w:r>
        <w:r w:rsidR="00245092">
          <w:rPr>
            <w:noProof/>
            <w:webHidden/>
          </w:rPr>
          <w:t>201</w:t>
        </w:r>
        <w:r w:rsidR="005047AA">
          <w:rPr>
            <w:noProof/>
            <w:webHidden/>
          </w:rPr>
          <w:fldChar w:fldCharType="end"/>
        </w:r>
      </w:hyperlink>
    </w:p>
    <w:p w14:paraId="005E0D36" w14:textId="5104E27E" w:rsidR="005047AA" w:rsidRDefault="00000000" w:rsidP="00E01EFD">
      <w:pPr>
        <w:pStyle w:val="TableofFigures"/>
        <w:rPr>
          <w:rFonts w:asciiTheme="minorHAnsi" w:eastAsiaTheme="minorEastAsia" w:hAnsiTheme="minorHAnsi" w:cstheme="minorBidi"/>
          <w:noProof/>
          <w:color w:val="auto"/>
          <w:sz w:val="22"/>
          <w:szCs w:val="22"/>
        </w:rPr>
      </w:pPr>
      <w:hyperlink w:anchor="_Toc127867672" w:history="1">
        <w:r w:rsidR="005047AA" w:rsidRPr="00FB3E0C">
          <w:rPr>
            <w:rStyle w:val="Hyperlink"/>
            <w:noProof/>
          </w:rPr>
          <w:t xml:space="preserve"> 4.3.4.2: Effect of contact time and initial concentration on the removal efficiency of CPX onto EGB1</w:t>
        </w:r>
        <w:r w:rsidR="00F93E2B">
          <w:rPr>
            <w:noProof/>
            <w:webHidden/>
            <w:lang w:val="en-GB"/>
          </w:rPr>
          <w:t xml:space="preserve">                                                                                                                          </w:t>
        </w:r>
        <w:r w:rsidR="005047AA">
          <w:rPr>
            <w:noProof/>
            <w:webHidden/>
          </w:rPr>
          <w:fldChar w:fldCharType="begin"/>
        </w:r>
        <w:r w:rsidR="005047AA">
          <w:rPr>
            <w:noProof/>
            <w:webHidden/>
          </w:rPr>
          <w:instrText xml:space="preserve"> PAGEREF _Toc127867672 \h </w:instrText>
        </w:r>
        <w:r w:rsidR="005047AA">
          <w:rPr>
            <w:noProof/>
            <w:webHidden/>
          </w:rPr>
        </w:r>
        <w:r w:rsidR="005047AA">
          <w:rPr>
            <w:noProof/>
            <w:webHidden/>
          </w:rPr>
          <w:fldChar w:fldCharType="separate"/>
        </w:r>
        <w:r w:rsidR="00245092">
          <w:rPr>
            <w:noProof/>
            <w:webHidden/>
          </w:rPr>
          <w:t>202</w:t>
        </w:r>
        <w:r w:rsidR="005047AA">
          <w:rPr>
            <w:noProof/>
            <w:webHidden/>
          </w:rPr>
          <w:fldChar w:fldCharType="end"/>
        </w:r>
      </w:hyperlink>
    </w:p>
    <w:p w14:paraId="332D8418" w14:textId="4A18E3B4" w:rsidR="005047AA" w:rsidRDefault="00000000" w:rsidP="00E01EFD">
      <w:pPr>
        <w:pStyle w:val="TableofFigures"/>
        <w:rPr>
          <w:rFonts w:asciiTheme="minorHAnsi" w:eastAsiaTheme="minorEastAsia" w:hAnsiTheme="minorHAnsi" w:cstheme="minorBidi"/>
          <w:noProof/>
          <w:color w:val="auto"/>
          <w:sz w:val="22"/>
          <w:szCs w:val="22"/>
        </w:rPr>
      </w:pPr>
      <w:hyperlink w:anchor="_Toc127867673" w:history="1">
        <w:r w:rsidR="005047AA" w:rsidRPr="00FB3E0C">
          <w:rPr>
            <w:rStyle w:val="Hyperlink"/>
            <w:noProof/>
          </w:rPr>
          <w:t xml:space="preserve"> 4.3.4.3: Effect of dosage on the removal efficiency of CPX onto EGB1</w:t>
        </w:r>
        <w:r w:rsidR="00F93E2B">
          <w:rPr>
            <w:noProof/>
            <w:webHidden/>
            <w:lang w:val="en-GB"/>
          </w:rPr>
          <w:t xml:space="preserve">                          </w:t>
        </w:r>
        <w:r w:rsidR="005047AA">
          <w:rPr>
            <w:noProof/>
            <w:webHidden/>
          </w:rPr>
          <w:fldChar w:fldCharType="begin"/>
        </w:r>
        <w:r w:rsidR="005047AA">
          <w:rPr>
            <w:noProof/>
            <w:webHidden/>
          </w:rPr>
          <w:instrText xml:space="preserve"> PAGEREF _Toc127867673 \h </w:instrText>
        </w:r>
        <w:r w:rsidR="005047AA">
          <w:rPr>
            <w:noProof/>
            <w:webHidden/>
          </w:rPr>
        </w:r>
        <w:r w:rsidR="005047AA">
          <w:rPr>
            <w:noProof/>
            <w:webHidden/>
          </w:rPr>
          <w:fldChar w:fldCharType="separate"/>
        </w:r>
        <w:r w:rsidR="00245092">
          <w:rPr>
            <w:noProof/>
            <w:webHidden/>
          </w:rPr>
          <w:t>203</w:t>
        </w:r>
        <w:r w:rsidR="005047AA">
          <w:rPr>
            <w:noProof/>
            <w:webHidden/>
          </w:rPr>
          <w:fldChar w:fldCharType="end"/>
        </w:r>
      </w:hyperlink>
    </w:p>
    <w:p w14:paraId="74315E64" w14:textId="629CAC4A" w:rsidR="005047AA" w:rsidRDefault="00000000" w:rsidP="00E01EFD">
      <w:pPr>
        <w:pStyle w:val="TableofFigures"/>
        <w:rPr>
          <w:rFonts w:asciiTheme="minorHAnsi" w:eastAsiaTheme="minorEastAsia" w:hAnsiTheme="minorHAnsi" w:cstheme="minorBidi"/>
          <w:noProof/>
          <w:color w:val="auto"/>
          <w:sz w:val="22"/>
          <w:szCs w:val="22"/>
        </w:rPr>
      </w:pPr>
      <w:hyperlink w:anchor="_Toc127867674" w:history="1">
        <w:r w:rsidR="005047AA" w:rsidRPr="00FB3E0C">
          <w:rPr>
            <w:rStyle w:val="Hyperlink"/>
            <w:noProof/>
          </w:rPr>
          <w:t xml:space="preserve"> 4.3.4.4: </w:t>
        </w:r>
        <w:r w:rsidR="00044142">
          <w:rPr>
            <w:rStyle w:val="Hyperlink"/>
            <w:noProof/>
            <w:lang w:val="en-GB"/>
          </w:rPr>
          <w:t>I</w:t>
        </w:r>
        <w:r w:rsidR="005047AA" w:rsidRPr="00FB3E0C">
          <w:rPr>
            <w:rStyle w:val="Hyperlink"/>
            <w:noProof/>
          </w:rPr>
          <w:t>sothermal plot CPX adsorption onto EGB1</w:t>
        </w:r>
        <w:r w:rsidR="00F93E2B">
          <w:rPr>
            <w:noProof/>
            <w:webHidden/>
            <w:lang w:val="en-GB"/>
          </w:rPr>
          <w:t xml:space="preserve">                                                        </w:t>
        </w:r>
        <w:r w:rsidR="005047AA">
          <w:rPr>
            <w:noProof/>
            <w:webHidden/>
          </w:rPr>
          <w:fldChar w:fldCharType="begin"/>
        </w:r>
        <w:r w:rsidR="005047AA">
          <w:rPr>
            <w:noProof/>
            <w:webHidden/>
          </w:rPr>
          <w:instrText xml:space="preserve"> PAGEREF _Toc127867674 \h </w:instrText>
        </w:r>
        <w:r w:rsidR="005047AA">
          <w:rPr>
            <w:noProof/>
            <w:webHidden/>
          </w:rPr>
        </w:r>
        <w:r w:rsidR="005047AA">
          <w:rPr>
            <w:noProof/>
            <w:webHidden/>
          </w:rPr>
          <w:fldChar w:fldCharType="separate"/>
        </w:r>
        <w:r w:rsidR="00245092">
          <w:rPr>
            <w:noProof/>
            <w:webHidden/>
          </w:rPr>
          <w:t>205</w:t>
        </w:r>
        <w:r w:rsidR="005047AA">
          <w:rPr>
            <w:noProof/>
            <w:webHidden/>
          </w:rPr>
          <w:fldChar w:fldCharType="end"/>
        </w:r>
      </w:hyperlink>
    </w:p>
    <w:p w14:paraId="24FF0A1B" w14:textId="5F732F97" w:rsidR="005047AA" w:rsidRDefault="00000000" w:rsidP="00E01EFD">
      <w:pPr>
        <w:pStyle w:val="TableofFigures"/>
        <w:rPr>
          <w:rFonts w:asciiTheme="minorHAnsi" w:eastAsiaTheme="minorEastAsia" w:hAnsiTheme="minorHAnsi" w:cstheme="minorBidi"/>
          <w:noProof/>
          <w:color w:val="auto"/>
          <w:sz w:val="22"/>
          <w:szCs w:val="22"/>
        </w:rPr>
      </w:pPr>
      <w:hyperlink w:anchor="_Toc127867675" w:history="1">
        <w:r w:rsidR="005047AA" w:rsidRPr="00FB3E0C">
          <w:rPr>
            <w:rStyle w:val="Hyperlink"/>
            <w:noProof/>
          </w:rPr>
          <w:t xml:space="preserve"> 4.3.4.5: </w:t>
        </w:r>
        <w:r w:rsidR="00044142">
          <w:rPr>
            <w:rStyle w:val="Hyperlink"/>
            <w:noProof/>
            <w:lang w:val="en-GB"/>
          </w:rPr>
          <w:t>K</w:t>
        </w:r>
        <w:r w:rsidR="005047AA" w:rsidRPr="00FB3E0C">
          <w:rPr>
            <w:rStyle w:val="Hyperlink"/>
            <w:noProof/>
          </w:rPr>
          <w:t>inetics plot of CPX adsorption onto EGB1</w:t>
        </w:r>
        <w:r w:rsidR="00F93E2B">
          <w:rPr>
            <w:noProof/>
            <w:webHidden/>
            <w:lang w:val="en-GB"/>
          </w:rPr>
          <w:t xml:space="preserve">                                                        </w:t>
        </w:r>
        <w:r w:rsidR="005047AA">
          <w:rPr>
            <w:noProof/>
            <w:webHidden/>
          </w:rPr>
          <w:fldChar w:fldCharType="begin"/>
        </w:r>
        <w:r w:rsidR="005047AA">
          <w:rPr>
            <w:noProof/>
            <w:webHidden/>
          </w:rPr>
          <w:instrText xml:space="preserve"> PAGEREF _Toc127867675 \h </w:instrText>
        </w:r>
        <w:r w:rsidR="005047AA">
          <w:rPr>
            <w:noProof/>
            <w:webHidden/>
          </w:rPr>
        </w:r>
        <w:r w:rsidR="005047AA">
          <w:rPr>
            <w:noProof/>
            <w:webHidden/>
          </w:rPr>
          <w:fldChar w:fldCharType="separate"/>
        </w:r>
        <w:r w:rsidR="00245092">
          <w:rPr>
            <w:noProof/>
            <w:webHidden/>
          </w:rPr>
          <w:t>208</w:t>
        </w:r>
        <w:r w:rsidR="005047AA">
          <w:rPr>
            <w:noProof/>
            <w:webHidden/>
          </w:rPr>
          <w:fldChar w:fldCharType="end"/>
        </w:r>
      </w:hyperlink>
    </w:p>
    <w:p w14:paraId="67337750" w14:textId="2A24A683" w:rsidR="005047AA" w:rsidRDefault="00000000" w:rsidP="00E01EFD">
      <w:pPr>
        <w:pStyle w:val="TableofFigures"/>
        <w:rPr>
          <w:rFonts w:asciiTheme="minorHAnsi" w:eastAsiaTheme="minorEastAsia" w:hAnsiTheme="minorHAnsi" w:cstheme="minorBidi"/>
          <w:noProof/>
          <w:color w:val="auto"/>
          <w:sz w:val="22"/>
          <w:szCs w:val="22"/>
        </w:rPr>
      </w:pPr>
      <w:hyperlink w:anchor="_Toc127867676" w:history="1">
        <w:r w:rsidR="005047AA" w:rsidRPr="00FB3E0C">
          <w:rPr>
            <w:rStyle w:val="Hyperlink"/>
            <w:noProof/>
          </w:rPr>
          <w:t xml:space="preserve"> 4.3.4.6.1: Effect of temperature on the uptake of CPX onto EGB1</w:t>
        </w:r>
        <w:r w:rsidR="00F93E2B">
          <w:rPr>
            <w:noProof/>
            <w:webHidden/>
            <w:lang w:val="en-GB"/>
          </w:rPr>
          <w:t xml:space="preserve">                                  </w:t>
        </w:r>
        <w:r w:rsidR="005047AA">
          <w:rPr>
            <w:noProof/>
            <w:webHidden/>
          </w:rPr>
          <w:fldChar w:fldCharType="begin"/>
        </w:r>
        <w:r w:rsidR="005047AA">
          <w:rPr>
            <w:noProof/>
            <w:webHidden/>
          </w:rPr>
          <w:instrText xml:space="preserve"> PAGEREF _Toc127867676 \h </w:instrText>
        </w:r>
        <w:r w:rsidR="005047AA">
          <w:rPr>
            <w:noProof/>
            <w:webHidden/>
          </w:rPr>
        </w:r>
        <w:r w:rsidR="005047AA">
          <w:rPr>
            <w:noProof/>
            <w:webHidden/>
          </w:rPr>
          <w:fldChar w:fldCharType="separate"/>
        </w:r>
        <w:r w:rsidR="00245092">
          <w:rPr>
            <w:noProof/>
            <w:webHidden/>
          </w:rPr>
          <w:t>210</w:t>
        </w:r>
        <w:r w:rsidR="005047AA">
          <w:rPr>
            <w:noProof/>
            <w:webHidden/>
          </w:rPr>
          <w:fldChar w:fldCharType="end"/>
        </w:r>
      </w:hyperlink>
    </w:p>
    <w:p w14:paraId="3C75192C" w14:textId="5C52BB1E" w:rsidR="005047AA" w:rsidRDefault="00000000" w:rsidP="00E01EFD">
      <w:pPr>
        <w:pStyle w:val="TableofFigures"/>
        <w:rPr>
          <w:rFonts w:asciiTheme="minorHAnsi" w:eastAsiaTheme="minorEastAsia" w:hAnsiTheme="minorHAnsi" w:cstheme="minorBidi"/>
          <w:noProof/>
          <w:color w:val="auto"/>
          <w:sz w:val="22"/>
          <w:szCs w:val="22"/>
        </w:rPr>
      </w:pPr>
      <w:hyperlink w:anchor="_Toc127867677" w:history="1">
        <w:r w:rsidR="005047AA" w:rsidRPr="00FB3E0C">
          <w:rPr>
            <w:rStyle w:val="Hyperlink"/>
            <w:noProof/>
          </w:rPr>
          <w:t xml:space="preserve"> 4.3.4.6.2: Van’t Hoff plot of CPX uptake onto EGB1</w:t>
        </w:r>
        <w:r w:rsidR="00F93E2B">
          <w:rPr>
            <w:noProof/>
            <w:webHidden/>
            <w:lang w:val="en-GB"/>
          </w:rPr>
          <w:t xml:space="preserve">                                                       </w:t>
        </w:r>
        <w:r w:rsidR="005047AA">
          <w:rPr>
            <w:noProof/>
            <w:webHidden/>
          </w:rPr>
          <w:fldChar w:fldCharType="begin"/>
        </w:r>
        <w:r w:rsidR="005047AA">
          <w:rPr>
            <w:noProof/>
            <w:webHidden/>
          </w:rPr>
          <w:instrText xml:space="preserve"> PAGEREF _Toc127867677 \h </w:instrText>
        </w:r>
        <w:r w:rsidR="005047AA">
          <w:rPr>
            <w:noProof/>
            <w:webHidden/>
          </w:rPr>
        </w:r>
        <w:r w:rsidR="005047AA">
          <w:rPr>
            <w:noProof/>
            <w:webHidden/>
          </w:rPr>
          <w:fldChar w:fldCharType="separate"/>
        </w:r>
        <w:r w:rsidR="00245092">
          <w:rPr>
            <w:noProof/>
            <w:webHidden/>
          </w:rPr>
          <w:t>211</w:t>
        </w:r>
        <w:r w:rsidR="005047AA">
          <w:rPr>
            <w:noProof/>
            <w:webHidden/>
          </w:rPr>
          <w:fldChar w:fldCharType="end"/>
        </w:r>
      </w:hyperlink>
    </w:p>
    <w:p w14:paraId="7353700B" w14:textId="49BA6FCF" w:rsidR="005047AA" w:rsidRDefault="00000000" w:rsidP="00E01EFD">
      <w:pPr>
        <w:pStyle w:val="TableofFigures"/>
        <w:rPr>
          <w:rFonts w:asciiTheme="minorHAnsi" w:eastAsiaTheme="minorEastAsia" w:hAnsiTheme="minorHAnsi" w:cstheme="minorBidi"/>
          <w:noProof/>
          <w:color w:val="auto"/>
          <w:sz w:val="22"/>
          <w:szCs w:val="22"/>
        </w:rPr>
      </w:pPr>
      <w:hyperlink w:anchor="_Toc127867678" w:history="1">
        <w:r w:rsidR="005047AA" w:rsidRPr="00FB3E0C">
          <w:rPr>
            <w:rStyle w:val="Hyperlink"/>
            <w:noProof/>
          </w:rPr>
          <w:t xml:space="preserve"> 4.3.4.7: Desorption efficiency of CPX-EGB1 system</w:t>
        </w:r>
        <w:r w:rsidR="00F93E2B">
          <w:rPr>
            <w:rStyle w:val="Hyperlink"/>
            <w:noProof/>
            <w:lang w:val="en-GB"/>
          </w:rPr>
          <w:t xml:space="preserve">                                                       </w:t>
        </w:r>
        <w:r w:rsidR="005047AA">
          <w:rPr>
            <w:noProof/>
            <w:webHidden/>
          </w:rPr>
          <w:fldChar w:fldCharType="begin"/>
        </w:r>
        <w:r w:rsidR="005047AA">
          <w:rPr>
            <w:noProof/>
            <w:webHidden/>
          </w:rPr>
          <w:instrText xml:space="preserve"> PAGEREF _Toc127867678 \h </w:instrText>
        </w:r>
        <w:r w:rsidR="005047AA">
          <w:rPr>
            <w:noProof/>
            <w:webHidden/>
          </w:rPr>
        </w:r>
        <w:r w:rsidR="005047AA">
          <w:rPr>
            <w:noProof/>
            <w:webHidden/>
          </w:rPr>
          <w:fldChar w:fldCharType="separate"/>
        </w:r>
        <w:r w:rsidR="00245092">
          <w:rPr>
            <w:noProof/>
            <w:webHidden/>
          </w:rPr>
          <w:t>212</w:t>
        </w:r>
        <w:r w:rsidR="005047AA">
          <w:rPr>
            <w:noProof/>
            <w:webHidden/>
          </w:rPr>
          <w:fldChar w:fldCharType="end"/>
        </w:r>
      </w:hyperlink>
    </w:p>
    <w:p w14:paraId="62FE45A3" w14:textId="5E8DECD1" w:rsidR="005047AA" w:rsidRDefault="00000000" w:rsidP="00E01EFD">
      <w:pPr>
        <w:pStyle w:val="TableofFigures"/>
        <w:rPr>
          <w:rFonts w:asciiTheme="minorHAnsi" w:eastAsiaTheme="minorEastAsia" w:hAnsiTheme="minorHAnsi" w:cstheme="minorBidi"/>
          <w:noProof/>
          <w:color w:val="auto"/>
          <w:sz w:val="22"/>
          <w:szCs w:val="22"/>
        </w:rPr>
      </w:pPr>
      <w:hyperlink w:anchor="_Toc127867679" w:history="1">
        <w:r w:rsidR="005047AA" w:rsidRPr="00FB3E0C">
          <w:rPr>
            <w:rStyle w:val="Hyperlink"/>
            <w:noProof/>
          </w:rPr>
          <w:t xml:space="preserve"> 4.3.4.8: Surface morphology of EGB1 (a) before adsorption and (b) after adsorption of CPX</w:t>
        </w:r>
        <w:r w:rsidR="00F93E2B">
          <w:rPr>
            <w:noProof/>
            <w:webHidden/>
            <w:lang w:val="en-GB"/>
          </w:rPr>
          <w:t xml:space="preserve">                                                                                                                                     </w:t>
        </w:r>
        <w:r w:rsidR="005047AA">
          <w:rPr>
            <w:noProof/>
            <w:webHidden/>
          </w:rPr>
          <w:fldChar w:fldCharType="begin"/>
        </w:r>
        <w:r w:rsidR="005047AA">
          <w:rPr>
            <w:noProof/>
            <w:webHidden/>
          </w:rPr>
          <w:instrText xml:space="preserve"> PAGEREF _Toc127867679 \h </w:instrText>
        </w:r>
        <w:r w:rsidR="005047AA">
          <w:rPr>
            <w:noProof/>
            <w:webHidden/>
          </w:rPr>
        </w:r>
        <w:r w:rsidR="005047AA">
          <w:rPr>
            <w:noProof/>
            <w:webHidden/>
          </w:rPr>
          <w:fldChar w:fldCharType="separate"/>
        </w:r>
        <w:r w:rsidR="00245092">
          <w:rPr>
            <w:noProof/>
            <w:webHidden/>
          </w:rPr>
          <w:t>213</w:t>
        </w:r>
        <w:r w:rsidR="005047AA">
          <w:rPr>
            <w:noProof/>
            <w:webHidden/>
          </w:rPr>
          <w:fldChar w:fldCharType="end"/>
        </w:r>
      </w:hyperlink>
    </w:p>
    <w:p w14:paraId="4FC270EE" w14:textId="780C618D" w:rsidR="005047AA" w:rsidRDefault="00000000" w:rsidP="00E01EFD">
      <w:pPr>
        <w:pStyle w:val="TableofFigures"/>
        <w:rPr>
          <w:rFonts w:asciiTheme="minorHAnsi" w:eastAsiaTheme="minorEastAsia" w:hAnsiTheme="minorHAnsi" w:cstheme="minorBidi"/>
          <w:noProof/>
          <w:color w:val="auto"/>
          <w:sz w:val="22"/>
          <w:szCs w:val="22"/>
        </w:rPr>
      </w:pPr>
      <w:hyperlink w:anchor="_Toc127867680" w:history="1">
        <w:r w:rsidR="005047AA" w:rsidRPr="00FB3E0C">
          <w:rPr>
            <w:rStyle w:val="Hyperlink"/>
            <w:noProof/>
          </w:rPr>
          <w:t xml:space="preserve"> 4.3.4.9.1: Comparison of the target and predicted removal efficiency in relation to CPX uptake onto EGB1</w:t>
        </w:r>
        <w:r w:rsidR="00F93E2B">
          <w:rPr>
            <w:noProof/>
            <w:webHidden/>
            <w:lang w:val="en-GB"/>
          </w:rPr>
          <w:t xml:space="preserve">                                                                                                               </w:t>
        </w:r>
        <w:r w:rsidR="005047AA">
          <w:rPr>
            <w:noProof/>
            <w:webHidden/>
          </w:rPr>
          <w:fldChar w:fldCharType="begin"/>
        </w:r>
        <w:r w:rsidR="005047AA">
          <w:rPr>
            <w:noProof/>
            <w:webHidden/>
          </w:rPr>
          <w:instrText xml:space="preserve"> PAGEREF _Toc127867680 \h </w:instrText>
        </w:r>
        <w:r w:rsidR="005047AA">
          <w:rPr>
            <w:noProof/>
            <w:webHidden/>
          </w:rPr>
        </w:r>
        <w:r w:rsidR="005047AA">
          <w:rPr>
            <w:noProof/>
            <w:webHidden/>
          </w:rPr>
          <w:fldChar w:fldCharType="separate"/>
        </w:r>
        <w:r w:rsidR="00245092">
          <w:rPr>
            <w:noProof/>
            <w:webHidden/>
          </w:rPr>
          <w:t>215</w:t>
        </w:r>
        <w:r w:rsidR="005047AA">
          <w:rPr>
            <w:noProof/>
            <w:webHidden/>
          </w:rPr>
          <w:fldChar w:fldCharType="end"/>
        </w:r>
      </w:hyperlink>
    </w:p>
    <w:p w14:paraId="717337D2" w14:textId="6C9A6E2A" w:rsidR="005047AA" w:rsidRDefault="00000000" w:rsidP="00E01EFD">
      <w:pPr>
        <w:pStyle w:val="TableofFigures"/>
        <w:rPr>
          <w:rFonts w:asciiTheme="minorHAnsi" w:eastAsiaTheme="minorEastAsia" w:hAnsiTheme="minorHAnsi" w:cstheme="minorBidi"/>
          <w:noProof/>
          <w:color w:val="auto"/>
          <w:sz w:val="22"/>
          <w:szCs w:val="22"/>
        </w:rPr>
      </w:pPr>
      <w:hyperlink w:anchor="_Toc127867681" w:history="1">
        <w:r w:rsidR="005047AA" w:rsidRPr="00FB3E0C">
          <w:rPr>
            <w:rStyle w:val="Hyperlink"/>
            <w:noProof/>
          </w:rPr>
          <w:t xml:space="preserve"> 4.3.4.9.2:  A three-layered ANN architecture for CPX adsorption onto EGB1</w:t>
        </w:r>
        <w:r w:rsidR="00F93E2B">
          <w:rPr>
            <w:noProof/>
            <w:webHidden/>
            <w:lang w:val="en-GB"/>
          </w:rPr>
          <w:t xml:space="preserve">                </w:t>
        </w:r>
        <w:r w:rsidR="005047AA">
          <w:rPr>
            <w:noProof/>
            <w:webHidden/>
          </w:rPr>
          <w:fldChar w:fldCharType="begin"/>
        </w:r>
        <w:r w:rsidR="005047AA">
          <w:rPr>
            <w:noProof/>
            <w:webHidden/>
          </w:rPr>
          <w:instrText xml:space="preserve"> PAGEREF _Toc127867681 \h </w:instrText>
        </w:r>
        <w:r w:rsidR="005047AA">
          <w:rPr>
            <w:noProof/>
            <w:webHidden/>
          </w:rPr>
        </w:r>
        <w:r w:rsidR="005047AA">
          <w:rPr>
            <w:noProof/>
            <w:webHidden/>
          </w:rPr>
          <w:fldChar w:fldCharType="separate"/>
        </w:r>
        <w:r w:rsidR="00245092">
          <w:rPr>
            <w:noProof/>
            <w:webHidden/>
          </w:rPr>
          <w:t>216</w:t>
        </w:r>
        <w:r w:rsidR="005047AA">
          <w:rPr>
            <w:noProof/>
            <w:webHidden/>
          </w:rPr>
          <w:fldChar w:fldCharType="end"/>
        </w:r>
      </w:hyperlink>
    </w:p>
    <w:p w14:paraId="6C315990" w14:textId="00123EA2" w:rsidR="005047AA" w:rsidRDefault="00000000" w:rsidP="00E01EFD">
      <w:pPr>
        <w:pStyle w:val="TableofFigures"/>
        <w:rPr>
          <w:rFonts w:asciiTheme="minorHAnsi" w:eastAsiaTheme="minorEastAsia" w:hAnsiTheme="minorHAnsi" w:cstheme="minorBidi"/>
          <w:noProof/>
          <w:color w:val="auto"/>
          <w:sz w:val="22"/>
          <w:szCs w:val="22"/>
        </w:rPr>
      </w:pPr>
      <w:hyperlink w:anchor="_Toc127867682" w:history="1">
        <w:r w:rsidR="005047AA" w:rsidRPr="00FB3E0C">
          <w:rPr>
            <w:rStyle w:val="Hyperlink"/>
            <w:noProof/>
          </w:rPr>
          <w:t xml:space="preserve"> 4.3.4.9.3: Comparison plots of Experimental and ANN predicted adsorption efficiencies </w:t>
        </w:r>
        <w:r w:rsidR="00044142">
          <w:rPr>
            <w:rStyle w:val="Hyperlink"/>
            <w:noProof/>
            <w:lang w:val="en-GB"/>
          </w:rPr>
          <w:t>for CPX uptake onto EGB1</w:t>
        </w:r>
        <w:r w:rsidR="00F93E2B">
          <w:rPr>
            <w:noProof/>
            <w:webHidden/>
            <w:lang w:val="en-GB"/>
          </w:rPr>
          <w:t xml:space="preserve">                                                                                                </w:t>
        </w:r>
        <w:r w:rsidR="005047AA">
          <w:rPr>
            <w:noProof/>
            <w:webHidden/>
          </w:rPr>
          <w:fldChar w:fldCharType="begin"/>
        </w:r>
        <w:r w:rsidR="005047AA">
          <w:rPr>
            <w:noProof/>
            <w:webHidden/>
          </w:rPr>
          <w:instrText xml:space="preserve"> PAGEREF _Toc127867682 \h </w:instrText>
        </w:r>
        <w:r w:rsidR="005047AA">
          <w:rPr>
            <w:noProof/>
            <w:webHidden/>
          </w:rPr>
        </w:r>
        <w:r w:rsidR="005047AA">
          <w:rPr>
            <w:noProof/>
            <w:webHidden/>
          </w:rPr>
          <w:fldChar w:fldCharType="separate"/>
        </w:r>
        <w:r w:rsidR="00245092">
          <w:rPr>
            <w:noProof/>
            <w:webHidden/>
          </w:rPr>
          <w:t>217</w:t>
        </w:r>
        <w:r w:rsidR="005047AA">
          <w:rPr>
            <w:noProof/>
            <w:webHidden/>
          </w:rPr>
          <w:fldChar w:fldCharType="end"/>
        </w:r>
      </w:hyperlink>
    </w:p>
    <w:p w14:paraId="3C45E744" w14:textId="08E5FA92" w:rsidR="005047AA" w:rsidRDefault="00000000" w:rsidP="00E01EFD">
      <w:pPr>
        <w:pStyle w:val="TableofFigures"/>
        <w:rPr>
          <w:rFonts w:asciiTheme="minorHAnsi" w:eastAsiaTheme="minorEastAsia" w:hAnsiTheme="minorHAnsi" w:cstheme="minorBidi"/>
          <w:noProof/>
          <w:color w:val="auto"/>
          <w:sz w:val="22"/>
          <w:szCs w:val="22"/>
        </w:rPr>
      </w:pPr>
      <w:hyperlink w:anchor="_Toc127867683" w:history="1">
        <w:r w:rsidR="005047AA" w:rsidRPr="00FB3E0C">
          <w:rPr>
            <w:rStyle w:val="Hyperlink"/>
            <w:noProof/>
          </w:rPr>
          <w:t xml:space="preserve"> 4.3.5.1: Effect of pH on the removal efficiency of CPX onto HSP1</w:t>
        </w:r>
        <w:r w:rsidR="00F93E2B">
          <w:rPr>
            <w:noProof/>
            <w:webHidden/>
            <w:lang w:val="en-GB"/>
          </w:rPr>
          <w:t xml:space="preserve">                                 </w:t>
        </w:r>
        <w:r w:rsidR="005047AA">
          <w:rPr>
            <w:noProof/>
            <w:webHidden/>
          </w:rPr>
          <w:fldChar w:fldCharType="begin"/>
        </w:r>
        <w:r w:rsidR="005047AA">
          <w:rPr>
            <w:noProof/>
            <w:webHidden/>
          </w:rPr>
          <w:instrText xml:space="preserve"> PAGEREF _Toc127867683 \h </w:instrText>
        </w:r>
        <w:r w:rsidR="005047AA">
          <w:rPr>
            <w:noProof/>
            <w:webHidden/>
          </w:rPr>
        </w:r>
        <w:r w:rsidR="005047AA">
          <w:rPr>
            <w:noProof/>
            <w:webHidden/>
          </w:rPr>
          <w:fldChar w:fldCharType="separate"/>
        </w:r>
        <w:r w:rsidR="00245092">
          <w:rPr>
            <w:noProof/>
            <w:webHidden/>
          </w:rPr>
          <w:t>218</w:t>
        </w:r>
        <w:r w:rsidR="005047AA">
          <w:rPr>
            <w:noProof/>
            <w:webHidden/>
          </w:rPr>
          <w:fldChar w:fldCharType="end"/>
        </w:r>
      </w:hyperlink>
    </w:p>
    <w:p w14:paraId="60C60294" w14:textId="291FBAB2" w:rsidR="005047AA" w:rsidRDefault="00000000" w:rsidP="00E01EFD">
      <w:pPr>
        <w:pStyle w:val="TableofFigures"/>
        <w:rPr>
          <w:rFonts w:asciiTheme="minorHAnsi" w:eastAsiaTheme="minorEastAsia" w:hAnsiTheme="minorHAnsi" w:cstheme="minorBidi"/>
          <w:noProof/>
          <w:color w:val="auto"/>
          <w:sz w:val="22"/>
          <w:szCs w:val="22"/>
        </w:rPr>
      </w:pPr>
      <w:hyperlink w:anchor="_Toc127867684" w:history="1">
        <w:r w:rsidR="005047AA" w:rsidRPr="00FB3E0C">
          <w:rPr>
            <w:rStyle w:val="Hyperlink"/>
            <w:noProof/>
          </w:rPr>
          <w:t xml:space="preserve"> 4.3.5.2: Effect of contact time and initial concentration on the removal efficiency of CPX onto HSP1</w:t>
        </w:r>
        <w:r w:rsidR="00F93E2B">
          <w:rPr>
            <w:noProof/>
            <w:webHidden/>
            <w:lang w:val="en-GB"/>
          </w:rPr>
          <w:t xml:space="preserve">                                                                                                                           </w:t>
        </w:r>
        <w:r w:rsidR="005047AA">
          <w:rPr>
            <w:noProof/>
            <w:webHidden/>
          </w:rPr>
          <w:fldChar w:fldCharType="begin"/>
        </w:r>
        <w:r w:rsidR="005047AA">
          <w:rPr>
            <w:noProof/>
            <w:webHidden/>
          </w:rPr>
          <w:instrText xml:space="preserve"> PAGEREF _Toc127867684 \h </w:instrText>
        </w:r>
        <w:r w:rsidR="005047AA">
          <w:rPr>
            <w:noProof/>
            <w:webHidden/>
          </w:rPr>
        </w:r>
        <w:r w:rsidR="005047AA">
          <w:rPr>
            <w:noProof/>
            <w:webHidden/>
          </w:rPr>
          <w:fldChar w:fldCharType="separate"/>
        </w:r>
        <w:r w:rsidR="00245092">
          <w:rPr>
            <w:noProof/>
            <w:webHidden/>
          </w:rPr>
          <w:t>219</w:t>
        </w:r>
        <w:r w:rsidR="005047AA">
          <w:rPr>
            <w:noProof/>
            <w:webHidden/>
          </w:rPr>
          <w:fldChar w:fldCharType="end"/>
        </w:r>
      </w:hyperlink>
    </w:p>
    <w:p w14:paraId="275DD0AB" w14:textId="091606AC" w:rsidR="005047AA" w:rsidRDefault="00000000" w:rsidP="00E01EFD">
      <w:pPr>
        <w:pStyle w:val="TableofFigures"/>
        <w:rPr>
          <w:rFonts w:asciiTheme="minorHAnsi" w:eastAsiaTheme="minorEastAsia" w:hAnsiTheme="minorHAnsi" w:cstheme="minorBidi"/>
          <w:noProof/>
          <w:color w:val="auto"/>
          <w:sz w:val="22"/>
          <w:szCs w:val="22"/>
        </w:rPr>
      </w:pPr>
      <w:hyperlink w:anchor="_Toc127867685" w:history="1">
        <w:r w:rsidR="005047AA" w:rsidRPr="00FB3E0C">
          <w:rPr>
            <w:rStyle w:val="Hyperlink"/>
            <w:noProof/>
          </w:rPr>
          <w:t xml:space="preserve"> 4.3.5.3: Effect of dosage on the removal efficiency of CPX onto HSP1</w:t>
        </w:r>
        <w:r w:rsidR="00F93E2B">
          <w:rPr>
            <w:noProof/>
            <w:webHidden/>
            <w:lang w:val="en-GB"/>
          </w:rPr>
          <w:t xml:space="preserve">                           </w:t>
        </w:r>
        <w:r w:rsidR="005047AA">
          <w:rPr>
            <w:noProof/>
            <w:webHidden/>
          </w:rPr>
          <w:fldChar w:fldCharType="begin"/>
        </w:r>
        <w:r w:rsidR="005047AA">
          <w:rPr>
            <w:noProof/>
            <w:webHidden/>
          </w:rPr>
          <w:instrText xml:space="preserve"> PAGEREF _Toc127867685 \h </w:instrText>
        </w:r>
        <w:r w:rsidR="005047AA">
          <w:rPr>
            <w:noProof/>
            <w:webHidden/>
          </w:rPr>
        </w:r>
        <w:r w:rsidR="005047AA">
          <w:rPr>
            <w:noProof/>
            <w:webHidden/>
          </w:rPr>
          <w:fldChar w:fldCharType="separate"/>
        </w:r>
        <w:r w:rsidR="00245092">
          <w:rPr>
            <w:noProof/>
            <w:webHidden/>
          </w:rPr>
          <w:t>220</w:t>
        </w:r>
        <w:r w:rsidR="005047AA">
          <w:rPr>
            <w:noProof/>
            <w:webHidden/>
          </w:rPr>
          <w:fldChar w:fldCharType="end"/>
        </w:r>
      </w:hyperlink>
    </w:p>
    <w:p w14:paraId="551AEEFC" w14:textId="5B5BAD73" w:rsidR="005047AA" w:rsidRDefault="00000000" w:rsidP="00E01EFD">
      <w:pPr>
        <w:pStyle w:val="TableofFigures"/>
        <w:rPr>
          <w:rFonts w:asciiTheme="minorHAnsi" w:eastAsiaTheme="minorEastAsia" w:hAnsiTheme="minorHAnsi" w:cstheme="minorBidi"/>
          <w:noProof/>
          <w:color w:val="auto"/>
          <w:sz w:val="22"/>
          <w:szCs w:val="22"/>
        </w:rPr>
      </w:pPr>
      <w:hyperlink w:anchor="_Toc127867686" w:history="1">
        <w:r w:rsidR="005047AA" w:rsidRPr="00FB3E0C">
          <w:rPr>
            <w:rStyle w:val="Hyperlink"/>
            <w:noProof/>
          </w:rPr>
          <w:t xml:space="preserve"> 4.3.5.4: </w:t>
        </w:r>
        <w:r w:rsidR="00044142">
          <w:rPr>
            <w:rStyle w:val="Hyperlink"/>
            <w:noProof/>
            <w:lang w:val="en-GB"/>
          </w:rPr>
          <w:t>I</w:t>
        </w:r>
        <w:r w:rsidR="005047AA" w:rsidRPr="00FB3E0C">
          <w:rPr>
            <w:rStyle w:val="Hyperlink"/>
            <w:noProof/>
          </w:rPr>
          <w:t>sothermal plot CPX onto HSP1</w:t>
        </w:r>
        <w:r w:rsidR="00F93E2B">
          <w:rPr>
            <w:noProof/>
            <w:webHidden/>
            <w:lang w:val="en-GB"/>
          </w:rPr>
          <w:t xml:space="preserve">                                                                           </w:t>
        </w:r>
        <w:r w:rsidR="005047AA">
          <w:rPr>
            <w:noProof/>
            <w:webHidden/>
          </w:rPr>
          <w:fldChar w:fldCharType="begin"/>
        </w:r>
        <w:r w:rsidR="005047AA">
          <w:rPr>
            <w:noProof/>
            <w:webHidden/>
          </w:rPr>
          <w:instrText xml:space="preserve"> PAGEREF _Toc127867686 \h </w:instrText>
        </w:r>
        <w:r w:rsidR="005047AA">
          <w:rPr>
            <w:noProof/>
            <w:webHidden/>
          </w:rPr>
        </w:r>
        <w:r w:rsidR="005047AA">
          <w:rPr>
            <w:noProof/>
            <w:webHidden/>
          </w:rPr>
          <w:fldChar w:fldCharType="separate"/>
        </w:r>
        <w:r w:rsidR="00245092">
          <w:rPr>
            <w:noProof/>
            <w:webHidden/>
          </w:rPr>
          <w:t>222</w:t>
        </w:r>
        <w:r w:rsidR="005047AA">
          <w:rPr>
            <w:noProof/>
            <w:webHidden/>
          </w:rPr>
          <w:fldChar w:fldCharType="end"/>
        </w:r>
      </w:hyperlink>
    </w:p>
    <w:p w14:paraId="054F229A" w14:textId="760C7A1D" w:rsidR="005047AA" w:rsidRDefault="00000000" w:rsidP="00E01EFD">
      <w:pPr>
        <w:pStyle w:val="TableofFigures"/>
        <w:rPr>
          <w:rFonts w:asciiTheme="minorHAnsi" w:eastAsiaTheme="minorEastAsia" w:hAnsiTheme="minorHAnsi" w:cstheme="minorBidi"/>
          <w:noProof/>
          <w:color w:val="auto"/>
          <w:sz w:val="22"/>
          <w:szCs w:val="22"/>
        </w:rPr>
      </w:pPr>
      <w:hyperlink w:anchor="_Toc127867687" w:history="1">
        <w:r w:rsidR="005047AA" w:rsidRPr="00FB3E0C">
          <w:rPr>
            <w:rStyle w:val="Hyperlink"/>
            <w:noProof/>
          </w:rPr>
          <w:t xml:space="preserve"> 4.3.5.5: </w:t>
        </w:r>
        <w:r w:rsidR="00044142">
          <w:rPr>
            <w:rStyle w:val="Hyperlink"/>
            <w:noProof/>
            <w:lang w:val="en-GB"/>
          </w:rPr>
          <w:t>K</w:t>
        </w:r>
        <w:r w:rsidR="005047AA" w:rsidRPr="00FB3E0C">
          <w:rPr>
            <w:rStyle w:val="Hyperlink"/>
            <w:noProof/>
          </w:rPr>
          <w:t>inetics plot of CPX adsorption onto HSP1</w:t>
        </w:r>
        <w:r w:rsidR="00F93E2B">
          <w:rPr>
            <w:noProof/>
            <w:webHidden/>
            <w:lang w:val="en-GB"/>
          </w:rPr>
          <w:t xml:space="preserve">                                                        </w:t>
        </w:r>
        <w:r w:rsidR="005047AA">
          <w:rPr>
            <w:noProof/>
            <w:webHidden/>
          </w:rPr>
          <w:fldChar w:fldCharType="begin"/>
        </w:r>
        <w:r w:rsidR="005047AA">
          <w:rPr>
            <w:noProof/>
            <w:webHidden/>
          </w:rPr>
          <w:instrText xml:space="preserve"> PAGEREF _Toc127867687 \h </w:instrText>
        </w:r>
        <w:r w:rsidR="005047AA">
          <w:rPr>
            <w:noProof/>
            <w:webHidden/>
          </w:rPr>
        </w:r>
        <w:r w:rsidR="005047AA">
          <w:rPr>
            <w:noProof/>
            <w:webHidden/>
          </w:rPr>
          <w:fldChar w:fldCharType="separate"/>
        </w:r>
        <w:r w:rsidR="00245092">
          <w:rPr>
            <w:noProof/>
            <w:webHidden/>
          </w:rPr>
          <w:t>225</w:t>
        </w:r>
        <w:r w:rsidR="005047AA">
          <w:rPr>
            <w:noProof/>
            <w:webHidden/>
          </w:rPr>
          <w:fldChar w:fldCharType="end"/>
        </w:r>
      </w:hyperlink>
    </w:p>
    <w:p w14:paraId="47EF1462" w14:textId="70CF21FE" w:rsidR="005047AA" w:rsidRDefault="00000000" w:rsidP="00E01EFD">
      <w:pPr>
        <w:pStyle w:val="TableofFigures"/>
        <w:rPr>
          <w:rFonts w:asciiTheme="minorHAnsi" w:eastAsiaTheme="minorEastAsia" w:hAnsiTheme="minorHAnsi" w:cstheme="minorBidi"/>
          <w:noProof/>
          <w:color w:val="auto"/>
          <w:sz w:val="22"/>
          <w:szCs w:val="22"/>
        </w:rPr>
      </w:pPr>
      <w:hyperlink w:anchor="_Toc127867688" w:history="1">
        <w:r w:rsidR="005047AA" w:rsidRPr="00FB3E0C">
          <w:rPr>
            <w:rStyle w:val="Hyperlink"/>
            <w:noProof/>
          </w:rPr>
          <w:t xml:space="preserve"> 4.3.5.6.1: Effect of temperature on the uptake of CPX onto HSP1</w:t>
        </w:r>
        <w:r w:rsidR="00F93E2B">
          <w:rPr>
            <w:noProof/>
            <w:webHidden/>
            <w:lang w:val="en-GB"/>
          </w:rPr>
          <w:t xml:space="preserve">                                   </w:t>
        </w:r>
        <w:r w:rsidR="005047AA">
          <w:rPr>
            <w:noProof/>
            <w:webHidden/>
          </w:rPr>
          <w:fldChar w:fldCharType="begin"/>
        </w:r>
        <w:r w:rsidR="005047AA">
          <w:rPr>
            <w:noProof/>
            <w:webHidden/>
          </w:rPr>
          <w:instrText xml:space="preserve"> PAGEREF _Toc127867688 \h </w:instrText>
        </w:r>
        <w:r w:rsidR="005047AA">
          <w:rPr>
            <w:noProof/>
            <w:webHidden/>
          </w:rPr>
        </w:r>
        <w:r w:rsidR="005047AA">
          <w:rPr>
            <w:noProof/>
            <w:webHidden/>
          </w:rPr>
          <w:fldChar w:fldCharType="separate"/>
        </w:r>
        <w:r w:rsidR="00245092">
          <w:rPr>
            <w:noProof/>
            <w:webHidden/>
          </w:rPr>
          <w:t>227</w:t>
        </w:r>
        <w:r w:rsidR="005047AA">
          <w:rPr>
            <w:noProof/>
            <w:webHidden/>
          </w:rPr>
          <w:fldChar w:fldCharType="end"/>
        </w:r>
      </w:hyperlink>
    </w:p>
    <w:p w14:paraId="39EDD469" w14:textId="6C2706A8" w:rsidR="005047AA" w:rsidRDefault="00000000" w:rsidP="00E01EFD">
      <w:pPr>
        <w:pStyle w:val="TableofFigures"/>
        <w:rPr>
          <w:rFonts w:asciiTheme="minorHAnsi" w:eastAsiaTheme="minorEastAsia" w:hAnsiTheme="minorHAnsi" w:cstheme="minorBidi"/>
          <w:noProof/>
          <w:color w:val="auto"/>
          <w:sz w:val="22"/>
          <w:szCs w:val="22"/>
        </w:rPr>
      </w:pPr>
      <w:hyperlink w:anchor="_Toc127867689" w:history="1">
        <w:r w:rsidR="005047AA" w:rsidRPr="00FB3E0C">
          <w:rPr>
            <w:rStyle w:val="Hyperlink"/>
            <w:noProof/>
          </w:rPr>
          <w:t xml:space="preserve"> 4.3.5.6.2: Van’t Hoff plot of CPX uptake onto HSP1</w:t>
        </w:r>
        <w:r w:rsidR="00F93E2B">
          <w:rPr>
            <w:noProof/>
            <w:webHidden/>
            <w:lang w:val="en-GB"/>
          </w:rPr>
          <w:t xml:space="preserve">                                                       </w:t>
        </w:r>
        <w:r w:rsidR="005047AA">
          <w:rPr>
            <w:noProof/>
            <w:webHidden/>
          </w:rPr>
          <w:fldChar w:fldCharType="begin"/>
        </w:r>
        <w:r w:rsidR="005047AA">
          <w:rPr>
            <w:noProof/>
            <w:webHidden/>
          </w:rPr>
          <w:instrText xml:space="preserve"> PAGEREF _Toc127867689 \h </w:instrText>
        </w:r>
        <w:r w:rsidR="005047AA">
          <w:rPr>
            <w:noProof/>
            <w:webHidden/>
          </w:rPr>
        </w:r>
        <w:r w:rsidR="005047AA">
          <w:rPr>
            <w:noProof/>
            <w:webHidden/>
          </w:rPr>
          <w:fldChar w:fldCharType="separate"/>
        </w:r>
        <w:r w:rsidR="00245092">
          <w:rPr>
            <w:noProof/>
            <w:webHidden/>
          </w:rPr>
          <w:t>228</w:t>
        </w:r>
        <w:r w:rsidR="005047AA">
          <w:rPr>
            <w:noProof/>
            <w:webHidden/>
          </w:rPr>
          <w:fldChar w:fldCharType="end"/>
        </w:r>
      </w:hyperlink>
    </w:p>
    <w:p w14:paraId="73FA8DB1" w14:textId="1959E562" w:rsidR="005047AA" w:rsidRDefault="00000000" w:rsidP="00E01EFD">
      <w:pPr>
        <w:pStyle w:val="TableofFigures"/>
        <w:rPr>
          <w:rFonts w:asciiTheme="minorHAnsi" w:eastAsiaTheme="minorEastAsia" w:hAnsiTheme="minorHAnsi" w:cstheme="minorBidi"/>
          <w:noProof/>
          <w:color w:val="auto"/>
          <w:sz w:val="22"/>
          <w:szCs w:val="22"/>
        </w:rPr>
      </w:pPr>
      <w:hyperlink w:anchor="_Toc127867690" w:history="1">
        <w:r w:rsidR="005047AA" w:rsidRPr="00FB3E0C">
          <w:rPr>
            <w:rStyle w:val="Hyperlink"/>
            <w:noProof/>
          </w:rPr>
          <w:t xml:space="preserve"> 4.3.5.7: Desorption efficiency of CPX-HSP1 system</w:t>
        </w:r>
        <w:r w:rsidR="00B54AAC">
          <w:rPr>
            <w:rStyle w:val="Hyperlink"/>
            <w:noProof/>
            <w:lang w:val="en-GB"/>
          </w:rPr>
          <w:t xml:space="preserve">                                                        </w:t>
        </w:r>
        <w:r w:rsidR="005047AA">
          <w:rPr>
            <w:noProof/>
            <w:webHidden/>
          </w:rPr>
          <w:fldChar w:fldCharType="begin"/>
        </w:r>
        <w:r w:rsidR="005047AA">
          <w:rPr>
            <w:noProof/>
            <w:webHidden/>
          </w:rPr>
          <w:instrText xml:space="preserve"> PAGEREF _Toc127867690 \h </w:instrText>
        </w:r>
        <w:r w:rsidR="005047AA">
          <w:rPr>
            <w:noProof/>
            <w:webHidden/>
          </w:rPr>
        </w:r>
        <w:r w:rsidR="005047AA">
          <w:rPr>
            <w:noProof/>
            <w:webHidden/>
          </w:rPr>
          <w:fldChar w:fldCharType="separate"/>
        </w:r>
        <w:r w:rsidR="00245092">
          <w:rPr>
            <w:noProof/>
            <w:webHidden/>
          </w:rPr>
          <w:t>229</w:t>
        </w:r>
        <w:r w:rsidR="005047AA">
          <w:rPr>
            <w:noProof/>
            <w:webHidden/>
          </w:rPr>
          <w:fldChar w:fldCharType="end"/>
        </w:r>
      </w:hyperlink>
    </w:p>
    <w:p w14:paraId="6E1ABF6D" w14:textId="72415C5D" w:rsidR="005047AA" w:rsidRDefault="00000000" w:rsidP="00E01EFD">
      <w:pPr>
        <w:pStyle w:val="TableofFigures"/>
        <w:rPr>
          <w:rFonts w:asciiTheme="minorHAnsi" w:eastAsiaTheme="minorEastAsia" w:hAnsiTheme="minorHAnsi" w:cstheme="minorBidi"/>
          <w:noProof/>
          <w:color w:val="auto"/>
          <w:sz w:val="22"/>
          <w:szCs w:val="22"/>
        </w:rPr>
      </w:pPr>
      <w:hyperlink w:anchor="_Toc127867691" w:history="1">
        <w:r w:rsidR="005047AA" w:rsidRPr="00FB3E0C">
          <w:rPr>
            <w:rStyle w:val="Hyperlink"/>
            <w:noProof/>
          </w:rPr>
          <w:t xml:space="preserve"> 4.3.5.8: Surface morphology of HSP1 (a) before adsorption and (b) after adsorption of CPX</w:t>
        </w:r>
        <w:r w:rsidR="00B54AAC">
          <w:rPr>
            <w:noProof/>
            <w:webHidden/>
            <w:lang w:val="en-GB"/>
          </w:rPr>
          <w:t xml:space="preserve">                                                                                                                                     </w:t>
        </w:r>
        <w:r w:rsidR="005047AA">
          <w:rPr>
            <w:noProof/>
            <w:webHidden/>
          </w:rPr>
          <w:fldChar w:fldCharType="begin"/>
        </w:r>
        <w:r w:rsidR="005047AA">
          <w:rPr>
            <w:noProof/>
            <w:webHidden/>
          </w:rPr>
          <w:instrText xml:space="preserve"> PAGEREF _Toc127867691 \h </w:instrText>
        </w:r>
        <w:r w:rsidR="005047AA">
          <w:rPr>
            <w:noProof/>
            <w:webHidden/>
          </w:rPr>
        </w:r>
        <w:r w:rsidR="005047AA">
          <w:rPr>
            <w:noProof/>
            <w:webHidden/>
          </w:rPr>
          <w:fldChar w:fldCharType="separate"/>
        </w:r>
        <w:r w:rsidR="00245092">
          <w:rPr>
            <w:noProof/>
            <w:webHidden/>
          </w:rPr>
          <w:t>229</w:t>
        </w:r>
        <w:r w:rsidR="005047AA">
          <w:rPr>
            <w:noProof/>
            <w:webHidden/>
          </w:rPr>
          <w:fldChar w:fldCharType="end"/>
        </w:r>
      </w:hyperlink>
    </w:p>
    <w:p w14:paraId="132EA9D1" w14:textId="49667096" w:rsidR="005047AA" w:rsidRDefault="00000000" w:rsidP="00E01EFD">
      <w:pPr>
        <w:pStyle w:val="TableofFigures"/>
        <w:rPr>
          <w:rFonts w:asciiTheme="minorHAnsi" w:eastAsiaTheme="minorEastAsia" w:hAnsiTheme="minorHAnsi" w:cstheme="minorBidi"/>
          <w:noProof/>
          <w:color w:val="auto"/>
          <w:sz w:val="22"/>
          <w:szCs w:val="22"/>
        </w:rPr>
      </w:pPr>
      <w:hyperlink w:anchor="_Toc127867692" w:history="1">
        <w:r w:rsidR="005047AA" w:rsidRPr="00FB3E0C">
          <w:rPr>
            <w:rStyle w:val="Hyperlink"/>
            <w:noProof/>
          </w:rPr>
          <w:t xml:space="preserve"> 4.3.5.9.1: Comparison of the target and predicted removal efficiency in relation to CPX uptake onto HSP1</w:t>
        </w:r>
        <w:r w:rsidR="00B54AAC">
          <w:rPr>
            <w:noProof/>
            <w:webHidden/>
            <w:lang w:val="en-GB"/>
          </w:rPr>
          <w:t xml:space="preserve">                                                                                                               </w:t>
        </w:r>
        <w:r w:rsidR="005047AA">
          <w:rPr>
            <w:noProof/>
            <w:webHidden/>
          </w:rPr>
          <w:fldChar w:fldCharType="begin"/>
        </w:r>
        <w:r w:rsidR="005047AA">
          <w:rPr>
            <w:noProof/>
            <w:webHidden/>
          </w:rPr>
          <w:instrText xml:space="preserve"> PAGEREF _Toc127867692 \h </w:instrText>
        </w:r>
        <w:r w:rsidR="005047AA">
          <w:rPr>
            <w:noProof/>
            <w:webHidden/>
          </w:rPr>
        </w:r>
        <w:r w:rsidR="005047AA">
          <w:rPr>
            <w:noProof/>
            <w:webHidden/>
          </w:rPr>
          <w:fldChar w:fldCharType="separate"/>
        </w:r>
        <w:r w:rsidR="00245092">
          <w:rPr>
            <w:noProof/>
            <w:webHidden/>
          </w:rPr>
          <w:t>231</w:t>
        </w:r>
        <w:r w:rsidR="005047AA">
          <w:rPr>
            <w:noProof/>
            <w:webHidden/>
          </w:rPr>
          <w:fldChar w:fldCharType="end"/>
        </w:r>
      </w:hyperlink>
    </w:p>
    <w:p w14:paraId="00357C17" w14:textId="35EC539C" w:rsidR="005047AA" w:rsidRDefault="00000000" w:rsidP="00E01EFD">
      <w:pPr>
        <w:pStyle w:val="TableofFigures"/>
        <w:rPr>
          <w:rFonts w:asciiTheme="minorHAnsi" w:eastAsiaTheme="minorEastAsia" w:hAnsiTheme="minorHAnsi" w:cstheme="minorBidi"/>
          <w:noProof/>
          <w:color w:val="auto"/>
          <w:sz w:val="22"/>
          <w:szCs w:val="22"/>
        </w:rPr>
      </w:pPr>
      <w:hyperlink w:anchor="_Toc127867693" w:history="1">
        <w:r w:rsidR="005047AA" w:rsidRPr="00FB3E0C">
          <w:rPr>
            <w:rStyle w:val="Hyperlink"/>
            <w:noProof/>
          </w:rPr>
          <w:t xml:space="preserve"> 4.3.5.9.2:  A three-layered ANN architecture for CPX adsorption onto HSP1</w:t>
        </w:r>
        <w:r w:rsidR="00B54AAC">
          <w:rPr>
            <w:noProof/>
            <w:webHidden/>
            <w:lang w:val="en-GB"/>
          </w:rPr>
          <w:t xml:space="preserve">                 </w:t>
        </w:r>
        <w:r w:rsidR="005047AA">
          <w:rPr>
            <w:noProof/>
            <w:webHidden/>
          </w:rPr>
          <w:fldChar w:fldCharType="begin"/>
        </w:r>
        <w:r w:rsidR="005047AA">
          <w:rPr>
            <w:noProof/>
            <w:webHidden/>
          </w:rPr>
          <w:instrText xml:space="preserve"> PAGEREF _Toc127867693 \h </w:instrText>
        </w:r>
        <w:r w:rsidR="005047AA">
          <w:rPr>
            <w:noProof/>
            <w:webHidden/>
          </w:rPr>
        </w:r>
        <w:r w:rsidR="005047AA">
          <w:rPr>
            <w:noProof/>
            <w:webHidden/>
          </w:rPr>
          <w:fldChar w:fldCharType="separate"/>
        </w:r>
        <w:r w:rsidR="00245092">
          <w:rPr>
            <w:noProof/>
            <w:webHidden/>
          </w:rPr>
          <w:t>232</w:t>
        </w:r>
        <w:r w:rsidR="005047AA">
          <w:rPr>
            <w:noProof/>
            <w:webHidden/>
          </w:rPr>
          <w:fldChar w:fldCharType="end"/>
        </w:r>
      </w:hyperlink>
    </w:p>
    <w:p w14:paraId="1EE62492" w14:textId="5BBC57A9" w:rsidR="005047AA" w:rsidRDefault="00000000" w:rsidP="00E01EFD">
      <w:pPr>
        <w:pStyle w:val="TableofFigures"/>
        <w:rPr>
          <w:rFonts w:asciiTheme="minorHAnsi" w:eastAsiaTheme="minorEastAsia" w:hAnsiTheme="minorHAnsi" w:cstheme="minorBidi"/>
          <w:noProof/>
          <w:color w:val="auto"/>
          <w:sz w:val="22"/>
          <w:szCs w:val="22"/>
        </w:rPr>
      </w:pPr>
      <w:hyperlink w:anchor="_Toc127867694" w:history="1">
        <w:r w:rsidR="005047AA" w:rsidRPr="00FB3E0C">
          <w:rPr>
            <w:rStyle w:val="Hyperlink"/>
            <w:noProof/>
          </w:rPr>
          <w:t xml:space="preserve"> 4.3.5.9.3: Comparison plots of Experimental and ANN predicted adsorption efficiencies </w:t>
        </w:r>
        <w:r w:rsidR="00044142">
          <w:rPr>
            <w:rStyle w:val="Hyperlink"/>
            <w:noProof/>
            <w:lang w:val="en-GB"/>
          </w:rPr>
          <w:t>for CPX uptake onto RHP1</w:t>
        </w:r>
        <w:r w:rsidR="00B54AAC">
          <w:rPr>
            <w:noProof/>
            <w:webHidden/>
            <w:lang w:val="en-GB"/>
          </w:rPr>
          <w:t xml:space="preserve">                                                                                                 </w:t>
        </w:r>
        <w:r w:rsidR="005047AA">
          <w:rPr>
            <w:noProof/>
            <w:webHidden/>
          </w:rPr>
          <w:fldChar w:fldCharType="begin"/>
        </w:r>
        <w:r w:rsidR="005047AA">
          <w:rPr>
            <w:noProof/>
            <w:webHidden/>
          </w:rPr>
          <w:instrText xml:space="preserve"> PAGEREF _Toc127867694 \h </w:instrText>
        </w:r>
        <w:r w:rsidR="005047AA">
          <w:rPr>
            <w:noProof/>
            <w:webHidden/>
          </w:rPr>
        </w:r>
        <w:r w:rsidR="005047AA">
          <w:rPr>
            <w:noProof/>
            <w:webHidden/>
          </w:rPr>
          <w:fldChar w:fldCharType="separate"/>
        </w:r>
        <w:r w:rsidR="00245092">
          <w:rPr>
            <w:noProof/>
            <w:webHidden/>
          </w:rPr>
          <w:t>233</w:t>
        </w:r>
        <w:r w:rsidR="005047AA">
          <w:rPr>
            <w:noProof/>
            <w:webHidden/>
          </w:rPr>
          <w:fldChar w:fldCharType="end"/>
        </w:r>
      </w:hyperlink>
    </w:p>
    <w:p w14:paraId="7E15C0F0" w14:textId="48DD3253" w:rsidR="005047AA" w:rsidRDefault="00000000" w:rsidP="00E01EFD">
      <w:pPr>
        <w:pStyle w:val="TableofFigures"/>
        <w:rPr>
          <w:rFonts w:asciiTheme="minorHAnsi" w:eastAsiaTheme="minorEastAsia" w:hAnsiTheme="minorHAnsi" w:cstheme="minorBidi"/>
          <w:noProof/>
          <w:color w:val="auto"/>
          <w:sz w:val="22"/>
          <w:szCs w:val="22"/>
        </w:rPr>
      </w:pPr>
      <w:hyperlink w:anchor="_Toc127867695" w:history="1">
        <w:r w:rsidR="005047AA" w:rsidRPr="00FB3E0C">
          <w:rPr>
            <w:rStyle w:val="Hyperlink"/>
            <w:noProof/>
          </w:rPr>
          <w:t xml:space="preserve"> 4.3.6.1: Effect of pH on the removal efficiency of CPX onto RHP1</w:t>
        </w:r>
        <w:r w:rsidR="00B54AAC">
          <w:rPr>
            <w:noProof/>
            <w:webHidden/>
            <w:lang w:val="en-GB"/>
          </w:rPr>
          <w:t xml:space="preserve">                                </w:t>
        </w:r>
        <w:r w:rsidR="005047AA">
          <w:rPr>
            <w:noProof/>
            <w:webHidden/>
          </w:rPr>
          <w:fldChar w:fldCharType="begin"/>
        </w:r>
        <w:r w:rsidR="005047AA">
          <w:rPr>
            <w:noProof/>
            <w:webHidden/>
          </w:rPr>
          <w:instrText xml:space="preserve"> PAGEREF _Toc127867695 \h </w:instrText>
        </w:r>
        <w:r w:rsidR="005047AA">
          <w:rPr>
            <w:noProof/>
            <w:webHidden/>
          </w:rPr>
        </w:r>
        <w:r w:rsidR="005047AA">
          <w:rPr>
            <w:noProof/>
            <w:webHidden/>
          </w:rPr>
          <w:fldChar w:fldCharType="separate"/>
        </w:r>
        <w:r w:rsidR="00245092">
          <w:rPr>
            <w:noProof/>
            <w:webHidden/>
          </w:rPr>
          <w:t>234</w:t>
        </w:r>
        <w:r w:rsidR="005047AA">
          <w:rPr>
            <w:noProof/>
            <w:webHidden/>
          </w:rPr>
          <w:fldChar w:fldCharType="end"/>
        </w:r>
      </w:hyperlink>
    </w:p>
    <w:p w14:paraId="2397C5DA" w14:textId="7EABEE90" w:rsidR="005047AA" w:rsidRDefault="00000000" w:rsidP="00E01EFD">
      <w:pPr>
        <w:pStyle w:val="TableofFigures"/>
        <w:rPr>
          <w:rFonts w:asciiTheme="minorHAnsi" w:eastAsiaTheme="minorEastAsia" w:hAnsiTheme="minorHAnsi" w:cstheme="minorBidi"/>
          <w:noProof/>
          <w:color w:val="auto"/>
          <w:sz w:val="22"/>
          <w:szCs w:val="22"/>
        </w:rPr>
      </w:pPr>
      <w:hyperlink w:anchor="_Toc127867696" w:history="1">
        <w:r w:rsidR="005047AA" w:rsidRPr="00FB3E0C">
          <w:rPr>
            <w:rStyle w:val="Hyperlink"/>
            <w:noProof/>
          </w:rPr>
          <w:t xml:space="preserve"> 4.3.6.2: Effect of contact time and initial concentration on the removal efficiency of CPX onto RHP1</w:t>
        </w:r>
        <w:r w:rsidR="00B54AAC">
          <w:rPr>
            <w:noProof/>
            <w:webHidden/>
            <w:lang w:val="en-GB"/>
          </w:rPr>
          <w:t xml:space="preserve">                                                                                                                           </w:t>
        </w:r>
        <w:r w:rsidR="005047AA">
          <w:rPr>
            <w:noProof/>
            <w:webHidden/>
          </w:rPr>
          <w:fldChar w:fldCharType="begin"/>
        </w:r>
        <w:r w:rsidR="005047AA">
          <w:rPr>
            <w:noProof/>
            <w:webHidden/>
          </w:rPr>
          <w:instrText xml:space="preserve"> PAGEREF _Toc127867696 \h </w:instrText>
        </w:r>
        <w:r w:rsidR="005047AA">
          <w:rPr>
            <w:noProof/>
            <w:webHidden/>
          </w:rPr>
        </w:r>
        <w:r w:rsidR="005047AA">
          <w:rPr>
            <w:noProof/>
            <w:webHidden/>
          </w:rPr>
          <w:fldChar w:fldCharType="separate"/>
        </w:r>
        <w:r w:rsidR="00245092">
          <w:rPr>
            <w:noProof/>
            <w:webHidden/>
          </w:rPr>
          <w:t>235</w:t>
        </w:r>
        <w:r w:rsidR="005047AA">
          <w:rPr>
            <w:noProof/>
            <w:webHidden/>
          </w:rPr>
          <w:fldChar w:fldCharType="end"/>
        </w:r>
      </w:hyperlink>
    </w:p>
    <w:p w14:paraId="108E100B" w14:textId="248A83C4" w:rsidR="005047AA" w:rsidRDefault="00000000" w:rsidP="00E01EFD">
      <w:pPr>
        <w:pStyle w:val="TableofFigures"/>
        <w:rPr>
          <w:rFonts w:asciiTheme="minorHAnsi" w:eastAsiaTheme="minorEastAsia" w:hAnsiTheme="minorHAnsi" w:cstheme="minorBidi"/>
          <w:noProof/>
          <w:color w:val="auto"/>
          <w:sz w:val="22"/>
          <w:szCs w:val="22"/>
        </w:rPr>
      </w:pPr>
      <w:hyperlink w:anchor="_Toc127867697" w:history="1">
        <w:r w:rsidR="005047AA" w:rsidRPr="00FB3E0C">
          <w:rPr>
            <w:rStyle w:val="Hyperlink"/>
            <w:noProof/>
          </w:rPr>
          <w:t xml:space="preserve"> 4.3.6.3: Effect of dosage on the removal efficiency of CPX onto RHP1</w:t>
        </w:r>
        <w:r w:rsidR="00B54AAC">
          <w:rPr>
            <w:noProof/>
            <w:webHidden/>
            <w:lang w:val="en-GB"/>
          </w:rPr>
          <w:t xml:space="preserve">                          </w:t>
        </w:r>
        <w:r w:rsidR="005047AA">
          <w:rPr>
            <w:noProof/>
            <w:webHidden/>
          </w:rPr>
          <w:fldChar w:fldCharType="begin"/>
        </w:r>
        <w:r w:rsidR="005047AA">
          <w:rPr>
            <w:noProof/>
            <w:webHidden/>
          </w:rPr>
          <w:instrText xml:space="preserve"> PAGEREF _Toc127867697 \h </w:instrText>
        </w:r>
        <w:r w:rsidR="005047AA">
          <w:rPr>
            <w:noProof/>
            <w:webHidden/>
          </w:rPr>
        </w:r>
        <w:r w:rsidR="005047AA">
          <w:rPr>
            <w:noProof/>
            <w:webHidden/>
          </w:rPr>
          <w:fldChar w:fldCharType="separate"/>
        </w:r>
        <w:r w:rsidR="00245092">
          <w:rPr>
            <w:noProof/>
            <w:webHidden/>
          </w:rPr>
          <w:t>236</w:t>
        </w:r>
        <w:r w:rsidR="005047AA">
          <w:rPr>
            <w:noProof/>
            <w:webHidden/>
          </w:rPr>
          <w:fldChar w:fldCharType="end"/>
        </w:r>
      </w:hyperlink>
    </w:p>
    <w:p w14:paraId="350A334A" w14:textId="4CD7B145" w:rsidR="005047AA" w:rsidRDefault="00000000" w:rsidP="00E01EFD">
      <w:pPr>
        <w:pStyle w:val="TableofFigures"/>
        <w:rPr>
          <w:rFonts w:asciiTheme="minorHAnsi" w:eastAsiaTheme="minorEastAsia" w:hAnsiTheme="minorHAnsi" w:cstheme="minorBidi"/>
          <w:noProof/>
          <w:color w:val="auto"/>
          <w:sz w:val="22"/>
          <w:szCs w:val="22"/>
        </w:rPr>
      </w:pPr>
      <w:hyperlink w:anchor="_Toc127867698" w:history="1">
        <w:r w:rsidR="005047AA" w:rsidRPr="00FB3E0C">
          <w:rPr>
            <w:rStyle w:val="Hyperlink"/>
            <w:noProof/>
          </w:rPr>
          <w:t xml:space="preserve"> 4.3.6.4: </w:t>
        </w:r>
        <w:r w:rsidR="00044142">
          <w:rPr>
            <w:rStyle w:val="Hyperlink"/>
            <w:noProof/>
            <w:lang w:val="en-GB"/>
          </w:rPr>
          <w:t>I</w:t>
        </w:r>
        <w:r w:rsidR="005047AA" w:rsidRPr="00FB3E0C">
          <w:rPr>
            <w:rStyle w:val="Hyperlink"/>
            <w:noProof/>
          </w:rPr>
          <w:t>sothermal plot CPX adsorption onto RHP1</w:t>
        </w:r>
        <w:r w:rsidR="00B54AAC">
          <w:rPr>
            <w:noProof/>
            <w:webHidden/>
            <w:lang w:val="en-GB"/>
          </w:rPr>
          <w:t xml:space="preserve">                                                         </w:t>
        </w:r>
        <w:r w:rsidR="005047AA">
          <w:rPr>
            <w:noProof/>
            <w:webHidden/>
          </w:rPr>
          <w:fldChar w:fldCharType="begin"/>
        </w:r>
        <w:r w:rsidR="005047AA">
          <w:rPr>
            <w:noProof/>
            <w:webHidden/>
          </w:rPr>
          <w:instrText xml:space="preserve"> PAGEREF _Toc127867698 \h </w:instrText>
        </w:r>
        <w:r w:rsidR="005047AA">
          <w:rPr>
            <w:noProof/>
            <w:webHidden/>
          </w:rPr>
        </w:r>
        <w:r w:rsidR="005047AA">
          <w:rPr>
            <w:noProof/>
            <w:webHidden/>
          </w:rPr>
          <w:fldChar w:fldCharType="separate"/>
        </w:r>
        <w:r w:rsidR="00245092">
          <w:rPr>
            <w:noProof/>
            <w:webHidden/>
          </w:rPr>
          <w:t>238</w:t>
        </w:r>
        <w:r w:rsidR="005047AA">
          <w:rPr>
            <w:noProof/>
            <w:webHidden/>
          </w:rPr>
          <w:fldChar w:fldCharType="end"/>
        </w:r>
      </w:hyperlink>
    </w:p>
    <w:p w14:paraId="635E67AF" w14:textId="0854E744" w:rsidR="005047AA" w:rsidRDefault="00000000" w:rsidP="00E01EFD">
      <w:pPr>
        <w:pStyle w:val="TableofFigures"/>
        <w:rPr>
          <w:rFonts w:asciiTheme="minorHAnsi" w:eastAsiaTheme="minorEastAsia" w:hAnsiTheme="minorHAnsi" w:cstheme="minorBidi"/>
          <w:noProof/>
          <w:color w:val="auto"/>
          <w:sz w:val="22"/>
          <w:szCs w:val="22"/>
        </w:rPr>
      </w:pPr>
      <w:hyperlink w:anchor="_Toc127867699" w:history="1">
        <w:r w:rsidR="005047AA" w:rsidRPr="00FB3E0C">
          <w:rPr>
            <w:rStyle w:val="Hyperlink"/>
            <w:noProof/>
          </w:rPr>
          <w:t xml:space="preserve"> 4.3.6.5: </w:t>
        </w:r>
        <w:r w:rsidR="00044142">
          <w:rPr>
            <w:rStyle w:val="Hyperlink"/>
            <w:noProof/>
            <w:lang w:val="en-GB"/>
          </w:rPr>
          <w:t>K</w:t>
        </w:r>
        <w:r w:rsidR="005047AA" w:rsidRPr="00FB3E0C">
          <w:rPr>
            <w:rStyle w:val="Hyperlink"/>
            <w:noProof/>
          </w:rPr>
          <w:t>inetics plot of CPX adsorption onto RHP1</w:t>
        </w:r>
        <w:r w:rsidR="00B54AAC">
          <w:rPr>
            <w:noProof/>
            <w:webHidden/>
            <w:lang w:val="en-GB"/>
          </w:rPr>
          <w:t xml:space="preserve">                                                        </w:t>
        </w:r>
        <w:r w:rsidR="005047AA">
          <w:rPr>
            <w:noProof/>
            <w:webHidden/>
          </w:rPr>
          <w:fldChar w:fldCharType="begin"/>
        </w:r>
        <w:r w:rsidR="005047AA">
          <w:rPr>
            <w:noProof/>
            <w:webHidden/>
          </w:rPr>
          <w:instrText xml:space="preserve"> PAGEREF _Toc127867699 \h </w:instrText>
        </w:r>
        <w:r w:rsidR="005047AA">
          <w:rPr>
            <w:noProof/>
            <w:webHidden/>
          </w:rPr>
        </w:r>
        <w:r w:rsidR="005047AA">
          <w:rPr>
            <w:noProof/>
            <w:webHidden/>
          </w:rPr>
          <w:fldChar w:fldCharType="separate"/>
        </w:r>
        <w:r w:rsidR="00245092">
          <w:rPr>
            <w:noProof/>
            <w:webHidden/>
          </w:rPr>
          <w:t>241</w:t>
        </w:r>
        <w:r w:rsidR="005047AA">
          <w:rPr>
            <w:noProof/>
            <w:webHidden/>
          </w:rPr>
          <w:fldChar w:fldCharType="end"/>
        </w:r>
      </w:hyperlink>
    </w:p>
    <w:p w14:paraId="37BCA18E" w14:textId="19E9B0BD" w:rsidR="005047AA" w:rsidRDefault="00000000" w:rsidP="00E01EFD">
      <w:pPr>
        <w:pStyle w:val="TableofFigures"/>
        <w:rPr>
          <w:rFonts w:asciiTheme="minorHAnsi" w:eastAsiaTheme="minorEastAsia" w:hAnsiTheme="minorHAnsi" w:cstheme="minorBidi"/>
          <w:noProof/>
          <w:color w:val="auto"/>
          <w:sz w:val="22"/>
          <w:szCs w:val="22"/>
        </w:rPr>
      </w:pPr>
      <w:hyperlink w:anchor="_Toc127867700" w:history="1">
        <w:r w:rsidR="005047AA" w:rsidRPr="00FB3E0C">
          <w:rPr>
            <w:rStyle w:val="Hyperlink"/>
            <w:noProof/>
          </w:rPr>
          <w:t xml:space="preserve"> 4.3.6.6.1: Effect of temperature on the uptake of CPX onto RHP1</w:t>
        </w:r>
        <w:r w:rsidR="00B54AAC">
          <w:rPr>
            <w:noProof/>
            <w:webHidden/>
            <w:lang w:val="en-GB"/>
          </w:rPr>
          <w:t xml:space="preserve">                                   </w:t>
        </w:r>
        <w:r w:rsidR="005047AA">
          <w:rPr>
            <w:noProof/>
            <w:webHidden/>
          </w:rPr>
          <w:fldChar w:fldCharType="begin"/>
        </w:r>
        <w:r w:rsidR="005047AA">
          <w:rPr>
            <w:noProof/>
            <w:webHidden/>
          </w:rPr>
          <w:instrText xml:space="preserve"> PAGEREF _Toc127867700 \h </w:instrText>
        </w:r>
        <w:r w:rsidR="005047AA">
          <w:rPr>
            <w:noProof/>
            <w:webHidden/>
          </w:rPr>
        </w:r>
        <w:r w:rsidR="005047AA">
          <w:rPr>
            <w:noProof/>
            <w:webHidden/>
          </w:rPr>
          <w:fldChar w:fldCharType="separate"/>
        </w:r>
        <w:r w:rsidR="00245092">
          <w:rPr>
            <w:noProof/>
            <w:webHidden/>
          </w:rPr>
          <w:t>243</w:t>
        </w:r>
        <w:r w:rsidR="005047AA">
          <w:rPr>
            <w:noProof/>
            <w:webHidden/>
          </w:rPr>
          <w:fldChar w:fldCharType="end"/>
        </w:r>
      </w:hyperlink>
    </w:p>
    <w:p w14:paraId="5A8E9D86" w14:textId="7AA4D424" w:rsidR="005047AA" w:rsidRDefault="00000000" w:rsidP="00E01EFD">
      <w:pPr>
        <w:pStyle w:val="TableofFigures"/>
        <w:rPr>
          <w:rFonts w:asciiTheme="minorHAnsi" w:eastAsiaTheme="minorEastAsia" w:hAnsiTheme="minorHAnsi" w:cstheme="minorBidi"/>
          <w:noProof/>
          <w:color w:val="auto"/>
          <w:sz w:val="22"/>
          <w:szCs w:val="22"/>
        </w:rPr>
      </w:pPr>
      <w:hyperlink w:anchor="_Toc127867701" w:history="1">
        <w:r w:rsidR="005047AA" w:rsidRPr="00FB3E0C">
          <w:rPr>
            <w:rStyle w:val="Hyperlink"/>
            <w:noProof/>
          </w:rPr>
          <w:t xml:space="preserve"> 4.3.6.6.2: Van’t Hoff plot of CPX uptake onto RHP1</w:t>
        </w:r>
        <w:r w:rsidR="00B54AAC">
          <w:rPr>
            <w:noProof/>
            <w:webHidden/>
            <w:lang w:val="en-GB"/>
          </w:rPr>
          <w:t xml:space="preserve">                                                       </w:t>
        </w:r>
        <w:r w:rsidR="005047AA">
          <w:rPr>
            <w:noProof/>
            <w:webHidden/>
          </w:rPr>
          <w:fldChar w:fldCharType="begin"/>
        </w:r>
        <w:r w:rsidR="005047AA">
          <w:rPr>
            <w:noProof/>
            <w:webHidden/>
          </w:rPr>
          <w:instrText xml:space="preserve"> PAGEREF _Toc127867701 \h </w:instrText>
        </w:r>
        <w:r w:rsidR="005047AA">
          <w:rPr>
            <w:noProof/>
            <w:webHidden/>
          </w:rPr>
        </w:r>
        <w:r w:rsidR="005047AA">
          <w:rPr>
            <w:noProof/>
            <w:webHidden/>
          </w:rPr>
          <w:fldChar w:fldCharType="separate"/>
        </w:r>
        <w:r w:rsidR="00245092">
          <w:rPr>
            <w:noProof/>
            <w:webHidden/>
          </w:rPr>
          <w:t>244</w:t>
        </w:r>
        <w:r w:rsidR="005047AA">
          <w:rPr>
            <w:noProof/>
            <w:webHidden/>
          </w:rPr>
          <w:fldChar w:fldCharType="end"/>
        </w:r>
      </w:hyperlink>
    </w:p>
    <w:p w14:paraId="2C3E0ED3" w14:textId="09D23316" w:rsidR="005047AA" w:rsidRDefault="00000000" w:rsidP="00E01EFD">
      <w:pPr>
        <w:pStyle w:val="TableofFigures"/>
        <w:rPr>
          <w:rFonts w:asciiTheme="minorHAnsi" w:eastAsiaTheme="minorEastAsia" w:hAnsiTheme="minorHAnsi" w:cstheme="minorBidi"/>
          <w:noProof/>
          <w:color w:val="auto"/>
          <w:sz w:val="22"/>
          <w:szCs w:val="22"/>
        </w:rPr>
      </w:pPr>
      <w:hyperlink w:anchor="_Toc127867702" w:history="1">
        <w:r w:rsidR="005047AA" w:rsidRPr="00FB3E0C">
          <w:rPr>
            <w:rStyle w:val="Hyperlink"/>
            <w:noProof/>
          </w:rPr>
          <w:t xml:space="preserve"> 4.3.6.7: Desorption efficiency of CPX-RHP1 system</w:t>
        </w:r>
        <w:r w:rsidR="00B54AAC">
          <w:rPr>
            <w:rStyle w:val="Hyperlink"/>
            <w:noProof/>
            <w:lang w:val="en-GB"/>
          </w:rPr>
          <w:t xml:space="preserve">                                                       </w:t>
        </w:r>
        <w:r w:rsidR="005047AA">
          <w:rPr>
            <w:noProof/>
            <w:webHidden/>
          </w:rPr>
          <w:fldChar w:fldCharType="begin"/>
        </w:r>
        <w:r w:rsidR="005047AA">
          <w:rPr>
            <w:noProof/>
            <w:webHidden/>
          </w:rPr>
          <w:instrText xml:space="preserve"> PAGEREF _Toc127867702 \h </w:instrText>
        </w:r>
        <w:r w:rsidR="005047AA">
          <w:rPr>
            <w:noProof/>
            <w:webHidden/>
          </w:rPr>
        </w:r>
        <w:r w:rsidR="005047AA">
          <w:rPr>
            <w:noProof/>
            <w:webHidden/>
          </w:rPr>
          <w:fldChar w:fldCharType="separate"/>
        </w:r>
        <w:r w:rsidR="00245092">
          <w:rPr>
            <w:noProof/>
            <w:webHidden/>
          </w:rPr>
          <w:t>245</w:t>
        </w:r>
        <w:r w:rsidR="005047AA">
          <w:rPr>
            <w:noProof/>
            <w:webHidden/>
          </w:rPr>
          <w:fldChar w:fldCharType="end"/>
        </w:r>
      </w:hyperlink>
    </w:p>
    <w:p w14:paraId="63CB72C4" w14:textId="44210C94" w:rsidR="005047AA" w:rsidRDefault="00000000" w:rsidP="00E01EFD">
      <w:pPr>
        <w:pStyle w:val="TableofFigures"/>
        <w:rPr>
          <w:rFonts w:asciiTheme="minorHAnsi" w:eastAsiaTheme="minorEastAsia" w:hAnsiTheme="minorHAnsi" w:cstheme="minorBidi"/>
          <w:noProof/>
          <w:color w:val="auto"/>
          <w:sz w:val="22"/>
          <w:szCs w:val="22"/>
        </w:rPr>
      </w:pPr>
      <w:hyperlink w:anchor="_Toc127867703" w:history="1">
        <w:r w:rsidR="005047AA" w:rsidRPr="00FB3E0C">
          <w:rPr>
            <w:rStyle w:val="Hyperlink"/>
            <w:noProof/>
          </w:rPr>
          <w:t xml:space="preserve"> 4.3.6.8: Surface morphology of RHP1 (a) before adsorption and (b) after adsorption</w:t>
        </w:r>
        <w:r w:rsidR="00044142">
          <w:rPr>
            <w:rStyle w:val="Hyperlink"/>
            <w:noProof/>
            <w:lang w:val="en-GB"/>
          </w:rPr>
          <w:t xml:space="preserve"> of CPX</w:t>
        </w:r>
        <w:r w:rsidR="00B54AAC">
          <w:rPr>
            <w:noProof/>
            <w:webHidden/>
            <w:lang w:val="en-GB"/>
          </w:rPr>
          <w:t xml:space="preserve">                                                                                                                                     </w:t>
        </w:r>
        <w:r w:rsidR="005047AA">
          <w:rPr>
            <w:noProof/>
            <w:webHidden/>
          </w:rPr>
          <w:fldChar w:fldCharType="begin"/>
        </w:r>
        <w:r w:rsidR="005047AA">
          <w:rPr>
            <w:noProof/>
            <w:webHidden/>
          </w:rPr>
          <w:instrText xml:space="preserve"> PAGEREF _Toc127867703 \h </w:instrText>
        </w:r>
        <w:r w:rsidR="005047AA">
          <w:rPr>
            <w:noProof/>
            <w:webHidden/>
          </w:rPr>
        </w:r>
        <w:r w:rsidR="005047AA">
          <w:rPr>
            <w:noProof/>
            <w:webHidden/>
          </w:rPr>
          <w:fldChar w:fldCharType="separate"/>
        </w:r>
        <w:r w:rsidR="00245092">
          <w:rPr>
            <w:noProof/>
            <w:webHidden/>
          </w:rPr>
          <w:t>246</w:t>
        </w:r>
        <w:r w:rsidR="005047AA">
          <w:rPr>
            <w:noProof/>
            <w:webHidden/>
          </w:rPr>
          <w:fldChar w:fldCharType="end"/>
        </w:r>
      </w:hyperlink>
    </w:p>
    <w:p w14:paraId="0EFEB94D" w14:textId="7DCFE352" w:rsidR="005047AA" w:rsidRDefault="00000000" w:rsidP="00E01EFD">
      <w:pPr>
        <w:pStyle w:val="TableofFigures"/>
        <w:rPr>
          <w:rFonts w:asciiTheme="minorHAnsi" w:eastAsiaTheme="minorEastAsia" w:hAnsiTheme="minorHAnsi" w:cstheme="minorBidi"/>
          <w:noProof/>
          <w:color w:val="auto"/>
          <w:sz w:val="22"/>
          <w:szCs w:val="22"/>
        </w:rPr>
      </w:pPr>
      <w:hyperlink w:anchor="_Toc127867704" w:history="1">
        <w:r w:rsidR="005047AA" w:rsidRPr="00FB3E0C">
          <w:rPr>
            <w:rStyle w:val="Hyperlink"/>
            <w:noProof/>
          </w:rPr>
          <w:t xml:space="preserve"> 4.3.6.9.1: Comparison of the target and predicted removal efficiency in relation to CPX uptake onto RHP1</w:t>
        </w:r>
        <w:r w:rsidR="00B54AAC">
          <w:rPr>
            <w:noProof/>
            <w:webHidden/>
            <w:lang w:val="en-GB"/>
          </w:rPr>
          <w:t xml:space="preserve">                                                                                                               </w:t>
        </w:r>
        <w:r w:rsidR="005047AA">
          <w:rPr>
            <w:noProof/>
            <w:webHidden/>
          </w:rPr>
          <w:fldChar w:fldCharType="begin"/>
        </w:r>
        <w:r w:rsidR="005047AA">
          <w:rPr>
            <w:noProof/>
            <w:webHidden/>
          </w:rPr>
          <w:instrText xml:space="preserve"> PAGEREF _Toc127867704 \h </w:instrText>
        </w:r>
        <w:r w:rsidR="005047AA">
          <w:rPr>
            <w:noProof/>
            <w:webHidden/>
          </w:rPr>
        </w:r>
        <w:r w:rsidR="005047AA">
          <w:rPr>
            <w:noProof/>
            <w:webHidden/>
          </w:rPr>
          <w:fldChar w:fldCharType="separate"/>
        </w:r>
        <w:r w:rsidR="00245092">
          <w:rPr>
            <w:noProof/>
            <w:webHidden/>
          </w:rPr>
          <w:t>248</w:t>
        </w:r>
        <w:r w:rsidR="005047AA">
          <w:rPr>
            <w:noProof/>
            <w:webHidden/>
          </w:rPr>
          <w:fldChar w:fldCharType="end"/>
        </w:r>
      </w:hyperlink>
    </w:p>
    <w:p w14:paraId="5D176842" w14:textId="0BA8DF98" w:rsidR="005047AA" w:rsidRDefault="00000000" w:rsidP="00E01EFD">
      <w:pPr>
        <w:pStyle w:val="TableofFigures"/>
        <w:rPr>
          <w:rFonts w:asciiTheme="minorHAnsi" w:eastAsiaTheme="minorEastAsia" w:hAnsiTheme="minorHAnsi" w:cstheme="minorBidi"/>
          <w:noProof/>
          <w:color w:val="auto"/>
          <w:sz w:val="22"/>
          <w:szCs w:val="22"/>
        </w:rPr>
      </w:pPr>
      <w:hyperlink w:anchor="_Toc127867705" w:history="1">
        <w:r w:rsidR="005047AA" w:rsidRPr="00FB3E0C">
          <w:rPr>
            <w:rStyle w:val="Hyperlink"/>
            <w:noProof/>
          </w:rPr>
          <w:t xml:space="preserve"> 4.3.6.9.2:  A three-layered ANN architecture for CPX adsorption onto RHP1</w:t>
        </w:r>
        <w:r w:rsidR="00B54AAC">
          <w:rPr>
            <w:noProof/>
            <w:webHidden/>
            <w:lang w:val="en-GB"/>
          </w:rPr>
          <w:t xml:space="preserve">                 </w:t>
        </w:r>
        <w:r w:rsidR="005047AA">
          <w:rPr>
            <w:noProof/>
            <w:webHidden/>
          </w:rPr>
          <w:fldChar w:fldCharType="begin"/>
        </w:r>
        <w:r w:rsidR="005047AA">
          <w:rPr>
            <w:noProof/>
            <w:webHidden/>
          </w:rPr>
          <w:instrText xml:space="preserve"> PAGEREF _Toc127867705 \h </w:instrText>
        </w:r>
        <w:r w:rsidR="005047AA">
          <w:rPr>
            <w:noProof/>
            <w:webHidden/>
          </w:rPr>
        </w:r>
        <w:r w:rsidR="005047AA">
          <w:rPr>
            <w:noProof/>
            <w:webHidden/>
          </w:rPr>
          <w:fldChar w:fldCharType="separate"/>
        </w:r>
        <w:r w:rsidR="00245092">
          <w:rPr>
            <w:noProof/>
            <w:webHidden/>
          </w:rPr>
          <w:t>249</w:t>
        </w:r>
        <w:r w:rsidR="005047AA">
          <w:rPr>
            <w:noProof/>
            <w:webHidden/>
          </w:rPr>
          <w:fldChar w:fldCharType="end"/>
        </w:r>
      </w:hyperlink>
    </w:p>
    <w:p w14:paraId="66078909" w14:textId="28A6C0C2" w:rsidR="005047AA" w:rsidRDefault="00000000" w:rsidP="00E01EFD">
      <w:pPr>
        <w:pStyle w:val="TableofFigures"/>
        <w:rPr>
          <w:rFonts w:asciiTheme="minorHAnsi" w:eastAsiaTheme="minorEastAsia" w:hAnsiTheme="minorHAnsi" w:cstheme="minorBidi"/>
          <w:noProof/>
          <w:color w:val="auto"/>
          <w:sz w:val="22"/>
          <w:szCs w:val="22"/>
        </w:rPr>
      </w:pPr>
      <w:hyperlink w:anchor="_Toc127867706" w:history="1">
        <w:r w:rsidR="005047AA" w:rsidRPr="00FB3E0C">
          <w:rPr>
            <w:rStyle w:val="Hyperlink"/>
            <w:noProof/>
          </w:rPr>
          <w:t xml:space="preserve"> 4.3.6.9.3: Comparison plots of Experimental and ANN predicted adsorption efficiencies for CPX uptake unto RHP1</w:t>
        </w:r>
        <w:r w:rsidR="00B54AAC">
          <w:rPr>
            <w:noProof/>
            <w:webHidden/>
            <w:lang w:val="en-GB"/>
          </w:rPr>
          <w:t xml:space="preserve">                                                                                                 </w:t>
        </w:r>
        <w:r w:rsidR="005047AA">
          <w:rPr>
            <w:noProof/>
            <w:webHidden/>
          </w:rPr>
          <w:fldChar w:fldCharType="begin"/>
        </w:r>
        <w:r w:rsidR="005047AA">
          <w:rPr>
            <w:noProof/>
            <w:webHidden/>
          </w:rPr>
          <w:instrText xml:space="preserve"> PAGEREF _Toc127867706 \h </w:instrText>
        </w:r>
        <w:r w:rsidR="005047AA">
          <w:rPr>
            <w:noProof/>
            <w:webHidden/>
          </w:rPr>
        </w:r>
        <w:r w:rsidR="005047AA">
          <w:rPr>
            <w:noProof/>
            <w:webHidden/>
          </w:rPr>
          <w:fldChar w:fldCharType="separate"/>
        </w:r>
        <w:r w:rsidR="00245092">
          <w:rPr>
            <w:noProof/>
            <w:webHidden/>
          </w:rPr>
          <w:t>250</w:t>
        </w:r>
        <w:r w:rsidR="005047AA">
          <w:rPr>
            <w:noProof/>
            <w:webHidden/>
          </w:rPr>
          <w:fldChar w:fldCharType="end"/>
        </w:r>
      </w:hyperlink>
    </w:p>
    <w:p w14:paraId="4A210F09" w14:textId="22E55466" w:rsidR="005047AA" w:rsidRDefault="00000000" w:rsidP="00E01EFD">
      <w:pPr>
        <w:pStyle w:val="TableofFigures"/>
        <w:rPr>
          <w:rFonts w:asciiTheme="minorHAnsi" w:eastAsiaTheme="minorEastAsia" w:hAnsiTheme="minorHAnsi" w:cstheme="minorBidi"/>
          <w:noProof/>
          <w:color w:val="auto"/>
          <w:sz w:val="22"/>
          <w:szCs w:val="22"/>
        </w:rPr>
      </w:pPr>
      <w:hyperlink w:anchor="_Toc127867707" w:history="1">
        <w:r w:rsidR="005047AA" w:rsidRPr="00FB3E0C">
          <w:rPr>
            <w:rStyle w:val="Hyperlink"/>
            <w:noProof/>
          </w:rPr>
          <w:t xml:space="preserve"> 4.4.1: (a) The spectrum of Ibuprofen and (b) Calibration curve for Ibuprofen</w:t>
        </w:r>
        <w:r w:rsidR="00B54AAC">
          <w:rPr>
            <w:noProof/>
            <w:webHidden/>
            <w:lang w:val="en-GB"/>
          </w:rPr>
          <w:t xml:space="preserve">                 </w:t>
        </w:r>
        <w:r w:rsidR="005047AA">
          <w:rPr>
            <w:noProof/>
            <w:webHidden/>
          </w:rPr>
          <w:fldChar w:fldCharType="begin"/>
        </w:r>
        <w:r w:rsidR="005047AA">
          <w:rPr>
            <w:noProof/>
            <w:webHidden/>
          </w:rPr>
          <w:instrText xml:space="preserve"> PAGEREF _Toc127867707 \h </w:instrText>
        </w:r>
        <w:r w:rsidR="005047AA">
          <w:rPr>
            <w:noProof/>
            <w:webHidden/>
          </w:rPr>
        </w:r>
        <w:r w:rsidR="005047AA">
          <w:rPr>
            <w:noProof/>
            <w:webHidden/>
          </w:rPr>
          <w:fldChar w:fldCharType="separate"/>
        </w:r>
        <w:r w:rsidR="00245092">
          <w:rPr>
            <w:noProof/>
            <w:webHidden/>
          </w:rPr>
          <w:t>255</w:t>
        </w:r>
        <w:r w:rsidR="005047AA">
          <w:rPr>
            <w:noProof/>
            <w:webHidden/>
          </w:rPr>
          <w:fldChar w:fldCharType="end"/>
        </w:r>
      </w:hyperlink>
    </w:p>
    <w:p w14:paraId="714AB444" w14:textId="4D3C94E7" w:rsidR="005047AA" w:rsidRDefault="00000000" w:rsidP="00E01EFD">
      <w:pPr>
        <w:pStyle w:val="TableofFigures"/>
        <w:rPr>
          <w:rFonts w:asciiTheme="minorHAnsi" w:eastAsiaTheme="minorEastAsia" w:hAnsiTheme="minorHAnsi" w:cstheme="minorBidi"/>
          <w:noProof/>
          <w:color w:val="auto"/>
          <w:sz w:val="22"/>
          <w:szCs w:val="22"/>
        </w:rPr>
      </w:pPr>
      <w:hyperlink w:anchor="_Toc127867708" w:history="1">
        <w:r w:rsidR="005047AA" w:rsidRPr="00FB3E0C">
          <w:rPr>
            <w:rStyle w:val="Hyperlink"/>
            <w:noProof/>
          </w:rPr>
          <w:t xml:space="preserve"> 4.4.2.1: Effect of pH on the removal efficiency of IBU onto BSP1</w:t>
        </w:r>
        <w:r w:rsidR="00B54AAC">
          <w:rPr>
            <w:noProof/>
            <w:webHidden/>
            <w:lang w:val="en-GB"/>
          </w:rPr>
          <w:t xml:space="preserve">                                  </w:t>
        </w:r>
        <w:r w:rsidR="005047AA">
          <w:rPr>
            <w:noProof/>
            <w:webHidden/>
          </w:rPr>
          <w:fldChar w:fldCharType="begin"/>
        </w:r>
        <w:r w:rsidR="005047AA">
          <w:rPr>
            <w:noProof/>
            <w:webHidden/>
          </w:rPr>
          <w:instrText xml:space="preserve"> PAGEREF _Toc127867708 \h </w:instrText>
        </w:r>
        <w:r w:rsidR="005047AA">
          <w:rPr>
            <w:noProof/>
            <w:webHidden/>
          </w:rPr>
        </w:r>
        <w:r w:rsidR="005047AA">
          <w:rPr>
            <w:noProof/>
            <w:webHidden/>
          </w:rPr>
          <w:fldChar w:fldCharType="separate"/>
        </w:r>
        <w:r w:rsidR="00245092">
          <w:rPr>
            <w:noProof/>
            <w:webHidden/>
          </w:rPr>
          <w:t>256</w:t>
        </w:r>
        <w:r w:rsidR="005047AA">
          <w:rPr>
            <w:noProof/>
            <w:webHidden/>
          </w:rPr>
          <w:fldChar w:fldCharType="end"/>
        </w:r>
      </w:hyperlink>
    </w:p>
    <w:p w14:paraId="59F29966" w14:textId="5222BC44" w:rsidR="005047AA" w:rsidRDefault="00000000" w:rsidP="00E01EFD">
      <w:pPr>
        <w:pStyle w:val="TableofFigures"/>
        <w:rPr>
          <w:rFonts w:asciiTheme="minorHAnsi" w:eastAsiaTheme="minorEastAsia" w:hAnsiTheme="minorHAnsi" w:cstheme="minorBidi"/>
          <w:noProof/>
          <w:color w:val="auto"/>
          <w:sz w:val="22"/>
          <w:szCs w:val="22"/>
        </w:rPr>
      </w:pPr>
      <w:hyperlink w:anchor="_Toc127867709" w:history="1">
        <w:r w:rsidR="005047AA" w:rsidRPr="00FB3E0C">
          <w:rPr>
            <w:rStyle w:val="Hyperlink"/>
            <w:noProof/>
          </w:rPr>
          <w:t xml:space="preserve"> 4.4.2.2: Effect of contact time and initial concentration on the removal efficiency of IBU onto BSP1</w:t>
        </w:r>
        <w:r w:rsidR="00B54AAC">
          <w:rPr>
            <w:noProof/>
            <w:webHidden/>
            <w:lang w:val="en-GB"/>
          </w:rPr>
          <w:t xml:space="preserve">                                                                                                                           </w:t>
        </w:r>
        <w:r w:rsidR="005047AA">
          <w:rPr>
            <w:noProof/>
            <w:webHidden/>
          </w:rPr>
          <w:fldChar w:fldCharType="begin"/>
        </w:r>
        <w:r w:rsidR="005047AA">
          <w:rPr>
            <w:noProof/>
            <w:webHidden/>
          </w:rPr>
          <w:instrText xml:space="preserve"> PAGEREF _Toc127867709 \h </w:instrText>
        </w:r>
        <w:r w:rsidR="005047AA">
          <w:rPr>
            <w:noProof/>
            <w:webHidden/>
          </w:rPr>
        </w:r>
        <w:r w:rsidR="005047AA">
          <w:rPr>
            <w:noProof/>
            <w:webHidden/>
          </w:rPr>
          <w:fldChar w:fldCharType="separate"/>
        </w:r>
        <w:r w:rsidR="00245092">
          <w:rPr>
            <w:noProof/>
            <w:webHidden/>
          </w:rPr>
          <w:t>257</w:t>
        </w:r>
        <w:r w:rsidR="005047AA">
          <w:rPr>
            <w:noProof/>
            <w:webHidden/>
          </w:rPr>
          <w:fldChar w:fldCharType="end"/>
        </w:r>
      </w:hyperlink>
    </w:p>
    <w:p w14:paraId="4AF3D245" w14:textId="6E3CFC8E" w:rsidR="005047AA" w:rsidRDefault="00000000" w:rsidP="00E01EFD">
      <w:pPr>
        <w:pStyle w:val="TableofFigures"/>
        <w:rPr>
          <w:rFonts w:asciiTheme="minorHAnsi" w:eastAsiaTheme="minorEastAsia" w:hAnsiTheme="minorHAnsi" w:cstheme="minorBidi"/>
          <w:noProof/>
          <w:color w:val="auto"/>
          <w:sz w:val="22"/>
          <w:szCs w:val="22"/>
        </w:rPr>
      </w:pPr>
      <w:hyperlink w:anchor="_Toc127867710" w:history="1">
        <w:r w:rsidR="005047AA" w:rsidRPr="00FB3E0C">
          <w:rPr>
            <w:rStyle w:val="Hyperlink"/>
            <w:noProof/>
          </w:rPr>
          <w:t xml:space="preserve"> 4.4.2.3: Effect of dosage on the removal efficiency of IBU onto BSP1</w:t>
        </w:r>
        <w:r w:rsidR="00B54AAC">
          <w:rPr>
            <w:rStyle w:val="Hyperlink"/>
            <w:noProof/>
            <w:lang w:val="en-GB"/>
          </w:rPr>
          <w:t xml:space="preserve">                            </w:t>
        </w:r>
        <w:r w:rsidR="005047AA">
          <w:rPr>
            <w:noProof/>
            <w:webHidden/>
          </w:rPr>
          <w:fldChar w:fldCharType="begin"/>
        </w:r>
        <w:r w:rsidR="005047AA">
          <w:rPr>
            <w:noProof/>
            <w:webHidden/>
          </w:rPr>
          <w:instrText xml:space="preserve"> PAGEREF _Toc127867710 \h </w:instrText>
        </w:r>
        <w:r w:rsidR="005047AA">
          <w:rPr>
            <w:noProof/>
            <w:webHidden/>
          </w:rPr>
        </w:r>
        <w:r w:rsidR="005047AA">
          <w:rPr>
            <w:noProof/>
            <w:webHidden/>
          </w:rPr>
          <w:fldChar w:fldCharType="separate"/>
        </w:r>
        <w:r w:rsidR="00245092">
          <w:rPr>
            <w:noProof/>
            <w:webHidden/>
          </w:rPr>
          <w:t>258</w:t>
        </w:r>
        <w:r w:rsidR="005047AA">
          <w:rPr>
            <w:noProof/>
            <w:webHidden/>
          </w:rPr>
          <w:fldChar w:fldCharType="end"/>
        </w:r>
      </w:hyperlink>
    </w:p>
    <w:p w14:paraId="06D67058" w14:textId="1B5B8F82" w:rsidR="005047AA" w:rsidRDefault="00000000" w:rsidP="00E01EFD">
      <w:pPr>
        <w:pStyle w:val="TableofFigures"/>
        <w:rPr>
          <w:rFonts w:asciiTheme="minorHAnsi" w:eastAsiaTheme="minorEastAsia" w:hAnsiTheme="minorHAnsi" w:cstheme="minorBidi"/>
          <w:noProof/>
          <w:color w:val="auto"/>
          <w:sz w:val="22"/>
          <w:szCs w:val="22"/>
        </w:rPr>
      </w:pPr>
      <w:hyperlink w:anchor="_Toc127867711" w:history="1">
        <w:r w:rsidR="005047AA" w:rsidRPr="00FB3E0C">
          <w:rPr>
            <w:rStyle w:val="Hyperlink"/>
            <w:noProof/>
          </w:rPr>
          <w:t xml:space="preserve"> 4.4.2.4: </w:t>
        </w:r>
        <w:r w:rsidR="00044142">
          <w:rPr>
            <w:rStyle w:val="Hyperlink"/>
            <w:noProof/>
            <w:lang w:val="en-GB"/>
          </w:rPr>
          <w:t>I</w:t>
        </w:r>
        <w:r w:rsidR="005047AA" w:rsidRPr="00FB3E0C">
          <w:rPr>
            <w:rStyle w:val="Hyperlink"/>
            <w:noProof/>
          </w:rPr>
          <w:t>sothermal plot IBU onto BSP1</w:t>
        </w:r>
        <w:r w:rsidR="00B54AAC">
          <w:rPr>
            <w:noProof/>
            <w:webHidden/>
            <w:lang w:val="en-GB"/>
          </w:rPr>
          <w:t xml:space="preserve">                                                                            </w:t>
        </w:r>
        <w:r w:rsidR="005047AA">
          <w:rPr>
            <w:noProof/>
            <w:webHidden/>
          </w:rPr>
          <w:fldChar w:fldCharType="begin"/>
        </w:r>
        <w:r w:rsidR="005047AA">
          <w:rPr>
            <w:noProof/>
            <w:webHidden/>
          </w:rPr>
          <w:instrText xml:space="preserve"> PAGEREF _Toc127867711 \h </w:instrText>
        </w:r>
        <w:r w:rsidR="005047AA">
          <w:rPr>
            <w:noProof/>
            <w:webHidden/>
          </w:rPr>
        </w:r>
        <w:r w:rsidR="005047AA">
          <w:rPr>
            <w:noProof/>
            <w:webHidden/>
          </w:rPr>
          <w:fldChar w:fldCharType="separate"/>
        </w:r>
        <w:r w:rsidR="00245092">
          <w:rPr>
            <w:noProof/>
            <w:webHidden/>
          </w:rPr>
          <w:t>260</w:t>
        </w:r>
        <w:r w:rsidR="005047AA">
          <w:rPr>
            <w:noProof/>
            <w:webHidden/>
          </w:rPr>
          <w:fldChar w:fldCharType="end"/>
        </w:r>
      </w:hyperlink>
    </w:p>
    <w:p w14:paraId="6BA09A30" w14:textId="69FCE3EA" w:rsidR="005047AA" w:rsidRDefault="00000000" w:rsidP="00E01EFD">
      <w:pPr>
        <w:pStyle w:val="TableofFigures"/>
        <w:rPr>
          <w:rFonts w:asciiTheme="minorHAnsi" w:eastAsiaTheme="minorEastAsia" w:hAnsiTheme="minorHAnsi" w:cstheme="minorBidi"/>
          <w:noProof/>
          <w:color w:val="auto"/>
          <w:sz w:val="22"/>
          <w:szCs w:val="22"/>
        </w:rPr>
      </w:pPr>
      <w:hyperlink w:anchor="_Toc127867712" w:history="1">
        <w:r w:rsidR="005047AA" w:rsidRPr="00FB3E0C">
          <w:rPr>
            <w:rStyle w:val="Hyperlink"/>
            <w:noProof/>
          </w:rPr>
          <w:t xml:space="preserve"> 4.4.2.5: </w:t>
        </w:r>
        <w:r w:rsidR="00044142">
          <w:rPr>
            <w:rStyle w:val="Hyperlink"/>
            <w:noProof/>
            <w:lang w:val="en-GB"/>
          </w:rPr>
          <w:t>K</w:t>
        </w:r>
        <w:r w:rsidR="005047AA" w:rsidRPr="00FB3E0C">
          <w:rPr>
            <w:rStyle w:val="Hyperlink"/>
            <w:noProof/>
          </w:rPr>
          <w:t>inetics plot of IBU adsorption onto BSP1</w:t>
        </w:r>
        <w:r w:rsidR="00B54AAC">
          <w:rPr>
            <w:noProof/>
            <w:webHidden/>
            <w:lang w:val="en-GB"/>
          </w:rPr>
          <w:t xml:space="preserve">                                                          </w:t>
        </w:r>
        <w:r w:rsidR="005047AA">
          <w:rPr>
            <w:noProof/>
            <w:webHidden/>
          </w:rPr>
          <w:fldChar w:fldCharType="begin"/>
        </w:r>
        <w:r w:rsidR="005047AA">
          <w:rPr>
            <w:noProof/>
            <w:webHidden/>
          </w:rPr>
          <w:instrText xml:space="preserve"> PAGEREF _Toc127867712 \h </w:instrText>
        </w:r>
        <w:r w:rsidR="005047AA">
          <w:rPr>
            <w:noProof/>
            <w:webHidden/>
          </w:rPr>
        </w:r>
        <w:r w:rsidR="005047AA">
          <w:rPr>
            <w:noProof/>
            <w:webHidden/>
          </w:rPr>
          <w:fldChar w:fldCharType="separate"/>
        </w:r>
        <w:r w:rsidR="00245092">
          <w:rPr>
            <w:noProof/>
            <w:webHidden/>
          </w:rPr>
          <w:t>264</w:t>
        </w:r>
        <w:r w:rsidR="005047AA">
          <w:rPr>
            <w:noProof/>
            <w:webHidden/>
          </w:rPr>
          <w:fldChar w:fldCharType="end"/>
        </w:r>
      </w:hyperlink>
    </w:p>
    <w:p w14:paraId="0B480273" w14:textId="428DCD11" w:rsidR="005047AA" w:rsidRPr="00B54AAC" w:rsidRDefault="00000000" w:rsidP="00E01EFD">
      <w:pPr>
        <w:pStyle w:val="TableofFigures"/>
        <w:rPr>
          <w:rFonts w:asciiTheme="minorHAnsi" w:eastAsiaTheme="minorEastAsia" w:hAnsiTheme="minorHAnsi" w:cstheme="minorBidi"/>
          <w:noProof/>
          <w:color w:val="auto"/>
          <w:sz w:val="22"/>
          <w:szCs w:val="22"/>
          <w:lang w:val="en-GB"/>
        </w:rPr>
      </w:pPr>
      <w:hyperlink w:anchor="_Toc127867713" w:history="1">
        <w:r w:rsidR="005047AA" w:rsidRPr="00FB3E0C">
          <w:rPr>
            <w:rStyle w:val="Hyperlink"/>
            <w:noProof/>
          </w:rPr>
          <w:t xml:space="preserve"> 4.4.2.6.1: Effect of temperature on the uptake of IBU onto BSP1</w:t>
        </w:r>
        <w:r w:rsidR="00B54AAC">
          <w:rPr>
            <w:noProof/>
            <w:webHidden/>
            <w:lang w:val="en-GB"/>
          </w:rPr>
          <w:t xml:space="preserve">                                    </w:t>
        </w:r>
        <w:r w:rsidR="005047AA">
          <w:rPr>
            <w:noProof/>
            <w:webHidden/>
          </w:rPr>
          <w:fldChar w:fldCharType="begin"/>
        </w:r>
        <w:r w:rsidR="005047AA">
          <w:rPr>
            <w:noProof/>
            <w:webHidden/>
          </w:rPr>
          <w:instrText xml:space="preserve"> PAGEREF _Toc127867713 \h </w:instrText>
        </w:r>
        <w:r w:rsidR="005047AA">
          <w:rPr>
            <w:noProof/>
            <w:webHidden/>
          </w:rPr>
        </w:r>
        <w:r w:rsidR="005047AA">
          <w:rPr>
            <w:noProof/>
            <w:webHidden/>
          </w:rPr>
          <w:fldChar w:fldCharType="separate"/>
        </w:r>
        <w:r w:rsidR="00245092">
          <w:rPr>
            <w:noProof/>
            <w:webHidden/>
          </w:rPr>
          <w:t>266</w:t>
        </w:r>
        <w:r w:rsidR="005047AA">
          <w:rPr>
            <w:noProof/>
            <w:webHidden/>
          </w:rPr>
          <w:fldChar w:fldCharType="end"/>
        </w:r>
      </w:hyperlink>
    </w:p>
    <w:p w14:paraId="6492B58A" w14:textId="55D7AA3F" w:rsidR="005047AA" w:rsidRDefault="00000000" w:rsidP="00E01EFD">
      <w:pPr>
        <w:pStyle w:val="TableofFigures"/>
        <w:rPr>
          <w:rFonts w:asciiTheme="minorHAnsi" w:eastAsiaTheme="minorEastAsia" w:hAnsiTheme="minorHAnsi" w:cstheme="minorBidi"/>
          <w:noProof/>
          <w:color w:val="auto"/>
          <w:sz w:val="22"/>
          <w:szCs w:val="22"/>
        </w:rPr>
      </w:pPr>
      <w:hyperlink w:anchor="_Toc127867714" w:history="1">
        <w:r w:rsidR="005047AA" w:rsidRPr="00FB3E0C">
          <w:rPr>
            <w:rStyle w:val="Hyperlink"/>
            <w:noProof/>
          </w:rPr>
          <w:t xml:space="preserve"> 4.4.2.6.2: van’t Hoff plot of IBU uptake onto BSP1</w:t>
        </w:r>
        <w:r w:rsidR="00B54AAC">
          <w:rPr>
            <w:noProof/>
            <w:webHidden/>
            <w:lang w:val="en-GB"/>
          </w:rPr>
          <w:t xml:space="preserve">                                                         </w:t>
        </w:r>
        <w:r w:rsidR="005047AA">
          <w:rPr>
            <w:noProof/>
            <w:webHidden/>
          </w:rPr>
          <w:fldChar w:fldCharType="begin"/>
        </w:r>
        <w:r w:rsidR="005047AA">
          <w:rPr>
            <w:noProof/>
            <w:webHidden/>
          </w:rPr>
          <w:instrText xml:space="preserve"> PAGEREF _Toc127867714 \h </w:instrText>
        </w:r>
        <w:r w:rsidR="005047AA">
          <w:rPr>
            <w:noProof/>
            <w:webHidden/>
          </w:rPr>
        </w:r>
        <w:r w:rsidR="005047AA">
          <w:rPr>
            <w:noProof/>
            <w:webHidden/>
          </w:rPr>
          <w:fldChar w:fldCharType="separate"/>
        </w:r>
        <w:r w:rsidR="00245092">
          <w:rPr>
            <w:noProof/>
            <w:webHidden/>
          </w:rPr>
          <w:t>267</w:t>
        </w:r>
        <w:r w:rsidR="005047AA">
          <w:rPr>
            <w:noProof/>
            <w:webHidden/>
          </w:rPr>
          <w:fldChar w:fldCharType="end"/>
        </w:r>
      </w:hyperlink>
    </w:p>
    <w:p w14:paraId="6B4B5F13" w14:textId="62CB89F1" w:rsidR="005047AA" w:rsidRDefault="00000000" w:rsidP="00E01EFD">
      <w:pPr>
        <w:pStyle w:val="TableofFigures"/>
        <w:rPr>
          <w:rFonts w:asciiTheme="minorHAnsi" w:eastAsiaTheme="minorEastAsia" w:hAnsiTheme="minorHAnsi" w:cstheme="minorBidi"/>
          <w:noProof/>
          <w:color w:val="auto"/>
          <w:sz w:val="22"/>
          <w:szCs w:val="22"/>
        </w:rPr>
      </w:pPr>
      <w:hyperlink w:anchor="_Toc127867715" w:history="1">
        <w:r w:rsidR="005047AA" w:rsidRPr="00FB3E0C">
          <w:rPr>
            <w:rStyle w:val="Hyperlink"/>
            <w:noProof/>
          </w:rPr>
          <w:t xml:space="preserve"> 4.4.2.7: Desorption efficiency of IBU-BSP1 system</w:t>
        </w:r>
        <w:r w:rsidR="00B54AAC">
          <w:rPr>
            <w:noProof/>
            <w:webHidden/>
            <w:lang w:val="en-GB"/>
          </w:rPr>
          <w:t xml:space="preserve">                                                         </w:t>
        </w:r>
        <w:r w:rsidR="005047AA">
          <w:rPr>
            <w:noProof/>
            <w:webHidden/>
          </w:rPr>
          <w:fldChar w:fldCharType="begin"/>
        </w:r>
        <w:r w:rsidR="005047AA">
          <w:rPr>
            <w:noProof/>
            <w:webHidden/>
          </w:rPr>
          <w:instrText xml:space="preserve"> PAGEREF _Toc127867715 \h </w:instrText>
        </w:r>
        <w:r w:rsidR="005047AA">
          <w:rPr>
            <w:noProof/>
            <w:webHidden/>
          </w:rPr>
        </w:r>
        <w:r w:rsidR="005047AA">
          <w:rPr>
            <w:noProof/>
            <w:webHidden/>
          </w:rPr>
          <w:fldChar w:fldCharType="separate"/>
        </w:r>
        <w:r w:rsidR="00245092">
          <w:rPr>
            <w:noProof/>
            <w:webHidden/>
          </w:rPr>
          <w:t>268</w:t>
        </w:r>
        <w:r w:rsidR="005047AA">
          <w:rPr>
            <w:noProof/>
            <w:webHidden/>
          </w:rPr>
          <w:fldChar w:fldCharType="end"/>
        </w:r>
      </w:hyperlink>
    </w:p>
    <w:p w14:paraId="458B43FA" w14:textId="3FF2C50D" w:rsidR="005047AA" w:rsidRDefault="00000000" w:rsidP="00E01EFD">
      <w:pPr>
        <w:pStyle w:val="TableofFigures"/>
        <w:rPr>
          <w:rFonts w:asciiTheme="minorHAnsi" w:eastAsiaTheme="minorEastAsia" w:hAnsiTheme="minorHAnsi" w:cstheme="minorBidi"/>
          <w:noProof/>
          <w:color w:val="auto"/>
          <w:sz w:val="22"/>
          <w:szCs w:val="22"/>
        </w:rPr>
      </w:pPr>
      <w:hyperlink w:anchor="_Toc127867716" w:history="1">
        <w:r w:rsidR="005047AA" w:rsidRPr="00FB3E0C">
          <w:rPr>
            <w:rStyle w:val="Hyperlink"/>
            <w:noProof/>
          </w:rPr>
          <w:t xml:space="preserve"> 4.4.2.8: Surface morphology of BSP1 (a) before adsorption and (b) after IBU</w:t>
        </w:r>
        <w:r w:rsidR="00B54AAC">
          <w:rPr>
            <w:rStyle w:val="Hyperlink"/>
            <w:noProof/>
            <w:lang w:val="en-GB"/>
          </w:rPr>
          <w:t xml:space="preserve"> uptake</w:t>
        </w:r>
        <w:r w:rsidR="005047AA">
          <w:rPr>
            <w:noProof/>
            <w:webHidden/>
          </w:rPr>
          <w:tab/>
        </w:r>
        <w:r w:rsidR="00B54AAC">
          <w:rPr>
            <w:noProof/>
            <w:webHidden/>
            <w:lang w:val="en-GB"/>
          </w:rPr>
          <w:t xml:space="preserve">    </w:t>
        </w:r>
        <w:r w:rsidR="005047AA">
          <w:rPr>
            <w:noProof/>
            <w:webHidden/>
          </w:rPr>
          <w:fldChar w:fldCharType="begin"/>
        </w:r>
        <w:r w:rsidR="005047AA">
          <w:rPr>
            <w:noProof/>
            <w:webHidden/>
          </w:rPr>
          <w:instrText xml:space="preserve"> PAGEREF _Toc127867716 \h </w:instrText>
        </w:r>
        <w:r w:rsidR="005047AA">
          <w:rPr>
            <w:noProof/>
            <w:webHidden/>
          </w:rPr>
        </w:r>
        <w:r w:rsidR="005047AA">
          <w:rPr>
            <w:noProof/>
            <w:webHidden/>
          </w:rPr>
          <w:fldChar w:fldCharType="separate"/>
        </w:r>
        <w:r w:rsidR="00245092">
          <w:rPr>
            <w:noProof/>
            <w:webHidden/>
          </w:rPr>
          <w:t>269</w:t>
        </w:r>
        <w:r w:rsidR="005047AA">
          <w:rPr>
            <w:noProof/>
            <w:webHidden/>
          </w:rPr>
          <w:fldChar w:fldCharType="end"/>
        </w:r>
      </w:hyperlink>
    </w:p>
    <w:p w14:paraId="0ABBB334" w14:textId="53D3B1E8" w:rsidR="005047AA" w:rsidRDefault="00000000" w:rsidP="00E01EFD">
      <w:pPr>
        <w:pStyle w:val="TableofFigures"/>
        <w:rPr>
          <w:rFonts w:asciiTheme="minorHAnsi" w:eastAsiaTheme="minorEastAsia" w:hAnsiTheme="minorHAnsi" w:cstheme="minorBidi"/>
          <w:noProof/>
          <w:color w:val="auto"/>
          <w:sz w:val="22"/>
          <w:szCs w:val="22"/>
        </w:rPr>
      </w:pPr>
      <w:hyperlink w:anchor="_Toc127867717" w:history="1">
        <w:r w:rsidR="005047AA" w:rsidRPr="00FB3E0C">
          <w:rPr>
            <w:rStyle w:val="Hyperlink"/>
            <w:noProof/>
          </w:rPr>
          <w:t xml:space="preserve"> 4.4.2.9.1: Comparison of the target and predicted removal efficiency in relation to IBU uptake onto BSP1</w:t>
        </w:r>
        <w:r w:rsidR="00B54AAC">
          <w:rPr>
            <w:noProof/>
            <w:webHidden/>
            <w:lang w:val="en-GB"/>
          </w:rPr>
          <w:t xml:space="preserve">                                                                                                                </w:t>
        </w:r>
        <w:r w:rsidR="005047AA">
          <w:rPr>
            <w:noProof/>
            <w:webHidden/>
          </w:rPr>
          <w:fldChar w:fldCharType="begin"/>
        </w:r>
        <w:r w:rsidR="005047AA">
          <w:rPr>
            <w:noProof/>
            <w:webHidden/>
          </w:rPr>
          <w:instrText xml:space="preserve"> PAGEREF _Toc127867717 \h </w:instrText>
        </w:r>
        <w:r w:rsidR="005047AA">
          <w:rPr>
            <w:noProof/>
            <w:webHidden/>
          </w:rPr>
        </w:r>
        <w:r w:rsidR="005047AA">
          <w:rPr>
            <w:noProof/>
            <w:webHidden/>
          </w:rPr>
          <w:fldChar w:fldCharType="separate"/>
        </w:r>
        <w:r w:rsidR="00245092">
          <w:rPr>
            <w:noProof/>
            <w:webHidden/>
          </w:rPr>
          <w:t>271</w:t>
        </w:r>
        <w:r w:rsidR="005047AA">
          <w:rPr>
            <w:noProof/>
            <w:webHidden/>
          </w:rPr>
          <w:fldChar w:fldCharType="end"/>
        </w:r>
      </w:hyperlink>
    </w:p>
    <w:p w14:paraId="5DD67C26" w14:textId="5DCA1ECB" w:rsidR="005047AA" w:rsidRDefault="00000000" w:rsidP="00E01EFD">
      <w:pPr>
        <w:pStyle w:val="TableofFigures"/>
        <w:rPr>
          <w:rFonts w:asciiTheme="minorHAnsi" w:eastAsiaTheme="minorEastAsia" w:hAnsiTheme="minorHAnsi" w:cstheme="minorBidi"/>
          <w:noProof/>
          <w:color w:val="auto"/>
          <w:sz w:val="22"/>
          <w:szCs w:val="22"/>
        </w:rPr>
      </w:pPr>
      <w:hyperlink w:anchor="_Toc127867718" w:history="1">
        <w:r w:rsidR="005047AA" w:rsidRPr="00FB3E0C">
          <w:rPr>
            <w:rStyle w:val="Hyperlink"/>
            <w:noProof/>
          </w:rPr>
          <w:t xml:space="preserve"> 4.4.2.9.2:  A three-layered ANN architecture for IBU adsorption onto BSP1</w:t>
        </w:r>
        <w:r w:rsidR="00B54AAC">
          <w:rPr>
            <w:noProof/>
            <w:webHidden/>
            <w:lang w:val="en-GB"/>
          </w:rPr>
          <w:t xml:space="preserve">                  </w:t>
        </w:r>
        <w:r w:rsidR="005047AA">
          <w:rPr>
            <w:noProof/>
            <w:webHidden/>
          </w:rPr>
          <w:fldChar w:fldCharType="begin"/>
        </w:r>
        <w:r w:rsidR="005047AA">
          <w:rPr>
            <w:noProof/>
            <w:webHidden/>
          </w:rPr>
          <w:instrText xml:space="preserve"> PAGEREF _Toc127867718 \h </w:instrText>
        </w:r>
        <w:r w:rsidR="005047AA">
          <w:rPr>
            <w:noProof/>
            <w:webHidden/>
          </w:rPr>
        </w:r>
        <w:r w:rsidR="005047AA">
          <w:rPr>
            <w:noProof/>
            <w:webHidden/>
          </w:rPr>
          <w:fldChar w:fldCharType="separate"/>
        </w:r>
        <w:r w:rsidR="00245092">
          <w:rPr>
            <w:noProof/>
            <w:webHidden/>
          </w:rPr>
          <w:t>271</w:t>
        </w:r>
        <w:r w:rsidR="005047AA">
          <w:rPr>
            <w:noProof/>
            <w:webHidden/>
          </w:rPr>
          <w:fldChar w:fldCharType="end"/>
        </w:r>
      </w:hyperlink>
    </w:p>
    <w:p w14:paraId="0865A8BB" w14:textId="41E9AED4" w:rsidR="005047AA" w:rsidRDefault="00000000" w:rsidP="00E01EFD">
      <w:pPr>
        <w:pStyle w:val="TableofFigures"/>
        <w:rPr>
          <w:rFonts w:asciiTheme="minorHAnsi" w:eastAsiaTheme="minorEastAsia" w:hAnsiTheme="minorHAnsi" w:cstheme="minorBidi"/>
          <w:noProof/>
          <w:color w:val="auto"/>
          <w:sz w:val="22"/>
          <w:szCs w:val="22"/>
        </w:rPr>
      </w:pPr>
      <w:hyperlink w:anchor="_Toc127867719" w:history="1">
        <w:r w:rsidR="005047AA" w:rsidRPr="00FB3E0C">
          <w:rPr>
            <w:rStyle w:val="Hyperlink"/>
            <w:noProof/>
          </w:rPr>
          <w:t xml:space="preserve"> 4.4.2.9.3: Comparison plots of Experimental and ANN predicted adsorption efficiencies for IBU uptake onto BSP1</w:t>
        </w:r>
        <w:r w:rsidR="002A52F7">
          <w:rPr>
            <w:noProof/>
            <w:webHidden/>
            <w:lang w:val="en-GB"/>
          </w:rPr>
          <w:t xml:space="preserve">                                                                                                  </w:t>
        </w:r>
        <w:r w:rsidR="005047AA">
          <w:rPr>
            <w:noProof/>
            <w:webHidden/>
          </w:rPr>
          <w:fldChar w:fldCharType="begin"/>
        </w:r>
        <w:r w:rsidR="005047AA">
          <w:rPr>
            <w:noProof/>
            <w:webHidden/>
          </w:rPr>
          <w:instrText xml:space="preserve"> PAGEREF _Toc127867719 \h </w:instrText>
        </w:r>
        <w:r w:rsidR="005047AA">
          <w:rPr>
            <w:noProof/>
            <w:webHidden/>
          </w:rPr>
        </w:r>
        <w:r w:rsidR="005047AA">
          <w:rPr>
            <w:noProof/>
            <w:webHidden/>
          </w:rPr>
          <w:fldChar w:fldCharType="separate"/>
        </w:r>
        <w:r w:rsidR="00245092">
          <w:rPr>
            <w:noProof/>
            <w:webHidden/>
          </w:rPr>
          <w:t>272</w:t>
        </w:r>
        <w:r w:rsidR="005047AA">
          <w:rPr>
            <w:noProof/>
            <w:webHidden/>
          </w:rPr>
          <w:fldChar w:fldCharType="end"/>
        </w:r>
      </w:hyperlink>
    </w:p>
    <w:p w14:paraId="3F06C921" w14:textId="50C53E57" w:rsidR="005047AA" w:rsidRDefault="00000000" w:rsidP="00E01EFD">
      <w:pPr>
        <w:pStyle w:val="TableofFigures"/>
        <w:rPr>
          <w:rFonts w:asciiTheme="minorHAnsi" w:eastAsiaTheme="minorEastAsia" w:hAnsiTheme="minorHAnsi" w:cstheme="minorBidi"/>
          <w:noProof/>
          <w:color w:val="auto"/>
          <w:sz w:val="22"/>
          <w:szCs w:val="22"/>
        </w:rPr>
      </w:pPr>
      <w:hyperlink w:anchor="_Toc127867720" w:history="1">
        <w:r w:rsidR="005047AA" w:rsidRPr="00FB3E0C">
          <w:rPr>
            <w:rStyle w:val="Hyperlink"/>
            <w:noProof/>
          </w:rPr>
          <w:t xml:space="preserve"> 4.4.3.1: Effect of pH on the removal efficiency of IBU onto DRP1</w:t>
        </w:r>
        <w:r w:rsidR="002A52F7">
          <w:rPr>
            <w:noProof/>
            <w:webHidden/>
            <w:lang w:val="en-GB"/>
          </w:rPr>
          <w:t xml:space="preserve">                                 </w:t>
        </w:r>
        <w:r w:rsidR="005047AA">
          <w:rPr>
            <w:noProof/>
            <w:webHidden/>
          </w:rPr>
          <w:fldChar w:fldCharType="begin"/>
        </w:r>
        <w:r w:rsidR="005047AA">
          <w:rPr>
            <w:noProof/>
            <w:webHidden/>
          </w:rPr>
          <w:instrText xml:space="preserve"> PAGEREF _Toc127867720 \h </w:instrText>
        </w:r>
        <w:r w:rsidR="005047AA">
          <w:rPr>
            <w:noProof/>
            <w:webHidden/>
          </w:rPr>
        </w:r>
        <w:r w:rsidR="005047AA">
          <w:rPr>
            <w:noProof/>
            <w:webHidden/>
          </w:rPr>
          <w:fldChar w:fldCharType="separate"/>
        </w:r>
        <w:r w:rsidR="00245092">
          <w:rPr>
            <w:noProof/>
            <w:webHidden/>
          </w:rPr>
          <w:t>273</w:t>
        </w:r>
        <w:r w:rsidR="005047AA">
          <w:rPr>
            <w:noProof/>
            <w:webHidden/>
          </w:rPr>
          <w:fldChar w:fldCharType="end"/>
        </w:r>
      </w:hyperlink>
    </w:p>
    <w:p w14:paraId="025EBD80" w14:textId="78B10866" w:rsidR="005047AA" w:rsidRDefault="00000000" w:rsidP="00E01EFD">
      <w:pPr>
        <w:pStyle w:val="TableofFigures"/>
        <w:rPr>
          <w:rFonts w:asciiTheme="minorHAnsi" w:eastAsiaTheme="minorEastAsia" w:hAnsiTheme="minorHAnsi" w:cstheme="minorBidi"/>
          <w:noProof/>
          <w:color w:val="auto"/>
          <w:sz w:val="22"/>
          <w:szCs w:val="22"/>
        </w:rPr>
      </w:pPr>
      <w:hyperlink w:anchor="_Toc127867721" w:history="1">
        <w:r w:rsidR="005047AA" w:rsidRPr="00FB3E0C">
          <w:rPr>
            <w:rStyle w:val="Hyperlink"/>
            <w:noProof/>
          </w:rPr>
          <w:t xml:space="preserve"> 4.4.3.2: Effect of contact time and initial concentration on the removal efficiency of IBU onto DRP1</w:t>
        </w:r>
        <w:r w:rsidR="002A52F7">
          <w:rPr>
            <w:noProof/>
            <w:webHidden/>
            <w:lang w:val="en-GB"/>
          </w:rPr>
          <w:t xml:space="preserve">                                                                                                                           </w:t>
        </w:r>
        <w:r w:rsidR="005047AA">
          <w:rPr>
            <w:noProof/>
            <w:webHidden/>
          </w:rPr>
          <w:fldChar w:fldCharType="begin"/>
        </w:r>
        <w:r w:rsidR="005047AA">
          <w:rPr>
            <w:noProof/>
            <w:webHidden/>
          </w:rPr>
          <w:instrText xml:space="preserve"> PAGEREF _Toc127867721 \h </w:instrText>
        </w:r>
        <w:r w:rsidR="005047AA">
          <w:rPr>
            <w:noProof/>
            <w:webHidden/>
          </w:rPr>
        </w:r>
        <w:r w:rsidR="005047AA">
          <w:rPr>
            <w:noProof/>
            <w:webHidden/>
          </w:rPr>
          <w:fldChar w:fldCharType="separate"/>
        </w:r>
        <w:r w:rsidR="00245092">
          <w:rPr>
            <w:noProof/>
            <w:webHidden/>
          </w:rPr>
          <w:t>274</w:t>
        </w:r>
        <w:r w:rsidR="005047AA">
          <w:rPr>
            <w:noProof/>
            <w:webHidden/>
          </w:rPr>
          <w:fldChar w:fldCharType="end"/>
        </w:r>
      </w:hyperlink>
    </w:p>
    <w:p w14:paraId="0798880F" w14:textId="74386117" w:rsidR="005047AA" w:rsidRDefault="00000000" w:rsidP="00E01EFD">
      <w:pPr>
        <w:pStyle w:val="TableofFigures"/>
        <w:rPr>
          <w:rFonts w:asciiTheme="minorHAnsi" w:eastAsiaTheme="minorEastAsia" w:hAnsiTheme="minorHAnsi" w:cstheme="minorBidi"/>
          <w:noProof/>
          <w:color w:val="auto"/>
          <w:sz w:val="22"/>
          <w:szCs w:val="22"/>
        </w:rPr>
      </w:pPr>
      <w:hyperlink w:anchor="_Toc127867722" w:history="1">
        <w:r w:rsidR="005047AA" w:rsidRPr="00FB3E0C">
          <w:rPr>
            <w:rStyle w:val="Hyperlink"/>
            <w:noProof/>
          </w:rPr>
          <w:t xml:space="preserve"> 4.4.3.3: Effect of dosage on the removal efficiency of IBU onto DRP1</w:t>
        </w:r>
        <w:r w:rsidR="002A52F7">
          <w:rPr>
            <w:noProof/>
            <w:webHidden/>
            <w:lang w:val="en-GB"/>
          </w:rPr>
          <w:t xml:space="preserve">                           </w:t>
        </w:r>
        <w:r w:rsidR="005047AA">
          <w:rPr>
            <w:noProof/>
            <w:webHidden/>
          </w:rPr>
          <w:fldChar w:fldCharType="begin"/>
        </w:r>
        <w:r w:rsidR="005047AA">
          <w:rPr>
            <w:noProof/>
            <w:webHidden/>
          </w:rPr>
          <w:instrText xml:space="preserve"> PAGEREF _Toc127867722 \h </w:instrText>
        </w:r>
        <w:r w:rsidR="005047AA">
          <w:rPr>
            <w:noProof/>
            <w:webHidden/>
          </w:rPr>
        </w:r>
        <w:r w:rsidR="005047AA">
          <w:rPr>
            <w:noProof/>
            <w:webHidden/>
          </w:rPr>
          <w:fldChar w:fldCharType="separate"/>
        </w:r>
        <w:r w:rsidR="00245092">
          <w:rPr>
            <w:noProof/>
            <w:webHidden/>
          </w:rPr>
          <w:t>275</w:t>
        </w:r>
        <w:r w:rsidR="005047AA">
          <w:rPr>
            <w:noProof/>
            <w:webHidden/>
          </w:rPr>
          <w:fldChar w:fldCharType="end"/>
        </w:r>
      </w:hyperlink>
    </w:p>
    <w:p w14:paraId="01A84F8B" w14:textId="6BF99332" w:rsidR="005047AA" w:rsidRDefault="00000000" w:rsidP="00E01EFD">
      <w:pPr>
        <w:pStyle w:val="TableofFigures"/>
        <w:rPr>
          <w:rFonts w:asciiTheme="minorHAnsi" w:eastAsiaTheme="minorEastAsia" w:hAnsiTheme="minorHAnsi" w:cstheme="minorBidi"/>
          <w:noProof/>
          <w:color w:val="auto"/>
          <w:sz w:val="22"/>
          <w:szCs w:val="22"/>
        </w:rPr>
      </w:pPr>
      <w:hyperlink w:anchor="_Toc127867723" w:history="1">
        <w:r w:rsidR="005047AA" w:rsidRPr="00FB3E0C">
          <w:rPr>
            <w:rStyle w:val="Hyperlink"/>
            <w:noProof/>
          </w:rPr>
          <w:t xml:space="preserve"> 4.4.3.4: </w:t>
        </w:r>
        <w:r w:rsidR="00044142">
          <w:rPr>
            <w:rStyle w:val="Hyperlink"/>
            <w:noProof/>
            <w:lang w:val="en-GB"/>
          </w:rPr>
          <w:t>I</w:t>
        </w:r>
        <w:r w:rsidR="005047AA" w:rsidRPr="00FB3E0C">
          <w:rPr>
            <w:rStyle w:val="Hyperlink"/>
            <w:noProof/>
          </w:rPr>
          <w:t xml:space="preserve">sothermal plot IBU </w:t>
        </w:r>
        <w:r w:rsidR="00CA0814">
          <w:rPr>
            <w:rStyle w:val="Hyperlink"/>
            <w:noProof/>
            <w:lang w:val="en-GB"/>
          </w:rPr>
          <w:t xml:space="preserve">uptake </w:t>
        </w:r>
        <w:r w:rsidR="005047AA" w:rsidRPr="00FB3E0C">
          <w:rPr>
            <w:rStyle w:val="Hyperlink"/>
            <w:noProof/>
          </w:rPr>
          <w:t>onto DRP1</w:t>
        </w:r>
        <w:r w:rsidR="002A52F7">
          <w:rPr>
            <w:noProof/>
            <w:webHidden/>
            <w:lang w:val="en-GB"/>
          </w:rPr>
          <w:t xml:space="preserve">                                                                </w:t>
        </w:r>
        <w:r w:rsidR="005047AA">
          <w:rPr>
            <w:noProof/>
            <w:webHidden/>
          </w:rPr>
          <w:fldChar w:fldCharType="begin"/>
        </w:r>
        <w:r w:rsidR="005047AA">
          <w:rPr>
            <w:noProof/>
            <w:webHidden/>
          </w:rPr>
          <w:instrText xml:space="preserve"> PAGEREF _Toc127867723 \h </w:instrText>
        </w:r>
        <w:r w:rsidR="005047AA">
          <w:rPr>
            <w:noProof/>
            <w:webHidden/>
          </w:rPr>
        </w:r>
        <w:r w:rsidR="005047AA">
          <w:rPr>
            <w:noProof/>
            <w:webHidden/>
          </w:rPr>
          <w:fldChar w:fldCharType="separate"/>
        </w:r>
        <w:r w:rsidR="00245092">
          <w:rPr>
            <w:noProof/>
            <w:webHidden/>
          </w:rPr>
          <w:t>277</w:t>
        </w:r>
        <w:r w:rsidR="005047AA">
          <w:rPr>
            <w:noProof/>
            <w:webHidden/>
          </w:rPr>
          <w:fldChar w:fldCharType="end"/>
        </w:r>
      </w:hyperlink>
    </w:p>
    <w:p w14:paraId="3100326C" w14:textId="2CE4C748" w:rsidR="005047AA" w:rsidRDefault="00000000" w:rsidP="00E01EFD">
      <w:pPr>
        <w:pStyle w:val="TableofFigures"/>
        <w:rPr>
          <w:rFonts w:asciiTheme="minorHAnsi" w:eastAsiaTheme="minorEastAsia" w:hAnsiTheme="minorHAnsi" w:cstheme="minorBidi"/>
          <w:noProof/>
          <w:color w:val="auto"/>
          <w:sz w:val="22"/>
          <w:szCs w:val="22"/>
        </w:rPr>
      </w:pPr>
      <w:hyperlink w:anchor="_Toc127867724" w:history="1">
        <w:r w:rsidR="005047AA" w:rsidRPr="00FB3E0C">
          <w:rPr>
            <w:rStyle w:val="Hyperlink"/>
            <w:noProof/>
          </w:rPr>
          <w:t xml:space="preserve"> 4.4.3.5: </w:t>
        </w:r>
        <w:r w:rsidR="00CA0814">
          <w:rPr>
            <w:rStyle w:val="Hyperlink"/>
            <w:noProof/>
            <w:lang w:val="en-GB"/>
          </w:rPr>
          <w:t>K</w:t>
        </w:r>
        <w:r w:rsidR="005047AA" w:rsidRPr="00FB3E0C">
          <w:rPr>
            <w:rStyle w:val="Hyperlink"/>
            <w:noProof/>
          </w:rPr>
          <w:t>inetics plot of IBU adsorption onto DRP1</w:t>
        </w:r>
        <w:r w:rsidR="002A52F7">
          <w:rPr>
            <w:noProof/>
            <w:webHidden/>
            <w:lang w:val="en-GB"/>
          </w:rPr>
          <w:t xml:space="preserve">                                                         </w:t>
        </w:r>
        <w:r w:rsidR="005047AA">
          <w:rPr>
            <w:noProof/>
            <w:webHidden/>
          </w:rPr>
          <w:fldChar w:fldCharType="begin"/>
        </w:r>
        <w:r w:rsidR="005047AA">
          <w:rPr>
            <w:noProof/>
            <w:webHidden/>
          </w:rPr>
          <w:instrText xml:space="preserve"> PAGEREF _Toc127867724 \h </w:instrText>
        </w:r>
        <w:r w:rsidR="005047AA">
          <w:rPr>
            <w:noProof/>
            <w:webHidden/>
          </w:rPr>
        </w:r>
        <w:r w:rsidR="005047AA">
          <w:rPr>
            <w:noProof/>
            <w:webHidden/>
          </w:rPr>
          <w:fldChar w:fldCharType="separate"/>
        </w:r>
        <w:r w:rsidR="00245092">
          <w:rPr>
            <w:noProof/>
            <w:webHidden/>
          </w:rPr>
          <w:t>280</w:t>
        </w:r>
        <w:r w:rsidR="005047AA">
          <w:rPr>
            <w:noProof/>
            <w:webHidden/>
          </w:rPr>
          <w:fldChar w:fldCharType="end"/>
        </w:r>
      </w:hyperlink>
    </w:p>
    <w:p w14:paraId="6F9B26E3" w14:textId="659751BA" w:rsidR="005047AA" w:rsidRDefault="00000000" w:rsidP="00E01EFD">
      <w:pPr>
        <w:pStyle w:val="TableofFigures"/>
        <w:rPr>
          <w:rFonts w:asciiTheme="minorHAnsi" w:eastAsiaTheme="minorEastAsia" w:hAnsiTheme="minorHAnsi" w:cstheme="minorBidi"/>
          <w:noProof/>
          <w:color w:val="auto"/>
          <w:sz w:val="22"/>
          <w:szCs w:val="22"/>
        </w:rPr>
      </w:pPr>
      <w:hyperlink w:anchor="_Toc127867725" w:history="1">
        <w:r w:rsidR="005047AA" w:rsidRPr="00FB3E0C">
          <w:rPr>
            <w:rStyle w:val="Hyperlink"/>
            <w:noProof/>
          </w:rPr>
          <w:t xml:space="preserve"> 4.4.3.6.1: Effect of temperature on the uptake of IBU onto DRP1</w:t>
        </w:r>
        <w:r w:rsidR="002A52F7">
          <w:rPr>
            <w:noProof/>
            <w:webHidden/>
            <w:lang w:val="en-GB"/>
          </w:rPr>
          <w:t xml:space="preserve">                                    </w:t>
        </w:r>
        <w:r w:rsidR="005047AA">
          <w:rPr>
            <w:noProof/>
            <w:webHidden/>
          </w:rPr>
          <w:fldChar w:fldCharType="begin"/>
        </w:r>
        <w:r w:rsidR="005047AA">
          <w:rPr>
            <w:noProof/>
            <w:webHidden/>
          </w:rPr>
          <w:instrText xml:space="preserve"> PAGEREF _Toc127867725 \h </w:instrText>
        </w:r>
        <w:r w:rsidR="005047AA">
          <w:rPr>
            <w:noProof/>
            <w:webHidden/>
          </w:rPr>
        </w:r>
        <w:r w:rsidR="005047AA">
          <w:rPr>
            <w:noProof/>
            <w:webHidden/>
          </w:rPr>
          <w:fldChar w:fldCharType="separate"/>
        </w:r>
        <w:r w:rsidR="00245092">
          <w:rPr>
            <w:noProof/>
            <w:webHidden/>
          </w:rPr>
          <w:t>282</w:t>
        </w:r>
        <w:r w:rsidR="005047AA">
          <w:rPr>
            <w:noProof/>
            <w:webHidden/>
          </w:rPr>
          <w:fldChar w:fldCharType="end"/>
        </w:r>
      </w:hyperlink>
    </w:p>
    <w:p w14:paraId="2E2FC61E" w14:textId="18DA515F" w:rsidR="005047AA" w:rsidRDefault="00000000" w:rsidP="00E01EFD">
      <w:pPr>
        <w:pStyle w:val="TableofFigures"/>
        <w:rPr>
          <w:rFonts w:asciiTheme="minorHAnsi" w:eastAsiaTheme="minorEastAsia" w:hAnsiTheme="minorHAnsi" w:cstheme="minorBidi"/>
          <w:noProof/>
          <w:color w:val="auto"/>
          <w:sz w:val="22"/>
          <w:szCs w:val="22"/>
        </w:rPr>
      </w:pPr>
      <w:hyperlink w:anchor="_Toc127867726" w:history="1">
        <w:r w:rsidR="005047AA" w:rsidRPr="00FB3E0C">
          <w:rPr>
            <w:rStyle w:val="Hyperlink"/>
            <w:noProof/>
          </w:rPr>
          <w:t xml:space="preserve"> 4.4.3.6.2: Van’t Hoff plot of IBU uptake onto DRP1</w:t>
        </w:r>
        <w:r w:rsidR="002A52F7">
          <w:rPr>
            <w:rStyle w:val="Hyperlink"/>
            <w:noProof/>
            <w:lang w:val="en-GB"/>
          </w:rPr>
          <w:t xml:space="preserve">                                                        </w:t>
        </w:r>
        <w:r w:rsidR="005047AA">
          <w:rPr>
            <w:noProof/>
            <w:webHidden/>
          </w:rPr>
          <w:fldChar w:fldCharType="begin"/>
        </w:r>
        <w:r w:rsidR="005047AA">
          <w:rPr>
            <w:noProof/>
            <w:webHidden/>
          </w:rPr>
          <w:instrText xml:space="preserve"> PAGEREF _Toc127867726 \h </w:instrText>
        </w:r>
        <w:r w:rsidR="005047AA">
          <w:rPr>
            <w:noProof/>
            <w:webHidden/>
          </w:rPr>
        </w:r>
        <w:r w:rsidR="005047AA">
          <w:rPr>
            <w:noProof/>
            <w:webHidden/>
          </w:rPr>
          <w:fldChar w:fldCharType="separate"/>
        </w:r>
        <w:r w:rsidR="00245092">
          <w:rPr>
            <w:noProof/>
            <w:webHidden/>
          </w:rPr>
          <w:t>283</w:t>
        </w:r>
        <w:r w:rsidR="005047AA">
          <w:rPr>
            <w:noProof/>
            <w:webHidden/>
          </w:rPr>
          <w:fldChar w:fldCharType="end"/>
        </w:r>
      </w:hyperlink>
    </w:p>
    <w:p w14:paraId="79D0417D" w14:textId="26B2661C" w:rsidR="005047AA" w:rsidRDefault="00000000" w:rsidP="00E01EFD">
      <w:pPr>
        <w:pStyle w:val="TableofFigures"/>
        <w:rPr>
          <w:rFonts w:asciiTheme="minorHAnsi" w:eastAsiaTheme="minorEastAsia" w:hAnsiTheme="minorHAnsi" w:cstheme="minorBidi"/>
          <w:noProof/>
          <w:color w:val="auto"/>
          <w:sz w:val="22"/>
          <w:szCs w:val="22"/>
        </w:rPr>
      </w:pPr>
      <w:hyperlink w:anchor="_Toc127867727" w:history="1">
        <w:r w:rsidR="005047AA" w:rsidRPr="00FB3E0C">
          <w:rPr>
            <w:rStyle w:val="Hyperlink"/>
            <w:noProof/>
          </w:rPr>
          <w:t xml:space="preserve"> 4.4.3.7: Desorption efficiency of IBU-DRP1 system</w:t>
        </w:r>
        <w:r w:rsidR="002A52F7">
          <w:rPr>
            <w:noProof/>
            <w:webHidden/>
            <w:lang w:val="en-GB"/>
          </w:rPr>
          <w:t xml:space="preserve">                                                        </w:t>
        </w:r>
        <w:r w:rsidR="005047AA">
          <w:rPr>
            <w:noProof/>
            <w:webHidden/>
          </w:rPr>
          <w:fldChar w:fldCharType="begin"/>
        </w:r>
        <w:r w:rsidR="005047AA">
          <w:rPr>
            <w:noProof/>
            <w:webHidden/>
          </w:rPr>
          <w:instrText xml:space="preserve"> PAGEREF _Toc127867727 \h </w:instrText>
        </w:r>
        <w:r w:rsidR="005047AA">
          <w:rPr>
            <w:noProof/>
            <w:webHidden/>
          </w:rPr>
        </w:r>
        <w:r w:rsidR="005047AA">
          <w:rPr>
            <w:noProof/>
            <w:webHidden/>
          </w:rPr>
          <w:fldChar w:fldCharType="separate"/>
        </w:r>
        <w:r w:rsidR="00245092">
          <w:rPr>
            <w:noProof/>
            <w:webHidden/>
          </w:rPr>
          <w:t>284</w:t>
        </w:r>
        <w:r w:rsidR="005047AA">
          <w:rPr>
            <w:noProof/>
            <w:webHidden/>
          </w:rPr>
          <w:fldChar w:fldCharType="end"/>
        </w:r>
      </w:hyperlink>
    </w:p>
    <w:p w14:paraId="456D5B63" w14:textId="4128C5D5" w:rsidR="005047AA" w:rsidRDefault="00000000" w:rsidP="00E01EFD">
      <w:pPr>
        <w:pStyle w:val="TableofFigures"/>
        <w:rPr>
          <w:rFonts w:asciiTheme="minorHAnsi" w:eastAsiaTheme="minorEastAsia" w:hAnsiTheme="minorHAnsi" w:cstheme="minorBidi"/>
          <w:noProof/>
          <w:color w:val="auto"/>
          <w:sz w:val="22"/>
          <w:szCs w:val="22"/>
        </w:rPr>
      </w:pPr>
      <w:hyperlink w:anchor="_Toc127867728" w:history="1">
        <w:r w:rsidR="00CA0814">
          <w:rPr>
            <w:rStyle w:val="Hyperlink"/>
            <w:noProof/>
            <w:lang w:val="en-GB"/>
          </w:rPr>
          <w:t xml:space="preserve"> </w:t>
        </w:r>
        <w:r w:rsidR="005047AA" w:rsidRPr="00FB3E0C">
          <w:rPr>
            <w:rStyle w:val="Hyperlink"/>
            <w:noProof/>
          </w:rPr>
          <w:t>4.4.3.8: Surface morphology of DRP1 (a) before  and (b) after adsorption</w:t>
        </w:r>
        <w:r w:rsidR="002A52F7">
          <w:rPr>
            <w:noProof/>
            <w:webHidden/>
            <w:lang w:val="en-GB"/>
          </w:rPr>
          <w:t xml:space="preserve">                      </w:t>
        </w:r>
        <w:r w:rsidR="005047AA">
          <w:rPr>
            <w:noProof/>
            <w:webHidden/>
          </w:rPr>
          <w:fldChar w:fldCharType="begin"/>
        </w:r>
        <w:r w:rsidR="005047AA">
          <w:rPr>
            <w:noProof/>
            <w:webHidden/>
          </w:rPr>
          <w:instrText xml:space="preserve"> PAGEREF _Toc127867728 \h </w:instrText>
        </w:r>
        <w:r w:rsidR="005047AA">
          <w:rPr>
            <w:noProof/>
            <w:webHidden/>
          </w:rPr>
        </w:r>
        <w:r w:rsidR="005047AA">
          <w:rPr>
            <w:noProof/>
            <w:webHidden/>
          </w:rPr>
          <w:fldChar w:fldCharType="separate"/>
        </w:r>
        <w:r w:rsidR="00245092">
          <w:rPr>
            <w:noProof/>
            <w:webHidden/>
          </w:rPr>
          <w:t>285</w:t>
        </w:r>
        <w:r w:rsidR="005047AA">
          <w:rPr>
            <w:noProof/>
            <w:webHidden/>
          </w:rPr>
          <w:fldChar w:fldCharType="end"/>
        </w:r>
      </w:hyperlink>
    </w:p>
    <w:p w14:paraId="0F57ABED" w14:textId="387AFC50" w:rsidR="005047AA" w:rsidRDefault="00000000" w:rsidP="00E01EFD">
      <w:pPr>
        <w:pStyle w:val="TableofFigures"/>
        <w:rPr>
          <w:rFonts w:asciiTheme="minorHAnsi" w:eastAsiaTheme="minorEastAsia" w:hAnsiTheme="minorHAnsi" w:cstheme="minorBidi"/>
          <w:noProof/>
          <w:color w:val="auto"/>
          <w:sz w:val="22"/>
          <w:szCs w:val="22"/>
        </w:rPr>
      </w:pPr>
      <w:hyperlink w:anchor="_Toc127867729" w:history="1">
        <w:r w:rsidR="005047AA" w:rsidRPr="00FB3E0C">
          <w:rPr>
            <w:rStyle w:val="Hyperlink"/>
            <w:noProof/>
          </w:rPr>
          <w:t xml:space="preserve"> 4.4.3.9.1: Comparison of the target and predicted removal efficiency in relation to IBU uptake onto DRP1</w:t>
        </w:r>
        <w:r w:rsidR="002A52F7">
          <w:rPr>
            <w:noProof/>
            <w:webHidden/>
            <w:lang w:val="en-GB"/>
          </w:rPr>
          <w:t xml:space="preserve">                                                                                                               </w:t>
        </w:r>
        <w:r w:rsidR="005047AA">
          <w:rPr>
            <w:noProof/>
            <w:webHidden/>
          </w:rPr>
          <w:fldChar w:fldCharType="begin"/>
        </w:r>
        <w:r w:rsidR="005047AA">
          <w:rPr>
            <w:noProof/>
            <w:webHidden/>
          </w:rPr>
          <w:instrText xml:space="preserve"> PAGEREF _Toc127867729 \h </w:instrText>
        </w:r>
        <w:r w:rsidR="005047AA">
          <w:rPr>
            <w:noProof/>
            <w:webHidden/>
          </w:rPr>
        </w:r>
        <w:r w:rsidR="005047AA">
          <w:rPr>
            <w:noProof/>
            <w:webHidden/>
          </w:rPr>
          <w:fldChar w:fldCharType="separate"/>
        </w:r>
        <w:r w:rsidR="00245092">
          <w:rPr>
            <w:noProof/>
            <w:webHidden/>
          </w:rPr>
          <w:t>287</w:t>
        </w:r>
        <w:r w:rsidR="005047AA">
          <w:rPr>
            <w:noProof/>
            <w:webHidden/>
          </w:rPr>
          <w:fldChar w:fldCharType="end"/>
        </w:r>
      </w:hyperlink>
    </w:p>
    <w:p w14:paraId="316B5719" w14:textId="49E4E3B2" w:rsidR="005047AA" w:rsidRDefault="00000000" w:rsidP="00E01EFD">
      <w:pPr>
        <w:pStyle w:val="TableofFigures"/>
        <w:rPr>
          <w:rFonts w:asciiTheme="minorHAnsi" w:eastAsiaTheme="minorEastAsia" w:hAnsiTheme="minorHAnsi" w:cstheme="minorBidi"/>
          <w:noProof/>
          <w:color w:val="auto"/>
          <w:sz w:val="22"/>
          <w:szCs w:val="22"/>
        </w:rPr>
      </w:pPr>
      <w:hyperlink w:anchor="_Toc127867730" w:history="1">
        <w:r w:rsidR="005047AA" w:rsidRPr="00FB3E0C">
          <w:rPr>
            <w:rStyle w:val="Hyperlink"/>
            <w:noProof/>
          </w:rPr>
          <w:t xml:space="preserve"> 4.4.3.9.2:  A three-layered ANN architecture for IBU adsorption onto DRP1</w:t>
        </w:r>
        <w:r w:rsidR="00974B57">
          <w:rPr>
            <w:noProof/>
            <w:webHidden/>
            <w:lang w:val="en-GB"/>
          </w:rPr>
          <w:t xml:space="preserve">                  </w:t>
        </w:r>
        <w:r w:rsidR="005047AA">
          <w:rPr>
            <w:noProof/>
            <w:webHidden/>
          </w:rPr>
          <w:fldChar w:fldCharType="begin"/>
        </w:r>
        <w:r w:rsidR="005047AA">
          <w:rPr>
            <w:noProof/>
            <w:webHidden/>
          </w:rPr>
          <w:instrText xml:space="preserve"> PAGEREF _Toc127867730 \h </w:instrText>
        </w:r>
        <w:r w:rsidR="005047AA">
          <w:rPr>
            <w:noProof/>
            <w:webHidden/>
          </w:rPr>
        </w:r>
        <w:r w:rsidR="005047AA">
          <w:rPr>
            <w:noProof/>
            <w:webHidden/>
          </w:rPr>
          <w:fldChar w:fldCharType="separate"/>
        </w:r>
        <w:r w:rsidR="00245092">
          <w:rPr>
            <w:noProof/>
            <w:webHidden/>
          </w:rPr>
          <w:t>288</w:t>
        </w:r>
        <w:r w:rsidR="005047AA">
          <w:rPr>
            <w:noProof/>
            <w:webHidden/>
          </w:rPr>
          <w:fldChar w:fldCharType="end"/>
        </w:r>
      </w:hyperlink>
    </w:p>
    <w:p w14:paraId="7DF9362A" w14:textId="3D853318" w:rsidR="005047AA" w:rsidRDefault="00000000" w:rsidP="00E01EFD">
      <w:pPr>
        <w:pStyle w:val="TableofFigures"/>
        <w:rPr>
          <w:rFonts w:asciiTheme="minorHAnsi" w:eastAsiaTheme="minorEastAsia" w:hAnsiTheme="minorHAnsi" w:cstheme="minorBidi"/>
          <w:noProof/>
          <w:color w:val="auto"/>
          <w:sz w:val="22"/>
          <w:szCs w:val="22"/>
        </w:rPr>
      </w:pPr>
      <w:hyperlink w:anchor="_Toc127867731" w:history="1">
        <w:r w:rsidR="005047AA" w:rsidRPr="00FB3E0C">
          <w:rPr>
            <w:rStyle w:val="Hyperlink"/>
            <w:noProof/>
          </w:rPr>
          <w:t xml:space="preserve"> 4.4.3.9.3: Comparison plots of Experimental and ANN predicted adsorption efficiencies for IBU uptake onto DRP1</w:t>
        </w:r>
        <w:r w:rsidR="00974B57">
          <w:rPr>
            <w:noProof/>
            <w:webHidden/>
            <w:lang w:val="en-GB"/>
          </w:rPr>
          <w:t xml:space="preserve">                                                                                                 </w:t>
        </w:r>
        <w:r w:rsidR="005047AA">
          <w:rPr>
            <w:noProof/>
            <w:webHidden/>
          </w:rPr>
          <w:fldChar w:fldCharType="begin"/>
        </w:r>
        <w:r w:rsidR="005047AA">
          <w:rPr>
            <w:noProof/>
            <w:webHidden/>
          </w:rPr>
          <w:instrText xml:space="preserve"> PAGEREF _Toc127867731 \h </w:instrText>
        </w:r>
        <w:r w:rsidR="005047AA">
          <w:rPr>
            <w:noProof/>
            <w:webHidden/>
          </w:rPr>
        </w:r>
        <w:r w:rsidR="005047AA">
          <w:rPr>
            <w:noProof/>
            <w:webHidden/>
          </w:rPr>
          <w:fldChar w:fldCharType="separate"/>
        </w:r>
        <w:r w:rsidR="00245092">
          <w:rPr>
            <w:noProof/>
            <w:webHidden/>
          </w:rPr>
          <w:t>289</w:t>
        </w:r>
        <w:r w:rsidR="005047AA">
          <w:rPr>
            <w:noProof/>
            <w:webHidden/>
          </w:rPr>
          <w:fldChar w:fldCharType="end"/>
        </w:r>
      </w:hyperlink>
    </w:p>
    <w:p w14:paraId="5C9FF286" w14:textId="5E4E4D9D" w:rsidR="005047AA" w:rsidRDefault="00000000" w:rsidP="00E01EFD">
      <w:pPr>
        <w:pStyle w:val="TableofFigures"/>
        <w:rPr>
          <w:rFonts w:asciiTheme="minorHAnsi" w:eastAsiaTheme="minorEastAsia" w:hAnsiTheme="minorHAnsi" w:cstheme="minorBidi"/>
          <w:noProof/>
          <w:color w:val="auto"/>
          <w:sz w:val="22"/>
          <w:szCs w:val="22"/>
        </w:rPr>
      </w:pPr>
      <w:hyperlink w:anchor="_Toc127867732" w:history="1">
        <w:r w:rsidR="005047AA" w:rsidRPr="00FB3E0C">
          <w:rPr>
            <w:rStyle w:val="Hyperlink"/>
            <w:noProof/>
          </w:rPr>
          <w:t xml:space="preserve"> 4.4.4.1: Effect of pH on the removal efficiency of IBU onto EGB1</w:t>
        </w:r>
        <w:r w:rsidR="00974B57">
          <w:rPr>
            <w:noProof/>
            <w:webHidden/>
            <w:lang w:val="en-GB"/>
          </w:rPr>
          <w:t xml:space="preserve">                                 </w:t>
        </w:r>
        <w:r w:rsidR="005047AA">
          <w:rPr>
            <w:noProof/>
            <w:webHidden/>
          </w:rPr>
          <w:fldChar w:fldCharType="begin"/>
        </w:r>
        <w:r w:rsidR="005047AA">
          <w:rPr>
            <w:noProof/>
            <w:webHidden/>
          </w:rPr>
          <w:instrText xml:space="preserve"> PAGEREF _Toc127867732 \h </w:instrText>
        </w:r>
        <w:r w:rsidR="005047AA">
          <w:rPr>
            <w:noProof/>
            <w:webHidden/>
          </w:rPr>
        </w:r>
        <w:r w:rsidR="005047AA">
          <w:rPr>
            <w:noProof/>
            <w:webHidden/>
          </w:rPr>
          <w:fldChar w:fldCharType="separate"/>
        </w:r>
        <w:r w:rsidR="00245092">
          <w:rPr>
            <w:noProof/>
            <w:webHidden/>
          </w:rPr>
          <w:t>290</w:t>
        </w:r>
        <w:r w:rsidR="005047AA">
          <w:rPr>
            <w:noProof/>
            <w:webHidden/>
          </w:rPr>
          <w:fldChar w:fldCharType="end"/>
        </w:r>
      </w:hyperlink>
    </w:p>
    <w:p w14:paraId="7F27F5E3" w14:textId="1375D0C0" w:rsidR="005047AA" w:rsidRDefault="00000000" w:rsidP="00E01EFD">
      <w:pPr>
        <w:pStyle w:val="TableofFigures"/>
        <w:rPr>
          <w:rFonts w:asciiTheme="minorHAnsi" w:eastAsiaTheme="minorEastAsia" w:hAnsiTheme="minorHAnsi" w:cstheme="minorBidi"/>
          <w:noProof/>
          <w:color w:val="auto"/>
          <w:sz w:val="22"/>
          <w:szCs w:val="22"/>
        </w:rPr>
      </w:pPr>
      <w:hyperlink w:anchor="_Toc127867733" w:history="1">
        <w:r w:rsidR="005047AA" w:rsidRPr="00FB3E0C">
          <w:rPr>
            <w:rStyle w:val="Hyperlink"/>
            <w:noProof/>
          </w:rPr>
          <w:t xml:space="preserve"> 4.4.4.2: Effect of contact time and initial concentration on the removal efficiency of IBU onto EGB1</w:t>
        </w:r>
        <w:r w:rsidR="00974B57">
          <w:rPr>
            <w:noProof/>
            <w:webHidden/>
            <w:lang w:val="en-GB"/>
          </w:rPr>
          <w:t xml:space="preserve">                                                                                                                          </w:t>
        </w:r>
        <w:r w:rsidR="005047AA">
          <w:rPr>
            <w:noProof/>
            <w:webHidden/>
          </w:rPr>
          <w:fldChar w:fldCharType="begin"/>
        </w:r>
        <w:r w:rsidR="005047AA">
          <w:rPr>
            <w:noProof/>
            <w:webHidden/>
          </w:rPr>
          <w:instrText xml:space="preserve"> PAGEREF _Toc127867733 \h </w:instrText>
        </w:r>
        <w:r w:rsidR="005047AA">
          <w:rPr>
            <w:noProof/>
            <w:webHidden/>
          </w:rPr>
        </w:r>
        <w:r w:rsidR="005047AA">
          <w:rPr>
            <w:noProof/>
            <w:webHidden/>
          </w:rPr>
          <w:fldChar w:fldCharType="separate"/>
        </w:r>
        <w:r w:rsidR="00245092">
          <w:rPr>
            <w:noProof/>
            <w:webHidden/>
          </w:rPr>
          <w:t>291</w:t>
        </w:r>
        <w:r w:rsidR="005047AA">
          <w:rPr>
            <w:noProof/>
            <w:webHidden/>
          </w:rPr>
          <w:fldChar w:fldCharType="end"/>
        </w:r>
      </w:hyperlink>
    </w:p>
    <w:p w14:paraId="3B11054B" w14:textId="3C788807" w:rsidR="005047AA" w:rsidRDefault="00000000" w:rsidP="00E01EFD">
      <w:pPr>
        <w:pStyle w:val="TableofFigures"/>
        <w:rPr>
          <w:rFonts w:asciiTheme="minorHAnsi" w:eastAsiaTheme="minorEastAsia" w:hAnsiTheme="minorHAnsi" w:cstheme="minorBidi"/>
          <w:noProof/>
          <w:color w:val="auto"/>
          <w:sz w:val="22"/>
          <w:szCs w:val="22"/>
        </w:rPr>
      </w:pPr>
      <w:hyperlink w:anchor="_Toc127867734" w:history="1">
        <w:r w:rsidR="005047AA" w:rsidRPr="00FB3E0C">
          <w:rPr>
            <w:rStyle w:val="Hyperlink"/>
            <w:noProof/>
          </w:rPr>
          <w:t xml:space="preserve"> 4.4.4.3: Effect of dosage on the removal efficiency of IBU onto EGB1</w:t>
        </w:r>
        <w:r w:rsidR="00974B57">
          <w:rPr>
            <w:noProof/>
            <w:webHidden/>
            <w:lang w:val="en-GB"/>
          </w:rPr>
          <w:t xml:space="preserve">                          </w:t>
        </w:r>
        <w:r w:rsidR="005047AA">
          <w:rPr>
            <w:noProof/>
            <w:webHidden/>
          </w:rPr>
          <w:fldChar w:fldCharType="begin"/>
        </w:r>
        <w:r w:rsidR="005047AA">
          <w:rPr>
            <w:noProof/>
            <w:webHidden/>
          </w:rPr>
          <w:instrText xml:space="preserve"> PAGEREF _Toc127867734 \h </w:instrText>
        </w:r>
        <w:r w:rsidR="005047AA">
          <w:rPr>
            <w:noProof/>
            <w:webHidden/>
          </w:rPr>
        </w:r>
        <w:r w:rsidR="005047AA">
          <w:rPr>
            <w:noProof/>
            <w:webHidden/>
          </w:rPr>
          <w:fldChar w:fldCharType="separate"/>
        </w:r>
        <w:r w:rsidR="00245092">
          <w:rPr>
            <w:noProof/>
            <w:webHidden/>
          </w:rPr>
          <w:t>292</w:t>
        </w:r>
        <w:r w:rsidR="005047AA">
          <w:rPr>
            <w:noProof/>
            <w:webHidden/>
          </w:rPr>
          <w:fldChar w:fldCharType="end"/>
        </w:r>
      </w:hyperlink>
    </w:p>
    <w:p w14:paraId="1704E398" w14:textId="0ACFD210" w:rsidR="005047AA" w:rsidRDefault="00000000" w:rsidP="00E01EFD">
      <w:pPr>
        <w:pStyle w:val="TableofFigures"/>
        <w:rPr>
          <w:rFonts w:asciiTheme="minorHAnsi" w:eastAsiaTheme="minorEastAsia" w:hAnsiTheme="minorHAnsi" w:cstheme="minorBidi"/>
          <w:noProof/>
          <w:color w:val="auto"/>
          <w:sz w:val="22"/>
          <w:szCs w:val="22"/>
        </w:rPr>
      </w:pPr>
      <w:hyperlink w:anchor="_Toc127867735" w:history="1">
        <w:r w:rsidR="005047AA" w:rsidRPr="00FB3E0C">
          <w:rPr>
            <w:rStyle w:val="Hyperlink"/>
            <w:noProof/>
          </w:rPr>
          <w:t xml:space="preserve"> 4.4.4.4: </w:t>
        </w:r>
        <w:r w:rsidR="00CA0814">
          <w:rPr>
            <w:rStyle w:val="Hyperlink"/>
            <w:noProof/>
            <w:lang w:val="en-GB"/>
          </w:rPr>
          <w:t>I</w:t>
        </w:r>
        <w:r w:rsidR="005047AA" w:rsidRPr="00FB3E0C">
          <w:rPr>
            <w:rStyle w:val="Hyperlink"/>
            <w:noProof/>
          </w:rPr>
          <w:t>sothermal plot IBU</w:t>
        </w:r>
        <w:r w:rsidR="00CA0814">
          <w:rPr>
            <w:rStyle w:val="Hyperlink"/>
            <w:noProof/>
            <w:lang w:val="en-GB"/>
          </w:rPr>
          <w:t xml:space="preserve"> uptake</w:t>
        </w:r>
        <w:r w:rsidR="005047AA" w:rsidRPr="00FB3E0C">
          <w:rPr>
            <w:rStyle w:val="Hyperlink"/>
            <w:noProof/>
          </w:rPr>
          <w:t xml:space="preserve"> onto EGB1</w:t>
        </w:r>
        <w:r w:rsidR="00974B57">
          <w:rPr>
            <w:noProof/>
            <w:webHidden/>
            <w:lang w:val="en-GB"/>
          </w:rPr>
          <w:t xml:space="preserve">                                                               </w:t>
        </w:r>
        <w:r w:rsidR="005047AA">
          <w:rPr>
            <w:noProof/>
            <w:webHidden/>
          </w:rPr>
          <w:fldChar w:fldCharType="begin"/>
        </w:r>
        <w:r w:rsidR="005047AA">
          <w:rPr>
            <w:noProof/>
            <w:webHidden/>
          </w:rPr>
          <w:instrText xml:space="preserve"> PAGEREF _Toc127867735 \h </w:instrText>
        </w:r>
        <w:r w:rsidR="005047AA">
          <w:rPr>
            <w:noProof/>
            <w:webHidden/>
          </w:rPr>
        </w:r>
        <w:r w:rsidR="005047AA">
          <w:rPr>
            <w:noProof/>
            <w:webHidden/>
          </w:rPr>
          <w:fldChar w:fldCharType="separate"/>
        </w:r>
        <w:r w:rsidR="00245092">
          <w:rPr>
            <w:noProof/>
            <w:webHidden/>
          </w:rPr>
          <w:t>294</w:t>
        </w:r>
        <w:r w:rsidR="005047AA">
          <w:rPr>
            <w:noProof/>
            <w:webHidden/>
          </w:rPr>
          <w:fldChar w:fldCharType="end"/>
        </w:r>
      </w:hyperlink>
    </w:p>
    <w:p w14:paraId="319BED6D" w14:textId="79A73056" w:rsidR="005047AA" w:rsidRDefault="00000000" w:rsidP="00E01EFD">
      <w:pPr>
        <w:pStyle w:val="TableofFigures"/>
        <w:rPr>
          <w:rFonts w:asciiTheme="minorHAnsi" w:eastAsiaTheme="minorEastAsia" w:hAnsiTheme="minorHAnsi" w:cstheme="minorBidi"/>
          <w:noProof/>
          <w:color w:val="auto"/>
          <w:sz w:val="22"/>
          <w:szCs w:val="22"/>
        </w:rPr>
      </w:pPr>
      <w:hyperlink w:anchor="_Toc127867736" w:history="1">
        <w:r w:rsidR="005047AA" w:rsidRPr="00FB3E0C">
          <w:rPr>
            <w:rStyle w:val="Hyperlink"/>
            <w:noProof/>
          </w:rPr>
          <w:t xml:space="preserve"> 4.4.4.5: </w:t>
        </w:r>
        <w:r w:rsidR="00CA0814">
          <w:rPr>
            <w:rStyle w:val="Hyperlink"/>
            <w:noProof/>
            <w:lang w:val="en-GB"/>
          </w:rPr>
          <w:t>K</w:t>
        </w:r>
        <w:r w:rsidR="005047AA" w:rsidRPr="00FB3E0C">
          <w:rPr>
            <w:rStyle w:val="Hyperlink"/>
            <w:noProof/>
          </w:rPr>
          <w:t>inetics plot of IBU adsorption onto EGB1</w:t>
        </w:r>
        <w:r w:rsidR="00974B57">
          <w:rPr>
            <w:noProof/>
            <w:webHidden/>
            <w:lang w:val="en-GB"/>
          </w:rPr>
          <w:t xml:space="preserve">                                                         </w:t>
        </w:r>
        <w:r w:rsidR="005047AA">
          <w:rPr>
            <w:noProof/>
            <w:webHidden/>
          </w:rPr>
          <w:fldChar w:fldCharType="begin"/>
        </w:r>
        <w:r w:rsidR="005047AA">
          <w:rPr>
            <w:noProof/>
            <w:webHidden/>
          </w:rPr>
          <w:instrText xml:space="preserve"> PAGEREF _Toc127867736 \h </w:instrText>
        </w:r>
        <w:r w:rsidR="005047AA">
          <w:rPr>
            <w:noProof/>
            <w:webHidden/>
          </w:rPr>
        </w:r>
        <w:r w:rsidR="005047AA">
          <w:rPr>
            <w:noProof/>
            <w:webHidden/>
          </w:rPr>
          <w:fldChar w:fldCharType="separate"/>
        </w:r>
        <w:r w:rsidR="00245092">
          <w:rPr>
            <w:noProof/>
            <w:webHidden/>
          </w:rPr>
          <w:t>297</w:t>
        </w:r>
        <w:r w:rsidR="005047AA">
          <w:rPr>
            <w:noProof/>
            <w:webHidden/>
          </w:rPr>
          <w:fldChar w:fldCharType="end"/>
        </w:r>
      </w:hyperlink>
    </w:p>
    <w:p w14:paraId="45F032B5" w14:textId="53D4EA86" w:rsidR="005047AA" w:rsidRDefault="00000000" w:rsidP="00E01EFD">
      <w:pPr>
        <w:pStyle w:val="TableofFigures"/>
        <w:rPr>
          <w:rFonts w:asciiTheme="minorHAnsi" w:eastAsiaTheme="minorEastAsia" w:hAnsiTheme="minorHAnsi" w:cstheme="minorBidi"/>
          <w:noProof/>
          <w:color w:val="auto"/>
          <w:sz w:val="22"/>
          <w:szCs w:val="22"/>
        </w:rPr>
      </w:pPr>
      <w:hyperlink w:anchor="_Toc127867737" w:history="1">
        <w:r w:rsidR="005047AA" w:rsidRPr="00FB3E0C">
          <w:rPr>
            <w:rStyle w:val="Hyperlink"/>
            <w:noProof/>
          </w:rPr>
          <w:t xml:space="preserve"> 4.4.4.6.1: Effect of temperature on the uptake of IBU onto EGB1</w:t>
        </w:r>
        <w:r w:rsidR="00974B57">
          <w:rPr>
            <w:noProof/>
            <w:webHidden/>
            <w:lang w:val="en-GB"/>
          </w:rPr>
          <w:t xml:space="preserve">                                   </w:t>
        </w:r>
        <w:r w:rsidR="005047AA">
          <w:rPr>
            <w:noProof/>
            <w:webHidden/>
          </w:rPr>
          <w:fldChar w:fldCharType="begin"/>
        </w:r>
        <w:r w:rsidR="005047AA">
          <w:rPr>
            <w:noProof/>
            <w:webHidden/>
          </w:rPr>
          <w:instrText xml:space="preserve"> PAGEREF _Toc127867737 \h </w:instrText>
        </w:r>
        <w:r w:rsidR="005047AA">
          <w:rPr>
            <w:noProof/>
            <w:webHidden/>
          </w:rPr>
        </w:r>
        <w:r w:rsidR="005047AA">
          <w:rPr>
            <w:noProof/>
            <w:webHidden/>
          </w:rPr>
          <w:fldChar w:fldCharType="separate"/>
        </w:r>
        <w:r w:rsidR="00245092">
          <w:rPr>
            <w:noProof/>
            <w:webHidden/>
          </w:rPr>
          <w:t>299</w:t>
        </w:r>
        <w:r w:rsidR="005047AA">
          <w:rPr>
            <w:noProof/>
            <w:webHidden/>
          </w:rPr>
          <w:fldChar w:fldCharType="end"/>
        </w:r>
      </w:hyperlink>
    </w:p>
    <w:p w14:paraId="2AD627DE" w14:textId="6686A34E" w:rsidR="005047AA" w:rsidRDefault="00000000" w:rsidP="00E01EFD">
      <w:pPr>
        <w:pStyle w:val="TableofFigures"/>
        <w:rPr>
          <w:rFonts w:asciiTheme="minorHAnsi" w:eastAsiaTheme="minorEastAsia" w:hAnsiTheme="minorHAnsi" w:cstheme="minorBidi"/>
          <w:noProof/>
          <w:color w:val="auto"/>
          <w:sz w:val="22"/>
          <w:szCs w:val="22"/>
        </w:rPr>
      </w:pPr>
      <w:hyperlink w:anchor="_Toc127867738" w:history="1">
        <w:r w:rsidR="005047AA" w:rsidRPr="00FB3E0C">
          <w:rPr>
            <w:rStyle w:val="Hyperlink"/>
            <w:noProof/>
          </w:rPr>
          <w:t xml:space="preserve"> 4.4.4.6.2: Van’t Hoff plot of IBU uptake onto EGB1</w:t>
        </w:r>
        <w:r w:rsidR="00974B57">
          <w:rPr>
            <w:noProof/>
            <w:webHidden/>
            <w:lang w:val="en-GB"/>
          </w:rPr>
          <w:t xml:space="preserve">                                                        </w:t>
        </w:r>
        <w:r w:rsidR="005047AA">
          <w:rPr>
            <w:noProof/>
            <w:webHidden/>
          </w:rPr>
          <w:fldChar w:fldCharType="begin"/>
        </w:r>
        <w:r w:rsidR="005047AA">
          <w:rPr>
            <w:noProof/>
            <w:webHidden/>
          </w:rPr>
          <w:instrText xml:space="preserve"> PAGEREF _Toc127867738 \h </w:instrText>
        </w:r>
        <w:r w:rsidR="005047AA">
          <w:rPr>
            <w:noProof/>
            <w:webHidden/>
          </w:rPr>
        </w:r>
        <w:r w:rsidR="005047AA">
          <w:rPr>
            <w:noProof/>
            <w:webHidden/>
          </w:rPr>
          <w:fldChar w:fldCharType="separate"/>
        </w:r>
        <w:r w:rsidR="00245092">
          <w:rPr>
            <w:noProof/>
            <w:webHidden/>
          </w:rPr>
          <w:t>300</w:t>
        </w:r>
        <w:r w:rsidR="005047AA">
          <w:rPr>
            <w:noProof/>
            <w:webHidden/>
          </w:rPr>
          <w:fldChar w:fldCharType="end"/>
        </w:r>
      </w:hyperlink>
    </w:p>
    <w:p w14:paraId="74C42884" w14:textId="29DAF3D6" w:rsidR="005047AA" w:rsidRDefault="00000000" w:rsidP="00E01EFD">
      <w:pPr>
        <w:pStyle w:val="TableofFigures"/>
        <w:rPr>
          <w:rFonts w:asciiTheme="minorHAnsi" w:eastAsiaTheme="minorEastAsia" w:hAnsiTheme="minorHAnsi" w:cstheme="minorBidi"/>
          <w:noProof/>
          <w:color w:val="auto"/>
          <w:sz w:val="22"/>
          <w:szCs w:val="22"/>
        </w:rPr>
      </w:pPr>
      <w:hyperlink w:anchor="_Toc127867739" w:history="1">
        <w:r w:rsidR="005047AA" w:rsidRPr="00FB3E0C">
          <w:rPr>
            <w:rStyle w:val="Hyperlink"/>
            <w:noProof/>
          </w:rPr>
          <w:t xml:space="preserve"> 4.4.4.7: Desorption efficiency of IBU-EGB1 system</w:t>
        </w:r>
        <w:r w:rsidR="00974B57">
          <w:rPr>
            <w:noProof/>
            <w:webHidden/>
            <w:lang w:val="en-GB"/>
          </w:rPr>
          <w:t xml:space="preserve">                                                        </w:t>
        </w:r>
        <w:r w:rsidR="005047AA">
          <w:rPr>
            <w:noProof/>
            <w:webHidden/>
          </w:rPr>
          <w:fldChar w:fldCharType="begin"/>
        </w:r>
        <w:r w:rsidR="005047AA">
          <w:rPr>
            <w:noProof/>
            <w:webHidden/>
          </w:rPr>
          <w:instrText xml:space="preserve"> PAGEREF _Toc127867739 \h </w:instrText>
        </w:r>
        <w:r w:rsidR="005047AA">
          <w:rPr>
            <w:noProof/>
            <w:webHidden/>
          </w:rPr>
        </w:r>
        <w:r w:rsidR="005047AA">
          <w:rPr>
            <w:noProof/>
            <w:webHidden/>
          </w:rPr>
          <w:fldChar w:fldCharType="separate"/>
        </w:r>
        <w:r w:rsidR="00245092">
          <w:rPr>
            <w:noProof/>
            <w:webHidden/>
          </w:rPr>
          <w:t>301</w:t>
        </w:r>
        <w:r w:rsidR="005047AA">
          <w:rPr>
            <w:noProof/>
            <w:webHidden/>
          </w:rPr>
          <w:fldChar w:fldCharType="end"/>
        </w:r>
      </w:hyperlink>
    </w:p>
    <w:p w14:paraId="24534AFD" w14:textId="527C3C99" w:rsidR="005047AA" w:rsidRDefault="00000000" w:rsidP="00E01EFD">
      <w:pPr>
        <w:pStyle w:val="TableofFigures"/>
        <w:rPr>
          <w:rFonts w:asciiTheme="minorHAnsi" w:eastAsiaTheme="minorEastAsia" w:hAnsiTheme="minorHAnsi" w:cstheme="minorBidi"/>
          <w:noProof/>
          <w:color w:val="auto"/>
          <w:sz w:val="22"/>
          <w:szCs w:val="22"/>
        </w:rPr>
      </w:pPr>
      <w:hyperlink w:anchor="_Toc127867740" w:history="1">
        <w:r w:rsidR="005047AA" w:rsidRPr="00FB3E0C">
          <w:rPr>
            <w:rStyle w:val="Hyperlink"/>
            <w:noProof/>
          </w:rPr>
          <w:t xml:space="preserve"> 4.4.4.8: Surface morphology of EGB1 (a) before and (b) after adsorption of IBU</w:t>
        </w:r>
        <w:r w:rsidR="005047AA">
          <w:rPr>
            <w:noProof/>
            <w:webHidden/>
          </w:rPr>
          <w:tab/>
        </w:r>
        <w:r w:rsidR="00974B57">
          <w:rPr>
            <w:noProof/>
            <w:webHidden/>
            <w:lang w:val="en-GB"/>
          </w:rPr>
          <w:t xml:space="preserve">           </w:t>
        </w:r>
        <w:r w:rsidR="005047AA">
          <w:rPr>
            <w:noProof/>
            <w:webHidden/>
          </w:rPr>
          <w:fldChar w:fldCharType="begin"/>
        </w:r>
        <w:r w:rsidR="005047AA">
          <w:rPr>
            <w:noProof/>
            <w:webHidden/>
          </w:rPr>
          <w:instrText xml:space="preserve"> PAGEREF _Toc127867740 \h </w:instrText>
        </w:r>
        <w:r w:rsidR="005047AA">
          <w:rPr>
            <w:noProof/>
            <w:webHidden/>
          </w:rPr>
        </w:r>
        <w:r w:rsidR="005047AA">
          <w:rPr>
            <w:noProof/>
            <w:webHidden/>
          </w:rPr>
          <w:fldChar w:fldCharType="separate"/>
        </w:r>
        <w:r w:rsidR="00245092">
          <w:rPr>
            <w:noProof/>
            <w:webHidden/>
          </w:rPr>
          <w:t>302</w:t>
        </w:r>
        <w:r w:rsidR="005047AA">
          <w:rPr>
            <w:noProof/>
            <w:webHidden/>
          </w:rPr>
          <w:fldChar w:fldCharType="end"/>
        </w:r>
      </w:hyperlink>
    </w:p>
    <w:p w14:paraId="2A708947" w14:textId="0462845B" w:rsidR="005047AA" w:rsidRDefault="00000000" w:rsidP="00E01EFD">
      <w:pPr>
        <w:pStyle w:val="TableofFigures"/>
        <w:rPr>
          <w:rFonts w:asciiTheme="minorHAnsi" w:eastAsiaTheme="minorEastAsia" w:hAnsiTheme="minorHAnsi" w:cstheme="minorBidi"/>
          <w:noProof/>
          <w:color w:val="auto"/>
          <w:sz w:val="22"/>
          <w:szCs w:val="22"/>
        </w:rPr>
      </w:pPr>
      <w:hyperlink w:anchor="_Toc127867741" w:history="1">
        <w:r w:rsidR="005047AA" w:rsidRPr="00FB3E0C">
          <w:rPr>
            <w:rStyle w:val="Hyperlink"/>
            <w:noProof/>
          </w:rPr>
          <w:t xml:space="preserve"> 4.4.4.9.1: Comparison of the target and predicted removal efficiency in relation to IBU uptake onto EGB1</w:t>
        </w:r>
        <w:r w:rsidR="00974B57">
          <w:rPr>
            <w:noProof/>
            <w:webHidden/>
            <w:lang w:val="en-GB"/>
          </w:rPr>
          <w:t xml:space="preserve">                                                                                                               </w:t>
        </w:r>
        <w:r w:rsidR="005047AA">
          <w:rPr>
            <w:noProof/>
            <w:webHidden/>
          </w:rPr>
          <w:fldChar w:fldCharType="begin"/>
        </w:r>
        <w:r w:rsidR="005047AA">
          <w:rPr>
            <w:noProof/>
            <w:webHidden/>
          </w:rPr>
          <w:instrText xml:space="preserve"> PAGEREF _Toc127867741 \h </w:instrText>
        </w:r>
        <w:r w:rsidR="005047AA">
          <w:rPr>
            <w:noProof/>
            <w:webHidden/>
          </w:rPr>
        </w:r>
        <w:r w:rsidR="005047AA">
          <w:rPr>
            <w:noProof/>
            <w:webHidden/>
          </w:rPr>
          <w:fldChar w:fldCharType="separate"/>
        </w:r>
        <w:r w:rsidR="00245092">
          <w:rPr>
            <w:noProof/>
            <w:webHidden/>
          </w:rPr>
          <w:t>304</w:t>
        </w:r>
        <w:r w:rsidR="005047AA">
          <w:rPr>
            <w:noProof/>
            <w:webHidden/>
          </w:rPr>
          <w:fldChar w:fldCharType="end"/>
        </w:r>
      </w:hyperlink>
    </w:p>
    <w:p w14:paraId="3A4F3991" w14:textId="461011AC" w:rsidR="005047AA" w:rsidRDefault="00000000" w:rsidP="00E01EFD">
      <w:pPr>
        <w:pStyle w:val="TableofFigures"/>
        <w:rPr>
          <w:rFonts w:asciiTheme="minorHAnsi" w:eastAsiaTheme="minorEastAsia" w:hAnsiTheme="minorHAnsi" w:cstheme="minorBidi"/>
          <w:noProof/>
          <w:color w:val="auto"/>
          <w:sz w:val="22"/>
          <w:szCs w:val="22"/>
        </w:rPr>
      </w:pPr>
      <w:hyperlink w:anchor="_Toc127867742" w:history="1">
        <w:r w:rsidR="005047AA" w:rsidRPr="00FB3E0C">
          <w:rPr>
            <w:rStyle w:val="Hyperlink"/>
            <w:noProof/>
          </w:rPr>
          <w:t xml:space="preserve"> 4.4.4.9.2:  A three-layered ANN architecture for IBU adsorption onto EGB1</w:t>
        </w:r>
        <w:r w:rsidR="00974B57">
          <w:rPr>
            <w:noProof/>
            <w:webHidden/>
            <w:lang w:val="en-GB"/>
          </w:rPr>
          <w:t xml:space="preserve">                 </w:t>
        </w:r>
        <w:r w:rsidR="005047AA">
          <w:rPr>
            <w:noProof/>
            <w:webHidden/>
          </w:rPr>
          <w:fldChar w:fldCharType="begin"/>
        </w:r>
        <w:r w:rsidR="005047AA">
          <w:rPr>
            <w:noProof/>
            <w:webHidden/>
          </w:rPr>
          <w:instrText xml:space="preserve"> PAGEREF _Toc127867742 \h </w:instrText>
        </w:r>
        <w:r w:rsidR="005047AA">
          <w:rPr>
            <w:noProof/>
            <w:webHidden/>
          </w:rPr>
        </w:r>
        <w:r w:rsidR="005047AA">
          <w:rPr>
            <w:noProof/>
            <w:webHidden/>
          </w:rPr>
          <w:fldChar w:fldCharType="separate"/>
        </w:r>
        <w:r w:rsidR="00245092">
          <w:rPr>
            <w:noProof/>
            <w:webHidden/>
          </w:rPr>
          <w:t>305</w:t>
        </w:r>
        <w:r w:rsidR="005047AA">
          <w:rPr>
            <w:noProof/>
            <w:webHidden/>
          </w:rPr>
          <w:fldChar w:fldCharType="end"/>
        </w:r>
      </w:hyperlink>
    </w:p>
    <w:p w14:paraId="0C60422D" w14:textId="300ECC67" w:rsidR="005047AA" w:rsidRDefault="00000000" w:rsidP="00E01EFD">
      <w:pPr>
        <w:pStyle w:val="TableofFigures"/>
        <w:rPr>
          <w:rFonts w:asciiTheme="minorHAnsi" w:eastAsiaTheme="minorEastAsia" w:hAnsiTheme="minorHAnsi" w:cstheme="minorBidi"/>
          <w:noProof/>
          <w:color w:val="auto"/>
          <w:sz w:val="22"/>
          <w:szCs w:val="22"/>
        </w:rPr>
      </w:pPr>
      <w:hyperlink w:anchor="_Toc127867743" w:history="1">
        <w:r w:rsidR="005047AA" w:rsidRPr="00FB3E0C">
          <w:rPr>
            <w:rStyle w:val="Hyperlink"/>
            <w:noProof/>
          </w:rPr>
          <w:t xml:space="preserve"> 4.4.4.9.3: Comparison plots of Experimental and ANN predicted adsorption efficiencies </w:t>
        </w:r>
        <w:r w:rsidR="00CA0814">
          <w:rPr>
            <w:rStyle w:val="Hyperlink"/>
            <w:noProof/>
            <w:lang w:val="en-GB"/>
          </w:rPr>
          <w:t>for IBU uptake onto EGB1</w:t>
        </w:r>
        <w:r w:rsidR="00974B57">
          <w:rPr>
            <w:noProof/>
            <w:webHidden/>
            <w:lang w:val="en-GB"/>
          </w:rPr>
          <w:t xml:space="preserve">                                                                                                 </w:t>
        </w:r>
        <w:r w:rsidR="005047AA">
          <w:rPr>
            <w:noProof/>
            <w:webHidden/>
          </w:rPr>
          <w:fldChar w:fldCharType="begin"/>
        </w:r>
        <w:r w:rsidR="005047AA">
          <w:rPr>
            <w:noProof/>
            <w:webHidden/>
          </w:rPr>
          <w:instrText xml:space="preserve"> PAGEREF _Toc127867743 \h </w:instrText>
        </w:r>
        <w:r w:rsidR="005047AA">
          <w:rPr>
            <w:noProof/>
            <w:webHidden/>
          </w:rPr>
        </w:r>
        <w:r w:rsidR="005047AA">
          <w:rPr>
            <w:noProof/>
            <w:webHidden/>
          </w:rPr>
          <w:fldChar w:fldCharType="separate"/>
        </w:r>
        <w:r w:rsidR="00245092">
          <w:rPr>
            <w:noProof/>
            <w:webHidden/>
          </w:rPr>
          <w:t>306</w:t>
        </w:r>
        <w:r w:rsidR="005047AA">
          <w:rPr>
            <w:noProof/>
            <w:webHidden/>
          </w:rPr>
          <w:fldChar w:fldCharType="end"/>
        </w:r>
      </w:hyperlink>
    </w:p>
    <w:p w14:paraId="63D76B4C" w14:textId="72C8786C" w:rsidR="005047AA" w:rsidRDefault="00000000" w:rsidP="00E01EFD">
      <w:pPr>
        <w:pStyle w:val="TableofFigures"/>
        <w:rPr>
          <w:rFonts w:asciiTheme="minorHAnsi" w:eastAsiaTheme="minorEastAsia" w:hAnsiTheme="minorHAnsi" w:cstheme="minorBidi"/>
          <w:noProof/>
          <w:color w:val="auto"/>
          <w:sz w:val="22"/>
          <w:szCs w:val="22"/>
        </w:rPr>
      </w:pPr>
      <w:hyperlink w:anchor="_Toc127867744" w:history="1">
        <w:r w:rsidR="005047AA" w:rsidRPr="00FB3E0C">
          <w:rPr>
            <w:rStyle w:val="Hyperlink"/>
            <w:noProof/>
          </w:rPr>
          <w:t xml:space="preserve"> 4.4.5.1: Effect of pH on the removal efficiency of IBU onto HSP1</w:t>
        </w:r>
        <w:r w:rsidR="00974B57">
          <w:rPr>
            <w:noProof/>
            <w:webHidden/>
            <w:lang w:val="en-GB"/>
          </w:rPr>
          <w:t xml:space="preserve">                                  </w:t>
        </w:r>
        <w:r w:rsidR="005047AA">
          <w:rPr>
            <w:noProof/>
            <w:webHidden/>
          </w:rPr>
          <w:fldChar w:fldCharType="begin"/>
        </w:r>
        <w:r w:rsidR="005047AA">
          <w:rPr>
            <w:noProof/>
            <w:webHidden/>
          </w:rPr>
          <w:instrText xml:space="preserve"> PAGEREF _Toc127867744 \h </w:instrText>
        </w:r>
        <w:r w:rsidR="005047AA">
          <w:rPr>
            <w:noProof/>
            <w:webHidden/>
          </w:rPr>
        </w:r>
        <w:r w:rsidR="005047AA">
          <w:rPr>
            <w:noProof/>
            <w:webHidden/>
          </w:rPr>
          <w:fldChar w:fldCharType="separate"/>
        </w:r>
        <w:r w:rsidR="00245092">
          <w:rPr>
            <w:noProof/>
            <w:webHidden/>
          </w:rPr>
          <w:t>307</w:t>
        </w:r>
        <w:r w:rsidR="005047AA">
          <w:rPr>
            <w:noProof/>
            <w:webHidden/>
          </w:rPr>
          <w:fldChar w:fldCharType="end"/>
        </w:r>
      </w:hyperlink>
    </w:p>
    <w:p w14:paraId="5A3C303A" w14:textId="0A7EBEBC" w:rsidR="005047AA" w:rsidRDefault="00000000" w:rsidP="00E01EFD">
      <w:pPr>
        <w:pStyle w:val="TableofFigures"/>
        <w:rPr>
          <w:rFonts w:asciiTheme="minorHAnsi" w:eastAsiaTheme="minorEastAsia" w:hAnsiTheme="minorHAnsi" w:cstheme="minorBidi"/>
          <w:noProof/>
          <w:color w:val="auto"/>
          <w:sz w:val="22"/>
          <w:szCs w:val="22"/>
        </w:rPr>
      </w:pPr>
      <w:hyperlink w:anchor="_Toc127867745" w:history="1">
        <w:r w:rsidR="005047AA" w:rsidRPr="00FB3E0C">
          <w:rPr>
            <w:rStyle w:val="Hyperlink"/>
            <w:noProof/>
          </w:rPr>
          <w:t xml:space="preserve"> 4.4.5.2: Effect of contact time and initial concentration on the removal efficiency of IBU onto HSP1</w:t>
        </w:r>
        <w:r w:rsidR="00974B57">
          <w:rPr>
            <w:noProof/>
            <w:webHidden/>
            <w:lang w:val="en-GB"/>
          </w:rPr>
          <w:t xml:space="preserve">                                                                                                                           </w:t>
        </w:r>
        <w:r w:rsidR="005047AA">
          <w:rPr>
            <w:noProof/>
            <w:webHidden/>
          </w:rPr>
          <w:fldChar w:fldCharType="begin"/>
        </w:r>
        <w:r w:rsidR="005047AA">
          <w:rPr>
            <w:noProof/>
            <w:webHidden/>
          </w:rPr>
          <w:instrText xml:space="preserve"> PAGEREF _Toc127867745 \h </w:instrText>
        </w:r>
        <w:r w:rsidR="005047AA">
          <w:rPr>
            <w:noProof/>
            <w:webHidden/>
          </w:rPr>
        </w:r>
        <w:r w:rsidR="005047AA">
          <w:rPr>
            <w:noProof/>
            <w:webHidden/>
          </w:rPr>
          <w:fldChar w:fldCharType="separate"/>
        </w:r>
        <w:r w:rsidR="00245092">
          <w:rPr>
            <w:noProof/>
            <w:webHidden/>
          </w:rPr>
          <w:t>308</w:t>
        </w:r>
        <w:r w:rsidR="005047AA">
          <w:rPr>
            <w:noProof/>
            <w:webHidden/>
          </w:rPr>
          <w:fldChar w:fldCharType="end"/>
        </w:r>
      </w:hyperlink>
    </w:p>
    <w:p w14:paraId="5213174E" w14:textId="2EA2C98C" w:rsidR="005047AA" w:rsidRDefault="00000000" w:rsidP="00E01EFD">
      <w:pPr>
        <w:pStyle w:val="TableofFigures"/>
        <w:rPr>
          <w:rFonts w:asciiTheme="minorHAnsi" w:eastAsiaTheme="minorEastAsia" w:hAnsiTheme="minorHAnsi" w:cstheme="minorBidi"/>
          <w:noProof/>
          <w:color w:val="auto"/>
          <w:sz w:val="22"/>
          <w:szCs w:val="22"/>
        </w:rPr>
      </w:pPr>
      <w:hyperlink w:anchor="_Toc127867746" w:history="1">
        <w:r w:rsidR="005047AA" w:rsidRPr="00FB3E0C">
          <w:rPr>
            <w:rStyle w:val="Hyperlink"/>
            <w:noProof/>
          </w:rPr>
          <w:t xml:space="preserve"> 4.4.5.3: Effect of dosage on the removal efficiency of IBU onto HSP1</w:t>
        </w:r>
        <w:r w:rsidR="00974B57">
          <w:rPr>
            <w:rStyle w:val="Hyperlink"/>
            <w:noProof/>
            <w:lang w:val="en-GB"/>
          </w:rPr>
          <w:t xml:space="preserve">                            </w:t>
        </w:r>
        <w:r w:rsidR="005047AA">
          <w:rPr>
            <w:noProof/>
            <w:webHidden/>
          </w:rPr>
          <w:fldChar w:fldCharType="begin"/>
        </w:r>
        <w:r w:rsidR="005047AA">
          <w:rPr>
            <w:noProof/>
            <w:webHidden/>
          </w:rPr>
          <w:instrText xml:space="preserve"> PAGEREF _Toc127867746 \h </w:instrText>
        </w:r>
        <w:r w:rsidR="005047AA">
          <w:rPr>
            <w:noProof/>
            <w:webHidden/>
          </w:rPr>
        </w:r>
        <w:r w:rsidR="005047AA">
          <w:rPr>
            <w:noProof/>
            <w:webHidden/>
          </w:rPr>
          <w:fldChar w:fldCharType="separate"/>
        </w:r>
        <w:r w:rsidR="00245092">
          <w:rPr>
            <w:noProof/>
            <w:webHidden/>
          </w:rPr>
          <w:t>309</w:t>
        </w:r>
        <w:r w:rsidR="005047AA">
          <w:rPr>
            <w:noProof/>
            <w:webHidden/>
          </w:rPr>
          <w:fldChar w:fldCharType="end"/>
        </w:r>
      </w:hyperlink>
    </w:p>
    <w:p w14:paraId="4171FD4D" w14:textId="5E0DEEE8" w:rsidR="005047AA" w:rsidRDefault="00000000" w:rsidP="00E01EFD">
      <w:pPr>
        <w:pStyle w:val="TableofFigures"/>
        <w:rPr>
          <w:rFonts w:asciiTheme="minorHAnsi" w:eastAsiaTheme="minorEastAsia" w:hAnsiTheme="minorHAnsi" w:cstheme="minorBidi"/>
          <w:noProof/>
          <w:color w:val="auto"/>
          <w:sz w:val="22"/>
          <w:szCs w:val="22"/>
        </w:rPr>
      </w:pPr>
      <w:hyperlink w:anchor="_Toc127867747" w:history="1">
        <w:r w:rsidR="005047AA" w:rsidRPr="00FB3E0C">
          <w:rPr>
            <w:rStyle w:val="Hyperlink"/>
            <w:noProof/>
          </w:rPr>
          <w:t xml:space="preserve"> 4.4.5.4: </w:t>
        </w:r>
        <w:r w:rsidR="00355F5E">
          <w:rPr>
            <w:rStyle w:val="Hyperlink"/>
            <w:noProof/>
            <w:lang w:val="en-GB"/>
          </w:rPr>
          <w:t>I</w:t>
        </w:r>
        <w:r w:rsidR="005047AA" w:rsidRPr="00FB3E0C">
          <w:rPr>
            <w:rStyle w:val="Hyperlink"/>
            <w:noProof/>
          </w:rPr>
          <w:t>sothermal plot IBU</w:t>
        </w:r>
        <w:r w:rsidR="00355F5E">
          <w:rPr>
            <w:rStyle w:val="Hyperlink"/>
            <w:noProof/>
            <w:lang w:val="en-GB"/>
          </w:rPr>
          <w:t xml:space="preserve"> adsorption</w:t>
        </w:r>
        <w:r w:rsidR="005047AA" w:rsidRPr="00FB3E0C">
          <w:rPr>
            <w:rStyle w:val="Hyperlink"/>
            <w:noProof/>
          </w:rPr>
          <w:t xml:space="preserve"> onto HSP1</w:t>
        </w:r>
        <w:r w:rsidR="00974B57">
          <w:rPr>
            <w:noProof/>
            <w:webHidden/>
            <w:lang w:val="en-GB"/>
          </w:rPr>
          <w:t xml:space="preserve">                                                          </w:t>
        </w:r>
        <w:r w:rsidR="005047AA">
          <w:rPr>
            <w:noProof/>
            <w:webHidden/>
          </w:rPr>
          <w:fldChar w:fldCharType="begin"/>
        </w:r>
        <w:r w:rsidR="005047AA">
          <w:rPr>
            <w:noProof/>
            <w:webHidden/>
          </w:rPr>
          <w:instrText xml:space="preserve"> PAGEREF _Toc127867747 \h </w:instrText>
        </w:r>
        <w:r w:rsidR="005047AA">
          <w:rPr>
            <w:noProof/>
            <w:webHidden/>
          </w:rPr>
        </w:r>
        <w:r w:rsidR="005047AA">
          <w:rPr>
            <w:noProof/>
            <w:webHidden/>
          </w:rPr>
          <w:fldChar w:fldCharType="separate"/>
        </w:r>
        <w:r w:rsidR="00245092">
          <w:rPr>
            <w:noProof/>
            <w:webHidden/>
          </w:rPr>
          <w:t>311</w:t>
        </w:r>
        <w:r w:rsidR="005047AA">
          <w:rPr>
            <w:noProof/>
            <w:webHidden/>
          </w:rPr>
          <w:fldChar w:fldCharType="end"/>
        </w:r>
      </w:hyperlink>
    </w:p>
    <w:p w14:paraId="4D0F5760" w14:textId="0E6A8E0A" w:rsidR="005047AA" w:rsidRDefault="00000000" w:rsidP="00E01EFD">
      <w:pPr>
        <w:pStyle w:val="TableofFigures"/>
        <w:rPr>
          <w:rFonts w:asciiTheme="minorHAnsi" w:eastAsiaTheme="minorEastAsia" w:hAnsiTheme="minorHAnsi" w:cstheme="minorBidi"/>
          <w:noProof/>
          <w:color w:val="auto"/>
          <w:sz w:val="22"/>
          <w:szCs w:val="22"/>
        </w:rPr>
      </w:pPr>
      <w:hyperlink w:anchor="_Toc127867748" w:history="1">
        <w:r w:rsidR="005047AA" w:rsidRPr="00FB3E0C">
          <w:rPr>
            <w:rStyle w:val="Hyperlink"/>
            <w:noProof/>
          </w:rPr>
          <w:t xml:space="preserve"> 4.4.5.5: </w:t>
        </w:r>
        <w:r w:rsidR="00355F5E">
          <w:rPr>
            <w:rStyle w:val="Hyperlink"/>
            <w:noProof/>
            <w:lang w:val="en-GB"/>
          </w:rPr>
          <w:t>K</w:t>
        </w:r>
        <w:r w:rsidR="005047AA" w:rsidRPr="00FB3E0C">
          <w:rPr>
            <w:rStyle w:val="Hyperlink"/>
            <w:noProof/>
          </w:rPr>
          <w:t>inetics plot of IBU adsorption onto HSP1</w:t>
        </w:r>
        <w:r w:rsidR="00974B57">
          <w:rPr>
            <w:noProof/>
            <w:webHidden/>
            <w:lang w:val="en-GB"/>
          </w:rPr>
          <w:t xml:space="preserve">                                                         </w:t>
        </w:r>
        <w:r w:rsidR="005047AA">
          <w:rPr>
            <w:noProof/>
            <w:webHidden/>
          </w:rPr>
          <w:fldChar w:fldCharType="begin"/>
        </w:r>
        <w:r w:rsidR="005047AA">
          <w:rPr>
            <w:noProof/>
            <w:webHidden/>
          </w:rPr>
          <w:instrText xml:space="preserve"> PAGEREF _Toc127867748 \h </w:instrText>
        </w:r>
        <w:r w:rsidR="005047AA">
          <w:rPr>
            <w:noProof/>
            <w:webHidden/>
          </w:rPr>
        </w:r>
        <w:r w:rsidR="005047AA">
          <w:rPr>
            <w:noProof/>
            <w:webHidden/>
          </w:rPr>
          <w:fldChar w:fldCharType="separate"/>
        </w:r>
        <w:r w:rsidR="00245092">
          <w:rPr>
            <w:noProof/>
            <w:webHidden/>
          </w:rPr>
          <w:t>315</w:t>
        </w:r>
        <w:r w:rsidR="005047AA">
          <w:rPr>
            <w:noProof/>
            <w:webHidden/>
          </w:rPr>
          <w:fldChar w:fldCharType="end"/>
        </w:r>
      </w:hyperlink>
    </w:p>
    <w:p w14:paraId="6097E6FF" w14:textId="029B26E9" w:rsidR="005047AA" w:rsidRDefault="00000000" w:rsidP="00E01EFD">
      <w:pPr>
        <w:pStyle w:val="TableofFigures"/>
        <w:rPr>
          <w:rFonts w:asciiTheme="minorHAnsi" w:eastAsiaTheme="minorEastAsia" w:hAnsiTheme="minorHAnsi" w:cstheme="minorBidi"/>
          <w:noProof/>
          <w:color w:val="auto"/>
          <w:sz w:val="22"/>
          <w:szCs w:val="22"/>
        </w:rPr>
      </w:pPr>
      <w:hyperlink w:anchor="_Toc127867749" w:history="1">
        <w:r w:rsidR="005047AA" w:rsidRPr="00FB3E0C">
          <w:rPr>
            <w:rStyle w:val="Hyperlink"/>
            <w:noProof/>
          </w:rPr>
          <w:t xml:space="preserve"> 4.4.5.6.1: Effect of temperature on the uptake of IBU onto HSP1</w:t>
        </w:r>
        <w:r w:rsidR="00974B57">
          <w:rPr>
            <w:noProof/>
            <w:webHidden/>
            <w:lang w:val="en-GB"/>
          </w:rPr>
          <w:t xml:space="preserve">                                    </w:t>
        </w:r>
        <w:r w:rsidR="005047AA">
          <w:rPr>
            <w:noProof/>
            <w:webHidden/>
          </w:rPr>
          <w:fldChar w:fldCharType="begin"/>
        </w:r>
        <w:r w:rsidR="005047AA">
          <w:rPr>
            <w:noProof/>
            <w:webHidden/>
          </w:rPr>
          <w:instrText xml:space="preserve"> PAGEREF _Toc127867749 \h </w:instrText>
        </w:r>
        <w:r w:rsidR="005047AA">
          <w:rPr>
            <w:noProof/>
            <w:webHidden/>
          </w:rPr>
        </w:r>
        <w:r w:rsidR="005047AA">
          <w:rPr>
            <w:noProof/>
            <w:webHidden/>
          </w:rPr>
          <w:fldChar w:fldCharType="separate"/>
        </w:r>
        <w:r w:rsidR="00245092">
          <w:rPr>
            <w:noProof/>
            <w:webHidden/>
          </w:rPr>
          <w:t>317</w:t>
        </w:r>
        <w:r w:rsidR="005047AA">
          <w:rPr>
            <w:noProof/>
            <w:webHidden/>
          </w:rPr>
          <w:fldChar w:fldCharType="end"/>
        </w:r>
      </w:hyperlink>
    </w:p>
    <w:p w14:paraId="3E85BEC5" w14:textId="75870190" w:rsidR="005047AA" w:rsidRDefault="00000000" w:rsidP="00E01EFD">
      <w:pPr>
        <w:pStyle w:val="TableofFigures"/>
        <w:rPr>
          <w:rFonts w:asciiTheme="minorHAnsi" w:eastAsiaTheme="minorEastAsia" w:hAnsiTheme="minorHAnsi" w:cstheme="minorBidi"/>
          <w:noProof/>
          <w:color w:val="auto"/>
          <w:sz w:val="22"/>
          <w:szCs w:val="22"/>
        </w:rPr>
      </w:pPr>
      <w:hyperlink w:anchor="_Toc127867750" w:history="1">
        <w:r w:rsidR="005047AA" w:rsidRPr="00FB3E0C">
          <w:rPr>
            <w:rStyle w:val="Hyperlink"/>
            <w:noProof/>
          </w:rPr>
          <w:t xml:space="preserve"> 4.4.5.6.2: Van’t Hoff plot of IBU uptake onto HSP1</w:t>
        </w:r>
        <w:r w:rsidR="00974B57">
          <w:rPr>
            <w:noProof/>
            <w:webHidden/>
            <w:lang w:val="en-GB"/>
          </w:rPr>
          <w:t xml:space="preserve">                                                        </w:t>
        </w:r>
        <w:r w:rsidR="005047AA">
          <w:rPr>
            <w:noProof/>
            <w:webHidden/>
          </w:rPr>
          <w:fldChar w:fldCharType="begin"/>
        </w:r>
        <w:r w:rsidR="005047AA">
          <w:rPr>
            <w:noProof/>
            <w:webHidden/>
          </w:rPr>
          <w:instrText xml:space="preserve"> PAGEREF _Toc127867750 \h </w:instrText>
        </w:r>
        <w:r w:rsidR="005047AA">
          <w:rPr>
            <w:noProof/>
            <w:webHidden/>
          </w:rPr>
        </w:r>
        <w:r w:rsidR="005047AA">
          <w:rPr>
            <w:noProof/>
            <w:webHidden/>
          </w:rPr>
          <w:fldChar w:fldCharType="separate"/>
        </w:r>
        <w:r w:rsidR="00245092">
          <w:rPr>
            <w:noProof/>
            <w:webHidden/>
          </w:rPr>
          <w:t>318</w:t>
        </w:r>
        <w:r w:rsidR="005047AA">
          <w:rPr>
            <w:noProof/>
            <w:webHidden/>
          </w:rPr>
          <w:fldChar w:fldCharType="end"/>
        </w:r>
      </w:hyperlink>
    </w:p>
    <w:p w14:paraId="2BF46841" w14:textId="6472A3FE" w:rsidR="005047AA" w:rsidRDefault="00000000" w:rsidP="00E01EFD">
      <w:pPr>
        <w:pStyle w:val="TableofFigures"/>
        <w:rPr>
          <w:rFonts w:asciiTheme="minorHAnsi" w:eastAsiaTheme="minorEastAsia" w:hAnsiTheme="minorHAnsi" w:cstheme="minorBidi"/>
          <w:noProof/>
          <w:color w:val="auto"/>
          <w:sz w:val="22"/>
          <w:szCs w:val="22"/>
        </w:rPr>
      </w:pPr>
      <w:hyperlink w:anchor="_Toc127867751" w:history="1">
        <w:r w:rsidR="005047AA" w:rsidRPr="00FB3E0C">
          <w:rPr>
            <w:rStyle w:val="Hyperlink"/>
            <w:noProof/>
          </w:rPr>
          <w:t xml:space="preserve"> 4.4.5.7: Desorption efficiency of IBU-HSP1 system</w:t>
        </w:r>
        <w:r w:rsidR="00974B57">
          <w:rPr>
            <w:noProof/>
            <w:webHidden/>
            <w:lang w:val="en-GB"/>
          </w:rPr>
          <w:t xml:space="preserve">                                                         </w:t>
        </w:r>
        <w:r w:rsidR="005047AA">
          <w:rPr>
            <w:noProof/>
            <w:webHidden/>
          </w:rPr>
          <w:fldChar w:fldCharType="begin"/>
        </w:r>
        <w:r w:rsidR="005047AA">
          <w:rPr>
            <w:noProof/>
            <w:webHidden/>
          </w:rPr>
          <w:instrText xml:space="preserve"> PAGEREF _Toc127867751 \h </w:instrText>
        </w:r>
        <w:r w:rsidR="005047AA">
          <w:rPr>
            <w:noProof/>
            <w:webHidden/>
          </w:rPr>
        </w:r>
        <w:r w:rsidR="005047AA">
          <w:rPr>
            <w:noProof/>
            <w:webHidden/>
          </w:rPr>
          <w:fldChar w:fldCharType="separate"/>
        </w:r>
        <w:r w:rsidR="00245092">
          <w:rPr>
            <w:noProof/>
            <w:webHidden/>
          </w:rPr>
          <w:t>319</w:t>
        </w:r>
        <w:r w:rsidR="005047AA">
          <w:rPr>
            <w:noProof/>
            <w:webHidden/>
          </w:rPr>
          <w:fldChar w:fldCharType="end"/>
        </w:r>
      </w:hyperlink>
    </w:p>
    <w:p w14:paraId="5A50538A" w14:textId="47B11C85" w:rsidR="005047AA" w:rsidRDefault="00000000" w:rsidP="00E01EFD">
      <w:pPr>
        <w:pStyle w:val="TableofFigures"/>
        <w:rPr>
          <w:rFonts w:asciiTheme="minorHAnsi" w:eastAsiaTheme="minorEastAsia" w:hAnsiTheme="minorHAnsi" w:cstheme="minorBidi"/>
          <w:noProof/>
          <w:color w:val="auto"/>
          <w:sz w:val="22"/>
          <w:szCs w:val="22"/>
        </w:rPr>
      </w:pPr>
      <w:hyperlink w:anchor="_Toc127867752" w:history="1">
        <w:r w:rsidR="005047AA" w:rsidRPr="00FB3E0C">
          <w:rPr>
            <w:rStyle w:val="Hyperlink"/>
            <w:noProof/>
          </w:rPr>
          <w:t xml:space="preserve"> 4.4.5.8: Surface morphology of HSP1 (a) before and (b) after adsorption of IBU onto HSP1</w:t>
        </w:r>
        <w:r w:rsidR="00974B57">
          <w:rPr>
            <w:noProof/>
            <w:webHidden/>
            <w:lang w:val="en-GB"/>
          </w:rPr>
          <w:t xml:space="preserve">                                                                                                                                   </w:t>
        </w:r>
        <w:r w:rsidR="005047AA">
          <w:rPr>
            <w:noProof/>
            <w:webHidden/>
          </w:rPr>
          <w:fldChar w:fldCharType="begin"/>
        </w:r>
        <w:r w:rsidR="005047AA">
          <w:rPr>
            <w:noProof/>
            <w:webHidden/>
          </w:rPr>
          <w:instrText xml:space="preserve"> PAGEREF _Toc127867752 \h </w:instrText>
        </w:r>
        <w:r w:rsidR="005047AA">
          <w:rPr>
            <w:noProof/>
            <w:webHidden/>
          </w:rPr>
        </w:r>
        <w:r w:rsidR="005047AA">
          <w:rPr>
            <w:noProof/>
            <w:webHidden/>
          </w:rPr>
          <w:fldChar w:fldCharType="separate"/>
        </w:r>
        <w:r w:rsidR="00245092">
          <w:rPr>
            <w:noProof/>
            <w:webHidden/>
          </w:rPr>
          <w:t>320</w:t>
        </w:r>
        <w:r w:rsidR="005047AA">
          <w:rPr>
            <w:noProof/>
            <w:webHidden/>
          </w:rPr>
          <w:fldChar w:fldCharType="end"/>
        </w:r>
      </w:hyperlink>
    </w:p>
    <w:p w14:paraId="56A1AB60" w14:textId="477147A7" w:rsidR="005047AA" w:rsidRDefault="00000000" w:rsidP="00E01EFD">
      <w:pPr>
        <w:pStyle w:val="TableofFigures"/>
        <w:rPr>
          <w:rFonts w:asciiTheme="minorHAnsi" w:eastAsiaTheme="minorEastAsia" w:hAnsiTheme="minorHAnsi" w:cstheme="minorBidi"/>
          <w:noProof/>
          <w:color w:val="auto"/>
          <w:sz w:val="22"/>
          <w:szCs w:val="22"/>
        </w:rPr>
      </w:pPr>
      <w:hyperlink w:anchor="_Toc127867753" w:history="1">
        <w:r w:rsidR="005047AA" w:rsidRPr="00FB3E0C">
          <w:rPr>
            <w:rStyle w:val="Hyperlink"/>
            <w:noProof/>
          </w:rPr>
          <w:t xml:space="preserve"> 4.4.5.9.1: Comparison of the target and predicted removal efficiency in relation to IBU uptake onto HSP1</w:t>
        </w:r>
        <w:r w:rsidR="00974B57">
          <w:rPr>
            <w:noProof/>
            <w:webHidden/>
            <w:lang w:val="en-GB"/>
          </w:rPr>
          <w:t xml:space="preserve">                                                                                                               </w:t>
        </w:r>
        <w:r w:rsidR="005047AA">
          <w:rPr>
            <w:noProof/>
            <w:webHidden/>
          </w:rPr>
          <w:fldChar w:fldCharType="begin"/>
        </w:r>
        <w:r w:rsidR="005047AA">
          <w:rPr>
            <w:noProof/>
            <w:webHidden/>
          </w:rPr>
          <w:instrText xml:space="preserve"> PAGEREF _Toc127867753 \h </w:instrText>
        </w:r>
        <w:r w:rsidR="005047AA">
          <w:rPr>
            <w:noProof/>
            <w:webHidden/>
          </w:rPr>
        </w:r>
        <w:r w:rsidR="005047AA">
          <w:rPr>
            <w:noProof/>
            <w:webHidden/>
          </w:rPr>
          <w:fldChar w:fldCharType="separate"/>
        </w:r>
        <w:r w:rsidR="00245092">
          <w:rPr>
            <w:noProof/>
            <w:webHidden/>
          </w:rPr>
          <w:t>322</w:t>
        </w:r>
        <w:r w:rsidR="005047AA">
          <w:rPr>
            <w:noProof/>
            <w:webHidden/>
          </w:rPr>
          <w:fldChar w:fldCharType="end"/>
        </w:r>
      </w:hyperlink>
    </w:p>
    <w:p w14:paraId="13385E57" w14:textId="4FB1D9AB" w:rsidR="005047AA" w:rsidRDefault="00000000" w:rsidP="00E01EFD">
      <w:pPr>
        <w:pStyle w:val="TableofFigures"/>
        <w:rPr>
          <w:rFonts w:asciiTheme="minorHAnsi" w:eastAsiaTheme="minorEastAsia" w:hAnsiTheme="minorHAnsi" w:cstheme="minorBidi"/>
          <w:noProof/>
          <w:color w:val="auto"/>
          <w:sz w:val="22"/>
          <w:szCs w:val="22"/>
        </w:rPr>
      </w:pPr>
      <w:hyperlink w:anchor="_Toc127867754" w:history="1">
        <w:r w:rsidR="005047AA" w:rsidRPr="00FB3E0C">
          <w:rPr>
            <w:rStyle w:val="Hyperlink"/>
            <w:noProof/>
          </w:rPr>
          <w:t xml:space="preserve"> 4.4.5.9.2:  A three-layered ANN architecture for IBU adsorption onto HSP1</w:t>
        </w:r>
        <w:r w:rsidR="00974B57">
          <w:rPr>
            <w:noProof/>
            <w:webHidden/>
            <w:lang w:val="en-GB"/>
          </w:rPr>
          <w:t xml:space="preserve">                  </w:t>
        </w:r>
        <w:r w:rsidR="005047AA">
          <w:rPr>
            <w:noProof/>
            <w:webHidden/>
          </w:rPr>
          <w:fldChar w:fldCharType="begin"/>
        </w:r>
        <w:r w:rsidR="005047AA">
          <w:rPr>
            <w:noProof/>
            <w:webHidden/>
          </w:rPr>
          <w:instrText xml:space="preserve"> PAGEREF _Toc127867754 \h </w:instrText>
        </w:r>
        <w:r w:rsidR="005047AA">
          <w:rPr>
            <w:noProof/>
            <w:webHidden/>
          </w:rPr>
        </w:r>
        <w:r w:rsidR="005047AA">
          <w:rPr>
            <w:noProof/>
            <w:webHidden/>
          </w:rPr>
          <w:fldChar w:fldCharType="separate"/>
        </w:r>
        <w:r w:rsidR="00245092">
          <w:rPr>
            <w:noProof/>
            <w:webHidden/>
          </w:rPr>
          <w:t>323</w:t>
        </w:r>
        <w:r w:rsidR="005047AA">
          <w:rPr>
            <w:noProof/>
            <w:webHidden/>
          </w:rPr>
          <w:fldChar w:fldCharType="end"/>
        </w:r>
      </w:hyperlink>
    </w:p>
    <w:p w14:paraId="7487E89F" w14:textId="48C277A6" w:rsidR="005047AA" w:rsidRDefault="00000000" w:rsidP="00E01EFD">
      <w:pPr>
        <w:pStyle w:val="TableofFigures"/>
        <w:rPr>
          <w:rFonts w:asciiTheme="minorHAnsi" w:eastAsiaTheme="minorEastAsia" w:hAnsiTheme="minorHAnsi" w:cstheme="minorBidi"/>
          <w:noProof/>
          <w:color w:val="auto"/>
          <w:sz w:val="22"/>
          <w:szCs w:val="22"/>
        </w:rPr>
      </w:pPr>
      <w:hyperlink w:anchor="_Toc127867755" w:history="1">
        <w:r w:rsidR="005047AA" w:rsidRPr="00FB3E0C">
          <w:rPr>
            <w:rStyle w:val="Hyperlink"/>
            <w:noProof/>
          </w:rPr>
          <w:t xml:space="preserve"> 4.4.6.1: Effect of pH on the removal efficiency of IBU onto RHP1</w:t>
        </w:r>
        <w:r w:rsidR="00974B57">
          <w:rPr>
            <w:noProof/>
            <w:webHidden/>
            <w:lang w:val="en-GB"/>
          </w:rPr>
          <w:t xml:space="preserve">                                 </w:t>
        </w:r>
        <w:r w:rsidR="005047AA">
          <w:rPr>
            <w:noProof/>
            <w:webHidden/>
          </w:rPr>
          <w:fldChar w:fldCharType="begin"/>
        </w:r>
        <w:r w:rsidR="005047AA">
          <w:rPr>
            <w:noProof/>
            <w:webHidden/>
          </w:rPr>
          <w:instrText xml:space="preserve"> PAGEREF _Toc127867755 \h </w:instrText>
        </w:r>
        <w:r w:rsidR="005047AA">
          <w:rPr>
            <w:noProof/>
            <w:webHidden/>
          </w:rPr>
        </w:r>
        <w:r w:rsidR="005047AA">
          <w:rPr>
            <w:noProof/>
            <w:webHidden/>
          </w:rPr>
          <w:fldChar w:fldCharType="separate"/>
        </w:r>
        <w:r w:rsidR="00245092">
          <w:rPr>
            <w:noProof/>
            <w:webHidden/>
          </w:rPr>
          <w:t>325</w:t>
        </w:r>
        <w:r w:rsidR="005047AA">
          <w:rPr>
            <w:noProof/>
            <w:webHidden/>
          </w:rPr>
          <w:fldChar w:fldCharType="end"/>
        </w:r>
      </w:hyperlink>
    </w:p>
    <w:p w14:paraId="1CF424BC" w14:textId="6E6E6A96" w:rsidR="005047AA" w:rsidRDefault="00000000" w:rsidP="00E01EFD">
      <w:pPr>
        <w:pStyle w:val="TableofFigures"/>
        <w:rPr>
          <w:rFonts w:asciiTheme="minorHAnsi" w:eastAsiaTheme="minorEastAsia" w:hAnsiTheme="minorHAnsi" w:cstheme="minorBidi"/>
          <w:noProof/>
          <w:color w:val="auto"/>
          <w:sz w:val="22"/>
          <w:szCs w:val="22"/>
        </w:rPr>
      </w:pPr>
      <w:hyperlink w:anchor="_Toc127867756" w:history="1">
        <w:r w:rsidR="005047AA" w:rsidRPr="00FB3E0C">
          <w:rPr>
            <w:rStyle w:val="Hyperlink"/>
            <w:noProof/>
          </w:rPr>
          <w:t xml:space="preserve"> 4.4.6.2: Effect of contact time and initial concentration on the removal efficiency of IBU onto RHP1</w:t>
        </w:r>
        <w:r w:rsidR="00974B57">
          <w:rPr>
            <w:noProof/>
            <w:webHidden/>
            <w:lang w:val="en-GB"/>
          </w:rPr>
          <w:t xml:space="preserve">                                                                                                                           </w:t>
        </w:r>
        <w:r w:rsidR="005047AA">
          <w:rPr>
            <w:noProof/>
            <w:webHidden/>
          </w:rPr>
          <w:fldChar w:fldCharType="begin"/>
        </w:r>
        <w:r w:rsidR="005047AA">
          <w:rPr>
            <w:noProof/>
            <w:webHidden/>
          </w:rPr>
          <w:instrText xml:space="preserve"> PAGEREF _Toc127867756 \h </w:instrText>
        </w:r>
        <w:r w:rsidR="005047AA">
          <w:rPr>
            <w:noProof/>
            <w:webHidden/>
          </w:rPr>
        </w:r>
        <w:r w:rsidR="005047AA">
          <w:rPr>
            <w:noProof/>
            <w:webHidden/>
          </w:rPr>
          <w:fldChar w:fldCharType="separate"/>
        </w:r>
        <w:r w:rsidR="00245092">
          <w:rPr>
            <w:noProof/>
            <w:webHidden/>
          </w:rPr>
          <w:t>326</w:t>
        </w:r>
        <w:r w:rsidR="005047AA">
          <w:rPr>
            <w:noProof/>
            <w:webHidden/>
          </w:rPr>
          <w:fldChar w:fldCharType="end"/>
        </w:r>
      </w:hyperlink>
    </w:p>
    <w:p w14:paraId="5D31F545" w14:textId="2FC22BA1" w:rsidR="005047AA" w:rsidRDefault="00000000" w:rsidP="00E01EFD">
      <w:pPr>
        <w:pStyle w:val="TableofFigures"/>
        <w:rPr>
          <w:rFonts w:asciiTheme="minorHAnsi" w:eastAsiaTheme="minorEastAsia" w:hAnsiTheme="minorHAnsi" w:cstheme="minorBidi"/>
          <w:noProof/>
          <w:color w:val="auto"/>
          <w:sz w:val="22"/>
          <w:szCs w:val="22"/>
        </w:rPr>
      </w:pPr>
      <w:hyperlink w:anchor="_Toc127867757" w:history="1">
        <w:r w:rsidR="005047AA" w:rsidRPr="00FB3E0C">
          <w:rPr>
            <w:rStyle w:val="Hyperlink"/>
            <w:noProof/>
          </w:rPr>
          <w:t xml:space="preserve"> 4.4.6.3: Effect of dosage on the removal efficiency of IBU onto RHP1</w:t>
        </w:r>
        <w:r w:rsidR="00974B57">
          <w:rPr>
            <w:rStyle w:val="Hyperlink"/>
            <w:noProof/>
            <w:lang w:val="en-GB"/>
          </w:rPr>
          <w:t xml:space="preserve">                           </w:t>
        </w:r>
        <w:r w:rsidR="005047AA">
          <w:rPr>
            <w:noProof/>
            <w:webHidden/>
          </w:rPr>
          <w:fldChar w:fldCharType="begin"/>
        </w:r>
        <w:r w:rsidR="005047AA">
          <w:rPr>
            <w:noProof/>
            <w:webHidden/>
          </w:rPr>
          <w:instrText xml:space="preserve"> PAGEREF _Toc127867757 \h </w:instrText>
        </w:r>
        <w:r w:rsidR="005047AA">
          <w:rPr>
            <w:noProof/>
            <w:webHidden/>
          </w:rPr>
        </w:r>
        <w:r w:rsidR="005047AA">
          <w:rPr>
            <w:noProof/>
            <w:webHidden/>
          </w:rPr>
          <w:fldChar w:fldCharType="separate"/>
        </w:r>
        <w:r w:rsidR="00245092">
          <w:rPr>
            <w:noProof/>
            <w:webHidden/>
          </w:rPr>
          <w:t>327</w:t>
        </w:r>
        <w:r w:rsidR="005047AA">
          <w:rPr>
            <w:noProof/>
            <w:webHidden/>
          </w:rPr>
          <w:fldChar w:fldCharType="end"/>
        </w:r>
      </w:hyperlink>
    </w:p>
    <w:p w14:paraId="609B4203" w14:textId="17F03AAE" w:rsidR="005047AA" w:rsidRDefault="00000000" w:rsidP="00E01EFD">
      <w:pPr>
        <w:pStyle w:val="TableofFigures"/>
        <w:rPr>
          <w:rFonts w:asciiTheme="minorHAnsi" w:eastAsiaTheme="minorEastAsia" w:hAnsiTheme="minorHAnsi" w:cstheme="minorBidi"/>
          <w:noProof/>
          <w:color w:val="auto"/>
          <w:sz w:val="22"/>
          <w:szCs w:val="22"/>
        </w:rPr>
      </w:pPr>
      <w:hyperlink w:anchor="_Toc127867758" w:history="1">
        <w:r w:rsidR="005047AA" w:rsidRPr="00FB3E0C">
          <w:rPr>
            <w:rStyle w:val="Hyperlink"/>
            <w:noProof/>
          </w:rPr>
          <w:t xml:space="preserve"> 4.4.6.4: </w:t>
        </w:r>
        <w:r w:rsidR="00A75442">
          <w:rPr>
            <w:rStyle w:val="Hyperlink"/>
            <w:noProof/>
            <w:lang w:val="en-GB"/>
          </w:rPr>
          <w:t>I</w:t>
        </w:r>
        <w:r w:rsidR="005047AA" w:rsidRPr="00FB3E0C">
          <w:rPr>
            <w:rStyle w:val="Hyperlink"/>
            <w:noProof/>
          </w:rPr>
          <w:t>sothermal plot IBU</w:t>
        </w:r>
        <w:r w:rsidR="00A75442">
          <w:rPr>
            <w:rStyle w:val="Hyperlink"/>
            <w:noProof/>
            <w:lang w:val="en-GB"/>
          </w:rPr>
          <w:t xml:space="preserve"> adsorption</w:t>
        </w:r>
        <w:r w:rsidR="005047AA" w:rsidRPr="00FB3E0C">
          <w:rPr>
            <w:rStyle w:val="Hyperlink"/>
            <w:noProof/>
          </w:rPr>
          <w:t xml:space="preserve"> onto RHP1</w:t>
        </w:r>
        <w:r w:rsidR="00974B57">
          <w:rPr>
            <w:noProof/>
            <w:webHidden/>
            <w:lang w:val="en-GB"/>
          </w:rPr>
          <w:t xml:space="preserve">                                                         </w:t>
        </w:r>
        <w:r w:rsidR="005047AA">
          <w:rPr>
            <w:noProof/>
            <w:webHidden/>
          </w:rPr>
          <w:fldChar w:fldCharType="begin"/>
        </w:r>
        <w:r w:rsidR="005047AA">
          <w:rPr>
            <w:noProof/>
            <w:webHidden/>
          </w:rPr>
          <w:instrText xml:space="preserve"> PAGEREF _Toc127867758 \h </w:instrText>
        </w:r>
        <w:r w:rsidR="005047AA">
          <w:rPr>
            <w:noProof/>
            <w:webHidden/>
          </w:rPr>
        </w:r>
        <w:r w:rsidR="005047AA">
          <w:rPr>
            <w:noProof/>
            <w:webHidden/>
          </w:rPr>
          <w:fldChar w:fldCharType="separate"/>
        </w:r>
        <w:r w:rsidR="00245092">
          <w:rPr>
            <w:noProof/>
            <w:webHidden/>
          </w:rPr>
          <w:t>329</w:t>
        </w:r>
        <w:r w:rsidR="005047AA">
          <w:rPr>
            <w:noProof/>
            <w:webHidden/>
          </w:rPr>
          <w:fldChar w:fldCharType="end"/>
        </w:r>
      </w:hyperlink>
    </w:p>
    <w:p w14:paraId="3F406726" w14:textId="0A6A2DF2" w:rsidR="005047AA" w:rsidRDefault="00000000" w:rsidP="00E01EFD">
      <w:pPr>
        <w:pStyle w:val="TableofFigures"/>
        <w:rPr>
          <w:rFonts w:asciiTheme="minorHAnsi" w:eastAsiaTheme="minorEastAsia" w:hAnsiTheme="minorHAnsi" w:cstheme="minorBidi"/>
          <w:noProof/>
          <w:color w:val="auto"/>
          <w:sz w:val="22"/>
          <w:szCs w:val="22"/>
        </w:rPr>
      </w:pPr>
      <w:hyperlink w:anchor="_Toc127867759" w:history="1">
        <w:r w:rsidR="005047AA" w:rsidRPr="00FB3E0C">
          <w:rPr>
            <w:rStyle w:val="Hyperlink"/>
            <w:noProof/>
          </w:rPr>
          <w:t xml:space="preserve"> 4.4.6.5: </w:t>
        </w:r>
        <w:r w:rsidR="00A75442">
          <w:rPr>
            <w:rStyle w:val="Hyperlink"/>
            <w:noProof/>
            <w:lang w:val="en-GB"/>
          </w:rPr>
          <w:t>K</w:t>
        </w:r>
        <w:r w:rsidR="005047AA" w:rsidRPr="00FB3E0C">
          <w:rPr>
            <w:rStyle w:val="Hyperlink"/>
            <w:noProof/>
          </w:rPr>
          <w:t>inetics plot of IBU adsorption onto RHP1</w:t>
        </w:r>
        <w:r w:rsidR="00974B57">
          <w:rPr>
            <w:noProof/>
            <w:webHidden/>
            <w:lang w:val="en-GB"/>
          </w:rPr>
          <w:t xml:space="preserve">                                                         </w:t>
        </w:r>
        <w:r w:rsidR="005047AA">
          <w:rPr>
            <w:noProof/>
            <w:webHidden/>
          </w:rPr>
          <w:fldChar w:fldCharType="begin"/>
        </w:r>
        <w:r w:rsidR="005047AA">
          <w:rPr>
            <w:noProof/>
            <w:webHidden/>
          </w:rPr>
          <w:instrText xml:space="preserve"> PAGEREF _Toc127867759 \h </w:instrText>
        </w:r>
        <w:r w:rsidR="005047AA">
          <w:rPr>
            <w:noProof/>
            <w:webHidden/>
          </w:rPr>
        </w:r>
        <w:r w:rsidR="005047AA">
          <w:rPr>
            <w:noProof/>
            <w:webHidden/>
          </w:rPr>
          <w:fldChar w:fldCharType="separate"/>
        </w:r>
        <w:r w:rsidR="00245092">
          <w:rPr>
            <w:noProof/>
            <w:webHidden/>
          </w:rPr>
          <w:t>333</w:t>
        </w:r>
        <w:r w:rsidR="005047AA">
          <w:rPr>
            <w:noProof/>
            <w:webHidden/>
          </w:rPr>
          <w:fldChar w:fldCharType="end"/>
        </w:r>
      </w:hyperlink>
    </w:p>
    <w:p w14:paraId="24C1F286" w14:textId="41D5BE8C" w:rsidR="005047AA" w:rsidRDefault="00000000" w:rsidP="00E01EFD">
      <w:pPr>
        <w:pStyle w:val="TableofFigures"/>
        <w:rPr>
          <w:rFonts w:asciiTheme="minorHAnsi" w:eastAsiaTheme="minorEastAsia" w:hAnsiTheme="minorHAnsi" w:cstheme="minorBidi"/>
          <w:noProof/>
          <w:color w:val="auto"/>
          <w:sz w:val="22"/>
          <w:szCs w:val="22"/>
        </w:rPr>
      </w:pPr>
      <w:hyperlink w:anchor="_Toc127867760" w:history="1">
        <w:r w:rsidR="005047AA" w:rsidRPr="00FB3E0C">
          <w:rPr>
            <w:rStyle w:val="Hyperlink"/>
            <w:noProof/>
          </w:rPr>
          <w:t>F 4.4.6.6.1: Effect of temperature on the uptake of IBU onto RHP1</w:t>
        </w:r>
        <w:r w:rsidR="00974B57">
          <w:rPr>
            <w:noProof/>
            <w:webHidden/>
            <w:lang w:val="en-GB"/>
          </w:rPr>
          <w:t xml:space="preserve">                                 </w:t>
        </w:r>
        <w:r w:rsidR="005047AA">
          <w:rPr>
            <w:noProof/>
            <w:webHidden/>
          </w:rPr>
          <w:fldChar w:fldCharType="begin"/>
        </w:r>
        <w:r w:rsidR="005047AA">
          <w:rPr>
            <w:noProof/>
            <w:webHidden/>
          </w:rPr>
          <w:instrText xml:space="preserve"> PAGEREF _Toc127867760 \h </w:instrText>
        </w:r>
        <w:r w:rsidR="005047AA">
          <w:rPr>
            <w:noProof/>
            <w:webHidden/>
          </w:rPr>
        </w:r>
        <w:r w:rsidR="005047AA">
          <w:rPr>
            <w:noProof/>
            <w:webHidden/>
          </w:rPr>
          <w:fldChar w:fldCharType="separate"/>
        </w:r>
        <w:r w:rsidR="00245092">
          <w:rPr>
            <w:noProof/>
            <w:webHidden/>
          </w:rPr>
          <w:t>335</w:t>
        </w:r>
        <w:r w:rsidR="005047AA">
          <w:rPr>
            <w:noProof/>
            <w:webHidden/>
          </w:rPr>
          <w:fldChar w:fldCharType="end"/>
        </w:r>
      </w:hyperlink>
    </w:p>
    <w:p w14:paraId="3F81D0BA" w14:textId="7C90E2AE" w:rsidR="005047AA" w:rsidRDefault="00000000" w:rsidP="00E01EFD">
      <w:pPr>
        <w:pStyle w:val="TableofFigures"/>
        <w:rPr>
          <w:rFonts w:asciiTheme="minorHAnsi" w:eastAsiaTheme="minorEastAsia" w:hAnsiTheme="minorHAnsi" w:cstheme="minorBidi"/>
          <w:noProof/>
          <w:color w:val="auto"/>
          <w:sz w:val="22"/>
          <w:szCs w:val="22"/>
        </w:rPr>
      </w:pPr>
      <w:hyperlink w:anchor="_Toc127867761" w:history="1">
        <w:r w:rsidR="005047AA" w:rsidRPr="00FB3E0C">
          <w:rPr>
            <w:rStyle w:val="Hyperlink"/>
            <w:noProof/>
          </w:rPr>
          <w:t xml:space="preserve"> 4.4.6.6.2: Van’t Hoff plot of IBU uptake onto RHP1</w:t>
        </w:r>
        <w:r w:rsidR="00974B57">
          <w:rPr>
            <w:noProof/>
            <w:webHidden/>
            <w:lang w:val="en-GB"/>
          </w:rPr>
          <w:t xml:space="preserve">                                                        </w:t>
        </w:r>
        <w:r w:rsidR="005047AA">
          <w:rPr>
            <w:noProof/>
            <w:webHidden/>
          </w:rPr>
          <w:fldChar w:fldCharType="begin"/>
        </w:r>
        <w:r w:rsidR="005047AA">
          <w:rPr>
            <w:noProof/>
            <w:webHidden/>
          </w:rPr>
          <w:instrText xml:space="preserve"> PAGEREF _Toc127867761 \h </w:instrText>
        </w:r>
        <w:r w:rsidR="005047AA">
          <w:rPr>
            <w:noProof/>
            <w:webHidden/>
          </w:rPr>
        </w:r>
        <w:r w:rsidR="005047AA">
          <w:rPr>
            <w:noProof/>
            <w:webHidden/>
          </w:rPr>
          <w:fldChar w:fldCharType="separate"/>
        </w:r>
        <w:r w:rsidR="00245092">
          <w:rPr>
            <w:noProof/>
            <w:webHidden/>
          </w:rPr>
          <w:t>336</w:t>
        </w:r>
        <w:r w:rsidR="005047AA">
          <w:rPr>
            <w:noProof/>
            <w:webHidden/>
          </w:rPr>
          <w:fldChar w:fldCharType="end"/>
        </w:r>
      </w:hyperlink>
    </w:p>
    <w:p w14:paraId="7231456F" w14:textId="56B0B5D8" w:rsidR="005047AA" w:rsidRDefault="00000000" w:rsidP="00E01EFD">
      <w:pPr>
        <w:pStyle w:val="TableofFigures"/>
        <w:rPr>
          <w:rFonts w:asciiTheme="minorHAnsi" w:eastAsiaTheme="minorEastAsia" w:hAnsiTheme="minorHAnsi" w:cstheme="minorBidi"/>
          <w:noProof/>
          <w:color w:val="auto"/>
          <w:sz w:val="22"/>
          <w:szCs w:val="22"/>
        </w:rPr>
      </w:pPr>
      <w:hyperlink w:anchor="_Toc127867762" w:history="1">
        <w:r w:rsidR="005047AA" w:rsidRPr="00FB3E0C">
          <w:rPr>
            <w:rStyle w:val="Hyperlink"/>
            <w:noProof/>
          </w:rPr>
          <w:t xml:space="preserve"> 4.4.6.7: Desorption efficiency of IBU-RHP1 system</w:t>
        </w:r>
        <w:r w:rsidR="00974B57">
          <w:rPr>
            <w:noProof/>
            <w:webHidden/>
            <w:lang w:val="en-GB"/>
          </w:rPr>
          <w:t xml:space="preserve">                                                        </w:t>
        </w:r>
        <w:r w:rsidR="005047AA">
          <w:rPr>
            <w:noProof/>
            <w:webHidden/>
          </w:rPr>
          <w:fldChar w:fldCharType="begin"/>
        </w:r>
        <w:r w:rsidR="005047AA">
          <w:rPr>
            <w:noProof/>
            <w:webHidden/>
          </w:rPr>
          <w:instrText xml:space="preserve"> PAGEREF _Toc127867762 \h </w:instrText>
        </w:r>
        <w:r w:rsidR="005047AA">
          <w:rPr>
            <w:noProof/>
            <w:webHidden/>
          </w:rPr>
        </w:r>
        <w:r w:rsidR="005047AA">
          <w:rPr>
            <w:noProof/>
            <w:webHidden/>
          </w:rPr>
          <w:fldChar w:fldCharType="separate"/>
        </w:r>
        <w:r w:rsidR="00245092">
          <w:rPr>
            <w:noProof/>
            <w:webHidden/>
          </w:rPr>
          <w:t>337</w:t>
        </w:r>
        <w:r w:rsidR="005047AA">
          <w:rPr>
            <w:noProof/>
            <w:webHidden/>
          </w:rPr>
          <w:fldChar w:fldCharType="end"/>
        </w:r>
      </w:hyperlink>
    </w:p>
    <w:p w14:paraId="6741B9AB" w14:textId="445079FB" w:rsidR="005047AA" w:rsidRDefault="00000000" w:rsidP="00E01EFD">
      <w:pPr>
        <w:pStyle w:val="TableofFigures"/>
        <w:rPr>
          <w:rFonts w:asciiTheme="minorHAnsi" w:eastAsiaTheme="minorEastAsia" w:hAnsiTheme="minorHAnsi" w:cstheme="minorBidi"/>
          <w:noProof/>
          <w:color w:val="auto"/>
          <w:sz w:val="22"/>
          <w:szCs w:val="22"/>
        </w:rPr>
      </w:pPr>
      <w:hyperlink w:anchor="_Toc127867763" w:history="1">
        <w:r w:rsidR="005047AA" w:rsidRPr="00FB3E0C">
          <w:rPr>
            <w:rStyle w:val="Hyperlink"/>
            <w:noProof/>
          </w:rPr>
          <w:t xml:space="preserve"> 4.4.6.8: Surface morphology of RHP1 (a) before and (b) after adsorption of IBU</w:t>
        </w:r>
        <w:r w:rsidR="005047AA">
          <w:rPr>
            <w:noProof/>
            <w:webHidden/>
          </w:rPr>
          <w:tab/>
        </w:r>
        <w:r w:rsidR="00E01EFD">
          <w:rPr>
            <w:noProof/>
            <w:webHidden/>
            <w:lang w:val="en-GB"/>
          </w:rPr>
          <w:t xml:space="preserve">           </w:t>
        </w:r>
        <w:r w:rsidR="005047AA">
          <w:rPr>
            <w:noProof/>
            <w:webHidden/>
          </w:rPr>
          <w:fldChar w:fldCharType="begin"/>
        </w:r>
        <w:r w:rsidR="005047AA">
          <w:rPr>
            <w:noProof/>
            <w:webHidden/>
          </w:rPr>
          <w:instrText xml:space="preserve"> PAGEREF _Toc127867763 \h </w:instrText>
        </w:r>
        <w:r w:rsidR="005047AA">
          <w:rPr>
            <w:noProof/>
            <w:webHidden/>
          </w:rPr>
        </w:r>
        <w:r w:rsidR="005047AA">
          <w:rPr>
            <w:noProof/>
            <w:webHidden/>
          </w:rPr>
          <w:fldChar w:fldCharType="separate"/>
        </w:r>
        <w:r w:rsidR="00245092">
          <w:rPr>
            <w:noProof/>
            <w:webHidden/>
          </w:rPr>
          <w:t>338</w:t>
        </w:r>
        <w:r w:rsidR="005047AA">
          <w:rPr>
            <w:noProof/>
            <w:webHidden/>
          </w:rPr>
          <w:fldChar w:fldCharType="end"/>
        </w:r>
      </w:hyperlink>
    </w:p>
    <w:p w14:paraId="5F7CC92F" w14:textId="2D90974E" w:rsidR="005047AA" w:rsidRDefault="00000000" w:rsidP="00E01EFD">
      <w:pPr>
        <w:pStyle w:val="TableofFigures"/>
        <w:rPr>
          <w:rFonts w:asciiTheme="minorHAnsi" w:eastAsiaTheme="minorEastAsia" w:hAnsiTheme="minorHAnsi" w:cstheme="minorBidi"/>
          <w:noProof/>
          <w:color w:val="auto"/>
          <w:sz w:val="22"/>
          <w:szCs w:val="22"/>
        </w:rPr>
      </w:pPr>
      <w:hyperlink w:anchor="_Toc127867764" w:history="1">
        <w:r w:rsidR="005047AA" w:rsidRPr="00FB3E0C">
          <w:rPr>
            <w:rStyle w:val="Hyperlink"/>
            <w:noProof/>
          </w:rPr>
          <w:t xml:space="preserve"> 4.4.6.9.1: Comparison of the target and predicted removal efficiency in relation to IBU uptake onto RHP1</w:t>
        </w:r>
        <w:r w:rsidR="00E01EFD">
          <w:rPr>
            <w:noProof/>
            <w:webHidden/>
            <w:lang w:val="en-GB"/>
          </w:rPr>
          <w:t xml:space="preserve">                                                                                                               </w:t>
        </w:r>
        <w:r w:rsidR="005047AA">
          <w:rPr>
            <w:noProof/>
            <w:webHidden/>
          </w:rPr>
          <w:fldChar w:fldCharType="begin"/>
        </w:r>
        <w:r w:rsidR="005047AA">
          <w:rPr>
            <w:noProof/>
            <w:webHidden/>
          </w:rPr>
          <w:instrText xml:space="preserve"> PAGEREF _Toc127867764 \h </w:instrText>
        </w:r>
        <w:r w:rsidR="005047AA">
          <w:rPr>
            <w:noProof/>
            <w:webHidden/>
          </w:rPr>
        </w:r>
        <w:r w:rsidR="005047AA">
          <w:rPr>
            <w:noProof/>
            <w:webHidden/>
          </w:rPr>
          <w:fldChar w:fldCharType="separate"/>
        </w:r>
        <w:r w:rsidR="00245092">
          <w:rPr>
            <w:noProof/>
            <w:webHidden/>
          </w:rPr>
          <w:t>340</w:t>
        </w:r>
        <w:r w:rsidR="005047AA">
          <w:rPr>
            <w:noProof/>
            <w:webHidden/>
          </w:rPr>
          <w:fldChar w:fldCharType="end"/>
        </w:r>
      </w:hyperlink>
    </w:p>
    <w:p w14:paraId="513EF7C6" w14:textId="21FC2C6B" w:rsidR="005047AA" w:rsidRDefault="00000000" w:rsidP="00E01EFD">
      <w:pPr>
        <w:pStyle w:val="TableofFigures"/>
        <w:rPr>
          <w:rFonts w:asciiTheme="minorHAnsi" w:eastAsiaTheme="minorEastAsia" w:hAnsiTheme="minorHAnsi" w:cstheme="minorBidi"/>
          <w:noProof/>
          <w:color w:val="auto"/>
          <w:sz w:val="22"/>
          <w:szCs w:val="22"/>
        </w:rPr>
      </w:pPr>
      <w:hyperlink w:anchor="_Toc127867765" w:history="1">
        <w:r w:rsidR="005047AA" w:rsidRPr="00FB3E0C">
          <w:rPr>
            <w:rStyle w:val="Hyperlink"/>
            <w:noProof/>
          </w:rPr>
          <w:t xml:space="preserve"> 4.4.6.9.2:  A three-layered ANN architecture for IBU adsorption onto RHP1</w:t>
        </w:r>
        <w:r w:rsidR="00E01EFD">
          <w:rPr>
            <w:noProof/>
            <w:webHidden/>
            <w:lang w:val="en-GB"/>
          </w:rPr>
          <w:t xml:space="preserve">                  </w:t>
        </w:r>
        <w:r w:rsidR="005047AA">
          <w:rPr>
            <w:noProof/>
            <w:webHidden/>
          </w:rPr>
          <w:fldChar w:fldCharType="begin"/>
        </w:r>
        <w:r w:rsidR="005047AA">
          <w:rPr>
            <w:noProof/>
            <w:webHidden/>
          </w:rPr>
          <w:instrText xml:space="preserve"> PAGEREF _Toc127867765 \h </w:instrText>
        </w:r>
        <w:r w:rsidR="005047AA">
          <w:rPr>
            <w:noProof/>
            <w:webHidden/>
          </w:rPr>
        </w:r>
        <w:r w:rsidR="005047AA">
          <w:rPr>
            <w:noProof/>
            <w:webHidden/>
          </w:rPr>
          <w:fldChar w:fldCharType="separate"/>
        </w:r>
        <w:r w:rsidR="00245092">
          <w:rPr>
            <w:noProof/>
            <w:webHidden/>
          </w:rPr>
          <w:t>341</w:t>
        </w:r>
        <w:r w:rsidR="005047AA">
          <w:rPr>
            <w:noProof/>
            <w:webHidden/>
          </w:rPr>
          <w:fldChar w:fldCharType="end"/>
        </w:r>
      </w:hyperlink>
    </w:p>
    <w:p w14:paraId="77B44FC0" w14:textId="23482690" w:rsidR="005047AA" w:rsidRDefault="00000000" w:rsidP="00E01EFD">
      <w:pPr>
        <w:pStyle w:val="TableofFigures"/>
        <w:rPr>
          <w:rFonts w:asciiTheme="minorHAnsi" w:eastAsiaTheme="minorEastAsia" w:hAnsiTheme="minorHAnsi" w:cstheme="minorBidi"/>
          <w:noProof/>
          <w:color w:val="auto"/>
          <w:sz w:val="22"/>
          <w:szCs w:val="22"/>
        </w:rPr>
      </w:pPr>
      <w:hyperlink w:anchor="_Toc127867766" w:history="1">
        <w:r w:rsidR="005047AA" w:rsidRPr="00FB3E0C">
          <w:rPr>
            <w:rStyle w:val="Hyperlink"/>
            <w:noProof/>
          </w:rPr>
          <w:t xml:space="preserve"> 4.4.6.9.3: Comparison plots of Experimental and ANN predicted adsorption efficiencies for IBU onto RHP1</w:t>
        </w:r>
        <w:r w:rsidR="00E01EFD">
          <w:rPr>
            <w:noProof/>
            <w:webHidden/>
            <w:lang w:val="en-GB"/>
          </w:rPr>
          <w:t xml:space="preserve">                                                                                                             </w:t>
        </w:r>
        <w:r w:rsidR="005047AA">
          <w:rPr>
            <w:noProof/>
            <w:webHidden/>
          </w:rPr>
          <w:fldChar w:fldCharType="begin"/>
        </w:r>
        <w:r w:rsidR="005047AA">
          <w:rPr>
            <w:noProof/>
            <w:webHidden/>
          </w:rPr>
          <w:instrText xml:space="preserve"> PAGEREF _Toc127867766 \h </w:instrText>
        </w:r>
        <w:r w:rsidR="005047AA">
          <w:rPr>
            <w:noProof/>
            <w:webHidden/>
          </w:rPr>
        </w:r>
        <w:r w:rsidR="005047AA">
          <w:rPr>
            <w:noProof/>
            <w:webHidden/>
          </w:rPr>
          <w:fldChar w:fldCharType="separate"/>
        </w:r>
        <w:r w:rsidR="00245092">
          <w:rPr>
            <w:noProof/>
            <w:webHidden/>
          </w:rPr>
          <w:t>342</w:t>
        </w:r>
        <w:r w:rsidR="005047AA">
          <w:rPr>
            <w:noProof/>
            <w:webHidden/>
          </w:rPr>
          <w:fldChar w:fldCharType="end"/>
        </w:r>
      </w:hyperlink>
    </w:p>
    <w:p w14:paraId="5B647D5F" w14:textId="7BDCA395" w:rsidR="005047AA" w:rsidRDefault="00000000" w:rsidP="00E01EFD">
      <w:pPr>
        <w:pStyle w:val="TableofFigures"/>
        <w:rPr>
          <w:rFonts w:asciiTheme="minorHAnsi" w:eastAsiaTheme="minorEastAsia" w:hAnsiTheme="minorHAnsi" w:cstheme="minorBidi"/>
          <w:noProof/>
          <w:color w:val="auto"/>
          <w:sz w:val="22"/>
          <w:szCs w:val="22"/>
        </w:rPr>
      </w:pPr>
      <w:hyperlink w:anchor="_Toc127867767" w:history="1">
        <w:r w:rsidR="005047AA" w:rsidRPr="00FB3E0C">
          <w:rPr>
            <w:rStyle w:val="Hyperlink"/>
            <w:noProof/>
          </w:rPr>
          <w:t xml:space="preserve"> 4.5.1: (a) The spectrum and (b) Calibration curve for Allura red food d</w:t>
        </w:r>
        <w:r w:rsidR="00E01EFD">
          <w:rPr>
            <w:rStyle w:val="Hyperlink"/>
            <w:noProof/>
            <w:lang w:val="en-GB"/>
          </w:rPr>
          <w:t xml:space="preserve">ye                     </w:t>
        </w:r>
        <w:r w:rsidR="00521084">
          <w:rPr>
            <w:rStyle w:val="Hyperlink"/>
            <w:noProof/>
            <w:lang w:val="en-GB"/>
          </w:rPr>
          <w:t xml:space="preserve"> </w:t>
        </w:r>
        <w:r w:rsidR="00E01EFD">
          <w:rPr>
            <w:rStyle w:val="Hyperlink"/>
            <w:noProof/>
            <w:lang w:val="en-GB"/>
          </w:rPr>
          <w:t xml:space="preserve"> </w:t>
        </w:r>
        <w:r w:rsidR="005047AA">
          <w:rPr>
            <w:noProof/>
            <w:webHidden/>
          </w:rPr>
          <w:fldChar w:fldCharType="begin"/>
        </w:r>
        <w:r w:rsidR="005047AA">
          <w:rPr>
            <w:noProof/>
            <w:webHidden/>
          </w:rPr>
          <w:instrText xml:space="preserve"> PAGEREF _Toc127867767 \h </w:instrText>
        </w:r>
        <w:r w:rsidR="005047AA">
          <w:rPr>
            <w:noProof/>
            <w:webHidden/>
          </w:rPr>
        </w:r>
        <w:r w:rsidR="005047AA">
          <w:rPr>
            <w:noProof/>
            <w:webHidden/>
          </w:rPr>
          <w:fldChar w:fldCharType="separate"/>
        </w:r>
        <w:r w:rsidR="00245092">
          <w:rPr>
            <w:noProof/>
            <w:webHidden/>
          </w:rPr>
          <w:t>346</w:t>
        </w:r>
        <w:r w:rsidR="005047AA">
          <w:rPr>
            <w:noProof/>
            <w:webHidden/>
          </w:rPr>
          <w:fldChar w:fldCharType="end"/>
        </w:r>
      </w:hyperlink>
    </w:p>
    <w:p w14:paraId="392A92D5" w14:textId="41A541DD" w:rsidR="005047AA" w:rsidRDefault="00000000" w:rsidP="00E01EFD">
      <w:pPr>
        <w:pStyle w:val="TableofFigures"/>
        <w:rPr>
          <w:rFonts w:asciiTheme="minorHAnsi" w:eastAsiaTheme="minorEastAsia" w:hAnsiTheme="minorHAnsi" w:cstheme="minorBidi"/>
          <w:noProof/>
          <w:color w:val="auto"/>
          <w:sz w:val="22"/>
          <w:szCs w:val="22"/>
        </w:rPr>
      </w:pPr>
      <w:hyperlink w:anchor="_Toc127867768" w:history="1">
        <w:r w:rsidR="005047AA" w:rsidRPr="00FB3E0C">
          <w:rPr>
            <w:rStyle w:val="Hyperlink"/>
            <w:noProof/>
          </w:rPr>
          <w:t xml:space="preserve"> 4.5.2.1: Effect of pH on the removal efficiency of ALR onto BSP1</w:t>
        </w:r>
        <w:r w:rsidR="00E01EFD">
          <w:rPr>
            <w:noProof/>
            <w:webHidden/>
            <w:lang w:val="en-GB"/>
          </w:rPr>
          <w:t xml:space="preserve">                                </w:t>
        </w:r>
        <w:r w:rsidR="00521084">
          <w:rPr>
            <w:noProof/>
            <w:webHidden/>
            <w:lang w:val="en-GB"/>
          </w:rPr>
          <w:t xml:space="preserve"> </w:t>
        </w:r>
        <w:r w:rsidR="005047AA">
          <w:rPr>
            <w:noProof/>
            <w:webHidden/>
          </w:rPr>
          <w:fldChar w:fldCharType="begin"/>
        </w:r>
        <w:r w:rsidR="005047AA">
          <w:rPr>
            <w:noProof/>
            <w:webHidden/>
          </w:rPr>
          <w:instrText xml:space="preserve"> PAGEREF _Toc127867768 \h </w:instrText>
        </w:r>
        <w:r w:rsidR="005047AA">
          <w:rPr>
            <w:noProof/>
            <w:webHidden/>
          </w:rPr>
        </w:r>
        <w:r w:rsidR="005047AA">
          <w:rPr>
            <w:noProof/>
            <w:webHidden/>
          </w:rPr>
          <w:fldChar w:fldCharType="separate"/>
        </w:r>
        <w:r w:rsidR="00245092">
          <w:rPr>
            <w:noProof/>
            <w:webHidden/>
          </w:rPr>
          <w:t>347</w:t>
        </w:r>
        <w:r w:rsidR="005047AA">
          <w:rPr>
            <w:noProof/>
            <w:webHidden/>
          </w:rPr>
          <w:fldChar w:fldCharType="end"/>
        </w:r>
      </w:hyperlink>
    </w:p>
    <w:p w14:paraId="314FCFBE" w14:textId="5A7C8556" w:rsidR="005047AA" w:rsidRDefault="00000000" w:rsidP="00E01EFD">
      <w:pPr>
        <w:pStyle w:val="TableofFigures"/>
        <w:rPr>
          <w:rFonts w:asciiTheme="minorHAnsi" w:eastAsiaTheme="minorEastAsia" w:hAnsiTheme="minorHAnsi" w:cstheme="minorBidi"/>
          <w:noProof/>
          <w:color w:val="auto"/>
          <w:sz w:val="22"/>
          <w:szCs w:val="22"/>
        </w:rPr>
      </w:pPr>
      <w:hyperlink w:anchor="_Toc127867769" w:history="1">
        <w:r w:rsidR="005047AA" w:rsidRPr="00FB3E0C">
          <w:rPr>
            <w:rStyle w:val="Hyperlink"/>
            <w:noProof/>
          </w:rPr>
          <w:t xml:space="preserve"> 4.5.2.2: Effect of contact time and initial concentration on the removal efficiency of ALR onto BSP1</w:t>
        </w:r>
        <w:r w:rsidR="00E01EFD">
          <w:rPr>
            <w:noProof/>
            <w:webHidden/>
            <w:lang w:val="en-GB"/>
          </w:rPr>
          <w:t xml:space="preserve">                                                                                                                        </w:t>
        </w:r>
        <w:r w:rsidR="00521084">
          <w:rPr>
            <w:noProof/>
            <w:webHidden/>
            <w:lang w:val="en-GB"/>
          </w:rPr>
          <w:t xml:space="preserve"> </w:t>
        </w:r>
        <w:r w:rsidR="00E01EFD">
          <w:rPr>
            <w:noProof/>
            <w:webHidden/>
            <w:lang w:val="en-GB"/>
          </w:rPr>
          <w:t xml:space="preserve">  </w:t>
        </w:r>
        <w:r w:rsidR="005047AA">
          <w:rPr>
            <w:noProof/>
            <w:webHidden/>
          </w:rPr>
          <w:fldChar w:fldCharType="begin"/>
        </w:r>
        <w:r w:rsidR="005047AA">
          <w:rPr>
            <w:noProof/>
            <w:webHidden/>
          </w:rPr>
          <w:instrText xml:space="preserve"> PAGEREF _Toc127867769 \h </w:instrText>
        </w:r>
        <w:r w:rsidR="005047AA">
          <w:rPr>
            <w:noProof/>
            <w:webHidden/>
          </w:rPr>
        </w:r>
        <w:r w:rsidR="005047AA">
          <w:rPr>
            <w:noProof/>
            <w:webHidden/>
          </w:rPr>
          <w:fldChar w:fldCharType="separate"/>
        </w:r>
        <w:r w:rsidR="00245092">
          <w:rPr>
            <w:noProof/>
            <w:webHidden/>
          </w:rPr>
          <w:t>348</w:t>
        </w:r>
        <w:r w:rsidR="005047AA">
          <w:rPr>
            <w:noProof/>
            <w:webHidden/>
          </w:rPr>
          <w:fldChar w:fldCharType="end"/>
        </w:r>
      </w:hyperlink>
    </w:p>
    <w:p w14:paraId="5DE1881C" w14:textId="64BF422C" w:rsidR="005047AA" w:rsidRDefault="00000000" w:rsidP="00E01EFD">
      <w:pPr>
        <w:pStyle w:val="TableofFigures"/>
        <w:rPr>
          <w:rFonts w:asciiTheme="minorHAnsi" w:eastAsiaTheme="minorEastAsia" w:hAnsiTheme="minorHAnsi" w:cstheme="minorBidi"/>
          <w:noProof/>
          <w:color w:val="auto"/>
          <w:sz w:val="22"/>
          <w:szCs w:val="22"/>
        </w:rPr>
      </w:pPr>
      <w:hyperlink w:anchor="_Toc127867770" w:history="1">
        <w:r w:rsidR="005047AA" w:rsidRPr="00FB3E0C">
          <w:rPr>
            <w:rStyle w:val="Hyperlink"/>
            <w:noProof/>
          </w:rPr>
          <w:t xml:space="preserve"> 4.5.2.3: Effect of dosage on the removal efficiency of ALR onto BSP1</w:t>
        </w:r>
        <w:r w:rsidR="00E01EFD">
          <w:rPr>
            <w:rStyle w:val="Hyperlink"/>
            <w:noProof/>
            <w:lang w:val="en-GB"/>
          </w:rPr>
          <w:t xml:space="preserve">                          </w:t>
        </w:r>
        <w:r w:rsidR="005047AA">
          <w:rPr>
            <w:noProof/>
            <w:webHidden/>
          </w:rPr>
          <w:fldChar w:fldCharType="begin"/>
        </w:r>
        <w:r w:rsidR="005047AA">
          <w:rPr>
            <w:noProof/>
            <w:webHidden/>
          </w:rPr>
          <w:instrText xml:space="preserve"> PAGEREF _Toc127867770 \h </w:instrText>
        </w:r>
        <w:r w:rsidR="005047AA">
          <w:rPr>
            <w:noProof/>
            <w:webHidden/>
          </w:rPr>
        </w:r>
        <w:r w:rsidR="005047AA">
          <w:rPr>
            <w:noProof/>
            <w:webHidden/>
          </w:rPr>
          <w:fldChar w:fldCharType="separate"/>
        </w:r>
        <w:r w:rsidR="00245092">
          <w:rPr>
            <w:noProof/>
            <w:webHidden/>
          </w:rPr>
          <w:t>349</w:t>
        </w:r>
        <w:r w:rsidR="005047AA">
          <w:rPr>
            <w:noProof/>
            <w:webHidden/>
          </w:rPr>
          <w:fldChar w:fldCharType="end"/>
        </w:r>
      </w:hyperlink>
    </w:p>
    <w:p w14:paraId="302F7D14" w14:textId="1CC32F90" w:rsidR="005047AA" w:rsidRDefault="00000000" w:rsidP="00E01EFD">
      <w:pPr>
        <w:pStyle w:val="TableofFigures"/>
        <w:rPr>
          <w:rFonts w:asciiTheme="minorHAnsi" w:eastAsiaTheme="minorEastAsia" w:hAnsiTheme="minorHAnsi" w:cstheme="minorBidi"/>
          <w:noProof/>
          <w:color w:val="auto"/>
          <w:sz w:val="22"/>
          <w:szCs w:val="22"/>
        </w:rPr>
      </w:pPr>
      <w:hyperlink w:anchor="_Toc127867771" w:history="1">
        <w:r w:rsidR="005047AA" w:rsidRPr="00FB3E0C">
          <w:rPr>
            <w:rStyle w:val="Hyperlink"/>
            <w:noProof/>
          </w:rPr>
          <w:t xml:space="preserve"> 4.5.2.4: </w:t>
        </w:r>
        <w:r w:rsidR="00FB304E">
          <w:rPr>
            <w:rStyle w:val="Hyperlink"/>
            <w:noProof/>
            <w:lang w:val="en-GB"/>
          </w:rPr>
          <w:t>I</w:t>
        </w:r>
        <w:r w:rsidR="005047AA" w:rsidRPr="00FB3E0C">
          <w:rPr>
            <w:rStyle w:val="Hyperlink"/>
            <w:noProof/>
          </w:rPr>
          <w:t>sothermal plot ALR</w:t>
        </w:r>
        <w:r w:rsidR="00FB304E">
          <w:rPr>
            <w:rStyle w:val="Hyperlink"/>
            <w:noProof/>
            <w:lang w:val="en-GB"/>
          </w:rPr>
          <w:t xml:space="preserve"> adsorption</w:t>
        </w:r>
        <w:r w:rsidR="005047AA" w:rsidRPr="00FB3E0C">
          <w:rPr>
            <w:rStyle w:val="Hyperlink"/>
            <w:noProof/>
          </w:rPr>
          <w:t xml:space="preserve"> onto BSP1</w:t>
        </w:r>
        <w:r w:rsidR="00E01EFD">
          <w:rPr>
            <w:noProof/>
            <w:webHidden/>
            <w:lang w:val="en-GB"/>
          </w:rPr>
          <w:t xml:space="preserve">                                                         </w:t>
        </w:r>
        <w:r w:rsidR="005047AA">
          <w:rPr>
            <w:noProof/>
            <w:webHidden/>
          </w:rPr>
          <w:fldChar w:fldCharType="begin"/>
        </w:r>
        <w:r w:rsidR="005047AA">
          <w:rPr>
            <w:noProof/>
            <w:webHidden/>
          </w:rPr>
          <w:instrText xml:space="preserve"> PAGEREF _Toc127867771 \h </w:instrText>
        </w:r>
        <w:r w:rsidR="005047AA">
          <w:rPr>
            <w:noProof/>
            <w:webHidden/>
          </w:rPr>
        </w:r>
        <w:r w:rsidR="005047AA">
          <w:rPr>
            <w:noProof/>
            <w:webHidden/>
          </w:rPr>
          <w:fldChar w:fldCharType="separate"/>
        </w:r>
        <w:r w:rsidR="00245092">
          <w:rPr>
            <w:noProof/>
            <w:webHidden/>
          </w:rPr>
          <w:t>351</w:t>
        </w:r>
        <w:r w:rsidR="005047AA">
          <w:rPr>
            <w:noProof/>
            <w:webHidden/>
          </w:rPr>
          <w:fldChar w:fldCharType="end"/>
        </w:r>
      </w:hyperlink>
    </w:p>
    <w:p w14:paraId="28DE391D" w14:textId="256A35E6" w:rsidR="005047AA" w:rsidRDefault="00000000" w:rsidP="00E01EFD">
      <w:pPr>
        <w:pStyle w:val="TableofFigures"/>
        <w:rPr>
          <w:rFonts w:asciiTheme="minorHAnsi" w:eastAsiaTheme="minorEastAsia" w:hAnsiTheme="minorHAnsi" w:cstheme="minorBidi"/>
          <w:noProof/>
          <w:color w:val="auto"/>
          <w:sz w:val="22"/>
          <w:szCs w:val="22"/>
        </w:rPr>
      </w:pPr>
      <w:hyperlink w:anchor="_Toc127867772" w:history="1">
        <w:r w:rsidR="005047AA" w:rsidRPr="00FB3E0C">
          <w:rPr>
            <w:rStyle w:val="Hyperlink"/>
            <w:noProof/>
          </w:rPr>
          <w:t xml:space="preserve"> 4.5.2.5 : </w:t>
        </w:r>
        <w:r w:rsidR="00FB304E">
          <w:rPr>
            <w:rStyle w:val="Hyperlink"/>
            <w:noProof/>
            <w:lang w:val="en-GB"/>
          </w:rPr>
          <w:t>K</w:t>
        </w:r>
        <w:r w:rsidR="005047AA" w:rsidRPr="00FB3E0C">
          <w:rPr>
            <w:rStyle w:val="Hyperlink"/>
            <w:noProof/>
          </w:rPr>
          <w:t>inetics plot of ALR adsorption onto BSP1</w:t>
        </w:r>
        <w:r w:rsidR="00E01EFD">
          <w:rPr>
            <w:noProof/>
            <w:webHidden/>
            <w:lang w:val="en-GB"/>
          </w:rPr>
          <w:t xml:space="preserve">                                                       </w:t>
        </w:r>
        <w:r w:rsidR="005047AA">
          <w:rPr>
            <w:noProof/>
            <w:webHidden/>
          </w:rPr>
          <w:fldChar w:fldCharType="begin"/>
        </w:r>
        <w:r w:rsidR="005047AA">
          <w:rPr>
            <w:noProof/>
            <w:webHidden/>
          </w:rPr>
          <w:instrText xml:space="preserve"> PAGEREF _Toc127867772 \h </w:instrText>
        </w:r>
        <w:r w:rsidR="005047AA">
          <w:rPr>
            <w:noProof/>
            <w:webHidden/>
          </w:rPr>
        </w:r>
        <w:r w:rsidR="005047AA">
          <w:rPr>
            <w:noProof/>
            <w:webHidden/>
          </w:rPr>
          <w:fldChar w:fldCharType="separate"/>
        </w:r>
        <w:r w:rsidR="00245092">
          <w:rPr>
            <w:noProof/>
            <w:webHidden/>
          </w:rPr>
          <w:t>355</w:t>
        </w:r>
        <w:r w:rsidR="005047AA">
          <w:rPr>
            <w:noProof/>
            <w:webHidden/>
          </w:rPr>
          <w:fldChar w:fldCharType="end"/>
        </w:r>
      </w:hyperlink>
    </w:p>
    <w:p w14:paraId="7041E6FF" w14:textId="2DC72E3C" w:rsidR="005047AA" w:rsidRDefault="00000000" w:rsidP="00E01EFD">
      <w:pPr>
        <w:pStyle w:val="TableofFigures"/>
        <w:rPr>
          <w:rFonts w:asciiTheme="minorHAnsi" w:eastAsiaTheme="minorEastAsia" w:hAnsiTheme="minorHAnsi" w:cstheme="minorBidi"/>
          <w:noProof/>
          <w:color w:val="auto"/>
          <w:sz w:val="22"/>
          <w:szCs w:val="22"/>
        </w:rPr>
      </w:pPr>
      <w:hyperlink w:anchor="_Toc127867773" w:history="1">
        <w:r w:rsidR="005047AA" w:rsidRPr="00FB3E0C">
          <w:rPr>
            <w:rStyle w:val="Hyperlink"/>
            <w:noProof/>
          </w:rPr>
          <w:t xml:space="preserve"> 4.5.2.6.1: Effect of temperature on the uptake of ALR onto BSP1</w:t>
        </w:r>
        <w:r w:rsidR="00E01EFD">
          <w:rPr>
            <w:noProof/>
            <w:webHidden/>
            <w:lang w:val="en-GB"/>
          </w:rPr>
          <w:t xml:space="preserve">                                   </w:t>
        </w:r>
        <w:r w:rsidR="005047AA">
          <w:rPr>
            <w:noProof/>
            <w:webHidden/>
          </w:rPr>
          <w:fldChar w:fldCharType="begin"/>
        </w:r>
        <w:r w:rsidR="005047AA">
          <w:rPr>
            <w:noProof/>
            <w:webHidden/>
          </w:rPr>
          <w:instrText xml:space="preserve"> PAGEREF _Toc127867773 \h </w:instrText>
        </w:r>
        <w:r w:rsidR="005047AA">
          <w:rPr>
            <w:noProof/>
            <w:webHidden/>
          </w:rPr>
        </w:r>
        <w:r w:rsidR="005047AA">
          <w:rPr>
            <w:noProof/>
            <w:webHidden/>
          </w:rPr>
          <w:fldChar w:fldCharType="separate"/>
        </w:r>
        <w:r w:rsidR="00245092">
          <w:rPr>
            <w:noProof/>
            <w:webHidden/>
          </w:rPr>
          <w:t>357</w:t>
        </w:r>
        <w:r w:rsidR="005047AA">
          <w:rPr>
            <w:noProof/>
            <w:webHidden/>
          </w:rPr>
          <w:fldChar w:fldCharType="end"/>
        </w:r>
      </w:hyperlink>
    </w:p>
    <w:p w14:paraId="2B47C032" w14:textId="42AFC5BF" w:rsidR="005047AA" w:rsidRDefault="00000000" w:rsidP="00E01EFD">
      <w:pPr>
        <w:pStyle w:val="TableofFigures"/>
        <w:rPr>
          <w:rFonts w:asciiTheme="minorHAnsi" w:eastAsiaTheme="minorEastAsia" w:hAnsiTheme="minorHAnsi" w:cstheme="minorBidi"/>
          <w:noProof/>
          <w:color w:val="auto"/>
          <w:sz w:val="22"/>
          <w:szCs w:val="22"/>
        </w:rPr>
      </w:pPr>
      <w:hyperlink w:anchor="_Toc127867774" w:history="1">
        <w:r w:rsidR="005047AA" w:rsidRPr="00FB3E0C">
          <w:rPr>
            <w:rStyle w:val="Hyperlink"/>
            <w:noProof/>
          </w:rPr>
          <w:t xml:space="preserve"> 4.5.2.6.1: Van’t Hoff plot of ALR uptake onto BSP1</w:t>
        </w:r>
        <w:r w:rsidR="00E01EFD">
          <w:rPr>
            <w:noProof/>
            <w:webHidden/>
            <w:lang w:val="en-GB"/>
          </w:rPr>
          <w:t xml:space="preserve">                                                       </w:t>
        </w:r>
        <w:r w:rsidR="005047AA">
          <w:rPr>
            <w:noProof/>
            <w:webHidden/>
          </w:rPr>
          <w:fldChar w:fldCharType="begin"/>
        </w:r>
        <w:r w:rsidR="005047AA">
          <w:rPr>
            <w:noProof/>
            <w:webHidden/>
          </w:rPr>
          <w:instrText xml:space="preserve"> PAGEREF _Toc127867774 \h </w:instrText>
        </w:r>
        <w:r w:rsidR="005047AA">
          <w:rPr>
            <w:noProof/>
            <w:webHidden/>
          </w:rPr>
        </w:r>
        <w:r w:rsidR="005047AA">
          <w:rPr>
            <w:noProof/>
            <w:webHidden/>
          </w:rPr>
          <w:fldChar w:fldCharType="separate"/>
        </w:r>
        <w:r w:rsidR="00245092">
          <w:rPr>
            <w:noProof/>
            <w:webHidden/>
          </w:rPr>
          <w:t>358</w:t>
        </w:r>
        <w:r w:rsidR="005047AA">
          <w:rPr>
            <w:noProof/>
            <w:webHidden/>
          </w:rPr>
          <w:fldChar w:fldCharType="end"/>
        </w:r>
      </w:hyperlink>
    </w:p>
    <w:p w14:paraId="7AA505DE" w14:textId="185A295A" w:rsidR="005047AA" w:rsidRDefault="00000000" w:rsidP="00E01EFD">
      <w:pPr>
        <w:pStyle w:val="TableofFigures"/>
        <w:rPr>
          <w:rFonts w:asciiTheme="minorHAnsi" w:eastAsiaTheme="minorEastAsia" w:hAnsiTheme="minorHAnsi" w:cstheme="minorBidi"/>
          <w:noProof/>
          <w:color w:val="auto"/>
          <w:sz w:val="22"/>
          <w:szCs w:val="22"/>
        </w:rPr>
      </w:pPr>
      <w:hyperlink w:anchor="_Toc127867775" w:history="1">
        <w:r w:rsidR="005047AA" w:rsidRPr="00FB3E0C">
          <w:rPr>
            <w:rStyle w:val="Hyperlink"/>
            <w:noProof/>
          </w:rPr>
          <w:t xml:space="preserve"> 4.5.2.7: Desorption efficiency of ALR-BSP1 system</w:t>
        </w:r>
        <w:r w:rsidR="00E01EFD">
          <w:rPr>
            <w:noProof/>
            <w:webHidden/>
            <w:lang w:val="en-GB"/>
          </w:rPr>
          <w:t xml:space="preserve">                                                        </w:t>
        </w:r>
        <w:r w:rsidR="005047AA">
          <w:rPr>
            <w:noProof/>
            <w:webHidden/>
          </w:rPr>
          <w:fldChar w:fldCharType="begin"/>
        </w:r>
        <w:r w:rsidR="005047AA">
          <w:rPr>
            <w:noProof/>
            <w:webHidden/>
          </w:rPr>
          <w:instrText xml:space="preserve"> PAGEREF _Toc127867775 \h </w:instrText>
        </w:r>
        <w:r w:rsidR="005047AA">
          <w:rPr>
            <w:noProof/>
            <w:webHidden/>
          </w:rPr>
        </w:r>
        <w:r w:rsidR="005047AA">
          <w:rPr>
            <w:noProof/>
            <w:webHidden/>
          </w:rPr>
          <w:fldChar w:fldCharType="separate"/>
        </w:r>
        <w:r w:rsidR="00245092">
          <w:rPr>
            <w:noProof/>
            <w:webHidden/>
          </w:rPr>
          <w:t>359</w:t>
        </w:r>
        <w:r w:rsidR="005047AA">
          <w:rPr>
            <w:noProof/>
            <w:webHidden/>
          </w:rPr>
          <w:fldChar w:fldCharType="end"/>
        </w:r>
      </w:hyperlink>
    </w:p>
    <w:p w14:paraId="27DF0F55" w14:textId="7EF1F298" w:rsidR="005047AA" w:rsidRDefault="00000000" w:rsidP="00E01EFD">
      <w:pPr>
        <w:pStyle w:val="TableofFigures"/>
        <w:rPr>
          <w:rFonts w:asciiTheme="minorHAnsi" w:eastAsiaTheme="minorEastAsia" w:hAnsiTheme="minorHAnsi" w:cstheme="minorBidi"/>
          <w:noProof/>
          <w:color w:val="auto"/>
          <w:sz w:val="22"/>
          <w:szCs w:val="22"/>
        </w:rPr>
      </w:pPr>
      <w:hyperlink w:anchor="_Toc127867776" w:history="1">
        <w:r w:rsidR="005047AA" w:rsidRPr="00FB3E0C">
          <w:rPr>
            <w:rStyle w:val="Hyperlink"/>
            <w:noProof/>
          </w:rPr>
          <w:t xml:space="preserve"> 4.5.2.8: Surface morphology of BSP1 (a) before and (b) after adsorption of ALR</w:t>
        </w:r>
        <w:r w:rsidR="00E01EFD">
          <w:rPr>
            <w:rStyle w:val="Hyperlink"/>
            <w:noProof/>
            <w:lang w:val="en-GB"/>
          </w:rPr>
          <w:t xml:space="preserve">      </w:t>
        </w:r>
        <w:r w:rsidR="005047AA">
          <w:rPr>
            <w:noProof/>
            <w:webHidden/>
          </w:rPr>
          <w:tab/>
        </w:r>
        <w:r w:rsidR="00E01EFD">
          <w:rPr>
            <w:noProof/>
            <w:webHidden/>
            <w:lang w:val="en-GB"/>
          </w:rPr>
          <w:t xml:space="preserve">     </w:t>
        </w:r>
        <w:r w:rsidR="005047AA">
          <w:rPr>
            <w:noProof/>
            <w:webHidden/>
          </w:rPr>
          <w:fldChar w:fldCharType="begin"/>
        </w:r>
        <w:r w:rsidR="005047AA">
          <w:rPr>
            <w:noProof/>
            <w:webHidden/>
          </w:rPr>
          <w:instrText xml:space="preserve"> PAGEREF _Toc127867776 \h </w:instrText>
        </w:r>
        <w:r w:rsidR="005047AA">
          <w:rPr>
            <w:noProof/>
            <w:webHidden/>
          </w:rPr>
        </w:r>
        <w:r w:rsidR="005047AA">
          <w:rPr>
            <w:noProof/>
            <w:webHidden/>
          </w:rPr>
          <w:fldChar w:fldCharType="separate"/>
        </w:r>
        <w:r w:rsidR="00245092">
          <w:rPr>
            <w:noProof/>
            <w:webHidden/>
          </w:rPr>
          <w:t>360</w:t>
        </w:r>
        <w:r w:rsidR="005047AA">
          <w:rPr>
            <w:noProof/>
            <w:webHidden/>
          </w:rPr>
          <w:fldChar w:fldCharType="end"/>
        </w:r>
      </w:hyperlink>
    </w:p>
    <w:p w14:paraId="335C091F" w14:textId="314FE66A" w:rsidR="005047AA" w:rsidRDefault="00000000" w:rsidP="00E01EFD">
      <w:pPr>
        <w:pStyle w:val="TableofFigures"/>
        <w:rPr>
          <w:rFonts w:asciiTheme="minorHAnsi" w:eastAsiaTheme="minorEastAsia" w:hAnsiTheme="minorHAnsi" w:cstheme="minorBidi"/>
          <w:noProof/>
          <w:color w:val="auto"/>
          <w:sz w:val="22"/>
          <w:szCs w:val="22"/>
        </w:rPr>
      </w:pPr>
      <w:hyperlink w:anchor="_Toc127867777" w:history="1">
        <w:r w:rsidR="005047AA" w:rsidRPr="00FB3E0C">
          <w:rPr>
            <w:rStyle w:val="Hyperlink"/>
            <w:noProof/>
          </w:rPr>
          <w:t xml:space="preserve"> 4.5.2.9.1: Comparison of the target and predicted removal efficiency in relation to ALR uptake onto BSP1</w:t>
        </w:r>
        <w:r w:rsidR="00E01EFD">
          <w:rPr>
            <w:noProof/>
            <w:webHidden/>
            <w:lang w:val="en-GB"/>
          </w:rPr>
          <w:t xml:space="preserve">                                                                                                                </w:t>
        </w:r>
        <w:r w:rsidR="005047AA">
          <w:rPr>
            <w:noProof/>
            <w:webHidden/>
          </w:rPr>
          <w:fldChar w:fldCharType="begin"/>
        </w:r>
        <w:r w:rsidR="005047AA">
          <w:rPr>
            <w:noProof/>
            <w:webHidden/>
          </w:rPr>
          <w:instrText xml:space="preserve"> PAGEREF _Toc127867777 \h </w:instrText>
        </w:r>
        <w:r w:rsidR="005047AA">
          <w:rPr>
            <w:noProof/>
            <w:webHidden/>
          </w:rPr>
        </w:r>
        <w:r w:rsidR="005047AA">
          <w:rPr>
            <w:noProof/>
            <w:webHidden/>
          </w:rPr>
          <w:fldChar w:fldCharType="separate"/>
        </w:r>
        <w:r w:rsidR="00245092">
          <w:rPr>
            <w:noProof/>
            <w:webHidden/>
          </w:rPr>
          <w:t>362</w:t>
        </w:r>
        <w:r w:rsidR="005047AA">
          <w:rPr>
            <w:noProof/>
            <w:webHidden/>
          </w:rPr>
          <w:fldChar w:fldCharType="end"/>
        </w:r>
      </w:hyperlink>
    </w:p>
    <w:p w14:paraId="6CD6AA8C" w14:textId="3DC921DE" w:rsidR="005047AA" w:rsidRDefault="00000000" w:rsidP="00E01EFD">
      <w:pPr>
        <w:pStyle w:val="TableofFigures"/>
        <w:rPr>
          <w:rFonts w:asciiTheme="minorHAnsi" w:eastAsiaTheme="minorEastAsia" w:hAnsiTheme="minorHAnsi" w:cstheme="minorBidi"/>
          <w:noProof/>
          <w:color w:val="auto"/>
          <w:sz w:val="22"/>
          <w:szCs w:val="22"/>
        </w:rPr>
      </w:pPr>
      <w:hyperlink w:anchor="_Toc127867778" w:history="1">
        <w:r w:rsidR="005047AA" w:rsidRPr="00FB3E0C">
          <w:rPr>
            <w:rStyle w:val="Hyperlink"/>
            <w:noProof/>
          </w:rPr>
          <w:t xml:space="preserve"> 4.5.2.9.2: A three-layered ANN architecture for ALR adsorption onto BSP1</w:t>
        </w:r>
        <w:r w:rsidR="00E01EFD">
          <w:rPr>
            <w:noProof/>
            <w:webHidden/>
            <w:lang w:val="en-GB"/>
          </w:rPr>
          <w:t xml:space="preserve">                  </w:t>
        </w:r>
        <w:r w:rsidR="005047AA">
          <w:rPr>
            <w:noProof/>
            <w:webHidden/>
          </w:rPr>
          <w:fldChar w:fldCharType="begin"/>
        </w:r>
        <w:r w:rsidR="005047AA">
          <w:rPr>
            <w:noProof/>
            <w:webHidden/>
          </w:rPr>
          <w:instrText xml:space="preserve"> PAGEREF _Toc127867778 \h </w:instrText>
        </w:r>
        <w:r w:rsidR="005047AA">
          <w:rPr>
            <w:noProof/>
            <w:webHidden/>
          </w:rPr>
        </w:r>
        <w:r w:rsidR="005047AA">
          <w:rPr>
            <w:noProof/>
            <w:webHidden/>
          </w:rPr>
          <w:fldChar w:fldCharType="separate"/>
        </w:r>
        <w:r w:rsidR="00245092">
          <w:rPr>
            <w:noProof/>
            <w:webHidden/>
          </w:rPr>
          <w:t>363</w:t>
        </w:r>
        <w:r w:rsidR="005047AA">
          <w:rPr>
            <w:noProof/>
            <w:webHidden/>
          </w:rPr>
          <w:fldChar w:fldCharType="end"/>
        </w:r>
      </w:hyperlink>
    </w:p>
    <w:p w14:paraId="0259B739" w14:textId="5CD51EF7" w:rsidR="005047AA" w:rsidRDefault="00000000" w:rsidP="00E01EFD">
      <w:pPr>
        <w:pStyle w:val="TableofFigures"/>
        <w:rPr>
          <w:rFonts w:asciiTheme="minorHAnsi" w:eastAsiaTheme="minorEastAsia" w:hAnsiTheme="minorHAnsi" w:cstheme="minorBidi"/>
          <w:noProof/>
          <w:color w:val="auto"/>
          <w:sz w:val="22"/>
          <w:szCs w:val="22"/>
        </w:rPr>
      </w:pPr>
      <w:hyperlink w:anchor="_Toc127867779" w:history="1">
        <w:r w:rsidR="005047AA" w:rsidRPr="00FB3E0C">
          <w:rPr>
            <w:rStyle w:val="Hyperlink"/>
            <w:noProof/>
          </w:rPr>
          <w:t xml:space="preserve"> 4.5.2.9.3: Comparison plots of Experimental and ANN predicted adsorption efficiencies for ALR uptake onto BSP1</w:t>
        </w:r>
        <w:r w:rsidR="00E01EFD">
          <w:rPr>
            <w:noProof/>
            <w:webHidden/>
            <w:lang w:val="en-GB"/>
          </w:rPr>
          <w:t xml:space="preserve">                                                                                                 </w:t>
        </w:r>
        <w:r w:rsidR="005047AA">
          <w:rPr>
            <w:noProof/>
            <w:webHidden/>
          </w:rPr>
          <w:fldChar w:fldCharType="begin"/>
        </w:r>
        <w:r w:rsidR="005047AA">
          <w:rPr>
            <w:noProof/>
            <w:webHidden/>
          </w:rPr>
          <w:instrText xml:space="preserve"> PAGEREF _Toc127867779 \h </w:instrText>
        </w:r>
        <w:r w:rsidR="005047AA">
          <w:rPr>
            <w:noProof/>
            <w:webHidden/>
          </w:rPr>
        </w:r>
        <w:r w:rsidR="005047AA">
          <w:rPr>
            <w:noProof/>
            <w:webHidden/>
          </w:rPr>
          <w:fldChar w:fldCharType="separate"/>
        </w:r>
        <w:r w:rsidR="00245092">
          <w:rPr>
            <w:noProof/>
            <w:webHidden/>
          </w:rPr>
          <w:t>364</w:t>
        </w:r>
        <w:r w:rsidR="005047AA">
          <w:rPr>
            <w:noProof/>
            <w:webHidden/>
          </w:rPr>
          <w:fldChar w:fldCharType="end"/>
        </w:r>
      </w:hyperlink>
    </w:p>
    <w:p w14:paraId="46D6AAA6" w14:textId="20A448DE" w:rsidR="005047AA" w:rsidRDefault="00000000" w:rsidP="00E01EFD">
      <w:pPr>
        <w:pStyle w:val="TableofFigures"/>
        <w:rPr>
          <w:rFonts w:asciiTheme="minorHAnsi" w:eastAsiaTheme="minorEastAsia" w:hAnsiTheme="minorHAnsi" w:cstheme="minorBidi"/>
          <w:noProof/>
          <w:color w:val="auto"/>
          <w:sz w:val="22"/>
          <w:szCs w:val="22"/>
        </w:rPr>
      </w:pPr>
      <w:hyperlink w:anchor="_Toc127867780" w:history="1">
        <w:r w:rsidR="005047AA" w:rsidRPr="00FB3E0C">
          <w:rPr>
            <w:rStyle w:val="Hyperlink"/>
            <w:noProof/>
          </w:rPr>
          <w:t xml:space="preserve"> 4.5.3.1: Effect of pH on the removal efficiency of ALR onto DRP1</w:t>
        </w:r>
        <w:r w:rsidR="00E01EFD">
          <w:rPr>
            <w:rStyle w:val="Hyperlink"/>
            <w:noProof/>
            <w:lang w:val="en-GB"/>
          </w:rPr>
          <w:t xml:space="preserve">                                </w:t>
        </w:r>
        <w:r w:rsidR="005047AA">
          <w:rPr>
            <w:noProof/>
            <w:webHidden/>
          </w:rPr>
          <w:fldChar w:fldCharType="begin"/>
        </w:r>
        <w:r w:rsidR="005047AA">
          <w:rPr>
            <w:noProof/>
            <w:webHidden/>
          </w:rPr>
          <w:instrText xml:space="preserve"> PAGEREF _Toc127867780 \h </w:instrText>
        </w:r>
        <w:r w:rsidR="005047AA">
          <w:rPr>
            <w:noProof/>
            <w:webHidden/>
          </w:rPr>
        </w:r>
        <w:r w:rsidR="005047AA">
          <w:rPr>
            <w:noProof/>
            <w:webHidden/>
          </w:rPr>
          <w:fldChar w:fldCharType="separate"/>
        </w:r>
        <w:r w:rsidR="00245092">
          <w:rPr>
            <w:noProof/>
            <w:webHidden/>
          </w:rPr>
          <w:t>365</w:t>
        </w:r>
        <w:r w:rsidR="005047AA">
          <w:rPr>
            <w:noProof/>
            <w:webHidden/>
          </w:rPr>
          <w:fldChar w:fldCharType="end"/>
        </w:r>
      </w:hyperlink>
    </w:p>
    <w:p w14:paraId="345D6AD7" w14:textId="438E3E3D" w:rsidR="005047AA" w:rsidRDefault="00000000" w:rsidP="00E01EFD">
      <w:pPr>
        <w:pStyle w:val="TableofFigures"/>
        <w:rPr>
          <w:rFonts w:asciiTheme="minorHAnsi" w:eastAsiaTheme="minorEastAsia" w:hAnsiTheme="minorHAnsi" w:cstheme="minorBidi"/>
          <w:noProof/>
          <w:color w:val="auto"/>
          <w:sz w:val="22"/>
          <w:szCs w:val="22"/>
        </w:rPr>
      </w:pPr>
      <w:hyperlink w:anchor="_Toc127867781" w:history="1">
        <w:r w:rsidR="005047AA" w:rsidRPr="00FB3E0C">
          <w:rPr>
            <w:rStyle w:val="Hyperlink"/>
            <w:noProof/>
          </w:rPr>
          <w:t xml:space="preserve"> 4.5.3.2: Effect of contact time and initial concentration on the removal efficiency of ALR onto DRP1</w:t>
        </w:r>
        <w:r w:rsidR="00E01EFD">
          <w:rPr>
            <w:noProof/>
            <w:webHidden/>
            <w:lang w:val="en-GB"/>
          </w:rPr>
          <w:t xml:space="preserve">                                                                                                                           </w:t>
        </w:r>
        <w:r w:rsidR="005047AA">
          <w:rPr>
            <w:noProof/>
            <w:webHidden/>
          </w:rPr>
          <w:fldChar w:fldCharType="begin"/>
        </w:r>
        <w:r w:rsidR="005047AA">
          <w:rPr>
            <w:noProof/>
            <w:webHidden/>
          </w:rPr>
          <w:instrText xml:space="preserve"> PAGEREF _Toc127867781 \h </w:instrText>
        </w:r>
        <w:r w:rsidR="005047AA">
          <w:rPr>
            <w:noProof/>
            <w:webHidden/>
          </w:rPr>
        </w:r>
        <w:r w:rsidR="005047AA">
          <w:rPr>
            <w:noProof/>
            <w:webHidden/>
          </w:rPr>
          <w:fldChar w:fldCharType="separate"/>
        </w:r>
        <w:r w:rsidR="00245092">
          <w:rPr>
            <w:noProof/>
            <w:webHidden/>
          </w:rPr>
          <w:t>366</w:t>
        </w:r>
        <w:r w:rsidR="005047AA">
          <w:rPr>
            <w:noProof/>
            <w:webHidden/>
          </w:rPr>
          <w:fldChar w:fldCharType="end"/>
        </w:r>
      </w:hyperlink>
    </w:p>
    <w:p w14:paraId="7ED87DFD" w14:textId="0B64058F" w:rsidR="005047AA" w:rsidRDefault="00000000" w:rsidP="00E01EFD">
      <w:pPr>
        <w:pStyle w:val="TableofFigures"/>
        <w:rPr>
          <w:rFonts w:asciiTheme="minorHAnsi" w:eastAsiaTheme="minorEastAsia" w:hAnsiTheme="minorHAnsi" w:cstheme="minorBidi"/>
          <w:noProof/>
          <w:color w:val="auto"/>
          <w:sz w:val="22"/>
          <w:szCs w:val="22"/>
        </w:rPr>
      </w:pPr>
      <w:hyperlink w:anchor="_Toc127867782" w:history="1">
        <w:r w:rsidR="005047AA" w:rsidRPr="00FB3E0C">
          <w:rPr>
            <w:rStyle w:val="Hyperlink"/>
            <w:noProof/>
          </w:rPr>
          <w:t xml:space="preserve"> 4.5.3.3: Effect of dosage on the removal efficiency of ALR onto DRP1</w:t>
        </w:r>
        <w:r w:rsidR="00E01EFD">
          <w:rPr>
            <w:rStyle w:val="Hyperlink"/>
            <w:noProof/>
            <w:lang w:val="en-GB"/>
          </w:rPr>
          <w:t xml:space="preserve">                          </w:t>
        </w:r>
        <w:r w:rsidR="005047AA">
          <w:rPr>
            <w:noProof/>
            <w:webHidden/>
          </w:rPr>
          <w:fldChar w:fldCharType="begin"/>
        </w:r>
        <w:r w:rsidR="005047AA">
          <w:rPr>
            <w:noProof/>
            <w:webHidden/>
          </w:rPr>
          <w:instrText xml:space="preserve"> PAGEREF _Toc127867782 \h </w:instrText>
        </w:r>
        <w:r w:rsidR="005047AA">
          <w:rPr>
            <w:noProof/>
            <w:webHidden/>
          </w:rPr>
        </w:r>
        <w:r w:rsidR="005047AA">
          <w:rPr>
            <w:noProof/>
            <w:webHidden/>
          </w:rPr>
          <w:fldChar w:fldCharType="separate"/>
        </w:r>
        <w:r w:rsidR="00245092">
          <w:rPr>
            <w:noProof/>
            <w:webHidden/>
          </w:rPr>
          <w:t>367</w:t>
        </w:r>
        <w:r w:rsidR="005047AA">
          <w:rPr>
            <w:noProof/>
            <w:webHidden/>
          </w:rPr>
          <w:fldChar w:fldCharType="end"/>
        </w:r>
      </w:hyperlink>
    </w:p>
    <w:p w14:paraId="5266427A" w14:textId="094FE242" w:rsidR="005047AA" w:rsidRDefault="00000000" w:rsidP="00E01EFD">
      <w:pPr>
        <w:pStyle w:val="TableofFigures"/>
        <w:rPr>
          <w:rFonts w:asciiTheme="minorHAnsi" w:eastAsiaTheme="minorEastAsia" w:hAnsiTheme="minorHAnsi" w:cstheme="minorBidi"/>
          <w:noProof/>
          <w:color w:val="auto"/>
          <w:sz w:val="22"/>
          <w:szCs w:val="22"/>
        </w:rPr>
      </w:pPr>
      <w:hyperlink w:anchor="_Toc127867783" w:history="1">
        <w:r w:rsidR="005047AA" w:rsidRPr="00FB3E0C">
          <w:rPr>
            <w:rStyle w:val="Hyperlink"/>
            <w:noProof/>
          </w:rPr>
          <w:t xml:space="preserve"> 4.5.3.4: </w:t>
        </w:r>
        <w:r w:rsidR="00FB304E">
          <w:rPr>
            <w:rStyle w:val="Hyperlink"/>
            <w:noProof/>
            <w:lang w:val="en-GB"/>
          </w:rPr>
          <w:t>I</w:t>
        </w:r>
        <w:r w:rsidR="005047AA" w:rsidRPr="00FB3E0C">
          <w:rPr>
            <w:rStyle w:val="Hyperlink"/>
            <w:noProof/>
          </w:rPr>
          <w:t xml:space="preserve">sothermal plot ALR </w:t>
        </w:r>
        <w:r w:rsidR="00FB304E">
          <w:rPr>
            <w:rStyle w:val="Hyperlink"/>
            <w:noProof/>
            <w:lang w:val="en-GB"/>
          </w:rPr>
          <w:t xml:space="preserve">adsorption </w:t>
        </w:r>
        <w:r w:rsidR="005047AA" w:rsidRPr="00FB3E0C">
          <w:rPr>
            <w:rStyle w:val="Hyperlink"/>
            <w:noProof/>
          </w:rPr>
          <w:t>onto DRP1</w:t>
        </w:r>
        <w:r w:rsidR="00E01EFD">
          <w:rPr>
            <w:noProof/>
            <w:webHidden/>
            <w:lang w:val="en-GB"/>
          </w:rPr>
          <w:t xml:space="preserve">                                                        </w:t>
        </w:r>
        <w:r w:rsidR="005047AA">
          <w:rPr>
            <w:noProof/>
            <w:webHidden/>
          </w:rPr>
          <w:fldChar w:fldCharType="begin"/>
        </w:r>
        <w:r w:rsidR="005047AA">
          <w:rPr>
            <w:noProof/>
            <w:webHidden/>
          </w:rPr>
          <w:instrText xml:space="preserve"> PAGEREF _Toc127867783 \h </w:instrText>
        </w:r>
        <w:r w:rsidR="005047AA">
          <w:rPr>
            <w:noProof/>
            <w:webHidden/>
          </w:rPr>
        </w:r>
        <w:r w:rsidR="005047AA">
          <w:rPr>
            <w:noProof/>
            <w:webHidden/>
          </w:rPr>
          <w:fldChar w:fldCharType="separate"/>
        </w:r>
        <w:r w:rsidR="00245092">
          <w:rPr>
            <w:noProof/>
            <w:webHidden/>
          </w:rPr>
          <w:t>369</w:t>
        </w:r>
        <w:r w:rsidR="005047AA">
          <w:rPr>
            <w:noProof/>
            <w:webHidden/>
          </w:rPr>
          <w:fldChar w:fldCharType="end"/>
        </w:r>
      </w:hyperlink>
    </w:p>
    <w:p w14:paraId="38112DFE" w14:textId="49B47D0B" w:rsidR="005047AA" w:rsidRDefault="00000000" w:rsidP="00E01EFD">
      <w:pPr>
        <w:pStyle w:val="TableofFigures"/>
        <w:rPr>
          <w:rFonts w:asciiTheme="minorHAnsi" w:eastAsiaTheme="minorEastAsia" w:hAnsiTheme="minorHAnsi" w:cstheme="minorBidi"/>
          <w:noProof/>
          <w:color w:val="auto"/>
          <w:sz w:val="22"/>
          <w:szCs w:val="22"/>
        </w:rPr>
      </w:pPr>
      <w:hyperlink w:anchor="_Toc127867784" w:history="1">
        <w:r w:rsidR="005047AA" w:rsidRPr="00FB3E0C">
          <w:rPr>
            <w:rStyle w:val="Hyperlink"/>
            <w:noProof/>
          </w:rPr>
          <w:t xml:space="preserve"> 4.5.3.5: </w:t>
        </w:r>
        <w:r w:rsidR="00FB304E">
          <w:rPr>
            <w:rStyle w:val="Hyperlink"/>
            <w:noProof/>
            <w:lang w:val="en-GB"/>
          </w:rPr>
          <w:t>K</w:t>
        </w:r>
        <w:r w:rsidR="005047AA" w:rsidRPr="00FB3E0C">
          <w:rPr>
            <w:rStyle w:val="Hyperlink"/>
            <w:noProof/>
          </w:rPr>
          <w:t>inetics plot of ALR adsorption onto DRP1</w:t>
        </w:r>
        <w:r w:rsidR="00E01EFD">
          <w:rPr>
            <w:noProof/>
            <w:webHidden/>
            <w:lang w:val="en-GB"/>
          </w:rPr>
          <w:t xml:space="preserve">                                                        </w:t>
        </w:r>
        <w:r w:rsidR="005047AA">
          <w:rPr>
            <w:noProof/>
            <w:webHidden/>
          </w:rPr>
          <w:fldChar w:fldCharType="begin"/>
        </w:r>
        <w:r w:rsidR="005047AA">
          <w:rPr>
            <w:noProof/>
            <w:webHidden/>
          </w:rPr>
          <w:instrText xml:space="preserve"> PAGEREF _Toc127867784 \h </w:instrText>
        </w:r>
        <w:r w:rsidR="005047AA">
          <w:rPr>
            <w:noProof/>
            <w:webHidden/>
          </w:rPr>
        </w:r>
        <w:r w:rsidR="005047AA">
          <w:rPr>
            <w:noProof/>
            <w:webHidden/>
          </w:rPr>
          <w:fldChar w:fldCharType="separate"/>
        </w:r>
        <w:r w:rsidR="00245092">
          <w:rPr>
            <w:noProof/>
            <w:webHidden/>
          </w:rPr>
          <w:t>373</w:t>
        </w:r>
        <w:r w:rsidR="005047AA">
          <w:rPr>
            <w:noProof/>
            <w:webHidden/>
          </w:rPr>
          <w:fldChar w:fldCharType="end"/>
        </w:r>
      </w:hyperlink>
    </w:p>
    <w:p w14:paraId="061E43CA" w14:textId="04268051" w:rsidR="005047AA" w:rsidRDefault="00000000" w:rsidP="00E01EFD">
      <w:pPr>
        <w:pStyle w:val="TableofFigures"/>
        <w:rPr>
          <w:rFonts w:asciiTheme="minorHAnsi" w:eastAsiaTheme="minorEastAsia" w:hAnsiTheme="minorHAnsi" w:cstheme="minorBidi"/>
          <w:noProof/>
          <w:color w:val="auto"/>
          <w:sz w:val="22"/>
          <w:szCs w:val="22"/>
        </w:rPr>
      </w:pPr>
      <w:hyperlink w:anchor="_Toc127867785" w:history="1">
        <w:r w:rsidR="005047AA" w:rsidRPr="00FB3E0C">
          <w:rPr>
            <w:rStyle w:val="Hyperlink"/>
            <w:noProof/>
          </w:rPr>
          <w:t xml:space="preserve"> 4.5.3.6.1: Effect of temperature on the uptake of ALR onto DRP1</w:t>
        </w:r>
        <w:r w:rsidR="00E01EFD">
          <w:rPr>
            <w:noProof/>
            <w:webHidden/>
            <w:lang w:val="en-GB"/>
          </w:rPr>
          <w:t xml:space="preserve">                                  </w:t>
        </w:r>
        <w:r w:rsidR="005047AA">
          <w:rPr>
            <w:noProof/>
            <w:webHidden/>
          </w:rPr>
          <w:fldChar w:fldCharType="begin"/>
        </w:r>
        <w:r w:rsidR="005047AA">
          <w:rPr>
            <w:noProof/>
            <w:webHidden/>
          </w:rPr>
          <w:instrText xml:space="preserve"> PAGEREF _Toc127867785 \h </w:instrText>
        </w:r>
        <w:r w:rsidR="005047AA">
          <w:rPr>
            <w:noProof/>
            <w:webHidden/>
          </w:rPr>
        </w:r>
        <w:r w:rsidR="005047AA">
          <w:rPr>
            <w:noProof/>
            <w:webHidden/>
          </w:rPr>
          <w:fldChar w:fldCharType="separate"/>
        </w:r>
        <w:r w:rsidR="00245092">
          <w:rPr>
            <w:noProof/>
            <w:webHidden/>
          </w:rPr>
          <w:t>375</w:t>
        </w:r>
        <w:r w:rsidR="005047AA">
          <w:rPr>
            <w:noProof/>
            <w:webHidden/>
          </w:rPr>
          <w:fldChar w:fldCharType="end"/>
        </w:r>
      </w:hyperlink>
    </w:p>
    <w:p w14:paraId="521B600B" w14:textId="328D684A" w:rsidR="005047AA" w:rsidRDefault="00000000" w:rsidP="00E01EFD">
      <w:pPr>
        <w:pStyle w:val="TableofFigures"/>
        <w:rPr>
          <w:rFonts w:asciiTheme="minorHAnsi" w:eastAsiaTheme="minorEastAsia" w:hAnsiTheme="minorHAnsi" w:cstheme="minorBidi"/>
          <w:noProof/>
          <w:color w:val="auto"/>
          <w:sz w:val="22"/>
          <w:szCs w:val="22"/>
        </w:rPr>
      </w:pPr>
      <w:hyperlink w:anchor="_Toc127867786" w:history="1">
        <w:r w:rsidR="005047AA" w:rsidRPr="00FB3E0C">
          <w:rPr>
            <w:rStyle w:val="Hyperlink"/>
            <w:noProof/>
          </w:rPr>
          <w:t xml:space="preserve"> 4.5.3.6.1: Van’t Hoff plot of ALR uptake onto DRP1</w:t>
        </w:r>
        <w:r w:rsidR="00E01EFD">
          <w:rPr>
            <w:noProof/>
            <w:webHidden/>
            <w:lang w:val="en-GB"/>
          </w:rPr>
          <w:t xml:space="preserve">                                                      </w:t>
        </w:r>
        <w:r w:rsidR="005047AA">
          <w:rPr>
            <w:noProof/>
            <w:webHidden/>
          </w:rPr>
          <w:fldChar w:fldCharType="begin"/>
        </w:r>
        <w:r w:rsidR="005047AA">
          <w:rPr>
            <w:noProof/>
            <w:webHidden/>
          </w:rPr>
          <w:instrText xml:space="preserve"> PAGEREF _Toc127867786 \h </w:instrText>
        </w:r>
        <w:r w:rsidR="005047AA">
          <w:rPr>
            <w:noProof/>
            <w:webHidden/>
          </w:rPr>
        </w:r>
        <w:r w:rsidR="005047AA">
          <w:rPr>
            <w:noProof/>
            <w:webHidden/>
          </w:rPr>
          <w:fldChar w:fldCharType="separate"/>
        </w:r>
        <w:r w:rsidR="00245092">
          <w:rPr>
            <w:noProof/>
            <w:webHidden/>
          </w:rPr>
          <w:t>376</w:t>
        </w:r>
        <w:r w:rsidR="005047AA">
          <w:rPr>
            <w:noProof/>
            <w:webHidden/>
          </w:rPr>
          <w:fldChar w:fldCharType="end"/>
        </w:r>
      </w:hyperlink>
    </w:p>
    <w:p w14:paraId="7F4060A8" w14:textId="288F19B2" w:rsidR="005047AA" w:rsidRDefault="00000000" w:rsidP="00E01EFD">
      <w:pPr>
        <w:pStyle w:val="TableofFigures"/>
        <w:rPr>
          <w:rFonts w:asciiTheme="minorHAnsi" w:eastAsiaTheme="minorEastAsia" w:hAnsiTheme="minorHAnsi" w:cstheme="minorBidi"/>
          <w:noProof/>
          <w:color w:val="auto"/>
          <w:sz w:val="22"/>
          <w:szCs w:val="22"/>
        </w:rPr>
      </w:pPr>
      <w:hyperlink w:anchor="_Toc127867787" w:history="1">
        <w:r w:rsidR="005047AA" w:rsidRPr="00FB3E0C">
          <w:rPr>
            <w:rStyle w:val="Hyperlink"/>
            <w:noProof/>
          </w:rPr>
          <w:t xml:space="preserve"> 4.5.3.7: Desorption efficiency of ALR-DRP1 system</w:t>
        </w:r>
        <w:r w:rsidR="00E01EFD">
          <w:rPr>
            <w:noProof/>
            <w:webHidden/>
            <w:lang w:val="en-GB"/>
          </w:rPr>
          <w:t xml:space="preserve">                                                       </w:t>
        </w:r>
        <w:r w:rsidR="005047AA">
          <w:rPr>
            <w:noProof/>
            <w:webHidden/>
          </w:rPr>
          <w:fldChar w:fldCharType="begin"/>
        </w:r>
        <w:r w:rsidR="005047AA">
          <w:rPr>
            <w:noProof/>
            <w:webHidden/>
          </w:rPr>
          <w:instrText xml:space="preserve"> PAGEREF _Toc127867787 \h </w:instrText>
        </w:r>
        <w:r w:rsidR="005047AA">
          <w:rPr>
            <w:noProof/>
            <w:webHidden/>
          </w:rPr>
        </w:r>
        <w:r w:rsidR="005047AA">
          <w:rPr>
            <w:noProof/>
            <w:webHidden/>
          </w:rPr>
          <w:fldChar w:fldCharType="separate"/>
        </w:r>
        <w:r w:rsidR="00245092">
          <w:rPr>
            <w:noProof/>
            <w:webHidden/>
          </w:rPr>
          <w:t>377</w:t>
        </w:r>
        <w:r w:rsidR="005047AA">
          <w:rPr>
            <w:noProof/>
            <w:webHidden/>
          </w:rPr>
          <w:fldChar w:fldCharType="end"/>
        </w:r>
      </w:hyperlink>
    </w:p>
    <w:p w14:paraId="63C904FD" w14:textId="019CE35E" w:rsidR="005047AA" w:rsidRDefault="00000000" w:rsidP="00E01EFD">
      <w:pPr>
        <w:pStyle w:val="TableofFigures"/>
        <w:rPr>
          <w:rFonts w:asciiTheme="minorHAnsi" w:eastAsiaTheme="minorEastAsia" w:hAnsiTheme="minorHAnsi" w:cstheme="minorBidi"/>
          <w:noProof/>
          <w:color w:val="auto"/>
          <w:sz w:val="22"/>
          <w:szCs w:val="22"/>
        </w:rPr>
      </w:pPr>
      <w:hyperlink w:anchor="_Toc127867788" w:history="1">
        <w:r w:rsidR="005047AA" w:rsidRPr="00FB3E0C">
          <w:rPr>
            <w:rStyle w:val="Hyperlink"/>
            <w:noProof/>
          </w:rPr>
          <w:t xml:space="preserve"> 4.5.3.8: Surface morphology of DRP1 (a) before and (b) after adsorption</w:t>
        </w:r>
        <w:r w:rsidR="00E01EFD">
          <w:rPr>
            <w:noProof/>
            <w:webHidden/>
            <w:lang w:val="en-GB"/>
          </w:rPr>
          <w:t xml:space="preserve">                       </w:t>
        </w:r>
        <w:r w:rsidR="005047AA">
          <w:rPr>
            <w:noProof/>
            <w:webHidden/>
          </w:rPr>
          <w:fldChar w:fldCharType="begin"/>
        </w:r>
        <w:r w:rsidR="005047AA">
          <w:rPr>
            <w:noProof/>
            <w:webHidden/>
          </w:rPr>
          <w:instrText xml:space="preserve"> PAGEREF _Toc127867788 \h </w:instrText>
        </w:r>
        <w:r w:rsidR="005047AA">
          <w:rPr>
            <w:noProof/>
            <w:webHidden/>
          </w:rPr>
        </w:r>
        <w:r w:rsidR="005047AA">
          <w:rPr>
            <w:noProof/>
            <w:webHidden/>
          </w:rPr>
          <w:fldChar w:fldCharType="separate"/>
        </w:r>
        <w:r w:rsidR="00245092">
          <w:rPr>
            <w:noProof/>
            <w:webHidden/>
          </w:rPr>
          <w:t>377</w:t>
        </w:r>
        <w:r w:rsidR="005047AA">
          <w:rPr>
            <w:noProof/>
            <w:webHidden/>
          </w:rPr>
          <w:fldChar w:fldCharType="end"/>
        </w:r>
      </w:hyperlink>
    </w:p>
    <w:p w14:paraId="31D156C5" w14:textId="55ED5081" w:rsidR="005047AA" w:rsidRDefault="00000000" w:rsidP="00E01EFD">
      <w:pPr>
        <w:pStyle w:val="TableofFigures"/>
        <w:rPr>
          <w:rFonts w:asciiTheme="minorHAnsi" w:eastAsiaTheme="minorEastAsia" w:hAnsiTheme="minorHAnsi" w:cstheme="minorBidi"/>
          <w:noProof/>
          <w:color w:val="auto"/>
          <w:sz w:val="22"/>
          <w:szCs w:val="22"/>
        </w:rPr>
      </w:pPr>
      <w:hyperlink w:anchor="_Toc127867789" w:history="1">
        <w:r w:rsidR="005047AA" w:rsidRPr="00FB3E0C">
          <w:rPr>
            <w:rStyle w:val="Hyperlink"/>
            <w:noProof/>
          </w:rPr>
          <w:t xml:space="preserve"> 4.5.3.9.1: Comparison of the target and predicted removal efficiency in relation to ALR uptake onto DRP1</w:t>
        </w:r>
        <w:r w:rsidR="00E01EFD">
          <w:rPr>
            <w:noProof/>
            <w:webHidden/>
            <w:lang w:val="en-GB"/>
          </w:rPr>
          <w:t xml:space="preserve">                                                                                                               </w:t>
        </w:r>
        <w:r w:rsidR="005047AA">
          <w:rPr>
            <w:noProof/>
            <w:webHidden/>
          </w:rPr>
          <w:fldChar w:fldCharType="begin"/>
        </w:r>
        <w:r w:rsidR="005047AA">
          <w:rPr>
            <w:noProof/>
            <w:webHidden/>
          </w:rPr>
          <w:instrText xml:space="preserve"> PAGEREF _Toc127867789 \h </w:instrText>
        </w:r>
        <w:r w:rsidR="005047AA">
          <w:rPr>
            <w:noProof/>
            <w:webHidden/>
          </w:rPr>
        </w:r>
        <w:r w:rsidR="005047AA">
          <w:rPr>
            <w:noProof/>
            <w:webHidden/>
          </w:rPr>
          <w:fldChar w:fldCharType="separate"/>
        </w:r>
        <w:r w:rsidR="00245092">
          <w:rPr>
            <w:noProof/>
            <w:webHidden/>
          </w:rPr>
          <w:t>380</w:t>
        </w:r>
        <w:r w:rsidR="005047AA">
          <w:rPr>
            <w:noProof/>
            <w:webHidden/>
          </w:rPr>
          <w:fldChar w:fldCharType="end"/>
        </w:r>
      </w:hyperlink>
    </w:p>
    <w:p w14:paraId="46FA9CE1" w14:textId="5C0A1636" w:rsidR="005047AA" w:rsidRDefault="00000000" w:rsidP="00E01EFD">
      <w:pPr>
        <w:pStyle w:val="TableofFigures"/>
        <w:rPr>
          <w:rFonts w:asciiTheme="minorHAnsi" w:eastAsiaTheme="minorEastAsia" w:hAnsiTheme="minorHAnsi" w:cstheme="minorBidi"/>
          <w:noProof/>
          <w:color w:val="auto"/>
          <w:sz w:val="22"/>
          <w:szCs w:val="22"/>
        </w:rPr>
      </w:pPr>
      <w:hyperlink w:anchor="_Toc127867790" w:history="1">
        <w:r w:rsidR="005047AA" w:rsidRPr="00FB3E0C">
          <w:rPr>
            <w:rStyle w:val="Hyperlink"/>
            <w:noProof/>
          </w:rPr>
          <w:t xml:space="preserve"> 4.5.3.9.2:  A three-layered ANN architecture for ALR adsorption onto DRP1</w:t>
        </w:r>
        <w:r w:rsidR="00E01EFD">
          <w:rPr>
            <w:noProof/>
            <w:webHidden/>
            <w:lang w:val="en-GB"/>
          </w:rPr>
          <w:t xml:space="preserve">                </w:t>
        </w:r>
        <w:r w:rsidR="005047AA">
          <w:rPr>
            <w:noProof/>
            <w:webHidden/>
          </w:rPr>
          <w:fldChar w:fldCharType="begin"/>
        </w:r>
        <w:r w:rsidR="005047AA">
          <w:rPr>
            <w:noProof/>
            <w:webHidden/>
          </w:rPr>
          <w:instrText xml:space="preserve"> PAGEREF _Toc127867790 \h </w:instrText>
        </w:r>
        <w:r w:rsidR="005047AA">
          <w:rPr>
            <w:noProof/>
            <w:webHidden/>
          </w:rPr>
        </w:r>
        <w:r w:rsidR="005047AA">
          <w:rPr>
            <w:noProof/>
            <w:webHidden/>
          </w:rPr>
          <w:fldChar w:fldCharType="separate"/>
        </w:r>
        <w:r w:rsidR="00245092">
          <w:rPr>
            <w:noProof/>
            <w:webHidden/>
          </w:rPr>
          <w:t>380</w:t>
        </w:r>
        <w:r w:rsidR="005047AA">
          <w:rPr>
            <w:noProof/>
            <w:webHidden/>
          </w:rPr>
          <w:fldChar w:fldCharType="end"/>
        </w:r>
      </w:hyperlink>
    </w:p>
    <w:p w14:paraId="1761515C" w14:textId="46846744" w:rsidR="005047AA" w:rsidRDefault="00000000" w:rsidP="00E01EFD">
      <w:pPr>
        <w:pStyle w:val="TableofFigures"/>
        <w:rPr>
          <w:rFonts w:asciiTheme="minorHAnsi" w:eastAsiaTheme="minorEastAsia" w:hAnsiTheme="minorHAnsi" w:cstheme="minorBidi"/>
          <w:noProof/>
          <w:color w:val="auto"/>
          <w:sz w:val="22"/>
          <w:szCs w:val="22"/>
        </w:rPr>
      </w:pPr>
      <w:hyperlink w:anchor="_Toc127867791" w:history="1">
        <w:r w:rsidR="005047AA" w:rsidRPr="00FB3E0C">
          <w:rPr>
            <w:rStyle w:val="Hyperlink"/>
            <w:noProof/>
          </w:rPr>
          <w:t xml:space="preserve"> 4.5.4.1: Effect of pH on the removal efficiency of ALR onto EGB1</w:t>
        </w:r>
        <w:r w:rsidR="00E01EFD">
          <w:rPr>
            <w:noProof/>
            <w:webHidden/>
            <w:lang w:val="en-GB"/>
          </w:rPr>
          <w:t xml:space="preserve">                                </w:t>
        </w:r>
        <w:r w:rsidR="005047AA">
          <w:rPr>
            <w:noProof/>
            <w:webHidden/>
          </w:rPr>
          <w:fldChar w:fldCharType="begin"/>
        </w:r>
        <w:r w:rsidR="005047AA">
          <w:rPr>
            <w:noProof/>
            <w:webHidden/>
          </w:rPr>
          <w:instrText xml:space="preserve"> PAGEREF _Toc127867791 \h </w:instrText>
        </w:r>
        <w:r w:rsidR="005047AA">
          <w:rPr>
            <w:noProof/>
            <w:webHidden/>
          </w:rPr>
        </w:r>
        <w:r w:rsidR="005047AA">
          <w:rPr>
            <w:noProof/>
            <w:webHidden/>
          </w:rPr>
          <w:fldChar w:fldCharType="separate"/>
        </w:r>
        <w:r w:rsidR="00245092">
          <w:rPr>
            <w:noProof/>
            <w:webHidden/>
          </w:rPr>
          <w:t>382</w:t>
        </w:r>
        <w:r w:rsidR="005047AA">
          <w:rPr>
            <w:noProof/>
            <w:webHidden/>
          </w:rPr>
          <w:fldChar w:fldCharType="end"/>
        </w:r>
      </w:hyperlink>
    </w:p>
    <w:p w14:paraId="0B7B064D" w14:textId="7A27B5E9" w:rsidR="005047AA" w:rsidRPr="00806483" w:rsidRDefault="00000000" w:rsidP="00E01EFD">
      <w:pPr>
        <w:pStyle w:val="TableofFigures"/>
        <w:rPr>
          <w:rFonts w:asciiTheme="minorHAnsi" w:eastAsiaTheme="minorEastAsia" w:hAnsiTheme="minorHAnsi" w:cstheme="minorBidi"/>
          <w:noProof/>
          <w:color w:val="auto"/>
          <w:sz w:val="22"/>
          <w:szCs w:val="22"/>
          <w:lang w:val="en-GB"/>
        </w:rPr>
      </w:pPr>
      <w:hyperlink w:anchor="_Toc127867792" w:history="1">
        <w:r w:rsidR="005047AA" w:rsidRPr="00FB3E0C">
          <w:rPr>
            <w:rStyle w:val="Hyperlink"/>
            <w:noProof/>
          </w:rPr>
          <w:t xml:space="preserve"> 4.5.4.2: Effect of contact time and initial concentration on the removal efficiency </w:t>
        </w:r>
        <w:r w:rsidR="00806483">
          <w:rPr>
            <w:rStyle w:val="Hyperlink"/>
            <w:noProof/>
            <w:lang w:val="en-GB"/>
          </w:rPr>
          <w:t xml:space="preserve">            </w:t>
        </w:r>
        <w:r w:rsidR="005047AA" w:rsidRPr="00FB3E0C">
          <w:rPr>
            <w:rStyle w:val="Hyperlink"/>
            <w:noProof/>
          </w:rPr>
          <w:t>of ALR onto EGB1</w:t>
        </w:r>
        <w:r w:rsidR="00E01EFD">
          <w:rPr>
            <w:noProof/>
            <w:webHidden/>
            <w:lang w:val="en-GB"/>
          </w:rPr>
          <w:t xml:space="preserve"> </w:t>
        </w:r>
        <w:r w:rsidR="00806483">
          <w:rPr>
            <w:noProof/>
            <w:webHidden/>
            <w:lang w:val="en-GB"/>
          </w:rPr>
          <w:t xml:space="preserve">                                                                                                            383</w:t>
        </w:r>
        <w:r w:rsidR="00E01EFD">
          <w:rPr>
            <w:noProof/>
            <w:webHidden/>
            <w:lang w:val="en-GB"/>
          </w:rPr>
          <w:t xml:space="preserve">                                                                                                                         </w:t>
        </w:r>
      </w:hyperlink>
      <w:r w:rsidR="00806483">
        <w:rPr>
          <w:noProof/>
          <w:lang w:val="en-GB"/>
        </w:rPr>
        <w:t xml:space="preserve">     </w:t>
      </w:r>
    </w:p>
    <w:p w14:paraId="09AD5D37" w14:textId="1CC36B0F" w:rsidR="005047AA" w:rsidRDefault="00000000" w:rsidP="00E01EFD">
      <w:pPr>
        <w:pStyle w:val="TableofFigures"/>
        <w:rPr>
          <w:rFonts w:asciiTheme="minorHAnsi" w:eastAsiaTheme="minorEastAsia" w:hAnsiTheme="minorHAnsi" w:cstheme="minorBidi"/>
          <w:noProof/>
          <w:color w:val="auto"/>
          <w:sz w:val="22"/>
          <w:szCs w:val="22"/>
        </w:rPr>
      </w:pPr>
      <w:hyperlink w:anchor="_Toc127867793" w:history="1">
        <w:r w:rsidR="005047AA" w:rsidRPr="00FB3E0C">
          <w:rPr>
            <w:rStyle w:val="Hyperlink"/>
            <w:noProof/>
          </w:rPr>
          <w:t xml:space="preserve"> 4.5.4.3: Effect of dosage on the removal efficiency of ALR onto EGB1</w:t>
        </w:r>
        <w:r w:rsidR="00E01EFD">
          <w:rPr>
            <w:rStyle w:val="Hyperlink"/>
            <w:noProof/>
            <w:lang w:val="en-GB"/>
          </w:rPr>
          <w:t xml:space="preserve">                          </w:t>
        </w:r>
        <w:r w:rsidR="005047AA">
          <w:rPr>
            <w:noProof/>
            <w:webHidden/>
          </w:rPr>
          <w:fldChar w:fldCharType="begin"/>
        </w:r>
        <w:r w:rsidR="005047AA">
          <w:rPr>
            <w:noProof/>
            <w:webHidden/>
          </w:rPr>
          <w:instrText xml:space="preserve"> PAGEREF _Toc127867793 \h </w:instrText>
        </w:r>
        <w:r w:rsidR="005047AA">
          <w:rPr>
            <w:noProof/>
            <w:webHidden/>
          </w:rPr>
        </w:r>
        <w:r w:rsidR="005047AA">
          <w:rPr>
            <w:noProof/>
            <w:webHidden/>
          </w:rPr>
          <w:fldChar w:fldCharType="separate"/>
        </w:r>
        <w:r w:rsidR="00245092">
          <w:rPr>
            <w:noProof/>
            <w:webHidden/>
          </w:rPr>
          <w:t>384</w:t>
        </w:r>
        <w:r w:rsidR="005047AA">
          <w:rPr>
            <w:noProof/>
            <w:webHidden/>
          </w:rPr>
          <w:fldChar w:fldCharType="end"/>
        </w:r>
      </w:hyperlink>
    </w:p>
    <w:p w14:paraId="5ADDC505" w14:textId="5B2BDFE0" w:rsidR="005047AA" w:rsidRDefault="00000000" w:rsidP="00E01EFD">
      <w:pPr>
        <w:pStyle w:val="TableofFigures"/>
        <w:rPr>
          <w:rFonts w:asciiTheme="minorHAnsi" w:eastAsiaTheme="minorEastAsia" w:hAnsiTheme="minorHAnsi" w:cstheme="minorBidi"/>
          <w:noProof/>
          <w:color w:val="auto"/>
          <w:sz w:val="22"/>
          <w:szCs w:val="22"/>
        </w:rPr>
      </w:pPr>
      <w:hyperlink w:anchor="_Toc127867794" w:history="1">
        <w:r w:rsidR="005047AA" w:rsidRPr="00FB3E0C">
          <w:rPr>
            <w:rStyle w:val="Hyperlink"/>
            <w:noProof/>
          </w:rPr>
          <w:t xml:space="preserve"> 4.5.4.4: </w:t>
        </w:r>
        <w:r w:rsidR="00FB304E">
          <w:rPr>
            <w:rStyle w:val="Hyperlink"/>
            <w:noProof/>
            <w:lang w:val="en-GB"/>
          </w:rPr>
          <w:t>I</w:t>
        </w:r>
        <w:r w:rsidR="005047AA" w:rsidRPr="00FB3E0C">
          <w:rPr>
            <w:rStyle w:val="Hyperlink"/>
            <w:noProof/>
          </w:rPr>
          <w:t>sothermal plot ALR</w:t>
        </w:r>
        <w:r w:rsidR="00FB304E">
          <w:rPr>
            <w:rStyle w:val="Hyperlink"/>
            <w:noProof/>
            <w:lang w:val="en-GB"/>
          </w:rPr>
          <w:t xml:space="preserve"> adsorption</w:t>
        </w:r>
        <w:r w:rsidR="005047AA" w:rsidRPr="00FB3E0C">
          <w:rPr>
            <w:rStyle w:val="Hyperlink"/>
            <w:noProof/>
          </w:rPr>
          <w:t xml:space="preserve"> onto EGB1</w:t>
        </w:r>
        <w:r w:rsidR="00E01EFD">
          <w:rPr>
            <w:noProof/>
            <w:webHidden/>
            <w:lang w:val="en-GB"/>
          </w:rPr>
          <w:t xml:space="preserve">                                                        </w:t>
        </w:r>
        <w:r w:rsidR="005047AA">
          <w:rPr>
            <w:noProof/>
            <w:webHidden/>
          </w:rPr>
          <w:fldChar w:fldCharType="begin"/>
        </w:r>
        <w:r w:rsidR="005047AA">
          <w:rPr>
            <w:noProof/>
            <w:webHidden/>
          </w:rPr>
          <w:instrText xml:space="preserve"> PAGEREF _Toc127867794 \h </w:instrText>
        </w:r>
        <w:r w:rsidR="005047AA">
          <w:rPr>
            <w:noProof/>
            <w:webHidden/>
          </w:rPr>
        </w:r>
        <w:r w:rsidR="005047AA">
          <w:rPr>
            <w:noProof/>
            <w:webHidden/>
          </w:rPr>
          <w:fldChar w:fldCharType="separate"/>
        </w:r>
        <w:r w:rsidR="00245092">
          <w:rPr>
            <w:noProof/>
            <w:webHidden/>
          </w:rPr>
          <w:t>386</w:t>
        </w:r>
        <w:r w:rsidR="005047AA">
          <w:rPr>
            <w:noProof/>
            <w:webHidden/>
          </w:rPr>
          <w:fldChar w:fldCharType="end"/>
        </w:r>
      </w:hyperlink>
    </w:p>
    <w:p w14:paraId="08DC39F2" w14:textId="129DDD4A" w:rsidR="005047AA" w:rsidRDefault="00000000" w:rsidP="00E01EFD">
      <w:pPr>
        <w:pStyle w:val="TableofFigures"/>
        <w:rPr>
          <w:rFonts w:asciiTheme="minorHAnsi" w:eastAsiaTheme="minorEastAsia" w:hAnsiTheme="minorHAnsi" w:cstheme="minorBidi"/>
          <w:noProof/>
          <w:color w:val="auto"/>
          <w:sz w:val="22"/>
          <w:szCs w:val="22"/>
        </w:rPr>
      </w:pPr>
      <w:hyperlink w:anchor="_Toc127867795" w:history="1">
        <w:r w:rsidR="005047AA" w:rsidRPr="00FB3E0C">
          <w:rPr>
            <w:rStyle w:val="Hyperlink"/>
            <w:noProof/>
          </w:rPr>
          <w:t xml:space="preserve"> 4.5.4.5: </w:t>
        </w:r>
        <w:r w:rsidR="00FB304E">
          <w:rPr>
            <w:rStyle w:val="Hyperlink"/>
            <w:noProof/>
            <w:lang w:val="en-GB"/>
          </w:rPr>
          <w:t>K</w:t>
        </w:r>
        <w:r w:rsidR="005047AA" w:rsidRPr="00FB3E0C">
          <w:rPr>
            <w:rStyle w:val="Hyperlink"/>
            <w:noProof/>
          </w:rPr>
          <w:t>inetics plot of ALR adsorption onto EGB1</w:t>
        </w:r>
        <w:r w:rsidR="00E01EFD">
          <w:rPr>
            <w:noProof/>
            <w:webHidden/>
            <w:lang w:val="en-GB"/>
          </w:rPr>
          <w:t xml:space="preserve">                                                        </w:t>
        </w:r>
        <w:r w:rsidR="005047AA">
          <w:rPr>
            <w:noProof/>
            <w:webHidden/>
          </w:rPr>
          <w:fldChar w:fldCharType="begin"/>
        </w:r>
        <w:r w:rsidR="005047AA">
          <w:rPr>
            <w:noProof/>
            <w:webHidden/>
          </w:rPr>
          <w:instrText xml:space="preserve"> PAGEREF _Toc127867795 \h </w:instrText>
        </w:r>
        <w:r w:rsidR="005047AA">
          <w:rPr>
            <w:noProof/>
            <w:webHidden/>
          </w:rPr>
        </w:r>
        <w:r w:rsidR="005047AA">
          <w:rPr>
            <w:noProof/>
            <w:webHidden/>
          </w:rPr>
          <w:fldChar w:fldCharType="separate"/>
        </w:r>
        <w:r w:rsidR="00245092">
          <w:rPr>
            <w:noProof/>
            <w:webHidden/>
          </w:rPr>
          <w:t>389</w:t>
        </w:r>
        <w:r w:rsidR="005047AA">
          <w:rPr>
            <w:noProof/>
            <w:webHidden/>
          </w:rPr>
          <w:fldChar w:fldCharType="end"/>
        </w:r>
      </w:hyperlink>
    </w:p>
    <w:p w14:paraId="03A7A653" w14:textId="475DB577" w:rsidR="005047AA" w:rsidRDefault="00000000" w:rsidP="00E01EFD">
      <w:pPr>
        <w:pStyle w:val="TableofFigures"/>
        <w:rPr>
          <w:rFonts w:asciiTheme="minorHAnsi" w:eastAsiaTheme="minorEastAsia" w:hAnsiTheme="minorHAnsi" w:cstheme="minorBidi"/>
          <w:noProof/>
          <w:color w:val="auto"/>
          <w:sz w:val="22"/>
          <w:szCs w:val="22"/>
        </w:rPr>
      </w:pPr>
      <w:hyperlink w:anchor="_Toc127867796" w:history="1">
        <w:r w:rsidR="005047AA" w:rsidRPr="00FB3E0C">
          <w:rPr>
            <w:rStyle w:val="Hyperlink"/>
            <w:noProof/>
          </w:rPr>
          <w:t xml:space="preserve"> 4.5.4.6.1: Effect of temperature on the uptake of ALR onto EGB1</w:t>
        </w:r>
        <w:r w:rsidR="00E01EFD">
          <w:rPr>
            <w:rStyle w:val="Hyperlink"/>
            <w:noProof/>
            <w:lang w:val="en-GB"/>
          </w:rPr>
          <w:t xml:space="preserve">                                  </w:t>
        </w:r>
        <w:r w:rsidR="005047AA">
          <w:rPr>
            <w:noProof/>
            <w:webHidden/>
          </w:rPr>
          <w:fldChar w:fldCharType="begin"/>
        </w:r>
        <w:r w:rsidR="005047AA">
          <w:rPr>
            <w:noProof/>
            <w:webHidden/>
          </w:rPr>
          <w:instrText xml:space="preserve"> PAGEREF _Toc127867796 \h </w:instrText>
        </w:r>
        <w:r w:rsidR="005047AA">
          <w:rPr>
            <w:noProof/>
            <w:webHidden/>
          </w:rPr>
        </w:r>
        <w:r w:rsidR="005047AA">
          <w:rPr>
            <w:noProof/>
            <w:webHidden/>
          </w:rPr>
          <w:fldChar w:fldCharType="separate"/>
        </w:r>
        <w:r w:rsidR="00245092">
          <w:rPr>
            <w:noProof/>
            <w:webHidden/>
          </w:rPr>
          <w:t>391</w:t>
        </w:r>
        <w:r w:rsidR="005047AA">
          <w:rPr>
            <w:noProof/>
            <w:webHidden/>
          </w:rPr>
          <w:fldChar w:fldCharType="end"/>
        </w:r>
      </w:hyperlink>
    </w:p>
    <w:p w14:paraId="51A47479" w14:textId="46E20A3C" w:rsidR="005047AA" w:rsidRDefault="00000000" w:rsidP="00E01EFD">
      <w:pPr>
        <w:pStyle w:val="TableofFigures"/>
        <w:rPr>
          <w:rFonts w:asciiTheme="minorHAnsi" w:eastAsiaTheme="minorEastAsia" w:hAnsiTheme="minorHAnsi" w:cstheme="minorBidi"/>
          <w:noProof/>
          <w:color w:val="auto"/>
          <w:sz w:val="22"/>
          <w:szCs w:val="22"/>
        </w:rPr>
      </w:pPr>
      <w:hyperlink w:anchor="_Toc127867797" w:history="1">
        <w:r w:rsidR="005047AA" w:rsidRPr="00FB3E0C">
          <w:rPr>
            <w:rStyle w:val="Hyperlink"/>
            <w:noProof/>
          </w:rPr>
          <w:t xml:space="preserve"> 4.5.4.6.2: Van’t Hoff plot of ALR uptake onto EGB1</w:t>
        </w:r>
        <w:r w:rsidR="00E01EFD">
          <w:rPr>
            <w:noProof/>
            <w:webHidden/>
            <w:lang w:val="en-GB"/>
          </w:rPr>
          <w:t xml:space="preserve">                                                      </w:t>
        </w:r>
        <w:r w:rsidR="005047AA">
          <w:rPr>
            <w:noProof/>
            <w:webHidden/>
          </w:rPr>
          <w:fldChar w:fldCharType="begin"/>
        </w:r>
        <w:r w:rsidR="005047AA">
          <w:rPr>
            <w:noProof/>
            <w:webHidden/>
          </w:rPr>
          <w:instrText xml:space="preserve"> PAGEREF _Toc127867797 \h </w:instrText>
        </w:r>
        <w:r w:rsidR="005047AA">
          <w:rPr>
            <w:noProof/>
            <w:webHidden/>
          </w:rPr>
        </w:r>
        <w:r w:rsidR="005047AA">
          <w:rPr>
            <w:noProof/>
            <w:webHidden/>
          </w:rPr>
          <w:fldChar w:fldCharType="separate"/>
        </w:r>
        <w:r w:rsidR="00245092">
          <w:rPr>
            <w:noProof/>
            <w:webHidden/>
          </w:rPr>
          <w:t>392</w:t>
        </w:r>
        <w:r w:rsidR="005047AA">
          <w:rPr>
            <w:noProof/>
            <w:webHidden/>
          </w:rPr>
          <w:fldChar w:fldCharType="end"/>
        </w:r>
      </w:hyperlink>
    </w:p>
    <w:p w14:paraId="2D153A3F" w14:textId="721385A2" w:rsidR="005047AA" w:rsidRDefault="00000000" w:rsidP="00E01EFD">
      <w:pPr>
        <w:pStyle w:val="TableofFigures"/>
        <w:rPr>
          <w:rFonts w:asciiTheme="minorHAnsi" w:eastAsiaTheme="minorEastAsia" w:hAnsiTheme="minorHAnsi" w:cstheme="minorBidi"/>
          <w:noProof/>
          <w:color w:val="auto"/>
          <w:sz w:val="22"/>
          <w:szCs w:val="22"/>
        </w:rPr>
      </w:pPr>
      <w:hyperlink w:anchor="_Toc127867798" w:history="1">
        <w:r w:rsidR="005047AA" w:rsidRPr="00FB3E0C">
          <w:rPr>
            <w:rStyle w:val="Hyperlink"/>
            <w:noProof/>
          </w:rPr>
          <w:t xml:space="preserve"> 4.5.4.8: Surface morphology of EGB1 (a) before and (b) after adsorption</w:t>
        </w:r>
        <w:r w:rsidR="00E01EFD">
          <w:rPr>
            <w:noProof/>
            <w:webHidden/>
            <w:lang w:val="en-GB"/>
          </w:rPr>
          <w:t xml:space="preserve">                       </w:t>
        </w:r>
        <w:r w:rsidR="005047AA">
          <w:rPr>
            <w:noProof/>
            <w:webHidden/>
          </w:rPr>
          <w:fldChar w:fldCharType="begin"/>
        </w:r>
        <w:r w:rsidR="005047AA">
          <w:rPr>
            <w:noProof/>
            <w:webHidden/>
          </w:rPr>
          <w:instrText xml:space="preserve"> PAGEREF _Toc127867798 \h </w:instrText>
        </w:r>
        <w:r w:rsidR="005047AA">
          <w:rPr>
            <w:noProof/>
            <w:webHidden/>
          </w:rPr>
        </w:r>
        <w:r w:rsidR="005047AA">
          <w:rPr>
            <w:noProof/>
            <w:webHidden/>
          </w:rPr>
          <w:fldChar w:fldCharType="separate"/>
        </w:r>
        <w:r w:rsidR="00245092">
          <w:rPr>
            <w:noProof/>
            <w:webHidden/>
          </w:rPr>
          <w:t>393</w:t>
        </w:r>
        <w:r w:rsidR="005047AA">
          <w:rPr>
            <w:noProof/>
            <w:webHidden/>
          </w:rPr>
          <w:fldChar w:fldCharType="end"/>
        </w:r>
      </w:hyperlink>
    </w:p>
    <w:p w14:paraId="22685922" w14:textId="24CEF6DB" w:rsidR="005047AA" w:rsidRDefault="00000000" w:rsidP="00E01EFD">
      <w:pPr>
        <w:pStyle w:val="TableofFigures"/>
        <w:rPr>
          <w:rFonts w:asciiTheme="minorHAnsi" w:eastAsiaTheme="minorEastAsia" w:hAnsiTheme="minorHAnsi" w:cstheme="minorBidi"/>
          <w:noProof/>
          <w:color w:val="auto"/>
          <w:sz w:val="22"/>
          <w:szCs w:val="22"/>
        </w:rPr>
      </w:pPr>
      <w:hyperlink w:anchor="_Toc127867799" w:history="1">
        <w:r w:rsidR="005047AA" w:rsidRPr="00FB3E0C">
          <w:rPr>
            <w:rStyle w:val="Hyperlink"/>
            <w:noProof/>
          </w:rPr>
          <w:t xml:space="preserve"> 4.5.4.9.1: Comparison of the target and predicted removal efficiency in relation</w:t>
        </w:r>
        <w:r w:rsidR="00806483">
          <w:rPr>
            <w:rStyle w:val="Hyperlink"/>
            <w:noProof/>
            <w:lang w:val="en-GB"/>
          </w:rPr>
          <w:t xml:space="preserve">               </w:t>
        </w:r>
        <w:r w:rsidR="005047AA" w:rsidRPr="00FB3E0C">
          <w:rPr>
            <w:rStyle w:val="Hyperlink"/>
            <w:noProof/>
          </w:rPr>
          <w:t xml:space="preserve"> </w:t>
        </w:r>
        <w:r w:rsidR="00806483">
          <w:rPr>
            <w:rStyle w:val="Hyperlink"/>
            <w:noProof/>
            <w:lang w:val="en-GB"/>
          </w:rPr>
          <w:t xml:space="preserve">           </w:t>
        </w:r>
        <w:r w:rsidR="005047AA" w:rsidRPr="00FB3E0C">
          <w:rPr>
            <w:rStyle w:val="Hyperlink"/>
            <w:noProof/>
          </w:rPr>
          <w:t>to ALR uptake onto EGB1</w:t>
        </w:r>
        <w:r w:rsidR="00E01EFD">
          <w:rPr>
            <w:noProof/>
            <w:webHidden/>
            <w:lang w:val="en-GB"/>
          </w:rPr>
          <w:t xml:space="preserve"> </w:t>
        </w:r>
        <w:r w:rsidR="00806483">
          <w:rPr>
            <w:noProof/>
            <w:webHidden/>
            <w:lang w:val="en-GB"/>
          </w:rPr>
          <w:t xml:space="preserve">                                                                                                 393</w:t>
        </w:r>
        <w:r w:rsidR="00E01EFD">
          <w:rPr>
            <w:noProof/>
            <w:webHidden/>
            <w:lang w:val="en-GB"/>
          </w:rPr>
          <w:t xml:space="preserve">                                                                                                              </w:t>
        </w:r>
      </w:hyperlink>
    </w:p>
    <w:p w14:paraId="18302374" w14:textId="6E5F1331" w:rsidR="005047AA" w:rsidRDefault="00000000" w:rsidP="00E01EFD">
      <w:pPr>
        <w:pStyle w:val="TableofFigures"/>
        <w:rPr>
          <w:rFonts w:asciiTheme="minorHAnsi" w:eastAsiaTheme="minorEastAsia" w:hAnsiTheme="minorHAnsi" w:cstheme="minorBidi"/>
          <w:noProof/>
          <w:color w:val="auto"/>
          <w:sz w:val="22"/>
          <w:szCs w:val="22"/>
        </w:rPr>
      </w:pPr>
      <w:hyperlink w:anchor="_Toc127867800" w:history="1">
        <w:r w:rsidR="005047AA" w:rsidRPr="00FB3E0C">
          <w:rPr>
            <w:rStyle w:val="Hyperlink"/>
            <w:noProof/>
          </w:rPr>
          <w:t xml:space="preserve"> 4.5.4.9.2:  A three-layered ANN architecture for ALR adsorption onto EGB1</w:t>
        </w:r>
        <w:r w:rsidR="00E01EFD">
          <w:rPr>
            <w:noProof/>
            <w:webHidden/>
            <w:lang w:val="en-GB"/>
          </w:rPr>
          <w:t xml:space="preserve">                </w:t>
        </w:r>
        <w:r w:rsidR="005047AA">
          <w:rPr>
            <w:noProof/>
            <w:webHidden/>
          </w:rPr>
          <w:fldChar w:fldCharType="begin"/>
        </w:r>
        <w:r w:rsidR="005047AA">
          <w:rPr>
            <w:noProof/>
            <w:webHidden/>
          </w:rPr>
          <w:instrText xml:space="preserve"> PAGEREF _Toc127867800 \h </w:instrText>
        </w:r>
        <w:r w:rsidR="005047AA">
          <w:rPr>
            <w:noProof/>
            <w:webHidden/>
          </w:rPr>
        </w:r>
        <w:r w:rsidR="005047AA">
          <w:rPr>
            <w:noProof/>
            <w:webHidden/>
          </w:rPr>
          <w:fldChar w:fldCharType="separate"/>
        </w:r>
        <w:r w:rsidR="00245092">
          <w:rPr>
            <w:noProof/>
            <w:webHidden/>
          </w:rPr>
          <w:t>397</w:t>
        </w:r>
        <w:r w:rsidR="005047AA">
          <w:rPr>
            <w:noProof/>
            <w:webHidden/>
          </w:rPr>
          <w:fldChar w:fldCharType="end"/>
        </w:r>
      </w:hyperlink>
    </w:p>
    <w:p w14:paraId="09CCD22A" w14:textId="001F09F2" w:rsidR="005047AA" w:rsidRDefault="00000000" w:rsidP="00E01EFD">
      <w:pPr>
        <w:pStyle w:val="TableofFigures"/>
        <w:rPr>
          <w:rFonts w:asciiTheme="minorHAnsi" w:eastAsiaTheme="minorEastAsia" w:hAnsiTheme="minorHAnsi" w:cstheme="minorBidi"/>
          <w:noProof/>
          <w:color w:val="auto"/>
          <w:sz w:val="22"/>
          <w:szCs w:val="22"/>
        </w:rPr>
      </w:pPr>
      <w:hyperlink w:anchor="_Toc127867801" w:history="1">
        <w:r w:rsidR="005047AA" w:rsidRPr="00FB3E0C">
          <w:rPr>
            <w:rStyle w:val="Hyperlink"/>
            <w:noProof/>
          </w:rPr>
          <w:t xml:space="preserve"> 4.5.4.9.3: Comparison plots of Experimental and ANN predicted adsorption efficiencies </w:t>
        </w:r>
        <w:r w:rsidR="00FB304E">
          <w:rPr>
            <w:rStyle w:val="Hyperlink"/>
            <w:noProof/>
            <w:lang w:val="en-GB"/>
          </w:rPr>
          <w:t>for ALR adsorption EGB1</w:t>
        </w:r>
        <w:r w:rsidR="00E01EFD">
          <w:rPr>
            <w:noProof/>
            <w:webHidden/>
            <w:lang w:val="en-GB"/>
          </w:rPr>
          <w:t xml:space="preserve">                                                                                                  </w:t>
        </w:r>
        <w:r w:rsidR="005047AA">
          <w:rPr>
            <w:noProof/>
            <w:webHidden/>
          </w:rPr>
          <w:fldChar w:fldCharType="begin"/>
        </w:r>
        <w:r w:rsidR="005047AA">
          <w:rPr>
            <w:noProof/>
            <w:webHidden/>
          </w:rPr>
          <w:instrText xml:space="preserve"> PAGEREF _Toc127867801 \h </w:instrText>
        </w:r>
        <w:r w:rsidR="005047AA">
          <w:rPr>
            <w:noProof/>
            <w:webHidden/>
          </w:rPr>
        </w:r>
        <w:r w:rsidR="005047AA">
          <w:rPr>
            <w:noProof/>
            <w:webHidden/>
          </w:rPr>
          <w:fldChar w:fldCharType="separate"/>
        </w:r>
        <w:r w:rsidR="00245092">
          <w:rPr>
            <w:noProof/>
            <w:webHidden/>
          </w:rPr>
          <w:t>398</w:t>
        </w:r>
        <w:r w:rsidR="005047AA">
          <w:rPr>
            <w:noProof/>
            <w:webHidden/>
          </w:rPr>
          <w:fldChar w:fldCharType="end"/>
        </w:r>
      </w:hyperlink>
    </w:p>
    <w:p w14:paraId="11A75181" w14:textId="1B217FDC" w:rsidR="005047AA" w:rsidRDefault="00000000" w:rsidP="00E01EFD">
      <w:pPr>
        <w:pStyle w:val="TableofFigures"/>
        <w:rPr>
          <w:rFonts w:asciiTheme="minorHAnsi" w:eastAsiaTheme="minorEastAsia" w:hAnsiTheme="minorHAnsi" w:cstheme="minorBidi"/>
          <w:noProof/>
          <w:color w:val="auto"/>
          <w:sz w:val="22"/>
          <w:szCs w:val="22"/>
        </w:rPr>
      </w:pPr>
      <w:hyperlink w:anchor="_Toc127867802" w:history="1">
        <w:r w:rsidR="005047AA" w:rsidRPr="00FB3E0C">
          <w:rPr>
            <w:rStyle w:val="Hyperlink"/>
            <w:noProof/>
          </w:rPr>
          <w:t xml:space="preserve"> 4.5.5.1: Effect of pH on the removal efficiency of ALR onto HSP1</w:t>
        </w:r>
        <w:r w:rsidR="00E01EFD">
          <w:rPr>
            <w:noProof/>
            <w:webHidden/>
            <w:lang w:val="en-GB"/>
          </w:rPr>
          <w:t xml:space="preserve">                                 </w:t>
        </w:r>
        <w:r w:rsidR="005047AA">
          <w:rPr>
            <w:noProof/>
            <w:webHidden/>
          </w:rPr>
          <w:fldChar w:fldCharType="begin"/>
        </w:r>
        <w:r w:rsidR="005047AA">
          <w:rPr>
            <w:noProof/>
            <w:webHidden/>
          </w:rPr>
          <w:instrText xml:space="preserve"> PAGEREF _Toc127867802 \h </w:instrText>
        </w:r>
        <w:r w:rsidR="005047AA">
          <w:rPr>
            <w:noProof/>
            <w:webHidden/>
          </w:rPr>
        </w:r>
        <w:r w:rsidR="005047AA">
          <w:rPr>
            <w:noProof/>
            <w:webHidden/>
          </w:rPr>
          <w:fldChar w:fldCharType="separate"/>
        </w:r>
        <w:r w:rsidR="00245092">
          <w:rPr>
            <w:noProof/>
            <w:webHidden/>
          </w:rPr>
          <w:t>399</w:t>
        </w:r>
        <w:r w:rsidR="005047AA">
          <w:rPr>
            <w:noProof/>
            <w:webHidden/>
          </w:rPr>
          <w:fldChar w:fldCharType="end"/>
        </w:r>
      </w:hyperlink>
    </w:p>
    <w:p w14:paraId="5AEE76D6" w14:textId="34104C69" w:rsidR="005047AA" w:rsidRDefault="00000000" w:rsidP="00E01EFD">
      <w:pPr>
        <w:pStyle w:val="TableofFigures"/>
        <w:rPr>
          <w:rFonts w:asciiTheme="minorHAnsi" w:eastAsiaTheme="minorEastAsia" w:hAnsiTheme="minorHAnsi" w:cstheme="minorBidi"/>
          <w:noProof/>
          <w:color w:val="auto"/>
          <w:sz w:val="22"/>
          <w:szCs w:val="22"/>
        </w:rPr>
      </w:pPr>
      <w:hyperlink w:anchor="_Toc127867803" w:history="1">
        <w:r w:rsidR="005047AA" w:rsidRPr="00FB3E0C">
          <w:rPr>
            <w:rStyle w:val="Hyperlink"/>
            <w:noProof/>
          </w:rPr>
          <w:t xml:space="preserve"> 4.5.5.2: Effect of contact time and initial concentration on the removal efficiency </w:t>
        </w:r>
        <w:r w:rsidR="00806483">
          <w:rPr>
            <w:rStyle w:val="Hyperlink"/>
            <w:noProof/>
            <w:lang w:val="en-GB"/>
          </w:rPr>
          <w:t xml:space="preserve">            </w:t>
        </w:r>
        <w:r w:rsidR="005047AA" w:rsidRPr="00FB3E0C">
          <w:rPr>
            <w:rStyle w:val="Hyperlink"/>
            <w:noProof/>
          </w:rPr>
          <w:t>of ALR onto HSP1</w:t>
        </w:r>
        <w:r w:rsidR="00E01EFD">
          <w:rPr>
            <w:noProof/>
            <w:webHidden/>
            <w:lang w:val="en-GB"/>
          </w:rPr>
          <w:t xml:space="preserve">     </w:t>
        </w:r>
        <w:r w:rsidR="00806483">
          <w:rPr>
            <w:noProof/>
            <w:webHidden/>
            <w:lang w:val="en-GB"/>
          </w:rPr>
          <w:t xml:space="preserve">                                                                                                         400</w:t>
        </w:r>
        <w:r w:rsidR="00E01EFD">
          <w:rPr>
            <w:noProof/>
            <w:webHidden/>
            <w:lang w:val="en-GB"/>
          </w:rPr>
          <w:t xml:space="preserve">                                                                                                                      </w:t>
        </w:r>
      </w:hyperlink>
    </w:p>
    <w:p w14:paraId="0951D9B2" w14:textId="1EC2881F" w:rsidR="005047AA" w:rsidRDefault="00000000" w:rsidP="00E01EFD">
      <w:pPr>
        <w:pStyle w:val="TableofFigures"/>
        <w:rPr>
          <w:rFonts w:asciiTheme="minorHAnsi" w:eastAsiaTheme="minorEastAsia" w:hAnsiTheme="minorHAnsi" w:cstheme="minorBidi"/>
          <w:noProof/>
          <w:color w:val="auto"/>
          <w:sz w:val="22"/>
          <w:szCs w:val="22"/>
        </w:rPr>
      </w:pPr>
      <w:hyperlink w:anchor="_Toc127867804" w:history="1">
        <w:r w:rsidR="005047AA" w:rsidRPr="00FB3E0C">
          <w:rPr>
            <w:rStyle w:val="Hyperlink"/>
            <w:noProof/>
          </w:rPr>
          <w:t xml:space="preserve"> 4.5.5.3: Effect of dosage on the removal efficiency of ALR onto HSP</w:t>
        </w:r>
        <w:r w:rsidR="00E01EFD">
          <w:rPr>
            <w:rStyle w:val="Hyperlink"/>
            <w:noProof/>
            <w:lang w:val="en-GB"/>
          </w:rPr>
          <w:t xml:space="preserve">                            </w:t>
        </w:r>
        <w:r w:rsidR="005047AA">
          <w:rPr>
            <w:noProof/>
            <w:webHidden/>
          </w:rPr>
          <w:fldChar w:fldCharType="begin"/>
        </w:r>
        <w:r w:rsidR="005047AA">
          <w:rPr>
            <w:noProof/>
            <w:webHidden/>
          </w:rPr>
          <w:instrText xml:space="preserve"> PAGEREF _Toc127867804 \h </w:instrText>
        </w:r>
        <w:r w:rsidR="005047AA">
          <w:rPr>
            <w:noProof/>
            <w:webHidden/>
          </w:rPr>
        </w:r>
        <w:r w:rsidR="005047AA">
          <w:rPr>
            <w:noProof/>
            <w:webHidden/>
          </w:rPr>
          <w:fldChar w:fldCharType="separate"/>
        </w:r>
        <w:r w:rsidR="00245092">
          <w:rPr>
            <w:noProof/>
            <w:webHidden/>
          </w:rPr>
          <w:t>401</w:t>
        </w:r>
        <w:r w:rsidR="005047AA">
          <w:rPr>
            <w:noProof/>
            <w:webHidden/>
          </w:rPr>
          <w:fldChar w:fldCharType="end"/>
        </w:r>
      </w:hyperlink>
    </w:p>
    <w:p w14:paraId="24192EFF" w14:textId="3D6CEE1A" w:rsidR="005047AA" w:rsidRDefault="00000000" w:rsidP="00E01EFD">
      <w:pPr>
        <w:pStyle w:val="TableofFigures"/>
        <w:rPr>
          <w:rFonts w:asciiTheme="minorHAnsi" w:eastAsiaTheme="minorEastAsia" w:hAnsiTheme="minorHAnsi" w:cstheme="minorBidi"/>
          <w:noProof/>
          <w:color w:val="auto"/>
          <w:sz w:val="22"/>
          <w:szCs w:val="22"/>
        </w:rPr>
      </w:pPr>
      <w:hyperlink w:anchor="_Toc127867805" w:history="1">
        <w:r w:rsidR="005047AA" w:rsidRPr="00FB3E0C">
          <w:rPr>
            <w:rStyle w:val="Hyperlink"/>
            <w:noProof/>
          </w:rPr>
          <w:t xml:space="preserve"> 4.5.5.4: </w:t>
        </w:r>
        <w:r w:rsidR="00FB304E">
          <w:rPr>
            <w:rStyle w:val="Hyperlink"/>
            <w:noProof/>
            <w:lang w:val="en-GB"/>
          </w:rPr>
          <w:t>I</w:t>
        </w:r>
        <w:r w:rsidR="005047AA" w:rsidRPr="00FB3E0C">
          <w:rPr>
            <w:rStyle w:val="Hyperlink"/>
            <w:noProof/>
          </w:rPr>
          <w:t>sothermal plot ALR adsorption onto HSP1</w:t>
        </w:r>
        <w:r w:rsidR="00E01EFD">
          <w:rPr>
            <w:noProof/>
            <w:webHidden/>
            <w:lang w:val="en-GB"/>
          </w:rPr>
          <w:t xml:space="preserve">                                                         </w:t>
        </w:r>
        <w:r w:rsidR="005047AA">
          <w:rPr>
            <w:noProof/>
            <w:webHidden/>
          </w:rPr>
          <w:fldChar w:fldCharType="begin"/>
        </w:r>
        <w:r w:rsidR="005047AA">
          <w:rPr>
            <w:noProof/>
            <w:webHidden/>
          </w:rPr>
          <w:instrText xml:space="preserve"> PAGEREF _Toc127867805 \h </w:instrText>
        </w:r>
        <w:r w:rsidR="005047AA">
          <w:rPr>
            <w:noProof/>
            <w:webHidden/>
          </w:rPr>
        </w:r>
        <w:r w:rsidR="005047AA">
          <w:rPr>
            <w:noProof/>
            <w:webHidden/>
          </w:rPr>
          <w:fldChar w:fldCharType="separate"/>
        </w:r>
        <w:r w:rsidR="00245092">
          <w:rPr>
            <w:noProof/>
            <w:webHidden/>
          </w:rPr>
          <w:t>403</w:t>
        </w:r>
        <w:r w:rsidR="005047AA">
          <w:rPr>
            <w:noProof/>
            <w:webHidden/>
          </w:rPr>
          <w:fldChar w:fldCharType="end"/>
        </w:r>
      </w:hyperlink>
    </w:p>
    <w:p w14:paraId="752CC25A" w14:textId="63397893" w:rsidR="005047AA" w:rsidRDefault="00000000" w:rsidP="00E01EFD">
      <w:pPr>
        <w:pStyle w:val="TableofFigures"/>
        <w:rPr>
          <w:rFonts w:asciiTheme="minorHAnsi" w:eastAsiaTheme="minorEastAsia" w:hAnsiTheme="minorHAnsi" w:cstheme="minorBidi"/>
          <w:noProof/>
          <w:color w:val="auto"/>
          <w:sz w:val="22"/>
          <w:szCs w:val="22"/>
        </w:rPr>
      </w:pPr>
      <w:hyperlink w:anchor="_Toc127867806" w:history="1">
        <w:r w:rsidR="005047AA" w:rsidRPr="00FB3E0C">
          <w:rPr>
            <w:rStyle w:val="Hyperlink"/>
            <w:noProof/>
          </w:rPr>
          <w:t xml:space="preserve"> 4.5.5.5: </w:t>
        </w:r>
        <w:r w:rsidR="00FB304E">
          <w:rPr>
            <w:rStyle w:val="Hyperlink"/>
            <w:noProof/>
            <w:lang w:val="en-GB"/>
          </w:rPr>
          <w:t>K</w:t>
        </w:r>
        <w:r w:rsidR="005047AA" w:rsidRPr="00FB3E0C">
          <w:rPr>
            <w:rStyle w:val="Hyperlink"/>
            <w:noProof/>
          </w:rPr>
          <w:t>inetics plot of ALR adsorption onto HSP1</w:t>
        </w:r>
        <w:r w:rsidR="00E01EFD">
          <w:rPr>
            <w:noProof/>
            <w:webHidden/>
            <w:lang w:val="en-GB"/>
          </w:rPr>
          <w:t xml:space="preserve">                                                        </w:t>
        </w:r>
        <w:r w:rsidR="005047AA">
          <w:rPr>
            <w:noProof/>
            <w:webHidden/>
          </w:rPr>
          <w:fldChar w:fldCharType="begin"/>
        </w:r>
        <w:r w:rsidR="005047AA">
          <w:rPr>
            <w:noProof/>
            <w:webHidden/>
          </w:rPr>
          <w:instrText xml:space="preserve"> PAGEREF _Toc127867806 \h </w:instrText>
        </w:r>
        <w:r w:rsidR="005047AA">
          <w:rPr>
            <w:noProof/>
            <w:webHidden/>
          </w:rPr>
        </w:r>
        <w:r w:rsidR="005047AA">
          <w:rPr>
            <w:noProof/>
            <w:webHidden/>
          </w:rPr>
          <w:fldChar w:fldCharType="separate"/>
        </w:r>
        <w:r w:rsidR="00245092">
          <w:rPr>
            <w:noProof/>
            <w:webHidden/>
          </w:rPr>
          <w:t>406</w:t>
        </w:r>
        <w:r w:rsidR="005047AA">
          <w:rPr>
            <w:noProof/>
            <w:webHidden/>
          </w:rPr>
          <w:fldChar w:fldCharType="end"/>
        </w:r>
      </w:hyperlink>
    </w:p>
    <w:p w14:paraId="5128EF1B" w14:textId="72BD25B5" w:rsidR="005047AA" w:rsidRDefault="00000000" w:rsidP="00E01EFD">
      <w:pPr>
        <w:pStyle w:val="TableofFigures"/>
        <w:rPr>
          <w:rFonts w:asciiTheme="minorHAnsi" w:eastAsiaTheme="minorEastAsia" w:hAnsiTheme="minorHAnsi" w:cstheme="minorBidi"/>
          <w:noProof/>
          <w:color w:val="auto"/>
          <w:sz w:val="22"/>
          <w:szCs w:val="22"/>
        </w:rPr>
      </w:pPr>
      <w:hyperlink w:anchor="_Toc127867807" w:history="1">
        <w:r w:rsidR="005047AA" w:rsidRPr="00FB3E0C">
          <w:rPr>
            <w:rStyle w:val="Hyperlink"/>
            <w:noProof/>
          </w:rPr>
          <w:t xml:space="preserve"> 4.5.5.6.1: Effect of temperature on the uptake of ALR onto HSP1</w:t>
        </w:r>
        <w:r w:rsidR="00E01EFD">
          <w:rPr>
            <w:noProof/>
            <w:webHidden/>
            <w:lang w:val="en-GB"/>
          </w:rPr>
          <w:t xml:space="preserve">                                   </w:t>
        </w:r>
        <w:r w:rsidR="005047AA">
          <w:rPr>
            <w:noProof/>
            <w:webHidden/>
          </w:rPr>
          <w:fldChar w:fldCharType="begin"/>
        </w:r>
        <w:r w:rsidR="005047AA">
          <w:rPr>
            <w:noProof/>
            <w:webHidden/>
          </w:rPr>
          <w:instrText xml:space="preserve"> PAGEREF _Toc127867807 \h </w:instrText>
        </w:r>
        <w:r w:rsidR="005047AA">
          <w:rPr>
            <w:noProof/>
            <w:webHidden/>
          </w:rPr>
        </w:r>
        <w:r w:rsidR="005047AA">
          <w:rPr>
            <w:noProof/>
            <w:webHidden/>
          </w:rPr>
          <w:fldChar w:fldCharType="separate"/>
        </w:r>
        <w:r w:rsidR="00245092">
          <w:rPr>
            <w:noProof/>
            <w:webHidden/>
          </w:rPr>
          <w:t>408</w:t>
        </w:r>
        <w:r w:rsidR="005047AA">
          <w:rPr>
            <w:noProof/>
            <w:webHidden/>
          </w:rPr>
          <w:fldChar w:fldCharType="end"/>
        </w:r>
      </w:hyperlink>
    </w:p>
    <w:p w14:paraId="2A69B4C1" w14:textId="2DB185E5" w:rsidR="005047AA" w:rsidRDefault="00000000" w:rsidP="00E01EFD">
      <w:pPr>
        <w:pStyle w:val="TableofFigures"/>
        <w:rPr>
          <w:rFonts w:asciiTheme="minorHAnsi" w:eastAsiaTheme="minorEastAsia" w:hAnsiTheme="minorHAnsi" w:cstheme="minorBidi"/>
          <w:noProof/>
          <w:color w:val="auto"/>
          <w:sz w:val="22"/>
          <w:szCs w:val="22"/>
        </w:rPr>
      </w:pPr>
      <w:hyperlink w:anchor="_Toc127867808" w:history="1">
        <w:r w:rsidR="005047AA" w:rsidRPr="00FB3E0C">
          <w:rPr>
            <w:rStyle w:val="Hyperlink"/>
            <w:noProof/>
          </w:rPr>
          <w:t xml:space="preserve"> 4.5.5.6.2: Van’t Hoff plot of ALR uptake onto HSP1</w:t>
        </w:r>
        <w:r w:rsidR="00E01EFD">
          <w:rPr>
            <w:noProof/>
            <w:webHidden/>
            <w:lang w:val="en-GB"/>
          </w:rPr>
          <w:t xml:space="preserve">                                                       </w:t>
        </w:r>
        <w:r w:rsidR="005047AA">
          <w:rPr>
            <w:noProof/>
            <w:webHidden/>
          </w:rPr>
          <w:fldChar w:fldCharType="begin"/>
        </w:r>
        <w:r w:rsidR="005047AA">
          <w:rPr>
            <w:noProof/>
            <w:webHidden/>
          </w:rPr>
          <w:instrText xml:space="preserve"> PAGEREF _Toc127867808 \h </w:instrText>
        </w:r>
        <w:r w:rsidR="005047AA">
          <w:rPr>
            <w:noProof/>
            <w:webHidden/>
          </w:rPr>
        </w:r>
        <w:r w:rsidR="005047AA">
          <w:rPr>
            <w:noProof/>
            <w:webHidden/>
          </w:rPr>
          <w:fldChar w:fldCharType="separate"/>
        </w:r>
        <w:r w:rsidR="00245092">
          <w:rPr>
            <w:noProof/>
            <w:webHidden/>
          </w:rPr>
          <w:t>409</w:t>
        </w:r>
        <w:r w:rsidR="005047AA">
          <w:rPr>
            <w:noProof/>
            <w:webHidden/>
          </w:rPr>
          <w:fldChar w:fldCharType="end"/>
        </w:r>
      </w:hyperlink>
    </w:p>
    <w:p w14:paraId="344810B4" w14:textId="61AA4E26" w:rsidR="005047AA" w:rsidRDefault="00000000" w:rsidP="00E01EFD">
      <w:pPr>
        <w:pStyle w:val="TableofFigures"/>
        <w:rPr>
          <w:rFonts w:asciiTheme="minorHAnsi" w:eastAsiaTheme="minorEastAsia" w:hAnsiTheme="minorHAnsi" w:cstheme="minorBidi"/>
          <w:noProof/>
          <w:color w:val="auto"/>
          <w:sz w:val="22"/>
          <w:szCs w:val="22"/>
        </w:rPr>
      </w:pPr>
      <w:hyperlink w:anchor="_Toc127867809" w:history="1">
        <w:r w:rsidR="005047AA" w:rsidRPr="00FB3E0C">
          <w:rPr>
            <w:rStyle w:val="Hyperlink"/>
            <w:noProof/>
          </w:rPr>
          <w:t xml:space="preserve"> 4.5.5.7: Desorption efficiency of ALR-HSP1 system</w:t>
        </w:r>
        <w:r w:rsidR="00E01EFD">
          <w:rPr>
            <w:noProof/>
            <w:webHidden/>
            <w:lang w:val="en-GB"/>
          </w:rPr>
          <w:t xml:space="preserve">                                                       </w:t>
        </w:r>
        <w:r w:rsidR="005047AA">
          <w:rPr>
            <w:noProof/>
            <w:webHidden/>
          </w:rPr>
          <w:fldChar w:fldCharType="begin"/>
        </w:r>
        <w:r w:rsidR="005047AA">
          <w:rPr>
            <w:noProof/>
            <w:webHidden/>
          </w:rPr>
          <w:instrText xml:space="preserve"> PAGEREF _Toc127867809 \h </w:instrText>
        </w:r>
        <w:r w:rsidR="005047AA">
          <w:rPr>
            <w:noProof/>
            <w:webHidden/>
          </w:rPr>
        </w:r>
        <w:r w:rsidR="005047AA">
          <w:rPr>
            <w:noProof/>
            <w:webHidden/>
          </w:rPr>
          <w:fldChar w:fldCharType="separate"/>
        </w:r>
        <w:r w:rsidR="00245092">
          <w:rPr>
            <w:noProof/>
            <w:webHidden/>
          </w:rPr>
          <w:t>410</w:t>
        </w:r>
        <w:r w:rsidR="005047AA">
          <w:rPr>
            <w:noProof/>
            <w:webHidden/>
          </w:rPr>
          <w:fldChar w:fldCharType="end"/>
        </w:r>
      </w:hyperlink>
    </w:p>
    <w:p w14:paraId="4BB592E5" w14:textId="77547966" w:rsidR="005047AA" w:rsidRDefault="00000000" w:rsidP="00E01EFD">
      <w:pPr>
        <w:pStyle w:val="TableofFigures"/>
        <w:rPr>
          <w:rFonts w:asciiTheme="minorHAnsi" w:eastAsiaTheme="minorEastAsia" w:hAnsiTheme="minorHAnsi" w:cstheme="minorBidi"/>
          <w:noProof/>
          <w:color w:val="auto"/>
          <w:sz w:val="22"/>
          <w:szCs w:val="22"/>
        </w:rPr>
      </w:pPr>
      <w:hyperlink w:anchor="_Toc127867810" w:history="1">
        <w:r w:rsidR="005047AA" w:rsidRPr="00FB3E0C">
          <w:rPr>
            <w:rStyle w:val="Hyperlink"/>
            <w:noProof/>
          </w:rPr>
          <w:t xml:space="preserve"> 4.5.5.8: Surface morphology of HSP1 (a) before and (b) after adsorption</w:t>
        </w:r>
        <w:r w:rsidR="00E01EFD">
          <w:rPr>
            <w:noProof/>
            <w:webHidden/>
            <w:lang w:val="en-GB"/>
          </w:rPr>
          <w:t xml:space="preserve">                       </w:t>
        </w:r>
        <w:r w:rsidR="005047AA">
          <w:rPr>
            <w:noProof/>
            <w:webHidden/>
          </w:rPr>
          <w:fldChar w:fldCharType="begin"/>
        </w:r>
        <w:r w:rsidR="005047AA">
          <w:rPr>
            <w:noProof/>
            <w:webHidden/>
          </w:rPr>
          <w:instrText xml:space="preserve"> PAGEREF _Toc127867810 \h </w:instrText>
        </w:r>
        <w:r w:rsidR="005047AA">
          <w:rPr>
            <w:noProof/>
            <w:webHidden/>
          </w:rPr>
        </w:r>
        <w:r w:rsidR="005047AA">
          <w:rPr>
            <w:noProof/>
            <w:webHidden/>
          </w:rPr>
          <w:fldChar w:fldCharType="separate"/>
        </w:r>
        <w:r w:rsidR="00245092">
          <w:rPr>
            <w:noProof/>
            <w:webHidden/>
          </w:rPr>
          <w:t>411</w:t>
        </w:r>
        <w:r w:rsidR="005047AA">
          <w:rPr>
            <w:noProof/>
            <w:webHidden/>
          </w:rPr>
          <w:fldChar w:fldCharType="end"/>
        </w:r>
      </w:hyperlink>
    </w:p>
    <w:p w14:paraId="0FD13C4D" w14:textId="17B780BB" w:rsidR="005047AA" w:rsidRDefault="00000000" w:rsidP="00E01EFD">
      <w:pPr>
        <w:pStyle w:val="TableofFigures"/>
        <w:rPr>
          <w:rFonts w:asciiTheme="minorHAnsi" w:eastAsiaTheme="minorEastAsia" w:hAnsiTheme="minorHAnsi" w:cstheme="minorBidi"/>
          <w:noProof/>
          <w:color w:val="auto"/>
          <w:sz w:val="22"/>
          <w:szCs w:val="22"/>
        </w:rPr>
      </w:pPr>
      <w:hyperlink w:anchor="_Toc127867811" w:history="1">
        <w:r w:rsidR="005047AA" w:rsidRPr="00FB3E0C">
          <w:rPr>
            <w:rStyle w:val="Hyperlink"/>
            <w:noProof/>
          </w:rPr>
          <w:t xml:space="preserve"> 4.5.5.9.1: Comparison of the target and predicted removal efficiency in relation </w:t>
        </w:r>
        <w:r w:rsidR="00806483">
          <w:rPr>
            <w:rStyle w:val="Hyperlink"/>
            <w:noProof/>
            <w:lang w:val="en-GB"/>
          </w:rPr>
          <w:t xml:space="preserve">               </w:t>
        </w:r>
        <w:r w:rsidR="005047AA" w:rsidRPr="00FB3E0C">
          <w:rPr>
            <w:rStyle w:val="Hyperlink"/>
            <w:noProof/>
          </w:rPr>
          <w:t>to ALR uptake onto HSP1</w:t>
        </w:r>
        <w:r w:rsidR="00E01EFD">
          <w:rPr>
            <w:noProof/>
            <w:webHidden/>
            <w:lang w:val="en-GB"/>
          </w:rPr>
          <w:t xml:space="preserve"> </w:t>
        </w:r>
        <w:r w:rsidR="00806483">
          <w:rPr>
            <w:noProof/>
            <w:webHidden/>
            <w:lang w:val="en-GB"/>
          </w:rPr>
          <w:t xml:space="preserve">                                                                                                 413</w:t>
        </w:r>
        <w:r w:rsidR="00E01EFD">
          <w:rPr>
            <w:noProof/>
            <w:webHidden/>
            <w:lang w:val="en-GB"/>
          </w:rPr>
          <w:t xml:space="preserve">                                                                                                              </w:t>
        </w:r>
      </w:hyperlink>
    </w:p>
    <w:p w14:paraId="69031908" w14:textId="1DFF7214" w:rsidR="005047AA" w:rsidRDefault="00000000" w:rsidP="00E01EFD">
      <w:pPr>
        <w:pStyle w:val="TableofFigures"/>
        <w:rPr>
          <w:rFonts w:asciiTheme="minorHAnsi" w:eastAsiaTheme="minorEastAsia" w:hAnsiTheme="minorHAnsi" w:cstheme="minorBidi"/>
          <w:noProof/>
          <w:color w:val="auto"/>
          <w:sz w:val="22"/>
          <w:szCs w:val="22"/>
        </w:rPr>
      </w:pPr>
      <w:hyperlink w:anchor="_Toc127867812" w:history="1">
        <w:r w:rsidR="005047AA" w:rsidRPr="00FB3E0C">
          <w:rPr>
            <w:rStyle w:val="Hyperlink"/>
            <w:noProof/>
          </w:rPr>
          <w:t xml:space="preserve"> 4.5.5.9.2:  A three-layered ANN architecture for ALR adsorption onto HSP1</w:t>
        </w:r>
        <w:r w:rsidR="00E01EFD">
          <w:rPr>
            <w:noProof/>
            <w:webHidden/>
            <w:lang w:val="en-GB"/>
          </w:rPr>
          <w:t xml:space="preserve">                 </w:t>
        </w:r>
        <w:r w:rsidR="005047AA">
          <w:rPr>
            <w:noProof/>
            <w:webHidden/>
          </w:rPr>
          <w:fldChar w:fldCharType="begin"/>
        </w:r>
        <w:r w:rsidR="005047AA">
          <w:rPr>
            <w:noProof/>
            <w:webHidden/>
          </w:rPr>
          <w:instrText xml:space="preserve"> PAGEREF _Toc127867812 \h </w:instrText>
        </w:r>
        <w:r w:rsidR="005047AA">
          <w:rPr>
            <w:noProof/>
            <w:webHidden/>
          </w:rPr>
        </w:r>
        <w:r w:rsidR="005047AA">
          <w:rPr>
            <w:noProof/>
            <w:webHidden/>
          </w:rPr>
          <w:fldChar w:fldCharType="separate"/>
        </w:r>
        <w:r w:rsidR="00245092">
          <w:rPr>
            <w:noProof/>
            <w:webHidden/>
          </w:rPr>
          <w:t>414</w:t>
        </w:r>
        <w:r w:rsidR="005047AA">
          <w:rPr>
            <w:noProof/>
            <w:webHidden/>
          </w:rPr>
          <w:fldChar w:fldCharType="end"/>
        </w:r>
      </w:hyperlink>
    </w:p>
    <w:p w14:paraId="36E4378D" w14:textId="16A22AD5" w:rsidR="005047AA" w:rsidRDefault="00000000" w:rsidP="00E01EFD">
      <w:pPr>
        <w:pStyle w:val="TableofFigures"/>
        <w:rPr>
          <w:rFonts w:asciiTheme="minorHAnsi" w:eastAsiaTheme="minorEastAsia" w:hAnsiTheme="minorHAnsi" w:cstheme="minorBidi"/>
          <w:noProof/>
          <w:color w:val="auto"/>
          <w:sz w:val="22"/>
          <w:szCs w:val="22"/>
        </w:rPr>
      </w:pPr>
      <w:hyperlink w:anchor="_Toc127867813" w:history="1">
        <w:r w:rsidR="005047AA" w:rsidRPr="00FB3E0C">
          <w:rPr>
            <w:rStyle w:val="Hyperlink"/>
            <w:noProof/>
          </w:rPr>
          <w:t xml:space="preserve"> 4.5.5.9.3: Comparison plots of Experimental and ANN predicted adsorption efficiencies for ALR uptake onto HSP1</w:t>
        </w:r>
        <w:r w:rsidR="00E01EFD">
          <w:rPr>
            <w:noProof/>
            <w:webHidden/>
            <w:lang w:val="en-GB"/>
          </w:rPr>
          <w:t xml:space="preserve">                                                                                                 </w:t>
        </w:r>
        <w:r w:rsidR="005047AA">
          <w:rPr>
            <w:noProof/>
            <w:webHidden/>
          </w:rPr>
          <w:fldChar w:fldCharType="begin"/>
        </w:r>
        <w:r w:rsidR="005047AA">
          <w:rPr>
            <w:noProof/>
            <w:webHidden/>
          </w:rPr>
          <w:instrText xml:space="preserve"> PAGEREF _Toc127867813 \h </w:instrText>
        </w:r>
        <w:r w:rsidR="005047AA">
          <w:rPr>
            <w:noProof/>
            <w:webHidden/>
          </w:rPr>
        </w:r>
        <w:r w:rsidR="005047AA">
          <w:rPr>
            <w:noProof/>
            <w:webHidden/>
          </w:rPr>
          <w:fldChar w:fldCharType="separate"/>
        </w:r>
        <w:r w:rsidR="00245092">
          <w:rPr>
            <w:noProof/>
            <w:webHidden/>
          </w:rPr>
          <w:t>415</w:t>
        </w:r>
        <w:r w:rsidR="005047AA">
          <w:rPr>
            <w:noProof/>
            <w:webHidden/>
          </w:rPr>
          <w:fldChar w:fldCharType="end"/>
        </w:r>
      </w:hyperlink>
    </w:p>
    <w:p w14:paraId="6C33E86C" w14:textId="1A5DFF00" w:rsidR="005047AA" w:rsidRDefault="00000000" w:rsidP="00E01EFD">
      <w:pPr>
        <w:pStyle w:val="TableofFigures"/>
        <w:rPr>
          <w:rFonts w:asciiTheme="minorHAnsi" w:eastAsiaTheme="minorEastAsia" w:hAnsiTheme="minorHAnsi" w:cstheme="minorBidi"/>
          <w:noProof/>
          <w:color w:val="auto"/>
          <w:sz w:val="22"/>
          <w:szCs w:val="22"/>
        </w:rPr>
      </w:pPr>
      <w:hyperlink w:anchor="_Toc127867814" w:history="1">
        <w:r w:rsidR="005047AA" w:rsidRPr="00FB3E0C">
          <w:rPr>
            <w:rStyle w:val="Hyperlink"/>
            <w:noProof/>
          </w:rPr>
          <w:t xml:space="preserve"> 4.5.6.1: Effect of pH on the removal efficiency of ALR onto RHP1</w:t>
        </w:r>
        <w:r w:rsidR="00E01EFD">
          <w:rPr>
            <w:noProof/>
            <w:webHidden/>
            <w:lang w:val="en-GB"/>
          </w:rPr>
          <w:t xml:space="preserve">                                </w:t>
        </w:r>
        <w:r w:rsidR="005047AA">
          <w:rPr>
            <w:noProof/>
            <w:webHidden/>
          </w:rPr>
          <w:fldChar w:fldCharType="begin"/>
        </w:r>
        <w:r w:rsidR="005047AA">
          <w:rPr>
            <w:noProof/>
            <w:webHidden/>
          </w:rPr>
          <w:instrText xml:space="preserve"> PAGEREF _Toc127867814 \h </w:instrText>
        </w:r>
        <w:r w:rsidR="005047AA">
          <w:rPr>
            <w:noProof/>
            <w:webHidden/>
          </w:rPr>
        </w:r>
        <w:r w:rsidR="005047AA">
          <w:rPr>
            <w:noProof/>
            <w:webHidden/>
          </w:rPr>
          <w:fldChar w:fldCharType="separate"/>
        </w:r>
        <w:r w:rsidR="00245092">
          <w:rPr>
            <w:noProof/>
            <w:webHidden/>
          </w:rPr>
          <w:t>416</w:t>
        </w:r>
        <w:r w:rsidR="005047AA">
          <w:rPr>
            <w:noProof/>
            <w:webHidden/>
          </w:rPr>
          <w:fldChar w:fldCharType="end"/>
        </w:r>
      </w:hyperlink>
    </w:p>
    <w:p w14:paraId="1E686D06" w14:textId="6AB2C235" w:rsidR="005047AA" w:rsidRDefault="00000000" w:rsidP="00E01EFD">
      <w:pPr>
        <w:pStyle w:val="TableofFigures"/>
        <w:rPr>
          <w:rFonts w:asciiTheme="minorHAnsi" w:eastAsiaTheme="minorEastAsia" w:hAnsiTheme="minorHAnsi" w:cstheme="minorBidi"/>
          <w:noProof/>
          <w:color w:val="auto"/>
          <w:sz w:val="22"/>
          <w:szCs w:val="22"/>
        </w:rPr>
      </w:pPr>
      <w:hyperlink w:anchor="_Toc127867815" w:history="1">
        <w:r w:rsidR="005047AA" w:rsidRPr="00FB3E0C">
          <w:rPr>
            <w:rStyle w:val="Hyperlink"/>
            <w:noProof/>
          </w:rPr>
          <w:t xml:space="preserve"> 4.5.6.2: Effect of contact time and initial concentration on the removal efficiency of ALR onto RHP1</w:t>
        </w:r>
        <w:r w:rsidR="00E01EFD">
          <w:rPr>
            <w:noProof/>
            <w:webHidden/>
            <w:lang w:val="en-GB"/>
          </w:rPr>
          <w:t xml:space="preserve">                                                                                                                           </w:t>
        </w:r>
        <w:r w:rsidR="005047AA">
          <w:rPr>
            <w:noProof/>
            <w:webHidden/>
          </w:rPr>
          <w:fldChar w:fldCharType="begin"/>
        </w:r>
        <w:r w:rsidR="005047AA">
          <w:rPr>
            <w:noProof/>
            <w:webHidden/>
          </w:rPr>
          <w:instrText xml:space="preserve"> PAGEREF _Toc127867815 \h </w:instrText>
        </w:r>
        <w:r w:rsidR="005047AA">
          <w:rPr>
            <w:noProof/>
            <w:webHidden/>
          </w:rPr>
        </w:r>
        <w:r w:rsidR="005047AA">
          <w:rPr>
            <w:noProof/>
            <w:webHidden/>
          </w:rPr>
          <w:fldChar w:fldCharType="separate"/>
        </w:r>
        <w:r w:rsidR="00245092">
          <w:rPr>
            <w:noProof/>
            <w:webHidden/>
          </w:rPr>
          <w:t>417</w:t>
        </w:r>
        <w:r w:rsidR="005047AA">
          <w:rPr>
            <w:noProof/>
            <w:webHidden/>
          </w:rPr>
          <w:fldChar w:fldCharType="end"/>
        </w:r>
      </w:hyperlink>
    </w:p>
    <w:p w14:paraId="272B4756" w14:textId="10E8FEB0" w:rsidR="005047AA" w:rsidRDefault="00000000" w:rsidP="00E01EFD">
      <w:pPr>
        <w:pStyle w:val="TableofFigures"/>
        <w:rPr>
          <w:rFonts w:asciiTheme="minorHAnsi" w:eastAsiaTheme="minorEastAsia" w:hAnsiTheme="minorHAnsi" w:cstheme="minorBidi"/>
          <w:noProof/>
          <w:color w:val="auto"/>
          <w:sz w:val="22"/>
          <w:szCs w:val="22"/>
        </w:rPr>
      </w:pPr>
      <w:hyperlink w:anchor="_Toc127867816" w:history="1">
        <w:r w:rsidR="005047AA" w:rsidRPr="00FB3E0C">
          <w:rPr>
            <w:rStyle w:val="Hyperlink"/>
            <w:noProof/>
          </w:rPr>
          <w:t xml:space="preserve"> 4.5.6.3: Effect of dosage on the removal efficiency of ALR onto RHP1</w:t>
        </w:r>
        <w:r w:rsidR="00E01EFD">
          <w:rPr>
            <w:rStyle w:val="Hyperlink"/>
            <w:noProof/>
            <w:lang w:val="en-GB"/>
          </w:rPr>
          <w:t xml:space="preserve">                          </w:t>
        </w:r>
        <w:r w:rsidR="005047AA">
          <w:rPr>
            <w:noProof/>
            <w:webHidden/>
          </w:rPr>
          <w:fldChar w:fldCharType="begin"/>
        </w:r>
        <w:r w:rsidR="005047AA">
          <w:rPr>
            <w:noProof/>
            <w:webHidden/>
          </w:rPr>
          <w:instrText xml:space="preserve"> PAGEREF _Toc127867816 \h </w:instrText>
        </w:r>
        <w:r w:rsidR="005047AA">
          <w:rPr>
            <w:noProof/>
            <w:webHidden/>
          </w:rPr>
        </w:r>
        <w:r w:rsidR="005047AA">
          <w:rPr>
            <w:noProof/>
            <w:webHidden/>
          </w:rPr>
          <w:fldChar w:fldCharType="separate"/>
        </w:r>
        <w:r w:rsidR="00245092">
          <w:rPr>
            <w:noProof/>
            <w:webHidden/>
          </w:rPr>
          <w:t>418</w:t>
        </w:r>
        <w:r w:rsidR="005047AA">
          <w:rPr>
            <w:noProof/>
            <w:webHidden/>
          </w:rPr>
          <w:fldChar w:fldCharType="end"/>
        </w:r>
      </w:hyperlink>
    </w:p>
    <w:p w14:paraId="425C8502" w14:textId="7378C8E0" w:rsidR="005047AA" w:rsidRDefault="00000000" w:rsidP="00E01EFD">
      <w:pPr>
        <w:pStyle w:val="TableofFigures"/>
        <w:rPr>
          <w:rFonts w:asciiTheme="minorHAnsi" w:eastAsiaTheme="minorEastAsia" w:hAnsiTheme="minorHAnsi" w:cstheme="minorBidi"/>
          <w:noProof/>
          <w:color w:val="auto"/>
          <w:sz w:val="22"/>
          <w:szCs w:val="22"/>
        </w:rPr>
      </w:pPr>
      <w:hyperlink w:anchor="_Toc127867817" w:history="1">
        <w:r w:rsidR="005047AA" w:rsidRPr="00FB3E0C">
          <w:rPr>
            <w:rStyle w:val="Hyperlink"/>
            <w:noProof/>
          </w:rPr>
          <w:t xml:space="preserve"> 4.5.6.4: </w:t>
        </w:r>
        <w:r w:rsidR="00900911">
          <w:rPr>
            <w:rStyle w:val="Hyperlink"/>
            <w:noProof/>
            <w:lang w:val="en-GB"/>
          </w:rPr>
          <w:t>I</w:t>
        </w:r>
        <w:r w:rsidR="005047AA" w:rsidRPr="00FB3E0C">
          <w:rPr>
            <w:rStyle w:val="Hyperlink"/>
            <w:noProof/>
          </w:rPr>
          <w:t>sothermal plot ALR</w:t>
        </w:r>
        <w:r w:rsidR="00900911">
          <w:rPr>
            <w:rStyle w:val="Hyperlink"/>
            <w:noProof/>
            <w:lang w:val="en-GB"/>
          </w:rPr>
          <w:t xml:space="preserve"> adsorption</w:t>
        </w:r>
        <w:r w:rsidR="005047AA" w:rsidRPr="00FB3E0C">
          <w:rPr>
            <w:rStyle w:val="Hyperlink"/>
            <w:noProof/>
          </w:rPr>
          <w:t xml:space="preserve"> onto RHP1</w:t>
        </w:r>
        <w:r w:rsidR="00E01EFD">
          <w:rPr>
            <w:noProof/>
            <w:webHidden/>
            <w:lang w:val="en-GB"/>
          </w:rPr>
          <w:t xml:space="preserve">                                                        </w:t>
        </w:r>
        <w:r w:rsidR="005047AA">
          <w:rPr>
            <w:noProof/>
            <w:webHidden/>
          </w:rPr>
          <w:fldChar w:fldCharType="begin"/>
        </w:r>
        <w:r w:rsidR="005047AA">
          <w:rPr>
            <w:noProof/>
            <w:webHidden/>
          </w:rPr>
          <w:instrText xml:space="preserve"> PAGEREF _Toc127867817 \h </w:instrText>
        </w:r>
        <w:r w:rsidR="005047AA">
          <w:rPr>
            <w:noProof/>
            <w:webHidden/>
          </w:rPr>
        </w:r>
        <w:r w:rsidR="005047AA">
          <w:rPr>
            <w:noProof/>
            <w:webHidden/>
          </w:rPr>
          <w:fldChar w:fldCharType="separate"/>
        </w:r>
        <w:r w:rsidR="00245092">
          <w:rPr>
            <w:noProof/>
            <w:webHidden/>
          </w:rPr>
          <w:t>420</w:t>
        </w:r>
        <w:r w:rsidR="005047AA">
          <w:rPr>
            <w:noProof/>
            <w:webHidden/>
          </w:rPr>
          <w:fldChar w:fldCharType="end"/>
        </w:r>
      </w:hyperlink>
    </w:p>
    <w:p w14:paraId="7267849A" w14:textId="71F3993E" w:rsidR="005047AA" w:rsidRDefault="00000000" w:rsidP="00E01EFD">
      <w:pPr>
        <w:pStyle w:val="TableofFigures"/>
        <w:rPr>
          <w:rFonts w:asciiTheme="minorHAnsi" w:eastAsiaTheme="minorEastAsia" w:hAnsiTheme="minorHAnsi" w:cstheme="minorBidi"/>
          <w:noProof/>
          <w:color w:val="auto"/>
          <w:sz w:val="22"/>
          <w:szCs w:val="22"/>
        </w:rPr>
      </w:pPr>
      <w:hyperlink w:anchor="_Toc127867818" w:history="1">
        <w:r w:rsidR="005047AA" w:rsidRPr="00FB3E0C">
          <w:rPr>
            <w:rStyle w:val="Hyperlink"/>
            <w:noProof/>
          </w:rPr>
          <w:t xml:space="preserve"> 4.5.6.5: </w:t>
        </w:r>
        <w:r w:rsidR="00900911">
          <w:rPr>
            <w:rStyle w:val="Hyperlink"/>
            <w:noProof/>
            <w:lang w:val="en-GB"/>
          </w:rPr>
          <w:t>K</w:t>
        </w:r>
        <w:r w:rsidR="005047AA" w:rsidRPr="00FB3E0C">
          <w:rPr>
            <w:rStyle w:val="Hyperlink"/>
            <w:noProof/>
          </w:rPr>
          <w:t>inetics plot of ALR adsorption onto RHP1</w:t>
        </w:r>
        <w:r w:rsidR="00E01EFD">
          <w:rPr>
            <w:noProof/>
            <w:webHidden/>
            <w:lang w:val="en-GB"/>
          </w:rPr>
          <w:t xml:space="preserve">                                                       </w:t>
        </w:r>
        <w:r w:rsidR="005047AA">
          <w:rPr>
            <w:noProof/>
            <w:webHidden/>
          </w:rPr>
          <w:fldChar w:fldCharType="begin"/>
        </w:r>
        <w:r w:rsidR="005047AA">
          <w:rPr>
            <w:noProof/>
            <w:webHidden/>
          </w:rPr>
          <w:instrText xml:space="preserve"> PAGEREF _Toc127867818 \h </w:instrText>
        </w:r>
        <w:r w:rsidR="005047AA">
          <w:rPr>
            <w:noProof/>
            <w:webHidden/>
          </w:rPr>
        </w:r>
        <w:r w:rsidR="005047AA">
          <w:rPr>
            <w:noProof/>
            <w:webHidden/>
          </w:rPr>
          <w:fldChar w:fldCharType="separate"/>
        </w:r>
        <w:r w:rsidR="00245092">
          <w:rPr>
            <w:noProof/>
            <w:webHidden/>
          </w:rPr>
          <w:t>423</w:t>
        </w:r>
        <w:r w:rsidR="005047AA">
          <w:rPr>
            <w:noProof/>
            <w:webHidden/>
          </w:rPr>
          <w:fldChar w:fldCharType="end"/>
        </w:r>
      </w:hyperlink>
    </w:p>
    <w:p w14:paraId="0856F0D9" w14:textId="27B7F78C" w:rsidR="005047AA" w:rsidRDefault="00000000" w:rsidP="00E01EFD">
      <w:pPr>
        <w:pStyle w:val="TableofFigures"/>
        <w:rPr>
          <w:rFonts w:asciiTheme="minorHAnsi" w:eastAsiaTheme="minorEastAsia" w:hAnsiTheme="minorHAnsi" w:cstheme="minorBidi"/>
          <w:noProof/>
          <w:color w:val="auto"/>
          <w:sz w:val="22"/>
          <w:szCs w:val="22"/>
        </w:rPr>
      </w:pPr>
      <w:hyperlink w:anchor="_Toc127867819" w:history="1">
        <w:r w:rsidR="005047AA" w:rsidRPr="00FB3E0C">
          <w:rPr>
            <w:rStyle w:val="Hyperlink"/>
            <w:noProof/>
          </w:rPr>
          <w:t xml:space="preserve"> 4.5.6.6.1: Effect of temperature on the uptake of ALR onto RHP1</w:t>
        </w:r>
        <w:r w:rsidR="00E01EFD">
          <w:rPr>
            <w:noProof/>
            <w:webHidden/>
            <w:lang w:val="en-GB"/>
          </w:rPr>
          <w:t xml:space="preserve">                                  </w:t>
        </w:r>
        <w:r w:rsidR="005047AA">
          <w:rPr>
            <w:noProof/>
            <w:webHidden/>
          </w:rPr>
          <w:fldChar w:fldCharType="begin"/>
        </w:r>
        <w:r w:rsidR="005047AA">
          <w:rPr>
            <w:noProof/>
            <w:webHidden/>
          </w:rPr>
          <w:instrText xml:space="preserve"> PAGEREF _Toc127867819 \h </w:instrText>
        </w:r>
        <w:r w:rsidR="005047AA">
          <w:rPr>
            <w:noProof/>
            <w:webHidden/>
          </w:rPr>
        </w:r>
        <w:r w:rsidR="005047AA">
          <w:rPr>
            <w:noProof/>
            <w:webHidden/>
          </w:rPr>
          <w:fldChar w:fldCharType="separate"/>
        </w:r>
        <w:r w:rsidR="00245092">
          <w:rPr>
            <w:noProof/>
            <w:webHidden/>
          </w:rPr>
          <w:t>425</w:t>
        </w:r>
        <w:r w:rsidR="005047AA">
          <w:rPr>
            <w:noProof/>
            <w:webHidden/>
          </w:rPr>
          <w:fldChar w:fldCharType="end"/>
        </w:r>
      </w:hyperlink>
    </w:p>
    <w:p w14:paraId="0A6273B3" w14:textId="72E8C57A" w:rsidR="005047AA" w:rsidRDefault="00000000" w:rsidP="00E01EFD">
      <w:pPr>
        <w:pStyle w:val="TableofFigures"/>
        <w:rPr>
          <w:rFonts w:asciiTheme="minorHAnsi" w:eastAsiaTheme="minorEastAsia" w:hAnsiTheme="minorHAnsi" w:cstheme="minorBidi"/>
          <w:noProof/>
          <w:color w:val="auto"/>
          <w:sz w:val="22"/>
          <w:szCs w:val="22"/>
        </w:rPr>
      </w:pPr>
      <w:hyperlink w:anchor="_Toc127867820" w:history="1">
        <w:r w:rsidR="005047AA" w:rsidRPr="00FB3E0C">
          <w:rPr>
            <w:rStyle w:val="Hyperlink"/>
            <w:noProof/>
          </w:rPr>
          <w:t xml:space="preserve"> 4.5.6.6.2: Van’t Hoff plot of ALR uptake onto RHP1</w:t>
        </w:r>
        <w:r w:rsidR="00E01EFD">
          <w:rPr>
            <w:noProof/>
            <w:webHidden/>
            <w:lang w:val="en-GB"/>
          </w:rPr>
          <w:t xml:space="preserve">                                                       </w:t>
        </w:r>
        <w:r w:rsidR="005047AA">
          <w:rPr>
            <w:noProof/>
            <w:webHidden/>
          </w:rPr>
          <w:fldChar w:fldCharType="begin"/>
        </w:r>
        <w:r w:rsidR="005047AA">
          <w:rPr>
            <w:noProof/>
            <w:webHidden/>
          </w:rPr>
          <w:instrText xml:space="preserve"> PAGEREF _Toc127867820 \h </w:instrText>
        </w:r>
        <w:r w:rsidR="005047AA">
          <w:rPr>
            <w:noProof/>
            <w:webHidden/>
          </w:rPr>
        </w:r>
        <w:r w:rsidR="005047AA">
          <w:rPr>
            <w:noProof/>
            <w:webHidden/>
          </w:rPr>
          <w:fldChar w:fldCharType="separate"/>
        </w:r>
        <w:r w:rsidR="00245092">
          <w:rPr>
            <w:noProof/>
            <w:webHidden/>
          </w:rPr>
          <w:t>426</w:t>
        </w:r>
        <w:r w:rsidR="005047AA">
          <w:rPr>
            <w:noProof/>
            <w:webHidden/>
          </w:rPr>
          <w:fldChar w:fldCharType="end"/>
        </w:r>
      </w:hyperlink>
    </w:p>
    <w:p w14:paraId="7DFD5CB6" w14:textId="7BD357A9" w:rsidR="005047AA" w:rsidRDefault="00000000" w:rsidP="00E01EFD">
      <w:pPr>
        <w:pStyle w:val="TableofFigures"/>
        <w:rPr>
          <w:rFonts w:asciiTheme="minorHAnsi" w:eastAsiaTheme="minorEastAsia" w:hAnsiTheme="minorHAnsi" w:cstheme="minorBidi"/>
          <w:noProof/>
          <w:color w:val="auto"/>
          <w:sz w:val="22"/>
          <w:szCs w:val="22"/>
        </w:rPr>
      </w:pPr>
      <w:hyperlink w:anchor="_Toc127867821" w:history="1">
        <w:r w:rsidR="005047AA" w:rsidRPr="00FB3E0C">
          <w:rPr>
            <w:rStyle w:val="Hyperlink"/>
            <w:noProof/>
          </w:rPr>
          <w:t xml:space="preserve"> 4.5.6.7: Desorption efficiency of ALR-RHP1 system</w:t>
        </w:r>
        <w:r w:rsidR="00E01EFD">
          <w:rPr>
            <w:noProof/>
            <w:webHidden/>
            <w:lang w:val="en-GB"/>
          </w:rPr>
          <w:t xml:space="preserve">                                                       </w:t>
        </w:r>
        <w:r w:rsidR="005047AA">
          <w:rPr>
            <w:noProof/>
            <w:webHidden/>
          </w:rPr>
          <w:fldChar w:fldCharType="begin"/>
        </w:r>
        <w:r w:rsidR="005047AA">
          <w:rPr>
            <w:noProof/>
            <w:webHidden/>
          </w:rPr>
          <w:instrText xml:space="preserve"> PAGEREF _Toc127867821 \h </w:instrText>
        </w:r>
        <w:r w:rsidR="005047AA">
          <w:rPr>
            <w:noProof/>
            <w:webHidden/>
          </w:rPr>
        </w:r>
        <w:r w:rsidR="005047AA">
          <w:rPr>
            <w:noProof/>
            <w:webHidden/>
          </w:rPr>
          <w:fldChar w:fldCharType="separate"/>
        </w:r>
        <w:r w:rsidR="00245092">
          <w:rPr>
            <w:noProof/>
            <w:webHidden/>
          </w:rPr>
          <w:t>427</w:t>
        </w:r>
        <w:r w:rsidR="005047AA">
          <w:rPr>
            <w:noProof/>
            <w:webHidden/>
          </w:rPr>
          <w:fldChar w:fldCharType="end"/>
        </w:r>
      </w:hyperlink>
    </w:p>
    <w:p w14:paraId="7BDAA547" w14:textId="20F2B615" w:rsidR="005047AA" w:rsidRDefault="00000000" w:rsidP="00E01EFD">
      <w:pPr>
        <w:pStyle w:val="TableofFigures"/>
        <w:rPr>
          <w:rFonts w:asciiTheme="minorHAnsi" w:eastAsiaTheme="minorEastAsia" w:hAnsiTheme="minorHAnsi" w:cstheme="minorBidi"/>
          <w:noProof/>
          <w:color w:val="auto"/>
          <w:sz w:val="22"/>
          <w:szCs w:val="22"/>
        </w:rPr>
      </w:pPr>
      <w:hyperlink w:anchor="_Toc127867822" w:history="1">
        <w:r w:rsidR="005047AA" w:rsidRPr="00FB3E0C">
          <w:rPr>
            <w:rStyle w:val="Hyperlink"/>
            <w:noProof/>
          </w:rPr>
          <w:t xml:space="preserve"> 4.5.6.8: Surface morphology of RHP1 (a) before and (b) after adsorption of ALR</w:t>
        </w:r>
        <w:r w:rsidR="00E01EFD">
          <w:rPr>
            <w:rStyle w:val="Hyperlink"/>
            <w:noProof/>
            <w:lang w:val="en-GB"/>
          </w:rPr>
          <w:t xml:space="preserve">       </w:t>
        </w:r>
        <w:r w:rsidR="005047AA">
          <w:rPr>
            <w:noProof/>
            <w:webHidden/>
          </w:rPr>
          <w:tab/>
        </w:r>
        <w:r w:rsidR="00521084">
          <w:rPr>
            <w:noProof/>
            <w:webHidden/>
            <w:lang w:val="en-GB"/>
          </w:rPr>
          <w:t xml:space="preserve">   </w:t>
        </w:r>
        <w:r w:rsidR="005047AA">
          <w:rPr>
            <w:noProof/>
            <w:webHidden/>
          </w:rPr>
          <w:fldChar w:fldCharType="begin"/>
        </w:r>
        <w:r w:rsidR="005047AA">
          <w:rPr>
            <w:noProof/>
            <w:webHidden/>
          </w:rPr>
          <w:instrText xml:space="preserve"> PAGEREF _Toc127867822 \h </w:instrText>
        </w:r>
        <w:r w:rsidR="005047AA">
          <w:rPr>
            <w:noProof/>
            <w:webHidden/>
          </w:rPr>
        </w:r>
        <w:r w:rsidR="005047AA">
          <w:rPr>
            <w:noProof/>
            <w:webHidden/>
          </w:rPr>
          <w:fldChar w:fldCharType="separate"/>
        </w:r>
        <w:r w:rsidR="00245092">
          <w:rPr>
            <w:noProof/>
            <w:webHidden/>
          </w:rPr>
          <w:t>428</w:t>
        </w:r>
        <w:r w:rsidR="005047AA">
          <w:rPr>
            <w:noProof/>
            <w:webHidden/>
          </w:rPr>
          <w:fldChar w:fldCharType="end"/>
        </w:r>
      </w:hyperlink>
    </w:p>
    <w:p w14:paraId="0E039C0B" w14:textId="77ED6DEB" w:rsidR="005047AA" w:rsidRDefault="00000000" w:rsidP="00E01EFD">
      <w:pPr>
        <w:pStyle w:val="TableofFigures"/>
        <w:rPr>
          <w:rFonts w:asciiTheme="minorHAnsi" w:eastAsiaTheme="minorEastAsia" w:hAnsiTheme="minorHAnsi" w:cstheme="minorBidi"/>
          <w:noProof/>
          <w:color w:val="auto"/>
          <w:sz w:val="22"/>
          <w:szCs w:val="22"/>
        </w:rPr>
      </w:pPr>
      <w:hyperlink w:anchor="_Toc127867823" w:history="1">
        <w:r w:rsidR="005047AA" w:rsidRPr="00FB3E0C">
          <w:rPr>
            <w:rStyle w:val="Hyperlink"/>
            <w:noProof/>
          </w:rPr>
          <w:t xml:space="preserve"> 4.5.6.9.1: Comparison of the target and predicted removal efficiency in relation to ALR uptake onto RHP1</w:t>
        </w:r>
        <w:r w:rsidR="00E01EFD">
          <w:rPr>
            <w:noProof/>
            <w:webHidden/>
            <w:lang w:val="en-GB"/>
          </w:rPr>
          <w:t xml:space="preserve">                                                                                                               </w:t>
        </w:r>
        <w:r w:rsidR="005047AA">
          <w:rPr>
            <w:noProof/>
            <w:webHidden/>
          </w:rPr>
          <w:fldChar w:fldCharType="begin"/>
        </w:r>
        <w:r w:rsidR="005047AA">
          <w:rPr>
            <w:noProof/>
            <w:webHidden/>
          </w:rPr>
          <w:instrText xml:space="preserve"> PAGEREF _Toc127867823 \h </w:instrText>
        </w:r>
        <w:r w:rsidR="005047AA">
          <w:rPr>
            <w:noProof/>
            <w:webHidden/>
          </w:rPr>
        </w:r>
        <w:r w:rsidR="005047AA">
          <w:rPr>
            <w:noProof/>
            <w:webHidden/>
          </w:rPr>
          <w:fldChar w:fldCharType="separate"/>
        </w:r>
        <w:r w:rsidR="00245092">
          <w:rPr>
            <w:noProof/>
            <w:webHidden/>
          </w:rPr>
          <w:t>430</w:t>
        </w:r>
        <w:r w:rsidR="005047AA">
          <w:rPr>
            <w:noProof/>
            <w:webHidden/>
          </w:rPr>
          <w:fldChar w:fldCharType="end"/>
        </w:r>
      </w:hyperlink>
    </w:p>
    <w:p w14:paraId="3B86003A" w14:textId="70E6447F" w:rsidR="005047AA" w:rsidRDefault="00000000" w:rsidP="00E01EFD">
      <w:pPr>
        <w:pStyle w:val="TableofFigures"/>
        <w:rPr>
          <w:rFonts w:asciiTheme="minorHAnsi" w:eastAsiaTheme="minorEastAsia" w:hAnsiTheme="minorHAnsi" w:cstheme="minorBidi"/>
          <w:noProof/>
          <w:color w:val="auto"/>
          <w:sz w:val="22"/>
          <w:szCs w:val="22"/>
        </w:rPr>
      </w:pPr>
      <w:hyperlink w:anchor="_Toc127867824" w:history="1">
        <w:r w:rsidR="005047AA" w:rsidRPr="00FB3E0C">
          <w:rPr>
            <w:rStyle w:val="Hyperlink"/>
            <w:noProof/>
          </w:rPr>
          <w:t xml:space="preserve"> 4.5.6.9.2:  A three-layered ANN architecture for ALR adsorption onto RHP1</w:t>
        </w:r>
        <w:r w:rsidR="00E01EFD">
          <w:rPr>
            <w:noProof/>
            <w:webHidden/>
            <w:lang w:val="en-GB"/>
          </w:rPr>
          <w:t xml:space="preserve">                </w:t>
        </w:r>
        <w:r w:rsidR="005047AA">
          <w:rPr>
            <w:noProof/>
            <w:webHidden/>
          </w:rPr>
          <w:fldChar w:fldCharType="begin"/>
        </w:r>
        <w:r w:rsidR="005047AA">
          <w:rPr>
            <w:noProof/>
            <w:webHidden/>
          </w:rPr>
          <w:instrText xml:space="preserve"> PAGEREF _Toc127867824 \h </w:instrText>
        </w:r>
        <w:r w:rsidR="005047AA">
          <w:rPr>
            <w:noProof/>
            <w:webHidden/>
          </w:rPr>
        </w:r>
        <w:r w:rsidR="005047AA">
          <w:rPr>
            <w:noProof/>
            <w:webHidden/>
          </w:rPr>
          <w:fldChar w:fldCharType="separate"/>
        </w:r>
        <w:r w:rsidR="00245092">
          <w:rPr>
            <w:noProof/>
            <w:webHidden/>
          </w:rPr>
          <w:t>431</w:t>
        </w:r>
        <w:r w:rsidR="005047AA">
          <w:rPr>
            <w:noProof/>
            <w:webHidden/>
          </w:rPr>
          <w:fldChar w:fldCharType="end"/>
        </w:r>
      </w:hyperlink>
    </w:p>
    <w:p w14:paraId="1EC38DAF" w14:textId="751910F0" w:rsidR="005047AA" w:rsidRDefault="00000000" w:rsidP="00E01EFD">
      <w:pPr>
        <w:pStyle w:val="TableofFigures"/>
        <w:rPr>
          <w:rFonts w:asciiTheme="minorHAnsi" w:eastAsiaTheme="minorEastAsia" w:hAnsiTheme="minorHAnsi" w:cstheme="minorBidi"/>
          <w:noProof/>
          <w:color w:val="auto"/>
          <w:sz w:val="22"/>
          <w:szCs w:val="22"/>
        </w:rPr>
      </w:pPr>
      <w:hyperlink w:anchor="_Toc127867825" w:history="1">
        <w:r w:rsidR="005047AA" w:rsidRPr="00FB3E0C">
          <w:rPr>
            <w:rStyle w:val="Hyperlink"/>
            <w:noProof/>
          </w:rPr>
          <w:t xml:space="preserve"> 4.5.6.9.3: Comparison plots of Experimental and ANN predicted adsorption efficiencies for ALR uptake onto RHP1</w:t>
        </w:r>
        <w:r w:rsidR="00E01EFD">
          <w:rPr>
            <w:noProof/>
            <w:webHidden/>
            <w:lang w:val="en-GB"/>
          </w:rPr>
          <w:t xml:space="preserve">                                                                                                </w:t>
        </w:r>
        <w:r w:rsidR="005047AA">
          <w:rPr>
            <w:noProof/>
            <w:webHidden/>
          </w:rPr>
          <w:fldChar w:fldCharType="begin"/>
        </w:r>
        <w:r w:rsidR="005047AA">
          <w:rPr>
            <w:noProof/>
            <w:webHidden/>
          </w:rPr>
          <w:instrText xml:space="preserve"> PAGEREF _Toc127867825 \h </w:instrText>
        </w:r>
        <w:r w:rsidR="005047AA">
          <w:rPr>
            <w:noProof/>
            <w:webHidden/>
          </w:rPr>
        </w:r>
        <w:r w:rsidR="005047AA">
          <w:rPr>
            <w:noProof/>
            <w:webHidden/>
          </w:rPr>
          <w:fldChar w:fldCharType="separate"/>
        </w:r>
        <w:r w:rsidR="00245092">
          <w:rPr>
            <w:noProof/>
            <w:webHidden/>
          </w:rPr>
          <w:t>432</w:t>
        </w:r>
        <w:r w:rsidR="005047AA">
          <w:rPr>
            <w:noProof/>
            <w:webHidden/>
          </w:rPr>
          <w:fldChar w:fldCharType="end"/>
        </w:r>
      </w:hyperlink>
    </w:p>
    <w:p w14:paraId="4F1F3988" w14:textId="3465F4C4" w:rsidR="005047AA" w:rsidRDefault="00000000" w:rsidP="00E01EFD">
      <w:pPr>
        <w:pStyle w:val="TableofFigures"/>
        <w:rPr>
          <w:rFonts w:asciiTheme="minorHAnsi" w:eastAsiaTheme="minorEastAsia" w:hAnsiTheme="minorHAnsi" w:cstheme="minorBidi"/>
          <w:noProof/>
          <w:color w:val="auto"/>
          <w:sz w:val="22"/>
          <w:szCs w:val="22"/>
        </w:rPr>
      </w:pPr>
      <w:hyperlink w:anchor="_Toc127867826" w:history="1">
        <w:r w:rsidR="005047AA" w:rsidRPr="00FB3E0C">
          <w:rPr>
            <w:rStyle w:val="Hyperlink"/>
            <w:noProof/>
          </w:rPr>
          <w:t xml:space="preserve"> 4.6.1: (a) the spectrum of and (b) Calibration curve for Sunset yellow food dye</w:t>
        </w:r>
        <w:r w:rsidR="00E01EFD">
          <w:rPr>
            <w:noProof/>
            <w:webHidden/>
            <w:lang w:val="en-GB"/>
          </w:rPr>
          <w:t xml:space="preserve">             </w:t>
        </w:r>
        <w:r w:rsidR="005047AA">
          <w:rPr>
            <w:noProof/>
            <w:webHidden/>
          </w:rPr>
          <w:fldChar w:fldCharType="begin"/>
        </w:r>
        <w:r w:rsidR="005047AA">
          <w:rPr>
            <w:noProof/>
            <w:webHidden/>
          </w:rPr>
          <w:instrText xml:space="preserve"> PAGEREF _Toc127867826 \h </w:instrText>
        </w:r>
        <w:r w:rsidR="005047AA">
          <w:rPr>
            <w:noProof/>
            <w:webHidden/>
          </w:rPr>
        </w:r>
        <w:r w:rsidR="005047AA">
          <w:rPr>
            <w:noProof/>
            <w:webHidden/>
          </w:rPr>
          <w:fldChar w:fldCharType="separate"/>
        </w:r>
        <w:r w:rsidR="00245092">
          <w:rPr>
            <w:noProof/>
            <w:webHidden/>
          </w:rPr>
          <w:t>436</w:t>
        </w:r>
        <w:r w:rsidR="005047AA">
          <w:rPr>
            <w:noProof/>
            <w:webHidden/>
          </w:rPr>
          <w:fldChar w:fldCharType="end"/>
        </w:r>
      </w:hyperlink>
    </w:p>
    <w:p w14:paraId="7BEEF0C4" w14:textId="6A060770" w:rsidR="005047AA" w:rsidRDefault="00000000" w:rsidP="00E01EFD">
      <w:pPr>
        <w:pStyle w:val="TableofFigures"/>
        <w:rPr>
          <w:rFonts w:asciiTheme="minorHAnsi" w:eastAsiaTheme="minorEastAsia" w:hAnsiTheme="minorHAnsi" w:cstheme="minorBidi"/>
          <w:noProof/>
          <w:color w:val="auto"/>
          <w:sz w:val="22"/>
          <w:szCs w:val="22"/>
        </w:rPr>
      </w:pPr>
      <w:hyperlink w:anchor="_Toc127867827" w:history="1">
        <w:r w:rsidR="005047AA" w:rsidRPr="00FB3E0C">
          <w:rPr>
            <w:rStyle w:val="Hyperlink"/>
            <w:noProof/>
          </w:rPr>
          <w:t xml:space="preserve"> 4.6.2.1: Effect of pH on the removal efficiency of SSY onto BSP1</w:t>
        </w:r>
        <w:r w:rsidR="00E01EFD">
          <w:rPr>
            <w:noProof/>
            <w:webHidden/>
            <w:lang w:val="en-GB"/>
          </w:rPr>
          <w:t xml:space="preserve">                                  </w:t>
        </w:r>
        <w:r w:rsidR="005047AA">
          <w:rPr>
            <w:noProof/>
            <w:webHidden/>
          </w:rPr>
          <w:fldChar w:fldCharType="begin"/>
        </w:r>
        <w:r w:rsidR="005047AA">
          <w:rPr>
            <w:noProof/>
            <w:webHidden/>
          </w:rPr>
          <w:instrText xml:space="preserve"> PAGEREF _Toc127867827 \h </w:instrText>
        </w:r>
        <w:r w:rsidR="005047AA">
          <w:rPr>
            <w:noProof/>
            <w:webHidden/>
          </w:rPr>
        </w:r>
        <w:r w:rsidR="005047AA">
          <w:rPr>
            <w:noProof/>
            <w:webHidden/>
          </w:rPr>
          <w:fldChar w:fldCharType="separate"/>
        </w:r>
        <w:r w:rsidR="00245092">
          <w:rPr>
            <w:noProof/>
            <w:webHidden/>
          </w:rPr>
          <w:t>437</w:t>
        </w:r>
        <w:r w:rsidR="005047AA">
          <w:rPr>
            <w:noProof/>
            <w:webHidden/>
          </w:rPr>
          <w:fldChar w:fldCharType="end"/>
        </w:r>
      </w:hyperlink>
    </w:p>
    <w:p w14:paraId="189791A8" w14:textId="2602CF47" w:rsidR="005047AA" w:rsidRDefault="00000000" w:rsidP="00E01EFD">
      <w:pPr>
        <w:pStyle w:val="TableofFigures"/>
        <w:rPr>
          <w:rFonts w:asciiTheme="minorHAnsi" w:eastAsiaTheme="minorEastAsia" w:hAnsiTheme="minorHAnsi" w:cstheme="minorBidi"/>
          <w:noProof/>
          <w:color w:val="auto"/>
          <w:sz w:val="22"/>
          <w:szCs w:val="22"/>
        </w:rPr>
      </w:pPr>
      <w:hyperlink w:anchor="_Toc127867828" w:history="1">
        <w:r w:rsidR="005047AA" w:rsidRPr="00FB3E0C">
          <w:rPr>
            <w:rStyle w:val="Hyperlink"/>
            <w:noProof/>
          </w:rPr>
          <w:t xml:space="preserve"> 4.6.2.2: Effect of contact time and initial concentration on the removal efficiency of SSY onto BSP1</w:t>
        </w:r>
        <w:r w:rsidR="00E01EFD">
          <w:rPr>
            <w:noProof/>
            <w:webHidden/>
            <w:lang w:val="en-GB"/>
          </w:rPr>
          <w:t xml:space="preserve">                                                                                                                           </w:t>
        </w:r>
        <w:r w:rsidR="005047AA">
          <w:rPr>
            <w:noProof/>
            <w:webHidden/>
          </w:rPr>
          <w:fldChar w:fldCharType="begin"/>
        </w:r>
        <w:r w:rsidR="005047AA">
          <w:rPr>
            <w:noProof/>
            <w:webHidden/>
          </w:rPr>
          <w:instrText xml:space="preserve"> PAGEREF _Toc127867828 \h </w:instrText>
        </w:r>
        <w:r w:rsidR="005047AA">
          <w:rPr>
            <w:noProof/>
            <w:webHidden/>
          </w:rPr>
        </w:r>
        <w:r w:rsidR="005047AA">
          <w:rPr>
            <w:noProof/>
            <w:webHidden/>
          </w:rPr>
          <w:fldChar w:fldCharType="separate"/>
        </w:r>
        <w:r w:rsidR="00245092">
          <w:rPr>
            <w:noProof/>
            <w:webHidden/>
          </w:rPr>
          <w:t>438</w:t>
        </w:r>
        <w:r w:rsidR="005047AA">
          <w:rPr>
            <w:noProof/>
            <w:webHidden/>
          </w:rPr>
          <w:fldChar w:fldCharType="end"/>
        </w:r>
      </w:hyperlink>
    </w:p>
    <w:p w14:paraId="09BB96A7" w14:textId="67742141" w:rsidR="005047AA" w:rsidRDefault="00000000" w:rsidP="00E01EFD">
      <w:pPr>
        <w:pStyle w:val="TableofFigures"/>
        <w:rPr>
          <w:rFonts w:asciiTheme="minorHAnsi" w:eastAsiaTheme="minorEastAsia" w:hAnsiTheme="minorHAnsi" w:cstheme="minorBidi"/>
          <w:noProof/>
          <w:color w:val="auto"/>
          <w:sz w:val="22"/>
          <w:szCs w:val="22"/>
        </w:rPr>
      </w:pPr>
      <w:hyperlink w:anchor="_Toc127867829" w:history="1">
        <w:r w:rsidR="005047AA" w:rsidRPr="00FB3E0C">
          <w:rPr>
            <w:rStyle w:val="Hyperlink"/>
            <w:noProof/>
          </w:rPr>
          <w:t xml:space="preserve"> 4.6.2.3: Effect of dosage on the removal efficiency of SSY onto BSP1</w:t>
        </w:r>
        <w:r w:rsidR="00E01EFD">
          <w:rPr>
            <w:rStyle w:val="Hyperlink"/>
            <w:noProof/>
            <w:lang w:val="en-GB"/>
          </w:rPr>
          <w:t xml:space="preserve">                           </w:t>
        </w:r>
        <w:r w:rsidR="005047AA">
          <w:rPr>
            <w:noProof/>
            <w:webHidden/>
          </w:rPr>
          <w:fldChar w:fldCharType="begin"/>
        </w:r>
        <w:r w:rsidR="005047AA">
          <w:rPr>
            <w:noProof/>
            <w:webHidden/>
          </w:rPr>
          <w:instrText xml:space="preserve"> PAGEREF _Toc127867829 \h </w:instrText>
        </w:r>
        <w:r w:rsidR="005047AA">
          <w:rPr>
            <w:noProof/>
            <w:webHidden/>
          </w:rPr>
        </w:r>
        <w:r w:rsidR="005047AA">
          <w:rPr>
            <w:noProof/>
            <w:webHidden/>
          </w:rPr>
          <w:fldChar w:fldCharType="separate"/>
        </w:r>
        <w:r w:rsidR="00245092">
          <w:rPr>
            <w:noProof/>
            <w:webHidden/>
          </w:rPr>
          <w:t>439</w:t>
        </w:r>
        <w:r w:rsidR="005047AA">
          <w:rPr>
            <w:noProof/>
            <w:webHidden/>
          </w:rPr>
          <w:fldChar w:fldCharType="end"/>
        </w:r>
      </w:hyperlink>
    </w:p>
    <w:p w14:paraId="7C8F361E" w14:textId="5033B85A" w:rsidR="005047AA" w:rsidRDefault="00000000" w:rsidP="00E01EFD">
      <w:pPr>
        <w:pStyle w:val="TableofFigures"/>
        <w:rPr>
          <w:rFonts w:asciiTheme="minorHAnsi" w:eastAsiaTheme="minorEastAsia" w:hAnsiTheme="minorHAnsi" w:cstheme="minorBidi"/>
          <w:noProof/>
          <w:color w:val="auto"/>
          <w:sz w:val="22"/>
          <w:szCs w:val="22"/>
        </w:rPr>
      </w:pPr>
      <w:hyperlink w:anchor="_Toc127867830" w:history="1">
        <w:r w:rsidR="005047AA" w:rsidRPr="00FB3E0C">
          <w:rPr>
            <w:rStyle w:val="Hyperlink"/>
            <w:noProof/>
          </w:rPr>
          <w:t xml:space="preserve"> 4.6.2.4: </w:t>
        </w:r>
        <w:r w:rsidR="00B82941">
          <w:rPr>
            <w:rStyle w:val="Hyperlink"/>
            <w:noProof/>
            <w:lang w:val="en-GB"/>
          </w:rPr>
          <w:t>I</w:t>
        </w:r>
        <w:r w:rsidR="005047AA" w:rsidRPr="00FB3E0C">
          <w:rPr>
            <w:rStyle w:val="Hyperlink"/>
            <w:noProof/>
          </w:rPr>
          <w:t>sothermal plot SSY</w:t>
        </w:r>
        <w:r w:rsidR="00B82941">
          <w:rPr>
            <w:rStyle w:val="Hyperlink"/>
            <w:noProof/>
            <w:lang w:val="en-GB"/>
          </w:rPr>
          <w:t xml:space="preserve"> adsorption</w:t>
        </w:r>
        <w:r w:rsidR="005047AA" w:rsidRPr="00FB3E0C">
          <w:rPr>
            <w:rStyle w:val="Hyperlink"/>
            <w:noProof/>
          </w:rPr>
          <w:t xml:space="preserve"> onto BSP1</w:t>
        </w:r>
        <w:r w:rsidR="00E01EFD">
          <w:rPr>
            <w:noProof/>
            <w:webHidden/>
            <w:lang w:val="en-GB"/>
          </w:rPr>
          <w:t xml:space="preserve">                                                          </w:t>
        </w:r>
        <w:r w:rsidR="005047AA">
          <w:rPr>
            <w:noProof/>
            <w:webHidden/>
          </w:rPr>
          <w:fldChar w:fldCharType="begin"/>
        </w:r>
        <w:r w:rsidR="005047AA">
          <w:rPr>
            <w:noProof/>
            <w:webHidden/>
          </w:rPr>
          <w:instrText xml:space="preserve"> PAGEREF _Toc127867830 \h </w:instrText>
        </w:r>
        <w:r w:rsidR="005047AA">
          <w:rPr>
            <w:noProof/>
            <w:webHidden/>
          </w:rPr>
        </w:r>
        <w:r w:rsidR="005047AA">
          <w:rPr>
            <w:noProof/>
            <w:webHidden/>
          </w:rPr>
          <w:fldChar w:fldCharType="separate"/>
        </w:r>
        <w:r w:rsidR="00245092">
          <w:rPr>
            <w:noProof/>
            <w:webHidden/>
          </w:rPr>
          <w:t>441</w:t>
        </w:r>
        <w:r w:rsidR="005047AA">
          <w:rPr>
            <w:noProof/>
            <w:webHidden/>
          </w:rPr>
          <w:fldChar w:fldCharType="end"/>
        </w:r>
      </w:hyperlink>
    </w:p>
    <w:p w14:paraId="1D1C189C" w14:textId="4CD43DF0" w:rsidR="005047AA" w:rsidRDefault="00000000" w:rsidP="00E01EFD">
      <w:pPr>
        <w:pStyle w:val="TableofFigures"/>
        <w:rPr>
          <w:rFonts w:asciiTheme="minorHAnsi" w:eastAsiaTheme="minorEastAsia" w:hAnsiTheme="minorHAnsi" w:cstheme="minorBidi"/>
          <w:noProof/>
          <w:color w:val="auto"/>
          <w:sz w:val="22"/>
          <w:szCs w:val="22"/>
        </w:rPr>
      </w:pPr>
      <w:hyperlink w:anchor="_Toc127867831" w:history="1">
        <w:r w:rsidR="005047AA" w:rsidRPr="00FB3E0C">
          <w:rPr>
            <w:rStyle w:val="Hyperlink"/>
            <w:noProof/>
          </w:rPr>
          <w:t xml:space="preserve"> 4.6.2.5: </w:t>
        </w:r>
        <w:r w:rsidR="00B82941">
          <w:rPr>
            <w:rStyle w:val="Hyperlink"/>
            <w:noProof/>
            <w:lang w:val="en-GB"/>
          </w:rPr>
          <w:t>K</w:t>
        </w:r>
        <w:r w:rsidR="005047AA" w:rsidRPr="00FB3E0C">
          <w:rPr>
            <w:rStyle w:val="Hyperlink"/>
            <w:noProof/>
          </w:rPr>
          <w:t>inetics plot of SSY adsorption onto BSP1</w:t>
        </w:r>
        <w:r w:rsidR="00E01EFD">
          <w:rPr>
            <w:noProof/>
            <w:webHidden/>
            <w:lang w:val="en-GB"/>
          </w:rPr>
          <w:t xml:space="preserve">                                                         </w:t>
        </w:r>
        <w:r w:rsidR="005047AA">
          <w:rPr>
            <w:noProof/>
            <w:webHidden/>
          </w:rPr>
          <w:fldChar w:fldCharType="begin"/>
        </w:r>
        <w:r w:rsidR="005047AA">
          <w:rPr>
            <w:noProof/>
            <w:webHidden/>
          </w:rPr>
          <w:instrText xml:space="preserve"> PAGEREF _Toc127867831 \h </w:instrText>
        </w:r>
        <w:r w:rsidR="005047AA">
          <w:rPr>
            <w:noProof/>
            <w:webHidden/>
          </w:rPr>
        </w:r>
        <w:r w:rsidR="005047AA">
          <w:rPr>
            <w:noProof/>
            <w:webHidden/>
          </w:rPr>
          <w:fldChar w:fldCharType="separate"/>
        </w:r>
        <w:r w:rsidR="00245092">
          <w:rPr>
            <w:noProof/>
            <w:webHidden/>
          </w:rPr>
          <w:t>444</w:t>
        </w:r>
        <w:r w:rsidR="005047AA">
          <w:rPr>
            <w:noProof/>
            <w:webHidden/>
          </w:rPr>
          <w:fldChar w:fldCharType="end"/>
        </w:r>
      </w:hyperlink>
    </w:p>
    <w:p w14:paraId="59E8C7F3" w14:textId="5B8185B2" w:rsidR="005047AA" w:rsidRDefault="00000000" w:rsidP="00E01EFD">
      <w:pPr>
        <w:pStyle w:val="TableofFigures"/>
        <w:rPr>
          <w:rFonts w:asciiTheme="minorHAnsi" w:eastAsiaTheme="minorEastAsia" w:hAnsiTheme="minorHAnsi" w:cstheme="minorBidi"/>
          <w:noProof/>
          <w:color w:val="auto"/>
          <w:sz w:val="22"/>
          <w:szCs w:val="22"/>
        </w:rPr>
      </w:pPr>
      <w:hyperlink w:anchor="_Toc127867832" w:history="1">
        <w:r w:rsidR="005047AA" w:rsidRPr="00FB3E0C">
          <w:rPr>
            <w:rStyle w:val="Hyperlink"/>
            <w:noProof/>
          </w:rPr>
          <w:t xml:space="preserve"> 4.6.2.6.1: Effect of temperature on the uptake of SSY onto BSP1</w:t>
        </w:r>
        <w:r w:rsidR="00E01EFD">
          <w:rPr>
            <w:noProof/>
            <w:webHidden/>
            <w:lang w:val="en-GB"/>
          </w:rPr>
          <w:t xml:space="preserve">                                    </w:t>
        </w:r>
        <w:r w:rsidR="005047AA">
          <w:rPr>
            <w:noProof/>
            <w:webHidden/>
          </w:rPr>
          <w:fldChar w:fldCharType="begin"/>
        </w:r>
        <w:r w:rsidR="005047AA">
          <w:rPr>
            <w:noProof/>
            <w:webHidden/>
          </w:rPr>
          <w:instrText xml:space="preserve"> PAGEREF _Toc127867832 \h </w:instrText>
        </w:r>
        <w:r w:rsidR="005047AA">
          <w:rPr>
            <w:noProof/>
            <w:webHidden/>
          </w:rPr>
        </w:r>
        <w:r w:rsidR="005047AA">
          <w:rPr>
            <w:noProof/>
            <w:webHidden/>
          </w:rPr>
          <w:fldChar w:fldCharType="separate"/>
        </w:r>
        <w:r w:rsidR="00245092">
          <w:rPr>
            <w:noProof/>
            <w:webHidden/>
          </w:rPr>
          <w:t>446</w:t>
        </w:r>
        <w:r w:rsidR="005047AA">
          <w:rPr>
            <w:noProof/>
            <w:webHidden/>
          </w:rPr>
          <w:fldChar w:fldCharType="end"/>
        </w:r>
      </w:hyperlink>
    </w:p>
    <w:p w14:paraId="524BA6B8" w14:textId="3EC0B978" w:rsidR="005047AA" w:rsidRDefault="00000000" w:rsidP="00E01EFD">
      <w:pPr>
        <w:pStyle w:val="TableofFigures"/>
        <w:rPr>
          <w:rFonts w:asciiTheme="minorHAnsi" w:eastAsiaTheme="minorEastAsia" w:hAnsiTheme="minorHAnsi" w:cstheme="minorBidi"/>
          <w:noProof/>
          <w:color w:val="auto"/>
          <w:sz w:val="22"/>
          <w:szCs w:val="22"/>
        </w:rPr>
      </w:pPr>
      <w:hyperlink w:anchor="_Toc127867833" w:history="1">
        <w:r w:rsidR="005047AA" w:rsidRPr="00FB3E0C">
          <w:rPr>
            <w:rStyle w:val="Hyperlink"/>
            <w:noProof/>
          </w:rPr>
          <w:t xml:space="preserve"> 4.6.2.6.2: Van’t Hoff plot of SSY uptake onto BSP1</w:t>
        </w:r>
        <w:r w:rsidR="00E01EFD">
          <w:rPr>
            <w:noProof/>
            <w:webHidden/>
            <w:lang w:val="en-GB"/>
          </w:rPr>
          <w:t xml:space="preserve">                                                        </w:t>
        </w:r>
        <w:r w:rsidR="005047AA">
          <w:rPr>
            <w:noProof/>
            <w:webHidden/>
          </w:rPr>
          <w:fldChar w:fldCharType="begin"/>
        </w:r>
        <w:r w:rsidR="005047AA">
          <w:rPr>
            <w:noProof/>
            <w:webHidden/>
          </w:rPr>
          <w:instrText xml:space="preserve"> PAGEREF _Toc127867833 \h </w:instrText>
        </w:r>
        <w:r w:rsidR="005047AA">
          <w:rPr>
            <w:noProof/>
            <w:webHidden/>
          </w:rPr>
        </w:r>
        <w:r w:rsidR="005047AA">
          <w:rPr>
            <w:noProof/>
            <w:webHidden/>
          </w:rPr>
          <w:fldChar w:fldCharType="separate"/>
        </w:r>
        <w:r w:rsidR="00245092">
          <w:rPr>
            <w:noProof/>
            <w:webHidden/>
          </w:rPr>
          <w:t>447</w:t>
        </w:r>
        <w:r w:rsidR="005047AA">
          <w:rPr>
            <w:noProof/>
            <w:webHidden/>
          </w:rPr>
          <w:fldChar w:fldCharType="end"/>
        </w:r>
      </w:hyperlink>
    </w:p>
    <w:p w14:paraId="3B47BAD5" w14:textId="7F942B0A" w:rsidR="005047AA" w:rsidRDefault="00000000" w:rsidP="00E01EFD">
      <w:pPr>
        <w:pStyle w:val="TableofFigures"/>
        <w:rPr>
          <w:rFonts w:asciiTheme="minorHAnsi" w:eastAsiaTheme="minorEastAsia" w:hAnsiTheme="minorHAnsi" w:cstheme="minorBidi"/>
          <w:noProof/>
          <w:color w:val="auto"/>
          <w:sz w:val="22"/>
          <w:szCs w:val="22"/>
        </w:rPr>
      </w:pPr>
      <w:hyperlink w:anchor="_Toc127867834" w:history="1">
        <w:r w:rsidR="005047AA" w:rsidRPr="00FB3E0C">
          <w:rPr>
            <w:rStyle w:val="Hyperlink"/>
            <w:noProof/>
          </w:rPr>
          <w:t xml:space="preserve"> 4.6.2.7: Desorption efficiency of SSY-BSP1 system</w:t>
        </w:r>
        <w:r w:rsidR="00E01EFD">
          <w:rPr>
            <w:noProof/>
            <w:webHidden/>
            <w:lang w:val="en-GB"/>
          </w:rPr>
          <w:t xml:space="preserve">                                                        </w:t>
        </w:r>
        <w:r w:rsidR="005047AA">
          <w:rPr>
            <w:noProof/>
            <w:webHidden/>
          </w:rPr>
          <w:fldChar w:fldCharType="begin"/>
        </w:r>
        <w:r w:rsidR="005047AA">
          <w:rPr>
            <w:noProof/>
            <w:webHidden/>
          </w:rPr>
          <w:instrText xml:space="preserve"> PAGEREF _Toc127867834 \h </w:instrText>
        </w:r>
        <w:r w:rsidR="005047AA">
          <w:rPr>
            <w:noProof/>
            <w:webHidden/>
          </w:rPr>
        </w:r>
        <w:r w:rsidR="005047AA">
          <w:rPr>
            <w:noProof/>
            <w:webHidden/>
          </w:rPr>
          <w:fldChar w:fldCharType="separate"/>
        </w:r>
        <w:r w:rsidR="00245092">
          <w:rPr>
            <w:noProof/>
            <w:webHidden/>
          </w:rPr>
          <w:t>448</w:t>
        </w:r>
        <w:r w:rsidR="005047AA">
          <w:rPr>
            <w:noProof/>
            <w:webHidden/>
          </w:rPr>
          <w:fldChar w:fldCharType="end"/>
        </w:r>
      </w:hyperlink>
    </w:p>
    <w:p w14:paraId="49D75CFD" w14:textId="56C2D860" w:rsidR="005047AA" w:rsidRDefault="00000000" w:rsidP="00E01EFD">
      <w:pPr>
        <w:pStyle w:val="TableofFigures"/>
        <w:rPr>
          <w:rFonts w:asciiTheme="minorHAnsi" w:eastAsiaTheme="minorEastAsia" w:hAnsiTheme="minorHAnsi" w:cstheme="minorBidi"/>
          <w:noProof/>
          <w:color w:val="auto"/>
          <w:sz w:val="22"/>
          <w:szCs w:val="22"/>
        </w:rPr>
      </w:pPr>
      <w:hyperlink w:anchor="_Toc127867835" w:history="1">
        <w:r w:rsidR="005047AA" w:rsidRPr="00FB3E0C">
          <w:rPr>
            <w:rStyle w:val="Hyperlink"/>
            <w:noProof/>
          </w:rPr>
          <w:t xml:space="preserve"> 4.6.2.8: Surface morphology of BSP1 (a) before adsorption and (b) after adsorption of SSY</w:t>
        </w:r>
        <w:r w:rsidR="00E01EFD">
          <w:rPr>
            <w:noProof/>
            <w:webHidden/>
            <w:lang w:val="en-GB"/>
          </w:rPr>
          <w:t xml:space="preserve">                                                                                                                                     </w:t>
        </w:r>
        <w:r w:rsidR="005047AA">
          <w:rPr>
            <w:noProof/>
            <w:webHidden/>
          </w:rPr>
          <w:fldChar w:fldCharType="begin"/>
        </w:r>
        <w:r w:rsidR="005047AA">
          <w:rPr>
            <w:noProof/>
            <w:webHidden/>
          </w:rPr>
          <w:instrText xml:space="preserve"> PAGEREF _Toc127867835 \h </w:instrText>
        </w:r>
        <w:r w:rsidR="005047AA">
          <w:rPr>
            <w:noProof/>
            <w:webHidden/>
          </w:rPr>
        </w:r>
        <w:r w:rsidR="005047AA">
          <w:rPr>
            <w:noProof/>
            <w:webHidden/>
          </w:rPr>
          <w:fldChar w:fldCharType="separate"/>
        </w:r>
        <w:r w:rsidR="00245092">
          <w:rPr>
            <w:noProof/>
            <w:webHidden/>
          </w:rPr>
          <w:t>449</w:t>
        </w:r>
        <w:r w:rsidR="005047AA">
          <w:rPr>
            <w:noProof/>
            <w:webHidden/>
          </w:rPr>
          <w:fldChar w:fldCharType="end"/>
        </w:r>
      </w:hyperlink>
    </w:p>
    <w:p w14:paraId="6617270E" w14:textId="1887AC2E" w:rsidR="005047AA" w:rsidRDefault="00000000" w:rsidP="00E01EFD">
      <w:pPr>
        <w:pStyle w:val="TableofFigures"/>
        <w:rPr>
          <w:rFonts w:asciiTheme="minorHAnsi" w:eastAsiaTheme="minorEastAsia" w:hAnsiTheme="minorHAnsi" w:cstheme="minorBidi"/>
          <w:noProof/>
          <w:color w:val="auto"/>
          <w:sz w:val="22"/>
          <w:szCs w:val="22"/>
        </w:rPr>
      </w:pPr>
      <w:hyperlink w:anchor="_Toc127867836" w:history="1">
        <w:r w:rsidR="005047AA" w:rsidRPr="00FB3E0C">
          <w:rPr>
            <w:rStyle w:val="Hyperlink"/>
            <w:noProof/>
          </w:rPr>
          <w:t xml:space="preserve"> 4.6.2.9.1: Comparison of the target and predicted removal efficiency in relation to SSY uptake onto BSP1</w:t>
        </w:r>
        <w:r w:rsidR="00E01EFD">
          <w:rPr>
            <w:noProof/>
            <w:webHidden/>
            <w:lang w:val="en-GB"/>
          </w:rPr>
          <w:t xml:space="preserve">                                                                                                                </w:t>
        </w:r>
        <w:r w:rsidR="005047AA">
          <w:rPr>
            <w:noProof/>
            <w:webHidden/>
          </w:rPr>
          <w:fldChar w:fldCharType="begin"/>
        </w:r>
        <w:r w:rsidR="005047AA">
          <w:rPr>
            <w:noProof/>
            <w:webHidden/>
          </w:rPr>
          <w:instrText xml:space="preserve"> PAGEREF _Toc127867836 \h </w:instrText>
        </w:r>
        <w:r w:rsidR="005047AA">
          <w:rPr>
            <w:noProof/>
            <w:webHidden/>
          </w:rPr>
        </w:r>
        <w:r w:rsidR="005047AA">
          <w:rPr>
            <w:noProof/>
            <w:webHidden/>
          </w:rPr>
          <w:fldChar w:fldCharType="separate"/>
        </w:r>
        <w:r w:rsidR="00245092">
          <w:rPr>
            <w:noProof/>
            <w:webHidden/>
          </w:rPr>
          <w:t>451</w:t>
        </w:r>
        <w:r w:rsidR="005047AA">
          <w:rPr>
            <w:noProof/>
            <w:webHidden/>
          </w:rPr>
          <w:fldChar w:fldCharType="end"/>
        </w:r>
      </w:hyperlink>
    </w:p>
    <w:p w14:paraId="2142396D" w14:textId="79CC58BD" w:rsidR="005047AA" w:rsidRDefault="00000000" w:rsidP="00E01EFD">
      <w:pPr>
        <w:pStyle w:val="TableofFigures"/>
        <w:rPr>
          <w:rFonts w:asciiTheme="minorHAnsi" w:eastAsiaTheme="minorEastAsia" w:hAnsiTheme="minorHAnsi" w:cstheme="minorBidi"/>
          <w:noProof/>
          <w:color w:val="auto"/>
          <w:sz w:val="22"/>
          <w:szCs w:val="22"/>
        </w:rPr>
      </w:pPr>
      <w:hyperlink w:anchor="_Toc127867837" w:history="1">
        <w:r w:rsidR="005047AA" w:rsidRPr="00FB3E0C">
          <w:rPr>
            <w:rStyle w:val="Hyperlink"/>
            <w:noProof/>
          </w:rPr>
          <w:t xml:space="preserve"> 4.6.2.9.2:  A three-layered ANN architecture for SSY adsorption onto BSP1</w:t>
        </w:r>
        <w:r w:rsidR="00E01EFD">
          <w:rPr>
            <w:noProof/>
            <w:webHidden/>
            <w:lang w:val="en-GB"/>
          </w:rPr>
          <w:t xml:space="preserve">                  </w:t>
        </w:r>
        <w:r w:rsidR="005047AA">
          <w:rPr>
            <w:noProof/>
            <w:webHidden/>
          </w:rPr>
          <w:fldChar w:fldCharType="begin"/>
        </w:r>
        <w:r w:rsidR="005047AA">
          <w:rPr>
            <w:noProof/>
            <w:webHidden/>
          </w:rPr>
          <w:instrText xml:space="preserve"> PAGEREF _Toc127867837 \h </w:instrText>
        </w:r>
        <w:r w:rsidR="005047AA">
          <w:rPr>
            <w:noProof/>
            <w:webHidden/>
          </w:rPr>
        </w:r>
        <w:r w:rsidR="005047AA">
          <w:rPr>
            <w:noProof/>
            <w:webHidden/>
          </w:rPr>
          <w:fldChar w:fldCharType="separate"/>
        </w:r>
        <w:r w:rsidR="00245092">
          <w:rPr>
            <w:noProof/>
            <w:webHidden/>
          </w:rPr>
          <w:t>452</w:t>
        </w:r>
        <w:r w:rsidR="005047AA">
          <w:rPr>
            <w:noProof/>
            <w:webHidden/>
          </w:rPr>
          <w:fldChar w:fldCharType="end"/>
        </w:r>
      </w:hyperlink>
    </w:p>
    <w:p w14:paraId="04A1CF50" w14:textId="691CB761" w:rsidR="005047AA" w:rsidRDefault="00000000" w:rsidP="00E01EFD">
      <w:pPr>
        <w:pStyle w:val="TableofFigures"/>
        <w:rPr>
          <w:rFonts w:asciiTheme="minorHAnsi" w:eastAsiaTheme="minorEastAsia" w:hAnsiTheme="minorHAnsi" w:cstheme="minorBidi"/>
          <w:noProof/>
          <w:color w:val="auto"/>
          <w:sz w:val="22"/>
          <w:szCs w:val="22"/>
        </w:rPr>
      </w:pPr>
      <w:hyperlink w:anchor="_Toc127867838" w:history="1">
        <w:r w:rsidR="005047AA" w:rsidRPr="00FB3E0C">
          <w:rPr>
            <w:rStyle w:val="Hyperlink"/>
            <w:noProof/>
          </w:rPr>
          <w:t xml:space="preserve"> 4.6.2.9.3: Comparison plots of Experimental and ANN predicted adsorption efficiencies for SSY uptake onto BSP1</w:t>
        </w:r>
        <w:r w:rsidR="00E01EFD">
          <w:rPr>
            <w:noProof/>
            <w:webHidden/>
            <w:lang w:val="en-GB"/>
          </w:rPr>
          <w:t xml:space="preserve">                                                                                                  </w:t>
        </w:r>
        <w:r w:rsidR="005047AA">
          <w:rPr>
            <w:noProof/>
            <w:webHidden/>
          </w:rPr>
          <w:fldChar w:fldCharType="begin"/>
        </w:r>
        <w:r w:rsidR="005047AA">
          <w:rPr>
            <w:noProof/>
            <w:webHidden/>
          </w:rPr>
          <w:instrText xml:space="preserve"> PAGEREF _Toc127867838 \h </w:instrText>
        </w:r>
        <w:r w:rsidR="005047AA">
          <w:rPr>
            <w:noProof/>
            <w:webHidden/>
          </w:rPr>
        </w:r>
        <w:r w:rsidR="005047AA">
          <w:rPr>
            <w:noProof/>
            <w:webHidden/>
          </w:rPr>
          <w:fldChar w:fldCharType="separate"/>
        </w:r>
        <w:r w:rsidR="00245092">
          <w:rPr>
            <w:noProof/>
            <w:webHidden/>
          </w:rPr>
          <w:t>453</w:t>
        </w:r>
        <w:r w:rsidR="005047AA">
          <w:rPr>
            <w:noProof/>
            <w:webHidden/>
          </w:rPr>
          <w:fldChar w:fldCharType="end"/>
        </w:r>
      </w:hyperlink>
    </w:p>
    <w:p w14:paraId="4E0DD89B" w14:textId="42BAE593" w:rsidR="005047AA" w:rsidRDefault="00000000" w:rsidP="00E01EFD">
      <w:pPr>
        <w:pStyle w:val="TableofFigures"/>
        <w:rPr>
          <w:rFonts w:asciiTheme="minorHAnsi" w:eastAsiaTheme="minorEastAsia" w:hAnsiTheme="minorHAnsi" w:cstheme="minorBidi"/>
          <w:noProof/>
          <w:color w:val="auto"/>
          <w:sz w:val="22"/>
          <w:szCs w:val="22"/>
        </w:rPr>
      </w:pPr>
      <w:hyperlink w:anchor="_Toc127867839" w:history="1">
        <w:r w:rsidR="005047AA" w:rsidRPr="00FB3E0C">
          <w:rPr>
            <w:rStyle w:val="Hyperlink"/>
            <w:noProof/>
          </w:rPr>
          <w:t xml:space="preserve"> 4.6.3.1: Effect of pH on the removal efficiency of SSY onto DRP1</w:t>
        </w:r>
        <w:r w:rsidR="00E01EFD">
          <w:rPr>
            <w:noProof/>
            <w:webHidden/>
            <w:lang w:val="en-GB"/>
          </w:rPr>
          <w:t xml:space="preserve">                                 </w:t>
        </w:r>
        <w:r w:rsidR="005047AA">
          <w:rPr>
            <w:noProof/>
            <w:webHidden/>
          </w:rPr>
          <w:fldChar w:fldCharType="begin"/>
        </w:r>
        <w:r w:rsidR="005047AA">
          <w:rPr>
            <w:noProof/>
            <w:webHidden/>
          </w:rPr>
          <w:instrText xml:space="preserve"> PAGEREF _Toc127867839 \h </w:instrText>
        </w:r>
        <w:r w:rsidR="005047AA">
          <w:rPr>
            <w:noProof/>
            <w:webHidden/>
          </w:rPr>
        </w:r>
        <w:r w:rsidR="005047AA">
          <w:rPr>
            <w:noProof/>
            <w:webHidden/>
          </w:rPr>
          <w:fldChar w:fldCharType="separate"/>
        </w:r>
        <w:r w:rsidR="00245092">
          <w:rPr>
            <w:noProof/>
            <w:webHidden/>
          </w:rPr>
          <w:t>454</w:t>
        </w:r>
        <w:r w:rsidR="005047AA">
          <w:rPr>
            <w:noProof/>
            <w:webHidden/>
          </w:rPr>
          <w:fldChar w:fldCharType="end"/>
        </w:r>
      </w:hyperlink>
    </w:p>
    <w:p w14:paraId="043BA015" w14:textId="0F2AE4F6" w:rsidR="005047AA" w:rsidRDefault="00000000" w:rsidP="00E01EFD">
      <w:pPr>
        <w:pStyle w:val="TableofFigures"/>
        <w:rPr>
          <w:rFonts w:asciiTheme="minorHAnsi" w:eastAsiaTheme="minorEastAsia" w:hAnsiTheme="minorHAnsi" w:cstheme="minorBidi"/>
          <w:noProof/>
          <w:color w:val="auto"/>
          <w:sz w:val="22"/>
          <w:szCs w:val="22"/>
        </w:rPr>
      </w:pPr>
      <w:hyperlink w:anchor="_Toc127867842" w:history="1">
        <w:r w:rsidR="005047AA" w:rsidRPr="00FB3E0C">
          <w:rPr>
            <w:rStyle w:val="Hyperlink"/>
            <w:noProof/>
          </w:rPr>
          <w:t xml:space="preserve"> 4.6.3.4: </w:t>
        </w:r>
        <w:r w:rsidR="00B82941">
          <w:rPr>
            <w:rStyle w:val="Hyperlink"/>
            <w:noProof/>
            <w:lang w:val="en-GB"/>
          </w:rPr>
          <w:t>I</w:t>
        </w:r>
        <w:r w:rsidR="005047AA" w:rsidRPr="00FB3E0C">
          <w:rPr>
            <w:rStyle w:val="Hyperlink"/>
            <w:noProof/>
          </w:rPr>
          <w:t>sothermal plot SSY</w:t>
        </w:r>
        <w:r w:rsidR="00B82941">
          <w:rPr>
            <w:rStyle w:val="Hyperlink"/>
            <w:noProof/>
            <w:lang w:val="en-GB"/>
          </w:rPr>
          <w:t xml:space="preserve"> adsorption</w:t>
        </w:r>
        <w:r w:rsidR="005047AA" w:rsidRPr="00FB3E0C">
          <w:rPr>
            <w:rStyle w:val="Hyperlink"/>
            <w:noProof/>
          </w:rPr>
          <w:t xml:space="preserve"> onto DRP1</w:t>
        </w:r>
        <w:r w:rsidR="00E01EFD">
          <w:rPr>
            <w:noProof/>
            <w:webHidden/>
            <w:lang w:val="en-GB"/>
          </w:rPr>
          <w:t xml:space="preserve">                                                         </w:t>
        </w:r>
        <w:r w:rsidR="005047AA">
          <w:rPr>
            <w:noProof/>
            <w:webHidden/>
          </w:rPr>
          <w:fldChar w:fldCharType="begin"/>
        </w:r>
        <w:r w:rsidR="005047AA">
          <w:rPr>
            <w:noProof/>
            <w:webHidden/>
          </w:rPr>
          <w:instrText xml:space="preserve"> PAGEREF _Toc127867842 \h </w:instrText>
        </w:r>
        <w:r w:rsidR="005047AA">
          <w:rPr>
            <w:noProof/>
            <w:webHidden/>
          </w:rPr>
        </w:r>
        <w:r w:rsidR="005047AA">
          <w:rPr>
            <w:noProof/>
            <w:webHidden/>
          </w:rPr>
          <w:fldChar w:fldCharType="separate"/>
        </w:r>
        <w:r w:rsidR="00245092">
          <w:rPr>
            <w:noProof/>
            <w:webHidden/>
          </w:rPr>
          <w:t>458</w:t>
        </w:r>
        <w:r w:rsidR="005047AA">
          <w:rPr>
            <w:noProof/>
            <w:webHidden/>
          </w:rPr>
          <w:fldChar w:fldCharType="end"/>
        </w:r>
      </w:hyperlink>
    </w:p>
    <w:p w14:paraId="7E78FD13" w14:textId="3F0E9692" w:rsidR="005047AA" w:rsidRDefault="00000000" w:rsidP="00E01EFD">
      <w:pPr>
        <w:pStyle w:val="TableofFigures"/>
        <w:rPr>
          <w:rFonts w:asciiTheme="minorHAnsi" w:eastAsiaTheme="minorEastAsia" w:hAnsiTheme="minorHAnsi" w:cstheme="minorBidi"/>
          <w:noProof/>
          <w:color w:val="auto"/>
          <w:sz w:val="22"/>
          <w:szCs w:val="22"/>
        </w:rPr>
      </w:pPr>
      <w:hyperlink w:anchor="_Toc127867843" w:history="1">
        <w:r w:rsidR="005047AA" w:rsidRPr="00FB3E0C">
          <w:rPr>
            <w:rStyle w:val="Hyperlink"/>
            <w:noProof/>
          </w:rPr>
          <w:t xml:space="preserve"> 4.6.3.5: </w:t>
        </w:r>
        <w:r w:rsidR="00B82941">
          <w:rPr>
            <w:rStyle w:val="Hyperlink"/>
            <w:noProof/>
            <w:lang w:val="en-GB"/>
          </w:rPr>
          <w:t>K</w:t>
        </w:r>
        <w:r w:rsidR="005047AA" w:rsidRPr="00FB3E0C">
          <w:rPr>
            <w:rStyle w:val="Hyperlink"/>
            <w:noProof/>
          </w:rPr>
          <w:t>inetics plot of SSY adsorption onto DRP1</w:t>
        </w:r>
        <w:r w:rsidR="00E01EFD">
          <w:rPr>
            <w:noProof/>
            <w:webHidden/>
            <w:lang w:val="en-GB"/>
          </w:rPr>
          <w:t xml:space="preserve">                                                        </w:t>
        </w:r>
        <w:r w:rsidR="005047AA">
          <w:rPr>
            <w:noProof/>
            <w:webHidden/>
          </w:rPr>
          <w:fldChar w:fldCharType="begin"/>
        </w:r>
        <w:r w:rsidR="005047AA">
          <w:rPr>
            <w:noProof/>
            <w:webHidden/>
          </w:rPr>
          <w:instrText xml:space="preserve"> PAGEREF _Toc127867843 \h </w:instrText>
        </w:r>
        <w:r w:rsidR="005047AA">
          <w:rPr>
            <w:noProof/>
            <w:webHidden/>
          </w:rPr>
        </w:r>
        <w:r w:rsidR="005047AA">
          <w:rPr>
            <w:noProof/>
            <w:webHidden/>
          </w:rPr>
          <w:fldChar w:fldCharType="separate"/>
        </w:r>
        <w:r w:rsidR="00245092">
          <w:rPr>
            <w:noProof/>
            <w:webHidden/>
          </w:rPr>
          <w:t>461</w:t>
        </w:r>
        <w:r w:rsidR="005047AA">
          <w:rPr>
            <w:noProof/>
            <w:webHidden/>
          </w:rPr>
          <w:fldChar w:fldCharType="end"/>
        </w:r>
      </w:hyperlink>
    </w:p>
    <w:p w14:paraId="0291ABA1" w14:textId="09F874E8" w:rsidR="005047AA" w:rsidRDefault="00000000" w:rsidP="00E01EFD">
      <w:pPr>
        <w:pStyle w:val="TableofFigures"/>
        <w:rPr>
          <w:rFonts w:asciiTheme="minorHAnsi" w:eastAsiaTheme="minorEastAsia" w:hAnsiTheme="minorHAnsi" w:cstheme="minorBidi"/>
          <w:noProof/>
          <w:color w:val="auto"/>
          <w:sz w:val="22"/>
          <w:szCs w:val="22"/>
        </w:rPr>
      </w:pPr>
      <w:hyperlink w:anchor="_Toc127867844" w:history="1">
        <w:r w:rsidR="005047AA" w:rsidRPr="00FB3E0C">
          <w:rPr>
            <w:rStyle w:val="Hyperlink"/>
            <w:noProof/>
          </w:rPr>
          <w:t xml:space="preserve"> 4.6.3.6.1: Effect of temperature on the uptake of SSY onto DRP1</w:t>
        </w:r>
        <w:r w:rsidR="00E01EFD">
          <w:rPr>
            <w:noProof/>
            <w:webHidden/>
            <w:lang w:val="en-GB"/>
          </w:rPr>
          <w:t xml:space="preserve">                                   </w:t>
        </w:r>
        <w:r w:rsidR="005047AA">
          <w:rPr>
            <w:noProof/>
            <w:webHidden/>
          </w:rPr>
          <w:fldChar w:fldCharType="begin"/>
        </w:r>
        <w:r w:rsidR="005047AA">
          <w:rPr>
            <w:noProof/>
            <w:webHidden/>
          </w:rPr>
          <w:instrText xml:space="preserve"> PAGEREF _Toc127867844 \h </w:instrText>
        </w:r>
        <w:r w:rsidR="005047AA">
          <w:rPr>
            <w:noProof/>
            <w:webHidden/>
          </w:rPr>
        </w:r>
        <w:r w:rsidR="005047AA">
          <w:rPr>
            <w:noProof/>
            <w:webHidden/>
          </w:rPr>
          <w:fldChar w:fldCharType="separate"/>
        </w:r>
        <w:r w:rsidR="00245092">
          <w:rPr>
            <w:noProof/>
            <w:webHidden/>
          </w:rPr>
          <w:t>463</w:t>
        </w:r>
        <w:r w:rsidR="005047AA">
          <w:rPr>
            <w:noProof/>
            <w:webHidden/>
          </w:rPr>
          <w:fldChar w:fldCharType="end"/>
        </w:r>
      </w:hyperlink>
    </w:p>
    <w:p w14:paraId="2971FE5B" w14:textId="33B28383" w:rsidR="005047AA" w:rsidRDefault="00000000" w:rsidP="00E01EFD">
      <w:pPr>
        <w:pStyle w:val="TableofFigures"/>
        <w:rPr>
          <w:rFonts w:asciiTheme="minorHAnsi" w:eastAsiaTheme="minorEastAsia" w:hAnsiTheme="minorHAnsi" w:cstheme="minorBidi"/>
          <w:noProof/>
          <w:color w:val="auto"/>
          <w:sz w:val="22"/>
          <w:szCs w:val="22"/>
        </w:rPr>
      </w:pPr>
      <w:hyperlink w:anchor="_Toc127867845" w:history="1">
        <w:r w:rsidR="005047AA" w:rsidRPr="00FB3E0C">
          <w:rPr>
            <w:rStyle w:val="Hyperlink"/>
            <w:noProof/>
          </w:rPr>
          <w:t xml:space="preserve"> 4.6.3.6.2: Van’t Hoff plot of SSY uptake onto DRP1</w:t>
        </w:r>
        <w:r w:rsidR="00E01EFD">
          <w:rPr>
            <w:noProof/>
            <w:webHidden/>
            <w:lang w:val="en-GB"/>
          </w:rPr>
          <w:t xml:space="preserve">                                                       </w:t>
        </w:r>
        <w:r w:rsidR="005047AA">
          <w:rPr>
            <w:noProof/>
            <w:webHidden/>
          </w:rPr>
          <w:fldChar w:fldCharType="begin"/>
        </w:r>
        <w:r w:rsidR="005047AA">
          <w:rPr>
            <w:noProof/>
            <w:webHidden/>
          </w:rPr>
          <w:instrText xml:space="preserve"> PAGEREF _Toc127867845 \h </w:instrText>
        </w:r>
        <w:r w:rsidR="005047AA">
          <w:rPr>
            <w:noProof/>
            <w:webHidden/>
          </w:rPr>
        </w:r>
        <w:r w:rsidR="005047AA">
          <w:rPr>
            <w:noProof/>
            <w:webHidden/>
          </w:rPr>
          <w:fldChar w:fldCharType="separate"/>
        </w:r>
        <w:r w:rsidR="00245092">
          <w:rPr>
            <w:noProof/>
            <w:webHidden/>
          </w:rPr>
          <w:t>464</w:t>
        </w:r>
        <w:r w:rsidR="005047AA">
          <w:rPr>
            <w:noProof/>
            <w:webHidden/>
          </w:rPr>
          <w:fldChar w:fldCharType="end"/>
        </w:r>
      </w:hyperlink>
    </w:p>
    <w:p w14:paraId="1537ABC0" w14:textId="785F92A7" w:rsidR="005047AA" w:rsidRDefault="00000000" w:rsidP="00E01EFD">
      <w:pPr>
        <w:pStyle w:val="TableofFigures"/>
        <w:rPr>
          <w:rFonts w:asciiTheme="minorHAnsi" w:eastAsiaTheme="minorEastAsia" w:hAnsiTheme="minorHAnsi" w:cstheme="minorBidi"/>
          <w:noProof/>
          <w:color w:val="auto"/>
          <w:sz w:val="22"/>
          <w:szCs w:val="22"/>
        </w:rPr>
      </w:pPr>
      <w:hyperlink w:anchor="_Toc127867846" w:history="1">
        <w:r w:rsidR="005047AA" w:rsidRPr="00FB3E0C">
          <w:rPr>
            <w:rStyle w:val="Hyperlink"/>
            <w:noProof/>
          </w:rPr>
          <w:t xml:space="preserve"> 4.6.3.7: Desorption efficiency of SSY-DRP1 system</w:t>
        </w:r>
        <w:r w:rsidR="00E01EFD">
          <w:rPr>
            <w:noProof/>
            <w:webHidden/>
            <w:lang w:val="en-GB"/>
          </w:rPr>
          <w:t xml:space="preserve">                                                        </w:t>
        </w:r>
        <w:r w:rsidR="005047AA">
          <w:rPr>
            <w:noProof/>
            <w:webHidden/>
          </w:rPr>
          <w:fldChar w:fldCharType="begin"/>
        </w:r>
        <w:r w:rsidR="005047AA">
          <w:rPr>
            <w:noProof/>
            <w:webHidden/>
          </w:rPr>
          <w:instrText xml:space="preserve"> PAGEREF _Toc127867846 \h </w:instrText>
        </w:r>
        <w:r w:rsidR="005047AA">
          <w:rPr>
            <w:noProof/>
            <w:webHidden/>
          </w:rPr>
        </w:r>
        <w:r w:rsidR="005047AA">
          <w:rPr>
            <w:noProof/>
            <w:webHidden/>
          </w:rPr>
          <w:fldChar w:fldCharType="separate"/>
        </w:r>
        <w:r w:rsidR="00245092">
          <w:rPr>
            <w:noProof/>
            <w:webHidden/>
          </w:rPr>
          <w:t>465</w:t>
        </w:r>
        <w:r w:rsidR="005047AA">
          <w:rPr>
            <w:noProof/>
            <w:webHidden/>
          </w:rPr>
          <w:fldChar w:fldCharType="end"/>
        </w:r>
      </w:hyperlink>
    </w:p>
    <w:p w14:paraId="13C4A232" w14:textId="1ADBF621" w:rsidR="005047AA" w:rsidRDefault="00000000" w:rsidP="00E01EFD">
      <w:pPr>
        <w:pStyle w:val="TableofFigures"/>
        <w:rPr>
          <w:rFonts w:asciiTheme="minorHAnsi" w:eastAsiaTheme="minorEastAsia" w:hAnsiTheme="minorHAnsi" w:cstheme="minorBidi"/>
          <w:noProof/>
          <w:color w:val="auto"/>
          <w:sz w:val="22"/>
          <w:szCs w:val="22"/>
        </w:rPr>
      </w:pPr>
      <w:hyperlink w:anchor="_Toc127867847" w:history="1">
        <w:r w:rsidR="005047AA" w:rsidRPr="00FB3E0C">
          <w:rPr>
            <w:rStyle w:val="Hyperlink"/>
            <w:noProof/>
          </w:rPr>
          <w:t xml:space="preserve"> 4.6.3.8: Surface morphology of DRP1 (a) before and (b) after adsorption of SSY</w:t>
        </w:r>
        <w:r w:rsidR="005047AA">
          <w:rPr>
            <w:noProof/>
            <w:webHidden/>
          </w:rPr>
          <w:tab/>
        </w:r>
        <w:r w:rsidR="00E01EFD">
          <w:rPr>
            <w:noProof/>
            <w:webHidden/>
            <w:lang w:val="en-GB"/>
          </w:rPr>
          <w:t xml:space="preserve">           </w:t>
        </w:r>
        <w:r w:rsidR="005047AA">
          <w:rPr>
            <w:noProof/>
            <w:webHidden/>
          </w:rPr>
          <w:fldChar w:fldCharType="begin"/>
        </w:r>
        <w:r w:rsidR="005047AA">
          <w:rPr>
            <w:noProof/>
            <w:webHidden/>
          </w:rPr>
          <w:instrText xml:space="preserve"> PAGEREF _Toc127867847 \h </w:instrText>
        </w:r>
        <w:r w:rsidR="005047AA">
          <w:rPr>
            <w:noProof/>
            <w:webHidden/>
          </w:rPr>
        </w:r>
        <w:r w:rsidR="005047AA">
          <w:rPr>
            <w:noProof/>
            <w:webHidden/>
          </w:rPr>
          <w:fldChar w:fldCharType="separate"/>
        </w:r>
        <w:r w:rsidR="00245092">
          <w:rPr>
            <w:noProof/>
            <w:webHidden/>
          </w:rPr>
          <w:t>466</w:t>
        </w:r>
        <w:r w:rsidR="005047AA">
          <w:rPr>
            <w:noProof/>
            <w:webHidden/>
          </w:rPr>
          <w:fldChar w:fldCharType="end"/>
        </w:r>
      </w:hyperlink>
    </w:p>
    <w:p w14:paraId="798F098A" w14:textId="2C5AC0FC" w:rsidR="005047AA" w:rsidRDefault="00000000" w:rsidP="00E01EFD">
      <w:pPr>
        <w:pStyle w:val="TableofFigures"/>
        <w:rPr>
          <w:rFonts w:asciiTheme="minorHAnsi" w:eastAsiaTheme="minorEastAsia" w:hAnsiTheme="minorHAnsi" w:cstheme="minorBidi"/>
          <w:noProof/>
          <w:color w:val="auto"/>
          <w:sz w:val="22"/>
          <w:szCs w:val="22"/>
        </w:rPr>
      </w:pPr>
      <w:hyperlink w:anchor="_Toc127867848" w:history="1">
        <w:r w:rsidR="005047AA" w:rsidRPr="00FB3E0C">
          <w:rPr>
            <w:rStyle w:val="Hyperlink"/>
            <w:noProof/>
          </w:rPr>
          <w:t xml:space="preserve"> 4.6.3.9.1: Comparison of the target and predicted removal efficiency in relation to SSY uptake onto DRP1</w:t>
        </w:r>
        <w:r w:rsidR="00E01EFD">
          <w:rPr>
            <w:noProof/>
            <w:webHidden/>
            <w:lang w:val="en-GB"/>
          </w:rPr>
          <w:t xml:space="preserve">                                                                                                               </w:t>
        </w:r>
        <w:r w:rsidR="005047AA">
          <w:rPr>
            <w:noProof/>
            <w:webHidden/>
          </w:rPr>
          <w:fldChar w:fldCharType="begin"/>
        </w:r>
        <w:r w:rsidR="005047AA">
          <w:rPr>
            <w:noProof/>
            <w:webHidden/>
          </w:rPr>
          <w:instrText xml:space="preserve"> PAGEREF _Toc127867848 \h </w:instrText>
        </w:r>
        <w:r w:rsidR="005047AA">
          <w:rPr>
            <w:noProof/>
            <w:webHidden/>
          </w:rPr>
        </w:r>
        <w:r w:rsidR="005047AA">
          <w:rPr>
            <w:noProof/>
            <w:webHidden/>
          </w:rPr>
          <w:fldChar w:fldCharType="separate"/>
        </w:r>
        <w:r w:rsidR="00245092">
          <w:rPr>
            <w:noProof/>
            <w:webHidden/>
          </w:rPr>
          <w:t>468</w:t>
        </w:r>
        <w:r w:rsidR="005047AA">
          <w:rPr>
            <w:noProof/>
            <w:webHidden/>
          </w:rPr>
          <w:fldChar w:fldCharType="end"/>
        </w:r>
      </w:hyperlink>
    </w:p>
    <w:p w14:paraId="7F6DE7DE" w14:textId="1F1F87C9" w:rsidR="005047AA" w:rsidRDefault="00000000" w:rsidP="00E01EFD">
      <w:pPr>
        <w:pStyle w:val="TableofFigures"/>
        <w:rPr>
          <w:rFonts w:asciiTheme="minorHAnsi" w:eastAsiaTheme="minorEastAsia" w:hAnsiTheme="minorHAnsi" w:cstheme="minorBidi"/>
          <w:noProof/>
          <w:color w:val="auto"/>
          <w:sz w:val="22"/>
          <w:szCs w:val="22"/>
        </w:rPr>
      </w:pPr>
      <w:hyperlink w:anchor="_Toc127867849" w:history="1">
        <w:r w:rsidR="005047AA" w:rsidRPr="00FB3E0C">
          <w:rPr>
            <w:rStyle w:val="Hyperlink"/>
            <w:noProof/>
          </w:rPr>
          <w:t xml:space="preserve"> 4.6.3.9.2:  A three-layered ANN architecture for SSY adsorption onto DRP1</w:t>
        </w:r>
        <w:r w:rsidR="00E01EFD">
          <w:rPr>
            <w:noProof/>
            <w:webHidden/>
            <w:lang w:val="en-GB"/>
          </w:rPr>
          <w:t xml:space="preserve">                 </w:t>
        </w:r>
        <w:r w:rsidR="005047AA">
          <w:rPr>
            <w:noProof/>
            <w:webHidden/>
          </w:rPr>
          <w:fldChar w:fldCharType="begin"/>
        </w:r>
        <w:r w:rsidR="005047AA">
          <w:rPr>
            <w:noProof/>
            <w:webHidden/>
          </w:rPr>
          <w:instrText xml:space="preserve"> PAGEREF _Toc127867849 \h </w:instrText>
        </w:r>
        <w:r w:rsidR="005047AA">
          <w:rPr>
            <w:noProof/>
            <w:webHidden/>
          </w:rPr>
        </w:r>
        <w:r w:rsidR="005047AA">
          <w:rPr>
            <w:noProof/>
            <w:webHidden/>
          </w:rPr>
          <w:fldChar w:fldCharType="separate"/>
        </w:r>
        <w:r w:rsidR="00245092">
          <w:rPr>
            <w:noProof/>
            <w:webHidden/>
          </w:rPr>
          <w:t>469</w:t>
        </w:r>
        <w:r w:rsidR="005047AA">
          <w:rPr>
            <w:noProof/>
            <w:webHidden/>
          </w:rPr>
          <w:fldChar w:fldCharType="end"/>
        </w:r>
      </w:hyperlink>
    </w:p>
    <w:p w14:paraId="36652FDA" w14:textId="44A202BB" w:rsidR="005047AA" w:rsidRDefault="00000000" w:rsidP="00E01EFD">
      <w:pPr>
        <w:pStyle w:val="TableofFigures"/>
        <w:rPr>
          <w:rFonts w:asciiTheme="minorHAnsi" w:eastAsiaTheme="minorEastAsia" w:hAnsiTheme="minorHAnsi" w:cstheme="minorBidi"/>
          <w:noProof/>
          <w:color w:val="auto"/>
          <w:sz w:val="22"/>
          <w:szCs w:val="22"/>
        </w:rPr>
      </w:pPr>
      <w:hyperlink w:anchor="_Toc127867850" w:history="1">
        <w:r w:rsidR="005047AA" w:rsidRPr="00FB3E0C">
          <w:rPr>
            <w:rStyle w:val="Hyperlink"/>
            <w:noProof/>
          </w:rPr>
          <w:t xml:space="preserve"> 4.6.3.9.3: Comparison plots of Experimental and ANN predicted adsorption efficiencies for SSY uptake onto DRP1</w:t>
        </w:r>
        <w:r w:rsidR="00E01EFD">
          <w:rPr>
            <w:noProof/>
            <w:webHidden/>
            <w:lang w:val="en-GB"/>
          </w:rPr>
          <w:t xml:space="preserve">                                                                                                 </w:t>
        </w:r>
        <w:r w:rsidR="005047AA">
          <w:rPr>
            <w:noProof/>
            <w:webHidden/>
          </w:rPr>
          <w:fldChar w:fldCharType="begin"/>
        </w:r>
        <w:r w:rsidR="005047AA">
          <w:rPr>
            <w:noProof/>
            <w:webHidden/>
          </w:rPr>
          <w:instrText xml:space="preserve"> PAGEREF _Toc127867850 \h </w:instrText>
        </w:r>
        <w:r w:rsidR="005047AA">
          <w:rPr>
            <w:noProof/>
            <w:webHidden/>
          </w:rPr>
        </w:r>
        <w:r w:rsidR="005047AA">
          <w:rPr>
            <w:noProof/>
            <w:webHidden/>
          </w:rPr>
          <w:fldChar w:fldCharType="separate"/>
        </w:r>
        <w:r w:rsidR="00245092">
          <w:rPr>
            <w:noProof/>
            <w:webHidden/>
          </w:rPr>
          <w:t>470</w:t>
        </w:r>
        <w:r w:rsidR="005047AA">
          <w:rPr>
            <w:noProof/>
            <w:webHidden/>
          </w:rPr>
          <w:fldChar w:fldCharType="end"/>
        </w:r>
      </w:hyperlink>
    </w:p>
    <w:p w14:paraId="62E98FF1" w14:textId="19A3A91B" w:rsidR="005047AA" w:rsidRDefault="00000000" w:rsidP="00E01EFD">
      <w:pPr>
        <w:pStyle w:val="TableofFigures"/>
        <w:rPr>
          <w:rFonts w:asciiTheme="minorHAnsi" w:eastAsiaTheme="minorEastAsia" w:hAnsiTheme="minorHAnsi" w:cstheme="minorBidi"/>
          <w:noProof/>
          <w:color w:val="auto"/>
          <w:sz w:val="22"/>
          <w:szCs w:val="22"/>
        </w:rPr>
      </w:pPr>
      <w:hyperlink w:anchor="_Toc127867851" w:history="1">
        <w:r w:rsidR="005047AA" w:rsidRPr="00FB3E0C">
          <w:rPr>
            <w:rStyle w:val="Hyperlink"/>
            <w:noProof/>
          </w:rPr>
          <w:t xml:space="preserve"> 4.6.4.1: Effect of pH on the removal efficiency of SSY onto EGB1</w:t>
        </w:r>
        <w:r w:rsidR="00E01EFD">
          <w:rPr>
            <w:noProof/>
            <w:webHidden/>
            <w:lang w:val="en-GB"/>
          </w:rPr>
          <w:t xml:space="preserve">                                 </w:t>
        </w:r>
        <w:r w:rsidR="005047AA">
          <w:rPr>
            <w:noProof/>
            <w:webHidden/>
          </w:rPr>
          <w:fldChar w:fldCharType="begin"/>
        </w:r>
        <w:r w:rsidR="005047AA">
          <w:rPr>
            <w:noProof/>
            <w:webHidden/>
          </w:rPr>
          <w:instrText xml:space="preserve"> PAGEREF _Toc127867851 \h </w:instrText>
        </w:r>
        <w:r w:rsidR="005047AA">
          <w:rPr>
            <w:noProof/>
            <w:webHidden/>
          </w:rPr>
        </w:r>
        <w:r w:rsidR="005047AA">
          <w:rPr>
            <w:noProof/>
            <w:webHidden/>
          </w:rPr>
          <w:fldChar w:fldCharType="separate"/>
        </w:r>
        <w:r w:rsidR="00245092">
          <w:rPr>
            <w:noProof/>
            <w:webHidden/>
          </w:rPr>
          <w:t>471</w:t>
        </w:r>
        <w:r w:rsidR="005047AA">
          <w:rPr>
            <w:noProof/>
            <w:webHidden/>
          </w:rPr>
          <w:fldChar w:fldCharType="end"/>
        </w:r>
      </w:hyperlink>
    </w:p>
    <w:p w14:paraId="3543F0E9" w14:textId="1E223DE0" w:rsidR="005047AA" w:rsidRDefault="00000000" w:rsidP="00E01EFD">
      <w:pPr>
        <w:pStyle w:val="TableofFigures"/>
        <w:rPr>
          <w:rFonts w:asciiTheme="minorHAnsi" w:eastAsiaTheme="minorEastAsia" w:hAnsiTheme="minorHAnsi" w:cstheme="minorBidi"/>
          <w:noProof/>
          <w:color w:val="auto"/>
          <w:sz w:val="22"/>
          <w:szCs w:val="22"/>
        </w:rPr>
      </w:pPr>
      <w:hyperlink w:anchor="_Toc127867852" w:history="1">
        <w:r w:rsidR="005047AA" w:rsidRPr="00FB3E0C">
          <w:rPr>
            <w:rStyle w:val="Hyperlink"/>
            <w:noProof/>
          </w:rPr>
          <w:t xml:space="preserve"> 4.6.4.2: Effect of contact time and initial concentration on the removal efficiency of SSY onto EGB1</w:t>
        </w:r>
        <w:r w:rsidR="00E01EFD">
          <w:rPr>
            <w:noProof/>
            <w:webHidden/>
            <w:lang w:val="en-GB"/>
          </w:rPr>
          <w:t xml:space="preserve">                                                                                                                          </w:t>
        </w:r>
        <w:r w:rsidR="005047AA">
          <w:rPr>
            <w:noProof/>
            <w:webHidden/>
          </w:rPr>
          <w:fldChar w:fldCharType="begin"/>
        </w:r>
        <w:r w:rsidR="005047AA">
          <w:rPr>
            <w:noProof/>
            <w:webHidden/>
          </w:rPr>
          <w:instrText xml:space="preserve"> PAGEREF _Toc127867852 \h </w:instrText>
        </w:r>
        <w:r w:rsidR="005047AA">
          <w:rPr>
            <w:noProof/>
            <w:webHidden/>
          </w:rPr>
        </w:r>
        <w:r w:rsidR="005047AA">
          <w:rPr>
            <w:noProof/>
            <w:webHidden/>
          </w:rPr>
          <w:fldChar w:fldCharType="separate"/>
        </w:r>
        <w:r w:rsidR="00245092">
          <w:rPr>
            <w:noProof/>
            <w:webHidden/>
          </w:rPr>
          <w:t>472</w:t>
        </w:r>
        <w:r w:rsidR="005047AA">
          <w:rPr>
            <w:noProof/>
            <w:webHidden/>
          </w:rPr>
          <w:fldChar w:fldCharType="end"/>
        </w:r>
      </w:hyperlink>
    </w:p>
    <w:p w14:paraId="0A7DE4C1" w14:textId="707D2384" w:rsidR="005047AA" w:rsidRDefault="00000000" w:rsidP="00E01EFD">
      <w:pPr>
        <w:pStyle w:val="TableofFigures"/>
        <w:rPr>
          <w:rFonts w:asciiTheme="minorHAnsi" w:eastAsiaTheme="minorEastAsia" w:hAnsiTheme="minorHAnsi" w:cstheme="minorBidi"/>
          <w:noProof/>
          <w:color w:val="auto"/>
          <w:sz w:val="22"/>
          <w:szCs w:val="22"/>
        </w:rPr>
      </w:pPr>
      <w:hyperlink w:anchor="_Toc127867853" w:history="1">
        <w:r w:rsidR="005047AA" w:rsidRPr="00FB3E0C">
          <w:rPr>
            <w:rStyle w:val="Hyperlink"/>
            <w:noProof/>
          </w:rPr>
          <w:t xml:space="preserve"> 4.6.4.3: Effect of dosage on the removal efficiency of SSY onto EGB1</w:t>
        </w:r>
        <w:r w:rsidR="00E01EFD">
          <w:rPr>
            <w:rStyle w:val="Hyperlink"/>
            <w:noProof/>
            <w:lang w:val="en-GB"/>
          </w:rPr>
          <w:t xml:space="preserve">                          </w:t>
        </w:r>
        <w:r w:rsidR="005047AA">
          <w:rPr>
            <w:noProof/>
            <w:webHidden/>
          </w:rPr>
          <w:fldChar w:fldCharType="begin"/>
        </w:r>
        <w:r w:rsidR="005047AA">
          <w:rPr>
            <w:noProof/>
            <w:webHidden/>
          </w:rPr>
          <w:instrText xml:space="preserve"> PAGEREF _Toc127867853 \h </w:instrText>
        </w:r>
        <w:r w:rsidR="005047AA">
          <w:rPr>
            <w:noProof/>
            <w:webHidden/>
          </w:rPr>
        </w:r>
        <w:r w:rsidR="005047AA">
          <w:rPr>
            <w:noProof/>
            <w:webHidden/>
          </w:rPr>
          <w:fldChar w:fldCharType="separate"/>
        </w:r>
        <w:r w:rsidR="00245092">
          <w:rPr>
            <w:noProof/>
            <w:webHidden/>
          </w:rPr>
          <w:t>473</w:t>
        </w:r>
        <w:r w:rsidR="005047AA">
          <w:rPr>
            <w:noProof/>
            <w:webHidden/>
          </w:rPr>
          <w:fldChar w:fldCharType="end"/>
        </w:r>
      </w:hyperlink>
    </w:p>
    <w:p w14:paraId="6EFA3131" w14:textId="7AD4D8DD" w:rsidR="005047AA" w:rsidRDefault="00000000" w:rsidP="00E01EFD">
      <w:pPr>
        <w:pStyle w:val="TableofFigures"/>
        <w:rPr>
          <w:rFonts w:asciiTheme="minorHAnsi" w:eastAsiaTheme="minorEastAsia" w:hAnsiTheme="minorHAnsi" w:cstheme="minorBidi"/>
          <w:noProof/>
          <w:color w:val="auto"/>
          <w:sz w:val="22"/>
          <w:szCs w:val="22"/>
        </w:rPr>
      </w:pPr>
      <w:hyperlink w:anchor="_Toc127867854" w:history="1">
        <w:r w:rsidR="005047AA" w:rsidRPr="00FB3E0C">
          <w:rPr>
            <w:rStyle w:val="Hyperlink"/>
            <w:noProof/>
          </w:rPr>
          <w:t xml:space="preserve"> 4.6.4.4: </w:t>
        </w:r>
        <w:r w:rsidR="00B82941">
          <w:rPr>
            <w:rStyle w:val="Hyperlink"/>
            <w:noProof/>
            <w:lang w:val="en-GB"/>
          </w:rPr>
          <w:t>I</w:t>
        </w:r>
        <w:r w:rsidR="005047AA" w:rsidRPr="00FB3E0C">
          <w:rPr>
            <w:rStyle w:val="Hyperlink"/>
            <w:noProof/>
          </w:rPr>
          <w:t>sothermal plot SSY</w:t>
        </w:r>
        <w:r w:rsidR="00B82941">
          <w:rPr>
            <w:rStyle w:val="Hyperlink"/>
            <w:noProof/>
            <w:lang w:val="en-GB"/>
          </w:rPr>
          <w:t xml:space="preserve"> adsorption</w:t>
        </w:r>
        <w:r w:rsidR="005047AA" w:rsidRPr="00FB3E0C">
          <w:rPr>
            <w:rStyle w:val="Hyperlink"/>
            <w:noProof/>
          </w:rPr>
          <w:t xml:space="preserve"> onto EGB1</w:t>
        </w:r>
        <w:r w:rsidR="00E01EFD">
          <w:rPr>
            <w:noProof/>
            <w:webHidden/>
            <w:lang w:val="en-GB"/>
          </w:rPr>
          <w:t xml:space="preserve">                                                         </w:t>
        </w:r>
        <w:r w:rsidR="005047AA">
          <w:rPr>
            <w:noProof/>
            <w:webHidden/>
          </w:rPr>
          <w:fldChar w:fldCharType="begin"/>
        </w:r>
        <w:r w:rsidR="005047AA">
          <w:rPr>
            <w:noProof/>
            <w:webHidden/>
          </w:rPr>
          <w:instrText xml:space="preserve"> PAGEREF _Toc127867854 \h </w:instrText>
        </w:r>
        <w:r w:rsidR="005047AA">
          <w:rPr>
            <w:noProof/>
            <w:webHidden/>
          </w:rPr>
        </w:r>
        <w:r w:rsidR="005047AA">
          <w:rPr>
            <w:noProof/>
            <w:webHidden/>
          </w:rPr>
          <w:fldChar w:fldCharType="separate"/>
        </w:r>
        <w:r w:rsidR="00245092">
          <w:rPr>
            <w:noProof/>
            <w:webHidden/>
          </w:rPr>
          <w:t>475</w:t>
        </w:r>
        <w:r w:rsidR="005047AA">
          <w:rPr>
            <w:noProof/>
            <w:webHidden/>
          </w:rPr>
          <w:fldChar w:fldCharType="end"/>
        </w:r>
      </w:hyperlink>
    </w:p>
    <w:p w14:paraId="0F3E1772" w14:textId="1CCB8036" w:rsidR="005047AA" w:rsidRDefault="00000000" w:rsidP="00E01EFD">
      <w:pPr>
        <w:pStyle w:val="TableofFigures"/>
        <w:rPr>
          <w:rFonts w:asciiTheme="minorHAnsi" w:eastAsiaTheme="minorEastAsia" w:hAnsiTheme="minorHAnsi" w:cstheme="minorBidi"/>
          <w:noProof/>
          <w:color w:val="auto"/>
          <w:sz w:val="22"/>
          <w:szCs w:val="22"/>
        </w:rPr>
      </w:pPr>
      <w:hyperlink w:anchor="_Toc127867856" w:history="1">
        <w:r w:rsidR="005047AA" w:rsidRPr="00FB3E0C">
          <w:rPr>
            <w:rStyle w:val="Hyperlink"/>
            <w:noProof/>
          </w:rPr>
          <w:t xml:space="preserve"> 4.6.4.6.1: Effect of temperature on the uptake of SSY onto EGB1</w:t>
        </w:r>
        <w:r w:rsidR="00E01EFD">
          <w:rPr>
            <w:noProof/>
            <w:webHidden/>
            <w:lang w:val="en-GB"/>
          </w:rPr>
          <w:t xml:space="preserve">                                   </w:t>
        </w:r>
        <w:r w:rsidR="005047AA">
          <w:rPr>
            <w:noProof/>
            <w:webHidden/>
          </w:rPr>
          <w:fldChar w:fldCharType="begin"/>
        </w:r>
        <w:r w:rsidR="005047AA">
          <w:rPr>
            <w:noProof/>
            <w:webHidden/>
          </w:rPr>
          <w:instrText xml:space="preserve"> PAGEREF _Toc127867856 \h </w:instrText>
        </w:r>
        <w:r w:rsidR="005047AA">
          <w:rPr>
            <w:noProof/>
            <w:webHidden/>
          </w:rPr>
        </w:r>
        <w:r w:rsidR="005047AA">
          <w:rPr>
            <w:noProof/>
            <w:webHidden/>
          </w:rPr>
          <w:fldChar w:fldCharType="separate"/>
        </w:r>
        <w:r w:rsidR="00245092">
          <w:rPr>
            <w:noProof/>
            <w:webHidden/>
          </w:rPr>
          <w:t>480</w:t>
        </w:r>
        <w:r w:rsidR="005047AA">
          <w:rPr>
            <w:noProof/>
            <w:webHidden/>
          </w:rPr>
          <w:fldChar w:fldCharType="end"/>
        </w:r>
      </w:hyperlink>
    </w:p>
    <w:p w14:paraId="5C162097" w14:textId="6B8AFB88" w:rsidR="005047AA" w:rsidRDefault="00000000" w:rsidP="00E01EFD">
      <w:pPr>
        <w:pStyle w:val="TableofFigures"/>
        <w:rPr>
          <w:rFonts w:asciiTheme="minorHAnsi" w:eastAsiaTheme="minorEastAsia" w:hAnsiTheme="minorHAnsi" w:cstheme="minorBidi"/>
          <w:noProof/>
          <w:color w:val="auto"/>
          <w:sz w:val="22"/>
          <w:szCs w:val="22"/>
        </w:rPr>
      </w:pPr>
      <w:hyperlink w:anchor="_Toc127867857" w:history="1">
        <w:r w:rsidR="005047AA" w:rsidRPr="00FB3E0C">
          <w:rPr>
            <w:rStyle w:val="Hyperlink"/>
            <w:noProof/>
          </w:rPr>
          <w:t xml:space="preserve"> 4.6.4.6.2: Van’t Hoff plot of SSY uptake onto EGB1</w:t>
        </w:r>
        <w:r w:rsidR="00E01EFD">
          <w:rPr>
            <w:noProof/>
            <w:webHidden/>
            <w:lang w:val="en-GB"/>
          </w:rPr>
          <w:t xml:space="preserve">                                                       </w:t>
        </w:r>
        <w:r w:rsidR="005047AA">
          <w:rPr>
            <w:noProof/>
            <w:webHidden/>
          </w:rPr>
          <w:fldChar w:fldCharType="begin"/>
        </w:r>
        <w:r w:rsidR="005047AA">
          <w:rPr>
            <w:noProof/>
            <w:webHidden/>
          </w:rPr>
          <w:instrText xml:space="preserve"> PAGEREF _Toc127867857 \h </w:instrText>
        </w:r>
        <w:r w:rsidR="005047AA">
          <w:rPr>
            <w:noProof/>
            <w:webHidden/>
          </w:rPr>
        </w:r>
        <w:r w:rsidR="005047AA">
          <w:rPr>
            <w:noProof/>
            <w:webHidden/>
          </w:rPr>
          <w:fldChar w:fldCharType="separate"/>
        </w:r>
        <w:r w:rsidR="00245092">
          <w:rPr>
            <w:noProof/>
            <w:webHidden/>
          </w:rPr>
          <w:t>481</w:t>
        </w:r>
        <w:r w:rsidR="005047AA">
          <w:rPr>
            <w:noProof/>
            <w:webHidden/>
          </w:rPr>
          <w:fldChar w:fldCharType="end"/>
        </w:r>
      </w:hyperlink>
    </w:p>
    <w:p w14:paraId="57ED3930" w14:textId="1D22E621" w:rsidR="005047AA" w:rsidRDefault="00000000" w:rsidP="00E01EFD">
      <w:pPr>
        <w:pStyle w:val="TableofFigures"/>
        <w:rPr>
          <w:rFonts w:asciiTheme="minorHAnsi" w:eastAsiaTheme="minorEastAsia" w:hAnsiTheme="minorHAnsi" w:cstheme="minorBidi"/>
          <w:noProof/>
          <w:color w:val="auto"/>
          <w:sz w:val="22"/>
          <w:szCs w:val="22"/>
        </w:rPr>
      </w:pPr>
      <w:hyperlink w:anchor="_Toc127867858" w:history="1">
        <w:r w:rsidR="005047AA" w:rsidRPr="00FB3E0C">
          <w:rPr>
            <w:rStyle w:val="Hyperlink"/>
            <w:noProof/>
          </w:rPr>
          <w:t xml:space="preserve"> 4.6.4.7: Desorption efficiency of SSY-EGB1 system</w:t>
        </w:r>
        <w:r w:rsidR="00E01EFD">
          <w:rPr>
            <w:noProof/>
            <w:webHidden/>
            <w:lang w:val="en-GB"/>
          </w:rPr>
          <w:t xml:space="preserve">                                                        </w:t>
        </w:r>
        <w:r w:rsidR="005047AA">
          <w:rPr>
            <w:noProof/>
            <w:webHidden/>
          </w:rPr>
          <w:fldChar w:fldCharType="begin"/>
        </w:r>
        <w:r w:rsidR="005047AA">
          <w:rPr>
            <w:noProof/>
            <w:webHidden/>
          </w:rPr>
          <w:instrText xml:space="preserve"> PAGEREF _Toc127867858 \h </w:instrText>
        </w:r>
        <w:r w:rsidR="005047AA">
          <w:rPr>
            <w:noProof/>
            <w:webHidden/>
          </w:rPr>
        </w:r>
        <w:r w:rsidR="005047AA">
          <w:rPr>
            <w:noProof/>
            <w:webHidden/>
          </w:rPr>
          <w:fldChar w:fldCharType="separate"/>
        </w:r>
        <w:r w:rsidR="00245092">
          <w:rPr>
            <w:noProof/>
            <w:webHidden/>
          </w:rPr>
          <w:t>482</w:t>
        </w:r>
        <w:r w:rsidR="005047AA">
          <w:rPr>
            <w:noProof/>
            <w:webHidden/>
          </w:rPr>
          <w:fldChar w:fldCharType="end"/>
        </w:r>
      </w:hyperlink>
    </w:p>
    <w:p w14:paraId="42B7DBB3" w14:textId="54A7354B" w:rsidR="005047AA" w:rsidRDefault="00000000" w:rsidP="00E01EFD">
      <w:pPr>
        <w:pStyle w:val="TableofFigures"/>
        <w:rPr>
          <w:rFonts w:asciiTheme="minorHAnsi" w:eastAsiaTheme="minorEastAsia" w:hAnsiTheme="minorHAnsi" w:cstheme="minorBidi"/>
          <w:noProof/>
          <w:color w:val="auto"/>
          <w:sz w:val="22"/>
          <w:szCs w:val="22"/>
        </w:rPr>
      </w:pPr>
      <w:hyperlink w:anchor="_Toc127867859" w:history="1">
        <w:r w:rsidR="005047AA" w:rsidRPr="00FB3E0C">
          <w:rPr>
            <w:rStyle w:val="Hyperlink"/>
            <w:noProof/>
          </w:rPr>
          <w:t xml:space="preserve"> 4.6.4.8: Surface morphology of EGB1 (a) before and (b) after adsorption of SSY</w:t>
        </w:r>
        <w:r w:rsidR="005047AA">
          <w:rPr>
            <w:noProof/>
            <w:webHidden/>
          </w:rPr>
          <w:tab/>
        </w:r>
        <w:r w:rsidR="00E01EFD">
          <w:rPr>
            <w:noProof/>
            <w:webHidden/>
            <w:lang w:val="en-GB"/>
          </w:rPr>
          <w:t xml:space="preserve">          </w:t>
        </w:r>
        <w:r w:rsidR="005047AA">
          <w:rPr>
            <w:noProof/>
            <w:webHidden/>
          </w:rPr>
          <w:fldChar w:fldCharType="begin"/>
        </w:r>
        <w:r w:rsidR="005047AA">
          <w:rPr>
            <w:noProof/>
            <w:webHidden/>
          </w:rPr>
          <w:instrText xml:space="preserve"> PAGEREF _Toc127867859 \h </w:instrText>
        </w:r>
        <w:r w:rsidR="005047AA">
          <w:rPr>
            <w:noProof/>
            <w:webHidden/>
          </w:rPr>
        </w:r>
        <w:r w:rsidR="005047AA">
          <w:rPr>
            <w:noProof/>
            <w:webHidden/>
          </w:rPr>
          <w:fldChar w:fldCharType="separate"/>
        </w:r>
        <w:r w:rsidR="00245092">
          <w:rPr>
            <w:noProof/>
            <w:webHidden/>
          </w:rPr>
          <w:t>483</w:t>
        </w:r>
        <w:r w:rsidR="005047AA">
          <w:rPr>
            <w:noProof/>
            <w:webHidden/>
          </w:rPr>
          <w:fldChar w:fldCharType="end"/>
        </w:r>
      </w:hyperlink>
    </w:p>
    <w:p w14:paraId="22744622" w14:textId="2C8A81FB" w:rsidR="005047AA" w:rsidRDefault="00000000" w:rsidP="00E01EFD">
      <w:pPr>
        <w:pStyle w:val="TableofFigures"/>
        <w:rPr>
          <w:rFonts w:asciiTheme="minorHAnsi" w:eastAsiaTheme="minorEastAsia" w:hAnsiTheme="minorHAnsi" w:cstheme="minorBidi"/>
          <w:noProof/>
          <w:color w:val="auto"/>
          <w:sz w:val="22"/>
          <w:szCs w:val="22"/>
        </w:rPr>
      </w:pPr>
      <w:hyperlink w:anchor="_Toc127867860" w:history="1">
        <w:r w:rsidR="005047AA" w:rsidRPr="00FB3E0C">
          <w:rPr>
            <w:rStyle w:val="Hyperlink"/>
            <w:noProof/>
          </w:rPr>
          <w:t xml:space="preserve"> 4.6.4.9.1: Comparison of the target and predicted removal efficiency in relation to SSY uptake onto EGB1</w:t>
        </w:r>
        <w:r w:rsidR="00E01EFD">
          <w:rPr>
            <w:noProof/>
            <w:webHidden/>
            <w:lang w:val="en-GB"/>
          </w:rPr>
          <w:t xml:space="preserve">                                                                                                               </w:t>
        </w:r>
        <w:r w:rsidR="005047AA">
          <w:rPr>
            <w:noProof/>
            <w:webHidden/>
          </w:rPr>
          <w:fldChar w:fldCharType="begin"/>
        </w:r>
        <w:r w:rsidR="005047AA">
          <w:rPr>
            <w:noProof/>
            <w:webHidden/>
          </w:rPr>
          <w:instrText xml:space="preserve"> PAGEREF _Toc127867860 \h </w:instrText>
        </w:r>
        <w:r w:rsidR="005047AA">
          <w:rPr>
            <w:noProof/>
            <w:webHidden/>
          </w:rPr>
        </w:r>
        <w:r w:rsidR="005047AA">
          <w:rPr>
            <w:noProof/>
            <w:webHidden/>
          </w:rPr>
          <w:fldChar w:fldCharType="separate"/>
        </w:r>
        <w:r w:rsidR="00245092">
          <w:rPr>
            <w:noProof/>
            <w:webHidden/>
          </w:rPr>
          <w:t>485</w:t>
        </w:r>
        <w:r w:rsidR="005047AA">
          <w:rPr>
            <w:noProof/>
            <w:webHidden/>
          </w:rPr>
          <w:fldChar w:fldCharType="end"/>
        </w:r>
      </w:hyperlink>
    </w:p>
    <w:p w14:paraId="61B3539A" w14:textId="5107FF4F" w:rsidR="005047AA" w:rsidRDefault="00000000" w:rsidP="00E01EFD">
      <w:pPr>
        <w:pStyle w:val="TableofFigures"/>
        <w:rPr>
          <w:rFonts w:asciiTheme="minorHAnsi" w:eastAsiaTheme="minorEastAsia" w:hAnsiTheme="minorHAnsi" w:cstheme="minorBidi"/>
          <w:noProof/>
          <w:color w:val="auto"/>
          <w:sz w:val="22"/>
          <w:szCs w:val="22"/>
        </w:rPr>
      </w:pPr>
      <w:hyperlink w:anchor="_Toc127867861" w:history="1">
        <w:r w:rsidR="005047AA" w:rsidRPr="00FB3E0C">
          <w:rPr>
            <w:rStyle w:val="Hyperlink"/>
            <w:noProof/>
          </w:rPr>
          <w:t xml:space="preserve"> 4.6.4.9.2:  A three-layered ANN architecture for SSY adsorption onto EGB1</w:t>
        </w:r>
        <w:r w:rsidR="00E01EFD">
          <w:rPr>
            <w:noProof/>
            <w:webHidden/>
            <w:lang w:val="en-GB"/>
          </w:rPr>
          <w:t xml:space="preserve">                 </w:t>
        </w:r>
        <w:r w:rsidR="005047AA">
          <w:rPr>
            <w:noProof/>
            <w:webHidden/>
          </w:rPr>
          <w:fldChar w:fldCharType="begin"/>
        </w:r>
        <w:r w:rsidR="005047AA">
          <w:rPr>
            <w:noProof/>
            <w:webHidden/>
          </w:rPr>
          <w:instrText xml:space="preserve"> PAGEREF _Toc127867861 \h </w:instrText>
        </w:r>
        <w:r w:rsidR="005047AA">
          <w:rPr>
            <w:noProof/>
            <w:webHidden/>
          </w:rPr>
        </w:r>
        <w:r w:rsidR="005047AA">
          <w:rPr>
            <w:noProof/>
            <w:webHidden/>
          </w:rPr>
          <w:fldChar w:fldCharType="separate"/>
        </w:r>
        <w:r w:rsidR="00245092">
          <w:rPr>
            <w:noProof/>
            <w:webHidden/>
          </w:rPr>
          <w:t>486</w:t>
        </w:r>
        <w:r w:rsidR="005047AA">
          <w:rPr>
            <w:noProof/>
            <w:webHidden/>
          </w:rPr>
          <w:fldChar w:fldCharType="end"/>
        </w:r>
      </w:hyperlink>
    </w:p>
    <w:p w14:paraId="379B1F33" w14:textId="3E32EB1C" w:rsidR="005047AA" w:rsidRDefault="00000000" w:rsidP="00E01EFD">
      <w:pPr>
        <w:pStyle w:val="TableofFigures"/>
        <w:rPr>
          <w:rFonts w:asciiTheme="minorHAnsi" w:eastAsiaTheme="minorEastAsia" w:hAnsiTheme="minorHAnsi" w:cstheme="minorBidi"/>
          <w:noProof/>
          <w:color w:val="auto"/>
          <w:sz w:val="22"/>
          <w:szCs w:val="22"/>
        </w:rPr>
      </w:pPr>
      <w:hyperlink w:anchor="_Toc127867862" w:history="1">
        <w:r w:rsidR="005047AA" w:rsidRPr="00FB3E0C">
          <w:rPr>
            <w:rStyle w:val="Hyperlink"/>
            <w:noProof/>
          </w:rPr>
          <w:t xml:space="preserve"> 4.6.4.9.3: Comparison plots of Experimental and ANN predicted adsorption efficiencies for SSY uptake onto EGB1</w:t>
        </w:r>
        <w:r w:rsidR="00E01EFD">
          <w:rPr>
            <w:noProof/>
            <w:webHidden/>
            <w:lang w:val="en-GB"/>
          </w:rPr>
          <w:t xml:space="preserve">                                                                                                 </w:t>
        </w:r>
        <w:r w:rsidR="005047AA">
          <w:rPr>
            <w:noProof/>
            <w:webHidden/>
          </w:rPr>
          <w:fldChar w:fldCharType="begin"/>
        </w:r>
        <w:r w:rsidR="005047AA">
          <w:rPr>
            <w:noProof/>
            <w:webHidden/>
          </w:rPr>
          <w:instrText xml:space="preserve"> PAGEREF _Toc127867862 \h </w:instrText>
        </w:r>
        <w:r w:rsidR="005047AA">
          <w:rPr>
            <w:noProof/>
            <w:webHidden/>
          </w:rPr>
        </w:r>
        <w:r w:rsidR="005047AA">
          <w:rPr>
            <w:noProof/>
            <w:webHidden/>
          </w:rPr>
          <w:fldChar w:fldCharType="separate"/>
        </w:r>
        <w:r w:rsidR="00245092">
          <w:rPr>
            <w:noProof/>
            <w:webHidden/>
          </w:rPr>
          <w:t>487</w:t>
        </w:r>
        <w:r w:rsidR="005047AA">
          <w:rPr>
            <w:noProof/>
            <w:webHidden/>
          </w:rPr>
          <w:fldChar w:fldCharType="end"/>
        </w:r>
      </w:hyperlink>
    </w:p>
    <w:p w14:paraId="5508C2B7" w14:textId="0003B4BD" w:rsidR="005047AA" w:rsidRDefault="00000000" w:rsidP="00E01EFD">
      <w:pPr>
        <w:pStyle w:val="TableofFigures"/>
        <w:rPr>
          <w:rFonts w:asciiTheme="minorHAnsi" w:eastAsiaTheme="minorEastAsia" w:hAnsiTheme="minorHAnsi" w:cstheme="minorBidi"/>
          <w:noProof/>
          <w:color w:val="auto"/>
          <w:sz w:val="22"/>
          <w:szCs w:val="22"/>
        </w:rPr>
      </w:pPr>
      <w:hyperlink w:anchor="_Toc127867863" w:history="1">
        <w:r w:rsidR="005047AA" w:rsidRPr="00FB3E0C">
          <w:rPr>
            <w:rStyle w:val="Hyperlink"/>
            <w:noProof/>
          </w:rPr>
          <w:t xml:space="preserve"> 4.6.5.1: Effect of pH on the removal efficiency of SSY onto HSP1</w:t>
        </w:r>
        <w:r w:rsidR="00E01EFD">
          <w:rPr>
            <w:noProof/>
            <w:webHidden/>
            <w:lang w:val="en-GB"/>
          </w:rPr>
          <w:t xml:space="preserve">                                 </w:t>
        </w:r>
        <w:r w:rsidR="005047AA">
          <w:rPr>
            <w:noProof/>
            <w:webHidden/>
          </w:rPr>
          <w:fldChar w:fldCharType="begin"/>
        </w:r>
        <w:r w:rsidR="005047AA">
          <w:rPr>
            <w:noProof/>
            <w:webHidden/>
          </w:rPr>
          <w:instrText xml:space="preserve"> PAGEREF _Toc127867863 \h </w:instrText>
        </w:r>
        <w:r w:rsidR="005047AA">
          <w:rPr>
            <w:noProof/>
            <w:webHidden/>
          </w:rPr>
        </w:r>
        <w:r w:rsidR="005047AA">
          <w:rPr>
            <w:noProof/>
            <w:webHidden/>
          </w:rPr>
          <w:fldChar w:fldCharType="separate"/>
        </w:r>
        <w:r w:rsidR="00245092">
          <w:rPr>
            <w:noProof/>
            <w:webHidden/>
          </w:rPr>
          <w:t>488</w:t>
        </w:r>
        <w:r w:rsidR="005047AA">
          <w:rPr>
            <w:noProof/>
            <w:webHidden/>
          </w:rPr>
          <w:fldChar w:fldCharType="end"/>
        </w:r>
      </w:hyperlink>
    </w:p>
    <w:p w14:paraId="4C22C27E" w14:textId="1D013462" w:rsidR="005047AA" w:rsidRDefault="00000000" w:rsidP="00E01EFD">
      <w:pPr>
        <w:pStyle w:val="TableofFigures"/>
        <w:rPr>
          <w:rFonts w:asciiTheme="minorHAnsi" w:eastAsiaTheme="minorEastAsia" w:hAnsiTheme="minorHAnsi" w:cstheme="minorBidi"/>
          <w:noProof/>
          <w:color w:val="auto"/>
          <w:sz w:val="22"/>
          <w:szCs w:val="22"/>
        </w:rPr>
      </w:pPr>
      <w:hyperlink w:anchor="_Toc127867864" w:history="1">
        <w:r w:rsidR="005047AA" w:rsidRPr="00FB3E0C">
          <w:rPr>
            <w:rStyle w:val="Hyperlink"/>
            <w:noProof/>
          </w:rPr>
          <w:t xml:space="preserve"> 4.6.5.2: Effect of contact time and initial concentration on the removal efficiency of SSY onto HSP1</w:t>
        </w:r>
        <w:r w:rsidR="00E01EFD">
          <w:rPr>
            <w:noProof/>
            <w:webHidden/>
            <w:lang w:val="en-GB"/>
          </w:rPr>
          <w:t xml:space="preserve">                                                                                                                           </w:t>
        </w:r>
        <w:r w:rsidR="005047AA">
          <w:rPr>
            <w:noProof/>
            <w:webHidden/>
          </w:rPr>
          <w:fldChar w:fldCharType="begin"/>
        </w:r>
        <w:r w:rsidR="005047AA">
          <w:rPr>
            <w:noProof/>
            <w:webHidden/>
          </w:rPr>
          <w:instrText xml:space="preserve"> PAGEREF _Toc127867864 \h </w:instrText>
        </w:r>
        <w:r w:rsidR="005047AA">
          <w:rPr>
            <w:noProof/>
            <w:webHidden/>
          </w:rPr>
        </w:r>
        <w:r w:rsidR="005047AA">
          <w:rPr>
            <w:noProof/>
            <w:webHidden/>
          </w:rPr>
          <w:fldChar w:fldCharType="separate"/>
        </w:r>
        <w:r w:rsidR="00245092">
          <w:rPr>
            <w:noProof/>
            <w:webHidden/>
          </w:rPr>
          <w:t>489</w:t>
        </w:r>
        <w:r w:rsidR="005047AA">
          <w:rPr>
            <w:noProof/>
            <w:webHidden/>
          </w:rPr>
          <w:fldChar w:fldCharType="end"/>
        </w:r>
      </w:hyperlink>
    </w:p>
    <w:p w14:paraId="6C8C37B5" w14:textId="7329B8AC" w:rsidR="005047AA" w:rsidRDefault="00000000" w:rsidP="00E01EFD">
      <w:pPr>
        <w:pStyle w:val="TableofFigures"/>
        <w:rPr>
          <w:rFonts w:asciiTheme="minorHAnsi" w:eastAsiaTheme="minorEastAsia" w:hAnsiTheme="minorHAnsi" w:cstheme="minorBidi"/>
          <w:noProof/>
          <w:color w:val="auto"/>
          <w:sz w:val="22"/>
          <w:szCs w:val="22"/>
        </w:rPr>
      </w:pPr>
      <w:hyperlink w:anchor="_Toc127867865" w:history="1">
        <w:r w:rsidR="005047AA" w:rsidRPr="00FB3E0C">
          <w:rPr>
            <w:rStyle w:val="Hyperlink"/>
            <w:noProof/>
          </w:rPr>
          <w:t xml:space="preserve"> 4.6.5.3: Effect of dosage on the removal efficiency of SSY onto HSP1</w:t>
        </w:r>
        <w:r w:rsidR="00E01EFD">
          <w:rPr>
            <w:rStyle w:val="Hyperlink"/>
            <w:noProof/>
            <w:lang w:val="en-GB"/>
          </w:rPr>
          <w:t xml:space="preserve">                           </w:t>
        </w:r>
        <w:r w:rsidR="005047AA">
          <w:rPr>
            <w:noProof/>
            <w:webHidden/>
          </w:rPr>
          <w:fldChar w:fldCharType="begin"/>
        </w:r>
        <w:r w:rsidR="005047AA">
          <w:rPr>
            <w:noProof/>
            <w:webHidden/>
          </w:rPr>
          <w:instrText xml:space="preserve"> PAGEREF _Toc127867865 \h </w:instrText>
        </w:r>
        <w:r w:rsidR="005047AA">
          <w:rPr>
            <w:noProof/>
            <w:webHidden/>
          </w:rPr>
        </w:r>
        <w:r w:rsidR="005047AA">
          <w:rPr>
            <w:noProof/>
            <w:webHidden/>
          </w:rPr>
          <w:fldChar w:fldCharType="separate"/>
        </w:r>
        <w:r w:rsidR="00245092">
          <w:rPr>
            <w:noProof/>
            <w:webHidden/>
          </w:rPr>
          <w:t>490</w:t>
        </w:r>
        <w:r w:rsidR="005047AA">
          <w:rPr>
            <w:noProof/>
            <w:webHidden/>
          </w:rPr>
          <w:fldChar w:fldCharType="end"/>
        </w:r>
      </w:hyperlink>
    </w:p>
    <w:p w14:paraId="5A421616" w14:textId="5E825FDA" w:rsidR="005047AA" w:rsidRDefault="00000000" w:rsidP="00E01EFD">
      <w:pPr>
        <w:pStyle w:val="TableofFigures"/>
        <w:rPr>
          <w:rFonts w:asciiTheme="minorHAnsi" w:eastAsiaTheme="minorEastAsia" w:hAnsiTheme="minorHAnsi" w:cstheme="minorBidi"/>
          <w:noProof/>
          <w:color w:val="auto"/>
          <w:sz w:val="22"/>
          <w:szCs w:val="22"/>
        </w:rPr>
      </w:pPr>
      <w:hyperlink w:anchor="_Toc127867866" w:history="1">
        <w:r w:rsidR="005047AA" w:rsidRPr="00FB3E0C">
          <w:rPr>
            <w:rStyle w:val="Hyperlink"/>
            <w:noProof/>
          </w:rPr>
          <w:t xml:space="preserve"> 4.6.5.4: </w:t>
        </w:r>
        <w:r w:rsidR="00B82941">
          <w:rPr>
            <w:rStyle w:val="Hyperlink"/>
            <w:noProof/>
            <w:lang w:val="en-GB"/>
          </w:rPr>
          <w:t>I</w:t>
        </w:r>
        <w:r w:rsidR="005047AA" w:rsidRPr="00FB3E0C">
          <w:rPr>
            <w:rStyle w:val="Hyperlink"/>
            <w:noProof/>
          </w:rPr>
          <w:t>sothermal plot SSY adsorption onto HSP1</w:t>
        </w:r>
        <w:r w:rsidR="00E01EFD">
          <w:rPr>
            <w:noProof/>
            <w:webHidden/>
            <w:lang w:val="en-GB"/>
          </w:rPr>
          <w:t xml:space="preserve">                                                         </w:t>
        </w:r>
        <w:r w:rsidR="005047AA">
          <w:rPr>
            <w:noProof/>
            <w:webHidden/>
          </w:rPr>
          <w:fldChar w:fldCharType="begin"/>
        </w:r>
        <w:r w:rsidR="005047AA">
          <w:rPr>
            <w:noProof/>
            <w:webHidden/>
          </w:rPr>
          <w:instrText xml:space="preserve"> PAGEREF _Toc127867866 \h </w:instrText>
        </w:r>
        <w:r w:rsidR="005047AA">
          <w:rPr>
            <w:noProof/>
            <w:webHidden/>
          </w:rPr>
        </w:r>
        <w:r w:rsidR="005047AA">
          <w:rPr>
            <w:noProof/>
            <w:webHidden/>
          </w:rPr>
          <w:fldChar w:fldCharType="separate"/>
        </w:r>
        <w:r w:rsidR="00245092">
          <w:rPr>
            <w:noProof/>
            <w:webHidden/>
          </w:rPr>
          <w:t>492</w:t>
        </w:r>
        <w:r w:rsidR="005047AA">
          <w:rPr>
            <w:noProof/>
            <w:webHidden/>
          </w:rPr>
          <w:fldChar w:fldCharType="end"/>
        </w:r>
      </w:hyperlink>
    </w:p>
    <w:p w14:paraId="3456233C" w14:textId="12E6F0A3" w:rsidR="005047AA" w:rsidRDefault="00000000" w:rsidP="00E01EFD">
      <w:pPr>
        <w:pStyle w:val="TableofFigures"/>
        <w:rPr>
          <w:rFonts w:asciiTheme="minorHAnsi" w:eastAsiaTheme="minorEastAsia" w:hAnsiTheme="minorHAnsi" w:cstheme="minorBidi"/>
          <w:noProof/>
          <w:color w:val="auto"/>
          <w:sz w:val="22"/>
          <w:szCs w:val="22"/>
        </w:rPr>
      </w:pPr>
      <w:hyperlink w:anchor="_Toc127867867" w:history="1">
        <w:r w:rsidR="005047AA" w:rsidRPr="00FB3E0C">
          <w:rPr>
            <w:rStyle w:val="Hyperlink"/>
            <w:noProof/>
          </w:rPr>
          <w:t xml:space="preserve"> 4.6.5.5: </w:t>
        </w:r>
        <w:r w:rsidR="00B82941">
          <w:rPr>
            <w:rStyle w:val="Hyperlink"/>
            <w:noProof/>
            <w:lang w:val="en-GB"/>
          </w:rPr>
          <w:t>K</w:t>
        </w:r>
        <w:r w:rsidR="005047AA" w:rsidRPr="00FB3E0C">
          <w:rPr>
            <w:rStyle w:val="Hyperlink"/>
            <w:noProof/>
          </w:rPr>
          <w:t>inetics plot of SSY adsorption onto HSP1</w:t>
        </w:r>
        <w:r w:rsidR="00E01EFD">
          <w:rPr>
            <w:noProof/>
            <w:webHidden/>
            <w:lang w:val="en-GB"/>
          </w:rPr>
          <w:t xml:space="preserve">                                                         </w:t>
        </w:r>
        <w:r w:rsidR="005047AA">
          <w:rPr>
            <w:noProof/>
            <w:webHidden/>
          </w:rPr>
          <w:fldChar w:fldCharType="begin"/>
        </w:r>
        <w:r w:rsidR="005047AA">
          <w:rPr>
            <w:noProof/>
            <w:webHidden/>
          </w:rPr>
          <w:instrText xml:space="preserve"> PAGEREF _Toc127867867 \h </w:instrText>
        </w:r>
        <w:r w:rsidR="005047AA">
          <w:rPr>
            <w:noProof/>
            <w:webHidden/>
          </w:rPr>
        </w:r>
        <w:r w:rsidR="005047AA">
          <w:rPr>
            <w:noProof/>
            <w:webHidden/>
          </w:rPr>
          <w:fldChar w:fldCharType="separate"/>
        </w:r>
        <w:r w:rsidR="00245092">
          <w:rPr>
            <w:noProof/>
            <w:webHidden/>
          </w:rPr>
          <w:t>495</w:t>
        </w:r>
        <w:r w:rsidR="005047AA">
          <w:rPr>
            <w:noProof/>
            <w:webHidden/>
          </w:rPr>
          <w:fldChar w:fldCharType="end"/>
        </w:r>
      </w:hyperlink>
    </w:p>
    <w:p w14:paraId="67927515" w14:textId="412B0F19" w:rsidR="005047AA" w:rsidRDefault="00000000" w:rsidP="00E01EFD">
      <w:pPr>
        <w:pStyle w:val="TableofFigures"/>
        <w:rPr>
          <w:rFonts w:asciiTheme="minorHAnsi" w:eastAsiaTheme="minorEastAsia" w:hAnsiTheme="minorHAnsi" w:cstheme="minorBidi"/>
          <w:noProof/>
          <w:color w:val="auto"/>
          <w:sz w:val="22"/>
          <w:szCs w:val="22"/>
        </w:rPr>
      </w:pPr>
      <w:hyperlink w:anchor="_Toc127867868" w:history="1">
        <w:r w:rsidR="005047AA" w:rsidRPr="00FB3E0C">
          <w:rPr>
            <w:rStyle w:val="Hyperlink"/>
            <w:noProof/>
          </w:rPr>
          <w:t xml:space="preserve"> 4.6.5.6.1: Effect of temperature on the uptake of SSY onto HSP1</w:t>
        </w:r>
        <w:r w:rsidR="00E01EFD">
          <w:rPr>
            <w:noProof/>
            <w:webHidden/>
            <w:lang w:val="en-GB"/>
          </w:rPr>
          <w:t xml:space="preserve">                                    </w:t>
        </w:r>
        <w:r w:rsidR="005047AA">
          <w:rPr>
            <w:noProof/>
            <w:webHidden/>
          </w:rPr>
          <w:fldChar w:fldCharType="begin"/>
        </w:r>
        <w:r w:rsidR="005047AA">
          <w:rPr>
            <w:noProof/>
            <w:webHidden/>
          </w:rPr>
          <w:instrText xml:space="preserve"> PAGEREF _Toc127867868 \h </w:instrText>
        </w:r>
        <w:r w:rsidR="005047AA">
          <w:rPr>
            <w:noProof/>
            <w:webHidden/>
          </w:rPr>
        </w:r>
        <w:r w:rsidR="005047AA">
          <w:rPr>
            <w:noProof/>
            <w:webHidden/>
          </w:rPr>
          <w:fldChar w:fldCharType="separate"/>
        </w:r>
        <w:r w:rsidR="00245092">
          <w:rPr>
            <w:noProof/>
            <w:webHidden/>
          </w:rPr>
          <w:t>497</w:t>
        </w:r>
        <w:r w:rsidR="005047AA">
          <w:rPr>
            <w:noProof/>
            <w:webHidden/>
          </w:rPr>
          <w:fldChar w:fldCharType="end"/>
        </w:r>
      </w:hyperlink>
    </w:p>
    <w:p w14:paraId="78A2A0FC" w14:textId="19D937CF" w:rsidR="005047AA" w:rsidRDefault="00000000" w:rsidP="00E01EFD">
      <w:pPr>
        <w:pStyle w:val="TableofFigures"/>
        <w:rPr>
          <w:rFonts w:asciiTheme="minorHAnsi" w:eastAsiaTheme="minorEastAsia" w:hAnsiTheme="minorHAnsi" w:cstheme="minorBidi"/>
          <w:noProof/>
          <w:color w:val="auto"/>
          <w:sz w:val="22"/>
          <w:szCs w:val="22"/>
        </w:rPr>
      </w:pPr>
      <w:hyperlink w:anchor="_Toc127867869" w:history="1">
        <w:r w:rsidR="005047AA" w:rsidRPr="00FB3E0C">
          <w:rPr>
            <w:rStyle w:val="Hyperlink"/>
            <w:noProof/>
          </w:rPr>
          <w:t xml:space="preserve"> 4.6.5.6.2: Van’t Hoff plot of SSY uptake onto HSP1</w:t>
        </w:r>
        <w:r w:rsidR="00E01EFD">
          <w:rPr>
            <w:noProof/>
            <w:webHidden/>
            <w:lang w:val="en-GB"/>
          </w:rPr>
          <w:t xml:space="preserve">                                                        </w:t>
        </w:r>
        <w:r w:rsidR="005047AA">
          <w:rPr>
            <w:noProof/>
            <w:webHidden/>
          </w:rPr>
          <w:fldChar w:fldCharType="begin"/>
        </w:r>
        <w:r w:rsidR="005047AA">
          <w:rPr>
            <w:noProof/>
            <w:webHidden/>
          </w:rPr>
          <w:instrText xml:space="preserve"> PAGEREF _Toc127867869 \h </w:instrText>
        </w:r>
        <w:r w:rsidR="005047AA">
          <w:rPr>
            <w:noProof/>
            <w:webHidden/>
          </w:rPr>
        </w:r>
        <w:r w:rsidR="005047AA">
          <w:rPr>
            <w:noProof/>
            <w:webHidden/>
          </w:rPr>
          <w:fldChar w:fldCharType="separate"/>
        </w:r>
        <w:r w:rsidR="00245092">
          <w:rPr>
            <w:noProof/>
            <w:webHidden/>
          </w:rPr>
          <w:t>498</w:t>
        </w:r>
        <w:r w:rsidR="005047AA">
          <w:rPr>
            <w:noProof/>
            <w:webHidden/>
          </w:rPr>
          <w:fldChar w:fldCharType="end"/>
        </w:r>
      </w:hyperlink>
    </w:p>
    <w:p w14:paraId="1206D524" w14:textId="4DA8E1EB" w:rsidR="005047AA" w:rsidRDefault="00000000" w:rsidP="00E01EFD">
      <w:pPr>
        <w:pStyle w:val="TableofFigures"/>
        <w:rPr>
          <w:rFonts w:asciiTheme="minorHAnsi" w:eastAsiaTheme="minorEastAsia" w:hAnsiTheme="minorHAnsi" w:cstheme="minorBidi"/>
          <w:noProof/>
          <w:color w:val="auto"/>
          <w:sz w:val="22"/>
          <w:szCs w:val="22"/>
        </w:rPr>
      </w:pPr>
      <w:hyperlink w:anchor="_Toc127867870" w:history="1">
        <w:r w:rsidR="005047AA" w:rsidRPr="00FB3E0C">
          <w:rPr>
            <w:rStyle w:val="Hyperlink"/>
            <w:noProof/>
          </w:rPr>
          <w:t xml:space="preserve"> 4.6.5.7: Desorption efficiency of SSY-HSP1 system</w:t>
        </w:r>
        <w:r w:rsidR="00E01EFD">
          <w:rPr>
            <w:noProof/>
            <w:webHidden/>
            <w:lang w:val="en-GB"/>
          </w:rPr>
          <w:t xml:space="preserve">                                                        </w:t>
        </w:r>
        <w:r w:rsidR="005047AA">
          <w:rPr>
            <w:noProof/>
            <w:webHidden/>
          </w:rPr>
          <w:fldChar w:fldCharType="begin"/>
        </w:r>
        <w:r w:rsidR="005047AA">
          <w:rPr>
            <w:noProof/>
            <w:webHidden/>
          </w:rPr>
          <w:instrText xml:space="preserve"> PAGEREF _Toc127867870 \h </w:instrText>
        </w:r>
        <w:r w:rsidR="005047AA">
          <w:rPr>
            <w:noProof/>
            <w:webHidden/>
          </w:rPr>
        </w:r>
        <w:r w:rsidR="005047AA">
          <w:rPr>
            <w:noProof/>
            <w:webHidden/>
          </w:rPr>
          <w:fldChar w:fldCharType="separate"/>
        </w:r>
        <w:r w:rsidR="00245092">
          <w:rPr>
            <w:noProof/>
            <w:webHidden/>
          </w:rPr>
          <w:t>499</w:t>
        </w:r>
        <w:r w:rsidR="005047AA">
          <w:rPr>
            <w:noProof/>
            <w:webHidden/>
          </w:rPr>
          <w:fldChar w:fldCharType="end"/>
        </w:r>
      </w:hyperlink>
    </w:p>
    <w:p w14:paraId="2B2B87A4" w14:textId="0B9C7F89" w:rsidR="005047AA" w:rsidRDefault="00000000" w:rsidP="00E01EFD">
      <w:pPr>
        <w:pStyle w:val="TableofFigures"/>
        <w:rPr>
          <w:rFonts w:asciiTheme="minorHAnsi" w:eastAsiaTheme="minorEastAsia" w:hAnsiTheme="minorHAnsi" w:cstheme="minorBidi"/>
          <w:noProof/>
          <w:color w:val="auto"/>
          <w:sz w:val="22"/>
          <w:szCs w:val="22"/>
        </w:rPr>
      </w:pPr>
      <w:hyperlink w:anchor="_Toc127867871" w:history="1">
        <w:r w:rsidR="005047AA" w:rsidRPr="00FB3E0C">
          <w:rPr>
            <w:rStyle w:val="Hyperlink"/>
            <w:noProof/>
          </w:rPr>
          <w:t xml:space="preserve"> 4.6.5.8: Surface morphology of HSP1 (a) before and (b) after adsorption of SSY</w:t>
        </w:r>
        <w:r w:rsidR="00E01EFD">
          <w:rPr>
            <w:noProof/>
            <w:webHidden/>
            <w:lang w:val="en-GB"/>
          </w:rPr>
          <w:t xml:space="preserve">           </w:t>
        </w:r>
        <w:r w:rsidR="005047AA">
          <w:rPr>
            <w:noProof/>
            <w:webHidden/>
          </w:rPr>
          <w:fldChar w:fldCharType="begin"/>
        </w:r>
        <w:r w:rsidR="005047AA">
          <w:rPr>
            <w:noProof/>
            <w:webHidden/>
          </w:rPr>
          <w:instrText xml:space="preserve"> PAGEREF _Toc127867871 \h </w:instrText>
        </w:r>
        <w:r w:rsidR="005047AA">
          <w:rPr>
            <w:noProof/>
            <w:webHidden/>
          </w:rPr>
        </w:r>
        <w:r w:rsidR="005047AA">
          <w:rPr>
            <w:noProof/>
            <w:webHidden/>
          </w:rPr>
          <w:fldChar w:fldCharType="separate"/>
        </w:r>
        <w:r w:rsidR="00245092">
          <w:rPr>
            <w:noProof/>
            <w:webHidden/>
          </w:rPr>
          <w:t>500</w:t>
        </w:r>
        <w:r w:rsidR="005047AA">
          <w:rPr>
            <w:noProof/>
            <w:webHidden/>
          </w:rPr>
          <w:fldChar w:fldCharType="end"/>
        </w:r>
      </w:hyperlink>
    </w:p>
    <w:p w14:paraId="3FFF75F2" w14:textId="0217BC61" w:rsidR="005047AA" w:rsidRDefault="00000000" w:rsidP="00E01EFD">
      <w:pPr>
        <w:pStyle w:val="TableofFigures"/>
        <w:rPr>
          <w:rFonts w:asciiTheme="minorHAnsi" w:eastAsiaTheme="minorEastAsia" w:hAnsiTheme="minorHAnsi" w:cstheme="minorBidi"/>
          <w:noProof/>
          <w:color w:val="auto"/>
          <w:sz w:val="22"/>
          <w:szCs w:val="22"/>
        </w:rPr>
      </w:pPr>
      <w:hyperlink w:anchor="_Toc127867872" w:history="1">
        <w:r w:rsidR="005047AA" w:rsidRPr="00FB3E0C">
          <w:rPr>
            <w:rStyle w:val="Hyperlink"/>
            <w:noProof/>
          </w:rPr>
          <w:t xml:space="preserve"> 4.6.5.9.1: Comparison of the target and predicted removal efficiency in relation to SSY uptake onto HSP1</w:t>
        </w:r>
        <w:r w:rsidR="00E01EFD">
          <w:rPr>
            <w:noProof/>
            <w:webHidden/>
            <w:lang w:val="en-GB"/>
          </w:rPr>
          <w:t xml:space="preserve">                                                                                                               </w:t>
        </w:r>
        <w:r w:rsidR="005047AA">
          <w:rPr>
            <w:noProof/>
            <w:webHidden/>
          </w:rPr>
          <w:fldChar w:fldCharType="begin"/>
        </w:r>
        <w:r w:rsidR="005047AA">
          <w:rPr>
            <w:noProof/>
            <w:webHidden/>
          </w:rPr>
          <w:instrText xml:space="preserve"> PAGEREF _Toc127867872 \h </w:instrText>
        </w:r>
        <w:r w:rsidR="005047AA">
          <w:rPr>
            <w:noProof/>
            <w:webHidden/>
          </w:rPr>
        </w:r>
        <w:r w:rsidR="005047AA">
          <w:rPr>
            <w:noProof/>
            <w:webHidden/>
          </w:rPr>
          <w:fldChar w:fldCharType="separate"/>
        </w:r>
        <w:r w:rsidR="00245092">
          <w:rPr>
            <w:noProof/>
            <w:webHidden/>
          </w:rPr>
          <w:t>502</w:t>
        </w:r>
        <w:r w:rsidR="005047AA">
          <w:rPr>
            <w:noProof/>
            <w:webHidden/>
          </w:rPr>
          <w:fldChar w:fldCharType="end"/>
        </w:r>
      </w:hyperlink>
    </w:p>
    <w:p w14:paraId="465C96D0" w14:textId="5B18F76C" w:rsidR="005047AA" w:rsidRDefault="00000000" w:rsidP="00E01EFD">
      <w:pPr>
        <w:pStyle w:val="TableofFigures"/>
        <w:rPr>
          <w:rFonts w:asciiTheme="minorHAnsi" w:eastAsiaTheme="minorEastAsia" w:hAnsiTheme="minorHAnsi" w:cstheme="minorBidi"/>
          <w:noProof/>
          <w:color w:val="auto"/>
          <w:sz w:val="22"/>
          <w:szCs w:val="22"/>
        </w:rPr>
      </w:pPr>
      <w:hyperlink w:anchor="_Toc127867873" w:history="1">
        <w:r w:rsidR="005047AA" w:rsidRPr="00FB3E0C">
          <w:rPr>
            <w:rStyle w:val="Hyperlink"/>
            <w:noProof/>
          </w:rPr>
          <w:t xml:space="preserve"> 4.6.5.9.2:  A three-layered ANN architecture for SSY adsorption onto HSP1</w:t>
        </w:r>
        <w:r w:rsidR="00E01EFD">
          <w:rPr>
            <w:noProof/>
            <w:webHidden/>
            <w:lang w:val="en-GB"/>
          </w:rPr>
          <w:t xml:space="preserve">                  </w:t>
        </w:r>
        <w:r w:rsidR="005047AA">
          <w:rPr>
            <w:noProof/>
            <w:webHidden/>
          </w:rPr>
          <w:fldChar w:fldCharType="begin"/>
        </w:r>
        <w:r w:rsidR="005047AA">
          <w:rPr>
            <w:noProof/>
            <w:webHidden/>
          </w:rPr>
          <w:instrText xml:space="preserve"> PAGEREF _Toc127867873 \h </w:instrText>
        </w:r>
        <w:r w:rsidR="005047AA">
          <w:rPr>
            <w:noProof/>
            <w:webHidden/>
          </w:rPr>
        </w:r>
        <w:r w:rsidR="005047AA">
          <w:rPr>
            <w:noProof/>
            <w:webHidden/>
          </w:rPr>
          <w:fldChar w:fldCharType="separate"/>
        </w:r>
        <w:r w:rsidR="00245092">
          <w:rPr>
            <w:noProof/>
            <w:webHidden/>
          </w:rPr>
          <w:t>503</w:t>
        </w:r>
        <w:r w:rsidR="005047AA">
          <w:rPr>
            <w:noProof/>
            <w:webHidden/>
          </w:rPr>
          <w:fldChar w:fldCharType="end"/>
        </w:r>
      </w:hyperlink>
    </w:p>
    <w:p w14:paraId="197CE7E1" w14:textId="7C857952" w:rsidR="005047AA" w:rsidRDefault="00000000" w:rsidP="00E01EFD">
      <w:pPr>
        <w:pStyle w:val="TableofFigures"/>
        <w:rPr>
          <w:rFonts w:asciiTheme="minorHAnsi" w:eastAsiaTheme="minorEastAsia" w:hAnsiTheme="minorHAnsi" w:cstheme="minorBidi"/>
          <w:noProof/>
          <w:color w:val="auto"/>
          <w:sz w:val="22"/>
          <w:szCs w:val="22"/>
        </w:rPr>
      </w:pPr>
      <w:hyperlink w:anchor="_Toc127867874" w:history="1">
        <w:r w:rsidR="005047AA" w:rsidRPr="00FB3E0C">
          <w:rPr>
            <w:rStyle w:val="Hyperlink"/>
            <w:noProof/>
          </w:rPr>
          <w:t xml:space="preserve"> 4.6.5.9.3: Comparison plots of Experimental and ANN predicted adsorption efficiencies for SSY uptake onto HSP1</w:t>
        </w:r>
        <w:r w:rsidR="00E01EFD">
          <w:rPr>
            <w:noProof/>
            <w:webHidden/>
            <w:lang w:val="en-GB"/>
          </w:rPr>
          <w:t xml:space="preserve">                                                                                                 </w:t>
        </w:r>
        <w:r w:rsidR="005047AA">
          <w:rPr>
            <w:noProof/>
            <w:webHidden/>
          </w:rPr>
          <w:fldChar w:fldCharType="begin"/>
        </w:r>
        <w:r w:rsidR="005047AA">
          <w:rPr>
            <w:noProof/>
            <w:webHidden/>
          </w:rPr>
          <w:instrText xml:space="preserve"> PAGEREF _Toc127867874 \h </w:instrText>
        </w:r>
        <w:r w:rsidR="005047AA">
          <w:rPr>
            <w:noProof/>
            <w:webHidden/>
          </w:rPr>
        </w:r>
        <w:r w:rsidR="005047AA">
          <w:rPr>
            <w:noProof/>
            <w:webHidden/>
          </w:rPr>
          <w:fldChar w:fldCharType="separate"/>
        </w:r>
        <w:r w:rsidR="00245092">
          <w:rPr>
            <w:noProof/>
            <w:webHidden/>
          </w:rPr>
          <w:t>504</w:t>
        </w:r>
        <w:r w:rsidR="005047AA">
          <w:rPr>
            <w:noProof/>
            <w:webHidden/>
          </w:rPr>
          <w:fldChar w:fldCharType="end"/>
        </w:r>
      </w:hyperlink>
    </w:p>
    <w:p w14:paraId="67D86426" w14:textId="3E4BC6C6" w:rsidR="005047AA" w:rsidRDefault="00000000" w:rsidP="00E01EFD">
      <w:pPr>
        <w:pStyle w:val="TableofFigures"/>
        <w:rPr>
          <w:rFonts w:asciiTheme="minorHAnsi" w:eastAsiaTheme="minorEastAsia" w:hAnsiTheme="minorHAnsi" w:cstheme="minorBidi"/>
          <w:noProof/>
          <w:color w:val="auto"/>
          <w:sz w:val="22"/>
          <w:szCs w:val="22"/>
        </w:rPr>
      </w:pPr>
      <w:hyperlink w:anchor="_Toc127867877" w:history="1">
        <w:r w:rsidR="005047AA" w:rsidRPr="00FB3E0C">
          <w:rPr>
            <w:rStyle w:val="Hyperlink"/>
            <w:noProof/>
          </w:rPr>
          <w:t>4.6.6.3: Effect of dosage on the removal efficiency of SSY onto RHP1</w:t>
        </w:r>
        <w:r w:rsidR="00E01EFD">
          <w:rPr>
            <w:rStyle w:val="Hyperlink"/>
            <w:noProof/>
            <w:lang w:val="en-GB"/>
          </w:rPr>
          <w:t xml:space="preserve">                            </w:t>
        </w:r>
        <w:r w:rsidR="005047AA">
          <w:rPr>
            <w:noProof/>
            <w:webHidden/>
          </w:rPr>
          <w:fldChar w:fldCharType="begin"/>
        </w:r>
        <w:r w:rsidR="005047AA">
          <w:rPr>
            <w:noProof/>
            <w:webHidden/>
          </w:rPr>
          <w:instrText xml:space="preserve"> PAGEREF _Toc127867877 \h </w:instrText>
        </w:r>
        <w:r w:rsidR="005047AA">
          <w:rPr>
            <w:noProof/>
            <w:webHidden/>
          </w:rPr>
        </w:r>
        <w:r w:rsidR="005047AA">
          <w:rPr>
            <w:noProof/>
            <w:webHidden/>
          </w:rPr>
          <w:fldChar w:fldCharType="separate"/>
        </w:r>
        <w:r w:rsidR="00245092">
          <w:rPr>
            <w:noProof/>
            <w:webHidden/>
          </w:rPr>
          <w:t>507</w:t>
        </w:r>
        <w:r w:rsidR="005047AA">
          <w:rPr>
            <w:noProof/>
            <w:webHidden/>
          </w:rPr>
          <w:fldChar w:fldCharType="end"/>
        </w:r>
      </w:hyperlink>
    </w:p>
    <w:p w14:paraId="7386F598" w14:textId="0E37FCC0" w:rsidR="005047AA" w:rsidRDefault="00000000" w:rsidP="00E01EFD">
      <w:pPr>
        <w:pStyle w:val="TableofFigures"/>
        <w:rPr>
          <w:rFonts w:asciiTheme="minorHAnsi" w:eastAsiaTheme="minorEastAsia" w:hAnsiTheme="minorHAnsi" w:cstheme="minorBidi"/>
          <w:noProof/>
          <w:color w:val="auto"/>
          <w:sz w:val="22"/>
          <w:szCs w:val="22"/>
        </w:rPr>
      </w:pPr>
      <w:hyperlink w:anchor="_Toc127867878" w:history="1">
        <w:r w:rsidR="005047AA" w:rsidRPr="00FB3E0C">
          <w:rPr>
            <w:rStyle w:val="Hyperlink"/>
            <w:noProof/>
          </w:rPr>
          <w:t xml:space="preserve"> 4.6.6.4: </w:t>
        </w:r>
        <w:r w:rsidR="00B82941">
          <w:rPr>
            <w:rStyle w:val="Hyperlink"/>
            <w:noProof/>
            <w:lang w:val="en-GB"/>
          </w:rPr>
          <w:t>i</w:t>
        </w:r>
        <w:r w:rsidR="005047AA" w:rsidRPr="00FB3E0C">
          <w:rPr>
            <w:rStyle w:val="Hyperlink"/>
            <w:noProof/>
          </w:rPr>
          <w:t xml:space="preserve">sothermal plot SSY </w:t>
        </w:r>
        <w:r w:rsidR="00B82941">
          <w:rPr>
            <w:rStyle w:val="Hyperlink"/>
            <w:noProof/>
            <w:lang w:val="en-GB"/>
          </w:rPr>
          <w:t xml:space="preserve">adsorption </w:t>
        </w:r>
        <w:r w:rsidR="005047AA" w:rsidRPr="00FB3E0C">
          <w:rPr>
            <w:rStyle w:val="Hyperlink"/>
            <w:noProof/>
          </w:rPr>
          <w:t>onto RHP1</w:t>
        </w:r>
        <w:r w:rsidR="00E01EFD">
          <w:rPr>
            <w:noProof/>
            <w:webHidden/>
            <w:lang w:val="en-GB"/>
          </w:rPr>
          <w:t xml:space="preserve">                                                         </w:t>
        </w:r>
        <w:r w:rsidR="005047AA">
          <w:rPr>
            <w:noProof/>
            <w:webHidden/>
          </w:rPr>
          <w:fldChar w:fldCharType="begin"/>
        </w:r>
        <w:r w:rsidR="005047AA">
          <w:rPr>
            <w:noProof/>
            <w:webHidden/>
          </w:rPr>
          <w:instrText xml:space="preserve"> PAGEREF _Toc127867878 \h </w:instrText>
        </w:r>
        <w:r w:rsidR="005047AA">
          <w:rPr>
            <w:noProof/>
            <w:webHidden/>
          </w:rPr>
        </w:r>
        <w:r w:rsidR="005047AA">
          <w:rPr>
            <w:noProof/>
            <w:webHidden/>
          </w:rPr>
          <w:fldChar w:fldCharType="separate"/>
        </w:r>
        <w:r w:rsidR="00245092">
          <w:rPr>
            <w:noProof/>
            <w:webHidden/>
          </w:rPr>
          <w:t>509</w:t>
        </w:r>
        <w:r w:rsidR="005047AA">
          <w:rPr>
            <w:noProof/>
            <w:webHidden/>
          </w:rPr>
          <w:fldChar w:fldCharType="end"/>
        </w:r>
      </w:hyperlink>
    </w:p>
    <w:p w14:paraId="1B88C8B9" w14:textId="064B87F9" w:rsidR="005047AA" w:rsidRDefault="00000000" w:rsidP="00E01EFD">
      <w:pPr>
        <w:pStyle w:val="TableofFigures"/>
        <w:rPr>
          <w:rFonts w:asciiTheme="minorHAnsi" w:eastAsiaTheme="minorEastAsia" w:hAnsiTheme="minorHAnsi" w:cstheme="minorBidi"/>
          <w:noProof/>
          <w:color w:val="auto"/>
          <w:sz w:val="22"/>
          <w:szCs w:val="22"/>
        </w:rPr>
      </w:pPr>
      <w:hyperlink w:anchor="_Toc127867879" w:history="1">
        <w:r w:rsidR="005047AA" w:rsidRPr="00FB3E0C">
          <w:rPr>
            <w:rStyle w:val="Hyperlink"/>
            <w:noProof/>
          </w:rPr>
          <w:t xml:space="preserve"> 4.6.6.5: </w:t>
        </w:r>
        <w:r w:rsidR="00B82941">
          <w:rPr>
            <w:rStyle w:val="Hyperlink"/>
            <w:noProof/>
            <w:lang w:val="en-GB"/>
          </w:rPr>
          <w:t>K</w:t>
        </w:r>
        <w:r w:rsidR="005047AA" w:rsidRPr="00FB3E0C">
          <w:rPr>
            <w:rStyle w:val="Hyperlink"/>
            <w:noProof/>
          </w:rPr>
          <w:t>inetics plot of SSY adsorption onto RHP1</w:t>
        </w:r>
        <w:r w:rsidR="00E01EFD">
          <w:rPr>
            <w:noProof/>
            <w:webHidden/>
            <w:lang w:val="en-GB"/>
          </w:rPr>
          <w:t xml:space="preserve">                                                        </w:t>
        </w:r>
        <w:r w:rsidR="005047AA">
          <w:rPr>
            <w:noProof/>
            <w:webHidden/>
          </w:rPr>
          <w:fldChar w:fldCharType="begin"/>
        </w:r>
        <w:r w:rsidR="005047AA">
          <w:rPr>
            <w:noProof/>
            <w:webHidden/>
          </w:rPr>
          <w:instrText xml:space="preserve"> PAGEREF _Toc127867879 \h </w:instrText>
        </w:r>
        <w:r w:rsidR="005047AA">
          <w:rPr>
            <w:noProof/>
            <w:webHidden/>
          </w:rPr>
        </w:r>
        <w:r w:rsidR="005047AA">
          <w:rPr>
            <w:noProof/>
            <w:webHidden/>
          </w:rPr>
          <w:fldChar w:fldCharType="separate"/>
        </w:r>
        <w:r w:rsidR="00245092">
          <w:rPr>
            <w:noProof/>
            <w:webHidden/>
          </w:rPr>
          <w:t>513</w:t>
        </w:r>
        <w:r w:rsidR="005047AA">
          <w:rPr>
            <w:noProof/>
            <w:webHidden/>
          </w:rPr>
          <w:fldChar w:fldCharType="end"/>
        </w:r>
      </w:hyperlink>
    </w:p>
    <w:p w14:paraId="69892876" w14:textId="35F6920F" w:rsidR="005047AA" w:rsidRDefault="00000000" w:rsidP="00E01EFD">
      <w:pPr>
        <w:pStyle w:val="TableofFigures"/>
        <w:rPr>
          <w:rFonts w:asciiTheme="minorHAnsi" w:eastAsiaTheme="minorEastAsia" w:hAnsiTheme="minorHAnsi" w:cstheme="minorBidi"/>
          <w:noProof/>
          <w:color w:val="auto"/>
          <w:sz w:val="22"/>
          <w:szCs w:val="22"/>
        </w:rPr>
      </w:pPr>
      <w:hyperlink w:anchor="_Toc127867880" w:history="1">
        <w:r w:rsidR="005047AA" w:rsidRPr="00FB3E0C">
          <w:rPr>
            <w:rStyle w:val="Hyperlink"/>
            <w:noProof/>
          </w:rPr>
          <w:t xml:space="preserve"> 4.6.6.6.1: Effect of temperature on the uptake of SSY onto RHP1</w:t>
        </w:r>
        <w:r w:rsidR="001A5270">
          <w:rPr>
            <w:noProof/>
            <w:webHidden/>
            <w:lang w:val="en-GB"/>
          </w:rPr>
          <w:t xml:space="preserve">                                   </w:t>
        </w:r>
        <w:r w:rsidR="005047AA">
          <w:rPr>
            <w:noProof/>
            <w:webHidden/>
          </w:rPr>
          <w:fldChar w:fldCharType="begin"/>
        </w:r>
        <w:r w:rsidR="005047AA">
          <w:rPr>
            <w:noProof/>
            <w:webHidden/>
          </w:rPr>
          <w:instrText xml:space="preserve"> PAGEREF _Toc127867880 \h </w:instrText>
        </w:r>
        <w:r w:rsidR="005047AA">
          <w:rPr>
            <w:noProof/>
            <w:webHidden/>
          </w:rPr>
        </w:r>
        <w:r w:rsidR="005047AA">
          <w:rPr>
            <w:noProof/>
            <w:webHidden/>
          </w:rPr>
          <w:fldChar w:fldCharType="separate"/>
        </w:r>
        <w:r w:rsidR="00245092">
          <w:rPr>
            <w:noProof/>
            <w:webHidden/>
          </w:rPr>
          <w:t>515</w:t>
        </w:r>
        <w:r w:rsidR="005047AA">
          <w:rPr>
            <w:noProof/>
            <w:webHidden/>
          </w:rPr>
          <w:fldChar w:fldCharType="end"/>
        </w:r>
      </w:hyperlink>
    </w:p>
    <w:p w14:paraId="4DE22D1A" w14:textId="3455577E" w:rsidR="005047AA" w:rsidRDefault="00000000" w:rsidP="00E01EFD">
      <w:pPr>
        <w:pStyle w:val="TableofFigures"/>
        <w:rPr>
          <w:rFonts w:asciiTheme="minorHAnsi" w:eastAsiaTheme="minorEastAsia" w:hAnsiTheme="minorHAnsi" w:cstheme="minorBidi"/>
          <w:noProof/>
          <w:color w:val="auto"/>
          <w:sz w:val="22"/>
          <w:szCs w:val="22"/>
        </w:rPr>
      </w:pPr>
      <w:hyperlink w:anchor="_Toc127867881" w:history="1">
        <w:r w:rsidR="005047AA" w:rsidRPr="00FB3E0C">
          <w:rPr>
            <w:rStyle w:val="Hyperlink"/>
            <w:noProof/>
          </w:rPr>
          <w:t xml:space="preserve"> 4.6.6.6.2: Van’t Hoff plot of SSY uptake onto RHP1</w:t>
        </w:r>
        <w:r w:rsidR="001A5270">
          <w:rPr>
            <w:noProof/>
            <w:webHidden/>
            <w:lang w:val="en-GB"/>
          </w:rPr>
          <w:t xml:space="preserve">                                                       </w:t>
        </w:r>
        <w:r w:rsidR="005047AA">
          <w:rPr>
            <w:noProof/>
            <w:webHidden/>
          </w:rPr>
          <w:fldChar w:fldCharType="begin"/>
        </w:r>
        <w:r w:rsidR="005047AA">
          <w:rPr>
            <w:noProof/>
            <w:webHidden/>
          </w:rPr>
          <w:instrText xml:space="preserve"> PAGEREF _Toc127867881 \h </w:instrText>
        </w:r>
        <w:r w:rsidR="005047AA">
          <w:rPr>
            <w:noProof/>
            <w:webHidden/>
          </w:rPr>
        </w:r>
        <w:r w:rsidR="005047AA">
          <w:rPr>
            <w:noProof/>
            <w:webHidden/>
          </w:rPr>
          <w:fldChar w:fldCharType="separate"/>
        </w:r>
        <w:r w:rsidR="00245092">
          <w:rPr>
            <w:noProof/>
            <w:webHidden/>
          </w:rPr>
          <w:t>516</w:t>
        </w:r>
        <w:r w:rsidR="005047AA">
          <w:rPr>
            <w:noProof/>
            <w:webHidden/>
          </w:rPr>
          <w:fldChar w:fldCharType="end"/>
        </w:r>
      </w:hyperlink>
    </w:p>
    <w:p w14:paraId="78E93068" w14:textId="19C3C92B" w:rsidR="005047AA" w:rsidRDefault="00000000" w:rsidP="00E01EFD">
      <w:pPr>
        <w:pStyle w:val="TableofFigures"/>
        <w:rPr>
          <w:rFonts w:asciiTheme="minorHAnsi" w:eastAsiaTheme="minorEastAsia" w:hAnsiTheme="minorHAnsi" w:cstheme="minorBidi"/>
          <w:noProof/>
          <w:color w:val="auto"/>
          <w:sz w:val="22"/>
          <w:szCs w:val="22"/>
        </w:rPr>
      </w:pPr>
      <w:hyperlink w:anchor="_Toc127867882" w:history="1">
        <w:r w:rsidR="005047AA" w:rsidRPr="00FB3E0C">
          <w:rPr>
            <w:rStyle w:val="Hyperlink"/>
            <w:noProof/>
          </w:rPr>
          <w:t xml:space="preserve"> 4.6.6.7: Desorption efficiency of SSY-RHP1 system</w:t>
        </w:r>
        <w:r w:rsidR="00B04038">
          <w:rPr>
            <w:noProof/>
            <w:webHidden/>
            <w:lang w:val="en-GB"/>
          </w:rPr>
          <w:t xml:space="preserve">                                                        </w:t>
        </w:r>
        <w:r w:rsidR="005047AA">
          <w:rPr>
            <w:noProof/>
            <w:webHidden/>
          </w:rPr>
          <w:fldChar w:fldCharType="begin"/>
        </w:r>
        <w:r w:rsidR="005047AA">
          <w:rPr>
            <w:noProof/>
            <w:webHidden/>
          </w:rPr>
          <w:instrText xml:space="preserve"> PAGEREF _Toc127867882 \h </w:instrText>
        </w:r>
        <w:r w:rsidR="005047AA">
          <w:rPr>
            <w:noProof/>
            <w:webHidden/>
          </w:rPr>
        </w:r>
        <w:r w:rsidR="005047AA">
          <w:rPr>
            <w:noProof/>
            <w:webHidden/>
          </w:rPr>
          <w:fldChar w:fldCharType="separate"/>
        </w:r>
        <w:r w:rsidR="00245092">
          <w:rPr>
            <w:noProof/>
            <w:webHidden/>
          </w:rPr>
          <w:t>517</w:t>
        </w:r>
        <w:r w:rsidR="005047AA">
          <w:rPr>
            <w:noProof/>
            <w:webHidden/>
          </w:rPr>
          <w:fldChar w:fldCharType="end"/>
        </w:r>
      </w:hyperlink>
    </w:p>
    <w:p w14:paraId="24F3108D" w14:textId="2A033C5A" w:rsidR="005047AA" w:rsidRDefault="00000000" w:rsidP="00E01EFD">
      <w:pPr>
        <w:pStyle w:val="TableofFigures"/>
        <w:rPr>
          <w:rFonts w:asciiTheme="minorHAnsi" w:eastAsiaTheme="minorEastAsia" w:hAnsiTheme="minorHAnsi" w:cstheme="minorBidi"/>
          <w:noProof/>
          <w:color w:val="auto"/>
          <w:sz w:val="22"/>
          <w:szCs w:val="22"/>
        </w:rPr>
      </w:pPr>
      <w:hyperlink w:anchor="_Toc127867883" w:history="1">
        <w:r w:rsidR="005047AA" w:rsidRPr="00FB3E0C">
          <w:rPr>
            <w:rStyle w:val="Hyperlink"/>
            <w:noProof/>
          </w:rPr>
          <w:t xml:space="preserve"> 4.6.6.8: Surface morphology of RHP1 (a) before and (b) after adsorption of SSY</w:t>
        </w:r>
        <w:r w:rsidR="005047AA">
          <w:rPr>
            <w:noProof/>
            <w:webHidden/>
          </w:rPr>
          <w:tab/>
        </w:r>
        <w:r w:rsidR="00B04038">
          <w:rPr>
            <w:noProof/>
            <w:webHidden/>
            <w:lang w:val="en-GB"/>
          </w:rPr>
          <w:t xml:space="preserve">           </w:t>
        </w:r>
        <w:r w:rsidR="005047AA">
          <w:rPr>
            <w:noProof/>
            <w:webHidden/>
          </w:rPr>
          <w:fldChar w:fldCharType="begin"/>
        </w:r>
        <w:r w:rsidR="005047AA">
          <w:rPr>
            <w:noProof/>
            <w:webHidden/>
          </w:rPr>
          <w:instrText xml:space="preserve"> PAGEREF _Toc127867883 \h </w:instrText>
        </w:r>
        <w:r w:rsidR="005047AA">
          <w:rPr>
            <w:noProof/>
            <w:webHidden/>
          </w:rPr>
        </w:r>
        <w:r w:rsidR="005047AA">
          <w:rPr>
            <w:noProof/>
            <w:webHidden/>
          </w:rPr>
          <w:fldChar w:fldCharType="separate"/>
        </w:r>
        <w:r w:rsidR="00245092">
          <w:rPr>
            <w:noProof/>
            <w:webHidden/>
          </w:rPr>
          <w:t>518</w:t>
        </w:r>
        <w:r w:rsidR="005047AA">
          <w:rPr>
            <w:noProof/>
            <w:webHidden/>
          </w:rPr>
          <w:fldChar w:fldCharType="end"/>
        </w:r>
      </w:hyperlink>
    </w:p>
    <w:p w14:paraId="1BCEB3FC" w14:textId="2746FAFB" w:rsidR="005047AA" w:rsidRDefault="00000000" w:rsidP="00E01EFD">
      <w:pPr>
        <w:pStyle w:val="TableofFigures"/>
        <w:rPr>
          <w:rFonts w:asciiTheme="minorHAnsi" w:eastAsiaTheme="minorEastAsia" w:hAnsiTheme="minorHAnsi" w:cstheme="minorBidi"/>
          <w:noProof/>
          <w:color w:val="auto"/>
          <w:sz w:val="22"/>
          <w:szCs w:val="22"/>
        </w:rPr>
      </w:pPr>
      <w:hyperlink w:anchor="_Toc127867884" w:history="1">
        <w:r w:rsidR="005047AA" w:rsidRPr="00FB3E0C">
          <w:rPr>
            <w:rStyle w:val="Hyperlink"/>
            <w:noProof/>
          </w:rPr>
          <w:t xml:space="preserve"> 4.6.6.9.1: Comparison of the target and predicted removal efficiency in relation to SSY uptake onto RHP1</w:t>
        </w:r>
        <w:r w:rsidR="00B04038">
          <w:rPr>
            <w:noProof/>
            <w:webHidden/>
            <w:lang w:val="en-GB"/>
          </w:rPr>
          <w:t xml:space="preserve">                                                                                                               </w:t>
        </w:r>
        <w:r w:rsidR="005047AA">
          <w:rPr>
            <w:noProof/>
            <w:webHidden/>
          </w:rPr>
          <w:fldChar w:fldCharType="begin"/>
        </w:r>
        <w:r w:rsidR="005047AA">
          <w:rPr>
            <w:noProof/>
            <w:webHidden/>
          </w:rPr>
          <w:instrText xml:space="preserve"> PAGEREF _Toc127867884 \h </w:instrText>
        </w:r>
        <w:r w:rsidR="005047AA">
          <w:rPr>
            <w:noProof/>
            <w:webHidden/>
          </w:rPr>
        </w:r>
        <w:r w:rsidR="005047AA">
          <w:rPr>
            <w:noProof/>
            <w:webHidden/>
          </w:rPr>
          <w:fldChar w:fldCharType="separate"/>
        </w:r>
        <w:r w:rsidR="00245092">
          <w:rPr>
            <w:noProof/>
            <w:webHidden/>
          </w:rPr>
          <w:t>520</w:t>
        </w:r>
        <w:r w:rsidR="005047AA">
          <w:rPr>
            <w:noProof/>
            <w:webHidden/>
          </w:rPr>
          <w:fldChar w:fldCharType="end"/>
        </w:r>
      </w:hyperlink>
    </w:p>
    <w:p w14:paraId="63DB9E51" w14:textId="000AF824" w:rsidR="005047AA" w:rsidRDefault="00000000" w:rsidP="00E01EFD">
      <w:pPr>
        <w:pStyle w:val="TableofFigures"/>
        <w:rPr>
          <w:rFonts w:asciiTheme="minorHAnsi" w:eastAsiaTheme="minorEastAsia" w:hAnsiTheme="minorHAnsi" w:cstheme="minorBidi"/>
          <w:noProof/>
          <w:color w:val="auto"/>
          <w:sz w:val="22"/>
          <w:szCs w:val="22"/>
        </w:rPr>
      </w:pPr>
      <w:hyperlink w:anchor="_Toc127867885" w:history="1">
        <w:r w:rsidR="005047AA" w:rsidRPr="00FB3E0C">
          <w:rPr>
            <w:rStyle w:val="Hyperlink"/>
            <w:noProof/>
          </w:rPr>
          <w:t xml:space="preserve"> 4.6.6.9.2:  A three-layered ANN architecture for SSY adsorption onto RHP1</w:t>
        </w:r>
        <w:r w:rsidR="00B04038">
          <w:rPr>
            <w:noProof/>
            <w:webHidden/>
            <w:lang w:val="en-GB"/>
          </w:rPr>
          <w:t xml:space="preserve">                 </w:t>
        </w:r>
        <w:r w:rsidR="005047AA">
          <w:rPr>
            <w:noProof/>
            <w:webHidden/>
          </w:rPr>
          <w:fldChar w:fldCharType="begin"/>
        </w:r>
        <w:r w:rsidR="005047AA">
          <w:rPr>
            <w:noProof/>
            <w:webHidden/>
          </w:rPr>
          <w:instrText xml:space="preserve"> PAGEREF _Toc127867885 \h </w:instrText>
        </w:r>
        <w:r w:rsidR="005047AA">
          <w:rPr>
            <w:noProof/>
            <w:webHidden/>
          </w:rPr>
        </w:r>
        <w:r w:rsidR="005047AA">
          <w:rPr>
            <w:noProof/>
            <w:webHidden/>
          </w:rPr>
          <w:fldChar w:fldCharType="separate"/>
        </w:r>
        <w:r w:rsidR="00245092">
          <w:rPr>
            <w:noProof/>
            <w:webHidden/>
          </w:rPr>
          <w:t>521</w:t>
        </w:r>
        <w:r w:rsidR="005047AA">
          <w:rPr>
            <w:noProof/>
            <w:webHidden/>
          </w:rPr>
          <w:fldChar w:fldCharType="end"/>
        </w:r>
      </w:hyperlink>
    </w:p>
    <w:p w14:paraId="7B55661C" w14:textId="624E976D" w:rsidR="005047AA" w:rsidRDefault="00000000" w:rsidP="00E01EFD">
      <w:pPr>
        <w:pStyle w:val="TableofFigures"/>
        <w:rPr>
          <w:rFonts w:asciiTheme="minorHAnsi" w:eastAsiaTheme="minorEastAsia" w:hAnsiTheme="minorHAnsi" w:cstheme="minorBidi"/>
          <w:noProof/>
          <w:color w:val="auto"/>
          <w:sz w:val="22"/>
          <w:szCs w:val="22"/>
        </w:rPr>
      </w:pPr>
      <w:hyperlink w:anchor="_Toc127867886" w:history="1">
        <w:r w:rsidR="005047AA" w:rsidRPr="00FB3E0C">
          <w:rPr>
            <w:rStyle w:val="Hyperlink"/>
            <w:noProof/>
          </w:rPr>
          <w:t xml:space="preserve"> 4.6.6.9.3: Comparison plots of Experimental and ANN predicted adsorption efficiencies for SSY uptake onto RHP1</w:t>
        </w:r>
        <w:r w:rsidR="00B04038">
          <w:rPr>
            <w:noProof/>
            <w:webHidden/>
            <w:lang w:val="en-GB"/>
          </w:rPr>
          <w:t xml:space="preserve">                                                                                                 </w:t>
        </w:r>
        <w:r w:rsidR="005047AA">
          <w:rPr>
            <w:noProof/>
            <w:webHidden/>
          </w:rPr>
          <w:fldChar w:fldCharType="begin"/>
        </w:r>
        <w:r w:rsidR="005047AA">
          <w:rPr>
            <w:noProof/>
            <w:webHidden/>
          </w:rPr>
          <w:instrText xml:space="preserve"> PAGEREF _Toc127867886 \h </w:instrText>
        </w:r>
        <w:r w:rsidR="005047AA">
          <w:rPr>
            <w:noProof/>
            <w:webHidden/>
          </w:rPr>
        </w:r>
        <w:r w:rsidR="005047AA">
          <w:rPr>
            <w:noProof/>
            <w:webHidden/>
          </w:rPr>
          <w:fldChar w:fldCharType="separate"/>
        </w:r>
        <w:r w:rsidR="00245092">
          <w:rPr>
            <w:noProof/>
            <w:webHidden/>
          </w:rPr>
          <w:t>522</w:t>
        </w:r>
        <w:r w:rsidR="005047AA">
          <w:rPr>
            <w:noProof/>
            <w:webHidden/>
          </w:rPr>
          <w:fldChar w:fldCharType="end"/>
        </w:r>
      </w:hyperlink>
    </w:p>
    <w:p w14:paraId="163B3477" w14:textId="44349ACC" w:rsidR="005047AA" w:rsidRDefault="00000000" w:rsidP="00E01EFD">
      <w:pPr>
        <w:pStyle w:val="TableofFigures"/>
        <w:rPr>
          <w:rFonts w:asciiTheme="minorHAnsi" w:eastAsiaTheme="minorEastAsia" w:hAnsiTheme="minorHAnsi" w:cstheme="minorBidi"/>
          <w:noProof/>
          <w:color w:val="auto"/>
          <w:sz w:val="22"/>
          <w:szCs w:val="22"/>
        </w:rPr>
      </w:pPr>
      <w:hyperlink w:anchor="_Toc127867887" w:history="1">
        <w:r w:rsidR="005047AA" w:rsidRPr="00FB3E0C">
          <w:rPr>
            <w:rStyle w:val="Hyperlink"/>
            <w:noProof/>
          </w:rPr>
          <w:t xml:space="preserve"> 4.7.1.1: Breakthrough curves at different flow rates for CQP uptake onto BSP1</w:t>
        </w:r>
        <w:r w:rsidR="00B04038">
          <w:rPr>
            <w:rStyle w:val="Hyperlink"/>
            <w:noProof/>
            <w:lang w:val="en-GB"/>
          </w:rPr>
          <w:t xml:space="preserve">             </w:t>
        </w:r>
        <w:r w:rsidR="005047AA">
          <w:rPr>
            <w:noProof/>
            <w:webHidden/>
          </w:rPr>
          <w:fldChar w:fldCharType="begin"/>
        </w:r>
        <w:r w:rsidR="005047AA">
          <w:rPr>
            <w:noProof/>
            <w:webHidden/>
          </w:rPr>
          <w:instrText xml:space="preserve"> PAGEREF _Toc127867887 \h </w:instrText>
        </w:r>
        <w:r w:rsidR="005047AA">
          <w:rPr>
            <w:noProof/>
            <w:webHidden/>
          </w:rPr>
        </w:r>
        <w:r w:rsidR="005047AA">
          <w:rPr>
            <w:noProof/>
            <w:webHidden/>
          </w:rPr>
          <w:fldChar w:fldCharType="separate"/>
        </w:r>
        <w:r w:rsidR="00245092">
          <w:rPr>
            <w:noProof/>
            <w:webHidden/>
          </w:rPr>
          <w:t>527</w:t>
        </w:r>
        <w:r w:rsidR="005047AA">
          <w:rPr>
            <w:noProof/>
            <w:webHidden/>
          </w:rPr>
          <w:fldChar w:fldCharType="end"/>
        </w:r>
      </w:hyperlink>
    </w:p>
    <w:p w14:paraId="7858691B" w14:textId="5A548AAF" w:rsidR="005047AA" w:rsidRDefault="00000000" w:rsidP="00E01EFD">
      <w:pPr>
        <w:pStyle w:val="TableofFigures"/>
        <w:rPr>
          <w:rFonts w:asciiTheme="minorHAnsi" w:eastAsiaTheme="minorEastAsia" w:hAnsiTheme="minorHAnsi" w:cstheme="minorBidi"/>
          <w:noProof/>
          <w:color w:val="auto"/>
          <w:sz w:val="22"/>
          <w:szCs w:val="22"/>
        </w:rPr>
      </w:pPr>
      <w:hyperlink w:anchor="_Toc127867888" w:history="1">
        <w:r w:rsidR="005047AA" w:rsidRPr="00FB3E0C">
          <w:rPr>
            <w:rStyle w:val="Hyperlink"/>
            <w:noProof/>
          </w:rPr>
          <w:t xml:space="preserve"> 4.7.1.2: Breakthrough curves for CQP </w:t>
        </w:r>
        <w:r w:rsidR="00B04038">
          <w:rPr>
            <w:rStyle w:val="Hyperlink"/>
            <w:noProof/>
            <w:lang w:val="en-GB"/>
          </w:rPr>
          <w:t>uptake</w:t>
        </w:r>
        <w:r w:rsidR="005047AA" w:rsidRPr="00FB3E0C">
          <w:rPr>
            <w:rStyle w:val="Hyperlink"/>
            <w:noProof/>
          </w:rPr>
          <w:t xml:space="preserve"> onto BSP1 at different column bed depth</w:t>
        </w:r>
        <w:r w:rsidR="005047AA">
          <w:rPr>
            <w:noProof/>
            <w:webHidden/>
          </w:rPr>
          <w:fldChar w:fldCharType="begin"/>
        </w:r>
        <w:r w:rsidR="005047AA">
          <w:rPr>
            <w:noProof/>
            <w:webHidden/>
          </w:rPr>
          <w:instrText xml:space="preserve"> PAGEREF _Toc127867888 \h </w:instrText>
        </w:r>
        <w:r w:rsidR="005047AA">
          <w:rPr>
            <w:noProof/>
            <w:webHidden/>
          </w:rPr>
        </w:r>
        <w:r w:rsidR="005047AA">
          <w:rPr>
            <w:noProof/>
            <w:webHidden/>
          </w:rPr>
          <w:fldChar w:fldCharType="separate"/>
        </w:r>
        <w:r w:rsidR="00245092">
          <w:rPr>
            <w:noProof/>
            <w:webHidden/>
          </w:rPr>
          <w:t>528</w:t>
        </w:r>
        <w:r w:rsidR="005047AA">
          <w:rPr>
            <w:noProof/>
            <w:webHidden/>
          </w:rPr>
          <w:fldChar w:fldCharType="end"/>
        </w:r>
      </w:hyperlink>
    </w:p>
    <w:p w14:paraId="72C533A1" w14:textId="77FF32F8" w:rsidR="005047AA" w:rsidRDefault="00000000" w:rsidP="00E01EFD">
      <w:pPr>
        <w:pStyle w:val="TableofFigures"/>
        <w:rPr>
          <w:rFonts w:asciiTheme="minorHAnsi" w:eastAsiaTheme="minorEastAsia" w:hAnsiTheme="minorHAnsi" w:cstheme="minorBidi"/>
          <w:noProof/>
          <w:color w:val="auto"/>
          <w:sz w:val="22"/>
          <w:szCs w:val="22"/>
        </w:rPr>
      </w:pPr>
      <w:hyperlink w:anchor="_Toc127867889" w:history="1">
        <w:r w:rsidR="005047AA" w:rsidRPr="00FB3E0C">
          <w:rPr>
            <w:rStyle w:val="Hyperlink"/>
            <w:noProof/>
          </w:rPr>
          <w:t xml:space="preserve"> 4.7.1.3: Effect of initial concentration on the fixed</w:t>
        </w:r>
        <w:r w:rsidR="00B82941">
          <w:rPr>
            <w:rStyle w:val="Hyperlink"/>
            <w:noProof/>
            <w:lang w:val="en-GB"/>
          </w:rPr>
          <w:t>-</w:t>
        </w:r>
        <w:r w:rsidR="005047AA" w:rsidRPr="00FB3E0C">
          <w:rPr>
            <w:rStyle w:val="Hyperlink"/>
            <w:noProof/>
          </w:rPr>
          <w:t>bed adsorption onto BSP1</w:t>
        </w:r>
        <w:r w:rsidR="00B04038">
          <w:rPr>
            <w:noProof/>
            <w:webHidden/>
            <w:lang w:val="en-GB"/>
          </w:rPr>
          <w:t xml:space="preserve">                </w:t>
        </w:r>
        <w:r w:rsidR="005047AA">
          <w:rPr>
            <w:noProof/>
            <w:webHidden/>
          </w:rPr>
          <w:fldChar w:fldCharType="begin"/>
        </w:r>
        <w:r w:rsidR="005047AA">
          <w:rPr>
            <w:noProof/>
            <w:webHidden/>
          </w:rPr>
          <w:instrText xml:space="preserve"> PAGEREF _Toc127867889 \h </w:instrText>
        </w:r>
        <w:r w:rsidR="005047AA">
          <w:rPr>
            <w:noProof/>
            <w:webHidden/>
          </w:rPr>
        </w:r>
        <w:r w:rsidR="005047AA">
          <w:rPr>
            <w:noProof/>
            <w:webHidden/>
          </w:rPr>
          <w:fldChar w:fldCharType="separate"/>
        </w:r>
        <w:r w:rsidR="00245092">
          <w:rPr>
            <w:noProof/>
            <w:webHidden/>
          </w:rPr>
          <w:t>529</w:t>
        </w:r>
        <w:r w:rsidR="005047AA">
          <w:rPr>
            <w:noProof/>
            <w:webHidden/>
          </w:rPr>
          <w:fldChar w:fldCharType="end"/>
        </w:r>
      </w:hyperlink>
    </w:p>
    <w:p w14:paraId="125AAD63" w14:textId="5CF17CA4" w:rsidR="005047AA" w:rsidRDefault="00000000" w:rsidP="00E01EFD">
      <w:pPr>
        <w:pStyle w:val="TableofFigures"/>
        <w:rPr>
          <w:rFonts w:asciiTheme="minorHAnsi" w:eastAsiaTheme="minorEastAsia" w:hAnsiTheme="minorHAnsi" w:cstheme="minorBidi"/>
          <w:noProof/>
          <w:color w:val="auto"/>
          <w:sz w:val="22"/>
          <w:szCs w:val="22"/>
        </w:rPr>
      </w:pPr>
      <w:hyperlink w:anchor="_Toc127867890" w:history="1">
        <w:r w:rsidR="005047AA" w:rsidRPr="00FB3E0C">
          <w:rPr>
            <w:rStyle w:val="Hyperlink"/>
            <w:noProof/>
          </w:rPr>
          <w:t xml:space="preserve"> 4.7.1.4.1: Thomas kinetic model plot of CQP adsorption onto BSP1</w:t>
        </w:r>
        <w:r w:rsidR="00B04038">
          <w:rPr>
            <w:noProof/>
            <w:webHidden/>
            <w:lang w:val="en-GB"/>
          </w:rPr>
          <w:t xml:space="preserve">                               </w:t>
        </w:r>
        <w:r w:rsidR="005047AA">
          <w:rPr>
            <w:noProof/>
            <w:webHidden/>
          </w:rPr>
          <w:fldChar w:fldCharType="begin"/>
        </w:r>
        <w:r w:rsidR="005047AA">
          <w:rPr>
            <w:noProof/>
            <w:webHidden/>
          </w:rPr>
          <w:instrText xml:space="preserve"> PAGEREF _Toc127867890 \h </w:instrText>
        </w:r>
        <w:r w:rsidR="005047AA">
          <w:rPr>
            <w:noProof/>
            <w:webHidden/>
          </w:rPr>
        </w:r>
        <w:r w:rsidR="005047AA">
          <w:rPr>
            <w:noProof/>
            <w:webHidden/>
          </w:rPr>
          <w:fldChar w:fldCharType="separate"/>
        </w:r>
        <w:r w:rsidR="00245092">
          <w:rPr>
            <w:noProof/>
            <w:webHidden/>
          </w:rPr>
          <w:t>530</w:t>
        </w:r>
        <w:r w:rsidR="005047AA">
          <w:rPr>
            <w:noProof/>
            <w:webHidden/>
          </w:rPr>
          <w:fldChar w:fldCharType="end"/>
        </w:r>
      </w:hyperlink>
    </w:p>
    <w:p w14:paraId="3BBA7938" w14:textId="46878541" w:rsidR="005047AA" w:rsidRDefault="00000000" w:rsidP="00E01EFD">
      <w:pPr>
        <w:pStyle w:val="TableofFigures"/>
        <w:rPr>
          <w:rFonts w:asciiTheme="minorHAnsi" w:eastAsiaTheme="minorEastAsia" w:hAnsiTheme="minorHAnsi" w:cstheme="minorBidi"/>
          <w:noProof/>
          <w:color w:val="auto"/>
          <w:sz w:val="22"/>
          <w:szCs w:val="22"/>
        </w:rPr>
      </w:pPr>
      <w:hyperlink w:anchor="_Toc127867891" w:history="1">
        <w:r w:rsidR="005047AA" w:rsidRPr="00FB3E0C">
          <w:rPr>
            <w:rStyle w:val="Hyperlink"/>
            <w:noProof/>
          </w:rPr>
          <w:t xml:space="preserve"> 4.7.1.4.2: Yoon-Nelson kinetic model plot of CQP adsorption onto BSP1</w:t>
        </w:r>
        <w:r w:rsidR="00B04038">
          <w:rPr>
            <w:noProof/>
            <w:webHidden/>
            <w:lang w:val="en-GB"/>
          </w:rPr>
          <w:t xml:space="preserve">                       </w:t>
        </w:r>
        <w:r w:rsidR="005047AA">
          <w:rPr>
            <w:noProof/>
            <w:webHidden/>
          </w:rPr>
          <w:fldChar w:fldCharType="begin"/>
        </w:r>
        <w:r w:rsidR="005047AA">
          <w:rPr>
            <w:noProof/>
            <w:webHidden/>
          </w:rPr>
          <w:instrText xml:space="preserve"> PAGEREF _Toc127867891 \h </w:instrText>
        </w:r>
        <w:r w:rsidR="005047AA">
          <w:rPr>
            <w:noProof/>
            <w:webHidden/>
          </w:rPr>
        </w:r>
        <w:r w:rsidR="005047AA">
          <w:rPr>
            <w:noProof/>
            <w:webHidden/>
          </w:rPr>
          <w:fldChar w:fldCharType="separate"/>
        </w:r>
        <w:r w:rsidR="00245092">
          <w:rPr>
            <w:noProof/>
            <w:webHidden/>
          </w:rPr>
          <w:t>531</w:t>
        </w:r>
        <w:r w:rsidR="005047AA">
          <w:rPr>
            <w:noProof/>
            <w:webHidden/>
          </w:rPr>
          <w:fldChar w:fldCharType="end"/>
        </w:r>
      </w:hyperlink>
    </w:p>
    <w:p w14:paraId="7BC93367" w14:textId="2BF08D41" w:rsidR="005047AA" w:rsidRDefault="00000000" w:rsidP="00E01EFD">
      <w:pPr>
        <w:pStyle w:val="TableofFigures"/>
        <w:rPr>
          <w:rFonts w:asciiTheme="minorHAnsi" w:eastAsiaTheme="minorEastAsia" w:hAnsiTheme="minorHAnsi" w:cstheme="minorBidi"/>
          <w:noProof/>
          <w:color w:val="auto"/>
          <w:sz w:val="22"/>
          <w:szCs w:val="22"/>
        </w:rPr>
      </w:pPr>
      <w:hyperlink w:anchor="_Toc127867892" w:history="1">
        <w:r w:rsidR="005047AA" w:rsidRPr="00FB3E0C">
          <w:rPr>
            <w:rStyle w:val="Hyperlink"/>
            <w:noProof/>
          </w:rPr>
          <w:t xml:space="preserve"> 4.7.1.5: Adsorption of CQP from simulated multicomponent effluen</w:t>
        </w:r>
        <w:r w:rsidR="00B82941">
          <w:rPr>
            <w:rStyle w:val="Hyperlink"/>
            <w:noProof/>
            <w:lang w:val="en-GB"/>
          </w:rPr>
          <w:t xml:space="preserve">t </w:t>
        </w:r>
        <w:r w:rsidR="005047AA" w:rsidRPr="00FB3E0C">
          <w:rPr>
            <w:rStyle w:val="Hyperlink"/>
            <w:noProof/>
          </w:rPr>
          <w:t>onto BSP1</w:t>
        </w:r>
        <w:r w:rsidR="005047AA">
          <w:rPr>
            <w:noProof/>
            <w:webHidden/>
          </w:rPr>
          <w:tab/>
        </w:r>
        <w:r w:rsidR="00B04038">
          <w:rPr>
            <w:noProof/>
            <w:webHidden/>
            <w:lang w:val="en-GB"/>
          </w:rPr>
          <w:t xml:space="preserve">           </w:t>
        </w:r>
        <w:r w:rsidR="005047AA">
          <w:rPr>
            <w:noProof/>
            <w:webHidden/>
          </w:rPr>
          <w:fldChar w:fldCharType="begin"/>
        </w:r>
        <w:r w:rsidR="005047AA">
          <w:rPr>
            <w:noProof/>
            <w:webHidden/>
          </w:rPr>
          <w:instrText xml:space="preserve"> PAGEREF _Toc127867892 \h </w:instrText>
        </w:r>
        <w:r w:rsidR="005047AA">
          <w:rPr>
            <w:noProof/>
            <w:webHidden/>
          </w:rPr>
        </w:r>
        <w:r w:rsidR="005047AA">
          <w:rPr>
            <w:noProof/>
            <w:webHidden/>
          </w:rPr>
          <w:fldChar w:fldCharType="separate"/>
        </w:r>
        <w:r w:rsidR="00245092">
          <w:rPr>
            <w:noProof/>
            <w:webHidden/>
          </w:rPr>
          <w:t>532</w:t>
        </w:r>
        <w:r w:rsidR="005047AA">
          <w:rPr>
            <w:noProof/>
            <w:webHidden/>
          </w:rPr>
          <w:fldChar w:fldCharType="end"/>
        </w:r>
      </w:hyperlink>
    </w:p>
    <w:p w14:paraId="70C6035B" w14:textId="3D675450" w:rsidR="005047AA" w:rsidRDefault="00000000" w:rsidP="00E01EFD">
      <w:pPr>
        <w:pStyle w:val="TableofFigures"/>
        <w:rPr>
          <w:rFonts w:asciiTheme="minorHAnsi" w:eastAsiaTheme="minorEastAsia" w:hAnsiTheme="minorHAnsi" w:cstheme="minorBidi"/>
          <w:noProof/>
          <w:color w:val="auto"/>
          <w:sz w:val="22"/>
          <w:szCs w:val="22"/>
        </w:rPr>
      </w:pPr>
      <w:hyperlink w:anchor="_Toc127867893" w:history="1">
        <w:r w:rsidR="005047AA" w:rsidRPr="00FB3E0C">
          <w:rPr>
            <w:rStyle w:val="Hyperlink"/>
            <w:noProof/>
          </w:rPr>
          <w:t xml:space="preserve"> 4.7.2.1: Breakthrough curve of CQP onto EGB1 at different flow rates</w:t>
        </w:r>
        <w:r w:rsidR="00B04038">
          <w:rPr>
            <w:noProof/>
            <w:webHidden/>
            <w:lang w:val="en-GB"/>
          </w:rPr>
          <w:t xml:space="preserve">                           </w:t>
        </w:r>
        <w:r w:rsidR="005047AA">
          <w:rPr>
            <w:noProof/>
            <w:webHidden/>
          </w:rPr>
          <w:fldChar w:fldCharType="begin"/>
        </w:r>
        <w:r w:rsidR="005047AA">
          <w:rPr>
            <w:noProof/>
            <w:webHidden/>
          </w:rPr>
          <w:instrText xml:space="preserve"> PAGEREF _Toc127867893 \h </w:instrText>
        </w:r>
        <w:r w:rsidR="005047AA">
          <w:rPr>
            <w:noProof/>
            <w:webHidden/>
          </w:rPr>
        </w:r>
        <w:r w:rsidR="005047AA">
          <w:rPr>
            <w:noProof/>
            <w:webHidden/>
          </w:rPr>
          <w:fldChar w:fldCharType="separate"/>
        </w:r>
        <w:r w:rsidR="00245092">
          <w:rPr>
            <w:noProof/>
            <w:webHidden/>
          </w:rPr>
          <w:t>534</w:t>
        </w:r>
        <w:r w:rsidR="005047AA">
          <w:rPr>
            <w:noProof/>
            <w:webHidden/>
          </w:rPr>
          <w:fldChar w:fldCharType="end"/>
        </w:r>
      </w:hyperlink>
    </w:p>
    <w:p w14:paraId="777BAD85" w14:textId="1D6EAE7F" w:rsidR="005047AA" w:rsidRDefault="00000000" w:rsidP="00E01EFD">
      <w:pPr>
        <w:pStyle w:val="TableofFigures"/>
        <w:rPr>
          <w:rFonts w:asciiTheme="minorHAnsi" w:eastAsiaTheme="minorEastAsia" w:hAnsiTheme="minorHAnsi" w:cstheme="minorBidi"/>
          <w:noProof/>
          <w:color w:val="auto"/>
          <w:sz w:val="22"/>
          <w:szCs w:val="22"/>
        </w:rPr>
      </w:pPr>
      <w:hyperlink w:anchor="_Toc127867894" w:history="1">
        <w:r w:rsidR="005047AA" w:rsidRPr="00FB3E0C">
          <w:rPr>
            <w:rStyle w:val="Hyperlink"/>
            <w:noProof/>
          </w:rPr>
          <w:t xml:space="preserve"> 4.7.2.2: Breakthrough curves for CQP adsorption onto EGB1 at different column bed depth</w:t>
        </w:r>
        <w:r w:rsidR="00B04038">
          <w:rPr>
            <w:noProof/>
            <w:webHidden/>
            <w:lang w:val="en-GB"/>
          </w:rPr>
          <w:t xml:space="preserve">                                                                                                                                    </w:t>
        </w:r>
        <w:r w:rsidR="005047AA">
          <w:rPr>
            <w:noProof/>
            <w:webHidden/>
          </w:rPr>
          <w:fldChar w:fldCharType="begin"/>
        </w:r>
        <w:r w:rsidR="005047AA">
          <w:rPr>
            <w:noProof/>
            <w:webHidden/>
          </w:rPr>
          <w:instrText xml:space="preserve"> PAGEREF _Toc127867894 \h </w:instrText>
        </w:r>
        <w:r w:rsidR="005047AA">
          <w:rPr>
            <w:noProof/>
            <w:webHidden/>
          </w:rPr>
        </w:r>
        <w:r w:rsidR="005047AA">
          <w:rPr>
            <w:noProof/>
            <w:webHidden/>
          </w:rPr>
          <w:fldChar w:fldCharType="separate"/>
        </w:r>
        <w:r w:rsidR="00245092">
          <w:rPr>
            <w:noProof/>
            <w:webHidden/>
          </w:rPr>
          <w:t>535</w:t>
        </w:r>
        <w:r w:rsidR="005047AA">
          <w:rPr>
            <w:noProof/>
            <w:webHidden/>
          </w:rPr>
          <w:fldChar w:fldCharType="end"/>
        </w:r>
      </w:hyperlink>
    </w:p>
    <w:p w14:paraId="5EBCC412" w14:textId="30E89FD0" w:rsidR="005047AA" w:rsidRDefault="00000000" w:rsidP="00E01EFD">
      <w:pPr>
        <w:pStyle w:val="TableofFigures"/>
        <w:rPr>
          <w:rFonts w:asciiTheme="minorHAnsi" w:eastAsiaTheme="minorEastAsia" w:hAnsiTheme="minorHAnsi" w:cstheme="minorBidi"/>
          <w:noProof/>
          <w:color w:val="auto"/>
          <w:sz w:val="22"/>
          <w:szCs w:val="22"/>
        </w:rPr>
      </w:pPr>
      <w:hyperlink w:anchor="_Toc127867895" w:history="1">
        <w:r w:rsidR="005047AA" w:rsidRPr="00FB3E0C">
          <w:rPr>
            <w:rStyle w:val="Hyperlink"/>
            <w:noProof/>
          </w:rPr>
          <w:t xml:space="preserve"> 4.7.2.3: Effect of initial</w:t>
        </w:r>
        <w:r w:rsidR="00B82941">
          <w:rPr>
            <w:rStyle w:val="Hyperlink"/>
            <w:noProof/>
            <w:lang w:val="en-GB"/>
          </w:rPr>
          <w:t xml:space="preserve"> </w:t>
        </w:r>
        <w:r w:rsidR="005047AA" w:rsidRPr="00FB3E0C">
          <w:rPr>
            <w:rStyle w:val="Hyperlink"/>
            <w:noProof/>
          </w:rPr>
          <w:t>concentration on the fixed bed adsorption onto EGB1</w:t>
        </w:r>
        <w:r w:rsidR="00B04038">
          <w:rPr>
            <w:noProof/>
            <w:webHidden/>
            <w:lang w:val="en-GB"/>
          </w:rPr>
          <w:t xml:space="preserve">               </w:t>
        </w:r>
        <w:r w:rsidR="005047AA">
          <w:rPr>
            <w:noProof/>
            <w:webHidden/>
          </w:rPr>
          <w:fldChar w:fldCharType="begin"/>
        </w:r>
        <w:r w:rsidR="005047AA">
          <w:rPr>
            <w:noProof/>
            <w:webHidden/>
          </w:rPr>
          <w:instrText xml:space="preserve"> PAGEREF _Toc127867895 \h </w:instrText>
        </w:r>
        <w:r w:rsidR="005047AA">
          <w:rPr>
            <w:noProof/>
            <w:webHidden/>
          </w:rPr>
        </w:r>
        <w:r w:rsidR="005047AA">
          <w:rPr>
            <w:noProof/>
            <w:webHidden/>
          </w:rPr>
          <w:fldChar w:fldCharType="separate"/>
        </w:r>
        <w:r w:rsidR="00245092">
          <w:rPr>
            <w:noProof/>
            <w:webHidden/>
          </w:rPr>
          <w:t>536</w:t>
        </w:r>
        <w:r w:rsidR="005047AA">
          <w:rPr>
            <w:noProof/>
            <w:webHidden/>
          </w:rPr>
          <w:fldChar w:fldCharType="end"/>
        </w:r>
      </w:hyperlink>
    </w:p>
    <w:p w14:paraId="0ABAD104" w14:textId="190D6790" w:rsidR="005047AA" w:rsidRDefault="00000000" w:rsidP="00E01EFD">
      <w:pPr>
        <w:pStyle w:val="TableofFigures"/>
        <w:rPr>
          <w:rFonts w:asciiTheme="minorHAnsi" w:eastAsiaTheme="minorEastAsia" w:hAnsiTheme="minorHAnsi" w:cstheme="minorBidi"/>
          <w:noProof/>
          <w:color w:val="auto"/>
          <w:sz w:val="22"/>
          <w:szCs w:val="22"/>
        </w:rPr>
      </w:pPr>
      <w:hyperlink w:anchor="_Toc127867896" w:history="1">
        <w:r w:rsidR="005047AA" w:rsidRPr="00FB3E0C">
          <w:rPr>
            <w:rStyle w:val="Hyperlink"/>
            <w:noProof/>
          </w:rPr>
          <w:t xml:space="preserve"> 4.7.2.4.1: Thomas kinetic model plot of CQP adsorption onto EGB1</w:t>
        </w:r>
        <w:r w:rsidR="00B04038">
          <w:rPr>
            <w:noProof/>
            <w:webHidden/>
            <w:lang w:val="en-GB"/>
          </w:rPr>
          <w:t xml:space="preserve">                              </w:t>
        </w:r>
        <w:r w:rsidR="005047AA">
          <w:rPr>
            <w:noProof/>
            <w:webHidden/>
          </w:rPr>
          <w:fldChar w:fldCharType="begin"/>
        </w:r>
        <w:r w:rsidR="005047AA">
          <w:rPr>
            <w:noProof/>
            <w:webHidden/>
          </w:rPr>
          <w:instrText xml:space="preserve"> PAGEREF _Toc127867896 \h </w:instrText>
        </w:r>
        <w:r w:rsidR="005047AA">
          <w:rPr>
            <w:noProof/>
            <w:webHidden/>
          </w:rPr>
        </w:r>
        <w:r w:rsidR="005047AA">
          <w:rPr>
            <w:noProof/>
            <w:webHidden/>
          </w:rPr>
          <w:fldChar w:fldCharType="separate"/>
        </w:r>
        <w:r w:rsidR="00245092">
          <w:rPr>
            <w:noProof/>
            <w:webHidden/>
          </w:rPr>
          <w:t>537</w:t>
        </w:r>
        <w:r w:rsidR="005047AA">
          <w:rPr>
            <w:noProof/>
            <w:webHidden/>
          </w:rPr>
          <w:fldChar w:fldCharType="end"/>
        </w:r>
      </w:hyperlink>
    </w:p>
    <w:p w14:paraId="3BF13E33" w14:textId="59002AFE" w:rsidR="005047AA" w:rsidRDefault="00000000" w:rsidP="00E01EFD">
      <w:pPr>
        <w:pStyle w:val="TableofFigures"/>
        <w:rPr>
          <w:rFonts w:asciiTheme="minorHAnsi" w:eastAsiaTheme="minorEastAsia" w:hAnsiTheme="minorHAnsi" w:cstheme="minorBidi"/>
          <w:noProof/>
          <w:color w:val="auto"/>
          <w:sz w:val="22"/>
          <w:szCs w:val="22"/>
        </w:rPr>
      </w:pPr>
      <w:hyperlink w:anchor="_Toc127867897" w:history="1">
        <w:r w:rsidR="005047AA" w:rsidRPr="00FB3E0C">
          <w:rPr>
            <w:rStyle w:val="Hyperlink"/>
            <w:noProof/>
          </w:rPr>
          <w:t xml:space="preserve"> 4.7.2.4.2: Yoon-Nelson kinetic model plot of CQP adsorption onto EGB1</w:t>
        </w:r>
        <w:r w:rsidR="00B04038">
          <w:rPr>
            <w:noProof/>
            <w:webHidden/>
            <w:lang w:val="en-GB"/>
          </w:rPr>
          <w:t xml:space="preserve">                      </w:t>
        </w:r>
        <w:r w:rsidR="005047AA">
          <w:rPr>
            <w:noProof/>
            <w:webHidden/>
          </w:rPr>
          <w:fldChar w:fldCharType="begin"/>
        </w:r>
        <w:r w:rsidR="005047AA">
          <w:rPr>
            <w:noProof/>
            <w:webHidden/>
          </w:rPr>
          <w:instrText xml:space="preserve"> PAGEREF _Toc127867897 \h </w:instrText>
        </w:r>
        <w:r w:rsidR="005047AA">
          <w:rPr>
            <w:noProof/>
            <w:webHidden/>
          </w:rPr>
        </w:r>
        <w:r w:rsidR="005047AA">
          <w:rPr>
            <w:noProof/>
            <w:webHidden/>
          </w:rPr>
          <w:fldChar w:fldCharType="separate"/>
        </w:r>
        <w:r w:rsidR="00245092">
          <w:rPr>
            <w:noProof/>
            <w:webHidden/>
          </w:rPr>
          <w:t>538</w:t>
        </w:r>
        <w:r w:rsidR="005047AA">
          <w:rPr>
            <w:noProof/>
            <w:webHidden/>
          </w:rPr>
          <w:fldChar w:fldCharType="end"/>
        </w:r>
      </w:hyperlink>
    </w:p>
    <w:p w14:paraId="30EC09C3" w14:textId="1D4D7EC6" w:rsidR="005047AA" w:rsidRDefault="00000000" w:rsidP="00E01EFD">
      <w:pPr>
        <w:pStyle w:val="TableofFigures"/>
        <w:rPr>
          <w:rFonts w:asciiTheme="minorHAnsi" w:eastAsiaTheme="minorEastAsia" w:hAnsiTheme="minorHAnsi" w:cstheme="minorBidi"/>
          <w:noProof/>
          <w:color w:val="auto"/>
          <w:sz w:val="22"/>
          <w:szCs w:val="22"/>
        </w:rPr>
      </w:pPr>
      <w:hyperlink w:anchor="_Toc127867898" w:history="1">
        <w:r w:rsidR="005047AA" w:rsidRPr="00FB3E0C">
          <w:rPr>
            <w:rStyle w:val="Hyperlink"/>
            <w:noProof/>
          </w:rPr>
          <w:t xml:space="preserve"> 4.7.2.5: Adsorption of CQP from effluent onto EGB1</w:t>
        </w:r>
        <w:r w:rsidR="00B04038">
          <w:rPr>
            <w:noProof/>
            <w:webHidden/>
            <w:lang w:val="en-GB"/>
          </w:rPr>
          <w:t xml:space="preserve">                                                      </w:t>
        </w:r>
        <w:r w:rsidR="005047AA">
          <w:rPr>
            <w:noProof/>
            <w:webHidden/>
          </w:rPr>
          <w:fldChar w:fldCharType="begin"/>
        </w:r>
        <w:r w:rsidR="005047AA">
          <w:rPr>
            <w:noProof/>
            <w:webHidden/>
          </w:rPr>
          <w:instrText xml:space="preserve"> PAGEREF _Toc127867898 \h </w:instrText>
        </w:r>
        <w:r w:rsidR="005047AA">
          <w:rPr>
            <w:noProof/>
            <w:webHidden/>
          </w:rPr>
        </w:r>
        <w:r w:rsidR="005047AA">
          <w:rPr>
            <w:noProof/>
            <w:webHidden/>
          </w:rPr>
          <w:fldChar w:fldCharType="separate"/>
        </w:r>
        <w:r w:rsidR="00245092">
          <w:rPr>
            <w:noProof/>
            <w:webHidden/>
          </w:rPr>
          <w:t>539</w:t>
        </w:r>
        <w:r w:rsidR="005047AA">
          <w:rPr>
            <w:noProof/>
            <w:webHidden/>
          </w:rPr>
          <w:fldChar w:fldCharType="end"/>
        </w:r>
      </w:hyperlink>
    </w:p>
    <w:p w14:paraId="6A3F5282" w14:textId="1065E2D5" w:rsidR="005047AA" w:rsidRDefault="00000000" w:rsidP="00E01EFD">
      <w:pPr>
        <w:pStyle w:val="TableofFigures"/>
        <w:rPr>
          <w:rFonts w:asciiTheme="minorHAnsi" w:eastAsiaTheme="minorEastAsia" w:hAnsiTheme="minorHAnsi" w:cstheme="minorBidi"/>
          <w:noProof/>
          <w:color w:val="auto"/>
          <w:sz w:val="22"/>
          <w:szCs w:val="22"/>
        </w:rPr>
      </w:pPr>
      <w:hyperlink w:anchor="_Toc127867899" w:history="1">
        <w:r w:rsidR="005047AA" w:rsidRPr="00FB3E0C">
          <w:rPr>
            <w:rStyle w:val="Hyperlink"/>
            <w:noProof/>
          </w:rPr>
          <w:t xml:space="preserve"> 4.8.1.1: Breakthrough curves at different flow rates for ALR uptake onto HSP1</w:t>
        </w:r>
        <w:r w:rsidR="00B04038">
          <w:rPr>
            <w:noProof/>
            <w:webHidden/>
            <w:lang w:val="en-GB"/>
          </w:rPr>
          <w:t xml:space="preserve">             </w:t>
        </w:r>
        <w:r w:rsidR="005047AA">
          <w:rPr>
            <w:noProof/>
            <w:webHidden/>
          </w:rPr>
          <w:fldChar w:fldCharType="begin"/>
        </w:r>
        <w:r w:rsidR="005047AA">
          <w:rPr>
            <w:noProof/>
            <w:webHidden/>
          </w:rPr>
          <w:instrText xml:space="preserve"> PAGEREF _Toc127867899 \h </w:instrText>
        </w:r>
        <w:r w:rsidR="005047AA">
          <w:rPr>
            <w:noProof/>
            <w:webHidden/>
          </w:rPr>
        </w:r>
        <w:r w:rsidR="005047AA">
          <w:rPr>
            <w:noProof/>
            <w:webHidden/>
          </w:rPr>
          <w:fldChar w:fldCharType="separate"/>
        </w:r>
        <w:r w:rsidR="00245092">
          <w:rPr>
            <w:noProof/>
            <w:webHidden/>
          </w:rPr>
          <w:t>541</w:t>
        </w:r>
        <w:r w:rsidR="005047AA">
          <w:rPr>
            <w:noProof/>
            <w:webHidden/>
          </w:rPr>
          <w:fldChar w:fldCharType="end"/>
        </w:r>
      </w:hyperlink>
    </w:p>
    <w:p w14:paraId="1A4D28CF" w14:textId="2A19C974" w:rsidR="005047AA" w:rsidRDefault="00000000" w:rsidP="00E01EFD">
      <w:pPr>
        <w:pStyle w:val="TableofFigures"/>
        <w:rPr>
          <w:rFonts w:asciiTheme="minorHAnsi" w:eastAsiaTheme="minorEastAsia" w:hAnsiTheme="minorHAnsi" w:cstheme="minorBidi"/>
          <w:noProof/>
          <w:color w:val="auto"/>
          <w:sz w:val="22"/>
          <w:szCs w:val="22"/>
        </w:rPr>
      </w:pPr>
      <w:hyperlink w:anchor="_Toc127867900" w:history="1">
        <w:r w:rsidR="005047AA" w:rsidRPr="00FB3E0C">
          <w:rPr>
            <w:rStyle w:val="Hyperlink"/>
            <w:noProof/>
          </w:rPr>
          <w:t xml:space="preserve"> 4.8.1.2: Breakthrough curves for ALR </w:t>
        </w:r>
        <w:r w:rsidR="00B04038">
          <w:rPr>
            <w:rStyle w:val="Hyperlink"/>
            <w:noProof/>
            <w:lang w:val="en-GB"/>
          </w:rPr>
          <w:t>uptake</w:t>
        </w:r>
        <w:r w:rsidR="005047AA" w:rsidRPr="00FB3E0C">
          <w:rPr>
            <w:rStyle w:val="Hyperlink"/>
            <w:noProof/>
          </w:rPr>
          <w:t xml:space="preserve"> onto HSP1 at column bed depth</w:t>
        </w:r>
        <w:r w:rsidR="00B04038">
          <w:rPr>
            <w:noProof/>
            <w:webHidden/>
            <w:lang w:val="en-GB"/>
          </w:rPr>
          <w:t xml:space="preserve">               </w:t>
        </w:r>
        <w:r w:rsidR="005047AA">
          <w:rPr>
            <w:noProof/>
            <w:webHidden/>
          </w:rPr>
          <w:fldChar w:fldCharType="begin"/>
        </w:r>
        <w:r w:rsidR="005047AA">
          <w:rPr>
            <w:noProof/>
            <w:webHidden/>
          </w:rPr>
          <w:instrText xml:space="preserve"> PAGEREF _Toc127867900 \h </w:instrText>
        </w:r>
        <w:r w:rsidR="005047AA">
          <w:rPr>
            <w:noProof/>
            <w:webHidden/>
          </w:rPr>
        </w:r>
        <w:r w:rsidR="005047AA">
          <w:rPr>
            <w:noProof/>
            <w:webHidden/>
          </w:rPr>
          <w:fldChar w:fldCharType="separate"/>
        </w:r>
        <w:r w:rsidR="00245092">
          <w:rPr>
            <w:noProof/>
            <w:webHidden/>
          </w:rPr>
          <w:t>542</w:t>
        </w:r>
        <w:r w:rsidR="005047AA">
          <w:rPr>
            <w:noProof/>
            <w:webHidden/>
          </w:rPr>
          <w:fldChar w:fldCharType="end"/>
        </w:r>
      </w:hyperlink>
    </w:p>
    <w:p w14:paraId="1D23500A" w14:textId="237064E4" w:rsidR="005047AA" w:rsidRDefault="00000000" w:rsidP="00E01EFD">
      <w:pPr>
        <w:pStyle w:val="TableofFigures"/>
        <w:rPr>
          <w:rFonts w:asciiTheme="minorHAnsi" w:eastAsiaTheme="minorEastAsia" w:hAnsiTheme="minorHAnsi" w:cstheme="minorBidi"/>
          <w:noProof/>
          <w:color w:val="auto"/>
          <w:sz w:val="22"/>
          <w:szCs w:val="22"/>
        </w:rPr>
      </w:pPr>
      <w:hyperlink w:anchor="_Toc127867901" w:history="1">
        <w:r w:rsidR="005047AA" w:rsidRPr="00FB3E0C">
          <w:rPr>
            <w:rStyle w:val="Hyperlink"/>
            <w:noProof/>
          </w:rPr>
          <w:t xml:space="preserve"> 4.8.1.3: Effect of Initial</w:t>
        </w:r>
        <w:r w:rsidR="00B82941">
          <w:rPr>
            <w:rStyle w:val="Hyperlink"/>
            <w:noProof/>
            <w:lang w:val="en-GB"/>
          </w:rPr>
          <w:t xml:space="preserve"> </w:t>
        </w:r>
        <w:r w:rsidR="005047AA" w:rsidRPr="00FB3E0C">
          <w:rPr>
            <w:rStyle w:val="Hyperlink"/>
            <w:noProof/>
          </w:rPr>
          <w:t>concentration on the fixed bed adsorption onto HSP1</w:t>
        </w:r>
        <w:r w:rsidR="00B04038">
          <w:rPr>
            <w:noProof/>
            <w:webHidden/>
            <w:lang w:val="en-GB"/>
          </w:rPr>
          <w:t xml:space="preserve">                </w:t>
        </w:r>
        <w:r w:rsidR="005047AA">
          <w:rPr>
            <w:noProof/>
            <w:webHidden/>
          </w:rPr>
          <w:fldChar w:fldCharType="begin"/>
        </w:r>
        <w:r w:rsidR="005047AA">
          <w:rPr>
            <w:noProof/>
            <w:webHidden/>
          </w:rPr>
          <w:instrText xml:space="preserve"> PAGEREF _Toc127867901 \h </w:instrText>
        </w:r>
        <w:r w:rsidR="005047AA">
          <w:rPr>
            <w:noProof/>
            <w:webHidden/>
          </w:rPr>
        </w:r>
        <w:r w:rsidR="005047AA">
          <w:rPr>
            <w:noProof/>
            <w:webHidden/>
          </w:rPr>
          <w:fldChar w:fldCharType="separate"/>
        </w:r>
        <w:r w:rsidR="00245092">
          <w:rPr>
            <w:noProof/>
            <w:webHidden/>
          </w:rPr>
          <w:t>543</w:t>
        </w:r>
        <w:r w:rsidR="005047AA">
          <w:rPr>
            <w:noProof/>
            <w:webHidden/>
          </w:rPr>
          <w:fldChar w:fldCharType="end"/>
        </w:r>
      </w:hyperlink>
    </w:p>
    <w:p w14:paraId="6EC24401" w14:textId="2097643A" w:rsidR="005047AA" w:rsidRDefault="00000000" w:rsidP="00E01EFD">
      <w:pPr>
        <w:pStyle w:val="TableofFigures"/>
        <w:rPr>
          <w:rFonts w:asciiTheme="minorHAnsi" w:eastAsiaTheme="minorEastAsia" w:hAnsiTheme="minorHAnsi" w:cstheme="minorBidi"/>
          <w:noProof/>
          <w:color w:val="auto"/>
          <w:sz w:val="22"/>
          <w:szCs w:val="22"/>
        </w:rPr>
      </w:pPr>
      <w:hyperlink w:anchor="_Toc127867902" w:history="1">
        <w:r w:rsidR="005047AA" w:rsidRPr="00FB3E0C">
          <w:rPr>
            <w:rStyle w:val="Hyperlink"/>
            <w:noProof/>
          </w:rPr>
          <w:t xml:space="preserve"> 4.8.1.4.1: Thomas kinetic model plot of ALR adsorption onto HSP1</w:t>
        </w:r>
        <w:r w:rsidR="00B04038">
          <w:rPr>
            <w:noProof/>
            <w:webHidden/>
            <w:lang w:val="en-GB"/>
          </w:rPr>
          <w:t xml:space="preserve">                              </w:t>
        </w:r>
        <w:r w:rsidR="005047AA">
          <w:rPr>
            <w:noProof/>
            <w:webHidden/>
          </w:rPr>
          <w:fldChar w:fldCharType="begin"/>
        </w:r>
        <w:r w:rsidR="005047AA">
          <w:rPr>
            <w:noProof/>
            <w:webHidden/>
          </w:rPr>
          <w:instrText xml:space="preserve"> PAGEREF _Toc127867902 \h </w:instrText>
        </w:r>
        <w:r w:rsidR="005047AA">
          <w:rPr>
            <w:noProof/>
            <w:webHidden/>
          </w:rPr>
        </w:r>
        <w:r w:rsidR="005047AA">
          <w:rPr>
            <w:noProof/>
            <w:webHidden/>
          </w:rPr>
          <w:fldChar w:fldCharType="separate"/>
        </w:r>
        <w:r w:rsidR="00245092">
          <w:rPr>
            <w:noProof/>
            <w:webHidden/>
          </w:rPr>
          <w:t>544</w:t>
        </w:r>
        <w:r w:rsidR="005047AA">
          <w:rPr>
            <w:noProof/>
            <w:webHidden/>
          </w:rPr>
          <w:fldChar w:fldCharType="end"/>
        </w:r>
      </w:hyperlink>
    </w:p>
    <w:p w14:paraId="2DB7D94B" w14:textId="7D7B0394" w:rsidR="005047AA" w:rsidRDefault="00000000" w:rsidP="00E01EFD">
      <w:pPr>
        <w:pStyle w:val="TableofFigures"/>
        <w:rPr>
          <w:rFonts w:asciiTheme="minorHAnsi" w:eastAsiaTheme="minorEastAsia" w:hAnsiTheme="minorHAnsi" w:cstheme="minorBidi"/>
          <w:noProof/>
          <w:color w:val="auto"/>
          <w:sz w:val="22"/>
          <w:szCs w:val="22"/>
        </w:rPr>
      </w:pPr>
      <w:hyperlink w:anchor="_Toc127867903" w:history="1">
        <w:r w:rsidR="005047AA" w:rsidRPr="00FB3E0C">
          <w:rPr>
            <w:rStyle w:val="Hyperlink"/>
            <w:noProof/>
          </w:rPr>
          <w:t xml:space="preserve"> 4.8.1.4.2: Yoon-Nelson kinetic model plot of ALR adsorption onto HSP1</w:t>
        </w:r>
        <w:r w:rsidR="00B04038">
          <w:rPr>
            <w:noProof/>
            <w:webHidden/>
            <w:lang w:val="en-GB"/>
          </w:rPr>
          <w:t xml:space="preserve">                      </w:t>
        </w:r>
        <w:r w:rsidR="005047AA">
          <w:rPr>
            <w:noProof/>
            <w:webHidden/>
          </w:rPr>
          <w:fldChar w:fldCharType="begin"/>
        </w:r>
        <w:r w:rsidR="005047AA">
          <w:rPr>
            <w:noProof/>
            <w:webHidden/>
          </w:rPr>
          <w:instrText xml:space="preserve"> PAGEREF _Toc127867903 \h </w:instrText>
        </w:r>
        <w:r w:rsidR="005047AA">
          <w:rPr>
            <w:noProof/>
            <w:webHidden/>
          </w:rPr>
        </w:r>
        <w:r w:rsidR="005047AA">
          <w:rPr>
            <w:noProof/>
            <w:webHidden/>
          </w:rPr>
          <w:fldChar w:fldCharType="separate"/>
        </w:r>
        <w:r w:rsidR="00245092">
          <w:rPr>
            <w:noProof/>
            <w:webHidden/>
          </w:rPr>
          <w:t>545</w:t>
        </w:r>
        <w:r w:rsidR="005047AA">
          <w:rPr>
            <w:noProof/>
            <w:webHidden/>
          </w:rPr>
          <w:fldChar w:fldCharType="end"/>
        </w:r>
      </w:hyperlink>
    </w:p>
    <w:p w14:paraId="0117E0B3" w14:textId="4251CB64" w:rsidR="005047AA" w:rsidRDefault="00000000" w:rsidP="00E01EFD">
      <w:pPr>
        <w:pStyle w:val="TableofFigures"/>
        <w:rPr>
          <w:rFonts w:asciiTheme="minorHAnsi" w:eastAsiaTheme="minorEastAsia" w:hAnsiTheme="minorHAnsi" w:cstheme="minorBidi"/>
          <w:noProof/>
          <w:color w:val="auto"/>
          <w:sz w:val="22"/>
          <w:szCs w:val="22"/>
        </w:rPr>
      </w:pPr>
      <w:hyperlink w:anchor="_Toc127867904" w:history="1">
        <w:r w:rsidR="005047AA" w:rsidRPr="00FB3E0C">
          <w:rPr>
            <w:rStyle w:val="Hyperlink"/>
            <w:noProof/>
          </w:rPr>
          <w:t xml:space="preserve"> 4.8.1.5: Adsorption of ALR from simulated multicomponent effluent onto HSP1</w:t>
        </w:r>
        <w:r w:rsidR="005047AA">
          <w:rPr>
            <w:noProof/>
            <w:webHidden/>
          </w:rPr>
          <w:tab/>
        </w:r>
        <w:r w:rsidR="00B04038">
          <w:rPr>
            <w:noProof/>
            <w:webHidden/>
            <w:lang w:val="en-GB"/>
          </w:rPr>
          <w:t xml:space="preserve">           </w:t>
        </w:r>
        <w:r w:rsidR="005047AA">
          <w:rPr>
            <w:noProof/>
            <w:webHidden/>
          </w:rPr>
          <w:fldChar w:fldCharType="begin"/>
        </w:r>
        <w:r w:rsidR="005047AA">
          <w:rPr>
            <w:noProof/>
            <w:webHidden/>
          </w:rPr>
          <w:instrText xml:space="preserve"> PAGEREF _Toc127867904 \h </w:instrText>
        </w:r>
        <w:r w:rsidR="005047AA">
          <w:rPr>
            <w:noProof/>
            <w:webHidden/>
          </w:rPr>
        </w:r>
        <w:r w:rsidR="005047AA">
          <w:rPr>
            <w:noProof/>
            <w:webHidden/>
          </w:rPr>
          <w:fldChar w:fldCharType="separate"/>
        </w:r>
        <w:r w:rsidR="00245092">
          <w:rPr>
            <w:noProof/>
            <w:webHidden/>
          </w:rPr>
          <w:t>546</w:t>
        </w:r>
        <w:r w:rsidR="005047AA">
          <w:rPr>
            <w:noProof/>
            <w:webHidden/>
          </w:rPr>
          <w:fldChar w:fldCharType="end"/>
        </w:r>
      </w:hyperlink>
    </w:p>
    <w:p w14:paraId="0C13ED53" w14:textId="7982A024" w:rsidR="005047AA" w:rsidRDefault="00000000" w:rsidP="00E01EFD">
      <w:pPr>
        <w:pStyle w:val="TableofFigures"/>
        <w:rPr>
          <w:rFonts w:asciiTheme="minorHAnsi" w:eastAsiaTheme="minorEastAsia" w:hAnsiTheme="minorHAnsi" w:cstheme="minorBidi"/>
          <w:noProof/>
          <w:color w:val="auto"/>
          <w:sz w:val="22"/>
          <w:szCs w:val="22"/>
        </w:rPr>
      </w:pPr>
      <w:hyperlink w:anchor="_Toc127867905" w:history="1">
        <w:r w:rsidR="005047AA" w:rsidRPr="00FB3E0C">
          <w:rPr>
            <w:rStyle w:val="Hyperlink"/>
            <w:noProof/>
          </w:rPr>
          <w:t xml:space="preserve"> 4.8.2.1: Breakthrough curves at different flow rates for ALR uptake onto RHP1</w:t>
        </w:r>
        <w:r w:rsidR="00B04038">
          <w:rPr>
            <w:noProof/>
            <w:webHidden/>
            <w:lang w:val="en-GB"/>
          </w:rPr>
          <w:t xml:space="preserve">            </w:t>
        </w:r>
        <w:r w:rsidR="005047AA">
          <w:rPr>
            <w:noProof/>
            <w:webHidden/>
          </w:rPr>
          <w:fldChar w:fldCharType="begin"/>
        </w:r>
        <w:r w:rsidR="005047AA">
          <w:rPr>
            <w:noProof/>
            <w:webHidden/>
          </w:rPr>
          <w:instrText xml:space="preserve"> PAGEREF _Toc127867905 \h </w:instrText>
        </w:r>
        <w:r w:rsidR="005047AA">
          <w:rPr>
            <w:noProof/>
            <w:webHidden/>
          </w:rPr>
        </w:r>
        <w:r w:rsidR="005047AA">
          <w:rPr>
            <w:noProof/>
            <w:webHidden/>
          </w:rPr>
          <w:fldChar w:fldCharType="separate"/>
        </w:r>
        <w:r w:rsidR="00245092">
          <w:rPr>
            <w:noProof/>
            <w:webHidden/>
          </w:rPr>
          <w:t>547</w:t>
        </w:r>
        <w:r w:rsidR="005047AA">
          <w:rPr>
            <w:noProof/>
            <w:webHidden/>
          </w:rPr>
          <w:fldChar w:fldCharType="end"/>
        </w:r>
      </w:hyperlink>
    </w:p>
    <w:p w14:paraId="738448C4" w14:textId="3ED34195" w:rsidR="005047AA" w:rsidRDefault="00000000" w:rsidP="00E01EFD">
      <w:pPr>
        <w:pStyle w:val="TableofFigures"/>
        <w:rPr>
          <w:rFonts w:asciiTheme="minorHAnsi" w:eastAsiaTheme="minorEastAsia" w:hAnsiTheme="minorHAnsi" w:cstheme="minorBidi"/>
          <w:noProof/>
          <w:color w:val="auto"/>
          <w:sz w:val="22"/>
          <w:szCs w:val="22"/>
        </w:rPr>
      </w:pPr>
      <w:hyperlink w:anchor="_Toc127867906" w:history="1">
        <w:r w:rsidR="005047AA" w:rsidRPr="00FB3E0C">
          <w:rPr>
            <w:rStyle w:val="Hyperlink"/>
            <w:noProof/>
          </w:rPr>
          <w:t xml:space="preserve"> 4.8.2.2: Breakthrough curves for ALR </w:t>
        </w:r>
        <w:r w:rsidR="00B04038">
          <w:rPr>
            <w:rStyle w:val="Hyperlink"/>
            <w:noProof/>
            <w:lang w:val="en-GB"/>
          </w:rPr>
          <w:t>uptake</w:t>
        </w:r>
        <w:r w:rsidR="005047AA" w:rsidRPr="00FB3E0C">
          <w:rPr>
            <w:rStyle w:val="Hyperlink"/>
            <w:noProof/>
          </w:rPr>
          <w:t xml:space="preserve"> onto RHP1 at column bed depth</w:t>
        </w:r>
        <w:r w:rsidR="00B04038">
          <w:rPr>
            <w:noProof/>
            <w:webHidden/>
            <w:lang w:val="en-GB"/>
          </w:rPr>
          <w:t xml:space="preserve">              </w:t>
        </w:r>
        <w:r w:rsidR="005047AA">
          <w:rPr>
            <w:noProof/>
            <w:webHidden/>
          </w:rPr>
          <w:fldChar w:fldCharType="begin"/>
        </w:r>
        <w:r w:rsidR="005047AA">
          <w:rPr>
            <w:noProof/>
            <w:webHidden/>
          </w:rPr>
          <w:instrText xml:space="preserve"> PAGEREF _Toc127867906 \h </w:instrText>
        </w:r>
        <w:r w:rsidR="005047AA">
          <w:rPr>
            <w:noProof/>
            <w:webHidden/>
          </w:rPr>
        </w:r>
        <w:r w:rsidR="005047AA">
          <w:rPr>
            <w:noProof/>
            <w:webHidden/>
          </w:rPr>
          <w:fldChar w:fldCharType="separate"/>
        </w:r>
        <w:r w:rsidR="00245092">
          <w:rPr>
            <w:noProof/>
            <w:webHidden/>
          </w:rPr>
          <w:t>548</w:t>
        </w:r>
        <w:r w:rsidR="005047AA">
          <w:rPr>
            <w:noProof/>
            <w:webHidden/>
          </w:rPr>
          <w:fldChar w:fldCharType="end"/>
        </w:r>
      </w:hyperlink>
    </w:p>
    <w:p w14:paraId="34E874B6" w14:textId="67875F17" w:rsidR="005047AA" w:rsidRDefault="00000000" w:rsidP="00E01EFD">
      <w:pPr>
        <w:pStyle w:val="TableofFigures"/>
        <w:rPr>
          <w:rFonts w:asciiTheme="minorHAnsi" w:eastAsiaTheme="minorEastAsia" w:hAnsiTheme="minorHAnsi" w:cstheme="minorBidi"/>
          <w:noProof/>
          <w:color w:val="auto"/>
          <w:sz w:val="22"/>
          <w:szCs w:val="22"/>
        </w:rPr>
      </w:pPr>
      <w:hyperlink w:anchor="_Toc127867907" w:history="1">
        <w:r w:rsidR="005047AA" w:rsidRPr="00FB3E0C">
          <w:rPr>
            <w:rStyle w:val="Hyperlink"/>
            <w:noProof/>
          </w:rPr>
          <w:t xml:space="preserve"> 4.8.2.3: Effect of Initial concentration on the fixed bed adsorption onto RHP1</w:t>
        </w:r>
        <w:r w:rsidR="00B04038">
          <w:rPr>
            <w:noProof/>
            <w:webHidden/>
            <w:lang w:val="en-GB"/>
          </w:rPr>
          <w:t xml:space="preserve">               </w:t>
        </w:r>
        <w:r w:rsidR="005047AA">
          <w:rPr>
            <w:noProof/>
            <w:webHidden/>
          </w:rPr>
          <w:fldChar w:fldCharType="begin"/>
        </w:r>
        <w:r w:rsidR="005047AA">
          <w:rPr>
            <w:noProof/>
            <w:webHidden/>
          </w:rPr>
          <w:instrText xml:space="preserve"> PAGEREF _Toc127867907 \h </w:instrText>
        </w:r>
        <w:r w:rsidR="005047AA">
          <w:rPr>
            <w:noProof/>
            <w:webHidden/>
          </w:rPr>
        </w:r>
        <w:r w:rsidR="005047AA">
          <w:rPr>
            <w:noProof/>
            <w:webHidden/>
          </w:rPr>
          <w:fldChar w:fldCharType="separate"/>
        </w:r>
        <w:r w:rsidR="00245092">
          <w:rPr>
            <w:noProof/>
            <w:webHidden/>
          </w:rPr>
          <w:t>549</w:t>
        </w:r>
        <w:r w:rsidR="005047AA">
          <w:rPr>
            <w:noProof/>
            <w:webHidden/>
          </w:rPr>
          <w:fldChar w:fldCharType="end"/>
        </w:r>
      </w:hyperlink>
    </w:p>
    <w:p w14:paraId="54D242C2" w14:textId="7D28F749" w:rsidR="005047AA" w:rsidRDefault="00000000" w:rsidP="00E01EFD">
      <w:pPr>
        <w:pStyle w:val="TableofFigures"/>
        <w:rPr>
          <w:rFonts w:asciiTheme="minorHAnsi" w:eastAsiaTheme="minorEastAsia" w:hAnsiTheme="minorHAnsi" w:cstheme="minorBidi"/>
          <w:noProof/>
          <w:color w:val="auto"/>
          <w:sz w:val="22"/>
          <w:szCs w:val="22"/>
        </w:rPr>
      </w:pPr>
      <w:hyperlink w:anchor="_Toc127867908" w:history="1">
        <w:r w:rsidR="005047AA" w:rsidRPr="00FB3E0C">
          <w:rPr>
            <w:rStyle w:val="Hyperlink"/>
            <w:noProof/>
          </w:rPr>
          <w:t xml:space="preserve"> 4.8.2.4.1: Thomas kinetic model plot of ALR adsorption onto RHP1</w:t>
        </w:r>
        <w:r w:rsidR="00B04038">
          <w:rPr>
            <w:noProof/>
            <w:webHidden/>
            <w:lang w:val="en-GB"/>
          </w:rPr>
          <w:t xml:space="preserve">                              </w:t>
        </w:r>
        <w:r w:rsidR="005047AA">
          <w:rPr>
            <w:noProof/>
            <w:webHidden/>
          </w:rPr>
          <w:fldChar w:fldCharType="begin"/>
        </w:r>
        <w:r w:rsidR="005047AA">
          <w:rPr>
            <w:noProof/>
            <w:webHidden/>
          </w:rPr>
          <w:instrText xml:space="preserve"> PAGEREF _Toc127867908 \h </w:instrText>
        </w:r>
        <w:r w:rsidR="005047AA">
          <w:rPr>
            <w:noProof/>
            <w:webHidden/>
          </w:rPr>
        </w:r>
        <w:r w:rsidR="005047AA">
          <w:rPr>
            <w:noProof/>
            <w:webHidden/>
          </w:rPr>
          <w:fldChar w:fldCharType="separate"/>
        </w:r>
        <w:r w:rsidR="00245092">
          <w:rPr>
            <w:noProof/>
            <w:webHidden/>
          </w:rPr>
          <w:t>550</w:t>
        </w:r>
        <w:r w:rsidR="005047AA">
          <w:rPr>
            <w:noProof/>
            <w:webHidden/>
          </w:rPr>
          <w:fldChar w:fldCharType="end"/>
        </w:r>
      </w:hyperlink>
    </w:p>
    <w:p w14:paraId="2157E1BF" w14:textId="3AB80D08" w:rsidR="005047AA" w:rsidRDefault="00000000" w:rsidP="00E01EFD">
      <w:pPr>
        <w:pStyle w:val="TableofFigures"/>
        <w:rPr>
          <w:rFonts w:asciiTheme="minorHAnsi" w:eastAsiaTheme="minorEastAsia" w:hAnsiTheme="minorHAnsi" w:cstheme="minorBidi"/>
          <w:noProof/>
          <w:color w:val="auto"/>
          <w:sz w:val="22"/>
          <w:szCs w:val="22"/>
        </w:rPr>
      </w:pPr>
      <w:hyperlink w:anchor="_Toc127867909" w:history="1">
        <w:r w:rsidR="005047AA" w:rsidRPr="00FB3E0C">
          <w:rPr>
            <w:rStyle w:val="Hyperlink"/>
            <w:noProof/>
          </w:rPr>
          <w:t xml:space="preserve"> 4.8.2.4.2: Yoon-Nelson kinetic model plot of ALR adsorption onto RHP1</w:t>
        </w:r>
        <w:r w:rsidR="00B04038">
          <w:rPr>
            <w:noProof/>
            <w:webHidden/>
            <w:lang w:val="en-GB"/>
          </w:rPr>
          <w:t xml:space="preserve">                      </w:t>
        </w:r>
        <w:r w:rsidR="005047AA">
          <w:rPr>
            <w:noProof/>
            <w:webHidden/>
          </w:rPr>
          <w:fldChar w:fldCharType="begin"/>
        </w:r>
        <w:r w:rsidR="005047AA">
          <w:rPr>
            <w:noProof/>
            <w:webHidden/>
          </w:rPr>
          <w:instrText xml:space="preserve"> PAGEREF _Toc127867909 \h </w:instrText>
        </w:r>
        <w:r w:rsidR="005047AA">
          <w:rPr>
            <w:noProof/>
            <w:webHidden/>
          </w:rPr>
        </w:r>
        <w:r w:rsidR="005047AA">
          <w:rPr>
            <w:noProof/>
            <w:webHidden/>
          </w:rPr>
          <w:fldChar w:fldCharType="separate"/>
        </w:r>
        <w:r w:rsidR="00245092">
          <w:rPr>
            <w:noProof/>
            <w:webHidden/>
          </w:rPr>
          <w:t>551</w:t>
        </w:r>
        <w:r w:rsidR="005047AA">
          <w:rPr>
            <w:noProof/>
            <w:webHidden/>
          </w:rPr>
          <w:fldChar w:fldCharType="end"/>
        </w:r>
      </w:hyperlink>
    </w:p>
    <w:p w14:paraId="437C2AFD" w14:textId="44824D94" w:rsidR="005047AA" w:rsidRDefault="00000000" w:rsidP="00E01EFD">
      <w:pPr>
        <w:pStyle w:val="TableofFigures"/>
        <w:rPr>
          <w:rFonts w:asciiTheme="minorHAnsi" w:eastAsiaTheme="minorEastAsia" w:hAnsiTheme="minorHAnsi" w:cstheme="minorBidi"/>
          <w:noProof/>
          <w:color w:val="auto"/>
          <w:sz w:val="22"/>
          <w:szCs w:val="22"/>
        </w:rPr>
      </w:pPr>
      <w:hyperlink w:anchor="_Toc127867910" w:history="1">
        <w:r w:rsidR="005047AA" w:rsidRPr="00FB3E0C">
          <w:rPr>
            <w:rStyle w:val="Hyperlink"/>
            <w:noProof/>
          </w:rPr>
          <w:t xml:space="preserve"> 4.8.2.5: Adsorption of ALR from simulated multicomponent effluent onto RHP1</w:t>
        </w:r>
        <w:r w:rsidR="00B04038">
          <w:rPr>
            <w:rStyle w:val="Hyperlink"/>
            <w:noProof/>
            <w:lang w:val="en-GB"/>
          </w:rPr>
          <w:t xml:space="preserve">       </w:t>
        </w:r>
        <w:r w:rsidR="005047AA">
          <w:rPr>
            <w:noProof/>
            <w:webHidden/>
          </w:rPr>
          <w:tab/>
        </w:r>
        <w:r w:rsidR="005047AA">
          <w:rPr>
            <w:noProof/>
            <w:webHidden/>
          </w:rPr>
          <w:fldChar w:fldCharType="begin"/>
        </w:r>
        <w:r w:rsidR="005047AA">
          <w:rPr>
            <w:noProof/>
            <w:webHidden/>
          </w:rPr>
          <w:instrText xml:space="preserve"> PAGEREF _Toc127867910 \h </w:instrText>
        </w:r>
        <w:r w:rsidR="005047AA">
          <w:rPr>
            <w:noProof/>
            <w:webHidden/>
          </w:rPr>
        </w:r>
        <w:r w:rsidR="005047AA">
          <w:rPr>
            <w:noProof/>
            <w:webHidden/>
          </w:rPr>
          <w:fldChar w:fldCharType="separate"/>
        </w:r>
        <w:r w:rsidR="00245092">
          <w:rPr>
            <w:noProof/>
            <w:webHidden/>
          </w:rPr>
          <w:t>552</w:t>
        </w:r>
        <w:r w:rsidR="005047AA">
          <w:rPr>
            <w:noProof/>
            <w:webHidden/>
          </w:rPr>
          <w:fldChar w:fldCharType="end"/>
        </w:r>
      </w:hyperlink>
    </w:p>
    <w:p w14:paraId="1980D47F" w14:textId="0D89F425" w:rsidR="009F2609" w:rsidRDefault="005047AA" w:rsidP="00E01EFD">
      <w:pPr>
        <w:pStyle w:val="TableofFigures"/>
        <w:rPr>
          <w:lang w:val="en-GB"/>
        </w:rPr>
      </w:pPr>
      <w:r>
        <w:rPr>
          <w:lang w:val="en-GB"/>
        </w:rPr>
        <w:fldChar w:fldCharType="end"/>
      </w:r>
    </w:p>
    <w:p w14:paraId="6DDF8B56" w14:textId="5169BAC2" w:rsidR="00882A86" w:rsidRDefault="00882A86" w:rsidP="00E01EFD">
      <w:pPr>
        <w:pStyle w:val="TableofFigures"/>
        <w:rPr>
          <w:lang w:val="en-GB"/>
        </w:rPr>
      </w:pPr>
    </w:p>
    <w:p w14:paraId="602E7373" w14:textId="710FEDD9" w:rsidR="00EC0B8E" w:rsidRDefault="00EC0B8E" w:rsidP="00CD42CD">
      <w:pPr>
        <w:spacing w:line="480" w:lineRule="auto"/>
        <w:rPr>
          <w:lang w:val="en-GB"/>
        </w:rPr>
      </w:pPr>
    </w:p>
    <w:p w14:paraId="0B248D54" w14:textId="144E8DC9" w:rsidR="00EC0B8E" w:rsidRDefault="00EC0B8E" w:rsidP="00CD42CD">
      <w:pPr>
        <w:spacing w:line="480" w:lineRule="auto"/>
        <w:rPr>
          <w:lang w:val="en-GB"/>
        </w:rPr>
      </w:pPr>
    </w:p>
    <w:p w14:paraId="24A20953" w14:textId="77777777" w:rsidR="00EC0B8E" w:rsidRPr="00EC0B8E" w:rsidRDefault="00EC0B8E" w:rsidP="00CD42CD">
      <w:pPr>
        <w:spacing w:line="480" w:lineRule="auto"/>
        <w:rPr>
          <w:lang w:val="en-GB"/>
        </w:rPr>
      </w:pPr>
    </w:p>
    <w:p w14:paraId="20C9662B" w14:textId="77777777" w:rsidR="00E1448F" w:rsidRDefault="00E1448F" w:rsidP="00E01EFD">
      <w:pPr>
        <w:pStyle w:val="TableofFigures"/>
        <w:rPr>
          <w:lang w:val="en-GB"/>
        </w:rPr>
      </w:pPr>
    </w:p>
    <w:p w14:paraId="5613BCA7" w14:textId="77777777" w:rsidR="00E1448F" w:rsidRDefault="00E1448F" w:rsidP="00E01EFD">
      <w:pPr>
        <w:pStyle w:val="TableofFigures"/>
        <w:rPr>
          <w:lang w:val="en-GB"/>
        </w:rPr>
      </w:pPr>
    </w:p>
    <w:p w14:paraId="01D4EFC2" w14:textId="77777777" w:rsidR="00E1448F" w:rsidRDefault="00E1448F" w:rsidP="00E01EFD">
      <w:pPr>
        <w:pStyle w:val="TableofFigures"/>
        <w:rPr>
          <w:lang w:val="en-GB"/>
        </w:rPr>
      </w:pPr>
    </w:p>
    <w:p w14:paraId="2E46CC1B" w14:textId="77777777" w:rsidR="00B82941" w:rsidRDefault="00B82941" w:rsidP="00E01EFD">
      <w:pPr>
        <w:pStyle w:val="TableofFigures"/>
        <w:rPr>
          <w:lang w:val="en-GB"/>
        </w:rPr>
      </w:pPr>
    </w:p>
    <w:p w14:paraId="3CDE587E" w14:textId="77777777" w:rsidR="00B82941" w:rsidRDefault="00B82941" w:rsidP="00E01EFD">
      <w:pPr>
        <w:pStyle w:val="TableofFigures"/>
        <w:rPr>
          <w:lang w:val="en-GB"/>
        </w:rPr>
      </w:pPr>
    </w:p>
    <w:p w14:paraId="41F042A0" w14:textId="77777777" w:rsidR="00B82941" w:rsidRDefault="00B82941" w:rsidP="00E01EFD">
      <w:pPr>
        <w:pStyle w:val="TableofFigures"/>
        <w:rPr>
          <w:lang w:val="en-GB"/>
        </w:rPr>
      </w:pPr>
    </w:p>
    <w:p w14:paraId="222BFCDD" w14:textId="77777777" w:rsidR="00B82941" w:rsidRDefault="00B82941" w:rsidP="00B04038">
      <w:pPr>
        <w:pStyle w:val="TableofFigures"/>
        <w:ind w:left="0"/>
        <w:rPr>
          <w:lang w:val="en-GB"/>
        </w:rPr>
      </w:pPr>
    </w:p>
    <w:p w14:paraId="1A75277D" w14:textId="77777777" w:rsidR="00B82941" w:rsidRDefault="00B82941" w:rsidP="00E01EFD">
      <w:pPr>
        <w:pStyle w:val="TableofFigures"/>
        <w:rPr>
          <w:lang w:val="en-GB"/>
        </w:rPr>
      </w:pPr>
    </w:p>
    <w:p w14:paraId="573F0967" w14:textId="0C9064BC" w:rsidR="008B0E5B" w:rsidRPr="00B04038" w:rsidRDefault="00412C3E" w:rsidP="00E01EFD">
      <w:pPr>
        <w:pStyle w:val="TableofFigures"/>
        <w:rPr>
          <w:b/>
          <w:bCs/>
          <w:lang w:val="en-GB"/>
        </w:rPr>
      </w:pPr>
      <w:r w:rsidRPr="00B04038">
        <w:rPr>
          <w:b/>
          <w:bCs/>
          <w:lang w:val="en-GB"/>
        </w:rPr>
        <w:lastRenderedPageBreak/>
        <w:t xml:space="preserve">LIST OF </w:t>
      </w:r>
      <w:r w:rsidR="008B0E5B" w:rsidRPr="00B04038">
        <w:rPr>
          <w:b/>
          <w:bCs/>
          <w:lang w:val="en-GB"/>
        </w:rPr>
        <w:t>TABLES</w:t>
      </w:r>
    </w:p>
    <w:p w14:paraId="206A0F66" w14:textId="228E07BF" w:rsidR="00E1448F" w:rsidRPr="00B04038" w:rsidRDefault="00E1448F" w:rsidP="00CD42CD">
      <w:pPr>
        <w:spacing w:line="480" w:lineRule="auto"/>
        <w:rPr>
          <w:b/>
          <w:bCs/>
          <w:lang w:val="en-GB"/>
        </w:rPr>
      </w:pPr>
      <w:r w:rsidRPr="00B04038">
        <w:rPr>
          <w:b/>
          <w:bCs/>
          <w:lang w:val="en-GB"/>
        </w:rPr>
        <w:t>Table</w:t>
      </w:r>
      <w:r w:rsidRPr="00B04038">
        <w:rPr>
          <w:b/>
          <w:bCs/>
          <w:lang w:val="en-GB"/>
        </w:rPr>
        <w:tab/>
      </w:r>
      <w:r w:rsidRPr="00B04038">
        <w:rPr>
          <w:b/>
          <w:bCs/>
          <w:lang w:val="en-GB"/>
        </w:rPr>
        <w:tab/>
      </w:r>
      <w:r w:rsidRPr="00B04038">
        <w:rPr>
          <w:b/>
          <w:bCs/>
          <w:lang w:val="en-GB"/>
        </w:rPr>
        <w:tab/>
      </w:r>
      <w:r w:rsidRPr="00B04038">
        <w:rPr>
          <w:b/>
          <w:bCs/>
          <w:lang w:val="en-GB"/>
        </w:rPr>
        <w:tab/>
      </w:r>
      <w:r w:rsidRPr="00B04038">
        <w:rPr>
          <w:b/>
          <w:bCs/>
          <w:lang w:val="en-GB"/>
        </w:rPr>
        <w:tab/>
      </w:r>
      <w:r w:rsidR="00F02E49" w:rsidRPr="00B04038">
        <w:rPr>
          <w:b/>
          <w:bCs/>
          <w:lang w:val="en-GB"/>
        </w:rPr>
        <w:t>Title</w:t>
      </w:r>
      <w:r w:rsidRPr="00B04038">
        <w:rPr>
          <w:b/>
          <w:bCs/>
          <w:lang w:val="en-GB"/>
        </w:rPr>
        <w:tab/>
      </w:r>
      <w:r w:rsidRPr="00B04038">
        <w:rPr>
          <w:b/>
          <w:bCs/>
          <w:lang w:val="en-GB"/>
        </w:rPr>
        <w:tab/>
      </w:r>
      <w:r w:rsidRPr="00B04038">
        <w:rPr>
          <w:b/>
          <w:bCs/>
          <w:lang w:val="en-GB"/>
        </w:rPr>
        <w:tab/>
      </w:r>
      <w:r w:rsidRPr="00B04038">
        <w:rPr>
          <w:b/>
          <w:bCs/>
          <w:lang w:val="en-GB"/>
        </w:rPr>
        <w:tab/>
        <w:t xml:space="preserve">           </w:t>
      </w:r>
      <w:r w:rsidRPr="00B04038">
        <w:rPr>
          <w:b/>
          <w:bCs/>
          <w:lang w:val="en-GB"/>
        </w:rPr>
        <w:tab/>
      </w:r>
      <w:r w:rsidR="00B82941" w:rsidRPr="00B04038">
        <w:rPr>
          <w:b/>
          <w:bCs/>
          <w:lang w:val="en-GB"/>
        </w:rPr>
        <w:t xml:space="preserve">        </w:t>
      </w:r>
      <w:r w:rsidRPr="00B04038">
        <w:rPr>
          <w:b/>
          <w:bCs/>
          <w:lang w:val="en-GB"/>
        </w:rPr>
        <w:t>xxix</w:t>
      </w:r>
    </w:p>
    <w:p w14:paraId="244B0188" w14:textId="5B3F6844" w:rsidR="00E1448F" w:rsidRDefault="008B0E5B" w:rsidP="00E01EFD">
      <w:pPr>
        <w:pStyle w:val="TableofFigures"/>
        <w:rPr>
          <w:rFonts w:asciiTheme="minorHAnsi" w:eastAsiaTheme="minorEastAsia" w:hAnsiTheme="minorHAnsi" w:cstheme="minorBidi"/>
          <w:noProof/>
          <w:color w:val="auto"/>
          <w:sz w:val="22"/>
          <w:szCs w:val="22"/>
        </w:rPr>
      </w:pPr>
      <w:r>
        <w:rPr>
          <w:b/>
          <w:sz w:val="28"/>
          <w:lang w:val="en-GB"/>
        </w:rPr>
        <w:fldChar w:fldCharType="begin"/>
      </w:r>
      <w:r>
        <w:rPr>
          <w:b/>
          <w:sz w:val="28"/>
          <w:lang w:val="en-GB"/>
        </w:rPr>
        <w:instrText xml:space="preserve"> TOC \h \z \t "List of Tables" \c </w:instrText>
      </w:r>
      <w:r>
        <w:rPr>
          <w:b/>
          <w:sz w:val="28"/>
          <w:lang w:val="en-GB"/>
        </w:rPr>
        <w:fldChar w:fldCharType="separate"/>
      </w:r>
      <w:hyperlink w:anchor="_Toc123057393" w:history="1">
        <w:r w:rsidR="00E1448F" w:rsidRPr="00873605">
          <w:rPr>
            <w:rStyle w:val="Hyperlink"/>
            <w:noProof/>
          </w:rPr>
          <w:t>2.1: Ad</w:t>
        </w:r>
        <w:r w:rsidR="005A05E3">
          <w:rPr>
            <w:rStyle w:val="Hyperlink"/>
            <w:noProof/>
          </w:rPr>
          <w:t>vant</w:t>
        </w:r>
        <w:r w:rsidR="00E1448F" w:rsidRPr="00873605">
          <w:rPr>
            <w:rStyle w:val="Hyperlink"/>
            <w:noProof/>
          </w:rPr>
          <w:t>ages and disad</w:t>
        </w:r>
        <w:r w:rsidR="005A05E3">
          <w:rPr>
            <w:rStyle w:val="Hyperlink"/>
            <w:noProof/>
          </w:rPr>
          <w:t>vant</w:t>
        </w:r>
        <w:r w:rsidR="00E1448F" w:rsidRPr="00873605">
          <w:rPr>
            <w:rStyle w:val="Hyperlink"/>
            <w:noProof/>
          </w:rPr>
          <w:t>ages of conventional water treatment methods</w:t>
        </w:r>
        <w:r w:rsidR="00B72BE7">
          <w:rPr>
            <w:noProof/>
            <w:webHidden/>
            <w:lang w:val="en-GB"/>
          </w:rPr>
          <w:t xml:space="preserve">           </w:t>
        </w:r>
        <w:r w:rsidR="0075541D">
          <w:rPr>
            <w:noProof/>
            <w:webHidden/>
            <w:lang w:val="en-GB"/>
          </w:rPr>
          <w:t xml:space="preserve">    </w:t>
        </w:r>
        <w:r w:rsidR="00E1448F">
          <w:rPr>
            <w:noProof/>
            <w:webHidden/>
          </w:rPr>
          <w:fldChar w:fldCharType="begin"/>
        </w:r>
        <w:r w:rsidR="00E1448F">
          <w:rPr>
            <w:noProof/>
            <w:webHidden/>
          </w:rPr>
          <w:instrText xml:space="preserve"> PAGEREF _Toc123057393 \h </w:instrText>
        </w:r>
        <w:r w:rsidR="00E1448F">
          <w:rPr>
            <w:noProof/>
            <w:webHidden/>
          </w:rPr>
        </w:r>
        <w:r w:rsidR="00E1448F">
          <w:rPr>
            <w:noProof/>
            <w:webHidden/>
          </w:rPr>
          <w:fldChar w:fldCharType="separate"/>
        </w:r>
        <w:r w:rsidR="00245092">
          <w:rPr>
            <w:noProof/>
            <w:webHidden/>
          </w:rPr>
          <w:t>12</w:t>
        </w:r>
        <w:r w:rsidR="00E1448F">
          <w:rPr>
            <w:noProof/>
            <w:webHidden/>
          </w:rPr>
          <w:fldChar w:fldCharType="end"/>
        </w:r>
      </w:hyperlink>
    </w:p>
    <w:p w14:paraId="0055340A" w14:textId="5BCBD07A" w:rsidR="00E1448F" w:rsidRDefault="00000000" w:rsidP="00E01EFD">
      <w:pPr>
        <w:pStyle w:val="TableofFigures"/>
        <w:rPr>
          <w:rFonts w:asciiTheme="minorHAnsi" w:eastAsiaTheme="minorEastAsia" w:hAnsiTheme="minorHAnsi" w:cstheme="minorBidi"/>
          <w:noProof/>
          <w:color w:val="auto"/>
          <w:sz w:val="22"/>
          <w:szCs w:val="22"/>
        </w:rPr>
      </w:pPr>
      <w:hyperlink w:anchor="_Toc123057395" w:history="1">
        <w:r w:rsidR="00E1448F" w:rsidRPr="00873605">
          <w:rPr>
            <w:rStyle w:val="Hyperlink"/>
            <w:noProof/>
          </w:rPr>
          <w:t>2.2: Some agricultural wastes employed in adsorption of pharmaceuticals and food dyes</w:t>
        </w:r>
        <w:r w:rsidR="00B82941">
          <w:rPr>
            <w:rStyle w:val="Hyperlink"/>
            <w:noProof/>
            <w:lang w:val="en-GB"/>
          </w:rPr>
          <w:t xml:space="preserve">       </w:t>
        </w:r>
        <w:r w:rsidR="0075541D">
          <w:rPr>
            <w:noProof/>
            <w:webHidden/>
            <w:lang w:val="en-GB"/>
          </w:rPr>
          <w:t xml:space="preserve">                         </w:t>
        </w:r>
        <w:r w:rsidR="00F02E49">
          <w:rPr>
            <w:noProof/>
            <w:webHidden/>
            <w:lang w:val="en-GB"/>
          </w:rPr>
          <w:t xml:space="preserve">                                                                                                                                          </w:t>
        </w:r>
        <w:r w:rsidR="0075541D">
          <w:rPr>
            <w:noProof/>
            <w:webHidden/>
            <w:lang w:val="en-GB"/>
          </w:rPr>
          <w:t xml:space="preserve">                                                        </w:t>
        </w:r>
      </w:hyperlink>
    </w:p>
    <w:p w14:paraId="5FBA1CF4" w14:textId="434C6BAF" w:rsidR="00E1448F" w:rsidRDefault="00000000" w:rsidP="00E01EFD">
      <w:pPr>
        <w:pStyle w:val="TableofFigures"/>
        <w:rPr>
          <w:rFonts w:asciiTheme="minorHAnsi" w:eastAsiaTheme="minorEastAsia" w:hAnsiTheme="minorHAnsi" w:cstheme="minorBidi"/>
          <w:noProof/>
          <w:color w:val="auto"/>
          <w:sz w:val="22"/>
          <w:szCs w:val="22"/>
        </w:rPr>
      </w:pPr>
      <w:hyperlink w:anchor="_Toc123057396" w:history="1">
        <w:r w:rsidR="00E1448F" w:rsidRPr="00873605">
          <w:rPr>
            <w:rStyle w:val="Hyperlink"/>
            <w:noProof/>
          </w:rPr>
          <w:t xml:space="preserve">2.3: Physiochemical properties of the pharmaceuticals used in this study </w:t>
        </w:r>
        <w:r w:rsidR="00B82941">
          <w:rPr>
            <w:rStyle w:val="Hyperlink"/>
            <w:noProof/>
            <w:lang w:val="en-GB"/>
          </w:rPr>
          <w:t xml:space="preserve">                </w:t>
        </w:r>
        <w:r w:rsidR="00B04038">
          <w:rPr>
            <w:rStyle w:val="Hyperlink"/>
            <w:noProof/>
            <w:lang w:val="en-GB"/>
          </w:rPr>
          <w:t xml:space="preserve">     28</w:t>
        </w:r>
        <w:r w:rsidR="00F02E49">
          <w:rPr>
            <w:noProof/>
            <w:webHidden/>
            <w:lang w:val="en-GB"/>
          </w:rPr>
          <w:t xml:space="preserve">     </w:t>
        </w:r>
        <w:r w:rsidR="00E1448F">
          <w:rPr>
            <w:noProof/>
            <w:webHidden/>
          </w:rPr>
          <w:fldChar w:fldCharType="begin"/>
        </w:r>
        <w:r w:rsidR="00E1448F">
          <w:rPr>
            <w:noProof/>
            <w:webHidden/>
          </w:rPr>
          <w:instrText xml:space="preserve"> PAGEREF _Toc123057396 \h </w:instrText>
        </w:r>
        <w:r w:rsidR="00E1448F">
          <w:rPr>
            <w:noProof/>
            <w:webHidden/>
          </w:rPr>
        </w:r>
        <w:r>
          <w:rPr>
            <w:noProof/>
            <w:webHidden/>
          </w:rPr>
          <w:fldChar w:fldCharType="separate"/>
        </w:r>
        <w:r w:rsidR="00E1448F">
          <w:rPr>
            <w:noProof/>
            <w:webHidden/>
          </w:rPr>
          <w:fldChar w:fldCharType="end"/>
        </w:r>
      </w:hyperlink>
    </w:p>
    <w:p w14:paraId="01F594C3" w14:textId="66718B58" w:rsidR="00E1448F" w:rsidRDefault="00000000" w:rsidP="00E01EFD">
      <w:pPr>
        <w:pStyle w:val="TableofFigures"/>
        <w:rPr>
          <w:rFonts w:asciiTheme="minorHAnsi" w:eastAsiaTheme="minorEastAsia" w:hAnsiTheme="minorHAnsi" w:cstheme="minorBidi"/>
          <w:noProof/>
          <w:color w:val="auto"/>
          <w:sz w:val="22"/>
          <w:szCs w:val="22"/>
        </w:rPr>
      </w:pPr>
      <w:hyperlink w:anchor="_Toc123057397" w:history="1">
        <w:r w:rsidR="00E1448F" w:rsidRPr="00873605">
          <w:rPr>
            <w:rStyle w:val="Hyperlink"/>
            <w:noProof/>
          </w:rPr>
          <w:t xml:space="preserve">2.4: Physiochemical properties of the pharmaceutical/food dyes used in this study </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397 \h </w:instrText>
        </w:r>
        <w:r w:rsidR="00E1448F">
          <w:rPr>
            <w:noProof/>
            <w:webHidden/>
          </w:rPr>
        </w:r>
        <w:r w:rsidR="00E1448F">
          <w:rPr>
            <w:noProof/>
            <w:webHidden/>
          </w:rPr>
          <w:fldChar w:fldCharType="separate"/>
        </w:r>
        <w:r w:rsidR="00245092">
          <w:rPr>
            <w:noProof/>
            <w:webHidden/>
          </w:rPr>
          <w:t>28</w:t>
        </w:r>
        <w:r w:rsidR="00E1448F">
          <w:rPr>
            <w:noProof/>
            <w:webHidden/>
          </w:rPr>
          <w:fldChar w:fldCharType="end"/>
        </w:r>
      </w:hyperlink>
    </w:p>
    <w:p w14:paraId="4558AFB7" w14:textId="495D37A1" w:rsidR="00E1448F" w:rsidRDefault="00000000" w:rsidP="00E01EFD">
      <w:pPr>
        <w:pStyle w:val="TableofFigures"/>
        <w:rPr>
          <w:rFonts w:asciiTheme="minorHAnsi" w:eastAsiaTheme="minorEastAsia" w:hAnsiTheme="minorHAnsi" w:cstheme="minorBidi"/>
          <w:noProof/>
          <w:color w:val="auto"/>
          <w:sz w:val="22"/>
          <w:szCs w:val="22"/>
        </w:rPr>
      </w:pPr>
      <w:hyperlink w:anchor="_Toc123057398" w:history="1">
        <w:r w:rsidR="00E1448F" w:rsidRPr="00873605">
          <w:rPr>
            <w:rStyle w:val="Hyperlink"/>
            <w:noProof/>
          </w:rPr>
          <w:t>3.1:  Adsorbent activating reagents</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398 \h </w:instrText>
        </w:r>
        <w:r w:rsidR="00E1448F">
          <w:rPr>
            <w:noProof/>
            <w:webHidden/>
          </w:rPr>
        </w:r>
        <w:r w:rsidR="00E1448F">
          <w:rPr>
            <w:noProof/>
            <w:webHidden/>
          </w:rPr>
          <w:fldChar w:fldCharType="separate"/>
        </w:r>
        <w:r w:rsidR="00245092">
          <w:rPr>
            <w:noProof/>
            <w:webHidden/>
          </w:rPr>
          <w:t>38</w:t>
        </w:r>
        <w:r w:rsidR="00E1448F">
          <w:rPr>
            <w:noProof/>
            <w:webHidden/>
          </w:rPr>
          <w:fldChar w:fldCharType="end"/>
        </w:r>
      </w:hyperlink>
    </w:p>
    <w:p w14:paraId="7659E622" w14:textId="1F06B068" w:rsidR="00E1448F" w:rsidRPr="00B04038" w:rsidRDefault="00000000" w:rsidP="00E01EFD">
      <w:pPr>
        <w:pStyle w:val="TableofFigures"/>
        <w:rPr>
          <w:rFonts w:asciiTheme="minorHAnsi" w:eastAsiaTheme="minorEastAsia" w:hAnsiTheme="minorHAnsi" w:cstheme="minorBidi"/>
          <w:noProof/>
          <w:color w:val="auto"/>
          <w:sz w:val="22"/>
          <w:szCs w:val="22"/>
          <w:lang w:val="en-GB"/>
        </w:rPr>
      </w:pPr>
      <w:hyperlink w:anchor="_Toc123057399" w:history="1">
        <w:r w:rsidR="00E1448F" w:rsidRPr="00873605">
          <w:rPr>
            <w:rStyle w:val="Hyperlink"/>
            <w:noProof/>
          </w:rPr>
          <w:t>3.1.4: The chemical composition of the synthetic pharmaceutical industry effluent</w:t>
        </w:r>
        <w:r w:rsidR="00B82941">
          <w:rPr>
            <w:rStyle w:val="Hyperlink"/>
            <w:noProof/>
            <w:lang w:val="en-GB"/>
          </w:rPr>
          <w:t xml:space="preserve">   </w:t>
        </w:r>
        <w:r w:rsidR="00E1448F">
          <w:rPr>
            <w:noProof/>
            <w:webHidden/>
          </w:rPr>
          <w:tab/>
        </w:r>
        <w:r w:rsidR="00F02E49">
          <w:rPr>
            <w:noProof/>
            <w:webHidden/>
            <w:lang w:val="en-GB"/>
          </w:rPr>
          <w:t xml:space="preserve"> </w:t>
        </w:r>
      </w:hyperlink>
      <w:r w:rsidR="00B04038">
        <w:rPr>
          <w:noProof/>
          <w:lang w:val="en-GB"/>
        </w:rPr>
        <w:t xml:space="preserve">   37</w:t>
      </w:r>
    </w:p>
    <w:p w14:paraId="71DE9159" w14:textId="042698F1" w:rsidR="00E1448F" w:rsidRDefault="00000000" w:rsidP="00E01EFD">
      <w:pPr>
        <w:pStyle w:val="TableofFigures"/>
        <w:rPr>
          <w:rFonts w:asciiTheme="minorHAnsi" w:eastAsiaTheme="minorEastAsia" w:hAnsiTheme="minorHAnsi" w:cstheme="minorBidi"/>
          <w:noProof/>
          <w:color w:val="auto"/>
          <w:sz w:val="22"/>
          <w:szCs w:val="22"/>
        </w:rPr>
      </w:pPr>
      <w:hyperlink w:anchor="_Toc123057400" w:history="1">
        <w:r w:rsidR="00E1448F" w:rsidRPr="00873605">
          <w:rPr>
            <w:rStyle w:val="Hyperlink"/>
            <w:noProof/>
          </w:rPr>
          <w:t>3.1.5: The chemical composition of the synthetic confectionary industry effluent</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400 \h </w:instrText>
        </w:r>
        <w:r w:rsidR="00E1448F">
          <w:rPr>
            <w:noProof/>
            <w:webHidden/>
          </w:rPr>
        </w:r>
        <w:r w:rsidR="00E1448F">
          <w:rPr>
            <w:noProof/>
            <w:webHidden/>
          </w:rPr>
          <w:fldChar w:fldCharType="separate"/>
        </w:r>
        <w:r w:rsidR="00B04038">
          <w:rPr>
            <w:noProof/>
            <w:webHidden/>
            <w:lang w:val="en-GB"/>
          </w:rPr>
          <w:t>61</w:t>
        </w:r>
        <w:r w:rsidR="00E1448F">
          <w:rPr>
            <w:noProof/>
            <w:webHidden/>
          </w:rPr>
          <w:fldChar w:fldCharType="end"/>
        </w:r>
      </w:hyperlink>
    </w:p>
    <w:p w14:paraId="027AEBDC" w14:textId="3ECD7669" w:rsidR="00E1448F" w:rsidRDefault="00000000" w:rsidP="00E01EFD">
      <w:pPr>
        <w:pStyle w:val="TableofFigures"/>
        <w:rPr>
          <w:rFonts w:asciiTheme="minorHAnsi" w:eastAsiaTheme="minorEastAsia" w:hAnsiTheme="minorHAnsi" w:cstheme="minorBidi"/>
          <w:noProof/>
          <w:color w:val="auto"/>
          <w:sz w:val="22"/>
          <w:szCs w:val="22"/>
        </w:rPr>
      </w:pPr>
      <w:hyperlink w:anchor="_Toc123057401" w:history="1">
        <w:r w:rsidR="00E1448F" w:rsidRPr="00873605">
          <w:rPr>
            <w:rStyle w:val="Hyperlink"/>
            <w:noProof/>
          </w:rPr>
          <w:t xml:space="preserve">3.1.6: Summary </w:t>
        </w:r>
        <w:r w:rsidR="00B04038">
          <w:rPr>
            <w:rStyle w:val="Hyperlink"/>
            <w:noProof/>
            <w:lang w:val="en-GB"/>
          </w:rPr>
          <w:t xml:space="preserve">of </w:t>
        </w:r>
        <w:r w:rsidR="00E1448F" w:rsidRPr="00873605">
          <w:rPr>
            <w:rStyle w:val="Hyperlink"/>
            <w:noProof/>
          </w:rPr>
          <w:t>datasets for the training, validation and testing</w:t>
        </w:r>
        <w:r w:rsidR="00B04038">
          <w:rPr>
            <w:rStyle w:val="Hyperlink"/>
            <w:noProof/>
            <w:lang w:val="en-GB"/>
          </w:rPr>
          <w:t xml:space="preserve"> of</w:t>
        </w:r>
        <w:r w:rsidR="00E1448F" w:rsidRPr="00873605">
          <w:rPr>
            <w:rStyle w:val="Hyperlink"/>
            <w:noProof/>
          </w:rPr>
          <w:t xml:space="preserve"> ANN model</w:t>
        </w:r>
        <w:r w:rsidR="00B04038">
          <w:rPr>
            <w:rStyle w:val="Hyperlink"/>
            <w:noProof/>
            <w:lang w:val="en-GB"/>
          </w:rPr>
          <w:t xml:space="preserve">        61</w:t>
        </w:r>
        <w:r w:rsidR="00B82941">
          <w:rPr>
            <w:rStyle w:val="Hyperlink"/>
            <w:noProof/>
            <w:lang w:val="en-GB"/>
          </w:rPr>
          <w:t xml:space="preserve">                                                                                                    </w:t>
        </w:r>
      </w:hyperlink>
    </w:p>
    <w:p w14:paraId="40B71962" w14:textId="5CD5D009" w:rsidR="00E1448F" w:rsidRDefault="00000000" w:rsidP="00E01EFD">
      <w:pPr>
        <w:pStyle w:val="TableofFigures"/>
        <w:rPr>
          <w:rFonts w:asciiTheme="minorHAnsi" w:eastAsiaTheme="minorEastAsia" w:hAnsiTheme="minorHAnsi" w:cstheme="minorBidi"/>
          <w:noProof/>
          <w:color w:val="auto"/>
          <w:sz w:val="22"/>
          <w:szCs w:val="22"/>
        </w:rPr>
      </w:pPr>
      <w:hyperlink w:anchor="_Toc123057402" w:history="1">
        <w:r w:rsidR="00E1448F" w:rsidRPr="00873605">
          <w:rPr>
            <w:rStyle w:val="Hyperlink"/>
            <w:noProof/>
          </w:rPr>
          <w:t>4.1.1.1: Physicochemical properties of BSP, BSP1, BSP2 and BSP3</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402 \h </w:instrText>
        </w:r>
        <w:r w:rsidR="00E1448F">
          <w:rPr>
            <w:noProof/>
            <w:webHidden/>
          </w:rPr>
        </w:r>
        <w:r w:rsidR="00E1448F">
          <w:rPr>
            <w:noProof/>
            <w:webHidden/>
          </w:rPr>
          <w:fldChar w:fldCharType="separate"/>
        </w:r>
        <w:r w:rsidR="00245092">
          <w:rPr>
            <w:noProof/>
            <w:webHidden/>
          </w:rPr>
          <w:t>63</w:t>
        </w:r>
        <w:r w:rsidR="00E1448F">
          <w:rPr>
            <w:noProof/>
            <w:webHidden/>
          </w:rPr>
          <w:fldChar w:fldCharType="end"/>
        </w:r>
      </w:hyperlink>
    </w:p>
    <w:p w14:paraId="4B55A2DD" w14:textId="79FF520C" w:rsidR="00E1448F" w:rsidRDefault="00000000" w:rsidP="00E01EFD">
      <w:pPr>
        <w:pStyle w:val="TableofFigures"/>
        <w:rPr>
          <w:rFonts w:asciiTheme="minorHAnsi" w:eastAsiaTheme="minorEastAsia" w:hAnsiTheme="minorHAnsi" w:cstheme="minorBidi"/>
          <w:noProof/>
          <w:color w:val="auto"/>
          <w:sz w:val="22"/>
          <w:szCs w:val="22"/>
        </w:rPr>
      </w:pPr>
      <w:hyperlink w:anchor="_Toc123057403" w:history="1">
        <w:r w:rsidR="00E1448F" w:rsidRPr="00873605">
          <w:rPr>
            <w:rStyle w:val="Hyperlink"/>
            <w:noProof/>
          </w:rPr>
          <w:t>4.1.1.2: Physicochemical properties of DRP, DRP1, DRP2 and DRP3</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403 \h </w:instrText>
        </w:r>
        <w:r w:rsidR="00E1448F">
          <w:rPr>
            <w:noProof/>
            <w:webHidden/>
          </w:rPr>
        </w:r>
        <w:r w:rsidR="00E1448F">
          <w:rPr>
            <w:noProof/>
            <w:webHidden/>
          </w:rPr>
          <w:fldChar w:fldCharType="separate"/>
        </w:r>
        <w:r w:rsidR="00245092">
          <w:rPr>
            <w:noProof/>
            <w:webHidden/>
          </w:rPr>
          <w:t>65</w:t>
        </w:r>
        <w:r w:rsidR="00E1448F">
          <w:rPr>
            <w:noProof/>
            <w:webHidden/>
          </w:rPr>
          <w:fldChar w:fldCharType="end"/>
        </w:r>
      </w:hyperlink>
    </w:p>
    <w:p w14:paraId="2F55D619" w14:textId="16FA3903" w:rsidR="00E1448F" w:rsidRDefault="00000000" w:rsidP="00E01EFD">
      <w:pPr>
        <w:pStyle w:val="TableofFigures"/>
        <w:rPr>
          <w:rFonts w:asciiTheme="minorHAnsi" w:eastAsiaTheme="minorEastAsia" w:hAnsiTheme="minorHAnsi" w:cstheme="minorBidi"/>
          <w:noProof/>
          <w:color w:val="auto"/>
          <w:sz w:val="22"/>
          <w:szCs w:val="22"/>
        </w:rPr>
      </w:pPr>
      <w:hyperlink w:anchor="_Toc123057404" w:history="1">
        <w:r w:rsidR="00E1448F" w:rsidRPr="00873605">
          <w:rPr>
            <w:rStyle w:val="Hyperlink"/>
            <w:noProof/>
          </w:rPr>
          <w:t>4.1.1.3: Physicochemical properties of EGB, EGB1, EGB2 and EGB3</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404 \h </w:instrText>
        </w:r>
        <w:r w:rsidR="00E1448F">
          <w:rPr>
            <w:noProof/>
            <w:webHidden/>
          </w:rPr>
        </w:r>
        <w:r w:rsidR="00E1448F">
          <w:rPr>
            <w:noProof/>
            <w:webHidden/>
          </w:rPr>
          <w:fldChar w:fldCharType="separate"/>
        </w:r>
        <w:r w:rsidR="00245092">
          <w:rPr>
            <w:noProof/>
            <w:webHidden/>
          </w:rPr>
          <w:t>67</w:t>
        </w:r>
        <w:r w:rsidR="00E1448F">
          <w:rPr>
            <w:noProof/>
            <w:webHidden/>
          </w:rPr>
          <w:fldChar w:fldCharType="end"/>
        </w:r>
      </w:hyperlink>
    </w:p>
    <w:p w14:paraId="0B034072" w14:textId="33635575" w:rsidR="00E1448F" w:rsidRDefault="00000000" w:rsidP="00E01EFD">
      <w:pPr>
        <w:pStyle w:val="TableofFigures"/>
        <w:rPr>
          <w:rFonts w:asciiTheme="minorHAnsi" w:eastAsiaTheme="minorEastAsia" w:hAnsiTheme="minorHAnsi" w:cstheme="minorBidi"/>
          <w:noProof/>
          <w:color w:val="auto"/>
          <w:sz w:val="22"/>
          <w:szCs w:val="22"/>
        </w:rPr>
      </w:pPr>
      <w:hyperlink w:anchor="_Toc123057405" w:history="1">
        <w:r w:rsidR="00E1448F" w:rsidRPr="00873605">
          <w:rPr>
            <w:rStyle w:val="Hyperlink"/>
            <w:noProof/>
          </w:rPr>
          <w:t>4.1.1.4: Physicochemical properties of HSP, HSP1, HSP2 and HSP3</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405 \h </w:instrText>
        </w:r>
        <w:r w:rsidR="00E1448F">
          <w:rPr>
            <w:noProof/>
            <w:webHidden/>
          </w:rPr>
        </w:r>
        <w:r w:rsidR="00E1448F">
          <w:rPr>
            <w:noProof/>
            <w:webHidden/>
          </w:rPr>
          <w:fldChar w:fldCharType="separate"/>
        </w:r>
        <w:r w:rsidR="00245092">
          <w:rPr>
            <w:noProof/>
            <w:webHidden/>
          </w:rPr>
          <w:t>69</w:t>
        </w:r>
        <w:r w:rsidR="00E1448F">
          <w:rPr>
            <w:noProof/>
            <w:webHidden/>
          </w:rPr>
          <w:fldChar w:fldCharType="end"/>
        </w:r>
      </w:hyperlink>
    </w:p>
    <w:p w14:paraId="16CC1435" w14:textId="0EA298D9" w:rsidR="00E1448F" w:rsidRDefault="00000000" w:rsidP="00E01EFD">
      <w:pPr>
        <w:pStyle w:val="TableofFigures"/>
        <w:rPr>
          <w:rFonts w:asciiTheme="minorHAnsi" w:eastAsiaTheme="minorEastAsia" w:hAnsiTheme="minorHAnsi" w:cstheme="minorBidi"/>
          <w:noProof/>
          <w:color w:val="auto"/>
          <w:sz w:val="22"/>
          <w:szCs w:val="22"/>
        </w:rPr>
      </w:pPr>
      <w:hyperlink w:anchor="_Toc123057406" w:history="1">
        <w:r w:rsidR="00E1448F" w:rsidRPr="00873605">
          <w:rPr>
            <w:rStyle w:val="Hyperlink"/>
            <w:noProof/>
          </w:rPr>
          <w:t>4.1.1.5: Physicochemical properties of RHP, RHP1, RHP2 and RHP3</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406 \h </w:instrText>
        </w:r>
        <w:r w:rsidR="00E1448F">
          <w:rPr>
            <w:noProof/>
            <w:webHidden/>
          </w:rPr>
        </w:r>
        <w:r w:rsidR="00E1448F">
          <w:rPr>
            <w:noProof/>
            <w:webHidden/>
          </w:rPr>
          <w:fldChar w:fldCharType="separate"/>
        </w:r>
        <w:r w:rsidR="00245092">
          <w:rPr>
            <w:noProof/>
            <w:webHidden/>
          </w:rPr>
          <w:t>71</w:t>
        </w:r>
        <w:r w:rsidR="00E1448F">
          <w:rPr>
            <w:noProof/>
            <w:webHidden/>
          </w:rPr>
          <w:fldChar w:fldCharType="end"/>
        </w:r>
      </w:hyperlink>
    </w:p>
    <w:p w14:paraId="2E2FF0F9" w14:textId="1F3349D5" w:rsidR="00E1448F" w:rsidRDefault="00000000" w:rsidP="00E01EFD">
      <w:pPr>
        <w:pStyle w:val="TableofFigures"/>
        <w:rPr>
          <w:rFonts w:asciiTheme="minorHAnsi" w:eastAsiaTheme="minorEastAsia" w:hAnsiTheme="minorHAnsi" w:cstheme="minorBidi"/>
          <w:noProof/>
          <w:color w:val="auto"/>
          <w:sz w:val="22"/>
          <w:szCs w:val="22"/>
        </w:rPr>
      </w:pPr>
      <w:hyperlink w:anchor="_Toc123057407" w:history="1">
        <w:r w:rsidR="00E1448F" w:rsidRPr="00873605">
          <w:rPr>
            <w:rStyle w:val="Hyperlink"/>
            <w:noProof/>
          </w:rPr>
          <w:t>4.2.2.1: Parameters of adsorption isother</w:t>
        </w:r>
        <w:r w:rsidR="00B82941">
          <w:rPr>
            <w:rStyle w:val="Hyperlink"/>
            <w:noProof/>
            <w:lang w:val="en-GB"/>
          </w:rPr>
          <w:t>m</w:t>
        </w:r>
        <w:r w:rsidR="00E1448F" w:rsidRPr="00873605">
          <w:rPr>
            <w:rStyle w:val="Hyperlink"/>
            <w:noProof/>
          </w:rPr>
          <w:t>s for the uptake of CQP onto BSP1</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407 \h </w:instrText>
        </w:r>
        <w:r w:rsidR="00E1448F">
          <w:rPr>
            <w:noProof/>
            <w:webHidden/>
          </w:rPr>
        </w:r>
        <w:r w:rsidR="00E1448F">
          <w:rPr>
            <w:noProof/>
            <w:webHidden/>
          </w:rPr>
          <w:fldChar w:fldCharType="separate"/>
        </w:r>
        <w:r w:rsidR="00245092">
          <w:rPr>
            <w:noProof/>
            <w:webHidden/>
          </w:rPr>
          <w:t>91</w:t>
        </w:r>
        <w:r w:rsidR="00E1448F">
          <w:rPr>
            <w:noProof/>
            <w:webHidden/>
          </w:rPr>
          <w:fldChar w:fldCharType="end"/>
        </w:r>
      </w:hyperlink>
    </w:p>
    <w:p w14:paraId="003C5162" w14:textId="6FD1D9C4" w:rsidR="00E1448F" w:rsidRDefault="00000000" w:rsidP="00E01EFD">
      <w:pPr>
        <w:pStyle w:val="TableofFigures"/>
        <w:rPr>
          <w:rFonts w:asciiTheme="minorHAnsi" w:eastAsiaTheme="minorEastAsia" w:hAnsiTheme="minorHAnsi" w:cstheme="minorBidi"/>
          <w:noProof/>
          <w:color w:val="auto"/>
          <w:sz w:val="22"/>
          <w:szCs w:val="22"/>
        </w:rPr>
      </w:pPr>
      <w:hyperlink w:anchor="_Toc123057408" w:history="1">
        <w:r w:rsidR="00E1448F" w:rsidRPr="00873605">
          <w:rPr>
            <w:rStyle w:val="Hyperlink"/>
            <w:noProof/>
          </w:rPr>
          <w:t>4.2.2.2: Comparison of the investigated kinetic model parameters for the uptake of CQP onto BSP1</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408 \h </w:instrText>
        </w:r>
        <w:r w:rsidR="00E1448F">
          <w:rPr>
            <w:noProof/>
            <w:webHidden/>
          </w:rPr>
        </w:r>
        <w:r w:rsidR="00E1448F">
          <w:rPr>
            <w:noProof/>
            <w:webHidden/>
          </w:rPr>
          <w:fldChar w:fldCharType="separate"/>
        </w:r>
        <w:r w:rsidR="00245092">
          <w:rPr>
            <w:noProof/>
            <w:webHidden/>
          </w:rPr>
          <w:t>95</w:t>
        </w:r>
        <w:r w:rsidR="00E1448F">
          <w:rPr>
            <w:noProof/>
            <w:webHidden/>
          </w:rPr>
          <w:fldChar w:fldCharType="end"/>
        </w:r>
      </w:hyperlink>
    </w:p>
    <w:p w14:paraId="250AD6AC" w14:textId="63B8A9C5" w:rsidR="00E1448F" w:rsidRDefault="00000000" w:rsidP="00E01EFD">
      <w:pPr>
        <w:pStyle w:val="TableofFigures"/>
        <w:rPr>
          <w:rFonts w:asciiTheme="minorHAnsi" w:eastAsiaTheme="minorEastAsia" w:hAnsiTheme="minorHAnsi" w:cstheme="minorBidi"/>
          <w:noProof/>
          <w:color w:val="auto"/>
          <w:sz w:val="22"/>
          <w:szCs w:val="22"/>
        </w:rPr>
      </w:pPr>
      <w:hyperlink w:anchor="_Toc123057409" w:history="1">
        <w:r w:rsidR="00E1448F" w:rsidRPr="00873605">
          <w:rPr>
            <w:rStyle w:val="Hyperlink"/>
            <w:noProof/>
          </w:rPr>
          <w:t>4.2.2.3: Thermodynamic parameters for the uptake of CQP onto BSP1</w:t>
        </w:r>
        <w:r w:rsidR="00B82941">
          <w:rPr>
            <w:rStyle w:val="Hyperlink"/>
            <w:noProof/>
            <w:lang w:val="en-GB"/>
          </w:rPr>
          <w:t xml:space="preserve">                     </w:t>
        </w:r>
        <w:r w:rsidR="00E1448F">
          <w:rPr>
            <w:noProof/>
            <w:webHidden/>
          </w:rPr>
          <w:tab/>
        </w:r>
        <w:r w:rsidR="00F02E49">
          <w:rPr>
            <w:noProof/>
            <w:webHidden/>
            <w:lang w:val="en-GB"/>
          </w:rPr>
          <w:t xml:space="preserve">     </w:t>
        </w:r>
        <w:r w:rsidR="00E1448F">
          <w:rPr>
            <w:noProof/>
            <w:webHidden/>
          </w:rPr>
          <w:fldChar w:fldCharType="begin"/>
        </w:r>
        <w:r w:rsidR="00E1448F">
          <w:rPr>
            <w:noProof/>
            <w:webHidden/>
          </w:rPr>
          <w:instrText xml:space="preserve"> PAGEREF _Toc123057409 \h </w:instrText>
        </w:r>
        <w:r w:rsidR="00E1448F">
          <w:rPr>
            <w:noProof/>
            <w:webHidden/>
          </w:rPr>
        </w:r>
        <w:r w:rsidR="00E1448F">
          <w:rPr>
            <w:noProof/>
            <w:webHidden/>
          </w:rPr>
          <w:fldChar w:fldCharType="separate"/>
        </w:r>
        <w:r w:rsidR="00245092">
          <w:rPr>
            <w:noProof/>
            <w:webHidden/>
          </w:rPr>
          <w:t>97</w:t>
        </w:r>
        <w:r w:rsidR="00E1448F">
          <w:rPr>
            <w:noProof/>
            <w:webHidden/>
          </w:rPr>
          <w:fldChar w:fldCharType="end"/>
        </w:r>
      </w:hyperlink>
    </w:p>
    <w:p w14:paraId="2BDA558F" w14:textId="7EC39444" w:rsidR="00E1448F" w:rsidRDefault="00000000" w:rsidP="00E01EFD">
      <w:pPr>
        <w:pStyle w:val="TableofFigures"/>
        <w:rPr>
          <w:rFonts w:asciiTheme="minorHAnsi" w:eastAsiaTheme="minorEastAsia" w:hAnsiTheme="minorHAnsi" w:cstheme="minorBidi"/>
          <w:noProof/>
          <w:color w:val="auto"/>
          <w:sz w:val="22"/>
          <w:szCs w:val="22"/>
        </w:rPr>
      </w:pPr>
      <w:hyperlink w:anchor="_Toc123057410" w:history="1">
        <w:r w:rsidR="00E1448F" w:rsidRPr="00873605">
          <w:rPr>
            <w:rStyle w:val="Hyperlink"/>
            <w:noProof/>
          </w:rPr>
          <w:t>4.2.2.4: Comparison of the FTIR spectra of BSP1 before and after adsorption of CQP</w:t>
        </w:r>
        <w:r w:rsidR="00B82941">
          <w:rPr>
            <w:rStyle w:val="Hyperlink"/>
            <w:noProof/>
            <w:lang w:val="en-GB"/>
          </w:rPr>
          <w:t xml:space="preserve">                        </w:t>
        </w:r>
        <w:r w:rsidR="00E1448F">
          <w:rPr>
            <w:noProof/>
            <w:webHidden/>
          </w:rPr>
          <w:tab/>
        </w:r>
        <w:r w:rsidR="00B82941">
          <w:rPr>
            <w:noProof/>
            <w:webHidden/>
            <w:lang w:val="en-GB"/>
          </w:rPr>
          <w:t xml:space="preserve">        </w:t>
        </w:r>
        <w:r w:rsidR="00F02E49">
          <w:rPr>
            <w:noProof/>
            <w:webHidden/>
            <w:lang w:val="en-GB"/>
          </w:rPr>
          <w:t xml:space="preserve">    </w:t>
        </w:r>
        <w:r w:rsidR="00B82941">
          <w:rPr>
            <w:noProof/>
            <w:webHidden/>
            <w:lang w:val="en-GB"/>
          </w:rPr>
          <w:t xml:space="preserve">                                                                                                                              </w:t>
        </w:r>
        <w:r w:rsidR="00E1448F">
          <w:rPr>
            <w:noProof/>
            <w:webHidden/>
          </w:rPr>
          <w:fldChar w:fldCharType="begin"/>
        </w:r>
        <w:r w:rsidR="00E1448F">
          <w:rPr>
            <w:noProof/>
            <w:webHidden/>
          </w:rPr>
          <w:instrText xml:space="preserve"> PAGEREF _Toc123057410 \h </w:instrText>
        </w:r>
        <w:r w:rsidR="00E1448F">
          <w:rPr>
            <w:noProof/>
            <w:webHidden/>
          </w:rPr>
        </w:r>
        <w:r w:rsidR="00E1448F">
          <w:rPr>
            <w:noProof/>
            <w:webHidden/>
          </w:rPr>
          <w:fldChar w:fldCharType="separate"/>
        </w:r>
        <w:r w:rsidR="00245092">
          <w:rPr>
            <w:noProof/>
            <w:webHidden/>
          </w:rPr>
          <w:t>99</w:t>
        </w:r>
        <w:r w:rsidR="00E1448F">
          <w:rPr>
            <w:noProof/>
            <w:webHidden/>
          </w:rPr>
          <w:fldChar w:fldCharType="end"/>
        </w:r>
      </w:hyperlink>
    </w:p>
    <w:p w14:paraId="72112557" w14:textId="52824122" w:rsidR="00E1448F" w:rsidRDefault="00000000" w:rsidP="00E01EFD">
      <w:pPr>
        <w:pStyle w:val="TableofFigures"/>
        <w:rPr>
          <w:rFonts w:asciiTheme="minorHAnsi" w:eastAsiaTheme="minorEastAsia" w:hAnsiTheme="minorHAnsi" w:cstheme="minorBidi"/>
          <w:noProof/>
          <w:color w:val="auto"/>
          <w:sz w:val="22"/>
          <w:szCs w:val="22"/>
        </w:rPr>
      </w:pPr>
      <w:hyperlink w:anchor="_Toc123057411" w:history="1">
        <w:r w:rsidR="00E1448F" w:rsidRPr="00873605">
          <w:rPr>
            <w:rStyle w:val="Hyperlink"/>
            <w:noProof/>
          </w:rPr>
          <w:t>4.2.2.5: Statistical metrics for selecti</w:t>
        </w:r>
        <w:r w:rsidR="00B04038">
          <w:rPr>
            <w:rStyle w:val="Hyperlink"/>
            <w:noProof/>
            <w:lang w:val="en-GB"/>
          </w:rPr>
          <w:t>ng</w:t>
        </w:r>
        <w:r w:rsidR="00E1448F" w:rsidRPr="00873605">
          <w:rPr>
            <w:rStyle w:val="Hyperlink"/>
            <w:noProof/>
          </w:rPr>
          <w:t xml:space="preserve"> hidden neurons for</w:t>
        </w:r>
        <w:r w:rsidR="00B04038">
          <w:rPr>
            <w:rStyle w:val="Hyperlink"/>
            <w:noProof/>
            <w:lang w:val="en-GB"/>
          </w:rPr>
          <w:t xml:space="preserve"> </w:t>
        </w:r>
        <w:r w:rsidR="00E1448F" w:rsidRPr="00873605">
          <w:rPr>
            <w:rStyle w:val="Hyperlink"/>
            <w:noProof/>
          </w:rPr>
          <w:t>BSP1’s removal efficiency</w:t>
        </w:r>
        <w:r w:rsidR="00B04038">
          <w:rPr>
            <w:rStyle w:val="Hyperlink"/>
            <w:noProof/>
            <w:lang w:val="en-GB"/>
          </w:rPr>
          <w:t>100</w:t>
        </w:r>
        <w:r w:rsidR="00B82941">
          <w:rPr>
            <w:rStyle w:val="Hyperlink"/>
            <w:noProof/>
            <w:lang w:val="en-GB"/>
          </w:rPr>
          <w:t xml:space="preserve">                                                                                                    </w:t>
        </w:r>
      </w:hyperlink>
    </w:p>
    <w:p w14:paraId="16D26502" w14:textId="26B859F0" w:rsidR="00E1448F" w:rsidRDefault="00000000" w:rsidP="00E01EFD">
      <w:pPr>
        <w:pStyle w:val="TableofFigures"/>
        <w:rPr>
          <w:rFonts w:asciiTheme="minorHAnsi" w:eastAsiaTheme="minorEastAsia" w:hAnsiTheme="minorHAnsi" w:cstheme="minorBidi"/>
          <w:noProof/>
          <w:color w:val="auto"/>
          <w:sz w:val="22"/>
          <w:szCs w:val="22"/>
        </w:rPr>
      </w:pPr>
      <w:hyperlink w:anchor="_Toc123057412" w:history="1">
        <w:r w:rsidR="00E1448F" w:rsidRPr="00873605">
          <w:rPr>
            <w:rStyle w:val="Hyperlink"/>
            <w:noProof/>
          </w:rPr>
          <w:t>4.2.2.6: Comparison of different activation functions for the prediction of adsorption efficiency</w:t>
        </w:r>
        <w:r w:rsidR="00B82941">
          <w:rPr>
            <w:rStyle w:val="Hyperlink"/>
            <w:noProof/>
            <w:lang w:val="en-GB"/>
          </w:rPr>
          <w:t xml:space="preserve">                                                                                                                    </w:t>
        </w:r>
        <w:r w:rsidR="00E1448F">
          <w:rPr>
            <w:noProof/>
            <w:webHidden/>
          </w:rPr>
          <w:tab/>
        </w:r>
        <w:r w:rsidR="00DC3292">
          <w:rPr>
            <w:noProof/>
            <w:webHidden/>
            <w:lang w:val="en-GB"/>
          </w:rPr>
          <w:t xml:space="preserve">    </w:t>
        </w:r>
        <w:r w:rsidR="00E1448F">
          <w:rPr>
            <w:noProof/>
            <w:webHidden/>
          </w:rPr>
          <w:fldChar w:fldCharType="begin"/>
        </w:r>
        <w:r w:rsidR="00E1448F">
          <w:rPr>
            <w:noProof/>
            <w:webHidden/>
          </w:rPr>
          <w:instrText xml:space="preserve"> PAGEREF _Toc123057412 \h </w:instrText>
        </w:r>
        <w:r w:rsidR="00E1448F">
          <w:rPr>
            <w:noProof/>
            <w:webHidden/>
          </w:rPr>
        </w:r>
        <w:r w:rsidR="00E1448F">
          <w:rPr>
            <w:noProof/>
            <w:webHidden/>
          </w:rPr>
          <w:fldChar w:fldCharType="separate"/>
        </w:r>
        <w:r w:rsidR="00245092">
          <w:rPr>
            <w:noProof/>
            <w:webHidden/>
          </w:rPr>
          <w:t>101</w:t>
        </w:r>
        <w:r w:rsidR="00E1448F">
          <w:rPr>
            <w:noProof/>
            <w:webHidden/>
          </w:rPr>
          <w:fldChar w:fldCharType="end"/>
        </w:r>
      </w:hyperlink>
    </w:p>
    <w:p w14:paraId="2079AE82" w14:textId="22230DA4" w:rsidR="00E1448F" w:rsidRDefault="00000000" w:rsidP="00E01EFD">
      <w:pPr>
        <w:pStyle w:val="TableofFigures"/>
        <w:rPr>
          <w:rFonts w:asciiTheme="minorHAnsi" w:eastAsiaTheme="minorEastAsia" w:hAnsiTheme="minorHAnsi" w:cstheme="minorBidi"/>
          <w:noProof/>
          <w:color w:val="auto"/>
          <w:sz w:val="22"/>
          <w:szCs w:val="22"/>
        </w:rPr>
      </w:pPr>
      <w:hyperlink w:anchor="_Toc123057413" w:history="1">
        <w:r w:rsidR="00E1448F" w:rsidRPr="00873605">
          <w:rPr>
            <w:rStyle w:val="Hyperlink"/>
            <w:noProof/>
          </w:rPr>
          <w:t>4.2.3.1: Parameters of adsorption isotherm models for the uptake of CQP onto DRP1</w:t>
        </w:r>
        <w:r w:rsidR="00F02E49">
          <w:rPr>
            <w:rStyle w:val="Hyperlink"/>
            <w:noProof/>
            <w:lang w:val="en-GB"/>
          </w:rPr>
          <w:t xml:space="preserve">              </w:t>
        </w:r>
        <w:r w:rsidR="00E1448F">
          <w:rPr>
            <w:noProof/>
            <w:webHidden/>
          </w:rPr>
          <w:tab/>
        </w:r>
        <w:r w:rsidR="00F02E49">
          <w:rPr>
            <w:noProof/>
            <w:webHidden/>
            <w:lang w:val="en-GB"/>
          </w:rPr>
          <w:t xml:space="preserve">          </w:t>
        </w:r>
        <w:r w:rsidR="00EE4696">
          <w:rPr>
            <w:noProof/>
            <w:webHidden/>
            <w:lang w:val="en-GB"/>
          </w:rPr>
          <w:t xml:space="preserve">    </w:t>
        </w:r>
        <w:r w:rsidR="00F02E49">
          <w:rPr>
            <w:noProof/>
            <w:webHidden/>
            <w:lang w:val="en-GB"/>
          </w:rPr>
          <w:t xml:space="preserve">                                                                                                                          </w:t>
        </w:r>
        <w:r w:rsidR="00E1448F">
          <w:rPr>
            <w:noProof/>
            <w:webHidden/>
          </w:rPr>
          <w:fldChar w:fldCharType="begin"/>
        </w:r>
        <w:r w:rsidR="00E1448F">
          <w:rPr>
            <w:noProof/>
            <w:webHidden/>
          </w:rPr>
          <w:instrText xml:space="preserve"> PAGEREF _Toc123057413 \h </w:instrText>
        </w:r>
        <w:r w:rsidR="00E1448F">
          <w:rPr>
            <w:noProof/>
            <w:webHidden/>
          </w:rPr>
        </w:r>
        <w:r w:rsidR="00E1448F">
          <w:rPr>
            <w:noProof/>
            <w:webHidden/>
          </w:rPr>
          <w:fldChar w:fldCharType="separate"/>
        </w:r>
        <w:r w:rsidR="00245092">
          <w:rPr>
            <w:noProof/>
            <w:webHidden/>
          </w:rPr>
          <w:t>109</w:t>
        </w:r>
        <w:r w:rsidR="00E1448F">
          <w:rPr>
            <w:noProof/>
            <w:webHidden/>
          </w:rPr>
          <w:fldChar w:fldCharType="end"/>
        </w:r>
      </w:hyperlink>
    </w:p>
    <w:p w14:paraId="77286E37" w14:textId="623BFF81" w:rsidR="00E1448F" w:rsidRDefault="00000000" w:rsidP="00E01EFD">
      <w:pPr>
        <w:pStyle w:val="TableofFigures"/>
        <w:rPr>
          <w:rFonts w:asciiTheme="minorHAnsi" w:eastAsiaTheme="minorEastAsia" w:hAnsiTheme="minorHAnsi" w:cstheme="minorBidi"/>
          <w:noProof/>
          <w:color w:val="auto"/>
          <w:sz w:val="22"/>
          <w:szCs w:val="22"/>
        </w:rPr>
      </w:pPr>
      <w:hyperlink w:anchor="_Toc123057414" w:history="1">
        <w:r w:rsidR="00E1448F" w:rsidRPr="00873605">
          <w:rPr>
            <w:rStyle w:val="Hyperlink"/>
            <w:noProof/>
          </w:rPr>
          <w:t>4.2.3.2: Comparison of the investigated kinetic model parameters for the uptake of CQP onto DRP1</w:t>
        </w:r>
        <w:r w:rsidR="00E1448F">
          <w:rPr>
            <w:noProof/>
            <w:webHidden/>
          </w:rPr>
          <w:tab/>
        </w:r>
        <w:r w:rsidR="00F02E49">
          <w:rPr>
            <w:noProof/>
            <w:webHidden/>
            <w:lang w:val="en-GB"/>
          </w:rPr>
          <w:t xml:space="preserve">       </w:t>
        </w:r>
        <w:r w:rsidR="00EE4696">
          <w:rPr>
            <w:noProof/>
            <w:webHidden/>
            <w:lang w:val="en-GB"/>
          </w:rPr>
          <w:t xml:space="preserve">             </w:t>
        </w:r>
        <w:r w:rsidR="00F02E49">
          <w:rPr>
            <w:noProof/>
            <w:webHidden/>
            <w:lang w:val="en-GB"/>
          </w:rPr>
          <w:t xml:space="preserve">                                                                                                  </w:t>
        </w:r>
        <w:r w:rsidR="00E1448F">
          <w:rPr>
            <w:noProof/>
            <w:webHidden/>
          </w:rPr>
          <w:fldChar w:fldCharType="begin"/>
        </w:r>
        <w:r w:rsidR="00E1448F">
          <w:rPr>
            <w:noProof/>
            <w:webHidden/>
          </w:rPr>
          <w:instrText xml:space="preserve"> PAGEREF _Toc123057414 \h </w:instrText>
        </w:r>
        <w:r w:rsidR="00E1448F">
          <w:rPr>
            <w:noProof/>
            <w:webHidden/>
          </w:rPr>
        </w:r>
        <w:r w:rsidR="00E1448F">
          <w:rPr>
            <w:noProof/>
            <w:webHidden/>
          </w:rPr>
          <w:fldChar w:fldCharType="separate"/>
        </w:r>
        <w:r w:rsidR="00245092">
          <w:rPr>
            <w:noProof/>
            <w:webHidden/>
          </w:rPr>
          <w:t>112</w:t>
        </w:r>
        <w:r w:rsidR="00E1448F">
          <w:rPr>
            <w:noProof/>
            <w:webHidden/>
          </w:rPr>
          <w:fldChar w:fldCharType="end"/>
        </w:r>
      </w:hyperlink>
    </w:p>
    <w:p w14:paraId="65192EA3" w14:textId="6CF05728" w:rsidR="00E1448F" w:rsidRDefault="00000000" w:rsidP="00E01EFD">
      <w:pPr>
        <w:pStyle w:val="TableofFigures"/>
        <w:rPr>
          <w:rFonts w:asciiTheme="minorHAnsi" w:eastAsiaTheme="minorEastAsia" w:hAnsiTheme="minorHAnsi" w:cstheme="minorBidi"/>
          <w:noProof/>
          <w:color w:val="auto"/>
          <w:sz w:val="22"/>
          <w:szCs w:val="22"/>
        </w:rPr>
      </w:pPr>
      <w:hyperlink w:anchor="_Toc123057415" w:history="1">
        <w:r w:rsidR="00E1448F" w:rsidRPr="00873605">
          <w:rPr>
            <w:rStyle w:val="Hyperlink"/>
            <w:noProof/>
          </w:rPr>
          <w:t>4.2.3.3.: Thermodynamic parameters for the uptake of CQP onto DRP1</w:t>
        </w:r>
        <w:r w:rsidR="00E1448F">
          <w:rPr>
            <w:noProof/>
            <w:webHidden/>
          </w:rPr>
          <w:tab/>
        </w:r>
        <w:r w:rsidR="00F02E49">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415 \h </w:instrText>
        </w:r>
        <w:r w:rsidR="00E1448F">
          <w:rPr>
            <w:noProof/>
            <w:webHidden/>
          </w:rPr>
        </w:r>
        <w:r w:rsidR="00E1448F">
          <w:rPr>
            <w:noProof/>
            <w:webHidden/>
          </w:rPr>
          <w:fldChar w:fldCharType="separate"/>
        </w:r>
        <w:r w:rsidR="00245092">
          <w:rPr>
            <w:noProof/>
            <w:webHidden/>
          </w:rPr>
          <w:t>114</w:t>
        </w:r>
        <w:r w:rsidR="00E1448F">
          <w:rPr>
            <w:noProof/>
            <w:webHidden/>
          </w:rPr>
          <w:fldChar w:fldCharType="end"/>
        </w:r>
      </w:hyperlink>
    </w:p>
    <w:p w14:paraId="121F0A65" w14:textId="1F4EE8B7" w:rsidR="00E1448F" w:rsidRDefault="00000000" w:rsidP="00E01EFD">
      <w:pPr>
        <w:pStyle w:val="TableofFigures"/>
        <w:rPr>
          <w:rFonts w:asciiTheme="minorHAnsi" w:eastAsiaTheme="minorEastAsia" w:hAnsiTheme="minorHAnsi" w:cstheme="minorBidi"/>
          <w:noProof/>
          <w:color w:val="auto"/>
          <w:sz w:val="22"/>
          <w:szCs w:val="22"/>
        </w:rPr>
      </w:pPr>
      <w:hyperlink w:anchor="_Toc123057416" w:history="1">
        <w:r w:rsidR="00E1448F" w:rsidRPr="00873605">
          <w:rPr>
            <w:rStyle w:val="Hyperlink"/>
            <w:noProof/>
          </w:rPr>
          <w:t>4.2.3.4: Comparison of the FTIR spectra of DRP1 before and after adsorption o</w:t>
        </w:r>
        <w:r w:rsidR="00F02E49">
          <w:rPr>
            <w:rStyle w:val="Hyperlink"/>
            <w:noProof/>
            <w:lang w:val="en-GB"/>
          </w:rPr>
          <w:t>f</w:t>
        </w:r>
        <w:r w:rsidR="00E1448F" w:rsidRPr="00873605">
          <w:rPr>
            <w:rStyle w:val="Hyperlink"/>
            <w:noProof/>
          </w:rPr>
          <w:t xml:space="preserve"> CQP</w:t>
        </w:r>
        <w:r w:rsidR="00F02E49">
          <w:rPr>
            <w:rStyle w:val="Hyperlink"/>
            <w:noProof/>
            <w:lang w:val="en-GB"/>
          </w:rPr>
          <w:t xml:space="preserve"> </w:t>
        </w:r>
        <w:r w:rsidR="00521084">
          <w:rPr>
            <w:rStyle w:val="Hyperlink"/>
            <w:noProof/>
            <w:lang w:val="en-GB"/>
          </w:rPr>
          <w:t>6</w:t>
        </w:r>
        <w:r w:rsidR="00F02E49">
          <w:rPr>
            <w:noProof/>
            <w:webHidden/>
            <w:lang w:val="en-GB"/>
          </w:rPr>
          <w:t xml:space="preserve">                                                                                                                                 </w:t>
        </w:r>
      </w:hyperlink>
    </w:p>
    <w:p w14:paraId="4BDE7CBD" w14:textId="601FB4BE" w:rsidR="00E1448F" w:rsidRDefault="00000000" w:rsidP="00E01EFD">
      <w:pPr>
        <w:pStyle w:val="TableofFigures"/>
        <w:rPr>
          <w:rFonts w:asciiTheme="minorHAnsi" w:eastAsiaTheme="minorEastAsia" w:hAnsiTheme="minorHAnsi" w:cstheme="minorBidi"/>
          <w:noProof/>
          <w:color w:val="auto"/>
          <w:sz w:val="22"/>
          <w:szCs w:val="22"/>
        </w:rPr>
      </w:pPr>
      <w:hyperlink w:anchor="_Toc123057417" w:history="1">
        <w:r w:rsidR="00E1448F" w:rsidRPr="00873605">
          <w:rPr>
            <w:rStyle w:val="Hyperlink"/>
            <w:noProof/>
          </w:rPr>
          <w:t>4.2.3.5: Statistical metrics for selection of hidden neurons for prediction of DRP1’s removal efficiency</w:t>
        </w:r>
        <w:r w:rsidR="00E1448F">
          <w:rPr>
            <w:noProof/>
            <w:webHidden/>
          </w:rPr>
          <w:tab/>
        </w:r>
        <w:r w:rsidR="00F02E49">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417 \h </w:instrText>
        </w:r>
        <w:r w:rsidR="00E1448F">
          <w:rPr>
            <w:noProof/>
            <w:webHidden/>
          </w:rPr>
        </w:r>
        <w:r w:rsidR="00E1448F">
          <w:rPr>
            <w:noProof/>
            <w:webHidden/>
          </w:rPr>
          <w:fldChar w:fldCharType="separate"/>
        </w:r>
        <w:r w:rsidR="00245092">
          <w:rPr>
            <w:noProof/>
            <w:webHidden/>
          </w:rPr>
          <w:t>116</w:t>
        </w:r>
        <w:r w:rsidR="00E1448F">
          <w:rPr>
            <w:noProof/>
            <w:webHidden/>
          </w:rPr>
          <w:fldChar w:fldCharType="end"/>
        </w:r>
      </w:hyperlink>
    </w:p>
    <w:p w14:paraId="31643368" w14:textId="48D2F884" w:rsidR="00E1448F" w:rsidRDefault="00000000" w:rsidP="00E01EFD">
      <w:pPr>
        <w:pStyle w:val="TableofFigures"/>
        <w:rPr>
          <w:rFonts w:asciiTheme="minorHAnsi" w:eastAsiaTheme="minorEastAsia" w:hAnsiTheme="minorHAnsi" w:cstheme="minorBidi"/>
          <w:noProof/>
          <w:color w:val="auto"/>
          <w:sz w:val="22"/>
          <w:szCs w:val="22"/>
        </w:rPr>
      </w:pPr>
      <w:hyperlink w:anchor="_Toc123057418" w:history="1">
        <w:r w:rsidR="00E1448F" w:rsidRPr="00873605">
          <w:rPr>
            <w:rStyle w:val="Hyperlink"/>
            <w:noProof/>
          </w:rPr>
          <w:t>4.2.3.6: Comparison of different activation functions for the prediction of adsorption efficiency</w:t>
        </w:r>
        <w:r w:rsidR="00E1448F">
          <w:rPr>
            <w:noProof/>
            <w:webHidden/>
          </w:rPr>
          <w:tab/>
        </w:r>
        <w:r w:rsidR="00F02E49">
          <w:rPr>
            <w:noProof/>
            <w:webHidden/>
            <w:lang w:val="en-GB"/>
          </w:rPr>
          <w:t xml:space="preserve">       </w:t>
        </w:r>
        <w:r w:rsidR="00DC3292">
          <w:rPr>
            <w:noProof/>
            <w:webHidden/>
            <w:lang w:val="en-GB"/>
          </w:rPr>
          <w:t xml:space="preserve">       </w:t>
        </w:r>
        <w:r w:rsidR="00F02E49">
          <w:rPr>
            <w:noProof/>
            <w:webHidden/>
            <w:lang w:val="en-GB"/>
          </w:rPr>
          <w:t xml:space="preserve">                                                                                                          </w:t>
        </w:r>
        <w:r w:rsidR="00E1448F">
          <w:rPr>
            <w:noProof/>
            <w:webHidden/>
          </w:rPr>
          <w:fldChar w:fldCharType="begin"/>
        </w:r>
        <w:r w:rsidR="00E1448F">
          <w:rPr>
            <w:noProof/>
            <w:webHidden/>
          </w:rPr>
          <w:instrText xml:space="preserve"> PAGEREF _Toc123057418 \h </w:instrText>
        </w:r>
        <w:r w:rsidR="00E1448F">
          <w:rPr>
            <w:noProof/>
            <w:webHidden/>
          </w:rPr>
        </w:r>
        <w:r w:rsidR="00E1448F">
          <w:rPr>
            <w:noProof/>
            <w:webHidden/>
          </w:rPr>
          <w:fldChar w:fldCharType="separate"/>
        </w:r>
        <w:r w:rsidR="00245092">
          <w:rPr>
            <w:noProof/>
            <w:webHidden/>
          </w:rPr>
          <w:t>117</w:t>
        </w:r>
        <w:r w:rsidR="00E1448F">
          <w:rPr>
            <w:noProof/>
            <w:webHidden/>
          </w:rPr>
          <w:fldChar w:fldCharType="end"/>
        </w:r>
      </w:hyperlink>
    </w:p>
    <w:p w14:paraId="6C14E0F7" w14:textId="459427D0" w:rsidR="00E1448F" w:rsidRDefault="00000000" w:rsidP="00E01EFD">
      <w:pPr>
        <w:pStyle w:val="TableofFigures"/>
        <w:rPr>
          <w:rFonts w:asciiTheme="minorHAnsi" w:eastAsiaTheme="minorEastAsia" w:hAnsiTheme="minorHAnsi" w:cstheme="minorBidi"/>
          <w:noProof/>
          <w:color w:val="auto"/>
          <w:sz w:val="22"/>
          <w:szCs w:val="22"/>
        </w:rPr>
      </w:pPr>
      <w:hyperlink w:anchor="_Toc123057419" w:history="1">
        <w:r w:rsidR="00E1448F" w:rsidRPr="00873605">
          <w:rPr>
            <w:rStyle w:val="Hyperlink"/>
            <w:noProof/>
          </w:rPr>
          <w:t>4.2.4.1: Parameters of adsorption isotherm models for the uptake of CQP onto EGB1</w:t>
        </w:r>
        <w:r w:rsidR="00F02E49">
          <w:rPr>
            <w:rStyle w:val="Hyperlink"/>
            <w:noProof/>
            <w:lang w:val="en-GB"/>
          </w:rPr>
          <w:t xml:space="preserve">                                                                                                                                             </w:t>
        </w:r>
        <w:r w:rsidR="00E1448F">
          <w:rPr>
            <w:noProof/>
            <w:webHidden/>
          </w:rPr>
          <w:tab/>
        </w:r>
        <w:r w:rsidR="00F02E49">
          <w:rPr>
            <w:noProof/>
            <w:webHidden/>
            <w:lang w:val="en-GB"/>
          </w:rPr>
          <w:t xml:space="preserve">         </w:t>
        </w:r>
        <w:r w:rsidR="00DC3292">
          <w:rPr>
            <w:noProof/>
            <w:webHidden/>
            <w:lang w:val="en-GB"/>
          </w:rPr>
          <w:t xml:space="preserve">    </w:t>
        </w:r>
        <w:r w:rsidR="00F02E49">
          <w:rPr>
            <w:noProof/>
            <w:webHidden/>
            <w:lang w:val="en-GB"/>
          </w:rPr>
          <w:t xml:space="preserve">                                                                                                                           </w:t>
        </w:r>
        <w:r w:rsidR="00E1448F">
          <w:rPr>
            <w:noProof/>
            <w:webHidden/>
          </w:rPr>
          <w:fldChar w:fldCharType="begin"/>
        </w:r>
        <w:r w:rsidR="00E1448F">
          <w:rPr>
            <w:noProof/>
            <w:webHidden/>
          </w:rPr>
          <w:instrText xml:space="preserve"> PAGEREF _Toc123057419 \h </w:instrText>
        </w:r>
        <w:r w:rsidR="00E1448F">
          <w:rPr>
            <w:noProof/>
            <w:webHidden/>
          </w:rPr>
        </w:r>
        <w:r w:rsidR="00E1448F">
          <w:rPr>
            <w:noProof/>
            <w:webHidden/>
          </w:rPr>
          <w:fldChar w:fldCharType="separate"/>
        </w:r>
        <w:r w:rsidR="00245092">
          <w:rPr>
            <w:noProof/>
            <w:webHidden/>
          </w:rPr>
          <w:t>124</w:t>
        </w:r>
        <w:r w:rsidR="00E1448F">
          <w:rPr>
            <w:noProof/>
            <w:webHidden/>
          </w:rPr>
          <w:fldChar w:fldCharType="end"/>
        </w:r>
      </w:hyperlink>
    </w:p>
    <w:p w14:paraId="780748CE" w14:textId="1EFE2532" w:rsidR="00E1448F" w:rsidRDefault="00000000" w:rsidP="00E01EFD">
      <w:pPr>
        <w:pStyle w:val="TableofFigures"/>
        <w:rPr>
          <w:rFonts w:asciiTheme="minorHAnsi" w:eastAsiaTheme="minorEastAsia" w:hAnsiTheme="minorHAnsi" w:cstheme="minorBidi"/>
          <w:noProof/>
          <w:color w:val="auto"/>
          <w:sz w:val="22"/>
          <w:szCs w:val="22"/>
        </w:rPr>
      </w:pPr>
      <w:hyperlink w:anchor="_Toc123057420" w:history="1">
        <w:r w:rsidR="00E1448F" w:rsidRPr="00873605">
          <w:rPr>
            <w:rStyle w:val="Hyperlink"/>
            <w:noProof/>
          </w:rPr>
          <w:t>4.2.4.2: Comparison of the investigated kinetic model parameters for the uptake of CQP onto EGB1</w:t>
        </w:r>
        <w:r w:rsidR="00E1448F">
          <w:rPr>
            <w:noProof/>
            <w:webHidden/>
          </w:rPr>
          <w:tab/>
        </w:r>
        <w:r w:rsidR="00F02E49">
          <w:rPr>
            <w:noProof/>
            <w:webHidden/>
            <w:lang w:val="en-GB"/>
          </w:rPr>
          <w:t xml:space="preserve">  </w:t>
        </w:r>
        <w:r w:rsidR="00EE4696">
          <w:rPr>
            <w:noProof/>
            <w:webHidden/>
            <w:lang w:val="en-GB"/>
          </w:rPr>
          <w:t xml:space="preserve">             </w:t>
        </w:r>
        <w:r w:rsidR="00F02E49">
          <w:rPr>
            <w:noProof/>
            <w:webHidden/>
            <w:lang w:val="en-GB"/>
          </w:rPr>
          <w:t xml:space="preserve">                                                                                                       </w:t>
        </w:r>
        <w:r w:rsidR="00E1448F">
          <w:rPr>
            <w:noProof/>
            <w:webHidden/>
          </w:rPr>
          <w:fldChar w:fldCharType="begin"/>
        </w:r>
        <w:r w:rsidR="00E1448F">
          <w:rPr>
            <w:noProof/>
            <w:webHidden/>
          </w:rPr>
          <w:instrText xml:space="preserve"> PAGEREF _Toc123057420 \h </w:instrText>
        </w:r>
        <w:r w:rsidR="00E1448F">
          <w:rPr>
            <w:noProof/>
            <w:webHidden/>
          </w:rPr>
        </w:r>
        <w:r w:rsidR="00E1448F">
          <w:rPr>
            <w:noProof/>
            <w:webHidden/>
          </w:rPr>
          <w:fldChar w:fldCharType="separate"/>
        </w:r>
        <w:r w:rsidR="00245092">
          <w:rPr>
            <w:noProof/>
            <w:webHidden/>
          </w:rPr>
          <w:t>127</w:t>
        </w:r>
        <w:r w:rsidR="00E1448F">
          <w:rPr>
            <w:noProof/>
            <w:webHidden/>
          </w:rPr>
          <w:fldChar w:fldCharType="end"/>
        </w:r>
      </w:hyperlink>
    </w:p>
    <w:p w14:paraId="4A810863" w14:textId="03387845" w:rsidR="00E1448F" w:rsidRDefault="00000000" w:rsidP="00E01EFD">
      <w:pPr>
        <w:pStyle w:val="TableofFigures"/>
        <w:rPr>
          <w:rFonts w:asciiTheme="minorHAnsi" w:eastAsiaTheme="minorEastAsia" w:hAnsiTheme="minorHAnsi" w:cstheme="minorBidi"/>
          <w:noProof/>
          <w:color w:val="auto"/>
          <w:sz w:val="22"/>
          <w:szCs w:val="22"/>
        </w:rPr>
      </w:pPr>
      <w:hyperlink w:anchor="_Toc123057421" w:history="1">
        <w:r w:rsidR="00E1448F" w:rsidRPr="00873605">
          <w:rPr>
            <w:rStyle w:val="Hyperlink"/>
            <w:noProof/>
          </w:rPr>
          <w:t>4.2.4.3: Thermodynamic parameters for the uptake of CQP onto EGB1</w:t>
        </w:r>
        <w:r w:rsidR="00E1448F">
          <w:rPr>
            <w:noProof/>
            <w:webHidden/>
          </w:rPr>
          <w:tab/>
        </w:r>
        <w:r w:rsidR="00F02E49">
          <w:rPr>
            <w:noProof/>
            <w:webHidden/>
            <w:lang w:val="en-GB"/>
          </w:rPr>
          <w:t xml:space="preserve">   </w:t>
        </w:r>
        <w:r w:rsidR="00DC3292">
          <w:rPr>
            <w:noProof/>
            <w:webHidden/>
            <w:lang w:val="en-GB"/>
          </w:rPr>
          <w:t xml:space="preserve">     </w:t>
        </w:r>
        <w:r w:rsidR="00F02E49">
          <w:rPr>
            <w:noProof/>
            <w:webHidden/>
            <w:lang w:val="en-GB"/>
          </w:rPr>
          <w:t xml:space="preserve">               </w:t>
        </w:r>
        <w:r w:rsidR="00E1448F">
          <w:rPr>
            <w:noProof/>
            <w:webHidden/>
          </w:rPr>
          <w:fldChar w:fldCharType="begin"/>
        </w:r>
        <w:r w:rsidR="00E1448F">
          <w:rPr>
            <w:noProof/>
            <w:webHidden/>
          </w:rPr>
          <w:instrText xml:space="preserve"> PAGEREF _Toc123057421 \h </w:instrText>
        </w:r>
        <w:r w:rsidR="00E1448F">
          <w:rPr>
            <w:noProof/>
            <w:webHidden/>
          </w:rPr>
        </w:r>
        <w:r w:rsidR="00E1448F">
          <w:rPr>
            <w:noProof/>
            <w:webHidden/>
          </w:rPr>
          <w:fldChar w:fldCharType="separate"/>
        </w:r>
        <w:r w:rsidR="00245092">
          <w:rPr>
            <w:noProof/>
            <w:webHidden/>
          </w:rPr>
          <w:t>129</w:t>
        </w:r>
        <w:r w:rsidR="00E1448F">
          <w:rPr>
            <w:noProof/>
            <w:webHidden/>
          </w:rPr>
          <w:fldChar w:fldCharType="end"/>
        </w:r>
      </w:hyperlink>
    </w:p>
    <w:p w14:paraId="532B9A0D" w14:textId="1EFE73C2" w:rsidR="00E1448F" w:rsidRDefault="00000000" w:rsidP="00E01EFD">
      <w:pPr>
        <w:pStyle w:val="TableofFigures"/>
        <w:rPr>
          <w:rFonts w:asciiTheme="minorHAnsi" w:eastAsiaTheme="minorEastAsia" w:hAnsiTheme="minorHAnsi" w:cstheme="minorBidi"/>
          <w:noProof/>
          <w:color w:val="auto"/>
          <w:sz w:val="22"/>
          <w:szCs w:val="22"/>
        </w:rPr>
      </w:pPr>
      <w:hyperlink w:anchor="_Toc123057422" w:history="1">
        <w:r w:rsidR="00E1448F" w:rsidRPr="00873605">
          <w:rPr>
            <w:rStyle w:val="Hyperlink"/>
            <w:noProof/>
          </w:rPr>
          <w:t>4.2.4.7: Desorption efficiency of CQP-EGB1 system</w:t>
        </w:r>
        <w:r w:rsidR="00F02E49">
          <w:rPr>
            <w:noProof/>
            <w:webHidden/>
            <w:lang w:val="en-GB"/>
          </w:rPr>
          <w:t xml:space="preserve">                                           </w:t>
        </w:r>
        <w:r w:rsidR="005C42C1">
          <w:rPr>
            <w:noProof/>
            <w:webHidden/>
            <w:lang w:val="en-GB"/>
          </w:rPr>
          <w:t xml:space="preserve">         </w:t>
        </w:r>
        <w:r w:rsidR="00E1448F">
          <w:rPr>
            <w:noProof/>
            <w:webHidden/>
          </w:rPr>
          <w:fldChar w:fldCharType="begin"/>
        </w:r>
        <w:r w:rsidR="00E1448F">
          <w:rPr>
            <w:noProof/>
            <w:webHidden/>
          </w:rPr>
          <w:instrText xml:space="preserve"> PAGEREF _Toc123057422 \h </w:instrText>
        </w:r>
        <w:r w:rsidR="00E1448F">
          <w:rPr>
            <w:noProof/>
            <w:webHidden/>
          </w:rPr>
        </w:r>
        <w:r w:rsidR="00E1448F">
          <w:rPr>
            <w:noProof/>
            <w:webHidden/>
          </w:rPr>
          <w:fldChar w:fldCharType="separate"/>
        </w:r>
        <w:r w:rsidR="00245092">
          <w:rPr>
            <w:noProof/>
            <w:webHidden/>
          </w:rPr>
          <w:t>130</w:t>
        </w:r>
        <w:r w:rsidR="00E1448F">
          <w:rPr>
            <w:noProof/>
            <w:webHidden/>
          </w:rPr>
          <w:fldChar w:fldCharType="end"/>
        </w:r>
      </w:hyperlink>
    </w:p>
    <w:p w14:paraId="4AC1C7A1" w14:textId="0E9F4051" w:rsidR="00E1448F" w:rsidRPr="00F02E49" w:rsidRDefault="00000000" w:rsidP="00E01EFD">
      <w:pPr>
        <w:pStyle w:val="TableofFigures"/>
        <w:rPr>
          <w:rFonts w:asciiTheme="minorHAnsi" w:eastAsiaTheme="minorEastAsia" w:hAnsiTheme="minorHAnsi" w:cstheme="minorBidi"/>
          <w:noProof/>
          <w:color w:val="auto"/>
          <w:sz w:val="22"/>
          <w:szCs w:val="22"/>
          <w:lang w:val="en-GB"/>
        </w:rPr>
      </w:pPr>
      <w:hyperlink w:anchor="_Toc123057423" w:history="1">
        <w:r w:rsidR="00E1448F" w:rsidRPr="00873605">
          <w:rPr>
            <w:rStyle w:val="Hyperlink"/>
            <w:noProof/>
          </w:rPr>
          <w:t>4.2.4.4: Comparison of the FTIR spectra of EGB1 before and after adsorption of CQP</w:t>
        </w:r>
        <w:r w:rsidR="00F02E49">
          <w:rPr>
            <w:noProof/>
            <w:webHidden/>
            <w:lang w:val="en-GB"/>
          </w:rPr>
          <w:t xml:space="preserve"> </w:t>
        </w:r>
        <w:r w:rsidR="00DC3292">
          <w:rPr>
            <w:noProof/>
            <w:webHidden/>
            <w:lang w:val="en-GB"/>
          </w:rPr>
          <w:t xml:space="preserve"> </w:t>
        </w:r>
      </w:hyperlink>
    </w:p>
    <w:p w14:paraId="07143C57" w14:textId="2BE08C14" w:rsidR="00E1448F" w:rsidRDefault="00000000" w:rsidP="00E01EFD">
      <w:pPr>
        <w:pStyle w:val="TableofFigures"/>
        <w:rPr>
          <w:rFonts w:asciiTheme="minorHAnsi" w:eastAsiaTheme="minorEastAsia" w:hAnsiTheme="minorHAnsi" w:cstheme="minorBidi"/>
          <w:noProof/>
          <w:color w:val="auto"/>
          <w:sz w:val="22"/>
          <w:szCs w:val="22"/>
        </w:rPr>
      </w:pPr>
      <w:hyperlink w:anchor="_Toc123057424" w:history="1">
        <w:r w:rsidR="00E1448F" w:rsidRPr="00873605">
          <w:rPr>
            <w:rStyle w:val="Hyperlink"/>
            <w:noProof/>
          </w:rPr>
          <w:t>4.2.4.5: Statistical metrics for selection of hidden neurons for prediction of EGB1’s removal efficiency</w:t>
        </w:r>
        <w:r w:rsidR="00E1448F">
          <w:rPr>
            <w:noProof/>
            <w:webHidden/>
          </w:rPr>
          <w:tab/>
        </w:r>
        <w:r w:rsidR="00F02E49">
          <w:rPr>
            <w:noProof/>
            <w:webHidden/>
            <w:lang w:val="en-GB"/>
          </w:rPr>
          <w:t xml:space="preserve">      </w:t>
        </w:r>
        <w:r w:rsidR="00DC3292">
          <w:rPr>
            <w:noProof/>
            <w:webHidden/>
            <w:lang w:val="en-GB"/>
          </w:rPr>
          <w:t xml:space="preserve">    </w:t>
        </w:r>
        <w:r w:rsidR="00F02E49">
          <w:rPr>
            <w:noProof/>
            <w:webHidden/>
            <w:lang w:val="en-GB"/>
          </w:rPr>
          <w:t xml:space="preserve">                                                                                                </w:t>
        </w:r>
        <w:r w:rsidR="00E1448F">
          <w:rPr>
            <w:noProof/>
            <w:webHidden/>
          </w:rPr>
          <w:fldChar w:fldCharType="begin"/>
        </w:r>
        <w:r w:rsidR="00E1448F">
          <w:rPr>
            <w:noProof/>
            <w:webHidden/>
          </w:rPr>
          <w:instrText xml:space="preserve"> PAGEREF _Toc123057424 \h </w:instrText>
        </w:r>
        <w:r w:rsidR="00E1448F">
          <w:rPr>
            <w:noProof/>
            <w:webHidden/>
          </w:rPr>
        </w:r>
        <w:r w:rsidR="00E1448F">
          <w:rPr>
            <w:noProof/>
            <w:webHidden/>
          </w:rPr>
          <w:fldChar w:fldCharType="separate"/>
        </w:r>
        <w:r w:rsidR="00245092">
          <w:rPr>
            <w:noProof/>
            <w:webHidden/>
          </w:rPr>
          <w:t>131</w:t>
        </w:r>
        <w:r w:rsidR="00E1448F">
          <w:rPr>
            <w:noProof/>
            <w:webHidden/>
          </w:rPr>
          <w:fldChar w:fldCharType="end"/>
        </w:r>
      </w:hyperlink>
    </w:p>
    <w:p w14:paraId="2E5B88B5" w14:textId="77C9C8F4" w:rsidR="00E1448F" w:rsidRDefault="00000000" w:rsidP="00E01EFD">
      <w:pPr>
        <w:pStyle w:val="TableofFigures"/>
        <w:rPr>
          <w:rFonts w:asciiTheme="minorHAnsi" w:eastAsiaTheme="minorEastAsia" w:hAnsiTheme="minorHAnsi" w:cstheme="minorBidi"/>
          <w:noProof/>
          <w:color w:val="auto"/>
          <w:sz w:val="22"/>
          <w:szCs w:val="22"/>
        </w:rPr>
      </w:pPr>
      <w:hyperlink w:anchor="_Toc123057425" w:history="1">
        <w:r w:rsidR="00E1448F" w:rsidRPr="00873605">
          <w:rPr>
            <w:rStyle w:val="Hyperlink"/>
            <w:noProof/>
          </w:rPr>
          <w:t>4.2.4.6: Comparison of different activation functions for the prediction of adsorption efficiency</w:t>
        </w:r>
        <w:r w:rsidR="00E1448F">
          <w:rPr>
            <w:noProof/>
            <w:webHidden/>
          </w:rPr>
          <w:tab/>
        </w:r>
        <w:r w:rsidR="00F02E49">
          <w:rPr>
            <w:noProof/>
            <w:webHidden/>
            <w:lang w:val="en-GB"/>
          </w:rPr>
          <w:t xml:space="preserve">                       </w:t>
        </w:r>
        <w:r w:rsidR="00DC3292">
          <w:rPr>
            <w:noProof/>
            <w:webHidden/>
            <w:lang w:val="en-GB"/>
          </w:rPr>
          <w:t xml:space="preserve">    </w:t>
        </w:r>
        <w:r w:rsidR="00F02E49">
          <w:rPr>
            <w:noProof/>
            <w:webHidden/>
            <w:lang w:val="en-GB"/>
          </w:rPr>
          <w:t xml:space="preserve">                                                                                             </w:t>
        </w:r>
        <w:r w:rsidR="00E1448F">
          <w:rPr>
            <w:noProof/>
            <w:webHidden/>
          </w:rPr>
          <w:fldChar w:fldCharType="begin"/>
        </w:r>
        <w:r w:rsidR="00E1448F">
          <w:rPr>
            <w:noProof/>
            <w:webHidden/>
          </w:rPr>
          <w:instrText xml:space="preserve"> PAGEREF _Toc123057425 \h </w:instrText>
        </w:r>
        <w:r w:rsidR="00E1448F">
          <w:rPr>
            <w:noProof/>
            <w:webHidden/>
          </w:rPr>
        </w:r>
        <w:r w:rsidR="00E1448F">
          <w:rPr>
            <w:noProof/>
            <w:webHidden/>
          </w:rPr>
          <w:fldChar w:fldCharType="separate"/>
        </w:r>
        <w:r w:rsidR="00245092">
          <w:rPr>
            <w:noProof/>
            <w:webHidden/>
          </w:rPr>
          <w:t>132</w:t>
        </w:r>
        <w:r w:rsidR="00E1448F">
          <w:rPr>
            <w:noProof/>
            <w:webHidden/>
          </w:rPr>
          <w:fldChar w:fldCharType="end"/>
        </w:r>
      </w:hyperlink>
    </w:p>
    <w:p w14:paraId="08985CF3" w14:textId="63808E9E" w:rsidR="00E1448F" w:rsidRDefault="00000000" w:rsidP="00E01EFD">
      <w:pPr>
        <w:pStyle w:val="TableofFigures"/>
        <w:rPr>
          <w:rFonts w:asciiTheme="minorHAnsi" w:eastAsiaTheme="minorEastAsia" w:hAnsiTheme="minorHAnsi" w:cstheme="minorBidi"/>
          <w:noProof/>
          <w:color w:val="auto"/>
          <w:sz w:val="22"/>
          <w:szCs w:val="22"/>
        </w:rPr>
      </w:pPr>
      <w:hyperlink w:anchor="_Toc123057426" w:history="1">
        <w:r w:rsidR="00E1448F" w:rsidRPr="00873605">
          <w:rPr>
            <w:rStyle w:val="Hyperlink"/>
            <w:noProof/>
          </w:rPr>
          <w:t>4.2.5.1: Parameters of adsorption isotherm models for the uptake of CQP onto HSP1</w:t>
        </w:r>
        <w:r w:rsidR="00EE4696">
          <w:rPr>
            <w:noProof/>
            <w:webHidden/>
            <w:lang w:val="en-GB"/>
          </w:rPr>
          <w:t xml:space="preserve"> </w:t>
        </w:r>
        <w:r w:rsidR="00F02E49">
          <w:rPr>
            <w:noProof/>
            <w:webHidden/>
            <w:lang w:val="en-GB"/>
          </w:rPr>
          <w:t xml:space="preserve">             </w:t>
        </w:r>
        <w:r w:rsidR="00EE4696">
          <w:rPr>
            <w:noProof/>
            <w:webHidden/>
            <w:lang w:val="en-GB"/>
          </w:rPr>
          <w:t xml:space="preserve">   </w:t>
        </w:r>
      </w:hyperlink>
    </w:p>
    <w:p w14:paraId="58329DE8" w14:textId="13DB7CB5" w:rsidR="00E1448F" w:rsidRDefault="00000000" w:rsidP="00E01EFD">
      <w:pPr>
        <w:pStyle w:val="TableofFigures"/>
        <w:rPr>
          <w:rFonts w:asciiTheme="minorHAnsi" w:eastAsiaTheme="minorEastAsia" w:hAnsiTheme="minorHAnsi" w:cstheme="minorBidi"/>
          <w:noProof/>
          <w:color w:val="auto"/>
          <w:sz w:val="22"/>
          <w:szCs w:val="22"/>
        </w:rPr>
      </w:pPr>
      <w:hyperlink w:anchor="_Toc123057427" w:history="1">
        <w:r w:rsidR="00E1448F" w:rsidRPr="00873605">
          <w:rPr>
            <w:rStyle w:val="Hyperlink"/>
            <w:noProof/>
          </w:rPr>
          <w:t>4.2.5.2: Comparison of the investigated kinetic model parameters for the uptake of CQP onto HSP1</w:t>
        </w:r>
        <w:r w:rsidR="00E1448F">
          <w:rPr>
            <w:noProof/>
            <w:webHidden/>
          </w:rPr>
          <w:tab/>
        </w:r>
        <w:r w:rsidR="00EE4696">
          <w:rPr>
            <w:noProof/>
            <w:webHidden/>
            <w:lang w:val="en-GB"/>
          </w:rPr>
          <w:t xml:space="preserve">                                                                                                                       </w:t>
        </w:r>
        <w:r w:rsidR="00E1448F">
          <w:rPr>
            <w:noProof/>
            <w:webHidden/>
          </w:rPr>
          <w:fldChar w:fldCharType="begin"/>
        </w:r>
        <w:r w:rsidR="00E1448F">
          <w:rPr>
            <w:noProof/>
            <w:webHidden/>
          </w:rPr>
          <w:instrText xml:space="preserve"> PAGEREF _Toc123057427 \h </w:instrText>
        </w:r>
        <w:r w:rsidR="00E1448F">
          <w:rPr>
            <w:noProof/>
            <w:webHidden/>
          </w:rPr>
        </w:r>
        <w:r w:rsidR="00E1448F">
          <w:rPr>
            <w:noProof/>
            <w:webHidden/>
          </w:rPr>
          <w:fldChar w:fldCharType="separate"/>
        </w:r>
        <w:r w:rsidR="00245092">
          <w:rPr>
            <w:noProof/>
            <w:webHidden/>
          </w:rPr>
          <w:t>143</w:t>
        </w:r>
        <w:r w:rsidR="00E1448F">
          <w:rPr>
            <w:noProof/>
            <w:webHidden/>
          </w:rPr>
          <w:fldChar w:fldCharType="end"/>
        </w:r>
      </w:hyperlink>
    </w:p>
    <w:p w14:paraId="28E0C000" w14:textId="08244795" w:rsidR="00E1448F" w:rsidRDefault="00000000" w:rsidP="00E01EFD">
      <w:pPr>
        <w:pStyle w:val="TableofFigures"/>
        <w:rPr>
          <w:rFonts w:asciiTheme="minorHAnsi" w:eastAsiaTheme="minorEastAsia" w:hAnsiTheme="minorHAnsi" w:cstheme="minorBidi"/>
          <w:noProof/>
          <w:color w:val="auto"/>
          <w:sz w:val="22"/>
          <w:szCs w:val="22"/>
        </w:rPr>
      </w:pPr>
      <w:hyperlink w:anchor="_Toc123057428" w:history="1">
        <w:r w:rsidR="00E1448F" w:rsidRPr="00873605">
          <w:rPr>
            <w:rStyle w:val="Hyperlink"/>
            <w:noProof/>
          </w:rPr>
          <w:t>4.2.5.3: Thermodynamic parameters for the uptake of CQP onto HSP1.</w:t>
        </w:r>
        <w:r w:rsidR="00E1448F">
          <w:rPr>
            <w:noProof/>
            <w:webHidden/>
          </w:rPr>
          <w:tab/>
        </w:r>
        <w:r w:rsidR="00EE4696">
          <w:rPr>
            <w:noProof/>
            <w:webHidden/>
            <w:lang w:val="en-GB"/>
          </w:rPr>
          <w:t xml:space="preserve">                       </w:t>
        </w:r>
        <w:r w:rsidR="00E1448F">
          <w:rPr>
            <w:noProof/>
            <w:webHidden/>
          </w:rPr>
          <w:fldChar w:fldCharType="begin"/>
        </w:r>
        <w:r w:rsidR="00E1448F">
          <w:rPr>
            <w:noProof/>
            <w:webHidden/>
          </w:rPr>
          <w:instrText xml:space="preserve"> PAGEREF _Toc123057428 \h </w:instrText>
        </w:r>
        <w:r w:rsidR="00E1448F">
          <w:rPr>
            <w:noProof/>
            <w:webHidden/>
          </w:rPr>
        </w:r>
        <w:r w:rsidR="00E1448F">
          <w:rPr>
            <w:noProof/>
            <w:webHidden/>
          </w:rPr>
          <w:fldChar w:fldCharType="separate"/>
        </w:r>
        <w:r w:rsidR="00245092">
          <w:rPr>
            <w:noProof/>
            <w:webHidden/>
          </w:rPr>
          <w:t>145</w:t>
        </w:r>
        <w:r w:rsidR="00E1448F">
          <w:rPr>
            <w:noProof/>
            <w:webHidden/>
          </w:rPr>
          <w:fldChar w:fldCharType="end"/>
        </w:r>
      </w:hyperlink>
    </w:p>
    <w:p w14:paraId="513276FF" w14:textId="511EA6D9" w:rsidR="00E1448F" w:rsidRDefault="00000000" w:rsidP="00E01EFD">
      <w:pPr>
        <w:pStyle w:val="TableofFigures"/>
        <w:rPr>
          <w:rFonts w:asciiTheme="minorHAnsi" w:eastAsiaTheme="minorEastAsia" w:hAnsiTheme="minorHAnsi" w:cstheme="minorBidi"/>
          <w:noProof/>
          <w:color w:val="auto"/>
          <w:sz w:val="22"/>
          <w:szCs w:val="22"/>
        </w:rPr>
      </w:pPr>
      <w:hyperlink w:anchor="_Toc123057429" w:history="1">
        <w:r w:rsidR="00E1448F" w:rsidRPr="00873605">
          <w:rPr>
            <w:rStyle w:val="Hyperlink"/>
            <w:noProof/>
          </w:rPr>
          <w:t>4.2.5.4: Comparison of the FTIR spectra of HSP1 before and after adsorption of CQP</w:t>
        </w:r>
        <w:r w:rsidR="00E1448F">
          <w:rPr>
            <w:noProof/>
            <w:webHidden/>
          </w:rPr>
          <w:tab/>
        </w:r>
        <w:r w:rsidR="00E1448F">
          <w:rPr>
            <w:noProof/>
            <w:webHidden/>
          </w:rPr>
          <w:fldChar w:fldCharType="begin"/>
        </w:r>
        <w:r w:rsidR="00E1448F">
          <w:rPr>
            <w:noProof/>
            <w:webHidden/>
          </w:rPr>
          <w:instrText xml:space="preserve"> PAGEREF _Toc123057429 \h </w:instrText>
        </w:r>
        <w:r w:rsidR="00E1448F">
          <w:rPr>
            <w:noProof/>
            <w:webHidden/>
          </w:rPr>
        </w:r>
        <w:r w:rsidR="00E1448F">
          <w:rPr>
            <w:noProof/>
            <w:webHidden/>
          </w:rPr>
          <w:fldChar w:fldCharType="separate"/>
        </w:r>
        <w:r w:rsidR="00245092">
          <w:rPr>
            <w:noProof/>
            <w:webHidden/>
          </w:rPr>
          <w:t>147</w:t>
        </w:r>
        <w:r w:rsidR="00E1448F">
          <w:rPr>
            <w:noProof/>
            <w:webHidden/>
          </w:rPr>
          <w:fldChar w:fldCharType="end"/>
        </w:r>
      </w:hyperlink>
    </w:p>
    <w:p w14:paraId="180BFAEB" w14:textId="479CC32D" w:rsidR="00E1448F" w:rsidRDefault="00000000" w:rsidP="00E01EFD">
      <w:pPr>
        <w:pStyle w:val="TableofFigures"/>
        <w:rPr>
          <w:rFonts w:asciiTheme="minorHAnsi" w:eastAsiaTheme="minorEastAsia" w:hAnsiTheme="minorHAnsi" w:cstheme="minorBidi"/>
          <w:noProof/>
          <w:color w:val="auto"/>
          <w:sz w:val="22"/>
          <w:szCs w:val="22"/>
        </w:rPr>
      </w:pPr>
      <w:hyperlink w:anchor="_Toc123057430" w:history="1">
        <w:r w:rsidR="00E1448F" w:rsidRPr="00873605">
          <w:rPr>
            <w:rStyle w:val="Hyperlink"/>
            <w:noProof/>
          </w:rPr>
          <w:t>4.2.5.5: Statistical metrics for selection for prediction of HSP1’s removal efficiency</w:t>
        </w:r>
        <w:r w:rsidR="00521084">
          <w:rPr>
            <w:rStyle w:val="Hyperlink"/>
            <w:noProof/>
            <w:lang w:val="en-GB"/>
          </w:rPr>
          <w:t xml:space="preserve">    147</w:t>
        </w:r>
        <w:r w:rsidR="00EE4696">
          <w:rPr>
            <w:noProof/>
            <w:webHidden/>
            <w:lang w:val="en-GB"/>
          </w:rPr>
          <w:t xml:space="preserve">                                                                                                         </w:t>
        </w:r>
        <w:r w:rsidR="00521084">
          <w:rPr>
            <w:noProof/>
            <w:webHidden/>
            <w:lang w:val="en-GB"/>
          </w:rPr>
          <w:t xml:space="preserve">   </w:t>
        </w:r>
      </w:hyperlink>
    </w:p>
    <w:p w14:paraId="1EA5BA87" w14:textId="63F875B4" w:rsidR="00E1448F" w:rsidRDefault="00000000" w:rsidP="00E01EFD">
      <w:pPr>
        <w:pStyle w:val="TableofFigures"/>
        <w:rPr>
          <w:rFonts w:asciiTheme="minorHAnsi" w:eastAsiaTheme="minorEastAsia" w:hAnsiTheme="minorHAnsi" w:cstheme="minorBidi"/>
          <w:noProof/>
          <w:color w:val="auto"/>
          <w:sz w:val="22"/>
          <w:szCs w:val="22"/>
        </w:rPr>
      </w:pPr>
      <w:hyperlink w:anchor="_Toc123057431" w:history="1">
        <w:r w:rsidR="00E1448F" w:rsidRPr="00873605">
          <w:rPr>
            <w:rStyle w:val="Hyperlink"/>
            <w:noProof/>
          </w:rPr>
          <w:t>4.2.5.6: Comparison of different activation functions for the prediction of adsorption efficiency</w:t>
        </w:r>
        <w:r w:rsidR="00E1448F">
          <w:rPr>
            <w:noProof/>
            <w:webHidden/>
          </w:rPr>
          <w:tab/>
        </w:r>
        <w:r w:rsidR="00EE4696">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431 \h </w:instrText>
        </w:r>
        <w:r w:rsidR="00E1448F">
          <w:rPr>
            <w:noProof/>
            <w:webHidden/>
          </w:rPr>
        </w:r>
        <w:r w:rsidR="00E1448F">
          <w:rPr>
            <w:noProof/>
            <w:webHidden/>
          </w:rPr>
          <w:fldChar w:fldCharType="separate"/>
        </w:r>
        <w:r w:rsidR="00245092">
          <w:rPr>
            <w:noProof/>
            <w:webHidden/>
          </w:rPr>
          <w:t>148</w:t>
        </w:r>
        <w:r w:rsidR="00E1448F">
          <w:rPr>
            <w:noProof/>
            <w:webHidden/>
          </w:rPr>
          <w:fldChar w:fldCharType="end"/>
        </w:r>
      </w:hyperlink>
    </w:p>
    <w:p w14:paraId="56F18683" w14:textId="4DC86ADC" w:rsidR="00E1448F" w:rsidRDefault="00000000" w:rsidP="00E01EFD">
      <w:pPr>
        <w:pStyle w:val="TableofFigures"/>
        <w:rPr>
          <w:rFonts w:asciiTheme="minorHAnsi" w:eastAsiaTheme="minorEastAsia" w:hAnsiTheme="minorHAnsi" w:cstheme="minorBidi"/>
          <w:noProof/>
          <w:color w:val="auto"/>
          <w:sz w:val="22"/>
          <w:szCs w:val="22"/>
        </w:rPr>
      </w:pPr>
      <w:hyperlink w:anchor="_Toc123057432" w:history="1">
        <w:r w:rsidR="00E1448F" w:rsidRPr="00873605">
          <w:rPr>
            <w:rStyle w:val="Hyperlink"/>
            <w:noProof/>
          </w:rPr>
          <w:t>4.2.6.2: Comparison of the investigated kinetic model parameters for the uptake of CQP onto RHP1.</w:t>
        </w:r>
        <w:r w:rsidR="00E1448F">
          <w:rPr>
            <w:noProof/>
            <w:webHidden/>
          </w:rPr>
          <w:tab/>
        </w:r>
        <w:r w:rsidR="00EE4696">
          <w:rPr>
            <w:noProof/>
            <w:webHidden/>
            <w:lang w:val="en-GB"/>
          </w:rPr>
          <w:t xml:space="preserve">                                                                                                                     </w:t>
        </w:r>
        <w:r w:rsidR="00521084">
          <w:rPr>
            <w:noProof/>
            <w:webHidden/>
            <w:lang w:val="en-GB"/>
          </w:rPr>
          <w:t xml:space="preserve"> </w:t>
        </w:r>
        <w:r w:rsidR="00EE4696">
          <w:rPr>
            <w:noProof/>
            <w:webHidden/>
            <w:lang w:val="en-GB"/>
          </w:rPr>
          <w:t xml:space="preserve"> </w:t>
        </w:r>
        <w:r w:rsidR="00E1448F">
          <w:rPr>
            <w:noProof/>
            <w:webHidden/>
          </w:rPr>
          <w:fldChar w:fldCharType="begin"/>
        </w:r>
        <w:r w:rsidR="00E1448F">
          <w:rPr>
            <w:noProof/>
            <w:webHidden/>
          </w:rPr>
          <w:instrText xml:space="preserve"> PAGEREF _Toc123057432 \h </w:instrText>
        </w:r>
        <w:r w:rsidR="00E1448F">
          <w:rPr>
            <w:noProof/>
            <w:webHidden/>
          </w:rPr>
        </w:r>
        <w:r w:rsidR="00E1448F">
          <w:rPr>
            <w:noProof/>
            <w:webHidden/>
          </w:rPr>
          <w:fldChar w:fldCharType="separate"/>
        </w:r>
        <w:r w:rsidR="00245092">
          <w:rPr>
            <w:noProof/>
            <w:webHidden/>
          </w:rPr>
          <w:t>158</w:t>
        </w:r>
        <w:r w:rsidR="00E1448F">
          <w:rPr>
            <w:noProof/>
            <w:webHidden/>
          </w:rPr>
          <w:fldChar w:fldCharType="end"/>
        </w:r>
      </w:hyperlink>
    </w:p>
    <w:p w14:paraId="0AC235A5" w14:textId="6464292D" w:rsidR="00E1448F" w:rsidRDefault="00000000" w:rsidP="00E01EFD">
      <w:pPr>
        <w:pStyle w:val="TableofFigures"/>
        <w:rPr>
          <w:rFonts w:asciiTheme="minorHAnsi" w:eastAsiaTheme="minorEastAsia" w:hAnsiTheme="minorHAnsi" w:cstheme="minorBidi"/>
          <w:noProof/>
          <w:color w:val="auto"/>
          <w:sz w:val="22"/>
          <w:szCs w:val="22"/>
        </w:rPr>
      </w:pPr>
      <w:hyperlink w:anchor="_Toc123057433" w:history="1">
        <w:r w:rsidR="00E1448F" w:rsidRPr="00873605">
          <w:rPr>
            <w:rStyle w:val="Hyperlink"/>
            <w:noProof/>
          </w:rPr>
          <w:t>4.2.6.3: Thermodynamic parameters for the uptake of CQP onto RHP1</w:t>
        </w:r>
        <w:r w:rsidR="00E1448F">
          <w:rPr>
            <w:noProof/>
            <w:webHidden/>
          </w:rPr>
          <w:tab/>
        </w:r>
        <w:r w:rsidR="00EE4696">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433 \h </w:instrText>
        </w:r>
        <w:r w:rsidR="00E1448F">
          <w:rPr>
            <w:noProof/>
            <w:webHidden/>
          </w:rPr>
        </w:r>
        <w:r w:rsidR="00E1448F">
          <w:rPr>
            <w:noProof/>
            <w:webHidden/>
          </w:rPr>
          <w:fldChar w:fldCharType="separate"/>
        </w:r>
        <w:r w:rsidR="00245092">
          <w:rPr>
            <w:noProof/>
            <w:webHidden/>
          </w:rPr>
          <w:t>160</w:t>
        </w:r>
        <w:r w:rsidR="00E1448F">
          <w:rPr>
            <w:noProof/>
            <w:webHidden/>
          </w:rPr>
          <w:fldChar w:fldCharType="end"/>
        </w:r>
      </w:hyperlink>
    </w:p>
    <w:p w14:paraId="5790BD8D" w14:textId="718C95FC" w:rsidR="00E1448F" w:rsidRDefault="00000000" w:rsidP="00E01EFD">
      <w:pPr>
        <w:pStyle w:val="TableofFigures"/>
        <w:rPr>
          <w:rFonts w:asciiTheme="minorHAnsi" w:eastAsiaTheme="minorEastAsia" w:hAnsiTheme="minorHAnsi" w:cstheme="minorBidi"/>
          <w:noProof/>
          <w:color w:val="auto"/>
          <w:sz w:val="22"/>
          <w:szCs w:val="22"/>
        </w:rPr>
      </w:pPr>
      <w:hyperlink w:anchor="_Toc123057434" w:history="1">
        <w:r w:rsidR="00E1448F" w:rsidRPr="00873605">
          <w:rPr>
            <w:rStyle w:val="Hyperlink"/>
            <w:noProof/>
          </w:rPr>
          <w:t>4.2.6.4: Comparison of the FTIR spectra of RHP1 before and after adsorption of CQP</w:t>
        </w:r>
        <w:r w:rsidR="00EE4696">
          <w:rPr>
            <w:rStyle w:val="Hyperlink"/>
            <w:noProof/>
            <w:lang w:val="en-GB"/>
          </w:rPr>
          <w:t xml:space="preserve">      </w:t>
        </w:r>
        <w:r w:rsidR="00E1448F">
          <w:rPr>
            <w:noProof/>
            <w:webHidden/>
          </w:rPr>
          <w:tab/>
        </w:r>
        <w:r w:rsidR="00EE4696">
          <w:rPr>
            <w:noProof/>
            <w:webHidden/>
            <w:lang w:val="en-GB"/>
          </w:rPr>
          <w:t xml:space="preserve">                                                </w:t>
        </w:r>
        <w:r w:rsidR="001B0828">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434 \h </w:instrText>
        </w:r>
        <w:r w:rsidR="00E1448F">
          <w:rPr>
            <w:noProof/>
            <w:webHidden/>
          </w:rPr>
        </w:r>
        <w:r w:rsidR="00E1448F">
          <w:rPr>
            <w:noProof/>
            <w:webHidden/>
          </w:rPr>
          <w:fldChar w:fldCharType="separate"/>
        </w:r>
        <w:r w:rsidR="00245092">
          <w:rPr>
            <w:noProof/>
            <w:webHidden/>
          </w:rPr>
          <w:t>162</w:t>
        </w:r>
        <w:r w:rsidR="00E1448F">
          <w:rPr>
            <w:noProof/>
            <w:webHidden/>
          </w:rPr>
          <w:fldChar w:fldCharType="end"/>
        </w:r>
      </w:hyperlink>
    </w:p>
    <w:p w14:paraId="66C4B66B" w14:textId="3962E14E" w:rsidR="00E1448F" w:rsidRDefault="00000000" w:rsidP="00E01EFD">
      <w:pPr>
        <w:pStyle w:val="TableofFigures"/>
        <w:rPr>
          <w:rFonts w:asciiTheme="minorHAnsi" w:eastAsiaTheme="minorEastAsia" w:hAnsiTheme="minorHAnsi" w:cstheme="minorBidi"/>
          <w:noProof/>
          <w:color w:val="auto"/>
          <w:sz w:val="22"/>
          <w:szCs w:val="22"/>
        </w:rPr>
      </w:pPr>
      <w:hyperlink w:anchor="_Toc123057435" w:history="1">
        <w:r w:rsidR="00E1448F" w:rsidRPr="00873605">
          <w:rPr>
            <w:rStyle w:val="Hyperlink"/>
            <w:noProof/>
          </w:rPr>
          <w:t>4.2.6.5: Statistical metrics for selection of hidden neurons for prediction of RHP1’s removal efficiency</w:t>
        </w:r>
        <w:r w:rsidR="00E1448F">
          <w:rPr>
            <w:noProof/>
            <w:webHidden/>
          </w:rPr>
          <w:tab/>
        </w:r>
        <w:r w:rsidR="007777B4">
          <w:rPr>
            <w:noProof/>
            <w:webHidden/>
            <w:lang w:val="en-GB"/>
          </w:rPr>
          <w:t xml:space="preserve">                                                                                                     </w:t>
        </w:r>
        <w:r w:rsidR="001B0828">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435 \h </w:instrText>
        </w:r>
        <w:r w:rsidR="00E1448F">
          <w:rPr>
            <w:noProof/>
            <w:webHidden/>
          </w:rPr>
        </w:r>
        <w:r w:rsidR="00E1448F">
          <w:rPr>
            <w:noProof/>
            <w:webHidden/>
          </w:rPr>
          <w:fldChar w:fldCharType="separate"/>
        </w:r>
        <w:r w:rsidR="00245092">
          <w:rPr>
            <w:noProof/>
            <w:webHidden/>
          </w:rPr>
          <w:t>162</w:t>
        </w:r>
        <w:r w:rsidR="00E1448F">
          <w:rPr>
            <w:noProof/>
            <w:webHidden/>
          </w:rPr>
          <w:fldChar w:fldCharType="end"/>
        </w:r>
      </w:hyperlink>
    </w:p>
    <w:p w14:paraId="23970BCD" w14:textId="20CAC044" w:rsidR="00E1448F" w:rsidRDefault="00000000" w:rsidP="00E01EFD">
      <w:pPr>
        <w:pStyle w:val="TableofFigures"/>
        <w:rPr>
          <w:rFonts w:asciiTheme="minorHAnsi" w:eastAsiaTheme="minorEastAsia" w:hAnsiTheme="minorHAnsi" w:cstheme="minorBidi"/>
          <w:noProof/>
          <w:color w:val="auto"/>
          <w:sz w:val="22"/>
          <w:szCs w:val="22"/>
        </w:rPr>
      </w:pPr>
      <w:hyperlink w:anchor="_Toc123057436" w:history="1">
        <w:r w:rsidR="00E1448F" w:rsidRPr="00873605">
          <w:rPr>
            <w:rStyle w:val="Hyperlink"/>
            <w:noProof/>
          </w:rPr>
          <w:t>4.2.6.6: Comparison of different activation functions for the prediction of adsorption efficiency.</w:t>
        </w:r>
        <w:r w:rsidR="00E1448F">
          <w:rPr>
            <w:noProof/>
            <w:webHidden/>
          </w:rPr>
          <w:tab/>
        </w:r>
        <w:r w:rsidR="007777B4">
          <w:rPr>
            <w:noProof/>
            <w:webHidden/>
            <w:lang w:val="en-GB"/>
          </w:rPr>
          <w:t xml:space="preserve">                                                                                                                       </w:t>
        </w:r>
        <w:r w:rsidR="00E1448F">
          <w:rPr>
            <w:noProof/>
            <w:webHidden/>
          </w:rPr>
          <w:fldChar w:fldCharType="begin"/>
        </w:r>
        <w:r w:rsidR="00E1448F">
          <w:rPr>
            <w:noProof/>
            <w:webHidden/>
          </w:rPr>
          <w:instrText xml:space="preserve"> PAGEREF _Toc123057436 \h </w:instrText>
        </w:r>
        <w:r w:rsidR="00E1448F">
          <w:rPr>
            <w:noProof/>
            <w:webHidden/>
          </w:rPr>
        </w:r>
        <w:r w:rsidR="00E1448F">
          <w:rPr>
            <w:noProof/>
            <w:webHidden/>
          </w:rPr>
          <w:fldChar w:fldCharType="separate"/>
        </w:r>
        <w:r w:rsidR="00245092">
          <w:rPr>
            <w:noProof/>
            <w:webHidden/>
          </w:rPr>
          <w:t>163</w:t>
        </w:r>
        <w:r w:rsidR="00E1448F">
          <w:rPr>
            <w:noProof/>
            <w:webHidden/>
          </w:rPr>
          <w:fldChar w:fldCharType="end"/>
        </w:r>
      </w:hyperlink>
    </w:p>
    <w:p w14:paraId="74AC84A5" w14:textId="216A3173" w:rsidR="00E1448F" w:rsidRDefault="00000000" w:rsidP="00E01EFD">
      <w:pPr>
        <w:pStyle w:val="TableofFigures"/>
        <w:rPr>
          <w:rFonts w:asciiTheme="minorHAnsi" w:eastAsiaTheme="minorEastAsia" w:hAnsiTheme="minorHAnsi" w:cstheme="minorBidi"/>
          <w:noProof/>
          <w:color w:val="auto"/>
          <w:sz w:val="22"/>
          <w:szCs w:val="22"/>
        </w:rPr>
      </w:pPr>
      <w:hyperlink w:anchor="_Toc123057437" w:history="1">
        <w:r w:rsidR="00E1448F" w:rsidRPr="00873605">
          <w:rPr>
            <w:rStyle w:val="Hyperlink"/>
            <w:noProof/>
          </w:rPr>
          <w:t>4.2.6.9.1: Comparison of the target and predicted removal efficiency in relation to CQP uptake onto RHP1</w:t>
        </w:r>
        <w:r w:rsidR="00E1448F">
          <w:rPr>
            <w:noProof/>
            <w:webHidden/>
          </w:rPr>
          <w:tab/>
        </w:r>
        <w:r w:rsidR="007777B4">
          <w:rPr>
            <w:noProof/>
            <w:webHidden/>
            <w:lang w:val="en-GB"/>
          </w:rPr>
          <w:t xml:space="preserve">                                                                                                          </w:t>
        </w:r>
        <w:r w:rsidR="00E1448F">
          <w:rPr>
            <w:noProof/>
            <w:webHidden/>
          </w:rPr>
          <w:fldChar w:fldCharType="begin"/>
        </w:r>
        <w:r w:rsidR="00E1448F">
          <w:rPr>
            <w:noProof/>
            <w:webHidden/>
          </w:rPr>
          <w:instrText xml:space="preserve"> PAGEREF _Toc123057437 \h </w:instrText>
        </w:r>
        <w:r w:rsidR="00E1448F">
          <w:rPr>
            <w:noProof/>
            <w:webHidden/>
          </w:rPr>
        </w:r>
        <w:r w:rsidR="00E1448F">
          <w:rPr>
            <w:noProof/>
            <w:webHidden/>
          </w:rPr>
          <w:fldChar w:fldCharType="separate"/>
        </w:r>
        <w:r w:rsidR="00245092">
          <w:rPr>
            <w:noProof/>
            <w:webHidden/>
          </w:rPr>
          <w:t>163</w:t>
        </w:r>
        <w:r w:rsidR="00E1448F">
          <w:rPr>
            <w:noProof/>
            <w:webHidden/>
          </w:rPr>
          <w:fldChar w:fldCharType="end"/>
        </w:r>
      </w:hyperlink>
    </w:p>
    <w:p w14:paraId="1969B198" w14:textId="01F7C087" w:rsidR="00E1448F" w:rsidRDefault="00000000" w:rsidP="00E01EFD">
      <w:pPr>
        <w:pStyle w:val="TableofFigures"/>
        <w:rPr>
          <w:rFonts w:asciiTheme="minorHAnsi" w:eastAsiaTheme="minorEastAsia" w:hAnsiTheme="minorHAnsi" w:cstheme="minorBidi"/>
          <w:noProof/>
          <w:color w:val="auto"/>
          <w:sz w:val="22"/>
          <w:szCs w:val="22"/>
        </w:rPr>
      </w:pPr>
      <w:hyperlink w:anchor="_Toc123057438" w:history="1">
        <w:r w:rsidR="00E1448F" w:rsidRPr="00873605">
          <w:rPr>
            <w:rStyle w:val="Hyperlink"/>
            <w:noProof/>
          </w:rPr>
          <w:t>4.2.6.7: Comparison of BSP1, DRP1, EGB1, HSP1 and RHP1 based on the various investigations carried out during CQP adsorption</w:t>
        </w:r>
        <w:r w:rsidR="00E1448F">
          <w:rPr>
            <w:noProof/>
            <w:webHidden/>
          </w:rPr>
          <w:tab/>
        </w:r>
        <w:r w:rsidR="007777B4">
          <w:rPr>
            <w:noProof/>
            <w:webHidden/>
            <w:lang w:val="en-GB"/>
          </w:rPr>
          <w:t xml:space="preserve">                                                         </w:t>
        </w:r>
        <w:r w:rsidR="00E1448F">
          <w:rPr>
            <w:noProof/>
            <w:webHidden/>
          </w:rPr>
          <w:fldChar w:fldCharType="begin"/>
        </w:r>
        <w:r w:rsidR="00E1448F">
          <w:rPr>
            <w:noProof/>
            <w:webHidden/>
          </w:rPr>
          <w:instrText xml:space="preserve"> PAGEREF _Toc123057438 \h </w:instrText>
        </w:r>
        <w:r w:rsidR="00E1448F">
          <w:rPr>
            <w:noProof/>
            <w:webHidden/>
          </w:rPr>
        </w:r>
        <w:r w:rsidR="00E1448F">
          <w:rPr>
            <w:noProof/>
            <w:webHidden/>
          </w:rPr>
          <w:fldChar w:fldCharType="separate"/>
        </w:r>
        <w:r w:rsidR="00245092">
          <w:rPr>
            <w:noProof/>
            <w:webHidden/>
          </w:rPr>
          <w:t>167</w:t>
        </w:r>
        <w:r w:rsidR="00E1448F">
          <w:rPr>
            <w:noProof/>
            <w:webHidden/>
          </w:rPr>
          <w:fldChar w:fldCharType="end"/>
        </w:r>
      </w:hyperlink>
    </w:p>
    <w:p w14:paraId="06CECD3E" w14:textId="26359319" w:rsidR="00E1448F" w:rsidRDefault="00000000" w:rsidP="00E01EFD">
      <w:pPr>
        <w:pStyle w:val="TableofFigures"/>
        <w:rPr>
          <w:rFonts w:asciiTheme="minorHAnsi" w:eastAsiaTheme="minorEastAsia" w:hAnsiTheme="minorHAnsi" w:cstheme="minorBidi"/>
          <w:noProof/>
          <w:color w:val="auto"/>
          <w:sz w:val="22"/>
          <w:szCs w:val="22"/>
        </w:rPr>
      </w:pPr>
      <w:hyperlink w:anchor="_Toc123057439" w:history="1">
        <w:r w:rsidR="00E1448F" w:rsidRPr="00873605">
          <w:rPr>
            <w:rStyle w:val="Hyperlink"/>
            <w:noProof/>
          </w:rPr>
          <w:t>4.2.6.8: Comparison of q</w:t>
        </w:r>
        <w:r w:rsidR="00E1448F" w:rsidRPr="00873605">
          <w:rPr>
            <w:rStyle w:val="Hyperlink"/>
            <w:noProof/>
            <w:vertAlign w:val="subscript"/>
          </w:rPr>
          <w:t>max</w:t>
        </w:r>
        <w:r w:rsidR="00E1448F" w:rsidRPr="00873605">
          <w:rPr>
            <w:rStyle w:val="Hyperlink"/>
            <w:noProof/>
          </w:rPr>
          <w:t xml:space="preserve"> of CQP onto the prepared adsorbents with others available in the literatures</w:t>
        </w:r>
        <w:r w:rsidR="00E1448F">
          <w:rPr>
            <w:noProof/>
            <w:webHidden/>
          </w:rPr>
          <w:tab/>
        </w:r>
        <w:r w:rsidR="007777B4">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439 \h </w:instrText>
        </w:r>
        <w:r w:rsidR="00E1448F">
          <w:rPr>
            <w:noProof/>
            <w:webHidden/>
          </w:rPr>
        </w:r>
        <w:r w:rsidR="00E1448F">
          <w:rPr>
            <w:noProof/>
            <w:webHidden/>
          </w:rPr>
          <w:fldChar w:fldCharType="separate"/>
        </w:r>
        <w:r w:rsidR="00245092">
          <w:rPr>
            <w:noProof/>
            <w:webHidden/>
          </w:rPr>
          <w:t>168</w:t>
        </w:r>
        <w:r w:rsidR="00E1448F">
          <w:rPr>
            <w:noProof/>
            <w:webHidden/>
          </w:rPr>
          <w:fldChar w:fldCharType="end"/>
        </w:r>
      </w:hyperlink>
    </w:p>
    <w:p w14:paraId="46A47FC4" w14:textId="7058DB47" w:rsidR="00E1448F" w:rsidRDefault="00000000" w:rsidP="00E01EFD">
      <w:pPr>
        <w:pStyle w:val="TableofFigures"/>
        <w:rPr>
          <w:rFonts w:asciiTheme="minorHAnsi" w:eastAsiaTheme="minorEastAsia" w:hAnsiTheme="minorHAnsi" w:cstheme="minorBidi"/>
          <w:noProof/>
          <w:color w:val="auto"/>
          <w:sz w:val="22"/>
          <w:szCs w:val="22"/>
        </w:rPr>
      </w:pPr>
      <w:hyperlink w:anchor="_Toc123057440" w:history="1">
        <w:r w:rsidR="00E1448F" w:rsidRPr="00873605">
          <w:rPr>
            <w:rStyle w:val="Hyperlink"/>
            <w:noProof/>
          </w:rPr>
          <w:t>4.3.2.1: Parameters of adsorption isotherm models for the uptake of CPX onto BSP1</w:t>
        </w:r>
        <w:r w:rsidR="00E1448F">
          <w:rPr>
            <w:noProof/>
            <w:webHidden/>
          </w:rPr>
          <w:tab/>
        </w:r>
        <w:r w:rsidR="00521084">
          <w:rPr>
            <w:noProof/>
            <w:webHidden/>
            <w:lang w:val="en-GB"/>
          </w:rPr>
          <w:t xml:space="preserve"> </w:t>
        </w:r>
        <w:r w:rsidR="00E1448F">
          <w:rPr>
            <w:noProof/>
            <w:webHidden/>
          </w:rPr>
          <w:fldChar w:fldCharType="begin"/>
        </w:r>
        <w:r w:rsidR="00E1448F">
          <w:rPr>
            <w:noProof/>
            <w:webHidden/>
          </w:rPr>
          <w:instrText xml:space="preserve"> PAGEREF _Toc123057440 \h </w:instrText>
        </w:r>
        <w:r w:rsidR="00E1448F">
          <w:rPr>
            <w:noProof/>
            <w:webHidden/>
          </w:rPr>
        </w:r>
        <w:r w:rsidR="00E1448F">
          <w:rPr>
            <w:noProof/>
            <w:webHidden/>
          </w:rPr>
          <w:fldChar w:fldCharType="separate"/>
        </w:r>
        <w:r w:rsidR="00245092">
          <w:rPr>
            <w:noProof/>
            <w:webHidden/>
          </w:rPr>
          <w:t>174</w:t>
        </w:r>
        <w:r w:rsidR="00E1448F">
          <w:rPr>
            <w:noProof/>
            <w:webHidden/>
          </w:rPr>
          <w:fldChar w:fldCharType="end"/>
        </w:r>
      </w:hyperlink>
    </w:p>
    <w:p w14:paraId="2FC65D8B" w14:textId="08C83B88" w:rsidR="00E1448F" w:rsidRDefault="00000000" w:rsidP="00E01EFD">
      <w:pPr>
        <w:pStyle w:val="TableofFigures"/>
        <w:rPr>
          <w:rFonts w:asciiTheme="minorHAnsi" w:eastAsiaTheme="minorEastAsia" w:hAnsiTheme="minorHAnsi" w:cstheme="minorBidi"/>
          <w:noProof/>
          <w:color w:val="auto"/>
          <w:sz w:val="22"/>
          <w:szCs w:val="22"/>
        </w:rPr>
      </w:pPr>
      <w:hyperlink w:anchor="_Toc123057441" w:history="1">
        <w:r w:rsidR="00E1448F" w:rsidRPr="00873605">
          <w:rPr>
            <w:rStyle w:val="Hyperlink"/>
            <w:noProof/>
          </w:rPr>
          <w:t>4.3.2.2: Comparison of the investigated kinetic model parameters for the uptake of CPX onto BSP1</w:t>
        </w:r>
        <w:r w:rsidR="00E1448F">
          <w:rPr>
            <w:noProof/>
            <w:webHidden/>
          </w:rPr>
          <w:tab/>
        </w:r>
        <w:r w:rsidR="007777B4">
          <w:rPr>
            <w:noProof/>
            <w:webHidden/>
            <w:lang w:val="en-GB"/>
          </w:rPr>
          <w:t xml:space="preserve">                                                                                                                       </w:t>
        </w:r>
        <w:r w:rsidR="00E1448F">
          <w:rPr>
            <w:noProof/>
            <w:webHidden/>
          </w:rPr>
          <w:fldChar w:fldCharType="begin"/>
        </w:r>
        <w:r w:rsidR="00E1448F">
          <w:rPr>
            <w:noProof/>
            <w:webHidden/>
          </w:rPr>
          <w:instrText xml:space="preserve"> PAGEREF _Toc123057441 \h </w:instrText>
        </w:r>
        <w:r w:rsidR="00E1448F">
          <w:rPr>
            <w:noProof/>
            <w:webHidden/>
          </w:rPr>
        </w:r>
        <w:r w:rsidR="00E1448F">
          <w:rPr>
            <w:noProof/>
            <w:webHidden/>
          </w:rPr>
          <w:fldChar w:fldCharType="separate"/>
        </w:r>
        <w:r w:rsidR="00245092">
          <w:rPr>
            <w:noProof/>
            <w:webHidden/>
          </w:rPr>
          <w:t>177</w:t>
        </w:r>
        <w:r w:rsidR="00E1448F">
          <w:rPr>
            <w:noProof/>
            <w:webHidden/>
          </w:rPr>
          <w:fldChar w:fldCharType="end"/>
        </w:r>
      </w:hyperlink>
    </w:p>
    <w:p w14:paraId="67FF6114" w14:textId="1F3D8C44" w:rsidR="00E1448F" w:rsidRDefault="00000000" w:rsidP="00E01EFD">
      <w:pPr>
        <w:pStyle w:val="TableofFigures"/>
        <w:rPr>
          <w:rFonts w:asciiTheme="minorHAnsi" w:eastAsiaTheme="minorEastAsia" w:hAnsiTheme="minorHAnsi" w:cstheme="minorBidi"/>
          <w:noProof/>
          <w:color w:val="auto"/>
          <w:sz w:val="22"/>
          <w:szCs w:val="22"/>
        </w:rPr>
      </w:pPr>
      <w:hyperlink w:anchor="_Toc123057442" w:history="1">
        <w:r w:rsidR="00E1448F" w:rsidRPr="00873605">
          <w:rPr>
            <w:rStyle w:val="Hyperlink"/>
            <w:noProof/>
          </w:rPr>
          <w:t>4.3.2.3: Thermodynamic parameters for the uptake of CPX onto BSP1</w:t>
        </w:r>
        <w:r w:rsidR="00E1448F">
          <w:rPr>
            <w:noProof/>
            <w:webHidden/>
          </w:rPr>
          <w:tab/>
        </w:r>
        <w:r w:rsidR="007777B4">
          <w:rPr>
            <w:noProof/>
            <w:webHidden/>
            <w:lang w:val="en-GB"/>
          </w:rPr>
          <w:t xml:space="preserve">                        </w:t>
        </w:r>
        <w:r w:rsidR="00E1448F">
          <w:rPr>
            <w:noProof/>
            <w:webHidden/>
          </w:rPr>
          <w:fldChar w:fldCharType="begin"/>
        </w:r>
        <w:r w:rsidR="00E1448F">
          <w:rPr>
            <w:noProof/>
            <w:webHidden/>
          </w:rPr>
          <w:instrText xml:space="preserve"> PAGEREF _Toc123057442 \h </w:instrText>
        </w:r>
        <w:r w:rsidR="00E1448F">
          <w:rPr>
            <w:noProof/>
            <w:webHidden/>
          </w:rPr>
        </w:r>
        <w:r w:rsidR="00E1448F">
          <w:rPr>
            <w:noProof/>
            <w:webHidden/>
          </w:rPr>
          <w:fldChar w:fldCharType="separate"/>
        </w:r>
        <w:r w:rsidR="00245092">
          <w:rPr>
            <w:noProof/>
            <w:webHidden/>
          </w:rPr>
          <w:t>179</w:t>
        </w:r>
        <w:r w:rsidR="00E1448F">
          <w:rPr>
            <w:noProof/>
            <w:webHidden/>
          </w:rPr>
          <w:fldChar w:fldCharType="end"/>
        </w:r>
      </w:hyperlink>
    </w:p>
    <w:p w14:paraId="4B3C3653" w14:textId="43BA9895" w:rsidR="00E1448F" w:rsidRDefault="00000000" w:rsidP="00E01EFD">
      <w:pPr>
        <w:pStyle w:val="TableofFigures"/>
        <w:rPr>
          <w:rFonts w:asciiTheme="minorHAnsi" w:eastAsiaTheme="minorEastAsia" w:hAnsiTheme="minorHAnsi" w:cstheme="minorBidi"/>
          <w:noProof/>
          <w:color w:val="auto"/>
          <w:sz w:val="22"/>
          <w:szCs w:val="22"/>
        </w:rPr>
      </w:pPr>
      <w:hyperlink w:anchor="_Toc123057443" w:history="1">
        <w:r w:rsidR="00E1448F" w:rsidRPr="00873605">
          <w:rPr>
            <w:rStyle w:val="Hyperlink"/>
            <w:noProof/>
          </w:rPr>
          <w:t>4.3.2.4: Comparison of the FTIR spectra of BSP1 before and after adsorption of CPX</w:t>
        </w:r>
        <w:r w:rsidR="00E1448F">
          <w:rPr>
            <w:noProof/>
            <w:webHidden/>
          </w:rPr>
          <w:tab/>
        </w:r>
        <w:r w:rsidR="00E1448F">
          <w:rPr>
            <w:noProof/>
            <w:webHidden/>
          </w:rPr>
          <w:fldChar w:fldCharType="begin"/>
        </w:r>
        <w:r w:rsidR="00E1448F">
          <w:rPr>
            <w:noProof/>
            <w:webHidden/>
          </w:rPr>
          <w:instrText xml:space="preserve"> PAGEREF _Toc123057443 \h </w:instrText>
        </w:r>
        <w:r w:rsidR="00E1448F">
          <w:rPr>
            <w:noProof/>
            <w:webHidden/>
          </w:rPr>
        </w:r>
        <w:r w:rsidR="00E1448F">
          <w:rPr>
            <w:noProof/>
            <w:webHidden/>
          </w:rPr>
          <w:fldChar w:fldCharType="separate"/>
        </w:r>
        <w:r w:rsidR="00245092">
          <w:rPr>
            <w:noProof/>
            <w:webHidden/>
          </w:rPr>
          <w:t>181</w:t>
        </w:r>
        <w:r w:rsidR="00E1448F">
          <w:rPr>
            <w:noProof/>
            <w:webHidden/>
          </w:rPr>
          <w:fldChar w:fldCharType="end"/>
        </w:r>
      </w:hyperlink>
    </w:p>
    <w:p w14:paraId="5FFCE3DE" w14:textId="462F0D75" w:rsidR="00E1448F" w:rsidRDefault="00000000" w:rsidP="00E01EFD">
      <w:pPr>
        <w:pStyle w:val="TableofFigures"/>
        <w:rPr>
          <w:rFonts w:asciiTheme="minorHAnsi" w:eastAsiaTheme="minorEastAsia" w:hAnsiTheme="minorHAnsi" w:cstheme="minorBidi"/>
          <w:noProof/>
          <w:color w:val="auto"/>
          <w:sz w:val="22"/>
          <w:szCs w:val="22"/>
        </w:rPr>
      </w:pPr>
      <w:hyperlink w:anchor="_Toc123057444" w:history="1">
        <w:r w:rsidR="00E1448F" w:rsidRPr="00873605">
          <w:rPr>
            <w:rStyle w:val="Hyperlink"/>
            <w:noProof/>
          </w:rPr>
          <w:t>4.3.2.5: Statistical metrics for selection for prediction of BSP1’s removal efficiency</w:t>
        </w:r>
        <w:r w:rsidR="00521084">
          <w:rPr>
            <w:noProof/>
            <w:webHidden/>
            <w:lang w:val="en-GB"/>
          </w:rPr>
          <w:t xml:space="preserve">  </w:t>
        </w:r>
        <w:r w:rsidR="007777B4">
          <w:rPr>
            <w:noProof/>
            <w:webHidden/>
            <w:lang w:val="en-GB"/>
          </w:rPr>
          <w:t xml:space="preserve">                                                                                                          </w:t>
        </w:r>
      </w:hyperlink>
    </w:p>
    <w:p w14:paraId="03BEB410" w14:textId="742E7900" w:rsidR="00E1448F" w:rsidRDefault="00000000" w:rsidP="00E01EFD">
      <w:pPr>
        <w:pStyle w:val="TableofFigures"/>
        <w:rPr>
          <w:rFonts w:asciiTheme="minorHAnsi" w:eastAsiaTheme="minorEastAsia" w:hAnsiTheme="minorHAnsi" w:cstheme="minorBidi"/>
          <w:noProof/>
          <w:color w:val="auto"/>
          <w:sz w:val="22"/>
          <w:szCs w:val="22"/>
        </w:rPr>
      </w:pPr>
      <w:hyperlink w:anchor="_Toc123057445" w:history="1">
        <w:r w:rsidR="00E1448F" w:rsidRPr="00873605">
          <w:rPr>
            <w:rStyle w:val="Hyperlink"/>
            <w:noProof/>
          </w:rPr>
          <w:t>4.3.2.6: Comparison of different activation functions for the prediction of adsorption</w:t>
        </w:r>
        <w:r w:rsidR="00521084">
          <w:rPr>
            <w:rStyle w:val="Hyperlink"/>
            <w:noProof/>
            <w:lang w:val="en-GB"/>
          </w:rPr>
          <w:t xml:space="preserve"> 181</w:t>
        </w:r>
        <w:r w:rsidR="00E1448F" w:rsidRPr="00873605">
          <w:rPr>
            <w:rStyle w:val="Hyperlink"/>
            <w:noProof/>
          </w:rPr>
          <w:t xml:space="preserve"> efficiency</w:t>
        </w:r>
        <w:r w:rsidR="00E1448F">
          <w:rPr>
            <w:noProof/>
            <w:webHidden/>
          </w:rPr>
          <w:tab/>
        </w:r>
        <w:r w:rsidR="007777B4">
          <w:rPr>
            <w:noProof/>
            <w:webHidden/>
            <w:lang w:val="en-GB"/>
          </w:rPr>
          <w:t xml:space="preserve">                                                                                                                        </w:t>
        </w:r>
        <w:r w:rsidR="00E1448F">
          <w:rPr>
            <w:noProof/>
            <w:webHidden/>
          </w:rPr>
          <w:fldChar w:fldCharType="begin"/>
        </w:r>
        <w:r w:rsidR="00E1448F">
          <w:rPr>
            <w:noProof/>
            <w:webHidden/>
          </w:rPr>
          <w:instrText xml:space="preserve"> PAGEREF _Toc123057445 \h </w:instrText>
        </w:r>
        <w:r w:rsidR="00E1448F">
          <w:rPr>
            <w:noProof/>
            <w:webHidden/>
          </w:rPr>
        </w:r>
        <w:r w:rsidR="00E1448F">
          <w:rPr>
            <w:noProof/>
            <w:webHidden/>
          </w:rPr>
          <w:fldChar w:fldCharType="separate"/>
        </w:r>
        <w:r w:rsidR="00245092">
          <w:rPr>
            <w:noProof/>
            <w:webHidden/>
          </w:rPr>
          <w:t>182</w:t>
        </w:r>
        <w:r w:rsidR="00E1448F">
          <w:rPr>
            <w:noProof/>
            <w:webHidden/>
          </w:rPr>
          <w:fldChar w:fldCharType="end"/>
        </w:r>
      </w:hyperlink>
    </w:p>
    <w:p w14:paraId="460E7951" w14:textId="5C05A77D" w:rsidR="00E1448F" w:rsidRDefault="00000000" w:rsidP="00E01EFD">
      <w:pPr>
        <w:pStyle w:val="TableofFigures"/>
        <w:rPr>
          <w:rFonts w:asciiTheme="minorHAnsi" w:eastAsiaTheme="minorEastAsia" w:hAnsiTheme="minorHAnsi" w:cstheme="minorBidi"/>
          <w:noProof/>
          <w:color w:val="auto"/>
          <w:sz w:val="22"/>
          <w:szCs w:val="22"/>
        </w:rPr>
      </w:pPr>
      <w:hyperlink w:anchor="_Toc123057446" w:history="1">
        <w:r w:rsidR="00E1448F" w:rsidRPr="00873605">
          <w:rPr>
            <w:rStyle w:val="Hyperlink"/>
            <w:noProof/>
          </w:rPr>
          <w:t>4.3.3.1: Parameters of adsorption isotherm models for the uptake of CPX onto DRP1</w:t>
        </w:r>
        <w:r w:rsidR="00E1448F">
          <w:rPr>
            <w:noProof/>
            <w:webHidden/>
          </w:rPr>
          <w:tab/>
        </w:r>
        <w:r w:rsidR="00E1448F">
          <w:rPr>
            <w:noProof/>
            <w:webHidden/>
          </w:rPr>
          <w:fldChar w:fldCharType="begin"/>
        </w:r>
        <w:r w:rsidR="00E1448F">
          <w:rPr>
            <w:noProof/>
            <w:webHidden/>
          </w:rPr>
          <w:instrText xml:space="preserve"> PAGEREF _Toc123057446 \h </w:instrText>
        </w:r>
        <w:r w:rsidR="00E1448F">
          <w:rPr>
            <w:noProof/>
            <w:webHidden/>
          </w:rPr>
        </w:r>
        <w:r w:rsidR="00E1448F">
          <w:rPr>
            <w:noProof/>
            <w:webHidden/>
          </w:rPr>
          <w:fldChar w:fldCharType="separate"/>
        </w:r>
        <w:r w:rsidR="00245092">
          <w:rPr>
            <w:noProof/>
            <w:webHidden/>
          </w:rPr>
          <w:t>189</w:t>
        </w:r>
        <w:r w:rsidR="00E1448F">
          <w:rPr>
            <w:noProof/>
            <w:webHidden/>
          </w:rPr>
          <w:fldChar w:fldCharType="end"/>
        </w:r>
      </w:hyperlink>
    </w:p>
    <w:p w14:paraId="3450F869" w14:textId="2C3D28BB" w:rsidR="00E1448F" w:rsidRDefault="00000000" w:rsidP="00E01EFD">
      <w:pPr>
        <w:pStyle w:val="TableofFigures"/>
        <w:rPr>
          <w:rFonts w:asciiTheme="minorHAnsi" w:eastAsiaTheme="minorEastAsia" w:hAnsiTheme="minorHAnsi" w:cstheme="minorBidi"/>
          <w:noProof/>
          <w:color w:val="auto"/>
          <w:sz w:val="22"/>
          <w:szCs w:val="22"/>
        </w:rPr>
      </w:pPr>
      <w:hyperlink w:anchor="_Toc123057447" w:history="1">
        <w:r w:rsidR="00E1448F" w:rsidRPr="00873605">
          <w:rPr>
            <w:rStyle w:val="Hyperlink"/>
            <w:noProof/>
          </w:rPr>
          <w:t>4.3.3.2: Comparison of the investigated kinetic model parameters for the uptake of CPX onto DRP1</w:t>
        </w:r>
        <w:r w:rsidR="00E1448F">
          <w:rPr>
            <w:noProof/>
            <w:webHidden/>
          </w:rPr>
          <w:tab/>
        </w:r>
        <w:r w:rsidR="007777B4">
          <w:rPr>
            <w:noProof/>
            <w:webHidden/>
            <w:lang w:val="en-GB"/>
          </w:rPr>
          <w:t xml:space="preserve">                                                                                                                      </w:t>
        </w:r>
        <w:r w:rsidR="00E1448F">
          <w:rPr>
            <w:noProof/>
            <w:webHidden/>
          </w:rPr>
          <w:fldChar w:fldCharType="begin"/>
        </w:r>
        <w:r w:rsidR="00E1448F">
          <w:rPr>
            <w:noProof/>
            <w:webHidden/>
          </w:rPr>
          <w:instrText xml:space="preserve"> PAGEREF _Toc123057447 \h </w:instrText>
        </w:r>
        <w:r w:rsidR="00E1448F">
          <w:rPr>
            <w:noProof/>
            <w:webHidden/>
          </w:rPr>
        </w:r>
        <w:r w:rsidR="00E1448F">
          <w:rPr>
            <w:noProof/>
            <w:webHidden/>
          </w:rPr>
          <w:fldChar w:fldCharType="separate"/>
        </w:r>
        <w:r w:rsidR="00245092">
          <w:rPr>
            <w:noProof/>
            <w:webHidden/>
          </w:rPr>
          <w:t>192</w:t>
        </w:r>
        <w:r w:rsidR="00E1448F">
          <w:rPr>
            <w:noProof/>
            <w:webHidden/>
          </w:rPr>
          <w:fldChar w:fldCharType="end"/>
        </w:r>
      </w:hyperlink>
    </w:p>
    <w:p w14:paraId="2156A1C6" w14:textId="427F2190" w:rsidR="00E1448F" w:rsidRDefault="00000000" w:rsidP="00E01EFD">
      <w:pPr>
        <w:pStyle w:val="TableofFigures"/>
        <w:rPr>
          <w:rFonts w:asciiTheme="minorHAnsi" w:eastAsiaTheme="minorEastAsia" w:hAnsiTheme="minorHAnsi" w:cstheme="minorBidi"/>
          <w:noProof/>
          <w:color w:val="auto"/>
          <w:sz w:val="22"/>
          <w:szCs w:val="22"/>
        </w:rPr>
      </w:pPr>
      <w:hyperlink w:anchor="_Toc123057448" w:history="1">
        <w:r w:rsidR="00E1448F" w:rsidRPr="00873605">
          <w:rPr>
            <w:rStyle w:val="Hyperlink"/>
            <w:noProof/>
          </w:rPr>
          <w:t>4.3.3.3: Thermodynamic parameters for the uptake of CPX onto DRP1</w:t>
        </w:r>
        <w:r w:rsidR="00E1448F">
          <w:rPr>
            <w:noProof/>
            <w:webHidden/>
          </w:rPr>
          <w:tab/>
        </w:r>
        <w:r w:rsidR="007777B4">
          <w:rPr>
            <w:noProof/>
            <w:webHidden/>
            <w:lang w:val="en-GB"/>
          </w:rPr>
          <w:t xml:space="preserve">                       </w:t>
        </w:r>
        <w:r w:rsidR="00E1448F">
          <w:rPr>
            <w:noProof/>
            <w:webHidden/>
          </w:rPr>
          <w:fldChar w:fldCharType="begin"/>
        </w:r>
        <w:r w:rsidR="00E1448F">
          <w:rPr>
            <w:noProof/>
            <w:webHidden/>
          </w:rPr>
          <w:instrText xml:space="preserve"> PAGEREF _Toc123057448 \h </w:instrText>
        </w:r>
        <w:r w:rsidR="00E1448F">
          <w:rPr>
            <w:noProof/>
            <w:webHidden/>
          </w:rPr>
        </w:r>
        <w:r w:rsidR="00E1448F">
          <w:rPr>
            <w:noProof/>
            <w:webHidden/>
          </w:rPr>
          <w:fldChar w:fldCharType="separate"/>
        </w:r>
        <w:r w:rsidR="00245092">
          <w:rPr>
            <w:noProof/>
            <w:webHidden/>
          </w:rPr>
          <w:t>194</w:t>
        </w:r>
        <w:r w:rsidR="00E1448F">
          <w:rPr>
            <w:noProof/>
            <w:webHidden/>
          </w:rPr>
          <w:fldChar w:fldCharType="end"/>
        </w:r>
      </w:hyperlink>
    </w:p>
    <w:p w14:paraId="1388E34D" w14:textId="417B7B55" w:rsidR="00E1448F" w:rsidRDefault="00000000" w:rsidP="00E01EFD">
      <w:pPr>
        <w:pStyle w:val="TableofFigures"/>
        <w:rPr>
          <w:rFonts w:asciiTheme="minorHAnsi" w:eastAsiaTheme="minorEastAsia" w:hAnsiTheme="minorHAnsi" w:cstheme="minorBidi"/>
          <w:noProof/>
          <w:color w:val="auto"/>
          <w:sz w:val="22"/>
          <w:szCs w:val="22"/>
        </w:rPr>
      </w:pPr>
      <w:hyperlink w:anchor="_Toc123057449" w:history="1">
        <w:r w:rsidR="00E1448F" w:rsidRPr="00873605">
          <w:rPr>
            <w:rStyle w:val="Hyperlink"/>
            <w:noProof/>
          </w:rPr>
          <w:t>4.3.3.4: Comparison of the FTIR spectra of DRP1 before and after adsorption of CPX</w:t>
        </w:r>
        <w:r w:rsidR="00BB390E">
          <w:rPr>
            <w:rStyle w:val="Hyperlink"/>
            <w:noProof/>
            <w:lang w:val="en-GB"/>
          </w:rPr>
          <w:t xml:space="preserve">            </w:t>
        </w:r>
        <w:r w:rsidR="00E1448F">
          <w:rPr>
            <w:noProof/>
            <w:webHidden/>
          </w:rPr>
          <w:tab/>
        </w:r>
        <w:r w:rsidR="00BB390E">
          <w:rPr>
            <w:noProof/>
            <w:webHidden/>
            <w:lang w:val="en-GB"/>
          </w:rPr>
          <w:t xml:space="preserve">                                                                                                                                        </w:t>
        </w:r>
        <w:r w:rsidR="00E1448F">
          <w:rPr>
            <w:noProof/>
            <w:webHidden/>
          </w:rPr>
          <w:fldChar w:fldCharType="begin"/>
        </w:r>
        <w:r w:rsidR="00E1448F">
          <w:rPr>
            <w:noProof/>
            <w:webHidden/>
          </w:rPr>
          <w:instrText xml:space="preserve"> PAGEREF _Toc123057449 \h </w:instrText>
        </w:r>
        <w:r w:rsidR="00E1448F">
          <w:rPr>
            <w:noProof/>
            <w:webHidden/>
          </w:rPr>
        </w:r>
        <w:r w:rsidR="00E1448F">
          <w:rPr>
            <w:noProof/>
            <w:webHidden/>
          </w:rPr>
          <w:fldChar w:fldCharType="separate"/>
        </w:r>
        <w:r w:rsidR="00245092">
          <w:rPr>
            <w:noProof/>
            <w:webHidden/>
          </w:rPr>
          <w:t>196</w:t>
        </w:r>
        <w:r w:rsidR="00E1448F">
          <w:rPr>
            <w:noProof/>
            <w:webHidden/>
          </w:rPr>
          <w:fldChar w:fldCharType="end"/>
        </w:r>
      </w:hyperlink>
    </w:p>
    <w:p w14:paraId="0584C78F" w14:textId="1A7CFE5E" w:rsidR="00E1448F" w:rsidRDefault="00000000" w:rsidP="00E01EFD">
      <w:pPr>
        <w:pStyle w:val="TableofFigures"/>
        <w:rPr>
          <w:rFonts w:asciiTheme="minorHAnsi" w:eastAsiaTheme="minorEastAsia" w:hAnsiTheme="minorHAnsi" w:cstheme="minorBidi"/>
          <w:noProof/>
          <w:color w:val="auto"/>
          <w:sz w:val="22"/>
          <w:szCs w:val="22"/>
        </w:rPr>
      </w:pPr>
      <w:hyperlink w:anchor="_Toc123057450" w:history="1">
        <w:r w:rsidR="00E1448F" w:rsidRPr="00873605">
          <w:rPr>
            <w:rStyle w:val="Hyperlink"/>
            <w:noProof/>
          </w:rPr>
          <w:t>4.3.3.5: Statistical metrics for selection of hidden neurons for prediction of DRP1’s removal efficiency</w:t>
        </w:r>
        <w:r w:rsidR="00E1448F">
          <w:rPr>
            <w:noProof/>
            <w:webHidden/>
          </w:rPr>
          <w:tab/>
        </w:r>
        <w:r w:rsidR="00BB390E">
          <w:rPr>
            <w:noProof/>
            <w:webHidden/>
            <w:lang w:val="en-GB"/>
          </w:rPr>
          <w:t xml:space="preserve">                                                                                                          </w:t>
        </w:r>
        <w:r w:rsidR="00E1448F">
          <w:rPr>
            <w:noProof/>
            <w:webHidden/>
          </w:rPr>
          <w:fldChar w:fldCharType="begin"/>
        </w:r>
        <w:r w:rsidR="00E1448F">
          <w:rPr>
            <w:noProof/>
            <w:webHidden/>
          </w:rPr>
          <w:instrText xml:space="preserve"> PAGEREF _Toc123057450 \h </w:instrText>
        </w:r>
        <w:r w:rsidR="00E1448F">
          <w:rPr>
            <w:noProof/>
            <w:webHidden/>
          </w:rPr>
        </w:r>
        <w:r w:rsidR="00E1448F">
          <w:rPr>
            <w:noProof/>
            <w:webHidden/>
          </w:rPr>
          <w:fldChar w:fldCharType="separate"/>
        </w:r>
        <w:r w:rsidR="00245092">
          <w:rPr>
            <w:noProof/>
            <w:webHidden/>
          </w:rPr>
          <w:t>197</w:t>
        </w:r>
        <w:r w:rsidR="00E1448F">
          <w:rPr>
            <w:noProof/>
            <w:webHidden/>
          </w:rPr>
          <w:fldChar w:fldCharType="end"/>
        </w:r>
      </w:hyperlink>
    </w:p>
    <w:p w14:paraId="51E87078" w14:textId="07BD6C7E" w:rsidR="00E1448F" w:rsidRDefault="00000000" w:rsidP="00E01EFD">
      <w:pPr>
        <w:pStyle w:val="TableofFigures"/>
        <w:rPr>
          <w:rFonts w:asciiTheme="minorHAnsi" w:eastAsiaTheme="minorEastAsia" w:hAnsiTheme="minorHAnsi" w:cstheme="minorBidi"/>
          <w:noProof/>
          <w:color w:val="auto"/>
          <w:sz w:val="22"/>
          <w:szCs w:val="22"/>
        </w:rPr>
      </w:pPr>
      <w:hyperlink w:anchor="_Toc123057451" w:history="1">
        <w:r w:rsidR="00E1448F" w:rsidRPr="00873605">
          <w:rPr>
            <w:rStyle w:val="Hyperlink"/>
            <w:bCs/>
            <w:noProof/>
          </w:rPr>
          <w:t xml:space="preserve">4.3.3.6: </w:t>
        </w:r>
        <w:r w:rsidR="00E1448F" w:rsidRPr="00873605">
          <w:rPr>
            <w:rStyle w:val="Hyperlink"/>
            <w:noProof/>
          </w:rPr>
          <w:t>Comparison of different activation function for the prediction of adsorption efficiency</w:t>
        </w:r>
        <w:r w:rsidR="00E1448F">
          <w:rPr>
            <w:noProof/>
            <w:webHidden/>
          </w:rPr>
          <w:tab/>
        </w:r>
        <w:r w:rsidR="00BB390E">
          <w:rPr>
            <w:noProof/>
            <w:webHidden/>
            <w:lang w:val="en-GB"/>
          </w:rPr>
          <w:t xml:space="preserve">                                                                                                                        </w:t>
        </w:r>
        <w:r w:rsidR="00E1448F">
          <w:rPr>
            <w:noProof/>
            <w:webHidden/>
          </w:rPr>
          <w:fldChar w:fldCharType="begin"/>
        </w:r>
        <w:r w:rsidR="00E1448F">
          <w:rPr>
            <w:noProof/>
            <w:webHidden/>
          </w:rPr>
          <w:instrText xml:space="preserve"> PAGEREF _Toc123057451 \h </w:instrText>
        </w:r>
        <w:r w:rsidR="00E1448F">
          <w:rPr>
            <w:noProof/>
            <w:webHidden/>
          </w:rPr>
        </w:r>
        <w:r w:rsidR="00E1448F">
          <w:rPr>
            <w:noProof/>
            <w:webHidden/>
          </w:rPr>
          <w:fldChar w:fldCharType="separate"/>
        </w:r>
        <w:r w:rsidR="00245092">
          <w:rPr>
            <w:noProof/>
            <w:webHidden/>
          </w:rPr>
          <w:t>198</w:t>
        </w:r>
        <w:r w:rsidR="00E1448F">
          <w:rPr>
            <w:noProof/>
            <w:webHidden/>
          </w:rPr>
          <w:fldChar w:fldCharType="end"/>
        </w:r>
      </w:hyperlink>
    </w:p>
    <w:p w14:paraId="5D2F9C49" w14:textId="274B689A" w:rsidR="00E1448F" w:rsidRDefault="00000000" w:rsidP="00E01EFD">
      <w:pPr>
        <w:pStyle w:val="TableofFigures"/>
        <w:rPr>
          <w:rFonts w:asciiTheme="minorHAnsi" w:eastAsiaTheme="minorEastAsia" w:hAnsiTheme="minorHAnsi" w:cstheme="minorBidi"/>
          <w:noProof/>
          <w:color w:val="auto"/>
          <w:sz w:val="22"/>
          <w:szCs w:val="22"/>
        </w:rPr>
      </w:pPr>
      <w:hyperlink w:anchor="_Toc123057452" w:history="1">
        <w:r w:rsidR="00E1448F" w:rsidRPr="00873605">
          <w:rPr>
            <w:rStyle w:val="Hyperlink"/>
            <w:noProof/>
          </w:rPr>
          <w:t>4.3.4.1: Parameters of adsorption isotherm models for the uptake of CPX onto EGB1</w:t>
        </w:r>
        <w:r w:rsidR="00E1448F">
          <w:rPr>
            <w:noProof/>
            <w:webHidden/>
          </w:rPr>
          <w:tab/>
        </w:r>
        <w:r w:rsidR="00E1448F">
          <w:rPr>
            <w:noProof/>
            <w:webHidden/>
          </w:rPr>
          <w:fldChar w:fldCharType="begin"/>
        </w:r>
        <w:r w:rsidR="00E1448F">
          <w:rPr>
            <w:noProof/>
            <w:webHidden/>
          </w:rPr>
          <w:instrText xml:space="preserve"> PAGEREF _Toc123057452 \h </w:instrText>
        </w:r>
        <w:r w:rsidR="00E1448F">
          <w:rPr>
            <w:noProof/>
            <w:webHidden/>
          </w:rPr>
        </w:r>
        <w:r w:rsidR="00E1448F">
          <w:rPr>
            <w:noProof/>
            <w:webHidden/>
          </w:rPr>
          <w:fldChar w:fldCharType="separate"/>
        </w:r>
        <w:r w:rsidR="00245092">
          <w:rPr>
            <w:noProof/>
            <w:webHidden/>
          </w:rPr>
          <w:t>206</w:t>
        </w:r>
        <w:r w:rsidR="00E1448F">
          <w:rPr>
            <w:noProof/>
            <w:webHidden/>
          </w:rPr>
          <w:fldChar w:fldCharType="end"/>
        </w:r>
      </w:hyperlink>
    </w:p>
    <w:p w14:paraId="068B7D8E" w14:textId="69F296BC" w:rsidR="00E1448F" w:rsidRDefault="00000000" w:rsidP="00E01EFD">
      <w:pPr>
        <w:pStyle w:val="TableofFigures"/>
        <w:rPr>
          <w:rFonts w:asciiTheme="minorHAnsi" w:eastAsiaTheme="minorEastAsia" w:hAnsiTheme="minorHAnsi" w:cstheme="minorBidi"/>
          <w:noProof/>
          <w:color w:val="auto"/>
          <w:sz w:val="22"/>
          <w:szCs w:val="22"/>
        </w:rPr>
      </w:pPr>
      <w:hyperlink w:anchor="_Toc123057453" w:history="1">
        <w:r w:rsidR="00E1448F" w:rsidRPr="00873605">
          <w:rPr>
            <w:rStyle w:val="Hyperlink"/>
            <w:noProof/>
          </w:rPr>
          <w:t>4.3.4.2: Comparison of the investigated kinetic model parameters for the uptake of CPX onto EGB1</w:t>
        </w:r>
        <w:r w:rsidR="00E1448F">
          <w:rPr>
            <w:noProof/>
            <w:webHidden/>
          </w:rPr>
          <w:tab/>
        </w:r>
        <w:r w:rsidR="00BB390E">
          <w:rPr>
            <w:noProof/>
            <w:webHidden/>
            <w:lang w:val="en-GB"/>
          </w:rPr>
          <w:t xml:space="preserve">                                                                                                                      </w:t>
        </w:r>
        <w:r w:rsidR="00E1448F">
          <w:rPr>
            <w:noProof/>
            <w:webHidden/>
          </w:rPr>
          <w:fldChar w:fldCharType="begin"/>
        </w:r>
        <w:r w:rsidR="00E1448F">
          <w:rPr>
            <w:noProof/>
            <w:webHidden/>
          </w:rPr>
          <w:instrText xml:space="preserve"> PAGEREF _Toc123057453 \h </w:instrText>
        </w:r>
        <w:r w:rsidR="00E1448F">
          <w:rPr>
            <w:noProof/>
            <w:webHidden/>
          </w:rPr>
        </w:r>
        <w:r w:rsidR="00E1448F">
          <w:rPr>
            <w:noProof/>
            <w:webHidden/>
          </w:rPr>
          <w:fldChar w:fldCharType="separate"/>
        </w:r>
        <w:r w:rsidR="00245092">
          <w:rPr>
            <w:noProof/>
            <w:webHidden/>
          </w:rPr>
          <w:t>209</w:t>
        </w:r>
        <w:r w:rsidR="00E1448F">
          <w:rPr>
            <w:noProof/>
            <w:webHidden/>
          </w:rPr>
          <w:fldChar w:fldCharType="end"/>
        </w:r>
      </w:hyperlink>
    </w:p>
    <w:p w14:paraId="305C6CAE" w14:textId="4318989E" w:rsidR="00E1448F" w:rsidRDefault="00000000" w:rsidP="00E01EFD">
      <w:pPr>
        <w:pStyle w:val="TableofFigures"/>
        <w:rPr>
          <w:rFonts w:asciiTheme="minorHAnsi" w:eastAsiaTheme="minorEastAsia" w:hAnsiTheme="minorHAnsi" w:cstheme="minorBidi"/>
          <w:noProof/>
          <w:color w:val="auto"/>
          <w:sz w:val="22"/>
          <w:szCs w:val="22"/>
        </w:rPr>
      </w:pPr>
      <w:hyperlink w:anchor="_Toc123057454" w:history="1">
        <w:r w:rsidR="00E1448F" w:rsidRPr="00873605">
          <w:rPr>
            <w:rStyle w:val="Hyperlink"/>
            <w:noProof/>
          </w:rPr>
          <w:t>4.3.4.3: Thermodynamic parameters for the uptake of CPX onto EGB1</w:t>
        </w:r>
        <w:r w:rsidR="00E1448F">
          <w:rPr>
            <w:noProof/>
            <w:webHidden/>
          </w:rPr>
          <w:tab/>
        </w:r>
        <w:r w:rsidR="00BB390E">
          <w:rPr>
            <w:noProof/>
            <w:webHidden/>
            <w:lang w:val="en-GB"/>
          </w:rPr>
          <w:t xml:space="preserve">                       </w:t>
        </w:r>
        <w:r w:rsidR="00E1448F">
          <w:rPr>
            <w:noProof/>
            <w:webHidden/>
          </w:rPr>
          <w:fldChar w:fldCharType="begin"/>
        </w:r>
        <w:r w:rsidR="00E1448F">
          <w:rPr>
            <w:noProof/>
            <w:webHidden/>
          </w:rPr>
          <w:instrText xml:space="preserve"> PAGEREF _Toc123057454 \h </w:instrText>
        </w:r>
        <w:r w:rsidR="00E1448F">
          <w:rPr>
            <w:noProof/>
            <w:webHidden/>
          </w:rPr>
        </w:r>
        <w:r w:rsidR="00E1448F">
          <w:rPr>
            <w:noProof/>
            <w:webHidden/>
          </w:rPr>
          <w:fldChar w:fldCharType="separate"/>
        </w:r>
        <w:r w:rsidR="00245092">
          <w:rPr>
            <w:noProof/>
            <w:webHidden/>
          </w:rPr>
          <w:t>211</w:t>
        </w:r>
        <w:r w:rsidR="00E1448F">
          <w:rPr>
            <w:noProof/>
            <w:webHidden/>
          </w:rPr>
          <w:fldChar w:fldCharType="end"/>
        </w:r>
      </w:hyperlink>
    </w:p>
    <w:p w14:paraId="64C21C9C" w14:textId="7DF38912" w:rsidR="00E1448F" w:rsidRPr="00524F19" w:rsidRDefault="00000000" w:rsidP="00E01EFD">
      <w:pPr>
        <w:pStyle w:val="TableofFigures"/>
        <w:rPr>
          <w:rFonts w:asciiTheme="minorHAnsi" w:eastAsiaTheme="minorEastAsia" w:hAnsiTheme="minorHAnsi" w:cstheme="minorBidi"/>
          <w:noProof/>
          <w:color w:val="auto"/>
          <w:sz w:val="22"/>
          <w:szCs w:val="22"/>
          <w:lang w:val="en-GB"/>
        </w:rPr>
      </w:pPr>
      <w:hyperlink w:anchor="_Toc123057455" w:history="1">
        <w:r w:rsidR="00E1448F" w:rsidRPr="00873605">
          <w:rPr>
            <w:rStyle w:val="Hyperlink"/>
            <w:noProof/>
          </w:rPr>
          <w:t>4.3.4.4: Comparison of the FTIR spectra of EGB1 before and after adsorption</w:t>
        </w:r>
        <w:r w:rsidR="000509B9">
          <w:rPr>
            <w:rStyle w:val="Hyperlink"/>
            <w:noProof/>
            <w:lang w:val="en-GB"/>
          </w:rPr>
          <w:t xml:space="preserve"> of CPX      </w:t>
        </w:r>
        <w:r w:rsidR="00524F19">
          <w:rPr>
            <w:rStyle w:val="Hyperlink"/>
            <w:noProof/>
            <w:lang w:val="en-GB"/>
          </w:rPr>
          <w:t xml:space="preserve">        </w:t>
        </w:r>
      </w:hyperlink>
    </w:p>
    <w:p w14:paraId="05D07EDE" w14:textId="2325AABD" w:rsidR="00E1448F" w:rsidRDefault="00000000" w:rsidP="00E01EFD">
      <w:pPr>
        <w:pStyle w:val="TableofFigures"/>
        <w:rPr>
          <w:rFonts w:asciiTheme="minorHAnsi" w:eastAsiaTheme="minorEastAsia" w:hAnsiTheme="minorHAnsi" w:cstheme="minorBidi"/>
          <w:noProof/>
          <w:color w:val="auto"/>
          <w:sz w:val="22"/>
          <w:szCs w:val="22"/>
        </w:rPr>
      </w:pPr>
      <w:hyperlink w:anchor="_Toc123057456" w:history="1">
        <w:r w:rsidR="00E1448F" w:rsidRPr="00873605">
          <w:rPr>
            <w:rStyle w:val="Hyperlink"/>
            <w:noProof/>
          </w:rPr>
          <w:t>4.3.4.5: Statistical metrics for selection of hidden neurons for prediction of EGB1’s removal efficiency</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56 \h </w:instrText>
        </w:r>
        <w:r w:rsidR="00E1448F">
          <w:rPr>
            <w:noProof/>
            <w:webHidden/>
          </w:rPr>
        </w:r>
        <w:r w:rsidR="00E1448F">
          <w:rPr>
            <w:noProof/>
            <w:webHidden/>
          </w:rPr>
          <w:fldChar w:fldCharType="separate"/>
        </w:r>
        <w:r w:rsidR="00245092">
          <w:rPr>
            <w:noProof/>
            <w:webHidden/>
          </w:rPr>
          <w:t>214</w:t>
        </w:r>
        <w:r w:rsidR="00E1448F">
          <w:rPr>
            <w:noProof/>
            <w:webHidden/>
          </w:rPr>
          <w:fldChar w:fldCharType="end"/>
        </w:r>
      </w:hyperlink>
    </w:p>
    <w:p w14:paraId="2A9FB73B" w14:textId="4E8CC5E4" w:rsidR="00E1448F" w:rsidRDefault="00000000" w:rsidP="00E01EFD">
      <w:pPr>
        <w:pStyle w:val="TableofFigures"/>
        <w:rPr>
          <w:rFonts w:asciiTheme="minorHAnsi" w:eastAsiaTheme="minorEastAsia" w:hAnsiTheme="minorHAnsi" w:cstheme="minorBidi"/>
          <w:noProof/>
          <w:color w:val="auto"/>
          <w:sz w:val="22"/>
          <w:szCs w:val="22"/>
        </w:rPr>
      </w:pPr>
      <w:hyperlink w:anchor="_Toc123057457" w:history="1">
        <w:r w:rsidR="00E1448F" w:rsidRPr="00873605">
          <w:rPr>
            <w:rStyle w:val="Hyperlink"/>
            <w:noProof/>
          </w:rPr>
          <w:t>4.3.4.6: Comparison of different activation functions for the prediction of adsorption efficiency</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57 \h </w:instrText>
        </w:r>
        <w:r w:rsidR="00E1448F">
          <w:rPr>
            <w:noProof/>
            <w:webHidden/>
          </w:rPr>
        </w:r>
        <w:r w:rsidR="00E1448F">
          <w:rPr>
            <w:noProof/>
            <w:webHidden/>
          </w:rPr>
          <w:fldChar w:fldCharType="separate"/>
        </w:r>
        <w:r w:rsidR="00245092">
          <w:rPr>
            <w:noProof/>
            <w:webHidden/>
          </w:rPr>
          <w:t>215</w:t>
        </w:r>
        <w:r w:rsidR="00E1448F">
          <w:rPr>
            <w:noProof/>
            <w:webHidden/>
          </w:rPr>
          <w:fldChar w:fldCharType="end"/>
        </w:r>
      </w:hyperlink>
    </w:p>
    <w:p w14:paraId="4C452F32" w14:textId="0E682927" w:rsidR="00E1448F" w:rsidRDefault="00000000" w:rsidP="00E01EFD">
      <w:pPr>
        <w:pStyle w:val="TableofFigures"/>
        <w:rPr>
          <w:rFonts w:asciiTheme="minorHAnsi" w:eastAsiaTheme="minorEastAsia" w:hAnsiTheme="minorHAnsi" w:cstheme="minorBidi"/>
          <w:noProof/>
          <w:color w:val="auto"/>
          <w:sz w:val="22"/>
          <w:szCs w:val="22"/>
        </w:rPr>
      </w:pPr>
      <w:hyperlink w:anchor="_Toc123057458" w:history="1">
        <w:r w:rsidR="00E1448F" w:rsidRPr="00873605">
          <w:rPr>
            <w:rStyle w:val="Hyperlink"/>
            <w:noProof/>
          </w:rPr>
          <w:t>4.3.5.1: Parameters of adsorption isotherm models for the uptake of CPX onto HSP1</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58 \h </w:instrText>
        </w:r>
        <w:r w:rsidR="00E1448F">
          <w:rPr>
            <w:noProof/>
            <w:webHidden/>
          </w:rPr>
        </w:r>
        <w:r w:rsidR="00E1448F">
          <w:rPr>
            <w:noProof/>
            <w:webHidden/>
          </w:rPr>
          <w:fldChar w:fldCharType="separate"/>
        </w:r>
        <w:r w:rsidR="00245092">
          <w:rPr>
            <w:noProof/>
            <w:webHidden/>
          </w:rPr>
          <w:t>223</w:t>
        </w:r>
        <w:r w:rsidR="00E1448F">
          <w:rPr>
            <w:noProof/>
            <w:webHidden/>
          </w:rPr>
          <w:fldChar w:fldCharType="end"/>
        </w:r>
      </w:hyperlink>
    </w:p>
    <w:p w14:paraId="15306610" w14:textId="00DBA13C" w:rsidR="00E1448F" w:rsidRDefault="00000000" w:rsidP="00E01EFD">
      <w:pPr>
        <w:pStyle w:val="TableofFigures"/>
        <w:rPr>
          <w:rFonts w:asciiTheme="minorHAnsi" w:eastAsiaTheme="minorEastAsia" w:hAnsiTheme="minorHAnsi" w:cstheme="minorBidi"/>
          <w:noProof/>
          <w:color w:val="auto"/>
          <w:sz w:val="22"/>
          <w:szCs w:val="22"/>
        </w:rPr>
      </w:pPr>
      <w:hyperlink w:anchor="_Toc123057459" w:history="1">
        <w:r w:rsidR="00E1448F" w:rsidRPr="00873605">
          <w:rPr>
            <w:rStyle w:val="Hyperlink"/>
            <w:noProof/>
          </w:rPr>
          <w:t>4.3.5.2: Comparison of the investigated kinetic model parameters for the uptake of CPX onto HSP1</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59 \h </w:instrText>
        </w:r>
        <w:r w:rsidR="00E1448F">
          <w:rPr>
            <w:noProof/>
            <w:webHidden/>
          </w:rPr>
        </w:r>
        <w:r w:rsidR="00E1448F">
          <w:rPr>
            <w:noProof/>
            <w:webHidden/>
          </w:rPr>
          <w:fldChar w:fldCharType="separate"/>
        </w:r>
        <w:r w:rsidR="00245092">
          <w:rPr>
            <w:noProof/>
            <w:webHidden/>
          </w:rPr>
          <w:t>226</w:t>
        </w:r>
        <w:r w:rsidR="00E1448F">
          <w:rPr>
            <w:noProof/>
            <w:webHidden/>
          </w:rPr>
          <w:fldChar w:fldCharType="end"/>
        </w:r>
      </w:hyperlink>
    </w:p>
    <w:p w14:paraId="7CC81F91" w14:textId="1BFA4031" w:rsidR="00E1448F" w:rsidRDefault="00000000" w:rsidP="00E01EFD">
      <w:pPr>
        <w:pStyle w:val="TableofFigures"/>
        <w:rPr>
          <w:rFonts w:asciiTheme="minorHAnsi" w:eastAsiaTheme="minorEastAsia" w:hAnsiTheme="minorHAnsi" w:cstheme="minorBidi"/>
          <w:noProof/>
          <w:color w:val="auto"/>
          <w:sz w:val="22"/>
          <w:szCs w:val="22"/>
        </w:rPr>
      </w:pPr>
      <w:hyperlink w:anchor="_Toc123057460" w:history="1">
        <w:r w:rsidR="00E1448F" w:rsidRPr="00873605">
          <w:rPr>
            <w:rStyle w:val="Hyperlink"/>
            <w:noProof/>
          </w:rPr>
          <w:t>4.3.5.3: Thermodynamic parameters for the uptake of CPX onto HSP1</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60 \h </w:instrText>
        </w:r>
        <w:r w:rsidR="00E1448F">
          <w:rPr>
            <w:noProof/>
            <w:webHidden/>
          </w:rPr>
        </w:r>
        <w:r w:rsidR="00E1448F">
          <w:rPr>
            <w:noProof/>
            <w:webHidden/>
          </w:rPr>
          <w:fldChar w:fldCharType="separate"/>
        </w:r>
        <w:r w:rsidR="00245092">
          <w:rPr>
            <w:noProof/>
            <w:webHidden/>
          </w:rPr>
          <w:t>228</w:t>
        </w:r>
        <w:r w:rsidR="00E1448F">
          <w:rPr>
            <w:noProof/>
            <w:webHidden/>
          </w:rPr>
          <w:fldChar w:fldCharType="end"/>
        </w:r>
      </w:hyperlink>
    </w:p>
    <w:p w14:paraId="247000E1" w14:textId="64ECC8D0" w:rsidR="00E1448F" w:rsidRDefault="00000000" w:rsidP="00E01EFD">
      <w:pPr>
        <w:pStyle w:val="TableofFigures"/>
        <w:rPr>
          <w:rFonts w:asciiTheme="minorHAnsi" w:eastAsiaTheme="minorEastAsia" w:hAnsiTheme="minorHAnsi" w:cstheme="minorBidi"/>
          <w:noProof/>
          <w:color w:val="auto"/>
          <w:sz w:val="22"/>
          <w:szCs w:val="22"/>
        </w:rPr>
      </w:pPr>
      <w:hyperlink w:anchor="_Toc123057461" w:history="1">
        <w:r w:rsidR="00E1448F" w:rsidRPr="00873605">
          <w:rPr>
            <w:rStyle w:val="Hyperlink"/>
            <w:noProof/>
          </w:rPr>
          <w:t>4.3.5.4: Comparison of the FTIR spectra of HSP1 before and after adsorption of CPX</w:t>
        </w:r>
        <w:r w:rsidR="00E1448F">
          <w:rPr>
            <w:noProof/>
            <w:webHidden/>
          </w:rPr>
          <w:tab/>
        </w:r>
        <w:r w:rsidR="00E1448F">
          <w:rPr>
            <w:noProof/>
            <w:webHidden/>
          </w:rPr>
          <w:fldChar w:fldCharType="begin"/>
        </w:r>
        <w:r w:rsidR="00E1448F">
          <w:rPr>
            <w:noProof/>
            <w:webHidden/>
          </w:rPr>
          <w:instrText xml:space="preserve"> PAGEREF _Toc123057461 \h </w:instrText>
        </w:r>
        <w:r w:rsidR="00E1448F">
          <w:rPr>
            <w:noProof/>
            <w:webHidden/>
          </w:rPr>
        </w:r>
        <w:r w:rsidR="00E1448F">
          <w:rPr>
            <w:noProof/>
            <w:webHidden/>
          </w:rPr>
          <w:fldChar w:fldCharType="separate"/>
        </w:r>
        <w:r w:rsidR="00245092">
          <w:rPr>
            <w:noProof/>
            <w:webHidden/>
          </w:rPr>
          <w:t>230</w:t>
        </w:r>
        <w:r w:rsidR="00E1448F">
          <w:rPr>
            <w:noProof/>
            <w:webHidden/>
          </w:rPr>
          <w:fldChar w:fldCharType="end"/>
        </w:r>
      </w:hyperlink>
    </w:p>
    <w:p w14:paraId="77DE6D4F" w14:textId="5CC2E77F" w:rsidR="00E1448F" w:rsidRDefault="00000000" w:rsidP="00E01EFD">
      <w:pPr>
        <w:pStyle w:val="TableofFigures"/>
        <w:rPr>
          <w:rFonts w:asciiTheme="minorHAnsi" w:eastAsiaTheme="minorEastAsia" w:hAnsiTheme="minorHAnsi" w:cstheme="minorBidi"/>
          <w:noProof/>
          <w:color w:val="auto"/>
          <w:sz w:val="22"/>
          <w:szCs w:val="22"/>
        </w:rPr>
      </w:pPr>
      <w:hyperlink w:anchor="_Toc123057462" w:history="1">
        <w:r w:rsidR="00E1448F" w:rsidRPr="00873605">
          <w:rPr>
            <w:rStyle w:val="Hyperlink"/>
            <w:noProof/>
          </w:rPr>
          <w:t>4.3.5.5: Statistical metrics for selection</w:t>
        </w:r>
        <w:r w:rsidR="00521084">
          <w:rPr>
            <w:rStyle w:val="Hyperlink"/>
            <w:noProof/>
            <w:lang w:val="en-GB"/>
          </w:rPr>
          <w:t xml:space="preserve"> </w:t>
        </w:r>
        <w:r w:rsidR="00E1448F" w:rsidRPr="00873605">
          <w:rPr>
            <w:rStyle w:val="Hyperlink"/>
            <w:noProof/>
          </w:rPr>
          <w:t>for prediction of HSP1’s removal efficiency</w:t>
        </w:r>
        <w:r w:rsidR="00521084">
          <w:rPr>
            <w:rStyle w:val="Hyperlink"/>
            <w:noProof/>
            <w:lang w:val="en-GB"/>
          </w:rPr>
          <w:t xml:space="preserve">   230</w:t>
        </w:r>
        <w:r w:rsidR="000509B9">
          <w:rPr>
            <w:noProof/>
            <w:webHidden/>
            <w:lang w:val="en-GB"/>
          </w:rPr>
          <w:t xml:space="preserve">                                                                                                        </w:t>
        </w:r>
      </w:hyperlink>
    </w:p>
    <w:p w14:paraId="2B146B08" w14:textId="3C37CE40" w:rsidR="00E1448F" w:rsidRDefault="00000000" w:rsidP="00E01EFD">
      <w:pPr>
        <w:pStyle w:val="TableofFigures"/>
        <w:rPr>
          <w:rFonts w:asciiTheme="minorHAnsi" w:eastAsiaTheme="minorEastAsia" w:hAnsiTheme="minorHAnsi" w:cstheme="minorBidi"/>
          <w:noProof/>
          <w:color w:val="auto"/>
          <w:sz w:val="22"/>
          <w:szCs w:val="22"/>
        </w:rPr>
      </w:pPr>
      <w:hyperlink w:anchor="_Toc123057463" w:history="1">
        <w:r w:rsidR="00E1448F" w:rsidRPr="00873605">
          <w:rPr>
            <w:rStyle w:val="Hyperlink"/>
            <w:noProof/>
          </w:rPr>
          <w:t>4.3.5.6: Comparison of different activation functions for the prediction of adsorption efficiency.</w:t>
        </w:r>
        <w:r w:rsidR="00E1448F">
          <w:rPr>
            <w:noProof/>
            <w:webHidden/>
          </w:rPr>
          <w:tab/>
        </w:r>
        <w:r w:rsidR="000509B9">
          <w:rPr>
            <w:noProof/>
            <w:webHidden/>
            <w:lang w:val="en-GB"/>
          </w:rPr>
          <w:t xml:space="preserve">                                                                                                                      </w:t>
        </w:r>
        <w:r w:rsidR="00521084">
          <w:rPr>
            <w:noProof/>
            <w:webHidden/>
            <w:lang w:val="en-GB"/>
          </w:rPr>
          <w:t xml:space="preserve"> </w:t>
        </w:r>
        <w:r w:rsidR="000509B9">
          <w:rPr>
            <w:noProof/>
            <w:webHidden/>
            <w:lang w:val="en-GB"/>
          </w:rPr>
          <w:t xml:space="preserve"> </w:t>
        </w:r>
        <w:r w:rsidR="00E1448F">
          <w:rPr>
            <w:noProof/>
            <w:webHidden/>
          </w:rPr>
          <w:fldChar w:fldCharType="begin"/>
        </w:r>
        <w:r w:rsidR="00E1448F">
          <w:rPr>
            <w:noProof/>
            <w:webHidden/>
          </w:rPr>
          <w:instrText xml:space="preserve"> PAGEREF _Toc123057463 \h </w:instrText>
        </w:r>
        <w:r w:rsidR="00E1448F">
          <w:rPr>
            <w:noProof/>
            <w:webHidden/>
          </w:rPr>
        </w:r>
        <w:r w:rsidR="00E1448F">
          <w:rPr>
            <w:noProof/>
            <w:webHidden/>
          </w:rPr>
          <w:fldChar w:fldCharType="separate"/>
        </w:r>
        <w:r w:rsidR="00245092">
          <w:rPr>
            <w:noProof/>
            <w:webHidden/>
          </w:rPr>
          <w:t>231</w:t>
        </w:r>
        <w:r w:rsidR="00E1448F">
          <w:rPr>
            <w:noProof/>
            <w:webHidden/>
          </w:rPr>
          <w:fldChar w:fldCharType="end"/>
        </w:r>
      </w:hyperlink>
    </w:p>
    <w:p w14:paraId="495AEB25" w14:textId="186433D8" w:rsidR="00E1448F" w:rsidRDefault="00000000" w:rsidP="00E01EFD">
      <w:pPr>
        <w:pStyle w:val="TableofFigures"/>
        <w:rPr>
          <w:rFonts w:asciiTheme="minorHAnsi" w:eastAsiaTheme="minorEastAsia" w:hAnsiTheme="minorHAnsi" w:cstheme="minorBidi"/>
          <w:noProof/>
          <w:color w:val="auto"/>
          <w:sz w:val="22"/>
          <w:szCs w:val="22"/>
        </w:rPr>
      </w:pPr>
      <w:hyperlink w:anchor="_Toc123057464" w:history="1">
        <w:r w:rsidR="00E1448F" w:rsidRPr="00873605">
          <w:rPr>
            <w:rStyle w:val="Hyperlink"/>
            <w:noProof/>
          </w:rPr>
          <w:t>4.3.6.1: Parameters of adsorption isotherm models for the uptake of CPX onto RHP1</w:t>
        </w:r>
        <w:r w:rsidR="00521084">
          <w:rPr>
            <w:rStyle w:val="Hyperlink"/>
            <w:noProof/>
            <w:lang w:val="en-GB"/>
          </w:rPr>
          <w:t xml:space="preserve"> </w:t>
        </w:r>
        <w:r w:rsidR="00E1448F">
          <w:rPr>
            <w:noProof/>
            <w:webHidden/>
          </w:rPr>
          <w:tab/>
        </w:r>
        <w:r w:rsidR="00E1448F">
          <w:rPr>
            <w:noProof/>
            <w:webHidden/>
          </w:rPr>
          <w:fldChar w:fldCharType="begin"/>
        </w:r>
        <w:r w:rsidR="00E1448F">
          <w:rPr>
            <w:noProof/>
            <w:webHidden/>
          </w:rPr>
          <w:instrText xml:space="preserve"> PAGEREF _Toc123057464 \h </w:instrText>
        </w:r>
        <w:r w:rsidR="00E1448F">
          <w:rPr>
            <w:noProof/>
            <w:webHidden/>
          </w:rPr>
        </w:r>
        <w:r w:rsidR="00E1448F">
          <w:rPr>
            <w:noProof/>
            <w:webHidden/>
          </w:rPr>
          <w:fldChar w:fldCharType="separate"/>
        </w:r>
        <w:r w:rsidR="00245092">
          <w:rPr>
            <w:noProof/>
            <w:webHidden/>
          </w:rPr>
          <w:t>239</w:t>
        </w:r>
        <w:r w:rsidR="00E1448F">
          <w:rPr>
            <w:noProof/>
            <w:webHidden/>
          </w:rPr>
          <w:fldChar w:fldCharType="end"/>
        </w:r>
      </w:hyperlink>
    </w:p>
    <w:p w14:paraId="3FFBD118" w14:textId="0D6F4715" w:rsidR="00E1448F" w:rsidRDefault="00000000" w:rsidP="00E01EFD">
      <w:pPr>
        <w:pStyle w:val="TableofFigures"/>
        <w:rPr>
          <w:rFonts w:asciiTheme="minorHAnsi" w:eastAsiaTheme="minorEastAsia" w:hAnsiTheme="minorHAnsi" w:cstheme="minorBidi"/>
          <w:noProof/>
          <w:color w:val="auto"/>
          <w:sz w:val="22"/>
          <w:szCs w:val="22"/>
        </w:rPr>
      </w:pPr>
      <w:hyperlink w:anchor="_Toc123057465" w:history="1">
        <w:r w:rsidR="00E1448F" w:rsidRPr="00873605">
          <w:rPr>
            <w:rStyle w:val="Hyperlink"/>
            <w:noProof/>
          </w:rPr>
          <w:t>4.3.6.2: Comparison of the investigated kinetic model parameters for the uptake of CPX onto RHP1</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65 \h </w:instrText>
        </w:r>
        <w:r w:rsidR="00E1448F">
          <w:rPr>
            <w:noProof/>
            <w:webHidden/>
          </w:rPr>
        </w:r>
        <w:r w:rsidR="00E1448F">
          <w:rPr>
            <w:noProof/>
            <w:webHidden/>
          </w:rPr>
          <w:fldChar w:fldCharType="separate"/>
        </w:r>
        <w:r w:rsidR="00245092">
          <w:rPr>
            <w:noProof/>
            <w:webHidden/>
          </w:rPr>
          <w:t>242</w:t>
        </w:r>
        <w:r w:rsidR="00E1448F">
          <w:rPr>
            <w:noProof/>
            <w:webHidden/>
          </w:rPr>
          <w:fldChar w:fldCharType="end"/>
        </w:r>
      </w:hyperlink>
    </w:p>
    <w:p w14:paraId="3A9159B7" w14:textId="7620397F" w:rsidR="00E1448F" w:rsidRDefault="00000000" w:rsidP="00E01EFD">
      <w:pPr>
        <w:pStyle w:val="TableofFigures"/>
        <w:rPr>
          <w:rFonts w:asciiTheme="minorHAnsi" w:eastAsiaTheme="minorEastAsia" w:hAnsiTheme="minorHAnsi" w:cstheme="minorBidi"/>
          <w:noProof/>
          <w:color w:val="auto"/>
          <w:sz w:val="22"/>
          <w:szCs w:val="22"/>
        </w:rPr>
      </w:pPr>
      <w:hyperlink w:anchor="_Toc123057466" w:history="1">
        <w:r w:rsidR="00E1448F" w:rsidRPr="00873605">
          <w:rPr>
            <w:rStyle w:val="Hyperlink"/>
            <w:noProof/>
          </w:rPr>
          <w:t>4.3.6.3: Thermodynamic parameters for the uptake of CPX onto RHP1</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66 \h </w:instrText>
        </w:r>
        <w:r w:rsidR="00E1448F">
          <w:rPr>
            <w:noProof/>
            <w:webHidden/>
          </w:rPr>
        </w:r>
        <w:r w:rsidR="00E1448F">
          <w:rPr>
            <w:noProof/>
            <w:webHidden/>
          </w:rPr>
          <w:fldChar w:fldCharType="separate"/>
        </w:r>
        <w:r w:rsidR="00245092">
          <w:rPr>
            <w:noProof/>
            <w:webHidden/>
          </w:rPr>
          <w:t>244</w:t>
        </w:r>
        <w:r w:rsidR="00E1448F">
          <w:rPr>
            <w:noProof/>
            <w:webHidden/>
          </w:rPr>
          <w:fldChar w:fldCharType="end"/>
        </w:r>
      </w:hyperlink>
    </w:p>
    <w:p w14:paraId="22C1E3AE" w14:textId="4549272B" w:rsidR="00E1448F" w:rsidRDefault="00000000" w:rsidP="00E01EFD">
      <w:pPr>
        <w:pStyle w:val="TableofFigures"/>
        <w:rPr>
          <w:rFonts w:asciiTheme="minorHAnsi" w:eastAsiaTheme="minorEastAsia" w:hAnsiTheme="minorHAnsi" w:cstheme="minorBidi"/>
          <w:noProof/>
          <w:color w:val="auto"/>
          <w:sz w:val="22"/>
          <w:szCs w:val="22"/>
        </w:rPr>
      </w:pPr>
      <w:hyperlink w:anchor="_Toc123057468" w:history="1">
        <w:r w:rsidR="00E1448F" w:rsidRPr="00873605">
          <w:rPr>
            <w:rStyle w:val="Hyperlink"/>
            <w:noProof/>
          </w:rPr>
          <w:t>4.3.6.5: Statistical metrics for selection of hidden neurons for prediction of RHP1’s removal efficiency</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68 \h </w:instrText>
        </w:r>
        <w:r w:rsidR="00E1448F">
          <w:rPr>
            <w:noProof/>
            <w:webHidden/>
          </w:rPr>
        </w:r>
        <w:r w:rsidR="00E1448F">
          <w:rPr>
            <w:noProof/>
            <w:webHidden/>
          </w:rPr>
          <w:fldChar w:fldCharType="separate"/>
        </w:r>
        <w:r w:rsidR="00245092">
          <w:rPr>
            <w:noProof/>
            <w:webHidden/>
          </w:rPr>
          <w:t>247</w:t>
        </w:r>
        <w:r w:rsidR="00E1448F">
          <w:rPr>
            <w:noProof/>
            <w:webHidden/>
          </w:rPr>
          <w:fldChar w:fldCharType="end"/>
        </w:r>
      </w:hyperlink>
    </w:p>
    <w:p w14:paraId="034861A8" w14:textId="523D9EDA" w:rsidR="00E1448F" w:rsidRDefault="00000000" w:rsidP="00E01EFD">
      <w:pPr>
        <w:pStyle w:val="TableofFigures"/>
        <w:rPr>
          <w:rFonts w:asciiTheme="minorHAnsi" w:eastAsiaTheme="minorEastAsia" w:hAnsiTheme="minorHAnsi" w:cstheme="minorBidi"/>
          <w:noProof/>
          <w:color w:val="auto"/>
          <w:sz w:val="22"/>
          <w:szCs w:val="22"/>
        </w:rPr>
      </w:pPr>
      <w:hyperlink w:anchor="_Toc123057469" w:history="1">
        <w:r w:rsidR="00E1448F" w:rsidRPr="00873605">
          <w:rPr>
            <w:rStyle w:val="Hyperlink"/>
            <w:noProof/>
          </w:rPr>
          <w:t>4.3.6.6: Comparison of different activation functions for the prediction of adsorption efficiency</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69 \h </w:instrText>
        </w:r>
        <w:r w:rsidR="00E1448F">
          <w:rPr>
            <w:noProof/>
            <w:webHidden/>
          </w:rPr>
        </w:r>
        <w:r w:rsidR="00E1448F">
          <w:rPr>
            <w:noProof/>
            <w:webHidden/>
          </w:rPr>
          <w:fldChar w:fldCharType="separate"/>
        </w:r>
        <w:r w:rsidR="00245092">
          <w:rPr>
            <w:noProof/>
            <w:webHidden/>
          </w:rPr>
          <w:t>248</w:t>
        </w:r>
        <w:r w:rsidR="00E1448F">
          <w:rPr>
            <w:noProof/>
            <w:webHidden/>
          </w:rPr>
          <w:fldChar w:fldCharType="end"/>
        </w:r>
      </w:hyperlink>
    </w:p>
    <w:p w14:paraId="0AD71C89" w14:textId="32367D95" w:rsidR="00E1448F" w:rsidRDefault="00000000" w:rsidP="00E01EFD">
      <w:pPr>
        <w:pStyle w:val="TableofFigures"/>
        <w:rPr>
          <w:rFonts w:asciiTheme="minorHAnsi" w:eastAsiaTheme="minorEastAsia" w:hAnsiTheme="minorHAnsi" w:cstheme="minorBidi"/>
          <w:noProof/>
          <w:color w:val="auto"/>
          <w:sz w:val="22"/>
          <w:szCs w:val="22"/>
        </w:rPr>
      </w:pPr>
      <w:hyperlink w:anchor="_Toc123057470" w:history="1">
        <w:r w:rsidR="00E1448F" w:rsidRPr="00873605">
          <w:rPr>
            <w:rStyle w:val="Hyperlink"/>
            <w:noProof/>
          </w:rPr>
          <w:t>4.3.6.7: Comparison of BSP1, DRP1, EGB1, HSP1 and RHP1 based on the various investigations carried out during CPX adsorption</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70 \h </w:instrText>
        </w:r>
        <w:r w:rsidR="00E1448F">
          <w:rPr>
            <w:noProof/>
            <w:webHidden/>
          </w:rPr>
        </w:r>
        <w:r w:rsidR="00E1448F">
          <w:rPr>
            <w:noProof/>
            <w:webHidden/>
          </w:rPr>
          <w:fldChar w:fldCharType="separate"/>
        </w:r>
        <w:r w:rsidR="00245092">
          <w:rPr>
            <w:noProof/>
            <w:webHidden/>
          </w:rPr>
          <w:t>253</w:t>
        </w:r>
        <w:r w:rsidR="00E1448F">
          <w:rPr>
            <w:noProof/>
            <w:webHidden/>
          </w:rPr>
          <w:fldChar w:fldCharType="end"/>
        </w:r>
      </w:hyperlink>
    </w:p>
    <w:p w14:paraId="796E7794" w14:textId="79AA661E" w:rsidR="00E1448F" w:rsidRDefault="00000000" w:rsidP="00E01EFD">
      <w:pPr>
        <w:pStyle w:val="TableofFigures"/>
        <w:rPr>
          <w:rFonts w:asciiTheme="minorHAnsi" w:eastAsiaTheme="minorEastAsia" w:hAnsiTheme="minorHAnsi" w:cstheme="minorBidi"/>
          <w:noProof/>
          <w:color w:val="auto"/>
          <w:sz w:val="22"/>
          <w:szCs w:val="22"/>
        </w:rPr>
      </w:pPr>
      <w:hyperlink w:anchor="_Toc123057471" w:history="1">
        <w:r w:rsidR="00E1448F" w:rsidRPr="00873605">
          <w:rPr>
            <w:rStyle w:val="Hyperlink"/>
            <w:noProof/>
          </w:rPr>
          <w:t>4.3.6.8: Comparison of q</w:t>
        </w:r>
        <w:r w:rsidR="00E1448F" w:rsidRPr="00873605">
          <w:rPr>
            <w:rStyle w:val="Hyperlink"/>
            <w:noProof/>
            <w:vertAlign w:val="subscript"/>
          </w:rPr>
          <w:t>max</w:t>
        </w:r>
        <w:r w:rsidR="00E1448F" w:rsidRPr="00873605">
          <w:rPr>
            <w:rStyle w:val="Hyperlink"/>
            <w:noProof/>
          </w:rPr>
          <w:t xml:space="preserve"> of CPX onto the prepared adsorbents with others available in the literatures</w:t>
        </w:r>
        <w:r w:rsidR="00E1448F">
          <w:rPr>
            <w:noProof/>
            <w:webHidden/>
          </w:rPr>
          <w:tab/>
        </w:r>
        <w:r w:rsidR="000509B9">
          <w:rPr>
            <w:noProof/>
            <w:webHidden/>
            <w:lang w:val="en-GB"/>
          </w:rPr>
          <w:t xml:space="preserve">                                                                                                             </w:t>
        </w:r>
        <w:r w:rsidR="00521084">
          <w:rPr>
            <w:noProof/>
            <w:webHidden/>
            <w:lang w:val="en-GB"/>
          </w:rPr>
          <w:t xml:space="preserve">     </w:t>
        </w:r>
        <w:r w:rsidR="000509B9">
          <w:rPr>
            <w:noProof/>
            <w:webHidden/>
            <w:lang w:val="en-GB"/>
          </w:rPr>
          <w:t xml:space="preserve"> </w:t>
        </w:r>
        <w:r w:rsidR="00E1448F">
          <w:rPr>
            <w:noProof/>
            <w:webHidden/>
          </w:rPr>
          <w:fldChar w:fldCharType="begin"/>
        </w:r>
        <w:r w:rsidR="00E1448F">
          <w:rPr>
            <w:noProof/>
            <w:webHidden/>
          </w:rPr>
          <w:instrText xml:space="preserve"> PAGEREF _Toc123057471 \h </w:instrText>
        </w:r>
        <w:r w:rsidR="00E1448F">
          <w:rPr>
            <w:noProof/>
            <w:webHidden/>
          </w:rPr>
        </w:r>
        <w:r w:rsidR="00E1448F">
          <w:rPr>
            <w:noProof/>
            <w:webHidden/>
          </w:rPr>
          <w:fldChar w:fldCharType="separate"/>
        </w:r>
        <w:r w:rsidR="00245092">
          <w:rPr>
            <w:noProof/>
            <w:webHidden/>
          </w:rPr>
          <w:t>254</w:t>
        </w:r>
        <w:r w:rsidR="00E1448F">
          <w:rPr>
            <w:noProof/>
            <w:webHidden/>
          </w:rPr>
          <w:fldChar w:fldCharType="end"/>
        </w:r>
      </w:hyperlink>
    </w:p>
    <w:p w14:paraId="1DEE685D" w14:textId="58BBAD1E" w:rsidR="00E1448F" w:rsidRDefault="00000000" w:rsidP="00E01EFD">
      <w:pPr>
        <w:pStyle w:val="TableofFigures"/>
        <w:rPr>
          <w:rFonts w:asciiTheme="minorHAnsi" w:eastAsiaTheme="minorEastAsia" w:hAnsiTheme="minorHAnsi" w:cstheme="minorBidi"/>
          <w:noProof/>
          <w:color w:val="auto"/>
          <w:sz w:val="22"/>
          <w:szCs w:val="22"/>
        </w:rPr>
      </w:pPr>
      <w:hyperlink w:anchor="_Toc123057472" w:history="1">
        <w:r w:rsidR="00E1448F" w:rsidRPr="00873605">
          <w:rPr>
            <w:rStyle w:val="Hyperlink"/>
            <w:noProof/>
          </w:rPr>
          <w:t>4.4.2.1: Parameters of adsorption isotherm models for the uptake of IBU onto BSP1</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72 \h </w:instrText>
        </w:r>
        <w:r w:rsidR="00E1448F">
          <w:rPr>
            <w:noProof/>
            <w:webHidden/>
          </w:rPr>
        </w:r>
        <w:r w:rsidR="00E1448F">
          <w:rPr>
            <w:noProof/>
            <w:webHidden/>
          </w:rPr>
          <w:fldChar w:fldCharType="separate"/>
        </w:r>
        <w:r w:rsidR="00245092">
          <w:rPr>
            <w:noProof/>
            <w:webHidden/>
          </w:rPr>
          <w:t>261</w:t>
        </w:r>
        <w:r w:rsidR="00E1448F">
          <w:rPr>
            <w:noProof/>
            <w:webHidden/>
          </w:rPr>
          <w:fldChar w:fldCharType="end"/>
        </w:r>
      </w:hyperlink>
    </w:p>
    <w:p w14:paraId="5E2668DD" w14:textId="4F973CF8" w:rsidR="00E1448F" w:rsidRDefault="00000000" w:rsidP="00E01EFD">
      <w:pPr>
        <w:pStyle w:val="TableofFigures"/>
        <w:rPr>
          <w:rFonts w:asciiTheme="minorHAnsi" w:eastAsiaTheme="minorEastAsia" w:hAnsiTheme="minorHAnsi" w:cstheme="minorBidi"/>
          <w:noProof/>
          <w:color w:val="auto"/>
          <w:sz w:val="22"/>
          <w:szCs w:val="22"/>
        </w:rPr>
      </w:pPr>
      <w:hyperlink w:anchor="_Toc123057473" w:history="1">
        <w:r w:rsidR="00E1448F" w:rsidRPr="00873605">
          <w:rPr>
            <w:rStyle w:val="Hyperlink"/>
            <w:noProof/>
          </w:rPr>
          <w:t>4.4.2.2: Comparison of the investigated kinetic model parameters for the uptake of IBU onto BSP1</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73 \h </w:instrText>
        </w:r>
        <w:r w:rsidR="00E1448F">
          <w:rPr>
            <w:noProof/>
            <w:webHidden/>
          </w:rPr>
        </w:r>
        <w:r w:rsidR="00E1448F">
          <w:rPr>
            <w:noProof/>
            <w:webHidden/>
          </w:rPr>
          <w:fldChar w:fldCharType="separate"/>
        </w:r>
        <w:r w:rsidR="00245092">
          <w:rPr>
            <w:noProof/>
            <w:webHidden/>
          </w:rPr>
          <w:t>265</w:t>
        </w:r>
        <w:r w:rsidR="00E1448F">
          <w:rPr>
            <w:noProof/>
            <w:webHidden/>
          </w:rPr>
          <w:fldChar w:fldCharType="end"/>
        </w:r>
      </w:hyperlink>
    </w:p>
    <w:p w14:paraId="0291BF27" w14:textId="559DAA0B" w:rsidR="00E1448F" w:rsidRDefault="00000000" w:rsidP="00E01EFD">
      <w:pPr>
        <w:pStyle w:val="TableofFigures"/>
        <w:rPr>
          <w:rFonts w:asciiTheme="minorHAnsi" w:eastAsiaTheme="minorEastAsia" w:hAnsiTheme="minorHAnsi" w:cstheme="minorBidi"/>
          <w:noProof/>
          <w:color w:val="auto"/>
          <w:sz w:val="22"/>
          <w:szCs w:val="22"/>
        </w:rPr>
      </w:pPr>
      <w:hyperlink w:anchor="_Toc123057474" w:history="1">
        <w:r w:rsidR="00E1448F" w:rsidRPr="00873605">
          <w:rPr>
            <w:rStyle w:val="Hyperlink"/>
            <w:noProof/>
          </w:rPr>
          <w:t>4.4.2.3: Thermodynamic parameters for the uptake of IBU onto BSP1</w:t>
        </w:r>
        <w:r w:rsidR="00E1448F">
          <w:rPr>
            <w:noProof/>
            <w:webHidden/>
          </w:rPr>
          <w:tab/>
        </w:r>
        <w:r w:rsidR="000509B9">
          <w:rPr>
            <w:noProof/>
            <w:webHidden/>
            <w:lang w:val="en-GB"/>
          </w:rPr>
          <w:t xml:space="preserve">                        </w:t>
        </w:r>
        <w:r w:rsidR="00E1448F">
          <w:rPr>
            <w:noProof/>
            <w:webHidden/>
          </w:rPr>
          <w:fldChar w:fldCharType="begin"/>
        </w:r>
        <w:r w:rsidR="00E1448F">
          <w:rPr>
            <w:noProof/>
            <w:webHidden/>
          </w:rPr>
          <w:instrText xml:space="preserve"> PAGEREF _Toc123057474 \h </w:instrText>
        </w:r>
        <w:r w:rsidR="00E1448F">
          <w:rPr>
            <w:noProof/>
            <w:webHidden/>
          </w:rPr>
        </w:r>
        <w:r w:rsidR="00E1448F">
          <w:rPr>
            <w:noProof/>
            <w:webHidden/>
          </w:rPr>
          <w:fldChar w:fldCharType="separate"/>
        </w:r>
        <w:r w:rsidR="00245092">
          <w:rPr>
            <w:noProof/>
            <w:webHidden/>
          </w:rPr>
          <w:t>267</w:t>
        </w:r>
        <w:r w:rsidR="00E1448F">
          <w:rPr>
            <w:noProof/>
            <w:webHidden/>
          </w:rPr>
          <w:fldChar w:fldCharType="end"/>
        </w:r>
      </w:hyperlink>
    </w:p>
    <w:p w14:paraId="2C5EFEFB" w14:textId="191C7EF1" w:rsidR="00E1448F" w:rsidRDefault="00000000" w:rsidP="00E01EFD">
      <w:pPr>
        <w:pStyle w:val="TableofFigures"/>
        <w:rPr>
          <w:rFonts w:asciiTheme="minorHAnsi" w:eastAsiaTheme="minorEastAsia" w:hAnsiTheme="minorHAnsi" w:cstheme="minorBidi"/>
          <w:noProof/>
          <w:color w:val="auto"/>
          <w:sz w:val="22"/>
          <w:szCs w:val="22"/>
        </w:rPr>
      </w:pPr>
      <w:hyperlink w:anchor="_Toc123057475" w:history="1">
        <w:r w:rsidR="00E1448F" w:rsidRPr="00873605">
          <w:rPr>
            <w:rStyle w:val="Hyperlink"/>
            <w:noProof/>
          </w:rPr>
          <w:t>4.4.2.4: Comparison of the FTIR spectra of BSP1 before and after adsorption of IBU</w:t>
        </w:r>
        <w:r w:rsidR="00521084">
          <w:rPr>
            <w:rStyle w:val="Hyperlink"/>
            <w:noProof/>
            <w:lang w:val="en-GB"/>
          </w:rPr>
          <w:t xml:space="preserve"> </w:t>
        </w:r>
        <w:r w:rsidR="00E1448F">
          <w:rPr>
            <w:noProof/>
            <w:webHidden/>
          </w:rPr>
          <w:tab/>
        </w:r>
        <w:r w:rsidR="00E1448F">
          <w:rPr>
            <w:noProof/>
            <w:webHidden/>
          </w:rPr>
          <w:fldChar w:fldCharType="begin"/>
        </w:r>
        <w:r w:rsidR="00E1448F">
          <w:rPr>
            <w:noProof/>
            <w:webHidden/>
          </w:rPr>
          <w:instrText xml:space="preserve"> PAGEREF _Toc123057475 \h </w:instrText>
        </w:r>
        <w:r w:rsidR="00E1448F">
          <w:rPr>
            <w:noProof/>
            <w:webHidden/>
          </w:rPr>
        </w:r>
        <w:r w:rsidR="00E1448F">
          <w:rPr>
            <w:noProof/>
            <w:webHidden/>
          </w:rPr>
          <w:fldChar w:fldCharType="separate"/>
        </w:r>
        <w:r w:rsidR="00245092">
          <w:rPr>
            <w:noProof/>
            <w:webHidden/>
          </w:rPr>
          <w:t>269</w:t>
        </w:r>
        <w:r w:rsidR="00E1448F">
          <w:rPr>
            <w:noProof/>
            <w:webHidden/>
          </w:rPr>
          <w:fldChar w:fldCharType="end"/>
        </w:r>
      </w:hyperlink>
    </w:p>
    <w:p w14:paraId="5368A56C" w14:textId="74184598" w:rsidR="00E1448F" w:rsidRDefault="00000000" w:rsidP="00E01EFD">
      <w:pPr>
        <w:pStyle w:val="TableofFigures"/>
        <w:rPr>
          <w:rFonts w:asciiTheme="minorHAnsi" w:eastAsiaTheme="minorEastAsia" w:hAnsiTheme="minorHAnsi" w:cstheme="minorBidi"/>
          <w:noProof/>
          <w:color w:val="auto"/>
          <w:sz w:val="22"/>
          <w:szCs w:val="22"/>
        </w:rPr>
      </w:pPr>
      <w:hyperlink w:anchor="_Toc123057476" w:history="1">
        <w:r w:rsidR="00E1448F" w:rsidRPr="00873605">
          <w:rPr>
            <w:rStyle w:val="Hyperlink"/>
            <w:noProof/>
          </w:rPr>
          <w:t>4.4.2.5: Statistical metrics for selection  for prediction of BSP1’s removal efficiency</w:t>
        </w:r>
        <w:r w:rsidR="00521084">
          <w:rPr>
            <w:rStyle w:val="Hyperlink"/>
            <w:noProof/>
            <w:lang w:val="en-GB"/>
          </w:rPr>
          <w:t xml:space="preserve">  270</w:t>
        </w:r>
        <w:r w:rsidR="000509B9">
          <w:rPr>
            <w:noProof/>
            <w:webHidden/>
            <w:lang w:val="en-GB"/>
          </w:rPr>
          <w:t xml:space="preserve">                                                                                                          </w:t>
        </w:r>
      </w:hyperlink>
    </w:p>
    <w:p w14:paraId="709F0097" w14:textId="5CDD78FD" w:rsidR="00E1448F" w:rsidRDefault="00000000" w:rsidP="00E01EFD">
      <w:pPr>
        <w:pStyle w:val="TableofFigures"/>
        <w:rPr>
          <w:rFonts w:asciiTheme="minorHAnsi" w:eastAsiaTheme="minorEastAsia" w:hAnsiTheme="minorHAnsi" w:cstheme="minorBidi"/>
          <w:noProof/>
          <w:color w:val="auto"/>
          <w:sz w:val="22"/>
          <w:szCs w:val="22"/>
        </w:rPr>
      </w:pPr>
      <w:hyperlink w:anchor="_Toc123057477" w:history="1">
        <w:r w:rsidR="00E1448F" w:rsidRPr="00873605">
          <w:rPr>
            <w:rStyle w:val="Hyperlink"/>
            <w:noProof/>
          </w:rPr>
          <w:t>4.4.2.6: Comparison of different activation functions for the prediction of adsorption efficiency</w:t>
        </w:r>
        <w:r w:rsidR="00E1448F">
          <w:rPr>
            <w:noProof/>
            <w:webHidden/>
          </w:rPr>
          <w:tab/>
        </w:r>
        <w:r w:rsidR="000509B9">
          <w:rPr>
            <w:noProof/>
            <w:webHidden/>
            <w:lang w:val="en-GB"/>
          </w:rPr>
          <w:t xml:space="preserve">            </w:t>
        </w:r>
        <w:r w:rsidR="00430462">
          <w:rPr>
            <w:noProof/>
            <w:webHidden/>
            <w:lang w:val="en-GB"/>
          </w:rPr>
          <w:t xml:space="preserve">                                         </w:t>
        </w:r>
        <w:r w:rsidR="000509B9">
          <w:rPr>
            <w:noProof/>
            <w:webHidden/>
            <w:lang w:val="en-GB"/>
          </w:rPr>
          <w:t xml:space="preserve">                                                                   </w:t>
        </w:r>
        <w:r w:rsidR="00E1448F">
          <w:rPr>
            <w:noProof/>
            <w:webHidden/>
          </w:rPr>
          <w:fldChar w:fldCharType="begin"/>
        </w:r>
        <w:r w:rsidR="00E1448F">
          <w:rPr>
            <w:noProof/>
            <w:webHidden/>
          </w:rPr>
          <w:instrText xml:space="preserve"> PAGEREF _Toc123057477 \h </w:instrText>
        </w:r>
        <w:r w:rsidR="00E1448F">
          <w:rPr>
            <w:noProof/>
            <w:webHidden/>
          </w:rPr>
        </w:r>
        <w:r w:rsidR="00E1448F">
          <w:rPr>
            <w:noProof/>
            <w:webHidden/>
          </w:rPr>
          <w:fldChar w:fldCharType="separate"/>
        </w:r>
        <w:r w:rsidR="00245092">
          <w:rPr>
            <w:noProof/>
            <w:webHidden/>
          </w:rPr>
          <w:t>271</w:t>
        </w:r>
        <w:r w:rsidR="00E1448F">
          <w:rPr>
            <w:noProof/>
            <w:webHidden/>
          </w:rPr>
          <w:fldChar w:fldCharType="end"/>
        </w:r>
      </w:hyperlink>
    </w:p>
    <w:p w14:paraId="1EE69153" w14:textId="5F0456B9" w:rsidR="00E1448F" w:rsidRDefault="00000000" w:rsidP="00E01EFD">
      <w:pPr>
        <w:pStyle w:val="TableofFigures"/>
        <w:rPr>
          <w:rFonts w:asciiTheme="minorHAnsi" w:eastAsiaTheme="minorEastAsia" w:hAnsiTheme="minorHAnsi" w:cstheme="minorBidi"/>
          <w:noProof/>
          <w:color w:val="auto"/>
          <w:sz w:val="22"/>
          <w:szCs w:val="22"/>
        </w:rPr>
      </w:pPr>
      <w:hyperlink w:anchor="_Toc123057478" w:history="1">
        <w:r w:rsidR="00E1448F" w:rsidRPr="00873605">
          <w:rPr>
            <w:rStyle w:val="Hyperlink"/>
            <w:noProof/>
          </w:rPr>
          <w:t>4.4.3.2: Comparison of the investigated kinetic model parameters for the uptake of IBU onto DRP1</w:t>
        </w:r>
        <w:r w:rsidR="00E1448F">
          <w:rPr>
            <w:noProof/>
            <w:webHidden/>
          </w:rPr>
          <w:tab/>
        </w:r>
        <w:r w:rsidR="00430462">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478 \h </w:instrText>
        </w:r>
        <w:r w:rsidR="00E1448F">
          <w:rPr>
            <w:noProof/>
            <w:webHidden/>
          </w:rPr>
        </w:r>
        <w:r w:rsidR="00E1448F">
          <w:rPr>
            <w:noProof/>
            <w:webHidden/>
          </w:rPr>
          <w:fldChar w:fldCharType="separate"/>
        </w:r>
        <w:r w:rsidR="00245092">
          <w:rPr>
            <w:noProof/>
            <w:webHidden/>
          </w:rPr>
          <w:t>281</w:t>
        </w:r>
        <w:r w:rsidR="00E1448F">
          <w:rPr>
            <w:noProof/>
            <w:webHidden/>
          </w:rPr>
          <w:fldChar w:fldCharType="end"/>
        </w:r>
      </w:hyperlink>
    </w:p>
    <w:p w14:paraId="0E61E95C" w14:textId="7AF01813" w:rsidR="00E1448F" w:rsidRDefault="00000000" w:rsidP="00E01EFD">
      <w:pPr>
        <w:pStyle w:val="TableofFigures"/>
        <w:rPr>
          <w:rFonts w:asciiTheme="minorHAnsi" w:eastAsiaTheme="minorEastAsia" w:hAnsiTheme="minorHAnsi" w:cstheme="minorBidi"/>
          <w:noProof/>
          <w:color w:val="auto"/>
          <w:sz w:val="22"/>
          <w:szCs w:val="22"/>
        </w:rPr>
      </w:pPr>
      <w:hyperlink w:anchor="_Toc123057479" w:history="1">
        <w:r w:rsidR="00E1448F" w:rsidRPr="00873605">
          <w:rPr>
            <w:rStyle w:val="Hyperlink"/>
            <w:noProof/>
          </w:rPr>
          <w:t>4.4.3.3: Thermodynamic parameters for the uptake of IBU onto DRP1</w:t>
        </w:r>
        <w:r w:rsidR="00E1448F">
          <w:rPr>
            <w:noProof/>
            <w:webHidden/>
          </w:rPr>
          <w:tab/>
        </w:r>
        <w:r w:rsidR="00430462">
          <w:rPr>
            <w:noProof/>
            <w:webHidden/>
            <w:lang w:val="en-GB"/>
          </w:rPr>
          <w:t xml:space="preserve">                       </w:t>
        </w:r>
        <w:r w:rsidR="00521084">
          <w:rPr>
            <w:noProof/>
            <w:webHidden/>
            <w:lang w:val="en-GB"/>
          </w:rPr>
          <w:t xml:space="preserve">  </w:t>
        </w:r>
        <w:r w:rsidR="00430462">
          <w:rPr>
            <w:noProof/>
            <w:webHidden/>
            <w:lang w:val="en-GB"/>
          </w:rPr>
          <w:t xml:space="preserve"> </w:t>
        </w:r>
        <w:r w:rsidR="00E1448F">
          <w:rPr>
            <w:noProof/>
            <w:webHidden/>
          </w:rPr>
          <w:fldChar w:fldCharType="begin"/>
        </w:r>
        <w:r w:rsidR="00E1448F">
          <w:rPr>
            <w:noProof/>
            <w:webHidden/>
          </w:rPr>
          <w:instrText xml:space="preserve"> PAGEREF _Toc123057479 \h </w:instrText>
        </w:r>
        <w:r w:rsidR="00E1448F">
          <w:rPr>
            <w:noProof/>
            <w:webHidden/>
          </w:rPr>
        </w:r>
        <w:r w:rsidR="00E1448F">
          <w:rPr>
            <w:noProof/>
            <w:webHidden/>
          </w:rPr>
          <w:fldChar w:fldCharType="separate"/>
        </w:r>
        <w:r w:rsidR="00245092">
          <w:rPr>
            <w:noProof/>
            <w:webHidden/>
          </w:rPr>
          <w:t>283</w:t>
        </w:r>
        <w:r w:rsidR="00E1448F">
          <w:rPr>
            <w:noProof/>
            <w:webHidden/>
          </w:rPr>
          <w:fldChar w:fldCharType="end"/>
        </w:r>
      </w:hyperlink>
    </w:p>
    <w:p w14:paraId="5D42177B" w14:textId="67D88437" w:rsidR="00E1448F" w:rsidRDefault="00000000" w:rsidP="00E01EFD">
      <w:pPr>
        <w:pStyle w:val="TableofFigures"/>
        <w:rPr>
          <w:rFonts w:asciiTheme="minorHAnsi" w:eastAsiaTheme="minorEastAsia" w:hAnsiTheme="minorHAnsi" w:cstheme="minorBidi"/>
          <w:noProof/>
          <w:color w:val="auto"/>
          <w:sz w:val="22"/>
          <w:szCs w:val="22"/>
        </w:rPr>
      </w:pPr>
      <w:hyperlink w:anchor="_Toc123057480" w:history="1">
        <w:r w:rsidR="00E1448F" w:rsidRPr="00873605">
          <w:rPr>
            <w:rStyle w:val="Hyperlink"/>
            <w:noProof/>
          </w:rPr>
          <w:t>4.4.3 4: Comparison of the FTIR spectra of DRP1 before and after adsorption of IBU</w:t>
        </w:r>
        <w:r w:rsidR="00E1448F">
          <w:rPr>
            <w:noProof/>
            <w:webHidden/>
          </w:rPr>
          <w:tab/>
        </w:r>
        <w:r w:rsidR="00521084">
          <w:rPr>
            <w:noProof/>
            <w:webHidden/>
            <w:lang w:val="en-GB"/>
          </w:rPr>
          <w:t xml:space="preserve">  </w:t>
        </w:r>
        <w:r w:rsidR="00E1448F">
          <w:rPr>
            <w:noProof/>
            <w:webHidden/>
          </w:rPr>
          <w:fldChar w:fldCharType="begin"/>
        </w:r>
        <w:r w:rsidR="00E1448F">
          <w:rPr>
            <w:noProof/>
            <w:webHidden/>
          </w:rPr>
          <w:instrText xml:space="preserve"> PAGEREF _Toc123057480 \h </w:instrText>
        </w:r>
        <w:r w:rsidR="00E1448F">
          <w:rPr>
            <w:noProof/>
            <w:webHidden/>
          </w:rPr>
        </w:r>
        <w:r w:rsidR="00E1448F">
          <w:rPr>
            <w:noProof/>
            <w:webHidden/>
          </w:rPr>
          <w:fldChar w:fldCharType="separate"/>
        </w:r>
        <w:r w:rsidR="00245092">
          <w:rPr>
            <w:noProof/>
            <w:webHidden/>
          </w:rPr>
          <w:t>285</w:t>
        </w:r>
        <w:r w:rsidR="00E1448F">
          <w:rPr>
            <w:noProof/>
            <w:webHidden/>
          </w:rPr>
          <w:fldChar w:fldCharType="end"/>
        </w:r>
      </w:hyperlink>
    </w:p>
    <w:p w14:paraId="4B8BB834" w14:textId="74D824BF" w:rsidR="00E1448F" w:rsidRDefault="00000000" w:rsidP="00E01EFD">
      <w:pPr>
        <w:pStyle w:val="TableofFigures"/>
        <w:rPr>
          <w:rFonts w:asciiTheme="minorHAnsi" w:eastAsiaTheme="minorEastAsia" w:hAnsiTheme="minorHAnsi" w:cstheme="minorBidi"/>
          <w:noProof/>
          <w:color w:val="auto"/>
          <w:sz w:val="22"/>
          <w:szCs w:val="22"/>
        </w:rPr>
      </w:pPr>
      <w:hyperlink w:anchor="_Toc123057481" w:history="1">
        <w:r w:rsidR="00E1448F" w:rsidRPr="00873605">
          <w:rPr>
            <w:rStyle w:val="Hyperlink"/>
            <w:noProof/>
          </w:rPr>
          <w:t>4.4.3.5: Statistical metrics for selection of hidden neurons for prediction of DRP1’s removal efficiency</w:t>
        </w:r>
        <w:r w:rsidR="00E1448F">
          <w:rPr>
            <w:noProof/>
            <w:webHidden/>
          </w:rPr>
          <w:tab/>
        </w:r>
        <w:r w:rsidR="00430462">
          <w:rPr>
            <w:noProof/>
            <w:webHidden/>
            <w:lang w:val="en-GB"/>
          </w:rPr>
          <w:t xml:space="preserve">                                                                                                         </w:t>
        </w:r>
        <w:r w:rsidR="00521084">
          <w:rPr>
            <w:noProof/>
            <w:webHidden/>
            <w:lang w:val="en-GB"/>
          </w:rPr>
          <w:t xml:space="preserve">  </w:t>
        </w:r>
        <w:r w:rsidR="00430462">
          <w:rPr>
            <w:noProof/>
            <w:webHidden/>
            <w:lang w:val="en-GB"/>
          </w:rPr>
          <w:t xml:space="preserve"> </w:t>
        </w:r>
        <w:r w:rsidR="00E1448F">
          <w:rPr>
            <w:noProof/>
            <w:webHidden/>
          </w:rPr>
          <w:fldChar w:fldCharType="begin"/>
        </w:r>
        <w:r w:rsidR="00E1448F">
          <w:rPr>
            <w:noProof/>
            <w:webHidden/>
          </w:rPr>
          <w:instrText xml:space="preserve"> PAGEREF _Toc123057481 \h </w:instrText>
        </w:r>
        <w:r w:rsidR="00E1448F">
          <w:rPr>
            <w:noProof/>
            <w:webHidden/>
          </w:rPr>
        </w:r>
        <w:r w:rsidR="00E1448F">
          <w:rPr>
            <w:noProof/>
            <w:webHidden/>
          </w:rPr>
          <w:fldChar w:fldCharType="separate"/>
        </w:r>
        <w:r w:rsidR="00245092">
          <w:rPr>
            <w:noProof/>
            <w:webHidden/>
          </w:rPr>
          <w:t>286</w:t>
        </w:r>
        <w:r w:rsidR="00E1448F">
          <w:rPr>
            <w:noProof/>
            <w:webHidden/>
          </w:rPr>
          <w:fldChar w:fldCharType="end"/>
        </w:r>
      </w:hyperlink>
    </w:p>
    <w:p w14:paraId="4A2679A8" w14:textId="52A5FF4B" w:rsidR="00E1448F" w:rsidRDefault="00000000" w:rsidP="00E01EFD">
      <w:pPr>
        <w:pStyle w:val="TableofFigures"/>
        <w:rPr>
          <w:rFonts w:asciiTheme="minorHAnsi" w:eastAsiaTheme="minorEastAsia" w:hAnsiTheme="minorHAnsi" w:cstheme="minorBidi"/>
          <w:noProof/>
          <w:color w:val="auto"/>
          <w:sz w:val="22"/>
          <w:szCs w:val="22"/>
        </w:rPr>
      </w:pPr>
      <w:hyperlink w:anchor="_Toc123057482" w:history="1">
        <w:r w:rsidR="00E1448F" w:rsidRPr="00873605">
          <w:rPr>
            <w:rStyle w:val="Hyperlink"/>
            <w:noProof/>
          </w:rPr>
          <w:t>4.4.3.6: Comparison of different activation functions for the prediction of adsorption efficiency</w:t>
        </w:r>
        <w:r w:rsidR="00E1448F">
          <w:rPr>
            <w:noProof/>
            <w:webHidden/>
          </w:rPr>
          <w:tab/>
        </w:r>
        <w:r w:rsidR="00430462">
          <w:rPr>
            <w:noProof/>
            <w:webHidden/>
            <w:lang w:val="en-GB"/>
          </w:rPr>
          <w:t xml:space="preserve">                                                                                                                       </w:t>
        </w:r>
        <w:r w:rsidR="00521084">
          <w:rPr>
            <w:noProof/>
            <w:webHidden/>
            <w:lang w:val="en-GB"/>
          </w:rPr>
          <w:t xml:space="preserve">  </w:t>
        </w:r>
        <w:r w:rsidR="00430462">
          <w:rPr>
            <w:noProof/>
            <w:webHidden/>
            <w:lang w:val="en-GB"/>
          </w:rPr>
          <w:t xml:space="preserve"> </w:t>
        </w:r>
        <w:r w:rsidR="00E1448F">
          <w:rPr>
            <w:noProof/>
            <w:webHidden/>
          </w:rPr>
          <w:fldChar w:fldCharType="begin"/>
        </w:r>
        <w:r w:rsidR="00E1448F">
          <w:rPr>
            <w:noProof/>
            <w:webHidden/>
          </w:rPr>
          <w:instrText xml:space="preserve"> PAGEREF _Toc123057482 \h </w:instrText>
        </w:r>
        <w:r w:rsidR="00E1448F">
          <w:rPr>
            <w:noProof/>
            <w:webHidden/>
          </w:rPr>
        </w:r>
        <w:r w:rsidR="00E1448F">
          <w:rPr>
            <w:noProof/>
            <w:webHidden/>
          </w:rPr>
          <w:fldChar w:fldCharType="separate"/>
        </w:r>
        <w:r w:rsidR="00245092">
          <w:rPr>
            <w:noProof/>
            <w:webHidden/>
          </w:rPr>
          <w:t>287</w:t>
        </w:r>
        <w:r w:rsidR="00E1448F">
          <w:rPr>
            <w:noProof/>
            <w:webHidden/>
          </w:rPr>
          <w:fldChar w:fldCharType="end"/>
        </w:r>
      </w:hyperlink>
    </w:p>
    <w:p w14:paraId="411608E8" w14:textId="59CB8954" w:rsidR="00E1448F" w:rsidRDefault="00000000" w:rsidP="00E01EFD">
      <w:pPr>
        <w:pStyle w:val="TableofFigures"/>
        <w:rPr>
          <w:rFonts w:asciiTheme="minorHAnsi" w:eastAsiaTheme="minorEastAsia" w:hAnsiTheme="minorHAnsi" w:cstheme="minorBidi"/>
          <w:noProof/>
          <w:color w:val="auto"/>
          <w:sz w:val="22"/>
          <w:szCs w:val="22"/>
        </w:rPr>
      </w:pPr>
      <w:hyperlink w:anchor="_Toc123057483" w:history="1">
        <w:r w:rsidR="00E1448F" w:rsidRPr="00873605">
          <w:rPr>
            <w:rStyle w:val="Hyperlink"/>
            <w:noProof/>
          </w:rPr>
          <w:t>4.4.4.1: Parameters of adsorption isotherm models for the uptake of IBU onto EGB1</w:t>
        </w:r>
        <w:r w:rsidR="00E1448F">
          <w:rPr>
            <w:noProof/>
            <w:webHidden/>
          </w:rPr>
          <w:tab/>
        </w:r>
        <w:r w:rsidR="00521084">
          <w:rPr>
            <w:noProof/>
            <w:webHidden/>
            <w:lang w:val="en-GB"/>
          </w:rPr>
          <w:t xml:space="preserve">  </w:t>
        </w:r>
        <w:r w:rsidR="00E1448F">
          <w:rPr>
            <w:noProof/>
            <w:webHidden/>
          </w:rPr>
          <w:fldChar w:fldCharType="begin"/>
        </w:r>
        <w:r w:rsidR="00E1448F">
          <w:rPr>
            <w:noProof/>
            <w:webHidden/>
          </w:rPr>
          <w:instrText xml:space="preserve"> PAGEREF _Toc123057483 \h </w:instrText>
        </w:r>
        <w:r w:rsidR="00E1448F">
          <w:rPr>
            <w:noProof/>
            <w:webHidden/>
          </w:rPr>
        </w:r>
        <w:r w:rsidR="00E1448F">
          <w:rPr>
            <w:noProof/>
            <w:webHidden/>
          </w:rPr>
          <w:fldChar w:fldCharType="separate"/>
        </w:r>
        <w:r w:rsidR="00245092">
          <w:rPr>
            <w:noProof/>
            <w:webHidden/>
          </w:rPr>
          <w:t>295</w:t>
        </w:r>
        <w:r w:rsidR="00E1448F">
          <w:rPr>
            <w:noProof/>
            <w:webHidden/>
          </w:rPr>
          <w:fldChar w:fldCharType="end"/>
        </w:r>
      </w:hyperlink>
    </w:p>
    <w:p w14:paraId="0560952F" w14:textId="1FF7D4D7" w:rsidR="00E1448F" w:rsidRDefault="00000000" w:rsidP="00E01EFD">
      <w:pPr>
        <w:pStyle w:val="TableofFigures"/>
        <w:rPr>
          <w:rFonts w:asciiTheme="minorHAnsi" w:eastAsiaTheme="minorEastAsia" w:hAnsiTheme="minorHAnsi" w:cstheme="minorBidi"/>
          <w:noProof/>
          <w:color w:val="auto"/>
          <w:sz w:val="22"/>
          <w:szCs w:val="22"/>
        </w:rPr>
      </w:pPr>
      <w:hyperlink w:anchor="_Toc123057484" w:history="1">
        <w:r w:rsidR="00E1448F" w:rsidRPr="00873605">
          <w:rPr>
            <w:rStyle w:val="Hyperlink"/>
            <w:noProof/>
          </w:rPr>
          <w:t>4.4.4.2: Comparison of the investigated kinetic model parameters for the uptake of IBU onto EGB1</w:t>
        </w:r>
        <w:r w:rsidR="00E1448F">
          <w:rPr>
            <w:noProof/>
            <w:webHidden/>
          </w:rPr>
          <w:tab/>
        </w:r>
        <w:r w:rsidR="00430462">
          <w:rPr>
            <w:noProof/>
            <w:webHidden/>
            <w:lang w:val="en-GB"/>
          </w:rPr>
          <w:t xml:space="preserve">                                                                                                                      </w:t>
        </w:r>
        <w:r w:rsidR="00E1448F">
          <w:rPr>
            <w:noProof/>
            <w:webHidden/>
          </w:rPr>
          <w:fldChar w:fldCharType="begin"/>
        </w:r>
        <w:r w:rsidR="00E1448F">
          <w:rPr>
            <w:noProof/>
            <w:webHidden/>
          </w:rPr>
          <w:instrText xml:space="preserve"> PAGEREF _Toc123057484 \h </w:instrText>
        </w:r>
        <w:r w:rsidR="00E1448F">
          <w:rPr>
            <w:noProof/>
            <w:webHidden/>
          </w:rPr>
        </w:r>
        <w:r w:rsidR="00E1448F">
          <w:rPr>
            <w:noProof/>
            <w:webHidden/>
          </w:rPr>
          <w:fldChar w:fldCharType="separate"/>
        </w:r>
        <w:r w:rsidR="00245092">
          <w:rPr>
            <w:noProof/>
            <w:webHidden/>
          </w:rPr>
          <w:t>298</w:t>
        </w:r>
        <w:r w:rsidR="00E1448F">
          <w:rPr>
            <w:noProof/>
            <w:webHidden/>
          </w:rPr>
          <w:fldChar w:fldCharType="end"/>
        </w:r>
      </w:hyperlink>
    </w:p>
    <w:p w14:paraId="6547EAF0" w14:textId="629E0DBC" w:rsidR="00E1448F" w:rsidRDefault="00000000" w:rsidP="00E01EFD">
      <w:pPr>
        <w:pStyle w:val="TableofFigures"/>
        <w:rPr>
          <w:rFonts w:asciiTheme="minorHAnsi" w:eastAsiaTheme="minorEastAsia" w:hAnsiTheme="minorHAnsi" w:cstheme="minorBidi"/>
          <w:noProof/>
          <w:color w:val="auto"/>
          <w:sz w:val="22"/>
          <w:szCs w:val="22"/>
        </w:rPr>
      </w:pPr>
      <w:hyperlink w:anchor="_Toc123057485" w:history="1">
        <w:r w:rsidR="00E1448F" w:rsidRPr="00873605">
          <w:rPr>
            <w:rStyle w:val="Hyperlink"/>
            <w:noProof/>
          </w:rPr>
          <w:t>4.4.4.3: Thermodynamic parameters for the uptake of IBU onto EGB1</w:t>
        </w:r>
        <w:r w:rsidR="00E1448F">
          <w:rPr>
            <w:noProof/>
            <w:webHidden/>
          </w:rPr>
          <w:tab/>
        </w:r>
        <w:r w:rsidR="00430462">
          <w:rPr>
            <w:noProof/>
            <w:webHidden/>
            <w:lang w:val="en-GB"/>
          </w:rPr>
          <w:t xml:space="preserve">                        </w:t>
        </w:r>
        <w:r w:rsidR="00E1448F">
          <w:rPr>
            <w:noProof/>
            <w:webHidden/>
          </w:rPr>
          <w:fldChar w:fldCharType="begin"/>
        </w:r>
        <w:r w:rsidR="00E1448F">
          <w:rPr>
            <w:noProof/>
            <w:webHidden/>
          </w:rPr>
          <w:instrText xml:space="preserve"> PAGEREF _Toc123057485 \h </w:instrText>
        </w:r>
        <w:r w:rsidR="00E1448F">
          <w:rPr>
            <w:noProof/>
            <w:webHidden/>
          </w:rPr>
        </w:r>
        <w:r w:rsidR="00E1448F">
          <w:rPr>
            <w:noProof/>
            <w:webHidden/>
          </w:rPr>
          <w:fldChar w:fldCharType="separate"/>
        </w:r>
        <w:r w:rsidR="00245092">
          <w:rPr>
            <w:noProof/>
            <w:webHidden/>
          </w:rPr>
          <w:t>300</w:t>
        </w:r>
        <w:r w:rsidR="00E1448F">
          <w:rPr>
            <w:noProof/>
            <w:webHidden/>
          </w:rPr>
          <w:fldChar w:fldCharType="end"/>
        </w:r>
      </w:hyperlink>
    </w:p>
    <w:p w14:paraId="130CE23D" w14:textId="60BF6831" w:rsidR="00E1448F" w:rsidRDefault="00000000" w:rsidP="00E01EFD">
      <w:pPr>
        <w:pStyle w:val="TableofFigures"/>
        <w:rPr>
          <w:rFonts w:asciiTheme="minorHAnsi" w:eastAsiaTheme="minorEastAsia" w:hAnsiTheme="minorHAnsi" w:cstheme="minorBidi"/>
          <w:noProof/>
          <w:color w:val="auto"/>
          <w:sz w:val="22"/>
          <w:szCs w:val="22"/>
        </w:rPr>
      </w:pPr>
      <w:hyperlink w:anchor="_Toc123057486" w:history="1">
        <w:r w:rsidR="00E1448F" w:rsidRPr="00873605">
          <w:rPr>
            <w:rStyle w:val="Hyperlink"/>
            <w:noProof/>
          </w:rPr>
          <w:t>4.4.4.4: Comparison of the FTIR spectra of EGB1 before and after adsorption of IBU</w:t>
        </w:r>
        <w:r w:rsidR="00E1448F">
          <w:rPr>
            <w:noProof/>
            <w:webHidden/>
          </w:rPr>
          <w:tab/>
        </w:r>
        <w:r w:rsidR="00E1448F">
          <w:rPr>
            <w:noProof/>
            <w:webHidden/>
          </w:rPr>
          <w:fldChar w:fldCharType="begin"/>
        </w:r>
        <w:r w:rsidR="00E1448F">
          <w:rPr>
            <w:noProof/>
            <w:webHidden/>
          </w:rPr>
          <w:instrText xml:space="preserve"> PAGEREF _Toc123057486 \h </w:instrText>
        </w:r>
        <w:r w:rsidR="00E1448F">
          <w:rPr>
            <w:noProof/>
            <w:webHidden/>
          </w:rPr>
        </w:r>
        <w:r w:rsidR="00E1448F">
          <w:rPr>
            <w:noProof/>
            <w:webHidden/>
          </w:rPr>
          <w:fldChar w:fldCharType="separate"/>
        </w:r>
        <w:r w:rsidR="00245092">
          <w:rPr>
            <w:noProof/>
            <w:webHidden/>
          </w:rPr>
          <w:t>302</w:t>
        </w:r>
        <w:r w:rsidR="00E1448F">
          <w:rPr>
            <w:noProof/>
            <w:webHidden/>
          </w:rPr>
          <w:fldChar w:fldCharType="end"/>
        </w:r>
      </w:hyperlink>
    </w:p>
    <w:p w14:paraId="70500AF6" w14:textId="4E649F2A" w:rsidR="00E1448F" w:rsidRDefault="00000000" w:rsidP="00E01EFD">
      <w:pPr>
        <w:pStyle w:val="TableofFigures"/>
        <w:rPr>
          <w:rFonts w:asciiTheme="minorHAnsi" w:eastAsiaTheme="minorEastAsia" w:hAnsiTheme="minorHAnsi" w:cstheme="minorBidi"/>
          <w:noProof/>
          <w:color w:val="auto"/>
          <w:sz w:val="22"/>
          <w:szCs w:val="22"/>
        </w:rPr>
      </w:pPr>
      <w:hyperlink w:anchor="_Toc123057487" w:history="1">
        <w:r w:rsidR="00E1448F" w:rsidRPr="00873605">
          <w:rPr>
            <w:rStyle w:val="Hyperlink"/>
            <w:noProof/>
          </w:rPr>
          <w:t>4.4.4.5: Statistical metrics for selection of hidden neurons for prediction of EGB1’s removal efficiency</w:t>
        </w:r>
        <w:r w:rsidR="00E1448F">
          <w:rPr>
            <w:noProof/>
            <w:webHidden/>
          </w:rPr>
          <w:tab/>
        </w:r>
        <w:r w:rsidR="00430462">
          <w:rPr>
            <w:noProof/>
            <w:webHidden/>
            <w:lang w:val="en-GB"/>
          </w:rPr>
          <w:t xml:space="preserve">                                                                                                          </w:t>
        </w:r>
        <w:r w:rsidR="00E1448F">
          <w:rPr>
            <w:noProof/>
            <w:webHidden/>
          </w:rPr>
          <w:fldChar w:fldCharType="begin"/>
        </w:r>
        <w:r w:rsidR="00E1448F">
          <w:rPr>
            <w:noProof/>
            <w:webHidden/>
          </w:rPr>
          <w:instrText xml:space="preserve"> PAGEREF _Toc123057487 \h </w:instrText>
        </w:r>
        <w:r w:rsidR="00E1448F">
          <w:rPr>
            <w:noProof/>
            <w:webHidden/>
          </w:rPr>
        </w:r>
        <w:r w:rsidR="00E1448F">
          <w:rPr>
            <w:noProof/>
            <w:webHidden/>
          </w:rPr>
          <w:fldChar w:fldCharType="separate"/>
        </w:r>
        <w:r w:rsidR="00245092">
          <w:rPr>
            <w:noProof/>
            <w:webHidden/>
          </w:rPr>
          <w:t>303</w:t>
        </w:r>
        <w:r w:rsidR="00E1448F">
          <w:rPr>
            <w:noProof/>
            <w:webHidden/>
          </w:rPr>
          <w:fldChar w:fldCharType="end"/>
        </w:r>
      </w:hyperlink>
    </w:p>
    <w:p w14:paraId="49C1602D" w14:textId="404E5419" w:rsidR="00E1448F" w:rsidRDefault="00000000" w:rsidP="00E01EFD">
      <w:pPr>
        <w:pStyle w:val="TableofFigures"/>
        <w:rPr>
          <w:rFonts w:asciiTheme="minorHAnsi" w:eastAsiaTheme="minorEastAsia" w:hAnsiTheme="minorHAnsi" w:cstheme="minorBidi"/>
          <w:noProof/>
          <w:color w:val="auto"/>
          <w:sz w:val="22"/>
          <w:szCs w:val="22"/>
        </w:rPr>
      </w:pPr>
      <w:hyperlink w:anchor="_Toc123057488" w:history="1">
        <w:r w:rsidR="00E1448F" w:rsidRPr="00873605">
          <w:rPr>
            <w:rStyle w:val="Hyperlink"/>
            <w:noProof/>
          </w:rPr>
          <w:t>4.4.4.6: Comparison of different activation functions for the prediction of adsorption efficiency</w:t>
        </w:r>
        <w:r w:rsidR="00E1448F">
          <w:rPr>
            <w:noProof/>
            <w:webHidden/>
          </w:rPr>
          <w:tab/>
        </w:r>
        <w:r w:rsidR="00430462">
          <w:rPr>
            <w:noProof/>
            <w:webHidden/>
            <w:lang w:val="en-GB"/>
          </w:rPr>
          <w:t xml:space="preserve">                                                                                                                        </w:t>
        </w:r>
        <w:r w:rsidR="00E1448F">
          <w:rPr>
            <w:noProof/>
            <w:webHidden/>
          </w:rPr>
          <w:fldChar w:fldCharType="begin"/>
        </w:r>
        <w:r w:rsidR="00E1448F">
          <w:rPr>
            <w:noProof/>
            <w:webHidden/>
          </w:rPr>
          <w:instrText xml:space="preserve"> PAGEREF _Toc123057488 \h </w:instrText>
        </w:r>
        <w:r w:rsidR="00E1448F">
          <w:rPr>
            <w:noProof/>
            <w:webHidden/>
          </w:rPr>
        </w:r>
        <w:r w:rsidR="00E1448F">
          <w:rPr>
            <w:noProof/>
            <w:webHidden/>
          </w:rPr>
          <w:fldChar w:fldCharType="separate"/>
        </w:r>
        <w:r w:rsidR="00245092">
          <w:rPr>
            <w:noProof/>
            <w:webHidden/>
          </w:rPr>
          <w:t>304</w:t>
        </w:r>
        <w:r w:rsidR="00E1448F">
          <w:rPr>
            <w:noProof/>
            <w:webHidden/>
          </w:rPr>
          <w:fldChar w:fldCharType="end"/>
        </w:r>
      </w:hyperlink>
    </w:p>
    <w:p w14:paraId="1A936BE7" w14:textId="64FD9363" w:rsidR="00E1448F" w:rsidRDefault="00000000" w:rsidP="00E01EFD">
      <w:pPr>
        <w:pStyle w:val="TableofFigures"/>
        <w:rPr>
          <w:rFonts w:asciiTheme="minorHAnsi" w:eastAsiaTheme="minorEastAsia" w:hAnsiTheme="minorHAnsi" w:cstheme="minorBidi"/>
          <w:noProof/>
          <w:color w:val="auto"/>
          <w:sz w:val="22"/>
          <w:szCs w:val="22"/>
        </w:rPr>
      </w:pPr>
      <w:hyperlink w:anchor="_Toc123057489" w:history="1">
        <w:r w:rsidR="00E1448F" w:rsidRPr="00873605">
          <w:rPr>
            <w:rStyle w:val="Hyperlink"/>
            <w:noProof/>
          </w:rPr>
          <w:t>4.4.5.1: Parameters of adsorption isotherm models for the uptake of IBU onto HSP</w:t>
        </w:r>
        <w:r w:rsidR="004A6AC5">
          <w:rPr>
            <w:rStyle w:val="Hyperlink"/>
            <w:noProof/>
            <w:lang w:val="en-GB"/>
          </w:rPr>
          <w:t xml:space="preserve">    </w:t>
        </w:r>
        <w:r w:rsidR="00E1448F">
          <w:rPr>
            <w:noProof/>
            <w:webHidden/>
          </w:rPr>
          <w:fldChar w:fldCharType="begin"/>
        </w:r>
        <w:r w:rsidR="00E1448F">
          <w:rPr>
            <w:noProof/>
            <w:webHidden/>
          </w:rPr>
          <w:instrText xml:space="preserve"> PAGEREF _Toc123057489 \h </w:instrText>
        </w:r>
        <w:r w:rsidR="00E1448F">
          <w:rPr>
            <w:noProof/>
            <w:webHidden/>
          </w:rPr>
        </w:r>
        <w:r w:rsidR="00E1448F">
          <w:rPr>
            <w:noProof/>
            <w:webHidden/>
          </w:rPr>
          <w:fldChar w:fldCharType="separate"/>
        </w:r>
        <w:r w:rsidR="00245092">
          <w:rPr>
            <w:noProof/>
            <w:webHidden/>
          </w:rPr>
          <w:t>312</w:t>
        </w:r>
        <w:r w:rsidR="00E1448F">
          <w:rPr>
            <w:noProof/>
            <w:webHidden/>
          </w:rPr>
          <w:fldChar w:fldCharType="end"/>
        </w:r>
      </w:hyperlink>
    </w:p>
    <w:p w14:paraId="249F3052" w14:textId="3FB698C8" w:rsidR="00E1448F" w:rsidRDefault="00000000" w:rsidP="00E01EFD">
      <w:pPr>
        <w:pStyle w:val="TableofFigures"/>
        <w:rPr>
          <w:rFonts w:asciiTheme="minorHAnsi" w:eastAsiaTheme="minorEastAsia" w:hAnsiTheme="minorHAnsi" w:cstheme="minorBidi"/>
          <w:noProof/>
          <w:color w:val="auto"/>
          <w:sz w:val="22"/>
          <w:szCs w:val="22"/>
        </w:rPr>
      </w:pPr>
      <w:hyperlink w:anchor="_Toc123057490" w:history="1">
        <w:r w:rsidR="00E1448F" w:rsidRPr="00873605">
          <w:rPr>
            <w:rStyle w:val="Hyperlink"/>
            <w:noProof/>
          </w:rPr>
          <w:t>4.4.5.2: Comparison of the investigated kinetic model parameters for the uptake of IBU onto HSP1</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490 \h </w:instrText>
        </w:r>
        <w:r w:rsidR="00E1448F">
          <w:rPr>
            <w:noProof/>
            <w:webHidden/>
          </w:rPr>
        </w:r>
        <w:r w:rsidR="00E1448F">
          <w:rPr>
            <w:noProof/>
            <w:webHidden/>
          </w:rPr>
          <w:fldChar w:fldCharType="separate"/>
        </w:r>
        <w:r w:rsidR="00245092">
          <w:rPr>
            <w:noProof/>
            <w:webHidden/>
          </w:rPr>
          <w:t>316</w:t>
        </w:r>
        <w:r w:rsidR="00E1448F">
          <w:rPr>
            <w:noProof/>
            <w:webHidden/>
          </w:rPr>
          <w:fldChar w:fldCharType="end"/>
        </w:r>
      </w:hyperlink>
    </w:p>
    <w:p w14:paraId="0A0D847F" w14:textId="111EFF6F" w:rsidR="00E1448F" w:rsidRDefault="00000000" w:rsidP="00E01EFD">
      <w:pPr>
        <w:pStyle w:val="TableofFigures"/>
        <w:rPr>
          <w:rFonts w:asciiTheme="minorHAnsi" w:eastAsiaTheme="minorEastAsia" w:hAnsiTheme="minorHAnsi" w:cstheme="minorBidi"/>
          <w:noProof/>
          <w:color w:val="auto"/>
          <w:sz w:val="22"/>
          <w:szCs w:val="22"/>
        </w:rPr>
      </w:pPr>
      <w:hyperlink w:anchor="_Toc123057491" w:history="1">
        <w:r w:rsidR="00E1448F" w:rsidRPr="00873605">
          <w:rPr>
            <w:rStyle w:val="Hyperlink"/>
            <w:noProof/>
          </w:rPr>
          <w:t>4.4.5.3: Thermodynamic parameters for the uptake of IBU onto HSP1</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491 \h </w:instrText>
        </w:r>
        <w:r w:rsidR="00E1448F">
          <w:rPr>
            <w:noProof/>
            <w:webHidden/>
          </w:rPr>
        </w:r>
        <w:r w:rsidR="00E1448F">
          <w:rPr>
            <w:noProof/>
            <w:webHidden/>
          </w:rPr>
          <w:fldChar w:fldCharType="separate"/>
        </w:r>
        <w:r w:rsidR="00245092">
          <w:rPr>
            <w:noProof/>
            <w:webHidden/>
          </w:rPr>
          <w:t>318</w:t>
        </w:r>
        <w:r w:rsidR="00E1448F">
          <w:rPr>
            <w:noProof/>
            <w:webHidden/>
          </w:rPr>
          <w:fldChar w:fldCharType="end"/>
        </w:r>
      </w:hyperlink>
    </w:p>
    <w:p w14:paraId="43A0B349" w14:textId="17732EF9" w:rsidR="00E1448F" w:rsidRDefault="00000000" w:rsidP="00E01EFD">
      <w:pPr>
        <w:pStyle w:val="TableofFigures"/>
        <w:rPr>
          <w:rFonts w:asciiTheme="minorHAnsi" w:eastAsiaTheme="minorEastAsia" w:hAnsiTheme="minorHAnsi" w:cstheme="minorBidi"/>
          <w:noProof/>
          <w:color w:val="auto"/>
          <w:sz w:val="22"/>
          <w:szCs w:val="22"/>
        </w:rPr>
      </w:pPr>
      <w:hyperlink w:anchor="_Toc123057492" w:history="1">
        <w:r w:rsidR="00E1448F" w:rsidRPr="00873605">
          <w:rPr>
            <w:rStyle w:val="Hyperlink"/>
            <w:noProof/>
          </w:rPr>
          <w:t>4.4.5.4: Comparison of the FTIR spectra of HSP1 before and after adsorption of IBU</w:t>
        </w:r>
        <w:r w:rsidR="00E1448F">
          <w:rPr>
            <w:noProof/>
            <w:webHidden/>
          </w:rPr>
          <w:tab/>
        </w:r>
        <w:r w:rsidR="00521084">
          <w:rPr>
            <w:noProof/>
            <w:webHidden/>
            <w:lang w:val="en-GB"/>
          </w:rPr>
          <w:t xml:space="preserve"> </w:t>
        </w:r>
        <w:r w:rsidR="00E1448F">
          <w:rPr>
            <w:noProof/>
            <w:webHidden/>
          </w:rPr>
          <w:fldChar w:fldCharType="begin"/>
        </w:r>
        <w:r w:rsidR="00E1448F">
          <w:rPr>
            <w:noProof/>
            <w:webHidden/>
          </w:rPr>
          <w:instrText xml:space="preserve"> PAGEREF _Toc123057492 \h </w:instrText>
        </w:r>
        <w:r w:rsidR="00E1448F">
          <w:rPr>
            <w:noProof/>
            <w:webHidden/>
          </w:rPr>
        </w:r>
        <w:r w:rsidR="00E1448F">
          <w:rPr>
            <w:noProof/>
            <w:webHidden/>
          </w:rPr>
          <w:fldChar w:fldCharType="separate"/>
        </w:r>
        <w:r w:rsidR="00245092">
          <w:rPr>
            <w:noProof/>
            <w:webHidden/>
          </w:rPr>
          <w:t>320</w:t>
        </w:r>
        <w:r w:rsidR="00E1448F">
          <w:rPr>
            <w:noProof/>
            <w:webHidden/>
          </w:rPr>
          <w:fldChar w:fldCharType="end"/>
        </w:r>
      </w:hyperlink>
    </w:p>
    <w:p w14:paraId="070AC560" w14:textId="3109EB45" w:rsidR="00E1448F" w:rsidRDefault="00000000" w:rsidP="00E01EFD">
      <w:pPr>
        <w:pStyle w:val="TableofFigures"/>
        <w:rPr>
          <w:rFonts w:asciiTheme="minorHAnsi" w:eastAsiaTheme="minorEastAsia" w:hAnsiTheme="minorHAnsi" w:cstheme="minorBidi"/>
          <w:noProof/>
          <w:color w:val="auto"/>
          <w:sz w:val="22"/>
          <w:szCs w:val="22"/>
        </w:rPr>
      </w:pPr>
      <w:hyperlink w:anchor="_Toc123057493" w:history="1">
        <w:r w:rsidR="00E1448F" w:rsidRPr="00873605">
          <w:rPr>
            <w:rStyle w:val="Hyperlink"/>
            <w:noProof/>
          </w:rPr>
          <w:t>4.4.5.5: Statistical metrics for selection for prediction of HSP1’s removal efficiency</w:t>
        </w:r>
        <w:r w:rsidR="00521084">
          <w:rPr>
            <w:rStyle w:val="Hyperlink"/>
            <w:noProof/>
            <w:lang w:val="en-GB"/>
          </w:rPr>
          <w:t xml:space="preserve">   321</w:t>
        </w:r>
        <w:r w:rsidR="004A6AC5">
          <w:rPr>
            <w:noProof/>
            <w:webHidden/>
            <w:lang w:val="en-GB"/>
          </w:rPr>
          <w:t xml:space="preserve">                                                                                                          </w:t>
        </w:r>
      </w:hyperlink>
    </w:p>
    <w:p w14:paraId="43429CC9" w14:textId="264750FB" w:rsidR="00E1448F" w:rsidRDefault="00000000" w:rsidP="00E01EFD">
      <w:pPr>
        <w:pStyle w:val="TableofFigures"/>
        <w:rPr>
          <w:rFonts w:asciiTheme="minorHAnsi" w:eastAsiaTheme="minorEastAsia" w:hAnsiTheme="minorHAnsi" w:cstheme="minorBidi"/>
          <w:noProof/>
          <w:color w:val="auto"/>
          <w:sz w:val="22"/>
          <w:szCs w:val="22"/>
        </w:rPr>
      </w:pPr>
      <w:hyperlink w:anchor="_Toc123057494" w:history="1">
        <w:r w:rsidR="00E1448F" w:rsidRPr="00873605">
          <w:rPr>
            <w:rStyle w:val="Hyperlink"/>
            <w:noProof/>
          </w:rPr>
          <w:t>4.4.5.6: Comparison of different activation functions for the prediction of adsorption efficiency</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494 \h </w:instrText>
        </w:r>
        <w:r w:rsidR="00E1448F">
          <w:rPr>
            <w:noProof/>
            <w:webHidden/>
          </w:rPr>
        </w:r>
        <w:r w:rsidR="00E1448F">
          <w:rPr>
            <w:noProof/>
            <w:webHidden/>
          </w:rPr>
          <w:fldChar w:fldCharType="separate"/>
        </w:r>
        <w:r w:rsidR="00245092">
          <w:rPr>
            <w:noProof/>
            <w:webHidden/>
          </w:rPr>
          <w:t>322</w:t>
        </w:r>
        <w:r w:rsidR="00E1448F">
          <w:rPr>
            <w:noProof/>
            <w:webHidden/>
          </w:rPr>
          <w:fldChar w:fldCharType="end"/>
        </w:r>
      </w:hyperlink>
    </w:p>
    <w:p w14:paraId="6D85AB9A" w14:textId="58D97F60" w:rsidR="00E1448F" w:rsidRDefault="00000000" w:rsidP="00E01EFD">
      <w:pPr>
        <w:pStyle w:val="TableofFigures"/>
        <w:rPr>
          <w:rFonts w:asciiTheme="minorHAnsi" w:eastAsiaTheme="minorEastAsia" w:hAnsiTheme="minorHAnsi" w:cstheme="minorBidi"/>
          <w:noProof/>
          <w:color w:val="auto"/>
          <w:sz w:val="22"/>
          <w:szCs w:val="22"/>
        </w:rPr>
      </w:pPr>
      <w:hyperlink w:anchor="_Toc123057495" w:history="1">
        <w:r w:rsidR="00E1448F" w:rsidRPr="00873605">
          <w:rPr>
            <w:rStyle w:val="Hyperlink"/>
            <w:noProof/>
          </w:rPr>
          <w:t>4.4.6.1: Parameters of adsorption isotherm models for the uptake of IBU onto RHP1</w:t>
        </w:r>
        <w:r w:rsidR="004A6AC5">
          <w:rPr>
            <w:noProof/>
            <w:webHidden/>
            <w:lang w:val="en-GB"/>
          </w:rPr>
          <w:t xml:space="preserve"> </w:t>
        </w:r>
        <w:r w:rsidR="00E1448F">
          <w:rPr>
            <w:noProof/>
            <w:webHidden/>
          </w:rPr>
          <w:fldChar w:fldCharType="begin"/>
        </w:r>
        <w:r w:rsidR="00E1448F">
          <w:rPr>
            <w:noProof/>
            <w:webHidden/>
          </w:rPr>
          <w:instrText xml:space="preserve"> PAGEREF _Toc123057495 \h </w:instrText>
        </w:r>
        <w:r w:rsidR="00E1448F">
          <w:rPr>
            <w:noProof/>
            <w:webHidden/>
          </w:rPr>
        </w:r>
        <w:r w:rsidR="00E1448F">
          <w:rPr>
            <w:noProof/>
            <w:webHidden/>
          </w:rPr>
          <w:fldChar w:fldCharType="separate"/>
        </w:r>
        <w:r w:rsidR="00245092">
          <w:rPr>
            <w:noProof/>
            <w:webHidden/>
          </w:rPr>
          <w:t>330</w:t>
        </w:r>
        <w:r w:rsidR="00E1448F">
          <w:rPr>
            <w:noProof/>
            <w:webHidden/>
          </w:rPr>
          <w:fldChar w:fldCharType="end"/>
        </w:r>
      </w:hyperlink>
    </w:p>
    <w:p w14:paraId="3C1511F4" w14:textId="16FDEFD3" w:rsidR="00E1448F" w:rsidRDefault="00000000" w:rsidP="00E01EFD">
      <w:pPr>
        <w:pStyle w:val="TableofFigures"/>
        <w:rPr>
          <w:rFonts w:asciiTheme="minorHAnsi" w:eastAsiaTheme="minorEastAsia" w:hAnsiTheme="minorHAnsi" w:cstheme="minorBidi"/>
          <w:noProof/>
          <w:color w:val="auto"/>
          <w:sz w:val="22"/>
          <w:szCs w:val="22"/>
        </w:rPr>
      </w:pPr>
      <w:hyperlink w:anchor="_Toc123057496" w:history="1">
        <w:r w:rsidR="00E1448F" w:rsidRPr="00873605">
          <w:rPr>
            <w:rStyle w:val="Hyperlink"/>
            <w:noProof/>
          </w:rPr>
          <w:t>4.4.6.2: Comparison of the investigated kinetic model parameters for the uptake of IBU onto RHP1</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496 \h </w:instrText>
        </w:r>
        <w:r w:rsidR="00E1448F">
          <w:rPr>
            <w:noProof/>
            <w:webHidden/>
          </w:rPr>
        </w:r>
        <w:r w:rsidR="00E1448F">
          <w:rPr>
            <w:noProof/>
            <w:webHidden/>
          </w:rPr>
          <w:fldChar w:fldCharType="separate"/>
        </w:r>
        <w:r w:rsidR="00245092">
          <w:rPr>
            <w:noProof/>
            <w:webHidden/>
          </w:rPr>
          <w:t>334</w:t>
        </w:r>
        <w:r w:rsidR="00E1448F">
          <w:rPr>
            <w:noProof/>
            <w:webHidden/>
          </w:rPr>
          <w:fldChar w:fldCharType="end"/>
        </w:r>
      </w:hyperlink>
    </w:p>
    <w:p w14:paraId="0F5EA3C5" w14:textId="69950D58" w:rsidR="00E1448F" w:rsidRDefault="00000000" w:rsidP="00E01EFD">
      <w:pPr>
        <w:pStyle w:val="TableofFigures"/>
        <w:rPr>
          <w:rFonts w:asciiTheme="minorHAnsi" w:eastAsiaTheme="minorEastAsia" w:hAnsiTheme="minorHAnsi" w:cstheme="minorBidi"/>
          <w:noProof/>
          <w:color w:val="auto"/>
          <w:sz w:val="22"/>
          <w:szCs w:val="22"/>
        </w:rPr>
      </w:pPr>
      <w:hyperlink w:anchor="_Toc123057497" w:history="1">
        <w:r w:rsidR="00E1448F" w:rsidRPr="00873605">
          <w:rPr>
            <w:rStyle w:val="Hyperlink"/>
            <w:noProof/>
          </w:rPr>
          <w:t>4.4.6.3: Thermodynamic parameters for the uptake of IBU onto RHP1</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497 \h </w:instrText>
        </w:r>
        <w:r w:rsidR="00E1448F">
          <w:rPr>
            <w:noProof/>
            <w:webHidden/>
          </w:rPr>
        </w:r>
        <w:r w:rsidR="00E1448F">
          <w:rPr>
            <w:noProof/>
            <w:webHidden/>
          </w:rPr>
          <w:fldChar w:fldCharType="separate"/>
        </w:r>
        <w:r w:rsidR="00245092">
          <w:rPr>
            <w:noProof/>
            <w:webHidden/>
          </w:rPr>
          <w:t>336</w:t>
        </w:r>
        <w:r w:rsidR="00E1448F">
          <w:rPr>
            <w:noProof/>
            <w:webHidden/>
          </w:rPr>
          <w:fldChar w:fldCharType="end"/>
        </w:r>
      </w:hyperlink>
    </w:p>
    <w:p w14:paraId="3CBD8626" w14:textId="767FFAE2" w:rsidR="00E1448F" w:rsidRDefault="00000000" w:rsidP="00E01EFD">
      <w:pPr>
        <w:pStyle w:val="TableofFigures"/>
        <w:rPr>
          <w:rFonts w:asciiTheme="minorHAnsi" w:eastAsiaTheme="minorEastAsia" w:hAnsiTheme="minorHAnsi" w:cstheme="minorBidi"/>
          <w:noProof/>
          <w:color w:val="auto"/>
          <w:sz w:val="22"/>
          <w:szCs w:val="22"/>
        </w:rPr>
      </w:pPr>
      <w:hyperlink w:anchor="_Toc123057498" w:history="1">
        <w:r w:rsidR="00E1448F" w:rsidRPr="00873605">
          <w:rPr>
            <w:rStyle w:val="Hyperlink"/>
            <w:noProof/>
          </w:rPr>
          <w:t>4.4.6.4: Comparison of the FTIR spectra of RHP1 before and after adsorption of IBU</w:t>
        </w:r>
        <w:r w:rsidR="00E1448F">
          <w:rPr>
            <w:noProof/>
            <w:webHidden/>
          </w:rPr>
          <w:tab/>
        </w:r>
        <w:r w:rsidR="00E1448F">
          <w:rPr>
            <w:noProof/>
            <w:webHidden/>
          </w:rPr>
          <w:fldChar w:fldCharType="begin"/>
        </w:r>
        <w:r w:rsidR="00E1448F">
          <w:rPr>
            <w:noProof/>
            <w:webHidden/>
          </w:rPr>
          <w:instrText xml:space="preserve"> PAGEREF _Toc123057498 \h </w:instrText>
        </w:r>
        <w:r w:rsidR="00E1448F">
          <w:rPr>
            <w:noProof/>
            <w:webHidden/>
          </w:rPr>
        </w:r>
        <w:r w:rsidR="00E1448F">
          <w:rPr>
            <w:noProof/>
            <w:webHidden/>
          </w:rPr>
          <w:fldChar w:fldCharType="separate"/>
        </w:r>
        <w:r w:rsidR="00245092">
          <w:rPr>
            <w:noProof/>
            <w:webHidden/>
          </w:rPr>
          <w:t>338</w:t>
        </w:r>
        <w:r w:rsidR="00E1448F">
          <w:rPr>
            <w:noProof/>
            <w:webHidden/>
          </w:rPr>
          <w:fldChar w:fldCharType="end"/>
        </w:r>
      </w:hyperlink>
    </w:p>
    <w:p w14:paraId="4DD02184" w14:textId="7A8E042F" w:rsidR="00E1448F" w:rsidRDefault="00000000" w:rsidP="00E01EFD">
      <w:pPr>
        <w:pStyle w:val="TableofFigures"/>
        <w:rPr>
          <w:rFonts w:asciiTheme="minorHAnsi" w:eastAsiaTheme="minorEastAsia" w:hAnsiTheme="minorHAnsi" w:cstheme="minorBidi"/>
          <w:noProof/>
          <w:color w:val="auto"/>
          <w:sz w:val="22"/>
          <w:szCs w:val="22"/>
        </w:rPr>
      </w:pPr>
      <w:hyperlink w:anchor="_Toc123057499" w:history="1">
        <w:r w:rsidR="00E1448F" w:rsidRPr="00873605">
          <w:rPr>
            <w:rStyle w:val="Hyperlink"/>
            <w:noProof/>
          </w:rPr>
          <w:t>4.4.6.5: Statistical metrics for selection of hidden neurons for prediction of RHP1’s removal efficiency</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499 \h </w:instrText>
        </w:r>
        <w:r w:rsidR="00E1448F">
          <w:rPr>
            <w:noProof/>
            <w:webHidden/>
          </w:rPr>
        </w:r>
        <w:r w:rsidR="00E1448F">
          <w:rPr>
            <w:noProof/>
            <w:webHidden/>
          </w:rPr>
          <w:fldChar w:fldCharType="separate"/>
        </w:r>
        <w:r w:rsidR="00245092">
          <w:rPr>
            <w:noProof/>
            <w:webHidden/>
          </w:rPr>
          <w:t>339</w:t>
        </w:r>
        <w:r w:rsidR="00E1448F">
          <w:rPr>
            <w:noProof/>
            <w:webHidden/>
          </w:rPr>
          <w:fldChar w:fldCharType="end"/>
        </w:r>
      </w:hyperlink>
    </w:p>
    <w:p w14:paraId="44A2AA42" w14:textId="7AAA2AC6" w:rsidR="00E1448F" w:rsidRDefault="00000000" w:rsidP="00E01EFD">
      <w:pPr>
        <w:pStyle w:val="TableofFigures"/>
        <w:rPr>
          <w:rFonts w:asciiTheme="minorHAnsi" w:eastAsiaTheme="minorEastAsia" w:hAnsiTheme="minorHAnsi" w:cstheme="minorBidi"/>
          <w:noProof/>
          <w:color w:val="auto"/>
          <w:sz w:val="22"/>
          <w:szCs w:val="22"/>
        </w:rPr>
      </w:pPr>
      <w:hyperlink w:anchor="_Toc123057500" w:history="1">
        <w:r w:rsidR="00E1448F" w:rsidRPr="00873605">
          <w:rPr>
            <w:rStyle w:val="Hyperlink"/>
            <w:noProof/>
          </w:rPr>
          <w:t>4.4.6.6: Comparison of different activation functions for the prediction of adsorption efficiency</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500 \h </w:instrText>
        </w:r>
        <w:r w:rsidR="00E1448F">
          <w:rPr>
            <w:noProof/>
            <w:webHidden/>
          </w:rPr>
        </w:r>
        <w:r w:rsidR="00E1448F">
          <w:rPr>
            <w:noProof/>
            <w:webHidden/>
          </w:rPr>
          <w:fldChar w:fldCharType="separate"/>
        </w:r>
        <w:r w:rsidR="00245092">
          <w:rPr>
            <w:noProof/>
            <w:webHidden/>
          </w:rPr>
          <w:t>340</w:t>
        </w:r>
        <w:r w:rsidR="00E1448F">
          <w:rPr>
            <w:noProof/>
            <w:webHidden/>
          </w:rPr>
          <w:fldChar w:fldCharType="end"/>
        </w:r>
      </w:hyperlink>
    </w:p>
    <w:p w14:paraId="2F6A6FA2" w14:textId="14E5899E" w:rsidR="00E1448F" w:rsidRDefault="00000000" w:rsidP="00E01EFD">
      <w:pPr>
        <w:pStyle w:val="TableofFigures"/>
        <w:rPr>
          <w:rFonts w:asciiTheme="minorHAnsi" w:eastAsiaTheme="minorEastAsia" w:hAnsiTheme="minorHAnsi" w:cstheme="minorBidi"/>
          <w:noProof/>
          <w:color w:val="auto"/>
          <w:sz w:val="22"/>
          <w:szCs w:val="22"/>
        </w:rPr>
      </w:pPr>
      <w:hyperlink w:anchor="_Toc123057501" w:history="1">
        <w:r w:rsidR="00E1448F" w:rsidRPr="00873605">
          <w:rPr>
            <w:rStyle w:val="Hyperlink"/>
            <w:noProof/>
          </w:rPr>
          <w:t>4.4.6.7: Comparison of BSP1, DRP1, EGB1, HSP1 and RHP1 based on the various investigations carried out during IBU adsorption</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501 \h </w:instrText>
        </w:r>
        <w:r w:rsidR="00E1448F">
          <w:rPr>
            <w:noProof/>
            <w:webHidden/>
          </w:rPr>
        </w:r>
        <w:r w:rsidR="00E1448F">
          <w:rPr>
            <w:noProof/>
            <w:webHidden/>
          </w:rPr>
          <w:fldChar w:fldCharType="separate"/>
        </w:r>
        <w:r w:rsidR="00245092">
          <w:rPr>
            <w:noProof/>
            <w:webHidden/>
          </w:rPr>
          <w:t>344</w:t>
        </w:r>
        <w:r w:rsidR="00E1448F">
          <w:rPr>
            <w:noProof/>
            <w:webHidden/>
          </w:rPr>
          <w:fldChar w:fldCharType="end"/>
        </w:r>
      </w:hyperlink>
    </w:p>
    <w:p w14:paraId="21496289" w14:textId="7422471D" w:rsidR="00E1448F" w:rsidRDefault="00000000" w:rsidP="00E01EFD">
      <w:pPr>
        <w:pStyle w:val="TableofFigures"/>
        <w:rPr>
          <w:rFonts w:asciiTheme="minorHAnsi" w:eastAsiaTheme="minorEastAsia" w:hAnsiTheme="minorHAnsi" w:cstheme="minorBidi"/>
          <w:noProof/>
          <w:color w:val="auto"/>
          <w:sz w:val="22"/>
          <w:szCs w:val="22"/>
        </w:rPr>
      </w:pPr>
      <w:hyperlink w:anchor="_Toc123057502" w:history="1">
        <w:r w:rsidR="00E1448F" w:rsidRPr="00873605">
          <w:rPr>
            <w:rStyle w:val="Hyperlink"/>
            <w:noProof/>
          </w:rPr>
          <w:t>4.4.6.8: Comparison of q</w:t>
        </w:r>
        <w:r w:rsidR="00E1448F" w:rsidRPr="00873605">
          <w:rPr>
            <w:rStyle w:val="Hyperlink"/>
            <w:noProof/>
            <w:vertAlign w:val="subscript"/>
          </w:rPr>
          <w:t>max</w:t>
        </w:r>
        <w:r w:rsidR="00E1448F" w:rsidRPr="00873605">
          <w:rPr>
            <w:rStyle w:val="Hyperlink"/>
            <w:noProof/>
          </w:rPr>
          <w:t xml:space="preserve"> of IBU onto the prepared adsorbents with others available in the literature</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502 \h </w:instrText>
        </w:r>
        <w:r w:rsidR="00E1448F">
          <w:rPr>
            <w:noProof/>
            <w:webHidden/>
          </w:rPr>
        </w:r>
        <w:r w:rsidR="00E1448F">
          <w:rPr>
            <w:noProof/>
            <w:webHidden/>
          </w:rPr>
          <w:fldChar w:fldCharType="separate"/>
        </w:r>
        <w:r w:rsidR="00245092">
          <w:rPr>
            <w:noProof/>
            <w:webHidden/>
          </w:rPr>
          <w:t>345</w:t>
        </w:r>
        <w:r w:rsidR="00E1448F">
          <w:rPr>
            <w:noProof/>
            <w:webHidden/>
          </w:rPr>
          <w:fldChar w:fldCharType="end"/>
        </w:r>
      </w:hyperlink>
    </w:p>
    <w:p w14:paraId="1755DC97" w14:textId="75854D53" w:rsidR="00E1448F" w:rsidRDefault="00000000" w:rsidP="00E01EFD">
      <w:pPr>
        <w:pStyle w:val="TableofFigures"/>
        <w:rPr>
          <w:rFonts w:asciiTheme="minorHAnsi" w:eastAsiaTheme="minorEastAsia" w:hAnsiTheme="minorHAnsi" w:cstheme="minorBidi"/>
          <w:noProof/>
          <w:color w:val="auto"/>
          <w:sz w:val="22"/>
          <w:szCs w:val="22"/>
        </w:rPr>
      </w:pPr>
      <w:hyperlink w:anchor="_Toc123057503" w:history="1">
        <w:r w:rsidR="00E1448F" w:rsidRPr="00873605">
          <w:rPr>
            <w:rStyle w:val="Hyperlink"/>
            <w:noProof/>
          </w:rPr>
          <w:t>4.5.2.1: Parameters of adsorption isotherm models for the uptake of ALR onto BSP1</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503 \h </w:instrText>
        </w:r>
        <w:r w:rsidR="00E1448F">
          <w:rPr>
            <w:noProof/>
            <w:webHidden/>
          </w:rPr>
        </w:r>
        <w:r w:rsidR="00E1448F">
          <w:rPr>
            <w:noProof/>
            <w:webHidden/>
          </w:rPr>
          <w:fldChar w:fldCharType="separate"/>
        </w:r>
        <w:r w:rsidR="00245092">
          <w:rPr>
            <w:noProof/>
            <w:webHidden/>
          </w:rPr>
          <w:t>352</w:t>
        </w:r>
        <w:r w:rsidR="00E1448F">
          <w:rPr>
            <w:noProof/>
            <w:webHidden/>
          </w:rPr>
          <w:fldChar w:fldCharType="end"/>
        </w:r>
      </w:hyperlink>
    </w:p>
    <w:p w14:paraId="53FC56E2" w14:textId="5A6111EA" w:rsidR="00E1448F" w:rsidRDefault="00000000" w:rsidP="00E01EFD">
      <w:pPr>
        <w:pStyle w:val="TableofFigures"/>
        <w:rPr>
          <w:rFonts w:asciiTheme="minorHAnsi" w:eastAsiaTheme="minorEastAsia" w:hAnsiTheme="minorHAnsi" w:cstheme="minorBidi"/>
          <w:noProof/>
          <w:color w:val="auto"/>
          <w:sz w:val="22"/>
          <w:szCs w:val="22"/>
        </w:rPr>
      </w:pPr>
      <w:hyperlink w:anchor="_Toc123057504" w:history="1">
        <w:r w:rsidR="00E1448F" w:rsidRPr="00873605">
          <w:rPr>
            <w:rStyle w:val="Hyperlink"/>
            <w:noProof/>
          </w:rPr>
          <w:t>4.5.2.2: Comparison of the investigated kinetic model parameters for the uptake of ALR onto BSP1</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504 \h </w:instrText>
        </w:r>
        <w:r w:rsidR="00E1448F">
          <w:rPr>
            <w:noProof/>
            <w:webHidden/>
          </w:rPr>
        </w:r>
        <w:r w:rsidR="00E1448F">
          <w:rPr>
            <w:noProof/>
            <w:webHidden/>
          </w:rPr>
          <w:fldChar w:fldCharType="separate"/>
        </w:r>
        <w:r w:rsidR="00245092">
          <w:rPr>
            <w:noProof/>
            <w:webHidden/>
          </w:rPr>
          <w:t>356</w:t>
        </w:r>
        <w:r w:rsidR="00E1448F">
          <w:rPr>
            <w:noProof/>
            <w:webHidden/>
          </w:rPr>
          <w:fldChar w:fldCharType="end"/>
        </w:r>
      </w:hyperlink>
    </w:p>
    <w:p w14:paraId="129E07A0" w14:textId="6784CC75" w:rsidR="00E1448F" w:rsidRDefault="00000000" w:rsidP="00E01EFD">
      <w:pPr>
        <w:pStyle w:val="TableofFigures"/>
        <w:rPr>
          <w:rFonts w:asciiTheme="minorHAnsi" w:eastAsiaTheme="minorEastAsia" w:hAnsiTheme="minorHAnsi" w:cstheme="minorBidi"/>
          <w:noProof/>
          <w:color w:val="auto"/>
          <w:sz w:val="22"/>
          <w:szCs w:val="22"/>
        </w:rPr>
      </w:pPr>
      <w:hyperlink w:anchor="_Toc123057505" w:history="1">
        <w:r w:rsidR="00E1448F" w:rsidRPr="00873605">
          <w:rPr>
            <w:rStyle w:val="Hyperlink"/>
            <w:noProof/>
          </w:rPr>
          <w:t>4.5.2.3: Thermodynamic parameters for the uptake of ALR onto BSP1</w:t>
        </w:r>
        <w:r w:rsidR="00E1448F">
          <w:rPr>
            <w:noProof/>
            <w:webHidden/>
          </w:rPr>
          <w:tab/>
        </w:r>
        <w:r w:rsidR="004A6AC5">
          <w:rPr>
            <w:noProof/>
            <w:webHidden/>
            <w:lang w:val="en-GB"/>
          </w:rPr>
          <w:t xml:space="preserve">                       </w:t>
        </w:r>
        <w:r w:rsidR="00E1448F">
          <w:rPr>
            <w:noProof/>
            <w:webHidden/>
          </w:rPr>
          <w:fldChar w:fldCharType="begin"/>
        </w:r>
        <w:r w:rsidR="00E1448F">
          <w:rPr>
            <w:noProof/>
            <w:webHidden/>
          </w:rPr>
          <w:instrText xml:space="preserve"> PAGEREF _Toc123057505 \h </w:instrText>
        </w:r>
        <w:r w:rsidR="00E1448F">
          <w:rPr>
            <w:noProof/>
            <w:webHidden/>
          </w:rPr>
        </w:r>
        <w:r w:rsidR="00E1448F">
          <w:rPr>
            <w:noProof/>
            <w:webHidden/>
          </w:rPr>
          <w:fldChar w:fldCharType="separate"/>
        </w:r>
        <w:r w:rsidR="00245092">
          <w:rPr>
            <w:noProof/>
            <w:webHidden/>
          </w:rPr>
          <w:t>358</w:t>
        </w:r>
        <w:r w:rsidR="00E1448F">
          <w:rPr>
            <w:noProof/>
            <w:webHidden/>
          </w:rPr>
          <w:fldChar w:fldCharType="end"/>
        </w:r>
      </w:hyperlink>
    </w:p>
    <w:p w14:paraId="539751B3" w14:textId="022772C0" w:rsidR="00E1448F" w:rsidRDefault="00000000" w:rsidP="00E01EFD">
      <w:pPr>
        <w:pStyle w:val="TableofFigures"/>
        <w:rPr>
          <w:rFonts w:asciiTheme="minorHAnsi" w:eastAsiaTheme="minorEastAsia" w:hAnsiTheme="minorHAnsi" w:cstheme="minorBidi"/>
          <w:noProof/>
          <w:color w:val="auto"/>
          <w:sz w:val="22"/>
          <w:szCs w:val="22"/>
        </w:rPr>
      </w:pPr>
      <w:hyperlink w:anchor="_Toc123057506" w:history="1">
        <w:r w:rsidR="00E1448F" w:rsidRPr="00873605">
          <w:rPr>
            <w:rStyle w:val="Hyperlink"/>
            <w:noProof/>
          </w:rPr>
          <w:t>4.5.2.4: Comparison of the FTIR spectra of BSP1 before and after adsorption of ALR</w:t>
        </w:r>
        <w:r w:rsidR="00E1448F">
          <w:rPr>
            <w:noProof/>
            <w:webHidden/>
          </w:rPr>
          <w:tab/>
        </w:r>
        <w:r w:rsidR="00E1448F">
          <w:rPr>
            <w:noProof/>
            <w:webHidden/>
          </w:rPr>
          <w:fldChar w:fldCharType="begin"/>
        </w:r>
        <w:r w:rsidR="00E1448F">
          <w:rPr>
            <w:noProof/>
            <w:webHidden/>
          </w:rPr>
          <w:instrText xml:space="preserve"> PAGEREF _Toc123057506 \h </w:instrText>
        </w:r>
        <w:r w:rsidR="00E1448F">
          <w:rPr>
            <w:noProof/>
            <w:webHidden/>
          </w:rPr>
        </w:r>
        <w:r w:rsidR="00E1448F">
          <w:rPr>
            <w:noProof/>
            <w:webHidden/>
          </w:rPr>
          <w:fldChar w:fldCharType="separate"/>
        </w:r>
        <w:r w:rsidR="00245092">
          <w:rPr>
            <w:noProof/>
            <w:webHidden/>
          </w:rPr>
          <w:t>360</w:t>
        </w:r>
        <w:r w:rsidR="00E1448F">
          <w:rPr>
            <w:noProof/>
            <w:webHidden/>
          </w:rPr>
          <w:fldChar w:fldCharType="end"/>
        </w:r>
      </w:hyperlink>
    </w:p>
    <w:p w14:paraId="6F26324A" w14:textId="2BBAA2EC" w:rsidR="00E1448F" w:rsidRDefault="00000000" w:rsidP="00E01EFD">
      <w:pPr>
        <w:pStyle w:val="TableofFigures"/>
        <w:rPr>
          <w:rFonts w:asciiTheme="minorHAnsi" w:eastAsiaTheme="minorEastAsia" w:hAnsiTheme="minorHAnsi" w:cstheme="minorBidi"/>
          <w:noProof/>
          <w:color w:val="auto"/>
          <w:sz w:val="22"/>
          <w:szCs w:val="22"/>
        </w:rPr>
      </w:pPr>
      <w:hyperlink w:anchor="_Toc123057507" w:history="1">
        <w:r w:rsidR="00E1448F" w:rsidRPr="00873605">
          <w:rPr>
            <w:rStyle w:val="Hyperlink"/>
            <w:noProof/>
          </w:rPr>
          <w:t>4.5.2.5: Statistical metrics for selection  for prediction of BSP1’s removal efficiency</w:t>
        </w:r>
        <w:r w:rsidR="00521084">
          <w:rPr>
            <w:rStyle w:val="Hyperlink"/>
            <w:noProof/>
            <w:lang w:val="en-GB"/>
          </w:rPr>
          <w:t xml:space="preserve"> 361</w:t>
        </w:r>
        <w:r w:rsidR="00E524B7">
          <w:rPr>
            <w:noProof/>
            <w:webHidden/>
            <w:lang w:val="en-GB"/>
          </w:rPr>
          <w:t xml:space="preserve">                                                                                                          </w:t>
        </w:r>
      </w:hyperlink>
    </w:p>
    <w:p w14:paraId="27644129" w14:textId="285D39B6" w:rsidR="00E1448F" w:rsidRDefault="00000000" w:rsidP="00E01EFD">
      <w:pPr>
        <w:pStyle w:val="TableofFigures"/>
        <w:rPr>
          <w:rFonts w:asciiTheme="minorHAnsi" w:eastAsiaTheme="minorEastAsia" w:hAnsiTheme="minorHAnsi" w:cstheme="minorBidi"/>
          <w:noProof/>
          <w:color w:val="auto"/>
          <w:sz w:val="22"/>
          <w:szCs w:val="22"/>
        </w:rPr>
      </w:pPr>
      <w:hyperlink w:anchor="_Toc123057508" w:history="1">
        <w:r w:rsidR="00E1448F" w:rsidRPr="00873605">
          <w:rPr>
            <w:rStyle w:val="Hyperlink"/>
            <w:noProof/>
          </w:rPr>
          <w:t>4.5.2.6: Comparison of different activation functions for the prediction of adsorption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08 \h </w:instrText>
        </w:r>
        <w:r w:rsidR="00E1448F">
          <w:rPr>
            <w:noProof/>
            <w:webHidden/>
          </w:rPr>
        </w:r>
        <w:r w:rsidR="00E1448F">
          <w:rPr>
            <w:noProof/>
            <w:webHidden/>
          </w:rPr>
          <w:fldChar w:fldCharType="separate"/>
        </w:r>
        <w:r w:rsidR="00245092">
          <w:rPr>
            <w:noProof/>
            <w:webHidden/>
          </w:rPr>
          <w:t>361</w:t>
        </w:r>
        <w:r w:rsidR="00E1448F">
          <w:rPr>
            <w:noProof/>
            <w:webHidden/>
          </w:rPr>
          <w:fldChar w:fldCharType="end"/>
        </w:r>
      </w:hyperlink>
    </w:p>
    <w:p w14:paraId="4C249A89" w14:textId="73616954" w:rsidR="00E1448F" w:rsidRDefault="00000000" w:rsidP="00E01EFD">
      <w:pPr>
        <w:pStyle w:val="TableofFigures"/>
        <w:rPr>
          <w:rFonts w:asciiTheme="minorHAnsi" w:eastAsiaTheme="minorEastAsia" w:hAnsiTheme="minorHAnsi" w:cstheme="minorBidi"/>
          <w:noProof/>
          <w:color w:val="auto"/>
          <w:sz w:val="22"/>
          <w:szCs w:val="22"/>
        </w:rPr>
      </w:pPr>
      <w:hyperlink w:anchor="_Toc123057509" w:history="1">
        <w:r w:rsidR="00E1448F" w:rsidRPr="00873605">
          <w:rPr>
            <w:rStyle w:val="Hyperlink"/>
            <w:noProof/>
          </w:rPr>
          <w:t>4.5.3.1: Parameters of adsorption isotherm models for the uptake of ALR onto DRP1</w:t>
        </w:r>
        <w:r w:rsidR="00E1448F">
          <w:rPr>
            <w:noProof/>
            <w:webHidden/>
          </w:rPr>
          <w:tab/>
        </w:r>
        <w:r w:rsidR="00E1448F">
          <w:rPr>
            <w:noProof/>
            <w:webHidden/>
          </w:rPr>
          <w:fldChar w:fldCharType="begin"/>
        </w:r>
        <w:r w:rsidR="00E1448F">
          <w:rPr>
            <w:noProof/>
            <w:webHidden/>
          </w:rPr>
          <w:instrText xml:space="preserve"> PAGEREF _Toc123057509 \h </w:instrText>
        </w:r>
        <w:r w:rsidR="00E1448F">
          <w:rPr>
            <w:noProof/>
            <w:webHidden/>
          </w:rPr>
        </w:r>
        <w:r w:rsidR="00E1448F">
          <w:rPr>
            <w:noProof/>
            <w:webHidden/>
          </w:rPr>
          <w:fldChar w:fldCharType="separate"/>
        </w:r>
        <w:r w:rsidR="00245092">
          <w:rPr>
            <w:noProof/>
            <w:webHidden/>
          </w:rPr>
          <w:t>370</w:t>
        </w:r>
        <w:r w:rsidR="00E1448F">
          <w:rPr>
            <w:noProof/>
            <w:webHidden/>
          </w:rPr>
          <w:fldChar w:fldCharType="end"/>
        </w:r>
      </w:hyperlink>
    </w:p>
    <w:p w14:paraId="33494F0A" w14:textId="1517DD4A" w:rsidR="00E1448F" w:rsidRDefault="00000000" w:rsidP="00E01EFD">
      <w:pPr>
        <w:pStyle w:val="TableofFigures"/>
        <w:rPr>
          <w:rFonts w:asciiTheme="minorHAnsi" w:eastAsiaTheme="minorEastAsia" w:hAnsiTheme="minorHAnsi" w:cstheme="minorBidi"/>
          <w:noProof/>
          <w:color w:val="auto"/>
          <w:sz w:val="22"/>
          <w:szCs w:val="22"/>
        </w:rPr>
      </w:pPr>
      <w:hyperlink w:anchor="_Toc123057510" w:history="1">
        <w:r w:rsidR="00E1448F" w:rsidRPr="00873605">
          <w:rPr>
            <w:rStyle w:val="Hyperlink"/>
            <w:noProof/>
          </w:rPr>
          <w:t>4.5.3.2: Comparison of the investigated kinetic model parameters for the uptake of ALR onto DR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10 \h </w:instrText>
        </w:r>
        <w:r w:rsidR="00E1448F">
          <w:rPr>
            <w:noProof/>
            <w:webHidden/>
          </w:rPr>
        </w:r>
        <w:r w:rsidR="00E1448F">
          <w:rPr>
            <w:noProof/>
            <w:webHidden/>
          </w:rPr>
          <w:fldChar w:fldCharType="separate"/>
        </w:r>
        <w:r w:rsidR="00245092">
          <w:rPr>
            <w:noProof/>
            <w:webHidden/>
          </w:rPr>
          <w:t>374</w:t>
        </w:r>
        <w:r w:rsidR="00E1448F">
          <w:rPr>
            <w:noProof/>
            <w:webHidden/>
          </w:rPr>
          <w:fldChar w:fldCharType="end"/>
        </w:r>
      </w:hyperlink>
    </w:p>
    <w:p w14:paraId="1E6A013C" w14:textId="0F945493" w:rsidR="00E1448F" w:rsidRDefault="00000000" w:rsidP="00E01EFD">
      <w:pPr>
        <w:pStyle w:val="TableofFigures"/>
        <w:rPr>
          <w:rFonts w:asciiTheme="minorHAnsi" w:eastAsiaTheme="minorEastAsia" w:hAnsiTheme="minorHAnsi" w:cstheme="minorBidi"/>
          <w:noProof/>
          <w:color w:val="auto"/>
          <w:sz w:val="22"/>
          <w:szCs w:val="22"/>
        </w:rPr>
      </w:pPr>
      <w:hyperlink w:anchor="_Toc123057511" w:history="1">
        <w:r w:rsidR="00E1448F" w:rsidRPr="00873605">
          <w:rPr>
            <w:rStyle w:val="Hyperlink"/>
            <w:noProof/>
          </w:rPr>
          <w:t>4.5.3.3: Thermodynamic parameters for the uptake of ALR onto DR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11 \h </w:instrText>
        </w:r>
        <w:r w:rsidR="00E1448F">
          <w:rPr>
            <w:noProof/>
            <w:webHidden/>
          </w:rPr>
        </w:r>
        <w:r w:rsidR="00E1448F">
          <w:rPr>
            <w:noProof/>
            <w:webHidden/>
          </w:rPr>
          <w:fldChar w:fldCharType="separate"/>
        </w:r>
        <w:r w:rsidR="00245092">
          <w:rPr>
            <w:noProof/>
            <w:webHidden/>
          </w:rPr>
          <w:t>376</w:t>
        </w:r>
        <w:r w:rsidR="00E1448F">
          <w:rPr>
            <w:noProof/>
            <w:webHidden/>
          </w:rPr>
          <w:fldChar w:fldCharType="end"/>
        </w:r>
      </w:hyperlink>
    </w:p>
    <w:p w14:paraId="63BE2307" w14:textId="08E4C3C6" w:rsidR="00E1448F" w:rsidRDefault="00000000" w:rsidP="00E01EFD">
      <w:pPr>
        <w:pStyle w:val="TableofFigures"/>
        <w:rPr>
          <w:rFonts w:asciiTheme="minorHAnsi" w:eastAsiaTheme="minorEastAsia" w:hAnsiTheme="minorHAnsi" w:cstheme="minorBidi"/>
          <w:noProof/>
          <w:color w:val="auto"/>
          <w:sz w:val="22"/>
          <w:szCs w:val="22"/>
        </w:rPr>
      </w:pPr>
      <w:hyperlink w:anchor="_Toc123057512" w:history="1">
        <w:r w:rsidR="00E1448F" w:rsidRPr="00873605">
          <w:rPr>
            <w:rStyle w:val="Hyperlink"/>
            <w:noProof/>
          </w:rPr>
          <w:t>4.5.3.4: Comparison of the FTIR spectra of DRP1 before and after adsorption of ALR</w:t>
        </w:r>
        <w:r w:rsidR="00E524B7">
          <w:rPr>
            <w:rStyle w:val="Hyperlink"/>
            <w:noProof/>
            <w:lang w:val="en-GB"/>
          </w:rPr>
          <w:t xml:space="preserve">      </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12 \h </w:instrText>
        </w:r>
        <w:r w:rsidR="00E1448F">
          <w:rPr>
            <w:noProof/>
            <w:webHidden/>
          </w:rPr>
        </w:r>
        <w:r w:rsidR="00E1448F">
          <w:rPr>
            <w:noProof/>
            <w:webHidden/>
          </w:rPr>
          <w:fldChar w:fldCharType="separate"/>
        </w:r>
        <w:r w:rsidR="00245092">
          <w:rPr>
            <w:noProof/>
            <w:webHidden/>
          </w:rPr>
          <w:t>378</w:t>
        </w:r>
        <w:r w:rsidR="00E1448F">
          <w:rPr>
            <w:noProof/>
            <w:webHidden/>
          </w:rPr>
          <w:fldChar w:fldCharType="end"/>
        </w:r>
      </w:hyperlink>
    </w:p>
    <w:p w14:paraId="1052A148" w14:textId="2206703F" w:rsidR="00E1448F" w:rsidRDefault="00000000" w:rsidP="00E01EFD">
      <w:pPr>
        <w:pStyle w:val="TableofFigures"/>
        <w:rPr>
          <w:rFonts w:asciiTheme="minorHAnsi" w:eastAsiaTheme="minorEastAsia" w:hAnsiTheme="minorHAnsi" w:cstheme="minorBidi"/>
          <w:noProof/>
          <w:color w:val="auto"/>
          <w:sz w:val="22"/>
          <w:szCs w:val="22"/>
        </w:rPr>
      </w:pPr>
      <w:hyperlink w:anchor="_Toc123057513" w:history="1">
        <w:r w:rsidR="00E1448F" w:rsidRPr="00873605">
          <w:rPr>
            <w:rStyle w:val="Hyperlink"/>
            <w:noProof/>
          </w:rPr>
          <w:t>4.5.3.5: Statistical metrics for selection of hidden neurons for prediction of DRP1’s removal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13 \h </w:instrText>
        </w:r>
        <w:r w:rsidR="00E1448F">
          <w:rPr>
            <w:noProof/>
            <w:webHidden/>
          </w:rPr>
        </w:r>
        <w:r w:rsidR="00E1448F">
          <w:rPr>
            <w:noProof/>
            <w:webHidden/>
          </w:rPr>
          <w:fldChar w:fldCharType="separate"/>
        </w:r>
        <w:r w:rsidR="00245092">
          <w:rPr>
            <w:noProof/>
            <w:webHidden/>
          </w:rPr>
          <w:t>378</w:t>
        </w:r>
        <w:r w:rsidR="00E1448F">
          <w:rPr>
            <w:noProof/>
            <w:webHidden/>
          </w:rPr>
          <w:fldChar w:fldCharType="end"/>
        </w:r>
      </w:hyperlink>
    </w:p>
    <w:p w14:paraId="4D02038C" w14:textId="455DECE3" w:rsidR="00E1448F" w:rsidRDefault="00000000" w:rsidP="00E01EFD">
      <w:pPr>
        <w:pStyle w:val="TableofFigures"/>
        <w:rPr>
          <w:rFonts w:asciiTheme="minorHAnsi" w:eastAsiaTheme="minorEastAsia" w:hAnsiTheme="minorHAnsi" w:cstheme="minorBidi"/>
          <w:noProof/>
          <w:color w:val="auto"/>
          <w:sz w:val="22"/>
          <w:szCs w:val="22"/>
        </w:rPr>
      </w:pPr>
      <w:hyperlink w:anchor="_Toc123057514" w:history="1">
        <w:r w:rsidR="00E1448F" w:rsidRPr="00873605">
          <w:rPr>
            <w:rStyle w:val="Hyperlink"/>
            <w:noProof/>
          </w:rPr>
          <w:t>4.5.3.6: Comparison of different activation functions for the prediction of adsorption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14 \h </w:instrText>
        </w:r>
        <w:r w:rsidR="00E1448F">
          <w:rPr>
            <w:noProof/>
            <w:webHidden/>
          </w:rPr>
        </w:r>
        <w:r w:rsidR="00E1448F">
          <w:rPr>
            <w:noProof/>
            <w:webHidden/>
          </w:rPr>
          <w:fldChar w:fldCharType="separate"/>
        </w:r>
        <w:r w:rsidR="00245092">
          <w:rPr>
            <w:noProof/>
            <w:webHidden/>
          </w:rPr>
          <w:t>379</w:t>
        </w:r>
        <w:r w:rsidR="00E1448F">
          <w:rPr>
            <w:noProof/>
            <w:webHidden/>
          </w:rPr>
          <w:fldChar w:fldCharType="end"/>
        </w:r>
      </w:hyperlink>
    </w:p>
    <w:p w14:paraId="614EFB22" w14:textId="4FA08FF1" w:rsidR="00E1448F" w:rsidRDefault="00000000" w:rsidP="00E01EFD">
      <w:pPr>
        <w:pStyle w:val="TableofFigures"/>
        <w:rPr>
          <w:rFonts w:asciiTheme="minorHAnsi" w:eastAsiaTheme="minorEastAsia" w:hAnsiTheme="minorHAnsi" w:cstheme="minorBidi"/>
          <w:noProof/>
          <w:color w:val="auto"/>
          <w:sz w:val="22"/>
          <w:szCs w:val="22"/>
        </w:rPr>
      </w:pPr>
      <w:hyperlink w:anchor="_Toc123057515" w:history="1">
        <w:r w:rsidR="00E1448F" w:rsidRPr="00873605">
          <w:rPr>
            <w:rStyle w:val="Hyperlink"/>
            <w:noProof/>
          </w:rPr>
          <w:t>4.5.4.1: Parameters of adsorption isotherm models for the uptake of ALR onto EGB1</w:t>
        </w:r>
        <w:r w:rsidR="00E1448F">
          <w:rPr>
            <w:noProof/>
            <w:webHidden/>
          </w:rPr>
          <w:tab/>
        </w:r>
        <w:r w:rsidR="00E1448F">
          <w:rPr>
            <w:noProof/>
            <w:webHidden/>
          </w:rPr>
          <w:fldChar w:fldCharType="begin"/>
        </w:r>
        <w:r w:rsidR="00E1448F">
          <w:rPr>
            <w:noProof/>
            <w:webHidden/>
          </w:rPr>
          <w:instrText xml:space="preserve"> PAGEREF _Toc123057515 \h </w:instrText>
        </w:r>
        <w:r w:rsidR="00E1448F">
          <w:rPr>
            <w:noProof/>
            <w:webHidden/>
          </w:rPr>
        </w:r>
        <w:r w:rsidR="00E1448F">
          <w:rPr>
            <w:noProof/>
            <w:webHidden/>
          </w:rPr>
          <w:fldChar w:fldCharType="separate"/>
        </w:r>
        <w:r w:rsidR="00245092">
          <w:rPr>
            <w:noProof/>
            <w:webHidden/>
          </w:rPr>
          <w:t>387</w:t>
        </w:r>
        <w:r w:rsidR="00E1448F">
          <w:rPr>
            <w:noProof/>
            <w:webHidden/>
          </w:rPr>
          <w:fldChar w:fldCharType="end"/>
        </w:r>
      </w:hyperlink>
    </w:p>
    <w:p w14:paraId="2E05290F" w14:textId="014C8355" w:rsidR="00E1448F" w:rsidRDefault="00000000" w:rsidP="00E01EFD">
      <w:pPr>
        <w:pStyle w:val="TableofFigures"/>
        <w:rPr>
          <w:rFonts w:asciiTheme="minorHAnsi" w:eastAsiaTheme="minorEastAsia" w:hAnsiTheme="minorHAnsi" w:cstheme="minorBidi"/>
          <w:noProof/>
          <w:color w:val="auto"/>
          <w:sz w:val="22"/>
          <w:szCs w:val="22"/>
        </w:rPr>
      </w:pPr>
      <w:hyperlink w:anchor="_Toc123057516" w:history="1">
        <w:r w:rsidR="00E1448F" w:rsidRPr="00873605">
          <w:rPr>
            <w:rStyle w:val="Hyperlink"/>
            <w:noProof/>
          </w:rPr>
          <w:t>4.5.4.2: Comparison of the investigated kinetic model parameters for the uptake of ALR onto EGB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16 \h </w:instrText>
        </w:r>
        <w:r w:rsidR="00E1448F">
          <w:rPr>
            <w:noProof/>
            <w:webHidden/>
          </w:rPr>
        </w:r>
        <w:r w:rsidR="00E1448F">
          <w:rPr>
            <w:noProof/>
            <w:webHidden/>
          </w:rPr>
          <w:fldChar w:fldCharType="separate"/>
        </w:r>
        <w:r w:rsidR="00245092">
          <w:rPr>
            <w:noProof/>
            <w:webHidden/>
          </w:rPr>
          <w:t>390</w:t>
        </w:r>
        <w:r w:rsidR="00E1448F">
          <w:rPr>
            <w:noProof/>
            <w:webHidden/>
          </w:rPr>
          <w:fldChar w:fldCharType="end"/>
        </w:r>
      </w:hyperlink>
    </w:p>
    <w:p w14:paraId="1704F8E5" w14:textId="0E74B6A3" w:rsidR="00E1448F" w:rsidRDefault="00000000" w:rsidP="00E01EFD">
      <w:pPr>
        <w:pStyle w:val="TableofFigures"/>
        <w:rPr>
          <w:rFonts w:asciiTheme="minorHAnsi" w:eastAsiaTheme="minorEastAsia" w:hAnsiTheme="minorHAnsi" w:cstheme="minorBidi"/>
          <w:noProof/>
          <w:color w:val="auto"/>
          <w:sz w:val="22"/>
          <w:szCs w:val="22"/>
        </w:rPr>
      </w:pPr>
      <w:hyperlink w:anchor="_Toc123057517" w:history="1">
        <w:r w:rsidR="00E1448F" w:rsidRPr="00873605">
          <w:rPr>
            <w:rStyle w:val="Hyperlink"/>
            <w:noProof/>
          </w:rPr>
          <w:t>4.5.4.3: Thermodynamic parameters for the uptake of ALR onto EGB1</w:t>
        </w:r>
        <w:r w:rsidR="00E1448F">
          <w:rPr>
            <w:noProof/>
            <w:webHidden/>
          </w:rPr>
          <w:tab/>
        </w:r>
        <w:r w:rsidR="00E524B7">
          <w:rPr>
            <w:noProof/>
            <w:webHidden/>
            <w:lang w:val="en-GB"/>
          </w:rPr>
          <w:t xml:space="preserve">                      </w:t>
        </w:r>
        <w:r w:rsidR="00C4376B">
          <w:rPr>
            <w:noProof/>
            <w:webHidden/>
            <w:lang w:val="en-GB"/>
          </w:rPr>
          <w:t xml:space="preserve">  </w:t>
        </w:r>
        <w:r w:rsidR="00E1448F">
          <w:rPr>
            <w:noProof/>
            <w:webHidden/>
          </w:rPr>
          <w:fldChar w:fldCharType="begin"/>
        </w:r>
        <w:r w:rsidR="00E1448F">
          <w:rPr>
            <w:noProof/>
            <w:webHidden/>
          </w:rPr>
          <w:instrText xml:space="preserve"> PAGEREF _Toc123057517 \h </w:instrText>
        </w:r>
        <w:r w:rsidR="00E1448F">
          <w:rPr>
            <w:noProof/>
            <w:webHidden/>
          </w:rPr>
        </w:r>
        <w:r w:rsidR="00E1448F">
          <w:rPr>
            <w:noProof/>
            <w:webHidden/>
          </w:rPr>
          <w:fldChar w:fldCharType="separate"/>
        </w:r>
        <w:r w:rsidR="00245092">
          <w:rPr>
            <w:noProof/>
            <w:webHidden/>
          </w:rPr>
          <w:t>392</w:t>
        </w:r>
        <w:r w:rsidR="00E1448F">
          <w:rPr>
            <w:noProof/>
            <w:webHidden/>
          </w:rPr>
          <w:fldChar w:fldCharType="end"/>
        </w:r>
      </w:hyperlink>
    </w:p>
    <w:p w14:paraId="3FE50ED9" w14:textId="01833DFC" w:rsidR="00E1448F" w:rsidRDefault="00000000" w:rsidP="00E01EFD">
      <w:pPr>
        <w:pStyle w:val="TableofFigures"/>
        <w:rPr>
          <w:rFonts w:asciiTheme="minorHAnsi" w:eastAsiaTheme="minorEastAsia" w:hAnsiTheme="minorHAnsi" w:cstheme="minorBidi"/>
          <w:noProof/>
          <w:color w:val="auto"/>
          <w:sz w:val="22"/>
          <w:szCs w:val="22"/>
        </w:rPr>
      </w:pPr>
      <w:hyperlink w:anchor="_Toc123057519" w:history="1">
        <w:r w:rsidR="00E1448F" w:rsidRPr="00873605">
          <w:rPr>
            <w:rStyle w:val="Hyperlink"/>
            <w:noProof/>
          </w:rPr>
          <w:t>4.5.4.4: Comparison of the FTIR spectra of EGB1 before and after ALR</w:t>
        </w:r>
        <w:r w:rsidR="00E524B7">
          <w:rPr>
            <w:noProof/>
            <w:webHidden/>
            <w:lang w:val="en-GB"/>
          </w:rPr>
          <w:t xml:space="preserve"> </w:t>
        </w:r>
        <w:r w:rsidR="004B435F">
          <w:rPr>
            <w:noProof/>
            <w:webHidden/>
            <w:lang w:val="en-GB"/>
          </w:rPr>
          <w:t xml:space="preserve">uptake         </w:t>
        </w:r>
        <w:r w:rsidR="00C4376B">
          <w:rPr>
            <w:noProof/>
            <w:webHidden/>
            <w:lang w:val="en-GB"/>
          </w:rPr>
          <w:t xml:space="preserve">  </w:t>
        </w:r>
        <w:r w:rsidR="004B435F">
          <w:rPr>
            <w:noProof/>
            <w:webHidden/>
            <w:lang w:val="en-GB"/>
          </w:rPr>
          <w:t>394</w:t>
        </w:r>
        <w:r w:rsidR="00E524B7">
          <w:rPr>
            <w:noProof/>
            <w:webHidden/>
            <w:lang w:val="en-GB"/>
          </w:rPr>
          <w:t xml:space="preserve">  </w:t>
        </w:r>
      </w:hyperlink>
    </w:p>
    <w:p w14:paraId="51777472" w14:textId="424DBC6D" w:rsidR="00E1448F" w:rsidRDefault="00000000" w:rsidP="00E01EFD">
      <w:pPr>
        <w:pStyle w:val="TableofFigures"/>
        <w:rPr>
          <w:rFonts w:asciiTheme="minorHAnsi" w:eastAsiaTheme="minorEastAsia" w:hAnsiTheme="minorHAnsi" w:cstheme="minorBidi"/>
          <w:noProof/>
          <w:color w:val="auto"/>
          <w:sz w:val="22"/>
          <w:szCs w:val="22"/>
        </w:rPr>
      </w:pPr>
      <w:hyperlink w:anchor="_Toc123057520" w:history="1">
        <w:r w:rsidR="00E1448F" w:rsidRPr="00873605">
          <w:rPr>
            <w:rStyle w:val="Hyperlink"/>
            <w:noProof/>
          </w:rPr>
          <w:t>4.5.4.5: Statistical metrics for selection of hidden neurons for prediction of EGB1’s removal efficiency</w:t>
        </w:r>
        <w:r w:rsidR="00E1448F">
          <w:rPr>
            <w:noProof/>
            <w:webHidden/>
          </w:rPr>
          <w:tab/>
        </w:r>
        <w:r w:rsidR="00E524B7">
          <w:rPr>
            <w:noProof/>
            <w:webHidden/>
            <w:lang w:val="en-GB"/>
          </w:rPr>
          <w:t xml:space="preserve">                                                                                                          </w:t>
        </w:r>
        <w:r w:rsidR="00C4376B">
          <w:rPr>
            <w:noProof/>
            <w:webHidden/>
            <w:lang w:val="en-GB"/>
          </w:rPr>
          <w:t xml:space="preserve">  </w:t>
        </w:r>
        <w:r w:rsidR="00E1448F">
          <w:rPr>
            <w:noProof/>
            <w:webHidden/>
          </w:rPr>
          <w:fldChar w:fldCharType="begin"/>
        </w:r>
        <w:r w:rsidR="00E1448F">
          <w:rPr>
            <w:noProof/>
            <w:webHidden/>
          </w:rPr>
          <w:instrText xml:space="preserve"> PAGEREF _Toc123057520 \h </w:instrText>
        </w:r>
        <w:r w:rsidR="00E1448F">
          <w:rPr>
            <w:noProof/>
            <w:webHidden/>
          </w:rPr>
        </w:r>
        <w:r w:rsidR="00E1448F">
          <w:rPr>
            <w:noProof/>
            <w:webHidden/>
          </w:rPr>
          <w:fldChar w:fldCharType="separate"/>
        </w:r>
        <w:r w:rsidR="00245092">
          <w:rPr>
            <w:noProof/>
            <w:webHidden/>
          </w:rPr>
          <w:t>395</w:t>
        </w:r>
        <w:r w:rsidR="00E1448F">
          <w:rPr>
            <w:noProof/>
            <w:webHidden/>
          </w:rPr>
          <w:fldChar w:fldCharType="end"/>
        </w:r>
      </w:hyperlink>
    </w:p>
    <w:p w14:paraId="6EBB1C8B" w14:textId="12EEBCE1" w:rsidR="00E1448F" w:rsidRDefault="00000000" w:rsidP="00E01EFD">
      <w:pPr>
        <w:pStyle w:val="TableofFigures"/>
        <w:rPr>
          <w:rFonts w:asciiTheme="minorHAnsi" w:eastAsiaTheme="minorEastAsia" w:hAnsiTheme="minorHAnsi" w:cstheme="minorBidi"/>
          <w:noProof/>
          <w:color w:val="auto"/>
          <w:sz w:val="22"/>
          <w:szCs w:val="22"/>
        </w:rPr>
      </w:pPr>
      <w:hyperlink w:anchor="_Toc123057521" w:history="1">
        <w:r w:rsidR="00E1448F" w:rsidRPr="00873605">
          <w:rPr>
            <w:rStyle w:val="Hyperlink"/>
            <w:noProof/>
          </w:rPr>
          <w:t>4.5.4.6: Comparison of different activation functions for the prediction of adsorption efficiency.</w:t>
        </w:r>
        <w:r w:rsidR="00E1448F">
          <w:rPr>
            <w:noProof/>
            <w:webHidden/>
          </w:rPr>
          <w:tab/>
        </w:r>
        <w:r w:rsidR="00E524B7">
          <w:rPr>
            <w:noProof/>
            <w:webHidden/>
            <w:lang w:val="en-GB"/>
          </w:rPr>
          <w:t xml:space="preserve">                                                                                                                       </w:t>
        </w:r>
        <w:r w:rsidR="00C4376B">
          <w:rPr>
            <w:noProof/>
            <w:webHidden/>
            <w:lang w:val="en-GB"/>
          </w:rPr>
          <w:t xml:space="preserve">   </w:t>
        </w:r>
        <w:r w:rsidR="00E1448F">
          <w:rPr>
            <w:noProof/>
            <w:webHidden/>
          </w:rPr>
          <w:fldChar w:fldCharType="begin"/>
        </w:r>
        <w:r w:rsidR="00E1448F">
          <w:rPr>
            <w:noProof/>
            <w:webHidden/>
          </w:rPr>
          <w:instrText xml:space="preserve"> PAGEREF _Toc123057521 \h </w:instrText>
        </w:r>
        <w:r w:rsidR="00E1448F">
          <w:rPr>
            <w:noProof/>
            <w:webHidden/>
          </w:rPr>
        </w:r>
        <w:r w:rsidR="00E1448F">
          <w:rPr>
            <w:noProof/>
            <w:webHidden/>
          </w:rPr>
          <w:fldChar w:fldCharType="separate"/>
        </w:r>
        <w:r w:rsidR="00245092">
          <w:rPr>
            <w:noProof/>
            <w:webHidden/>
          </w:rPr>
          <w:t>396</w:t>
        </w:r>
        <w:r w:rsidR="00E1448F">
          <w:rPr>
            <w:noProof/>
            <w:webHidden/>
          </w:rPr>
          <w:fldChar w:fldCharType="end"/>
        </w:r>
      </w:hyperlink>
    </w:p>
    <w:p w14:paraId="1B42E640" w14:textId="5FE66499" w:rsidR="00E1448F" w:rsidRDefault="00000000" w:rsidP="00E01EFD">
      <w:pPr>
        <w:pStyle w:val="TableofFigures"/>
        <w:rPr>
          <w:rFonts w:asciiTheme="minorHAnsi" w:eastAsiaTheme="minorEastAsia" w:hAnsiTheme="minorHAnsi" w:cstheme="minorBidi"/>
          <w:noProof/>
          <w:color w:val="auto"/>
          <w:sz w:val="22"/>
          <w:szCs w:val="22"/>
        </w:rPr>
      </w:pPr>
      <w:hyperlink w:anchor="_Toc123057522" w:history="1">
        <w:r w:rsidR="00E1448F" w:rsidRPr="00873605">
          <w:rPr>
            <w:rStyle w:val="Hyperlink"/>
            <w:noProof/>
          </w:rPr>
          <w:t>4.5.5.1: Parameters of adsorption isotherm models for the uptake of ALR onto HSP1</w:t>
        </w:r>
        <w:r w:rsidR="00E1448F">
          <w:rPr>
            <w:noProof/>
            <w:webHidden/>
          </w:rPr>
          <w:tab/>
        </w:r>
        <w:r w:rsidR="00E524B7">
          <w:rPr>
            <w:noProof/>
            <w:webHidden/>
            <w:lang w:val="en-GB"/>
          </w:rPr>
          <w:t xml:space="preserve"> </w:t>
        </w:r>
        <w:r w:rsidR="00C4376B">
          <w:rPr>
            <w:noProof/>
            <w:webHidden/>
            <w:lang w:val="en-GB"/>
          </w:rPr>
          <w:t xml:space="preserve">  </w:t>
        </w:r>
        <w:r w:rsidR="00E1448F">
          <w:rPr>
            <w:noProof/>
            <w:webHidden/>
          </w:rPr>
          <w:fldChar w:fldCharType="begin"/>
        </w:r>
        <w:r w:rsidR="00E1448F">
          <w:rPr>
            <w:noProof/>
            <w:webHidden/>
          </w:rPr>
          <w:instrText xml:space="preserve"> PAGEREF _Toc123057522 \h </w:instrText>
        </w:r>
        <w:r w:rsidR="00E1448F">
          <w:rPr>
            <w:noProof/>
            <w:webHidden/>
          </w:rPr>
        </w:r>
        <w:r w:rsidR="00E1448F">
          <w:rPr>
            <w:noProof/>
            <w:webHidden/>
          </w:rPr>
          <w:fldChar w:fldCharType="separate"/>
        </w:r>
        <w:r w:rsidR="00245092">
          <w:rPr>
            <w:noProof/>
            <w:webHidden/>
          </w:rPr>
          <w:t>404</w:t>
        </w:r>
        <w:r w:rsidR="00E1448F">
          <w:rPr>
            <w:noProof/>
            <w:webHidden/>
          </w:rPr>
          <w:fldChar w:fldCharType="end"/>
        </w:r>
      </w:hyperlink>
    </w:p>
    <w:p w14:paraId="7087F280" w14:textId="0A2C393E" w:rsidR="00E1448F" w:rsidRDefault="00000000" w:rsidP="00E01EFD">
      <w:pPr>
        <w:pStyle w:val="TableofFigures"/>
        <w:rPr>
          <w:rFonts w:asciiTheme="minorHAnsi" w:eastAsiaTheme="minorEastAsia" w:hAnsiTheme="minorHAnsi" w:cstheme="minorBidi"/>
          <w:noProof/>
          <w:color w:val="auto"/>
          <w:sz w:val="22"/>
          <w:szCs w:val="22"/>
        </w:rPr>
      </w:pPr>
      <w:hyperlink w:anchor="_Toc123057523" w:history="1">
        <w:r w:rsidR="00E1448F" w:rsidRPr="00873605">
          <w:rPr>
            <w:rStyle w:val="Hyperlink"/>
            <w:noProof/>
          </w:rPr>
          <w:t>4.5.5.2: Comparison of the investigated kinetic model parameters for the uptake of ALR onto HSP1</w:t>
        </w:r>
        <w:r w:rsidR="00E1448F">
          <w:rPr>
            <w:noProof/>
            <w:webHidden/>
          </w:rPr>
          <w:tab/>
        </w:r>
        <w:r w:rsidR="00E524B7">
          <w:rPr>
            <w:noProof/>
            <w:webHidden/>
            <w:lang w:val="en-GB"/>
          </w:rPr>
          <w:t xml:space="preserve">                                                                                                                       </w:t>
        </w:r>
        <w:r w:rsidR="00C4376B">
          <w:rPr>
            <w:noProof/>
            <w:webHidden/>
            <w:lang w:val="en-GB"/>
          </w:rPr>
          <w:t xml:space="preserve">  </w:t>
        </w:r>
        <w:r w:rsidR="00E1448F">
          <w:rPr>
            <w:noProof/>
            <w:webHidden/>
          </w:rPr>
          <w:fldChar w:fldCharType="begin"/>
        </w:r>
        <w:r w:rsidR="00E1448F">
          <w:rPr>
            <w:noProof/>
            <w:webHidden/>
          </w:rPr>
          <w:instrText xml:space="preserve"> PAGEREF _Toc123057523 \h </w:instrText>
        </w:r>
        <w:r w:rsidR="00E1448F">
          <w:rPr>
            <w:noProof/>
            <w:webHidden/>
          </w:rPr>
        </w:r>
        <w:r w:rsidR="00E1448F">
          <w:rPr>
            <w:noProof/>
            <w:webHidden/>
          </w:rPr>
          <w:fldChar w:fldCharType="separate"/>
        </w:r>
        <w:r w:rsidR="00245092">
          <w:rPr>
            <w:noProof/>
            <w:webHidden/>
          </w:rPr>
          <w:t>407</w:t>
        </w:r>
        <w:r w:rsidR="00E1448F">
          <w:rPr>
            <w:noProof/>
            <w:webHidden/>
          </w:rPr>
          <w:fldChar w:fldCharType="end"/>
        </w:r>
      </w:hyperlink>
    </w:p>
    <w:p w14:paraId="2A6EFCC1" w14:textId="4F2961E5" w:rsidR="00E1448F" w:rsidRDefault="00000000" w:rsidP="00E01EFD">
      <w:pPr>
        <w:pStyle w:val="TableofFigures"/>
        <w:rPr>
          <w:rFonts w:asciiTheme="minorHAnsi" w:eastAsiaTheme="minorEastAsia" w:hAnsiTheme="minorHAnsi" w:cstheme="minorBidi"/>
          <w:noProof/>
          <w:color w:val="auto"/>
          <w:sz w:val="22"/>
          <w:szCs w:val="22"/>
        </w:rPr>
      </w:pPr>
      <w:hyperlink w:anchor="_Toc123057524" w:history="1">
        <w:r w:rsidR="00E1448F" w:rsidRPr="00873605">
          <w:rPr>
            <w:rStyle w:val="Hyperlink"/>
            <w:noProof/>
          </w:rPr>
          <w:t>4.5.5.3: Thermodynamic parameters for the uptake of ALR onto HSP1</w:t>
        </w:r>
        <w:r w:rsidR="00E1448F">
          <w:rPr>
            <w:noProof/>
            <w:webHidden/>
          </w:rPr>
          <w:tab/>
        </w:r>
        <w:r w:rsidR="00E524B7">
          <w:rPr>
            <w:noProof/>
            <w:webHidden/>
            <w:lang w:val="en-GB"/>
          </w:rPr>
          <w:t xml:space="preserve">                      </w:t>
        </w:r>
        <w:r w:rsidR="00C4376B">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24 \h </w:instrText>
        </w:r>
        <w:r w:rsidR="00E1448F">
          <w:rPr>
            <w:noProof/>
            <w:webHidden/>
          </w:rPr>
        </w:r>
        <w:r w:rsidR="00E1448F">
          <w:rPr>
            <w:noProof/>
            <w:webHidden/>
          </w:rPr>
          <w:fldChar w:fldCharType="separate"/>
        </w:r>
        <w:r w:rsidR="00245092">
          <w:rPr>
            <w:noProof/>
            <w:webHidden/>
          </w:rPr>
          <w:t>409</w:t>
        </w:r>
        <w:r w:rsidR="00E1448F">
          <w:rPr>
            <w:noProof/>
            <w:webHidden/>
          </w:rPr>
          <w:fldChar w:fldCharType="end"/>
        </w:r>
      </w:hyperlink>
    </w:p>
    <w:p w14:paraId="7EE35373" w14:textId="019D7034" w:rsidR="00E1448F" w:rsidRDefault="00000000" w:rsidP="00E01EFD">
      <w:pPr>
        <w:pStyle w:val="TableofFigures"/>
        <w:rPr>
          <w:rFonts w:asciiTheme="minorHAnsi" w:eastAsiaTheme="minorEastAsia" w:hAnsiTheme="minorHAnsi" w:cstheme="minorBidi"/>
          <w:noProof/>
          <w:color w:val="auto"/>
          <w:sz w:val="22"/>
          <w:szCs w:val="22"/>
        </w:rPr>
      </w:pPr>
      <w:hyperlink w:anchor="_Toc123057525" w:history="1">
        <w:r w:rsidR="00E1448F" w:rsidRPr="00873605">
          <w:rPr>
            <w:rStyle w:val="Hyperlink"/>
            <w:noProof/>
          </w:rPr>
          <w:t>4.5.5.4: Comparison of the FTIR spectra of HSP1 before and after adsorption of ALR</w:t>
        </w:r>
        <w:r w:rsidR="00E524B7">
          <w:rPr>
            <w:noProof/>
            <w:webHidden/>
            <w:lang w:val="en-GB"/>
          </w:rPr>
          <w:t xml:space="preserve"> </w:t>
        </w:r>
      </w:hyperlink>
      <w:r w:rsidR="00C4376B">
        <w:rPr>
          <w:noProof/>
          <w:lang w:val="en-GB"/>
        </w:rPr>
        <w:t xml:space="preserve"> </w:t>
      </w:r>
      <w:r w:rsidR="00B12F3E">
        <w:rPr>
          <w:noProof/>
          <w:lang w:val="en-GB"/>
        </w:rPr>
        <w:t>410</w:t>
      </w:r>
    </w:p>
    <w:p w14:paraId="72054CB9" w14:textId="6A2165FC" w:rsidR="00E1448F" w:rsidRDefault="00000000" w:rsidP="00E01EFD">
      <w:pPr>
        <w:pStyle w:val="TableofFigures"/>
        <w:rPr>
          <w:rFonts w:asciiTheme="minorHAnsi" w:eastAsiaTheme="minorEastAsia" w:hAnsiTheme="minorHAnsi" w:cstheme="minorBidi"/>
          <w:noProof/>
          <w:color w:val="auto"/>
          <w:sz w:val="22"/>
          <w:szCs w:val="22"/>
        </w:rPr>
      </w:pPr>
      <w:hyperlink w:anchor="_Toc123057526" w:history="1">
        <w:r w:rsidR="00E1448F" w:rsidRPr="00873605">
          <w:rPr>
            <w:rStyle w:val="Hyperlink"/>
            <w:noProof/>
          </w:rPr>
          <w:t xml:space="preserve">4.5.5.5: Statistical metrics for selection of hidden neurons for prediction of HSP1’s </w:t>
        </w:r>
        <w:r w:rsidR="00C4376B">
          <w:rPr>
            <w:rStyle w:val="Hyperlink"/>
            <w:noProof/>
            <w:lang w:val="en-GB"/>
          </w:rPr>
          <w:t xml:space="preserve"> </w:t>
        </w:r>
        <w:r w:rsidR="00E1448F" w:rsidRPr="00873605">
          <w:rPr>
            <w:rStyle w:val="Hyperlink"/>
            <w:noProof/>
          </w:rPr>
          <w:t>removal efficiency</w:t>
        </w:r>
        <w:r w:rsidR="00E1448F">
          <w:rPr>
            <w:noProof/>
            <w:webHidden/>
          </w:rPr>
          <w:tab/>
        </w:r>
        <w:r w:rsidR="00E524B7">
          <w:rPr>
            <w:noProof/>
            <w:webHidden/>
            <w:lang w:val="en-GB"/>
          </w:rPr>
          <w:t xml:space="preserve">                                                                                                         </w:t>
        </w:r>
        <w:r w:rsidR="00C4376B">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26 \h </w:instrText>
        </w:r>
        <w:r w:rsidR="00E1448F">
          <w:rPr>
            <w:noProof/>
            <w:webHidden/>
          </w:rPr>
        </w:r>
        <w:r w:rsidR="00E1448F">
          <w:rPr>
            <w:noProof/>
            <w:webHidden/>
          </w:rPr>
          <w:fldChar w:fldCharType="separate"/>
        </w:r>
        <w:r w:rsidR="00245092">
          <w:rPr>
            <w:noProof/>
            <w:webHidden/>
          </w:rPr>
          <w:t>412</w:t>
        </w:r>
        <w:r w:rsidR="00E1448F">
          <w:rPr>
            <w:noProof/>
            <w:webHidden/>
          </w:rPr>
          <w:fldChar w:fldCharType="end"/>
        </w:r>
      </w:hyperlink>
    </w:p>
    <w:p w14:paraId="505D4F6A" w14:textId="28D13420" w:rsidR="00E1448F" w:rsidRDefault="00000000" w:rsidP="00E01EFD">
      <w:pPr>
        <w:pStyle w:val="TableofFigures"/>
        <w:rPr>
          <w:rFonts w:asciiTheme="minorHAnsi" w:eastAsiaTheme="minorEastAsia" w:hAnsiTheme="minorHAnsi" w:cstheme="minorBidi"/>
          <w:noProof/>
          <w:color w:val="auto"/>
          <w:sz w:val="22"/>
          <w:szCs w:val="22"/>
        </w:rPr>
      </w:pPr>
      <w:hyperlink w:anchor="_Toc123057527" w:history="1">
        <w:r w:rsidR="00E1448F" w:rsidRPr="00873605">
          <w:rPr>
            <w:rStyle w:val="Hyperlink"/>
            <w:noProof/>
          </w:rPr>
          <w:t>4.5.5.6: Comparison of different activation functions for the prediction of adsorption efficiency</w:t>
        </w:r>
        <w:r w:rsidR="00E1448F">
          <w:rPr>
            <w:noProof/>
            <w:webHidden/>
          </w:rPr>
          <w:tab/>
        </w:r>
        <w:r w:rsidR="00E524B7">
          <w:rPr>
            <w:noProof/>
            <w:webHidden/>
            <w:lang w:val="en-GB"/>
          </w:rPr>
          <w:t xml:space="preserve">                                                                                                                        </w:t>
        </w:r>
        <w:r w:rsidR="00C4376B">
          <w:rPr>
            <w:noProof/>
            <w:webHidden/>
            <w:lang w:val="en-GB"/>
          </w:rPr>
          <w:t xml:space="preserve">   </w:t>
        </w:r>
        <w:r w:rsidR="00E1448F">
          <w:rPr>
            <w:noProof/>
            <w:webHidden/>
          </w:rPr>
          <w:fldChar w:fldCharType="begin"/>
        </w:r>
        <w:r w:rsidR="00E1448F">
          <w:rPr>
            <w:noProof/>
            <w:webHidden/>
          </w:rPr>
          <w:instrText xml:space="preserve"> PAGEREF _Toc123057527 \h </w:instrText>
        </w:r>
        <w:r w:rsidR="00E1448F">
          <w:rPr>
            <w:noProof/>
            <w:webHidden/>
          </w:rPr>
        </w:r>
        <w:r w:rsidR="00E1448F">
          <w:rPr>
            <w:noProof/>
            <w:webHidden/>
          </w:rPr>
          <w:fldChar w:fldCharType="separate"/>
        </w:r>
        <w:r w:rsidR="00245092">
          <w:rPr>
            <w:noProof/>
            <w:webHidden/>
          </w:rPr>
          <w:t>413</w:t>
        </w:r>
        <w:r w:rsidR="00E1448F">
          <w:rPr>
            <w:noProof/>
            <w:webHidden/>
          </w:rPr>
          <w:fldChar w:fldCharType="end"/>
        </w:r>
      </w:hyperlink>
    </w:p>
    <w:p w14:paraId="26BC793D" w14:textId="24B767D6" w:rsidR="00E1448F" w:rsidRDefault="00000000" w:rsidP="00E01EFD">
      <w:pPr>
        <w:pStyle w:val="TableofFigures"/>
        <w:rPr>
          <w:rFonts w:asciiTheme="minorHAnsi" w:eastAsiaTheme="minorEastAsia" w:hAnsiTheme="minorHAnsi" w:cstheme="minorBidi"/>
          <w:noProof/>
          <w:color w:val="auto"/>
          <w:sz w:val="22"/>
          <w:szCs w:val="22"/>
        </w:rPr>
      </w:pPr>
      <w:hyperlink w:anchor="_Toc123057528" w:history="1">
        <w:r w:rsidR="00E1448F" w:rsidRPr="00873605">
          <w:rPr>
            <w:rStyle w:val="Hyperlink"/>
            <w:noProof/>
          </w:rPr>
          <w:t>4.5.6.1: Parameters of adsorption isotherm models for the uptake of ALR onto RHP1</w:t>
        </w:r>
        <w:r w:rsidR="00E1448F">
          <w:rPr>
            <w:noProof/>
            <w:webHidden/>
          </w:rPr>
          <w:tab/>
        </w:r>
        <w:r w:rsidR="00C4376B">
          <w:rPr>
            <w:noProof/>
            <w:webHidden/>
            <w:lang w:val="en-GB"/>
          </w:rPr>
          <w:t xml:space="preserve">   </w:t>
        </w:r>
        <w:r w:rsidR="00E1448F">
          <w:rPr>
            <w:noProof/>
            <w:webHidden/>
          </w:rPr>
          <w:fldChar w:fldCharType="begin"/>
        </w:r>
        <w:r w:rsidR="00E1448F">
          <w:rPr>
            <w:noProof/>
            <w:webHidden/>
          </w:rPr>
          <w:instrText xml:space="preserve"> PAGEREF _Toc123057528 \h </w:instrText>
        </w:r>
        <w:r w:rsidR="00E1448F">
          <w:rPr>
            <w:noProof/>
            <w:webHidden/>
          </w:rPr>
        </w:r>
        <w:r w:rsidR="00E1448F">
          <w:rPr>
            <w:noProof/>
            <w:webHidden/>
          </w:rPr>
          <w:fldChar w:fldCharType="separate"/>
        </w:r>
        <w:r w:rsidR="00245092">
          <w:rPr>
            <w:noProof/>
            <w:webHidden/>
          </w:rPr>
          <w:t>421</w:t>
        </w:r>
        <w:r w:rsidR="00E1448F">
          <w:rPr>
            <w:noProof/>
            <w:webHidden/>
          </w:rPr>
          <w:fldChar w:fldCharType="end"/>
        </w:r>
      </w:hyperlink>
    </w:p>
    <w:p w14:paraId="2783E9EF" w14:textId="38F70896" w:rsidR="00E1448F" w:rsidRDefault="00000000" w:rsidP="00E01EFD">
      <w:pPr>
        <w:pStyle w:val="TableofFigures"/>
        <w:rPr>
          <w:rFonts w:asciiTheme="minorHAnsi" w:eastAsiaTheme="minorEastAsia" w:hAnsiTheme="minorHAnsi" w:cstheme="minorBidi"/>
          <w:noProof/>
          <w:color w:val="auto"/>
          <w:sz w:val="22"/>
          <w:szCs w:val="22"/>
        </w:rPr>
      </w:pPr>
      <w:hyperlink w:anchor="_Toc123057529" w:history="1">
        <w:r w:rsidR="00E1448F" w:rsidRPr="00873605">
          <w:rPr>
            <w:rStyle w:val="Hyperlink"/>
            <w:noProof/>
          </w:rPr>
          <w:t>4.5.6.2: Comparison of the investigated kinetic model parameters for the uptake of ALR onto RHP1</w:t>
        </w:r>
        <w:r w:rsidR="00E1448F">
          <w:rPr>
            <w:noProof/>
            <w:webHidden/>
          </w:rPr>
          <w:tab/>
        </w:r>
        <w:r w:rsidR="00E524B7">
          <w:rPr>
            <w:noProof/>
            <w:webHidden/>
            <w:lang w:val="en-GB"/>
          </w:rPr>
          <w:t xml:space="preserve">                                                                                                                     </w:t>
        </w:r>
        <w:r w:rsidR="00C4376B">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29 \h </w:instrText>
        </w:r>
        <w:r w:rsidR="00E1448F">
          <w:rPr>
            <w:noProof/>
            <w:webHidden/>
          </w:rPr>
        </w:r>
        <w:r w:rsidR="00E1448F">
          <w:rPr>
            <w:noProof/>
            <w:webHidden/>
          </w:rPr>
          <w:fldChar w:fldCharType="separate"/>
        </w:r>
        <w:r w:rsidR="00245092">
          <w:rPr>
            <w:noProof/>
            <w:webHidden/>
          </w:rPr>
          <w:t>424</w:t>
        </w:r>
        <w:r w:rsidR="00E1448F">
          <w:rPr>
            <w:noProof/>
            <w:webHidden/>
          </w:rPr>
          <w:fldChar w:fldCharType="end"/>
        </w:r>
      </w:hyperlink>
    </w:p>
    <w:p w14:paraId="0AB24853" w14:textId="480DBD02" w:rsidR="00E1448F" w:rsidRDefault="00000000" w:rsidP="00E01EFD">
      <w:pPr>
        <w:pStyle w:val="TableofFigures"/>
        <w:rPr>
          <w:rFonts w:asciiTheme="minorHAnsi" w:eastAsiaTheme="minorEastAsia" w:hAnsiTheme="minorHAnsi" w:cstheme="minorBidi"/>
          <w:noProof/>
          <w:color w:val="auto"/>
          <w:sz w:val="22"/>
          <w:szCs w:val="22"/>
        </w:rPr>
      </w:pPr>
      <w:hyperlink w:anchor="_Toc123057530" w:history="1">
        <w:r w:rsidR="00E1448F" w:rsidRPr="00873605">
          <w:rPr>
            <w:rStyle w:val="Hyperlink"/>
            <w:noProof/>
          </w:rPr>
          <w:t>4.5.6.3: Thermodynamic parameters for the uptake of ALR onto RHP1</w:t>
        </w:r>
        <w:r w:rsidR="00E1448F">
          <w:rPr>
            <w:noProof/>
            <w:webHidden/>
          </w:rPr>
          <w:tab/>
        </w:r>
        <w:r w:rsidR="00E524B7">
          <w:rPr>
            <w:noProof/>
            <w:webHidden/>
            <w:lang w:val="en-GB"/>
          </w:rPr>
          <w:t xml:space="preserve">                      </w:t>
        </w:r>
        <w:r w:rsidR="00C4376B">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30 \h </w:instrText>
        </w:r>
        <w:r w:rsidR="00E1448F">
          <w:rPr>
            <w:noProof/>
            <w:webHidden/>
          </w:rPr>
        </w:r>
        <w:r w:rsidR="00E1448F">
          <w:rPr>
            <w:noProof/>
            <w:webHidden/>
          </w:rPr>
          <w:fldChar w:fldCharType="separate"/>
        </w:r>
        <w:r w:rsidR="00245092">
          <w:rPr>
            <w:noProof/>
            <w:webHidden/>
          </w:rPr>
          <w:t>426</w:t>
        </w:r>
        <w:r w:rsidR="00E1448F">
          <w:rPr>
            <w:noProof/>
            <w:webHidden/>
          </w:rPr>
          <w:fldChar w:fldCharType="end"/>
        </w:r>
      </w:hyperlink>
    </w:p>
    <w:p w14:paraId="748D4B1A" w14:textId="2263A442" w:rsidR="00E1448F" w:rsidRDefault="00000000" w:rsidP="00E01EFD">
      <w:pPr>
        <w:pStyle w:val="TableofFigures"/>
        <w:rPr>
          <w:rFonts w:asciiTheme="minorHAnsi" w:eastAsiaTheme="minorEastAsia" w:hAnsiTheme="minorHAnsi" w:cstheme="minorBidi"/>
          <w:noProof/>
          <w:color w:val="auto"/>
          <w:sz w:val="22"/>
          <w:szCs w:val="22"/>
        </w:rPr>
      </w:pPr>
      <w:hyperlink w:anchor="_Toc123057531" w:history="1">
        <w:r w:rsidR="00E1448F" w:rsidRPr="00873605">
          <w:rPr>
            <w:rStyle w:val="Hyperlink"/>
            <w:noProof/>
          </w:rPr>
          <w:t>4.5.6.4: Comparison of the FTIR spectra of RHP1 before and after adsorption of ALR</w:t>
        </w:r>
        <w:r w:rsidR="00E524B7">
          <w:rPr>
            <w:noProof/>
            <w:webHidden/>
            <w:lang w:val="en-GB"/>
          </w:rPr>
          <w:t xml:space="preserve"> </w:t>
        </w:r>
      </w:hyperlink>
    </w:p>
    <w:p w14:paraId="6B871210" w14:textId="3AD8DE2C" w:rsidR="00E1448F" w:rsidRDefault="00000000" w:rsidP="00E01EFD">
      <w:pPr>
        <w:pStyle w:val="TableofFigures"/>
        <w:rPr>
          <w:rFonts w:asciiTheme="minorHAnsi" w:eastAsiaTheme="minorEastAsia" w:hAnsiTheme="minorHAnsi" w:cstheme="minorBidi"/>
          <w:noProof/>
          <w:color w:val="auto"/>
          <w:sz w:val="22"/>
          <w:szCs w:val="22"/>
        </w:rPr>
      </w:pPr>
      <w:hyperlink w:anchor="_Toc123057532" w:history="1">
        <w:r w:rsidR="00E1448F" w:rsidRPr="00873605">
          <w:rPr>
            <w:rStyle w:val="Hyperlink"/>
            <w:noProof/>
          </w:rPr>
          <w:t>4.5.6.5: Statistical metrics for selection of hidden neurons for prediction of RHP1’s removal efficiency</w:t>
        </w:r>
        <w:r w:rsidR="00E1448F">
          <w:rPr>
            <w:noProof/>
            <w:webHidden/>
          </w:rPr>
          <w:tab/>
        </w:r>
        <w:r w:rsidR="00E524B7">
          <w:rPr>
            <w:noProof/>
            <w:webHidden/>
            <w:lang w:val="en-GB"/>
          </w:rPr>
          <w:t xml:space="preserve">                                                                                                       </w:t>
        </w:r>
        <w:r w:rsidR="00C4376B">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32 \h </w:instrText>
        </w:r>
        <w:r w:rsidR="00E1448F">
          <w:rPr>
            <w:noProof/>
            <w:webHidden/>
          </w:rPr>
        </w:r>
        <w:r w:rsidR="00E1448F">
          <w:rPr>
            <w:noProof/>
            <w:webHidden/>
          </w:rPr>
          <w:fldChar w:fldCharType="separate"/>
        </w:r>
        <w:r w:rsidR="00245092">
          <w:rPr>
            <w:noProof/>
            <w:webHidden/>
          </w:rPr>
          <w:t>429</w:t>
        </w:r>
        <w:r w:rsidR="00E1448F">
          <w:rPr>
            <w:noProof/>
            <w:webHidden/>
          </w:rPr>
          <w:fldChar w:fldCharType="end"/>
        </w:r>
      </w:hyperlink>
    </w:p>
    <w:p w14:paraId="37CCE620" w14:textId="427FF5BE" w:rsidR="00E1448F" w:rsidRDefault="00000000" w:rsidP="00E01EFD">
      <w:pPr>
        <w:pStyle w:val="TableofFigures"/>
        <w:rPr>
          <w:rFonts w:asciiTheme="minorHAnsi" w:eastAsiaTheme="minorEastAsia" w:hAnsiTheme="minorHAnsi" w:cstheme="minorBidi"/>
          <w:noProof/>
          <w:color w:val="auto"/>
          <w:sz w:val="22"/>
          <w:szCs w:val="22"/>
        </w:rPr>
      </w:pPr>
      <w:hyperlink w:anchor="_Toc123057533" w:history="1">
        <w:r w:rsidR="00E1448F" w:rsidRPr="00873605">
          <w:rPr>
            <w:rStyle w:val="Hyperlink"/>
            <w:noProof/>
          </w:rPr>
          <w:t>4.5.6.5: Comparison of different activation functions for the prediction of adsorption efficiency</w:t>
        </w:r>
        <w:r w:rsidR="00E1448F">
          <w:rPr>
            <w:noProof/>
            <w:webHidden/>
          </w:rPr>
          <w:tab/>
        </w:r>
        <w:r w:rsidR="00E524B7">
          <w:rPr>
            <w:noProof/>
            <w:webHidden/>
            <w:lang w:val="en-GB"/>
          </w:rPr>
          <w:t xml:space="preserve">                                                                                                                       </w:t>
        </w:r>
        <w:r w:rsidR="00C4376B">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33 \h </w:instrText>
        </w:r>
        <w:r w:rsidR="00E1448F">
          <w:rPr>
            <w:noProof/>
            <w:webHidden/>
          </w:rPr>
        </w:r>
        <w:r w:rsidR="00E1448F">
          <w:rPr>
            <w:noProof/>
            <w:webHidden/>
          </w:rPr>
          <w:fldChar w:fldCharType="separate"/>
        </w:r>
        <w:r w:rsidR="00245092">
          <w:rPr>
            <w:noProof/>
            <w:webHidden/>
          </w:rPr>
          <w:t>430</w:t>
        </w:r>
        <w:r w:rsidR="00E1448F">
          <w:rPr>
            <w:noProof/>
            <w:webHidden/>
          </w:rPr>
          <w:fldChar w:fldCharType="end"/>
        </w:r>
      </w:hyperlink>
    </w:p>
    <w:p w14:paraId="4AA52C45" w14:textId="320906B6" w:rsidR="00E1448F" w:rsidRDefault="00000000" w:rsidP="00E01EFD">
      <w:pPr>
        <w:pStyle w:val="TableofFigures"/>
        <w:rPr>
          <w:rFonts w:asciiTheme="minorHAnsi" w:eastAsiaTheme="minorEastAsia" w:hAnsiTheme="minorHAnsi" w:cstheme="minorBidi"/>
          <w:noProof/>
          <w:color w:val="auto"/>
          <w:sz w:val="22"/>
          <w:szCs w:val="22"/>
        </w:rPr>
      </w:pPr>
      <w:hyperlink w:anchor="_Toc123057534" w:history="1">
        <w:r w:rsidR="00E1448F" w:rsidRPr="00873605">
          <w:rPr>
            <w:rStyle w:val="Hyperlink"/>
            <w:noProof/>
          </w:rPr>
          <w:t>4.5.6.7: Comparison of BSP1, DRP1, EGB1, HSP1 and RHP1 based on the various investigations carried out during ALR adsorption</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34 \h </w:instrText>
        </w:r>
        <w:r w:rsidR="00E1448F">
          <w:rPr>
            <w:noProof/>
            <w:webHidden/>
          </w:rPr>
        </w:r>
        <w:r w:rsidR="00E1448F">
          <w:rPr>
            <w:noProof/>
            <w:webHidden/>
          </w:rPr>
          <w:fldChar w:fldCharType="separate"/>
        </w:r>
        <w:r w:rsidR="00245092">
          <w:rPr>
            <w:noProof/>
            <w:webHidden/>
          </w:rPr>
          <w:t>434</w:t>
        </w:r>
        <w:r w:rsidR="00E1448F">
          <w:rPr>
            <w:noProof/>
            <w:webHidden/>
          </w:rPr>
          <w:fldChar w:fldCharType="end"/>
        </w:r>
      </w:hyperlink>
    </w:p>
    <w:p w14:paraId="3DA03A51" w14:textId="1885195A" w:rsidR="00E1448F" w:rsidRDefault="00000000" w:rsidP="00E01EFD">
      <w:pPr>
        <w:pStyle w:val="TableofFigures"/>
        <w:rPr>
          <w:rFonts w:asciiTheme="minorHAnsi" w:eastAsiaTheme="minorEastAsia" w:hAnsiTheme="minorHAnsi" w:cstheme="minorBidi"/>
          <w:noProof/>
          <w:color w:val="auto"/>
          <w:sz w:val="22"/>
          <w:szCs w:val="22"/>
        </w:rPr>
      </w:pPr>
      <w:hyperlink w:anchor="_Toc123057535" w:history="1">
        <w:r w:rsidR="00E1448F" w:rsidRPr="00873605">
          <w:rPr>
            <w:rStyle w:val="Hyperlink"/>
            <w:noProof/>
          </w:rPr>
          <w:t>4.5.6.8: Comparison of q</w:t>
        </w:r>
        <w:r w:rsidR="00E1448F" w:rsidRPr="00873605">
          <w:rPr>
            <w:rStyle w:val="Hyperlink"/>
            <w:noProof/>
            <w:vertAlign w:val="subscript"/>
          </w:rPr>
          <w:t>max</w:t>
        </w:r>
        <w:r w:rsidR="00E1448F" w:rsidRPr="00873605">
          <w:rPr>
            <w:rStyle w:val="Hyperlink"/>
            <w:noProof/>
          </w:rPr>
          <w:t xml:space="preserve"> of ALR onto adsorbents with others available in the literature</w:t>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521084">
          <w:rPr>
            <w:noProof/>
            <w:webHidden/>
            <w:lang w:val="en-GB"/>
          </w:rPr>
          <w:t xml:space="preserve">    </w:t>
        </w:r>
      </w:hyperlink>
    </w:p>
    <w:p w14:paraId="46EA1ACE" w14:textId="5237A746" w:rsidR="00E1448F" w:rsidRDefault="00000000" w:rsidP="00E01EFD">
      <w:pPr>
        <w:pStyle w:val="TableofFigures"/>
        <w:rPr>
          <w:rFonts w:asciiTheme="minorHAnsi" w:eastAsiaTheme="minorEastAsia" w:hAnsiTheme="minorHAnsi" w:cstheme="minorBidi"/>
          <w:noProof/>
          <w:color w:val="auto"/>
          <w:sz w:val="22"/>
          <w:szCs w:val="22"/>
        </w:rPr>
      </w:pPr>
      <w:hyperlink w:anchor="_Toc123057536" w:history="1">
        <w:r w:rsidR="00E1448F" w:rsidRPr="00873605">
          <w:rPr>
            <w:rStyle w:val="Hyperlink"/>
            <w:noProof/>
          </w:rPr>
          <w:t>4.6.2.1: Parameters of adsorption isotherm models for the uptake of SSY onto BSP1</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36 \h </w:instrText>
        </w:r>
        <w:r w:rsidR="00E1448F">
          <w:rPr>
            <w:noProof/>
            <w:webHidden/>
          </w:rPr>
        </w:r>
        <w:r w:rsidR="00E1448F">
          <w:rPr>
            <w:noProof/>
            <w:webHidden/>
          </w:rPr>
          <w:fldChar w:fldCharType="separate"/>
        </w:r>
        <w:r w:rsidR="00245092">
          <w:rPr>
            <w:noProof/>
            <w:webHidden/>
          </w:rPr>
          <w:t>442</w:t>
        </w:r>
        <w:r w:rsidR="00E1448F">
          <w:rPr>
            <w:noProof/>
            <w:webHidden/>
          </w:rPr>
          <w:fldChar w:fldCharType="end"/>
        </w:r>
      </w:hyperlink>
    </w:p>
    <w:p w14:paraId="1E132176" w14:textId="23C949BB" w:rsidR="00E1448F" w:rsidRDefault="00000000" w:rsidP="00E01EFD">
      <w:pPr>
        <w:pStyle w:val="TableofFigures"/>
        <w:rPr>
          <w:rFonts w:asciiTheme="minorHAnsi" w:eastAsiaTheme="minorEastAsia" w:hAnsiTheme="minorHAnsi" w:cstheme="minorBidi"/>
          <w:noProof/>
          <w:color w:val="auto"/>
          <w:sz w:val="22"/>
          <w:szCs w:val="22"/>
        </w:rPr>
      </w:pPr>
      <w:hyperlink w:anchor="_Toc123057537" w:history="1">
        <w:r w:rsidR="00E1448F" w:rsidRPr="00873605">
          <w:rPr>
            <w:rStyle w:val="Hyperlink"/>
            <w:noProof/>
          </w:rPr>
          <w:t>4.6.2.2: Comparison of the investigated kinetic model parameters for the uptake of SSY onto BS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37 \h </w:instrText>
        </w:r>
        <w:r w:rsidR="00E1448F">
          <w:rPr>
            <w:noProof/>
            <w:webHidden/>
          </w:rPr>
        </w:r>
        <w:r w:rsidR="00E1448F">
          <w:rPr>
            <w:noProof/>
            <w:webHidden/>
          </w:rPr>
          <w:fldChar w:fldCharType="separate"/>
        </w:r>
        <w:r w:rsidR="00245092">
          <w:rPr>
            <w:noProof/>
            <w:webHidden/>
          </w:rPr>
          <w:t>445</w:t>
        </w:r>
        <w:r w:rsidR="00E1448F">
          <w:rPr>
            <w:noProof/>
            <w:webHidden/>
          </w:rPr>
          <w:fldChar w:fldCharType="end"/>
        </w:r>
      </w:hyperlink>
    </w:p>
    <w:p w14:paraId="5EF7706D" w14:textId="31DC7655" w:rsidR="00E1448F" w:rsidRDefault="00000000" w:rsidP="00E01EFD">
      <w:pPr>
        <w:pStyle w:val="TableofFigures"/>
        <w:rPr>
          <w:rFonts w:asciiTheme="minorHAnsi" w:eastAsiaTheme="minorEastAsia" w:hAnsiTheme="minorHAnsi" w:cstheme="minorBidi"/>
          <w:noProof/>
          <w:color w:val="auto"/>
          <w:sz w:val="22"/>
          <w:szCs w:val="22"/>
        </w:rPr>
      </w:pPr>
      <w:hyperlink w:anchor="_Toc123057538" w:history="1">
        <w:r w:rsidR="00E1448F" w:rsidRPr="00873605">
          <w:rPr>
            <w:rStyle w:val="Hyperlink"/>
            <w:noProof/>
          </w:rPr>
          <w:t>4.6.2.3: Thermodynamic parameters for the uptake of SSY onto BS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38 \h </w:instrText>
        </w:r>
        <w:r w:rsidR="00E1448F">
          <w:rPr>
            <w:noProof/>
            <w:webHidden/>
          </w:rPr>
        </w:r>
        <w:r w:rsidR="00E1448F">
          <w:rPr>
            <w:noProof/>
            <w:webHidden/>
          </w:rPr>
          <w:fldChar w:fldCharType="separate"/>
        </w:r>
        <w:r w:rsidR="00245092">
          <w:rPr>
            <w:noProof/>
            <w:webHidden/>
          </w:rPr>
          <w:t>447</w:t>
        </w:r>
        <w:r w:rsidR="00E1448F">
          <w:rPr>
            <w:noProof/>
            <w:webHidden/>
          </w:rPr>
          <w:fldChar w:fldCharType="end"/>
        </w:r>
      </w:hyperlink>
    </w:p>
    <w:p w14:paraId="55A0E727" w14:textId="300EA9A0" w:rsidR="00E1448F" w:rsidRDefault="00000000" w:rsidP="00E01EFD">
      <w:pPr>
        <w:pStyle w:val="TableofFigures"/>
        <w:rPr>
          <w:rFonts w:asciiTheme="minorHAnsi" w:eastAsiaTheme="minorEastAsia" w:hAnsiTheme="minorHAnsi" w:cstheme="minorBidi"/>
          <w:noProof/>
          <w:color w:val="auto"/>
          <w:sz w:val="22"/>
          <w:szCs w:val="22"/>
        </w:rPr>
      </w:pPr>
      <w:hyperlink w:anchor="_Toc123057539" w:history="1">
        <w:r w:rsidR="00E1448F" w:rsidRPr="00873605">
          <w:rPr>
            <w:rStyle w:val="Hyperlink"/>
            <w:noProof/>
          </w:rPr>
          <w:t>4.6.2.4: Comparison of the FTIR spectra of BSP1 before and after adsorption of SSY</w:t>
        </w:r>
        <w:r w:rsidR="00E1448F">
          <w:rPr>
            <w:noProof/>
            <w:webHidden/>
          </w:rPr>
          <w:tab/>
        </w:r>
        <w:r w:rsidR="00E1448F">
          <w:rPr>
            <w:noProof/>
            <w:webHidden/>
          </w:rPr>
          <w:fldChar w:fldCharType="begin"/>
        </w:r>
        <w:r w:rsidR="00E1448F">
          <w:rPr>
            <w:noProof/>
            <w:webHidden/>
          </w:rPr>
          <w:instrText xml:space="preserve"> PAGEREF _Toc123057539 \h </w:instrText>
        </w:r>
        <w:r w:rsidR="00E1448F">
          <w:rPr>
            <w:noProof/>
            <w:webHidden/>
          </w:rPr>
        </w:r>
        <w:r w:rsidR="00E1448F">
          <w:rPr>
            <w:noProof/>
            <w:webHidden/>
          </w:rPr>
          <w:fldChar w:fldCharType="separate"/>
        </w:r>
        <w:r w:rsidR="00245092">
          <w:rPr>
            <w:noProof/>
            <w:webHidden/>
          </w:rPr>
          <w:t>449</w:t>
        </w:r>
        <w:r w:rsidR="00E1448F">
          <w:rPr>
            <w:noProof/>
            <w:webHidden/>
          </w:rPr>
          <w:fldChar w:fldCharType="end"/>
        </w:r>
      </w:hyperlink>
    </w:p>
    <w:p w14:paraId="18FE468D" w14:textId="5488DBB4" w:rsidR="00E1448F" w:rsidRDefault="00000000" w:rsidP="00E01EFD">
      <w:pPr>
        <w:pStyle w:val="TableofFigures"/>
        <w:rPr>
          <w:rFonts w:asciiTheme="minorHAnsi" w:eastAsiaTheme="minorEastAsia" w:hAnsiTheme="minorHAnsi" w:cstheme="minorBidi"/>
          <w:noProof/>
          <w:color w:val="auto"/>
          <w:sz w:val="22"/>
          <w:szCs w:val="22"/>
        </w:rPr>
      </w:pPr>
      <w:hyperlink w:anchor="_Toc123057541" w:history="1">
        <w:r w:rsidR="00E1448F" w:rsidRPr="00873605">
          <w:rPr>
            <w:rStyle w:val="Hyperlink"/>
            <w:noProof/>
          </w:rPr>
          <w:t>4.6.2.6: Comparison of different activation functions for the prediction of adsorption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41 \h </w:instrText>
        </w:r>
        <w:r w:rsidR="00E1448F">
          <w:rPr>
            <w:noProof/>
            <w:webHidden/>
          </w:rPr>
        </w:r>
        <w:r w:rsidR="00E1448F">
          <w:rPr>
            <w:noProof/>
            <w:webHidden/>
          </w:rPr>
          <w:fldChar w:fldCharType="separate"/>
        </w:r>
        <w:r w:rsidR="00245092">
          <w:rPr>
            <w:noProof/>
            <w:webHidden/>
          </w:rPr>
          <w:t>451</w:t>
        </w:r>
        <w:r w:rsidR="00E1448F">
          <w:rPr>
            <w:noProof/>
            <w:webHidden/>
          </w:rPr>
          <w:fldChar w:fldCharType="end"/>
        </w:r>
      </w:hyperlink>
    </w:p>
    <w:p w14:paraId="6DE55DAC" w14:textId="32E22200" w:rsidR="00E1448F" w:rsidRDefault="00000000" w:rsidP="00E01EFD">
      <w:pPr>
        <w:pStyle w:val="TableofFigures"/>
        <w:rPr>
          <w:rFonts w:asciiTheme="minorHAnsi" w:eastAsiaTheme="minorEastAsia" w:hAnsiTheme="minorHAnsi" w:cstheme="minorBidi"/>
          <w:noProof/>
          <w:color w:val="auto"/>
          <w:sz w:val="22"/>
          <w:szCs w:val="22"/>
        </w:rPr>
      </w:pPr>
      <w:hyperlink w:anchor="_Toc123057542" w:history="1">
        <w:r w:rsidR="00E1448F" w:rsidRPr="00873605">
          <w:rPr>
            <w:rStyle w:val="Hyperlink"/>
            <w:noProof/>
          </w:rPr>
          <w:t>4.6.3.1: Parameters of adsorption isotherm models for the uptake of SSY onto DR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42 \h </w:instrText>
        </w:r>
        <w:r w:rsidR="00E1448F">
          <w:rPr>
            <w:noProof/>
            <w:webHidden/>
          </w:rPr>
        </w:r>
        <w:r w:rsidR="00E1448F">
          <w:rPr>
            <w:noProof/>
            <w:webHidden/>
          </w:rPr>
          <w:fldChar w:fldCharType="separate"/>
        </w:r>
        <w:r w:rsidR="00245092">
          <w:rPr>
            <w:noProof/>
            <w:webHidden/>
          </w:rPr>
          <w:t>459</w:t>
        </w:r>
        <w:r w:rsidR="00E1448F">
          <w:rPr>
            <w:noProof/>
            <w:webHidden/>
          </w:rPr>
          <w:fldChar w:fldCharType="end"/>
        </w:r>
      </w:hyperlink>
    </w:p>
    <w:p w14:paraId="13477025" w14:textId="18C372AA" w:rsidR="00E1448F" w:rsidRDefault="00000000" w:rsidP="00E01EFD">
      <w:pPr>
        <w:pStyle w:val="TableofFigures"/>
        <w:rPr>
          <w:rFonts w:asciiTheme="minorHAnsi" w:eastAsiaTheme="minorEastAsia" w:hAnsiTheme="minorHAnsi" w:cstheme="minorBidi"/>
          <w:noProof/>
          <w:color w:val="auto"/>
          <w:sz w:val="22"/>
          <w:szCs w:val="22"/>
        </w:rPr>
      </w:pPr>
      <w:hyperlink w:anchor="_Toc123057543" w:history="1">
        <w:r w:rsidR="00E1448F" w:rsidRPr="00873605">
          <w:rPr>
            <w:rStyle w:val="Hyperlink"/>
            <w:noProof/>
          </w:rPr>
          <w:t>4.6.3.2: Comparison of the investigated kinetic model parameters for the uptake of SSY onto DR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43 \h </w:instrText>
        </w:r>
        <w:r w:rsidR="00E1448F">
          <w:rPr>
            <w:noProof/>
            <w:webHidden/>
          </w:rPr>
        </w:r>
        <w:r w:rsidR="00E1448F">
          <w:rPr>
            <w:noProof/>
            <w:webHidden/>
          </w:rPr>
          <w:fldChar w:fldCharType="separate"/>
        </w:r>
        <w:r w:rsidR="00245092">
          <w:rPr>
            <w:noProof/>
            <w:webHidden/>
          </w:rPr>
          <w:t>462</w:t>
        </w:r>
        <w:r w:rsidR="00E1448F">
          <w:rPr>
            <w:noProof/>
            <w:webHidden/>
          </w:rPr>
          <w:fldChar w:fldCharType="end"/>
        </w:r>
      </w:hyperlink>
    </w:p>
    <w:p w14:paraId="36A5FB35" w14:textId="6E0421AC" w:rsidR="00E1448F" w:rsidRDefault="00000000" w:rsidP="00E01EFD">
      <w:pPr>
        <w:pStyle w:val="TableofFigures"/>
        <w:rPr>
          <w:rFonts w:asciiTheme="minorHAnsi" w:eastAsiaTheme="minorEastAsia" w:hAnsiTheme="minorHAnsi" w:cstheme="minorBidi"/>
          <w:noProof/>
          <w:color w:val="auto"/>
          <w:sz w:val="22"/>
          <w:szCs w:val="22"/>
        </w:rPr>
      </w:pPr>
      <w:hyperlink w:anchor="_Toc123057544" w:history="1">
        <w:r w:rsidR="00E1448F" w:rsidRPr="00873605">
          <w:rPr>
            <w:rStyle w:val="Hyperlink"/>
            <w:noProof/>
          </w:rPr>
          <w:t>4.6.3.3: Thermodynamic parameters for the uptake of SSY onto DR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44 \h </w:instrText>
        </w:r>
        <w:r w:rsidR="00E1448F">
          <w:rPr>
            <w:noProof/>
            <w:webHidden/>
          </w:rPr>
        </w:r>
        <w:r w:rsidR="00E1448F">
          <w:rPr>
            <w:noProof/>
            <w:webHidden/>
          </w:rPr>
          <w:fldChar w:fldCharType="separate"/>
        </w:r>
        <w:r w:rsidR="00245092">
          <w:rPr>
            <w:noProof/>
            <w:webHidden/>
          </w:rPr>
          <w:t>464</w:t>
        </w:r>
        <w:r w:rsidR="00E1448F">
          <w:rPr>
            <w:noProof/>
            <w:webHidden/>
          </w:rPr>
          <w:fldChar w:fldCharType="end"/>
        </w:r>
      </w:hyperlink>
    </w:p>
    <w:p w14:paraId="18A2E9D6" w14:textId="446A5DA3" w:rsidR="00E1448F" w:rsidRDefault="00000000" w:rsidP="00E01EFD">
      <w:pPr>
        <w:pStyle w:val="TableofFigures"/>
        <w:rPr>
          <w:rFonts w:asciiTheme="minorHAnsi" w:eastAsiaTheme="minorEastAsia" w:hAnsiTheme="minorHAnsi" w:cstheme="minorBidi"/>
          <w:noProof/>
          <w:color w:val="auto"/>
          <w:sz w:val="22"/>
          <w:szCs w:val="22"/>
        </w:rPr>
      </w:pPr>
      <w:hyperlink w:anchor="_Toc123057545" w:history="1">
        <w:r w:rsidR="00E1448F" w:rsidRPr="00873605">
          <w:rPr>
            <w:rStyle w:val="Hyperlink"/>
            <w:noProof/>
          </w:rPr>
          <w:t>4.6.3.4: Comparison of the FTIR spectra of DRP1 before and after adsorption of SSY</w:t>
        </w:r>
        <w:r w:rsidR="00E1448F">
          <w:rPr>
            <w:noProof/>
            <w:webHidden/>
          </w:rPr>
          <w:tab/>
        </w:r>
        <w:r w:rsidR="00E1448F">
          <w:rPr>
            <w:noProof/>
            <w:webHidden/>
          </w:rPr>
          <w:fldChar w:fldCharType="begin"/>
        </w:r>
        <w:r w:rsidR="00E1448F">
          <w:rPr>
            <w:noProof/>
            <w:webHidden/>
          </w:rPr>
          <w:instrText xml:space="preserve"> PAGEREF _Toc123057545 \h </w:instrText>
        </w:r>
        <w:r w:rsidR="00E1448F">
          <w:rPr>
            <w:noProof/>
            <w:webHidden/>
          </w:rPr>
        </w:r>
        <w:r w:rsidR="00E1448F">
          <w:rPr>
            <w:noProof/>
            <w:webHidden/>
          </w:rPr>
          <w:fldChar w:fldCharType="separate"/>
        </w:r>
        <w:r w:rsidR="00245092">
          <w:rPr>
            <w:noProof/>
            <w:webHidden/>
          </w:rPr>
          <w:t>466</w:t>
        </w:r>
        <w:r w:rsidR="00E1448F">
          <w:rPr>
            <w:noProof/>
            <w:webHidden/>
          </w:rPr>
          <w:fldChar w:fldCharType="end"/>
        </w:r>
      </w:hyperlink>
    </w:p>
    <w:p w14:paraId="3CF17874" w14:textId="1EDA3715" w:rsidR="00E1448F" w:rsidRDefault="00000000" w:rsidP="00E01EFD">
      <w:pPr>
        <w:pStyle w:val="TableofFigures"/>
        <w:rPr>
          <w:rFonts w:asciiTheme="minorHAnsi" w:eastAsiaTheme="minorEastAsia" w:hAnsiTheme="minorHAnsi" w:cstheme="minorBidi"/>
          <w:noProof/>
          <w:color w:val="auto"/>
          <w:sz w:val="22"/>
          <w:szCs w:val="22"/>
        </w:rPr>
      </w:pPr>
      <w:hyperlink w:anchor="_Toc123057546" w:history="1">
        <w:r w:rsidR="00E1448F" w:rsidRPr="00873605">
          <w:rPr>
            <w:rStyle w:val="Hyperlink"/>
            <w:noProof/>
          </w:rPr>
          <w:t>4.6.3.5: Statistical metrics for selection of hidden neurons for prediction of DRP1’s removal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46 \h </w:instrText>
        </w:r>
        <w:r w:rsidR="00E1448F">
          <w:rPr>
            <w:noProof/>
            <w:webHidden/>
          </w:rPr>
        </w:r>
        <w:r w:rsidR="00E1448F">
          <w:rPr>
            <w:noProof/>
            <w:webHidden/>
          </w:rPr>
          <w:fldChar w:fldCharType="separate"/>
        </w:r>
        <w:r w:rsidR="00245092">
          <w:rPr>
            <w:noProof/>
            <w:webHidden/>
          </w:rPr>
          <w:t>466</w:t>
        </w:r>
        <w:r w:rsidR="00E1448F">
          <w:rPr>
            <w:noProof/>
            <w:webHidden/>
          </w:rPr>
          <w:fldChar w:fldCharType="end"/>
        </w:r>
      </w:hyperlink>
    </w:p>
    <w:p w14:paraId="16A6DF72" w14:textId="29ECDF78" w:rsidR="00E1448F" w:rsidRDefault="00000000" w:rsidP="00E01EFD">
      <w:pPr>
        <w:pStyle w:val="TableofFigures"/>
        <w:rPr>
          <w:rFonts w:asciiTheme="minorHAnsi" w:eastAsiaTheme="minorEastAsia" w:hAnsiTheme="minorHAnsi" w:cstheme="minorBidi"/>
          <w:noProof/>
          <w:color w:val="auto"/>
          <w:sz w:val="22"/>
          <w:szCs w:val="22"/>
        </w:rPr>
      </w:pPr>
      <w:hyperlink w:anchor="_Toc123057547" w:history="1">
        <w:r w:rsidR="00E1448F" w:rsidRPr="00873605">
          <w:rPr>
            <w:rStyle w:val="Hyperlink"/>
            <w:noProof/>
          </w:rPr>
          <w:t>4.6.3.6: Comparison of different activation functions for the prediction of adsorption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47 \h </w:instrText>
        </w:r>
        <w:r w:rsidR="00E1448F">
          <w:rPr>
            <w:noProof/>
            <w:webHidden/>
          </w:rPr>
        </w:r>
        <w:r w:rsidR="00E1448F">
          <w:rPr>
            <w:noProof/>
            <w:webHidden/>
          </w:rPr>
          <w:fldChar w:fldCharType="separate"/>
        </w:r>
        <w:r w:rsidR="00245092">
          <w:rPr>
            <w:noProof/>
            <w:webHidden/>
          </w:rPr>
          <w:t>467</w:t>
        </w:r>
        <w:r w:rsidR="00E1448F">
          <w:rPr>
            <w:noProof/>
            <w:webHidden/>
          </w:rPr>
          <w:fldChar w:fldCharType="end"/>
        </w:r>
      </w:hyperlink>
    </w:p>
    <w:p w14:paraId="1AD6E212" w14:textId="3408DD75" w:rsidR="00E1448F" w:rsidRDefault="00000000" w:rsidP="00E01EFD">
      <w:pPr>
        <w:pStyle w:val="TableofFigures"/>
        <w:rPr>
          <w:rFonts w:asciiTheme="minorHAnsi" w:eastAsiaTheme="minorEastAsia" w:hAnsiTheme="minorHAnsi" w:cstheme="minorBidi"/>
          <w:noProof/>
          <w:color w:val="auto"/>
          <w:sz w:val="22"/>
          <w:szCs w:val="22"/>
        </w:rPr>
      </w:pPr>
      <w:hyperlink w:anchor="_Toc123057548" w:history="1">
        <w:r w:rsidR="00E1448F" w:rsidRPr="00873605">
          <w:rPr>
            <w:rStyle w:val="Hyperlink"/>
            <w:noProof/>
          </w:rPr>
          <w:t>4.6.4.1: Parameters of adsorption isotherm models for the uptake of SSY onto EGB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48 \h </w:instrText>
        </w:r>
        <w:r w:rsidR="00E1448F">
          <w:rPr>
            <w:noProof/>
            <w:webHidden/>
          </w:rPr>
        </w:r>
        <w:r w:rsidR="00E1448F">
          <w:rPr>
            <w:noProof/>
            <w:webHidden/>
          </w:rPr>
          <w:fldChar w:fldCharType="separate"/>
        </w:r>
        <w:r w:rsidR="00245092">
          <w:rPr>
            <w:noProof/>
            <w:webHidden/>
          </w:rPr>
          <w:t>476</w:t>
        </w:r>
        <w:r w:rsidR="00E1448F">
          <w:rPr>
            <w:noProof/>
            <w:webHidden/>
          </w:rPr>
          <w:fldChar w:fldCharType="end"/>
        </w:r>
      </w:hyperlink>
    </w:p>
    <w:p w14:paraId="40AB9538" w14:textId="3DE2C244" w:rsidR="00E1448F" w:rsidRDefault="00000000" w:rsidP="00E01EFD">
      <w:pPr>
        <w:pStyle w:val="TableofFigures"/>
        <w:rPr>
          <w:rFonts w:asciiTheme="minorHAnsi" w:eastAsiaTheme="minorEastAsia" w:hAnsiTheme="minorHAnsi" w:cstheme="minorBidi"/>
          <w:noProof/>
          <w:color w:val="auto"/>
          <w:sz w:val="22"/>
          <w:szCs w:val="22"/>
        </w:rPr>
      </w:pPr>
      <w:hyperlink w:anchor="_Toc123057549" w:history="1">
        <w:r w:rsidR="00E1448F" w:rsidRPr="00873605">
          <w:rPr>
            <w:rStyle w:val="Hyperlink"/>
            <w:noProof/>
          </w:rPr>
          <w:t>4.6.4.2: Comparison of the investigated kinetic model parameters for the uptake of SSY onto EGB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49 \h </w:instrText>
        </w:r>
        <w:r w:rsidR="00E1448F">
          <w:rPr>
            <w:noProof/>
            <w:webHidden/>
          </w:rPr>
        </w:r>
        <w:r w:rsidR="00E1448F">
          <w:rPr>
            <w:noProof/>
            <w:webHidden/>
          </w:rPr>
          <w:fldChar w:fldCharType="separate"/>
        </w:r>
        <w:r w:rsidR="00245092">
          <w:rPr>
            <w:noProof/>
            <w:webHidden/>
          </w:rPr>
          <w:t>479</w:t>
        </w:r>
        <w:r w:rsidR="00E1448F">
          <w:rPr>
            <w:noProof/>
            <w:webHidden/>
          </w:rPr>
          <w:fldChar w:fldCharType="end"/>
        </w:r>
      </w:hyperlink>
    </w:p>
    <w:p w14:paraId="11886687" w14:textId="1BC7DF9A" w:rsidR="00E1448F" w:rsidRDefault="00000000" w:rsidP="00E01EFD">
      <w:pPr>
        <w:pStyle w:val="TableofFigures"/>
        <w:rPr>
          <w:rFonts w:asciiTheme="minorHAnsi" w:eastAsiaTheme="minorEastAsia" w:hAnsiTheme="minorHAnsi" w:cstheme="minorBidi"/>
          <w:noProof/>
          <w:color w:val="auto"/>
          <w:sz w:val="22"/>
          <w:szCs w:val="22"/>
        </w:rPr>
      </w:pPr>
      <w:hyperlink w:anchor="_Toc123057550" w:history="1">
        <w:r w:rsidR="00E1448F" w:rsidRPr="00873605">
          <w:rPr>
            <w:rStyle w:val="Hyperlink"/>
            <w:noProof/>
          </w:rPr>
          <w:t>4.6.4.3: Thermodynamic parameters for the uptake of SSY onto EGB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50 \h </w:instrText>
        </w:r>
        <w:r w:rsidR="00E1448F">
          <w:rPr>
            <w:noProof/>
            <w:webHidden/>
          </w:rPr>
        </w:r>
        <w:r w:rsidR="00E1448F">
          <w:rPr>
            <w:noProof/>
            <w:webHidden/>
          </w:rPr>
          <w:fldChar w:fldCharType="separate"/>
        </w:r>
        <w:r w:rsidR="00245092">
          <w:rPr>
            <w:noProof/>
            <w:webHidden/>
          </w:rPr>
          <w:t>481</w:t>
        </w:r>
        <w:r w:rsidR="00E1448F">
          <w:rPr>
            <w:noProof/>
            <w:webHidden/>
          </w:rPr>
          <w:fldChar w:fldCharType="end"/>
        </w:r>
      </w:hyperlink>
    </w:p>
    <w:p w14:paraId="38D21313" w14:textId="63A13378" w:rsidR="00E1448F" w:rsidRDefault="00000000" w:rsidP="00E01EFD">
      <w:pPr>
        <w:pStyle w:val="TableofFigures"/>
        <w:rPr>
          <w:rFonts w:asciiTheme="minorHAnsi" w:eastAsiaTheme="minorEastAsia" w:hAnsiTheme="minorHAnsi" w:cstheme="minorBidi"/>
          <w:noProof/>
          <w:color w:val="auto"/>
          <w:sz w:val="22"/>
          <w:szCs w:val="22"/>
        </w:rPr>
      </w:pPr>
      <w:hyperlink w:anchor="_Toc123057551" w:history="1">
        <w:r w:rsidR="00E1448F" w:rsidRPr="00873605">
          <w:rPr>
            <w:rStyle w:val="Hyperlink"/>
            <w:noProof/>
          </w:rPr>
          <w:t>4.6.4.4: Comparison of the FTIR spectra of EGB1 before and after adsorption of SSY</w:t>
        </w:r>
        <w:r w:rsidR="00E524B7">
          <w:rPr>
            <w:rStyle w:val="Hyperlink"/>
            <w:noProof/>
            <w:lang w:val="en-GB"/>
          </w:rPr>
          <w:t xml:space="preserve">    </w:t>
        </w:r>
        <w:r w:rsidR="00E524B7">
          <w:rPr>
            <w:noProof/>
            <w:webHidden/>
            <w:lang w:val="en-GB"/>
          </w:rPr>
          <w:t xml:space="preserve">   </w:t>
        </w:r>
      </w:hyperlink>
    </w:p>
    <w:p w14:paraId="6E32850F" w14:textId="0A1741CD" w:rsidR="00E1448F" w:rsidRDefault="00000000" w:rsidP="00E01EFD">
      <w:pPr>
        <w:pStyle w:val="TableofFigures"/>
        <w:rPr>
          <w:rFonts w:asciiTheme="minorHAnsi" w:eastAsiaTheme="minorEastAsia" w:hAnsiTheme="minorHAnsi" w:cstheme="minorBidi"/>
          <w:noProof/>
          <w:color w:val="auto"/>
          <w:sz w:val="22"/>
          <w:szCs w:val="22"/>
        </w:rPr>
      </w:pPr>
      <w:hyperlink w:anchor="_Toc123057552" w:history="1">
        <w:r w:rsidR="00E1448F" w:rsidRPr="00873605">
          <w:rPr>
            <w:rStyle w:val="Hyperlink"/>
            <w:noProof/>
          </w:rPr>
          <w:t>4.6.4.5: Statistical metrics for selection of hidden neurons for prediction of EGB1’s removal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52 \h </w:instrText>
        </w:r>
        <w:r w:rsidR="00E1448F">
          <w:rPr>
            <w:noProof/>
            <w:webHidden/>
          </w:rPr>
        </w:r>
        <w:r w:rsidR="00E1448F">
          <w:rPr>
            <w:noProof/>
            <w:webHidden/>
          </w:rPr>
          <w:fldChar w:fldCharType="separate"/>
        </w:r>
        <w:r w:rsidR="00245092">
          <w:rPr>
            <w:noProof/>
            <w:webHidden/>
          </w:rPr>
          <w:t>484</w:t>
        </w:r>
        <w:r w:rsidR="00E1448F">
          <w:rPr>
            <w:noProof/>
            <w:webHidden/>
          </w:rPr>
          <w:fldChar w:fldCharType="end"/>
        </w:r>
      </w:hyperlink>
    </w:p>
    <w:p w14:paraId="23278364" w14:textId="04E6C39F" w:rsidR="00E1448F" w:rsidRDefault="00000000" w:rsidP="00E01EFD">
      <w:pPr>
        <w:pStyle w:val="TableofFigures"/>
        <w:rPr>
          <w:rFonts w:asciiTheme="minorHAnsi" w:eastAsiaTheme="minorEastAsia" w:hAnsiTheme="minorHAnsi" w:cstheme="minorBidi"/>
          <w:noProof/>
          <w:color w:val="auto"/>
          <w:sz w:val="22"/>
          <w:szCs w:val="22"/>
        </w:rPr>
      </w:pPr>
      <w:hyperlink w:anchor="_Toc123057553" w:history="1">
        <w:r w:rsidR="00E1448F" w:rsidRPr="00873605">
          <w:rPr>
            <w:rStyle w:val="Hyperlink"/>
            <w:noProof/>
          </w:rPr>
          <w:t>4.6.4.6: Comparison of different activation functions for the prediction of adsorption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53 \h </w:instrText>
        </w:r>
        <w:r w:rsidR="00E1448F">
          <w:rPr>
            <w:noProof/>
            <w:webHidden/>
          </w:rPr>
        </w:r>
        <w:r w:rsidR="00E1448F">
          <w:rPr>
            <w:noProof/>
            <w:webHidden/>
          </w:rPr>
          <w:fldChar w:fldCharType="separate"/>
        </w:r>
        <w:r w:rsidR="00245092">
          <w:rPr>
            <w:noProof/>
            <w:webHidden/>
          </w:rPr>
          <w:t>485</w:t>
        </w:r>
        <w:r w:rsidR="00E1448F">
          <w:rPr>
            <w:noProof/>
            <w:webHidden/>
          </w:rPr>
          <w:fldChar w:fldCharType="end"/>
        </w:r>
      </w:hyperlink>
    </w:p>
    <w:p w14:paraId="3DE85F61" w14:textId="184E930A" w:rsidR="00E1448F" w:rsidRDefault="00000000" w:rsidP="00E01EFD">
      <w:pPr>
        <w:pStyle w:val="TableofFigures"/>
        <w:rPr>
          <w:rFonts w:asciiTheme="minorHAnsi" w:eastAsiaTheme="minorEastAsia" w:hAnsiTheme="minorHAnsi" w:cstheme="minorBidi"/>
          <w:noProof/>
          <w:color w:val="auto"/>
          <w:sz w:val="22"/>
          <w:szCs w:val="22"/>
        </w:rPr>
      </w:pPr>
      <w:hyperlink w:anchor="_Toc123057554" w:history="1">
        <w:r w:rsidR="00E1448F" w:rsidRPr="00873605">
          <w:rPr>
            <w:rStyle w:val="Hyperlink"/>
            <w:noProof/>
          </w:rPr>
          <w:t>4.6.5.1: Parameters of adsorption isotherm models for the uptake of SSY onto HS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54 \h </w:instrText>
        </w:r>
        <w:r w:rsidR="00E1448F">
          <w:rPr>
            <w:noProof/>
            <w:webHidden/>
          </w:rPr>
        </w:r>
        <w:r w:rsidR="00E1448F">
          <w:rPr>
            <w:noProof/>
            <w:webHidden/>
          </w:rPr>
          <w:fldChar w:fldCharType="separate"/>
        </w:r>
        <w:r w:rsidR="00245092">
          <w:rPr>
            <w:noProof/>
            <w:webHidden/>
          </w:rPr>
          <w:t>493</w:t>
        </w:r>
        <w:r w:rsidR="00E1448F">
          <w:rPr>
            <w:noProof/>
            <w:webHidden/>
          </w:rPr>
          <w:fldChar w:fldCharType="end"/>
        </w:r>
      </w:hyperlink>
    </w:p>
    <w:p w14:paraId="169FF417" w14:textId="53F20894" w:rsidR="00E1448F" w:rsidRDefault="00000000" w:rsidP="00E01EFD">
      <w:pPr>
        <w:pStyle w:val="TableofFigures"/>
        <w:rPr>
          <w:rFonts w:asciiTheme="minorHAnsi" w:eastAsiaTheme="minorEastAsia" w:hAnsiTheme="minorHAnsi" w:cstheme="minorBidi"/>
          <w:noProof/>
          <w:color w:val="auto"/>
          <w:sz w:val="22"/>
          <w:szCs w:val="22"/>
        </w:rPr>
      </w:pPr>
      <w:hyperlink w:anchor="_Toc123057555" w:history="1">
        <w:r w:rsidR="00E1448F" w:rsidRPr="00873605">
          <w:rPr>
            <w:rStyle w:val="Hyperlink"/>
            <w:noProof/>
          </w:rPr>
          <w:t>4.6.5.2: Comparison of the investigated kinetic model parameters for the uptake of SSY onto HS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55 \h </w:instrText>
        </w:r>
        <w:r w:rsidR="00E1448F">
          <w:rPr>
            <w:noProof/>
            <w:webHidden/>
          </w:rPr>
        </w:r>
        <w:r w:rsidR="00E1448F">
          <w:rPr>
            <w:noProof/>
            <w:webHidden/>
          </w:rPr>
          <w:fldChar w:fldCharType="separate"/>
        </w:r>
        <w:r w:rsidR="00245092">
          <w:rPr>
            <w:noProof/>
            <w:webHidden/>
          </w:rPr>
          <w:t>496</w:t>
        </w:r>
        <w:r w:rsidR="00E1448F">
          <w:rPr>
            <w:noProof/>
            <w:webHidden/>
          </w:rPr>
          <w:fldChar w:fldCharType="end"/>
        </w:r>
      </w:hyperlink>
    </w:p>
    <w:p w14:paraId="1163E6C2" w14:textId="3D16C51E" w:rsidR="00E1448F" w:rsidRDefault="00000000" w:rsidP="00E01EFD">
      <w:pPr>
        <w:pStyle w:val="TableofFigures"/>
        <w:rPr>
          <w:rFonts w:asciiTheme="minorHAnsi" w:eastAsiaTheme="minorEastAsia" w:hAnsiTheme="minorHAnsi" w:cstheme="minorBidi"/>
          <w:noProof/>
          <w:color w:val="auto"/>
          <w:sz w:val="22"/>
          <w:szCs w:val="22"/>
        </w:rPr>
      </w:pPr>
      <w:hyperlink w:anchor="_Toc123057556" w:history="1">
        <w:r w:rsidR="00E1448F" w:rsidRPr="00873605">
          <w:rPr>
            <w:rStyle w:val="Hyperlink"/>
            <w:noProof/>
          </w:rPr>
          <w:t>4.6.5.3: Thermodynamic parameters for the uptake of SSY onto HS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56 \h </w:instrText>
        </w:r>
        <w:r w:rsidR="00E1448F">
          <w:rPr>
            <w:noProof/>
            <w:webHidden/>
          </w:rPr>
        </w:r>
        <w:r w:rsidR="00E1448F">
          <w:rPr>
            <w:noProof/>
            <w:webHidden/>
          </w:rPr>
          <w:fldChar w:fldCharType="separate"/>
        </w:r>
        <w:r w:rsidR="00245092">
          <w:rPr>
            <w:noProof/>
            <w:webHidden/>
          </w:rPr>
          <w:t>498</w:t>
        </w:r>
        <w:r w:rsidR="00E1448F">
          <w:rPr>
            <w:noProof/>
            <w:webHidden/>
          </w:rPr>
          <w:fldChar w:fldCharType="end"/>
        </w:r>
      </w:hyperlink>
    </w:p>
    <w:p w14:paraId="40985022" w14:textId="12B97F82" w:rsidR="00E1448F" w:rsidRDefault="00000000" w:rsidP="00E01EFD">
      <w:pPr>
        <w:pStyle w:val="TableofFigures"/>
        <w:rPr>
          <w:rFonts w:asciiTheme="minorHAnsi" w:eastAsiaTheme="minorEastAsia" w:hAnsiTheme="minorHAnsi" w:cstheme="minorBidi"/>
          <w:noProof/>
          <w:color w:val="auto"/>
          <w:sz w:val="22"/>
          <w:szCs w:val="22"/>
        </w:rPr>
      </w:pPr>
      <w:hyperlink w:anchor="_Toc123057557" w:history="1">
        <w:r w:rsidR="00E1448F" w:rsidRPr="00873605">
          <w:rPr>
            <w:rStyle w:val="Hyperlink"/>
            <w:noProof/>
          </w:rPr>
          <w:t>4.6.5.4: Comparison of the FTIR spectra of HSP1 before and after adsorption of SSY</w:t>
        </w:r>
        <w:r w:rsidR="00521084">
          <w:rPr>
            <w:rStyle w:val="Hyperlink"/>
            <w:noProof/>
            <w:lang w:val="en-GB"/>
          </w:rPr>
          <w:t xml:space="preserve"> </w:t>
        </w:r>
        <w:r w:rsidR="00E1448F">
          <w:rPr>
            <w:noProof/>
            <w:webHidden/>
          </w:rPr>
          <w:tab/>
        </w:r>
        <w:r w:rsidR="00E1448F">
          <w:rPr>
            <w:noProof/>
            <w:webHidden/>
          </w:rPr>
          <w:fldChar w:fldCharType="begin"/>
        </w:r>
        <w:r w:rsidR="00E1448F">
          <w:rPr>
            <w:noProof/>
            <w:webHidden/>
          </w:rPr>
          <w:instrText xml:space="preserve"> PAGEREF _Toc123057557 \h </w:instrText>
        </w:r>
        <w:r w:rsidR="00E1448F">
          <w:rPr>
            <w:noProof/>
            <w:webHidden/>
          </w:rPr>
        </w:r>
        <w:r w:rsidR="00E1448F">
          <w:rPr>
            <w:noProof/>
            <w:webHidden/>
          </w:rPr>
          <w:fldChar w:fldCharType="separate"/>
        </w:r>
        <w:r w:rsidR="00245092">
          <w:rPr>
            <w:noProof/>
            <w:webHidden/>
          </w:rPr>
          <w:t>500</w:t>
        </w:r>
        <w:r w:rsidR="00E1448F">
          <w:rPr>
            <w:noProof/>
            <w:webHidden/>
          </w:rPr>
          <w:fldChar w:fldCharType="end"/>
        </w:r>
      </w:hyperlink>
    </w:p>
    <w:p w14:paraId="2E46EFE9" w14:textId="2578A807" w:rsidR="00E1448F" w:rsidRDefault="00000000" w:rsidP="00E01EFD">
      <w:pPr>
        <w:pStyle w:val="TableofFigures"/>
        <w:rPr>
          <w:rFonts w:asciiTheme="minorHAnsi" w:eastAsiaTheme="minorEastAsia" w:hAnsiTheme="minorHAnsi" w:cstheme="minorBidi"/>
          <w:noProof/>
          <w:color w:val="auto"/>
          <w:sz w:val="22"/>
          <w:szCs w:val="22"/>
        </w:rPr>
      </w:pPr>
      <w:hyperlink w:anchor="_Toc123057558" w:history="1">
        <w:r w:rsidR="00E1448F" w:rsidRPr="00873605">
          <w:rPr>
            <w:rStyle w:val="Hyperlink"/>
            <w:noProof/>
          </w:rPr>
          <w:t>4.6.5.5: Statistical metrics for selection for prediction of HSP1’s removal efficiency</w:t>
        </w:r>
        <w:r w:rsidR="00521084">
          <w:rPr>
            <w:rStyle w:val="Hyperlink"/>
            <w:noProof/>
            <w:lang w:val="en-GB"/>
          </w:rPr>
          <w:t xml:space="preserve">   501</w:t>
        </w:r>
        <w:r w:rsidR="00E524B7">
          <w:rPr>
            <w:noProof/>
            <w:webHidden/>
            <w:lang w:val="en-GB"/>
          </w:rPr>
          <w:t xml:space="preserve">                                                                                                         </w:t>
        </w:r>
      </w:hyperlink>
    </w:p>
    <w:p w14:paraId="726E8306" w14:textId="71DEC2BD" w:rsidR="00E1448F" w:rsidRDefault="00000000" w:rsidP="00E01EFD">
      <w:pPr>
        <w:pStyle w:val="TableofFigures"/>
        <w:rPr>
          <w:rFonts w:asciiTheme="minorHAnsi" w:eastAsiaTheme="minorEastAsia" w:hAnsiTheme="minorHAnsi" w:cstheme="minorBidi"/>
          <w:noProof/>
          <w:color w:val="auto"/>
          <w:sz w:val="22"/>
          <w:szCs w:val="22"/>
        </w:rPr>
      </w:pPr>
      <w:hyperlink w:anchor="_Toc123057559" w:history="1">
        <w:r w:rsidR="00E1448F" w:rsidRPr="00873605">
          <w:rPr>
            <w:rStyle w:val="Hyperlink"/>
            <w:noProof/>
          </w:rPr>
          <w:t>4.6.5.6: Comparison of different activation functions for the prediction of adsorption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59 \h </w:instrText>
        </w:r>
        <w:r w:rsidR="00E1448F">
          <w:rPr>
            <w:noProof/>
            <w:webHidden/>
          </w:rPr>
        </w:r>
        <w:r w:rsidR="00E1448F">
          <w:rPr>
            <w:noProof/>
            <w:webHidden/>
          </w:rPr>
          <w:fldChar w:fldCharType="separate"/>
        </w:r>
        <w:r w:rsidR="00245092">
          <w:rPr>
            <w:noProof/>
            <w:webHidden/>
          </w:rPr>
          <w:t>502</w:t>
        </w:r>
        <w:r w:rsidR="00E1448F">
          <w:rPr>
            <w:noProof/>
            <w:webHidden/>
          </w:rPr>
          <w:fldChar w:fldCharType="end"/>
        </w:r>
      </w:hyperlink>
    </w:p>
    <w:p w14:paraId="14A58507" w14:textId="353B1A84" w:rsidR="00E1448F" w:rsidRDefault="00000000" w:rsidP="00E01EFD">
      <w:pPr>
        <w:pStyle w:val="TableofFigures"/>
        <w:rPr>
          <w:rFonts w:asciiTheme="minorHAnsi" w:eastAsiaTheme="minorEastAsia" w:hAnsiTheme="minorHAnsi" w:cstheme="minorBidi"/>
          <w:noProof/>
          <w:color w:val="auto"/>
          <w:sz w:val="22"/>
          <w:szCs w:val="22"/>
        </w:rPr>
      </w:pPr>
      <w:hyperlink w:anchor="_Toc123057560" w:history="1">
        <w:r w:rsidR="00E1448F" w:rsidRPr="00873605">
          <w:rPr>
            <w:rStyle w:val="Hyperlink"/>
            <w:noProof/>
          </w:rPr>
          <w:t>4.6.6.1: Parameters of adsorption isotherm models for the uptake of SSY onto RHP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60 \h </w:instrText>
        </w:r>
        <w:r w:rsidR="00E1448F">
          <w:rPr>
            <w:noProof/>
            <w:webHidden/>
          </w:rPr>
        </w:r>
        <w:r w:rsidR="00E1448F">
          <w:rPr>
            <w:noProof/>
            <w:webHidden/>
          </w:rPr>
          <w:fldChar w:fldCharType="separate"/>
        </w:r>
        <w:r w:rsidR="00245092">
          <w:rPr>
            <w:noProof/>
            <w:webHidden/>
          </w:rPr>
          <w:t>510</w:t>
        </w:r>
        <w:r w:rsidR="00E1448F">
          <w:rPr>
            <w:noProof/>
            <w:webHidden/>
          </w:rPr>
          <w:fldChar w:fldCharType="end"/>
        </w:r>
      </w:hyperlink>
    </w:p>
    <w:p w14:paraId="2CED1D29" w14:textId="20D2E1CC" w:rsidR="00E1448F" w:rsidRDefault="00000000" w:rsidP="00E01EFD">
      <w:pPr>
        <w:pStyle w:val="TableofFigures"/>
        <w:rPr>
          <w:rFonts w:asciiTheme="minorHAnsi" w:eastAsiaTheme="minorEastAsia" w:hAnsiTheme="minorHAnsi" w:cstheme="minorBidi"/>
          <w:noProof/>
          <w:color w:val="auto"/>
          <w:sz w:val="22"/>
          <w:szCs w:val="22"/>
        </w:rPr>
      </w:pPr>
      <w:hyperlink w:anchor="_Toc123057561" w:history="1">
        <w:r w:rsidR="00E1448F" w:rsidRPr="00873605">
          <w:rPr>
            <w:rStyle w:val="Hyperlink"/>
            <w:noProof/>
          </w:rPr>
          <w:t>4.6.6.2: Comparison of the investigated kinetic model parameters for the uptake of SSY onto RHP1</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61 \h </w:instrText>
        </w:r>
        <w:r w:rsidR="00E1448F">
          <w:rPr>
            <w:noProof/>
            <w:webHidden/>
          </w:rPr>
        </w:r>
        <w:r w:rsidR="00E1448F">
          <w:rPr>
            <w:noProof/>
            <w:webHidden/>
          </w:rPr>
          <w:fldChar w:fldCharType="separate"/>
        </w:r>
        <w:r w:rsidR="00245092">
          <w:rPr>
            <w:noProof/>
            <w:webHidden/>
          </w:rPr>
          <w:t>514</w:t>
        </w:r>
        <w:r w:rsidR="00E1448F">
          <w:rPr>
            <w:noProof/>
            <w:webHidden/>
          </w:rPr>
          <w:fldChar w:fldCharType="end"/>
        </w:r>
      </w:hyperlink>
    </w:p>
    <w:p w14:paraId="1F84698A" w14:textId="552D0D00" w:rsidR="00E1448F" w:rsidRDefault="00000000" w:rsidP="00E01EFD">
      <w:pPr>
        <w:pStyle w:val="TableofFigures"/>
        <w:rPr>
          <w:rFonts w:asciiTheme="minorHAnsi" w:eastAsiaTheme="minorEastAsia" w:hAnsiTheme="minorHAnsi" w:cstheme="minorBidi"/>
          <w:noProof/>
          <w:color w:val="auto"/>
          <w:sz w:val="22"/>
          <w:szCs w:val="22"/>
        </w:rPr>
      </w:pPr>
      <w:hyperlink w:anchor="_Toc123057562" w:history="1">
        <w:r w:rsidR="00E1448F" w:rsidRPr="00873605">
          <w:rPr>
            <w:rStyle w:val="Hyperlink"/>
            <w:noProof/>
          </w:rPr>
          <w:t>4.6.6.3: Thermodynamic parameters for the uptake of SSY onto RHP1</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62 \h </w:instrText>
        </w:r>
        <w:r w:rsidR="00E1448F">
          <w:rPr>
            <w:noProof/>
            <w:webHidden/>
          </w:rPr>
        </w:r>
        <w:r w:rsidR="00E1448F">
          <w:rPr>
            <w:noProof/>
            <w:webHidden/>
          </w:rPr>
          <w:fldChar w:fldCharType="separate"/>
        </w:r>
        <w:r w:rsidR="00245092">
          <w:rPr>
            <w:noProof/>
            <w:webHidden/>
          </w:rPr>
          <w:t>516</w:t>
        </w:r>
        <w:r w:rsidR="00E1448F">
          <w:rPr>
            <w:noProof/>
            <w:webHidden/>
          </w:rPr>
          <w:fldChar w:fldCharType="end"/>
        </w:r>
      </w:hyperlink>
    </w:p>
    <w:p w14:paraId="35D19D17" w14:textId="4F67474D" w:rsidR="00E1448F" w:rsidRDefault="00000000" w:rsidP="00E01EFD">
      <w:pPr>
        <w:pStyle w:val="TableofFigures"/>
        <w:rPr>
          <w:rFonts w:asciiTheme="minorHAnsi" w:eastAsiaTheme="minorEastAsia" w:hAnsiTheme="minorHAnsi" w:cstheme="minorBidi"/>
          <w:noProof/>
          <w:color w:val="auto"/>
          <w:sz w:val="22"/>
          <w:szCs w:val="22"/>
        </w:rPr>
      </w:pPr>
      <w:hyperlink w:anchor="_Toc123057563" w:history="1">
        <w:r w:rsidR="00E1448F" w:rsidRPr="00873605">
          <w:rPr>
            <w:rStyle w:val="Hyperlink"/>
            <w:noProof/>
          </w:rPr>
          <w:t>4.6.6.4: Comparison of the FTIR spectra of RHP1 before and after adsorption of SSY</w:t>
        </w:r>
        <w:r w:rsidR="00E1448F">
          <w:rPr>
            <w:noProof/>
            <w:webHidden/>
          </w:rPr>
          <w:tab/>
        </w:r>
        <w:r w:rsidR="00E1448F">
          <w:rPr>
            <w:noProof/>
            <w:webHidden/>
          </w:rPr>
          <w:fldChar w:fldCharType="begin"/>
        </w:r>
        <w:r w:rsidR="00E1448F">
          <w:rPr>
            <w:noProof/>
            <w:webHidden/>
          </w:rPr>
          <w:instrText xml:space="preserve"> PAGEREF _Toc123057563 \h </w:instrText>
        </w:r>
        <w:r w:rsidR="00E1448F">
          <w:rPr>
            <w:noProof/>
            <w:webHidden/>
          </w:rPr>
        </w:r>
        <w:r w:rsidR="00E1448F">
          <w:rPr>
            <w:noProof/>
            <w:webHidden/>
          </w:rPr>
          <w:fldChar w:fldCharType="separate"/>
        </w:r>
        <w:r w:rsidR="00245092">
          <w:rPr>
            <w:noProof/>
            <w:webHidden/>
          </w:rPr>
          <w:t>518</w:t>
        </w:r>
        <w:r w:rsidR="00E1448F">
          <w:rPr>
            <w:noProof/>
            <w:webHidden/>
          </w:rPr>
          <w:fldChar w:fldCharType="end"/>
        </w:r>
      </w:hyperlink>
    </w:p>
    <w:p w14:paraId="4584398C" w14:textId="23750524" w:rsidR="00E1448F" w:rsidRDefault="00000000" w:rsidP="00E01EFD">
      <w:pPr>
        <w:pStyle w:val="TableofFigures"/>
        <w:rPr>
          <w:rFonts w:asciiTheme="minorHAnsi" w:eastAsiaTheme="minorEastAsia" w:hAnsiTheme="minorHAnsi" w:cstheme="minorBidi"/>
          <w:noProof/>
          <w:color w:val="auto"/>
          <w:sz w:val="22"/>
          <w:szCs w:val="22"/>
        </w:rPr>
      </w:pPr>
      <w:hyperlink w:anchor="_Toc123057564" w:history="1">
        <w:r w:rsidR="00E1448F" w:rsidRPr="00873605">
          <w:rPr>
            <w:rStyle w:val="Hyperlink"/>
            <w:noProof/>
          </w:rPr>
          <w:t>4.6.6.5: Statistical metrics for selection of hidden neurons for prediction of RHP1’s removal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64 \h </w:instrText>
        </w:r>
        <w:r w:rsidR="00E1448F">
          <w:rPr>
            <w:noProof/>
            <w:webHidden/>
          </w:rPr>
        </w:r>
        <w:r w:rsidR="00E1448F">
          <w:rPr>
            <w:noProof/>
            <w:webHidden/>
          </w:rPr>
          <w:fldChar w:fldCharType="separate"/>
        </w:r>
        <w:r w:rsidR="00245092">
          <w:rPr>
            <w:noProof/>
            <w:webHidden/>
          </w:rPr>
          <w:t>519</w:t>
        </w:r>
        <w:r w:rsidR="00E1448F">
          <w:rPr>
            <w:noProof/>
            <w:webHidden/>
          </w:rPr>
          <w:fldChar w:fldCharType="end"/>
        </w:r>
      </w:hyperlink>
    </w:p>
    <w:p w14:paraId="7CA0808E" w14:textId="1871CBC4" w:rsidR="00E1448F" w:rsidRDefault="00000000" w:rsidP="00E01EFD">
      <w:pPr>
        <w:pStyle w:val="TableofFigures"/>
        <w:rPr>
          <w:rFonts w:asciiTheme="minorHAnsi" w:eastAsiaTheme="minorEastAsia" w:hAnsiTheme="minorHAnsi" w:cstheme="minorBidi"/>
          <w:noProof/>
          <w:color w:val="auto"/>
          <w:sz w:val="22"/>
          <w:szCs w:val="22"/>
        </w:rPr>
      </w:pPr>
      <w:hyperlink w:anchor="_Toc123057565" w:history="1">
        <w:r w:rsidR="00E1448F" w:rsidRPr="00873605">
          <w:rPr>
            <w:rStyle w:val="Hyperlink"/>
            <w:noProof/>
          </w:rPr>
          <w:t>4.6.6.6: Comparison of different activation functions for the prediction of adsorption efficiency</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65 \h </w:instrText>
        </w:r>
        <w:r w:rsidR="00E1448F">
          <w:rPr>
            <w:noProof/>
            <w:webHidden/>
          </w:rPr>
        </w:r>
        <w:r w:rsidR="00E1448F">
          <w:rPr>
            <w:noProof/>
            <w:webHidden/>
          </w:rPr>
          <w:fldChar w:fldCharType="separate"/>
        </w:r>
        <w:r w:rsidR="00245092">
          <w:rPr>
            <w:noProof/>
            <w:webHidden/>
          </w:rPr>
          <w:t>520</w:t>
        </w:r>
        <w:r w:rsidR="00E1448F">
          <w:rPr>
            <w:noProof/>
            <w:webHidden/>
          </w:rPr>
          <w:fldChar w:fldCharType="end"/>
        </w:r>
      </w:hyperlink>
    </w:p>
    <w:p w14:paraId="3470B97A" w14:textId="2067571F" w:rsidR="00E1448F" w:rsidRDefault="00000000" w:rsidP="00E01EFD">
      <w:pPr>
        <w:pStyle w:val="TableofFigures"/>
        <w:rPr>
          <w:rFonts w:asciiTheme="minorHAnsi" w:eastAsiaTheme="minorEastAsia" w:hAnsiTheme="minorHAnsi" w:cstheme="minorBidi"/>
          <w:noProof/>
          <w:color w:val="auto"/>
          <w:sz w:val="22"/>
          <w:szCs w:val="22"/>
        </w:rPr>
      </w:pPr>
      <w:hyperlink w:anchor="_Toc123057566" w:history="1">
        <w:r w:rsidR="00E1448F" w:rsidRPr="00873605">
          <w:rPr>
            <w:rStyle w:val="Hyperlink"/>
            <w:noProof/>
          </w:rPr>
          <w:t>4.6.6.7: Comparison of BSP1, DRP1, EGB1, HSP1 and RHP1 based on the various investigations carried out during SSY adsorption</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66 \h </w:instrText>
        </w:r>
        <w:r w:rsidR="00E1448F">
          <w:rPr>
            <w:noProof/>
            <w:webHidden/>
          </w:rPr>
        </w:r>
        <w:r w:rsidR="00E1448F">
          <w:rPr>
            <w:noProof/>
            <w:webHidden/>
          </w:rPr>
          <w:fldChar w:fldCharType="separate"/>
        </w:r>
        <w:r w:rsidR="00245092">
          <w:rPr>
            <w:noProof/>
            <w:webHidden/>
          </w:rPr>
          <w:t>524</w:t>
        </w:r>
        <w:r w:rsidR="00E1448F">
          <w:rPr>
            <w:noProof/>
            <w:webHidden/>
          </w:rPr>
          <w:fldChar w:fldCharType="end"/>
        </w:r>
      </w:hyperlink>
    </w:p>
    <w:p w14:paraId="63885AC1" w14:textId="7CB3FFC0" w:rsidR="00E1448F" w:rsidRDefault="00000000" w:rsidP="00E01EFD">
      <w:pPr>
        <w:pStyle w:val="TableofFigures"/>
        <w:rPr>
          <w:rFonts w:asciiTheme="minorHAnsi" w:eastAsiaTheme="minorEastAsia" w:hAnsiTheme="minorHAnsi" w:cstheme="minorBidi"/>
          <w:noProof/>
          <w:color w:val="auto"/>
          <w:sz w:val="22"/>
          <w:szCs w:val="22"/>
        </w:rPr>
      </w:pPr>
      <w:hyperlink w:anchor="_Toc123057567" w:history="1">
        <w:r w:rsidR="00E1448F" w:rsidRPr="00873605">
          <w:rPr>
            <w:rStyle w:val="Hyperlink"/>
            <w:noProof/>
          </w:rPr>
          <w:t>4.6.6.8: Comparison of q</w:t>
        </w:r>
        <w:r w:rsidR="00E1448F" w:rsidRPr="00873605">
          <w:rPr>
            <w:rStyle w:val="Hyperlink"/>
            <w:noProof/>
            <w:vertAlign w:val="subscript"/>
          </w:rPr>
          <w:t>max</w:t>
        </w:r>
        <w:r w:rsidR="00E1448F" w:rsidRPr="00873605">
          <w:rPr>
            <w:rStyle w:val="Hyperlink"/>
            <w:noProof/>
          </w:rPr>
          <w:t xml:space="preserve"> of SSY onto the prepared adsorbents with others available in the literature</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67 \h </w:instrText>
        </w:r>
        <w:r w:rsidR="00E1448F">
          <w:rPr>
            <w:noProof/>
            <w:webHidden/>
          </w:rPr>
        </w:r>
        <w:r w:rsidR="00E1448F">
          <w:rPr>
            <w:noProof/>
            <w:webHidden/>
          </w:rPr>
          <w:fldChar w:fldCharType="separate"/>
        </w:r>
        <w:r w:rsidR="00245092">
          <w:rPr>
            <w:noProof/>
            <w:webHidden/>
          </w:rPr>
          <w:t>525</w:t>
        </w:r>
        <w:r w:rsidR="00E1448F">
          <w:rPr>
            <w:noProof/>
            <w:webHidden/>
          </w:rPr>
          <w:fldChar w:fldCharType="end"/>
        </w:r>
      </w:hyperlink>
    </w:p>
    <w:p w14:paraId="010E8B5D" w14:textId="3939E286" w:rsidR="00E1448F" w:rsidRDefault="00000000" w:rsidP="00E01EFD">
      <w:pPr>
        <w:pStyle w:val="TableofFigures"/>
        <w:rPr>
          <w:rFonts w:asciiTheme="minorHAnsi" w:eastAsiaTheme="minorEastAsia" w:hAnsiTheme="minorHAnsi" w:cstheme="minorBidi"/>
          <w:noProof/>
          <w:color w:val="auto"/>
          <w:sz w:val="22"/>
          <w:szCs w:val="22"/>
        </w:rPr>
      </w:pPr>
      <w:hyperlink w:anchor="_Toc123057568" w:history="1">
        <w:r w:rsidR="00E1448F" w:rsidRPr="00873605">
          <w:rPr>
            <w:rStyle w:val="Hyperlink"/>
            <w:noProof/>
          </w:rPr>
          <w:t>4.7.1.1: Estimated parameters for the effect of flow rate on CQP adsorption onto BSP1</w:t>
        </w:r>
        <w:r w:rsidR="00E524B7">
          <w:rPr>
            <w:rStyle w:val="Hyperlink"/>
            <w:noProof/>
            <w:lang w:val="en-GB"/>
          </w:rPr>
          <w:t xml:space="preserve">    </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68 \h </w:instrText>
        </w:r>
        <w:r w:rsidR="00E1448F">
          <w:rPr>
            <w:noProof/>
            <w:webHidden/>
          </w:rPr>
        </w:r>
        <w:r w:rsidR="00E1448F">
          <w:rPr>
            <w:noProof/>
            <w:webHidden/>
          </w:rPr>
          <w:fldChar w:fldCharType="separate"/>
        </w:r>
        <w:r w:rsidR="00245092">
          <w:rPr>
            <w:noProof/>
            <w:webHidden/>
          </w:rPr>
          <w:t>526</w:t>
        </w:r>
        <w:r w:rsidR="00E1448F">
          <w:rPr>
            <w:noProof/>
            <w:webHidden/>
          </w:rPr>
          <w:fldChar w:fldCharType="end"/>
        </w:r>
      </w:hyperlink>
    </w:p>
    <w:p w14:paraId="26051BD2" w14:textId="021ADE39" w:rsidR="00E1448F" w:rsidRDefault="00000000" w:rsidP="00E01EFD">
      <w:pPr>
        <w:pStyle w:val="TableofFigures"/>
        <w:rPr>
          <w:rFonts w:asciiTheme="minorHAnsi" w:eastAsiaTheme="minorEastAsia" w:hAnsiTheme="minorHAnsi" w:cstheme="minorBidi"/>
          <w:noProof/>
          <w:color w:val="auto"/>
          <w:sz w:val="22"/>
          <w:szCs w:val="22"/>
        </w:rPr>
      </w:pPr>
      <w:hyperlink w:anchor="_Toc123057569" w:history="1">
        <w:r w:rsidR="00E1448F" w:rsidRPr="00873605">
          <w:rPr>
            <w:rStyle w:val="Hyperlink"/>
            <w:noProof/>
          </w:rPr>
          <w:t>4.7.1.2: Estimated parameters for the effect of bed depth on CQP adsorption onto BSP1</w:t>
        </w:r>
        <w:r w:rsidR="00E524B7">
          <w:rPr>
            <w:rStyle w:val="Hyperlink"/>
            <w:noProof/>
            <w:lang w:val="en-GB"/>
          </w:rPr>
          <w:t xml:space="preserve">         </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69 \h </w:instrText>
        </w:r>
        <w:r w:rsidR="00E1448F">
          <w:rPr>
            <w:noProof/>
            <w:webHidden/>
          </w:rPr>
        </w:r>
        <w:r w:rsidR="00E1448F">
          <w:rPr>
            <w:noProof/>
            <w:webHidden/>
          </w:rPr>
          <w:fldChar w:fldCharType="separate"/>
        </w:r>
        <w:r w:rsidR="00245092">
          <w:rPr>
            <w:noProof/>
            <w:webHidden/>
          </w:rPr>
          <w:t>527</w:t>
        </w:r>
        <w:r w:rsidR="00E1448F">
          <w:rPr>
            <w:noProof/>
            <w:webHidden/>
          </w:rPr>
          <w:fldChar w:fldCharType="end"/>
        </w:r>
      </w:hyperlink>
    </w:p>
    <w:p w14:paraId="2D090123" w14:textId="3352CA27" w:rsidR="00E1448F" w:rsidRDefault="00000000" w:rsidP="00E01EFD">
      <w:pPr>
        <w:pStyle w:val="TableofFigures"/>
        <w:rPr>
          <w:rFonts w:asciiTheme="minorHAnsi" w:eastAsiaTheme="minorEastAsia" w:hAnsiTheme="minorHAnsi" w:cstheme="minorBidi"/>
          <w:noProof/>
          <w:color w:val="auto"/>
          <w:sz w:val="22"/>
          <w:szCs w:val="22"/>
        </w:rPr>
      </w:pPr>
      <w:hyperlink w:anchor="_Toc123057570" w:history="1">
        <w:r w:rsidR="00E1448F" w:rsidRPr="00873605">
          <w:rPr>
            <w:rStyle w:val="Hyperlink"/>
            <w:noProof/>
          </w:rPr>
          <w:t>4.7.1.3: Estimated parameters for the effect of initial concentration on CQP</w:t>
        </w:r>
        <w:r w:rsidR="00521084">
          <w:rPr>
            <w:rStyle w:val="Hyperlink"/>
            <w:noProof/>
            <w:lang w:val="en-GB"/>
          </w:rPr>
          <w:t>uptake</w:t>
        </w:r>
        <w:r w:rsidR="00E1448F" w:rsidRPr="00873605">
          <w:rPr>
            <w:rStyle w:val="Hyperlink"/>
            <w:noProof/>
          </w:rPr>
          <w:t xml:space="preserve"> ont</w:t>
        </w:r>
        <w:r w:rsidR="00521084">
          <w:rPr>
            <w:rStyle w:val="Hyperlink"/>
            <w:noProof/>
            <w:lang w:val="en-GB"/>
          </w:rPr>
          <w:t>o</w:t>
        </w:r>
        <w:r w:rsidR="00E1448F" w:rsidRPr="00873605">
          <w:rPr>
            <w:rStyle w:val="Hyperlink"/>
            <w:noProof/>
          </w:rPr>
          <w:t xml:space="preserve"> BSP1</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70 \h </w:instrText>
        </w:r>
        <w:r w:rsidR="00E1448F">
          <w:rPr>
            <w:noProof/>
            <w:webHidden/>
          </w:rPr>
        </w:r>
        <w:r w:rsidR="00E1448F">
          <w:rPr>
            <w:noProof/>
            <w:webHidden/>
          </w:rPr>
          <w:fldChar w:fldCharType="separate"/>
        </w:r>
        <w:r w:rsidR="00245092">
          <w:rPr>
            <w:noProof/>
            <w:webHidden/>
          </w:rPr>
          <w:t>529</w:t>
        </w:r>
        <w:r w:rsidR="00E1448F">
          <w:rPr>
            <w:noProof/>
            <w:webHidden/>
          </w:rPr>
          <w:fldChar w:fldCharType="end"/>
        </w:r>
      </w:hyperlink>
    </w:p>
    <w:p w14:paraId="4D7D6362" w14:textId="3786092B" w:rsidR="00E1448F" w:rsidRDefault="00000000" w:rsidP="00E01EFD">
      <w:pPr>
        <w:pStyle w:val="TableofFigures"/>
        <w:rPr>
          <w:rFonts w:asciiTheme="minorHAnsi" w:eastAsiaTheme="minorEastAsia" w:hAnsiTheme="minorHAnsi" w:cstheme="minorBidi"/>
          <w:noProof/>
          <w:color w:val="auto"/>
          <w:sz w:val="22"/>
          <w:szCs w:val="22"/>
        </w:rPr>
      </w:pPr>
      <w:hyperlink w:anchor="_Toc123057571" w:history="1">
        <w:r w:rsidR="00E1448F" w:rsidRPr="00873605">
          <w:rPr>
            <w:rStyle w:val="Hyperlink"/>
            <w:noProof/>
          </w:rPr>
          <w:t>4.7.1.4: Thomas kinetic model parameters of CQP adsorption onto BSP1</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71 \h </w:instrText>
        </w:r>
        <w:r w:rsidR="00E1448F">
          <w:rPr>
            <w:noProof/>
            <w:webHidden/>
          </w:rPr>
        </w:r>
        <w:r w:rsidR="00E1448F">
          <w:rPr>
            <w:noProof/>
            <w:webHidden/>
          </w:rPr>
          <w:fldChar w:fldCharType="separate"/>
        </w:r>
        <w:r w:rsidR="00245092">
          <w:rPr>
            <w:noProof/>
            <w:webHidden/>
          </w:rPr>
          <w:t>530</w:t>
        </w:r>
        <w:r w:rsidR="00E1448F">
          <w:rPr>
            <w:noProof/>
            <w:webHidden/>
          </w:rPr>
          <w:fldChar w:fldCharType="end"/>
        </w:r>
      </w:hyperlink>
    </w:p>
    <w:p w14:paraId="5E5A899E" w14:textId="2C1A8659" w:rsidR="00E1448F" w:rsidRDefault="00000000" w:rsidP="00E01EFD">
      <w:pPr>
        <w:pStyle w:val="TableofFigures"/>
        <w:rPr>
          <w:rFonts w:asciiTheme="minorHAnsi" w:eastAsiaTheme="minorEastAsia" w:hAnsiTheme="minorHAnsi" w:cstheme="minorBidi"/>
          <w:noProof/>
          <w:color w:val="auto"/>
          <w:sz w:val="22"/>
          <w:szCs w:val="22"/>
        </w:rPr>
      </w:pPr>
      <w:hyperlink w:anchor="_Toc123057572" w:history="1">
        <w:r w:rsidR="00E1448F" w:rsidRPr="00873605">
          <w:rPr>
            <w:rStyle w:val="Hyperlink"/>
            <w:noProof/>
          </w:rPr>
          <w:t>4.7.1.5: Yoon-Nelson kinetic model parameters on CQP adsorption onto BSP1</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72 \h </w:instrText>
        </w:r>
        <w:r w:rsidR="00E1448F">
          <w:rPr>
            <w:noProof/>
            <w:webHidden/>
          </w:rPr>
        </w:r>
        <w:r w:rsidR="00E1448F">
          <w:rPr>
            <w:noProof/>
            <w:webHidden/>
          </w:rPr>
          <w:fldChar w:fldCharType="separate"/>
        </w:r>
        <w:r w:rsidR="00245092">
          <w:rPr>
            <w:noProof/>
            <w:webHidden/>
          </w:rPr>
          <w:t>531</w:t>
        </w:r>
        <w:r w:rsidR="00E1448F">
          <w:rPr>
            <w:noProof/>
            <w:webHidden/>
          </w:rPr>
          <w:fldChar w:fldCharType="end"/>
        </w:r>
      </w:hyperlink>
    </w:p>
    <w:p w14:paraId="525E60D8" w14:textId="10A0C200" w:rsidR="00E1448F" w:rsidRDefault="00000000" w:rsidP="00E01EFD">
      <w:pPr>
        <w:pStyle w:val="TableofFigures"/>
        <w:rPr>
          <w:rFonts w:asciiTheme="minorHAnsi" w:eastAsiaTheme="minorEastAsia" w:hAnsiTheme="minorHAnsi" w:cstheme="minorBidi"/>
          <w:noProof/>
          <w:color w:val="auto"/>
          <w:sz w:val="22"/>
          <w:szCs w:val="22"/>
        </w:rPr>
      </w:pPr>
      <w:hyperlink w:anchor="_Toc123057573" w:history="1">
        <w:r w:rsidR="00E1448F" w:rsidRPr="00873605">
          <w:rPr>
            <w:rStyle w:val="Hyperlink"/>
            <w:noProof/>
          </w:rPr>
          <w:t>4.7.2.1: Estimated parameters for the effect of flow rate on CQP adsorption onto EGB</w:t>
        </w:r>
        <w:r w:rsidR="00E524B7">
          <w:rPr>
            <w:rStyle w:val="Hyperlink"/>
            <w:noProof/>
            <w:lang w:val="en-GB"/>
          </w:rPr>
          <w:t xml:space="preserve">1    </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73 \h </w:instrText>
        </w:r>
        <w:r w:rsidR="00E1448F">
          <w:rPr>
            <w:noProof/>
            <w:webHidden/>
          </w:rPr>
        </w:r>
        <w:r w:rsidR="00E1448F">
          <w:rPr>
            <w:noProof/>
            <w:webHidden/>
          </w:rPr>
          <w:fldChar w:fldCharType="separate"/>
        </w:r>
        <w:r w:rsidR="00245092">
          <w:rPr>
            <w:noProof/>
            <w:webHidden/>
          </w:rPr>
          <w:t>533</w:t>
        </w:r>
        <w:r w:rsidR="00E1448F">
          <w:rPr>
            <w:noProof/>
            <w:webHidden/>
          </w:rPr>
          <w:fldChar w:fldCharType="end"/>
        </w:r>
      </w:hyperlink>
    </w:p>
    <w:p w14:paraId="09B60E45" w14:textId="023F4049" w:rsidR="00E1448F" w:rsidRDefault="00000000" w:rsidP="00E01EFD">
      <w:pPr>
        <w:pStyle w:val="TableofFigures"/>
        <w:rPr>
          <w:rFonts w:asciiTheme="minorHAnsi" w:eastAsiaTheme="minorEastAsia" w:hAnsiTheme="minorHAnsi" w:cstheme="minorBidi"/>
          <w:noProof/>
          <w:color w:val="auto"/>
          <w:sz w:val="22"/>
          <w:szCs w:val="22"/>
        </w:rPr>
      </w:pPr>
      <w:hyperlink w:anchor="_Toc123057574" w:history="1">
        <w:r w:rsidR="00E1448F" w:rsidRPr="00873605">
          <w:rPr>
            <w:rStyle w:val="Hyperlink"/>
            <w:noProof/>
          </w:rPr>
          <w:t>4.7.2.2: Estimated parameters for the effect of bed depth on CQP adsorption onto EGB</w:t>
        </w:r>
        <w:r w:rsidR="00E524B7">
          <w:rPr>
            <w:rStyle w:val="Hyperlink"/>
            <w:noProof/>
            <w:lang w:val="en-GB"/>
          </w:rPr>
          <w:t xml:space="preserve">1    </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74 \h </w:instrText>
        </w:r>
        <w:r w:rsidR="00E1448F">
          <w:rPr>
            <w:noProof/>
            <w:webHidden/>
          </w:rPr>
        </w:r>
        <w:r w:rsidR="00E1448F">
          <w:rPr>
            <w:noProof/>
            <w:webHidden/>
          </w:rPr>
          <w:fldChar w:fldCharType="separate"/>
        </w:r>
        <w:r w:rsidR="00245092">
          <w:rPr>
            <w:noProof/>
            <w:webHidden/>
          </w:rPr>
          <w:t>535</w:t>
        </w:r>
        <w:r w:rsidR="00E1448F">
          <w:rPr>
            <w:noProof/>
            <w:webHidden/>
          </w:rPr>
          <w:fldChar w:fldCharType="end"/>
        </w:r>
      </w:hyperlink>
    </w:p>
    <w:p w14:paraId="284E31B4" w14:textId="1E526C68" w:rsidR="00E1448F" w:rsidRDefault="00000000" w:rsidP="00E01EFD">
      <w:pPr>
        <w:pStyle w:val="TableofFigures"/>
        <w:rPr>
          <w:rFonts w:asciiTheme="minorHAnsi" w:eastAsiaTheme="minorEastAsia" w:hAnsiTheme="minorHAnsi" w:cstheme="minorBidi"/>
          <w:noProof/>
          <w:color w:val="auto"/>
          <w:sz w:val="22"/>
          <w:szCs w:val="22"/>
        </w:rPr>
      </w:pPr>
      <w:hyperlink w:anchor="_Toc123057575" w:history="1">
        <w:r w:rsidR="00E1448F" w:rsidRPr="00873605">
          <w:rPr>
            <w:rStyle w:val="Hyperlink"/>
            <w:noProof/>
          </w:rPr>
          <w:t xml:space="preserve">4.7.2.3: Estimated parameters for the effect of initial concentration on CQP </w:t>
        </w:r>
        <w:r w:rsidR="00521084">
          <w:rPr>
            <w:rStyle w:val="Hyperlink"/>
            <w:noProof/>
            <w:lang w:val="en-GB"/>
          </w:rPr>
          <w:t>uptake</w:t>
        </w:r>
        <w:r w:rsidR="00E1448F" w:rsidRPr="00873605">
          <w:rPr>
            <w:rStyle w:val="Hyperlink"/>
            <w:noProof/>
          </w:rPr>
          <w:t xml:space="preserve"> onto EGB1</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75 \h </w:instrText>
        </w:r>
        <w:r w:rsidR="00E1448F">
          <w:rPr>
            <w:noProof/>
            <w:webHidden/>
          </w:rPr>
        </w:r>
        <w:r w:rsidR="00E1448F">
          <w:rPr>
            <w:noProof/>
            <w:webHidden/>
          </w:rPr>
          <w:fldChar w:fldCharType="separate"/>
        </w:r>
        <w:r w:rsidR="00245092">
          <w:rPr>
            <w:noProof/>
            <w:webHidden/>
          </w:rPr>
          <w:t>536</w:t>
        </w:r>
        <w:r w:rsidR="00E1448F">
          <w:rPr>
            <w:noProof/>
            <w:webHidden/>
          </w:rPr>
          <w:fldChar w:fldCharType="end"/>
        </w:r>
      </w:hyperlink>
    </w:p>
    <w:p w14:paraId="5AD5888D" w14:textId="4889AAC8" w:rsidR="00E1448F" w:rsidRDefault="00000000" w:rsidP="00E01EFD">
      <w:pPr>
        <w:pStyle w:val="TableofFigures"/>
        <w:rPr>
          <w:rFonts w:asciiTheme="minorHAnsi" w:eastAsiaTheme="minorEastAsia" w:hAnsiTheme="minorHAnsi" w:cstheme="minorBidi"/>
          <w:noProof/>
          <w:color w:val="auto"/>
          <w:sz w:val="22"/>
          <w:szCs w:val="22"/>
        </w:rPr>
      </w:pPr>
      <w:hyperlink w:anchor="_Toc123057576" w:history="1">
        <w:r w:rsidR="00E1448F" w:rsidRPr="00873605">
          <w:rPr>
            <w:rStyle w:val="Hyperlink"/>
            <w:noProof/>
          </w:rPr>
          <w:t>4.7.2.4: Thomas kinetic model parameters on CQP adsorption onto EGB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76 \h </w:instrText>
        </w:r>
        <w:r w:rsidR="00E1448F">
          <w:rPr>
            <w:noProof/>
            <w:webHidden/>
          </w:rPr>
        </w:r>
        <w:r w:rsidR="00E1448F">
          <w:rPr>
            <w:noProof/>
            <w:webHidden/>
          </w:rPr>
          <w:fldChar w:fldCharType="separate"/>
        </w:r>
        <w:r w:rsidR="00245092">
          <w:rPr>
            <w:noProof/>
            <w:webHidden/>
          </w:rPr>
          <w:t>537</w:t>
        </w:r>
        <w:r w:rsidR="00E1448F">
          <w:rPr>
            <w:noProof/>
            <w:webHidden/>
          </w:rPr>
          <w:fldChar w:fldCharType="end"/>
        </w:r>
      </w:hyperlink>
    </w:p>
    <w:p w14:paraId="4CE471F9" w14:textId="410562B9" w:rsidR="00E1448F" w:rsidRDefault="00000000" w:rsidP="00E01EFD">
      <w:pPr>
        <w:pStyle w:val="TableofFigures"/>
        <w:rPr>
          <w:rFonts w:asciiTheme="minorHAnsi" w:eastAsiaTheme="minorEastAsia" w:hAnsiTheme="minorHAnsi" w:cstheme="minorBidi"/>
          <w:noProof/>
          <w:color w:val="auto"/>
          <w:sz w:val="22"/>
          <w:szCs w:val="22"/>
        </w:rPr>
      </w:pPr>
      <w:hyperlink w:anchor="_Toc123057577" w:history="1">
        <w:r w:rsidR="00E1448F" w:rsidRPr="00873605">
          <w:rPr>
            <w:rStyle w:val="Hyperlink"/>
            <w:noProof/>
          </w:rPr>
          <w:t>4.7.2.5: Yoon-Nelson kinetic model parameters on CQP adsorption onto EGB1</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77 \h </w:instrText>
        </w:r>
        <w:r w:rsidR="00E1448F">
          <w:rPr>
            <w:noProof/>
            <w:webHidden/>
          </w:rPr>
        </w:r>
        <w:r w:rsidR="00E1448F">
          <w:rPr>
            <w:noProof/>
            <w:webHidden/>
          </w:rPr>
          <w:fldChar w:fldCharType="separate"/>
        </w:r>
        <w:r w:rsidR="00245092">
          <w:rPr>
            <w:noProof/>
            <w:webHidden/>
          </w:rPr>
          <w:t>538</w:t>
        </w:r>
        <w:r w:rsidR="00E1448F">
          <w:rPr>
            <w:noProof/>
            <w:webHidden/>
          </w:rPr>
          <w:fldChar w:fldCharType="end"/>
        </w:r>
      </w:hyperlink>
    </w:p>
    <w:p w14:paraId="72F534BF" w14:textId="23997261" w:rsidR="00E1448F" w:rsidRDefault="00000000" w:rsidP="00E01EFD">
      <w:pPr>
        <w:pStyle w:val="TableofFigures"/>
        <w:rPr>
          <w:rFonts w:asciiTheme="minorHAnsi" w:eastAsiaTheme="minorEastAsia" w:hAnsiTheme="minorHAnsi" w:cstheme="minorBidi"/>
          <w:noProof/>
          <w:color w:val="auto"/>
          <w:sz w:val="22"/>
          <w:szCs w:val="22"/>
        </w:rPr>
      </w:pPr>
      <w:hyperlink w:anchor="_Toc123057578" w:history="1">
        <w:r w:rsidR="00E1448F" w:rsidRPr="00873605">
          <w:rPr>
            <w:rStyle w:val="Hyperlink"/>
            <w:noProof/>
          </w:rPr>
          <w:t>4.8.1.1: Estimated parameters for the effect of flow rate on ALR adsorption onto HSP</w:t>
        </w:r>
        <w:r w:rsidR="00E524B7">
          <w:rPr>
            <w:rStyle w:val="Hyperlink"/>
            <w:noProof/>
            <w:lang w:val="en-GB"/>
          </w:rPr>
          <w:t xml:space="preserve">      </w:t>
        </w:r>
        <w:r w:rsidR="00E1448F">
          <w:rPr>
            <w:noProof/>
            <w:webHidden/>
          </w:rPr>
          <w:tab/>
        </w:r>
        <w:r w:rsidR="00E524B7">
          <w:rPr>
            <w:noProof/>
            <w:webHidden/>
            <w:lang w:val="en-GB"/>
          </w:rPr>
          <w:t xml:space="preserve">                                                                                                                                        </w:t>
        </w:r>
        <w:r w:rsidR="00E1448F">
          <w:rPr>
            <w:noProof/>
            <w:webHidden/>
          </w:rPr>
          <w:fldChar w:fldCharType="begin"/>
        </w:r>
        <w:r w:rsidR="00E1448F">
          <w:rPr>
            <w:noProof/>
            <w:webHidden/>
          </w:rPr>
          <w:instrText xml:space="preserve"> PAGEREF _Toc123057578 \h </w:instrText>
        </w:r>
        <w:r w:rsidR="00E1448F">
          <w:rPr>
            <w:noProof/>
            <w:webHidden/>
          </w:rPr>
        </w:r>
        <w:r w:rsidR="00E1448F">
          <w:rPr>
            <w:noProof/>
            <w:webHidden/>
          </w:rPr>
          <w:fldChar w:fldCharType="separate"/>
        </w:r>
        <w:r w:rsidR="00245092">
          <w:rPr>
            <w:noProof/>
            <w:webHidden/>
          </w:rPr>
          <w:t>540</w:t>
        </w:r>
        <w:r w:rsidR="00E1448F">
          <w:rPr>
            <w:noProof/>
            <w:webHidden/>
          </w:rPr>
          <w:fldChar w:fldCharType="end"/>
        </w:r>
      </w:hyperlink>
    </w:p>
    <w:p w14:paraId="43F574AE" w14:textId="4373F333" w:rsidR="00E1448F" w:rsidRDefault="00000000" w:rsidP="00E01EFD">
      <w:pPr>
        <w:pStyle w:val="TableofFigures"/>
        <w:rPr>
          <w:rFonts w:asciiTheme="minorHAnsi" w:eastAsiaTheme="minorEastAsia" w:hAnsiTheme="minorHAnsi" w:cstheme="minorBidi"/>
          <w:noProof/>
          <w:color w:val="auto"/>
          <w:sz w:val="22"/>
          <w:szCs w:val="22"/>
        </w:rPr>
      </w:pPr>
      <w:hyperlink w:anchor="_Toc123057579" w:history="1">
        <w:r w:rsidR="00E1448F" w:rsidRPr="00873605">
          <w:rPr>
            <w:rStyle w:val="Hyperlink"/>
            <w:noProof/>
          </w:rPr>
          <w:t>4.8.1.2: Estimated parameters for the effect of bed depth on ALR adsorption onto HSP</w:t>
        </w:r>
        <w:r w:rsidR="00E524B7">
          <w:rPr>
            <w:rStyle w:val="Hyperlink"/>
            <w:noProof/>
            <w:lang w:val="en-GB"/>
          </w:rPr>
          <w:t xml:space="preserve">1       </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79 \h </w:instrText>
        </w:r>
        <w:r w:rsidR="00E1448F">
          <w:rPr>
            <w:noProof/>
            <w:webHidden/>
          </w:rPr>
        </w:r>
        <w:r w:rsidR="00E1448F">
          <w:rPr>
            <w:noProof/>
            <w:webHidden/>
          </w:rPr>
          <w:fldChar w:fldCharType="separate"/>
        </w:r>
        <w:r w:rsidR="00245092">
          <w:rPr>
            <w:noProof/>
            <w:webHidden/>
          </w:rPr>
          <w:t>542</w:t>
        </w:r>
        <w:r w:rsidR="00E1448F">
          <w:rPr>
            <w:noProof/>
            <w:webHidden/>
          </w:rPr>
          <w:fldChar w:fldCharType="end"/>
        </w:r>
      </w:hyperlink>
    </w:p>
    <w:p w14:paraId="3A8A0344" w14:textId="3EE178B3" w:rsidR="00E1448F" w:rsidRDefault="00000000" w:rsidP="00E01EFD">
      <w:pPr>
        <w:pStyle w:val="TableofFigures"/>
        <w:rPr>
          <w:rFonts w:asciiTheme="minorHAnsi" w:eastAsiaTheme="minorEastAsia" w:hAnsiTheme="minorHAnsi" w:cstheme="minorBidi"/>
          <w:noProof/>
          <w:color w:val="auto"/>
          <w:sz w:val="22"/>
          <w:szCs w:val="22"/>
        </w:rPr>
      </w:pPr>
      <w:hyperlink w:anchor="_Toc123057580" w:history="1">
        <w:r w:rsidR="00E1448F" w:rsidRPr="00873605">
          <w:rPr>
            <w:rStyle w:val="Hyperlink"/>
            <w:noProof/>
          </w:rPr>
          <w:t>4.8.1.3: Estimated parameters for the effect of initial concentration on ALR adsorption onto HSP1</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80 \h </w:instrText>
        </w:r>
        <w:r w:rsidR="00E1448F">
          <w:rPr>
            <w:noProof/>
            <w:webHidden/>
          </w:rPr>
        </w:r>
        <w:r w:rsidR="00E1448F">
          <w:rPr>
            <w:noProof/>
            <w:webHidden/>
          </w:rPr>
          <w:fldChar w:fldCharType="separate"/>
        </w:r>
        <w:r w:rsidR="00245092">
          <w:rPr>
            <w:noProof/>
            <w:webHidden/>
          </w:rPr>
          <w:t>543</w:t>
        </w:r>
        <w:r w:rsidR="00E1448F">
          <w:rPr>
            <w:noProof/>
            <w:webHidden/>
          </w:rPr>
          <w:fldChar w:fldCharType="end"/>
        </w:r>
      </w:hyperlink>
    </w:p>
    <w:p w14:paraId="5BAC0930" w14:textId="3E1507D2" w:rsidR="00E1448F" w:rsidRDefault="00000000" w:rsidP="00E01EFD">
      <w:pPr>
        <w:pStyle w:val="TableofFigures"/>
        <w:rPr>
          <w:rFonts w:asciiTheme="minorHAnsi" w:eastAsiaTheme="minorEastAsia" w:hAnsiTheme="minorHAnsi" w:cstheme="minorBidi"/>
          <w:noProof/>
          <w:color w:val="auto"/>
          <w:sz w:val="22"/>
          <w:szCs w:val="22"/>
        </w:rPr>
      </w:pPr>
      <w:hyperlink w:anchor="_Toc123057581" w:history="1">
        <w:r w:rsidR="00E1448F" w:rsidRPr="00873605">
          <w:rPr>
            <w:rStyle w:val="Hyperlink"/>
            <w:noProof/>
          </w:rPr>
          <w:t>4.8.1.4: Thomas kinetic model parameters on ALR adsorption onto HSP1</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81 \h </w:instrText>
        </w:r>
        <w:r w:rsidR="00E1448F">
          <w:rPr>
            <w:noProof/>
            <w:webHidden/>
          </w:rPr>
        </w:r>
        <w:r w:rsidR="00E1448F">
          <w:rPr>
            <w:noProof/>
            <w:webHidden/>
          </w:rPr>
          <w:fldChar w:fldCharType="separate"/>
        </w:r>
        <w:r w:rsidR="00245092">
          <w:rPr>
            <w:noProof/>
            <w:webHidden/>
          </w:rPr>
          <w:t>544</w:t>
        </w:r>
        <w:r w:rsidR="00E1448F">
          <w:rPr>
            <w:noProof/>
            <w:webHidden/>
          </w:rPr>
          <w:fldChar w:fldCharType="end"/>
        </w:r>
      </w:hyperlink>
    </w:p>
    <w:p w14:paraId="71E96D32" w14:textId="5391AD8F" w:rsidR="00E1448F" w:rsidRDefault="00000000" w:rsidP="00E01EFD">
      <w:pPr>
        <w:pStyle w:val="TableofFigures"/>
        <w:rPr>
          <w:rFonts w:asciiTheme="minorHAnsi" w:eastAsiaTheme="minorEastAsia" w:hAnsiTheme="minorHAnsi" w:cstheme="minorBidi"/>
          <w:noProof/>
          <w:color w:val="auto"/>
          <w:sz w:val="22"/>
          <w:szCs w:val="22"/>
        </w:rPr>
      </w:pPr>
      <w:hyperlink w:anchor="_Toc123057582" w:history="1">
        <w:r w:rsidR="00E1448F" w:rsidRPr="00873605">
          <w:rPr>
            <w:rStyle w:val="Hyperlink"/>
            <w:noProof/>
          </w:rPr>
          <w:t>4.8.1.5: Yoon-Nelson kinetic model parameters on ALR adsorption onto HSP1</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82 \h </w:instrText>
        </w:r>
        <w:r w:rsidR="00E1448F">
          <w:rPr>
            <w:noProof/>
            <w:webHidden/>
          </w:rPr>
        </w:r>
        <w:r w:rsidR="00E1448F">
          <w:rPr>
            <w:noProof/>
            <w:webHidden/>
          </w:rPr>
          <w:fldChar w:fldCharType="separate"/>
        </w:r>
        <w:r w:rsidR="00245092">
          <w:rPr>
            <w:noProof/>
            <w:webHidden/>
          </w:rPr>
          <w:t>545</w:t>
        </w:r>
        <w:r w:rsidR="00E1448F">
          <w:rPr>
            <w:noProof/>
            <w:webHidden/>
          </w:rPr>
          <w:fldChar w:fldCharType="end"/>
        </w:r>
      </w:hyperlink>
    </w:p>
    <w:p w14:paraId="230F138C" w14:textId="345D847B" w:rsidR="00E1448F" w:rsidRDefault="00000000" w:rsidP="00E01EFD">
      <w:pPr>
        <w:pStyle w:val="TableofFigures"/>
        <w:rPr>
          <w:rFonts w:asciiTheme="minorHAnsi" w:eastAsiaTheme="minorEastAsia" w:hAnsiTheme="minorHAnsi" w:cstheme="minorBidi"/>
          <w:noProof/>
          <w:color w:val="auto"/>
          <w:sz w:val="22"/>
          <w:szCs w:val="22"/>
        </w:rPr>
      </w:pPr>
      <w:hyperlink w:anchor="_Toc123057583" w:history="1">
        <w:r w:rsidR="00E1448F" w:rsidRPr="00873605">
          <w:rPr>
            <w:rStyle w:val="Hyperlink"/>
            <w:noProof/>
          </w:rPr>
          <w:t>4.8.2.1: Estimated parameters for the effect of flow rate on ALR adsorption onto RHP1</w:t>
        </w:r>
        <w:r w:rsidR="00E524B7">
          <w:rPr>
            <w:rStyle w:val="Hyperlink"/>
            <w:noProof/>
            <w:lang w:val="en-GB"/>
          </w:rPr>
          <w:t xml:space="preserve">     </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83 \h </w:instrText>
        </w:r>
        <w:r w:rsidR="00E1448F">
          <w:rPr>
            <w:noProof/>
            <w:webHidden/>
          </w:rPr>
        </w:r>
        <w:r w:rsidR="00E1448F">
          <w:rPr>
            <w:noProof/>
            <w:webHidden/>
          </w:rPr>
          <w:fldChar w:fldCharType="separate"/>
        </w:r>
        <w:r w:rsidR="00245092">
          <w:rPr>
            <w:noProof/>
            <w:webHidden/>
          </w:rPr>
          <w:t>547</w:t>
        </w:r>
        <w:r w:rsidR="00E1448F">
          <w:rPr>
            <w:noProof/>
            <w:webHidden/>
          </w:rPr>
          <w:fldChar w:fldCharType="end"/>
        </w:r>
      </w:hyperlink>
    </w:p>
    <w:p w14:paraId="146DA96B" w14:textId="27AB672E" w:rsidR="00E1448F" w:rsidRDefault="00000000" w:rsidP="00E01EFD">
      <w:pPr>
        <w:pStyle w:val="TableofFigures"/>
        <w:rPr>
          <w:rFonts w:asciiTheme="minorHAnsi" w:eastAsiaTheme="minorEastAsia" w:hAnsiTheme="minorHAnsi" w:cstheme="minorBidi"/>
          <w:noProof/>
          <w:color w:val="auto"/>
          <w:sz w:val="22"/>
          <w:szCs w:val="22"/>
        </w:rPr>
      </w:pPr>
      <w:hyperlink w:anchor="_Toc123057584" w:history="1">
        <w:r w:rsidR="00E1448F" w:rsidRPr="00873605">
          <w:rPr>
            <w:rStyle w:val="Hyperlink"/>
            <w:noProof/>
          </w:rPr>
          <w:t>4.8.2.2: Estimated parameters for the effect of bed depth on ALR adsorption onto RHP1</w:t>
        </w:r>
        <w:r w:rsidR="00E524B7">
          <w:rPr>
            <w:rStyle w:val="Hyperlink"/>
            <w:noProof/>
            <w:lang w:val="en-GB"/>
          </w:rPr>
          <w:t xml:space="preserve">    </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84 \h </w:instrText>
        </w:r>
        <w:r w:rsidR="00E1448F">
          <w:rPr>
            <w:noProof/>
            <w:webHidden/>
          </w:rPr>
        </w:r>
        <w:r w:rsidR="00E1448F">
          <w:rPr>
            <w:noProof/>
            <w:webHidden/>
          </w:rPr>
          <w:fldChar w:fldCharType="separate"/>
        </w:r>
        <w:r w:rsidR="00245092">
          <w:rPr>
            <w:noProof/>
            <w:webHidden/>
          </w:rPr>
          <w:t>548</w:t>
        </w:r>
        <w:r w:rsidR="00E1448F">
          <w:rPr>
            <w:noProof/>
            <w:webHidden/>
          </w:rPr>
          <w:fldChar w:fldCharType="end"/>
        </w:r>
      </w:hyperlink>
    </w:p>
    <w:p w14:paraId="4E093341" w14:textId="41BC95D6" w:rsidR="00E1448F" w:rsidRDefault="00000000" w:rsidP="00E01EFD">
      <w:pPr>
        <w:pStyle w:val="TableofFigures"/>
        <w:rPr>
          <w:rFonts w:asciiTheme="minorHAnsi" w:eastAsiaTheme="minorEastAsia" w:hAnsiTheme="minorHAnsi" w:cstheme="minorBidi"/>
          <w:noProof/>
          <w:color w:val="auto"/>
          <w:sz w:val="22"/>
          <w:szCs w:val="22"/>
        </w:rPr>
      </w:pPr>
      <w:hyperlink w:anchor="_Toc123057585" w:history="1">
        <w:r w:rsidR="00E1448F" w:rsidRPr="00873605">
          <w:rPr>
            <w:rStyle w:val="Hyperlink"/>
            <w:noProof/>
          </w:rPr>
          <w:t>4.8.2.3: Estimated parameters for the effect of initial concentration on ALR adsorption onto RHP1</w:t>
        </w:r>
        <w:r w:rsidR="00E1448F">
          <w:rPr>
            <w:noProof/>
            <w:webHidden/>
          </w:rPr>
          <w:tab/>
        </w:r>
        <w:r w:rsidR="00E524B7">
          <w:rPr>
            <w:noProof/>
            <w:webHidden/>
            <w:lang w:val="en-GB"/>
          </w:rPr>
          <w:t xml:space="preserve">                                                                                                                     </w:t>
        </w:r>
        <w:r w:rsidR="00521084">
          <w:rPr>
            <w:noProof/>
            <w:webHidden/>
            <w:lang w:val="en-GB"/>
          </w:rPr>
          <w:t xml:space="preserve">             </w:t>
        </w:r>
        <w:r w:rsidR="00E524B7">
          <w:rPr>
            <w:noProof/>
            <w:webHidden/>
            <w:lang w:val="en-GB"/>
          </w:rPr>
          <w:t xml:space="preserve"> </w:t>
        </w:r>
        <w:r w:rsidR="00E1448F">
          <w:rPr>
            <w:noProof/>
            <w:webHidden/>
          </w:rPr>
          <w:fldChar w:fldCharType="begin"/>
        </w:r>
        <w:r w:rsidR="00E1448F">
          <w:rPr>
            <w:noProof/>
            <w:webHidden/>
          </w:rPr>
          <w:instrText xml:space="preserve"> PAGEREF _Toc123057585 \h </w:instrText>
        </w:r>
        <w:r w:rsidR="00E1448F">
          <w:rPr>
            <w:noProof/>
            <w:webHidden/>
          </w:rPr>
        </w:r>
        <w:r w:rsidR="00E1448F">
          <w:rPr>
            <w:noProof/>
            <w:webHidden/>
          </w:rPr>
          <w:fldChar w:fldCharType="separate"/>
        </w:r>
        <w:r w:rsidR="00245092">
          <w:rPr>
            <w:noProof/>
            <w:webHidden/>
          </w:rPr>
          <w:t>549</w:t>
        </w:r>
        <w:r w:rsidR="00E1448F">
          <w:rPr>
            <w:noProof/>
            <w:webHidden/>
          </w:rPr>
          <w:fldChar w:fldCharType="end"/>
        </w:r>
      </w:hyperlink>
    </w:p>
    <w:p w14:paraId="52002618" w14:textId="7E39FD88" w:rsidR="00E1448F" w:rsidRDefault="00000000" w:rsidP="00E01EFD">
      <w:pPr>
        <w:pStyle w:val="TableofFigures"/>
        <w:rPr>
          <w:rFonts w:asciiTheme="minorHAnsi" w:eastAsiaTheme="minorEastAsia" w:hAnsiTheme="minorHAnsi" w:cstheme="minorBidi"/>
          <w:noProof/>
          <w:color w:val="auto"/>
          <w:sz w:val="22"/>
          <w:szCs w:val="22"/>
        </w:rPr>
      </w:pPr>
      <w:hyperlink w:anchor="_Toc123057586" w:history="1">
        <w:r w:rsidR="00E1448F" w:rsidRPr="00873605">
          <w:rPr>
            <w:rStyle w:val="Hyperlink"/>
            <w:noProof/>
          </w:rPr>
          <w:t>4.8.2.4: Thomas kinetic model parameters on ALR adsorption onto RHP1</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86 \h </w:instrText>
        </w:r>
        <w:r w:rsidR="00E1448F">
          <w:rPr>
            <w:noProof/>
            <w:webHidden/>
          </w:rPr>
        </w:r>
        <w:r w:rsidR="00E1448F">
          <w:rPr>
            <w:noProof/>
            <w:webHidden/>
          </w:rPr>
          <w:fldChar w:fldCharType="separate"/>
        </w:r>
        <w:r w:rsidR="00245092">
          <w:rPr>
            <w:noProof/>
            <w:webHidden/>
          </w:rPr>
          <w:t>550</w:t>
        </w:r>
        <w:r w:rsidR="00E1448F">
          <w:rPr>
            <w:noProof/>
            <w:webHidden/>
          </w:rPr>
          <w:fldChar w:fldCharType="end"/>
        </w:r>
      </w:hyperlink>
    </w:p>
    <w:p w14:paraId="6AC24C9E" w14:textId="322F0433" w:rsidR="00E1448F" w:rsidRDefault="00000000" w:rsidP="00E01EFD">
      <w:pPr>
        <w:pStyle w:val="TableofFigures"/>
        <w:rPr>
          <w:rFonts w:asciiTheme="minorHAnsi" w:eastAsiaTheme="minorEastAsia" w:hAnsiTheme="minorHAnsi" w:cstheme="minorBidi"/>
          <w:noProof/>
          <w:color w:val="auto"/>
          <w:sz w:val="22"/>
          <w:szCs w:val="22"/>
        </w:rPr>
      </w:pPr>
      <w:hyperlink w:anchor="_Toc123057587" w:history="1">
        <w:r w:rsidR="00E1448F" w:rsidRPr="00873605">
          <w:rPr>
            <w:rStyle w:val="Hyperlink"/>
            <w:noProof/>
          </w:rPr>
          <w:t>4.8.2.5: Yoon-Nelson kinetic model parameters on ALR adsorption onto RHP1</w:t>
        </w:r>
        <w:r w:rsidR="00E1448F">
          <w:rPr>
            <w:noProof/>
            <w:webHidden/>
          </w:rPr>
          <w:tab/>
        </w:r>
        <w:r w:rsidR="00E524B7">
          <w:rPr>
            <w:noProof/>
            <w:webHidden/>
            <w:lang w:val="en-GB"/>
          </w:rPr>
          <w:t xml:space="preserve">         </w:t>
        </w:r>
        <w:r w:rsidR="00521084">
          <w:rPr>
            <w:noProof/>
            <w:webHidden/>
            <w:lang w:val="en-GB"/>
          </w:rPr>
          <w:t xml:space="preserve">    </w:t>
        </w:r>
        <w:r w:rsidR="00E1448F">
          <w:rPr>
            <w:noProof/>
            <w:webHidden/>
          </w:rPr>
          <w:fldChar w:fldCharType="begin"/>
        </w:r>
        <w:r w:rsidR="00E1448F">
          <w:rPr>
            <w:noProof/>
            <w:webHidden/>
          </w:rPr>
          <w:instrText xml:space="preserve"> PAGEREF _Toc123057587 \h </w:instrText>
        </w:r>
        <w:r w:rsidR="00E1448F">
          <w:rPr>
            <w:noProof/>
            <w:webHidden/>
          </w:rPr>
        </w:r>
        <w:r w:rsidR="00E1448F">
          <w:rPr>
            <w:noProof/>
            <w:webHidden/>
          </w:rPr>
          <w:fldChar w:fldCharType="separate"/>
        </w:r>
        <w:r w:rsidR="00245092">
          <w:rPr>
            <w:noProof/>
            <w:webHidden/>
          </w:rPr>
          <w:t>551</w:t>
        </w:r>
        <w:r w:rsidR="00E1448F">
          <w:rPr>
            <w:noProof/>
            <w:webHidden/>
          </w:rPr>
          <w:fldChar w:fldCharType="end"/>
        </w:r>
      </w:hyperlink>
    </w:p>
    <w:p w14:paraId="2FDD9B24" w14:textId="77777777" w:rsidR="00671375" w:rsidRDefault="008B0E5B" w:rsidP="00F02E49">
      <w:pPr>
        <w:spacing w:after="160" w:line="480" w:lineRule="auto"/>
        <w:ind w:left="-270"/>
        <w:rPr>
          <w:b/>
          <w:color w:val="000000" w:themeColor="text1"/>
          <w:sz w:val="28"/>
          <w:lang w:val="en-GB"/>
        </w:rPr>
      </w:pPr>
      <w:r>
        <w:rPr>
          <w:b/>
          <w:color w:val="000000" w:themeColor="text1"/>
          <w:sz w:val="28"/>
          <w:lang w:val="en-GB"/>
        </w:rPr>
        <w:fldChar w:fldCharType="end"/>
      </w:r>
    </w:p>
    <w:p w14:paraId="7A896C84" w14:textId="77777777" w:rsidR="00671375" w:rsidRDefault="00671375" w:rsidP="00CD42CD">
      <w:pPr>
        <w:spacing w:after="160" w:line="480" w:lineRule="auto"/>
        <w:rPr>
          <w:b/>
          <w:color w:val="000000" w:themeColor="text1"/>
          <w:sz w:val="28"/>
          <w:lang w:val="en-GB"/>
        </w:rPr>
      </w:pPr>
    </w:p>
    <w:p w14:paraId="108438C5" w14:textId="77777777" w:rsidR="00671375" w:rsidRDefault="00671375" w:rsidP="00CD42CD">
      <w:pPr>
        <w:spacing w:after="160" w:line="480" w:lineRule="auto"/>
        <w:rPr>
          <w:b/>
          <w:color w:val="000000" w:themeColor="text1"/>
          <w:sz w:val="28"/>
          <w:lang w:val="en-GB"/>
        </w:rPr>
      </w:pPr>
    </w:p>
    <w:p w14:paraId="1B67C025" w14:textId="77777777" w:rsidR="00671375" w:rsidRDefault="00671375" w:rsidP="00CD42CD">
      <w:pPr>
        <w:spacing w:after="160" w:line="480" w:lineRule="auto"/>
        <w:rPr>
          <w:b/>
          <w:color w:val="000000" w:themeColor="text1"/>
          <w:sz w:val="28"/>
          <w:lang w:val="en-GB"/>
        </w:rPr>
      </w:pPr>
    </w:p>
    <w:p w14:paraId="048A9FEA" w14:textId="77777777" w:rsidR="00671375" w:rsidRDefault="00671375" w:rsidP="00CD42CD">
      <w:pPr>
        <w:spacing w:after="160" w:line="480" w:lineRule="auto"/>
        <w:rPr>
          <w:b/>
          <w:color w:val="000000" w:themeColor="text1"/>
          <w:sz w:val="28"/>
          <w:lang w:val="en-GB"/>
        </w:rPr>
      </w:pPr>
    </w:p>
    <w:p w14:paraId="1D1E78E3" w14:textId="77777777" w:rsidR="0075541D" w:rsidRDefault="0075541D" w:rsidP="00CD42CD">
      <w:pPr>
        <w:spacing w:after="160" w:line="480" w:lineRule="auto"/>
        <w:rPr>
          <w:rFonts w:asciiTheme="majorBidi" w:hAnsiTheme="majorBidi" w:cstheme="majorBidi"/>
          <w:b/>
          <w:bCs/>
          <w:sz w:val="28"/>
          <w:szCs w:val="28"/>
          <w:lang w:val="en-GB"/>
        </w:rPr>
      </w:pPr>
    </w:p>
    <w:p w14:paraId="1F0CC6E7" w14:textId="581632E3" w:rsidR="00FD67AD" w:rsidRDefault="00FD67AD" w:rsidP="00CD42CD">
      <w:pPr>
        <w:spacing w:after="160" w:line="480" w:lineRule="auto"/>
        <w:rPr>
          <w:rFonts w:asciiTheme="majorBidi" w:hAnsiTheme="majorBidi" w:cstheme="majorBidi"/>
          <w:b/>
          <w:bCs/>
          <w:sz w:val="28"/>
          <w:szCs w:val="28"/>
          <w:lang w:val="en-GB"/>
        </w:rPr>
      </w:pPr>
      <w:r>
        <w:rPr>
          <w:rFonts w:asciiTheme="majorBidi" w:hAnsiTheme="majorBidi" w:cstheme="majorBidi"/>
          <w:b/>
          <w:bCs/>
          <w:sz w:val="28"/>
          <w:szCs w:val="28"/>
          <w:lang w:val="en-GB"/>
        </w:rPr>
        <w:lastRenderedPageBreak/>
        <w:t>L</w:t>
      </w:r>
      <w:r w:rsidR="00671375">
        <w:rPr>
          <w:rFonts w:asciiTheme="majorBidi" w:hAnsiTheme="majorBidi" w:cstheme="majorBidi"/>
          <w:b/>
          <w:bCs/>
          <w:sz w:val="28"/>
          <w:szCs w:val="28"/>
          <w:lang w:val="en-GB"/>
        </w:rPr>
        <w:t>ist of appendices</w:t>
      </w:r>
    </w:p>
    <w:p w14:paraId="55DB0ED2" w14:textId="7EC2AB58" w:rsidR="00FD67AD" w:rsidRPr="00FD67AD" w:rsidRDefault="00FD67AD" w:rsidP="00CD42CD">
      <w:pPr>
        <w:spacing w:line="480" w:lineRule="auto"/>
        <w:rPr>
          <w:rFonts w:asciiTheme="majorBidi" w:hAnsiTheme="majorBidi" w:cstheme="majorBidi"/>
          <w:lang w:val="en-GB"/>
        </w:rPr>
      </w:pPr>
      <w:r w:rsidRPr="00FD67AD">
        <w:rPr>
          <w:rFonts w:asciiTheme="majorBidi" w:hAnsiTheme="majorBidi" w:cstheme="majorBidi"/>
          <w:lang w:val="en-GB"/>
        </w:rPr>
        <w:t xml:space="preserve">Appendix 1: FTIR Spectra of BSP1 before and after adsorption of CQP </w:t>
      </w:r>
      <w:r w:rsidR="00521084">
        <w:rPr>
          <w:rFonts w:asciiTheme="majorBidi" w:hAnsiTheme="majorBidi" w:cstheme="majorBidi"/>
          <w:lang w:val="en-GB"/>
        </w:rPr>
        <w:t xml:space="preserve">          601</w:t>
      </w:r>
    </w:p>
    <w:p w14:paraId="0F1193BB" w14:textId="52BAD078" w:rsidR="00FD67AD" w:rsidRPr="00FD67AD" w:rsidRDefault="00FD67AD" w:rsidP="00CD42CD">
      <w:pPr>
        <w:spacing w:line="480" w:lineRule="auto"/>
        <w:rPr>
          <w:rFonts w:asciiTheme="majorBidi" w:hAnsiTheme="majorBidi" w:cstheme="majorBidi"/>
          <w:lang w:val="en-GB"/>
        </w:rPr>
      </w:pPr>
      <w:r w:rsidRPr="00FD67AD">
        <w:rPr>
          <w:rFonts w:asciiTheme="majorBidi" w:hAnsiTheme="majorBidi" w:cstheme="majorBidi"/>
          <w:lang w:val="en-GB"/>
        </w:rPr>
        <w:t xml:space="preserve">Appendix 2: FTIR Spectra of DRP1 before and after adsorption of CQP </w:t>
      </w:r>
      <w:r w:rsidR="00521084">
        <w:rPr>
          <w:rFonts w:asciiTheme="majorBidi" w:hAnsiTheme="majorBidi" w:cstheme="majorBidi"/>
          <w:lang w:val="en-GB"/>
        </w:rPr>
        <w:t xml:space="preserve">          601</w:t>
      </w:r>
    </w:p>
    <w:p w14:paraId="63E1F5DE" w14:textId="4C6407CE" w:rsidR="00FD67AD" w:rsidRPr="00FD67AD" w:rsidRDefault="00FD67AD" w:rsidP="00CD42CD">
      <w:pPr>
        <w:spacing w:line="480" w:lineRule="auto"/>
        <w:rPr>
          <w:rFonts w:asciiTheme="majorBidi" w:hAnsiTheme="majorBidi" w:cstheme="majorBidi"/>
          <w:lang w:val="en-GB"/>
        </w:rPr>
      </w:pPr>
      <w:r w:rsidRPr="00FD67AD">
        <w:rPr>
          <w:rFonts w:asciiTheme="majorBidi" w:hAnsiTheme="majorBidi" w:cstheme="majorBidi"/>
          <w:lang w:val="en-GB"/>
        </w:rPr>
        <w:t xml:space="preserve">Appendix 3: FTIR Spectra of EGB1 before and after adsorption of CQP </w:t>
      </w:r>
      <w:r w:rsidR="00521084">
        <w:rPr>
          <w:rFonts w:asciiTheme="majorBidi" w:hAnsiTheme="majorBidi" w:cstheme="majorBidi"/>
          <w:lang w:val="en-GB"/>
        </w:rPr>
        <w:t xml:space="preserve">          602</w:t>
      </w:r>
    </w:p>
    <w:p w14:paraId="3E2620C3" w14:textId="53B41B2D" w:rsidR="00FD67AD" w:rsidRPr="00FD67AD" w:rsidRDefault="00FD67AD" w:rsidP="00CD42CD">
      <w:pPr>
        <w:spacing w:line="480" w:lineRule="auto"/>
        <w:rPr>
          <w:rFonts w:asciiTheme="majorBidi" w:hAnsiTheme="majorBidi" w:cstheme="majorBidi"/>
          <w:lang w:val="en-GB"/>
        </w:rPr>
      </w:pPr>
      <w:r w:rsidRPr="00FD67AD">
        <w:rPr>
          <w:rFonts w:asciiTheme="majorBidi" w:hAnsiTheme="majorBidi" w:cstheme="majorBidi"/>
          <w:lang w:val="en-GB"/>
        </w:rPr>
        <w:t>Appendix 4: FTIR Spectra of RHP1 before and after adsorption of CQP</w:t>
      </w:r>
      <w:r w:rsidR="00521084">
        <w:rPr>
          <w:rFonts w:asciiTheme="majorBidi" w:hAnsiTheme="majorBidi" w:cstheme="majorBidi"/>
          <w:lang w:val="en-GB"/>
        </w:rPr>
        <w:t xml:space="preserve">            602</w:t>
      </w:r>
    </w:p>
    <w:p w14:paraId="433A3BD9" w14:textId="0B59B56A" w:rsidR="00FD67AD" w:rsidRPr="00FD67AD" w:rsidRDefault="00FD67AD" w:rsidP="00CD42CD">
      <w:pPr>
        <w:spacing w:line="480" w:lineRule="auto"/>
        <w:rPr>
          <w:rFonts w:asciiTheme="majorBidi" w:hAnsiTheme="majorBidi" w:cstheme="majorBidi"/>
          <w:lang w:val="en-GB"/>
        </w:rPr>
      </w:pPr>
      <w:r w:rsidRPr="00FD67AD">
        <w:rPr>
          <w:rFonts w:asciiTheme="majorBidi" w:hAnsiTheme="majorBidi" w:cstheme="majorBidi"/>
          <w:lang w:val="en-GB"/>
        </w:rPr>
        <w:t>Appendix 5: FTIR Spectra of BSP1 before and after adsorption of CPX</w:t>
      </w:r>
      <w:r w:rsidR="00521084">
        <w:rPr>
          <w:rFonts w:asciiTheme="majorBidi" w:hAnsiTheme="majorBidi" w:cstheme="majorBidi"/>
          <w:lang w:val="en-GB"/>
        </w:rPr>
        <w:t xml:space="preserve">             603</w:t>
      </w:r>
    </w:p>
    <w:p w14:paraId="58B3DC6B" w14:textId="02CDE5FC" w:rsidR="00FD67AD" w:rsidRDefault="00FD67AD" w:rsidP="00CD42CD">
      <w:pPr>
        <w:spacing w:line="480" w:lineRule="auto"/>
        <w:rPr>
          <w:rFonts w:asciiTheme="majorBidi" w:hAnsiTheme="majorBidi" w:cstheme="majorBidi"/>
          <w:lang w:val="en-GB"/>
        </w:rPr>
      </w:pPr>
      <w:r w:rsidRPr="00FD67AD">
        <w:rPr>
          <w:rFonts w:asciiTheme="majorBidi" w:hAnsiTheme="majorBidi" w:cstheme="majorBidi"/>
          <w:lang w:val="en-GB"/>
        </w:rPr>
        <w:t>Appendix 6: FTIR Spectra of EGB1 before and after adsorption of CPX</w:t>
      </w:r>
      <w:r w:rsidR="00521084">
        <w:rPr>
          <w:rFonts w:asciiTheme="majorBidi" w:hAnsiTheme="majorBidi" w:cstheme="majorBidi"/>
          <w:lang w:val="en-GB"/>
        </w:rPr>
        <w:t xml:space="preserve">            603</w:t>
      </w:r>
    </w:p>
    <w:p w14:paraId="2E2B303E" w14:textId="4CF09CAA" w:rsidR="005A05E3" w:rsidRDefault="005812DE" w:rsidP="00E524B7">
      <w:pPr>
        <w:spacing w:line="480" w:lineRule="auto"/>
        <w:rPr>
          <w:rFonts w:asciiTheme="majorBidi" w:hAnsiTheme="majorBidi" w:cstheme="majorBidi"/>
          <w:lang w:val="en-GB"/>
        </w:rPr>
      </w:pPr>
      <w:r>
        <w:rPr>
          <w:rFonts w:asciiTheme="majorBidi" w:hAnsiTheme="majorBidi" w:cstheme="majorBidi"/>
          <w:lang w:val="en-GB"/>
        </w:rPr>
        <w:t>Appendix 7: Desorption index data.</w:t>
      </w:r>
      <w:r w:rsidR="00521084">
        <w:rPr>
          <w:rFonts w:asciiTheme="majorBidi" w:hAnsiTheme="majorBidi" w:cstheme="majorBidi"/>
          <w:lang w:val="en-GB"/>
        </w:rPr>
        <w:tab/>
      </w:r>
      <w:r w:rsidR="00521084">
        <w:rPr>
          <w:rFonts w:asciiTheme="majorBidi" w:hAnsiTheme="majorBidi" w:cstheme="majorBidi"/>
          <w:lang w:val="en-GB"/>
        </w:rPr>
        <w:tab/>
      </w:r>
      <w:r w:rsidR="00521084">
        <w:rPr>
          <w:rFonts w:asciiTheme="majorBidi" w:hAnsiTheme="majorBidi" w:cstheme="majorBidi"/>
          <w:lang w:val="en-GB"/>
        </w:rPr>
        <w:tab/>
      </w:r>
      <w:r w:rsidR="00521084">
        <w:rPr>
          <w:rFonts w:asciiTheme="majorBidi" w:hAnsiTheme="majorBidi" w:cstheme="majorBidi"/>
          <w:lang w:val="en-GB"/>
        </w:rPr>
        <w:tab/>
      </w:r>
      <w:r w:rsidR="00521084">
        <w:rPr>
          <w:rFonts w:asciiTheme="majorBidi" w:hAnsiTheme="majorBidi" w:cstheme="majorBidi"/>
          <w:lang w:val="en-GB"/>
        </w:rPr>
        <w:tab/>
        <w:t xml:space="preserve">                   604</w:t>
      </w:r>
      <w:r w:rsidR="00521084">
        <w:rPr>
          <w:rFonts w:asciiTheme="majorBidi" w:hAnsiTheme="majorBidi" w:cstheme="majorBidi"/>
          <w:lang w:val="en-GB"/>
        </w:rPr>
        <w:tab/>
      </w:r>
      <w:r w:rsidR="00521084">
        <w:rPr>
          <w:rFonts w:asciiTheme="majorBidi" w:hAnsiTheme="majorBidi" w:cstheme="majorBidi"/>
          <w:lang w:val="en-GB"/>
        </w:rPr>
        <w:tab/>
      </w:r>
      <w:r w:rsidR="00521084">
        <w:rPr>
          <w:rFonts w:asciiTheme="majorBidi" w:hAnsiTheme="majorBidi" w:cstheme="majorBidi"/>
          <w:lang w:val="en-GB"/>
        </w:rPr>
        <w:tab/>
      </w:r>
    </w:p>
    <w:p w14:paraId="6D268993" w14:textId="77777777" w:rsidR="00832559" w:rsidRDefault="00832559" w:rsidP="00832559">
      <w:pPr>
        <w:spacing w:after="160" w:line="480" w:lineRule="auto"/>
        <w:rPr>
          <w:rFonts w:asciiTheme="majorBidi" w:hAnsiTheme="majorBidi" w:cstheme="majorBidi"/>
          <w:b/>
          <w:bCs/>
          <w:sz w:val="28"/>
          <w:szCs w:val="28"/>
          <w:lang w:val="en-GB"/>
        </w:rPr>
      </w:pPr>
    </w:p>
    <w:p w14:paraId="02A81D9A" w14:textId="77777777" w:rsidR="00832559" w:rsidRDefault="00832559" w:rsidP="00832559">
      <w:pPr>
        <w:spacing w:after="160" w:line="480" w:lineRule="auto"/>
        <w:rPr>
          <w:rFonts w:asciiTheme="majorBidi" w:hAnsiTheme="majorBidi" w:cstheme="majorBidi"/>
          <w:b/>
          <w:bCs/>
          <w:sz w:val="28"/>
          <w:szCs w:val="28"/>
          <w:lang w:val="en-GB"/>
        </w:rPr>
      </w:pPr>
    </w:p>
    <w:p w14:paraId="1B02E873" w14:textId="77777777" w:rsidR="00832559" w:rsidRDefault="00832559" w:rsidP="00832559">
      <w:pPr>
        <w:spacing w:after="160" w:line="480" w:lineRule="auto"/>
        <w:rPr>
          <w:rFonts w:asciiTheme="majorBidi" w:hAnsiTheme="majorBidi" w:cstheme="majorBidi"/>
          <w:b/>
          <w:bCs/>
          <w:sz w:val="28"/>
          <w:szCs w:val="28"/>
          <w:lang w:val="en-GB"/>
        </w:rPr>
      </w:pPr>
    </w:p>
    <w:p w14:paraId="59CC4521" w14:textId="77777777" w:rsidR="00832559" w:rsidRDefault="00832559" w:rsidP="00832559">
      <w:pPr>
        <w:spacing w:after="160" w:line="480" w:lineRule="auto"/>
        <w:rPr>
          <w:rFonts w:asciiTheme="majorBidi" w:hAnsiTheme="majorBidi" w:cstheme="majorBidi"/>
          <w:b/>
          <w:bCs/>
          <w:sz w:val="28"/>
          <w:szCs w:val="28"/>
          <w:lang w:val="en-GB"/>
        </w:rPr>
      </w:pPr>
    </w:p>
    <w:p w14:paraId="5F80298A" w14:textId="77777777" w:rsidR="00832559" w:rsidRDefault="00832559" w:rsidP="00832559">
      <w:pPr>
        <w:spacing w:after="160" w:line="480" w:lineRule="auto"/>
        <w:rPr>
          <w:rFonts w:asciiTheme="majorBidi" w:hAnsiTheme="majorBidi" w:cstheme="majorBidi"/>
          <w:b/>
          <w:bCs/>
          <w:sz w:val="28"/>
          <w:szCs w:val="28"/>
          <w:lang w:val="en-GB"/>
        </w:rPr>
      </w:pPr>
    </w:p>
    <w:p w14:paraId="253A90FF" w14:textId="77777777" w:rsidR="00832559" w:rsidRDefault="00832559" w:rsidP="00832559">
      <w:pPr>
        <w:spacing w:after="160" w:line="480" w:lineRule="auto"/>
        <w:rPr>
          <w:rFonts w:asciiTheme="majorBidi" w:hAnsiTheme="majorBidi" w:cstheme="majorBidi"/>
          <w:b/>
          <w:bCs/>
          <w:sz w:val="28"/>
          <w:szCs w:val="28"/>
          <w:lang w:val="en-GB"/>
        </w:rPr>
      </w:pPr>
    </w:p>
    <w:p w14:paraId="75743B3A" w14:textId="77777777" w:rsidR="00832559" w:rsidRDefault="00832559" w:rsidP="00832559">
      <w:pPr>
        <w:spacing w:after="160" w:line="480" w:lineRule="auto"/>
        <w:rPr>
          <w:rFonts w:asciiTheme="majorBidi" w:hAnsiTheme="majorBidi" w:cstheme="majorBidi"/>
          <w:b/>
          <w:bCs/>
          <w:sz w:val="28"/>
          <w:szCs w:val="28"/>
          <w:lang w:val="en-GB"/>
        </w:rPr>
      </w:pPr>
    </w:p>
    <w:p w14:paraId="34BCE9DF" w14:textId="77777777" w:rsidR="00832559" w:rsidRDefault="00832559" w:rsidP="00832559">
      <w:pPr>
        <w:spacing w:after="160" w:line="480" w:lineRule="auto"/>
        <w:rPr>
          <w:rFonts w:asciiTheme="majorBidi" w:hAnsiTheme="majorBidi" w:cstheme="majorBidi"/>
          <w:b/>
          <w:bCs/>
          <w:sz w:val="28"/>
          <w:szCs w:val="28"/>
          <w:lang w:val="en-GB"/>
        </w:rPr>
      </w:pPr>
    </w:p>
    <w:p w14:paraId="11B6B2FF" w14:textId="77777777" w:rsidR="00832559" w:rsidRDefault="00832559" w:rsidP="00832559">
      <w:pPr>
        <w:spacing w:after="160" w:line="480" w:lineRule="auto"/>
        <w:rPr>
          <w:rFonts w:asciiTheme="majorBidi" w:hAnsiTheme="majorBidi" w:cstheme="majorBidi"/>
          <w:b/>
          <w:bCs/>
          <w:sz w:val="28"/>
          <w:szCs w:val="28"/>
          <w:lang w:val="en-GB"/>
        </w:rPr>
      </w:pPr>
    </w:p>
    <w:p w14:paraId="26CE242E" w14:textId="77777777" w:rsidR="00832559" w:rsidRDefault="00832559" w:rsidP="00832559">
      <w:pPr>
        <w:spacing w:after="160" w:line="480" w:lineRule="auto"/>
        <w:rPr>
          <w:rFonts w:asciiTheme="majorBidi" w:hAnsiTheme="majorBidi" w:cstheme="majorBidi"/>
          <w:b/>
          <w:bCs/>
          <w:sz w:val="28"/>
          <w:szCs w:val="28"/>
          <w:lang w:val="en-GB"/>
        </w:rPr>
      </w:pPr>
    </w:p>
    <w:p w14:paraId="5EA09A10" w14:textId="77777777" w:rsidR="00832559" w:rsidRDefault="00832559" w:rsidP="00832559">
      <w:pPr>
        <w:spacing w:after="160" w:line="480" w:lineRule="auto"/>
        <w:rPr>
          <w:rFonts w:asciiTheme="majorBidi" w:hAnsiTheme="majorBidi" w:cstheme="majorBidi"/>
          <w:b/>
          <w:bCs/>
          <w:sz w:val="28"/>
          <w:szCs w:val="28"/>
          <w:lang w:val="en-GB"/>
        </w:rPr>
      </w:pPr>
    </w:p>
    <w:p w14:paraId="04464276" w14:textId="3F121016" w:rsidR="00832559" w:rsidRDefault="00832559" w:rsidP="00733BF6">
      <w:pPr>
        <w:spacing w:after="160" w:line="480" w:lineRule="auto"/>
        <w:rPr>
          <w:rFonts w:asciiTheme="majorBidi" w:hAnsiTheme="majorBidi" w:cstheme="majorBidi"/>
          <w:b/>
          <w:bCs/>
          <w:sz w:val="28"/>
          <w:szCs w:val="28"/>
          <w:lang w:val="en-GB"/>
        </w:rPr>
      </w:pPr>
      <w:r>
        <w:rPr>
          <w:rFonts w:asciiTheme="majorBidi" w:hAnsiTheme="majorBidi" w:cstheme="majorBidi"/>
          <w:b/>
          <w:bCs/>
          <w:sz w:val="28"/>
          <w:szCs w:val="28"/>
          <w:lang w:val="en-GB"/>
        </w:rPr>
        <w:lastRenderedPageBreak/>
        <w:t>List of publications</w:t>
      </w:r>
    </w:p>
    <w:p w14:paraId="0E869EF6" w14:textId="73EF555E" w:rsidR="00733BF6" w:rsidRPr="00AE47BC" w:rsidRDefault="00733BF6" w:rsidP="00733BF6">
      <w:pPr>
        <w:widowControl w:val="0"/>
        <w:autoSpaceDE w:val="0"/>
        <w:autoSpaceDN w:val="0"/>
        <w:adjustRightInd w:val="0"/>
        <w:spacing w:line="480" w:lineRule="auto"/>
        <w:ind w:left="480" w:hanging="480"/>
        <w:jc w:val="both"/>
        <w:rPr>
          <w:noProof/>
          <w:lang w:val="en-GB"/>
        </w:rPr>
      </w:pPr>
      <w:r w:rsidRPr="008E73AF">
        <w:rPr>
          <w:noProof/>
        </w:rPr>
        <w:t xml:space="preserve">Bankole, D. T., Oluyori, A. P., &amp; Inyinbor, A. A. (2022). Acid-activated Hibiscus sabdariffa seed pods biochar for the adsorption of Chloroquine phosphate: Prediction of adsorption efficiency via machine learning approach. </w:t>
      </w:r>
      <w:r w:rsidRPr="008E73AF">
        <w:rPr>
          <w:i/>
          <w:iCs/>
          <w:noProof/>
        </w:rPr>
        <w:t>South African Journal of Chemical Engineering</w:t>
      </w:r>
      <w:r w:rsidRPr="008E73AF">
        <w:rPr>
          <w:noProof/>
        </w:rPr>
        <w:t xml:space="preserve">, </w:t>
      </w:r>
      <w:r w:rsidRPr="008E73AF">
        <w:rPr>
          <w:i/>
          <w:iCs/>
          <w:noProof/>
        </w:rPr>
        <w:t>42</w:t>
      </w:r>
      <w:r w:rsidRPr="008E73AF">
        <w:rPr>
          <w:noProof/>
        </w:rPr>
        <w:t xml:space="preserve">(September), 162–175. </w:t>
      </w:r>
      <w:hyperlink r:id="rId8" w:history="1">
        <w:r w:rsidR="00AE47BC" w:rsidRPr="00AE47BC">
          <w:rPr>
            <w:rStyle w:val="Hyperlink"/>
            <w:noProof/>
            <w:color w:val="auto"/>
            <w:u w:val="none"/>
          </w:rPr>
          <w:t>https://doi.org/10.1016/j.sajce.2022.08.012</w:t>
        </w:r>
      </w:hyperlink>
      <w:r w:rsidR="00AE47BC" w:rsidRPr="00AE47BC">
        <w:rPr>
          <w:noProof/>
        </w:rPr>
        <w:tab/>
      </w:r>
      <w:r w:rsidR="00AE47BC" w:rsidRPr="00AE47BC">
        <w:rPr>
          <w:noProof/>
        </w:rPr>
        <w:tab/>
      </w:r>
      <w:r w:rsidR="00AE47BC" w:rsidRPr="00AE47BC">
        <w:rPr>
          <w:noProof/>
        </w:rPr>
        <w:tab/>
      </w:r>
      <w:r w:rsidR="00AE47BC" w:rsidRPr="00AE47BC">
        <w:rPr>
          <w:noProof/>
        </w:rPr>
        <w:tab/>
      </w:r>
      <w:r w:rsidR="00AE47BC" w:rsidRPr="00AE47BC">
        <w:rPr>
          <w:noProof/>
        </w:rPr>
        <w:tab/>
      </w:r>
      <w:r w:rsidR="00AE47BC" w:rsidRPr="00AE47BC">
        <w:rPr>
          <w:noProof/>
          <w:lang w:val="en-GB"/>
        </w:rPr>
        <w:t>610</w:t>
      </w:r>
    </w:p>
    <w:p w14:paraId="5D8CFB0A" w14:textId="449FB28B" w:rsidR="00733BF6" w:rsidRPr="00AE47BC" w:rsidRDefault="00733BF6" w:rsidP="00733BF6">
      <w:pPr>
        <w:widowControl w:val="0"/>
        <w:autoSpaceDE w:val="0"/>
        <w:autoSpaceDN w:val="0"/>
        <w:adjustRightInd w:val="0"/>
        <w:spacing w:after="160" w:line="480" w:lineRule="auto"/>
        <w:ind w:left="480" w:hanging="480"/>
        <w:jc w:val="both"/>
        <w:rPr>
          <w:noProof/>
          <w:lang w:val="en-GB"/>
        </w:rPr>
      </w:pPr>
      <w:r w:rsidRPr="00AE47BC">
        <w:rPr>
          <w:noProof/>
        </w:rPr>
        <w:t xml:space="preserve">Bankole, D. T., Oluyori, A. P., &amp; Inyinbor, A. A. (2022). Potent adsorbent prepared from Bilghia sapida waste material: Surface chemistry and morphological characterization. </w:t>
      </w:r>
      <w:r w:rsidRPr="00AE47BC">
        <w:rPr>
          <w:i/>
          <w:iCs/>
          <w:noProof/>
        </w:rPr>
        <w:t>Materials Today: Proceedings</w:t>
      </w:r>
      <w:r w:rsidRPr="00AE47BC">
        <w:rPr>
          <w:noProof/>
        </w:rPr>
        <w:t xml:space="preserve">, </w:t>
      </w:r>
      <w:r w:rsidRPr="00AE47BC">
        <w:rPr>
          <w:i/>
          <w:iCs/>
          <w:noProof/>
        </w:rPr>
        <w:t>65</w:t>
      </w:r>
      <w:r w:rsidRPr="00AE47BC">
        <w:rPr>
          <w:noProof/>
        </w:rPr>
        <w:t xml:space="preserve">(8), 3665–3670. </w:t>
      </w:r>
      <w:hyperlink r:id="rId9" w:history="1">
        <w:r w:rsidR="00AE47BC" w:rsidRPr="00AE47BC">
          <w:rPr>
            <w:rStyle w:val="Hyperlink"/>
            <w:noProof/>
            <w:color w:val="auto"/>
            <w:u w:val="none"/>
          </w:rPr>
          <w:t>https://doi.org/10.1016/j.matpr.2022.06.238</w:t>
        </w:r>
      </w:hyperlink>
      <w:r w:rsidR="00AE47BC" w:rsidRPr="00AE47BC">
        <w:rPr>
          <w:noProof/>
        </w:rPr>
        <w:tab/>
      </w:r>
      <w:r w:rsidR="00AE47BC">
        <w:rPr>
          <w:noProof/>
        </w:rPr>
        <w:tab/>
      </w:r>
      <w:r w:rsidR="00AE47BC">
        <w:rPr>
          <w:noProof/>
        </w:rPr>
        <w:tab/>
      </w:r>
      <w:r w:rsidR="00AE47BC">
        <w:rPr>
          <w:noProof/>
        </w:rPr>
        <w:tab/>
      </w:r>
      <w:r w:rsidR="00AE47BC">
        <w:rPr>
          <w:noProof/>
        </w:rPr>
        <w:tab/>
      </w:r>
      <w:r w:rsidR="00AE47BC">
        <w:rPr>
          <w:noProof/>
          <w:lang w:val="en-GB"/>
        </w:rPr>
        <w:t>611</w:t>
      </w:r>
    </w:p>
    <w:p w14:paraId="048786E7" w14:textId="7D264679" w:rsidR="00733BF6" w:rsidRPr="00AE47BC" w:rsidRDefault="00733BF6" w:rsidP="00733BF6">
      <w:pPr>
        <w:widowControl w:val="0"/>
        <w:autoSpaceDE w:val="0"/>
        <w:autoSpaceDN w:val="0"/>
        <w:adjustRightInd w:val="0"/>
        <w:spacing w:line="480" w:lineRule="auto"/>
        <w:ind w:left="480" w:hanging="480"/>
        <w:jc w:val="both"/>
        <w:rPr>
          <w:noProof/>
          <w:lang w:val="en-GB"/>
        </w:rPr>
      </w:pPr>
      <w:r w:rsidRPr="008E73AF">
        <w:rPr>
          <w:noProof/>
        </w:rPr>
        <w:t xml:space="preserve">Bankole, D. T., Oluyori, A. P., &amp; Inyinbor, A. A. (2023). The removal of pharmaceutical pollutants from aqueous solution by Agro-waste. </w:t>
      </w:r>
      <w:r w:rsidRPr="008E73AF">
        <w:rPr>
          <w:i/>
          <w:iCs/>
          <w:noProof/>
        </w:rPr>
        <w:t>Arabian Journal of Chemistry</w:t>
      </w:r>
      <w:r w:rsidRPr="008E73AF">
        <w:rPr>
          <w:noProof/>
        </w:rPr>
        <w:t xml:space="preserve">, </w:t>
      </w:r>
      <w:r w:rsidRPr="008E73AF">
        <w:rPr>
          <w:i/>
          <w:iCs/>
          <w:noProof/>
        </w:rPr>
        <w:t>16</w:t>
      </w:r>
      <w:r w:rsidRPr="008E73AF">
        <w:rPr>
          <w:noProof/>
        </w:rPr>
        <w:t>(5), 104699</w:t>
      </w:r>
      <w:r w:rsidRPr="00733BF6">
        <w:rPr>
          <w:noProof/>
        </w:rPr>
        <w:t xml:space="preserve">. </w:t>
      </w:r>
      <w:hyperlink r:id="rId10" w:history="1">
        <w:r w:rsidRPr="00733BF6">
          <w:rPr>
            <w:rStyle w:val="Hyperlink"/>
            <w:noProof/>
            <w:color w:val="auto"/>
            <w:u w:val="none"/>
          </w:rPr>
          <w:t>https://doi.org/10.1016/j.arabjc.2023.104699</w:t>
        </w:r>
      </w:hyperlink>
      <w:r w:rsidR="00AE47BC">
        <w:rPr>
          <w:noProof/>
        </w:rPr>
        <w:tab/>
      </w:r>
      <w:r w:rsidR="00AE47BC">
        <w:rPr>
          <w:noProof/>
          <w:lang w:val="en-GB"/>
        </w:rPr>
        <w:t>612</w:t>
      </w:r>
    </w:p>
    <w:p w14:paraId="2407BDFB" w14:textId="77777777" w:rsidR="00733BF6" w:rsidRDefault="00733BF6" w:rsidP="00733BF6">
      <w:pPr>
        <w:widowControl w:val="0"/>
        <w:autoSpaceDE w:val="0"/>
        <w:autoSpaceDN w:val="0"/>
        <w:adjustRightInd w:val="0"/>
        <w:spacing w:line="480" w:lineRule="auto"/>
        <w:ind w:left="480" w:hanging="480"/>
        <w:jc w:val="both"/>
        <w:rPr>
          <w:noProof/>
        </w:rPr>
      </w:pPr>
    </w:p>
    <w:p w14:paraId="3D97D153" w14:textId="77777777" w:rsidR="00832559" w:rsidRDefault="00832559" w:rsidP="00E524B7">
      <w:pPr>
        <w:spacing w:line="480" w:lineRule="auto"/>
        <w:rPr>
          <w:rFonts w:asciiTheme="majorBidi" w:hAnsiTheme="majorBidi" w:cstheme="majorBidi"/>
          <w:lang w:val="en-GB"/>
        </w:rPr>
      </w:pPr>
    </w:p>
    <w:p w14:paraId="02BC64C7" w14:textId="1072D846" w:rsidR="00E524B7" w:rsidRDefault="00E524B7" w:rsidP="00E524B7">
      <w:pPr>
        <w:spacing w:line="480" w:lineRule="auto"/>
        <w:rPr>
          <w:rFonts w:asciiTheme="majorBidi" w:hAnsiTheme="majorBidi" w:cstheme="majorBidi"/>
          <w:lang w:val="en-GB"/>
        </w:rPr>
      </w:pPr>
    </w:p>
    <w:p w14:paraId="20DFAED4" w14:textId="4042CABD" w:rsidR="00E524B7" w:rsidRDefault="00E524B7" w:rsidP="00E524B7">
      <w:pPr>
        <w:spacing w:line="480" w:lineRule="auto"/>
        <w:rPr>
          <w:rFonts w:asciiTheme="majorBidi" w:hAnsiTheme="majorBidi" w:cstheme="majorBidi"/>
          <w:lang w:val="en-GB"/>
        </w:rPr>
      </w:pPr>
    </w:p>
    <w:p w14:paraId="5D6898B0" w14:textId="10B68496" w:rsidR="00E524B7" w:rsidRDefault="00E524B7" w:rsidP="00E524B7">
      <w:pPr>
        <w:spacing w:line="480" w:lineRule="auto"/>
        <w:rPr>
          <w:rFonts w:asciiTheme="majorBidi" w:hAnsiTheme="majorBidi" w:cstheme="majorBidi"/>
          <w:lang w:val="en-GB"/>
        </w:rPr>
      </w:pPr>
    </w:p>
    <w:p w14:paraId="45093081" w14:textId="0C969FAE" w:rsidR="00E524B7" w:rsidRDefault="00E524B7" w:rsidP="00E524B7">
      <w:pPr>
        <w:spacing w:line="480" w:lineRule="auto"/>
        <w:rPr>
          <w:rFonts w:asciiTheme="majorBidi" w:hAnsiTheme="majorBidi" w:cstheme="majorBidi"/>
          <w:lang w:val="en-GB"/>
        </w:rPr>
      </w:pPr>
    </w:p>
    <w:p w14:paraId="09788F63" w14:textId="71216CC7" w:rsidR="00E524B7" w:rsidRDefault="00E524B7" w:rsidP="00E524B7">
      <w:pPr>
        <w:spacing w:line="480" w:lineRule="auto"/>
        <w:rPr>
          <w:rFonts w:asciiTheme="majorBidi" w:hAnsiTheme="majorBidi" w:cstheme="majorBidi"/>
          <w:lang w:val="en-GB"/>
        </w:rPr>
      </w:pPr>
    </w:p>
    <w:p w14:paraId="2A5707C1" w14:textId="67D13B85" w:rsidR="00E524B7" w:rsidRDefault="00E524B7" w:rsidP="00E524B7">
      <w:pPr>
        <w:spacing w:line="480" w:lineRule="auto"/>
        <w:rPr>
          <w:rFonts w:asciiTheme="majorBidi" w:hAnsiTheme="majorBidi" w:cstheme="majorBidi"/>
          <w:lang w:val="en-GB"/>
        </w:rPr>
      </w:pPr>
    </w:p>
    <w:p w14:paraId="60E5574C" w14:textId="5952F3B9" w:rsidR="00E524B7" w:rsidRDefault="00E524B7" w:rsidP="00E524B7">
      <w:pPr>
        <w:spacing w:line="480" w:lineRule="auto"/>
        <w:rPr>
          <w:rFonts w:asciiTheme="majorBidi" w:hAnsiTheme="majorBidi" w:cstheme="majorBidi"/>
          <w:lang w:val="en-GB"/>
        </w:rPr>
      </w:pPr>
    </w:p>
    <w:p w14:paraId="5E5CD65F" w14:textId="2A98F65F" w:rsidR="00E524B7" w:rsidRDefault="00E524B7" w:rsidP="00E524B7">
      <w:pPr>
        <w:spacing w:line="480" w:lineRule="auto"/>
        <w:rPr>
          <w:rFonts w:asciiTheme="majorBidi" w:hAnsiTheme="majorBidi" w:cstheme="majorBidi"/>
          <w:lang w:val="en-GB"/>
        </w:rPr>
      </w:pPr>
    </w:p>
    <w:p w14:paraId="493057A7" w14:textId="5E9F83E6" w:rsidR="00E524B7" w:rsidRDefault="00E524B7" w:rsidP="00E524B7">
      <w:pPr>
        <w:spacing w:line="480" w:lineRule="auto"/>
        <w:rPr>
          <w:rFonts w:asciiTheme="majorBidi" w:hAnsiTheme="majorBidi" w:cstheme="majorBidi"/>
          <w:lang w:val="en-GB"/>
        </w:rPr>
      </w:pPr>
    </w:p>
    <w:p w14:paraId="5C678857" w14:textId="77777777" w:rsidR="00E524B7" w:rsidRPr="00E524B7" w:rsidRDefault="00E524B7" w:rsidP="00E524B7">
      <w:pPr>
        <w:spacing w:line="480" w:lineRule="auto"/>
        <w:rPr>
          <w:rFonts w:asciiTheme="majorBidi" w:hAnsiTheme="majorBidi" w:cstheme="majorBidi"/>
          <w:lang w:val="en-GB"/>
        </w:rPr>
      </w:pPr>
    </w:p>
    <w:p w14:paraId="368BD699" w14:textId="33FE6763" w:rsidR="0002643D" w:rsidRDefault="0002643D" w:rsidP="0002643D">
      <w:pPr>
        <w:jc w:val="center"/>
        <w:rPr>
          <w:rFonts w:asciiTheme="majorBidi" w:hAnsiTheme="majorBidi" w:cstheme="majorBidi"/>
          <w:b/>
          <w:bCs/>
          <w:sz w:val="28"/>
          <w:szCs w:val="28"/>
        </w:rPr>
      </w:pPr>
      <w:r w:rsidRPr="00F61B54">
        <w:rPr>
          <w:rFonts w:asciiTheme="majorBidi" w:hAnsiTheme="majorBidi" w:cstheme="majorBidi"/>
          <w:b/>
          <w:bCs/>
          <w:sz w:val="28"/>
          <w:szCs w:val="28"/>
        </w:rPr>
        <w:lastRenderedPageBreak/>
        <w:t>ABSTRACT</w:t>
      </w:r>
    </w:p>
    <w:p w14:paraId="7DD0E88F" w14:textId="77777777" w:rsidR="00FD71B9" w:rsidRPr="00B414EE" w:rsidRDefault="00FD71B9" w:rsidP="00FD71B9">
      <w:pPr>
        <w:spacing w:line="480" w:lineRule="auto"/>
        <w:jc w:val="both"/>
        <w:rPr>
          <w:rFonts w:asciiTheme="majorBidi" w:hAnsiTheme="majorBidi" w:cstheme="majorBidi"/>
        </w:rPr>
      </w:pPr>
      <w:bookmarkStart w:id="7" w:name="_Toc123053615"/>
      <w:bookmarkStart w:id="8" w:name="_Hlk119842670"/>
      <w:bookmarkEnd w:id="7"/>
      <w:r w:rsidRPr="00B414EE">
        <w:rPr>
          <w:rFonts w:asciiTheme="majorBidi" w:hAnsiTheme="majorBidi" w:cstheme="majorBidi"/>
        </w:rPr>
        <w:t xml:space="preserve">The rapid increase in </w:t>
      </w:r>
      <w:r w:rsidRPr="00B414EE">
        <w:rPr>
          <w:rFonts w:asciiTheme="majorBidi" w:hAnsiTheme="majorBidi" w:cstheme="majorBidi"/>
          <w:lang w:val="en-GB"/>
        </w:rPr>
        <w:t xml:space="preserve">human </w:t>
      </w:r>
      <w:r w:rsidRPr="00B414EE">
        <w:rPr>
          <w:rFonts w:asciiTheme="majorBidi" w:hAnsiTheme="majorBidi" w:cstheme="majorBidi"/>
        </w:rPr>
        <w:t>population</w:t>
      </w:r>
      <w:r w:rsidRPr="00B414EE">
        <w:rPr>
          <w:rFonts w:asciiTheme="majorBidi" w:hAnsiTheme="majorBidi" w:cstheme="majorBidi"/>
          <w:lang w:val="en-GB"/>
        </w:rPr>
        <w:t xml:space="preserve"> </w:t>
      </w:r>
      <w:r w:rsidRPr="00B414EE">
        <w:rPr>
          <w:rFonts w:asciiTheme="majorBidi" w:hAnsiTheme="majorBidi" w:cstheme="majorBidi"/>
        </w:rPr>
        <w:t xml:space="preserve">and industrialization has immensely </w:t>
      </w:r>
      <w:r w:rsidRPr="00B414EE">
        <w:rPr>
          <w:rFonts w:asciiTheme="majorBidi" w:hAnsiTheme="majorBidi" w:cstheme="majorBidi"/>
          <w:lang w:val="en-GB"/>
        </w:rPr>
        <w:t>escalat</w:t>
      </w:r>
      <w:r w:rsidRPr="00B414EE">
        <w:rPr>
          <w:rFonts w:asciiTheme="majorBidi" w:hAnsiTheme="majorBidi" w:cstheme="majorBidi"/>
        </w:rPr>
        <w:t>ed demand</w:t>
      </w:r>
      <w:r>
        <w:rPr>
          <w:rFonts w:asciiTheme="majorBidi" w:hAnsiTheme="majorBidi" w:cstheme="majorBidi"/>
          <w:lang w:val="en-GB"/>
        </w:rPr>
        <w:t>s</w:t>
      </w:r>
      <w:r w:rsidRPr="00B414EE">
        <w:rPr>
          <w:rFonts w:asciiTheme="majorBidi" w:hAnsiTheme="majorBidi" w:cstheme="majorBidi"/>
        </w:rPr>
        <w:t xml:space="preserve"> for </w:t>
      </w:r>
      <w:r>
        <w:rPr>
          <w:rFonts w:asciiTheme="majorBidi" w:hAnsiTheme="majorBidi" w:cstheme="majorBidi"/>
          <w:lang w:val="en-GB"/>
        </w:rPr>
        <w:t xml:space="preserve">clean </w:t>
      </w:r>
      <w:r w:rsidRPr="00B414EE">
        <w:rPr>
          <w:rFonts w:asciiTheme="majorBidi" w:hAnsiTheme="majorBidi" w:cstheme="majorBidi"/>
        </w:rPr>
        <w:t>water.</w:t>
      </w:r>
      <w:r w:rsidRPr="00B414EE">
        <w:rPr>
          <w:rFonts w:asciiTheme="majorBidi" w:hAnsiTheme="majorBidi" w:cstheme="majorBidi"/>
          <w:lang w:val="en-GB"/>
        </w:rPr>
        <w:t xml:space="preserve"> </w:t>
      </w:r>
      <w:r w:rsidRPr="00B414EE">
        <w:rPr>
          <w:rFonts w:asciiTheme="majorBidi" w:hAnsiTheme="majorBidi" w:cstheme="majorBidi"/>
        </w:rPr>
        <w:t>Industrialization</w:t>
      </w:r>
      <w:r>
        <w:rPr>
          <w:rFonts w:asciiTheme="majorBidi" w:hAnsiTheme="majorBidi" w:cstheme="majorBidi"/>
          <w:lang w:val="en-GB"/>
        </w:rPr>
        <w:t xml:space="preserve"> </w:t>
      </w:r>
      <w:r w:rsidRPr="00B414EE">
        <w:rPr>
          <w:rFonts w:asciiTheme="majorBidi" w:hAnsiTheme="majorBidi" w:cstheme="majorBidi"/>
          <w:lang w:val="en-GB"/>
        </w:rPr>
        <w:t>ha</w:t>
      </w:r>
      <w:r>
        <w:rPr>
          <w:rFonts w:asciiTheme="majorBidi" w:hAnsiTheme="majorBidi" w:cstheme="majorBidi"/>
          <w:lang w:val="en-GB"/>
        </w:rPr>
        <w:t>s</w:t>
      </w:r>
      <w:r w:rsidRPr="00B414EE">
        <w:rPr>
          <w:rFonts w:asciiTheme="majorBidi" w:hAnsiTheme="majorBidi" w:cstheme="majorBidi"/>
          <w:lang w:val="en-GB"/>
        </w:rPr>
        <w:t>,</w:t>
      </w:r>
      <w:r w:rsidRPr="00B414EE">
        <w:rPr>
          <w:rFonts w:asciiTheme="majorBidi" w:hAnsiTheme="majorBidi" w:cstheme="majorBidi"/>
        </w:rPr>
        <w:t xml:space="preserve"> </w:t>
      </w:r>
      <w:r w:rsidRPr="00B414EE">
        <w:rPr>
          <w:rFonts w:asciiTheme="majorBidi" w:hAnsiTheme="majorBidi" w:cstheme="majorBidi"/>
          <w:lang w:val="en-GB"/>
        </w:rPr>
        <w:t xml:space="preserve">however, </w:t>
      </w:r>
      <w:r w:rsidRPr="00B414EE">
        <w:rPr>
          <w:rFonts w:asciiTheme="majorBidi" w:hAnsiTheme="majorBidi" w:cstheme="majorBidi"/>
        </w:rPr>
        <w:t>contributed to abiotic and biotic contamination</w:t>
      </w:r>
      <w:r>
        <w:rPr>
          <w:rFonts w:asciiTheme="majorBidi" w:hAnsiTheme="majorBidi" w:cstheme="majorBidi"/>
          <w:lang w:val="en-GB"/>
        </w:rPr>
        <w:t>s globally</w:t>
      </w:r>
      <w:r w:rsidRPr="00B414EE">
        <w:rPr>
          <w:rFonts w:asciiTheme="majorBidi" w:hAnsiTheme="majorBidi" w:cstheme="majorBidi"/>
        </w:rPr>
        <w:t>.</w:t>
      </w:r>
      <w:r w:rsidRPr="00B414EE">
        <w:rPr>
          <w:rFonts w:asciiTheme="majorBidi" w:hAnsiTheme="majorBidi" w:cstheme="majorBidi"/>
          <w:lang w:val="en-GB"/>
        </w:rPr>
        <w:t xml:space="preserve"> </w:t>
      </w:r>
      <w:r w:rsidRPr="00B414EE">
        <w:rPr>
          <w:rFonts w:asciiTheme="majorBidi" w:hAnsiTheme="majorBidi" w:cstheme="majorBidi"/>
        </w:rPr>
        <w:t xml:space="preserve">Pharmaceuticals </w:t>
      </w:r>
      <w:r w:rsidRPr="00B414EE">
        <w:rPr>
          <w:rFonts w:asciiTheme="majorBidi" w:hAnsiTheme="majorBidi" w:cstheme="majorBidi"/>
          <w:lang w:val="en-GB"/>
        </w:rPr>
        <w:t xml:space="preserve">and food dyes </w:t>
      </w:r>
      <w:r w:rsidRPr="00B414EE">
        <w:rPr>
          <w:rFonts w:asciiTheme="majorBidi" w:hAnsiTheme="majorBidi" w:cstheme="majorBidi"/>
        </w:rPr>
        <w:t>presently belong to a class</w:t>
      </w:r>
      <w:r w:rsidRPr="00B414EE">
        <w:rPr>
          <w:rFonts w:asciiTheme="majorBidi" w:hAnsiTheme="majorBidi" w:cstheme="majorBidi"/>
          <w:lang w:val="en-GB"/>
        </w:rPr>
        <w:t xml:space="preserve"> of pollutants</w:t>
      </w:r>
      <w:r w:rsidRPr="00B414EE">
        <w:rPr>
          <w:rFonts w:asciiTheme="majorBidi" w:hAnsiTheme="majorBidi" w:cstheme="majorBidi"/>
        </w:rPr>
        <w:t xml:space="preserve"> </w:t>
      </w:r>
      <w:r w:rsidRPr="00B414EE">
        <w:rPr>
          <w:rFonts w:asciiTheme="majorBidi" w:hAnsiTheme="majorBidi" w:cstheme="majorBidi"/>
          <w:lang w:val="en-GB"/>
        </w:rPr>
        <w:t xml:space="preserve">generating public health concerns </w:t>
      </w:r>
      <w:r>
        <w:rPr>
          <w:rFonts w:asciiTheme="majorBidi" w:hAnsiTheme="majorBidi" w:cstheme="majorBidi"/>
          <w:lang w:val="en-GB"/>
        </w:rPr>
        <w:t>and</w:t>
      </w:r>
      <w:r w:rsidRPr="00B414EE">
        <w:rPr>
          <w:rFonts w:asciiTheme="majorBidi" w:hAnsiTheme="majorBidi" w:cstheme="majorBidi"/>
          <w:lang w:val="en-GB"/>
        </w:rPr>
        <w:t xml:space="preserve"> contribut</w:t>
      </w:r>
      <w:r>
        <w:rPr>
          <w:rFonts w:asciiTheme="majorBidi" w:hAnsiTheme="majorBidi" w:cstheme="majorBidi"/>
          <w:lang w:val="en-GB"/>
        </w:rPr>
        <w:t>ing</w:t>
      </w:r>
      <w:r w:rsidRPr="00B414EE">
        <w:rPr>
          <w:rFonts w:asciiTheme="majorBidi" w:hAnsiTheme="majorBidi" w:cstheme="majorBidi"/>
          <w:lang w:val="en-GB"/>
        </w:rPr>
        <w:t xml:space="preserve"> to mutagenic</w:t>
      </w:r>
      <w:r>
        <w:rPr>
          <w:rFonts w:asciiTheme="majorBidi" w:hAnsiTheme="majorBidi" w:cstheme="majorBidi"/>
          <w:lang w:val="en-GB"/>
        </w:rPr>
        <w:t>ity</w:t>
      </w:r>
      <w:r w:rsidRPr="00B414EE">
        <w:rPr>
          <w:rFonts w:asciiTheme="majorBidi" w:hAnsiTheme="majorBidi" w:cstheme="majorBidi"/>
          <w:lang w:val="en-GB"/>
        </w:rPr>
        <w:t>.</w:t>
      </w:r>
      <w:r>
        <w:rPr>
          <w:rFonts w:asciiTheme="majorBidi" w:hAnsiTheme="majorBidi" w:cstheme="majorBidi"/>
          <w:lang w:val="en-GB"/>
        </w:rPr>
        <w:t xml:space="preserve"> </w:t>
      </w:r>
      <w:r w:rsidRPr="00B414EE">
        <w:rPr>
          <w:rFonts w:asciiTheme="majorBidi" w:hAnsiTheme="majorBidi" w:cstheme="majorBidi"/>
          <w:lang w:val="en-GB"/>
        </w:rPr>
        <w:t xml:space="preserve">The presence of these pollutants in the </w:t>
      </w:r>
      <w:r>
        <w:rPr>
          <w:rFonts w:asciiTheme="majorBidi" w:hAnsiTheme="majorBidi" w:cstheme="majorBidi"/>
          <w:lang w:val="en-GB"/>
        </w:rPr>
        <w:t>water body, even at low concentration</w:t>
      </w:r>
      <w:r w:rsidRPr="00B414EE">
        <w:rPr>
          <w:rFonts w:asciiTheme="majorBidi" w:hAnsiTheme="majorBidi" w:cstheme="majorBidi"/>
          <w:lang w:val="en-GB"/>
        </w:rPr>
        <w:t xml:space="preserve"> can </w:t>
      </w:r>
      <w:r w:rsidRPr="00B414EE">
        <w:rPr>
          <w:rFonts w:asciiTheme="majorBidi" w:hAnsiTheme="majorBidi" w:cstheme="majorBidi"/>
          <w:bCs/>
        </w:rPr>
        <w:t>disrupt the endocrine system</w:t>
      </w:r>
      <w:r w:rsidRPr="00B414EE">
        <w:rPr>
          <w:rFonts w:asciiTheme="majorBidi" w:hAnsiTheme="majorBidi" w:cstheme="majorBidi"/>
          <w:lang w:val="en-GB"/>
        </w:rPr>
        <w:t>,</w:t>
      </w:r>
      <w:r w:rsidRPr="00B414EE">
        <w:rPr>
          <w:rFonts w:asciiTheme="majorBidi" w:hAnsiTheme="majorBidi" w:cstheme="majorBidi"/>
        </w:rPr>
        <w:t xml:space="preserve"> </w:t>
      </w:r>
      <w:r>
        <w:rPr>
          <w:rFonts w:asciiTheme="majorBidi" w:hAnsiTheme="majorBidi" w:cstheme="majorBidi"/>
          <w:lang w:val="en-GB"/>
        </w:rPr>
        <w:t>alter</w:t>
      </w:r>
      <w:r w:rsidRPr="00B414EE">
        <w:rPr>
          <w:rFonts w:asciiTheme="majorBidi" w:hAnsiTheme="majorBidi" w:cstheme="majorBidi"/>
          <w:lang w:val="en-GB"/>
        </w:rPr>
        <w:t xml:space="preserve"> photosynthe</w:t>
      </w:r>
      <w:r>
        <w:rPr>
          <w:rFonts w:asciiTheme="majorBidi" w:hAnsiTheme="majorBidi" w:cstheme="majorBidi"/>
          <w:lang w:val="en-GB"/>
        </w:rPr>
        <w:t>tic activities</w:t>
      </w:r>
      <w:r w:rsidRPr="00B414EE">
        <w:rPr>
          <w:rFonts w:asciiTheme="majorBidi" w:hAnsiTheme="majorBidi" w:cstheme="majorBidi"/>
          <w:lang w:val="en-GB"/>
        </w:rPr>
        <w:t xml:space="preserve"> and </w:t>
      </w:r>
      <w:r w:rsidRPr="00B414EE">
        <w:rPr>
          <w:rFonts w:asciiTheme="majorBidi" w:hAnsiTheme="majorBidi" w:cstheme="majorBidi"/>
        </w:rPr>
        <w:t xml:space="preserve">inhibit the growth </w:t>
      </w:r>
      <w:r w:rsidRPr="00B414EE">
        <w:rPr>
          <w:rFonts w:asciiTheme="majorBidi" w:hAnsiTheme="majorBidi" w:cstheme="majorBidi"/>
          <w:lang w:val="en-GB"/>
        </w:rPr>
        <w:t xml:space="preserve">of </w:t>
      </w:r>
      <w:r w:rsidRPr="00B414EE">
        <w:rPr>
          <w:rFonts w:asciiTheme="majorBidi" w:hAnsiTheme="majorBidi" w:cstheme="majorBidi"/>
        </w:rPr>
        <w:t xml:space="preserve">some </w:t>
      </w:r>
      <w:r w:rsidRPr="00B414EE">
        <w:rPr>
          <w:rFonts w:asciiTheme="majorBidi" w:hAnsiTheme="majorBidi" w:cstheme="majorBidi"/>
          <w:lang w:val="en-GB"/>
        </w:rPr>
        <w:t xml:space="preserve">useful </w:t>
      </w:r>
      <w:r>
        <w:rPr>
          <w:rFonts w:asciiTheme="majorBidi" w:hAnsiTheme="majorBidi" w:cstheme="majorBidi"/>
          <w:lang w:val="en-GB"/>
        </w:rPr>
        <w:t>organisms</w:t>
      </w:r>
      <w:r w:rsidRPr="00B414EE">
        <w:rPr>
          <w:rFonts w:asciiTheme="majorBidi" w:hAnsiTheme="majorBidi" w:cstheme="majorBidi"/>
          <w:lang w:val="en-GB"/>
        </w:rPr>
        <w:t>.</w:t>
      </w:r>
      <w:r w:rsidRPr="00B414EE">
        <w:rPr>
          <w:rFonts w:asciiTheme="majorBidi" w:hAnsiTheme="majorBidi" w:cstheme="majorBidi"/>
        </w:rPr>
        <w:t xml:space="preserve"> </w:t>
      </w:r>
      <w:r w:rsidRPr="00B414EE">
        <w:rPr>
          <w:rFonts w:asciiTheme="majorBidi" w:hAnsiTheme="majorBidi" w:cstheme="majorBidi"/>
          <w:lang w:val="en-GB"/>
        </w:rPr>
        <w:t xml:space="preserve">Adsorption using agricultural wastes </w:t>
      </w:r>
      <w:r>
        <w:rPr>
          <w:rFonts w:asciiTheme="majorBidi" w:hAnsiTheme="majorBidi" w:cstheme="majorBidi"/>
          <w:lang w:val="en-GB"/>
        </w:rPr>
        <w:t>is</w:t>
      </w:r>
      <w:r w:rsidRPr="00B414EE">
        <w:rPr>
          <w:rFonts w:asciiTheme="majorBidi" w:hAnsiTheme="majorBidi" w:cstheme="majorBidi"/>
          <w:lang w:val="en-GB"/>
        </w:rPr>
        <w:t xml:space="preserve"> preferred to other </w:t>
      </w:r>
      <w:r>
        <w:rPr>
          <w:rFonts w:asciiTheme="majorBidi" w:hAnsiTheme="majorBidi" w:cstheme="majorBidi"/>
          <w:lang w:val="en-GB"/>
        </w:rPr>
        <w:t xml:space="preserve">water treatment </w:t>
      </w:r>
      <w:r w:rsidRPr="00B414EE">
        <w:rPr>
          <w:rFonts w:asciiTheme="majorBidi" w:hAnsiTheme="majorBidi" w:cstheme="majorBidi"/>
          <w:lang w:val="en-GB"/>
        </w:rPr>
        <w:t>techniques, due to its</w:t>
      </w:r>
      <w:r>
        <w:rPr>
          <w:rFonts w:asciiTheme="majorBidi" w:hAnsiTheme="majorBidi" w:cstheme="majorBidi"/>
          <w:lang w:val="en-GB"/>
        </w:rPr>
        <w:t xml:space="preserve"> availability,</w:t>
      </w:r>
      <w:r w:rsidRPr="00B414EE">
        <w:rPr>
          <w:rFonts w:asciiTheme="majorBidi" w:hAnsiTheme="majorBidi" w:cstheme="majorBidi"/>
          <w:lang w:val="en-GB"/>
        </w:rPr>
        <w:t xml:space="preserve"> low-cost, </w:t>
      </w:r>
      <w:r>
        <w:rPr>
          <w:rFonts w:asciiTheme="majorBidi" w:hAnsiTheme="majorBidi" w:cstheme="majorBidi"/>
          <w:lang w:val="en-GB"/>
        </w:rPr>
        <w:t>amenability</w:t>
      </w:r>
      <w:r w:rsidRPr="00B414EE">
        <w:rPr>
          <w:rFonts w:asciiTheme="majorBidi" w:hAnsiTheme="majorBidi" w:cstheme="majorBidi"/>
        </w:rPr>
        <w:t xml:space="preserve">, </w:t>
      </w:r>
      <w:r w:rsidRPr="00B414EE">
        <w:rPr>
          <w:rFonts w:asciiTheme="majorBidi" w:hAnsiTheme="majorBidi" w:cstheme="majorBidi"/>
          <w:lang w:val="en-GB"/>
        </w:rPr>
        <w:t xml:space="preserve">effectiveness, </w:t>
      </w:r>
      <w:r w:rsidRPr="00B414EE">
        <w:rPr>
          <w:rFonts w:asciiTheme="majorBidi" w:hAnsiTheme="majorBidi" w:cstheme="majorBidi"/>
        </w:rPr>
        <w:t>adaptability and simple design</w:t>
      </w:r>
      <w:r w:rsidRPr="00B414EE">
        <w:rPr>
          <w:rFonts w:asciiTheme="majorBidi" w:hAnsiTheme="majorBidi" w:cstheme="majorBidi"/>
          <w:lang w:val="en-GB"/>
        </w:rPr>
        <w:t xml:space="preserve">. </w:t>
      </w:r>
    </w:p>
    <w:p w14:paraId="5276BC5F" w14:textId="77777777" w:rsidR="00FD71B9" w:rsidRPr="00CA5DB5" w:rsidRDefault="00FD71B9" w:rsidP="00FD71B9">
      <w:pPr>
        <w:spacing w:line="480" w:lineRule="auto"/>
        <w:jc w:val="both"/>
        <w:rPr>
          <w:rFonts w:asciiTheme="majorBidi" w:hAnsiTheme="majorBidi" w:cstheme="majorBidi"/>
          <w:lang w:val="en-GB"/>
        </w:rPr>
      </w:pPr>
      <w:r w:rsidRPr="00B414EE">
        <w:rPr>
          <w:rFonts w:asciiTheme="majorBidi" w:hAnsiTheme="majorBidi" w:cstheme="majorBidi"/>
          <w:lang w:val="en-GB"/>
        </w:rPr>
        <w:t>In this study, the seed pods of</w:t>
      </w:r>
      <w:r w:rsidRPr="00B414EE">
        <w:rPr>
          <w:rFonts w:asciiTheme="majorBidi" w:hAnsiTheme="majorBidi" w:cstheme="majorBidi"/>
        </w:rPr>
        <w:t xml:space="preserve"> </w:t>
      </w:r>
      <w:r w:rsidRPr="00B414EE">
        <w:rPr>
          <w:rFonts w:asciiTheme="majorBidi" w:hAnsiTheme="majorBidi" w:cstheme="majorBidi"/>
          <w:i/>
          <w:iCs/>
        </w:rPr>
        <w:t>Bilghia sapida</w:t>
      </w:r>
      <w:r w:rsidRPr="00B414EE">
        <w:rPr>
          <w:rFonts w:asciiTheme="majorBidi" w:hAnsiTheme="majorBidi" w:cstheme="majorBidi"/>
        </w:rPr>
        <w:t xml:space="preserve">, </w:t>
      </w:r>
      <w:r w:rsidRPr="00B414EE">
        <w:rPr>
          <w:rFonts w:asciiTheme="majorBidi" w:hAnsiTheme="majorBidi" w:cstheme="majorBidi"/>
          <w:i/>
          <w:iCs/>
        </w:rPr>
        <w:t>Delonix regia</w:t>
      </w:r>
      <w:r w:rsidRPr="00B414EE">
        <w:rPr>
          <w:rFonts w:asciiTheme="majorBidi" w:hAnsiTheme="majorBidi" w:cstheme="majorBidi"/>
          <w:i/>
          <w:iCs/>
          <w:lang w:val="en-GB"/>
        </w:rPr>
        <w:t>,</w:t>
      </w:r>
      <w:r w:rsidRPr="00B414EE">
        <w:rPr>
          <w:rFonts w:asciiTheme="majorBidi" w:hAnsiTheme="majorBidi" w:cstheme="majorBidi"/>
          <w:i/>
          <w:iCs/>
        </w:rPr>
        <w:t xml:space="preserve"> Hibiscus sabdariffa</w:t>
      </w:r>
      <w:r w:rsidRPr="00B414EE">
        <w:rPr>
          <w:rFonts w:asciiTheme="majorBidi" w:hAnsiTheme="majorBidi" w:cstheme="majorBidi"/>
          <w:i/>
          <w:iCs/>
          <w:lang w:val="en-GB"/>
        </w:rPr>
        <w:t>,</w:t>
      </w:r>
      <w:r w:rsidRPr="00B414EE">
        <w:rPr>
          <w:rFonts w:asciiTheme="majorBidi" w:hAnsiTheme="majorBidi" w:cstheme="majorBidi"/>
          <w:i/>
          <w:iCs/>
        </w:rPr>
        <w:t xml:space="preserve"> </w:t>
      </w:r>
      <w:r w:rsidRPr="00B414EE">
        <w:rPr>
          <w:rFonts w:asciiTheme="majorBidi" w:hAnsiTheme="majorBidi" w:cstheme="majorBidi"/>
          <w:lang w:val="en-GB"/>
        </w:rPr>
        <w:t xml:space="preserve">the </w:t>
      </w:r>
      <w:r w:rsidRPr="00B414EE">
        <w:rPr>
          <w:rFonts w:asciiTheme="majorBidi" w:hAnsiTheme="majorBidi" w:cstheme="majorBidi"/>
        </w:rPr>
        <w:t>empty fruit bunch</w:t>
      </w:r>
      <w:r w:rsidRPr="00B414EE">
        <w:rPr>
          <w:rFonts w:asciiTheme="majorBidi" w:hAnsiTheme="majorBidi" w:cstheme="majorBidi"/>
          <w:lang w:val="en-GB"/>
        </w:rPr>
        <w:t xml:space="preserve"> of</w:t>
      </w:r>
      <w:r w:rsidRPr="00B414EE">
        <w:rPr>
          <w:rFonts w:asciiTheme="majorBidi" w:hAnsiTheme="majorBidi" w:cstheme="majorBidi"/>
        </w:rPr>
        <w:t xml:space="preserve"> </w:t>
      </w:r>
      <w:r w:rsidRPr="00B414EE">
        <w:rPr>
          <w:rFonts w:asciiTheme="majorBidi" w:hAnsiTheme="majorBidi" w:cstheme="majorBidi"/>
          <w:i/>
          <w:iCs/>
        </w:rPr>
        <w:t>Elais guineensis</w:t>
      </w:r>
      <w:r w:rsidRPr="00B414EE">
        <w:rPr>
          <w:rFonts w:asciiTheme="majorBidi" w:hAnsiTheme="majorBidi" w:cstheme="majorBidi"/>
        </w:rPr>
        <w:t xml:space="preserve"> </w:t>
      </w:r>
      <w:r w:rsidRPr="00B414EE">
        <w:rPr>
          <w:rFonts w:asciiTheme="majorBidi" w:hAnsiTheme="majorBidi" w:cstheme="majorBidi"/>
          <w:lang w:val="en-GB"/>
        </w:rPr>
        <w:t>and</w:t>
      </w:r>
      <w:r w:rsidRPr="00B414EE">
        <w:rPr>
          <w:rFonts w:asciiTheme="majorBidi" w:hAnsiTheme="majorBidi" w:cstheme="majorBidi"/>
        </w:rPr>
        <w:t xml:space="preserve"> </w:t>
      </w:r>
      <w:r w:rsidRPr="00B414EE">
        <w:rPr>
          <w:rFonts w:asciiTheme="majorBidi" w:hAnsiTheme="majorBidi" w:cstheme="majorBidi"/>
          <w:lang w:val="en-GB"/>
        </w:rPr>
        <w:t xml:space="preserve">the </w:t>
      </w:r>
      <w:r w:rsidRPr="00B414EE">
        <w:rPr>
          <w:rFonts w:asciiTheme="majorBidi" w:hAnsiTheme="majorBidi" w:cstheme="majorBidi"/>
        </w:rPr>
        <w:t>epicarp</w:t>
      </w:r>
      <w:r w:rsidRPr="00B414EE">
        <w:rPr>
          <w:rFonts w:asciiTheme="majorBidi" w:hAnsiTheme="majorBidi" w:cstheme="majorBidi"/>
          <w:lang w:val="en-GB"/>
        </w:rPr>
        <w:t xml:space="preserve"> of </w:t>
      </w:r>
      <w:r w:rsidRPr="00B414EE">
        <w:rPr>
          <w:rFonts w:asciiTheme="majorBidi" w:hAnsiTheme="majorBidi" w:cstheme="majorBidi"/>
          <w:i/>
          <w:iCs/>
        </w:rPr>
        <w:t>Raphia hookerie</w:t>
      </w:r>
      <w:r w:rsidRPr="00B414EE">
        <w:rPr>
          <w:rFonts w:asciiTheme="majorBidi" w:hAnsiTheme="majorBidi" w:cstheme="majorBidi"/>
        </w:rPr>
        <w:t xml:space="preserve">, were treated with </w:t>
      </w:r>
      <w:r w:rsidRPr="00B414EE">
        <w:rPr>
          <w:rFonts w:asciiTheme="majorBidi" w:hAnsiTheme="majorBidi" w:cstheme="majorBidi"/>
          <w:lang w:val="en-GB"/>
        </w:rPr>
        <w:t>o</w:t>
      </w:r>
      <w:r w:rsidRPr="00B414EE">
        <w:rPr>
          <w:rFonts w:asciiTheme="majorBidi" w:hAnsiTheme="majorBidi" w:cstheme="majorBidi"/>
        </w:rPr>
        <w:t xml:space="preserve">rthophosphoric acid, </w:t>
      </w:r>
      <w:r w:rsidRPr="00B414EE">
        <w:rPr>
          <w:rFonts w:asciiTheme="majorBidi" w:hAnsiTheme="majorBidi" w:cstheme="majorBidi"/>
          <w:lang w:val="en-GB"/>
        </w:rPr>
        <w:t>p</w:t>
      </w:r>
      <w:r w:rsidRPr="00B414EE">
        <w:rPr>
          <w:rFonts w:asciiTheme="majorBidi" w:hAnsiTheme="majorBidi" w:cstheme="majorBidi"/>
        </w:rPr>
        <w:t xml:space="preserve">otassium hydroxide and </w:t>
      </w:r>
      <w:r w:rsidRPr="00B414EE">
        <w:rPr>
          <w:rFonts w:asciiTheme="majorBidi" w:hAnsiTheme="majorBidi" w:cstheme="majorBidi"/>
          <w:lang w:val="en-GB"/>
        </w:rPr>
        <w:t>z</w:t>
      </w:r>
      <w:r w:rsidRPr="00B414EE">
        <w:rPr>
          <w:rFonts w:asciiTheme="majorBidi" w:hAnsiTheme="majorBidi" w:cstheme="majorBidi"/>
        </w:rPr>
        <w:t xml:space="preserve">inc chloride to boost their adsorptive properties. </w:t>
      </w:r>
      <w:r w:rsidRPr="00B414EE">
        <w:rPr>
          <w:rFonts w:asciiTheme="majorBidi" w:hAnsiTheme="majorBidi" w:cstheme="majorBidi"/>
          <w:lang w:val="en-GB"/>
        </w:rPr>
        <w:t>The treated adsorbents</w:t>
      </w:r>
      <w:r w:rsidRPr="00B414EE">
        <w:rPr>
          <w:rFonts w:asciiTheme="majorBidi" w:hAnsiTheme="majorBidi" w:cstheme="majorBidi"/>
        </w:rPr>
        <w:t xml:space="preserve"> were fully characterized </w:t>
      </w:r>
      <w:r>
        <w:rPr>
          <w:rFonts w:asciiTheme="majorBidi" w:hAnsiTheme="majorBidi" w:cstheme="majorBidi"/>
          <w:lang w:val="en-GB"/>
        </w:rPr>
        <w:t>to understand</w:t>
      </w:r>
      <w:r w:rsidRPr="00B414EE">
        <w:rPr>
          <w:rFonts w:asciiTheme="majorBidi" w:hAnsiTheme="majorBidi" w:cstheme="majorBidi"/>
        </w:rPr>
        <w:t xml:space="preserve"> their physicochemical and spectrophotometric </w:t>
      </w:r>
      <w:r w:rsidRPr="00B414EE">
        <w:rPr>
          <w:rFonts w:asciiTheme="majorBidi" w:hAnsiTheme="majorBidi" w:cstheme="majorBidi"/>
          <w:lang w:val="en-GB"/>
        </w:rPr>
        <w:t xml:space="preserve">properties. </w:t>
      </w:r>
      <w:r w:rsidRPr="00B414EE">
        <w:rPr>
          <w:rFonts w:asciiTheme="majorBidi" w:hAnsiTheme="majorBidi" w:cstheme="majorBidi"/>
        </w:rPr>
        <w:t xml:space="preserve">The </w:t>
      </w:r>
      <w:r w:rsidRPr="00B414EE">
        <w:rPr>
          <w:rFonts w:asciiTheme="majorBidi" w:hAnsiTheme="majorBidi" w:cstheme="majorBidi"/>
          <w:lang w:val="en-GB"/>
        </w:rPr>
        <w:t>acid-modified</w:t>
      </w:r>
      <w:r w:rsidRPr="00B414EE">
        <w:rPr>
          <w:rFonts w:asciiTheme="majorBidi" w:hAnsiTheme="majorBidi" w:cstheme="majorBidi"/>
        </w:rPr>
        <w:t xml:space="preserve"> </w:t>
      </w:r>
      <w:r w:rsidRPr="00B414EE">
        <w:rPr>
          <w:rFonts w:asciiTheme="majorBidi" w:hAnsiTheme="majorBidi" w:cstheme="majorBidi"/>
          <w:i/>
          <w:iCs/>
        </w:rPr>
        <w:t>Bilghia sapida</w:t>
      </w:r>
      <w:r w:rsidRPr="00B414EE">
        <w:rPr>
          <w:rFonts w:asciiTheme="majorBidi" w:hAnsiTheme="majorBidi" w:cstheme="majorBidi"/>
          <w:i/>
          <w:iCs/>
          <w:lang w:val="en-GB"/>
        </w:rPr>
        <w:t xml:space="preserve"> </w:t>
      </w:r>
      <w:r w:rsidRPr="00B414EE">
        <w:rPr>
          <w:rFonts w:asciiTheme="majorBidi" w:hAnsiTheme="majorBidi" w:cstheme="majorBidi"/>
          <w:lang w:val="en-GB"/>
        </w:rPr>
        <w:t>(BSP1)</w:t>
      </w:r>
      <w:r w:rsidRPr="00B414EE">
        <w:rPr>
          <w:rFonts w:asciiTheme="majorBidi" w:hAnsiTheme="majorBidi" w:cstheme="majorBidi"/>
        </w:rPr>
        <w:t xml:space="preserve">, </w:t>
      </w:r>
      <w:r w:rsidRPr="00B414EE">
        <w:rPr>
          <w:rFonts w:asciiTheme="majorBidi" w:hAnsiTheme="majorBidi" w:cstheme="majorBidi"/>
          <w:i/>
          <w:iCs/>
        </w:rPr>
        <w:t>Delonix regia</w:t>
      </w:r>
      <w:r w:rsidRPr="00B414EE">
        <w:rPr>
          <w:rFonts w:asciiTheme="majorBidi" w:hAnsiTheme="majorBidi" w:cstheme="majorBidi"/>
          <w:i/>
          <w:iCs/>
          <w:lang w:val="en-GB"/>
        </w:rPr>
        <w:t xml:space="preserve"> </w:t>
      </w:r>
      <w:r w:rsidRPr="00B414EE">
        <w:rPr>
          <w:rFonts w:asciiTheme="majorBidi" w:hAnsiTheme="majorBidi" w:cstheme="majorBidi"/>
          <w:lang w:val="en-GB"/>
        </w:rPr>
        <w:t>(DRP1)</w:t>
      </w:r>
      <w:r w:rsidRPr="00B414EE">
        <w:rPr>
          <w:rFonts w:asciiTheme="majorBidi" w:hAnsiTheme="majorBidi" w:cstheme="majorBidi"/>
          <w:i/>
          <w:iCs/>
          <w:lang w:val="en-GB"/>
        </w:rPr>
        <w:t>,</w:t>
      </w:r>
      <w:r w:rsidRPr="00B414EE">
        <w:rPr>
          <w:rFonts w:asciiTheme="majorBidi" w:hAnsiTheme="majorBidi" w:cstheme="majorBidi"/>
          <w:i/>
          <w:iCs/>
        </w:rPr>
        <w:t xml:space="preserve"> Hibiscus sabdariffa</w:t>
      </w:r>
      <w:r w:rsidRPr="00B414EE">
        <w:rPr>
          <w:rFonts w:asciiTheme="majorBidi" w:hAnsiTheme="majorBidi" w:cstheme="majorBidi"/>
          <w:i/>
          <w:iCs/>
          <w:lang w:val="en-GB"/>
        </w:rPr>
        <w:t xml:space="preserve"> </w:t>
      </w:r>
      <w:r w:rsidRPr="00B414EE">
        <w:rPr>
          <w:rFonts w:asciiTheme="majorBidi" w:hAnsiTheme="majorBidi" w:cstheme="majorBidi"/>
          <w:lang w:val="en-GB"/>
        </w:rPr>
        <w:t>(HSP1)</w:t>
      </w:r>
      <w:r w:rsidRPr="00B414EE">
        <w:rPr>
          <w:rFonts w:asciiTheme="majorBidi" w:hAnsiTheme="majorBidi" w:cstheme="majorBidi"/>
          <w:i/>
          <w:iCs/>
          <w:lang w:val="en-GB"/>
        </w:rPr>
        <w:t>,</w:t>
      </w:r>
      <w:r w:rsidRPr="00B414EE">
        <w:rPr>
          <w:rFonts w:asciiTheme="majorBidi" w:hAnsiTheme="majorBidi" w:cstheme="majorBidi"/>
          <w:lang w:val="en-GB"/>
        </w:rPr>
        <w:t xml:space="preserve"> </w:t>
      </w:r>
      <w:r w:rsidRPr="00B414EE">
        <w:rPr>
          <w:rFonts w:asciiTheme="majorBidi" w:hAnsiTheme="majorBidi" w:cstheme="majorBidi"/>
          <w:i/>
          <w:iCs/>
        </w:rPr>
        <w:t>Elais guineensis</w:t>
      </w:r>
      <w:r w:rsidRPr="00B414EE">
        <w:rPr>
          <w:rFonts w:asciiTheme="majorBidi" w:hAnsiTheme="majorBidi" w:cstheme="majorBidi"/>
          <w:i/>
          <w:iCs/>
          <w:lang w:val="en-GB"/>
        </w:rPr>
        <w:t xml:space="preserve"> </w:t>
      </w:r>
      <w:r w:rsidRPr="00B414EE">
        <w:rPr>
          <w:rFonts w:asciiTheme="majorBidi" w:hAnsiTheme="majorBidi" w:cstheme="majorBidi"/>
          <w:lang w:val="en-GB"/>
        </w:rPr>
        <w:t>(EGB1)</w:t>
      </w:r>
      <w:r w:rsidRPr="00B414EE">
        <w:rPr>
          <w:rFonts w:asciiTheme="majorBidi" w:hAnsiTheme="majorBidi" w:cstheme="majorBidi"/>
        </w:rPr>
        <w:t xml:space="preserve"> </w:t>
      </w:r>
      <w:r w:rsidRPr="00B414EE">
        <w:rPr>
          <w:rFonts w:asciiTheme="majorBidi" w:hAnsiTheme="majorBidi" w:cstheme="majorBidi"/>
          <w:lang w:val="en-GB"/>
        </w:rPr>
        <w:t>and</w:t>
      </w:r>
      <w:r w:rsidRPr="00B414EE">
        <w:rPr>
          <w:rFonts w:asciiTheme="majorBidi" w:hAnsiTheme="majorBidi" w:cstheme="majorBidi"/>
        </w:rPr>
        <w:t xml:space="preserve"> </w:t>
      </w:r>
      <w:r w:rsidRPr="00B414EE">
        <w:rPr>
          <w:rFonts w:asciiTheme="majorBidi" w:hAnsiTheme="majorBidi" w:cstheme="majorBidi"/>
          <w:i/>
          <w:iCs/>
        </w:rPr>
        <w:t>Raphia hookerie</w:t>
      </w:r>
      <w:r w:rsidRPr="00B414EE">
        <w:rPr>
          <w:rFonts w:asciiTheme="majorBidi" w:hAnsiTheme="majorBidi" w:cstheme="majorBidi"/>
          <w:i/>
          <w:iCs/>
          <w:lang w:val="en-GB"/>
        </w:rPr>
        <w:t xml:space="preserve"> </w:t>
      </w:r>
      <w:r w:rsidRPr="00B414EE">
        <w:rPr>
          <w:rFonts w:asciiTheme="majorBidi" w:hAnsiTheme="majorBidi" w:cstheme="majorBidi"/>
          <w:lang w:val="en-GB"/>
        </w:rPr>
        <w:t>(RHP1)</w:t>
      </w:r>
      <w:r w:rsidRPr="00B414EE">
        <w:rPr>
          <w:rFonts w:asciiTheme="majorBidi" w:hAnsiTheme="majorBidi" w:cstheme="majorBidi"/>
        </w:rPr>
        <w:t xml:space="preserve"> were used in the adsorption of </w:t>
      </w:r>
      <w:r w:rsidRPr="00B414EE">
        <w:rPr>
          <w:rFonts w:asciiTheme="majorBidi" w:hAnsiTheme="majorBidi" w:cstheme="majorBidi"/>
          <w:lang w:val="en-GB"/>
        </w:rPr>
        <w:t>pharmaceuticals</w:t>
      </w:r>
      <w:r>
        <w:rPr>
          <w:rFonts w:asciiTheme="majorBidi" w:hAnsiTheme="majorBidi" w:cstheme="majorBidi"/>
          <w:lang w:val="en-GB"/>
        </w:rPr>
        <w:t xml:space="preserve"> viz</w:t>
      </w:r>
      <w:r w:rsidRPr="00B414EE">
        <w:rPr>
          <w:rFonts w:asciiTheme="majorBidi" w:hAnsiTheme="majorBidi" w:cstheme="majorBidi"/>
        </w:rPr>
        <w:t xml:space="preserve"> </w:t>
      </w:r>
      <w:r>
        <w:rPr>
          <w:rFonts w:asciiTheme="majorBidi" w:hAnsiTheme="majorBidi" w:cstheme="majorBidi"/>
          <w:lang w:val="en-GB"/>
        </w:rPr>
        <w:t xml:space="preserve">chloroquine </w:t>
      </w:r>
      <w:r w:rsidRPr="00B414EE">
        <w:rPr>
          <w:rFonts w:asciiTheme="majorBidi" w:hAnsiTheme="majorBidi" w:cstheme="majorBidi"/>
        </w:rPr>
        <w:t xml:space="preserve">phosphate (CQP), </w:t>
      </w:r>
      <w:r w:rsidRPr="00B414EE">
        <w:rPr>
          <w:rFonts w:asciiTheme="majorBidi" w:hAnsiTheme="majorBidi" w:cstheme="majorBidi"/>
          <w:lang w:val="en-GB"/>
        </w:rPr>
        <w:t>c</w:t>
      </w:r>
      <w:r w:rsidRPr="00B414EE">
        <w:rPr>
          <w:rFonts w:asciiTheme="majorBidi" w:hAnsiTheme="majorBidi" w:cstheme="majorBidi"/>
        </w:rPr>
        <w:t>iprofloxacin (CPX)</w:t>
      </w:r>
      <w:r w:rsidRPr="00B414EE">
        <w:rPr>
          <w:rFonts w:asciiTheme="majorBidi" w:hAnsiTheme="majorBidi" w:cstheme="majorBidi"/>
          <w:lang w:val="en-GB"/>
        </w:rPr>
        <w:t xml:space="preserve"> and i</w:t>
      </w:r>
      <w:r w:rsidRPr="00B414EE">
        <w:rPr>
          <w:rFonts w:asciiTheme="majorBidi" w:hAnsiTheme="majorBidi" w:cstheme="majorBidi"/>
        </w:rPr>
        <w:t>buprofen (IBU) and food dye</w:t>
      </w:r>
      <w:r w:rsidRPr="00B414EE">
        <w:rPr>
          <w:rFonts w:asciiTheme="majorBidi" w:hAnsiTheme="majorBidi" w:cstheme="majorBidi"/>
          <w:lang w:val="en-GB"/>
        </w:rPr>
        <w:t>s</w:t>
      </w:r>
      <w:r>
        <w:rPr>
          <w:rFonts w:asciiTheme="majorBidi" w:hAnsiTheme="majorBidi" w:cstheme="majorBidi"/>
          <w:lang w:val="en-GB"/>
        </w:rPr>
        <w:t xml:space="preserve"> viz</w:t>
      </w:r>
      <w:r w:rsidRPr="00B414EE">
        <w:rPr>
          <w:rFonts w:asciiTheme="majorBidi" w:hAnsiTheme="majorBidi" w:cstheme="majorBidi"/>
        </w:rPr>
        <w:t xml:space="preserve"> </w:t>
      </w:r>
      <w:r w:rsidRPr="00B414EE">
        <w:rPr>
          <w:rFonts w:asciiTheme="majorBidi" w:hAnsiTheme="majorBidi" w:cstheme="majorBidi"/>
          <w:lang w:val="en-GB"/>
        </w:rPr>
        <w:t>a</w:t>
      </w:r>
      <w:r w:rsidRPr="00B414EE">
        <w:rPr>
          <w:rFonts w:asciiTheme="majorBidi" w:hAnsiTheme="majorBidi" w:cstheme="majorBidi"/>
        </w:rPr>
        <w:t xml:space="preserve">llura red (ALR) and </w:t>
      </w:r>
      <w:r w:rsidRPr="00B414EE">
        <w:rPr>
          <w:rFonts w:asciiTheme="majorBidi" w:hAnsiTheme="majorBidi" w:cstheme="majorBidi"/>
          <w:lang w:val="en-GB"/>
        </w:rPr>
        <w:t>s</w:t>
      </w:r>
      <w:r w:rsidRPr="00B414EE">
        <w:rPr>
          <w:rFonts w:asciiTheme="majorBidi" w:hAnsiTheme="majorBidi" w:cstheme="majorBidi"/>
        </w:rPr>
        <w:t xml:space="preserve">unset yellow (SSY) dyes. </w:t>
      </w:r>
      <w:r>
        <w:rPr>
          <w:rFonts w:asciiTheme="majorBidi" w:hAnsiTheme="majorBidi" w:cstheme="majorBidi"/>
          <w:lang w:val="en-GB"/>
        </w:rPr>
        <w:t>B</w:t>
      </w:r>
      <w:r w:rsidRPr="00B414EE">
        <w:rPr>
          <w:rFonts w:asciiTheme="majorBidi" w:hAnsiTheme="majorBidi" w:cstheme="majorBidi"/>
        </w:rPr>
        <w:t xml:space="preserve">atch and </w:t>
      </w:r>
      <w:r w:rsidRPr="00B414EE">
        <w:rPr>
          <w:rFonts w:asciiTheme="majorBidi" w:hAnsiTheme="majorBidi" w:cstheme="majorBidi"/>
          <w:lang w:val="en-GB"/>
        </w:rPr>
        <w:t>c</w:t>
      </w:r>
      <w:r w:rsidRPr="00B414EE">
        <w:rPr>
          <w:rFonts w:asciiTheme="majorBidi" w:hAnsiTheme="majorBidi" w:cstheme="majorBidi"/>
        </w:rPr>
        <w:t xml:space="preserve">olumn adsorption processes were investigated. The </w:t>
      </w:r>
      <w:r w:rsidRPr="00B414EE">
        <w:rPr>
          <w:rFonts w:asciiTheme="majorBidi" w:hAnsiTheme="majorBidi" w:cstheme="majorBidi"/>
          <w:lang w:val="en-GB"/>
        </w:rPr>
        <w:t>equilibrium adsorption</w:t>
      </w:r>
      <w:r w:rsidRPr="00B414EE">
        <w:rPr>
          <w:rFonts w:asciiTheme="majorBidi" w:hAnsiTheme="majorBidi" w:cstheme="majorBidi"/>
        </w:rPr>
        <w:t xml:space="preserve"> data were </w:t>
      </w:r>
      <w:r>
        <w:rPr>
          <w:rFonts w:asciiTheme="majorBidi" w:hAnsiTheme="majorBidi" w:cstheme="majorBidi"/>
          <w:lang w:val="en-GB"/>
        </w:rPr>
        <w:t>analyzed</w:t>
      </w:r>
      <w:r w:rsidRPr="00B414EE">
        <w:rPr>
          <w:rFonts w:asciiTheme="majorBidi" w:hAnsiTheme="majorBidi" w:cstheme="majorBidi"/>
        </w:rPr>
        <w:t>ed using</w:t>
      </w:r>
      <w:r w:rsidRPr="00B414EE">
        <w:rPr>
          <w:rFonts w:asciiTheme="majorBidi" w:hAnsiTheme="majorBidi" w:cstheme="majorBidi"/>
          <w:lang w:val="en-GB"/>
        </w:rPr>
        <w:t xml:space="preserve"> seven isothermal</w:t>
      </w:r>
      <w:r w:rsidRPr="00B414EE">
        <w:rPr>
          <w:rFonts w:asciiTheme="majorBidi" w:hAnsiTheme="majorBidi" w:cstheme="majorBidi"/>
        </w:rPr>
        <w:t xml:space="preserve"> models</w:t>
      </w:r>
      <w:r w:rsidRPr="00B414EE">
        <w:rPr>
          <w:rFonts w:asciiTheme="majorBidi" w:hAnsiTheme="majorBidi" w:cstheme="majorBidi"/>
          <w:lang w:val="en-GB"/>
        </w:rPr>
        <w:t xml:space="preserve"> while t</w:t>
      </w:r>
      <w:r w:rsidRPr="00B414EE">
        <w:rPr>
          <w:rFonts w:asciiTheme="majorBidi" w:hAnsiTheme="majorBidi" w:cstheme="majorBidi"/>
        </w:rPr>
        <w:t xml:space="preserve">he kinetic data were </w:t>
      </w:r>
      <w:r w:rsidRPr="00B414EE">
        <w:rPr>
          <w:rFonts w:asciiTheme="majorBidi" w:hAnsiTheme="majorBidi" w:cstheme="majorBidi"/>
          <w:lang w:val="en-GB"/>
        </w:rPr>
        <w:t>tes</w:t>
      </w:r>
      <w:r w:rsidRPr="00B414EE">
        <w:rPr>
          <w:rFonts w:asciiTheme="majorBidi" w:hAnsiTheme="majorBidi" w:cstheme="majorBidi"/>
        </w:rPr>
        <w:t xml:space="preserve">ted using </w:t>
      </w:r>
      <w:r w:rsidRPr="00B414EE">
        <w:rPr>
          <w:rFonts w:asciiTheme="majorBidi" w:hAnsiTheme="majorBidi" w:cstheme="majorBidi"/>
          <w:lang w:val="en-GB"/>
        </w:rPr>
        <w:t>seven kinetic</w:t>
      </w:r>
      <w:r w:rsidRPr="00B414EE">
        <w:rPr>
          <w:rFonts w:asciiTheme="majorBidi" w:hAnsiTheme="majorBidi" w:cstheme="majorBidi"/>
        </w:rPr>
        <w:t xml:space="preserve"> models. </w:t>
      </w:r>
      <w:r>
        <w:rPr>
          <w:rFonts w:asciiTheme="majorBidi" w:hAnsiTheme="majorBidi" w:cstheme="majorBidi"/>
          <w:lang w:val="en-GB"/>
        </w:rPr>
        <w:t>E</w:t>
      </w:r>
      <w:r w:rsidRPr="00B414EE">
        <w:rPr>
          <w:rFonts w:asciiTheme="majorBidi" w:hAnsiTheme="majorBidi" w:cstheme="majorBidi"/>
        </w:rPr>
        <w:t xml:space="preserve">xperimental data were </w:t>
      </w:r>
      <w:r>
        <w:rPr>
          <w:rFonts w:asciiTheme="majorBidi" w:hAnsiTheme="majorBidi" w:cstheme="majorBidi"/>
          <w:lang w:val="en-GB"/>
        </w:rPr>
        <w:t>further validated using</w:t>
      </w:r>
      <w:r w:rsidRPr="00B414EE">
        <w:rPr>
          <w:rFonts w:asciiTheme="majorBidi" w:hAnsiTheme="majorBidi" w:cstheme="majorBidi"/>
          <w:lang w:val="en-GB"/>
        </w:rPr>
        <w:t xml:space="preserve"> </w:t>
      </w:r>
      <w:r w:rsidRPr="00B414EE">
        <w:rPr>
          <w:rFonts w:asciiTheme="majorBidi" w:hAnsiTheme="majorBidi" w:cstheme="majorBidi"/>
        </w:rPr>
        <w:t xml:space="preserve">Artificial Neural </w:t>
      </w:r>
      <w:r w:rsidRPr="00B414EE">
        <w:rPr>
          <w:rFonts w:asciiTheme="majorBidi" w:hAnsiTheme="majorBidi" w:cstheme="majorBidi"/>
          <w:lang w:val="en-GB"/>
        </w:rPr>
        <w:t xml:space="preserve">Network </w:t>
      </w:r>
      <w:r w:rsidRPr="00B414EE">
        <w:rPr>
          <w:rFonts w:asciiTheme="majorBidi" w:hAnsiTheme="majorBidi" w:cstheme="majorBidi"/>
        </w:rPr>
        <w:t xml:space="preserve">(ANN) model </w:t>
      </w:r>
      <w:r>
        <w:rPr>
          <w:rFonts w:asciiTheme="majorBidi" w:hAnsiTheme="majorBidi" w:cstheme="majorBidi"/>
          <w:lang w:val="en-GB"/>
        </w:rPr>
        <w:t>in</w:t>
      </w:r>
      <w:r w:rsidRPr="00B414EE">
        <w:rPr>
          <w:rFonts w:asciiTheme="majorBidi" w:hAnsiTheme="majorBidi" w:cstheme="majorBidi"/>
        </w:rPr>
        <w:t xml:space="preserve"> MATLAB (R2016a) software. The Thomas and Yoon-Nelson models were used </w:t>
      </w:r>
      <w:r>
        <w:rPr>
          <w:rFonts w:asciiTheme="majorBidi" w:hAnsiTheme="majorBidi" w:cstheme="majorBidi"/>
          <w:lang w:val="en-GB"/>
        </w:rPr>
        <w:t xml:space="preserve">in the column adsorption experiment </w:t>
      </w:r>
      <w:r w:rsidRPr="00B414EE">
        <w:rPr>
          <w:rFonts w:asciiTheme="majorBidi" w:hAnsiTheme="majorBidi" w:cstheme="majorBidi"/>
        </w:rPr>
        <w:t>to evaluate the</w:t>
      </w:r>
      <w:r>
        <w:rPr>
          <w:rFonts w:asciiTheme="majorBidi" w:hAnsiTheme="majorBidi" w:cstheme="majorBidi"/>
          <w:lang w:val="en-GB"/>
        </w:rPr>
        <w:t xml:space="preserve"> </w:t>
      </w:r>
      <w:r w:rsidRPr="00B414EE">
        <w:rPr>
          <w:rFonts w:asciiTheme="majorBidi" w:hAnsiTheme="majorBidi" w:cstheme="majorBidi"/>
        </w:rPr>
        <w:t xml:space="preserve">breakthrough curves. </w:t>
      </w:r>
      <w:r>
        <w:rPr>
          <w:rFonts w:asciiTheme="majorBidi" w:hAnsiTheme="majorBidi" w:cstheme="majorBidi"/>
          <w:lang w:val="en-GB"/>
        </w:rPr>
        <w:t>Desorption studies were also carried out on the</w:t>
      </w:r>
      <w:r w:rsidRPr="00B414EE">
        <w:rPr>
          <w:rFonts w:asciiTheme="majorBidi" w:hAnsiTheme="majorBidi" w:cstheme="majorBidi"/>
          <w:lang w:val="en-GB"/>
        </w:rPr>
        <w:t xml:space="preserve"> spent adsorbents, using</w:t>
      </w:r>
      <w:r w:rsidRPr="00B414EE">
        <w:rPr>
          <w:rFonts w:asciiTheme="majorBidi" w:hAnsiTheme="majorBidi" w:cstheme="majorBidi"/>
        </w:rPr>
        <w:t xml:space="preserve"> </w:t>
      </w:r>
      <w:r>
        <w:rPr>
          <w:rFonts w:asciiTheme="majorBidi" w:hAnsiTheme="majorBidi" w:cstheme="majorBidi"/>
          <w:lang w:val="en-GB"/>
        </w:rPr>
        <w:t xml:space="preserve">four </w:t>
      </w:r>
      <w:r w:rsidRPr="00B414EE">
        <w:rPr>
          <w:rFonts w:asciiTheme="majorBidi" w:hAnsiTheme="majorBidi" w:cstheme="majorBidi"/>
          <w:lang w:val="en-GB"/>
        </w:rPr>
        <w:t xml:space="preserve">different </w:t>
      </w:r>
      <w:r w:rsidRPr="00B414EE">
        <w:rPr>
          <w:rFonts w:asciiTheme="majorBidi" w:hAnsiTheme="majorBidi" w:cstheme="majorBidi"/>
          <w:lang w:val="en-GB"/>
        </w:rPr>
        <w:lastRenderedPageBreak/>
        <w:t>desorbing agents</w:t>
      </w:r>
      <w:r w:rsidRPr="00B414EE">
        <w:rPr>
          <w:rFonts w:asciiTheme="majorBidi" w:hAnsiTheme="majorBidi" w:cstheme="majorBidi"/>
        </w:rPr>
        <w:t xml:space="preserve">. BSP1, EGB1, HSP1 and RHP1 adsorbents </w:t>
      </w:r>
      <w:r>
        <w:rPr>
          <w:rFonts w:asciiTheme="majorBidi" w:hAnsiTheme="majorBidi" w:cstheme="majorBidi"/>
          <w:lang w:val="en-GB"/>
        </w:rPr>
        <w:t>were employed in t</w:t>
      </w:r>
      <w:r w:rsidRPr="00B414EE">
        <w:rPr>
          <w:rFonts w:asciiTheme="majorBidi" w:hAnsiTheme="majorBidi" w:cstheme="majorBidi"/>
        </w:rPr>
        <w:t>he fixed</w:t>
      </w:r>
      <w:r>
        <w:rPr>
          <w:rFonts w:asciiTheme="majorBidi" w:hAnsiTheme="majorBidi" w:cstheme="majorBidi"/>
          <w:lang w:val="en-GB"/>
        </w:rPr>
        <w:t>-</w:t>
      </w:r>
      <w:r w:rsidRPr="00B414EE">
        <w:rPr>
          <w:rFonts w:asciiTheme="majorBidi" w:hAnsiTheme="majorBidi" w:cstheme="majorBidi"/>
        </w:rPr>
        <w:t>bed adsorption</w:t>
      </w:r>
      <w:r>
        <w:rPr>
          <w:rFonts w:asciiTheme="majorBidi" w:hAnsiTheme="majorBidi" w:cstheme="majorBidi"/>
          <w:lang w:val="en-GB"/>
        </w:rPr>
        <w:t xml:space="preserve"> of</w:t>
      </w:r>
      <w:r w:rsidRPr="00B414EE">
        <w:rPr>
          <w:rFonts w:asciiTheme="majorBidi" w:hAnsiTheme="majorBidi" w:cstheme="majorBidi"/>
        </w:rPr>
        <w:t xml:space="preserve"> CQP and ALR </w:t>
      </w:r>
      <w:r>
        <w:rPr>
          <w:rFonts w:asciiTheme="majorBidi" w:hAnsiTheme="majorBidi" w:cstheme="majorBidi"/>
          <w:lang w:val="en-GB"/>
        </w:rPr>
        <w:t xml:space="preserve">from simulated </w:t>
      </w:r>
      <w:r w:rsidRPr="00B414EE">
        <w:rPr>
          <w:rFonts w:asciiTheme="majorBidi" w:hAnsiTheme="majorBidi" w:cstheme="majorBidi"/>
        </w:rPr>
        <w:t>multicomponent system</w:t>
      </w:r>
      <w:r>
        <w:rPr>
          <w:rFonts w:asciiTheme="majorBidi" w:hAnsiTheme="majorBidi" w:cstheme="majorBidi"/>
          <w:lang w:val="en-GB"/>
        </w:rPr>
        <w:t>s.</w:t>
      </w:r>
    </w:p>
    <w:p w14:paraId="30255D42" w14:textId="1C5D3E9F" w:rsidR="00FD71B9" w:rsidRDefault="00FD71B9" w:rsidP="00FD71B9">
      <w:pPr>
        <w:spacing w:line="480" w:lineRule="auto"/>
        <w:jc w:val="both"/>
        <w:rPr>
          <w:rFonts w:asciiTheme="majorBidi" w:hAnsiTheme="majorBidi" w:cstheme="majorBidi"/>
          <w:lang w:val="en-GB"/>
        </w:rPr>
      </w:pPr>
      <w:r w:rsidRPr="00B414EE">
        <w:rPr>
          <w:rFonts w:asciiTheme="majorBidi" w:hAnsiTheme="majorBidi" w:cstheme="majorBidi"/>
        </w:rPr>
        <w:t xml:space="preserve">The </w:t>
      </w:r>
      <w:r>
        <w:rPr>
          <w:rFonts w:asciiTheme="majorBidi" w:hAnsiTheme="majorBidi" w:cstheme="majorBidi"/>
          <w:lang w:val="en-GB"/>
        </w:rPr>
        <w:t>activation</w:t>
      </w:r>
      <w:r w:rsidRPr="00B414EE">
        <w:rPr>
          <w:rFonts w:asciiTheme="majorBidi" w:hAnsiTheme="majorBidi" w:cstheme="majorBidi"/>
        </w:rPr>
        <w:t xml:space="preserve"> processes generally improved the characteristics of all the prepared adsorbents</w:t>
      </w:r>
      <w:r w:rsidRPr="00B414EE">
        <w:rPr>
          <w:rFonts w:asciiTheme="majorBidi" w:hAnsiTheme="majorBidi" w:cstheme="majorBidi"/>
          <w:lang w:val="en-GB"/>
        </w:rPr>
        <w:t>. The</w:t>
      </w:r>
      <w:r w:rsidRPr="00B414EE">
        <w:rPr>
          <w:rFonts w:asciiTheme="majorBidi" w:hAnsiTheme="majorBidi" w:cstheme="majorBidi"/>
        </w:rPr>
        <w:t xml:space="preserve"> </w:t>
      </w:r>
      <w:r w:rsidRPr="00B414EE">
        <w:rPr>
          <w:rFonts w:asciiTheme="majorBidi" w:hAnsiTheme="majorBidi" w:cstheme="majorBidi"/>
          <w:lang w:val="en-GB"/>
        </w:rPr>
        <w:t xml:space="preserve">Fourier Transform Infrared (FTIR) analysis revealed various functional groups such as </w:t>
      </w:r>
      <w:r w:rsidRPr="00B414EE">
        <w:rPr>
          <w:rFonts w:asciiTheme="majorBidi" w:hAnsiTheme="majorBidi" w:cstheme="majorBidi"/>
        </w:rPr>
        <w:t>-OH, -C=O, -C=C, -C-H</w:t>
      </w:r>
      <w:r w:rsidRPr="00B414EE">
        <w:rPr>
          <w:rFonts w:asciiTheme="majorBidi" w:hAnsiTheme="majorBidi" w:cstheme="majorBidi"/>
          <w:lang w:val="en-GB"/>
        </w:rPr>
        <w:t>. The</w:t>
      </w:r>
      <w:r w:rsidRPr="00B414EE">
        <w:rPr>
          <w:rFonts w:asciiTheme="majorBidi" w:hAnsiTheme="majorBidi" w:cstheme="majorBidi"/>
        </w:rPr>
        <w:t xml:space="preserve"> </w:t>
      </w:r>
      <w:r w:rsidRPr="00B414EE">
        <w:rPr>
          <w:rFonts w:asciiTheme="majorBidi" w:hAnsiTheme="majorBidi" w:cstheme="majorBidi"/>
          <w:lang w:val="en-GB"/>
        </w:rPr>
        <w:t>Scanning Electron Microscopy (</w:t>
      </w:r>
      <w:r w:rsidRPr="00B414EE">
        <w:rPr>
          <w:rFonts w:asciiTheme="majorBidi" w:hAnsiTheme="majorBidi" w:cstheme="majorBidi"/>
        </w:rPr>
        <w:t>SEM</w:t>
      </w:r>
      <w:r w:rsidRPr="00B414EE">
        <w:rPr>
          <w:rFonts w:asciiTheme="majorBidi" w:hAnsiTheme="majorBidi" w:cstheme="majorBidi"/>
          <w:lang w:val="en-GB"/>
        </w:rPr>
        <w:t xml:space="preserve">) revealed </w:t>
      </w:r>
      <w:r w:rsidRPr="00B414EE">
        <w:rPr>
          <w:rFonts w:asciiTheme="majorBidi" w:hAnsiTheme="majorBidi" w:cstheme="majorBidi"/>
        </w:rPr>
        <w:t>pores of various shapes, sizes and depths. Activation and carbonization resulted in the dehydration and enrichment of the carbon contents. Acid-modified</w:t>
      </w:r>
      <w:r w:rsidRPr="00B414EE">
        <w:rPr>
          <w:rFonts w:asciiTheme="majorBidi" w:hAnsiTheme="majorBidi" w:cstheme="majorBidi"/>
          <w:lang w:val="en-GB"/>
        </w:rPr>
        <w:t xml:space="preserve"> adsorbents were found effective </w:t>
      </w:r>
      <w:r>
        <w:rPr>
          <w:rFonts w:asciiTheme="majorBidi" w:hAnsiTheme="majorBidi" w:cstheme="majorBidi"/>
          <w:lang w:val="en-GB"/>
        </w:rPr>
        <w:t>on</w:t>
      </w:r>
      <w:r w:rsidRPr="00B414EE">
        <w:rPr>
          <w:rFonts w:asciiTheme="majorBidi" w:hAnsiTheme="majorBidi" w:cstheme="majorBidi"/>
          <w:lang w:val="en-GB"/>
        </w:rPr>
        <w:t xml:space="preserve"> the targeted pollutants with </w:t>
      </w:r>
      <w:r w:rsidRPr="00B414EE">
        <w:rPr>
          <w:rFonts w:asciiTheme="majorBidi" w:hAnsiTheme="majorBidi" w:cstheme="majorBidi"/>
        </w:rPr>
        <w:t>BSP1 ha</w:t>
      </w:r>
      <w:r w:rsidRPr="00B414EE">
        <w:rPr>
          <w:rFonts w:asciiTheme="majorBidi" w:hAnsiTheme="majorBidi" w:cstheme="majorBidi"/>
          <w:lang w:val="en-GB"/>
        </w:rPr>
        <w:t>ving</w:t>
      </w:r>
      <w:r w:rsidRPr="00B414EE">
        <w:rPr>
          <w:rFonts w:asciiTheme="majorBidi" w:hAnsiTheme="majorBidi" w:cstheme="majorBidi"/>
        </w:rPr>
        <w:t xml:space="preserve"> the highest monolayer adsorption capacity </w:t>
      </w:r>
      <w:r>
        <w:rPr>
          <w:rFonts w:asciiTheme="majorBidi" w:hAnsiTheme="majorBidi" w:cstheme="majorBidi"/>
          <w:lang w:val="en-GB"/>
        </w:rPr>
        <w:t>(</w:t>
      </w:r>
      <w:r w:rsidRPr="00B414EE">
        <w:rPr>
          <w:rFonts w:asciiTheme="majorBidi" w:hAnsiTheme="majorBidi" w:cstheme="majorBidi"/>
        </w:rPr>
        <w:t>q</w:t>
      </w:r>
      <w:r w:rsidRPr="00B414EE">
        <w:rPr>
          <w:rFonts w:asciiTheme="majorBidi" w:hAnsiTheme="majorBidi" w:cstheme="majorBidi"/>
          <w:vertAlign w:val="subscript"/>
        </w:rPr>
        <w:t>max</w:t>
      </w:r>
      <w:r>
        <w:rPr>
          <w:rFonts w:asciiTheme="majorBidi" w:hAnsiTheme="majorBidi" w:cstheme="majorBidi"/>
          <w:lang w:val="en-GB"/>
        </w:rPr>
        <w:t xml:space="preserve">) </w:t>
      </w:r>
      <w:r w:rsidRPr="00B414EE">
        <w:rPr>
          <w:rFonts w:asciiTheme="majorBidi" w:hAnsiTheme="majorBidi" w:cstheme="majorBidi"/>
        </w:rPr>
        <w:t xml:space="preserve">of 135 mg/g in the removal of IBU. The thermodynamics studies confirmed the feasibility and spontaneity of the adsorption processes. </w:t>
      </w:r>
      <w:r w:rsidRPr="00B414EE">
        <w:rPr>
          <w:rFonts w:asciiTheme="majorBidi" w:hAnsiTheme="majorBidi" w:cstheme="majorBidi"/>
          <w:lang w:val="en-GB"/>
        </w:rPr>
        <w:t>High desorption efficiencies were generally obtained for IBU with</w:t>
      </w:r>
      <w:r w:rsidRPr="00B414EE">
        <w:rPr>
          <w:rFonts w:asciiTheme="majorBidi" w:hAnsiTheme="majorBidi" w:cstheme="majorBidi"/>
        </w:rPr>
        <w:t xml:space="preserve"> 80.52, 72.17, 67.74, 66.86 and 65.85% obtained for DRP1, BSP1, EGB1, RHP1 and HSP1 respectively,</w:t>
      </w:r>
      <w:r w:rsidRPr="00B414EE">
        <w:rPr>
          <w:rFonts w:asciiTheme="majorBidi" w:hAnsiTheme="majorBidi" w:cstheme="majorBidi"/>
          <w:lang w:val="en-GB"/>
        </w:rPr>
        <w:t xml:space="preserve"> using</w:t>
      </w:r>
      <w:r w:rsidRPr="00B414EE">
        <w:rPr>
          <w:rFonts w:asciiTheme="majorBidi" w:hAnsiTheme="majorBidi" w:cstheme="majorBidi"/>
        </w:rPr>
        <w:t xml:space="preserve"> 0.1 M NaOH as eluent. The </w:t>
      </w:r>
      <w:r w:rsidRPr="00B414EE">
        <w:rPr>
          <w:rFonts w:asciiTheme="majorBidi" w:hAnsiTheme="majorBidi" w:cstheme="majorBidi"/>
          <w:lang w:val="en-GB"/>
        </w:rPr>
        <w:t xml:space="preserve">ANN model revealed that </w:t>
      </w:r>
      <w:r w:rsidRPr="00B414EE">
        <w:rPr>
          <w:rFonts w:asciiTheme="majorBidi" w:hAnsiTheme="majorBidi" w:cstheme="majorBidi"/>
        </w:rPr>
        <w:t>BSP1-IBU adsorption system had the least M</w:t>
      </w:r>
      <w:r>
        <w:rPr>
          <w:rFonts w:asciiTheme="majorBidi" w:hAnsiTheme="majorBidi" w:cstheme="majorBidi"/>
          <w:lang w:val="en-GB"/>
        </w:rPr>
        <w:t xml:space="preserve">ean </w:t>
      </w:r>
      <w:r w:rsidRPr="00B414EE">
        <w:rPr>
          <w:rFonts w:asciiTheme="majorBidi" w:hAnsiTheme="majorBidi" w:cstheme="majorBidi"/>
        </w:rPr>
        <w:t>S</w:t>
      </w:r>
      <w:r>
        <w:rPr>
          <w:rFonts w:asciiTheme="majorBidi" w:hAnsiTheme="majorBidi" w:cstheme="majorBidi"/>
          <w:lang w:val="en-GB"/>
        </w:rPr>
        <w:t xml:space="preserve">quare </w:t>
      </w:r>
      <w:r w:rsidRPr="00B414EE">
        <w:rPr>
          <w:rFonts w:asciiTheme="majorBidi" w:hAnsiTheme="majorBidi" w:cstheme="majorBidi"/>
        </w:rPr>
        <w:t>E</w:t>
      </w:r>
      <w:r>
        <w:rPr>
          <w:rFonts w:asciiTheme="majorBidi" w:hAnsiTheme="majorBidi" w:cstheme="majorBidi"/>
          <w:lang w:val="en-GB"/>
        </w:rPr>
        <w:t>rror</w:t>
      </w:r>
      <w:r w:rsidRPr="00B414EE">
        <w:rPr>
          <w:rFonts w:asciiTheme="majorBidi" w:hAnsiTheme="majorBidi" w:cstheme="majorBidi"/>
        </w:rPr>
        <w:t xml:space="preserve"> (4.43)</w:t>
      </w:r>
      <w:r w:rsidRPr="00B414EE">
        <w:rPr>
          <w:rFonts w:asciiTheme="majorBidi" w:hAnsiTheme="majorBidi" w:cstheme="majorBidi"/>
          <w:lang w:val="en-GB"/>
        </w:rPr>
        <w:t xml:space="preserve"> with an R</w:t>
      </w:r>
      <w:r w:rsidRPr="00B414EE">
        <w:rPr>
          <w:rFonts w:asciiTheme="majorBidi" w:hAnsiTheme="majorBidi" w:cstheme="majorBidi"/>
          <w:vertAlign w:val="superscript"/>
          <w:lang w:val="en-GB"/>
        </w:rPr>
        <w:t>2</w:t>
      </w:r>
      <w:r w:rsidRPr="00B414EE">
        <w:rPr>
          <w:rFonts w:asciiTheme="majorBidi" w:hAnsiTheme="majorBidi" w:cstheme="majorBidi"/>
          <w:lang w:val="en-GB"/>
        </w:rPr>
        <w:t xml:space="preserve"> value of</w:t>
      </w:r>
      <w:r w:rsidRPr="00B414EE">
        <w:rPr>
          <w:rFonts w:asciiTheme="majorBidi" w:hAnsiTheme="majorBidi" w:cstheme="majorBidi"/>
        </w:rPr>
        <w:t xml:space="preserve"> 0.9906. High removal efficiencies of 95.78 and 98.79% </w:t>
      </w:r>
      <w:r>
        <w:rPr>
          <w:rFonts w:asciiTheme="majorBidi" w:hAnsiTheme="majorBidi" w:cstheme="majorBidi"/>
          <w:lang w:val="en-GB"/>
        </w:rPr>
        <w:t xml:space="preserve">were obtained </w:t>
      </w:r>
      <w:r w:rsidRPr="00B414EE">
        <w:rPr>
          <w:rFonts w:asciiTheme="majorBidi" w:hAnsiTheme="majorBidi" w:cstheme="majorBidi"/>
        </w:rPr>
        <w:t xml:space="preserve">for the BSP1-CQP and EGB1-CQP adsorption systems respectively at 50 mg/L, while 92.91 and 98.89% were </w:t>
      </w:r>
      <w:r>
        <w:rPr>
          <w:rFonts w:asciiTheme="majorBidi" w:hAnsiTheme="majorBidi" w:cstheme="majorBidi"/>
          <w:lang w:val="en-GB"/>
        </w:rPr>
        <w:t>observed</w:t>
      </w:r>
      <w:r w:rsidRPr="00B414EE">
        <w:rPr>
          <w:rFonts w:asciiTheme="majorBidi" w:hAnsiTheme="majorBidi" w:cstheme="majorBidi"/>
        </w:rPr>
        <w:t xml:space="preserve"> for RHP1-ALR and HSP1-ALR adsorption systems respectively.</w:t>
      </w:r>
      <w:r w:rsidRPr="00B414EE">
        <w:rPr>
          <w:rFonts w:asciiTheme="majorBidi" w:hAnsiTheme="majorBidi" w:cstheme="majorBidi"/>
          <w:lang w:val="en-GB"/>
        </w:rPr>
        <w:t xml:space="preserve"> </w:t>
      </w:r>
    </w:p>
    <w:p w14:paraId="2477712A" w14:textId="40382836" w:rsidR="00FD71B9" w:rsidRDefault="00FD71B9" w:rsidP="00FD71B9">
      <w:pPr>
        <w:spacing w:line="480" w:lineRule="auto"/>
        <w:jc w:val="both"/>
        <w:rPr>
          <w:rFonts w:asciiTheme="majorBidi" w:hAnsiTheme="majorBidi" w:cstheme="majorBidi"/>
          <w:lang w:val="en-GB"/>
        </w:rPr>
      </w:pPr>
      <w:r>
        <w:rPr>
          <w:rFonts w:asciiTheme="majorBidi" w:hAnsiTheme="majorBidi" w:cstheme="majorBidi"/>
          <w:lang w:val="en-GB"/>
        </w:rPr>
        <w:t>H</w:t>
      </w:r>
      <w:r w:rsidRPr="00B414EE">
        <w:rPr>
          <w:rFonts w:asciiTheme="majorBidi" w:hAnsiTheme="majorBidi" w:cstheme="majorBidi"/>
          <w:lang w:val="en-GB"/>
        </w:rPr>
        <w:t>igh adsorption efficiencies obtained for the prepared adsorbents</w:t>
      </w:r>
      <w:r>
        <w:rPr>
          <w:rFonts w:asciiTheme="majorBidi" w:hAnsiTheme="majorBidi" w:cstheme="majorBidi"/>
          <w:lang w:val="en-GB"/>
        </w:rPr>
        <w:t xml:space="preserve"> </w:t>
      </w:r>
      <w:r w:rsidRPr="00B414EE">
        <w:rPr>
          <w:rFonts w:asciiTheme="majorBidi" w:hAnsiTheme="majorBidi" w:cstheme="majorBidi"/>
          <w:lang w:val="en-GB"/>
        </w:rPr>
        <w:t>demonstrated their potential, suitability</w:t>
      </w:r>
      <w:r>
        <w:rPr>
          <w:rFonts w:asciiTheme="majorBidi" w:hAnsiTheme="majorBidi" w:cstheme="majorBidi"/>
          <w:lang w:val="en-GB"/>
        </w:rPr>
        <w:t xml:space="preserve">, </w:t>
      </w:r>
      <w:r w:rsidRPr="00B414EE">
        <w:rPr>
          <w:rFonts w:asciiTheme="majorBidi" w:hAnsiTheme="majorBidi" w:cstheme="majorBidi"/>
          <w:lang w:val="en-GB"/>
        </w:rPr>
        <w:t xml:space="preserve">viability </w:t>
      </w:r>
      <w:r>
        <w:rPr>
          <w:rFonts w:asciiTheme="majorBidi" w:hAnsiTheme="majorBidi" w:cstheme="majorBidi"/>
          <w:lang w:val="en-GB"/>
        </w:rPr>
        <w:t xml:space="preserve">and prospect </w:t>
      </w:r>
      <w:r w:rsidRPr="00B414EE">
        <w:rPr>
          <w:rFonts w:asciiTheme="majorBidi" w:hAnsiTheme="majorBidi" w:cstheme="majorBidi"/>
          <w:lang w:val="en-GB"/>
        </w:rPr>
        <w:t xml:space="preserve">in </w:t>
      </w:r>
      <w:r>
        <w:rPr>
          <w:rFonts w:asciiTheme="majorBidi" w:hAnsiTheme="majorBidi" w:cstheme="majorBidi"/>
          <w:lang w:val="en-GB"/>
        </w:rPr>
        <w:t xml:space="preserve">the </w:t>
      </w:r>
      <w:r w:rsidRPr="00B414EE">
        <w:rPr>
          <w:rFonts w:asciiTheme="majorBidi" w:hAnsiTheme="majorBidi" w:cstheme="majorBidi"/>
          <w:lang w:val="en-GB"/>
        </w:rPr>
        <w:t xml:space="preserve">treatment </w:t>
      </w:r>
      <w:r>
        <w:rPr>
          <w:rFonts w:asciiTheme="majorBidi" w:hAnsiTheme="majorBidi" w:cstheme="majorBidi"/>
          <w:lang w:val="en-GB"/>
        </w:rPr>
        <w:t xml:space="preserve">of </w:t>
      </w:r>
      <w:r w:rsidRPr="00B414EE">
        <w:rPr>
          <w:rFonts w:asciiTheme="majorBidi" w:hAnsiTheme="majorBidi" w:cstheme="majorBidi"/>
          <w:lang w:val="en-GB"/>
        </w:rPr>
        <w:t>food</w:t>
      </w:r>
      <w:r>
        <w:rPr>
          <w:rFonts w:asciiTheme="majorBidi" w:hAnsiTheme="majorBidi" w:cstheme="majorBidi"/>
          <w:lang w:val="en-GB"/>
        </w:rPr>
        <w:t xml:space="preserve"> </w:t>
      </w:r>
      <w:r w:rsidRPr="00B414EE">
        <w:rPr>
          <w:rFonts w:asciiTheme="majorBidi" w:hAnsiTheme="majorBidi" w:cstheme="majorBidi"/>
          <w:lang w:val="en-GB"/>
        </w:rPr>
        <w:t>and</w:t>
      </w:r>
      <w:r>
        <w:rPr>
          <w:rFonts w:asciiTheme="majorBidi" w:hAnsiTheme="majorBidi" w:cstheme="majorBidi"/>
          <w:lang w:val="en-GB"/>
        </w:rPr>
        <w:t xml:space="preserve"> </w:t>
      </w:r>
      <w:r w:rsidRPr="00B414EE">
        <w:rPr>
          <w:rFonts w:asciiTheme="majorBidi" w:hAnsiTheme="majorBidi" w:cstheme="majorBidi"/>
          <w:lang w:val="en-GB"/>
        </w:rPr>
        <w:t>pharmaceutical</w:t>
      </w:r>
      <w:r>
        <w:rPr>
          <w:rFonts w:asciiTheme="majorBidi" w:hAnsiTheme="majorBidi" w:cstheme="majorBidi"/>
          <w:lang w:val="en-GB"/>
        </w:rPr>
        <w:t xml:space="preserve"> </w:t>
      </w:r>
      <w:r w:rsidRPr="00B414EE">
        <w:rPr>
          <w:rFonts w:asciiTheme="majorBidi" w:hAnsiTheme="majorBidi" w:cstheme="majorBidi"/>
          <w:lang w:val="en-GB"/>
        </w:rPr>
        <w:t>industri</w:t>
      </w:r>
      <w:r>
        <w:rPr>
          <w:rFonts w:asciiTheme="majorBidi" w:hAnsiTheme="majorBidi" w:cstheme="majorBidi"/>
          <w:lang w:val="en-GB"/>
        </w:rPr>
        <w:t>al wastewaters</w:t>
      </w:r>
      <w:r w:rsidRPr="00B414EE">
        <w:rPr>
          <w:rFonts w:asciiTheme="majorBidi" w:hAnsiTheme="majorBidi" w:cstheme="majorBidi"/>
          <w:lang w:val="en-GB"/>
        </w:rPr>
        <w:t>.</w:t>
      </w:r>
    </w:p>
    <w:p w14:paraId="309B7DA2" w14:textId="42258463" w:rsidR="00FD71B9" w:rsidRDefault="00FD71B9" w:rsidP="00FD71B9">
      <w:pPr>
        <w:spacing w:after="160" w:line="259" w:lineRule="auto"/>
        <w:rPr>
          <w:rFonts w:asciiTheme="majorBidi" w:hAnsiTheme="majorBidi" w:cstheme="majorBidi"/>
          <w:lang w:val="en-GB"/>
        </w:rPr>
        <w:sectPr w:rsidR="00FD71B9" w:rsidSect="009D6DA3">
          <w:footerReference w:type="default" r:id="rId11"/>
          <w:type w:val="continuous"/>
          <w:pgSz w:w="11907" w:h="16839" w:code="9"/>
          <w:pgMar w:top="1440" w:right="1440" w:bottom="1440" w:left="2160" w:header="720" w:footer="720" w:gutter="0"/>
          <w:pgNumType w:fmt="lowerRoman" w:start="1"/>
          <w:cols w:space="720"/>
          <w:docGrid w:linePitch="360"/>
        </w:sectPr>
      </w:pPr>
    </w:p>
    <w:p w14:paraId="44F14D7B" w14:textId="3AC8D67A" w:rsidR="00757167" w:rsidRPr="0028705E" w:rsidRDefault="005812DE" w:rsidP="005812DE">
      <w:pPr>
        <w:pStyle w:val="Heading1"/>
        <w:numPr>
          <w:ilvl w:val="0"/>
          <w:numId w:val="0"/>
        </w:numPr>
        <w:ind w:left="432"/>
        <w:rPr>
          <w:b/>
          <w:bCs/>
          <w:lang w:val="en-GB"/>
        </w:rPr>
      </w:pPr>
      <w:bookmarkStart w:id="9" w:name="_Toc127868618"/>
      <w:bookmarkStart w:id="10" w:name="_Toc127869031"/>
      <w:r w:rsidRPr="0028705E">
        <w:rPr>
          <w:b/>
          <w:bCs/>
          <w:lang w:val="en-GB"/>
        </w:rPr>
        <w:lastRenderedPageBreak/>
        <w:t>CHAPTER ONE</w:t>
      </w:r>
      <w:bookmarkEnd w:id="9"/>
      <w:bookmarkEnd w:id="10"/>
    </w:p>
    <w:p w14:paraId="241E1859" w14:textId="37D2CA81" w:rsidR="00F218AB" w:rsidRPr="00CB1E6A" w:rsidRDefault="00904077" w:rsidP="006627D1">
      <w:pPr>
        <w:pStyle w:val="Heading2"/>
      </w:pPr>
      <w:bookmarkStart w:id="11" w:name="_Toc118051449"/>
      <w:bookmarkStart w:id="12" w:name="_Toc123053616"/>
      <w:bookmarkStart w:id="13" w:name="_Toc127869032"/>
      <w:r w:rsidRPr="00CB1E6A">
        <w:t>INTRODUCTION</w:t>
      </w:r>
      <w:bookmarkEnd w:id="11"/>
      <w:bookmarkEnd w:id="12"/>
      <w:bookmarkEnd w:id="13"/>
    </w:p>
    <w:p w14:paraId="4E1BDF2E" w14:textId="301AFDB1" w:rsidR="00F218AB" w:rsidRPr="00CB1E6A" w:rsidRDefault="00F218AB" w:rsidP="00F218AB">
      <w:pPr>
        <w:spacing w:line="480" w:lineRule="auto"/>
        <w:jc w:val="both"/>
      </w:pPr>
      <w:r w:rsidRPr="00CB1E6A">
        <w:tab/>
        <w:t xml:space="preserve">Water </w:t>
      </w:r>
      <w:r w:rsidR="0028705E">
        <w:rPr>
          <w:lang w:val="en-GB"/>
        </w:rPr>
        <w:t>i</w:t>
      </w:r>
      <w:r w:rsidRPr="00CB1E6A">
        <w:t>s often be</w:t>
      </w:r>
      <w:r w:rsidR="009B5064">
        <w:rPr>
          <w:lang w:val="en-GB"/>
        </w:rPr>
        <w:t>ing</w:t>
      </w:r>
      <w:r w:rsidRPr="00CB1E6A">
        <w:t xml:space="preserve"> perceived as ordinary</w:t>
      </w:r>
      <w:r w:rsidR="0028705E">
        <w:rPr>
          <w:lang w:val="en-GB"/>
        </w:rPr>
        <w:t>.</w:t>
      </w:r>
      <w:r w:rsidRPr="00CB1E6A">
        <w:t xml:space="preserve"> </w:t>
      </w:r>
      <w:r w:rsidR="0028705E">
        <w:rPr>
          <w:lang w:val="en-GB"/>
        </w:rPr>
        <w:t>O</w:t>
      </w:r>
      <w:r w:rsidRPr="00CB1E6A">
        <w:t xml:space="preserve">n the contrary, it is the most extraordinary substance. Virtually all industrial, domestic and agricultural activities make use of water. Human beings are </w:t>
      </w:r>
      <w:r w:rsidR="009A685F" w:rsidRPr="00CB1E6A">
        <w:rPr>
          <w:lang w:val="en-GB"/>
        </w:rPr>
        <w:t>made up</w:t>
      </w:r>
      <w:r w:rsidRPr="00CB1E6A">
        <w:t xml:space="preserve"> of approximately two-third of water. Also</w:t>
      </w:r>
      <w:r w:rsidR="009A685F" w:rsidRPr="00CB1E6A">
        <w:rPr>
          <w:lang w:val="en-GB"/>
        </w:rPr>
        <w:t>,</w:t>
      </w:r>
      <w:r w:rsidRPr="00CB1E6A">
        <w:t xml:space="preserve"> the existence of life vanishes in the absence of water </w:t>
      </w:r>
      <w:r w:rsidRPr="00CB1E6A">
        <w:fldChar w:fldCharType="begin" w:fldLock="1"/>
      </w:r>
      <w:r w:rsidR="00CA0310" w:rsidRPr="00CB1E6A">
        <w:instrText>ADDIN CSL_CITATION {"citationItems":[{"id":"ITEM-1","itemData":{"DOI":"10.1111/j.1539-3429.2001.tb00070.x","ISSN":"14708175","abstract":"Abstract Textbooks increasingly include material concerning the importance of water but this topic is often treated over-simplistically with insufficient attention being given to the central position of water in life processes. In this article, modern views of the fundamental role that water plays in biochemical function and process are summarized. The importance of water in the structures of nucleic acids and proteins is explained. ? 2001 IUBMB. Published by Elsevier Science Ltd. All rights reserved.","author":[{"dropping-particle":"","family":"Chaplin","given":"Martin F.","non-dropping-particle":"","parse-names":false,"suffix":""}],"container-title":"Biochemistry and Molecular Biology Education","id":"ITEM-1","issue":"2","issued":{"date-parts":[["2001"]]},"page":"54-59","title":"Water: its importance to life","type":"article-journal","volume":"29"},"uris":["http://www.mendeley.com/documents/?uuid=b30255a6-c397-4640-9654-b710367d7cb7"]}],"mendeley":{"formattedCitation":"(Chaplin, 2001)","plainTextFormattedCitation":"(Chaplin, 2001)","previouslyFormattedCitation":"(Chaplin, 2001)"},"properties":{"noteIndex":0},"schema":"https://github.com/citation-style-language/schema/raw/master/csl-citation.json"}</w:instrText>
      </w:r>
      <w:r w:rsidRPr="00CB1E6A">
        <w:fldChar w:fldCharType="separate"/>
      </w:r>
      <w:r w:rsidR="000D547A" w:rsidRPr="00CB1E6A">
        <w:rPr>
          <w:noProof/>
        </w:rPr>
        <w:t>(Chaplin, 2001)</w:t>
      </w:r>
      <w:r w:rsidRPr="00CB1E6A">
        <w:fldChar w:fldCharType="end"/>
      </w:r>
      <w:r w:rsidRPr="00CB1E6A">
        <w:t xml:space="preserve">. Water resources </w:t>
      </w:r>
      <w:r w:rsidR="00373B38" w:rsidRPr="00CB1E6A">
        <w:rPr>
          <w:lang w:val="en-GB"/>
        </w:rPr>
        <w:t>are</w:t>
      </w:r>
      <w:r w:rsidRPr="00CB1E6A">
        <w:t xml:space="preserve"> very crucial in sustaining a productive environment and sufficient food supply for living organisms </w:t>
      </w:r>
      <w:r w:rsidRPr="00CB1E6A">
        <w:fldChar w:fldCharType="begin" w:fldLock="1"/>
      </w:r>
      <w:r w:rsidR="00136F56">
        <w:instrText>ADDIN CSL_CITATION {"citationItems":[{"id":"ITEM-1","itemData":{"DOI":"10.15406/ijh.2020.04.00250","abstract":"Water is one of the most essential needs for life. About 0.3% of the water resources in the world are usable. Water shortages already exist in many regions, with more than one billion people without adequate drinking water. This situation is one of the most important indicators of why we should be very sensitive and conscious towards our water resources.As the world population increases need water also increases.However, as a result of different effects and especially human activities, water resources are decreasing, polluted and still used unconsciously.Water use has doubled increased between the years 1940-1980 and is faced with the danger of water shortages in many countries such as Turkey.Therefore, it is necessary to take and implement measures as soon as possible and we have to use water resources carefully. The aim of this study is to review the literature on the subject, to better understand the importance of water and to evaluate the issues such as preventing water pollution and waste from a theoretical perspective.","author":[{"dropping-particle":"","family":"Kılıç","given":"Zeyneb","non-dropping-particle":"","parse-names":false,"suffix":""}],"container-title":"International Journal of Hydrology","id":"ITEM-1","issue":"5","issued":{"date-parts":[["2020"]]},"page":"239-241","title":"The importance of water and conscious use of water","type":"article-journal","volume":"4"},"uris":["http://www.mendeley.com/documents/?uuid=2a0ce814-59a9-4bdb-b6a1-b374cfb4c973"]}],"mendeley":{"formattedCitation":"(Kılıç, 2020)","plainTextFormattedCitation":"(Kılıç, 2020)","previouslyFormattedCitation":"(Kılıç, 2020)"},"properties":{"noteIndex":0},"schema":"https://github.com/citation-style-language/schema/raw/master/csl-citation.json"}</w:instrText>
      </w:r>
      <w:r w:rsidRPr="00CB1E6A">
        <w:fldChar w:fldCharType="separate"/>
      </w:r>
      <w:r w:rsidR="000D547A" w:rsidRPr="00CB1E6A">
        <w:rPr>
          <w:noProof/>
        </w:rPr>
        <w:t>(Kılıç, 2020)</w:t>
      </w:r>
      <w:r w:rsidRPr="00CB1E6A">
        <w:fldChar w:fldCharType="end"/>
      </w:r>
      <w:r w:rsidRPr="00CB1E6A">
        <w:t xml:space="preserve">. </w:t>
      </w:r>
      <w:bookmarkStart w:id="14" w:name="_Hlk121136645"/>
      <w:r w:rsidRPr="00CB1E6A">
        <w:t>The rapid increase in population growth and industrialization has immensely increased the demand for fresh water.</w:t>
      </w:r>
      <w:bookmarkEnd w:id="14"/>
      <w:r w:rsidRPr="00CB1E6A">
        <w:t xml:space="preserve"> The accessibility to fresh water </w:t>
      </w:r>
      <w:r w:rsidR="00C125A0" w:rsidRPr="00CB1E6A">
        <w:rPr>
          <w:lang w:val="en-GB"/>
        </w:rPr>
        <w:t xml:space="preserve">has </w:t>
      </w:r>
      <w:r w:rsidRPr="00CB1E6A">
        <w:t xml:space="preserve">been restricted due to different anthropogenic activities and water pollution </w:t>
      </w:r>
      <w:r w:rsidRPr="00CB1E6A">
        <w:fldChar w:fldCharType="begin" w:fldLock="1"/>
      </w:r>
      <w:r w:rsidR="00C140AB">
        <w:instrText>ADDIN CSL_CITATION {"citationItems":[{"id":"ITEM-1","itemData":{"abstract":"pollution strtegy","author":[{"dropping-particle":"","family":"Singh","given":"R.M.","non-dropping-particle":"","parse-names":false,"suffix":""},{"dropping-particle":"","family":"Gupta","given":"a.","non-dropping-particle":"","parse-names":false,"suffix":""}],"container-title":"Research gate","id":"ITEM-1","issue":"3","issued":{"date-parts":[["2017"]]},"page":"1-17","title":"Water Pollution-Sources , Effects and Control Water Pollution-Sources , Effects and Control","type":"article-journal","volume":"5"},"uris":["http://www.mendeley.com/documents/?uuid=89c47601-6982-4a69-8897-9f14cdadf78d"]},{"id":"ITEM-2","itemData":{"DOI":"10.3390/nano11010215","ISSN":"20794991","abstract":"Pharmaceuticals and pesticides are emerging contaminants problematic in the aquatic environment because of their adverse effects on aquatic life and humans. In order to remove them from water, photocatalysis is one of the most modern technologies to be used. First, newly synthesized photocatalysts were successfully prepared using a sol–gel method and characterized by different techniques (XRD, FTIR, UV/Vis, BET and SEM/EDX). The photocatalytic properties of TiO2, ZnO and MgO nanoparticles were examined according to their removal from water for two antibiotics (ciprofloxacin and ceftriaxone) and two herbicides (tembotrione and fluroxypyr) exposed to UV/simulated sunlight (SS). TiO2 proved to be the most efficient nanopowder under UV and SS. Addition of (NH4 )2S2O8 led to the faster removal of both antibiotics and herbicide fluroxypyr. The main intermediates were separated and identified for the herbicides and antibiotic ciprofloxacin. Finally, the toxicity of each emerging pollutant mixture and formed intermediates was assessed on wheat germination and biomass production.","author":[{"dropping-particle":"","family":"Finčur","given":"Nina","non-dropping-particle":"","parse-names":false,"suffix":""},{"dropping-particle":"","family":"Sfîrloagă","given":"Paula","non-dropping-particle":"","parse-names":false,"suffix":""},{"dropping-particle":"","family":"Putnik","given":"Predrag","non-dropping-particle":"","parse-names":false,"suffix":""},{"dropping-particle":"","family":"Despotović","given":"Vesna","non-dropping-particle":"","parse-names":false,"suffix":""},{"dropping-particle":"","family":"Lazarević","given":"Marina","non-dropping-particle":"","parse-names":false,"suffix":""},{"dropping-particle":"","family":"Uzelac","given":"Maria","non-dropping-particle":"","parse-names":false,"suffix":""},{"dropping-particle":"","family":"Abramović","given":"Biljana","non-dropping-particle":"","parse-names":false,"suffix":""},{"dropping-particle":"","family":"Vlazan","given":"Paulina","non-dropping-particle":"","parse-names":false,"suffix":""},{"dropping-particle":"","family":"Ianăși","given":"Cătălin","non-dropping-particle":"","parse-names":false,"suffix":""},{"dropping-particle":"","family":"Alapi","given":"Tünde","non-dropping-particle":"","parse-names":false,"suffix":""},{"dropping-particle":"","family":"Náfrádi","given":"Máté","non-dropping-particle":"","parse-names":false,"suffix":""},{"dropping-particle":"","family":"Maksimović","given":"Ivana","non-dropping-particle":"","parse-names":false,"suffix":""},{"dropping-particle":"","family":"Putnik-Delić","given":"Marina","non-dropping-particle":"","parse-names":false,"suffix":""},{"dropping-particle":"","family":"Merkulov","given":"Daniela Šojić","non-dropping-particle":"","parse-names":false,"suffix":""}],"container-title":"Nanomaterials","id":"ITEM-2","issue":"1","issued":{"date-parts":[["2021"]]},"page":"1-21","title":"Removal of emerging pollutants from water using environmentally friendly processes: Photocatalysts preparation, characterization, intermediates identification and toxicity assessment","type":"article-journal","volume":"11"},"uris":["http://www.mendeley.com/documents/?uuid=4f0c7ec4-8db8-4d6a-8862-f534f6177568"]},{"id":"ITEM-3","itemData":{"DOI":"10.1016/j.jhazmat.2019.121809","ISSN":"18733336","PMID":"31843411","abstract":"Air-liquid exchange process could spread pathogens and pharmaceutical emerging pollutants into the air as aerosol particles in an Urban wastewater treatment plants (UWTPs). These particles can later be transported to places where such pollution is unforeseen. In this study, measurements were conducted in the aeration area of a UWTP in northern Taiwan. According to this investigation, nanoparticles are major contributors to both the number and volume concentration of particles. Most fluorescent particles may be bacterial aggregates or fungal species. Moreover, nine common emerging contaminants were analyzed and found in both air and water samples. Among these contaminants, the most abundant chemicals in the air were erythromycin-H2O (191.45 pg/m3) and methamphetamine (39.02 pg/m3). These results imply that UWTPs could be an emission source of emerging contaminants and bioaerosols, and the potential risk of inhalation exposure should be carefully evaluated.","author":[{"dropping-particle":"","family":"Hsiao","given":"Ta Chih","non-dropping-particle":"","parse-names":false,"suffix":""},{"dropping-particle":"","family":"Lin","given":"Angela Yu Chen","non-dropping-particle":"","parse-names":false,"suffix":""},{"dropping-particle":"","family":"Lien","given":"Wan Chien","non-dropping-particle":"","parse-names":false,"suffix":""},{"dropping-particle":"","family":"Lin","given":"Yen Ching","non-dropping-particle":"","parse-names":false,"suffix":""}],"container-title":"Journal of Hazardous Materials","id":"ITEM-3","issued":{"date-parts":[["2020"]]},"title":"Size distribution, biological characteristics and emerging contaminants of aerosols emitted from an urban wastewater treatment plant","type":"article-journal","volume":"388"},"uris":["http://www.mendeley.com/documents/?uuid=31ddae9c-6d22-41f2-ab16-b2d22fa69430"]}],"mendeley":{"formattedCitation":"(Finčur et al., 2021; Hsiao et al., 2020; R. M. Singh &amp; Gupta, 2017)","manualFormatting":"(Finčur et al., 2021; Hsiao et al., 2020; Singh and Gupta, 2017)","plainTextFormattedCitation":"(Finčur et al., 2021; Hsiao et al., 2020; R. M. Singh &amp; Gupta, 2017)","previouslyFormattedCitation":"(Finčur et al., 2021; Hsiao et al., 2020; R. M. Singh &amp; Gupta, 2017)"},"properties":{"noteIndex":0},"schema":"https://github.com/citation-style-language/schema/raw/master/csl-citation.json"}</w:instrText>
      </w:r>
      <w:r w:rsidRPr="00CB1E6A">
        <w:fldChar w:fldCharType="separate"/>
      </w:r>
      <w:r w:rsidRPr="00CB1E6A">
        <w:rPr>
          <w:noProof/>
        </w:rPr>
        <w:t xml:space="preserve">(Finčur </w:t>
      </w:r>
      <w:r w:rsidR="008C0A9B" w:rsidRPr="008C0A9B">
        <w:rPr>
          <w:i/>
          <w:iCs/>
          <w:noProof/>
        </w:rPr>
        <w:t>et al.</w:t>
      </w:r>
      <w:r w:rsidRPr="00CB1E6A">
        <w:rPr>
          <w:noProof/>
        </w:rPr>
        <w:t xml:space="preserve">, 2021; Hsiao </w:t>
      </w:r>
      <w:r w:rsidR="008C0A9B" w:rsidRPr="008C0A9B">
        <w:rPr>
          <w:i/>
          <w:iCs/>
          <w:noProof/>
        </w:rPr>
        <w:t>et al.</w:t>
      </w:r>
      <w:r w:rsidRPr="00CB1E6A">
        <w:rPr>
          <w:noProof/>
        </w:rPr>
        <w:t>, 2020; Singh and Gupta, 2017)</w:t>
      </w:r>
      <w:r w:rsidRPr="00CB1E6A">
        <w:fldChar w:fldCharType="end"/>
      </w:r>
      <w:r w:rsidRPr="00CB1E6A">
        <w:t>. About 90% of city water supplies are polluted, with the pollutant sources being untreated household sewage and urban wastewater that w</w:t>
      </w:r>
      <w:r w:rsidR="00C125A0" w:rsidRPr="00CB1E6A">
        <w:rPr>
          <w:lang w:val="en-GB"/>
        </w:rPr>
        <w:t>as</w:t>
      </w:r>
      <w:r w:rsidRPr="00CB1E6A">
        <w:t xml:space="preserve"> released into </w:t>
      </w:r>
      <w:r w:rsidR="00373B38" w:rsidRPr="00CB1E6A">
        <w:rPr>
          <w:lang w:val="en-GB"/>
        </w:rPr>
        <w:t xml:space="preserve">waterways </w:t>
      </w:r>
      <w:r w:rsidRPr="00CB1E6A">
        <w:t xml:space="preserve">and lakes </w:t>
      </w:r>
      <w:r w:rsidRPr="00CB1E6A">
        <w:fldChar w:fldCharType="begin" w:fldLock="1"/>
      </w:r>
      <w:r w:rsidR="00032F2A" w:rsidRPr="00CB1E6A">
        <w:instrText>ADDIN CSL_CITATION {"citationItems":[{"id":"ITEM-1","itemData":{"DOI":"10.1016/j.ecoenv.2017.12.026","ISSN":"10902414","PMID":"29253687","abstract":"Emerging contaminants (EC's) are pollutants of growing concern. They are mainly organic compounds such as: pesticides, pharmaceuticals and personal care products, hormones, plasticizers, food additives, wood preservatives, laundry detergents, surfactants, disinfectants, flame retardants, and other organic compounds that were found recently in natural wastewater stream generated by human and industrial activities. A majority of ECs does not have standard regulations and could lead to lethal effects on human and aquatic life even at small concentrations. The conventional primary and secondary water treatment plants do not remove or degrade these toxic pollutants efficiently and hence need cost effective tertiary treatment method. Adsorption is a promising method worldwide for EC removal since it is low initial cost for implementation, highly-efficient and has simple operating design. Research has shown that the application of different adsorbents such as, activated carbons(ACs), modified biochars (BCs), nanoadsorbents (carbon nanotubes and graphene), composite adsorbents, and other are being used for EC's removal from water and wastewater. The current review intends to investigate adsorption process as an efficient method for the treatment of ECs. The mechanism of adsorption has also been discussed.","author":[{"dropping-particle":"","family":"Sophia A.","given":"Carmalin","non-dropping-particle":"","parse-names":false,"suffix":""},{"dropping-particle":"","family":"Lima","given":"Eder C.","non-dropping-particle":"","parse-names":false,"suffix":""}],"container-title":"Ecotoxicology and Environmental Safety","id":"ITEM-1","issued":{"date-parts":[["2018"]]},"page":"1-17","title":"Removal of emerging contaminants from the environment by adsorption","type":"article-journal","volume":"150"},"uris":["http://www.mendeley.com/documents/?uuid=a8641b2f-2aeb-4114-aaf6-17a354c23494"]}],"mendeley":{"formattedCitation":"(Sophia A. &amp; Lima, 2018)","manualFormatting":"(Sophia and Lima, 2018)","plainTextFormattedCitation":"(Sophia A. &amp; Lima, 2018)","previouslyFormattedCitation":"(Sophia A. &amp; Lima, 2018)"},"properties":{"noteIndex":0},"schema":"https://github.com/citation-style-language/schema/raw/master/csl-citation.json"}</w:instrText>
      </w:r>
      <w:r w:rsidRPr="00CB1E6A">
        <w:fldChar w:fldCharType="separate"/>
      </w:r>
      <w:r w:rsidRPr="00CB1E6A">
        <w:rPr>
          <w:noProof/>
        </w:rPr>
        <w:t>(Sophia</w:t>
      </w:r>
      <w:r w:rsidR="00373B38" w:rsidRPr="00CB1E6A">
        <w:rPr>
          <w:noProof/>
          <w:lang w:val="en-GB"/>
        </w:rPr>
        <w:t xml:space="preserve"> </w:t>
      </w:r>
      <w:r w:rsidRPr="00CB1E6A">
        <w:rPr>
          <w:noProof/>
        </w:rPr>
        <w:t>and Lima, 2018)</w:t>
      </w:r>
      <w:r w:rsidRPr="00CB1E6A">
        <w:fldChar w:fldCharType="end"/>
      </w:r>
      <w:r w:rsidRPr="00CB1E6A">
        <w:t>.</w:t>
      </w:r>
    </w:p>
    <w:p w14:paraId="1E4DB9E9" w14:textId="499B8C66" w:rsidR="00F218AB" w:rsidRPr="00CB1E6A" w:rsidRDefault="00F218AB" w:rsidP="00F218AB">
      <w:pPr>
        <w:spacing w:line="480" w:lineRule="auto"/>
        <w:jc w:val="both"/>
      </w:pPr>
      <w:r w:rsidRPr="00CB1E6A">
        <w:tab/>
      </w:r>
      <w:bookmarkStart w:id="15" w:name="_Hlk121136690"/>
      <w:r w:rsidRPr="00CB1E6A">
        <w:t>Industrialization</w:t>
      </w:r>
      <w:r w:rsidR="009D5DAE" w:rsidRPr="00CB1E6A">
        <w:rPr>
          <w:lang w:val="en-GB"/>
        </w:rPr>
        <w:t>s</w:t>
      </w:r>
      <w:r w:rsidRPr="00CB1E6A">
        <w:t xml:space="preserve"> </w:t>
      </w:r>
      <w:r w:rsidR="009D5DAE" w:rsidRPr="00CB1E6A">
        <w:rPr>
          <w:lang w:val="en-GB"/>
        </w:rPr>
        <w:t>have</w:t>
      </w:r>
      <w:r w:rsidRPr="00CB1E6A">
        <w:t xml:space="preserve"> contributed to abiotic and biotic contaminations, with </w:t>
      </w:r>
      <w:r w:rsidR="009D5DAE" w:rsidRPr="00CB1E6A">
        <w:rPr>
          <w:lang w:val="en-GB"/>
        </w:rPr>
        <w:t>wide range</w:t>
      </w:r>
      <w:r w:rsidRPr="00CB1E6A">
        <w:t xml:space="preserve"> in concentration.</w:t>
      </w:r>
      <w:bookmarkEnd w:id="15"/>
      <w:r w:rsidRPr="00CB1E6A">
        <w:t xml:space="preserve"> </w:t>
      </w:r>
      <w:r w:rsidR="0064713A">
        <w:rPr>
          <w:lang w:val="en-GB"/>
        </w:rPr>
        <w:t>Emerging Contaminants (</w:t>
      </w:r>
      <w:r w:rsidRPr="00CB1E6A">
        <w:t>ECs</w:t>
      </w:r>
      <w:r w:rsidR="0064713A">
        <w:rPr>
          <w:lang w:val="en-GB"/>
        </w:rPr>
        <w:t>)</w:t>
      </w:r>
      <w:r w:rsidR="009D5DAE" w:rsidRPr="00CB1E6A">
        <w:rPr>
          <w:lang w:val="en-GB"/>
        </w:rPr>
        <w:t xml:space="preserve"> </w:t>
      </w:r>
      <w:r w:rsidRPr="00CB1E6A">
        <w:t xml:space="preserve">have been referred </w:t>
      </w:r>
      <w:r w:rsidR="009D5DAE" w:rsidRPr="00CB1E6A">
        <w:rPr>
          <w:lang w:val="en-GB"/>
        </w:rPr>
        <w:t>to b</w:t>
      </w:r>
      <w:r w:rsidRPr="00CB1E6A">
        <w:t>y the US Geological Survey, as</w:t>
      </w:r>
      <w:r w:rsidR="00147879" w:rsidRPr="00CB1E6A">
        <w:rPr>
          <w:lang w:val="en-GB"/>
        </w:rPr>
        <w:t xml:space="preserve"> </w:t>
      </w:r>
      <w:r w:rsidRPr="00CB1E6A">
        <w:t>substance</w:t>
      </w:r>
      <w:r w:rsidR="00177FD5">
        <w:rPr>
          <w:lang w:val="en-GB"/>
        </w:rPr>
        <w:t>s</w:t>
      </w:r>
      <w:r w:rsidRPr="00CB1E6A">
        <w:t xml:space="preserve"> that </w:t>
      </w:r>
      <w:r w:rsidR="00177FD5">
        <w:rPr>
          <w:lang w:val="en-GB"/>
        </w:rPr>
        <w:t>are</w:t>
      </w:r>
      <w:r w:rsidRPr="00CB1E6A">
        <w:t xml:space="preserve"> not naturally </w:t>
      </w:r>
      <w:r w:rsidR="001542B1" w:rsidRPr="00CB1E6A">
        <w:rPr>
          <w:lang w:val="en-GB"/>
        </w:rPr>
        <w:t>occurring</w:t>
      </w:r>
      <w:r w:rsidRPr="00CB1E6A">
        <w:t xml:space="preserve"> but has been engineered into the environment, which can lead to </w:t>
      </w:r>
      <w:r w:rsidR="009D5DAE" w:rsidRPr="00CB1E6A">
        <w:t>unfavourable</w:t>
      </w:r>
      <w:r w:rsidRPr="00CB1E6A">
        <w:t xml:space="preserve">/unhealthy environmental impacts </w:t>
      </w:r>
      <w:r w:rsidRPr="00CB1E6A">
        <w:fldChar w:fldCharType="begin" w:fldLock="1"/>
      </w:r>
      <w:r w:rsidR="00CA0310" w:rsidRPr="00CB1E6A">
        <w:instrText>ADDIN CSL_CITATION {"citationItems":[{"id":"ITEM-1","itemData":{"DOI":"10.1016/j.scitotenv.2020.141990","ISSN":"18791026","PMID":"32889321","abstract":"The “emerging contaminants” (ECs) are predominantly unregulated anthropogenic chemicals that occur in air, soil, water, food, and human/animal tissues in trace concentrations. The ECs are persistent in the environment, capable of perturbing the physiology of target receptors and, therefore, are regarded as contaminants of emerging environmental concerns in recent years. The prominent classes of ECs include pharmaceuticals and personal care products (PCPs), surfactants, plasticizers, pesticides, fire retardants, and nanomaterials. Some of the ECs with harmful effects on endocrine systems have been recognized as endocrine disrupting chemicals (EDCs). Since the 1990s intensive research has been done covering environmental occurrence, fate, ecological effects, and treatment technologies of ECs. However, a comprehensive summary of the EC removal techniques, particularly in wastewater treatment plants (WWTPs) are limited. Though the WWTPs are inefficient when it comes to ECs removal, they act as primary barriers against the spread of ECs. Therefore, this paper reviews the treatment technologies currently engaged for ECs removal in WWTPs for further possible upgrades of the existing designs. Results of this review indicate that the fate and distribution of ECs can be approximately estimated based on physicochemical properties like octanol-water partitioning coefficient (e.g., log KOW &gt; 4, maximum sorption potential) and solid-water distribution coefficient [e.g., Kd &lt; 300–500 L/kg MLSS (mixed liquor suspended solids), insignificant sorption into sludge]. Biodegradation potential of ECs can be predicted from biodegradation constant values (e.g., Kbio &lt; 0.01 = low biodegradation and &gt;10 = high biodegradation). In WWTPs, the EC removal efficiency varies in the range of 20–50%, 30–70%, and &gt;90% during the primary, secondary, and tertiary treatment steps, respectively. Tertiary treatment technologies are considered as the most suitable alternatives for ECs treatment, but complete ECs removal is yet to be achieved. Further advancements in the treatment technologies will unquestionably be necessary in the future.","author":[{"dropping-particle":"","family":"Rout","given":"Prangya R.","non-dropping-particle":"","parse-names":false,"suffix":""},{"dropping-particle":"","family":"Zhang","given":"Tian C.","non-dropping-particle":"","parse-names":false,"suffix":""},{"dropping-particle":"","family":"Bhunia","given":"Puspendu","non-dropping-particle":"","parse-names":false,"suffix":""},{"dropping-particle":"","family":"Surampalli","given":"Rao Y.","non-dropping-particle":"","parse-names":false,"suffix":""}],"container-title":"Science of the Total Environment","id":"ITEM-1","issued":{"date-parts":[["2021"]]},"title":"Treatment technologies for emerging contaminants in wastewater treatment plants: A review","type":"article-journal","volume":"753"},"uris":["http://www.mendeley.com/documents/?uuid=6f5a116a-de55-41dc-8d25-451272bbb14d"]}],"mendeley":{"formattedCitation":"(Rout et al., 2021)","plainTextFormattedCitation":"(Rout et al., 2021)","previouslyFormattedCitation":"(Rout et al., 2021)"},"properties":{"noteIndex":0},"schema":"https://github.com/citation-style-language/schema/raw/master/csl-citation.json"}</w:instrText>
      </w:r>
      <w:r w:rsidRPr="00CB1E6A">
        <w:fldChar w:fldCharType="separate"/>
      </w:r>
      <w:r w:rsidR="000D547A" w:rsidRPr="00CB1E6A">
        <w:rPr>
          <w:noProof/>
        </w:rPr>
        <w:t xml:space="preserve">(Rout </w:t>
      </w:r>
      <w:r w:rsidR="008C0A9B" w:rsidRPr="008C0A9B">
        <w:rPr>
          <w:i/>
          <w:iCs/>
          <w:noProof/>
        </w:rPr>
        <w:t>et al.</w:t>
      </w:r>
      <w:r w:rsidR="000D547A" w:rsidRPr="00CB1E6A">
        <w:rPr>
          <w:noProof/>
        </w:rPr>
        <w:t>, 2021)</w:t>
      </w:r>
      <w:r w:rsidRPr="00CB1E6A">
        <w:fldChar w:fldCharType="end"/>
      </w:r>
      <w:r w:rsidRPr="00CB1E6A">
        <w:t xml:space="preserve">. </w:t>
      </w:r>
      <w:bookmarkStart w:id="16" w:name="_Hlk121136729"/>
      <w:r w:rsidRPr="00CB1E6A">
        <w:t xml:space="preserve">These contaminants have </w:t>
      </w:r>
      <w:r w:rsidR="009D5DAE" w:rsidRPr="00CB1E6A">
        <w:rPr>
          <w:lang w:val="en-GB"/>
        </w:rPr>
        <w:t xml:space="preserve">been </w:t>
      </w:r>
      <w:r w:rsidRPr="00CB1E6A">
        <w:t xml:space="preserve">reported to originate from hospitals, agricultural, municipal and industrial sources </w:t>
      </w:r>
      <w:bookmarkEnd w:id="16"/>
      <w:r w:rsidRPr="00CB1E6A">
        <w:fldChar w:fldCharType="begin" w:fldLock="1"/>
      </w:r>
      <w:r w:rsidR="00CA0310" w:rsidRPr="00CB1E6A">
        <w:instrText>ADDIN CSL_CITATION {"citationItems":[{"id":"ITEM-1","itemData":{"DOI":"10.1016/j.gsd.2017.12.009","ISSN":"2352801X","abstract":"Emerging contaminants (ECs), such as personal care products (PCPs), endocrine disrupting compounds (EDCs), pharmaceuticals (PhACs) and their transformation products,whose occurrence at trace levels in treated wastewater is of concern for human health and the aquatic ecosystem. Due to the relatively new introduction or detection of these pollutants, there exists a gap in the knowledge on their fate, behaviors and effects, as well as on treatment technologies for their efficient removal. Furthermore, despite the advances in treatment technologies, the design of existing treatment plants are not suited to remove these ECs, in addition to there being a lack of published health standards that provide guideline in treating these pollutants. Many new ECs are being introduced into the environment without detection. In these context, this paper reviews existing research that provide reliable and quantitative information on pharmaceuticals, PCPs and EDCs and their concentrations in surface water, ground water, drinking water and treated wastewater and the removal efficiency of different treatment processes for different emerging pollutants, with a focus on recent studies regarding the fate and behavior of the contaminants in wastewater treatment plants and in the environment as well. The paper also highlights various biological and chemical treatment techniques and their drawbacks. Also, this review discusses the scope of future research on ECs.","author":[{"dropping-particle":"","family":"Gogoi","given":"Anindita","non-dropping-particle":"","parse-names":false,"suffix":""},{"dropping-particle":"","family":"Mazumder","given":"Payal","non-dropping-particle":"","parse-names":false,"suffix":""},{"dropping-particle":"","family":"Tyagi","given":"Vinay Kumar","non-dropping-particle":"","parse-names":false,"suffix":""},{"dropping-particle":"","family":"Tushara Chaminda","given":"G. G.","non-dropping-particle":"","parse-names":false,"suffix":""},{"dropping-particle":"","family":"An","given":"Alicia Kyoungjin","non-dropping-particle":"","parse-names":false,"suffix":""},{"dropping-particle":"","family":"Kumar","given":"Manish","non-dropping-particle":"","parse-names":false,"suffix":""}],"container-title":"Groundwater for Sustainable Development","id":"ITEM-1","issued":{"date-parts":[["2018"]]},"page":"169-180","title":"Occurrence and fate of emerging contaminants in water environment: A review","type":"article-journal","volume":"6"},"uris":["http://www.mendeley.com/documents/?uuid=05f461ac-97c9-4c8a-877d-219c23d0c9dd"]}],"mendeley":{"formattedCitation":"(Gogoi et al., 2018)","plainTextFormattedCitation":"(Gogoi et al., 2018)","previouslyFormattedCitation":"(Gogoi et al., 2018)"},"properties":{"noteIndex":0},"schema":"https://github.com/citation-style-language/schema/raw/master/csl-citation.json"}</w:instrText>
      </w:r>
      <w:r w:rsidRPr="00CB1E6A">
        <w:fldChar w:fldCharType="separate"/>
      </w:r>
      <w:r w:rsidR="000D547A" w:rsidRPr="00CB1E6A">
        <w:rPr>
          <w:noProof/>
        </w:rPr>
        <w:t xml:space="preserve">(Gogoi </w:t>
      </w:r>
      <w:r w:rsidR="008C0A9B" w:rsidRPr="008C0A9B">
        <w:rPr>
          <w:i/>
          <w:iCs/>
          <w:noProof/>
        </w:rPr>
        <w:t>et al.</w:t>
      </w:r>
      <w:r w:rsidR="000D547A" w:rsidRPr="00CB1E6A">
        <w:rPr>
          <w:noProof/>
        </w:rPr>
        <w:t>, 2018)</w:t>
      </w:r>
      <w:r w:rsidRPr="00CB1E6A">
        <w:fldChar w:fldCharType="end"/>
      </w:r>
      <w:r w:rsidRPr="00CB1E6A">
        <w:t>. ECs have gained wide attention of late because of their high toxicity, even at mildly low concentration</w:t>
      </w:r>
      <w:r w:rsidR="009D5DAE" w:rsidRPr="00CB1E6A">
        <w:rPr>
          <w:lang w:val="en-GB"/>
        </w:rPr>
        <w:t>s</w:t>
      </w:r>
      <w:r w:rsidRPr="00CB1E6A">
        <w:t xml:space="preserve"> in the environment </w:t>
      </w:r>
      <w:r w:rsidRPr="00CB1E6A">
        <w:fldChar w:fldCharType="begin" w:fldLock="1"/>
      </w:r>
      <w:r w:rsidR="00CA0310" w:rsidRPr="00CB1E6A">
        <w:instrText>ADDIN CSL_CITATION {"citationItems":[{"id":"ITEM-1","itemData":{"DOI":"10.1016/j.envpol.2021.116448","ISSN":"18736424","PMID":"33486256","abstract":"Emerging contaminants (ECs), a group of relatively low-concentration but high-toxicity pollutants in the environment, have attracted widespread attention in recent years. These trace pollutants can be enriched in organisms and finally transferred to human bodies, posing a potential hazard to public health. Biochar, a low-cost and high-efficiency adsorbent, has been used to treat ECs in water. However, due to certain limitations of pristine biochar, such as poor adsorption capacity, narrow adsorption range, and other shortcomings, it is necessary to modify biochar to improve its applications in water treatment for ECs. Currently, there are a lot of reports on the removal of ECs from water by modified biochar. These studies explored different modification methods to functionalize biochar with various physicochemical properties, which resulted in distinct adsorption effects, behaviors and mechanisms of modified biochar on different ECs. There is a need to systematically review and digest the knowledge on the adsorption of ECs on modified biochar. In this review, recent biochar modification methods used in ECs removal are firstly summarized, and the adsorption performance and mechanisms of modified biochar on typical ECs are then systematically reviewed. Finally, the main research directions and trends, as well as recommendations and suggestions for future development are pointed out.","author":[{"dropping-particle":"","family":"Cheng","given":"Ning","non-dropping-particle":"","parse-names":false,"suffix":""},{"dropping-particle":"","family":"Wang","given":"Bing","non-dropping-particle":"","parse-names":false,"suffix":""},{"dropping-particle":"","family":"Wu","given":"Pan","non-dropping-particle":"","parse-names":false,"suffix":""},{"dropping-particle":"","family":"Lee","given":"Xinqing","non-dropping-particle":"","parse-names":false,"suffix":""},{"dropping-particle":"","family":"Xing","given":"Ying","non-dropping-particle":"","parse-names":false,"suffix":""},{"dropping-particle":"","family":"Chen","given":"Miao","non-dropping-particle":"","parse-names":false,"suffix":""},{"dropping-particle":"","family":"Gao","given":"Bin","non-dropping-particle":"","parse-names":false,"suffix":""}],"container-title":"Environmental Pollution","id":"ITEM-1","issued":{"date-parts":[["2021"]]},"title":"Adsorption of emerging contaminants from water and wastewater by modified biochar: A review","type":"article-journal","volume":"273"},"uris":["http://www.mendeley.com/documents/?uuid=8815e715-4aa2-461c-91bd-55ccc7c56456"]}],"mendeley":{"formattedCitation":"(Cheng et al., 2021)","plainTextFormattedCitation":"(Cheng et al., 2021)","previouslyFormattedCitation":"(Cheng et al., 2021)"},"properties":{"noteIndex":0},"schema":"https://github.com/citation-style-language/schema/raw/master/csl-citation.json"}</w:instrText>
      </w:r>
      <w:r w:rsidRPr="00CB1E6A">
        <w:fldChar w:fldCharType="separate"/>
      </w:r>
      <w:r w:rsidR="000D547A" w:rsidRPr="00CB1E6A">
        <w:rPr>
          <w:noProof/>
        </w:rPr>
        <w:t xml:space="preserve">(Cheng </w:t>
      </w:r>
      <w:r w:rsidR="008C0A9B" w:rsidRPr="008C0A9B">
        <w:rPr>
          <w:i/>
          <w:iCs/>
          <w:noProof/>
        </w:rPr>
        <w:t>et al.</w:t>
      </w:r>
      <w:r w:rsidR="000D547A" w:rsidRPr="00CB1E6A">
        <w:rPr>
          <w:noProof/>
        </w:rPr>
        <w:t>, 2021)</w:t>
      </w:r>
      <w:r w:rsidRPr="00CB1E6A">
        <w:fldChar w:fldCharType="end"/>
      </w:r>
      <w:r w:rsidRPr="00CB1E6A">
        <w:t xml:space="preserve">. Examples of ECs include disinfectants, pesticides, fire retardants, food additives, hormones (natural and synthetic), plasticizers, surfactants, personal care products, </w:t>
      </w:r>
      <w:r w:rsidR="0064713A">
        <w:rPr>
          <w:lang w:val="en-GB"/>
        </w:rPr>
        <w:t xml:space="preserve">and </w:t>
      </w:r>
      <w:r w:rsidRPr="00CB1E6A">
        <w:t xml:space="preserve">pharmaceuticals </w:t>
      </w:r>
      <w:r w:rsidR="0064713A">
        <w:rPr>
          <w:lang w:val="en-GB"/>
        </w:rPr>
        <w:t>among others</w:t>
      </w:r>
      <w:r w:rsidRPr="00CB1E6A">
        <w:t xml:space="preserve"> </w:t>
      </w:r>
      <w:r w:rsidRPr="00CB1E6A">
        <w:fldChar w:fldCharType="begin" w:fldLock="1"/>
      </w:r>
      <w:r w:rsidR="00CA0310" w:rsidRPr="00CB1E6A">
        <w:instrText>ADDIN CSL_CITATION {"citationItems":[{"id":"ITEM-1","itemData":{"DOI":"10.1016/j.eti.2021.101741","ISSN":"23521864","abstract":"In the previous few decades, new foreign substances of arising concern present in soil, water and air have acquired critical consideration because of their antagonistic effect on the environ and human wellbeing. The origin of emerging contaminants (ECs) has been recognized in various forms like pharmaceuticals, endocrine disrupting compounds and personal care products. Personal care products, drugs and other emerging contaminants have been detected in waters normally in ng/L. This review throws light on the threats possessed by emerging contaminants and the various research attempts that have been made to enhance the effectiveness of remediation methods or establish new modalities to treat the analyte samples successfully in wastewater and the habitat. This survey will also review the various analytical and separation techniques utilized to identify the emerging contaminants which are of great concern present in pharmaceutical contaminants. The later part of this work also emphasis on the effect of emerging contaminants on human health and environment.","author":[{"dropping-particle":"","family":"Sivaranjanee","given":"R.","non-dropping-particle":"","parse-names":false,"suffix":""},{"dropping-particle":"","family":"Kumar","given":"P. Senthil","non-dropping-particle":"","parse-names":false,"suffix":""}],"container-title":"Environmental Technology and Innovation","id":"ITEM-1","issued":{"date-parts":[["2021"]]},"page":"101741","publisher":"Elsevier B.V.","title":"A review on remedial measures for effective separation of emerging contaminants from wastewater","type":"article-journal","volume":"23"},"uris":["http://www.mendeley.com/documents/?uuid=48f207a2-2c96-4e47-a4b9-974d3e78cbdf"]}],"mendeley":{"formattedCitation":"(Sivaranjanee &amp; Kumar, 2021)","manualFormatting":"(Sivaranjanee and Kumar, 2021)","plainTextFormattedCitation":"(Sivaranjanee &amp; Kumar, 2021)","previouslyFormattedCitation":"(Sivaranjanee &amp; Kumar, 2021)"},"properties":{"noteIndex":0},"schema":"https://github.com/citation-style-language/schema/raw/master/csl-citation.json"}</w:instrText>
      </w:r>
      <w:r w:rsidRPr="00CB1E6A">
        <w:fldChar w:fldCharType="separate"/>
      </w:r>
      <w:r w:rsidRPr="00CB1E6A">
        <w:rPr>
          <w:noProof/>
        </w:rPr>
        <w:t>(Sivaranjanee and Kumar, 2021)</w:t>
      </w:r>
      <w:r w:rsidRPr="00CB1E6A">
        <w:fldChar w:fldCharType="end"/>
      </w:r>
      <w:r w:rsidRPr="00CB1E6A">
        <w:t>.</w:t>
      </w:r>
    </w:p>
    <w:p w14:paraId="26E1DD16" w14:textId="12441EA1" w:rsidR="00F218AB" w:rsidRPr="00CB1E6A" w:rsidRDefault="00F218AB" w:rsidP="00F218AB">
      <w:pPr>
        <w:spacing w:line="480" w:lineRule="auto"/>
        <w:ind w:firstLine="720"/>
        <w:jc w:val="both"/>
      </w:pPr>
      <w:r w:rsidRPr="00CB1E6A">
        <w:lastRenderedPageBreak/>
        <w:t xml:space="preserve">Pharmaceuticals are crucial for public health care and quality living. Keeping a healthy society calls for advanced therapeutic drugs and timely availability </w:t>
      </w:r>
      <w:r w:rsidRPr="00CB1E6A">
        <w:fldChar w:fldCharType="begin" w:fldLock="1"/>
      </w:r>
      <w:r w:rsidR="0086474F">
        <w:instrText>ADDIN CSL_CITATION {"citationItems":[{"id":"ITEM-1","itemData":{"DOI":"10.1016/j.jpba.2014.11.040","ISSN":"1873264X","PMID":"25534003","abstract":"Environmental microorganisms play a key role in fundamental ecological processes such as biogeochemical cycling and organic contaminant degradation. Microorganisms comprise a large unexplored reservoir of genetic diversity and metabolic capability providing several ecosystem services, most importantly the maintenance of soil and water quality. Pharmaceutical occurrence in the environment can compromise microbial community structure and activities in different ways. The fate of a pharmaceutical in soil or water depends on numerous factors, including its inherent physic-chemical properties (e.g. water solubility, lipophilicity, vapour pressure), environmental factors and climate conditions (e.g. temperature, incident radiation, pH) and most importantly the presence and activity of microorganisms that possess the ability to biodegrade it. The presence of a natural microbial community is a necessary prerequisite for an effective response to the various chemicals that can contaminate an ecosystem. The recovery from contamination is only possible if toxicity does not hamper microbial activity. This review presents current knowledge on the effects on natural microbial communities of some pharmaceuticals and of some biocides commonly found as environmental microcontaminants.","author":[{"dropping-particle":"","family":"Barra Caracciolo","given":"Anna","non-dropping-particle":"","parse-names":false,"suffix":""},{"dropping-particle":"","family":"Topp","given":"Edward","non-dropping-particle":"","parse-names":false,"suffix":""},{"dropping-particle":"","family":"Grenni","given":"Paola","non-dropping-particle":"","parse-names":false,"suffix":""}],"container-title":"Journal of Pharmaceutical and Biomedical Analysis","id":"ITEM-1","issue":"November 2017","issued":{"date-parts":[["2015"]]},"page":"25-36","publisher":"Elsevier B.V.","title":"Pharmaceuticals in the environment: Biodegradation and effects on natural microbial communities. A review","type":"article-journal","volume":"106"},"uris":["http://www.mendeley.com/documents/?uuid=3d14a25a-3ed0-478f-b909-40637138e066"]}],"mendeley":{"formattedCitation":"(Barra Caracciolo et al., 2015)","manualFormatting":"(Barra et al., 2015)","plainTextFormattedCitation":"(Barra Caracciolo et al., 2015)","previouslyFormattedCitation":"(Barra Caracciolo et al., 2015)"},"properties":{"noteIndex":0},"schema":"https://github.com/citation-style-language/schema/raw/master/csl-citation.json"}</w:instrText>
      </w:r>
      <w:r w:rsidRPr="00CB1E6A">
        <w:fldChar w:fldCharType="separate"/>
      </w:r>
      <w:r w:rsidR="000D547A" w:rsidRPr="00CB1E6A">
        <w:rPr>
          <w:noProof/>
        </w:rPr>
        <w:t xml:space="preserve">(Barra </w:t>
      </w:r>
      <w:r w:rsidR="008C0A9B" w:rsidRPr="008C0A9B">
        <w:rPr>
          <w:i/>
          <w:iCs/>
          <w:noProof/>
        </w:rPr>
        <w:t>et al.</w:t>
      </w:r>
      <w:r w:rsidR="000D547A" w:rsidRPr="00CB1E6A">
        <w:rPr>
          <w:noProof/>
        </w:rPr>
        <w:t>, 2015)</w:t>
      </w:r>
      <w:r w:rsidRPr="00CB1E6A">
        <w:fldChar w:fldCharType="end"/>
      </w:r>
      <w:r w:rsidRPr="00CB1E6A">
        <w:t xml:space="preserve">. A great increase in the use of pharmaceuticals to combat different diseases has been experienced across the globe </w:t>
      </w:r>
      <w:r w:rsidRPr="00CB1E6A">
        <w:fldChar w:fldCharType="begin" w:fldLock="1"/>
      </w:r>
      <w:r w:rsidR="00136F56">
        <w:instrText>ADDIN CSL_CITATION {"citationItems":[{"id":"ITEM-1","itemData":{"ISSN":"2412-544X","abstract":"Introduction: There has been a significant","author":[{"dropping-particle":"","family":"Thomas","given":"Felicity","non-dropping-particle":"","parse-names":false,"suffix":""}],"container-title":"Public health panorama","id":"ITEM-1","issue":"01","issued":{"date-parts":[["2017"]]},"page":"127-132","title":"Pharmaceutical waste in the environment: a cultural perspective","type":"article-journal","volume":"03"},"uris":["http://www.mendeley.com/documents/?uuid=4c321b46-355b-4616-9cfe-c0767b7f0340"]}],"mendeley":{"formattedCitation":"(Thomas, 2017)","plainTextFormattedCitation":"(Thomas, 2017)","previouslyFormattedCitation":"(Thomas, 2017)"},"properties":{"noteIndex":0},"schema":"https://github.com/citation-style-language/schema/raw/master/csl-citation.json"}</w:instrText>
      </w:r>
      <w:r w:rsidRPr="00CB1E6A">
        <w:fldChar w:fldCharType="separate"/>
      </w:r>
      <w:r w:rsidR="000D547A" w:rsidRPr="00CB1E6A">
        <w:rPr>
          <w:noProof/>
        </w:rPr>
        <w:t>(Thomas, 2017)</w:t>
      </w:r>
      <w:r w:rsidRPr="00CB1E6A">
        <w:fldChar w:fldCharType="end"/>
      </w:r>
      <w:r w:rsidRPr="00CB1E6A">
        <w:t>. Based on general estimation, over 50% of the consumed medications are either wrongly prescribed or sold</w:t>
      </w:r>
      <w:r w:rsidR="0064713A">
        <w:rPr>
          <w:lang w:val="en-GB"/>
        </w:rPr>
        <w:t xml:space="preserve"> over</w:t>
      </w:r>
      <w:r w:rsidR="00D231BA">
        <w:rPr>
          <w:lang w:val="en-GB"/>
        </w:rPr>
        <w:t>-</w:t>
      </w:r>
      <w:r w:rsidR="0064713A">
        <w:rPr>
          <w:lang w:val="en-GB"/>
        </w:rPr>
        <w:t>the</w:t>
      </w:r>
      <w:r w:rsidR="00D231BA">
        <w:rPr>
          <w:lang w:val="en-GB"/>
        </w:rPr>
        <w:t>-</w:t>
      </w:r>
      <w:r w:rsidR="0064713A">
        <w:rPr>
          <w:lang w:val="en-GB"/>
        </w:rPr>
        <w:t>counter</w:t>
      </w:r>
      <w:r w:rsidRPr="00CB1E6A">
        <w:t xml:space="preserve"> </w:t>
      </w:r>
      <w:r w:rsidRPr="00CB1E6A">
        <w:fldChar w:fldCharType="begin" w:fldLock="1"/>
      </w:r>
      <w:r w:rsidR="00136F56">
        <w:instrText>ADDIN CSL_CITATION {"citationItems":[{"id":"ITEM-1","itemData":{"DOI":"10.1586/ecp.11.14","ISSN":"17512433","PMID":"22114780","abstract":"Globally, it is possible that less than half of all patients are treated in compliance with guidelines and more than half of all patients fail to take their medicines as prescribed or dispensed. Such inappropriate use is wasteful of resources and causes patient harm in terms of lack of satisfactory outcome, serious adverse events and increased antimicrobial resistance. Combating inappropriate use of medicines involves four major steps: measuring the use of medicines; identifying the determinants of inappropriate use; developing, implementing and evaluating the impact of interventions to improve the use of medicines while taking into account the factors underlying inappropriate use; and working towards an enabling policy framework that encourages appropriate use. Global evidence on how to effectively combat inappropriate use of medicines is discussed herein, with reference to the aforementioned four steps. Most interventions undertaken to combat inappropriate use of medicines have been educational in nature, have had a relatively small impact and have not taken into account the determinants of behavior. A combination of interventions, involving managerial as well as educational components, appears to be more effective than a single intervention. Less than half of countries have a policy framework that actively encourages appropriate use of medicines. Since health systems are varied and complex, a nationally coordinated package of interventions and policies, contextualized to each country, will be needed to have any substantial impact on medicine use. There is now increasing global awareness of the need to strengthen health systems, to have national coordination to combat inappropriate use of medicines and to have coordination of international aid to developing countries in order to ensure it contributes to combating inappropriate use of medicines. The opportunities this presents for combating inappropriate use of medicines are discussed in this article. © 2011 Expert Reviews Ltd.","author":[{"dropping-particle":"","family":"Holloway","given":"Kathleen Anne","non-dropping-particle":"","parse-names":false,"suffix":""}],"container-title":"Expert Review of Clinical Pharmacology","id":"ITEM-1","issue":"3","issued":{"date-parts":[["2011"]]},"page":"335-348","title":"Combating inappropriate use of medicines","type":"article-journal","volume":"4"},"uris":["http://www.mendeley.com/documents/?uuid=7bd03d0c-4fd1-41bd-8a0b-44c89478a0fe"]},{"id":"ITEM-2","itemData":{"ISSN":"2412-544X","abstract":"Introduction: There has been a significant","author":[{"dropping-particle":"","family":"Thomas","given":"Felicity","non-dropping-particle":"","parse-names":false,"suffix":""}],"container-title":"Public health panorama","id":"ITEM-2","issue":"01","issued":{"date-parts":[["2017"]]},"page":"127-132","title":"Pharmaceutical waste in the environment: a cultural perspective","type":"article-journal","volume":"03"},"uris":["http://www.mendeley.com/documents/?uuid=4c321b46-355b-4616-9cfe-c0767b7f0340"]}],"mendeley":{"formattedCitation":"(Holloway, 2011; Thomas, 2017)","plainTextFormattedCitation":"(Holloway, 2011; Thomas, 2017)","previouslyFormattedCitation":"(Holloway, 2011; Thomas, 2017)"},"properties":{"noteIndex":0},"schema":"https://github.com/citation-style-language/schema/raw/master/csl-citation.json"}</w:instrText>
      </w:r>
      <w:r w:rsidRPr="00CB1E6A">
        <w:fldChar w:fldCharType="separate"/>
      </w:r>
      <w:r w:rsidR="000D547A" w:rsidRPr="00CB1E6A">
        <w:rPr>
          <w:noProof/>
        </w:rPr>
        <w:t>(Holloway, 2011; Thomas, 2017)</w:t>
      </w:r>
      <w:r w:rsidRPr="00CB1E6A">
        <w:fldChar w:fldCharType="end"/>
      </w:r>
      <w:r w:rsidRPr="00CB1E6A">
        <w:t xml:space="preserve">. Pharmaceuticals are designed to have </w:t>
      </w:r>
      <w:r w:rsidR="00147879" w:rsidRPr="00CB1E6A">
        <w:rPr>
          <w:lang w:val="en-GB"/>
        </w:rPr>
        <w:t>a precise biological mode</w:t>
      </w:r>
      <w:r w:rsidRPr="00CB1E6A">
        <w:t xml:space="preserve"> of action and</w:t>
      </w:r>
      <w:r w:rsidR="009D5DAE" w:rsidRPr="00CB1E6A">
        <w:rPr>
          <w:lang w:val="en-GB"/>
        </w:rPr>
        <w:t xml:space="preserve"> are</w:t>
      </w:r>
      <w:r w:rsidRPr="00CB1E6A">
        <w:t xml:space="preserve"> built with stability to prevent inactivation before accomplishing the intended therapeutic effect. These properties have contributed to the</w:t>
      </w:r>
      <w:r w:rsidR="00904077">
        <w:rPr>
          <w:lang w:val="en-GB"/>
        </w:rPr>
        <w:t>ir</w:t>
      </w:r>
      <w:r w:rsidRPr="00CB1E6A">
        <w:t xml:space="preserve"> accumulation and toxicity in the terrestrial and aquatic ecosystems </w:t>
      </w:r>
      <w:r w:rsidRPr="00CB1E6A">
        <w:fldChar w:fldCharType="begin" w:fldLock="1"/>
      </w:r>
      <w:r w:rsidR="00CA0310" w:rsidRPr="00CB1E6A">
        <w:instrText>ADDIN CSL_CITATION {"citationItems":[{"id":"ITEM-1","itemData":{"DOI":"10.3390/molecules25122941","ISSN":"14203049","PMID":"32604747","author":[{"dropping-particle":"","family":"Kumirska","given":"Jolanta","non-dropping-particle":"","parse-names":false,"suffix":""}],"container-title":"Molecules","id":"ITEM-1","issue":"12","issued":{"date-parts":[["2020"]]},"page":"2-5","title":"Special issue “Pharmaceutical residues in the environment”","type":"article-journal","volume":"25"},"uris":["http://www.mendeley.com/documents/?uuid=3fa0784c-c74b-43bb-8523-55e7bcdb20b0"]}],"mendeley":{"formattedCitation":"(Kumirska, 2020)","plainTextFormattedCitation":"(Kumirska, 2020)","previouslyFormattedCitation":"(Kumirska, 2020)"},"properties":{"noteIndex":0},"schema":"https://github.com/citation-style-language/schema/raw/master/csl-citation.json"}</w:instrText>
      </w:r>
      <w:r w:rsidRPr="00CB1E6A">
        <w:fldChar w:fldCharType="separate"/>
      </w:r>
      <w:r w:rsidR="000D547A" w:rsidRPr="00CB1E6A">
        <w:rPr>
          <w:noProof/>
        </w:rPr>
        <w:t>(Kumirska, 2020)</w:t>
      </w:r>
      <w:r w:rsidRPr="00CB1E6A">
        <w:fldChar w:fldCharType="end"/>
      </w:r>
      <w:r w:rsidRPr="00CB1E6A">
        <w:t xml:space="preserve">. </w:t>
      </w:r>
      <w:bookmarkStart w:id="17" w:name="_Hlk121136785"/>
      <w:r w:rsidRPr="00CB1E6A">
        <w:t>Pharmaceuticals presently belong to a class of pollutants of rising concern due to their impact on the environment</w:t>
      </w:r>
      <w:bookmarkEnd w:id="17"/>
      <w:r w:rsidRPr="00CB1E6A">
        <w:t xml:space="preserve"> </w:t>
      </w:r>
      <w:r w:rsidRPr="00CB1E6A">
        <w:fldChar w:fldCharType="begin" w:fldLock="1"/>
      </w:r>
      <w:r w:rsidR="000E5194">
        <w:instrText>ADDIN CSL_CITATION {"citationItems":[{"id":"ITEM-1","itemData":{"DOI":"10.1016/j.arabjc.2015.12.001","ISSN":"18785352","abstract":"A charcoal was produced from primary pulp mill sludge and then used for the adsorptive removal of diclofenac, salicylic acid, ibuprofen and acetaminophen. A main aim was to assess the utilization of this material for the tertiary treatment of sewage. For this purpose, the adsorption of the selected pharmaceuticals from the secondary effluent of a sewage treatment plant (STP) was compared with their adsorption from ultrapure water. Differences in the adsorption kinetics and equilibrium were evident between the four pharmaceuticals considered. However, differences between the adsorption from the two aqueous matrixes considered were negligible. It was hypothesized that synergetic microorganism removal compensated the competitive effects in wastewater.","author":[{"dropping-particle":"","family":"Coimbra","given":"R. N.","non-dropping-particle":"","parse-names":false,"suffix":""},{"dropping-particle":"","family":"Calisto","given":"V.","non-dropping-particle":"","parse-names":false,"suffix":""},{"dropping-particle":"","family":"Ferreira","given":"C. I.A.","non-dropping-particle":"","parse-names":false,"suffix":""},{"dropping-particle":"","family":"Esteves","given":"V. I.","non-dropping-particle":"","parse-names":false,"suffix":""},{"dropping-particle":"","family":"Otero","given":"M.","non-dropping-particle":"","parse-names":false,"suffix":""}],"container-title":"Arabian Journal of Chemistry","id":"ITEM-1","issue":"8","issued":{"date-parts":[["2019"]]},"page":"3611-3620","publisher":"The Authors","title":"Removal of pharmaceuticals from municipal wastewater by adsorption onto pyrolyzed pulp mill sludge","type":"article-journal","volume":"12"},"uris":["http://www.mendeley.com/documents/?uuid=1b93fc2a-ab1a-40ec-bd94-a536d4829d35"]}],"mendeley":{"formattedCitation":"(Coimbra et al., 2019)","plainTextFormattedCitation":"(Coimbra et al., 2019)","previouslyFormattedCitation":"(Coimbra et al., 2019)"},"properties":{"noteIndex":0},"schema":"https://github.com/citation-style-language/schema/raw/master/csl-citation.json"}</w:instrText>
      </w:r>
      <w:r w:rsidRPr="00CB1E6A">
        <w:fldChar w:fldCharType="separate"/>
      </w:r>
      <w:r w:rsidR="00136F56" w:rsidRPr="00136F56">
        <w:rPr>
          <w:noProof/>
        </w:rPr>
        <w:t xml:space="preserve">(Coimbra </w:t>
      </w:r>
      <w:r w:rsidR="008C0A9B" w:rsidRPr="008C0A9B">
        <w:rPr>
          <w:i/>
          <w:iCs/>
          <w:noProof/>
        </w:rPr>
        <w:t>et al.</w:t>
      </w:r>
      <w:r w:rsidR="00136F56" w:rsidRPr="00136F56">
        <w:rPr>
          <w:noProof/>
        </w:rPr>
        <w:t>, 2019)</w:t>
      </w:r>
      <w:r w:rsidRPr="00CB1E6A">
        <w:fldChar w:fldCharType="end"/>
      </w:r>
      <w:r w:rsidRPr="00CB1E6A">
        <w:t>.</w:t>
      </w:r>
    </w:p>
    <w:p w14:paraId="41EB6CBC" w14:textId="0DAD63BC" w:rsidR="00F218AB" w:rsidRPr="00CB1E6A" w:rsidRDefault="00F218AB" w:rsidP="00F218AB">
      <w:pPr>
        <w:spacing w:line="480" w:lineRule="auto"/>
        <w:ind w:firstLine="720"/>
        <w:jc w:val="both"/>
      </w:pPr>
      <w:r w:rsidRPr="00CB1E6A">
        <w:t xml:space="preserve">Pharmaceutical drugs are majorly consumed by man and animals whereas </w:t>
      </w:r>
      <w:r w:rsidR="009D5DAE" w:rsidRPr="00CB1E6A">
        <w:rPr>
          <w:lang w:val="en-GB"/>
        </w:rPr>
        <w:t>their</w:t>
      </w:r>
      <w:r w:rsidRPr="00CB1E6A">
        <w:t xml:space="preserve"> residues are usually discharged into the environment </w:t>
      </w:r>
      <w:r w:rsidRPr="00CB1E6A">
        <w:fldChar w:fldCharType="begin" w:fldLock="1"/>
      </w:r>
      <w:r w:rsidR="00CA0310" w:rsidRPr="00CB1E6A">
        <w:instrText>ADDIN CSL_CITATION {"citationItems":[{"id":"ITEM-1","itemData":{"DOI":"10.1016/j.emcon.2018.02.001","ISSN":"24056642","abstract":"Occurrence and fate of pharmaceuticals and personal care products (PPCPs) in the environment and the potential consequences for human health is of serious concern. In the current review, we have tried to provide a summary on recent research and an overview of PPCPs in the soil-plant systems, in the environment and analytical methods used for determination of PPCPs in plant tissues. Further review also include highlights on the fate of PPCPs in agricultural soils receiving treated wastewater irrigation or biosolids amendment, and plant uptake of PPCPs under laboratory and field conditions. PPCPs have shown to be released to the environment and may cause significant impacts on different environmental aspects. Plant roots showed their abilities to uptake and transfer of PPCPs into plant tissues. The uptake of PPCPs varies depending on crop type and physiochemical properties of the chemical compound that were exposed. Consumption of contaminated crops with PPCPs residues may cause serious health problems. Liquid chromatography in combination with mass chromatography was found to be the most popular analytical instrument used for PPCPs determination in different samples. Finally, the information gaps and few suggestions for future research have been proposed in this review.","author":[{"dropping-particle":"","family":"Al-Farsi","given":"Raya Salim","non-dropping-particle":"","parse-names":false,"suffix":""},{"dropping-particle":"","family":"Ahmed","given":"Mushtaque","non-dropping-particle":"","parse-names":false,"suffix":""},{"dropping-particle":"","family":"Al-Busaidi","given":"Ahmed","non-dropping-particle":"","parse-names":false,"suffix":""},{"dropping-particle":"","family":"Choudri","given":"B. S.","non-dropping-particle":"","parse-names":false,"suffix":""}],"container-title":"Emerging Contaminants","id":"ITEM-1","issue":"4","issued":{"date-parts":[["2017"]]},"page":"132-137","publisher":"Elsevier Ltd","title":"Translocation of pharmaceuticals and personal care products (PPCPs) into plant tissues: A review","type":"article-journal","volume":"3"},"uris":["http://www.mendeley.com/documents/?uuid=e297dea2-3de5-45d4-9759-3bcab2cedb33"]},{"id":"ITEM-2","itemData":{"DOI":"10.1211/pj.2015.20067898","abstract":"Drugs taken by humans and animals find their way into rivers, lakes and even drinking water, and can have devastating effects on the environment.","author":[{"dropping-particle":"","family":"Owens","given":"Brian","non-dropping-particle":"","parse-names":false,"suffix":""}],"container-title":"The Pharmaceutical Journal","id":"ITEM-2","issued":{"date-parts":[["2015"]]},"title":"Pharmaceuticals in the environment: a growing problem","type":"article-journal"},"uris":["http://www.mendeley.com/documents/?uuid=61a13494-c85f-412c-a729-e265528a9eaa"]}],"mendeley":{"formattedCitation":"(Al-Farsi et al., 2017; Owens, 2015)","plainTextFormattedCitation":"(Al-Farsi et al., 2017; Owens, 2015)","previouslyFormattedCitation":"(Al-Farsi et al., 2017; Owens, 2015)"},"properties":{"noteIndex":0},"schema":"https://github.com/citation-style-language/schema/raw/master/csl-citation.json"}</w:instrText>
      </w:r>
      <w:r w:rsidRPr="00CB1E6A">
        <w:fldChar w:fldCharType="separate"/>
      </w:r>
      <w:r w:rsidR="000D547A" w:rsidRPr="00CB1E6A">
        <w:rPr>
          <w:noProof/>
        </w:rPr>
        <w:t xml:space="preserve">(Al-Farsi </w:t>
      </w:r>
      <w:r w:rsidR="008C0A9B" w:rsidRPr="008C0A9B">
        <w:rPr>
          <w:i/>
          <w:iCs/>
          <w:noProof/>
        </w:rPr>
        <w:t>et al.</w:t>
      </w:r>
      <w:r w:rsidR="000D547A" w:rsidRPr="00CB1E6A">
        <w:rPr>
          <w:noProof/>
        </w:rPr>
        <w:t>, 2017; Owens, 2015)</w:t>
      </w:r>
      <w:r w:rsidRPr="00CB1E6A">
        <w:fldChar w:fldCharType="end"/>
      </w:r>
      <w:r w:rsidRPr="00CB1E6A">
        <w:t xml:space="preserve">. When pharmaceuticals are taken in, they are not completely </w:t>
      </w:r>
      <w:r w:rsidR="00D231BA">
        <w:rPr>
          <w:lang w:val="en-GB"/>
        </w:rPr>
        <w:t>metaboliz</w:t>
      </w:r>
      <w:r w:rsidRPr="00CB1E6A">
        <w:t xml:space="preserve">ed by the body system. The metabolite is therefore expelled into the ecosystem </w:t>
      </w:r>
      <w:r w:rsidRPr="004055E0">
        <w:rPr>
          <w:i/>
          <w:iCs/>
        </w:rPr>
        <w:t>via</w:t>
      </w:r>
      <w:r w:rsidRPr="00CB1E6A">
        <w:t xml:space="preserve"> sweat, urine or faeces </w:t>
      </w:r>
      <w:r w:rsidRPr="00CB1E6A">
        <w:fldChar w:fldCharType="begin" w:fldLock="1"/>
      </w:r>
      <w:r w:rsidR="00136F56">
        <w:instrText>ADDIN CSL_CITATION {"citationItems":[{"id":"ITEM-1","itemData":{"DOI":"10.1016/j.cej.2012.09.099","ISSN":"13858947","abstract":"Adsorption of ibuprofen, ketoprofen, naproxen and diclofenac onto a low-cost activated carbon, prepared at the laboratory scale from olive-waste cakes, has been investigated. Single and mixture drug solutions were considered. The equilibrium adsorption data obtained at 25. °C were analyzed by Langmuir and Freundlich models. The former provides the best fit of the experimental data. The adsorption capacities of the carbon for the four drugs were quite different and were linked essentially to their p. Ka and their octanol/water coefficient. The adsorption kinetics of these adsorbates have been investigated and the results indicated that the adsorption process followed the pseudo-second-order kinetic model for the four tested drugs. The effect of pH and temperature on the drugs uptake by the adsorbent was also investigated. Increasing pH gradually reduced the uptake of the four drugs, and this effect was more perceptible when the pH became alkaline. The increase of temperature in the range 4-40. °C does not have a perceptible effect on the adsorption process for all the studied drugs. © 2012 Elsevier B.V.","author":[{"dropping-particle":"","family":"Baccar","given":"R.","non-dropping-particle":"","parse-names":false,"suffix":""},{"dropping-particle":"","family":"Sarrà","given":"M.","non-dropping-particle":"","parse-names":false,"suffix":""},{"dropping-particle":"","family":"Bouzid","given":"J.","non-dropping-particle":"","parse-names":false,"suffix":""},{"dropping-particle":"","family":"Feki","given":"M.","non-dropping-particle":"","parse-names":false,"suffix":""},{"dropping-particle":"","family":"Blánquez","given":"P.","non-dropping-particle":"","parse-names":false,"suffix":""}],"container-title":"Chemical Engineering Journal","id":"ITEM-1","issue":"November","issued":{"date-parts":[["2012"]]},"page":"310-317","publisher":"Elsevier B.V.","title":"Removal of pharmaceutical compounds by activated carbon prepared from agricultural by-product","type":"article-journal","volume":"211-212"},"uris":["http://www.mendeley.com/documents/?uuid=7c11ba26-0aa0-4f91-a3d6-df025afb06a1"]}],"mendeley":{"formattedCitation":"(Baccar et al., 2012)","plainTextFormattedCitation":"(Baccar et al., 2012)","previouslyFormattedCitation":"(Baccar et al., 2012)"},"properties":{"noteIndex":0},"schema":"https://github.com/citation-style-language/schema/raw/master/csl-citation.json"}</w:instrText>
      </w:r>
      <w:r w:rsidRPr="00CB1E6A">
        <w:fldChar w:fldCharType="separate"/>
      </w:r>
      <w:r w:rsidR="000D547A" w:rsidRPr="00CB1E6A">
        <w:rPr>
          <w:noProof/>
        </w:rPr>
        <w:t xml:space="preserve">(Baccar </w:t>
      </w:r>
      <w:r w:rsidR="008C0A9B" w:rsidRPr="008C0A9B">
        <w:rPr>
          <w:i/>
          <w:iCs/>
          <w:noProof/>
        </w:rPr>
        <w:t>et al.</w:t>
      </w:r>
      <w:r w:rsidR="000D547A" w:rsidRPr="00CB1E6A">
        <w:rPr>
          <w:noProof/>
        </w:rPr>
        <w:t>, 2012)</w:t>
      </w:r>
      <w:r w:rsidRPr="00CB1E6A">
        <w:fldChar w:fldCharType="end"/>
      </w:r>
      <w:r w:rsidRPr="00CB1E6A">
        <w:t>. Pharmaceutical</w:t>
      </w:r>
      <w:r w:rsidR="009D5DAE" w:rsidRPr="00CB1E6A">
        <w:rPr>
          <w:lang w:val="en-GB"/>
        </w:rPr>
        <w:t>s</w:t>
      </w:r>
      <w:r w:rsidRPr="00CB1E6A">
        <w:t xml:space="preserve"> are also used in the treatment of plant bacterial </w:t>
      </w:r>
      <w:r w:rsidR="00DA19B5" w:rsidRPr="00CB1E6A">
        <w:rPr>
          <w:lang w:val="en-GB"/>
        </w:rPr>
        <w:t>diseases</w:t>
      </w:r>
      <w:r w:rsidRPr="00CB1E6A">
        <w:t xml:space="preserve">. This can contribute to its translocation into water systems, through surface run-off </w:t>
      </w:r>
      <w:r w:rsidRPr="00CB1E6A">
        <w:fldChar w:fldCharType="begin" w:fldLock="1"/>
      </w:r>
      <w:r w:rsidR="00CA0310" w:rsidRPr="00CB1E6A">
        <w:instrText>ADDIN CSL_CITATION {"citationItems":[{"id":"ITEM-1","itemData":{"DOI":"10.1016/j.envpol.2013.06.038","ISSN":"02697491","PMID":"23911624","abstract":"Many pharmaceutical and personal care products (PPCPs) and endocrine-disrupting chemicals (EDCs) are present in reclaimed water, leading to concerns of human health risks from the consumption of food crops irrigated with reclaimed water. This study evaluated the potential for plant uptake and accumulation of four commonly occurring PPCP/EDCs, i.e., bisphenol A (BPA), diclofenac sodium (DCL), naproxen (NPX), and 4-nonylphenol (NP), by lettuce (Lactuca sativa) and collards (Brassica oleracea) in hydroponic culture, using 14C-labeled compounds. In both plant species, plant accumulation followed the order of BPA &gt; NP &gt; DCL &gt; NPX and accumulation in roots was much greater than in leaves and stems. Concentrations of 14C-PPCP/EDCs in plant tissues ranged from 0.22 ± 0.03 to 927 ± 213 ng/g, but nearly all 14C-residue was non-extractable. PPCP/EDCs, particularly BPA and NP, were also extensively transformed in the nutrient solution. Dietary uptake of these PPCP/EDCs by humans was predicted to be negligible. © 2013 Elsevier Ltd.","author":[{"dropping-particle":"","family":"Dodgen","given":"L. K.","non-dropping-particle":"","parse-names":false,"suffix":""},{"dropping-particle":"","family":"Li","given":"J.","non-dropping-particle":"","parse-names":false,"suffix":""},{"dropping-particle":"","family":"Parker","given":"D.","non-dropping-particle":"","parse-names":false,"suffix":""},{"dropping-particle":"","family":"Gan","given":"J. J.","non-dropping-particle":"","parse-names":false,"suffix":""}],"container-title":"Environmental Pollution","id":"ITEM-1","issued":{"date-parts":[["2013"]]},"page":"150-156","title":"Uptake and accumulation of four PPCP/EDCs in two leafy vegetables","type":"article-journal","volume":"182"},"uris":["http://www.mendeley.com/documents/?uuid=23c92a52-3408-488e-b62c-d99e427815b4"]}],"mendeley":{"formattedCitation":"(Dodgen et al., 2013)","plainTextFormattedCitation":"(Dodgen et al., 2013)","previouslyFormattedCitation":"(Dodgen et al., 2013)"},"properties":{"noteIndex":0},"schema":"https://github.com/citation-style-language/schema/raw/master/csl-citation.json"}</w:instrText>
      </w:r>
      <w:r w:rsidRPr="00CB1E6A">
        <w:fldChar w:fldCharType="separate"/>
      </w:r>
      <w:r w:rsidR="000D547A" w:rsidRPr="00CB1E6A">
        <w:rPr>
          <w:noProof/>
        </w:rPr>
        <w:t xml:space="preserve">(Dodgen </w:t>
      </w:r>
      <w:r w:rsidR="008C0A9B" w:rsidRPr="008C0A9B">
        <w:rPr>
          <w:i/>
          <w:iCs/>
          <w:noProof/>
        </w:rPr>
        <w:t>et al.</w:t>
      </w:r>
      <w:r w:rsidR="000D547A" w:rsidRPr="00CB1E6A">
        <w:rPr>
          <w:noProof/>
        </w:rPr>
        <w:t>, 2013)</w:t>
      </w:r>
      <w:r w:rsidRPr="00CB1E6A">
        <w:fldChar w:fldCharType="end"/>
      </w:r>
      <w:r w:rsidRPr="00CB1E6A">
        <w:t xml:space="preserve">. </w:t>
      </w:r>
      <w:r w:rsidRPr="00CB1E6A">
        <w:rPr>
          <w:bCs/>
        </w:rPr>
        <w:t xml:space="preserve">Pharmaceuticals have a significant effect on the ecosystem, especially aquatic creatures, leading </w:t>
      </w:r>
      <w:r w:rsidR="006D47DD" w:rsidRPr="00CB1E6A">
        <w:rPr>
          <w:bCs/>
          <w:lang w:val="en-GB"/>
        </w:rPr>
        <w:t xml:space="preserve">to </w:t>
      </w:r>
      <w:r w:rsidRPr="00CB1E6A">
        <w:rPr>
          <w:bCs/>
        </w:rPr>
        <w:t xml:space="preserve">antibiotic resistance. It can also be transferred to man, through water and food chains </w:t>
      </w:r>
      <w:r w:rsidRPr="00CB1E6A">
        <w:rPr>
          <w:bCs/>
        </w:rPr>
        <w:fldChar w:fldCharType="begin" w:fldLock="1"/>
      </w:r>
      <w:r w:rsidR="00CA0310" w:rsidRPr="00CB1E6A">
        <w:rPr>
          <w:bCs/>
        </w:rPr>
        <w:instrText>ADDIN CSL_CITATION {"citationItems":[{"id":"ITEM-1","itemData":{"DOI":"10.1016/j.emcon.2018.02.001","ISSN":"24056642","abstract":"Occurrence and fate of pharmaceuticals and personal care products (PPCPs) in the environment and the potential consequences for human health is of serious concern. In the current review, we have tried to provide a summary on recent research and an overview of PPCPs in the soil-plant systems, in the environment and analytical methods used for determination of PPCPs in plant tissues. Further review also include highlights on the fate of PPCPs in agricultural soils receiving treated wastewater irrigation or biosolids amendment, and plant uptake of PPCPs under laboratory and field conditions. PPCPs have shown to be released to the environment and may cause significant impacts on different environmental aspects. Plant roots showed their abilities to uptake and transfer of PPCPs into plant tissues. The uptake of PPCPs varies depending on crop type and physiochemical properties of the chemical compound that were exposed. Consumption of contaminated crops with PPCPs residues may cause serious health problems. Liquid chromatography in combination with mass chromatography was found to be the most popular analytical instrument used for PPCPs determination in different samples. Finally, the information gaps and few suggestions for future research have been proposed in this review.","author":[{"dropping-particle":"","family":"Al-Farsi","given":"Raya Salim","non-dropping-particle":"","parse-names":false,"suffix":""},{"dropping-particle":"","family":"Ahmed","given":"Mushtaque","non-dropping-particle":"","parse-names":false,"suffix":""},{"dropping-particle":"","family":"Al-Busaidi","given":"Ahmed","non-dropping-particle":"","parse-names":false,"suffix":""},{"dropping-particle":"","family":"Choudri","given":"B. S.","non-dropping-particle":"","parse-names":false,"suffix":""}],"container-title":"Emerging Contaminants","id":"ITEM-1","issue":"4","issued":{"date-parts":[["2017"]]},"page":"132-137","publisher":"Elsevier Ltd","title":"Translocation of pharmaceuticals and personal care products (PPCPs) into plant tissues: A review","type":"article-journal","volume":"3"},"uris":["http://www.mendeley.com/documents/?uuid=e297dea2-3de5-45d4-9759-3bcab2cedb33"]}],"mendeley":{"formattedCitation":"(Al-Farsi et al., 2017)","manualFormatting":"(Al-Farsi et al. 2017)","plainTextFormattedCitation":"(Al-Farsi et al., 2017)","previouslyFormattedCitation":"(Al-Farsi et al., 2017)"},"properties":{"noteIndex":0},"schema":"https://github.com/citation-style-language/schema/raw/master/csl-citation.json"}</w:instrText>
      </w:r>
      <w:r w:rsidRPr="00CB1E6A">
        <w:rPr>
          <w:bCs/>
        </w:rPr>
        <w:fldChar w:fldCharType="separate"/>
      </w:r>
      <w:r w:rsidRPr="00CB1E6A">
        <w:rPr>
          <w:bCs/>
          <w:noProof/>
        </w:rPr>
        <w:t xml:space="preserve">(Al-Farsi </w:t>
      </w:r>
      <w:r w:rsidR="008C0A9B" w:rsidRPr="008C0A9B">
        <w:rPr>
          <w:bCs/>
          <w:i/>
          <w:iCs/>
          <w:noProof/>
        </w:rPr>
        <w:t>et al.</w:t>
      </w:r>
      <w:r w:rsidRPr="00CB1E6A">
        <w:rPr>
          <w:bCs/>
          <w:noProof/>
        </w:rPr>
        <w:t xml:space="preserve"> 2017)</w:t>
      </w:r>
      <w:r w:rsidRPr="00CB1E6A">
        <w:rPr>
          <w:bCs/>
        </w:rPr>
        <w:fldChar w:fldCharType="end"/>
      </w:r>
      <w:r w:rsidRPr="00CB1E6A">
        <w:rPr>
          <w:bCs/>
        </w:rPr>
        <w:t xml:space="preserve">. Consumption of these metabolites can lead to the alteration and </w:t>
      </w:r>
      <w:bookmarkStart w:id="18" w:name="_Hlk121136852"/>
      <w:r w:rsidRPr="00CB1E6A">
        <w:rPr>
          <w:bCs/>
        </w:rPr>
        <w:t>disruption of the endocrine system</w:t>
      </w:r>
      <w:r w:rsidRPr="00CB1E6A">
        <w:t xml:space="preserve">. It can also inhibit the growth </w:t>
      </w:r>
      <w:r w:rsidR="00147879" w:rsidRPr="00CB1E6A">
        <w:rPr>
          <w:lang w:val="en-GB"/>
        </w:rPr>
        <w:t xml:space="preserve">of </w:t>
      </w:r>
      <w:r w:rsidRPr="00CB1E6A">
        <w:t xml:space="preserve">some </w:t>
      </w:r>
      <w:r w:rsidR="00FD71B9">
        <w:rPr>
          <w:lang w:val="en-GB"/>
        </w:rPr>
        <w:t xml:space="preserve">useful </w:t>
      </w:r>
      <w:r w:rsidRPr="00CB1E6A">
        <w:t>algae  at a very low concentration</w:t>
      </w:r>
      <w:bookmarkEnd w:id="18"/>
      <w:r w:rsidRPr="00CB1E6A">
        <w:t xml:space="preserve"> (˂ 0.1 mg/L). The effects </w:t>
      </w:r>
      <w:r w:rsidR="00147879" w:rsidRPr="00CB1E6A">
        <w:rPr>
          <w:lang w:val="en-GB"/>
        </w:rPr>
        <w:t xml:space="preserve">of these metabolites </w:t>
      </w:r>
      <w:r w:rsidRPr="00CB1E6A">
        <w:t xml:space="preserve">also extend to </w:t>
      </w:r>
      <w:r w:rsidR="00147879" w:rsidRPr="00CB1E6A">
        <w:rPr>
          <w:lang w:val="en-GB"/>
        </w:rPr>
        <w:t>causing</w:t>
      </w:r>
      <w:r w:rsidR="00607546" w:rsidRPr="00CB1E6A">
        <w:rPr>
          <w:lang w:val="en-GB"/>
        </w:rPr>
        <w:t xml:space="preserve"> </w:t>
      </w:r>
      <w:r w:rsidR="00B83C1A" w:rsidRPr="00CB1E6A">
        <w:rPr>
          <w:lang w:val="en-GB"/>
        </w:rPr>
        <w:t xml:space="preserve">an </w:t>
      </w:r>
      <w:r w:rsidR="00147879" w:rsidRPr="00CB1E6A">
        <w:rPr>
          <w:lang w:val="en-GB"/>
        </w:rPr>
        <w:t xml:space="preserve"> </w:t>
      </w:r>
      <w:r w:rsidRPr="00CB1E6A">
        <w:t>imbalance in</w:t>
      </w:r>
      <w:r w:rsidR="00147879" w:rsidRPr="00CB1E6A">
        <w:rPr>
          <w:lang w:val="en-GB"/>
        </w:rPr>
        <w:t xml:space="preserve"> the</w:t>
      </w:r>
      <w:r w:rsidRPr="00CB1E6A">
        <w:t xml:space="preserve"> aquatic systems and </w:t>
      </w:r>
      <w:r w:rsidR="00B83C1A" w:rsidRPr="00CB1E6A">
        <w:rPr>
          <w:lang w:val="en-GB"/>
        </w:rPr>
        <w:t>alter</w:t>
      </w:r>
      <w:r w:rsidR="00147879" w:rsidRPr="00CB1E6A">
        <w:rPr>
          <w:lang w:val="en-GB"/>
        </w:rPr>
        <w:t>ing</w:t>
      </w:r>
      <w:r w:rsidRPr="00CB1E6A">
        <w:t xml:space="preserve"> the </w:t>
      </w:r>
      <w:r w:rsidR="00147879" w:rsidRPr="00CB1E6A">
        <w:t>behaviour</w:t>
      </w:r>
      <w:r w:rsidRPr="00CB1E6A">
        <w:t xml:space="preserve"> of microorganisms </w:t>
      </w:r>
      <w:r w:rsidRPr="00CB1E6A">
        <w:fldChar w:fldCharType="begin" w:fldLock="1"/>
      </w:r>
      <w:r w:rsidR="00CA0310" w:rsidRPr="00CB1E6A">
        <w:instrText>ADDIN CSL_CITATION {"citationItems":[{"id":"ITEM-1","itemData":{"DOI":"10.1021/es500567w","ISSN":"15205851","PMID":"24762061","abstract":"Pharmaceuticals present a potential threat to soil organisms, yet our understanding of their fate and uptake in soil systems is limited. This study therefore investigated the fate and uptake of 14C-labeled carbamazepine, diclofenac, fluoxetine, and orlistat in soil-earthworm systems. Sorption coefficients increased in the order of carbamazepine &lt; diclofenac &lt; fluoxetine &lt; orlistat. Dissipation of 14C varied by compound, and for orlistat, there was evidence of formation of nonextractable residues. Uptake of 14C was seen for all compounds. Depuration studies showed complete elimination of 14C for carbamazepine and fluoxetine treatments and partial elimination for orlistat and diclofenac, with greater than 30% of the 14C remaining in the tissue at the end of the experiment. Pore-water-based bioconcentration factors (BCFs), based on uptake and elimination of 14C, increased in the order carbamazepine &lt; diclofenac &lt; fluoxetine and orlistat. Liquid chromatography-tandem mass spectrometry and liquid chromatography-Fourier transform mass spectrometry indicated that the observed uptake in the fluoxetine and carbamazepine treatments was due to the parent compounds but that diclofenac was degraded in the test system so uptake was due to unidentifiable transformation products. Comparison of our data with outputs of quantitative structure-activity relationships for estimating BCFs in worms showed that these models tend to overestimate pharmaceutical BCFs so new models are needed. © 2014 American Chemical Society.","author":[{"dropping-particle":"","family":"Carter","given":"Laura J.","non-dropping-particle":"","parse-names":false,"suffix":""},{"dropping-particle":"","family":"Garman","given":"Catherine D.","non-dropping-particle":"","parse-names":false,"suffix":""},{"dropping-particle":"","family":"Ryan","given":"James","non-dropping-particle":"","parse-names":false,"suffix":""},{"dropping-particle":"","family":"Dowle","given":"Adam","non-dropping-particle":"","parse-names":false,"suffix":""},{"dropping-particle":"","family":"Bergström","given":"Ed","non-dropping-particle":"","parse-names":false,"suffix":""},{"dropping-particle":"","family":"Thomas-Oates","given":"Jane","non-dropping-particle":"","parse-names":false,"suffix":""},{"dropping-particle":"","family":"Boxall","given":"Alistair B.A.","non-dropping-particle":"","parse-names":false,"suffix":""}],"container-title":"Environmental Science and Technology","id":"ITEM-1","issue":"10","issued":{"date-parts":[["2014"]]},"page":"5955-5963","title":"Fate and uptake of pharmaceuticals in soil-earthworm systems","type":"article-journal","volume":"48"},"uris":["http://www.mendeley.com/documents/?uuid=01a28d85-1b95-4fdc-8f08-85d8d2c44e44"]}],"mendeley":{"formattedCitation":"(Carter et al., 2014)","plainTextFormattedCitation":"(Carter et al., 2014)","previouslyFormattedCitation":"(Carter et al., 2014)"},"properties":{"noteIndex":0},"schema":"https://github.com/citation-style-language/schema/raw/master/csl-citation.json"}</w:instrText>
      </w:r>
      <w:r w:rsidRPr="00CB1E6A">
        <w:fldChar w:fldCharType="separate"/>
      </w:r>
      <w:r w:rsidR="000D547A" w:rsidRPr="00CB1E6A">
        <w:rPr>
          <w:noProof/>
        </w:rPr>
        <w:t xml:space="preserve">(Carter </w:t>
      </w:r>
      <w:r w:rsidR="008C0A9B" w:rsidRPr="008C0A9B">
        <w:rPr>
          <w:i/>
          <w:iCs/>
          <w:noProof/>
        </w:rPr>
        <w:t>et al.</w:t>
      </w:r>
      <w:r w:rsidR="000D547A" w:rsidRPr="00CB1E6A">
        <w:rPr>
          <w:noProof/>
        </w:rPr>
        <w:t>, 2014)</w:t>
      </w:r>
      <w:r w:rsidRPr="00CB1E6A">
        <w:fldChar w:fldCharType="end"/>
      </w:r>
      <w:r w:rsidRPr="00CB1E6A">
        <w:t xml:space="preserve">. </w:t>
      </w:r>
      <w:r w:rsidRPr="00CB1E6A">
        <w:lastRenderedPageBreak/>
        <w:t xml:space="preserve">Prolonged exposure can affect the reproductive system and survival of fish </w:t>
      </w:r>
      <w:r w:rsidRPr="00CB1E6A">
        <w:fldChar w:fldCharType="begin" w:fldLock="1"/>
      </w:r>
      <w:r w:rsidR="00CA0310" w:rsidRPr="00CB1E6A">
        <w:instrText>ADDIN CSL_CITATION {"citationItems":[{"id":"ITEM-1","itemData":{"DOI":"10.1021/jf2046224","ISSN":"00218561","PMID":"22293031","abstract":"Although a myriad of organic microcontaminants may occur in irrigation waters, little attention has been paid to their incorporation in crops. In this work, a systematic approach to assess the final fate of both ionizable and neutral organic contaminants taken up by plants is described. In vitro uptake of triclosan (TCS), hydrocinnamic acid (HCA), tonalide (TON), ibuprofen (IBF), naproxen (NPX), and clofibric acid (CFA) were studied in lettuce (Lactuca sativa L) and spath (Spathiphyllum spp.) as model plants. After 30 days incubation, analyte depletion from the culture medium was 85-99% (lettuce) and 51-81% (spath). HCA, NPX, and CFA exhibited the highest depletion rate in both plant species. Lettuce plant tissue analysis revealed an accumulation of all compounds except for HCA. These compounds reached a peak in tissue concentration followed by a sudden drop, probably due to the plant detoxification system and analyte depletion from the culture medium. Kinetic characterization of the uptake and detoxification processes was fitted to a pseudo-first-order rate. Compounds with a carboxylic group in their structure exhibited higher uptake rates, possibly due to the contribution of an ion trap effect. Molecular weight and log K ow played a direct role in uptake in lettuce, as proven by the significant correlation of both properties to depletion and by the correlation of molecular weight to kinetic uptake rates. © 2012 American Chemical Society.","author":[{"dropping-particle":"","family":"Calderón-Preciado","given":"Diana","non-dropping-particle":"","parse-names":false,"suffix":""},{"dropping-particle":"","family":"Renault","given":"Quentin","non-dropping-particle":"","parse-names":false,"suffix":""},{"dropping-particle":"","family":"Matamoros","given":"Víctor","non-dropping-particle":"","parse-names":false,"suffix":""},{"dropping-particle":"","family":"Cañameras","given":"Núria","non-dropping-particle":"","parse-names":false,"suffix":""},{"dropping-particle":"","family":"Bayona","given":"Josep Maria","non-dropping-particle":"","parse-names":false,"suffix":""}],"container-title":"Journal of Agricultural and Food Chemistry","id":"ITEM-1","issue":"8","issued":{"date-parts":[["2012"]]},"page":"2000-2007","title":"Uptake of organic emergent contaminants in spath and lettuce: An in vitro experiment","type":"article-journal","volume":"60"},"uris":["http://www.mendeley.com/documents/?uuid=fcba68c7-9f49-439c-987d-68ef66a1c575"]}],"mendeley":{"formattedCitation":"(Calderón-Preciado et al., 2012)","plainTextFormattedCitation":"(Calderón-Preciado et al., 2012)","previouslyFormattedCitation":"(Calderón-Preciado et al., 2012)"},"properties":{"noteIndex":0},"schema":"https://github.com/citation-style-language/schema/raw/master/csl-citation.json"}</w:instrText>
      </w:r>
      <w:r w:rsidRPr="00CB1E6A">
        <w:fldChar w:fldCharType="separate"/>
      </w:r>
      <w:r w:rsidR="000D547A" w:rsidRPr="00CB1E6A">
        <w:rPr>
          <w:noProof/>
        </w:rPr>
        <w:t xml:space="preserve">(Calderón-Preciado </w:t>
      </w:r>
      <w:r w:rsidR="008C0A9B" w:rsidRPr="008C0A9B">
        <w:rPr>
          <w:i/>
          <w:iCs/>
          <w:noProof/>
        </w:rPr>
        <w:t>et al.</w:t>
      </w:r>
      <w:r w:rsidR="000D547A" w:rsidRPr="00CB1E6A">
        <w:rPr>
          <w:noProof/>
        </w:rPr>
        <w:t>, 2012)</w:t>
      </w:r>
      <w:r w:rsidRPr="00CB1E6A">
        <w:fldChar w:fldCharType="end"/>
      </w:r>
      <w:r w:rsidRPr="00CB1E6A">
        <w:t xml:space="preserve">. </w:t>
      </w:r>
    </w:p>
    <w:p w14:paraId="7FB736AB" w14:textId="1F7CC1F3" w:rsidR="00F218AB" w:rsidRPr="00CB1E6A" w:rsidRDefault="00F218AB" w:rsidP="00F218AB">
      <w:pPr>
        <w:spacing w:line="480" w:lineRule="auto"/>
        <w:ind w:firstLine="720"/>
        <w:jc w:val="both"/>
      </w:pPr>
      <w:r w:rsidRPr="00CB1E6A">
        <w:t>Pharmaceutical industries also make use of synthetic food colo</w:t>
      </w:r>
      <w:r w:rsidR="00DA19B5" w:rsidRPr="00CB1E6A">
        <w:rPr>
          <w:lang w:val="en-GB"/>
        </w:rPr>
        <w:t>u</w:t>
      </w:r>
      <w:r w:rsidRPr="00CB1E6A">
        <w:t xml:space="preserve">rs/dyes for easy identification of drugs </w:t>
      </w:r>
      <w:r w:rsidRPr="00CB1E6A">
        <w:fldChar w:fldCharType="begin" w:fldLock="1"/>
      </w:r>
      <w:r w:rsidR="00CA0310" w:rsidRPr="00CB1E6A">
        <w:instrText>ADDIN CSL_CITATION {"citationItems":[{"id":"ITEM-1","itemData":{"DOI":"10.1007/978-3-030-17971-7_88","ISBN":"9783030179700","ISSN":"14339277","abstract":"Azo compounds represent about two thirds of all synthetic dyes. Their usage in pharmaceutical industry has many purposes. One of the most important is coloring of pharmaceutical agents which improves their easy identification. Azo dyes often used in manufacturing of pharmaceuticals are: E102 Tartrazine, E110 Sunset Yellow FCF, Ponceau 4R (Cochineal Red A), Azorubine (Carmoisine), Amaranth, E133 Brilliant Blue and E129 Allura Red. Many azo dyes show carcinogenic and mutagenic activity, and they can provoke allergic reactions. Generally, toxicity of ingredients grows with the increase of benzene rings in their structure. Carcinogenicity of azo dyes directly depends on the structure of molecule and on mechanism of degradation. Products of degradation of azo dyes are mostly aromatic amines with different structures and they can also have carcinogenic properties. Carcinogenicity of many azo dyes is due to their cleaved products such as benzidine. Benzidine is known as carcinogen for the human urinary bladder. Except of carcinogenic and mutagenic activity, azo dyes can alter biochemical markers and they can provoke allergic reactions.","author":[{"dropping-particle":"","family":"Gičević","given":"Armina","non-dropping-particle":"","parse-names":false,"suffix":""},{"dropping-particle":"","family":"Hindija","given":"Lamija","non-dropping-particle":"","parse-names":false,"suffix":""},{"dropping-particle":"","family":"Karačić","given":"Alma","non-dropping-particle":"","parse-names":false,"suffix":""}],"container-title":"IFMBE Proceedings","id":"ITEM-1","issue":"January","issued":{"date-parts":[["2020"]]},"page":"581-587","title":"Toxicity of azo dyes in pharmaceutical industry","type":"article-journal","volume":"73"},"uris":["http://www.mendeley.com/documents/?uuid=f68602df-a8fa-4fc2-b444-63b6caae456f"]}],"mendeley":{"formattedCitation":"(Gičević et al., 2020)","plainTextFormattedCitation":"(Gičević et al., 2020)","previouslyFormattedCitation":"(Gičević et al., 2020)"},"properties":{"noteIndex":0},"schema":"https://github.com/citation-style-language/schema/raw/master/csl-citation.json"}</w:instrText>
      </w:r>
      <w:r w:rsidRPr="00CB1E6A">
        <w:fldChar w:fldCharType="separate"/>
      </w:r>
      <w:r w:rsidR="000D547A" w:rsidRPr="00CB1E6A">
        <w:rPr>
          <w:noProof/>
        </w:rPr>
        <w:t xml:space="preserve">(Gičević </w:t>
      </w:r>
      <w:r w:rsidR="008C0A9B" w:rsidRPr="008C0A9B">
        <w:rPr>
          <w:i/>
          <w:iCs/>
          <w:noProof/>
        </w:rPr>
        <w:t>et al.</w:t>
      </w:r>
      <w:r w:rsidR="000D547A" w:rsidRPr="00CB1E6A">
        <w:rPr>
          <w:noProof/>
        </w:rPr>
        <w:t>, 2020)</w:t>
      </w:r>
      <w:r w:rsidRPr="00CB1E6A">
        <w:fldChar w:fldCharType="end"/>
      </w:r>
      <w:r w:rsidRPr="00CB1E6A">
        <w:t xml:space="preserve"> and to improve </w:t>
      </w:r>
      <w:r w:rsidR="001542B1" w:rsidRPr="00CB1E6A">
        <w:rPr>
          <w:lang w:val="en-GB"/>
        </w:rPr>
        <w:t xml:space="preserve">the </w:t>
      </w:r>
      <w:r w:rsidRPr="00CB1E6A">
        <w:t>aesthetic appearance of the drug</w:t>
      </w:r>
      <w:r w:rsidR="00904077">
        <w:rPr>
          <w:lang w:val="en-GB"/>
        </w:rPr>
        <w:t>s</w:t>
      </w:r>
      <w:r w:rsidRPr="00CB1E6A">
        <w:t xml:space="preserve"> </w:t>
      </w:r>
      <w:r w:rsidRPr="00CB1E6A">
        <w:fldChar w:fldCharType="begin" w:fldLock="1"/>
      </w:r>
      <w:r w:rsidR="00CA0310" w:rsidRPr="00CB1E6A">
        <w:instrText>ADDIN CSL_CITATION {"citationItems":[{"id":"ITEM-1","itemData":{"abstract":"Colorants are mainly used to impart appearance to the pharmaceutical dosage forms. There are many types of pharmaceutical preparations which need to be colored such as tablets, tablets coatings, capsules (hard gelatin, soft gelatin), liquid orals, tooth pastes, ointments and salves etc. The purpose of coloring varies with different formulations. Colorings may be required to increase the aesthetic appearance or to prolong the stability or to produce standard preparations or for identification of a particular formulation. Color psychology says that, the color of the product may also influence the efficacy of therapy. Thus, the prime priority of colorants is to increase the aesthetic appearance of the product, so we can say that the colorants are the cosmetics for the pharmaceutical formulations. The classification of various colorants including FD&amp;C categories, the lists of colorants and their uses, the description about major colorants widely used in the formulations was discussed here in detail. In many regions around the world there is a distinction between colors that may be used in drugs and those for food use. This review also discusses the Status of color additives based on Code of Federal Regulations, The international regulatory status, Coloring systems for various dosage forms, Colorant blending, Handling precautions, Safety, Stability and Storage data of various colorants. Legislations, which govern the usage of colorants, include European Union Legislation and United States Legislation","author":[{"dropping-particle":"","family":"Mishra","given":"Manoj","non-dropping-particle":"","parse-names":false,"suffix":""}],"container-title":"International Journal of Pharmaceutical, Chemical and Biological Sciences","id":"ITEM-1","issue":"February","issued":{"date-parts":[["2018"]]},"page":"1004-1017","title":"An updated review on colorants as the pharmaceutical excipients AN UPDATED REVIEW ON COLORANTS AS THE","type":"article-journal","volume":"5"},"uris":["http://www.mendeley.com/documents/?uuid=944fe46c-081e-44b9-8ba6-3680586ad36e"]}],"mendeley":{"formattedCitation":"(Mishra, 2018)","plainTextFormattedCitation":"(Mishra, 2018)","previouslyFormattedCitation":"(Mishra, 2018)"},"properties":{"noteIndex":0},"schema":"https://github.com/citation-style-language/schema/raw/master/csl-citation.json"}</w:instrText>
      </w:r>
      <w:r w:rsidRPr="00CB1E6A">
        <w:fldChar w:fldCharType="separate"/>
      </w:r>
      <w:r w:rsidR="000D547A" w:rsidRPr="00CB1E6A">
        <w:rPr>
          <w:noProof/>
        </w:rPr>
        <w:t>(Mishra, 2018)</w:t>
      </w:r>
      <w:r w:rsidRPr="00CB1E6A">
        <w:fldChar w:fldCharType="end"/>
      </w:r>
      <w:r w:rsidRPr="00CB1E6A">
        <w:t>. However, many of these colo</w:t>
      </w:r>
      <w:r w:rsidR="00DA19B5" w:rsidRPr="00CB1E6A">
        <w:rPr>
          <w:lang w:val="en-GB"/>
        </w:rPr>
        <w:t>u</w:t>
      </w:r>
      <w:r w:rsidRPr="00CB1E6A">
        <w:t>ring agent</w:t>
      </w:r>
      <w:r w:rsidR="00DA19B5" w:rsidRPr="00CB1E6A">
        <w:rPr>
          <w:lang w:val="en-GB"/>
        </w:rPr>
        <w:t>s</w:t>
      </w:r>
      <w:r w:rsidRPr="00CB1E6A">
        <w:t xml:space="preserve"> belong to the azo dye group, which constitute</w:t>
      </w:r>
      <w:r w:rsidR="001542B1" w:rsidRPr="00CB1E6A">
        <w:rPr>
          <w:lang w:val="en-GB"/>
        </w:rPr>
        <w:t>s</w:t>
      </w:r>
      <w:r w:rsidRPr="00CB1E6A">
        <w:t xml:space="preserve"> about two third of all synthetic dyes. The expulsion of effluents containing synthetic dyes poses a great risk </w:t>
      </w:r>
      <w:r w:rsidR="00177FD5">
        <w:rPr>
          <w:lang w:val="en-GB"/>
        </w:rPr>
        <w:t>to</w:t>
      </w:r>
      <w:r w:rsidRPr="00CB1E6A">
        <w:t xml:space="preserve"> the environment.  This is due to the threats linked to the toxicity of these dyes. The azo group of dyes have been reported to possess mutagenic and carcinogenic activities, which can endanger aquatic life as well as pediatric and geriatric populations </w:t>
      </w:r>
      <w:r w:rsidRPr="00CB1E6A">
        <w:fldChar w:fldCharType="begin" w:fldLock="1"/>
      </w:r>
      <w:r w:rsidR="00DE4676">
        <w:instrText>ADDIN CSL_CITATION {"citationItems":[{"id":"ITEM-1","itemData":{"abstract":"Coloring agents are indispensable requirement of any pharmaceutical dosage form. It is used for varied purpose extending from aesthetic to technical advantage. These are potent in nature and small concentrations are sufficient in order to establish their said purpose. These concentrations if not maintained within prescribed limit, these can lead to serious toxicity and this is especially endangering to geriatric and pediatric populations. These limits are generally established after thorough preclinical trials which include testing on animals, human volunteers. Therefore, it is utmost necessity to use these colors in pharmaceutical dosage form cautiously with correct reasoning and rationale for its use in particular dosage form. Current review article mentions about the evolution of regulations for these colors, current recommended colors and its concentrations wherever provided. In order to bring about harmonization with respect to manufacturing of drugs and dosage forms, it is critical to be well aware about the regulatory principles existing over the world. Regulatory classification and definitions for colors in pharmaceutical use from US (US FDA Regulation: 21 CFR part), EU (EU commission), India (FDA, DandC cosmetic act 1940) are described. Considering serious health hazards from persistent use of these coloring agents above recommended concentrations, it is vital to understand the regulatory aspects and apply it fruitfully during formulation of any dosage form. This will ensure the provision of good health care for all the diseased populations across the world. Copyright © 2011 eIJPPR.","author":[{"dropping-particle":"","family":"Kanekar","given":"Ms Hema","non-dropping-particle":"","parse-names":false,"suffix":""},{"dropping-particle":"","family":"Kanekar","given":"Hema","non-dropping-particle":"","parse-names":false,"suffix":""},{"dropping-particle":"","family":"Khale","given":"Anubha","non-dropping-particle":"","parse-names":false,"suffix":""}],"container-title":"Int. J. Pharm. Phytopharmacol. Res","id":"ITEM-1","issue":"5","issued":{"date-parts":[["2014"]]},"page":"365-373","title":"Coloring Agents: Current Regulatory Perspective for Coloring Agents Intended for Pharmaceutical and Cosmetic Use","type":"article-journal","volume":"3"},"uris":["http://www.mendeley.com/documents/?uuid=da8ee9c2-793d-44a4-8e40-7d531991c7dc"]},{"id":"ITEM-2","itemData":{"abstract":"Background: Azo dyes are widely used in foods, pharmaceuticals and cosmetics. They have been tested in several screenings regarding their effects on human health, but very little data is available on endocrine disrupting effects. The aim of this study has been to screen the effects of four azo dyes in different toxicological assays in the human adrenocortical H295R cell line. These results could be of importance for the evaluation of health effects of azo dyes. Methods: Using different in vitro models, we have examined the effects of azo dyes on oxidative stress, sex hormone production and gene expression of transport protein. The oxidative stress response was studied using luciferase reporter assay, the sex hormone production was studied with ELISA and gene expression was studied using real-time PCR. Further, we have used MTS assay to investigate the general cytotoxicity induced by azo dyes. Results: This study show that Brilliant Black down regulate the gene expression of the transport protein BCRP in H295R cells and that sunset yellow induces oxidative stress in H295R cells. Conclusion: This project presents a toxicological screening of azo dyes using multiple toxicological endpoints. We conclude that azo dyes can induce oxidative stress response and alter gene expression of transport proteins, in H295R cells. However, further investigation is needed to clarify the toxicity of azo dyes and the mechanisms for these effects.","author":[{"dropping-particle":"","family":"Gil","given":"Cristina","non-dropping-particle":"","parse-names":false,"suffix":""}],"container-title":"SLU, Dept. of Biomedical Sciences and Veterinary Public Health","id":"ITEM-2","issued":{"date-parts":[["2014"]]},"page":"12","title":"Toxicological effects of food additives – Azo dyes","type":"article-journal"},"uris":["http://www.mendeley.com/documents/?uuid=f49a453a-eee0-40b2-afa1-8e6a243d670b"]},{"id":"ITEM-3","itemData":{"abstract":"Colorants are mainly used to impart appearance to the pharmaceutical dosage forms. There are many types of pharmaceutical preparations which need to be colored such as tablets, tablets coatings, capsules (hard gelatin, soft gelatin), liquid orals, tooth pastes, ointments and salves etc. The purpose of coloring varies with different formulations. Colorings may be required to increase the aesthetic appearance or to prolong the stability or to produce standard preparations or for identification of a particular formulation. Color psychology says that, the color of the product may also influence the efficacy of therapy. Thus, the prime priority of colorants is to increase the aesthetic appearance of the product, so we can say that the colorants are the cosmetics for the pharmaceutical formulations. The classification of various colorants including FD&amp;C categories, the lists of colorants and their uses, the description about major colorants widely used in the formulations was discussed here in detail. In many regions around the world there is a distinction between colors that may be used in drugs and those for food use. This review also discusses the Status of color additives based on Code of Federal Regulations, The international regulatory status, Coloring systems for various dosage forms, Colorant blending, Handling precautions, Safety, Stability and Storage data of various colorants. Legislations, which govern the usage of colorants, include European Union Legislation and United States Legislation","author":[{"dropping-particle":"","family":"Mishra","given":"Manoj","non-dropping-particle":"","parse-names":false,"suffix":""}],"container-title":"International Journal of Pharmaceutical, Chemical and Biological Sciences","id":"ITEM-3","issue":"February","issued":{"date-parts":[["2018"]]},"page":"1004-1017","title":"An updated review on colorants as the pharmaceutical excipients AN UPDATED REVIEW ON COLORANTS AS THE","type":"article-journal","volume":"5"},"uris":["http://www.mendeley.com/documents/?uuid=944fe46c-081e-44b9-8ba6-3680586ad36e"]}],"mendeley":{"formattedCitation":"(Gil, 2014; Kanekar et al., 2014; Mishra, 2018)","plainTextFormattedCitation":"(Gil, 2014; Kanekar et al., 2014; Mishra, 2018)","previouslyFormattedCitation":"(Gil, 2014; Kanekar et al., 2014; Mishra, 2018)"},"properties":{"noteIndex":0},"schema":"https://github.com/citation-style-language/schema/raw/master/csl-citation.json"}</w:instrText>
      </w:r>
      <w:r w:rsidRPr="00CB1E6A">
        <w:fldChar w:fldCharType="separate"/>
      </w:r>
      <w:r w:rsidR="000D547A" w:rsidRPr="00CB1E6A">
        <w:rPr>
          <w:noProof/>
        </w:rPr>
        <w:t xml:space="preserve">(Gil, 2014; Kanekar </w:t>
      </w:r>
      <w:r w:rsidR="008C0A9B" w:rsidRPr="008C0A9B">
        <w:rPr>
          <w:i/>
          <w:iCs/>
          <w:noProof/>
        </w:rPr>
        <w:t>et al.</w:t>
      </w:r>
      <w:r w:rsidR="000D547A" w:rsidRPr="00CB1E6A">
        <w:rPr>
          <w:noProof/>
        </w:rPr>
        <w:t>, 2014; Mishra, 2018)</w:t>
      </w:r>
      <w:r w:rsidRPr="00CB1E6A">
        <w:fldChar w:fldCharType="end"/>
      </w:r>
      <w:r w:rsidRPr="00CB1E6A">
        <w:t xml:space="preserve">. Thus, huge efforts should be targeted towards the removal of these toxic pollutants from industrial wastewaters, before releasing </w:t>
      </w:r>
      <w:r w:rsidR="00A24A45" w:rsidRPr="00CB1E6A">
        <w:rPr>
          <w:lang w:val="en-GB"/>
        </w:rPr>
        <w:t xml:space="preserve">them </w:t>
      </w:r>
      <w:r w:rsidRPr="00CB1E6A">
        <w:t xml:space="preserve">into the environment. </w:t>
      </w:r>
    </w:p>
    <w:p w14:paraId="32B93E2D" w14:textId="73FA168F" w:rsidR="00F218AB" w:rsidRPr="00CB1E6A" w:rsidRDefault="00F218AB" w:rsidP="00F218AB">
      <w:pPr>
        <w:spacing w:line="480" w:lineRule="auto"/>
        <w:ind w:firstLine="720"/>
        <w:jc w:val="both"/>
      </w:pPr>
      <w:r w:rsidRPr="00CB1E6A">
        <w:t>Several techniques have been employed in the elimination of these pollutants from wastewaters, these include ion exchange, electrod</w:t>
      </w:r>
      <w:r w:rsidR="00B83C1A" w:rsidRPr="00CB1E6A">
        <w:rPr>
          <w:lang w:val="en-GB"/>
        </w:rPr>
        <w:t>y</w:t>
      </w:r>
      <w:r w:rsidRPr="00CB1E6A">
        <w:t>alysis, advance</w:t>
      </w:r>
      <w:r w:rsidR="00A24A45" w:rsidRPr="00CB1E6A">
        <w:rPr>
          <w:lang w:val="en-GB"/>
        </w:rPr>
        <w:t>d</w:t>
      </w:r>
      <w:r w:rsidRPr="00CB1E6A">
        <w:t xml:space="preserve"> oxidation process </w:t>
      </w:r>
      <w:r w:rsidRPr="00CB1E6A">
        <w:fldChar w:fldCharType="begin" w:fldLock="1"/>
      </w:r>
      <w:r w:rsidR="00136F56">
        <w:instrText>ADDIN CSL_CITATION {"citationItems":[{"id":"ITEM-1","itemData":{"DOI":"10.1016/j.jenvman.2019.05.090","ISSN":"10958630","PMID":"31174030","abstract":"Antibiotics are considered as the significant group of pharmaceuticals which causes a serious hazard to the environment and human health in recent years. Due to the inefficient treatment technologies, conventional wastewater treatment plants (WWTPs) are unable to remove many antibiotics from wastewater. This review encapsulates the current status of antibiotics occurrence in influent and effluent of WWTPs globally. Specifically, β-lactams, fluoroquinolones, macrolides, sulfonamides, tetracyclines classes of antibiotics are found to be high in wastewater. An overview of physicochemical properties, generation classifications of antibiotics, and different advanced oxidation processes (AOPs) available for the removal of emerging pollutants are presented. Besides, the removal efficiency of diverse antibiotics by various AOPs are discussed. The combination such as UV/H2O2, UV/H2O2/Fe2+ and ozonation are reported for maximum removal of antibiotics. However, when compared to simulated wastewater, limitations are persisted for the removal of antibiotics in real wastewater, owing to its difficulty in assessing and observing the compound under mixed nature. AOPs assisted degradation mechanism for ciprofloxacin antibiotic in wastewater is presented and the necessity of research on antibiotic removal is highlighted.","author":[{"dropping-particle":"","family":"Anjali","given":"R.","non-dropping-particle":"","parse-names":false,"suffix":""},{"dropping-particle":"","family":"Shanthakumar","given":"S.","non-dropping-particle":"","parse-names":false,"suffix":""}],"container-title":"Journal of Environmental Management","id":"ITEM-1","issue":"January","issued":{"date-parts":[["2019"]]},"page":"51-62","publisher":"Elsevier","title":"Insights on the current status of occurrence and removal of antibiotics in wastewater by advanced oxidation processes","type":"article-journal","volume":"246"},"uris":["http://www.mendeley.com/documents/?uuid=8f44ea71-b018-4663-8480-476164630970"]}],"mendeley":{"formattedCitation":"(Anjali &amp; Shanthakumar, 2019)","plainTextFormattedCitation":"(Anjali &amp; Shanthakumar, 2019)","previouslyFormattedCitation":"(Anjali &amp; Shanthakumar, 2019)"},"properties":{"noteIndex":0},"schema":"https://github.com/citation-style-language/schema/raw/master/csl-citation.json"}</w:instrText>
      </w:r>
      <w:r w:rsidRPr="00CB1E6A">
        <w:fldChar w:fldCharType="separate"/>
      </w:r>
      <w:r w:rsidR="000D547A" w:rsidRPr="00CB1E6A">
        <w:rPr>
          <w:noProof/>
        </w:rPr>
        <w:t>(Anjali &amp; Shanthakumar, 2019)</w:t>
      </w:r>
      <w:r w:rsidRPr="00CB1E6A">
        <w:fldChar w:fldCharType="end"/>
      </w:r>
      <w:r w:rsidRPr="00CB1E6A">
        <w:t xml:space="preserve">, electrocoagulation </w:t>
      </w:r>
      <w:r w:rsidRPr="00CB1E6A">
        <w:fldChar w:fldCharType="begin" w:fldLock="1"/>
      </w:r>
      <w:r w:rsidR="00CA0310" w:rsidRPr="00CB1E6A">
        <w:instrText>ADDIN CSL_CITATION {"citationItems":[{"id":"ITEM-1","itemData":{"DOI":"10.1016/j.cej.2017.02.086","ISSN":"13858947","abstract":"Arsenic, classified as a carcinogen, is being subject to high concern due to its high toxicity especially in drinking water. Electrocoagulation (EC) has displayed a great potential as an effective and environmentally friendly method to remove arsenic from wastewaters. This review summarizes the recent development of arsenic removal in EC process including the effects of primary operating parameters, optimization of the EC performance, as well as the evaluation of EC reactor configurations. Production and characterization of EC products with respect to different electrodes are systematically discussed. Besides, this review sheds light on the debate about the mechanism involved in As(III) oxidation and further explores the arsenic adsorption behavior in EC process. Moreover, the performance of EC and other technologies are compared, and future research needs for arsenic removal in EC process are suggested accordingly. Overall, this review will contribute to deepening the understanding of EC process for arsenic removal and offer useful information to researchers in this field.","author":[{"dropping-particle":"","family":"Song","given":"Peipei","non-dropping-particle":"","parse-names":false,"suffix":""},{"dropping-particle":"","family":"Yang","given":"Zhaohui","non-dropping-particle":"","parse-names":false,"suffix":""},{"dropping-particle":"","family":"Zeng","given":"Guangming","non-dropping-particle":"","parse-names":false,"suffix":""},{"dropping-particle":"","family":"Yang","given":"Xia","non-dropping-particle":"","parse-names":false,"suffix":""},{"dropping-particle":"","family":"Xu","given":"Haiyin","non-dropping-particle":"","parse-names":false,"suffix":""},{"dropping-particle":"","family":"Wang","given":"Like","non-dropping-particle":"","parse-names":false,"suffix":""},{"dropping-particle":"","family":"Xu","given":"Rui","non-dropping-particle":"","parse-names":false,"suffix":""},{"dropping-particle":"","family":"Xiong","given":"Weiping","non-dropping-particle":"","parse-names":false,"suffix":""},{"dropping-particle":"","family":"Ahmad","given":"Kito","non-dropping-particle":"","parse-names":false,"suffix":""}],"container-title":"Chemical Engineering Journal","id":"ITEM-1","issued":{"date-parts":[["2017"]]},"page":"707-725","publisher":"Elsevier B.V.","title":"Electrocoagulation treatment of arsenic in wastewaters: A comprehensive review","type":"article-journal","volume":"317"},"uris":["http://www.mendeley.com/documents/?uuid=5ab5509d-0143-412c-b934-529713eea307"]}],"mendeley":{"formattedCitation":"(Song et al., 2017)","plainTextFormattedCitation":"(Song et al., 2017)","previouslyFormattedCitation":"(Song et al., 2017)"},"properties":{"noteIndex":0},"schema":"https://github.com/citation-style-language/schema/raw/master/csl-citation.json"}</w:instrText>
      </w:r>
      <w:r w:rsidRPr="00CB1E6A">
        <w:fldChar w:fldCharType="separate"/>
      </w:r>
      <w:r w:rsidR="000D547A" w:rsidRPr="00CB1E6A">
        <w:rPr>
          <w:noProof/>
        </w:rPr>
        <w:t xml:space="preserve">(Song </w:t>
      </w:r>
      <w:r w:rsidR="008C0A9B" w:rsidRPr="008C0A9B">
        <w:rPr>
          <w:i/>
          <w:iCs/>
          <w:noProof/>
        </w:rPr>
        <w:t>et al.</w:t>
      </w:r>
      <w:r w:rsidR="000D547A" w:rsidRPr="00CB1E6A">
        <w:rPr>
          <w:noProof/>
        </w:rPr>
        <w:t>, 2017)</w:t>
      </w:r>
      <w:r w:rsidRPr="00CB1E6A">
        <w:fldChar w:fldCharType="end"/>
      </w:r>
      <w:r w:rsidRPr="00CB1E6A">
        <w:t xml:space="preserve"> reverse osmosis, biological treatment process </w:t>
      </w:r>
      <w:r w:rsidRPr="00CB1E6A">
        <w:fldChar w:fldCharType="begin" w:fldLock="1"/>
      </w:r>
      <w:r w:rsidR="00136F56">
        <w:instrText>ADDIN CSL_CITATION {"citationItems":[{"id":"ITEM-1","itemData":{"DOI":"10.1016/j.trac.2019.115710","ISSN":"18793142","abstract":"Chiral pharmaceuticals (CPs) are widely used in different areas of human life, thus they are frequently detected in different ecosystems. However, before CPs reach the environment, wastewater is subjected to different treatment processes in order to remove them. Nevertheless, such processes may affect the chirality of CPs, thus it is very important to monitor CP levels during the wastewater treatment. This review addresses the present state of knowledge concerning the input, occurrence, fate and effects of CPs in the environment. It focuses primarily on wastewater analysis, problems and challenges connected with trace levels of CP enantiomers and highly complex matrices of samples. Analytical approaches used in detection, identification and determination of enantiomers are presented. The application of the results of wastewater analysis to obtain information on the population's health and behaviour has been included and discussed. Moreover, the prospects of the future trends in green enantiomeric analysis are described.","author":[{"dropping-particle":"","family":"Dogan","given":"Aysegul","non-dropping-particle":"","parse-names":false,"suffix":""},{"dropping-particle":"","family":"Płotka-Wasylka","given":"Justyna","non-dropping-particle":"","parse-names":false,"suffix":""},{"dropping-particle":"","family":"Kempińska-Kupczyk","given":"Dagmara","non-dropping-particle":"","parse-names":false,"suffix":""},{"dropping-particle":"","family":"Namieśnik","given":"Jacek","non-dropping-particle":"","parse-names":false,"suffix":""},{"dropping-particle":"","family":"Kot-Wasik","given":"Agata","non-dropping-particle":"","parse-names":false,"suffix":""}],"container-title":"TrAC - Trends in Analytical Chemistry","id":"ITEM-1","issued":{"date-parts":[["2020"]]},"title":"Detection, identification and determination of chiral pharmaceutical residues in wastewater: Problems and challenges","type":"article-journal","volume":"122"},"uris":["http://www.mendeley.com/documents/?uuid=b73036eb-48cb-4ce9-bbaa-1a82387f32d1"]}],"mendeley":{"formattedCitation":"(Dogan et al., 2020)","plainTextFormattedCitation":"(Dogan et al., 2020)","previouslyFormattedCitation":"(Dogan et al., 2020)"},"properties":{"noteIndex":0},"schema":"https://github.com/citation-style-language/schema/raw/master/csl-citation.json"}</w:instrText>
      </w:r>
      <w:r w:rsidRPr="00CB1E6A">
        <w:fldChar w:fldCharType="separate"/>
      </w:r>
      <w:r w:rsidR="000D547A" w:rsidRPr="00CB1E6A">
        <w:rPr>
          <w:noProof/>
        </w:rPr>
        <w:t xml:space="preserve">(Dogan </w:t>
      </w:r>
      <w:r w:rsidR="008C0A9B" w:rsidRPr="008C0A9B">
        <w:rPr>
          <w:i/>
          <w:iCs/>
          <w:noProof/>
        </w:rPr>
        <w:t>et al.</w:t>
      </w:r>
      <w:r w:rsidR="000D547A" w:rsidRPr="00CB1E6A">
        <w:rPr>
          <w:noProof/>
        </w:rPr>
        <w:t>, 2020)</w:t>
      </w:r>
      <w:r w:rsidRPr="00CB1E6A">
        <w:fldChar w:fldCharType="end"/>
      </w:r>
      <w:r w:rsidRPr="00CB1E6A">
        <w:t xml:space="preserve">, chemical precipitation, ozonation process </w:t>
      </w:r>
      <w:r w:rsidRPr="00CB1E6A">
        <w:fldChar w:fldCharType="begin" w:fldLock="1"/>
      </w:r>
      <w:r w:rsidR="00CA0310" w:rsidRPr="00CB1E6A">
        <w:instrText>ADDIN CSL_CITATION {"citationItems":[{"id":"ITEM-1","itemData":{"DOI":"10.1016/j.scitotenv.2017.01.216","ISSN":"18791026","PMID":"28185729","abstract":"Due to the shortening on natural water resources, reclaimed wastewater will be an important water supply source. However, suitable technologies must be available to guaranty its proper detoxification with special concern for the emerging pharmaceutical and personal care products that are continuously reaching municipal wastewater treatment plants. While conventional biological systems are not suitable to remove these compounds, ozone, due to its interesting features involving molecular ozone oxidation and the possibility of generating unselective hydroxyl radicals, has a wider range of action on micropollutants removal and water disinfection. This paper aims to review the studies dealing with ozone based processes for water reuse by considering municipal wastewater reclamation as well as natural and drinking water treatment. A comparison with alternative technologies is given. The main drawback of ozonation is related with the low mineralization achieved that may lead to the production of reaction intermediates with toxic features. The use of hydrogen peroxide and light aided systems enhance ozone action over pollutants. Moreover, scientific community is focused on the development of solid catalysts able to improve the mineralization level achieved by ozone. Special interest is now being given to solar light catalytic ozonation systems with interesting results both for chemical and biological contaminants abatement. Nowadays the integration between ozonation and sand biofiltration seems to be the most interesting cost effective methodology for water treatment. However, further studies must be performed to optimize this system by understanding the biofiltration mechanisms.","author":[{"dropping-particle":"","family":"Gomes","given":"João","non-dropping-particle":"","parse-names":false,"suffix":""},{"dropping-particle":"","family":"Costa","given":"Raquel","non-dropping-particle":"","parse-names":false,"suffix":""},{"dropping-particle":"","family":"Quinta-Ferreira","given":"Rosa M.","non-dropping-particle":"","parse-names":false,"suffix":""},{"dropping-particle":"","family":"Martins","given":"Rui C.","non-dropping-particle":"","parse-names":false,"suffix":""}],"container-title":"Science of the Total Environment","id":"ITEM-1","issued":{"date-parts":[["2017"]]},"page":"265-283","publisher":"Elsevier B.V.","title":"Application of ozonation for pharmaceuticals and personal care products removal from water","type":"article-journal","volume":"586"},"uris":["http://www.mendeley.com/documents/?uuid=d121ec0e-0302-446c-ab24-c7d34d529b45"]}],"mendeley":{"formattedCitation":"(Gomes et al., 2017)","plainTextFormattedCitation":"(Gomes et al., 2017)","previouslyFormattedCitation":"(Gomes et al., 2017)"},"properties":{"noteIndex":0},"schema":"https://github.com/citation-style-language/schema/raw/master/csl-citation.json"}</w:instrText>
      </w:r>
      <w:r w:rsidRPr="00CB1E6A">
        <w:fldChar w:fldCharType="separate"/>
      </w:r>
      <w:r w:rsidR="000D547A" w:rsidRPr="00CB1E6A">
        <w:rPr>
          <w:noProof/>
        </w:rPr>
        <w:t xml:space="preserve">(Gomes </w:t>
      </w:r>
      <w:r w:rsidR="008C0A9B" w:rsidRPr="008C0A9B">
        <w:rPr>
          <w:i/>
          <w:iCs/>
          <w:noProof/>
        </w:rPr>
        <w:t>et al.</w:t>
      </w:r>
      <w:r w:rsidR="000D547A" w:rsidRPr="00CB1E6A">
        <w:rPr>
          <w:noProof/>
        </w:rPr>
        <w:t>, 2017)</w:t>
      </w:r>
      <w:r w:rsidRPr="00CB1E6A">
        <w:fldChar w:fldCharType="end"/>
      </w:r>
      <w:r w:rsidRPr="00CB1E6A">
        <w:t xml:space="preserve">, solvent extraction and membrane processing </w:t>
      </w:r>
      <w:r w:rsidRPr="00CB1E6A">
        <w:fldChar w:fldCharType="begin" w:fldLock="1"/>
      </w:r>
      <w:r w:rsidR="00CA0310" w:rsidRPr="00CB1E6A">
        <w:instrText>ADDIN CSL_CITATION {"citationItems":[{"id":"ITEM-1","itemData":{"DOI":"10.1155/2013/842425","ISSN":"16877985","abstract":"Investigation of the sorption potential of rice husk, an agricultural waste, as an adsorbent was carried out. The rice husk was modified with orthophosphoric acid and was used for adsorption of lead (II) ions (Pb 2+) from aqueous solution. Physicochemical properties of the modified rice husk were determined. Equilibrium sorption data were confirmed with Langmuir, Freundlich and Temkin adsorption isotherms. On the basis of adsorption isotherm graphs, R2 values were determined to be 0.995, 0.916, and 0.797 for Langmuir, Temkin, and Freundlich isotherms, respectively, indicating that the data fitted well into the adsorption isotherms, but Langmuir isotherm is a better model. The maximum monolayer coverage from Langmuir studies, Qmax=138.89 mg/g, Langmuir isotherm constant, KL=0.699 L/mg, and the separation factor, RL=1.41×10-2 at 100 mg/L of lead(II) ions indicating that the sorption process, was favourable. The suitability of modified rice husk as an adsorbent for the removal of lead ions from aqueous solution and its potential for pollution control is established. © 2013 A. O. Dada et al.","author":[{"dropping-particle":"","family":"Dada","given":"A. O.","non-dropping-particle":"","parse-names":false,"suffix":""},{"dropping-particle":"","family":"Ojediran","given":"J. O.","non-dropping-particle":"","parse-names":false,"suffix":""},{"dropping-particle":"","family":"Olalekan","given":"Abiodun Paul","non-dropping-particle":"","parse-names":false,"suffix":""}],"container-title":"Advances in Physical Chemistry","id":"ITEM-1","issued":{"date-parts":[["2013"]]},"title":"Sorption of Pb2+ from aqueous solution unto modified rice husk: Isotherms studies","type":"article-journal","volume":"2013"},"uris":["http://www.mendeley.com/documents/?uuid=7aa1186b-9bbc-4384-b409-fbaa498bee27"]},{"id":"ITEM-2","itemData":{"DOI":"10.1016/j.biortech.2018.08.029","ISSN":"18732976","PMID":"30149910","abstract":"Pharmaceuticals in surface waters and wastewater treatment plants (WWTPs) as emerging pollutants have become a major concern. In comparison with other wastewater treatments, removal of pharmaceuticals in MBR has received much attention. This review presents the source and occurrence of pharmaceuticals in WWTPs influents. Experimental studies related to the removal of pharmaceuticals during MBR treatment, key affecting factors (including the different stages of MBR process configuration and the process parameters), and the underlying mechanisms proposed to explain the biodegradation and adsorption behaviors, have been comprehensively discussed. Several transformation products of pharmaceuticals are also reviewed in this paper. Furthermore, further research is needed to gain more information about the multiple influence factors of the pharmaceuticals elimination, appropriate methods for promoting pharmaceuticals elimination, more essential removal pathways, effect of pharmaceuticals on membrane fouling, and the detection and analysis of transformation products.","author":[{"dropping-particle":"","family":"Gu","given":"Yanling","non-dropping-particle":"","parse-names":false,"suffix":""},{"dropping-particle":"","family":"Huang","given":"Jinhui","non-dropping-particle":"","parse-names":false,"suffix":""},{"dropping-particle":"","family":"Zeng","given":"Guangming","non-dropping-particle":"","parse-names":false,"suffix":""},{"dropping-particle":"","family":"Shi","given":"Lixiu","non-dropping-particle":"","parse-names":false,"suffix":""},{"dropping-particle":"","family":"Shi","given":"Yahui","non-dropping-particle":"","parse-names":false,"suffix":""},{"dropping-particle":"","family":"Yi","given":"Kaixin","non-dropping-particle":"","parse-names":false,"suffix":""}],"container-title":"Bioresource Technology","id":"ITEM-2","issue":"June","issued":{"date-parts":[["2018"]]},"page":"733-748","publisher":"Elsevier","title":"Fate of pharmaceuticals during membrane bioreactor treatment: Status and perspectives","type":"article-journal","volume":"268"},"uris":["http://www.mendeley.com/documents/?uuid=85b8c040-f7c9-42f2-a299-38ade5136080"]}],"mendeley":{"formattedCitation":"(Dada et al., 2013; Gu et al., 2018)","manualFormatting":"(Dada et al., 2013; Gu et al., 2018)","plainTextFormattedCitation":"(Dada et al., 2013; Gu et al., 2018)","previouslyFormattedCitation":"(Dada et al., 2013; Gu et al., 2018)"},"properties":{"noteIndex":0},"schema":"https://github.com/citation-style-language/schema/raw/master/csl-citation.json"}</w:instrText>
      </w:r>
      <w:r w:rsidRPr="00CB1E6A">
        <w:fldChar w:fldCharType="separate"/>
      </w:r>
      <w:r w:rsidRPr="00CB1E6A">
        <w:rPr>
          <w:noProof/>
        </w:rPr>
        <w:t xml:space="preserve">(Dada </w:t>
      </w:r>
      <w:r w:rsidR="008C0A9B" w:rsidRPr="008C0A9B">
        <w:rPr>
          <w:i/>
          <w:iCs/>
          <w:noProof/>
        </w:rPr>
        <w:t>et al.</w:t>
      </w:r>
      <w:r w:rsidRPr="00CB1E6A">
        <w:rPr>
          <w:noProof/>
        </w:rPr>
        <w:t xml:space="preserve">, 2013; Gu </w:t>
      </w:r>
      <w:r w:rsidR="008C0A9B" w:rsidRPr="008C0A9B">
        <w:rPr>
          <w:i/>
          <w:iCs/>
          <w:noProof/>
        </w:rPr>
        <w:t>et al.</w:t>
      </w:r>
      <w:r w:rsidRPr="00CB1E6A">
        <w:rPr>
          <w:noProof/>
        </w:rPr>
        <w:t>, 2018)</w:t>
      </w:r>
      <w:r w:rsidRPr="00CB1E6A">
        <w:fldChar w:fldCharType="end"/>
      </w:r>
      <w:r w:rsidRPr="00CB1E6A">
        <w:t xml:space="preserve">. These procedures are costly and are accompanied </w:t>
      </w:r>
      <w:r w:rsidR="00B83C1A" w:rsidRPr="00CB1E6A">
        <w:rPr>
          <w:lang w:val="en-GB"/>
        </w:rPr>
        <w:t>by</w:t>
      </w:r>
      <w:r w:rsidRPr="00CB1E6A">
        <w:t xml:space="preserve"> many drawbacks such as </w:t>
      </w:r>
      <w:r w:rsidR="00B83C1A" w:rsidRPr="00CB1E6A">
        <w:rPr>
          <w:lang w:val="en-GB"/>
        </w:rPr>
        <w:t xml:space="preserve">the </w:t>
      </w:r>
      <w:r w:rsidRPr="00CB1E6A">
        <w:t xml:space="preserve">formation of waste products that require further treatment, high energy consumption and incomplete metal removal </w:t>
      </w:r>
      <w:r w:rsidRPr="00CB1E6A">
        <w:fldChar w:fldCharType="begin" w:fldLock="1"/>
      </w:r>
      <w:r w:rsidR="00030113">
        <w:instrText>ADDIN CSL_CITATION {"citationItems":[{"id":"ITEM-1","itemData":{"DOI":"10.1155/2013/842425","ISSN":"16877985","abstract":"Investigation of the sorption potential of rice husk, an agricultural waste, as an adsorbent was carried out. The rice husk was modified with orthophosphoric acid and was used for adsorption of lead (II) ions (Pb 2+) from aqueous solution. Physicochemical properties of the modified rice husk were determined. Equilibrium sorption data were confirmed with Langmuir, Freundlich and Temkin adsorption isotherms. On the basis of adsorption isotherm graphs, R2 values were determined to be 0.995, 0.916, and 0.797 for Langmuir, Temkin, and Freundlich isotherms, respectively, indicating that the data fitted well into the adsorption isotherms, but Langmuir isotherm is a better model. The maximum monolayer coverage from Langmuir studies, Qmax=138.89 mg/g, Langmuir isotherm constant, KL=0.699 L/mg, and the separation factor, RL=1.41×10-2 at 100 mg/L of lead(II) ions indicating that the sorption process, was favourable. The suitability of modified rice husk as an adsorbent for the removal of lead ions from aqueous solution and its potential for pollution control is established. © 2013 A. O. Dada et al.","author":[{"dropping-particle":"","family":"Dada","given":"A. O.","non-dropping-particle":"","parse-names":false,"suffix":""},{"dropping-particle":"","family":"Ojediran","given":"J. O.","non-dropping-particle":"","parse-names":false,"suffix":""},{"dropping-particle":"","family":"Olalekan","given":"Abiodun Paul","non-dropping-particle":"","parse-names":false,"suffix":""}],"container-title":"Advances in Physical Chemistry","id":"ITEM-1","issued":{"date-parts":[["2013"]]},"title":"Sorption of Pb2+ from aqueous solution unto modified rice husk: Isotherms studies","type":"article-journal","volume":"2013"},"uris":["http://www.mendeley.com/documents/?uuid=7aa1186b-9bbc-4384-b409-fbaa498bee27"]},{"id":"ITEM-2","itemData":{"DOI":"10.1007/s13201-015-0345-4","ISSN":"2190-5487","abstract":"A new and novel adsorbent was obtained by impregnation of Moringa oleifera leaf in H2SO4 and NaOH, respectively. Prepared adsorbents were characterized using elemental analysis, FT-IR, SEM, TGA and EDX analyses, respectively. The effects of operational parameters, such as pH, moisture content, ash content, porosity and iodine number on these adsorbents were investigated and compared with those of commercial activated carbon (CAC). EDX results of acid activated M. oleifera leaf have the highest percentage of carbon by weight (69.40 %) and (76.11 %) by atom, respectively. Proximate analysis showed that the fixed carbon content of acid activated M. oleifera leaf (69.14 ± 0.01) was the highest of all adsorbents studied. Conclusively, the present investigation shows that acid activated M. oleifera leaf is a good alternative adsorbent that could be used in lieu of CAC for recovery of dyes and heavy metal from aqueous solutions and other separation techniques.","author":[{"dropping-particle":"","family":"Bello","given":"Olugbenga Solomon","non-dropping-particle":"","parse-names":false,"suffix":""},{"dropping-particle":"","family":"Adegoke","given":"Kayode Adesina","non-dropping-particle":"","parse-names":false,"suffix":""},{"dropping-particle":"","family":"Akinyunni","given":"Opeyemi Omowumi","non-dropping-particle":"","parse-names":false,"suffix":""}],"container-title":"Applied Water Science","id":"ITEM-2","issue":"3","issued":{"date-parts":[["2017"]]},"page":"1295-1305","title":"Preparation and characterization of a novel adsorbent from Moringa oleifera leaf","type":"article-journal","volume":"7"},"uris":["http://www.mendeley.com/documents/?uuid=02f6f5fc-21e4-4ded-a9d5-87ee81c85330"]},{"id":"ITEM-3","itemData":{"DOI":"10.1016/j.heliyon.2019.e02872","ISSN":"24058440","abstract":"Biochemistry; Environmental science; Analytical chemistry; Surface Chemistry; Rhodamine B dye; kinetics; Gmelina arborea leaf; Isotherms.","author":[{"dropping-particle":"","family":"Bello","given":"Olugbenga Solomon","non-dropping-particle":"","parse-names":false,"suffix":""},{"dropping-particle":"","family":"Alabi","given":"Esther Oluwadamilola","non-dropping-particle":"","parse-names":false,"suffix":""},{"dropping-particle":"","family":"Adegoke","given":"Kayode Adesina","non-dropping-particle":"","parse-names":false,"suffix":""},{"dropping-particle":"","family":"Adegboyega","given":"Samuel Adewale","non-dropping-particle":"","parse-names":false,"suffix":""},{"dropping-particle":"","family":"Inyinbor","given":"Adejumoke Abosede","non-dropping-particle":"","parse-names":false,"suffix":""},{"dropping-particle":"","family":"Dada","given":"Adewumi Oluwasogo","non-dropping-particle":"","parse-names":false,"suffix":""}],"container-title":"Heliyon","id":"ITEM-3","issue":"1","issued":{"date-parts":[["2020"]]},"page":"e02872","publisher":"Elsevier Ltd","title":"Rhodamine B dye sequestration using Gmelina aborea leaf powder","type":"article-journal","volume":"6"},"uris":["http://www.mendeley.com/documents/?uuid=8dec8968-e031-442d-a1f8-f8701328f5de"]}],"mendeley":{"formattedCitation":"(O. S. Bello, Adegoke, et al., 2017; O. S. Bello, Alabi, et al., 2020; Dada et al., 2013)","manualFormatting":"(Bello et al., 2017; Bello et al., 2020a; Dada et al., 2013)","plainTextFormattedCitation":"(O. S. Bello, Adegoke, et al., 2017; O. S. Bello, Alabi, et al., 2020; Dada et al., 2013)","previouslyFormattedCitation":"(O. S. Bello, Adegoke, et al., 2017; O. S. Bello, Alabi, et al., 2020; Dada et al., 2013)"},"properties":{"noteIndex":0},"schema":"https://github.com/citation-style-language/schema/raw/master/csl-citation.json"}</w:instrText>
      </w:r>
      <w:r w:rsidRPr="00CB1E6A">
        <w:fldChar w:fldCharType="separate"/>
      </w:r>
      <w:r w:rsidRPr="00CB1E6A">
        <w:rPr>
          <w:noProof/>
        </w:rPr>
        <w:t xml:space="preserve">(Bello </w:t>
      </w:r>
      <w:r w:rsidR="008C0A9B" w:rsidRPr="008C0A9B">
        <w:rPr>
          <w:i/>
          <w:iCs/>
          <w:noProof/>
        </w:rPr>
        <w:t>et al.</w:t>
      </w:r>
      <w:r w:rsidRPr="00CB1E6A">
        <w:rPr>
          <w:noProof/>
        </w:rPr>
        <w:t xml:space="preserve">, 2017; Bello </w:t>
      </w:r>
      <w:r w:rsidR="008C0A9B" w:rsidRPr="008C0A9B">
        <w:rPr>
          <w:i/>
          <w:iCs/>
          <w:noProof/>
        </w:rPr>
        <w:t>et al.</w:t>
      </w:r>
      <w:r w:rsidRPr="00CB1E6A">
        <w:rPr>
          <w:noProof/>
        </w:rPr>
        <w:t>, 2020</w:t>
      </w:r>
      <w:r w:rsidR="00030113" w:rsidRPr="00781783">
        <w:rPr>
          <w:noProof/>
        </w:rPr>
        <w:t>a</w:t>
      </w:r>
      <w:r w:rsidRPr="00CB1E6A">
        <w:rPr>
          <w:noProof/>
        </w:rPr>
        <w:t xml:space="preserve">; Dada </w:t>
      </w:r>
      <w:r w:rsidR="008C0A9B" w:rsidRPr="008C0A9B">
        <w:rPr>
          <w:i/>
          <w:iCs/>
          <w:noProof/>
        </w:rPr>
        <w:t>et al.</w:t>
      </w:r>
      <w:r w:rsidRPr="00CB1E6A">
        <w:rPr>
          <w:noProof/>
        </w:rPr>
        <w:t>, 2013)</w:t>
      </w:r>
      <w:r w:rsidRPr="00CB1E6A">
        <w:fldChar w:fldCharType="end"/>
      </w:r>
      <w:r w:rsidRPr="00CB1E6A">
        <w:t xml:space="preserve">. In comparison adsorption processes are inexpensive and efficient </w:t>
      </w:r>
      <w:r w:rsidRPr="00CB1E6A">
        <w:rPr>
          <w:noProof/>
        </w:rPr>
        <w:fldChar w:fldCharType="begin" w:fldLock="1"/>
      </w:r>
      <w:r w:rsidR="002D7DB4">
        <w:rPr>
          <w:noProof/>
        </w:rPr>
        <w:instrText>ADDIN CSL_CITATION {"citationItems":[{"id":"ITEM-1","itemData":{"DOI":"10.1016/j.cdc.2019.100294","ISSN":"24058300","abstract":"Expensive commercial activated carbon has led to the continuous search for alternate suitable materials of low cost. Crop residues possess certain characteristics that makes them suitable alternate to commercial activated carbon. Some crop residues with such excellent characteristics and suitability for uptake of pollutants have been neglected hence the aim of this work. Here, we exposed the physicochemical characteristic such as surface pH, pHpzc, elemental composition, the Brunauer-Emmett-Teller (BET) surface area of a neglected African crop residue, Babara Nut Chaff (BNC). The surface chemistry via the Fourier Transformed Infrared (FTIR) spectroscopic studies as well as the surface morphology as obtained by the Scanning electron microscopic (SEM) studies are detailed herein. Hetero atom carrying functional groups such as [sbnd]OH, C[dbnd]O and C[sbnd]N would be suitable sites for metal ion uptake. Pores, gullies and crevices shown on BNC surface will also serve as a medium of pollutant trapping.","author":[{"dropping-particle":"","family":"Inyinbor","given":"Adejumoke A.","non-dropping-particle":"","parse-names":false,"suffix":""},{"dropping-particle":"","family":"Adekola","given":"Folahan A.","non-dropping-particle":"","parse-names":false,"suffix":""},{"dropping-particle":"","family":"Olatunji","given":"Gabriel A.","non-dropping-particle":"","parse-names":false,"suffix":""}],"container-title":"Chemical Data Collections","id":"ITEM-1","issued":{"date-parts":[["2019"]]},"page":"100294","publisher":"Elsevier B.V.","title":"Low cost adsorbent prepared from Vigna subterranean waste: Physicochemical, morphological and surface chemistry data set","type":"article-journal","volume":"24"},"uris":["http://www.mendeley.com/documents/?uuid=7027ff68-023e-4b44-99bb-d36992faacb3"]}],"mendeley":{"formattedCitation":"(Inyinbor et al., 2019b)","manualFormatting":"(Inyinbor et al., 2019a)","plainTextFormattedCitation":"(Inyinbor et al., 2019b)","previouslyFormattedCitation":"(Inyinbor et al., 2019b)"},"properties":{"noteIndex":0},"schema":"https://github.com/citation-style-language/schema/raw/master/csl-citation.json"}</w:instrText>
      </w:r>
      <w:r w:rsidRPr="00CB1E6A">
        <w:rPr>
          <w:noProof/>
        </w:rPr>
        <w:fldChar w:fldCharType="separate"/>
      </w:r>
      <w:r w:rsidRPr="00CB1E6A">
        <w:rPr>
          <w:noProof/>
        </w:rPr>
        <w:t xml:space="preserve">(Inyinbor </w:t>
      </w:r>
      <w:r w:rsidR="008C0A9B" w:rsidRPr="008C0A9B">
        <w:rPr>
          <w:i/>
          <w:iCs/>
          <w:noProof/>
        </w:rPr>
        <w:t>et al.</w:t>
      </w:r>
      <w:r w:rsidRPr="00CB1E6A">
        <w:rPr>
          <w:noProof/>
        </w:rPr>
        <w:t>, 2019</w:t>
      </w:r>
      <w:r w:rsidR="00C22E33" w:rsidRPr="000A41C0">
        <w:rPr>
          <w:noProof/>
        </w:rPr>
        <w:t>a</w:t>
      </w:r>
      <w:r w:rsidRPr="00CB1E6A">
        <w:rPr>
          <w:noProof/>
        </w:rPr>
        <w:t>)</w:t>
      </w:r>
      <w:r w:rsidRPr="00CB1E6A">
        <w:rPr>
          <w:noProof/>
        </w:rPr>
        <w:fldChar w:fldCharType="end"/>
      </w:r>
      <w:r w:rsidRPr="00CB1E6A">
        <w:t xml:space="preserve"> and ha</w:t>
      </w:r>
      <w:r w:rsidR="00D22CA9" w:rsidRPr="00CB1E6A">
        <w:t>ve</w:t>
      </w:r>
      <w:r w:rsidRPr="00CB1E6A">
        <w:t xml:space="preserve"> become the most preferred technique due to </w:t>
      </w:r>
      <w:r w:rsidR="00D22CA9" w:rsidRPr="00CB1E6A">
        <w:t xml:space="preserve">their </w:t>
      </w:r>
      <w:bookmarkStart w:id="19" w:name="_Hlk121138217"/>
      <w:r w:rsidRPr="00CB1E6A">
        <w:t xml:space="preserve">easy operation, adaptability and simple design </w:t>
      </w:r>
      <w:bookmarkEnd w:id="19"/>
      <w:r w:rsidRPr="00CB1E6A">
        <w:fldChar w:fldCharType="begin" w:fldLock="1"/>
      </w:r>
      <w:r w:rsidR="00CA0310" w:rsidRPr="00CB1E6A">
        <w:instrText>ADDIN CSL_CITATION {"citationItems":[{"id":"ITEM-1","itemData":{"DOI":"10.1016/j.serj.2018.05.005","ISSN":"24682039","abstract":"The waste to wealth initiative has been championed by many researchers through the use of waste materials as adsorbents for wastewater treatment. The aged refuse became a research interest due to its availability, low cost and adsorption capacity. The aged refuse used was collected from the Air Hitam Sanitary Landfill site in Selangor, Malaysia which is more than 8 years of placement. The material characterization showed characteristics such as high porosity (51%), bulk density (ρ), 1.23 g cm−3, total surface area (Brunauer–Emmett–Teller) of 3.376 m2 g−I, capacity for exchange of cations and organic content of 9.90% which are ideal conditions for adsorption. The optimized operating conditions during treatment were dosage of 2 g 100 mL−1, pH 6, particle size ≤ 2 mm, agitation speed 250 rpm, and contact time of 70 min. The results showed maximum reduction efficiency of 91% for Chemical oxygen demand, Total suspends solids and Total dissolved solids and 84, 88 and 95% for Biochemical oxygen demand, NH4+ and Colour respectively and over 60% removal was observed in 10 min. Freundlich model was used to test the experimental data and it gave good correlation with R2 values very close to 1. The aged refuse technology is suitable for wastewater recovery and reuse through innovative column based aged refuse biofilter which incorporates adsorption, filtration, biodegradation and sedimentation processes.","author":[{"dropping-particle":"","family":"Anijiofor","given":"Sandra Chinenyenwa","non-dropping-particle":"","parse-names":false,"suffix":""},{"dropping-particle":"","family":"Nik Daud","given":"Nik Norsyahariati","non-dropping-particle":"","parse-names":false,"suffix":""},{"dropping-particle":"","family":"Idrus","given":"Syazwani","non-dropping-particle":"","parse-names":false,"suffix":""},{"dropping-particle":"","family":"Che Man","given":"Hasfalina","non-dropping-particle":"","parse-names":false,"suffix":""}],"container-title":"Sustainable Environment Research","id":"ITEM-1","issue":"6","issued":{"date-parts":[["2018"]]},"page":"315-321","publisher":"Elsevier Ltd","title":"Recycling of fishpond wastewater by adsorption of pollutants using aged refuse as an alternative low-cost adsorbent","type":"article-journal","volume":"28"},"uris":["http://www.mendeley.com/documents/?uuid=89b3fb76-61e5-4359-b92e-8166750b05c3"]}],"mendeley":{"formattedCitation":"(Anijiofor et al., 2018)","plainTextFormattedCitation":"(Anijiofor et al., 2018)","previouslyFormattedCitation":"(Anijiofor et al., 2018)"},"properties":{"noteIndex":0},"schema":"https://github.com/citation-style-language/schema/raw/master/csl-citation.json"}</w:instrText>
      </w:r>
      <w:r w:rsidRPr="00CB1E6A">
        <w:fldChar w:fldCharType="separate"/>
      </w:r>
      <w:r w:rsidR="000D547A" w:rsidRPr="00CB1E6A">
        <w:rPr>
          <w:noProof/>
        </w:rPr>
        <w:t xml:space="preserve">(Anijiofor </w:t>
      </w:r>
      <w:r w:rsidR="008C0A9B" w:rsidRPr="008C0A9B">
        <w:rPr>
          <w:i/>
          <w:iCs/>
          <w:noProof/>
        </w:rPr>
        <w:t>et al.</w:t>
      </w:r>
      <w:r w:rsidR="000D547A" w:rsidRPr="00CB1E6A">
        <w:rPr>
          <w:noProof/>
        </w:rPr>
        <w:t>, 2018)</w:t>
      </w:r>
      <w:r w:rsidRPr="00CB1E6A">
        <w:fldChar w:fldCharType="end"/>
      </w:r>
      <w:r w:rsidRPr="00CB1E6A">
        <w:t xml:space="preserve">.   </w:t>
      </w:r>
    </w:p>
    <w:p w14:paraId="2EACCF22" w14:textId="3F2B44D6" w:rsidR="00F218AB" w:rsidRPr="00CB1E6A" w:rsidRDefault="00F218AB" w:rsidP="00B35D07">
      <w:pPr>
        <w:spacing w:line="480" w:lineRule="auto"/>
        <w:ind w:firstLine="720"/>
        <w:jc w:val="both"/>
      </w:pPr>
      <w:r w:rsidRPr="00CB1E6A">
        <w:lastRenderedPageBreak/>
        <w:t>Adsorptive removal of water pollutants is one of the promising methods of environmental sequestration. The success of th</w:t>
      </w:r>
      <w:r w:rsidR="00177FD5">
        <w:rPr>
          <w:lang w:val="en-GB"/>
        </w:rPr>
        <w:t>is</w:t>
      </w:r>
      <w:r w:rsidRPr="00CB1E6A">
        <w:t xml:space="preserve"> method is dependent on, development of cheap and effective adsorbents for waste-water treatment. This has compelled a quest for natural, readily available, </w:t>
      </w:r>
      <w:r w:rsidR="00C9345D" w:rsidRPr="00CB1E6A">
        <w:t>environmentally</w:t>
      </w:r>
      <w:r w:rsidRPr="00CB1E6A">
        <w:t xml:space="preserve"> friendly and cheap adsorbents. Agricultural waste is one of such </w:t>
      </w:r>
      <w:r w:rsidR="00B72D61" w:rsidRPr="00CB1E6A">
        <w:t>examples</w:t>
      </w:r>
      <w:r w:rsidRPr="00CB1E6A">
        <w:t xml:space="preserve">. Adsorbents prepared from agricultural </w:t>
      </w:r>
      <w:r w:rsidR="00347A8F" w:rsidRPr="00CB1E6A">
        <w:rPr>
          <w:lang w:val="en-GB"/>
        </w:rPr>
        <w:t xml:space="preserve">wastes </w:t>
      </w:r>
      <w:r w:rsidRPr="00CB1E6A">
        <w:t xml:space="preserve">have </w:t>
      </w:r>
      <w:r w:rsidR="00177FD5">
        <w:rPr>
          <w:lang w:val="en-GB"/>
        </w:rPr>
        <w:t>been shown to be</w:t>
      </w:r>
      <w:r w:rsidRPr="00CB1E6A">
        <w:t xml:space="preserve"> effective in adsorption processes. Many adsorbents have been produced from different </w:t>
      </w:r>
      <w:r w:rsidR="00177FD5">
        <w:rPr>
          <w:lang w:val="en-GB"/>
        </w:rPr>
        <w:t xml:space="preserve">agricultural </w:t>
      </w:r>
      <w:r w:rsidRPr="00CB1E6A">
        <w:t>waste entities such as</w:t>
      </w:r>
      <w:r w:rsidR="008A0AA8" w:rsidRPr="00364892">
        <w:rPr>
          <w:lang w:val="en-GB"/>
        </w:rPr>
        <w:t xml:space="preserve"> neem husk </w:t>
      </w:r>
      <w:r w:rsidR="008A0AA8" w:rsidRPr="00CB1E6A">
        <w:fldChar w:fldCharType="begin" w:fldLock="1"/>
      </w:r>
      <w:r w:rsidR="008A0AA8" w:rsidRPr="00364892">
        <w:rPr>
          <w:lang w:val="en-GB"/>
        </w:rPr>
        <w:instrText>ADDIN CSL_CITATION {"citationItems":[{"id":"ITEM-1","itemData":{"abstract":"The adsorption of xylenol orange, remazole turquoise blue and procion red by neem (Azadirachta indica) husk carbon activated with ZnCl2, H3PO4 and KOH was examined at different concentrations and at the optimized particle size, shaking time and adsorbent dosage. The adsorption obeyed both Langmuir and Freundlich isotherms but fit Langmuir isotherm than Freundlich isotherm. Adsorption studies were carried out using carbonized neem carbon, activated neem carbon and commercial adsorbent from coconut shell on xylenol orange, remazole turquoise blue and procion red. The study shows a high adsorption for remazol turquoise blue.","author":[{"dropping-particle":"","family":"Alau","given":"K K","non-dropping-particle":"","parse-names":false,"suffix":""},{"dropping-particle":"","family":"Gimba","given":"C E","non-dropping-particle":"","parse-names":false,"suffix":""},{"dropping-particle":"","family":"Kagbu","given":"J A","non-dropping-particle":"","parse-names":false,"suffix":""}],"container-title":"Archives of Applied Science Research","id":"ITEM-1","issue":"5","issued":{"date-parts":[["2010"]]},"page":"456-461","title":"Removal of dyes from aqueous solution using neem ( Azadirachta Indica ) husk as activated carbon","type":"article-journal","volume":"2"},"uris":["http://www.mendeley.com/documents/?uuid=0d86880a-0d7c-4902-acf2-ec81a3c228c5"]}],"mendeley":{"formattedCitation":"(Alau et al., 2010)","plainTextFormattedCitation":"(Alau et al., 2010)","previouslyFormattedCitation":"(Alau et al., 2010)"},"properties":{"noteIndex":0},"schema":"https://github.com/citation-style-language/schema/raw/master/csl-citation.json"}</w:instrText>
      </w:r>
      <w:r w:rsidR="008A0AA8" w:rsidRPr="00CB1E6A">
        <w:fldChar w:fldCharType="separate"/>
      </w:r>
      <w:r w:rsidR="008A0AA8" w:rsidRPr="00364892">
        <w:rPr>
          <w:noProof/>
          <w:lang w:val="en-GB"/>
        </w:rPr>
        <w:t xml:space="preserve">(Alau </w:t>
      </w:r>
      <w:r w:rsidR="008C0A9B" w:rsidRPr="008C0A9B">
        <w:rPr>
          <w:i/>
          <w:iCs/>
          <w:noProof/>
          <w:lang w:val="en-GB"/>
        </w:rPr>
        <w:t>et al.</w:t>
      </w:r>
      <w:r w:rsidR="008A0AA8" w:rsidRPr="00364892">
        <w:rPr>
          <w:noProof/>
          <w:lang w:val="en-GB"/>
        </w:rPr>
        <w:t>, 2010)</w:t>
      </w:r>
      <w:r w:rsidR="008A0AA8" w:rsidRPr="00CB1E6A">
        <w:fldChar w:fldCharType="end"/>
      </w:r>
      <w:r w:rsidR="008A0AA8">
        <w:rPr>
          <w:lang w:val="en-GB"/>
        </w:rPr>
        <w:t xml:space="preserve">, </w:t>
      </w:r>
      <w:r w:rsidR="008A0AA8" w:rsidRPr="00364892">
        <w:rPr>
          <w:lang w:val="en-GB"/>
        </w:rPr>
        <w:t xml:space="preserve">maize straws </w:t>
      </w:r>
      <w:r w:rsidR="008A0AA8" w:rsidRPr="00CB1E6A">
        <w:fldChar w:fldCharType="begin" w:fldLock="1"/>
      </w:r>
      <w:r w:rsidR="008A0AA8" w:rsidRPr="00364892">
        <w:rPr>
          <w:lang w:val="en-GB"/>
        </w:rPr>
        <w:instrText>ADDIN CSL_CITATION {"citationItems":[{"id":"ITEM-1","itemData":{"DOI":"10.1016/j.biortech.2013.02.098","ISSN":"18732976","abstract":"Biochars produced from biomass residues have been recognized as effective sorbents to hydrophobic compounds, but knowledge on sorption of antibiotics to biochar and its mechanisms are still inadequate. Sorption of oxytetracycline (OTC) in aqueous solution to maize-straw-derived biochar, and the effect of pH and metal ions, was investigated in batch experiments, and the main sorption mechanisms were elucidated using FTIR and zeta potential measurements. The results showed that sorption of OTC on biochar was highly pH-dependant. The amount of sorbed OTC first increased</w:instrText>
      </w:r>
      <w:r w:rsidR="008A0AA8" w:rsidRPr="00CB1E6A">
        <w:rPr>
          <w:lang w:val="fr-FR"/>
        </w:rPr>
        <w:instrText xml:space="preserve"> and then decreased with increasing pH, and maximum sorption was achieved at pH 5.5. Cu2+ enhanced the sorption of OTC, while Pb2+ slightly reduced the sorption under acidic conditions. Other metal ions had no significant effect on the sorption of OTC to biochar. Surface complexation, through π-π interaction and metal bridging, was the most important sorption mechanism although cation exchange might have played a role. © 2013 Elsevier Ltd.","author":[{"dropping-particle":"","family":"Jia","given":"Mingyun","non-dropping-particle":"","parse-names":false,"suffix":""},{"dropping-particle":"","family":"Wang","given":"Fang","non-dropping-particle":"","parse-names":false,"suffix":""},{"dropping-particle":"","family":"Bian","given":"Yongrong","non-dropping-particle":"","parse-names":false,"suffix":""},{"dropping-particle":"","family":"Jin","given":"Xin","non-dropping-particle":"","parse-names":false,"suffix":""},{"dropping-particle":"","family":"Song","given":"Yang","non-dropping-particle":"","parse-names":false,"suffix":""},{"dropping-particle":"","family":"Kengara","given":"Fredrick Orori","non-dropping-particle":"","parse-names":false,"suffix":""},{"dropping-particle":"","family":"Xu","given":"Renkou","non-dropping-particle":"","parse-names":false,"suffix":""},{"dropping-particle":"","family":"Jiang","given":"Xin","non-dropping-particle":"","parse-names":false,"suffix":""}],"container-title":"Bioresource Technology","id":"ITEM-1","issued":{"date-parts":[["2013"]]},"page":"87-93","publisher":"Elsevier Ltd","title":"Effects of pH and metal ions on oxytetracycline sorption to maize-straw-derived biochar","type":"article-journal","volume":"136"},"uris":["http://www.mendeley.com/documents/?uuid=3526db1b-f8e4-4698-8432-e76dd912a8b7"]}],"mendeley":{"formattedCitation":"(Jia et al., 2013)","plainTextFormattedCitation":"(Jia et al., 2013)","previouslyFormattedCitation":"(Jia et al., 2013)"},"properties":{"noteIndex":0},"schema":"https://github.com/citation-style-language/schema/raw/master/csl-citation.json"}</w:instrText>
      </w:r>
      <w:r w:rsidR="008A0AA8" w:rsidRPr="00CB1E6A">
        <w:fldChar w:fldCharType="separate"/>
      </w:r>
      <w:r w:rsidR="008A0AA8" w:rsidRPr="00CB1E6A">
        <w:rPr>
          <w:noProof/>
          <w:lang w:val="fr-FR"/>
        </w:rPr>
        <w:t xml:space="preserve">(Jia </w:t>
      </w:r>
      <w:r w:rsidR="008C0A9B" w:rsidRPr="008C0A9B">
        <w:rPr>
          <w:i/>
          <w:iCs/>
          <w:noProof/>
          <w:lang w:val="fr-FR"/>
        </w:rPr>
        <w:t>et al.</w:t>
      </w:r>
      <w:r w:rsidR="008A0AA8" w:rsidRPr="00CB1E6A">
        <w:rPr>
          <w:noProof/>
          <w:lang w:val="fr-FR"/>
        </w:rPr>
        <w:t>, 2013)</w:t>
      </w:r>
      <w:r w:rsidR="008A0AA8" w:rsidRPr="00CB1E6A">
        <w:fldChar w:fldCharType="end"/>
      </w:r>
      <w:r w:rsidR="008A0AA8" w:rsidRPr="00CB1E6A">
        <w:rPr>
          <w:lang w:val="fr-FR"/>
        </w:rPr>
        <w:t>,</w:t>
      </w:r>
      <w:r w:rsidRPr="00CB1E6A">
        <w:t xml:space="preserve"> </w:t>
      </w:r>
      <w:r w:rsidR="008A0AA8" w:rsidRPr="00CB1E6A">
        <w:rPr>
          <w:lang w:val="fr-FR"/>
        </w:rPr>
        <w:t xml:space="preserve">cow faeces </w:t>
      </w:r>
      <w:r w:rsidR="008A0AA8" w:rsidRPr="00CB1E6A">
        <w:fldChar w:fldCharType="begin" w:fldLock="1"/>
      </w:r>
      <w:r w:rsidR="00136F56">
        <w:rPr>
          <w:lang w:val="fr-FR"/>
        </w:rPr>
        <w:instrText>ADDIN CSL_CITATION {"citationItems":[{"id":"ITEM-1","itemData":{"DOI":"10.1016/j.jcis.2016.02.025","ISSN":"10957103","PMID":"26919299","abstract":"The application of cow dung ash was assessed for the removal of organic contamination from the wastewater using landfill leachate of known Chemical Oxygen Demand (COD) concentration in batch mode. The effect of various parameters like adsorbents dose, time, pH and temperature was investigated. Results indicate that upto 79% removal of COD could be achieved using activated cow dung ash (ACA) at optimum temperature of 30 °C at pH 6.0 using 20 g/L dose in 120 min, whereas cow dung ash (CA) shows 66% removal at pH 8.0 using 20 g/L dose, also in 120 min. Data also shows that ACA exhibited 11-13% better removal efficiency than CA. COD removal efficiency of various adsorbents was also compared and it was found that ACA offers significantly higher efficiency. Freundlich and Langmuir adsorption isotherms were also applied, which depicts good correlations (0.921 and 0.976) with the experimental data. Scanning electron microscope (SEM) images shows that after the activation, carbon particles disintegrate and surface of particles become more rough and porous, indicating the reason for high adsorption efficiency of ACA. Hence, ACA offers a cost-effective solution for the removal of organic contaminants from the wastewater and for the direct treatment of landfill leachate.","author":[{"dropping-particle":"","family":"Kaur","given":"Kamalpreet","non-dropping-particle":"","parse-names":false,"suffix":""},{"dropping-particle":"","family":"Mor","given":"Suman","non-dropping-particle":"","parse-names":false,"suffix":""},{"dropping-particle":"","family":"Ravindra","given":"Khaiwal","non-dropping-particle":"","parse-names":false,"suffix":""}],"container-title":"Journal of Colloid and Interface Science","id":"ITEM-1","issued":{"date-parts":[["2016"]]},"page":"338-343","publisher":"Elsevier Inc.","title":"Removal of chemical oxygen demand from landfill leachate using cow-dung ash as a low-cost adsorbent","type":"article-journal","volume":"469"},"uris":["http://www.mendeley.com/documents/?uuid=80e12cde-97be-49a3-a502-2123eb640e65"]}],"mendeley":{"formattedCitation":"(Kaur et al., 2016)","plainTextFormattedCitation":"(Kaur et al., 2016)","previouslyFormattedCitation":"(Kaur et al., 2016)"},"properties":{"noteIndex":0},"schema":"https://github.com/citation-style-language/schema/raw/master/csl-citation.json"}</w:instrText>
      </w:r>
      <w:r w:rsidR="008A0AA8" w:rsidRPr="00CB1E6A">
        <w:fldChar w:fldCharType="separate"/>
      </w:r>
      <w:r w:rsidR="008A0AA8" w:rsidRPr="00CB1E6A">
        <w:rPr>
          <w:noProof/>
          <w:lang w:val="fr-FR"/>
        </w:rPr>
        <w:t xml:space="preserve">(Kaur </w:t>
      </w:r>
      <w:r w:rsidR="008C0A9B" w:rsidRPr="008C0A9B">
        <w:rPr>
          <w:i/>
          <w:iCs/>
          <w:noProof/>
          <w:lang w:val="fr-FR"/>
        </w:rPr>
        <w:t>et al.</w:t>
      </w:r>
      <w:r w:rsidR="008A0AA8" w:rsidRPr="00CB1E6A">
        <w:rPr>
          <w:noProof/>
          <w:lang w:val="fr-FR"/>
        </w:rPr>
        <w:t>, 2016)</w:t>
      </w:r>
      <w:r w:rsidR="008A0AA8" w:rsidRPr="00CB1E6A">
        <w:fldChar w:fldCharType="end"/>
      </w:r>
      <w:r w:rsidR="008A0AA8" w:rsidRPr="00CB1E6A">
        <w:rPr>
          <w:lang w:val="fr-FR"/>
        </w:rPr>
        <w:t xml:space="preserve">, </w:t>
      </w:r>
      <w:r w:rsidR="008A0AA8" w:rsidRPr="00CB1E6A">
        <w:t xml:space="preserve">rice husks </w:t>
      </w:r>
      <w:r w:rsidR="008A0AA8" w:rsidRPr="00CB1E6A">
        <w:fldChar w:fldCharType="begin" w:fldLock="1"/>
      </w:r>
      <w:r w:rsidR="003B0950">
        <w:instrText>ADDIN CSL_CITATION {"citationItems":[{"id":"ITEM-1","itemData":{"ISBN":"2348023350","abstract":"Low cost adsorbents from agricultural waste like rice husk was developed with various activation methods and tested for the removal of aqueous contaminants. Adsorption of organics using rice husk has been investigated. Various experiments were studied using batch adsorption technique under different conditions of reaction time, pH, adsorbent dosage, initial pollutant concentration, and temperature. This process will provide the low cost adsorbent for the treatment of the optimum conditions found is reaction time of 45min, pH of 7, and adsorbent dosage of 1000mg/l.","author":[{"dropping-particle":"","family":"Reddy","given":"Yeddla Gangadhar","non-dropping-particle":"","parse-names":false,"suffix":""},{"dropping-particle":"","family":"Narsaiah","given":"T Bala","non-dropping-particle":"","parse-names":false,"suffix":""},{"dropping-particle":"","family":"Rao","given":"B Venkateswar","non-dropping-particle":"","parse-names":false,"suffix":""}],"container-title":"International Journal of Civil Engineering Research","id":"ITEM-1","issue":"1","issued":{"date-parts":[["2017"]]},"page":"39-48","title":"Low Cost Adsorbents Utilization for the Treatment of Pharmaceutical Wastewater","type":"article-journal","volume":"8"},"uris":["http://www.mendeley.com/documents/?uuid=e5320e1f-68e2-42f3-aa3b-b59e24a02261"]},{"id":"ITEM-2","itemData":{"DOI":"10.1016/j.chemosphere.2015.12.112","ISSN":"18791298","PMID":"26796588","abstract":"The potential for rice husk (RH) and wood chip (WC) biochars to remove levofloxacin (LEV) from aqueous solution was evaluated. The physical and chemical properties of the biochars were characterized using various tools and techniques. Furthermore, batch sorption experiments were conducted to determine the sorption ability of the biochars to LEV. The pseudo-second order kinetic model described the sorption kinetic data better than the pseudo-first order kinetic model and the Elovich equation because the process involved both surface adsorption and pore diffusion. For the isotherms, the Langmuir equation fitted the data better than the Freundlich equation. The maximum Langmuir sorption capacities of the biochars to LEV ranged from 1.49 to 7.72 mg g-1. Thermodynamic parameters obtained from the experiments showed that the adsorption of LEV onto the WC biochar was spontaneous and exothermic, while its adsorption onto the RH biochar was spontaneous and endothermic under tested conditions. A mixture of 0.025 M phosphate buffer (80%, pH 3.0) and acetonitrile (20%) effectively desorbed the LEV from the biochars with a recovery rate up to 80%. Findings from this work indicate that biochars can be used as an alternative adsorbent to effectively remove emerging contaminants including LEV from aqueous solutions.","author":[{"dropping-particle":"","family":"Yi","given":"Shengze","non-dropping-particle":"","parse-names":false,"suffix":""},{"dropping-particle":"","family":"Gao","given":"Bin","non-dropping-particle":"","parse-names":false,"suffix":""},{"dropping-particle":"","family":"Sun","given":"Yuanyuan","non-dropping-particle":"","parse-names":false,"suffix":""},{"dropping-particle":"","family":"Wu","given":"Jichun","non-dropping-particle":"","parse-names":false,"suffix":""},{"dropping-particle":"","family":"Shi","given":"Xiaoqing","non-dropping-particle":"","parse-names":false,"suffix":""},{"dropping-particle":"","family":"Wu","given":"Benjun","non-dropping-particle":"","parse-names":false,"suffix":""},{"dropping-particle":"","family":"Hu","given":"Xin","non-dropping-particle":"","parse-names":false,"suffix":""}],"container-title":"Chemosphere","id":"ITEM-2","issued":{"date-parts":[["2016"]]},"page":"694-701","publisher":"Elsevier Ltd","title":"Removal of levofloxacin from aqueous solution using rice-husk and wood-chip biochars","type":"article-journal","volume":"150"},"uris":["http://www.mendeley.com/documents/?uuid=29720ce3-9d5f-46ba-8437-102703dd7844"]}],"mendeley":{"formattedCitation":"(Reddy et al., 2017; Yi et al., 2016)","manualFormatting":"( Yi et al., 2016; Reddy et al., 2017)","plainTextFormattedCitation":"(Reddy et al., 2017; Yi et al., 2016)","previouslyFormattedCitation":"(Reddy et al., 2017; Yi et al., 2016)"},"properties":{"noteIndex":0},"schema":"https://github.com/citation-style-language/schema/raw/master/csl-citation.json"}</w:instrText>
      </w:r>
      <w:r w:rsidR="008A0AA8" w:rsidRPr="00CB1E6A">
        <w:fldChar w:fldCharType="separate"/>
      </w:r>
      <w:r w:rsidR="008A0AA8" w:rsidRPr="00CB1E6A">
        <w:rPr>
          <w:noProof/>
        </w:rPr>
        <w:t>(</w:t>
      </w:r>
      <w:r w:rsidR="008A0AA8" w:rsidRPr="008A0AA8">
        <w:rPr>
          <w:noProof/>
        </w:rPr>
        <w:t xml:space="preserve"> </w:t>
      </w:r>
      <w:r w:rsidR="008A0AA8" w:rsidRPr="00CB1E6A">
        <w:rPr>
          <w:noProof/>
        </w:rPr>
        <w:t xml:space="preserve">Yi </w:t>
      </w:r>
      <w:r w:rsidR="008C0A9B" w:rsidRPr="008C0A9B">
        <w:rPr>
          <w:i/>
          <w:iCs/>
          <w:noProof/>
        </w:rPr>
        <w:t>et al.</w:t>
      </w:r>
      <w:r w:rsidR="008A0AA8" w:rsidRPr="00CB1E6A">
        <w:rPr>
          <w:noProof/>
        </w:rPr>
        <w:t>, 2016</w:t>
      </w:r>
      <w:r w:rsidR="008A0AA8">
        <w:rPr>
          <w:noProof/>
          <w:lang w:val="en-GB"/>
        </w:rPr>
        <w:t xml:space="preserve">; </w:t>
      </w:r>
      <w:r w:rsidR="008A0AA8" w:rsidRPr="00CB1E6A">
        <w:rPr>
          <w:noProof/>
        </w:rPr>
        <w:t xml:space="preserve">Reddy </w:t>
      </w:r>
      <w:r w:rsidR="008C0A9B" w:rsidRPr="008C0A9B">
        <w:rPr>
          <w:i/>
          <w:iCs/>
          <w:noProof/>
        </w:rPr>
        <w:t>et al.</w:t>
      </w:r>
      <w:r w:rsidR="008A0AA8" w:rsidRPr="00CB1E6A">
        <w:rPr>
          <w:noProof/>
        </w:rPr>
        <w:t>, 2017)</w:t>
      </w:r>
      <w:r w:rsidR="008A0AA8" w:rsidRPr="00CB1E6A">
        <w:fldChar w:fldCharType="end"/>
      </w:r>
      <w:r w:rsidR="008A0AA8">
        <w:rPr>
          <w:lang w:val="en-GB"/>
        </w:rPr>
        <w:t xml:space="preserve">, </w:t>
      </w:r>
      <w:r w:rsidR="008A0AA8" w:rsidRPr="00CB1E6A">
        <w:rPr>
          <w:lang w:val="fr-FR"/>
        </w:rPr>
        <w:t xml:space="preserve">bean husks </w:t>
      </w:r>
      <w:r w:rsidR="008A0AA8" w:rsidRPr="00CB1E6A">
        <w:fldChar w:fldCharType="begin" w:fldLock="1"/>
      </w:r>
      <w:r w:rsidR="00136F56">
        <w:rPr>
          <w:lang w:val="fr-FR"/>
        </w:rPr>
        <w:instrText>ADDIN CSL_CITATION {"citationItems":[{"id":"ITEM-1","itemData":{"DOI":"10.1016/j.scp.2019.100151","ISSN":"23525541","abstract":"The ability of bean husk, an agricultural waste, as a promising adsorbent for sequestering Ibuprofen from aqueous solution was investigated. Bean husk waste was modified using ortho-phosphoric acid. The prepared adsorbent was further characterized using FTIR, SEM, EDX and pHpzc techniques respectively. FTIR revealed prominent functional groups for IBP adsorption, SEM showed several pores on activated bean husk making it suitable for trapping IBP molecules. EDX results of acid activated bean husk has the highest percentage of carbon by weight (84.21%) and (89.02%) by atom, respectively. pHpzc studies revealed that the surface of the prepared adsorbent contains predominantly acidic groups: carboxyl (0.531 mmol/g), phenolic (0.845 mmol/g) and lactonic (0.021 mmol/g) totalling 1.397 mmol/g while basic group has 0.700 mmol/g. Operational parameters such as: contact time, pH, temperature, initial IBP concentrations and adsorbent dose were studied. Optimum IBP adsorption took place at a pH of 4.75. Isotherm studies were conducted using Langmuir, Freundlich, Temkin and Dubinin-Radushkevich isotherm models respectively. Langmuir isotherm aligned best with the adsorption data. The maximum monolayer adsorptive capacity of the modified adsorbent was 50.00 mg/g at 50 °C. Four different kinetic models viz; pseudo first order, pseudo second order, Elovich, and Intraparticle-diffusion were used to investigate the kinetic process. Adsorption data fitted the pseudo second order kinetic model most. Thermodynamic parameters revealed that the process is spontaneous and endothermic. The study revealed that bean husk is a good precursor for activated carbon preparation; it is an efficient, readily available, economically friendly alternative for the sequestration of ibuprofen from aqueous solution.","author":[{"dropping-particle":"","family":"Bello","given":"Olugbenga Solomon","non-dropping-particle":"","parse-names":false,"suffix":""},{"dropping-particle":"","family":"Alao","given":"Oluwakemi Christiana","non-dropping-particle":"","parse-names":false,"suffix":""},{"dropping-particle":"","family":"Alagbada","given":"Temitope Chris","non-dropping-particle":"","parse-names":false,"suffix":""},{"dropping-particle":"","family":"Olatunde","given":"Abimbola Modupe","non-dropping-particle":"","parse-names":false,"suffix":""}],"container-title":"Sustainable Chemistry and Pharmacy","id":"ITEM-1","issue":"January","issued":{"date-parts":[["2019"]]},"page":"100151","publisher":"Elsevier","title":"Biosorption of ibuprofen using functionalized bean husks","type":"article-journal","volume":"13"},"uris":["http://www.mendeley.com/documents/?uuid=75fa4f5e-406f-40b3-83ff-9b67e31eb03c"]}],"mendeley":{"formattedCitation":"(O. S. Bello et al., 2019)","manualFormatting":"(Bello et al., 2019)","plainTextFormattedCitation":"(O. S. Bello et al., 2019)","previouslyFormattedCitation":"(O. S. Bello et al., 2019)"},"properties":{"noteIndex":0},"schema":"https://github.com/citation-style-language/schema/raw/master/csl-citation.json"}</w:instrText>
      </w:r>
      <w:r w:rsidR="008A0AA8" w:rsidRPr="00CB1E6A">
        <w:fldChar w:fldCharType="separate"/>
      </w:r>
      <w:r w:rsidR="008A0AA8" w:rsidRPr="00CB1E6A">
        <w:rPr>
          <w:noProof/>
        </w:rPr>
        <w:t xml:space="preserve">(Bello </w:t>
      </w:r>
      <w:r w:rsidR="008C0A9B" w:rsidRPr="008C0A9B">
        <w:rPr>
          <w:i/>
          <w:iCs/>
          <w:noProof/>
        </w:rPr>
        <w:t>et al.</w:t>
      </w:r>
      <w:r w:rsidR="008A0AA8" w:rsidRPr="00CB1E6A">
        <w:rPr>
          <w:noProof/>
        </w:rPr>
        <w:t>, 2019)</w:t>
      </w:r>
      <w:r w:rsidR="008A0AA8" w:rsidRPr="00CB1E6A">
        <w:fldChar w:fldCharType="end"/>
      </w:r>
      <w:r w:rsidR="008A0AA8">
        <w:rPr>
          <w:lang w:val="en-GB"/>
        </w:rPr>
        <w:t xml:space="preserve">, </w:t>
      </w:r>
      <w:r w:rsidRPr="00CB1E6A">
        <w:t xml:space="preserve">banana stalk </w:t>
      </w:r>
      <w:r w:rsidRPr="00CB1E6A">
        <w:fldChar w:fldCharType="begin" w:fldLock="1"/>
      </w:r>
      <w:r w:rsidR="000E5194">
        <w:instrText>ADDIN CSL_CITATION {"citationItems":[{"id":"ITEM-1","itemData":{"DOI":"10.1007/s13399-020-01038-9","ISBN":"1339902001","ISSN":"21906823","abstract":"Activated carbon from banana stalk, an eco-friendly agricultural waste, was prepared and investigated for its absorptive potentials in removing ciprofloxacin (CIP), an antibiotic from aqueous media. Orthophosphoric acid was used to modify the agricultural waste. The textural characteristics and adsorptive properties of the activated banana stalk (BSAC) were investigated using SEM, FTIR, Boehm titration (BT), and pHpzc analytical techniques respectively. Image from the SEM of BSAC showed well-developed pores, supporting the trapping of CIP molecules to the surface, while the FTIR revealed notable bands associated with specific functional groups responsible for enhanced and efficient uptake of CIP. The Boehm titration revealed the total acidic group to be 0.699 mmol/g and the basic group to be 0.1582 mmol/g, suggesting the predominance of acidic groups, and this was supported by the pHpzc value of 4.5. The most favorable interaction between the BSAC surface and the CIP molecules were in the in zwitterionic form of the CIP. The adsorptive uptake in this study was optimum at pH 8. Experimental data were studied using five different models of adsorption isotherm, namely, the Langmuir, Freundlich, Temkin, D-R, and Sips. The Langmuir isotherm (R2 = 0.9824) best described the experimental data with an optimum monolayer capacity for adsorption of 49.7 mg/g at 323 K. The D-R isotherm showed that the mean free energy ranged from 1.29 to 3.54 kJ/mol, suggesting that the mechanism of adsorption for the uptake was physisorption in nature. The adsorption process was best explained by the pseudo-second-order kinetic model with R2 values between 0.9103 and 0.9995. Thermodynamic results obtained proved that the sorption of CIP antibiotics onto BSAC was endothermic, spontaneous, and thermodynamically favored (ΔH = + 106.561 kJ/mol, ΔS = + 0.44797 kJ/mol, and ΔG = − 36.265 kJ/mol). BSAC prepared in this study is about six times cheaper than the commercially available activated carbon indicating the cost-effectiveness of this work. This study, therefore, establishes that the modification of banana stalk waste into activated carbon is efficient for the adsorptive uptake of ciprofloxacin antibiotics from aqueous media.","author":[{"dropping-particle":"","family":"Agboola","given":"Oluwatobi Samuel","non-dropping-particle":"","parse-names":false,"suffix":""},{"dropping-particle":"","family":"Bello","given":"Olugbenga Solomon","non-dropping-particle":"","parse-names":false,"suffix":""}],"container-title":"Biomass Conversion and Biorefinery","id":"ITEM-1","issued":{"date-parts":[["2020"]]},"title":"Enhanced adsorption of ciprofloxacin from aqueous solutions using functionalized banana stalk","type":"article-journal"},"uris":["http://www.mendeley.com/documents/?uuid=78fa2e70-cefc-4ab0-93e6-aa0ad06bcc2e"]}],"mendeley":{"formattedCitation":"(Agboola &amp; Bello, 2020)","manualFormatting":"(Agboola and Bello, 2020)","plainTextFormattedCitation":"(Agboola &amp; Bello, 2020)","previouslyFormattedCitation":"(Agboola &amp; Bello, 2020)"},"properties":{"noteIndex":0},"schema":"https://github.com/citation-style-language/schema/raw/master/csl-citation.json"}</w:instrText>
      </w:r>
      <w:r w:rsidRPr="00CB1E6A">
        <w:fldChar w:fldCharType="separate"/>
      </w:r>
      <w:r w:rsidRPr="00CB1E6A">
        <w:rPr>
          <w:noProof/>
        </w:rPr>
        <w:t>(Agboola and Bello, 2020)</w:t>
      </w:r>
      <w:r w:rsidRPr="00CB1E6A">
        <w:fldChar w:fldCharType="end"/>
      </w:r>
      <w:r w:rsidRPr="00CB1E6A">
        <w:t xml:space="preserve">, </w:t>
      </w:r>
      <w:r w:rsidR="008A0AA8" w:rsidRPr="00CB1E6A">
        <w:t xml:space="preserve">orange peels </w:t>
      </w:r>
      <w:r w:rsidR="008A0AA8" w:rsidRPr="00CB1E6A">
        <w:fldChar w:fldCharType="begin" w:fldLock="1"/>
      </w:r>
      <w:r w:rsidR="007E75D8">
        <w:instrText>ADDIN CSL_CITATION {"citationItems":[{"id":"ITEM-1","itemData":{"DOI":"10.1016/j.chemolab.2020.104053","ISSN":"18733239","abstract":"In this work, an artificial neural network (ANN) was developed to model the Pseudo- Second Order (PSO) kinetics of orange peel-paracetamol adsorption process. The orange peel used for the adsorption process was prepared, activated, and characterized using Scanning Electron Microscopy (SEM) and Fourier Transform Infrared Spectroscopy (FTIR) techniques respectively. Batch adsorption experiment was carried out to obtain the concentrations of paracetamol (PCM) adsorbed on orange peel activated carbon (OPAC) at different operating conditions which include contact time (0–330 ​minutes), initial PCM concentration (10–50 ​mg/L), and temperature (30–50 ​°C). Then, the experimental data was used to compute PSO kinetics of the orange peel – paracetamol adsorption process. To predict the PSO kinetics, different ANN structures were investigated. The optimal ANN structure which uses 18 hidden neurons, hyperbolic tangent sigmoid transfer function (tansig) at the input layer, linear transfer function (purelin) at the output layer, and Levenberg Marquardt as its backpropagation algorithm demonstrated the optimal prediction ability. Specifically, the optimal ANN model gave Mean Average Error (MAE), Mean Square Error (MSE), Root Mean Square Error (RMSE), and R2 values of 0.0515, 0.0064, 0.0798 and 1.0000 respectively when compared with the experimental data. The results obtained showed that ANN can be used to effectively model PSO kinetics of orange peel-paracetamol adsorption process.","author":[{"dropping-particle":"","family":"Afolabi","given":"Inioluwa Christianah","non-dropping-particle":"","parse-names":false,"suffix":""},{"dropping-particle":"","family":"Popoola","given":"Segun Isaiah","non-dropping-particle":"","parse-names":false,"suffix":""},{"dropping-particle":"","family":"Bello","given":"Olugbenga Solomon","non-dropping-particle":"","parse-names":false,"suffix":""}],"container-title":"Chemometrics and Intelligent Laboratory Systems","id":"ITEM-1","issue":"January","issued":{"date-parts":[["2020"]]},"page":"104053","publisher":"Elsevier B.V.","title":"Modeling pseudo-second-order kinetics of orange peel-paracetamol adsorption process using artificial neural network","type":"article-journal","volume":"203"},"uris":["http://www.mendeley.com/documents/?uuid=8f423408-f0ba-4c25-ad5b-e1e3c2838488"]},{"id":"ITEM-2","itemData":{"DOI":"10.1007/s13201-020-01254-8","ISBN":"0123456789","ISSN":"2190-5487","abstract":" This study investigates the sorption of a non-steroidal anti-inflammatory drug, ibuprofen, (IBP) using acid activated carbon prepared from orange peel (OPA). OPA was characterized via the use of Fourier transform infrared and scanning electron microscopy techniques. Four isotherm models were utilized to assess the adsorption data: Langmuir, Freundlich, Temkin, and Dubinin–Raduskevich, respectively. It was established that the IBP adsorption onto OPA fitted Langmuir isotherm model most. The optimum monolayer adsorption capacity of OPA was 49.30 mg/g at 50 °C. The adsorption data was subjected to kinetic test using pseudo-first-order and pseudo-second-order, Elovich, and intraparticle diffusion models. The sorption process was best described by pseudo-second-order kinetic model. The mean heat of adsorption, E  a  at all temperatures studied was &lt; 8.00 kJmol −1 , signifying that the sorption mechanism is physisorption. Thermodynamic study reveals that the adsorption is spontaneous and exothermic. OPA was established to be a viable and effective adsorbent for the sorption of IBP from aqueous medium. ","author":[{"dropping-particle":"","family":"Bello","given":"Olugbenga Solomon","non-dropping-particle":"","parse-names":false,"suffix":""},{"dropping-particle":"","family":"Alagbada","given":"Temitope Chris","non-dropping-particle":"","parse-names":false,"suffix":""},{"dropping-particle":"","family":"Alao","given":"Oluwakemi Christiana","non-dropping-particle":"","parse-names":false,"suffix":""},{"dropping-particle":"","family":"Olatunde","given":"Abimbola Modupe","non-dropping-particle":"","parse-names":false,"suffix":""}],"container-title":"Applied Water Science","id":"ITEM-2","issue":"7","issued":{"date-parts":[["2020"]]},"publisher":"Springer International Publishing","title":"Sequestering a non-steroidal anti-inflammatory drug using modified orange peels","type":"article-journal","volume":"10"},"uris":["http://www.mendeley.com/documents/?uuid=fbc6d455-8e69-4e5f-9b61-141d4975f0ad"]}],"mendeley":{"formattedCitation":"(Afolabi et al., 2020b; O. S. Bello, Alagbada, et al., 2020)","manualFormatting":"(Afolabi et al., 2020a)","plainTextFormattedCitation":"(Afolabi et al., 2020b; O. S. Bello, Alagbada, et al., 2020)","previouslyFormattedCitation":"(Afolabi et al., 2020b; O. S. Bello, Alagbada, et al., 2020)"},"properties":{"noteIndex":0},"schema":"https://github.com/citation-style-language/schema/raw/master/csl-citation.json"}</w:instrText>
      </w:r>
      <w:r w:rsidR="008A0AA8" w:rsidRPr="00CB1E6A">
        <w:fldChar w:fldCharType="separate"/>
      </w:r>
      <w:r w:rsidR="008A0AA8" w:rsidRPr="00CB1E6A">
        <w:rPr>
          <w:noProof/>
          <w:lang w:val="fr-FR"/>
        </w:rPr>
        <w:t xml:space="preserve">(Afolabi </w:t>
      </w:r>
      <w:r w:rsidR="008C0A9B" w:rsidRPr="008C0A9B">
        <w:rPr>
          <w:i/>
          <w:iCs/>
          <w:noProof/>
          <w:lang w:val="fr-FR"/>
        </w:rPr>
        <w:t>et al.</w:t>
      </w:r>
      <w:r w:rsidR="008A0AA8" w:rsidRPr="00CB1E6A">
        <w:rPr>
          <w:noProof/>
          <w:lang w:val="fr-FR"/>
        </w:rPr>
        <w:t>, 2020</w:t>
      </w:r>
      <w:r w:rsidR="007E75D8">
        <w:rPr>
          <w:noProof/>
          <w:lang w:val="fr-FR"/>
        </w:rPr>
        <w:t>a</w:t>
      </w:r>
      <w:r w:rsidR="008A0AA8" w:rsidRPr="00CB1E6A">
        <w:rPr>
          <w:noProof/>
          <w:lang w:val="fr-FR"/>
        </w:rPr>
        <w:t>)</w:t>
      </w:r>
      <w:r w:rsidR="008A0AA8" w:rsidRPr="00CB1E6A">
        <w:fldChar w:fldCharType="end"/>
      </w:r>
      <w:r w:rsidR="008A0AA8" w:rsidRPr="00CB1E6A">
        <w:rPr>
          <w:lang w:val="fr-FR"/>
        </w:rPr>
        <w:t xml:space="preserve">, coconut husks </w:t>
      </w:r>
      <w:r w:rsidR="008A0AA8" w:rsidRPr="00CB1E6A">
        <w:fldChar w:fldCharType="begin" w:fldLock="1"/>
      </w:r>
      <w:r w:rsidR="00AE4527">
        <w:rPr>
          <w:lang w:val="fr-FR"/>
        </w:rPr>
        <w:instrText>ADDIN CSL_CITATION {"citationItems":[{"id":"ITEM-1","itemData":{"DOI":"10.1016/j.cdc.2020.100533","ISSN":"24058300","abstract":"The availability of safe and clean water for consumption has reduced drastically, owing to the widespread discharge of effluent from industrial processes. This polluted water affects both aquatic life and human health after it's been leached to rivers and surrounding streams. Coconut husk was activated (ACH) with H3PO4 and its potency in removing ibuprofen (IBP) from aqueous solution was examined. The prepared adsorbent (ACH) was characterized using Scanning Electron Microscopy and Fourier Transform Infrared Spectroscopy techniques respectively. Data from the study were subjected to Freundlich, Langmuir, Dubinin-Radushkevich and, Temkin isotherm models. Four kinetic models viz.: Pseudo first order, Pseudo second order, Elovich and Intraparticle diffusion models were used in fitting the adsorption data. The maximum monolayer coverage of IBP on ACH was 76.92 mg/g. Langmuir isotherm and pseudo second order kinetic model fitted the data most. Thermodynamic parameter reveals that the adsorption of IBP on ACH was both spontaneous and endothermic. The mechanism of adsorption of IBP on ACH follows physisorption. ACH was found to be a suitable alternative to other adsorbents in removing IBP from aqueous solutions.","author":[{"dropping-particle":"","family":"Bello","given":"Olugbenga Solomon","non-dropping-particle":"","parse-names":false,"suffix":""},{"dropping-particle":"","family":"Moshood","given":"Mustapha Abiola","non-dropping-particle":"","parse-names":false,"suffix":""},{"dropping-particle":"","family":"Ewetumo","given":"Blessing Adenike","non-dropping-particle":"","parse-names":false,"suffix":""},{"dropping-particle":"","family":"Afolabi","given":"Inioluwa Christianah","non-dropping-particle":"","parse-names":false,"suffix":""}],"container-title":"Chemical Data Collections","id":"ITEM-1","issued":{"date-parts":[["2020"]]},"page":"100533","publisher":"Elsevier B.V.","title":"Ibuprofen removal using coconut husk activated Biomass","type":"article-journal","volume":"29"},"uris":["http://www.mendeley.com/documents/?uuid=312a8650-633d-4c3c-8c82-370b10e1d632"]}],"mendeley":{"formattedCitation":"(O. S. Bello, Moshood, et al., 2020)","manualFormatting":"(Bello et al., 2020b)","plainTextFormattedCitation":"(O. S. Bello, Moshood, et al., 2020)","previouslyFormattedCitation":"(O. S. Bello, Moshood, et al., 2020)"},"properties":{"noteIndex":0},"schema":"https://github.com/citation-style-language/schema/raw/master/csl-citation.json"}</w:instrText>
      </w:r>
      <w:r w:rsidR="008A0AA8" w:rsidRPr="00CB1E6A">
        <w:fldChar w:fldCharType="separate"/>
      </w:r>
      <w:r w:rsidR="008A0AA8" w:rsidRPr="00CB1E6A">
        <w:rPr>
          <w:noProof/>
          <w:lang w:val="fr-FR"/>
        </w:rPr>
        <w:t xml:space="preserve">(Bello </w:t>
      </w:r>
      <w:r w:rsidR="008C0A9B" w:rsidRPr="008C0A9B">
        <w:rPr>
          <w:i/>
          <w:iCs/>
          <w:noProof/>
          <w:lang w:val="fr-FR"/>
        </w:rPr>
        <w:t>et al.</w:t>
      </w:r>
      <w:r w:rsidR="008A0AA8" w:rsidRPr="00CB1E6A">
        <w:rPr>
          <w:noProof/>
          <w:lang w:val="fr-FR"/>
        </w:rPr>
        <w:t>, 2020</w:t>
      </w:r>
      <w:r w:rsidR="00030113">
        <w:rPr>
          <w:noProof/>
          <w:lang w:val="fr-FR"/>
        </w:rPr>
        <w:t>b</w:t>
      </w:r>
      <w:r w:rsidR="008A0AA8" w:rsidRPr="00CB1E6A">
        <w:rPr>
          <w:noProof/>
          <w:lang w:val="fr-FR"/>
        </w:rPr>
        <w:t>)</w:t>
      </w:r>
      <w:r w:rsidR="008A0AA8" w:rsidRPr="00CB1E6A">
        <w:fldChar w:fldCharType="end"/>
      </w:r>
      <w:r w:rsidR="008A0AA8" w:rsidRPr="00CB1E6A">
        <w:rPr>
          <w:lang w:val="fr-FR"/>
        </w:rPr>
        <w:t xml:space="preserve">,  </w:t>
      </w:r>
      <w:r w:rsidRPr="00CB1E6A">
        <w:t xml:space="preserve">moringa seed pod </w:t>
      </w:r>
      <w:r w:rsidRPr="00CB1E6A">
        <w:fldChar w:fldCharType="begin" w:fldLock="1"/>
      </w:r>
      <w:r w:rsidR="00CA0310" w:rsidRPr="00CB1E6A">
        <w:instrText>ADDIN CSL_CITATION {"citationItems":[{"id":"ITEM-1","itemData":{"DOI":"10.1002/ep.13615","ISSN":"19447450","abstract":"The removal of paracetamol (PCM) from aqueous solution using chemically modified Moringa seed pod activated carbon (MOSPAC) was investigated. MOSPAC was characterized using Fourier transform infrared spectroscopy, electron dispersive X-ray (EDX), and scanning electron microscopy, respectively. EDX results show that carbon in MOSP is 61.69% by weight and 61.18% by atom, while MOSPAC is 78.44% by weight and 88.80% by atom. The effects of operational parameters such as adsorbent dosage, initial PCM concentration, contact time, pH, and temperature were investigated. Langmuir model described the adsorption process mostly with adsorption capacity, qo of 20.284 mg g−1. The Dubinin–Radushkevich (D-R) isotherm showed that the mean free energy, ED-R, ranged from 100 to 408 kJ mol−1, suggesting that the mechanism of adsorption of PCM was chemisorption in nature. Similarly, the adsorption kinetic study was adequately described by the pseudo-second order with R2 values ranging from 0.95 to 0.9998. Thermodynamic parameters, ΔS, ΔH, and ΔG gave (+493.79 kJ mol−1 K−1, +134.8679 kJ mol−1, and −35.3681 kJ mol−1, respectively) revealed that the adsorption process is endothermic, feasible, and spontaneous. The value of Ea (&gt;80 kJ mol−1) shows the mechanism of adsorption follows chemisorption. The cost analysis provides a simple proof that MOSPAC (40.17 USD per kg) is approximately 10 times cheaper than commercial activated carbon (398.70 USD per kg) providing a saving of 358.53 USD per kg. MOSPAC proved to be an effective adsorbent in the removal of PCM from aqueous solution. The use of functionalized Moringa seed pod in removing paracetamol drug even at very low concentration was demonstrated in this study to be efficient and cost effective. Statement of novelty: The adsorption of paracetamol (PCM) on Moringa oleifera seed pod activated carbon (MOSPAC) was investigated. MOSPAC adsorbent gave a higher qo value for PCM removal from aqueous solution than other similar ones. MOSPAC is 78.44% by weight and 88.80% by atom, suggesting a promising adsorbent for PCM removal from aqueous solution.","author":[{"dropping-particle":"","family":"Ogunmodede","given":"John","non-dropping-particle":"","parse-names":false,"suffix":""},{"dropping-particle":"","family":"Akanji","given":"Samuel Babarinde","non-dropping-particle":"","parse-names":false,"suffix":""},{"dropping-particle":"","family":"Bello","given":"Olugbenga Solomon","non-dropping-particle":"","parse-names":false,"suffix":""}],"container-title":"Environmental Progress and Sustainable Energy","id":"ITEM-1","issue":"4","issued":{"date-parts":[["2021"]]},"page":"1-11","title":"Moringa oleifera seed pod-based adsorbent for the removal of paracetamol from aqueous solution: A novel approach toward diversification","type":"article-journal","volume":"40"},"uris":["http://www.mendeley.com/documents/?uuid=0a5a8ee9-2539-4d53-8170-7ade870dd5e8"]}],"mendeley":{"formattedCitation":"(Ogunmodede et al., 2021)","plainTextFormattedCitation":"(Ogunmodede et al., 2021)","previouslyFormattedCitation":"(Ogunmodede et al., 2021)"},"properties":{"noteIndex":0},"schema":"https://github.com/citation-style-language/schema/raw/master/csl-citation.json"}</w:instrText>
      </w:r>
      <w:r w:rsidRPr="00CB1E6A">
        <w:fldChar w:fldCharType="separate"/>
      </w:r>
      <w:r w:rsidR="000D547A" w:rsidRPr="00CB1E6A">
        <w:rPr>
          <w:noProof/>
          <w:lang w:val="fr-FR"/>
        </w:rPr>
        <w:t xml:space="preserve">(Ogunmodede </w:t>
      </w:r>
      <w:r w:rsidR="008C0A9B" w:rsidRPr="008C0A9B">
        <w:rPr>
          <w:i/>
          <w:iCs/>
          <w:noProof/>
          <w:lang w:val="fr-FR"/>
        </w:rPr>
        <w:t>et al.</w:t>
      </w:r>
      <w:r w:rsidR="000D547A" w:rsidRPr="00CB1E6A">
        <w:rPr>
          <w:noProof/>
          <w:lang w:val="fr-FR"/>
        </w:rPr>
        <w:t>, 2021)</w:t>
      </w:r>
      <w:r w:rsidRPr="00CB1E6A">
        <w:fldChar w:fldCharType="end"/>
      </w:r>
      <w:r w:rsidRPr="00CB1E6A">
        <w:rPr>
          <w:lang w:val="fr-FR"/>
        </w:rPr>
        <w:t xml:space="preserve">, kola nut husks </w:t>
      </w:r>
      <w:r w:rsidRPr="00CB1E6A">
        <w:fldChar w:fldCharType="begin" w:fldLock="1"/>
      </w:r>
      <w:r w:rsidR="000E5194">
        <w:rPr>
          <w:lang w:val="fr-FR"/>
        </w:rPr>
        <w:instrText>ADDIN CSL_CITATION {"citationItems":[{"id":"ITEM-1","itemData":{"DOI":"10.2166/wst.2020.551","ISSN":"19969732","PMID":"33460411","abstract":"Adsorption efficiency of acid-modified kola nut husk (KNHA) as a non-conventional adsorbent for the sorption of Ibuprofen from aqueous media was investigated in this study. The raw and modified samples were characterized using scanning electron microscopy, Fourier transform infrared spectroscopy, electron dispersive X-ray spectroscopy pH, and Boehm titration techniques respectively. Adsorption parameters such as pH effect, adsorbate concentration, contact time, and solution temperature were studied. The amount of Ibuprofen uptake was observed to increase with a corresponding increase in adsorption operational parameters. The kinetic data was found to best fit the pseudo-second-order kinetic model. Isotherm adsorption models of Langmuir, Freundlich, Temkin, and Dubinin-Radushkevich were utilized to analyze the adsorption data. The Langmuir isotherm model showed the best fit for experimental data with a maximum monolayer adsorption capacity of 39.22 mg/g. The values of Gibbs free energy change were negative (-164.48 to -64.045.4 kJ/mol) suggesting that the process of ibuprofen adsorption onto KNHA was spontaneous. The positive value of standard enthalpy change (+34.203 kJ/mol) suggests that the process of ibuprofen adsorption was endothermic. KNHA adsorbent was found to be efficient and viable for the uptake of ibuprofen from aqueous medium. Hence, adsorbent prepared from kola nut husk waste has proved to be effective for the adsorptive uptake of Ibuprofen from aqueous media.","author":[{"dropping-particle":"","family":"Bello","given":"Olugbenga Solomon","non-dropping-particle":"","parse-names":false,"suffix":""},{"dropping-particle":"","family":"Alao","given":"Oluwakemi Christiana","non-dropping-particle":"","parse-names":false,"suffix":""},{"dropping-particle":"","family":"Alagbada","given":"Temitope Chris","non-dropping-particle":"","parse-names":false,"suffix":""},{"dropping-particle":"","family":"Agboola","given":"Oluwatobi Samuel","non-dropping-particle":"","parse-names":false,"suffix":""},{"dropping-particle":"","family":"Omotoba","given":"Omotoyosi Toheeb","non-dropping-particle":"","parse-names":false,"suffix":""},{"dropping-particle":"","family":"Abikoye","given":"Oluwatosin Rebecca","non-dropping-particle":"","parse-names":false,"suffix":""}],"container-title":"Water Science and Technology","id":"ITEM-1","issue":"1","issued":{"date-parts":[["2021"]]},"page":"111-122","title":"A renewable, sustainable and low-cost adsorbent for ibuprofen removal","type":"article-journal","volume":"83"},"uris":["http://www.mendeley.com/documents/?uuid=6491148b-fccb-40bb-bf76-ccc7a2014f14"]}],"mendeley":{"formattedCitation":"(O. S. Bello et al., 2021)","manualFormatting":"(Bello et al., 2021a)","plainTextFormattedCitation":"(O. S. Bello et al., 2021)","previouslyFormattedCitation":"(O. S. Bello et al., 2021)"},"properties":{"noteIndex":0},"schema":"https://github.com/citation-style-language/schema/raw/master/csl-citation.json"}</w:instrText>
      </w:r>
      <w:r w:rsidRPr="00CB1E6A">
        <w:fldChar w:fldCharType="separate"/>
      </w:r>
      <w:r w:rsidR="00E50853" w:rsidRPr="00CB1E6A">
        <w:rPr>
          <w:noProof/>
        </w:rPr>
        <w:t xml:space="preserve">(Bello </w:t>
      </w:r>
      <w:r w:rsidR="008C0A9B" w:rsidRPr="008C0A9B">
        <w:rPr>
          <w:i/>
          <w:iCs/>
          <w:noProof/>
        </w:rPr>
        <w:t>et al.</w:t>
      </w:r>
      <w:r w:rsidR="00E50853" w:rsidRPr="00CB1E6A">
        <w:rPr>
          <w:noProof/>
        </w:rPr>
        <w:t>, 2021a)</w:t>
      </w:r>
      <w:r w:rsidRPr="00CB1E6A">
        <w:fldChar w:fldCharType="end"/>
      </w:r>
      <w:r w:rsidRPr="00CB1E6A">
        <w:t xml:space="preserve"> and many more. </w:t>
      </w:r>
    </w:p>
    <w:p w14:paraId="369314B5" w14:textId="1D13D864" w:rsidR="00F218AB" w:rsidRPr="00CB1E6A" w:rsidRDefault="00F218AB" w:rsidP="006627D1">
      <w:pPr>
        <w:pStyle w:val="Heading2"/>
      </w:pPr>
      <w:bookmarkStart w:id="20" w:name="_Toc118051450"/>
      <w:bookmarkStart w:id="21" w:name="_Toc123053617"/>
      <w:bookmarkStart w:id="22" w:name="_Toc127869033"/>
      <w:r w:rsidRPr="00CB1E6A">
        <w:t>S</w:t>
      </w:r>
      <w:r w:rsidR="00C22E33" w:rsidRPr="00CB1E6A">
        <w:t>tatement</w:t>
      </w:r>
      <w:r w:rsidRPr="00CB1E6A">
        <w:t xml:space="preserve"> </w:t>
      </w:r>
      <w:r w:rsidR="00C22E33">
        <w:t>of the</w:t>
      </w:r>
      <w:r w:rsidRPr="00CB1E6A">
        <w:t xml:space="preserve"> P</w:t>
      </w:r>
      <w:r w:rsidR="00C22E33" w:rsidRPr="00CB1E6A">
        <w:t>roblem</w:t>
      </w:r>
      <w:bookmarkEnd w:id="20"/>
      <w:bookmarkEnd w:id="21"/>
      <w:bookmarkEnd w:id="22"/>
    </w:p>
    <w:p w14:paraId="438E36ED" w14:textId="728967D5" w:rsidR="00F218AB" w:rsidRPr="00CB1E6A" w:rsidRDefault="00F218AB" w:rsidP="00F218AB">
      <w:pPr>
        <w:spacing w:line="480" w:lineRule="auto"/>
        <w:ind w:firstLine="720"/>
        <w:jc w:val="both"/>
      </w:pPr>
      <w:r w:rsidRPr="00CB1E6A">
        <w:t xml:space="preserve">The release of industrial wastewaters, untreated sewage and runoff from agricultural activities have greatly contributed to </w:t>
      </w:r>
      <w:r w:rsidR="00177FD5">
        <w:rPr>
          <w:lang w:val="en-GB"/>
        </w:rPr>
        <w:t>poor</w:t>
      </w:r>
      <w:r w:rsidRPr="00CB1E6A">
        <w:t xml:space="preserve"> water quality and consequently resulting to water pollution. </w:t>
      </w:r>
      <w:r w:rsidR="002D7DB4">
        <w:rPr>
          <w:lang w:val="en-GB"/>
        </w:rPr>
        <w:t>According to UNICEF, about 70% of water were found polluted</w:t>
      </w:r>
      <w:r w:rsidR="0090532C">
        <w:rPr>
          <w:lang w:val="en-GB"/>
        </w:rPr>
        <w:t xml:space="preserve"> </w:t>
      </w:r>
      <w:r w:rsidR="002D7DB4">
        <w:rPr>
          <w:lang w:val="en-GB"/>
        </w:rPr>
        <w:t xml:space="preserve">in Nigeria and </w:t>
      </w:r>
      <w:r w:rsidR="00177FD5">
        <w:rPr>
          <w:lang w:val="en-GB"/>
        </w:rPr>
        <w:t>this</w:t>
      </w:r>
      <w:r w:rsidR="002D7DB4">
        <w:rPr>
          <w:lang w:val="en-GB"/>
        </w:rPr>
        <w:t xml:space="preserve"> affects children </w:t>
      </w:r>
      <w:r w:rsidR="00177FD5">
        <w:rPr>
          <w:lang w:val="en-GB"/>
        </w:rPr>
        <w:t>resulting in</w:t>
      </w:r>
      <w:r w:rsidR="002D7DB4">
        <w:rPr>
          <w:lang w:val="en-GB"/>
        </w:rPr>
        <w:t xml:space="preserve"> water related illnesses</w:t>
      </w:r>
      <w:r w:rsidR="0090532C">
        <w:rPr>
          <w:lang w:val="en-GB"/>
        </w:rPr>
        <w:t xml:space="preserve"> </w:t>
      </w:r>
      <w:r w:rsidR="0090532C">
        <w:rPr>
          <w:lang w:val="en-GB"/>
        </w:rPr>
        <w:fldChar w:fldCharType="begin" w:fldLock="1"/>
      </w:r>
      <w:r w:rsidR="00CA3ED0">
        <w:rPr>
          <w:lang w:val="en-GB"/>
        </w:rPr>
        <w:instrText>ADDIN CSL_CITATION {"citationItems":[{"id":"ITEM-1","itemData":{"author":[{"dropping-particle":"","family":"Unicef","given":"","non-dropping-particle":"","parse-names":false,"suffix":""}],"id":"ITEM-1","issued":{"date-parts":[["2021"]]},"title":"Nearly one third of Nigerian children do not have enough water to meet their daily needs - UNICEF","type":"report"},"uris":["http://www.mendeley.com/documents/?uuid=e032a969-18fd-4b12-9c35-18a90fe0e20d"]}],"mendeley":{"formattedCitation":"(Unicef, 2021)","plainTextFormattedCitation":"(Unicef, 2021)","previouslyFormattedCitation":"(Unicef, 2021)"},"properties":{"noteIndex":0},"schema":"https://github.com/citation-style-language/schema/raw/master/csl-citation.json"}</w:instrText>
      </w:r>
      <w:r w:rsidR="0090532C">
        <w:rPr>
          <w:lang w:val="en-GB"/>
        </w:rPr>
        <w:fldChar w:fldCharType="separate"/>
      </w:r>
      <w:r w:rsidR="0090532C" w:rsidRPr="0090532C">
        <w:rPr>
          <w:noProof/>
          <w:lang w:val="en-GB"/>
        </w:rPr>
        <w:t>(Unicef, 2021)</w:t>
      </w:r>
      <w:r w:rsidR="0090532C">
        <w:rPr>
          <w:lang w:val="en-GB"/>
        </w:rPr>
        <w:fldChar w:fldCharType="end"/>
      </w:r>
      <w:r w:rsidR="002D7DB4">
        <w:rPr>
          <w:lang w:val="en-GB"/>
        </w:rPr>
        <w:t xml:space="preserve">. </w:t>
      </w:r>
      <w:r w:rsidRPr="00CB1E6A">
        <w:t xml:space="preserve">Owing to population expansion, industrialization and urbanization, growing concern </w:t>
      </w:r>
      <w:r w:rsidR="00347A8F" w:rsidRPr="00CB1E6A">
        <w:rPr>
          <w:lang w:val="en-GB"/>
        </w:rPr>
        <w:t>about</w:t>
      </w:r>
      <w:r w:rsidRPr="00CB1E6A">
        <w:t xml:space="preserve"> environmental and water pollution ha</w:t>
      </w:r>
      <w:r w:rsidR="00347A8F" w:rsidRPr="00CB1E6A">
        <w:rPr>
          <w:lang w:val="en-GB"/>
        </w:rPr>
        <w:t>ve</w:t>
      </w:r>
      <w:r w:rsidRPr="00CB1E6A">
        <w:t xml:space="preserve"> emerged worldwide </w:t>
      </w:r>
      <w:r w:rsidRPr="00CB1E6A">
        <w:fldChar w:fldCharType="begin" w:fldLock="1"/>
      </w:r>
      <w:r w:rsidR="002D7DB4">
        <w:instrText>ADDIN CSL_CITATION {"citationItems":[{"id":"ITEM-1","itemData":{"DOI":"10.1016/j.micromeso.2015.08.025","ISSN":"13871811","abstract":"Sewage sludge, fish waste, and mixtures of the two were pyrolized at 650 and 950°C in order to convert them into stable adsorbents. To test their performance in the removal of pharmaceuticals from water, sulfamethoxazole (SMX) and trimethoprim (TMP) were chosen as model adsorbates. Adsorption isotherms were measured in batch adsorption tests at room temperature. The adsorbents prepared at 950°C were more effective than those obtained at 650°C. Even though both pharmaceuticals were adsorbed in the highest amount on the material composed of pyrolized fish waste, for TMP removal the composite obtained from 90% sewage sludge and 10% fish waste was equally effective. To elucidate the adsorption mechanism, detailed surface analyses by TA-MS, XRD and potentiometric titration were carried out. Favorable surface chemistry seems to be the factor governing the performance of these adsorbents as media for the pharmaceuticals' removal from an aqueous phase. The main adsorption mechanism is based on chelation, acid-base interactions and polar interactions with the inorganic phase.","author":[{"dropping-particle":"","family":"Nielsen","given":"Lilja","non-dropping-particle":"","parse-names":false,"suffix":""},{"dropping-particle":"","family":"Bandosz","given":"Teresa J.","non-dropping-particle":"","parse-names":false,"suffix":""}],"container-title":"Microporous and Mesoporous Materials","id":"ITEM-1","issued":{"date-parts":[["2016"]]},"page":"58-72","publisher":"Elsevier Ltd","title":"Analysis of sulfamethoxazole and trimethoprim adsorption on sewage sludge and fish waste derived adsorbents","type":"article-journal","volume":"220"},"uris":["http://www.mendeley.com/documents/?uuid=71526df6-7b87-469f-b3da-a7d417a9f14e"]},{"id":"ITEM-2","itemData":{"DOI":"10.1007/s13201-016-0494-0","ISSN":"2190-5487","abstract":"Preparation and characterization of raw and activated carbon derived from three different selected agricultural wastes: kola nut pod raw and activated (KNPR and KNPA), bean husk raw and activated (BHR and BHA) and coconut husk raw and activated (CHR and CHA) were investigated, respectively. Influences of carbonization and acid activation on the activated carbon were investigated using SEM, FTIR, EDX, pHpzc and Boehm titration tech- niques, respectively. Carbonization was done at 350 °C for 2 h followed by activation with 0.3 M H3PO4 (ortho- phosphoric acid). Results obtained from SEM, FTIR, and EDX revealed that, carbonization followed by acid acti- vation had a significant influence on morphology and ele- mental composition of the samples. SEM showed well- developed pores on the surface of the precursors after acid treatment, FTIR spectra revealed reduction, broadening, disappearance or appearance of new peaks after acid acti- vation. EDX results showed highest percentage of carbon by atom respectively in the order BHA[KNPA[CHA respectively. The pHpzc was found to be 5.32, 4.57 and 3.69 for KNPA, BHA and CHA, respectively. Boehm titration result compliments that of pHpzc, indicating that the sur- faces of the prepared adsorbents are predominantly acidic. This study promotes a sustainable innovative use of agro- wastes in the production of cheap and readily available activated carbons, thereby ensuring more affordable water and effluent treatment adsorbents. &amp; Olugbenga Solomon Bello osbello06@gmail.com 1 Department of Pure and Applied Chemistry, LadokeAkintola University of Technology, Ogbomoso P. M. B. 4000, Oyo State, Nigeria Keywords","author":[{"dropping-particle":"","family":"Bello","given":"Olugbenga Solomon","non-dropping-particle":"","parse-names":false,"suffix":""},{"dropping-particle":"","family":"Owojuyigbe","given":"Emmanuel Seun","non-dropping-particle":"","parse-names":false,"suffix":""},{"dropping-particle":"","family":"Babatunde","given":"Monsurat Abiodun","non-dropping-particle":"","parse-names":false,"suffix":""},{"dropping-particle":"","family":"Folaranmi","given":"Folasayo Eunice","non-dropping-particle":"","parse-names":false,"suffix":""}],"container-title":"Applied Water Science","id":"ITEM-2","issue":"7","issued":{"date-parts":[["2017"]]},"page":"3561-3571","publisher":"Springer Berlin Heidelberg","title":"Sustainable conversion of agro-wastes into useful adsorbents","type":"article-journal","volume":"7"},"uris":["http://www.mendeley.com/documents/?uuid=3171333f-e2dd-4869-a8a4-303a64a4e44e"]}],"mendeley":{"formattedCitation":"(O. S. Bello, Owojuyigbe, et al., 2017; Nielsen &amp; Bandosz, 2016)","manualFormatting":"(Bello et al., 2017; Nielsen and Bandosz, 2016)","plainTextFormattedCitation":"(O. S. Bello, Owojuyigbe, et al., 2017; Nielsen &amp; Bandosz, 2016)","previouslyFormattedCitation":"(O. S. Bello, Owojuyigbe, et al., 2017; Nielsen &amp; Bandosz, 2016)"},"properties":{"noteIndex":0},"schema":"https://github.com/citation-style-language/schema/raw/master/csl-citation.json"}</w:instrText>
      </w:r>
      <w:r w:rsidRPr="00CB1E6A">
        <w:fldChar w:fldCharType="separate"/>
      </w:r>
      <w:r w:rsidRPr="00CB1E6A">
        <w:rPr>
          <w:noProof/>
        </w:rPr>
        <w:t xml:space="preserve">(Bello </w:t>
      </w:r>
      <w:r w:rsidR="008C0A9B" w:rsidRPr="008C0A9B">
        <w:rPr>
          <w:i/>
          <w:iCs/>
          <w:noProof/>
        </w:rPr>
        <w:t>et al.</w:t>
      </w:r>
      <w:r w:rsidRPr="00CB1E6A">
        <w:rPr>
          <w:noProof/>
        </w:rPr>
        <w:t>, 2017; Nielsen and Bandosz, 2016)</w:t>
      </w:r>
      <w:r w:rsidRPr="00CB1E6A">
        <w:fldChar w:fldCharType="end"/>
      </w:r>
      <w:r w:rsidRPr="00CB1E6A">
        <w:t xml:space="preserve">. The environmental impacts of water pollution include </w:t>
      </w:r>
      <w:r w:rsidR="002D7DB4">
        <w:rPr>
          <w:lang w:val="en-GB"/>
        </w:rPr>
        <w:t>but</w:t>
      </w:r>
      <w:r w:rsidRPr="00CB1E6A">
        <w:t xml:space="preserve"> </w:t>
      </w:r>
      <w:r w:rsidR="00347A8F" w:rsidRPr="00CB1E6A">
        <w:rPr>
          <w:lang w:val="en-GB"/>
        </w:rPr>
        <w:t xml:space="preserve">are </w:t>
      </w:r>
      <w:r w:rsidRPr="00CB1E6A">
        <w:t xml:space="preserve">not limited to toxicity to aquatic life, corrosion to sewer pipes, soil pollution which can result </w:t>
      </w:r>
      <w:r w:rsidR="00347A8F" w:rsidRPr="00CB1E6A">
        <w:rPr>
          <w:lang w:val="en-GB"/>
        </w:rPr>
        <w:t>in</w:t>
      </w:r>
      <w:r w:rsidRPr="00CB1E6A">
        <w:t xml:space="preserve"> soil infertility, underground and surface water pollution. The industrial sector such as mining, dye and pharmaceutical </w:t>
      </w:r>
      <w:r w:rsidR="004265DB">
        <w:rPr>
          <w:lang w:val="en-GB"/>
        </w:rPr>
        <w:t xml:space="preserve">industries </w:t>
      </w:r>
      <w:r w:rsidRPr="00CB1E6A">
        <w:t>takes the lead in water pollution.</w:t>
      </w:r>
    </w:p>
    <w:p w14:paraId="79E950F2" w14:textId="527BF946" w:rsidR="00F218AB" w:rsidRPr="00CB1E6A" w:rsidRDefault="00F218AB" w:rsidP="00B35D07">
      <w:pPr>
        <w:spacing w:line="480" w:lineRule="auto"/>
        <w:ind w:firstLine="720"/>
        <w:jc w:val="both"/>
      </w:pPr>
      <w:r w:rsidRPr="00CB1E6A">
        <w:lastRenderedPageBreak/>
        <w:t xml:space="preserve">Pharmaceuticals are designed to have </w:t>
      </w:r>
      <w:r w:rsidR="00347A8F" w:rsidRPr="00CB1E6A">
        <w:rPr>
          <w:lang w:val="en-GB"/>
        </w:rPr>
        <w:t xml:space="preserve">a </w:t>
      </w:r>
      <w:r w:rsidR="00FD67AD" w:rsidRPr="00CB1E6A">
        <w:t>precise biological mode</w:t>
      </w:r>
      <w:r w:rsidR="00FD67AD" w:rsidRPr="00CB1E6A">
        <w:rPr>
          <w:lang w:val="en-GB"/>
        </w:rPr>
        <w:t xml:space="preserve"> of action</w:t>
      </w:r>
      <w:r w:rsidRPr="00CB1E6A">
        <w:t xml:space="preserve"> and </w:t>
      </w:r>
      <w:r w:rsidR="00347A8F" w:rsidRPr="00CB1E6A">
        <w:rPr>
          <w:lang w:val="en-GB"/>
        </w:rPr>
        <w:t xml:space="preserve">are </w:t>
      </w:r>
      <w:r w:rsidRPr="00CB1E6A">
        <w:t>built with stability to prevent inactivation before accomplishing the intended therapeutic effect. These properties have contributed to the</w:t>
      </w:r>
      <w:r w:rsidR="002D7DB4">
        <w:rPr>
          <w:lang w:val="en-GB"/>
        </w:rPr>
        <w:t>ir</w:t>
      </w:r>
      <w:r w:rsidRPr="00CB1E6A">
        <w:t xml:space="preserve"> accumulation and toxicity in the terrestrial and aquatic ecosystems </w:t>
      </w:r>
      <w:r w:rsidRPr="00CB1E6A">
        <w:fldChar w:fldCharType="begin" w:fldLock="1"/>
      </w:r>
      <w:r w:rsidR="00CA0310" w:rsidRPr="00CB1E6A">
        <w:instrText>ADDIN CSL_CITATION {"citationItems":[{"id":"ITEM-1","itemData":{"DOI":"10.3390/molecules25122941","ISSN":"14203049","PMID":"32604747","author":[{"dropping-particle":"","family":"Kumirska","given":"Jolanta","non-dropping-particle":"","parse-names":false,"suffix":""}],"container-title":"Molecules","id":"ITEM-1","issue":"12","issued":{"date-parts":[["2020"]]},"page":"2-5","title":"Special issue “Pharmaceutical residues in the environment”","type":"article-journal","volume":"25"},"uris":["http://www.mendeley.com/documents/?uuid=3fa0784c-c74b-43bb-8523-55e7bcdb20b0"]}],"mendeley":{"formattedCitation":"(Kumirska, 2020)","plainTextFormattedCitation":"(Kumirska, 2020)","previouslyFormattedCitation":"(Kumirska, 2020)"},"properties":{"noteIndex":0},"schema":"https://github.com/citation-style-language/schema/raw/master/csl-citation.json"}</w:instrText>
      </w:r>
      <w:r w:rsidRPr="00CB1E6A">
        <w:fldChar w:fldCharType="separate"/>
      </w:r>
      <w:r w:rsidR="000D547A" w:rsidRPr="00CB1E6A">
        <w:rPr>
          <w:noProof/>
        </w:rPr>
        <w:t>(Kumirska, 2020)</w:t>
      </w:r>
      <w:r w:rsidRPr="00CB1E6A">
        <w:fldChar w:fldCharType="end"/>
      </w:r>
      <w:r w:rsidRPr="00CB1E6A">
        <w:t xml:space="preserve">. Other additives such as dyes are used for easy identification of drugs </w:t>
      </w:r>
      <w:r w:rsidRPr="00CB1E6A">
        <w:fldChar w:fldCharType="begin" w:fldLock="1"/>
      </w:r>
      <w:r w:rsidR="00CA0310" w:rsidRPr="00CB1E6A">
        <w:instrText>ADDIN CSL_CITATION {"citationItems":[{"id":"ITEM-1","itemData":{"DOI":"10.1007/978-3-030-17971-7_88","ISBN":"9783030179700","ISSN":"14339277","abstract":"Azo compounds represent about two thirds of all synthetic dyes. Their usage in pharmaceutical industry has many purposes. One of the most important is coloring of pharmaceutical agents which improves their easy identification. Azo dyes often used in manufacturing of pharmaceuticals are: E102 Tartrazine, E110 Sunset Yellow FCF, Ponceau 4R (Cochineal Red A), Azorubine (Carmoisine), Amaranth, E133 Brilliant Blue and E129 Allura Red. Many azo dyes show carcinogenic and mutagenic activity, and they can provoke allergic reactions. Generally, toxicity of ingredients grows with the increase of benzene rings in their structure. Carcinogenicity of azo dyes directly depends on the structure of molecule and on mechanism of degradation. Products of degradation of azo dyes are mostly aromatic amines with different structures and they can also have carcinogenic properties. Carcinogenicity of many azo dyes is due to their cleaved products such as benzidine. Benzidine is known as carcinogen for the human urinary bladder. Except of carcinogenic and mutagenic activity, azo dyes can alter biochemical markers and they can provoke allergic reactions.","author":[{"dropping-particle":"","family":"Gičević","given":"Armina","non-dropping-particle":"","parse-names":false,"suffix":""},{"dropping-particle":"","family":"Hindija","given":"Lamija","non-dropping-particle":"","parse-names":false,"suffix":""},{"dropping-particle":"","family":"Karačić","given":"Alma","non-dropping-particle":"","parse-names":false,"suffix":""}],"container-title":"IFMBE Proceedings","id":"ITEM-1","issue":"January","issued":{"date-parts":[["2020"]]},"page":"581-587","title":"Toxicity of azo dyes in pharmaceutical industry","type":"article-journal","volume":"73"},"uris":["http://www.mendeley.com/documents/?uuid=f68602df-a8fa-4fc2-b444-63b6caae456f"]}],"mendeley":{"formattedCitation":"(Gičević et al., 2020)","plainTextFormattedCitation":"(Gičević et al., 2020)","previouslyFormattedCitation":"(Gičević et al., 2020)"},"properties":{"noteIndex":0},"schema":"https://github.com/citation-style-language/schema/raw/master/csl-citation.json"}</w:instrText>
      </w:r>
      <w:r w:rsidRPr="00CB1E6A">
        <w:fldChar w:fldCharType="separate"/>
      </w:r>
      <w:r w:rsidR="000D547A" w:rsidRPr="00CB1E6A">
        <w:rPr>
          <w:noProof/>
        </w:rPr>
        <w:t xml:space="preserve">(Gičević </w:t>
      </w:r>
      <w:r w:rsidR="008C0A9B" w:rsidRPr="008C0A9B">
        <w:rPr>
          <w:i/>
          <w:iCs/>
          <w:noProof/>
        </w:rPr>
        <w:t>et al.</w:t>
      </w:r>
      <w:r w:rsidR="000D547A" w:rsidRPr="00CB1E6A">
        <w:rPr>
          <w:noProof/>
        </w:rPr>
        <w:t>, 2020)</w:t>
      </w:r>
      <w:r w:rsidRPr="00CB1E6A">
        <w:fldChar w:fldCharType="end"/>
      </w:r>
      <w:r w:rsidRPr="00CB1E6A">
        <w:t xml:space="preserve"> and to improve </w:t>
      </w:r>
      <w:r w:rsidR="00347A8F" w:rsidRPr="00CB1E6A">
        <w:rPr>
          <w:lang w:val="en-GB"/>
        </w:rPr>
        <w:t xml:space="preserve">the </w:t>
      </w:r>
      <w:r w:rsidRPr="00CB1E6A">
        <w:t xml:space="preserve">aesthetic appearance of the drug </w:t>
      </w:r>
      <w:r w:rsidRPr="00CB1E6A">
        <w:fldChar w:fldCharType="begin" w:fldLock="1"/>
      </w:r>
      <w:r w:rsidR="00CA0310" w:rsidRPr="00CB1E6A">
        <w:instrText>ADDIN CSL_CITATION {"citationItems":[{"id":"ITEM-1","itemData":{"abstract":"Colorants are mainly used to impart appearance to the pharmaceutical dosage forms. There are many types of pharmaceutical preparations which need to be colored such as tablets, tablets coatings, capsules (hard gelatin, soft gelatin), liquid orals, tooth pastes, ointments and salves etc. The purpose of coloring varies with different formulations. Colorings may be required to increase the aesthetic appearance or to prolong the stability or to produce standard preparations or for identification of a particular formulation. Color psychology says that, the color of the product may also influence the efficacy of therapy. Thus, the prime priority of colorants is to increase the aesthetic appearance of the product, so we can say that the colorants are the cosmetics for the pharmaceutical formulations. The classification of various colorants including FD&amp;C categories, the lists of colorants and their uses, the description about major colorants widely used in the formulations was discussed here in detail. In many regions around the world there is a distinction between colors that may be used in drugs and those for food use. This review also discusses the Status of color additives based on Code of Federal Regulations, The international regulatory status, Coloring systems for various dosage forms, Colorant blending, Handling precautions, Safety, Stability and Storage data of various colorants. Legislations, which govern the usage of colorants, include European Union Legislation and United States Legislation","author":[{"dropping-particle":"","family":"Mishra","given":"Manoj","non-dropping-particle":"","parse-names":false,"suffix":""}],"container-title":"International Journal of Pharmaceutical, Chemical and Biological Sciences","id":"ITEM-1","issue":"February","issued":{"date-parts":[["2018"]]},"page":"1004-1017","title":"An updated review on colorants as the pharmaceutical excipients AN UPDATED REVIEW ON COLORANTS AS THE","type":"article-journal","volume":"5"},"uris":["http://www.mendeley.com/documents/?uuid=944fe46c-081e-44b9-8ba6-3680586ad36e"]}],"mendeley":{"formattedCitation":"(Mishra, 2018)","plainTextFormattedCitation":"(Mishra, 2018)","previouslyFormattedCitation":"(Mishra, 2018)"},"properties":{"noteIndex":0},"schema":"https://github.com/citation-style-language/schema/raw/master/csl-citation.json"}</w:instrText>
      </w:r>
      <w:r w:rsidRPr="00CB1E6A">
        <w:fldChar w:fldCharType="separate"/>
      </w:r>
      <w:r w:rsidR="000D547A" w:rsidRPr="00CB1E6A">
        <w:rPr>
          <w:noProof/>
        </w:rPr>
        <w:t>(Mishra, 2018)</w:t>
      </w:r>
      <w:r w:rsidRPr="00CB1E6A">
        <w:fldChar w:fldCharType="end"/>
      </w:r>
      <w:r w:rsidRPr="00CB1E6A">
        <w:t>. However, many of these dyes belong to the azo dye group, which constitute</w:t>
      </w:r>
      <w:r w:rsidR="00347A8F" w:rsidRPr="00CB1E6A">
        <w:rPr>
          <w:lang w:val="en-GB"/>
        </w:rPr>
        <w:t>s</w:t>
      </w:r>
      <w:r w:rsidRPr="00CB1E6A">
        <w:t xml:space="preserve"> about two third of all synthetic dyes. Th</w:t>
      </w:r>
      <w:r w:rsidR="00347A8F" w:rsidRPr="00CB1E6A">
        <w:rPr>
          <w:lang w:val="en-GB"/>
        </w:rPr>
        <w:t>is</w:t>
      </w:r>
      <w:r w:rsidRPr="00CB1E6A">
        <w:t xml:space="preserve"> class of dye h</w:t>
      </w:r>
      <w:r w:rsidR="00347A8F" w:rsidRPr="00CB1E6A">
        <w:rPr>
          <w:lang w:val="en-GB"/>
        </w:rPr>
        <w:t>as</w:t>
      </w:r>
      <w:r w:rsidRPr="00CB1E6A">
        <w:t xml:space="preserve"> been reported to possess mutagenic and carcinogenic activities, which can endanger the aquatic life as well as the </w:t>
      </w:r>
      <w:r w:rsidR="00347A8F" w:rsidRPr="00CB1E6A">
        <w:t>paediatric</w:t>
      </w:r>
      <w:r w:rsidRPr="00CB1E6A">
        <w:t xml:space="preserve"> and geriatric populations </w:t>
      </w:r>
      <w:r w:rsidRPr="00CB1E6A">
        <w:fldChar w:fldCharType="begin" w:fldLock="1"/>
      </w:r>
      <w:r w:rsidR="00DE4676">
        <w:instrText>ADDIN CSL_CITATION {"citationItems":[{"id":"ITEM-1","itemData":{"abstract":"Coloring agents are indispensable requirement of any pharmaceutical dosage form. It is used for varied purpose extending from aesthetic to technical advantage. These are potent in nature and small concentrations are sufficient in order to establish their said purpose. These concentrations if not maintained within prescribed limit, these can lead to serious toxicity and this is especially endangering to geriatric and pediatric populations. These limits are generally established after thorough preclinical trials which include testing on animals, human volunteers. Therefore, it is utmost necessity to use these colors in pharmaceutical dosage form cautiously with correct reasoning and rationale for its use in particular dosage form. Current review article mentions about the evolution of regulations for these colors, current recommended colors and its concentrations wherever provided. In order to bring about harmonization with respect to manufacturing of drugs and dosage forms, it is critical to be well aware about the regulatory principles existing over the world. Regulatory classification and definitions for colors in pharmaceutical use from US (US FDA Regulation: 21 CFR part), EU (EU commission), India (FDA, DandC cosmetic act 1940) are described. Considering serious health hazards from persistent use of these coloring agents above recommended concentrations, it is vital to understand the regulatory aspects and apply it fruitfully during formulation of any dosage form. This will ensure the provision of good health care for all the diseased populations across the world. Copyright © 2011 eIJPPR.","author":[{"dropping-particle":"","family":"Kanekar","given":"Ms Hema","non-dropping-particle":"","parse-names":false,"suffix":""},{"dropping-particle":"","family":"Kanekar","given":"Hema","non-dropping-particle":"","parse-names":false,"suffix":""},{"dropping-particle":"","family":"Khale","given":"Anubha","non-dropping-particle":"","parse-names":false,"suffix":""}],"container-title":"Int. J. Pharm. Phytopharmacol. Res","id":"ITEM-1","issue":"5","issued":{"date-parts":[["2014"]]},"page":"365-373","title":"Coloring Agents: Current Regulatory Perspective for Coloring Agents Intended for Pharmaceutical and Cosmetic Use","type":"article-journal","volume":"3"},"uris":["http://www.mendeley.com/documents/?uuid=da8ee9c2-793d-44a4-8e40-7d531991c7dc"]},{"id":"ITEM-2","itemData":{"abstract":"Background: Azo dyes are widely used in foods, pharmaceuticals and cosmetics. They have been tested in several screenings regarding their effects on human health, but very little data is available on endocrine disrupting effects. The aim of this study has been to screen the effects of four azo dyes in different toxicological assays in the human adrenocortical H295R cell line. These results could be of importance for the evaluation of health effects of azo dyes. Methods: Using different in vitro models, we have examined the effects of azo dyes on oxidative stress, sex hormone production and gene expression of transport protein. The oxidative stress response was studied using luciferase reporter assay, the sex hormone production was studied with ELISA and gene expression was studied using real-time PCR. Further, we have used MTS assay to investigate the general cytotoxicity induced by azo dyes. Results: This study show that Brilliant Black down regulate the gene expression of the transport protein BCRP in H295R cells and that sunset yellow induces oxidative stress in H295R cells. Conclusion: This project presents a toxicological screening of azo dyes using multiple toxicological endpoints. We conclude that azo dyes can induce oxidative stress response and alter gene expression of transport proteins, in H295R cells. However, further investigation is needed to clarify the toxicity of azo dyes and the mechanisms for these effects.","author":[{"dropping-particle":"","family":"Gil","given":"Cristina","non-dropping-particle":"","parse-names":false,"suffix":""}],"container-title":"SLU, Dept. of Biomedical Sciences and Veterinary Public Health","id":"ITEM-2","issued":{"date-parts":[["2014"]]},"page":"12","title":"Toxicological effects of food additives – Azo dyes","type":"article-journal"},"uris":["http://www.mendeley.com/documents/?uuid=f49a453a-eee0-40b2-afa1-8e6a243d670b"]},{"id":"ITEM-3","itemData":{"abstract":"Colorants are mainly used to impart appearance to the pharmaceutical dosage forms. There are many types of pharmaceutical preparations which need to be colored such as tablets, tablets coatings, capsules (hard gelatin, soft gelatin), liquid orals, tooth pastes, ointments and salves etc. The purpose of coloring varies with different formulations. Colorings may be required to increase the aesthetic appearance or to prolong the stability or to produce standard preparations or for identification of a particular formulation. Color psychology says that, the color of the product may also influence the efficacy of therapy. Thus, the prime priority of colorants is to increase the aesthetic appearance of the product, so we can say that the colorants are the cosmetics for the pharmaceutical formulations. The classification of various colorants including FD&amp;C categories, the lists of colorants and their uses, the description about major colorants widely used in the formulations was discussed here in detail. In many regions around the world there is a distinction between colors that may be used in drugs and those for food use. This review also discusses the Status of color additives based on Code of Federal Regulations, The international regulatory status, Coloring systems for various dosage forms, Colorant blending, Handling precautions, Safety, Stability and Storage data of various colorants. Legislations, which govern the usage of colorants, include European Union Legislation and United States Legislation","author":[{"dropping-particle":"","family":"Mishra","given":"Manoj","non-dropping-particle":"","parse-names":false,"suffix":""}],"container-title":"International Journal of Pharmaceutical, Chemical and Biological Sciences","id":"ITEM-3","issue":"February","issued":{"date-parts":[["2018"]]},"page":"1004-1017","title":"An updated review on colorants as the pharmaceutical excipients AN UPDATED REVIEW ON COLORANTS AS THE","type":"article-journal","volume":"5"},"uris":["http://www.mendeley.com/documents/?uuid=944fe46c-081e-44b9-8ba6-3680586ad36e"]}],"mendeley":{"formattedCitation":"(Gil, 2014; Kanekar et al., 2014; Mishra, 2018)","plainTextFormattedCitation":"(Gil, 2014; Kanekar et al., 2014; Mishra, 2018)","previouslyFormattedCitation":"(Gil, 2014; Kanekar et al., 2014; Mishra, 2018)"},"properties":{"noteIndex":0},"schema":"https://github.com/citation-style-language/schema/raw/master/csl-citation.json"}</w:instrText>
      </w:r>
      <w:r w:rsidRPr="00CB1E6A">
        <w:fldChar w:fldCharType="separate"/>
      </w:r>
      <w:r w:rsidR="000D547A" w:rsidRPr="00CB1E6A">
        <w:rPr>
          <w:noProof/>
        </w:rPr>
        <w:t xml:space="preserve">(Gil, 2014; Kanekar </w:t>
      </w:r>
      <w:r w:rsidR="008C0A9B" w:rsidRPr="008C0A9B">
        <w:rPr>
          <w:i/>
          <w:iCs/>
          <w:noProof/>
        </w:rPr>
        <w:t>et al.</w:t>
      </w:r>
      <w:r w:rsidR="000D547A" w:rsidRPr="00CB1E6A">
        <w:rPr>
          <w:noProof/>
        </w:rPr>
        <w:t>, 2014; Mishra, 2018)</w:t>
      </w:r>
      <w:r w:rsidRPr="00CB1E6A">
        <w:fldChar w:fldCharType="end"/>
      </w:r>
      <w:r w:rsidRPr="00CB1E6A">
        <w:t xml:space="preserve">. The presence of dye wastewater in </w:t>
      </w:r>
      <w:r w:rsidR="00607546" w:rsidRPr="00CB1E6A">
        <w:rPr>
          <w:lang w:val="en-GB"/>
        </w:rPr>
        <w:t xml:space="preserve">the </w:t>
      </w:r>
      <w:r w:rsidRPr="00CB1E6A">
        <w:t>aquatic environment</w:t>
      </w:r>
      <w:r w:rsidR="00607546" w:rsidRPr="00CB1E6A">
        <w:rPr>
          <w:lang w:val="en-GB"/>
        </w:rPr>
        <w:t>s</w:t>
      </w:r>
      <w:r w:rsidRPr="00CB1E6A">
        <w:t xml:space="preserve"> reduces sunlight penetration and water oxygen capacity, leading to acute and chronic toxicity on aquatic organisms. The impact </w:t>
      </w:r>
      <w:r w:rsidR="002D7DB4">
        <w:rPr>
          <w:lang w:val="en-GB"/>
        </w:rPr>
        <w:t xml:space="preserve">of dye wastewater </w:t>
      </w:r>
      <w:r w:rsidRPr="00CB1E6A">
        <w:t>also include</w:t>
      </w:r>
      <w:r w:rsidR="00607546" w:rsidRPr="00CB1E6A">
        <w:rPr>
          <w:lang w:val="en-GB"/>
        </w:rPr>
        <w:t>s</w:t>
      </w:r>
      <w:r w:rsidRPr="00CB1E6A">
        <w:t xml:space="preserve"> photosynthesis disturbance </w:t>
      </w:r>
      <w:r w:rsidR="004265DB">
        <w:rPr>
          <w:lang w:val="en-GB"/>
        </w:rPr>
        <w:t>and</w:t>
      </w:r>
      <w:r w:rsidRPr="00CB1E6A">
        <w:t xml:space="preserve"> obstructs the aesthetic nature</w:t>
      </w:r>
      <w:r w:rsidR="004265DB">
        <w:rPr>
          <w:lang w:val="en-GB"/>
        </w:rPr>
        <w:t xml:space="preserve"> of water</w:t>
      </w:r>
      <w:r w:rsidRPr="00CB1E6A">
        <w:t xml:space="preserve"> </w:t>
      </w:r>
      <w:r w:rsidRPr="00CB1E6A">
        <w:fldChar w:fldCharType="begin" w:fldLock="1"/>
      </w:r>
      <w:r w:rsidR="00CA0310" w:rsidRPr="00CB1E6A">
        <w:instrText>ADDIN CSL_CITATION {"citationItems":[{"id":"ITEM-1","itemData":{"author":[{"dropping-particle":"","family":"Kopac","given":"Turkan","non-dropping-particle":"","parse-names":false,"suffix":""}],"id":"ITEM-1","issue":"1","issued":{"date-parts":[["2017"]]},"page":"4172","title":"Public Health &amp; Nutrition","type":"article-journal","volume":"7"},"uris":["http://www.mendeley.com/documents/?uuid=40c9c2cb-4c0a-4e01-9e45-ae3c750111ad"]}],"mendeley":{"formattedCitation":"(Kopac, 2017)","plainTextFormattedCitation":"(Kopac, 2017)","previouslyFormattedCitation":"(Kopac, 2017)"},"properties":{"noteIndex":0},"schema":"https://github.com/citation-style-language/schema/raw/master/csl-citation.json"}</w:instrText>
      </w:r>
      <w:r w:rsidRPr="00CB1E6A">
        <w:fldChar w:fldCharType="separate"/>
      </w:r>
      <w:r w:rsidR="000D547A" w:rsidRPr="00CB1E6A">
        <w:rPr>
          <w:noProof/>
        </w:rPr>
        <w:t>(Kopac, 2017)</w:t>
      </w:r>
      <w:r w:rsidRPr="00CB1E6A">
        <w:fldChar w:fldCharType="end"/>
      </w:r>
      <w:r w:rsidRPr="00CB1E6A">
        <w:t>. Hence a suitable and cheap way of removing these pollutants must be established.</w:t>
      </w:r>
    </w:p>
    <w:p w14:paraId="06D34D87" w14:textId="5F4C93DB" w:rsidR="00F218AB" w:rsidRPr="00CB1E6A" w:rsidRDefault="00F218AB" w:rsidP="006627D1">
      <w:pPr>
        <w:pStyle w:val="Heading2"/>
      </w:pPr>
      <w:bookmarkStart w:id="23" w:name="_Toc118051451"/>
      <w:bookmarkStart w:id="24" w:name="_Toc123053618"/>
      <w:bookmarkStart w:id="25" w:name="_Toc127869034"/>
      <w:r w:rsidRPr="00CB1E6A">
        <w:t>J</w:t>
      </w:r>
      <w:r w:rsidR="00C22E33" w:rsidRPr="00CB1E6A">
        <w:t>ustification</w:t>
      </w:r>
      <w:r w:rsidRPr="00CB1E6A">
        <w:t xml:space="preserve"> </w:t>
      </w:r>
      <w:r w:rsidR="00C22E33" w:rsidRPr="00CB1E6A">
        <w:t>of</w:t>
      </w:r>
      <w:r w:rsidRPr="00CB1E6A">
        <w:t xml:space="preserve"> </w:t>
      </w:r>
      <w:r w:rsidR="00C22E33" w:rsidRPr="00CB1E6A">
        <w:t>the study</w:t>
      </w:r>
      <w:bookmarkEnd w:id="23"/>
      <w:bookmarkEnd w:id="24"/>
      <w:bookmarkEnd w:id="25"/>
    </w:p>
    <w:p w14:paraId="7351E006" w14:textId="07E2922A" w:rsidR="00F218AB" w:rsidRPr="00CB1E6A" w:rsidRDefault="009B5064" w:rsidP="00F218AB">
      <w:pPr>
        <w:spacing w:line="480" w:lineRule="auto"/>
        <w:ind w:firstLine="720"/>
        <w:jc w:val="both"/>
      </w:pPr>
      <w:r>
        <w:rPr>
          <w:lang w:val="en-GB"/>
        </w:rPr>
        <w:t>T</w:t>
      </w:r>
      <w:r w:rsidR="00F218AB" w:rsidRPr="00CB1E6A">
        <w:t xml:space="preserve">he drive for clean water and </w:t>
      </w:r>
      <w:r w:rsidR="00AE4AD6" w:rsidRPr="00CB1E6A">
        <w:rPr>
          <w:lang w:val="en-GB"/>
        </w:rPr>
        <w:t xml:space="preserve">a </w:t>
      </w:r>
      <w:r w:rsidR="00F218AB" w:rsidRPr="00CB1E6A">
        <w:t>sustainable environment (SDG 6 and 11)</w:t>
      </w:r>
      <w:r>
        <w:rPr>
          <w:lang w:val="en-GB"/>
        </w:rPr>
        <w:t xml:space="preserve"> entails</w:t>
      </w:r>
      <w:r w:rsidR="00F218AB" w:rsidRPr="00CB1E6A">
        <w:t xml:space="preserve"> effective wastewater treatment</w:t>
      </w:r>
      <w:r>
        <w:rPr>
          <w:lang w:val="en-GB"/>
        </w:rPr>
        <w:t>, which</w:t>
      </w:r>
      <w:r w:rsidR="00F218AB" w:rsidRPr="00CB1E6A">
        <w:t xml:space="preserve"> cannot be overemphasized. A wastewater management approach could be of great help in, protecting the ecosystem, recovery of useful materials and the sustainability of the economy. Pharmaceuticals and </w:t>
      </w:r>
      <w:r w:rsidR="00AE4AD6" w:rsidRPr="00CB1E6A">
        <w:rPr>
          <w:lang w:val="en-GB"/>
        </w:rPr>
        <w:t>their</w:t>
      </w:r>
      <w:r w:rsidR="00F218AB" w:rsidRPr="00CB1E6A">
        <w:t xml:space="preserve"> </w:t>
      </w:r>
      <w:r w:rsidR="00831FB8">
        <w:t>colour</w:t>
      </w:r>
      <w:r w:rsidR="00F218AB" w:rsidRPr="00CB1E6A">
        <w:t xml:space="preserve">ants/dyes have become a dominant source of pollutants in aquatic systems. Although, there are available methods of removal for these pollutants, they are either too expensive or unavailable in developing countries. </w:t>
      </w:r>
      <w:r w:rsidR="008A0AA8">
        <w:rPr>
          <w:lang w:val="en-GB"/>
        </w:rPr>
        <w:t xml:space="preserve">Adsorption using </w:t>
      </w:r>
      <w:r w:rsidR="002D7DB4">
        <w:rPr>
          <w:lang w:val="en-GB"/>
        </w:rPr>
        <w:t>a</w:t>
      </w:r>
      <w:r w:rsidR="008A0AA8">
        <w:rPr>
          <w:lang w:val="en-GB"/>
        </w:rPr>
        <w:t xml:space="preserve">ctivated carbon (AC) is considered easy to operate and effective, however, alternate adsorbents will aid its economy. </w:t>
      </w:r>
      <w:r w:rsidR="00C22E33">
        <w:rPr>
          <w:lang w:val="en-GB"/>
        </w:rPr>
        <w:t>Different a</w:t>
      </w:r>
      <w:r w:rsidR="00F218AB" w:rsidRPr="00CB1E6A">
        <w:t>gricultural wastes</w:t>
      </w:r>
      <w:r w:rsidR="00C22E33">
        <w:rPr>
          <w:lang w:val="en-GB"/>
        </w:rPr>
        <w:t xml:space="preserve"> such as </w:t>
      </w:r>
      <w:r w:rsidR="00C22E33" w:rsidRPr="00364892">
        <w:rPr>
          <w:lang w:val="en-GB"/>
        </w:rPr>
        <w:t>neem husk</w:t>
      </w:r>
      <w:r w:rsidR="00C22E33">
        <w:rPr>
          <w:lang w:val="en-GB"/>
        </w:rPr>
        <w:t xml:space="preserve">, </w:t>
      </w:r>
      <w:r w:rsidR="00C22E33" w:rsidRPr="00364892">
        <w:rPr>
          <w:lang w:val="en-GB"/>
        </w:rPr>
        <w:t>maize straws</w:t>
      </w:r>
      <w:r w:rsidR="00C22E33" w:rsidRPr="00C22E33">
        <w:rPr>
          <w:lang w:val="en-GB"/>
        </w:rPr>
        <w:t>,</w:t>
      </w:r>
      <w:r w:rsidR="00C22E33" w:rsidRPr="00CB1E6A">
        <w:t xml:space="preserve"> </w:t>
      </w:r>
      <w:r w:rsidR="00C22E33" w:rsidRPr="00C22E33">
        <w:rPr>
          <w:lang w:val="en-GB"/>
        </w:rPr>
        <w:t xml:space="preserve">cow faeces, </w:t>
      </w:r>
      <w:r w:rsidR="00C22E33" w:rsidRPr="00CB1E6A">
        <w:t>rice husks</w:t>
      </w:r>
      <w:r w:rsidR="00C22E33">
        <w:rPr>
          <w:lang w:val="en-GB"/>
        </w:rPr>
        <w:t xml:space="preserve">, </w:t>
      </w:r>
      <w:r w:rsidR="00C22E33" w:rsidRPr="00C22E33">
        <w:rPr>
          <w:lang w:val="en-GB"/>
        </w:rPr>
        <w:t>bean husks</w:t>
      </w:r>
      <w:r w:rsidR="00C22E33">
        <w:rPr>
          <w:lang w:val="en-GB"/>
        </w:rPr>
        <w:t xml:space="preserve">, </w:t>
      </w:r>
      <w:r w:rsidR="00C22E33" w:rsidRPr="00CB1E6A">
        <w:t>banana stalk</w:t>
      </w:r>
      <w:r w:rsidR="00C22E33">
        <w:rPr>
          <w:lang w:val="en-GB"/>
        </w:rPr>
        <w:t>,</w:t>
      </w:r>
      <w:r w:rsidR="00C22E33" w:rsidRPr="00CB1E6A">
        <w:t xml:space="preserve"> orange peels</w:t>
      </w:r>
      <w:r w:rsidR="00C22E33" w:rsidRPr="00C22E33">
        <w:rPr>
          <w:lang w:val="en-GB"/>
        </w:rPr>
        <w:t xml:space="preserve">, coconut husks, </w:t>
      </w:r>
      <w:r w:rsidR="00C22E33" w:rsidRPr="00CB1E6A">
        <w:t xml:space="preserve">moringa </w:t>
      </w:r>
      <w:r w:rsidR="00C22E33" w:rsidRPr="00CB1E6A">
        <w:lastRenderedPageBreak/>
        <w:t>seed pod</w:t>
      </w:r>
      <w:r w:rsidR="00C22E33">
        <w:rPr>
          <w:lang w:val="en-GB"/>
        </w:rPr>
        <w:t>s etc</w:t>
      </w:r>
      <w:r w:rsidR="00F218AB" w:rsidRPr="00CB1E6A">
        <w:t xml:space="preserve"> have been employed in adsorption processes, because they are cheap, widely available </w:t>
      </w:r>
      <w:r w:rsidR="00B83C1A" w:rsidRPr="00C22E33">
        <w:rPr>
          <w:lang w:val="en-GB"/>
        </w:rPr>
        <w:t>and</w:t>
      </w:r>
      <w:r w:rsidR="00F218AB" w:rsidRPr="00CB1E6A">
        <w:t xml:space="preserve"> renewable. However, </w:t>
      </w:r>
      <w:r w:rsidR="00AE4AD6" w:rsidRPr="00CB1E6A">
        <w:rPr>
          <w:lang w:val="en-GB"/>
        </w:rPr>
        <w:t xml:space="preserve">a </w:t>
      </w:r>
      <w:r w:rsidR="00F218AB" w:rsidRPr="00CB1E6A">
        <w:t>wide range of</w:t>
      </w:r>
      <w:r w:rsidR="00C22E33">
        <w:rPr>
          <w:lang w:val="en-GB"/>
        </w:rPr>
        <w:t xml:space="preserve"> </w:t>
      </w:r>
      <w:r w:rsidR="00F218AB" w:rsidRPr="00CB1E6A">
        <w:t>agr</w:t>
      </w:r>
      <w:r w:rsidR="00B83C1A" w:rsidRPr="00CB1E6A">
        <w:rPr>
          <w:lang w:val="en-GB"/>
        </w:rPr>
        <w:t xml:space="preserve">icultural </w:t>
      </w:r>
      <w:r w:rsidR="00F218AB" w:rsidRPr="00CB1E6A">
        <w:t>wastes have not been well utilized. The benefits of the app</w:t>
      </w:r>
      <w:r w:rsidR="00B83C1A" w:rsidRPr="00CB1E6A">
        <w:rPr>
          <w:lang w:val="en-GB"/>
        </w:rPr>
        <w:t>lic</w:t>
      </w:r>
      <w:r w:rsidR="00AE4AD6" w:rsidRPr="00CB1E6A">
        <w:rPr>
          <w:lang w:val="en-GB"/>
        </w:rPr>
        <w:t>ation</w:t>
      </w:r>
      <w:r w:rsidR="00F218AB" w:rsidRPr="00CB1E6A">
        <w:t xml:space="preserve"> of these waste materials include human health protection, clean water, </w:t>
      </w:r>
      <w:r w:rsidR="00AE4AD6" w:rsidRPr="00CB1E6A">
        <w:rPr>
          <w:lang w:val="en-GB"/>
        </w:rPr>
        <w:t xml:space="preserve">a </w:t>
      </w:r>
      <w:r w:rsidR="00F218AB" w:rsidRPr="00CB1E6A">
        <w:t xml:space="preserve">cleaner environment, and </w:t>
      </w:r>
      <w:r w:rsidR="00AE4AD6" w:rsidRPr="00CB1E6A">
        <w:rPr>
          <w:lang w:val="en-GB"/>
        </w:rPr>
        <w:t xml:space="preserve">a </w:t>
      </w:r>
      <w:r w:rsidR="00F218AB" w:rsidRPr="00CB1E6A">
        <w:t xml:space="preserve">reduction in toxic air emission. </w:t>
      </w:r>
    </w:p>
    <w:p w14:paraId="270C37EC" w14:textId="1A937D1D" w:rsidR="00F218AB" w:rsidRPr="00CB1E6A" w:rsidRDefault="00F218AB" w:rsidP="00F218AB">
      <w:pPr>
        <w:spacing w:line="480" w:lineRule="auto"/>
        <w:ind w:firstLine="720"/>
        <w:jc w:val="both"/>
      </w:pPr>
      <w:r w:rsidRPr="00CB1E6A">
        <w:t xml:space="preserve">A successful study on these agricultural wastes </w:t>
      </w:r>
      <w:r w:rsidR="00741618" w:rsidRPr="00CB1E6A">
        <w:t>w</w:t>
      </w:r>
      <w:r w:rsidR="00AE4AD6" w:rsidRPr="00CB1E6A">
        <w:rPr>
          <w:lang w:val="en-GB"/>
        </w:rPr>
        <w:t>ill</w:t>
      </w:r>
      <w:r w:rsidRPr="00CB1E6A">
        <w:t xml:space="preserve"> not only be beneficial but also rele</w:t>
      </w:r>
      <w:r w:rsidR="005A05E3">
        <w:t>vant</w:t>
      </w:r>
      <w:r w:rsidRPr="00CB1E6A">
        <w:t xml:space="preserve"> in the development of useful remediation technologies. </w:t>
      </w:r>
      <w:r w:rsidR="002A5462">
        <w:rPr>
          <w:lang w:val="en-GB"/>
        </w:rPr>
        <w:t>The preparation of valuable materials such as AC, by u</w:t>
      </w:r>
      <w:r w:rsidRPr="00CB1E6A">
        <w:t>til</w:t>
      </w:r>
      <w:r w:rsidR="002A5462">
        <w:rPr>
          <w:lang w:val="en-GB"/>
        </w:rPr>
        <w:t>izing agro</w:t>
      </w:r>
      <w:r w:rsidRPr="00CB1E6A">
        <w:t>waste</w:t>
      </w:r>
      <w:r w:rsidR="002A5462">
        <w:rPr>
          <w:lang w:val="en-GB"/>
        </w:rPr>
        <w:t>s</w:t>
      </w:r>
      <w:r w:rsidR="004265DB">
        <w:rPr>
          <w:lang w:val="en-GB"/>
        </w:rPr>
        <w:t>,</w:t>
      </w:r>
      <w:r w:rsidRPr="00CB1E6A">
        <w:t xml:space="preserve"> can also </w:t>
      </w:r>
      <w:r w:rsidR="002A5462">
        <w:rPr>
          <w:lang w:val="en-GB"/>
        </w:rPr>
        <w:t>lead to generation of wealth from waste</w:t>
      </w:r>
      <w:r w:rsidRPr="00CB1E6A">
        <w:t>. The adsorbent sources proposed in this study are cheap, readily available and promising. To the best of my knowledge, there have not been any past research effort</w:t>
      </w:r>
      <w:r w:rsidR="00AE4AD6" w:rsidRPr="00CB1E6A">
        <w:rPr>
          <w:lang w:val="en-GB"/>
        </w:rPr>
        <w:t>s</w:t>
      </w:r>
      <w:r w:rsidRPr="00CB1E6A">
        <w:t xml:space="preserve"> towards </w:t>
      </w:r>
      <w:r w:rsidR="002D7DB4">
        <w:rPr>
          <w:lang w:val="en-GB"/>
        </w:rPr>
        <w:t>their</w:t>
      </w:r>
      <w:r w:rsidRPr="00CB1E6A">
        <w:t xml:space="preserve"> utilization in the removal of pharmaceutical residue and </w:t>
      </w:r>
      <w:r w:rsidR="002A5462">
        <w:rPr>
          <w:lang w:val="en-GB"/>
        </w:rPr>
        <w:t>food</w:t>
      </w:r>
      <w:r w:rsidRPr="00CB1E6A">
        <w:t xml:space="preserve"> dyes from wastewaters.</w:t>
      </w:r>
    </w:p>
    <w:p w14:paraId="1ACA2863" w14:textId="4698AEA4" w:rsidR="00F218AB" w:rsidRDefault="002F63E2" w:rsidP="005E56F7">
      <w:pPr>
        <w:spacing w:line="480" w:lineRule="auto"/>
        <w:ind w:firstLine="720"/>
        <w:jc w:val="both"/>
        <w:rPr>
          <w:lang w:val="en-GB"/>
        </w:rPr>
      </w:pPr>
      <w:r w:rsidRPr="00CB1E6A">
        <w:rPr>
          <w:lang w:val="en-GB"/>
        </w:rPr>
        <w:t xml:space="preserve">The nature of an adsorption process is complex, which makes it difficult to fully simulate and model adsorption data. </w:t>
      </w:r>
      <w:r w:rsidR="00D23B8C" w:rsidRPr="00CB1E6A">
        <w:rPr>
          <w:lang w:val="en-GB"/>
        </w:rPr>
        <w:t>In adsorption processes, there are interaction</w:t>
      </w:r>
      <w:r w:rsidR="00273CCD" w:rsidRPr="00CB1E6A">
        <w:rPr>
          <w:lang w:val="en-GB"/>
        </w:rPr>
        <w:t>s</w:t>
      </w:r>
      <w:r w:rsidR="00D23B8C" w:rsidRPr="00CB1E6A">
        <w:rPr>
          <w:lang w:val="en-GB"/>
        </w:rPr>
        <w:t xml:space="preserve"> of many variables which are non-linear </w:t>
      </w:r>
      <w:r w:rsidR="00D23B8C" w:rsidRPr="00CB1E6A">
        <w:rPr>
          <w:lang w:val="en-GB"/>
        </w:rPr>
        <w:fldChar w:fldCharType="begin" w:fldLock="1"/>
      </w:r>
      <w:r w:rsidR="000A0B99">
        <w:rPr>
          <w:lang w:val="en-GB"/>
        </w:rPr>
        <w:instrText>ADDIN CSL_CITATION {"citationItems":[{"id":"ITEM-1","itemData":{"DOI":"10.1007/s11270-017-3613-0","ISBN":"1127001736130","ISSN":"15732932","abstract":"This study investigated the efficiency of rice husk carbon (RHC) for lead (Pb (II)) adsorption. The developed RHC was characterized by CHNS analyser, FTIR and FESEM. BET surface area, micropore area, micropore volume and average pore diameter of RHC were 58.54 m2/g, 14.53 m2/g, 0.007209 mL/g, and 45.46 Å, respectively. Batch adsorption experiments were conducted to assess the effect of initial pH, contact time, initial Pb (II) concentration and RHC dose on Pb (II) removal. A contact time of 120 min and a pH value of 5 were found as optimum for Pb (II) adsorption; maximum adsorption occurred at 8 g/L of RHC dose. Artificial neural network (ANN) was applied to model Pb (II) adsorption. For prediction of Pb (II) adsorption from aqueous solution by RHC, the smallest mean square error (MSE) and the largest coefficient of determination (R2) values were, respectively, obtained as 6.0053 and 0.988567 with Levenberg–Marquardt algorithm (LMA). Hence, it was selected as the best training algorithm. Traincgf and traincgp functions followed this function with a MSE of 6.1496 and 6.2967, respectively. Adsorption of Pb (II) by RHC followed pseudo-second-order kinetics. The experimental data were described well by both Langmuir and Freundlich isotherm models. Thermodynamics study revealed that Pb (II) adsorption by RHC was spontaneous and endothermic, and the system randomness increased during the whole process. Pb (II) adsorption capacity of RHC was compared with different adsorbents. As evidenced by its high adsorption capacity, RHC can be used as an effective adsorbent for Pb (II) removal from aqueous solutions and wastewaters.","author":[{"dropping-particle":"","family":"Khan","given":"Taimur","non-dropping-particle":"","parse-names":false,"suffix":""},{"dropping-particle":"","family":"Mustafa","given":"Muhammad Raza Ul","non-dropping-particle":"","parse-names":false,"suffix":""},{"dropping-particle":"","family":"Isa","given":"Mohamed Hasnain","non-dropping-particle":"","parse-names":false,"suffix":""},{"dropping-particle":"","family":"Manan","given":"Teh Sabariah Binti Abd","non-dropping-particle":"","parse-names":false,"suffix":""},{"dropping-particle":"","family":"Ho","given":"Yeek Chia","non-dropping-particle":"","parse-names":false,"suffix":""},{"dropping-particle":"","family":"Lim","given":"Jun Wei","non-dropping-particle":"","parse-names":false,"suffix":""},{"dropping-particle":"","family":"Yusof","given":"Nur Zulaikha","non-dropping-particle":"","parse-names":false,"suffix":""}],"container-title":"Water, Air, and Soil Pollution","id":"ITEM-1","issue":"11","issued":{"date-parts":[["2017"]]},"publisher":"Water, Air, &amp; Soil Pollution","title":"Artificial Neural Network (ANN) for Modelling Adsorption of Lead (Pb (II)) from Aqueous Solution","type":"article-journal","volume":"228"},"uris":["http://www.mendeley.com/documents/?uuid=72939bcb-1d88-4c09-9fbd-5878d3bc5e34"]},{"id":"ITEM-2","itemData":{"DOI":"10.1016/j.saa.2020.118769","ISSN":"13861425","PMID":"32827911","abstract":"High consumption of paracetamol (PCM) has led to the discharge of a large quantity of its metabolite into the environment and there is an urgent need to remove this harmful contaminant in a sustainable manner. In this work, Artificial Neural Network (ANN) was used as a Machine Learning tool for prediction of PCM adsorption efficiency on chemically modified orange peel (CMOP). Orange peel was chemically modified with orthophosphoric acid and then characterized using Scanning Electron Microscopy (SEM) and Fourier Transform Infrared Spectroscopy (FTIR). Thereafter, batch adsorption of PCM on CMOP were conducted at different operating conditions namely: contact time (0–330 min), temperature (30–50 °C) and initial drug concentration (10 mg/L–50 mg/L) to obtain the residual concentration of PCM in solution. Experimental data was used to compute the adsorption efficiency of PCM on CMOP. To predict the adsorption efficiency, different ANN architectures were examined. A neural network structure with Levenberg Marquardt (LM) training algorithm, 17 hidden neurons, and tangent sigmoid transfer function at both the input and output layers gave the best level of prediction. Comparing with experimental data, the optimal model yielded Mean Square Error (MSE), Root Mean Square Error (RMSE), and Correlation coefficient (R2) of 5.8985 × 10−04, 0.0243 and 0.9958 respectively. The results obtained showed that ANN is efficient in predicting the adsorption efficiency of PCM on CMOP.","author":[{"dropping-particle":"","family":"Afolabi","given":"Inioluwa Christianah","non-dropping-particle":"","parse-names":false,"suffix":""},{"dropping-particle":"","family":"Popoola","given":"Segun Isaiah","non-dropping-particle":"","parse-names":false,"suffix":""},{"dropping-particle":"","family":"Bello","given":"Olugbenga Solomon","non-dropping-particle":"","parse-names":false,"suffix":""}],"container-title":"Spectrochimica Acta - Part A: Molecular and Biomolecular Spectroscopy","id":"ITEM-2","issued":{"date-parts":[["2020"]]},"page":"118769","publisher":"Elsevier B.V.","title":"Machine learning approach for prediction of paracetamol adsorption efficiency on chemically modified orange peel","type":"article-journal","volume":"243"},"uris":["http://www.mendeley.com/documents/?uuid=e1713c4a-2f98-49f1-bf77-07a6378c0c3d"]},{"id":"ITEM-3","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w:instrText>
      </w:r>
      <w:r w:rsidR="000A0B99" w:rsidRPr="000E1C8F">
        <w:rPr>
          <w:lang w:val="fr-FR"/>
        </w:rPr>
        <w:instrText xml:space="preserve">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3","issue":"October 2020","issued":{"date-parts":[["2021"]]},"page":"127527","publisher":"Elsevier B.V.","title":"Forecasting the multicomponent adsorption of nimesulide and paracetamol through artificial neural network","type":"article-journal","volume":"412"},"uris":["http://www.mendeley.com/documents/?uuid=773cbab0-83e0-4ce1-8eb8-fabbd16c645d"]}],"mendeley":{"formattedCitation":"(Afolabi et al., 2020a; Khan et al., 2017; Pauletto et al., 2021)","plainTextFormattedCitation":"(Afolabi et al., 2020a; Khan et al., 2017; Pauletto et al., 2021)","previouslyFormattedCitation":"(Afolabi et al., 2020a; Khan et al., 2017; Pauletto et al., 2021)"},"properties":{"noteIndex":0},"schema":"https://github.com/citation-style-language/schema/raw/master/csl-citation.json"}</w:instrText>
      </w:r>
      <w:r w:rsidR="00D23B8C" w:rsidRPr="00CB1E6A">
        <w:rPr>
          <w:lang w:val="en-GB"/>
        </w:rPr>
        <w:fldChar w:fldCharType="separate"/>
      </w:r>
      <w:r w:rsidR="001C3CD6" w:rsidRPr="001C3CD6">
        <w:rPr>
          <w:noProof/>
          <w:lang w:val="fr-FR"/>
        </w:rPr>
        <w:t xml:space="preserve">(Afolabi </w:t>
      </w:r>
      <w:r w:rsidR="008C0A9B" w:rsidRPr="008C0A9B">
        <w:rPr>
          <w:i/>
          <w:iCs/>
          <w:noProof/>
          <w:lang w:val="fr-FR"/>
        </w:rPr>
        <w:t>et al.</w:t>
      </w:r>
      <w:r w:rsidR="001C3CD6" w:rsidRPr="001C3CD6">
        <w:rPr>
          <w:noProof/>
          <w:lang w:val="fr-FR"/>
        </w:rPr>
        <w:t xml:space="preserve">, 2020a; Khan </w:t>
      </w:r>
      <w:r w:rsidR="008C0A9B" w:rsidRPr="008C0A9B">
        <w:rPr>
          <w:i/>
          <w:iCs/>
          <w:noProof/>
          <w:lang w:val="fr-FR"/>
        </w:rPr>
        <w:t>et al.</w:t>
      </w:r>
      <w:r w:rsidR="001C3CD6" w:rsidRPr="001C3CD6">
        <w:rPr>
          <w:noProof/>
          <w:lang w:val="fr-FR"/>
        </w:rPr>
        <w:t xml:space="preserve">, 2017; Pauletto </w:t>
      </w:r>
      <w:r w:rsidR="008C0A9B" w:rsidRPr="008C0A9B">
        <w:rPr>
          <w:i/>
          <w:iCs/>
          <w:noProof/>
          <w:lang w:val="fr-FR"/>
        </w:rPr>
        <w:t>et al.</w:t>
      </w:r>
      <w:r w:rsidR="001C3CD6" w:rsidRPr="001C3CD6">
        <w:rPr>
          <w:noProof/>
          <w:lang w:val="fr-FR"/>
        </w:rPr>
        <w:t>, 2021)</w:t>
      </w:r>
      <w:r w:rsidR="00D23B8C" w:rsidRPr="00CB1E6A">
        <w:rPr>
          <w:lang w:val="en-GB"/>
        </w:rPr>
        <w:fldChar w:fldCharType="end"/>
      </w:r>
      <w:r w:rsidR="00D23B8C" w:rsidRPr="00136F56">
        <w:rPr>
          <w:lang w:val="fr-FR"/>
        </w:rPr>
        <w:t>.</w:t>
      </w:r>
      <w:r w:rsidR="00C20832" w:rsidRPr="00136F56">
        <w:rPr>
          <w:lang w:val="fr-FR"/>
        </w:rPr>
        <w:t xml:space="preserve"> </w:t>
      </w:r>
      <w:r w:rsidR="00C20832" w:rsidRPr="00CB1E6A">
        <w:rPr>
          <w:lang w:val="en-GB"/>
        </w:rPr>
        <w:t xml:space="preserve">Artificial Neural Network (ANN) is one of the most suitable </w:t>
      </w:r>
      <w:r w:rsidR="005477F1" w:rsidRPr="00CB1E6A">
        <w:rPr>
          <w:lang w:val="en-GB"/>
        </w:rPr>
        <w:t>tools</w:t>
      </w:r>
      <w:r w:rsidR="00C20832" w:rsidRPr="00CB1E6A">
        <w:rPr>
          <w:lang w:val="en-GB"/>
        </w:rPr>
        <w:t xml:space="preserve"> for evaluating variables of complex relationships</w:t>
      </w:r>
      <w:r w:rsidR="005477F1" w:rsidRPr="00CB1E6A">
        <w:rPr>
          <w:lang w:val="en-GB"/>
        </w:rPr>
        <w:t>. A</w:t>
      </w:r>
      <w:r w:rsidR="004265DB">
        <w:rPr>
          <w:lang w:val="en-GB"/>
        </w:rPr>
        <w:t xml:space="preserve">rtificial </w:t>
      </w:r>
      <w:r w:rsidR="005477F1" w:rsidRPr="00CB1E6A">
        <w:rPr>
          <w:lang w:val="en-GB"/>
        </w:rPr>
        <w:t>N</w:t>
      </w:r>
      <w:r w:rsidR="004265DB">
        <w:rPr>
          <w:lang w:val="en-GB"/>
        </w:rPr>
        <w:t xml:space="preserve">eural </w:t>
      </w:r>
      <w:r w:rsidR="005477F1" w:rsidRPr="00CB1E6A">
        <w:rPr>
          <w:lang w:val="en-GB"/>
        </w:rPr>
        <w:t>N</w:t>
      </w:r>
      <w:r w:rsidR="004265DB">
        <w:rPr>
          <w:lang w:val="en-GB"/>
        </w:rPr>
        <w:t>etwork</w:t>
      </w:r>
      <w:r w:rsidR="00273CCD" w:rsidRPr="00CB1E6A">
        <w:rPr>
          <w:lang w:val="en-GB"/>
        </w:rPr>
        <w:t>s</w:t>
      </w:r>
      <w:r w:rsidR="005477F1" w:rsidRPr="00CB1E6A">
        <w:rPr>
          <w:lang w:val="en-GB"/>
        </w:rPr>
        <w:t xml:space="preserve"> ha</w:t>
      </w:r>
      <w:r w:rsidR="00273CCD" w:rsidRPr="00CB1E6A">
        <w:rPr>
          <w:lang w:val="en-GB"/>
        </w:rPr>
        <w:t>ve</w:t>
      </w:r>
      <w:r w:rsidR="005477F1" w:rsidRPr="00CB1E6A">
        <w:rPr>
          <w:lang w:val="en-GB"/>
        </w:rPr>
        <w:t xml:space="preserve"> high capacity for studying and organizing data</w:t>
      </w:r>
      <w:r w:rsidR="00463DB5" w:rsidRPr="00CB1E6A">
        <w:rPr>
          <w:lang w:val="en-GB"/>
        </w:rPr>
        <w:t xml:space="preserve">. </w:t>
      </w:r>
      <w:r w:rsidR="005E56F7">
        <w:rPr>
          <w:lang w:val="en-GB"/>
        </w:rPr>
        <w:t>A</w:t>
      </w:r>
      <w:r w:rsidR="004265DB">
        <w:rPr>
          <w:lang w:val="en-GB"/>
        </w:rPr>
        <w:t xml:space="preserve">rtificial </w:t>
      </w:r>
      <w:r w:rsidR="005E56F7">
        <w:rPr>
          <w:lang w:val="en-GB"/>
        </w:rPr>
        <w:t>N</w:t>
      </w:r>
      <w:r w:rsidR="004265DB">
        <w:rPr>
          <w:lang w:val="en-GB"/>
        </w:rPr>
        <w:t xml:space="preserve">eural </w:t>
      </w:r>
      <w:r w:rsidR="005E56F7">
        <w:rPr>
          <w:lang w:val="en-GB"/>
        </w:rPr>
        <w:t>N</w:t>
      </w:r>
      <w:r w:rsidR="004265DB">
        <w:rPr>
          <w:lang w:val="en-GB"/>
        </w:rPr>
        <w:t>etwork</w:t>
      </w:r>
      <w:r w:rsidR="005E56F7">
        <w:rPr>
          <w:lang w:val="en-GB"/>
        </w:rPr>
        <w:t xml:space="preserve"> employ different activation functions, which </w:t>
      </w:r>
      <w:r w:rsidR="00136F56">
        <w:rPr>
          <w:lang w:val="en-GB"/>
        </w:rPr>
        <w:t>determine the neuron to be activated and transfer</w:t>
      </w:r>
      <w:r w:rsidR="00A265FD">
        <w:rPr>
          <w:lang w:val="en-GB"/>
        </w:rPr>
        <w:t>r</w:t>
      </w:r>
      <w:r w:rsidR="00136F56">
        <w:rPr>
          <w:lang w:val="en-GB"/>
        </w:rPr>
        <w:t>ed to the next layer</w:t>
      </w:r>
      <w:r w:rsidR="005E56F7">
        <w:rPr>
          <w:lang w:val="en-GB"/>
        </w:rPr>
        <w:t xml:space="preserve">. These functions possess the ability to update biases and weights, thereby eliminating error to the minimal at the </w:t>
      </w:r>
      <w:r w:rsidR="00A265FD">
        <w:rPr>
          <w:lang w:val="en-GB"/>
        </w:rPr>
        <w:t>output</w:t>
      </w:r>
      <w:r w:rsidR="005E56F7">
        <w:rPr>
          <w:lang w:val="en-GB"/>
        </w:rPr>
        <w:t xml:space="preserve"> layer. </w:t>
      </w:r>
      <w:r w:rsidR="00136F56">
        <w:rPr>
          <w:lang w:val="en-GB"/>
        </w:rPr>
        <w:t>A successful prediction of adsorption efficiency using the ANN model, will help to validate and aid the probability of future simulation.</w:t>
      </w:r>
    </w:p>
    <w:p w14:paraId="6ACC98F9" w14:textId="461577BA" w:rsidR="0022416C" w:rsidRDefault="0022416C" w:rsidP="005E56F7">
      <w:pPr>
        <w:spacing w:line="480" w:lineRule="auto"/>
        <w:ind w:firstLine="720"/>
        <w:jc w:val="both"/>
        <w:rPr>
          <w:lang w:val="en-GB"/>
        </w:rPr>
      </w:pPr>
    </w:p>
    <w:p w14:paraId="409EEA5F" w14:textId="77777777" w:rsidR="0022416C" w:rsidRPr="00426E6E" w:rsidRDefault="0022416C" w:rsidP="005E56F7">
      <w:pPr>
        <w:spacing w:line="480" w:lineRule="auto"/>
        <w:ind w:firstLine="720"/>
        <w:jc w:val="both"/>
        <w:rPr>
          <w:lang w:val="en-GB"/>
        </w:rPr>
      </w:pPr>
    </w:p>
    <w:p w14:paraId="587C14A9" w14:textId="12B1BDF9" w:rsidR="00F218AB" w:rsidRPr="00CB1E6A" w:rsidRDefault="00F218AB" w:rsidP="006627D1">
      <w:pPr>
        <w:pStyle w:val="Heading2"/>
      </w:pPr>
      <w:bookmarkStart w:id="26" w:name="_Toc118051452"/>
      <w:bookmarkStart w:id="27" w:name="_Toc123053619"/>
      <w:bookmarkStart w:id="28" w:name="_Toc127869035"/>
      <w:r w:rsidRPr="00CB1E6A">
        <w:lastRenderedPageBreak/>
        <w:t>A</w:t>
      </w:r>
      <w:r w:rsidR="004D3CC5" w:rsidRPr="00CB1E6A">
        <w:t>im and objectives of the study</w:t>
      </w:r>
      <w:bookmarkEnd w:id="26"/>
      <w:bookmarkEnd w:id="27"/>
      <w:bookmarkEnd w:id="28"/>
    </w:p>
    <w:p w14:paraId="2B31882A" w14:textId="43D9EB04" w:rsidR="00F218AB" w:rsidRPr="00CB1E6A" w:rsidRDefault="00F218AB" w:rsidP="0022416C">
      <w:pPr>
        <w:pStyle w:val="Heading3"/>
        <w:spacing w:line="480" w:lineRule="auto"/>
        <w:rPr>
          <w:b w:val="0"/>
          <w:bCs/>
        </w:rPr>
      </w:pPr>
      <w:bookmarkStart w:id="29" w:name="_Toc118051453"/>
      <w:bookmarkStart w:id="30" w:name="_Toc123053620"/>
      <w:bookmarkStart w:id="31" w:name="_Toc127869036"/>
      <w:r w:rsidRPr="00CB1E6A">
        <w:t>A</w:t>
      </w:r>
      <w:r w:rsidR="004D3CC5" w:rsidRPr="00CB1E6A">
        <w:t>im</w:t>
      </w:r>
      <w:bookmarkEnd w:id="29"/>
      <w:bookmarkEnd w:id="30"/>
      <w:bookmarkEnd w:id="31"/>
    </w:p>
    <w:p w14:paraId="264174E6" w14:textId="2C85EF2B" w:rsidR="00F218AB" w:rsidRPr="00CB1E6A" w:rsidRDefault="00F218AB" w:rsidP="00EC0B8E">
      <w:pPr>
        <w:spacing w:before="240" w:line="480" w:lineRule="auto"/>
        <w:ind w:firstLine="720"/>
        <w:jc w:val="both"/>
        <w:rPr>
          <w:bCs/>
        </w:rPr>
      </w:pPr>
      <w:r w:rsidRPr="00CB1E6A">
        <w:rPr>
          <w:bCs/>
        </w:rPr>
        <w:t xml:space="preserve">The specific aim of this </w:t>
      </w:r>
      <w:r w:rsidR="002D7DB4">
        <w:rPr>
          <w:bCs/>
          <w:lang w:val="en-GB"/>
        </w:rPr>
        <w:t>study w</w:t>
      </w:r>
      <w:r w:rsidR="004265DB">
        <w:rPr>
          <w:bCs/>
          <w:lang w:val="en-GB"/>
        </w:rPr>
        <w:t>as</w:t>
      </w:r>
      <w:r w:rsidRPr="00CB1E6A">
        <w:rPr>
          <w:bCs/>
        </w:rPr>
        <w:t xml:space="preserve"> to use chemically modified agricultural wastes (palm kernel spikelets, </w:t>
      </w:r>
      <w:r w:rsidRPr="00CB1E6A">
        <w:rPr>
          <w:bCs/>
          <w:i/>
        </w:rPr>
        <w:t>Bi</w:t>
      </w:r>
      <w:r w:rsidR="00C20832" w:rsidRPr="00CB1E6A">
        <w:rPr>
          <w:bCs/>
          <w:i/>
          <w:lang w:val="en-GB"/>
        </w:rPr>
        <w:t>l</w:t>
      </w:r>
      <w:r w:rsidRPr="00CB1E6A">
        <w:rPr>
          <w:bCs/>
          <w:i/>
        </w:rPr>
        <w:t>ghia sapida</w:t>
      </w:r>
      <w:r w:rsidRPr="00CB1E6A">
        <w:rPr>
          <w:bCs/>
        </w:rPr>
        <w:t xml:space="preserve"> seed pods, </w:t>
      </w:r>
      <w:r w:rsidRPr="00CB1E6A">
        <w:rPr>
          <w:bCs/>
          <w:i/>
        </w:rPr>
        <w:t>Hibiscus sabdariffa</w:t>
      </w:r>
      <w:r w:rsidRPr="00CB1E6A">
        <w:rPr>
          <w:bCs/>
        </w:rPr>
        <w:t xml:space="preserve"> (green senegalis) seed pods, </w:t>
      </w:r>
      <w:r w:rsidRPr="00CB1E6A">
        <w:rPr>
          <w:bCs/>
          <w:i/>
        </w:rPr>
        <w:t>Delonix regia</w:t>
      </w:r>
      <w:r w:rsidRPr="00CB1E6A">
        <w:rPr>
          <w:bCs/>
        </w:rPr>
        <w:t xml:space="preserve"> and </w:t>
      </w:r>
      <w:r w:rsidRPr="00CB1E6A">
        <w:rPr>
          <w:bCs/>
          <w:i/>
        </w:rPr>
        <w:t>Raphia hookerie</w:t>
      </w:r>
      <w:r w:rsidRPr="00CB1E6A">
        <w:rPr>
          <w:bCs/>
        </w:rPr>
        <w:t xml:space="preserve"> epicarp for the removal of pharmaceuticals (</w:t>
      </w:r>
      <w:r w:rsidR="004265DB">
        <w:rPr>
          <w:bCs/>
          <w:lang w:val="en-GB"/>
        </w:rPr>
        <w:t>C</w:t>
      </w:r>
      <w:r w:rsidR="00364892">
        <w:rPr>
          <w:bCs/>
          <w:lang w:val="en-GB"/>
        </w:rPr>
        <w:t>hloroquine</w:t>
      </w:r>
      <w:r w:rsidR="00B979D0">
        <w:rPr>
          <w:bCs/>
          <w:lang w:val="en-GB"/>
        </w:rPr>
        <w:t xml:space="preserve"> phosphate</w:t>
      </w:r>
      <w:r w:rsidR="00364892">
        <w:rPr>
          <w:bCs/>
          <w:lang w:val="en-GB"/>
        </w:rPr>
        <w:t xml:space="preserve">, </w:t>
      </w:r>
      <w:r w:rsidR="004265DB">
        <w:rPr>
          <w:bCs/>
          <w:lang w:val="en-GB"/>
        </w:rPr>
        <w:t>C</w:t>
      </w:r>
      <w:r w:rsidR="00364892">
        <w:rPr>
          <w:bCs/>
          <w:lang w:val="en-GB"/>
        </w:rPr>
        <w:t xml:space="preserve">iprofloxacin, </w:t>
      </w:r>
      <w:r w:rsidR="004265DB">
        <w:rPr>
          <w:bCs/>
          <w:lang w:val="en-GB"/>
        </w:rPr>
        <w:t>I</w:t>
      </w:r>
      <w:r w:rsidR="00364892">
        <w:rPr>
          <w:bCs/>
          <w:lang w:val="en-GB"/>
        </w:rPr>
        <w:t>buprofen</w:t>
      </w:r>
      <w:r w:rsidRPr="00CB1E6A">
        <w:rPr>
          <w:bCs/>
        </w:rPr>
        <w:t xml:space="preserve">) and </w:t>
      </w:r>
      <w:r w:rsidR="00C35329" w:rsidRPr="00CB1E6A">
        <w:rPr>
          <w:bCs/>
        </w:rPr>
        <w:t>food</w:t>
      </w:r>
      <w:r w:rsidRPr="00CB1E6A">
        <w:rPr>
          <w:bCs/>
        </w:rPr>
        <w:t xml:space="preserve"> dyes (</w:t>
      </w:r>
      <w:r w:rsidR="004265DB">
        <w:rPr>
          <w:bCs/>
          <w:lang w:val="en-GB"/>
        </w:rPr>
        <w:t>S</w:t>
      </w:r>
      <w:r w:rsidRPr="00CB1E6A">
        <w:rPr>
          <w:bCs/>
        </w:rPr>
        <w:t xml:space="preserve">unset </w:t>
      </w:r>
      <w:r w:rsidR="004265DB">
        <w:rPr>
          <w:bCs/>
          <w:lang w:val="en-GB"/>
        </w:rPr>
        <w:t>Y</w:t>
      </w:r>
      <w:r w:rsidRPr="00CB1E6A">
        <w:rPr>
          <w:bCs/>
        </w:rPr>
        <w:t xml:space="preserve">ellow, </w:t>
      </w:r>
      <w:r w:rsidR="004265DB">
        <w:rPr>
          <w:bCs/>
          <w:lang w:val="en-GB"/>
        </w:rPr>
        <w:t>A</w:t>
      </w:r>
      <w:r w:rsidR="00C35329" w:rsidRPr="00CB1E6A">
        <w:rPr>
          <w:bCs/>
        </w:rPr>
        <w:t xml:space="preserve">llura </w:t>
      </w:r>
      <w:r w:rsidR="004265DB">
        <w:rPr>
          <w:bCs/>
          <w:lang w:val="en-GB"/>
        </w:rPr>
        <w:t>R</w:t>
      </w:r>
      <w:r w:rsidR="00C35329" w:rsidRPr="00CB1E6A">
        <w:rPr>
          <w:bCs/>
        </w:rPr>
        <w:t>ed</w:t>
      </w:r>
      <w:r w:rsidRPr="00CB1E6A">
        <w:rPr>
          <w:bCs/>
        </w:rPr>
        <w:t>) from aqueous solution</w:t>
      </w:r>
      <w:r w:rsidR="00C35329" w:rsidRPr="00CB1E6A">
        <w:rPr>
          <w:bCs/>
        </w:rPr>
        <w:t xml:space="preserve"> and simulated industrial effluents</w:t>
      </w:r>
      <w:r w:rsidRPr="00CB1E6A">
        <w:rPr>
          <w:bCs/>
        </w:rPr>
        <w:t>, using batch and fixed bed adsorption processes.</w:t>
      </w:r>
    </w:p>
    <w:p w14:paraId="382E5387" w14:textId="5B897F53" w:rsidR="00F218AB" w:rsidRPr="00426E6E" w:rsidRDefault="00F218AB" w:rsidP="00FD67AD">
      <w:pPr>
        <w:pStyle w:val="Heading3"/>
        <w:spacing w:line="240" w:lineRule="auto"/>
      </w:pPr>
      <w:bookmarkStart w:id="32" w:name="_Toc118051454"/>
      <w:bookmarkStart w:id="33" w:name="_Toc123053621"/>
      <w:bookmarkStart w:id="34" w:name="_Toc127869037"/>
      <w:r w:rsidRPr="00426E6E">
        <w:rPr>
          <w:szCs w:val="28"/>
        </w:rPr>
        <w:t>O</w:t>
      </w:r>
      <w:r w:rsidR="004D3CC5" w:rsidRPr="00426E6E">
        <w:rPr>
          <w:szCs w:val="28"/>
        </w:rPr>
        <w:t>bjectives</w:t>
      </w:r>
      <w:bookmarkEnd w:id="32"/>
      <w:bookmarkEnd w:id="33"/>
      <w:bookmarkEnd w:id="34"/>
    </w:p>
    <w:p w14:paraId="64472FD1" w14:textId="49406ADB" w:rsidR="00F218AB" w:rsidRPr="00CB1E6A" w:rsidRDefault="00F218AB" w:rsidP="00FD67AD">
      <w:pPr>
        <w:spacing w:before="240"/>
        <w:jc w:val="both"/>
        <w:rPr>
          <w:bCs/>
        </w:rPr>
      </w:pPr>
      <w:r w:rsidRPr="00CB1E6A">
        <w:rPr>
          <w:bCs/>
        </w:rPr>
        <w:tab/>
        <w:t xml:space="preserve">The objectives of this research </w:t>
      </w:r>
      <w:r w:rsidR="00364892">
        <w:rPr>
          <w:bCs/>
          <w:lang w:val="en-GB"/>
        </w:rPr>
        <w:t>were</w:t>
      </w:r>
      <w:r w:rsidRPr="00CB1E6A">
        <w:rPr>
          <w:bCs/>
        </w:rPr>
        <w:t xml:space="preserve"> to:</w:t>
      </w:r>
    </w:p>
    <w:p w14:paraId="41B51BD9" w14:textId="77777777" w:rsidR="00364892" w:rsidRPr="00364892" w:rsidRDefault="00364892" w:rsidP="00FD67AD">
      <w:pPr>
        <w:pStyle w:val="ListParagraph"/>
        <w:numPr>
          <w:ilvl w:val="0"/>
          <w:numId w:val="2"/>
        </w:numPr>
        <w:spacing w:before="240" w:after="0" w:line="480" w:lineRule="auto"/>
        <w:ind w:left="450"/>
        <w:jc w:val="both"/>
        <w:rPr>
          <w:rFonts w:ascii="Times New Roman" w:hAnsi="Times New Roman" w:cs="Times New Roman"/>
          <w:bCs/>
          <w:sz w:val="24"/>
          <w:szCs w:val="24"/>
        </w:rPr>
      </w:pPr>
      <w:r w:rsidRPr="00364892">
        <w:rPr>
          <w:rFonts w:ascii="Times New Roman" w:hAnsi="Times New Roman" w:cs="Times New Roman"/>
          <w:bCs/>
          <w:sz w:val="24"/>
          <w:szCs w:val="24"/>
        </w:rPr>
        <w:t>prepare chemically modified adsorbents from agricultural wastes, using orthophosphoric acid, potassium hydroxide, and zinc chloride as activating agents;</w:t>
      </w:r>
    </w:p>
    <w:p w14:paraId="560478D1" w14:textId="23AC02C5" w:rsidR="00364892" w:rsidRPr="00364892" w:rsidRDefault="00364892" w:rsidP="00FD67AD">
      <w:pPr>
        <w:pStyle w:val="ListParagraph"/>
        <w:numPr>
          <w:ilvl w:val="0"/>
          <w:numId w:val="2"/>
        </w:numPr>
        <w:spacing w:before="240" w:after="0" w:line="480" w:lineRule="auto"/>
        <w:ind w:left="450"/>
        <w:jc w:val="both"/>
        <w:rPr>
          <w:rFonts w:ascii="Times New Roman" w:hAnsi="Times New Roman" w:cs="Times New Roman"/>
          <w:bCs/>
          <w:sz w:val="24"/>
          <w:szCs w:val="24"/>
        </w:rPr>
      </w:pPr>
      <w:r w:rsidRPr="00364892">
        <w:rPr>
          <w:rFonts w:ascii="Times New Roman" w:hAnsi="Times New Roman" w:cs="Times New Roman"/>
          <w:bCs/>
          <w:sz w:val="24"/>
          <w:szCs w:val="24"/>
        </w:rPr>
        <w:t>characterize the prepared adsorbents using various physicochemical</w:t>
      </w:r>
      <w:r w:rsidR="00AD7E55">
        <w:rPr>
          <w:rFonts w:ascii="Times New Roman" w:hAnsi="Times New Roman" w:cs="Times New Roman"/>
          <w:bCs/>
          <w:sz w:val="24"/>
          <w:szCs w:val="24"/>
        </w:rPr>
        <w:t>,</w:t>
      </w:r>
      <w:r w:rsidRPr="00364892">
        <w:rPr>
          <w:rFonts w:ascii="Times New Roman" w:hAnsi="Times New Roman" w:cs="Times New Roman"/>
          <w:bCs/>
          <w:sz w:val="24"/>
          <w:szCs w:val="24"/>
        </w:rPr>
        <w:t xml:space="preserve"> analytical, spectroscopic and microscopic techniques;</w:t>
      </w:r>
    </w:p>
    <w:p w14:paraId="2F024A22" w14:textId="6D01E984" w:rsidR="00364892" w:rsidRPr="00364892" w:rsidRDefault="00364892" w:rsidP="00FD67AD">
      <w:pPr>
        <w:pStyle w:val="ListParagraph"/>
        <w:numPr>
          <w:ilvl w:val="0"/>
          <w:numId w:val="2"/>
        </w:numPr>
        <w:spacing w:before="240" w:after="0" w:line="480" w:lineRule="auto"/>
        <w:ind w:left="450"/>
        <w:jc w:val="both"/>
        <w:rPr>
          <w:rFonts w:ascii="Times New Roman" w:hAnsi="Times New Roman" w:cs="Times New Roman"/>
          <w:bCs/>
          <w:sz w:val="24"/>
          <w:szCs w:val="24"/>
        </w:rPr>
      </w:pPr>
      <w:r w:rsidRPr="00364892">
        <w:rPr>
          <w:rFonts w:ascii="Times New Roman" w:hAnsi="Times New Roman" w:cs="Times New Roman"/>
          <w:bCs/>
          <w:sz w:val="24"/>
          <w:szCs w:val="24"/>
        </w:rPr>
        <w:t>apply adsorbents</w:t>
      </w:r>
      <w:r w:rsidR="00483433">
        <w:rPr>
          <w:rFonts w:ascii="Times New Roman" w:hAnsi="Times New Roman" w:cs="Times New Roman"/>
          <w:bCs/>
          <w:sz w:val="24"/>
          <w:szCs w:val="24"/>
        </w:rPr>
        <w:t xml:space="preserve"> with the prominent properties</w:t>
      </w:r>
      <w:r w:rsidRPr="00364892">
        <w:rPr>
          <w:rFonts w:ascii="Times New Roman" w:hAnsi="Times New Roman" w:cs="Times New Roman"/>
          <w:bCs/>
          <w:sz w:val="24"/>
          <w:szCs w:val="24"/>
        </w:rPr>
        <w:t xml:space="preserve"> </w:t>
      </w:r>
      <w:r w:rsidR="00483433">
        <w:rPr>
          <w:rFonts w:ascii="Times New Roman" w:hAnsi="Times New Roman" w:cs="Times New Roman"/>
          <w:bCs/>
          <w:sz w:val="24"/>
          <w:szCs w:val="24"/>
        </w:rPr>
        <w:t>in</w:t>
      </w:r>
      <w:r w:rsidRPr="00364892">
        <w:rPr>
          <w:rFonts w:ascii="Times New Roman" w:hAnsi="Times New Roman" w:cs="Times New Roman"/>
          <w:bCs/>
          <w:sz w:val="24"/>
          <w:szCs w:val="24"/>
        </w:rPr>
        <w:t xml:space="preserve"> the adsorption of pharmaceuticals (Ibuprofen, Chloroquine phosphate and Ciprofloxacin) and food dyes (Allura red and Sunset yellow);</w:t>
      </w:r>
    </w:p>
    <w:p w14:paraId="08F9AA73" w14:textId="35A67A8B" w:rsidR="00364892" w:rsidRPr="00364892" w:rsidRDefault="00364892" w:rsidP="00FD67AD">
      <w:pPr>
        <w:pStyle w:val="ListParagraph"/>
        <w:numPr>
          <w:ilvl w:val="0"/>
          <w:numId w:val="2"/>
        </w:numPr>
        <w:spacing w:before="240" w:after="0" w:line="480" w:lineRule="auto"/>
        <w:ind w:left="450"/>
        <w:jc w:val="both"/>
        <w:rPr>
          <w:rFonts w:ascii="Times New Roman" w:hAnsi="Times New Roman" w:cs="Times New Roman"/>
          <w:bCs/>
          <w:sz w:val="24"/>
          <w:szCs w:val="24"/>
        </w:rPr>
      </w:pPr>
      <w:r w:rsidRPr="00364892">
        <w:rPr>
          <w:rFonts w:ascii="Times New Roman" w:hAnsi="Times New Roman" w:cs="Times New Roman"/>
          <w:bCs/>
          <w:sz w:val="24"/>
          <w:szCs w:val="24"/>
        </w:rPr>
        <w:t xml:space="preserve">‘optimize’ different adsorption </w:t>
      </w:r>
      <w:r w:rsidR="002047F7">
        <w:rPr>
          <w:rFonts w:ascii="Times New Roman" w:hAnsi="Times New Roman" w:cs="Times New Roman"/>
          <w:bCs/>
          <w:sz w:val="24"/>
          <w:szCs w:val="24"/>
        </w:rPr>
        <w:t>variable</w:t>
      </w:r>
      <w:r w:rsidRPr="00364892">
        <w:rPr>
          <w:rFonts w:ascii="Times New Roman" w:hAnsi="Times New Roman" w:cs="Times New Roman"/>
          <w:bCs/>
          <w:sz w:val="24"/>
          <w:szCs w:val="24"/>
        </w:rPr>
        <w:t xml:space="preserve">s such as adsorbent dosage, pH, contact time, temperature, and initial concentration; </w:t>
      </w:r>
    </w:p>
    <w:p w14:paraId="2DD1D9DF" w14:textId="07F5F324" w:rsidR="00364892" w:rsidRPr="00364892" w:rsidRDefault="00364892" w:rsidP="00FD67AD">
      <w:pPr>
        <w:pStyle w:val="ListParagraph"/>
        <w:numPr>
          <w:ilvl w:val="0"/>
          <w:numId w:val="2"/>
        </w:numPr>
        <w:spacing w:before="240" w:after="0" w:line="480" w:lineRule="auto"/>
        <w:ind w:left="450"/>
        <w:jc w:val="both"/>
        <w:rPr>
          <w:rFonts w:ascii="Times New Roman" w:hAnsi="Times New Roman" w:cs="Times New Roman"/>
          <w:bCs/>
          <w:sz w:val="24"/>
          <w:szCs w:val="24"/>
        </w:rPr>
      </w:pPr>
      <w:r w:rsidRPr="00364892">
        <w:rPr>
          <w:rFonts w:ascii="Times New Roman" w:hAnsi="Times New Roman" w:cs="Times New Roman"/>
          <w:bCs/>
          <w:sz w:val="24"/>
          <w:szCs w:val="24"/>
          <w:lang w:val="en-NG"/>
        </w:rPr>
        <w:t xml:space="preserve">carry out the desorption studies of the spent adsorbents using </w:t>
      </w:r>
      <w:r w:rsidR="00FF5EE3">
        <w:rPr>
          <w:rFonts w:ascii="Times New Roman" w:hAnsi="Times New Roman" w:cs="Times New Roman"/>
          <w:bCs/>
          <w:sz w:val="24"/>
          <w:szCs w:val="24"/>
          <w:lang w:val="en-GB"/>
        </w:rPr>
        <w:t>deionized water, hydrochloric acid, sodium hydroxide and sodium chloride as</w:t>
      </w:r>
      <w:r w:rsidRPr="00364892">
        <w:rPr>
          <w:rFonts w:ascii="Times New Roman" w:hAnsi="Times New Roman" w:cs="Times New Roman"/>
          <w:bCs/>
          <w:sz w:val="24"/>
          <w:szCs w:val="24"/>
          <w:lang w:val="en-NG"/>
        </w:rPr>
        <w:t xml:space="preserve"> eluents;</w:t>
      </w:r>
    </w:p>
    <w:p w14:paraId="40DF80F8" w14:textId="77777777" w:rsidR="00364892" w:rsidRPr="00364892" w:rsidRDefault="00364892" w:rsidP="00FD67AD">
      <w:pPr>
        <w:pStyle w:val="ListParagraph"/>
        <w:numPr>
          <w:ilvl w:val="0"/>
          <w:numId w:val="2"/>
        </w:numPr>
        <w:spacing w:before="240" w:after="0" w:line="480" w:lineRule="auto"/>
        <w:ind w:left="450"/>
        <w:jc w:val="both"/>
        <w:rPr>
          <w:rFonts w:ascii="Times New Roman" w:hAnsi="Times New Roman" w:cs="Times New Roman"/>
          <w:bCs/>
          <w:sz w:val="24"/>
          <w:szCs w:val="24"/>
        </w:rPr>
      </w:pPr>
      <w:r w:rsidRPr="00364892">
        <w:rPr>
          <w:rFonts w:ascii="Times New Roman" w:hAnsi="Times New Roman" w:cs="Times New Roman"/>
          <w:bCs/>
          <w:sz w:val="24"/>
          <w:szCs w:val="24"/>
        </w:rPr>
        <w:t xml:space="preserve">subject the experimental data to different adsorption models (kinetics and isotherms), thermodynamics studies, statistical error validity; and further validate the experimental findings using the Artificial Neural Network model; and </w:t>
      </w:r>
    </w:p>
    <w:p w14:paraId="677658DD" w14:textId="06470015" w:rsidR="00B35D07" w:rsidRPr="00EF46F3" w:rsidRDefault="00364892" w:rsidP="00FD67AD">
      <w:pPr>
        <w:pStyle w:val="ListParagraph"/>
        <w:numPr>
          <w:ilvl w:val="0"/>
          <w:numId w:val="2"/>
        </w:numPr>
        <w:spacing w:before="240" w:after="0" w:line="480" w:lineRule="auto"/>
        <w:ind w:left="450"/>
        <w:jc w:val="both"/>
        <w:rPr>
          <w:rFonts w:ascii="Times New Roman" w:hAnsi="Times New Roman" w:cs="Times New Roman"/>
          <w:bCs/>
          <w:sz w:val="24"/>
          <w:szCs w:val="24"/>
        </w:rPr>
      </w:pPr>
      <w:r w:rsidRPr="00364892">
        <w:rPr>
          <w:rFonts w:ascii="Times New Roman" w:hAnsi="Times New Roman" w:cs="Times New Roman"/>
          <w:bCs/>
          <w:sz w:val="24"/>
          <w:szCs w:val="24"/>
          <w:lang w:val="en-NG"/>
        </w:rPr>
        <w:lastRenderedPageBreak/>
        <w:t>utilize the most efficient adsorbent in batch adsorption process</w:t>
      </w:r>
      <w:r w:rsidR="002047F7">
        <w:rPr>
          <w:rFonts w:ascii="Times New Roman" w:hAnsi="Times New Roman" w:cs="Times New Roman"/>
          <w:bCs/>
          <w:sz w:val="24"/>
          <w:szCs w:val="24"/>
          <w:lang w:val="en-GB"/>
        </w:rPr>
        <w:t xml:space="preserve"> and</w:t>
      </w:r>
      <w:r w:rsidRPr="00364892">
        <w:rPr>
          <w:rFonts w:ascii="Times New Roman" w:hAnsi="Times New Roman" w:cs="Times New Roman"/>
          <w:bCs/>
          <w:sz w:val="24"/>
          <w:szCs w:val="24"/>
          <w:lang w:val="en-NG"/>
        </w:rPr>
        <w:t xml:space="preserve">, for </w:t>
      </w:r>
      <w:r w:rsidR="002047F7">
        <w:rPr>
          <w:rFonts w:ascii="Times New Roman" w:hAnsi="Times New Roman" w:cs="Times New Roman"/>
          <w:bCs/>
          <w:sz w:val="24"/>
          <w:szCs w:val="24"/>
          <w:lang w:val="en-GB"/>
        </w:rPr>
        <w:t>fixed-bed</w:t>
      </w:r>
      <w:r w:rsidRPr="00364892">
        <w:rPr>
          <w:rFonts w:ascii="Times New Roman" w:hAnsi="Times New Roman" w:cs="Times New Roman"/>
          <w:bCs/>
          <w:sz w:val="24"/>
          <w:szCs w:val="24"/>
          <w:lang w:val="en-NG"/>
        </w:rPr>
        <w:t xml:space="preserve"> treatment of simulated industrial effluent.</w:t>
      </w:r>
    </w:p>
    <w:p w14:paraId="7683981B" w14:textId="464DB9ED" w:rsidR="00F218AB" w:rsidRPr="00CB1E6A" w:rsidRDefault="00F218AB" w:rsidP="006627D1">
      <w:pPr>
        <w:pStyle w:val="Heading2"/>
      </w:pPr>
      <w:bookmarkStart w:id="35" w:name="_Toc118051455"/>
      <w:bookmarkStart w:id="36" w:name="_Toc123053622"/>
      <w:bookmarkStart w:id="37" w:name="_Toc127869038"/>
      <w:r w:rsidRPr="00CB1E6A">
        <w:t>S</w:t>
      </w:r>
      <w:r w:rsidR="004D3CC5" w:rsidRPr="00CB1E6A">
        <w:t>cope of the study</w:t>
      </w:r>
      <w:bookmarkEnd w:id="35"/>
      <w:bookmarkEnd w:id="36"/>
      <w:bookmarkEnd w:id="37"/>
    </w:p>
    <w:p w14:paraId="316F29A3" w14:textId="6F7AEB36" w:rsidR="00F218AB" w:rsidRPr="00CB1E6A" w:rsidRDefault="00483433" w:rsidP="00F218AB">
      <w:pPr>
        <w:pStyle w:val="ListParagraph"/>
        <w:spacing w:after="0" w:line="480" w:lineRule="auto"/>
        <w:ind w:left="540"/>
        <w:jc w:val="both"/>
        <w:rPr>
          <w:rFonts w:ascii="Times New Roman" w:hAnsi="Times New Roman" w:cs="Times New Roman"/>
          <w:bCs/>
          <w:sz w:val="24"/>
          <w:szCs w:val="24"/>
        </w:rPr>
      </w:pPr>
      <w:r>
        <w:rPr>
          <w:rFonts w:ascii="Times New Roman" w:hAnsi="Times New Roman" w:cs="Times New Roman"/>
          <w:bCs/>
          <w:sz w:val="24"/>
          <w:szCs w:val="24"/>
        </w:rPr>
        <w:t>This study arose from the earlier discussed statement of problem</w:t>
      </w:r>
      <w:r w:rsidR="00EB716A">
        <w:rPr>
          <w:rFonts w:ascii="Times New Roman" w:hAnsi="Times New Roman" w:cs="Times New Roman"/>
          <w:bCs/>
          <w:sz w:val="24"/>
          <w:szCs w:val="24"/>
        </w:rPr>
        <w:t xml:space="preserve"> and </w:t>
      </w:r>
      <w:r w:rsidR="009B5064">
        <w:rPr>
          <w:rFonts w:ascii="Times New Roman" w:hAnsi="Times New Roman" w:cs="Times New Roman"/>
          <w:bCs/>
          <w:sz w:val="24"/>
          <w:szCs w:val="24"/>
        </w:rPr>
        <w:t>wa</w:t>
      </w:r>
      <w:r w:rsidR="00EB716A">
        <w:rPr>
          <w:rFonts w:ascii="Times New Roman" w:hAnsi="Times New Roman" w:cs="Times New Roman"/>
          <w:bCs/>
          <w:sz w:val="24"/>
          <w:szCs w:val="24"/>
        </w:rPr>
        <w:t xml:space="preserve">s intended towards investigating the adsorption of various water pollutants (food dyes and pharmaceuticals) onto adsorbents prepared from agrowastes. </w:t>
      </w:r>
      <w:r>
        <w:rPr>
          <w:rFonts w:ascii="Times New Roman" w:hAnsi="Times New Roman" w:cs="Times New Roman"/>
          <w:bCs/>
          <w:sz w:val="24"/>
          <w:szCs w:val="24"/>
        </w:rPr>
        <w:t xml:space="preserve"> </w:t>
      </w:r>
      <w:r w:rsidR="00EB716A">
        <w:rPr>
          <w:rFonts w:ascii="Times New Roman" w:hAnsi="Times New Roman" w:cs="Times New Roman"/>
          <w:bCs/>
          <w:sz w:val="24"/>
          <w:szCs w:val="24"/>
        </w:rPr>
        <w:t>Hence, t</w:t>
      </w:r>
      <w:r w:rsidR="00F218AB" w:rsidRPr="00CB1E6A">
        <w:rPr>
          <w:rFonts w:ascii="Times New Roman" w:hAnsi="Times New Roman" w:cs="Times New Roman"/>
          <w:bCs/>
          <w:sz w:val="24"/>
          <w:szCs w:val="24"/>
        </w:rPr>
        <w:t>he scope of this research includes the following:</w:t>
      </w:r>
    </w:p>
    <w:p w14:paraId="109D265D" w14:textId="2AAC5CCD" w:rsidR="00F218AB" w:rsidRPr="00EB716A" w:rsidRDefault="00F218AB" w:rsidP="00F218AB">
      <w:pPr>
        <w:pStyle w:val="ListParagraph"/>
        <w:numPr>
          <w:ilvl w:val="0"/>
          <w:numId w:val="3"/>
        </w:numPr>
        <w:spacing w:after="0" w:line="480" w:lineRule="auto"/>
        <w:ind w:left="540"/>
        <w:jc w:val="both"/>
        <w:rPr>
          <w:rFonts w:ascii="Times New Roman" w:hAnsi="Times New Roman" w:cs="Times New Roman"/>
          <w:bCs/>
          <w:sz w:val="24"/>
          <w:szCs w:val="24"/>
        </w:rPr>
      </w:pPr>
      <w:r w:rsidRPr="00CB1E6A">
        <w:rPr>
          <w:rFonts w:ascii="Times New Roman" w:hAnsi="Times New Roman" w:cs="Times New Roman"/>
          <w:bCs/>
          <w:sz w:val="24"/>
          <w:szCs w:val="24"/>
        </w:rPr>
        <w:t>Preparation of potassium hydroxide, zinc chloride and orthophosphoric acid modified adsorbent, using selected agricultural waste</w:t>
      </w:r>
      <w:r w:rsidR="002047F7">
        <w:rPr>
          <w:rFonts w:ascii="Times New Roman" w:hAnsi="Times New Roman" w:cs="Times New Roman"/>
          <w:bCs/>
          <w:sz w:val="24"/>
          <w:szCs w:val="24"/>
        </w:rPr>
        <w:t>s</w:t>
      </w:r>
      <w:r w:rsidRPr="00CB1E6A">
        <w:rPr>
          <w:rFonts w:ascii="Times New Roman" w:hAnsi="Times New Roman" w:cs="Times New Roman"/>
          <w:bCs/>
          <w:sz w:val="24"/>
          <w:szCs w:val="24"/>
        </w:rPr>
        <w:t xml:space="preserve"> as </w:t>
      </w:r>
      <w:r w:rsidR="00B30D62" w:rsidRPr="00EB716A">
        <w:rPr>
          <w:rFonts w:ascii="Times New Roman" w:hAnsi="Times New Roman" w:cs="Times New Roman"/>
          <w:bCs/>
          <w:sz w:val="24"/>
          <w:szCs w:val="24"/>
        </w:rPr>
        <w:t xml:space="preserve">the </w:t>
      </w:r>
      <w:r w:rsidRPr="00EB716A">
        <w:rPr>
          <w:rFonts w:ascii="Times New Roman" w:hAnsi="Times New Roman" w:cs="Times New Roman"/>
          <w:bCs/>
          <w:sz w:val="24"/>
          <w:szCs w:val="24"/>
        </w:rPr>
        <w:t>precursor</w:t>
      </w:r>
      <w:r w:rsidR="009B5064">
        <w:rPr>
          <w:rFonts w:ascii="Times New Roman" w:hAnsi="Times New Roman" w:cs="Times New Roman"/>
          <w:bCs/>
          <w:sz w:val="24"/>
          <w:szCs w:val="24"/>
        </w:rPr>
        <w:t>;</w:t>
      </w:r>
      <w:r w:rsidRPr="00EB716A">
        <w:rPr>
          <w:rFonts w:ascii="Times New Roman" w:hAnsi="Times New Roman" w:cs="Times New Roman"/>
          <w:bCs/>
          <w:sz w:val="24"/>
          <w:szCs w:val="24"/>
        </w:rPr>
        <w:t xml:space="preserve"> </w:t>
      </w:r>
    </w:p>
    <w:p w14:paraId="524D0A2D" w14:textId="56D634DD" w:rsidR="00F218AB" w:rsidRPr="00EB716A" w:rsidRDefault="00483433" w:rsidP="00EB716A">
      <w:pPr>
        <w:pStyle w:val="ListParagraph"/>
        <w:numPr>
          <w:ilvl w:val="0"/>
          <w:numId w:val="3"/>
        </w:numPr>
        <w:spacing w:after="0" w:line="480" w:lineRule="auto"/>
        <w:ind w:left="540"/>
        <w:jc w:val="both"/>
        <w:rPr>
          <w:rFonts w:ascii="Times New Roman" w:hAnsi="Times New Roman" w:cs="Times New Roman"/>
          <w:bCs/>
          <w:sz w:val="24"/>
          <w:szCs w:val="24"/>
        </w:rPr>
      </w:pPr>
      <w:r w:rsidRPr="00EB716A">
        <w:rPr>
          <w:rFonts w:ascii="Times New Roman" w:hAnsi="Times New Roman" w:cs="Times New Roman"/>
          <w:bCs/>
          <w:sz w:val="24"/>
          <w:szCs w:val="24"/>
        </w:rPr>
        <w:t xml:space="preserve">Critical operational </w:t>
      </w:r>
      <w:r w:rsidR="002047F7">
        <w:rPr>
          <w:rFonts w:ascii="Times New Roman" w:hAnsi="Times New Roman" w:cs="Times New Roman"/>
          <w:bCs/>
          <w:sz w:val="24"/>
          <w:szCs w:val="24"/>
        </w:rPr>
        <w:t>variable</w:t>
      </w:r>
      <w:r w:rsidRPr="00EB716A">
        <w:rPr>
          <w:rFonts w:ascii="Times New Roman" w:hAnsi="Times New Roman" w:cs="Times New Roman"/>
          <w:bCs/>
          <w:sz w:val="24"/>
          <w:szCs w:val="24"/>
        </w:rPr>
        <w:t>s such as effects of temperature, contact time, adsorbent dosage and pH were instigated</w:t>
      </w:r>
      <w:r w:rsidR="00364892" w:rsidRPr="00EB716A">
        <w:rPr>
          <w:rFonts w:ascii="Times New Roman" w:hAnsi="Times New Roman" w:cs="Times New Roman"/>
          <w:bCs/>
          <w:sz w:val="24"/>
          <w:szCs w:val="24"/>
          <w:lang w:val="en-GB"/>
        </w:rPr>
        <w:t>.</w:t>
      </w:r>
      <w:r w:rsidR="00EB716A" w:rsidRPr="00EB716A">
        <w:rPr>
          <w:rFonts w:ascii="Times New Roman" w:hAnsi="Times New Roman" w:cs="Times New Roman"/>
          <w:bCs/>
          <w:sz w:val="24"/>
          <w:szCs w:val="24"/>
          <w:lang w:val="en-GB"/>
        </w:rPr>
        <w:t xml:space="preserve"> The adsorption </w:t>
      </w:r>
      <w:r w:rsidRPr="00EB716A">
        <w:rPr>
          <w:rFonts w:asciiTheme="majorBidi" w:hAnsiTheme="majorBidi" w:cstheme="majorBidi"/>
          <w:bCs/>
          <w:sz w:val="24"/>
          <w:szCs w:val="24"/>
        </w:rPr>
        <w:t>kinetic</w:t>
      </w:r>
      <w:r w:rsidR="002047F7">
        <w:rPr>
          <w:rFonts w:asciiTheme="majorBidi" w:hAnsiTheme="majorBidi" w:cstheme="majorBidi"/>
          <w:bCs/>
          <w:sz w:val="24"/>
          <w:szCs w:val="24"/>
        </w:rPr>
        <w:t xml:space="preserve"> data</w:t>
      </w:r>
      <w:r w:rsidRPr="00EB716A">
        <w:rPr>
          <w:rFonts w:asciiTheme="majorBidi" w:hAnsiTheme="majorBidi" w:cstheme="majorBidi"/>
          <w:bCs/>
          <w:sz w:val="24"/>
          <w:szCs w:val="24"/>
        </w:rPr>
        <w:t xml:space="preserve"> and isotherm models were analyzed to understand the relationship between adsorbents and adsorbates</w:t>
      </w:r>
      <w:r w:rsidR="00EB716A">
        <w:rPr>
          <w:rFonts w:asciiTheme="majorBidi" w:hAnsiTheme="majorBidi" w:cstheme="majorBidi"/>
          <w:bCs/>
          <w:sz w:val="24"/>
          <w:szCs w:val="24"/>
        </w:rPr>
        <w:t xml:space="preserve"> and further validation with the ANN model was carried out</w:t>
      </w:r>
      <w:r w:rsidR="009B5064">
        <w:rPr>
          <w:rFonts w:asciiTheme="majorBidi" w:hAnsiTheme="majorBidi" w:cstheme="majorBidi"/>
          <w:bCs/>
          <w:sz w:val="24"/>
          <w:szCs w:val="24"/>
        </w:rPr>
        <w:t>;</w:t>
      </w:r>
    </w:p>
    <w:p w14:paraId="708C3889" w14:textId="6532C749" w:rsidR="00F218AB" w:rsidRPr="00CB1E6A" w:rsidRDefault="00C35329" w:rsidP="00364892">
      <w:pPr>
        <w:pStyle w:val="ListParagraph"/>
        <w:numPr>
          <w:ilvl w:val="0"/>
          <w:numId w:val="3"/>
        </w:numPr>
        <w:spacing w:after="0" w:line="480" w:lineRule="auto"/>
        <w:ind w:left="540"/>
        <w:jc w:val="both"/>
        <w:rPr>
          <w:rFonts w:ascii="Times New Roman" w:hAnsi="Times New Roman" w:cs="Times New Roman"/>
          <w:bCs/>
          <w:sz w:val="24"/>
          <w:szCs w:val="24"/>
        </w:rPr>
      </w:pPr>
      <w:r w:rsidRPr="00CB1E6A">
        <w:rPr>
          <w:rFonts w:ascii="Times New Roman" w:hAnsi="Times New Roman" w:cs="Times New Roman"/>
          <w:bCs/>
          <w:sz w:val="24"/>
          <w:szCs w:val="24"/>
        </w:rPr>
        <w:t>D</w:t>
      </w:r>
      <w:r w:rsidR="005E4A9F" w:rsidRPr="00CB1E6A">
        <w:rPr>
          <w:rFonts w:ascii="Times New Roman" w:hAnsi="Times New Roman" w:cs="Times New Roman"/>
          <w:bCs/>
          <w:sz w:val="24"/>
          <w:szCs w:val="24"/>
        </w:rPr>
        <w:t xml:space="preserve">esorption studies </w:t>
      </w:r>
      <w:r w:rsidR="00F218AB" w:rsidRPr="00CB1E6A">
        <w:rPr>
          <w:rFonts w:ascii="Times New Roman" w:hAnsi="Times New Roman" w:cs="Times New Roman"/>
          <w:bCs/>
          <w:sz w:val="24"/>
          <w:szCs w:val="24"/>
        </w:rPr>
        <w:t>of the spent adsorbents</w:t>
      </w:r>
      <w:r w:rsidR="00EB716A">
        <w:rPr>
          <w:rFonts w:ascii="Times New Roman" w:hAnsi="Times New Roman" w:cs="Times New Roman"/>
          <w:bCs/>
          <w:sz w:val="24"/>
          <w:szCs w:val="24"/>
        </w:rPr>
        <w:t xml:space="preserve">, </w:t>
      </w:r>
      <w:r w:rsidR="00EB716A" w:rsidRPr="00364892">
        <w:rPr>
          <w:rFonts w:ascii="Times New Roman" w:hAnsi="Times New Roman" w:cs="Times New Roman"/>
          <w:bCs/>
          <w:sz w:val="24"/>
          <w:szCs w:val="24"/>
          <w:lang w:val="en-NG"/>
        </w:rPr>
        <w:t xml:space="preserve">using </w:t>
      </w:r>
      <w:r w:rsidR="00EB716A">
        <w:rPr>
          <w:rFonts w:ascii="Times New Roman" w:hAnsi="Times New Roman" w:cs="Times New Roman"/>
          <w:bCs/>
          <w:sz w:val="24"/>
          <w:szCs w:val="24"/>
          <w:lang w:val="en-GB"/>
        </w:rPr>
        <w:t>deionized water, hydrochloric acid, sodium hydroxide and sodium chloride as</w:t>
      </w:r>
      <w:r w:rsidR="00EB716A" w:rsidRPr="00364892">
        <w:rPr>
          <w:rFonts w:ascii="Times New Roman" w:hAnsi="Times New Roman" w:cs="Times New Roman"/>
          <w:bCs/>
          <w:sz w:val="24"/>
          <w:szCs w:val="24"/>
          <w:lang w:val="en-NG"/>
        </w:rPr>
        <w:t xml:space="preserve"> eluents</w:t>
      </w:r>
      <w:r w:rsidR="00EB716A">
        <w:rPr>
          <w:rFonts w:ascii="Times New Roman" w:hAnsi="Times New Roman" w:cs="Times New Roman"/>
          <w:bCs/>
          <w:sz w:val="24"/>
          <w:szCs w:val="24"/>
          <w:lang w:val="en-GB"/>
        </w:rPr>
        <w:t xml:space="preserve"> were also investigated</w:t>
      </w:r>
      <w:r w:rsidR="009B5064">
        <w:rPr>
          <w:rFonts w:ascii="Times New Roman" w:hAnsi="Times New Roman" w:cs="Times New Roman"/>
          <w:bCs/>
          <w:sz w:val="24"/>
          <w:szCs w:val="24"/>
        </w:rPr>
        <w:t>; and</w:t>
      </w:r>
    </w:p>
    <w:p w14:paraId="0360FA15" w14:textId="41234CA5" w:rsidR="00F218AB" w:rsidRPr="00B35D07" w:rsidRDefault="00EB716A" w:rsidP="00B35D07">
      <w:pPr>
        <w:pStyle w:val="ListParagraph"/>
        <w:numPr>
          <w:ilvl w:val="0"/>
          <w:numId w:val="3"/>
        </w:numPr>
        <w:spacing w:after="0" w:line="480" w:lineRule="auto"/>
        <w:ind w:left="540"/>
        <w:jc w:val="both"/>
        <w:rPr>
          <w:rFonts w:ascii="Times New Roman" w:hAnsi="Times New Roman" w:cs="Times New Roman"/>
          <w:bCs/>
          <w:sz w:val="24"/>
          <w:szCs w:val="24"/>
        </w:rPr>
      </w:pPr>
      <w:r>
        <w:rPr>
          <w:rFonts w:ascii="Times New Roman" w:hAnsi="Times New Roman" w:cs="Times New Roman"/>
          <w:bCs/>
          <w:sz w:val="24"/>
          <w:szCs w:val="24"/>
        </w:rPr>
        <w:t>Fixed</w:t>
      </w:r>
      <w:r w:rsidR="002047F7">
        <w:rPr>
          <w:rFonts w:ascii="Times New Roman" w:hAnsi="Times New Roman" w:cs="Times New Roman"/>
          <w:bCs/>
          <w:sz w:val="24"/>
          <w:szCs w:val="24"/>
        </w:rPr>
        <w:t>-</w:t>
      </w:r>
      <w:r>
        <w:rPr>
          <w:rFonts w:ascii="Times New Roman" w:hAnsi="Times New Roman" w:cs="Times New Roman"/>
          <w:bCs/>
          <w:sz w:val="24"/>
          <w:szCs w:val="24"/>
        </w:rPr>
        <w:t>bed adsorption of a multicomponent system was also e</w:t>
      </w:r>
      <w:r w:rsidR="002047F7">
        <w:rPr>
          <w:rFonts w:ascii="Times New Roman" w:hAnsi="Times New Roman" w:cs="Times New Roman"/>
          <w:bCs/>
          <w:sz w:val="24"/>
          <w:szCs w:val="24"/>
        </w:rPr>
        <w:t>valua</w:t>
      </w:r>
      <w:r>
        <w:rPr>
          <w:rFonts w:ascii="Times New Roman" w:hAnsi="Times New Roman" w:cs="Times New Roman"/>
          <w:bCs/>
          <w:sz w:val="24"/>
          <w:szCs w:val="24"/>
        </w:rPr>
        <w:t>ted to ascertain the potency of the prepared adsorbent for industrial applications</w:t>
      </w:r>
      <w:r w:rsidR="00F218AB" w:rsidRPr="00CB1E6A">
        <w:rPr>
          <w:rFonts w:ascii="Times New Roman" w:hAnsi="Times New Roman" w:cs="Times New Roman"/>
          <w:bCs/>
          <w:sz w:val="24"/>
          <w:szCs w:val="24"/>
        </w:rPr>
        <w:t>.</w:t>
      </w:r>
    </w:p>
    <w:p w14:paraId="3A669DC5" w14:textId="79ADB83D" w:rsidR="00F218AB" w:rsidRPr="00CB1E6A" w:rsidRDefault="00F218AB" w:rsidP="006627D1">
      <w:pPr>
        <w:pStyle w:val="Heading2"/>
      </w:pPr>
      <w:bookmarkStart w:id="38" w:name="_Toc118051456"/>
      <w:bookmarkStart w:id="39" w:name="_Toc123053623"/>
      <w:bookmarkStart w:id="40" w:name="_Toc127869039"/>
      <w:r w:rsidRPr="00CB1E6A">
        <w:t>S</w:t>
      </w:r>
      <w:r w:rsidR="004D3CC5" w:rsidRPr="00CB1E6A">
        <w:t>ignificance of the study</w:t>
      </w:r>
      <w:bookmarkEnd w:id="38"/>
      <w:bookmarkEnd w:id="39"/>
      <w:bookmarkEnd w:id="40"/>
    </w:p>
    <w:p w14:paraId="0DBF5381" w14:textId="59B29EBD" w:rsidR="00F218AB" w:rsidRPr="00CB1E6A" w:rsidRDefault="00F218AB" w:rsidP="00356FB6">
      <w:pPr>
        <w:spacing w:line="360" w:lineRule="auto"/>
        <w:jc w:val="both"/>
      </w:pPr>
      <w:r w:rsidRPr="00CB1E6A">
        <w:t>This stud</w:t>
      </w:r>
      <w:r w:rsidR="00B30D62" w:rsidRPr="00CB1E6A">
        <w:rPr>
          <w:lang w:val="en-GB"/>
        </w:rPr>
        <w:t>y</w:t>
      </w:r>
      <w:r w:rsidRPr="00CB1E6A">
        <w:t xml:space="preserve"> help</w:t>
      </w:r>
      <w:r w:rsidR="00B30D62" w:rsidRPr="00CB1E6A">
        <w:rPr>
          <w:lang w:val="en-GB"/>
        </w:rPr>
        <w:t>ed</w:t>
      </w:r>
      <w:r w:rsidRPr="00CB1E6A">
        <w:t xml:space="preserve"> to:</w:t>
      </w:r>
    </w:p>
    <w:p w14:paraId="7FF33388" w14:textId="50971CAF" w:rsidR="00F218AB" w:rsidRPr="00CB1E6A" w:rsidRDefault="00C22E33" w:rsidP="00356FB6">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e</w:t>
      </w:r>
      <w:r w:rsidR="00F218AB" w:rsidRPr="00CB1E6A">
        <w:rPr>
          <w:rFonts w:ascii="Times New Roman" w:hAnsi="Times New Roman" w:cs="Times New Roman"/>
          <w:sz w:val="24"/>
          <w:szCs w:val="24"/>
        </w:rPr>
        <w:t>ncourage the utilization of agricultural wastes as an affordable adsorbent for industrial wastewater treatment.</w:t>
      </w:r>
    </w:p>
    <w:p w14:paraId="300CE709" w14:textId="02DB6FDE" w:rsidR="00F218AB" w:rsidRPr="00CB1E6A" w:rsidRDefault="00C22E33" w:rsidP="00356FB6">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c</w:t>
      </w:r>
      <w:r w:rsidR="00F218AB" w:rsidRPr="00CB1E6A">
        <w:rPr>
          <w:rFonts w:ascii="Times New Roman" w:hAnsi="Times New Roman" w:cs="Times New Roman"/>
          <w:sz w:val="24"/>
          <w:szCs w:val="24"/>
        </w:rPr>
        <w:t>onvert waste to wealth.</w:t>
      </w:r>
    </w:p>
    <w:p w14:paraId="7A081D35" w14:textId="5FBA8650" w:rsidR="00F218AB" w:rsidRPr="00CB1E6A" w:rsidRDefault="00C22E33" w:rsidP="00356FB6">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p</w:t>
      </w:r>
      <w:r w:rsidR="00F218AB" w:rsidRPr="00CB1E6A">
        <w:rPr>
          <w:rFonts w:ascii="Times New Roman" w:hAnsi="Times New Roman" w:cs="Times New Roman"/>
          <w:sz w:val="24"/>
          <w:szCs w:val="24"/>
        </w:rPr>
        <w:t>romote environmental cleanliness and safety.</w:t>
      </w:r>
    </w:p>
    <w:p w14:paraId="1A2924A8" w14:textId="27337ADB" w:rsidR="00F218AB" w:rsidRDefault="00C22E33" w:rsidP="00356FB6">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f</w:t>
      </w:r>
      <w:r w:rsidR="00F218AB" w:rsidRPr="00CB1E6A">
        <w:rPr>
          <w:rFonts w:ascii="Times New Roman" w:hAnsi="Times New Roman" w:cs="Times New Roman"/>
          <w:sz w:val="24"/>
          <w:szCs w:val="24"/>
        </w:rPr>
        <w:t>ind applicability in wastewater treatment technology rele</w:t>
      </w:r>
      <w:r w:rsidR="005A05E3">
        <w:rPr>
          <w:rFonts w:ascii="Times New Roman" w:hAnsi="Times New Roman" w:cs="Times New Roman"/>
          <w:sz w:val="24"/>
          <w:szCs w:val="24"/>
        </w:rPr>
        <w:t>vant</w:t>
      </w:r>
      <w:r w:rsidR="00F218AB" w:rsidRPr="00CB1E6A">
        <w:rPr>
          <w:rFonts w:ascii="Times New Roman" w:hAnsi="Times New Roman" w:cs="Times New Roman"/>
          <w:sz w:val="24"/>
          <w:szCs w:val="24"/>
        </w:rPr>
        <w:t xml:space="preserve"> to pharmaceutical and food industries.</w:t>
      </w:r>
    </w:p>
    <w:p w14:paraId="57CCC2C5" w14:textId="48D40344" w:rsidR="005812DE" w:rsidRPr="009B5064" w:rsidRDefault="00C22E33" w:rsidP="009B5064">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a</w:t>
      </w:r>
      <w:r w:rsidR="008D64FB">
        <w:rPr>
          <w:rFonts w:ascii="Times New Roman" w:hAnsi="Times New Roman" w:cs="Times New Roman"/>
          <w:sz w:val="24"/>
          <w:szCs w:val="24"/>
        </w:rPr>
        <w:t xml:space="preserve">ddress </w:t>
      </w:r>
      <w:r w:rsidR="002047F7">
        <w:rPr>
          <w:rFonts w:ascii="Times New Roman" w:hAnsi="Times New Roman" w:cs="Times New Roman"/>
          <w:sz w:val="24"/>
          <w:szCs w:val="24"/>
        </w:rPr>
        <w:t xml:space="preserve">United Nation </w:t>
      </w:r>
      <w:r w:rsidR="008D64FB">
        <w:rPr>
          <w:rFonts w:ascii="Times New Roman" w:hAnsi="Times New Roman" w:cs="Times New Roman"/>
          <w:sz w:val="24"/>
          <w:szCs w:val="24"/>
        </w:rPr>
        <w:t>Sustainable Development Goals 6</w:t>
      </w:r>
      <w:r w:rsidR="00EB716A">
        <w:rPr>
          <w:rFonts w:ascii="Times New Roman" w:hAnsi="Times New Roman" w:cs="Times New Roman"/>
          <w:sz w:val="24"/>
          <w:szCs w:val="24"/>
        </w:rPr>
        <w:t>, 11</w:t>
      </w:r>
      <w:r w:rsidR="008D64FB">
        <w:rPr>
          <w:rFonts w:ascii="Times New Roman" w:hAnsi="Times New Roman" w:cs="Times New Roman"/>
          <w:sz w:val="24"/>
          <w:szCs w:val="24"/>
        </w:rPr>
        <w:t xml:space="preserve"> and 1</w:t>
      </w:r>
      <w:r w:rsidR="00EB716A">
        <w:rPr>
          <w:rFonts w:ascii="Times New Roman" w:hAnsi="Times New Roman" w:cs="Times New Roman"/>
          <w:sz w:val="24"/>
          <w:szCs w:val="24"/>
        </w:rPr>
        <w:t>4</w:t>
      </w:r>
      <w:r w:rsidR="008D64FB">
        <w:rPr>
          <w:rFonts w:ascii="Times New Roman" w:hAnsi="Times New Roman" w:cs="Times New Roman"/>
          <w:sz w:val="24"/>
          <w:szCs w:val="24"/>
        </w:rPr>
        <w:t>.</w:t>
      </w:r>
    </w:p>
    <w:bookmarkStart w:id="41" w:name="_Toc127868619"/>
    <w:bookmarkStart w:id="42" w:name="_Toc127869040"/>
    <w:p w14:paraId="7E16D903" w14:textId="49F800B8" w:rsidR="00426E6E" w:rsidRPr="002047F7" w:rsidRDefault="005812DE" w:rsidP="00F42FB2">
      <w:pPr>
        <w:pStyle w:val="Heading1"/>
        <w:rPr>
          <w:b/>
          <w:bCs/>
        </w:rPr>
      </w:pPr>
      <w:r w:rsidRPr="002047F7">
        <w:rPr>
          <w:b/>
          <w:bCs/>
          <w:noProof/>
        </w:rPr>
        <w:lastRenderedPageBreak/>
        <mc:AlternateContent>
          <mc:Choice Requires="wps">
            <w:drawing>
              <wp:anchor distT="0" distB="0" distL="114300" distR="114300" simplePos="0" relativeHeight="251664384" behindDoc="0" locked="0" layoutInCell="1" allowOverlap="1" wp14:anchorId="0C452CEC" wp14:editId="1749360C">
                <wp:simplePos x="0" y="0"/>
                <wp:positionH relativeFrom="column">
                  <wp:posOffset>1630680</wp:posOffset>
                </wp:positionH>
                <wp:positionV relativeFrom="paragraph">
                  <wp:posOffset>-182880</wp:posOffset>
                </wp:positionV>
                <wp:extent cx="327660" cy="487680"/>
                <wp:effectExtent l="0" t="0" r="0" b="7620"/>
                <wp:wrapNone/>
                <wp:docPr id="33" name="Rectangle 33"/>
                <wp:cNvGraphicFramePr/>
                <a:graphic xmlns:a="http://schemas.openxmlformats.org/drawingml/2006/main">
                  <a:graphicData uri="http://schemas.microsoft.com/office/word/2010/wordprocessingShape">
                    <wps:wsp>
                      <wps:cNvSpPr/>
                      <wps:spPr>
                        <a:xfrm>
                          <a:off x="0" y="0"/>
                          <a:ext cx="327660" cy="4876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B11371" id="Rectangle 33" o:spid="_x0000_s1026" style="position:absolute;margin-left:128.4pt;margin-top:-14.4pt;width:25.8pt;height:38.4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" fillcolor="white [3212]" stroked="f" strokeweight="1pt"/>
            </w:pict>
          </mc:Fallback>
        </mc:AlternateContent>
      </w:r>
      <w:r w:rsidRPr="002047F7">
        <w:rPr>
          <w:b/>
          <w:bCs/>
        </w:rPr>
        <w:t>CHA</w:t>
      </w:r>
      <w:r w:rsidRPr="002047F7">
        <w:rPr>
          <w:b/>
          <w:bCs/>
          <w:lang w:val="en-GB"/>
        </w:rPr>
        <w:t>PTER TWO</w:t>
      </w:r>
      <w:bookmarkEnd w:id="41"/>
      <w:bookmarkEnd w:id="42"/>
    </w:p>
    <w:p w14:paraId="2D08DCAF" w14:textId="65F4DB1C" w:rsidR="00F218AB" w:rsidRPr="00CB1E6A" w:rsidRDefault="00F218AB" w:rsidP="006627D1">
      <w:pPr>
        <w:pStyle w:val="Heading2"/>
      </w:pPr>
      <w:bookmarkStart w:id="43" w:name="_Toc118051457"/>
      <w:bookmarkStart w:id="44" w:name="_Toc123053624"/>
      <w:bookmarkStart w:id="45" w:name="_Toc118051458"/>
      <w:bookmarkStart w:id="46" w:name="_Toc123053625"/>
      <w:bookmarkStart w:id="47" w:name="_Toc127869041"/>
      <w:bookmarkEnd w:id="43"/>
      <w:bookmarkEnd w:id="44"/>
      <w:r w:rsidRPr="00CB1E6A">
        <w:t>L</w:t>
      </w:r>
      <w:r w:rsidR="00C22E33" w:rsidRPr="00CB1E6A">
        <w:t>iterature</w:t>
      </w:r>
      <w:bookmarkEnd w:id="45"/>
      <w:r w:rsidR="00C22E33">
        <w:t xml:space="preserve"> Review</w:t>
      </w:r>
      <w:bookmarkEnd w:id="46"/>
      <w:bookmarkEnd w:id="47"/>
    </w:p>
    <w:p w14:paraId="4806FA05" w14:textId="41E2A0A2" w:rsidR="00F218AB" w:rsidRPr="00CB1E6A" w:rsidRDefault="00F218AB" w:rsidP="00426E6E">
      <w:pPr>
        <w:pStyle w:val="Heading3"/>
      </w:pPr>
      <w:bookmarkStart w:id="48" w:name="_Toc118051459"/>
      <w:bookmarkStart w:id="49" w:name="_Toc123053626"/>
      <w:bookmarkStart w:id="50" w:name="_Toc127869042"/>
      <w:r w:rsidRPr="00CB1E6A">
        <w:t>O</w:t>
      </w:r>
      <w:r w:rsidR="004D3CC5" w:rsidRPr="00CB1E6A">
        <w:t xml:space="preserve">ccurrence and toxicity of pharmaceutical residues in </w:t>
      </w:r>
      <w:r w:rsidR="00194A1B" w:rsidRPr="00CB1E6A">
        <w:rPr>
          <w:lang w:val="en-GB"/>
        </w:rPr>
        <w:t xml:space="preserve">the </w:t>
      </w:r>
      <w:r w:rsidR="004D3CC5" w:rsidRPr="00CB1E6A">
        <w:t>environment</w:t>
      </w:r>
      <w:bookmarkEnd w:id="48"/>
      <w:bookmarkEnd w:id="49"/>
      <w:bookmarkEnd w:id="50"/>
    </w:p>
    <w:p w14:paraId="4EB2607E" w14:textId="5872E6E6" w:rsidR="00F218AB" w:rsidRPr="00CB1E6A" w:rsidRDefault="00F218AB" w:rsidP="00F218AB">
      <w:pPr>
        <w:spacing w:line="480" w:lineRule="auto"/>
        <w:ind w:firstLine="720"/>
        <w:jc w:val="both"/>
      </w:pPr>
      <w:r w:rsidRPr="00CB1E6A">
        <w:t xml:space="preserve">In </w:t>
      </w:r>
      <w:r w:rsidR="008D64FB">
        <w:rPr>
          <w:lang w:val="en-GB"/>
        </w:rPr>
        <w:t xml:space="preserve">recent </w:t>
      </w:r>
      <w:r w:rsidRPr="00CB1E6A">
        <w:t xml:space="preserve">years, pollutants of organic nature, have been detected in aquatic habitats </w:t>
      </w:r>
      <w:r w:rsidRPr="00CB1E6A">
        <w:fldChar w:fldCharType="begin" w:fldLock="1"/>
      </w:r>
      <w:r w:rsidR="002047F7">
        <w:instrText>ADDIN CSL_CITATION {"citationItems":[{"id":"ITEM-1","itemData":{"DOI":"10.1021/acs.iecr.7b05137","ISSN":"15205045","abstract":"Pharmaceuticals are environmental contaminants that have been widely detected in aquatic media. In this review, the occurrence of pharmaceuticals in the environment, its major causes, and implications along with effective procedures for their removal from contaminated water have been studied. Adsorption stands out as a promising treatment method, since it offers advantages such as lower energy consumption and simpler operation conditions in comparison to other tertiary treatments. Although commercial activated carbon is extensively studied as an adsorbent of pharmaceuticals, its large-scale application is limited by the high costs. Therefore, different nonconventional low-cost materials have been investigated and adsorbents based on clays, biochars, chitosan, agricultural and industrial wastes, and metal-organic frameworks have been addressed in many studies for pharmaceuticals uptake from water and wastewater. This article reviews key publications on this subject, discussing adsorption performance in terms of kinetics, equilibrium, thermodynamics, continuous fixed-bed process, regeneration capability, and historical, economical, and practical aspects.","author":[{"dropping-particle":"","family":"Andrade","given":"Júlia R.","non-dropping-particle":"De","parse-names":false,"suffix":""},{"dropping-particle":"","family":"Oliveira","given":"Maria F.","non-dropping-particle":"","parse-names":false,"suffix":""},{"dropping-particle":"","family":"Silva","given":"Meuris G.C.","non-dropping-particle":"Da","parse-names":false,"suffix":""},{"dropping-particle":"","family":"Vieira","given":"Melissa G.A.","non-dropping-particle":"","parse-names":false,"suffix":""}],"container-title":"Industrial and Engineering Chemistry Research","id":"ITEM-1","issue":"9","issued":{"date-parts":[["2018"]]},"page":"3103-3127","title":"Adsorption of Pharmaceuticals from Water and Wastewater Using Nonconventional Low-Cost Materials: A Review","type":"article-journal","volume":"57"},"uris":["http://www.mendeley.com/documents/?uuid=d60837ed-9140-4a66-bd44-2ccca01cda1e"]},{"id":"ITEM-2","itemData":{"DOI":"10.1016/j.scitotenv.2018.04.351","ISSN":"18791026","PMID":"29929299","abstract":"Due to their pseudo-persistence and their biological activity, pharmaceuticals are emerging contaminants of major concern for the environment. The aim of this review is to provide an updated inventory of the contamination of aquatic environments by 43 drugs representing different classes of pharmaceuticals, such as antibiotics, anti-inflammatory drugs, anti-depressants, sex hormones, lipid regulators and beta-blockers. The data collected is focused on contamination levels reported in marine coastal waters and in waste and river waters flowing into the Mediterranean Sea. The most widely produced/prescribed classes of medicines are compared with the substances most widely searched for in the environment. Ranges of pollution levels according to the type of water body are also presented, to examine the fate in sewage treatment plants and the persistence in the environment of the targeted molecules. Levels of pharmaceuticals ranged from 100 to 10,000 or even 100,000 ng·L−1 in sewage waters, dropping to 1 to 10,000 ng·L−1 in rivers and to not detected to 3000 ng·L−1 in sea water. However, this paper evidences a lack of data for seawater and also for several countries along the southern coast of the Mediterranean Sea. In order to assess the risk for aquatic ecosystems associated with pharmaceuticals, experimental ecotoxicological values obtained using normalized acute and/or chronic bioassays carried out with different trophic levels were collected for each drug. Targeted biological species and associated bioassays are classified on the basis of their sensitivity to each class of compounds. Occurrence and ecotoxicology are then linked by using the Hazard Quotient (HQ) to assess the environmental risk caused by pharmaceuticals in the Mediterranean Basin. Correlations between HQ and frequency of detection of pharmaceuticals highlighted thirteen compounds that are cause for concern in Mediterranean fresh and sea waters, such as 17α-ethinylestradiol, metoprolol, 8 antibiotics and 3 analgesics/anti-inflammatories.","author":[{"dropping-particle":"","family":"Desbiolles","given":"Fanny","non-dropping-particle":"","parse-names":false,"suffix":""},{"dropping-particle":"","family":"Malleret","given":"Laure","non-dropping-particle":"","parse-names":false,"suffix":""},{"dropping-particle":"","family":"Tiliacos","given":"Christophe","non-dropping-particle":"","parse-names":false,"suffix":""},{"dropping-particle":"","family":"Wong-Wah-Chung","given":"Pascal","non-dropping-particle":"","parse-names":false,"suffix":""},{"dropping-particle":"","family":"Laffont-Schwob","given":"Isabelle","non-dropping-particle":"","parse-names":false,"suffix":""}],"container-title":"Science of the Total Environment","id":"ITEM-2","issued":{"date-parts":[["2018"]]},"page":"1334-1348","publisher":"Elsevier B.V.","title":"Occurrence and ecotoxicological assessment of pharmaceuticals: Is there a risk for the Mediterranean aquatic environment?","type":"article-journal","volume":"639"},"uris":["http://www.mendeley.com/documents/?uuid=fc1ffe1b-da7f-4549-9ebb-9c1e9a11b1ba"]},{"id":"ITEM-3","itemData":{"DOI":"10.1016/j.emcon.2016.05.003","ISSN":"24056642","abstract":"Chemical's persistence is known to be an important parameter applied for decades to identify persistent organic pollutants in hazard and/or risk assessments. Nevertheless it is greatly challenged in the case of emerging contaminants such as pharmaceuticals because the persistence of these chemicals could be more affected by environmental conditions. This fact brings more challenges to the current system for evaluating the persistence of chemical contaminants. In this paper, challenges in assessing the persistence of pharmaceuticals were identified, and more importantly research needs were addressed based on the existing data and knowledge.","author":[{"dropping-particle":"","family":"Bu","given":"Qingwei","non-dropping-particle":"","parse-names":false,"suffix":""},{"dropping-particle":"","family":"Shi","given":"Xiao","non-dropping-particle":"","parse-names":false,"suffix":""},{"dropping-particle":"","family":"Yu","given":"Gang","non-dropping-particle":"","parse-names":false,"suffix":""},{"dropping-particle":"","family":"Huang","given":"Jun","non-dropping-particle":"","parse-names":false,"suffix":""},{"dropping-particle":"","family":"Wang","given":"Bin","non-dropping-particle":"","parse-names":false,"suffix":""}],"container-title":"Emerging Contaminants","id":"ITEM-3","issue":"3","issued":{"date-parts":[["2016"]]},"page":"145-147","publisher":"Elsevier Ltd","title":"Assessing the persistence of pharmaceuticals in the aquatic environment: Challenges and needs","type":"article-journal","volume":"2"},"uris":["http://www.mendeley.com/documents/?uuid=aae19352-cef1-4ef4-be0f-67beff5eb9e9"]}],"mendeley":{"formattedCitation":"(Bu et al., 2016; De Andrade et al., 2018; Desbiolles et al., 2018)","manualFormatting":"(Bu et al., 2016; de Andrade et al., 2018; Desbiolles et al., 2018)","plainTextFormattedCitation":"(Bu et al., 2016; De Andrade et al., 2018; Desbiolles et al., 2018)","previouslyFormattedCitation":"(Bu et al., 2016; De Andrade et al., 2018; Desbiolles et al., 2018)"},"properties":{"noteIndex":0},"schema":"https://github.com/citation-style-language/schema/raw/master/csl-citation.json"}</w:instrText>
      </w:r>
      <w:r w:rsidRPr="00CB1E6A">
        <w:fldChar w:fldCharType="separate"/>
      </w:r>
      <w:r w:rsidR="000D547A" w:rsidRPr="00CB1E6A">
        <w:rPr>
          <w:noProof/>
          <w:lang w:val="fr-FR"/>
        </w:rPr>
        <w:t xml:space="preserve">(Bu </w:t>
      </w:r>
      <w:r w:rsidR="008C0A9B" w:rsidRPr="008C0A9B">
        <w:rPr>
          <w:i/>
          <w:iCs/>
          <w:noProof/>
          <w:lang w:val="fr-FR"/>
        </w:rPr>
        <w:t>et al.</w:t>
      </w:r>
      <w:r w:rsidR="000D547A" w:rsidRPr="00CB1E6A">
        <w:rPr>
          <w:noProof/>
          <w:lang w:val="fr-FR"/>
        </w:rPr>
        <w:t xml:space="preserve">, 2016; </w:t>
      </w:r>
      <w:r w:rsidR="002047F7">
        <w:rPr>
          <w:noProof/>
          <w:lang w:val="fr-FR"/>
        </w:rPr>
        <w:t>d</w:t>
      </w:r>
      <w:r w:rsidR="000D547A" w:rsidRPr="00CB1E6A">
        <w:rPr>
          <w:noProof/>
          <w:lang w:val="fr-FR"/>
        </w:rPr>
        <w:t xml:space="preserve">e Andrade </w:t>
      </w:r>
      <w:r w:rsidR="008C0A9B" w:rsidRPr="008C0A9B">
        <w:rPr>
          <w:i/>
          <w:iCs/>
          <w:noProof/>
          <w:lang w:val="fr-FR"/>
        </w:rPr>
        <w:t>et al.</w:t>
      </w:r>
      <w:r w:rsidR="000D547A" w:rsidRPr="00CB1E6A">
        <w:rPr>
          <w:noProof/>
          <w:lang w:val="fr-FR"/>
        </w:rPr>
        <w:t xml:space="preserve">, 2018; Desbiolles </w:t>
      </w:r>
      <w:r w:rsidR="008C0A9B" w:rsidRPr="008C0A9B">
        <w:rPr>
          <w:i/>
          <w:iCs/>
          <w:noProof/>
          <w:lang w:val="fr-FR"/>
        </w:rPr>
        <w:t>et al.</w:t>
      </w:r>
      <w:r w:rsidR="000D547A" w:rsidRPr="00CB1E6A">
        <w:rPr>
          <w:noProof/>
          <w:lang w:val="fr-FR"/>
        </w:rPr>
        <w:t>, 2018)</w:t>
      </w:r>
      <w:r w:rsidRPr="00CB1E6A">
        <w:fldChar w:fldCharType="end"/>
      </w:r>
      <w:r w:rsidRPr="00CB1E6A">
        <w:rPr>
          <w:lang w:val="fr-FR"/>
        </w:rPr>
        <w:t xml:space="preserve">. </w:t>
      </w:r>
      <w:r w:rsidRPr="00CB1E6A">
        <w:t>Different researchers have confirmed the existence of pharmaceutical</w:t>
      </w:r>
      <w:r w:rsidR="00194A1B" w:rsidRPr="00CB1E6A">
        <w:rPr>
          <w:lang w:val="en-GB"/>
        </w:rPr>
        <w:t>s</w:t>
      </w:r>
      <w:r w:rsidRPr="00CB1E6A">
        <w:t xml:space="preserve"> in surface waters and wastewaters. </w:t>
      </w:r>
      <w:r w:rsidR="00194A1B" w:rsidRPr="00CB1E6A">
        <w:rPr>
          <w:lang w:val="en-GB"/>
        </w:rPr>
        <w:t>The</w:t>
      </w:r>
      <w:r w:rsidRPr="00CB1E6A">
        <w:t xml:space="preserve"> presence</w:t>
      </w:r>
      <w:r w:rsidR="00194A1B" w:rsidRPr="00CB1E6A">
        <w:rPr>
          <w:lang w:val="en-GB"/>
        </w:rPr>
        <w:t xml:space="preserve"> of pharmaceuticals</w:t>
      </w:r>
      <w:r w:rsidRPr="00CB1E6A">
        <w:t xml:space="preserve"> have also been established in drinking water, although at </w:t>
      </w:r>
      <w:r w:rsidR="00194A1B" w:rsidRPr="00CB1E6A">
        <w:rPr>
          <w:lang w:val="en-GB"/>
        </w:rPr>
        <w:t xml:space="preserve">a </w:t>
      </w:r>
      <w:r w:rsidRPr="00CB1E6A">
        <w:t xml:space="preserve">mild concentration in different countries. These countries include USA, Germany, China, South Africa, Italy, Brazil and Australia </w:t>
      </w:r>
      <w:r w:rsidRPr="00CB1E6A">
        <w:fldChar w:fldCharType="begin" w:fldLock="1"/>
      </w:r>
      <w:r w:rsidR="00CA3ED0">
        <w:instrText>ADDIN CSL_CITATION {"citationItems":[{"id":"ITEM-1","itemData":{"DOI":"10.1016/j.scitotenv.2014.02.053","ISSN":"00489697","PMID":"24602913","abstract":"This paper provides the first review of the occurrence of 161 emerging organic compounds (EOCs) in Italian surface water and groundwater. The reported EOCs belong to the groups of industrials, pharmaceuticals, estrogens and illicit drugs. Occurrence of 137 pesticides was also reported. The reviewed research works have been published between 1997 and 2013. The majority of the studies have been carried out in Northern Italy (n. 30) and to a lower extent in Central Italy (n. 13). Only a limited number of research studies report EOC concentrations in water resources of Southern Italy. The EOCs that have been more frequently studied are in the following descending order, pesticides (16), pharmaceuticals (15), industrials (13), estrogens (7) and illicit drugs (2). Research activities investigating the EOC occurrence in surface water are more numerous than those in groundwater. This is consistent with the higher complexity involved in groundwater sampling and EOC detection. Among the reported EOCs, industrials and pesticides are those occurring in both surface water and groundwater with the highest concentrations (up to 15×106 and 4.78×05ngL-1, respectively). Concentrations of pharmaceuticals in surface water reach a maximum of 3.59×103ngL-1, whereas only the antimicrobial agent josamycin has been encountered in groundwater with a concentration higher than 100ngL-1. Both estrogens and illicit drugs appeared in surface water with concentrations lower than 50ngL-1. Groundwater concentrations for estrogens were measured to be below the detection limits, whereas illicit drugs have so far not been studied in groundwater. The present review reveals the serious contamination status of Italian surface water and groundwater especially by pesticides, industrials and to a lower extent by pharmaceuticals and the necessity to foster the research on EOC occurrence in Italian water resources, in particular in Southern Italy where a limited number of investigations currently exist. © 2014 Elsevier B.V.","author":[{"dropping-particle":"","family":"Meffe","given":"Raffaella","non-dropping-particle":"","parse-names":false,"suffix":""},{"dropping-particle":"","family":"Bustamante","given":"Irene","non-dropping-particle":"de","parse-names":false,"suffix":""}],"container-title":"Science of the Total Environment","id":"ITEM-1","issue":"1","issued":{"date-parts":[["2014"]]},"page":"280-295","title":"Emerging organic contaminants in surface water and groundwater: A first overview of the situation in Italy","type":"article-journal","volume":"481"},"uris":["http://www.mendeley.com/documents/?uuid=a7c1506d-a5d4-41ba-b85e-7fc08d41ec15"]},{"id":"ITEM-2","itemData":{"DOI":"10.1016/j.chemosphere.2013.08.032","ISSN":"18791298","PMID":"24034828","abstract":"In this study, an analytical methodology was developed for the determination of psycho-active drugs in the treated effluent of the University Hospital at the Federal University of Santa Maria, RS - Brazil. Samples were collected from point A (Emergency) and point B (General effluent). The adopted methodology included a pre-concentration procedure involving the use of solid phase extraction and determination by liquid chromatography coupled to mass spectrometry. The limit of detection for bromazepam and lorazepam was 4.9±1.0ngL-1 and, for carbamazepine, clonazepam and diazepam was 6.1±1.5ngL-1. The limit of quantification was 30.0±1.1ngL-1, for bromazepam, clonazepam and lorazepam; for carbamazepine was 50.0±1.8ngL-1 and was 40.0±1.0ngL-1 for diazepam. The mean concentrations in the Emergency and General effluent treated currents were as follows: for bromazepam, 195±6ngL-1 and 137±7ngL-1; for carbamazepine, 590±6ngL-1 and 461±10ngL-1; for diazepam, 645±1ngL-1 and 571±10ngL-1; for lorazepam, 96±7ngL-1 and 42±4ngL-1; and for clonazepam, 134±10ngL-1 and 57±10ngL-1. A preliminary risk assessment was conducted: carbamazepine and diazepam require considerable attention owing to their environmental toxicity. The occurrence of these psychoactive-drugs and the environmental risks that they pose demonstrated the need for a more efficient treatment system. As far we are aware, there have been no comparable studies to this on the hazards of hospital effluents in Brazil, and very few that have carried out a risk assessment of psycho-active drugs in hospital effluent in general. © 2013 Elsevier Ltd.","author":[{"dropping-particle":"","family":"Almeida","given":"Carlos Alberto A.","non-dropping-particle":"De","parse-names":false,"suffix":""},{"dropping-particle":"","family":"Brenner","given":"Carla G.B.","non-dropping-particle":"","parse-names":false,"suffix":""},{"dropping-particle":"","family":"Minetto","given":"Luciane","non-dropping-particle":"","parse-names":false,"suffix":""},{"dropping-particle":"","family":"Mallmann","given":"Carlos A.","non-dropping-particle":"","parse-names":false,"suffix":""},{"dropping-particle":"","family":"Martins","given":"Ayrton F.","non-dropping-particle":"","parse-names":false,"suffix":""}],"container-title":"Chemosphere","id":"ITEM-2","issue":"10","issued":{"date-parts":[["2013"]]},"page":"2349-2355","title":"Determination of anti-anxiety and anti-epileptic drugs in hospital effluent and a preliminary risk assessment","type":"article-journal","volume":"93"},"uris":["http://www.mendeley.com/documents/?uuid=c9d34324-3a90-4578-874b-8e8aad2c9ba8"]}],"mendeley":{"formattedCitation":"(De Almeida et al., 2013; Meffe &amp; de Bustamante, 2014)","manualFormatting":"(de Almeida et al., 2013; Meffe and de Bustamante, 2014)","plainTextFormattedCitation":"(De Almeida et al., 2013; Meffe &amp; de Bustamante, 2014)","previouslyFormattedCitation":"(De Almeida et al., 2013; Meffe &amp; de Bustamante, 2014)"},"properties":{"noteIndex":0},"schema":"https://github.com/citation-style-language/schema/raw/master/csl-citation.json"}</w:instrText>
      </w:r>
      <w:r w:rsidRPr="00CB1E6A">
        <w:fldChar w:fldCharType="separate"/>
      </w:r>
      <w:r w:rsidRPr="00CB1E6A">
        <w:rPr>
          <w:noProof/>
        </w:rPr>
        <w:t>(</w:t>
      </w:r>
      <w:r w:rsidR="002047F7">
        <w:rPr>
          <w:noProof/>
          <w:lang w:val="en-GB"/>
        </w:rPr>
        <w:t>d</w:t>
      </w:r>
      <w:r w:rsidRPr="00CB1E6A">
        <w:rPr>
          <w:noProof/>
        </w:rPr>
        <w:t xml:space="preserve">e Almeida </w:t>
      </w:r>
      <w:r w:rsidR="008C0A9B" w:rsidRPr="008C0A9B">
        <w:rPr>
          <w:i/>
          <w:iCs/>
          <w:noProof/>
        </w:rPr>
        <w:t>et al.</w:t>
      </w:r>
      <w:r w:rsidRPr="00CB1E6A">
        <w:rPr>
          <w:noProof/>
        </w:rPr>
        <w:t>, 2013; Meffe and de Bustamante, 2014)</w:t>
      </w:r>
      <w:r w:rsidRPr="00CB1E6A">
        <w:fldChar w:fldCharType="end"/>
      </w:r>
      <w:r w:rsidRPr="00CB1E6A">
        <w:t>.</w:t>
      </w:r>
    </w:p>
    <w:p w14:paraId="73D1E7AB" w14:textId="2628CFAC" w:rsidR="00F218AB" w:rsidRPr="00432F59" w:rsidRDefault="00F218AB" w:rsidP="00432F59">
      <w:pPr>
        <w:spacing w:line="480" w:lineRule="auto"/>
        <w:ind w:firstLine="720"/>
        <w:jc w:val="both"/>
        <w:rPr>
          <w:bCs/>
          <w:lang w:val="fr-FR"/>
        </w:rPr>
      </w:pPr>
      <w:r w:rsidRPr="00CB1E6A">
        <w:rPr>
          <w:bCs/>
        </w:rPr>
        <w:t>In the last</w:t>
      </w:r>
      <w:r w:rsidR="002F5A88">
        <w:rPr>
          <w:bCs/>
          <w:lang w:val="en-GB"/>
        </w:rPr>
        <w:t xml:space="preserve"> two decade</w:t>
      </w:r>
      <w:r w:rsidRPr="00CB1E6A">
        <w:rPr>
          <w:bCs/>
        </w:rPr>
        <w:t xml:space="preserve">s, the existence of pharmaceuticals in surface waters, have become a </w:t>
      </w:r>
      <w:r w:rsidR="002047F7">
        <w:rPr>
          <w:bCs/>
          <w:lang w:val="en-GB"/>
        </w:rPr>
        <w:t>serious</w:t>
      </w:r>
      <w:r w:rsidRPr="00CB1E6A">
        <w:rPr>
          <w:bCs/>
        </w:rPr>
        <w:t xml:space="preserve"> </w:t>
      </w:r>
      <w:r w:rsidR="00432F59">
        <w:rPr>
          <w:bCs/>
          <w:lang w:val="en-GB"/>
        </w:rPr>
        <w:t>concern</w:t>
      </w:r>
      <w:r w:rsidRPr="00CB1E6A">
        <w:rPr>
          <w:bCs/>
        </w:rPr>
        <w:t xml:space="preserve">. This is </w:t>
      </w:r>
      <w:r w:rsidR="00432F59">
        <w:rPr>
          <w:bCs/>
          <w:lang w:val="en-GB"/>
        </w:rPr>
        <w:t>as a result of</w:t>
      </w:r>
      <w:r w:rsidRPr="00CB1E6A">
        <w:rPr>
          <w:bCs/>
        </w:rPr>
        <w:t xml:space="preserve"> the risks </w:t>
      </w:r>
      <w:r w:rsidR="00432F59">
        <w:rPr>
          <w:bCs/>
          <w:lang w:val="en-GB"/>
        </w:rPr>
        <w:t>associated with</w:t>
      </w:r>
      <w:r w:rsidRPr="00CB1E6A">
        <w:rPr>
          <w:bCs/>
        </w:rPr>
        <w:t xml:space="preserve"> these toxic chemical substances on the </w:t>
      </w:r>
      <w:r w:rsidR="00432F59">
        <w:rPr>
          <w:bCs/>
          <w:lang w:val="en-GB"/>
        </w:rPr>
        <w:t>ecosystem</w:t>
      </w:r>
      <w:r w:rsidRPr="00CB1E6A">
        <w:rPr>
          <w:bCs/>
        </w:rPr>
        <w:t xml:space="preserve"> </w:t>
      </w:r>
      <w:r w:rsidRPr="00CB1E6A">
        <w:rPr>
          <w:bCs/>
        </w:rPr>
        <w:fldChar w:fldCharType="begin" w:fldLock="1"/>
      </w:r>
      <w:r w:rsidR="00D74E1B">
        <w:rPr>
          <w:bCs/>
        </w:rPr>
        <w:instrText>ADDIN CSL_CITATION {"citationItems":[{"id":"ITEM-1","itemData":{"DOI":"10.1016/j.chemosphere.2008.11.086","ISSN":"00456535","PMID":"19185900","abstract":"Although antibiotics have been used in large quantities for some decades, until recently the existence of these substances in the environment has received little notice. It is only in recent years that a more complex investigation of antibiotic substances has been undertaken in order to permit an assessment of the environmental risks they may pose. Within the last decade an increasing number of studies covering antibiotic input, occurrence, fate and effects have been published, but there is still a lack of understanding and knowledge about antibiotics in the aquatic environment despite the numerous studies performed. This review addresses the present state of knowledge concerning the input, occurrence, fate and effects of antibiotics in the environment. It brings up important questions that are still open, and addresses some significant issues which must be tackled in the future for a better understanding of the behavior of antibiotics in the environment, as well as the risks associated with their occurrence. Questions related to resistance in the environment that may be caused by antibiotics will be addressed in the second part. © 2009 Elsevier Ltd. All rights reserved.","author":[{"dropping-particle":"","family":"Kümmerer","given":"Klaus","non-dropping-particle":"","parse-names":false,"suffix":""}],"container-title":"Chemosphere","id":"ITEM-1","issue":"4","issued":{"date-parts":[["2009"]]},"page":"417-434","publisher":"Elsevier Ltd","title":"Antibiotics in the aquatic environment - A review - Part I","type":"article-journal","volume":"75"},"uris":["http://www.mendeley.com/documents/?uuid=f9360f0d-867e-4a51-b413-fc03cdcc31ed"]},{"id":"ITEM-2","itemData":{"DOI":"10.1897/09-325.1","ISSN":"07307268","PMID":"19908931","author":[{"dropping-particle":"","family":"Brooks","given":"Bryan W.","non-dropping-particle":"","parse-names":false,"suffix":""},{"dropping-particle":"","family":"Huggett","given":"Duane B.","non-dropping-particle":"","parse-names":false,"suffix":""},{"dropping-particle":"","family":"Boxall","given":"Alistair B.A.","non-dropping-particle":"","parse-names":false,"suffix":""}],"container-title":"Environmental Toxicology and Chemistry","id":"ITEM-2","issue":"12","issued":{"date-parts":[["2009"]]},"page":"2469-2472","title":"Pharmaceuticals and personal care products: Research needs for the next decade","type":"article-journal","volume":"28"},"uris":["http://www.mendeley.com/documents/?uuid=780f8c79-41b2-4806-914b-0eefc1d1951e"]},{"id":"ITEM-3","itemData":{"DOI":"10.17508/cjfst.2017.9.2.18","ISSN":"18473466","abstract":"Pharmaceuticals constitute a large group of human and veterinary medicinal organic compounds which have long been used throughout the world. According to their therapeutic activity they are classified in several groups: antibiotics, analgesics/antipyretic, CNS (Central nervous system) drugs, cardiovascular drugs, endocrinology treatments, diagnostic aid- adsorbable organic halogen compounds. Pharmaceuticals are designed to have a physiological effect on humans and animals in trace concentrations. Pharmaceuticals end up in soil, surface waters and eventually in ground water, which can be used as a source of drinking water, after their excretion (in unmetabolized form or as active metabolites) from humans or animals via urine or faeces. The possible fates of pharmaceuticals once they get into the aquatic environment are mainly three: (i) ultimately they are mineralized to carbon dioxide and water, (ii) the compound does not degrade readily because it is lipophilic and is partially retained in the sedimentation sludge and (iii) the compound metabolizes to a more hydrophilic molecule, passes through the wastewater treatment plant and ends up in receiving waters (which are surface waters, mainly rivers). These compounds exhibit the highest persistence in the environment. In recent years, and in particular after the use of the advanced measurement technologies, many pharmaceuticals have been identified worldwide and detected at ng/L levels (trace concentrations) in the aquatic environment, and are considered as an emerging environmental problem due to their continuous input and persistence in the aquatic ecosystem even at low concentrations","author":[{"dropping-particle":"","family":"Gaso-Sokac","given":"Dajana","non-dropping-particle":"","parse-names":false,"suffix":""},{"dropping-particle":"","family":"Habuda-Stanic","given":"Mirna","non-dropping-particle":"","parse-names":false,"suffix":""},{"dropping-particle":"","family":"Busic","given":"Valentina","non-dropping-particle":"","parse-names":false,"suffix":""},{"dropping-particle":"","family":"Zobundzija","given":"Dora","non-dropping-particle":"","parse-names":false,"suffix":""}],"container-title":"Croatian Journal of Food Science and Technology","id":"ITEM-3","issue":"2","issued":{"date-parts":[["2017"]]},"page":"204-210","title":"Occurence of pharmaceuticals in surface water","type":"article-journal","volume":"9"},"uris":["http://www.mendeley.com/documents/?uuid=78d0a9c2-a002-41b6-b964-ca6561fdea0b"]}],"mendeley":{"formattedCitation":"(Brooks et al., 2009; Gaso-Sokac et al., 2017; Kümmerer, 2009)","plainTextFormattedCitation":"(Brooks et al., 2009; Gaso-Sokac et al., 2017; Kümmerer, 2009)","previouslyFormattedCitation":"(Brooks et al., 2009; Gaso-Sokac et al., 2017; Kümmerer, 2009)"},"properties":{"noteIndex":0},"schema":"https://github.com/citation-style-language/schema/raw/master/csl-citation.json"}</w:instrText>
      </w:r>
      <w:r w:rsidRPr="00CB1E6A">
        <w:rPr>
          <w:bCs/>
        </w:rPr>
        <w:fldChar w:fldCharType="separate"/>
      </w:r>
      <w:r w:rsidR="00CC6490" w:rsidRPr="00CC6490">
        <w:rPr>
          <w:bCs/>
          <w:noProof/>
        </w:rPr>
        <w:t xml:space="preserve">(Brooks </w:t>
      </w:r>
      <w:r w:rsidR="008C0A9B" w:rsidRPr="008C0A9B">
        <w:rPr>
          <w:bCs/>
          <w:i/>
          <w:iCs/>
          <w:noProof/>
        </w:rPr>
        <w:t>et al.</w:t>
      </w:r>
      <w:r w:rsidR="00CC6490" w:rsidRPr="00CC6490">
        <w:rPr>
          <w:bCs/>
          <w:noProof/>
        </w:rPr>
        <w:t xml:space="preserve">, 2009; Gaso-Sokac </w:t>
      </w:r>
      <w:r w:rsidR="008C0A9B" w:rsidRPr="008C0A9B">
        <w:rPr>
          <w:bCs/>
          <w:i/>
          <w:iCs/>
          <w:noProof/>
        </w:rPr>
        <w:t>et al.</w:t>
      </w:r>
      <w:r w:rsidR="00CC6490" w:rsidRPr="00CC6490">
        <w:rPr>
          <w:bCs/>
          <w:noProof/>
        </w:rPr>
        <w:t>, 2017; Kümmerer, 2009)</w:t>
      </w:r>
      <w:r w:rsidRPr="00CB1E6A">
        <w:rPr>
          <w:bCs/>
        </w:rPr>
        <w:fldChar w:fldCharType="end"/>
      </w:r>
      <w:r w:rsidRPr="00CB1E6A">
        <w:rPr>
          <w:bCs/>
        </w:rPr>
        <w:t xml:space="preserve">. The persistency of pharmaceuticals in water can be </w:t>
      </w:r>
      <w:r w:rsidR="00432F59" w:rsidRPr="00CB1E6A">
        <w:rPr>
          <w:bCs/>
        </w:rPr>
        <w:t>deadly</w:t>
      </w:r>
      <w:r w:rsidRPr="00CB1E6A">
        <w:rPr>
          <w:bCs/>
        </w:rPr>
        <w:t xml:space="preserve"> at all level</w:t>
      </w:r>
      <w:r w:rsidR="00194A1B" w:rsidRPr="00CB1E6A">
        <w:rPr>
          <w:bCs/>
          <w:lang w:val="en-GB"/>
        </w:rPr>
        <w:t>s</w:t>
      </w:r>
      <w:r w:rsidRPr="00CB1E6A">
        <w:rPr>
          <w:bCs/>
        </w:rPr>
        <w:t xml:space="preserve"> of </w:t>
      </w:r>
      <w:r w:rsidR="00194A1B" w:rsidRPr="00CB1E6A">
        <w:rPr>
          <w:bCs/>
          <w:lang w:val="en-GB"/>
        </w:rPr>
        <w:t xml:space="preserve">the </w:t>
      </w:r>
      <w:r w:rsidR="00432F59" w:rsidRPr="00CB1E6A">
        <w:rPr>
          <w:bCs/>
        </w:rPr>
        <w:t>biotic</w:t>
      </w:r>
      <w:r w:rsidRPr="00CB1E6A">
        <w:rPr>
          <w:bCs/>
        </w:rPr>
        <w:t xml:space="preserve"> hierarchy, endangering microorganism</w:t>
      </w:r>
      <w:r w:rsidR="00194A1B" w:rsidRPr="00CB1E6A">
        <w:rPr>
          <w:bCs/>
          <w:lang w:val="en-GB"/>
        </w:rPr>
        <w:t>’</w:t>
      </w:r>
      <w:r w:rsidRPr="00CB1E6A">
        <w:rPr>
          <w:bCs/>
        </w:rPr>
        <w:t>s cell, organ, and the</w:t>
      </w:r>
      <w:r w:rsidR="00194A1B" w:rsidRPr="00CB1E6A">
        <w:rPr>
          <w:bCs/>
          <w:lang w:val="en-GB"/>
        </w:rPr>
        <w:t xml:space="preserve"> entire</w:t>
      </w:r>
      <w:r w:rsidRPr="00CB1E6A">
        <w:rPr>
          <w:bCs/>
        </w:rPr>
        <w:t xml:space="preserve"> ecosystems. A class of pharmaceuticals </w:t>
      </w:r>
      <w:r w:rsidR="002047F7">
        <w:rPr>
          <w:bCs/>
          <w:lang w:val="en-GB"/>
        </w:rPr>
        <w:t>such as</w:t>
      </w:r>
      <w:r w:rsidRPr="00CB1E6A">
        <w:rPr>
          <w:bCs/>
        </w:rPr>
        <w:t xml:space="preserve"> antibiotics can lead to </w:t>
      </w:r>
      <w:r w:rsidR="00432F59">
        <w:rPr>
          <w:bCs/>
          <w:lang w:val="en-GB"/>
        </w:rPr>
        <w:t xml:space="preserve">antibiotic </w:t>
      </w:r>
      <w:r w:rsidRPr="00CB1E6A">
        <w:rPr>
          <w:bCs/>
        </w:rPr>
        <w:t>resistanc</w:t>
      </w:r>
      <w:r w:rsidR="00432F59">
        <w:rPr>
          <w:bCs/>
          <w:lang w:val="en-GB"/>
        </w:rPr>
        <w:t xml:space="preserve">e </w:t>
      </w:r>
      <w:r w:rsidRPr="00CB1E6A">
        <w:rPr>
          <w:bCs/>
        </w:rPr>
        <w:t>e</w:t>
      </w:r>
      <w:r w:rsidR="00432F59">
        <w:rPr>
          <w:bCs/>
          <w:lang w:val="en-GB"/>
        </w:rPr>
        <w:t>ven at</w:t>
      </w:r>
      <w:r w:rsidRPr="00CB1E6A">
        <w:rPr>
          <w:bCs/>
        </w:rPr>
        <w:t xml:space="preserve"> low concentration</w:t>
      </w:r>
      <w:r w:rsidR="00194A1B" w:rsidRPr="00CB1E6A">
        <w:rPr>
          <w:bCs/>
          <w:lang w:val="en-GB"/>
        </w:rPr>
        <w:t>s</w:t>
      </w:r>
      <w:r w:rsidR="00432F59">
        <w:rPr>
          <w:bCs/>
          <w:lang w:val="en-GB"/>
        </w:rPr>
        <w:t>.</w:t>
      </w:r>
      <w:r w:rsidRPr="00CB1E6A">
        <w:rPr>
          <w:bCs/>
        </w:rPr>
        <w:t xml:space="preserve"> </w:t>
      </w:r>
      <w:r w:rsidR="00432F59">
        <w:rPr>
          <w:bCs/>
          <w:lang w:val="en-GB"/>
        </w:rPr>
        <w:t xml:space="preserve">This class of drug can also lead to </w:t>
      </w:r>
      <w:r w:rsidRPr="00CB1E6A">
        <w:rPr>
          <w:bCs/>
        </w:rPr>
        <w:t xml:space="preserve">long-term fatal effects on microorganism genomes </w:t>
      </w:r>
      <w:r w:rsidRPr="00CB1E6A">
        <w:rPr>
          <w:bCs/>
        </w:rPr>
        <w:fldChar w:fldCharType="begin" w:fldLock="1"/>
      </w:r>
      <w:r w:rsidR="00D5549D">
        <w:rPr>
          <w:bCs/>
        </w:rPr>
        <w:instrText>ADDIN CSL_CITATION {"citationItems":[{"id":"ITEM-1","itemData":{"DOI":"10.17508/cjfst.2017.9.2.18","ISSN":"18473466","abstract":"Pharmaceuticals constitute a large group of human and veterinary medicinal organic compounds which have long been used throughout the world. According to their therapeutic activity they are classified in several groups: antibiotics, analgesics/antipyretic, CNS (Central nervous system) drugs, cardiovascular drugs, endocrinology treatments, diagnostic aid- adsorbable organic halogen compounds. Pharmaceuticals are designed to have a physiological effect on humans and animals in trace concentrations. Pharmaceuticals end up in soil, surface waters and eventually in ground water, which can be used as a source of drinking water, after their excretion (in unmetabolized form or as active metabolites) from humans or animals via urine or faeces. The possible fates of pharmaceuticals once they get into the aquatic environment are mainly three: (i) ultimately they are mineralized to carbon dioxide and water, (ii) the compound does not degrade readily because it is lipophilic and is partially retained in the sedimentation sludge and (iii) the compound metabolizes to a more hydrophilic molecule, passes through the wastewater treatment plant and ends up in receiving waters (which are surface waters, mainly rivers). These compounds exhibit the highest persistence in the environment. In recent years, and in particular after the use of the advanced measurement technologies, many pharmaceuticals have been identified worldwide and detected at ng/L levels (trace concentrations) in the aquatic environment, and are considered as an emerging environmental problem due to their continuous input and persistence in the aquatic ecosystem even at low concentrations","author":[{"dropping-particle":"","family":"Gaso-Sokac","given":"Dajana","non-dropping-particle":"","parse-names":false,"suffix":""},{"dropping-particle":"","family":"Habuda-Stanic","given":"Mirna","non-dropping-particle":"","parse-names":false,"suffix":""},{"dropping-particle":"","family":"Busic","given":"Valentina","non-dropping-particle":"","parse-names":false,"suffix":""},{"dropping-particle":"","family":"Zobundzija","given":"Dora","non-dropping-particle":"","parse-names":false,"suffix":""}],"container-title":"Croatian Journal of Food Science and Technology","id":"ITEM-1","issue":"2","issued":{"date-parts":[["2017"]]},"page":"204-210","title":"Occurence of pharmaceuticals in surface water","type":"article-journal","volume":"9"},"uris":["http://www.mendeley.com/documents/?uuid=78d0a9c2-a002-41b6-b964-ca6561fdea0b"]},{"id":"ITEM-2","itemData":{"DOI":"10.1016/j.scitotenv.2020.140997","ISSN":"18791026","PMID":"32755790","abstract":"The occurrence and fate of antibiotics and antibiotic resistant genes (ARGs) and antibiotic resistant bacteria (ARB) in Municipal Wastewater Treatment Plants (WWTPs) worldwide were reviewed. The prevalence of antibiotics in WWTPs among different periods (1999–2009 and 2010–2019) and geographical areas (Europe, America, Asia and Africa) was summarized, analyzed and evaluated. The classes of macrolides (clarithromycin, erythromycin/erythromycin-H2O, azithromycin, roxithromycin), sulfonamides (sulfamethoxazole), trimethoprim, quinolones (ofloxacin, ciprofloxacin, norfloxacin) and tetracyclines (tetracycline) were the antibiotics most frequently detected, while bla (blaCTXM, blaTEM), sul (sul1, sul2), tet (tetO, tetQ, tetW) and ermB genes were the ARGs commonly reported in WWTPs. There was a positive correlation between antibiotics and ARGs commonly detected in WWTPs, except for β-lactam antibiotics and bla genes. The genes bla were found frequently, despite β-lactam antibiotics were seldom detected owing to the hydrolysis. Most of antibiotics had lower levels in the period 2010–2019 in Asian countries than that in period 1999–2009 in North American and European countries. In the effluent of secondary treatment, the concentration of trimethoprim was the highest (138 ng/L in median) and the concentration of other antibiotics remained at lower than 80 ng/L, while the relative abundance of ARGs ranged 2.9–4.6 logs (copies/mL, in median). Future researches on the development of effective antibiotic removal technologies, such as advanced oxidation processes, are suggested to focus on antibiotics frequently detected and their corresponding ARGs in WWTPs.","author":[{"dropping-particle":"","family":"Wang","given":"Jianlong","non-dropping-particle":"","parse-names":false,"suffix":""},{"dropping-particle":"","family":"Chu","given":"Libing","non-dropping-particle":"","parse-names":false,"suffix":""},{"dropping-particle":"","family":"Wojnárovits","given":"László","non-dropping-particle":"","parse-names":false,"suffix":""},{"dropping-particle":"","family":"Takács","given":"Erzsébet","non-dropping-particle":"","parse-names":false,"suffix":""}],"container-title":"Science of the Total Environment","id":"ITEM-2","issued":{"date-parts":[["2020"]]},"title":"Occurrence and fate of antibiotics, antibiotic resistant genes (ARGs) and antibiotic resistant bacteria (ARB) in municipal wastewater treatment plant: An overview","type":"article-journal","volume":"744"},"uris":["http://www.mendeley.com/documents/?uuid=24532ce6-b570-48ee-aa05-4dfab2878102"]},{"id":"ITEM-3","itemData":{"DOI":"10.1016/j.envint.2015.09.013","ISSN":"18736750","PMID":"26411644","abstract":"Antibiotics play a pivotal role in the management of infectious disease in humans, companion animals, livestock, and aquaculture operations at a global scale. Antibiotics are produced, consumed, and released into the environment at an unprecedented scale causing concern that the presence of antibiotic residues may adversely impact aquatic and terrestrial ecosystems. Herewe critically review the ecotoxicological assessment of antibiotics as related to environmental risk assessment (ERA). We initially discuss the need for more specific protection goals based on the ecosystem service concept, and suggest that the ERA of antibiotics, through the application of a mode of toxic action approach, should make more use of ecotoxicological endpoints targeting microorganisms (especially bacteria) and microbial communities. Key ecosystem services provided by microorganisms and associated ecosystem service-providing units (e.g. taxa or functional groups) are identified. Approaches currently available for elucidating ecotoxicological effects on microorganisms are reviewed in detail and we conclude that microbial community-based tests should be used to complement single-species tests to offer more targeted protection of key ecosystem services. Specifically, we propose that ecotoxicological tests should not only assess microbial community function, but also microbial diversity ('species' richness) and antibiotic susceptibility. Promising areas for future basic and applied research of relevance to ERA are highlighted throughout the text. In this regard, the most fundamental knowledge gaps probably relate to our rudimentary understanding of the ecological roles of antibiotics in nature and possible adverse effects of environmental pollution with subinhibitory levels of antibiotics.","author":[{"dropping-particle":"","family":"Brandt","given":"Kristian K.","non-dropping-particle":"","parse-names":false,"suffix":""},{"dropping-particle":"","family":"Amézquita","given":"Alejandro","non-dropping-particle":"","parse-names":false,"suffix":""},{"dropping-particle":"","family":"Backhaus","given":"Thomas","non-dropping-particle":"","parse-names":false,"suffix":""},{"dropping-particle":"","family":"Boxall","given":"Alistair","non-dropping-particle":"","parse-names":false,"suffix":""},{"dropping-particle":"","family":"Coors","given":"Anja","non-dropping-particle":"","parse-names":false,"suffix":""},{"dropping-particle":"","family":"Heberer","given":"Thomas","non-dropping-particle":"","parse-names":false,"suffix":""},{"dropping-particle":"","family":"Lawrence","given":"John R.","non-dropping-particle":"","parse-names":false,"suffix":""},{"dropping-particle":"","family":"Lazorchak","given":"James","non-dropping-particle":"","parse-names":false,"suffix":""},{"dropping-particle":"","family":"Schönfeld","given":"Jens","non-dropping-particle":"","parse-names":false,"suffix":""},{"dropping-particle":"","family":"Snape","given":"Jason R.","non-dropping-particle":"","parse-names":false,"suffix":""},{"dropping-particle":"","family":"Zhu","given":"Yong Guan","non-dropping-particle":"","parse-names":false,"suffix":""},{"dropping-particle":"","family":"Topp","given":"Edward","non-dropping-particle":"","parse-names":false,"suffix":""}],"container-title":"Environment International","id":"ITEM-3","issued":{"date-parts":[["2015"]]},"page":"189-205","title":"Ecotoxicological assessment of antibiotics: A call for improved consideration of microorganisms","type":"article-journal","volume":"85"},"uris":["http://www.mendeley.com/documents/?uuid=e49f2c42-ec42-492f-9b75-a00079e71225"]}],"mendeley":{"formattedCitation":"(Brandt et al., 2015; Gaso-Sokac et al., 2017; J. Wang et al., 2020)","manualFormatting":"(Brandt et al., 2015; Gaso-Sokac et al., 2017; Wang et al., 2020)","plainTextFormattedCitation":"(Brandt et al., 2015; Gaso-Sokac et al., 2017; J. Wang et al., 2020)","previouslyFormattedCitation":"(Brandt et al., 2015; Gaso-Sokac et al., 2017; J. Wang et al., 2020)"},"properties":{"noteIndex":0},"schema":"https://github.com/citation-style-language/schema/raw/master/csl-citation.json"}</w:instrText>
      </w:r>
      <w:r w:rsidRPr="00CB1E6A">
        <w:rPr>
          <w:bCs/>
        </w:rPr>
        <w:fldChar w:fldCharType="separate"/>
      </w:r>
      <w:r w:rsidR="00CC6490" w:rsidRPr="00D74E1B">
        <w:rPr>
          <w:bCs/>
          <w:noProof/>
          <w:lang w:val="fr-FR"/>
        </w:rPr>
        <w:t xml:space="preserve">(Brandt </w:t>
      </w:r>
      <w:r w:rsidR="008C0A9B" w:rsidRPr="008C0A9B">
        <w:rPr>
          <w:bCs/>
          <w:i/>
          <w:iCs/>
          <w:noProof/>
          <w:lang w:val="fr-FR"/>
        </w:rPr>
        <w:t>et al.</w:t>
      </w:r>
      <w:r w:rsidR="00CC6490" w:rsidRPr="00D74E1B">
        <w:rPr>
          <w:bCs/>
          <w:noProof/>
          <w:lang w:val="fr-FR"/>
        </w:rPr>
        <w:t xml:space="preserve">, 2015; Gaso-Sokac </w:t>
      </w:r>
      <w:r w:rsidR="008C0A9B" w:rsidRPr="008C0A9B">
        <w:rPr>
          <w:bCs/>
          <w:i/>
          <w:iCs/>
          <w:noProof/>
          <w:lang w:val="fr-FR"/>
        </w:rPr>
        <w:t>et al.</w:t>
      </w:r>
      <w:r w:rsidR="00CC6490" w:rsidRPr="00D74E1B">
        <w:rPr>
          <w:bCs/>
          <w:noProof/>
          <w:lang w:val="fr-FR"/>
        </w:rPr>
        <w:t xml:space="preserve">, 2017; Wang </w:t>
      </w:r>
      <w:r w:rsidR="008C0A9B" w:rsidRPr="008C0A9B">
        <w:rPr>
          <w:bCs/>
          <w:i/>
          <w:iCs/>
          <w:noProof/>
          <w:lang w:val="fr-FR"/>
        </w:rPr>
        <w:t>et al.</w:t>
      </w:r>
      <w:r w:rsidR="00CC6490" w:rsidRPr="00D74E1B">
        <w:rPr>
          <w:bCs/>
          <w:noProof/>
          <w:lang w:val="fr-FR"/>
        </w:rPr>
        <w:t>, 2020)</w:t>
      </w:r>
      <w:r w:rsidRPr="00CB1E6A">
        <w:rPr>
          <w:bCs/>
        </w:rPr>
        <w:fldChar w:fldCharType="end"/>
      </w:r>
      <w:r w:rsidRPr="00D74E1B">
        <w:rPr>
          <w:bCs/>
          <w:lang w:val="fr-FR"/>
        </w:rPr>
        <w:t>.</w:t>
      </w:r>
      <w:r w:rsidR="00432F59">
        <w:rPr>
          <w:bCs/>
          <w:lang w:val="fr-FR"/>
        </w:rPr>
        <w:t xml:space="preserve"> </w:t>
      </w:r>
      <w:r w:rsidRPr="00CB1E6A">
        <w:t>Exposure to such environmental pollutant</w:t>
      </w:r>
      <w:r w:rsidR="00194A1B" w:rsidRPr="00CB1E6A">
        <w:rPr>
          <w:lang w:val="en-GB"/>
        </w:rPr>
        <w:t>s</w:t>
      </w:r>
      <w:r w:rsidRPr="00CB1E6A">
        <w:t xml:space="preserve"> may </w:t>
      </w:r>
      <w:r w:rsidR="00432F59" w:rsidRPr="00CB1E6A">
        <w:t>jeopardize</w:t>
      </w:r>
      <w:r w:rsidR="00432F59">
        <w:rPr>
          <w:lang w:val="en-GB"/>
        </w:rPr>
        <w:t xml:space="preserve"> live</w:t>
      </w:r>
      <w:r w:rsidRPr="00CB1E6A">
        <w:t xml:space="preserve">s </w:t>
      </w:r>
      <w:r w:rsidRPr="00CB1E6A">
        <w:fldChar w:fldCharType="begin" w:fldLock="1"/>
      </w:r>
      <w:r w:rsidR="00CA0310" w:rsidRPr="00CB1E6A">
        <w:instrText>ADDIN CSL_CITATION {"citationItems":[{"id":"ITEM-1","itemData":{"DOI":"10.1002/etc.2385","ISSN":"15528618","PMID":"24038532","abstract":"Triclosan (5-chloro-2-(2,4-dichlorophenoxy)phenol) is an antimicrobial found in consumer soaps and toothpaste. It is in treated wastewater effluents at low parts-per-billion concentrations, representing a potentially chronic exposure condition for biota inhabiting receiving streams. For the present study, a naturally colonized benthos was created using flow-through indoor mesocosms; then, the benthic communities were dosed to achieve different in-stream triclosan concentrations (control, 0.1μg/L, 0.5μg/L, 1.0μg/L, 5.0μg/L, and 10μg/L) for 56 d. Water quality parameters and endpoints from bacteria to macroinvertebrates, as well as interacting abiotic components, were measured. Effects of triclosan on specific microbial endpoints were observed at all doses, including an effect on litter decomposition dynamics at doses of 1.0μg/L and higher. Resistance of periphytic bacteria to triclosan significantly increased at doses of 0.5μg/L and above. By the end of dosing, the antimicrobial appeared to stimulate the stream periphyton at the 3 lowest doses, while the 2 highest doses exhibited decreased stocks of periphyton, including significantly lower bacteria cell densities and cyanobacteria abundance compared with the control. Other than an effect on benthic ostracods, the changes that occurred in the periphyton did not translate to significant change in the colonizing nematodes, the macroinvertebrate community as a whole, or other measurements of stream function. The results shed light on the role a low, chronic exposure to triclosan may play in effluent-dominated streams. © 2013 SETAC.","author":[{"dropping-particle":"","family":"Nietch","given":"Christopher T.","non-dropping-particle":"","parse-names":false,"suffix":""},{"dropping-particle":"","family":"Quinlan","given":"Erin L.","non-dropping-particle":"","parse-names":false,"suffix":""},{"dropping-particle":"","family":"Lazorchak","given":"James M.","non-dropping-particle":"","parse-names":false,"suffix":""},{"dropping-particle":"","family":"Impellitteri","given":"Christopher A.","non-dropping-particle":"","parse-names":false,"suffix":""},{"dropping-particle":"","family":"Raikow","given":"David","non-dropping-particle":"","parse-names":false,"suffix":""},{"dropping-particle":"","family":"Walters","given":"David","non-dropping-particle":"","parse-names":false,"suffix":""}],"container-title":"Environmental Toxicology and Chemistry","id":"ITEM-1","issue":"12","issued":{"date-parts":[["2013"]]},"page":"2874-2887","title":"Effects of a chronic lower range of triclosan exposure on a stream mesocosm community","type":"article-journal","volume":"32"},"uris":["http://www.mendeley.com/documents/?uuid=d04d7735-51bc-45a1-8442-10d5edd87420"]},{"id":"ITEM-2","itemData":{"DOI":"10.1007/s10661-012-2886-4","ISSN":"01676369","PMID":"23054265","abstract":"The existence of pharmaceuticals in the water environment is thought to be a potential problem for aquatic organisms. In this study, we conducted a nationwide survey to clarify the occurrence of 24 selected pharmaceuticals in major Japanese rivers and evaluated their environmental risk to aquatic organisms. We found a total of 22 substances in river waters at concentrations from several nanograms per liter to several micrograms per liter. We found the highest, which was 2.4 μg/L of caffeine, followed by 1.5 μg/L of crotamiton and 1.4 μg/L of sulpiride. We conducted an environmental risk assessment of the 22 pharmaceuticals detected in river water, for which predicted no-effect concentration (PNEC) values for crustacea and algae had been obtained. The measured environmental concentration/PNEC values of four substances, caffeine, carbamazepine, clarithromycin, and ketoprofen, exceeded 0.1 with the maximum value of 9.0 for clarithromycin. As clarithromycin exhibits a high environmental risk to aquatic organisms, particular attention is required. © 2012 Springer Science+Business Media Dordrecht.","author":[{"dropping-particle":"","family":"Komori","given":"K.","non-dropping-particle":"","parse-names":false,"suffix":""},{"dropping-particle":"","family":"Suzuki","given":"Y.","non-dropping-particle":"","parse-names":false,"suffix":""},{"dropping-particle":"","family":"Minamiyama","given":"M.","non-dropping-particle":"","parse-names":false,"suffix":""},{"dropping-particle":"","family":"Harada","given":"A.","non-dropping-particle":"","parse-names":false,"suffix":""}],"container-title":"Environmental Monitoring and Assessment","id":"ITEM-2","issue":"6","issued":{"date-parts":[["2013"]]},"page":"4529-4536","title":"Occurrence of selected pharmaceuticals in river water in Japan and assessment of their environmental risk","type":"article-journal","volume":"185"},"uris":["http://www.mendeley.com/documents/?uuid=9acd5f1a-eb48-4786-8d17-e31b57f16d5a"]},{"id":"ITEM-3","itemData":{"DOI":"10.1016/j.envpol.2013.09.013","ISSN":"02697491","PMID":"24095705","abstract":"We measured concentrations of 56 active pharmaceutical ingredients (APIs) in effluent samples from 50 large wastewater treatment plants across the US. Hydrochlorothiazide was found in every sample. Metoprolol, atenolol, and carbamazepine were found in over 90% of the samples. Valsartan had the highest concentration (5300 ng/L), and also had the highest average concentration (1600 ng/L) across all 50 samples. Estimates of potential risks to healthy human adults were greatest for six anti-hypertensive APIs (lisinopril, hydrochlorothiazide, valsartan, atenolol, enalaprilat, and metoprolol), but nevertheless suggest risks of exposure to individual APIs as well as their mixtures are generally very low. Estimates of potential risks to aquatic life were also low for most APIs, but suggest more detailed study of potential ecological impacts from four analytes (sertraline, propranolol, desmethylsertraline, and valsartan).","author":[{"dropping-particle":"","family":"Kostich","given":"Mitchell S.","non-dropping-particle":"","parse-names":false,"suffix":""},{"dropping-particle":"","family":"Batt","given":"Angela L.","non-dropping-particle":"","parse-names":false,"suffix":""},{"dropping-particle":"","family":"Lazorchak","given":"James M.","non-dropping-particle":"","parse-names":false,"suffix":""}],"container-title":"Environmental Pollution","id":"ITEM-3","issued":{"date-parts":[["2014"]]},"page":"354-359","title":"Concentrations of prioritized pharmaceuticals in effluents from 50 large wastewater treatment plants in the US and implications for risk estimation","type":"article-journal","volume":"184"},"uris":["http://www.mendeley.com/documents/?uuid=c8103656-d0bd-4702-b59b-338367fb1204"]}],"mendeley":{"formattedCitation":"(Komori et al., 2013; Kostich et al., 2014; Nietch et al., 2013)","plainTextFormattedCitation":"(Komori et al., 2013; Kostich et al., 2014; Nietch et al., 2013)","previouslyFormattedCitation":"(Komori et al., 2013; Kostich et al., 2014; Nietch et al., 2013)"},"properties":{"noteIndex":0},"schema":"https://github.com/citation-style-language/schema/raw/master/csl-citation.json"}</w:instrText>
      </w:r>
      <w:r w:rsidRPr="00CB1E6A">
        <w:fldChar w:fldCharType="separate"/>
      </w:r>
      <w:r w:rsidR="000D547A" w:rsidRPr="00CB1E6A">
        <w:rPr>
          <w:noProof/>
        </w:rPr>
        <w:t xml:space="preserve">(Komori </w:t>
      </w:r>
      <w:r w:rsidR="008C0A9B" w:rsidRPr="008C0A9B">
        <w:rPr>
          <w:i/>
          <w:iCs/>
          <w:noProof/>
        </w:rPr>
        <w:t>et al.</w:t>
      </w:r>
      <w:r w:rsidR="000D547A" w:rsidRPr="00CB1E6A">
        <w:rPr>
          <w:noProof/>
        </w:rPr>
        <w:t xml:space="preserve">, 2013; Kostich </w:t>
      </w:r>
      <w:r w:rsidR="008C0A9B" w:rsidRPr="008C0A9B">
        <w:rPr>
          <w:i/>
          <w:iCs/>
          <w:noProof/>
        </w:rPr>
        <w:t>et al.</w:t>
      </w:r>
      <w:r w:rsidR="000D547A" w:rsidRPr="00CB1E6A">
        <w:rPr>
          <w:noProof/>
        </w:rPr>
        <w:t xml:space="preserve">, 2014; Nietch </w:t>
      </w:r>
      <w:r w:rsidR="008C0A9B" w:rsidRPr="008C0A9B">
        <w:rPr>
          <w:i/>
          <w:iCs/>
          <w:noProof/>
        </w:rPr>
        <w:t>et al.</w:t>
      </w:r>
      <w:r w:rsidR="000D547A" w:rsidRPr="00CB1E6A">
        <w:rPr>
          <w:noProof/>
        </w:rPr>
        <w:t>, 2013)</w:t>
      </w:r>
      <w:r w:rsidRPr="00CB1E6A">
        <w:fldChar w:fldCharType="end"/>
      </w:r>
      <w:r w:rsidRPr="00CB1E6A">
        <w:t>. Pharmaceuti</w:t>
      </w:r>
      <w:r w:rsidR="00432F59">
        <w:rPr>
          <w:lang w:val="en-GB"/>
        </w:rPr>
        <w:t>cal</w:t>
      </w:r>
      <w:r w:rsidRPr="00CB1E6A">
        <w:t xml:space="preserve">s are </w:t>
      </w:r>
      <w:r w:rsidR="00432F59">
        <w:rPr>
          <w:lang w:val="en-GB"/>
        </w:rPr>
        <w:t>found in</w:t>
      </w:r>
      <w:r w:rsidRPr="00CB1E6A">
        <w:t xml:space="preserve"> the environment, </w:t>
      </w:r>
      <w:r w:rsidR="00432F59">
        <w:rPr>
          <w:lang w:val="en-GB"/>
        </w:rPr>
        <w:t xml:space="preserve">either </w:t>
      </w:r>
      <w:r w:rsidRPr="00CB1E6A">
        <w:t xml:space="preserve">in their </w:t>
      </w:r>
      <w:r w:rsidR="008D64FB">
        <w:rPr>
          <w:lang w:val="en-GB"/>
        </w:rPr>
        <w:t>molecular</w:t>
      </w:r>
      <w:r w:rsidRPr="00CB1E6A">
        <w:t>, conjugate</w:t>
      </w:r>
      <w:r w:rsidR="00A9558A" w:rsidRPr="00CB1E6A">
        <w:rPr>
          <w:lang w:val="en-GB"/>
        </w:rPr>
        <w:t>d</w:t>
      </w:r>
      <w:r w:rsidRPr="00CB1E6A">
        <w:t xml:space="preserve"> or metabolized form</w:t>
      </w:r>
      <w:r w:rsidR="008D64FB">
        <w:rPr>
          <w:lang w:val="en-GB"/>
        </w:rPr>
        <w:t>s.</w:t>
      </w:r>
      <w:r w:rsidRPr="00CB1E6A">
        <w:t xml:space="preserve"> </w:t>
      </w:r>
      <w:r w:rsidR="00432F59">
        <w:rPr>
          <w:lang w:val="en-GB"/>
        </w:rPr>
        <w:t>The environmental impacts of these different form of existence can be detrimental  as against their original compounds</w:t>
      </w:r>
      <w:r w:rsidRPr="00CB1E6A">
        <w:t xml:space="preserve">. Once pharmaceuticals find </w:t>
      </w:r>
      <w:r w:rsidR="00A9558A" w:rsidRPr="00CB1E6A">
        <w:rPr>
          <w:lang w:val="en-GB"/>
        </w:rPr>
        <w:t>its</w:t>
      </w:r>
      <w:r w:rsidRPr="00CB1E6A">
        <w:t xml:space="preserve"> path into the aquatic </w:t>
      </w:r>
      <w:r w:rsidRPr="00CB1E6A">
        <w:lastRenderedPageBreak/>
        <w:t xml:space="preserve">system, they </w:t>
      </w:r>
      <w:r w:rsidR="00743582">
        <w:rPr>
          <w:lang w:val="en-GB"/>
        </w:rPr>
        <w:t>become trapped because of</w:t>
      </w:r>
      <w:r w:rsidRPr="00CB1E6A">
        <w:t xml:space="preserve"> the</w:t>
      </w:r>
      <w:r w:rsidR="00A9558A" w:rsidRPr="00CB1E6A">
        <w:rPr>
          <w:lang w:val="en-GB"/>
        </w:rPr>
        <w:t>ir</w:t>
      </w:r>
      <w:r w:rsidRPr="00CB1E6A">
        <w:t xml:space="preserve"> non-gaseous and polar nature </w:t>
      </w:r>
      <w:r w:rsidRPr="00CB1E6A">
        <w:fldChar w:fldCharType="begin" w:fldLock="1"/>
      </w:r>
      <w:r w:rsidR="00CA0310" w:rsidRPr="00CB1E6A">
        <w:instrText>ADDIN CSL_CITATION {"citationItems":[{"id":"ITEM-1","itemData":{"DOI":"10.1021/acs.iecr.7b05137","ISSN":"15205045","abstract":"Pharmaceuticals are environmental contaminants that have been widely detected in aquatic media. In this review, the occurrence of pharmaceuticals in the environment, its major causes, and implications along with effective procedures for their removal from contaminated water have been studied. Adsorption stands out as a promising treatment method, since it offers advantages such as lower energy consumption and simpler operation conditions in comparison to other tertiary treatments. Although commercial activated carbon is extensively studied as an adsorbent of pharmaceuticals, its large-scale application is limited by the high costs. Therefore, different nonconventional low-cost materials have been investigated and adsorbents based on clays, biochars, chitosan, agricultural and industrial wastes, and metal-organic frameworks have been addressed in many studies for pharmaceuticals uptake from water and wastewater. This article reviews key publications on this subject, discussing adsorption performance in terms of kinetics, equilibrium, thermodynamics, continuous fixed-bed process, regeneration capability, and historical, economical, and practical aspects.","author":[{"dropping-particle":"","family":"Andrade","given":"Júlia R.","non-dropping-particle":"De","parse-names":false,"suffix":""},{"dropping-particle":"","family":"Oliveira","given":"Maria F.","non-dropping-particle":"","parse-names":false,"suffix":""},{"dropping-particle":"","family":"Silva","given":"Meuris G.C.","non-dropping-particle":"Da","parse-names":false,"suffix":""},{"dropping-particle":"","family":"Vieira","given":"Melissa G.A.","non-dropping-particle":"","parse-names":false,"suffix":""}],"container-title":"Industrial and Engineering Chemistry Research","id":"ITEM-1","issue":"9","issued":{"date-parts":[["2018"]]},"page":"3103-3127","title":"Adsorption of Pharmaceuticals from Water and Wastewater Using Nonconventional Low-Cost Materials: A Review","type":"article-journal","volume":"57"},"uris":["http://www.mendeley.com/documents/?uuid=d60837ed-9140-4a66-bd44-2ccca01cda1e"]}],"mendeley":{"formattedCitation":"(De Andrade et al., 2018)","plainTextFormattedCitation":"(De Andrade et al., 2018)","previouslyFormattedCitation":"(De Andrade et al., 2018)"},"properties":{"noteIndex":0},"schema":"https://github.com/citation-style-language/schema/raw/master/csl-citation.json"}</w:instrText>
      </w:r>
      <w:r w:rsidRPr="00CB1E6A">
        <w:fldChar w:fldCharType="separate"/>
      </w:r>
      <w:r w:rsidR="000D547A" w:rsidRPr="00CB1E6A">
        <w:rPr>
          <w:noProof/>
        </w:rPr>
        <w:t xml:space="preserve">(De Andrade </w:t>
      </w:r>
      <w:r w:rsidR="008C0A9B" w:rsidRPr="008C0A9B">
        <w:rPr>
          <w:i/>
          <w:iCs/>
          <w:noProof/>
        </w:rPr>
        <w:t>et al.</w:t>
      </w:r>
      <w:r w:rsidR="000D547A" w:rsidRPr="00CB1E6A">
        <w:rPr>
          <w:noProof/>
        </w:rPr>
        <w:t>, 2018)</w:t>
      </w:r>
      <w:r w:rsidRPr="00CB1E6A">
        <w:fldChar w:fldCharType="end"/>
      </w:r>
      <w:r w:rsidRPr="00CB1E6A">
        <w:t xml:space="preserve">. </w:t>
      </w:r>
    </w:p>
    <w:p w14:paraId="56B170DF" w14:textId="70FC5594" w:rsidR="00F218AB" w:rsidRPr="00CB1E6A" w:rsidRDefault="004D3CC5" w:rsidP="00426E6E">
      <w:pPr>
        <w:pStyle w:val="Heading3"/>
      </w:pPr>
      <w:bookmarkStart w:id="51" w:name="_Toc118051460"/>
      <w:bookmarkStart w:id="52" w:name="_Toc123053627"/>
      <w:bookmarkStart w:id="53" w:name="_Toc127869043"/>
      <w:r w:rsidRPr="00CB1E6A">
        <w:rPr>
          <w:lang w:val="en-GB"/>
        </w:rPr>
        <w:t>T</w:t>
      </w:r>
      <w:r w:rsidRPr="00CB1E6A">
        <w:t>oxicity of pharmaceutical</w:t>
      </w:r>
      <w:r w:rsidRPr="00CB1E6A">
        <w:rPr>
          <w:lang w:val="en-GB"/>
        </w:rPr>
        <w:t xml:space="preserve"> and food</w:t>
      </w:r>
      <w:r w:rsidRPr="00CB1E6A">
        <w:t xml:space="preserve"> dyes in the environment</w:t>
      </w:r>
      <w:bookmarkEnd w:id="51"/>
      <w:bookmarkEnd w:id="52"/>
      <w:bookmarkEnd w:id="53"/>
    </w:p>
    <w:p w14:paraId="70440EA0" w14:textId="24D4A2A4" w:rsidR="00F218AB" w:rsidRPr="00CB1E6A" w:rsidRDefault="00F218AB" w:rsidP="00E868C5">
      <w:pPr>
        <w:spacing w:line="480" w:lineRule="auto"/>
        <w:ind w:firstLine="720"/>
        <w:jc w:val="both"/>
      </w:pPr>
      <w:r w:rsidRPr="00CB1E6A">
        <w:t xml:space="preserve">Food dyes are used in pharmaceutical production to enhance </w:t>
      </w:r>
      <w:r w:rsidR="00A9558A" w:rsidRPr="00CB1E6A">
        <w:rPr>
          <w:lang w:val="en-GB"/>
        </w:rPr>
        <w:t xml:space="preserve">the </w:t>
      </w:r>
      <w:r w:rsidRPr="00CB1E6A">
        <w:t xml:space="preserve">aesthetic appearance and easy identification of drugs </w:t>
      </w:r>
      <w:r w:rsidRPr="00CB1E6A">
        <w:fldChar w:fldCharType="begin" w:fldLock="1"/>
      </w:r>
      <w:r w:rsidR="00CA0310" w:rsidRPr="00CB1E6A">
        <w:instrText>ADDIN CSL_CITATION {"citationItems":[{"id":"ITEM-1","itemData":{"abstract":"Colorants are mainly used to impart appearance to the pharmaceutical dosage forms. There are many types of pharmaceutical preparations which need to be colored such as tablets, tablets coatings, capsules (hard gelatin, soft gelatin), liquid orals, tooth pastes, ointments and salves etc. The purpose of coloring varies with different formulations. Colorings may be required to increase the aesthetic appearance or to prolong the stability or to produce standard preparations or for identification of a particular formulation. Color psychology says that, the color of the product may also influence the efficacy of therapy. Thus, the prime priority of colorants is to increase the aesthetic appearance of the product, so we can say that the colorants are the cosmetics for the pharmaceutical formulations. The classification of various colorants including FD&amp;C categories, the lists of colorants and their uses, the description about major colorants widely used in the formulations was discussed here in detail. In many regions around the world there is a distinction between colors that may be used in drugs and those for food use. This review also discusses the Status of color additives based on Code of Federal Regulations, The international regulatory status, Coloring systems for various dosage forms, Colorant blending, Handling precautions, Safety, Stability and Storage data of various colorants. Legislations, which govern the usage of colorants, include European Union Legislation and United States Legislation","author":[{"dropping-particle":"","family":"Mishra","given":"Manoj","non-dropping-particle":"","parse-names":false,"suffix":""}],"container-title":"International Journal of Pharmaceutical, Chemical and Biological Sciences","id":"ITEM-1","issue":"February","issued":{"date-parts":[["2018"]]},"page":"1004-1017","title":"An updated review on colorants as the pharmaceutical excipients AN UPDATED REVIEW ON COLORANTS AS THE","type":"article-journal","volume":"5"},"uris":["http://www.mendeley.com/documents/?uuid=944fe46c-081e-44b9-8ba6-3680586ad36e"]},{"id":"ITEM-2","itemData":{"DOI":"10.1007/978-3-030-17971-7_88","ISBN":"9783030179700","ISSN":"14339277","abstract":"Azo compounds represent about two thirds of all synthetic dyes. Their usage in pharmaceutical industry has many purposes. One of the most important is coloring of pharmaceutical agents which improves their easy identification. Azo dyes often used in manufacturing of pharmaceuticals are: E102 Tartrazine, E110 Sunset Yellow FCF, Ponceau 4R (Cochineal Red A), Azorubine (Carmoisine), Amaranth, E133 Brilliant Blue and E129 Allura Red. Many azo dyes show carcinogenic and mutagenic activity, and they can provoke allergic reactions. Generally, toxicity of ingredients grows with the increase of benzene rings in their structure. Carcinogenicity of azo dyes directly depends on the structure of molecule and on mechanism of degradation. Products of degradation of azo dyes are mostly aromatic amines with different structures and they can also have carcinogenic properties. Carcinogenicity of many azo dyes is due to their cleaved products such as benzidine. Benzidine is known as carcinogen for the human urinary bladder. Except of carcinogenic and mutagenic activity, azo dyes can alter biochemical markers and they can provoke allergic reactions.","author":[{"dropping-particle":"","family":"Gičević","given":"Armina","non-dropping-particle":"","parse-names":false,"suffix":""},{"dropping-particle":"","family":"Hindija","given":"Lamija","non-dropping-particle":"","parse-names":false,"suffix":""},{"dropping-particle":"","family":"Karačić","given":"Alma","non-dropping-particle":"","parse-names":false,"suffix":""}],"container-title":"IFMBE Proceedings","id":"ITEM-2","issue":"January","issued":{"date-parts":[["2020"]]},"page":"581-587","title":"Toxicity of azo dyes in pharmaceutical industry","type":"article-journal","volume":"73"},"uris":["http://www.mendeley.com/documents/?uuid=f68602df-a8fa-4fc2-b444-63b6caae456f"]}],"mendeley":{"formattedCitation":"(Gičević et al., 2020; Mishra, 2018)","plainTextFormattedCitation":"(Gičević et al., 2020; Mishra, 2018)","previouslyFormattedCitation":"(Gičević et al., 2020; Mishra, 2018)"},"properties":{"noteIndex":0},"schema":"https://github.com/citation-style-language/schema/raw/master/csl-citation.json"}</w:instrText>
      </w:r>
      <w:r w:rsidRPr="00CB1E6A">
        <w:fldChar w:fldCharType="separate"/>
      </w:r>
      <w:r w:rsidR="000D547A" w:rsidRPr="00CB1E6A">
        <w:rPr>
          <w:noProof/>
        </w:rPr>
        <w:t xml:space="preserve">(Gičević </w:t>
      </w:r>
      <w:r w:rsidR="008C0A9B" w:rsidRPr="008C0A9B">
        <w:rPr>
          <w:i/>
          <w:iCs/>
          <w:noProof/>
        </w:rPr>
        <w:t>et al.</w:t>
      </w:r>
      <w:r w:rsidR="000D547A" w:rsidRPr="00CB1E6A">
        <w:rPr>
          <w:noProof/>
        </w:rPr>
        <w:t>, 2020; Mishra, 2018)</w:t>
      </w:r>
      <w:r w:rsidRPr="00CB1E6A">
        <w:fldChar w:fldCharType="end"/>
      </w:r>
      <w:r w:rsidRPr="00CB1E6A">
        <w:t>. Natural dyes are unstable during storage and hence the use of synthetic dyes. Synthetic dyes are cost</w:t>
      </w:r>
      <w:r w:rsidR="00A9558A" w:rsidRPr="00CB1E6A">
        <w:rPr>
          <w:lang w:val="en-GB"/>
        </w:rPr>
        <w:t xml:space="preserve"> </w:t>
      </w:r>
      <w:r w:rsidRPr="00CB1E6A">
        <w:t xml:space="preserve">effective, stable and very effective, which makes it an excellent alternative </w:t>
      </w:r>
      <w:r w:rsidRPr="00CB1E6A">
        <w:fldChar w:fldCharType="begin" w:fldLock="1"/>
      </w:r>
      <w:r w:rsidR="00CA0310" w:rsidRPr="00CB1E6A">
        <w:instrText>ADDIN CSL_CITATION {"citationItems":[{"id":"ITEM-1","itemData":{"DOI":"10.1080/15226514.2016.1267707","ISSN":"15497879","PMID":"27936896","abstract":"A green type composite biosorbent composed of pine, oak, hornbeam, and fir sawdust biomasses modified with cetyltrimethylammonium bromide (CTAB) was first used for biosorption of an unsafe synthetic food dye, Food Green 3 from liquid medium in this study. Batch studies were carried by observing the effects of pH, dye concentration, biosorbent amount, and contact time. The equilibrium data were analyzed using Freundlich, Langmuir, and Dubinin–Radushkevich equations. Freundlich model gave a better conformity than other equations. The maximum dye removal potential of biosorbent was found to be 36.6 mg/g based on Langmuir isotherm. The pseudo-first-order, pseudo-second-order, Elovich, and intra-particle diffusion models were applied to clarify the process kinetics of biosorption. The mechanism studies suggested the biosorption process obeying Elovich kinetics and involving pore diffusion. The estimated values of biosorption free energy from Dubinin–Radushkevich isotherm (E value &lt;8 kJ/mol) and thermodynamic studies (0 &lt; ΔG° &lt; −20 kJ/mol) implied a spontaneous, feasible, and physical process. Hence, this investigation suggested that the CTAB modified mix sawdust biomass could be a promising biosorbent for biosorption of such problematic dyes from impacted media.","author":[{"dropping-particle":"","family":"Deniz","given":"Fatih","non-dropping-particle":"","parse-names":false,"suffix":""},{"dropping-particle":"","family":"Kepekci","given":"Remziye Aysun","non-dropping-particle":"","parse-names":false,"suffix":""}],"container-title":"International Journal of Phytoremediation","id":"ITEM-1","issue":"6","issued":{"date-parts":[["2017"]]},"page":"579-586","publisher":"Taylor &amp; Francis","title":"Biosorption of Food Green 3 by a novel green generation composite biosorbent from aqueous environment","type":"article-journal","volume":"19"},"uris":["http://www.mendeley.com/documents/?uuid=a045e69e-67d1-4961-9114-af6acbb8eeda"]}],"mendeley":{"formattedCitation":"(Deniz &amp; Kepekci, 2017)","manualFormatting":"(Deniz and Kepekci, 2017)","plainTextFormattedCitation":"(Deniz &amp; Kepekci, 2017)","previouslyFormattedCitation":"(Deniz &amp; Kepekci, 2017)"},"properties":{"noteIndex":0},"schema":"https://github.com/citation-style-language/schema/raw/master/csl-citation.json"}</w:instrText>
      </w:r>
      <w:r w:rsidRPr="00CB1E6A">
        <w:fldChar w:fldCharType="separate"/>
      </w:r>
      <w:r w:rsidRPr="00CB1E6A">
        <w:rPr>
          <w:noProof/>
        </w:rPr>
        <w:t>(Deniz and Kepekci, 2017)</w:t>
      </w:r>
      <w:r w:rsidRPr="00CB1E6A">
        <w:fldChar w:fldCharType="end"/>
      </w:r>
      <w:r w:rsidRPr="00CB1E6A">
        <w:t>.</w:t>
      </w:r>
      <w:r w:rsidRPr="00CB1E6A">
        <w:rPr>
          <w:b/>
          <w:sz w:val="28"/>
        </w:rPr>
        <w:t xml:space="preserve"> </w:t>
      </w:r>
      <w:r w:rsidRPr="00CB1E6A">
        <w:t>Examples of synthetic pharmaceutical dyes include tartrazine, sunset yellow, allura red, ponceau 4R, amaranth, quinolone yellow, erythrosine etc. Majority of these dyes belong to the azo dye group, which constitute</w:t>
      </w:r>
      <w:r w:rsidR="00A9558A" w:rsidRPr="00CB1E6A">
        <w:rPr>
          <w:lang w:val="en-GB"/>
        </w:rPr>
        <w:t>s</w:t>
      </w:r>
      <w:r w:rsidRPr="00CB1E6A">
        <w:t xml:space="preserve"> about two third of all synthetic dyes </w:t>
      </w:r>
      <w:r w:rsidRPr="00CB1E6A">
        <w:fldChar w:fldCharType="begin" w:fldLock="1"/>
      </w:r>
      <w:r w:rsidR="00DE4676">
        <w:instrText>ADDIN CSL_CITATION {"citationItems":[{"id":"ITEM-1","itemData":{"abstract":"Coloring agents are indispensable requirement of any pharmaceutical dosage form. It is used for varied purpose extending from aesthetic to technical advantage. These are potent in nature and small concentrations are sufficient in order to establish their said purpose. These concentrations if not maintained within prescribed limit, these can lead to serious toxicity and this is especially endangering to geriatric and pediatric populations. These limits are generally established after thorough preclinical trials which include testing on animals, human volunteers. Therefore, it is utmost necessity to use these colors in pharmaceutical dosage form cautiously with correct reasoning and rationale for its use in particular dosage form. Current review article mentions about the evolution of regulations for these colors, current recommended colors and its concentrations wherever provided. In order to bring about harmonization with respect to manufacturing of drugs and dosage forms, it is critical to be well aware about the regulatory principles existing over the world. Regulatory classification and definitions for colors in pharmaceutical use from US (US FDA Regulation: 21 CFR part), EU (EU commission), India (FDA, DandC cosmetic act 1940) are described. Considering serious health hazards from persistent use of these coloring agents above recommended concentrations, it is vital to understand the regulatory aspects and apply it fruitfully during formulation of any dosage form. This will ensure the provision of good health care for all the diseased populations across the world. Copyright © 2011 eIJPPR.","author":[{"dropping-particle":"","family":"Kanekar","given":"Ms Hema","non-dropping-particle":"","parse-names":false,"suffix":""},{"dropping-particle":"","family":"Kanekar","given":"Hema","non-dropping-particle":"","parse-names":false,"suffix":""},{"dropping-particle":"","family":"Khale","given":"Anubha","non-dropping-particle":"","parse-names":false,"suffix":""}],"container-title":"Int. J. Pharm. Phytopharmacol. Res","id":"ITEM-1","issue":"5","issued":{"date-parts":[["2014"]]},"page":"365-373","title":"Coloring Agents: Current Regulatory Perspective for Coloring Agents Intended for Pharmaceutical and Cosmetic Use","type":"article-journal","volume":"3"},"uris":["http://www.mendeley.com/documents/?uuid=da8ee9c2-793d-44a4-8e40-7d531991c7dc"]}],"mendeley":{"formattedCitation":"(Kanekar et al., 2014)","plainTextFormattedCitation":"(Kanekar et al., 2014)","previouslyFormattedCitation":"(Kanekar et al., 2014)"},"properties":{"noteIndex":0},"schema":"https://github.com/citation-style-language/schema/raw/master/csl-citation.json"}</w:instrText>
      </w:r>
      <w:r w:rsidRPr="00CB1E6A">
        <w:fldChar w:fldCharType="separate"/>
      </w:r>
      <w:r w:rsidR="000D547A" w:rsidRPr="00CB1E6A">
        <w:rPr>
          <w:noProof/>
        </w:rPr>
        <w:t xml:space="preserve">(Kanekar </w:t>
      </w:r>
      <w:r w:rsidR="008C0A9B" w:rsidRPr="008C0A9B">
        <w:rPr>
          <w:i/>
          <w:iCs/>
          <w:noProof/>
        </w:rPr>
        <w:t>et al.</w:t>
      </w:r>
      <w:r w:rsidR="000D547A" w:rsidRPr="00CB1E6A">
        <w:rPr>
          <w:noProof/>
        </w:rPr>
        <w:t>, 2014)</w:t>
      </w:r>
      <w:r w:rsidRPr="00CB1E6A">
        <w:fldChar w:fldCharType="end"/>
      </w:r>
      <w:r w:rsidRPr="00CB1E6A">
        <w:t>.</w:t>
      </w:r>
      <w:r w:rsidRPr="00CB1E6A">
        <w:rPr>
          <w:b/>
          <w:sz w:val="28"/>
        </w:rPr>
        <w:t xml:space="preserve"> </w:t>
      </w:r>
      <w:r w:rsidRPr="00CB1E6A">
        <w:t>Intestinal microflora are capable of reducing azo-dyes to aromatic amines which may be carcinogenic. Such dyes have been reported to cause urticarial and hyperactivity in children, as well as eczema, purpura and asthma. Synthetic food dyes have als</w:t>
      </w:r>
      <w:r w:rsidR="00A9558A" w:rsidRPr="00CB1E6A">
        <w:rPr>
          <w:lang w:val="en-GB"/>
        </w:rPr>
        <w:t>o</w:t>
      </w:r>
      <w:r w:rsidRPr="00CB1E6A">
        <w:t xml:space="preserve"> been confirmed to possess mutagenic, carcinogenic and tetra</w:t>
      </w:r>
      <w:r w:rsidR="00A9558A" w:rsidRPr="00CB1E6A">
        <w:rPr>
          <w:lang w:val="en-GB"/>
        </w:rPr>
        <w:t>to</w:t>
      </w:r>
      <w:r w:rsidRPr="00CB1E6A">
        <w:t xml:space="preserve">genic effects, when disproportionately consumed </w:t>
      </w:r>
      <w:r w:rsidRPr="00CB1E6A">
        <w:fldChar w:fldCharType="begin" w:fldLock="1"/>
      </w:r>
      <w:r w:rsidR="00CA0310" w:rsidRPr="00CB1E6A">
        <w:instrText>ADDIN CSL_CITATION {"citationItems":[{"id":"ITEM-1","itemData":{"DOI":"10.1080/15226514.2016.1267707","ISSN":"15497879","PMID":"27936896","abstract":"A green type composite biosorbent composed of pine, oak, hornbeam, and fir sawdust biomasses modified with cetyltrimethylammonium bromide (CTAB) was first used for biosorption of an unsafe synthetic food dye, Food Green 3 from liquid medium in this study. Batch studies were carried by observing the effects of pH, dye concentration, biosorbent amount, and contact time. The equilibrium data were analyzed using Freundlich, Langmuir, and Dubinin–Radushkevich equations. Freundlich model gave a better conformity than other equations. The maximum dye removal potential of biosorbent was found to be 36.6 mg/g based on Langmuir isotherm. The pseudo-first-order, pseudo-second-order, Elovich, and intra-particle diffusion models were applied to clarify the process kinetics of biosorption. The mechanism studies suggested the biosorption process obeying Elovich kinetics and involving pore diffusion. The estimated values of biosorption free energy from Dubinin–Radushkevich isotherm (E value &lt;8 kJ/mol) and thermodynamic studies (0 &lt; ΔG° &lt; −20 kJ/mol) implied a spontaneous, feasible, and physical process. Hence, this investigation suggested that the CTAB modified mix sawdust biomass could be a promising biosorbent for biosorption of such problematic dyes from impacted media.","author":[{"dropping-particle":"","family":"Deniz","given":"Fatih","non-dropping-particle":"","parse-names":false,"suffix":""},{"dropping-particle":"","family":"Kepekci","given":"Remziye Aysun","non-dropping-particle":"","parse-names":false,"suffix":""}],"container-title":"International Journal of Phytoremediation","id":"ITEM-1","issue":"6","issued":{"date-parts":[["2017"]]},"page":"579-586","publisher":"Taylor &amp; Francis","title":"Biosorption of Food Green 3 by a novel green generation composite biosorbent from aqueous environment","type":"article-journal","volume":"19"},"uris":["http://www.mendeley.com/documents/?uuid=a045e69e-67d1-4961-9114-af6acbb8eeda"]}],"mendeley":{"formattedCitation":"(Deniz &amp; Kepekci, 2017)","manualFormatting":"(Deniz and Kepekci, 2017)","plainTextFormattedCitation":"(Deniz &amp; Kepekci, 2017)","previouslyFormattedCitation":"(Deniz &amp; Kepekci, 2017)"},"properties":{"noteIndex":0},"schema":"https://github.com/citation-style-language/schema/raw/master/csl-citation.json"}</w:instrText>
      </w:r>
      <w:r w:rsidRPr="00CB1E6A">
        <w:fldChar w:fldCharType="separate"/>
      </w:r>
      <w:r w:rsidRPr="00CB1E6A">
        <w:rPr>
          <w:noProof/>
        </w:rPr>
        <w:t>(Deniz and Kepekci, 2017)</w:t>
      </w:r>
      <w:r w:rsidRPr="00CB1E6A">
        <w:fldChar w:fldCharType="end"/>
      </w:r>
      <w:r w:rsidRPr="00CB1E6A">
        <w:t xml:space="preserve">. The dye additives used in foods, cosmetics and drugs are required to be regulated by the appropriate bodies, and stated as approved for use </w:t>
      </w:r>
      <w:r w:rsidRPr="00CB1E6A">
        <w:fldChar w:fldCharType="begin" w:fldLock="1"/>
      </w:r>
      <w:r w:rsidR="00CA0310" w:rsidRPr="00CB1E6A">
        <w:instrText>ADDIN CSL_CITATION {"citationItems":[{"id":"ITEM-1","itemData":{"author":[{"dropping-particle":"","family":"Kopac","given":"Turkan","non-dropping-particle":"","parse-names":false,"suffix":""}],"id":"ITEM-1","issue":"1","issued":{"date-parts":[["2017"]]},"page":"4172","title":"Public Health &amp; Nutrition","type":"article-journal","volume":"7"},"uris":["http://www.mendeley.com/documents/?uuid=40c9c2cb-4c0a-4e01-9e45-ae3c750111ad"]}],"mendeley":{"formattedCitation":"(Kopac, 2017)","plainTextFormattedCitation":"(Kopac, 2017)","previouslyFormattedCitation":"(Kopac, 2017)"},"properties":{"noteIndex":0},"schema":"https://github.com/citation-style-language/schema/raw/master/csl-citation.json"}</w:instrText>
      </w:r>
      <w:r w:rsidRPr="00CB1E6A">
        <w:fldChar w:fldCharType="separate"/>
      </w:r>
      <w:r w:rsidR="000D547A" w:rsidRPr="00CB1E6A">
        <w:rPr>
          <w:noProof/>
        </w:rPr>
        <w:t>(Kopac, 2017)</w:t>
      </w:r>
      <w:r w:rsidRPr="00CB1E6A">
        <w:fldChar w:fldCharType="end"/>
      </w:r>
      <w:r w:rsidRPr="00CB1E6A">
        <w:t xml:space="preserve">. </w:t>
      </w:r>
    </w:p>
    <w:p w14:paraId="46390893" w14:textId="3C136818" w:rsidR="00F218AB" w:rsidRPr="00CB1E6A" w:rsidRDefault="00F218AB" w:rsidP="00EC11CA">
      <w:pPr>
        <w:spacing w:line="480" w:lineRule="auto"/>
        <w:ind w:firstLine="720"/>
        <w:jc w:val="both"/>
      </w:pPr>
      <w:r w:rsidRPr="00CB1E6A">
        <w:t>When dye wastewaters are released into the environment, the first visible change is water dis</w:t>
      </w:r>
      <w:r w:rsidR="00831FB8">
        <w:t>colour</w:t>
      </w:r>
      <w:r w:rsidRPr="00CB1E6A">
        <w:t>ation. This reduces sunlight penetration and water oxygen capacity, leading to acute and chronic toxicity o</w:t>
      </w:r>
      <w:r w:rsidR="005D59E1" w:rsidRPr="00CB1E6A">
        <w:rPr>
          <w:lang w:val="en-GB"/>
        </w:rPr>
        <w:t>f</w:t>
      </w:r>
      <w:r w:rsidRPr="00CB1E6A">
        <w:t xml:space="preserve"> aquatic organisms </w:t>
      </w:r>
      <w:r w:rsidRPr="00CB1E6A">
        <w:fldChar w:fldCharType="begin" w:fldLock="1"/>
      </w:r>
      <w:r w:rsidR="00CA0310" w:rsidRPr="00CB1E6A">
        <w:instrText>ADDIN CSL_CITATION {"citationItems":[{"id":"ITEM-1","itemData":{"author":[{"dropping-particle":"","family":"Kopac","given":"Turkan","non-dropping-particle":"","parse-names":false,"suffix":""}],"id":"ITEM-1","issue":"1","issued":{"date-parts":[["2017"]]},"page":"4172","title":"Public Health &amp; Nutrition","type":"article-journal","volume":"7"},"uris":["http://www.mendeley.com/documents/?uuid=40c9c2cb-4c0a-4e01-9e45-ae3c750111ad"]}],"mendeley":{"formattedCitation":"(Kopac, 2017)","plainTextFormattedCitation":"(Kopac, 2017)","previouslyFormattedCitation":"(Kopac, 2017)"},"properties":{"noteIndex":0},"schema":"https://github.com/citation-style-language/schema/raw/master/csl-citation.json"}</w:instrText>
      </w:r>
      <w:r w:rsidRPr="00CB1E6A">
        <w:fldChar w:fldCharType="separate"/>
      </w:r>
      <w:r w:rsidR="000D547A" w:rsidRPr="00CB1E6A">
        <w:rPr>
          <w:noProof/>
        </w:rPr>
        <w:t>(Kopac, 2017)</w:t>
      </w:r>
      <w:r w:rsidRPr="00CB1E6A">
        <w:fldChar w:fldCharType="end"/>
      </w:r>
      <w:r w:rsidRPr="00CB1E6A">
        <w:t xml:space="preserve">. The effects of this pollution also include photosynthesis disturbance which obstructs the aesthetic nature. Azo dyes are stable on exposure to heat and light, and are non-degradable biologically because of their complex structure </w:t>
      </w:r>
      <w:r w:rsidRPr="00CB1E6A">
        <w:fldChar w:fldCharType="begin" w:fldLock="1"/>
      </w:r>
      <w:r w:rsidR="00CA0310" w:rsidRPr="00CB1E6A">
        <w:instrText>ADDIN CSL_CITATION {"citationItems":[{"id":"ITEM-1","itemData":{"DOI":"10.1080/15226514.2016.1267707","ISSN":"15497879","PMID":"27936896","abstract":"A green type composite biosorbent composed of pine, oak, hornbeam, and fir sawdust biomasses modified with cetyltrimethylammonium bromide (CTAB) was first used for biosorption of an unsafe synthetic food dye, Food Green 3 from liquid medium in this study. Batch studies were carried by observing the effects of pH, dye concentration, biosorbent amount, and contact time. The equilibrium data were analyzed using Freundlich, Langmuir, and Dubinin–Radushkevich equations. Freundlich model gave a better conformity than other equations. The maximum dye removal potential of biosorbent was found to be 36.6 mg/g based on Langmuir isotherm. The pseudo-first-order, pseudo-second-order, Elovich, and intra-particle diffusion models were applied to clarify the process kinetics of biosorption. The mechanism studies suggested the biosorption process obeying Elovich kinetics and involving pore diffusion. The estimated values of biosorption free energy from Dubinin–Radushkevich isotherm (E value &lt;8 kJ/mol) and thermodynamic studies (0 &lt; ΔG° &lt; −20 kJ/mol) implied a spontaneous, feasible, and physical process. Hence, this investigation suggested that the CTAB modified mix sawdust biomass could be a promising biosorbent for biosorption of such problematic dyes from impacted media.","author":[{"dropping-particle":"","family":"Deniz","given":"Fatih","non-dropping-particle":"","parse-names":false,"suffix":""},{"dropping-particle":"","family":"Kepekci","given":"Remziye Aysun","non-dropping-particle":"","parse-names":false,"suffix":""}],"container-title":"International Journal of Phytoremediation","id":"ITEM-1","issue":"6","issued":{"date-parts":[["2017"]]},"page":"579-586","publisher":"Taylor &amp; Francis","title":"Biosorption of Food Green 3 by a novel green generation composite biosorbent from aqueous environment","type":"article-journal","volume":"19"},"uris":["http://www.mendeley.com/documents/?uuid=a045e69e-67d1-4961-9114-af6acbb8eeda"]}],"mendeley":{"formattedCitation":"(Deniz &amp; Kepekci, 2017)","manualFormatting":"(Deniz and Kepekci, 2017)","plainTextFormattedCitation":"(Deniz &amp; Kepekci, 2017)","previouslyFormattedCitation":"(Deniz &amp; Kepekci, 2017)"},"properties":{"noteIndex":0},"schema":"https://github.com/citation-style-language/schema/raw/master/csl-citation.json"}</w:instrText>
      </w:r>
      <w:r w:rsidRPr="00CB1E6A">
        <w:fldChar w:fldCharType="separate"/>
      </w:r>
      <w:r w:rsidRPr="00CB1E6A">
        <w:rPr>
          <w:noProof/>
        </w:rPr>
        <w:t>(Deniz and Kepekci, 2017)</w:t>
      </w:r>
      <w:r w:rsidRPr="00CB1E6A">
        <w:fldChar w:fldCharType="end"/>
      </w:r>
      <w:r w:rsidRPr="00CB1E6A">
        <w:t xml:space="preserve">. The direct/indirect discharge of dye-containing effluents threatens animal and human </w:t>
      </w:r>
      <w:r w:rsidRPr="00CB1E6A">
        <w:lastRenderedPageBreak/>
        <w:t>health and therefore a key environmental concern. Hence, the treatment of industrial effluents, before discharging into water bodies, is of extreme importance.</w:t>
      </w:r>
    </w:p>
    <w:p w14:paraId="150AD96E" w14:textId="05EC1547" w:rsidR="00F218AB" w:rsidRPr="00CB1E6A" w:rsidRDefault="00F218AB" w:rsidP="00426E6E">
      <w:pPr>
        <w:pStyle w:val="Heading3"/>
      </w:pPr>
      <w:bookmarkStart w:id="54" w:name="_Toc118051461"/>
      <w:bookmarkStart w:id="55" w:name="_Toc123053628"/>
      <w:bookmarkStart w:id="56" w:name="_Toc127869044"/>
      <w:r w:rsidRPr="00CB1E6A">
        <w:t>W</w:t>
      </w:r>
      <w:r w:rsidR="004D3CC5" w:rsidRPr="00CB1E6A">
        <w:t>astewater treatment</w:t>
      </w:r>
      <w:r w:rsidR="004D3CC5" w:rsidRPr="00CB1E6A">
        <w:rPr>
          <w:lang w:val="en-GB"/>
        </w:rPr>
        <w:t xml:space="preserve"> technique</w:t>
      </w:r>
      <w:r w:rsidR="004D3CC5" w:rsidRPr="00CB1E6A">
        <w:t>s</w:t>
      </w:r>
      <w:bookmarkEnd w:id="54"/>
      <w:bookmarkEnd w:id="55"/>
      <w:bookmarkEnd w:id="56"/>
    </w:p>
    <w:p w14:paraId="5C440542" w14:textId="06B3BBBA" w:rsidR="00F218AB" w:rsidRPr="00CB1E6A" w:rsidRDefault="00F218AB" w:rsidP="00F218AB">
      <w:pPr>
        <w:spacing w:line="480" w:lineRule="auto"/>
        <w:jc w:val="both"/>
      </w:pPr>
      <w:r w:rsidRPr="00CB1E6A">
        <w:rPr>
          <w:b/>
          <w:bCs/>
        </w:rPr>
        <w:tab/>
      </w:r>
      <w:r w:rsidRPr="00CB1E6A">
        <w:rPr>
          <w:bCs/>
        </w:rPr>
        <w:t xml:space="preserve">Different remediation techniques </w:t>
      </w:r>
      <w:r w:rsidRPr="00CB1E6A">
        <w:t>have been employed in the elimination of these pollutants from wastewaters, these include ion exchange, electrod</w:t>
      </w:r>
      <w:r w:rsidR="005D59E1" w:rsidRPr="00CB1E6A">
        <w:rPr>
          <w:lang w:val="en-GB"/>
        </w:rPr>
        <w:t>i</w:t>
      </w:r>
      <w:r w:rsidRPr="00CB1E6A">
        <w:t>alysis, advance</w:t>
      </w:r>
      <w:r w:rsidR="005D59E1" w:rsidRPr="00CB1E6A">
        <w:rPr>
          <w:lang w:val="en-GB"/>
        </w:rPr>
        <w:t>d</w:t>
      </w:r>
      <w:r w:rsidRPr="00CB1E6A">
        <w:t xml:space="preserve"> oxidation process </w:t>
      </w:r>
      <w:r w:rsidRPr="00CB1E6A">
        <w:fldChar w:fldCharType="begin" w:fldLock="1"/>
      </w:r>
      <w:r w:rsidR="00136F56">
        <w:instrText>ADDIN CSL_CITATION {"citationItems":[{"id":"ITEM-1","itemData":{"DOI":"10.1016/j.jenvman.2019.05.090","ISSN":"10958630","PMID":"31174030","abstract":"Antibiotics are considered as the significant group of pharmaceuticals which causes a serious hazard to the environment and human health in recent years. Due to the inefficient treatment technologies, conventional wastewater treatment plants (WWTPs) are unable to remove many antibiotics from wastewater. This review encapsulates the current status of antibiotics occurrence in influent and effluent of WWTPs globally. Specifically, β-lactams, fluoroquinolones, macrolides, sulfonamides, tetracyclines classes of antibiotics are found to be high in wastewater. An overview of physicochemical properties, generation classifications of antibiotics, and different advanced oxidation processes (AOPs) available for the removal of emerging pollutants are presented. Besides, the removal efficiency of diverse antibiotics by various AOPs are discussed. The combination such as UV/H2O2, UV/H2O2/Fe2+ and ozonation are reported for maximum removal of antibiotics. However, when compared to simulated wastewater, limitations are persisted for the removal of antibiotics in real wastewater, owing to its difficulty in assessing and observing the compound under mixed nature. AOPs assisted degradation mechanism for ciprofloxacin antibiotic in wastewater is presented and the necessity of research on antibiotic removal is highlighted.","author":[{"dropping-particle":"","family":"Anjali","given":"R.","non-dropping-particle":"","parse-names":false,"suffix":""},{"dropping-particle":"","family":"Shanthakumar","given":"S.","non-dropping-particle":"","parse-names":false,"suffix":""}],"container-title":"Journal of Environmental Management","id":"ITEM-1","issue":"January","issued":{"date-parts":[["2019"]]},"page":"51-62","publisher":"Elsevier","title":"Insights on the current status of occurrence and removal of antibiotics in wastewater by advanced oxidation processes","type":"article-journal","volume":"246"},"uris":["http://www.mendeley.com/documents/?uuid=8f44ea71-b018-4663-8480-476164630970"]}],"mendeley":{"formattedCitation":"(Anjali &amp; Shanthakumar, 2019)","manualFormatting":"(Anjali and Shanthakumar, 2019)","plainTextFormattedCitation":"(Anjali &amp; Shanthakumar, 2019)","previouslyFormattedCitation":"(Anjali &amp; Shanthakumar, 2019)"},"properties":{"noteIndex":0},"schema":"https://github.com/citation-style-language/schema/raw/master/csl-citation.json"}</w:instrText>
      </w:r>
      <w:r w:rsidRPr="00CB1E6A">
        <w:fldChar w:fldCharType="separate"/>
      </w:r>
      <w:r w:rsidRPr="00CB1E6A">
        <w:rPr>
          <w:noProof/>
        </w:rPr>
        <w:t>(Anjali and Shanthakumar, 2019)</w:t>
      </w:r>
      <w:r w:rsidRPr="00CB1E6A">
        <w:fldChar w:fldCharType="end"/>
      </w:r>
      <w:r w:rsidRPr="00CB1E6A">
        <w:t xml:space="preserve">, electrocoagulation </w:t>
      </w:r>
      <w:r w:rsidRPr="00CB1E6A">
        <w:fldChar w:fldCharType="begin" w:fldLock="1"/>
      </w:r>
      <w:r w:rsidR="00CA0310" w:rsidRPr="00CB1E6A">
        <w:instrText>ADDIN CSL_CITATION {"citationItems":[{"id":"ITEM-1","itemData":{"DOI":"10.1016/j.cej.2017.02.086","ISSN":"13858947","abstract":"Arsenic, classified as a carcinogen, is being subject to high concern due to its high toxicity especially in drinking water. Electrocoagulation (EC) has displayed a great potential as an effective and environmentally friendly method to remove arsenic from wastewaters. This review summarizes the recent development of arsenic removal in EC process including the effects of primary operating parameters, optimization of the EC performance, as well as the evaluation of EC reactor configurations. Production and characterization of EC products with respect to different electrodes are systematically discussed. Besides, this review sheds light on the debate about the mechanism involved in As(III) oxidation and further explores the arsenic adsorption behavior in EC process. Moreover, the performance of EC and other technologies are compared, and future research needs for arsenic removal in EC process are suggested accordingly. Overall, this review will contribute to deepening the understanding of EC process for arsenic removal and offer useful information to researchers in this field.","author":[{"dropping-particle":"","family":"Song","given":"Peipei","non-dropping-particle":"","parse-names":false,"suffix":""},{"dropping-particle":"","family":"Yang","given":"Zhaohui","non-dropping-particle":"","parse-names":false,"suffix":""},{"dropping-particle":"","family":"Zeng","given":"Guangming","non-dropping-particle":"","parse-names":false,"suffix":""},{"dropping-particle":"","family":"Yang","given":"Xia","non-dropping-particle":"","parse-names":false,"suffix":""},{"dropping-particle":"","family":"Xu","given":"Haiyin","non-dropping-particle":"","parse-names":false,"suffix":""},{"dropping-particle":"","family":"Wang","given":"Like","non-dropping-particle":"","parse-names":false,"suffix":""},{"dropping-particle":"","family":"Xu","given":"Rui","non-dropping-particle":"","parse-names":false,"suffix":""},{"dropping-particle":"","family":"Xiong","given":"Weiping","non-dropping-particle":"","parse-names":false,"suffix":""},{"dropping-particle":"","family":"Ahmad","given":"Kito","non-dropping-particle":"","parse-names":false,"suffix":""}],"container-title":"Chemical Engineering Journal","id":"ITEM-1","issued":{"date-parts":[["2017"]]},"page":"707-725","publisher":"Elsevier B.V.","title":"Electrocoagulation treatment of arsenic in wastewaters: A comprehensive review","type":"article-journal","volume":"317"},"uris":["http://www.mendeley.com/documents/?uuid=5ab5509d-0143-412c-b934-529713eea307"]}],"mendeley":{"formattedCitation":"(Song et al., 2017)","plainTextFormattedCitation":"(Song et al., 2017)","previouslyFormattedCitation":"(Song et al., 2017)"},"properties":{"noteIndex":0},"schema":"https://github.com/citation-style-language/schema/raw/master/csl-citation.json"}</w:instrText>
      </w:r>
      <w:r w:rsidRPr="00CB1E6A">
        <w:fldChar w:fldCharType="separate"/>
      </w:r>
      <w:r w:rsidR="000D547A" w:rsidRPr="00CB1E6A">
        <w:rPr>
          <w:noProof/>
        </w:rPr>
        <w:t xml:space="preserve">(Song </w:t>
      </w:r>
      <w:r w:rsidR="008C0A9B" w:rsidRPr="008C0A9B">
        <w:rPr>
          <w:i/>
          <w:iCs/>
          <w:noProof/>
        </w:rPr>
        <w:t>et al.</w:t>
      </w:r>
      <w:r w:rsidR="000D547A" w:rsidRPr="00CB1E6A">
        <w:rPr>
          <w:noProof/>
        </w:rPr>
        <w:t>, 2017)</w:t>
      </w:r>
      <w:r w:rsidRPr="00CB1E6A">
        <w:fldChar w:fldCharType="end"/>
      </w:r>
      <w:r w:rsidR="006E388B">
        <w:rPr>
          <w:lang w:val="en-GB"/>
        </w:rPr>
        <w:t>,</w:t>
      </w:r>
      <w:r w:rsidRPr="00CB1E6A">
        <w:t xml:space="preserve"> reverse osmosis, biological treatment process </w:t>
      </w:r>
      <w:r w:rsidRPr="00CB1E6A">
        <w:fldChar w:fldCharType="begin" w:fldLock="1"/>
      </w:r>
      <w:r w:rsidR="00136F56">
        <w:instrText>ADDIN CSL_CITATION {"citationItems":[{"id":"ITEM-1","itemData":{"DOI":"10.1016/j.trac.2019.115710","ISSN":"18793142","abstract":"Chiral pharmaceuticals (CPs) are widely used in different areas of human life, thus they are frequently detected in different ecosystems. However, before CPs reach the environment, wastewater is subjected to different treatment processes in order to remove them. Nevertheless, such processes may affect the chirality of CPs, thus it is very important to monitor CP levels during the wastewater treatment. This review addresses the present state of knowledge concerning the input, occurrence, fate and effects of CPs in the environment. It focuses primarily on wastewater analysis, problems and challenges connected with trace levels of CP enantiomers and highly complex matrices of samples. Analytical approaches used in detection, identification and determination of enantiomers are presented. The application of the results of wastewater analysis to obtain information on the population's health and behaviour has been included and discussed. Moreover, the prospects of the future trends in green enantiomeric analysis are described.","author":[{"dropping-particle":"","family":"Dogan","given":"Aysegul","non-dropping-particle":"","parse-names":false,"suffix":""},{"dropping-particle":"","family":"Płotka-Wasylka","given":"Justyna","non-dropping-particle":"","parse-names":false,"suffix":""},{"dropping-particle":"","family":"Kempińska-Kupczyk","given":"Dagmara","non-dropping-particle":"","parse-names":false,"suffix":""},{"dropping-particle":"","family":"Namieśnik","given":"Jacek","non-dropping-particle":"","parse-names":false,"suffix":""},{"dropping-particle":"","family":"Kot-Wasik","given":"Agata","non-dropping-particle":"","parse-names":false,"suffix":""}],"container-title":"TrAC - Trends in Analytical Chemistry","id":"ITEM-1","issued":{"date-parts":[["2020"]]},"title":"Detection, identification and determination of chiral pharmaceutical residues in wastewater: Problems and challenges","type":"article-journal","volume":"122"},"uris":["http://www.mendeley.com/documents/?uuid=b73036eb-48cb-4ce9-bbaa-1a82387f32d1"]}],"mendeley":{"formattedCitation":"(Dogan et al., 2020)","plainTextFormattedCitation":"(Dogan et al., 2020)","previouslyFormattedCitation":"(Dogan et al., 2020)"},"properties":{"noteIndex":0},"schema":"https://github.com/citation-style-language/schema/raw/master/csl-citation.json"}</w:instrText>
      </w:r>
      <w:r w:rsidRPr="00CB1E6A">
        <w:fldChar w:fldCharType="separate"/>
      </w:r>
      <w:r w:rsidR="000D547A" w:rsidRPr="00CB1E6A">
        <w:rPr>
          <w:noProof/>
        </w:rPr>
        <w:t xml:space="preserve">(Dogan </w:t>
      </w:r>
      <w:r w:rsidR="008C0A9B" w:rsidRPr="008C0A9B">
        <w:rPr>
          <w:i/>
          <w:iCs/>
          <w:noProof/>
        </w:rPr>
        <w:t>et al.</w:t>
      </w:r>
      <w:r w:rsidR="000D547A" w:rsidRPr="00CB1E6A">
        <w:rPr>
          <w:noProof/>
        </w:rPr>
        <w:t>, 2020)</w:t>
      </w:r>
      <w:r w:rsidRPr="00CB1E6A">
        <w:fldChar w:fldCharType="end"/>
      </w:r>
      <w:r w:rsidRPr="00CB1E6A">
        <w:t xml:space="preserve">, chemical precipitation, ozonation process </w:t>
      </w:r>
      <w:r w:rsidRPr="00CB1E6A">
        <w:fldChar w:fldCharType="begin" w:fldLock="1"/>
      </w:r>
      <w:r w:rsidR="00CA0310" w:rsidRPr="00CB1E6A">
        <w:instrText>ADDIN CSL_CITATION {"citationItems":[{"id":"ITEM-1","itemData":{"DOI":"10.1016/j.scitotenv.2017.01.216","ISSN":"18791026","PMID":"28185729","abstract":"Due to the shortening on natural water resources, reclaimed wastewater will be an important water supply source. However, suitable technologies must be available to guaranty its proper detoxification with special concern for the emerging pharmaceutical and personal care products that are continuously reaching municipal wastewater treatment plants. While conventional biological systems are not suitable to remove these compounds, ozone, due to its interesting features involving molecular ozone oxidation and the possibility of generating unselective hydroxyl radicals, has a wider range of action on micropollutants removal and water disinfection. This paper aims to review the studies dealing with ozone based processes for water reuse by considering municipal wastewater reclamation as well as natural and drinking water treatment. A comparison with alternative technologies is given. The main drawback of ozonation is related with the low mineralization achieved that may lead to the production of reaction intermediates with toxic features. The use of hydrogen peroxide and light aided systems enhance ozone action over pollutants. Moreover, scientific community is focused on the development of solid catalysts able to improve the mineralization level achieved by ozone. Special interest is now being given to solar light catalytic ozonation systems with interesting results both for chemical and biological contaminants abatement. Nowadays the integration between ozonation and sand biofiltration seems to be the most interesting cost effective methodology for water treatment. However, further studies must be performed to optimize this system by understanding the biofiltration mechanisms.","author":[{"dropping-particle":"","family":"Gomes","given":"João","non-dropping-particle":"","parse-names":false,"suffix":""},{"dropping-particle":"","family":"Costa","given":"Raquel","non-dropping-particle":"","parse-names":false,"suffix":""},{"dropping-particle":"","family":"Quinta-Ferreira","given":"Rosa M.","non-dropping-particle":"","parse-names":false,"suffix":""},{"dropping-particle":"","family":"Martins","given":"Rui C.","non-dropping-particle":"","parse-names":false,"suffix":""}],"container-title":"Science of the Total Environment","id":"ITEM-1","issued":{"date-parts":[["2017"]]},"page":"265-283","publisher":"Elsevier B.V.","title":"Application of ozonation for pharmaceuticals and personal care products removal from water","type":"article-journal","volume":"586"},"uris":["http://www.mendeley.com/documents/?uuid=d121ec0e-0302-446c-ab24-c7d34d529b45"]}],"mendeley":{"formattedCitation":"(Gomes et al., 2017)","plainTextFormattedCitation":"(Gomes et al., 2017)","previouslyFormattedCitation":"(Gomes et al., 2017)"},"properties":{"noteIndex":0},"schema":"https://github.com/citation-style-language/schema/raw/master/csl-citation.json"}</w:instrText>
      </w:r>
      <w:r w:rsidRPr="00CB1E6A">
        <w:fldChar w:fldCharType="separate"/>
      </w:r>
      <w:r w:rsidR="000D547A" w:rsidRPr="00CB1E6A">
        <w:rPr>
          <w:noProof/>
        </w:rPr>
        <w:t xml:space="preserve">(Gomes </w:t>
      </w:r>
      <w:r w:rsidR="008C0A9B" w:rsidRPr="008C0A9B">
        <w:rPr>
          <w:i/>
          <w:iCs/>
          <w:noProof/>
        </w:rPr>
        <w:t>et al.</w:t>
      </w:r>
      <w:r w:rsidR="000D547A" w:rsidRPr="00CB1E6A">
        <w:rPr>
          <w:noProof/>
        </w:rPr>
        <w:t>, 2017)</w:t>
      </w:r>
      <w:r w:rsidRPr="00CB1E6A">
        <w:fldChar w:fldCharType="end"/>
      </w:r>
      <w:r w:rsidRPr="00CB1E6A">
        <w:t xml:space="preserve">, solvent extraction and membrane processing </w:t>
      </w:r>
      <w:r w:rsidRPr="00CB1E6A">
        <w:fldChar w:fldCharType="begin" w:fldLock="1"/>
      </w:r>
      <w:r w:rsidR="00CA0310" w:rsidRPr="00CB1E6A">
        <w:instrText>ADDIN CSL_CITATION {"citationItems":[{"id":"ITEM-1","itemData":{"DOI":"10.1155/2013/842425","ISSN":"16877985","abstract":"Investigation of the sorption potential of rice husk, an agricultural waste, as an adsorbent was carried out. The rice husk was modified with orthophosphoric acid and was used for adsorption of lead (II) ions (Pb 2+) from aqueous solution. Physicochemical properties of the modified rice husk were determined. Equilibrium sorption data were confirmed with Langmuir, Freundlich and Temkin adsorption isotherms. On the basis of adsorption isotherm graphs, R2 values were determined to be 0.995, 0.916, and 0.797 for Langmuir, Temkin, and Freundlich isotherms, respectively, indicating that the data fitted well into the adsorption isotherms, but Langmuir isotherm is a better model. The maximum monolayer coverage from Langmuir studies, Qmax=138.89 mg/g, Langmuir isotherm constant, KL=0.699 L/mg, and the separation factor, RL=1.41×10-2 at 100 mg/L of lead(II) ions indicating that the sorption process, was favourable. The suitability of modified rice husk as an adsorbent for the removal of lead ions from aqueous solution and its potential for pollution control is established. © 2013 A. O. Dada et al.","author":[{"dropping-particle":"","family":"Dada","given":"A. O.","non-dropping-particle":"","parse-names":false,"suffix":""},{"dropping-particle":"","family":"Ojediran","given":"J. O.","non-dropping-particle":"","parse-names":false,"suffix":""},{"dropping-particle":"","family":"Olalekan","given":"Abiodun Paul","non-dropping-particle":"","parse-names":false,"suffix":""}],"container-title":"Advances in Physical Chemistry","id":"ITEM-1","issued":{"date-parts":[["2013"]]},"title":"Sorption of Pb2+ from aqueous solution unto modified rice husk: Isotherms studies","type":"article-journal","volume":"2013"},"uris":["http://www.mendeley.com/documents/?uuid=7aa1186b-9bbc-4384-b409-fbaa498bee27"]},{"id":"ITEM-2","itemData":{"DOI":"10.1016/j.biortech.2018.08.029","ISSN":"18732976","PMID":"30149910","abstract":"Pharmaceuticals in surface waters and wastewater treatment plants (WWTPs) as emerging pollutants have become a major concern. In comparison with other wastewater treatments, removal of pharmaceuticals in MBR has received much attention. This review presents the source and occurrence of pharmaceuticals in WWTPs influents. Experimental studies related to the removal of pharmaceuticals during MBR treatment, key affecting factors (including the different stages of MBR process configuration and the process parameters), and the underlying mechanisms proposed to explain the biodegradation and adsorption behaviors, have been comprehensively discussed. Several transformation products of pharmaceuticals are also reviewed in this paper. Furthermore, further research is needed to gain more information about the multiple influence factors of the pharmaceuticals elimination, appropriate methods for promoting pharmaceuticals elimination, more essential removal pathways, effect of pharmaceuticals on membrane fouling, and the detection and analysis of transformation products.","author":[{"dropping-particle":"","family":"Gu","given":"Yanling","non-dropping-particle":"","parse-names":false,"suffix":""},{"dropping-particle":"","family":"Huang","given":"Jinhui","non-dropping-particle":"","parse-names":false,"suffix":""},{"dropping-particle":"","family":"Zeng","given":"Guangming","non-dropping-particle":"","parse-names":false,"suffix":""},{"dropping-particle":"","family":"Shi","given":"Lixiu","non-dropping-particle":"","parse-names":false,"suffix":""},{"dropping-particle":"","family":"Shi","given":"Yahui","non-dropping-particle":"","parse-names":false,"suffix":""},{"dropping-particle":"","family":"Yi","given":"Kaixin","non-dropping-particle":"","parse-names":false,"suffix":""}],"container-title":"Bioresource Technology","id":"ITEM-2","issue":"June","issued":{"date-parts":[["2018"]]},"page":"733-748","publisher":"Elsevier","title":"Fate of pharmaceuticals during membrane bioreactor treatment: Status and perspectives","type":"article-journal","volume":"268"},"uris":["http://www.mendeley.com/documents/?uuid=85b8c040-f7c9-42f2-a299-38ade5136080"]}],"mendeley":{"formattedCitation":"(Dada et al., 2013; Gu et al., 2018)","manualFormatting":"(Dada et al., 2013; Gu et al., 2018)","plainTextFormattedCitation":"(Dada et al., 2013; Gu et al., 2018)","previouslyFormattedCitation":"(Dada et al., 2013; Gu et al., 2018)"},"properties":{"noteIndex":0},"schema":"https://github.com/citation-style-language/schema/raw/master/csl-citation.json"}</w:instrText>
      </w:r>
      <w:r w:rsidRPr="00CB1E6A">
        <w:fldChar w:fldCharType="separate"/>
      </w:r>
      <w:r w:rsidRPr="00CB1E6A">
        <w:rPr>
          <w:noProof/>
        </w:rPr>
        <w:t xml:space="preserve">(Dada </w:t>
      </w:r>
      <w:r w:rsidR="008C0A9B" w:rsidRPr="008C0A9B">
        <w:rPr>
          <w:i/>
          <w:iCs/>
          <w:noProof/>
        </w:rPr>
        <w:t>et al.</w:t>
      </w:r>
      <w:r w:rsidRPr="00CB1E6A">
        <w:rPr>
          <w:noProof/>
        </w:rPr>
        <w:t xml:space="preserve">, 2013; Gu </w:t>
      </w:r>
      <w:r w:rsidR="008C0A9B" w:rsidRPr="008C0A9B">
        <w:rPr>
          <w:i/>
          <w:iCs/>
          <w:noProof/>
        </w:rPr>
        <w:t>et al.</w:t>
      </w:r>
      <w:r w:rsidRPr="00CB1E6A">
        <w:rPr>
          <w:noProof/>
        </w:rPr>
        <w:t>, 2018)</w:t>
      </w:r>
      <w:r w:rsidRPr="00CB1E6A">
        <w:fldChar w:fldCharType="end"/>
      </w:r>
      <w:r w:rsidRPr="00CB1E6A">
        <w:t xml:space="preserve">. These procedures are expensive and are accompanied </w:t>
      </w:r>
      <w:r w:rsidR="005D59E1" w:rsidRPr="00CB1E6A">
        <w:rPr>
          <w:lang w:val="en-GB"/>
        </w:rPr>
        <w:t>by</w:t>
      </w:r>
      <w:r w:rsidRPr="00CB1E6A">
        <w:t xml:space="preserve"> many drawbacks (Table 2.1) </w:t>
      </w:r>
      <w:r w:rsidRPr="00CB1E6A">
        <w:fldChar w:fldCharType="begin" w:fldLock="1"/>
      </w:r>
      <w:r w:rsidR="00457776">
        <w:instrText>ADDIN CSL_CITATION {"citationItems":[{"id":"ITEM-1","itemData":{"DOI":"10.1155/2013/842425","ISSN":"16877985","abstract":"Investigation of the sorption potential of rice husk, an agricultural waste, as an adsorbent was carried out. The rice husk was modified with orthophosphoric acid and was used for adsorption of lead (II) ions (Pb 2+) from aqueous solution. Physicochemical properties of the modified rice husk were determined. Equilibrium sorption data were confirmed with Langmuir, Freundlich and Temkin adsorption isotherms. On the basis of adsorption isotherm graphs, R2 values were determined to be 0.995, 0.916, and 0.797 for Langmuir, Temkin, and Freundlich isotherms, respectively, indicating that the data fitted well into the adsorption isotherms, but Langmuir isotherm is a better model. The maximum monolayer coverage from Langmuir studies, Qmax=138.89 mg/g, Langmuir isotherm constant, KL=0.699 L/mg, and the separation factor, RL=1.41×10-2 at 100 mg/L of lead(II) ions indicating that the sorption process, was favourable. The suitability of modified rice husk as an adsorbent for the removal of lead ions from aqueous solution and its potential for pollution control is established. © 2013 A. O. Dada et al.","author":[{"dropping-particle":"","family":"Dada","given":"A. O.","non-dropping-particle":"","parse-names":false,"suffix":""},{"dropping-particle":"","family":"Ojediran","given":"J. O.","non-dropping-particle":"","parse-names":false,"suffix":""},{"dropping-particle":"","family":"Olalekan","given":"Abiodun Paul","non-dropping-particle":"","parse-names":false,"suffix":""}],"container-title":"Advances in Physical Chemistry","id":"ITEM-1","issued":{"date-parts":[["2013"]]},"title":"Sorption of Pb2+ from aqueous solution unto modified rice husk: Isotherms studies","type":"article-journal","volume":"2013"},"uris":["http://www.mendeley.com/documents/?uuid=7aa1186b-9bbc-4384-b409-fbaa498bee27"]},{"id":"ITEM-2","itemData":{"DOI":"10.1007/s13201-015-0345-4","ISSN":"2190-5487","abstract":"A new and novel adsorbent was obtained by impregnation of Moringa oleifera leaf in H2SO4 and NaOH, respectively. Prepared adsorbents were characterized using elemental analysis, FT-IR, SEM, TGA and EDX analyses, respectively. The effects of operational parameters, such as pH, moisture content, ash content, porosity and iodine number on these adsorbents were investigated and compared with those of commercial activated carbon (CAC). EDX results of acid activated M. oleifera leaf have the highest percentage of carbon by weight (69.40 %) and (76.11 %) by atom, respectively. Proximate analysis showed that the fixed carbon content of acid activated M. oleifera leaf (69.14 ± 0.01) was the highest of all adsorbents studied. Conclusively, the present investigation shows that acid activated M. oleifera leaf is a good alternative adsorbent that could be used in lieu of CAC for recovery of dyes and heavy metal from aqueous solutions and other separation techniques.","author":[{"dropping-particle":"","family":"Bello","given":"Olugbenga Solomon","non-dropping-particle":"","parse-names":false,"suffix":""},{"dropping-particle":"","family":"Adegoke","given":"Kayode Adesina","non-dropping-particle":"","parse-names":false,"suffix":""},{"dropping-particle":"","family":"Akinyunni","given":"Opeyemi Omowumi","non-dropping-particle":"","parse-names":false,"suffix":""}],"container-title":"Applied Water Science","id":"ITEM-2","issue":"3","issued":{"date-parts":[["2017"]]},"page":"1295-1305","title":"Preparation and characterization of a novel adsorbent from Moringa oleifera leaf","type":"article-journal","volume":"7"},"uris":["http://www.mendeley.com/documents/?uuid=02f6f5fc-21e4-4ded-a9d5-87ee81c85330"]},{"id":"ITEM-3","itemData":{"DOI":"10.1016/j.heliyon.2019.e02872","ISSN":"24058440","abstract":"Biochemistry; Environmental science; Analytical chemistry; Surface Chemistry; Rhodamine B dye; kinetics; Gmelina arborea leaf; Isotherms.","author":[{"dropping-particle":"","family":"Bello","given":"Olugbenga Solomon","non-dropping-particle":"","parse-names":false,"suffix":""},{"dropping-particle":"","family":"Alabi","given":"Esther Oluwadamilola","non-dropping-particle":"","parse-names":false,"suffix":""},{"dropping-particle":"","family":"Adegoke","given":"Kayode Adesina","non-dropping-particle":"","parse-names":false,"suffix":""},{"dropping-particle":"","family":"Adegboyega","given":"Samuel Adewale","non-dropping-particle":"","parse-names":false,"suffix":""},{"dropping-particle":"","family":"Inyinbor","given":"Adejumoke Abosede","non-dropping-particle":"","parse-names":false,"suffix":""},{"dropping-particle":"","family":"Dada","given":"Adewumi Oluwasogo","non-dropping-particle":"","parse-names":false,"suffix":""}],"container-title":"Heliyon","id":"ITEM-3","issue":"1","issued":{"date-parts":[["2020"]]},"page":"e02872","publisher":"Elsevier Ltd","title":"Rhodamine B dye sequestration using Gmelina aborea leaf powder","type":"article-journal","volume":"6"},"uris":["http://www.mendeley.com/documents/?uuid=8dec8968-e031-442d-a1f8-f8701328f5de"]}],"mendeley":{"formattedCitation":"(O. S. Bello, Adegoke, et al., 2017; O. S. Bello, Alabi, et al., 2020; Dada et al., 2013)","manualFormatting":"(Bello et al., 2017; Bello et al., 2020; Dada et al., 2013)","plainTextFormattedCitation":"(O. S. Bello, Adegoke, et al., 2017; O. S. Bello, Alabi, et al., 2020; Dada et al., 2013)","previouslyFormattedCitation":"(O. S. Bello, Adegoke, et al., 2017; O. S. Bello, Alabi, et al., 2020; Dada et al., 2013)"},"properties":{"noteIndex":0},"schema":"https://github.com/citation-style-language/schema/raw/master/csl-citation.json"}</w:instrText>
      </w:r>
      <w:r w:rsidRPr="00CB1E6A">
        <w:fldChar w:fldCharType="separate"/>
      </w:r>
      <w:r w:rsidRPr="00CB1E6A">
        <w:rPr>
          <w:noProof/>
        </w:rPr>
        <w:t xml:space="preserve">(Bello </w:t>
      </w:r>
      <w:r w:rsidR="008C0A9B" w:rsidRPr="008C0A9B">
        <w:rPr>
          <w:i/>
          <w:iCs/>
          <w:noProof/>
        </w:rPr>
        <w:t>et al.</w:t>
      </w:r>
      <w:r w:rsidRPr="00CB1E6A">
        <w:rPr>
          <w:noProof/>
        </w:rPr>
        <w:t xml:space="preserve">, 2017; Bello </w:t>
      </w:r>
      <w:r w:rsidR="008C0A9B" w:rsidRPr="008C0A9B">
        <w:rPr>
          <w:i/>
          <w:iCs/>
          <w:noProof/>
        </w:rPr>
        <w:t>et al.</w:t>
      </w:r>
      <w:r w:rsidRPr="00CB1E6A">
        <w:rPr>
          <w:noProof/>
        </w:rPr>
        <w:t xml:space="preserve">, 2020; Dada </w:t>
      </w:r>
      <w:r w:rsidR="008C0A9B" w:rsidRPr="008C0A9B">
        <w:rPr>
          <w:i/>
          <w:iCs/>
          <w:noProof/>
        </w:rPr>
        <w:t>et al.</w:t>
      </w:r>
      <w:r w:rsidRPr="00CB1E6A">
        <w:rPr>
          <w:noProof/>
        </w:rPr>
        <w:t>, 2013)</w:t>
      </w:r>
      <w:r w:rsidRPr="00CB1E6A">
        <w:fldChar w:fldCharType="end"/>
      </w:r>
      <w:r w:rsidRPr="00CB1E6A">
        <w:t>. In comparison</w:t>
      </w:r>
      <w:r w:rsidR="009B5064">
        <w:rPr>
          <w:lang w:val="en-GB"/>
        </w:rPr>
        <w:t>,</w:t>
      </w:r>
      <w:r w:rsidRPr="00CB1E6A">
        <w:t xml:space="preserve"> adsorption process has become the most preferred technique due to </w:t>
      </w:r>
      <w:r w:rsidR="005D59E1" w:rsidRPr="00CB1E6A">
        <w:rPr>
          <w:lang w:val="en-GB"/>
        </w:rPr>
        <w:t xml:space="preserve">its </w:t>
      </w:r>
      <w:r w:rsidRPr="00CB1E6A">
        <w:t xml:space="preserve">easy operation, adaptability and simple design </w:t>
      </w:r>
      <w:r w:rsidRPr="00CB1E6A">
        <w:fldChar w:fldCharType="begin" w:fldLock="1"/>
      </w:r>
      <w:r w:rsidR="00CA0310" w:rsidRPr="00CB1E6A">
        <w:instrText>ADDIN CSL_CITATION {"citationItems":[{"id":"ITEM-1","itemData":{"DOI":"10.1016/j.serj.2018.05.005","ISSN":"24682039","abstract":"The waste to wealth initiative has been championed by many researchers through the use of waste materials as adsorbents for wastewater treatment. The aged refuse became a research interest due to its availability, low cost and adsorption capacity. The aged refuse used was collected from the Air Hitam Sanitary Landfill site in Selangor, Malaysia which is more than 8 years of placement. The material characterization showed characteristics such as high porosity (51%), bulk density (ρ), 1.23 g cm−3, total surface area (Brunauer–Emmett–Teller) of 3.376 m2 g−I, capacity for exchange of cations and organic content of 9.90% which are ideal conditions for adsorption. The optimized operating conditions during treatment were dosage of 2 g 100 mL−1, pH 6, particle size ≤ 2 mm, agitation speed 250 rpm, and contact time of 70 min. The results showed maximum reduction efficiency of 91% for Chemical oxygen demand, Total suspends solids and Total dissolved solids and 84, 88 and 95% for Biochemical oxygen demand, NH4+ and Colour respectively and over 60% removal was observed in 10 min. Freundlich model was used to test the experimental data and it gave good correlation with R2 values very close to 1. The aged refuse technology is suitable for wastewater recovery and reuse through innovative column based aged refuse biofilter which incorporates adsorption, filtration, biodegradation and sedimentation processes.","author":[{"dropping-particle":"","family":"Anijiofor","given":"Sandra Chinenyenwa","non-dropping-particle":"","parse-names":false,"suffix":""},{"dropping-particle":"","family":"Nik Daud","given":"Nik Norsyahariati","non-dropping-particle":"","parse-names":false,"suffix":""},{"dropping-particle":"","family":"Idrus","given":"Syazwani","non-dropping-particle":"","parse-names":false,"suffix":""},{"dropping-particle":"","family":"Che Man","given":"Hasfalina","non-dropping-particle":"","parse-names":false,"suffix":""}],"container-title":"Sustainable Environment Research","id":"ITEM-1","issue":"6","issued":{"date-parts":[["2018"]]},"page":"315-321","publisher":"Elsevier Ltd","title":"Recycling of fishpond wastewater by adsorption of pollutants using aged refuse as an alternative low-cost adsorbent","type":"article-journal","volume":"28"},"uris":["http://www.mendeley.com/documents/?uuid=89b3fb76-61e5-4359-b92e-8166750b05c3"]}],"mendeley":{"formattedCitation":"(Anijiofor et al., 2018)","plainTextFormattedCitation":"(Anijiofor et al., 2018)","previouslyFormattedCitation":"(Anijiofor et al., 2018)"},"properties":{"noteIndex":0},"schema":"https://github.com/citation-style-language/schema/raw/master/csl-citation.json"}</w:instrText>
      </w:r>
      <w:r w:rsidRPr="00CB1E6A">
        <w:fldChar w:fldCharType="separate"/>
      </w:r>
      <w:r w:rsidR="000D547A" w:rsidRPr="00CB1E6A">
        <w:rPr>
          <w:noProof/>
        </w:rPr>
        <w:t xml:space="preserve">(Anijiofor </w:t>
      </w:r>
      <w:r w:rsidR="008C0A9B" w:rsidRPr="008C0A9B">
        <w:rPr>
          <w:i/>
          <w:iCs/>
          <w:noProof/>
        </w:rPr>
        <w:t>et al.</w:t>
      </w:r>
      <w:r w:rsidR="000D547A" w:rsidRPr="00CB1E6A">
        <w:rPr>
          <w:noProof/>
        </w:rPr>
        <w:t>, 2018)</w:t>
      </w:r>
      <w:r w:rsidRPr="00CB1E6A">
        <w:fldChar w:fldCharType="end"/>
      </w:r>
      <w:r w:rsidRPr="00CB1E6A">
        <w:t>.</w:t>
      </w:r>
    </w:p>
    <w:p w14:paraId="388AACF0" w14:textId="3606E8BA" w:rsidR="00F218AB" w:rsidRPr="00CB1E6A" w:rsidRDefault="00F218AB" w:rsidP="00F218AB">
      <w:pPr>
        <w:spacing w:line="480" w:lineRule="auto"/>
        <w:jc w:val="both"/>
        <w:rPr>
          <w:b/>
          <w:bCs/>
        </w:rPr>
      </w:pPr>
      <w:r w:rsidRPr="00CB1E6A">
        <w:tab/>
        <w:t xml:space="preserve">Biosorption have high removal efficiency, less secondary pollution chance and low operational cost. Agricultural wastes have recently been considered by environmental scientists, as environmentally friendly adsorbent alternate. This is because, they are renewable, non-toxic, biodegradable and abundant </w:t>
      </w:r>
      <w:r w:rsidRPr="00CB1E6A">
        <w:fldChar w:fldCharType="begin" w:fldLock="1"/>
      </w:r>
      <w:r w:rsidR="00CA0310" w:rsidRPr="00CB1E6A">
        <w:instrText>ADDIN CSL_CITATION {"citationItems":[{"id":"ITEM-1","itemData":{"DOI":"10.1080/15226514.2016.1267707","ISSN":"15497879","PMID":"27936896","abstract":"A green type composite biosorbent composed of pine, oak, hornbeam, and fir sawdust biomasses modified with cetyltrimethylammonium bromide (CTAB) was first used for biosorption of an unsafe synthetic food dye, Food Green 3 from liquid medium in this study. Batch studies were carried by observing the effects of pH, dye concentration, biosorbent amount, and contact time. The equilibrium data were analyzed using Freundlich, Langmuir, and Dubinin–Radushkevich equations. Freundlich model gave a better conformity than other equations. The maximum dye removal potential of biosorbent was found to be 36.6 mg/g based on Langmuir isotherm. The pseudo-first-order, pseudo-second-order, Elovich, and intra-particle diffusion models were applied to clarify the process kinetics of biosorption. The mechanism studies suggested the biosorption process obeying Elovich kinetics and involving pore diffusion. The estimated values of biosorption free energy from Dubinin–Radushkevich isotherm (E value &lt;8 kJ/mol) and thermodynamic studies (0 &lt; ΔG° &lt; −20 kJ/mol) implied a spontaneous, feasible, and physical process. Hence, this investigation suggested that the CTAB modified mix sawdust biomass could be a promising biosorbent for biosorption of such problematic dyes from impacted media.","author":[{"dropping-particle":"","family":"Deniz","given":"Fatih","non-dropping-particle":"","parse-names":false,"suffix":""},{"dropping-particle":"","family":"Kepekci","given":"Remziye Aysun","non-dropping-particle":"","parse-names":false,"suffix":""}],"container-title":"International Journal of Phytoremediation","id":"ITEM-1","issue":"6","issued":{"date-parts":[["2017"]]},"page":"579-586","publisher":"Taylor &amp; Francis","title":"Biosorption of Food Green 3 by a novel green generation composite biosorbent from aqueous environment","type":"article-journal","volume":"19"},"uris":["http://www.mendeley.com/documents/?uuid=a045e69e-67d1-4961-9114-af6acbb8eeda"]}],"mendeley":{"formattedCitation":"(Deniz &amp; Kepekci, 2017)","manualFormatting":"(Deniz and Kepekci, 2017)","plainTextFormattedCitation":"(Deniz &amp; Kepekci, 2017)","previouslyFormattedCitation":"(Deniz &amp; Kepekci, 2017)"},"properties":{"noteIndex":0},"schema":"https://github.com/citation-style-language/schema/raw/master/csl-citation.json"}</w:instrText>
      </w:r>
      <w:r w:rsidRPr="00CB1E6A">
        <w:fldChar w:fldCharType="separate"/>
      </w:r>
      <w:r w:rsidRPr="00CB1E6A">
        <w:rPr>
          <w:noProof/>
        </w:rPr>
        <w:t>(Deniz and Kepekci, 2017)</w:t>
      </w:r>
      <w:r w:rsidRPr="00CB1E6A">
        <w:fldChar w:fldCharType="end"/>
      </w:r>
      <w:r w:rsidRPr="00CB1E6A">
        <w:t xml:space="preserve">. </w:t>
      </w:r>
    </w:p>
    <w:p w14:paraId="53904404" w14:textId="77777777" w:rsidR="00F218AB" w:rsidRPr="00CB1E6A" w:rsidRDefault="00F218AB" w:rsidP="00F218AB">
      <w:pPr>
        <w:spacing w:line="480" w:lineRule="auto"/>
        <w:jc w:val="both"/>
        <w:rPr>
          <w:b/>
          <w:bCs/>
        </w:rPr>
        <w:sectPr w:rsidR="00F218AB" w:rsidRPr="00CB1E6A" w:rsidSect="00FD71B9">
          <w:pgSz w:w="11907" w:h="16839" w:code="9"/>
          <w:pgMar w:top="1440" w:right="1440" w:bottom="1440" w:left="2160" w:header="720" w:footer="720" w:gutter="0"/>
          <w:pgNumType w:start="1"/>
          <w:cols w:space="720"/>
          <w:docGrid w:linePitch="360"/>
        </w:sectPr>
      </w:pPr>
    </w:p>
    <w:p w14:paraId="4C1B30AA" w14:textId="45BC3B18" w:rsidR="00F218AB" w:rsidRPr="00CB1E6A" w:rsidRDefault="00F218AB" w:rsidP="0076286E">
      <w:pPr>
        <w:pStyle w:val="ListofTables"/>
      </w:pPr>
      <w:bookmarkStart w:id="57" w:name="_Toc114932355"/>
      <w:bookmarkStart w:id="58" w:name="_Toc123057393"/>
      <w:r w:rsidRPr="00CB1E6A">
        <w:lastRenderedPageBreak/>
        <w:t>Table 2.1: Ad</w:t>
      </w:r>
      <w:r w:rsidR="005A05E3">
        <w:t>vant</w:t>
      </w:r>
      <w:r w:rsidRPr="00CB1E6A">
        <w:t>ages and disad</w:t>
      </w:r>
      <w:r w:rsidR="005A05E3">
        <w:t>vant</w:t>
      </w:r>
      <w:r w:rsidRPr="00CB1E6A">
        <w:t xml:space="preserve">ages of conventional water </w:t>
      </w:r>
      <w:r w:rsidRPr="00326804">
        <w:t>treatment</w:t>
      </w:r>
      <w:r w:rsidRPr="00CB1E6A">
        <w:t xml:space="preserve"> methods</w:t>
      </w:r>
      <w:bookmarkEnd w:id="57"/>
      <w:bookmarkEnd w:id="58"/>
    </w:p>
    <w:tbl>
      <w:tblPr>
        <w:tblStyle w:val="PlainTable2"/>
        <w:tblW w:w="14670" w:type="dxa"/>
        <w:tblInd w:w="-426" w:type="dxa"/>
        <w:tblBorders>
          <w:top w:val="none" w:sz="0" w:space="0" w:color="auto"/>
          <w:bottom w:val="none" w:sz="0" w:space="0" w:color="auto"/>
        </w:tblBorders>
        <w:tblLook w:val="04A0" w:firstRow="1" w:lastRow="0" w:firstColumn="1" w:lastColumn="0" w:noHBand="0" w:noVBand="1"/>
      </w:tblPr>
      <w:tblGrid>
        <w:gridCol w:w="2150"/>
        <w:gridCol w:w="2727"/>
        <w:gridCol w:w="3826"/>
        <w:gridCol w:w="3157"/>
        <w:gridCol w:w="2810"/>
      </w:tblGrid>
      <w:tr w:rsidR="00CB1E6A" w:rsidRPr="00CB1E6A" w14:paraId="54C4E5E6" w14:textId="77777777" w:rsidTr="004D3CC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0" w:type="dxa"/>
            <w:tcBorders>
              <w:top w:val="single" w:sz="4" w:space="0" w:color="auto"/>
              <w:bottom w:val="single" w:sz="4" w:space="0" w:color="auto"/>
            </w:tcBorders>
          </w:tcPr>
          <w:p w14:paraId="4A26B8E2" w14:textId="77777777" w:rsidR="00F218AB" w:rsidRPr="00CB1E6A" w:rsidRDefault="00F218AB" w:rsidP="004D3CC5">
            <w:pPr>
              <w:spacing w:line="276" w:lineRule="auto"/>
              <w:jc w:val="both"/>
              <w:rPr>
                <w:bCs w:val="0"/>
              </w:rPr>
            </w:pPr>
            <w:r w:rsidRPr="00CB1E6A">
              <w:t>Conventional method</w:t>
            </w:r>
          </w:p>
        </w:tc>
        <w:tc>
          <w:tcPr>
            <w:tcW w:w="2727" w:type="dxa"/>
            <w:tcBorders>
              <w:top w:val="single" w:sz="4" w:space="0" w:color="auto"/>
              <w:bottom w:val="single" w:sz="4" w:space="0" w:color="auto"/>
            </w:tcBorders>
          </w:tcPr>
          <w:p w14:paraId="4A8F88BF" w14:textId="77777777" w:rsidR="00F218AB" w:rsidRPr="00CB1E6A" w:rsidRDefault="00F218AB" w:rsidP="004D3CC5">
            <w:pPr>
              <w:spacing w:line="276" w:lineRule="auto"/>
              <w:jc w:val="both"/>
              <w:cnfStyle w:val="100000000000" w:firstRow="1" w:lastRow="0" w:firstColumn="0" w:lastColumn="0" w:oddVBand="0" w:evenVBand="0" w:oddHBand="0" w:evenHBand="0" w:firstRowFirstColumn="0" w:firstRowLastColumn="0" w:lastRowFirstColumn="0" w:lastRowLastColumn="0"/>
              <w:rPr>
                <w:bCs w:val="0"/>
              </w:rPr>
            </w:pPr>
            <w:r w:rsidRPr="00CB1E6A">
              <w:t>Modes of operation</w:t>
            </w:r>
          </w:p>
        </w:tc>
        <w:tc>
          <w:tcPr>
            <w:tcW w:w="3826" w:type="dxa"/>
            <w:tcBorders>
              <w:top w:val="single" w:sz="4" w:space="0" w:color="auto"/>
              <w:bottom w:val="single" w:sz="4" w:space="0" w:color="auto"/>
            </w:tcBorders>
          </w:tcPr>
          <w:p w14:paraId="7F7DEEA2" w14:textId="7CFCFBAC" w:rsidR="00F218AB" w:rsidRPr="00CB1E6A" w:rsidRDefault="00F218AB" w:rsidP="004D3CC5">
            <w:pPr>
              <w:spacing w:line="276" w:lineRule="auto"/>
              <w:jc w:val="both"/>
              <w:cnfStyle w:val="100000000000" w:firstRow="1" w:lastRow="0" w:firstColumn="0" w:lastColumn="0" w:oddVBand="0" w:evenVBand="0" w:oddHBand="0" w:evenHBand="0" w:firstRowFirstColumn="0" w:firstRowLastColumn="0" w:lastRowFirstColumn="0" w:lastRowLastColumn="0"/>
              <w:rPr>
                <w:bCs w:val="0"/>
              </w:rPr>
            </w:pPr>
            <w:r w:rsidRPr="00CB1E6A">
              <w:t>Ad</w:t>
            </w:r>
            <w:r w:rsidR="005A05E3">
              <w:t>vant</w:t>
            </w:r>
            <w:r w:rsidRPr="00CB1E6A">
              <w:t>ages</w:t>
            </w:r>
          </w:p>
        </w:tc>
        <w:tc>
          <w:tcPr>
            <w:tcW w:w="3157" w:type="dxa"/>
            <w:tcBorders>
              <w:top w:val="single" w:sz="4" w:space="0" w:color="auto"/>
              <w:bottom w:val="single" w:sz="4" w:space="0" w:color="auto"/>
            </w:tcBorders>
          </w:tcPr>
          <w:p w14:paraId="1D38C898" w14:textId="104FE6B4" w:rsidR="00F218AB" w:rsidRPr="00CB1E6A" w:rsidRDefault="00F218AB" w:rsidP="004D3CC5">
            <w:pPr>
              <w:spacing w:line="276" w:lineRule="auto"/>
              <w:jc w:val="both"/>
              <w:cnfStyle w:val="100000000000" w:firstRow="1" w:lastRow="0" w:firstColumn="0" w:lastColumn="0" w:oddVBand="0" w:evenVBand="0" w:oddHBand="0" w:evenHBand="0" w:firstRowFirstColumn="0" w:firstRowLastColumn="0" w:lastRowFirstColumn="0" w:lastRowLastColumn="0"/>
              <w:rPr>
                <w:bCs w:val="0"/>
              </w:rPr>
            </w:pPr>
            <w:r w:rsidRPr="00CB1E6A">
              <w:t>Disad</w:t>
            </w:r>
            <w:r w:rsidR="005A05E3">
              <w:t>vant</w:t>
            </w:r>
            <w:r w:rsidRPr="00CB1E6A">
              <w:t>ages</w:t>
            </w:r>
          </w:p>
        </w:tc>
        <w:tc>
          <w:tcPr>
            <w:tcW w:w="2810" w:type="dxa"/>
            <w:tcBorders>
              <w:top w:val="single" w:sz="4" w:space="0" w:color="auto"/>
              <w:bottom w:val="single" w:sz="4" w:space="0" w:color="auto"/>
            </w:tcBorders>
          </w:tcPr>
          <w:p w14:paraId="26743FEB" w14:textId="77777777" w:rsidR="00F218AB" w:rsidRPr="00CB1E6A" w:rsidRDefault="00F218AB" w:rsidP="004D3CC5">
            <w:pPr>
              <w:spacing w:line="276" w:lineRule="auto"/>
              <w:jc w:val="both"/>
              <w:cnfStyle w:val="100000000000" w:firstRow="1" w:lastRow="0" w:firstColumn="0" w:lastColumn="0" w:oddVBand="0" w:evenVBand="0" w:oddHBand="0" w:evenHBand="0" w:firstRowFirstColumn="0" w:firstRowLastColumn="0" w:lastRowFirstColumn="0" w:lastRowLastColumn="0"/>
              <w:rPr>
                <w:bCs w:val="0"/>
              </w:rPr>
            </w:pPr>
            <w:r w:rsidRPr="00CB1E6A">
              <w:t>Reference</w:t>
            </w:r>
          </w:p>
        </w:tc>
      </w:tr>
      <w:tr w:rsidR="00CB1E6A" w:rsidRPr="00CB1E6A" w14:paraId="2F6C7700" w14:textId="77777777" w:rsidTr="004D3CC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0" w:type="dxa"/>
            <w:tcBorders>
              <w:top w:val="single" w:sz="4" w:space="0" w:color="auto"/>
            </w:tcBorders>
          </w:tcPr>
          <w:p w14:paraId="20B485FE" w14:textId="77777777" w:rsidR="00F218AB" w:rsidRPr="00CB1E6A" w:rsidRDefault="00F218AB" w:rsidP="004D3CC5">
            <w:pPr>
              <w:spacing w:line="276" w:lineRule="auto"/>
              <w:jc w:val="both"/>
              <w:rPr>
                <w:bCs w:val="0"/>
              </w:rPr>
            </w:pPr>
            <w:r w:rsidRPr="00CB1E6A">
              <w:t>Advanced oxidation process</w:t>
            </w:r>
          </w:p>
        </w:tc>
        <w:tc>
          <w:tcPr>
            <w:tcW w:w="2727" w:type="dxa"/>
            <w:tcBorders>
              <w:top w:val="single" w:sz="4" w:space="0" w:color="auto"/>
            </w:tcBorders>
          </w:tcPr>
          <w:p w14:paraId="48852828"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Employ chemicals to oxidize organic pollutants present in wastewaters.</w:t>
            </w:r>
          </w:p>
        </w:tc>
        <w:tc>
          <w:tcPr>
            <w:tcW w:w="3826" w:type="dxa"/>
            <w:tcBorders>
              <w:top w:val="single" w:sz="4" w:space="0" w:color="auto"/>
            </w:tcBorders>
          </w:tcPr>
          <w:p w14:paraId="376259ED"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
                <w:bCs/>
              </w:rPr>
              <w:t>-</w:t>
            </w:r>
            <w:r w:rsidRPr="00CB1E6A">
              <w:rPr>
                <w:bCs/>
              </w:rPr>
              <w:t>organic compounds can be effectively removed</w:t>
            </w:r>
          </w:p>
          <w:p w14:paraId="5320B94E"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heavy metals can be precipitated as M(OH)</w:t>
            </w:r>
            <w:r w:rsidRPr="00CB1E6A">
              <w:rPr>
                <w:bCs/>
                <w:vertAlign w:val="subscript"/>
              </w:rPr>
              <w:t>x.</w:t>
            </w:r>
          </w:p>
        </w:tc>
        <w:tc>
          <w:tcPr>
            <w:tcW w:w="3157" w:type="dxa"/>
            <w:tcBorders>
              <w:top w:val="single" w:sz="4" w:space="0" w:color="auto"/>
            </w:tcBorders>
          </w:tcPr>
          <w:p w14:paraId="2971C7DE"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require reagents in large quantity and pretreatment for performance consistency</w:t>
            </w:r>
          </w:p>
          <w:p w14:paraId="0D0D6405"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expensive.</w:t>
            </w:r>
          </w:p>
        </w:tc>
        <w:tc>
          <w:tcPr>
            <w:tcW w:w="2810" w:type="dxa"/>
            <w:tcBorders>
              <w:top w:val="single" w:sz="4" w:space="0" w:color="auto"/>
            </w:tcBorders>
          </w:tcPr>
          <w:p w14:paraId="55C2DB86" w14:textId="481CBCB0"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
                <w:bCs/>
              </w:rPr>
            </w:pPr>
            <w:r w:rsidRPr="00CB1E6A">
              <w:rPr>
                <w:b/>
                <w:bCs/>
              </w:rPr>
              <w:fldChar w:fldCharType="begin" w:fldLock="1"/>
            </w:r>
            <w:r w:rsidR="00136F56">
              <w:rPr>
                <w:b/>
                <w:bCs/>
              </w:rPr>
              <w:instrText>ADDIN CSL_CITATION {"citationItems":[{"id":"ITEM-1","itemData":{"DOI":"10.1016/j.jenvman.2019.05.090","ISSN":"10958630","PMID":"31174030","abstract":"Antibiotics are considered as the significant group of pharmaceuticals which causes a serious hazard to the environment and human health in recent years. Due to the inefficient treatment technologies, conventional wastewater treatment plants (WWTPs) are unable to remove many antibiotics from wastewater. This review encapsulates the current status of antibiotics occurrence in influent and effluent of WWTPs globally. Specifically, β-lactams, fluoroquinolones, macrolides, sulfonamides, tetracyclines classes of antibiotics are found to be high in wastewater. An overview of physicochemical properties, generation classifications of antibiotics, and different advanced oxidation processes (AOPs) available for the removal of emerging pollutants are presented. Besides, the removal efficiency of diverse antibiotics by various AOPs are discussed. The combination such as UV/H2O2, UV/H2O2/Fe2+ and ozonation are reported for maximum removal of antibiotics. However, when compared to simulated wastewater, limitations are persisted for the removal of antibiotics in real wastewater, owing to its difficulty in assessing and observing the compound under mixed nature. AOPs assisted degradation mechanism for ciprofloxacin antibiotic in wastewater is presented and the necessity of research on antibiotic removal is highlighted.","author":[{"dropping-particle":"","family":"Anjali","given":"R.","non-dropping-particle":"","parse-names":false,"suffix":""},{"dropping-particle":"","family":"Shanthakumar","given":"S.","non-dropping-particle":"","parse-names":false,"suffix":""}],"container-title":"Journal of Environmental Management","id":"ITEM-1","issue":"January","issued":{"date-parts":[["2019"]]},"page":"51-62","publisher":"Elsevier","title":"Insights on the current status of occurrence and removal of antibiotics in wastewater by advanced oxidation processes","type":"article-journal","volume":"246"},"uris":["http://www.mendeley.com/documents/?uuid=8f44ea71-b018-4663-8480-476164630970"]}],"mendeley":{"formattedCitation":"(Anjali &amp; Shanthakumar, 2019)","manualFormatting":"(Anjali and Shanthakumar, 2019)","plainTextFormattedCitation":"(Anjali &amp; Shanthakumar, 2019)","previouslyFormattedCitation":"(Anjali &amp; Shanthakumar, 2019)"},"properties":{"noteIndex":0},"schema":"https://github.com/citation-style-language/schema/raw/master/csl-citation.json"}</w:instrText>
            </w:r>
            <w:r w:rsidRPr="00CB1E6A">
              <w:rPr>
                <w:b/>
                <w:bCs/>
              </w:rPr>
              <w:fldChar w:fldCharType="separate"/>
            </w:r>
            <w:r w:rsidRPr="00CB1E6A">
              <w:rPr>
                <w:bCs/>
                <w:noProof/>
              </w:rPr>
              <w:t>(Anjali and Shanthakumar, 2019)</w:t>
            </w:r>
            <w:r w:rsidRPr="00CB1E6A">
              <w:rPr>
                <w:b/>
                <w:bCs/>
              </w:rPr>
              <w:fldChar w:fldCharType="end"/>
            </w:r>
          </w:p>
        </w:tc>
      </w:tr>
      <w:tr w:rsidR="00CB1E6A" w:rsidRPr="00CB1E6A" w14:paraId="74F2DC78" w14:textId="77777777" w:rsidTr="004D3CC5">
        <w:tc>
          <w:tcPr>
            <w:cnfStyle w:val="001000000000" w:firstRow="0" w:lastRow="0" w:firstColumn="1" w:lastColumn="0" w:oddVBand="0" w:evenVBand="0" w:oddHBand="0" w:evenHBand="0" w:firstRowFirstColumn="0" w:firstRowLastColumn="0" w:lastRowFirstColumn="0" w:lastRowLastColumn="0"/>
            <w:tcW w:w="2150" w:type="dxa"/>
          </w:tcPr>
          <w:p w14:paraId="6F1E143D" w14:textId="77777777" w:rsidR="00F218AB" w:rsidRPr="00CB1E6A" w:rsidRDefault="00F218AB" w:rsidP="004D3CC5">
            <w:pPr>
              <w:spacing w:line="276" w:lineRule="auto"/>
              <w:jc w:val="both"/>
              <w:rPr>
                <w:bCs w:val="0"/>
              </w:rPr>
            </w:pPr>
            <w:r w:rsidRPr="00CB1E6A">
              <w:t>Membrane filtration process</w:t>
            </w:r>
          </w:p>
        </w:tc>
        <w:tc>
          <w:tcPr>
            <w:tcW w:w="2727" w:type="dxa"/>
          </w:tcPr>
          <w:p w14:paraId="6FFB4ECF"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Utilizes a semi-permeable membrane as a filter for water under high pressure.</w:t>
            </w:r>
          </w:p>
        </w:tc>
        <w:tc>
          <w:tcPr>
            <w:tcW w:w="3826" w:type="dxa"/>
          </w:tcPr>
          <w:p w14:paraId="170B55B6"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
                <w:bCs/>
              </w:rPr>
              <w:t>-</w:t>
            </w:r>
            <w:r w:rsidRPr="00CB1E6A">
              <w:rPr>
                <w:bCs/>
              </w:rPr>
              <w:t>rapid operation</w:t>
            </w:r>
          </w:p>
          <w:p w14:paraId="28E3D9FF"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organic matter and salts can be efficiently removed</w:t>
            </w:r>
          </w:p>
          <w:p w14:paraId="482ECBED"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large volume of wastewater can be treated.</w:t>
            </w:r>
          </w:p>
        </w:tc>
        <w:tc>
          <w:tcPr>
            <w:tcW w:w="3157" w:type="dxa"/>
          </w:tcPr>
          <w:p w14:paraId="46521718"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membranes are expensive</w:t>
            </w:r>
          </w:p>
          <w:p w14:paraId="564CBEF2"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membrane may start to smell over time.</w:t>
            </w:r>
          </w:p>
        </w:tc>
        <w:tc>
          <w:tcPr>
            <w:tcW w:w="2810" w:type="dxa"/>
          </w:tcPr>
          <w:p w14:paraId="594631D7" w14:textId="549CDF09"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sidR="00CA0310" w:rsidRPr="00CB1E6A">
              <w:rPr>
                <w:bCs/>
              </w:rPr>
              <w:instrText>ADDIN CSL_CITATION {"citationItems":[{"id":"ITEM-1","itemData":{"DOI":"10.1016/j.biortech.2018.08.029","ISSN":"18732976","PMID":"30149910","abstract":"Pharmaceuticals in surface waters and wastewater treatment plants (WWTPs) as emerging pollutants have become a major concern. In comparison with other wastewater treatments, removal of pharmaceuticals in MBR has received much attention. This review presents the source and occurrence of pharmaceuticals in WWTPs influents. Experimental studies related to the removal of pharmaceuticals during MBR treatment, key affecting factors (including the different stages of MBR process configuration and the process parameters), and the underlying mechanisms proposed to explain the biodegradation and adsorption behaviors, have been comprehensively discussed. Several transformation products of pharmaceuticals are also reviewed in this paper. Furthermore, further research is needed to gain more information about the multiple influence factors of the pharmaceuticals elimination, appropriate methods for promoting pharmaceuticals elimination, more essential removal pathways, effect of pharmaceuticals on membrane fouling, and the detection and analysis of transformation products.","author":[{"dropping-particle":"","family":"Gu","given":"Yanling","non-dropping-particle":"","parse-names":false,"suffix":""},{"dropping-particle":"","family":"Huang","given":"Jinhui","non-dropping-particle":"","parse-names":false,"suffix":""},{"dropping-particle":"","family":"Zeng","given":"Guangming","non-dropping-particle":"","parse-names":false,"suffix":""},{"dropping-particle":"","family":"Shi","given":"Lixiu","non-dropping-particle":"","parse-names":false,"suffix":""},{"dropping-particle":"","family":"Shi","given":"Yahui","non-dropping-particle":"","parse-names":false,"suffix":""},{"dropping-particle":"","family":"Yi","given":"Kaixin","non-dropping-particle":"","parse-names":false,"suffix":""}],"container-title":"Bioresource Technology","id":"ITEM-1","issue":"June","issued":{"date-parts":[["2018"]]},"page":"733-748","publisher":"Elsevier","title":"Fate of pharmaceuticals during membrane bioreactor treatment: Status and perspectives","type":"article-journal","volume":"268"},"uris":["http://www.mendeley.com/documents/?uuid=85b8c040-f7c9-42f2-a299-38ade5136080"]}],"mendeley":{"formattedCitation":"(Gu et al., 2018)","plainTextFormattedCitation":"(Gu et al., 2018)","previouslyFormattedCitation":"(Gu et al., 2018)"},"properties":{"noteIndex":0},"schema":"https://github.com/citation-style-language/schema/raw/master/csl-citation.json"}</w:instrText>
            </w:r>
            <w:r w:rsidRPr="00CB1E6A">
              <w:rPr>
                <w:bCs/>
              </w:rPr>
              <w:fldChar w:fldCharType="separate"/>
            </w:r>
            <w:r w:rsidR="000D547A" w:rsidRPr="00CB1E6A">
              <w:rPr>
                <w:bCs/>
                <w:noProof/>
              </w:rPr>
              <w:t xml:space="preserve">(Gu </w:t>
            </w:r>
            <w:r w:rsidR="008C0A9B" w:rsidRPr="008C0A9B">
              <w:rPr>
                <w:bCs/>
                <w:i/>
                <w:iCs/>
                <w:noProof/>
              </w:rPr>
              <w:t>et al.</w:t>
            </w:r>
            <w:r w:rsidR="000D547A" w:rsidRPr="00CB1E6A">
              <w:rPr>
                <w:bCs/>
                <w:noProof/>
              </w:rPr>
              <w:t>, 2018)</w:t>
            </w:r>
            <w:r w:rsidRPr="00CB1E6A">
              <w:rPr>
                <w:bCs/>
              </w:rPr>
              <w:fldChar w:fldCharType="end"/>
            </w:r>
          </w:p>
        </w:tc>
      </w:tr>
      <w:tr w:rsidR="00CB1E6A" w:rsidRPr="00CB1E6A" w14:paraId="5B4DD27B" w14:textId="77777777" w:rsidTr="004D3CC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0" w:type="dxa"/>
          </w:tcPr>
          <w:p w14:paraId="2400DFDB" w14:textId="77777777" w:rsidR="00F218AB" w:rsidRPr="00CB1E6A" w:rsidRDefault="00F218AB" w:rsidP="004D3CC5">
            <w:pPr>
              <w:spacing w:line="276" w:lineRule="auto"/>
              <w:jc w:val="both"/>
              <w:rPr>
                <w:bCs w:val="0"/>
              </w:rPr>
            </w:pPr>
            <w:r w:rsidRPr="00CB1E6A">
              <w:t>Electrocoagulation process</w:t>
            </w:r>
          </w:p>
        </w:tc>
        <w:tc>
          <w:tcPr>
            <w:tcW w:w="2727" w:type="dxa"/>
          </w:tcPr>
          <w:p w14:paraId="50989C90"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Uses electrical current to disrupt dissolved, emulsified or suspended contaminants in aqueous media.</w:t>
            </w:r>
          </w:p>
        </w:tc>
        <w:tc>
          <w:tcPr>
            <w:tcW w:w="3826" w:type="dxa"/>
          </w:tcPr>
          <w:p w14:paraId="09BB2F82"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
                <w:bCs/>
              </w:rPr>
              <w:t>-</w:t>
            </w:r>
            <w:r w:rsidRPr="00CB1E6A">
              <w:rPr>
                <w:bCs/>
              </w:rPr>
              <w:t>the mode of operation is continual</w:t>
            </w:r>
          </w:p>
          <w:p w14:paraId="6D1A56FB"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large volume of wastewater can be treated</w:t>
            </w:r>
          </w:p>
          <w:p w14:paraId="2687C356"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ionic and colloidal matter can be removed.</w:t>
            </w:r>
          </w:p>
        </w:tc>
        <w:tc>
          <w:tcPr>
            <w:tcW w:w="3157" w:type="dxa"/>
          </w:tcPr>
          <w:p w14:paraId="415D804D"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electrode replacement is required</w:t>
            </w:r>
          </w:p>
          <w:p w14:paraId="3B0FDD72"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sludge is produced.</w:t>
            </w:r>
          </w:p>
        </w:tc>
        <w:tc>
          <w:tcPr>
            <w:tcW w:w="2810" w:type="dxa"/>
          </w:tcPr>
          <w:p w14:paraId="6AAF1F3A" w14:textId="2EE0FC15"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00CA0310" w:rsidRPr="00CB1E6A">
              <w:rPr>
                <w:bCs/>
              </w:rPr>
              <w:instrText>ADDIN CSL_CITATION {"citationItems":[{"id":"ITEM-1","itemData":{"DOI":"10.1016/j.cej.2017.02.086","ISSN":"13858947","abstract":"Arsenic, classified as a carcinogen, is being subject to high concern due to its high toxicity especially in drinking water. Electrocoagulation (EC) has displayed a great potential as an effective and environmentally friendly method to remove arsenic from wastewaters. This review summarizes the recent development of arsenic removal in EC process including the effects of primary operating parameters, optimization of the EC performance, as well as the evaluation of EC reactor configurations. Production and characterization of EC products with respect to different electrodes are systematically discussed. Besides, this review sheds light on the debate about the mechanism involved in As(III) oxidation and further explores the arsenic adsorption behavior in EC process. Moreover, the performance of EC and other technologies are compared, and future research needs for arsenic removal in EC process are suggested accordingly. Overall, this review will contribute to deepening the understanding of EC process for arsenic removal and offer useful information to researchers in this field.","author":[{"dropping-particle":"","family":"Song","given":"Peipei","non-dropping-particle":"","parse-names":false,"suffix":""},{"dropping-particle":"","family":"Yang","given":"Zhaohui","non-dropping-particle":"","parse-names":false,"suffix":""},{"dropping-particle":"","family":"Zeng","given":"Guangming","non-dropping-particle":"","parse-names":false,"suffix":""},{"dropping-particle":"","family":"Yang","given":"Xia","non-dropping-particle":"","parse-names":false,"suffix":""},{"dropping-particle":"","family":"Xu","given":"Haiyin","non-dropping-particle":"","parse-names":false,"suffix":""},{"dropping-particle":"","family":"Wang","given":"Like","non-dropping-particle":"","parse-names":false,"suffix":""},{"dropping-particle":"","family":"Xu","given":"Rui","non-dropping-particle":"","parse-names":false,"suffix":""},{"dropping-particle":"","family":"Xiong","given":"Weiping","non-dropping-particle":"","parse-names":false,"suffix":""},{"dropping-particle":"","family":"Ahmad","given":"Kito","non-dropping-particle":"","parse-names":false,"suffix":""}],"container-title":"Chemical Engineering Journal","id":"ITEM-1","issued":{"date-parts":[["2017"]]},"page":"707-725","publisher":"Elsevier B.V.","title":"Electrocoagulation treatment of arsenic in wastewaters: A comprehensive review","type":"article-journal","volume":"317"},"uris":["http://www.mendeley.com/documents/?uuid=5ab5509d-0143-412c-b934-529713eea307"]}],"mendeley":{"formattedCitation":"(Song et al., 2017)","plainTextFormattedCitation":"(Song et al., 2017)","previouslyFormattedCitation":"(Song et al., 2017)"},"properties":{"noteIndex":0},"schema":"https://github.com/citation-style-language/schema/raw/master/csl-citation.json"}</w:instrText>
            </w:r>
            <w:r w:rsidRPr="00CB1E6A">
              <w:rPr>
                <w:bCs/>
              </w:rPr>
              <w:fldChar w:fldCharType="separate"/>
            </w:r>
            <w:r w:rsidR="000D547A" w:rsidRPr="00CB1E6A">
              <w:rPr>
                <w:bCs/>
                <w:noProof/>
              </w:rPr>
              <w:t xml:space="preserve">(Song </w:t>
            </w:r>
            <w:r w:rsidR="008C0A9B" w:rsidRPr="008C0A9B">
              <w:rPr>
                <w:bCs/>
                <w:i/>
                <w:iCs/>
                <w:noProof/>
              </w:rPr>
              <w:t>et al.</w:t>
            </w:r>
            <w:r w:rsidR="000D547A" w:rsidRPr="00CB1E6A">
              <w:rPr>
                <w:bCs/>
                <w:noProof/>
              </w:rPr>
              <w:t>, 2017)</w:t>
            </w:r>
            <w:r w:rsidRPr="00CB1E6A">
              <w:rPr>
                <w:bCs/>
              </w:rPr>
              <w:fldChar w:fldCharType="end"/>
            </w:r>
          </w:p>
        </w:tc>
      </w:tr>
      <w:tr w:rsidR="00CB1E6A" w:rsidRPr="00CB1E6A" w14:paraId="71E73359" w14:textId="77777777" w:rsidTr="004D3CC5">
        <w:tc>
          <w:tcPr>
            <w:cnfStyle w:val="001000000000" w:firstRow="0" w:lastRow="0" w:firstColumn="1" w:lastColumn="0" w:oddVBand="0" w:evenVBand="0" w:oddHBand="0" w:evenHBand="0" w:firstRowFirstColumn="0" w:firstRowLastColumn="0" w:lastRowFirstColumn="0" w:lastRowLastColumn="0"/>
            <w:tcW w:w="2150" w:type="dxa"/>
          </w:tcPr>
          <w:p w14:paraId="53908D6D" w14:textId="77777777" w:rsidR="00F218AB" w:rsidRPr="00CB1E6A" w:rsidRDefault="00F218AB" w:rsidP="004D3CC5">
            <w:pPr>
              <w:spacing w:line="276" w:lineRule="auto"/>
              <w:jc w:val="both"/>
              <w:rPr>
                <w:bCs w:val="0"/>
              </w:rPr>
            </w:pPr>
            <w:r w:rsidRPr="00CB1E6A">
              <w:t>Biological treatment process</w:t>
            </w:r>
          </w:p>
        </w:tc>
        <w:tc>
          <w:tcPr>
            <w:tcW w:w="2727" w:type="dxa"/>
          </w:tcPr>
          <w:p w14:paraId="6B8E7925" w14:textId="2B20E646"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Harnesses microorganisms and bacteria</w:t>
            </w:r>
            <w:r w:rsidR="00D231BA">
              <w:rPr>
                <w:bCs/>
              </w:rPr>
              <w:t>l</w:t>
            </w:r>
            <w:r w:rsidRPr="00CB1E6A">
              <w:rPr>
                <w:bCs/>
              </w:rPr>
              <w:t xml:space="preserve"> action into water cleansing.</w:t>
            </w:r>
          </w:p>
        </w:tc>
        <w:tc>
          <w:tcPr>
            <w:tcW w:w="3826" w:type="dxa"/>
          </w:tcPr>
          <w:p w14:paraId="53CA6585"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
                <w:bCs/>
              </w:rPr>
              <w:t>-</w:t>
            </w:r>
            <w:r w:rsidRPr="00CB1E6A">
              <w:rPr>
                <w:bCs/>
              </w:rPr>
              <w:t>simple construction and operation mode</w:t>
            </w:r>
          </w:p>
          <w:p w14:paraId="16A57A82"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production of methane during operation</w:t>
            </w:r>
          </w:p>
          <w:p w14:paraId="655982E0"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high removal efficiency.</w:t>
            </w:r>
          </w:p>
        </w:tc>
        <w:tc>
          <w:tcPr>
            <w:tcW w:w="3157" w:type="dxa"/>
          </w:tcPr>
          <w:p w14:paraId="35FEA750"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takes time for the microbes to be active</w:t>
            </w:r>
          </w:p>
          <w:p w14:paraId="05657D09" w14:textId="77777777"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requires post treatment as a result of incomplete elimination of pathogens.</w:t>
            </w:r>
          </w:p>
        </w:tc>
        <w:tc>
          <w:tcPr>
            <w:tcW w:w="2810" w:type="dxa"/>
          </w:tcPr>
          <w:p w14:paraId="217A7500" w14:textId="3A4CA55B" w:rsidR="00F218AB" w:rsidRPr="00CB1E6A" w:rsidRDefault="00F218AB"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sidR="00136F56">
              <w:rPr>
                <w:bCs/>
              </w:rPr>
              <w:instrText>ADDIN CSL_CITATION {"citationItems":[{"id":"ITEM-1","itemData":{"DOI":"10.1016/j.trac.2019.115710","ISSN":"18793142","abstract":"Chiral pharmaceuticals (CPs) are widely used in different areas of human life, thus they are frequently detected in different ecosystems. However, before CPs reach the environment, wastewater is subjected to different treatment processes in order to remove them. Nevertheless, such processes may affect the chirality of CPs, thus it is very important to monitor CP levels during the wastewater treatment. This review addresses the present state of knowledge concerning the input, occurrence, fate and effects of CPs in the environment. It focuses primarily on wastewater analysis, problems and challenges connected with trace levels of CP enantiomers and highly complex matrices of samples. Analytical approaches used in detection, identification and determination of enantiomers are presented. The application of the results of wastewater analysis to obtain information on the population's health and behaviour has been included and discussed. Moreover, the prospects of the future trends in green enantiomeric analysis are described.","author":[{"dropping-particle":"","family":"Dogan","given":"Aysegul","non-dropping-particle":"","parse-names":false,"suffix":""},{"dropping-particle":"","family":"Płotka-Wasylka","given":"Justyna","non-dropping-particle":"","parse-names":false,"suffix":""},{"dropping-particle":"","family":"Kempińska-Kupczyk","given":"Dagmara","non-dropping-particle":"","parse-names":false,"suffix":""},{"dropping-particle":"","family":"Namieśnik","given":"Jacek","non-dropping-particle":"","parse-names":false,"suffix":""},{"dropping-particle":"","family":"Kot-Wasik","given":"Agata","non-dropping-particle":"","parse-names":false,"suffix":""}],"container-title":"TrAC - Trends in Analytical Chemistry","id":"ITEM-1","issued":{"date-parts":[["2020"]]},"title":"Detection, identification and determination of chiral pharmaceutical residues in wastewater: Problems and challenges","type":"article-journal","volume":"122"},"uris":["http://www.mendeley.com/documents/?uuid=b73036eb-48cb-4ce9-bbaa-1a82387f32d1"]}],"mendeley":{"formattedCitation":"(Dogan et al., 2020)","plainTextFormattedCitation":"(Dogan et al., 2020)","previouslyFormattedCitation":"(Dogan et al., 2020)"},"properties":{"noteIndex":0},"schema":"https://github.com/citation-style-language/schema/raw/master/csl-citation.json"}</w:instrText>
            </w:r>
            <w:r w:rsidRPr="00CB1E6A">
              <w:rPr>
                <w:bCs/>
              </w:rPr>
              <w:fldChar w:fldCharType="separate"/>
            </w:r>
            <w:r w:rsidR="000D547A" w:rsidRPr="00CB1E6A">
              <w:rPr>
                <w:bCs/>
                <w:noProof/>
              </w:rPr>
              <w:t xml:space="preserve">(Dogan </w:t>
            </w:r>
            <w:r w:rsidR="008C0A9B" w:rsidRPr="008C0A9B">
              <w:rPr>
                <w:bCs/>
                <w:i/>
                <w:iCs/>
                <w:noProof/>
              </w:rPr>
              <w:t>et al.</w:t>
            </w:r>
            <w:r w:rsidR="000D547A" w:rsidRPr="00CB1E6A">
              <w:rPr>
                <w:bCs/>
                <w:noProof/>
              </w:rPr>
              <w:t>, 2020)</w:t>
            </w:r>
            <w:r w:rsidRPr="00CB1E6A">
              <w:rPr>
                <w:bCs/>
              </w:rPr>
              <w:fldChar w:fldCharType="end"/>
            </w:r>
          </w:p>
        </w:tc>
      </w:tr>
      <w:tr w:rsidR="00CB1E6A" w:rsidRPr="00CB1E6A" w14:paraId="15053D9D" w14:textId="77777777" w:rsidTr="004D3CC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0" w:type="dxa"/>
            <w:tcBorders>
              <w:bottom w:val="single" w:sz="4" w:space="0" w:color="auto"/>
            </w:tcBorders>
          </w:tcPr>
          <w:p w14:paraId="4DA9DFEE" w14:textId="77777777" w:rsidR="00F218AB" w:rsidRPr="00CB1E6A" w:rsidRDefault="00F218AB" w:rsidP="004D3CC5">
            <w:pPr>
              <w:spacing w:line="276" w:lineRule="auto"/>
              <w:jc w:val="both"/>
              <w:rPr>
                <w:bCs w:val="0"/>
              </w:rPr>
            </w:pPr>
            <w:r w:rsidRPr="00CB1E6A">
              <w:t>Ion exchange process</w:t>
            </w:r>
          </w:p>
        </w:tc>
        <w:tc>
          <w:tcPr>
            <w:tcW w:w="2727" w:type="dxa"/>
            <w:tcBorders>
              <w:bottom w:val="single" w:sz="4" w:space="0" w:color="auto"/>
            </w:tcBorders>
          </w:tcPr>
          <w:p w14:paraId="6350E42F"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Uses micro-porous exchange resin, supersaturated with solution that is loosely held, to soften water.</w:t>
            </w:r>
          </w:p>
          <w:p w14:paraId="6FAB7AE6" w14:textId="77777777" w:rsidR="004D3CC5" w:rsidRPr="00CB1E6A" w:rsidRDefault="004D3CC5" w:rsidP="004D3CC5">
            <w:pPr>
              <w:spacing w:line="276" w:lineRule="auto"/>
              <w:jc w:val="both"/>
              <w:cnfStyle w:val="000000100000" w:firstRow="0" w:lastRow="0" w:firstColumn="0" w:lastColumn="0" w:oddVBand="0" w:evenVBand="0" w:oddHBand="1" w:evenHBand="0" w:firstRowFirstColumn="0" w:firstRowLastColumn="0" w:lastRowFirstColumn="0" w:lastRowLastColumn="0"/>
              <w:rPr>
                <w:b/>
                <w:bCs/>
              </w:rPr>
            </w:pPr>
          </w:p>
          <w:p w14:paraId="67D64845" w14:textId="77777777" w:rsidR="004D3CC5" w:rsidRPr="00CB1E6A" w:rsidRDefault="004D3CC5" w:rsidP="004D3CC5">
            <w:pPr>
              <w:spacing w:line="276" w:lineRule="auto"/>
              <w:jc w:val="both"/>
              <w:cnfStyle w:val="000000100000" w:firstRow="0" w:lastRow="0" w:firstColumn="0" w:lastColumn="0" w:oddVBand="0" w:evenVBand="0" w:oddHBand="1" w:evenHBand="0" w:firstRowFirstColumn="0" w:firstRowLastColumn="0" w:lastRowFirstColumn="0" w:lastRowLastColumn="0"/>
              <w:rPr>
                <w:b/>
                <w:bCs/>
              </w:rPr>
            </w:pPr>
          </w:p>
          <w:p w14:paraId="09009E62" w14:textId="53470D4E" w:rsidR="004D3CC5" w:rsidRPr="00CB1E6A" w:rsidRDefault="004D3CC5" w:rsidP="004D3CC5">
            <w:pPr>
              <w:spacing w:line="276" w:lineRule="auto"/>
              <w:jc w:val="both"/>
              <w:cnfStyle w:val="000000100000" w:firstRow="0" w:lastRow="0" w:firstColumn="0" w:lastColumn="0" w:oddVBand="0" w:evenVBand="0" w:oddHBand="1" w:evenHBand="0" w:firstRowFirstColumn="0" w:firstRowLastColumn="0" w:lastRowFirstColumn="0" w:lastRowLastColumn="0"/>
              <w:rPr>
                <w:b/>
                <w:bCs/>
              </w:rPr>
            </w:pPr>
          </w:p>
        </w:tc>
        <w:tc>
          <w:tcPr>
            <w:tcW w:w="3826" w:type="dxa"/>
            <w:tcBorders>
              <w:bottom w:val="single" w:sz="4" w:space="0" w:color="auto"/>
            </w:tcBorders>
          </w:tcPr>
          <w:p w14:paraId="77C8BECF"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
                <w:bCs/>
              </w:rPr>
              <w:lastRenderedPageBreak/>
              <w:t>-</w:t>
            </w:r>
            <w:r w:rsidRPr="00CB1E6A">
              <w:rPr>
                <w:bCs/>
              </w:rPr>
              <w:t>the produced wastes can be used for water treatment</w:t>
            </w:r>
          </w:p>
          <w:p w14:paraId="6B4D07A7"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effective in softening water</w:t>
            </w:r>
          </w:p>
          <w:p w14:paraId="3680AC21"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p>
          <w:p w14:paraId="2FFCA1E4" w14:textId="77777777" w:rsidR="005672C1" w:rsidRPr="00CB1E6A" w:rsidRDefault="005672C1"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p>
          <w:p w14:paraId="43864BC1" w14:textId="77777777" w:rsidR="005672C1" w:rsidRPr="00CB1E6A" w:rsidRDefault="005672C1"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p>
          <w:p w14:paraId="052B86A3" w14:textId="09DB778E" w:rsidR="005672C1" w:rsidRPr="00CB1E6A" w:rsidRDefault="005672C1"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p>
        </w:tc>
        <w:tc>
          <w:tcPr>
            <w:tcW w:w="3157" w:type="dxa"/>
            <w:tcBorders>
              <w:bottom w:val="single" w:sz="4" w:space="0" w:color="auto"/>
            </w:tcBorders>
          </w:tcPr>
          <w:p w14:paraId="71D8BD28"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lastRenderedPageBreak/>
              <w:t>- expensive operational cost</w:t>
            </w:r>
          </w:p>
          <w:p w14:paraId="22DD8C3D" w14:textId="77777777"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cleaning is required for complete saturation.</w:t>
            </w:r>
          </w:p>
        </w:tc>
        <w:tc>
          <w:tcPr>
            <w:tcW w:w="2810" w:type="dxa"/>
            <w:tcBorders>
              <w:bottom w:val="single" w:sz="4" w:space="0" w:color="auto"/>
            </w:tcBorders>
          </w:tcPr>
          <w:p w14:paraId="2859B86F" w14:textId="18BDB909" w:rsidR="00F218AB" w:rsidRPr="00CB1E6A" w:rsidRDefault="00F218AB"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00CA0310" w:rsidRPr="00CB1E6A">
              <w:rPr>
                <w:bCs/>
              </w:rPr>
              <w:instrText>ADDIN CSL_CITATION {"citationItems":[{"id":"ITEM-1","itemData":{"DOI":"10.1016/j.jenvman.2019.109617","ISSN":"10958630","PMID":"31605906","abstract":"Pharmaceuticals are a wide class of emerging pollutants due to their continuous and the increasing consumption of users. These pollutants are usually found in the real environment as mixtures alone or with metal ions. Thus, the migration risk increases, which complicates the removal of pharmaceuticals because of the combined and synergistic effects. The focus of treatment of pharmaceutical mixtures and their coexistence with metals is of considerable importance. For this purpose, adsorption has been efficiently applied to several studies for the treatment of such complex systems. In this article, the coadsorption behavior of pharmaceuticals in the absence and existence of metals on several adsorbents has been reviewed. The adsorption isotherms and kinetics of these two systems have been analyzed using different models and discussed. Important challenges and promising routes are suggested for the future development of the coadsorption of the studied systems. This article provides an overview on the most utilized and effective adsorbents, widely studied adsorbates, best applied isotherm and kinetic models, and competitive effect in coadsorption of pharmaceuticals, both with and without metals.","author":[{"dropping-particle":"","family":"Ahmed","given":"M. J.","non-dropping-particle":"","parse-names":false,"suffix":""},{"dropping-particle":"","family":"Hameed","given":"B. H.","non-dropping-particle":"","parse-names":false,"suffix":""}],"container-title":"Journal of Environmental Management","id":"ITEM-1","issue":"July","issued":{"date-parts":[["2019"]]},"page":"109617","publisher":"Elsevier Ltd","title":"Insights into the isotherm and kinetic models for the coadsorption of pharmaceuticals in the absence and presence of metal ions: A review","type":"article-journal","volume":"252"},"uris":["http://www.mendeley.com/documents/?uuid=b8f6b076-f442-4266-8e2a-9c7a33eff24a"]}],"mendeley":{"formattedCitation":"(Ahmed &amp; Hameed, 2019)","manualFormatting":"(Ahmed and Hameed, 2019)","plainTextFormattedCitation":"(Ahmed &amp; Hameed, 2019)","previouslyFormattedCitation":"(Ahmed &amp; Hameed, 2019)"},"properties":{"noteIndex":0},"schema":"https://github.com/citation-style-language/schema/raw/master/csl-citation.json"}</w:instrText>
            </w:r>
            <w:r w:rsidRPr="00CB1E6A">
              <w:rPr>
                <w:bCs/>
              </w:rPr>
              <w:fldChar w:fldCharType="separate"/>
            </w:r>
            <w:r w:rsidRPr="00CB1E6A">
              <w:rPr>
                <w:bCs/>
                <w:noProof/>
              </w:rPr>
              <w:t>(Ahmed and Hameed, 2019)</w:t>
            </w:r>
            <w:r w:rsidRPr="00CB1E6A">
              <w:rPr>
                <w:bCs/>
              </w:rPr>
              <w:fldChar w:fldCharType="end"/>
            </w:r>
          </w:p>
        </w:tc>
      </w:tr>
      <w:tr w:rsidR="00D5549D" w:rsidRPr="00CB1E6A" w14:paraId="57F63588" w14:textId="77777777" w:rsidTr="00750D1C">
        <w:tc>
          <w:tcPr>
            <w:cnfStyle w:val="001000000000" w:firstRow="0" w:lastRow="0" w:firstColumn="1" w:lastColumn="0" w:oddVBand="0" w:evenVBand="0" w:oddHBand="0" w:evenHBand="0" w:firstRowFirstColumn="0" w:firstRowLastColumn="0" w:lastRowFirstColumn="0" w:lastRowLastColumn="0"/>
            <w:tcW w:w="14670" w:type="dxa"/>
            <w:gridSpan w:val="5"/>
            <w:tcBorders>
              <w:top w:val="single" w:sz="4" w:space="0" w:color="auto"/>
              <w:bottom w:val="single" w:sz="4" w:space="0" w:color="auto"/>
            </w:tcBorders>
          </w:tcPr>
          <w:p w14:paraId="2D962E15" w14:textId="444F89CD" w:rsidR="00D5549D" w:rsidRPr="00D5549D" w:rsidRDefault="00D5549D" w:rsidP="0076286E">
            <w:pPr>
              <w:pStyle w:val="ListofTables"/>
            </w:pPr>
            <w:bookmarkStart w:id="59" w:name="_Toc123057394"/>
            <w:r w:rsidRPr="00D5549D">
              <w:t>Table 2.1: Ad</w:t>
            </w:r>
            <w:r w:rsidR="005A05E3">
              <w:t>vant</w:t>
            </w:r>
            <w:r w:rsidRPr="00D5549D">
              <w:t>ages and disad</w:t>
            </w:r>
            <w:r w:rsidR="005A05E3">
              <w:t>vant</w:t>
            </w:r>
            <w:r w:rsidRPr="00D5549D">
              <w:t>ages of conventional water treatment methods</w:t>
            </w:r>
            <w:bookmarkEnd w:id="59"/>
          </w:p>
          <w:p w14:paraId="53B81479" w14:textId="77777777" w:rsidR="00D5549D" w:rsidRPr="00CB1E6A" w:rsidRDefault="00D5549D" w:rsidP="004D3CC5">
            <w:pPr>
              <w:spacing w:line="276" w:lineRule="auto"/>
              <w:jc w:val="both"/>
              <w:rPr>
                <w:b w:val="0"/>
                <w:bCs w:val="0"/>
              </w:rPr>
            </w:pPr>
          </w:p>
        </w:tc>
      </w:tr>
      <w:tr w:rsidR="00CB1E6A" w:rsidRPr="00CB1E6A" w14:paraId="1D36C04F" w14:textId="77777777" w:rsidTr="004D3CC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0" w:type="dxa"/>
            <w:tcBorders>
              <w:top w:val="single" w:sz="4" w:space="0" w:color="auto"/>
              <w:bottom w:val="single" w:sz="4" w:space="0" w:color="auto"/>
            </w:tcBorders>
          </w:tcPr>
          <w:p w14:paraId="36AFE5BA" w14:textId="671472F6" w:rsidR="00F745E2" w:rsidRPr="00CB1E6A" w:rsidRDefault="00F745E2" w:rsidP="004D3CC5">
            <w:pPr>
              <w:spacing w:line="276" w:lineRule="auto"/>
              <w:jc w:val="both"/>
            </w:pPr>
            <w:r w:rsidRPr="00CB1E6A">
              <w:t>Conventional method</w:t>
            </w:r>
          </w:p>
        </w:tc>
        <w:tc>
          <w:tcPr>
            <w:tcW w:w="2727" w:type="dxa"/>
            <w:tcBorders>
              <w:top w:val="single" w:sz="4" w:space="0" w:color="auto"/>
              <w:bottom w:val="single" w:sz="4" w:space="0" w:color="auto"/>
            </w:tcBorders>
          </w:tcPr>
          <w:p w14:paraId="150CE278" w14:textId="168B3DD5"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
                <w:bCs/>
              </w:rPr>
            </w:pPr>
            <w:r w:rsidRPr="00CB1E6A">
              <w:rPr>
                <w:b/>
                <w:bCs/>
              </w:rPr>
              <w:t>Modes of operation</w:t>
            </w:r>
          </w:p>
        </w:tc>
        <w:tc>
          <w:tcPr>
            <w:tcW w:w="3826" w:type="dxa"/>
            <w:tcBorders>
              <w:top w:val="single" w:sz="4" w:space="0" w:color="auto"/>
              <w:bottom w:val="single" w:sz="4" w:space="0" w:color="auto"/>
            </w:tcBorders>
          </w:tcPr>
          <w:p w14:paraId="2A58DD87" w14:textId="3A664960"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
                <w:bCs/>
              </w:rPr>
            </w:pPr>
            <w:r w:rsidRPr="00CB1E6A">
              <w:rPr>
                <w:b/>
                <w:bCs/>
              </w:rPr>
              <w:t>Ad</w:t>
            </w:r>
            <w:r w:rsidR="005A05E3">
              <w:rPr>
                <w:b/>
                <w:bCs/>
              </w:rPr>
              <w:t>vant</w:t>
            </w:r>
            <w:r w:rsidRPr="00CB1E6A">
              <w:rPr>
                <w:b/>
                <w:bCs/>
              </w:rPr>
              <w:t>ages</w:t>
            </w:r>
          </w:p>
        </w:tc>
        <w:tc>
          <w:tcPr>
            <w:tcW w:w="3157" w:type="dxa"/>
            <w:tcBorders>
              <w:top w:val="single" w:sz="4" w:space="0" w:color="auto"/>
              <w:bottom w:val="single" w:sz="4" w:space="0" w:color="auto"/>
            </w:tcBorders>
          </w:tcPr>
          <w:p w14:paraId="2E3745E8" w14:textId="0119C1CB"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
                <w:bCs/>
              </w:rPr>
            </w:pPr>
            <w:r w:rsidRPr="00CB1E6A">
              <w:rPr>
                <w:b/>
                <w:bCs/>
              </w:rPr>
              <w:t>Disad</w:t>
            </w:r>
            <w:r w:rsidR="005A05E3">
              <w:rPr>
                <w:b/>
                <w:bCs/>
              </w:rPr>
              <w:t>vant</w:t>
            </w:r>
            <w:r w:rsidRPr="00CB1E6A">
              <w:rPr>
                <w:b/>
                <w:bCs/>
              </w:rPr>
              <w:t>ages</w:t>
            </w:r>
          </w:p>
        </w:tc>
        <w:tc>
          <w:tcPr>
            <w:tcW w:w="2810" w:type="dxa"/>
            <w:tcBorders>
              <w:top w:val="single" w:sz="4" w:space="0" w:color="auto"/>
              <w:bottom w:val="single" w:sz="4" w:space="0" w:color="auto"/>
            </w:tcBorders>
          </w:tcPr>
          <w:p w14:paraId="1981A229" w14:textId="3F64F72B"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
                <w:bCs/>
              </w:rPr>
            </w:pPr>
            <w:r w:rsidRPr="00CB1E6A">
              <w:rPr>
                <w:b/>
                <w:bCs/>
              </w:rPr>
              <w:t>Reference</w:t>
            </w:r>
          </w:p>
        </w:tc>
      </w:tr>
      <w:tr w:rsidR="00CB1E6A" w:rsidRPr="00CB1E6A" w14:paraId="098FF217" w14:textId="77777777" w:rsidTr="004D3CC5">
        <w:tc>
          <w:tcPr>
            <w:cnfStyle w:val="001000000000" w:firstRow="0" w:lastRow="0" w:firstColumn="1" w:lastColumn="0" w:oddVBand="0" w:evenVBand="0" w:oddHBand="0" w:evenHBand="0" w:firstRowFirstColumn="0" w:firstRowLastColumn="0" w:lastRowFirstColumn="0" w:lastRowLastColumn="0"/>
            <w:tcW w:w="2150" w:type="dxa"/>
            <w:tcBorders>
              <w:top w:val="single" w:sz="4" w:space="0" w:color="auto"/>
            </w:tcBorders>
          </w:tcPr>
          <w:p w14:paraId="051967DC" w14:textId="77777777" w:rsidR="00F745E2" w:rsidRPr="00CB1E6A" w:rsidRDefault="00F745E2" w:rsidP="004D3CC5">
            <w:pPr>
              <w:spacing w:line="276" w:lineRule="auto"/>
              <w:jc w:val="both"/>
              <w:rPr>
                <w:bCs w:val="0"/>
              </w:rPr>
            </w:pPr>
            <w:r w:rsidRPr="00CB1E6A">
              <w:t>Ozonation process</w:t>
            </w:r>
          </w:p>
        </w:tc>
        <w:tc>
          <w:tcPr>
            <w:tcW w:w="2727" w:type="dxa"/>
            <w:tcBorders>
              <w:top w:val="single" w:sz="4" w:space="0" w:color="auto"/>
            </w:tcBorders>
          </w:tcPr>
          <w:p w14:paraId="3AB222C3" w14:textId="77777777" w:rsidR="00F745E2" w:rsidRPr="00CB1E6A" w:rsidRDefault="00F745E2"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Chemical treatment method that infuses ozone into water.</w:t>
            </w:r>
          </w:p>
        </w:tc>
        <w:tc>
          <w:tcPr>
            <w:tcW w:w="3826" w:type="dxa"/>
            <w:tcBorders>
              <w:top w:val="single" w:sz="4" w:space="0" w:color="auto"/>
            </w:tcBorders>
          </w:tcPr>
          <w:p w14:paraId="5EEC6363" w14:textId="77777777" w:rsidR="00F745E2" w:rsidRPr="00CB1E6A" w:rsidRDefault="00F745E2"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
                <w:bCs/>
              </w:rPr>
              <w:t>-</w:t>
            </w:r>
            <w:r w:rsidRPr="00CB1E6A">
              <w:rPr>
                <w:bCs/>
              </w:rPr>
              <w:t>organic pollutants are effectively removed</w:t>
            </w:r>
          </w:p>
          <w:p w14:paraId="2DADB0EC" w14:textId="77777777" w:rsidR="00F745E2" w:rsidRPr="00CB1E6A" w:rsidRDefault="00F745E2"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in use for water disinfection.</w:t>
            </w:r>
          </w:p>
        </w:tc>
        <w:tc>
          <w:tcPr>
            <w:tcW w:w="3157" w:type="dxa"/>
            <w:tcBorders>
              <w:top w:val="single" w:sz="4" w:space="0" w:color="auto"/>
            </w:tcBorders>
          </w:tcPr>
          <w:p w14:paraId="7B690D0C" w14:textId="77777777" w:rsidR="00F745E2" w:rsidRPr="00CB1E6A" w:rsidRDefault="00F745E2"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releases oxidative by products</w:t>
            </w:r>
          </w:p>
          <w:p w14:paraId="082671DC" w14:textId="77777777" w:rsidR="00F745E2" w:rsidRPr="00CB1E6A" w:rsidRDefault="00F745E2"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high energy consumption</w:t>
            </w:r>
          </w:p>
          <w:p w14:paraId="45EAB8FF" w14:textId="77777777" w:rsidR="00F745E2" w:rsidRPr="00CB1E6A" w:rsidRDefault="00F745E2"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t>-disrupts radical scavenger</w:t>
            </w:r>
          </w:p>
        </w:tc>
        <w:tc>
          <w:tcPr>
            <w:tcW w:w="2810" w:type="dxa"/>
            <w:tcBorders>
              <w:top w:val="single" w:sz="4" w:space="0" w:color="auto"/>
            </w:tcBorders>
          </w:tcPr>
          <w:p w14:paraId="58C7F1B1" w14:textId="5837ED9B" w:rsidR="00F745E2" w:rsidRPr="00CB1E6A" w:rsidRDefault="00F745E2" w:rsidP="004D3CC5">
            <w:pPr>
              <w:spacing w:line="276" w:lineRule="auto"/>
              <w:jc w:val="both"/>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sidR="00CA0310" w:rsidRPr="00CB1E6A">
              <w:rPr>
                <w:bCs/>
              </w:rPr>
              <w:instrText>ADDIN CSL_CITATION {"citationItems":[{"id":"ITEM-1","itemData":{"DOI":"10.1016/j.scitotenv.2017.01.216","ISSN":"18791026","PMID":"28185729","abstract":"Due to the shortening on natural water resources, reclaimed wastewater will be an important water supply source. However, suitable technologies must be available to guaranty its proper detoxification with special concern for the emerging pharmaceutical and personal care products that are continuously reaching municipal wastewater treatment plants. While conventional biological systems are not suitable to remove these compounds, ozone, due to its interesting features involving molecular ozone oxidation and the possibility of generating unselective hydroxyl radicals, has a wider range of action on micropollutants removal and water disinfection. This paper aims to review the studies dealing with ozone based processes for water reuse by considering municipal wastewater reclamation as well as natural and drinking water treatment. A comparison with alternative technologies is given. The main drawback of ozonation is related with the low mineralization achieved that may lead to the production of reaction intermediates with toxic features. The use of hydrogen peroxide and light aided systems enhance ozone action over pollutants. Moreover, scientific community is focused on the development of solid catalysts able to improve the mineralization level achieved by ozone. Special interest is now being given to solar light catalytic ozonation systems with interesting results both for chemical and biological contaminants abatement. Nowadays the integration between ozonation and sand biofiltration seems to be the most interesting cost effective methodology for water treatment. However, further studies must be performed to optimize this system by understanding the biofiltration mechanisms.","author":[{"dropping-particle":"","family":"Gomes","given":"João","non-dropping-particle":"","parse-names":false,"suffix":""},{"dropping-particle":"","family":"Costa","given":"Raquel","non-dropping-particle":"","parse-names":false,"suffix":""},{"dropping-particle":"","family":"Quinta-Ferreira","given":"Rosa M.","non-dropping-particle":"","parse-names":false,"suffix":""},{"dropping-particle":"","family":"Martins","given":"Rui C.","non-dropping-particle":"","parse-names":false,"suffix":""}],"container-title":"Science of the Total Environment","id":"ITEM-1","issued":{"date-parts":[["2017"]]},"page":"265-283","publisher":"Elsevier B.V.","title":"Application of ozonation for pharmaceuticals and personal care products removal from water","type":"article-journal","volume":"586"},"uris":["http://www.mendeley.com/documents/?uuid=d121ec0e-0302-446c-ab24-c7d34d529b45"]}],"mendeley":{"formattedCitation":"(Gomes et al., 2017)","plainTextFormattedCitation":"(Gomes et al., 2017)","previouslyFormattedCitation":"(Gomes et al., 2017)"},"properties":{"noteIndex":0},"schema":"https://github.com/citation-style-language/schema/raw/master/csl-citation.json"}</w:instrText>
            </w:r>
            <w:r w:rsidRPr="00CB1E6A">
              <w:rPr>
                <w:bCs/>
              </w:rPr>
              <w:fldChar w:fldCharType="separate"/>
            </w:r>
            <w:r w:rsidR="000D547A" w:rsidRPr="00CB1E6A">
              <w:rPr>
                <w:bCs/>
                <w:noProof/>
              </w:rPr>
              <w:t xml:space="preserve">(Gomes </w:t>
            </w:r>
            <w:r w:rsidR="008C0A9B" w:rsidRPr="008C0A9B">
              <w:rPr>
                <w:bCs/>
                <w:i/>
                <w:iCs/>
                <w:noProof/>
              </w:rPr>
              <w:t>et al.</w:t>
            </w:r>
            <w:r w:rsidR="000D547A" w:rsidRPr="00CB1E6A">
              <w:rPr>
                <w:bCs/>
                <w:noProof/>
              </w:rPr>
              <w:t>, 2017)</w:t>
            </w:r>
            <w:r w:rsidRPr="00CB1E6A">
              <w:rPr>
                <w:bCs/>
              </w:rPr>
              <w:fldChar w:fldCharType="end"/>
            </w:r>
          </w:p>
        </w:tc>
      </w:tr>
      <w:tr w:rsidR="00CB1E6A" w:rsidRPr="00CB1E6A" w14:paraId="24BFA587" w14:textId="77777777" w:rsidTr="004D3CC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0" w:type="dxa"/>
            <w:tcBorders>
              <w:bottom w:val="single" w:sz="4" w:space="0" w:color="auto"/>
            </w:tcBorders>
          </w:tcPr>
          <w:p w14:paraId="72470736" w14:textId="77777777" w:rsidR="00F745E2" w:rsidRPr="00CB1E6A" w:rsidRDefault="00F745E2" w:rsidP="004D3CC5">
            <w:pPr>
              <w:spacing w:line="276" w:lineRule="auto"/>
              <w:jc w:val="both"/>
              <w:rPr>
                <w:bCs w:val="0"/>
              </w:rPr>
            </w:pPr>
            <w:r w:rsidRPr="00CB1E6A">
              <w:t>Adsorption process</w:t>
            </w:r>
          </w:p>
        </w:tc>
        <w:tc>
          <w:tcPr>
            <w:tcW w:w="2727" w:type="dxa"/>
            <w:tcBorders>
              <w:bottom w:val="single" w:sz="4" w:space="0" w:color="auto"/>
            </w:tcBorders>
          </w:tcPr>
          <w:p w14:paraId="29EC9EED" w14:textId="67BDA98E"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 xml:space="preserve">Binds adsorbate molecules in solution </w:t>
            </w:r>
            <w:r w:rsidR="00240253" w:rsidRPr="00CB1E6A">
              <w:rPr>
                <w:bCs/>
              </w:rPr>
              <w:t>onto</w:t>
            </w:r>
            <w:r w:rsidRPr="00CB1E6A">
              <w:rPr>
                <w:bCs/>
              </w:rPr>
              <w:t xml:space="preserve"> the surface of an adsorbent, usually activated carbon</w:t>
            </w:r>
          </w:p>
        </w:tc>
        <w:tc>
          <w:tcPr>
            <w:tcW w:w="3826" w:type="dxa"/>
            <w:tcBorders>
              <w:bottom w:val="single" w:sz="4" w:space="0" w:color="auto"/>
            </w:tcBorders>
          </w:tcPr>
          <w:p w14:paraId="7599AAC2" w14:textId="77777777"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
                <w:bCs/>
              </w:rPr>
              <w:t>-</w:t>
            </w:r>
            <w:r w:rsidRPr="00CB1E6A">
              <w:rPr>
                <w:bCs/>
              </w:rPr>
              <w:t>minimal energy consumption</w:t>
            </w:r>
          </w:p>
          <w:p w14:paraId="2338CB51" w14:textId="77777777"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 simple construction and operation mode</w:t>
            </w:r>
          </w:p>
          <w:p w14:paraId="54DC9933" w14:textId="77777777"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high efficiency</w:t>
            </w:r>
          </w:p>
          <w:p w14:paraId="2DEE0AE7" w14:textId="77777777"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p>
        </w:tc>
        <w:tc>
          <w:tcPr>
            <w:tcW w:w="3157" w:type="dxa"/>
            <w:tcBorders>
              <w:bottom w:val="single" w:sz="4" w:space="0" w:color="auto"/>
            </w:tcBorders>
          </w:tcPr>
          <w:p w14:paraId="2024FD70" w14:textId="77777777"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t>-expensive commercial activated carbon.</w:t>
            </w:r>
          </w:p>
        </w:tc>
        <w:tc>
          <w:tcPr>
            <w:tcW w:w="2810" w:type="dxa"/>
            <w:tcBorders>
              <w:bottom w:val="single" w:sz="4" w:space="0" w:color="auto"/>
            </w:tcBorders>
          </w:tcPr>
          <w:p w14:paraId="461B6A09" w14:textId="00539B2C" w:rsidR="00F745E2" w:rsidRPr="00CB1E6A" w:rsidRDefault="00F745E2" w:rsidP="004D3CC5">
            <w:pPr>
              <w:spacing w:line="276" w:lineRule="auto"/>
              <w:jc w:val="both"/>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00136F56">
              <w:rPr>
                <w:bCs/>
              </w:rPr>
              <w:instrText>ADDIN CSL_CITATION {"citationItems":[{"id":"ITEM-1","itemData":{"DOI":"10.1016/j.jenvman.2019.04.004","ISSN":"10958630","PMID":"30981144","abstract":"In this review article, a significant number of published articles (over three decades) were consulted in order to provide comprehensive literature information about chlorophenols, their sources into the environment, classification, and toxicity, various wastewater treatment methods for their removal as well as the characteristics of their adsorption by various adsorbents. Organizing the scattered available information on a wide range of potentially effective adsorbents in the removal of chlorophenols is the principal objective of this article. Various adsorbents such as natural materials, waste materials from industries, agricultural by-products and biomass-based activated carbon in the removal of various chlorophenols have been compiled and discussed here. Crucial factors like temperature, solution pH, contact time and initial solution concentration are also reported and discussed here. The π-π dispersion interaction mechanism, hydrogen bonding formation mechanism, and the electron donor-acceptor complex mechanism were proposed for the chlorophenols adsorption onto various adsorbents with the help of current literature. Conclusions have been drawn proposing a few suggestions for future research on mitigating the effect of chlorophenols in the environment.","author":[{"dropping-particle":"","family":"Garba","given":"Zaharaddeen N.","non-dropping-particle":"","parse-names":false,"suffix":""},{"dropping-particle":"","family":"Zhou","given":"Weiming","non-dropping-particle":"","parse-names":false,"suffix":""},{"dropping-particle":"","family":"Lawan","given":"Ibrahim","non-dropping-particle":"","parse-names":false,"suffix":""},{"dropping-particle":"","family":"Xiao","given":"Wei","non-dropping-particle":"","parse-names":false,"suffix":""},{"dropping-particle":"","family":"Zhang","given":"Mingxi","non-dropping-particle":"","parse-names":false,"suffix":""},{"dropping-particle":"","family":"Wang","given":"Liwei","non-dropping-particle":"","parse-names":false,"suffix":""},{"dropping-particle":"","family":"Chen","given":"Lihui","non-dropping-particle":"","parse-names":false,"suffix":""},{"dropping-particle":"","family":"Yuan","given":"Zhanhui","non-dropping-particle":"","parse-names":false,"suffix":""}],"container-title":"Journal of Environmental Management","id":"ITEM-1","issue":"November 2018","issued":{"date-parts":[["2019"]]},"page":"59-75","publisher":"Elsevier","title":"An overview of chlorophenols as contaminants and their removal from wastewater by adsorption: A review","type":"article-journal","volume":"241"},"uris":["http://www.mendeley.com/documents/?uuid=1f56c39a-fecd-405a-b7e8-5b1ebd426cec"]},{"id":"ITEM-2","itemData":{"DOI":"10.1016/j.scitotenv.2020.138095","ISSN":"18791026","PMID":"32481207","abstract":"The pharmaceuticals are emergent contaminants, which can create potential threats for human health and the environment. All the pharmaceutical contaminants are becoming enormous in the environment as conventional wastewater treatment cannot be effectively implemented due to toxic and intractable action of pharmaceuticals. For this reason, the existence of pharmaceutical contaminants has brought great awareness, causing significant concern on their transformation, occurrence, risk, and fate in the environments. Electrocoagulation (EC) treatment process is effectively applied for the removal of contaminants, radionuclides, pesticides, and also harmful microorganisms. During the EC process, an electric current is employed directly, and both electrodes are dissoluted partially in the reactor under the special conditions. This electrode dissolution produces the increased concentration of cation, which is finally precipitated as hydroxides and oxides. Different anode materials usage like aluminum, stainless steel, iron, etc. are found more effective in EC operation for efficient removal of pharmaceutical contaminants. Due to the simple procedure and less costly material, EC method is extensively recognized for pharmaceutical wastewater treatment over further conventional treatment methods. The EC process has more usefulness to destabilize the pharmaceutical contaminants with the neutralization of charge and after that coagulating those contaminants to produce flocs. Thus, the review places particular emphasis on the application of EC process to remove pharmaceutical contaminants. First, the operational parameters influencing EC efficiency with the electroanalysis techniques are described. Second, in this review emerging challenges, current developments and techno-economic concerns of EC are highlighted. Finally, future recommendations and prospective on EC are envisioned.","author":[{"dropping-particle":"","family":"Zaied","given":"B. K.","non-dropping-particle":"","parse-names":false,"suffix":""},{"dropping-particle":"","family":"Rashid","given":"Mamunur","non-dropping-particle":"","parse-names":false,"suffix":""},{"dropping-particle":"","family":"Nasrullah","given":"Mohd","non-dropping-particle":"","parse-names":false,"suffix":""},{"dropping-particle":"","family":"Zularisam","given":"A. W.","non-dropping-particle":"","parse-names":false,"suffix":""},{"dropping-particle":"","family":"Pant","given":"Deepak","non-dropping-particle":"","parse-names":false,"suffix":""},{"dropping-particle":"","family":"Singh","given":"Lakhveer","non-dropping-particle":"","parse-names":false,"suffix":""}],"container-title":"Science of the Total Environment","id":"ITEM-2","issued":{"date-parts":[["2020"]]},"page":"138095","publisher":"Elsevier B.V.","title":"A comprehensive review on contaminants removal from pharmaceutical wastewater by electrocoagulation process","type":"article-journal","volume":"726"},"uris":["http://www.mendeley.com/documents/?uuid=892eba88-955b-4ec2-817a-7a46d55f94ab"]}],"mendeley":{"formattedCitation":"(Garba et al., 2019; Zaied et al., 2020)","plainTextFormattedCitation":"(Garba et al., 2019; Zaied et al., 2020)","previouslyFormattedCitation":"(Garba et al., 2019; Zaied et al., 2020)"},"properties":{"noteIndex":0},"schema":"https://github.com/citation-style-language/schema/raw/master/csl-citation.json"}</w:instrText>
            </w:r>
            <w:r w:rsidRPr="00CB1E6A">
              <w:rPr>
                <w:bCs/>
              </w:rPr>
              <w:fldChar w:fldCharType="separate"/>
            </w:r>
            <w:r w:rsidR="000D547A" w:rsidRPr="00CB1E6A">
              <w:rPr>
                <w:bCs/>
                <w:noProof/>
              </w:rPr>
              <w:t xml:space="preserve">(Garba </w:t>
            </w:r>
            <w:r w:rsidR="008C0A9B" w:rsidRPr="008C0A9B">
              <w:rPr>
                <w:bCs/>
                <w:i/>
                <w:iCs/>
                <w:noProof/>
              </w:rPr>
              <w:t>et al.</w:t>
            </w:r>
            <w:r w:rsidR="000D547A" w:rsidRPr="00CB1E6A">
              <w:rPr>
                <w:bCs/>
                <w:noProof/>
              </w:rPr>
              <w:t xml:space="preserve">, 2019; Zaied </w:t>
            </w:r>
            <w:r w:rsidR="008C0A9B" w:rsidRPr="008C0A9B">
              <w:rPr>
                <w:bCs/>
                <w:i/>
                <w:iCs/>
                <w:noProof/>
              </w:rPr>
              <w:t>et al.</w:t>
            </w:r>
            <w:r w:rsidR="000D547A" w:rsidRPr="00CB1E6A">
              <w:rPr>
                <w:bCs/>
                <w:noProof/>
              </w:rPr>
              <w:t>, 2020)</w:t>
            </w:r>
            <w:r w:rsidRPr="00CB1E6A">
              <w:rPr>
                <w:bCs/>
              </w:rPr>
              <w:fldChar w:fldCharType="end"/>
            </w:r>
          </w:p>
        </w:tc>
      </w:tr>
    </w:tbl>
    <w:p w14:paraId="673DDFBE" w14:textId="77777777" w:rsidR="00F218AB" w:rsidRPr="00CB1E6A" w:rsidRDefault="00F218AB" w:rsidP="00F218AB">
      <w:pPr>
        <w:spacing w:line="480" w:lineRule="auto"/>
        <w:jc w:val="both"/>
        <w:rPr>
          <w:b/>
          <w:bCs/>
        </w:rPr>
        <w:sectPr w:rsidR="00F218AB" w:rsidRPr="00CB1E6A" w:rsidSect="006F0CF0">
          <w:type w:val="continuous"/>
          <w:pgSz w:w="16839" w:h="11907" w:orient="landscape" w:code="9"/>
          <w:pgMar w:top="1440" w:right="1440" w:bottom="1440" w:left="2160" w:header="720" w:footer="720" w:gutter="0"/>
          <w:cols w:space="720"/>
          <w:docGrid w:linePitch="360"/>
        </w:sectPr>
      </w:pPr>
    </w:p>
    <w:p w14:paraId="4BBD629A" w14:textId="2786912D" w:rsidR="00F218AB" w:rsidRPr="00CB1E6A" w:rsidRDefault="00F218AB" w:rsidP="00426E6E">
      <w:pPr>
        <w:pStyle w:val="Heading3"/>
      </w:pPr>
      <w:bookmarkStart w:id="60" w:name="_Toc118051462"/>
      <w:bookmarkStart w:id="61" w:name="_Toc123053629"/>
      <w:bookmarkStart w:id="62" w:name="_Toc127869045"/>
      <w:r w:rsidRPr="00CB1E6A">
        <w:lastRenderedPageBreak/>
        <w:t>A</w:t>
      </w:r>
      <w:r w:rsidR="004D3CC5" w:rsidRPr="00CB1E6A">
        <w:t>dsorption of pharmaceutical residues using agricultural waste adsorbents</w:t>
      </w:r>
      <w:bookmarkEnd w:id="60"/>
      <w:bookmarkEnd w:id="61"/>
      <w:bookmarkEnd w:id="62"/>
    </w:p>
    <w:p w14:paraId="18F23CE9" w14:textId="49F41FB8" w:rsidR="00F81864" w:rsidRDefault="00D5549D" w:rsidP="00F218AB">
      <w:pPr>
        <w:spacing w:line="480" w:lineRule="auto"/>
        <w:jc w:val="both"/>
        <w:rPr>
          <w:lang w:val="en-GB"/>
        </w:rPr>
      </w:pPr>
      <w:r>
        <w:rPr>
          <w:bCs/>
          <w:lang w:val="en-GB"/>
        </w:rPr>
        <w:t>T</w:t>
      </w:r>
      <w:r w:rsidR="00F218AB" w:rsidRPr="009D7DEC">
        <w:rPr>
          <w:bCs/>
        </w:rPr>
        <w:t xml:space="preserve">he </w:t>
      </w:r>
      <w:r>
        <w:rPr>
          <w:bCs/>
          <w:lang w:val="en-GB"/>
        </w:rPr>
        <w:t>drive</w:t>
      </w:r>
      <w:r w:rsidR="00F218AB" w:rsidRPr="009D7DEC">
        <w:rPr>
          <w:bCs/>
        </w:rPr>
        <w:t xml:space="preserve"> for clean and sustainable water resources</w:t>
      </w:r>
      <w:r>
        <w:rPr>
          <w:bCs/>
          <w:lang w:val="en-GB"/>
        </w:rPr>
        <w:t xml:space="preserve"> has necessitated</w:t>
      </w:r>
      <w:r w:rsidR="00F218AB" w:rsidRPr="009D7DEC">
        <w:rPr>
          <w:bCs/>
        </w:rPr>
        <w:t xml:space="preserve"> the</w:t>
      </w:r>
      <w:r>
        <w:rPr>
          <w:bCs/>
          <w:lang w:val="en-GB"/>
        </w:rPr>
        <w:t xml:space="preserve"> search for </w:t>
      </w:r>
      <w:r w:rsidRPr="009D7DEC">
        <w:rPr>
          <w:bCs/>
        </w:rPr>
        <w:t>efficient</w:t>
      </w:r>
      <w:r>
        <w:rPr>
          <w:bCs/>
          <w:lang w:val="en-GB"/>
        </w:rPr>
        <w:t xml:space="preserve"> and low-cost treatment processes.</w:t>
      </w:r>
      <w:r w:rsidR="00F218AB" w:rsidRPr="009D7DEC">
        <w:rPr>
          <w:bCs/>
        </w:rPr>
        <w:t xml:space="preserve"> </w:t>
      </w:r>
      <w:r>
        <w:rPr>
          <w:bCs/>
          <w:lang w:val="en-GB"/>
        </w:rPr>
        <w:t>The application</w:t>
      </w:r>
      <w:r w:rsidR="00F218AB" w:rsidRPr="009D7DEC">
        <w:rPr>
          <w:bCs/>
        </w:rPr>
        <w:t xml:space="preserve"> agricultural wastes for the adsorption of </w:t>
      </w:r>
      <w:r>
        <w:rPr>
          <w:bCs/>
          <w:lang w:val="en-GB"/>
        </w:rPr>
        <w:t xml:space="preserve">various </w:t>
      </w:r>
      <w:r w:rsidR="00F218AB" w:rsidRPr="009D7DEC">
        <w:rPr>
          <w:bCs/>
        </w:rPr>
        <w:t xml:space="preserve">water contaminants have been investigated.  </w:t>
      </w:r>
      <w:r w:rsidR="00F218AB" w:rsidRPr="009D7DEC">
        <w:t>Table 2</w:t>
      </w:r>
      <w:r w:rsidR="00F016F7" w:rsidRPr="009D7DEC">
        <w:rPr>
          <w:lang w:val="en-GB"/>
        </w:rPr>
        <w:t>.2</w:t>
      </w:r>
      <w:r w:rsidR="00F218AB" w:rsidRPr="009D7DEC">
        <w:t xml:space="preserve"> </w:t>
      </w:r>
      <w:r w:rsidR="000854FB">
        <w:t>depicted</w:t>
      </w:r>
      <w:r w:rsidR="00F218AB" w:rsidRPr="009D7DEC">
        <w:t xml:space="preserve"> some agricultural waste used in pharmaceuticals and dye adsorption</w:t>
      </w:r>
      <w:r w:rsidR="00F218AB" w:rsidRPr="00CB1E6A">
        <w:t>.</w:t>
      </w:r>
      <w:r w:rsidR="00EC2699">
        <w:rPr>
          <w:b/>
          <w:bCs/>
          <w:lang w:val="en-GB"/>
        </w:rPr>
        <w:t xml:space="preserve"> </w:t>
      </w:r>
      <w:r w:rsidR="00EC2699">
        <w:rPr>
          <w:lang w:val="en-GB"/>
        </w:rPr>
        <w:t>The removal of common pharmaceuticals such as ibuprofen, metronidazole, acetaminophen, carbamazepine and naprozen</w:t>
      </w:r>
      <w:r w:rsidR="00DB679E">
        <w:rPr>
          <w:lang w:val="en-GB"/>
        </w:rPr>
        <w:t xml:space="preserve"> from human urine</w:t>
      </w:r>
      <w:r w:rsidR="00EC2699">
        <w:rPr>
          <w:lang w:val="en-GB"/>
        </w:rPr>
        <w:t xml:space="preserve"> using granular activated carbon have been investigated.</w:t>
      </w:r>
      <w:r w:rsidR="00DB679E">
        <w:rPr>
          <w:lang w:val="en-GB"/>
        </w:rPr>
        <w:t xml:space="preserve"> The breakthrough curves were obtained </w:t>
      </w:r>
      <w:r w:rsidR="00DB679E" w:rsidRPr="004055E0">
        <w:rPr>
          <w:i/>
          <w:iCs/>
          <w:lang w:val="en-GB"/>
        </w:rPr>
        <w:t>via</w:t>
      </w:r>
      <w:r w:rsidR="00DB679E">
        <w:rPr>
          <w:lang w:val="en-GB"/>
        </w:rPr>
        <w:t xml:space="preserve"> evaluations from fixed bed experiments. The flow rate was varied between 1.15 – 4.32 L</w:t>
      </w:r>
      <w:r w:rsidR="00526BA5">
        <w:rPr>
          <w:lang w:val="en-GB"/>
        </w:rPr>
        <w:t>/</w:t>
      </w:r>
      <w:r w:rsidR="00DB679E">
        <w:rPr>
          <w:lang w:val="en-GB"/>
        </w:rPr>
        <w:t>d, adsorbent dosage (4 – 12 g/</w:t>
      </w:r>
      <w:r w:rsidR="005C42C1">
        <w:rPr>
          <w:lang w:val="en-GB"/>
        </w:rPr>
        <w:t>L</w:t>
      </w:r>
      <w:r w:rsidR="00DB679E">
        <w:rPr>
          <w:lang w:val="en-GB"/>
        </w:rPr>
        <w:t>) at pH 9. The highest adsorption capacity was obtained at the lowest dosage and column flow rate, for all the pharmaceuticals.</w:t>
      </w:r>
      <w:r w:rsidR="00F81864">
        <w:rPr>
          <w:lang w:val="en-GB"/>
        </w:rPr>
        <w:t xml:space="preserve"> The highest adsorption capacity of 56.10 mg/g and lowest (32.20 mg/g) was obtained for carbamazepine and metronidazole respectively. The artificial Neural Network (ANN) model predicted the adsorption efficiencies with 99 % accuracy except for the case of acetaminophen (84.50 %). The study showed the significance of granular activated carbon, in the effective removal of micropollutants from human urine </w:t>
      </w:r>
      <w:r w:rsidR="00F81864">
        <w:rPr>
          <w:lang w:val="en-GB"/>
        </w:rPr>
        <w:fldChar w:fldCharType="begin" w:fldLock="1"/>
      </w:r>
      <w:r w:rsidR="003B6725">
        <w:rPr>
          <w:lang w:val="en-GB"/>
        </w:rPr>
        <w:instrText>ADDIN CSL_CITATION {"citationItems":[{"id":"ITEM-1","itemData":{"DOI":"10.1016/j.jwpe.2021.102480","ISSN":"22147144","abstract":"Human urine contains high concentration of pharmaceuticals, a concern that must be addressed if used as a fertiliser. This study systematically evaluated granular activated carbon (GAC) adsorption in removing five most commonly found pharmaceuticals in the environment – naproxen (NAP), carbamazepine (CBZ), ibuprofen (IBP), acetaminophen (APAP) and metronidazole (MTZ) from hydrolysed urine. Fixed-bed column experiments were conducted to obtain breakthrough curves and assess GAC (1000 m2g−1) performance in the adsorption of pharmaceuticals at different adsorbent mass (4–12 g·L−1), flow rate (1.15–4.32 L·d−1) and adsorption/contact time at ambient room temperature and pH 9. The highest adsorption capacity was observed at a lower adsorbent mass (4 g·L−1) and lower flow rate (1.15 L·d−1) for all micropollutants. The breakthrough curves showed the highest GAC adsorption capacity for CBZ (56.1 mg·g−1) while MTZ (32.2 mg·g−1) with the lowest adsorption will be the design limiting for column adsorption application. Thomas and Yoon-Nelson models fitted well for predicting empirical breakthrough curves for fixed-bed GAC column adsorption. The artificial neural network (ANN) modelling was able to predict the removal effectiveness of over 99% except for APAP at 84.5%. The study showed that the potential application of GAC column adsorption for micropollutant removal is significant although this study was limited in the range of parameters studied.","author":[{"dropping-particle":"","family":"Almuntashiri","given":"Abdulaziz","non-dropping-particle":"","parse-names":false,"suffix":""},{"dropping-particle":"","family":"Hosseinzadeh","given":"Ahmad","non-dropping-particle":"","parse-names":false,"suffix":""},{"dropping-particle":"","family":"Badeti","given":"Umakant","non-dropping-particle":"","parse-names":false,"suffix":""},{"dropping-particle":"","family":"Shon","given":"Hokyong","non-dropping-particle":"","parse-names":false,"suffix":""},{"dropping-particle":"","family":"Freguia","given":"Stefano","non-dropping-particle":"","parse-names":false,"suffix":""},{"dropping-particle":"","family":"Dorji","given":"Ugyen","non-dropping-particle":"","parse-names":false,"suffix":""},{"dropping-particle":"","family":"Phuntsho","given":"Sherub","non-dropping-particle":"","parse-names":false,"suffix":""}],"container-title":"Journal of Water Process Engineering","id":"ITEM-1","issued":{"date-parts":[["2022"]]},"title":"Removal of pharmaceutical compounds from synthetic hydrolysed urine using granular activated carbon: Column study and predictive modelling","type":"article-journal","volume":"45"},"uris":["http://www.mendeley.com/documents/?uuid=fc0b0bc6-3c09-47e8-b9f3-12dc7eaf5c12"]}],"mendeley":{"formattedCitation":"(Almuntashiri et al., 2022)","plainTextFormattedCitation":"(Almuntashiri et al., 2022)","previouslyFormattedCitation":"(Almuntashiri et al., 2022)"},"properties":{"noteIndex":0},"schema":"https://github.com/citation-style-language/schema/raw/master/csl-citation.json"}</w:instrText>
      </w:r>
      <w:r w:rsidR="00F81864">
        <w:rPr>
          <w:lang w:val="en-GB"/>
        </w:rPr>
        <w:fldChar w:fldCharType="separate"/>
      </w:r>
      <w:r w:rsidR="00F81864" w:rsidRPr="00F81864">
        <w:rPr>
          <w:noProof/>
          <w:lang w:val="en-GB"/>
        </w:rPr>
        <w:t xml:space="preserve">(Almuntashiri </w:t>
      </w:r>
      <w:r w:rsidR="008C0A9B" w:rsidRPr="008C0A9B">
        <w:rPr>
          <w:i/>
          <w:iCs/>
          <w:noProof/>
          <w:lang w:val="en-GB"/>
        </w:rPr>
        <w:t>et al.</w:t>
      </w:r>
      <w:r w:rsidR="00F81864" w:rsidRPr="00F81864">
        <w:rPr>
          <w:noProof/>
          <w:lang w:val="en-GB"/>
        </w:rPr>
        <w:t>, 2022)</w:t>
      </w:r>
      <w:r w:rsidR="00F81864">
        <w:rPr>
          <w:lang w:val="en-GB"/>
        </w:rPr>
        <w:fldChar w:fldCharType="end"/>
      </w:r>
      <w:r w:rsidR="00F81864">
        <w:rPr>
          <w:lang w:val="en-GB"/>
        </w:rPr>
        <w:t>.</w:t>
      </w:r>
    </w:p>
    <w:p w14:paraId="20399C37" w14:textId="46BC451E" w:rsidR="00A3522D" w:rsidRDefault="00CA255F" w:rsidP="00A3522D">
      <w:pPr>
        <w:spacing w:line="480" w:lineRule="auto"/>
        <w:ind w:right="-63"/>
        <w:jc w:val="both"/>
        <w:rPr>
          <w:lang w:val="en-GB"/>
        </w:rPr>
      </w:pPr>
      <w:r>
        <w:rPr>
          <w:lang w:val="en-GB"/>
        </w:rPr>
        <w:t>The adsorptive performance of acid-activated</w:t>
      </w:r>
      <w:r w:rsidR="003B6725">
        <w:rPr>
          <w:lang w:val="en-GB"/>
        </w:rPr>
        <w:t xml:space="preserve"> (AAT)</w:t>
      </w:r>
      <w:r>
        <w:rPr>
          <w:lang w:val="en-GB"/>
        </w:rPr>
        <w:t xml:space="preserve"> adsorbents prepared from an agrowaste (Artichoke), was investigated on oxytetracycline</w:t>
      </w:r>
      <w:r w:rsidR="003B6725">
        <w:rPr>
          <w:lang w:val="en-GB"/>
        </w:rPr>
        <w:t xml:space="preserve"> (OXT)</w:t>
      </w:r>
      <w:r>
        <w:rPr>
          <w:lang w:val="en-GB"/>
        </w:rPr>
        <w:t xml:space="preserve"> removal. Different experimental conditions</w:t>
      </w:r>
      <w:r w:rsidR="00457776">
        <w:rPr>
          <w:lang w:val="en-GB"/>
        </w:rPr>
        <w:t>,</w:t>
      </w:r>
      <w:r>
        <w:rPr>
          <w:lang w:val="en-GB"/>
        </w:rPr>
        <w:t xml:space="preserve"> using varied techniques</w:t>
      </w:r>
      <w:r w:rsidR="00457776">
        <w:rPr>
          <w:lang w:val="en-GB"/>
        </w:rPr>
        <w:t>,</w:t>
      </w:r>
      <w:r>
        <w:rPr>
          <w:lang w:val="en-GB"/>
        </w:rPr>
        <w:t xml:space="preserve"> were evaluated. The FTIR and SEM analysis established the availability of essential functional groups (-OH, C-O-C, C-H, C=C etc) and developed pores respectively. High adsorption efficiency was obtained pH 4-8 at an optimum adsorption time of 2 hours. </w:t>
      </w:r>
      <w:r w:rsidR="003B6725">
        <w:rPr>
          <w:lang w:val="en-GB"/>
        </w:rPr>
        <w:t xml:space="preserve">The pseudo second order kinetics was the best fit for the adsorption of OXT onto AAT. The OXT removal process </w:t>
      </w:r>
      <w:r w:rsidR="00A3522D">
        <w:rPr>
          <w:lang w:val="en-GB"/>
        </w:rPr>
        <w:t>followed</w:t>
      </w:r>
      <w:r w:rsidR="00A3522D" w:rsidRPr="00A3522D">
        <w:rPr>
          <w:lang w:val="en-GB"/>
        </w:rPr>
        <w:t xml:space="preserve"> </w:t>
      </w:r>
      <w:r w:rsidR="00A3522D">
        <w:rPr>
          <w:lang w:val="en-GB"/>
        </w:rPr>
        <w:t xml:space="preserve">the Langmuir adsorption isotherm, with 80% adsorption efficiency </w:t>
      </w:r>
      <w:r w:rsidR="00A3522D">
        <w:rPr>
          <w:lang w:val="en-GB"/>
        </w:rPr>
        <w:fldChar w:fldCharType="begin" w:fldLock="1"/>
      </w:r>
      <w:r w:rsidR="00A3522D">
        <w:rPr>
          <w:lang w:val="en-GB"/>
        </w:rPr>
        <w:instrText>ADDIN CSL_CITATION {"citationItems":[{"id":"ITEM-1","itemData":{"DOI":"10.5802/CRCHIM.161","ISSN":"18781543","abstract":"In this work, significant interest has been focused on removing pharmaceutical pollutants, i.e., oxytetracycline (OTC), which was studied through adsorption onto activated carbon (ACT) produced from households or agricultural wastes under various experimental conditions. The physicochemical properties of the produced carbon were investigated using multiple techniques. The characterization analysis highlighted an essential concentration of surface functional groups and a very developed porous structure. The adsorption process onto activated carbon occurs with a high yield at a large range of pH values varying between 4 and 8 at an optimum contact time of 2 h. It was established that the pseudo-second-order kinetic model fitted well OTC adsorption onto ACT. Moreover, the adsorption isotherm data showed that the pollutant removal process followed the Langmuir model with high regression coefficients (R2) values and important adsorption efficiency of 80% for 100 mg·L−1 of OTC. The displayed results consequently, the use of ACT as an adsorbent could be considered an efficient, sustainable, and low-cost alternative for pharmaceuticals-loaded wastewater treatment.","author":[{"dropping-particle":"","family":"Kebir","given":"Mohammed","non-dropping-particle":"","parse-names":false,"suffix":""},{"dropping-particle":"","family":"Bourzami","given":"Riadh","non-dropping-particle":"","parse-names":false,"suffix":""},{"dropping-particle":"","family":"Nasrallah","given":"Noureddine","non-dropping-particle":"","parse-names":false,"suffix":""},{"dropping-particle":"","family":"Lebouachera","given":"Seif El Islam","non-dropping-particle":"","parse-names":false,"suffix":""},{"dropping-particle":"","family":"Dergal","given":"Fayçal","non-dropping-particle":"","parse-names":false,"suffix":""},{"dropping-particle":"","family":"Ladji","given":"Riad","non-dropping-particle":"","parse-names":false,"suffix":""},{"dropping-particle":"","family":"Trari","given":"Mohamed","non-dropping-particle":"","parse-names":false,"suffix":""},{"dropping-particle":"Ben","family":"Harharah","given":"Hamed","non-dropping-particle":"","parse-names":false,"suffix":""},{"dropping-particle":"","family":"Jery","given":"Atef","non-dropping-particle":"el","parse-names":false,"suffix":""},{"dropping-particle":"","family":"Azzaz","given":"Ahmed Amine","non-dropping-particle":"","parse-names":false,"suffix":""},{"dropping-particle":"","family":"Khezami","given":"Lotfi","non-dropping-particle":"","parse-names":false,"suffix":""}],"container-title":"Comptes Rendus Chimie","id":"ITEM-1","issued":{"date-parts":[["2022"]]},"title":"Pharmaceutical pollutants adsorption onto activated carbon: isotherm, kinetic investigations and DFT modeling approaches","type":"article-journal","volume":"25"},"uris":["http://www.mendeley.com/documents/?uuid=721429e7-5f9f-48d5-9f57-c7a028a79463"]}],"mendeley":{"formattedCitation":"(Kebir et al., 2022)","plainTextFormattedCitation":"(Kebir et al., 2022)","previouslyFormattedCitation":"(Kebir et al., 2022)"},"properties":{"noteIndex":0},"schema":"https://github.com/citation-style-language/schema/raw/master/csl-citation.json"}</w:instrText>
      </w:r>
      <w:r w:rsidR="00A3522D">
        <w:rPr>
          <w:lang w:val="en-GB"/>
        </w:rPr>
        <w:fldChar w:fldCharType="separate"/>
      </w:r>
      <w:r w:rsidR="00A3522D" w:rsidRPr="003B6725">
        <w:rPr>
          <w:noProof/>
          <w:lang w:val="en-GB"/>
        </w:rPr>
        <w:t xml:space="preserve">(Kebir </w:t>
      </w:r>
      <w:r w:rsidR="00A3522D" w:rsidRPr="008C0A9B">
        <w:rPr>
          <w:i/>
          <w:iCs/>
          <w:noProof/>
          <w:lang w:val="en-GB"/>
        </w:rPr>
        <w:t>et al.</w:t>
      </w:r>
      <w:r w:rsidR="00A3522D" w:rsidRPr="003B6725">
        <w:rPr>
          <w:noProof/>
          <w:lang w:val="en-GB"/>
        </w:rPr>
        <w:t>, 2022)</w:t>
      </w:r>
      <w:r w:rsidR="00A3522D">
        <w:rPr>
          <w:lang w:val="en-GB"/>
        </w:rPr>
        <w:fldChar w:fldCharType="end"/>
      </w:r>
      <w:r w:rsidR="00A3522D">
        <w:rPr>
          <w:lang w:val="en-GB"/>
        </w:rPr>
        <w:t>.</w:t>
      </w:r>
    </w:p>
    <w:p w14:paraId="027E7C99" w14:textId="77777777" w:rsidR="00A3522D" w:rsidRPr="00CB1E6A" w:rsidRDefault="00A3522D" w:rsidP="0076286E">
      <w:pPr>
        <w:pStyle w:val="ListofTables"/>
      </w:pPr>
      <w:bookmarkStart w:id="63" w:name="_Toc114932356"/>
      <w:bookmarkStart w:id="64" w:name="_Toc123057395"/>
      <w:r w:rsidRPr="00CB1E6A">
        <w:lastRenderedPageBreak/>
        <w:t xml:space="preserve">Table 2.2: Some agricultural wastes employed in adsorption of pharmaceuticals and </w:t>
      </w:r>
      <w:r>
        <w:t>food</w:t>
      </w:r>
      <w:r w:rsidRPr="00CB1E6A">
        <w:t xml:space="preserve"> dyes</w:t>
      </w:r>
      <w:bookmarkEnd w:id="63"/>
      <w:bookmarkEnd w:id="64"/>
    </w:p>
    <w:tbl>
      <w:tblPr>
        <w:tblStyle w:val="PlainTable2"/>
        <w:tblW w:w="9090" w:type="dxa"/>
        <w:tblLayout w:type="fixed"/>
        <w:tblLook w:val="04A0" w:firstRow="1" w:lastRow="0" w:firstColumn="1" w:lastColumn="0" w:noHBand="0" w:noVBand="1"/>
      </w:tblPr>
      <w:tblGrid>
        <w:gridCol w:w="2250"/>
        <w:gridCol w:w="720"/>
        <w:gridCol w:w="1710"/>
        <w:gridCol w:w="1710"/>
        <w:gridCol w:w="270"/>
        <w:gridCol w:w="2430"/>
      </w:tblGrid>
      <w:tr w:rsidR="00A3522D" w:rsidRPr="00CB1E6A" w14:paraId="29B6416E" w14:textId="77777777" w:rsidTr="00F1056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tcBorders>
              <w:bottom w:val="single" w:sz="4" w:space="0" w:color="auto"/>
            </w:tcBorders>
          </w:tcPr>
          <w:p w14:paraId="497EA26B" w14:textId="77777777" w:rsidR="00A3522D" w:rsidRPr="00CB1E6A" w:rsidRDefault="00A3522D" w:rsidP="00F10563">
            <w:pPr>
              <w:jc w:val="center"/>
              <w:rPr>
                <w:bCs w:val="0"/>
              </w:rPr>
            </w:pPr>
            <w:r w:rsidRPr="00CB1E6A">
              <w:t>Pollutants</w:t>
            </w:r>
          </w:p>
        </w:tc>
        <w:tc>
          <w:tcPr>
            <w:tcW w:w="2430" w:type="dxa"/>
            <w:gridSpan w:val="2"/>
            <w:tcBorders>
              <w:bottom w:val="single" w:sz="4" w:space="0" w:color="auto"/>
            </w:tcBorders>
          </w:tcPr>
          <w:p w14:paraId="1A29BC7E" w14:textId="77777777" w:rsidR="00A3522D" w:rsidRPr="00CB1E6A" w:rsidRDefault="00A3522D" w:rsidP="00F10563">
            <w:pPr>
              <w:jc w:val="center"/>
              <w:cnfStyle w:val="100000000000" w:firstRow="1" w:lastRow="0" w:firstColumn="0" w:lastColumn="0" w:oddVBand="0" w:evenVBand="0" w:oddHBand="0" w:evenHBand="0" w:firstRowFirstColumn="0" w:firstRowLastColumn="0" w:lastRowFirstColumn="0" w:lastRowLastColumn="0"/>
              <w:rPr>
                <w:bCs w:val="0"/>
              </w:rPr>
            </w:pPr>
            <w:r w:rsidRPr="00CB1E6A">
              <w:t>Adsorbent raw materials</w:t>
            </w:r>
          </w:p>
        </w:tc>
        <w:tc>
          <w:tcPr>
            <w:tcW w:w="1710" w:type="dxa"/>
            <w:tcBorders>
              <w:bottom w:val="single" w:sz="4" w:space="0" w:color="auto"/>
            </w:tcBorders>
          </w:tcPr>
          <w:p w14:paraId="4E30DB2E" w14:textId="77777777" w:rsidR="00A3522D" w:rsidRPr="00CB1E6A" w:rsidRDefault="00A3522D" w:rsidP="00F10563">
            <w:pPr>
              <w:jc w:val="center"/>
              <w:cnfStyle w:val="100000000000" w:firstRow="1" w:lastRow="0" w:firstColumn="0" w:lastColumn="0" w:oddVBand="0" w:evenVBand="0" w:oddHBand="0" w:evenHBand="0" w:firstRowFirstColumn="0" w:firstRowLastColumn="0" w:lastRowFirstColumn="0" w:lastRowLastColumn="0"/>
              <w:rPr>
                <w:bCs w:val="0"/>
              </w:rPr>
            </w:pPr>
            <w:r w:rsidRPr="00CB1E6A">
              <w:t>Adsorption capacity (</w:t>
            </w:r>
            <w:r w:rsidRPr="00526BA5">
              <w:t>mg/g</w:t>
            </w:r>
            <w:r w:rsidRPr="00CB1E6A">
              <w:t>)</w:t>
            </w:r>
          </w:p>
        </w:tc>
        <w:tc>
          <w:tcPr>
            <w:tcW w:w="270" w:type="dxa"/>
            <w:tcBorders>
              <w:bottom w:val="single" w:sz="4" w:space="0" w:color="auto"/>
            </w:tcBorders>
          </w:tcPr>
          <w:p w14:paraId="43555066" w14:textId="77777777" w:rsidR="00A3522D" w:rsidRPr="00CB1E6A" w:rsidRDefault="00A3522D" w:rsidP="00F10563">
            <w:pPr>
              <w:spacing w:line="276" w:lineRule="auto"/>
              <w:jc w:val="center"/>
              <w:cnfStyle w:val="100000000000" w:firstRow="1" w:lastRow="0" w:firstColumn="0" w:lastColumn="0" w:oddVBand="0" w:evenVBand="0" w:oddHBand="0" w:evenHBand="0" w:firstRowFirstColumn="0" w:firstRowLastColumn="0" w:lastRowFirstColumn="0" w:lastRowLastColumn="0"/>
            </w:pPr>
          </w:p>
        </w:tc>
        <w:tc>
          <w:tcPr>
            <w:tcW w:w="2430" w:type="dxa"/>
            <w:tcBorders>
              <w:bottom w:val="single" w:sz="4" w:space="0" w:color="auto"/>
            </w:tcBorders>
          </w:tcPr>
          <w:p w14:paraId="3AFA26FB" w14:textId="77777777" w:rsidR="00A3522D" w:rsidRPr="00CB1E6A" w:rsidRDefault="00A3522D" w:rsidP="00F10563">
            <w:pPr>
              <w:spacing w:line="276" w:lineRule="auto"/>
              <w:jc w:val="center"/>
              <w:cnfStyle w:val="100000000000" w:firstRow="1" w:lastRow="0" w:firstColumn="0" w:lastColumn="0" w:oddVBand="0" w:evenVBand="0" w:oddHBand="0" w:evenHBand="0" w:firstRowFirstColumn="0" w:firstRowLastColumn="0" w:lastRowFirstColumn="0" w:lastRowLastColumn="0"/>
              <w:rPr>
                <w:bCs w:val="0"/>
              </w:rPr>
            </w:pPr>
            <w:r w:rsidRPr="00CB1E6A">
              <w:t>References</w:t>
            </w:r>
          </w:p>
        </w:tc>
      </w:tr>
      <w:tr w:rsidR="00A3522D" w:rsidRPr="00CB1E6A" w14:paraId="1A4C3AFD"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dxa"/>
            <w:gridSpan w:val="2"/>
            <w:tcBorders>
              <w:top w:val="single" w:sz="4" w:space="0" w:color="auto"/>
              <w:bottom w:val="single" w:sz="4" w:space="0" w:color="auto"/>
            </w:tcBorders>
          </w:tcPr>
          <w:p w14:paraId="4FF8CF0F" w14:textId="40A01943" w:rsidR="00A3522D" w:rsidRPr="00CB1E6A" w:rsidRDefault="009B5064" w:rsidP="00F10563">
            <w:pPr>
              <w:spacing w:line="276" w:lineRule="auto"/>
              <w:jc w:val="both"/>
            </w:pPr>
            <w:r w:rsidRPr="00CB1E6A">
              <w:t>Pharmaceuticals</w:t>
            </w:r>
          </w:p>
        </w:tc>
        <w:tc>
          <w:tcPr>
            <w:tcW w:w="6120" w:type="dxa"/>
            <w:gridSpan w:val="4"/>
            <w:tcBorders>
              <w:top w:val="single" w:sz="4" w:space="0" w:color="auto"/>
              <w:bottom w:val="single" w:sz="4" w:space="0" w:color="auto"/>
            </w:tcBorders>
          </w:tcPr>
          <w:p w14:paraId="172C51D6" w14:textId="2721394D" w:rsidR="00A3522D" w:rsidRPr="00CB1E6A" w:rsidRDefault="00A3522D" w:rsidP="00F10563">
            <w:pPr>
              <w:spacing w:line="276" w:lineRule="auto"/>
              <w:jc w:val="both"/>
              <w:cnfStyle w:val="000000100000" w:firstRow="0" w:lastRow="0" w:firstColumn="0" w:lastColumn="0" w:oddVBand="0" w:evenVBand="0" w:oddHBand="1" w:evenHBand="0" w:firstRowFirstColumn="0" w:firstRowLastColumn="0" w:lastRowFirstColumn="0" w:lastRowLastColumn="0"/>
              <w:rPr>
                <w:bCs/>
              </w:rPr>
            </w:pPr>
          </w:p>
        </w:tc>
      </w:tr>
      <w:tr w:rsidR="00A3522D" w:rsidRPr="00CB1E6A" w14:paraId="243DE245" w14:textId="77777777" w:rsidTr="00F10563">
        <w:tc>
          <w:tcPr>
            <w:cnfStyle w:val="001000000000" w:firstRow="0" w:lastRow="0" w:firstColumn="1" w:lastColumn="0" w:oddVBand="0" w:evenVBand="0" w:oddHBand="0" w:evenHBand="0" w:firstRowFirstColumn="0" w:firstRowLastColumn="0" w:lastRowFirstColumn="0" w:lastRowLastColumn="0"/>
            <w:tcW w:w="2250" w:type="dxa"/>
            <w:tcBorders>
              <w:top w:val="single" w:sz="4" w:space="0" w:color="auto"/>
              <w:bottom w:val="nil"/>
            </w:tcBorders>
          </w:tcPr>
          <w:p w14:paraId="797FB0E2" w14:textId="77777777" w:rsidR="00A3522D" w:rsidRPr="003B6725" w:rsidRDefault="00A3522D" w:rsidP="00F10563">
            <w:pPr>
              <w:spacing w:line="276" w:lineRule="auto"/>
              <w:jc w:val="center"/>
              <w:rPr>
                <w:b w:val="0"/>
                <w:bCs w:val="0"/>
              </w:rPr>
            </w:pPr>
            <w:r w:rsidRPr="003B6725">
              <w:rPr>
                <w:b w:val="0"/>
                <w:bCs w:val="0"/>
              </w:rPr>
              <w:t>Lumefantrine</w:t>
            </w:r>
          </w:p>
        </w:tc>
        <w:tc>
          <w:tcPr>
            <w:tcW w:w="2430" w:type="dxa"/>
            <w:gridSpan w:val="2"/>
            <w:tcBorders>
              <w:top w:val="single" w:sz="4" w:space="0" w:color="auto"/>
              <w:bottom w:val="nil"/>
            </w:tcBorders>
          </w:tcPr>
          <w:p w14:paraId="32B1B80D"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Banana stalk</w:t>
            </w:r>
          </w:p>
        </w:tc>
        <w:tc>
          <w:tcPr>
            <w:tcW w:w="1710" w:type="dxa"/>
            <w:tcBorders>
              <w:top w:val="single" w:sz="4" w:space="0" w:color="auto"/>
              <w:bottom w:val="nil"/>
            </w:tcBorders>
          </w:tcPr>
          <w:p w14:paraId="66EE9E91" w14:textId="77777777" w:rsidR="00A3522D" w:rsidRPr="00CB1E6A" w:rsidRDefault="00A3522D" w:rsidP="00F10563">
            <w:pPr>
              <w:tabs>
                <w:tab w:val="right" w:pos="2122"/>
              </w:tabs>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102.10</w:t>
            </w:r>
          </w:p>
        </w:tc>
        <w:tc>
          <w:tcPr>
            <w:tcW w:w="270" w:type="dxa"/>
            <w:tcBorders>
              <w:top w:val="single" w:sz="4" w:space="0" w:color="auto"/>
              <w:bottom w:val="nil"/>
            </w:tcBorders>
          </w:tcPr>
          <w:p w14:paraId="6B460454" w14:textId="77777777" w:rsidR="00A3522D" w:rsidRPr="00CB1E6A" w:rsidRDefault="00A3522D" w:rsidP="00F10563">
            <w:pPr>
              <w:spacing w:line="276" w:lineRule="auto"/>
              <w:cnfStyle w:val="000000000000" w:firstRow="0" w:lastRow="0" w:firstColumn="0" w:lastColumn="0" w:oddVBand="0" w:evenVBand="0" w:oddHBand="0" w:evenHBand="0" w:firstRowFirstColumn="0" w:firstRowLastColumn="0" w:lastRowFirstColumn="0" w:lastRowLastColumn="0"/>
              <w:rPr>
                <w:bCs/>
              </w:rPr>
            </w:pPr>
          </w:p>
        </w:tc>
        <w:tc>
          <w:tcPr>
            <w:tcW w:w="2430" w:type="dxa"/>
            <w:tcBorders>
              <w:top w:val="single" w:sz="4" w:space="0" w:color="auto"/>
              <w:bottom w:val="nil"/>
            </w:tcBorders>
          </w:tcPr>
          <w:p w14:paraId="7820FAAE"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22036/pcr.2021.261506.1865","ISSN":"23452625","abstract":"Functionalized banana stalk (BSAC) was investigated as a potential adsorbent in removing a commonly used pharmaceutical antimalaria drug, Lumefantrine (LUMF). The raw banana stalk was chemically treated with orthophosphoric acid to enhance its adsorptive properties. The effect of LUMF initial concentration, temperature, solution pH and contact time on the adsorption process was studied using the batch equilibrium process. The surface characteristics of the prepared adsorbent were investigated using SEM, FTIR, proximate analysis and the Boehm titration techniques. The FTIR spectra showed notable peaks that are responsible for the adsorptive uptake of LUMF. The micrograph from the SEM showed well-developed pores which can be attributed to the effect of the acid treatment, and results from the proximate analysis showed 73.92% carbon content which is a remarkable percentage for a favorable uptake. The Sips isotherm model best fitted the experimental data with an R2 = 1, and a maximum adsorption capacity of 102.1 mg g-1. The closeness of the n values obtained from the Sips isotherm to 1 makes the model approach that of the Langmuir isotherm suggesting a monolayer coverage of LUMF on the BSAC surface. The pseudo-second-order kinetic model best explains the kinetics of adsorption of LUMF onto BSAC with R2 values ranging from 0.9845-0.9997. The optimum pH recorded for this study was found between 5-7, and the pHpzc for the BSAC was obtained at 4.5. Parameters obtained from the thermodynamic studies suggest that LUMF uptake by BSAC is endothermic, spontaneous, and thermodynamically favored (ΔH° = +46.83 kJ mol-1, ΔS° = +0.242 kJ K-1 mol-1 and ΔG° = -41.66 kJ mol-1). BSAC was found to be effective in removing LUMF from aqueous solutions.","author":[{"dropping-particle":"","family":"Agboola","given":"O. S.","non-dropping-particle":"","parse-names":false,"suffix":""},{"dropping-particle":"","family":"Akanji","given":"S. B.","non-dropping-particle":"","parse-names":false,"suffix":""},{"dropping-particle":"","family":"Bello","given":"O. S.","non-dropping-particle":"","parse-names":false,"suffix":""}],"container-title":"Physical Chemistry Research","id":"ITEM-1","issue":"3","issued":{"date-parts":[["2021"]]},"page":"483-507","title":"Functionalized Banana Stalk for Lumefantrine Drug Removal","type":"article-journal","volume":"9"},"uris":["http://www.mendeley.com/documents/?uuid=989e8c99-37bc-437e-93a9-1606b6f240f3"]}],"mendeley":{"formattedCitation":"(Agboola et al., 2021)","manualFormatting":"(Agboola et al., 2021)","plainTextFormattedCitation":"(Agboola et al., 2021)","previouslyFormattedCitation":"(Agboola et al., 2021)"},"properties":{"noteIndex":0},"schema":"https://github.com/citation-style-language/schema/raw/master/csl-citation.json"}</w:instrText>
            </w:r>
            <w:r w:rsidRPr="00CB1E6A">
              <w:rPr>
                <w:bCs/>
              </w:rPr>
              <w:fldChar w:fldCharType="separate"/>
            </w:r>
            <w:r w:rsidRPr="00CB1E6A">
              <w:rPr>
                <w:bCs/>
                <w:noProof/>
              </w:rPr>
              <w:t xml:space="preserve">(Agboola </w:t>
            </w:r>
            <w:r w:rsidRPr="008C0A9B">
              <w:rPr>
                <w:bCs/>
                <w:i/>
                <w:iCs/>
                <w:noProof/>
              </w:rPr>
              <w:t>et al.</w:t>
            </w:r>
            <w:r w:rsidRPr="00CB1E6A">
              <w:rPr>
                <w:bCs/>
                <w:noProof/>
              </w:rPr>
              <w:t>, 2021)</w:t>
            </w:r>
            <w:r w:rsidRPr="00CB1E6A">
              <w:rPr>
                <w:bCs/>
              </w:rPr>
              <w:fldChar w:fldCharType="end"/>
            </w:r>
          </w:p>
        </w:tc>
      </w:tr>
      <w:tr w:rsidR="00A3522D" w:rsidRPr="00CB1E6A" w14:paraId="3F554C04"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tcBorders>
              <w:top w:val="nil"/>
              <w:bottom w:val="nil"/>
            </w:tcBorders>
          </w:tcPr>
          <w:p w14:paraId="751E2AAF" w14:textId="77777777" w:rsidR="00A3522D" w:rsidRPr="003B6725" w:rsidRDefault="00A3522D" w:rsidP="00F10563">
            <w:pPr>
              <w:spacing w:line="276" w:lineRule="auto"/>
              <w:jc w:val="center"/>
              <w:rPr>
                <w:b w:val="0"/>
                <w:bCs w:val="0"/>
              </w:rPr>
            </w:pPr>
            <w:r w:rsidRPr="003B6725">
              <w:rPr>
                <w:b w:val="0"/>
                <w:bCs w:val="0"/>
              </w:rPr>
              <w:t>Chloroquine</w:t>
            </w:r>
          </w:p>
        </w:tc>
        <w:tc>
          <w:tcPr>
            <w:tcW w:w="2430" w:type="dxa"/>
            <w:gridSpan w:val="2"/>
            <w:tcBorders>
              <w:top w:val="nil"/>
              <w:bottom w:val="nil"/>
            </w:tcBorders>
          </w:tcPr>
          <w:p w14:paraId="21586F91"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Plantain peel-nanoparticle</w:t>
            </w:r>
          </w:p>
        </w:tc>
        <w:tc>
          <w:tcPr>
            <w:tcW w:w="1710" w:type="dxa"/>
            <w:tcBorders>
              <w:top w:val="nil"/>
              <w:bottom w:val="nil"/>
            </w:tcBorders>
          </w:tcPr>
          <w:p w14:paraId="58BCC80B" w14:textId="77777777" w:rsidR="00A3522D" w:rsidRPr="00CB1E6A" w:rsidRDefault="00A3522D" w:rsidP="00F10563">
            <w:pPr>
              <w:tabs>
                <w:tab w:val="right" w:pos="2122"/>
              </w:tabs>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78.89</w:t>
            </w:r>
          </w:p>
        </w:tc>
        <w:tc>
          <w:tcPr>
            <w:tcW w:w="270" w:type="dxa"/>
            <w:tcBorders>
              <w:top w:val="nil"/>
              <w:bottom w:val="nil"/>
            </w:tcBorders>
          </w:tcPr>
          <w:p w14:paraId="5D533AF1"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p>
        </w:tc>
        <w:tc>
          <w:tcPr>
            <w:tcW w:w="2430" w:type="dxa"/>
            <w:tcBorders>
              <w:top w:val="nil"/>
              <w:bottom w:val="nil"/>
            </w:tcBorders>
          </w:tcPr>
          <w:p w14:paraId="5D090D6F"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Pr>
                <w:bCs/>
              </w:rPr>
              <w:instrText>ADDIN CSL_CITATION {"citationItems":[{"id":"ITEM-1","itemData":{"DOI":"10.1007/s13399-021-01828-9","ISSN":"21906823","abstract":"Chloroquine has been reported as an effective drug for the treatment of COVID-19 and with the rise in its administration and continued use, metabolites of chloroquine invariably find their way into the environment. There are many concerns recently on the presence of pharmaceuticals in the aquatic environment, hence the need for environmental remediation via effective adsorbent. Plantain peel activated carbon-supported zinc oxide (PPAC-ZnO) nanocomposite was prepared and characterized using physicochemical and spectroscopic techniques. The rate of uptake of chloroquine by PPAC-ZnO nanocomposite was investigated by batch technique under different operational parameters. PPAC-ZnO nanocomposite was characterized by various physicochemical techniques by SBET = 606.07 m2g−1, pH(pzc) = 4.98 surface area by Saer’s method = 273.4 m2g−1. The carboxylic, phenols, lactone, and basic sites were determined by the Boehm method. Chloroquine uptake was confirmed by FTIR and SEM before and after adsorption. Change in morphology after adsorption was revealed by scanning electron microscopy (SEM). X-ray diffraction (XRD) showed the crystallinity of PPAC-ZnO nanocomposite. The batch adsorption experiment results showed that adsorption capacity increased with an increase in temperature. The maximum chloroquine sorption was 78.89% at a concentration of 10 ppm and a temperature of 313 K. Equilibrium sorption fitted well to Langmuir and Temkin isotherms with a high correlation coefficient (R2) of 0.99. Pseudo-second-order best described the kinetic data and adsorption mechanism was pore diffusion dependent. Thermodynamics parameters (ΔG = − 25.65 to − 28.79 kJmol−1; ΔH = 22.06 kJmol−1 and ΔS = 157.69 Jmol−1) demonstrated feasibility, spontaneity, and endothermic behavior of the process with degrees of randomness. The activation energy for adsorption was less than 40 kJmol−1 suggesting a physisorption mechanism. This study results revealed that PPAC-ZnO nanocomposites are a sustainable and effective adsorbent for the removal of pharmaceutical waste. Graphical abstract: [Figure not available: see fulltext.]","author":[{"dropping-particle":"","family":"Dada","given":"Adewumi O.","non-dropping-particle":"","parse-names":false,"suffix":""},{"dropping-particle":"","family":"Inyinbor","given":"Adejumoke A.","non-dropping-particle":"","parse-names":false,"suffix":""},{"dropping-particle":"","family":"Bello","given":"Olugbenga S.","non-dropping-particle":"","parse-names":false,"suffix":""},{"dropping-particle":"","family":"Tokula","given":"Blessing E.","non-dropping-particle":"","parse-names":false,"suffix":""}],"container-title":"Biomass Conversion and Biorefinery","id":"ITEM-1","issued":{"date-parts":[["2021"]]},"title":"Novel plantain peel activated carbon–supported zinc oxide nanocomposites (PPAC-ZnO-NC) for adsorption of chloroquine synthetic pharmaceutical used for COVID-19 treatment","type":"article-journal"},"uris":["http://www.mendeley.com/documents/?uuid=c1441e64-2cb6-4ef4-a4ca-029f7d6db893"]}],"mendeley":{"formattedCitation":"(Dada, Inyinbor, et al., 2021)","manualFormatting":"(Dada et al., 2021b)","plainTextFormattedCitation":"(Dada, Inyinbor, et al., 2021)","previouslyFormattedCitation":"(Dada, Inyinbor, et al., 2021)"},"properties":{"noteIndex":0},"schema":"https://github.com/citation-style-language/schema/raw/master/csl-citation.json"}</w:instrText>
            </w:r>
            <w:r w:rsidRPr="00CB1E6A">
              <w:rPr>
                <w:bCs/>
              </w:rPr>
              <w:fldChar w:fldCharType="separate"/>
            </w:r>
            <w:r w:rsidRPr="00CB1E6A">
              <w:rPr>
                <w:bCs/>
                <w:noProof/>
              </w:rPr>
              <w:t xml:space="preserve">(Dada </w:t>
            </w:r>
            <w:r w:rsidRPr="008C0A9B">
              <w:rPr>
                <w:bCs/>
                <w:i/>
                <w:iCs/>
                <w:noProof/>
              </w:rPr>
              <w:t>et al.</w:t>
            </w:r>
            <w:r w:rsidRPr="00CB1E6A">
              <w:rPr>
                <w:bCs/>
                <w:noProof/>
              </w:rPr>
              <w:t>, 2021</w:t>
            </w:r>
            <w:r>
              <w:rPr>
                <w:bCs/>
                <w:noProof/>
              </w:rPr>
              <w:t>b</w:t>
            </w:r>
            <w:r w:rsidRPr="00CB1E6A">
              <w:rPr>
                <w:bCs/>
                <w:noProof/>
              </w:rPr>
              <w:t>)</w:t>
            </w:r>
            <w:r w:rsidRPr="00CB1E6A">
              <w:rPr>
                <w:bCs/>
              </w:rPr>
              <w:fldChar w:fldCharType="end"/>
            </w:r>
          </w:p>
        </w:tc>
      </w:tr>
      <w:tr w:rsidR="00A3522D" w:rsidRPr="00CB1E6A" w14:paraId="50E24875" w14:textId="77777777" w:rsidTr="00F10563">
        <w:tc>
          <w:tcPr>
            <w:cnfStyle w:val="001000000000" w:firstRow="0" w:lastRow="0" w:firstColumn="1" w:lastColumn="0" w:oddVBand="0" w:evenVBand="0" w:oddHBand="0" w:evenHBand="0" w:firstRowFirstColumn="0" w:firstRowLastColumn="0" w:lastRowFirstColumn="0" w:lastRowLastColumn="0"/>
            <w:tcW w:w="2250" w:type="dxa"/>
            <w:tcBorders>
              <w:top w:val="nil"/>
              <w:bottom w:val="nil"/>
            </w:tcBorders>
          </w:tcPr>
          <w:p w14:paraId="4652167C" w14:textId="77777777" w:rsidR="00A3522D" w:rsidRPr="003B6725" w:rsidRDefault="00A3522D" w:rsidP="00F10563">
            <w:pPr>
              <w:spacing w:line="276" w:lineRule="auto"/>
              <w:jc w:val="center"/>
              <w:rPr>
                <w:b w:val="0"/>
                <w:bCs w:val="0"/>
              </w:rPr>
            </w:pPr>
            <w:r w:rsidRPr="003B6725">
              <w:rPr>
                <w:b w:val="0"/>
                <w:bCs w:val="0"/>
              </w:rPr>
              <w:t>Ciprofloxacin</w:t>
            </w:r>
          </w:p>
        </w:tc>
        <w:tc>
          <w:tcPr>
            <w:tcW w:w="2430" w:type="dxa"/>
            <w:gridSpan w:val="2"/>
            <w:tcBorders>
              <w:top w:val="nil"/>
              <w:bottom w:val="nil"/>
            </w:tcBorders>
          </w:tcPr>
          <w:p w14:paraId="56357580"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Sugarcane bargasse</w:t>
            </w:r>
          </w:p>
        </w:tc>
        <w:tc>
          <w:tcPr>
            <w:tcW w:w="1710" w:type="dxa"/>
            <w:tcBorders>
              <w:top w:val="nil"/>
              <w:bottom w:val="nil"/>
            </w:tcBorders>
          </w:tcPr>
          <w:p w14:paraId="5BE9A343" w14:textId="77777777" w:rsidR="00A3522D" w:rsidRPr="00CB1E6A" w:rsidRDefault="00A3522D" w:rsidP="00F10563">
            <w:pPr>
              <w:tabs>
                <w:tab w:val="right" w:pos="2122"/>
              </w:tabs>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301.66</w:t>
            </w:r>
          </w:p>
        </w:tc>
        <w:tc>
          <w:tcPr>
            <w:tcW w:w="270" w:type="dxa"/>
            <w:tcBorders>
              <w:top w:val="nil"/>
              <w:bottom w:val="nil"/>
            </w:tcBorders>
          </w:tcPr>
          <w:p w14:paraId="2D293388"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p>
        </w:tc>
        <w:tc>
          <w:tcPr>
            <w:tcW w:w="2430" w:type="dxa"/>
            <w:tcBorders>
              <w:top w:val="nil"/>
              <w:bottom w:val="nil"/>
            </w:tcBorders>
          </w:tcPr>
          <w:p w14:paraId="20AABB5B"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1016/j.biortech.2021.125238","ISSN":"18732976","PMID":"33962160","abstract":"Ga2S3 and sulfur co-modified biochar (Ga/S-BC) composites were prepared for enhancing the adsorption of ciprofloxacin from sugarcane bagasse via the high-temperature sulfurization. In contrast with sulfur-modified biochar, Ga/S-BC exhibited the better adsorption capacity for ciprofloxacin removal. The increasing Ga content induced to the climbing and then declining adsorption activity of Ga/S-BC. Among these obtained Ga/S-BC composites, optimal 3-Ga/S-BC with a Ga content of 7.40% and surface area of 681.67 m2 g−1 exhibited the superior capacity of 330.21 mg g−1. The adsorption capacity of 3-Ga/S-BC declined to 301.66 mg g−1 after nine cycles. pH and inorganic salts also affected the adsorption capacity of 3-Ga/S-BC for ciprofloxacin removal. The adsorption isotherms of obtained Ga/S-BC composites were well described by Langmuir isotherm, and their adsorption kinetics were well estimated via second-order model. The adsorption performance of 3-Ga/S-BC in ciprofloxacin removal was a physisorption and spontaneous process.","author":[{"dropping-particle":"","family":"Zheng","given":"Xiaogang","non-dropping-particle":"","parse-names":false,"suffix":""},{"dropping-particle":"","family":"He","given":"Xinyue","non-dropping-particle":"","parse-names":false,"suffix":""},{"dropping-particle":"","family":"Peng","given":"Hao","non-dropping-particle":"","parse-names":false,"suffix":""},{"dropping-particle":"","family":"Wen","given":"Jing","non-dropping-particle":"","parse-names":false,"suffix":""},{"dropping-particle":"","family":"Lv","given":"Sihao","non-dropping-particle":"","parse-names":false,"suffix":""}],"container-title":"Bioresource Technology","id":"ITEM-1","issued":{"date-parts":[["2021"]]},"title":"Efficient adsorption of ciprofloxacin using Ga2S3/S-modified biochar via the high-temperature sulfurization","type":"article-journal","volume":"334"},"uris":["http://www.mendeley.com/documents/?uuid=13c2b31a-6010-4d9f-a377-5bd2ae76f92b"]}],"mendeley":{"formattedCitation":"(Zheng et al., 2021)","plainTextFormattedCitation":"(Zheng et al., 2021)","previouslyFormattedCitation":"(Zheng et al., 2021)"},"properties":{"noteIndex":0},"schema":"https://github.com/citation-style-language/schema/raw/master/csl-citation.json"}</w:instrText>
            </w:r>
            <w:r w:rsidRPr="00CB1E6A">
              <w:rPr>
                <w:bCs/>
              </w:rPr>
              <w:fldChar w:fldCharType="separate"/>
            </w:r>
            <w:r w:rsidRPr="00CB1E6A">
              <w:rPr>
                <w:bCs/>
                <w:noProof/>
              </w:rPr>
              <w:t xml:space="preserve">(Zheng </w:t>
            </w:r>
            <w:r w:rsidRPr="008C0A9B">
              <w:rPr>
                <w:bCs/>
                <w:i/>
                <w:iCs/>
                <w:noProof/>
              </w:rPr>
              <w:t>et al.</w:t>
            </w:r>
            <w:r w:rsidRPr="00CB1E6A">
              <w:rPr>
                <w:bCs/>
                <w:noProof/>
              </w:rPr>
              <w:t>, 2021)</w:t>
            </w:r>
            <w:r w:rsidRPr="00CB1E6A">
              <w:rPr>
                <w:bCs/>
              </w:rPr>
              <w:fldChar w:fldCharType="end"/>
            </w:r>
          </w:p>
        </w:tc>
      </w:tr>
      <w:tr w:rsidR="00A3522D" w:rsidRPr="00CB1E6A" w14:paraId="76C72864"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tcBorders>
              <w:top w:val="nil"/>
              <w:bottom w:val="nil"/>
            </w:tcBorders>
          </w:tcPr>
          <w:p w14:paraId="14028567" w14:textId="77777777" w:rsidR="00A3522D" w:rsidRPr="003B6725" w:rsidRDefault="00A3522D" w:rsidP="00F10563">
            <w:pPr>
              <w:spacing w:line="276" w:lineRule="auto"/>
              <w:jc w:val="center"/>
              <w:rPr>
                <w:b w:val="0"/>
                <w:bCs w:val="0"/>
              </w:rPr>
            </w:pPr>
            <w:r w:rsidRPr="003B6725">
              <w:rPr>
                <w:b w:val="0"/>
                <w:bCs w:val="0"/>
              </w:rPr>
              <w:t>Diclofenac</w:t>
            </w:r>
          </w:p>
        </w:tc>
        <w:tc>
          <w:tcPr>
            <w:tcW w:w="2430" w:type="dxa"/>
            <w:gridSpan w:val="2"/>
            <w:tcBorders>
              <w:top w:val="nil"/>
              <w:bottom w:val="nil"/>
            </w:tcBorders>
          </w:tcPr>
          <w:p w14:paraId="3FC46C2D"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Palm fibre</w:t>
            </w:r>
          </w:p>
        </w:tc>
        <w:tc>
          <w:tcPr>
            <w:tcW w:w="1710" w:type="dxa"/>
            <w:tcBorders>
              <w:top w:val="nil"/>
              <w:bottom w:val="nil"/>
            </w:tcBorders>
          </w:tcPr>
          <w:p w14:paraId="6D76D72E" w14:textId="77777777" w:rsidR="00A3522D" w:rsidRPr="00CB1E6A" w:rsidRDefault="00A3522D" w:rsidP="00F10563">
            <w:pPr>
              <w:tabs>
                <w:tab w:val="right" w:pos="2122"/>
              </w:tabs>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33.12</w:t>
            </w:r>
          </w:p>
        </w:tc>
        <w:tc>
          <w:tcPr>
            <w:tcW w:w="270" w:type="dxa"/>
            <w:tcBorders>
              <w:top w:val="nil"/>
              <w:bottom w:val="nil"/>
            </w:tcBorders>
          </w:tcPr>
          <w:p w14:paraId="032A01F1"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p>
        </w:tc>
        <w:tc>
          <w:tcPr>
            <w:tcW w:w="2430" w:type="dxa"/>
            <w:tcBorders>
              <w:top w:val="nil"/>
              <w:bottom w:val="nil"/>
            </w:tcBorders>
          </w:tcPr>
          <w:p w14:paraId="7D992256"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1016/j.jwpe.2021.102254","ISSN":"22147144","abstract":"This study reports the tailoring of surface chemistry of palm fibers via plasma for the adsorption of sodium diclofenac from aqueous solution. Surface functionalization of palm fibers was carried out with three feeding gases: humid air, air saturated with hydrogen peroxide and air saturated with sodium hydroxide. Functionalized palm fibers were physicochemical characterized and their diclofenac adsorption properties were compared. Diclofenac adsorption tests were performed at different operating conditions (initial concentration, particle size, pH and temperature). Kinetics and isotherms of the diclofenac adsorption on raw and plasma-based functionalized fibers were quantified and modeled with different equations. Thermodynamic parameters of diclofenac adsorption were estimated and statistical physics calculations were carried out to characterize the adsorption orientation of diclofenac molecules on biomass surface. Overall, the palm fibers functionalized with plasma and hydrogen peroxide showed the best adsorption properties for the removal of this pharmaceutical. Results showed that diclofenac adsorption was a multi-molecular exothermic process with an inclined adsorption orientation on the fiber surface. The experimental maximum adsorption capacities decreased from 33.12 to 24.71 mg/g at 25–50 °C. Liu model provided the best correlation of experimental data for all adsorption temperatures. Solution pH played a relevant role in the diclofenac adsorption mechanism where hydrogen bonding, van der Waals forces and electrostatic interactions were involved. This paper contributes to the valorization of biomasses for implementing low-cost and effective adsorption processes to face the water pollution caused by pharmaceuticals.","author":[{"dropping-particle":"","family":"Darryle","given":"Chesseu M.","non-dropping-particle":"","parse-names":false,"suffix":""},{"dropping-particle":"","family":"Acayanka","given":"Elie","non-dropping-particle":"","parse-names":false,"suffix":""},{"dropping-particle":"","family":"Takam","given":"Brice","non-dropping-particle":"","parse-names":false,"suffix":""},{"dropping-particle":"","family":"Line","given":"Leundjeu N.","non-dropping-particle":"","parse-names":false,"suffix":""},{"dropping-particle":"","family":"Kamgang","given":"Georges Y.","non-dropping-particle":"","parse-names":false,"suffix":""},{"dropping-particle":"","family":"Laminsi","given":"Samuel","non-dropping-particle":"","parse-names":false,"suffix":""},{"dropping-particle":"","family":"Sellaoui","given":"Lotfi","non-dropping-particle":"","parse-names":false,"suffix":""},{"dropping-particle":"","family":"Bonilla-Petriciolet","given":"Adrián","non-dropping-particle":"","parse-names":false,"suffix":""}],"container-title":"Journal of Water Process Engineering","id":"ITEM-1","issued":{"date-parts":[["2021"]]},"title":"Influence of plasma-based surface functionalization of palm fibers on the adsorption of diclofenac from water: Experiments, thermodynamics and removal mechanism","type":"article-journal","volume":"43"},"uris":["http://www.mendeley.com/documents/?uuid=478f1f6c-b553-42c6-975c-703caa77f1d5"]}],"mendeley":{"formattedCitation":"(Darryle et al., 2021)","plainTextFormattedCitation":"(Darryle et al., 2021)","previouslyFormattedCitation":"(Darryle et al., 2021)"},"properties":{"noteIndex":0},"schema":"https://github.com/citation-style-language/schema/raw/master/csl-citation.json"}</w:instrText>
            </w:r>
            <w:r w:rsidRPr="00CB1E6A">
              <w:rPr>
                <w:bCs/>
              </w:rPr>
              <w:fldChar w:fldCharType="separate"/>
            </w:r>
            <w:r w:rsidRPr="00CB1E6A">
              <w:rPr>
                <w:bCs/>
                <w:noProof/>
              </w:rPr>
              <w:t xml:space="preserve">(Darryle </w:t>
            </w:r>
            <w:r w:rsidRPr="008C0A9B">
              <w:rPr>
                <w:bCs/>
                <w:i/>
                <w:iCs/>
                <w:noProof/>
              </w:rPr>
              <w:t>et al.</w:t>
            </w:r>
            <w:r w:rsidRPr="00CB1E6A">
              <w:rPr>
                <w:bCs/>
                <w:noProof/>
              </w:rPr>
              <w:t>, 2021)</w:t>
            </w:r>
            <w:r w:rsidRPr="00CB1E6A">
              <w:rPr>
                <w:bCs/>
              </w:rPr>
              <w:fldChar w:fldCharType="end"/>
            </w:r>
          </w:p>
        </w:tc>
      </w:tr>
      <w:tr w:rsidR="00A3522D" w:rsidRPr="00CB1E6A" w14:paraId="735113AD" w14:textId="77777777" w:rsidTr="00F10563">
        <w:tc>
          <w:tcPr>
            <w:cnfStyle w:val="001000000000" w:firstRow="0" w:lastRow="0" w:firstColumn="1" w:lastColumn="0" w:oddVBand="0" w:evenVBand="0" w:oddHBand="0" w:evenHBand="0" w:firstRowFirstColumn="0" w:firstRowLastColumn="0" w:lastRowFirstColumn="0" w:lastRowLastColumn="0"/>
            <w:tcW w:w="2250" w:type="dxa"/>
            <w:tcBorders>
              <w:top w:val="nil"/>
              <w:bottom w:val="nil"/>
            </w:tcBorders>
          </w:tcPr>
          <w:p w14:paraId="51656B81" w14:textId="77777777" w:rsidR="00A3522D" w:rsidRPr="003B6725" w:rsidRDefault="00A3522D" w:rsidP="00F10563">
            <w:pPr>
              <w:spacing w:line="276" w:lineRule="auto"/>
              <w:jc w:val="center"/>
              <w:rPr>
                <w:b w:val="0"/>
                <w:bCs w:val="0"/>
              </w:rPr>
            </w:pPr>
            <w:r w:rsidRPr="003B6725">
              <w:rPr>
                <w:b w:val="0"/>
                <w:bCs w:val="0"/>
              </w:rPr>
              <w:t>Ibuprofen</w:t>
            </w:r>
          </w:p>
        </w:tc>
        <w:tc>
          <w:tcPr>
            <w:tcW w:w="2430" w:type="dxa"/>
            <w:gridSpan w:val="2"/>
            <w:tcBorders>
              <w:top w:val="nil"/>
              <w:bottom w:val="nil"/>
            </w:tcBorders>
          </w:tcPr>
          <w:p w14:paraId="3ADA1259"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Kolanut husk</w:t>
            </w:r>
          </w:p>
        </w:tc>
        <w:tc>
          <w:tcPr>
            <w:tcW w:w="1710" w:type="dxa"/>
            <w:tcBorders>
              <w:top w:val="nil"/>
              <w:bottom w:val="nil"/>
            </w:tcBorders>
          </w:tcPr>
          <w:p w14:paraId="5AFEBC0B" w14:textId="77777777" w:rsidR="00A3522D" w:rsidRPr="00CB1E6A" w:rsidRDefault="00A3522D" w:rsidP="00F10563">
            <w:pPr>
              <w:tabs>
                <w:tab w:val="right" w:pos="2122"/>
              </w:tabs>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39.22</w:t>
            </w:r>
          </w:p>
        </w:tc>
        <w:tc>
          <w:tcPr>
            <w:tcW w:w="270" w:type="dxa"/>
            <w:tcBorders>
              <w:top w:val="nil"/>
              <w:bottom w:val="nil"/>
            </w:tcBorders>
          </w:tcPr>
          <w:p w14:paraId="7980D86B"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p>
        </w:tc>
        <w:tc>
          <w:tcPr>
            <w:tcW w:w="2430" w:type="dxa"/>
            <w:tcBorders>
              <w:top w:val="nil"/>
              <w:bottom w:val="nil"/>
            </w:tcBorders>
          </w:tcPr>
          <w:p w14:paraId="5EFB8CB0"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Pr>
                <w:bCs/>
              </w:rPr>
              <w:instrText>ADDIN CSL_CITATION {"citationItems":[{"id":"ITEM-1","itemData":{"DOI":"10.2166/wst.2020.551","ISSN":"19969732","PMID":"33460411","abstract":"Adsorption efficiency of acid-modified kola nut husk (KNHA) as a non-conventional adsorbent for the sorption of Ibuprofen from aqueous media was investigated in this study. The raw and modified samples were characterized using scanning electron microscopy, Fourier transform infrared spectroscopy, electron dispersive X-ray spectroscopy pH, and Boehm titration techniques respectively. Adsorption parameters such as pH effect, adsorbate concentration, contact time, and solution temperature were studied. The amount of Ibuprofen uptake was observed to increase with a corresponding increase in adsorption operational parameters. The kinetic data was found to best fit the pseudo-second-order kinetic model. Isotherm adsorption models of Langmuir, Freundlich, Temkin, and Dubinin-Radushkevich were utilized to analyze the adsorption data. The Langmuir isotherm model showed the best fit for experimental data with a maximum monolayer adsorption capacity of 39.22 mg/g. The values of Gibbs free energy change were negative (-164.48 to -64.045.4 kJ/mol) suggesting that the process of ibuprofen adsorption onto KNHA was spontaneous. The positive value of standard enthalpy change (+34.203 kJ/mol) suggests that the process of ibuprofen adsorption was endothermic. KNHA adsorbent was found to be efficient and viable for the uptake of ibuprofen from aqueous medium. Hence, adsorbent prepared from kola nut husk waste has proved to be effective for the adsorptive uptake of Ibuprofen from aqueous media.","author":[{"dropping-particle":"","family":"Bello","given":"Olugbenga Solomon","non-dropping-particle":"","parse-names":false,"suffix":""},{"dropping-particle":"","family":"Alao","given":"Oluwakemi Christiana","non-dropping-particle":"","parse-names":false,"suffix":""},{"dropping-particle":"","family":"Alagbada","given":"Temitope Chris","non-dropping-particle":"","parse-names":false,"suffix":""},{"dropping-particle":"","family":"Agboola","given":"Oluwatobi Samuel","non-dropping-particle":"","parse-names":false,"suffix":""},{"dropping-particle":"","family":"Omotoba","given":"Omotoyosi Toheeb","non-dropping-particle":"","parse-names":false,"suffix":""},{"dropping-particle":"","family":"Abikoye","given":"Oluwatosin Rebecca","non-dropping-particle":"","parse-names":false,"suffix":""}],"container-title":"Water Science and Technology","id":"ITEM-1","issue":"1","issued":{"date-parts":[["2021"]]},"page":"111-122","title":"A renewable, sustainable and low-cost adsorbent for ibuprofen removal","type":"article-journal","volume":"83"},"uris":["http://www.mendeley.com/documents/?uuid=6491148b-fccb-40bb-bf76-ccc7a2014f14"]}],"mendeley":{"formattedCitation":"(O. S. Bello et al., 2021)","manualFormatting":"(Bello et al., 2021b)","plainTextFormattedCitation":"(O. S. Bello et al., 2021)","previouslyFormattedCitation":"(O. S. Bello et al., 2021)"},"properties":{"noteIndex":0},"schema":"https://github.com/citation-style-language/schema/raw/master/csl-citation.json"}</w:instrText>
            </w:r>
            <w:r w:rsidRPr="00CB1E6A">
              <w:rPr>
                <w:bCs/>
              </w:rPr>
              <w:fldChar w:fldCharType="separate"/>
            </w:r>
            <w:r w:rsidRPr="00136F56">
              <w:rPr>
                <w:bCs/>
                <w:noProof/>
              </w:rPr>
              <w:t xml:space="preserve">(Bello </w:t>
            </w:r>
            <w:r w:rsidRPr="008C0A9B">
              <w:rPr>
                <w:bCs/>
                <w:i/>
                <w:iCs/>
                <w:noProof/>
              </w:rPr>
              <w:t>et al.</w:t>
            </w:r>
            <w:r w:rsidRPr="00136F56">
              <w:rPr>
                <w:bCs/>
                <w:noProof/>
              </w:rPr>
              <w:t>, 2021</w:t>
            </w:r>
            <w:r>
              <w:rPr>
                <w:bCs/>
                <w:noProof/>
              </w:rPr>
              <w:t>b</w:t>
            </w:r>
            <w:r w:rsidRPr="00136F56">
              <w:rPr>
                <w:bCs/>
                <w:noProof/>
              </w:rPr>
              <w:t>)</w:t>
            </w:r>
            <w:r w:rsidRPr="00CB1E6A">
              <w:rPr>
                <w:bCs/>
              </w:rPr>
              <w:fldChar w:fldCharType="end"/>
            </w:r>
          </w:p>
        </w:tc>
      </w:tr>
      <w:tr w:rsidR="00A3522D" w:rsidRPr="00CB1E6A" w14:paraId="4BCF8318"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tcBorders>
              <w:top w:val="nil"/>
              <w:bottom w:val="nil"/>
            </w:tcBorders>
          </w:tcPr>
          <w:p w14:paraId="086CC897" w14:textId="77777777" w:rsidR="00A3522D" w:rsidRPr="003B6725" w:rsidRDefault="00A3522D" w:rsidP="00F10563">
            <w:pPr>
              <w:spacing w:line="276" w:lineRule="auto"/>
              <w:jc w:val="center"/>
              <w:rPr>
                <w:b w:val="0"/>
                <w:bCs w:val="0"/>
              </w:rPr>
            </w:pPr>
            <w:r w:rsidRPr="003B6725">
              <w:rPr>
                <w:b w:val="0"/>
                <w:bCs w:val="0"/>
              </w:rPr>
              <w:t>Tetracycline</w:t>
            </w:r>
          </w:p>
        </w:tc>
        <w:tc>
          <w:tcPr>
            <w:tcW w:w="2430" w:type="dxa"/>
            <w:gridSpan w:val="2"/>
            <w:tcBorders>
              <w:top w:val="nil"/>
              <w:bottom w:val="nil"/>
            </w:tcBorders>
          </w:tcPr>
          <w:p w14:paraId="5057FC55"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Shrimp shell</w:t>
            </w:r>
          </w:p>
        </w:tc>
        <w:tc>
          <w:tcPr>
            <w:tcW w:w="1710" w:type="dxa"/>
            <w:tcBorders>
              <w:top w:val="nil"/>
              <w:bottom w:val="nil"/>
            </w:tcBorders>
          </w:tcPr>
          <w:p w14:paraId="5A781A8D" w14:textId="77777777" w:rsidR="00A3522D" w:rsidRPr="00CB1E6A" w:rsidRDefault="00A3522D" w:rsidP="00F10563">
            <w:pPr>
              <w:tabs>
                <w:tab w:val="right" w:pos="2122"/>
              </w:tabs>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229.98</w:t>
            </w:r>
          </w:p>
        </w:tc>
        <w:tc>
          <w:tcPr>
            <w:tcW w:w="270" w:type="dxa"/>
            <w:tcBorders>
              <w:top w:val="nil"/>
              <w:bottom w:val="nil"/>
            </w:tcBorders>
          </w:tcPr>
          <w:p w14:paraId="4C9F6C9D"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p>
        </w:tc>
        <w:tc>
          <w:tcPr>
            <w:tcW w:w="2430" w:type="dxa"/>
            <w:tcBorders>
              <w:top w:val="nil"/>
              <w:bottom w:val="nil"/>
            </w:tcBorders>
          </w:tcPr>
          <w:p w14:paraId="1B169143"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1021/acsomega.9b03781","ISSN":"24701343","abstract":"The highly efficient removal of tetracycline (TC) from an aqueous solution was accomplished by using the raw shrimp shell waste (SSW) as an environmentally friendly adsorbent. The SSW without any treatment removed TC more efficiently than the SSW after being treated with HCl and NaOH solutions. The SSW was characterized using nitrogen adsorption-desorption isotherms, scanning electron microscopy alongside energy-dispersive X-ray spectroscopy, Fourier transform infrared spectroscopy, a thermogravimetric-derivative thermogravimetry analyzer, and a ζ-potential analyzer. The maximum adsorption capacity of 400 mg/L SSW was 229.98 mg/g for 36 h at 55 °C. Both the Langmuir isotherm model and the pseudo-second-order kinetic model well described the experimental data. According to the values of the Gibbs free energy and enthalpy changes, the TC adsorption by SSW proved to be spontaneous and endothermic. The TC adsorption process was controlled by intraparticle diffusion and liquid film diffusion.","author":[{"dropping-particle":"","family":"Chang","given":"Jing","non-dropping-particle":"","parse-names":false,"suffix":""},{"dropping-particle":"","family":"Shen","given":"Zhen","non-dropping-particle":"","parse-names":false,"suffix":""},{"dropping-particle":"","family":"Hu","given":"Xiude","non-dropping-particle":"","parse-names":false,"suffix":""},{"dropping-particle":"","family":"Schulman","given":"Emily","non-dropping-particle":"","parse-names":false,"suffix":""},{"dropping-particle":"","family":"Cui","given":"Chunyue","non-dropping-particle":"","parse-names":false,"suffix":""},{"dropping-particle":"","family":"Guo","given":"Qingjie","non-dropping-particle":"","parse-names":false,"suffix":""},{"dropping-particle":"","family":"Tian","given":"Hongjing","non-dropping-particle":"","parse-names":false,"suffix":""}],"container-title":"ACS Omega","id":"ITEM-1","issue":"7","issued":{"date-parts":[["2020"]]},"page":"3467-3477","title":"Adsorption of Tetracycline by Shrimp Shell Waste from Aqueous Solutions: Adsorption Isotherm, Kinetics Modeling, and Mechanism","type":"article-journal","volume":"5"},"uris":["http://www.mendeley.com/documents/?uuid=d99420c2-f33a-4401-af67-324d37ed85a8"]}],"mendeley":{"formattedCitation":"(Chang et al., 2020)","plainTextFormattedCitation":"(Chang et al., 2020)","previouslyFormattedCitation":"(Chang et al., 2020)"},"properties":{"noteIndex":0},"schema":"https://github.com/citation-style-language/schema/raw/master/csl-citation.json"}</w:instrText>
            </w:r>
            <w:r w:rsidRPr="00CB1E6A">
              <w:rPr>
                <w:bCs/>
              </w:rPr>
              <w:fldChar w:fldCharType="separate"/>
            </w:r>
            <w:r w:rsidRPr="00CB1E6A">
              <w:rPr>
                <w:bCs/>
                <w:noProof/>
              </w:rPr>
              <w:t xml:space="preserve">(Chang </w:t>
            </w:r>
            <w:r w:rsidRPr="008C0A9B">
              <w:rPr>
                <w:bCs/>
                <w:i/>
                <w:iCs/>
                <w:noProof/>
              </w:rPr>
              <w:t>et al.</w:t>
            </w:r>
            <w:r w:rsidRPr="00CB1E6A">
              <w:rPr>
                <w:bCs/>
                <w:noProof/>
              </w:rPr>
              <w:t>, 2020)</w:t>
            </w:r>
            <w:r w:rsidRPr="00CB1E6A">
              <w:rPr>
                <w:bCs/>
              </w:rPr>
              <w:fldChar w:fldCharType="end"/>
            </w:r>
          </w:p>
        </w:tc>
      </w:tr>
      <w:tr w:rsidR="00A3522D" w:rsidRPr="00CB1E6A" w14:paraId="6E02C8E6" w14:textId="77777777" w:rsidTr="00F10563">
        <w:tc>
          <w:tcPr>
            <w:cnfStyle w:val="001000000000" w:firstRow="0" w:lastRow="0" w:firstColumn="1" w:lastColumn="0" w:oddVBand="0" w:evenVBand="0" w:oddHBand="0" w:evenHBand="0" w:firstRowFirstColumn="0" w:firstRowLastColumn="0" w:lastRowFirstColumn="0" w:lastRowLastColumn="0"/>
            <w:tcW w:w="2250" w:type="dxa"/>
            <w:tcBorders>
              <w:top w:val="nil"/>
              <w:bottom w:val="nil"/>
            </w:tcBorders>
          </w:tcPr>
          <w:p w14:paraId="72E4FBB1" w14:textId="77777777" w:rsidR="00A3522D" w:rsidRPr="003B6725" w:rsidRDefault="00A3522D" w:rsidP="00F10563">
            <w:pPr>
              <w:spacing w:line="276" w:lineRule="auto"/>
              <w:jc w:val="center"/>
              <w:rPr>
                <w:b w:val="0"/>
                <w:bCs w:val="0"/>
              </w:rPr>
            </w:pPr>
            <w:r w:rsidRPr="003B6725">
              <w:rPr>
                <w:b w:val="0"/>
                <w:bCs w:val="0"/>
              </w:rPr>
              <w:t>Ciprofloxacin</w:t>
            </w:r>
          </w:p>
        </w:tc>
        <w:tc>
          <w:tcPr>
            <w:tcW w:w="2430" w:type="dxa"/>
            <w:gridSpan w:val="2"/>
            <w:tcBorders>
              <w:top w:val="nil"/>
              <w:bottom w:val="nil"/>
            </w:tcBorders>
          </w:tcPr>
          <w:p w14:paraId="5598BC8C"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Banana stalk</w:t>
            </w:r>
          </w:p>
        </w:tc>
        <w:tc>
          <w:tcPr>
            <w:tcW w:w="1710" w:type="dxa"/>
            <w:tcBorders>
              <w:top w:val="nil"/>
              <w:bottom w:val="nil"/>
            </w:tcBorders>
          </w:tcPr>
          <w:p w14:paraId="5F861B74" w14:textId="77777777" w:rsidR="00A3522D" w:rsidRPr="00CB1E6A" w:rsidRDefault="00A3522D" w:rsidP="00F10563">
            <w:pPr>
              <w:tabs>
                <w:tab w:val="right" w:pos="2122"/>
              </w:tabs>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49.70</w:t>
            </w:r>
          </w:p>
        </w:tc>
        <w:tc>
          <w:tcPr>
            <w:tcW w:w="270" w:type="dxa"/>
            <w:tcBorders>
              <w:top w:val="nil"/>
              <w:bottom w:val="nil"/>
            </w:tcBorders>
          </w:tcPr>
          <w:p w14:paraId="36D80DC1"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p>
        </w:tc>
        <w:tc>
          <w:tcPr>
            <w:tcW w:w="2430" w:type="dxa"/>
            <w:tcBorders>
              <w:top w:val="nil"/>
              <w:bottom w:val="nil"/>
            </w:tcBorders>
          </w:tcPr>
          <w:p w14:paraId="19946C13"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Pr>
                <w:bCs/>
              </w:rPr>
              <w:instrText>ADDIN CSL_CITATION {"citationItems":[{"id":"ITEM-1","itemData":{"DOI":"10.1007/s13399-020-01038-9","ISBN":"1339902001","ISSN":"21906823","abstract":"Activated carbon from banana stalk, an eco-friendly agricultural waste, was prepared and investigated for its absorptive potentials in removing ciprofloxacin (CIP), an antibiotic from aqueous media. Orthophosphoric acid was used to modify the agricultural waste. The textural characteristics and adsorptive properties of the activated banana stalk (BSAC) were investigated using SEM, FTIR, Boehm titration (BT), and pHpzc analytical techniques respectively. Image from the SEM of BSAC showed well-developed pores, supporting the trapping of CIP molecules to the surface, while the FTIR revealed notable bands associated with specific functional groups responsible for enhanced and efficient uptake of CIP. The Boehm titration revealed the total acidic group to be 0.699 mmol/g and the basic group to be 0.1582 mmol/g, suggesting the predominance of acidic groups, and this was supported by the pHpzc value of 4.5. The most favorable interaction between the BSAC surface and the CIP molecules were in the in zwitterionic form of the CIP. The adsorptive uptake in this study was optimum at pH 8. Experimental data were studied using five different models of adsorption isotherm, namely, the Langmuir, Freundlich, Temkin, D-R, and Sips. The Langmuir isotherm (R2 = 0.9824) best described the experimental data with an optimum monolayer capacity for adsorption of 49.7 mg/g at 323 K. The D-R isotherm showed that the mean free energy ranged from 1.29 to 3.54 kJ/mol, suggesting that the mechanism of adsorption for the uptake was physisorption in nature. The adsorption process was best explained by the pseudo-second-order kinetic model with R2 values between 0.9103 and 0.9995. Thermodynamic results obtained proved that the sorption of CIP antibiotics onto BSAC was endothermic, spontaneous, and thermodynamically favored (ΔH = + 106.561 kJ/mol, ΔS = + 0.44797 kJ/mol, and ΔG = − 36.265 kJ/mol). BSAC prepared in this study is about six times cheaper than the commercially available activated carbon indicating the cost-effectiveness of this work. This study, therefore, establishes that the modification of banana stalk waste into activated carbon is efficient for the adsorptive uptake of ciprofloxacin antibiotics from aqueous media.","author":[{"dropping-particle":"","family":"Agboola","given":"Oluwatobi Samuel","non-dropping-particle":"","parse-names":false,"suffix":""},{"dropping-particle":"","family":"Bello","given":"Olugbenga Solomon","non-dropping-particle":"","parse-names":false,"suffix":""}],"container-title":"Biomass Conversion and Biorefinery","id":"ITEM-1","issued":{"date-parts":[["2020"]]},"title":"Enhanced adsorption of ciprofloxacin from aqueous solutions using functionalized banana stalk","type":"article-journal"},"uris":["http://www.mendeley.com/documents/?uuid=78fa2e70-cefc-4ab0-93e6-aa0ad06bcc2e"]}],"mendeley":{"formattedCitation":"(Agboola &amp; Bello, 2020)","manualFormatting":"(Agboola and Bello, 2020b)","plainTextFormattedCitation":"(Agboola &amp; Bello, 2020)","previouslyFormattedCitation":"(Agboola &amp; Bello, 2020)"},"properties":{"noteIndex":0},"schema":"https://github.com/citation-style-language/schema/raw/master/csl-citation.json"}</w:instrText>
            </w:r>
            <w:r w:rsidRPr="00CB1E6A">
              <w:rPr>
                <w:bCs/>
              </w:rPr>
              <w:fldChar w:fldCharType="separate"/>
            </w:r>
            <w:r w:rsidRPr="00CB1E6A">
              <w:rPr>
                <w:bCs/>
                <w:noProof/>
              </w:rPr>
              <w:t>(Agboola and Bello, 2020b)</w:t>
            </w:r>
            <w:r w:rsidRPr="00CB1E6A">
              <w:rPr>
                <w:bCs/>
              </w:rPr>
              <w:fldChar w:fldCharType="end"/>
            </w:r>
          </w:p>
        </w:tc>
      </w:tr>
      <w:tr w:rsidR="00A3522D" w:rsidRPr="00CB1E6A" w14:paraId="7ACAD25E"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vMerge w:val="restart"/>
            <w:tcBorders>
              <w:top w:val="nil"/>
              <w:bottom w:val="nil"/>
            </w:tcBorders>
          </w:tcPr>
          <w:p w14:paraId="7BE22200" w14:textId="77777777" w:rsidR="00A3522D" w:rsidRPr="003B6725" w:rsidRDefault="00A3522D" w:rsidP="00F10563">
            <w:pPr>
              <w:spacing w:line="276" w:lineRule="auto"/>
              <w:jc w:val="center"/>
              <w:rPr>
                <w:b w:val="0"/>
                <w:bCs w:val="0"/>
              </w:rPr>
            </w:pPr>
            <w:r w:rsidRPr="003B6725">
              <w:rPr>
                <w:b w:val="0"/>
                <w:bCs w:val="0"/>
              </w:rPr>
              <w:t>Amoxicillin</w:t>
            </w:r>
          </w:p>
        </w:tc>
        <w:tc>
          <w:tcPr>
            <w:tcW w:w="2430" w:type="dxa"/>
            <w:gridSpan w:val="2"/>
            <w:tcBorders>
              <w:top w:val="nil"/>
              <w:bottom w:val="nil"/>
            </w:tcBorders>
          </w:tcPr>
          <w:p w14:paraId="2D3F6358"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Palm bark biomass</w:t>
            </w:r>
          </w:p>
        </w:tc>
        <w:tc>
          <w:tcPr>
            <w:tcW w:w="1710" w:type="dxa"/>
            <w:tcBorders>
              <w:top w:val="nil"/>
              <w:bottom w:val="nil"/>
            </w:tcBorders>
          </w:tcPr>
          <w:p w14:paraId="73D2FEDB" w14:textId="77777777" w:rsidR="00A3522D" w:rsidRPr="00CB1E6A" w:rsidRDefault="00A3522D" w:rsidP="00F10563">
            <w:pPr>
              <w:tabs>
                <w:tab w:val="right" w:pos="2122"/>
              </w:tabs>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35.92</w:t>
            </w:r>
          </w:p>
        </w:tc>
        <w:tc>
          <w:tcPr>
            <w:tcW w:w="270" w:type="dxa"/>
            <w:tcBorders>
              <w:top w:val="nil"/>
              <w:bottom w:val="nil"/>
            </w:tcBorders>
          </w:tcPr>
          <w:p w14:paraId="00881A3D"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p>
        </w:tc>
        <w:tc>
          <w:tcPr>
            <w:tcW w:w="2430" w:type="dxa"/>
            <w:tcBorders>
              <w:top w:val="nil"/>
              <w:bottom w:val="nil"/>
            </w:tcBorders>
          </w:tcPr>
          <w:p w14:paraId="00634140"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ISSN":"2250-0480","abstract":"The adsorption of amoxicillin (AMX) onto palm bark from aqueous solutions was studied in a batch adsorption system. Factors influencing AMX adsorption such as initial AMX concentration (10–100 mg/L), contact time (10–180 min), and adsorbent dosage (0.5–5 g/L) were investigated. The maximum removal efficiency of AMX was 98.1% under optimum conditions of adsorbent dose 3 g/L, contact time of 90 min and temperature 25 C and initial AMX concentration 10 mg/L. Adsorption isotherms models including Langmuir, Freundlich and Temkin were tested. It was inferred that the Langmuir models (with very high R values) were most suited to describe the sorption of AMX in aqueous solutions and the monolayer adsorption capacity of AMX was found to be 35.92 mg/g.","author":[{"dropping-particle":"","family":"Balarak","given":"Davoud","non-dropping-particle":"","parse-names":false,"suffix":""},{"dropping-particle":"","family":"Joghatayi","given":"Ali","non-dropping-particle":"","parse-names":false,"suffix":""},{"dropping-particle":"","family":"Mostafapour","given":"Ferdos Kord","non-dropping-particle":"","parse-names":false,"suffix":""},{"dropping-particle":"","family":"Azarpira","given":"Hossien","non-dropping-particle":"","parse-names":false,"suffix":""}],"container-title":"International Journal of Life Science and Pharma Research","id":"ITEM-1","issue":"1","issued":{"date-parts":[["2017"]]},"page":"1-8","title":"Biosorption of Amoxicillin form contaminated water onto palm bark biomass","type":"article-journal","volume":"7"},"uris":["http://www.mendeley.com/documents/?uuid=7ed0e72c-f015-4591-a72a-4463b645f909"]}],"mendeley":{"formattedCitation":"(Balarak, Joghatayi, et al., 2017)","plainTextFormattedCitation":"(Balarak, Joghatayi, et al., 2017)","previouslyFormattedCitation":"(Balarak, Joghatayi, et al., 2017)"},"properties":{"noteIndex":0},"schema":"https://github.com/citation-style-language/schema/raw/master/csl-citation.json"}</w:instrText>
            </w:r>
            <w:r w:rsidRPr="00CB1E6A">
              <w:rPr>
                <w:bCs/>
              </w:rPr>
              <w:fldChar w:fldCharType="separate"/>
            </w:r>
            <w:r w:rsidRPr="00CB1E6A">
              <w:rPr>
                <w:bCs/>
                <w:noProof/>
              </w:rPr>
              <w:t xml:space="preserve">(Balarak, Joghatayi, </w:t>
            </w:r>
            <w:r w:rsidRPr="008C0A9B">
              <w:rPr>
                <w:bCs/>
                <w:i/>
                <w:iCs/>
                <w:noProof/>
              </w:rPr>
              <w:t>et al.</w:t>
            </w:r>
            <w:r w:rsidRPr="00CB1E6A">
              <w:rPr>
                <w:bCs/>
                <w:noProof/>
              </w:rPr>
              <w:t>, 2017)</w:t>
            </w:r>
            <w:r w:rsidRPr="00CB1E6A">
              <w:rPr>
                <w:bCs/>
              </w:rPr>
              <w:fldChar w:fldCharType="end"/>
            </w:r>
          </w:p>
        </w:tc>
      </w:tr>
      <w:tr w:rsidR="00A3522D" w:rsidRPr="00CB1E6A" w14:paraId="111218F5" w14:textId="77777777" w:rsidTr="00F10563">
        <w:tc>
          <w:tcPr>
            <w:cnfStyle w:val="001000000000" w:firstRow="0" w:lastRow="0" w:firstColumn="1" w:lastColumn="0" w:oddVBand="0" w:evenVBand="0" w:oddHBand="0" w:evenHBand="0" w:firstRowFirstColumn="0" w:firstRowLastColumn="0" w:lastRowFirstColumn="0" w:lastRowLastColumn="0"/>
            <w:tcW w:w="2250" w:type="dxa"/>
            <w:vMerge/>
            <w:tcBorders>
              <w:top w:val="nil"/>
              <w:bottom w:val="nil"/>
            </w:tcBorders>
          </w:tcPr>
          <w:p w14:paraId="51F56C99" w14:textId="77777777" w:rsidR="00A3522D" w:rsidRPr="003B6725" w:rsidRDefault="00A3522D" w:rsidP="00F10563">
            <w:pPr>
              <w:spacing w:line="276" w:lineRule="auto"/>
              <w:jc w:val="center"/>
              <w:rPr>
                <w:b w:val="0"/>
                <w:bCs w:val="0"/>
              </w:rPr>
            </w:pPr>
          </w:p>
        </w:tc>
        <w:tc>
          <w:tcPr>
            <w:tcW w:w="2430" w:type="dxa"/>
            <w:gridSpan w:val="2"/>
            <w:tcBorders>
              <w:top w:val="nil"/>
              <w:bottom w:val="nil"/>
            </w:tcBorders>
          </w:tcPr>
          <w:p w14:paraId="4F54151B"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Olive stones</w:t>
            </w:r>
          </w:p>
        </w:tc>
        <w:tc>
          <w:tcPr>
            <w:tcW w:w="1710" w:type="dxa"/>
            <w:tcBorders>
              <w:top w:val="nil"/>
              <w:bottom w:val="nil"/>
            </w:tcBorders>
          </w:tcPr>
          <w:p w14:paraId="67BA7962" w14:textId="77777777" w:rsidR="00A3522D" w:rsidRPr="00CB1E6A" w:rsidRDefault="00A3522D" w:rsidP="00F10563">
            <w:pPr>
              <w:tabs>
                <w:tab w:val="right" w:pos="2122"/>
              </w:tabs>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67.70</w:t>
            </w:r>
          </w:p>
        </w:tc>
        <w:tc>
          <w:tcPr>
            <w:tcW w:w="270" w:type="dxa"/>
            <w:tcBorders>
              <w:top w:val="nil"/>
              <w:bottom w:val="nil"/>
            </w:tcBorders>
          </w:tcPr>
          <w:p w14:paraId="77CF96DD"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p>
        </w:tc>
        <w:tc>
          <w:tcPr>
            <w:tcW w:w="2430" w:type="dxa"/>
            <w:tcBorders>
              <w:top w:val="nil"/>
              <w:bottom w:val="nil"/>
            </w:tcBorders>
          </w:tcPr>
          <w:p w14:paraId="71DB9C8F"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1007/s11356-016-7404-8","ISBN":"1135601674","ISSN":"16147499","PMID":"27515525","abstract":"A chemical-activated carbon (CAC) was prepared by phosphoric acid activation of olive stone. The CAC was characterized using various analytical techniques and evaluated for the removal of amoxicillin from aqueous solutions under different operating conditions (initial concentration, 12.5–100 mg L−1, temperature, 20–25 °C, contact time, 0–7000 min). The CAC characterization indicates that it is a microporous carbon with a specific surface area of 1174 m2/g and a pore volume of 0.46 cm3/g and contains essentially acidic functional groups. The adsorption tests indicated that 93 % of amoxicillin was removed at 20 °C for 25 mg L−1 initial concentration. Moreover, it was found that adsorption capacity increased with contact time and temperature. Kinetic study shows that the highest correlation was obtained for the pseudo-second-order kinetic model, which confirms that the process of adsorption of amoxicillin is mainly chemisorption. Using the intraparticle diffusion model, the mechanism of the adsorption process was determined. The equilibrium data analysis showed that the Sips and Langmuir models fitted well the experimental data with maximal adsorption capacities of 67.7 and 57 mg/g, respectively, at 25 °C. The chemical-activated carbon of olive stones could be considered as an efficient adsorbent for amoxicillin removal from aqueous solutions.","author":[{"dropping-particle":"","family":"Limousy","given":"Lionel","non-dropping-particle":"","parse-names":false,"suffix":""},{"dropping-particle":"","family":"Ghouma","given":"Imen","non-dropping-particle":"","parse-names":false,"suffix":""},{"dropping-particle":"","family":"Ouederni","given":"Abdelmottaleb","non-dropping-particle":"","parse-names":false,"suffix":""},{"dropping-particle":"","family":"Jeguirim","given":"Mejdi","non-dropping-particle":"","parse-names":false,"suffix":""}],"container-title":"Environmental Science and Pollution Research","id":"ITEM-1","issue":"11","issued":{"date-parts":[["2017"]]},"page":"9993-10004","publisher":"Environmental Science and Pollution Research","title":"Amoxicillin removal from aqueous solution using activated carbon prepared by chemical activation of olive stone","type":"article-journal","volume":"24"},"uris":["http://www.mendeley.com/documents/?uuid=1dcc2611-8be8-4611-b4ef-76f9a2a44b4a"]}],"mendeley":{"formattedCitation":"(Limousy et al., 2017)","plainTextFormattedCitation":"(Limousy et al., 2017)","previouslyFormattedCitation":"(Limousy et al., 2017)"},"properties":{"noteIndex":0},"schema":"https://github.com/citation-style-language/schema/raw/master/csl-citation.json"}</w:instrText>
            </w:r>
            <w:r w:rsidRPr="00CB1E6A">
              <w:rPr>
                <w:bCs/>
              </w:rPr>
              <w:fldChar w:fldCharType="separate"/>
            </w:r>
            <w:r w:rsidRPr="00CB1E6A">
              <w:rPr>
                <w:bCs/>
                <w:noProof/>
              </w:rPr>
              <w:t xml:space="preserve">(Limousy </w:t>
            </w:r>
            <w:r w:rsidRPr="008C0A9B">
              <w:rPr>
                <w:bCs/>
                <w:i/>
                <w:iCs/>
                <w:noProof/>
              </w:rPr>
              <w:t>et al.</w:t>
            </w:r>
            <w:r w:rsidRPr="00CB1E6A">
              <w:rPr>
                <w:bCs/>
                <w:noProof/>
              </w:rPr>
              <w:t>, 2017)</w:t>
            </w:r>
            <w:r w:rsidRPr="00CB1E6A">
              <w:rPr>
                <w:bCs/>
              </w:rPr>
              <w:fldChar w:fldCharType="end"/>
            </w:r>
          </w:p>
        </w:tc>
      </w:tr>
      <w:tr w:rsidR="00A3522D" w:rsidRPr="00CB1E6A" w14:paraId="421670BB"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tcBorders>
              <w:top w:val="nil"/>
              <w:bottom w:val="nil"/>
            </w:tcBorders>
          </w:tcPr>
          <w:p w14:paraId="7E541DFB" w14:textId="77777777" w:rsidR="00A3522D" w:rsidRPr="003B6725" w:rsidRDefault="00A3522D" w:rsidP="00F10563">
            <w:pPr>
              <w:spacing w:line="276" w:lineRule="auto"/>
              <w:jc w:val="center"/>
              <w:rPr>
                <w:b w:val="0"/>
                <w:bCs w:val="0"/>
              </w:rPr>
            </w:pPr>
            <w:r w:rsidRPr="003B6725">
              <w:rPr>
                <w:b w:val="0"/>
                <w:bCs w:val="0"/>
              </w:rPr>
              <w:t>Metronidazole</w:t>
            </w:r>
          </w:p>
        </w:tc>
        <w:tc>
          <w:tcPr>
            <w:tcW w:w="2430" w:type="dxa"/>
            <w:gridSpan w:val="2"/>
            <w:tcBorders>
              <w:top w:val="nil"/>
              <w:bottom w:val="nil"/>
            </w:tcBorders>
          </w:tcPr>
          <w:p w14:paraId="7C0F221D"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Rice husk</w:t>
            </w:r>
          </w:p>
        </w:tc>
        <w:tc>
          <w:tcPr>
            <w:tcW w:w="1710" w:type="dxa"/>
            <w:tcBorders>
              <w:top w:val="nil"/>
              <w:bottom w:val="nil"/>
            </w:tcBorders>
          </w:tcPr>
          <w:p w14:paraId="6B9C9D28" w14:textId="77777777" w:rsidR="00A3522D" w:rsidRPr="00CB1E6A" w:rsidRDefault="00A3522D" w:rsidP="00F10563">
            <w:pPr>
              <w:tabs>
                <w:tab w:val="right" w:pos="2122"/>
              </w:tabs>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4.79</w:t>
            </w:r>
          </w:p>
        </w:tc>
        <w:tc>
          <w:tcPr>
            <w:tcW w:w="270" w:type="dxa"/>
            <w:tcBorders>
              <w:top w:val="nil"/>
              <w:bottom w:val="nil"/>
            </w:tcBorders>
          </w:tcPr>
          <w:p w14:paraId="7245F3A6"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p>
        </w:tc>
        <w:tc>
          <w:tcPr>
            <w:tcW w:w="2430" w:type="dxa"/>
            <w:tcBorders>
              <w:top w:val="nil"/>
              <w:bottom w:val="nil"/>
            </w:tcBorders>
          </w:tcPr>
          <w:p w14:paraId="00A12BB5"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ISSN":"09744290","abstract":"The present study is on adsorption of Metronidazole (MNZ) by Rice husk. It uses batch adsorption techniques. The influence of contact time, initial concentration, dosage of adsorbent and temperature were investigated. The equilibrium time was found to be 90 minutes at all concentration. The percent removal of the MNZ was increased with increase in temperature and indicated that MNZ adsorption process was endothermic and spontaneous… Adsorption performance of benign adsorbents was applied to Langmuir, Freundlich, Dubinin-Radushkevich and Temkin isotherm which afford important information on the surface properties of the adsorbent and its affinity for adsorbate. Data correctly fits Langmuir isotherm than Freundlich, Temkin and Dubinin-Radushkevich isotherm proving monolayer and homogenous surface of adsorption with R2 equal to 0.998. The results indicate that the modified Rice husk is a promising low cost technology adsorbent for the removal of antibiotics.","author":[{"dropping-particle":"","family":"Azarpira","given":"Hossein","non-dropping-particle":"","parse-names":false,"suffix":""},{"dropping-particle":"","family":"Balarak","given":"Davoud","non-dropping-particle":"","parse-names":false,"suffix":""}],"container-title":"International Journal of ChemTech Research","id":"ITEM-1","issue":"7","issued":{"date-parts":[["2016"]]},"page":"566-573","title":"Rice husk as a biosorbent for antibiotic Metronidazole removal: Isotherm studies and model validation","type":"article-journal","volume":"9"},"uris":["http://www.mendeley.com/documents/?uuid=40b79740-5ff1-4380-833c-53da5b667358"]}],"mendeley":{"formattedCitation":"(Azarpira &amp; Balarak, 2016)","manualFormatting":"(Azarpira and Balarak, 2016)","plainTextFormattedCitation":"(Azarpira &amp; Balarak, 2016)","previouslyFormattedCitation":"(Azarpira &amp; Balarak, 2016)"},"properties":{"noteIndex":0},"schema":"https://github.com/citation-style-language/schema/raw/master/csl-citation.json"}</w:instrText>
            </w:r>
            <w:r w:rsidRPr="00CB1E6A">
              <w:rPr>
                <w:bCs/>
              </w:rPr>
              <w:fldChar w:fldCharType="separate"/>
            </w:r>
            <w:r w:rsidRPr="00CB1E6A">
              <w:rPr>
                <w:bCs/>
                <w:noProof/>
              </w:rPr>
              <w:t>(Azarpira and Balarak, 2016)</w:t>
            </w:r>
            <w:r w:rsidRPr="00CB1E6A">
              <w:rPr>
                <w:bCs/>
              </w:rPr>
              <w:fldChar w:fldCharType="end"/>
            </w:r>
          </w:p>
        </w:tc>
      </w:tr>
      <w:tr w:rsidR="00A3522D" w:rsidRPr="00CB1E6A" w14:paraId="189574DC" w14:textId="77777777" w:rsidTr="00F10563">
        <w:tc>
          <w:tcPr>
            <w:cnfStyle w:val="001000000000" w:firstRow="0" w:lastRow="0" w:firstColumn="1" w:lastColumn="0" w:oddVBand="0" w:evenVBand="0" w:oddHBand="0" w:evenHBand="0" w:firstRowFirstColumn="0" w:firstRowLastColumn="0" w:lastRowFirstColumn="0" w:lastRowLastColumn="0"/>
            <w:tcW w:w="2250" w:type="dxa"/>
            <w:tcBorders>
              <w:top w:val="nil"/>
              <w:bottom w:val="nil"/>
            </w:tcBorders>
          </w:tcPr>
          <w:p w14:paraId="71EF95B1" w14:textId="77777777" w:rsidR="00A3522D" w:rsidRPr="003B6725" w:rsidRDefault="00A3522D" w:rsidP="00F10563">
            <w:pPr>
              <w:spacing w:line="276" w:lineRule="auto"/>
              <w:jc w:val="center"/>
              <w:rPr>
                <w:b w:val="0"/>
                <w:bCs w:val="0"/>
              </w:rPr>
            </w:pPr>
            <w:r w:rsidRPr="003B6725">
              <w:rPr>
                <w:b w:val="0"/>
                <w:bCs w:val="0"/>
              </w:rPr>
              <w:t>Metronidazole</w:t>
            </w:r>
          </w:p>
        </w:tc>
        <w:tc>
          <w:tcPr>
            <w:tcW w:w="2430" w:type="dxa"/>
            <w:gridSpan w:val="2"/>
            <w:tcBorders>
              <w:top w:val="nil"/>
              <w:bottom w:val="nil"/>
            </w:tcBorders>
          </w:tcPr>
          <w:p w14:paraId="0F4E91DA"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Canola residues</w:t>
            </w:r>
          </w:p>
        </w:tc>
        <w:tc>
          <w:tcPr>
            <w:tcW w:w="1710" w:type="dxa"/>
            <w:tcBorders>
              <w:top w:val="nil"/>
              <w:bottom w:val="nil"/>
            </w:tcBorders>
          </w:tcPr>
          <w:p w14:paraId="543E170F" w14:textId="77777777" w:rsidR="00A3522D" w:rsidRPr="00CB1E6A" w:rsidRDefault="00A3522D" w:rsidP="00F10563">
            <w:pPr>
              <w:tabs>
                <w:tab w:val="right" w:pos="2122"/>
              </w:tabs>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21.42</w:t>
            </w:r>
          </w:p>
        </w:tc>
        <w:tc>
          <w:tcPr>
            <w:tcW w:w="270" w:type="dxa"/>
            <w:tcBorders>
              <w:top w:val="nil"/>
              <w:bottom w:val="nil"/>
            </w:tcBorders>
          </w:tcPr>
          <w:p w14:paraId="6D07837F"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p>
        </w:tc>
        <w:tc>
          <w:tcPr>
            <w:tcW w:w="2430" w:type="dxa"/>
            <w:tcBorders>
              <w:top w:val="nil"/>
              <w:bottom w:val="nil"/>
            </w:tcBorders>
          </w:tcPr>
          <w:p w14:paraId="544C924D"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Pr>
                <w:bCs/>
              </w:rPr>
              <w:instrText>ADDIN CSL_CITATION {"citationItems":[{"id":"ITEM-1","itemData":{"abstract":"Significant concerns have been raised over pollution of antibiotics including metronidazole (MNZ) in aquatic environments in recent years. dried Canola biomass is a potential effective absorbent for metronidazole antibiotics and can be used to remove them from aqueous solution. The adsorption isotherm fits Langmuir and Temkin models well, and the theoretical maximum of adsorption capacity calculated by Langmuir model is 21.42 mg/g, which is approximately in a close agreement with the measured data. Higher adsorption percentages were observed at lower concentrations of MNZ and Maximum antibiotic was removed within 90 min after the beginning for every experiment.","author":[{"dropping-particle":"","family":"Balarak","given":"Davoud","non-dropping-particle":"","parse-names":false,"suffix":""},{"dropping-particle":"","family":"Kord Mostafapour","given":"Ferdos","non-dropping-particle":"","parse-names":false,"suffix":""}],"container-title":"The Pharmaceutical and Chemical Journal","id":"ITEM-1","issue":"2","issued":{"date-parts":[["2016"]]},"page":"12-17","title":"Canola Residual as a Biosorbent for Antibiotic Metronidazole Removal","type":"article-journal","volume":"3"},"uris":["http://www.mendeley.com/documents/?uuid=7c9d2beb-500c-4f35-8839-24b8fff7a100"]}],"mendeley":{"formattedCitation":"(Balarak &amp; Kord Mostafapour, 2016)","manualFormatting":"(Balarak and Mostafapour, 2016)","plainTextFormattedCitation":"(Balarak &amp; Kord Mostafapour, 2016)","previouslyFormattedCitation":"(Balarak &amp; Kord Mostafapour, 2016)"},"properties":{"noteIndex":0},"schema":"https://github.com/citation-style-language/schema/raw/master/csl-citation.json"}</w:instrText>
            </w:r>
            <w:r w:rsidRPr="00CB1E6A">
              <w:rPr>
                <w:bCs/>
              </w:rPr>
              <w:fldChar w:fldCharType="separate"/>
            </w:r>
            <w:r w:rsidRPr="00CB1E6A">
              <w:rPr>
                <w:bCs/>
                <w:noProof/>
              </w:rPr>
              <w:t>(Balarak and Mostafapour, 2016)</w:t>
            </w:r>
            <w:r w:rsidRPr="00CB1E6A">
              <w:rPr>
                <w:bCs/>
              </w:rPr>
              <w:fldChar w:fldCharType="end"/>
            </w:r>
          </w:p>
        </w:tc>
      </w:tr>
      <w:tr w:rsidR="00A3522D" w:rsidRPr="00CB1E6A" w14:paraId="56DF23DB"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tcBorders>
              <w:top w:val="nil"/>
              <w:bottom w:val="nil"/>
            </w:tcBorders>
          </w:tcPr>
          <w:p w14:paraId="38B0CA14" w14:textId="77777777" w:rsidR="00A3522D" w:rsidRPr="003B6725" w:rsidRDefault="00A3522D" w:rsidP="00F10563">
            <w:pPr>
              <w:spacing w:line="276" w:lineRule="auto"/>
              <w:jc w:val="center"/>
              <w:rPr>
                <w:b w:val="0"/>
                <w:bCs w:val="0"/>
              </w:rPr>
            </w:pPr>
            <w:r w:rsidRPr="003B6725">
              <w:rPr>
                <w:b w:val="0"/>
                <w:bCs w:val="0"/>
              </w:rPr>
              <w:t>Diclofenac</w:t>
            </w:r>
          </w:p>
        </w:tc>
        <w:tc>
          <w:tcPr>
            <w:tcW w:w="2430" w:type="dxa"/>
            <w:gridSpan w:val="2"/>
            <w:tcBorders>
              <w:top w:val="nil"/>
              <w:bottom w:val="nil"/>
            </w:tcBorders>
          </w:tcPr>
          <w:p w14:paraId="714536E8"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Cocoa shell</w:t>
            </w:r>
          </w:p>
        </w:tc>
        <w:tc>
          <w:tcPr>
            <w:tcW w:w="1710" w:type="dxa"/>
            <w:tcBorders>
              <w:top w:val="nil"/>
              <w:bottom w:val="nil"/>
            </w:tcBorders>
          </w:tcPr>
          <w:p w14:paraId="075853BA" w14:textId="77777777" w:rsidR="00A3522D" w:rsidRPr="00CB1E6A" w:rsidRDefault="00A3522D" w:rsidP="00F10563">
            <w:pPr>
              <w:tabs>
                <w:tab w:val="right" w:pos="2122"/>
              </w:tabs>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63.47</w:t>
            </w:r>
          </w:p>
        </w:tc>
        <w:tc>
          <w:tcPr>
            <w:tcW w:w="270" w:type="dxa"/>
            <w:tcBorders>
              <w:top w:val="nil"/>
              <w:bottom w:val="nil"/>
            </w:tcBorders>
          </w:tcPr>
          <w:p w14:paraId="6290BA58"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p>
        </w:tc>
        <w:tc>
          <w:tcPr>
            <w:tcW w:w="2430" w:type="dxa"/>
            <w:tcBorders>
              <w:top w:val="nil"/>
              <w:bottom w:val="nil"/>
            </w:tcBorders>
          </w:tcPr>
          <w:p w14:paraId="6549AF83" w14:textId="77777777" w:rsidR="00A3522D" w:rsidRPr="00CB1E6A" w:rsidRDefault="00A3522D" w:rsidP="00F10563">
            <w:pPr>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1016/j.jhazmat.2015.02.026","ISSN":"18733336","PMID":"25702636","abstract":"Microwave-induced chemical activation process was used to prepare an activated carbon from cocoa shell for efficient removal of two anti-inflammatories, sodium diclofenac (DFC) and nimesulide (NM), from aqueous solutions. A paste was obtained from a mixture of cocoa shell and inorganic components; with a ratio of inorganic: organic of 1 (CSC-1.0). The mixture was pyrolyzed in a microwave oven in less than 10min. The CSC-1.0 was acidified with a 6molL-1 HCl under reflux to produce MWCS-1.0. The CSC-1.0 and MWCS-1.0 were characterized using FTIR, SEM, N2 adsorption/desorption curves, X-ray diffraction, and point of zero charge (pHpzc). Experimental variables such as initial pH of the adsorbate solutions and contact time were optimized for adsorptive characteristics of MWCS-1.0. The optimum pH for removal of anti-inflammatories ranged between 7.0 and 8.0. The kinetic of adsorption was investigated using general order, pseudo first-order and pseu do-second order kinetic models. The maximum amounts of DCF and NM adsorbed onto MWCS-1.0 at 25°C are 63.47 and 74.81mgg-1, respectively. The adsorbent was tested on two simulated hospital effluents. MWCS-1.0 is capable of efficient removal of DCF and NM from a medium that contains high sugar and salt concentrations.","author":[{"dropping-particle":"","family":"Saucier","given":"Caroline","non-dropping-particle":"","parse-names":false,"suffix":""},{"dropping-particle":"","family":"Adebayo","given":"Matthew A.","non-dropping-particle":"","parse-names":false,"suffix":""},{"dropping-particle":"","family":"Lima","given":"Eder C.","non-dropping-particle":"","parse-names":false,"suffix":""},{"dropping-particle":"","family":"Cataluña","given":"Renato","non-dropping-particle":"","parse-names":false,"suffix":""},{"dropping-particle":"","family":"Thue","given":"Pascal S.","non-dropping-particle":"","parse-names":false,"suffix":""},{"dropping-particle":"","family":"Prola","given":"Lizie D.T.","non-dropping-particle":"","parse-names":false,"suffix":""},{"dropping-particle":"","family":"Puchana-Rosero","given":"M. J.","non-dropping-particle":"","parse-names":false,"suffix":""},{"dropping-particle":"","family":"Machado","given":"Fernando M.","non-dropping-particle":"","parse-names":false,"suffix":""},{"dropping-particle":"","family":"Pavan","given":"Flavio A.","non-dropping-particle":"","parse-names":false,"suffix":""},{"dropping-particle":"","family":"Dotto","given":"G. L.","non-dropping-particle":"","parse-names":false,"suffix":""}],"container-title":"Journal of Hazardous Materials","id":"ITEM-1","issued":{"date-parts":[["2015"]]},"page":"18-27","title":"Microwave-assisted activated carbon from cocoa shell as adsorbent for removal of sodium diclofenac and nimesulide from aqueous effluents","type":"article-journal","volume":"289"},"uris":["http://www.mendeley.com/documents/?uuid=25aaea56-c25f-4a3d-ac2a-2d1fba84381b"]}],"mendeley":{"formattedCitation":"(Saucier et al., 2015)","plainTextFormattedCitation":"(Saucier et al., 2015)","previouslyFormattedCitation":"(Saucier et al., 2015)"},"properties":{"noteIndex":0},"schema":"https://github.com/citation-style-language/schema/raw/master/csl-citation.json"}</w:instrText>
            </w:r>
            <w:r w:rsidRPr="00CB1E6A">
              <w:rPr>
                <w:bCs/>
              </w:rPr>
              <w:fldChar w:fldCharType="separate"/>
            </w:r>
            <w:r w:rsidRPr="00CB1E6A">
              <w:rPr>
                <w:bCs/>
                <w:noProof/>
              </w:rPr>
              <w:t xml:space="preserve">(Saucier </w:t>
            </w:r>
            <w:r w:rsidRPr="008C0A9B">
              <w:rPr>
                <w:bCs/>
                <w:i/>
                <w:iCs/>
                <w:noProof/>
              </w:rPr>
              <w:t>et al.</w:t>
            </w:r>
            <w:r w:rsidRPr="00CB1E6A">
              <w:rPr>
                <w:bCs/>
                <w:noProof/>
              </w:rPr>
              <w:t>, 2015)</w:t>
            </w:r>
            <w:r w:rsidRPr="00CB1E6A">
              <w:rPr>
                <w:bCs/>
              </w:rPr>
              <w:fldChar w:fldCharType="end"/>
            </w:r>
          </w:p>
        </w:tc>
      </w:tr>
      <w:tr w:rsidR="00A3522D" w:rsidRPr="00CB1E6A" w14:paraId="0BA97D2A" w14:textId="77777777" w:rsidTr="00F10563">
        <w:trPr>
          <w:trHeight w:val="68"/>
        </w:trPr>
        <w:tc>
          <w:tcPr>
            <w:cnfStyle w:val="001000000000" w:firstRow="0" w:lastRow="0" w:firstColumn="1" w:lastColumn="0" w:oddVBand="0" w:evenVBand="0" w:oddHBand="0" w:evenHBand="0" w:firstRowFirstColumn="0" w:firstRowLastColumn="0" w:lastRowFirstColumn="0" w:lastRowLastColumn="0"/>
            <w:tcW w:w="2250" w:type="dxa"/>
            <w:vMerge w:val="restart"/>
            <w:tcBorders>
              <w:top w:val="nil"/>
              <w:bottom w:val="nil"/>
            </w:tcBorders>
          </w:tcPr>
          <w:p w14:paraId="496F7EA5" w14:textId="77777777" w:rsidR="00A3522D" w:rsidRPr="003B6725" w:rsidRDefault="00A3522D" w:rsidP="00F10563">
            <w:pPr>
              <w:spacing w:line="276" w:lineRule="auto"/>
              <w:jc w:val="center"/>
              <w:rPr>
                <w:b w:val="0"/>
                <w:bCs w:val="0"/>
              </w:rPr>
            </w:pPr>
            <w:r w:rsidRPr="003B6725">
              <w:rPr>
                <w:b w:val="0"/>
                <w:bCs w:val="0"/>
              </w:rPr>
              <w:t>Ibuprofen</w:t>
            </w:r>
          </w:p>
        </w:tc>
        <w:tc>
          <w:tcPr>
            <w:tcW w:w="2430" w:type="dxa"/>
            <w:gridSpan w:val="2"/>
            <w:tcBorders>
              <w:top w:val="nil"/>
              <w:bottom w:val="nil"/>
            </w:tcBorders>
          </w:tcPr>
          <w:p w14:paraId="555A63F8"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Rice husk</w:t>
            </w:r>
          </w:p>
        </w:tc>
        <w:tc>
          <w:tcPr>
            <w:tcW w:w="1710" w:type="dxa"/>
            <w:tcBorders>
              <w:top w:val="nil"/>
              <w:bottom w:val="nil"/>
            </w:tcBorders>
          </w:tcPr>
          <w:p w14:paraId="07BA0DBE"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22.70</w:t>
            </w:r>
          </w:p>
        </w:tc>
        <w:tc>
          <w:tcPr>
            <w:tcW w:w="270" w:type="dxa"/>
            <w:tcBorders>
              <w:top w:val="nil"/>
              <w:bottom w:val="nil"/>
            </w:tcBorders>
          </w:tcPr>
          <w:p w14:paraId="07ADF40A"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p>
        </w:tc>
        <w:tc>
          <w:tcPr>
            <w:tcW w:w="2430" w:type="dxa"/>
            <w:vMerge w:val="restart"/>
            <w:tcBorders>
              <w:top w:val="nil"/>
              <w:bottom w:val="nil"/>
            </w:tcBorders>
          </w:tcPr>
          <w:p w14:paraId="3777D815" w14:textId="77777777" w:rsidR="00A3522D" w:rsidRPr="00CB1E6A" w:rsidRDefault="00A3522D" w:rsidP="00F10563">
            <w:pPr>
              <w:spacing w:line="276"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1016/j.cej.2015.08.023","ISSN":"13858947","abstract":"Adsorption of ibuprofen and tetracycline onto a commercial granular activated carbon, multi-walled carbon nanotubes, and two low-cost activated carbons synthesized in the laboratory, has been investigated. The kinetic experimental data obtained at 30°C and 250r.p.m. were fitted to pseudo-first, pseudo-second and Elovich models, obtaining a high accuracy between the experimental data and the pseudo-second order equation. Therefore, the equilibrium adsorption data were analyzed by using Langmuir, Freundlich, Sips, Guggenheim-Anderson-de Boer, and Tempkin models. The highest ibuprofen adsorption capacity was obtained for AC-RH activated carbon, 239.8mgg-1, and in the case of tetracycline removal was of 845.9mgg-1 onto the peach stones activated carbon. These results are linked to the textural and chemical surface properties of the adsorbents. Fixed-bed experiments allowed obtaining good removal efficiencies at breakthrough time, 97.2% for ibuprofen and 96.1% for tetracycline onto activated carbon from rice husk. Desorption efficiencies were moderate in all systems, being higher by using NaOH solution at high concentration as elution agent. Finally, the important role of the acidic functionalities in the adsorption process was demonstrated by the accomplishment of FTIR studies of the adsorbents before and after the adsorption of both pharmaceutical compounds.","author":[{"dropping-particle":"","family":"Álvarez-Torrellas","given":"S.","non-dropping-particle":"","parse-names":false,"suffix":""},{"dropping-particle":"","family":"Rodríguez","given":"A.","non-dropping-particle":"","parse-names":false,"suffix":""},{"dropping-particle":"","family":"Ovejero","given":"G.","non-dropping-particle":"","parse-names":false,"suffix":""},{"dropping-particle":"","family":"García","given":"J.","non-dropping-particle":"","parse-names":false,"suffix":""}],"container-title":"Chemical Engineering Journal","id":"ITEM-1","issued":{"date-parts":[["2016"]]},"page":"936-947","title":"Comparative adsorption performance of ibuprofen and tetracycline from aqueous solution by carbonaceous materials","type":"article-journal","volume":"283"},"uris":["http://www.mendeley.com/documents/?uuid=d16051d3-da8a-4118-8a05-951feb7c7867"]}],"mendeley":{"formattedCitation":"(Álvarez-Torrellas et al., 2016)","plainTextFormattedCitation":"(Álvarez-Torrellas et al., 2016)","previouslyFormattedCitation":"(Álvarez-Torrellas et al., 2016)"},"properties":{"noteIndex":0},"schema":"https://github.com/citation-style-language/schema/raw/master/csl-citation.json"}</w:instrText>
            </w:r>
            <w:r w:rsidRPr="00CB1E6A">
              <w:rPr>
                <w:bCs/>
              </w:rPr>
              <w:fldChar w:fldCharType="separate"/>
            </w:r>
            <w:r w:rsidRPr="00CB1E6A">
              <w:rPr>
                <w:bCs/>
                <w:noProof/>
              </w:rPr>
              <w:t xml:space="preserve">(Álvarez-Torrellas </w:t>
            </w:r>
            <w:r w:rsidRPr="008C0A9B">
              <w:rPr>
                <w:bCs/>
                <w:i/>
                <w:iCs/>
                <w:noProof/>
              </w:rPr>
              <w:t>et al.</w:t>
            </w:r>
            <w:r w:rsidRPr="00CB1E6A">
              <w:rPr>
                <w:bCs/>
                <w:noProof/>
              </w:rPr>
              <w:t>, 2016)</w:t>
            </w:r>
            <w:r w:rsidRPr="00CB1E6A">
              <w:rPr>
                <w:bCs/>
              </w:rPr>
              <w:fldChar w:fldCharType="end"/>
            </w:r>
          </w:p>
        </w:tc>
      </w:tr>
      <w:tr w:rsidR="00A3522D" w:rsidRPr="00CB1E6A" w14:paraId="70C1A9B5"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vMerge/>
            <w:tcBorders>
              <w:top w:val="nil"/>
            </w:tcBorders>
          </w:tcPr>
          <w:p w14:paraId="00337E71" w14:textId="77777777" w:rsidR="00A3522D" w:rsidRPr="00CB1E6A" w:rsidRDefault="00A3522D" w:rsidP="00F10563">
            <w:pPr>
              <w:spacing w:line="360" w:lineRule="auto"/>
              <w:jc w:val="both"/>
              <w:rPr>
                <w:bCs w:val="0"/>
              </w:rPr>
            </w:pPr>
          </w:p>
        </w:tc>
        <w:tc>
          <w:tcPr>
            <w:tcW w:w="2430" w:type="dxa"/>
            <w:gridSpan w:val="2"/>
            <w:tcBorders>
              <w:top w:val="nil"/>
            </w:tcBorders>
          </w:tcPr>
          <w:p w14:paraId="528661C8"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Peach stones</w:t>
            </w:r>
          </w:p>
        </w:tc>
        <w:tc>
          <w:tcPr>
            <w:tcW w:w="1710" w:type="dxa"/>
            <w:tcBorders>
              <w:top w:val="nil"/>
            </w:tcBorders>
          </w:tcPr>
          <w:p w14:paraId="0862205C"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55.00</w:t>
            </w:r>
          </w:p>
        </w:tc>
        <w:tc>
          <w:tcPr>
            <w:tcW w:w="270" w:type="dxa"/>
            <w:tcBorders>
              <w:top w:val="nil"/>
            </w:tcBorders>
          </w:tcPr>
          <w:p w14:paraId="37801E19" w14:textId="77777777" w:rsidR="00A3522D" w:rsidRPr="00CB1E6A" w:rsidRDefault="00A3522D" w:rsidP="00F10563">
            <w:pPr>
              <w:spacing w:line="360" w:lineRule="auto"/>
              <w:jc w:val="both"/>
              <w:cnfStyle w:val="000000100000" w:firstRow="0" w:lastRow="0" w:firstColumn="0" w:lastColumn="0" w:oddVBand="0" w:evenVBand="0" w:oddHBand="1" w:evenHBand="0" w:firstRowFirstColumn="0" w:firstRowLastColumn="0" w:lastRowFirstColumn="0" w:lastRowLastColumn="0"/>
              <w:rPr>
                <w:bCs/>
              </w:rPr>
            </w:pPr>
          </w:p>
        </w:tc>
        <w:tc>
          <w:tcPr>
            <w:tcW w:w="2430" w:type="dxa"/>
            <w:vMerge/>
            <w:tcBorders>
              <w:top w:val="nil"/>
            </w:tcBorders>
          </w:tcPr>
          <w:p w14:paraId="490F7328" w14:textId="77777777" w:rsidR="00A3522D" w:rsidRPr="00CB1E6A" w:rsidRDefault="00A3522D" w:rsidP="00F10563">
            <w:pPr>
              <w:spacing w:line="360" w:lineRule="auto"/>
              <w:jc w:val="both"/>
              <w:cnfStyle w:val="000000100000" w:firstRow="0" w:lastRow="0" w:firstColumn="0" w:lastColumn="0" w:oddVBand="0" w:evenVBand="0" w:oddHBand="1" w:evenHBand="0" w:firstRowFirstColumn="0" w:firstRowLastColumn="0" w:lastRowFirstColumn="0" w:lastRowLastColumn="0"/>
              <w:rPr>
                <w:bCs/>
              </w:rPr>
            </w:pPr>
          </w:p>
        </w:tc>
      </w:tr>
      <w:tr w:rsidR="00A3522D" w:rsidRPr="00CB1E6A" w14:paraId="2B9ABD2E" w14:textId="77777777" w:rsidTr="00F10563">
        <w:tc>
          <w:tcPr>
            <w:cnfStyle w:val="001000000000" w:firstRow="0" w:lastRow="0" w:firstColumn="1" w:lastColumn="0" w:oddVBand="0" w:evenVBand="0" w:oddHBand="0" w:evenHBand="0" w:firstRowFirstColumn="0" w:firstRowLastColumn="0" w:lastRowFirstColumn="0" w:lastRowLastColumn="0"/>
            <w:tcW w:w="2970" w:type="dxa"/>
            <w:gridSpan w:val="2"/>
          </w:tcPr>
          <w:p w14:paraId="50987F56" w14:textId="77777777" w:rsidR="00A3522D" w:rsidRPr="001B6125" w:rsidRDefault="00A3522D" w:rsidP="00F10563">
            <w:pPr>
              <w:jc w:val="both"/>
            </w:pPr>
            <w:r w:rsidRPr="001B6125">
              <w:t>Dyes</w:t>
            </w:r>
          </w:p>
        </w:tc>
        <w:tc>
          <w:tcPr>
            <w:tcW w:w="6120" w:type="dxa"/>
            <w:gridSpan w:val="4"/>
          </w:tcPr>
          <w:p w14:paraId="0559E661" w14:textId="77777777" w:rsidR="00A3522D" w:rsidRPr="001B6125" w:rsidRDefault="00A3522D" w:rsidP="00F10563">
            <w:pPr>
              <w:jc w:val="both"/>
              <w:cnfStyle w:val="000000000000" w:firstRow="0" w:lastRow="0" w:firstColumn="0" w:lastColumn="0" w:oddVBand="0" w:evenVBand="0" w:oddHBand="0" w:evenHBand="0" w:firstRowFirstColumn="0" w:firstRowLastColumn="0" w:lastRowFirstColumn="0" w:lastRowLastColumn="0"/>
              <w:rPr>
                <w:b/>
                <w:bCs/>
              </w:rPr>
            </w:pPr>
            <w:r w:rsidRPr="001B6125">
              <w:rPr>
                <w:b/>
                <w:bCs/>
              </w:rPr>
              <w:t>Adsorbent raw       Adsorption capacity            Reference</w:t>
            </w:r>
          </w:p>
          <w:p w14:paraId="64E7CC6F" w14:textId="77777777" w:rsidR="00A3522D" w:rsidRPr="001B6125" w:rsidRDefault="00A3522D" w:rsidP="00F10563">
            <w:pPr>
              <w:jc w:val="both"/>
              <w:cnfStyle w:val="000000000000" w:firstRow="0" w:lastRow="0" w:firstColumn="0" w:lastColumn="0" w:oddVBand="0" w:evenVBand="0" w:oddHBand="0" w:evenHBand="0" w:firstRowFirstColumn="0" w:firstRowLastColumn="0" w:lastRowFirstColumn="0" w:lastRowLastColumn="0"/>
              <w:rPr>
                <w:b/>
                <w:bCs/>
              </w:rPr>
            </w:pPr>
            <w:r w:rsidRPr="001B6125">
              <w:rPr>
                <w:b/>
                <w:bCs/>
              </w:rPr>
              <w:t xml:space="preserve">   material                      (mg/g)</w:t>
            </w:r>
          </w:p>
        </w:tc>
      </w:tr>
      <w:tr w:rsidR="00A3522D" w:rsidRPr="00CB1E6A" w14:paraId="49D34EDD"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tcPr>
          <w:p w14:paraId="6A58550A" w14:textId="77777777" w:rsidR="00A3522D" w:rsidRPr="003B6725" w:rsidRDefault="00A3522D" w:rsidP="00F10563">
            <w:pPr>
              <w:spacing w:line="360" w:lineRule="auto"/>
              <w:jc w:val="center"/>
              <w:rPr>
                <w:b w:val="0"/>
                <w:bCs w:val="0"/>
              </w:rPr>
            </w:pPr>
            <w:r w:rsidRPr="003B6725">
              <w:rPr>
                <w:b w:val="0"/>
                <w:bCs w:val="0"/>
              </w:rPr>
              <w:t>Sunset yellow</w:t>
            </w:r>
          </w:p>
        </w:tc>
        <w:tc>
          <w:tcPr>
            <w:tcW w:w="2430" w:type="dxa"/>
            <w:gridSpan w:val="2"/>
            <w:vMerge w:val="restart"/>
          </w:tcPr>
          <w:p w14:paraId="59C35DD6"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Cassava sievate</w:t>
            </w:r>
          </w:p>
          <w:p w14:paraId="36F3C897"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biomass</w:t>
            </w:r>
          </w:p>
        </w:tc>
        <w:tc>
          <w:tcPr>
            <w:tcW w:w="1710" w:type="dxa"/>
          </w:tcPr>
          <w:p w14:paraId="41630745"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22.38</w:t>
            </w:r>
          </w:p>
        </w:tc>
        <w:tc>
          <w:tcPr>
            <w:tcW w:w="270" w:type="dxa"/>
          </w:tcPr>
          <w:p w14:paraId="0F1AC7AC"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p>
        </w:tc>
        <w:tc>
          <w:tcPr>
            <w:tcW w:w="2430" w:type="dxa"/>
            <w:vMerge w:val="restart"/>
          </w:tcPr>
          <w:p w14:paraId="116AD0A7"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1007/s13201-021-01357-w","ISBN":"0123456789","ISSN":"2190-5487","abstract":" The toxic effects of anionic dyes such as tartrazine and sunset yellow on humans and the aquatic environment are of serious concern. The need for the removal of these dyes from wastewaters led to the use of adsorption techniques as a cheap and efficient treatment method. Thus, this research was based on the preparation of a low-cost activated carbon derived from cassava sievate designated as CS, which was utilized in the adsorption of sunset yellow and tartrazine from simulated wastewater. The sorption process was carried out under varying process factors in a batch mode. Adsorbent characterization displayed the presence of surface functional groups by the FT-IR and a porous structure as revealed by scanning electron microscopy. Optimum dye uptake was recorded at pH (1.0–2.0), temperature (30–40 °C), CS dosage (0.1 g), and dye concentration (150 mg/L). A maximum CS monolayer uptake of 20.83 and 0.091 mg/g was recorded for tartrazine and sunset yellow dyes, respectively. The pseudo-second-order ( R 2 &gt; 0.99) and Freundlich ( R 2 &gt; 0.92) models were most fitted to the kinetics and isotherm data of the uptake of the dyes on CS. The adsorption equilibrium attainment was reached was within 90 min of dye sequestration. The experimental results revealed that both sunset yellow and tartrazine dyes were considerably adsorbed onto the environmentally compatible and low-cost activated carbon derived from cassava sievate. ","author":[{"dropping-particle":"","family":"Chukwuemeka-Okorie","given":"Helen O.","non-dropping-particle":"","parse-names":false,"suffix":""},{"dropping-particle":"","family":"Ekuma","given":"Francis K.","non-dropping-particle":"","parse-names":false,"suffix":""},{"dropping-particle":"","family":"Akpomie","given":"Kovo G.","non-dropping-particle":"","parse-names":false,"suffix":""},{"dropping-particle":"","family":"Nnaji","given":"Jude C.","non-dropping-particle":"","parse-names":false,"suffix":""},{"dropping-particle":"","family":"Okereafor","given":"Amarachi G.","non-dropping-particle":"","parse-names":false,"suffix":""}],"container-title":"Applied Water Science","id":"ITEM-1","issue":"2","issued":{"date-parts":[["2021"]]},"page":"1-8","publisher":"Springer International Publishing","title":"Adsorption of tartrazine and sunset yellow anionic dyes onto activated carbon derived from cassava sievate biomass","type":"article-journal","volume":"11"},"uris":["http://www.mendeley.com/documents/?uuid=c6363afa-1eb0-470e-9423-7d9b4bc09b57"]}],"mendeley":{"formattedCitation":"(Chukwuemeka-Okorie et al., 2021)","plainTextFormattedCitation":"(Chukwuemeka-Okorie et al., 2021)","previouslyFormattedCitation":"(Chukwuemeka-Okorie et al., 2021)"},"properties":{"noteIndex":0},"schema":"https://github.com/citation-style-language/schema/raw/master/csl-citation.json"}</w:instrText>
            </w:r>
            <w:r w:rsidRPr="00CB1E6A">
              <w:rPr>
                <w:bCs/>
              </w:rPr>
              <w:fldChar w:fldCharType="separate"/>
            </w:r>
            <w:r w:rsidRPr="00CB1E6A">
              <w:rPr>
                <w:bCs/>
                <w:noProof/>
              </w:rPr>
              <w:t xml:space="preserve">(Chukwuemeka-Okorie </w:t>
            </w:r>
            <w:r w:rsidRPr="008C0A9B">
              <w:rPr>
                <w:bCs/>
                <w:i/>
                <w:iCs/>
                <w:noProof/>
              </w:rPr>
              <w:t>et al.</w:t>
            </w:r>
            <w:r w:rsidRPr="00CB1E6A">
              <w:rPr>
                <w:bCs/>
                <w:noProof/>
              </w:rPr>
              <w:t>, 2021)</w:t>
            </w:r>
            <w:r w:rsidRPr="00CB1E6A">
              <w:rPr>
                <w:bCs/>
              </w:rPr>
              <w:fldChar w:fldCharType="end"/>
            </w:r>
          </w:p>
        </w:tc>
      </w:tr>
      <w:tr w:rsidR="00A3522D" w:rsidRPr="00CB1E6A" w14:paraId="474E14F2" w14:textId="77777777" w:rsidTr="00F10563">
        <w:tc>
          <w:tcPr>
            <w:cnfStyle w:val="001000000000" w:firstRow="0" w:lastRow="0" w:firstColumn="1" w:lastColumn="0" w:oddVBand="0" w:evenVBand="0" w:oddHBand="0" w:evenHBand="0" w:firstRowFirstColumn="0" w:firstRowLastColumn="0" w:lastRowFirstColumn="0" w:lastRowLastColumn="0"/>
            <w:tcW w:w="2250" w:type="dxa"/>
          </w:tcPr>
          <w:p w14:paraId="4A8556F7" w14:textId="77777777" w:rsidR="00A3522D" w:rsidRPr="003B6725" w:rsidRDefault="00A3522D" w:rsidP="00F10563">
            <w:pPr>
              <w:spacing w:line="360" w:lineRule="auto"/>
              <w:jc w:val="center"/>
              <w:rPr>
                <w:b w:val="0"/>
                <w:bCs w:val="0"/>
              </w:rPr>
            </w:pPr>
            <w:r w:rsidRPr="003B6725">
              <w:rPr>
                <w:b w:val="0"/>
                <w:bCs w:val="0"/>
              </w:rPr>
              <w:t>Tartrazine</w:t>
            </w:r>
          </w:p>
        </w:tc>
        <w:tc>
          <w:tcPr>
            <w:tcW w:w="2430" w:type="dxa"/>
            <w:gridSpan w:val="2"/>
            <w:vMerge/>
          </w:tcPr>
          <w:p w14:paraId="78662409"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p>
        </w:tc>
        <w:tc>
          <w:tcPr>
            <w:tcW w:w="1710" w:type="dxa"/>
          </w:tcPr>
          <w:p w14:paraId="0181531A"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30.00</w:t>
            </w:r>
          </w:p>
        </w:tc>
        <w:tc>
          <w:tcPr>
            <w:tcW w:w="270" w:type="dxa"/>
          </w:tcPr>
          <w:p w14:paraId="595DBA3A"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p>
        </w:tc>
        <w:tc>
          <w:tcPr>
            <w:tcW w:w="2430" w:type="dxa"/>
            <w:vMerge/>
          </w:tcPr>
          <w:p w14:paraId="7BBE1C3C"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p>
        </w:tc>
      </w:tr>
      <w:tr w:rsidR="00A3522D" w:rsidRPr="00CB1E6A" w14:paraId="6D9ABCA7"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tcPr>
          <w:p w14:paraId="1986582A" w14:textId="77777777" w:rsidR="00A3522D" w:rsidRPr="003B6725" w:rsidRDefault="00A3522D" w:rsidP="00F10563">
            <w:pPr>
              <w:spacing w:line="360" w:lineRule="auto"/>
              <w:jc w:val="center"/>
              <w:rPr>
                <w:b w:val="0"/>
                <w:bCs w:val="0"/>
              </w:rPr>
            </w:pPr>
            <w:r w:rsidRPr="003B6725">
              <w:rPr>
                <w:b w:val="0"/>
                <w:bCs w:val="0"/>
              </w:rPr>
              <w:t>Tartrazine yellow</w:t>
            </w:r>
          </w:p>
        </w:tc>
        <w:tc>
          <w:tcPr>
            <w:tcW w:w="2430" w:type="dxa"/>
            <w:gridSpan w:val="2"/>
          </w:tcPr>
          <w:p w14:paraId="51F10B57"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Brewer’s spent grain</w:t>
            </w:r>
          </w:p>
        </w:tc>
        <w:tc>
          <w:tcPr>
            <w:tcW w:w="1710" w:type="dxa"/>
          </w:tcPr>
          <w:p w14:paraId="274CD868"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26.18</w:t>
            </w:r>
          </w:p>
        </w:tc>
        <w:tc>
          <w:tcPr>
            <w:tcW w:w="270" w:type="dxa"/>
          </w:tcPr>
          <w:p w14:paraId="4A16D26A"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p>
        </w:tc>
        <w:tc>
          <w:tcPr>
            <w:tcW w:w="2430" w:type="dxa"/>
          </w:tcPr>
          <w:p w14:paraId="68931508"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1080/09593330.2020.1718217","ISSN":"1479487X","PMID":"31958234","abstract":"The brewer's spent grain (BSG) is a byproduct of the brewing industry produced in large quantities and with few ecological disposal options. The use of this low-cost residue was investigated for the removal of methylene blue (MB) and tartrazine yellow (TY) dyes. The BSG has been extensively characterized to obtain its physicochemical characteristics. Batch experiments were conducted to investigate the effects of biosorption parameters: initial pH, kinetics, equilibrium isotherms and adsorption thermodynamics. The characterization showed high carbon content and heterogeneous morphology with the presence of meso and macropores. The best experimental conditions were obtained as pH 11 for MB and pH 2 for TY. Kinetics resulted in an equilibrium time of 240 min for MB and 300 min for TY and was best represented by the pseudo-second order model. Different interaction mechanisms were suggested, such as electrostatic interactions, electron donors and electron acceptors, hydrogen bonds, π–π dispersion interactions and the dye molecules aggregation. Equilibrium data were better represented by Langmuir isotherm. The maximum adsorbed amount of MB and TY was 284.75 and 26.18 mg/g, respectively, in each better experimental condition. Through the thermodynamic analysis, it was observed that the adsorption of the dyes was spontaneous and favourable. MB is preferentially retained through chemisorption, whereas TY followed a physical process. Considering the characteristics and results found compared to the recent literature, it was verified that BSG can be used as an effective and innovative biosorbent for removal purposes of dyeing effluent.","author":[{"dropping-particle":"","family":"Araújo","given":"Thiago Peixoto","non-dropping-particle":"de","parse-names":false,"suffix":""},{"dropping-particle":"","family":"Tavares","given":"Fernanda de Oliveira","non-dropping-particle":"","parse-names":false,"suffix":""},{"dropping-particle":"","family":"Vareschini","given":"Daniel Tait","non-dropping-particle":"","parse-names":false,"suffix":""},{"dropping-particle":"","family":"Barros","given":"Maria Angélica S.D.","non-dropping-particle":"","parse-names":false,"suffix":""}],"container-title":"Environmental Technology (United Kingdom)","id":"ITEM-1","issue":"19","issued":{"date-parts":[["2021"]]},"page":"2925-2940","publisher":"Taylor &amp; Francis","title":"Biosorption mechanisms of cationic and anionic dyes in a low-cost residue from brewer’s spent grain","type":"article-journal","volume":"42"},"uris":["http://www.mendeley.com/documents/?uuid=8b397d37-9160-4582-91ee-05bd93c0a9de"]}],"mendeley":{"formattedCitation":"(de Araújo et al., 2021)","plainTextFormattedCitation":"(de Araújo et al., 2021)","previouslyFormattedCitation":"(de Araújo et al., 2021)"},"properties":{"noteIndex":0},"schema":"https://github.com/citation-style-language/schema/raw/master/csl-citation.json"}</w:instrText>
            </w:r>
            <w:r w:rsidRPr="00CB1E6A">
              <w:rPr>
                <w:bCs/>
              </w:rPr>
              <w:fldChar w:fldCharType="separate"/>
            </w:r>
            <w:r w:rsidRPr="00CB1E6A">
              <w:rPr>
                <w:bCs/>
                <w:noProof/>
              </w:rPr>
              <w:t xml:space="preserve">(de Araújo </w:t>
            </w:r>
            <w:r w:rsidRPr="008C0A9B">
              <w:rPr>
                <w:bCs/>
                <w:i/>
                <w:iCs/>
                <w:noProof/>
              </w:rPr>
              <w:t>et al.</w:t>
            </w:r>
            <w:r w:rsidRPr="00CB1E6A">
              <w:rPr>
                <w:bCs/>
                <w:noProof/>
              </w:rPr>
              <w:t>, 2021)</w:t>
            </w:r>
            <w:r w:rsidRPr="00CB1E6A">
              <w:rPr>
                <w:bCs/>
              </w:rPr>
              <w:fldChar w:fldCharType="end"/>
            </w:r>
          </w:p>
        </w:tc>
      </w:tr>
      <w:tr w:rsidR="00A3522D" w:rsidRPr="00CB1E6A" w14:paraId="39166628" w14:textId="77777777" w:rsidTr="00F10563">
        <w:tc>
          <w:tcPr>
            <w:cnfStyle w:val="001000000000" w:firstRow="0" w:lastRow="0" w:firstColumn="1" w:lastColumn="0" w:oddVBand="0" w:evenVBand="0" w:oddHBand="0" w:evenHBand="0" w:firstRowFirstColumn="0" w:firstRowLastColumn="0" w:lastRowFirstColumn="0" w:lastRowLastColumn="0"/>
            <w:tcW w:w="2250" w:type="dxa"/>
          </w:tcPr>
          <w:p w14:paraId="64445052" w14:textId="77777777" w:rsidR="00A3522D" w:rsidRPr="003B6725" w:rsidRDefault="00A3522D" w:rsidP="00F10563">
            <w:pPr>
              <w:spacing w:line="360" w:lineRule="auto"/>
              <w:jc w:val="center"/>
              <w:rPr>
                <w:b w:val="0"/>
                <w:bCs w:val="0"/>
              </w:rPr>
            </w:pPr>
            <w:r w:rsidRPr="003B6725">
              <w:rPr>
                <w:b w:val="0"/>
                <w:bCs w:val="0"/>
              </w:rPr>
              <w:t>Indigo carmine</w:t>
            </w:r>
          </w:p>
        </w:tc>
        <w:tc>
          <w:tcPr>
            <w:tcW w:w="2430" w:type="dxa"/>
            <w:gridSpan w:val="2"/>
          </w:tcPr>
          <w:p w14:paraId="2BCA4B28"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Palm oil fibre</w:t>
            </w:r>
          </w:p>
        </w:tc>
        <w:tc>
          <w:tcPr>
            <w:tcW w:w="1710" w:type="dxa"/>
          </w:tcPr>
          <w:p w14:paraId="0AB2108E"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128.44</w:t>
            </w:r>
          </w:p>
        </w:tc>
        <w:tc>
          <w:tcPr>
            <w:tcW w:w="270" w:type="dxa"/>
          </w:tcPr>
          <w:p w14:paraId="6C31D4F3"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p>
        </w:tc>
        <w:tc>
          <w:tcPr>
            <w:tcW w:w="2430" w:type="dxa"/>
          </w:tcPr>
          <w:p w14:paraId="4EC3656A"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1155/2019/6862825","ISSN":"16878795","abstract":"In the present work, the usefulness of cetyltrimethylammonium bromide-modified palm oil fiber (CTAB-modified POF) for the removal of indigo carmine (IC) and 2,6-dichlorophenolindophenol (2,6-DCPIP) from aqueous solutions was investigated. Raw, NaOH-Treated, and CTAB-modified POF were characterized by Fourier-Transform infrared (FT-IR) spectroscopy, elemental analysis, thermogravimetric-hyperdifferential scanning calorimetric (TG-HDSC) analysis, X-ray diffraction (XRD), and scanning electron microscopy (SEM). The adsorption studies of IC and 2,6-DCPIP were performed in batch mode using CTAB-modified POF. The results showed that equilibrium was attained after a contact time of 30 minutes for IC and 20 minutes for 2,6-DCPIP. The maximum capacity of adsorption was obtained at pH = 2. The capacity of adsorption considerably increased with modified biosorbents and with increasing initial concentration of dyes. The ionic strength favors the increasing adsorption capacity of IC and does not affect the adsorption capacity of 2,6-DCPIP. The percentage of adsorption increased with increasing mass of the biosorbents. The nonlinear regression of adsorption isotherms showed that Freundlich (r2 = 0.953; χ2 = 4.398) and Temkin (r2 = 0.986; χ2 = 1.196) isotherms are most appropriate to describe the adsorption of IC and 2,6-DCPIP on CTAB-modified POF, respectively. The maximum adsorption capacities determined by the Langmuir isotherm were 275.426 and 230.423 μmol·g-1 for IC and 2,6-DCPIP, respectively. The linear regression of adsorption kinetics was best described by the pseudo-second-order model (R2 ≥ 0.998). The diffusion mechanism showed that external mass transfer is the main rate controlling step. Desorption of the two dyes is favorable in the alkaline medium.","author":[{"dropping-particle":"","family":"Ngaha","given":"Marcel Cédric Deussi","non-dropping-particle":"","parse-names":false,"suffix":""},{"dropping-particle":"","family":"Njanja","given":"Evangéline","non-dropping-particle":"","parse-names":false,"suffix":""},{"dropping-particle":"","family":"Doungmo","given":"Giscard","non-dropping-particle":"","parse-names":false,"suffix":""},{"dropping-particle":"","family":"Tamo Kamdem","given":"Arnaud","non-dropping-particle":"","parse-names":false,"suffix":""},{"dropping-particle":"","family":"Tonle","given":"Ignas Kenfack","non-dropping-particle":"","parse-names":false,"suffix":""}],"container-title":"International Journal of Biomaterials","id":"ITEM-1","issued":{"date-parts":[["2019"]]},"title":"Indigo Carmine and 2,6-Dichlorophenolindophenol Removal Using Cetyltrimethylammonium Bromide-Modified Palm Oil Fiber: Adsorption Isotherms and Mass Transfer Kinetics","type":"article-journal","volume":"2019"},"uris":["http://www.mendeley.com/documents/?uuid=e71928a1-e832-42cc-9dce-69fc2ebc3cdf"]}],"mendeley":{"formattedCitation":"(Ngaha et al., 2019)","plainTextFormattedCitation":"(Ngaha et al., 2019)","previouslyFormattedCitation":"(Ngaha et al., 2019)"},"properties":{"noteIndex":0},"schema":"https://github.com/citation-style-language/schema/raw/master/csl-citation.json"}</w:instrText>
            </w:r>
            <w:r w:rsidRPr="00CB1E6A">
              <w:rPr>
                <w:bCs/>
              </w:rPr>
              <w:fldChar w:fldCharType="separate"/>
            </w:r>
            <w:r w:rsidRPr="00CB1E6A">
              <w:rPr>
                <w:bCs/>
                <w:noProof/>
              </w:rPr>
              <w:t xml:space="preserve">(Ngaha </w:t>
            </w:r>
            <w:r w:rsidRPr="008C0A9B">
              <w:rPr>
                <w:bCs/>
                <w:i/>
                <w:iCs/>
                <w:noProof/>
              </w:rPr>
              <w:t>et al.</w:t>
            </w:r>
            <w:r w:rsidRPr="00CB1E6A">
              <w:rPr>
                <w:bCs/>
                <w:noProof/>
              </w:rPr>
              <w:t>, 2019)</w:t>
            </w:r>
            <w:r w:rsidRPr="00CB1E6A">
              <w:rPr>
                <w:bCs/>
              </w:rPr>
              <w:fldChar w:fldCharType="end"/>
            </w:r>
          </w:p>
        </w:tc>
      </w:tr>
      <w:tr w:rsidR="00A3522D" w:rsidRPr="00CB1E6A" w14:paraId="0B50F743" w14:textId="77777777" w:rsidTr="00F1056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50" w:type="dxa"/>
          </w:tcPr>
          <w:p w14:paraId="2B59CD6C" w14:textId="77777777" w:rsidR="00A3522D" w:rsidRPr="003B6725" w:rsidRDefault="00A3522D" w:rsidP="00F10563">
            <w:pPr>
              <w:spacing w:line="360" w:lineRule="auto"/>
              <w:jc w:val="center"/>
              <w:rPr>
                <w:b w:val="0"/>
                <w:bCs w:val="0"/>
              </w:rPr>
            </w:pPr>
            <w:r w:rsidRPr="003B6725">
              <w:rPr>
                <w:b w:val="0"/>
                <w:bCs w:val="0"/>
              </w:rPr>
              <w:t>Sunset yellow</w:t>
            </w:r>
          </w:p>
        </w:tc>
        <w:tc>
          <w:tcPr>
            <w:tcW w:w="2430" w:type="dxa"/>
            <w:gridSpan w:val="2"/>
          </w:tcPr>
          <w:p w14:paraId="2F2A6740"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Alligator weed</w:t>
            </w:r>
          </w:p>
        </w:tc>
        <w:tc>
          <w:tcPr>
            <w:tcW w:w="1710" w:type="dxa"/>
          </w:tcPr>
          <w:p w14:paraId="08C7D2E0"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271.00</w:t>
            </w:r>
          </w:p>
        </w:tc>
        <w:tc>
          <w:tcPr>
            <w:tcW w:w="270" w:type="dxa"/>
          </w:tcPr>
          <w:p w14:paraId="74F19FEE"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p>
        </w:tc>
        <w:tc>
          <w:tcPr>
            <w:tcW w:w="2430" w:type="dxa"/>
          </w:tcPr>
          <w:p w14:paraId="74917561" w14:textId="77777777" w:rsidR="00A3522D" w:rsidRPr="00CB1E6A" w:rsidRDefault="00A3522D" w:rsidP="00F10563">
            <w:pPr>
              <w:spacing w:line="360"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DOI":"10.5004/dwt.2017.20223","ISSN":"19443986","abstract":"Alligator weed activated carbon (AWAC) was prepared by phosphoric acid activation. The AWAC features a high surface area (736.3 m2/g) and has an abundant array of microvoids and mesopores with an average pore size of 4.05 nm. A 0.8 g/L dose of AWAC adsorbed about 96% of sunset yellow dye (SYD) at a concentration of 150 mg/L. The maximum adsorption was approximately 271 mg/g at 308 K. Orthogonal experiments for the %Removal and amount of SYD adsorbed at equilibrium revealed that the optimal conditions were pH = 3, T = 298 K, initial SYD concentration = 250 mg/L, and AWAC dose = 1.2 g/L. The kinetics and equilibrium data agreed well with the pseudo-second-order model and Freundlich isotherm equation for the adsorbent. Functional groups that may increase the adsorption capacity were detected on the surface of AWAC, such as –OH, C=C and C–O–C. Electrostatic interactions are important in the adsorption process along with chemical bond formation and hydrophobic interaction. Thermodynamic analysis illustrated that the adsorption process is spontaneous and endothermic. AWAC is a promising low-cost adsorbent for the removal of SYD from aqueous effluent.","author":[{"dropping-particle":"","family":"Kong","given":"Qiang","non-dropping-particle":"","parse-names":false,"suffix":""},{"dropping-particle":"","family":"Liu","given":"Qun","non-dropping-particle":"","parse-names":false,"suffix":""},{"dropping-particle":"","family":"Miao","given":"Ming Sheng","non-dropping-particle":"","parse-names":false,"suffix":""},{"dropping-particle":"","family":"Liu","given":"Yu Zhen","non-dropping-particle":"","parse-names":false,"suffix":""},{"dropping-particle":"","family":"Chen","given":"Qing Feng","non-dropping-particle":"","parse-names":false,"suffix":""},{"dropping-particle":"","family":"Zhao","given":"Chang Sheng","non-dropping-particle":"","parse-names":false,"suffix":""}],"container-title":"Desalination and Water Treatment","id":"ITEM-1","issued":{"date-parts":[["2017"]]},"page":"281-290","title":"Kinetic and equilibrium studies of the biosorption of sunset yellow dye by alligator weed activated carbon","type":"article-journal","volume":"66"},"uris":["http://www.mendeley.com/documents/?uuid=7b6b1057-f889-4f63-9106-c5fc930c1382"]}],"mendeley":{"formattedCitation":"(Kong et al., 2017)","plainTextFormattedCitation":"(Kong et al., 2017)","previouslyFormattedCitation":"(Kong et al., 2017)"},"properties":{"noteIndex":0},"schema":"https://github.com/citation-style-language/schema/raw/master/csl-citation.json"}</w:instrText>
            </w:r>
            <w:r w:rsidRPr="00CB1E6A">
              <w:rPr>
                <w:bCs/>
              </w:rPr>
              <w:fldChar w:fldCharType="separate"/>
            </w:r>
            <w:r w:rsidRPr="00CB1E6A">
              <w:rPr>
                <w:bCs/>
                <w:noProof/>
              </w:rPr>
              <w:t xml:space="preserve">(Kong </w:t>
            </w:r>
            <w:r w:rsidRPr="008C0A9B">
              <w:rPr>
                <w:bCs/>
                <w:i/>
                <w:iCs/>
                <w:noProof/>
              </w:rPr>
              <w:t>et al.</w:t>
            </w:r>
            <w:r w:rsidRPr="00CB1E6A">
              <w:rPr>
                <w:bCs/>
                <w:noProof/>
              </w:rPr>
              <w:t>, 2017)</w:t>
            </w:r>
            <w:r w:rsidRPr="00CB1E6A">
              <w:rPr>
                <w:bCs/>
              </w:rPr>
              <w:fldChar w:fldCharType="end"/>
            </w:r>
          </w:p>
        </w:tc>
      </w:tr>
      <w:tr w:rsidR="00A3522D" w:rsidRPr="00CB1E6A" w14:paraId="4B93F8B8" w14:textId="77777777" w:rsidTr="00F10563">
        <w:tc>
          <w:tcPr>
            <w:cnfStyle w:val="001000000000" w:firstRow="0" w:lastRow="0" w:firstColumn="1" w:lastColumn="0" w:oddVBand="0" w:evenVBand="0" w:oddHBand="0" w:evenHBand="0" w:firstRowFirstColumn="0" w:firstRowLastColumn="0" w:lastRowFirstColumn="0" w:lastRowLastColumn="0"/>
            <w:tcW w:w="2250" w:type="dxa"/>
          </w:tcPr>
          <w:p w14:paraId="3C2A83E8" w14:textId="77777777" w:rsidR="00A3522D" w:rsidRPr="003B6725" w:rsidRDefault="00A3522D" w:rsidP="00F10563">
            <w:pPr>
              <w:spacing w:line="360" w:lineRule="auto"/>
              <w:jc w:val="center"/>
              <w:rPr>
                <w:b w:val="0"/>
                <w:bCs w:val="0"/>
              </w:rPr>
            </w:pPr>
            <w:r w:rsidRPr="003B6725">
              <w:rPr>
                <w:b w:val="0"/>
                <w:bCs w:val="0"/>
              </w:rPr>
              <w:t>Tartrazine</w:t>
            </w:r>
          </w:p>
        </w:tc>
        <w:tc>
          <w:tcPr>
            <w:tcW w:w="2430" w:type="dxa"/>
            <w:gridSpan w:val="2"/>
          </w:tcPr>
          <w:p w14:paraId="46132875"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i/>
              </w:rPr>
              <w:t>Annona muricata</w:t>
            </w:r>
            <w:r w:rsidRPr="00CB1E6A">
              <w:rPr>
                <w:bCs/>
              </w:rPr>
              <w:t xml:space="preserve"> L seeds</w:t>
            </w:r>
          </w:p>
        </w:tc>
        <w:tc>
          <w:tcPr>
            <w:tcW w:w="1710" w:type="dxa"/>
          </w:tcPr>
          <w:p w14:paraId="6803EDCA"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t>23.63</w:t>
            </w:r>
          </w:p>
        </w:tc>
        <w:tc>
          <w:tcPr>
            <w:tcW w:w="270" w:type="dxa"/>
          </w:tcPr>
          <w:p w14:paraId="79C63DB0"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p>
        </w:tc>
        <w:tc>
          <w:tcPr>
            <w:tcW w:w="2430" w:type="dxa"/>
          </w:tcPr>
          <w:p w14:paraId="45398AF0" w14:textId="77777777" w:rsidR="00A3522D" w:rsidRPr="00CB1E6A" w:rsidRDefault="00A3522D" w:rsidP="00F10563">
            <w:pPr>
              <w:spacing w:line="360" w:lineRule="auto"/>
              <w:jc w:val="center"/>
              <w:cnfStyle w:val="000000000000" w:firstRow="0" w:lastRow="0" w:firstColumn="0" w:lastColumn="0" w:oddVBand="0" w:evenVBand="0" w:oddHBand="0" w:evenHBand="0" w:firstRowFirstColumn="0" w:firstRowLastColumn="0" w:lastRowFirstColumn="0" w:lastRowLastColumn="0"/>
              <w:rPr>
                <w:bCs/>
              </w:rPr>
            </w:pPr>
            <w:r w:rsidRPr="00CB1E6A">
              <w:rPr>
                <w:bCs/>
              </w:rPr>
              <w:fldChar w:fldCharType="begin" w:fldLock="1"/>
            </w:r>
            <w:r w:rsidRPr="00CB1E6A">
              <w:rPr>
                <w:bCs/>
              </w:rPr>
              <w:instrText>ADDIN CSL_CITATION {"citationItems":[{"id":"ITEM-1","itemData":{"ISSN":"0975-7384","abstract":"Adsorption of tartrazine by Annona muricata L seeds has been investigated.  The expt. was done by batch system for examine the optimum conditions of dye adsorption.  Effect pH, contact time, stirring rate, concn. and adsorbent dosage have been studied.  Isotherm adsorption were measured exptl.  Maximum adsorption of dye was 23.6310 mg/g achieved at pH 2, contact time 120 min, stirring rate 100 rpm, initial concn. 600 mg/L and adsorbent dosage 0.1 g.  Fourier Transform Infra-red spectroscopy was used for detn. of functional group content in Annona muricata L. seeds.  This spectrum indicated of hydroxyl group and carbonyl group as active site.  The surface of Annona muricata L seed powder has porous and provide for dye uptake.  Isotherm Langmuir and Freundlich model were indicated that the process adsorption was physic adsorption and adsorption process was pseudo-second order kinetic model with R2 0.982. [on SciFinder(R)]","author":[{"dropping-particle":"","family":"Fauzia","given":"Syiffa","non-dropping-particle":"","parse-names":false,"suffix":""},{"dropping-particle":"","family":"Furqani","given":"Firda","non-dropping-particle":"","parse-names":false,"suffix":""},{"dropping-particle":"","family":"Zein","given":"Rahmiana","non-dropping-particle":"","parse-names":false,"suffix":""},{"dropping-particle":"","family":"Munaf","given":"Edison","non-dropping-particle":"","parse-names":false,"suffix":""}],"container-title":"Journal of Chemical and Pharmaceutical Research","id":"ITEM-1","issue":"1","issued":{"date-parts":[["2015"]]},"page":"573-582","title":"Adsorption and reaction kinetics of tatrazine by using Annona muricata L seeds","type":"article-journal","volume":"7"},"uris":["http://www.mendeley.com/documents/?uuid=f991336f-2f89-4d19-bae2-293748f758b6"]}],"mendeley":{"formattedCitation":"(Fauzia et al., 2015)","plainTextFormattedCitation":"(Fauzia et al., 2015)","previouslyFormattedCitation":"(Fauzia et al., 2015)"},"properties":{"noteIndex":0},"schema":"https://github.com/citation-style-language/schema/raw/master/csl-citation.json"}</w:instrText>
            </w:r>
            <w:r w:rsidRPr="00CB1E6A">
              <w:rPr>
                <w:bCs/>
              </w:rPr>
              <w:fldChar w:fldCharType="separate"/>
            </w:r>
            <w:r w:rsidRPr="00CB1E6A">
              <w:rPr>
                <w:bCs/>
                <w:noProof/>
              </w:rPr>
              <w:t xml:space="preserve">(Fauzia </w:t>
            </w:r>
            <w:r w:rsidRPr="008C0A9B">
              <w:rPr>
                <w:bCs/>
                <w:i/>
                <w:iCs/>
                <w:noProof/>
              </w:rPr>
              <w:t>et al.</w:t>
            </w:r>
            <w:r w:rsidRPr="00CB1E6A">
              <w:rPr>
                <w:bCs/>
                <w:noProof/>
              </w:rPr>
              <w:t>, 2015)</w:t>
            </w:r>
            <w:r w:rsidRPr="00CB1E6A">
              <w:rPr>
                <w:bCs/>
              </w:rPr>
              <w:fldChar w:fldCharType="end"/>
            </w:r>
          </w:p>
        </w:tc>
      </w:tr>
    </w:tbl>
    <w:p w14:paraId="06B99B64" w14:textId="77777777" w:rsidR="00A3522D" w:rsidRPr="00CB1E6A" w:rsidRDefault="00A3522D" w:rsidP="00A3522D">
      <w:pPr>
        <w:autoSpaceDE w:val="0"/>
        <w:autoSpaceDN w:val="0"/>
        <w:adjustRightInd w:val="0"/>
        <w:spacing w:line="480" w:lineRule="auto"/>
        <w:jc w:val="both"/>
      </w:pPr>
    </w:p>
    <w:p w14:paraId="2F7A50E7" w14:textId="77C03FD2" w:rsidR="00A3522D" w:rsidRDefault="00A3522D" w:rsidP="00311A72">
      <w:pPr>
        <w:spacing w:line="480" w:lineRule="auto"/>
        <w:jc w:val="both"/>
        <w:rPr>
          <w:lang w:val="en-GB"/>
        </w:rPr>
      </w:pPr>
    </w:p>
    <w:p w14:paraId="255D58B9" w14:textId="77777777" w:rsidR="00A3522D" w:rsidRDefault="00A3522D" w:rsidP="00311A72">
      <w:pPr>
        <w:spacing w:line="480" w:lineRule="auto"/>
        <w:jc w:val="both"/>
        <w:rPr>
          <w:lang w:val="en-GB"/>
        </w:rPr>
      </w:pPr>
    </w:p>
    <w:p w14:paraId="79294845" w14:textId="5749047E" w:rsidR="003B6725" w:rsidRDefault="00C12FE3" w:rsidP="007E632D">
      <w:pPr>
        <w:spacing w:line="480" w:lineRule="auto"/>
        <w:jc w:val="both"/>
        <w:rPr>
          <w:lang w:val="en-GB"/>
        </w:rPr>
      </w:pPr>
      <w:r>
        <w:rPr>
          <w:lang w:val="en-GB"/>
        </w:rPr>
        <w:lastRenderedPageBreak/>
        <w:t>A ZnCl</w:t>
      </w:r>
      <w:r w:rsidRPr="00C12FE3">
        <w:rPr>
          <w:vertAlign w:val="subscript"/>
          <w:lang w:val="en-GB"/>
        </w:rPr>
        <w:t>2</w:t>
      </w:r>
      <w:r>
        <w:rPr>
          <w:lang w:val="en-GB"/>
        </w:rPr>
        <w:t xml:space="preserve">-activated </w:t>
      </w:r>
      <w:r w:rsidRPr="00C12FE3">
        <w:rPr>
          <w:i/>
          <w:iCs/>
          <w:lang w:val="en-GB"/>
        </w:rPr>
        <w:t>Butia capitata</w:t>
      </w:r>
      <w:r>
        <w:rPr>
          <w:lang w:val="en-GB"/>
        </w:rPr>
        <w:t xml:space="preserve"> endocarp</w:t>
      </w:r>
      <w:r w:rsidR="005107C2">
        <w:rPr>
          <w:lang w:val="en-GB"/>
        </w:rPr>
        <w:t xml:space="preserve"> (BCZ)</w:t>
      </w:r>
      <w:r>
        <w:rPr>
          <w:lang w:val="en-GB"/>
        </w:rPr>
        <w:t xml:space="preserve"> was employed to efficiently adsorb paracetamol (PRL) and ketoprofen (KPF) from aqueous media. The prepared biochar possess a microporous structure with a total pore volume, specific surface area and average pore volume of 0.449 cm</w:t>
      </w:r>
      <w:r w:rsidRPr="00C12FE3">
        <w:rPr>
          <w:vertAlign w:val="superscript"/>
          <w:lang w:val="en-GB"/>
        </w:rPr>
        <w:t>3</w:t>
      </w:r>
      <w:r>
        <w:rPr>
          <w:lang w:val="en-GB"/>
        </w:rPr>
        <w:t xml:space="preserve"> g</w:t>
      </w:r>
      <w:r w:rsidRPr="00C12FE3">
        <w:rPr>
          <w:vertAlign w:val="superscript"/>
          <w:lang w:val="en-GB"/>
        </w:rPr>
        <w:t>-1</w:t>
      </w:r>
      <w:r>
        <w:rPr>
          <w:lang w:val="en-GB"/>
        </w:rPr>
        <w:t>, 820 m</w:t>
      </w:r>
      <w:r w:rsidRPr="00C12FE3">
        <w:rPr>
          <w:vertAlign w:val="superscript"/>
          <w:lang w:val="en-GB"/>
        </w:rPr>
        <w:t>2</w:t>
      </w:r>
      <w:r>
        <w:rPr>
          <w:lang w:val="en-GB"/>
        </w:rPr>
        <w:t xml:space="preserve"> g</w:t>
      </w:r>
      <w:r w:rsidRPr="00C12FE3">
        <w:rPr>
          <w:vertAlign w:val="superscript"/>
          <w:lang w:val="en-GB"/>
        </w:rPr>
        <w:t>-1</w:t>
      </w:r>
      <w:r>
        <w:rPr>
          <w:lang w:val="en-GB"/>
        </w:rPr>
        <w:t xml:space="preserve"> and 1.23 nm respectively. The initial adsorption rate </w:t>
      </w:r>
      <w:r w:rsidR="004C5673">
        <w:rPr>
          <w:lang w:val="en-GB"/>
        </w:rPr>
        <w:t xml:space="preserve">for </w:t>
      </w:r>
      <w:r>
        <w:rPr>
          <w:lang w:val="en-GB"/>
        </w:rPr>
        <w:t>the pharmaceutical adsorption</w:t>
      </w:r>
      <w:r w:rsidR="004C5673">
        <w:rPr>
          <w:lang w:val="en-GB"/>
        </w:rPr>
        <w:t xml:space="preserve"> was initially rapid and equilibrium was attained after 2</w:t>
      </w:r>
      <w:r w:rsidR="00F804D5">
        <w:rPr>
          <w:lang w:val="en-GB"/>
        </w:rPr>
        <w:t xml:space="preserve"> </w:t>
      </w:r>
      <w:r w:rsidR="004C5673">
        <w:rPr>
          <w:lang w:val="en-GB"/>
        </w:rPr>
        <w:t>hours. The best fit for the equilibrium adsorption data for KFP and PRL were the Pseudo second order and the Elovich models respectively.</w:t>
      </w:r>
      <w:r w:rsidR="005107C2">
        <w:rPr>
          <w:lang w:val="en-GB"/>
        </w:rPr>
        <w:t xml:space="preserve"> The maximum adsorption capacit</w:t>
      </w:r>
      <w:r w:rsidR="002869B2">
        <w:rPr>
          <w:lang w:val="en-GB"/>
        </w:rPr>
        <w:t>y</w:t>
      </w:r>
      <w:r w:rsidR="005107C2">
        <w:rPr>
          <w:lang w:val="en-GB"/>
        </w:rPr>
        <w:t xml:space="preserve"> obtained for PRL and KFP were 100.60 and 108.79 </w:t>
      </w:r>
      <w:r w:rsidR="00526BA5" w:rsidRPr="00526BA5">
        <w:rPr>
          <w:lang w:val="en-GB"/>
        </w:rPr>
        <w:t>mg/g</w:t>
      </w:r>
      <w:r w:rsidR="005107C2">
        <w:rPr>
          <w:lang w:val="en-GB"/>
        </w:rPr>
        <w:t xml:space="preserve"> respectively. The thermodynamic studies confirmed an exothermic (∆H</w:t>
      </w:r>
      <w:r w:rsidR="005107C2" w:rsidRPr="005107C2">
        <w:rPr>
          <w:vertAlign w:val="superscript"/>
          <w:lang w:val="en-GB"/>
        </w:rPr>
        <w:t>o</w:t>
      </w:r>
      <w:r w:rsidR="005107C2">
        <w:rPr>
          <w:lang w:val="en-GB"/>
        </w:rPr>
        <w:t xml:space="preserve"> = -13.37 k</w:t>
      </w:r>
      <w:r w:rsidR="007E632D">
        <w:rPr>
          <w:lang w:val="en-GB"/>
        </w:rPr>
        <w:t>J/mol</w:t>
      </w:r>
      <w:r w:rsidR="005107C2">
        <w:rPr>
          <w:lang w:val="en-GB"/>
        </w:rPr>
        <w:t>) process for BCZ-PRL and endothermic (∆H</w:t>
      </w:r>
      <w:r w:rsidR="005107C2" w:rsidRPr="005107C2">
        <w:rPr>
          <w:vertAlign w:val="superscript"/>
          <w:lang w:val="en-GB"/>
        </w:rPr>
        <w:t>o</w:t>
      </w:r>
      <w:r w:rsidR="00F804D5">
        <w:rPr>
          <w:lang w:val="en-GB"/>
        </w:rPr>
        <w:t xml:space="preserve"> </w:t>
      </w:r>
      <w:r w:rsidR="005107C2">
        <w:rPr>
          <w:lang w:val="en-GB"/>
        </w:rPr>
        <w:t>= 11.98 k</w:t>
      </w:r>
      <w:r w:rsidR="007E632D">
        <w:rPr>
          <w:lang w:val="en-GB"/>
        </w:rPr>
        <w:t>J/mol</w:t>
      </w:r>
      <w:r w:rsidR="005107C2">
        <w:rPr>
          <w:lang w:val="en-GB"/>
        </w:rPr>
        <w:t>)</w:t>
      </w:r>
      <w:r w:rsidR="00666431">
        <w:rPr>
          <w:lang w:val="en-GB"/>
        </w:rPr>
        <w:t xml:space="preserve"> </w:t>
      </w:r>
      <w:r w:rsidR="005107C2">
        <w:rPr>
          <w:lang w:val="en-GB"/>
        </w:rPr>
        <w:t>for BCZ-KFP adsorption systems.</w:t>
      </w:r>
      <w:r w:rsidR="00666431">
        <w:rPr>
          <w:lang w:val="en-GB"/>
        </w:rPr>
        <w:t xml:space="preserve"> An adsorption efficiency of 84.82% was achieved with the adsorption of composite mixture of different pharmaceuticals, in a batch experiment </w:t>
      </w:r>
      <w:r w:rsidR="00666431">
        <w:rPr>
          <w:lang w:val="en-GB"/>
        </w:rPr>
        <w:fldChar w:fldCharType="begin" w:fldLock="1"/>
      </w:r>
      <w:r w:rsidR="002869B2">
        <w:rPr>
          <w:lang w:val="en-GB"/>
        </w:rPr>
        <w:instrText>ADDIN CSL_CITATION {"citationItems":[{"id":"ITEM-1","itemData":{"DOI":"10.1016/j.molliq.2021.117184","ISSN":"01677322","abstract":"In this work, endocarp of the species Butia capitata was employed as precursor material to prepare a novel activated carbon with intrinsic properties to remove ketoprofen and paracetamol from water efficiently. The activated carbon presented a predominantly microporous structure, with an average pore diameter of 1.23 nm, a total pore volume of 0.449 cm3 g−1, and a high specific surface area, 820 m2 g−1. The adsorption kinetics showed a rapid initial decay for both pharmaceuticals, with the system entering equilibrium after 120 min for ketoprofen and 180 min for paracetamol. The pseudo-second-order model presented the best fit for ketoprofen and the Elovich model for paracetamol. The adsorption equilibrium data show that temperature can increase or decrease the adsorption capacity, being found a maximum adsorption capacity of 108.79 and 100.60 mg g−1 for the ketoprofen and paracetamol, respectively. The Freundlich and Langmuir models presented the best statistical adjustments for the adsorption of ketoprofen and paracetamol, respectively. The thermodynamic analysis confirmed an endothermic process for ketoprofen (ΔH0 = 11.98 kJ mol−1) and exothermic for paracetamol (ΔH0 = -13.37 kJ mol−1). The recycle tests revealed that the adsorbent has an average decrease for removal percentage of only 1.88 % for ketoprofen and 1.57 % for paracetamol. Estimations costs indicate that the price of 1 kg of activated carbon costs is 2.39 USD at minimum. Last, the material presented a highly efficient adsorptive activity to treat a synthetic mixture containing several pharmaceutical compounds and salts, reaching 84.82% removal.","author":[{"dropping-particle":"","family":"Kerkhoff","given":"Carolina M.","non-dropping-particle":"","parse-names":false,"suffix":""},{"dropping-particle":"da","family":"Boit Martinello","given":"Katia","non-dropping-particle":"","parse-names":false,"suffix":""},{"dropping-particle":"","family":"Franco","given":"Dison S.P.","non-dropping-particle":"","parse-names":false,"suffix":""},{"dropping-particle":"","family":"Netto","given":"Matias S.","non-dropping-particle":"","parse-names":false,"suffix":""},{"dropping-particle":"","family":"Georgin","given":"Jordana","non-dropping-particle":"","parse-names":false,"suffix":""},{"dropping-particle":"","family":"Foletto","given":"Edson L.","non-dropping-particle":"","parse-names":false,"suffix":""},{"dropping-particle":"","family":"Piccilli","given":"Daniel G.A.","non-dropping-particle":"","parse-names":false,"suffix":""},{"dropping-particle":"","family":"Silva","given":"Luis F.O.","non-dropping-particle":"","parse-names":false,"suffix":""},{"dropping-particle":"","family":"Dotto","given":"Guilherme L.","non-dropping-particle":"","parse-names":false,"suffix":""}],"container-title":"Journal of Molecular Liquids","id":"ITEM-1","issued":{"date-parts":[["2021"]]},"title":"Adsorption of ketoprofen and paracetamol and treatment of a synthetic mixture by novel porous carbon derived from Butia capitata endocarp","type":"article-journal","volume":"339"},"uris":["http://www.mendeley.com/documents/?uuid=77fead43-1f9c-4a07-8de3-11e71d3e8cc8"]}],"mendeley":{"formattedCitation":"(Kerkhoff et al., 2021)","plainTextFormattedCitation":"(Kerkhoff et al., 2021)","previouslyFormattedCitation":"(Kerkhoff et al., 2021)"},"properties":{"noteIndex":0},"schema":"https://github.com/citation-style-language/schema/raw/master/csl-citation.json"}</w:instrText>
      </w:r>
      <w:r w:rsidR="00666431">
        <w:rPr>
          <w:lang w:val="en-GB"/>
        </w:rPr>
        <w:fldChar w:fldCharType="separate"/>
      </w:r>
      <w:r w:rsidR="00666431" w:rsidRPr="00666431">
        <w:rPr>
          <w:noProof/>
          <w:lang w:val="en-GB"/>
        </w:rPr>
        <w:t xml:space="preserve">(Kerkhoff </w:t>
      </w:r>
      <w:r w:rsidR="008C0A9B" w:rsidRPr="008C0A9B">
        <w:rPr>
          <w:i/>
          <w:iCs/>
          <w:noProof/>
          <w:lang w:val="en-GB"/>
        </w:rPr>
        <w:t>et al.</w:t>
      </w:r>
      <w:r w:rsidR="00666431" w:rsidRPr="00666431">
        <w:rPr>
          <w:noProof/>
          <w:lang w:val="en-GB"/>
        </w:rPr>
        <w:t>, 2021)</w:t>
      </w:r>
      <w:r w:rsidR="00666431">
        <w:rPr>
          <w:lang w:val="en-GB"/>
        </w:rPr>
        <w:fldChar w:fldCharType="end"/>
      </w:r>
      <w:r w:rsidR="00666431">
        <w:rPr>
          <w:lang w:val="en-GB"/>
        </w:rPr>
        <w:t>.</w:t>
      </w:r>
    </w:p>
    <w:p w14:paraId="4C327F1A" w14:textId="1BF3FAD3" w:rsidR="00666431" w:rsidRDefault="00F804D5" w:rsidP="00F218AB">
      <w:pPr>
        <w:spacing w:line="480" w:lineRule="auto"/>
        <w:jc w:val="both"/>
        <w:rPr>
          <w:lang w:val="en-GB"/>
        </w:rPr>
      </w:pPr>
      <w:r>
        <w:rPr>
          <w:lang w:val="en-GB"/>
        </w:rPr>
        <w:t xml:space="preserve">The potential of </w:t>
      </w:r>
      <w:r w:rsidR="00F961A9">
        <w:rPr>
          <w:lang w:val="en-GB"/>
        </w:rPr>
        <w:t xml:space="preserve">rice husk ash (RHA) in the removal of </w:t>
      </w:r>
      <w:r w:rsidR="002869B2">
        <w:rPr>
          <w:lang w:val="en-GB"/>
        </w:rPr>
        <w:t xml:space="preserve">paracetamol (PCL) and </w:t>
      </w:r>
      <w:r w:rsidR="00F961A9">
        <w:rPr>
          <w:lang w:val="en-GB"/>
        </w:rPr>
        <w:t xml:space="preserve">ofloxacin hydrochloride (OFC) was investigated. Different techniques such as X-ray diffraction, Fourier Transformed Infrared, Brannauer-Emmet Teller, Scanning Electron Microscopy and Elemental Dispersive X-ray analysis, were used to characterize the prepared adsorbents. The </w:t>
      </w:r>
      <w:r w:rsidR="002869B2">
        <w:rPr>
          <w:lang w:val="en-GB"/>
        </w:rPr>
        <w:t xml:space="preserve">optimum conditions for maximum PCL and OFC removal were evaluated using the batch adsorption process. The maximum adsorption capacity obtained for PCL and OFC and removal were 7.34 </w:t>
      </w:r>
      <w:r w:rsidR="00526BA5" w:rsidRPr="00526BA5">
        <w:rPr>
          <w:lang w:val="en-GB"/>
        </w:rPr>
        <w:t>mg/g</w:t>
      </w:r>
      <w:r w:rsidR="002869B2">
        <w:rPr>
          <w:lang w:val="en-GB"/>
        </w:rPr>
        <w:t xml:space="preserve"> and 7.65 </w:t>
      </w:r>
      <w:r w:rsidR="00526BA5" w:rsidRPr="00526BA5">
        <w:rPr>
          <w:lang w:val="en-GB"/>
        </w:rPr>
        <w:t>mg/g</w:t>
      </w:r>
      <w:r w:rsidR="002869B2">
        <w:rPr>
          <w:lang w:val="en-GB"/>
        </w:rPr>
        <w:t xml:space="preserve"> respectively. The impact of either of the drugs on the adsorption the other from binary solutions was also investigated. This was achieved by varying the concentration of the mixture of OFC and PCL in the ratios (1:0, 1:1, 1:2 and 1:3) at a fixed concentration of the selected primary drug at 10, 50 and 100 mg L</w:t>
      </w:r>
      <w:r w:rsidR="002869B2" w:rsidRPr="002869B2">
        <w:rPr>
          <w:vertAlign w:val="superscript"/>
          <w:lang w:val="en-GB"/>
        </w:rPr>
        <w:t>-1</w:t>
      </w:r>
      <w:r w:rsidR="002869B2">
        <w:rPr>
          <w:lang w:val="en-GB"/>
        </w:rPr>
        <w:t xml:space="preserve"> </w:t>
      </w:r>
      <w:r w:rsidR="002869B2">
        <w:rPr>
          <w:lang w:val="en-GB"/>
        </w:rPr>
        <w:fldChar w:fldCharType="begin" w:fldLock="1"/>
      </w:r>
      <w:r w:rsidR="00C0143B">
        <w:rPr>
          <w:lang w:val="en-GB"/>
        </w:rPr>
        <w:instrText>ADDIN CSL_CITATION {"citationItems":[{"id":"ITEM-1","itemData":{"DOI":"10.1016/j.matpr.2020.04.833","ISSN":"22147853","abstract":"The presence of pharmaceutical compounds in water bodies has raised serious concerns about their effect on the environment as well as human health. Ofloxacin hydrochloride (OFL), a fluroquinolone antibiotic and paracetamol (PCM), an analgesic are examples of commonly found drugs in wastewater. The present study aims to investigate the potential use of rice husk ash for the removal of these drugs from water. Rice husk ash was obtained by burning rice husk at 700°C and characterized by FTIR, XRD, SEM, BET and EDX. Effect of factors influencing adsorption like adsorbate concentration, contact time, pH and sorbent dosage were evaluated. Batch studies have been conducted in order to obtain an optimum set of conditions for the maximum adsorption of OFL and PCM at varying drug concentrations of 10-100 mg L-1, contact time of 15 min-180 min and pH ranging from 2 to 12 as per the nature of the drug under study. Equilibrium data were subjected to kinetics and equilibrium studies to get the adsorption rate constant and maximum capacity of sorbent. Isotherm studies show that the maximum adsorption capacity for OFL is 7.34 mg g-1 and that for PCM is 7.65 mg g-1. The influence of one drug on the uptake of the other from binary solutions at varying concentration ratios of OFL and PCM in the ratios 1:0, 1:1, 1:2 and 1:3 has also been investigated for every fixed concentration of primary drug (i.e. 10 mg L-1, 50 mg L-1 and 100 mg L-1).","author":[{"dropping-particle":"","family":"Thakur","given":"Anupama","non-dropping-particle":"","parse-names":false,"suffix":""},{"dropping-particle":"","family":"Sharma","given":"Neeta","non-dropping-particle":"","parse-names":false,"suffix":""},{"dropping-particle":"","family":"Mann","given":"Alisha","non-dropping-particle":"","parse-names":false,"suffix":""}],"container-title":"Materials Today: Proceedings","id":"ITEM-1","issue":"2","issued":{"date-parts":[["2020"]]},"page":"1514-1519","publisher":"Elsevier Ltd.","title":"Removal of ofloxacin hydrochloride and paracetamol from aqueous solutions: Binary mixtures and competitive adsorption","type":"article-journal","volume":"28"},"uris":["http://www.mendeley.com/documents/?uuid=59096aad-f751-4d62-92f8-3c37707664fa"]}],"mendeley":{"formattedCitation":"(Thakur et al., 2020)","plainTextFormattedCitation":"(Thakur et al., 2020)","previouslyFormattedCitation":"(Thakur et al., 2020)"},"properties":{"noteIndex":0},"schema":"https://github.com/citation-style-language/schema/raw/master/csl-citation.json"}</w:instrText>
      </w:r>
      <w:r w:rsidR="002869B2">
        <w:rPr>
          <w:lang w:val="en-GB"/>
        </w:rPr>
        <w:fldChar w:fldCharType="separate"/>
      </w:r>
      <w:r w:rsidR="002869B2" w:rsidRPr="002869B2">
        <w:rPr>
          <w:noProof/>
          <w:lang w:val="en-GB"/>
        </w:rPr>
        <w:t xml:space="preserve">(Thakur </w:t>
      </w:r>
      <w:r w:rsidR="008C0A9B" w:rsidRPr="008C0A9B">
        <w:rPr>
          <w:i/>
          <w:iCs/>
          <w:noProof/>
          <w:lang w:val="en-GB"/>
        </w:rPr>
        <w:t>et al.</w:t>
      </w:r>
      <w:r w:rsidR="002869B2" w:rsidRPr="002869B2">
        <w:rPr>
          <w:noProof/>
          <w:lang w:val="en-GB"/>
        </w:rPr>
        <w:t>, 2020)</w:t>
      </w:r>
      <w:r w:rsidR="002869B2">
        <w:rPr>
          <w:lang w:val="en-GB"/>
        </w:rPr>
        <w:fldChar w:fldCharType="end"/>
      </w:r>
      <w:r w:rsidR="002869B2">
        <w:rPr>
          <w:lang w:val="en-GB"/>
        </w:rPr>
        <w:t>.</w:t>
      </w:r>
    </w:p>
    <w:p w14:paraId="3B7C7AF9" w14:textId="20268CF5" w:rsidR="00F218AB" w:rsidRPr="00CB1E6A" w:rsidRDefault="00F81864" w:rsidP="00F218AB">
      <w:pPr>
        <w:spacing w:line="480" w:lineRule="auto"/>
        <w:jc w:val="both"/>
        <w:rPr>
          <w:b/>
          <w:bCs/>
        </w:rPr>
      </w:pPr>
      <w:r>
        <w:rPr>
          <w:lang w:val="en-GB"/>
        </w:rPr>
        <w:lastRenderedPageBreak/>
        <w:t xml:space="preserve"> </w:t>
      </w:r>
      <w:r w:rsidR="00DB679E">
        <w:rPr>
          <w:lang w:val="en-GB"/>
        </w:rPr>
        <w:t xml:space="preserve"> </w:t>
      </w:r>
      <w:r w:rsidR="00F218AB" w:rsidRPr="00CB1E6A">
        <w:rPr>
          <w:bCs/>
        </w:rPr>
        <w:t xml:space="preserve">Adsorbent pellets were produced from </w:t>
      </w:r>
      <w:r w:rsidR="00F218AB" w:rsidRPr="00CB1E6A">
        <w:rPr>
          <w:bCs/>
          <w:i/>
        </w:rPr>
        <w:t xml:space="preserve">Vallisneria natans </w:t>
      </w:r>
      <w:r w:rsidR="00F218AB" w:rsidRPr="00CB1E6A">
        <w:rPr>
          <w:bCs/>
        </w:rPr>
        <w:t>waste, the adsorption mechanisms and performance w</w:t>
      </w:r>
      <w:r w:rsidR="00457776">
        <w:rPr>
          <w:bCs/>
          <w:lang w:val="en-GB"/>
        </w:rPr>
        <w:t>ere</w:t>
      </w:r>
      <w:r w:rsidR="00F218AB" w:rsidRPr="00CB1E6A">
        <w:rPr>
          <w:bCs/>
        </w:rPr>
        <w:t xml:space="preserve"> investigated on dimetridazole and metronidazole. </w:t>
      </w:r>
      <w:r w:rsidR="00743582">
        <w:rPr>
          <w:bCs/>
          <w:lang w:val="en-GB"/>
        </w:rPr>
        <w:t>Different</w:t>
      </w:r>
      <w:r w:rsidR="00F218AB" w:rsidRPr="00CB1E6A">
        <w:rPr>
          <w:bCs/>
        </w:rPr>
        <w:t xml:space="preserve"> preparation conditions </w:t>
      </w:r>
      <w:r w:rsidR="00743582">
        <w:rPr>
          <w:bCs/>
          <w:lang w:val="en-GB"/>
        </w:rPr>
        <w:t xml:space="preserve">which </w:t>
      </w:r>
      <w:r w:rsidR="00F218AB" w:rsidRPr="00CB1E6A">
        <w:rPr>
          <w:bCs/>
        </w:rPr>
        <w:t xml:space="preserve">include carbonization temperature of 600 </w:t>
      </w:r>
      <w:r w:rsidR="00F218AB" w:rsidRPr="00CB1E6A">
        <w:rPr>
          <w:bCs/>
          <w:vertAlign w:val="superscript"/>
        </w:rPr>
        <w:t>o</w:t>
      </w:r>
      <w:r w:rsidR="00F218AB" w:rsidRPr="00CB1E6A">
        <w:rPr>
          <w:bCs/>
        </w:rPr>
        <w:t xml:space="preserve">C, </w:t>
      </w:r>
      <w:r w:rsidR="00F218AB" w:rsidRPr="00457776">
        <w:rPr>
          <w:bCs/>
          <w:i/>
          <w:iCs/>
        </w:rPr>
        <w:t>V. natans</w:t>
      </w:r>
      <w:r w:rsidR="00F218AB" w:rsidRPr="00CB1E6A">
        <w:rPr>
          <w:bCs/>
        </w:rPr>
        <w:t xml:space="preserve"> to ZnCl mass ratio of 1 : 2.4, and adsorption time of 90 minutes. The produced biomass carbon foam pellets show uniform size, floatable, abundant and excellent micropores. The micro pore volume, specific surface area, and total pore volume were 0.386 cm</w:t>
      </w:r>
      <w:r w:rsidR="00F218AB" w:rsidRPr="00CB1E6A">
        <w:rPr>
          <w:bCs/>
          <w:vertAlign w:val="superscript"/>
        </w:rPr>
        <w:t>3</w:t>
      </w:r>
      <w:r w:rsidR="002869B2">
        <w:rPr>
          <w:bCs/>
          <w:vertAlign w:val="superscript"/>
          <w:lang w:val="en-GB"/>
        </w:rPr>
        <w:t xml:space="preserve"> </w:t>
      </w:r>
      <w:r w:rsidR="00F218AB" w:rsidRPr="00CB1E6A">
        <w:rPr>
          <w:bCs/>
        </w:rPr>
        <w:t>g</w:t>
      </w:r>
      <w:r w:rsidR="00F218AB" w:rsidRPr="00CB1E6A">
        <w:rPr>
          <w:bCs/>
          <w:vertAlign w:val="superscript"/>
        </w:rPr>
        <w:t>-1</w:t>
      </w:r>
      <w:r w:rsidR="00F218AB" w:rsidRPr="00CB1E6A">
        <w:rPr>
          <w:bCs/>
        </w:rPr>
        <w:t>, 922.56 m</w:t>
      </w:r>
      <w:r w:rsidR="00F218AB" w:rsidRPr="00CB1E6A">
        <w:rPr>
          <w:bCs/>
          <w:vertAlign w:val="superscript"/>
        </w:rPr>
        <w:t>2</w:t>
      </w:r>
      <w:r w:rsidR="002869B2">
        <w:rPr>
          <w:bCs/>
          <w:vertAlign w:val="superscript"/>
          <w:lang w:val="en-GB"/>
        </w:rPr>
        <w:t xml:space="preserve"> </w:t>
      </w:r>
      <w:r w:rsidR="00F218AB" w:rsidRPr="00CB1E6A">
        <w:rPr>
          <w:bCs/>
        </w:rPr>
        <w:t>g</w:t>
      </w:r>
      <w:r w:rsidR="00F218AB" w:rsidRPr="00CB1E6A">
        <w:rPr>
          <w:bCs/>
          <w:vertAlign w:val="superscript"/>
        </w:rPr>
        <w:t>-1</w:t>
      </w:r>
      <w:r w:rsidR="00F218AB" w:rsidRPr="00CB1E6A">
        <w:rPr>
          <w:bCs/>
        </w:rPr>
        <w:t xml:space="preserve"> and 0.421 cm</w:t>
      </w:r>
      <w:r w:rsidR="00F218AB" w:rsidRPr="00CB1E6A">
        <w:rPr>
          <w:bCs/>
          <w:vertAlign w:val="superscript"/>
        </w:rPr>
        <w:t>3</w:t>
      </w:r>
      <w:r w:rsidR="00F218AB" w:rsidRPr="00CB1E6A">
        <w:rPr>
          <w:bCs/>
        </w:rPr>
        <w:t>g</w:t>
      </w:r>
      <w:r w:rsidR="00F218AB" w:rsidRPr="00CB1E6A">
        <w:rPr>
          <w:bCs/>
          <w:vertAlign w:val="superscript"/>
        </w:rPr>
        <w:t>-1</w:t>
      </w:r>
      <w:r w:rsidR="00457776">
        <w:rPr>
          <w:bCs/>
          <w:lang w:val="en-GB"/>
        </w:rPr>
        <w:t>,</w:t>
      </w:r>
      <w:r w:rsidR="00F218AB" w:rsidRPr="00CB1E6A">
        <w:rPr>
          <w:bCs/>
        </w:rPr>
        <w:t xml:space="preserve"> respectively. The adsorption isotherms were explained using Dubinin-Radushkevic</w:t>
      </w:r>
      <w:r w:rsidR="00457776">
        <w:rPr>
          <w:bCs/>
          <w:lang w:val="en-GB"/>
        </w:rPr>
        <w:t>h</w:t>
      </w:r>
      <w:r w:rsidR="00F218AB" w:rsidRPr="00CB1E6A">
        <w:rPr>
          <w:bCs/>
        </w:rPr>
        <w:t xml:space="preserve"> and Langmuir models, with an adsorption capacity of 82.58 </w:t>
      </w:r>
      <w:r w:rsidR="00D514E1">
        <w:rPr>
          <w:bCs/>
        </w:rPr>
        <w:t>mg/g</w:t>
      </w:r>
      <w:r w:rsidR="00F218AB" w:rsidRPr="00CB1E6A">
        <w:rPr>
          <w:bCs/>
        </w:rPr>
        <w:t xml:space="preserve"> and 64.23 </w:t>
      </w:r>
      <w:r w:rsidR="00526BA5" w:rsidRPr="00526BA5">
        <w:rPr>
          <w:bCs/>
        </w:rPr>
        <w:t>mg/g</w:t>
      </w:r>
      <w:r w:rsidR="00F218AB" w:rsidRPr="00CB1E6A">
        <w:rPr>
          <w:bCs/>
        </w:rPr>
        <w:t xml:space="preserve"> respectively. The obtained data fitted well for the latter. The adsorbents are recyclable and easily separated, on the recovery average of 99.6% </w:t>
      </w:r>
      <w:r w:rsidR="00F218AB" w:rsidRPr="00CB1E6A">
        <w:rPr>
          <w:bCs/>
        </w:rPr>
        <w:fldChar w:fldCharType="begin" w:fldLock="1"/>
      </w:r>
      <w:r w:rsidR="00457776">
        <w:rPr>
          <w:bCs/>
        </w:rPr>
        <w:instrText>ADDIN CSL_CITATION {"citationItems":[{"id":"ITEM-1","itemData":{"DOI":"10.1016/j.scitotenv.2019.01.412","ISSN":"18791026","PMID":"30743117","abstract":"Powdered biomass adsorbents can potentially remove antibiotics from wastewater. However, recovering or separating the adsorbents after use is difficult. The preparation of mold-assisted shaping of biomass carbon foam pellets (BCFPs) without compaction and addition of binder instead of powdered adsorbent, is rarely reported. Therefore, the study explored the formation mechanism of BCFPs by using Vallisneria natans (V. natans) waste as precursor and investigated the adsorption performance and mechanisms of metronidazole (MNZ) and dimetridazole (DMZ) onto BCFPs. The optimal preparation conditions were V. natans-and-ZnCl 2 mass ratio of 1:2.4, carbonization temperature of 600 °C, and time of 90 min. BCFPs exhibited uniform size, excellent floatability, and abundant micropores. The Brunauer–Emmett–Teller specific surface area, total pore volume, and micropore volume of BCFPs were 922.56 m 2 g −1 , 0.421 cm 3 g −1 , and 0.386 cm 3 g −1 , respectively. The adsorption process of MNZ and DMZ was both described well by pseudo-first-order kinetic model. However, the isotherm data fitted well with Langmuir for MNZ and Dubinin–Radushkevic model for DMZ, with a maximum monolayer adsorption capacity of 64.23 and 82.58 mg g −1 , respectively. The nature of the adsorption process is endothermic and spontaneous. The adsorption mechanisms of MNZ and DMZ onto BCFPs were mainly hydrogen bonding, π-π interactions, and micropore filling. Preparation of BCFPs with high mechanical strength and excellent adsorption capacity from V. natans waste without compaction and any binder is feasible. Furthermore, BCFPs are easily separated and recyclable adsorbents, and their average recovery rate was 99.6%.","author":[{"dropping-particle":"","family":"Sun","given":"Lei","non-dropping-particle":"","parse-names":false,"suffix":""},{"dropping-particle":"","family":"Wan","given":"Shungang","non-dropping-particle":"","parse-names":false,"suffix":""},{"dropping-particle":"","family":"Yuan","given":"Dan","non-dropping-particle":"","parse-names":false,"suffix":""},{"dropping-particle":"","family":"Yu","given":"Zebin","non-dropping-particle":"","parse-names":false,"suffix":""}],"container-title":"Science of the Total Environment","id":"ITEM-1","issued":{"date-parts":[["2019"]]},"page":"24-36","publisher":"Elsevier B.V.","title":"Adsorption of nitroimidazole antibiotics from aqueous solutions on self-shaping porous biomass carbon foam pellets derived from Vallisneria natans waste as a new adsorbent","type":"article-journal","volume":"664"},"uris":["http://www.mendeley.com/documents/?uuid=ff809ec7-f16b-4793-95ec-d3ef6f6012ae"]}],"mendeley":{"formattedCitation":"(Sun et al., 2019)","manualFormatting":"(Sun et al,.  2019)","plainTextFormattedCitation":"(Sun et al., 2019)","previouslyFormattedCitation":"(Sun et al., 2019)"},"properties":{"noteIndex":0},"schema":"https://github.com/citation-style-language/schema/raw/master/csl-citation.json"}</w:instrText>
      </w:r>
      <w:r w:rsidR="00F218AB" w:rsidRPr="00CB1E6A">
        <w:rPr>
          <w:bCs/>
        </w:rPr>
        <w:fldChar w:fldCharType="separate"/>
      </w:r>
      <w:r w:rsidR="00F218AB" w:rsidRPr="00CB1E6A">
        <w:rPr>
          <w:bCs/>
          <w:noProof/>
        </w:rPr>
        <w:t xml:space="preserve">(Sun </w:t>
      </w:r>
      <w:r w:rsidR="004260B5" w:rsidRPr="004260B5">
        <w:rPr>
          <w:bCs/>
          <w:i/>
          <w:iCs/>
          <w:noProof/>
        </w:rPr>
        <w:t>et al</w:t>
      </w:r>
      <w:r w:rsidR="00457776">
        <w:rPr>
          <w:bCs/>
          <w:i/>
          <w:iCs/>
          <w:noProof/>
          <w:lang w:val="en-GB"/>
        </w:rPr>
        <w:t>,</w:t>
      </w:r>
      <w:r w:rsidR="00F218AB" w:rsidRPr="00CB1E6A">
        <w:rPr>
          <w:bCs/>
          <w:i/>
          <w:noProof/>
        </w:rPr>
        <w:t>.</w:t>
      </w:r>
      <w:r w:rsidR="00F218AB" w:rsidRPr="00CB1E6A">
        <w:rPr>
          <w:bCs/>
          <w:noProof/>
        </w:rPr>
        <w:t xml:space="preserve">  2019)</w:t>
      </w:r>
      <w:r w:rsidR="00F218AB" w:rsidRPr="00CB1E6A">
        <w:rPr>
          <w:bCs/>
        </w:rPr>
        <w:fldChar w:fldCharType="end"/>
      </w:r>
      <w:r w:rsidR="00F218AB" w:rsidRPr="00CB1E6A">
        <w:rPr>
          <w:bCs/>
        </w:rPr>
        <w:t>.</w:t>
      </w:r>
    </w:p>
    <w:p w14:paraId="318671CF" w14:textId="7A6ADAB3" w:rsidR="00F218AB" w:rsidRPr="00CB1E6A" w:rsidRDefault="00F218AB" w:rsidP="00F218AB">
      <w:pPr>
        <w:autoSpaceDE w:val="0"/>
        <w:autoSpaceDN w:val="0"/>
        <w:adjustRightInd w:val="0"/>
        <w:spacing w:line="480" w:lineRule="auto"/>
        <w:ind w:firstLine="720"/>
        <w:jc w:val="both"/>
      </w:pPr>
      <w:r w:rsidRPr="00CB1E6A">
        <w:rPr>
          <w:bCs/>
        </w:rPr>
        <w:t>Coconut shell waste obtained from coconut factory was employed as a cheaply sourced adsorbent. The adsorbent was applied for the adsorption of acetaminophen (Ace) wastewater from a sewage treatment plant, using a fixed-bed column. The surface of the granulated AC was pre-treated with HNO</w:t>
      </w:r>
      <w:r w:rsidRPr="00CB1E6A">
        <w:rPr>
          <w:bCs/>
          <w:vertAlign w:val="subscript"/>
        </w:rPr>
        <w:t>3</w:t>
      </w:r>
      <w:r w:rsidRPr="00CB1E6A">
        <w:rPr>
          <w:bCs/>
        </w:rPr>
        <w:t>, chitosan, ozone and NaOH to improve its performance. The chemical modifications of the activated carbon greatly improved its performance in the removal of the Ace, during the operation. The operating conditions were 40 mg/L Ace, 45 cm bed depth, 2</w:t>
      </w:r>
      <w:r w:rsidR="00526BA5">
        <w:rPr>
          <w:bCs/>
          <w:lang w:val="en-GB"/>
        </w:rPr>
        <w:t xml:space="preserve"> </w:t>
      </w:r>
      <w:r w:rsidR="00D514E1">
        <w:rPr>
          <w:bCs/>
        </w:rPr>
        <w:t>mL/min</w:t>
      </w:r>
      <w:r w:rsidRPr="00CB1E6A">
        <w:rPr>
          <w:bCs/>
        </w:rPr>
        <w:t xml:space="preserve"> flow rate. The Yoon-Nelson and Thomas models were used to simulate the results obtained from experimental procedure. The adsorption cap</w:t>
      </w:r>
      <w:r w:rsidRPr="009B5064">
        <w:rPr>
          <w:bCs/>
        </w:rPr>
        <w:t>acities; ozone- treated (20.88 mg / g) ˃ chitocan coated</w:t>
      </w:r>
      <w:r w:rsidR="009B5064">
        <w:rPr>
          <w:bCs/>
          <w:lang w:val="en-GB"/>
        </w:rPr>
        <w:t xml:space="preserve"> 16.67 mg/g</w:t>
      </w:r>
      <w:r w:rsidRPr="009B5064">
        <w:rPr>
          <w:bCs/>
        </w:rPr>
        <w:t xml:space="preserve"> ˃ HNO</w:t>
      </w:r>
      <w:r w:rsidRPr="009B5064">
        <w:rPr>
          <w:bCs/>
          <w:vertAlign w:val="subscript"/>
        </w:rPr>
        <w:t>3</w:t>
      </w:r>
      <w:r w:rsidRPr="009B5064">
        <w:rPr>
          <w:bCs/>
        </w:rPr>
        <w:t xml:space="preserve"> treated </w:t>
      </w:r>
      <w:r w:rsidR="009B5064">
        <w:rPr>
          <w:bCs/>
          <w:lang w:val="en-GB"/>
        </w:rPr>
        <w:t xml:space="preserve">11.09 mg/g </w:t>
      </w:r>
      <w:r w:rsidRPr="009B5064">
        <w:rPr>
          <w:bCs/>
        </w:rPr>
        <w:t>˃ NaOH-treated</w:t>
      </w:r>
      <w:r w:rsidR="009B5064">
        <w:rPr>
          <w:bCs/>
          <w:lang w:val="en-GB"/>
        </w:rPr>
        <w:t xml:space="preserve"> 7.57 mg/g</w:t>
      </w:r>
      <w:r w:rsidRPr="009B5064">
        <w:rPr>
          <w:bCs/>
        </w:rPr>
        <w:t xml:space="preserve"> ˃ untreated</w:t>
      </w:r>
      <w:r w:rsidR="009B5064">
        <w:rPr>
          <w:bCs/>
          <w:lang w:val="en-GB"/>
        </w:rPr>
        <w:t xml:space="preserve"> 2.84 mg/g. </w:t>
      </w:r>
      <w:r w:rsidRPr="009B5064">
        <w:rPr>
          <w:bCs/>
        </w:rPr>
        <w:t xml:space="preserve">It was concluded that, in a fixed bed reactor, </w:t>
      </w:r>
      <w:r w:rsidRPr="00CB1E6A">
        <w:rPr>
          <w:bCs/>
        </w:rPr>
        <w:t xml:space="preserve">the ozone-treated activated carbon shows the highest adsorption for Ace </w:t>
      </w:r>
      <w:r w:rsidRPr="00CB1E6A">
        <w:rPr>
          <w:bCs/>
        </w:rPr>
        <w:fldChar w:fldCharType="begin" w:fldLock="1"/>
      </w:r>
      <w:r w:rsidR="00CA0310" w:rsidRPr="00CB1E6A">
        <w:rPr>
          <w:bCs/>
        </w:rPr>
        <w:instrText>ADDIN CSL_CITATION {"citationItems":[{"id":"ITEM-1","itemData":{"DOI":"10.1016/j.jenvman.2018.08.032","ISSN":"10958630","PMID":"30138836","abstract":"Acetaminophen (Ace) is a trace pollutant widely found in sewage treatment plant (STP) wastewater. We test the feasibility of coconut shell waste, a low cost adsorbent from coconut industry, for removing Ace from synthetic solution in a fixed-bed column adsorption. To enhance its performance, the surface of granular activated carbon (GAC) was pre-treated with NaOH, HNO3, ozone, and/or chitosan respectively. The results show that the chemical modification of the GAC's surface with various chemicals has enhanced its Ace removal during the column operations. Among the modified adsorbents, the ozone-treated GAC stands out for the highest Ace adsorption capacity (38.2 mg/g) under the following conditions: 40 mg/L of Ace concentration, 2 mL/min of flow rate, 45 cm of bed depth. Both the Thomas and the Yoon-Nelson models are applicable to simulate the experimental results of the column operations with their adsorption capacities: ozone-treated GAC (20.88 mg/g) &gt; chitosan-coated GAC (16.67 mg/g) &gt; HNO3-treated GAC (11.09 mg/g) &gt; NaOH-treated GAC (7.57 mg/g) &gt; as-received GAC (2.84 mg/g). This suggests that the ozone-treated GAC is promising and suitable for Ace removal in a fixed-bed reactor.","author":[{"dropping-particle":"","family":"Yanyan","given":"Lin","non-dropping-particle":"","parse-names":false,"suffix":""},{"dropping-particle":"","family":"Kurniawan","given":"Tonni Agustiono","non-dropping-particle":"","parse-names":false,"suffix":""},{"dropping-particle":"","family":"Zhu","given":"Mengting","non-dropping-particle":"","parse-names":false,"suffix":""},{"dropping-particle":"","family":"Ouyang","given":"Tong","non-dropping-particle":"","parse-names":false,"suffix":""},{"dropping-particle":"","family":"Avtar","given":"Ram","non-dropping-particle":"","parse-names":false,"suffix":""},{"dropping-particle":"","family":"Dzarfan Othman","given":"Mohd Hafiz","non-dropping-particle":"","parse-names":false,"suffix":""},{"dropping-particle":"","family":"Mohammad","given":"Balsam T.","non-dropping-particle":"","parse-names":false,"suffix":""},{"dropping-particle":"","family":"Albadarin","given":"Ahmad B.","non-dropping-particle":"","parse-names":false,"suffix":""}],"container-title":"Journal of Environmental Management","id":"ITEM-1","issue":"April","issued":{"date-parts":[["2018"]]},"page":"365-376","title":"Removal of acetaminophen from synthetic wastewater in a fixed-bed column adsorption using low-cost coconut shell waste pretreated with NaOH, HNO3, ozone, and/or chitosan","type":"article-journal","volume":"226"},"uris":["http://www.mendeley.com/documents/?uuid=ee9a7d60-186e-4c9a-a73f-d22be63e76d9"]}],"mendeley":{"formattedCitation":"(Yanyan et al., 2018)","plainTextFormattedCitation":"(Yanyan et al., 2018)","previouslyFormattedCitation":"(Yanyan et al., 2018)"},"properties":{"noteIndex":0},"schema":"https://github.com/citation-style-language/schema/raw/master/csl-citation.json"}</w:instrText>
      </w:r>
      <w:r w:rsidRPr="00CB1E6A">
        <w:rPr>
          <w:bCs/>
        </w:rPr>
        <w:fldChar w:fldCharType="separate"/>
      </w:r>
      <w:r w:rsidR="000D547A" w:rsidRPr="00CB1E6A">
        <w:rPr>
          <w:bCs/>
          <w:noProof/>
        </w:rPr>
        <w:t xml:space="preserve">(Yanyan </w:t>
      </w:r>
      <w:r w:rsidR="008C0A9B" w:rsidRPr="008C0A9B">
        <w:rPr>
          <w:bCs/>
          <w:i/>
          <w:iCs/>
          <w:noProof/>
        </w:rPr>
        <w:t>et al.</w:t>
      </w:r>
      <w:r w:rsidR="000D547A" w:rsidRPr="00CB1E6A">
        <w:rPr>
          <w:bCs/>
          <w:noProof/>
        </w:rPr>
        <w:t>, 2018)</w:t>
      </w:r>
      <w:r w:rsidRPr="00CB1E6A">
        <w:rPr>
          <w:bCs/>
        </w:rPr>
        <w:fldChar w:fldCharType="end"/>
      </w:r>
      <w:r w:rsidRPr="00CB1E6A">
        <w:rPr>
          <w:bCs/>
        </w:rPr>
        <w:t>.</w:t>
      </w:r>
    </w:p>
    <w:p w14:paraId="0DC8D364" w14:textId="7D9FDFBA" w:rsidR="00F218AB" w:rsidRPr="00CB1E6A" w:rsidRDefault="00F218AB" w:rsidP="00F218AB">
      <w:pPr>
        <w:spacing w:line="480" w:lineRule="auto"/>
        <w:jc w:val="both"/>
        <w:rPr>
          <w:bCs/>
        </w:rPr>
      </w:pPr>
      <w:r w:rsidRPr="00CB1E6A">
        <w:rPr>
          <w:bCs/>
        </w:rPr>
        <w:t>The removal of sulphachloropyridazine and other sul</w:t>
      </w:r>
      <w:r w:rsidR="00457776">
        <w:rPr>
          <w:bCs/>
          <w:lang w:val="en-GB"/>
        </w:rPr>
        <w:t>ph</w:t>
      </w:r>
      <w:r w:rsidRPr="00CB1E6A">
        <w:rPr>
          <w:bCs/>
        </w:rPr>
        <w:t xml:space="preserve">onamides, using adsorbents produced from the root of </w:t>
      </w:r>
      <w:r w:rsidRPr="00CB1E6A">
        <w:rPr>
          <w:bCs/>
          <w:i/>
        </w:rPr>
        <w:t xml:space="preserve">Eichhornia crassipes </w:t>
      </w:r>
      <w:r w:rsidRPr="00CB1E6A">
        <w:rPr>
          <w:bCs/>
        </w:rPr>
        <w:t xml:space="preserve">was tested. The adsorbent was analysed </w:t>
      </w:r>
      <w:r w:rsidRPr="00CB1E6A">
        <w:rPr>
          <w:bCs/>
        </w:rPr>
        <w:lastRenderedPageBreak/>
        <w:t>using FTIR (Fourier Transformed Infrared Spectroscopy) and XPS (X-ray Photoelectron Spectroscopy) analysis. The presence of basic amine group in neutral solution of the adsorbate and carboxyl hydroxyl on the surface was confirmed. This played a leading role in the process of adsorption. The data obtained fits well into Fr</w:t>
      </w:r>
      <w:r w:rsidR="000854FB">
        <w:rPr>
          <w:bCs/>
          <w:lang w:val="en-GB"/>
        </w:rPr>
        <w:t>e</w:t>
      </w:r>
      <w:r w:rsidRPr="00CB1E6A">
        <w:rPr>
          <w:bCs/>
        </w:rPr>
        <w:t xml:space="preserve">undlich model, indicating a multilayer adsorption. The reaction constant was observed to have a negative linear agreement with the boundary layer thickness and it shows that the adsorbent has a high potential for sulfonamides removal </w:t>
      </w:r>
      <w:r w:rsidRPr="00CB1E6A">
        <w:rPr>
          <w:bCs/>
        </w:rPr>
        <w:fldChar w:fldCharType="begin" w:fldLock="1"/>
      </w:r>
      <w:r w:rsidR="00862F0E">
        <w:rPr>
          <w:bCs/>
        </w:rPr>
        <w:instrText>ADDIN CSL_CITATION {"citationItems":[{"id":"ITEM-1","itemData":{"DOI":"10.1016/j.chemosphere.2018.01.003","ISSN":"18791298","PMID":"29316467","abstract":"In this study, we reclaimed the root powder of long-root Eichhornia crassipes (L.R.E.C.) as a biosorbent to remove aqueous sulfachloropyridazine (SCP) and other sulfonamides. The adsorption processes were investigated dependent on multiple measurements, including FT-IR and XPS analysis. The results confirmed that the basic amine group of neutral SCP molecules and the carboxyl hydroxyl on the surface of the root powder played the leading role in adsorption processes. Additionally, the experiments of ionic strength effect validated the involvement of electrostatic interaction in adsorption. Meanwhile, the adsorption data were fitted by various models and the results indicated that the Pseudo-second-order model and Freundlich model could well describe the adsorption processes, indicating the existence of physisorption and chemisorption as multi-layer adsorption. The maximum capacities of root powder for SCP were calculated to be 226.757 μg g−1 (288.15 K), 182.815 μg g−1 (303.15 K) and 163.132 μg g−1 (318.15 K) at pH of 3.0. The thermodynamic results revealed that the adsorption was a spontaneous and exothermic process. Moreover, the accordance with intra-particle diffusion presented that the adsorption processes could be divided into three steps and the reaction constant had a negatively linear relationship with the thickness of the boundary layer. The results proved that root powder of L.R.E.C. has great potential to remediate sulfonamides at practical level.","author":[{"dropping-particle":"","family":"Liu","given":"Lin","non-dropping-particle":"","parse-names":false,"suffix":""},{"dropping-particle":"","family":"Hu","given":"Shuangqing","non-dropping-particle":"","parse-names":false,"suffix":""},{"dropping-particle":"","family":"Shen","given":"Genxiang","non-dropping-particle":"","parse-names":false,"suffix":""},{"dropping-particle":"","family":"Farooq","given":"Usman","non-dropping-particle":"","parse-names":false,"suffix":""},{"dropping-particle":"","family":"Zhang","given":"Wei","non-dropping-particle":"","parse-names":false,"suffix":""},{"dropping-particle":"","family":"Lin","given":"Sen","non-dropping-particle":"","parse-names":false,"suffix":""},{"dropping-particle":"","family":"Lin","given":"Kuangfei","non-dropping-particle":"","parse-names":false,"suffix":""}],"container-title":"Chemosphere","id":"ITEM-1","issued":{"date-parts":[["2018"]]},"page":"409-417","publisher":"Elsevier Ltd","title":"Adsorption dynamics and mechanism of aqueous sulfachloropyridazine and analogues using the root powder of recyclable long-root Eichhornia crassipes","type":"article-journal","volume":"196"},"uris":["http://www.mendeley.com/documents/?uuid=f4e66e01-4248-4fd5-97a3-a0167a8dcb2c"]}],"mendeley":{"formattedCitation":"(L. Liu et al., 2018)","manualFormatting":"(Liu et al., 2018)","plainTextFormattedCitation":"(L. Liu et al., 2018)","previouslyFormattedCitation":"(L. Liu et al., 2018)"},"properties":{"noteIndex":0},"schema":"https://github.com/citation-style-language/schema/raw/master/csl-citation.json"}</w:instrText>
      </w:r>
      <w:r w:rsidRPr="00CB1E6A">
        <w:rPr>
          <w:bCs/>
        </w:rPr>
        <w:fldChar w:fldCharType="separate"/>
      </w:r>
      <w:r w:rsidR="009E44EB" w:rsidRPr="009E44EB">
        <w:rPr>
          <w:bCs/>
          <w:noProof/>
        </w:rPr>
        <w:t xml:space="preserve">(Liu </w:t>
      </w:r>
      <w:r w:rsidR="008C0A9B" w:rsidRPr="008C0A9B">
        <w:rPr>
          <w:bCs/>
          <w:i/>
          <w:iCs/>
          <w:noProof/>
        </w:rPr>
        <w:t>et al.</w:t>
      </w:r>
      <w:r w:rsidR="009E44EB" w:rsidRPr="009E44EB">
        <w:rPr>
          <w:bCs/>
          <w:noProof/>
        </w:rPr>
        <w:t>, 2018)</w:t>
      </w:r>
      <w:r w:rsidRPr="00CB1E6A">
        <w:rPr>
          <w:bCs/>
        </w:rPr>
        <w:fldChar w:fldCharType="end"/>
      </w:r>
      <w:r w:rsidRPr="00CB1E6A">
        <w:rPr>
          <w:bCs/>
        </w:rPr>
        <w:t>.</w:t>
      </w:r>
    </w:p>
    <w:p w14:paraId="6C6257DA" w14:textId="727A2805" w:rsidR="00F218AB" w:rsidRPr="00CB1E6A" w:rsidRDefault="00F218AB" w:rsidP="00311A72">
      <w:pPr>
        <w:spacing w:line="480" w:lineRule="auto"/>
        <w:jc w:val="both"/>
        <w:rPr>
          <w:bCs/>
        </w:rPr>
      </w:pPr>
      <w:r w:rsidRPr="00CB1E6A">
        <w:rPr>
          <w:bCs/>
        </w:rPr>
        <w:t xml:space="preserve">Li </w:t>
      </w:r>
      <w:r w:rsidR="008C0A9B" w:rsidRPr="008C0A9B">
        <w:rPr>
          <w:bCs/>
          <w:i/>
          <w:iCs/>
        </w:rPr>
        <w:t>et al.</w:t>
      </w:r>
      <w:r w:rsidRPr="00CB1E6A">
        <w:rPr>
          <w:bCs/>
        </w:rPr>
        <w:t xml:space="preserve"> (2018) presented peanut shell to be a promising adsorbent, for the adsorption of four different antibiotic drugs</w:t>
      </w:r>
      <w:r w:rsidR="00457776">
        <w:rPr>
          <w:bCs/>
          <w:lang w:val="en-GB"/>
        </w:rPr>
        <w:t>,</w:t>
      </w:r>
      <w:r w:rsidRPr="00CB1E6A">
        <w:rPr>
          <w:bCs/>
        </w:rPr>
        <w:t xml:space="preserve"> which include sul</w:t>
      </w:r>
      <w:r w:rsidR="00457776">
        <w:rPr>
          <w:bCs/>
          <w:lang w:val="en-GB"/>
        </w:rPr>
        <w:t>ph</w:t>
      </w:r>
      <w:r w:rsidRPr="00CB1E6A">
        <w:rPr>
          <w:bCs/>
        </w:rPr>
        <w:t>athiazole, sul</w:t>
      </w:r>
      <w:r w:rsidR="00457776">
        <w:rPr>
          <w:bCs/>
          <w:lang w:val="en-GB"/>
        </w:rPr>
        <w:t>ph</w:t>
      </w:r>
      <w:r w:rsidRPr="00CB1E6A">
        <w:rPr>
          <w:bCs/>
        </w:rPr>
        <w:t>amethoxazole, sul</w:t>
      </w:r>
      <w:r w:rsidR="00457776">
        <w:rPr>
          <w:bCs/>
          <w:lang w:val="en-GB"/>
        </w:rPr>
        <w:t>ph</w:t>
      </w:r>
      <w:r w:rsidRPr="00CB1E6A">
        <w:rPr>
          <w:bCs/>
        </w:rPr>
        <w:t>amerazine and sul</w:t>
      </w:r>
      <w:r w:rsidR="00457776">
        <w:rPr>
          <w:bCs/>
          <w:lang w:val="en-GB"/>
        </w:rPr>
        <w:t>ph</w:t>
      </w:r>
      <w:r w:rsidRPr="00CB1E6A">
        <w:rPr>
          <w:bCs/>
        </w:rPr>
        <w:t>amethazine. The dosage effect, water factors (Mn</w:t>
      </w:r>
      <w:r w:rsidRPr="00CB1E6A">
        <w:rPr>
          <w:bCs/>
          <w:vertAlign w:val="superscript"/>
        </w:rPr>
        <w:t>2+</w:t>
      </w:r>
      <w:r w:rsidRPr="00CB1E6A">
        <w:rPr>
          <w:bCs/>
        </w:rPr>
        <w:t>, Ca</w:t>
      </w:r>
      <w:r w:rsidRPr="00CB1E6A">
        <w:rPr>
          <w:bCs/>
          <w:vertAlign w:val="superscript"/>
        </w:rPr>
        <w:t>2+</w:t>
      </w:r>
      <w:r w:rsidRPr="00CB1E6A">
        <w:rPr>
          <w:bCs/>
        </w:rPr>
        <w:t xml:space="preserve"> and Fe</w:t>
      </w:r>
      <w:r w:rsidRPr="00CB1E6A">
        <w:rPr>
          <w:bCs/>
          <w:vertAlign w:val="superscript"/>
        </w:rPr>
        <w:t>3+</w:t>
      </w:r>
      <w:r w:rsidRPr="00CB1E6A">
        <w:rPr>
          <w:bCs/>
        </w:rPr>
        <w:t xml:space="preserve">) and concentration were investigated, using a batch adsorption method. Adsorption models and kinetics were also studied. The data fits into the Henry linear model. Hence, peanut shell is effective in the adsorption of the antibiotics at a low concentration </w:t>
      </w:r>
      <w:r w:rsidRPr="00CB1E6A">
        <w:rPr>
          <w:bCs/>
        </w:rPr>
        <w:fldChar w:fldCharType="begin" w:fldLock="1"/>
      </w:r>
      <w:r w:rsidR="00D5549D">
        <w:rPr>
          <w:bCs/>
        </w:rPr>
        <w:instrText>ADDIN CSL_CITATION {"citationItems":[{"id":"ITEM-1","itemData":{"DOI":"10.1039/c7ra11796e","ISSN":"20462069","abstract":"The residues of sulfonamides in the environment have received widespread attention because of their potential hazards. In this study, the potential of peanut shells for antibiotic removal from aqueous solutions was investigated for four antibiotics (sulfamerazine, sulfamethazine, sulfathiazole, and sulfamethoxazole). The properties of the peanut shells were characterized using Brunauer-Emmett-Teller method, X-ray photoelectron spectroscopy, scanning electron microscopy and Fourier-transform infrared spectroscopy analyses, and the results of the analyses showed that the significant properties of peanut shells were mainly attributed to the antibiotics' adsorption process. A batch adsorption experiment was conducted to study the effect of dosage, concentration, and water factors (Fe3+, Mn2+, and Ca2+) on antibiotic adsorption. Adsorption kinetics and isotherms were also studied. The kinetic data showed that a pseudo-second order kinetic model fitted the experimental data, the adsorption isotherm experimental data fitted the Henry linear adsorption model well, and methanol was found to be an effective eluent for desorption of the antibiotics. The results indicate that peanut shells are a promising material for the removal of antibiotics from contaminated water, when present at low initial concentrations.","author":[{"dropping-particle":"","family":"Li","given":"Rui","non-dropping-particle":"","parse-names":false,"suffix":""},{"dropping-particle":"","family":"Zhang","given":"Yuling","non-dropping-particle":"","parse-names":false,"suffix":""},{"dropping-particle":"","family":"Chu","given":"Wenlei","non-dropping-particle":"","parse-names":false,"suffix":""},{"dropping-particle":"","family":"Chen","given":"Zaixing","non-dropping-particle":"","parse-names":false,"suffix":""},{"dropping-particle":"","family":"Wang","given":"Jiali","non-dropping-particle":"","parse-names":false,"suffix":""}],"container-title":"RSC Advances","id":"ITEM-1","issue":"24","issued":{"date-parts":[["2018"]]},"page":"13546-13555","publisher":"Royal Society of Chemistry","title":"Adsorptive removal of antibiotics from water using peanut shells from agricultural waste","type":"article-journal","volume":"8"},"uris":["http://www.mendeley.com/documents/?uuid=c3cf5666-c66a-49fb-b578-585229f5bb9e"]}],"mendeley":{"formattedCitation":"(R. Li, Zhang, et al., 2018)","manualFormatting":"(Li et al., 2018)","plainTextFormattedCitation":"(R. Li, Zhang, et al., 2018)","previouslyFormattedCitation":"(R. Li, Zhang, et al., 2018)"},"properties":{"noteIndex":0},"schema":"https://github.com/citation-style-language/schema/raw/master/csl-citation.json"}</w:instrText>
      </w:r>
      <w:r w:rsidRPr="00CB1E6A">
        <w:rPr>
          <w:bCs/>
        </w:rPr>
        <w:fldChar w:fldCharType="separate"/>
      </w:r>
      <w:r w:rsidRPr="00CB1E6A">
        <w:rPr>
          <w:bCs/>
          <w:noProof/>
        </w:rPr>
        <w:t xml:space="preserve">(Li </w:t>
      </w:r>
      <w:r w:rsidR="008C0A9B" w:rsidRPr="008C0A9B">
        <w:rPr>
          <w:bCs/>
          <w:i/>
          <w:iCs/>
          <w:noProof/>
        </w:rPr>
        <w:t>et al.</w:t>
      </w:r>
      <w:r w:rsidR="00D5549D">
        <w:rPr>
          <w:bCs/>
          <w:i/>
          <w:noProof/>
          <w:lang w:val="en-GB"/>
        </w:rPr>
        <w:t>,</w:t>
      </w:r>
      <w:r w:rsidRPr="00CB1E6A">
        <w:rPr>
          <w:bCs/>
          <w:noProof/>
        </w:rPr>
        <w:t xml:space="preserve"> 2018)</w:t>
      </w:r>
      <w:r w:rsidRPr="00CB1E6A">
        <w:rPr>
          <w:bCs/>
        </w:rPr>
        <w:fldChar w:fldCharType="end"/>
      </w:r>
      <w:r w:rsidRPr="00CB1E6A">
        <w:rPr>
          <w:bCs/>
        </w:rPr>
        <w:t>.</w:t>
      </w:r>
    </w:p>
    <w:p w14:paraId="13D12CB3" w14:textId="11FF595A" w:rsidR="00F218AB" w:rsidRPr="00CB1E6A" w:rsidRDefault="00F218AB" w:rsidP="00F218AB">
      <w:pPr>
        <w:spacing w:line="480" w:lineRule="auto"/>
        <w:jc w:val="both"/>
        <w:rPr>
          <w:bCs/>
        </w:rPr>
      </w:pPr>
      <w:r w:rsidRPr="00CB1E6A">
        <w:rPr>
          <w:bCs/>
        </w:rPr>
        <w:t>Adsorbents produced from rice and coffee husk w</w:t>
      </w:r>
      <w:r w:rsidR="00457776">
        <w:rPr>
          <w:bCs/>
          <w:lang w:val="en-GB"/>
        </w:rPr>
        <w:t>ere</w:t>
      </w:r>
      <w:r w:rsidRPr="00CB1E6A">
        <w:rPr>
          <w:bCs/>
        </w:rPr>
        <w:t xml:space="preserve"> employed in the removal of norfloxacin from aqueous solution. The adsorption process was </w:t>
      </w:r>
      <w:r w:rsidR="00831FB8">
        <w:rPr>
          <w:bCs/>
        </w:rPr>
        <w:t>favour</w:t>
      </w:r>
      <w:r w:rsidRPr="00CB1E6A">
        <w:rPr>
          <w:bCs/>
        </w:rPr>
        <w:t xml:space="preserve">ed by </w:t>
      </w:r>
      <w:r w:rsidR="00457776">
        <w:rPr>
          <w:bCs/>
          <w:lang w:val="en-GB"/>
        </w:rPr>
        <w:t>neut</w:t>
      </w:r>
      <w:r w:rsidRPr="00CB1E6A">
        <w:rPr>
          <w:bCs/>
        </w:rPr>
        <w:t>ral pH Freundlich, and Langmuir models.</w:t>
      </w:r>
      <w:r w:rsidR="000B52AB">
        <w:rPr>
          <w:bCs/>
          <w:lang w:val="en-GB"/>
        </w:rPr>
        <w:t xml:space="preserve"> </w:t>
      </w:r>
      <w:r w:rsidRPr="00CB1E6A">
        <w:rPr>
          <w:bCs/>
        </w:rPr>
        <w:t>Redlich-Peterson was the best suitable model for the adsorption phenomenon, which took place on contact with surface of the adsorbent materials and inside the pores. The enthalpy change, Gibb’s free energy and activation energy w</w:t>
      </w:r>
      <w:r w:rsidR="000B52AB">
        <w:rPr>
          <w:bCs/>
          <w:lang w:val="en-GB"/>
        </w:rPr>
        <w:t>ere</w:t>
      </w:r>
      <w:r w:rsidRPr="00CB1E6A">
        <w:rPr>
          <w:bCs/>
        </w:rPr>
        <w:t xml:space="preserve"> investigated, the findings predict that, a physical adsorption took place. Coffee husk adsorbent shows better properties, due to low point of zero charge, higher surface area, along with higher number of acid groups </w:t>
      </w:r>
      <w:r w:rsidRPr="00CB1E6A">
        <w:rPr>
          <w:bCs/>
        </w:rPr>
        <w:fldChar w:fldCharType="begin" w:fldLock="1"/>
      </w:r>
      <w:r w:rsidR="00CA0310" w:rsidRPr="00CB1E6A">
        <w:rPr>
          <w:bCs/>
        </w:rPr>
        <w:instrText>ADDIN CSL_CITATION {"citationItems":[{"id":"ITEM-1","itemData":{"DOI":"10.1016/j.jenvman.2018.02.047","ISSN":"10958630","PMID":"29482094","abstract":"The removal of the widely used antibiotic norfloxacin (NOR), the presence of which has been reported in natural water, was evaluated using rice (RH) and coffee (CH) husk wastes as adsorbents. Low particle sizes and natural pH in distilled water favored NOR elimination in both materials. In order to investigate the type of adsorption, the data was adjusted to the Langmuir, Freundlich and Redlich-Peterson isotherms. The best fit for the Langmuir and Redlich-Peterson isotherms suggested a monolayer-type adsorption model. Kinetic models of pseudo first and second order were also evaluated, the latter being the most suitable to represent the NOR adsorption phenomenon. Meanwhile, the intraparticle diffusion model indicated that the adsorption of NOR occurs both at the surface and within the pores of the material. Studies performed on thermodynamic aspects such as activation energy (Ea), enthalpy change (ΔH˚) and Gibbs free energy change (ΔG˚) suggest that the physisorption of the pollutant takes place through a spontaneous endothermic process. Additionally, PZC determination, Boehm method, chemical composition, thermodynamic analysis, and FTIR spectra before and after the adsorption of the antibiotic suggest that in CH adsorbents this occurred mainly through electrostatic interactions, while in RH hydrogen bonds also contributed significantly. Finally, the efficiency of natural adsorbents for the removal of NOR was evaluated in synthetic matrices of municipal wastewater and urine, and promising results were obtained despite the complexity of these matrices. The results presented in this work show the potential application of RH and CH residues as a low-cost alternative for the removal of NOR even in complex matrices. However, despite the similarities between the materials, CH waste showed better properties for the removal of the tested NOR due to its higher surface area, lower PZC and higher number of acid groups.","author":[{"dropping-particle":"","family":"Paredes-Laverde","given":"Marcela","non-dropping-particle":"","parse-names":false,"suffix":""},{"dropping-particle":"","family":"Silva-Agredo","given":"Javier","non-dropping-particle":"","parse-names":false,"suffix":""},{"dropping-particle":"","family":"Torres-Palma","given":"Ricardo A.","non-dropping-particle":"","parse-names":false,"suffix":""}],"container-title":"Journal of Environmental Management","id":"ITEM-1","issued":{"date-parts":[["2018"]]},"page":"98-108","publisher":"Elsevier Ltd","title":"Removal of norfloxacin in deionized, municipal water and urine using rice (Oryza sativa) and coffee (Coffea arabica) husk wastes as natural adsorbents","type":"article-journal","volume":"213"},"uris":["http://www.mendeley.com/documents/?uuid=f18f7c6b-07cc-41af-9a22-35da95877d91"]}],"mendeley":{"formattedCitation":"(Paredes-Laverde et al., 2018)","manualFormatting":"(Paredes-Laverde et al. 2018)","plainTextFormattedCitation":"(Paredes-Laverde et al., 2018)","previouslyFormattedCitation":"(Paredes-Laverde et al., 2018)"},"properties":{"noteIndex":0},"schema":"https://github.com/citation-style-language/schema/raw/master/csl-citation.json"}</w:instrText>
      </w:r>
      <w:r w:rsidRPr="00CB1E6A">
        <w:rPr>
          <w:bCs/>
        </w:rPr>
        <w:fldChar w:fldCharType="separate"/>
      </w:r>
      <w:r w:rsidRPr="00CB1E6A">
        <w:rPr>
          <w:bCs/>
          <w:noProof/>
        </w:rPr>
        <w:t xml:space="preserve">(Paredes-Laverde </w:t>
      </w:r>
      <w:r w:rsidR="008C0A9B" w:rsidRPr="008C0A9B">
        <w:rPr>
          <w:bCs/>
          <w:i/>
          <w:iCs/>
          <w:noProof/>
        </w:rPr>
        <w:t>et al.</w:t>
      </w:r>
      <w:r w:rsidRPr="00CB1E6A">
        <w:rPr>
          <w:bCs/>
          <w:noProof/>
        </w:rPr>
        <w:t xml:space="preserve"> 2018)</w:t>
      </w:r>
      <w:r w:rsidRPr="00CB1E6A">
        <w:rPr>
          <w:bCs/>
        </w:rPr>
        <w:fldChar w:fldCharType="end"/>
      </w:r>
      <w:r w:rsidRPr="00CB1E6A">
        <w:rPr>
          <w:bCs/>
        </w:rPr>
        <w:t>.</w:t>
      </w:r>
    </w:p>
    <w:p w14:paraId="5AAC9516" w14:textId="4AEC110E" w:rsidR="00F218AB" w:rsidRPr="00CB1E6A" w:rsidRDefault="00F218AB" w:rsidP="00F218AB">
      <w:pPr>
        <w:spacing w:line="480" w:lineRule="auto"/>
        <w:jc w:val="both"/>
        <w:rPr>
          <w:bCs/>
        </w:rPr>
      </w:pPr>
      <w:r w:rsidRPr="00CB1E6A">
        <w:rPr>
          <w:bCs/>
        </w:rPr>
        <w:t xml:space="preserve">The study of synthesis and characterization of sulfonated spent coffee waste, for the adsorption of tetracycline and different environmental pollutants from water, was </w:t>
      </w:r>
      <w:r w:rsidRPr="00CB1E6A">
        <w:rPr>
          <w:bCs/>
        </w:rPr>
        <w:lastRenderedPageBreak/>
        <w:t>carried out. This was done by introducing sul</w:t>
      </w:r>
      <w:r w:rsidR="00457776">
        <w:rPr>
          <w:bCs/>
          <w:lang w:val="en-GB"/>
        </w:rPr>
        <w:t>pg</w:t>
      </w:r>
      <w:r w:rsidRPr="00CB1E6A">
        <w:rPr>
          <w:bCs/>
        </w:rPr>
        <w:t xml:space="preserve">onic acid group to the lignin and cellulose of the coffee wastes, </w:t>
      </w:r>
      <w:r w:rsidRPr="004055E0">
        <w:rPr>
          <w:bCs/>
          <w:i/>
          <w:iCs/>
        </w:rPr>
        <w:t>via</w:t>
      </w:r>
      <w:r w:rsidRPr="00CB1E6A">
        <w:rPr>
          <w:bCs/>
        </w:rPr>
        <w:t xml:space="preserve"> a facile, versatile and simple procedure. The characterization methods used include SEM-EDX, FT-IR, TGA, XPS, </w:t>
      </w:r>
      <w:r w:rsidR="007276E5">
        <w:rPr>
          <w:bCs/>
        </w:rPr>
        <w:t xml:space="preserve">UV-Visible </w:t>
      </w:r>
      <w:r w:rsidRPr="00CB1E6A">
        <w:rPr>
          <w:bCs/>
        </w:rPr>
        <w:t xml:space="preserve"> and ICP-OES spectroscopy. Different parameters such as biosorbent dosage, adsorption capacity, pH, initial concentration and temperature were appraised. The adsorption kinetics obeys the pseudo-second order and the thermodynamic values show an endothermic nature </w:t>
      </w:r>
      <w:r w:rsidRPr="00CB1E6A">
        <w:rPr>
          <w:bCs/>
        </w:rPr>
        <w:fldChar w:fldCharType="begin" w:fldLock="1"/>
      </w:r>
      <w:r w:rsidR="00CA0310" w:rsidRPr="00CB1E6A">
        <w:rPr>
          <w:bCs/>
        </w:rPr>
        <w:instrText>ADDIN CSL_CITATION {"citationItems":[{"id":"ITEM-1","itemData":{"DOI":"10.1016/j.jwpe.2018.08.005","ISSN":"22147144","abstract":"The current study reports synthesis and characterization of an ecofriendly, cheap and efficient biosorbent, sulfonated spent coffee waste (SCW-SO3H) for water remediation. SCW-SO3H was synthesized through introducing sulfonic acid polar functionalities over the polymeric biomass (cellulose and lignin) of the spent coffee waste (SCW) by a simple, facile and versatile method. ICP-OES, SEM-EDX, FT-IR, XPS, TGA, Raman and UV–vis spectroscopy were used to analyze the developed SCW-SO3H biosorbent and its adsorption capacity towards the removal of different environmental pollutants. In order to optimize and maximize adsorption capacity of the developed biosorbent, different variables such as initial concentration, biosorbent dosage, pH, time and temperature were evaluated. The chemically engineered biosorbent showed excellent pollutant removal capacity of 812 mg/g, 462 mg/g and 302 mg/g toward methylene blue, tetracycline and Cr (VI), respectively. Isotherms studies showed that while organic pollutants adsorption follow Langmuir isotherm, Cr(VI) adsorption follows Freundlich isotherm. It was also found that adsorption of all the adsorbates follow pseudo-second order rate kinetic and thermodynamic values, ΔH &gt;0 and ΔG &lt;0, showed endothermic nature as well as spontaneity of the adsorption process. The present study can provide a platform in developing new generation of eco-friendly, cost-effective and efficient biosorbent for environmental remediation.","author":[{"dropping-particle":"","family":"Ahsan","given":"Md Ariful","non-dropping-particle":"","parse-names":false,"suffix":""},{"dropping-particle":"","family":"Jabbari","given":"Vahid","non-dropping-particle":"","parse-names":false,"suffix":""},{"dropping-particle":"","family":"Islam","given":"Md Tariqul","non-dropping-particle":"","parse-names":false,"suffix":""},{"dropping-particle":"","family":"Kim","given":"Hoejin","non-dropping-particle":"","parse-names":false,"suffix":""},{"dropping-particle":"","family":"Hernandez-Viezcas","given":"Jose Angel","non-dropping-particle":"","parse-names":false,"suffix":""},{"dropping-particle":"","family":"Lin","given":"Yirong","non-dropping-particle":"","parse-names":false,"suffix":""},{"dropping-particle":"","family":"Díaz-Moreno","given":"Carlos A.","non-dropping-particle":"","parse-names":false,"suffix":""},{"dropping-particle":"","family":"Lopez","given":"Jorge","non-dropping-particle":"","parse-names":false,"suffix":""},{"dropping-particle":"","family":"Gardea-Torresdey","given":"Jorge","non-dropping-particle":"","parse-names":false,"suffix":""},{"dropping-particle":"","family":"Noveron","given":"Juan C.","non-dropping-particle":"","parse-names":false,"suffix":""}],"container-title":"Journal of Water Process Engineering","id":"ITEM-1","issue":"May","issued":{"date-parts":[["2018"]]},"page":"309-319","publisher":"Elsevier","title":"Green synthesis of a highly efficient biosorbent for organic, pharmaceutical, and heavy metal pollutants removal: Engineering surface chemistry of polymeric biomass of spent coffee waste","type":"article-journal","volume":"25"},"uris":["http://www.mendeley.com/documents/?uuid=cb28cf5f-0e81-4221-b6a2-e64f0166d01d"]}],"mendeley":{"formattedCitation":"(Ahsan et al., 2018)","plainTextFormattedCitation":"(Ahsan et al., 2018)","previouslyFormattedCitation":"(Ahsan et al., 2018)"},"properties":{"noteIndex":0},"schema":"https://github.com/citation-style-language/schema/raw/master/csl-citation.json"}</w:instrText>
      </w:r>
      <w:r w:rsidRPr="00CB1E6A">
        <w:rPr>
          <w:bCs/>
        </w:rPr>
        <w:fldChar w:fldCharType="separate"/>
      </w:r>
      <w:r w:rsidR="000D547A" w:rsidRPr="00CB1E6A">
        <w:rPr>
          <w:bCs/>
          <w:noProof/>
        </w:rPr>
        <w:t xml:space="preserve">(Ahsan </w:t>
      </w:r>
      <w:r w:rsidR="008C0A9B" w:rsidRPr="008C0A9B">
        <w:rPr>
          <w:bCs/>
          <w:i/>
          <w:iCs/>
          <w:noProof/>
        </w:rPr>
        <w:t>et al.</w:t>
      </w:r>
      <w:r w:rsidR="000D547A" w:rsidRPr="00CB1E6A">
        <w:rPr>
          <w:bCs/>
          <w:noProof/>
        </w:rPr>
        <w:t>, 2018)</w:t>
      </w:r>
      <w:r w:rsidRPr="00CB1E6A">
        <w:rPr>
          <w:bCs/>
        </w:rPr>
        <w:fldChar w:fldCharType="end"/>
      </w:r>
      <w:r w:rsidRPr="00CB1E6A">
        <w:rPr>
          <w:bCs/>
        </w:rPr>
        <w:t>.</w:t>
      </w:r>
    </w:p>
    <w:p w14:paraId="29E04077" w14:textId="708ACE9F" w:rsidR="00F218AB" w:rsidRPr="00CB1E6A" w:rsidRDefault="00F218AB" w:rsidP="00F218AB">
      <w:pPr>
        <w:spacing w:line="480" w:lineRule="auto"/>
        <w:jc w:val="both"/>
        <w:rPr>
          <w:bCs/>
        </w:rPr>
      </w:pPr>
      <w:r w:rsidRPr="00CB1E6A">
        <w:rPr>
          <w:bCs/>
        </w:rPr>
        <w:t>Activated carbon made from coffee waste residue, as the starting material, was coated with Fe</w:t>
      </w:r>
      <w:r w:rsidRPr="00CB1E6A">
        <w:rPr>
          <w:bCs/>
          <w:vertAlign w:val="subscript"/>
        </w:rPr>
        <w:t>2</w:t>
      </w:r>
      <w:r w:rsidRPr="00CB1E6A">
        <w:rPr>
          <w:bCs/>
        </w:rPr>
        <w:t>O</w:t>
      </w:r>
      <w:r w:rsidRPr="00CB1E6A">
        <w:rPr>
          <w:bCs/>
          <w:vertAlign w:val="subscript"/>
        </w:rPr>
        <w:t>3</w:t>
      </w:r>
      <w:r w:rsidRPr="00CB1E6A">
        <w:rPr>
          <w:bCs/>
        </w:rPr>
        <w:t xml:space="preserve">, which enhanced the surface area and the adsorption capacity on tetracycline. Langmuir isotherm was used and the kinetic values are well fitted into pseudo- first order. The process </w:t>
      </w:r>
      <w:r w:rsidR="00457776">
        <w:rPr>
          <w:bCs/>
          <w:lang w:val="en-GB"/>
        </w:rPr>
        <w:t>wa</w:t>
      </w:r>
      <w:r w:rsidRPr="00CB1E6A">
        <w:rPr>
          <w:bCs/>
        </w:rPr>
        <w:t>s exothermic and spontaneous. Thomas model appropriately described the adsorption process with R</w:t>
      </w:r>
      <w:r w:rsidRPr="00CB1E6A">
        <w:rPr>
          <w:bCs/>
          <w:vertAlign w:val="superscript"/>
        </w:rPr>
        <w:t>2</w:t>
      </w:r>
      <w:r w:rsidRPr="00CB1E6A">
        <w:rPr>
          <w:bCs/>
        </w:rPr>
        <w:t xml:space="preserve"> values greater than 0.99, considering all the investigated conditions </w:t>
      </w:r>
      <w:r w:rsidR="00D5549D">
        <w:rPr>
          <w:bCs/>
        </w:rPr>
        <w:fldChar w:fldCharType="begin" w:fldLock="1"/>
      </w:r>
      <w:r w:rsidR="00C579DD">
        <w:rPr>
          <w:bCs/>
        </w:rPr>
        <w:instrText>ADDIN CSL_CITATION {"citationItems":[{"id":"ITEM-1","itemData":{"DOI":"10.1016/j.ijbiomac.2015.08.054","ISSN":"18790003","PMID":"26318220","abstract":"Removals of tetracycline and photocatalytic degradation of phenol by Fe3O4/coffee residue (MCC) were investigated. Brunauer–Emmett–Teller (BET), vibrating sample magnetometer (VSM) and Boehm titration were employed to characterize MCC. Artificial neural network (ANN) model was developed to predict the tetracycline (TC) concentration in the column effluent. Maximum tetracycline adsorption capacity of 285.6 mg/g was observed in a batch system. High removal efficiency (87%) was obtained at 3.3 mL/min flow rate, 8.0 cm bed height and 50 mg/L influent TC concentration in a column system. Complete degradation of phenol by solar-Fenton was attained at 60 min irradiation time. Total organic carbon (TOC) removal increased to 63.3% in the presence of 1.0 g/L MCC, 1.2 g/L H2O2 and solar irradiation. MCC showed remarkable potential to remove antibiotics from wastewater even in the presence of heavy metal (Ni2+) via magnetic separation.","author":[{"dropping-particle":"","family":"Oladipo","given":"Akeem Adeyemi","non-dropping-particle":"","parse-names":false,"suffix":""},{"dropping-particle":"","family":"Abureesh","given":"Mosab Ali","non-dropping-particle":"","parse-names":false,"suffix":""},{"dropping-particle":"","family":"Gazi","given":"Mustafa","non-dropping-particle":"","parse-names":false,"suffix":""}],"container-title":"International Journal of Biological Macromolecules","id":"ITEM-1","issue":"October 2017","issued":{"date-parts":[["2016"]]},"page":"89-99","publisher":"Elsevier B.V.","title":"Bifunctional composite from spent “Cyprus coffee” for tetracycline removal and phenol degradation: Solar-Fenton process and artificial neural network","type":"article-journal","volume":"90"},"uris":["http://www.mendeley.com/documents/?uuid=041d7b14-5ac8-4354-8175-1a8dbbf9e689"]}],"mendeley":{"formattedCitation":"(Oladipo et al., 2016)","plainTextFormattedCitation":"(Oladipo et al., 2016)","previouslyFormattedCitation":"(Oladipo et al., 2016)"},"properties":{"noteIndex":0},"schema":"https://github.com/citation-style-language/schema/raw/master/csl-citation.json"}</w:instrText>
      </w:r>
      <w:r w:rsidR="00D5549D">
        <w:rPr>
          <w:bCs/>
        </w:rPr>
        <w:fldChar w:fldCharType="separate"/>
      </w:r>
      <w:r w:rsidR="00D5549D" w:rsidRPr="00D5549D">
        <w:rPr>
          <w:bCs/>
          <w:noProof/>
        </w:rPr>
        <w:t xml:space="preserve">(Oladipo </w:t>
      </w:r>
      <w:r w:rsidR="008C0A9B" w:rsidRPr="008C0A9B">
        <w:rPr>
          <w:bCs/>
          <w:i/>
          <w:iCs/>
          <w:noProof/>
        </w:rPr>
        <w:t>et al.</w:t>
      </w:r>
      <w:r w:rsidR="00D5549D" w:rsidRPr="00D5549D">
        <w:rPr>
          <w:bCs/>
          <w:noProof/>
        </w:rPr>
        <w:t>, 2016)</w:t>
      </w:r>
      <w:r w:rsidR="00D5549D">
        <w:rPr>
          <w:bCs/>
        </w:rPr>
        <w:fldChar w:fldCharType="end"/>
      </w:r>
      <w:r w:rsidRPr="00CB1E6A">
        <w:rPr>
          <w:bCs/>
        </w:rPr>
        <w:t>.</w:t>
      </w:r>
    </w:p>
    <w:p w14:paraId="1B15D60C" w14:textId="78C810F5" w:rsidR="00F218AB" w:rsidRPr="00A3522D" w:rsidRDefault="00F218AB" w:rsidP="00311A72">
      <w:pPr>
        <w:spacing w:line="480" w:lineRule="auto"/>
        <w:jc w:val="both"/>
        <w:rPr>
          <w:bCs/>
          <w:lang w:val="en-GB"/>
        </w:rPr>
      </w:pPr>
      <w:r w:rsidRPr="00CB1E6A">
        <w:rPr>
          <w:bCs/>
        </w:rPr>
        <w:t xml:space="preserve">Activated carbon was originated from pulp mill sludge, and employed for adsorption of diclofenac, ibuprofen, acetaminophen and salicylic acid. The adsorbent was employed for removal of pharmaceutical compounds from effluents of a sewage disposal plant and the adsorption was compared and related with that of ultrapure water. The equilibrium of adsorption and kinetic difference were apparent for the pharmaceuticals that were considered. The dissimilarity between the adsorption processes of the aqueous matrices was insignificant. It was concluded that, the collaborative elimination of microorganism, compensated for its competitive effect in wastewater </w:t>
      </w:r>
      <w:r w:rsidRPr="00CB1E6A">
        <w:rPr>
          <w:bCs/>
        </w:rPr>
        <w:fldChar w:fldCharType="begin" w:fldLock="1"/>
      </w:r>
      <w:r w:rsidR="000E5194">
        <w:rPr>
          <w:bCs/>
        </w:rPr>
        <w:instrText>ADDIN CSL_CITATION {"citationItems":[{"id":"ITEM-1","itemData":{"DOI":"10.1016/j.arabjc.2015.12.001","ISSN":"18785352","abstract":"A charcoal was produced from primary pulp mill sludge and then used for the adsorptive removal of diclofenac, salicylic acid, ibuprofen and acetaminophen. A main aim was to assess the utilization of this material for the tertiary treatment of sewage. For this purpose, the adsorption of the selected pharmaceuticals from the secondary effluent of a sewage treatment plant (STP) was compared with their adsorption from ultrapure water. Differences in the adsorption kinetics and equilibrium were evident between the four pharmaceuticals considered. However, differences between the adsorption from the two aqueous matrixes considered were negligible. It was hypothesized that synergetic microorganism removal compensated the competitive effects in wastewater.","author":[{"dropping-particle":"","family":"Coimbra","given":"R. N.","non-dropping-particle":"","parse-names":false,"suffix":""},{"dropping-particle":"","family":"Calisto","given":"V.","non-dropping-particle":"","parse-names":false,"suffix":""},{"dropping-particle":"","family":"Ferreira","given":"C. I.A.","non-dropping-particle":"","parse-names":false,"suffix":""},{"dropping-particle":"","family":"Esteves","given":"V. I.","non-dropping-particle":"","parse-names":false,"suffix":""},{"dropping-particle":"","family":"Otero","given":"M.","non-dropping-particle":"","parse-names":false,"suffix":""}],"container-title":"Arabian Journal of Chemistry","id":"ITEM-1","issue":"8","issued":{"date-parts":[["2019"]]},"page":"3611-3620","publisher":"The Authors","title":"Removal of pharmaceuticals from municipal wastewater by adsorption onto pyrolyzed pulp mill sludge","type":"article-journal","volume":"12"},"uris":["http://www.mendeley.com/documents/?uuid=1b93fc2a-ab1a-40ec-bd94-a536d4829d35"]}],"mendeley":{"formattedCitation":"(Coimbra et al., 2019)","manualFormatting":"(Coimbra et al. 2015)","plainTextFormattedCitation":"(Coimbra et al., 2019)","previouslyFormattedCitation":"(Coimbra et al., 2019)"},"properties":{"noteIndex":0},"schema":"https://github.com/citation-style-language/schema/raw/master/csl-citation.json"}</w:instrText>
      </w:r>
      <w:r w:rsidRPr="00CB1E6A">
        <w:rPr>
          <w:bCs/>
        </w:rPr>
        <w:fldChar w:fldCharType="separate"/>
      </w:r>
      <w:r w:rsidRPr="00CB1E6A">
        <w:rPr>
          <w:bCs/>
          <w:noProof/>
        </w:rPr>
        <w:t xml:space="preserve">(Coimbra </w:t>
      </w:r>
      <w:r w:rsidR="008C0A9B" w:rsidRPr="008C0A9B">
        <w:rPr>
          <w:bCs/>
          <w:i/>
          <w:iCs/>
          <w:noProof/>
        </w:rPr>
        <w:t>et al.</w:t>
      </w:r>
      <w:r w:rsidRPr="00CB1E6A">
        <w:rPr>
          <w:bCs/>
          <w:noProof/>
        </w:rPr>
        <w:t xml:space="preserve"> 2015)</w:t>
      </w:r>
      <w:r w:rsidRPr="00CB1E6A">
        <w:rPr>
          <w:bCs/>
        </w:rPr>
        <w:fldChar w:fldCharType="end"/>
      </w:r>
      <w:r w:rsidRPr="00CB1E6A">
        <w:rPr>
          <w:bCs/>
        </w:rPr>
        <w:t>.</w:t>
      </w:r>
    </w:p>
    <w:p w14:paraId="5E5B631C" w14:textId="647AC4D9" w:rsidR="00F218AB" w:rsidRPr="00CB1E6A" w:rsidRDefault="00F218AB" w:rsidP="00426E6E">
      <w:pPr>
        <w:pStyle w:val="Heading3"/>
      </w:pPr>
      <w:bookmarkStart w:id="65" w:name="_Toc118051463"/>
      <w:bookmarkStart w:id="66" w:name="_Toc123053630"/>
      <w:bookmarkStart w:id="67" w:name="_Toc127869046"/>
      <w:r w:rsidRPr="00CB1E6A">
        <w:lastRenderedPageBreak/>
        <w:t>A</w:t>
      </w:r>
      <w:r w:rsidR="00415461" w:rsidRPr="00CB1E6A">
        <w:t>dsorption of pharmaceutical dyes using agricultural waste adsorbents.</w:t>
      </w:r>
      <w:bookmarkEnd w:id="65"/>
      <w:bookmarkEnd w:id="66"/>
      <w:bookmarkEnd w:id="67"/>
    </w:p>
    <w:p w14:paraId="72F61AAF" w14:textId="37C994FE" w:rsidR="00F218AB" w:rsidRPr="00CB1E6A" w:rsidRDefault="00F218AB" w:rsidP="00F218AB">
      <w:pPr>
        <w:autoSpaceDE w:val="0"/>
        <w:autoSpaceDN w:val="0"/>
        <w:adjustRightInd w:val="0"/>
        <w:spacing w:line="480" w:lineRule="auto"/>
        <w:jc w:val="both"/>
        <w:rPr>
          <w:bCs/>
        </w:rPr>
      </w:pPr>
      <w:r w:rsidRPr="00CB1E6A">
        <w:rPr>
          <w:i/>
        </w:rPr>
        <w:t>Terminalia catappa</w:t>
      </w:r>
      <w:r w:rsidRPr="00CB1E6A">
        <w:t xml:space="preserve"> shell (TC) was utilized in adsorbent preparation for the removal of indigo carmine dye from aqueous solution. The adsorbent modification was carried using 0.1 M nitric acid for the period of 2 hours. </w:t>
      </w:r>
      <w:r w:rsidRPr="00CB1E6A">
        <w:rPr>
          <w:bCs/>
        </w:rPr>
        <w:t>The characterization methods used include SEM-EDX, FT-IR, XRF, and BET spectroscopy. The reported optimal conditions were 600 mg/L, pH 2 at 30 min</w:t>
      </w:r>
      <w:r w:rsidR="00457776">
        <w:rPr>
          <w:bCs/>
          <w:lang w:val="en-GB"/>
        </w:rPr>
        <w:t>utes</w:t>
      </w:r>
      <w:r w:rsidRPr="00CB1E6A">
        <w:rPr>
          <w:bCs/>
        </w:rPr>
        <w:t xml:space="preserve">. The isotherm and kinetic studies on the adsorption of indigo carmine dye was also investigated. The pseudo first order and Langmuir model were the best fit for the adsorption data. The adsorption process was an exothermic and a spontaneous one. The adsorption capacity was 26.77 </w:t>
      </w:r>
      <w:r w:rsidR="00526BA5" w:rsidRPr="00526BA5">
        <w:rPr>
          <w:bCs/>
        </w:rPr>
        <w:t>mg/g</w:t>
      </w:r>
      <w:r w:rsidRPr="00CB1E6A">
        <w:rPr>
          <w:bCs/>
        </w:rPr>
        <w:t xml:space="preserve">. The removal efficiency was investigated using 30 % glycerol. After 3 cycles, efficiency dropped from 73 to 64 %. Adsorption was also carried out on real effluent with a removal efficiency of 60.13 %. Hence, TC was presented as a potential adsorbent for indigo carmine adsorption </w:t>
      </w:r>
      <w:r w:rsidRPr="00CB1E6A">
        <w:rPr>
          <w:bCs/>
        </w:rPr>
        <w:fldChar w:fldCharType="begin" w:fldLock="1"/>
      </w:r>
      <w:r w:rsidR="00136F56">
        <w:rPr>
          <w:bCs/>
        </w:rPr>
        <w:instrText>ADDIN CSL_CITATION {"citationItems":[{"id":"ITEM-1","itemData":{"DOI":"10.1016/j.jece.2020.104290","ISSN":"22133437","abstract":"Synthetic dyes from liquid waste can harm people or the environment, even at low concentrations. This research investigated the utilisation of Terminalia catappa (TC) shell as biosorbent in the removal of Indigo carmine (IC) dye from aqueous solution. TC shell was modified by soaking in 0.01 M nitric acid for two hours. The biosorbent characterised by Fourier Transform Infra-Red Spectroscopy (FTIR), X-ray Fluorescence spectroscopy (XRF), Scanning Electron Microscope with Energy Dispersive Spectroscopy (SEM-EDX) and Brunauer-Emmett-Teller (BET) analysis. Batch experiments carried out at a biosorbent particle size of ≤ 36 μm and 100 rpm of agitation speed. The optimum conditions for TC shell biosorption of IC were at pH 2, contact time 30 min, and an initial concentration of 600 mg L-1. The adsorption capacity of the biosorbent for IC was 26.77 mg g-1. The kinetic and isotherm study of IC dye biosorption revealed that the pseudo-second-order model and Freundlich isotherm were the best fit. Thermodynamic parameters for the biosorption showed that the process was spontaneous and exothermic. The removal efficiency only dropped from 73 % to 64 % after 3 cycles of use using 30 % glycerol as eluent. The removal efficiency of IC dye from the real wastewater using TC shells was 60.13 %. The results indicated that TC shell was a potential biosorbent to reduce IC concentration in aqueous solutions.","author":[{"dropping-particle":"","family":"Hevira","given":"Linda","non-dropping-particle":"","parse-names":false,"suffix":""},{"dropping-particle":"","family":"Zilfa","given":"","non-dropping-particle":"","parse-names":false,"suffix":""},{"dropping-particle":"","family":"Rahmayeni","given":"","non-dropping-particle":"","parse-names":false,"suffix":""},{"dropping-particle":"","family":"Ighalo","given":"Joshua O.","non-dropping-particle":"","parse-names":false,"suffix":""},{"dropping-particle":"","family":"Zein","given":"Rahmiana","non-dropping-particle":"","parse-names":false,"suffix":""}],"container-title":"Journal of Environmental Chemical Engineering","id":"ITEM-1","issue":"5","issued":{"date-parts":[["2020"]]},"page":"104290","publisher":"Elsevier","title":"Biosorption of indigo carmine from aqueous solution by Terminalia Catappa shell","type":"article-journal","volume":"8"},"uris":["http://www.mendeley.com/documents/?uuid=dd3e5ea4-e485-4281-b285-4fdfd3b1af99"]}],"mendeley":{"formattedCitation":"(Hevira et al., 2020)","plainTextFormattedCitation":"(Hevira et al., 2020)","previouslyFormattedCitation":"(Hevira et al., 2020)"},"properties":{"noteIndex":0},"schema":"https://github.com/citation-style-language/schema/raw/master/csl-citation.json"}</w:instrText>
      </w:r>
      <w:r w:rsidRPr="00CB1E6A">
        <w:rPr>
          <w:bCs/>
        </w:rPr>
        <w:fldChar w:fldCharType="separate"/>
      </w:r>
      <w:r w:rsidR="000D547A" w:rsidRPr="00CB1E6A">
        <w:rPr>
          <w:bCs/>
          <w:noProof/>
        </w:rPr>
        <w:t xml:space="preserve">(Hevira </w:t>
      </w:r>
      <w:r w:rsidR="008C0A9B" w:rsidRPr="008C0A9B">
        <w:rPr>
          <w:bCs/>
          <w:i/>
          <w:iCs/>
          <w:noProof/>
        </w:rPr>
        <w:t>et al.</w:t>
      </w:r>
      <w:r w:rsidR="000D547A" w:rsidRPr="00CB1E6A">
        <w:rPr>
          <w:bCs/>
          <w:noProof/>
        </w:rPr>
        <w:t>, 2020)</w:t>
      </w:r>
      <w:r w:rsidRPr="00CB1E6A">
        <w:rPr>
          <w:bCs/>
        </w:rPr>
        <w:fldChar w:fldCharType="end"/>
      </w:r>
      <w:r w:rsidRPr="00CB1E6A">
        <w:rPr>
          <w:bCs/>
        </w:rPr>
        <w:t>.</w:t>
      </w:r>
    </w:p>
    <w:p w14:paraId="666AB2E5" w14:textId="17149D5D" w:rsidR="00F218AB" w:rsidRPr="00CB1E6A" w:rsidRDefault="00F218AB" w:rsidP="00F218AB">
      <w:pPr>
        <w:autoSpaceDE w:val="0"/>
        <w:autoSpaceDN w:val="0"/>
        <w:adjustRightInd w:val="0"/>
        <w:spacing w:line="480" w:lineRule="auto"/>
        <w:jc w:val="both"/>
        <w:rPr>
          <w:bCs/>
        </w:rPr>
      </w:pPr>
      <w:r w:rsidRPr="00CB1E6A">
        <w:rPr>
          <w:bCs/>
        </w:rPr>
        <w:t xml:space="preserve">Batch adsorption studies were carried out on the removal of indigo carmine dye using </w:t>
      </w:r>
      <w:r w:rsidRPr="00CB1E6A">
        <w:rPr>
          <w:bCs/>
          <w:i/>
        </w:rPr>
        <w:t>Ocimum gratissimum</w:t>
      </w:r>
      <w:r w:rsidRPr="00CB1E6A">
        <w:rPr>
          <w:bCs/>
        </w:rPr>
        <w:t xml:space="preserve"> (OG) leaves. The results obtained from the physicochemical characterization supported the suitability of OG adsorbent for the adsorption studies. Pseudo second order kinetic model provided a best fit for the kinetic data. Sum of square error and non-linear chi square validated the mechanism as pore diffusion. The thermodynamic data affirmed a random, exothermic, spontaneous and feasible adsorption process. The adsorption capacity reported was 77.52 </w:t>
      </w:r>
      <w:r w:rsidR="00526BA5" w:rsidRPr="00526BA5">
        <w:rPr>
          <w:bCs/>
        </w:rPr>
        <w:t>mg/g</w:t>
      </w:r>
      <w:r w:rsidRPr="00CB1E6A">
        <w:rPr>
          <w:bCs/>
        </w:rPr>
        <w:t xml:space="preserve">. OG is a potential and suitable low cost adsorbent for wastewater treatment </w:t>
      </w:r>
      <w:r w:rsidRPr="00CB1E6A">
        <w:rPr>
          <w:bCs/>
        </w:rPr>
        <w:fldChar w:fldCharType="begin" w:fldLock="1"/>
      </w:r>
      <w:r w:rsidR="00CA0310" w:rsidRPr="00CB1E6A">
        <w:rPr>
          <w:bCs/>
        </w:rPr>
        <w:instrText>ADDIN CSL_CITATION {"citationItems":[{"id":"ITEM-1","itemData":{"DOI":"10.1080/15226514.2020.1785389","ISSN":"15497879","PMID":"32657133","abstract":"In the quest for a sustainable environment and clean water resources, the efficacy of Ocimum gratissimum leave (OGL) for indigo carmine (IC) dye biosorption was studied in a batch technique. The physicochemical properties of OGL supported its suitability for biosorption studies. Of 92.6% removal efficiency was achieved at optimum conditions of pH 2, contact time 120 min, initial IC concentration 500 ppm, temperature 298 K, and 100 mg OGL dose. Kinetic data were best fitted to pseudo second-order (PSO) and the mechanism was pore diffusion governed as validated by sum of square error (SSE) and non-linear chi-square (χ 2). Freundlich isotherm model gave the best description at 298 K as supported by Halsey, Redlich–Peterson, and Fowler–Guggenheim confirming the heterogeneous nature of OGL and multilayer biosorption process. Langmuir Q max (77.52 mg g−1) surpassed those previously reported. SEM and EDX confirmed the reality of the biosorption process. Thermodynamic parameters (ΔH°, ΔS°, ΔG°, and Ea) affirm a feasible, spontaneous, exothermic, and randomness of the process. Results revealed that OGL is a potential and efficient environmentally benign, low cost, and sustainable biosorbents. It is therefore recommended as a bi-functional biosorbent for wastewater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Dada","given":"Fehintoluwa E.","non-dropping-particle":"","parse-names":false,"suffix":""},{"dropping-particle":"","family":"Bello","given":"Oluwasesan M.","non-dropping-particle":"","parse-names":false,"suffix":""},{"dropping-particle":"","family":"Akinyemi","given":"Banjo A.","non-dropping-particle":"","parse-names":false,"suffix":""},{"dropping-particle":"","family":"Bello","given":"Olugbenga S.","non-dropping-particle":"","parse-names":false,"suffix":""},{"dropping-particle":"","family":"Umukoro","given":"Oghenerukevwe G.","non-dropping-particle":"","parse-names":false,"suffix":""}],"container-title":"International Journal of Phytoremediation","id":"ITEM-1","issue":"0","issued":{"date-parts":[["2020"]]},"page":"1524-1537","publisher":"Taylor &amp; Francis","title":"Sustainable and low-cost Ocimum gratissimum for biosorption of indigo carmine dye: kinetics, isotherm, and thermodynamic studies","type":"article-journal","volume":"0"},"uris":["http://www.mendeley.com/documents/?uuid=754e20a2-dfda-46e9-81c7-22c4ec679286"]}],"mendeley":{"formattedCitation":"(Dada et al., 2020)","manualFormatting":"(Dada et al., 2020)","plainTextFormattedCitation":"(Dada et al., 2020)","previouslyFormattedCitation":"(Dada et al., 2020)"},"properties":{"noteIndex":0},"schema":"https://github.com/citation-style-language/schema/raw/master/csl-citation.json"}</w:instrText>
      </w:r>
      <w:r w:rsidRPr="00CB1E6A">
        <w:rPr>
          <w:bCs/>
        </w:rPr>
        <w:fldChar w:fldCharType="separate"/>
      </w:r>
      <w:r w:rsidRPr="00CB1E6A">
        <w:rPr>
          <w:bCs/>
          <w:noProof/>
        </w:rPr>
        <w:t xml:space="preserve">(Dada </w:t>
      </w:r>
      <w:r w:rsidR="008C0A9B" w:rsidRPr="008C0A9B">
        <w:rPr>
          <w:bCs/>
          <w:i/>
          <w:iCs/>
          <w:noProof/>
        </w:rPr>
        <w:t>et al.</w:t>
      </w:r>
      <w:r w:rsidRPr="00CB1E6A">
        <w:rPr>
          <w:bCs/>
          <w:noProof/>
        </w:rPr>
        <w:t>, 2020)</w:t>
      </w:r>
      <w:r w:rsidRPr="00CB1E6A">
        <w:rPr>
          <w:bCs/>
        </w:rPr>
        <w:fldChar w:fldCharType="end"/>
      </w:r>
      <w:r w:rsidRPr="00CB1E6A">
        <w:rPr>
          <w:bCs/>
        </w:rPr>
        <w:t>.</w:t>
      </w:r>
    </w:p>
    <w:p w14:paraId="265DD6D5" w14:textId="65A62EA0" w:rsidR="00F218AB" w:rsidRPr="00CB1E6A" w:rsidRDefault="00F218AB" w:rsidP="00F218AB">
      <w:pPr>
        <w:autoSpaceDE w:val="0"/>
        <w:autoSpaceDN w:val="0"/>
        <w:adjustRightInd w:val="0"/>
        <w:spacing w:line="480" w:lineRule="auto"/>
        <w:jc w:val="both"/>
        <w:rPr>
          <w:bCs/>
        </w:rPr>
      </w:pPr>
      <w:r w:rsidRPr="00CB1E6A">
        <w:rPr>
          <w:bCs/>
        </w:rPr>
        <w:t>Adsorbents were prepared from natural saw dust for the adsorption of allura red dye (AR) from aqueous solution. The adsorbent characterization was carried out using X-ray crystallography and FTIR</w:t>
      </w:r>
      <w:r w:rsidR="00457776">
        <w:rPr>
          <w:bCs/>
          <w:lang w:val="en-GB"/>
        </w:rPr>
        <w:t>,</w:t>
      </w:r>
      <w:r w:rsidRPr="00CB1E6A">
        <w:rPr>
          <w:bCs/>
        </w:rPr>
        <w:t xml:space="preserve"> EDX and field emission SEM confirmed the adsorption of the adsorbate on the adsorbents surface. Pseudo second order model better fit the </w:t>
      </w:r>
      <w:r w:rsidRPr="00CB1E6A">
        <w:rPr>
          <w:bCs/>
        </w:rPr>
        <w:lastRenderedPageBreak/>
        <w:t xml:space="preserve">adsorption kinetic data. The thermodynamic parameters and activation energy values showed that, the reaction was an endothermic physisorption process and a spontaneous one. The removal efficiency of the spent adsorbents was 98-99 % at a pH ≥ 12. The adsorbent was reusable after two cycles, maintaining the adsorption efficiency </w:t>
      </w:r>
      <w:r w:rsidRPr="00CB1E6A">
        <w:rPr>
          <w:bCs/>
        </w:rPr>
        <w:fldChar w:fldCharType="begin" w:fldLock="1"/>
      </w:r>
      <w:r w:rsidR="00136F56">
        <w:rPr>
          <w:bCs/>
        </w:rPr>
        <w:instrText>ADDIN CSL_CITATION {"citationItems":[{"id":"ITEM-1","itemData":{"DOI":"10.1021/acsomega.0c01493","ISSN":"24701343","abstract":"The Allura red AC (ARAC) dye adsorption onto natural sawdust (NSD) and hexadecylpyridinium bromide-treated sawdust (MSD) was investigated in aqueous solution as a function of contact time, solution pH, particle size, adsorbent dosage, dye concentration, temperature, and ionic strength. The adsorbents were characterized by Fourier transform infrared spectroscopy and X-ray diffraction crystallography. The dye adsorption onto both adsorbents was confirmed by field emission scanning electron microscopy and energy-dispersive X-ray spectroscopy. The maximum dye adsorption was found within 120 min at pH 2.0 for NSD and pH 3.0 for MSD, respectively, with a particle size of 0-75 μm and an adsorbent dosage of 0.07 g/50 mL ARAC dye solution (50 μmol/L). The batch adsorption kinetic data were followed by the pseudo-second-order kinetic model rather than the pseudo-first-order and Elovich kinetic models. Equilibrium adsorption isotherms were explained by the Langmuir isotherm model, and the maximum extent of adsorption was found to be 52.14 μmol/g for NSD and 151.88 μmol/g for MSD at 55 °C. The values of activation energy (Ea) and thermodynamic parameters (ΔG</w:instrText>
      </w:r>
      <w:r w:rsidR="00136F56">
        <w:rPr>
          <w:rFonts w:ascii="Cambria Math" w:hAnsi="Cambria Math" w:cs="Cambria Math"/>
          <w:bCs/>
        </w:rPr>
        <w:instrText>⧧</w:instrText>
      </w:r>
      <w:r w:rsidR="00136F56">
        <w:rPr>
          <w:bCs/>
        </w:rPr>
        <w:instrText>, ΔH</w:instrText>
      </w:r>
      <w:r w:rsidR="00136F56">
        <w:rPr>
          <w:rFonts w:ascii="Cambria Math" w:hAnsi="Cambria Math" w:cs="Cambria Math"/>
          <w:bCs/>
        </w:rPr>
        <w:instrText>⧧</w:instrText>
      </w:r>
      <w:r w:rsidR="00136F56">
        <w:rPr>
          <w:bCs/>
        </w:rPr>
        <w:instrText>, ΔS</w:instrText>
      </w:r>
      <w:r w:rsidR="00136F56">
        <w:rPr>
          <w:rFonts w:ascii="Cambria Math" w:hAnsi="Cambria Math" w:cs="Cambria Math"/>
          <w:bCs/>
        </w:rPr>
        <w:instrText>⧧</w:instrText>
      </w:r>
      <w:r w:rsidR="00136F56">
        <w:rPr>
          <w:bCs/>
        </w:rPr>
        <w:instrText>, ΔG°, ΔH° and ΔS°) proved that the ARAC dye adsorption onto both adsorbents NSD and MSD is a spontaneous-endothermic physisorption process. ARAC (98-99%) was released from dye-loaded adsorbents in aqueous solution (pH ≥ 12) within 120 min. The adsorbents NSD and MSD were reused for a second time without significant loss of their adsorption efficiency.","author":[{"dropping-particle":"","family":"Saha","given":"Tapan Kumar","non-dropping-particle":"","parse-names":false,"suffix":""},{"dropping-particle":"","family":"Bishwas","given":"Raton Kumar","non-dropping-particle":"","parse-names":false,"suffix":""},{"dropping-particle":"","family":"Karmaker","given":"Subarna","non-dropping-particle":"","parse-names":false,"suffix":""},{"dropping-particle":"","family":"Islam","given":"Zinia","non-dropping-particle":"","parse-names":false,"suffix":""}],"container-title":"ACS Omega","id":"ITEM-1","issue":"22","issued":{"date-parts":[["2020"]]},"page":"13358-13374","title":"Adsorption Characteristics of Allura Red AC onto Sawdust and Hexadecylpyridinium Bromide-Treated Sawdust in Aqueous Solution","type":"article-journal","volume":"5"},"uris":["http://www.mendeley.com/documents/?uuid=d4e7d87a-5da0-4443-a161-01d25aba3796"]}],"mendeley":{"formattedCitation":"(Saha et al., 2020)","plainTextFormattedCitation":"(Saha et al., 2020)","previouslyFormattedCitation":"(Saha et al., 2020)"},"properties":{"noteIndex":0},"schema":"https://github.com/citation-style-language/schema/raw/master/csl-citation.json"}</w:instrText>
      </w:r>
      <w:r w:rsidRPr="00CB1E6A">
        <w:rPr>
          <w:bCs/>
        </w:rPr>
        <w:fldChar w:fldCharType="separate"/>
      </w:r>
      <w:r w:rsidR="00257004" w:rsidRPr="00CB1E6A">
        <w:rPr>
          <w:bCs/>
          <w:noProof/>
        </w:rPr>
        <w:t xml:space="preserve">(Saha </w:t>
      </w:r>
      <w:r w:rsidR="008C0A9B" w:rsidRPr="008C0A9B">
        <w:rPr>
          <w:bCs/>
          <w:i/>
          <w:iCs/>
          <w:noProof/>
        </w:rPr>
        <w:t>et al.</w:t>
      </w:r>
      <w:r w:rsidR="00257004" w:rsidRPr="00CB1E6A">
        <w:rPr>
          <w:bCs/>
          <w:noProof/>
        </w:rPr>
        <w:t>, 2020)</w:t>
      </w:r>
      <w:r w:rsidRPr="00CB1E6A">
        <w:rPr>
          <w:bCs/>
        </w:rPr>
        <w:fldChar w:fldCharType="end"/>
      </w:r>
      <w:r w:rsidRPr="00CB1E6A">
        <w:rPr>
          <w:bCs/>
        </w:rPr>
        <w:t>.</w:t>
      </w:r>
    </w:p>
    <w:p w14:paraId="79076279" w14:textId="0A3F9D39" w:rsidR="00F218AB" w:rsidRDefault="00F218AB" w:rsidP="00311A72">
      <w:pPr>
        <w:autoSpaceDE w:val="0"/>
        <w:autoSpaceDN w:val="0"/>
        <w:adjustRightInd w:val="0"/>
        <w:spacing w:line="480" w:lineRule="auto"/>
        <w:jc w:val="both"/>
        <w:rPr>
          <w:bCs/>
        </w:rPr>
      </w:pPr>
      <w:r w:rsidRPr="00CB1E6A">
        <w:rPr>
          <w:bCs/>
        </w:rPr>
        <w:t>Adsorbents produced from saw dust, oak, hornbeam and pine composite, w</w:t>
      </w:r>
      <w:r w:rsidR="00B86881">
        <w:rPr>
          <w:bCs/>
          <w:lang w:val="en-GB"/>
        </w:rPr>
        <w:t>ere</w:t>
      </w:r>
      <w:r w:rsidRPr="00CB1E6A">
        <w:rPr>
          <w:bCs/>
        </w:rPr>
        <w:t xml:space="preserve"> employed in the removal of food green dye from water. The obtained data were adjusted to the Dubinin-Radushkevich, Freundlich, and Langmuir models. Freundlich model was the best suitable model for the adsorption phenomenon. The kinetic studies indicated that the process obeyed Elovich model, which involves pore diffusion. The thermodynamic studies showed that the process was feasible, physical and a spontaneous one </w:t>
      </w:r>
      <w:r w:rsidRPr="00CB1E6A">
        <w:rPr>
          <w:bCs/>
        </w:rPr>
        <w:fldChar w:fldCharType="begin" w:fldLock="1"/>
      </w:r>
      <w:r w:rsidR="00CA0310" w:rsidRPr="00CB1E6A">
        <w:rPr>
          <w:bCs/>
        </w:rPr>
        <w:instrText>ADDIN CSL_CITATION {"citationItems":[{"id":"ITEM-1","itemData":{"DOI":"10.1080/15226514.2016.1267707","ISSN":"15497879","PMID":"27936896","abstract":"A green type composite biosorbent composed of pine, oak, hornbeam, and fir sawdust biomasses modified with cetyltrimethylammonium bromide (CTAB) was first used for biosorption of an unsafe synthetic food dye, Food Green 3 from liquid medium in this study. Batch studies were carried by observing the effects of pH, dye concentration, biosorbent amount, and contact time. The equilibrium data were analyzed using Freundlich, Langmuir, and Dubinin–Radushkevich equations. Freundlich model gave a better conformity than other equations. The maximum dye removal potential of biosorbent was found to be 36.6 mg/g based on Langmuir isotherm. The pseudo-first-order, pseudo-second-order, Elovich, and intra-particle diffusion models were applied to clarify the process kinetics of biosorption. The mechanism studies suggested the biosorption process obeying Elovich kinetics and involving pore diffusion. The estimated values of biosorption free energy from Dubinin–Radushkevich isotherm (E value &lt;8 kJ/mol) and thermodynamic studies (0 &lt; ΔG° &lt; −20 kJ/mol) implied a spontaneous, feasible, and physical process. Hence, this investigation suggested that the CTAB modified mix sawdust biomass could be a promising biosorbent for biosorption of such problematic dyes from impacted media.","author":[{"dropping-particle":"","family":"Deniz","given":"Fatih","non-dropping-particle":"","parse-names":false,"suffix":""},{"dropping-particle":"","family":"Kepekci","given":"Remziye Aysun","non-dropping-particle":"","parse-names":false,"suffix":""}],"container-title":"International Journal of Phytoremediation","id":"ITEM-1","issue":"6","issued":{"date-parts":[["2017"]]},"page":"579-586","publisher":"Taylor &amp; Francis","title":"Biosorption of Food Green 3 by a novel green generation composite biosorbent from aqueous environment","type":"article-journal","volume":"19"},"uris":["http://www.mendeley.com/documents/?uuid=a045e69e-67d1-4961-9114-af6acbb8eeda"]}],"mendeley":{"formattedCitation":"(Deniz &amp; Kepekci, 2017)","manualFormatting":"(Deniz and Kepekci, 2017)","plainTextFormattedCitation":"(Deniz &amp; Kepekci, 2017)","previouslyFormattedCitation":"(Deniz &amp; Kepekci, 2017)"},"properties":{"noteIndex":0},"schema":"https://github.com/citation-style-language/schema/raw/master/csl-citation.json"}</w:instrText>
      </w:r>
      <w:r w:rsidRPr="00CB1E6A">
        <w:rPr>
          <w:bCs/>
        </w:rPr>
        <w:fldChar w:fldCharType="separate"/>
      </w:r>
      <w:r w:rsidRPr="00CB1E6A">
        <w:rPr>
          <w:bCs/>
          <w:noProof/>
        </w:rPr>
        <w:t>(Deniz and Kepekci, 2017)</w:t>
      </w:r>
      <w:r w:rsidRPr="00CB1E6A">
        <w:rPr>
          <w:bCs/>
        </w:rPr>
        <w:fldChar w:fldCharType="end"/>
      </w:r>
      <w:r w:rsidRPr="00CB1E6A">
        <w:rPr>
          <w:bCs/>
        </w:rPr>
        <w:t>.</w:t>
      </w:r>
    </w:p>
    <w:p w14:paraId="495B30A9" w14:textId="43DB31CB" w:rsidR="004E37AC" w:rsidRDefault="004E37AC" w:rsidP="00311A72">
      <w:pPr>
        <w:spacing w:line="480" w:lineRule="auto"/>
        <w:jc w:val="both"/>
        <w:rPr>
          <w:bCs/>
          <w:lang w:val="en-GB"/>
        </w:rPr>
      </w:pPr>
      <w:r>
        <w:rPr>
          <w:bCs/>
          <w:lang w:val="en-GB"/>
        </w:rPr>
        <w:t xml:space="preserve">From the reviewed literature, the focus of many environmental scientists has been on the batch adsorption studies. Although, the batch adsorption studies can be used to envisage the behaviour of adsorbent and optimum parameters to be adapted on an industrial scale for column applications. Batch process is however </w:t>
      </w:r>
      <w:r w:rsidR="005A2145">
        <w:rPr>
          <w:bCs/>
          <w:lang w:val="en-GB"/>
        </w:rPr>
        <w:t>small-scale research</w:t>
      </w:r>
      <w:r>
        <w:rPr>
          <w:bCs/>
          <w:lang w:val="en-GB"/>
        </w:rPr>
        <w:t xml:space="preserve">, for pollutants removal at micro level. For industrial applications, a fixed bed adsorption is preferrable because of ease of operation, rapid adsorption, and simplicity of scale-up, as it can be used for large wastewater volumes </w:t>
      </w:r>
      <w:r>
        <w:rPr>
          <w:bCs/>
          <w:lang w:val="en-GB"/>
        </w:rPr>
        <w:fldChar w:fldCharType="begin" w:fldLock="1"/>
      </w:r>
      <w:r w:rsidR="00477CDE">
        <w:rPr>
          <w:bCs/>
          <w:lang w:val="en-GB"/>
        </w:rPr>
        <w:instrText>ADDIN CSL_CITATION {"citationItems":[{"id":"ITEM-1","itemData":{"ISSN":"22897879","abstract":"The batch adsorption and column adsorption performance of various adsorbent towards the removal of heavy metal are critically reviewed. Fundamental ideas of adsorption, including chemical adsorption and physical adsorption and its component, adsorbents, and adsorbates, are incorporated. The adsorption study using various adsorbates, i.e., heavy metal (Cr, Cd, Pb, Ni, and Cu), are inspected. A set of various design experiment for batch and column adsorption are discussed deeply for removal of heavy metal. Differentiation between batch and column adsorption study are referenced. This paper explains deeply on clarification of different parameters, in both batch and column adsorption. The various parameter for column adsorption, i.e., inlet ion concentration, flow rate, bed height and for batch adsorption, i.e., contact time, pH, temperature, and adsorbent dose, are completely covered. The isotherm model, and kinetic model for both adsorptions are well described. Besides, a breakthrough curve for designing the column adsorption is completely observed. In the end, some difficulties for adaptation both adsorption in the real world are revealed.","author":[{"dropping-particle":"","family":"Sazali","given":"Norsuhailizah","non-dropping-particle":"","parse-names":false,"suffix":""},{"dropping-particle":"","family":"Harun","given":"Zawati","non-dropping-particle":"","parse-names":false,"suffix":""},{"dropping-particle":"","family":"Sazali","given":"Norazlianie","non-dropping-particle":"","parse-names":false,"suffix":""}],"container-title":"Journal of Advanced Research in Fluid Mechanics and Thermal Sciences","id":"ITEM-1","issue":"2","issued":{"date-parts":[["2020"]]},"page":"66-88","title":"A review on batch and column adsorption of various adsorbent towards the removal of heavy metal","type":"article-journal","volume":"67"},"uris":["http://www.mendeley.com/documents/?uuid=3ca9f9f9-008c-4a78-84f6-dc52f11807d7"]}],"mendeley":{"formattedCitation":"(Sazali et al., 2020)","plainTextFormattedCitation":"(Sazali et al., 2020)","previouslyFormattedCitation":"(Sazali et al., 2020)"},"properties":{"noteIndex":0},"schema":"https://github.com/citation-style-language/schema/raw/master/csl-citation.json"}</w:instrText>
      </w:r>
      <w:r>
        <w:rPr>
          <w:bCs/>
          <w:lang w:val="en-GB"/>
        </w:rPr>
        <w:fldChar w:fldCharType="separate"/>
      </w:r>
      <w:r w:rsidRPr="00C0143B">
        <w:rPr>
          <w:bCs/>
          <w:noProof/>
          <w:lang w:val="en-GB"/>
        </w:rPr>
        <w:t xml:space="preserve">(Sazali </w:t>
      </w:r>
      <w:r w:rsidR="008C0A9B" w:rsidRPr="008C0A9B">
        <w:rPr>
          <w:bCs/>
          <w:i/>
          <w:iCs/>
          <w:noProof/>
          <w:lang w:val="en-GB"/>
        </w:rPr>
        <w:t>et al.</w:t>
      </w:r>
      <w:r w:rsidRPr="00C0143B">
        <w:rPr>
          <w:bCs/>
          <w:noProof/>
          <w:lang w:val="en-GB"/>
        </w:rPr>
        <w:t>, 2020)</w:t>
      </w:r>
      <w:r>
        <w:rPr>
          <w:bCs/>
          <w:lang w:val="en-GB"/>
        </w:rPr>
        <w:fldChar w:fldCharType="end"/>
      </w:r>
      <w:r>
        <w:rPr>
          <w:bCs/>
          <w:lang w:val="en-GB"/>
        </w:rPr>
        <w:t xml:space="preserve">. </w:t>
      </w:r>
    </w:p>
    <w:p w14:paraId="334304DF" w14:textId="647BFA6C" w:rsidR="00311A72" w:rsidRDefault="004E37AC" w:rsidP="00311A72">
      <w:pPr>
        <w:spacing w:line="480" w:lineRule="auto"/>
        <w:jc w:val="both"/>
        <w:rPr>
          <w:bCs/>
          <w:lang w:val="en-GB"/>
        </w:rPr>
      </w:pPr>
      <w:r>
        <w:rPr>
          <w:bCs/>
          <w:lang w:val="en-GB"/>
        </w:rPr>
        <w:t>Most of the reports on pharmaceutical and food dye adsorption w</w:t>
      </w:r>
      <w:r w:rsidR="00311A72">
        <w:rPr>
          <w:bCs/>
          <w:lang w:val="en-GB"/>
        </w:rPr>
        <w:t>ere</w:t>
      </w:r>
      <w:r>
        <w:rPr>
          <w:bCs/>
          <w:lang w:val="en-GB"/>
        </w:rPr>
        <w:t xml:space="preserve"> on a single- component adsorption</w:t>
      </w:r>
      <w:r w:rsidR="00311A72">
        <w:rPr>
          <w:bCs/>
          <w:lang w:val="en-GB"/>
        </w:rPr>
        <w:t xml:space="preserve"> systems</w:t>
      </w:r>
      <w:r>
        <w:rPr>
          <w:bCs/>
          <w:lang w:val="en-GB"/>
        </w:rPr>
        <w:t xml:space="preserve">. Generally, industrial wastewaters are multicomponent in nature, as it contains different pollutants which can interact with one another. These interactions can make the adsorption system complicated, as there can be antagonist, synergistic and non- interaction between the components. An adsorbent that is effective in the removal of a pollutant, can be less effective on the same pollutant in the presence </w:t>
      </w:r>
      <w:r>
        <w:rPr>
          <w:bCs/>
          <w:lang w:val="en-GB"/>
        </w:rPr>
        <w:lastRenderedPageBreak/>
        <w:t xml:space="preserve">of other contaminants. </w:t>
      </w:r>
      <w:r w:rsidR="00311A72">
        <w:rPr>
          <w:bCs/>
          <w:lang w:val="en-GB"/>
        </w:rPr>
        <w:t xml:space="preserve">It is therefore imperative to test the effectiveness of an adsorbent on a multicomponent system. This helps to establish their potential for effective pollutant removal from real industrial effluents. </w:t>
      </w:r>
    </w:p>
    <w:p w14:paraId="216E2818" w14:textId="2EB315F4" w:rsidR="004E37AC" w:rsidRPr="009113F2" w:rsidRDefault="008D7FB9" w:rsidP="00311A72">
      <w:pPr>
        <w:spacing w:line="480" w:lineRule="auto"/>
        <w:jc w:val="both"/>
        <w:rPr>
          <w:bCs/>
          <w:lang w:val="en-GB"/>
        </w:rPr>
      </w:pPr>
      <w:r>
        <w:rPr>
          <w:bCs/>
          <w:lang w:val="en-GB"/>
        </w:rPr>
        <w:t xml:space="preserve">Laboratory research and experiments requires set up that could be expensive and time-consuming procedures. An artificial intelligence approach can serve as accurate predictive model as against the </w:t>
      </w:r>
      <w:r w:rsidR="002F79E0">
        <w:rPr>
          <w:bCs/>
          <w:lang w:val="en-GB"/>
        </w:rPr>
        <w:t>labour-intensive</w:t>
      </w:r>
      <w:r>
        <w:rPr>
          <w:bCs/>
          <w:lang w:val="en-GB"/>
        </w:rPr>
        <w:t xml:space="preserve"> laboratory methods.</w:t>
      </w:r>
      <w:r w:rsidR="002F79E0">
        <w:rPr>
          <w:bCs/>
          <w:lang w:val="en-GB"/>
        </w:rPr>
        <w:t xml:space="preserve"> The Artificial Neural Network model is one of such models that could accurately validate and predict outputs without the need for repetitive experiments. Th</w:t>
      </w:r>
      <w:r w:rsidR="00311A72">
        <w:rPr>
          <w:bCs/>
          <w:lang w:val="en-GB"/>
        </w:rPr>
        <w:t>is</w:t>
      </w:r>
      <w:r w:rsidR="002F79E0">
        <w:rPr>
          <w:bCs/>
          <w:lang w:val="en-GB"/>
        </w:rPr>
        <w:t xml:space="preserve"> model can be used to train, validate and simulate unlimited experimental data under a short period, thereby saving time, expenses and uncertainties of experimental conditions to a large extent.</w:t>
      </w:r>
      <w:r w:rsidR="00CC2E81">
        <w:rPr>
          <w:bCs/>
          <w:lang w:val="en-GB"/>
        </w:rPr>
        <w:t xml:space="preserve"> </w:t>
      </w:r>
      <w:r w:rsidR="004E37AC">
        <w:rPr>
          <w:bCs/>
          <w:lang w:val="en-GB"/>
        </w:rPr>
        <w:t xml:space="preserve">The </w:t>
      </w:r>
      <w:r w:rsidR="002F79E0">
        <w:rPr>
          <w:bCs/>
          <w:lang w:val="en-GB"/>
        </w:rPr>
        <w:t>identified</w:t>
      </w:r>
      <w:r w:rsidR="004E37AC">
        <w:rPr>
          <w:bCs/>
          <w:lang w:val="en-GB"/>
        </w:rPr>
        <w:t xml:space="preserve"> gaps </w:t>
      </w:r>
      <w:r w:rsidR="002F79E0">
        <w:rPr>
          <w:bCs/>
          <w:lang w:val="en-GB"/>
        </w:rPr>
        <w:t>were of utmost consideration in the current study</w:t>
      </w:r>
      <w:r w:rsidR="004E37AC">
        <w:rPr>
          <w:bCs/>
          <w:lang w:val="en-GB"/>
        </w:rPr>
        <w:t>. Hence, this study combines the batch adsorption</w:t>
      </w:r>
      <w:r w:rsidR="002F79E0">
        <w:rPr>
          <w:bCs/>
          <w:lang w:val="en-GB"/>
        </w:rPr>
        <w:t xml:space="preserve">, validation of adsorption </w:t>
      </w:r>
      <w:r w:rsidR="00311A72">
        <w:rPr>
          <w:bCs/>
          <w:lang w:val="en-GB"/>
        </w:rPr>
        <w:t>efficiencies</w:t>
      </w:r>
      <w:r w:rsidR="002F79E0">
        <w:rPr>
          <w:bCs/>
          <w:lang w:val="en-GB"/>
        </w:rPr>
        <w:t xml:space="preserve"> using the ANN model</w:t>
      </w:r>
      <w:r w:rsidR="004E37AC">
        <w:rPr>
          <w:bCs/>
          <w:lang w:val="en-GB"/>
        </w:rPr>
        <w:t xml:space="preserve"> and fixed bed column treatment of a multicomponent adsorption systems.</w:t>
      </w:r>
      <w:r>
        <w:rPr>
          <w:bCs/>
          <w:lang w:val="en-GB"/>
        </w:rPr>
        <w:t xml:space="preserve"> </w:t>
      </w:r>
    </w:p>
    <w:p w14:paraId="53E702C2" w14:textId="7A14CB76" w:rsidR="00A3522D" w:rsidRDefault="00A3522D" w:rsidP="006627D1">
      <w:pPr>
        <w:pStyle w:val="Heading2"/>
      </w:pPr>
      <w:bookmarkStart w:id="68" w:name="_Toc123053631"/>
      <w:bookmarkStart w:id="69" w:name="_Toc127869047"/>
      <w:r>
        <w:t>Adsorbate and adsorbents raw materials used in this work</w:t>
      </w:r>
      <w:bookmarkStart w:id="70" w:name="_Toc118051464"/>
      <w:bookmarkEnd w:id="68"/>
      <w:bookmarkEnd w:id="69"/>
    </w:p>
    <w:p w14:paraId="6061B5AD" w14:textId="062E9BF3" w:rsidR="00A3522D" w:rsidRDefault="00A3522D" w:rsidP="00A3522D">
      <w:pPr>
        <w:pStyle w:val="Heading3"/>
        <w:rPr>
          <w:lang w:val="en-GB"/>
        </w:rPr>
      </w:pPr>
      <w:bookmarkStart w:id="71" w:name="_Toc123053632"/>
      <w:bookmarkStart w:id="72" w:name="_Toc127869048"/>
      <w:bookmarkEnd w:id="70"/>
      <w:r>
        <w:rPr>
          <w:lang w:val="en-GB"/>
        </w:rPr>
        <w:t>Adsorbate materials</w:t>
      </w:r>
      <w:bookmarkEnd w:id="71"/>
      <w:bookmarkEnd w:id="72"/>
    </w:p>
    <w:p w14:paraId="21562A29" w14:textId="77777777" w:rsidR="00A3522D" w:rsidRDefault="00A3522D" w:rsidP="00A3522D">
      <w:pPr>
        <w:spacing w:line="480" w:lineRule="auto"/>
        <w:jc w:val="both"/>
        <w:rPr>
          <w:lang w:val="en-GB"/>
        </w:rPr>
      </w:pPr>
      <w:r>
        <w:rPr>
          <w:lang w:val="en-GB"/>
        </w:rPr>
        <w:t xml:space="preserve">A class of newly identified environmental pollutants are regarded as emerging contaminants (ECS). ECS originates </w:t>
      </w:r>
      <w:r w:rsidRPr="004055E0">
        <w:rPr>
          <w:i/>
          <w:iCs/>
          <w:lang w:val="en-GB"/>
        </w:rPr>
        <w:t>via</w:t>
      </w:r>
      <w:r>
        <w:rPr>
          <w:lang w:val="en-GB"/>
        </w:rPr>
        <w:t xml:space="preserve"> humans and animals activities such as industrial operations, health care and personal care  </w:t>
      </w:r>
      <w:r>
        <w:rPr>
          <w:lang w:val="en-GB"/>
        </w:rPr>
        <w:fldChar w:fldCharType="begin" w:fldLock="1"/>
      </w:r>
      <w:r>
        <w:rPr>
          <w:lang w:val="en-GB"/>
        </w:rPr>
        <w:instrText>ADDIN CSL_CITATION {"citationItems":[{"id":"ITEM-1","itemData":{"DOI":"10.1016/j.ccr.2018.10.003","ISSN":"00108545","abstract":"Metal–organic frameworks (MOFs) have gained attention as promising materials for aqueous-phase sorptive removal of emerging contaminants (ECs). Attributes such as large adsorption capacity, high surface area, tunable porosity, hierarchical structure, and recyclability give MOFs an edge over conventional adsorbents. The poor stability of MOFs in water is a major challenge to their real-world environmental application. The performance of MOFs and their selectivity toward targeted pollutants for removal can be regulated by judicious selection of metal ion and organic linker. A range of water-stable MOFs (e.g., MIL-53, MIL-100, MIL-101, UiO-66, and MIL-125) and their composites with other materials have been reported to remove the ECs from water. The present review critically addressed the performance of MOFs for the adsorptive removal of different categories of ECs from water and the adsorption mechanisms involved. The performance of MOFs compared with other adsorbents has also been discussed. This body of rapidly developing research signifies the emerging importance of MOFs in environmental applications and provides a future direction for the development of treatment technology to effectively remove ECs from aqueous environments.","author":[{"dropping-particle":"","family":"Dhaka","given":"Sarita","non-dropping-particle":"","parse-names":false,"suffix":""},{"dropping-particle":"","family":"Kumar","given":"Rahul","non-dropping-particle":"","parse-names":false,"suffix":""},{"dropping-particle":"","family":"Deep","given":"Akash","non-dropping-particle":"","parse-names":false,"suffix":""},{"dropping-particle":"","family":"Kurade","given":"Mayur B.","non-dropping-particle":"","parse-names":false,"suffix":""},{"dropping-particle":"","family":"Ji","given":"Sang Woo","non-dropping-particle":"","parse-names":false,"suffix":""},{"dropping-particle":"","family":"Jeon","given":"Byong Hun","non-dropping-particle":"","parse-names":false,"suffix":""}],"container-title":"Coordination Chemistry Reviews","id":"ITEM-1","issued":{"date-parts":[["2019"]]},"page":"330-352","publisher":"Elsevier B.V.","title":"Metal–organic frameworks (MOFs) for the removal of emerging contaminants from aquatic environments","type":"article-journal","volume":"380"},"uris":["http://www.mendeley.com/documents/?uuid=59cf1b70-0ce2-4968-bf7b-96f6ca8a56f2"]}],"mendeley":{"formattedCitation":"(Dhaka et al., 2019)","plainTextFormattedCitation":"(Dhaka et al., 2019)","previouslyFormattedCitation":"(Dhaka et al., 2019)"},"properties":{"noteIndex":0},"schema":"https://github.com/citation-style-language/schema/raw/master/csl-citation.json"}</w:instrText>
      </w:r>
      <w:r>
        <w:rPr>
          <w:lang w:val="en-GB"/>
        </w:rPr>
        <w:fldChar w:fldCharType="separate"/>
      </w:r>
      <w:r w:rsidRPr="00B6694E">
        <w:rPr>
          <w:noProof/>
          <w:lang w:val="en-GB"/>
        </w:rPr>
        <w:t xml:space="preserve">(Dhaka </w:t>
      </w:r>
      <w:r w:rsidRPr="008C0A9B">
        <w:rPr>
          <w:i/>
          <w:iCs/>
          <w:noProof/>
          <w:lang w:val="en-GB"/>
        </w:rPr>
        <w:t>et al.</w:t>
      </w:r>
      <w:r w:rsidRPr="00B6694E">
        <w:rPr>
          <w:noProof/>
          <w:lang w:val="en-GB"/>
        </w:rPr>
        <w:t>, 2019)</w:t>
      </w:r>
      <w:r>
        <w:rPr>
          <w:lang w:val="en-GB"/>
        </w:rPr>
        <w:fldChar w:fldCharType="end"/>
      </w:r>
      <w:r>
        <w:rPr>
          <w:lang w:val="en-GB"/>
        </w:rPr>
        <w:t xml:space="preserve">. Industrial operations involves the use various chemicals, which have led to the generation of different kinds of environmental pollutants </w:t>
      </w:r>
      <w:r>
        <w:rPr>
          <w:lang w:val="en-GB"/>
        </w:rPr>
        <w:fldChar w:fldCharType="begin" w:fldLock="1"/>
      </w:r>
      <w:r>
        <w:rPr>
          <w:lang w:val="en-GB"/>
        </w:rPr>
        <w:instrText>ADDIN CSL_CITATION {"citationItems":[{"id":"ITEM-1","itemData":{"DOI":"10.1016/j.trac.2016.05.023","ISSN":"18793142","abstract":"Emerging contaminants such as pharmaceuticals, personal care products, and endocrine disrupting compounds are ever-present in environmental matrices and they are known to pose negative effects on living organisms. The determination of these pollutants in different environmental matrices (such as water, soil, and sediments, among others) frequently requires separation techniques that are capable of high efficiency, unique selectivity and high sensitivity. However, direct analysis of these pollutants in complex matrices is difficult. For this reason, rapid, inexpensive, efficient and environmentally friendly sample preparation techniques have been developed prior to chromatographic quantification. Therefore, the aim of this article is to review recent publications (2010-2016) on modern sample preparation techniques combined with chromatographic techniques for identification and quantification of emerging pollutants in environmental matrices. These sample preparation techniques include solid phase extraction, solid phase microextraction, liquid-liquid extraction, microwave-assisted extraction, liquid-phase microextraction techniques, stir bar sorptive extraction, and pressurized liquid extraction, among others.","author":[{"dropping-particle":"","family":"Dimpe","given":"K. Mogolodi","non-dropping-particle":"","parse-names":false,"suffix":""},{"dropping-particle":"","family":"Nomngongo","given":"Philiswa N.","non-dropping-particle":"","parse-names":false,"suffix":""}],"container-title":"TrAC - Trends in Analytical Chemistry","id":"ITEM-1","issued":{"date-parts":[["2016"]]},"page":"199-207","publisher":"Elsevier B.V.","title":"Current sample preparation methodologies for analysis of emerging pollutants in different environmental matrices","type":"article-journal","volume":"82"},"uris":["http://www.mendeley.com/documents/?uuid=0967d17d-fe1f-4a63-9d5b-e72bab28d400"]}],"mendeley":{"formattedCitation":"(Dimpe &amp; Nomngongo, 2016)","plainTextFormattedCitation":"(Dimpe &amp; Nomngongo, 2016)","previouslyFormattedCitation":"(Dimpe &amp; Nomngongo, 2016)"},"properties":{"noteIndex":0},"schema":"https://github.com/citation-style-language/schema/raw/master/csl-citation.json"}</w:instrText>
      </w:r>
      <w:r>
        <w:rPr>
          <w:lang w:val="en-GB"/>
        </w:rPr>
        <w:fldChar w:fldCharType="separate"/>
      </w:r>
      <w:r w:rsidRPr="00F96A9A">
        <w:rPr>
          <w:noProof/>
          <w:lang w:val="en-GB"/>
        </w:rPr>
        <w:t>(Dimpe &amp; Nomngongo, 2016)</w:t>
      </w:r>
      <w:r>
        <w:rPr>
          <w:lang w:val="en-GB"/>
        </w:rPr>
        <w:fldChar w:fldCharType="end"/>
      </w:r>
      <w:r>
        <w:rPr>
          <w:lang w:val="en-GB"/>
        </w:rPr>
        <w:t xml:space="preserve">. Domestic and industrial wastewater are common playground for these waste pollutants. ECS have been found in different environmental matrices, which include landfills, air, surface water, marine water, soil and sediments </w:t>
      </w:r>
      <w:r>
        <w:rPr>
          <w:lang w:val="en-GB"/>
        </w:rPr>
        <w:fldChar w:fldCharType="begin" w:fldLock="1"/>
      </w:r>
      <w:r>
        <w:rPr>
          <w:lang w:val="en-GB"/>
        </w:rPr>
        <w:instrText>ADDIN CSL_CITATION {"citationItems":[{"id":"ITEM-1","itemData":{"DOI":"10.1016/j.ccr.2018.10.003","ISSN":"00108545","abstract":"Metal–organic frameworks (MOFs) have gained attention as promising materials for aqueous-phase sorptive removal of emerging contaminants (ECs). Attributes such as large adsorption capacity, high surface area, tunable porosity, hierarchical structure, and recyclability give MOFs an edge over conventional adsorbents. The poor stability of MOFs in water is a major challenge to their real-world environmental application. The performance of MOFs and their selectivity toward targeted pollutants for removal can be regulated by judicious selection of metal ion and organic linker. A range of water-stable MOFs (e.g., MIL-53, MIL-100, MIL-101, UiO-66, and MIL-125) and their composites with other materials have been reported to remove the ECs from water. The present review critically addressed the performance of MOFs for the adsorptive removal of different categories of ECs from water and the adsorption mechanisms involved. The performance of MOFs compared with other adsorbents has also been discussed. This body of rapidly developing research signifies the emerging importance of MOFs in environmental applications and provides a future direction for the development of treatment technology to effectively remove ECs from aqueous environments.","author":[{"dropping-particle":"","family":"Dhaka","given":"Sarita","non-dropping-particle":"","parse-names":false,"suffix":""},{"dropping-particle":"","family":"Kumar","given":"Rahul","non-dropping-particle":"","parse-names":false,"suffix":""},{"dropping-particle":"","family":"Deep","given":"Akash","non-dropping-particle":"","parse-names":false,"suffix":""},{"dropping-particle":"","family":"Kurade","given":"Mayur B.","non-dropping-particle":"","parse-names":false,"suffix":""},{"dropping-particle":"","family":"Ji","given":"Sang Woo","non-dropping-particle":"","parse-names":false,"suffix":""},{"dropping-particle":"","family":"Jeon","given":"Byong Hun","non-dropping-particle":"","parse-names":false,"suffix":""}],"container-title":"Coordination Chemistry Reviews","id":"ITEM-1","issued":{"date-parts":[["2019"]]},"page":"330-352","publisher":"Elsevier B.V.","title":"Metal–organic frameworks (MOFs) for the removal of emerging contaminants from aquatic environments","type":"article-journal","volume":"380"},"uris":["http://www.mendeley.com/documents/?uuid=59cf1b70-0ce2-4968-bf7b-96f6ca8a56f2"]}],"mendeley":{"formattedCitation":"(Dhaka et al., 2019)","plainTextFormattedCitation":"(Dhaka et al., 2019)","previouslyFormattedCitation":"(Dhaka et al., 2019)"},"properties":{"noteIndex":0},"schema":"https://github.com/citation-style-language/schema/raw/master/csl-citation.json"}</w:instrText>
      </w:r>
      <w:r>
        <w:rPr>
          <w:lang w:val="en-GB"/>
        </w:rPr>
        <w:fldChar w:fldCharType="separate"/>
      </w:r>
      <w:r w:rsidRPr="00A55EFA">
        <w:rPr>
          <w:noProof/>
          <w:lang w:val="en-GB"/>
        </w:rPr>
        <w:t xml:space="preserve">(Dhaka </w:t>
      </w:r>
      <w:r w:rsidRPr="008C0A9B">
        <w:rPr>
          <w:i/>
          <w:iCs/>
          <w:noProof/>
          <w:lang w:val="en-GB"/>
        </w:rPr>
        <w:t>et al.</w:t>
      </w:r>
      <w:r w:rsidRPr="00A55EFA">
        <w:rPr>
          <w:noProof/>
          <w:lang w:val="en-GB"/>
        </w:rPr>
        <w:t>, 2019)</w:t>
      </w:r>
      <w:r>
        <w:rPr>
          <w:lang w:val="en-GB"/>
        </w:rPr>
        <w:fldChar w:fldCharType="end"/>
      </w:r>
      <w:r>
        <w:rPr>
          <w:lang w:val="en-GB"/>
        </w:rPr>
        <w:t xml:space="preserve">. Examples of such pollutants include pesticides, pharmaceuticals, surfactants, dyes, detergents and disinfectant bye products </w:t>
      </w:r>
      <w:r>
        <w:rPr>
          <w:lang w:val="en-GB"/>
        </w:rPr>
        <w:fldChar w:fldCharType="begin" w:fldLock="1"/>
      </w:r>
      <w:r>
        <w:rPr>
          <w:lang w:val="en-GB"/>
        </w:rPr>
        <w:instrText>ADDIN CSL_CITATION {"citationItems":[{"id":"ITEM-1","itemData":{"DOI":"10.1016/j.psep.2021.04.045","ISSN":"09575820","abstract":"Pharmaceutical compounds, such as antibiotics, nonsteroidal anti-inflammatory drugs (NSAIDs), anticonvulsants, β-blocker, etc. have emerged as new classes of water pollutants due to their potential or proven adverse effects on human health and the aquatic environment. This paper aims to systematically review the current data available on the global occurrence and removal of 43 pharmaceutical compounds in municipal wastewater treatment plants (M-WWTPs) in the period from 2010 to 2020. Moreover, this work intends to assess the global daily mass load and emissions of pharmaceuticals in different regions. Nevertheless, the environmental risk of pharmaceuticals in the final effluents of M-WWTPs was also evaluated. Lastly, the guidelines and regulations concerning the occurrence of pharmaceuticals in the aquatic environment were summarized and discussed. The findings highlighted that there is significant variation in the concentrations of pharmaceuticals between different regions. Meanwhile, the concentrations of pharmaceuticals in the influents of Asian region tend to be higher than those in other monitored regions. In this respect, the highest average daily mass loads were observed for acetaminophen (473 g/1000 in./day) and atenolol (592 g/1000 in./day), while amoxicillin (944 g/day), sulfamethoxazole (688.38 g/day) recorded the highest daily emissions. The environmental risk assessment based on the risk quotient (RQ) showed that twelve of the monitored pharmaceuticals pose a high potential risk to the aquatic ecosystems. The emphasized guidelines and regulations laid focus on the measures that can be used to mitigate the occurrence of pharmaceuticals in the environment. Research needs and future recommendations are also identified and proposed.","author":[{"dropping-particle":"","family":"Khasawneh","given":"Omar Fawzi Suleiman","non-dropping-particle":"","parse-names":false,"suffix":""},{"dropping-particle":"","family":"Palaniandy","given":"Puganeshwary","non-dropping-particle":"","parse-names":false,"suffix":""}],"container-title":"Process Safety and Environmental Protection","id":"ITEM-1","issued":{"date-parts":[["2021"]]},"page":"532-556","title":"Occurrence and removal of pharmaceuticals in wastewater treatment plants","type":"article-journal","volume":"150"},"uris":["http://www.mendeley.com/documents/?uuid=9f51ea56-30c8-4a35-b9ee-ad0277dccd62"]},{"id":"ITEM-2","itemData":{"DOI":"10.1016/j.jtice.2019.05.001","ISSN":"18761070","abstract":"The nanocomposite titanate nanosheet–pozzolan (TNS–PZ) was prepared by the alkaline hydrothermal process using titanium (IV) isopropoxide solution as titanium precursors at different concentrations. The characterization of the material was obtained by, Diffuse Reflectance UV–vis analysis (DRUV), X-ray diffraction (XRD), Energy-dispersive X-Ray spectroscopy, Fourier transform Infrared Spectroscopy (FTIR), scanning electron microscopy (SEM), transmission electron microscopy (TEM), and nitrogen adsorption/desorption isotherms. The adsorbent material was used for successful removal of the anti-inflammatory diclofenac (DFC) from aqueous solutions. The kinetic data were better fitted to nonlinear general order kinetic model, based on the Bayesian Information Criterion (BIC). The equilibrium isotherms also were obtained employing the nonlinear method and based on the BIC; the best isotherm model was the Liu. Based on the Liu isotherm model, the maximum sorption capacity (Qmax) of DCF onto the TNS–PZ adsorbent was 90.52 mg g−1 at 10 °C. The thermodynamic parameters of adsorption were calculated, and the adsorption process was spontaneous, exothermic, and the magnitude of changes in enthalpy, are consistent with physical adsorption of DCF onto TNS–PZ. Also, the adsorbent was tested for simulated hospital effluents, and it was able to remove up to 96.50% of the effluents.","author":[{"dropping-particle":"","family":"Wamba","given":"Alfred G.N.","non-dropping-particle":"","parse-names":false,"suffix":""},{"dropping-particle":"","family":"Ndi","given":"Sylvere K.","non-dropping-particle":"","parse-names":false,"suffix":""},{"dropping-particle":"","family":"Lima","given":"Eder C.","non-dropping-particle":"","parse-names":false,"suffix":""},{"dropping-particle":"","family":"Kayem","given":"Joseph G.","non-dropping-particle":"","parse-names":false,"suffix":""},{"dropping-particle":"","family":"Thue","given":"Pascal S.","non-dropping-particle":"","parse-names":false,"suffix":""},{"dropping-particle":"","family":"Costa","given":"Tania M.H.","non-dropping-particle":"","parse-names":false,"suffix":""},{"dropping-particle":"","family":"Quevedo","given":"Antonio B.","non-dropping-particle":"","parse-names":false,"suffix":""},{"dropping-particle":"V.","family":"Benvenutti","given":"Edilson","non-dropping-particle":"","parse-names":false,"suffix":""},{"dropping-particle":"","family":"Machado","given":"Fernando M.","non-dropping-particle":"","parse-names":false,"suffix":""}],"container-title":"Journal of the Taiwan Institute of Chemical Engineers","id":"ITEM-2","issued":{"date-parts":[["2019"]]},"page":"321-329","publisher":"Elsevier B.V.","title":"Preparation, characterization of titanate nanosheet–pozzolan nanocomposite and its use as an adsorbent for removal of diclofenac from simulated hospital effluents","type":"article-journal","volume":"102"},"uris":["http://www.mendeley.com/documents/?uuid=2a01ecdf-adf1-4b68-9dc3-bd592da0a45d"]},{"id":"ITEM-3","itemData":{"DOI":"10.1016/j.cej.2015.08.023","ISSN":"13858947","abstract":"Adsorption of ibuprofen and tetracycline onto a commercial granular activated carbon, multi-walled carbon nanotubes, and two low-cost activated carbons synthesized in the laboratory, has been investigated. The kinetic experimental data obtained at 30°C and 250r.p.m. were fitted to pseudo-first, pseudo-second and Elovich models, obtaining a high accuracy between the experimental data and the pseudo-second order equation. Therefore, the equilibrium adsorption data were analyzed by using Langmuir, Freundlich, Sips, Guggenheim-Anderson-de Boer, and Tempkin models. The highest ibuprofen adsorption capacity was obtained for AC-RH activated carbon, 239.8mgg-1, and in the case of tetracycline removal was of 845.9mgg-1 onto the peach stones activated carbon. These results are linked to the textural and chemical surface properties of the adsorbents. Fixed-bed experiments allowed obtaining good removal efficiencies at breakthrough time, 97.2% for ibuprofen and 96.1% for tetracycline onto activated carbon from rice husk. Desorption efficiencies were moderate in all systems, being higher by using NaOH solution at high concentration as elution agent. Finally, the important role of the acidic functionalities in the adsorption process was demonstrated by the accomplishment of FTIR studies of the adsorbents before and after the adsorption of both pharmaceutical compounds.","author":[{"dropping-particle":"","family":"Álvarez-Torrellas","given":"S.","non-dropping-particle":"","parse-names":false,"suffix":""},{"dropping-particle":"","family":"Rodríguez","given":"A.","non-dropping-particle":"","parse-names":false,"suffix":""},{"dropping-particle":"","family":"Ovejero","given":"G.","non-dropping-particle":"","parse-names":false,"suffix":""},{"dropping-particle":"","family":"García","given":"J.","non-dropping-particle":"","parse-names":false,"suffix":""}],"container-title":"Chemical Engineering Journal","id":"ITEM-3","issued":{"date-parts":[["2016"]]},"page":"936-947","title":"Comparative adsorption performance of ibuprofen and tetracycline from aqueous solution by carbonaceous materials","type":"article-journal","volume":"283"},"uris":["http://www.mendeley.com/documents/?uuid=d16051d3-da8a-4118-8a05-951feb7c7867"]}],"mendeley":{"formattedCitation":"(Álvarez-Torrellas et al., 2016; Khasawneh &amp; Palaniandy, 2021; Wamba et al., 2019)","manualFormatting":"(Khasawneh &amp; Palaniandy, 2021; Wamba et al., 2019; Álvarez-Torrellas et al., 2016)","plainTextFormattedCitation":"(Álvarez-Torrellas et al., 2016; Khasawneh &amp; Palaniandy, 2021; Wamba et al., 2019)","previouslyFormattedCitation":"(Álvarez-Torrellas et al., 2016; Khasawneh &amp; Palaniandy, 2021; Wamba et al., 2019)"},"properties":{"noteIndex":0},"schema":"https://github.com/citation-style-language/schema/raw/master/csl-citation.json"}</w:instrText>
      </w:r>
      <w:r>
        <w:rPr>
          <w:lang w:val="en-GB"/>
        </w:rPr>
        <w:fldChar w:fldCharType="separate"/>
      </w:r>
      <w:r w:rsidRPr="00F96A9A">
        <w:rPr>
          <w:noProof/>
          <w:lang w:val="en-GB"/>
        </w:rPr>
        <w:t xml:space="preserve">(Khasawneh &amp; Palaniandy, 2021; Wamba </w:t>
      </w:r>
      <w:r w:rsidRPr="008C0A9B">
        <w:rPr>
          <w:i/>
          <w:iCs/>
          <w:noProof/>
          <w:lang w:val="en-GB"/>
        </w:rPr>
        <w:t>et al.</w:t>
      </w:r>
      <w:r w:rsidRPr="00F96A9A">
        <w:rPr>
          <w:noProof/>
          <w:lang w:val="en-GB"/>
        </w:rPr>
        <w:t>, 2019</w:t>
      </w:r>
      <w:r>
        <w:rPr>
          <w:noProof/>
          <w:lang w:val="en-GB"/>
        </w:rPr>
        <w:t xml:space="preserve">; </w:t>
      </w:r>
      <w:r w:rsidRPr="00F96A9A">
        <w:rPr>
          <w:noProof/>
          <w:lang w:val="en-GB"/>
        </w:rPr>
        <w:lastRenderedPageBreak/>
        <w:t xml:space="preserve">Álvarez-Torrellas </w:t>
      </w:r>
      <w:r w:rsidRPr="008C0A9B">
        <w:rPr>
          <w:i/>
          <w:iCs/>
          <w:noProof/>
          <w:lang w:val="en-GB"/>
        </w:rPr>
        <w:t>et al.</w:t>
      </w:r>
      <w:r w:rsidRPr="00F96A9A">
        <w:rPr>
          <w:noProof/>
          <w:lang w:val="en-GB"/>
        </w:rPr>
        <w:t>, 2016)</w:t>
      </w:r>
      <w:r>
        <w:rPr>
          <w:lang w:val="en-GB"/>
        </w:rPr>
        <w:fldChar w:fldCharType="end"/>
      </w:r>
      <w:r>
        <w:rPr>
          <w:lang w:val="en-GB"/>
        </w:rPr>
        <w:t xml:space="preserve">. Human health and the aquatic environment are significantly impacted by the release of such pollutants into the environmental matrices </w:t>
      </w:r>
      <w:r>
        <w:rPr>
          <w:lang w:val="en-GB"/>
        </w:rPr>
        <w:fldChar w:fldCharType="begin" w:fldLock="1"/>
      </w:r>
      <w:r>
        <w:rPr>
          <w:lang w:val="en-GB"/>
        </w:rPr>
        <w:instrText>ADDIN CSL_CITATION {"citationItems":[{"id":"ITEM-1","itemData":{"DOI":"10.1016/j.ecoenv.2017.12.012","ISSN":"10902414","PMID":"29248838","abstract":"Pharmaceutical pollutants substantially affect the environment; thus, their treatments have been the focus of many studies. In this article, the fixed-bed adsorption of pharmaceuticals on various adsorbents was reviewed. The experimental breakthrough curves of these pollutants under various flow rates, inlet concentrations, and bed heights were examined. Fixed-bed data in terms of saturation uptakes, breakthrough time, and the length of the mass transfer zone were included. The three most popular breakthrough models, namely, Adams–Bohart, Thomas, and Yoon–Nelson, were also reviewed for the correlation of breakthrough curve data along with the evaluation of model parameters. Compared with the Adams–Bohart model, the Thomas and Yoon–Nelson more effectively predicted the breakthrough data for the studied pollutants.","author":[{"dropping-particle":"","family":"Ahmed","given":"M. J.","non-dropping-particle":"","parse-names":false,"suffix":""},{"dropping-particle":"","family":"Hameed","given":"B. H.","non-dropping-particle":"","parse-names":false,"suffix":""}],"container-title":"Ecotoxicology and Environmental Safety","id":"ITEM-1","issue":"October 2017","issued":{"date-parts":[["2018"]]},"page":"257-266","publisher":"Elsevier Inc.","title":"Removal of emerging pharmaceutical contaminants by adsorption in a fixed-bed column: A review","type":"article-journal","volume":"149"},"uris":["http://www.mendeley.com/documents/?uuid=474b8633-76fb-47e8-8431-2406be254b8f"]}],"mendeley":{"formattedCitation":"(Ahmed &amp; Hameed, 2018)","plainTextFormattedCitation":"(Ahmed &amp; Hameed, 2018)","previouslyFormattedCitation":"(Ahmed &amp; Hameed, 2018)"},"properties":{"noteIndex":0},"schema":"https://github.com/citation-style-language/schema/raw/master/csl-citation.json"}</w:instrText>
      </w:r>
      <w:r>
        <w:rPr>
          <w:lang w:val="en-GB"/>
        </w:rPr>
        <w:fldChar w:fldCharType="separate"/>
      </w:r>
      <w:r w:rsidRPr="00A55EFA">
        <w:rPr>
          <w:noProof/>
          <w:lang w:val="en-GB"/>
        </w:rPr>
        <w:t>(Ahmed &amp; Hameed, 2018)</w:t>
      </w:r>
      <w:r>
        <w:rPr>
          <w:lang w:val="en-GB"/>
        </w:rPr>
        <w:fldChar w:fldCharType="end"/>
      </w:r>
      <w:r>
        <w:rPr>
          <w:lang w:val="en-GB"/>
        </w:rPr>
        <w:t xml:space="preserve">. Hence, must be eradicated from wastewater before its disposal. Pollutants of interest in this study are pharmaceuticals (chloroquine phosphate, ciprofloxacin and ibuprofen) and synthetic food dyes (allura red and sunset yellow. </w:t>
      </w:r>
    </w:p>
    <w:p w14:paraId="60D81992" w14:textId="77777777" w:rsidR="00A3522D" w:rsidRDefault="00A3522D" w:rsidP="00A3522D">
      <w:pPr>
        <w:pStyle w:val="Heading4"/>
      </w:pPr>
      <w:bookmarkStart w:id="73" w:name="_Toc127869049"/>
      <w:r>
        <w:t>Pharmaceuticals</w:t>
      </w:r>
      <w:bookmarkEnd w:id="73"/>
    </w:p>
    <w:p w14:paraId="5D59F005" w14:textId="77777777" w:rsidR="00A3522D" w:rsidRDefault="00A3522D" w:rsidP="00A3522D">
      <w:pPr>
        <w:spacing w:line="480" w:lineRule="auto"/>
        <w:jc w:val="both"/>
        <w:rPr>
          <w:lang w:val="en-GB"/>
        </w:rPr>
      </w:pPr>
      <w:r>
        <w:rPr>
          <w:lang w:val="en-GB"/>
        </w:rPr>
        <w:t xml:space="preserve">The role of pharmaceuticals in improving the quality of life and expectancy, is very vital. Huge ammount of pharmaceuticals are consumed yearly, by man and for veterinary treatments. Pharmaceuticals are used in the treatment of infections, fever, physical and mental stress; as well as growth stimulants in agriculture </w:t>
      </w:r>
      <w:r>
        <w:rPr>
          <w:lang w:val="en-GB"/>
        </w:rPr>
        <w:fldChar w:fldCharType="begin" w:fldLock="1"/>
      </w:r>
      <w:r>
        <w:rPr>
          <w:lang w:val="en-GB"/>
        </w:rPr>
        <w:instrText>ADDIN CSL_CITATION {"citationItems":[{"id":"ITEM-1","itemData":{"DOI":"10.1016/j.scitotenv.2020.138095","ISSN":"18791026","PMID":"32481207","abstract":"The pharmaceuticals are emergent contaminants, which can create potential threats for human health and the environment. All the pharmaceutical contaminants are becoming enormous in the environment as conventional wastewater treatment cannot be effectively implemented due to toxic and intractable action of pharmaceuticals. For this reason, the existence of pharmaceutical contaminants has brought great awareness, causing significant concern on their transformation, occurrence, risk, and fate in the environments. Electrocoagulation (EC) treatment process is effectively applied for the removal of contaminants, radionuclides, pesticides, and also harmful microorganisms. During the EC process, an electric current is employed directly, and both electrodes are dissoluted partially in the reactor under the special conditions. This electrode dissolution produces the increased concentration of cation, which is finally precipitated as hydroxides and oxides. Different anode materials usage like aluminum, stainless steel, iron, etc. are found more effective in EC operation for efficient removal of pharmaceutical contaminants. Due to the simple procedure and less costly material, EC method is extensively recognized for pharmaceutical wastewater treatment over further conventional treatment methods. The EC process has more usefulness to destabilize the pharmaceutical contaminants with the neutralization of charge and after that coagulating those contaminants to produce flocs. Thus, the review places particular emphasis on the application of EC process to remove pharmaceutical contaminants. First, the operational parameters influencing EC efficiency with the electroanalysis techniques are described. Second, in this review emerging challenges, current developments and techno-economic concerns of EC are highlighted. Finally, future recommendations and prospective on EC are envisioned.","author":[{"dropping-particle":"","family":"Zaied","given":"B. K.","non-dropping-particle":"","parse-names":false,"suffix":""},{"dropping-particle":"","family":"Rashid","given":"Mamunur","non-dropping-particle":"","parse-names":false,"suffix":""},{"dropping-particle":"","family":"Nasrullah","given":"Mohd","non-dropping-particle":"","parse-names":false,"suffix":""},{"dropping-particle":"","family":"Zularisam","given":"A. W.","non-dropping-particle":"","parse-names":false,"suffix":""},{"dropping-particle":"","family":"Pant","given":"Deepak","non-dropping-particle":"","parse-names":false,"suffix":""},{"dropping-particle":"","family":"Singh","given":"Lakhveer","non-dropping-particle":"","parse-names":false,"suffix":""}],"container-title":"Science of the Total Environment","id":"ITEM-1","issued":{"date-parts":[["2020"]]},"page":"138095","publisher":"Elsevier B.V.","title":"A comprehensive review on contaminants removal from pharmaceutical wastewater by electrocoagulation process","type":"article-journal","volume":"726"},"uris":["http://www.mendeley.com/documents/?uuid=892eba88-955b-4ec2-817a-7a46d55f94ab"]}],"mendeley":{"formattedCitation":"(Zaied et al., 2020)","plainTextFormattedCitation":"(Zaied et al., 2020)","previouslyFormattedCitation":"(Zaied et al., 2020)"},"properties":{"noteIndex":0},"schema":"https://github.com/citation-style-language/schema/raw/master/csl-citation.json"}</w:instrText>
      </w:r>
      <w:r>
        <w:rPr>
          <w:lang w:val="en-GB"/>
        </w:rPr>
        <w:fldChar w:fldCharType="separate"/>
      </w:r>
      <w:r w:rsidRPr="006779A7">
        <w:rPr>
          <w:noProof/>
          <w:lang w:val="en-GB"/>
        </w:rPr>
        <w:t xml:space="preserve">(Zaied </w:t>
      </w:r>
      <w:r w:rsidRPr="008C0A9B">
        <w:rPr>
          <w:i/>
          <w:iCs/>
          <w:noProof/>
          <w:lang w:val="en-GB"/>
        </w:rPr>
        <w:t>et al.</w:t>
      </w:r>
      <w:r w:rsidRPr="006779A7">
        <w:rPr>
          <w:noProof/>
          <w:lang w:val="en-GB"/>
        </w:rPr>
        <w:t>, 2020)</w:t>
      </w:r>
      <w:r>
        <w:rPr>
          <w:lang w:val="en-GB"/>
        </w:rPr>
        <w:fldChar w:fldCharType="end"/>
      </w:r>
      <w:r>
        <w:rPr>
          <w:lang w:val="en-GB"/>
        </w:rPr>
        <w:t xml:space="preserve">. It is safe to mention that, hospitals and pharmaceutical industries are the most substantial sources of pharmaceutical wastewaters. Different industrial operations such as extraction and washing of equipment’s generate pharmaceutical pollutants </w:t>
      </w:r>
      <w:r>
        <w:rPr>
          <w:lang w:val="en-GB"/>
        </w:rPr>
        <w:fldChar w:fldCharType="begin" w:fldLock="1"/>
      </w:r>
      <w:r>
        <w:rPr>
          <w:lang w:val="en-GB"/>
        </w:rPr>
        <w:instrText>ADDIN CSL_CITATION {"citationItems":[{"id":"ITEM-1","itemData":{"DOI":"10.1021/ie501210j","ISSN":"15205045","abstract":"Pharmaceutical compounds are typically produced in batch processes leading to the presence of a wide variety of products in wastewaters which are generated in different operations, wherein copious quantities of water are used for washing of solid cake, or extraction, or washing of equipment. The presence of pharmaceutical compounds in drinking water comes from two different sources: production processes of the pharmaceutical industry and common use of pharmaceutical compounds resulting in their presence in urban and farm wastewaters. The wastewaters generated in different processes in the manufacture of pharmaceuticals and drugs contain a wide variety of compounds. Further, reuse of water after removal of contaminants, whether pharmaceuticals or otherwise, is required by industry. In view of the scarcity of water resources, it is necessary to understand and develop methodologies for treatment of pharmaceutical wastewater as part of water management. In this review, the various sources of wastewaters in the pharmaceutical industry are identified and the best available technologies to remove them are critically evaluated. Effluent arising from different sectors of active pharmaceutical ingredients (API), bulk drugs, and related pharmaceutics, which use large quantities of water, is evaluated and strategies are proposed to recover to a large extent the valuable compounds, and finally the treatment of very dilute but detrimental wastewaters is discussed. No single technology can completely remove pharmaceuticals from wastewaters. The use of conventional treatment methods along with membrane reactors and advanced posttreatment methods resulting in a hybrid wastewater treatment technology appear to be the best. The recommendations provided in this analysis will prove useful for treatment of wastewater from the pharmaceutical industry. © 2014 American Chemical Society.","author":[{"dropping-particle":"","family":"Gadipelly","given":"Chandrakanth","non-dropping-particle":"","parse-names":false,"suffix":""},{"dropping-particle":"","family":"Pérez-González","given":"Antía","non-dropping-particle":"","parse-names":false,"suffix":""},{"dropping-particle":"","family":"Yadav","given":"Ganapati D.","non-dropping-particle":"","parse-names":false,"suffix":""},{"dropping-particle":"","family":"Ortiz","given":"Inmaculada","non-dropping-particle":"","parse-names":false,"suffix":""},{"dropping-particle":"","family":"Ibáñez","given":"Raquel","non-dropping-particle":"","parse-names":false,"suffix":""},{"dropping-particle":"","family":"Rathod","given":"Virendra K.","non-dropping-particle":"","parse-names":false,"suffix":""},{"dropping-particle":"V.","family":"Marathe","given":"Kumudini","non-dropping-particle":"","parse-names":false,"suffix":""}],"container-title":"Industrial and Engineering Chemistry Research","id":"ITEM-1","issue":"29","issued":{"date-parts":[["2014"]]},"page":"11571-11592","title":"Pharmaceutical industry wastewater: Review of the technologies for water treatment and reuse","type":"article-journal","volume":"53"},"uris":["http://www.mendeley.com/documents/?uuid=fc5f9116-7c6d-4096-b4c5-8f3fff00e6ca"]}],"mendeley":{"formattedCitation":"(Gadipelly et al., 2014)","plainTextFormattedCitation":"(Gadipelly et al., 2014)","previouslyFormattedCitation":"(Gadipelly et al., 2014)"},"properties":{"noteIndex":0},"schema":"https://github.com/citation-style-language/schema/raw/master/csl-citation.json"}</w:instrText>
      </w:r>
      <w:r>
        <w:rPr>
          <w:lang w:val="en-GB"/>
        </w:rPr>
        <w:fldChar w:fldCharType="separate"/>
      </w:r>
      <w:r w:rsidRPr="00623AAE">
        <w:rPr>
          <w:noProof/>
          <w:lang w:val="en-GB"/>
        </w:rPr>
        <w:t xml:space="preserve">(Gadipelly </w:t>
      </w:r>
      <w:r w:rsidRPr="008C0A9B">
        <w:rPr>
          <w:i/>
          <w:iCs/>
          <w:noProof/>
          <w:lang w:val="en-GB"/>
        </w:rPr>
        <w:t>et al.</w:t>
      </w:r>
      <w:r w:rsidRPr="00623AAE">
        <w:rPr>
          <w:noProof/>
          <w:lang w:val="en-GB"/>
        </w:rPr>
        <w:t>, 2014)</w:t>
      </w:r>
      <w:r>
        <w:rPr>
          <w:lang w:val="en-GB"/>
        </w:rPr>
        <w:fldChar w:fldCharType="end"/>
      </w:r>
      <w:r>
        <w:rPr>
          <w:lang w:val="en-GB"/>
        </w:rPr>
        <w:t xml:space="preserve">. Pharmaceuticals have low biodegradability, facile bioaccumulation and highly persistent </w:t>
      </w:r>
      <w:r>
        <w:rPr>
          <w:lang w:val="en-GB"/>
        </w:rPr>
        <w:fldChar w:fldCharType="begin" w:fldLock="1"/>
      </w:r>
      <w:r>
        <w:rPr>
          <w:lang w:val="en-GB"/>
        </w:rPr>
        <w:instrText>ADDIN CSL_CITATION {"citationItems":[{"id":"ITEM-1","itemData":{"DOI":"10.1016/j.ecoenv.2017.12.012","ISSN":"10902414","PMID":"29248838","abstract":"Pharmaceutical pollutants substantially affect the environment; thus, their treatments have been the focus of many studies. In this article, the fixed-bed adsorption of pharmaceuticals on various adsorbents was reviewed. The experimental breakthrough curves of these pollutants under various flow rates, inlet concentrations, and bed heights were examined. Fixed-bed data in terms of saturation uptakes, breakthrough time, and the length of the mass transfer zone were included. The three most popular breakthrough models, namely, Adams–Bohart, Thomas, and Yoon–Nelson, were also reviewed for the correlation of breakthrough curve data along with the evaluation of model parameters. Compared with the Adams–Bohart model, the Thomas and Yoon–Nelson more effectively predicted the breakthrough data for the studied pollutants.","author":[{"dropping-particle":"","family":"Ahmed","given":"M. J.","non-dropping-particle":"","parse-names":false,"suffix":""},{"dropping-particle":"","family":"Hameed","given":"B. H.","non-dropping-particle":"","parse-names":false,"suffix":""}],"container-title":"Ecotoxicology and Environmental Safety","id":"ITEM-1","issue":"October 2017","issued":{"date-parts":[["2018"]]},"page":"257-266","publisher":"Elsevier Inc.","title":"Removal of emerging pharmaceutical contaminants by adsorption in a fixed-bed column: A review","type":"article-journal","volume":"149"},"uris":["http://www.mendeley.com/documents/?uuid=474b8633-76fb-47e8-8431-2406be254b8f"]}],"mendeley":{"formattedCitation":"(Ahmed &amp; Hameed, 2018)","plainTextFormattedCitation":"(Ahmed &amp; Hameed, 2018)","previouslyFormattedCitation":"(Ahmed &amp; Hameed, 2018)"},"properties":{"noteIndex":0},"schema":"https://github.com/citation-style-language/schema/raw/master/csl-citation.json"}</w:instrText>
      </w:r>
      <w:r>
        <w:rPr>
          <w:lang w:val="en-GB"/>
        </w:rPr>
        <w:fldChar w:fldCharType="separate"/>
      </w:r>
      <w:r w:rsidRPr="005D4316">
        <w:rPr>
          <w:noProof/>
          <w:lang w:val="en-GB"/>
        </w:rPr>
        <w:t>(Ahmed &amp; Hameed, 2018)</w:t>
      </w:r>
      <w:r>
        <w:rPr>
          <w:lang w:val="en-GB"/>
        </w:rPr>
        <w:fldChar w:fldCharType="end"/>
      </w:r>
      <w:r>
        <w:rPr>
          <w:lang w:val="en-GB"/>
        </w:rPr>
        <w:t xml:space="preserve">. Pharmaceuticals such as antimalarial (chloroquine phosphate), analgesics (ibuprofen) and antibiotics (ciprofloxacin hydrochloride) were selected for use in this study. These classes of pharmaceutical belong to a category of over-the-counter (OTC) drugs that are frequently used for self-medications </w:t>
      </w:r>
      <w:r>
        <w:rPr>
          <w:lang w:val="en-GB"/>
        </w:rPr>
        <w:fldChar w:fldCharType="begin" w:fldLock="1"/>
      </w:r>
      <w:r>
        <w:rPr>
          <w:lang w:val="en-GB"/>
        </w:rPr>
        <w:instrText>ADDIN CSL_CITATION {"citationItems":[{"id":"ITEM-1","itemData":{"DOI":"10.3389/fphar.2021.726643","ISSN":"16639812","abstract":"Background and Objectives: Self-medication with over-the-counter (OTC) medicines is becoming an increasingly popular practice around the world. The global prevalence rate of self-medication ranges from 11.2% to 93.7%, depending on the target population and country. However, there is a lack of data on the prevalence and practices of self-medication among the working-age population, particularly in Thailand metropolitan areas. The current study describes the prevalence of self-medication practices, adverse drug reactions and severity, reasons for self-medication, and basic medication knowledge among people of working age in metropolitan areas in Thailand. Methods: We conducted an online cross-sectional study between December 2020 and January 2021. Descriptive statistics were used to analyze self-medication data. A chi-square test was used to assess the association between self-medication and sociodemographic characteristics. Results: This study found high prevalence of self-medication among the working-age population in metropolitan areas of Thailand (88.2%). The most commonly used drug groups were NSAIDs (34.8%) and antibiotics (30.2%). Minor illness and easy access to pharmacies were the most common reasons for self-medication. Almost half of the participants&amp;apos; illnesses (42.6%) for which they self-medicated were not always completely cured, necessitating treatment at a hospital or clinic. Although only a small number of participants (ranged from 0.6 to 6.6%) experienced adverse drug reactions as a result of self-medication, some had severe symptoms that disrupted their daily lives or required hospitalization. In terms of basic medication knowledge, we discovered that study participants misunderstood some antibiotic drug concepts. Conclusions: According to the study findings, it is recommended that more information about the risks of self-medication, drug adverse reactions, antibiotic stewardship, more supervision of the prohibition of over-the-counter drugs and selling practices, and adequate facilities for peoples access to medical services be provided at the policy level.","author":[{"dropping-particle":"","family":"Chautrakarn","given":"Sineenart","non-dropping-particle":"","parse-names":false,"suffix":""},{"dropping-particle":"","family":"Khumros","given":"Waraporn","non-dropping-particle":"","parse-names":false,"suffix":""},{"dropping-particle":"","family":"Phutrakool","given":"Phanupong","non-dropping-particle":"","parse-names":false,"suffix":""}],"container-title":"Frontiers in Pharmacology","id":"ITEM-1","issue":"August","issued":{"date-parts":[["2021"]]},"page":"1-9","title":"Self-Medication With Over-the-counter Medicines Among the Working Age Population in Metropolitan Areas of Thailand","type":"article-journal","volume":"12"},"uris":["http://www.mendeley.com/documents/?uuid=5e3b7aa9-14d3-45a7-89ee-6b2b9dcc2333"]}],"mendeley":{"formattedCitation":"(Chautrakarn et al., 2021)","plainTextFormattedCitation":"(Chautrakarn et al., 2021)","previouslyFormattedCitation":"(Chautrakarn et al., 2021)"},"properties":{"noteIndex":0},"schema":"https://github.com/citation-style-language/schema/raw/master/csl-citation.json"}</w:instrText>
      </w:r>
      <w:r>
        <w:rPr>
          <w:lang w:val="en-GB"/>
        </w:rPr>
        <w:fldChar w:fldCharType="separate"/>
      </w:r>
      <w:r w:rsidRPr="00B20EA1">
        <w:rPr>
          <w:noProof/>
          <w:lang w:val="en-GB"/>
        </w:rPr>
        <w:t xml:space="preserve">(Chautrakarn </w:t>
      </w:r>
      <w:r w:rsidRPr="008C0A9B">
        <w:rPr>
          <w:i/>
          <w:iCs/>
          <w:noProof/>
          <w:lang w:val="en-GB"/>
        </w:rPr>
        <w:t>et al.</w:t>
      </w:r>
      <w:r w:rsidRPr="00B20EA1">
        <w:rPr>
          <w:noProof/>
          <w:lang w:val="en-GB"/>
        </w:rPr>
        <w:t>, 2021)</w:t>
      </w:r>
      <w:r>
        <w:rPr>
          <w:lang w:val="en-GB"/>
        </w:rPr>
        <w:fldChar w:fldCharType="end"/>
      </w:r>
      <w:r>
        <w:rPr>
          <w:lang w:val="en-GB"/>
        </w:rPr>
        <w:t xml:space="preserve">. </w:t>
      </w:r>
    </w:p>
    <w:p w14:paraId="293029B3" w14:textId="45904DDC" w:rsidR="00A3522D" w:rsidRPr="00CB1E6A" w:rsidRDefault="00A3522D" w:rsidP="00A3522D">
      <w:pPr>
        <w:autoSpaceDE w:val="0"/>
        <w:autoSpaceDN w:val="0"/>
        <w:adjustRightInd w:val="0"/>
        <w:spacing w:line="480" w:lineRule="auto"/>
        <w:jc w:val="both"/>
        <w:sectPr w:rsidR="00A3522D" w:rsidRPr="00CB1E6A" w:rsidSect="006F0CF0">
          <w:type w:val="continuous"/>
          <w:pgSz w:w="11907" w:h="16839" w:code="9"/>
          <w:pgMar w:top="1440" w:right="1440" w:bottom="1440" w:left="2160" w:header="720" w:footer="720" w:gutter="0"/>
          <w:cols w:space="720"/>
          <w:docGrid w:linePitch="360"/>
        </w:sectPr>
      </w:pPr>
    </w:p>
    <w:p w14:paraId="02178CC1" w14:textId="5BAAE140" w:rsidR="00B20EA1" w:rsidRDefault="00B20EA1" w:rsidP="00A3522D">
      <w:pPr>
        <w:pStyle w:val="Heading4"/>
      </w:pPr>
      <w:bookmarkStart w:id="74" w:name="_Toc127869050"/>
      <w:r>
        <w:lastRenderedPageBreak/>
        <w:t>Chloroquine phosphate</w:t>
      </w:r>
      <w:bookmarkEnd w:id="74"/>
    </w:p>
    <w:p w14:paraId="4D52733E" w14:textId="53D18100" w:rsidR="00B20EA1" w:rsidRDefault="00306B2B" w:rsidP="00306B2B">
      <w:pPr>
        <w:spacing w:line="480" w:lineRule="auto"/>
        <w:jc w:val="both"/>
        <w:rPr>
          <w:lang w:val="en-GB"/>
        </w:rPr>
      </w:pPr>
      <w:r>
        <w:rPr>
          <w:lang w:val="en-GB"/>
        </w:rPr>
        <w:t>Chloroquine phosphate (CQP) belong</w:t>
      </w:r>
      <w:r w:rsidR="00B86881">
        <w:rPr>
          <w:lang w:val="en-GB"/>
        </w:rPr>
        <w:t>s</w:t>
      </w:r>
      <w:r>
        <w:rPr>
          <w:lang w:val="en-GB"/>
        </w:rPr>
        <w:t xml:space="preserve"> to a group of quinolines with an antipyretic, antiseptic and bactericidal action </w:t>
      </w:r>
      <w:r>
        <w:rPr>
          <w:lang w:val="en-GB"/>
        </w:rPr>
        <w:fldChar w:fldCharType="begin" w:fldLock="1"/>
      </w:r>
      <w:r w:rsidR="00DE4676">
        <w:rPr>
          <w:lang w:val="en-GB"/>
        </w:rPr>
        <w:instrText>ADDIN CSL_CITATION {"citationItems":[{"id":"ITEM-1","itemData":{"DOI":"10.1016/j.toxrep.2017.11.006","ISSN":"22147500","abstract":"In this study the toxicity of antimalarial drug chloroquine (CQ) on certain enzymological (GOT, GPT and LDH) and histopathological alterations (Gill, liver and kidney) of a freshwater fish Cyprinus carpio was studied after acute (96 h) and sublethal (35 days) exposure. The median lethal concentration (96 h) of CQ was 31.62 mg/ml. During acute treatment (CQ at 31.62 mg/ml) the treated fish groups showed a significant increase in GOT and GPT activities in blood plasma; whereas LDH activity was decreased when compare to control groups. To analyse the effects of drug at the lowest concentration, the fish were exposed to 3.16 mg/ml (1/10th of 96 h LC50 value) for 96 h. In sublethal treatment (3.16 mg/ml) GOT activity increased up to 14th day and decreased during the rest of the exposure period (21, 28 and 35th day). A biphasic response in GPT activity was observed. LDH activity was found to be increased throughout the study period (35 days) compare to control groups. The alterations in enzyme activities in blood plasma were found to be significant at p &lt; 0.05 (DMRT). Many histopathological changes in vital organs such as gill, liver and kidney of fish were observed in CQ treated group (acute and sub-lethal) compare to normal group. The alterations in the enzymological and histopathological study in the present investigation indicate that the drug CQ has toxic effects on non-target organisms. We conclude that the alterations in enzymological parameters and histopathological changes can be used as biomarker to assess the health of the aquatic organism/environment. Further data on molecular studies are needed to define the mode of action and toxicity of these emerging pollutants.","author":[{"dropping-particle":"","family":"Ramesh","given":"Mathan","non-dropping-particle":"","parse-names":false,"suffix":""},{"dropping-particle":"","family":"Anitha","given":"Selvaraj","non-dropping-particle":"","parse-names":false,"suffix":""},{"dropping-particle":"","family":"Poopal","given":"Rama Krishnan","non-dropping-particle":"","parse-names":false,"suffix":""},{"dropping-particle":"","family":"Shobana","given":"Chellappan","non-dropping-particle":"","parse-names":false,"suffix":""}],"container-title":"Toxicology Reports","id":"ITEM-1","issue":"May 2017","issued":{"date-parts":[["2018"]]},"page":"18-27","publisher":"Elsevier","title":"Evaluation of acute and sublethal effects of chloroquine (C18H26CIN3) on certain enzymological and histopathological biomarker responses of a freshwater fish Cyprinus carpio","type":"article-journal","volume":"5"},"uris":["http://www.mendeley.com/documents/?uuid=ad1264b1-034a-45fe-84f9-846eaafbe7fa"]}],"mendeley":{"formattedCitation":"(M. Ramesh et al., 2018)","manualFormatting":"(Ramesh et al., 2018)","plainTextFormattedCitation":"(M. Ramesh et al., 2018)","previouslyFormattedCitation":"(M. Ramesh et al., 2018)"},"properties":{"noteIndex":0},"schema":"https://github.com/citation-style-language/schema/raw/master/csl-citation.json"}</w:instrText>
      </w:r>
      <w:r>
        <w:rPr>
          <w:lang w:val="en-GB"/>
        </w:rPr>
        <w:fldChar w:fldCharType="separate"/>
      </w:r>
      <w:r w:rsidRPr="00306B2B">
        <w:rPr>
          <w:noProof/>
          <w:lang w:val="en-GB"/>
        </w:rPr>
        <w:t xml:space="preserve">(Ramesh </w:t>
      </w:r>
      <w:r w:rsidR="008C0A9B" w:rsidRPr="008C0A9B">
        <w:rPr>
          <w:i/>
          <w:iCs/>
          <w:noProof/>
          <w:lang w:val="en-GB"/>
        </w:rPr>
        <w:t>et al.</w:t>
      </w:r>
      <w:r w:rsidRPr="00306B2B">
        <w:rPr>
          <w:noProof/>
          <w:lang w:val="en-GB"/>
        </w:rPr>
        <w:t>, 2018)</w:t>
      </w:r>
      <w:r>
        <w:rPr>
          <w:lang w:val="en-GB"/>
        </w:rPr>
        <w:fldChar w:fldCharType="end"/>
      </w:r>
      <w:r>
        <w:rPr>
          <w:lang w:val="en-GB"/>
        </w:rPr>
        <w:t>. Since the 1900s, CQP has been primarily used in the treatment of malaria because of its effectiveness and cheap synthesis</w:t>
      </w:r>
      <w:r w:rsidR="00DE4676">
        <w:rPr>
          <w:lang w:val="en-GB"/>
        </w:rPr>
        <w:t xml:space="preserve"> </w:t>
      </w:r>
      <w:r w:rsidR="00DE4676">
        <w:rPr>
          <w:lang w:val="en-GB"/>
        </w:rPr>
        <w:fldChar w:fldCharType="begin" w:fldLock="1"/>
      </w:r>
      <w:r w:rsidR="00DE4676">
        <w:rPr>
          <w:lang w:val="en-GB"/>
        </w:rPr>
        <w:instrText>ADDIN CSL_CITATION {"citationItems":[{"id":"ITEM-1","itemData":{"DOI":"10.1016/j.jmgm.2013.07.004","ISSN":"18734243","PMID":"23911994","abstract":"Malaria is a fatal tropical and subtropical disease caused by the protozoal species Plasmodium. Many commonly available antimalarial drugs and therapies are becoming ineffective because of the emergence of multidrug resistant Plasmodium falciparum, which drives the need for the development of new antimalarial drugs. Recently, a series of 3-carboxyl-4(1H)-quinolone analogs, derived from the famous compound endochin, were reported as promising candidates for orally efficacious antimalarials. In this study, to analyze the structure-activity relationships (SAR) of these quinolones and investigate the structural requirements for antimalarial activity, the 2D multiple linear regressions (MLR) method and 3D comparative molecular field analysis (CoMFA) and comparative molecular similarity indices analysis (CoMSIA) methods are employed to evolve different QSAR models. All these models give satisfactory results with highly accurate fitting and strong external predictive abilities for chemicals not used in model development. Furthermore, the contour maps from 3D models can provide an intuitive understanding of the key structure features responsible for the antimalarial activities. In conclusion, we summarize the detailed position-specific structural requirements of these derivatives accordingly. All these results are helpful for the rational design of new compounds with higher antimalarial bioactivities. © 2013 Elsevier Ltd. All rights reserved.","author":[{"dropping-particle":"","family":"Li","given":"Jiazhong","non-dropping-particle":"","parse-names":false,"suffix":""},{"dropping-particle":"","family":"Li","given":"Shuyan","non-dropping-particle":"","parse-names":false,"suffix":""},{"dropping-particle":"","family":"Bai","given":"Chongliang","non-dropping-particle":"","parse-names":false,"suffix":""},{"dropping-particle":"","family":"Liu","given":"Huanxiang","non-dropping-particle":"","parse-names":false,"suffix":""},{"dropping-particle":"","family":"Gramatica","given":"Paola","non-dropping-particle":"","parse-names":false,"suffix":""}],"container-title":"Journal of Molecular Graphics and Modelling","id":"ITEM-1","issued":{"date-parts":[["2013"]]},"page":"266-277","title":"Structural requirements of 3-carboxyl-4(1H)-quinolones as potential antimalarials from 2D and 3D QSAR analysis","type":"article-journal","volume":"44"},"uris":["http://www.mendeley.com/documents/?uuid=bfa1ed55-263a-4bfe-9ed4-a6f545500a73"]}],"mendeley":{"formattedCitation":"(J. Li et al., 2013)","manualFormatting":"(Li et al., 2013)","plainTextFormattedCitation":"(J. Li et al., 2013)","previouslyFormattedCitation":"(J. Li et al., 2013)"},"properties":{"noteIndex":0},"schema":"https://github.com/citation-style-language/schema/raw/master/csl-citation.json"}</w:instrText>
      </w:r>
      <w:r w:rsidR="00DE4676">
        <w:rPr>
          <w:lang w:val="en-GB"/>
        </w:rPr>
        <w:fldChar w:fldCharType="separate"/>
      </w:r>
      <w:r w:rsidR="00DE4676" w:rsidRPr="00DE4676">
        <w:rPr>
          <w:noProof/>
          <w:lang w:val="en-GB"/>
        </w:rPr>
        <w:t xml:space="preserve">(Li </w:t>
      </w:r>
      <w:r w:rsidR="008C0A9B" w:rsidRPr="008C0A9B">
        <w:rPr>
          <w:i/>
          <w:iCs/>
          <w:noProof/>
          <w:lang w:val="en-GB"/>
        </w:rPr>
        <w:t>et al.</w:t>
      </w:r>
      <w:r w:rsidR="00DE4676" w:rsidRPr="00DE4676">
        <w:rPr>
          <w:noProof/>
          <w:lang w:val="en-GB"/>
        </w:rPr>
        <w:t>, 2013)</w:t>
      </w:r>
      <w:r w:rsidR="00DE4676">
        <w:rPr>
          <w:lang w:val="en-GB"/>
        </w:rPr>
        <w:fldChar w:fldCharType="end"/>
      </w:r>
      <w:r>
        <w:rPr>
          <w:lang w:val="en-GB"/>
        </w:rPr>
        <w:t xml:space="preserve">. </w:t>
      </w:r>
      <w:r w:rsidR="002F5A34">
        <w:rPr>
          <w:lang w:val="en-GB"/>
        </w:rPr>
        <w:t>C</w:t>
      </w:r>
      <w:r w:rsidR="00B86881">
        <w:rPr>
          <w:lang w:val="en-GB"/>
        </w:rPr>
        <w:t>hloroquine phosphate</w:t>
      </w:r>
      <w:r w:rsidR="002F5A34">
        <w:rPr>
          <w:lang w:val="en-GB"/>
        </w:rPr>
        <w:t xml:space="preserve"> ha</w:t>
      </w:r>
      <w:r w:rsidR="00071836">
        <w:rPr>
          <w:lang w:val="en-GB"/>
        </w:rPr>
        <w:t>s</w:t>
      </w:r>
      <w:r w:rsidR="002F5A34">
        <w:rPr>
          <w:lang w:val="en-GB"/>
        </w:rPr>
        <w:t xml:space="preserve"> also been used for other treatments such as improvement of insulin levels in diabetic patients, inhibitor</w:t>
      </w:r>
      <w:r>
        <w:rPr>
          <w:lang w:val="en-GB"/>
        </w:rPr>
        <w:t xml:space="preserve"> </w:t>
      </w:r>
      <w:r w:rsidR="002F5A34">
        <w:rPr>
          <w:lang w:val="en-GB"/>
        </w:rPr>
        <w:t xml:space="preserve">in cancer therapy, treatment of immune-mediated and rheumatic diseases; as well as an antifungal </w:t>
      </w:r>
      <w:r w:rsidR="00DE4676">
        <w:rPr>
          <w:lang w:val="en-GB"/>
        </w:rPr>
        <w:fldChar w:fldCharType="begin" w:fldLock="1"/>
      </w:r>
      <w:r w:rsidR="00DE4676">
        <w:rPr>
          <w:lang w:val="en-GB"/>
        </w:rPr>
        <w:instrText>ADDIN CSL_CITATION {"citationItems":[{"id":"ITEM-1","itemData":{"DOI":"10.1016/j.bjid.2012.11.002","ISSN":"14138670","PMID":"23602464","abstract":"Biofilms formed by Candida albicans, a human pathogen, are known to be resistant to different antifungal agents. Novel strategies to combat the biofilm associated Candida infections like multiple drug therapy are being explored. In this study, potential of chloroquine to be a partner drug in combination with four antifungal agents, namely fluconazole, voriconazole, amphotericin B, and caspofungin, was explored against biofilms of C. albicans. Activity of various concentrations of chloroquine in combination with a particular antifungal drug was analyzed in a checkerboard format. Growth of biofilm in presence of drugs was analyzed by XTT-assay, in terms of relative metabolic activity compared to that of drug free control. Results obtained by XTT-metabolic assay were confirmed by scanning electron microscopy. The interactions between chloroquine and four antifungal drugs were determined by calculating fractional inhibitory concentration indices. Azole resistance in biofilms was reverted significantly (p&lt; 0.05) in presence of 250 μg/mL of chloroquine, which resulted in inhibition of biofilms at very low concentrations of antifungal drugs. No significant alteration in the sensitivity of biofilms to caspofungin and amphotericin B was evident in combination with chloroquine. This study for the first time indicates that chloroquine potentiates anti-biofilm activity of fluconazole and voriconazole. © 2013 Elsevier Editora Ltda.","author":[{"dropping-particle":"","family":"Shinde","given":"Ravikumar Bapurao","non-dropping-particle":"","parse-names":false,"suffix":""},{"dropping-particle":"","family":"Raut","given":"Jayant Shankar","non-dropping-particle":"","parse-names":false,"suffix":""},{"dropping-particle":"","family":"Chauhan","given":"Nitin Mahendra","non-dropping-particle":"","parse-names":false,"suffix":""},{"dropping-particle":"","family":"Karuppayil","given":"Sankunny Mohan","non-dropping-particle":"","parse-names":false,"suffix":""}],"container-title":"Brazilian Journal of Infectious Diseases","id":"ITEM-1","issue":"4","issued":{"date-parts":[["2013"]]},"page":"395-400","title":"Chloroquine sensitizes biofilms of Candida albicans to antifungal azoles","type":"article-journal","volume":"17"},"uris":["http://www.mendeley.com/documents/?uuid=3203da68-956d-4580-a3c9-f47f5049bea9"]},{"id":"ITEM-2","itemData":{"DOI":"10.1016/j.imlet.2013.07.004","ISSN":"01652478","PMID":"23891850","abstract":"For more than two decades, chloroquine (CQ) was largely and deliberately used as first choice drug for malaria treatment. However, worldwide increasing cases of resistant strains of Plasmodium have hampered its use. Nevertheless, CQ has recently been tested as adjunct therapy in several inflammatory situations, such as rheumatoid arthritis and transplantation procedures, presenting intriguing and promising results. In this review, we discuss recent findings and CQ mechanisms of action vis-à-vis its use as a broad adjunct therapy. © 2013 Elsevier B.V.","author":[{"dropping-particle":"","family":"Thomé","given":"Rodolfo","non-dropping-particle":"","parse-names":false,"suffix":""},{"dropping-particle":"","family":"Lopes","given":"Stefanie Costa Pinto","non-dropping-particle":"","parse-names":false,"suffix":""},{"dropping-particle":"","family":"Costa","given":"Fabio Trindade Maranhão","non-dropping-particle":"","parse-names":false,"suffix":""},{"dropping-particle":"","family":"Verinaud","given":"Liana","non-dropping-particle":"","parse-names":false,"suffix":""}],"container-title":"Immunology Letters","id":"ITEM-2","issue":"1-2","issued":{"date-parts":[["2013"]]},"page":"50-57","title":"Chloroquine: Modes of action of an undervalued drug","type":"article-journal","volume":"153"},"uris":["http://www.mendeley.com/documents/?uuid=bc6f0f23-cda0-46bc-9fb1-613ef780628d"]}],"mendeley":{"formattedCitation":"(Shinde et al., 2013; Thomé et al., 2013)","plainTextFormattedCitation":"(Shinde et al., 2013; Thomé et al., 2013)","previouslyFormattedCitation":"(Shinde et al., 2013; Thomé et al., 2013)"},"properties":{"noteIndex":0},"schema":"https://github.com/citation-style-language/schema/raw/master/csl-citation.json"}</w:instrText>
      </w:r>
      <w:r w:rsidR="00DE4676">
        <w:rPr>
          <w:lang w:val="en-GB"/>
        </w:rPr>
        <w:fldChar w:fldCharType="separate"/>
      </w:r>
      <w:r w:rsidR="00DE4676" w:rsidRPr="00DE4676">
        <w:rPr>
          <w:noProof/>
          <w:lang w:val="en-GB"/>
        </w:rPr>
        <w:t xml:space="preserve">(Shinde </w:t>
      </w:r>
      <w:r w:rsidR="008C0A9B" w:rsidRPr="008C0A9B">
        <w:rPr>
          <w:i/>
          <w:iCs/>
          <w:noProof/>
          <w:lang w:val="en-GB"/>
        </w:rPr>
        <w:t>et al.</w:t>
      </w:r>
      <w:r w:rsidR="00DE4676" w:rsidRPr="00DE4676">
        <w:rPr>
          <w:noProof/>
          <w:lang w:val="en-GB"/>
        </w:rPr>
        <w:t xml:space="preserve">, 2013; Thomé </w:t>
      </w:r>
      <w:r w:rsidR="008C0A9B" w:rsidRPr="008C0A9B">
        <w:rPr>
          <w:i/>
          <w:iCs/>
          <w:noProof/>
          <w:lang w:val="en-GB"/>
        </w:rPr>
        <w:t>et al.</w:t>
      </w:r>
      <w:r w:rsidR="00DE4676" w:rsidRPr="00DE4676">
        <w:rPr>
          <w:noProof/>
          <w:lang w:val="en-GB"/>
        </w:rPr>
        <w:t>, 2013)</w:t>
      </w:r>
      <w:r w:rsidR="00DE4676">
        <w:rPr>
          <w:lang w:val="en-GB"/>
        </w:rPr>
        <w:fldChar w:fldCharType="end"/>
      </w:r>
      <w:r w:rsidR="002F5A34">
        <w:rPr>
          <w:lang w:val="en-GB"/>
        </w:rPr>
        <w:t xml:space="preserve">. Recently, CQP has been employed in the treatment of influenza A/H5N1 and SARS-CoV viruses </w:t>
      </w:r>
      <w:r w:rsidR="00DE4676">
        <w:rPr>
          <w:lang w:val="en-GB"/>
        </w:rPr>
        <w:fldChar w:fldCharType="begin" w:fldLock="1"/>
      </w:r>
      <w:r w:rsidR="00DE4676">
        <w:rPr>
          <w:lang w:val="en-GB"/>
        </w:rPr>
        <w:instrText>ADDIN CSL_CITATION {"citationItems":[{"id":"ITEM-1","itemData":{"DOI":"10.1016/j.antiviral.2013.04.016","ISSN":"01663542","PMID":"23648708","abstract":"Feline infectious peritonitis (FIP) is a feline coronavirus-induced fatal disease in domestic and wild cats. Several studies have investigated potential treatments for FIP. However, there have been no reports on agents that have exhibited a therapeutic effect. Recently, chloroquine has been reported to antiviral effect. We investigated whether chloroquine can be used to treat FIP in vitro and in vivo. It was demonstrated that chloroquine has inhibitory effect against the replication of FIPV and anti-inflammatory effect in vitro. In vivo study using cats with experimentally induced FIP, the clinical score of chloroquine-treatment groups were better than in chloroquine-untreated group. However, alanine aminotransferase levels increased in the chloroquine-treated groups. It will be necessary to further investigate the possibility of FIP treatment with a combination of chloroquine and other agents. © 2013 Elsevier B.V.","author":[{"dropping-particle":"","family":"Takano","given":"Tomomi","non-dropping-particle":"","parse-names":false,"suffix":""},{"dropping-particle":"","family":"Katoh","given":"Yasuichiroh","non-dropping-particle":"","parse-names":false,"suffix":""},{"dropping-particle":"","family":"Doki","given":"Tomoyoshi","non-dropping-particle":"","parse-names":false,"suffix":""},{"dropping-particle":"","family":"Hohdatsu","given":"Tsutomu","non-dropping-particle":"","parse-names":false,"suffix":""}],"container-title":"Antiviral Research","id":"ITEM-1","issue":"2","issued":{"date-parts":[["2013"]]},"page":"100-107","title":"Effect of chloroquine on feline infectious peritonitis virus infection in vitro and in vivo","type":"article-journal","volume":"99"},"uris":["http://www.mendeley.com/documents/?uuid=f02a1dd7-9b0f-4e4d-b655-fabd43d232cf"]}],"mendeley":{"formattedCitation":"(Takano et al., 2013)","plainTextFormattedCitation":"(Takano et al., 2013)","previouslyFormattedCitation":"(Takano et al., 2013)"},"properties":{"noteIndex":0},"schema":"https://github.com/citation-style-language/schema/raw/master/csl-citation.json"}</w:instrText>
      </w:r>
      <w:r w:rsidR="00DE4676">
        <w:rPr>
          <w:lang w:val="en-GB"/>
        </w:rPr>
        <w:fldChar w:fldCharType="separate"/>
      </w:r>
      <w:r w:rsidR="00DE4676" w:rsidRPr="00DE4676">
        <w:rPr>
          <w:noProof/>
          <w:lang w:val="en-GB"/>
        </w:rPr>
        <w:t xml:space="preserve">(Takano </w:t>
      </w:r>
      <w:r w:rsidR="008C0A9B" w:rsidRPr="008C0A9B">
        <w:rPr>
          <w:i/>
          <w:iCs/>
          <w:noProof/>
          <w:lang w:val="en-GB"/>
        </w:rPr>
        <w:t>et al.</w:t>
      </w:r>
      <w:r w:rsidR="00DE4676" w:rsidRPr="00DE4676">
        <w:rPr>
          <w:noProof/>
          <w:lang w:val="en-GB"/>
        </w:rPr>
        <w:t>, 2013)</w:t>
      </w:r>
      <w:r w:rsidR="00DE4676">
        <w:rPr>
          <w:lang w:val="en-GB"/>
        </w:rPr>
        <w:fldChar w:fldCharType="end"/>
      </w:r>
      <w:r w:rsidR="002F5A34">
        <w:rPr>
          <w:lang w:val="en-GB"/>
        </w:rPr>
        <w:t>. Regardless of all the derived from the used of CQP, it has been associated with series of side effect in mammals. These effect may include blindness, hypokalemia, renal failure, cardiac arrest, cerebral oedema and arrythmia and could lead to death in cases of overdos</w:t>
      </w:r>
      <w:r w:rsidR="00DE4676">
        <w:rPr>
          <w:lang w:val="en-GB"/>
        </w:rPr>
        <w:t>e</w:t>
      </w:r>
      <w:r w:rsidR="002F5A34">
        <w:rPr>
          <w:lang w:val="en-GB"/>
        </w:rPr>
        <w:t xml:space="preserve"> </w:t>
      </w:r>
      <w:r w:rsidR="00DE4676">
        <w:rPr>
          <w:lang w:val="en-GB"/>
        </w:rPr>
        <w:fldChar w:fldCharType="begin" w:fldLock="1"/>
      </w:r>
      <w:r w:rsidR="005F6C1D">
        <w:rPr>
          <w:lang w:val="en-GB"/>
        </w:rPr>
        <w:instrText>ADDIN CSL_CITATION {"citationItems":[{"id":"ITEM-1","itemData":{"DOI":"10.1016/j.toxrep.2017.11.006","ISSN":"22147500","abstract":"In this study the toxicity of antimalarial drug chloroquine (CQ) on certain enzymological (GOT, GPT and LDH) and histopathological alterations (Gill, liver and kidney) of a freshwater fish Cyprinus carpio was studied after acute (96 h) and sublethal (35 days) exposure. The median lethal concentration (96 h) of CQ was 31.62 mg/ml. During acute treatment (CQ at 31.62 mg/ml) the treated fish groups showed a significant increase in GOT and GPT activities in blood plasma; whereas LDH activity was decreased when compare to control groups. To analyse the effects of drug at the lowest concentration, the fish were exposed to 3.16 mg/ml (1/10th of 96 h LC50 value) for 96 h. In sublethal treatment (3.16 mg/ml) GOT activity increased up to 14th day and decreased during the rest of the exposure period (21, 28 and 35th day). A biphasic response in GPT activity was observed. LDH activity was found to be increased throughout the study period (35 days) compare to control groups. The alterations in enzyme activities in blood plasma were found to be significant at p &lt; 0.05 (DMRT). Many histopathological changes in vital organs such as gill, liver and kidney of fish were observed in CQ treated group (acute and sub-lethal) compare to normal group. The alterations in the enzymological and histopathological study in the present investigation indicate that the drug CQ has toxic effects on non-target organisms. We conclude that the alterations in enzymological parameters and histopathological changes can be used as biomarker to assess the health of the aquatic organism/environment. Further data on molecular studies are needed to define the mode of action and toxicity of these emerging pollutants.","author":[{"dropping-particle":"","family":"Ramesh","given":"Mathan","non-dropping-particle":"","parse-names":false,"suffix":""},{"dropping-particle":"","family":"Anitha","given":"Selvaraj","non-dropping-particle":"","parse-names":false,"suffix":""},{"dropping-particle":"","family":"Poopal","given":"Rama Krishnan","non-dropping-particle":"","parse-names":false,"suffix":""},{"dropping-particle":"","family":"Shobana","given":"Chellappan","non-dropping-particle":"","parse-names":false,"suffix":""}],"container-title":"Toxicology Reports","id":"ITEM-1","issue":"May 2017","issued":{"date-parts":[["2018"]]},"page":"18-27","publisher":"Elsevier","title":"Evaluation of acute and sublethal effects of chloroquine (C18H26CIN3) on certain enzymological and histopathological biomarker responses of a freshwater fish Cyprinus carpio","type":"article-journal","volume":"5"},"uris":["http://www.mendeley.com/documents/?uuid=ad1264b1-034a-45fe-84f9-846eaafbe7fa"]}],"mendeley":{"formattedCitation":"(M. Ramesh et al., 2018)","manualFormatting":"(Ramesh et al., 2018)","plainTextFormattedCitation":"(M. Ramesh et al., 2018)","previouslyFormattedCitation":"(M. Ramesh et al., 2018)"},"properties":{"noteIndex":0},"schema":"https://github.com/citation-style-language/schema/raw/master/csl-citation.json"}</w:instrText>
      </w:r>
      <w:r w:rsidR="00DE4676">
        <w:rPr>
          <w:lang w:val="en-GB"/>
        </w:rPr>
        <w:fldChar w:fldCharType="separate"/>
      </w:r>
      <w:r w:rsidR="00DE4676" w:rsidRPr="00DE4676">
        <w:rPr>
          <w:noProof/>
          <w:lang w:val="en-GB"/>
        </w:rPr>
        <w:t xml:space="preserve">(Ramesh </w:t>
      </w:r>
      <w:r w:rsidR="008C0A9B" w:rsidRPr="008C0A9B">
        <w:rPr>
          <w:i/>
          <w:iCs/>
          <w:noProof/>
          <w:lang w:val="en-GB"/>
        </w:rPr>
        <w:t>et al.</w:t>
      </w:r>
      <w:r w:rsidR="00DE4676" w:rsidRPr="00DE4676">
        <w:rPr>
          <w:noProof/>
          <w:lang w:val="en-GB"/>
        </w:rPr>
        <w:t>, 2018)</w:t>
      </w:r>
      <w:r w:rsidR="00DE4676">
        <w:rPr>
          <w:lang w:val="en-GB"/>
        </w:rPr>
        <w:fldChar w:fldCharType="end"/>
      </w:r>
      <w:r w:rsidR="002F5A34">
        <w:rPr>
          <w:lang w:val="en-GB"/>
        </w:rPr>
        <w:t xml:space="preserve">. These side effect of CQP could </w:t>
      </w:r>
      <w:r w:rsidR="00071836">
        <w:rPr>
          <w:lang w:val="en-GB"/>
        </w:rPr>
        <w:t xml:space="preserve">be </w:t>
      </w:r>
      <w:r w:rsidR="002F5A34">
        <w:rPr>
          <w:lang w:val="en-GB"/>
        </w:rPr>
        <w:t>associated to the increment oxidative stress in the body organs, inhibition of glucose 6-dehydrogenase ac</w:t>
      </w:r>
      <w:r w:rsidR="00DE4676">
        <w:rPr>
          <w:lang w:val="en-GB"/>
        </w:rPr>
        <w:t>t</w:t>
      </w:r>
      <w:r w:rsidR="002F5A34">
        <w:rPr>
          <w:lang w:val="en-GB"/>
        </w:rPr>
        <w:t xml:space="preserve">ivity and diastolic depolarization, leading to the decreased rate of conduction and alteration of the intracellular ionic transport </w:t>
      </w:r>
      <w:r w:rsidR="005F6C1D">
        <w:rPr>
          <w:lang w:val="en-GB"/>
        </w:rPr>
        <w:fldChar w:fldCharType="begin" w:fldLock="1"/>
      </w:r>
      <w:r w:rsidR="005F6C1D">
        <w:rPr>
          <w:lang w:val="en-GB"/>
        </w:rPr>
        <w:instrText>ADDIN CSL_CITATION {"citationItems":[{"id":"ITEM-1","itemData":{"DOI":"10.1016/j.intimp.2017.02.020","ISSN":"18781705","PMID":"28249220","abstract":"Paraquat is one of the most extensively used herbicides and has high toxicity for humans and animals. However, there is no effective treatment for paraquat poisoning. The aim of the present study was to evaluate the effects of chloroquine on paraquat-induced lung injury in mice. Mice received a single intraperitoneal injection of paraquat and a daily intraperitoneal injection of the indicated dosages of chloroquine or dexamethasone. The histological changes, inflammation and oxidative stress in the lungs were examined at day 3, and the degree of pulmonary fibrosis was examined at day 28. H&amp;E staining showed that chloroquine markedly attenuated lung injury induced by paraquat. In addition, the inflammatory responses induced by paraquat were inhibited after treatment with chloroquine, as indicated by the decreased number of leukocytes, the reduced levels of TNF-α, IL-1β and IL-6 in the bronchoalveolar lavage fluid, the reduced NO content, and downregulation of iNOS expression in lung tissues. No different effect was found between high-dose chloroquine and dexamethasone. Additionally, the treatment with chloroquine increased the activity of SOD and decreased the level of MDA in the lung tissues. The expressions of the anti-oxidative proteins, Nrf2, HO-1 and NQO1, were also upregulated by chloroquine treatment. The high-dose chloroquine was more effective than dexamethasone in its anti-oxidation ability. Finally, the results of Masson's staining illustrated that chloroquine markedly attenuated fibrosis in the paraquat-exposed lungs. Immunohistochemistry staining showed that the expressions of the pro-fibrotic proteins TGF-β and α-SMA were downregulated after treatment with chloroquine. In conclusion, chloroquine effectively attenuated paraquat-induced lung injury in mice.","author":[{"dropping-particle":"","family":"Shen","given":"Haitao","non-dropping-particle":"","parse-names":false,"suffix":""},{"dropping-particle":"","family":"Wu","given":"Na","non-dropping-particle":"","parse-names":false,"suffix":""},{"dropping-particle":"","family":"Wang","given":"Yu","non-dropping-particle":"","parse-names":false,"suffix":""},{"dropping-particle":"","family":"Zhao","given":"Hongyu","non-dropping-particle":"","parse-names":false,"suffix":""},{"dropping-particle":"","family":"Zhang","given":"Lichun","non-dropping-particle":"","parse-names":false,"suffix":""},{"dropping-particle":"","family":"Li","given":"Tiegang","non-dropping-particle":"","parse-names":false,"suffix":""},{"dropping-particle":"","family":"Zhao","given":"Min","non-dropping-particle":"","parse-names":false,"suffix":""}],"container-title":"International Immunopharmacology","id":"ITEM-1","issued":{"date-parts":[["2017"]]},"page":"16-22","title":"Chloroquine attenuates paraquat-induced lung injury in mice by altering inflammation, oxidative stress and fibrosis","type":"article-journal","volume":"46"},"uris":["http://www.mendeley.com/documents/?uuid=4d29c2b9-c4d5-47a3-992e-e797abb8ad32"]}],"mendeley":{"formattedCitation":"(Shen et al., 2017)","plainTextFormattedCitation":"(Shen et al., 2017)","previouslyFormattedCitation":"(Shen et al., 2017)"},"properties":{"noteIndex":0},"schema":"https://github.com/citation-style-language/schema/raw/master/csl-citation.json"}</w:instrText>
      </w:r>
      <w:r w:rsidR="005F6C1D">
        <w:rPr>
          <w:lang w:val="en-GB"/>
        </w:rPr>
        <w:fldChar w:fldCharType="separate"/>
      </w:r>
      <w:r w:rsidR="005F6C1D" w:rsidRPr="005F6C1D">
        <w:rPr>
          <w:noProof/>
          <w:lang w:val="en-GB"/>
        </w:rPr>
        <w:t xml:space="preserve">(Shen </w:t>
      </w:r>
      <w:r w:rsidR="008C0A9B" w:rsidRPr="008C0A9B">
        <w:rPr>
          <w:i/>
          <w:iCs/>
          <w:noProof/>
          <w:lang w:val="en-GB"/>
        </w:rPr>
        <w:t>et al.</w:t>
      </w:r>
      <w:r w:rsidR="005F6C1D" w:rsidRPr="005F6C1D">
        <w:rPr>
          <w:noProof/>
          <w:lang w:val="en-GB"/>
        </w:rPr>
        <w:t>, 2017)</w:t>
      </w:r>
      <w:r w:rsidR="005F6C1D">
        <w:rPr>
          <w:lang w:val="en-GB"/>
        </w:rPr>
        <w:fldChar w:fldCharType="end"/>
      </w:r>
      <w:r w:rsidR="005F6C1D">
        <w:rPr>
          <w:lang w:val="en-GB"/>
        </w:rPr>
        <w:t>. The basic groups on CQP correspond to the dieth</w:t>
      </w:r>
      <w:r w:rsidR="00456EA9">
        <w:rPr>
          <w:lang w:val="en-GB"/>
        </w:rPr>
        <w:t>y</w:t>
      </w:r>
      <w:r w:rsidR="005F6C1D">
        <w:rPr>
          <w:lang w:val="en-GB"/>
        </w:rPr>
        <w:t>l-amino side chain nitrogen and the quinoline ring nitrogen have an ionization constant of 10.2 and 8.10 respectively. C</w:t>
      </w:r>
      <w:r w:rsidR="00B86881">
        <w:rPr>
          <w:lang w:val="en-GB"/>
        </w:rPr>
        <w:t>hloroquine phosphate</w:t>
      </w:r>
      <w:r w:rsidR="005F6C1D">
        <w:rPr>
          <w:lang w:val="en-GB"/>
        </w:rPr>
        <w:t xml:space="preserve"> is monoprotonated at pH 7.4 and biprotonated at pH 4-5 </w:t>
      </w:r>
      <w:r w:rsidR="005F6C1D">
        <w:rPr>
          <w:lang w:val="en-GB"/>
        </w:rPr>
        <w:fldChar w:fldCharType="begin" w:fldLock="1"/>
      </w:r>
      <w:r w:rsidR="00511D2B">
        <w:rPr>
          <w:lang w:val="en-GB"/>
        </w:rPr>
        <w:instrText>ADDIN CSL_CITATION {"citationItems":[{"id":"ITEM-1","itemData":{"DOI":"10.1007/978-1-4939-0597-3","ISBN":"9781493905973","abstract":"Malpractice settlements are large for undetected hydroxychloroquine and chloroquine toxicity which, if untreated, can lead to permanent loss of central vision. Knowledge of the ocular toxicity of these drugs has increased during the past fifty years as their use has expanded. Hydroxychloroquine and Chloroquine Retinopathy is the first single-source book on the subject and is essential for the practicing ophthalmologists, rheumatologists, dermatologists, and internists who prescribe these drugs. It covers clinical topics such as signs and symptoms of toxicity, toxicity screening, ancillary testing, to whom and why the drugs are prescribed and dosing considerations. Additionally, the book addresses practice management considerations, including coding, reimbursement and equipment costs, and the medico-legal responsibilities of the rheumatologist and of the ophthalmologist. Guidelines for the management of hydroxychloroquine and chloroquine vary around the world and differences between the guidelines of the United Kingdom, the United States, and other countries are identified. The book concludes with a collection of case examples illustrating common clinical scenarios and their management. This book is a “must-have” resource for physicians who use these drugs.","author":[{"dropping-particle":"","family":"Browning","given":"David J.","non-dropping-particle":"","parse-names":false,"suffix":""}],"container-title":"Hydroxychloroquine and Chloroquine Retinopathy","id":"ITEM-1","issued":{"date-parts":[["2014"]]},"page":"1-291","title":"Hydroxychloroquine and chloroquine retinopathy","type":"article-journal"},"uris":["http://www.mendeley.com/documents/?uuid=79c04499-50f7-497d-92d5-2f4e4042de4d"]}],"mendeley":{"formattedCitation":"(Browning, 2014)","plainTextFormattedCitation":"(Browning, 2014)","previouslyFormattedCitation":"(Browning, 2014)"},"properties":{"noteIndex":0},"schema":"https://github.com/citation-style-language/schema/raw/master/csl-citation.json"}</w:instrText>
      </w:r>
      <w:r w:rsidR="005F6C1D">
        <w:rPr>
          <w:lang w:val="en-GB"/>
        </w:rPr>
        <w:fldChar w:fldCharType="separate"/>
      </w:r>
      <w:r w:rsidR="005F6C1D" w:rsidRPr="005F6C1D">
        <w:rPr>
          <w:noProof/>
          <w:lang w:val="en-GB"/>
        </w:rPr>
        <w:t>(Browning, 2014)</w:t>
      </w:r>
      <w:r w:rsidR="005F6C1D">
        <w:rPr>
          <w:lang w:val="en-GB"/>
        </w:rPr>
        <w:fldChar w:fldCharType="end"/>
      </w:r>
      <w:r w:rsidR="005F6C1D">
        <w:rPr>
          <w:lang w:val="en-GB"/>
        </w:rPr>
        <w:t>.</w:t>
      </w:r>
      <w:r w:rsidR="00511D2B">
        <w:rPr>
          <w:lang w:val="en-GB"/>
        </w:rPr>
        <w:t xml:space="preserve"> The over production of CQP due to extensive demands could contribute to its uncontro</w:t>
      </w:r>
      <w:r w:rsidR="00F22A66">
        <w:rPr>
          <w:lang w:val="en-GB"/>
        </w:rPr>
        <w:t>lled</w:t>
      </w:r>
      <w:r w:rsidR="00511D2B">
        <w:rPr>
          <w:lang w:val="en-GB"/>
        </w:rPr>
        <w:t xml:space="preserve"> release into the environments</w:t>
      </w:r>
      <w:r w:rsidR="00511D2B" w:rsidRPr="004055E0">
        <w:rPr>
          <w:i/>
          <w:iCs/>
          <w:lang w:val="en-GB"/>
        </w:rPr>
        <w:t>, via</w:t>
      </w:r>
      <w:r w:rsidR="00511D2B">
        <w:rPr>
          <w:lang w:val="en-GB"/>
        </w:rPr>
        <w:t xml:space="preserve"> industrial wastewater and hospital effluents </w:t>
      </w:r>
      <w:r w:rsidR="00511D2B">
        <w:rPr>
          <w:lang w:val="en-GB"/>
        </w:rPr>
        <w:fldChar w:fldCharType="begin" w:fldLock="1"/>
      </w:r>
      <w:r w:rsidR="00193D4E">
        <w:rPr>
          <w:lang w:val="en-GB"/>
        </w:rPr>
        <w:instrText>ADDIN CSL_CITATION {"citationItems":[{"id":"ITEM-1","itemData":{"DOI":"10.1016/j.toxrep.2017.11.006","ISSN":"22147500","abstract":"In this study the toxicity of antimalarial drug chloroquine (CQ) on certain enzymological (GOT, GPT and LDH) and histopathological alterations (Gill, liver and kidney) of a freshwater fish Cyprinus carpio was studied after acute (96 h) and sublethal (35 days) exposure. The median lethal concentration (96 h) of CQ was 31.62 mg/ml. During acute treatment (CQ at 31.62 mg/ml) the treated fish groups showed a significant increase in GOT and GPT activities in blood plasma; whereas LDH activity was decreased when compare to control groups. To analyse the effects of drug at the lowest concentration, the fish were exposed to 3.16 mg/ml (1/10th of 96 h LC50 value) for 96 h. In sublethal treatment (3.16 mg/ml) GOT activity increased up to 14th day and decreased during the rest of the exposure period (21, 28 and 35th day). A biphasic response in GPT activity was observed. LDH activity was found to be increased throughout the study period (35 days) compare to control groups. The alterations in enzyme activities in blood plasma were found to be significant at p &lt; 0.05 (DMRT). Many histopathological changes in vital organs such as gill, liver and kidney of fish were observed in CQ treated group (acute and sub-lethal) compare to normal group. The alterations in the enzymological and histopathological study in the present investigation indicate that the drug CQ has toxic effects on non-target organisms. We conclude that the alterations in enzymological parameters and histopathological changes can be used as biomarker to assess the health of the aquatic organism/environment. Further data on molecular studies are needed to define the mode of action and toxicity of these emerging pollutants.","author":[{"dropping-particle":"","family":"Ramesh","given":"Mathan","non-dropping-particle":"","parse-names":false,"suffix":""},{"dropping-particle":"","family":"Anitha","given":"Selvaraj","non-dropping-particle":"","parse-names":false,"suffix":""},{"dropping-particle":"","family":"Poopal","given":"Rama Krishnan","non-dropping-particle":"","parse-names":false,"suffix":""},{"dropping-particle":"","family":"Shobana","given":"Chellappan","non-dropping-particle":"","parse-names":false,"suffix":""}],"container-title":"Toxicology Reports","id":"ITEM-1","issue":"May 2017","issued":{"date-parts":[["2018"]]},"page":"18-27","publisher":"Elsevier","title":"Evaluation of acute and sublethal effects of chloroquine (C18H26CIN3) on certain enzymological and histopathological biomarker responses of a freshwater fish Cyprinus carpio","type":"article-journal","volume":"5"},"uris":["http://www.mendeley.com/documents/?uuid=ad1264b1-034a-45fe-84f9-846eaafbe7fa"]}],"mendeley":{"formattedCitation":"(M. Ramesh et al., 2018)","manualFormatting":"(Ramesh et al., 2018)","plainTextFormattedCitation":"(M. Ramesh et al., 2018)","previouslyFormattedCitation":"(M. Ramesh et al., 2018)"},"properties":{"noteIndex":0},"schema":"https://github.com/citation-style-language/schema/raw/master/csl-citation.json"}</w:instrText>
      </w:r>
      <w:r w:rsidR="00511D2B">
        <w:rPr>
          <w:lang w:val="en-GB"/>
        </w:rPr>
        <w:fldChar w:fldCharType="separate"/>
      </w:r>
      <w:r w:rsidR="00511D2B" w:rsidRPr="00511D2B">
        <w:rPr>
          <w:noProof/>
          <w:lang w:val="en-GB"/>
        </w:rPr>
        <w:t xml:space="preserve">(Ramesh </w:t>
      </w:r>
      <w:r w:rsidR="008C0A9B" w:rsidRPr="008C0A9B">
        <w:rPr>
          <w:i/>
          <w:iCs/>
          <w:noProof/>
          <w:lang w:val="en-GB"/>
        </w:rPr>
        <w:t>et al.</w:t>
      </w:r>
      <w:r w:rsidR="00511D2B" w:rsidRPr="00511D2B">
        <w:rPr>
          <w:noProof/>
          <w:lang w:val="en-GB"/>
        </w:rPr>
        <w:t>, 2018)</w:t>
      </w:r>
      <w:r w:rsidR="00511D2B">
        <w:rPr>
          <w:lang w:val="en-GB"/>
        </w:rPr>
        <w:fldChar w:fldCharType="end"/>
      </w:r>
      <w:r w:rsidR="00511D2B">
        <w:rPr>
          <w:lang w:val="en-GB"/>
        </w:rPr>
        <w:t>. The adsorption of CQP is an emerging field of research, and hence of interest in this study.</w:t>
      </w:r>
    </w:p>
    <w:p w14:paraId="62E96D7E" w14:textId="2140C8F9" w:rsidR="00F22A66" w:rsidRDefault="0033140E" w:rsidP="00A3522D">
      <w:pPr>
        <w:pStyle w:val="Heading4"/>
      </w:pPr>
      <w:r>
        <w:lastRenderedPageBreak/>
        <w:t xml:space="preserve"> </w:t>
      </w:r>
      <w:bookmarkStart w:id="75" w:name="_Toc127869051"/>
      <w:r w:rsidR="00F22A66">
        <w:t>Ciprofloxacin hydrochloride</w:t>
      </w:r>
      <w:bookmarkEnd w:id="75"/>
    </w:p>
    <w:p w14:paraId="62B932BA" w14:textId="77777777" w:rsidR="006956EE" w:rsidRPr="006956EE" w:rsidRDefault="006956EE" w:rsidP="006956EE">
      <w:pPr>
        <w:rPr>
          <w:lang w:val="en-GB"/>
        </w:rPr>
      </w:pPr>
    </w:p>
    <w:p w14:paraId="62A037F1" w14:textId="15044A22" w:rsidR="00CC2E81" w:rsidRDefault="00193D4E" w:rsidP="00193D4E">
      <w:pPr>
        <w:spacing w:line="480" w:lineRule="auto"/>
        <w:jc w:val="both"/>
        <w:rPr>
          <w:lang w:val="en-GB"/>
        </w:rPr>
      </w:pPr>
      <w:r>
        <w:rPr>
          <w:lang w:val="en-GB"/>
        </w:rPr>
        <w:t xml:space="preserve">Antibiotics have gained attention in the environment, since the 1990s. About 250 different types of antibiotics have been in use, as veterinary and human medicine </w:t>
      </w:r>
      <w:r>
        <w:rPr>
          <w:lang w:val="en-GB"/>
        </w:rPr>
        <w:fldChar w:fldCharType="begin" w:fldLock="1"/>
      </w:r>
      <w:r>
        <w:rPr>
          <w:lang w:val="en-GB"/>
        </w:rPr>
        <w:instrText>ADDIN CSL_CITATION {"citationItems":[{"id":"ITEM-1","itemData":{"DOI":"10.1016/j.jenvman.2019.05.090","ISSN":"10958630","PMID":"31174030","abstract":"Antibiotics are considered as the significant group of pharmaceuticals which causes a serious hazard to the environment and human health in recent years. Due to the inefficient treatment technologies, conventional wastewater treatment plants (WWTPs) are unable to remove many antibiotics from wastewater. This review encapsulates the current status of antibiotics occurrence in influent and effluent of WWTPs globally. Specifically, β-lactams, fluoroquinolones, macrolides, sulfonamides, tetracyclines classes of antibiotics are found to be high in wastewater. An overview of physicochemical properties, generation classifications of antibiotics, and different advanced oxidation processes (AOPs) available for the removal of emerging pollutants are presented. Besides, the removal efficiency of diverse antibiotics by various AOPs are discussed. The combination such as UV/H2O2, UV/H2O2/Fe2+ and ozonation are reported for maximum removal of antibiotics. However, when compared to simulated wastewater, limitations are persisted for the removal of antibiotics in real wastewater, owing to its difficulty in assessing and observing the compound under mixed nature. AOPs assisted degradation mechanism for ciprofloxacin antibiotic in wastewater is presented and the necessity of research on antibiotic removal is highlighted.","author":[{"dropping-particle":"","family":"Anjali","given":"R.","non-dropping-particle":"","parse-names":false,"suffix":""},{"dropping-particle":"","family":"Shanthakumar","given":"S.","non-dropping-particle":"","parse-names":false,"suffix":""}],"container-title":"Journal of Environmental Management","id":"ITEM-1","issue":"January","issued":{"date-parts":[["2019"]]},"page":"51-62","publisher":"Elsevier","title":"Insights on the current status of occurrence and removal of antibiotics in wastewater by advanced oxidation processes","type":"article-journal","volume":"246"},"uris":["http://www.mendeley.com/documents/?uuid=8f44ea71-b018-4663-8480-476164630970"]}],"mendeley":{"formattedCitation":"(Anjali &amp; Shanthakumar, 2019)","plainTextFormattedCitation":"(Anjali &amp; Shanthakumar, 2019)","previouslyFormattedCitation":"(Anjali &amp; Shanthakumar, 2019)"},"properties":{"noteIndex":0},"schema":"https://github.com/citation-style-language/schema/raw/master/csl-citation.json"}</w:instrText>
      </w:r>
      <w:r>
        <w:rPr>
          <w:lang w:val="en-GB"/>
        </w:rPr>
        <w:fldChar w:fldCharType="separate"/>
      </w:r>
      <w:r w:rsidRPr="00193D4E">
        <w:rPr>
          <w:noProof/>
          <w:lang w:val="en-GB"/>
        </w:rPr>
        <w:t>(Anjali &amp; Shanthakumar, 2019)</w:t>
      </w:r>
      <w:r>
        <w:rPr>
          <w:lang w:val="en-GB"/>
        </w:rPr>
        <w:fldChar w:fldCharType="end"/>
      </w:r>
      <w:r>
        <w:rPr>
          <w:lang w:val="en-GB"/>
        </w:rPr>
        <w:t>. There has been a huge rise in production and usage of antibiotics</w:t>
      </w:r>
      <w:r w:rsidR="001B6125">
        <w:rPr>
          <w:lang w:val="en-GB"/>
        </w:rPr>
        <w:t xml:space="preserve"> and</w:t>
      </w:r>
      <w:r>
        <w:rPr>
          <w:lang w:val="en-GB"/>
        </w:rPr>
        <w:t xml:space="preserve"> antibacterial agents </w:t>
      </w:r>
      <w:r>
        <w:rPr>
          <w:lang w:val="en-GB"/>
        </w:rPr>
        <w:fldChar w:fldCharType="begin" w:fldLock="1"/>
      </w:r>
      <w:r w:rsidR="001850CA">
        <w:rPr>
          <w:lang w:val="en-GB"/>
        </w:rPr>
        <w:instrText>ADDIN CSL_CITATION {"citationItems":[{"id":"ITEM-1","itemData":{"DOI":"10.1016/j.jece.2017.12.056","ISSN":"22133437","abstract":"Antibiotics are bioactive substances, used as human and animal medicines for illness prevention, disease treatment and growth promotion. They are considered to be pseudo persistent given their continuous input in the environment. Antibiotics enter agro ecosystems through several routes such as wastewater irrigation, soil application, animal manures or bio-solids which are mostly biologically active thus creating potential risks to the environment. They are present in different environmental matrices at low concentrations as residues. Antibiotic residues enter the environment primarily via urine, feces and manure from humans and animals after they have taken the medication, as well as from manufacturing wastewater. These residues contaminate the soil, surface water, and groundwater by leaching or runoff and ultimately breed antibiotic-resistant bacteria (ARB) and genes (ARG). These triune threat viz antibiotics, ARB and ARG have not been effectively removed by various treatment in wastewater treatment plants. Here, we put together existing knowledge and aim at providing in-depth knowledge to the extent to which a wide range of treatment processes determine the ultimate fate of antibiotic-bred threats (ARB and ARG) in conventional and advanced wastewater treatment. The use of antibiotics is inevitable, hence studies focusing on minimizing their discharge into the environment viz-a-viz support future regulatory measures are of great importance.","author":[{"dropping-particle":"","family":"Inyinbor","given":"Adejumoke Abosede","non-dropping-particle":"","parse-names":false,"suffix":""},{"dropping-particle":"","family":"Bello","given":"Olugbenga Solomon","non-dropping-particle":"","parse-names":false,"suffix":""},{"dropping-particle":"","family":"Fadiji","given":"Ayomide Emmanuel","non-dropping-particle":"","parse-names":false,"suffix":""},{"dropping-particle":"","family":"Inyinbor","given":"Henry Eromosele","non-dropping-particle":"","parse-names":false,"suffix":""}],"container-title":"Journal of Environmental Chemical Engineering","id":"ITEM-1","issue":"1","issued":{"date-parts":[["2018"]]},"page":"784-793","publisher":"Elsevier B.V.","title":"Threats from antibiotics: A serious environmental concern","type":"article-journal","volume":"6"},"uris":["http://www.mendeley.com/documents/?uuid=a7e41e68-7935-41ab-b71b-eef51770ad1f"]},{"id":"ITEM-2","itemData":{"DOI":"10.1016/j.ecoenv.2018.04.019","ISSN":"10902414","PMID":"29684745","abstract":"Safe drinking water is essential for the wellbeing of people around the world. In this work, the occurrence, distribution, and elimination of four groups of antibiotics including fluoroquinolones, sulfonamides, chloramphenicols and macrolides (21 antibiotics total), were studied in two drinking water treatment plants during the wet and dry seasons. In the drinking water source (river), the most abundant group was fluoroquinolones. In contrast, chloramphenicols were all under the limitation of detection. Total concentration of all investigated antibiotics was higher in dissolved phase (62–3.3 × 102 ng L−1) than in particulate phase (2.3–7.1 ng L−1) during both wet and dry seasons in two plants. With the treatment process of flocculation → horizontal flow sedimentation → V type filtration → liquid Cl2 chlorination, approximately 57.5% (the dry season) and 73.6% (the wet season) of total antibiotics in dissolved phase, and 46.3% (the dry season) and 51.0% (the wet season) in particulate phase were removed. In contrast, the removal efficiencies of total antibiotics were obtained as −49.6% (the dry season) and 52.3% (the wet season) in dissolved phase, and −15.5% (the dry season) and 44.3% (the wet season) in particulate phase, during the process of grille flocculation→ tube settler sedimentation → siphon filtration → ClO2 chlorination. Sulfonamides were found to be typically easily removed antibiotics from the dissolved and particulate phases during both seasons. Through a human health risk assessment, we found that the former treatment technologies were much better than the later for risk reduction. Overall, it can be concluded that the treatment processes currently used should be modified to increase emerging contaminant elimination efficiency and ensure maintenance of proper water quality.","author":[{"dropping-particle":"","family":"Li","given":"Guiying","non-dropping-particle":"","parse-names":false,"suffix":""},{"dropping-particle":"","family":"Yang","given":"Huan","non-dropping-particle":"","parse-names":false,"suffix":""},{"dropping-particle":"","family":"An","given":"Taicheng","non-dropping-particle":"","parse-names":false,"suffix":""},{"dropping-particle":"","family":"Lu","given":"Yujuan","non-dropping-particle":"","parse-names":false,"suffix":""}],"container-title":"Ecotoxicology and Environmental Safety","id":"ITEM-2","issue":"April","issued":{"date-parts":[["2018"]]},"page":"154-161","publisher":"Elsevier Inc.","title":"Antibiotics elimination and risk reduction at two drinking water treatment plants by using different conventional treatment techniques","type":"article-journal","volume":"158"},"uris":["http://www.mendeley.com/documents/?uuid=276c67ec-b9ee-488d-bf3b-20170146e1b0"]}],"mendeley":{"formattedCitation":"(Inyinbor et al., 2018; G. Li et al., 2018)","manualFormatting":"(Inyinbor et al., 2018; Li, et al., 2018)","plainTextFormattedCitation":"(Inyinbor et al., 2018; G. Li et al., 2018)","previouslyFormattedCitation":"(Inyinbor et al., 2018; G. Li et al., 2018)"},"properties":{"noteIndex":0},"schema":"https://github.com/citation-style-language/schema/raw/master/csl-citation.json"}</w:instrText>
      </w:r>
      <w:r>
        <w:rPr>
          <w:lang w:val="en-GB"/>
        </w:rPr>
        <w:fldChar w:fldCharType="separate"/>
      </w:r>
      <w:r w:rsidRPr="00193D4E">
        <w:rPr>
          <w:noProof/>
          <w:lang w:val="en-GB"/>
        </w:rPr>
        <w:t xml:space="preserve">(Inyinbor </w:t>
      </w:r>
      <w:r w:rsidR="008C0A9B" w:rsidRPr="008C0A9B">
        <w:rPr>
          <w:i/>
          <w:iCs/>
          <w:noProof/>
          <w:lang w:val="en-GB"/>
        </w:rPr>
        <w:t>et al.</w:t>
      </w:r>
      <w:r w:rsidRPr="00193D4E">
        <w:rPr>
          <w:noProof/>
          <w:lang w:val="en-GB"/>
        </w:rPr>
        <w:t xml:space="preserve">, 2018; Li, </w:t>
      </w:r>
      <w:r w:rsidR="008C0A9B" w:rsidRPr="008C0A9B">
        <w:rPr>
          <w:i/>
          <w:iCs/>
          <w:noProof/>
          <w:lang w:val="en-GB"/>
        </w:rPr>
        <w:t>et al.</w:t>
      </w:r>
      <w:r w:rsidRPr="00193D4E">
        <w:rPr>
          <w:noProof/>
          <w:lang w:val="en-GB"/>
        </w:rPr>
        <w:t>, 2018)</w:t>
      </w:r>
      <w:r>
        <w:rPr>
          <w:lang w:val="en-GB"/>
        </w:rPr>
        <w:fldChar w:fldCharType="end"/>
      </w:r>
      <w:r>
        <w:rPr>
          <w:lang w:val="en-GB"/>
        </w:rPr>
        <w:t xml:space="preserve">. </w:t>
      </w:r>
      <w:r w:rsidR="00B76DA8">
        <w:rPr>
          <w:lang w:val="en-GB"/>
        </w:rPr>
        <w:t>Ciprofloxacin (CPX) is a fluoroquinol</w:t>
      </w:r>
      <w:r w:rsidR="001B6125">
        <w:rPr>
          <w:lang w:val="en-GB"/>
        </w:rPr>
        <w:t>o</w:t>
      </w:r>
      <w:r w:rsidR="00B76DA8">
        <w:rPr>
          <w:lang w:val="en-GB"/>
        </w:rPr>
        <w:t>ne antibiotics that has been specifically used in the treatment of infections such as respiratory tract, bacterial gastroenteritis</w:t>
      </w:r>
      <w:r w:rsidR="00F91179">
        <w:rPr>
          <w:lang w:val="en-GB"/>
        </w:rPr>
        <w:t xml:space="preserve"> and other chronic infections </w:t>
      </w:r>
      <w:r w:rsidR="00F91179">
        <w:rPr>
          <w:lang w:val="en-GB"/>
        </w:rPr>
        <w:fldChar w:fldCharType="begin" w:fldLock="1"/>
      </w:r>
      <w:r w:rsidR="000D2F98">
        <w:rPr>
          <w:lang w:val="en-GB"/>
        </w:rPr>
        <w:instrText>ADDIN CSL_CITATION {"citationItems":[{"id":"ITEM-1","itemData":{"ISBN":"9781498747271","abstract":"Ciprofloxacin (CIP) is a second generation fluoroquinolone antibiotic of high use. It has a high aqueous solubility and a long environmental half-life. In this study nanoparticles of hematite and hematite-kaolin composite were prepared and characterized using X-ray diffraction, X-ray fluorescence (XRF), Scanning electron microscopy (SEM), Fourier transform infra-red spectroscopy (FTIR) and UV-visible spectroscopy analysis. The prepared materials were applied for the sorption of Ciprofloxacin (CIP) from aqueous solution. The effects of contact time, initial CIP concentration, pH and temperature were experimentally studied in batch mode to evaluate the adsorption capacity, kinetic, thermodynamic and equilibrium. Under the established experimental conditions the adsorption reached equilibrium in about 60 mins and the optimum adsorption capacity attained was 16 × 10-6 mol/g between pH of 5and 9 for hematite-kaolin composite. Ciprofloxacin uptake per unit mass was found to decrease with increase in adsorbent dosage. The adsorption process was found to be exothermic.The dynamic drug uptake data was applied to various kinetic models and their order of fitness was found to be Pseudo-second order &gt; Elovich equation &gt; Intra-particle diffusion &gt; Pseudo-first order. It was found that the data fitted best with Temkin &gt; Dubinin-Radushkevich &gt; Freundlich &gt; Langmuir, as indicated by their regression values.","author":[{"dropping-particle":"","family":"Adekola","given":"F. A.","non-dropping-particle":"","parse-names":false,"suffix":""},{"dropping-particle":"","family":"Adegoke","given":"H. I.","non-dropping-particle":"","parse-names":false,"suffix":""},{"dropping-particle":"","family":"Abdulsalam","given":"I. O.","non-dropping-particle":"","parse-names":false,"suffix":""}],"container-title":"NSTI: Advanced Materials - TechConnect Briefs 2015","id":"ITEM-1","issued":{"date-parts":[["2015"]]},"page":"276-277","title":"Batch sorption of ciprofloxacin on kaolinitic clay and nHematite composite: Equilibrium and thermodynamics studies","type":"article-journal","volume":"1"},"uris":["http://www.mendeley.com/documents/?uuid=862ca166-7ae3-42cf-a392-f29255c98ec7"]}],"mendeley":{"formattedCitation":"(Adekola et al., 2015)","plainTextFormattedCitation":"(Adekola et al., 2015)","previouslyFormattedCitation":"(Adekola et al., 2015)"},"properties":{"noteIndex":0},"schema":"https://github.com/citation-style-language/schema/raw/master/csl-citation.json"}</w:instrText>
      </w:r>
      <w:r w:rsidR="00F91179">
        <w:rPr>
          <w:lang w:val="en-GB"/>
        </w:rPr>
        <w:fldChar w:fldCharType="separate"/>
      </w:r>
      <w:r w:rsidR="00F91179" w:rsidRPr="00F91179">
        <w:rPr>
          <w:noProof/>
          <w:lang w:val="en-GB"/>
        </w:rPr>
        <w:t xml:space="preserve">(Adekola </w:t>
      </w:r>
      <w:r w:rsidR="008C0A9B" w:rsidRPr="008C0A9B">
        <w:rPr>
          <w:i/>
          <w:iCs/>
          <w:noProof/>
          <w:lang w:val="en-GB"/>
        </w:rPr>
        <w:t>et al.</w:t>
      </w:r>
      <w:r w:rsidR="00F91179" w:rsidRPr="00F91179">
        <w:rPr>
          <w:noProof/>
          <w:lang w:val="en-GB"/>
        </w:rPr>
        <w:t>, 2015)</w:t>
      </w:r>
      <w:r w:rsidR="00F91179">
        <w:rPr>
          <w:lang w:val="en-GB"/>
        </w:rPr>
        <w:fldChar w:fldCharType="end"/>
      </w:r>
      <w:r w:rsidR="00F91179">
        <w:rPr>
          <w:lang w:val="en-GB"/>
        </w:rPr>
        <w:t>.</w:t>
      </w:r>
      <w:r w:rsidR="00B76DA8">
        <w:rPr>
          <w:lang w:val="en-GB"/>
        </w:rPr>
        <w:t xml:space="preserve"> </w:t>
      </w:r>
      <w:r w:rsidR="00F91179">
        <w:rPr>
          <w:lang w:val="en-GB"/>
        </w:rPr>
        <w:t xml:space="preserve">CPX is a </w:t>
      </w:r>
      <w:r w:rsidR="00BF0158">
        <w:rPr>
          <w:lang w:val="en-GB"/>
        </w:rPr>
        <w:t>broad-spectrum antibiotic</w:t>
      </w:r>
      <w:r w:rsidR="00F91179">
        <w:rPr>
          <w:lang w:val="en-GB"/>
        </w:rPr>
        <w:t xml:space="preserve"> that targets both gram negative and gram positive bacteria and the control of renal tissue related infections </w:t>
      </w:r>
      <w:r w:rsidR="000D2F98">
        <w:rPr>
          <w:lang w:val="en-GB"/>
        </w:rPr>
        <w:fldChar w:fldCharType="begin" w:fldLock="1"/>
      </w:r>
      <w:r w:rsidR="005D3152">
        <w:rPr>
          <w:lang w:val="en-GB"/>
        </w:rPr>
        <w:instrText>ADDIN CSL_CITATION {"citationItems":[{"id":"ITEM-1","itemData":{"DOI":"10.3389/fmicb.2019.00338","ISSN":"1664302X","abstract":"Antibiotics play a key role in the management of infectious diseases in humans, animals, livestock, and aquacultures all over the world. The release of increasing amount of antibiotics into waters and soils creates a potential threat to all microorganisms in these environments. This review addresses issues related to the fate and degradation of antibiotics in soils and the impact of antibiotics on the structural, genetic and functional diversity of microbial communities. Due to the emergence of bacterial resistance to antibiotics, which is considered a worldwide public health problem, the abundance and diversity of antibiotic resistance genes (ARGs) in soils are also discussed. When antibiotic residues enter the soil, the main processes determining their persistence are sorption to organic particles and degradation/transformation. The wide range of DT50 values for antibiotic residues in soils shows that the processes governing persistence depend on a number of different factors, e.g., physicochemical properties of the residue, characteristics of the soil, and climatic factors (temperature, rainfall, and humidity). The results presented in this review show that antibiotics affect soil microorganisms by changing their enzyme activity and ability to metabolize different carbon sources, as well as by altering the overall microbial biomass and the relative abundance of different groups (i.e., Gram-negative bacteria, Gram-positive bacteria, and fungi) in microbial communities. Studies using methods based on analyses of nucleic acids prove that antibiotics alter the biodiversity of microbial communities and the presence of many types of ARGs in soil are affected by agricultural and human activities. It is worth emphasizing that studies on ARGs in soil have resulted in the discovery of new genes and enzymes responsible for bacterial resistance to antibiotics. However, many ambiguous results indicate that precise estimation of the impact of antibiotics on the activity and diversity of soil microbial communities is a great challenge.","author":[{"dropping-particle":"","family":"Cycoń","given":"Mariusz","non-dropping-particle":"","parse-names":false,"suffix":""},{"dropping-particle":"","family":"Mrozik","given":"Agnieszka","non-dropping-particle":"","parse-names":false,"suffix":""},{"dropping-particle":"","family":"Piotrowska-Seget","given":"Zofia","non-dropping-particle":"","parse-names":false,"suffix":""}],"container-title":"Frontiers in Microbiology","id":"ITEM-1","issue":"MAR","issued":{"date-parts":[["2019"]]},"title":"Antibiotics in the soil environment—degradation and their impact on microbial activity and diversity","type":"article-journal","volume":"10"},"uris":["http://www.mendeley.com/documents/?uuid=9bbcc0df-02b1-437c-bf26-cce4c4ecaaa6"]}],"mendeley":{"formattedCitation":"(Cycoń et al., 2019)","plainTextFormattedCitation":"(Cycoń et al., 2019)","previouslyFormattedCitation":"(Cycoń et al., 2019)"},"properties":{"noteIndex":0},"schema":"https://github.com/citation-style-language/schema/raw/master/csl-citation.json"}</w:instrText>
      </w:r>
      <w:r w:rsidR="000D2F98">
        <w:rPr>
          <w:lang w:val="en-GB"/>
        </w:rPr>
        <w:fldChar w:fldCharType="separate"/>
      </w:r>
      <w:r w:rsidR="000D2F98" w:rsidRPr="000D2F98">
        <w:rPr>
          <w:noProof/>
          <w:lang w:val="en-GB"/>
        </w:rPr>
        <w:t xml:space="preserve">(Cycoń </w:t>
      </w:r>
      <w:r w:rsidR="008C0A9B" w:rsidRPr="008C0A9B">
        <w:rPr>
          <w:i/>
          <w:iCs/>
          <w:noProof/>
          <w:lang w:val="en-GB"/>
        </w:rPr>
        <w:t>et al.</w:t>
      </w:r>
      <w:r w:rsidR="000D2F98" w:rsidRPr="000D2F98">
        <w:rPr>
          <w:noProof/>
          <w:lang w:val="en-GB"/>
        </w:rPr>
        <w:t>, 2019)</w:t>
      </w:r>
      <w:r w:rsidR="000D2F98">
        <w:rPr>
          <w:lang w:val="en-GB"/>
        </w:rPr>
        <w:fldChar w:fldCharType="end"/>
      </w:r>
      <w:r w:rsidR="00F91179">
        <w:rPr>
          <w:lang w:val="en-GB"/>
        </w:rPr>
        <w:t xml:space="preserve">. </w:t>
      </w:r>
      <w:r w:rsidR="0033140E">
        <w:rPr>
          <w:lang w:val="en-GB"/>
        </w:rPr>
        <w:t>CPX exists in the cationic form at pH below 6, due to the protonation of the amine group, anionic above pH 8.7 due to the ionization of the carboxylic groups. Between pH 5</w:t>
      </w:r>
      <w:r w:rsidR="00B86881">
        <w:rPr>
          <w:lang w:val="en-GB"/>
        </w:rPr>
        <w:t xml:space="preserve"> and </w:t>
      </w:r>
      <w:r w:rsidR="0033140E">
        <w:rPr>
          <w:lang w:val="en-GB"/>
        </w:rPr>
        <w:t>8, CPX exist in neutral for</w:t>
      </w:r>
      <w:r w:rsidR="001B6125">
        <w:rPr>
          <w:lang w:val="en-GB"/>
        </w:rPr>
        <w:t>m</w:t>
      </w:r>
      <w:r w:rsidR="0033140E">
        <w:rPr>
          <w:lang w:val="en-GB"/>
        </w:rPr>
        <w:t xml:space="preserve"> due to charge balance between the anionic and cationic groups </w:t>
      </w:r>
      <w:r w:rsidR="0033140E">
        <w:rPr>
          <w:lang w:val="en-GB"/>
        </w:rPr>
        <w:fldChar w:fldCharType="begin" w:fldLock="1"/>
      </w:r>
      <w:r w:rsidR="00791E10">
        <w:rPr>
          <w:lang w:val="en-GB"/>
        </w:rPr>
        <w:instrText>ADDIN CSL_CITATION {"citationItems":[{"id":"ITEM-1","itemData":{"ISBN":"9781498747271","abstract":"Ciprofloxacin (CIP) is a second generation fluoroquinolone antibiotic of high use. It has a high aqueous solubility and a long environmental half-life. In this study nanoparticles of hematite and hematite-kaolin composite were prepared and characterized using X-ray diffraction, X-ray fluorescence (XRF), Scanning electron microscopy (SEM), Fourier transform infra-red spectroscopy (FTIR) and UV-visible spectroscopy analysis. The prepared materials were applied for the sorption of Ciprofloxacin (CIP) from aqueous solution. The effects of contact time, initial CIP concentration, pH and temperature were experimentally studied in batch mode to evaluate the adsorption capacity, kinetic, thermodynamic and equilibrium. Under the established experimental conditions the adsorption reached equilibrium in about 60 mins and the optimum adsorption capacity attained was 16 × 10-6 mol/g between pH of 5and 9 for hematite-kaolin composite. Ciprofloxacin uptake per unit mass was found to decrease with increase in adsorbent dosage. The adsorption process was found to be exothermic.The dynamic drug uptake data was applied to various kinetic models and their order of fitness was found to be Pseudo-second order &gt; Elovich equation &gt; Intra-particle diffusion &gt; Pseudo-first order. It was found that the data fitted best with Temkin &gt; Dubinin-Radushkevich &gt; Freundlich &gt; Langmuir, as indicated by their regression values.","author":[{"dropping-particle":"","family":"Adekola","given":"F. A.","non-dropping-particle":"","parse-names":false,"suffix":""},{"dropping-particle":"","family":"Adegoke","given":"H. I.","non-dropping-particle":"","parse-names":false,"suffix":""},{"dropping-particle":"","family":"Abdulsalam","given":"I. O.","non-dropping-particle":"","parse-names":false,"suffix":""}],"container-title":"NSTI: Advanced Materials - TechConnect Briefs 2015","id":"ITEM-1","issued":{"date-parts":[["2015"]]},"page":"276-277","title":"Batch sorption of ciprofloxacin on kaolinitic clay and nHematite composite: Equilibrium and thermodynamics studies","type":"article-journal","volume":"1"},"uris":["http://www.mendeley.com/documents/?uuid=862ca166-7ae3-42cf-a392-f29255c98ec7"]}],"mendeley":{"formattedCitation":"(Adekola et al., 2015)","plainTextFormattedCitation":"(Adekola et al., 2015)","previouslyFormattedCitation":"(Adekola et al., 2015)"},"properties":{"noteIndex":0},"schema":"https://github.com/citation-style-language/schema/raw/master/csl-citation.json"}</w:instrText>
      </w:r>
      <w:r w:rsidR="0033140E">
        <w:rPr>
          <w:lang w:val="en-GB"/>
        </w:rPr>
        <w:fldChar w:fldCharType="separate"/>
      </w:r>
      <w:r w:rsidR="0033140E" w:rsidRPr="0033140E">
        <w:rPr>
          <w:noProof/>
          <w:lang w:val="en-GB"/>
        </w:rPr>
        <w:t xml:space="preserve">(Adekola </w:t>
      </w:r>
      <w:r w:rsidR="008C0A9B" w:rsidRPr="008C0A9B">
        <w:rPr>
          <w:i/>
          <w:iCs/>
          <w:noProof/>
          <w:lang w:val="en-GB"/>
        </w:rPr>
        <w:t>et al.</w:t>
      </w:r>
      <w:r w:rsidR="0033140E" w:rsidRPr="0033140E">
        <w:rPr>
          <w:noProof/>
          <w:lang w:val="en-GB"/>
        </w:rPr>
        <w:t>, 2015)</w:t>
      </w:r>
      <w:r w:rsidR="0033140E">
        <w:rPr>
          <w:lang w:val="en-GB"/>
        </w:rPr>
        <w:fldChar w:fldCharType="end"/>
      </w:r>
      <w:r w:rsidR="0033140E">
        <w:rPr>
          <w:lang w:val="en-GB"/>
        </w:rPr>
        <w:t>. Despite the wide usage, CPX has been associated with several side effects such as nausea, vomiting, nervousness</w:t>
      </w:r>
      <w:r w:rsidR="00B86881">
        <w:rPr>
          <w:lang w:val="en-GB"/>
        </w:rPr>
        <w:t xml:space="preserve"> and</w:t>
      </w:r>
      <w:r w:rsidR="0033140E">
        <w:rPr>
          <w:lang w:val="en-GB"/>
        </w:rPr>
        <w:t xml:space="preserve"> headache. The adverse effects include the elevation of liver enzyme, leucopenia, acute renal failure, eosinophilia and thrombocytopenia</w:t>
      </w:r>
      <w:r w:rsidR="00AB7532">
        <w:rPr>
          <w:lang w:val="en-GB"/>
        </w:rPr>
        <w:t>. CPX is considered hazardous as it can lead to bacterial antibiotic resistance</w:t>
      </w:r>
      <w:r w:rsidR="0033140E">
        <w:rPr>
          <w:lang w:val="en-GB"/>
        </w:rPr>
        <w:t xml:space="preserve"> </w:t>
      </w:r>
      <w:r w:rsidR="00AB7532">
        <w:rPr>
          <w:lang w:val="en-GB"/>
        </w:rPr>
        <w:fldChar w:fldCharType="begin" w:fldLock="1"/>
      </w:r>
      <w:r w:rsidR="0062478E">
        <w:rPr>
          <w:lang w:val="en-GB"/>
        </w:rPr>
        <w:instrText>ADDIN CSL_CITATION {"citationItems":[{"id":"ITEM-1","itemData":{"DOI":"10.1016/j.jobab.2020.07.003","ISSN":"23699698","abstract":"Tamarind fruit shell powder (TFSP) with particle size of &lt; 50 µm (obtained from cleaned tamarind fruit shells) was modified with in situ generated copper nanoparticles (CuNPs) by simple one step hydrothermal method. The modified TFSP was characterized by scanning electron microscope (SEM), Fourier transform infrared (FT-IR) spectroscopy, X-ray diffraction (XRD), thermogravimetric analysis (TGA) and antibacterial tests. The generated stable CuNPs on the surface of the modified TFSP were spherical in shape with an average size of 88 nm. The FT-IR spectroscopy analysis indicated the involvement of the functional groups of the TFSP in the generation and stabilization of the CuNPs. The XRD analysis indicated the presence of both CuNPs and Cu2O nanoparticles in the modified TFSP. The thermal analysis indicated the presence of 5.6 wt% of copper nanoparticles as calculated from the difference of residual char content between the unmodified and modified TFSP. The modified TFSP with in situ generated CuNPs exhibited obvious antibacterial activity against both the Gram negative and Gram positive bacteria and hence can be considered as low cost filler in the preparation of antibacterial polymer hybrid nanocomposites for packaging and medical applications.","author":[{"dropping-particle":"","family":"Ashok","given":"B.","non-dropping-particle":"","parse-names":false,"suffix":""},{"dropping-particle":"","family":"Hariram","given":"N.","non-dropping-particle":"","parse-names":false,"suffix":""},{"dropping-particle":"","family":"Siengchin","given":"Suchart","non-dropping-particle":"","parse-names":false,"suffix":""},{"dropping-particle":"","family":"Rajulu","given":"A. Varada","non-dropping-particle":"","parse-names":false,"suffix":""}],"container-title":"Journal of Bioresources and Bioproducts","id":"ITEM-1","issue":"3","issued":{"date-parts":[["2020"]]},"page":"180-185","publisher":"Elsevier B.V.","title":"Modification of tamarind fruit shell powder with in situ generated copper nanoparticles by single step hydrothermal method","type":"article-journal","volume":"5"},"uris":["http://www.mendeley.com/documents/?uuid=717c18b3-eb1e-4201-9b8c-4b64ea2d6113"]},{"id":"ITEM-2","itemData":{"DOI":"10.1016/j.scp.2021.100448","ISSN":"23525541","abstract":"Loose control on antibiotics usage, improper waste disposal, the use of reclaimed water in crop production, and other poor practices can enhance the antibiotic contamination of soil, water and the environment. These then threaten food safety and human health. Highly susceptible crops such as vegetables easily accumulate antibiotics and can be a viable route for the spread of antibiotics resistant bacteria and the induction of antibiotics resistant genes. This paper discusses common usages and negative impacts of antibiotics, and the extent of their contamination in various environmental components viz-a-viz their impact on vegetables. Peculiar challenges and practices related to low income nations (LINs) as well as their consequential effects are also discussed. Areas of future research that needs attention in LINs are succinctly presented. This review therefore will serve as tool to increase the awareness of consumers, food producers, environmentalists and policy makers on the impact of antibiotics and inadequate practices on vegetable production.","author":[{"dropping-particle":"","family":"Inyinbor","given":"Adejumoke A.","non-dropping-particle":"","parse-names":false,"suffix":""},{"dropping-particle":"","family":"Tsopmo","given":"Apollinaire","non-dropping-particle":"","parse-names":false,"suffix":""},{"dropping-particle":"","family":"Udenigwe","given":"Chibuike C.","non-dropping-particle":"","parse-names":false,"suffix":""}],"container-title":"Sustainable Chemistry and Pharmacy","id":"ITEM-2","issue":"May","issued":{"date-parts":[["2021"]]},"page":"100448","publisher":"Elsevier B.V.","title":"Antibiotics threats on vegetables and the perils of low income nations practices","type":"article-journal","volume":"21"},"uris":["http://www.mendeley.com/documents/?uuid=fe8a846e-9cf6-4931-8321-6277e20e0e98"]},{"id":"ITEM-3","itemData":{"DOI":"10.1016/j.jece.2017.12.056","ISSN":"22133437","abstract":"Antibiotics are bioactive substances, used as human and animal medicines for illness prevention, disease treatment and growth promotion. They are considered to be pseudo persistent given their continuous input in the environment. Antibiotics enter agro ecosystems through several routes such as wastewater irrigation, soil application, animal manures or bio-solids which are mostly biologically active thus creating potential risks to the environment. They are present in different environmental matrices at low concentrations as residues. Antibiotic residues enter the environment primarily via urine, feces and manure from humans and animals after they have taken the medication, as well as from manufacturing wastewater. These residues contaminate the soil, surface water, and groundwater by leaching or runoff and ultimately breed antibiotic-resistant bacteria (ARB) and genes (ARG). These triune threat viz antibiotics, ARB and ARG have not been effectively removed by various treatment in wastewater treatment plants. Here, we put together existing knowledge and aim at providing in-depth knowledge to the extent to which a wide range of treatment processes determine the ultimate fate of antibiotic-bred threats (ARB and ARG) in conventional and advanced wastewater treatment. The use of antibiotics is inevitable, hence studies focusing on minimizing their discharge into the environment viz-a-viz support future regulatory measures are of great importance.","author":[{"dropping-particle":"","family":"Inyinbor","given":"Adejumoke Abosede","non-dropping-particle":"","parse-names":false,"suffix":""},{"dropping-particle":"","family":"Bello","given":"Olugbenga Solomon","non-dropping-particle":"","parse-names":false,"suffix":""},{"dropping-particle":"","family":"Fadiji","given":"Ayomide Emmanuel","non-dropping-particle":"","parse-names":false,"suffix":""},{"dropping-particle":"","family":"Inyinbor","given":"Henry Eromosele","non-dropping-particle":"","parse-names":false,"suffix":""}],"container-title":"Journal of Environmental Chemical Engineering","id":"ITEM-3","issue":"1","issued":{"date-parts":[["2018"]]},"page":"784-793","publisher":"Elsevier B.V.","title":"Threats from antibiotics: A serious environmental concern","type":"article-journal","volume":"6"},"uris":["http://www.mendeley.com/documents/?uuid=a7e41e68-7935-41ab-b71b-eef51770ad1f"]}],"mendeley":{"formattedCitation":"(Ashok et al., 2020; Inyinbor et al., 2018, 2021)","manualFormatting":"(Inyinbor et al., 2021; Ashok et al., 2020; Inyinbor et al., 2018)","plainTextFormattedCitation":"(Ashok et al., 2020; Inyinbor et al., 2018, 2021)","previouslyFormattedCitation":"(Ashok et al., 2020; Inyinbor et al., 2018, 2021)"},"properties":{"noteIndex":0},"schema":"https://github.com/citation-style-language/schema/raw/master/csl-citation.json"}</w:instrText>
      </w:r>
      <w:r w:rsidR="00AB7532">
        <w:rPr>
          <w:lang w:val="en-GB"/>
        </w:rPr>
        <w:fldChar w:fldCharType="separate"/>
      </w:r>
      <w:r w:rsidR="00AB7532" w:rsidRPr="00AB7532">
        <w:rPr>
          <w:noProof/>
          <w:lang w:val="en-GB"/>
        </w:rPr>
        <w:t xml:space="preserve">(Inyinbor </w:t>
      </w:r>
      <w:r w:rsidR="008C0A9B" w:rsidRPr="008C0A9B">
        <w:rPr>
          <w:i/>
          <w:iCs/>
          <w:noProof/>
          <w:lang w:val="en-GB"/>
        </w:rPr>
        <w:t>et al.</w:t>
      </w:r>
      <w:r w:rsidR="00AB7532" w:rsidRPr="00AB7532">
        <w:rPr>
          <w:noProof/>
          <w:lang w:val="en-GB"/>
        </w:rPr>
        <w:t>, 2021</w:t>
      </w:r>
      <w:r w:rsidR="00AB7532">
        <w:rPr>
          <w:noProof/>
          <w:lang w:val="en-GB"/>
        </w:rPr>
        <w:t xml:space="preserve">; </w:t>
      </w:r>
      <w:r w:rsidR="00AB7532" w:rsidRPr="00AB7532">
        <w:rPr>
          <w:noProof/>
          <w:lang w:val="en-GB"/>
        </w:rPr>
        <w:t xml:space="preserve">Ashok </w:t>
      </w:r>
      <w:r w:rsidR="008C0A9B" w:rsidRPr="008C0A9B">
        <w:rPr>
          <w:i/>
          <w:iCs/>
          <w:noProof/>
          <w:lang w:val="en-GB"/>
        </w:rPr>
        <w:t>et al.</w:t>
      </w:r>
      <w:r w:rsidR="00AB7532" w:rsidRPr="00AB7532">
        <w:rPr>
          <w:noProof/>
          <w:lang w:val="en-GB"/>
        </w:rPr>
        <w:t xml:space="preserve">, 2020; Inyinbor </w:t>
      </w:r>
      <w:r w:rsidR="008C0A9B" w:rsidRPr="008C0A9B">
        <w:rPr>
          <w:i/>
          <w:iCs/>
          <w:noProof/>
          <w:lang w:val="en-GB"/>
        </w:rPr>
        <w:t>et al.</w:t>
      </w:r>
      <w:r w:rsidR="00AB7532" w:rsidRPr="00AB7532">
        <w:rPr>
          <w:noProof/>
          <w:lang w:val="en-GB"/>
        </w:rPr>
        <w:t>, 2018)</w:t>
      </w:r>
      <w:r w:rsidR="00AB7532">
        <w:rPr>
          <w:lang w:val="en-GB"/>
        </w:rPr>
        <w:fldChar w:fldCharType="end"/>
      </w:r>
      <w:r w:rsidR="0033140E">
        <w:rPr>
          <w:lang w:val="en-GB"/>
        </w:rPr>
        <w:t>.</w:t>
      </w:r>
      <w:r w:rsidR="00340BAE">
        <w:rPr>
          <w:lang w:val="en-GB"/>
        </w:rPr>
        <w:t xml:space="preserve"> C</w:t>
      </w:r>
      <w:r w:rsidR="00831FB8">
        <w:rPr>
          <w:lang w:val="en-GB"/>
        </w:rPr>
        <w:t>iprofloxacin</w:t>
      </w:r>
      <w:r w:rsidR="00340BAE">
        <w:rPr>
          <w:lang w:val="en-GB"/>
        </w:rPr>
        <w:t xml:space="preserve"> is soluble in water, inhibit bacteri</w:t>
      </w:r>
      <w:r w:rsidR="00791E10">
        <w:rPr>
          <w:lang w:val="en-GB"/>
        </w:rPr>
        <w:t xml:space="preserve">al growth, with structural stability, hence persistent in the environment </w:t>
      </w:r>
      <w:r w:rsidR="00791E10">
        <w:rPr>
          <w:lang w:val="en-GB"/>
        </w:rPr>
        <w:fldChar w:fldCharType="begin" w:fldLock="1"/>
      </w:r>
      <w:r w:rsidR="00AB7532">
        <w:rPr>
          <w:lang w:val="en-GB"/>
        </w:rPr>
        <w:instrText>ADDIN CSL_CITATION {"citationItems":[{"id":"ITEM-1","itemData":{"DOI":"10.1007/s13399-020-01038-9","ISBN":"1339902001","ISSN":"21906823","abstract":"Activated carbon from banana stalk, an eco-friendly agricultural waste, was prepared and investigated for its absorptive potentials in removing ciprofloxacin (CIP), an antibiotic from aqueous media. Orthophosphoric acid was used to modify the agricultural waste. The textural characteristics and adsorptive properties of the activated banana stalk (BSAC) were investigated using SEM, FTIR, Boehm titration (BT), and pHpzc analytical techniques respectively. Image from the SEM of BSAC showed well-developed pores, supporting the trapping of CIP molecules to the surface, while the FTIR revealed notable bands associated with specific functional groups responsible for enhanced and efficient uptake of CIP. The Boehm titration revealed the total acidic group to be 0.699 mmol/g and the basic group to be 0.1582 mmol/g, suggesting the predominance of acidic groups, and this was supported by the pHpzc value of 4.5. The most favorable interaction between the BSAC surface and the CIP molecules were in the in zwitterionic form of the CIP. The adsorptive uptake in this study was optimum at pH 8. Experimental data were studied using five different models of adsorption isotherm, namely, the Langmuir, Freundlich, Temkin, D-R, and Sips. The Langmuir isotherm (R2 = 0.9824) best described the experimental data with an optimum monolayer capacity for adsorption of 49.7 mg/g at 323 K. The D-R isotherm showed that the mean free energy ranged from 1.29 to 3.54 kJ/mol, suggesting that the mechanism of adsorption for the uptake was physisorption in nature. The adsorption process was best explained by the pseudo-second-order kinetic model with R2 values between 0.9103 and 0.9995. Thermodynamic results obtained proved that the sorption of CIP antibiotics onto BSAC was endothermic, spontaneous, and thermodynamically favored (ΔH = + 106.561 kJ/mol, ΔS = + 0.44797 kJ/mol, and ΔG = − 36.265 kJ/mol). BSAC prepared in this study is about six times cheaper than the commercially available activated carbon indicating the cost-effectiveness of this work. This study, therefore, establishes that the modification of banana stalk waste into activated carbon is efficient for the adsorptive uptake of ciprofloxacin antibiotics from aqueous media.","author":[{"dropping-particle":"","family":"Agboola","given":"Oluwatobi Samuel","non-dropping-particle":"","parse-names":false,"suffix":""},{"dropping-particle":"","family":"Bello","given":"Olugbenga Solomon","non-dropping-particle":"","parse-names":false,"suffix":""}],"container-title":"Biomass Conversion and Biorefinery","id":"ITEM-1","issued":{"date-parts":[["2020"]]},"title":"Enhanced adsorption of ciprofloxacin from aqueous solutions using functionalized banana stalk","type":"article-journal"},"uris":["http://www.mendeley.com/documents/?uuid=78fa2e70-cefc-4ab0-93e6-aa0ad06bcc2e"]}],"mendeley":{"formattedCitation":"(Agboola &amp; Bello, 2020)","plainTextFormattedCitation":"(Agboola &amp; Bello, 2020)","previouslyFormattedCitation":"(Agboola &amp; Bello, 2020)"},"properties":{"noteIndex":0},"schema":"https://github.com/citation-style-language/schema/raw/master/csl-citation.json"}</w:instrText>
      </w:r>
      <w:r w:rsidR="00791E10">
        <w:rPr>
          <w:lang w:val="en-GB"/>
        </w:rPr>
        <w:fldChar w:fldCharType="separate"/>
      </w:r>
      <w:r w:rsidR="00791E10" w:rsidRPr="00791E10">
        <w:rPr>
          <w:noProof/>
          <w:lang w:val="en-GB"/>
        </w:rPr>
        <w:t>(Agboola &amp; Bello, 2020)</w:t>
      </w:r>
      <w:r w:rsidR="00791E10">
        <w:rPr>
          <w:lang w:val="en-GB"/>
        </w:rPr>
        <w:fldChar w:fldCharType="end"/>
      </w:r>
      <w:r w:rsidR="00791E10">
        <w:rPr>
          <w:lang w:val="en-GB"/>
        </w:rPr>
        <w:t xml:space="preserve">. Higher concentrations of CPX in pharmaceutical industrial and hospital wastewaters have been reported </w:t>
      </w:r>
      <w:r w:rsidR="00AB7532">
        <w:rPr>
          <w:lang w:val="en-GB"/>
        </w:rPr>
        <w:fldChar w:fldCharType="begin" w:fldLock="1"/>
      </w:r>
      <w:r w:rsidR="00AB7532">
        <w:rPr>
          <w:lang w:val="en-GB"/>
        </w:rPr>
        <w:instrText>ADDIN CSL_CITATION {"citationItems":[{"id":"ITEM-1","itemData":{"DOI":"10.1016/S1001-0742(11)60949-2","ISSN":"10010742","PMID":"23520864","abstract":"A chemically prepared carbon was synthesized from date palm leaflets via sulphuric acid carbonization at 160°C. Adsorption of ciprofloxacin (CIP) from aqueous solution was investigated in terms of time, pH, concentration, temperature and adsorbent status (wet and dry). The equilibrium time was found to be 48 hr. The adsorption rate was enhanced by raising the temperature for both adsorbents, with adsorption data fitting a pseudo second-order model well. The activation energy, Ea, was found to be 17 kJ/mol, indicating a diffusion-controlled, physical adsorption process. The maximum adsorption was found at initial pH 6. The wet adsorbent showed faster removal with higher uptake than the dry adsorbent, with increased performance as temperature increased (25-45°C). The equilibrium data were found to fit the Langmuir model better than the Freundlich model. The thermodynamic parameters showed that the adsorption process is spontaneous and endothermic. The adsorption mechanism is mainly related to cation exchange and hydrogen bonding. © 2012 The Research Centre for Eco-Environmental Sciences, Chinese Academy of Sciences.","author":[{"dropping-particle":"","family":"El-Shafey","given":"El Said Ibrahim","non-dropping-particle":"","parse-names":false,"suffix":""},{"dropping-particle":"","family":"Al-Lawati","given":"Haider","non-dropping-particle":"","parse-names":false,"suffix":""},{"dropping-particle":"","family":"Al-Sumri","given":"Asmaa Soliman","non-dropping-particle":"","parse-names":false,"suffix":""}],"container-title":"Journal of Environmental Sciences (China)","id":"ITEM-1","issue":"9","issued":{"date-parts":[["2012"]]},"page":"1579-1586","publisher":"The Research Centre for Eco-Environmental Sciences, Chinese Academy of Sciences","title":"Ciprofloxacin adsorption from aqueous solution onto chemically prepared carbon from date palm leaflets","type":"article-journal","volume":"24"},"uris":["http://www.mendeley.com/documents/?uuid=50f7bfb6-26cf-4418-b357-df6fb9aae065"]}],"mendeley":{"formattedCitation":"(El-Shafey et al., 2012)","plainTextFormattedCitation":"(El-Shafey et al., 2012)","previouslyFormattedCitation":"(El-Shafey et al., 2012)"},"properties":{"noteIndex":0},"schema":"https://github.com/citation-style-language/schema/raw/master/csl-citation.json"}</w:instrText>
      </w:r>
      <w:r w:rsidR="00AB7532">
        <w:rPr>
          <w:lang w:val="en-GB"/>
        </w:rPr>
        <w:fldChar w:fldCharType="separate"/>
      </w:r>
      <w:r w:rsidR="00AB7532" w:rsidRPr="00AB7532">
        <w:rPr>
          <w:noProof/>
          <w:lang w:val="en-GB"/>
        </w:rPr>
        <w:t xml:space="preserve">(El-Shafey </w:t>
      </w:r>
      <w:r w:rsidR="008C0A9B" w:rsidRPr="008C0A9B">
        <w:rPr>
          <w:i/>
          <w:iCs/>
          <w:noProof/>
          <w:lang w:val="en-GB"/>
        </w:rPr>
        <w:t>et al.</w:t>
      </w:r>
      <w:r w:rsidR="00AB7532" w:rsidRPr="00AB7532">
        <w:rPr>
          <w:noProof/>
          <w:lang w:val="en-GB"/>
        </w:rPr>
        <w:t>, 2012)</w:t>
      </w:r>
      <w:r w:rsidR="00AB7532">
        <w:rPr>
          <w:lang w:val="en-GB"/>
        </w:rPr>
        <w:fldChar w:fldCharType="end"/>
      </w:r>
      <w:r w:rsidR="00AB7532">
        <w:rPr>
          <w:lang w:val="en-GB"/>
        </w:rPr>
        <w:t>.</w:t>
      </w:r>
    </w:p>
    <w:p w14:paraId="6F2FA652" w14:textId="113B9706" w:rsidR="0033140E" w:rsidRDefault="0033140E" w:rsidP="00A3522D">
      <w:pPr>
        <w:pStyle w:val="Heading4"/>
      </w:pPr>
      <w:r>
        <w:t xml:space="preserve"> </w:t>
      </w:r>
      <w:bookmarkStart w:id="76" w:name="_Toc127869052"/>
      <w:r>
        <w:t>Ibuprofen</w:t>
      </w:r>
      <w:bookmarkEnd w:id="76"/>
      <w:r>
        <w:t xml:space="preserve"> </w:t>
      </w:r>
    </w:p>
    <w:p w14:paraId="3FFE0A22" w14:textId="68C4E052" w:rsidR="00A3522D" w:rsidRDefault="004F58BF" w:rsidP="00A3522D">
      <w:pPr>
        <w:spacing w:line="480" w:lineRule="auto"/>
        <w:jc w:val="both"/>
        <w:rPr>
          <w:lang w:val="en-GB"/>
        </w:rPr>
      </w:pPr>
      <w:r>
        <w:rPr>
          <w:lang w:val="en-GB"/>
        </w:rPr>
        <w:t>Ibuprofen</w:t>
      </w:r>
      <w:r w:rsidR="00FF73C3">
        <w:rPr>
          <w:lang w:val="en-GB"/>
        </w:rPr>
        <w:t xml:space="preserve"> (IBU)</w:t>
      </w:r>
      <w:r>
        <w:rPr>
          <w:lang w:val="en-GB"/>
        </w:rPr>
        <w:t xml:space="preserve"> is a commonly used pharmaceutical in a class of non</w:t>
      </w:r>
      <w:r w:rsidR="0062478E">
        <w:rPr>
          <w:lang w:val="en-GB"/>
        </w:rPr>
        <w:t>-</w:t>
      </w:r>
      <w:r>
        <w:rPr>
          <w:lang w:val="en-GB"/>
        </w:rPr>
        <w:t>steroidal anti-inflammatory drugs (NSAIDS)</w:t>
      </w:r>
      <w:r w:rsidR="0062478E">
        <w:rPr>
          <w:lang w:val="en-GB"/>
        </w:rPr>
        <w:t xml:space="preserve">, for the treatment of migraines, pain, fever, inflammation, </w:t>
      </w:r>
      <w:r w:rsidR="0062478E">
        <w:rPr>
          <w:lang w:val="en-GB"/>
        </w:rPr>
        <w:lastRenderedPageBreak/>
        <w:t xml:space="preserve">and rheumatoid arthritis </w:t>
      </w:r>
      <w:r w:rsidR="0062478E">
        <w:rPr>
          <w:lang w:val="en-GB"/>
        </w:rPr>
        <w:fldChar w:fldCharType="begin" w:fldLock="1"/>
      </w:r>
      <w:r w:rsidR="00AE4527">
        <w:rPr>
          <w:lang w:val="en-GB"/>
        </w:rPr>
        <w:instrText>ADDIN CSL_CITATION {"citationItems":[{"id":"ITEM-1","itemData":{"DOI":"10.1016/j.cdc.2020.100533","ISSN":"24058300","abstract":"The availability of safe and clean water for consumption has reduced drastically, owing to the widespread discharge of effluent from industrial processes. This polluted water affects both aquatic life and human health after it's been leached to rivers and surrounding streams. Coconut husk was activated (ACH) with H3PO4 and its potency in removing ibuprofen (IBP) from aqueous solution was examined. The prepared adsorbent (ACH) was characterized using Scanning Electron Microscopy and Fourier Transform Infrared Spectroscopy techniques respectively. Data from the study were subjected to Freundlich, Langmuir, Dubinin-Radushkevich and, Temkin isotherm models. Four kinetic models viz.: Pseudo first order, Pseudo second order, Elovich and Intraparticle diffusion models were used in fitting the adsorption data. The maximum monolayer coverage of IBP on ACH was 76.92 mg/g. Langmuir isotherm and pseudo second order kinetic model fitted the data most. Thermodynamic parameter reveals that the adsorption of IBP on ACH was both spontaneous and endothermic. The mechanism of adsorption of IBP on ACH follows physisorption. ACH was found to be a suitable alternative to other adsorbents in removing IBP from aqueous solutions.","author":[{"dropping-particle":"","family":"Bello","given":"Olugbenga Solomon","non-dropping-particle":"","parse-names":false,"suffix":""},{"dropping-particle":"","family":"Moshood","given":"Mustapha Abiola","non-dropping-particle":"","parse-names":false,"suffix":""},{"dropping-particle":"","family":"Ewetumo","given":"Blessing Adenike","non-dropping-particle":"","parse-names":false,"suffix":""},{"dropping-particle":"","family":"Afolabi","given":"Inioluwa Christianah","non-dropping-particle":"","parse-names":false,"suffix":""}],"container-title":"Chemical Data Collections","id":"ITEM-1","issued":{"date-parts":[["2020"]]},"page":"100533","publisher":"Elsevier B.V.","title":"Ibuprofen removal using coconut husk activated Biomass","type":"article-journal","volume":"29"},"uris":["http://www.mendeley.com/documents/?uuid=312a8650-633d-4c3c-8c82-370b10e1d632"]}],"mendeley":{"formattedCitation":"(O. S. Bello, Moshood, et al., 2020)","manualFormatting":"(Bello et al., 2020a)","plainTextFormattedCitation":"(O. S. Bello, Moshood, et al., 2020)","previouslyFormattedCitation":"(O. S. Bello, Moshood, et al., 2020)"},"properties":{"noteIndex":0},"schema":"https://github.com/citation-style-language/schema/raw/master/csl-citation.json"}</w:instrText>
      </w:r>
      <w:r w:rsidR="0062478E">
        <w:rPr>
          <w:lang w:val="en-GB"/>
        </w:rPr>
        <w:fldChar w:fldCharType="separate"/>
      </w:r>
      <w:r w:rsidR="0062478E" w:rsidRPr="0062478E">
        <w:rPr>
          <w:noProof/>
          <w:lang w:val="en-GB"/>
        </w:rPr>
        <w:t xml:space="preserve">(Bello </w:t>
      </w:r>
      <w:r w:rsidR="008C0A9B" w:rsidRPr="008C0A9B">
        <w:rPr>
          <w:i/>
          <w:iCs/>
          <w:noProof/>
          <w:lang w:val="en-GB"/>
        </w:rPr>
        <w:t>et al.</w:t>
      </w:r>
      <w:r w:rsidR="0062478E" w:rsidRPr="0062478E">
        <w:rPr>
          <w:noProof/>
          <w:lang w:val="en-GB"/>
        </w:rPr>
        <w:t>, 2020</w:t>
      </w:r>
      <w:r w:rsidR="00030113">
        <w:rPr>
          <w:noProof/>
          <w:lang w:val="en-GB"/>
        </w:rPr>
        <w:t>a</w:t>
      </w:r>
      <w:r w:rsidR="0062478E" w:rsidRPr="0062478E">
        <w:rPr>
          <w:noProof/>
          <w:lang w:val="en-GB"/>
        </w:rPr>
        <w:t>)</w:t>
      </w:r>
      <w:r w:rsidR="0062478E">
        <w:rPr>
          <w:lang w:val="en-GB"/>
        </w:rPr>
        <w:fldChar w:fldCharType="end"/>
      </w:r>
      <w:r w:rsidR="0062478E">
        <w:rPr>
          <w:lang w:val="en-GB"/>
        </w:rPr>
        <w:t xml:space="preserve">. </w:t>
      </w:r>
      <w:r w:rsidR="00FF73C3">
        <w:rPr>
          <w:lang w:val="en-GB"/>
        </w:rPr>
        <w:t>I</w:t>
      </w:r>
      <w:r w:rsidR="00831FB8">
        <w:rPr>
          <w:lang w:val="en-GB"/>
        </w:rPr>
        <w:t>buprofen</w:t>
      </w:r>
      <w:r w:rsidR="00FF73C3">
        <w:rPr>
          <w:lang w:val="en-GB"/>
        </w:rPr>
        <w:t xml:space="preserve"> </w:t>
      </w:r>
      <w:r w:rsidR="005B5643">
        <w:rPr>
          <w:lang w:val="en-GB"/>
        </w:rPr>
        <w:t>is on</w:t>
      </w:r>
      <w:r w:rsidR="00FF73C3">
        <w:rPr>
          <w:lang w:val="en-GB"/>
        </w:rPr>
        <w:t xml:space="preserve"> the top list of World Health Organization (WHO)</w:t>
      </w:r>
      <w:r w:rsidR="005B5643">
        <w:rPr>
          <w:lang w:val="en-GB"/>
        </w:rPr>
        <w:t>, as one of the essential medicines. I</w:t>
      </w:r>
      <w:r w:rsidR="00831FB8">
        <w:rPr>
          <w:lang w:val="en-GB"/>
        </w:rPr>
        <w:t>buprofen</w:t>
      </w:r>
      <w:r w:rsidR="005B5643">
        <w:rPr>
          <w:lang w:val="en-GB"/>
        </w:rPr>
        <w:t xml:space="preserve"> has been reported to cause permanent changes to microorganism genomes, thereby leading to resistance </w:t>
      </w:r>
      <w:r w:rsidR="005B5643">
        <w:rPr>
          <w:lang w:val="en-GB"/>
        </w:rPr>
        <w:fldChar w:fldCharType="begin" w:fldLock="1"/>
      </w:r>
      <w:r w:rsidR="005B5643">
        <w:rPr>
          <w:lang w:val="en-GB"/>
        </w:rPr>
        <w:instrText>ADDIN CSL_CITATION {"citationItems":[{"id":"ITEM-1","itemData":{"DOI":"10.1007/s40201-019-00392-9","ISSN":"2052336X","abstract":"In this study, ibuprofen was removed using a strong nano-clay-composite based on cloisite 15A, PVP and β-cyclodextrin (CD@clay-PVP) adsorbent through a fixed-bed column system. Chemically modified nano-clay was characterized by using Fourier transform infrared spectroscopy (FTIR), scanning electron microscopy (SEM) and XRD. Different input situations were evaluated and included adsorbent bed height, initial concentrations, and the impact of the flow rate on the adsorbent. The various mathematical models employed to predict the breakthrough curve and model parameters include Thomas, bed-depth service time (BDST), Yoon-Nelson, and Clark. The characteristics of parameters related to the models were obtained by linear and nonlinear regression to design the process for the columns. Based on error analysis and adsorption conditions, all of the models are identical in describing the adsorption fixed-bed columns.","author":[{"dropping-particle":"","family":"Rafati","given":"Lida","non-dropping-particle":"","parse-names":false,"suffix":""},{"dropping-particle":"","family":"Ehrampoush","given":"Mohamad Hassan","non-dropping-particle":"","parse-names":false,"suffix":""},{"dropping-particle":"","family":"Rafati","given":"Amir Abbas","non-dropping-particle":"","parse-names":false,"suffix":""},{"dropping-particle":"","family":"Mokhtari","given":"Mehdi","non-dropping-particle":"","parse-names":false,"suffix":""},{"dropping-particle":"","family":"Mahvi","given":"Amir Hossein","non-dropping-particle":"","parse-names":false,"suffix":""}],"container-title":"Journal of Environmental Health Science and Engineering","id":"ITEM-1","issue":"2","issued":{"date-parts":[["2019"]]},"page":"753-765","publisher":"Journal of Environmental Health Science and Engineering","title":"Fixed bed adsorption column studies and models for removal of ibuprofen from aqueous solution by strong adsorbent Nano-clay composite","type":"article-journal","volume":"17"},"uris":["http://www.mendeley.com/documents/?uuid=c943b4c6-5861-40aa-81ea-81f99963435a"]}],"mendeley":{"formattedCitation":"(Rafati et al., 2019)","plainTextFormattedCitation":"(Rafati et al., 2019)","previouslyFormattedCitation":"(Rafati et al., 2019)"},"properties":{"noteIndex":0},"schema":"https://github.com/citation-style-language/schema/raw/master/csl-citation.json"}</w:instrText>
      </w:r>
      <w:r w:rsidR="005B5643">
        <w:rPr>
          <w:lang w:val="en-GB"/>
        </w:rPr>
        <w:fldChar w:fldCharType="separate"/>
      </w:r>
      <w:r w:rsidR="005B5643" w:rsidRPr="005B5643">
        <w:rPr>
          <w:noProof/>
          <w:lang w:val="en-GB"/>
        </w:rPr>
        <w:t xml:space="preserve">(Rafati </w:t>
      </w:r>
      <w:r w:rsidR="008C0A9B" w:rsidRPr="008C0A9B">
        <w:rPr>
          <w:i/>
          <w:iCs/>
          <w:noProof/>
          <w:lang w:val="en-GB"/>
        </w:rPr>
        <w:t>et al.</w:t>
      </w:r>
      <w:r w:rsidR="005B5643" w:rsidRPr="005B5643">
        <w:rPr>
          <w:noProof/>
          <w:lang w:val="en-GB"/>
        </w:rPr>
        <w:t>, 2019)</w:t>
      </w:r>
      <w:r w:rsidR="005B5643">
        <w:rPr>
          <w:lang w:val="en-GB"/>
        </w:rPr>
        <w:fldChar w:fldCharType="end"/>
      </w:r>
      <w:r w:rsidR="005B5643">
        <w:rPr>
          <w:lang w:val="en-GB"/>
        </w:rPr>
        <w:t xml:space="preserve">. </w:t>
      </w:r>
      <w:r w:rsidR="00B33F29">
        <w:rPr>
          <w:lang w:val="en-GB"/>
        </w:rPr>
        <w:t xml:space="preserve">IBU is an ionizable organic contaminant that exists as neutral and/or ionic form in aqueous solution. At pH below the pKa, its neutral species dominates while at pH above the pKa its ionic form dominates </w:t>
      </w:r>
      <w:r w:rsidR="001C65BA">
        <w:rPr>
          <w:lang w:val="en-GB"/>
        </w:rPr>
        <w:fldChar w:fldCharType="begin" w:fldLock="1"/>
      </w:r>
      <w:r w:rsidR="001C65BA">
        <w:rPr>
          <w:lang w:val="en-GB"/>
        </w:rPr>
        <w:instrText>ADDIN CSL_CITATION {"citationItems":[{"id":"ITEM-1","itemData":{"DOI":"10.1007/s11356-016-7503-6","ISSN":"16147499","PMID":"27572692","abstract":"Ibuprofen is well known as one of the most frequently detected pharmaceuticals and personal care products (PPCPs) in rivers. However, sorption of ibuprofen onto sediment has not been considered in spite of its high Kow (3.5). In this study, the effects of various environmental conditions such as pH (4, 5.3, and 7), the concentrations of dissolved organic matters (0 to 1.0 mM citrate and urea), salinity (0, 10, 20, and 30 part per thousand), and presence of other PPCP (salicylic acid) on ibuprofen sorption were investigated. Linear model mainly fitted the experimental data for analysis. The distribution coefficient (Kd) in the linear model decreased from 6.76 at pH 4 to near zero at pH 7, indicating that neutral form of ibuprofen at pH below pKa (5.2) was easily sorbed onto the sediment whereas the sorption of anionic form at pH over pKa was not favorable. To investigate the effect of dissolved organic matters (DOMs) on ibuprofen sorption, citrate and urea were used as DOMs. As citrate concentration increased, the Kd value decreased but urea did not interrupt the ibuprofen sorption. Citrate has three carboxyl functional groups which can attach easily ibuprofen and hinder its sorption onto sediment. Salinity also affected ibuprofen sorption due to decrease of the solubility of ibuprofen as salinity increased. In competitive sorption experiment, the addition of salicylic acid also led to enhance ibuprofen sorption. Conclusively, ibuprofen can be more easily sorbed onto the acidified sediments of river downstream, especially estuaries or near-shore environment with low DOM concentration.","author":[{"dropping-particle":"","family":"Oh","given":"Sanghwa","non-dropping-particle":"","parse-names":false,"suffix":""},{"dropping-particle":"","family":"Shin","given":"Won Sik","non-dropping-particle":"","parse-names":false,"suffix":""},{"dropping-particle":"","family":"Kim","given":"Hong Tae","non-dropping-particle":"","parse-names":false,"suffix":""}],"container-title":"Environmental Science and Pollution Research","id":"ITEM-1","issue":"22","issued":{"date-parts":[["2016"]]},"page":"22882-22889","publisher":"Environmental Science and Pollution Research","title":"Effects of pH, dissolved organic matter, and salinity on ibuprofen sorption on sediment","type":"article-journal","volume":"23"},"uris":["http://www.mendeley.com/documents/?uuid=be0b361c-28e7-4d4a-a9b7-860237fb56f0"]}],"mendeley":{"formattedCitation":"(Oh et al., 2016)","plainTextFormattedCitation":"(Oh et al., 2016)","previouslyFormattedCitation":"(Oh et al., 2016)"},"properties":{"noteIndex":0},"schema":"https://github.com/citation-style-language/schema/raw/master/csl-citation.json"}</w:instrText>
      </w:r>
      <w:r w:rsidR="001C65BA">
        <w:rPr>
          <w:lang w:val="en-GB"/>
        </w:rPr>
        <w:fldChar w:fldCharType="separate"/>
      </w:r>
      <w:r w:rsidR="001C65BA" w:rsidRPr="001C65BA">
        <w:rPr>
          <w:noProof/>
          <w:lang w:val="en-GB"/>
        </w:rPr>
        <w:t xml:space="preserve">(Oh </w:t>
      </w:r>
      <w:r w:rsidR="008C0A9B" w:rsidRPr="008C0A9B">
        <w:rPr>
          <w:i/>
          <w:iCs/>
          <w:noProof/>
          <w:lang w:val="en-GB"/>
        </w:rPr>
        <w:t>et al.</w:t>
      </w:r>
      <w:r w:rsidR="001C65BA" w:rsidRPr="001C65BA">
        <w:rPr>
          <w:noProof/>
          <w:lang w:val="en-GB"/>
        </w:rPr>
        <w:t>, 2016)</w:t>
      </w:r>
      <w:r w:rsidR="001C65BA">
        <w:rPr>
          <w:lang w:val="en-GB"/>
        </w:rPr>
        <w:fldChar w:fldCharType="end"/>
      </w:r>
      <w:r w:rsidR="001C65BA">
        <w:rPr>
          <w:lang w:val="en-GB"/>
        </w:rPr>
        <w:t xml:space="preserve">. </w:t>
      </w:r>
      <w:r w:rsidR="005B5643">
        <w:rPr>
          <w:lang w:val="en-GB"/>
        </w:rPr>
        <w:t xml:space="preserve">High concentrations of IBU in wastewater treatment plants have been reported </w:t>
      </w:r>
      <w:r w:rsidR="005B5643">
        <w:rPr>
          <w:lang w:val="en-GB"/>
        </w:rPr>
        <w:fldChar w:fldCharType="begin" w:fldLock="1"/>
      </w:r>
      <w:r w:rsidR="001C65BA">
        <w:rPr>
          <w:lang w:val="en-GB"/>
        </w:rPr>
        <w:instrText>ADDIN CSL_CITATION {"citationItems":[{"id":"ITEM-1","itemData":{"DOI":"10.1016/j.chemosphere.2021.129574","ISSN":"18791298","PMID":"33485042","abstract":"The presence of pharmaceuticals in the environment is known to have multiple origins; livestock activities comprise one scarcely studied source, both globally and specially in Latin-America. This work aims to study the occurrence of pharmaceuticals in wastewater from swine farms and their surrounding surface waters, in a highland livestock production area of Costa Rica. The monitoring of 70 pharmaceutical active compounds resulted in the detection of 10 molecules in farm wastewater (influents and effluents of the on-farm treatment system), including compounds of animal and human use. A 57% of effluents showed high hazard (ΣHQ &gt; 1), mainly due to the compounds risperidone, ketoprofen, ibuprofen and naproxen. Additionally, ecotoxicological tests with Daphnia magna and Microtox classified at least 21% of the effluents as very toxic (10 &lt; TU ≤ 100); likewise, 86% of effluents exhibited germination index (GI) inhibition values over 90% for Lactuca sativa. Seven molecules were detected in surface water, six of them of human use (1,7-dimethylxanthine, caffeine, cephalexin, carbamazepine, gemfibrozil, ibuprofen) and one (acetaminophen) of dual (human and veterinary) use; nonetheless, most of the detections were found in sampling points closer to human settlements than animal farms. Considering the set of molecules and their distribution, the livestock influence on surface water seems minimal in comparison with the urban influence. Only 16% of surface water samples showed high risk, mainly due to ibuprofen, gemfibrozil and caffeine; similarly, 45% samples presented GI inhibition &gt;20% (no toxicity was determined towards Daphnia magna or Microtox). These findings in surface water suggest an incipient environmental risk in the area.","author":[{"dropping-particle":"","family":"Ramírez-Morales","given":"Didier","non-dropping-particle":"","parse-names":false,"suffix":""},{"dropping-particle":"","family":"Masís-Mora","given":"Mario","non-dropping-particle":"","parse-names":false,"suffix":""},{"dropping-particle":"","family":"Beita-Sandí","given":"Wilson","non-dropping-particle":"","parse-names":false,"suffix":""},{"dropping-particle":"","family":"Montiel-Mora","given":"José R.","non-dropping-particle":"","parse-names":false,"suffix":""},{"dropping-particle":"","family":"Fernández-Fernández","given":"Ericka","non-dropping-particle":"","parse-names":false,"suffix":""},{"dropping-particle":"","family":"Méndez-Rivera","given":"Michael","non-dropping-particle":"","parse-names":false,"suffix":""},{"dropping-particle":"","family":"Arias-Mora","given":"Víctor","non-dropping-particle":"","parse-names":false,"suffix":""},{"dropping-particle":"","family":"Leiva-Salas","given":"Adrián","non-dropping-particle":"","parse-names":false,"suffix":""},{"dropping-particle":"","family":"Brenes-Alfaro","given":"Laura","non-dropping-particle":"","parse-names":false,"suffix":""},{"dropping-particle":"","family":"Rodríguez-Rodríguez","given":"Carlos E.","non-dropping-particle":"","parse-names":false,"suffix":""}],"container-title":"Chemosphere","id":"ITEM-1","issued":{"date-parts":[["2021"]]},"title":"Pharmaceuticals in farms and surrounding surface water bodies: Hazard and ecotoxicity in a swine production area in Costa Rica","type":"article-journal","volume":"272"},"uris":["http://www.mendeley.com/documents/?uuid=0d8dc0df-c785-49d3-9b4c-7d519360480c"]},{"id":"ITEM-2","itemData":{"DOI":"10.1016/j.chemosphere.2020.128322","ISSN":"18791298","PMID":"32962838","abstract":"The presence of emerging contaminants such as pharmaceuticals in aquatic means presents as a serious threat, since their real consequences for the environment and human health are not well known. Therefore, this work consisted of preparing and characterize sludge-derived activated carbons (beverage sludge activated carbon – BSAC and acid-treated beverage sludge activated carbon - ABSAC) to investigate their use in the pharmaceuticals adsorption in aqueous media. The morphology study has demonstrated that ABSAC, unlike BSAC, exhibited an abundant porous structure, with smaller particles and bigger roughness. Adsorption results indicated that the ABSAC was more effective that BSAC, since it presented superior surface area (642 m2 g−1) and total pore volume (0.485 cm3 g−1) values. Pseudo-second-order kinetic model was more suitable to predict experimental data. Sips model best described the equilibrium data, with maximum adsorption capacities of 145, 105, and 57 mg g−1 for paracetamol, ibuprofen, and ketoprofen, respectively. Besides, the sludge-derived adsorbent was highly efficient in the treatment of a simulated drug effluent, removing 85.16% of the pharmaceutical compounds. Therefore, the material prepared in this work possesses intrinsic characteristics that make it a remarkable adsorbent to be applied in the treatment of pharmaceutical contaminants contained in industrial wastewater.","author":[{"dropping-particle":"","family":"Streit","given":"Angélica F.M.","non-dropping-particle":"","parse-names":false,"suffix":""},{"dropping-particle":"","family":"Collazzo","given":"Gabriela C.","non-dropping-particle":"","parse-names":false,"suffix":""},{"dropping-particle":"","family":"Druzian","given":"Susanne P.","non-dropping-particle":"","parse-names":false,"suffix":""},{"dropping-particle":"","family":"Verdi","given":"Rodrigo S.","non-dropping-particle":"","parse-names":false,"suffix":""},{"dropping-particle":"","family":"Foletto","given":"Edson L.","non-dropping-particle":"","parse-names":false,"suffix":""},{"dropping-particle":"","family":"Oliveira","given":"Luis F.S.","non-dropping-particle":"","parse-names":false,"suffix":""},{"dropping-particle":"","family":"Dotto","given":"Guilherme L.","non-dropping-particle":"","parse-names":false,"suffix":""}],"container-title":"Chemosphere","id":"ITEM-2","issued":{"date-parts":[["2021"]]},"title":"Adsorption of ibuprofen, ketoprofen, and paracetamol onto activated carbon prepared from effluent treatment plant sludge of the beverage industry","type":"article-journal","volume":"262"},"uris":["http://www.mendeley.com/documents/?uuid=aa896bab-5e27-4e04-9eab-0d9bc6bf8ba1"]},{"id":"ITEM-3","itemData":{"DOI":"10.5004/dwt.2020.25027","ISSN":"19443986","abstract":"In the presented study, the feasibility of using activated carbon and graphene oxide embedded chi-tosan–poly (vinyl alcohol) (AC/CS-PVA and GO/CS-PVA) biocomposites as adsorbents for removal of ibuprofen from wastewater. The point of zero charge values, effect of AC and GO content in the biocomposites, optimum amount of biocomposites, optimum pH and ibuprofen concentration were considered. When AC and GO were embedded into CS-PVA polymer network, the ibuprofen removal performance increased from 11% to 83% and 94%, respectively. Adsorption isotherms were described by Langmuir, Freundlich, Dubinin–Radushkevich (D-R), Temkin, Halsey, Jovanovic, Elovich, and Harkins–Jura isotherm models. Freundlich, Temkin, Halsey, Elovich, and Harkins–Jura models were fitted to the adsorption better than Langmuir, D-R, and Jovanovic models. Adsorption kinetics was investigated by pseudo-first order, pseudo-second order, Elovich, Weber–Morris, and Bangham models and ibuprofen adsorption onto biocomposites represented by pseudo-second order kinetic model. The thermodynamic parameter, ΔH°, ΔS°, and ΔG°, values were determined and the enthalpy of ibuprofen adsorption was found positive supporting the endothermic nature of pharmaceutical pollutant adsorption. The influence of various operating variables and optimum process conditions for the ibuprofen adsorption was investigated using central composite design.","author":[{"dropping-particle":"","family":"Sahin","given":"Oya Irmak","non-dropping-particle":"","parse-names":false,"suffix":""},{"dropping-particle":"","family":"Saygi-Yalcin","given":"Berrin","non-dropping-particle":"","parse-names":false,"suffix":""},{"dropping-particle":"","family":"Saloglu","given":"Didem","non-dropping-particle":"","parse-names":false,"suffix":""}],"container-title":"Desalination and Water Treatment","id":"ITEM-3","issued":{"date-parts":[["2020"]]},"page":"396-417","title":"Adsorption of ibuprofen from wastewater using activated carbon and graphene oxide embedded chitosan–pva: Equilibrium, kinetics, and thermodynamics and optimization with central composite design","type":"article-journal","volume":"179"},"uris":["http://www.mendeley.com/documents/?uuid=a8fd45cb-d158-45ff-a1dc-cfc1e82226ee"]},{"id":"ITEM-4","itemData":{"DOI":"10.1007/s11270-018-3901-3","ISSN":"15732932","abstract":"This study aimed to perform a preliminary screen of various waters for pollution by emerging contaminants and identifying potential cross-contamination problems in aquaculture systems. Specifically, the occurrence and distribution of 110 emerging contaminants (49 antibiotics, 49 other pharmaceuticals, and 12 industrial/household compounds) in 14 aquaculture sites (fish, shrimp, and shellfish ponds) and three surrounding aquatic environments in Taiwan were investigated. All the detected compounds were at nanogram per liter to sub-microgram per liter levels. Six pharmaceuticals that occurred at high concentrations and frequencies were ibuprofen (788 ng/L), lincomycin (624 ng/L), flumequine (331 ng/L), caffeine (276 ng/L), ifosfamide (220 ng/L), and cephalexin (172 ng/L). Other commonly detected emerging contaminants (with detection frequencies &gt; 70%) were sulfamethoxazole, erythromycin-H2O, atenolol, methadone, benzotriazole, tolyltriazole, perfluorobutane sulfonate (PFBS), perfluoroheptanoic acid (PFHpA), perfluorooctanoate (PFOA), and perfluorononanoic acid (PFNA). This work demonstrated the impact of aquaculture activities (i.e., usage of antibiotics) on the surrounding aquatic environments and, at the same time, how the surrounding anthropogenic activities impact aquaculture waters. Cross-contamination was observed between these two aquatic systems; emerging contaminants resulting from human activities, such as perfluorinated chemicals, anticorrosive substances, and anticancer and abused drugs, from the surrounding waters were found to be introduced into the aquaculture systems.","author":[{"dropping-particle":"","family":"Lai","given":"Webber Wei Po","non-dropping-particle":"","parse-names":false,"suffix":""},{"dropping-particle":"","family":"Lin","given":"Yen Ching","non-dropping-particle":"","parse-names":false,"suffix":""},{"dropping-particle":"","family":"Wang","given":"Yu Hsiang","non-dropping-particle":"","parse-names":false,"suffix":""},{"dropping-particle":"","family":"Guo","given":"Yue Leon","non-dropping-particle":"","parse-names":false,"suffix":""},{"dropping-particle":"","family":"Lin","given":"Angela Yu Chen","non-dropping-particle":"","parse-names":false,"suffix":""}],"container-title":"Water, Air, and Soil Pollution","id":"ITEM-4","issue":"8","issued":{"date-parts":[["2018"]]},"title":"Occurrence of Emerging Contaminants in Aquaculture Waters: Cross-Contamination between Aquaculture Systems and Surrounding Waters","type":"article-journal","volume":"229"},"uris":["http://www.mendeley.com/documents/?uuid=22266c85-79fd-41d7-a69d-ef85b84efaaf"]},{"id":"ITEM-5","itemData":{"DOI":"10.1016/j.jwpe.2021.102480","ISSN":"22147144","abstract":"Human urine contains high concentration of pharmaceuticals, a concern that must be addressed if used as a fertiliser. This study systematically evaluated granular activated carbon (GAC) adsorption in removing five most commonly found pharmaceuticals in the environment – naproxen (NAP), carbamazepine (CBZ), ibuprofen (IBP), acetaminophen (APAP) and metronidazole (MTZ) from hydrolysed urine. Fixed-bed column experiments were conducted to obtain breakthrough curves and assess GAC (1000 m2g−1) performance in the adsorption of pharmaceuticals at different adsorbent mass (4–12 g·L−1), flow rate (1.15–4.32 L·d−1) and adsorption/contact time at ambient room temperature and pH 9. The highest adsorption capacity was observed at a lower adsorbent mass (4 g·L−1) and lower flow rate (1.15 L·d−1) for all micropollutants. The breakthrough curves showed the highest GAC adsorption capacity for CBZ (56.1 mg·g−1) while MTZ (32.2 mg·g−1) with the lowest adsorption will be the design limiting for column adsorption application. Thomas and Yoon-Nelson models fitted well for predicting empirical breakthrough curves for fixed-bed GAC column adsorption. The artificial neural network (ANN) modelling was able to predict the removal effectiveness of over 99% except for APAP at 84.5%. The study showed that the potential application of GAC column adsorption for micropollutant removal is significant although this study was limited in the range of parameters studied.","author":[{"dropping-particle":"","family":"Almuntashiri","given":"Abdulaziz","non-dropping-particle":"","parse-names":false,"suffix":""},{"dropping-particle":"","family":"Hosseinzadeh","given":"Ahmad","non-dropping-particle":"","parse-names":false,"suffix":""},{"dropping-particle":"","family":"Badeti","given":"Umakant","non-dropping-particle":"","parse-names":false,"suffix":""},{"dropping-particle":"","family":"Shon","given":"Hokyong","non-droppin</w:instrText>
      </w:r>
      <w:r w:rsidR="001C65BA" w:rsidRPr="00EF46F3">
        <w:rPr>
          <w:lang w:val="fr-FR"/>
        </w:rPr>
        <w:instrText>g-particle":"","parse-names":false,"suffix":""},{"dropping-particle":"","family":"Freguia","given":"Stefano","non-dropping-particle":"","parse-names":false,"suffix":""},{"dropping-particle":"","family":"Dorji","given":"Ugyen","non-dropping-particle":"","parse-names":false,"suffix":""},{"dropping-particle":"","family":"Phuntsho","given":"Sherub","non-dropping-particle":"","parse-names":false,"suffix":""}],"container-title":"Journal of Water Process Engineering","id":"ITEM-5","issued":{"date-parts":[["2022"]]},"title":"Removal of pharmaceutical compounds from synthetic hydrolysed urine using granular activated carbon: Column study and predictive modelling","type":"article-journal","volume":"45"},"uris":["http://www.mendeley.com/documents/?uuid=fc0b0bc6-3c09-47e8-b9f3-12dc7eaf5c12"]}],"mendeley":{"formattedCitation":"(Almuntashiri et al., 2022; Lai et al., 2018; Ramírez-Morales et al., 2021; Sahin et al., 2020; Streit et al., 2021)","manualFormatting":"(Almuntashiri et al., 2022; Ramírez-Morales et al., 2021; Streit et al., 2021; Sahin et al., 2020; Lai et al., 2018)","plainTextFormattedCitation":"(Almuntashiri et al., 2022; Lai et al., 2018; Ramírez-Morales et al., 2021; Sahin et al., 2020; Streit et al., 2021)","previouslyFormattedCitation":"(Almuntashiri et al., 2022; Lai et al., 2018; Ramírez-Morales et al., 2021; Sahin et al., 2020; Streit et al., 2021)"},"properties":{"noteIndex":0},"schema":"https://github.com/citation-style-language/schema/raw/master/csl-citation.json"}</w:instrText>
      </w:r>
      <w:r w:rsidR="005B5643">
        <w:rPr>
          <w:lang w:val="en-GB"/>
        </w:rPr>
        <w:fldChar w:fldCharType="separate"/>
      </w:r>
      <w:r w:rsidR="005B5643" w:rsidRPr="00EF46F3">
        <w:rPr>
          <w:noProof/>
          <w:lang w:val="fr-FR"/>
        </w:rPr>
        <w:t xml:space="preserve">(Almuntashiri </w:t>
      </w:r>
      <w:r w:rsidR="008C0A9B" w:rsidRPr="008C0A9B">
        <w:rPr>
          <w:i/>
          <w:iCs/>
          <w:noProof/>
          <w:lang w:val="fr-FR"/>
        </w:rPr>
        <w:t>et al.</w:t>
      </w:r>
      <w:r w:rsidR="005B5643" w:rsidRPr="00EF46F3">
        <w:rPr>
          <w:noProof/>
          <w:lang w:val="fr-FR"/>
        </w:rPr>
        <w:t xml:space="preserve">, 2022; Ramírez-Morales </w:t>
      </w:r>
      <w:r w:rsidR="008C0A9B" w:rsidRPr="008C0A9B">
        <w:rPr>
          <w:i/>
          <w:iCs/>
          <w:noProof/>
          <w:lang w:val="fr-FR"/>
        </w:rPr>
        <w:t>et al.</w:t>
      </w:r>
      <w:r w:rsidR="005B5643" w:rsidRPr="00EF46F3">
        <w:rPr>
          <w:noProof/>
          <w:lang w:val="fr-FR"/>
        </w:rPr>
        <w:t xml:space="preserve">, 2021; Streit </w:t>
      </w:r>
      <w:r w:rsidR="008C0A9B" w:rsidRPr="008C0A9B">
        <w:rPr>
          <w:i/>
          <w:iCs/>
          <w:noProof/>
          <w:lang w:val="fr-FR"/>
        </w:rPr>
        <w:t>et al.</w:t>
      </w:r>
      <w:r w:rsidR="005B5643" w:rsidRPr="00EF46F3">
        <w:rPr>
          <w:noProof/>
          <w:lang w:val="fr-FR"/>
        </w:rPr>
        <w:t>, 2021</w:t>
      </w:r>
      <w:r w:rsidR="00CE33CE" w:rsidRPr="00EF46F3">
        <w:rPr>
          <w:noProof/>
          <w:lang w:val="fr-FR"/>
        </w:rPr>
        <w:t xml:space="preserve">; Sahin </w:t>
      </w:r>
      <w:r w:rsidR="008C0A9B" w:rsidRPr="008C0A9B">
        <w:rPr>
          <w:i/>
          <w:iCs/>
          <w:noProof/>
          <w:lang w:val="fr-FR"/>
        </w:rPr>
        <w:t>et al.</w:t>
      </w:r>
      <w:r w:rsidR="00CE33CE" w:rsidRPr="00EF46F3">
        <w:rPr>
          <w:noProof/>
          <w:lang w:val="fr-FR"/>
        </w:rPr>
        <w:t xml:space="preserve">, 2020; Lai </w:t>
      </w:r>
      <w:r w:rsidR="008C0A9B" w:rsidRPr="008C0A9B">
        <w:rPr>
          <w:i/>
          <w:iCs/>
          <w:noProof/>
          <w:lang w:val="fr-FR"/>
        </w:rPr>
        <w:t>et al.</w:t>
      </w:r>
      <w:r w:rsidR="00CE33CE" w:rsidRPr="00EF46F3">
        <w:rPr>
          <w:noProof/>
          <w:lang w:val="fr-FR"/>
        </w:rPr>
        <w:t>, 2018</w:t>
      </w:r>
      <w:r w:rsidR="005B5643" w:rsidRPr="00EF46F3">
        <w:rPr>
          <w:noProof/>
          <w:lang w:val="fr-FR"/>
        </w:rPr>
        <w:t>)</w:t>
      </w:r>
      <w:r w:rsidR="005B5643">
        <w:rPr>
          <w:lang w:val="en-GB"/>
        </w:rPr>
        <w:fldChar w:fldCharType="end"/>
      </w:r>
      <w:r w:rsidR="00CE33CE" w:rsidRPr="00EF46F3">
        <w:rPr>
          <w:lang w:val="fr-FR"/>
        </w:rPr>
        <w:t xml:space="preserve">. </w:t>
      </w:r>
      <w:r w:rsidR="00CE33CE">
        <w:rPr>
          <w:lang w:val="en-GB"/>
        </w:rPr>
        <w:t xml:space="preserve">This is an indication of potential </w:t>
      </w:r>
      <w:r w:rsidR="001B6125">
        <w:rPr>
          <w:lang w:val="en-GB"/>
        </w:rPr>
        <w:t xml:space="preserve">health risk </w:t>
      </w:r>
      <w:r w:rsidR="00CE33CE">
        <w:rPr>
          <w:lang w:val="en-GB"/>
        </w:rPr>
        <w:t>on the environment and human health.</w:t>
      </w:r>
      <w:r w:rsidR="00210BD0">
        <w:rPr>
          <w:lang w:val="en-GB"/>
        </w:rPr>
        <w:t xml:space="preserve"> </w:t>
      </w:r>
    </w:p>
    <w:p w14:paraId="0D8FE794" w14:textId="4475A6D6" w:rsidR="00B33F29" w:rsidRDefault="00B33F29" w:rsidP="00A3522D">
      <w:pPr>
        <w:pStyle w:val="Heading3"/>
      </w:pPr>
      <w:bookmarkStart w:id="77" w:name="_Toc127869053"/>
      <w:r>
        <w:t>Synthetic food dyes</w:t>
      </w:r>
      <w:bookmarkEnd w:id="77"/>
    </w:p>
    <w:p w14:paraId="6C8A0E15" w14:textId="2861713D" w:rsidR="00B33F29" w:rsidRDefault="001C65BA" w:rsidP="00A3522D">
      <w:pPr>
        <w:spacing w:line="480" w:lineRule="auto"/>
        <w:jc w:val="both"/>
        <w:rPr>
          <w:lang w:val="en-GB"/>
        </w:rPr>
      </w:pPr>
      <w:r>
        <w:rPr>
          <w:lang w:val="en-GB"/>
        </w:rPr>
        <w:t xml:space="preserve">A chemical substance that reacts with another material, resulting in </w:t>
      </w:r>
      <w:r w:rsidR="00831FB8">
        <w:rPr>
          <w:lang w:val="en-GB"/>
        </w:rPr>
        <w:t>colour</w:t>
      </w:r>
      <w:r>
        <w:rPr>
          <w:lang w:val="en-GB"/>
        </w:rPr>
        <w:t xml:space="preserve"> formation are regarded as colour additives. The food and pharmaceutical industries uses dyes, for practical, psychological and commercial purposes</w:t>
      </w:r>
      <w:r w:rsidR="001850CA">
        <w:rPr>
          <w:lang w:val="en-GB"/>
        </w:rPr>
        <w:t>. The use of different colours on same type of drug, can help in identifying the strength, thereby preventing the risk of overdose</w:t>
      </w:r>
      <w:r>
        <w:rPr>
          <w:lang w:val="en-GB"/>
        </w:rPr>
        <w:t xml:space="preserve"> </w:t>
      </w:r>
      <w:r w:rsidR="001850CA">
        <w:rPr>
          <w:lang w:val="en-GB"/>
        </w:rPr>
        <w:fldChar w:fldCharType="begin" w:fldLock="1"/>
      </w:r>
      <w:r w:rsidR="008D0BB7">
        <w:rPr>
          <w:lang w:val="en-GB"/>
        </w:rPr>
        <w:instrText>ADDIN CSL_CITATION {"citationItems":[{"id":"ITEM-1","itemData":{"DOI":"10.1007/978-3-030-17971-7_88","ISBN":"9783030179700","ISSN":"14339277","abstract":"Azo compounds represent about two thirds of all synthetic dyes. Their usage in pharmaceutical industry has many purposes. One of the most important is coloring of pharmaceutical agents which improves their easy identification. Azo dyes often used in manufacturing of pharmaceuticals are: E102 Tartrazine, E110 Sunset Yellow FCF, Ponceau 4R (Cochineal Red A), Azorubine (Carmoisine), Amaranth, E133 Brilliant Blue and E129 Allura Red. Many azo dyes show carcinogenic and mutagenic activity, and they can provoke allergic reactions. Generally, toxicity of ingredients grows with the increase of benzene rings in their structure. Carcinogenicity of azo dyes directly depends on the structure of molecule and on mechanism of degradation. Products of degradation of azo dyes are mostly aromatic amines with different structures and they can also have carcinogenic properties. Carcinogenicity of many azo dyes is due to their cleaved products such as benzidine. Benzidine is known as carcinogen for the human urinary bladder. Except of carcinogenic and mutagenic activity, azo dyes can alter biochemical markers and they can provoke allergic reactions.","author":[{"dropping-particle":"","family":"Gičević","given":"Armina","non-dropping-particle":"","parse-names":false,"suffix":""},{"dropping-particle":"","family":"Hindija","given":"Lamija","non-dropping-particle":"","parse-names":false,"suffix":""},{"dropping-particle":"","family":"Karačić","given":"Alma","non-dropping-particle":"","parse-names":false,"suffix":""}],"container-title":"IFMBE Proceedings","id":"ITEM-1","issue":"January","issued":{"date-parts":[["2020"]]},"page":"581-587","title":"Toxicity of azo dyes in pharmaceutical industry","type":"article-journal","volume":"73"},"uris":["http://www.mendeley.com/documents/?uuid=f68602df-a8fa-4fc2-b444-63b6caae456f"]}],"mendeley":{"formattedCitation":"(Gičević et al., 2020)","plainTextFormattedCitation":"(Gičević et al., 2020)","previouslyFormattedCitation":"(Gičević et al., 2020)"},"properties":{"noteIndex":0},"schema":"https://github.com/citation-style-language/schema/raw/master/csl-citation.json"}</w:instrText>
      </w:r>
      <w:r w:rsidR="001850CA">
        <w:rPr>
          <w:lang w:val="en-GB"/>
        </w:rPr>
        <w:fldChar w:fldCharType="separate"/>
      </w:r>
      <w:r w:rsidR="001850CA" w:rsidRPr="001850CA">
        <w:rPr>
          <w:noProof/>
          <w:lang w:val="en-GB"/>
        </w:rPr>
        <w:t xml:space="preserve">(Gičević </w:t>
      </w:r>
      <w:r w:rsidR="008C0A9B" w:rsidRPr="008C0A9B">
        <w:rPr>
          <w:i/>
          <w:iCs/>
          <w:noProof/>
          <w:lang w:val="en-GB"/>
        </w:rPr>
        <w:t>et al.</w:t>
      </w:r>
      <w:r w:rsidR="001850CA" w:rsidRPr="001850CA">
        <w:rPr>
          <w:noProof/>
          <w:lang w:val="en-GB"/>
        </w:rPr>
        <w:t>, 2020)</w:t>
      </w:r>
      <w:r w:rsidR="001850CA">
        <w:rPr>
          <w:lang w:val="en-GB"/>
        </w:rPr>
        <w:fldChar w:fldCharType="end"/>
      </w:r>
      <w:r w:rsidR="001850CA">
        <w:rPr>
          <w:lang w:val="en-GB"/>
        </w:rPr>
        <w:t>.</w:t>
      </w:r>
      <w:r w:rsidR="00281FC8">
        <w:rPr>
          <w:lang w:val="en-GB"/>
        </w:rPr>
        <w:t xml:space="preserve"> Most colouring agents used in food and pharmaceutical industries belong to the azo, xanthine, triphenylmethane and quinoline group of dyes. However, about two thirds of these synthetic dyes are azo compounds. Azo dyes are characterized by the presence of the azo group</w:t>
      </w:r>
      <w:r w:rsidR="008D0BB7">
        <w:rPr>
          <w:lang w:val="en-GB"/>
        </w:rPr>
        <w:t xml:space="preserve"> </w:t>
      </w:r>
      <w:r w:rsidR="00281FC8">
        <w:rPr>
          <w:lang w:val="en-GB"/>
        </w:rPr>
        <w:t>(-N=N-)</w:t>
      </w:r>
      <w:r w:rsidR="008D0BB7">
        <w:rPr>
          <w:lang w:val="en-GB"/>
        </w:rPr>
        <w:t>, diazo, triazo or more</w:t>
      </w:r>
      <w:r w:rsidR="00281FC8">
        <w:rPr>
          <w:lang w:val="en-GB"/>
        </w:rPr>
        <w:t xml:space="preserve"> </w:t>
      </w:r>
      <w:r w:rsidR="008D0BB7">
        <w:rPr>
          <w:lang w:val="en-GB"/>
        </w:rPr>
        <w:fldChar w:fldCharType="begin" w:fldLock="1"/>
      </w:r>
      <w:r w:rsidR="00C140AB">
        <w:rPr>
          <w:lang w:val="en-GB"/>
        </w:rPr>
        <w:instrText>ADDIN CSL_CITATION {"citationItems":[{"id":"ITEM-1","itemData":{"DOI":"10.1007/978-3-030-17971-7_88","ISBN":"9783030179700","ISSN":"14339277","abstract":"Azo compounds represent about two thirds of all synthetic dyes. Their usage in pharmaceutical industry has many purposes. One of the most important is coloring of pharmaceutical agents which improves their easy identification. Azo dyes often used in manufacturing of pharmaceuticals are: E102 Tartrazine, E110 Sunset Yellow FCF, Ponceau 4R (Cochineal Red A), Azorubine (Carmoisine), Amaranth, E133 Brilliant Blue and E129 Allura Red. Many azo dyes show carcinogenic and mutagenic activity, and they can provoke allergic reactions. Generally, toxicity of ingredients grows with the increase of benzene rings in their structure. Carcinogenicity of azo dyes directly depends on the structure of molecule and on mechanism of degradation. Products of degradation of azo dyes are mostly aromatic amines with different structures and they can also have carcinogenic properties. Carcinogenicity of many azo dyes is due to their cleaved products such as benzidine. Benzidine is known as carcinogen for the human urinary bladder. Except of carcinogenic and mutagenic activity, azo dyes can alter biochemical markers and they can provoke allergic reactions.","author":[{"dropping-particle":"","family":"Gičević","given":"Armina","non-dropping-particle":"","parse-names":false,"suffix":""},{"dropping-particle":"","family":"Hindija","given":"Lamija","non-dropping-particle":"","parse-names":false,"suffix":""},{"dropping-particle":"","family":"Karačić","given":"Alma","non-dropping-particle":"","parse-names":false,"suffix":""}],"container-title":"IFMBE Proceedings","id":"ITEM-1","issue":"January","issued":{"date-parts":[["2020"]]},"page":"581-587","title":"Toxicity of azo dyes in pharmaceutical industry","type":"article-journal","volume":"73"},"uris":["http://www.mendeley.com/documents/?uuid=f68602df-a8fa-4fc2-b444-63b6caae456f"]}],"mendeley":{"formattedCitation":"(Gičević et al., 2020)","plainTextFormattedCitation":"(Gičević et al., 2020)","previouslyFormattedCitation":"(Gičević et al., 2020)"},"properties":{"noteIndex":0},"schema":"https://github.com/citation-style-language/schema/raw/master/csl-citation.json"}</w:instrText>
      </w:r>
      <w:r w:rsidR="008D0BB7">
        <w:rPr>
          <w:lang w:val="en-GB"/>
        </w:rPr>
        <w:fldChar w:fldCharType="separate"/>
      </w:r>
      <w:r w:rsidR="008D0BB7" w:rsidRPr="008D0BB7">
        <w:rPr>
          <w:noProof/>
          <w:lang w:val="en-GB"/>
        </w:rPr>
        <w:t xml:space="preserve">(Gičević </w:t>
      </w:r>
      <w:r w:rsidR="008C0A9B" w:rsidRPr="008C0A9B">
        <w:rPr>
          <w:i/>
          <w:iCs/>
          <w:noProof/>
          <w:lang w:val="en-GB"/>
        </w:rPr>
        <w:t>et al.</w:t>
      </w:r>
      <w:r w:rsidR="008D0BB7" w:rsidRPr="008D0BB7">
        <w:rPr>
          <w:noProof/>
          <w:lang w:val="en-GB"/>
        </w:rPr>
        <w:t>, 2020)</w:t>
      </w:r>
      <w:r w:rsidR="008D0BB7">
        <w:rPr>
          <w:lang w:val="en-GB"/>
        </w:rPr>
        <w:fldChar w:fldCharType="end"/>
      </w:r>
      <w:r w:rsidR="00281FC8">
        <w:rPr>
          <w:lang w:val="en-GB"/>
        </w:rPr>
        <w:t>.</w:t>
      </w:r>
      <w:r w:rsidR="008D0BB7">
        <w:rPr>
          <w:lang w:val="en-GB"/>
        </w:rPr>
        <w:t xml:space="preserve"> Azo dyes have electron withdrawing groups</w:t>
      </w:r>
      <w:r w:rsidR="00C140AB">
        <w:rPr>
          <w:lang w:val="en-GB"/>
        </w:rPr>
        <w:t xml:space="preserve">, which makes them electron deficient xenobiotic, and hence resistant to degradation </w:t>
      </w:r>
      <w:r w:rsidR="00C140AB">
        <w:rPr>
          <w:lang w:val="en-GB"/>
        </w:rPr>
        <w:fldChar w:fldCharType="begin" w:fldLock="1"/>
      </w:r>
      <w:r w:rsidR="00C140AB">
        <w:rPr>
          <w:lang w:val="en-GB"/>
        </w:rPr>
        <w:instrText>ADDIN CSL_CITATION {"citationItems":[{"id":"ITEM-1","itemData":{"DOI":"10.1016/j.ibiod.2015.04.027","ISSN":"09648305","abstract":"Azo dyes are aromatic compounds with one or more -N. N- groups. These dyes are the most important and largest class of synthetic dyes used in commercial applications. Several methods have already been used to treat textile effluents including physico-chemical methods such as filtration, carbon activated, coagulation and chemical flocculation. Although these methods are effective, but they are expensive and involve formation of concentrated sludge that creates a secondary disposal problem. In recent years, use of bioremediation based technologies for treating textile wastewater containing dyes has attracted much interest. The ability of microorganisms and their dye degrading enzymes to decolorize and metabolize the dyes has long been known and has proved to be the best option for bioremediation. As far as decolorization and degradation of textile dyes are concerned, azoreductases, laccases, peroxidases and many other important enzymes seem to have shown great potential to decolorize the textile dyes and these enzymes are considered as effective molecular weapon for bioremediation of azo dyes.","author":[{"dropping-particle":"","family":"Singh","given":"Ram Lakhan","non-dropping-particle":"","parse-names":false,"suffix":""},{"dropping-particle":"","family":"Singh","given":"Pradeep Kumar","non-dropping-particle":"","parse-names":false,"suffix":""},{"dropping-particle":"","family":"Singh","given":"Rajat Pratap","non-dropping-particle":"","parse-names":false,"suffix":""}],"container-title":"International Biodeterioration and Biodegradation","id":"ITEM-1","issued":{"date-parts":[["2015"]]},"page":"21-31","title":"Enzymatic decolorization and degradation of azo dyes - A review","type":"article-journal","volume":"104"},"uris":["http://www.mendeley.com/documents/?uuid=7a3c5709-e986-4bf3-aa17-c0fd60d008aa"]}],"mendeley":{"formattedCitation":"(R. L. Singh et al., 2015)","manualFormatting":"(Singh et al., 2015)","plainTextFormattedCitation":"(R. L. Singh et al., 2015)","previouslyFormattedCitation":"(R. L. Singh et al., 2015)"},"properties":{"noteIndex":0},"schema":"https://github.com/citation-style-language/schema/raw/master/csl-citation.json"}</w:instrText>
      </w:r>
      <w:r w:rsidR="00C140AB">
        <w:rPr>
          <w:lang w:val="en-GB"/>
        </w:rPr>
        <w:fldChar w:fldCharType="separate"/>
      </w:r>
      <w:r w:rsidR="00C140AB" w:rsidRPr="00C140AB">
        <w:rPr>
          <w:noProof/>
          <w:lang w:val="en-GB"/>
        </w:rPr>
        <w:t xml:space="preserve">(Singh </w:t>
      </w:r>
      <w:r w:rsidR="008C0A9B" w:rsidRPr="008C0A9B">
        <w:rPr>
          <w:i/>
          <w:iCs/>
          <w:noProof/>
          <w:lang w:val="en-GB"/>
        </w:rPr>
        <w:t>et al.</w:t>
      </w:r>
      <w:r w:rsidR="00C140AB" w:rsidRPr="00C140AB">
        <w:rPr>
          <w:noProof/>
          <w:lang w:val="en-GB"/>
        </w:rPr>
        <w:t>, 2015)</w:t>
      </w:r>
      <w:r w:rsidR="00C140AB">
        <w:rPr>
          <w:lang w:val="en-GB"/>
        </w:rPr>
        <w:fldChar w:fldCharType="end"/>
      </w:r>
      <w:r w:rsidR="00C140AB">
        <w:rPr>
          <w:lang w:val="en-GB"/>
        </w:rPr>
        <w:t xml:space="preserve">. Many azo dyes have been reported to possess carcinogenic and mutagenic activity, and sometimes cause an allergy </w:t>
      </w:r>
      <w:r w:rsidR="00C140AB">
        <w:rPr>
          <w:lang w:val="en-GB"/>
        </w:rPr>
        <w:fldChar w:fldCharType="begin" w:fldLock="1"/>
      </w:r>
      <w:r w:rsidR="00901984">
        <w:rPr>
          <w:lang w:val="en-GB"/>
        </w:rPr>
        <w:instrText>ADDIN CSL_CITATION {"citationItems":[{"id":"ITEM-1","itemData":{"DOI":"10.1016/j.eti.2020.100760","ISSN":"23521864","abstract":"Zirconia fibers were obtained by sol-gel and electrospinning techniques, using polyvinylpyrrolidone and zirconium butoxide as precursor. The as-spun fibers obtained from the precursor solutions were continuous and a mean diameter of 300±95 nm was observed in samples obtained using a high precursor molar ratio (Z1: 0.1 M). The fibers were treated at different temperatures, and characterizations by thermal analysis, FTIR, Raman Spectroscopy and XRD demonstrated that monoclinic and tetragonal phases of zirconia are present. The predominant phase is monoclinic with some crystalline peaks corresponding to tetragonal zirconia. The phase transition from tetragonal to monoclinic zirconium oxide was observed at 1000°C. At 1200°C, the fiber morphology was preserved, while diameter decreased to 130±39 nm due to the thermal decomposition of organic matter and sintering process. The adsorption behavior of the zirconia fibers was evaluated. Maximum adsorption capacity of Allura Red dye onto zirconia fibers was 0.895 mg/g. The data fitted better to pseudo-second order and Elovich kinetic models, while equilibrium data fitted to Freundlich and Temkin isotherms. The kinetic and equilibrium isotherm studies suggest that sorption of Allura Red dye on zirconia fibers takes place by a chemisorption process on a heterogeneous surface. The results showed that zirconia fibers can be used as an alternative adsorbent material for the effective removal of Allura Red dye from water. The manufacture of zirconia fibers by the electrospinning method offers an alternative to produce ceramics that can be used as adsorbent materials.","author":[{"dropping-particle":"","family":"Ávila-Martínez","given":"Ana Karen","non-dropping-particle":"","parse-names":false,"suffix":""},{"dropping-particle":"","family":"Roque-Ruiz","given":"José Hafid","non-dropping-particle":"","parse-names":false,"suffix":""},{"dropping-particle":"","family":"Torres-Pérez","given":"Jonatan","non-dropping-particle":"","parse-names":false,"suffix":""},{"dropping-particle":"","family":"Medellín-Castillo","given":"Nahúm A.","non-dropping-particle":"","parse-names":false,"suffix":""},{"dropping-particle":"","family":"Reyes-López","given":"Simón Yobanny","non-dropping-particle":"","parse-names":false,"suffix":""}],"container-title":"Environmental Technology and Innovation","id":"ITEM-1","issued":{"date-parts":[["2020"]]},"title":"Allura Red dye sorption onto electrospun zirconia nanofibers","type":"article-journal","volume":"18"},"uris":["http://www.mendeley.com/documents/?uuid=0856b18d-f1a7-4681-ab9f-f3c13d311cd2"]}],"mendeley":{"formattedCitation":"(Ávila-Martínez et al., 2020)","plainTextFormattedCitation":"(Ávila-Martínez et al., 2020)","previouslyFormattedCitation":"(Ávila-Martínez et al., 2020)"},"properties":{"noteIndex":0},"schema":"https://github.com/citation-style-language/schema/raw/master/csl-citation.json"}</w:instrText>
      </w:r>
      <w:r w:rsidR="00C140AB">
        <w:rPr>
          <w:lang w:val="en-GB"/>
        </w:rPr>
        <w:fldChar w:fldCharType="separate"/>
      </w:r>
      <w:r w:rsidR="00C140AB" w:rsidRPr="00C140AB">
        <w:rPr>
          <w:noProof/>
          <w:lang w:val="en-GB"/>
        </w:rPr>
        <w:t xml:space="preserve">(Ávila-Martínez </w:t>
      </w:r>
      <w:r w:rsidR="008C0A9B" w:rsidRPr="008C0A9B">
        <w:rPr>
          <w:i/>
          <w:iCs/>
          <w:noProof/>
          <w:lang w:val="en-GB"/>
        </w:rPr>
        <w:t>et al.</w:t>
      </w:r>
      <w:r w:rsidR="00C140AB" w:rsidRPr="00C140AB">
        <w:rPr>
          <w:noProof/>
          <w:lang w:val="en-GB"/>
        </w:rPr>
        <w:t>, 2020)</w:t>
      </w:r>
      <w:r w:rsidR="00C140AB">
        <w:rPr>
          <w:lang w:val="en-GB"/>
        </w:rPr>
        <w:fldChar w:fldCharType="end"/>
      </w:r>
      <w:r w:rsidR="00C140AB">
        <w:rPr>
          <w:lang w:val="en-GB"/>
        </w:rPr>
        <w:t xml:space="preserve">. </w:t>
      </w:r>
      <w:r w:rsidR="00901984">
        <w:rPr>
          <w:lang w:val="en-GB"/>
        </w:rPr>
        <w:t xml:space="preserve">Example of synthetic dyes frequently used in the food and pharmaceutical industries are sunset yellow, allura red, ponceau 4R, azorubine, brilliant blue and amaranth dyes </w:t>
      </w:r>
      <w:r w:rsidR="00901984">
        <w:rPr>
          <w:lang w:val="en-GB"/>
        </w:rPr>
        <w:fldChar w:fldCharType="begin" w:fldLock="1"/>
      </w:r>
      <w:r w:rsidR="00630D92">
        <w:rPr>
          <w:lang w:val="en-GB"/>
        </w:rPr>
        <w:instrText>ADDIN CSL_CITATION {"citationItems":[{"id":"ITEM-1","itemData":{"DOI":"10.1007/978-3-030-17971-7_88","ISBN":"9783030179700","ISSN":"14339277","abstract":"Azo compounds represent about two thirds of all synthetic dyes. Their usage in pharmaceutical industry has many purposes. One of the most important is coloring of pharmaceutical agents which improves their easy identification. Azo dyes often used in manufacturing of pharmaceuticals are: E102 Tartrazine, E110 Sunset Yellow FCF, Ponceau 4R (Cochineal Red A), Azorubine (Carmoisine), Amaranth, E133 Brilliant Blue and E129 Allura Red. Many azo dyes show carcinogenic and mutagenic activity, and they can provoke allergic reactions. Generally, toxicity of ingredients grows with the increase of benzene rings in their structure. Carcinogenicity of azo dyes directly depends on the structure of molecule and on mechanism of degradation. Products of degradation of azo dyes are mostly aromatic amines with different structures and they can also have carcinogenic properties. Carcinogenicity of many azo dyes is due to their cleaved products such as benzidine. Benzidine is known as carcinogen for the human urinary bladder. Except of carcinogenic and mutagenic activity, azo dyes can alter biochemical markers and they can provoke allergic reactions.","author":[{"dropping-particle":"","family":"Gičević","given":"Armina","non-dropping-particle":"","parse-names":false,"suffix":""},{"dropping-particle":"","family":"Hindija","given":"Lamija","non-dropping-particle":"","parse-names":false,"suffix":""},{"dropping-particle":"","family":"Karačić","given":"Alma","non-dropping-particle":"","parse-names":false,"suffix":""}],"container-title":"IFMBE Proceedings","id":"ITEM-1","issue":"January","issued":{"date-parts":[["2020"]]},"page":"581-587","title":"Toxicity of azo dyes in pharmaceutical industry","type":"article-journal","volume":"73"},"uris":["http://www.mendeley.com/documents/?uuid=f68602df-a8fa-4fc2-b444-63b6caae456f"]}],"mendeley":{"formattedCitation":"(Gičević et al., 2020)","plainTextFormattedCitation":"(Gičević et al., 2020)","previouslyFormattedCitation":"(Gičević et al., 2020)"},"properties":{"noteIndex":0},"schema":"https://github.com/citation-style-language/schema/raw/master/csl-citation.json"}</w:instrText>
      </w:r>
      <w:r w:rsidR="00901984">
        <w:rPr>
          <w:lang w:val="en-GB"/>
        </w:rPr>
        <w:fldChar w:fldCharType="separate"/>
      </w:r>
      <w:r w:rsidR="00901984" w:rsidRPr="00901984">
        <w:rPr>
          <w:noProof/>
          <w:lang w:val="en-GB"/>
        </w:rPr>
        <w:t xml:space="preserve">(Gičević </w:t>
      </w:r>
      <w:r w:rsidR="008C0A9B" w:rsidRPr="008C0A9B">
        <w:rPr>
          <w:i/>
          <w:iCs/>
          <w:noProof/>
          <w:lang w:val="en-GB"/>
        </w:rPr>
        <w:t>et al.</w:t>
      </w:r>
      <w:r w:rsidR="00901984" w:rsidRPr="00901984">
        <w:rPr>
          <w:noProof/>
          <w:lang w:val="en-GB"/>
        </w:rPr>
        <w:t>, 2020)</w:t>
      </w:r>
      <w:r w:rsidR="00901984">
        <w:rPr>
          <w:lang w:val="en-GB"/>
        </w:rPr>
        <w:fldChar w:fldCharType="end"/>
      </w:r>
      <w:r w:rsidR="00901984">
        <w:rPr>
          <w:lang w:val="en-GB"/>
        </w:rPr>
        <w:t xml:space="preserve">. </w:t>
      </w:r>
      <w:r w:rsidR="00C140AB">
        <w:rPr>
          <w:lang w:val="en-GB"/>
        </w:rPr>
        <w:t xml:space="preserve">The synthetic </w:t>
      </w:r>
      <w:r w:rsidR="00901984">
        <w:rPr>
          <w:lang w:val="en-GB"/>
        </w:rPr>
        <w:t xml:space="preserve">food </w:t>
      </w:r>
      <w:r w:rsidR="00C140AB">
        <w:rPr>
          <w:lang w:val="en-GB"/>
        </w:rPr>
        <w:t xml:space="preserve">dyes of interest in this </w:t>
      </w:r>
      <w:r w:rsidR="00C140AB">
        <w:rPr>
          <w:lang w:val="en-GB"/>
        </w:rPr>
        <w:lastRenderedPageBreak/>
        <w:t>study are allura red and sunset yellow dyes.</w:t>
      </w:r>
      <w:r w:rsidR="00A3522D" w:rsidRPr="00A3522D">
        <w:t xml:space="preserve"> </w:t>
      </w:r>
      <w:r w:rsidR="00A3522D" w:rsidRPr="00210BD0">
        <w:t>The physi</w:t>
      </w:r>
      <w:r w:rsidR="00A3522D">
        <w:rPr>
          <w:lang w:val="en-GB"/>
        </w:rPr>
        <w:t>c</w:t>
      </w:r>
      <w:r w:rsidR="00A3522D" w:rsidRPr="00210BD0">
        <w:t xml:space="preserve">ochemical properties of </w:t>
      </w:r>
      <w:r w:rsidR="00A3522D" w:rsidRPr="00210BD0">
        <w:rPr>
          <w:lang w:val="en-GB"/>
        </w:rPr>
        <w:t>the</w:t>
      </w:r>
      <w:r w:rsidR="00A3522D">
        <w:rPr>
          <w:lang w:val="en-GB"/>
        </w:rPr>
        <w:t xml:space="preserve"> pharmaceuticals and</w:t>
      </w:r>
      <w:r w:rsidR="00A3522D" w:rsidRPr="00210BD0">
        <w:rPr>
          <w:lang w:val="en-GB"/>
        </w:rPr>
        <w:t xml:space="preserve"> foods dyes used in this study </w:t>
      </w:r>
      <w:r w:rsidR="00A3522D" w:rsidRPr="00210BD0">
        <w:t xml:space="preserve">are presented in </w:t>
      </w:r>
      <w:r w:rsidR="00A3522D" w:rsidRPr="00210BD0">
        <w:rPr>
          <w:lang w:val="en-GB"/>
        </w:rPr>
        <w:t>T</w:t>
      </w:r>
      <w:r w:rsidR="00A3522D" w:rsidRPr="00210BD0">
        <w:t>able 2.</w:t>
      </w:r>
      <w:r w:rsidR="00A3522D">
        <w:rPr>
          <w:lang w:val="en-GB"/>
        </w:rPr>
        <w:t>3</w:t>
      </w:r>
      <w:r w:rsidR="00A3522D" w:rsidRPr="00A3522D">
        <w:t xml:space="preserve"> </w:t>
      </w:r>
      <w:r w:rsidR="00A3522D">
        <w:rPr>
          <w:lang w:val="en-GB"/>
        </w:rPr>
        <w:t>and</w:t>
      </w:r>
      <w:r w:rsidR="00A3522D" w:rsidRPr="00210BD0">
        <w:t xml:space="preserve"> </w:t>
      </w:r>
      <w:r w:rsidR="00A3522D" w:rsidRPr="00210BD0">
        <w:rPr>
          <w:lang w:val="en-GB"/>
        </w:rPr>
        <w:t>T</w:t>
      </w:r>
      <w:r w:rsidR="00A3522D" w:rsidRPr="00210BD0">
        <w:t>able 2.</w:t>
      </w:r>
      <w:r w:rsidR="00A3522D" w:rsidRPr="00210BD0">
        <w:rPr>
          <w:lang w:val="en-GB"/>
        </w:rPr>
        <w:t>4</w:t>
      </w:r>
      <w:r w:rsidR="00A3522D">
        <w:rPr>
          <w:lang w:val="en-GB"/>
        </w:rPr>
        <w:t>, respectively</w:t>
      </w:r>
      <w:r w:rsidR="00A3522D" w:rsidRPr="00210BD0">
        <w:rPr>
          <w:lang w:val="en-GB"/>
        </w:rPr>
        <w:t>.</w:t>
      </w:r>
    </w:p>
    <w:p w14:paraId="69FE863F" w14:textId="7808A6E1" w:rsidR="00B33F29" w:rsidRPr="00B33F29" w:rsidRDefault="001C65BA" w:rsidP="00A3522D">
      <w:pPr>
        <w:pStyle w:val="Heading4"/>
      </w:pPr>
      <w:r>
        <w:t xml:space="preserve"> </w:t>
      </w:r>
      <w:bookmarkStart w:id="78" w:name="_Toc127869054"/>
      <w:r>
        <w:t>Allura red dye</w:t>
      </w:r>
      <w:bookmarkEnd w:id="78"/>
    </w:p>
    <w:p w14:paraId="261BA8D5" w14:textId="7EC9DCFE" w:rsidR="00481D7F" w:rsidRDefault="003F3747" w:rsidP="00A83B32">
      <w:pPr>
        <w:spacing w:line="480" w:lineRule="auto"/>
        <w:jc w:val="both"/>
        <w:rPr>
          <w:lang w:val="en-GB"/>
        </w:rPr>
      </w:pPr>
      <w:r>
        <w:rPr>
          <w:lang w:val="en-GB"/>
        </w:rPr>
        <w:t xml:space="preserve">Allura red food dye (ALR) belongs to a class of azo dye, in which the azo group is connected by an aromatic ring (π-systems) to the methoxy and the hydroxy groups </w:t>
      </w:r>
      <w:r w:rsidR="00630D92">
        <w:rPr>
          <w:lang w:val="en-GB"/>
        </w:rPr>
        <w:fldChar w:fldCharType="begin" w:fldLock="1"/>
      </w:r>
      <w:r w:rsidR="002B04F7">
        <w:rPr>
          <w:lang w:val="en-GB"/>
        </w:rPr>
        <w:instrText>ADDIN CSL_CITATION {"citationItems":[{"id":"ITEM-1","itemData":{"DOI":"10.1016/j.eti.2020.100760","ISSN":"23521864","abstract":"Zirconia fibers were obtained by sol-gel and electrospinning techniques, using polyvinylpyrrolidone and zirconium butoxide as precursor. The as-spun fibers obtained from the precursor solutions were continuous and a mean diameter of 300±95 nm was observed in samples obtained using a high precursor molar ratio (Z1: 0.1 M). The fibers were treated at different temperatures, and characterizations by thermal analysis, FTIR, Raman Spectroscopy and XRD demonstrated that monoclinic and tetragonal phases of zirconia are present. The predominant phase is monoclinic with some crystalline peaks corresponding to tetragonal zirconia. The phase transition from tetragonal to monoclinic zirconium oxide was observed at 1000°C. At 1200°C, the fiber morphology was preserved, while diameter decreased to 130±39 nm due to the thermal decomposition of organic matter and sintering process. The adsorption behavior of the zirconia fibers was evaluated. Maximum adsorption capacity of Allura Red dye onto zirconia fibers was 0.895 mg/g. The data fitted better to pseudo-second order and Elovich kinetic models, while equilibrium data fitted to Freundlich and Temkin isotherms. The kinetic and equilibrium isotherm studies suggest that sorption of Allura Red dye on zirconia fibers takes place by a chemisorption process on a heterogeneous surface. The results showed that zirconia fibers can be used as an alternative adsorbent material for the effective removal of Allura Red dye from water. The manufacture of zirconia fibers by the electrospinning method offers an alternative to produce ceramics that can be used as adsorbent materials.","author":[{"dropping-particle":"","family":"Ávila-Martínez","given":"Ana Karen","non-dropping-particle":"","parse-names":false,"suffix":""},{"dropping-particle":"","family":"Roque-Ruiz","given":"José Hafid","non-dropping-particle":"","parse-names":false,"suffix":""},{"dropping-particle":"","family":"Torres-Pérez","given":"Jonatan","non-dropping-particle":"","parse-names":false,"suffix":""},{"dropping-particle":"","family":"Medellín-Castillo","given":"Nahúm A.","non-dropping-particle":"","parse-names":false,"suffix":""},{"dropping-particle":"","family":"Reyes-López","given":"Simón Yobanny","non-dropping-particle":"","parse-names":false,"suffix":""}],"container-title":"Environmental Technology and Innovation","id":"ITEM-1","issued":{"date-parts":[["2020"]]},"title":"Allura Red dye sorption onto electrospun zirconia nanofibers","type":"article-journal","volume":"18"},"uris":["http://www.mendeley.com/documents/?uuid=0856b18d-f1a7-4681-ab9f-f3c13d311cd2"]}],"mendeley":{"formattedCitation":"(Ávila-Martínez et al., 2020)","plainTextFormattedCitation":"(Ávila-Martínez et al., 2020)","previouslyFormattedCitation":"(Ávila-Martínez et al., 2020)"},"properties":{"noteIndex":0},"schema":"https://github.com/citation-style-language/schema/raw/master/csl-citation.json"}</w:instrText>
      </w:r>
      <w:r w:rsidR="00630D92">
        <w:rPr>
          <w:lang w:val="en-GB"/>
        </w:rPr>
        <w:fldChar w:fldCharType="separate"/>
      </w:r>
      <w:r w:rsidR="00630D92" w:rsidRPr="00630D92">
        <w:rPr>
          <w:noProof/>
          <w:lang w:val="en-GB"/>
        </w:rPr>
        <w:t xml:space="preserve">(Ávila-Martínez </w:t>
      </w:r>
      <w:r w:rsidR="008C0A9B" w:rsidRPr="008C0A9B">
        <w:rPr>
          <w:i/>
          <w:iCs/>
          <w:noProof/>
          <w:lang w:val="en-GB"/>
        </w:rPr>
        <w:t>et al.</w:t>
      </w:r>
      <w:r w:rsidR="00630D92" w:rsidRPr="00630D92">
        <w:rPr>
          <w:noProof/>
          <w:lang w:val="en-GB"/>
        </w:rPr>
        <w:t>, 2020)</w:t>
      </w:r>
      <w:r w:rsidR="00630D92">
        <w:rPr>
          <w:lang w:val="en-GB"/>
        </w:rPr>
        <w:fldChar w:fldCharType="end"/>
      </w:r>
      <w:r>
        <w:rPr>
          <w:color w:val="FF0000"/>
          <w:lang w:val="en-GB"/>
        </w:rPr>
        <w:t xml:space="preserve">. </w:t>
      </w:r>
      <w:r w:rsidR="002B04F7">
        <w:rPr>
          <w:lang w:val="en-GB"/>
        </w:rPr>
        <w:t>A</w:t>
      </w:r>
      <w:r w:rsidR="00831FB8">
        <w:rPr>
          <w:lang w:val="en-GB"/>
        </w:rPr>
        <w:t>lura red</w:t>
      </w:r>
      <w:r w:rsidR="002B04F7">
        <w:rPr>
          <w:lang w:val="en-GB"/>
        </w:rPr>
        <w:t xml:space="preserve"> is anionic due to the presence of two sulfonate groups </w:t>
      </w:r>
      <w:r w:rsidR="002B04F7">
        <w:rPr>
          <w:lang w:val="en-GB"/>
        </w:rPr>
        <w:fldChar w:fldCharType="begin" w:fldLock="1"/>
      </w:r>
      <w:r w:rsidR="00481D7F">
        <w:rPr>
          <w:lang w:val="en-GB"/>
        </w:rPr>
        <w:instrText>ADDIN CSL_CITATION {"citationItems":[{"id":"ITEM-1","itemData":{"DOI":"10.1021/acsomega.0c01493","ISSN":"24701343","abstract":"The Allura red AC (ARAC) dye adsorption onto natural sawdust (NSD) and hexadecylpyridinium bromide-treated sawdust (MSD) was investigated in aqueous solution as a function of contact time, solution pH, particle size, adsorbent dosage, dye concentration, temperature, and ionic strength. The adsorbents were characterized by Fourier transform infrared spectroscopy and X-ray diffraction crystallography. The dye adsorption onto both adsorbents was confirmed by field emission scanning electron microscopy and energy-dispersive X-ray spectroscopy. The maximum dye adsorption was found within 120 min at pH 2.0 for NSD and pH 3.0 for MSD, respectively, with a particle size of 0-75 μm and an adsorbent dosage of 0.07 g/50 mL ARAC dye solution (50 μmol/L). The batch adsorption kinetic data were followed by the pseudo-second-order kinetic model rather than the pseudo-first-order and Elovich kinetic models. Equilibrium adsorption isotherms were explained by the Langmuir isotherm model, and the maximum extent of adsorption was found to be 52.14 μmol/g for NSD and 151.88 μmol/g for MSD at 55 °C. The values of activation energy (Ea) and thermodynamic parameters (ΔG</w:instrText>
      </w:r>
      <w:r w:rsidR="00481D7F">
        <w:rPr>
          <w:rFonts w:ascii="Cambria Math" w:hAnsi="Cambria Math" w:cs="Cambria Math"/>
          <w:lang w:val="en-GB"/>
        </w:rPr>
        <w:instrText>⧧</w:instrText>
      </w:r>
      <w:r w:rsidR="00481D7F">
        <w:rPr>
          <w:lang w:val="en-GB"/>
        </w:rPr>
        <w:instrText>, ΔH</w:instrText>
      </w:r>
      <w:r w:rsidR="00481D7F">
        <w:rPr>
          <w:rFonts w:ascii="Cambria Math" w:hAnsi="Cambria Math" w:cs="Cambria Math"/>
          <w:lang w:val="en-GB"/>
        </w:rPr>
        <w:instrText>⧧</w:instrText>
      </w:r>
      <w:r w:rsidR="00481D7F">
        <w:rPr>
          <w:lang w:val="en-GB"/>
        </w:rPr>
        <w:instrText>, ΔS</w:instrText>
      </w:r>
      <w:r w:rsidR="00481D7F">
        <w:rPr>
          <w:rFonts w:ascii="Cambria Math" w:hAnsi="Cambria Math" w:cs="Cambria Math"/>
          <w:lang w:val="en-GB"/>
        </w:rPr>
        <w:instrText>⧧</w:instrText>
      </w:r>
      <w:r w:rsidR="00481D7F">
        <w:rPr>
          <w:lang w:val="en-GB"/>
        </w:rPr>
        <w:instrText>, ΔG°, ΔH° and ΔS°) proved that the ARAC dye adsorption onto both adsorbents NSD and MSD is a spontaneous-endothermic physisorption process. ARAC (98-99%) was released from dye-loaded adsorbents in aqueous solution (pH ≥ 12) within 120 min. The adsorbents NSD and MSD were reused for a second time without significant loss of their adsorption efficiency.","author":[{"dropping-particle":"","family":"Saha","given":"Tapan Kumar","non-dropping-particle":"","parse-names":false,"suffix":""},{"dropping-particle":"","family":"Bishwas","given":"Raton Kumar","non-dropping-particle":"","parse-names":false,"suffix":""},{"dropping-particle":"","family":"Karmaker","given":"Subarna","non-dropping-particle":"","parse-names":false,"suffix":""},{"dropping-particle":"","family":"Islam","given":"Zinia","non-dropping-particle":"","parse-names":false,"suffix":""}],"container-title":"ACS Omega","id":"ITEM-1","issue":"22","issued":{"date-parts":[["2020"]]},"page":"13358-13374","title":"Adsorption Characteristics of Allura Red AC onto Sawdust and Hexadecylpyridinium Bromide-Treated Sawdust in Aqueous Solution","type":"article-journal","volume":"5"},"uris":["http://www.mendeley.com/documents/?uuid=d4e7d87a-5da0-4443-a161-01d25aba3796"]}],"mendeley":{"formattedCitation":"(Saha et al., 2020)","plainTextFormattedCitation":"(Saha et al., 2020)","previouslyFormattedCitation":"(Saha et al., 2020)"},"properties":{"noteIndex":0},"schema":"https://github.com/citation-style-language/schema/raw/master/csl-citation.json"}</w:instrText>
      </w:r>
      <w:r w:rsidR="002B04F7">
        <w:rPr>
          <w:lang w:val="en-GB"/>
        </w:rPr>
        <w:fldChar w:fldCharType="separate"/>
      </w:r>
      <w:r w:rsidR="002B04F7" w:rsidRPr="002B04F7">
        <w:rPr>
          <w:noProof/>
          <w:lang w:val="en-GB"/>
        </w:rPr>
        <w:t xml:space="preserve">(Saha </w:t>
      </w:r>
      <w:r w:rsidR="008C0A9B" w:rsidRPr="008C0A9B">
        <w:rPr>
          <w:i/>
          <w:iCs/>
          <w:noProof/>
          <w:lang w:val="en-GB"/>
        </w:rPr>
        <w:t>et al.</w:t>
      </w:r>
      <w:r w:rsidR="002B04F7" w:rsidRPr="002B04F7">
        <w:rPr>
          <w:noProof/>
          <w:lang w:val="en-GB"/>
        </w:rPr>
        <w:t>, 2020)</w:t>
      </w:r>
      <w:r w:rsidR="002B04F7">
        <w:rPr>
          <w:lang w:val="en-GB"/>
        </w:rPr>
        <w:fldChar w:fldCharType="end"/>
      </w:r>
      <w:r w:rsidR="002B04F7">
        <w:rPr>
          <w:lang w:val="en-GB"/>
        </w:rPr>
        <w:t xml:space="preserve">. </w:t>
      </w:r>
      <w:r w:rsidR="00630D92" w:rsidRPr="00A83B32">
        <w:rPr>
          <w:lang w:val="en-GB"/>
        </w:rPr>
        <w:t xml:space="preserve">ALR has been extensively used in food production e.g soft drinks, ice cream, candies and pastries </w:t>
      </w:r>
      <w:r w:rsidR="00630D92" w:rsidRPr="00A83B32">
        <w:rPr>
          <w:lang w:val="en-GB"/>
        </w:rPr>
        <w:fldChar w:fldCharType="begin" w:fldLock="1"/>
      </w:r>
      <w:r w:rsidR="00630D92" w:rsidRPr="00A83B32">
        <w:rPr>
          <w:lang w:val="en-GB"/>
        </w:rPr>
        <w:instrText>ADDIN CSL_CITATION {"citationItems":[{"id":"ITEM-1","itemData":{"DOI":"10.1080/03067319.2020.1785439","ISSN":"10290397","abstract":"Allura red (AR), which is known as the monoazo class of synthetic food colourant(E129) has been widely used in food industries. Due to the potential toxicity of azo dyes and pathogenicity, the removal of AR from industrial wastewaters is very important environmentally. So, this article aims to investigate the biosorption process of AR by lichen (Pseudoevernia furfuracea) from aqueous solutions. Batch biosorption conditions of AR food dye onto lichen biosorbent as initial AR concentration, solution pH, contact time, temperature and recovery were investigated. From the results, it has been observed that the highest removal efficiency is approximately 87% at a contact time of 5 hours, initial AR food dye concentration of 1000 mgL−1 and agitation speed of 150 rpm at natural pH 8.0. The maximum ARbiosorption capacity from the Langmuir model was found as 0.280 mol kg−1 at 25°C. Biosorption kinetics were analysed by using intra-particle diffusion and pseudo-second-order models. Biosorption thermodynamics has shown that ARbiosorption onto lichen biosorbent is endothermic, possible and spontaneous. The lichen (Pseudoevernia furfuracea) can become an alternative biosorbent for the removal of AR from the environment and wastewater.","author":[{"dropping-particle":"","family":"Şenol","given":"Zeynep Mine","non-dropping-particle":"","parse-names":false,"suffix":""}],"container-title":"International Journal of Environmental Analytical Chemistry","id":"ITEM-1","issue":"00","issued":{"date-parts":[["2020"]]},"page":"1-15","publisher":"Taylor &amp; Francis","title":"Effective biosorption of Allura red dye from aqueous solutions by the dried-lichen (Pseudoevernia furfuracea) biomass","type":"article-journal","volume":"00"},"uris":["http://www.mendeley.com/documents/?uuid=f94a8f03-59e8-4ec9-ab73-fe147d5adbdb"]}],"mendeley":{"formattedCitation":"(Şenol, 2020)","plainTextFormattedCitation":"(Şenol, 2020)","previouslyFormattedCitation":"(Şenol, 2020)"},"properties":{"noteIndex":0},"schema":"https://github.com/citation-style-language/schema/raw/master/csl-citation.json"}</w:instrText>
      </w:r>
      <w:r w:rsidR="00630D92" w:rsidRPr="00A83B32">
        <w:rPr>
          <w:lang w:val="en-GB"/>
        </w:rPr>
        <w:fldChar w:fldCharType="separate"/>
      </w:r>
      <w:r w:rsidR="00630D92" w:rsidRPr="00A83B32">
        <w:rPr>
          <w:noProof/>
          <w:lang w:val="en-GB"/>
        </w:rPr>
        <w:t>(Şenol, 2020)</w:t>
      </w:r>
      <w:r w:rsidR="00630D92" w:rsidRPr="00A83B32">
        <w:rPr>
          <w:lang w:val="en-GB"/>
        </w:rPr>
        <w:fldChar w:fldCharType="end"/>
      </w:r>
      <w:r w:rsidR="00630D92" w:rsidRPr="00A83B32">
        <w:rPr>
          <w:lang w:val="en-GB"/>
        </w:rPr>
        <w:t xml:space="preserve">. </w:t>
      </w:r>
      <w:r w:rsidRPr="00A83B32">
        <w:rPr>
          <w:lang w:val="en-GB"/>
        </w:rPr>
        <w:t>A</w:t>
      </w:r>
      <w:r w:rsidR="00831FB8">
        <w:rPr>
          <w:lang w:val="en-GB"/>
        </w:rPr>
        <w:t>ura red</w:t>
      </w:r>
      <w:r>
        <w:rPr>
          <w:lang w:val="en-GB"/>
        </w:rPr>
        <w:t xml:space="preserve"> impart an attractive red colour to food and pharmaceutical</w:t>
      </w:r>
      <w:r w:rsidR="00630D92">
        <w:rPr>
          <w:lang w:val="en-GB"/>
        </w:rPr>
        <w:t xml:space="preserve">, however, red dyes have been tagged a potential danger to human health. To this end, the United States of America forbid the use of allura red dye but </w:t>
      </w:r>
      <w:r w:rsidR="001B6125">
        <w:rPr>
          <w:lang w:val="en-GB"/>
        </w:rPr>
        <w:t xml:space="preserve">it is </w:t>
      </w:r>
      <w:r w:rsidR="00630D92">
        <w:rPr>
          <w:lang w:val="en-GB"/>
        </w:rPr>
        <w:t xml:space="preserve">still in use in the European union </w:t>
      </w:r>
      <w:r w:rsidR="002B04F7">
        <w:rPr>
          <w:lang w:val="en-GB"/>
        </w:rPr>
        <w:fldChar w:fldCharType="begin" w:fldLock="1"/>
      </w:r>
      <w:r w:rsidR="002B04F7">
        <w:rPr>
          <w:lang w:val="en-GB"/>
        </w:rPr>
        <w:instrText>ADDIN CSL_CITATION {"citationItems":[{"id":"ITEM-1","itemData":{"DOI":"10.1016/j.foodchem.2015.07.085","ISSN":"18737072","PMID":"26304415","abstract":"Abstract A wide variety of azo dyes are generally added for coloring food products not only to make them visually aesthetic but also to reinstate the original appearance lost during the production process. However, many countries in the world have banned the use of most of the azo dyes in food and their usage is highly regulated by domestic and export food supplies. The regulatory authorities and food analysts adopt highly sensitive and selective analytical methods for monitoring as well as assuring the quality and safety of food products. The present manuscript presents a comprehensive review of various analytical techniques used in the analysis of azo dyes employed in food industries of different parts of the world. A brief description on the use of different extraction methods such as liquid-liquid, solid phase and membrane extraction has also been presented.","author":[{"dropping-particle":"","family":"Yamjala","given":"Karthik","non-dropping-particle":"","parse-names":false,"suffix":""},{"dropping-particle":"","family":"Nainar","given":"Meyyanathan Subramania","non-dropping-particle":"","parse-names":false,"suffix":""},{"dropping-particle":"","family":"Ramisetti","given":"Nageswara Rao","non-dropping-particle":"","parse-names":false,"suffix":""}],"container-title":"Food Chemistry","id":"ITEM-1","issued":{"date-parts":[["2016"]]},"page":"813-824","title":"Methods for the analysis of azo dyes employed in food industry - A review","type":"article-journal","volume":"192"},"uris":["http://www.mendeley.com/documents/?uuid=bc9f63b9-33ce-4ad7-8df8-4426a8f2e57b"]}],"mendeley":{"formattedCitation":"(Yamjala et al., 2016)","plainTextFormattedCitation":"(Yamjala et al., 2016)","previouslyFormattedCitation":"(Yamjala et al., 2016)"},"properties":{"noteIndex":0},"schema":"https://github.com/citation-style-language/schema/raw/master/csl-citation.json"}</w:instrText>
      </w:r>
      <w:r w:rsidR="002B04F7">
        <w:rPr>
          <w:lang w:val="en-GB"/>
        </w:rPr>
        <w:fldChar w:fldCharType="separate"/>
      </w:r>
      <w:r w:rsidR="002B04F7" w:rsidRPr="002B04F7">
        <w:rPr>
          <w:noProof/>
          <w:lang w:val="en-GB"/>
        </w:rPr>
        <w:t xml:space="preserve">(Yamjala </w:t>
      </w:r>
      <w:r w:rsidR="008C0A9B" w:rsidRPr="008C0A9B">
        <w:rPr>
          <w:i/>
          <w:iCs/>
          <w:noProof/>
          <w:lang w:val="en-GB"/>
        </w:rPr>
        <w:t>et al.</w:t>
      </w:r>
      <w:r w:rsidR="002B04F7" w:rsidRPr="002B04F7">
        <w:rPr>
          <w:noProof/>
          <w:lang w:val="en-GB"/>
        </w:rPr>
        <w:t>, 2016)</w:t>
      </w:r>
      <w:r w:rsidR="002B04F7">
        <w:rPr>
          <w:lang w:val="en-GB"/>
        </w:rPr>
        <w:fldChar w:fldCharType="end"/>
      </w:r>
      <w:r w:rsidR="002B04F7">
        <w:rPr>
          <w:lang w:val="en-GB"/>
        </w:rPr>
        <w:t xml:space="preserve">. The environmental impact of ALR include low oxygen and colouration of the aquatic systems. It also affects the photosynthesis of the aquatic flora by obstructing sunlight exposure </w:t>
      </w:r>
      <w:r w:rsidR="002B04F7">
        <w:rPr>
          <w:lang w:val="en-GB"/>
        </w:rPr>
        <w:fldChar w:fldCharType="begin" w:fldLock="1"/>
      </w:r>
      <w:r w:rsidR="002B04F7">
        <w:rPr>
          <w:lang w:val="en-GB"/>
        </w:rPr>
        <w:instrText>ADDIN CSL_CITATION {"citationItems":[{"id":"ITEM-1","itemData":{"DOI":"10.1016/j.eti.2020.100760","ISSN":"23521864","abstract":"Zirconia fibers were obtained by sol-gel and electrospinning techniques, using polyvinylpyrrolidone and zirconium butoxide as precursor. The as-spun fibers obtained from the precursor solutions were continuous and a mean diameter of 300±95 nm was observed in samples obtained using a high precursor molar ratio (Z1: 0.1 M). The fibers were treated at different temperatures, and characterizations by thermal analysis, FTIR, Raman Spectroscopy and XRD demonstrated that monoclinic and tetragonal phases of zirconia are present. The predominant phase is monoclinic with some crystalline peaks corresponding to tetragonal zirconia. The phase transition from tetragonal to monoclinic zirconium oxide was observed at 1000°C. At 1200°C, the fiber morphology was preserved, while diameter decreased to 130±39 nm due to the thermal decomposition of organic matter and sintering process. The adsorption behavior of the zirconia fibers was evaluated. Maximum adsorption capacity of Allura Red dye onto zirconia fibers was 0.895 mg/g. The data fitted better to pseudo-second order and Elovich kinetic models, while equilibrium data fitted to Freundlich and Temkin isotherms. The kinetic and equilibrium isotherm studies suggest that sorption of Allura Red dye on zirconia fibers takes place by a chemisorption process on a heterogeneous surface. The results showed that zirconia fibers can be used as an alternative adsorbent material for the effective removal of Allura Red dye from water. The manufacture of zirconia fibers by the electrospinning method offers an alternative to produce ceramics that can be used as adsorbent materials.","author":[{"dropping-particle":"","family":"Ávila-Martínez","given":"Ana Karen","non-dropping-particle":"","parse-names":false,"suffix":""},{"dropping-particle":"","family":"Roque-Ruiz","given":"José Hafid","non-dropping-particle":"","parse-names":false,"suffix":""},{"dropping-particle":"","family":"Torres-Pérez","given":"Jonatan","non-dropping-particle":"","parse-names":false,"suffix":""},{"dropping-particle":"","family":"Medellín-Castillo","given":"Nahúm A.","non-dropping-particle":"","parse-names":false,"suffix":""},{"dropping-particle":"","family":"Reyes-López","given":"Simón Yobanny","non-dropping-particle":"","parse-names":false,"suffix":""}],"container-title":"Environmental Technology and Innovation","id":"ITEM-1","issued":{"date-parts":[["2020"]]},"title":"Allura Red dye sorption onto electrospun zirconia nanofibers","type":"article-journal","volume":"18"},"uris":["http://www.mendeley.com/documents/?uuid=0856b18d-f1a7-4681-ab9f-f3c13d311cd2"]}],"mendeley":{"formattedCitation":"(Ávila-Martínez et al., 2020)","plainTextFormattedCitation":"(Ávila-Martínez et al., 2020)","previouslyFormattedCitation":"(Ávila-Martínez et al., 2020)"},"properties":{"noteIndex":0},"schema":"https://github.com/citation-style-language/schema/raw/master/csl-citation.json"}</w:instrText>
      </w:r>
      <w:r w:rsidR="002B04F7">
        <w:rPr>
          <w:lang w:val="en-GB"/>
        </w:rPr>
        <w:fldChar w:fldCharType="separate"/>
      </w:r>
      <w:r w:rsidR="002B04F7" w:rsidRPr="00630D92">
        <w:rPr>
          <w:noProof/>
          <w:lang w:val="en-GB"/>
        </w:rPr>
        <w:t xml:space="preserve">(Ávila-Martínez </w:t>
      </w:r>
      <w:r w:rsidR="008C0A9B" w:rsidRPr="008C0A9B">
        <w:rPr>
          <w:i/>
          <w:iCs/>
          <w:noProof/>
          <w:lang w:val="en-GB"/>
        </w:rPr>
        <w:t>et al.</w:t>
      </w:r>
      <w:r w:rsidR="002B04F7" w:rsidRPr="00630D92">
        <w:rPr>
          <w:noProof/>
          <w:lang w:val="en-GB"/>
        </w:rPr>
        <w:t>, 2020)</w:t>
      </w:r>
      <w:r w:rsidR="002B04F7">
        <w:rPr>
          <w:lang w:val="en-GB"/>
        </w:rPr>
        <w:fldChar w:fldCharType="end"/>
      </w:r>
      <w:r w:rsidR="002B04F7">
        <w:rPr>
          <w:lang w:val="en-GB"/>
        </w:rPr>
        <w:t xml:space="preserve">. </w:t>
      </w:r>
      <w:r w:rsidR="00825DD0">
        <w:rPr>
          <w:lang w:val="en-GB"/>
        </w:rPr>
        <w:t>The direct release of wastewater containing ALR into the water bodies can result to serious environmental issue, hence, the removal is necessary.</w:t>
      </w:r>
      <w:r w:rsidR="00D86305">
        <w:rPr>
          <w:lang w:val="en-GB"/>
        </w:rPr>
        <w:t xml:space="preserve"> </w:t>
      </w:r>
    </w:p>
    <w:p w14:paraId="4C17CBDA" w14:textId="77603143" w:rsidR="00825DD0" w:rsidRDefault="00825DD0" w:rsidP="00A3522D">
      <w:pPr>
        <w:pStyle w:val="Heading4"/>
      </w:pPr>
      <w:r>
        <w:t xml:space="preserve"> </w:t>
      </w:r>
      <w:bookmarkStart w:id="79" w:name="_Toc127869055"/>
      <w:r>
        <w:t>Sunset yellow dye</w:t>
      </w:r>
      <w:bookmarkEnd w:id="79"/>
    </w:p>
    <w:p w14:paraId="6C3D9117" w14:textId="114E38ED" w:rsidR="00A3522D" w:rsidRDefault="00776003" w:rsidP="00A3522D">
      <w:pPr>
        <w:spacing w:line="480" w:lineRule="auto"/>
        <w:ind w:right="-270"/>
        <w:jc w:val="both"/>
        <w:rPr>
          <w:lang w:val="en-GB"/>
        </w:rPr>
      </w:pPr>
      <w:r>
        <w:rPr>
          <w:lang w:val="en-GB"/>
        </w:rPr>
        <w:t xml:space="preserve">Sunset yellow dye (SSY) is an anionic </w:t>
      </w:r>
      <w:r w:rsidR="00481D7F">
        <w:rPr>
          <w:lang w:val="en-GB"/>
        </w:rPr>
        <w:t>dye</w:t>
      </w:r>
      <w:r>
        <w:rPr>
          <w:lang w:val="en-GB"/>
        </w:rPr>
        <w:t>, commonly used for food related products such as beverages, candies, pastries</w:t>
      </w:r>
      <w:r w:rsidR="00C453CB">
        <w:rPr>
          <w:lang w:val="en-GB"/>
        </w:rPr>
        <w:t>, cosmetics and pharmaceuticals</w:t>
      </w:r>
      <w:r w:rsidR="00481D7F">
        <w:rPr>
          <w:lang w:val="en-GB"/>
        </w:rPr>
        <w:t xml:space="preserve">. In most of the applications of SSY, more than 50% of it is lost in the aqueous media and ends up in the generated wastewater </w:t>
      </w:r>
      <w:r w:rsidR="00481D7F">
        <w:rPr>
          <w:lang w:val="en-GB"/>
        </w:rPr>
        <w:fldChar w:fldCharType="begin" w:fldLock="1"/>
      </w:r>
      <w:r w:rsidR="00A204DD">
        <w:rPr>
          <w:lang w:val="en-GB"/>
        </w:rPr>
        <w:instrText>ADDIN CSL_CITATION {"citationItems":[{"id":"ITEM-1","itemData":{"DOI":"10.15406/oajs.2020.04.00142","abstract":"The aim of this research is for decreasing contaminants using alginate beads with activated carbon entrapped (AG-AC) by adsorption. Different sunset yellow FCF concentrations were prepared in the laboratory. The effect of the different parameters was studied (pH, contact time, adsorbent dose, stirring rate, and concentrations) on the removal processes. The results were analyzed according to the Langmuir, Temkin, Freundlich, and Dubinin-Radushkevich adsorption isotherms. The removal efficiency is more appropriate by the Langmuir isotherm. Sunset yellow FCF (10 ppm) percent removal efficiency is (86%) at pH 3 and 10 g\\L of the adsorbent dose for 30 min with a fixed stirring rate (100 rpm). The effect of different operating parameters was investigated using Linear regression analysis which occupies more than 97 % of the total of the variables affecting the removal process. Finally, I recommend using this technology for Removal of Sunset Yellow FCF;","author":[{"dropping-particle":"","family":"Abdel-aziz","given":"Hossam M","non-dropping-particle":"","parse-names":false,"suffix":""},{"dropping-particle":"","family":"Abdel-gawad","given":"Soha A","non-dropping-particle":"","parse-names":false,"suffix":""}],"container-title":"Journal of science","id":"ITEM-1","issue":"1","issued":{"date-parts":[["2020"]]},"page":"1-6","title":"Removal of sunset yellow azo dye using activated carbon entrapped in alginate from aqueous solutions","type":"article-journal","volume":"4"},"uris":["http://www.mendeley.com/documents/?uuid=98bc97a8-aa29-47ac-98eb-ae21dcbd32a3"]}],"mendeley":{"formattedCitation":"(Abdel-aziz &amp; Abdel-gawad, 2020)","plainTextFormattedCitation":"(Abdel-aziz &amp; Abdel-gawad, 2020)","previouslyFormattedCitation":"(Abdel-aziz &amp; Abdel-gawad, 2020)"},"properties":{"noteIndex":0},"schema":"https://github.com/citation-style-language/schema/raw/master/csl-citation.json"}</w:instrText>
      </w:r>
      <w:r w:rsidR="00481D7F">
        <w:rPr>
          <w:lang w:val="en-GB"/>
        </w:rPr>
        <w:fldChar w:fldCharType="separate"/>
      </w:r>
      <w:r w:rsidR="00481D7F" w:rsidRPr="00481D7F">
        <w:rPr>
          <w:noProof/>
          <w:lang w:val="en-GB"/>
        </w:rPr>
        <w:t>(Abdel-aziz &amp; Abdel-gawad, 2020)</w:t>
      </w:r>
      <w:r w:rsidR="00481D7F">
        <w:rPr>
          <w:lang w:val="en-GB"/>
        </w:rPr>
        <w:fldChar w:fldCharType="end"/>
      </w:r>
      <w:r w:rsidR="00481D7F">
        <w:rPr>
          <w:lang w:val="en-GB"/>
        </w:rPr>
        <w:t>.</w:t>
      </w:r>
      <w:r w:rsidR="0023394E">
        <w:rPr>
          <w:lang w:val="en-GB"/>
        </w:rPr>
        <w:t xml:space="preserve"> The release of wastewater containing this entity can result to water quality deterioration, thereby influencing the behavio</w:t>
      </w:r>
      <w:r w:rsidR="00407D47">
        <w:rPr>
          <w:lang w:val="en-GB"/>
        </w:rPr>
        <w:t>u</w:t>
      </w:r>
      <w:r w:rsidR="0023394E">
        <w:rPr>
          <w:lang w:val="en-GB"/>
        </w:rPr>
        <w:t>r of aquatic organisms. The adverse effect</w:t>
      </w:r>
      <w:r w:rsidR="00407D47">
        <w:rPr>
          <w:lang w:val="en-GB"/>
        </w:rPr>
        <w:t>s of sunset yellow in high concentration</w:t>
      </w:r>
      <w:r w:rsidR="0023394E">
        <w:rPr>
          <w:lang w:val="en-GB"/>
        </w:rPr>
        <w:t xml:space="preserve"> can also</w:t>
      </w:r>
      <w:r w:rsidR="00407D47">
        <w:rPr>
          <w:lang w:val="en-GB"/>
        </w:rPr>
        <w:t xml:space="preserve"> lead to </w:t>
      </w:r>
      <w:r w:rsidR="00A3522D">
        <w:rPr>
          <w:lang w:val="en-GB"/>
        </w:rPr>
        <w:t>eczema, infertility,</w:t>
      </w:r>
    </w:p>
    <w:p w14:paraId="5777FF4D" w14:textId="77777777" w:rsidR="00A3522D" w:rsidRPr="00EF46F3" w:rsidRDefault="00A3522D" w:rsidP="0076286E">
      <w:pPr>
        <w:pStyle w:val="ListofTables"/>
      </w:pPr>
      <w:r w:rsidRPr="00EF46F3">
        <w:lastRenderedPageBreak/>
        <w:t>Table 2.3: Physiochemical properties of the pharmaceuticals used in this study (Pubmed</w:t>
      </w:r>
      <w:r>
        <w:t xml:space="preserve"> database</w:t>
      </w:r>
      <w:r w:rsidRPr="00EF46F3">
        <w:t>)</w:t>
      </w:r>
    </w:p>
    <w:tbl>
      <w:tblPr>
        <w:tblStyle w:val="PlainTable2"/>
        <w:tblW w:w="9630" w:type="dxa"/>
        <w:tblLayout w:type="fixed"/>
        <w:tblLook w:val="04A0" w:firstRow="1" w:lastRow="0" w:firstColumn="1" w:lastColumn="0" w:noHBand="0" w:noVBand="1"/>
      </w:tblPr>
      <w:tblGrid>
        <w:gridCol w:w="1767"/>
        <w:gridCol w:w="2628"/>
        <w:gridCol w:w="3260"/>
        <w:gridCol w:w="1975"/>
      </w:tblGrid>
      <w:tr w:rsidR="00A3522D" w:rsidRPr="00CB1E6A" w14:paraId="6E234539" w14:textId="77777777" w:rsidTr="00F10563">
        <w:trPr>
          <w:cnfStyle w:val="100000000000" w:firstRow="1" w:lastRow="0" w:firstColumn="0" w:lastColumn="0" w:oddVBand="0" w:evenVBand="0" w:oddHBand="0"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1767" w:type="dxa"/>
          </w:tcPr>
          <w:p w14:paraId="318A041E" w14:textId="77777777" w:rsidR="00A3522D" w:rsidRPr="00CB1E6A" w:rsidRDefault="00A3522D" w:rsidP="00F10563">
            <w:pPr>
              <w:autoSpaceDE w:val="0"/>
              <w:autoSpaceDN w:val="0"/>
              <w:adjustRightInd w:val="0"/>
              <w:jc w:val="both"/>
              <w:rPr>
                <w:b w:val="0"/>
              </w:rPr>
            </w:pPr>
            <w:r w:rsidRPr="00CB1E6A">
              <w:t>Properties</w:t>
            </w:r>
          </w:p>
        </w:tc>
        <w:tc>
          <w:tcPr>
            <w:tcW w:w="2628" w:type="dxa"/>
          </w:tcPr>
          <w:p w14:paraId="16CCAFE5" w14:textId="77777777" w:rsidR="00A3522D" w:rsidRPr="00CB1E6A" w:rsidRDefault="00A3522D" w:rsidP="00F10563">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b w:val="0"/>
              </w:rPr>
            </w:pPr>
            <w:r w:rsidRPr="00CB1E6A">
              <w:t>Ciprofloxacin hydrochloride</w:t>
            </w:r>
          </w:p>
        </w:tc>
        <w:tc>
          <w:tcPr>
            <w:tcW w:w="3260" w:type="dxa"/>
          </w:tcPr>
          <w:p w14:paraId="4584921F" w14:textId="77777777" w:rsidR="00A3522D" w:rsidRPr="00CB1E6A" w:rsidRDefault="00A3522D" w:rsidP="00F10563">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bCs w:val="0"/>
              </w:rPr>
            </w:pPr>
            <w:r w:rsidRPr="00CB1E6A">
              <w:t>Chloroquine phosphate</w:t>
            </w:r>
          </w:p>
        </w:tc>
        <w:tc>
          <w:tcPr>
            <w:tcW w:w="1975" w:type="dxa"/>
          </w:tcPr>
          <w:p w14:paraId="09E6965E" w14:textId="77777777" w:rsidR="00A3522D" w:rsidRPr="00CB1E6A" w:rsidRDefault="00A3522D" w:rsidP="00F10563">
            <w:pP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b w:val="0"/>
              </w:rPr>
            </w:pPr>
            <w:r w:rsidRPr="00CB1E6A">
              <w:t>Ibuprofen</w:t>
            </w:r>
          </w:p>
        </w:tc>
      </w:tr>
      <w:tr w:rsidR="00A3522D" w:rsidRPr="00CB1E6A" w14:paraId="7840B0AA" w14:textId="77777777" w:rsidTr="00F10563">
        <w:trPr>
          <w:cnfStyle w:val="000000100000" w:firstRow="0" w:lastRow="0" w:firstColumn="0" w:lastColumn="0" w:oddVBand="0" w:evenVBand="0" w:oddHBand="1" w:evenHBand="0" w:firstRowFirstColumn="0" w:firstRowLastColumn="0" w:lastRowFirstColumn="0" w:lastRowLastColumn="0"/>
          <w:trHeight w:val="1907"/>
        </w:trPr>
        <w:tc>
          <w:tcPr>
            <w:cnfStyle w:val="001000000000" w:firstRow="0" w:lastRow="0" w:firstColumn="1" w:lastColumn="0" w:oddVBand="0" w:evenVBand="0" w:oddHBand="0" w:evenHBand="0" w:firstRowFirstColumn="0" w:firstRowLastColumn="0" w:lastRowFirstColumn="0" w:lastRowLastColumn="0"/>
            <w:tcW w:w="1767" w:type="dxa"/>
            <w:tcBorders>
              <w:bottom w:val="nil"/>
            </w:tcBorders>
          </w:tcPr>
          <w:p w14:paraId="5A239AEF"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Molecular structure</w:t>
            </w:r>
          </w:p>
        </w:tc>
        <w:tc>
          <w:tcPr>
            <w:tcW w:w="2628" w:type="dxa"/>
            <w:tcBorders>
              <w:bottom w:val="nil"/>
            </w:tcBorders>
          </w:tcPr>
          <w:p w14:paraId="22FBAD26" w14:textId="77777777" w:rsidR="00A3522D" w:rsidRPr="00CB1E6A" w:rsidRDefault="00A3522D" w:rsidP="00F10563">
            <w:pPr>
              <w:autoSpaceDE w:val="0"/>
              <w:autoSpaceDN w:val="0"/>
              <w:adjustRightInd w:val="0"/>
              <w:spacing w:line="276" w:lineRule="auto"/>
              <w:jc w:val="both"/>
              <w:cnfStyle w:val="000000100000" w:firstRow="0" w:lastRow="0" w:firstColumn="0" w:lastColumn="0" w:oddVBand="0" w:evenVBand="0" w:oddHBand="1" w:evenHBand="0" w:firstRowFirstColumn="0" w:firstRowLastColumn="0" w:lastRowFirstColumn="0" w:lastRowLastColumn="0"/>
            </w:pPr>
            <w:r w:rsidRPr="00CB1E6A">
              <w:rPr>
                <w:lang w:val="en-NG"/>
              </w:rPr>
              <w:object w:dxaOrig="3869" w:dyaOrig="2121" w14:anchorId="24165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84.6pt" o:ole="">
                  <v:imagedata r:id="rId12" o:title=""/>
                </v:shape>
                <o:OLEObject Type="Embed" ProgID="ChemDraw.Document.6.0" ShapeID="_x0000_i1025" DrawAspect="Content" ObjectID="_1742969994" r:id="rId13"/>
              </w:object>
            </w:r>
          </w:p>
          <w:p w14:paraId="2C2E5AFB" w14:textId="77777777" w:rsidR="00A3522D" w:rsidRPr="00CB1E6A" w:rsidRDefault="00A3522D" w:rsidP="00F10563">
            <w:pPr>
              <w:autoSpaceDE w:val="0"/>
              <w:autoSpaceDN w:val="0"/>
              <w:adjustRightInd w:val="0"/>
              <w:spacing w:line="276" w:lineRule="auto"/>
              <w:jc w:val="both"/>
              <w:cnfStyle w:val="000000100000" w:firstRow="0" w:lastRow="0" w:firstColumn="0" w:lastColumn="0" w:oddVBand="0" w:evenVBand="0" w:oddHBand="1" w:evenHBand="0" w:firstRowFirstColumn="0" w:firstRowLastColumn="0" w:lastRowFirstColumn="0" w:lastRowLastColumn="0"/>
              <w:rPr>
                <w:b/>
              </w:rPr>
            </w:pPr>
          </w:p>
        </w:tc>
        <w:tc>
          <w:tcPr>
            <w:tcW w:w="3260" w:type="dxa"/>
            <w:tcBorders>
              <w:bottom w:val="nil"/>
            </w:tcBorders>
          </w:tcPr>
          <w:p w14:paraId="0965104D" w14:textId="77777777" w:rsidR="00A3522D" w:rsidRPr="00CB1E6A" w:rsidRDefault="00A3522D" w:rsidP="00F10563">
            <w:pPr>
              <w:autoSpaceDE w:val="0"/>
              <w:autoSpaceDN w:val="0"/>
              <w:adjustRightInd w:val="0"/>
              <w:spacing w:line="276" w:lineRule="auto"/>
              <w:jc w:val="both"/>
              <w:cnfStyle w:val="000000100000" w:firstRow="0" w:lastRow="0" w:firstColumn="0" w:lastColumn="0" w:oddVBand="0" w:evenVBand="0" w:oddHBand="1" w:evenHBand="0" w:firstRowFirstColumn="0" w:firstRowLastColumn="0" w:lastRowFirstColumn="0" w:lastRowLastColumn="0"/>
              <w:rPr>
                <w:b/>
                <w:bCs/>
              </w:rPr>
            </w:pPr>
            <w:r w:rsidRPr="00CB1E6A">
              <w:rPr>
                <w:b/>
                <w:bCs/>
                <w:noProof/>
              </w:rPr>
              <w:drawing>
                <wp:inline distT="0" distB="0" distL="0" distR="0" wp14:anchorId="522D0FE4" wp14:editId="25C77113">
                  <wp:extent cx="1998921" cy="929768"/>
                  <wp:effectExtent l="0" t="0" r="1905"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13632" cy="936611"/>
                          </a:xfrm>
                          <a:prstGeom prst="rect">
                            <a:avLst/>
                          </a:prstGeom>
                          <a:noFill/>
                          <a:ln>
                            <a:noFill/>
                          </a:ln>
                        </pic:spPr>
                      </pic:pic>
                    </a:graphicData>
                  </a:graphic>
                </wp:inline>
              </w:drawing>
            </w:r>
          </w:p>
        </w:tc>
        <w:tc>
          <w:tcPr>
            <w:tcW w:w="1975" w:type="dxa"/>
            <w:tcBorders>
              <w:bottom w:val="nil"/>
            </w:tcBorders>
          </w:tcPr>
          <w:p w14:paraId="052F0788" w14:textId="77777777" w:rsidR="00A3522D" w:rsidRPr="00CB1E6A" w:rsidRDefault="00A3522D" w:rsidP="00F10563">
            <w:pPr>
              <w:autoSpaceDE w:val="0"/>
              <w:autoSpaceDN w:val="0"/>
              <w:adjustRightInd w:val="0"/>
              <w:spacing w:line="276" w:lineRule="auto"/>
              <w:jc w:val="both"/>
              <w:cnfStyle w:val="000000100000" w:firstRow="0" w:lastRow="0" w:firstColumn="0" w:lastColumn="0" w:oddVBand="0" w:evenVBand="0" w:oddHBand="1" w:evenHBand="0" w:firstRowFirstColumn="0" w:firstRowLastColumn="0" w:lastRowFirstColumn="0" w:lastRowLastColumn="0"/>
              <w:rPr>
                <w:b/>
              </w:rPr>
            </w:pPr>
            <w:r w:rsidRPr="00CB1E6A">
              <w:rPr>
                <w:lang w:val="en-NG"/>
              </w:rPr>
              <w:object w:dxaOrig="1557" w:dyaOrig="3300" w14:anchorId="078D6C14">
                <v:shape id="_x0000_i1026" type="#_x0000_t75" style="width:54pt;height:78.6pt" o:ole="">
                  <v:imagedata r:id="rId15" o:title=""/>
                </v:shape>
                <o:OLEObject Type="Embed" ProgID="ChemDraw.Document.6.0" ShapeID="_x0000_i1026" DrawAspect="Content" ObjectID="_1742969995" r:id="rId16"/>
              </w:object>
            </w:r>
          </w:p>
        </w:tc>
      </w:tr>
      <w:tr w:rsidR="00A3522D" w:rsidRPr="00CB1E6A" w14:paraId="14491CC2" w14:textId="77777777" w:rsidTr="00F10563">
        <w:trPr>
          <w:trHeight w:val="58"/>
        </w:trPr>
        <w:tc>
          <w:tcPr>
            <w:cnfStyle w:val="001000000000" w:firstRow="0" w:lastRow="0" w:firstColumn="1" w:lastColumn="0" w:oddVBand="0" w:evenVBand="0" w:oddHBand="0" w:evenHBand="0" w:firstRowFirstColumn="0" w:firstRowLastColumn="0" w:lastRowFirstColumn="0" w:lastRowLastColumn="0"/>
            <w:tcW w:w="1767" w:type="dxa"/>
            <w:tcBorders>
              <w:top w:val="nil"/>
              <w:bottom w:val="nil"/>
            </w:tcBorders>
          </w:tcPr>
          <w:p w14:paraId="64C655CD"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Chemical formula</w:t>
            </w:r>
          </w:p>
        </w:tc>
        <w:tc>
          <w:tcPr>
            <w:tcW w:w="2628" w:type="dxa"/>
            <w:tcBorders>
              <w:top w:val="nil"/>
              <w:bottom w:val="nil"/>
            </w:tcBorders>
          </w:tcPr>
          <w:p w14:paraId="27D696FB"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b/>
              </w:rPr>
            </w:pPr>
            <w:r w:rsidRPr="00CB1E6A">
              <w:t>C</w:t>
            </w:r>
            <w:r w:rsidRPr="00CB1E6A">
              <w:rPr>
                <w:vertAlign w:val="subscript"/>
              </w:rPr>
              <w:t>17</w:t>
            </w:r>
            <w:r w:rsidRPr="00CB1E6A">
              <w:t>H</w:t>
            </w:r>
            <w:r w:rsidRPr="00CB1E6A">
              <w:rPr>
                <w:vertAlign w:val="subscript"/>
              </w:rPr>
              <w:t>18</w:t>
            </w:r>
            <w:r w:rsidRPr="00CB1E6A">
              <w:t>FN</w:t>
            </w:r>
            <w:r w:rsidRPr="00CB1E6A">
              <w:rPr>
                <w:vertAlign w:val="subscript"/>
              </w:rPr>
              <w:t>3</w:t>
            </w:r>
            <w:r w:rsidRPr="00CB1E6A">
              <w:t>O</w:t>
            </w:r>
            <w:r w:rsidRPr="00CB1E6A">
              <w:rPr>
                <w:vertAlign w:val="subscript"/>
              </w:rPr>
              <w:t>3</w:t>
            </w:r>
          </w:p>
        </w:tc>
        <w:tc>
          <w:tcPr>
            <w:tcW w:w="3260" w:type="dxa"/>
            <w:tcBorders>
              <w:top w:val="nil"/>
              <w:bottom w:val="nil"/>
            </w:tcBorders>
          </w:tcPr>
          <w:p w14:paraId="6E6AD82C"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pPr>
            <w:r w:rsidRPr="00CB1E6A">
              <w:t>C</w:t>
            </w:r>
            <w:r w:rsidRPr="00CB1E6A">
              <w:rPr>
                <w:vertAlign w:val="subscript"/>
              </w:rPr>
              <w:t>18</w:t>
            </w:r>
            <w:r w:rsidRPr="00CB1E6A">
              <w:t>H</w:t>
            </w:r>
            <w:r w:rsidRPr="00CB1E6A">
              <w:rPr>
                <w:vertAlign w:val="subscript"/>
              </w:rPr>
              <w:t>32</w:t>
            </w:r>
            <w:r w:rsidRPr="00CB1E6A">
              <w:t>ClN</w:t>
            </w:r>
            <w:r w:rsidRPr="00CB1E6A">
              <w:rPr>
                <w:vertAlign w:val="subscript"/>
              </w:rPr>
              <w:t>3</w:t>
            </w:r>
            <w:r w:rsidRPr="00CB1E6A">
              <w:t>O</w:t>
            </w:r>
            <w:r w:rsidRPr="00CB1E6A">
              <w:rPr>
                <w:vertAlign w:val="subscript"/>
              </w:rPr>
              <w:t>8</w:t>
            </w:r>
            <w:r w:rsidRPr="00CB1E6A">
              <w:t>P</w:t>
            </w:r>
            <w:r w:rsidRPr="00CB1E6A">
              <w:rPr>
                <w:vertAlign w:val="subscript"/>
              </w:rPr>
              <w:t>2</w:t>
            </w:r>
          </w:p>
        </w:tc>
        <w:tc>
          <w:tcPr>
            <w:tcW w:w="1975" w:type="dxa"/>
            <w:tcBorders>
              <w:top w:val="nil"/>
              <w:bottom w:val="nil"/>
            </w:tcBorders>
          </w:tcPr>
          <w:p w14:paraId="13F40AA5"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b/>
              </w:rPr>
            </w:pPr>
            <w:r w:rsidRPr="00CB1E6A">
              <w:t>C</w:t>
            </w:r>
            <w:r w:rsidRPr="00CB1E6A">
              <w:rPr>
                <w:vertAlign w:val="subscript"/>
              </w:rPr>
              <w:t>13</w:t>
            </w:r>
            <w:r w:rsidRPr="00CB1E6A">
              <w:t>H</w:t>
            </w:r>
            <w:r w:rsidRPr="00CB1E6A">
              <w:rPr>
                <w:vertAlign w:val="subscript"/>
              </w:rPr>
              <w:t>18</w:t>
            </w:r>
            <w:r w:rsidRPr="00CB1E6A">
              <w:t>0</w:t>
            </w:r>
            <w:r w:rsidRPr="00CB1E6A">
              <w:rPr>
                <w:vertAlign w:val="subscript"/>
              </w:rPr>
              <w:t>2</w:t>
            </w:r>
          </w:p>
        </w:tc>
      </w:tr>
      <w:tr w:rsidR="00A3522D" w:rsidRPr="00CB1E6A" w14:paraId="492C1427" w14:textId="77777777" w:rsidTr="00F10563">
        <w:trPr>
          <w:cnfStyle w:val="000000100000" w:firstRow="0" w:lastRow="0" w:firstColumn="0" w:lastColumn="0" w:oddVBand="0" w:evenVBand="0" w:oddHBand="1" w:evenHBand="0" w:firstRowFirstColumn="0" w:firstRowLastColumn="0" w:lastRowFirstColumn="0" w:lastRowLastColumn="0"/>
          <w:trHeight w:val="625"/>
        </w:trPr>
        <w:tc>
          <w:tcPr>
            <w:cnfStyle w:val="001000000000" w:firstRow="0" w:lastRow="0" w:firstColumn="1" w:lastColumn="0" w:oddVBand="0" w:evenVBand="0" w:oddHBand="0" w:evenHBand="0" w:firstRowFirstColumn="0" w:firstRowLastColumn="0" w:lastRowFirstColumn="0" w:lastRowLastColumn="0"/>
            <w:tcW w:w="1767" w:type="dxa"/>
            <w:tcBorders>
              <w:top w:val="nil"/>
              <w:bottom w:val="nil"/>
            </w:tcBorders>
          </w:tcPr>
          <w:p w14:paraId="53E0F686"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CAS</w:t>
            </w:r>
          </w:p>
        </w:tc>
        <w:tc>
          <w:tcPr>
            <w:tcW w:w="2628" w:type="dxa"/>
            <w:tcBorders>
              <w:top w:val="nil"/>
              <w:bottom w:val="nil"/>
            </w:tcBorders>
          </w:tcPr>
          <w:p w14:paraId="785E476C"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b/>
              </w:rPr>
            </w:pPr>
            <w:r w:rsidRPr="00CB1E6A">
              <w:t>85721-33-1</w:t>
            </w:r>
          </w:p>
        </w:tc>
        <w:tc>
          <w:tcPr>
            <w:tcW w:w="3260" w:type="dxa"/>
            <w:tcBorders>
              <w:top w:val="nil"/>
              <w:bottom w:val="nil"/>
            </w:tcBorders>
          </w:tcPr>
          <w:p w14:paraId="53E6E4C8"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pPr>
            <w:r w:rsidRPr="00CB1E6A">
              <w:t>50-63-5</w:t>
            </w:r>
          </w:p>
        </w:tc>
        <w:tc>
          <w:tcPr>
            <w:tcW w:w="1975" w:type="dxa"/>
            <w:tcBorders>
              <w:top w:val="nil"/>
              <w:bottom w:val="nil"/>
            </w:tcBorders>
          </w:tcPr>
          <w:p w14:paraId="5BE3B1E2"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b/>
              </w:rPr>
            </w:pPr>
            <w:r w:rsidRPr="00CB1E6A">
              <w:t>15687-27-1</w:t>
            </w:r>
          </w:p>
        </w:tc>
      </w:tr>
      <w:tr w:rsidR="00A3522D" w:rsidRPr="00CB1E6A" w14:paraId="64A29220" w14:textId="77777777" w:rsidTr="00F10563">
        <w:trPr>
          <w:trHeight w:val="324"/>
        </w:trPr>
        <w:tc>
          <w:tcPr>
            <w:cnfStyle w:val="001000000000" w:firstRow="0" w:lastRow="0" w:firstColumn="1" w:lastColumn="0" w:oddVBand="0" w:evenVBand="0" w:oddHBand="0" w:evenHBand="0" w:firstRowFirstColumn="0" w:firstRowLastColumn="0" w:lastRowFirstColumn="0" w:lastRowLastColumn="0"/>
            <w:tcW w:w="1767" w:type="dxa"/>
            <w:tcBorders>
              <w:top w:val="nil"/>
              <w:bottom w:val="nil"/>
            </w:tcBorders>
          </w:tcPr>
          <w:p w14:paraId="3B0DE8F8"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Mw (g/mol)</w:t>
            </w:r>
          </w:p>
        </w:tc>
        <w:tc>
          <w:tcPr>
            <w:tcW w:w="2628" w:type="dxa"/>
            <w:tcBorders>
              <w:top w:val="nil"/>
              <w:bottom w:val="nil"/>
            </w:tcBorders>
          </w:tcPr>
          <w:p w14:paraId="1FAF52E7"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b/>
              </w:rPr>
            </w:pPr>
            <w:r w:rsidRPr="00CB1E6A">
              <w:t>331.34</w:t>
            </w:r>
          </w:p>
        </w:tc>
        <w:tc>
          <w:tcPr>
            <w:tcW w:w="3260" w:type="dxa"/>
            <w:tcBorders>
              <w:top w:val="nil"/>
              <w:bottom w:val="nil"/>
            </w:tcBorders>
          </w:tcPr>
          <w:p w14:paraId="240C3579"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pPr>
            <w:r w:rsidRPr="00CB1E6A">
              <w:t>515.90</w:t>
            </w:r>
          </w:p>
        </w:tc>
        <w:tc>
          <w:tcPr>
            <w:tcW w:w="1975" w:type="dxa"/>
            <w:tcBorders>
              <w:top w:val="nil"/>
              <w:bottom w:val="nil"/>
            </w:tcBorders>
          </w:tcPr>
          <w:p w14:paraId="036C165D"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b/>
              </w:rPr>
            </w:pPr>
            <w:r w:rsidRPr="00CB1E6A">
              <w:t>206.28</w:t>
            </w:r>
          </w:p>
        </w:tc>
      </w:tr>
      <w:tr w:rsidR="00A3522D" w:rsidRPr="00CB1E6A" w14:paraId="7431A8EE" w14:textId="77777777" w:rsidTr="00F10563">
        <w:trPr>
          <w:cnfStyle w:val="000000100000" w:firstRow="0" w:lastRow="0" w:firstColumn="0" w:lastColumn="0" w:oddVBand="0" w:evenVBand="0" w:oddHBand="1" w:evenHBand="0" w:firstRowFirstColumn="0" w:firstRowLastColumn="0" w:lastRowFirstColumn="0" w:lastRowLastColumn="0"/>
          <w:trHeight w:val="312"/>
        </w:trPr>
        <w:tc>
          <w:tcPr>
            <w:cnfStyle w:val="001000000000" w:firstRow="0" w:lastRow="0" w:firstColumn="1" w:lastColumn="0" w:oddVBand="0" w:evenVBand="0" w:oddHBand="0" w:evenHBand="0" w:firstRowFirstColumn="0" w:firstRowLastColumn="0" w:lastRowFirstColumn="0" w:lastRowLastColumn="0"/>
            <w:tcW w:w="1767" w:type="dxa"/>
            <w:tcBorders>
              <w:top w:val="nil"/>
              <w:bottom w:val="nil"/>
            </w:tcBorders>
          </w:tcPr>
          <w:p w14:paraId="4BCCB323"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pK</w:t>
            </w:r>
            <w:r w:rsidRPr="0022416C">
              <w:rPr>
                <w:b w:val="0"/>
                <w:bCs w:val="0"/>
                <w:vertAlign w:val="subscript"/>
              </w:rPr>
              <w:t>a</w:t>
            </w:r>
          </w:p>
        </w:tc>
        <w:tc>
          <w:tcPr>
            <w:tcW w:w="2628" w:type="dxa"/>
            <w:tcBorders>
              <w:top w:val="nil"/>
              <w:bottom w:val="nil"/>
            </w:tcBorders>
          </w:tcPr>
          <w:p w14:paraId="07011392"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b/>
              </w:rPr>
            </w:pPr>
            <w:r w:rsidRPr="00CB1E6A">
              <w:t>6.09</w:t>
            </w:r>
          </w:p>
        </w:tc>
        <w:tc>
          <w:tcPr>
            <w:tcW w:w="3260" w:type="dxa"/>
            <w:tcBorders>
              <w:top w:val="nil"/>
              <w:bottom w:val="nil"/>
            </w:tcBorders>
          </w:tcPr>
          <w:p w14:paraId="4F5870F3"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4.00, 8.40 and 10.20</w:t>
            </w:r>
          </w:p>
        </w:tc>
        <w:tc>
          <w:tcPr>
            <w:tcW w:w="1975" w:type="dxa"/>
            <w:tcBorders>
              <w:top w:val="nil"/>
              <w:bottom w:val="nil"/>
            </w:tcBorders>
          </w:tcPr>
          <w:p w14:paraId="0EF1FADD"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b/>
              </w:rPr>
            </w:pPr>
            <w:r w:rsidRPr="00CB1E6A">
              <w:t>5.3</w:t>
            </w:r>
          </w:p>
        </w:tc>
      </w:tr>
      <w:tr w:rsidR="00A3522D" w:rsidRPr="00CB1E6A" w14:paraId="3BFFDD05" w14:textId="77777777" w:rsidTr="00F10563">
        <w:trPr>
          <w:trHeight w:val="71"/>
        </w:trPr>
        <w:tc>
          <w:tcPr>
            <w:cnfStyle w:val="001000000000" w:firstRow="0" w:lastRow="0" w:firstColumn="1" w:lastColumn="0" w:oddVBand="0" w:evenVBand="0" w:oddHBand="0" w:evenHBand="0" w:firstRowFirstColumn="0" w:firstRowLastColumn="0" w:lastRowFirstColumn="0" w:lastRowLastColumn="0"/>
            <w:tcW w:w="1767" w:type="dxa"/>
            <w:tcBorders>
              <w:top w:val="nil"/>
            </w:tcBorders>
          </w:tcPr>
          <w:p w14:paraId="302A9897"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Solubility (g/L)</w:t>
            </w:r>
          </w:p>
        </w:tc>
        <w:tc>
          <w:tcPr>
            <w:tcW w:w="2628" w:type="dxa"/>
            <w:tcBorders>
              <w:top w:val="nil"/>
            </w:tcBorders>
          </w:tcPr>
          <w:p w14:paraId="6D2CA282"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b/>
              </w:rPr>
            </w:pPr>
            <w:r w:rsidRPr="00CB1E6A">
              <w:t>1</w:t>
            </w:r>
          </w:p>
        </w:tc>
        <w:tc>
          <w:tcPr>
            <w:tcW w:w="3260" w:type="dxa"/>
            <w:tcBorders>
              <w:top w:val="nil"/>
            </w:tcBorders>
          </w:tcPr>
          <w:p w14:paraId="64634445"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pPr>
            <w:r w:rsidRPr="00CB1E6A">
              <w:t>Freely soluble</w:t>
            </w:r>
          </w:p>
        </w:tc>
        <w:tc>
          <w:tcPr>
            <w:tcW w:w="1975" w:type="dxa"/>
            <w:tcBorders>
              <w:top w:val="nil"/>
            </w:tcBorders>
          </w:tcPr>
          <w:p w14:paraId="4F3EEC66"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b/>
              </w:rPr>
            </w:pPr>
            <w:r w:rsidRPr="00CB1E6A">
              <w:t>0.021</w:t>
            </w:r>
          </w:p>
        </w:tc>
      </w:tr>
    </w:tbl>
    <w:p w14:paraId="61CEEC18" w14:textId="77777777" w:rsidR="00A3522D" w:rsidRPr="00CB1E6A" w:rsidRDefault="00A3522D" w:rsidP="0076286E">
      <w:pPr>
        <w:pStyle w:val="ListofTables"/>
      </w:pPr>
      <w:bookmarkStart w:id="80" w:name="_Toc123057397"/>
      <w:r w:rsidRPr="00CB1E6A">
        <w:t>Table 2.4: Physiochemical properties of the pharmaceutical/food dyes used in this study (pubmed</w:t>
      </w:r>
      <w:r>
        <w:t xml:space="preserve"> database</w:t>
      </w:r>
      <w:r w:rsidRPr="00CB1E6A">
        <w:t>)</w:t>
      </w:r>
      <w:bookmarkEnd w:id="80"/>
    </w:p>
    <w:tbl>
      <w:tblPr>
        <w:tblStyle w:val="PlainTable2"/>
        <w:tblW w:w="9822" w:type="dxa"/>
        <w:tblLayout w:type="fixed"/>
        <w:tblLook w:val="04A0" w:firstRow="1" w:lastRow="0" w:firstColumn="1" w:lastColumn="0" w:noHBand="0" w:noVBand="1"/>
      </w:tblPr>
      <w:tblGrid>
        <w:gridCol w:w="2334"/>
        <w:gridCol w:w="4117"/>
        <w:gridCol w:w="3371"/>
      </w:tblGrid>
      <w:tr w:rsidR="00A3522D" w:rsidRPr="00CB1E6A" w14:paraId="6396F258" w14:textId="77777777" w:rsidTr="00F10563">
        <w:trPr>
          <w:cnfStyle w:val="100000000000" w:firstRow="1" w:lastRow="0" w:firstColumn="0" w:lastColumn="0" w:oddVBand="0" w:evenVBand="0" w:oddHBand="0" w:evenHBand="0" w:firstRowFirstColumn="0" w:firstRowLastColumn="0" w:lastRowFirstColumn="0" w:lastRowLastColumn="0"/>
          <w:trHeight w:val="339"/>
        </w:trPr>
        <w:tc>
          <w:tcPr>
            <w:cnfStyle w:val="001000000000" w:firstRow="0" w:lastRow="0" w:firstColumn="1" w:lastColumn="0" w:oddVBand="0" w:evenVBand="0" w:oddHBand="0" w:evenHBand="0" w:firstRowFirstColumn="0" w:firstRowLastColumn="0" w:lastRowFirstColumn="0" w:lastRowLastColumn="0"/>
            <w:tcW w:w="2334" w:type="dxa"/>
            <w:tcBorders>
              <w:top w:val="single" w:sz="4" w:space="0" w:color="7F7F7F" w:themeColor="text1" w:themeTint="80"/>
              <w:bottom w:val="single" w:sz="4" w:space="0" w:color="auto"/>
            </w:tcBorders>
          </w:tcPr>
          <w:p w14:paraId="5A444868" w14:textId="77777777" w:rsidR="00A3522D" w:rsidRPr="00CB1E6A" w:rsidRDefault="00A3522D" w:rsidP="00F10563">
            <w:pPr>
              <w:autoSpaceDE w:val="0"/>
              <w:autoSpaceDN w:val="0"/>
              <w:adjustRightInd w:val="0"/>
              <w:spacing w:line="276" w:lineRule="auto"/>
              <w:jc w:val="center"/>
              <w:rPr>
                <w:b w:val="0"/>
              </w:rPr>
            </w:pPr>
            <w:r w:rsidRPr="00CB1E6A">
              <w:t>Properties</w:t>
            </w:r>
          </w:p>
        </w:tc>
        <w:tc>
          <w:tcPr>
            <w:tcW w:w="4117" w:type="dxa"/>
            <w:tcBorders>
              <w:top w:val="single" w:sz="4" w:space="0" w:color="7F7F7F" w:themeColor="text1" w:themeTint="80"/>
              <w:bottom w:val="single" w:sz="4" w:space="0" w:color="auto"/>
            </w:tcBorders>
          </w:tcPr>
          <w:p w14:paraId="089AA902" w14:textId="77777777" w:rsidR="00A3522D" w:rsidRPr="00DD31F6" w:rsidRDefault="00A3522D" w:rsidP="00F10563">
            <w:pPr>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bCs w:val="0"/>
              </w:rPr>
            </w:pPr>
            <w:r w:rsidRPr="00DD31F6">
              <w:t>Sunset yellow</w:t>
            </w:r>
          </w:p>
        </w:tc>
        <w:tc>
          <w:tcPr>
            <w:tcW w:w="3371" w:type="dxa"/>
            <w:tcBorders>
              <w:top w:val="single" w:sz="4" w:space="0" w:color="7F7F7F" w:themeColor="text1" w:themeTint="80"/>
              <w:bottom w:val="single" w:sz="4" w:space="0" w:color="auto"/>
            </w:tcBorders>
          </w:tcPr>
          <w:p w14:paraId="3052626E" w14:textId="77777777" w:rsidR="00A3522D" w:rsidRPr="00CB1E6A" w:rsidRDefault="00A3522D" w:rsidP="00F10563">
            <w:pPr>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b w:val="0"/>
              </w:rPr>
            </w:pPr>
            <w:r w:rsidRPr="00CB1E6A">
              <w:t>Allura red</w:t>
            </w:r>
          </w:p>
        </w:tc>
      </w:tr>
      <w:tr w:rsidR="00A3522D" w:rsidRPr="00CB1E6A" w14:paraId="22862A9C" w14:textId="77777777" w:rsidTr="00F10563">
        <w:trPr>
          <w:cnfStyle w:val="000000100000" w:firstRow="0" w:lastRow="0" w:firstColumn="0" w:lastColumn="0" w:oddVBand="0" w:evenVBand="0" w:oddHBand="1" w:evenHBand="0" w:firstRowFirstColumn="0" w:firstRowLastColumn="0" w:lastRowFirstColumn="0" w:lastRowLastColumn="0"/>
          <w:trHeight w:val="1973"/>
        </w:trPr>
        <w:tc>
          <w:tcPr>
            <w:cnfStyle w:val="001000000000" w:firstRow="0" w:lastRow="0" w:firstColumn="1" w:lastColumn="0" w:oddVBand="0" w:evenVBand="0" w:oddHBand="0" w:evenHBand="0" w:firstRowFirstColumn="0" w:firstRowLastColumn="0" w:lastRowFirstColumn="0" w:lastRowLastColumn="0"/>
            <w:tcW w:w="2334" w:type="dxa"/>
            <w:tcBorders>
              <w:top w:val="single" w:sz="4" w:space="0" w:color="auto"/>
              <w:bottom w:val="nil"/>
            </w:tcBorders>
          </w:tcPr>
          <w:p w14:paraId="30DC18C0"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Molecular structure</w:t>
            </w:r>
          </w:p>
        </w:tc>
        <w:tc>
          <w:tcPr>
            <w:tcW w:w="4117" w:type="dxa"/>
            <w:tcBorders>
              <w:top w:val="single" w:sz="4" w:space="0" w:color="auto"/>
              <w:bottom w:val="nil"/>
            </w:tcBorders>
          </w:tcPr>
          <w:p w14:paraId="06AE3E1E" w14:textId="77777777" w:rsidR="00A3522D" w:rsidRPr="00544598"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b/>
                <w:bCs/>
              </w:rPr>
            </w:pPr>
            <w:r w:rsidRPr="00544598">
              <w:rPr>
                <w:b/>
                <w:bCs/>
                <w:noProof/>
              </w:rPr>
              <w:drawing>
                <wp:inline distT="0" distB="0" distL="0" distR="0" wp14:anchorId="6F49B82C" wp14:editId="7A2B5AC1">
                  <wp:extent cx="2477135" cy="1076960"/>
                  <wp:effectExtent l="0" t="0" r="0"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77135" cy="1076960"/>
                          </a:xfrm>
                          <a:prstGeom prst="rect">
                            <a:avLst/>
                          </a:prstGeom>
                          <a:noFill/>
                          <a:ln>
                            <a:noFill/>
                          </a:ln>
                        </pic:spPr>
                      </pic:pic>
                    </a:graphicData>
                  </a:graphic>
                </wp:inline>
              </w:drawing>
            </w:r>
          </w:p>
        </w:tc>
        <w:tc>
          <w:tcPr>
            <w:tcW w:w="3371" w:type="dxa"/>
            <w:tcBorders>
              <w:top w:val="single" w:sz="4" w:space="0" w:color="auto"/>
              <w:bottom w:val="nil"/>
            </w:tcBorders>
          </w:tcPr>
          <w:p w14:paraId="6591B97F" w14:textId="77777777" w:rsidR="00A3522D" w:rsidRPr="00CB1E6A" w:rsidRDefault="00A3522D" w:rsidP="00F10563">
            <w:pPr>
              <w:autoSpaceDE w:val="0"/>
              <w:autoSpaceDN w:val="0"/>
              <w:adjustRightInd w:val="0"/>
              <w:spacing w:line="276" w:lineRule="auto"/>
              <w:jc w:val="both"/>
              <w:cnfStyle w:val="000000100000" w:firstRow="0" w:lastRow="0" w:firstColumn="0" w:lastColumn="0" w:oddVBand="0" w:evenVBand="0" w:oddHBand="1" w:evenHBand="0" w:firstRowFirstColumn="0" w:firstRowLastColumn="0" w:lastRowFirstColumn="0" w:lastRowLastColumn="0"/>
              <w:rPr>
                <w:b/>
              </w:rPr>
            </w:pPr>
            <w:r w:rsidRPr="00CB1E6A">
              <w:rPr>
                <w:noProof/>
              </w:rPr>
              <w:drawing>
                <wp:inline distT="0" distB="0" distL="0" distR="0" wp14:anchorId="6C45982B" wp14:editId="44EBA5C7">
                  <wp:extent cx="1267056" cy="1115009"/>
                  <wp:effectExtent l="0" t="0" r="0" b="9525"/>
                  <wp:docPr id="7" name="Picture 7" descr="https://www.researchgate.net/publication/332049717/figure/fig1/AS:962213749743616@1606421043172/Chemical-structure-of-Allura-Red-dy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s://www.researchgate.net/publication/332049717/figure/fig1/AS:962213749743616@1606421043172/Chemical-structure-of-Allura-Red-dye.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14854" cy="1157071"/>
                          </a:xfrm>
                          <a:prstGeom prst="rect">
                            <a:avLst/>
                          </a:prstGeom>
                          <a:noFill/>
                          <a:ln>
                            <a:noFill/>
                          </a:ln>
                        </pic:spPr>
                      </pic:pic>
                    </a:graphicData>
                  </a:graphic>
                </wp:inline>
              </w:drawing>
            </w:r>
          </w:p>
        </w:tc>
      </w:tr>
      <w:tr w:rsidR="00A3522D" w:rsidRPr="00CB1E6A" w14:paraId="57E8117A" w14:textId="77777777" w:rsidTr="00F10563">
        <w:trPr>
          <w:trHeight w:val="352"/>
        </w:trPr>
        <w:tc>
          <w:tcPr>
            <w:cnfStyle w:val="001000000000" w:firstRow="0" w:lastRow="0" w:firstColumn="1" w:lastColumn="0" w:oddVBand="0" w:evenVBand="0" w:oddHBand="0" w:evenHBand="0" w:firstRowFirstColumn="0" w:firstRowLastColumn="0" w:lastRowFirstColumn="0" w:lastRowLastColumn="0"/>
            <w:tcW w:w="2334" w:type="dxa"/>
            <w:tcBorders>
              <w:top w:val="nil"/>
              <w:bottom w:val="nil"/>
            </w:tcBorders>
          </w:tcPr>
          <w:p w14:paraId="101D649D"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Chemical formula</w:t>
            </w:r>
          </w:p>
        </w:tc>
        <w:tc>
          <w:tcPr>
            <w:tcW w:w="4117" w:type="dxa"/>
            <w:tcBorders>
              <w:top w:val="nil"/>
              <w:bottom w:val="nil"/>
            </w:tcBorders>
          </w:tcPr>
          <w:p w14:paraId="52A98884"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pPr>
            <w:r w:rsidRPr="00CB1E6A">
              <w:t>C</w:t>
            </w:r>
            <w:r w:rsidRPr="00CB1E6A">
              <w:rPr>
                <w:vertAlign w:val="subscript"/>
              </w:rPr>
              <w:t>16</w:t>
            </w:r>
            <w:r w:rsidRPr="00CB1E6A">
              <w:t>H</w:t>
            </w:r>
            <w:r w:rsidRPr="00CB1E6A">
              <w:rPr>
                <w:vertAlign w:val="subscript"/>
              </w:rPr>
              <w:t>10</w:t>
            </w:r>
            <w:r w:rsidRPr="00CB1E6A">
              <w:t>N</w:t>
            </w:r>
            <w:r w:rsidRPr="00CB1E6A">
              <w:rPr>
                <w:vertAlign w:val="subscript"/>
              </w:rPr>
              <w:t>2</w:t>
            </w:r>
            <w:r w:rsidRPr="00CB1E6A">
              <w:t>Na</w:t>
            </w:r>
            <w:r w:rsidRPr="00CB1E6A">
              <w:rPr>
                <w:vertAlign w:val="subscript"/>
              </w:rPr>
              <w:t>2</w:t>
            </w:r>
            <w:r w:rsidRPr="00CB1E6A">
              <w:t>O</w:t>
            </w:r>
            <w:r w:rsidRPr="00CB1E6A">
              <w:rPr>
                <w:vertAlign w:val="subscript"/>
              </w:rPr>
              <w:t>7</w:t>
            </w:r>
            <w:r w:rsidRPr="00CB1E6A">
              <w:t>S</w:t>
            </w:r>
            <w:r w:rsidRPr="00CB1E6A">
              <w:rPr>
                <w:vertAlign w:val="subscript"/>
              </w:rPr>
              <w:t>2</w:t>
            </w:r>
          </w:p>
        </w:tc>
        <w:tc>
          <w:tcPr>
            <w:tcW w:w="3371" w:type="dxa"/>
            <w:tcBorders>
              <w:top w:val="nil"/>
              <w:bottom w:val="nil"/>
            </w:tcBorders>
          </w:tcPr>
          <w:p w14:paraId="4CE7139B"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pPr>
            <w:r w:rsidRPr="00CB1E6A">
              <w:t>C</w:t>
            </w:r>
            <w:r w:rsidRPr="00CB1E6A">
              <w:rPr>
                <w:vertAlign w:val="subscript"/>
              </w:rPr>
              <w:t>18</w:t>
            </w:r>
            <w:r w:rsidRPr="00CB1E6A">
              <w:t>H</w:t>
            </w:r>
            <w:r w:rsidRPr="00CB1E6A">
              <w:rPr>
                <w:vertAlign w:val="subscript"/>
              </w:rPr>
              <w:t>14</w:t>
            </w:r>
            <w:r w:rsidRPr="00CB1E6A">
              <w:t>N</w:t>
            </w:r>
            <w:r w:rsidRPr="00CB1E6A">
              <w:rPr>
                <w:vertAlign w:val="subscript"/>
              </w:rPr>
              <w:t>2</w:t>
            </w:r>
            <w:r w:rsidRPr="00CB1E6A">
              <w:t>Na</w:t>
            </w:r>
            <w:r w:rsidRPr="00CB1E6A">
              <w:rPr>
                <w:vertAlign w:val="subscript"/>
              </w:rPr>
              <w:t>2</w:t>
            </w:r>
            <w:r w:rsidRPr="00CB1E6A">
              <w:t>O</w:t>
            </w:r>
            <w:r w:rsidRPr="00CB1E6A">
              <w:rPr>
                <w:vertAlign w:val="subscript"/>
              </w:rPr>
              <w:t>8</w:t>
            </w:r>
            <w:r w:rsidRPr="00CB1E6A">
              <w:t>S</w:t>
            </w:r>
            <w:r w:rsidRPr="00CB1E6A">
              <w:rPr>
                <w:vertAlign w:val="subscript"/>
              </w:rPr>
              <w:t>2</w:t>
            </w:r>
          </w:p>
        </w:tc>
      </w:tr>
      <w:tr w:rsidR="00A3522D" w:rsidRPr="00CB1E6A" w14:paraId="79C2368D" w14:textId="77777777" w:rsidTr="00F10563">
        <w:trPr>
          <w:cnfStyle w:val="000000100000" w:firstRow="0" w:lastRow="0" w:firstColumn="0" w:lastColumn="0" w:oddVBand="0" w:evenVBand="0" w:oddHBand="1" w:evenHBand="0" w:firstRowFirstColumn="0" w:firstRowLastColumn="0" w:lastRowFirstColumn="0" w:lastRowLastColumn="0"/>
          <w:trHeight w:val="449"/>
        </w:trPr>
        <w:tc>
          <w:tcPr>
            <w:cnfStyle w:val="001000000000" w:firstRow="0" w:lastRow="0" w:firstColumn="1" w:lastColumn="0" w:oddVBand="0" w:evenVBand="0" w:oddHBand="0" w:evenHBand="0" w:firstRowFirstColumn="0" w:firstRowLastColumn="0" w:lastRowFirstColumn="0" w:lastRowLastColumn="0"/>
            <w:tcW w:w="2334" w:type="dxa"/>
            <w:tcBorders>
              <w:top w:val="nil"/>
              <w:bottom w:val="nil"/>
            </w:tcBorders>
          </w:tcPr>
          <w:p w14:paraId="7CF34BEF"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Molar mass (g/mol)</w:t>
            </w:r>
          </w:p>
        </w:tc>
        <w:tc>
          <w:tcPr>
            <w:tcW w:w="4117" w:type="dxa"/>
            <w:tcBorders>
              <w:top w:val="nil"/>
              <w:bottom w:val="nil"/>
            </w:tcBorders>
          </w:tcPr>
          <w:p w14:paraId="1CB50F21"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pPr>
            <w:r w:rsidRPr="00CB1E6A">
              <w:t>452.37</w:t>
            </w:r>
          </w:p>
        </w:tc>
        <w:tc>
          <w:tcPr>
            <w:tcW w:w="3371" w:type="dxa"/>
            <w:tcBorders>
              <w:top w:val="nil"/>
              <w:bottom w:val="nil"/>
            </w:tcBorders>
          </w:tcPr>
          <w:p w14:paraId="69122FD7"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pPr>
            <w:r w:rsidRPr="00CB1E6A">
              <w:t>496.42</w:t>
            </w:r>
          </w:p>
        </w:tc>
      </w:tr>
      <w:tr w:rsidR="00A3522D" w:rsidRPr="00CB1E6A" w14:paraId="6FDDF3DF" w14:textId="77777777" w:rsidTr="00F10563">
        <w:trPr>
          <w:trHeight w:val="352"/>
        </w:trPr>
        <w:tc>
          <w:tcPr>
            <w:cnfStyle w:val="001000000000" w:firstRow="0" w:lastRow="0" w:firstColumn="1" w:lastColumn="0" w:oddVBand="0" w:evenVBand="0" w:oddHBand="0" w:evenHBand="0" w:firstRowFirstColumn="0" w:firstRowLastColumn="0" w:lastRowFirstColumn="0" w:lastRowLastColumn="0"/>
            <w:tcW w:w="2334" w:type="dxa"/>
            <w:tcBorders>
              <w:top w:val="nil"/>
              <w:bottom w:val="nil"/>
            </w:tcBorders>
          </w:tcPr>
          <w:p w14:paraId="2AB3AB32"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Appearance</w:t>
            </w:r>
          </w:p>
        </w:tc>
        <w:tc>
          <w:tcPr>
            <w:tcW w:w="4117" w:type="dxa"/>
            <w:tcBorders>
              <w:top w:val="nil"/>
              <w:bottom w:val="nil"/>
            </w:tcBorders>
          </w:tcPr>
          <w:p w14:paraId="49BB6D43"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pPr>
            <w:r w:rsidRPr="00CB1E6A">
              <w:t>Orange-red powder</w:t>
            </w:r>
          </w:p>
        </w:tc>
        <w:tc>
          <w:tcPr>
            <w:tcW w:w="3371" w:type="dxa"/>
            <w:tcBorders>
              <w:top w:val="nil"/>
              <w:bottom w:val="nil"/>
            </w:tcBorders>
          </w:tcPr>
          <w:p w14:paraId="365B83D9" w14:textId="77777777" w:rsidR="00A3522D" w:rsidRPr="00CB1E6A" w:rsidRDefault="00A3522D" w:rsidP="00F10563">
            <w:pPr>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pPr>
            <w:r w:rsidRPr="00CB1E6A">
              <w:t>Red powder</w:t>
            </w:r>
          </w:p>
        </w:tc>
      </w:tr>
      <w:tr w:rsidR="00A3522D" w:rsidRPr="00CB1E6A" w14:paraId="2B5AB70C" w14:textId="77777777" w:rsidTr="00F10563">
        <w:trPr>
          <w:cnfStyle w:val="000000100000" w:firstRow="0" w:lastRow="0" w:firstColumn="0" w:lastColumn="0" w:oddVBand="0" w:evenVBand="0" w:oddHBand="1" w:evenHBand="0" w:firstRowFirstColumn="0" w:firstRowLastColumn="0" w:lastRowFirstColumn="0" w:lastRowLastColumn="0"/>
          <w:trHeight w:val="68"/>
        </w:trPr>
        <w:tc>
          <w:tcPr>
            <w:cnfStyle w:val="001000000000" w:firstRow="0" w:lastRow="0" w:firstColumn="1" w:lastColumn="0" w:oddVBand="0" w:evenVBand="0" w:oddHBand="0" w:evenHBand="0" w:firstRowFirstColumn="0" w:firstRowLastColumn="0" w:lastRowFirstColumn="0" w:lastRowLastColumn="0"/>
            <w:tcW w:w="2334" w:type="dxa"/>
            <w:tcBorders>
              <w:top w:val="nil"/>
            </w:tcBorders>
          </w:tcPr>
          <w:p w14:paraId="30E19C43" w14:textId="77777777" w:rsidR="00A3522D" w:rsidRPr="0022416C" w:rsidRDefault="00A3522D" w:rsidP="00F10563">
            <w:pPr>
              <w:autoSpaceDE w:val="0"/>
              <w:autoSpaceDN w:val="0"/>
              <w:adjustRightInd w:val="0"/>
              <w:spacing w:line="276" w:lineRule="auto"/>
              <w:jc w:val="center"/>
              <w:rPr>
                <w:b w:val="0"/>
                <w:bCs w:val="0"/>
              </w:rPr>
            </w:pPr>
            <w:r w:rsidRPr="0022416C">
              <w:rPr>
                <w:b w:val="0"/>
                <w:bCs w:val="0"/>
              </w:rPr>
              <w:t>Solubility in water</w:t>
            </w:r>
          </w:p>
        </w:tc>
        <w:tc>
          <w:tcPr>
            <w:tcW w:w="4117" w:type="dxa"/>
            <w:tcBorders>
              <w:top w:val="nil"/>
            </w:tcBorders>
          </w:tcPr>
          <w:p w14:paraId="5A347FB2"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bCs/>
              </w:rPr>
            </w:pPr>
            <w:r w:rsidRPr="00CB1E6A">
              <w:rPr>
                <w:bCs/>
              </w:rPr>
              <w:t>Soluble</w:t>
            </w:r>
          </w:p>
        </w:tc>
        <w:tc>
          <w:tcPr>
            <w:tcW w:w="3371" w:type="dxa"/>
            <w:tcBorders>
              <w:top w:val="nil"/>
            </w:tcBorders>
          </w:tcPr>
          <w:p w14:paraId="2B13A2D6" w14:textId="77777777" w:rsidR="00A3522D" w:rsidRPr="00CB1E6A" w:rsidRDefault="00A3522D" w:rsidP="00F10563">
            <w:pPr>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pPr>
            <w:r w:rsidRPr="00CB1E6A">
              <w:t>Soluble</w:t>
            </w:r>
          </w:p>
        </w:tc>
      </w:tr>
    </w:tbl>
    <w:p w14:paraId="7D0D297E" w14:textId="77777777" w:rsidR="00A3522D" w:rsidRDefault="00A3522D" w:rsidP="00356FB6">
      <w:pPr>
        <w:spacing w:line="480" w:lineRule="auto"/>
        <w:jc w:val="both"/>
        <w:rPr>
          <w:lang w:val="en-GB"/>
        </w:rPr>
      </w:pPr>
    </w:p>
    <w:p w14:paraId="58A96DA0" w14:textId="77777777" w:rsidR="00A3522D" w:rsidRDefault="00A3522D" w:rsidP="00356FB6">
      <w:pPr>
        <w:spacing w:line="480" w:lineRule="auto"/>
        <w:jc w:val="both"/>
        <w:rPr>
          <w:lang w:val="en-GB"/>
        </w:rPr>
      </w:pPr>
    </w:p>
    <w:p w14:paraId="75558689" w14:textId="77777777" w:rsidR="00A3522D" w:rsidRDefault="00A3522D" w:rsidP="00356FB6">
      <w:pPr>
        <w:spacing w:line="480" w:lineRule="auto"/>
        <w:jc w:val="both"/>
        <w:rPr>
          <w:lang w:val="en-GB"/>
        </w:rPr>
      </w:pPr>
    </w:p>
    <w:p w14:paraId="2E506546" w14:textId="77777777" w:rsidR="00A3522D" w:rsidRDefault="00A3522D" w:rsidP="00356FB6">
      <w:pPr>
        <w:spacing w:line="480" w:lineRule="auto"/>
        <w:jc w:val="both"/>
        <w:rPr>
          <w:lang w:val="en-GB"/>
        </w:rPr>
      </w:pPr>
    </w:p>
    <w:p w14:paraId="7B8B17FA" w14:textId="77777777" w:rsidR="00A3522D" w:rsidRDefault="00A3522D" w:rsidP="00356FB6">
      <w:pPr>
        <w:spacing w:line="480" w:lineRule="auto"/>
        <w:jc w:val="both"/>
        <w:rPr>
          <w:lang w:val="en-GB"/>
        </w:rPr>
      </w:pPr>
    </w:p>
    <w:p w14:paraId="6A0198A9" w14:textId="5D4A0412" w:rsidR="000D33D2" w:rsidRDefault="00A3522D" w:rsidP="00356FB6">
      <w:pPr>
        <w:spacing w:line="480" w:lineRule="auto"/>
        <w:jc w:val="both"/>
        <w:rPr>
          <w:lang w:val="en-GB"/>
        </w:rPr>
      </w:pPr>
      <w:r>
        <w:rPr>
          <w:lang w:val="en-GB"/>
        </w:rPr>
        <w:lastRenderedPageBreak/>
        <w:t xml:space="preserve">asthma, thyroid cancer, </w:t>
      </w:r>
      <w:r w:rsidR="00407D47">
        <w:rPr>
          <w:lang w:val="en-GB"/>
        </w:rPr>
        <w:t>hyperactivity and lupus</w:t>
      </w:r>
      <w:r w:rsidR="00A204DD">
        <w:rPr>
          <w:lang w:val="en-GB"/>
        </w:rPr>
        <w:t xml:space="preserve"> </w:t>
      </w:r>
      <w:r w:rsidR="00A204DD">
        <w:rPr>
          <w:lang w:val="en-GB"/>
        </w:rPr>
        <w:fldChar w:fldCharType="begin" w:fldLock="1"/>
      </w:r>
      <w:r w:rsidR="003D46D4">
        <w:rPr>
          <w:lang w:val="en-GB"/>
        </w:rPr>
        <w:instrText>ADDIN CSL_CITATION {"citationItems":[{"id":"ITEM-1","itemData":{"DOI":"10.1007/s13201-021-01357-w","ISBN":"0123456789","ISSN":"2190-5487","abstract":" The toxic effects of anionic dyes such as tartrazine and sunset yellow on humans and the aquatic environment are of serious concern. The need for the removal of these dyes from wastewaters led to the use of adsorption techniques as a cheap and efficient treatment method. Thus, this research was based on the preparation of a low-cost activated carbon derived from cassava sievate designated as CS, which was utilized in the adsorption of sunset yellow and tartrazine from simulated wastewater. The sorption process was carried out under varying process factors in a batch mode. Adsorbent characterization displayed the presence of surface functional groups by the FT-IR and a porous structure as revealed by scanning electron microscopy. Optimum dye uptake was recorded at pH (1.0–2.0), temperature (30–40 °C), CS dosage (0.1 g), and dye concentration (150 mg/L). A maximum CS monolayer uptake of 20.83 and 0.091 mg/g was recorded for tartrazine and sunset yellow dyes, respectively. The pseudo-second-order ( R 2 &gt; 0.99) and Freundlich ( R 2 &gt; 0.92) models were most fitted to the kinetics and isotherm data of the uptake of the dyes on CS. The adsorption equilibrium attainment was reached was within 90 min of dye sequestration. The experimental results revealed that both sunset yellow and tartrazine dyes were considerably adsorbed onto the environmentally compatible and low-cost activated carbon derived from cassava sievate. ","author":[{"dropping-particle":"","family":"Chukwuemeka-Okorie","given":"Helen O.","non-dropping-particle":"","parse-names":false,"suffix":""},{"dropping-particle":"","family":"Ekuma","given":"Francis K.","non-dropping-particle":"","parse-names":false,"suffix":""},{"dropping-particle":"","family":"Akpomie","given":"Kovo G.","non-dropping-particle":"","parse-names":false,"suffix":""},{"dropping-particle":"","family":"Nnaji","given":"Jude C.","non-dropping-particle":"","parse-names":false,"suffix":""},{"dropping-particle":"","family":"Okereafor","given":"Amarachi G.","non-dropping-particle":"","parse-names":false,"suffix":""}],"container-title":"Applied Water Science","id":"ITEM-1","issue":"2","issued":{"date-parts":[["2021"]]},"page":"1-8","publisher":"Springer International Publishing","title":"Adsorption of tartrazine and sunset yellow anionic dyes onto activated carbon derived from cassava sievate biomass","type":"article-journal","volume":"11"},"uris":["http://www.mendeley.com/documents/?uuid=c6363afa-1eb0-470e-9423-7d9b4bc09b57"]}],"mendeley":{"formattedCitation":"(Chukwuemeka-Okorie et al., 2021)","plainTextFormattedCitation":"(Chukwuemeka-Okorie et al., 2021)","previouslyFormattedCitation":"(Chukwuemeka-Okorie et al., 2021)"},"properties":{"noteIndex":0},"schema":"https://github.com/citation-style-language/schema/raw/master/csl-citation.json"}</w:instrText>
      </w:r>
      <w:r w:rsidR="00A204DD">
        <w:rPr>
          <w:lang w:val="en-GB"/>
        </w:rPr>
        <w:fldChar w:fldCharType="separate"/>
      </w:r>
      <w:r w:rsidR="00A204DD" w:rsidRPr="00A204DD">
        <w:rPr>
          <w:noProof/>
          <w:lang w:val="en-GB"/>
        </w:rPr>
        <w:t xml:space="preserve">(Chukwuemeka-Okorie </w:t>
      </w:r>
      <w:r w:rsidR="008C0A9B" w:rsidRPr="008C0A9B">
        <w:rPr>
          <w:i/>
          <w:iCs/>
          <w:noProof/>
          <w:lang w:val="en-GB"/>
        </w:rPr>
        <w:t>et al.</w:t>
      </w:r>
      <w:r w:rsidR="00A204DD" w:rsidRPr="00A204DD">
        <w:rPr>
          <w:noProof/>
          <w:lang w:val="en-GB"/>
        </w:rPr>
        <w:t>, 2021)</w:t>
      </w:r>
      <w:r w:rsidR="00A204DD">
        <w:rPr>
          <w:lang w:val="en-GB"/>
        </w:rPr>
        <w:fldChar w:fldCharType="end"/>
      </w:r>
      <w:r w:rsidR="00A204DD">
        <w:rPr>
          <w:lang w:val="en-GB"/>
        </w:rPr>
        <w:t xml:space="preserve">. </w:t>
      </w:r>
      <w:r w:rsidR="00481D7F">
        <w:rPr>
          <w:lang w:val="en-GB"/>
        </w:rPr>
        <w:t xml:space="preserve">Industries that manufacture SSY and utilize </w:t>
      </w:r>
      <w:r w:rsidR="00A204DD">
        <w:rPr>
          <w:lang w:val="en-GB"/>
        </w:rPr>
        <w:t xml:space="preserve">SSY </w:t>
      </w:r>
      <w:r w:rsidR="00481D7F">
        <w:rPr>
          <w:lang w:val="en-GB"/>
        </w:rPr>
        <w:t xml:space="preserve">it in their products, discharge wastewater containing SSY </w:t>
      </w:r>
      <w:r w:rsidR="00481D7F">
        <w:rPr>
          <w:lang w:val="en-GB"/>
        </w:rPr>
        <w:fldChar w:fldCharType="begin" w:fldLock="1"/>
      </w:r>
      <w:r w:rsidR="00481D7F">
        <w:rPr>
          <w:lang w:val="en-GB"/>
        </w:rPr>
        <w:instrText>ADDIN CSL_CITATION {"citationItems":[{"id":"ITEM-1","itemData":{"DOI":"10.5004/dwt.2017.20223","ISSN":"19443986","abstract":"Alligator weed activated carbon (AWAC) was prepared by phosphoric acid activation. The AWAC features a high surface area (736.3 m2/g) and has an abundant array of microvoids and mesopores with an average pore size of 4.05 nm. A 0.8 g/L dose of AWAC adsorbed about 96% of sunset yellow dye (SYD) at a concentration of 150 mg/L. The maximum adsorption was approximately 271 mg/g at 308 K. Orthogonal experiments for the %Removal and amount of SYD adsorbed at equilibrium revealed that the optimal conditions were pH = 3, T = 298 K, initial SYD concentration = 250 mg/L, and AWAC dose = 1.2 g/L. The kinetics and equilibrium data agreed well with the pseudo-second-order model and Freundlich isotherm equation for the adsorbent. Functional groups that may increase the adsorption capacity were detected on the surface of AWAC, such as –OH, C=C and C–O–C. Electrostatic interactions are important in the adsorption process along with chemical bond formation and hydrophobic interaction. Thermodynamic analysis illustrated that the adsorption process is spontaneous and endothermic. AWAC is a promising low-cost adsorbent for the removal of SYD from aqueous effluent.","author":[{"dropping-particle":"","family":"Kong","given":"Qiang","non-dropping-particle":"","parse-names":false,"suffix":""},{"dropping-particle":"","family":"Liu","given":"Qun","non-dropping-particle":"","parse-names":false,"suffix":""},{"dropping-particle":"","family":"Miao","given":"Ming Sheng","non-dropping-particle":"","parse-names":false,"suffix":""},{"dropping-particle":"","family":"Liu","given":"Yu Zhen","non-dropping-particle":"","parse-names":false,"suffix":""},{"dropping-particle":"","family":"Chen","given":"Qing Feng","non-dropping-particle":"","parse-names":false,"suffix":""},{"dropping-particle":"","family":"Zhao","given":"Chang Sheng","non-dropping-particle":"","parse-names":false,"suffix":""}],"container-title":"Desalination and Water Treatment","id":"ITEM-1","issued":{"date-parts":[["2017"]]},"page":"281-290","title":"Kinetic and equilibrium studies of the biosorption of sunset yellow dye by alligator weed activated carbon","type":"article-journal","volume":"66"},"uris":["http://www.mendeley.com/documents/?uuid=7b6b1057-f889-4f63-9106-c5fc930c1382"]}],"mendeley":{"formattedCitation":"(Kong et al., 2017)","plainTextFormattedCitation":"(Kong et al., 2017)","previouslyFormattedCitation":"(Kong et al., 2017)"},"properties":{"noteIndex":0},"schema":"https://github.com/citation-style-language/schema/raw/master/csl-citation.json"}</w:instrText>
      </w:r>
      <w:r w:rsidR="00481D7F">
        <w:rPr>
          <w:lang w:val="en-GB"/>
        </w:rPr>
        <w:fldChar w:fldCharType="separate"/>
      </w:r>
      <w:r w:rsidR="00481D7F" w:rsidRPr="00481D7F">
        <w:rPr>
          <w:noProof/>
          <w:lang w:val="en-GB"/>
        </w:rPr>
        <w:t xml:space="preserve">(Kong </w:t>
      </w:r>
      <w:r w:rsidR="008C0A9B" w:rsidRPr="008C0A9B">
        <w:rPr>
          <w:i/>
          <w:iCs/>
          <w:noProof/>
          <w:lang w:val="en-GB"/>
        </w:rPr>
        <w:t>et al.</w:t>
      </w:r>
      <w:r w:rsidR="00481D7F" w:rsidRPr="00481D7F">
        <w:rPr>
          <w:noProof/>
          <w:lang w:val="en-GB"/>
        </w:rPr>
        <w:t>, 2017)</w:t>
      </w:r>
      <w:r w:rsidR="00481D7F">
        <w:rPr>
          <w:lang w:val="en-GB"/>
        </w:rPr>
        <w:fldChar w:fldCharType="end"/>
      </w:r>
      <w:r w:rsidR="00481D7F">
        <w:rPr>
          <w:lang w:val="en-GB"/>
        </w:rPr>
        <w:t>. There is therefore a need to control/reduce the content of this dye</w:t>
      </w:r>
      <w:r w:rsidR="001B6125">
        <w:rPr>
          <w:lang w:val="en-GB"/>
        </w:rPr>
        <w:t xml:space="preserve"> in pharmaceutical effluent</w:t>
      </w:r>
      <w:r w:rsidR="00481D7F">
        <w:rPr>
          <w:lang w:val="en-GB"/>
        </w:rPr>
        <w:t xml:space="preserve"> before releasing it into the natural environment.</w:t>
      </w:r>
      <w:r w:rsidR="00A204DD">
        <w:rPr>
          <w:lang w:val="en-GB"/>
        </w:rPr>
        <w:t xml:space="preserve"> </w:t>
      </w:r>
      <w:bookmarkStart w:id="81" w:name="_Toc114932357"/>
    </w:p>
    <w:p w14:paraId="2DA1F1C6" w14:textId="77777777" w:rsidR="00A3522D" w:rsidRDefault="00A3522D" w:rsidP="00A3522D">
      <w:pPr>
        <w:pStyle w:val="Heading3"/>
        <w:rPr>
          <w:lang w:val="en-GB"/>
        </w:rPr>
      </w:pPr>
      <w:bookmarkStart w:id="82" w:name="_Toc118051465"/>
      <w:bookmarkStart w:id="83" w:name="_Toc123053633"/>
      <w:bookmarkStart w:id="84" w:name="_Toc127869056"/>
      <w:r w:rsidRPr="00CB1E6A">
        <w:t xml:space="preserve">Adsorbent raw materials </w:t>
      </w:r>
      <w:r w:rsidRPr="00CB1E6A">
        <w:rPr>
          <w:lang w:val="en-GB"/>
        </w:rPr>
        <w:t>utilized in</w:t>
      </w:r>
      <w:r w:rsidRPr="00CB1E6A">
        <w:t xml:space="preserve"> this study</w:t>
      </w:r>
      <w:bookmarkEnd w:id="82"/>
      <w:bookmarkEnd w:id="83"/>
      <w:bookmarkEnd w:id="84"/>
    </w:p>
    <w:p w14:paraId="38C50848" w14:textId="77777777" w:rsidR="00A3522D" w:rsidRPr="00CC2E81" w:rsidRDefault="00A3522D" w:rsidP="00A3522D">
      <w:pPr>
        <w:spacing w:line="480" w:lineRule="auto"/>
        <w:jc w:val="both"/>
        <w:rPr>
          <w:lang w:val="en-GB"/>
        </w:rPr>
      </w:pPr>
      <w:r>
        <w:rPr>
          <w:lang w:val="en-GB"/>
        </w:rPr>
        <w:t xml:space="preserve">Residues from the planting and processing of agricultural products such as crops, vegetables, poultry, and fruits from different agricultural sectors are referred to as agricultural wastes. They may consist of materials of low or no economical values and are often called non-product outputs of agricultural production processes </w:t>
      </w:r>
      <w:r>
        <w:rPr>
          <w:lang w:val="en-GB"/>
        </w:rPr>
        <w:fldChar w:fldCharType="begin" w:fldLock="1"/>
      </w:r>
      <w:r>
        <w:rPr>
          <w:lang w:val="en-GB"/>
        </w:rPr>
        <w:instrText>ADDIN CSL_CITATION {"citationItems":[{"id":"ITEM-1","itemData":{"DOI":"10.4314/njt.v35i4.34","ISSN":"0331-8443","abstract":"Agricultural wastes are non-product outputs of production and processing of agricultural products that may contain material that can benefit man but whose economic values are less than the cost of collection, transportation, and processing for beneficial use. Estimates of agricultural waste arising are rare, but they are generally thought of as contributing a significant proportion of the total waste matter in the developed world. Agricultural development is usually accompanied by wastes from the irrational application of intensive farming methods and the abuse of chemicals used in cultivation, remarkably affecting rural environments in particular and the global environment in general. Generally, agricultural wastes are generated from a number of sources notably from cultivation, livestock and aquaculture. These wastes are currently used for a number of applications through the '3R' strategy of waste management. Agricultural waste management system (AWMS) was discussed and a typical waste management options for a poultry farm was also described using the six agricultural waste management functions. Agricultural waste has a toxicity potential to plant, animals and human through many direct and indirect channels. The effects of these toxic agricultural wastes on the environment were discussed as well as their management.","author":[{"dropping-particle":"","family":"Obi","given":"FO","non-dropping-particle":"","parse-names":false,"suffix":""},{"dropping-particle":"","family":"Ugwuishiwu","given":"BO","non-dropping-particle":"","parse-names":false,"suffix":""},{"dropping-particle":"","family":"Nwakaire","given":"JN","non-dropping-particle":"","parse-names":false,"suffix":""}],"container-title":"Nigerian Journal of Technology","id":"ITEM-1","issue":"4","issued":{"date-parts":[["2016"]]},"page":"957","title":"Agricultural Waste Concept, Generation, Utilization and Management","type":"article-journal","volume":"35"},"uris":["http://www.mendeley.com/documents/?uuid=7302f34d-8231-4da3-86c6-78882b53dc1e"]}],"mendeley":{"formattedCitation":"(Obi et al., 2016)","plainTextFormattedCitation":"(Obi et al., 2016)","previouslyFormattedCitation":"(Obi et al., 2016)"},"properties":{"noteIndex":0},"schema":"https://github.com/citation-style-language/schema/raw/master/csl-citation.json"}</w:instrText>
      </w:r>
      <w:r>
        <w:rPr>
          <w:lang w:val="en-GB"/>
        </w:rPr>
        <w:fldChar w:fldCharType="separate"/>
      </w:r>
      <w:r w:rsidRPr="00477CDE">
        <w:rPr>
          <w:noProof/>
          <w:lang w:val="en-GB"/>
        </w:rPr>
        <w:t xml:space="preserve">(Obi </w:t>
      </w:r>
      <w:r w:rsidRPr="008C0A9B">
        <w:rPr>
          <w:i/>
          <w:iCs/>
          <w:noProof/>
          <w:lang w:val="en-GB"/>
        </w:rPr>
        <w:t>et al.</w:t>
      </w:r>
      <w:r w:rsidRPr="00477CDE">
        <w:rPr>
          <w:noProof/>
          <w:lang w:val="en-GB"/>
        </w:rPr>
        <w:t>, 2016)</w:t>
      </w:r>
      <w:r>
        <w:rPr>
          <w:lang w:val="en-GB"/>
        </w:rPr>
        <w:fldChar w:fldCharType="end"/>
      </w:r>
      <w:r>
        <w:rPr>
          <w:lang w:val="en-GB"/>
        </w:rPr>
        <w:t xml:space="preserve">. Agricultural practise and production has been on due human population growth. Advancement of technologies toward green insurgency is another factor that has contributed to increased agricultural practices. About 24 million tonns of food products was estimated to be supplied by the agricultural sector globally. The European Commission (2020) has mandated the global leaders to prioritize agriculture practises to match up the increasing human population. The human population have been forecasted to exceed ten billion by the year 2050. One of the major sources of waste generator is the agricultural sector. Agricultural wastes are generated from different stages of processing, production and consumption of agricultural products </w:t>
      </w:r>
      <w:r>
        <w:rPr>
          <w:lang w:val="en-GB"/>
        </w:rPr>
        <w:fldChar w:fldCharType="begin" w:fldLock="1"/>
      </w:r>
      <w:r>
        <w:rPr>
          <w:lang w:val="en-GB"/>
        </w:rPr>
        <w:instrText>ADDIN CSL_CITATION {"citationItems":[{"id":"ITEM-1","itemData":{"DOI":"10.5772/intechopen.93601","ISSN":"18734359","abstract":"The role of the agricultural sector in human development and economic development cannot be overemphasized. Awareness for increased agricultural production is on the increase, arising from the need to feed the ever-increasing human population. Interestingly, almost all agricultural activities generate wastes, which are generated in large quantities in many countries. However, these wastes may constitute a serious threat to human health through environmental pollution and handling them may result in huge economic loss. Unfortunately, in many developing countries where large quantities of these wastes are generated, they are not properly managed because little is known about their potential risks and benefits if properly managed. There are studies that address some of the challenges of agricultural solid wastes as well as suggestions on how they can be properly managed. In this chapter, we intend to explore the major sources of agricultural solid wastes, their potential risks, and how they can be properly managed.","author":[{"dropping-particle":"","family":"Oluseun Adejumo","given":"Isaac","non-dropping-particle":"","parse-names":false,"suffix":""},{"dropping-particle":"","family":"Adebukola Adebiyi","given":"Olufemi","non-dropping-particle":"","parse-names":false,"suffix":""}],"container-title":"Strategies of Sustainable Solid Waste Management","id":"ITEM-1","issued":{"date-parts":[["2021"]]},"page":"1-19","title":"Agricultural Solid Wastes: Causes, Effects, and Effective Management","type":"article-journal"},"uris":["http://www.mendeley.com/documents/?uuid=fcb90675-e049-4ac1-a0e8-ef515b7e484f"]}],"mendeley":{"formattedCitation":"(Oluseun Adejumo &amp; Adebukola Adebiyi, 2021)","manualFormatting":"(Adejumo &amp; Adebiyi, 2020)","plainTextFormattedCitation":"(Oluseun Adejumo &amp; Adebukola Adebiyi, 2021)","previouslyFormattedCitation":"(Oluseun Adejumo &amp; Adebukola Adebiyi, 2021)"},"properties":{"noteIndex":0},"schema":"https://github.com/citation-style-language/schema/raw/master/csl-citation.json"}</w:instrText>
      </w:r>
      <w:r>
        <w:rPr>
          <w:lang w:val="en-GB"/>
        </w:rPr>
        <w:fldChar w:fldCharType="separate"/>
      </w:r>
      <w:r w:rsidRPr="00D97652">
        <w:rPr>
          <w:noProof/>
          <w:lang w:val="en-GB"/>
        </w:rPr>
        <w:t xml:space="preserve">(Adejumo </w:t>
      </w:r>
      <w:r>
        <w:rPr>
          <w:noProof/>
          <w:lang w:val="en-GB"/>
        </w:rPr>
        <w:t>&amp;</w:t>
      </w:r>
      <w:r w:rsidRPr="00D97652">
        <w:rPr>
          <w:noProof/>
          <w:lang w:val="en-GB"/>
        </w:rPr>
        <w:t xml:space="preserve"> Adebiyi, 2020)</w:t>
      </w:r>
      <w:r>
        <w:rPr>
          <w:lang w:val="en-GB"/>
        </w:rPr>
        <w:fldChar w:fldCharType="end"/>
      </w:r>
      <w:r>
        <w:rPr>
          <w:lang w:val="en-GB"/>
        </w:rPr>
        <w:t xml:space="preserve">. These wastes indiscriminately accumulate in the environment, thereby constituting nuisance and can be of great threat to human health. Recycling of agricultural waste for green technology and its products is highly beneficial. This will reduce its use as fosil fuels and the toxic emission of greenhouse gases. The management of agricultural wastes cannot be over emphasized. Hence, agrowastes such as </w:t>
      </w:r>
      <w:r w:rsidRPr="00C77685">
        <w:rPr>
          <w:i/>
          <w:iCs/>
          <w:lang w:val="en-GB"/>
        </w:rPr>
        <w:t>Elais guineensis</w:t>
      </w:r>
      <w:r>
        <w:rPr>
          <w:lang w:val="en-GB"/>
        </w:rPr>
        <w:t xml:space="preserve"> empty fruit bunches, </w:t>
      </w:r>
      <w:r w:rsidRPr="00C77685">
        <w:rPr>
          <w:i/>
          <w:iCs/>
          <w:lang w:val="en-GB"/>
        </w:rPr>
        <w:t>Hibiscus sabdariffa</w:t>
      </w:r>
      <w:r>
        <w:rPr>
          <w:lang w:val="en-GB"/>
        </w:rPr>
        <w:t xml:space="preserve"> seed </w:t>
      </w:r>
      <w:r>
        <w:rPr>
          <w:lang w:val="en-GB"/>
        </w:rPr>
        <w:lastRenderedPageBreak/>
        <w:t xml:space="preserve">pods, </w:t>
      </w:r>
      <w:r w:rsidRPr="00C77685">
        <w:rPr>
          <w:i/>
          <w:iCs/>
          <w:lang w:val="en-GB"/>
        </w:rPr>
        <w:t>Bilghia sapida</w:t>
      </w:r>
      <w:r>
        <w:rPr>
          <w:lang w:val="en-GB"/>
        </w:rPr>
        <w:t xml:space="preserve"> fruit pods, </w:t>
      </w:r>
      <w:r w:rsidRPr="00C77685">
        <w:rPr>
          <w:i/>
          <w:iCs/>
          <w:lang w:val="en-GB"/>
        </w:rPr>
        <w:t>Raphia hookerie</w:t>
      </w:r>
      <w:r>
        <w:rPr>
          <w:lang w:val="en-GB"/>
        </w:rPr>
        <w:t xml:space="preserve"> epicarp and </w:t>
      </w:r>
      <w:r w:rsidRPr="00C77685">
        <w:rPr>
          <w:i/>
          <w:iCs/>
          <w:lang w:val="en-GB"/>
        </w:rPr>
        <w:t>Delonix regia</w:t>
      </w:r>
      <w:r>
        <w:rPr>
          <w:lang w:val="en-GB"/>
        </w:rPr>
        <w:t xml:space="preserve"> seed pods were selected for this study.</w:t>
      </w:r>
    </w:p>
    <w:bookmarkEnd w:id="81"/>
    <w:p w14:paraId="6354CDA4" w14:textId="2718C08E" w:rsidR="000D33D2" w:rsidRPr="00CB1E6A" w:rsidRDefault="000D33D2" w:rsidP="00F218AB">
      <w:pPr>
        <w:tabs>
          <w:tab w:val="left" w:pos="9073"/>
        </w:tabs>
        <w:spacing w:line="480" w:lineRule="auto"/>
        <w:jc w:val="both"/>
        <w:rPr>
          <w:b/>
          <w:bCs/>
        </w:rPr>
        <w:sectPr w:rsidR="000D33D2" w:rsidRPr="00CB1E6A" w:rsidSect="006F0CF0">
          <w:type w:val="continuous"/>
          <w:pgSz w:w="12240" w:h="15840"/>
          <w:pgMar w:top="1440" w:right="1440" w:bottom="1440" w:left="2160" w:header="720" w:footer="720" w:gutter="0"/>
          <w:cols w:space="720"/>
          <w:docGrid w:linePitch="360"/>
        </w:sectPr>
      </w:pPr>
    </w:p>
    <w:p w14:paraId="3CAD6D7B" w14:textId="32789088" w:rsidR="00825DD0" w:rsidRDefault="00F218AB" w:rsidP="00803870">
      <w:pPr>
        <w:pStyle w:val="Heading4"/>
        <w:rPr>
          <w:bCs/>
        </w:rPr>
      </w:pPr>
      <w:bookmarkStart w:id="85" w:name="_Toc127869057"/>
      <w:r w:rsidRPr="00071836">
        <w:rPr>
          <w:i/>
          <w:iCs w:val="0"/>
        </w:rPr>
        <w:t>Elais guineensis</w:t>
      </w:r>
      <w:r w:rsidRPr="00CB1E6A">
        <w:t xml:space="preserve"> </w:t>
      </w:r>
      <w:r w:rsidR="000D33D2">
        <w:t>fruit bunch</w:t>
      </w:r>
      <w:bookmarkEnd w:id="85"/>
      <w:r w:rsidRPr="00CB1E6A">
        <w:rPr>
          <w:bCs/>
        </w:rPr>
        <w:t xml:space="preserve"> </w:t>
      </w:r>
    </w:p>
    <w:p w14:paraId="139D53DB" w14:textId="4D829FC9" w:rsidR="00F218AB" w:rsidRPr="00D651E3" w:rsidRDefault="00F218AB" w:rsidP="00F218AB">
      <w:pPr>
        <w:spacing w:line="480" w:lineRule="auto"/>
        <w:jc w:val="both"/>
        <w:rPr>
          <w:bCs/>
          <w:lang w:val="en-GB"/>
        </w:rPr>
      </w:pPr>
      <w:r w:rsidRPr="00CB1E6A">
        <w:rPr>
          <w:bCs/>
        </w:rPr>
        <w:t>The empty fruit bunch of oil palm (</w:t>
      </w:r>
      <w:r w:rsidR="00A3522D">
        <w:rPr>
          <w:bCs/>
          <w:lang w:val="en-GB"/>
        </w:rPr>
        <w:t>Figure</w:t>
      </w:r>
      <w:r w:rsidRPr="00CB1E6A">
        <w:rPr>
          <w:bCs/>
        </w:rPr>
        <w:t xml:space="preserve"> 2.</w:t>
      </w:r>
      <w:r w:rsidR="009A472D">
        <w:rPr>
          <w:bCs/>
          <w:lang w:val="en-GB"/>
        </w:rPr>
        <w:t>1</w:t>
      </w:r>
      <w:r w:rsidRPr="00CB1E6A">
        <w:rPr>
          <w:bCs/>
        </w:rPr>
        <w:t>) are waste generated from oil palm fruit harvest. Oil palm (</w:t>
      </w:r>
      <w:r w:rsidRPr="00CB1E6A">
        <w:rPr>
          <w:bCs/>
          <w:i/>
        </w:rPr>
        <w:t>Elaise guineensis</w:t>
      </w:r>
      <w:r w:rsidRPr="00CB1E6A">
        <w:rPr>
          <w:bCs/>
        </w:rPr>
        <w:t xml:space="preserve"> Jacq) is one of the largest </w:t>
      </w:r>
      <w:r w:rsidR="00D651E3" w:rsidRPr="00CB1E6A">
        <w:rPr>
          <w:bCs/>
        </w:rPr>
        <w:t>part</w:t>
      </w:r>
      <w:r w:rsidRPr="00CB1E6A">
        <w:rPr>
          <w:bCs/>
        </w:rPr>
        <w:t xml:space="preserve"> of international trade. There are over 8 million hectares of land, for the cultivation worldwide. The three basic variet</w:t>
      </w:r>
      <w:r w:rsidR="00831FB8">
        <w:rPr>
          <w:bCs/>
          <w:lang w:val="en-GB"/>
        </w:rPr>
        <w:t>ies</w:t>
      </w:r>
      <w:r w:rsidRPr="00CB1E6A">
        <w:rPr>
          <w:bCs/>
        </w:rPr>
        <w:t xml:space="preserve"> of oil palm includes the Dura, Pisifera and Tanera type </w:t>
      </w:r>
      <w:r w:rsidRPr="00CB1E6A">
        <w:rPr>
          <w:bCs/>
        </w:rPr>
        <w:fldChar w:fldCharType="begin" w:fldLock="1"/>
      </w:r>
      <w:r w:rsidR="0086474F">
        <w:rPr>
          <w:bCs/>
        </w:rPr>
        <w:instrText>ADDIN CSL_CITATION {"citationItems":[{"id":"ITEM-1","itemData":{"DOI":"10.4314/as.v18i3.9","ISSN":"1119-7455","abstract":"The paper highlights oil palm as a multipurpose tree crop symbolizing nature's endowment to the people of South East, Nigeria, and presents available evidence that the center of origin for the palm is within the area. The structure of the natural habitat of the oil palm-the groves, from where several genetic collections have been made for the improvement of the crop worldwide-is described. The oil palm is viewed as closely interwoven with the people providing their requirements in terms of food, medicine and materials for infrastructural development. In a wider context, the ecological, socioeconomic , and socio-cultural and traditional values of the palm are discussed. The history of efforts to exploit the potentials of the crop through domestication and genetic improvement is given. Because the potential of oil palm is yet exhausted, the action plan for further development in the natural habitat and plantations is also given, highlighting the prospects of increased oil palm production as well as some of the constraints on the way to realising this all-important project. The paper identifies areas needing action research towards the sustainable development of oil palm. Among other suggestions in this direction, the paper recommends the creation of a center of excellence in oil palm studies within the South East, Nigeria to expand the scientific exploitation of the natural groves and encourage plantation establishment for the benefit of not only the people whose God-given gift is now a highly valuable crop in the world, but the entire country and even beyond.","author":[{"dropping-particle":"","family":"Okolo","given":"C.C.","non-dropping-particle":"","parse-names":false,"suffix":""},{"dropping-particle":"","family":"Okolo","given":"E.C.","non-dropping-particle":"","parse-names":false,"suffix":""},{"dropping-particle":"","family":"Nnadi","given":"A.L.","non-dropping-particle":"","parse-names":false,"suffix":""},{"dropping-particle":"","family":"Obikwelu","given":"F.E.","non-dropping-particle":"","parse-names":false,"suffix":""},{"dropping-particle":"","family":"Obalum","given":"S.E.","non-dropping-particle":"","parse-names":false,"suffix":""},{"dropping-particle":"","family":"Igwe","given":"C.A.","non-dropping-particle":"","parse-names":false,"suffix":""}],"container-title":"Agro-Science","id":"ITEM-1","issue":"3","issued":{"date-parts":[["2019"]]},"page":"48","title":"The oil palm (&lt;i&gt;Elaeis guineensis&lt;/i&gt; Jacq): nature’s ecological endowment to eastern Nigeria","type":"article-journal","volume":"18"},"uris":["http://www.mendeley.com/documents/?uuid=6ceca145-7a0c-4f83-9f3a-5bcc5be52cd3"]},{"id":"ITEM-2","itemData":{"DOI":"10.5667/tang.2014.0004","ISSN":"2233-8985","abstract":"The oil palm (Elaeis guineensis Jacq.) has been reported to originate along the gulf of the guinea in West Africa. The various parts of the tree have been used locally and traditionally for various medicinal purposes. Some of these uses have been proved by scientific experiments. Palm oil is extracted from the mesocarp of the fruit and is used traditionally for the treatment of headaches, pains, rheumatism, cardiovascular diseases, arterial thrombosis and an atherosclerosis due to its rich phytonutrients. The leaves are also used for the treatment of cancer, cardiovascular diseases, kidney diseases and wound healing. The sap also has been found to be rich in phytonutrients that can be used to treat various diseases. This review therefore seeks to explore many of the uses of the oil palm using the various parts of the oil palm.","author":[{"dropping-particle":"","family":"Owoyele","given":"Bamidele Victor","non-dropping-particle":"","parse-names":false,"suffix":""},{"dropping-particle":"","family":"Owolabi","given":"Gbenga Opeyemi","non-dropping-particle":"","parse-names":false,"suffix":""}],"container-title":"Tang [Humanitas Medicine]","id":"ITEM-2","issue":"3","issued":{"date-parts":[["2014"]]},"page":"16.1-16.8","title":"Traditional oil palm (Elaeis guineensis jacq.) and its medicinal uses: A review","type":"article-journal","volume":"4"},"uris":["http://www.mendeley.com/documents/?uuid=d9d31095-a0ab-4cef-adba-6d42481c78dd"]}],"mendeley":{"formattedCitation":"(Okolo et al., 2019; Owoyele &amp; Owolabi, 2014)","manualFormatting":"(Okolo et al., 2019; Owoyele &amp; Owolabi, 2014)","plainTextFormattedCitation":"(Okolo et al., 2019; Owoyele &amp; Owolabi, 2014)","previouslyFormattedCitation":"(Okolo et al., 2019; Owoyele &amp; Owolabi, 2014)"},"properties":{"noteIndex":0},"schema":"https://github.com/citation-style-language/schema/raw/master/csl-citation.json"}</w:instrText>
      </w:r>
      <w:r w:rsidRPr="00CB1E6A">
        <w:rPr>
          <w:bCs/>
        </w:rPr>
        <w:fldChar w:fldCharType="separate"/>
      </w:r>
      <w:r w:rsidRPr="00CB1E6A">
        <w:rPr>
          <w:bCs/>
          <w:noProof/>
        </w:rPr>
        <w:t xml:space="preserve">(Okolo </w:t>
      </w:r>
      <w:r w:rsidR="008C0A9B" w:rsidRPr="008C0A9B">
        <w:rPr>
          <w:bCs/>
          <w:i/>
          <w:iCs/>
          <w:noProof/>
        </w:rPr>
        <w:t>et al.</w:t>
      </w:r>
      <w:r w:rsidRPr="00CB1E6A">
        <w:rPr>
          <w:bCs/>
          <w:noProof/>
        </w:rPr>
        <w:t xml:space="preserve">, 2019; Owoyele </w:t>
      </w:r>
      <w:r w:rsidR="00071836">
        <w:rPr>
          <w:bCs/>
          <w:noProof/>
          <w:lang w:val="en-GB"/>
        </w:rPr>
        <w:t>&amp;</w:t>
      </w:r>
      <w:r w:rsidRPr="00CB1E6A">
        <w:rPr>
          <w:bCs/>
          <w:noProof/>
        </w:rPr>
        <w:t xml:space="preserve"> Owolabi, 2014)</w:t>
      </w:r>
      <w:r w:rsidRPr="00CB1E6A">
        <w:rPr>
          <w:bCs/>
        </w:rPr>
        <w:fldChar w:fldCharType="end"/>
      </w:r>
      <w:r w:rsidRPr="00CB1E6A">
        <w:rPr>
          <w:bCs/>
        </w:rPr>
        <w:t>.</w:t>
      </w:r>
      <w:r w:rsidR="00D651E3">
        <w:rPr>
          <w:bCs/>
          <w:lang w:val="en-GB"/>
        </w:rPr>
        <w:t xml:space="preserve"> This plant waste was selected for its abundance, high fixed carbon and high pollutant removal efficiency by its other counterpart of the Palmicea family in the uptake of other pollutants </w:t>
      </w:r>
      <w:r w:rsidR="00D651E3">
        <w:rPr>
          <w:bCs/>
          <w:lang w:val="en-GB"/>
        </w:rPr>
        <w:fldChar w:fldCharType="begin" w:fldLock="1"/>
      </w:r>
      <w:r w:rsidR="00D46869">
        <w:rPr>
          <w:bCs/>
          <w:lang w:val="en-GB"/>
        </w:rPr>
        <w:instrText>ADDIN CSL_CITATION {"citationItems":[{"id":"ITEM-1","itemData":{"DOI":"10.1016/j.jksus.2017.11.004","ISSN":"10183647","abstract":"The use of a non-conventional precursor, Raphia hookeri seeds, (RHS) for the production of activated carbon through thermal and salt activation for the adsorption of Erythrosine B (EB) dye in an aqueous solution was investigated. The physicochemical properties of the prepared activated carbon were studied using standard methods. Scanning electron microscopy (SEM) displayed the surface morphology micrograph and Fourier Transform Infrared was used to identify the functional groups of the activated carbon. Adsorptive performance tests at various temperatures were evaluated at optimum results of 75 µm adsorbent particle size, 1 g adsorbent dosage, 100 mg/L adsorbate concentration and pH 4. An equilibration time of 90 minutes is sufficient at 30 °C for 87.78% adsorption of EB on SARHS. Experimental data were fitted into non-linearized pseudo-first order (PFO) and pseudo-second order (PSO) kinetic models. PSO better fitted the experimental data based on SSE (%), RMS and R2 results. Computations from intra-particle diffusion kinetic model reveal that intra-particle diffusion is not the only rate-limiting step governing the adsorptive process. Results from Analysis of Variance (ANOVA) confirmed that there were statistical significant differences between the adsorption efficiencies of salt activated raphia hookeri seeds (SARHS) at different time intervals (P-Value &lt; 0.05). Tukey's Honest Significant Difference (HSD) post hoc method was employed for the identification of the location of these differences. The values calculated for ΔG°, ΔS° and ΔH° thermodynamic parameters were −29.60 KJ mol−1, 0.089 KJ mol−1 and −0.705 KJ mol−1 respectively confirming that the adsorptive process is feasible, spontaneous and exothermic in nature.","author":[{"dropping-particle":"","family":"Okoye","given":"C. C.","non-dropping-particle":"","parse-names":false,"suffix":""},{"dropping-particle":"","family":"Onukwuli","given":"O. D.","non-dropping-particle":"","parse-names":false,"suffix":""},{"dropping-particle":"","family":"Okey-Onyesolu","given":"C. F.","non-dropping-particle":"","parse-names":false,"suffix":""}],"container-title":"Journal of King Saud University - Science","id":"ITEM-1","issue":"4","issued":{"date-parts":[["2019"]]},"page":"849-858","publisher":"King Saud University","title":"Utilization of salt activated Raphia hookeri seeds as biosorbent for Erythrosine B dye removal: Kinetics and thermodynamics studies","type":"article-journal","volume":"31"},"uris":["http://www.mendeley.com/documents/?uuid=76b6dc3c-1bdb-43d1-8018-bf8c9f4fffcf"]},{"id":"ITEM-2","itemData":{"DOI":"10.1016/j.heliyon.2020.e03759","ISSN":"24058440","abstract":"Raphia hookeri fruit epicarp (RHFE) was used in a novel adsorbent preparation via a combination of urea modification and microwave irradiation. The prepared adsorbent (URHFE) was characterized physicochemically, spectroscopically and microscopically characterized. URHFE efficiency in Cu2+ scavenging was tested with focus on operational parameters such as pH, dosage, concentration, contact time, ionic strength and temperature. Adsorption data were tested with isotherms and kinetics models. Optimum adsorption occurred at pH of 5.5. The presence of competing ion decreased Cu2+ removal and this varied with competing ion concentration. Cu2+ uptake decreased with increase in temperature. Percentage desorption was found generally low. The Langmuir monolayer adsorption capacity (qmax) was obtained to be 144.93 mg/g, this compared well in effectiveness with other adsorbent previously reported. Dubinin Radushkevich (D-R) isotherm model suggests that adsorption mechanism was chemical in nature. Pseudo second order kinetics best described the adsorption kinetics while multilinear adsorption was observed from the intraparticle diffusion model.","author":[{"dropping-particle":"","family":"Inyinbor","given":"A. A.","non-dropping-particle":"","parse-names":false,"suffix":""},{"dropping-particle":"","family":"Adekola","given":"F. A.","non-dropping-particle":"","parse-names":false,"suffix":""},{"dropping-particle":"","family":"Olatunji","given":"G. A.","non-dropping-particle":"","parse-names":false,"suffix":""}],"container-title":"Heliyon","id":"ITEM-2","issue":"4","issued":{"date-parts":[["2020"]]},"page":"e03759","publisher":"Elsevier Ltd","title":"Microwave-assisted urea modified crop residue in Cu2+ scavenging","type":"article-journal","volume":"6"},"uris":["http://www.mendeley.com/documents/?uuid=1ad37cae-f998-43f2-8bfc-7a5019460268"]},{"id":"ITEM-3","itemData":{"DOI":"10.18488/journal.65.2021.81.11.18","ISSN":"2313-2558","abstract":"In this study, activated carbon prepared from Raphia hookeri seed was employed as an adsorbent to take up methylene blue (an organic ion-in-solution) and iron (II), a metal ion-in-solution. The biosorbent was prepared using chemical activation using sodium hydroxide (NaOH) as an impregnating agent. Calibration was performed with a focus on the change in the adsorbate concentration. The equilibrium isotherms study was conducted by considering a range of sorbate concentrations, to determine the optimal conditions for the adsorption systems. The same sorbate volume (10 ml), and the same dosage (0.3g) of biosorbent were used for both adsorption processes. Linear analysis was used to compare the best-fitting isotherms. Langmuir, Freundlich, and Dubinin-Radushkevich models were tested. The highest coefficient of determination values (R2) for both iron (II) and Methylene blue was obtained from the Langmuir isotherm as 0.9266 and 0.9572, respectively, compared to values from the other isotherms tested – indicative of Langmuir isotherm’s superior fit. Estimated values of ‘separation factor’, KR, for Methylene blue (0.29457), however, was lower than that of iron (II) (0.42141) - an indication that the sorbent treats methylene blue better than iron (II), though both processes are feasible.","author":[{"dropping-particle":"","family":"Tarbuka","given":"P. F","non-dropping-particle":"","parse-names":false,"suffix":""},{"dropping-particle":"","family":"Gumus","given":"R. H","non-dropping-particle":"","parse-names":false,"suffix":""}],"container-title":"International Journal of Chemical and Process Engineering Research","id":"ITEM-3","issue":"1","issued":{"date-parts":[["2021"]]},"page":"11-18","title":"Methylene Blue and Iron (II) Adsorption onto Raphia Hookeri Seed: A Comparative Equilibrium Isotherm Study","type":"article-journal","volume":"8"},"uris":["http://www.mendeley.com/documents/?uuid=ccc880c2-dcc1-4df4-8527-79f969736264"]}],"mendeley":{"formattedCitation":"(Inyinbor et al., 2020; Okoye et al., 2019; Tarbuka &amp; Gumus, 2021)","plainTextFormattedCitation":"(Inyinbor et al., 2020; Okoye et al., 2019; Tarbuka &amp; Gumus, 2021)","previouslyFormattedCitation":"(Inyinbor et al., 2020; Okoye et al., 2019; Tarbuka &amp; Gumus, 2021)"},"properties":{"noteIndex":0},"schema":"https://github.com/citation-style-language/schema/raw/master/csl-citation.json"}</w:instrText>
      </w:r>
      <w:r w:rsidR="00D651E3">
        <w:rPr>
          <w:bCs/>
          <w:lang w:val="en-GB"/>
        </w:rPr>
        <w:fldChar w:fldCharType="separate"/>
      </w:r>
      <w:r w:rsidR="00D651E3" w:rsidRPr="00D651E3">
        <w:rPr>
          <w:bCs/>
          <w:noProof/>
          <w:lang w:val="en-GB"/>
        </w:rPr>
        <w:t xml:space="preserve">(Inyinbor </w:t>
      </w:r>
      <w:r w:rsidR="008C0A9B" w:rsidRPr="008C0A9B">
        <w:rPr>
          <w:bCs/>
          <w:i/>
          <w:iCs/>
          <w:noProof/>
          <w:lang w:val="en-GB"/>
        </w:rPr>
        <w:t>et al.</w:t>
      </w:r>
      <w:r w:rsidR="00D651E3" w:rsidRPr="00D651E3">
        <w:rPr>
          <w:bCs/>
          <w:noProof/>
          <w:lang w:val="en-GB"/>
        </w:rPr>
        <w:t xml:space="preserve">, 2020; Okoye </w:t>
      </w:r>
      <w:r w:rsidR="008C0A9B" w:rsidRPr="008C0A9B">
        <w:rPr>
          <w:bCs/>
          <w:i/>
          <w:iCs/>
          <w:noProof/>
          <w:lang w:val="en-GB"/>
        </w:rPr>
        <w:t>et al.</w:t>
      </w:r>
      <w:r w:rsidR="00D651E3" w:rsidRPr="00D651E3">
        <w:rPr>
          <w:bCs/>
          <w:noProof/>
          <w:lang w:val="en-GB"/>
        </w:rPr>
        <w:t>, 2019; Tarbuka &amp; Gumus, 2021)</w:t>
      </w:r>
      <w:r w:rsidR="00D651E3">
        <w:rPr>
          <w:bCs/>
          <w:lang w:val="en-GB"/>
        </w:rPr>
        <w:fldChar w:fldCharType="end"/>
      </w:r>
    </w:p>
    <w:p w14:paraId="446E6577" w14:textId="4A31882B" w:rsidR="00825DD0" w:rsidRDefault="00F218AB" w:rsidP="00803870">
      <w:pPr>
        <w:pStyle w:val="Heading4"/>
        <w:rPr>
          <w:bCs/>
        </w:rPr>
      </w:pPr>
      <w:bookmarkStart w:id="86" w:name="_Toc127869058"/>
      <w:r w:rsidRPr="00071836">
        <w:rPr>
          <w:i/>
          <w:iCs w:val="0"/>
        </w:rPr>
        <w:t>Hibiscus sabdariffa</w:t>
      </w:r>
      <w:r w:rsidRPr="00CB1E6A">
        <w:t xml:space="preserve"> seed pods</w:t>
      </w:r>
      <w:bookmarkEnd w:id="86"/>
      <w:r w:rsidRPr="00CB1E6A">
        <w:rPr>
          <w:bCs/>
        </w:rPr>
        <w:t xml:space="preserve"> </w:t>
      </w:r>
    </w:p>
    <w:p w14:paraId="1E64F4FD" w14:textId="13D0D29F" w:rsidR="00011642" w:rsidRDefault="00F218AB" w:rsidP="00011642">
      <w:pPr>
        <w:spacing w:line="480" w:lineRule="auto"/>
        <w:jc w:val="both"/>
        <w:rPr>
          <w:bCs/>
          <w:lang w:val="en-GB"/>
        </w:rPr>
      </w:pPr>
      <w:r w:rsidRPr="00CB1E6A">
        <w:rPr>
          <w:bCs/>
        </w:rPr>
        <w:t>The seed pods (</w:t>
      </w:r>
      <w:r w:rsidR="00A3522D">
        <w:rPr>
          <w:bCs/>
          <w:lang w:val="en-GB"/>
        </w:rPr>
        <w:t>Figure</w:t>
      </w:r>
      <w:r w:rsidRPr="00CB1E6A">
        <w:rPr>
          <w:bCs/>
        </w:rPr>
        <w:t xml:space="preserve"> 2.</w:t>
      </w:r>
      <w:r w:rsidR="009A472D">
        <w:rPr>
          <w:bCs/>
          <w:lang w:val="en-GB"/>
        </w:rPr>
        <w:t>2</w:t>
      </w:r>
      <w:r w:rsidRPr="00CB1E6A">
        <w:rPr>
          <w:bCs/>
        </w:rPr>
        <w:t xml:space="preserve">) are generated from a shrub plant, </w:t>
      </w:r>
      <w:r w:rsidRPr="00CB1E6A">
        <w:rPr>
          <w:bCs/>
          <w:i/>
        </w:rPr>
        <w:t>Hibiscus sabdariffa</w:t>
      </w:r>
      <w:r w:rsidRPr="00CB1E6A">
        <w:rPr>
          <w:bCs/>
        </w:rPr>
        <w:t xml:space="preserve"> Linn. The plant is a division of the family, Malvaceae, and widely planted in tropic regions </w:t>
      </w:r>
      <w:r w:rsidR="00831FB8">
        <w:rPr>
          <w:bCs/>
          <w:lang w:val="en-GB"/>
        </w:rPr>
        <w:t>such</w:t>
      </w:r>
      <w:r w:rsidRPr="00CB1E6A">
        <w:rPr>
          <w:bCs/>
        </w:rPr>
        <w:t xml:space="preserve"> Central America, Caribbean, Brazil, Australia, Hawai, Philippines, Florida, India and Africa, in form of a home garden crop. Other common names include rozelle, Roselle, Queensland jelly plant, Florida cranberry, Sour-sour and Jelly okra </w:t>
      </w:r>
      <w:r w:rsidRPr="00CB1E6A">
        <w:rPr>
          <w:bCs/>
        </w:rPr>
        <w:fldChar w:fldCharType="begin" w:fldLock="1"/>
      </w:r>
      <w:r w:rsidR="00CA0310" w:rsidRPr="00CB1E6A">
        <w:rPr>
          <w:bCs/>
        </w:rPr>
        <w:instrText>ADDIN CSL_CITATION {"citationItems":[{"id":"ITEM-1","itemData":{"ISSN":"09725210","abstract":"Hibiscus sabdariffa L. (Roselle) is a medicinal plant grown in Africa, South East Asia, Central America in Mexico, it is known as Jamaica flowers, Sorrel and Karkdah (in Egypt), belongs to the Malvaceae family. It has been reported to use as a flavouring for sauces, jellies, marmalades and soft drinks or to use as a colourant for foods, which Roselle appear to be good and promising sources of water soluble natural red colourants. Anthocyanins, which are flavonoids are water-soluble natural pigments. Aqueous extracts of Roselle or Hibiscus sabdariffa L. calyces have characteristic intense red colouration due to the presence of anthocyanins, which could be utilised as colouring agent in pharmaceutical products. It has been reported that the Anthocyanins found in the calyces of H. sabdariffa contain delphinidin-3-sambubioside, cynidin-3-sambubioside, delphinidin-3-monoglucoside and cynidin-3-monoglucoside. The present paper is an overview on its potential use as a natural colour and its health benefits reported in the literature.","author":[{"dropping-particle":"","family":"Shruthi","given":"V. H.","non-dropping-particle":"","parse-names":false,"suffix":""},{"dropping-particle":"","family":"Ramachandra","given":"C. T.","non-dropping-particle":"","parse-names":false,"suffix":""},{"dropping-particle":"","family":"Nidoni","given":"Udaykumar","non-dropping-particle":"","parse-names":false,"suffix":""},{"dropping-particle":"","family":"Hiregoudar","given":"Sharanagouda","non-dropping-particle":"","parse-names":false,"suffix":""},{"dropping-particle":"","family":"Naik","given":"Nagaraj","non-dropping-particle":"","parse-names":false,"suffix":""},{"dropping-particle":"","family":"Kurubar","given":"A. R.","non-dropping-particle":"","parse-names":false,"suffix":""}],"container-title":"Plant Archives","id":"ITEM-1","issue":"2","issued":{"date-parts":[["2016"]]},"page":"515-522","title":"Roselle (Hibiscus Sabdariffa L.) as a source of natural colour : A review","type":"article-journal","volume":"16"},"uris":["http://www.mendeley.com/documents/?uuid=619da853-9c10-455a-b0a8-866ce0ff18c3"]}],"mendeley":{"formattedCitation":"(Shruthi et al., 2016)","plainTextFormattedCitation":"(Shruthi et al., 2016)","previouslyFormattedCitation":"(Shruthi et al., 2016)"},"properties":{"noteIndex":0},"schema":"https://github.com/citation-style-language/schema/raw/master/csl-citation.json"}</w:instrText>
      </w:r>
      <w:r w:rsidRPr="00CB1E6A">
        <w:rPr>
          <w:bCs/>
        </w:rPr>
        <w:fldChar w:fldCharType="separate"/>
      </w:r>
      <w:r w:rsidR="000D547A" w:rsidRPr="00CB1E6A">
        <w:rPr>
          <w:bCs/>
          <w:noProof/>
        </w:rPr>
        <w:t xml:space="preserve">(Shruthi </w:t>
      </w:r>
      <w:r w:rsidR="008C0A9B" w:rsidRPr="008C0A9B">
        <w:rPr>
          <w:bCs/>
          <w:i/>
          <w:iCs/>
          <w:noProof/>
        </w:rPr>
        <w:t>et al.</w:t>
      </w:r>
      <w:r w:rsidR="000D547A" w:rsidRPr="00CB1E6A">
        <w:rPr>
          <w:bCs/>
          <w:noProof/>
        </w:rPr>
        <w:t>, 2016)</w:t>
      </w:r>
      <w:r w:rsidRPr="00CB1E6A">
        <w:rPr>
          <w:bCs/>
        </w:rPr>
        <w:fldChar w:fldCharType="end"/>
      </w:r>
      <w:r w:rsidRPr="00CB1E6A">
        <w:rPr>
          <w:bCs/>
        </w:rPr>
        <w:t>.</w:t>
      </w:r>
      <w:r w:rsidR="000E377E">
        <w:rPr>
          <w:bCs/>
          <w:lang w:val="en-GB"/>
        </w:rPr>
        <w:t xml:space="preserve"> This plant previously reported a good adsorptive characteristics in the uptake</w:t>
      </w:r>
      <w:r w:rsidR="00D46869">
        <w:rPr>
          <w:bCs/>
          <w:lang w:val="en-GB"/>
        </w:rPr>
        <w:t xml:space="preserve"> </w:t>
      </w:r>
      <w:r w:rsidR="000E377E">
        <w:rPr>
          <w:bCs/>
          <w:lang w:val="en-GB"/>
        </w:rPr>
        <w:t xml:space="preserve"> of</w:t>
      </w:r>
      <w:r w:rsidR="00D46869">
        <w:rPr>
          <w:bCs/>
          <w:lang w:val="en-GB"/>
        </w:rPr>
        <w:t xml:space="preserve"> </w:t>
      </w:r>
      <w:r w:rsidR="00E14C9F">
        <w:rPr>
          <w:bCs/>
          <w:lang w:val="en-GB"/>
        </w:rPr>
        <w:t>R</w:t>
      </w:r>
      <w:r w:rsidR="00D46869">
        <w:rPr>
          <w:bCs/>
          <w:lang w:val="en-GB"/>
        </w:rPr>
        <w:t xml:space="preserve">hodamine B </w:t>
      </w:r>
      <w:r w:rsidR="00D46869">
        <w:rPr>
          <w:bCs/>
          <w:lang w:val="en-GB"/>
        </w:rPr>
        <w:fldChar w:fldCharType="begin" w:fldLock="1"/>
      </w:r>
      <w:r w:rsidR="00D46869">
        <w:rPr>
          <w:bCs/>
          <w:lang w:val="en-GB"/>
        </w:rPr>
        <w:instrText>ADDIN CSL_CITATION {"citationItems":[{"id":"ITEM-1","itemData":{"abstract":"Abstract The present research work deals with utilization of Hibiscus sabdariffa stem as an adsorbent for the removal of RhB dyes from the aqueous solutions. The effect of contact time, initial dye concentration, dose of sorbent, chloride ions and pH were considered. Adsorption isotherm data were tested with using Langmuir and Freundlich modes and the adsorption follows both models. The kinetic studies made with pseudo second order, Elovich model and intra- particle diffusion model. Thermodynamic parameters such as ∆H0, ∆S0 and ∆G0 were evaluated which indicated that the adsorption was follows spontaneous and endothermic nature.","author":[{"dropping-particle":"","family":"Manivannan","given":"P","non-dropping-particle":"","parse-names":false,"suffix":""},{"dropping-particle":"","family":"Arivoli","given":"S","non-dropping-particle":"","parse-names":false,"suffix":""},{"dropping-particle":"","family":"Mohammed","given":"S Raja","non-dropping-particle":"","parse-names":false,"suffix":""}],"container-title":"Journal of Scientific and Engineering Research","id":"ITEM-1","issue":"4","issued":{"date-parts":[["2015"]]},"page":"19-26","title":"Sorption Studies of Rhodamine-B by Hibiscus sabdariffa stem Nano Carbon","type":"article-journal","volume":"2"},"uris":["http://www.mendeley.com/documents/?uuid=4babfd11-30cc-49c0-91d1-75a69315eb3c"]}],"mendeley":{"formattedCitation":"(Manivannan et al., 2015)","plainTextFormattedCitation":"(Manivannan et al., 2015)","previouslyFormattedCitation":"(Manivannan et al., 2015)"},"properties":{"noteIndex":0},"schema":"https://github.com/citation-style-language/schema/raw/master/csl-citation.json"}</w:instrText>
      </w:r>
      <w:r w:rsidR="00D46869">
        <w:rPr>
          <w:bCs/>
          <w:lang w:val="en-GB"/>
        </w:rPr>
        <w:fldChar w:fldCharType="separate"/>
      </w:r>
      <w:r w:rsidR="00D46869" w:rsidRPr="00D46869">
        <w:rPr>
          <w:bCs/>
          <w:noProof/>
          <w:lang w:val="en-GB"/>
        </w:rPr>
        <w:t xml:space="preserve">(Manivannan </w:t>
      </w:r>
      <w:r w:rsidR="008C0A9B" w:rsidRPr="008C0A9B">
        <w:rPr>
          <w:bCs/>
          <w:i/>
          <w:iCs/>
          <w:noProof/>
          <w:lang w:val="en-GB"/>
        </w:rPr>
        <w:t>et al.</w:t>
      </w:r>
      <w:r w:rsidR="00D46869" w:rsidRPr="00D46869">
        <w:rPr>
          <w:bCs/>
          <w:noProof/>
          <w:lang w:val="en-GB"/>
        </w:rPr>
        <w:t>, 2015)</w:t>
      </w:r>
      <w:r w:rsidR="00D46869">
        <w:rPr>
          <w:bCs/>
          <w:lang w:val="en-GB"/>
        </w:rPr>
        <w:fldChar w:fldCharType="end"/>
      </w:r>
      <w:r w:rsidR="00D46869">
        <w:rPr>
          <w:bCs/>
          <w:lang w:val="en-GB"/>
        </w:rPr>
        <w:t xml:space="preserve"> and chromium </w:t>
      </w:r>
      <w:r w:rsidR="00D46869">
        <w:rPr>
          <w:bCs/>
          <w:lang w:val="en-GB"/>
        </w:rPr>
        <w:fldChar w:fldCharType="begin" w:fldLock="1"/>
      </w:r>
      <w:r w:rsidR="00D46869">
        <w:rPr>
          <w:bCs/>
          <w:lang w:val="en-GB"/>
        </w:rPr>
        <w:instrText>ADDIN CSL_CITATION {"citationItems":[{"id":"ITEM-1","itemData":{"author":[{"dropping-particle":"","family":"Zamarripa","given":"Dinora M Alvarado","non-dropping-particle":"","parse-names":false,"suffix":""}],"id":"ITEM-1","issue":"3","issued":{"date-parts":[["2020"]]},"page":"11567-11571","title":"REMOVAL OF CHROMIUM ( VI ) IN AQUEOUS SOLUTION BY Hibiscus sabdariffa","type":"article-journal","volume":"7"},"uris":["http://www.mendeley.com/documents/?uuid=76d12bcd-c2c5-413c-ac74-329646d60ca4"]}],"mendeley":{"formattedCitation":"(Zamarripa, 2020)","plainTextFormattedCitation":"(Zamarripa, 2020)","previouslyFormattedCitation":"(Zamarripa, 2020)"},"properties":{"noteIndex":0},"schema":"https://github.com/citation-style-language/schema/raw/master/csl-citation.json"}</w:instrText>
      </w:r>
      <w:r w:rsidR="00D46869">
        <w:rPr>
          <w:bCs/>
          <w:lang w:val="en-GB"/>
        </w:rPr>
        <w:fldChar w:fldCharType="separate"/>
      </w:r>
      <w:r w:rsidR="00D46869" w:rsidRPr="00D46869">
        <w:rPr>
          <w:bCs/>
          <w:noProof/>
          <w:lang w:val="en-GB"/>
        </w:rPr>
        <w:t>(Zamarripa, 2020)</w:t>
      </w:r>
      <w:r w:rsidR="00D46869">
        <w:rPr>
          <w:bCs/>
          <w:lang w:val="en-GB"/>
        </w:rPr>
        <w:fldChar w:fldCharType="end"/>
      </w:r>
      <w:r w:rsidR="00D46869">
        <w:rPr>
          <w:bCs/>
          <w:lang w:val="en-GB"/>
        </w:rPr>
        <w:t>.</w:t>
      </w:r>
    </w:p>
    <w:p w14:paraId="1D836FC6" w14:textId="77777777" w:rsidR="00011642" w:rsidRPr="00CB1E6A" w:rsidRDefault="00011642" w:rsidP="00011642">
      <w:pPr>
        <w:jc w:val="center"/>
        <w:rPr>
          <w:bCs/>
        </w:rPr>
      </w:pPr>
      <w:r w:rsidRPr="00CB1E6A">
        <w:rPr>
          <w:bCs/>
          <w:noProof/>
        </w:rPr>
        <w:lastRenderedPageBreak/>
        <w:drawing>
          <wp:inline distT="0" distB="0" distL="0" distR="0" wp14:anchorId="7710B1AD" wp14:editId="4319624F">
            <wp:extent cx="4952489" cy="2964175"/>
            <wp:effectExtent l="0" t="0" r="63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60551" cy="3028853"/>
                    </a:xfrm>
                    <a:prstGeom prst="rect">
                      <a:avLst/>
                    </a:prstGeom>
                  </pic:spPr>
                </pic:pic>
              </a:graphicData>
            </a:graphic>
          </wp:inline>
        </w:drawing>
      </w:r>
    </w:p>
    <w:p w14:paraId="5663BC5F" w14:textId="4D2CD0DD" w:rsidR="00011642" w:rsidRDefault="00B010B7" w:rsidP="0076286E">
      <w:pPr>
        <w:pStyle w:val="ListofFigures"/>
      </w:pPr>
      <w:bookmarkStart w:id="87" w:name="_Toc114931951"/>
      <w:bookmarkStart w:id="88" w:name="_Toc119501806"/>
      <w:bookmarkStart w:id="89" w:name="_Toc119509246"/>
      <w:bookmarkStart w:id="90" w:name="_Toc123060030"/>
      <w:bookmarkStart w:id="91" w:name="_Toc127866943"/>
      <w:bookmarkStart w:id="92" w:name="_Toc127867561"/>
      <w:r>
        <w:t>Figure</w:t>
      </w:r>
      <w:r w:rsidR="00011642" w:rsidRPr="00400E50">
        <w:t xml:space="preserve"> 2.1: Shredded </w:t>
      </w:r>
      <w:r w:rsidR="00011642" w:rsidRPr="000D33D2">
        <w:rPr>
          <w:i/>
          <w:iCs/>
        </w:rPr>
        <w:t>Elais guineensis</w:t>
      </w:r>
      <w:r w:rsidR="00011642" w:rsidRPr="00400E50">
        <w:t xml:space="preserve"> empty fruit bunch</w:t>
      </w:r>
      <w:r w:rsidR="00011642" w:rsidRPr="00CB1E6A">
        <w:t xml:space="preserve"> </w:t>
      </w:r>
      <w:bookmarkEnd w:id="87"/>
      <w:r w:rsidR="00011642">
        <w:t>[Source: self]</w:t>
      </w:r>
      <w:bookmarkEnd w:id="88"/>
      <w:bookmarkEnd w:id="89"/>
      <w:bookmarkEnd w:id="90"/>
      <w:bookmarkEnd w:id="91"/>
      <w:bookmarkEnd w:id="92"/>
    </w:p>
    <w:p w14:paraId="4B55837A" w14:textId="77777777" w:rsidR="00A3522D" w:rsidRPr="00A3522D" w:rsidRDefault="00A3522D" w:rsidP="00A3522D">
      <w:pPr>
        <w:pStyle w:val="Caption"/>
        <w:rPr>
          <w:lang w:val="en-GB"/>
        </w:rPr>
      </w:pPr>
    </w:p>
    <w:p w14:paraId="4B3E6041" w14:textId="77777777" w:rsidR="00011642" w:rsidRDefault="00011642" w:rsidP="00011642">
      <w:pPr>
        <w:pStyle w:val="plates"/>
      </w:pPr>
    </w:p>
    <w:p w14:paraId="32FF6BFD" w14:textId="77777777" w:rsidR="00011642" w:rsidRPr="00CB1E6A" w:rsidRDefault="00011642" w:rsidP="00011642">
      <w:pPr>
        <w:jc w:val="center"/>
        <w:rPr>
          <w:snapToGrid w:val="0"/>
          <w:w w:val="0"/>
          <w:sz w:val="0"/>
          <w:szCs w:val="0"/>
          <w:u w:color="000000"/>
          <w:bdr w:val="none" w:sz="0" w:space="0" w:color="000000"/>
          <w:shd w:val="clear" w:color="000000" w:fill="000000"/>
        </w:rPr>
      </w:pPr>
      <w:r w:rsidRPr="00CB1E6A">
        <w:rPr>
          <w:bCs/>
          <w:noProof/>
        </w:rPr>
        <w:drawing>
          <wp:inline distT="0" distB="0" distL="0" distR="0" wp14:anchorId="1E53C906" wp14:editId="31D9DE54">
            <wp:extent cx="4993900" cy="3119517"/>
            <wp:effectExtent l="0" t="0" r="0" b="5080"/>
            <wp:docPr id="230" name="Picture 230" descr="C:\Users\user\Downloads\sabdarifa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user\Downloads\sabdarifa 2.PNG"/>
                    <pic:cNvPicPr>
                      <a:picLocks noChangeAspect="1" noChangeArrowheads="1"/>
                    </pic:cNvPicPr>
                  </pic:nvPicPr>
                  <pic:blipFill>
                    <a:blip r:embed="rId20"/>
                    <a:srcRect/>
                    <a:stretch>
                      <a:fillRect/>
                    </a:stretch>
                  </pic:blipFill>
                  <pic:spPr bwMode="auto">
                    <a:xfrm>
                      <a:off x="0" y="0"/>
                      <a:ext cx="5133998" cy="3207031"/>
                    </a:xfrm>
                    <a:prstGeom prst="rect">
                      <a:avLst/>
                    </a:prstGeom>
                    <a:noFill/>
                    <a:ln w="9525">
                      <a:noFill/>
                      <a:miter lim="800000"/>
                      <a:headEnd/>
                      <a:tailEnd/>
                    </a:ln>
                  </pic:spPr>
                </pic:pic>
              </a:graphicData>
            </a:graphic>
          </wp:inline>
        </w:drawing>
      </w:r>
    </w:p>
    <w:p w14:paraId="0BDEA29A" w14:textId="31728CD2" w:rsidR="00011642" w:rsidRDefault="00B010B7" w:rsidP="0076286E">
      <w:pPr>
        <w:pStyle w:val="ListofFigures"/>
      </w:pPr>
      <w:bookmarkStart w:id="93" w:name="_Toc114931952"/>
      <w:bookmarkStart w:id="94" w:name="_Toc119501807"/>
      <w:bookmarkStart w:id="95" w:name="_Toc119509247"/>
      <w:bookmarkStart w:id="96" w:name="_Toc123060031"/>
      <w:bookmarkStart w:id="97" w:name="_Toc127866944"/>
      <w:bookmarkStart w:id="98" w:name="_Toc127867562"/>
      <w:r>
        <w:t>Figure</w:t>
      </w:r>
      <w:r w:rsidR="00011642" w:rsidRPr="00CB1E6A">
        <w:t xml:space="preserve"> 2.</w:t>
      </w:r>
      <w:r w:rsidR="00011642">
        <w:t>2</w:t>
      </w:r>
      <w:r w:rsidR="00011642" w:rsidRPr="00CB1E6A">
        <w:t xml:space="preserve">: </w:t>
      </w:r>
      <w:r w:rsidR="00011642" w:rsidRPr="00CB1E6A">
        <w:rPr>
          <w:i/>
        </w:rPr>
        <w:t xml:space="preserve">Hibiscus sabdariffa </w:t>
      </w:r>
      <w:r w:rsidR="00011642" w:rsidRPr="00CB1E6A">
        <w:t xml:space="preserve">seed pods </w:t>
      </w:r>
      <w:bookmarkEnd w:id="93"/>
      <w:r w:rsidR="00011642">
        <w:t>[Source: self]</w:t>
      </w:r>
      <w:bookmarkEnd w:id="94"/>
      <w:bookmarkEnd w:id="95"/>
      <w:bookmarkEnd w:id="96"/>
      <w:bookmarkEnd w:id="97"/>
      <w:bookmarkEnd w:id="98"/>
    </w:p>
    <w:p w14:paraId="68BFB4AE" w14:textId="185BE6A1" w:rsidR="00011642" w:rsidRDefault="00011642" w:rsidP="00011642">
      <w:pPr>
        <w:spacing w:line="480" w:lineRule="auto"/>
        <w:jc w:val="both"/>
        <w:rPr>
          <w:bCs/>
          <w:lang w:val="en-GB"/>
        </w:rPr>
      </w:pPr>
    </w:p>
    <w:p w14:paraId="18AB7885" w14:textId="77777777" w:rsidR="00011642" w:rsidRPr="00011642" w:rsidRDefault="00011642" w:rsidP="00011642">
      <w:pPr>
        <w:spacing w:line="480" w:lineRule="auto"/>
        <w:jc w:val="both"/>
        <w:rPr>
          <w:bCs/>
          <w:lang w:val="en-GB"/>
        </w:rPr>
      </w:pPr>
    </w:p>
    <w:p w14:paraId="171ECA33" w14:textId="46F0C93D" w:rsidR="00825DD0" w:rsidRDefault="00F218AB" w:rsidP="00803870">
      <w:pPr>
        <w:pStyle w:val="Heading4"/>
        <w:rPr>
          <w:bCs/>
        </w:rPr>
      </w:pPr>
      <w:bookmarkStart w:id="99" w:name="_Toc127869059"/>
      <w:r w:rsidRPr="00071836">
        <w:rPr>
          <w:i/>
          <w:iCs w:val="0"/>
        </w:rPr>
        <w:lastRenderedPageBreak/>
        <w:t>Blighia sapida</w:t>
      </w:r>
      <w:r w:rsidRPr="00CB1E6A">
        <w:t xml:space="preserve"> seed pods</w:t>
      </w:r>
      <w:bookmarkEnd w:id="99"/>
      <w:r w:rsidRPr="00CB1E6A">
        <w:rPr>
          <w:bCs/>
        </w:rPr>
        <w:t xml:space="preserve"> </w:t>
      </w:r>
    </w:p>
    <w:p w14:paraId="13D66927" w14:textId="765BDD59" w:rsidR="00F218AB" w:rsidRPr="000764D0" w:rsidRDefault="00F218AB" w:rsidP="000764D0">
      <w:pPr>
        <w:spacing w:line="480" w:lineRule="auto"/>
        <w:jc w:val="both"/>
        <w:rPr>
          <w:bCs/>
          <w:lang w:val="en-GB"/>
        </w:rPr>
      </w:pPr>
      <w:r w:rsidRPr="00831FB8">
        <w:rPr>
          <w:bCs/>
          <w:i/>
          <w:iCs/>
        </w:rPr>
        <w:t>Blighia sapida</w:t>
      </w:r>
      <w:r w:rsidRPr="00CB1E6A">
        <w:rPr>
          <w:bCs/>
        </w:rPr>
        <w:t xml:space="preserve">, also known as ackee fruit was named in honor of </w:t>
      </w:r>
      <w:r w:rsidR="00741618" w:rsidRPr="00CB1E6A">
        <w:rPr>
          <w:bCs/>
        </w:rPr>
        <w:t>Was</w:t>
      </w:r>
      <w:r w:rsidRPr="00CB1E6A">
        <w:rPr>
          <w:bCs/>
        </w:rPr>
        <w:t>iam Bligh, a British naval officer and colonial administrator. This man was responsible for the transportation of the plant on the providence of Jamaica to Kew gardens in England in 1793. Ackee fruit (</w:t>
      </w:r>
      <w:r w:rsidR="000D33D2">
        <w:rPr>
          <w:bCs/>
          <w:lang w:val="en-GB"/>
        </w:rPr>
        <w:t>Plate</w:t>
      </w:r>
      <w:r w:rsidRPr="00CB1E6A">
        <w:rPr>
          <w:bCs/>
        </w:rPr>
        <w:t xml:space="preserve"> 2.</w:t>
      </w:r>
      <w:r w:rsidR="009A472D">
        <w:rPr>
          <w:bCs/>
          <w:lang w:val="en-GB"/>
        </w:rPr>
        <w:t>3</w:t>
      </w:r>
      <w:r w:rsidRPr="00CB1E6A">
        <w:rPr>
          <w:bCs/>
        </w:rPr>
        <w:t xml:space="preserve">) belongs </w:t>
      </w:r>
      <w:r w:rsidR="00831FB8">
        <w:rPr>
          <w:bCs/>
          <w:lang w:val="en-GB"/>
        </w:rPr>
        <w:t xml:space="preserve">to </w:t>
      </w:r>
      <w:r w:rsidRPr="00CB1E6A">
        <w:rPr>
          <w:bCs/>
        </w:rPr>
        <w:t xml:space="preserve">Sapindaceae family. It is an evergreen plant, which originated from Guinea forest of West Africa </w:t>
      </w:r>
      <w:r w:rsidRPr="00CB1E6A">
        <w:rPr>
          <w:bCs/>
        </w:rPr>
        <w:fldChar w:fldCharType="begin" w:fldLock="1"/>
      </w:r>
      <w:r w:rsidR="00CA0310" w:rsidRPr="00CB1E6A">
        <w:rPr>
          <w:bCs/>
        </w:rPr>
        <w:instrText>ADDIN CSL_CITATION {"citationItems":[{"id":"ITEM-1","itemData":{"author":[{"dropping-particle":"","family":"MachelA.Emanuel","given":"","non-dropping-particle":"","parse-names":false,"suffix":""}],"id":"ITEM-1","issued":{"date-parts":[["2018"]]},"page":"859-868","title":"Part III Phytochemicals in Some Fruits and Vegetables","type":"chapter"},"uris":["http://www.mendeley.com/documents/?uuid=04842231-9646-4bf5-8a8d-51bca1450cfa"]}],"mendeley":{"formattedCitation":"(MachelA.Emanuel, 2018)","manualFormatting":"(Machel, 2018)","plainTextFormattedCitation":"(MachelA.Emanuel, 2018)","previouslyFormattedCitation":"(MachelA.Emanuel, 2018)"},"properties":{"noteIndex":0},"schema":"https://github.com/citation-style-language/schema/raw/master/csl-citation.json"}</w:instrText>
      </w:r>
      <w:r w:rsidRPr="00CB1E6A">
        <w:rPr>
          <w:bCs/>
        </w:rPr>
        <w:fldChar w:fldCharType="separate"/>
      </w:r>
      <w:r w:rsidRPr="00CB1E6A">
        <w:rPr>
          <w:bCs/>
          <w:noProof/>
        </w:rPr>
        <w:t>(Machel, 2018)</w:t>
      </w:r>
      <w:r w:rsidRPr="00CB1E6A">
        <w:rPr>
          <w:bCs/>
        </w:rPr>
        <w:fldChar w:fldCharType="end"/>
      </w:r>
      <w:r w:rsidRPr="00CB1E6A">
        <w:rPr>
          <w:bCs/>
        </w:rPr>
        <w:t xml:space="preserve">. </w:t>
      </w:r>
      <w:r w:rsidR="00C515AD" w:rsidRPr="000764D0">
        <w:rPr>
          <w:bCs/>
          <w:i/>
          <w:iCs/>
          <w:lang w:val="en-GB"/>
        </w:rPr>
        <w:t>Bilghia sapida</w:t>
      </w:r>
      <w:r w:rsidR="00C515AD">
        <w:rPr>
          <w:bCs/>
          <w:lang w:val="en-GB"/>
        </w:rPr>
        <w:t xml:space="preserve"> plant generates large quantities of waste on an annual basis, with no proper disposal method. This low valued waste has been found effective in the removal of heavy metals and textile dyes </w:t>
      </w:r>
      <w:r w:rsidR="000764D0">
        <w:rPr>
          <w:bCs/>
          <w:lang w:val="en-GB"/>
        </w:rPr>
        <w:fldChar w:fldCharType="begin" w:fldLock="1"/>
      </w:r>
      <w:r w:rsidR="00041A7E">
        <w:rPr>
          <w:bCs/>
          <w:lang w:val="en-GB"/>
        </w:rPr>
        <w:instrText>ADDIN CSL_CITATION {"citationItems":[{"id":"ITEM-1","itemData":{"DOI":"10.5897/jece12.015","ISBN":"2348057344","author":[{"dropping-particle":"","family":"Jimoh, T. O.","given":"","non-dropping-particle":"","parse-names":false,"suffix":""}],"container-title":"Journal of Environmental Chemistry and Ecotoxicology","id":"ITEM-1","issue":"10","issued":{"date-parts":[["2012"]]},"page":"178-187","title":"Utilization of Blighia sapida (Akee apple) pod in the removal of lead, cadmium and cobalt ions from aqueous solution","type":"article-journal","volume":"4"},"uris":["http://www.mendeley.com/documents/?uuid=91ce0931-066d-4c3a-be45-fed895b75f7d"]},{"id":"ITEM-2","itemData":{"DOI":"10.1080/10934529.2021.1890497","ISSN":"15324117","PMID":"33656407","abstract":"With the rapid increase in pharmaceutical wastewater treatment for diverse applications and to contribute to the understanding of suitability of nanoparticles (NPs) in pharmaceutical effluent treatment, this study was conceptualized. Here, we profiled the concentration of selected heavy metals (Cd, Cr, Pb, Cu and Ni) in pharmaceutical effluent samples over three sampling periods using atomic absorption spectroscopy and evaluated the effectiveness of B. sapida synthesized copper nanoparticles (Cu NPs) in pharmaceutical effluent treatment. The results showed that there was no significant (p &gt; 0.05) difference in the heavy metals concentration of the pharmaceutical effluents across the three sampling periods. This observation could be attributed to the low environmental concentration of the metals that prevented significant leaching into the company’s water source through rainfall or the highly effective water treatment pathways that successfully reduced the metals concentration. Despite the observed increase in Cu ions in the treated samples due to the synthesized NPs, its concentration still conforms to the internationally accepted admissible limit in drinkable water. Studies seeking to understand the suitability and toxicological implications of use of the NP-treated effluents are highly encouraged and efforts are underway in this direction.","author":[{"dropping-particle":"","family":"Ajani","given":"Emmanuel O.","non-dropping-particle":"","parse-names":false,"suffix":""},{"dropping-particle":"","family":"Afolayan","given":"Juwon S.","non-dropping-particle":"","parse-names":false,"suffix":""},{"dropping-particle":"","family":"Sabiu","given":"Saheed","non-dropping-particle":"","parse-names":false,"suffix":""}],"container-title":"Journal of Environmental Science and Health - Part A Toxic/Hazardous Substances and Environmental Engineering","id":"ITEM-2","issue":"5","issued":{"date-parts":[["2021"]]},"page":"508-515","title":"Characterization of Blighia sapida synthesized-copper nanoparticle and its application in periodic pharmaceutical effluent treatment","type":"article-journal","volume":"56"},"uris":["http://www.mendeley.com/documents/?uuid=3c9b27d1-4a46-4f7c-a4de-d4a80183904c"]}],"mendeley":{"formattedCitation":"(Ajani et al., 2021; Jimoh, T. O., 2012)","manualFormatting":"( Jimoh, 2012; Ajani et al., 2021)","plainTextFormattedCitation":"(Ajani et al., 2021; Jimoh, T. O., 2012)","previouslyFormattedCitation":"(Ajani et al., 2021; Jimoh, T. O., 2012)"},"properties":{"noteIndex":0},"schema":"https://github.com/citation-style-language/schema/raw/master/csl-citation.json"}</w:instrText>
      </w:r>
      <w:r w:rsidR="000764D0">
        <w:rPr>
          <w:bCs/>
          <w:lang w:val="en-GB"/>
        </w:rPr>
        <w:fldChar w:fldCharType="separate"/>
      </w:r>
      <w:r w:rsidR="000764D0" w:rsidRPr="000764D0">
        <w:rPr>
          <w:bCs/>
          <w:noProof/>
          <w:lang w:val="en-GB"/>
        </w:rPr>
        <w:t>( Jimoh, 2012</w:t>
      </w:r>
      <w:r w:rsidR="000764D0">
        <w:rPr>
          <w:bCs/>
          <w:noProof/>
          <w:lang w:val="en-GB"/>
        </w:rPr>
        <w:t xml:space="preserve">; </w:t>
      </w:r>
      <w:r w:rsidR="000764D0" w:rsidRPr="000764D0">
        <w:rPr>
          <w:bCs/>
          <w:noProof/>
          <w:lang w:val="en-GB"/>
        </w:rPr>
        <w:t xml:space="preserve">Ajani </w:t>
      </w:r>
      <w:r w:rsidR="008C0A9B" w:rsidRPr="008C0A9B">
        <w:rPr>
          <w:bCs/>
          <w:i/>
          <w:iCs/>
          <w:noProof/>
          <w:lang w:val="en-GB"/>
        </w:rPr>
        <w:t>et al.</w:t>
      </w:r>
      <w:r w:rsidR="000764D0" w:rsidRPr="000764D0">
        <w:rPr>
          <w:bCs/>
          <w:noProof/>
          <w:lang w:val="en-GB"/>
        </w:rPr>
        <w:t>, 2021)</w:t>
      </w:r>
      <w:r w:rsidR="000764D0">
        <w:rPr>
          <w:bCs/>
          <w:lang w:val="en-GB"/>
        </w:rPr>
        <w:fldChar w:fldCharType="end"/>
      </w:r>
      <w:r w:rsidR="000764D0">
        <w:rPr>
          <w:bCs/>
          <w:lang w:val="en-GB"/>
        </w:rPr>
        <w:t>. To the best of my knowledge, no report has been found on its utilization in the removal of pharmaceuticals.</w:t>
      </w:r>
    </w:p>
    <w:p w14:paraId="636FA91B" w14:textId="173D30DA" w:rsidR="00825DD0" w:rsidRDefault="00F218AB" w:rsidP="00803870">
      <w:pPr>
        <w:pStyle w:val="Heading4"/>
        <w:rPr>
          <w:bCs/>
        </w:rPr>
      </w:pPr>
      <w:bookmarkStart w:id="100" w:name="_Toc127869060"/>
      <w:r w:rsidRPr="00071836">
        <w:rPr>
          <w:i/>
          <w:iCs w:val="0"/>
        </w:rPr>
        <w:t>Raphia hookerie</w:t>
      </w:r>
      <w:r w:rsidRPr="00CB1E6A">
        <w:rPr>
          <w:bCs/>
        </w:rPr>
        <w:t xml:space="preserve"> </w:t>
      </w:r>
      <w:r w:rsidR="00825DD0" w:rsidRPr="00825DD0">
        <w:t>palm</w:t>
      </w:r>
      <w:bookmarkEnd w:id="100"/>
      <w:r w:rsidRPr="00825DD0">
        <w:t xml:space="preserve"> </w:t>
      </w:r>
    </w:p>
    <w:p w14:paraId="5F586F5C" w14:textId="0B0B14BF" w:rsidR="00F218AB" w:rsidRDefault="00825DD0" w:rsidP="000B5B96">
      <w:pPr>
        <w:spacing w:line="480" w:lineRule="auto"/>
        <w:jc w:val="both"/>
        <w:rPr>
          <w:bCs/>
          <w:lang w:val="en-GB"/>
        </w:rPr>
      </w:pPr>
      <w:r w:rsidRPr="00831FB8">
        <w:rPr>
          <w:bCs/>
          <w:i/>
          <w:iCs/>
          <w:lang w:val="en-GB"/>
        </w:rPr>
        <w:t>Raphia hookerie</w:t>
      </w:r>
      <w:r>
        <w:rPr>
          <w:bCs/>
          <w:lang w:val="en-GB"/>
        </w:rPr>
        <w:t xml:space="preserve"> </w:t>
      </w:r>
      <w:r w:rsidR="00F218AB" w:rsidRPr="00CB1E6A">
        <w:rPr>
          <w:bCs/>
        </w:rPr>
        <w:t xml:space="preserve">is an oil crop, belonging to Palmicea family, which contains high cellulosic fibre and a good source of carbon </w:t>
      </w:r>
      <w:r w:rsidR="00F218AB" w:rsidRPr="00CB1E6A">
        <w:rPr>
          <w:bCs/>
        </w:rPr>
        <w:fldChar w:fldCharType="begin" w:fldLock="1"/>
      </w:r>
      <w:r w:rsidR="00136F56">
        <w:rPr>
          <w:bCs/>
        </w:rPr>
        <w:instrText>ADDIN CSL_CITATION {"citationItems":[{"id":"ITEM-1","itemData":{"DOI":"10.1016/j.wri.2016.06.001","ISSN":"22123717","abstract":"Highly efficient low cost adsorbent was prepared from Raphia hookerie fruit epicarp. Characteristics of the prepared low cost adsorbent (RH) was established using scanning electron microscope (SEM), Fourier Transform Infra Red (FTIR) and Brunauer-Emmett-Teller (BET) surface area. RH was applied for Rhodamine B (RhB) uptake from aqueous solution. Equilibrium adsorption data were fitted using four isotherms and kinetic data tested with five kinetic models. The BET surface area obtained was 0.00351 m2/g; SEM reveals large pores that could enhance the uptake of large molecules. Freundlich isotherm best described the uptake of RhB onto RH, the maximum monolayer adsorption capacity (qmax) was 666.67 mg/g. Pseudo second order model best described the kinetics of adsorption process. Energy of adsorption (E) obtained from D-R isotherm suggests physical adsorption. Desorption efficiency follows the order H2O&gt;HCl&gt;CH3COOH. Cost analysis shows that RH is about 1143 times more economical when compared with commercial activated carbon.","author":[{"dropping-particle":"","family":"Inyinbor","given":"A. A.","non-dropping-particle":"","parse-names":false,"suffix":""},{"dropping-particle":"","family":"Adekola","given":"F. A.","non-dropping-particle":"","parse-names":false,"suffix":""},{"dropping-particle":"","family":"Olatunji","given":"G. A.","non-dropping-particle":"","parse-names":false,"suffix":""}],"container-title":"Water Resources and Industry","id":"ITEM-1","issued":{"date-parts":[["2016"]]},"page":"14-27","publisher":"Elsevier","title":"Kinetics, isotherms and thermodynamic modeling of liquid phase adsorption of Rhodamine B dye onto Raphia hookerie fruit epicarp","type":"article-journal","volume":"15"},"uris":["http://www.mendeley.com/documents/?uuid=e5c45e2f-54a6-42c1-8442-2fa011e1780e"]}],"mendeley":{"formattedCitation":"(Inyinbor et al., 2016a)","manualFormatting":"(Inyinbor, 2016)","plainTextFormattedCitation":"(Inyinbor et al., 2016a)","previouslyFormattedCitation":"(Inyinbor et al., 2016a)"},"properties":{"noteIndex":0},"schema":"https://github.com/citation-style-language/schema/raw/master/csl-citation.json"}</w:instrText>
      </w:r>
      <w:r w:rsidR="00F218AB" w:rsidRPr="00CB1E6A">
        <w:rPr>
          <w:bCs/>
        </w:rPr>
        <w:fldChar w:fldCharType="separate"/>
      </w:r>
      <w:r w:rsidR="00F218AB" w:rsidRPr="00CB1E6A">
        <w:rPr>
          <w:bCs/>
          <w:noProof/>
        </w:rPr>
        <w:t>(Inyinbor, 2016)</w:t>
      </w:r>
      <w:r w:rsidR="00F218AB" w:rsidRPr="00CB1E6A">
        <w:rPr>
          <w:bCs/>
        </w:rPr>
        <w:fldChar w:fldCharType="end"/>
      </w:r>
      <w:r w:rsidR="00F218AB" w:rsidRPr="00CB1E6A">
        <w:rPr>
          <w:bCs/>
        </w:rPr>
        <w:t xml:space="preserve">. The trunk of the plant is covered with an </w:t>
      </w:r>
      <w:r w:rsidR="00347DB4" w:rsidRPr="00CB1E6A">
        <w:rPr>
          <w:bCs/>
        </w:rPr>
        <w:t>unusual attractive coil</w:t>
      </w:r>
      <w:r w:rsidR="00F218AB" w:rsidRPr="00CB1E6A">
        <w:rPr>
          <w:bCs/>
        </w:rPr>
        <w:t xml:space="preserve">. The origin of </w:t>
      </w:r>
      <w:r w:rsidR="00041A7E">
        <w:rPr>
          <w:bCs/>
          <w:i/>
          <w:iCs/>
          <w:lang w:val="en-GB"/>
        </w:rPr>
        <w:t>R</w:t>
      </w:r>
      <w:r w:rsidR="00F218AB" w:rsidRPr="00CB1E6A">
        <w:rPr>
          <w:bCs/>
          <w:i/>
          <w:iCs/>
        </w:rPr>
        <w:t>aphia hookeri</w:t>
      </w:r>
      <w:r w:rsidR="00F218AB" w:rsidRPr="00CB1E6A">
        <w:rPr>
          <w:bCs/>
        </w:rPr>
        <w:t xml:space="preserve"> has been traced to West Africa. The distribution covers many tropical countries such as Nigeria, Burkina Faso, Ghana, Gambia, Madagascar, Kenya, Guinea and Ivory Coast. </w:t>
      </w:r>
      <w:r w:rsidR="00F218AB" w:rsidRPr="00CB1E6A">
        <w:rPr>
          <w:bCs/>
          <w:i/>
        </w:rPr>
        <w:t>Raphia hookerie</w:t>
      </w:r>
      <w:r w:rsidR="00F218AB" w:rsidRPr="00CB1E6A">
        <w:rPr>
          <w:bCs/>
        </w:rPr>
        <w:t xml:space="preserve"> fruits are oblong with reddish brown coned scales. The pericarp (</w:t>
      </w:r>
      <w:r w:rsidR="000D33D2">
        <w:rPr>
          <w:bCs/>
          <w:lang w:val="en-GB"/>
        </w:rPr>
        <w:t>Plate</w:t>
      </w:r>
      <w:r w:rsidR="00F218AB" w:rsidRPr="00CB1E6A">
        <w:rPr>
          <w:bCs/>
        </w:rPr>
        <w:t xml:space="preserve"> 2.</w:t>
      </w:r>
      <w:r w:rsidR="009A472D">
        <w:rPr>
          <w:bCs/>
          <w:lang w:val="en-GB"/>
        </w:rPr>
        <w:t>4</w:t>
      </w:r>
      <w:r w:rsidR="00F218AB" w:rsidRPr="00CB1E6A">
        <w:rPr>
          <w:bCs/>
        </w:rPr>
        <w:t xml:space="preserve">) is hard and inedible while the mesocarp or pulp is considered inedible in some part of the country. However, it is often used as medicine due to its laxative and stomachic properties </w:t>
      </w:r>
      <w:r w:rsidR="00F218AB" w:rsidRPr="00CB1E6A">
        <w:rPr>
          <w:bCs/>
        </w:rPr>
        <w:fldChar w:fldCharType="begin" w:fldLock="1"/>
      </w:r>
      <w:r w:rsidR="00862F0E">
        <w:rPr>
          <w:bCs/>
        </w:rPr>
        <w:instrText>ADDIN CSL_CITATION {"citationItems":[{"id":"ITEM-1","itemData":{"DOI":"10.36400/j.food.stab.3.2.2020-0010","ISSN":"26645513","author":[{"dropping-particle":"","family":"Ngatchoua Noubangue","given":"Vianny Rubenne","non-dropping-particle":"","parse-names":false,"suffix":""},{"dropping-particle":"","family":"Ngangoum","given":"Eric Serge","non-dropping-particle":"","parse-names":false,"suffix":""},{"dropping-particle":"","family":"Tonfack Djikeng","given":"Fabrice","non-dropping-particle":"","parse-names":false,"suffix":""},{"dropping-particle":"","family":"Doungue Tsafack","given":"Hermine","non-dropping-particle":"","parse-names":false,"suffix":""},{"dropping-particle":"","family":"Womeni","given":"Hilaire Macaire","non-dropping-particle":"","parse-names":false,"suffix":""}],"container-title":"Journal of Food Stability","id":"ITEM-1","issue":"2","issued":{"date-parts":[["2020"]]},"page":"59-69","title":"Physico-Chemical Properties of Raphia Fruit (Raphia hookeri) Pulp from Cameroon","type":"article-journal","volume":"3"},"uris":["http://www.mendeley.com/documents/?uuid=4b01ca90-1326-4112-ad5a-ecf28e073c54"]}],"mendeley":{"formattedCitation":"(Ngatchoua Noubangue et al., 2020)","plainTextFormattedCitation":"(Ngatchoua Noubangue et al., 2020)","previouslyFormattedCitation":"(Ngatchoua Noubangue et al., 2020)"},"properties":{"noteIndex":0},"schema":"https://github.com/citation-style-language/schema/raw/master/csl-citation.json"}</w:instrText>
      </w:r>
      <w:r w:rsidR="00F218AB" w:rsidRPr="00CB1E6A">
        <w:rPr>
          <w:bCs/>
        </w:rPr>
        <w:fldChar w:fldCharType="separate"/>
      </w:r>
      <w:r w:rsidR="00862F0E" w:rsidRPr="00862F0E">
        <w:rPr>
          <w:bCs/>
          <w:noProof/>
        </w:rPr>
        <w:t xml:space="preserve">(Ngatchoua Noubangue </w:t>
      </w:r>
      <w:r w:rsidR="008C0A9B" w:rsidRPr="008C0A9B">
        <w:rPr>
          <w:bCs/>
          <w:i/>
          <w:iCs/>
          <w:noProof/>
        </w:rPr>
        <w:t>et al.</w:t>
      </w:r>
      <w:r w:rsidR="00862F0E" w:rsidRPr="00862F0E">
        <w:rPr>
          <w:bCs/>
          <w:noProof/>
        </w:rPr>
        <w:t>, 2020)</w:t>
      </w:r>
      <w:r w:rsidR="00F218AB" w:rsidRPr="00CB1E6A">
        <w:rPr>
          <w:bCs/>
        </w:rPr>
        <w:fldChar w:fldCharType="end"/>
      </w:r>
      <w:r w:rsidR="00F218AB" w:rsidRPr="00CB1E6A">
        <w:rPr>
          <w:bCs/>
        </w:rPr>
        <w:t>.</w:t>
      </w:r>
      <w:r w:rsidR="00041A7E">
        <w:rPr>
          <w:bCs/>
          <w:lang w:val="en-GB"/>
        </w:rPr>
        <w:t xml:space="preserve"> This waste in its raw and modified forms have been found effective for the uptake of common pollutants </w:t>
      </w:r>
      <w:r w:rsidR="00041A7E">
        <w:rPr>
          <w:bCs/>
          <w:lang w:val="en-GB"/>
        </w:rPr>
        <w:fldChar w:fldCharType="begin" w:fldLock="1"/>
      </w:r>
      <w:r w:rsidR="00831FB8">
        <w:rPr>
          <w:bCs/>
          <w:lang w:val="en-GB"/>
        </w:rPr>
        <w:instrText>ADDIN CSL_CITATION {"citationItems":[{"id":"ITEM-1","itemData":{"DOI":"10.1016/j.heliyon.2020.e03759","ISSN":"24058440","abstract":"Raphia hookeri fruit epicarp (RHFE) was used in a novel adsorbent preparation via a combination of urea modification and microwave irradiation. The prepared adsorbent (URHFE) was characterized physicochemically, spectroscopically and microscopically characterized. URHFE efficiency in Cu2+ scavenging was tested with focus on operational parameters such as pH, dosage, concentration, contact time, ionic strength and temperature. Adsorption data were tested with isotherms and kinetics models. Optimum adsorption occurred at pH of 5.5. The presence of competing ion decreased Cu2+ removal and this varied with competing ion concentration. Cu2+ uptake decreased with increase in temperature. Percentage desorption was found generally low. The Langmuir monolayer adsorption capacity (qmax) was obtained to be 144.93 mg/g, this compared well in effectiveness with other adsorbent previously reported. Dubinin Radushkevich (D-R) isotherm model suggests that adsorption mechanism was chemical in nature. Pseudo second order kinetics best described the adsorption kinetics while multilinear adsorption was observed from the intraparticle diffusion model.","author":[{"dropping-particle":"","family":"Inyinbor","given":"A. A.","non-dropping-particle":"","parse-names":false,"suffix":""},{"dropping-particle":"","family":"Adekola","given":"F. A.","non-dropping-particle":"","parse-names":false,"suffix":""},{"dropping-particle":"","family":"Olatunji","given":"G. A.","non-dropping-particle":"","parse-names":false,"suffix":""}],"container-title":"Heliyon","id":"ITEM-1","issue":"4","issued":{"date-parts":[["2020"]]},"page":"e03759","publisher":"Elsevier Ltd","title":"Microwave-assisted urea modified crop residue in Cu2+ scavenging","type":"article-journal","volume":"6"},"uris":["http://www.mendeley.com/documents/?uuid=1ad37cae-f998-43f2-8bfc-7a5019460268"]},{"id":"ITEM-2","itemData":{"DOI":"10.18488/journal.65.2021.81.11.18","ISSN":"2313-2558","abstract":"In this study, activated carbon prepared from Raphia hookeri seed was employed as an adsorbent to take up methylene blue (an organic ion-in-solution) and iron (II), a metal ion-in-solution. The biosorbent was prepared using chemical activation using sodium hydroxide (NaOH) as an impregnating agent. Calibration was performed with a focus on the change in the adsorbate concentration. The equilibrium isotherms study was conducted by considering a range of sorbate concentrations, to determine the optimal conditions for the adsorption systems. The same sorbate volume (10 ml), and the same dosage (0.3g) of biosorbent were used for both adsorption processes. Linear analysis was used to compare the best-fitting isotherms. Langmuir, Freundlich, and Dubinin-Radushkevich models were tested. The highest coefficient of determination values (R2) for both iron (II) and Methylene blue was obtained from the Langmuir isotherm as 0.9266 and 0.9572, respectively, compared to values from the other isotherms tested – indicative of Langmuir isotherm’s superior fit. Estimated values of ‘separation factor’, KR, for Methylene blue (0.29457), however, was lower than that of iron (II) (0.42141) - an indication that the sorbent treats methylene blue better than iron (II), though both processes are feasible.","author":[{"dropping-particle":"","family":"Tarbuka","given":"P. F","non-dropping-particle":"","parse-names":false,"suffix":""},{"dropping-particle":"","family":"Gumus","given":"R. H","non-dropping-particle":"","parse-names":false,"suffix":""}],"container-title":"International Journal of Chemical and Process Engineering Research","id":"ITEM-2","issue":"1","issued":{"date-parts":[["2021"]]},"page":"11-18","title":"Methylene Blue and Iron (II) Adsorption onto Raphia Hookeri Seed: A Comparative Equilibrium Isotherm Study","type":"article-journal","volume":"8"},"uris":["http://www.mendeley.com/documents/?uuid=ccc880c2-dcc1-4df4-8527-79f969736264"]},{"id":"ITEM-3","itemData":{"DOI":"10.1016/j.jksus.2017.11.004","ISSN":"10183647","abstract":"The use of a non-conventional precursor, Raphia hookeri seeds, (RHS) for the production of activated carbon through thermal and salt activation for the adsorption of Erythrosine B (EB) dye in an aqueous solution was investigated. The physicochemical properties of the prepared activated carbon were studied using standard methods. Scanning electron microscopy (SEM) displayed the surface morphology micrograph and Fourier Transform Infrared was used to identify the functional groups of the activated carbon. Adsorptive performance tests at various temperatures were evaluated at optimum results of 75 µm adsorbent particle size, 1 g adsorbent dosage, 100 mg/L adsorbate concentration and pH 4. An equilibration time of 90 minutes is sufficient at 30 °C for 87.78% adsorption of EB on SARHS. Experimental data were fitted into non-linearized pseudo-first order (PFO) and pseudo-second order (PSO) kinetic models. PSO better fitted the experimental data based on SSE (%), RMS and R2 results. Computations from intra-particle diffusion kinetic model reveal that intra-particle diffusion is not the only rate-limiting step governing the adsorptive process. Results from Analysis of Variance (ANOVA) confirmed that there were statistical significant differences between the adsorption efficiencies of salt activated raphia hookeri seeds (SARHS) at different time intervals (P-Value &lt; 0.05). Tukey's Honest Significant Difference (HSD) post hoc method was employed for the identification of the location of these differences. The values calculated for ΔG°, ΔS° and ΔH° thermodynamic parameters were −29.60 KJ mol−1, 0.089 KJ mol−1 and −0.705 KJ mol−1 respectively confirming that the adsorptive process is feasible, spontaneous and exothermic in nature.","author":[{"dropping-particle":"","family":"Okoye","given":"C. C.","non-dropping-particle":"","parse-names":false,"suffix":""},{"dropping-particle":"","family":"Onukwuli","given":"O. D.","non-dropping-particle":"","parse-names":false,"suffix":""},{"dropping-particle":"","family":"Okey-Onyesolu","given":"C. F.","non-dropping-particle":"","parse-names":false,"suffix":""}],"container-title":"Journal of King Saud University - Science","id":"ITEM-3","issue":"4","issued":{"date-parts":[["2019"]]},"page":"849-858","publisher":"King Saud University","title":"Utilization of salt activated Raphia hookeri seeds as biosorbent for Erythrosine B dye removal: Kinetics and thermodynamics studies","type":"article-journal","volume":"31"},"uris":["http://www.mendeley.com/documents/?uuid=76b6dc3c-1bdb-43d1-8018-bf8c9f4fffcf"]}],"mendeley":{"formattedCitation":"(Inyinbor et al., 2020; Okoye et al., 2019; Tarbuka &amp; Gumus, 2021)","manualFormatting":"(Okoye et al., 2019; Inyinbor et al., 2020; Tarbuka and Gumus, 2021)","plainTextFormattedCitation":"(Inyinbor et al., 2020; Okoye et al., 2019; Tarbuka &amp; Gumus, 2021)","previouslyFormattedCitation":"(Inyinbor et al., 2020; Okoye et al., 2019; Tarbuka &amp; Gumus, 2021)"},"properties":{"noteIndex":0},"schema":"https://github.com/citation-style-language/schema/raw/master/csl-citation.json"}</w:instrText>
      </w:r>
      <w:r w:rsidR="00041A7E">
        <w:rPr>
          <w:bCs/>
          <w:lang w:val="en-GB"/>
        </w:rPr>
        <w:fldChar w:fldCharType="separate"/>
      </w:r>
      <w:r w:rsidR="000B5B96" w:rsidRPr="000B5B96">
        <w:rPr>
          <w:bCs/>
          <w:noProof/>
          <w:lang w:val="en-GB"/>
        </w:rPr>
        <w:t xml:space="preserve">(Okoye </w:t>
      </w:r>
      <w:r w:rsidR="008C0A9B" w:rsidRPr="008C0A9B">
        <w:rPr>
          <w:bCs/>
          <w:i/>
          <w:iCs/>
          <w:noProof/>
          <w:lang w:val="en-GB"/>
        </w:rPr>
        <w:t>et al.</w:t>
      </w:r>
      <w:r w:rsidR="000B5B96" w:rsidRPr="000B5B96">
        <w:rPr>
          <w:bCs/>
          <w:noProof/>
          <w:lang w:val="en-GB"/>
        </w:rPr>
        <w:t xml:space="preserve">, 2019; Inyinbor </w:t>
      </w:r>
      <w:r w:rsidR="008C0A9B" w:rsidRPr="008C0A9B">
        <w:rPr>
          <w:bCs/>
          <w:i/>
          <w:iCs/>
          <w:noProof/>
          <w:lang w:val="en-GB"/>
        </w:rPr>
        <w:t>et al.</w:t>
      </w:r>
      <w:r w:rsidR="000B5B96" w:rsidRPr="000B5B96">
        <w:rPr>
          <w:bCs/>
          <w:noProof/>
          <w:lang w:val="en-GB"/>
        </w:rPr>
        <w:t xml:space="preserve">, 2020; Tarbuka </w:t>
      </w:r>
      <w:r w:rsidR="000B5B96">
        <w:rPr>
          <w:bCs/>
          <w:noProof/>
          <w:lang w:val="en-GB"/>
        </w:rPr>
        <w:t>and</w:t>
      </w:r>
      <w:r w:rsidR="000B5B96" w:rsidRPr="000B5B96">
        <w:rPr>
          <w:bCs/>
          <w:noProof/>
          <w:lang w:val="en-GB"/>
        </w:rPr>
        <w:t xml:space="preserve"> Gumus, 2021)</w:t>
      </w:r>
      <w:r w:rsidR="00041A7E">
        <w:rPr>
          <w:bCs/>
          <w:lang w:val="en-GB"/>
        </w:rPr>
        <w:fldChar w:fldCharType="end"/>
      </w:r>
      <w:r w:rsidR="000B5B96">
        <w:rPr>
          <w:bCs/>
          <w:lang w:val="en-GB"/>
        </w:rPr>
        <w:t>.</w:t>
      </w:r>
    </w:p>
    <w:p w14:paraId="695E6A74" w14:textId="77777777" w:rsidR="00011642" w:rsidRPr="00CB1E6A" w:rsidRDefault="00011642" w:rsidP="00011642">
      <w:pPr>
        <w:jc w:val="center"/>
        <w:rPr>
          <w:bCs/>
        </w:rPr>
      </w:pPr>
      <w:r w:rsidRPr="00CB1E6A">
        <w:rPr>
          <w:noProof/>
        </w:rPr>
        <w:lastRenderedPageBreak/>
        <w:drawing>
          <wp:inline distT="0" distB="0" distL="0" distR="0" wp14:anchorId="299AB9A7" wp14:editId="2FECB92E">
            <wp:extent cx="4991100" cy="306850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07008" cy="3201246"/>
                    </a:xfrm>
                    <a:prstGeom prst="rect">
                      <a:avLst/>
                    </a:prstGeom>
                  </pic:spPr>
                </pic:pic>
              </a:graphicData>
            </a:graphic>
          </wp:inline>
        </w:drawing>
      </w:r>
    </w:p>
    <w:p w14:paraId="6626E46A" w14:textId="6D7A662D" w:rsidR="00011642" w:rsidRDefault="00B010B7" w:rsidP="0076286E">
      <w:pPr>
        <w:pStyle w:val="ListofFigures"/>
      </w:pPr>
      <w:bookmarkStart w:id="101" w:name="_Toc114931953"/>
      <w:bookmarkStart w:id="102" w:name="_Toc119501808"/>
      <w:bookmarkStart w:id="103" w:name="_Toc119509248"/>
      <w:bookmarkStart w:id="104" w:name="_Toc123060032"/>
      <w:bookmarkStart w:id="105" w:name="_Toc127866945"/>
      <w:bookmarkStart w:id="106" w:name="_Toc127867563"/>
      <w:r>
        <w:t>Figure</w:t>
      </w:r>
      <w:r w:rsidR="00011642" w:rsidRPr="00E43924">
        <w:t xml:space="preserve"> 2.</w:t>
      </w:r>
      <w:r w:rsidR="00011642">
        <w:t>3</w:t>
      </w:r>
      <w:r w:rsidR="00011642" w:rsidRPr="00E43924">
        <w:t xml:space="preserve">: </w:t>
      </w:r>
      <w:r w:rsidR="00011642" w:rsidRPr="00E43924">
        <w:rPr>
          <w:i/>
        </w:rPr>
        <w:t>Blighia sapida</w:t>
      </w:r>
      <w:r w:rsidR="00011642" w:rsidRPr="00E43924">
        <w:t xml:space="preserve"> fruits </w:t>
      </w:r>
      <w:bookmarkEnd w:id="101"/>
      <w:r w:rsidR="00011642" w:rsidRPr="00E43924">
        <w:t>[Source: self]</w:t>
      </w:r>
      <w:bookmarkEnd w:id="102"/>
      <w:bookmarkEnd w:id="103"/>
      <w:bookmarkEnd w:id="104"/>
      <w:bookmarkEnd w:id="105"/>
      <w:bookmarkEnd w:id="106"/>
    </w:p>
    <w:p w14:paraId="7D15B582" w14:textId="77777777" w:rsidR="00011642" w:rsidRDefault="00011642" w:rsidP="00011642">
      <w:pPr>
        <w:pStyle w:val="plates"/>
      </w:pPr>
    </w:p>
    <w:p w14:paraId="44E137DC" w14:textId="77777777" w:rsidR="00011642" w:rsidRPr="00CB1E6A" w:rsidRDefault="00011642" w:rsidP="00011642">
      <w:pPr>
        <w:jc w:val="center"/>
        <w:rPr>
          <w:bCs/>
        </w:rPr>
      </w:pPr>
      <w:r w:rsidRPr="00CB1E6A">
        <w:rPr>
          <w:bCs/>
          <w:noProof/>
        </w:rPr>
        <w:drawing>
          <wp:inline distT="0" distB="0" distL="0" distR="0" wp14:anchorId="028C3567" wp14:editId="57E96C49">
            <wp:extent cx="4968240" cy="3545086"/>
            <wp:effectExtent l="0" t="0" r="381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2"/>
                    <a:stretch>
                      <a:fillRect/>
                    </a:stretch>
                  </pic:blipFill>
                  <pic:spPr>
                    <a:xfrm>
                      <a:off x="0" y="0"/>
                      <a:ext cx="5060205" cy="3610708"/>
                    </a:xfrm>
                    <a:prstGeom prst="rect">
                      <a:avLst/>
                    </a:prstGeom>
                  </pic:spPr>
                </pic:pic>
              </a:graphicData>
            </a:graphic>
          </wp:inline>
        </w:drawing>
      </w:r>
    </w:p>
    <w:p w14:paraId="0F28C1AD" w14:textId="09AA9673" w:rsidR="00011642" w:rsidRDefault="00B010B7" w:rsidP="0076286E">
      <w:pPr>
        <w:pStyle w:val="ListofFigures"/>
      </w:pPr>
      <w:bookmarkStart w:id="107" w:name="_Toc114931954"/>
      <w:bookmarkStart w:id="108" w:name="_Toc119501809"/>
      <w:bookmarkStart w:id="109" w:name="_Toc119509249"/>
      <w:bookmarkStart w:id="110" w:name="_Toc123060033"/>
      <w:bookmarkStart w:id="111" w:name="_Toc127866946"/>
      <w:bookmarkStart w:id="112" w:name="_Toc127867564"/>
      <w:r>
        <w:t>Figure</w:t>
      </w:r>
      <w:r w:rsidR="00011642" w:rsidRPr="00CB1E6A">
        <w:t xml:space="preserve"> 2.</w:t>
      </w:r>
      <w:r w:rsidR="00011642">
        <w:t>4</w:t>
      </w:r>
      <w:r w:rsidR="00011642" w:rsidRPr="00CB1E6A">
        <w:t xml:space="preserve">: </w:t>
      </w:r>
      <w:r w:rsidR="00011642" w:rsidRPr="00CB1E6A">
        <w:rPr>
          <w:i/>
        </w:rPr>
        <w:t>Raphia hookerie</w:t>
      </w:r>
      <w:r w:rsidR="00011642" w:rsidRPr="00CB1E6A">
        <w:t xml:space="preserve"> fruit pericarp </w:t>
      </w:r>
      <w:bookmarkEnd w:id="107"/>
      <w:r w:rsidR="00011642">
        <w:t>[Source: self]</w:t>
      </w:r>
      <w:bookmarkEnd w:id="108"/>
      <w:bookmarkEnd w:id="109"/>
      <w:bookmarkEnd w:id="110"/>
      <w:bookmarkEnd w:id="111"/>
      <w:bookmarkEnd w:id="112"/>
    </w:p>
    <w:p w14:paraId="4ECB53E5" w14:textId="77777777" w:rsidR="00011642" w:rsidRPr="000B5B96" w:rsidRDefault="00011642" w:rsidP="000B5B96">
      <w:pPr>
        <w:spacing w:line="480" w:lineRule="auto"/>
        <w:jc w:val="both"/>
        <w:rPr>
          <w:bCs/>
          <w:lang w:val="en-GB"/>
        </w:rPr>
      </w:pPr>
    </w:p>
    <w:p w14:paraId="45AE8373" w14:textId="77777777" w:rsidR="00FA6B70" w:rsidRPr="00FA6B70" w:rsidRDefault="00FA6B70" w:rsidP="00FA6B70">
      <w:pPr>
        <w:pStyle w:val="Caption"/>
        <w:rPr>
          <w:lang w:val="en-GB"/>
        </w:rPr>
      </w:pPr>
    </w:p>
    <w:p w14:paraId="37368C33" w14:textId="037C4BE7" w:rsidR="00FA6B70" w:rsidRDefault="00F218AB" w:rsidP="00803870">
      <w:pPr>
        <w:pStyle w:val="Heading4"/>
        <w:rPr>
          <w:bCs/>
        </w:rPr>
      </w:pPr>
      <w:bookmarkStart w:id="113" w:name="_Toc127869061"/>
      <w:r w:rsidRPr="00071836">
        <w:rPr>
          <w:i/>
          <w:iCs w:val="0"/>
        </w:rPr>
        <w:lastRenderedPageBreak/>
        <w:t>Delonix regia</w:t>
      </w:r>
      <w:r w:rsidRPr="00C77685">
        <w:t xml:space="preserve"> seed pods</w:t>
      </w:r>
      <w:bookmarkEnd w:id="113"/>
    </w:p>
    <w:p w14:paraId="6057EFE7" w14:textId="630F478D" w:rsidR="00F218AB" w:rsidRPr="00CC08A2" w:rsidRDefault="00FA6B70" w:rsidP="00347DB4">
      <w:pPr>
        <w:spacing w:line="480" w:lineRule="auto"/>
        <w:jc w:val="both"/>
        <w:rPr>
          <w:bCs/>
          <w:lang w:val="en-GB"/>
        </w:rPr>
      </w:pPr>
      <w:r w:rsidRPr="00CB1E6A">
        <w:rPr>
          <w:bCs/>
        </w:rPr>
        <w:t>T</w:t>
      </w:r>
      <w:r w:rsidR="00F218AB" w:rsidRPr="00CB1E6A">
        <w:rPr>
          <w:bCs/>
        </w:rPr>
        <w:t>h</w:t>
      </w:r>
      <w:r>
        <w:rPr>
          <w:bCs/>
          <w:lang w:val="en-GB"/>
        </w:rPr>
        <w:t>is</w:t>
      </w:r>
      <w:r w:rsidR="00F218AB" w:rsidRPr="00CB1E6A">
        <w:rPr>
          <w:bCs/>
        </w:rPr>
        <w:t xml:space="preserve"> plant is one of the underutilized abundant </w:t>
      </w:r>
      <w:r w:rsidR="00EF46F3" w:rsidRPr="00CB1E6A">
        <w:rPr>
          <w:bCs/>
        </w:rPr>
        <w:t>biomasses</w:t>
      </w:r>
      <w:r w:rsidR="00F218AB" w:rsidRPr="00CB1E6A">
        <w:rPr>
          <w:bCs/>
        </w:rPr>
        <w:t xml:space="preserve"> in Sub-Saharan Africa. It belong</w:t>
      </w:r>
      <w:r w:rsidR="002A450A" w:rsidRPr="00CB1E6A">
        <w:rPr>
          <w:bCs/>
          <w:lang w:val="en-GB"/>
        </w:rPr>
        <w:t>s</w:t>
      </w:r>
      <w:r w:rsidR="00F218AB" w:rsidRPr="00CB1E6A">
        <w:rPr>
          <w:bCs/>
        </w:rPr>
        <w:t xml:space="preserve"> to the Leguminosae family and classified as second largest amongst the dicotyledonous family of plants. </w:t>
      </w:r>
      <w:r w:rsidR="00F218AB" w:rsidRPr="00CB1E6A">
        <w:rPr>
          <w:bCs/>
          <w:i/>
        </w:rPr>
        <w:t>Delonix regia</w:t>
      </w:r>
      <w:r w:rsidR="00F218AB" w:rsidRPr="00CB1E6A">
        <w:rPr>
          <w:bCs/>
        </w:rPr>
        <w:t xml:space="preserve"> is a beautiful tree, popularly called flame of the forest in Nigeria. </w:t>
      </w:r>
      <w:r w:rsidR="00F218AB" w:rsidRPr="00CB1E6A">
        <w:rPr>
          <w:bCs/>
          <w:i/>
        </w:rPr>
        <w:t>Delonix regia</w:t>
      </w:r>
      <w:r w:rsidR="00F218AB" w:rsidRPr="00CB1E6A">
        <w:rPr>
          <w:bCs/>
        </w:rPr>
        <w:t xml:space="preserve"> is known by many other names, which include </w:t>
      </w:r>
      <w:r w:rsidR="000D33D2">
        <w:rPr>
          <w:bCs/>
          <w:lang w:val="en-GB"/>
        </w:rPr>
        <w:t>b</w:t>
      </w:r>
      <w:r w:rsidR="00F218AB" w:rsidRPr="00CB1E6A">
        <w:rPr>
          <w:bCs/>
        </w:rPr>
        <w:t xml:space="preserve">ird of paradise, </w:t>
      </w:r>
      <w:r w:rsidR="000D33D2">
        <w:rPr>
          <w:bCs/>
          <w:lang w:val="en-GB"/>
        </w:rPr>
        <w:t>p</w:t>
      </w:r>
      <w:r w:rsidR="00F218AB" w:rsidRPr="00CB1E6A">
        <w:rPr>
          <w:bCs/>
        </w:rPr>
        <w:t xml:space="preserve">ride of barbados, </w:t>
      </w:r>
      <w:r w:rsidR="000D33D2">
        <w:rPr>
          <w:bCs/>
          <w:lang w:val="en-GB"/>
        </w:rPr>
        <w:t>f</w:t>
      </w:r>
      <w:r w:rsidR="00F218AB" w:rsidRPr="00CB1E6A">
        <w:rPr>
          <w:bCs/>
        </w:rPr>
        <w:t xml:space="preserve">labouyant tree and </w:t>
      </w:r>
      <w:r w:rsidR="000D33D2">
        <w:rPr>
          <w:bCs/>
          <w:lang w:val="en-GB"/>
        </w:rPr>
        <w:t>d</w:t>
      </w:r>
      <w:r w:rsidR="00F218AB" w:rsidRPr="00CB1E6A">
        <w:rPr>
          <w:bCs/>
        </w:rPr>
        <w:t xml:space="preserve">warf </w:t>
      </w:r>
      <w:r w:rsidR="000D33D2">
        <w:rPr>
          <w:bCs/>
          <w:lang w:val="en-GB"/>
        </w:rPr>
        <w:t>p</w:t>
      </w:r>
      <w:r w:rsidR="00F218AB" w:rsidRPr="00CB1E6A">
        <w:rPr>
          <w:bCs/>
        </w:rPr>
        <w:t>oinciana. The height is about 18 cm, with long pods dangling from the branches. The pods (</w:t>
      </w:r>
      <w:r w:rsidR="000D33D2">
        <w:rPr>
          <w:bCs/>
          <w:lang w:val="en-GB"/>
        </w:rPr>
        <w:t>Plate</w:t>
      </w:r>
      <w:r w:rsidR="00F218AB" w:rsidRPr="00CB1E6A">
        <w:rPr>
          <w:bCs/>
        </w:rPr>
        <w:t xml:space="preserve"> 2.</w:t>
      </w:r>
      <w:r w:rsidR="009A472D">
        <w:rPr>
          <w:bCs/>
          <w:lang w:val="en-GB"/>
        </w:rPr>
        <w:t>5</w:t>
      </w:r>
      <w:r w:rsidR="00F218AB" w:rsidRPr="00CB1E6A">
        <w:rPr>
          <w:bCs/>
        </w:rPr>
        <w:t xml:space="preserve">) are flaccid and green in </w:t>
      </w:r>
      <w:r w:rsidR="00831FB8">
        <w:rPr>
          <w:bCs/>
        </w:rPr>
        <w:t>colour</w:t>
      </w:r>
      <w:r w:rsidR="00F218AB" w:rsidRPr="00CB1E6A">
        <w:rPr>
          <w:bCs/>
        </w:rPr>
        <w:t xml:space="preserve"> when young and brownish at maturity </w:t>
      </w:r>
      <w:r w:rsidR="00F218AB" w:rsidRPr="00CB1E6A">
        <w:rPr>
          <w:bCs/>
        </w:rPr>
        <w:fldChar w:fldCharType="begin" w:fldLock="1"/>
      </w:r>
      <w:r w:rsidR="00CA0310" w:rsidRPr="00CB1E6A">
        <w:rPr>
          <w:bCs/>
        </w:rPr>
        <w:instrText>ADDIN CSL_CITATION {"citationItems":[{"id":"ITEM-1","itemData":{"DOI":"10.9790/5736-1303013949","abstract":"This study investigated the possibility of using Delonix regia seeds and pods for solid fuel. From the proximate analysis the seed has 5.26 % moisture, 92.54 % volatile matter, 0.34 % fixed carbon with 1.86 % ash content, while 6.29 %, 91.30 %, 0.63 % and 1.78 % were for the pod. The ultimate analysis recorded 40.67 % carbon, 6.44 % hydrogen and 2.14 % sulphur for the seed, while the pod has 45.00 %, 5.61 %,and 1.69 % respectively. The structural analysis revealed that hemicellulose content was higher than the cellulose. The scanning electron microscope revealed the pod as rods like long piles and the seed as an aggregate of the roundish ball. Energy Dispersed X-ray (EDX) recorded the presence of O, Na, Mg, Si, P, Cl, K, Ca and Br. The thermogravimetric analysisrevealed the removal of bond water, degradation of hemicellulose, cellulose, and lignin. The Higher Heating Values using three different formula ranges from 14.19-14.49 MJ/Kg. The research indicated that the materials have high volatile matters and higher heating values, with low ash content. Also, the quantity of cellulose, hemicellulose, and lignin is an indication of the plant's suitability for bioenergy production.","author":[{"dropping-particle":"","family":"James Omoboye","given":"Adekunle","non-dropping-particle":"","parse-names":false,"suffix":""},{"dropping-particle":"","family":"Abidemi Bello","given":"Lukman","non-dropping-particle":"","parse-names":false,"suffix":""},{"dropping-particle":"","family":"Adekunle James","given":"Omoboye","non-dropping-particle":"","parse-names":false,"suffix":""},{"dropping-particle":"","family":"Lukman","given":"Bello","non-dropping-particle":"","parse-names":false,"suffix":""}],"container-title":"IOSR Journal of Applied Chemistry (IOSR-JAC","id":"ITEM-1","issue":"March","issued":{"date-parts":[["2020"]]},"page":"39-49","title":"Delonix Regia Seeds and Pods: Characterization and Its Potential as a Feedstock for Thermochemical Conversion","type":"article-journal","volume":"13"},"uris":["http://www.mendeley.com/documents/?uuid=ea522887-7c7c-43c7-a5ed-7241ed4d34de"]}],"mendeley":{"formattedCitation":"(James Omoboye et al., 2020)","manualFormatting":"(Adekunle and Lukman, 2020)","plainTextFormattedCitation":"(James Omoboye et al., 2020)","previouslyFormattedCitation":"(James Omoboye et al., 2020)"},"properties":{"noteIndex":0},"schema":"https://github.com/citation-style-language/schema/raw/master/csl-citation.json"}</w:instrText>
      </w:r>
      <w:r w:rsidR="00F218AB" w:rsidRPr="00CB1E6A">
        <w:rPr>
          <w:bCs/>
        </w:rPr>
        <w:fldChar w:fldCharType="separate"/>
      </w:r>
      <w:r w:rsidR="00F218AB" w:rsidRPr="00CB1E6A">
        <w:rPr>
          <w:bCs/>
          <w:noProof/>
        </w:rPr>
        <w:t>(Adekunle and Lukman, 2020)</w:t>
      </w:r>
      <w:r w:rsidR="00F218AB" w:rsidRPr="00CB1E6A">
        <w:rPr>
          <w:bCs/>
        </w:rPr>
        <w:fldChar w:fldCharType="end"/>
      </w:r>
      <w:r w:rsidR="00F218AB" w:rsidRPr="00CB1E6A">
        <w:rPr>
          <w:bCs/>
        </w:rPr>
        <w:t>.</w:t>
      </w:r>
      <w:r w:rsidR="000B5B96">
        <w:rPr>
          <w:bCs/>
          <w:lang w:val="en-GB"/>
        </w:rPr>
        <w:t xml:space="preserve"> The part used in this research work is commonly found to liter the ground, thereby creating nuisance to the community. Hence, its use in the</w:t>
      </w:r>
      <w:r w:rsidR="00DF42E9">
        <w:rPr>
          <w:bCs/>
          <w:lang w:val="en-GB"/>
        </w:rPr>
        <w:t xml:space="preserve"> adsorption of targeted pollutants in this work, created meaning out of nothing. In addition, to the best of my knowledge, this waste has not been previously used for the uptake of the targeted pollutants. However, it was found effective in the removal of </w:t>
      </w:r>
      <w:r w:rsidR="00564471">
        <w:rPr>
          <w:bCs/>
          <w:lang w:val="en-GB"/>
        </w:rPr>
        <w:t xml:space="preserve">heavy metals </w:t>
      </w:r>
      <w:r w:rsidR="00564471">
        <w:rPr>
          <w:bCs/>
          <w:lang w:val="en-GB"/>
        </w:rPr>
        <w:fldChar w:fldCharType="begin" w:fldLock="1"/>
      </w:r>
      <w:r w:rsidR="00564471">
        <w:rPr>
          <w:bCs/>
          <w:lang w:val="en-GB"/>
        </w:rPr>
        <w:instrText>ADDIN CSL_CITATION {"citationItems":[{"id":"ITEM-1","itemData":{"DOI":"10.5194/dwes-13-15-2020","ISSN":"19969465","abstract":"In this study, the adsorption of Ni(II) and Cu(II) ions from aqueous solutions by powdered Delonix regia pods and leaves was investigated using batch adsorption techniques. The effects of operating conditions such as pH, contact time, adsorbent dosage, metal ion concentration and the presence of sodium ions interfering with the sorption process were investigated. The results obtained showed that equilibrium sorption was attained within 30 min of interaction, and an increase in the initial concentration of the adsorbate, pH and adsorbent dosage led to an increase in the amount of Ni(II) and Cu(II) ions adsorbed. The adsorption process followed the pseudo-second-order kinetic model for all metal ions’ sorption. The equilibrium data fitted well with both the Langmuir and Freundlich isotherms; the monolayer adsorption capacity (Q0 mg g−1) of the Delonix regia pods and leaves was 5.88 and 5.77 mg g−1 for Ni(II) ions respectively and 9.12 and 9.01 mg g−1 for Cu(II) ions respectively. The efficiency of the powdered pods and leaves of Delonix regia with respect to the removal of Ni(II) and Cu(II) ions was greater than 80 %, except for the sorption of Ni(II) ions onto the leaves. The desorption study revealed that the percentage of metal ions recovered from the pods was higher than that recovered from the leaves at various nitric acid concentrations. This study proves that Delonix regia biomass, an agricultural waste product (“agro-waste”), could be used to remove Ni(II) and Cu(II) ions from aqueous solution.","author":[{"dropping-particle":"","family":"Babalola","given":"Bolanle M.","non-dropping-particle":"","parse-names":false,"suffix":""},{"dropping-particle":"","family":"Babalola","given":"Adegoke O.","non-dropping-particle":"","parse-names":false,"suffix":""},{"dropping-particle":"","family":"Akintayo","given":"Cecilia O.","non-dropping-particle":"","parse-names":false,"suffix":""},{"dropping-particle":"","family":"Lawal","given":"Olayide S.","non-dropping-particle":"","parse-names":false,"suffix":""},{"dropping-particle":"","family":"Abimbade","given":"Sunday F.","non-dropping-particle":"","parse-names":false,"suffix":""},{"dropping-particle":"","family":"Oseghe","given":"Ekemena O.","non-dropping-particle":"","parse-names":false,"suffix":""},{"dropping-particle":"","family":"Akinola","given":"Lukman S.","non-dropping-particle":"","parse-names":false,"suffix":""},{"dropping-particle":"","family":"Ayanda","given":"Olushola S.","non-dropping-particle":"","parse-names":false,"suffix":""}],"container-title":"Drinking Water Engineering and Science","id":"ITEM-1","issue":"1","issued":{"date-parts":[["2020"]]},"page":"15-27","title":"Adsorption and desorption studies of Delonix regia pods and leaves: Removal and recovery of Ni(II) and Cu(II) ions from aqueous solution","type":"article-journal","volume":"13"},"uris":["http://www.mendeley.com/documents/?uuid=ec73289b-9a07-495f-bb5e-b55a00274e19"]}],"mendeley":{"formattedCitation":"(Babalola et al., 2020)","plainTextFormattedCitation":"(Babalola et al., 2020)","previouslyFormattedCitation":"(Babalola et al., 2020)"},"properties":{"noteIndex":0},"schema":"https://github.com/citation-style-language/schema/raw/master/csl-citation.json"}</w:instrText>
      </w:r>
      <w:r w:rsidR="00564471">
        <w:rPr>
          <w:bCs/>
          <w:lang w:val="en-GB"/>
        </w:rPr>
        <w:fldChar w:fldCharType="separate"/>
      </w:r>
      <w:r w:rsidR="00564471" w:rsidRPr="00564471">
        <w:rPr>
          <w:bCs/>
          <w:noProof/>
          <w:lang w:val="en-GB"/>
        </w:rPr>
        <w:t xml:space="preserve">(Babalola </w:t>
      </w:r>
      <w:r w:rsidR="008C0A9B" w:rsidRPr="008C0A9B">
        <w:rPr>
          <w:bCs/>
          <w:i/>
          <w:iCs/>
          <w:noProof/>
          <w:lang w:val="en-GB"/>
        </w:rPr>
        <w:t>et al.</w:t>
      </w:r>
      <w:r w:rsidR="00564471" w:rsidRPr="00564471">
        <w:rPr>
          <w:bCs/>
          <w:noProof/>
          <w:lang w:val="en-GB"/>
        </w:rPr>
        <w:t>, 2020)</w:t>
      </w:r>
      <w:r w:rsidR="00564471">
        <w:rPr>
          <w:bCs/>
          <w:lang w:val="en-GB"/>
        </w:rPr>
        <w:fldChar w:fldCharType="end"/>
      </w:r>
      <w:r w:rsidR="00564471">
        <w:rPr>
          <w:bCs/>
          <w:lang w:val="en-GB"/>
        </w:rPr>
        <w:t xml:space="preserve"> and textile dyes </w:t>
      </w:r>
      <w:r w:rsidR="00564471">
        <w:rPr>
          <w:bCs/>
          <w:lang w:val="en-GB"/>
        </w:rPr>
        <w:fldChar w:fldCharType="begin" w:fldLock="1"/>
      </w:r>
      <w:r w:rsidR="00EE5FD0">
        <w:rPr>
          <w:bCs/>
          <w:lang w:val="en-GB"/>
        </w:rPr>
        <w:instrText>ADDIN CSL_CITATION {"citationItems":[{"id":"ITEM-1","itemData":{"ISSN":"09702083","abstract":"In the present work, activated carbon (AC) have been prepared from Delonix regia seeds by chemical activation with H2SO4 and has been evaluated for the removal of methylene blue dye by varying pH, contact time, concentration of adsorbate, adsorbent dosage and temperature. The prepared AC was characterised using SEM, FTIR and BET analysis. Scanning electron microscopy images showed a high pore development, with BET surface 259.2714 m2/g and pore size 26.428 Å. Fouriertransform infrared spectroscopy allowed characterizing the presence of functional groups on the surface of activated carbons. From the optimised conditions, 90% removal of methylene blue dye could be achieved in 300 min with an adsorbent dosage of 0.3 g. The adsorption isotherm, kinetic and thermodynamic parameters was analysed using MATLAB software. The adsorption process followed Freundlich isotherm model with maximum monolayer adsorption capacity of 59.38 mg/g and the nature of adsorption was found to be chemisorption. The kinetic parameter model for the adsorption of methylene blue on to activated carbon (AC) from Delonix regia followed pseudo second order kinetics with correlation coefficients of higher than 0.99. The adsorption capacity of this seed can be utilized for the treatment of strongly polluted industrial waste waters containing dye.","author":[{"dropping-particle":"","family":"Rajalekshmi","given":"G. A.","non-dropping-particle":"","parse-names":false,"suffix":""},{"dropping-particle":"","family":"Mrithaa","given":"T. S.A.","non-dropping-particle":"","parse-names":false,"suffix":""},{"dropping-particle":"","family":"Viji Chandran","given":"S. A.","non-dropping-particle":"","parse-names":false,"suffix":""},{"dropping-particle":"","family":"Pandimadevi","given":"M. A.","non-dropping-particle":"","parse-names":false,"suffix":""}],"container-title":"Journal of Industrial Pollution Control","id":"ITEM-1","issue":"2","issued":{"date-parts":[["2016"]]},"page":"572-579","title":"Preparation and characterisation of activated carbon from Delonix regia seeds for the removal of methylene blue dye","type":"article-journal","volume":"32"},"uris":["http://www.mendeley.com/documents/?uuid=2dc7dbdf-b524-4d61-8e70-f60f84511fb0"]},{"id":"ITEM-2","itemData":{"DOI":"10.1016/j.arabjc.2021.103363","ISSN":"18785352","abstract":"The large capacity of wastewater production due to rapid growth of industries has resulted in limited water resources. The need to protect and conserved water resources have enforced researchers worldwide to focus on the development of an effective, economical and environmentally friendly novel materials. In this study, green synthesis of zinc oxide nanoparticles (ZnONPs) using T. diversifolia leaf extract by hydrothermal method was loaded on the surface of flamboyant pods (Delonix regia) activated carbon (FPAC). The developed ZnONPs loaded on the surface flamboyant pods activated carbon (ZnONPs-FPAC) was used successfully to remove of methylene blue (MB) from aqueous solution. The developed FPAC, ZnONPs and ZnONPs-FPAC were characterized UV–Vis spectroscopy, Fourier-transform infrared spectroscopy (FT-IR), X-ray diffraction (XRD), Scanning electron microscopy with energy dispersive X-ray spectroscopy (SEM/EDX), Transmission electron microscope (TEM) and Brunauer-Emmett-Teller (BET) techniques. The antibacterial activity of the synthesized FPAC, ZnONPs and ZnONPs-FPAC were screened and the results revealed that ZnONPs has an excellent antibacterial activity when compared. Batch adsorption studies were conducted to investigate the influence of process parameters such as initial concentration, contact time, pH, adsorbent dosage and temperature on MB uptake. The high BET surface area of 794.48 m2/g and mesoporous ZnONPS-FPAC developed gave good adsorption capacity of 186 mg/g. Equilibrium adsorption data of MB were modelled using Langmuir, Freundlich, Temkin and Dubinin–Radushkevich (D–R) isotherm model. The adsorption of MB onto ZnONPs-FPAC was best described by Freundlich model indicating surface heterogeneity, and pseudo-second-order kinetics according to %Δqe (normalized standard deviation), SSE (sum of square error), and R2 (coefficient of determination) values. The results of the thermodynamic suggest that the adsorption process of MB onto ZnONPs-FPAC is endotherm, favourable, spontaneous, and physical. In nature. The reusability of ZnONPs-FPAC was examined upto five cycles with no significant loss in removal efficiency. The mean free energy (E), and Enthalpy (ΔH) values calculated, suggested that the adsorption mechanism of MB on ZnONPs-FPAC is dominated by physical adsorption.","author":[{"dropping-particle":"","family":"Obayomi","given":"Kehinde Shola","non-dropping-particle":"","parse-names":false,"suffix":""},{"dropping-particle":"","family":"Oluwadiya","given":"Ayomide Elizabeth","non-dropping-particle":"","parse-names":false,"suffix":""},{"dropping-particle":"","family":"Lau","given":"Sie Yon","non-dropping-particle":"","parse-names":false,"suffix":""},{"dropping-particle":"","family":"Dada","given":"Adewumi Oluwasogo","non-dropping-particle":"","parse-names":false,"suffix":""},{"dropping-particle":"","family":"Akubuo-Casmir","given":"Divine","non-dropping-particle":"","parse-names":false,"suffix":""},{"dropping-particle":"","family":"Adelani-Akande","given":"Tabitha Adunola","non-dropping-particle":"","parse-names":false,"suffix":""},{"dropping-particle":"","family":"Fazle Bari","given":"A. S.M.","non-dropping-particle":"","parse-names":false,"suffix":""},{"dropping-particle":"","family":"Temidayo","given":"Samuel Olorunfemi","non-dropping-particle":"","parse-names":false,"suffix":""},{"dropping-particle":"","family":"Rahman","given":"Mohammad Mahmudur","non-dropping-particle":"","parse-names":false,"suffix":""}],"container-title":"Arabian Journal of Chemistry","id":"ITEM-2","issue":"10","issued":{"date-parts":[["2021"]]},"page":"103363","publisher":"The Author(s)","title":"Biosynthesis of Tithonia diversifolia leaf mediated Zinc Oxide Nanoparticles loaded with flamboyant pods (Delonix regia) for the treatment of Methylene Blue Wastewater","type":"article-journal","volume":"14"},"uris":["http://www.mendeley.com/documents/?uuid=37a23440-855a-4854-abf1-763faa1f1291"]},{"id":"ITEM-3","itemData":{"DOI":"10.1080/10406638.2019.1591467","ISSN":"15635333","abstract":"This study was carried out to optimize the batch adsorption of a polycyclic aromatic dye from a simulated textile wastewater onto Delonix regia-derived activated carbon (DRP-AC) under the influence of contact time, agitation rate, and initial dye concentration as process variables. Congo red (CR) dye was used as the model pollutant. Response Surface Methodology (RSM) with a D-Optimal experimental design was employed for this study having three factors and three levels as independent variables and percentage dye removal as the dependent variable (response). The kinetics and CR adsorption equilibrium were investigated and modeled. The CR adsorption data fitted well to a second-order quadratic regression model with a high coefficient of determination ((Formula presented.) = 0.9999) using Design-Expert Statistical program (v. 6.0.8). The regression model indicated that the percentage dye removal was significantly (p &lt; 0.05) impacted upon by the linear, quadratic, and interactive effects of contact time, agitation rate, and initial dye concentration. The optimum values for the dye adsorption process conditions to elicit a maximum percentage dye removal of 79.7% were found to be: 140 min (contact time), 165 rpm (agitation rate), and 300 mg/L (initial dye concentration). The CR dye adsorption kinetics followed pseudo-first-order kinetics while the mechanism of adsorption was controlled by intraparticle diffusion. The CR equilibrium adsorption can well be described by the Langmuir isotherm model (R2 = 0.9951). T</w:instrText>
      </w:r>
      <w:r w:rsidR="00EE5FD0" w:rsidRPr="00CC08A2">
        <w:rPr>
          <w:bCs/>
          <w:lang w:val="en-GB"/>
        </w:rPr>
        <w:instrText>he maximum monolayer adsorption capacity ((Formula presented.)) was found to be 17.12 mg/g. Therefore, DRP-AC has the potential for polycyclic aromatic dye adsorption from wastewaters.","author":[{"dropping-particle":"","family":"Latinwo","given":"G. K.","non-dropping-particle":"","parse-names":false,"suffix":""},{"dropping-particle":"","family":"Alade","given":"A. O.","non-dropping-particle":"","parse-names":false,"suffix":""},{"dropping-particle":"","family":"Agarry","given":"S. E.","non-dropping-particle":"","parse-names":false,"suffix":""},{"dropping-particle":"","family":"Dada","given":"E. O.","non-dropping-particle":"","parse-names":false,"suffix":""}],"container-title":"Polycyclic Aromatic Compounds","id":"ITEM-3","issue":"2","issued":{"date-parts":[["2021"]]},"page":"400-418","title":"Process Optimization and Modeling the Adsorption of Polycyclic Aromatic-Congo Red Dye onto Delonix regia Pod-Derived Activated Carbon","type":"article-journal","volume":"41"},"uris":["http://www.mendeley.com/documents/?uuid=660ff84c-1f93-4304-81d7-021c32af7c36"]}],"mendeley":{"formattedCitation":"(Latinwo et al., 2021; Obayomi et al., 2021; Rajalekshmi et al., 2016)","plainTextFormattedCitation":"(Latinwo et al., 2021; Obayomi et al., 2021; Rajalekshmi et al., 2016)","previouslyFormattedCitation":"(Latinwo et al., 2021; Obayomi et al., 2021; Rajalekshmi et al., 2016)"},"properties":{"noteIndex":0},"schema":"https://github.com/citation-style-language/schema/raw/master/csl-citation.json"}</w:instrText>
      </w:r>
      <w:r w:rsidR="00564471">
        <w:rPr>
          <w:bCs/>
          <w:lang w:val="en-GB"/>
        </w:rPr>
        <w:fldChar w:fldCharType="separate"/>
      </w:r>
      <w:r w:rsidR="00564471" w:rsidRPr="00CC08A2">
        <w:rPr>
          <w:bCs/>
          <w:noProof/>
          <w:lang w:val="en-GB"/>
        </w:rPr>
        <w:t xml:space="preserve">(Latinwo </w:t>
      </w:r>
      <w:r w:rsidR="008C0A9B" w:rsidRPr="008C0A9B">
        <w:rPr>
          <w:bCs/>
          <w:i/>
          <w:iCs/>
          <w:noProof/>
          <w:lang w:val="en-GB"/>
        </w:rPr>
        <w:t>et al.</w:t>
      </w:r>
      <w:r w:rsidR="00564471" w:rsidRPr="00CC08A2">
        <w:rPr>
          <w:bCs/>
          <w:noProof/>
          <w:lang w:val="en-GB"/>
        </w:rPr>
        <w:t xml:space="preserve">, 2021; Obayomi </w:t>
      </w:r>
      <w:r w:rsidR="008C0A9B" w:rsidRPr="008C0A9B">
        <w:rPr>
          <w:bCs/>
          <w:i/>
          <w:iCs/>
          <w:noProof/>
          <w:lang w:val="en-GB"/>
        </w:rPr>
        <w:t>et al.</w:t>
      </w:r>
      <w:r w:rsidR="00564471" w:rsidRPr="00CC08A2">
        <w:rPr>
          <w:bCs/>
          <w:noProof/>
          <w:lang w:val="en-GB"/>
        </w:rPr>
        <w:t xml:space="preserve">, 2021; Rajalekshmi </w:t>
      </w:r>
      <w:r w:rsidR="008C0A9B" w:rsidRPr="008C0A9B">
        <w:rPr>
          <w:bCs/>
          <w:i/>
          <w:iCs/>
          <w:noProof/>
          <w:lang w:val="en-GB"/>
        </w:rPr>
        <w:t>et al.</w:t>
      </w:r>
      <w:r w:rsidR="00564471" w:rsidRPr="00CC08A2">
        <w:rPr>
          <w:bCs/>
          <w:noProof/>
          <w:lang w:val="en-GB"/>
        </w:rPr>
        <w:t>, 2016)</w:t>
      </w:r>
      <w:r w:rsidR="00564471">
        <w:rPr>
          <w:bCs/>
          <w:lang w:val="en-GB"/>
        </w:rPr>
        <w:fldChar w:fldCharType="end"/>
      </w:r>
      <w:r w:rsidR="00722E2D" w:rsidRPr="00CC08A2">
        <w:rPr>
          <w:bCs/>
          <w:lang w:val="en-GB"/>
        </w:rPr>
        <w:t>.</w:t>
      </w:r>
    </w:p>
    <w:p w14:paraId="6FDB6517" w14:textId="63DF3A92" w:rsidR="000D33D2" w:rsidRPr="00CB1E6A" w:rsidRDefault="000D33D2" w:rsidP="000D33D2">
      <w:pPr>
        <w:spacing w:line="480" w:lineRule="auto"/>
        <w:ind w:firstLine="360"/>
        <w:jc w:val="both"/>
        <w:rPr>
          <w:bCs/>
        </w:rPr>
      </w:pPr>
      <w:r w:rsidRPr="00CB1E6A">
        <w:rPr>
          <w:bCs/>
        </w:rPr>
        <w:t>The focus of these research is to employ sources of wastes that are readily available and affordable in the removal of water contaminants</w:t>
      </w:r>
      <w:r w:rsidRPr="00CB1E6A">
        <w:rPr>
          <w:bCs/>
          <w:i/>
        </w:rPr>
        <w:t>. Elais guineensis</w:t>
      </w:r>
      <w:r w:rsidRPr="00CB1E6A">
        <w:rPr>
          <w:bCs/>
        </w:rPr>
        <w:t xml:space="preserve"> and </w:t>
      </w:r>
      <w:r w:rsidRPr="00CB1E6A">
        <w:rPr>
          <w:bCs/>
          <w:i/>
        </w:rPr>
        <w:t>Raphia hookerie</w:t>
      </w:r>
      <w:r w:rsidRPr="00CB1E6A">
        <w:rPr>
          <w:bCs/>
        </w:rPr>
        <w:t xml:space="preserve"> belong to the same family of widely grown plant and have been employed adsorption of contaminants such as heavy metals and textile dyes. The adsorbents prepared from these sources were found effective. The utilization of </w:t>
      </w:r>
      <w:r w:rsidRPr="00CB1E6A">
        <w:rPr>
          <w:bCs/>
          <w:i/>
        </w:rPr>
        <w:t>Bilghia sapida, Hibiscus sabdariffa</w:t>
      </w:r>
      <w:r w:rsidRPr="00CB1E6A">
        <w:rPr>
          <w:bCs/>
        </w:rPr>
        <w:t xml:space="preserve"> and </w:t>
      </w:r>
      <w:r w:rsidRPr="00CB1E6A">
        <w:rPr>
          <w:bCs/>
          <w:i/>
        </w:rPr>
        <w:t>Delonix regia</w:t>
      </w:r>
      <w:r w:rsidRPr="00CB1E6A">
        <w:rPr>
          <w:bCs/>
        </w:rPr>
        <w:t xml:space="preserve"> in adsorption processes is in practice and yet, limited. Hence, their </w:t>
      </w:r>
      <w:r w:rsidRPr="00CB1E6A">
        <w:rPr>
          <w:bCs/>
          <w:lang w:val="en-GB"/>
        </w:rPr>
        <w:t>utilization</w:t>
      </w:r>
      <w:r w:rsidRPr="00CB1E6A">
        <w:rPr>
          <w:bCs/>
        </w:rPr>
        <w:t xml:space="preserve"> for this study. These wastes w</w:t>
      </w:r>
      <w:r w:rsidRPr="00CB1E6A">
        <w:rPr>
          <w:bCs/>
          <w:lang w:val="en-GB"/>
        </w:rPr>
        <w:t>ere</w:t>
      </w:r>
      <w:r w:rsidRPr="00CB1E6A">
        <w:rPr>
          <w:bCs/>
        </w:rPr>
        <w:t xml:space="preserve"> obtained at literally no cost, and to the best of my knowledge and enlightenment, no literature have reported them as regards to any work, similar to this research </w:t>
      </w:r>
      <w:r w:rsidR="007328B9">
        <w:rPr>
          <w:bCs/>
          <w:lang w:val="en-GB"/>
        </w:rPr>
        <w:t>study</w:t>
      </w:r>
      <w:r w:rsidRPr="00CB1E6A">
        <w:rPr>
          <w:bCs/>
        </w:rPr>
        <w:t>.</w:t>
      </w:r>
    </w:p>
    <w:p w14:paraId="625B9E79" w14:textId="77777777" w:rsidR="000D33D2" w:rsidRPr="000D33D2" w:rsidRDefault="000D33D2" w:rsidP="00347DB4">
      <w:pPr>
        <w:spacing w:line="480" w:lineRule="auto"/>
        <w:jc w:val="both"/>
        <w:rPr>
          <w:bCs/>
        </w:rPr>
      </w:pPr>
    </w:p>
    <w:p w14:paraId="289B6A3B" w14:textId="77777777" w:rsidR="00F218AB" w:rsidRPr="00CB1E6A" w:rsidRDefault="00F218AB" w:rsidP="00400E50">
      <w:pPr>
        <w:spacing w:line="276" w:lineRule="auto"/>
        <w:jc w:val="center"/>
        <w:rPr>
          <w:bCs/>
        </w:rPr>
      </w:pPr>
      <w:r w:rsidRPr="00CB1E6A">
        <w:rPr>
          <w:noProof/>
        </w:rPr>
        <w:lastRenderedPageBreak/>
        <w:drawing>
          <wp:inline distT="0" distB="0" distL="0" distR="0" wp14:anchorId="3F80C937" wp14:editId="05A0EF64">
            <wp:extent cx="5151120" cy="394798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332443" cy="4086960"/>
                    </a:xfrm>
                    <a:prstGeom prst="rect">
                      <a:avLst/>
                    </a:prstGeom>
                  </pic:spPr>
                </pic:pic>
              </a:graphicData>
            </a:graphic>
          </wp:inline>
        </w:drawing>
      </w:r>
    </w:p>
    <w:p w14:paraId="6D470FD4" w14:textId="30A0D7FD" w:rsidR="00F218AB" w:rsidRPr="00CB1E6A" w:rsidRDefault="00B010B7" w:rsidP="0076286E">
      <w:pPr>
        <w:pStyle w:val="ListofFigures"/>
      </w:pPr>
      <w:bookmarkStart w:id="114" w:name="_Toc114931955"/>
      <w:bookmarkStart w:id="115" w:name="_Toc119501810"/>
      <w:bookmarkStart w:id="116" w:name="_Toc119509250"/>
      <w:bookmarkStart w:id="117" w:name="_Toc123060034"/>
      <w:bookmarkStart w:id="118" w:name="_Toc127866947"/>
      <w:bookmarkStart w:id="119" w:name="_Toc127867565"/>
      <w:r>
        <w:t>Figure</w:t>
      </w:r>
      <w:r w:rsidR="00F218AB" w:rsidRPr="00CB1E6A">
        <w:t xml:space="preserve"> 2.</w:t>
      </w:r>
      <w:r w:rsidR="009A472D">
        <w:t>5</w:t>
      </w:r>
      <w:r w:rsidR="00F218AB" w:rsidRPr="00CB1E6A">
        <w:t xml:space="preserve">: </w:t>
      </w:r>
      <w:r w:rsidR="00F218AB" w:rsidRPr="00CB1E6A">
        <w:rPr>
          <w:i/>
        </w:rPr>
        <w:t>Delonix regia</w:t>
      </w:r>
      <w:r w:rsidR="00F218AB" w:rsidRPr="00CB1E6A">
        <w:t xml:space="preserve"> seed pods </w:t>
      </w:r>
      <w:bookmarkEnd w:id="114"/>
      <w:r w:rsidR="004F3BE7">
        <w:t>[Source: self].</w:t>
      </w:r>
      <w:bookmarkEnd w:id="115"/>
      <w:bookmarkEnd w:id="116"/>
      <w:bookmarkEnd w:id="117"/>
      <w:bookmarkEnd w:id="118"/>
      <w:bookmarkEnd w:id="119"/>
    </w:p>
    <w:p w14:paraId="5A373345" w14:textId="45F9D2FC" w:rsidR="00F218AB" w:rsidRDefault="00F218AB" w:rsidP="00F218AB">
      <w:pPr>
        <w:spacing w:line="480" w:lineRule="auto"/>
        <w:ind w:left="360"/>
        <w:rPr>
          <w:bCs/>
        </w:rPr>
      </w:pPr>
    </w:p>
    <w:p w14:paraId="1C1FE417" w14:textId="0E7E1855" w:rsidR="000C1AC3" w:rsidRDefault="000C1AC3" w:rsidP="00F218AB">
      <w:pPr>
        <w:spacing w:line="480" w:lineRule="auto"/>
        <w:ind w:left="360"/>
        <w:rPr>
          <w:bCs/>
        </w:rPr>
      </w:pPr>
    </w:p>
    <w:p w14:paraId="16781D6B" w14:textId="190D4F9D" w:rsidR="000C1AC3" w:rsidRDefault="000C1AC3" w:rsidP="00F218AB">
      <w:pPr>
        <w:spacing w:line="480" w:lineRule="auto"/>
        <w:ind w:left="360"/>
        <w:rPr>
          <w:bCs/>
        </w:rPr>
      </w:pPr>
    </w:p>
    <w:p w14:paraId="47CA5295" w14:textId="023AD930" w:rsidR="000C1AC3" w:rsidRDefault="000C1AC3" w:rsidP="000C1AC3">
      <w:pPr>
        <w:spacing w:line="480" w:lineRule="auto"/>
        <w:rPr>
          <w:bCs/>
        </w:rPr>
      </w:pPr>
    </w:p>
    <w:p w14:paraId="26AAA8AE" w14:textId="77777777" w:rsidR="000C1AC3" w:rsidRDefault="000C1AC3" w:rsidP="000C1AC3">
      <w:pPr>
        <w:spacing w:line="480" w:lineRule="auto"/>
        <w:rPr>
          <w:bCs/>
        </w:rPr>
      </w:pPr>
    </w:p>
    <w:p w14:paraId="1950DF2D" w14:textId="4E8E73B3" w:rsidR="000C1AC3" w:rsidRDefault="000C1AC3" w:rsidP="00F218AB">
      <w:pPr>
        <w:spacing w:line="480" w:lineRule="auto"/>
        <w:ind w:left="360"/>
        <w:rPr>
          <w:bCs/>
        </w:rPr>
      </w:pPr>
    </w:p>
    <w:p w14:paraId="49F97644" w14:textId="77777777" w:rsidR="000C1AC3" w:rsidRPr="00CB1E6A" w:rsidRDefault="000C1AC3" w:rsidP="00F218AB">
      <w:pPr>
        <w:spacing w:line="480" w:lineRule="auto"/>
        <w:ind w:left="360"/>
        <w:rPr>
          <w:bCs/>
        </w:rPr>
      </w:pPr>
    </w:p>
    <w:bookmarkStart w:id="120" w:name="_Toc118051466"/>
    <w:bookmarkStart w:id="121" w:name="_Toc123053634"/>
    <w:bookmarkStart w:id="122" w:name="_Toc127868620"/>
    <w:bookmarkStart w:id="123" w:name="_Toc127869062"/>
    <w:bookmarkEnd w:id="120"/>
    <w:bookmarkEnd w:id="121"/>
    <w:p w14:paraId="47EED134" w14:textId="5A8F0C97" w:rsidR="00F218AB" w:rsidRPr="00B010B7" w:rsidRDefault="005812DE" w:rsidP="005812DE">
      <w:pPr>
        <w:pStyle w:val="Heading1"/>
        <w:rPr>
          <w:b/>
          <w:bCs/>
          <w:lang w:val="en-GB"/>
        </w:rPr>
      </w:pPr>
      <w:r w:rsidRPr="00B010B7">
        <w:rPr>
          <w:b/>
          <w:bCs/>
          <w:noProof/>
          <w:lang w:val="en-GB"/>
        </w:rPr>
        <w:lastRenderedPageBreak/>
        <mc:AlternateContent>
          <mc:Choice Requires="wps">
            <w:drawing>
              <wp:anchor distT="0" distB="0" distL="114300" distR="114300" simplePos="0" relativeHeight="251665408" behindDoc="0" locked="0" layoutInCell="1" allowOverlap="1" wp14:anchorId="479A3F33" wp14:editId="44928960">
                <wp:simplePos x="0" y="0"/>
                <wp:positionH relativeFrom="column">
                  <wp:posOffset>1691640</wp:posOffset>
                </wp:positionH>
                <wp:positionV relativeFrom="paragraph">
                  <wp:posOffset>-38100</wp:posOffset>
                </wp:positionV>
                <wp:extent cx="274320" cy="297180"/>
                <wp:effectExtent l="0" t="0" r="0" b="7620"/>
                <wp:wrapNone/>
                <wp:docPr id="34" name="Rectangle 34"/>
                <wp:cNvGraphicFramePr/>
                <a:graphic xmlns:a="http://schemas.openxmlformats.org/drawingml/2006/main">
                  <a:graphicData uri="http://schemas.microsoft.com/office/word/2010/wordprocessingShape">
                    <wps:wsp>
                      <wps:cNvSpPr/>
                      <wps:spPr>
                        <a:xfrm>
                          <a:off x="0" y="0"/>
                          <a:ext cx="274320" cy="2971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CE39F8" id="Rectangle 34" o:spid="_x0000_s1026" style="position:absolute;margin-left:133.2pt;margin-top:-3pt;width:21.6pt;height:23.4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" fillcolor="white [3212]" stroked="f" strokeweight="1pt"/>
            </w:pict>
          </mc:Fallback>
        </mc:AlternateContent>
      </w:r>
      <w:r w:rsidRPr="00B010B7">
        <w:rPr>
          <w:b/>
          <w:bCs/>
          <w:lang w:val="en-GB"/>
        </w:rPr>
        <w:t>CHAPTER THREE</w:t>
      </w:r>
      <w:bookmarkEnd w:id="122"/>
      <w:bookmarkEnd w:id="123"/>
    </w:p>
    <w:p w14:paraId="2FDC8644" w14:textId="25A108A2" w:rsidR="00F218AB" w:rsidRPr="00CB1E6A" w:rsidRDefault="00F218AB" w:rsidP="006627D1">
      <w:pPr>
        <w:pStyle w:val="Heading2"/>
      </w:pPr>
      <w:bookmarkStart w:id="124" w:name="_Toc118051467"/>
      <w:bookmarkStart w:id="125" w:name="_Toc123053635"/>
      <w:bookmarkStart w:id="126" w:name="_Toc127869063"/>
      <w:r w:rsidRPr="00CB1E6A">
        <w:t>M</w:t>
      </w:r>
      <w:bookmarkEnd w:id="124"/>
      <w:r w:rsidR="000C1AC3">
        <w:t xml:space="preserve">aterials and </w:t>
      </w:r>
      <w:r w:rsidR="00B010B7">
        <w:t>M</w:t>
      </w:r>
      <w:r w:rsidR="000C1AC3">
        <w:t>ethods</w:t>
      </w:r>
      <w:bookmarkEnd w:id="125"/>
      <w:bookmarkEnd w:id="126"/>
    </w:p>
    <w:p w14:paraId="3A17B865" w14:textId="66216D00" w:rsidR="00F218AB" w:rsidRDefault="00F218AB" w:rsidP="00426E6E">
      <w:pPr>
        <w:pStyle w:val="Heading3"/>
      </w:pPr>
      <w:bookmarkStart w:id="127" w:name="_Toc118051468"/>
      <w:bookmarkStart w:id="128" w:name="_Toc123053636"/>
      <w:bookmarkStart w:id="129" w:name="_Toc127869064"/>
      <w:r w:rsidRPr="00CB1E6A">
        <w:t>M</w:t>
      </w:r>
      <w:r w:rsidR="006266F0" w:rsidRPr="00CB1E6A">
        <w:t>aterials</w:t>
      </w:r>
      <w:bookmarkEnd w:id="127"/>
      <w:bookmarkEnd w:id="128"/>
      <w:bookmarkEnd w:id="129"/>
    </w:p>
    <w:p w14:paraId="55F90436" w14:textId="2A27AFE1" w:rsidR="000C1AC3" w:rsidRPr="000C1AC3" w:rsidRDefault="000C1AC3" w:rsidP="000C1AC3">
      <w:pPr>
        <w:pStyle w:val="Heading4"/>
      </w:pPr>
      <w:bookmarkStart w:id="130" w:name="_Toc127869065"/>
      <w:r>
        <w:t>Adsorbent raw material</w:t>
      </w:r>
      <w:r w:rsidR="005A05E3">
        <w:t>s</w:t>
      </w:r>
      <w:bookmarkEnd w:id="130"/>
    </w:p>
    <w:p w14:paraId="2A0B9F41" w14:textId="20A9F95C" w:rsidR="000C1AC3" w:rsidRDefault="00B010B7" w:rsidP="007D522A">
      <w:pPr>
        <w:spacing w:line="480" w:lineRule="auto"/>
        <w:jc w:val="both"/>
        <w:rPr>
          <w:bCs/>
        </w:rPr>
      </w:pPr>
      <w:r>
        <w:rPr>
          <w:bCs/>
          <w:iCs/>
          <w:lang w:val="en-GB"/>
        </w:rPr>
        <w:t xml:space="preserve">The empty fruit bunches of </w:t>
      </w:r>
      <w:r w:rsidR="000C1AC3" w:rsidRPr="00CB1E6A">
        <w:rPr>
          <w:bCs/>
          <w:i/>
        </w:rPr>
        <w:t>Elais guineensis</w:t>
      </w:r>
      <w:r>
        <w:rPr>
          <w:bCs/>
          <w:i/>
          <w:lang w:val="en-GB"/>
        </w:rPr>
        <w:t xml:space="preserve"> </w:t>
      </w:r>
      <w:r>
        <w:rPr>
          <w:bCs/>
          <w:iCs/>
          <w:lang w:val="en-GB"/>
        </w:rPr>
        <w:t>(</w:t>
      </w:r>
      <w:r w:rsidR="00C6211B">
        <w:rPr>
          <w:bCs/>
          <w:iCs/>
          <w:lang w:val="en-GB"/>
        </w:rPr>
        <w:t>P</w:t>
      </w:r>
      <w:r>
        <w:rPr>
          <w:bCs/>
          <w:iCs/>
          <w:lang w:val="en-GB"/>
        </w:rPr>
        <w:t>alm kernel plant)</w:t>
      </w:r>
      <w:r w:rsidR="000C1AC3" w:rsidRPr="00CB1E6A">
        <w:rPr>
          <w:bCs/>
        </w:rPr>
        <w:t xml:space="preserve">, </w:t>
      </w:r>
      <w:r>
        <w:rPr>
          <w:bCs/>
          <w:lang w:val="en-GB"/>
        </w:rPr>
        <w:t xml:space="preserve">seed epicarp of </w:t>
      </w:r>
      <w:r w:rsidR="000C1AC3" w:rsidRPr="00CB1E6A">
        <w:rPr>
          <w:bCs/>
          <w:i/>
        </w:rPr>
        <w:t>Raphia hookerie</w:t>
      </w:r>
      <w:r w:rsidR="00C6211B">
        <w:rPr>
          <w:bCs/>
          <w:i/>
          <w:lang w:val="en-GB"/>
        </w:rPr>
        <w:t xml:space="preserve"> </w:t>
      </w:r>
      <w:r w:rsidR="00C6211B">
        <w:rPr>
          <w:bCs/>
          <w:iCs/>
          <w:lang w:val="en-GB"/>
        </w:rPr>
        <w:t>(Raphia)</w:t>
      </w:r>
      <w:r w:rsidR="000C1AC3" w:rsidRPr="00CB1E6A">
        <w:rPr>
          <w:bCs/>
        </w:rPr>
        <w:t xml:space="preserve">, </w:t>
      </w:r>
      <w:r>
        <w:rPr>
          <w:bCs/>
          <w:lang w:val="en-GB"/>
        </w:rPr>
        <w:t xml:space="preserve">fruit pods of </w:t>
      </w:r>
      <w:r w:rsidR="000C1AC3" w:rsidRPr="00CB1E6A">
        <w:rPr>
          <w:bCs/>
          <w:i/>
        </w:rPr>
        <w:t>Bilghia sapida</w:t>
      </w:r>
      <w:r>
        <w:rPr>
          <w:bCs/>
          <w:i/>
          <w:lang w:val="en-GB"/>
        </w:rPr>
        <w:t xml:space="preserve"> </w:t>
      </w:r>
      <w:r>
        <w:rPr>
          <w:bCs/>
          <w:iCs/>
          <w:lang w:val="en-GB"/>
        </w:rPr>
        <w:t>(</w:t>
      </w:r>
      <w:r w:rsidR="00C6211B">
        <w:rPr>
          <w:bCs/>
          <w:iCs/>
          <w:lang w:val="en-GB"/>
        </w:rPr>
        <w:t>A</w:t>
      </w:r>
      <w:r>
        <w:rPr>
          <w:bCs/>
          <w:iCs/>
          <w:lang w:val="en-GB"/>
        </w:rPr>
        <w:t>ckee plant)</w:t>
      </w:r>
      <w:r w:rsidR="000C1AC3" w:rsidRPr="00CB1E6A">
        <w:rPr>
          <w:bCs/>
          <w:i/>
        </w:rPr>
        <w:t>,</w:t>
      </w:r>
      <w:r w:rsidR="00C6211B">
        <w:rPr>
          <w:bCs/>
          <w:iCs/>
          <w:lang w:val="en-GB"/>
        </w:rPr>
        <w:t xml:space="preserve"> seed pods of</w:t>
      </w:r>
      <w:r w:rsidR="000C1AC3" w:rsidRPr="00CB1E6A">
        <w:rPr>
          <w:bCs/>
          <w:i/>
        </w:rPr>
        <w:t xml:space="preserve"> Hibiscus sabdariffa</w:t>
      </w:r>
      <w:r w:rsidR="000C1AC3" w:rsidRPr="00CB1E6A">
        <w:rPr>
          <w:bCs/>
        </w:rPr>
        <w:t xml:space="preserve"> </w:t>
      </w:r>
      <w:r w:rsidR="00C6211B">
        <w:rPr>
          <w:bCs/>
          <w:lang w:val="en-GB"/>
        </w:rPr>
        <w:t xml:space="preserve">(Roselle plant) </w:t>
      </w:r>
      <w:r w:rsidR="000C1AC3" w:rsidRPr="00CB1E6A">
        <w:rPr>
          <w:bCs/>
        </w:rPr>
        <w:t xml:space="preserve">and </w:t>
      </w:r>
      <w:r w:rsidR="00C6211B">
        <w:rPr>
          <w:bCs/>
          <w:lang w:val="en-GB"/>
        </w:rPr>
        <w:t xml:space="preserve">seed pods of </w:t>
      </w:r>
      <w:r w:rsidR="000C1AC3" w:rsidRPr="00C6211B">
        <w:rPr>
          <w:bCs/>
          <w:i/>
          <w:iCs/>
        </w:rPr>
        <w:t>Delonix</w:t>
      </w:r>
      <w:r w:rsidR="000C1AC3" w:rsidRPr="00CB1E6A">
        <w:rPr>
          <w:bCs/>
          <w:i/>
        </w:rPr>
        <w:t xml:space="preserve"> regia</w:t>
      </w:r>
      <w:r w:rsidR="000C1AC3" w:rsidRPr="00CB1E6A">
        <w:rPr>
          <w:bCs/>
        </w:rPr>
        <w:t xml:space="preserve"> </w:t>
      </w:r>
      <w:r w:rsidR="00C6211B">
        <w:rPr>
          <w:bCs/>
          <w:lang w:val="en-GB"/>
        </w:rPr>
        <w:t xml:space="preserve">(Flabouyant plant) </w:t>
      </w:r>
      <w:r w:rsidR="000C1AC3" w:rsidRPr="00CB1E6A">
        <w:rPr>
          <w:bCs/>
        </w:rPr>
        <w:t xml:space="preserve">were </w:t>
      </w:r>
      <w:r w:rsidR="00C6211B">
        <w:rPr>
          <w:bCs/>
          <w:lang w:val="en-GB"/>
        </w:rPr>
        <w:t>collect</w:t>
      </w:r>
      <w:r w:rsidR="000C1AC3" w:rsidRPr="00CB1E6A">
        <w:rPr>
          <w:bCs/>
        </w:rPr>
        <w:t xml:space="preserve">ed from local farmers in Omu </w:t>
      </w:r>
      <w:r w:rsidR="000C1AC3">
        <w:rPr>
          <w:bCs/>
          <w:lang w:val="en-GB"/>
        </w:rPr>
        <w:t>A</w:t>
      </w:r>
      <w:r w:rsidR="000C1AC3" w:rsidRPr="00CB1E6A">
        <w:rPr>
          <w:bCs/>
        </w:rPr>
        <w:t>ran, Kwara state, Nigeria.</w:t>
      </w:r>
    </w:p>
    <w:p w14:paraId="745CB40E" w14:textId="77777777" w:rsidR="000C1AC3" w:rsidRDefault="000C1AC3" w:rsidP="000C1AC3">
      <w:pPr>
        <w:pStyle w:val="Heading4"/>
      </w:pPr>
      <w:bookmarkStart w:id="131" w:name="_Toc127869066"/>
      <w:r>
        <w:t>Adsorbate materials</w:t>
      </w:r>
      <w:bookmarkEnd w:id="131"/>
      <w:r>
        <w:t xml:space="preserve"> </w:t>
      </w:r>
    </w:p>
    <w:p w14:paraId="2365432E" w14:textId="4424E16F" w:rsidR="00722E2D" w:rsidRDefault="00722E2D" w:rsidP="007D522A">
      <w:pPr>
        <w:spacing w:line="480" w:lineRule="auto"/>
        <w:jc w:val="both"/>
      </w:pPr>
      <w:r>
        <w:rPr>
          <w:lang w:val="en-GB"/>
        </w:rPr>
        <w:t>Chloroquine</w:t>
      </w:r>
      <w:r w:rsidR="00B979D0">
        <w:rPr>
          <w:lang w:val="en-GB"/>
        </w:rPr>
        <w:t xml:space="preserve"> phosphate</w:t>
      </w:r>
      <w:r>
        <w:rPr>
          <w:lang w:val="en-GB"/>
        </w:rPr>
        <w:t xml:space="preserve"> (CQP), Ibuprofen (IBU) and Ciprofloxacin (CPX) were </w:t>
      </w:r>
      <w:r w:rsidR="000C1AC3">
        <w:rPr>
          <w:lang w:val="en-GB"/>
        </w:rPr>
        <w:t>obtain</w:t>
      </w:r>
      <w:r>
        <w:rPr>
          <w:lang w:val="en-GB"/>
        </w:rPr>
        <w:t xml:space="preserve">ed </w:t>
      </w:r>
      <w:r w:rsidR="000C1AC3">
        <w:rPr>
          <w:lang w:val="en-GB"/>
        </w:rPr>
        <w:t>from</w:t>
      </w:r>
      <w:r w:rsidR="00F218AB" w:rsidRPr="00CB1E6A">
        <w:t xml:space="preserve"> May &amp; Baker pharmaceuticals, Lagos, Nigeria. </w:t>
      </w:r>
      <w:r>
        <w:rPr>
          <w:lang w:val="en-GB"/>
        </w:rPr>
        <w:t>Allura red (ALR) and Sunset yellow (SSY)</w:t>
      </w:r>
      <w:r w:rsidR="00F218AB" w:rsidRPr="00CB1E6A">
        <w:t xml:space="preserve"> dyes w</w:t>
      </w:r>
      <w:r w:rsidR="00EB236E" w:rsidRPr="00CB1E6A">
        <w:t xml:space="preserve">ere </w:t>
      </w:r>
      <w:r>
        <w:rPr>
          <w:lang w:val="en-GB"/>
        </w:rPr>
        <w:t>purchas</w:t>
      </w:r>
      <w:r w:rsidR="00F218AB" w:rsidRPr="00CB1E6A">
        <w:t xml:space="preserve">ed from Central Drug House (CDH), New Delhi, India. </w:t>
      </w:r>
      <w:r w:rsidR="00EB236E" w:rsidRPr="00CB1E6A">
        <w:t xml:space="preserve">All </w:t>
      </w:r>
      <w:r w:rsidR="000C1AC3">
        <w:rPr>
          <w:lang w:val="en-GB"/>
        </w:rPr>
        <w:t>other</w:t>
      </w:r>
      <w:r w:rsidR="00F218AB" w:rsidRPr="00CB1E6A">
        <w:t xml:space="preserve"> reagents </w:t>
      </w:r>
      <w:r w:rsidR="00EB236E" w:rsidRPr="00CB1E6A">
        <w:t>that were</w:t>
      </w:r>
      <w:r w:rsidR="00F218AB" w:rsidRPr="00CB1E6A">
        <w:t xml:space="preserve"> u</w:t>
      </w:r>
      <w:r w:rsidR="00EB236E" w:rsidRPr="00CB1E6A">
        <w:t>sed</w:t>
      </w:r>
      <w:r w:rsidR="00F218AB" w:rsidRPr="00CB1E6A">
        <w:t xml:space="preserve"> </w:t>
      </w:r>
      <w:r w:rsidR="0082624E" w:rsidRPr="00CB1E6A">
        <w:t xml:space="preserve">for </w:t>
      </w:r>
      <w:r w:rsidR="00F218AB" w:rsidRPr="00CB1E6A">
        <w:t>th</w:t>
      </w:r>
      <w:r w:rsidR="00EB236E" w:rsidRPr="00CB1E6A">
        <w:t xml:space="preserve">is </w:t>
      </w:r>
      <w:r w:rsidR="00F218AB" w:rsidRPr="00CB1E6A">
        <w:t>research</w:t>
      </w:r>
      <w:r w:rsidR="00EB236E" w:rsidRPr="00CB1E6A">
        <w:t xml:space="preserve"> work</w:t>
      </w:r>
      <w:r w:rsidR="00F218AB" w:rsidRPr="00CB1E6A">
        <w:t xml:space="preserve"> w</w:t>
      </w:r>
      <w:r w:rsidR="00EB236E" w:rsidRPr="00CB1E6A">
        <w:t>ere</w:t>
      </w:r>
      <w:r w:rsidR="00F218AB" w:rsidRPr="00CB1E6A">
        <w:t xml:space="preserve"> of analytical grade. Deionized water w</w:t>
      </w:r>
      <w:r w:rsidR="00EB236E" w:rsidRPr="00CB1E6A">
        <w:t>as</w:t>
      </w:r>
      <w:r w:rsidR="00F218AB" w:rsidRPr="00CB1E6A">
        <w:t xml:space="preserve"> used</w:t>
      </w:r>
      <w:r w:rsidR="0082624E" w:rsidRPr="00CB1E6A">
        <w:t xml:space="preserve"> at every point of preparation and</w:t>
      </w:r>
      <w:r w:rsidR="006266F0" w:rsidRPr="00CB1E6A">
        <w:rPr>
          <w:lang w:val="en-GB"/>
        </w:rPr>
        <w:t xml:space="preserve"> </w:t>
      </w:r>
      <w:r w:rsidR="00F218AB" w:rsidRPr="00CB1E6A">
        <w:t>throughout the experiment.</w:t>
      </w:r>
    </w:p>
    <w:p w14:paraId="76B43CB3" w14:textId="67AA619A" w:rsidR="000C1AC3" w:rsidRDefault="000C1AC3" w:rsidP="000C1AC3">
      <w:pPr>
        <w:pStyle w:val="Heading3"/>
        <w:rPr>
          <w:lang w:val="en-GB"/>
        </w:rPr>
      </w:pPr>
      <w:bookmarkStart w:id="132" w:name="_Toc123053637"/>
      <w:bookmarkStart w:id="133" w:name="_Toc127869067"/>
      <w:r>
        <w:rPr>
          <w:lang w:val="en-GB"/>
        </w:rPr>
        <w:t>Methods</w:t>
      </w:r>
      <w:bookmarkEnd w:id="132"/>
      <w:bookmarkEnd w:id="133"/>
    </w:p>
    <w:p w14:paraId="65DABA44" w14:textId="260D6263" w:rsidR="000C1AC3" w:rsidRDefault="000C1AC3" w:rsidP="000C1AC3">
      <w:pPr>
        <w:pStyle w:val="Heading4"/>
      </w:pPr>
      <w:bookmarkStart w:id="134" w:name="_Toc127869068"/>
      <w:r>
        <w:t>Preparation of adsorbent raw materials</w:t>
      </w:r>
      <w:bookmarkEnd w:id="134"/>
    </w:p>
    <w:p w14:paraId="6A843592" w14:textId="0BCDA610" w:rsidR="000C1AC3" w:rsidRPr="000C1AC3" w:rsidRDefault="000C1AC3" w:rsidP="00D02477">
      <w:pPr>
        <w:spacing w:line="480" w:lineRule="auto"/>
        <w:jc w:val="both"/>
        <w:rPr>
          <w:bCs/>
        </w:rPr>
      </w:pPr>
      <w:r w:rsidRPr="00CB1E6A">
        <w:rPr>
          <w:bCs/>
        </w:rPr>
        <w:t xml:space="preserve">The </w:t>
      </w:r>
      <w:r w:rsidR="00C6211B">
        <w:rPr>
          <w:bCs/>
          <w:lang w:val="en-GB"/>
        </w:rPr>
        <w:t>agricultural wastes</w:t>
      </w:r>
      <w:r w:rsidRPr="00CB1E6A">
        <w:rPr>
          <w:bCs/>
        </w:rPr>
        <w:t xml:space="preserve"> were meticulously washed to ascertain proper removal of dirts. The samples were then dried at 105</w:t>
      </w:r>
      <w:r>
        <w:rPr>
          <w:bCs/>
          <w:lang w:val="en-GB"/>
        </w:rPr>
        <w:t xml:space="preserve"> </w:t>
      </w:r>
      <w:r w:rsidRPr="00CB1E6A">
        <w:rPr>
          <w:bCs/>
          <w:vertAlign w:val="superscript"/>
        </w:rPr>
        <w:t>o</w:t>
      </w:r>
      <w:r w:rsidRPr="00CB1E6A">
        <w:rPr>
          <w:bCs/>
        </w:rPr>
        <w:t>C for 48 hours in the oven</w:t>
      </w:r>
      <w:r w:rsidR="00814EC8">
        <w:rPr>
          <w:bCs/>
          <w:lang w:val="en-GB"/>
        </w:rPr>
        <w:t xml:space="preserve"> (Genlab oven, B8A76752)</w:t>
      </w:r>
      <w:r w:rsidRPr="00CB1E6A">
        <w:rPr>
          <w:bCs/>
        </w:rPr>
        <w:t xml:space="preserve"> to ensure total removal of the moisture. The dried sample was cut into smaller pieces, </w:t>
      </w:r>
      <w:r>
        <w:rPr>
          <w:bCs/>
          <w:lang w:val="en-GB"/>
        </w:rPr>
        <w:t>grind</w:t>
      </w:r>
      <w:r w:rsidRPr="00CB1E6A">
        <w:rPr>
          <w:bCs/>
        </w:rPr>
        <w:t xml:space="preserve">ed and sieved to particle size range of 150 – 215 µm. The samples were labelled accordingly for easy identification and stored in air tight container till further use </w:t>
      </w:r>
      <w:r w:rsidRPr="00CB1E6A">
        <w:rPr>
          <w:bCs/>
        </w:rPr>
        <w:fldChar w:fldCharType="begin" w:fldLock="1"/>
      </w:r>
      <w:r w:rsidRPr="00CB1E6A">
        <w:rPr>
          <w:bCs/>
        </w:rPr>
        <w:instrText>ADDIN CSL_CITATION {"citationItems":[{"id":"ITEM-1","itemData":{"DOI":"10.1080/19443994.2015.1026282","ISSN":"19443986","abstract":"Fallen coconut leaves (CLs) are agricultural wastes largely available in Malaysia. In this study, we utilized CLs as a low-cost adsorbent for adsorptive removal of methylene blue (MB), a cationic dye from aqueous solution. Response surface methodology was employed to investigate the effects of operational parameters on MB removal efficiency. The investigated variables included adsorbent dosage (0.5–1.5 g/L), initial MB concentration (10–50 mg/L), initial solution pH (4–10), and agitation time (5–45 min). The analysis of variance was incorporated to test the adequacy of the model. The highest MB removal efficiency was achieved by simultaneous interactions between adsorbent dosage with pH, adsorbent dosage with agitation time, and pH with agitation time. Other simultaneous interactions showed lower effects. The optimum adsorbent dosage, initial MB concentration, initial solution pH, and agitation time were 1.26 g/L, 19.01 mg/L, 8.65, and 5.00 min, respectively. Under optimal conditions, high removal efficiency for MB was observed as 86.38%, and the equilibrium adsorption isotherms and kinetics were investigated. The Langmuir, Freundlich, and Temkin models of adsorption were used to analyze the experimental data. Pseudo-first-order and pseudo-second-order models were also employed to analyze the kinetic data obtained at different MB initial concentrations. The adsorption kinetics closely followed the pseudo-second-order model. Based on the Langmuir model, the maximum adsorption capacity of MB on the CL surface was 112.35 mg/g at 27 ± 2°C.","author":[{"dropping-particle":"","family":"Jawad","given":"Ali H.","non-dropping-particle":"","parse-names":false,"suffix":""},{"dropping-particle":"","family":"Rashid","given":"Ramlah Abd","non-dropping-particle":"","parse-names":false,"suffix":""},{"dropping-particle":"","family":"Mahmuod","given":"Roweda M.A.","non-dropping-particle":"","parse-names":false,"suffix":""},{"dropping-particle":"","family":"Ishak","given":"Mohd Azlan Mohd","non-dropping-particle":"","parse-names":false,"suffix":""},{"dropping-particle":"","family":"Kasim","given":"Nur Nasulhah","non-dropping-particle":"","parse-names":false,"suffix":""},{"dropping-particle":"","family":"Ismail","given":"Khudzir","non-dropping-particle":"","parse-names":false,"suffix":""}],"container-title":"Desalination and Water Treatment","id":"ITEM-1","issue":"19","issued":{"date-parts":[["2016"]]},"page":"8839-8853","title":"Adsorption of methylene blue onto coconut (Cocos nucifera) leaf: optimization, isotherm and kinetic studies","type":"article-journal","volume":"57"},"uris":["http://www.mendeley.com/documents/?uuid=4cf184a7-7404-4e39-a8ee-1e40c9dcdfa3"]}],"mendeley":{"formattedCitation":"(Jawad et al., 2016)","manualFormatting":"(Jawad et al. 2016)","plainTextFormattedCitation":"(Jawad et al., 2016)","previouslyFormattedCitation":"(Jawad et al., 2016)"},"properties":{"noteIndex":0},"schema":"https://github.com/citation-style-language/schema/raw/master/csl-citation.json"}</w:instrText>
      </w:r>
      <w:r w:rsidRPr="00CB1E6A">
        <w:rPr>
          <w:bCs/>
        </w:rPr>
        <w:fldChar w:fldCharType="separate"/>
      </w:r>
      <w:r w:rsidRPr="00CB1E6A">
        <w:rPr>
          <w:bCs/>
          <w:noProof/>
        </w:rPr>
        <w:t xml:space="preserve">(Jawad </w:t>
      </w:r>
      <w:r w:rsidR="008C0A9B" w:rsidRPr="008C0A9B">
        <w:rPr>
          <w:bCs/>
          <w:i/>
          <w:iCs/>
          <w:noProof/>
        </w:rPr>
        <w:t>et al.</w:t>
      </w:r>
      <w:r w:rsidRPr="00CB1E6A">
        <w:rPr>
          <w:bCs/>
          <w:noProof/>
        </w:rPr>
        <w:t xml:space="preserve"> 2016)</w:t>
      </w:r>
      <w:r w:rsidRPr="00CB1E6A">
        <w:rPr>
          <w:bCs/>
        </w:rPr>
        <w:fldChar w:fldCharType="end"/>
      </w:r>
      <w:r w:rsidRPr="00CB1E6A">
        <w:rPr>
          <w:bCs/>
        </w:rPr>
        <w:t>.</w:t>
      </w:r>
    </w:p>
    <w:p w14:paraId="1BCB69E4" w14:textId="77777777" w:rsidR="00722E2D" w:rsidRPr="00CB1E6A" w:rsidRDefault="00722E2D" w:rsidP="000C1AC3">
      <w:pPr>
        <w:pStyle w:val="Heading4"/>
      </w:pPr>
      <w:bookmarkStart w:id="135" w:name="_Toc118051469"/>
      <w:bookmarkStart w:id="136" w:name="_Toc127869069"/>
      <w:r w:rsidRPr="00CB1E6A">
        <w:lastRenderedPageBreak/>
        <w:t>Preparation of adsorbate</w:t>
      </w:r>
      <w:bookmarkEnd w:id="135"/>
      <w:bookmarkEnd w:id="136"/>
    </w:p>
    <w:p w14:paraId="538392AC" w14:textId="776F13BC" w:rsidR="00722E2D" w:rsidRPr="00AF6970" w:rsidRDefault="00C6211B" w:rsidP="00C6211B">
      <w:pPr>
        <w:spacing w:line="480" w:lineRule="auto"/>
        <w:jc w:val="both"/>
        <w:rPr>
          <w:bCs/>
          <w:lang w:val="en-GB"/>
        </w:rPr>
      </w:pPr>
      <w:r>
        <w:rPr>
          <w:bCs/>
          <w:lang w:val="en-GB"/>
        </w:rPr>
        <w:t>S</w:t>
      </w:r>
      <w:r w:rsidR="00722E2D" w:rsidRPr="00CB1E6A">
        <w:rPr>
          <w:bCs/>
        </w:rPr>
        <w:t xml:space="preserve">tock solution </w:t>
      </w:r>
      <w:r>
        <w:rPr>
          <w:bCs/>
          <w:lang w:val="en-GB"/>
        </w:rPr>
        <w:t xml:space="preserve">(100 mg/L) </w:t>
      </w:r>
      <w:r w:rsidR="00722E2D" w:rsidRPr="00CB1E6A">
        <w:rPr>
          <w:bCs/>
        </w:rPr>
        <w:t xml:space="preserve">of each of the pharmaceuticals and dyes were prepared by </w:t>
      </w:r>
      <w:r w:rsidR="000C1AC3">
        <w:rPr>
          <w:bCs/>
          <w:lang w:val="en-GB"/>
        </w:rPr>
        <w:t>dissolv</w:t>
      </w:r>
      <w:r w:rsidR="00722E2D" w:rsidRPr="00CB1E6A">
        <w:rPr>
          <w:bCs/>
        </w:rPr>
        <w:t xml:space="preserve">ing </w:t>
      </w:r>
      <w:r w:rsidR="00071836">
        <w:rPr>
          <w:bCs/>
          <w:lang w:val="en-GB"/>
        </w:rPr>
        <w:t>0.1 g</w:t>
      </w:r>
      <w:r w:rsidR="00722E2D" w:rsidRPr="00CB1E6A">
        <w:rPr>
          <w:bCs/>
        </w:rPr>
        <w:t xml:space="preserve"> of each of the adsorbate sample in </w:t>
      </w:r>
      <w:r w:rsidR="000C1AC3">
        <w:rPr>
          <w:bCs/>
          <w:lang w:val="en-GB"/>
        </w:rPr>
        <w:t xml:space="preserve">deionized </w:t>
      </w:r>
      <w:r w:rsidR="00722E2D" w:rsidRPr="00CB1E6A">
        <w:rPr>
          <w:bCs/>
        </w:rPr>
        <w:t>water (1000 m</w:t>
      </w:r>
      <w:r w:rsidR="00071836">
        <w:rPr>
          <w:bCs/>
          <w:lang w:val="en-GB"/>
        </w:rPr>
        <w:t>L</w:t>
      </w:r>
      <w:r w:rsidR="00722E2D" w:rsidRPr="00CB1E6A">
        <w:rPr>
          <w:bCs/>
        </w:rPr>
        <w:t xml:space="preserve">).  The stock solutions were further used to prepare adsorbates of different concentrations (1, 5, 10, 20, 30, 40 and 50 </w:t>
      </w:r>
      <w:r w:rsidR="00526BA5">
        <w:rPr>
          <w:bCs/>
        </w:rPr>
        <w:t>mg/L</w:t>
      </w:r>
      <w:r w:rsidR="00722E2D" w:rsidRPr="00CB1E6A">
        <w:rPr>
          <w:bCs/>
        </w:rPr>
        <w:t>) in separate flasks</w:t>
      </w:r>
      <w:r w:rsidR="00722E2D">
        <w:rPr>
          <w:bCs/>
          <w:lang w:val="en-GB"/>
        </w:rPr>
        <w:t>.</w:t>
      </w:r>
    </w:p>
    <w:p w14:paraId="3393E569" w14:textId="7ABAEC03" w:rsidR="00F218AB" w:rsidRPr="00CB1E6A" w:rsidRDefault="00A97881" w:rsidP="000C1AC3">
      <w:pPr>
        <w:pStyle w:val="Heading4"/>
      </w:pPr>
      <w:bookmarkStart w:id="137" w:name="_Toc118051471"/>
      <w:bookmarkStart w:id="138" w:name="_Toc127869070"/>
      <w:r w:rsidRPr="00CB1E6A">
        <w:t>Carbonization</w:t>
      </w:r>
      <w:r w:rsidR="005A7CC6" w:rsidRPr="00CB1E6A">
        <w:t xml:space="preserve"> and activation</w:t>
      </w:r>
      <w:bookmarkEnd w:id="137"/>
      <w:r w:rsidR="000C1AC3">
        <w:t xml:space="preserve"> of the adsorbent raw mat</w:t>
      </w:r>
      <w:r>
        <w:t>e</w:t>
      </w:r>
      <w:r w:rsidR="000C1AC3">
        <w:t>rials</w:t>
      </w:r>
      <w:bookmarkEnd w:id="138"/>
    </w:p>
    <w:p w14:paraId="4BD4BB25" w14:textId="37EF757B" w:rsidR="00F218AB" w:rsidRDefault="00F218AB" w:rsidP="00F218AB">
      <w:pPr>
        <w:spacing w:line="480" w:lineRule="auto"/>
        <w:ind w:firstLine="720"/>
        <w:jc w:val="both"/>
      </w:pPr>
      <w:r w:rsidRPr="00CB1E6A">
        <w:t xml:space="preserve">The reagents employed in the activation of each of the adsorbent samples are </w:t>
      </w:r>
      <w:r w:rsidR="000C1AC3">
        <w:rPr>
          <w:lang w:val="en-GB"/>
        </w:rPr>
        <w:t>present</w:t>
      </w:r>
      <w:r w:rsidRPr="00CB1E6A">
        <w:t>ed in Table 3.1.</w:t>
      </w:r>
    </w:p>
    <w:p w14:paraId="40CEC73C" w14:textId="080C0268" w:rsidR="00A3522D" w:rsidRPr="00CB1E6A" w:rsidRDefault="00A3522D" w:rsidP="00A3522D">
      <w:pPr>
        <w:pStyle w:val="Heading5"/>
      </w:pPr>
      <w:bookmarkStart w:id="139" w:name="_Toc118051472"/>
      <w:r w:rsidRPr="00CB1E6A">
        <w:t>Orthophosphoric acid-activation</w:t>
      </w:r>
      <w:bookmarkEnd w:id="139"/>
      <w:r>
        <w:rPr>
          <w:lang w:val="en-GB"/>
        </w:rPr>
        <w:t xml:space="preserve"> </w:t>
      </w:r>
      <w:r>
        <w:t xml:space="preserve">of the adsorbent raw </w:t>
      </w:r>
      <w:r w:rsidR="001E26E7">
        <w:t>materials</w:t>
      </w:r>
    </w:p>
    <w:p w14:paraId="57BE2CFA" w14:textId="22A3FAE5" w:rsidR="00A3522D" w:rsidRPr="005A7CC6" w:rsidRDefault="00A3522D" w:rsidP="00A3522D">
      <w:pPr>
        <w:spacing w:line="480" w:lineRule="auto"/>
        <w:jc w:val="both"/>
        <w:rPr>
          <w:bCs/>
          <w:iCs/>
          <w:lang w:val="en-GB"/>
        </w:rPr>
      </w:pPr>
      <w:r>
        <w:rPr>
          <w:bCs/>
          <w:lang w:val="en-GB"/>
        </w:rPr>
        <w:t xml:space="preserve">A mass of </w:t>
      </w:r>
      <w:r w:rsidRPr="00CB1E6A">
        <w:t>100.0 g of</w:t>
      </w:r>
      <w:r>
        <w:rPr>
          <w:lang w:val="en-GB"/>
        </w:rPr>
        <w:t xml:space="preserve"> each of</w:t>
      </w:r>
      <w:r w:rsidRPr="00CB1E6A">
        <w:t xml:space="preserve"> the raw samples w</w:t>
      </w:r>
      <w:r>
        <w:rPr>
          <w:lang w:val="en-GB"/>
        </w:rPr>
        <w:t>as</w:t>
      </w:r>
      <w:r w:rsidRPr="00CB1E6A">
        <w:t xml:space="preserve"> carefully weighed into a beaker containing each of the orthophosphoric acid (98%) in the ratio 1:3 (adsorbent to activating agents). The mixture was evenly stirred while being heated until a uniform paste was achieved (after 90 minutes). The resulting paste was transferred to the furnace </w:t>
      </w:r>
      <w:r>
        <w:rPr>
          <w:lang w:val="en-GB"/>
        </w:rPr>
        <w:t xml:space="preserve">(CARBOLITE AAE 1100, ENGLAND) </w:t>
      </w:r>
      <w:r w:rsidRPr="00CB1E6A">
        <w:t xml:space="preserve">and charred for 90 minutes at 350 </w:t>
      </w:r>
      <w:r w:rsidRPr="00CB1E6A">
        <w:rPr>
          <w:vertAlign w:val="superscript"/>
        </w:rPr>
        <w:t>o</w:t>
      </w:r>
      <w:r w:rsidRPr="00CB1E6A">
        <w:t>C. The charred sample was cooled down, washed thoroughly using deionized water to neutrality, and d</w:t>
      </w:r>
      <w:r>
        <w:rPr>
          <w:lang w:val="en-GB"/>
        </w:rPr>
        <w:t>ri</w:t>
      </w:r>
      <w:r w:rsidRPr="00CB1E6A">
        <w:t xml:space="preserve">ed in the </w:t>
      </w:r>
      <w:r w:rsidRPr="00814EC8">
        <w:t>oven</w:t>
      </w:r>
      <w:r>
        <w:rPr>
          <w:lang w:val="en-GB"/>
        </w:rPr>
        <w:t xml:space="preserve"> </w:t>
      </w:r>
      <w:r>
        <w:rPr>
          <w:bCs/>
          <w:lang w:val="en-GB"/>
        </w:rPr>
        <w:t>(Genlab oven, B8A76752)</w:t>
      </w:r>
      <w:r w:rsidRPr="00CB1E6A">
        <w:t xml:space="preserve"> for about 24 hours at 105 </w:t>
      </w:r>
      <w:r w:rsidRPr="00CB1E6A">
        <w:rPr>
          <w:vertAlign w:val="superscript"/>
        </w:rPr>
        <w:t>o</w:t>
      </w:r>
      <w:r w:rsidRPr="00CB1E6A">
        <w:t>C. The produc</w:t>
      </w:r>
      <w:r>
        <w:rPr>
          <w:lang w:val="en-GB"/>
        </w:rPr>
        <w:t>t</w:t>
      </w:r>
      <w:r w:rsidRPr="00CB1E6A">
        <w:t xml:space="preserve"> was milled into powder and sieved to a uniform size using a mesh of 106 µm and stored away from moisture. The adsorbents were labelled RHP1, HSP1. BSP1, DRP1 and EGB1 for acid modified </w:t>
      </w:r>
      <w:r w:rsidRPr="00CB1E6A">
        <w:rPr>
          <w:bCs/>
          <w:i/>
        </w:rPr>
        <w:t>Raphia hookerie, Hibiscus sabdariffa</w:t>
      </w:r>
      <w:r w:rsidRPr="00CB1E6A">
        <w:rPr>
          <w:bCs/>
        </w:rPr>
        <w:t xml:space="preserve">, </w:t>
      </w:r>
      <w:r w:rsidRPr="00CB1E6A">
        <w:rPr>
          <w:bCs/>
          <w:i/>
        </w:rPr>
        <w:t xml:space="preserve">Bilghia,  sapida, Delonix regia </w:t>
      </w:r>
      <w:r w:rsidRPr="00CB1E6A">
        <w:rPr>
          <w:bCs/>
          <w:iCs/>
        </w:rPr>
        <w:t xml:space="preserve">and </w:t>
      </w:r>
      <w:r w:rsidRPr="00CB1E6A">
        <w:rPr>
          <w:bCs/>
          <w:i/>
        </w:rPr>
        <w:t>Elais guineensis</w:t>
      </w:r>
      <w:r>
        <w:rPr>
          <w:bCs/>
          <w:i/>
          <w:lang w:val="en-GB"/>
        </w:rPr>
        <w:t>,</w:t>
      </w:r>
      <w:r w:rsidRPr="00CB1E6A">
        <w:rPr>
          <w:bCs/>
          <w:i/>
        </w:rPr>
        <w:t xml:space="preserve"> </w:t>
      </w:r>
      <w:r w:rsidRPr="00CB1E6A">
        <w:rPr>
          <w:bCs/>
          <w:iCs/>
        </w:rPr>
        <w:t>respectively</w:t>
      </w:r>
      <w:r w:rsidRPr="00CB1E6A">
        <w:rPr>
          <w:bCs/>
          <w:iCs/>
          <w:lang w:val="en-GB"/>
        </w:rPr>
        <w:t>.</w:t>
      </w:r>
    </w:p>
    <w:p w14:paraId="787AC819" w14:textId="77777777" w:rsidR="00A3522D" w:rsidRDefault="00A3522D" w:rsidP="00F218AB">
      <w:pPr>
        <w:spacing w:line="480" w:lineRule="auto"/>
        <w:ind w:firstLine="720"/>
        <w:jc w:val="both"/>
      </w:pPr>
    </w:p>
    <w:p w14:paraId="106A84D9" w14:textId="35D0470A" w:rsidR="00A3522D" w:rsidRDefault="00A3522D" w:rsidP="0076286E">
      <w:pPr>
        <w:pStyle w:val="ListofTables"/>
      </w:pPr>
      <w:bookmarkStart w:id="140" w:name="_Toc123057398"/>
    </w:p>
    <w:p w14:paraId="12422AC5" w14:textId="77777777" w:rsidR="00A3522D" w:rsidRDefault="00A3522D" w:rsidP="0076286E">
      <w:pPr>
        <w:pStyle w:val="ListofTables"/>
      </w:pPr>
    </w:p>
    <w:p w14:paraId="3B1C57A7" w14:textId="61772A6F" w:rsidR="00F218AB" w:rsidRPr="00CB1E6A" w:rsidRDefault="00F218AB" w:rsidP="0076286E">
      <w:pPr>
        <w:pStyle w:val="ListofTables"/>
      </w:pPr>
      <w:r w:rsidRPr="00CB1E6A">
        <w:lastRenderedPageBreak/>
        <w:t>Table 3.1:  A</w:t>
      </w:r>
      <w:r w:rsidR="00C84FB5" w:rsidRPr="00CB1E6A">
        <w:t>dsorbent a</w:t>
      </w:r>
      <w:r w:rsidRPr="00CB1E6A">
        <w:t>ctivating reagents</w:t>
      </w:r>
      <w:bookmarkEnd w:id="140"/>
    </w:p>
    <w:tbl>
      <w:tblPr>
        <w:tblStyle w:val="PlainTable2"/>
        <w:tblW w:w="0" w:type="auto"/>
        <w:tblLook w:val="04A0" w:firstRow="1" w:lastRow="0" w:firstColumn="1" w:lastColumn="0" w:noHBand="0" w:noVBand="1"/>
      </w:tblPr>
      <w:tblGrid>
        <w:gridCol w:w="2824"/>
        <w:gridCol w:w="2915"/>
        <w:gridCol w:w="2901"/>
      </w:tblGrid>
      <w:tr w:rsidR="00CB1E6A" w:rsidRPr="00862F0E" w14:paraId="5FA3F115" w14:textId="77777777" w:rsidTr="00C84F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14:paraId="495B7A02" w14:textId="77777777" w:rsidR="00F218AB" w:rsidRPr="00862F0E" w:rsidRDefault="00F218AB" w:rsidP="00862F0E">
            <w:pPr>
              <w:spacing w:line="276" w:lineRule="auto"/>
              <w:jc w:val="both"/>
              <w:rPr>
                <w:b w:val="0"/>
                <w:sz w:val="22"/>
                <w:szCs w:val="22"/>
              </w:rPr>
            </w:pPr>
            <w:r w:rsidRPr="00862F0E">
              <w:rPr>
                <w:sz w:val="22"/>
                <w:szCs w:val="22"/>
              </w:rPr>
              <w:t>S/No</w:t>
            </w:r>
          </w:p>
        </w:tc>
        <w:tc>
          <w:tcPr>
            <w:tcW w:w="3192" w:type="dxa"/>
          </w:tcPr>
          <w:p w14:paraId="55647E7C" w14:textId="77777777" w:rsidR="00F218AB" w:rsidRPr="00862F0E" w:rsidRDefault="00F218AB" w:rsidP="00862F0E">
            <w:pPr>
              <w:spacing w:line="276" w:lineRule="auto"/>
              <w:jc w:val="both"/>
              <w:cnfStyle w:val="100000000000" w:firstRow="1" w:lastRow="0" w:firstColumn="0" w:lastColumn="0" w:oddVBand="0" w:evenVBand="0" w:oddHBand="0" w:evenHBand="0" w:firstRowFirstColumn="0" w:firstRowLastColumn="0" w:lastRowFirstColumn="0" w:lastRowLastColumn="0"/>
              <w:rPr>
                <w:b w:val="0"/>
                <w:sz w:val="22"/>
                <w:szCs w:val="22"/>
              </w:rPr>
            </w:pPr>
            <w:r w:rsidRPr="00862F0E">
              <w:rPr>
                <w:sz w:val="22"/>
                <w:szCs w:val="22"/>
              </w:rPr>
              <w:t>Adsorbents</w:t>
            </w:r>
          </w:p>
        </w:tc>
        <w:tc>
          <w:tcPr>
            <w:tcW w:w="3192" w:type="dxa"/>
          </w:tcPr>
          <w:p w14:paraId="0B553A22" w14:textId="669235CB" w:rsidR="00F218AB" w:rsidRPr="00862F0E" w:rsidRDefault="00C84FB5" w:rsidP="00862F0E">
            <w:pPr>
              <w:spacing w:line="276" w:lineRule="auto"/>
              <w:jc w:val="both"/>
              <w:cnfStyle w:val="100000000000" w:firstRow="1" w:lastRow="0" w:firstColumn="0" w:lastColumn="0" w:oddVBand="0" w:evenVBand="0" w:oddHBand="0" w:evenHBand="0" w:firstRowFirstColumn="0" w:firstRowLastColumn="0" w:lastRowFirstColumn="0" w:lastRowLastColumn="0"/>
              <w:rPr>
                <w:b w:val="0"/>
                <w:sz w:val="22"/>
                <w:szCs w:val="22"/>
              </w:rPr>
            </w:pPr>
            <w:r w:rsidRPr="00862F0E">
              <w:rPr>
                <w:sz w:val="22"/>
                <w:szCs w:val="22"/>
              </w:rPr>
              <w:t xml:space="preserve">Activating </w:t>
            </w:r>
            <w:r w:rsidR="00F218AB" w:rsidRPr="00862F0E">
              <w:rPr>
                <w:sz w:val="22"/>
                <w:szCs w:val="22"/>
              </w:rPr>
              <w:t>agents</w:t>
            </w:r>
          </w:p>
        </w:tc>
      </w:tr>
      <w:tr w:rsidR="00CB1E6A" w:rsidRPr="00862F0E" w14:paraId="11D0C4D8" w14:textId="77777777" w:rsidTr="00C84F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14:paraId="2F649E74" w14:textId="77777777" w:rsidR="00F218AB" w:rsidRPr="00862F0E" w:rsidRDefault="00F218AB" w:rsidP="00862F0E">
            <w:pPr>
              <w:spacing w:line="276" w:lineRule="auto"/>
              <w:jc w:val="both"/>
              <w:rPr>
                <w:sz w:val="22"/>
                <w:szCs w:val="22"/>
              </w:rPr>
            </w:pPr>
          </w:p>
          <w:p w14:paraId="421F8A3A" w14:textId="77777777" w:rsidR="00F218AB" w:rsidRPr="00862F0E" w:rsidRDefault="00F218AB" w:rsidP="00862F0E">
            <w:pPr>
              <w:spacing w:line="276" w:lineRule="auto"/>
              <w:jc w:val="both"/>
              <w:rPr>
                <w:sz w:val="22"/>
                <w:szCs w:val="22"/>
              </w:rPr>
            </w:pPr>
            <w:r w:rsidRPr="00862F0E">
              <w:rPr>
                <w:sz w:val="22"/>
                <w:szCs w:val="22"/>
              </w:rPr>
              <w:t>1</w:t>
            </w:r>
          </w:p>
        </w:tc>
        <w:tc>
          <w:tcPr>
            <w:tcW w:w="3192" w:type="dxa"/>
          </w:tcPr>
          <w:p w14:paraId="4F06B4DA"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RHP1</w:t>
            </w:r>
          </w:p>
          <w:p w14:paraId="4F54EA9B"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HSP1</w:t>
            </w:r>
          </w:p>
          <w:p w14:paraId="07B92D3B"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BSP1</w:t>
            </w:r>
          </w:p>
          <w:p w14:paraId="6608D9A4"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DRP1</w:t>
            </w:r>
          </w:p>
          <w:p w14:paraId="7C926508"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EGB1</w:t>
            </w:r>
          </w:p>
        </w:tc>
        <w:tc>
          <w:tcPr>
            <w:tcW w:w="3192" w:type="dxa"/>
          </w:tcPr>
          <w:p w14:paraId="173AD8CC"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p>
          <w:p w14:paraId="479BCB5F"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p>
          <w:p w14:paraId="3ED5DD5E"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vertAlign w:val="subscript"/>
              </w:rPr>
            </w:pPr>
            <w:r w:rsidRPr="00862F0E">
              <w:rPr>
                <w:sz w:val="22"/>
                <w:szCs w:val="22"/>
              </w:rPr>
              <w:t>H</w:t>
            </w:r>
            <w:r w:rsidRPr="00862F0E">
              <w:rPr>
                <w:sz w:val="22"/>
                <w:szCs w:val="22"/>
                <w:vertAlign w:val="subscript"/>
              </w:rPr>
              <w:t>3</w:t>
            </w:r>
            <w:r w:rsidRPr="00862F0E">
              <w:rPr>
                <w:sz w:val="22"/>
                <w:szCs w:val="22"/>
              </w:rPr>
              <w:t>PO</w:t>
            </w:r>
            <w:r w:rsidRPr="00862F0E">
              <w:rPr>
                <w:sz w:val="22"/>
                <w:szCs w:val="22"/>
                <w:vertAlign w:val="subscript"/>
              </w:rPr>
              <w:t>4</w:t>
            </w:r>
          </w:p>
          <w:p w14:paraId="2D9A4188"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p>
        </w:tc>
      </w:tr>
      <w:tr w:rsidR="00CB1E6A" w:rsidRPr="00862F0E" w14:paraId="275CF305" w14:textId="77777777" w:rsidTr="00C84FB5">
        <w:tc>
          <w:tcPr>
            <w:cnfStyle w:val="001000000000" w:firstRow="0" w:lastRow="0" w:firstColumn="1" w:lastColumn="0" w:oddVBand="0" w:evenVBand="0" w:oddHBand="0" w:evenHBand="0" w:firstRowFirstColumn="0" w:firstRowLastColumn="0" w:lastRowFirstColumn="0" w:lastRowLastColumn="0"/>
            <w:tcW w:w="3192" w:type="dxa"/>
          </w:tcPr>
          <w:p w14:paraId="111C3C0F" w14:textId="77777777" w:rsidR="00F218AB" w:rsidRPr="00862F0E" w:rsidRDefault="00F218AB" w:rsidP="00862F0E">
            <w:pPr>
              <w:spacing w:line="276" w:lineRule="auto"/>
              <w:jc w:val="both"/>
              <w:rPr>
                <w:sz w:val="22"/>
                <w:szCs w:val="22"/>
              </w:rPr>
            </w:pPr>
          </w:p>
          <w:p w14:paraId="0338B7A9" w14:textId="77777777" w:rsidR="00F218AB" w:rsidRPr="00862F0E" w:rsidRDefault="00F218AB" w:rsidP="00862F0E">
            <w:pPr>
              <w:spacing w:line="276" w:lineRule="auto"/>
              <w:jc w:val="both"/>
              <w:rPr>
                <w:sz w:val="22"/>
                <w:szCs w:val="22"/>
              </w:rPr>
            </w:pPr>
            <w:r w:rsidRPr="00862F0E">
              <w:rPr>
                <w:sz w:val="22"/>
                <w:szCs w:val="22"/>
              </w:rPr>
              <w:t>2.</w:t>
            </w:r>
          </w:p>
        </w:tc>
        <w:tc>
          <w:tcPr>
            <w:tcW w:w="3192" w:type="dxa"/>
          </w:tcPr>
          <w:p w14:paraId="31EA8851" w14:textId="77777777" w:rsidR="00F218AB" w:rsidRPr="00862F0E" w:rsidRDefault="00F218AB" w:rsidP="00862F0E">
            <w:pPr>
              <w:spacing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sidRPr="00862F0E">
              <w:rPr>
                <w:sz w:val="22"/>
                <w:szCs w:val="22"/>
              </w:rPr>
              <w:t>RHP2</w:t>
            </w:r>
          </w:p>
          <w:p w14:paraId="0D7C4E91" w14:textId="77777777" w:rsidR="00F218AB" w:rsidRPr="00862F0E" w:rsidRDefault="00F218AB" w:rsidP="00862F0E">
            <w:pPr>
              <w:spacing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sidRPr="00862F0E">
              <w:rPr>
                <w:sz w:val="22"/>
                <w:szCs w:val="22"/>
              </w:rPr>
              <w:t>HSP2</w:t>
            </w:r>
          </w:p>
          <w:p w14:paraId="74DED190" w14:textId="77777777" w:rsidR="00F218AB" w:rsidRPr="00862F0E" w:rsidRDefault="00F218AB" w:rsidP="00862F0E">
            <w:pPr>
              <w:spacing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sidRPr="00862F0E">
              <w:rPr>
                <w:sz w:val="22"/>
                <w:szCs w:val="22"/>
              </w:rPr>
              <w:t>BSP2</w:t>
            </w:r>
          </w:p>
          <w:p w14:paraId="231A66B1" w14:textId="77777777" w:rsidR="00F218AB" w:rsidRPr="00862F0E" w:rsidRDefault="00F218AB" w:rsidP="00862F0E">
            <w:pPr>
              <w:spacing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sidRPr="00862F0E">
              <w:rPr>
                <w:sz w:val="22"/>
                <w:szCs w:val="22"/>
              </w:rPr>
              <w:t>DRP2</w:t>
            </w:r>
          </w:p>
          <w:p w14:paraId="46E26500" w14:textId="77777777" w:rsidR="00F218AB" w:rsidRPr="00862F0E" w:rsidRDefault="00F218AB" w:rsidP="00862F0E">
            <w:pPr>
              <w:spacing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sidRPr="00862F0E">
              <w:rPr>
                <w:sz w:val="22"/>
                <w:szCs w:val="22"/>
              </w:rPr>
              <w:t>EGB2</w:t>
            </w:r>
          </w:p>
        </w:tc>
        <w:tc>
          <w:tcPr>
            <w:tcW w:w="3192" w:type="dxa"/>
          </w:tcPr>
          <w:p w14:paraId="76497C86" w14:textId="77777777" w:rsidR="00F218AB" w:rsidRPr="00862F0E" w:rsidRDefault="00F218AB" w:rsidP="00862F0E">
            <w:pPr>
              <w:spacing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p>
          <w:p w14:paraId="7C3B247A" w14:textId="77777777" w:rsidR="00F218AB" w:rsidRPr="00862F0E" w:rsidRDefault="00F218AB" w:rsidP="00862F0E">
            <w:pPr>
              <w:spacing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p>
          <w:p w14:paraId="03F349A5" w14:textId="77777777" w:rsidR="00F218AB" w:rsidRPr="00862F0E" w:rsidRDefault="00F218AB" w:rsidP="00862F0E">
            <w:pPr>
              <w:spacing w:line="276" w:lineRule="auto"/>
              <w:jc w:val="both"/>
              <w:cnfStyle w:val="000000000000" w:firstRow="0" w:lastRow="0" w:firstColumn="0" w:lastColumn="0" w:oddVBand="0" w:evenVBand="0" w:oddHBand="0" w:evenHBand="0" w:firstRowFirstColumn="0" w:firstRowLastColumn="0" w:lastRowFirstColumn="0" w:lastRowLastColumn="0"/>
              <w:rPr>
                <w:sz w:val="22"/>
                <w:szCs w:val="22"/>
              </w:rPr>
            </w:pPr>
            <w:r w:rsidRPr="00862F0E">
              <w:rPr>
                <w:sz w:val="22"/>
                <w:szCs w:val="22"/>
              </w:rPr>
              <w:t>KOH</w:t>
            </w:r>
          </w:p>
        </w:tc>
      </w:tr>
      <w:tr w:rsidR="00CB1E6A" w:rsidRPr="00862F0E" w14:paraId="1B23B01A" w14:textId="77777777" w:rsidTr="00C84F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92" w:type="dxa"/>
          </w:tcPr>
          <w:p w14:paraId="33E3C382" w14:textId="77777777" w:rsidR="00F218AB" w:rsidRPr="00862F0E" w:rsidRDefault="00F218AB" w:rsidP="00862F0E">
            <w:pPr>
              <w:spacing w:line="276" w:lineRule="auto"/>
              <w:jc w:val="both"/>
              <w:rPr>
                <w:sz w:val="22"/>
                <w:szCs w:val="22"/>
              </w:rPr>
            </w:pPr>
            <w:r w:rsidRPr="00862F0E">
              <w:rPr>
                <w:sz w:val="22"/>
                <w:szCs w:val="22"/>
              </w:rPr>
              <w:t>3.</w:t>
            </w:r>
          </w:p>
        </w:tc>
        <w:tc>
          <w:tcPr>
            <w:tcW w:w="3192" w:type="dxa"/>
          </w:tcPr>
          <w:p w14:paraId="43D03103"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RHP3</w:t>
            </w:r>
          </w:p>
          <w:p w14:paraId="24F51150"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HSP3</w:t>
            </w:r>
          </w:p>
          <w:p w14:paraId="68A60001"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BSP3</w:t>
            </w:r>
          </w:p>
          <w:p w14:paraId="435B0D51"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DRP3</w:t>
            </w:r>
          </w:p>
          <w:p w14:paraId="171AA5EF"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EGB3</w:t>
            </w:r>
          </w:p>
        </w:tc>
        <w:tc>
          <w:tcPr>
            <w:tcW w:w="3192" w:type="dxa"/>
          </w:tcPr>
          <w:p w14:paraId="745C7C91" w14:textId="77777777" w:rsidR="00F218AB" w:rsidRPr="00862F0E" w:rsidRDefault="00F218AB" w:rsidP="00862F0E">
            <w:pPr>
              <w:spacing w:line="276" w:lineRule="auto"/>
              <w:jc w:val="both"/>
              <w:cnfStyle w:val="000000100000" w:firstRow="0" w:lastRow="0" w:firstColumn="0" w:lastColumn="0" w:oddVBand="0" w:evenVBand="0" w:oddHBand="1" w:evenHBand="0" w:firstRowFirstColumn="0" w:firstRowLastColumn="0" w:lastRowFirstColumn="0" w:lastRowLastColumn="0"/>
              <w:rPr>
                <w:sz w:val="22"/>
                <w:szCs w:val="22"/>
              </w:rPr>
            </w:pPr>
            <w:r w:rsidRPr="00862F0E">
              <w:rPr>
                <w:sz w:val="22"/>
                <w:szCs w:val="22"/>
              </w:rPr>
              <w:t>ZnCl</w:t>
            </w:r>
            <w:r w:rsidRPr="00862F0E">
              <w:rPr>
                <w:sz w:val="22"/>
                <w:szCs w:val="22"/>
                <w:vertAlign w:val="subscript"/>
              </w:rPr>
              <w:t>2</w:t>
            </w:r>
          </w:p>
        </w:tc>
      </w:tr>
    </w:tbl>
    <w:p w14:paraId="43279ECD" w14:textId="0F6F7CC5" w:rsidR="00F218AB" w:rsidRDefault="00F218AB" w:rsidP="00F218AB">
      <w:pPr>
        <w:jc w:val="both"/>
      </w:pPr>
      <w:r w:rsidRPr="00CB1E6A">
        <w:t xml:space="preserve">KEY: RHP: </w:t>
      </w:r>
      <w:r w:rsidRPr="007D522A">
        <w:rPr>
          <w:i/>
          <w:iCs/>
        </w:rPr>
        <w:t>Raphia Hookerie</w:t>
      </w:r>
      <w:r w:rsidRPr="00CB1E6A">
        <w:t xml:space="preserve"> seed Pericarp, HSP: </w:t>
      </w:r>
      <w:r w:rsidRPr="007D522A">
        <w:rPr>
          <w:i/>
          <w:iCs/>
        </w:rPr>
        <w:t>Hibiscus Sabdariffa</w:t>
      </w:r>
      <w:r w:rsidRPr="00CB1E6A">
        <w:t xml:space="preserve"> fruit Pods, BSP: </w:t>
      </w:r>
      <w:r w:rsidRPr="007D522A">
        <w:rPr>
          <w:i/>
          <w:iCs/>
        </w:rPr>
        <w:t>Bilghia Sapida</w:t>
      </w:r>
      <w:r w:rsidRPr="00CB1E6A">
        <w:t xml:space="preserve"> fruit Pods, DRP: </w:t>
      </w:r>
      <w:r w:rsidRPr="007D522A">
        <w:rPr>
          <w:i/>
          <w:iCs/>
        </w:rPr>
        <w:t>Delonix Regia</w:t>
      </w:r>
      <w:r w:rsidRPr="00CB1E6A">
        <w:t xml:space="preserve"> seed Pods and EGB</w:t>
      </w:r>
      <w:r w:rsidRPr="007D522A">
        <w:rPr>
          <w:i/>
          <w:iCs/>
        </w:rPr>
        <w:t>: Elais Guineensis</w:t>
      </w:r>
      <w:r w:rsidRPr="00CB1E6A">
        <w:t xml:space="preserve"> empty fruit Bunch</w:t>
      </w:r>
    </w:p>
    <w:p w14:paraId="431243B2" w14:textId="1C2C892B" w:rsidR="00A3522D" w:rsidRDefault="00A3522D" w:rsidP="00F218AB">
      <w:pPr>
        <w:jc w:val="both"/>
      </w:pPr>
    </w:p>
    <w:p w14:paraId="7396F52F" w14:textId="05C273D8" w:rsidR="00A3522D" w:rsidRDefault="00A3522D" w:rsidP="00F218AB">
      <w:pPr>
        <w:jc w:val="both"/>
      </w:pPr>
    </w:p>
    <w:p w14:paraId="0FE2DDF8" w14:textId="638785E9" w:rsidR="00A3522D" w:rsidRDefault="00A3522D" w:rsidP="00F218AB">
      <w:pPr>
        <w:jc w:val="both"/>
      </w:pPr>
    </w:p>
    <w:p w14:paraId="612927FD" w14:textId="0898E91D" w:rsidR="00A3522D" w:rsidRDefault="00A3522D" w:rsidP="00F218AB">
      <w:pPr>
        <w:jc w:val="both"/>
      </w:pPr>
    </w:p>
    <w:p w14:paraId="6D33A013" w14:textId="7A943AE8" w:rsidR="00A3522D" w:rsidRDefault="00A3522D" w:rsidP="00F218AB">
      <w:pPr>
        <w:jc w:val="both"/>
      </w:pPr>
    </w:p>
    <w:p w14:paraId="23A4C5A1" w14:textId="2ECF34BA" w:rsidR="00A3522D" w:rsidRDefault="00A3522D" w:rsidP="00F218AB">
      <w:pPr>
        <w:jc w:val="both"/>
      </w:pPr>
    </w:p>
    <w:p w14:paraId="5E26995D" w14:textId="4F5A6BB3" w:rsidR="00A3522D" w:rsidRDefault="00A3522D" w:rsidP="00F218AB">
      <w:pPr>
        <w:jc w:val="both"/>
      </w:pPr>
    </w:p>
    <w:p w14:paraId="5AE2A2A5" w14:textId="3478A494" w:rsidR="00A3522D" w:rsidRDefault="00A3522D" w:rsidP="00F218AB">
      <w:pPr>
        <w:jc w:val="both"/>
      </w:pPr>
    </w:p>
    <w:p w14:paraId="134E911E" w14:textId="574C813D" w:rsidR="00A3522D" w:rsidRDefault="00A3522D" w:rsidP="00F218AB">
      <w:pPr>
        <w:jc w:val="both"/>
      </w:pPr>
    </w:p>
    <w:p w14:paraId="2D06ED95" w14:textId="455534F6" w:rsidR="00A3522D" w:rsidRDefault="00A3522D" w:rsidP="00F218AB">
      <w:pPr>
        <w:jc w:val="both"/>
      </w:pPr>
    </w:p>
    <w:p w14:paraId="70DD9D27" w14:textId="6A31D0E8" w:rsidR="00A3522D" w:rsidRDefault="00A3522D" w:rsidP="00F218AB">
      <w:pPr>
        <w:jc w:val="both"/>
      </w:pPr>
    </w:p>
    <w:p w14:paraId="14284311" w14:textId="27801FD3" w:rsidR="00A3522D" w:rsidRDefault="00A3522D" w:rsidP="00F218AB">
      <w:pPr>
        <w:jc w:val="both"/>
      </w:pPr>
    </w:p>
    <w:p w14:paraId="7951BABD" w14:textId="5F1F3308" w:rsidR="00A3522D" w:rsidRDefault="00A3522D" w:rsidP="00F218AB">
      <w:pPr>
        <w:jc w:val="both"/>
      </w:pPr>
    </w:p>
    <w:p w14:paraId="4AF5A906" w14:textId="0B7C4FEB" w:rsidR="00A3522D" w:rsidRDefault="00A3522D" w:rsidP="00F218AB">
      <w:pPr>
        <w:jc w:val="both"/>
      </w:pPr>
    </w:p>
    <w:p w14:paraId="3B12B36D" w14:textId="0491133D" w:rsidR="00A3522D" w:rsidRDefault="00A3522D" w:rsidP="00F218AB">
      <w:pPr>
        <w:jc w:val="both"/>
      </w:pPr>
    </w:p>
    <w:p w14:paraId="4C9BC621" w14:textId="104FA110" w:rsidR="00A3522D" w:rsidRDefault="00A3522D" w:rsidP="00F218AB">
      <w:pPr>
        <w:jc w:val="both"/>
      </w:pPr>
    </w:p>
    <w:p w14:paraId="59E2A7AC" w14:textId="712AAA16" w:rsidR="00A3522D" w:rsidRDefault="00A3522D" w:rsidP="00F218AB">
      <w:pPr>
        <w:jc w:val="both"/>
      </w:pPr>
    </w:p>
    <w:p w14:paraId="0CCBF4B9" w14:textId="19627788" w:rsidR="00A3522D" w:rsidRDefault="00A3522D" w:rsidP="00F218AB">
      <w:pPr>
        <w:jc w:val="both"/>
      </w:pPr>
    </w:p>
    <w:p w14:paraId="71904A42" w14:textId="75929773" w:rsidR="00A3522D" w:rsidRDefault="00A3522D" w:rsidP="00F218AB">
      <w:pPr>
        <w:jc w:val="both"/>
      </w:pPr>
    </w:p>
    <w:p w14:paraId="13C9011B" w14:textId="213C29A0" w:rsidR="00A3522D" w:rsidRDefault="00A3522D" w:rsidP="00F218AB">
      <w:pPr>
        <w:jc w:val="both"/>
      </w:pPr>
    </w:p>
    <w:p w14:paraId="1C15972D" w14:textId="77777777" w:rsidR="00A3522D" w:rsidRPr="00CB1E6A" w:rsidRDefault="00A3522D" w:rsidP="00F218AB">
      <w:pPr>
        <w:jc w:val="both"/>
      </w:pPr>
    </w:p>
    <w:p w14:paraId="2E18B729" w14:textId="01B0C56D" w:rsidR="00C1186D" w:rsidRPr="00CB1E6A" w:rsidRDefault="00A3522D" w:rsidP="000C1AC3">
      <w:pPr>
        <w:pStyle w:val="Heading5"/>
      </w:pPr>
      <w:bookmarkStart w:id="141" w:name="_Toc118051473"/>
      <w:r>
        <w:rPr>
          <w:lang w:val="en-GB"/>
        </w:rPr>
        <w:lastRenderedPageBreak/>
        <w:t xml:space="preserve"> </w:t>
      </w:r>
      <w:r w:rsidR="009F2483" w:rsidRPr="00CB1E6A">
        <w:t>P</w:t>
      </w:r>
      <w:r w:rsidR="006266F0" w:rsidRPr="00CB1E6A">
        <w:t>otassium hydroxide activation</w:t>
      </w:r>
      <w:bookmarkEnd w:id="141"/>
      <w:r w:rsidR="00A12240">
        <w:rPr>
          <w:lang w:val="en-GB"/>
        </w:rPr>
        <w:t xml:space="preserve"> </w:t>
      </w:r>
      <w:r w:rsidR="000C1AC3">
        <w:t>of the adsorbent raw</w:t>
      </w:r>
      <w:r w:rsidR="000C1AC3">
        <w:rPr>
          <w:lang w:val="en-GB"/>
        </w:rPr>
        <w:t xml:space="preserve"> </w:t>
      </w:r>
      <w:r w:rsidR="000C1AC3">
        <w:t>materials</w:t>
      </w:r>
    </w:p>
    <w:p w14:paraId="37FFDDEE" w14:textId="60F2E764" w:rsidR="006266F0" w:rsidRPr="005A7CC6" w:rsidRDefault="000C1AC3" w:rsidP="005A7CC6">
      <w:pPr>
        <w:spacing w:line="480" w:lineRule="auto"/>
        <w:jc w:val="both"/>
        <w:rPr>
          <w:bCs/>
          <w:iCs/>
        </w:rPr>
      </w:pPr>
      <w:r>
        <w:rPr>
          <w:lang w:val="en-GB"/>
        </w:rPr>
        <w:t xml:space="preserve">A </w:t>
      </w:r>
      <w:r w:rsidR="000A4AB5">
        <w:rPr>
          <w:lang w:val="en-GB"/>
        </w:rPr>
        <w:t xml:space="preserve">mass of </w:t>
      </w:r>
      <w:r w:rsidR="006606A7" w:rsidRPr="00CB1E6A">
        <w:t>100.0 g each of the raw samples w</w:t>
      </w:r>
      <w:r w:rsidR="004626A6">
        <w:rPr>
          <w:lang w:val="en-GB"/>
        </w:rPr>
        <w:t>as</w:t>
      </w:r>
      <w:r w:rsidR="006606A7" w:rsidRPr="00CB1E6A">
        <w:t xml:space="preserve"> carefully weighed into a beaker. The ratio of the sample to KOH pellets to water was in the ratio 1</w:t>
      </w:r>
      <w:r w:rsidR="006266F0" w:rsidRPr="00CB1E6A">
        <w:rPr>
          <w:lang w:val="en-GB"/>
        </w:rPr>
        <w:t xml:space="preserve"> </w:t>
      </w:r>
      <w:r w:rsidR="006606A7" w:rsidRPr="00CB1E6A">
        <w:t>:0.5</w:t>
      </w:r>
      <w:r w:rsidR="006266F0" w:rsidRPr="00CB1E6A">
        <w:rPr>
          <w:lang w:val="en-GB"/>
        </w:rPr>
        <w:t xml:space="preserve"> </w:t>
      </w:r>
      <w:r w:rsidR="006606A7" w:rsidRPr="00CB1E6A">
        <w:t>:3. The mixture</w:t>
      </w:r>
      <w:r w:rsidR="004626A6">
        <w:rPr>
          <w:lang w:val="en-GB"/>
        </w:rPr>
        <w:t>s</w:t>
      </w:r>
      <w:r w:rsidR="006606A7" w:rsidRPr="00CB1E6A">
        <w:t xml:space="preserve"> w</w:t>
      </w:r>
      <w:r w:rsidR="004626A6">
        <w:rPr>
          <w:lang w:val="en-GB"/>
        </w:rPr>
        <w:t>ere</w:t>
      </w:r>
      <w:r w:rsidR="006606A7" w:rsidRPr="00CB1E6A">
        <w:t xml:space="preserve"> evenly stirred while being heated until uniform paste </w:t>
      </w:r>
      <w:r w:rsidR="00722E2D">
        <w:rPr>
          <w:lang w:val="en-GB"/>
        </w:rPr>
        <w:t>wa</w:t>
      </w:r>
      <w:r w:rsidR="006606A7" w:rsidRPr="00CB1E6A">
        <w:t>s achieved (after 120 minutes). The resulting paste was transferred to the</w:t>
      </w:r>
      <w:r w:rsidR="006606A7" w:rsidRPr="000C1AC3">
        <w:rPr>
          <w:color w:val="FF0000"/>
        </w:rPr>
        <w:t xml:space="preserve"> </w:t>
      </w:r>
      <w:r w:rsidR="006606A7" w:rsidRPr="00814EC8">
        <w:t>furnace</w:t>
      </w:r>
      <w:r w:rsidR="00814EC8">
        <w:rPr>
          <w:lang w:val="en-GB"/>
        </w:rPr>
        <w:t xml:space="preserve"> (CARBOLITE AAE 1100, ENGLAND)</w:t>
      </w:r>
      <w:r w:rsidR="006606A7" w:rsidRPr="000C1AC3">
        <w:rPr>
          <w:color w:val="FF0000"/>
        </w:rPr>
        <w:t xml:space="preserve"> </w:t>
      </w:r>
      <w:r w:rsidR="006606A7" w:rsidRPr="00CB1E6A">
        <w:t xml:space="preserve">and charred for 120 minutes at 650 </w:t>
      </w:r>
      <w:r w:rsidR="006606A7" w:rsidRPr="00CB1E6A">
        <w:rPr>
          <w:vertAlign w:val="superscript"/>
        </w:rPr>
        <w:t>o</w:t>
      </w:r>
      <w:r w:rsidR="006606A7" w:rsidRPr="00CB1E6A">
        <w:t>C. The charred sample was cooled down, washed thoroughly using deionized water to neutrality, and d</w:t>
      </w:r>
      <w:r w:rsidR="00722E2D">
        <w:rPr>
          <w:lang w:val="en-GB"/>
        </w:rPr>
        <w:t>ri</w:t>
      </w:r>
      <w:r w:rsidR="006606A7" w:rsidRPr="00CB1E6A">
        <w:t xml:space="preserve">ed in the </w:t>
      </w:r>
      <w:r w:rsidR="006606A7" w:rsidRPr="00814EC8">
        <w:t>oven</w:t>
      </w:r>
      <w:r w:rsidR="00814EC8">
        <w:rPr>
          <w:lang w:val="en-GB"/>
        </w:rPr>
        <w:t xml:space="preserve"> </w:t>
      </w:r>
      <w:r w:rsidR="00814EC8">
        <w:rPr>
          <w:bCs/>
          <w:lang w:val="en-GB"/>
        </w:rPr>
        <w:t>(Genlab oven, B8A76752)</w:t>
      </w:r>
      <w:r w:rsidR="006606A7" w:rsidRPr="00CB1E6A">
        <w:t xml:space="preserve"> for 24 hours at 105 </w:t>
      </w:r>
      <w:r w:rsidR="006606A7" w:rsidRPr="00CB1E6A">
        <w:rPr>
          <w:vertAlign w:val="superscript"/>
        </w:rPr>
        <w:t>o</w:t>
      </w:r>
      <w:r w:rsidR="006606A7" w:rsidRPr="00CB1E6A">
        <w:t xml:space="preserve">C. The produced </w:t>
      </w:r>
      <w:r w:rsidR="006266F0" w:rsidRPr="00CB1E6A">
        <w:rPr>
          <w:lang w:val="en-GB"/>
        </w:rPr>
        <w:t xml:space="preserve">biochar </w:t>
      </w:r>
      <w:r w:rsidR="006606A7" w:rsidRPr="00CB1E6A">
        <w:t>was milled into powder and sieved to a uniform size using a mesh of 106 µm and stored in an air tight container away from moisture. The adsorbents were labelled RHP2, HSP2. BSP2, DRP2 and EGB2 for</w:t>
      </w:r>
      <w:r w:rsidR="004626A6">
        <w:rPr>
          <w:lang w:val="en-GB"/>
        </w:rPr>
        <w:t xml:space="preserve"> </w:t>
      </w:r>
      <w:r w:rsidR="006606A7" w:rsidRPr="00CB1E6A">
        <w:t xml:space="preserve">KOH modified </w:t>
      </w:r>
      <w:r w:rsidR="006606A7" w:rsidRPr="00722E2D">
        <w:rPr>
          <w:bCs/>
          <w:i/>
        </w:rPr>
        <w:t>Raphia hookerie, Hibiscus sabdariffa</w:t>
      </w:r>
      <w:r w:rsidR="006606A7" w:rsidRPr="00722E2D">
        <w:rPr>
          <w:bCs/>
        </w:rPr>
        <w:t xml:space="preserve">, </w:t>
      </w:r>
      <w:r w:rsidR="006606A7" w:rsidRPr="00722E2D">
        <w:rPr>
          <w:bCs/>
          <w:i/>
        </w:rPr>
        <w:t xml:space="preserve">Bilghia sapida, Delonix regia </w:t>
      </w:r>
      <w:r w:rsidR="006606A7" w:rsidRPr="00722E2D">
        <w:rPr>
          <w:bCs/>
          <w:iCs/>
        </w:rPr>
        <w:t xml:space="preserve">and </w:t>
      </w:r>
      <w:r w:rsidR="006606A7" w:rsidRPr="00722E2D">
        <w:rPr>
          <w:bCs/>
          <w:i/>
        </w:rPr>
        <w:t xml:space="preserve">Elais guineensis </w:t>
      </w:r>
      <w:r w:rsidR="006606A7" w:rsidRPr="00722E2D">
        <w:rPr>
          <w:bCs/>
          <w:iCs/>
        </w:rPr>
        <w:t>respectively.</w:t>
      </w:r>
    </w:p>
    <w:p w14:paraId="26C855DB" w14:textId="53D5CFC0" w:rsidR="006606A7" w:rsidRPr="00CB1E6A" w:rsidRDefault="006606A7" w:rsidP="00A12240">
      <w:pPr>
        <w:pStyle w:val="Heading5"/>
      </w:pPr>
      <w:bookmarkStart w:id="142" w:name="_Toc118051474"/>
      <w:r w:rsidRPr="00CB1E6A">
        <w:t>Z</w:t>
      </w:r>
      <w:r w:rsidR="006266F0" w:rsidRPr="00CB1E6A">
        <w:t>inc chloride activation</w:t>
      </w:r>
      <w:bookmarkEnd w:id="142"/>
      <w:r w:rsidR="00A12240" w:rsidRPr="00A12240">
        <w:t xml:space="preserve"> </w:t>
      </w:r>
      <w:r w:rsidR="00A12240">
        <w:t xml:space="preserve">of the adsorbent raw </w:t>
      </w:r>
      <w:r w:rsidR="001E26E7">
        <w:t>materials</w:t>
      </w:r>
    </w:p>
    <w:p w14:paraId="76640197" w14:textId="1544A58D" w:rsidR="006606A7" w:rsidRPr="00CB1E6A" w:rsidRDefault="00A12240" w:rsidP="005A7CC6">
      <w:pPr>
        <w:spacing w:line="480" w:lineRule="auto"/>
        <w:jc w:val="both"/>
        <w:rPr>
          <w:iCs/>
        </w:rPr>
      </w:pPr>
      <w:r>
        <w:rPr>
          <w:lang w:val="en-GB"/>
        </w:rPr>
        <w:t xml:space="preserve">A </w:t>
      </w:r>
      <w:r w:rsidR="000A4AB5">
        <w:rPr>
          <w:lang w:val="en-GB"/>
        </w:rPr>
        <w:t xml:space="preserve">mass of </w:t>
      </w:r>
      <w:r w:rsidR="006606A7" w:rsidRPr="00CB1E6A">
        <w:t>100.0 g each, of the raw samples w</w:t>
      </w:r>
      <w:r w:rsidR="00004460">
        <w:rPr>
          <w:lang w:val="en-GB"/>
        </w:rPr>
        <w:t>as</w:t>
      </w:r>
      <w:r w:rsidR="006606A7" w:rsidRPr="00CB1E6A">
        <w:t xml:space="preserve"> carefully weighed into a beaker. The ratio of the sample to ZnCl</w:t>
      </w:r>
      <w:r w:rsidR="006606A7" w:rsidRPr="00CB1E6A">
        <w:rPr>
          <w:vertAlign w:val="subscript"/>
        </w:rPr>
        <w:t>2</w:t>
      </w:r>
      <w:r w:rsidR="006606A7" w:rsidRPr="00CB1E6A">
        <w:t xml:space="preserve"> to water was in the ratio 1</w:t>
      </w:r>
      <w:r w:rsidR="006266F0" w:rsidRPr="00CB1E6A">
        <w:rPr>
          <w:lang w:val="en-GB"/>
        </w:rPr>
        <w:t xml:space="preserve"> </w:t>
      </w:r>
      <w:r w:rsidR="006606A7" w:rsidRPr="00CB1E6A">
        <w:t>:0.5</w:t>
      </w:r>
      <w:r w:rsidR="006266F0" w:rsidRPr="00CB1E6A">
        <w:rPr>
          <w:lang w:val="en-GB"/>
        </w:rPr>
        <w:t xml:space="preserve"> </w:t>
      </w:r>
      <w:r w:rsidR="006606A7" w:rsidRPr="00CB1E6A">
        <w:t>:3. The mixture</w:t>
      </w:r>
      <w:r w:rsidR="00004460">
        <w:rPr>
          <w:lang w:val="en-GB"/>
        </w:rPr>
        <w:t>s</w:t>
      </w:r>
      <w:r w:rsidR="006606A7" w:rsidRPr="00CB1E6A">
        <w:t xml:space="preserve"> w</w:t>
      </w:r>
      <w:r w:rsidR="00004460">
        <w:rPr>
          <w:lang w:val="en-GB"/>
        </w:rPr>
        <w:t>ere</w:t>
      </w:r>
      <w:r w:rsidR="006606A7" w:rsidRPr="00CB1E6A">
        <w:t xml:space="preserve"> evenly stirred while being heated until uniform paste</w:t>
      </w:r>
      <w:r w:rsidR="00004460">
        <w:rPr>
          <w:lang w:val="en-GB"/>
        </w:rPr>
        <w:t>s</w:t>
      </w:r>
      <w:r w:rsidR="006606A7" w:rsidRPr="00CB1E6A">
        <w:t xml:space="preserve"> </w:t>
      </w:r>
      <w:r w:rsidR="00004460">
        <w:rPr>
          <w:lang w:val="en-GB"/>
        </w:rPr>
        <w:t>were</w:t>
      </w:r>
      <w:r w:rsidR="006606A7" w:rsidRPr="00CB1E6A">
        <w:t xml:space="preserve"> achieved (after 180 minutes). The resulting paste was transferred to the </w:t>
      </w:r>
      <w:r w:rsidR="006606A7" w:rsidRPr="00814EC8">
        <w:t>furnace</w:t>
      </w:r>
      <w:r w:rsidR="00814EC8">
        <w:rPr>
          <w:lang w:val="en-GB"/>
        </w:rPr>
        <w:t xml:space="preserve"> (CARBOLITE AAE 1100, ENGLAND)</w:t>
      </w:r>
      <w:r w:rsidR="006606A7" w:rsidRPr="00CB1E6A">
        <w:t xml:space="preserve"> and charred for 120 minutes at 650 </w:t>
      </w:r>
      <w:r w:rsidR="006606A7" w:rsidRPr="00CB1E6A">
        <w:rPr>
          <w:vertAlign w:val="superscript"/>
        </w:rPr>
        <w:t>o</w:t>
      </w:r>
      <w:r w:rsidR="006606A7" w:rsidRPr="00CB1E6A">
        <w:t>C. The charred sample was cooled, washed thoroughly using deionized water to neutrality, and d</w:t>
      </w:r>
      <w:r w:rsidR="006266F0" w:rsidRPr="00CB1E6A">
        <w:rPr>
          <w:lang w:val="en-GB"/>
        </w:rPr>
        <w:t>ri</w:t>
      </w:r>
      <w:r w:rsidR="006606A7" w:rsidRPr="00CB1E6A">
        <w:t>ed in the oven</w:t>
      </w:r>
      <w:r w:rsidR="00814EC8">
        <w:rPr>
          <w:lang w:val="en-GB"/>
        </w:rPr>
        <w:t xml:space="preserve"> </w:t>
      </w:r>
      <w:r w:rsidR="00814EC8">
        <w:rPr>
          <w:bCs/>
          <w:lang w:val="en-GB"/>
        </w:rPr>
        <w:t>(Genlab oven, B8A76752)</w:t>
      </w:r>
      <w:r w:rsidR="006606A7" w:rsidRPr="00CB1E6A">
        <w:t xml:space="preserve"> for 24 hours at 105 </w:t>
      </w:r>
      <w:r w:rsidR="006606A7" w:rsidRPr="00CB1E6A">
        <w:rPr>
          <w:vertAlign w:val="superscript"/>
        </w:rPr>
        <w:t>o</w:t>
      </w:r>
      <w:r w:rsidR="006606A7" w:rsidRPr="00CB1E6A">
        <w:t>C. The produced was milled into powder and sieved to a uniform size using a mesh of 106 µm and stored in an air tight container away from moisture. The adsorbents were labelled RHP</w:t>
      </w:r>
      <w:r w:rsidR="00CD5697" w:rsidRPr="00CB1E6A">
        <w:t>3</w:t>
      </w:r>
      <w:r w:rsidR="006606A7" w:rsidRPr="00CB1E6A">
        <w:t>, HSP</w:t>
      </w:r>
      <w:r w:rsidR="00CD5697" w:rsidRPr="00CB1E6A">
        <w:t>3</w:t>
      </w:r>
      <w:r w:rsidR="006606A7" w:rsidRPr="00CB1E6A">
        <w:t>. BSP</w:t>
      </w:r>
      <w:r w:rsidR="00CD5697" w:rsidRPr="00CB1E6A">
        <w:t>3</w:t>
      </w:r>
      <w:r w:rsidR="006606A7" w:rsidRPr="00CB1E6A">
        <w:t>, DRP</w:t>
      </w:r>
      <w:r w:rsidR="00CD5697" w:rsidRPr="00CB1E6A">
        <w:t>3</w:t>
      </w:r>
      <w:r w:rsidR="006606A7" w:rsidRPr="00CB1E6A">
        <w:t xml:space="preserve"> and EGB</w:t>
      </w:r>
      <w:r w:rsidR="00CD5697" w:rsidRPr="00CB1E6A">
        <w:t>3</w:t>
      </w:r>
      <w:r w:rsidR="006606A7" w:rsidRPr="00CB1E6A">
        <w:t xml:space="preserve"> for for </w:t>
      </w:r>
      <w:r w:rsidR="00CD5697" w:rsidRPr="00CB1E6A">
        <w:t>ZnCl</w:t>
      </w:r>
      <w:r w:rsidR="00CD5697" w:rsidRPr="00CB1E6A">
        <w:rPr>
          <w:vertAlign w:val="subscript"/>
        </w:rPr>
        <w:t>2</w:t>
      </w:r>
      <w:r w:rsidR="006606A7" w:rsidRPr="00CB1E6A">
        <w:t xml:space="preserve"> modified </w:t>
      </w:r>
      <w:r w:rsidR="006606A7" w:rsidRPr="00CB1E6A">
        <w:rPr>
          <w:bCs/>
          <w:i/>
        </w:rPr>
        <w:t xml:space="preserve">Raphia hookerie, Hibiscus </w:t>
      </w:r>
      <w:r w:rsidR="007453D7" w:rsidRPr="00CB1E6A">
        <w:rPr>
          <w:bCs/>
          <w:i/>
        </w:rPr>
        <w:t xml:space="preserve">sabdariffa, </w:t>
      </w:r>
      <w:r w:rsidR="007453D7" w:rsidRPr="005E6921">
        <w:rPr>
          <w:bCs/>
          <w:i/>
          <w:iCs/>
        </w:rPr>
        <w:t>Bilghia</w:t>
      </w:r>
      <w:r w:rsidR="006606A7" w:rsidRPr="00CB1E6A">
        <w:rPr>
          <w:bCs/>
          <w:i/>
        </w:rPr>
        <w:t xml:space="preserve"> sapida, Delonix regia </w:t>
      </w:r>
      <w:r w:rsidR="006606A7" w:rsidRPr="00CB1E6A">
        <w:rPr>
          <w:bCs/>
          <w:iCs/>
        </w:rPr>
        <w:t xml:space="preserve">and </w:t>
      </w:r>
      <w:r w:rsidR="006606A7" w:rsidRPr="00CB1E6A">
        <w:rPr>
          <w:bCs/>
          <w:i/>
        </w:rPr>
        <w:t>Elais guineensis</w:t>
      </w:r>
      <w:r w:rsidR="00E525D9">
        <w:rPr>
          <w:bCs/>
          <w:i/>
          <w:lang w:val="en-GB"/>
        </w:rPr>
        <w:t>,</w:t>
      </w:r>
      <w:r w:rsidR="006606A7" w:rsidRPr="00CB1E6A">
        <w:rPr>
          <w:bCs/>
          <w:i/>
        </w:rPr>
        <w:t xml:space="preserve"> </w:t>
      </w:r>
      <w:r w:rsidR="006606A7" w:rsidRPr="00CB1E6A">
        <w:rPr>
          <w:bCs/>
          <w:iCs/>
        </w:rPr>
        <w:t>respectively.</w:t>
      </w:r>
    </w:p>
    <w:p w14:paraId="1EA7B31E" w14:textId="3A3F7E00" w:rsidR="00F218AB" w:rsidRPr="00CB1E6A" w:rsidRDefault="00F218AB" w:rsidP="006627D1">
      <w:pPr>
        <w:pStyle w:val="Heading2"/>
      </w:pPr>
      <w:bookmarkStart w:id="143" w:name="_Toc118051475"/>
      <w:bookmarkStart w:id="144" w:name="_Toc123053638"/>
      <w:bookmarkStart w:id="145" w:name="_Toc127869071"/>
      <w:r w:rsidRPr="00CB1E6A">
        <w:lastRenderedPageBreak/>
        <w:t>A</w:t>
      </w:r>
      <w:r w:rsidR="007453D7" w:rsidRPr="00CB1E6A">
        <w:t>dsorbent characterization</w:t>
      </w:r>
      <w:bookmarkEnd w:id="143"/>
      <w:bookmarkEnd w:id="144"/>
      <w:bookmarkEnd w:id="145"/>
      <w:r w:rsidR="007453D7" w:rsidRPr="00CB1E6A">
        <w:t xml:space="preserve"> </w:t>
      </w:r>
    </w:p>
    <w:p w14:paraId="6ABAE918" w14:textId="499B4B5C" w:rsidR="00E14C9F" w:rsidRDefault="00F218AB" w:rsidP="00E14C9F">
      <w:pPr>
        <w:pStyle w:val="Heading3"/>
      </w:pPr>
      <w:bookmarkStart w:id="146" w:name="_Toc118051476"/>
      <w:bookmarkStart w:id="147" w:name="_Toc123053639"/>
      <w:bookmarkStart w:id="148" w:name="_Toc127869072"/>
      <w:r w:rsidRPr="00CB1E6A">
        <w:t>P</w:t>
      </w:r>
      <w:r w:rsidR="007453D7" w:rsidRPr="00CB1E6A">
        <w:rPr>
          <w:lang w:val="en-GB"/>
        </w:rPr>
        <w:t>h</w:t>
      </w:r>
      <w:r w:rsidR="007453D7" w:rsidRPr="00CB1E6A">
        <w:t>ysicochemical characterization</w:t>
      </w:r>
      <w:bookmarkEnd w:id="146"/>
      <w:bookmarkEnd w:id="147"/>
      <w:bookmarkEnd w:id="148"/>
    </w:p>
    <w:p w14:paraId="70365464" w14:textId="7E9CE039" w:rsidR="00F218AB" w:rsidRPr="00CB1E6A" w:rsidRDefault="00F218AB" w:rsidP="00803870">
      <w:pPr>
        <w:pStyle w:val="Heading4"/>
      </w:pPr>
      <w:bookmarkStart w:id="149" w:name="_Toc118051477"/>
      <w:bookmarkStart w:id="150" w:name="_Toc127869073"/>
      <w:r w:rsidRPr="00CB1E6A">
        <w:t>M</w:t>
      </w:r>
      <w:r w:rsidR="007453D7" w:rsidRPr="00CB1E6A">
        <w:t>oisture content determination</w:t>
      </w:r>
      <w:bookmarkEnd w:id="149"/>
      <w:bookmarkEnd w:id="150"/>
    </w:p>
    <w:p w14:paraId="6F507A4F" w14:textId="1EA5BB30" w:rsidR="00F218AB" w:rsidRPr="00CB1E6A" w:rsidRDefault="00F218AB" w:rsidP="00FD3504">
      <w:pPr>
        <w:spacing w:line="480" w:lineRule="auto"/>
        <w:jc w:val="both"/>
      </w:pPr>
      <w:r w:rsidRPr="00CB1E6A">
        <w:t xml:space="preserve">The empty crucible </w:t>
      </w:r>
      <w:r w:rsidR="00185094" w:rsidRPr="00CB1E6A">
        <w:t>was</w:t>
      </w:r>
      <w:r w:rsidRPr="00CB1E6A">
        <w:t xml:space="preserve"> dried in the oven </w:t>
      </w:r>
      <w:r w:rsidR="00814EC8">
        <w:rPr>
          <w:bCs/>
          <w:lang w:val="en-GB"/>
        </w:rPr>
        <w:t xml:space="preserve">(Genlab oven, B8A76752) </w:t>
      </w:r>
      <w:r w:rsidRPr="00CB1E6A">
        <w:t xml:space="preserve">at 105 </w:t>
      </w:r>
      <w:r w:rsidRPr="00CB1E6A">
        <w:rPr>
          <w:vertAlign w:val="superscript"/>
        </w:rPr>
        <w:t>o</w:t>
      </w:r>
      <w:r w:rsidRPr="00CB1E6A">
        <w:t xml:space="preserve">C for </w:t>
      </w:r>
      <w:r w:rsidR="00CD5697" w:rsidRPr="00CB1E6A">
        <w:t>240 minutes</w:t>
      </w:r>
      <w:r w:rsidRPr="00CB1E6A">
        <w:t xml:space="preserve">, cooled in the dessicator and then weighed. </w:t>
      </w:r>
      <w:r w:rsidR="005E6921">
        <w:rPr>
          <w:lang w:val="en-GB"/>
        </w:rPr>
        <w:t xml:space="preserve">A </w:t>
      </w:r>
      <w:r w:rsidR="000A4AB5">
        <w:rPr>
          <w:lang w:val="en-GB"/>
        </w:rPr>
        <w:t xml:space="preserve">mass of </w:t>
      </w:r>
      <w:r w:rsidRPr="00CB1E6A">
        <w:t>1.5</w:t>
      </w:r>
      <w:r w:rsidR="0040377D">
        <w:rPr>
          <w:lang w:val="en-GB"/>
        </w:rPr>
        <w:t>0</w:t>
      </w:r>
      <w:r w:rsidRPr="00CB1E6A">
        <w:t xml:space="preserve"> g of each of the adsorbents in triplicate w</w:t>
      </w:r>
      <w:r w:rsidR="0040377D">
        <w:rPr>
          <w:lang w:val="en-GB"/>
        </w:rPr>
        <w:t>ere</w:t>
      </w:r>
      <w:r w:rsidRPr="00CB1E6A">
        <w:t xml:space="preserve"> weighed into </w:t>
      </w:r>
      <w:r w:rsidR="0040377D">
        <w:rPr>
          <w:lang w:val="en-GB"/>
        </w:rPr>
        <w:t xml:space="preserve">different </w:t>
      </w:r>
      <w:r w:rsidRPr="00CB1E6A">
        <w:t>crucible</w:t>
      </w:r>
      <w:r w:rsidR="0040377D">
        <w:rPr>
          <w:lang w:val="en-GB"/>
        </w:rPr>
        <w:t>s</w:t>
      </w:r>
      <w:r w:rsidR="00CD5697" w:rsidRPr="00CB1E6A">
        <w:t xml:space="preserve"> and uniformly</w:t>
      </w:r>
      <w:r w:rsidRPr="00CB1E6A">
        <w:t xml:space="preserve"> spread</w:t>
      </w:r>
      <w:r w:rsidR="00CD5697" w:rsidRPr="00CB1E6A">
        <w:t>.</w:t>
      </w:r>
      <w:r w:rsidRPr="00CB1E6A">
        <w:t xml:space="preserve"> </w:t>
      </w:r>
      <w:r w:rsidR="00CD5697" w:rsidRPr="00CB1E6A">
        <w:t xml:space="preserve">The crucible containing the sample was </w:t>
      </w:r>
      <w:r w:rsidRPr="00CB1E6A">
        <w:t>placed in the oven</w:t>
      </w:r>
      <w:r w:rsidR="00814EC8">
        <w:rPr>
          <w:lang w:val="en-GB"/>
        </w:rPr>
        <w:t xml:space="preserve"> </w:t>
      </w:r>
      <w:r w:rsidR="00814EC8">
        <w:rPr>
          <w:bCs/>
          <w:lang w:val="en-GB"/>
        </w:rPr>
        <w:t>(Genlab oven, B8A76752)</w:t>
      </w:r>
      <w:r w:rsidRPr="00CB1E6A">
        <w:t xml:space="preserve"> and dried for </w:t>
      </w:r>
      <w:r w:rsidR="00CD5697" w:rsidRPr="00CB1E6A">
        <w:t>300 minute</w:t>
      </w:r>
      <w:r w:rsidRPr="00CB1E6A">
        <w:t xml:space="preserve">s at a temperature of 105 </w:t>
      </w:r>
      <w:r w:rsidRPr="00CB1E6A">
        <w:rPr>
          <w:vertAlign w:val="superscript"/>
        </w:rPr>
        <w:t>o</w:t>
      </w:r>
      <w:r w:rsidRPr="00CB1E6A">
        <w:t>C. The dried sample w</w:t>
      </w:r>
      <w:r w:rsidR="00CD5697" w:rsidRPr="00CB1E6A">
        <w:t>as</w:t>
      </w:r>
      <w:r w:rsidRPr="00CB1E6A">
        <w:t xml:space="preserve"> the</w:t>
      </w:r>
      <w:r w:rsidR="00CD5697" w:rsidRPr="00CB1E6A">
        <w:t>reafter</w:t>
      </w:r>
      <w:r w:rsidRPr="00CB1E6A">
        <w:t xml:space="preserve"> c</w:t>
      </w:r>
      <w:r w:rsidR="00CD5697" w:rsidRPr="00CB1E6A">
        <w:t>o</w:t>
      </w:r>
      <w:r w:rsidRPr="00CB1E6A">
        <w:t>oled in a dessicator</w:t>
      </w:r>
      <w:r w:rsidR="00004460">
        <w:rPr>
          <w:lang w:val="en-GB"/>
        </w:rPr>
        <w:t xml:space="preserve"> </w:t>
      </w:r>
      <w:r w:rsidRPr="00CB1E6A">
        <w:t>to prevent moisture uptake from the atmosphere prior to reweighing. The drying procedure w</w:t>
      </w:r>
      <w:r w:rsidR="00CD5697" w:rsidRPr="00CB1E6A">
        <w:t>as</w:t>
      </w:r>
      <w:r w:rsidRPr="00CB1E6A">
        <w:t xml:space="preserve"> repeated until a constant weight </w:t>
      </w:r>
      <w:r w:rsidR="00CD5697" w:rsidRPr="00CB1E6A">
        <w:t>was</w:t>
      </w:r>
      <w:r w:rsidRPr="00CB1E6A">
        <w:t xml:space="preserve"> achieved. The mass difference constitutes the moisture content of the adsorbents  </w:t>
      </w:r>
      <w:r w:rsidRPr="00CB1E6A">
        <w:rPr>
          <w:rFonts w:eastAsiaTheme="minorEastAsia"/>
        </w:rPr>
        <w:fldChar w:fldCharType="begin" w:fldLock="1"/>
      </w:r>
      <w:r w:rsidR="00C579DD">
        <w:rPr>
          <w:rFonts w:eastAsiaTheme="minorEastAsia"/>
        </w:rPr>
        <w:instrText>ADDIN CSL_CITATION {"citationItems":[{"id":"ITEM-1","itemData":{"DOI":"10.1155/2017/8635615","ISSN":"20909071","abstract":"Carbonization of carbon obtained from plantain (Musa paradisiaca) stem was achieved at a temperature of 400°C for one hour. The carbonized carbon was divided into two parts to be activated separately. The activated carbon CPPAC (carbonized plantain phosphoric acid activated carbon) and CPZAC (carbonized plantain zinc chloride activated carbon) were produced via the chemical activation process using H3PO4 and ZnCl2. Characterization of pH, bulk density, moisture content, ash content, volatile matter, iodine number, and oxygen functional group was conducted. When comparing the surface properties of both CPPAC and CPZAC with the untreated plantain carbon (UPC), it was observed that there existed significant differences in all properties with the exemption of carboxylic group for CPPAC and phenolic group for both CPPAC and CPZAC, thus signifying that a chemical transformation did occur. When comparing the results obtained from CPPAC to that of CPZAC, CPPAC was more preferable for adsorption due to its low bulk density, low ash content, and high iodine value, signifying thus that the activating agents both reacted differently with the plantain stem.","author":[{"dropping-particle":"","family":"Ekpete","given":"O. A.","non-dropping-particle":"","parse-names":false,"suffix":""},{"dropping-particle":"","family":"Marcus","given":"A. C.","non-dropping-particle":"","parse-names":false,"suffix":""},{"dropping-particle":"","family":"Osi","given":"V.","non-dropping-particle":"","parse-names":false,"suffix":""}],"container-title":"Journal of Chemistry","id":"ITEM-1","issued":{"date-parts":[["2017"]]},"title":"Preparation and Characterization of Activated Carbon Obtained from Plantain (Musa paradisiaca) Fruit Stem","type":"article-journal","volume":"2017"},"uris":["http://www.mendeley.com/documents/?uuid=3a9e33a9-e84e-47a5-a818-6cd0e77ceabf"]}],"mendeley":{"formattedCitation":"(Ekpete et al., 2017)","manualFormatting":"(Ekpete et al., 2017)","plainTextFormattedCitation":"(Ekpete et al., 2017)","previouslyFormattedCitation":"(Ekpete et al., 2017)"},"properties":{"noteIndex":0},"schema":"https://github.com/citation-style-language/schema/raw/master/csl-citation.json"}</w:instrText>
      </w:r>
      <w:r w:rsidRPr="00CB1E6A">
        <w:rPr>
          <w:rFonts w:eastAsiaTheme="minorEastAsia"/>
        </w:rPr>
        <w:fldChar w:fldCharType="separate"/>
      </w:r>
      <w:r w:rsidRPr="00CB1E6A">
        <w:rPr>
          <w:rFonts w:eastAsiaTheme="minorEastAsia"/>
          <w:noProof/>
        </w:rPr>
        <w:t xml:space="preserve">(Ekpete </w:t>
      </w:r>
      <w:r w:rsidR="008C0A9B" w:rsidRPr="008C0A9B">
        <w:rPr>
          <w:rFonts w:eastAsiaTheme="minorEastAsia"/>
          <w:i/>
          <w:iCs/>
          <w:noProof/>
        </w:rPr>
        <w:t>et al.</w:t>
      </w:r>
      <w:r w:rsidR="005E6921">
        <w:rPr>
          <w:rFonts w:eastAsiaTheme="minorEastAsia"/>
          <w:i/>
          <w:noProof/>
          <w:lang w:val="en-GB"/>
        </w:rPr>
        <w:t>,</w:t>
      </w:r>
      <w:r w:rsidRPr="00CB1E6A">
        <w:rPr>
          <w:rFonts w:eastAsiaTheme="minorEastAsia"/>
          <w:noProof/>
        </w:rPr>
        <w:t xml:space="preserve"> 2017)</w:t>
      </w:r>
      <w:r w:rsidRPr="00CB1E6A">
        <w:rPr>
          <w:rFonts w:eastAsiaTheme="minorEastAsia"/>
        </w:rPr>
        <w:fldChar w:fldCharType="end"/>
      </w:r>
      <w:r w:rsidRPr="00CB1E6A">
        <w:t>. The percentage moisture w</w:t>
      </w:r>
      <w:r w:rsidR="00CD5697" w:rsidRPr="00CB1E6A">
        <w:t>as</w:t>
      </w:r>
      <w:r w:rsidRPr="00CB1E6A">
        <w:t xml:space="preserve"> calculated </w:t>
      </w:r>
      <w:r w:rsidR="0040377D">
        <w:rPr>
          <w:lang w:val="en-GB"/>
        </w:rPr>
        <w:t>using Equation 3.1</w:t>
      </w:r>
      <w:r w:rsidRPr="00CB1E6A">
        <w:t>.</w:t>
      </w:r>
    </w:p>
    <w:p w14:paraId="7D711DCF" w14:textId="71EC93A2" w:rsidR="00F218AB" w:rsidRPr="00CB1E6A" w:rsidRDefault="00FD3504" w:rsidP="00F218AB">
      <w:pPr>
        <w:spacing w:line="480" w:lineRule="auto"/>
        <w:jc w:val="both"/>
        <w:rPr>
          <w:rFonts w:eastAsiaTheme="minorEastAsia"/>
        </w:rPr>
      </w:pPr>
      <m:oMath>
        <m:r>
          <m:rPr>
            <m:sty m:val="bi"/>
          </m:rPr>
          <w:rPr>
            <w:rFonts w:ascii="Cambria Math"/>
          </w:rPr>
          <m:t xml:space="preserve">% </m:t>
        </m:r>
        <m:r>
          <w:rPr>
            <w:rFonts w:ascii="Cambria Math" w:hAnsi="Cambria Math"/>
          </w:rPr>
          <m:t>Moisture</m:t>
        </m:r>
        <m:r>
          <w:rPr>
            <w:rFonts w:ascii="Cambria Math"/>
          </w:rPr>
          <m:t xml:space="preserve"> </m:t>
        </m:r>
        <m:r>
          <w:rPr>
            <w:rFonts w:ascii="Cambria Math" w:hAnsi="Cambria Math"/>
          </w:rPr>
          <m:t>Content</m:t>
        </m:r>
        <m:r>
          <w:rPr>
            <w:rFonts w:ascii="Cambria Math"/>
          </w:rPr>
          <m:t xml:space="preserve">= </m:t>
        </m:r>
        <m:f>
          <m:fPr>
            <m:ctrlPr>
              <w:rPr>
                <w:rFonts w:ascii="Cambria Math" w:hAnsi="Cambria Math"/>
                <w:bCs/>
                <w:i/>
              </w:rPr>
            </m:ctrlPr>
          </m:fPr>
          <m:num>
            <m:sSub>
              <m:sSubPr>
                <m:ctrlPr>
                  <w:rPr>
                    <w:rFonts w:ascii="Cambria Math" w:hAnsi="Cambria Math"/>
                    <w:bCs/>
                    <w:i/>
                  </w:rPr>
                </m:ctrlPr>
              </m:sSubPr>
              <m:e>
                <m:r>
                  <w:rPr>
                    <w:rFonts w:ascii="Cambria Math" w:hAnsi="Cambria Math"/>
                  </w:rPr>
                  <m:t>w</m:t>
                </m:r>
              </m:e>
              <m:sub>
                <m:r>
                  <w:rPr>
                    <w:rFonts w:ascii="Cambria Math"/>
                  </w:rPr>
                  <m:t xml:space="preserve">2 </m:t>
                </m:r>
                <m:r>
                  <w:rPr>
                    <w:rFonts w:ascii="Cambria Math" w:hAnsi="Cambria Math"/>
                  </w:rPr>
                  <m:t>-</m:t>
                </m:r>
                <m:r>
                  <w:rPr>
                    <w:rFonts w:ascii="Cambria Math"/>
                  </w:rPr>
                  <m:t xml:space="preserve"> </m:t>
                </m:r>
                <m:sSub>
                  <m:sSubPr>
                    <m:ctrlPr>
                      <w:rPr>
                        <w:rFonts w:ascii="Cambria Math" w:hAnsi="Cambria Math"/>
                        <w:bCs/>
                        <w:i/>
                      </w:rPr>
                    </m:ctrlPr>
                  </m:sSubPr>
                  <m:e>
                    <m:r>
                      <w:rPr>
                        <w:rFonts w:ascii="Cambria Math" w:hAnsi="Cambria Math"/>
                      </w:rPr>
                      <m:t>W</m:t>
                    </m:r>
                  </m:e>
                  <m:sub>
                    <m:r>
                      <w:rPr>
                        <w:rFonts w:ascii="Cambria Math"/>
                      </w:rPr>
                      <m:t>3</m:t>
                    </m:r>
                  </m:sub>
                </m:sSub>
              </m:sub>
            </m:sSub>
          </m:num>
          <m:den>
            <m:sSub>
              <m:sSubPr>
                <m:ctrlPr>
                  <w:rPr>
                    <w:rFonts w:ascii="Cambria Math" w:hAnsi="Cambria Math"/>
                    <w:bCs/>
                    <w:i/>
                  </w:rPr>
                </m:ctrlPr>
              </m:sSubPr>
              <m:e>
                <m:r>
                  <w:rPr>
                    <w:rFonts w:ascii="Cambria Math" w:hAnsi="Cambria Math"/>
                  </w:rPr>
                  <m:t>w</m:t>
                </m:r>
              </m:e>
              <m:sub>
                <m:r>
                  <w:rPr>
                    <w:rFonts w:ascii="Cambria Math"/>
                  </w:rPr>
                  <m:t xml:space="preserve">2 </m:t>
                </m:r>
                <m:r>
                  <w:rPr>
                    <w:rFonts w:ascii="Cambria Math" w:hAnsi="Cambria Math"/>
                  </w:rPr>
                  <m:t>-</m:t>
                </m:r>
                <m:r>
                  <w:rPr>
                    <w:rFonts w:ascii="Cambria Math"/>
                  </w:rPr>
                  <m:t xml:space="preserve"> </m:t>
                </m:r>
                <m:sSub>
                  <m:sSubPr>
                    <m:ctrlPr>
                      <w:rPr>
                        <w:rFonts w:ascii="Cambria Math" w:hAnsi="Cambria Math"/>
                        <w:bCs/>
                        <w:i/>
                      </w:rPr>
                    </m:ctrlPr>
                  </m:sSubPr>
                  <m:e>
                    <m:r>
                      <w:rPr>
                        <w:rFonts w:ascii="Cambria Math" w:hAnsi="Cambria Math"/>
                      </w:rPr>
                      <m:t>W</m:t>
                    </m:r>
                  </m:e>
                  <m:sub>
                    <m:r>
                      <w:rPr>
                        <w:rFonts w:ascii="Cambria Math"/>
                      </w:rPr>
                      <m:t>1</m:t>
                    </m:r>
                  </m:sub>
                </m:sSub>
              </m:sub>
            </m:sSub>
          </m:den>
        </m:f>
        <m:r>
          <w:rPr>
            <w:rFonts w:ascii="Cambria Math"/>
          </w:rPr>
          <m:t xml:space="preserve"> </m:t>
        </m:r>
        <m:r>
          <w:rPr>
            <w:rFonts w:ascii="Cambria Math" w:hAnsi="Cambria Math"/>
          </w:rPr>
          <m:t>×</m:t>
        </m:r>
        <m:r>
          <w:rPr>
            <w:rFonts w:ascii="Cambria Math"/>
          </w:rPr>
          <m:t xml:space="preserve"> 100</m:t>
        </m:r>
      </m:oMath>
      <w:r w:rsidR="00F218AB" w:rsidRPr="00FD3504">
        <w:rPr>
          <w:rFonts w:eastAsiaTheme="minorEastAsia"/>
          <w:b/>
          <w:bCs/>
          <w:sz w:val="28"/>
          <w:szCs w:val="28"/>
        </w:rPr>
        <w:t xml:space="preserve"> </w:t>
      </w:r>
      <w:r w:rsidR="00F218AB" w:rsidRPr="00FD3504">
        <w:rPr>
          <w:rFonts w:eastAsiaTheme="minorEastAsia"/>
          <w:b/>
          <w:bCs/>
          <w:sz w:val="28"/>
          <w:szCs w:val="28"/>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B7649D" w:rsidRPr="00B7649D">
        <w:rPr>
          <w:rFonts w:eastAsiaTheme="minorEastAsia"/>
        </w:rPr>
        <w:t>(</w:t>
      </w:r>
      <w:r w:rsidR="00F218AB" w:rsidRPr="00CB1E6A">
        <w:rPr>
          <w:rFonts w:eastAsiaTheme="minorEastAsia"/>
        </w:rPr>
        <w:t>3.1</w:t>
      </w:r>
      <w:r w:rsidR="00B7649D" w:rsidRPr="00B7649D">
        <w:rPr>
          <w:rFonts w:eastAsiaTheme="minorEastAsia"/>
        </w:rPr>
        <w:t>)</w:t>
      </w:r>
      <w:r w:rsidR="00F218AB" w:rsidRPr="00CB1E6A">
        <w:rPr>
          <w:rFonts w:eastAsiaTheme="minorEastAsia"/>
        </w:rPr>
        <w:tab/>
      </w:r>
    </w:p>
    <w:p w14:paraId="03BD94C5" w14:textId="77777777" w:rsidR="002A450A" w:rsidRPr="00CB1E6A" w:rsidRDefault="00F218AB" w:rsidP="002A450A">
      <w:pPr>
        <w:spacing w:line="360" w:lineRule="auto"/>
        <w:jc w:val="both"/>
        <w:rPr>
          <w:rFonts w:eastAsiaTheme="minorEastAsia"/>
          <w:lang w:val="en-GB"/>
        </w:rPr>
      </w:pPr>
      <w:r w:rsidRPr="00CB1E6A">
        <w:rPr>
          <w:rFonts w:eastAsiaTheme="minorEastAsia"/>
        </w:rPr>
        <w:t>Where w</w:t>
      </w:r>
      <w:r w:rsidRPr="00CB1E6A">
        <w:rPr>
          <w:rFonts w:eastAsiaTheme="minorEastAsia"/>
          <w:vertAlign w:val="subscript"/>
        </w:rPr>
        <w:t>1</w:t>
      </w:r>
      <w:r w:rsidRPr="00CB1E6A">
        <w:rPr>
          <w:rFonts w:eastAsiaTheme="minorEastAsia"/>
        </w:rPr>
        <w:t xml:space="preserve"> = crucible weight</w:t>
      </w:r>
      <w:r w:rsidR="002A450A" w:rsidRPr="00CB1E6A">
        <w:rPr>
          <w:rFonts w:eastAsiaTheme="minorEastAsia"/>
          <w:lang w:val="en-GB"/>
        </w:rPr>
        <w:t xml:space="preserve">, </w:t>
      </w:r>
      <w:r w:rsidRPr="00CB1E6A">
        <w:rPr>
          <w:rFonts w:eastAsiaTheme="minorEastAsia"/>
        </w:rPr>
        <w:t>w</w:t>
      </w:r>
      <w:r w:rsidRPr="00CB1E6A">
        <w:rPr>
          <w:rFonts w:eastAsiaTheme="minorEastAsia"/>
          <w:vertAlign w:val="subscript"/>
        </w:rPr>
        <w:t>2</w:t>
      </w:r>
      <w:r w:rsidRPr="00CB1E6A">
        <w:rPr>
          <w:rFonts w:eastAsiaTheme="minorEastAsia"/>
        </w:rPr>
        <w:t xml:space="preserve"> = initial weight of crucible + sample</w:t>
      </w:r>
      <w:r w:rsidR="002A450A" w:rsidRPr="00CB1E6A">
        <w:rPr>
          <w:rFonts w:eastAsiaTheme="minorEastAsia"/>
          <w:lang w:val="en-GB"/>
        </w:rPr>
        <w:t xml:space="preserve"> and </w:t>
      </w:r>
      <w:r w:rsidRPr="00CB1E6A">
        <w:rPr>
          <w:rFonts w:eastAsiaTheme="minorEastAsia"/>
        </w:rPr>
        <w:t>w</w:t>
      </w:r>
      <w:r w:rsidRPr="00CB1E6A">
        <w:rPr>
          <w:rFonts w:eastAsiaTheme="minorEastAsia"/>
          <w:vertAlign w:val="subscript"/>
        </w:rPr>
        <w:t>3</w:t>
      </w:r>
      <w:r w:rsidRPr="00CB1E6A">
        <w:rPr>
          <w:rFonts w:eastAsiaTheme="minorEastAsia"/>
        </w:rPr>
        <w:t xml:space="preserve"> = final weight of crucible + sample</w:t>
      </w:r>
      <w:r w:rsidR="002A450A" w:rsidRPr="00CB1E6A">
        <w:rPr>
          <w:rFonts w:eastAsiaTheme="minorEastAsia"/>
          <w:lang w:val="en-GB"/>
        </w:rPr>
        <w:t>.</w:t>
      </w:r>
    </w:p>
    <w:p w14:paraId="76DD3B9B" w14:textId="1AF06C2D" w:rsidR="00F218AB" w:rsidRPr="00CB1E6A" w:rsidRDefault="00F218AB" w:rsidP="00803870">
      <w:pPr>
        <w:pStyle w:val="Heading4"/>
      </w:pPr>
      <w:bookmarkStart w:id="151" w:name="_Toc118051478"/>
      <w:bookmarkStart w:id="152" w:name="_Toc127869074"/>
      <w:r w:rsidRPr="00CB1E6A">
        <w:t>A</w:t>
      </w:r>
      <w:r w:rsidR="00A90D3D" w:rsidRPr="00CB1E6A">
        <w:t>sh content determination</w:t>
      </w:r>
      <w:bookmarkEnd w:id="151"/>
      <w:bookmarkEnd w:id="152"/>
    </w:p>
    <w:p w14:paraId="204491FC" w14:textId="78EDA6B2" w:rsidR="00F218AB" w:rsidRPr="00CB1E6A" w:rsidRDefault="00F218AB" w:rsidP="0040377D">
      <w:pPr>
        <w:spacing w:line="480" w:lineRule="auto"/>
        <w:jc w:val="both"/>
      </w:pPr>
      <w:r w:rsidRPr="00CB1E6A">
        <w:t>The crucibles to be used w</w:t>
      </w:r>
      <w:r w:rsidR="005E6921">
        <w:rPr>
          <w:lang w:val="en-GB"/>
        </w:rPr>
        <w:t>ere</w:t>
      </w:r>
      <w:r w:rsidRPr="00CB1E6A">
        <w:t xml:space="preserve"> preheated to 500 </w:t>
      </w:r>
      <w:r w:rsidRPr="00CB1E6A">
        <w:rPr>
          <w:vertAlign w:val="superscript"/>
        </w:rPr>
        <w:t>o</w:t>
      </w:r>
      <w:r w:rsidRPr="00CB1E6A">
        <w:t>C</w:t>
      </w:r>
      <w:r w:rsidR="005E6921">
        <w:rPr>
          <w:lang w:val="en-GB"/>
        </w:rPr>
        <w:t xml:space="preserve"> in the </w:t>
      </w:r>
      <w:r w:rsidR="005E6921" w:rsidRPr="00814EC8">
        <w:rPr>
          <w:lang w:val="en-GB"/>
        </w:rPr>
        <w:t>furnace</w:t>
      </w:r>
      <w:r w:rsidR="00814EC8">
        <w:rPr>
          <w:lang w:val="en-GB"/>
        </w:rPr>
        <w:t xml:space="preserve"> (CARBOLITE AAE 1100, ENGLAND)</w:t>
      </w:r>
      <w:r w:rsidRPr="00CB1E6A">
        <w:t xml:space="preserve">, </w:t>
      </w:r>
      <w:r w:rsidR="005E6921">
        <w:rPr>
          <w:lang w:val="en-GB"/>
        </w:rPr>
        <w:t xml:space="preserve">to get rid of any interfering components already present on the crucibles </w:t>
      </w:r>
      <w:r w:rsidRPr="00CB1E6A">
        <w:t xml:space="preserve">then cooled in a dessicator for about 30 minutes and </w:t>
      </w:r>
      <w:r w:rsidR="00185094" w:rsidRPr="00CB1E6A">
        <w:t xml:space="preserve">the initial </w:t>
      </w:r>
      <w:r w:rsidRPr="00CB1E6A">
        <w:t>weigh</w:t>
      </w:r>
      <w:r w:rsidR="00185094" w:rsidRPr="00CB1E6A">
        <w:t>t was taken</w:t>
      </w:r>
      <w:r w:rsidRPr="00CB1E6A">
        <w:t xml:space="preserve">. </w:t>
      </w:r>
      <w:r w:rsidR="000A4AB5">
        <w:rPr>
          <w:lang w:val="en-GB"/>
        </w:rPr>
        <w:t xml:space="preserve">A mass of </w:t>
      </w:r>
      <w:r w:rsidRPr="00CB1E6A">
        <w:t xml:space="preserve">1.0 g of each of the sample </w:t>
      </w:r>
      <w:r w:rsidR="00185094" w:rsidRPr="00CB1E6A">
        <w:t>was</w:t>
      </w:r>
      <w:r w:rsidRPr="00CB1E6A">
        <w:t xml:space="preserve"> transferred into the prepared crucibles and weighed. The crucibles containing the samples </w:t>
      </w:r>
      <w:r w:rsidR="00185094" w:rsidRPr="00CB1E6A">
        <w:t>w</w:t>
      </w:r>
      <w:r w:rsidR="005E6921">
        <w:rPr>
          <w:lang w:val="en-GB"/>
        </w:rPr>
        <w:t>ere</w:t>
      </w:r>
      <w:r w:rsidRPr="00CB1E6A">
        <w:t xml:space="preserve"> placed in the </w:t>
      </w:r>
      <w:r w:rsidR="005E6921">
        <w:rPr>
          <w:lang w:val="en-GB"/>
        </w:rPr>
        <w:t>muffle furnace</w:t>
      </w:r>
      <w:r w:rsidR="00814EC8">
        <w:rPr>
          <w:lang w:val="en-GB"/>
        </w:rPr>
        <w:t xml:space="preserve"> (CARBOLITE AAE 1100, ENGLAND)</w:t>
      </w:r>
      <w:r w:rsidRPr="00CB1E6A">
        <w:t xml:space="preserve"> at 500 </w:t>
      </w:r>
      <w:r w:rsidRPr="00CB1E6A">
        <w:rPr>
          <w:vertAlign w:val="superscript"/>
        </w:rPr>
        <w:t>o</w:t>
      </w:r>
      <w:r w:rsidRPr="00CB1E6A">
        <w:t xml:space="preserve">C for </w:t>
      </w:r>
      <w:r w:rsidR="005E6921">
        <w:rPr>
          <w:lang w:val="en-GB"/>
        </w:rPr>
        <w:t>90 minutes</w:t>
      </w:r>
      <w:r w:rsidRPr="00CB1E6A">
        <w:t xml:space="preserve"> and allowed to cool in the dessicator and reweighed. The ash content </w:t>
      </w:r>
      <w:r w:rsidR="00185094" w:rsidRPr="00CB1E6A">
        <w:t>was</w:t>
      </w:r>
      <w:r w:rsidRPr="00CB1E6A">
        <w:t xml:space="preserve"> calculated using </w:t>
      </w:r>
      <w:r w:rsidR="00E525D9">
        <w:rPr>
          <w:lang w:val="en-GB"/>
        </w:rPr>
        <w:t>E</w:t>
      </w:r>
      <w:r w:rsidRPr="00CB1E6A">
        <w:t>quation 3.2.</w:t>
      </w:r>
    </w:p>
    <w:p w14:paraId="224559EF" w14:textId="52CC530F" w:rsidR="00F218AB" w:rsidRPr="00B7649D" w:rsidRDefault="00E525D9" w:rsidP="005812DE">
      <w:pPr>
        <w:spacing w:line="480" w:lineRule="auto"/>
        <w:jc w:val="both"/>
        <w:rPr>
          <w:rFonts w:eastAsiaTheme="minorEastAsia"/>
        </w:rPr>
      </w:pPr>
      <m:oMath>
        <m:r>
          <w:rPr>
            <w:rFonts w:ascii="Cambria Math" w:hAnsi="Cambria Math"/>
          </w:rPr>
          <w:lastRenderedPageBreak/>
          <m:t>% Ash content</m:t>
        </m:r>
        <m:r>
          <w:rPr>
            <w:rFonts w:ascii="Cambria Math"/>
          </w:rPr>
          <m:t>=</m:t>
        </m:r>
        <m:f>
          <m:fPr>
            <m:ctrlPr>
              <w:rPr>
                <w:rFonts w:ascii="Cambria Math" w:hAnsi="Cambria Math"/>
                <w:bCs/>
                <w:i/>
              </w:rPr>
            </m:ctrlPr>
          </m:fPr>
          <m:num>
            <m:r>
              <w:rPr>
                <w:rFonts w:ascii="Cambria Math" w:hAnsi="Cambria Math"/>
              </w:rPr>
              <m:t>Ash</m:t>
            </m:r>
            <m:r>
              <w:rPr>
                <w:rFonts w:ascii="Cambria Math"/>
              </w:rPr>
              <m:t xml:space="preserve"> </m:t>
            </m:r>
            <m:r>
              <w:rPr>
                <w:rFonts w:ascii="Cambria Math" w:hAnsi="Cambria Math"/>
              </w:rPr>
              <m:t>weight</m:t>
            </m:r>
          </m:num>
          <m:den>
            <m:r>
              <w:rPr>
                <w:rFonts w:ascii="Cambria Math" w:hAnsi="Cambria Math"/>
              </w:rPr>
              <m:t>weight</m:t>
            </m:r>
            <m:r>
              <w:rPr>
                <w:rFonts w:ascii="Cambria Math"/>
              </w:rPr>
              <m:t xml:space="preserve"> </m:t>
            </m:r>
            <m:r>
              <w:rPr>
                <w:rFonts w:ascii="Cambria Math" w:hAnsi="Cambria Math"/>
              </w:rPr>
              <m:t>of</m:t>
            </m:r>
            <m:r>
              <w:rPr>
                <w:rFonts w:ascii="Cambria Math"/>
              </w:rPr>
              <m:t xml:space="preserve"> </m:t>
            </m:r>
            <m:r>
              <w:rPr>
                <w:rFonts w:ascii="Cambria Math" w:hAnsi="Cambria Math"/>
              </w:rPr>
              <m:t>sample</m:t>
            </m:r>
          </m:den>
        </m:f>
        <m:r>
          <w:rPr>
            <w:rFonts w:ascii="Cambria Math"/>
          </w:rPr>
          <m:t xml:space="preserve"> </m:t>
        </m:r>
        <m:r>
          <w:rPr>
            <w:rFonts w:ascii="Cambria Math" w:hAnsi="Cambria Math"/>
          </w:rPr>
          <m:t>×</m:t>
        </m:r>
        <m:r>
          <w:rPr>
            <w:rFonts w:ascii="Cambria Math"/>
          </w:rPr>
          <m:t xml:space="preserve"> 100</m:t>
        </m:r>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B7649D" w:rsidRPr="00B7649D">
        <w:rPr>
          <w:rFonts w:eastAsiaTheme="minorEastAsia"/>
        </w:rPr>
        <w:t>(</w:t>
      </w:r>
      <w:r w:rsidR="00F218AB" w:rsidRPr="00CB1E6A">
        <w:rPr>
          <w:rFonts w:eastAsiaTheme="minorEastAsia"/>
        </w:rPr>
        <w:t>3.2</w:t>
      </w:r>
      <w:r w:rsidR="00B7649D" w:rsidRPr="00B7649D">
        <w:rPr>
          <w:rFonts w:eastAsiaTheme="minorEastAsia"/>
        </w:rPr>
        <w:t>)</w:t>
      </w:r>
    </w:p>
    <w:p w14:paraId="5997ED61" w14:textId="1E514387" w:rsidR="00F218AB" w:rsidRPr="00CB1E6A" w:rsidRDefault="00F218AB" w:rsidP="00803870">
      <w:pPr>
        <w:pStyle w:val="Heading4"/>
      </w:pPr>
      <w:bookmarkStart w:id="153" w:name="_Toc118051479"/>
      <w:bookmarkStart w:id="154" w:name="_Toc127869075"/>
      <w:r w:rsidRPr="00CB1E6A">
        <w:t>V</w:t>
      </w:r>
      <w:r w:rsidR="00A90D3D" w:rsidRPr="00CB1E6A">
        <w:t>olatile matter</w:t>
      </w:r>
      <w:bookmarkEnd w:id="153"/>
      <w:bookmarkEnd w:id="154"/>
    </w:p>
    <w:p w14:paraId="5E5F1A23" w14:textId="07DCED39" w:rsidR="00F218AB" w:rsidRPr="00CB1E6A" w:rsidRDefault="00F218AB" w:rsidP="00FD3504">
      <w:pPr>
        <w:spacing w:line="480" w:lineRule="auto"/>
        <w:jc w:val="both"/>
      </w:pPr>
      <w:r w:rsidRPr="00CB1E6A">
        <w:t xml:space="preserve">The crucible to be used </w:t>
      </w:r>
      <w:r w:rsidR="00185094" w:rsidRPr="00CB1E6A">
        <w:t>was</w:t>
      </w:r>
      <w:r w:rsidRPr="00CB1E6A">
        <w:t xml:space="preserve"> preheated to 500 </w:t>
      </w:r>
      <w:r w:rsidRPr="00CB1E6A">
        <w:rPr>
          <w:vertAlign w:val="superscript"/>
        </w:rPr>
        <w:t>o</w:t>
      </w:r>
      <w:r w:rsidRPr="00CB1E6A">
        <w:t xml:space="preserve">C, then cooled in a dessicator for 30 minutes and </w:t>
      </w:r>
      <w:r w:rsidR="00185094" w:rsidRPr="00CB1E6A">
        <w:t xml:space="preserve">the initial </w:t>
      </w:r>
      <w:r w:rsidRPr="00CB1E6A">
        <w:t>weigh</w:t>
      </w:r>
      <w:r w:rsidR="00185094" w:rsidRPr="00CB1E6A">
        <w:t>t taken</w:t>
      </w:r>
      <w:r w:rsidRPr="00CB1E6A">
        <w:t xml:space="preserve">. </w:t>
      </w:r>
      <w:r w:rsidR="005E6921">
        <w:rPr>
          <w:lang w:val="en-GB"/>
        </w:rPr>
        <w:t xml:space="preserve">A </w:t>
      </w:r>
      <w:r w:rsidR="000A4AB5">
        <w:rPr>
          <w:lang w:val="en-GB"/>
        </w:rPr>
        <w:t xml:space="preserve">mass of </w:t>
      </w:r>
      <w:r w:rsidRPr="00CB1E6A">
        <w:t xml:space="preserve">1 g of the adsorbent </w:t>
      </w:r>
      <w:r w:rsidR="00185094" w:rsidRPr="00CB1E6A">
        <w:t>was</w:t>
      </w:r>
      <w:r w:rsidRPr="00CB1E6A">
        <w:t xml:space="preserve"> weighed into the crucible and heated for 10 minutes at 500 </w:t>
      </w:r>
      <w:r w:rsidRPr="00CB1E6A">
        <w:rPr>
          <w:vertAlign w:val="superscript"/>
        </w:rPr>
        <w:t>o</w:t>
      </w:r>
      <w:r w:rsidRPr="00CB1E6A">
        <w:t xml:space="preserve">C </w:t>
      </w:r>
      <w:r w:rsidRPr="00CB1E6A">
        <w:fldChar w:fldCharType="begin" w:fldLock="1"/>
      </w:r>
      <w:r w:rsidR="00AE4527">
        <w:instrText>ADDIN CSL_CITATION {"citationItems":[{"id":"ITEM-1","itemData":{"DOI":"10.1007/s13399-021-01828-9","ISSN":"21906823","abstract":"Chloroquine has been reported as an effective drug for the treatment of COVID-19 and with the rise in its administration and continued use, metabolites of chloroquine invariably find their way into the environment. There are many concerns recently on the presence of pharmaceuticals in the aquatic environment, hence the need for environmental remediation via effective adsorbent. Plantain peel activated carbon-supported zinc oxide (PPAC-ZnO) nanocomposite was prepared and characterized using physicochemical and spectroscopic techniques. The rate of uptake of chloroquine by PPAC-ZnO nanocomposite was investigated by batch technique under different operational parameters. PPAC-ZnO nanocomposite was characterized by various physicochemical techniques by SBET = 606.07 m2g−1, pH(pzc) = 4.98 surface area by Saer’s method = 273.4 m2g−1. The carboxylic, phenols, lactone, and basic sites were determined by the Boehm method. Chloroquine uptake was confirmed by FTIR and SEM before and after adsorption. Change in morphology after adsorption was revealed by scanning electron microscopy (SEM). X-ray diffraction (XRD) showed the crystallinity of PPAC-ZnO nanocomposite. The batch adsorption experiment results showed that adsorption capacity increased with an increase in temperature. The maximum chloroquine sorption was 78.89% at a concentration of 10 ppm and a temperature of 313 K. Equilibrium sorption fitted well to Langmuir and Temkin isotherms with a high correlation coefficient (R2) of 0.99. Pseudo-second-order best described the kinetic data and adsorption mechanism was pore diffusion dependent. Thermodynamics parameters (ΔG = − 25.65 to − 28.79 kJmol−1; ΔH = 22.06 kJmol−1 and ΔS = 157.69 Jmol−1) demonstrated feasibility, spontaneity, and endothermic behavior of the process with degrees of randomness. The activation energy for adsorption was less than 40 kJmol−1 suggesting a physisorption mechanism. This study results revealed that PPAC-ZnO nanocomposites are a sustainable and effective adsorbent for the removal of pharmaceutical waste. Graphical abstract: [Figure not available: see fulltext.]","author":[{"dropping-particle":"","family":"Dada","given":"Adewumi O.","non-dropping-particle":"","parse-names":false,"suffix":""},{"dropping-particle":"","family":"Inyinbor","given":"Adejumoke A.","non-dropping-particle":"","parse-names":false,"suffix":""},{"dropping-particle":"","family":"Bello","given":"Olugbenga S.","non-dropping-particle":"","parse-names":false,"suffix":""},{"dropping-particle":"","family":"Tokula","given":"Blessing E.","non-dropping-particle":"","parse-names":false,"suffix":""}],"container-title":"Biomass Conversion and Biorefinery","id":"ITEM-1","issued":{"date-parts":[["2021"]]},"title":"Novel plantain peel activated carbon–supported zinc oxide nanocomposites (PPAC-ZnO-NC) for adsorption of chloroquine synthetic pharmaceutical used for COVID-19 treatment","type":"article-journal"},"uris":["http://www.mendeley.com/documents/?uuid=c1441e64-2cb6-4ef4-a4ca-029f7d6db893"]}],"mendeley":{"formattedCitation":"(Dada, Inyinbor, et al., 2021)","manualFormatting":"(Dada et al., 2021b)","plainTextFormattedCitation":"(Dada, Inyinbor, et al., 2021)","previouslyFormattedCitation":"(Dada, Inyinbor, et al., 2021)"},"properties":{"noteIndex":0},"schema":"https://github.com/citation-style-language/schema/raw/master/csl-citation.json"}</w:instrText>
      </w:r>
      <w:r w:rsidRPr="00CB1E6A">
        <w:fldChar w:fldCharType="separate"/>
      </w:r>
      <w:r w:rsidRPr="00CB1E6A">
        <w:rPr>
          <w:noProof/>
        </w:rPr>
        <w:t>(Dada</w:t>
      </w:r>
      <w:r w:rsidRPr="00CB1E6A">
        <w:rPr>
          <w:i/>
          <w:noProof/>
        </w:rPr>
        <w:t xml:space="preserve"> </w:t>
      </w:r>
      <w:r w:rsidR="008C0A9B" w:rsidRPr="008C0A9B">
        <w:rPr>
          <w:i/>
          <w:iCs/>
          <w:noProof/>
        </w:rPr>
        <w:t>et al.</w:t>
      </w:r>
      <w:r w:rsidRPr="00CB1E6A">
        <w:rPr>
          <w:noProof/>
        </w:rPr>
        <w:t>, 2021</w:t>
      </w:r>
      <w:r w:rsidR="00030113">
        <w:rPr>
          <w:noProof/>
          <w:lang w:val="en-GB"/>
        </w:rPr>
        <w:t>b</w:t>
      </w:r>
      <w:r w:rsidRPr="00CB1E6A">
        <w:rPr>
          <w:noProof/>
        </w:rPr>
        <w:t>)</w:t>
      </w:r>
      <w:r w:rsidRPr="00CB1E6A">
        <w:fldChar w:fldCharType="end"/>
      </w:r>
      <w:r w:rsidRPr="00CB1E6A">
        <w:t xml:space="preserve">. The percentage volatile matter </w:t>
      </w:r>
      <w:r w:rsidR="000A41C0">
        <w:rPr>
          <w:lang w:val="en-GB"/>
        </w:rPr>
        <w:t>and t</w:t>
      </w:r>
      <w:r w:rsidR="005E6921">
        <w:rPr>
          <w:lang w:val="en-GB"/>
        </w:rPr>
        <w:t>h</w:t>
      </w:r>
      <w:r w:rsidRPr="00CB1E6A">
        <w:t xml:space="preserve">e percentage fixed carbon </w:t>
      </w:r>
      <w:r w:rsidR="00741618" w:rsidRPr="00CB1E6A">
        <w:t>w</w:t>
      </w:r>
      <w:r w:rsidR="000A41C0">
        <w:rPr>
          <w:lang w:val="en-GB"/>
        </w:rPr>
        <w:t>ere</w:t>
      </w:r>
      <w:r w:rsidRPr="00CB1E6A">
        <w:t xml:space="preserve"> </w:t>
      </w:r>
      <w:r w:rsidR="0040377D">
        <w:rPr>
          <w:lang w:val="en-GB"/>
        </w:rPr>
        <w:t>calcul</w:t>
      </w:r>
      <w:r w:rsidRPr="00CB1E6A">
        <w:t>ated</w:t>
      </w:r>
      <w:r w:rsidR="0040377D">
        <w:rPr>
          <w:lang w:val="en-GB"/>
        </w:rPr>
        <w:t xml:space="preserve"> using Equations 3.3 and 3.4, respectively</w:t>
      </w:r>
      <w:r w:rsidRPr="00CB1E6A">
        <w:t>.</w:t>
      </w:r>
    </w:p>
    <w:p w14:paraId="595B0AA1" w14:textId="4B61A009" w:rsidR="00F218AB" w:rsidRDefault="0040377D" w:rsidP="00AF6970">
      <w:pPr>
        <w:spacing w:line="480" w:lineRule="auto"/>
        <w:jc w:val="both"/>
        <w:rPr>
          <w:rFonts w:eastAsiaTheme="minorEastAsia"/>
        </w:rPr>
      </w:pPr>
      <m:oMath>
        <m:r>
          <w:rPr>
            <w:rFonts w:ascii="Cambria Math" w:hAnsi="Cambria Math"/>
          </w:rPr>
          <m:t>% Volatile matter=</m:t>
        </m:r>
        <m:f>
          <m:fPr>
            <m:ctrlPr>
              <w:rPr>
                <w:rFonts w:ascii="Cambria Math" w:hAnsi="Cambria Math"/>
                <w:bCs/>
                <w:i/>
              </w:rPr>
            </m:ctrlPr>
          </m:fPr>
          <m:num>
            <m:r>
              <w:rPr>
                <w:rFonts w:ascii="Cambria Math" w:hAnsi="Cambria Math"/>
              </w:rPr>
              <m:t>weight of volatile component</m:t>
            </m:r>
          </m:num>
          <m:den>
            <m:r>
              <w:rPr>
                <w:rFonts w:ascii="Cambria Math" w:hAnsi="Cambria Math"/>
              </w:rPr>
              <m:t>oven dried weight</m:t>
            </m:r>
          </m:den>
        </m:f>
        <m:r>
          <w:rPr>
            <w:rFonts w:ascii="Cambria Math" w:hAnsi="Cambria Math"/>
          </w:rPr>
          <m:t xml:space="preserve"> × 100</m:t>
        </m:r>
      </m:oMath>
      <w:r w:rsidR="00F218AB" w:rsidRPr="00CB1E6A">
        <w:rPr>
          <w:rFonts w:eastAsiaTheme="minorEastAsia"/>
        </w:rPr>
        <w:tab/>
      </w:r>
      <w:r w:rsidR="00F218AB" w:rsidRPr="00CB1E6A">
        <w:rPr>
          <w:rFonts w:eastAsiaTheme="minorEastAsia"/>
        </w:rPr>
        <w:tab/>
      </w:r>
      <w:r>
        <w:rPr>
          <w:rFonts w:eastAsiaTheme="minorEastAsia"/>
        </w:rPr>
        <w:tab/>
      </w:r>
      <w:r>
        <w:rPr>
          <w:rFonts w:eastAsiaTheme="minorEastAsia"/>
        </w:rPr>
        <w:tab/>
      </w:r>
      <w:r w:rsidR="00B7649D" w:rsidRPr="00B75BE5">
        <w:rPr>
          <w:rFonts w:eastAsiaTheme="minorEastAsia"/>
        </w:rPr>
        <w:t>(</w:t>
      </w:r>
      <w:r w:rsidR="00F218AB" w:rsidRPr="00CB1E6A">
        <w:rPr>
          <w:rFonts w:eastAsiaTheme="minorEastAsia"/>
        </w:rPr>
        <w:t>3.3</w:t>
      </w:r>
      <w:r w:rsidR="00B7649D" w:rsidRPr="00B75BE5">
        <w:rPr>
          <w:rFonts w:eastAsiaTheme="minorEastAsia"/>
        </w:rPr>
        <w:t>)</w:t>
      </w:r>
    </w:p>
    <w:p w14:paraId="0AFF7A5E" w14:textId="1601543B" w:rsidR="009F6AEC" w:rsidRPr="009F6AEC" w:rsidRDefault="0040377D" w:rsidP="00AF6970">
      <w:pPr>
        <w:spacing w:line="480" w:lineRule="auto"/>
        <w:jc w:val="both"/>
        <w:rPr>
          <w:rFonts w:eastAsiaTheme="minorEastAsia"/>
          <w:iCs/>
        </w:rPr>
      </w:pPr>
      <m:oMath>
        <m:r>
          <w:rPr>
            <w:rFonts w:ascii="Cambria Math" w:eastAsiaTheme="minorEastAsia" w:hAnsi="Cambria Math"/>
          </w:rPr>
          <m:t>% Fixed carbon=100-(% moisture content+% volatile matter+% ash content)</m:t>
        </m:r>
      </m:oMath>
      <w:r w:rsidR="009F6AEC" w:rsidRPr="0040377D">
        <w:rPr>
          <w:rFonts w:eastAsiaTheme="minorEastAsia"/>
          <w:bCs/>
          <w:i/>
        </w:rPr>
        <w:t xml:space="preserve"> </w:t>
      </w:r>
      <w:r w:rsidR="009F6AEC" w:rsidRPr="0040377D">
        <w:rPr>
          <w:rFonts w:eastAsiaTheme="minorEastAsia"/>
          <w:bCs/>
          <w:i/>
        </w:rPr>
        <w:tab/>
      </w:r>
      <w:r w:rsidR="009F6AEC">
        <w:rPr>
          <w:rFonts w:eastAsiaTheme="minorEastAsia"/>
          <w:b/>
          <w:bCs/>
          <w:i/>
          <w:sz w:val="28"/>
          <w:szCs w:val="28"/>
        </w:rPr>
        <w:tab/>
      </w:r>
      <w:r w:rsidR="009F6AEC">
        <w:rPr>
          <w:rFonts w:eastAsiaTheme="minorEastAsia"/>
          <w:b/>
          <w:bCs/>
          <w:i/>
          <w:sz w:val="28"/>
          <w:szCs w:val="28"/>
        </w:rPr>
        <w:tab/>
      </w:r>
      <w:r w:rsidR="009F6AEC">
        <w:rPr>
          <w:rFonts w:eastAsiaTheme="minorEastAsia"/>
          <w:b/>
          <w:bCs/>
          <w:i/>
          <w:sz w:val="28"/>
          <w:szCs w:val="28"/>
        </w:rPr>
        <w:tab/>
      </w:r>
      <w:r w:rsidR="009F6AEC">
        <w:rPr>
          <w:rFonts w:eastAsiaTheme="minorEastAsia"/>
          <w:b/>
          <w:bCs/>
          <w:i/>
          <w:sz w:val="28"/>
          <w:szCs w:val="28"/>
        </w:rPr>
        <w:tab/>
      </w:r>
      <w:r>
        <w:rPr>
          <w:rFonts w:eastAsiaTheme="minorEastAsia"/>
          <w:b/>
          <w:bCs/>
          <w:i/>
          <w:sz w:val="28"/>
          <w:szCs w:val="28"/>
        </w:rPr>
        <w:tab/>
      </w:r>
      <w:r>
        <w:rPr>
          <w:rFonts w:eastAsiaTheme="minorEastAsia"/>
          <w:b/>
          <w:bCs/>
          <w:i/>
          <w:sz w:val="28"/>
          <w:szCs w:val="28"/>
        </w:rPr>
        <w:tab/>
      </w:r>
      <w:r>
        <w:rPr>
          <w:rFonts w:eastAsiaTheme="minorEastAsia"/>
          <w:b/>
          <w:bCs/>
          <w:i/>
          <w:sz w:val="28"/>
          <w:szCs w:val="28"/>
        </w:rPr>
        <w:tab/>
      </w:r>
      <w:r>
        <w:rPr>
          <w:rFonts w:eastAsiaTheme="minorEastAsia"/>
          <w:b/>
          <w:bCs/>
          <w:i/>
          <w:sz w:val="28"/>
          <w:szCs w:val="28"/>
        </w:rPr>
        <w:tab/>
      </w:r>
      <w:r w:rsidR="009F6AEC" w:rsidRPr="009F6AEC">
        <w:rPr>
          <w:rFonts w:eastAsiaTheme="minorEastAsia"/>
          <w:iCs/>
        </w:rPr>
        <w:t>(3.4)</w:t>
      </w:r>
    </w:p>
    <w:p w14:paraId="14B3B342" w14:textId="3178478E" w:rsidR="00F218AB" w:rsidRPr="00CB1E6A" w:rsidRDefault="00F218AB" w:rsidP="00803870">
      <w:pPr>
        <w:pStyle w:val="Heading4"/>
      </w:pPr>
      <w:bookmarkStart w:id="155" w:name="_Toc118051480"/>
      <w:bookmarkStart w:id="156" w:name="_Toc127869076"/>
      <w:r w:rsidRPr="00CB1E6A">
        <w:t>I</w:t>
      </w:r>
      <w:r w:rsidR="00A90D3D" w:rsidRPr="00CB1E6A">
        <w:t>odine number and surface area determination</w:t>
      </w:r>
      <w:bookmarkEnd w:id="155"/>
      <w:bookmarkEnd w:id="156"/>
    </w:p>
    <w:p w14:paraId="325A108F" w14:textId="4AE4D13C" w:rsidR="00F218AB" w:rsidRPr="00CB1E6A" w:rsidRDefault="0040377D" w:rsidP="00E525D9">
      <w:pPr>
        <w:spacing w:line="480" w:lineRule="auto"/>
        <w:jc w:val="both"/>
      </w:pPr>
      <w:r>
        <w:rPr>
          <w:lang w:val="en-GB"/>
        </w:rPr>
        <w:t xml:space="preserve">A </w:t>
      </w:r>
      <w:r w:rsidR="00F218AB" w:rsidRPr="00CB1E6A">
        <w:t>0.5</w:t>
      </w:r>
      <w:r>
        <w:rPr>
          <w:lang w:val="en-GB"/>
        </w:rPr>
        <w:t>0</w:t>
      </w:r>
      <w:r w:rsidR="00F218AB" w:rsidRPr="00CB1E6A">
        <w:t xml:space="preserve"> g of the adsorbent </w:t>
      </w:r>
      <w:r w:rsidR="00185094" w:rsidRPr="00CB1E6A">
        <w:t>was</w:t>
      </w:r>
      <w:r w:rsidR="00F218AB" w:rsidRPr="00CB1E6A">
        <w:t xml:space="preserve"> added to 100 mL standard iodine and 10 mL of HCl (5%) in a 100 mL flask. The mixture </w:t>
      </w:r>
      <w:r w:rsidR="00185094" w:rsidRPr="00CB1E6A">
        <w:t>was</w:t>
      </w:r>
      <w:r w:rsidR="00F218AB" w:rsidRPr="00CB1E6A">
        <w:t xml:space="preserve"> placed on </w:t>
      </w:r>
      <w:r w:rsidR="009F6AEC">
        <w:rPr>
          <w:lang w:val="en-GB"/>
        </w:rPr>
        <w:t>a</w:t>
      </w:r>
      <w:r w:rsidR="009F6AEC" w:rsidRPr="009F6AEC">
        <w:rPr>
          <w:color w:val="FF0000"/>
          <w:lang w:val="en-GB"/>
        </w:rPr>
        <w:t xml:space="preserve"> </w:t>
      </w:r>
      <w:r w:rsidR="009F6AEC" w:rsidRPr="00814EC8">
        <w:rPr>
          <w:lang w:val="en-GB"/>
        </w:rPr>
        <w:t xml:space="preserve">mechanical </w:t>
      </w:r>
      <w:r w:rsidR="00F218AB" w:rsidRPr="00814EC8">
        <w:t xml:space="preserve">shaker </w:t>
      </w:r>
      <w:r w:rsidR="00814EC8">
        <w:rPr>
          <w:lang w:val="en-GB"/>
        </w:rPr>
        <w:t xml:space="preserve">(SHA-C WATERBATH SHAKER, BRITISH) </w:t>
      </w:r>
      <w:r w:rsidR="00F218AB" w:rsidRPr="00CB1E6A">
        <w:t xml:space="preserve">for 20 minutes and filtered. The filtrate </w:t>
      </w:r>
      <w:r w:rsidR="00185094" w:rsidRPr="00CB1E6A">
        <w:t>was</w:t>
      </w:r>
      <w:r w:rsidR="00F218AB" w:rsidRPr="00CB1E6A">
        <w:t xml:space="preserve"> titrated against 0.1 M sodium thiosulfate, using freshly prepared starch as indicator, the value</w:t>
      </w:r>
      <w:r w:rsidR="009F6AEC">
        <w:rPr>
          <w:lang w:val="en-GB"/>
        </w:rPr>
        <w:t>s</w:t>
      </w:r>
      <w:r w:rsidR="00F218AB" w:rsidRPr="00CB1E6A">
        <w:t xml:space="preserve"> for the blank titration </w:t>
      </w:r>
      <w:r w:rsidR="00741618" w:rsidRPr="00CB1E6A">
        <w:t>w</w:t>
      </w:r>
      <w:r w:rsidR="009F6AEC">
        <w:rPr>
          <w:lang w:val="en-GB"/>
        </w:rPr>
        <w:t>ere</w:t>
      </w:r>
      <w:r w:rsidR="00F218AB" w:rsidRPr="00CB1E6A">
        <w:t xml:space="preserve"> recorded. The surface area </w:t>
      </w:r>
      <w:r w:rsidR="00185094" w:rsidRPr="00CB1E6A">
        <w:t>was</w:t>
      </w:r>
      <w:r w:rsidR="00F218AB" w:rsidRPr="00CB1E6A">
        <w:t xml:space="preserve"> calculated from the iodine values using equation 3.</w:t>
      </w:r>
      <w:r w:rsidR="00E525D9">
        <w:rPr>
          <w:lang w:val="en-GB"/>
        </w:rPr>
        <w:t>5</w:t>
      </w:r>
      <w:r w:rsidR="00F218AB" w:rsidRPr="00CB1E6A">
        <w:t xml:space="preserve"> </w:t>
      </w:r>
      <w:r w:rsidR="00F218AB" w:rsidRPr="00CB1E6A">
        <w:fldChar w:fldCharType="begin" w:fldLock="1"/>
      </w:r>
      <w:r w:rsidR="00136F56">
        <w:instrText>ADDIN CSL_CITATION {"citationItems":[{"id":"ITEM-1","itemData":{"DOI":"10.1080/00908310500430901","ISSN":"15567036","abstract":"The specific surface area determination of activated carbons by means of the low-temperature argon adsorption (the BET method) was compared with the measurement of the surface area based on the adsorption of I2 from the aqueous KI solution. It is proposed to recalculate the iodine adsorption number for the BET surface area. It is shown that the SIN method can be used for a quick estimation of the structure development of porous carbonaceous materials.","author":[{"dropping-particle":"","family":"Mianowski","given":"A.","non-dropping-particle":"","parse-names":false,"suffix":""},{"dropping-particle":"","family":"Owczarek","given":"M.","non-dropping-particle":"","parse-names":false,"suffix":""},{"dropping-particle":"","family":"Marecka","given":"A.","non-dropping-particle":"","parse-names":false,"suffix":""}],"container-title":"Energy Sources, Part A: Recovery, Utilization and Environmental Effects","id":"ITEM-1","issue":"9","issued":{"date-parts":[["2007"]]},"page":"839-850","title":"Surface area of activated carbon determined by the iodine adsorption number","type":"article-journal","volume":"29"},"uris":["http://www.mendeley.com/documents/?uuid=86e7a9a9-f7b5-4532-ad36-4bcf66d50211"]}],"mendeley":{"formattedCitation":"(Mianowski et al., 2007)","manualFormatting":"(Mianowski et al., 2007)","plainTextFormattedCitation":"(Mianowski et al., 2007)","previouslyFormattedCitation":"(Mianowski et al., 2007)"},"properties":{"noteIndex":0},"schema":"https://github.com/citation-style-language/schema/raw/master/csl-citation.json"}</w:instrText>
      </w:r>
      <w:r w:rsidR="00F218AB" w:rsidRPr="00CB1E6A">
        <w:fldChar w:fldCharType="separate"/>
      </w:r>
      <w:r w:rsidR="00F218AB" w:rsidRPr="00CB1E6A">
        <w:rPr>
          <w:noProof/>
        </w:rPr>
        <w:t xml:space="preserve">(Mianowski </w:t>
      </w:r>
      <w:r w:rsidR="008C0A9B" w:rsidRPr="008C0A9B">
        <w:rPr>
          <w:i/>
          <w:iCs/>
          <w:noProof/>
        </w:rPr>
        <w:t>et al.</w:t>
      </w:r>
      <w:r w:rsidR="00F218AB" w:rsidRPr="00CB1E6A">
        <w:rPr>
          <w:noProof/>
        </w:rPr>
        <w:t>, 2007)</w:t>
      </w:r>
      <w:r w:rsidR="00F218AB" w:rsidRPr="00CB1E6A">
        <w:fldChar w:fldCharType="end"/>
      </w:r>
      <w:r w:rsidR="00F218AB" w:rsidRPr="00CB1E6A">
        <w:t xml:space="preserve">:             </w:t>
      </w:r>
    </w:p>
    <w:p w14:paraId="443A1936" w14:textId="306E1EF8" w:rsidR="00F218AB" w:rsidRPr="00E525D9" w:rsidRDefault="00000000" w:rsidP="00F218AB">
      <w:pPr>
        <w:spacing w:line="480" w:lineRule="auto"/>
        <w:jc w:val="both"/>
      </w:pPr>
      <m:oMath>
        <m:sSub>
          <m:sSubPr>
            <m:ctrlPr>
              <w:rPr>
                <w:rFonts w:ascii="Cambria Math" w:hAnsi="Cambria Math"/>
                <w:i/>
              </w:rPr>
            </m:ctrlPr>
          </m:sSubPr>
          <m:e>
            <m:r>
              <w:rPr>
                <w:rFonts w:ascii="Cambria Math" w:hAnsi="Cambria Math"/>
              </w:rPr>
              <m:t>S</m:t>
            </m:r>
          </m:e>
          <m:sub>
            <m:r>
              <w:rPr>
                <w:rFonts w:ascii="Cambria Math" w:hAnsi="Cambria Math"/>
              </w:rPr>
              <m:t>BET</m:t>
            </m:r>
          </m:sub>
        </m:sSub>
        <m:r>
          <w:rPr>
            <w:rFonts w:ascii="Cambria Math" w:hAnsi="Cambria Math"/>
          </w:rPr>
          <m:t>=0.9946 × IN-4.91</m:t>
        </m:r>
      </m:oMath>
      <w:r w:rsidR="00F218AB" w:rsidRPr="00E525D9">
        <w:t xml:space="preserve">         </w:t>
      </w:r>
      <w:r w:rsidR="00F218AB" w:rsidRPr="00E525D9">
        <w:tab/>
      </w:r>
      <w:r w:rsidR="00F218AB" w:rsidRPr="00E525D9">
        <w:tab/>
      </w:r>
      <w:r w:rsidR="00F218AB" w:rsidRPr="00E525D9">
        <w:tab/>
      </w:r>
      <w:r w:rsidR="00F218AB" w:rsidRPr="00E525D9">
        <w:tab/>
      </w:r>
      <w:r w:rsidR="00F218AB" w:rsidRPr="00E525D9">
        <w:tab/>
      </w:r>
      <w:r w:rsidR="00F218AB" w:rsidRPr="00E525D9">
        <w:tab/>
      </w:r>
      <w:r w:rsidR="00E525D9">
        <w:tab/>
      </w:r>
      <w:r w:rsidR="00B7649D" w:rsidRPr="00E525D9">
        <w:t>(</w:t>
      </w:r>
      <w:r w:rsidR="00F218AB" w:rsidRPr="00E525D9">
        <w:t>3.</w:t>
      </w:r>
      <w:r w:rsidR="00143498" w:rsidRPr="00E525D9">
        <w:t>5</w:t>
      </w:r>
      <w:r w:rsidR="00B7649D" w:rsidRPr="00E525D9">
        <w:t>)</w:t>
      </w:r>
    </w:p>
    <w:p w14:paraId="03E60F9A" w14:textId="63DD00A1" w:rsidR="00F218AB" w:rsidRPr="00E525D9" w:rsidRDefault="00E525D9" w:rsidP="00F218AB">
      <w:pPr>
        <w:spacing w:line="480" w:lineRule="auto"/>
        <w:jc w:val="both"/>
      </w:pPr>
      <m:oMath>
        <m:r>
          <w:rPr>
            <w:rFonts w:ascii="Cambria Math" w:hAnsi="Cambria Math"/>
          </w:rPr>
          <m:t>IN=(</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m:t>
                </m:r>
              </m:sub>
            </m:sSub>
          </m:num>
          <m:den>
            <m:r>
              <w:rPr>
                <w:rFonts w:ascii="Cambria Math" w:hAnsi="Cambria Math"/>
              </w:rPr>
              <m:t>m</m:t>
            </m:r>
          </m:den>
        </m:f>
        <m:r>
          <w:rPr>
            <w:rFonts w:ascii="Cambria Math" w:hAnsi="Cambria Math"/>
          </w:rPr>
          <m:t>)N(126.9)D</m:t>
        </m:r>
      </m:oMath>
      <w:r w:rsidR="00F218AB" w:rsidRPr="00E525D9">
        <w:t xml:space="preserve">         </w:t>
      </w:r>
      <w:r w:rsidR="00F218AB" w:rsidRPr="00E525D9">
        <w:tab/>
      </w:r>
      <w:r w:rsidR="00F218AB" w:rsidRPr="00E525D9">
        <w:tab/>
      </w:r>
      <w:r w:rsidR="00F218AB" w:rsidRPr="00E525D9">
        <w:tab/>
      </w:r>
      <w:r w:rsidR="00F218AB" w:rsidRPr="00E525D9">
        <w:tab/>
      </w:r>
      <w:r w:rsidR="00F218AB" w:rsidRPr="00E525D9">
        <w:tab/>
      </w:r>
      <w:r w:rsidR="00F218AB" w:rsidRPr="00E525D9">
        <w:tab/>
      </w:r>
      <w:r w:rsidR="00F218AB" w:rsidRPr="00E525D9">
        <w:tab/>
      </w:r>
      <w:r w:rsidR="00B7649D" w:rsidRPr="00E525D9">
        <w:t>(</w:t>
      </w:r>
      <w:r w:rsidR="00F218AB" w:rsidRPr="00E525D9">
        <w:t>3.</w:t>
      </w:r>
      <w:r w:rsidR="00143498" w:rsidRPr="00E525D9">
        <w:t>6</w:t>
      </w:r>
      <w:r w:rsidR="00B7649D" w:rsidRPr="00E525D9">
        <w:t>)</w:t>
      </w:r>
    </w:p>
    <w:p w14:paraId="600D7665" w14:textId="2E446140" w:rsidR="00F218AB" w:rsidRPr="005A7CC6" w:rsidRDefault="00F218AB" w:rsidP="005A7CC6">
      <w:pPr>
        <w:spacing w:line="480" w:lineRule="auto"/>
        <w:jc w:val="both"/>
        <w:rPr>
          <w:rFonts w:eastAsiaTheme="minorEastAsia"/>
        </w:rPr>
      </w:pPr>
      <w:r w:rsidRPr="00CB1E6A">
        <w:t xml:space="preserve">              where m is the mass of adsorbent, IN is the </w:t>
      </w:r>
      <w:r w:rsidR="00B7649D">
        <w:rPr>
          <w:lang w:val="en-GB"/>
        </w:rPr>
        <w:t>I</w:t>
      </w:r>
      <w:r w:rsidRPr="00CB1E6A">
        <w:t xml:space="preserve">odine </w:t>
      </w:r>
      <w:r w:rsidR="00B7649D">
        <w:rPr>
          <w:lang w:val="en-GB"/>
        </w:rPr>
        <w:t>N</w:t>
      </w:r>
      <w:r w:rsidRPr="00CB1E6A">
        <w:t xml:space="preserve">umber, D is the dilution factor, </w:t>
      </w:r>
      <m:oMath>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 xml:space="preserve"> and </m:t>
        </m:r>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 xml:space="preserve"> </m:t>
        </m:r>
      </m:oMath>
      <w:r w:rsidRPr="00CB1E6A">
        <w:rPr>
          <w:rFonts w:eastAsiaTheme="minorEastAsia"/>
        </w:rPr>
        <w:t xml:space="preserve"> are volumes of sodium thiosulfate for blank and sample respectively and   </w:t>
      </w:r>
      <m:oMath>
        <m:sSub>
          <m:sSubPr>
            <m:ctrlPr>
              <w:rPr>
                <w:rFonts w:ascii="Cambria Math" w:hAnsi="Cambria Math"/>
                <w:i/>
              </w:rPr>
            </m:ctrlPr>
          </m:sSubPr>
          <m:e>
            <m:r>
              <w:rPr>
                <w:rFonts w:ascii="Cambria Math" w:hAnsi="Cambria Math"/>
              </w:rPr>
              <m:t>S</m:t>
            </m:r>
          </m:e>
          <m:sub>
            <m:r>
              <w:rPr>
                <w:rFonts w:ascii="Cambria Math" w:hAnsi="Cambria Math"/>
              </w:rPr>
              <m:t>BET</m:t>
            </m:r>
          </m:sub>
        </m:sSub>
      </m:oMath>
      <w:r w:rsidRPr="00CB1E6A">
        <w:rPr>
          <w:rFonts w:eastAsiaTheme="minorEastAsia"/>
        </w:rPr>
        <w:t xml:space="preserve"> is the surface area calculated from iodine number.</w:t>
      </w:r>
    </w:p>
    <w:p w14:paraId="7F83FC9F" w14:textId="4902FF2C" w:rsidR="00F218AB" w:rsidRPr="00CB1E6A" w:rsidRDefault="00F218AB" w:rsidP="00803870">
      <w:pPr>
        <w:pStyle w:val="Heading4"/>
      </w:pPr>
      <w:bookmarkStart w:id="157" w:name="_Toc118051481"/>
      <w:bookmarkStart w:id="158" w:name="_Toc127869077"/>
      <w:r w:rsidRPr="00CB1E6A">
        <w:lastRenderedPageBreak/>
        <w:t xml:space="preserve">pH </w:t>
      </w:r>
      <w:r w:rsidR="00A90D3D" w:rsidRPr="00CB1E6A">
        <w:t>determination</w:t>
      </w:r>
      <w:bookmarkEnd w:id="157"/>
      <w:bookmarkEnd w:id="158"/>
    </w:p>
    <w:p w14:paraId="7F4FBDFA" w14:textId="5C29E4EB" w:rsidR="00F218AB" w:rsidRPr="00CB1E6A" w:rsidRDefault="00F218AB" w:rsidP="005A7CC6">
      <w:pPr>
        <w:spacing w:line="480" w:lineRule="auto"/>
        <w:jc w:val="both"/>
      </w:pPr>
      <w:r w:rsidRPr="00CB1E6A">
        <w:tab/>
        <w:t xml:space="preserve">The pH </w:t>
      </w:r>
      <w:r w:rsidR="00185094" w:rsidRPr="00CB1E6A">
        <w:t>was</w:t>
      </w:r>
      <w:r w:rsidRPr="00CB1E6A">
        <w:t xml:space="preserve"> determined using the method of </w:t>
      </w:r>
      <w:r w:rsidRPr="00CB1E6A">
        <w:fldChar w:fldCharType="begin" w:fldLock="1"/>
      </w:r>
      <w:r w:rsidR="009F6AEC">
        <w:instrText>ADDIN CSL_CITATION {"citationItems":[{"id":"ITEM-1","itemData":{"DOI":"10.1007/s40090-014-0027-3","ISBN":"4009001400273","ISSN":"22285547","abstract":"Background In this study, activated carbon (AC) was prepared from Typha orientalis or commonly known as cattail leaves using physical and chemical activation phosphoric acid (H3PO4), as dehydrating agent. A twostage process was used, i.e., semi-carbonization stage at 200ºC for 15 min as first stage followed by second stage activation, at 500ºC for 45 min. The precursor material with the impregnated agent was exposed straight away to semi-carbonization and activation temperature using a laboratory scale muffle furnace (Carbolite RHF 1500, England) under static condition in a self-generated atmosphere. Results The best condition in AC production was based on chemical activation which is AC2 with 2 M of H3PO4. AC2 has the highest removal efficiency, 97.4 % in 4 ppm concentration of Pb(II) and percentage yield of 62.73 % could be reached. The pH of the AC was controlled in the range 5-6. From Fourier transform infrared spectroscopy, functional groups such as hydroxyl group, lactone group, and carboxyl group were obtained. These were clearly illustrated by scanning electron microscopy micrographs that porous structure was progressively developed with sponge-like structure. Conclusions The Pb(II) adsorption results were best fitted in the Langmuir isotherm for equilibrium data while the adsorption kinetic fitted to the pseudo-second order model. The maximum Brunauer, Emmett and Teller surface area of the best produced AC was found to be around 1,238 m2/ g. The maximum adsorption capacity was found to be 7.95 mg/g.","author":[{"dropping-particle":"","family":"Anisuzzaman","given":"S. M.","non-dropping-particle":"","parse-names":false,"suffix":""},{"dropping-particle":"","family":"Joseph","given":"Collin G.","non-dropping-particle":"","parse-names":false,"suffix":""},{"dropping-particle":"","family":"Daud","given":"Wan Mohd Ashri Bin Wan","non-dropping-particle":"","parse-names":false,"suffix":""},{"dropping-particle":"","family":"Krishnaiah","given":"Duduku","non-dropping-particle":"","parse-names":false,"suffix":""},{"dropping-particle":"","family":"Yee","given":"Ho Sie","non-dropping-particle":"","parse-names":false,"suffix":""}],"container-title":"International Journal of Industrial Chemistry","id":"ITEM-1","issue":"1","issued":{"date-parts":[["2015"]]},"page":"9-21","title":"Preparation and characterization of activated carbon from Typha orientalis leaves","type":"article-journal","volume":"6"},"uris":["http://www.mendeley.com/documents/?uuid=49b5651c-1b6f-452e-bb70-b44397245d2f"]}],"mendeley":{"formattedCitation":"(Anisuzzaman et al., 2015)","manualFormatting":"Anisuzzaman et al. (2015)","plainTextFormattedCitation":"(Anisuzzaman et al., 2015)","previouslyFormattedCitation":"(Anisuzzaman et al., 2015)"},"properties":{"noteIndex":0},"schema":"https://github.com/citation-style-language/schema/raw/master/csl-citation.json"}</w:instrText>
      </w:r>
      <w:r w:rsidRPr="00CB1E6A">
        <w:fldChar w:fldCharType="separate"/>
      </w:r>
      <w:r w:rsidR="000D547A" w:rsidRPr="00CB1E6A">
        <w:rPr>
          <w:noProof/>
        </w:rPr>
        <w:t xml:space="preserve">Anisuzzaman </w:t>
      </w:r>
      <w:r w:rsidR="008C0A9B" w:rsidRPr="008C0A9B">
        <w:rPr>
          <w:i/>
          <w:iCs/>
          <w:noProof/>
        </w:rPr>
        <w:t>et al.</w:t>
      </w:r>
      <w:r w:rsidR="000D547A" w:rsidRPr="00CB1E6A">
        <w:rPr>
          <w:noProof/>
        </w:rPr>
        <w:t xml:space="preserve"> </w:t>
      </w:r>
      <w:r w:rsidR="009F6AEC">
        <w:rPr>
          <w:noProof/>
          <w:lang w:val="en-GB"/>
        </w:rPr>
        <w:t>(</w:t>
      </w:r>
      <w:r w:rsidR="000D547A" w:rsidRPr="00CB1E6A">
        <w:rPr>
          <w:noProof/>
        </w:rPr>
        <w:t>2015)</w:t>
      </w:r>
      <w:r w:rsidRPr="00CB1E6A">
        <w:fldChar w:fldCharType="end"/>
      </w:r>
      <w:r w:rsidRPr="00CB1E6A">
        <w:t xml:space="preserve">. </w:t>
      </w:r>
      <w:r w:rsidR="009F6AEC">
        <w:rPr>
          <w:lang w:val="en-GB"/>
        </w:rPr>
        <w:t xml:space="preserve">A </w:t>
      </w:r>
      <w:r w:rsidR="000A4AB5">
        <w:rPr>
          <w:lang w:val="en-GB"/>
        </w:rPr>
        <w:t xml:space="preserve">mass of </w:t>
      </w:r>
      <w:r w:rsidRPr="00CB1E6A">
        <w:t>1.0</w:t>
      </w:r>
      <w:r w:rsidR="00E525D9">
        <w:rPr>
          <w:lang w:val="en-GB"/>
        </w:rPr>
        <w:t xml:space="preserve">0 </w:t>
      </w:r>
      <w:r w:rsidRPr="00CB1E6A">
        <w:t xml:space="preserve">g of each of the adsorbent sample </w:t>
      </w:r>
      <w:r w:rsidR="00185094" w:rsidRPr="00CB1E6A">
        <w:t>was</w:t>
      </w:r>
      <w:r w:rsidRPr="00CB1E6A">
        <w:t xml:space="preserve"> weighed into a 250 mL Erlenmeyer flask, containing 100 mL of distilled water. The content of the flask </w:t>
      </w:r>
      <w:r w:rsidR="00741618" w:rsidRPr="00CB1E6A">
        <w:t>was</w:t>
      </w:r>
      <w:r w:rsidRPr="00CB1E6A">
        <w:t xml:space="preserve"> heated for 5 minutes in a gentle boiling condition. Thereafter, the resulting solution </w:t>
      </w:r>
      <w:r w:rsidR="00185094" w:rsidRPr="00CB1E6A">
        <w:t>was</w:t>
      </w:r>
      <w:r w:rsidRPr="00CB1E6A">
        <w:t xml:space="preserve"> cooled to room temperature, diluted to 100 mL, properly stirred and the pH determined using a pH</w:t>
      </w:r>
      <w:r w:rsidR="009F6AEC">
        <w:rPr>
          <w:lang w:val="en-GB"/>
        </w:rPr>
        <w:t xml:space="preserve"> (micrometric)</w:t>
      </w:r>
      <w:r w:rsidRPr="00CB1E6A">
        <w:t xml:space="preserve"> meter.</w:t>
      </w:r>
    </w:p>
    <w:p w14:paraId="31382C63" w14:textId="48431EC2" w:rsidR="00F218AB" w:rsidRPr="00CB1E6A" w:rsidRDefault="00F218AB" w:rsidP="00803870">
      <w:pPr>
        <w:pStyle w:val="Heading4"/>
      </w:pPr>
      <w:bookmarkStart w:id="159" w:name="_Toc118051482"/>
      <w:bookmarkStart w:id="160" w:name="_Toc127869078"/>
      <w:r w:rsidRPr="00CB1E6A">
        <w:t>B</w:t>
      </w:r>
      <w:r w:rsidR="00A90D3D" w:rsidRPr="00CB1E6A">
        <w:t>ulk density determination</w:t>
      </w:r>
      <w:bookmarkEnd w:id="159"/>
      <w:bookmarkEnd w:id="160"/>
    </w:p>
    <w:p w14:paraId="00665F8C" w14:textId="4906EDCD" w:rsidR="00F218AB" w:rsidRPr="00266B12" w:rsidRDefault="00F218AB" w:rsidP="00AF6970">
      <w:pPr>
        <w:spacing w:line="480" w:lineRule="auto"/>
        <w:ind w:firstLine="720"/>
        <w:jc w:val="both"/>
        <w:rPr>
          <w:lang w:val="en-GB"/>
        </w:rPr>
      </w:pPr>
      <w:r w:rsidRPr="00CB1E6A">
        <w:t xml:space="preserve">A 10 mL glass cylinder </w:t>
      </w:r>
      <w:r w:rsidR="00185094" w:rsidRPr="00CB1E6A">
        <w:t>was</w:t>
      </w:r>
      <w:r w:rsidRPr="00CB1E6A">
        <w:t xml:space="preserve"> filled with each of the sample. The cylinder </w:t>
      </w:r>
      <w:r w:rsidR="00185094" w:rsidRPr="00CB1E6A">
        <w:t>was</w:t>
      </w:r>
      <w:r w:rsidRPr="00CB1E6A">
        <w:t xml:space="preserve"> tapped for 1-2 minutes to compact the prepared adsorbent. The weight of the measuring cylinder and the sample </w:t>
      </w:r>
      <w:r w:rsidR="00185094" w:rsidRPr="00CB1E6A">
        <w:t>was</w:t>
      </w:r>
      <w:r w:rsidRPr="00CB1E6A">
        <w:t xml:space="preserve"> recorded </w:t>
      </w:r>
      <w:r w:rsidRPr="00CB1E6A">
        <w:rPr>
          <w:rFonts w:eastAsiaTheme="minorEastAsia"/>
          <w:vertAlign w:val="superscript"/>
        </w:rPr>
        <w:fldChar w:fldCharType="begin" w:fldLock="1"/>
      </w:r>
      <w:r w:rsidR="00AE4527">
        <w:rPr>
          <w:rFonts w:eastAsiaTheme="minorEastAsia"/>
          <w:vertAlign w:val="superscript"/>
        </w:rPr>
        <w:instrText>ADDIN CSL_CITATION {"citationItems":[{"id":"ITEM-1","itemData":{"DOI":"10.1155/2017/8635615","ISSN":"20909071","abstract":"Carbonization of carbon obtained from plantain (Musa paradisiaca) stem was achieved at a temperature of 400°C for one hour. The carbonized carbon was divided into two parts to be activated separately. The activated carbon CPPAC (carbonized plantain phosphoric acid activated carbon) and CPZAC (carbonized plantain zinc chloride activated carbon) were produced via the chemical activation process using H3PO4 and ZnCl2. Characterization of pH, bulk density, moisture content, ash content, volatile matter, iodine number, and oxygen functional group was conducted. When comparing the surface properties of both CPPAC and CPZAC with the untreated plantain carbon (UPC), it was observed that there existed significant differences in all properties with the exemption of carboxylic group for CPPAC and phenolic group for both CPPAC and CPZAC, thus signifying that a chemical transformation did occur. When comparing the results obtained from CPPAC to that of CPZAC, CPPAC was more preferable for adsorption due to its low bulk density, low ash content, and high iodine value, signifying thus that the activating agents both reacted differently with the plantain stem.","author":[{"dropping-particle":"","family":"Ekpete","given":"O. A.","non-dropping-particle":"","parse-names":false,"suffix":""},{"dropping-particle":"","family":"Marcus","given":"A. C.","non-dropping-particle":"","parse-names":false,"suffix":""},{"dropping-particle":"","family":"Osi","given":"V.","non-dropping-particle":"","parse-names":false,"suffix":""}],"container-title":"Journal of Chemistry","id":"ITEM-1","issued":{"date-parts":[["2017"]]},"title":"Preparation and Characterization of Activated Carbon Obtained from Plantain (Musa paradisiaca) Fruit Stem","type":"article-journal","volume":"2017"},"uris":["http://www.mendeley.com/documents/?uuid=3a9e33a9-e84e-47a5-a818-6cd0e77ceabf"]},{"id":"ITEM-2","itemData":{"DOI":"10.1007/s13399-021-01828-9","ISSN":"21906823","abstract":"Chloroquine has been reported as an effective drug for the treatment of COVID-19 and with the rise in its administration and continued use, metabolites of chloroquine invariably find their way into the environment. There are many concerns recently on the presence of pharmaceuticals in the aquatic environment, hence the need for environmental remediation via effective adsorbent. Plantain peel activated carbon-supported zinc oxide (PPAC-ZnO) nanocomposite was prepared and characterized using physicochemical and spectroscopic techniques. The rate of uptake of chloroquine by PPAC-ZnO nanocomposite was investigated by batch technique under different operational parameters. PPAC-ZnO nanocomposite was characterized by various physicochemical techniques by SBET = 606.07 m2g−1, pH(pzc) = 4.98 surface area by Saer’s method = 273.4 m2g−1. The carboxylic, phenols, lactone, and basic sites were determined by the Boehm method. Chloroquine uptake was confirmed by FTIR and SEM before and after adsorption. Change in morphology after adsorption was revealed by scanning electron microscopy (SEM). X-ray diffraction (XRD) showed the crystallinity of PPAC-ZnO nanocomposite. The batch adsorption experiment results showed that adsorption capacity increased with an increase in temperature. The maximum chloroquine sorption was 78.89% at a concentration of 10 ppm and a temperature of 313 K. Equilibrium sorption fitted well to Langmuir and Temkin isotherms with a high correlation coefficient (R2) of 0.99. Pseudo-second-order best described the kinetic data and adsorption mechanism was pore diffusion dependent. Thermodynamics parameters (ΔG = − 25.65 to − 28.79 kJmol−1; ΔH = 22.06 kJmol−1 and ΔS = 157.69 Jmol−1) demonstrated feasibility, spontaneity, and endothermic behavior of the process with degrees of randomness. The activation energy for adsorption was less than 40 kJmol−1 suggesting a physisorption mechanism. This study results revealed that PPAC-ZnO nanocomposites are a sustainable and effective adsorbent for the removal of pharmaceutical waste. Graphical abstract: [Figure not available: see fulltext.]","author":[{"dropping-particle":"","family":"Dada","given":"Adewumi O.","non-dropping-particle":"","parse-names":false,"suffix":""},{"dropping-particle":"","family":"Inyinbor","given":"Adejumoke A.","non-dropping-particle":"","parse-names":false,"suffix":""},{"dropping-particle":"","family":"Bello","given":"Olugbenga S.","non-dropping-particle":"","parse-names":false,"suffix":""},{"dropping-particle":"","family":"Tokula","given":"Blessing E.","non-dropping-particle":"","parse-names":false,"suffix":""}],"container-title":"Biomass Conversion and Biorefinery","id":"ITEM-2","issued":{"date-parts":[["2021"]]},"title":"Novel plantain peel activated carbon–supported zinc oxide nanocomposites (PPAC-ZnO-NC) for adsorption of chloroquine synthetic pharmaceutical used for COVID-19 treatment","type":"article-journal"},"uris":["http://www.mendeley.com/documents/?uuid=c1441e64-2cb6-4ef4-a4ca-029f7d6db893"]}],"mendeley":{"formattedCitation":"(Dada, Inyinbor, et al., 2021; Ekpete et al., 2017)","manualFormatting":"(Dada et al., 2021b; Ekpete et al., 2017)","plainTextFormattedCitation":"(Dada, Inyinbor, et al., 2021; Ekpete et al., 2017)","previouslyFormattedCitation":"(Dada, Inyinbor, et al., 2021; Ekpete et al., 2017)"},"properties":{"noteIndex":0},"schema":"https://github.com/citation-style-language/schema/raw/master/csl-citation.json"}</w:instrText>
      </w:r>
      <w:r w:rsidRPr="00CB1E6A">
        <w:rPr>
          <w:rFonts w:eastAsiaTheme="minorEastAsia"/>
          <w:vertAlign w:val="superscript"/>
        </w:rPr>
        <w:fldChar w:fldCharType="separate"/>
      </w:r>
      <w:r w:rsidRPr="00CB1E6A">
        <w:rPr>
          <w:rFonts w:eastAsiaTheme="minorEastAsia"/>
          <w:noProof/>
        </w:rPr>
        <w:t xml:space="preserve">(Dada </w:t>
      </w:r>
      <w:r w:rsidR="008C0A9B" w:rsidRPr="008C0A9B">
        <w:rPr>
          <w:rFonts w:eastAsiaTheme="minorEastAsia"/>
          <w:i/>
          <w:iCs/>
          <w:noProof/>
        </w:rPr>
        <w:t>et al.</w:t>
      </w:r>
      <w:r w:rsidRPr="00CB1E6A">
        <w:rPr>
          <w:rFonts w:eastAsiaTheme="minorEastAsia"/>
          <w:noProof/>
        </w:rPr>
        <w:t>, 2021</w:t>
      </w:r>
      <w:r w:rsidR="00030113">
        <w:rPr>
          <w:rFonts w:eastAsiaTheme="minorEastAsia"/>
          <w:noProof/>
          <w:lang w:val="en-GB"/>
        </w:rPr>
        <w:t>b</w:t>
      </w:r>
      <w:r w:rsidRPr="00CB1E6A">
        <w:rPr>
          <w:rFonts w:eastAsiaTheme="minorEastAsia"/>
          <w:noProof/>
        </w:rPr>
        <w:t xml:space="preserve">; Ekpete </w:t>
      </w:r>
      <w:r w:rsidR="008C0A9B" w:rsidRPr="008C0A9B">
        <w:rPr>
          <w:rFonts w:eastAsiaTheme="minorEastAsia"/>
          <w:i/>
          <w:iCs/>
          <w:noProof/>
        </w:rPr>
        <w:t>et al.</w:t>
      </w:r>
      <w:r w:rsidRPr="00CB1E6A">
        <w:rPr>
          <w:rFonts w:eastAsiaTheme="minorEastAsia"/>
          <w:noProof/>
        </w:rPr>
        <w:t>, 2017)</w:t>
      </w:r>
      <w:r w:rsidRPr="00CB1E6A">
        <w:rPr>
          <w:rFonts w:eastAsiaTheme="minorEastAsia"/>
          <w:vertAlign w:val="superscript"/>
        </w:rPr>
        <w:fldChar w:fldCharType="end"/>
      </w:r>
      <w:r w:rsidRPr="00CB1E6A">
        <w:rPr>
          <w:rFonts w:eastAsiaTheme="minorEastAsia"/>
        </w:rPr>
        <w:t>.</w:t>
      </w:r>
      <w:r w:rsidRPr="00CB1E6A">
        <w:t xml:space="preserve"> The bulk density </w:t>
      </w:r>
      <w:r w:rsidR="00741618" w:rsidRPr="00CB1E6A">
        <w:t>was</w:t>
      </w:r>
      <w:r w:rsidRPr="00CB1E6A">
        <w:t xml:space="preserve"> calculated in g/mL</w:t>
      </w:r>
      <w:r w:rsidR="00266B12">
        <w:rPr>
          <w:lang w:val="en-GB"/>
        </w:rPr>
        <w:t xml:space="preserve"> with the aid of Equation 3.7.</w:t>
      </w:r>
    </w:p>
    <w:p w14:paraId="726C3D2C" w14:textId="4BC4898D" w:rsidR="00F218AB" w:rsidRPr="00976AA5" w:rsidRDefault="00266B12" w:rsidP="00F218AB">
      <w:pPr>
        <w:spacing w:line="480" w:lineRule="auto"/>
        <w:jc w:val="both"/>
        <w:rPr>
          <w:rFonts w:eastAsiaTheme="minorEastAsia"/>
          <w:lang w:val="en-GB"/>
        </w:rPr>
      </w:pPr>
      <m:oMath>
        <m:r>
          <w:rPr>
            <w:rFonts w:ascii="Cambria Math" w:hAnsi="Cambria Math"/>
          </w:rPr>
          <m:t>Bulk</m:t>
        </m:r>
        <m:r>
          <w:rPr>
            <w:rFonts w:ascii="Cambria Math"/>
          </w:rPr>
          <m:t xml:space="preserve"> </m:t>
        </m:r>
        <m:r>
          <w:rPr>
            <w:rFonts w:ascii="Cambria Math" w:hAnsi="Cambria Math"/>
          </w:rPr>
          <m:t>density</m:t>
        </m:r>
        <m:r>
          <w:rPr>
            <w:rFonts w:ascii="Cambria Math"/>
          </w:rPr>
          <m:t>=</m:t>
        </m:r>
        <m:f>
          <m:fPr>
            <m:ctrlPr>
              <w:rPr>
                <w:rFonts w:ascii="Cambria Math" w:hAnsi="Cambria Math"/>
                <w:bCs/>
                <w:i/>
              </w:rPr>
            </m:ctrlPr>
          </m:fPr>
          <m:num>
            <m:r>
              <w:rPr>
                <w:rFonts w:ascii="Cambria Math" w:hAnsi="Cambria Math"/>
              </w:rPr>
              <m:t>m</m:t>
            </m:r>
            <m:r>
              <w:rPr>
                <w:rFonts w:ascii="Cambria Math"/>
              </w:rPr>
              <m:t xml:space="preserve"> </m:t>
            </m:r>
          </m:num>
          <m:den>
            <m:r>
              <w:rPr>
                <w:rFonts w:ascii="Cambria Math" w:hAnsi="Cambria Math"/>
              </w:rPr>
              <m:t>v</m:t>
            </m:r>
            <m:r>
              <w:rPr>
                <w:rFonts w:ascii="Cambria Math"/>
              </w:rPr>
              <m:t xml:space="preserve"> </m:t>
            </m:r>
          </m:den>
        </m:f>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976AA5">
        <w:rPr>
          <w:rFonts w:eastAsiaTheme="minorEastAsia"/>
          <w:lang w:val="en-GB"/>
        </w:rPr>
        <w:t>(</w:t>
      </w:r>
      <w:r w:rsidR="00F218AB" w:rsidRPr="00CB1E6A">
        <w:rPr>
          <w:rFonts w:eastAsiaTheme="minorEastAsia"/>
        </w:rPr>
        <w:t>3.</w:t>
      </w:r>
      <w:r w:rsidR="00143498">
        <w:rPr>
          <w:rFonts w:eastAsiaTheme="minorEastAsia"/>
          <w:lang w:val="en-GB"/>
        </w:rPr>
        <w:t>7</w:t>
      </w:r>
      <w:r w:rsidR="00976AA5">
        <w:rPr>
          <w:rFonts w:eastAsiaTheme="minorEastAsia"/>
          <w:lang w:val="en-GB"/>
        </w:rPr>
        <w:t>)</w:t>
      </w:r>
    </w:p>
    <w:p w14:paraId="19D33083" w14:textId="33143CD8" w:rsidR="00F218AB" w:rsidRPr="00CB1E6A" w:rsidRDefault="00F218AB" w:rsidP="005A7CC6">
      <w:pPr>
        <w:spacing w:line="480" w:lineRule="auto"/>
        <w:jc w:val="both"/>
        <w:rPr>
          <w:rFonts w:eastAsiaTheme="minorEastAsia"/>
        </w:rPr>
      </w:pPr>
      <w:r w:rsidRPr="00CB1E6A">
        <w:rPr>
          <w:rFonts w:eastAsiaTheme="minorEastAsia"/>
        </w:rPr>
        <w:t>Where m is the mass of the sample in g and v is the volume of the sample in cm</w:t>
      </w:r>
      <w:r w:rsidRPr="00CB1E6A">
        <w:rPr>
          <w:rFonts w:eastAsiaTheme="minorEastAsia"/>
          <w:vertAlign w:val="superscript"/>
        </w:rPr>
        <w:t xml:space="preserve">3 </w:t>
      </w:r>
    </w:p>
    <w:p w14:paraId="55F8C97C" w14:textId="66743AB5" w:rsidR="00F218AB" w:rsidRPr="00CB1E6A" w:rsidRDefault="000A4AB5" w:rsidP="00803870">
      <w:pPr>
        <w:pStyle w:val="Heading4"/>
      </w:pPr>
      <w:bookmarkStart w:id="161" w:name="_Toc127869079"/>
      <w:r>
        <w:t>Determination of oxygen-containing functional groups</w:t>
      </w:r>
      <w:bookmarkEnd w:id="161"/>
    </w:p>
    <w:p w14:paraId="468E3BC5" w14:textId="573B762C" w:rsidR="00F218AB" w:rsidRPr="00CB1E6A" w:rsidRDefault="00F218AB" w:rsidP="00AF6970">
      <w:pPr>
        <w:spacing w:line="480" w:lineRule="auto"/>
        <w:jc w:val="both"/>
      </w:pPr>
      <w:r w:rsidRPr="00CB1E6A">
        <w:rPr>
          <w:b/>
        </w:rPr>
        <w:tab/>
      </w:r>
      <w:r w:rsidRPr="00CB1E6A">
        <w:t xml:space="preserve">Boehm titration method as </w:t>
      </w:r>
      <w:r w:rsidR="000A4AB5">
        <w:rPr>
          <w:lang w:val="en-GB"/>
        </w:rPr>
        <w:t>describ</w:t>
      </w:r>
      <w:r w:rsidRPr="00CB1E6A">
        <w:t xml:space="preserve">ed by Ekpete </w:t>
      </w:r>
      <w:r w:rsidR="008C0A9B" w:rsidRPr="008C0A9B">
        <w:rPr>
          <w:i/>
          <w:iCs/>
        </w:rPr>
        <w:t>et al.</w:t>
      </w:r>
      <w:r w:rsidR="000A4AB5">
        <w:rPr>
          <w:lang w:val="en-GB"/>
        </w:rPr>
        <w:t xml:space="preserve"> (2017)</w:t>
      </w:r>
      <w:r w:rsidRPr="00CB1E6A">
        <w:t xml:space="preserve"> </w:t>
      </w:r>
      <w:r w:rsidR="00185094" w:rsidRPr="00CB1E6A">
        <w:t>was</w:t>
      </w:r>
      <w:r w:rsidRPr="00CB1E6A">
        <w:t xml:space="preserve"> used for this analysis with slight modification. This method </w:t>
      </w:r>
      <w:r w:rsidR="00185094" w:rsidRPr="00CB1E6A">
        <w:t>was</w:t>
      </w:r>
      <w:r w:rsidRPr="00CB1E6A">
        <w:t xml:space="preserve"> used to determ</w:t>
      </w:r>
      <w:r w:rsidR="00266B12">
        <w:rPr>
          <w:lang w:val="en-GB"/>
        </w:rPr>
        <w:t>ine</w:t>
      </w:r>
      <w:r w:rsidRPr="00CB1E6A">
        <w:t xml:space="preserve"> </w:t>
      </w:r>
      <w:r w:rsidR="00266B12">
        <w:rPr>
          <w:lang w:val="en-GB"/>
        </w:rPr>
        <w:t>the</w:t>
      </w:r>
      <w:r w:rsidRPr="00CB1E6A">
        <w:t xml:space="preserve"> oxygen-containing functional groups. A mass of 1.0 g of the raw and activated carbons </w:t>
      </w:r>
      <w:r w:rsidR="00185094" w:rsidRPr="00CB1E6A">
        <w:t>was</w:t>
      </w:r>
      <w:r w:rsidRPr="00CB1E6A">
        <w:t xml:space="preserve"> weighed and kept in contact with 25 mL solution of 0.1 M NaHCO</w:t>
      </w:r>
      <w:r w:rsidRPr="00CB1E6A">
        <w:rPr>
          <w:vertAlign w:val="subscript"/>
        </w:rPr>
        <w:t>3</w:t>
      </w:r>
      <w:r w:rsidRPr="00CB1E6A">
        <w:t>, 0.05 M Na</w:t>
      </w:r>
      <w:r w:rsidRPr="00CB1E6A">
        <w:rPr>
          <w:vertAlign w:val="subscript"/>
        </w:rPr>
        <w:t>2</w:t>
      </w:r>
      <w:r w:rsidRPr="00CB1E6A">
        <w:t>CO</w:t>
      </w:r>
      <w:r w:rsidRPr="00CB1E6A">
        <w:rPr>
          <w:vertAlign w:val="subscript"/>
        </w:rPr>
        <w:t>3</w:t>
      </w:r>
      <w:r w:rsidRPr="00CB1E6A">
        <w:t xml:space="preserve">, and 0.1 M NaOH for acidic group, and HCl (0.1 M) for basic group respectively. This </w:t>
      </w:r>
      <w:r w:rsidR="00185094" w:rsidRPr="00CB1E6A">
        <w:t>was</w:t>
      </w:r>
      <w:r w:rsidRPr="00CB1E6A">
        <w:t xml:space="preserve"> carried out at room temperature </w:t>
      </w:r>
      <w:r w:rsidR="000A4AB5">
        <w:rPr>
          <w:lang w:val="en-GB"/>
        </w:rPr>
        <w:t xml:space="preserve">(26 </w:t>
      </w:r>
      <w:r w:rsidR="000A4AB5" w:rsidRPr="000A4AB5">
        <w:rPr>
          <w:vertAlign w:val="superscript"/>
          <w:lang w:val="en-GB"/>
        </w:rPr>
        <w:t>o</w:t>
      </w:r>
      <w:r w:rsidR="000A4AB5">
        <w:rPr>
          <w:lang w:val="en-GB"/>
        </w:rPr>
        <w:t xml:space="preserve">C) </w:t>
      </w:r>
      <w:r w:rsidRPr="00CB1E6A">
        <w:t xml:space="preserve">for 2 days. The aqueous solution </w:t>
      </w:r>
      <w:r w:rsidR="00185094" w:rsidRPr="00CB1E6A">
        <w:t>was</w:t>
      </w:r>
      <w:r w:rsidRPr="00CB1E6A">
        <w:t xml:space="preserve"> back</w:t>
      </w:r>
      <w:r w:rsidR="00266B12">
        <w:rPr>
          <w:lang w:val="en-GB"/>
        </w:rPr>
        <w:t>-</w:t>
      </w:r>
      <w:r w:rsidRPr="00CB1E6A">
        <w:t xml:space="preserve">titrated </w:t>
      </w:r>
      <w:r w:rsidR="00655BB6" w:rsidRPr="00CB1E6A">
        <w:t>using</w:t>
      </w:r>
      <w:r w:rsidRPr="00CB1E6A">
        <w:t xml:space="preserve"> 0.1 M HCl for acid</w:t>
      </w:r>
      <w:r w:rsidR="000A4AB5">
        <w:rPr>
          <w:lang w:val="en-GB"/>
        </w:rPr>
        <w:t>ic</w:t>
      </w:r>
      <w:r w:rsidRPr="00CB1E6A">
        <w:t xml:space="preserve"> group and 0.1 M NaOH for basic group </w:t>
      </w:r>
      <w:r w:rsidRPr="00CB1E6A">
        <w:fldChar w:fldCharType="begin" w:fldLock="1"/>
      </w:r>
      <w:r w:rsidR="000A4AB5">
        <w:instrText>ADDIN CSL_CITATION {"citationItems":[{"id":"ITEM-1","itemData":{"DOI":"10.1155/2017/8635615","ISSN":"20909071","abstract":"Carbonization of carbon obtained from plantain (Musa paradisiaca) stem was achieved at a temperature of 400°C for one hour. The carbonized carbon was divided into two parts to be activated separately. The activated carbon CPPAC (carbonized plantain phosphoric acid activated carbon) and CPZAC (carbonized plantain zinc chloride activated carbon) were produced via the chemical activation process using H3PO4 and ZnCl2. Characterization of pH, bulk density, moisture content, ash content, volatile matter, iodine number, and oxygen functional group was conducted. When comparing the surface properties of both CPPAC and CPZAC with the untreated plantain carbon (UPC), it was observed that there existed significant differences in all properties with the exemption of carboxylic group for CPPAC and phenolic group for both CPPAC and CPZAC, thus signifying that a chemical transformation did occur. When comparing the results obtained from CPPAC to that of CPZAC, CPPAC was more preferable for adsorption due to its low bulk density, low ash content, and high iodine value, signifying thus that the activating agents both reacted differently with the plantain stem.","author":[{"dropping-particle":"","family":"Ekpete","given":"O. A.","non-dropping-particle":"","parse-names":false,"suffix":""},{"dropping-particle":"","family":"Marcus","given":"A. C.","non-dropping-particle":"","parse-names":false,"suffix":""},{"dropping-particle":"","family":"Osi","given":"V.","non-dropping-particle":"","parse-names":false,"suffix":""}],"container-title":"Journal of Chemistry","id":"ITEM-1","issued":{"date-parts":[["2017"]]},"title":"Preparation and Characterization of Activated Carbon Obtained from Plantain (Musa paradisiaca) Fruit Stem","type":"article-journal","volume":"2017"},"uris":["http://www.mendeley.com/documents/?uuid=3a9e33a9-e84e-47a5-a818-6cd0e77ceabf"]},{"id":"ITEM-2","itemData":{"DOI":"10.1007/s13201-016-0494-0","ISSN":"2190-5487","abstract":"Preparation and characterization of raw and activated carbon derived from three different selected agricultural wastes: kola nut pod raw and activated (KNPR and KNPA), bean husk raw and activated (BHR and BHA) and coconut husk raw and activated (CHR and CHA) were investigated, respectively. Influences of carbonization and acid activation on the activated carbon were investigated using SEM, FTIR, EDX, pHpzc and Boehm titration tech- niques, respectively. Carbonization was done at 350 °C for 2 h followed by activation with 0.3 M H3PO4 (ortho- phosphoric acid). Results obtained from SEM, FTIR, and EDX revealed that, carbonization followed by acid acti- vation had a significant influence on morphology and ele- mental composition of the samples. SEM showed well- developed pores on the surface of the precursors after acid treatment, FTIR spectra revealed reduction, broadening, disappearance or appearance of new peaks after acid acti- vation. EDX results showed highest percentage of carbon by atom respectively in the order BHA[KNPA[CHA respectively. The pHpzc was found to be 5.32, 4.57 and 3.69 for KNPA, BHA and CHA, respectively. Boehm titration result compliments that of pHpzc, indicating that the sur- faces of the prepared adsorbents are predominantly acidic. This study promotes a sustainable innovative use of agro- wastes in the production of cheap and readily available activated carbons, thereby ensuring more affordable water and effluent treatment adsorbents. &amp; Olugbenga Solomon Bello osbello06@gmail.com 1 Department of Pure and Applied Chemistry, LadokeAkintola University of Technology, Ogbomoso P. M. B. 4000, Oyo State, Nigeria Keywords","author":[{"dropping-particle":"","family":"Bello","given":"Olugbenga Solomon","non-dropping-particle":"","parse-names":false,"suffix":""},{"dropping-particle":"","family":"Owojuyigbe","given":"Emmanuel Seun","non-dropping-particle":"","parse-names":false,"suffix":""},{"dropping-particle":"","family":"Babatunde","given":"Monsurat Abiodun","non-dropping-particle":"","parse-names":false,"suffix":""},{"dropping-particle":"","family":"Folaranmi","given":"Folasayo Eunice","non-dropping-particle":"","parse-names":false,"suffix":""}],"container-title":"Applied Water Science","id":"ITEM-2","issue":"7","issued":{"date-parts":[["2017"]]},"page":"3561-3571","publisher":"Springer Berlin Heidelberg","title":"Sustainable conversion of agro-wastes into useful adsorbents","type":"article-journal","volume":"7"},"uris":["http://www.mendeley.com/documents/?uuid=3171333f-e2dd-4869-a8a4-303a64a4e44e"]}],"mendeley":{"formattedCitation":"(O. S. Bello, Owojuyigbe, et al., 2017; Ekpete et al., 2017)","manualFormatting":"(Bello et al., 2017; Ekpete et al., 2017)","plainTextFormattedCitation":"(O. S. Bello, Owojuyigbe, et al., 2017; Ekpete et al., 2017)","previouslyFormattedCitation":"(O. S. Bello, Owojuyigbe, et al., 2017; Ekpete et al., 2017)"},"properties":{"noteIndex":0},"schema":"https://github.com/citation-style-language/schema/raw/master/csl-citation.json"}</w:instrText>
      </w:r>
      <w:r w:rsidRPr="00CB1E6A">
        <w:fldChar w:fldCharType="separate"/>
      </w:r>
      <w:r w:rsidRPr="00CB1E6A">
        <w:rPr>
          <w:noProof/>
        </w:rPr>
        <w:t xml:space="preserve">(Bello </w:t>
      </w:r>
      <w:r w:rsidR="008C0A9B" w:rsidRPr="008C0A9B">
        <w:rPr>
          <w:i/>
          <w:iCs/>
          <w:noProof/>
        </w:rPr>
        <w:t>et al.</w:t>
      </w:r>
      <w:r w:rsidRPr="00CB1E6A">
        <w:rPr>
          <w:noProof/>
        </w:rPr>
        <w:t xml:space="preserve">, 2017; Ekpete </w:t>
      </w:r>
      <w:r w:rsidR="008C0A9B" w:rsidRPr="008C0A9B">
        <w:rPr>
          <w:i/>
          <w:iCs/>
          <w:noProof/>
        </w:rPr>
        <w:t>et al.</w:t>
      </w:r>
      <w:r w:rsidRPr="00CB1E6A">
        <w:rPr>
          <w:noProof/>
        </w:rPr>
        <w:t>, 2017)</w:t>
      </w:r>
      <w:r w:rsidRPr="00CB1E6A">
        <w:fldChar w:fldCharType="end"/>
      </w:r>
      <w:r w:rsidRPr="00CB1E6A">
        <w:t>. The number of acidic site</w:t>
      </w:r>
      <w:r w:rsidR="00655BB6" w:rsidRPr="00CB1E6A">
        <w:t>s</w:t>
      </w:r>
      <w:r w:rsidRPr="00CB1E6A">
        <w:t xml:space="preserve"> </w:t>
      </w:r>
      <w:r w:rsidR="00185094" w:rsidRPr="00CB1E6A">
        <w:t>was</w:t>
      </w:r>
      <w:r w:rsidRPr="00CB1E6A">
        <w:t xml:space="preserve"> evaluated using </w:t>
      </w:r>
      <w:r w:rsidR="00266B12">
        <w:rPr>
          <w:lang w:val="en-GB"/>
        </w:rPr>
        <w:t>E</w:t>
      </w:r>
      <w:r w:rsidRPr="00CB1E6A">
        <w:t>quation</w:t>
      </w:r>
      <w:r w:rsidR="00266B12">
        <w:rPr>
          <w:lang w:val="en-GB"/>
        </w:rPr>
        <w:t>s</w:t>
      </w:r>
      <w:r w:rsidRPr="00CB1E6A">
        <w:t xml:space="preserve"> 3.</w:t>
      </w:r>
      <w:r w:rsidR="00143498">
        <w:rPr>
          <w:lang w:val="en-GB"/>
        </w:rPr>
        <w:t>8</w:t>
      </w:r>
      <w:r w:rsidRPr="00CB1E6A">
        <w:t xml:space="preserve"> and 3.</w:t>
      </w:r>
      <w:r w:rsidR="00143498">
        <w:rPr>
          <w:lang w:val="en-GB"/>
        </w:rPr>
        <w:t>9</w:t>
      </w:r>
      <w:r w:rsidRPr="00CB1E6A">
        <w:t>.</w:t>
      </w:r>
    </w:p>
    <w:p w14:paraId="5997D8E5" w14:textId="252289FB" w:rsidR="00F218AB" w:rsidRPr="00266B12" w:rsidRDefault="00000000" w:rsidP="00F218AB">
      <w:pPr>
        <w:spacing w:line="480" w:lineRule="auto"/>
        <w:jc w:val="both"/>
        <w:rPr>
          <w:rFonts w:eastAsiaTheme="minorEastAsia"/>
        </w:rPr>
      </w:pP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bx</m:t>
                </m:r>
              </m:sub>
            </m:sSub>
            <m:r>
              <w:rPr>
                <w:rFonts w:ascii="Cambria Math" w:hAnsi="Cambria Math"/>
              </w:rPr>
              <m:t>-</m:t>
            </m:r>
            <m:sSub>
              <m:sSubPr>
                <m:ctrlPr>
                  <w:rPr>
                    <w:rFonts w:ascii="Cambria Math" w:hAnsi="Cambria Math"/>
                    <w:i/>
                  </w:rPr>
                </m:ctrlPr>
              </m:sSubPr>
              <m:e>
                <m:r>
                  <m:rPr>
                    <m:sty m:val="p"/>
                  </m:rPr>
                  <w:rPr>
                    <w:rFonts w:ascii="Cambria Math"/>
                    <w:vertAlign w:val="subscript"/>
                  </w:rPr>
                  <m:t>V</m:t>
                </m:r>
              </m:e>
              <m:sub>
                <m:r>
                  <w:rPr>
                    <w:rFonts w:ascii="Cambria Math" w:hAnsi="Cambria Math"/>
                  </w:rPr>
                  <m:t>ex</m:t>
                </m:r>
              </m:sub>
            </m:sSub>
          </m:num>
          <m:den>
            <m:sSub>
              <m:sSubPr>
                <m:ctrlPr>
                  <w:rPr>
                    <w:rFonts w:ascii="Cambria Math" w:hAnsi="Cambria Math"/>
                    <w:i/>
                  </w:rPr>
                </m:ctrlPr>
              </m:sSubPr>
              <m:e>
                <m:r>
                  <w:rPr>
                    <w:rFonts w:ascii="Cambria Math" w:hAnsi="Cambria Math"/>
                  </w:rPr>
                  <m:t>m</m:t>
                </m:r>
              </m:e>
              <m:sub>
                <m:r>
                  <w:rPr>
                    <w:rFonts w:ascii="Cambria Math" w:hAnsi="Cambria Math"/>
                  </w:rPr>
                  <m:t>x</m:t>
                </m:r>
              </m:sub>
            </m:sSub>
          </m:den>
        </m:f>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rPr>
          <m:t xml:space="preserve"> </m:t>
        </m:r>
        <m:r>
          <w:rPr>
            <w:rFonts w:ascii="Cambria Math" w:hAnsi="Cambria Math"/>
          </w:rPr>
          <m:t>×</m:t>
        </m:r>
        <m:r>
          <w:rPr>
            <w:rFonts w:ascii="Cambria Math"/>
          </w:rPr>
          <m:t xml:space="preserve"> </m:t>
        </m:r>
        <m:r>
          <w:rPr>
            <w:rFonts w:ascii="Cambria Math" w:hAnsi="Cambria Math"/>
          </w:rPr>
          <m:t>DF</m:t>
        </m:r>
      </m:oMath>
      <w:r w:rsidR="00F218AB" w:rsidRPr="00266B12">
        <w:rPr>
          <w:rFonts w:eastAsiaTheme="minorEastAsia"/>
        </w:rPr>
        <w:t xml:space="preserve">                                    </w:t>
      </w:r>
      <w:r w:rsidR="00F218AB" w:rsidRPr="00266B12">
        <w:rPr>
          <w:rFonts w:eastAsiaTheme="minorEastAsia"/>
        </w:rPr>
        <w:tab/>
      </w:r>
      <w:r w:rsidR="00F218AB" w:rsidRPr="00266B12">
        <w:rPr>
          <w:rFonts w:eastAsiaTheme="minorEastAsia"/>
        </w:rPr>
        <w:tab/>
      </w:r>
      <w:r w:rsidR="00F218AB" w:rsidRPr="00266B12">
        <w:rPr>
          <w:rFonts w:eastAsiaTheme="minorEastAsia"/>
        </w:rPr>
        <w:tab/>
      </w:r>
      <w:r w:rsidR="00F218AB" w:rsidRPr="00266B12">
        <w:rPr>
          <w:rFonts w:eastAsiaTheme="minorEastAsia"/>
        </w:rPr>
        <w:tab/>
      </w:r>
      <w:r w:rsidR="00266B12">
        <w:rPr>
          <w:rFonts w:eastAsiaTheme="minorEastAsia"/>
        </w:rPr>
        <w:tab/>
      </w:r>
      <w:r w:rsidR="00976AA5" w:rsidRPr="00266B12">
        <w:rPr>
          <w:rFonts w:eastAsiaTheme="minorEastAsia"/>
        </w:rPr>
        <w:t>(</w:t>
      </w:r>
      <w:r w:rsidR="00F218AB" w:rsidRPr="00266B12">
        <w:rPr>
          <w:rFonts w:eastAsiaTheme="minorEastAsia"/>
        </w:rPr>
        <w:t>3.</w:t>
      </w:r>
      <w:r w:rsidR="00143498" w:rsidRPr="00266B12">
        <w:rPr>
          <w:rFonts w:eastAsiaTheme="minorEastAsia"/>
        </w:rPr>
        <w:t>8</w:t>
      </w:r>
      <w:r w:rsidR="00976AA5" w:rsidRPr="00266B12">
        <w:rPr>
          <w:rFonts w:eastAsiaTheme="minorEastAsia"/>
        </w:rPr>
        <w:t>)</w:t>
      </w:r>
    </w:p>
    <w:p w14:paraId="3168AB59" w14:textId="2B3CDBC5" w:rsidR="00F218AB" w:rsidRPr="000A41C0" w:rsidRDefault="00000000" w:rsidP="00F218AB">
      <w:pPr>
        <w:spacing w:line="480" w:lineRule="auto"/>
        <w:jc w:val="both"/>
      </w:pPr>
      <m:oMath>
        <m:sSub>
          <m:sSubPr>
            <m:ctrlPr>
              <w:rPr>
                <w:rFonts w:ascii="Cambria Math" w:hAnsi="Cambria Math"/>
                <w:i/>
              </w:rPr>
            </m:ctrlPr>
          </m:sSubPr>
          <m:e>
            <m:r>
              <w:rPr>
                <w:rFonts w:ascii="Cambria Math" w:hAnsi="Cambria Math"/>
              </w:rPr>
              <m:t>D</m:t>
            </m:r>
          </m:e>
          <m:sub>
            <m:r>
              <w:rPr>
                <w:rFonts w:ascii="Cambria Math" w:hAnsi="Cambria Math"/>
              </w:rPr>
              <m:t>F</m:t>
            </m:r>
          </m:sub>
        </m:sSub>
        <m:r>
          <w:rPr>
            <w:rFonts w:ascii="Cambria Math"/>
          </w:rPr>
          <m:t>=</m:t>
        </m:r>
        <m:f>
          <m:fPr>
            <m:ctrlPr>
              <w:rPr>
                <w:rFonts w:ascii="Cambria Math" w:hAnsi="Cambria Math"/>
                <w:i/>
              </w:rPr>
            </m:ctrlPr>
          </m:fPr>
          <m:num>
            <m:r>
              <w:rPr>
                <w:rFonts w:ascii="Cambria Math" w:hAnsi="Cambria Math"/>
              </w:rPr>
              <m:t>initial</m:t>
            </m:r>
            <m:r>
              <w:rPr>
                <w:rFonts w:ascii="Cambria Math"/>
              </w:rPr>
              <m:t xml:space="preserve"> </m:t>
            </m:r>
            <m:r>
              <w:rPr>
                <w:rFonts w:ascii="Cambria Math" w:hAnsi="Cambria Math"/>
              </w:rPr>
              <m:t>volume</m:t>
            </m:r>
          </m:num>
          <m:den>
            <m:r>
              <w:rPr>
                <w:rFonts w:ascii="Cambria Math" w:hAnsi="Cambria Math"/>
              </w:rPr>
              <m:t>selected</m:t>
            </m:r>
            <m:r>
              <w:rPr>
                <w:rFonts w:ascii="Cambria Math"/>
              </w:rPr>
              <m:t xml:space="preserve"> </m:t>
            </m:r>
            <m:r>
              <w:rPr>
                <w:rFonts w:ascii="Cambria Math" w:hAnsi="Cambria Math"/>
              </w:rPr>
              <m:t>volume</m:t>
            </m:r>
            <m:r>
              <w:rPr>
                <w:rFonts w:ascii="Cambria Math"/>
              </w:rPr>
              <m:t xml:space="preserve"> </m:t>
            </m:r>
            <m:r>
              <w:rPr>
                <w:rFonts w:ascii="Cambria Math" w:hAnsi="Cambria Math"/>
              </w:rPr>
              <m:t>of</m:t>
            </m:r>
            <m:r>
              <w:rPr>
                <w:rFonts w:ascii="Cambria Math"/>
              </w:rPr>
              <m:t xml:space="preserve"> </m:t>
            </m:r>
            <m:r>
              <w:rPr>
                <w:rFonts w:ascii="Cambria Math" w:hAnsi="Cambria Math"/>
              </w:rPr>
              <m:t>titration</m:t>
            </m:r>
          </m:den>
        </m:f>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976AA5" w:rsidRPr="000A41C0">
        <w:rPr>
          <w:rFonts w:eastAsiaTheme="minorEastAsia"/>
        </w:rPr>
        <w:t>(</w:t>
      </w:r>
      <w:r w:rsidR="00F218AB" w:rsidRPr="00CB1E6A">
        <w:rPr>
          <w:rFonts w:eastAsiaTheme="minorEastAsia"/>
        </w:rPr>
        <w:t>3.</w:t>
      </w:r>
      <w:r w:rsidR="00143498" w:rsidRPr="00143498">
        <w:rPr>
          <w:rFonts w:eastAsiaTheme="minorEastAsia"/>
        </w:rPr>
        <w:t>9</w:t>
      </w:r>
      <w:r w:rsidR="00976AA5" w:rsidRPr="000A41C0">
        <w:rPr>
          <w:rFonts w:eastAsiaTheme="minorEastAsia"/>
        </w:rPr>
        <w:t>)</w:t>
      </w:r>
    </w:p>
    <w:p w14:paraId="0CED4FBC" w14:textId="4550FAF9" w:rsidR="00F218AB" w:rsidRPr="00CB1E6A" w:rsidRDefault="00F218AB" w:rsidP="002C2D06">
      <w:pPr>
        <w:spacing w:line="480" w:lineRule="auto"/>
        <w:jc w:val="both"/>
      </w:pPr>
      <w:r w:rsidRPr="00CB1E6A">
        <w:t>Where F</w:t>
      </w:r>
      <w:r w:rsidRPr="00CB1E6A">
        <w:rPr>
          <w:vertAlign w:val="subscript"/>
        </w:rPr>
        <w:t>x</w:t>
      </w:r>
      <w:r w:rsidRPr="00CB1E6A">
        <w:t xml:space="preserve"> is the amount of oxygen – containing functional groups</w:t>
      </w:r>
      <w:r w:rsidR="002C2D06">
        <w:rPr>
          <w:lang w:val="en-GB"/>
        </w:rPr>
        <w:t xml:space="preserve">, </w:t>
      </w:r>
      <w:r w:rsidRPr="00CB1E6A">
        <w:t>V</w:t>
      </w:r>
      <w:r w:rsidRPr="00CB1E6A">
        <w:rPr>
          <w:vertAlign w:val="subscript"/>
        </w:rPr>
        <w:t>bx</w:t>
      </w:r>
      <w:r w:rsidRPr="00CB1E6A">
        <w:t xml:space="preserve"> is the volume of titrant used to titrate the blank,</w:t>
      </w:r>
      <w:r w:rsidR="002C2D06">
        <w:rPr>
          <w:lang w:val="en-GB"/>
        </w:rPr>
        <w:t xml:space="preserve"> </w:t>
      </w:r>
      <w:r w:rsidRPr="00CB1E6A">
        <w:t>V</w:t>
      </w:r>
      <w:r w:rsidRPr="00CB1E6A">
        <w:rPr>
          <w:vertAlign w:val="subscript"/>
        </w:rPr>
        <w:t>ex</w:t>
      </w:r>
      <w:r w:rsidRPr="00CB1E6A">
        <w:t xml:space="preserve"> is the volume of titrant used to titrate the extract,</w:t>
      </w:r>
      <w:r w:rsidR="002C2D06">
        <w:rPr>
          <w:lang w:val="en-GB"/>
        </w:rPr>
        <w:t xml:space="preserve"> </w:t>
      </w:r>
      <w:r w:rsidRPr="00CB1E6A">
        <w:t>M</w:t>
      </w:r>
      <w:r w:rsidRPr="00CB1E6A">
        <w:rPr>
          <w:vertAlign w:val="subscript"/>
        </w:rPr>
        <w:t xml:space="preserve">t </w:t>
      </w:r>
      <w:r w:rsidRPr="00CB1E6A">
        <w:t>is the molarity of the titrant used and</w:t>
      </w:r>
      <w:r w:rsidR="002C2D06">
        <w:rPr>
          <w:lang w:val="en-GB"/>
        </w:rPr>
        <w:t xml:space="preserve"> </w:t>
      </w:r>
      <w:r w:rsidRPr="00CB1E6A">
        <w:t>D</w:t>
      </w:r>
      <w:r w:rsidRPr="00CB1E6A">
        <w:rPr>
          <w:vertAlign w:val="subscript"/>
        </w:rPr>
        <w:t>F</w:t>
      </w:r>
      <w:r w:rsidRPr="00CB1E6A">
        <w:t xml:space="preserve"> is the dilution factor </w:t>
      </w:r>
      <w:r w:rsidRPr="00CB1E6A">
        <w:fldChar w:fldCharType="begin" w:fldLock="1"/>
      </w:r>
      <w:r w:rsidR="000A4AB5">
        <w:instrText>ADDIN CSL_CITATION {"citationItems":[{"id":"ITEM-1","itemData":{"DOI":"10.1007/s13201-016-0494-0","ISSN":"2190-5487","abstract":"Preparation and characterization of raw and activated carbon derived from three different selected agricultural wastes: kola nut pod raw and activated (KNPR and KNPA), bean husk raw and activated (BHR and BHA) and coconut husk raw and activated (CHR and CHA) were investigated, respectively. Influences of carbonization and acid activation on the activated carbon were investigated using SEM, FTIR, EDX, pHpzc and Boehm titration tech- niques, respectively. Carbonization was done at 350 °C for 2 h followed by activation with 0.3 M H3PO4 (ortho- phosphoric acid). Results obtained from SEM, FTIR, and EDX revealed that, carbonization followed by acid acti- vation had a significant influence on morphology and ele- mental composition of the samples. SEM showed well- developed pores on the surface of the precursors after acid treatment, FTIR spectra revealed reduction, broadening, disappearance or appearance of new peaks after acid acti- vation. EDX results showed highest percentage of carbon by atom respectively in the order BHA[KNPA[CHA respectively. The pHpzc was found to be 5.32, 4.57 and 3.69 for KNPA, BHA and CHA, respectively. Boehm titration result compliments that of pHpzc, indicating that the sur- faces of the prepared adsorbents are predominantly acidic. This study promotes a sustainable innovative use of agro- wastes in the production of cheap and readily available activated carbons, thereby ensuring more affordable water and effluent treatment adsorbents. &amp; Olugbenga Solomon Bello osbello06@gmail.com 1 Department of Pure and Applied Chemistry, LadokeAkintola University of Technology, Ogbomoso P. M. B. 4000, Oyo State, Nigeria Keywords","author":[{"dropping-particle":"","family":"Bello","given":"Olugbenga Solomon","non-dropping-particle":"","parse-names":false,"suffix":""},{"dropping-particle":"","family":"Owojuyigbe","given":"Emmanuel Seun","non-dropping-particle":"","parse-names":false,"suffix":""},{"dropping-particle":"","family":"Babatunde","given":"Monsurat Abiodun","non-dropping-particle":"","parse-names":false,"suffix":""},{"dropping-particle":"","family":"Folaranmi","given":"Folasayo Eunice","non-dropping-particle":"","parse-names":false,"suffix":""}],"container-title":"Applied Water Science","id":"ITEM-1","issue":"7","issued":{"date-parts":[["2017"]]},"page":"3561-3571","publisher":"Springer Berlin Heidelberg","title":"Sustainable conversion of agro-wastes into useful adsorbents","type":"article-journal","volume":"7"},"uris":["http://www.mendeley.com/documents/?uuid=3171333f-e2dd-4869-a8a4-303a64a4e44e"]}],"mendeley":{"formattedCitation":"(O. S. Bello, Owojuyigbe, et al., 2017)","manualFormatting":"(Bello et al., 2017)","plainTextFormattedCitation":"(O. S. Bello, Owojuyigbe, et al., 2017)","previouslyFormattedCitation":"(O. S. Bello, Owojuyigbe, et al., 2017)"},"properties":{"noteIndex":0},"schema":"https://github.com/citation-style-language/schema/raw/master/csl-citation.json"}</w:instrText>
      </w:r>
      <w:r w:rsidRPr="00CB1E6A">
        <w:fldChar w:fldCharType="separate"/>
      </w:r>
      <w:r w:rsidRPr="00CB1E6A">
        <w:rPr>
          <w:noProof/>
        </w:rPr>
        <w:t xml:space="preserve">(Bello </w:t>
      </w:r>
      <w:r w:rsidR="008C0A9B" w:rsidRPr="008C0A9B">
        <w:rPr>
          <w:i/>
          <w:iCs/>
          <w:noProof/>
        </w:rPr>
        <w:t>et al.</w:t>
      </w:r>
      <w:r w:rsidRPr="00CB1E6A">
        <w:rPr>
          <w:noProof/>
        </w:rPr>
        <w:t>, 2017)</w:t>
      </w:r>
      <w:r w:rsidRPr="00CB1E6A">
        <w:fldChar w:fldCharType="end"/>
      </w:r>
      <w:r w:rsidRPr="00CB1E6A">
        <w:t>.</w:t>
      </w:r>
    </w:p>
    <w:p w14:paraId="07188763" w14:textId="1987EA44" w:rsidR="00F218AB" w:rsidRPr="00CB1E6A" w:rsidRDefault="00F218AB" w:rsidP="00803870">
      <w:pPr>
        <w:pStyle w:val="Heading4"/>
      </w:pPr>
      <w:bookmarkStart w:id="162" w:name="_Toc118051484"/>
      <w:bookmarkStart w:id="163" w:name="_Toc127869080"/>
      <w:r w:rsidRPr="00CB1E6A">
        <w:t>P</w:t>
      </w:r>
      <w:r w:rsidR="00D97FB1" w:rsidRPr="00CB1E6A">
        <w:t>oint of zero char</w:t>
      </w:r>
      <w:r w:rsidR="00266B12">
        <w:t xml:space="preserve">ge </w:t>
      </w:r>
      <w:r w:rsidR="00D97FB1" w:rsidRPr="00CB1E6A">
        <w:t>determination</w:t>
      </w:r>
      <w:bookmarkEnd w:id="162"/>
      <w:bookmarkEnd w:id="163"/>
    </w:p>
    <w:p w14:paraId="2DA4CEB2" w14:textId="05AD5A28" w:rsidR="005A7CC6" w:rsidRPr="00AF6970" w:rsidRDefault="00F218AB" w:rsidP="00AF6970">
      <w:pPr>
        <w:widowControl w:val="0"/>
        <w:autoSpaceDE w:val="0"/>
        <w:autoSpaceDN w:val="0"/>
        <w:adjustRightInd w:val="0"/>
        <w:spacing w:line="480" w:lineRule="auto"/>
        <w:ind w:firstLine="720"/>
        <w:jc w:val="both"/>
        <w:rPr>
          <w:vertAlign w:val="subscript"/>
        </w:rPr>
      </w:pPr>
      <w:r w:rsidRPr="00CB1E6A">
        <w:t>Th</w:t>
      </w:r>
      <w:r w:rsidR="003E33D0">
        <w:rPr>
          <w:lang w:val="en-GB"/>
        </w:rPr>
        <w:t xml:space="preserve">e </w:t>
      </w:r>
      <w:r w:rsidR="00266B12">
        <w:rPr>
          <w:lang w:val="en-GB"/>
        </w:rPr>
        <w:t>pH point of zero charge (</w:t>
      </w:r>
      <w:r w:rsidR="003E33D0" w:rsidRPr="00CB1E6A">
        <w:t>pH</w:t>
      </w:r>
      <w:r w:rsidR="003E33D0" w:rsidRPr="00CB1E6A">
        <w:rPr>
          <w:vertAlign w:val="subscript"/>
        </w:rPr>
        <w:t>PZC</w:t>
      </w:r>
      <w:r w:rsidR="00266B12">
        <w:rPr>
          <w:lang w:val="en-GB"/>
        </w:rPr>
        <w:t>)</w:t>
      </w:r>
      <w:r w:rsidR="003E33D0" w:rsidRPr="00CB1E6A">
        <w:t xml:space="preserve"> </w:t>
      </w:r>
      <w:r w:rsidRPr="00CB1E6A">
        <w:t xml:space="preserve">parameter </w:t>
      </w:r>
      <w:r w:rsidR="00185094" w:rsidRPr="00CB1E6A">
        <w:t>was</w:t>
      </w:r>
      <w:r w:rsidRPr="00CB1E6A">
        <w:t xml:space="preserve"> </w:t>
      </w:r>
      <w:r w:rsidR="003E33D0">
        <w:rPr>
          <w:lang w:val="en-GB"/>
        </w:rPr>
        <w:t>determine</w:t>
      </w:r>
      <w:r w:rsidRPr="00CB1E6A">
        <w:t>d by adding 0.1</w:t>
      </w:r>
      <w:r w:rsidR="00266B12">
        <w:rPr>
          <w:lang w:val="en-GB"/>
        </w:rPr>
        <w:t>0</w:t>
      </w:r>
      <w:r w:rsidRPr="00CB1E6A">
        <w:t xml:space="preserve"> g of </w:t>
      </w:r>
      <w:r w:rsidR="000A4AB5">
        <w:rPr>
          <w:lang w:val="en-GB"/>
        </w:rPr>
        <w:t>the activated carbon</w:t>
      </w:r>
      <w:r w:rsidRPr="00CB1E6A">
        <w:t xml:space="preserve"> to 200 ml of 0.1 M NaCl solution, with a varying pH (between 2 and 10)</w:t>
      </w:r>
      <w:r w:rsidR="00266B12">
        <w:rPr>
          <w:lang w:val="en-GB"/>
        </w:rPr>
        <w:t>,</w:t>
      </w:r>
      <w:r w:rsidRPr="00CB1E6A">
        <w:t xml:space="preserve"> that has initially been adjusted with HCl or NaOH</w:t>
      </w:r>
      <w:r w:rsidR="000A4AB5">
        <w:rPr>
          <w:lang w:val="en-GB"/>
        </w:rPr>
        <w:t xml:space="preserve"> for acidic and basic media respectively</w:t>
      </w:r>
      <w:r w:rsidRPr="00CB1E6A">
        <w:t xml:space="preserve">. The containing vessels </w:t>
      </w:r>
      <w:r w:rsidR="00185094" w:rsidRPr="00CB1E6A">
        <w:t>w</w:t>
      </w:r>
      <w:r w:rsidR="00266B12">
        <w:rPr>
          <w:lang w:val="en-GB"/>
        </w:rPr>
        <w:t>ere</w:t>
      </w:r>
      <w:r w:rsidRPr="00CB1E6A">
        <w:t xml:space="preserve"> sealed and positioned in a shaker</w:t>
      </w:r>
      <w:r w:rsidR="00814EC8">
        <w:rPr>
          <w:lang w:val="en-GB"/>
        </w:rPr>
        <w:t xml:space="preserve"> (SHA-C WATERBATH SHAKER, BRITISH) </w:t>
      </w:r>
      <w:r w:rsidRPr="00CB1E6A">
        <w:t>for 24 h</w:t>
      </w:r>
      <w:r w:rsidR="00266B12">
        <w:rPr>
          <w:lang w:val="en-GB"/>
        </w:rPr>
        <w:t>ou</w:t>
      </w:r>
      <w:r w:rsidR="000A4AB5">
        <w:rPr>
          <w:lang w:val="en-GB"/>
        </w:rPr>
        <w:t>rs</w:t>
      </w:r>
      <w:r w:rsidRPr="00CB1E6A">
        <w:t xml:space="preserve">, after which the pH </w:t>
      </w:r>
      <w:r w:rsidR="00185094" w:rsidRPr="00CB1E6A">
        <w:t>was</w:t>
      </w:r>
      <w:r w:rsidRPr="00CB1E6A">
        <w:t xml:space="preserve"> measured </w:t>
      </w:r>
      <w:r w:rsidRPr="00CB1E6A">
        <w:fldChar w:fldCharType="begin" w:fldLock="1"/>
      </w:r>
      <w:r w:rsidR="007A3DA1" w:rsidRPr="00CB1E6A">
        <w:instrText>ADDIN CSL_CITATION {"citationItems":[{"id":"ITEM-1","itemData":{"DOI":"10.1007/s13201-016-0494-0","ISSN":"2190-5487","abstract":"Preparation and characterization of raw and activated carbon derived from three different selected agricultural wastes: kola nut pod raw and activated (KNPR and KNPA), bean husk raw and activated (BHR and BHA) and coconut husk raw and activated (CHR and CHA) were investigated, respectively. Influences of carbonization and acid activation on the activated carbon were investigated using SEM, FTIR, EDX, pHpzc and Boehm titration tech- niques, respectively. Carbonization was done at 350 °C for 2 h followed by activation with 0.3 M H3PO4 (ortho- phosphoric acid). Results obtained from SEM, FTIR, and EDX revealed that, carbonization followed by acid acti- vation had a significant influence on morphology and ele- mental composition of the samples. SEM showed well- developed pores on the surface of the precursors after acid treatment, FTIR spectra revealed reduction, broadening, disappearance or appearance of new peaks after acid acti- vation. EDX results showed highest percentage of carbon by atom respectively in the order BHA[KNPA[CHA respectively. The pHpzc was found to be 5.32, 4.57 and 3.69 for KNPA, BHA and CHA, respectively. Boehm titration result compliments that of pHpzc, indicating that the sur- faces of the prepared adsorbents are predominantly acidic. This study promotes a sustainable innovative use of agro- wastes in the production of cheap and readily available activated carbons, thereby ensuring more affordable water and effluent treatment adsorbents. &amp; Olugbenga Solomon Bello osbello06@gmail.com 1 Department of Pure and Applied Chemistry, LadokeAkintola University of Technology, Ogbomoso P. M. B. 4000, Oyo State, Nigeria Keywords","author":[{"dropping-particle":"","family":"Bello","given":"Olugbenga Solomon","non-dropping-particle":"","parse-names":false,"suffix":""},{"dropping-particle":"","family":"Owojuyigbe","given":"Emmanuel Seun","non-dropping-particle":"","parse-names":false,"suffix":""},{"dropping-particle":"","family":"Babatunde","given":"Monsurat Abiodun","non-dropping-particle":"","parse-names":false,"suffix":""},{"dropping-particle":"","family":"Folaranmi","given":"Folasayo Eunice","non-dropping-particle":"","parse-names":false,"suffix":""}],"container-title":"Applied Water Science","id":"ITEM-1","issue":"7","issued":{"date-parts":[["2017"]]},"page":"3561-3571","publisher":"Springer Berlin Heidelberg","title":"Sustainable conversion of agro-wastes into useful adsorbents","type":"article-journal","volume":"7"},"uris":["http://www.mendeley.com/documents/?uuid=3171333f-e2dd-4869-a8a4-303a64a4e44e"]}],"mendeley":{"formattedCitation":"(O. S. Bello, Owojuyigbe, et al., 2017)","manualFormatting":"(Bello et al. 2017)","plainTextFormattedCitation":"(O. S. Bello, Owojuyigbe, et al., 2017)","previouslyFormattedCitation":"(O. S. Bello, Owojuyigbe, et al., 2017)"},"properties":{"noteIndex":0},"schema":"https://github.com/citation-style-language/schema/raw/master/csl-citation.json"}</w:instrText>
      </w:r>
      <w:r w:rsidRPr="00CB1E6A">
        <w:fldChar w:fldCharType="separate"/>
      </w:r>
      <w:r w:rsidRPr="00CB1E6A">
        <w:rPr>
          <w:noProof/>
        </w:rPr>
        <w:t xml:space="preserve">(Bello </w:t>
      </w:r>
      <w:r w:rsidR="008C0A9B" w:rsidRPr="008C0A9B">
        <w:rPr>
          <w:i/>
          <w:iCs/>
          <w:noProof/>
        </w:rPr>
        <w:t>et al.</w:t>
      </w:r>
      <w:r w:rsidRPr="00CB1E6A">
        <w:rPr>
          <w:noProof/>
        </w:rPr>
        <w:t xml:space="preserve"> 2017)</w:t>
      </w:r>
      <w:r w:rsidRPr="00CB1E6A">
        <w:fldChar w:fldCharType="end"/>
      </w:r>
      <w:r w:rsidRPr="00CB1E6A">
        <w:t xml:space="preserve">. The difference between the initial and final pH </w:t>
      </w:r>
      <w:r w:rsidR="00185094" w:rsidRPr="00CB1E6A">
        <w:t>was</w:t>
      </w:r>
      <w:r w:rsidRPr="00CB1E6A">
        <w:t xml:space="preserve"> plotted against the values of initial pH. The vertical axis intersection point </w:t>
      </w:r>
      <w:r w:rsidR="00977CBA">
        <w:rPr>
          <w:lang w:val="en-GB"/>
        </w:rPr>
        <w:t>represents</w:t>
      </w:r>
      <w:r w:rsidRPr="00CB1E6A">
        <w:t xml:space="preserve"> the pH</w:t>
      </w:r>
      <w:r w:rsidRPr="00CB1E6A">
        <w:rPr>
          <w:vertAlign w:val="subscript"/>
        </w:rPr>
        <w:t xml:space="preserve">pzc </w:t>
      </w:r>
      <w:r w:rsidRPr="00CB1E6A">
        <w:rPr>
          <w:vertAlign w:val="subscript"/>
        </w:rPr>
        <w:fldChar w:fldCharType="begin" w:fldLock="1"/>
      </w:r>
      <w:r w:rsidR="00AE4527">
        <w:rPr>
          <w:vertAlign w:val="subscript"/>
        </w:rPr>
        <w:instrText>ADDIN CSL_CITATION {"citationItems":[{"id":"ITEM-1","itemData":{"DOI":"10.1016/j.cdc.2019.100294","ISSN":"24058300","abstract":"Expensive commercial activated carbon has led to the continuous search for alternate suitable materials of low cost. Crop residues possess certain characteristics that makes them suitable alternate to commercial activated carbon. Some crop residues with such excellent characteristics and suitability for uptake of pollutants have been neglected hence the aim of this work. Here, we exposed the physicochemical characteristic such as surface pH, pHpzc, elemental composition, the Brunauer-Emmett-Teller (BET) surface area of a neglected African crop residue, Babara Nut Chaff (BNC). The surface chemistry via the Fourier Transformed Infrared (FTIR) spectroscopic studies as well as the surface morphology as obtained by the Scanning electron microscopic (SEM) studies are detailed herein. Hetero atom carrying functional groups such as [sbnd]OH, C[dbnd]O and C[sbnd]N would be suitable sites for metal ion uptake. Pores, gullies and crevices shown on BNC surface will also serve as a medium of pollutant trapping.","author":[{"dropping-particle":"","family":"Inyinbor","given":"Adejumoke A.","non-dropping-particle":"","parse-names":false,"suffix":""},{"dropping-particle":"","family":"Adekola","given":"Folahan A.","non-dropping-particle":"","parse-names":false,"suffix":""},{"dropping-particle":"","family":"Olatunji","given":"Gabriel A.","non-dropping-particle":"","parse-names":false,"suffix":""}],"container-title":"Chemical Data Collections","id":"ITEM-1","issued":{"date-parts":[["2019"]]},"page":"100294","publisher":"Elsevier B.V.","title":"Low cost adsorbent prepared from Vigna subterranean waste: Physicochemical, morphological and surface chemistry data set","type":"article-journal","volume":"24"},"uris":["http://www.mendeley.com/documents/?uuid=7027ff68-023e-4b44-99bb-d36992faacb3"]}],"mendeley":{"formattedCitation":"(Inyinbor et al., 2019b)","manualFormatting":"(Inyinbor et al. 2019a)","plainTextFormattedCitation":"(Inyinbor et al., 2019b)","previouslyFormattedCitation":"(Inyinbor et al., 2019b)"},"properties":{"noteIndex":0},"schema":"https://github.com/citation-style-language/schema/raw/master/csl-citation.json"}</w:instrText>
      </w:r>
      <w:r w:rsidRPr="00CB1E6A">
        <w:rPr>
          <w:vertAlign w:val="subscript"/>
        </w:rPr>
        <w:fldChar w:fldCharType="separate"/>
      </w:r>
      <w:r w:rsidRPr="00CB1E6A">
        <w:rPr>
          <w:noProof/>
        </w:rPr>
        <w:t xml:space="preserve">(Inyinbor </w:t>
      </w:r>
      <w:r w:rsidR="008C0A9B" w:rsidRPr="008C0A9B">
        <w:rPr>
          <w:i/>
          <w:iCs/>
          <w:noProof/>
        </w:rPr>
        <w:t>et al.</w:t>
      </w:r>
      <w:r w:rsidRPr="00CB1E6A">
        <w:rPr>
          <w:noProof/>
        </w:rPr>
        <w:t xml:space="preserve"> 2019</w:t>
      </w:r>
      <w:r w:rsidR="00030113">
        <w:rPr>
          <w:noProof/>
          <w:lang w:val="en-GB"/>
        </w:rPr>
        <w:t>a</w:t>
      </w:r>
      <w:r w:rsidRPr="00CB1E6A">
        <w:rPr>
          <w:noProof/>
        </w:rPr>
        <w:t>)</w:t>
      </w:r>
      <w:r w:rsidRPr="00CB1E6A">
        <w:rPr>
          <w:vertAlign w:val="subscript"/>
        </w:rPr>
        <w:fldChar w:fldCharType="end"/>
      </w:r>
      <w:r w:rsidRPr="00CB1E6A">
        <w:rPr>
          <w:vertAlign w:val="subscript"/>
        </w:rPr>
        <w:t>.</w:t>
      </w:r>
    </w:p>
    <w:p w14:paraId="78352AA5" w14:textId="5F471415" w:rsidR="00F218AB" w:rsidRPr="00CB1E6A" w:rsidRDefault="00F218AB" w:rsidP="003E33D0">
      <w:pPr>
        <w:pStyle w:val="Heading3"/>
        <w:spacing w:line="276" w:lineRule="auto"/>
      </w:pPr>
      <w:bookmarkStart w:id="164" w:name="_Toc118051485"/>
      <w:bookmarkStart w:id="165" w:name="_Toc123053640"/>
      <w:bookmarkStart w:id="166" w:name="_Toc127869081"/>
      <w:r w:rsidRPr="00CB1E6A">
        <w:t>S</w:t>
      </w:r>
      <w:r w:rsidR="00D97FB1" w:rsidRPr="00CB1E6A">
        <w:t>pectrophotometric characterization</w:t>
      </w:r>
      <w:bookmarkEnd w:id="164"/>
      <w:bookmarkEnd w:id="165"/>
      <w:bookmarkEnd w:id="166"/>
    </w:p>
    <w:p w14:paraId="2AB1EC43" w14:textId="3BB8F533" w:rsidR="00F218AB" w:rsidRPr="00CB1E6A" w:rsidRDefault="00F218AB" w:rsidP="00803870">
      <w:pPr>
        <w:pStyle w:val="Heading4"/>
      </w:pPr>
      <w:bookmarkStart w:id="167" w:name="_Toc118051486"/>
      <w:bookmarkStart w:id="168" w:name="_Toc127869082"/>
      <w:r w:rsidRPr="00CB1E6A">
        <w:t>S</w:t>
      </w:r>
      <w:r w:rsidR="00D97FB1" w:rsidRPr="00CB1E6A">
        <w:t>pecific surface area and pore-distribution</w:t>
      </w:r>
      <w:bookmarkEnd w:id="167"/>
      <w:r w:rsidR="00977CBA">
        <w:t xml:space="preserve"> determination</w:t>
      </w:r>
      <w:bookmarkEnd w:id="168"/>
    </w:p>
    <w:p w14:paraId="490905F9" w14:textId="5F8B1C88" w:rsidR="00F218AB" w:rsidRPr="002D789D" w:rsidRDefault="000A41C0" w:rsidP="000A41C0">
      <w:pPr>
        <w:spacing w:line="480" w:lineRule="auto"/>
        <w:ind w:firstLine="720"/>
        <w:jc w:val="both"/>
        <w:rPr>
          <w:lang w:val="en-GB"/>
        </w:rPr>
      </w:pPr>
      <w:r>
        <w:rPr>
          <w:lang w:val="en-GB"/>
        </w:rPr>
        <w:t xml:space="preserve">A cell of 9 mm was filled the sample, inserted into the station hole at 200 </w:t>
      </w:r>
      <w:r w:rsidRPr="002D789D">
        <w:rPr>
          <w:vertAlign w:val="superscript"/>
          <w:lang w:val="en-GB"/>
        </w:rPr>
        <w:t>o</w:t>
      </w:r>
      <w:r>
        <w:rPr>
          <w:lang w:val="en-GB"/>
        </w:rPr>
        <w:t>C and degassed for approximately 2</w:t>
      </w:r>
      <w:r w:rsidR="00977CBA">
        <w:rPr>
          <w:lang w:val="en-GB"/>
        </w:rPr>
        <w:t xml:space="preserve"> </w:t>
      </w:r>
      <w:r>
        <w:rPr>
          <w:lang w:val="en-GB"/>
        </w:rPr>
        <w:t>h</w:t>
      </w:r>
      <w:r w:rsidR="00266B12">
        <w:rPr>
          <w:lang w:val="en-GB"/>
        </w:rPr>
        <w:t>ou</w:t>
      </w:r>
      <w:r>
        <w:rPr>
          <w:lang w:val="en-GB"/>
        </w:rPr>
        <w:t>rs under</w:t>
      </w:r>
      <w:r w:rsidR="00F218AB" w:rsidRPr="00CB1E6A">
        <w:t xml:space="preserve"> vacuum, prior to analysis. The Brunauer˗Emmett-Teller (BET) specific surface area, pore volume and size </w:t>
      </w:r>
      <w:r w:rsidR="00185094" w:rsidRPr="00CB1E6A">
        <w:t>w</w:t>
      </w:r>
      <w:r w:rsidR="00D97FB1" w:rsidRPr="00CB1E6A">
        <w:rPr>
          <w:lang w:val="en-GB"/>
        </w:rPr>
        <w:t>ere</w:t>
      </w:r>
      <w:r w:rsidR="00F218AB" w:rsidRPr="00CB1E6A">
        <w:t xml:space="preserve"> determined using a micrometric porosity and surface area analyser</w:t>
      </w:r>
      <w:r w:rsidR="00976AA5">
        <w:rPr>
          <w:lang w:val="en-GB"/>
        </w:rPr>
        <w:t xml:space="preserve"> (ASAP 2010)</w:t>
      </w:r>
      <w:r w:rsidR="00F218AB" w:rsidRPr="00CB1E6A">
        <w:t>.</w:t>
      </w:r>
      <w:r w:rsidR="002D789D">
        <w:rPr>
          <w:lang w:val="en-GB"/>
        </w:rPr>
        <w:t xml:space="preserve">  </w:t>
      </w:r>
    </w:p>
    <w:p w14:paraId="7A370F39" w14:textId="3CACD1DD" w:rsidR="00F218AB" w:rsidRPr="00CB1E6A" w:rsidRDefault="00C579DD" w:rsidP="00803870">
      <w:pPr>
        <w:pStyle w:val="Heading4"/>
      </w:pPr>
      <w:bookmarkStart w:id="169" w:name="_Toc127869083"/>
      <w:r>
        <w:lastRenderedPageBreak/>
        <w:t>Determination of surface functional groups</w:t>
      </w:r>
      <w:bookmarkEnd w:id="169"/>
    </w:p>
    <w:p w14:paraId="72516876" w14:textId="503896B9" w:rsidR="002A450A" w:rsidRPr="00CB1E6A" w:rsidRDefault="00F218AB" w:rsidP="00BE18A8">
      <w:pPr>
        <w:spacing w:line="480" w:lineRule="auto"/>
        <w:jc w:val="both"/>
      </w:pPr>
      <w:r w:rsidRPr="00CB1E6A">
        <w:tab/>
        <w:t xml:space="preserve">The spectroscopic technique </w:t>
      </w:r>
      <w:r w:rsidR="00185094" w:rsidRPr="00CB1E6A">
        <w:t>was</w:t>
      </w:r>
      <w:r w:rsidRPr="00CB1E6A">
        <w:t xml:space="preserve"> used in analyzing the surface functional groups of the adsorbents</w:t>
      </w:r>
      <w:r w:rsidR="00976AA5">
        <w:rPr>
          <w:lang w:val="en-GB"/>
        </w:rPr>
        <w:t xml:space="preserve"> using a FTIR equipment (NICOLET iS5)</w:t>
      </w:r>
      <w:r w:rsidRPr="00CB1E6A">
        <w:t xml:space="preserve">. </w:t>
      </w:r>
      <w:r w:rsidR="003256C5">
        <w:rPr>
          <w:lang w:val="en-GB"/>
        </w:rPr>
        <w:t>The sample was gr</w:t>
      </w:r>
      <w:r w:rsidR="00C579DD">
        <w:rPr>
          <w:lang w:val="en-GB"/>
        </w:rPr>
        <w:t>in</w:t>
      </w:r>
      <w:r w:rsidR="003256C5">
        <w:rPr>
          <w:lang w:val="en-GB"/>
        </w:rPr>
        <w:t xml:space="preserve">ded with potassium bromide, which is optically transparent in the </w:t>
      </w:r>
      <w:r w:rsidR="00C579DD">
        <w:rPr>
          <w:lang w:val="en-GB"/>
        </w:rPr>
        <w:t>i</w:t>
      </w:r>
      <w:r w:rsidR="003256C5">
        <w:rPr>
          <w:lang w:val="en-GB"/>
        </w:rPr>
        <w:t>nfrared measurement range (4000 – 400 cm</w:t>
      </w:r>
      <w:r w:rsidR="003256C5" w:rsidRPr="003256C5">
        <w:rPr>
          <w:vertAlign w:val="superscript"/>
          <w:lang w:val="en-GB"/>
        </w:rPr>
        <w:t>-1</w:t>
      </w:r>
      <w:r w:rsidR="003256C5">
        <w:rPr>
          <w:lang w:val="en-GB"/>
        </w:rPr>
        <w:t xml:space="preserve">). </w:t>
      </w:r>
      <w:r w:rsidR="000A41C0">
        <w:rPr>
          <w:lang w:val="en-GB"/>
        </w:rPr>
        <w:t xml:space="preserve">Degassing was carried out to removed moisture and air and a pellet was formed under pressure. The sample was then passed through infrared light scattering. </w:t>
      </w:r>
      <w:r w:rsidRPr="00CB1E6A">
        <w:t xml:space="preserve">These functional groups are responsible for the adsorption of the adsorbate </w:t>
      </w:r>
      <w:r w:rsidR="00240253" w:rsidRPr="00CB1E6A">
        <w:t>onto</w:t>
      </w:r>
      <w:r w:rsidRPr="00CB1E6A">
        <w:t xml:space="preserve"> the surface of the adsorbent. The </w:t>
      </w:r>
      <w:r w:rsidR="00D37179" w:rsidRPr="00CB1E6A">
        <w:t xml:space="preserve">functional group </w:t>
      </w:r>
      <w:r w:rsidRPr="00CB1E6A">
        <w:t>detection help</w:t>
      </w:r>
      <w:r w:rsidR="00D37179" w:rsidRPr="00CB1E6A">
        <w:t>ed</w:t>
      </w:r>
      <w:r w:rsidRPr="00CB1E6A">
        <w:t xml:space="preserve"> in determining the nature of binding interactions between the adsorbate and the adsorbent surface </w:t>
      </w:r>
      <w:r w:rsidRPr="00CB1E6A">
        <w:fldChar w:fldCharType="begin" w:fldLock="1"/>
      </w:r>
      <w:r w:rsidR="000E5194">
        <w:instrText>ADDIN CSL_CITATION {"citationItems":[{"id":"ITEM-1","itemData":{"DOI":"10.1155/2018/3463724","ISSN":"1687479X","abstract":"Reports about presence and toxicity of Cd2+ in different chemical industrial effluents prompted the researchers to explore some economical, rapid, sensitive, and accurate methods for its determination and removal from aqueous systems. In continuation of series of investigations, adsorption of Cd2+ onto the stem of Saccharum arundinaceum is proposed in the present work. Optimization of parameters affecting sorption potential of Cd2+ including pH, contact time, temperature, sorbent dose, and concentration of sorbate was carried out to determine best suited conditions for maximum removal of sorbate. To understand the nature of sorption process, linear and nonlinear forms of five sorption isotherms including Freundlich and Langmuir models were employed. Feasibility and viability of sorption process were evaluated by calculating kinetics and thermodynamics of the process, while error analysis suggested best fitted sorption model on sorption data. Thermodynamic studies demonstrated exothermic nature of reaction, while kinetic studies suggested pseudo-second order of reaction.","author":[{"dropping-particle":"","family":"Batool","given":"Fozia","non-dropping-particle":"","parse-names":false,"suffix":""},{"dropping-particle":"","family":"Akbar","given":"Jamshed","non-dropping-particle":"","parse-names":false,"suffix":""},{"dropping-particle":"","family":"Iqbal","given":"Shahid","non-dropping-particle":"","parse-names":false,"suffix":""},{"dropping-particle":"","family":"Noreen","given":"Sobia","non-dropping-particle":"","parse-names":false,"suffix":""},{"dropping-particle":"","family":"Bukhari","given":"Syed Nasir Abbas","non-dropping-particle":"","parse-names":false,"suffix":""}],"container-title":"Bioinorganic Chemistry and Applications","id":"ITEM-1","issued":{"date-parts":[["2018"]]},"publisher":"Hindawi","title":"Study of Isothermal, Kinetic, and Thermodynamic Parameters for Adsorption of Cadmium: An Overview of Linear and Nonlinear Approach and Error Analysis","type":"article-journal","volume":"2018"},"uris":["http://www.mendeley.com/documents/?uuid=a86675c0-b2dc-4e2e-bd2e-3a85ed135843"]}],"mendeley":{"formattedCitation":"(Batool et al., 2018)","plainTextFormattedCitation":"(Batool et al., 2018)","previouslyFormattedCitation":"(Batool et al., 2018)"},"properties":{"noteIndex":0},"schema":"https://github.com/citation-style-language/schema/raw/master/csl-citation.json"}</w:instrText>
      </w:r>
      <w:r w:rsidRPr="00CB1E6A">
        <w:fldChar w:fldCharType="separate"/>
      </w:r>
      <w:r w:rsidR="00136F56" w:rsidRPr="00136F56">
        <w:rPr>
          <w:noProof/>
        </w:rPr>
        <w:t xml:space="preserve">(Batool </w:t>
      </w:r>
      <w:r w:rsidR="008C0A9B" w:rsidRPr="008C0A9B">
        <w:rPr>
          <w:i/>
          <w:iCs/>
          <w:noProof/>
        </w:rPr>
        <w:t>et al.</w:t>
      </w:r>
      <w:r w:rsidR="00136F56" w:rsidRPr="00136F56">
        <w:rPr>
          <w:noProof/>
        </w:rPr>
        <w:t>, 2018)</w:t>
      </w:r>
      <w:r w:rsidRPr="00CB1E6A">
        <w:fldChar w:fldCharType="end"/>
      </w:r>
      <w:r w:rsidRPr="00CB1E6A">
        <w:t>.</w:t>
      </w:r>
    </w:p>
    <w:p w14:paraId="36BDAF38" w14:textId="61E7A832" w:rsidR="00F218AB" w:rsidRPr="00CB1E6A" w:rsidRDefault="00F218AB" w:rsidP="00803870">
      <w:pPr>
        <w:pStyle w:val="Heading4"/>
      </w:pPr>
      <w:bookmarkStart w:id="170" w:name="_Toc118051488"/>
      <w:bookmarkStart w:id="171" w:name="_Toc127869084"/>
      <w:r w:rsidRPr="00CB1E6A">
        <w:t>S</w:t>
      </w:r>
      <w:bookmarkEnd w:id="170"/>
      <w:r w:rsidR="00C579DD">
        <w:t>urface morphology determination</w:t>
      </w:r>
      <w:bookmarkEnd w:id="171"/>
    </w:p>
    <w:p w14:paraId="7D11DA3A" w14:textId="5649F0D5" w:rsidR="00D97FB1" w:rsidRPr="002D789D" w:rsidRDefault="00F218AB" w:rsidP="00BE18A8">
      <w:pPr>
        <w:spacing w:line="480" w:lineRule="auto"/>
        <w:ind w:left="90" w:firstLine="720"/>
        <w:jc w:val="both"/>
        <w:rPr>
          <w:lang w:val="en-GB"/>
        </w:rPr>
      </w:pPr>
      <w:r w:rsidRPr="00CB1E6A">
        <w:t>Th</w:t>
      </w:r>
      <w:r w:rsidR="00D97FB1" w:rsidRPr="00CB1E6A">
        <w:rPr>
          <w:lang w:val="en-GB"/>
        </w:rPr>
        <w:t xml:space="preserve">e </w:t>
      </w:r>
      <w:r w:rsidR="00266B12">
        <w:rPr>
          <w:lang w:val="en-GB"/>
        </w:rPr>
        <w:t>Scanning Electron Microscopy (</w:t>
      </w:r>
      <w:r w:rsidR="00D97FB1" w:rsidRPr="00CB1E6A">
        <w:rPr>
          <w:lang w:val="en-GB"/>
        </w:rPr>
        <w:t>SEM</w:t>
      </w:r>
      <w:r w:rsidR="00266B12">
        <w:rPr>
          <w:lang w:val="en-GB"/>
        </w:rPr>
        <w:t xml:space="preserve">) </w:t>
      </w:r>
      <w:r w:rsidRPr="00CB1E6A">
        <w:t xml:space="preserve">analysis </w:t>
      </w:r>
      <w:r w:rsidR="00185094" w:rsidRPr="00CB1E6A">
        <w:t>was</w:t>
      </w:r>
      <w:r w:rsidRPr="00CB1E6A">
        <w:t xml:space="preserve"> used in investigating the surface morphology and the characteristic features of the </w:t>
      </w:r>
      <w:r w:rsidR="00D97FB1" w:rsidRPr="00CB1E6A">
        <w:rPr>
          <w:lang w:val="en-GB"/>
        </w:rPr>
        <w:t xml:space="preserve">prepared </w:t>
      </w:r>
      <w:r w:rsidRPr="00CB1E6A">
        <w:t>adsorbents</w:t>
      </w:r>
      <w:r w:rsidR="00C579DD">
        <w:rPr>
          <w:lang w:val="en-GB"/>
        </w:rPr>
        <w:t xml:space="preserve"> </w:t>
      </w:r>
      <w:r w:rsidR="00C579DD">
        <w:rPr>
          <w:lang w:val="en-GB"/>
        </w:rPr>
        <w:fldChar w:fldCharType="begin" w:fldLock="1"/>
      </w:r>
      <w:r w:rsidR="00DA42C4">
        <w:rPr>
          <w:lang w:val="en-GB"/>
        </w:rPr>
        <w:instrText>ADDIN CSL_CITATION {"citationItems":[{"id":"ITEM-1","itemData":{"DOI":"10.1016/j.jece.2020.104290","ISSN":"22133437","abstract":"Synthetic dyes from liquid waste can harm people or the environment, even at low concentrations. This research investigated the utilisation of Terminalia catappa (TC) shell as biosorbent in the removal of Indigo carmine (IC) dye from aqueous solution. TC shell was modified by soaking in 0.01 M nitric acid for two hours. The biosorbent characterised by Fourier Transform Infra-Red Spectroscopy (FTIR), X-ray Fluorescence spectroscopy (XRF), Scanning Electron Microscope with Energy Dispersive Spectroscopy (SEM-EDX) and Brunauer-Emmett-Teller (BET) analysis. Batch experiments carried out at a biosorbent particle size of ≤ 36 μm and 100 rpm of agitation speed. The optimum conditions for TC shell biosorption of IC were at pH 2, contact time 30 min, and an initial concentration of 600 mg L-1. The adsorption capacity of the biosorbent for IC was 26.77 mg g-1. The kinetic and isotherm study of IC dye biosorption revealed that the pseudo-second-order model and Freundlich isotherm were the best fit. Thermodynamic parameters for the biosorption showed that the process was spontaneous and exothermic. The removal efficiency only dropped from 73 % to 64 % after 3 cycles of use using 30 % glycerol as eluent. The removal efficiency of IC dye from the real wastewater using TC shells was 60.13 %. The results indicated that TC shell was a potential biosorbent to reduce IC concentration in aqueous solutions.","author":[{"dropping-particle":"","family":"Hevira","given":"Linda","non-dropping-particle":"","parse-names":false,"suffix":""},{"dropping-particle":"","family":"Zilfa","given":"","non-dropping-particle":"","parse-names":false,"suffix":""},{"dropping-particle":"","family":"Rahmayeni","given":"","non-dropping-particle":"","parse-names":false,"suffix":""},{"dropping-particle":"","family":"Ighalo","given":"Joshua O.","non-dropping-particle":"","parse-names":false,"suffix":""},{"dropping-particle":"","family":"Zein","given":"Rahmiana","non-dropping-particle":"","parse-names":false,"suffix":""}],"container-title":"Journal of Environmental Chemical Engineering","id":"ITEM-1","issue":"5","issued":{"date-parts":[["2020"]]},"page":"104290","publisher":"Elsevier","title":"Biosorption of indigo carmine from aqueous solution by Terminalia Catappa shell","type":"article-journal","volume":"8"},"uris":["http://www.mendeley.com/documents/?uuid=dd3e5ea4-e485-4281-b285-4fdfd3b1af99"]},{"id":"ITEM-2","itemData":{"DOI":"10.1016/j.jenvman.2022.114668","ISSN":"10958630","PMID":"35152038","abstract":"Waste stabilization pond (WSP) is natural technology which can be installed in centralized or semi-centralized sewerage systems for treatment of domestic and industrial wastewater, septage and sludge, etc. WSPs are highly efficient, simple to construct, low cost and easy to operate. It can be used as secondary or tertiary treatment unit in a treatment plant either individually or in a coupling manner. The algal-bacterial symbiosis in WSP makes it completely natural treatment process for which it becomes economic as compared to other treatment technologies in terms of its maintenance cost and energy requirement. Effluent from WSP can also be used for agricultural purpose, gardening, watering road, vehicle wash, etc. Advance technologies are being integrated for better design and efficiency of WSP, but the main challenges are the separation and removal of algal species which lead to deterioration of the water if stays long. Research is necessary to maximize algal growth yield, selection of beneficial strain and optimizing harvesting methods. This review focuses on the treatment mechanism in the pond, affecting factors, types of ponds, design equation, cost analysis.","author":[{"dropping-particle":"","family":"Mahapatra","given":"Saswat","non-dropping-particle":"","parse-names":false,"suffix":""},{"dropping-particle":"","family":"Samal","given":"Kundan","non-dropping-particle":"","parse-names":false,"suffix":""},{"dropping-particle":"","family":"Dash","given":"Rajesh Roshan","non-dropping-particle":"","parse-names":false,"suffix":""}],"container-title":"Journal of Environmental Management","id":"ITEM-2","issued":{"date-parts":[["2022"]]},"title":"Waste Stabilization Pond (WSP) for wastewater treatment: A review on factors, modelling and cost analysis","type":"article-journal","volume":"308"},"uris":["http://www.mendeley.com/documents/?uuid=45832217-6703-4c5b-a76a-1b4a461fbe1d"]}],"mendeley":{"formattedCitation":"(Hevira et al., 2020; Mahapatra et al., 2022)","plainTextFormattedCitation":"(Hevira et al., 2020; Mahapatra et al., 2022)","previouslyFormattedCitation":"(Hevira et al., 2020; Mahapatra et al., 2022)"},"properties":{"noteIndex":0},"schema":"https://github.com/citation-style-language/schema/raw/master/csl-citation.json"}</w:instrText>
      </w:r>
      <w:r w:rsidR="00C579DD">
        <w:rPr>
          <w:lang w:val="en-GB"/>
        </w:rPr>
        <w:fldChar w:fldCharType="separate"/>
      </w:r>
      <w:r w:rsidR="00C579DD" w:rsidRPr="00C579DD">
        <w:rPr>
          <w:noProof/>
          <w:lang w:val="en-GB"/>
        </w:rPr>
        <w:t xml:space="preserve">(Hevira </w:t>
      </w:r>
      <w:r w:rsidR="008C0A9B" w:rsidRPr="008C0A9B">
        <w:rPr>
          <w:i/>
          <w:iCs/>
          <w:noProof/>
          <w:lang w:val="en-GB"/>
        </w:rPr>
        <w:t>et al.</w:t>
      </w:r>
      <w:r w:rsidR="00C579DD" w:rsidRPr="00C579DD">
        <w:rPr>
          <w:noProof/>
          <w:lang w:val="en-GB"/>
        </w:rPr>
        <w:t xml:space="preserve">, 2020; Mahapatra </w:t>
      </w:r>
      <w:r w:rsidR="008C0A9B" w:rsidRPr="008C0A9B">
        <w:rPr>
          <w:i/>
          <w:iCs/>
          <w:noProof/>
          <w:lang w:val="en-GB"/>
        </w:rPr>
        <w:t>et al.</w:t>
      </w:r>
      <w:r w:rsidR="00C579DD" w:rsidRPr="00C579DD">
        <w:rPr>
          <w:noProof/>
          <w:lang w:val="en-GB"/>
        </w:rPr>
        <w:t>, 2022)</w:t>
      </w:r>
      <w:r w:rsidR="00C579DD">
        <w:rPr>
          <w:lang w:val="en-GB"/>
        </w:rPr>
        <w:fldChar w:fldCharType="end"/>
      </w:r>
      <w:r w:rsidRPr="00CB1E6A">
        <w:t xml:space="preserve">. </w:t>
      </w:r>
      <w:r w:rsidR="002D789D">
        <w:rPr>
          <w:lang w:val="en-GB"/>
        </w:rPr>
        <w:t>The surface morphology was analysed using SEM (JEOL JSM-7600F). The prepared sample was placed into a specimen chamber and inserted into the specimen tub. A high pressure produced around the sample neutralized the charges and produced an amplification of the secondary electron signal.</w:t>
      </w:r>
    </w:p>
    <w:p w14:paraId="2EE18C98" w14:textId="2C0C86AA" w:rsidR="00F218AB" w:rsidRPr="00CB1E6A" w:rsidRDefault="00C579DD" w:rsidP="00803870">
      <w:pPr>
        <w:pStyle w:val="Heading4"/>
      </w:pPr>
      <w:bookmarkStart w:id="172" w:name="_Toc127869085"/>
      <w:r>
        <w:t>Elemental composition determination</w:t>
      </w:r>
      <w:bookmarkEnd w:id="172"/>
    </w:p>
    <w:p w14:paraId="7EB410F8" w14:textId="6AEF0121" w:rsidR="002A450A" w:rsidRPr="002D789D" w:rsidRDefault="00F218AB" w:rsidP="002A450A">
      <w:pPr>
        <w:spacing w:line="480" w:lineRule="auto"/>
        <w:jc w:val="both"/>
        <w:rPr>
          <w:lang w:val="en-GB"/>
        </w:rPr>
      </w:pPr>
      <w:r w:rsidRPr="00CB1E6A">
        <w:rPr>
          <w:b/>
        </w:rPr>
        <w:t xml:space="preserve"> </w:t>
      </w:r>
      <w:r w:rsidRPr="00CB1E6A">
        <w:rPr>
          <w:b/>
        </w:rPr>
        <w:tab/>
      </w:r>
      <w:r w:rsidRPr="00CB1E6A">
        <w:t>Th</w:t>
      </w:r>
      <w:r w:rsidR="00B84545">
        <w:rPr>
          <w:lang w:val="en-GB"/>
        </w:rPr>
        <w:t>e</w:t>
      </w:r>
      <w:r w:rsidRPr="00CB1E6A">
        <w:t xml:space="preserve"> </w:t>
      </w:r>
      <w:r w:rsidR="00B84545">
        <w:rPr>
          <w:lang w:val="en-GB"/>
        </w:rPr>
        <w:t>Scanning Electron Microscopy-E</w:t>
      </w:r>
      <w:r w:rsidR="00D02477">
        <w:rPr>
          <w:lang w:val="en-GB"/>
        </w:rPr>
        <w:t>nergy</w:t>
      </w:r>
      <w:r w:rsidR="00B84545">
        <w:rPr>
          <w:lang w:val="en-GB"/>
        </w:rPr>
        <w:t xml:space="preserve"> Dispersive Xray (SEM-EDX) </w:t>
      </w:r>
      <w:r w:rsidRPr="00CB1E6A">
        <w:t xml:space="preserve">spectroscopic analysis </w:t>
      </w:r>
      <w:r w:rsidR="00185094" w:rsidRPr="00CB1E6A">
        <w:t>was</w:t>
      </w:r>
      <w:r w:rsidRPr="00CB1E6A">
        <w:t xml:space="preserve"> used in determining, the component elements present in the sample.</w:t>
      </w:r>
      <w:r w:rsidR="002D789D">
        <w:rPr>
          <w:lang w:val="en-GB"/>
        </w:rPr>
        <w:t xml:space="preserve"> The EDX was coupled with the SEM (JEOL JSM-7600F).</w:t>
      </w:r>
    </w:p>
    <w:p w14:paraId="685D7CF3" w14:textId="721B373E" w:rsidR="00F218AB" w:rsidRPr="00CB1E6A" w:rsidRDefault="00F218AB" w:rsidP="006627D1">
      <w:pPr>
        <w:pStyle w:val="Heading2"/>
      </w:pPr>
      <w:bookmarkStart w:id="173" w:name="_Toc118051490"/>
      <w:bookmarkStart w:id="174" w:name="_Toc123053641"/>
      <w:bookmarkStart w:id="175" w:name="_Toc127869086"/>
      <w:r w:rsidRPr="00CB1E6A">
        <w:lastRenderedPageBreak/>
        <w:t>A</w:t>
      </w:r>
      <w:r w:rsidR="00D97FB1" w:rsidRPr="00CB1E6A">
        <w:t>dsorption experiments</w:t>
      </w:r>
      <w:bookmarkEnd w:id="173"/>
      <w:bookmarkEnd w:id="174"/>
      <w:bookmarkEnd w:id="175"/>
    </w:p>
    <w:p w14:paraId="658F6193" w14:textId="51BD6A2F" w:rsidR="00F218AB" w:rsidRPr="00CB1E6A" w:rsidRDefault="00C579DD" w:rsidP="00BE18A8">
      <w:pPr>
        <w:pStyle w:val="Heading3"/>
      </w:pPr>
      <w:bookmarkStart w:id="176" w:name="_Toc123053642"/>
      <w:bookmarkStart w:id="177" w:name="_Toc127869087"/>
      <w:r>
        <w:rPr>
          <w:lang w:val="en-GB"/>
        </w:rPr>
        <w:t>Optimization of adsorption operational parameters</w:t>
      </w:r>
      <w:bookmarkEnd w:id="176"/>
      <w:bookmarkEnd w:id="177"/>
    </w:p>
    <w:p w14:paraId="489F2270" w14:textId="0A0D8576" w:rsidR="00F218AB" w:rsidRPr="00CB1E6A" w:rsidRDefault="003E33D0" w:rsidP="00F218AB">
      <w:pPr>
        <w:spacing w:line="480" w:lineRule="auto"/>
        <w:ind w:firstLine="720"/>
        <w:jc w:val="both"/>
      </w:pPr>
      <w:r>
        <w:rPr>
          <w:lang w:val="en-GB"/>
        </w:rPr>
        <w:t>The</w:t>
      </w:r>
      <w:r w:rsidR="00F218AB" w:rsidRPr="00CB1E6A">
        <w:t xml:space="preserve"> amount of adsorbent that effectively remove</w:t>
      </w:r>
      <w:r w:rsidR="00C579DD">
        <w:rPr>
          <w:lang w:val="en-GB"/>
        </w:rPr>
        <w:t>d</w:t>
      </w:r>
      <w:r w:rsidR="00F218AB" w:rsidRPr="00CB1E6A">
        <w:t xml:space="preserve"> the pharmaceuticals </w:t>
      </w:r>
      <w:r w:rsidR="00C579DD">
        <w:rPr>
          <w:lang w:val="en-GB"/>
        </w:rPr>
        <w:t xml:space="preserve">and food dyes </w:t>
      </w:r>
      <w:r w:rsidR="00F218AB" w:rsidRPr="00CB1E6A">
        <w:t>from solution</w:t>
      </w:r>
      <w:r>
        <w:rPr>
          <w:lang w:val="en-GB"/>
        </w:rPr>
        <w:t xml:space="preserve"> was evaluated</w:t>
      </w:r>
      <w:r w:rsidR="00F218AB" w:rsidRPr="00CB1E6A">
        <w:t xml:space="preserve">. The batch adsorption studies </w:t>
      </w:r>
      <w:r w:rsidR="00185094" w:rsidRPr="00CB1E6A">
        <w:t>w</w:t>
      </w:r>
      <w:r w:rsidR="00D37179" w:rsidRPr="00CB1E6A">
        <w:t>ere</w:t>
      </w:r>
      <w:r w:rsidR="00F218AB" w:rsidRPr="00CB1E6A">
        <w:t xml:space="preserve"> carried out in respect to initial concentration, initial pH, temperature</w:t>
      </w:r>
      <w:r w:rsidR="007328B9">
        <w:rPr>
          <w:lang w:val="en-GB"/>
        </w:rPr>
        <w:t>, adsorbent dosage</w:t>
      </w:r>
      <w:r w:rsidR="00F218AB" w:rsidRPr="00CB1E6A">
        <w:t xml:space="preserve"> and contact time. The quantity adsorbed and the percentage removal </w:t>
      </w:r>
      <w:r w:rsidR="00185094" w:rsidRPr="00CB1E6A">
        <w:t>was</w:t>
      </w:r>
      <w:r w:rsidR="00F218AB" w:rsidRPr="00CB1E6A">
        <w:t xml:space="preserve"> calculated using </w:t>
      </w:r>
      <w:r w:rsidR="00B84545">
        <w:rPr>
          <w:lang w:val="en-GB"/>
        </w:rPr>
        <w:t>E</w:t>
      </w:r>
      <w:r w:rsidR="00F218AB" w:rsidRPr="00CB1E6A">
        <w:t>quation 3.</w:t>
      </w:r>
      <w:r w:rsidR="00143498">
        <w:rPr>
          <w:lang w:val="en-GB"/>
        </w:rPr>
        <w:t>10</w:t>
      </w:r>
      <w:r w:rsidR="00F218AB" w:rsidRPr="00CB1E6A">
        <w:t xml:space="preserve"> and 3.1</w:t>
      </w:r>
      <w:r w:rsidR="00143498">
        <w:rPr>
          <w:lang w:val="en-GB"/>
        </w:rPr>
        <w:t>1</w:t>
      </w:r>
      <w:r w:rsidR="00B84545">
        <w:rPr>
          <w:lang w:val="en-GB"/>
        </w:rPr>
        <w:t>,</w:t>
      </w:r>
      <w:r w:rsidR="00D37179" w:rsidRPr="00CB1E6A">
        <w:t xml:space="preserve"> respe</w:t>
      </w:r>
      <w:r w:rsidR="00B84545">
        <w:rPr>
          <w:lang w:val="en-GB"/>
        </w:rPr>
        <w:t>c</w:t>
      </w:r>
      <w:r w:rsidR="00D37179" w:rsidRPr="00CB1E6A">
        <w:t>tively</w:t>
      </w:r>
      <w:r w:rsidR="00F218AB" w:rsidRPr="00CB1E6A">
        <w:t>.</w:t>
      </w:r>
    </w:p>
    <w:p w14:paraId="1BF8FAF5" w14:textId="0ED83FA5" w:rsidR="00F218AB" w:rsidRPr="00B84545" w:rsidRDefault="00000000" w:rsidP="00F218AB">
      <w:pPr>
        <w:spacing w:line="480" w:lineRule="auto"/>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r>
              <w:rPr>
                <w:rFonts w:ascii="Cambria Math" w:eastAsiaTheme="minorEastAsia"/>
              </w:rPr>
              <m:t xml:space="preserve"> </m:t>
            </m:r>
          </m:sub>
        </m:sSub>
        <m:r>
          <w:rPr>
            <w:rFonts w:ascii="Cambria Math" w:eastAsiaTheme="minorEastAsia"/>
          </w:rPr>
          <m:t>=</m:t>
        </m:r>
        <m:r>
          <w:rPr>
            <w:rFonts w:ascii="Cambria Math"/>
          </w:rPr>
          <m:t xml:space="preserve"> </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rPr>
              <m:t>)</m:t>
            </m:r>
            <m:r>
              <w:rPr>
                <w:rFonts w:ascii="Cambria Math" w:hAnsi="Cambria Math"/>
              </w:rPr>
              <m:t>V</m:t>
            </m:r>
          </m:num>
          <m:den>
            <m:r>
              <w:rPr>
                <w:rFonts w:ascii="Cambria Math" w:hAnsi="Cambria Math"/>
              </w:rPr>
              <m:t>m</m:t>
            </m:r>
          </m:den>
        </m:f>
      </m:oMath>
      <w:r w:rsidR="00F218AB" w:rsidRPr="00B84545">
        <w:rPr>
          <w:rFonts w:eastAsiaTheme="minorEastAsia"/>
        </w:rPr>
        <w:t xml:space="preserve">                                                      </w:t>
      </w:r>
      <w:r w:rsidR="00F218AB" w:rsidRPr="00B84545">
        <w:rPr>
          <w:rFonts w:eastAsiaTheme="minorEastAsia"/>
        </w:rPr>
        <w:tab/>
      </w:r>
      <w:r w:rsidR="00F218AB" w:rsidRPr="00B84545">
        <w:rPr>
          <w:rFonts w:eastAsiaTheme="minorEastAsia"/>
        </w:rPr>
        <w:tab/>
      </w:r>
      <w:r w:rsidR="00F218AB" w:rsidRPr="00B84545">
        <w:rPr>
          <w:rFonts w:eastAsiaTheme="minorEastAsia"/>
        </w:rPr>
        <w:tab/>
      </w:r>
      <w:r w:rsidR="00F218AB" w:rsidRPr="00B84545">
        <w:rPr>
          <w:rFonts w:eastAsiaTheme="minorEastAsia"/>
        </w:rPr>
        <w:tab/>
      </w:r>
      <w:r w:rsidR="00F218AB" w:rsidRPr="00B84545">
        <w:rPr>
          <w:rFonts w:eastAsiaTheme="minorEastAsia"/>
        </w:rPr>
        <w:tab/>
        <w:t xml:space="preserve">  </w:t>
      </w:r>
      <w:r w:rsidR="00B84545" w:rsidRPr="00B84545">
        <w:rPr>
          <w:rFonts w:eastAsiaTheme="minorEastAsia"/>
        </w:rPr>
        <w:t>(</w:t>
      </w:r>
      <w:r w:rsidR="00F218AB" w:rsidRPr="00B84545">
        <w:rPr>
          <w:rFonts w:eastAsiaTheme="minorEastAsia"/>
        </w:rPr>
        <w:t>3.</w:t>
      </w:r>
      <w:r w:rsidR="00143498" w:rsidRPr="00B84545">
        <w:rPr>
          <w:rFonts w:eastAsiaTheme="minorEastAsia"/>
        </w:rPr>
        <w:t>10</w:t>
      </w:r>
      <w:r w:rsidR="00B84545" w:rsidRPr="00B84545">
        <w:rPr>
          <w:rFonts w:eastAsiaTheme="minorEastAsia"/>
        </w:rPr>
        <w:t>)</w:t>
      </w:r>
    </w:p>
    <w:p w14:paraId="39C03B6E" w14:textId="3FCD0E1F" w:rsidR="00F218AB" w:rsidRPr="00B84545" w:rsidRDefault="00B84545" w:rsidP="00F218AB">
      <w:pPr>
        <w:spacing w:line="480" w:lineRule="auto"/>
        <w:jc w:val="both"/>
        <w:rPr>
          <w:rFonts w:eastAsiaTheme="minorEastAsia"/>
        </w:rPr>
      </w:pPr>
      <m:oMath>
        <m:r>
          <w:rPr>
            <w:rFonts w:ascii="Cambria Math"/>
          </w:rPr>
          <m:t>%</m:t>
        </m:r>
        <m:r>
          <w:rPr>
            <w:rFonts w:ascii="Cambria Math" w:hAnsi="Cambria Math"/>
          </w:rPr>
          <m:t>Removal</m:t>
        </m:r>
        <m:r>
          <w:rPr>
            <w:rFonts w:ascii="Cambria Math"/>
          </w:rPr>
          <m:t xml:space="preserve">= </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hAnsi="Cambria Math"/>
                  </w:rPr>
                  <m:t>C</m:t>
                </m:r>
              </m:e>
              <m:sub>
                <m:r>
                  <w:rPr>
                    <w:rFonts w:ascii="Cambria Math" w:hAnsi="Cambria Math"/>
                  </w:rPr>
                  <m:t>o</m:t>
                </m:r>
              </m:sub>
            </m:sSub>
            <m:r>
              <w:rPr>
                <w:rFonts w:ascii="Cambria Math" w:hAnsi="Cambria Math"/>
              </w:rPr>
              <m:t>-</m:t>
            </m:r>
            <m:r>
              <w:rPr>
                <w:rFonts w:asci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e</m:t>
                </m:r>
              </m:sub>
            </m:sSub>
            <m:r>
              <w:rPr>
                <w:rFonts w:ascii="Cambria Math"/>
              </w:rPr>
              <m:t>)</m:t>
            </m:r>
          </m:num>
          <m:den>
            <m:sSub>
              <m:sSubPr>
                <m:ctrlPr>
                  <w:rPr>
                    <w:rFonts w:ascii="Cambria Math" w:hAnsi="Cambria Math"/>
                    <w:i/>
                  </w:rPr>
                </m:ctrlPr>
              </m:sSubPr>
              <m:e>
                <m:r>
                  <w:rPr>
                    <w:rFonts w:ascii="Cambria Math" w:hAnsi="Cambria Math"/>
                  </w:rPr>
                  <m:t>C</m:t>
                </m:r>
              </m:e>
              <m:sub>
                <m:r>
                  <w:rPr>
                    <w:rFonts w:ascii="Cambria Math" w:hAnsi="Cambria Math"/>
                  </w:rPr>
                  <m:t>o</m:t>
                </m:r>
              </m:sub>
            </m:sSub>
          </m:den>
        </m:f>
        <m:r>
          <w:rPr>
            <w:rFonts w:ascii="Cambria Math"/>
          </w:rPr>
          <m:t xml:space="preserve"> </m:t>
        </m:r>
        <m:r>
          <w:rPr>
            <w:rFonts w:ascii="Cambria Math" w:hAnsi="Cambria Math"/>
          </w:rPr>
          <m:t>x</m:t>
        </m:r>
        <m:r>
          <w:rPr>
            <w:rFonts w:ascii="Cambria Math"/>
          </w:rPr>
          <m:t xml:space="preserve"> 100%</m:t>
        </m:r>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C579DD" w:rsidRPr="00C579DD">
        <w:rPr>
          <w:rFonts w:eastAsiaTheme="minorEastAsia"/>
        </w:rPr>
        <w:t xml:space="preserve">  </w:t>
      </w:r>
      <w:r>
        <w:rPr>
          <w:rFonts w:eastAsiaTheme="minorEastAsia"/>
        </w:rPr>
        <w:tab/>
      </w:r>
      <w:r w:rsidR="00C579DD" w:rsidRPr="00C579DD">
        <w:rPr>
          <w:rFonts w:eastAsiaTheme="minorEastAsia"/>
        </w:rPr>
        <w:t xml:space="preserve"> </w:t>
      </w:r>
      <w:r w:rsidRPr="00B84545">
        <w:rPr>
          <w:rFonts w:eastAsiaTheme="minorEastAsia"/>
        </w:rPr>
        <w:t>(</w:t>
      </w:r>
      <w:r w:rsidR="00F218AB" w:rsidRPr="00CB1E6A">
        <w:rPr>
          <w:rFonts w:eastAsiaTheme="minorEastAsia"/>
        </w:rPr>
        <w:t>3.1</w:t>
      </w:r>
      <w:r w:rsidR="00143498" w:rsidRPr="00143498">
        <w:rPr>
          <w:rFonts w:eastAsiaTheme="minorEastAsia"/>
        </w:rPr>
        <w:t>1</w:t>
      </w:r>
      <w:r w:rsidRPr="00B84545">
        <w:rPr>
          <w:rFonts w:eastAsiaTheme="minorEastAsia"/>
        </w:rPr>
        <w:t>)</w:t>
      </w:r>
    </w:p>
    <w:p w14:paraId="5711FF2C" w14:textId="711D46E6" w:rsidR="00D97FB1" w:rsidRPr="003E33D0" w:rsidRDefault="00F218AB" w:rsidP="003E33D0">
      <w:pPr>
        <w:spacing w:line="480" w:lineRule="auto"/>
        <w:jc w:val="both"/>
      </w:pPr>
      <w:r w:rsidRPr="00CB1E6A">
        <w:rPr>
          <w:rFonts w:eastAsiaTheme="minorEastAsia"/>
        </w:rPr>
        <w:t xml:space="preserve">Where </w:t>
      </w:r>
      <m:oMath>
        <m:sSub>
          <m:sSubPr>
            <m:ctrlPr>
              <w:rPr>
                <w:rFonts w:ascii="Cambria Math" w:hAnsi="Cambria Math"/>
                <w:i/>
              </w:rPr>
            </m:ctrlPr>
          </m:sSubPr>
          <m:e>
            <m:r>
              <w:rPr>
                <w:rFonts w:ascii="Cambria Math" w:hAnsi="Cambria Math"/>
              </w:rPr>
              <m:t>C</m:t>
            </m:r>
          </m:e>
          <m:sub>
            <m:r>
              <w:rPr>
                <w:rFonts w:ascii="Cambria Math" w:hAnsi="Cambria Math"/>
              </w:rPr>
              <m:t>o</m:t>
            </m:r>
          </m:sub>
        </m:sSub>
      </m:oMath>
      <w:r w:rsidRPr="00CB1E6A">
        <w:rPr>
          <w:rFonts w:eastAsiaTheme="minorEastAsia"/>
        </w:rPr>
        <w:t xml:space="preserve"> is initial concentration (mg</w:t>
      </w:r>
      <w:r w:rsidR="00B84545">
        <w:rPr>
          <w:rFonts w:eastAsiaTheme="minorEastAsia"/>
          <w:lang w:val="en-GB"/>
        </w:rPr>
        <w:t>/</w:t>
      </w:r>
      <w:r w:rsidRPr="00CB1E6A">
        <w:rPr>
          <w:rFonts w:eastAsiaTheme="minorEastAsia"/>
        </w:rPr>
        <w:t>L),</w:t>
      </w:r>
      <w:r w:rsidR="003E33D0">
        <w:rPr>
          <w:lang w:val="en-GB"/>
        </w:rPr>
        <w:t xml:space="preserve"> </w:t>
      </w:r>
      <m:oMath>
        <m:sSub>
          <m:sSubPr>
            <m:ctrlPr>
              <w:rPr>
                <w:rFonts w:ascii="Cambria Math" w:hAnsi="Cambria Math"/>
                <w:i/>
              </w:rPr>
            </m:ctrlPr>
          </m:sSubPr>
          <m:e>
            <m:r>
              <w:rPr>
                <w:rFonts w:ascii="Cambria Math" w:hAnsi="Cambria Math"/>
              </w:rPr>
              <m:t>C</m:t>
            </m:r>
          </m:e>
          <m:sub>
            <m:r>
              <w:rPr>
                <w:rFonts w:ascii="Cambria Math" w:hAnsi="Cambria Math"/>
              </w:rPr>
              <m:t>e</m:t>
            </m:r>
          </m:sub>
        </m:sSub>
      </m:oMath>
      <w:r w:rsidRPr="00CB1E6A">
        <w:rPr>
          <w:rFonts w:eastAsiaTheme="minorEastAsia"/>
        </w:rPr>
        <w:t xml:space="preserve">  is the equilibrium concentration (</w:t>
      </w:r>
      <w:r w:rsidR="00C579DD">
        <w:rPr>
          <w:rFonts w:eastAsiaTheme="minorEastAsia"/>
          <w:lang w:val="en-GB"/>
        </w:rPr>
        <w:t>m</w:t>
      </w:r>
      <w:r w:rsidRPr="00CB1E6A">
        <w:rPr>
          <w:rFonts w:eastAsiaTheme="minorEastAsia"/>
        </w:rPr>
        <w:t>g</w:t>
      </w:r>
      <w:r w:rsidR="00B84545">
        <w:rPr>
          <w:rFonts w:eastAsiaTheme="minorEastAsia"/>
          <w:lang w:val="en-GB"/>
        </w:rPr>
        <w:t>/</w:t>
      </w:r>
      <w:r w:rsidRPr="00CB1E6A">
        <w:rPr>
          <w:rFonts w:eastAsiaTheme="minorEastAsia"/>
        </w:rPr>
        <w:t>L</w:t>
      </w:r>
      <w:r w:rsidRPr="00CB1E6A">
        <w:rPr>
          <w:rFonts w:eastAsiaTheme="minorEastAsia"/>
          <w:vertAlign w:val="superscript"/>
        </w:rPr>
        <w:t xml:space="preserve"> </w:t>
      </w:r>
      <w:r w:rsidRPr="00CB1E6A">
        <w:rPr>
          <w:rFonts w:eastAsiaTheme="minorEastAsia"/>
        </w:rPr>
        <w:t>),V is the volume of solution (dm</w:t>
      </w:r>
      <w:r w:rsidRPr="00CB1E6A">
        <w:rPr>
          <w:rFonts w:eastAsiaTheme="minorEastAsia"/>
          <w:vertAlign w:val="superscript"/>
        </w:rPr>
        <w:t>3</w:t>
      </w:r>
      <w:r w:rsidRPr="00CB1E6A">
        <w:rPr>
          <w:rFonts w:eastAsiaTheme="minorEastAsia"/>
        </w:rPr>
        <w:t>),</w:t>
      </w:r>
      <w:r w:rsidR="003E33D0">
        <w:rPr>
          <w:lang w:val="en-GB"/>
        </w:rPr>
        <w:t xml:space="preserve"> </w:t>
      </w:r>
      <w:r w:rsidRPr="00CB1E6A">
        <w:rPr>
          <w:rFonts w:eastAsiaTheme="minorEastAsia"/>
        </w:rPr>
        <w:t>m is the adsorbent mass</w:t>
      </w:r>
      <w:r w:rsidR="00B84545">
        <w:rPr>
          <w:rFonts w:eastAsiaTheme="minorEastAsia"/>
          <w:lang w:val="en-GB"/>
        </w:rPr>
        <w:t xml:space="preserve"> (g)</w:t>
      </w:r>
      <w:r w:rsidRPr="00CB1E6A">
        <w:rPr>
          <w:rFonts w:eastAsiaTheme="minorEastAsia"/>
        </w:rPr>
        <w:t xml:space="preserve"> and </w:t>
      </w:r>
      <w:r w:rsidR="003E33D0">
        <w:rPr>
          <w:rFonts w:eastAsiaTheme="minorEastAsia"/>
          <w:lang w:val="en-GB"/>
        </w:rPr>
        <w:t>q</w:t>
      </w:r>
      <w:r w:rsidRPr="00CB1E6A">
        <w:rPr>
          <w:rFonts w:eastAsiaTheme="minorEastAsia"/>
          <w:vertAlign w:val="subscript"/>
        </w:rPr>
        <w:t xml:space="preserve">e </w:t>
      </w:r>
      <w:r w:rsidRPr="00CB1E6A">
        <w:rPr>
          <w:rFonts w:eastAsiaTheme="minorEastAsia"/>
        </w:rPr>
        <w:t>is amount of adsorbate adsorbed (</w:t>
      </w:r>
      <w:r w:rsidR="00B84545">
        <w:rPr>
          <w:rFonts w:eastAsiaTheme="minorEastAsia"/>
          <w:lang w:val="en-GB"/>
        </w:rPr>
        <w:t>m</w:t>
      </w:r>
      <w:r w:rsidRPr="00CB1E6A">
        <w:rPr>
          <w:rFonts w:eastAsiaTheme="minorEastAsia"/>
        </w:rPr>
        <w:t>g</w:t>
      </w:r>
      <w:r w:rsidR="00B84545">
        <w:rPr>
          <w:rFonts w:eastAsiaTheme="minorEastAsia"/>
          <w:lang w:val="en-GB"/>
        </w:rPr>
        <w:t>/</w:t>
      </w:r>
      <w:r w:rsidRPr="00CB1E6A">
        <w:rPr>
          <w:rFonts w:eastAsiaTheme="minorEastAsia"/>
        </w:rPr>
        <w:t>g</w:t>
      </w:r>
      <w:r w:rsidRPr="00CB1E6A">
        <w:rPr>
          <w:rFonts w:eastAsiaTheme="minorEastAsia"/>
          <w:vertAlign w:val="superscript"/>
        </w:rPr>
        <w:t xml:space="preserve"> </w:t>
      </w:r>
      <w:r w:rsidRPr="00CB1E6A">
        <w:rPr>
          <w:rFonts w:eastAsiaTheme="minorEastAsia"/>
        </w:rPr>
        <w:t>)</w:t>
      </w:r>
      <w:r w:rsidR="003E33D0">
        <w:rPr>
          <w:rFonts w:eastAsiaTheme="minorEastAsia"/>
          <w:lang w:val="en-GB"/>
        </w:rPr>
        <w:t>.</w:t>
      </w:r>
      <w:r w:rsidRPr="00CB1E6A">
        <w:rPr>
          <w:rFonts w:eastAsiaTheme="minorEastAsia"/>
        </w:rPr>
        <w:t xml:space="preserve"> </w:t>
      </w:r>
    </w:p>
    <w:p w14:paraId="35815E19" w14:textId="4D5D9C8E" w:rsidR="00F218AB" w:rsidRPr="00CB1E6A" w:rsidRDefault="00F218AB" w:rsidP="00803870">
      <w:pPr>
        <w:pStyle w:val="Heading4"/>
      </w:pPr>
      <w:bookmarkStart w:id="178" w:name="_Toc118051492"/>
      <w:bookmarkStart w:id="179" w:name="_Toc127869088"/>
      <w:r w:rsidRPr="00CB1E6A">
        <w:t>E</w:t>
      </w:r>
      <w:r w:rsidR="00D97FB1" w:rsidRPr="00CB1E6A">
        <w:t xml:space="preserve">ffect of </w:t>
      </w:r>
      <w:r w:rsidRPr="00CB1E6A">
        <w:t>pH</w:t>
      </w:r>
      <w:bookmarkEnd w:id="178"/>
      <w:bookmarkEnd w:id="179"/>
    </w:p>
    <w:p w14:paraId="09A7049D" w14:textId="311DD967" w:rsidR="00F218AB" w:rsidRPr="00BE18A8" w:rsidRDefault="00F218AB" w:rsidP="00BE18A8">
      <w:pPr>
        <w:spacing w:line="480" w:lineRule="auto"/>
        <w:ind w:firstLine="720"/>
        <w:jc w:val="both"/>
        <w:rPr>
          <w:rFonts w:eastAsiaTheme="minorEastAsia"/>
        </w:rPr>
      </w:pPr>
      <w:r w:rsidRPr="00CB1E6A">
        <w:t xml:space="preserve">0.1 g of the </w:t>
      </w:r>
      <w:r w:rsidR="003E33D0">
        <w:rPr>
          <w:lang w:val="en-GB"/>
        </w:rPr>
        <w:t xml:space="preserve">the prepared </w:t>
      </w:r>
      <w:r w:rsidRPr="00CB1E6A">
        <w:t xml:space="preserve">adsorbent </w:t>
      </w:r>
      <w:r w:rsidR="00185094" w:rsidRPr="00CB1E6A">
        <w:t>was</w:t>
      </w:r>
      <w:r w:rsidRPr="00CB1E6A">
        <w:t xml:space="preserve"> added to 100 mL of the adsorbate solution, whose initial pH </w:t>
      </w:r>
      <w:r w:rsidR="00D37179" w:rsidRPr="00CB1E6A">
        <w:t>h</w:t>
      </w:r>
      <w:r w:rsidR="00185094" w:rsidRPr="00CB1E6A">
        <w:t>as</w:t>
      </w:r>
      <w:r w:rsidRPr="00CB1E6A">
        <w:t xml:space="preserve"> </w:t>
      </w:r>
      <w:r w:rsidR="00D37179" w:rsidRPr="00CB1E6A">
        <w:t xml:space="preserve">been </w:t>
      </w:r>
      <w:r w:rsidRPr="00CB1E6A">
        <w:t xml:space="preserve">varied between </w:t>
      </w:r>
      <w:r w:rsidR="00D37179" w:rsidRPr="00CB1E6A">
        <w:t>1</w:t>
      </w:r>
      <w:r w:rsidRPr="00CB1E6A">
        <w:t xml:space="preserve"> and 1</w:t>
      </w:r>
      <w:r w:rsidR="00D37179" w:rsidRPr="00CB1E6A">
        <w:t>2</w:t>
      </w:r>
      <w:r w:rsidRPr="00CB1E6A">
        <w:t xml:space="preserve">. The pH of the solution </w:t>
      </w:r>
      <w:r w:rsidR="00185094" w:rsidRPr="00CB1E6A">
        <w:t>was</w:t>
      </w:r>
      <w:r w:rsidRPr="00CB1E6A">
        <w:t xml:space="preserve"> </w:t>
      </w:r>
      <w:r w:rsidR="00882E71">
        <w:rPr>
          <w:lang w:val="en-GB"/>
        </w:rPr>
        <w:t xml:space="preserve">measured (SMART </w:t>
      </w:r>
      <w:r w:rsidR="00862F0E">
        <w:rPr>
          <w:lang w:val="en-GB"/>
        </w:rPr>
        <w:t xml:space="preserve">micro </w:t>
      </w:r>
      <w:r w:rsidR="00882E71">
        <w:rPr>
          <w:lang w:val="en-GB"/>
        </w:rPr>
        <w:t xml:space="preserve">PH </w:t>
      </w:r>
      <w:r w:rsidR="00882E71" w:rsidRPr="00862F0E">
        <w:rPr>
          <w:lang w:val="en-GB"/>
        </w:rPr>
        <w:t>mete</w:t>
      </w:r>
      <w:r w:rsidR="00882E71" w:rsidRPr="00C579DD">
        <w:rPr>
          <w:lang w:val="en-GB"/>
        </w:rPr>
        <w:t xml:space="preserve">r) </w:t>
      </w:r>
      <w:r w:rsidRPr="00CB1E6A">
        <w:t xml:space="preserve">controlled, using 0.1 M </w:t>
      </w:r>
      <w:r w:rsidR="00B84545">
        <w:rPr>
          <w:lang w:val="en-GB"/>
        </w:rPr>
        <w:t>s</w:t>
      </w:r>
      <w:r w:rsidRPr="00CB1E6A">
        <w:t xml:space="preserve">odium hydroxide (NaOH) or 0.1 M </w:t>
      </w:r>
      <w:r w:rsidR="00B84545">
        <w:rPr>
          <w:lang w:val="en-GB"/>
        </w:rPr>
        <w:t>h</w:t>
      </w:r>
      <w:r w:rsidRPr="00CB1E6A">
        <w:t xml:space="preserve">ydrochloric acid (HCl). The flask </w:t>
      </w:r>
      <w:r w:rsidR="00185094" w:rsidRPr="00CB1E6A">
        <w:t>was</w:t>
      </w:r>
      <w:r w:rsidRPr="00CB1E6A">
        <w:t xml:space="preserve"> </w:t>
      </w:r>
      <w:r w:rsidR="002A5D2E" w:rsidRPr="00CB1E6A">
        <w:t>agitated</w:t>
      </w:r>
      <w:r w:rsidRPr="00CB1E6A">
        <w:t xml:space="preserve"> for </w:t>
      </w:r>
      <w:r w:rsidR="002A5D2E" w:rsidRPr="00CB1E6A">
        <w:t>240 minutes</w:t>
      </w:r>
      <w:r w:rsidRPr="00CB1E6A">
        <w:t>, at 26</w:t>
      </w:r>
      <w:r w:rsidR="002A5D2E" w:rsidRPr="00CB1E6A">
        <w:t>.6</w:t>
      </w:r>
      <w:r w:rsidR="00C579DD">
        <w:rPr>
          <w:lang w:val="en-GB"/>
        </w:rPr>
        <w:t xml:space="preserve"> </w:t>
      </w:r>
      <w:r w:rsidRPr="00CB1E6A">
        <w:rPr>
          <w:vertAlign w:val="superscript"/>
        </w:rPr>
        <w:t>o</w:t>
      </w:r>
      <w:r w:rsidRPr="00CB1E6A">
        <w:t>C in a temperature-regulated water bath and 130 rpm until equilibrium is achieved. A UV/Visible spectrophotometer</w:t>
      </w:r>
      <w:r w:rsidR="00882E71">
        <w:rPr>
          <w:lang w:val="en-GB"/>
        </w:rPr>
        <w:t xml:space="preserve"> (</w:t>
      </w:r>
      <w:r w:rsidR="00814EC8">
        <w:rPr>
          <w:lang w:val="en-GB"/>
        </w:rPr>
        <w:t xml:space="preserve">LIBRA 560, </w:t>
      </w:r>
      <w:r w:rsidR="00882E71">
        <w:rPr>
          <w:lang w:val="en-GB"/>
        </w:rPr>
        <w:t>BIOCHROM</w:t>
      </w:r>
      <w:r w:rsidR="00814EC8">
        <w:rPr>
          <w:lang w:val="en-GB"/>
        </w:rPr>
        <w:t xml:space="preserve"> DOUBLE BEAM</w:t>
      </w:r>
      <w:r w:rsidR="00882E71">
        <w:rPr>
          <w:lang w:val="en-GB"/>
        </w:rPr>
        <w:t>)</w:t>
      </w:r>
      <w:r w:rsidRPr="00CB1E6A">
        <w:t xml:space="preserve"> </w:t>
      </w:r>
      <w:r w:rsidR="00185094" w:rsidRPr="00CB1E6A">
        <w:t>was</w:t>
      </w:r>
      <w:r w:rsidRPr="00CB1E6A">
        <w:t xml:space="preserve"> used to measure the concentration of the unadsorbed pharmaceutical</w:t>
      </w:r>
      <w:r w:rsidR="002A5D2E" w:rsidRPr="00CB1E6A">
        <w:t xml:space="preserve"> and dyes</w:t>
      </w:r>
      <w:r w:rsidRPr="00CB1E6A">
        <w:t xml:space="preserve">. </w:t>
      </w:r>
    </w:p>
    <w:p w14:paraId="6768B614" w14:textId="123FBBC6" w:rsidR="00F218AB" w:rsidRPr="00CB1E6A" w:rsidRDefault="00F218AB" w:rsidP="00803870">
      <w:pPr>
        <w:pStyle w:val="Heading4"/>
      </w:pPr>
      <w:bookmarkStart w:id="180" w:name="_Toc118051493"/>
      <w:bookmarkStart w:id="181" w:name="_Toc127869089"/>
      <w:r w:rsidRPr="00CB1E6A">
        <w:lastRenderedPageBreak/>
        <w:t>E</w:t>
      </w:r>
      <w:r w:rsidR="00D97FB1" w:rsidRPr="00CB1E6A">
        <w:t>ffect of contact time and initial concentration</w:t>
      </w:r>
      <w:bookmarkEnd w:id="180"/>
      <w:bookmarkEnd w:id="181"/>
    </w:p>
    <w:p w14:paraId="14610FB0" w14:textId="2B747CF5" w:rsidR="00F218AB" w:rsidRPr="00CB1E6A" w:rsidRDefault="0045719C" w:rsidP="0045719C">
      <w:pPr>
        <w:spacing w:line="480" w:lineRule="auto"/>
        <w:jc w:val="both"/>
      </w:pPr>
      <w:r>
        <w:rPr>
          <w:lang w:val="en-GB"/>
        </w:rPr>
        <w:t xml:space="preserve">A mass of </w:t>
      </w:r>
      <w:r w:rsidR="00F218AB" w:rsidRPr="00CB1E6A">
        <w:t>0.1</w:t>
      </w:r>
      <w:r w:rsidR="00B84545">
        <w:rPr>
          <w:lang w:val="en-GB"/>
        </w:rPr>
        <w:t>0</w:t>
      </w:r>
      <w:r w:rsidR="00F218AB" w:rsidRPr="00CB1E6A">
        <w:t xml:space="preserve"> g</w:t>
      </w:r>
      <w:r w:rsidR="00F218AB" w:rsidRPr="00CB1E6A">
        <w:rPr>
          <w:b/>
        </w:rPr>
        <w:t xml:space="preserve"> </w:t>
      </w:r>
      <w:r w:rsidR="00F218AB" w:rsidRPr="00CB1E6A">
        <w:t xml:space="preserve">of the adsorbent </w:t>
      </w:r>
      <w:r w:rsidR="00185094" w:rsidRPr="00CB1E6A">
        <w:t>was</w:t>
      </w:r>
      <w:r w:rsidR="00F218AB" w:rsidRPr="00CB1E6A">
        <w:t xml:space="preserve"> agitated with 100 mL of adsorbent solution, using various concentration (</w:t>
      </w:r>
      <w:r w:rsidR="002A5D2E" w:rsidRPr="00CB1E6A">
        <w:rPr>
          <w:bCs/>
        </w:rPr>
        <w:t>1</w:t>
      </w:r>
      <w:r w:rsidR="00F218AB" w:rsidRPr="00CB1E6A">
        <w:rPr>
          <w:bCs/>
        </w:rPr>
        <w:t>,</w:t>
      </w:r>
      <w:r w:rsidR="002A5D2E" w:rsidRPr="00CB1E6A">
        <w:rPr>
          <w:bCs/>
        </w:rPr>
        <w:t xml:space="preserve"> 5,</w:t>
      </w:r>
      <w:r w:rsidR="00F218AB" w:rsidRPr="00CB1E6A">
        <w:rPr>
          <w:bCs/>
        </w:rPr>
        <w:t xml:space="preserve"> 10, 20, </w:t>
      </w:r>
      <w:r w:rsidR="002A5D2E" w:rsidRPr="00CB1E6A">
        <w:rPr>
          <w:bCs/>
        </w:rPr>
        <w:t>3</w:t>
      </w:r>
      <w:r w:rsidR="00F218AB" w:rsidRPr="00CB1E6A">
        <w:rPr>
          <w:bCs/>
        </w:rPr>
        <w:t>0</w:t>
      </w:r>
      <w:r w:rsidR="002A5D2E" w:rsidRPr="00CB1E6A">
        <w:rPr>
          <w:bCs/>
        </w:rPr>
        <w:t>, 40</w:t>
      </w:r>
      <w:r w:rsidR="00F218AB" w:rsidRPr="00CB1E6A">
        <w:rPr>
          <w:bCs/>
        </w:rPr>
        <w:t xml:space="preserve"> and </w:t>
      </w:r>
      <w:r w:rsidR="002A5D2E" w:rsidRPr="00CB1E6A">
        <w:rPr>
          <w:bCs/>
        </w:rPr>
        <w:t>5</w:t>
      </w:r>
      <w:r w:rsidR="00F218AB" w:rsidRPr="00CB1E6A">
        <w:rPr>
          <w:bCs/>
        </w:rPr>
        <w:t xml:space="preserve">0 </w:t>
      </w:r>
      <w:r w:rsidR="00526BA5">
        <w:rPr>
          <w:bCs/>
        </w:rPr>
        <w:t>mg/L</w:t>
      </w:r>
      <w:r w:rsidR="00F218AB" w:rsidRPr="00CB1E6A">
        <w:t>) in different 250 mL volumetric flasks</w:t>
      </w:r>
      <w:r w:rsidR="00B84545">
        <w:rPr>
          <w:lang w:val="en-GB"/>
        </w:rPr>
        <w:t>.</w:t>
      </w:r>
      <w:r w:rsidR="00F218AB" w:rsidRPr="00CB1E6A">
        <w:t xml:space="preserve"> </w:t>
      </w:r>
      <w:r w:rsidR="00B84545">
        <w:rPr>
          <w:lang w:val="en-GB"/>
        </w:rPr>
        <w:t xml:space="preserve">A </w:t>
      </w:r>
      <w:r w:rsidR="002A5D2E" w:rsidRPr="00CB1E6A">
        <w:t>temperature-controlled</w:t>
      </w:r>
      <w:r w:rsidR="00F218AB" w:rsidRPr="00CB1E6A">
        <w:t xml:space="preserve"> water bath shaker</w:t>
      </w:r>
      <w:r w:rsidR="00814EC8" w:rsidRPr="00814EC8">
        <w:t xml:space="preserve"> </w:t>
      </w:r>
      <w:r w:rsidR="00814EC8">
        <w:rPr>
          <w:lang w:val="en-GB"/>
        </w:rPr>
        <w:t>(SHA-C WATERBATH SHAKER, BRITISH)</w:t>
      </w:r>
      <w:r w:rsidR="00F218AB" w:rsidRPr="00CB1E6A">
        <w:t xml:space="preserve"> at 130 rpm</w:t>
      </w:r>
      <w:r w:rsidR="00B84545">
        <w:rPr>
          <w:lang w:val="en-GB"/>
        </w:rPr>
        <w:t xml:space="preserve"> was used to agitate the mixture</w:t>
      </w:r>
      <w:r w:rsidR="002A5D2E" w:rsidRPr="00CB1E6A">
        <w:t xml:space="preserve"> </w:t>
      </w:r>
      <w:r w:rsidR="00F218AB" w:rsidRPr="00CB1E6A">
        <w:t xml:space="preserve">until equilibrium is </w:t>
      </w:r>
      <w:r w:rsidR="002A5D2E" w:rsidRPr="00CB1E6A">
        <w:t>reach</w:t>
      </w:r>
      <w:r w:rsidR="00F218AB" w:rsidRPr="00CB1E6A">
        <w:t xml:space="preserve">ed. The samples </w:t>
      </w:r>
      <w:r w:rsidR="00185094" w:rsidRPr="00CB1E6A">
        <w:t>w</w:t>
      </w:r>
      <w:r w:rsidR="002A5D2E" w:rsidRPr="00CB1E6A">
        <w:t>ere</w:t>
      </w:r>
      <w:r w:rsidR="00F218AB" w:rsidRPr="00CB1E6A">
        <w:t xml:space="preserve"> drawn at different time interval</w:t>
      </w:r>
      <w:r w:rsidR="00B84545">
        <w:rPr>
          <w:lang w:val="en-GB"/>
        </w:rPr>
        <w:t>s</w:t>
      </w:r>
      <w:r w:rsidR="00F218AB" w:rsidRPr="00CB1E6A">
        <w:t xml:space="preserve">. A UV/Visible spectrophotometer </w:t>
      </w:r>
      <w:r>
        <w:rPr>
          <w:lang w:val="en-GB"/>
        </w:rPr>
        <w:t>(</w:t>
      </w:r>
      <w:r w:rsidR="00814EC8">
        <w:rPr>
          <w:lang w:val="en-GB"/>
        </w:rPr>
        <w:t>(LIBRA 560, BIOCHROM DOUBLE BEAM)</w:t>
      </w:r>
      <w:r>
        <w:rPr>
          <w:lang w:val="en-GB"/>
        </w:rPr>
        <w:t>)</w:t>
      </w:r>
      <w:r w:rsidRPr="00CB1E6A">
        <w:t xml:space="preserve"> </w:t>
      </w:r>
      <w:r w:rsidR="00185094" w:rsidRPr="00CB1E6A">
        <w:t>was</w:t>
      </w:r>
      <w:r w:rsidR="00F218AB" w:rsidRPr="00CB1E6A">
        <w:t xml:space="preserve"> used to measure the concentration of the unadsorbed pharmaceutical. </w:t>
      </w:r>
    </w:p>
    <w:p w14:paraId="6AA3A0A3" w14:textId="7B1DA426" w:rsidR="00F218AB" w:rsidRPr="00CB1E6A" w:rsidRDefault="00F218AB" w:rsidP="00803870">
      <w:pPr>
        <w:pStyle w:val="Heading4"/>
      </w:pPr>
      <w:bookmarkStart w:id="182" w:name="_Toc118051494"/>
      <w:bookmarkStart w:id="183" w:name="_Toc127869090"/>
      <w:r w:rsidRPr="00CB1E6A">
        <w:t>E</w:t>
      </w:r>
      <w:r w:rsidR="00D97FB1" w:rsidRPr="00CB1E6A">
        <w:t>ffect of adsorbent dosage</w:t>
      </w:r>
      <w:bookmarkEnd w:id="182"/>
      <w:bookmarkEnd w:id="183"/>
    </w:p>
    <w:p w14:paraId="69D01DD5" w14:textId="507FA021" w:rsidR="00F218AB" w:rsidRPr="00CB1E6A" w:rsidRDefault="00F218AB" w:rsidP="00BE18A8">
      <w:pPr>
        <w:spacing w:line="480" w:lineRule="auto"/>
        <w:ind w:firstLine="720"/>
        <w:jc w:val="both"/>
      </w:pPr>
      <w:r w:rsidRPr="00CB1E6A">
        <w:t xml:space="preserve">An adsorbent dosage between the range </w:t>
      </w:r>
      <w:r w:rsidR="00054884">
        <w:rPr>
          <w:lang w:val="en-GB"/>
        </w:rPr>
        <w:t xml:space="preserve">of </w:t>
      </w:r>
      <w:r w:rsidRPr="00CB1E6A">
        <w:t>0.0</w:t>
      </w:r>
      <w:r w:rsidR="002A5D2E" w:rsidRPr="00CB1E6A">
        <w:t>25</w:t>
      </w:r>
      <w:r w:rsidRPr="00CB1E6A">
        <w:t xml:space="preserve"> g and 0.</w:t>
      </w:r>
      <w:r w:rsidR="002A5D2E" w:rsidRPr="00CB1E6A">
        <w:t>2</w:t>
      </w:r>
      <w:r w:rsidRPr="00CB1E6A">
        <w:t xml:space="preserve">5 g, </w:t>
      </w:r>
      <w:r w:rsidR="00185094" w:rsidRPr="00CB1E6A">
        <w:t>w</w:t>
      </w:r>
      <w:r w:rsidR="00054884">
        <w:rPr>
          <w:lang w:val="en-GB"/>
        </w:rPr>
        <w:t>ere</w:t>
      </w:r>
      <w:r w:rsidRPr="00CB1E6A">
        <w:t xml:space="preserve"> agitated with 100 mL of each of the pharmaceuticals </w:t>
      </w:r>
      <w:r w:rsidR="0045719C">
        <w:rPr>
          <w:lang w:val="en-GB"/>
        </w:rPr>
        <w:t xml:space="preserve">and food dyes </w:t>
      </w:r>
      <w:r w:rsidRPr="00CB1E6A">
        <w:t xml:space="preserve">at a time. A specific dose of the adsorbent </w:t>
      </w:r>
      <w:r w:rsidR="00185094" w:rsidRPr="00CB1E6A">
        <w:t>was</w:t>
      </w:r>
      <w:r w:rsidRPr="00CB1E6A">
        <w:t xml:space="preserve"> agitated with 100 mL solution of the adsorbate at a </w:t>
      </w:r>
      <w:r w:rsidR="00D0214E">
        <w:rPr>
          <w:lang w:val="en-GB"/>
        </w:rPr>
        <w:t xml:space="preserve">fixed </w:t>
      </w:r>
      <w:r w:rsidRPr="00CB1E6A">
        <w:t>time, keeping other conditions constant</w:t>
      </w:r>
      <w:r w:rsidR="00054884">
        <w:rPr>
          <w:lang w:val="en-GB"/>
        </w:rPr>
        <w:t>.</w:t>
      </w:r>
      <w:r w:rsidRPr="00CB1E6A">
        <w:t xml:space="preserve"> A UV/Visible spectrophotometer</w:t>
      </w:r>
      <w:r w:rsidR="00814EC8">
        <w:rPr>
          <w:lang w:val="en-GB"/>
        </w:rPr>
        <w:t xml:space="preserve"> (LIBRA 560, BIOCHROM DOUBLE BEAM)</w:t>
      </w:r>
      <w:r w:rsidRPr="00CB1E6A">
        <w:t xml:space="preserve"> </w:t>
      </w:r>
      <w:r w:rsidR="00185094" w:rsidRPr="00CB1E6A">
        <w:t>was</w:t>
      </w:r>
      <w:r w:rsidRPr="00CB1E6A">
        <w:t xml:space="preserve"> used to measure the concentration of the unadsorbed pharmaceutical. </w:t>
      </w:r>
    </w:p>
    <w:p w14:paraId="701552A3" w14:textId="062B15E9" w:rsidR="00F218AB" w:rsidRPr="00CB1E6A" w:rsidRDefault="00F218AB" w:rsidP="00803870">
      <w:pPr>
        <w:pStyle w:val="Heading4"/>
      </w:pPr>
      <w:bookmarkStart w:id="184" w:name="_Toc118051495"/>
      <w:bookmarkStart w:id="185" w:name="_Toc127869091"/>
      <w:r w:rsidRPr="00CB1E6A">
        <w:t>E</w:t>
      </w:r>
      <w:r w:rsidR="00D97FB1" w:rsidRPr="00CB1E6A">
        <w:t>ffect of temperature</w:t>
      </w:r>
      <w:bookmarkEnd w:id="184"/>
      <w:bookmarkEnd w:id="185"/>
    </w:p>
    <w:p w14:paraId="1AA982D9" w14:textId="51F0C8A8" w:rsidR="002A450A" w:rsidRPr="00CB1E6A" w:rsidRDefault="00F218AB" w:rsidP="002A450A">
      <w:pPr>
        <w:spacing w:line="480" w:lineRule="auto"/>
        <w:jc w:val="both"/>
      </w:pPr>
      <w:r w:rsidRPr="00CB1E6A">
        <w:rPr>
          <w:sz w:val="28"/>
        </w:rPr>
        <w:tab/>
      </w:r>
      <w:r w:rsidRPr="00CB1E6A">
        <w:t xml:space="preserve">The effect of temperature </w:t>
      </w:r>
      <w:r w:rsidR="00185094" w:rsidRPr="00CB1E6A">
        <w:t>was</w:t>
      </w:r>
      <w:r w:rsidRPr="00CB1E6A">
        <w:t xml:space="preserve"> investigated at the optimum conditions, varying the temperature between </w:t>
      </w:r>
      <w:r w:rsidR="009532D7" w:rsidRPr="00CB1E6A">
        <w:t>299</w:t>
      </w:r>
      <w:r w:rsidRPr="00CB1E6A">
        <w:t xml:space="preserve"> K and 3</w:t>
      </w:r>
      <w:r w:rsidR="009532D7" w:rsidRPr="00CB1E6A">
        <w:t>28</w:t>
      </w:r>
      <w:r w:rsidRPr="00CB1E6A">
        <w:t xml:space="preserve"> K. A UV/Visible spectrophotometer</w:t>
      </w:r>
      <w:r w:rsidR="00814EC8">
        <w:rPr>
          <w:lang w:val="en-GB"/>
        </w:rPr>
        <w:t xml:space="preserve"> (LIBRA 560, BIOCHROM DOUBLE BEAM)</w:t>
      </w:r>
      <w:r w:rsidRPr="00CB1E6A">
        <w:t xml:space="preserve"> </w:t>
      </w:r>
      <w:r w:rsidR="00185094" w:rsidRPr="00CB1E6A">
        <w:t>was</w:t>
      </w:r>
      <w:r w:rsidRPr="00CB1E6A">
        <w:t xml:space="preserve"> used to measure the concentration of the unadsorbed pharmaceutical and dye at the corresponding wavelength.</w:t>
      </w:r>
    </w:p>
    <w:p w14:paraId="6F50B677" w14:textId="565989B8" w:rsidR="00F218AB" w:rsidRPr="00CB1E6A" w:rsidRDefault="00CD5024" w:rsidP="006627D1">
      <w:pPr>
        <w:pStyle w:val="Heading2"/>
      </w:pPr>
      <w:bookmarkStart w:id="186" w:name="_Toc118051496"/>
      <w:bookmarkStart w:id="187" w:name="_Toc123053643"/>
      <w:bookmarkStart w:id="188" w:name="_Toc127869092"/>
      <w:r w:rsidRPr="00CB1E6A">
        <w:t>D</w:t>
      </w:r>
      <w:r w:rsidR="00D97FB1" w:rsidRPr="00CB1E6A">
        <w:t>esorption studies</w:t>
      </w:r>
      <w:bookmarkEnd w:id="186"/>
      <w:bookmarkEnd w:id="187"/>
      <w:r w:rsidR="00D0775D">
        <w:t xml:space="preserve"> of the spent adsorbents</w:t>
      </w:r>
      <w:bookmarkEnd w:id="188"/>
    </w:p>
    <w:p w14:paraId="0674DE9B" w14:textId="537C1155" w:rsidR="00F218AB" w:rsidRPr="00CB1E6A" w:rsidRDefault="0086474F" w:rsidP="0086474F">
      <w:pPr>
        <w:spacing w:line="480" w:lineRule="auto"/>
        <w:jc w:val="both"/>
        <w:rPr>
          <w:rFonts w:eastAsiaTheme="minorEastAsia"/>
        </w:rPr>
      </w:pPr>
      <w:r>
        <w:rPr>
          <w:rFonts w:eastAsiaTheme="minorEastAsia"/>
          <w:lang w:val="en-GB"/>
        </w:rPr>
        <w:t>The</w:t>
      </w:r>
      <w:r w:rsidR="00F218AB" w:rsidRPr="00CB1E6A">
        <w:rPr>
          <w:rFonts w:eastAsiaTheme="minorEastAsia"/>
        </w:rPr>
        <w:t xml:space="preserve"> desorption studies </w:t>
      </w:r>
      <w:r w:rsidR="00185094" w:rsidRPr="00CB1E6A">
        <w:rPr>
          <w:rFonts w:eastAsiaTheme="minorEastAsia"/>
        </w:rPr>
        <w:t>w</w:t>
      </w:r>
      <w:r w:rsidR="001001CF">
        <w:rPr>
          <w:rFonts w:eastAsiaTheme="minorEastAsia"/>
          <w:lang w:val="en-GB"/>
        </w:rPr>
        <w:t>ere</w:t>
      </w:r>
      <w:r w:rsidR="00F218AB" w:rsidRPr="00CB1E6A">
        <w:rPr>
          <w:rFonts w:eastAsiaTheme="minorEastAsia"/>
        </w:rPr>
        <w:t xml:space="preserve"> investigated </w:t>
      </w:r>
      <w:r>
        <w:rPr>
          <w:rFonts w:eastAsiaTheme="minorEastAsia"/>
          <w:lang w:val="en-GB"/>
        </w:rPr>
        <w:t xml:space="preserve">to ensure the reusability of the prepared adsorbents, </w:t>
      </w:r>
      <w:r w:rsidR="00F218AB" w:rsidRPr="00CB1E6A">
        <w:rPr>
          <w:rFonts w:eastAsiaTheme="minorEastAsia"/>
        </w:rPr>
        <w:t>using</w:t>
      </w:r>
      <w:r w:rsidR="00054884">
        <w:rPr>
          <w:rFonts w:eastAsiaTheme="minorEastAsia"/>
          <w:lang w:val="en-GB"/>
        </w:rPr>
        <w:t xml:space="preserve"> the following desorbing agents</w:t>
      </w:r>
      <w:r w:rsidR="00F218AB" w:rsidRPr="00CB1E6A">
        <w:rPr>
          <w:rFonts w:eastAsiaTheme="minorEastAsia"/>
        </w:rPr>
        <w:t xml:space="preserve"> 0.1 M HCl, deionized water</w:t>
      </w:r>
      <w:r w:rsidR="00D0214E">
        <w:rPr>
          <w:rFonts w:eastAsiaTheme="minorEastAsia"/>
          <w:lang w:val="en-GB"/>
        </w:rPr>
        <w:t>, 0.1 M NaCl</w:t>
      </w:r>
      <w:r w:rsidR="00F218AB" w:rsidRPr="00CB1E6A">
        <w:rPr>
          <w:rFonts w:eastAsiaTheme="minorEastAsia"/>
        </w:rPr>
        <w:t xml:space="preserve"> </w:t>
      </w:r>
      <w:r w:rsidR="00F218AB" w:rsidRPr="00CB1E6A">
        <w:rPr>
          <w:rFonts w:eastAsiaTheme="minorEastAsia"/>
        </w:rPr>
        <w:lastRenderedPageBreak/>
        <w:t>and 0.1</w:t>
      </w:r>
      <w:r w:rsidR="007328B9">
        <w:rPr>
          <w:rFonts w:eastAsiaTheme="minorEastAsia"/>
          <w:lang w:val="en-GB"/>
        </w:rPr>
        <w:t xml:space="preserve"> </w:t>
      </w:r>
      <w:r w:rsidR="00F218AB" w:rsidRPr="00CB1E6A">
        <w:rPr>
          <w:rFonts w:eastAsiaTheme="minorEastAsia"/>
        </w:rPr>
        <w:t>M</w:t>
      </w:r>
      <w:r w:rsidR="007328B9">
        <w:rPr>
          <w:rFonts w:eastAsiaTheme="minorEastAsia"/>
          <w:lang w:val="en-GB"/>
        </w:rPr>
        <w:t xml:space="preserve"> </w:t>
      </w:r>
      <w:r w:rsidR="00D0214E">
        <w:rPr>
          <w:rFonts w:eastAsiaTheme="minorEastAsia"/>
          <w:lang w:val="en-GB"/>
        </w:rPr>
        <w:t>NaO</w:t>
      </w:r>
      <w:r w:rsidR="00F218AB" w:rsidRPr="00CB1E6A">
        <w:rPr>
          <w:rFonts w:eastAsiaTheme="minorEastAsia"/>
        </w:rPr>
        <w:t xml:space="preserve">H </w:t>
      </w:r>
      <w:r w:rsidR="00F218AB" w:rsidRPr="00CB1E6A">
        <w:rPr>
          <w:rFonts w:eastAsiaTheme="minorEastAsia"/>
        </w:rPr>
        <w:fldChar w:fldCharType="begin" w:fldLock="1"/>
      </w:r>
      <w:r w:rsidR="001001CF">
        <w:rPr>
          <w:rFonts w:eastAsiaTheme="minorEastAsia"/>
        </w:rPr>
        <w:instrText>ADDIN CSL_CITATION {"citationItems":[{"id":"ITEM-1","itemData":{"DOI":"10.1016/j.wri.2016.06.001","ISSN":"22123717","abstract":"Highly efficient low cost adsorbent was prepared from Raphia hookerie fruit epicarp. Characteristics of the prepared low cost adsorbent (RH) was established using scanning electron microscope (SEM), Fourier Transform Infra Red (FTIR) and Brunauer-Emmett-Teller (BET) surface area. RH was applied for Rhodamine B (RhB) uptake from aqueous solution. Equilibrium adsorption data were fitted using four isotherms and kinetic data tested with five kinetic models. The BET surface area obtained was 0.00351 m2/g; SEM reveals large pores that could enhance the uptake of large molecules. Freundlich isotherm best described the uptake of RhB onto RH, the maximum monolayer adsorption capacity (qmax) was 666.67 mg/g. Pseudo second order model best described the kinetics of adsorption process. Energy of adsorption (E) obtained from D-R isotherm suggests physical adsorption. Desorption efficiency follows the order H2O&gt;HCl&gt;CH3COOH. Cost analysis shows that RH is about 1143 times more economical when compared with commercial activated carbon.","author":[{"dropping-particle":"","family":"Inyinbor","given":"A. A.","non-dropping-particle":"","parse-names":false,"suffix":""},{"dropping-particle":"","family":"Adekola","given":"F. A.","non-dropping-particle":"","parse-names":false,"suffix":""},{"dropping-particle":"","family":"Olatunji","given":"G. A.","non-dropping-particle":"","parse-names":false,"suffix":""}],"container-title":"Water Resources and Industry","id":"ITEM-1","issued":{"date-parts":[["2016"]]},"page":"14-27","publisher":"Elsevier","title":"Kinetics, isotherms and thermodynamic modeling of liquid phase adsorption of Rhodamine B dye onto Raphia hookerie fruit epicarp","type":"article-journal","volume":"15"},"uris":["http://www.mendeley.com/documents/?uuid=e5c45e2f-54a6-42c1-8442-2fa011e1780e"]}],"mendeley":{"formattedCitation":"(Inyinbor et al., 2016a)","manualFormatting":"(Inyinbor et al., 2016a)","plainTextFormattedCitation":"(Inyinbor et al., 2016a)","previouslyFormattedCitation":"(Inyinbor et al., 2016a)"},"properties":{"noteIndex":0},"schema":"https://github.com/citation-style-language/schema/raw/master/csl-citation.json"}</w:instrText>
      </w:r>
      <w:r w:rsidR="00F218AB" w:rsidRPr="00CB1E6A">
        <w:rPr>
          <w:rFonts w:eastAsiaTheme="minorEastAsia"/>
        </w:rPr>
        <w:fldChar w:fldCharType="separate"/>
      </w:r>
      <w:r w:rsidR="00F218AB" w:rsidRPr="00CB1E6A">
        <w:rPr>
          <w:rFonts w:eastAsiaTheme="minorEastAsia"/>
          <w:noProof/>
        </w:rPr>
        <w:t xml:space="preserve">(Inyinbor </w:t>
      </w:r>
      <w:r w:rsidR="008C0A9B" w:rsidRPr="008C0A9B">
        <w:rPr>
          <w:rFonts w:eastAsiaTheme="minorEastAsia"/>
          <w:i/>
          <w:iCs/>
          <w:noProof/>
        </w:rPr>
        <w:t>et al.</w:t>
      </w:r>
      <w:r w:rsidR="00F218AB" w:rsidRPr="00CB1E6A">
        <w:rPr>
          <w:rFonts w:eastAsiaTheme="minorEastAsia"/>
          <w:noProof/>
        </w:rPr>
        <w:t>, 2016</w:t>
      </w:r>
      <w:r w:rsidR="001001CF">
        <w:rPr>
          <w:rFonts w:eastAsiaTheme="minorEastAsia"/>
          <w:noProof/>
          <w:lang w:val="en-GB"/>
        </w:rPr>
        <w:t>a</w:t>
      </w:r>
      <w:r w:rsidR="00F218AB" w:rsidRPr="00CB1E6A">
        <w:rPr>
          <w:rFonts w:eastAsiaTheme="minorEastAsia"/>
          <w:noProof/>
        </w:rPr>
        <w:t>)</w:t>
      </w:r>
      <w:r w:rsidR="00F218AB" w:rsidRPr="00CB1E6A">
        <w:rPr>
          <w:rFonts w:eastAsiaTheme="minorEastAsia"/>
        </w:rPr>
        <w:fldChar w:fldCharType="end"/>
      </w:r>
      <w:r w:rsidR="00F218AB" w:rsidRPr="00CB1E6A">
        <w:rPr>
          <w:rFonts w:eastAsiaTheme="minorEastAsia"/>
        </w:rPr>
        <w:t xml:space="preserve">. Fresh adsorbent </w:t>
      </w:r>
      <w:r w:rsidR="00185094" w:rsidRPr="00CB1E6A">
        <w:rPr>
          <w:rFonts w:eastAsiaTheme="minorEastAsia"/>
        </w:rPr>
        <w:t>was</w:t>
      </w:r>
      <w:r w:rsidR="00F218AB" w:rsidRPr="00CB1E6A">
        <w:rPr>
          <w:rFonts w:eastAsiaTheme="minorEastAsia"/>
        </w:rPr>
        <w:t xml:space="preserve"> loaded with the pharmaceutical</w:t>
      </w:r>
      <w:r w:rsidR="0045719C">
        <w:rPr>
          <w:rFonts w:eastAsiaTheme="minorEastAsia"/>
          <w:lang w:val="en-GB"/>
        </w:rPr>
        <w:t>s</w:t>
      </w:r>
      <w:r w:rsidR="00F218AB" w:rsidRPr="00CB1E6A">
        <w:rPr>
          <w:rFonts w:eastAsiaTheme="minorEastAsia"/>
        </w:rPr>
        <w:t xml:space="preserve"> and </w:t>
      </w:r>
      <w:r w:rsidR="0045719C">
        <w:rPr>
          <w:rFonts w:eastAsiaTheme="minorEastAsia"/>
          <w:lang w:val="en-GB"/>
        </w:rPr>
        <w:t xml:space="preserve">food </w:t>
      </w:r>
      <w:r w:rsidR="00F218AB" w:rsidRPr="00CB1E6A">
        <w:rPr>
          <w:rFonts w:eastAsiaTheme="minorEastAsia"/>
        </w:rPr>
        <w:t>dyes, by agitating 0.1</w:t>
      </w:r>
      <w:r w:rsidR="001001CF">
        <w:rPr>
          <w:rFonts w:eastAsiaTheme="minorEastAsia"/>
          <w:lang w:val="en-GB"/>
        </w:rPr>
        <w:t xml:space="preserve">0 </w:t>
      </w:r>
      <w:r w:rsidR="00F218AB" w:rsidRPr="00CB1E6A">
        <w:rPr>
          <w:rFonts w:eastAsiaTheme="minorEastAsia"/>
        </w:rPr>
        <w:t>g of adsorbent and 100 m</w:t>
      </w:r>
      <w:r w:rsidR="0045719C">
        <w:rPr>
          <w:rFonts w:eastAsiaTheme="minorEastAsia"/>
          <w:lang w:val="en-GB"/>
        </w:rPr>
        <w:t>L</w:t>
      </w:r>
      <w:r w:rsidR="00F218AB" w:rsidRPr="00CB1E6A">
        <w:rPr>
          <w:rFonts w:eastAsiaTheme="minorEastAsia"/>
        </w:rPr>
        <w:t xml:space="preserve"> of the pharmaceutical </w:t>
      </w:r>
      <w:r w:rsidR="0045719C">
        <w:rPr>
          <w:rFonts w:eastAsiaTheme="minorEastAsia"/>
          <w:lang w:val="en-GB"/>
        </w:rPr>
        <w:t xml:space="preserve">or dye </w:t>
      </w:r>
      <w:r w:rsidR="00F218AB" w:rsidRPr="00CB1E6A">
        <w:rPr>
          <w:rFonts w:eastAsiaTheme="minorEastAsia"/>
        </w:rPr>
        <w:t>solution for</w:t>
      </w:r>
      <w:r w:rsidR="0045719C">
        <w:rPr>
          <w:rFonts w:eastAsiaTheme="minorEastAsia"/>
          <w:lang w:val="en-GB"/>
        </w:rPr>
        <w:t xml:space="preserve"> 4</w:t>
      </w:r>
      <w:r w:rsidR="00F218AB" w:rsidRPr="00CB1E6A">
        <w:rPr>
          <w:rFonts w:eastAsiaTheme="minorEastAsia"/>
        </w:rPr>
        <w:t xml:space="preserve"> h</w:t>
      </w:r>
      <w:r w:rsidR="001001CF">
        <w:rPr>
          <w:rFonts w:eastAsiaTheme="minorEastAsia"/>
          <w:lang w:val="en-GB"/>
        </w:rPr>
        <w:t>ou</w:t>
      </w:r>
      <w:r w:rsidR="00F218AB" w:rsidRPr="00CB1E6A">
        <w:rPr>
          <w:rFonts w:eastAsiaTheme="minorEastAsia"/>
        </w:rPr>
        <w:t>r</w:t>
      </w:r>
      <w:r w:rsidR="001001CF">
        <w:rPr>
          <w:rFonts w:eastAsiaTheme="minorEastAsia"/>
          <w:lang w:val="en-GB"/>
        </w:rPr>
        <w:t>s</w:t>
      </w:r>
      <w:r w:rsidR="00F218AB" w:rsidRPr="00CB1E6A">
        <w:rPr>
          <w:rFonts w:eastAsiaTheme="minorEastAsia"/>
        </w:rPr>
        <w:t xml:space="preserve">. The adsorbent </w:t>
      </w:r>
      <w:r w:rsidR="00185094" w:rsidRPr="00CB1E6A">
        <w:rPr>
          <w:rFonts w:eastAsiaTheme="minorEastAsia"/>
        </w:rPr>
        <w:t>was</w:t>
      </w:r>
      <w:r w:rsidR="00F218AB" w:rsidRPr="00CB1E6A">
        <w:rPr>
          <w:rFonts w:eastAsiaTheme="minorEastAsia"/>
        </w:rPr>
        <w:t xml:space="preserve"> separated by centrifuge and the residual pharmaceutical and dye concentration </w:t>
      </w:r>
      <w:r w:rsidR="00185094" w:rsidRPr="00CB1E6A">
        <w:rPr>
          <w:rFonts w:eastAsiaTheme="minorEastAsia"/>
        </w:rPr>
        <w:t>was</w:t>
      </w:r>
      <w:r w:rsidR="00F218AB" w:rsidRPr="00CB1E6A">
        <w:rPr>
          <w:rFonts w:eastAsiaTheme="minorEastAsia"/>
        </w:rPr>
        <w:t xml:space="preserve"> determined spectrophotometrically. The loaded adsorbent </w:t>
      </w:r>
      <w:r w:rsidR="00185094" w:rsidRPr="00CB1E6A">
        <w:rPr>
          <w:rFonts w:eastAsiaTheme="minorEastAsia"/>
        </w:rPr>
        <w:t>was</w:t>
      </w:r>
      <w:r w:rsidR="00F218AB" w:rsidRPr="00CB1E6A">
        <w:rPr>
          <w:rFonts w:eastAsiaTheme="minorEastAsia"/>
        </w:rPr>
        <w:t xml:space="preserve"> gently washed with water to get rid of any unadsorbed pharmaceutical and dried. The desorption process </w:t>
      </w:r>
      <w:r w:rsidR="00185094" w:rsidRPr="00CB1E6A">
        <w:rPr>
          <w:rFonts w:eastAsiaTheme="minorEastAsia"/>
        </w:rPr>
        <w:t>was</w:t>
      </w:r>
      <w:r w:rsidR="00F218AB" w:rsidRPr="00CB1E6A">
        <w:rPr>
          <w:rFonts w:eastAsiaTheme="minorEastAsia"/>
        </w:rPr>
        <w:t xml:space="preserve"> carried out by mixing 100 m</w:t>
      </w:r>
      <w:r w:rsidR="0045719C">
        <w:rPr>
          <w:rFonts w:eastAsiaTheme="minorEastAsia"/>
          <w:lang w:val="en-GB"/>
        </w:rPr>
        <w:t>L</w:t>
      </w:r>
      <w:r w:rsidR="00F218AB" w:rsidRPr="00CB1E6A">
        <w:rPr>
          <w:rFonts w:eastAsiaTheme="minorEastAsia"/>
        </w:rPr>
        <w:t xml:space="preserve"> of each</w:t>
      </w:r>
      <w:r w:rsidR="001001CF">
        <w:rPr>
          <w:rFonts w:eastAsiaTheme="minorEastAsia"/>
          <w:lang w:val="en-GB"/>
        </w:rPr>
        <w:t xml:space="preserve"> of the</w:t>
      </w:r>
      <w:r w:rsidR="00F218AB" w:rsidRPr="00CB1E6A">
        <w:rPr>
          <w:rFonts w:eastAsiaTheme="minorEastAsia"/>
        </w:rPr>
        <w:t xml:space="preserve"> desorbing eluent with the dried loaded adsorbents and shaken for </w:t>
      </w:r>
      <w:r w:rsidR="0045719C">
        <w:rPr>
          <w:rFonts w:eastAsiaTheme="minorEastAsia"/>
          <w:lang w:val="en-GB"/>
        </w:rPr>
        <w:t>1 h</w:t>
      </w:r>
      <w:r w:rsidR="001001CF">
        <w:rPr>
          <w:rFonts w:eastAsiaTheme="minorEastAsia"/>
          <w:lang w:val="en-GB"/>
        </w:rPr>
        <w:t>our</w:t>
      </w:r>
      <w:r w:rsidR="00F218AB" w:rsidRPr="00CB1E6A">
        <w:rPr>
          <w:rFonts w:eastAsiaTheme="minorEastAsia"/>
        </w:rPr>
        <w:t>. The desorbed</w:t>
      </w:r>
      <w:r>
        <w:rPr>
          <w:rFonts w:eastAsiaTheme="minorEastAsia"/>
          <w:lang w:val="en-GB"/>
        </w:rPr>
        <w:t xml:space="preserve"> </w:t>
      </w:r>
      <w:r w:rsidR="00F218AB" w:rsidRPr="00CB1E6A">
        <w:rPr>
          <w:rFonts w:eastAsiaTheme="minorEastAsia"/>
        </w:rPr>
        <w:t xml:space="preserve">pharmaceutical </w:t>
      </w:r>
      <w:r w:rsidR="00185094" w:rsidRPr="00CB1E6A">
        <w:rPr>
          <w:rFonts w:eastAsiaTheme="minorEastAsia"/>
        </w:rPr>
        <w:t>was</w:t>
      </w:r>
      <w:r w:rsidR="00F218AB" w:rsidRPr="00CB1E6A">
        <w:rPr>
          <w:rFonts w:eastAsiaTheme="minorEastAsia"/>
        </w:rPr>
        <w:t xml:space="preserve"> determined spectrophotometrically </w:t>
      </w:r>
      <w:r w:rsidR="00F218AB" w:rsidRPr="00CB1E6A">
        <w:rPr>
          <w:rFonts w:eastAsiaTheme="minorEastAsia"/>
        </w:rPr>
        <w:fldChar w:fldCharType="begin" w:fldLock="1"/>
      </w:r>
      <w:r w:rsidR="001001CF">
        <w:rPr>
          <w:rFonts w:eastAsiaTheme="minorEastAsia"/>
        </w:rPr>
        <w:instrText>ADDIN CSL_CITATION {"citationItems":[{"id":"ITEM-1","itemData":{"DOI":"10.1016/j.wri.2016.06.001","ISSN":"22123717","abstract":"Highly efficient low cost adsorbent was prepared from Raphia hookerie fruit epicarp. Characteristics of the prepared low cost adsorbent (RH) was established using scanning electron microscope (SEM), Fourier Transform Infra Red (FTIR) and Brunauer-Emmett-Teller (BET) surface area. RH was applied for Rhodamine B (RhB) uptake from aqueous solution. Equilibrium adsorption data were fitted using four isotherms and kinetic data tested with five kinetic models. The BET surface area obtained was 0.00351 m2/g; SEM reveals large pores that could enhance the uptake of large molecules. Freundlich isotherm best described the uptake of RhB onto RH, the maximum monolayer adsorption capacity (qmax) was 666.67 mg/g. Pseudo second order model best described the kinetics of adsorption process. Energy of adsorption (E) obtained from D-R isotherm suggests physical adsorption. Desorption efficiency follows the order H2O&gt;HCl&gt;CH3COOH. Cost analysis shows that RH is about 1143 times more economical when compared with commercial activated carbon.","author":[{"dropping-particle":"","family":"Inyinbor","given":"A. A.","non-dropping-particle":"","parse-names":false,"suffix":""},{"dropping-particle":"","family":"Adekola","given":"F. A.","non-dropping-particle":"","parse-names":false,"suffix":""},{"dropping-particle":"","family":"Olatunji","given":"G. A.","non-dropping-particle":"","parse-names":false,"suffix":""}],"container-title":"Water Resources and Industry","id":"ITEM-1","issued":{"date-parts":[["2016"]]},"page":"14-27","publisher":"Elsevier","title":"Kinetics, isotherms and thermodynamic modeling of liquid phase adsorption of Rhodamine B dye onto Raphia hookerie fruit epicarp","type":"article-journal","volume":"15"},"uris":["http://www.mendeley.com/documents/?uuid=e5c45e2f-54a6-42c1-8442-2fa011e1780e"]}],"mendeley":{"formattedCitation":"(Inyinbor et al., 2016a)","manualFormatting":"(Inyinbor et al., 2016b)","plainTextFormattedCitation":"(Inyinbor et al., 2016a)","previouslyFormattedCitation":"(Inyinbor et al., 2016a)"},"properties":{"noteIndex":0},"schema":"https://github.com/citation-style-language/schema/raw/master/csl-citation.json"}</w:instrText>
      </w:r>
      <w:r w:rsidR="00F218AB" w:rsidRPr="00CB1E6A">
        <w:rPr>
          <w:rFonts w:eastAsiaTheme="minorEastAsia"/>
        </w:rPr>
        <w:fldChar w:fldCharType="separate"/>
      </w:r>
      <w:r w:rsidR="00F218AB" w:rsidRPr="00CB1E6A">
        <w:rPr>
          <w:rFonts w:eastAsiaTheme="minorEastAsia"/>
          <w:noProof/>
        </w:rPr>
        <w:t xml:space="preserve">(Inyinbor </w:t>
      </w:r>
      <w:r w:rsidR="008C0A9B" w:rsidRPr="008C0A9B">
        <w:rPr>
          <w:rFonts w:eastAsiaTheme="minorEastAsia"/>
          <w:i/>
          <w:iCs/>
          <w:noProof/>
        </w:rPr>
        <w:t>et al.</w:t>
      </w:r>
      <w:r w:rsidR="001001CF">
        <w:rPr>
          <w:rFonts w:eastAsiaTheme="minorEastAsia"/>
          <w:i/>
          <w:noProof/>
          <w:lang w:val="en-GB"/>
        </w:rPr>
        <w:t>,</w:t>
      </w:r>
      <w:r w:rsidR="00F218AB" w:rsidRPr="00CB1E6A">
        <w:rPr>
          <w:rFonts w:eastAsiaTheme="minorEastAsia"/>
          <w:noProof/>
        </w:rPr>
        <w:t xml:space="preserve"> 2016</w:t>
      </w:r>
      <w:r w:rsidR="001001CF">
        <w:rPr>
          <w:rFonts w:eastAsiaTheme="minorEastAsia"/>
          <w:noProof/>
          <w:lang w:val="en-GB"/>
        </w:rPr>
        <w:t>b</w:t>
      </w:r>
      <w:r w:rsidR="00F218AB" w:rsidRPr="00CB1E6A">
        <w:rPr>
          <w:rFonts w:eastAsiaTheme="minorEastAsia"/>
          <w:noProof/>
        </w:rPr>
        <w:t>)</w:t>
      </w:r>
      <w:r w:rsidR="00F218AB" w:rsidRPr="00CB1E6A">
        <w:rPr>
          <w:rFonts w:eastAsiaTheme="minorEastAsia"/>
        </w:rPr>
        <w:fldChar w:fldCharType="end"/>
      </w:r>
      <w:r w:rsidR="00F218AB" w:rsidRPr="00CB1E6A">
        <w:rPr>
          <w:rFonts w:eastAsiaTheme="minorEastAsia"/>
        </w:rPr>
        <w:t xml:space="preserve">.  </w:t>
      </w:r>
      <w:r w:rsidR="0071187B">
        <w:rPr>
          <w:rFonts w:eastAsiaTheme="minorEastAsia"/>
          <w:lang w:val="en-GB"/>
        </w:rPr>
        <w:t xml:space="preserve">The desorption index (DI) which helps to determine the degree of reversibility of an adsorption process was also evaluated. </w:t>
      </w:r>
      <w:r w:rsidR="00F218AB" w:rsidRPr="00CB1E6A">
        <w:rPr>
          <w:rFonts w:eastAsiaTheme="minorEastAsia"/>
        </w:rPr>
        <w:t xml:space="preserve">The desorption efficiency </w:t>
      </w:r>
      <w:r w:rsidR="0071187B">
        <w:rPr>
          <w:rFonts w:eastAsiaTheme="minorEastAsia"/>
          <w:lang w:val="en-GB"/>
        </w:rPr>
        <w:t xml:space="preserve">and desorption index </w:t>
      </w:r>
      <w:r w:rsidR="00185094" w:rsidRPr="00CB1E6A">
        <w:rPr>
          <w:rFonts w:eastAsiaTheme="minorEastAsia"/>
        </w:rPr>
        <w:t>w</w:t>
      </w:r>
      <w:r w:rsidR="0071187B">
        <w:rPr>
          <w:rFonts w:eastAsiaTheme="minorEastAsia"/>
          <w:lang w:val="en-GB"/>
        </w:rPr>
        <w:t>ere</w:t>
      </w:r>
      <w:r w:rsidR="00F218AB" w:rsidRPr="00CB1E6A">
        <w:rPr>
          <w:rFonts w:eastAsiaTheme="minorEastAsia"/>
        </w:rPr>
        <w:t xml:space="preserve"> calculated using equation 3.1</w:t>
      </w:r>
      <w:r w:rsidR="00143498">
        <w:rPr>
          <w:rFonts w:eastAsiaTheme="minorEastAsia"/>
          <w:lang w:val="en-GB"/>
        </w:rPr>
        <w:t>2</w:t>
      </w:r>
      <w:r w:rsidR="0071187B">
        <w:rPr>
          <w:rFonts w:eastAsiaTheme="minorEastAsia"/>
          <w:lang w:val="en-GB"/>
        </w:rPr>
        <w:t>a and 3.1</w:t>
      </w:r>
      <w:r w:rsidR="00143498">
        <w:rPr>
          <w:rFonts w:eastAsiaTheme="minorEastAsia"/>
          <w:lang w:val="en-GB"/>
        </w:rPr>
        <w:t>2</w:t>
      </w:r>
      <w:r w:rsidR="0071187B">
        <w:rPr>
          <w:rFonts w:eastAsiaTheme="minorEastAsia"/>
          <w:lang w:val="en-GB"/>
        </w:rPr>
        <w:t>b</w:t>
      </w:r>
      <w:r w:rsidR="00F218AB" w:rsidRPr="00CB1E6A">
        <w:rPr>
          <w:rFonts w:eastAsiaTheme="minorEastAsia"/>
        </w:rPr>
        <w:t xml:space="preserve">: </w:t>
      </w:r>
    </w:p>
    <w:p w14:paraId="53C1E3CF" w14:textId="354B02BE" w:rsidR="0071187B" w:rsidRPr="001001CF" w:rsidRDefault="001001CF" w:rsidP="001001CF">
      <w:pPr>
        <w:spacing w:line="480" w:lineRule="auto"/>
        <w:jc w:val="both"/>
        <w:rPr>
          <w:rFonts w:eastAsiaTheme="minorEastAsia"/>
          <w:lang w:val="en-GB"/>
        </w:rPr>
      </w:pPr>
      <m:oMath>
        <m:r>
          <w:rPr>
            <w:rFonts w:ascii="Cambria Math" w:eastAsiaTheme="minorEastAsia" w:hAnsi="Cambria Math"/>
          </w:rPr>
          <m:t>Desorption</m:t>
        </m:r>
        <m:r>
          <w:rPr>
            <w:rFonts w:ascii="Cambria Math" w:eastAsiaTheme="minorEastAsia"/>
          </w:rPr>
          <m:t xml:space="preserve"> </m:t>
        </m:r>
        <m:r>
          <w:rPr>
            <w:rFonts w:ascii="Cambria Math" w:eastAsiaTheme="minorEastAsia" w:hAnsi="Cambria Math"/>
          </w:rPr>
          <m:t>efficiency</m:t>
        </m:r>
        <m:r>
          <w:rPr>
            <w:rFonts w:ascii="Cambria Math" w:eastAsiaTheme="minorEastAsia"/>
          </w:rPr>
          <m:t xml:space="preserve"> </m:t>
        </m:r>
        <m:d>
          <m:dPr>
            <m:ctrlPr>
              <w:rPr>
                <w:rFonts w:ascii="Cambria Math" w:eastAsiaTheme="minorEastAsia" w:hAnsi="Cambria Math"/>
                <w:bCs/>
                <w:i/>
              </w:rPr>
            </m:ctrlPr>
          </m:dPr>
          <m:e>
            <m:r>
              <w:rPr>
                <w:rFonts w:ascii="Cambria Math" w:eastAsiaTheme="minorEastAsia"/>
              </w:rPr>
              <m:t>%</m:t>
            </m:r>
          </m:e>
        </m:d>
        <m:r>
          <w:rPr>
            <w:rFonts w:ascii="Cambria Math" w:eastAsiaTheme="minorEastAsia"/>
          </w:rPr>
          <m:t xml:space="preserve">= </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de</m:t>
                </m:r>
              </m:sub>
            </m:sSub>
          </m:num>
          <m:den>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ad</m:t>
                </m:r>
              </m:sub>
            </m:sSub>
          </m:den>
        </m:f>
        <m:r>
          <w:rPr>
            <w:rFonts w:ascii="Cambria Math" w:eastAsiaTheme="minorEastAsia"/>
          </w:rPr>
          <m:t xml:space="preserve"> </m:t>
        </m:r>
        <m:r>
          <w:rPr>
            <w:rFonts w:ascii="Cambria Math" w:eastAsiaTheme="minorEastAsia" w:hAnsi="Cambria Math"/>
          </w:rPr>
          <m:t>×</m:t>
        </m:r>
        <m:r>
          <w:rPr>
            <w:rFonts w:ascii="Cambria Math" w:eastAsiaTheme="minorEastAsia"/>
          </w:rPr>
          <m:t xml:space="preserve"> 100</m:t>
        </m:r>
      </m:oMath>
      <w:r w:rsidR="00F218AB" w:rsidRPr="001001CF">
        <w:rPr>
          <w:rFonts w:eastAsiaTheme="minorEastAsia"/>
          <w:bCs/>
        </w:rPr>
        <w:t xml:space="preserve">                               </w:t>
      </w:r>
      <w:r>
        <w:rPr>
          <w:rFonts w:eastAsiaTheme="minorEastAsia"/>
        </w:rPr>
        <w:tab/>
      </w:r>
      <w:r>
        <w:rPr>
          <w:rFonts w:eastAsiaTheme="minorEastAsia"/>
        </w:rPr>
        <w:tab/>
      </w:r>
      <w:r w:rsidR="00F218AB" w:rsidRPr="00CB1E6A">
        <w:rPr>
          <w:rFonts w:eastAsiaTheme="minorEastAsia"/>
        </w:rPr>
        <w:tab/>
      </w:r>
      <w:r w:rsidR="0086474F" w:rsidRPr="0086474F">
        <w:rPr>
          <w:rFonts w:eastAsiaTheme="minorEastAsia"/>
        </w:rPr>
        <w:t>(</w:t>
      </w:r>
      <w:r w:rsidR="00F218AB" w:rsidRPr="00CB1E6A">
        <w:rPr>
          <w:rFonts w:eastAsiaTheme="minorEastAsia"/>
        </w:rPr>
        <w:t>3.1</w:t>
      </w:r>
      <w:r w:rsidR="00143498">
        <w:rPr>
          <w:rFonts w:eastAsiaTheme="minorEastAsia"/>
          <w:lang w:val="en-GB"/>
        </w:rPr>
        <w:t>2</w:t>
      </w:r>
      <w:r w:rsidR="0071187B">
        <w:rPr>
          <w:rFonts w:eastAsiaTheme="minorEastAsia"/>
          <w:lang w:val="en-GB"/>
        </w:rPr>
        <w:t>a</w:t>
      </w:r>
      <w:r w:rsidR="0086474F" w:rsidRPr="0086474F">
        <w:rPr>
          <w:rFonts w:eastAsiaTheme="minorEastAsia"/>
        </w:rPr>
        <w:t>)</w:t>
      </w:r>
      <w:r w:rsidR="00F218AB" w:rsidRPr="00CB1E6A">
        <w:rPr>
          <w:rFonts w:eastAsiaTheme="minorEastAsia"/>
        </w:rPr>
        <w:t xml:space="preserve"> </w:t>
      </w:r>
      <m:oMath>
        <m:r>
          <w:rPr>
            <w:rFonts w:ascii="Cambria Math" w:eastAsiaTheme="minorEastAsia" w:hAnsi="Cambria Math"/>
          </w:rPr>
          <m:t xml:space="preserve">Desorption index= </m:t>
        </m:r>
        <m:f>
          <m:fPr>
            <m:ctrlPr>
              <w:rPr>
                <w:rFonts w:ascii="Cambria Math" w:eastAsiaTheme="minorEastAsia" w:hAnsi="Cambria Math"/>
                <w:i/>
              </w:rPr>
            </m:ctrlPr>
          </m:fPr>
          <m:num>
            <m:r>
              <w:rPr>
                <w:rFonts w:ascii="Cambria Math" w:eastAsiaTheme="minorEastAsia" w:hAnsi="Cambria Math"/>
              </w:rPr>
              <m:t>% total adsorbate adsorbed after sorption</m:t>
            </m:r>
          </m:num>
          <m:den>
            <m:r>
              <w:rPr>
                <w:rFonts w:ascii="Cambria Math" w:eastAsiaTheme="minorEastAsia" w:hAnsi="Cambria Math"/>
              </w:rPr>
              <m:t>% adsorbate left on the adsorbent after desorption</m:t>
            </m:r>
          </m:den>
        </m:f>
      </m:oMath>
      <w:r>
        <w:rPr>
          <w:rFonts w:eastAsiaTheme="minorEastAsia"/>
        </w:rPr>
        <w:tab/>
      </w:r>
      <w:r>
        <w:rPr>
          <w:rFonts w:eastAsiaTheme="minorEastAsia"/>
        </w:rPr>
        <w:tab/>
      </w:r>
      <w:r>
        <w:rPr>
          <w:rFonts w:eastAsiaTheme="minorEastAsia"/>
          <w:lang w:val="en-GB"/>
        </w:rPr>
        <w:t>(3.12b)</w:t>
      </w:r>
    </w:p>
    <w:p w14:paraId="4FBD5BD3" w14:textId="3D2E52EF" w:rsidR="0046130E" w:rsidRPr="00CB1E6A" w:rsidRDefault="00F218AB" w:rsidP="00BE18A8">
      <w:pPr>
        <w:spacing w:line="480" w:lineRule="auto"/>
        <w:jc w:val="both"/>
        <w:rPr>
          <w:rFonts w:eastAsiaTheme="minorEastAsia"/>
        </w:rPr>
      </w:pPr>
      <w:r w:rsidRPr="00CB1E6A">
        <w:rPr>
          <w:rFonts w:eastAsiaTheme="minorEastAsia"/>
        </w:rPr>
        <w:t>Where q</w:t>
      </w:r>
      <w:r w:rsidRPr="00CB1E6A">
        <w:rPr>
          <w:rFonts w:eastAsiaTheme="minorEastAsia"/>
          <w:vertAlign w:val="subscript"/>
        </w:rPr>
        <w:t>de</w:t>
      </w:r>
      <w:r w:rsidRPr="00CB1E6A">
        <w:rPr>
          <w:rFonts w:eastAsiaTheme="minorEastAsia"/>
        </w:rPr>
        <w:t xml:space="preserve"> and q</w:t>
      </w:r>
      <w:r w:rsidRPr="00CB1E6A">
        <w:rPr>
          <w:rFonts w:eastAsiaTheme="minorEastAsia"/>
          <w:vertAlign w:val="subscript"/>
        </w:rPr>
        <w:t>ad</w:t>
      </w:r>
      <w:r w:rsidRPr="00CB1E6A">
        <w:rPr>
          <w:rFonts w:eastAsiaTheme="minorEastAsia"/>
        </w:rPr>
        <w:t xml:space="preserve"> are the quantit</w:t>
      </w:r>
      <w:r w:rsidR="001001CF">
        <w:rPr>
          <w:rFonts w:eastAsiaTheme="minorEastAsia"/>
          <w:lang w:val="en-GB"/>
        </w:rPr>
        <w:t>es</w:t>
      </w:r>
      <w:r w:rsidRPr="00CB1E6A">
        <w:rPr>
          <w:rFonts w:eastAsiaTheme="minorEastAsia"/>
        </w:rPr>
        <w:t xml:space="preserve"> desorbed by each eluent and the adsorbed quantity during loading</w:t>
      </w:r>
      <w:r w:rsidR="0045719C">
        <w:rPr>
          <w:rFonts w:eastAsiaTheme="minorEastAsia"/>
          <w:lang w:val="en-GB"/>
        </w:rPr>
        <w:t xml:space="preserve"> respectively</w:t>
      </w:r>
      <w:r w:rsidRPr="00CB1E6A">
        <w:rPr>
          <w:rFonts w:eastAsiaTheme="minorEastAsia"/>
        </w:rPr>
        <w:t>.</w:t>
      </w:r>
    </w:p>
    <w:p w14:paraId="51C324F1" w14:textId="4072420B" w:rsidR="00F218AB" w:rsidRPr="00CB1E6A" w:rsidRDefault="00CD5024" w:rsidP="006627D1">
      <w:pPr>
        <w:pStyle w:val="Heading2"/>
      </w:pPr>
      <w:bookmarkStart w:id="189" w:name="_Toc118051497"/>
      <w:bookmarkStart w:id="190" w:name="_Toc123053644"/>
      <w:bookmarkStart w:id="191" w:name="_Toc127869093"/>
      <w:r w:rsidRPr="00CB1E6A">
        <w:t>B</w:t>
      </w:r>
      <w:r w:rsidR="00D97FB1" w:rsidRPr="00CB1E6A">
        <w:t>atch adsorption data analysis</w:t>
      </w:r>
      <w:bookmarkEnd w:id="189"/>
      <w:bookmarkEnd w:id="190"/>
      <w:bookmarkEnd w:id="191"/>
    </w:p>
    <w:p w14:paraId="466D0625" w14:textId="7479F500" w:rsidR="00F218AB" w:rsidRPr="00CB1E6A" w:rsidRDefault="00F218AB" w:rsidP="00BE18A8">
      <w:pPr>
        <w:pStyle w:val="Heading3"/>
        <w:rPr>
          <w:rFonts w:eastAsiaTheme="minorEastAsia"/>
          <w:lang w:val="en-GB"/>
        </w:rPr>
      </w:pPr>
      <w:bookmarkStart w:id="192" w:name="_Toc118051498"/>
      <w:bookmarkStart w:id="193" w:name="_Toc123053645"/>
      <w:bookmarkStart w:id="194" w:name="_Toc127869094"/>
      <w:r w:rsidRPr="00CB1E6A">
        <w:rPr>
          <w:rFonts w:eastAsiaTheme="minorEastAsia"/>
        </w:rPr>
        <w:t>K</w:t>
      </w:r>
      <w:r w:rsidR="00D97FB1" w:rsidRPr="00CB1E6A">
        <w:rPr>
          <w:rFonts w:eastAsiaTheme="minorEastAsia"/>
        </w:rPr>
        <w:t>inetic models</w:t>
      </w:r>
      <w:r w:rsidR="00D97FB1" w:rsidRPr="00CB1E6A">
        <w:rPr>
          <w:rFonts w:eastAsiaTheme="minorEastAsia"/>
          <w:lang w:val="en-GB"/>
        </w:rPr>
        <w:t xml:space="preserve"> for the batch experimental data</w:t>
      </w:r>
      <w:bookmarkEnd w:id="192"/>
      <w:bookmarkEnd w:id="193"/>
      <w:bookmarkEnd w:id="194"/>
    </w:p>
    <w:p w14:paraId="5F91960D" w14:textId="02F167F2" w:rsidR="00F218AB" w:rsidRPr="00CB1E6A" w:rsidRDefault="00F218AB" w:rsidP="00F218AB">
      <w:pPr>
        <w:spacing w:line="480" w:lineRule="auto"/>
        <w:jc w:val="both"/>
        <w:rPr>
          <w:rFonts w:eastAsiaTheme="minorEastAsia"/>
          <w:lang w:val="fr-FR"/>
        </w:rPr>
      </w:pPr>
      <w:r w:rsidRPr="00CB1E6A">
        <w:rPr>
          <w:rFonts w:eastAsiaTheme="minorEastAsia"/>
          <w:b/>
        </w:rPr>
        <w:tab/>
      </w:r>
      <w:r w:rsidRPr="00CB1E6A">
        <w:rPr>
          <w:rFonts w:eastAsiaTheme="minorEastAsia"/>
        </w:rPr>
        <w:t xml:space="preserve">The theory of adsorption kinetics reflects the evolution of the adsorption process against time. Time is a very important parameter which must be considered. The adsorption process is dependent on experimental parameters such as pH, concentration of solute, temperature, ionic strength, adsorbent dose, texture of adsorbent etc., which affects the adsorption kinetics of an adsorbate </w:t>
      </w:r>
      <w:r w:rsidR="00240253" w:rsidRPr="00CB1E6A">
        <w:rPr>
          <w:rFonts w:eastAsiaTheme="minorEastAsia"/>
        </w:rPr>
        <w:t>onto</w:t>
      </w:r>
      <w:r w:rsidRPr="00CB1E6A">
        <w:rPr>
          <w:rFonts w:eastAsiaTheme="minorEastAsia"/>
        </w:rPr>
        <w:t xml:space="preserve"> any adsorbent. This implie</w:t>
      </w:r>
      <w:r w:rsidR="003E33D0">
        <w:rPr>
          <w:rFonts w:eastAsiaTheme="minorEastAsia"/>
          <w:lang w:val="en-GB"/>
        </w:rPr>
        <w:t>d</w:t>
      </w:r>
      <w:r w:rsidRPr="00CB1E6A">
        <w:rPr>
          <w:rFonts w:eastAsiaTheme="minorEastAsia"/>
        </w:rPr>
        <w:t xml:space="preserve"> that, the contact time, </w:t>
      </w:r>
      <w:r w:rsidRPr="00CB1E6A">
        <w:rPr>
          <w:rFonts w:eastAsiaTheme="minorEastAsia"/>
        </w:rPr>
        <w:lastRenderedPageBreak/>
        <w:t>where the adsorption process approaches equilibrium must be determined</w:t>
      </w:r>
      <w:r w:rsidR="001001CF">
        <w:rPr>
          <w:rFonts w:eastAsiaTheme="minorEastAsia"/>
          <w:lang w:val="en-GB"/>
        </w:rPr>
        <w:t xml:space="preserve"> using Equation 3.13</w:t>
      </w:r>
      <w:r w:rsidRPr="00CB1E6A">
        <w:rPr>
          <w:rFonts w:eastAsiaTheme="minorEastAsia"/>
        </w:rPr>
        <w:t xml:space="preserve"> </w:t>
      </w:r>
      <w:r w:rsidRPr="00CB1E6A">
        <w:rPr>
          <w:rFonts w:eastAsiaTheme="minorEastAsia"/>
        </w:rPr>
        <w:fldChar w:fldCharType="begin" w:fldLock="1"/>
      </w:r>
      <w:r w:rsidR="00CA0310" w:rsidRPr="00CB1E6A">
        <w:rPr>
          <w:rFonts w:eastAsiaTheme="minorEastAsia"/>
        </w:rPr>
        <w:instrText>ADDIN CSL_CITATION {"citationItems":[{"id":"ITEM-1","itemData":{"DOI":"10.1016/j.kijoms.2018.04.001","ISSN":"24056103","abstract":"The experimental adsorption equilibrium of Cd(II) onto chitosan (Cd(II)/CS) and methyl orange onto bentonite (MO/Bt) were studied in batch adsorption experiments at room temperature for an initial concentration of 236.5 mg/L for Cd (II) (pH = 5) and 33 mg/L for MO (pH = 3). The adsorption rate increases rapidly for t &lt; 30 min, and the equilibrium is reached after this contact time for both systems. The values of the experimental maximum amount of Cd(II) and MO adsorbed are qe = 56.70 and 56.55 mg/g for Cd/CS and MO/Bt, respectively. The obtained experimental data were analysed using the linear and the nonlinear forms of pseudo-first and pseudo-second order kinetic models (LPFO, NLPFO, LPSO, NLPSO). The appropriate model to describe the adsorption kinetics of each system was determined based on the comparison of R2 and the standard deviation Δq (%). It was found that the adsorption process of Cd(II)/CS followed NLPFO and that of MO/Bt can be described by both of NLPSO and LPSO. The results show that the nonlinear forms (NLPSO and NLPFO) are suitable for describing the kinetics adsorption reactions in the liquid phase and the LPSO (qt = f(1/t) model can also be suitable for some systems, depending on the experimental conditions. Because of qt values, determined from these models correspond well to the experimental data as confirmed by the error analysis values of R2 and Δq (%), it is noticed that the determination of R2 alone is insufficient to decide among the kinetic models.","author":[{"dropping-particle":"","family":"Moussout","given":"Hamou","non-dropping-particle":"","parse-names":false,"suffix":""},{"dropping-particle":"","family":"Ahlafi","given":"Hammou","non-dropping-particle":"","parse-names":false,"suffix":""},{"dropping-particle":"","family":"Aazza","given":"Mustapha","non-dropping-particle":"","parse-names":false,"suffix":""},{"dropping-particle":"","family":"Maghat","given":"Hamid","non-dropping-particle":"","parse-names":false,"suffix":""}],"container-title":"Karbala International Journal of Modern Science","id":"ITEM-1","issue":"2","issued":{"date-parts":[["2018"]]},"page":"244-254","publisher":"Elsevier Ltd","title":"Critical of linear and nonlinear equations of pseudo-first order and pseudo-second order kinetic models","type":"article-journal","volume":"4"},"uris":["http://www.mendeley.com/documents/?uuid=019b5f15-2485-435f-95a2-72ad81ae68fd"]}],"mendeley":{"formattedCitation":"(Moussout et al., 2018)","plainTextFormattedCitation":"(Moussout et al., 2018)","previouslyFormattedCitation":"(Moussout et al., 2018)"},"properties":{"noteIndex":0},"schema":"https://github.com/citation-style-language/schema/raw/master/csl-citation.json"}</w:instrText>
      </w:r>
      <w:r w:rsidRPr="00CB1E6A">
        <w:rPr>
          <w:rFonts w:eastAsiaTheme="minorEastAsia"/>
        </w:rPr>
        <w:fldChar w:fldCharType="separate"/>
      </w:r>
      <w:r w:rsidR="000D547A" w:rsidRPr="00CB1E6A">
        <w:rPr>
          <w:rFonts w:eastAsiaTheme="minorEastAsia"/>
          <w:noProof/>
          <w:lang w:val="fr-FR"/>
        </w:rPr>
        <w:t xml:space="preserve">(Moussout </w:t>
      </w:r>
      <w:r w:rsidR="008C0A9B" w:rsidRPr="008C0A9B">
        <w:rPr>
          <w:rFonts w:eastAsiaTheme="minorEastAsia"/>
          <w:i/>
          <w:iCs/>
          <w:noProof/>
          <w:lang w:val="fr-FR"/>
        </w:rPr>
        <w:t>et al.</w:t>
      </w:r>
      <w:r w:rsidR="000D547A" w:rsidRPr="00CB1E6A">
        <w:rPr>
          <w:rFonts w:eastAsiaTheme="minorEastAsia"/>
          <w:noProof/>
          <w:lang w:val="fr-FR"/>
        </w:rPr>
        <w:t>, 2018)</w:t>
      </w:r>
      <w:r w:rsidRPr="00CB1E6A">
        <w:rPr>
          <w:rFonts w:eastAsiaTheme="minorEastAsia"/>
        </w:rPr>
        <w:fldChar w:fldCharType="end"/>
      </w:r>
      <w:r w:rsidRPr="00CB1E6A">
        <w:rPr>
          <w:rFonts w:eastAsiaTheme="minorEastAsia"/>
          <w:lang w:val="fr-FR"/>
        </w:rPr>
        <w:t xml:space="preserve">. </w:t>
      </w:r>
    </w:p>
    <w:p w14:paraId="6F365E0A" w14:textId="5804E41C" w:rsidR="00F218AB" w:rsidRPr="00CB1E6A" w:rsidRDefault="00000000" w:rsidP="00F218AB">
      <w:pPr>
        <w:spacing w:line="480" w:lineRule="auto"/>
        <w:jc w:val="both"/>
        <w:rPr>
          <w:rFonts w:eastAsiaTheme="minorEastAsia"/>
          <w:lang w:val="fr-FR"/>
        </w:rPr>
      </w:pP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dq</m:t>
                </m:r>
              </m:e>
              <m:sub>
                <m:r>
                  <w:rPr>
                    <w:rFonts w:ascii="Cambria Math" w:eastAsiaTheme="minorEastAsia" w:hAnsi="Cambria Math"/>
                  </w:rPr>
                  <m:t>t</m:t>
                </m:r>
              </m:sub>
            </m:sSub>
          </m:num>
          <m:den>
            <m:r>
              <w:rPr>
                <w:rFonts w:ascii="Cambria Math" w:eastAsiaTheme="minorEastAsia" w:hAnsi="Cambria Math"/>
              </w:rPr>
              <m:t>dt</m:t>
            </m:r>
          </m:den>
        </m:f>
        <m:r>
          <w:rPr>
            <w:rFonts w:ascii="Cambria Math" w:eastAsiaTheme="minorEastAsia"/>
            <w:lang w:val="fr-FR"/>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n</m:t>
            </m:r>
          </m:sub>
        </m:sSub>
        <m:sSup>
          <m:sSupPr>
            <m:ctrlPr>
              <w:rPr>
                <w:rFonts w:ascii="Cambria Math" w:eastAsiaTheme="minorEastAsia" w:hAnsi="Cambria Math"/>
                <w:i/>
              </w:rPr>
            </m:ctrlPr>
          </m:sSupPr>
          <m:e>
            <m:r>
              <w:rPr>
                <w:rFonts w:ascii="Cambria Math" w:eastAsiaTheme="minorEastAsia"/>
                <w:lang w:val="fr-FR"/>
              </w:rPr>
              <m:t>(</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hAnsi="Cambria Math"/>
                <w:lang w:val="fr-FR"/>
              </w:rPr>
              <m:t>-</m:t>
            </m:r>
            <m:r>
              <w:rPr>
                <w:rFonts w:ascii="Cambria Math" w:eastAsiaTheme="minorEastAsia"/>
                <w:lang w:val="fr-FR"/>
              </w:rPr>
              <m:t xml:space="preserve">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r>
              <w:rPr>
                <w:rFonts w:ascii="Cambria Math" w:eastAsiaTheme="minorEastAsia"/>
                <w:lang w:val="fr-FR"/>
              </w:rPr>
              <m:t>)</m:t>
            </m:r>
          </m:e>
          <m:sup>
            <m:r>
              <w:rPr>
                <w:rFonts w:ascii="Cambria Math" w:eastAsiaTheme="minorEastAsia" w:hAnsi="Cambria Math"/>
              </w:rPr>
              <m:t>n</m:t>
            </m:r>
          </m:sup>
        </m:sSup>
      </m:oMath>
      <w:r w:rsidR="00F218AB" w:rsidRPr="00CB1E6A">
        <w:rPr>
          <w:rFonts w:eastAsiaTheme="minorEastAsia"/>
          <w:lang w:val="fr-FR"/>
        </w:rPr>
        <w:tab/>
      </w:r>
      <w:r w:rsidR="00F218AB" w:rsidRPr="00CB1E6A">
        <w:rPr>
          <w:rFonts w:eastAsiaTheme="minorEastAsia"/>
          <w:lang w:val="fr-FR"/>
        </w:rPr>
        <w:tab/>
      </w:r>
      <w:r w:rsidR="00F218AB" w:rsidRPr="00CB1E6A">
        <w:rPr>
          <w:rFonts w:eastAsiaTheme="minorEastAsia"/>
          <w:lang w:val="fr-FR"/>
        </w:rPr>
        <w:tab/>
      </w:r>
      <w:r w:rsidR="00F218AB" w:rsidRPr="00CB1E6A">
        <w:rPr>
          <w:rFonts w:eastAsiaTheme="minorEastAsia"/>
          <w:lang w:val="fr-FR"/>
        </w:rPr>
        <w:tab/>
      </w:r>
      <w:r w:rsidR="00F218AB" w:rsidRPr="00CB1E6A">
        <w:rPr>
          <w:rFonts w:eastAsiaTheme="minorEastAsia"/>
          <w:lang w:val="fr-FR"/>
        </w:rPr>
        <w:tab/>
      </w:r>
      <w:r w:rsidR="00F218AB" w:rsidRPr="00CB1E6A">
        <w:rPr>
          <w:rFonts w:eastAsiaTheme="minorEastAsia"/>
          <w:lang w:val="fr-FR"/>
        </w:rPr>
        <w:tab/>
      </w:r>
      <w:r w:rsidR="001001CF">
        <w:rPr>
          <w:rFonts w:eastAsiaTheme="minorEastAsia"/>
          <w:lang w:val="fr-FR"/>
        </w:rPr>
        <w:tab/>
      </w:r>
      <w:r w:rsidR="00F218AB" w:rsidRPr="00CB1E6A">
        <w:rPr>
          <w:rFonts w:eastAsiaTheme="minorEastAsia"/>
          <w:lang w:val="fr-FR"/>
        </w:rPr>
        <w:tab/>
      </w:r>
      <w:r w:rsidR="0086474F">
        <w:rPr>
          <w:rFonts w:eastAsiaTheme="minorEastAsia"/>
          <w:lang w:val="fr-FR"/>
        </w:rPr>
        <w:t>(</w:t>
      </w:r>
      <w:r w:rsidR="00F218AB" w:rsidRPr="00CB1E6A">
        <w:rPr>
          <w:rFonts w:eastAsiaTheme="minorEastAsia"/>
          <w:lang w:val="fr-FR"/>
        </w:rPr>
        <w:t>3.1</w:t>
      </w:r>
      <w:r w:rsidR="00143498">
        <w:rPr>
          <w:rFonts w:eastAsiaTheme="minorEastAsia"/>
          <w:lang w:val="fr-FR"/>
        </w:rPr>
        <w:t>3</w:t>
      </w:r>
      <w:r w:rsidR="0086474F">
        <w:rPr>
          <w:rFonts w:eastAsiaTheme="minorEastAsia"/>
          <w:lang w:val="fr-FR"/>
        </w:rPr>
        <w:t>)</w:t>
      </w:r>
    </w:p>
    <w:p w14:paraId="758EADFA" w14:textId="6C602262" w:rsidR="00F218AB" w:rsidRPr="00CB1E6A" w:rsidRDefault="00F218AB" w:rsidP="00734BA2">
      <w:pPr>
        <w:spacing w:before="240" w:line="480" w:lineRule="auto"/>
        <w:jc w:val="both"/>
        <w:rPr>
          <w:rFonts w:eastAsiaTheme="minorEastAsia"/>
        </w:rPr>
      </w:pPr>
      <w:r w:rsidRPr="00CB1E6A">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oMath>
      <w:r w:rsidRPr="00CB1E6A">
        <w:rPr>
          <w:rFonts w:eastAsiaTheme="minorEastAsia"/>
        </w:rPr>
        <w:t xml:space="preserve"> is adsorbate amount uptake per mass of adsorbent at equilibrium (min)</w:t>
      </w:r>
      <w:r w:rsidR="00734BA2">
        <w:rPr>
          <w:rFonts w:eastAsiaTheme="minorEastAsia"/>
          <w:lang w:val="en-GB"/>
        </w:rPr>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oMath>
      <w:r w:rsidRPr="00CB1E6A">
        <w:rPr>
          <w:rFonts w:eastAsiaTheme="minorEastAsia"/>
        </w:rPr>
        <w:t xml:space="preserve"> is adsorbate amount uptake per mass of adsorbent at any time t, (min)</w:t>
      </w:r>
      <w:r w:rsidR="00734BA2">
        <w:rPr>
          <w:rFonts w:eastAsiaTheme="minorEastAsia"/>
          <w:lang w:val="en-GB"/>
        </w:rPr>
        <w:t xml:space="preserve"> 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n</m:t>
            </m:r>
          </m:sub>
        </m:sSub>
      </m:oMath>
      <w:r w:rsidRPr="00CB1E6A">
        <w:rPr>
          <w:rFonts w:eastAsiaTheme="minorEastAsia"/>
        </w:rPr>
        <w:t xml:space="preserve"> is the rate constant of the pseudo n</w:t>
      </w:r>
      <w:r w:rsidRPr="00CB1E6A">
        <w:rPr>
          <w:rFonts w:eastAsiaTheme="minorEastAsia"/>
          <w:vertAlign w:val="superscript"/>
        </w:rPr>
        <w:t>th</w:t>
      </w:r>
      <w:r w:rsidRPr="00CB1E6A">
        <w:rPr>
          <w:rFonts w:eastAsiaTheme="minorEastAsia"/>
        </w:rPr>
        <w:t xml:space="preserve"> order kinetic model</w:t>
      </w:r>
    </w:p>
    <w:p w14:paraId="7DB55078" w14:textId="5400198F" w:rsidR="00F218AB" w:rsidRPr="00CB1E6A" w:rsidRDefault="00F218AB" w:rsidP="00803870">
      <w:pPr>
        <w:pStyle w:val="Heading4"/>
      </w:pPr>
      <w:bookmarkStart w:id="195" w:name="_Toc118051499"/>
      <w:bookmarkStart w:id="196" w:name="_Toc127869095"/>
      <w:r w:rsidRPr="00CB1E6A">
        <w:t>P</w:t>
      </w:r>
      <w:r w:rsidR="00D97FB1" w:rsidRPr="00CB1E6A">
        <w:t>seudo</w:t>
      </w:r>
      <w:r w:rsidRPr="00CB1E6A">
        <w:t xml:space="preserve"> </w:t>
      </w:r>
      <w:r w:rsidR="0045719C">
        <w:t>f</w:t>
      </w:r>
      <w:r w:rsidR="00D97FB1" w:rsidRPr="00CB1E6A">
        <w:t>irst</w:t>
      </w:r>
      <w:r w:rsidRPr="00CB1E6A">
        <w:t xml:space="preserve"> </w:t>
      </w:r>
      <w:r w:rsidR="0045719C">
        <w:t>o</w:t>
      </w:r>
      <w:r w:rsidR="00D97FB1" w:rsidRPr="00CB1E6A">
        <w:t>rder</w:t>
      </w:r>
      <w:bookmarkEnd w:id="195"/>
      <w:bookmarkEnd w:id="196"/>
    </w:p>
    <w:p w14:paraId="2FDD0727" w14:textId="34A2461C" w:rsidR="00F218AB" w:rsidRPr="00CB1E6A" w:rsidRDefault="00F218AB" w:rsidP="00F218AB">
      <w:pPr>
        <w:spacing w:line="480" w:lineRule="auto"/>
        <w:jc w:val="both"/>
        <w:rPr>
          <w:rFonts w:eastAsiaTheme="minorEastAsia"/>
        </w:rPr>
      </w:pPr>
      <w:r w:rsidRPr="00CB1E6A">
        <w:rPr>
          <w:rFonts w:eastAsiaTheme="minorEastAsia"/>
        </w:rPr>
        <w:t xml:space="preserve">The model expression for pseudo first order reaction as presented by Lagergren, for n = 1 is presented </w:t>
      </w:r>
      <w:r w:rsidR="001001CF">
        <w:rPr>
          <w:rFonts w:eastAsiaTheme="minorEastAsia"/>
          <w:lang w:val="en-GB"/>
        </w:rPr>
        <w:t>as Equation 3.14</w:t>
      </w:r>
      <w:r w:rsidRPr="00CB1E6A">
        <w:rPr>
          <w:rFonts w:eastAsiaTheme="minorEastAsia"/>
        </w:rPr>
        <w:t>:</w:t>
      </w:r>
    </w:p>
    <w:p w14:paraId="4D682AE0" w14:textId="29BEEACA" w:rsidR="00F218AB" w:rsidRPr="0086474F" w:rsidRDefault="00000000" w:rsidP="00F218AB">
      <w:pPr>
        <w:spacing w:line="480" w:lineRule="auto"/>
        <w:jc w:val="both"/>
        <w:rPr>
          <w:rFonts w:eastAsiaTheme="minorEastAsia"/>
        </w:rPr>
      </w:pP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dq</m:t>
                </m:r>
              </m:e>
              <m:sub>
                <m:r>
                  <w:rPr>
                    <w:rFonts w:ascii="Cambria Math" w:eastAsiaTheme="minorEastAsia" w:hAnsi="Cambria Math"/>
                  </w:rPr>
                  <m:t>t</m:t>
                </m:r>
              </m:sub>
            </m:sSub>
          </m:num>
          <m:den>
            <m:r>
              <w:rPr>
                <w:rFonts w:ascii="Cambria Math" w:eastAsiaTheme="minorEastAsia" w:hAnsi="Cambria Math"/>
              </w:rPr>
              <m:t>dt</m:t>
            </m:r>
          </m:den>
        </m:f>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rPr>
              <m:t xml:space="preserve">1 </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hAnsi="Cambria Math"/>
              </w:rPr>
              <m:t>-</m:t>
            </m:r>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e>
        </m:d>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86474F" w:rsidRPr="0086474F">
        <w:rPr>
          <w:rFonts w:eastAsiaTheme="minorEastAsia"/>
        </w:rPr>
        <w:t>(</w:t>
      </w:r>
      <w:r w:rsidR="00F218AB" w:rsidRPr="00CB1E6A">
        <w:rPr>
          <w:rFonts w:eastAsiaTheme="minorEastAsia"/>
        </w:rPr>
        <w:t>3.1</w:t>
      </w:r>
      <w:r w:rsidR="00143498" w:rsidRPr="00143498">
        <w:rPr>
          <w:rFonts w:eastAsiaTheme="minorEastAsia"/>
        </w:rPr>
        <w:t>4</w:t>
      </w:r>
      <w:r w:rsidR="0086474F" w:rsidRPr="0086474F">
        <w:rPr>
          <w:rFonts w:eastAsiaTheme="minorEastAsia"/>
        </w:rPr>
        <w:t>)</w:t>
      </w:r>
    </w:p>
    <w:p w14:paraId="3041A6B2" w14:textId="77777777" w:rsidR="00F218AB" w:rsidRPr="00CB1E6A" w:rsidRDefault="00F218AB" w:rsidP="00F218AB">
      <w:pPr>
        <w:spacing w:line="480" w:lineRule="auto"/>
        <w:jc w:val="both"/>
        <w:rPr>
          <w:rFonts w:eastAsiaTheme="minorEastAsia"/>
        </w:rPr>
      </w:pPr>
      <w:r w:rsidRPr="00CB1E6A">
        <w:rPr>
          <w:rFonts w:eastAsiaTheme="minorEastAsia"/>
        </w:rPr>
        <w:t>Where q</w:t>
      </w:r>
      <w:r w:rsidRPr="00CB1E6A">
        <w:rPr>
          <w:rFonts w:eastAsiaTheme="minorEastAsia"/>
          <w:vertAlign w:val="subscript"/>
        </w:rPr>
        <w:t>e</w:t>
      </w:r>
      <w:r w:rsidRPr="00CB1E6A">
        <w:rPr>
          <w:rFonts w:eastAsiaTheme="minorEastAsia"/>
        </w:rPr>
        <w:t xml:space="preserve"> and q</w:t>
      </w:r>
      <w:r w:rsidRPr="00CB1E6A">
        <w:rPr>
          <w:rFonts w:eastAsiaTheme="minorEastAsia"/>
          <w:vertAlign w:val="subscript"/>
        </w:rPr>
        <w:t>t</w:t>
      </w:r>
      <w:r w:rsidRPr="00CB1E6A">
        <w:rPr>
          <w:rFonts w:eastAsiaTheme="minorEastAsia"/>
        </w:rPr>
        <w:t xml:space="preserve"> represents the amount of adsorbate uptake per mass of adsorbent at equilibrium and any time t (minutes), respectively.</w:t>
      </w:r>
    </w:p>
    <w:p w14:paraId="61A4D3E7" w14:textId="39255111" w:rsidR="00F218AB" w:rsidRPr="00CB1E6A" w:rsidRDefault="00B10A74" w:rsidP="00F218AB">
      <w:pPr>
        <w:spacing w:line="480" w:lineRule="auto"/>
        <w:jc w:val="both"/>
        <w:rPr>
          <w:rFonts w:eastAsiaTheme="minorEastAsia"/>
        </w:rPr>
      </w:pPr>
      <w:r>
        <w:rPr>
          <w:rFonts w:eastAsiaTheme="minorEastAsia"/>
          <w:lang w:val="en-GB"/>
        </w:rPr>
        <w:t>k</w:t>
      </w:r>
      <w:r w:rsidR="00F218AB" w:rsidRPr="00CB1E6A">
        <w:rPr>
          <w:rFonts w:eastAsiaTheme="minorEastAsia"/>
          <w:vertAlign w:val="subscript"/>
        </w:rPr>
        <w:t>1</w:t>
      </w:r>
      <w:r w:rsidR="00F218AB" w:rsidRPr="00CB1E6A">
        <w:rPr>
          <w:rFonts w:eastAsiaTheme="minorEastAsia"/>
        </w:rPr>
        <w:t xml:space="preserve"> is the rate constant of the pseudo first order equation (min</w:t>
      </w:r>
      <w:r w:rsidR="00F218AB" w:rsidRPr="00CB1E6A">
        <w:rPr>
          <w:rFonts w:eastAsiaTheme="minorEastAsia"/>
          <w:vertAlign w:val="superscript"/>
        </w:rPr>
        <w:t>-1</w:t>
      </w:r>
      <w:r w:rsidR="00F218AB" w:rsidRPr="00CB1E6A">
        <w:rPr>
          <w:rFonts w:eastAsiaTheme="minorEastAsia"/>
        </w:rPr>
        <w:t>).</w:t>
      </w:r>
    </w:p>
    <w:p w14:paraId="0B622B93" w14:textId="13EE661A" w:rsidR="00F218AB" w:rsidRPr="00CB1E6A" w:rsidRDefault="00F218AB" w:rsidP="00F218AB">
      <w:pPr>
        <w:spacing w:line="480" w:lineRule="auto"/>
        <w:jc w:val="both"/>
        <w:rPr>
          <w:rFonts w:eastAsiaTheme="minorEastAsia"/>
        </w:rPr>
      </w:pPr>
      <w:r w:rsidRPr="00CB1E6A">
        <w:rPr>
          <w:rFonts w:eastAsiaTheme="minorEastAsia"/>
        </w:rPr>
        <w:t xml:space="preserve">Integrate </w:t>
      </w:r>
      <w:r w:rsidR="00B10A74">
        <w:rPr>
          <w:rFonts w:eastAsiaTheme="minorEastAsia"/>
          <w:lang w:val="en-GB"/>
        </w:rPr>
        <w:t>E</w:t>
      </w:r>
      <w:r w:rsidRPr="00CB1E6A">
        <w:rPr>
          <w:rFonts w:eastAsiaTheme="minorEastAsia"/>
        </w:rPr>
        <w:t xml:space="preserve">quation </w:t>
      </w:r>
      <w:r w:rsidR="003E33D0">
        <w:rPr>
          <w:rFonts w:eastAsiaTheme="minorEastAsia"/>
          <w:lang w:val="en-GB"/>
        </w:rPr>
        <w:t>3.1</w:t>
      </w:r>
      <w:r w:rsidR="001001CF">
        <w:rPr>
          <w:rFonts w:eastAsiaTheme="minorEastAsia"/>
          <w:lang w:val="en-GB"/>
        </w:rPr>
        <w:t>4</w:t>
      </w:r>
      <w:r w:rsidRPr="00CB1E6A">
        <w:rPr>
          <w:rFonts w:eastAsiaTheme="minorEastAsia"/>
        </w:rPr>
        <w:t xml:space="preserve"> for boundary conditions (q</w:t>
      </w:r>
      <w:r w:rsidRPr="00CB1E6A">
        <w:rPr>
          <w:rFonts w:eastAsiaTheme="minorEastAsia"/>
          <w:vertAlign w:val="subscript"/>
        </w:rPr>
        <w:t xml:space="preserve">e </w:t>
      </w:r>
      <w:r w:rsidRPr="00CB1E6A">
        <w:rPr>
          <w:rFonts w:eastAsiaTheme="minorEastAsia"/>
        </w:rPr>
        <w:t>= q</w:t>
      </w:r>
      <w:r w:rsidRPr="00CB1E6A">
        <w:rPr>
          <w:rFonts w:eastAsiaTheme="minorEastAsia"/>
          <w:vertAlign w:val="subscript"/>
        </w:rPr>
        <w:t>e</w:t>
      </w:r>
      <w:r w:rsidRPr="00CB1E6A">
        <w:rPr>
          <w:rFonts w:eastAsiaTheme="minorEastAsia"/>
        </w:rPr>
        <w:t>, t = 0, q</w:t>
      </w:r>
      <w:r w:rsidRPr="00CB1E6A">
        <w:rPr>
          <w:rFonts w:eastAsiaTheme="minorEastAsia"/>
          <w:vertAlign w:val="subscript"/>
        </w:rPr>
        <w:t>t</w:t>
      </w:r>
      <w:r w:rsidRPr="00CB1E6A">
        <w:rPr>
          <w:rFonts w:eastAsiaTheme="minorEastAsia"/>
        </w:rPr>
        <w:t xml:space="preserve"> = 0, t = t), gives the linear equation 3.1</w:t>
      </w:r>
      <w:r w:rsidR="00143498">
        <w:rPr>
          <w:rFonts w:eastAsiaTheme="minorEastAsia"/>
          <w:lang w:val="en-GB"/>
        </w:rPr>
        <w:t>5</w:t>
      </w:r>
      <w:r w:rsidRPr="00CB1E6A">
        <w:rPr>
          <w:rFonts w:eastAsiaTheme="minorEastAsia"/>
        </w:rPr>
        <w:t>:</w:t>
      </w:r>
    </w:p>
    <w:p w14:paraId="502E5408" w14:textId="15481B0D" w:rsidR="00F218AB" w:rsidRPr="00143498" w:rsidRDefault="00000000" w:rsidP="00F218AB">
      <w:pPr>
        <w:spacing w:line="480" w:lineRule="auto"/>
        <w:jc w:val="both"/>
        <w:rPr>
          <w:rFonts w:eastAsiaTheme="minorEastAsia"/>
        </w:rPr>
      </w:pPr>
      <m:oMath>
        <m:func>
          <m:funcPr>
            <m:ctrlPr>
              <w:rPr>
                <w:rFonts w:ascii="Cambria Math" w:eastAsiaTheme="minorEastAsia" w:hAnsi="Cambria Math"/>
                <w:i/>
              </w:rPr>
            </m:ctrlPr>
          </m:funcPr>
          <m:fName>
            <m:r>
              <m:rPr>
                <m:sty m:val="p"/>
              </m:rPr>
              <w:rPr>
                <w:rFonts w:ascii="Cambria Math" w:eastAsiaTheme="minorEastAsia"/>
              </w:rPr>
              <m:t>ln</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r>
                  <w:rPr>
                    <w:rFonts w:ascii="Cambria Math" w:eastAsiaTheme="minorEastAsia" w:hAnsi="Cambria Math"/>
                  </w:rPr>
                  <m:t>-</m:t>
                </m:r>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e>
            </m:d>
          </m:e>
        </m:func>
        <m:r>
          <w:rPr>
            <w:rFonts w:ascii="Cambria Math" w:eastAsiaTheme="minorEastAsia"/>
          </w:rPr>
          <m:t xml:space="preserve">= </m:t>
        </m:r>
        <m:r>
          <w:rPr>
            <w:rFonts w:ascii="Cambria Math" w:eastAsiaTheme="minorEastAsia" w:hAnsi="Cambria Math"/>
          </w:rPr>
          <m:t>ln</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hAnsi="Cambria Math"/>
          </w:rPr>
          <m:t>-</m:t>
        </m:r>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rPr>
              <m:t>1</m:t>
            </m:r>
          </m:sub>
        </m:sSub>
        <m:r>
          <w:rPr>
            <w:rFonts w:ascii="Cambria Math" w:eastAsiaTheme="minorEastAsia" w:hAnsi="Cambria Math"/>
          </w:rPr>
          <m:t>t</m:t>
        </m:r>
      </m:oMath>
      <w:r w:rsidR="00F218AB" w:rsidRPr="001001CF">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1001CF">
        <w:rPr>
          <w:rFonts w:eastAsiaTheme="minorEastAsia"/>
        </w:rPr>
        <w:tab/>
      </w:r>
      <w:r w:rsidR="00143498" w:rsidRPr="00143498">
        <w:rPr>
          <w:rFonts w:eastAsiaTheme="minorEastAsia"/>
        </w:rPr>
        <w:t>(</w:t>
      </w:r>
      <w:r w:rsidR="00F218AB" w:rsidRPr="00CB1E6A">
        <w:rPr>
          <w:rFonts w:eastAsiaTheme="minorEastAsia"/>
        </w:rPr>
        <w:t>3.1</w:t>
      </w:r>
      <w:r w:rsidR="00143498" w:rsidRPr="00143498">
        <w:rPr>
          <w:rFonts w:eastAsiaTheme="minorEastAsia"/>
        </w:rPr>
        <w:t>5)</w:t>
      </w:r>
    </w:p>
    <w:p w14:paraId="4331CF02" w14:textId="31EB74C4" w:rsidR="002A450A" w:rsidRPr="007A3F65" w:rsidRDefault="007A3F65" w:rsidP="00BE18A8">
      <w:pPr>
        <w:spacing w:line="480" w:lineRule="auto"/>
        <w:jc w:val="both"/>
        <w:rPr>
          <w:rFonts w:eastAsiaTheme="minorEastAsia"/>
          <w:lang w:val="en-GB"/>
        </w:rPr>
      </w:pPr>
      <w:r>
        <w:rPr>
          <w:rFonts w:eastAsiaTheme="minorEastAsia"/>
          <w:lang w:val="en-GB"/>
        </w:rPr>
        <w:t>q</w:t>
      </w:r>
      <w:r w:rsidRPr="007A3F65">
        <w:rPr>
          <w:rFonts w:eastAsiaTheme="minorEastAsia"/>
          <w:vertAlign w:val="subscript"/>
          <w:lang w:val="en-GB"/>
        </w:rPr>
        <w:t>cal</w:t>
      </w:r>
      <w:r>
        <w:rPr>
          <w:rFonts w:eastAsiaTheme="minorEastAsia"/>
          <w:lang w:val="en-GB"/>
        </w:rPr>
        <w:t xml:space="preserve"> and k</w:t>
      </w:r>
      <w:r w:rsidRPr="007A3F65">
        <w:rPr>
          <w:rFonts w:eastAsiaTheme="minorEastAsia"/>
          <w:vertAlign w:val="subscript"/>
          <w:lang w:val="en-GB"/>
        </w:rPr>
        <w:t>1</w:t>
      </w:r>
      <w:r>
        <w:rPr>
          <w:rFonts w:eastAsiaTheme="minorEastAsia"/>
          <w:lang w:val="en-GB"/>
        </w:rPr>
        <w:t xml:space="preserve"> parameters can be evaluated from the plot of </w:t>
      </w:r>
      <m:oMath>
        <m:func>
          <m:funcPr>
            <m:ctrlPr>
              <w:rPr>
                <w:rFonts w:ascii="Cambria Math" w:eastAsiaTheme="minorEastAsia" w:hAnsi="Cambria Math"/>
                <w:i/>
              </w:rPr>
            </m:ctrlPr>
          </m:funcPr>
          <m:fName>
            <m:r>
              <m:rPr>
                <m:sty m:val="p"/>
              </m:rPr>
              <w:rPr>
                <w:rFonts w:ascii="Cambria Math" w:eastAsiaTheme="minorEastAsia"/>
              </w:rPr>
              <m:t>ln</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r>
                  <w:rPr>
                    <w:rFonts w:eastAsiaTheme="minorEastAsia"/>
                  </w:rPr>
                  <m:t>-</m:t>
                </m:r>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e>
            </m:d>
          </m:e>
        </m:func>
      </m:oMath>
      <w:r>
        <w:rPr>
          <w:rFonts w:eastAsiaTheme="minorEastAsia"/>
          <w:lang w:val="en-GB"/>
        </w:rPr>
        <w:t xml:space="preserve"> versus t.</w:t>
      </w:r>
    </w:p>
    <w:p w14:paraId="7BF3979B" w14:textId="0A3BF3D8" w:rsidR="00F218AB" w:rsidRPr="00CB1E6A" w:rsidRDefault="00F218AB" w:rsidP="00803870">
      <w:pPr>
        <w:pStyle w:val="Heading4"/>
      </w:pPr>
      <w:bookmarkStart w:id="197" w:name="_Toc118051500"/>
      <w:bookmarkStart w:id="198" w:name="_Toc127869096"/>
      <w:r w:rsidRPr="00CB1E6A">
        <w:t>P</w:t>
      </w:r>
      <w:r w:rsidR="00D97FB1" w:rsidRPr="00CB1E6A">
        <w:t>seudo</w:t>
      </w:r>
      <w:r w:rsidRPr="00CB1E6A">
        <w:t xml:space="preserve"> </w:t>
      </w:r>
      <w:r w:rsidR="0045719C">
        <w:t>s</w:t>
      </w:r>
      <w:r w:rsidR="00D97FB1" w:rsidRPr="00CB1E6A">
        <w:t>econd</w:t>
      </w:r>
      <w:r w:rsidRPr="00CB1E6A">
        <w:t xml:space="preserve"> </w:t>
      </w:r>
      <w:r w:rsidR="0045719C">
        <w:t>o</w:t>
      </w:r>
      <w:r w:rsidR="00D97FB1" w:rsidRPr="00CB1E6A">
        <w:t>rder</w:t>
      </w:r>
      <w:bookmarkEnd w:id="197"/>
      <w:bookmarkEnd w:id="198"/>
    </w:p>
    <w:p w14:paraId="4B0C039A" w14:textId="19DA3873" w:rsidR="00F218AB" w:rsidRPr="00CB1E6A" w:rsidRDefault="00F218AB" w:rsidP="00F218AB">
      <w:pPr>
        <w:spacing w:line="480" w:lineRule="auto"/>
        <w:jc w:val="both"/>
        <w:rPr>
          <w:rFonts w:eastAsiaTheme="minorEastAsia"/>
        </w:rPr>
      </w:pPr>
      <w:r w:rsidRPr="00CB1E6A">
        <w:rPr>
          <w:rFonts w:eastAsiaTheme="minorEastAsia"/>
        </w:rPr>
        <w:t xml:space="preserve">The expression model proposed by </w:t>
      </w:r>
      <w:r w:rsidRPr="00CB1E6A">
        <w:rPr>
          <w:rFonts w:eastAsiaTheme="minorEastAsia"/>
        </w:rPr>
        <w:fldChar w:fldCharType="begin" w:fldLock="1"/>
      </w:r>
      <w:r w:rsidR="00E221AF">
        <w:rPr>
          <w:rFonts w:eastAsiaTheme="minorEastAsia"/>
        </w:rPr>
        <w:instrText>ADDIN CSL_CITATION {"citationItems":[{"id":"ITEM-1","itemData":{"DOI":"10.1016/S1385-8947(98)00076-X","ISSN":"13858947","abstract":"The sorption of two dyes, namely, Basic Blue 69 and Acid Blue 25 onto peat has been studied in terms of pseudo-second order and first order mechanisms for chemical sorption as well as an intraparticle diffusion mechanism process. The batch sorption process, based on the assumption of a pseudo-second order mechanism, has been developed to predict the rate constant of sorption, the equilibrium capacity and initial sorption rate with the effect of agitation, initial dye concentration and temperature. An activation energy of sorption has also been evaluated with the pseudo-second order rate constants. A comparison of the equilibrium sorption capacity evaluated has been made from pseudo-second order model and Langmuir isotherm.","author":[{"dropping-particle":"","family":"Ho","given":"Y. S.","non-dropping-particle":"","parse-names":false,"suffix":""},{"dropping-particle":"","family":"McKay","given":"G.","non-dropping-particle":"","parse-names":false,"suffix":""}],"container-title":"Chemical Engineering Journal","id":"ITEM-1","issue":"2","issued":{"date-parts":[["1998"]]},"page":"115-124","title":"Sorption of dye from aqueous solution by peat","type":"article-journal","volume":"70"},"uris":["http://www.mendeley.com/documents/?uuid=d45c94a9-97d3-4b7b-8251-ba3b88f74baa"]}],"mendeley":{"formattedCitation":"(Ho &amp; McKay, 1998)","manualFormatting":"Ho and McKay, 1998","plainTextFormattedCitation":"(Ho &amp; McKay, 1998)","previouslyFormattedCitation":"(Ho &amp; McKay, 1998)"},"properties":{"noteIndex":0},"schema":"https://github.com/citation-style-language/schema/raw/master/csl-citation.json"}</w:instrText>
      </w:r>
      <w:r w:rsidRPr="00CB1E6A">
        <w:rPr>
          <w:rFonts w:eastAsiaTheme="minorEastAsia"/>
        </w:rPr>
        <w:fldChar w:fldCharType="separate"/>
      </w:r>
      <w:r w:rsidRPr="00CB1E6A">
        <w:rPr>
          <w:rFonts w:eastAsiaTheme="minorEastAsia"/>
          <w:noProof/>
        </w:rPr>
        <w:t>Ho and McKay, 1998</w:t>
      </w:r>
      <w:r w:rsidRPr="00CB1E6A">
        <w:rPr>
          <w:rFonts w:eastAsiaTheme="minorEastAsia"/>
        </w:rPr>
        <w:fldChar w:fldCharType="end"/>
      </w:r>
      <w:r w:rsidRPr="00CB1E6A">
        <w:rPr>
          <w:rFonts w:eastAsiaTheme="minorEastAsia"/>
        </w:rPr>
        <w:t xml:space="preserve">, was obtained </w:t>
      </w:r>
      <w:r w:rsidR="0086474F">
        <w:rPr>
          <w:rFonts w:eastAsiaTheme="minorEastAsia"/>
          <w:lang w:val="en-GB"/>
        </w:rPr>
        <w:t>as follows</w:t>
      </w:r>
      <w:r w:rsidRPr="00CB1E6A">
        <w:rPr>
          <w:rFonts w:eastAsiaTheme="minorEastAsia"/>
        </w:rPr>
        <w:t>, for n = 2</w:t>
      </w:r>
      <w:r w:rsidR="0086474F">
        <w:rPr>
          <w:rFonts w:eastAsiaTheme="minorEastAsia"/>
          <w:lang w:val="en-GB"/>
        </w:rPr>
        <w:t xml:space="preserve"> as</w:t>
      </w:r>
      <w:r w:rsidR="001001CF">
        <w:rPr>
          <w:rFonts w:eastAsiaTheme="minorEastAsia"/>
          <w:lang w:val="en-GB"/>
        </w:rPr>
        <w:t xml:space="preserve"> equation 3.16</w:t>
      </w:r>
      <w:r w:rsidRPr="00CB1E6A">
        <w:rPr>
          <w:rFonts w:eastAsiaTheme="minorEastAsia"/>
        </w:rPr>
        <w:t>:</w:t>
      </w:r>
    </w:p>
    <w:p w14:paraId="26F3132C" w14:textId="39DA3F88" w:rsidR="00F218AB" w:rsidRPr="00D514E1" w:rsidRDefault="00000000" w:rsidP="00F218AB">
      <w:pPr>
        <w:spacing w:line="480" w:lineRule="auto"/>
        <w:jc w:val="both"/>
        <w:rPr>
          <w:rFonts w:eastAsiaTheme="minorEastAsia"/>
        </w:rPr>
      </w:pP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dq</m:t>
                </m:r>
              </m:e>
              <m:sub>
                <m:r>
                  <w:rPr>
                    <w:rFonts w:ascii="Cambria Math" w:eastAsiaTheme="minorEastAsia" w:hAnsi="Cambria Math"/>
                  </w:rPr>
                  <m:t>t</m:t>
                </m:r>
              </m:sub>
            </m:sSub>
          </m:num>
          <m:den>
            <m:r>
              <w:rPr>
                <w:rFonts w:ascii="Cambria Math" w:eastAsiaTheme="minorEastAsia" w:hAnsi="Cambria Math"/>
              </w:rPr>
              <m:t>dt</m:t>
            </m:r>
          </m:den>
        </m:f>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rPr>
              <m:t xml:space="preserve">2 </m:t>
            </m:r>
          </m:sub>
        </m:sSub>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hAnsi="Cambria Math"/>
                  </w:rPr>
                  <m:t>-</m:t>
                </m:r>
                <m:r>
                  <w:rPr>
                    <w:rFonts w:ascii="Cambria Math" w:eastAsiaTheme="minorEastAsia"/>
                  </w:rPr>
                  <m:t xml:space="preserve">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e>
            </m:d>
          </m:e>
          <m:sup>
            <m:r>
              <w:rPr>
                <w:rFonts w:ascii="Cambria Math" w:eastAsiaTheme="minorEastAsia"/>
              </w:rPr>
              <m:t>2</m:t>
            </m:r>
          </m:sup>
        </m:sSup>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86474F" w:rsidRPr="00D514E1">
        <w:rPr>
          <w:rFonts w:eastAsiaTheme="minorEastAsia"/>
        </w:rPr>
        <w:tab/>
      </w:r>
      <w:r w:rsidR="001001CF">
        <w:rPr>
          <w:rFonts w:eastAsiaTheme="minorEastAsia"/>
        </w:rPr>
        <w:tab/>
      </w:r>
      <w:r w:rsidR="0086474F" w:rsidRPr="00D514E1">
        <w:rPr>
          <w:rFonts w:eastAsiaTheme="minorEastAsia"/>
        </w:rPr>
        <w:t>(</w:t>
      </w:r>
      <w:r w:rsidR="00F218AB" w:rsidRPr="00CB1E6A">
        <w:rPr>
          <w:rFonts w:eastAsiaTheme="minorEastAsia"/>
        </w:rPr>
        <w:t>3.1</w:t>
      </w:r>
      <w:r w:rsidR="00143498" w:rsidRPr="00143498">
        <w:rPr>
          <w:rFonts w:eastAsiaTheme="minorEastAsia"/>
        </w:rPr>
        <w:t>6</w:t>
      </w:r>
      <w:r w:rsidR="0086474F" w:rsidRPr="00D514E1">
        <w:rPr>
          <w:rFonts w:eastAsiaTheme="minorEastAsia"/>
        </w:rPr>
        <w:t>)</w:t>
      </w:r>
    </w:p>
    <w:p w14:paraId="56334BDC" w14:textId="151E85CC" w:rsidR="00F218AB" w:rsidRPr="00CB1E6A" w:rsidRDefault="00F218AB" w:rsidP="00F218AB">
      <w:pPr>
        <w:spacing w:line="480" w:lineRule="auto"/>
        <w:jc w:val="both"/>
        <w:rPr>
          <w:rFonts w:eastAsiaTheme="minorEastAsia"/>
        </w:rPr>
      </w:pPr>
      <w:r w:rsidRPr="00CB1E6A">
        <w:rPr>
          <w:rFonts w:eastAsiaTheme="minorEastAsia"/>
        </w:rPr>
        <w:lastRenderedPageBreak/>
        <w:t xml:space="preserve">Integrate equation </w:t>
      </w:r>
      <w:r w:rsidR="0086474F">
        <w:rPr>
          <w:rFonts w:eastAsiaTheme="minorEastAsia"/>
          <w:lang w:val="en-GB"/>
        </w:rPr>
        <w:t>3.1</w:t>
      </w:r>
      <w:r w:rsidR="00143498">
        <w:rPr>
          <w:rFonts w:eastAsiaTheme="minorEastAsia"/>
          <w:lang w:val="en-GB"/>
        </w:rPr>
        <w:t>6</w:t>
      </w:r>
      <w:r w:rsidRPr="00CB1E6A">
        <w:rPr>
          <w:rFonts w:eastAsiaTheme="minorEastAsia"/>
        </w:rPr>
        <w:t xml:space="preserve"> for boundary conditions (q</w:t>
      </w:r>
      <w:r w:rsidRPr="00CB1E6A">
        <w:rPr>
          <w:rFonts w:eastAsiaTheme="minorEastAsia"/>
          <w:vertAlign w:val="subscript"/>
        </w:rPr>
        <w:t xml:space="preserve">e </w:t>
      </w:r>
      <w:r w:rsidRPr="00CB1E6A">
        <w:rPr>
          <w:rFonts w:eastAsiaTheme="minorEastAsia"/>
        </w:rPr>
        <w:t>= q</w:t>
      </w:r>
      <w:r w:rsidRPr="00CB1E6A">
        <w:rPr>
          <w:rFonts w:eastAsiaTheme="minorEastAsia"/>
          <w:vertAlign w:val="subscript"/>
        </w:rPr>
        <w:t>e</w:t>
      </w:r>
      <w:r w:rsidRPr="00CB1E6A">
        <w:rPr>
          <w:rFonts w:eastAsiaTheme="minorEastAsia"/>
        </w:rPr>
        <w:t>, t = 0, q</w:t>
      </w:r>
      <w:r w:rsidRPr="00CB1E6A">
        <w:rPr>
          <w:rFonts w:eastAsiaTheme="minorEastAsia"/>
          <w:vertAlign w:val="subscript"/>
        </w:rPr>
        <w:t>t</w:t>
      </w:r>
      <w:r w:rsidRPr="00CB1E6A">
        <w:rPr>
          <w:rFonts w:eastAsiaTheme="minorEastAsia"/>
        </w:rPr>
        <w:t xml:space="preserve"> = 0, t = t), </w:t>
      </w:r>
      <w:r w:rsidR="001001CF">
        <w:rPr>
          <w:rFonts w:eastAsiaTheme="minorEastAsia"/>
          <w:lang w:val="en-GB"/>
        </w:rPr>
        <w:t xml:space="preserve">to </w:t>
      </w:r>
      <w:r w:rsidRPr="00CB1E6A">
        <w:rPr>
          <w:rFonts w:eastAsiaTheme="minorEastAsia"/>
        </w:rPr>
        <w:t>give</w:t>
      </w:r>
      <w:r w:rsidR="001001CF">
        <w:rPr>
          <w:rFonts w:eastAsiaTheme="minorEastAsia"/>
          <w:lang w:val="en-GB"/>
        </w:rPr>
        <w:t xml:space="preserve"> Equation 3.17</w:t>
      </w:r>
      <w:r w:rsidRPr="00CB1E6A">
        <w:rPr>
          <w:rFonts w:eastAsiaTheme="minorEastAsia"/>
        </w:rPr>
        <w:t>:</w:t>
      </w:r>
    </w:p>
    <w:p w14:paraId="08F21EB4" w14:textId="61E2C1EC" w:rsidR="00F218AB" w:rsidRPr="00D514E1" w:rsidRDefault="00000000" w:rsidP="00F218AB">
      <w:pPr>
        <w:spacing w:line="480" w:lineRule="auto"/>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r>
          <w:rPr>
            <w:rFonts w:ascii="Cambria Math" w:eastAsiaTheme="minorEastAsia"/>
          </w:rPr>
          <m:t xml:space="preserve">= </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q</m:t>
                </m:r>
              </m:e>
              <m:sub>
                <m:r>
                  <w:rPr>
                    <w:rFonts w:ascii="Cambria Math" w:eastAsiaTheme="minorEastAsia" w:hAnsi="Cambria Math"/>
                  </w:rPr>
                  <m:t>e</m:t>
                </m:r>
              </m:sub>
              <m:sup>
                <m:r>
                  <w:rPr>
                    <w:rFonts w:ascii="Cambria Math" w:eastAsiaTheme="minorEastAsia"/>
                  </w:rPr>
                  <m:t>2</m:t>
                </m:r>
              </m:sup>
            </m:sSubSup>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rPr>
                  <m:t>2</m:t>
                </m:r>
              </m:sub>
            </m:sSub>
            <m:r>
              <w:rPr>
                <w:rFonts w:ascii="Cambria Math" w:eastAsiaTheme="minorEastAsia" w:hAnsi="Cambria Math"/>
              </w:rPr>
              <m:t>t</m:t>
            </m:r>
          </m:num>
          <m:den>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rPr>
                  <m:t>2</m:t>
                </m:r>
              </m:sub>
            </m:sSub>
            <m:r>
              <w:rPr>
                <w:rFonts w:ascii="Cambria Math" w:eastAsiaTheme="minorEastAsia" w:hAnsi="Cambria Math"/>
              </w:rPr>
              <m:t>t</m:t>
            </m:r>
            <m:r>
              <w:rPr>
                <w:rFonts w:ascii="Cambria Math" w:eastAsiaTheme="minorEastAsia"/>
              </w:rPr>
              <m:t>+1</m:t>
            </m:r>
          </m:den>
        </m:f>
      </m:oMath>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3E33D0">
        <w:rPr>
          <w:rFonts w:eastAsiaTheme="minorEastAsia"/>
        </w:rPr>
        <w:tab/>
      </w:r>
      <w:r w:rsidR="00E221AF">
        <w:rPr>
          <w:rFonts w:eastAsiaTheme="minorEastAsia"/>
        </w:rPr>
        <w:tab/>
      </w:r>
      <w:r w:rsidR="0086474F" w:rsidRPr="00D514E1">
        <w:rPr>
          <w:rFonts w:eastAsiaTheme="minorEastAsia"/>
        </w:rPr>
        <w:t>(</w:t>
      </w:r>
      <w:r w:rsidR="00F218AB" w:rsidRPr="00CB1E6A">
        <w:rPr>
          <w:rFonts w:eastAsiaTheme="minorEastAsia"/>
        </w:rPr>
        <w:t>3.1</w:t>
      </w:r>
      <w:r w:rsidR="00143498" w:rsidRPr="00143498">
        <w:rPr>
          <w:rFonts w:eastAsiaTheme="minorEastAsia"/>
        </w:rPr>
        <w:t>7</w:t>
      </w:r>
      <w:r w:rsidR="0086474F" w:rsidRPr="00D514E1">
        <w:rPr>
          <w:rFonts w:eastAsiaTheme="minorEastAsia"/>
        </w:rPr>
        <w:t>)</w:t>
      </w:r>
    </w:p>
    <w:p w14:paraId="7A2B2D1F" w14:textId="416885D3" w:rsidR="00F218AB" w:rsidRPr="00CB1E6A" w:rsidRDefault="00F218AB" w:rsidP="00F218AB">
      <w:pPr>
        <w:spacing w:line="480" w:lineRule="auto"/>
        <w:jc w:val="both"/>
        <w:rPr>
          <w:rFonts w:eastAsiaTheme="minorEastAsia"/>
        </w:rPr>
      </w:pPr>
      <w:r w:rsidRPr="00CB1E6A">
        <w:rPr>
          <w:rFonts w:eastAsiaTheme="minorEastAsia"/>
        </w:rPr>
        <w:t>Equation 3.1</w:t>
      </w:r>
      <w:r w:rsidR="00143498">
        <w:rPr>
          <w:rFonts w:eastAsiaTheme="minorEastAsia"/>
          <w:lang w:val="en-GB"/>
        </w:rPr>
        <w:t>7</w:t>
      </w:r>
      <w:r w:rsidRPr="00CB1E6A">
        <w:rPr>
          <w:rFonts w:eastAsiaTheme="minorEastAsia"/>
        </w:rPr>
        <w:t xml:space="preserve"> can be rearranged to give a linear </w:t>
      </w:r>
      <w:r w:rsidR="00E221AF">
        <w:rPr>
          <w:rFonts w:eastAsiaTheme="minorEastAsia"/>
          <w:lang w:val="en-GB"/>
        </w:rPr>
        <w:t>E</w:t>
      </w:r>
      <w:r w:rsidRPr="00CB1E6A">
        <w:rPr>
          <w:rFonts w:eastAsiaTheme="minorEastAsia"/>
        </w:rPr>
        <w:t>quation</w:t>
      </w:r>
      <w:r w:rsidR="003E33D0">
        <w:rPr>
          <w:rFonts w:eastAsiaTheme="minorEastAsia"/>
          <w:lang w:val="en-GB"/>
        </w:rPr>
        <w:t xml:space="preserve"> 3.1</w:t>
      </w:r>
      <w:r w:rsidR="00143498">
        <w:rPr>
          <w:rFonts w:eastAsiaTheme="minorEastAsia"/>
          <w:lang w:val="en-GB"/>
        </w:rPr>
        <w:t>8</w:t>
      </w:r>
      <w:r w:rsidRPr="00CB1E6A">
        <w:rPr>
          <w:rFonts w:eastAsiaTheme="minorEastAsia"/>
        </w:rPr>
        <w:t>:</w:t>
      </w:r>
    </w:p>
    <w:p w14:paraId="656EED88" w14:textId="7FF91EB5" w:rsidR="00F218AB" w:rsidRPr="00D514E1" w:rsidRDefault="00000000" w:rsidP="00F218AB">
      <w:pPr>
        <w:spacing w:line="480" w:lineRule="auto"/>
        <w:jc w:val="both"/>
        <w:rPr>
          <w:rFonts w:eastAsiaTheme="minorEastAsia"/>
        </w:rPr>
      </w:pPr>
      <m:oMath>
        <m:f>
          <m:fPr>
            <m:ctrlPr>
              <w:rPr>
                <w:rFonts w:ascii="Cambria Math" w:eastAsiaTheme="minorEastAsia" w:hAnsi="Cambria Math"/>
                <w:i/>
              </w:rPr>
            </m:ctrlPr>
          </m:fPr>
          <m:num>
            <m:r>
              <w:rPr>
                <w:rFonts w:ascii="Cambria Math" w:eastAsiaTheme="minorEastAsia"/>
              </w:rPr>
              <m:t>t</m:t>
            </m:r>
          </m:num>
          <m:den>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den>
        </m:f>
        <m:r>
          <w:rPr>
            <w:rFonts w:ascii="Cambria Math" w:eastAsiaTheme="minorEastAsia"/>
          </w:rPr>
          <m:t xml:space="preserve">= </m:t>
        </m:r>
        <m:f>
          <m:fPr>
            <m:ctrlPr>
              <w:rPr>
                <w:rFonts w:ascii="Cambria Math" w:eastAsiaTheme="minorEastAsia" w:hAnsi="Cambria Math"/>
                <w:i/>
              </w:rPr>
            </m:ctrlPr>
          </m:fPr>
          <m:num>
            <m:r>
              <w:rPr>
                <w:rFonts w:ascii="Cambria Math" w:eastAsiaTheme="minorEastAsia"/>
              </w:rPr>
              <m:t>1</m:t>
            </m:r>
          </m:num>
          <m:den>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rPr>
                  <m:t>2</m:t>
                </m:r>
              </m:sub>
            </m:sSub>
            <m:sSubSup>
              <m:sSubSupPr>
                <m:ctrlPr>
                  <w:rPr>
                    <w:rFonts w:ascii="Cambria Math" w:eastAsiaTheme="minorEastAsia" w:hAnsi="Cambria Math"/>
                    <w:i/>
                  </w:rPr>
                </m:ctrlPr>
              </m:sSubSupPr>
              <m:e>
                <m:r>
                  <w:rPr>
                    <w:rFonts w:ascii="Cambria Math" w:eastAsiaTheme="minorEastAsia" w:hAnsi="Cambria Math"/>
                  </w:rPr>
                  <m:t>q</m:t>
                </m:r>
              </m:e>
              <m:sub>
                <m:r>
                  <w:rPr>
                    <w:rFonts w:ascii="Cambria Math" w:eastAsiaTheme="minorEastAsia" w:hAnsi="Cambria Math"/>
                  </w:rPr>
                  <m:t>e</m:t>
                </m:r>
              </m:sub>
              <m:sup>
                <m:r>
                  <w:rPr>
                    <w:rFonts w:ascii="Cambria Math" w:eastAsiaTheme="minorEastAsia"/>
                  </w:rPr>
                  <m:t>2</m:t>
                </m:r>
              </m:sup>
            </m:sSubSup>
          </m:den>
        </m:f>
        <m:r>
          <w:rPr>
            <w:rFonts w:ascii="Cambria Math" w:eastAsiaTheme="minorEastAsia"/>
          </w:rPr>
          <m:t xml:space="preserve">+ </m:t>
        </m:r>
        <m:f>
          <m:fPr>
            <m:ctrlPr>
              <w:rPr>
                <w:rFonts w:ascii="Cambria Math" w:eastAsiaTheme="minorEastAsia" w:hAnsi="Cambria Math"/>
                <w:i/>
              </w:rPr>
            </m:ctrlPr>
          </m:fPr>
          <m:num>
            <m:r>
              <w:rPr>
                <w:rFonts w:ascii="Cambria Math" w:eastAsiaTheme="minorEastAsia"/>
              </w:rPr>
              <m:t>1</m:t>
            </m:r>
          </m:num>
          <m:den>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den>
        </m:f>
        <m:r>
          <w:rPr>
            <w:rFonts w:ascii="Cambria Math" w:eastAsiaTheme="minorEastAsia" w:hAnsi="Cambria Math"/>
          </w:rPr>
          <m:t>t</m:t>
        </m:r>
      </m:oMath>
      <w:r w:rsidR="00F218AB" w:rsidRPr="00E221AF">
        <w:rPr>
          <w:rFonts w:eastAsiaTheme="minorEastAsia"/>
        </w:rPr>
        <w:t>,</w:t>
      </w:r>
      <w:r w:rsidR="00F218AB" w:rsidRPr="003E33D0">
        <w:rPr>
          <w:rFonts w:eastAsiaTheme="minorEastAsia"/>
        </w:rPr>
        <w:tab/>
      </w:r>
      <w:r w:rsidR="00F218AB" w:rsidRPr="003E33D0">
        <w:rPr>
          <w:rFonts w:eastAsiaTheme="minorEastAsia"/>
        </w:rPr>
        <w:tab/>
      </w:r>
      <w:r w:rsidR="00F218AB" w:rsidRPr="003E33D0">
        <w:rPr>
          <w:rFonts w:eastAsiaTheme="minorEastAsia"/>
        </w:rPr>
        <w:tab/>
      </w:r>
      <w:r w:rsidR="00F218AB" w:rsidRPr="003E33D0">
        <w:rPr>
          <w:rFonts w:eastAsiaTheme="minorEastAsia"/>
        </w:rPr>
        <w:tab/>
      </w:r>
      <w:r w:rsidR="00F218AB" w:rsidRPr="003E33D0">
        <w:rPr>
          <w:rFonts w:eastAsiaTheme="minorEastAsia"/>
        </w:rPr>
        <w:tab/>
      </w:r>
      <w:r w:rsidR="00F218AB" w:rsidRPr="003E33D0">
        <w:rPr>
          <w:rFonts w:eastAsiaTheme="minorEastAsia"/>
        </w:rPr>
        <w:tab/>
      </w:r>
      <w:r w:rsidR="00F218AB" w:rsidRPr="003E33D0">
        <w:rPr>
          <w:rFonts w:eastAsiaTheme="minorEastAsia"/>
        </w:rPr>
        <w:tab/>
      </w:r>
      <w:r w:rsidR="00F218AB" w:rsidRPr="003E33D0">
        <w:rPr>
          <w:rFonts w:eastAsiaTheme="minorEastAsia"/>
        </w:rPr>
        <w:tab/>
      </w:r>
      <w:r w:rsidR="00F218AB" w:rsidRPr="003E33D0">
        <w:rPr>
          <w:rFonts w:eastAsiaTheme="minorEastAsia"/>
        </w:rPr>
        <w:tab/>
      </w:r>
      <w:r w:rsidR="00D514E1" w:rsidRPr="00D514E1">
        <w:rPr>
          <w:rFonts w:eastAsiaTheme="minorEastAsia"/>
        </w:rPr>
        <w:t>(</w:t>
      </w:r>
      <w:r w:rsidR="00F218AB" w:rsidRPr="003E33D0">
        <w:rPr>
          <w:rFonts w:eastAsiaTheme="minorEastAsia"/>
        </w:rPr>
        <w:t>3.1</w:t>
      </w:r>
      <w:r w:rsidR="00143498" w:rsidRPr="00143498">
        <w:rPr>
          <w:rFonts w:eastAsiaTheme="minorEastAsia"/>
        </w:rPr>
        <w:t>8</w:t>
      </w:r>
      <w:r w:rsidR="00D514E1" w:rsidRPr="00D514E1">
        <w:rPr>
          <w:rFonts w:eastAsiaTheme="minorEastAsia"/>
        </w:rPr>
        <w:t>)</w:t>
      </w:r>
    </w:p>
    <w:p w14:paraId="6B9B6121" w14:textId="7F1EBD29" w:rsidR="00F218AB" w:rsidRPr="00B0579C" w:rsidRDefault="007A3F65" w:rsidP="00B0579C">
      <w:pPr>
        <w:spacing w:line="480" w:lineRule="auto"/>
        <w:jc w:val="both"/>
        <w:rPr>
          <w:rFonts w:eastAsiaTheme="minorEastAsia"/>
          <w:lang w:val="en-GB"/>
        </w:rPr>
      </w:pPr>
      <w:r w:rsidRPr="00CB1E6A">
        <w:rPr>
          <w:rFonts w:eastAsiaTheme="minorEastAsia"/>
        </w:rPr>
        <w:t>Where K</w:t>
      </w:r>
      <w:r w:rsidRPr="00CB1E6A">
        <w:rPr>
          <w:rFonts w:eastAsiaTheme="minorEastAsia"/>
          <w:vertAlign w:val="subscript"/>
        </w:rPr>
        <w:t>2</w:t>
      </w:r>
      <w:r w:rsidRPr="00CB1E6A">
        <w:rPr>
          <w:rFonts w:eastAsiaTheme="minorEastAsia"/>
        </w:rPr>
        <w:t xml:space="preserve"> (g/mg min) is the equation rate constant</w:t>
      </w:r>
      <w:r>
        <w:rPr>
          <w:rFonts w:eastAsiaTheme="minorEastAsia"/>
          <w:lang w:val="en-GB"/>
        </w:rPr>
        <w:t>,</w:t>
      </w:r>
      <w:r w:rsidRPr="00CB1E6A">
        <w:rPr>
          <w:rFonts w:eastAsiaTheme="minorEastAsia"/>
        </w:rPr>
        <w:t xml:space="preserve"> q</w:t>
      </w:r>
      <w:r w:rsidRPr="00CB1E6A">
        <w:rPr>
          <w:rFonts w:eastAsiaTheme="minorEastAsia"/>
          <w:vertAlign w:val="subscript"/>
        </w:rPr>
        <w:t xml:space="preserve">e </w:t>
      </w:r>
      <w:r w:rsidRPr="00CB1E6A">
        <w:rPr>
          <w:rFonts w:eastAsiaTheme="minorEastAsia"/>
        </w:rPr>
        <w:t>(mg/g) and q</w:t>
      </w:r>
      <w:r w:rsidRPr="00CB1E6A">
        <w:rPr>
          <w:rFonts w:eastAsiaTheme="minorEastAsia"/>
          <w:vertAlign w:val="subscript"/>
        </w:rPr>
        <w:t xml:space="preserve">t </w:t>
      </w:r>
      <w:r w:rsidRPr="00CB1E6A">
        <w:rPr>
          <w:rFonts w:eastAsiaTheme="minorEastAsia"/>
        </w:rPr>
        <w:t>(mg/g) represents the amount of adsorbate uptake per mass of adsorbent at equilibrium and any time t, respectively.</w:t>
      </w:r>
      <w:r w:rsidR="00734BA2">
        <w:rPr>
          <w:rFonts w:eastAsiaTheme="minorEastAsia"/>
          <w:lang w:val="en-GB"/>
        </w:rPr>
        <w:t xml:space="preserve"> The values of</w:t>
      </w:r>
      <w:r w:rsidR="003C44A3">
        <w:rPr>
          <w:rFonts w:eastAsiaTheme="minorEastAsia"/>
          <w:lang w:val="en-GB"/>
        </w:rPr>
        <w:t xml:space="preserve"> q</w:t>
      </w:r>
      <w:r w:rsidR="003C44A3" w:rsidRPr="007A3F65">
        <w:rPr>
          <w:rFonts w:eastAsiaTheme="minorEastAsia"/>
          <w:vertAlign w:val="subscript"/>
          <w:lang w:val="en-GB"/>
        </w:rPr>
        <w:t>cal</w:t>
      </w:r>
      <w:r w:rsidR="003C44A3">
        <w:rPr>
          <w:rFonts w:eastAsiaTheme="minorEastAsia"/>
          <w:lang w:val="en-GB"/>
        </w:rPr>
        <w:t xml:space="preserve"> and k</w:t>
      </w:r>
      <w:r w:rsidR="00E221AF">
        <w:rPr>
          <w:rFonts w:eastAsiaTheme="minorEastAsia"/>
          <w:vertAlign w:val="subscript"/>
          <w:lang w:val="en-GB"/>
        </w:rPr>
        <w:t>2</w:t>
      </w:r>
      <w:r w:rsidR="003C44A3">
        <w:rPr>
          <w:rFonts w:eastAsiaTheme="minorEastAsia"/>
          <w:lang w:val="en-GB"/>
        </w:rPr>
        <w:t xml:space="preserve"> parameters can be evaluated from the plot of </w:t>
      </w:r>
      <m:oMath>
        <m:f>
          <m:fPr>
            <m:ctrlPr>
              <w:rPr>
                <w:rFonts w:ascii="Cambria Math" w:eastAsiaTheme="minorEastAsia" w:hAnsi="Cambria Math"/>
                <w:i/>
                <w:sz w:val="28"/>
                <w:szCs w:val="28"/>
              </w:rPr>
            </m:ctrlPr>
          </m:fPr>
          <m:num>
            <m:r>
              <w:rPr>
                <w:rFonts w:ascii="Cambria Math" w:eastAsiaTheme="minorEastAsia"/>
                <w:sz w:val="28"/>
                <w:szCs w:val="28"/>
                <w:lang w:val="fr-FR"/>
              </w:rPr>
              <m:t>t</m:t>
            </m:r>
          </m:num>
          <m:den>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t</m:t>
                </m:r>
              </m:sub>
            </m:sSub>
          </m:den>
        </m:f>
      </m:oMath>
      <w:r w:rsidR="003C44A3">
        <w:rPr>
          <w:rFonts w:eastAsiaTheme="minorEastAsia"/>
          <w:lang w:val="en-GB"/>
        </w:rPr>
        <w:t xml:space="preserve"> versus t.</w:t>
      </w:r>
    </w:p>
    <w:p w14:paraId="640404F1" w14:textId="110F94A7" w:rsidR="00F218AB" w:rsidRPr="00CB1E6A" w:rsidRDefault="00F218AB" w:rsidP="00803870">
      <w:pPr>
        <w:pStyle w:val="Heading4"/>
      </w:pPr>
      <w:bookmarkStart w:id="199" w:name="_Toc118051501"/>
      <w:bookmarkStart w:id="200" w:name="_Toc127869097"/>
      <w:r w:rsidRPr="00734BA2">
        <w:t>E</w:t>
      </w:r>
      <w:r w:rsidR="00D97FB1" w:rsidRPr="00734BA2">
        <w:t>lovich</w:t>
      </w:r>
      <w:r w:rsidR="00D97FB1" w:rsidRPr="00CB1E6A">
        <w:t xml:space="preserve"> kinetic model</w:t>
      </w:r>
      <w:bookmarkEnd w:id="199"/>
      <w:bookmarkEnd w:id="200"/>
    </w:p>
    <w:p w14:paraId="093E8E89" w14:textId="6E7BA85F" w:rsidR="00F218AB" w:rsidRPr="00E221AF" w:rsidRDefault="00F218AB" w:rsidP="003E33D0">
      <w:pPr>
        <w:spacing w:line="480" w:lineRule="auto"/>
        <w:jc w:val="both"/>
        <w:rPr>
          <w:rFonts w:eastAsiaTheme="minorEastAsia"/>
          <w:lang w:val="en-GB"/>
        </w:rPr>
      </w:pPr>
      <w:r w:rsidRPr="00CB1E6A">
        <w:rPr>
          <w:rFonts w:eastAsiaTheme="minorEastAsia"/>
        </w:rPr>
        <w:t xml:space="preserve">This equation was first proposed by Zeldovich and Roginsky in 1934 and </w:t>
      </w:r>
      <w:r w:rsidR="0086474F">
        <w:rPr>
          <w:rFonts w:eastAsiaTheme="minorEastAsia"/>
          <w:lang w:val="en-GB"/>
        </w:rPr>
        <w:t xml:space="preserve">it was </w:t>
      </w:r>
      <w:r w:rsidRPr="00CB1E6A">
        <w:rPr>
          <w:rFonts w:eastAsiaTheme="minorEastAsia"/>
        </w:rPr>
        <w:t xml:space="preserve">expressed </w:t>
      </w:r>
      <w:r w:rsidR="0086474F">
        <w:rPr>
          <w:rFonts w:eastAsiaTheme="minorEastAsia"/>
          <w:lang w:val="en-GB"/>
        </w:rPr>
        <w:t>as</w:t>
      </w:r>
      <w:r w:rsidR="00E221AF">
        <w:rPr>
          <w:rFonts w:eastAsiaTheme="minorEastAsia"/>
          <w:lang w:val="en-GB"/>
        </w:rPr>
        <w:t xml:space="preserve"> Equation 3.19.</w:t>
      </w:r>
    </w:p>
    <w:p w14:paraId="3FEED059" w14:textId="7886DD20" w:rsidR="00F218AB" w:rsidRPr="00D514E1" w:rsidRDefault="00000000" w:rsidP="00F218AB">
      <w:pPr>
        <w:spacing w:line="480" w:lineRule="auto"/>
        <w:jc w:val="both"/>
        <w:rPr>
          <w:rFonts w:eastAsiaTheme="minorEastAsia"/>
        </w:rPr>
      </w:pPr>
      <m:oMath>
        <m:f>
          <m:fPr>
            <m:ctrlPr>
              <w:rPr>
                <w:rFonts w:ascii="Cambria Math" w:eastAsiaTheme="minorEastAsia" w:hAnsi="Cambria Math"/>
              </w:rPr>
            </m:ctrlPr>
          </m:fPr>
          <m:num>
            <m:r>
              <m:rPr>
                <m:sty m:val="p"/>
              </m:rPr>
              <w:rPr>
                <w:rFonts w:ascii="Cambria Math" w:eastAsiaTheme="minorEastAsia" w:hAnsi="Cambria Math"/>
              </w:rPr>
              <m:t>dq</m:t>
            </m:r>
          </m:num>
          <m:den>
            <m:r>
              <m:rPr>
                <m:sty m:val="p"/>
              </m:rPr>
              <w:rPr>
                <w:rFonts w:ascii="Cambria Math" w:eastAsiaTheme="minorEastAsia" w:hAnsi="Cambria Math"/>
              </w:rPr>
              <m:t>dt</m:t>
            </m:r>
          </m:den>
        </m:f>
        <m:r>
          <m:rPr>
            <m:sty m:val="p"/>
          </m:rPr>
          <w:rPr>
            <w:rFonts w:ascii="Cambria Math" w:eastAsiaTheme="minorEastAsia"/>
          </w:rPr>
          <m:t xml:space="preserve">= </m:t>
        </m:r>
        <m:r>
          <m:rPr>
            <m:sty m:val="p"/>
          </m:rPr>
          <w:rPr>
            <w:rFonts w:ascii="Cambria Math" w:eastAsiaTheme="minorEastAsia" w:hAnsi="Cambria Math"/>
          </w:rPr>
          <m:t>α</m:t>
        </m:r>
        <m:r>
          <m:rPr>
            <m:sty m:val="p"/>
          </m:rPr>
          <w:rPr>
            <w:rFonts w:ascii="Cambria Math" w:eastAsiaTheme="minorEastAsia"/>
          </w:rPr>
          <m:t xml:space="preserve"> </m:t>
        </m:r>
        <m:r>
          <m:rPr>
            <m:sty m:val="p"/>
          </m:rPr>
          <w:rPr>
            <w:rFonts w:ascii="Cambria Math" w:eastAsiaTheme="minorEastAsia" w:hAnsi="Cambria Math"/>
          </w:rPr>
          <m:t>exp</m:t>
        </m:r>
        <m:r>
          <m:rPr>
            <m:sty m:val="p"/>
          </m:rPr>
          <w:rPr>
            <w:rFonts w:ascii="Cambria Math" w:eastAsiaTheme="minorEastAsia"/>
          </w:rPr>
          <m:t>(</m:t>
        </m:r>
        <m:r>
          <m:rPr>
            <m:sty m:val="p"/>
          </m:rPr>
          <w:rPr>
            <w:rFonts w:ascii="Cambria Math" w:eastAsiaTheme="minorEastAsia" w:hAnsi="Cambria Math"/>
          </w:rPr>
          <m:t>-βq</m:t>
        </m:r>
        <m:r>
          <m:rPr>
            <m:sty m:val="p"/>
          </m:rPr>
          <w:rPr>
            <w:rFonts w:ascii="Cambria Math" w:eastAsiaTheme="minorEastAsia"/>
          </w:rPr>
          <m:t>)</m:t>
        </m:r>
      </m:oMath>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86474F" w:rsidRPr="00D514E1">
        <w:rPr>
          <w:rFonts w:eastAsiaTheme="minorEastAsia"/>
        </w:rPr>
        <w:t>(</w:t>
      </w:r>
      <w:r w:rsidR="00F218AB" w:rsidRPr="00CB1E6A">
        <w:rPr>
          <w:rFonts w:eastAsiaTheme="minorEastAsia"/>
        </w:rPr>
        <w:t>3.</w:t>
      </w:r>
      <w:r w:rsidR="00B0579C" w:rsidRPr="00B0579C">
        <w:rPr>
          <w:rFonts w:eastAsiaTheme="minorEastAsia"/>
        </w:rPr>
        <w:t>1</w:t>
      </w:r>
      <w:r w:rsidR="00143498" w:rsidRPr="00143498">
        <w:rPr>
          <w:rFonts w:eastAsiaTheme="minorEastAsia"/>
        </w:rPr>
        <w:t>9</w:t>
      </w:r>
      <w:r w:rsidR="0086474F" w:rsidRPr="00D514E1">
        <w:rPr>
          <w:rFonts w:eastAsiaTheme="minorEastAsia"/>
        </w:rPr>
        <w:t>)</w:t>
      </w:r>
    </w:p>
    <w:p w14:paraId="47BBB11C" w14:textId="4A63419A" w:rsidR="00F218AB" w:rsidRPr="00CB1E6A" w:rsidRDefault="00F218AB" w:rsidP="00F218AB">
      <w:pPr>
        <w:spacing w:line="480" w:lineRule="auto"/>
        <w:jc w:val="both"/>
        <w:rPr>
          <w:rFonts w:eastAsiaTheme="minorEastAsia"/>
        </w:rPr>
      </w:pPr>
      <w:r w:rsidRPr="00CB1E6A">
        <w:rPr>
          <w:rFonts w:eastAsiaTheme="minorEastAsia"/>
        </w:rPr>
        <w:t>The integrated form is expressed as</w:t>
      </w:r>
      <w:r w:rsidR="00E221AF">
        <w:rPr>
          <w:rFonts w:eastAsiaTheme="minorEastAsia"/>
          <w:lang w:val="en-GB"/>
        </w:rPr>
        <w:t xml:space="preserve"> Equation 3.20.</w:t>
      </w:r>
    </w:p>
    <w:p w14:paraId="068663A8" w14:textId="0AFFA235" w:rsidR="00F218AB" w:rsidRPr="00B0579C" w:rsidRDefault="00E221AF" w:rsidP="00F218AB">
      <w:pPr>
        <w:spacing w:line="480" w:lineRule="auto"/>
        <w:jc w:val="both"/>
        <w:rPr>
          <w:rFonts w:eastAsiaTheme="minorEastAsia"/>
          <w:lang w:val="en-GB"/>
        </w:rPr>
      </w:pPr>
      <m:oMath>
        <m:r>
          <w:rPr>
            <w:rFonts w:ascii="Cambria Math" w:eastAsiaTheme="minorEastAsia" w:hAnsi="Cambria Math"/>
          </w:rPr>
          <m:t>q</m:t>
        </m:r>
        <m:r>
          <w:rPr>
            <w:rFonts w:ascii="Cambria Math" w:eastAsiaTheme="minorEastAsia"/>
          </w:rPr>
          <m:t xml:space="preserve">= </m:t>
        </m:r>
        <m:f>
          <m:fPr>
            <m:ctrlPr>
              <w:rPr>
                <w:rFonts w:ascii="Cambria Math" w:eastAsiaTheme="minorEastAsia" w:hAnsi="Cambria Math"/>
                <w:bCs/>
                <w:i/>
              </w:rPr>
            </m:ctrlPr>
          </m:fPr>
          <m:num>
            <m:r>
              <w:rPr>
                <w:rFonts w:ascii="Cambria Math" w:eastAsiaTheme="minorEastAsia"/>
              </w:rPr>
              <m:t>1</m:t>
            </m:r>
          </m:num>
          <m:den>
            <m:r>
              <w:rPr>
                <w:rFonts w:ascii="Cambria Math" w:eastAsiaTheme="minorEastAsia" w:hAnsi="Cambria Math"/>
              </w:rPr>
              <m:t>β</m:t>
            </m:r>
          </m:den>
        </m:f>
        <m:r>
          <m:rPr>
            <m:sty m:val="p"/>
          </m:rPr>
          <w:rPr>
            <w:rFonts w:ascii="Cambria Math" w:eastAsiaTheme="minorEastAsia"/>
          </w:rPr>
          <m:t>ln</m:t>
        </m:r>
        <m:r>
          <m:rPr>
            <m:sty m:val="p"/>
          </m:rPr>
          <w:rPr>
            <w:rFonts w:ascii="Cambria Math" w:eastAsiaTheme="minorEastAsia" w:hAnsi="Cambria Math"/>
          </w:rPr>
          <m:t>⁡</m:t>
        </m:r>
        <m:r>
          <w:rPr>
            <w:rFonts w:ascii="Cambria Math" w:eastAsiaTheme="minorEastAsia"/>
          </w:rPr>
          <m:t>(1+</m:t>
        </m:r>
        <m:r>
          <w:rPr>
            <w:rFonts w:ascii="Cambria Math" w:eastAsiaTheme="minorEastAsia" w:hAnsi="Cambria Math"/>
          </w:rPr>
          <m:t>αβt</m:t>
        </m:r>
        <m:r>
          <w:rPr>
            <w:rFonts w:ascii="Cambria Math" w:eastAsiaTheme="minorEastAsia"/>
          </w:rPr>
          <m:t>)</m:t>
        </m:r>
      </m:oMath>
      <w:r w:rsidR="00F218AB" w:rsidRPr="003E33D0">
        <w:rPr>
          <w:rFonts w:eastAsiaTheme="minorEastAsia"/>
          <w:b/>
          <w:bCs/>
          <w:sz w:val="28"/>
          <w:szCs w:val="28"/>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D514E1">
        <w:rPr>
          <w:rFonts w:eastAsiaTheme="minorEastAsia"/>
          <w:lang w:val="en-GB"/>
        </w:rPr>
        <w:t>(</w:t>
      </w:r>
      <w:r w:rsidR="00F218AB" w:rsidRPr="00CB1E6A">
        <w:rPr>
          <w:rFonts w:eastAsiaTheme="minorEastAsia"/>
        </w:rPr>
        <w:t>3.</w:t>
      </w:r>
      <w:r w:rsidR="00143498">
        <w:rPr>
          <w:rFonts w:eastAsiaTheme="minorEastAsia"/>
          <w:lang w:val="en-GB"/>
        </w:rPr>
        <w:t>20</w:t>
      </w:r>
      <w:r w:rsidR="00D514E1">
        <w:rPr>
          <w:rFonts w:eastAsiaTheme="minorEastAsia"/>
          <w:lang w:val="en-GB"/>
        </w:rPr>
        <w:t>)</w:t>
      </w:r>
    </w:p>
    <w:p w14:paraId="6CA9C765" w14:textId="1A71B6C5" w:rsidR="00F218AB" w:rsidRPr="00CB1E6A" w:rsidRDefault="00F218AB" w:rsidP="00F218AB">
      <w:pPr>
        <w:spacing w:line="480" w:lineRule="auto"/>
        <w:ind w:firstLine="720"/>
        <w:jc w:val="both"/>
        <w:rPr>
          <w:rFonts w:eastAsiaTheme="minorEastAsia"/>
        </w:rPr>
      </w:pPr>
      <w:r w:rsidRPr="00CB1E6A">
        <w:rPr>
          <w:rFonts w:eastAsiaTheme="minorEastAsia"/>
        </w:rPr>
        <w:t xml:space="preserve">The more frequently used form is based on the assumption that </w:t>
      </w:r>
      <m:oMath>
        <m:r>
          <w:rPr>
            <w:rFonts w:ascii="Cambria Math" w:eastAsiaTheme="minorEastAsia" w:hAnsi="Cambria Math"/>
          </w:rPr>
          <m:t>αβt</m:t>
        </m:r>
      </m:oMath>
      <w:r w:rsidRPr="00CB1E6A">
        <w:rPr>
          <w:rFonts w:eastAsiaTheme="minorEastAsia"/>
        </w:rPr>
        <w:t xml:space="preserve">˃˃1 and the linearized form is expressed as </w:t>
      </w:r>
      <w:r w:rsidR="00E221AF">
        <w:rPr>
          <w:rFonts w:eastAsiaTheme="minorEastAsia"/>
          <w:lang w:val="en-GB"/>
        </w:rPr>
        <w:t>E</w:t>
      </w:r>
      <w:r w:rsidRPr="00CB1E6A">
        <w:rPr>
          <w:rFonts w:eastAsiaTheme="minorEastAsia"/>
        </w:rPr>
        <w:t>quation 3.2</w:t>
      </w:r>
      <w:r w:rsidR="00143498">
        <w:rPr>
          <w:rFonts w:eastAsiaTheme="minorEastAsia"/>
          <w:lang w:val="en-GB"/>
        </w:rPr>
        <w:t>1</w:t>
      </w:r>
      <w:r w:rsidRPr="00CB1E6A">
        <w:rPr>
          <w:rFonts w:eastAsiaTheme="minorEastAsia"/>
        </w:rPr>
        <w:t>:</w:t>
      </w:r>
    </w:p>
    <w:p w14:paraId="485363B4" w14:textId="426BF9A0" w:rsidR="00F218AB" w:rsidRPr="00D514E1" w:rsidRDefault="00000000" w:rsidP="00F218AB">
      <w:pPr>
        <w:spacing w:line="480" w:lineRule="auto"/>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r>
          <w:rPr>
            <w:rFonts w:ascii="Cambria Math" w:eastAsiaTheme="minorEastAsia"/>
          </w:rPr>
          <m:t>=</m:t>
        </m:r>
        <m:f>
          <m:fPr>
            <m:ctrlPr>
              <w:rPr>
                <w:rFonts w:ascii="Cambria Math" w:eastAsiaTheme="minorEastAsia" w:hAnsi="Cambria Math"/>
                <w:i/>
              </w:rPr>
            </m:ctrlPr>
          </m:fPr>
          <m:num>
            <m:r>
              <w:rPr>
                <w:rFonts w:ascii="Cambria Math" w:eastAsiaTheme="minorEastAsia"/>
              </w:rPr>
              <m:t>1</m:t>
            </m:r>
          </m:num>
          <m:den>
            <m:r>
              <w:rPr>
                <w:rFonts w:ascii="Cambria Math" w:eastAsiaTheme="minorEastAsia" w:hAnsi="Cambria Math"/>
              </w:rPr>
              <m:t>β</m:t>
            </m:r>
          </m:den>
        </m:f>
        <m:func>
          <m:funcPr>
            <m:ctrlPr>
              <w:rPr>
                <w:rFonts w:ascii="Cambria Math" w:eastAsiaTheme="minorEastAsia" w:hAnsi="Cambria Math"/>
              </w:rPr>
            </m:ctrlPr>
          </m:funcPr>
          <m:fName>
            <m:r>
              <m:rPr>
                <m:sty m:val="p"/>
              </m:rPr>
              <w:rPr>
                <w:rFonts w:ascii="Cambria Math" w:eastAsiaTheme="minorEastAsia"/>
              </w:rPr>
              <m:t>ln</m:t>
            </m:r>
          </m:fName>
          <m:e>
            <m:d>
              <m:dPr>
                <m:ctrlPr>
                  <w:rPr>
                    <w:rFonts w:ascii="Cambria Math" w:eastAsiaTheme="minorEastAsia" w:hAnsi="Cambria Math"/>
                    <w:i/>
                  </w:rPr>
                </m:ctrlPr>
              </m:dPr>
              <m:e>
                <m:r>
                  <w:rPr>
                    <w:rFonts w:ascii="Cambria Math" w:eastAsiaTheme="minorEastAsia" w:hAnsi="Cambria Math"/>
                  </w:rPr>
                  <m:t>αβ</m:t>
                </m:r>
              </m:e>
            </m:d>
            <m:ctrlPr>
              <w:rPr>
                <w:rFonts w:ascii="Cambria Math" w:eastAsiaTheme="minorEastAsia" w:hAnsi="Cambria Math"/>
                <w:i/>
              </w:rPr>
            </m:ctrlPr>
          </m:e>
        </m:func>
        <m:r>
          <w:rPr>
            <w:rFonts w:ascii="Cambria Math" w:eastAsiaTheme="minorEastAsia"/>
          </w:rPr>
          <m:t>+</m:t>
        </m:r>
        <m:f>
          <m:fPr>
            <m:ctrlPr>
              <w:rPr>
                <w:rFonts w:ascii="Cambria Math" w:eastAsiaTheme="minorEastAsia" w:hAnsi="Cambria Math"/>
                <w:i/>
              </w:rPr>
            </m:ctrlPr>
          </m:fPr>
          <m:num>
            <m:r>
              <w:rPr>
                <w:rFonts w:ascii="Cambria Math" w:eastAsiaTheme="minorEastAsia"/>
              </w:rPr>
              <m:t>1</m:t>
            </m:r>
          </m:num>
          <m:den>
            <m:r>
              <w:rPr>
                <w:rFonts w:ascii="Cambria Math" w:eastAsiaTheme="minorEastAsia" w:hAnsi="Cambria Math"/>
              </w:rPr>
              <m:t>β</m:t>
            </m:r>
          </m:den>
        </m:f>
        <m:r>
          <w:rPr>
            <w:rFonts w:ascii="Cambria Math" w:eastAsiaTheme="minorEastAsia" w:hAnsi="Cambria Math"/>
          </w:rPr>
          <m:t>lnt</m:t>
        </m:r>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D514E1" w:rsidRPr="00D514E1">
        <w:rPr>
          <w:rFonts w:eastAsiaTheme="minorEastAsia"/>
        </w:rPr>
        <w:t>(</w:t>
      </w:r>
      <w:r w:rsidR="00F218AB" w:rsidRPr="00CB1E6A">
        <w:rPr>
          <w:rFonts w:eastAsiaTheme="minorEastAsia"/>
        </w:rPr>
        <w:t>3.2</w:t>
      </w:r>
      <w:r w:rsidR="00143498" w:rsidRPr="00143498">
        <w:rPr>
          <w:rFonts w:eastAsiaTheme="minorEastAsia"/>
        </w:rPr>
        <w:t>1</w:t>
      </w:r>
      <w:r w:rsidR="00D514E1" w:rsidRPr="00D514E1">
        <w:rPr>
          <w:rFonts w:eastAsiaTheme="minorEastAsia"/>
        </w:rPr>
        <w:t>)</w:t>
      </w:r>
    </w:p>
    <w:p w14:paraId="6B241763" w14:textId="4BBB031D" w:rsidR="00F218AB" w:rsidRPr="003C44A3" w:rsidRDefault="00F218AB" w:rsidP="003C44A3">
      <w:pPr>
        <w:spacing w:line="480" w:lineRule="auto"/>
        <w:jc w:val="both"/>
        <w:rPr>
          <w:rFonts w:eastAsiaTheme="minorEastAsia"/>
          <w:lang w:val="en-GB"/>
        </w:rPr>
      </w:pPr>
      <w:r w:rsidRPr="00CB1E6A">
        <w:rPr>
          <w:rFonts w:eastAsiaTheme="minorEastAsia"/>
        </w:rPr>
        <w:t xml:space="preserve">Where </w:t>
      </w:r>
      <m:oMath>
        <m:r>
          <w:rPr>
            <w:rFonts w:ascii="Cambria Math" w:eastAsiaTheme="minorEastAsia" w:hAnsi="Cambria Math"/>
          </w:rPr>
          <m:t>α</m:t>
        </m:r>
      </m:oMath>
      <w:r w:rsidRPr="00CB1E6A">
        <w:rPr>
          <w:rFonts w:eastAsiaTheme="minorEastAsia"/>
        </w:rPr>
        <w:t xml:space="preserve"> is the initial rate of adsorption</w:t>
      </w:r>
      <w:r w:rsidR="003C44A3">
        <w:rPr>
          <w:rFonts w:eastAsiaTheme="minorEastAsia"/>
          <w:lang w:val="en-GB"/>
        </w:rPr>
        <w:t xml:space="preserve">, </w:t>
      </w:r>
      <w:r w:rsidRPr="00CB1E6A">
        <w:rPr>
          <w:rFonts w:eastAsiaTheme="minorEastAsia"/>
        </w:rPr>
        <w:t>β is the desorption constant related to the extent of surface coverage and activation energy for chemisorption.</w:t>
      </w:r>
      <w:r w:rsidR="003C44A3">
        <w:rPr>
          <w:rFonts w:eastAsiaTheme="minorEastAsia"/>
          <w:lang w:val="en-GB"/>
        </w:rPr>
        <w:t xml:space="preserve"> The </w:t>
      </w:r>
      <m:oMath>
        <m:r>
          <w:rPr>
            <w:rFonts w:ascii="Cambria Math" w:eastAsiaTheme="minorEastAsia" w:hAnsi="Cambria Math"/>
          </w:rPr>
          <m:t>α</m:t>
        </m:r>
      </m:oMath>
      <w:r w:rsidR="003C44A3">
        <w:rPr>
          <w:rFonts w:eastAsiaTheme="minorEastAsia"/>
          <w:lang w:val="en-GB"/>
        </w:rPr>
        <w:t xml:space="preserve"> and </w:t>
      </w:r>
      <w:r w:rsidR="003C44A3" w:rsidRPr="00CB1E6A">
        <w:rPr>
          <w:rFonts w:eastAsiaTheme="minorEastAsia"/>
        </w:rPr>
        <w:t>β</w:t>
      </w:r>
      <w:r w:rsidR="003C44A3">
        <w:rPr>
          <w:rFonts w:eastAsiaTheme="minorEastAsia"/>
          <w:lang w:val="en-GB"/>
        </w:rPr>
        <w:t xml:space="preserve"> constants can be evaluated from th</w:t>
      </w:r>
      <w:r w:rsidR="00E14C9F">
        <w:rPr>
          <w:rFonts w:eastAsiaTheme="minorEastAsia"/>
          <w:lang w:val="en-GB"/>
        </w:rPr>
        <w:t>e</w:t>
      </w:r>
      <w:r w:rsidR="003C44A3">
        <w:rPr>
          <w:rFonts w:eastAsiaTheme="minorEastAsia"/>
          <w:lang w:val="en-GB"/>
        </w:rPr>
        <w:t xml:space="preserve"> plot of q</w:t>
      </w:r>
      <w:r w:rsidR="003C44A3" w:rsidRPr="003C44A3">
        <w:rPr>
          <w:rFonts w:eastAsiaTheme="minorEastAsia"/>
          <w:vertAlign w:val="subscript"/>
          <w:lang w:val="en-GB"/>
        </w:rPr>
        <w:t>t</w:t>
      </w:r>
      <w:r w:rsidR="003C44A3">
        <w:rPr>
          <w:rFonts w:eastAsiaTheme="minorEastAsia"/>
          <w:lang w:val="en-GB"/>
        </w:rPr>
        <w:t xml:space="preserve"> versus ln</w:t>
      </w:r>
      <w:r w:rsidR="00691D4F">
        <w:rPr>
          <w:rFonts w:eastAsiaTheme="minorEastAsia"/>
          <w:lang w:val="en-GB"/>
        </w:rPr>
        <w:t xml:space="preserve"> </w:t>
      </w:r>
      <w:r w:rsidR="003C44A3">
        <w:rPr>
          <w:rFonts w:eastAsiaTheme="minorEastAsia"/>
          <w:lang w:val="en-GB"/>
        </w:rPr>
        <w:t>t.</w:t>
      </w:r>
    </w:p>
    <w:p w14:paraId="62A20FAC" w14:textId="413CE835" w:rsidR="00F218AB" w:rsidRPr="00CB1E6A" w:rsidRDefault="00F218AB" w:rsidP="00803870">
      <w:pPr>
        <w:pStyle w:val="Heading4"/>
      </w:pPr>
      <w:bookmarkStart w:id="201" w:name="_Toc118051502"/>
      <w:bookmarkStart w:id="202" w:name="_Toc127869098"/>
      <w:r w:rsidRPr="00CB1E6A">
        <w:lastRenderedPageBreak/>
        <w:t>A</w:t>
      </w:r>
      <w:r w:rsidR="00C35E27" w:rsidRPr="00CB1E6A">
        <w:t>vrami kinetic model</w:t>
      </w:r>
      <w:bookmarkEnd w:id="201"/>
      <w:bookmarkEnd w:id="202"/>
    </w:p>
    <w:p w14:paraId="7E402A19" w14:textId="03170C9B" w:rsidR="00F218AB" w:rsidRPr="00CB1E6A" w:rsidRDefault="00F218AB" w:rsidP="00F218AB">
      <w:pPr>
        <w:spacing w:line="480" w:lineRule="auto"/>
        <w:jc w:val="both"/>
        <w:rPr>
          <w:rFonts w:eastAsiaTheme="minorEastAsia"/>
        </w:rPr>
      </w:pPr>
      <w:r w:rsidRPr="00CB1E6A">
        <w:rPr>
          <w:rFonts w:eastAsiaTheme="minorEastAsia"/>
          <w:b/>
        </w:rPr>
        <w:tab/>
      </w:r>
      <w:r w:rsidRPr="00CB1E6A">
        <w:rPr>
          <w:rFonts w:eastAsiaTheme="minorEastAsia"/>
        </w:rPr>
        <w:t xml:space="preserve">The linear and non-linear forms of Avrami kinetic model </w:t>
      </w:r>
      <w:r w:rsidR="0086474F">
        <w:rPr>
          <w:rFonts w:eastAsiaTheme="minorEastAsia"/>
        </w:rPr>
        <w:fldChar w:fldCharType="begin" w:fldLock="1"/>
      </w:r>
      <w:r w:rsidR="00D514E1">
        <w:rPr>
          <w:rFonts w:eastAsiaTheme="minorEastAsia"/>
        </w:rPr>
        <w:instrText>ADDIN CSL_CITATION {"citationItems":[{"id":"ITEM-1","itemData":{"DOI":"10.1063/1.1750631","ISSN":"00219606","abstract":"Following upon the general theory in Part I, a considerable simplification is here introduced in the treatment of the case where the grain centers of the new phase are randomly distributed. Also, the kinetics of the main types of crystalline growth, such as result in polyhedral, plate-like and lineal grains, are studied. A relation between the actual transformed volume V and a related extended volume V1 ex is derived upon statistical considerations. A rough approximation to this relation is shown to lead, under the proper conditions, to the empirical formula of Austin and Rickett. The exact relation is used to reduce the entire problem to the determination of V1 ex, in terms of which all other quantities are expressed. The approximate treatment of the beginning of transformation in the isokinetic range is shown to lead to the empirical formula of Krainer and to account quantitatively for certain relations observed in recrystallization phenomena. It is shown that the predicted shapes for isothermal transformation-time curves correspond well with the experimental data.","author":[{"dropping-particle":"","family":"Avrami","given":"Melvin","non-dropping-particle":"","parse-names":false,"suffix":""}],"container-title":"The Journal of Chemical Physics","id":"ITEM-1","issue":"2","issued":{"date-parts":[["1940"]]},"page":"212-224","title":"Kinetics of phase change. II Transformation-time relations for random distribution of nuclei","type":"article-journal","volume":"8"},"uris":["http://www.mendeley.com/documents/?uuid=616946e2-7776-4dae-9dbd-a5f4242c3f69"]}],"mendeley":{"formattedCitation":"(Avrami, 1940)","plainTextFormattedCitation":"(Avrami, 1940)","previouslyFormattedCitation":"(Avrami, 1940)"},"properties":{"noteIndex":0},"schema":"https://github.com/citation-style-language/schema/raw/master/csl-citation.json"}</w:instrText>
      </w:r>
      <w:r w:rsidR="0086474F">
        <w:rPr>
          <w:rFonts w:eastAsiaTheme="minorEastAsia"/>
        </w:rPr>
        <w:fldChar w:fldCharType="separate"/>
      </w:r>
      <w:r w:rsidR="0086474F" w:rsidRPr="0086474F">
        <w:rPr>
          <w:rFonts w:eastAsiaTheme="minorEastAsia"/>
          <w:noProof/>
        </w:rPr>
        <w:t>(Avrami, 1940)</w:t>
      </w:r>
      <w:r w:rsidR="0086474F">
        <w:rPr>
          <w:rFonts w:eastAsiaTheme="minorEastAsia"/>
        </w:rPr>
        <w:fldChar w:fldCharType="end"/>
      </w:r>
      <w:r w:rsidR="00D514E1">
        <w:rPr>
          <w:rFonts w:eastAsiaTheme="minorEastAsia"/>
          <w:lang w:val="en-GB"/>
        </w:rPr>
        <w:t xml:space="preserve"> </w:t>
      </w:r>
      <w:r w:rsidRPr="00CB1E6A">
        <w:rPr>
          <w:rFonts w:eastAsiaTheme="minorEastAsia"/>
        </w:rPr>
        <w:t xml:space="preserve">is represented by </w:t>
      </w:r>
      <w:r w:rsidR="00E90454">
        <w:rPr>
          <w:rFonts w:eastAsiaTheme="minorEastAsia"/>
          <w:lang w:val="en-GB"/>
        </w:rPr>
        <w:t>E</w:t>
      </w:r>
      <w:r w:rsidRPr="00CB1E6A">
        <w:rPr>
          <w:rFonts w:eastAsiaTheme="minorEastAsia"/>
        </w:rPr>
        <w:t>quations</w:t>
      </w:r>
      <w:r w:rsidR="00E90454">
        <w:rPr>
          <w:rFonts w:eastAsiaTheme="minorEastAsia"/>
          <w:lang w:val="en-GB"/>
        </w:rPr>
        <w:t xml:space="preserve"> 3.22 and 3.23</w:t>
      </w:r>
      <w:r w:rsidRPr="00CB1E6A">
        <w:rPr>
          <w:rFonts w:eastAsiaTheme="minorEastAsia"/>
        </w:rPr>
        <w:t>:</w:t>
      </w:r>
    </w:p>
    <w:p w14:paraId="7E9C0181" w14:textId="77A7179A" w:rsidR="00F218AB" w:rsidRPr="00E221AF" w:rsidRDefault="00E221AF" w:rsidP="00F218AB">
      <w:pPr>
        <w:spacing w:line="480" w:lineRule="auto"/>
        <w:jc w:val="both"/>
        <w:rPr>
          <w:rFonts w:eastAsiaTheme="minorEastAsia"/>
          <w:bCs/>
        </w:rPr>
      </w:pPr>
      <m:oMath>
        <m:r>
          <w:rPr>
            <w:rFonts w:ascii="Cambria Math" w:eastAsiaTheme="minorEastAsia" w:hAnsi="Cambria Math"/>
          </w:rPr>
          <m:t>ln[-ln</m:t>
        </m:r>
        <m:d>
          <m:dPr>
            <m:ctrlPr>
              <w:rPr>
                <w:rFonts w:ascii="Cambria Math" w:eastAsiaTheme="minorEastAsia" w:hAnsi="Cambria Math"/>
                <w:bCs/>
                <w:i/>
              </w:rPr>
            </m:ctrlPr>
          </m:dPr>
          <m:e>
            <m:r>
              <w:rPr>
                <w:rFonts w:ascii="Cambria Math" w:eastAsiaTheme="minorEastAsia" w:hAnsi="Cambria Math"/>
              </w:rPr>
              <m:t>1-α</m:t>
            </m:r>
          </m:e>
        </m:d>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n</m:t>
            </m:r>
          </m:e>
          <m:sub>
            <m:r>
              <w:rPr>
                <w:rFonts w:ascii="Cambria Math" w:eastAsiaTheme="minorEastAsia" w:hAnsi="Cambria Math"/>
              </w:rPr>
              <m:t>AV</m:t>
            </m:r>
          </m:sub>
        </m:sSub>
        <m:sSub>
          <m:sSubPr>
            <m:ctrlPr>
              <w:rPr>
                <w:rFonts w:ascii="Cambria Math" w:eastAsiaTheme="minorEastAsia" w:hAnsi="Cambria Math"/>
                <w:bCs/>
                <w:i/>
              </w:rPr>
            </m:ctrlPr>
          </m:sSubPr>
          <m:e>
            <m:r>
              <w:rPr>
                <w:rFonts w:ascii="Cambria Math" w:eastAsiaTheme="minorEastAsia" w:hAnsi="Cambria Math"/>
              </w:rPr>
              <m:t>K</m:t>
            </m:r>
          </m:e>
          <m:sub>
            <m:r>
              <w:rPr>
                <w:rFonts w:ascii="Cambria Math" w:eastAsiaTheme="minorEastAsia" w:hAnsi="Cambria Math"/>
              </w:rPr>
              <m:t>AV</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n</m:t>
            </m:r>
          </m:e>
          <m:sub>
            <m:r>
              <w:rPr>
                <w:rFonts w:ascii="Cambria Math" w:eastAsiaTheme="minorEastAsia" w:hAnsi="Cambria Math"/>
              </w:rPr>
              <m:t>AV</m:t>
            </m:r>
          </m:sub>
        </m:sSub>
        <m:r>
          <w:rPr>
            <w:rFonts w:ascii="Cambria Math" w:eastAsiaTheme="minorEastAsia" w:hAnsi="Cambria Math"/>
          </w:rPr>
          <m:t>lnt</m:t>
        </m:r>
      </m:oMath>
      <w:r w:rsidR="00F218AB" w:rsidRPr="00E221AF">
        <w:rPr>
          <w:rFonts w:eastAsiaTheme="minorEastAsia"/>
          <w:bCs/>
        </w:rPr>
        <w:t xml:space="preserve"> </w:t>
      </w:r>
      <w:r w:rsidR="00F218AB" w:rsidRPr="00E221AF">
        <w:rPr>
          <w:rFonts w:eastAsiaTheme="minorEastAsia"/>
          <w:bCs/>
        </w:rPr>
        <w:tab/>
      </w:r>
      <w:r w:rsidR="00F218AB" w:rsidRPr="00E221AF">
        <w:rPr>
          <w:rFonts w:eastAsiaTheme="minorEastAsia"/>
          <w:bCs/>
        </w:rPr>
        <w:tab/>
      </w:r>
      <w:r w:rsidR="00F218AB" w:rsidRPr="00E221AF">
        <w:rPr>
          <w:rFonts w:eastAsiaTheme="minorEastAsia"/>
          <w:bCs/>
        </w:rPr>
        <w:tab/>
      </w:r>
      <w:r w:rsidR="00F218AB" w:rsidRPr="00E221AF">
        <w:rPr>
          <w:rFonts w:eastAsiaTheme="minorEastAsia"/>
          <w:bCs/>
        </w:rPr>
        <w:tab/>
      </w:r>
      <w:r>
        <w:rPr>
          <w:rFonts w:eastAsiaTheme="minorEastAsia"/>
          <w:bCs/>
        </w:rPr>
        <w:tab/>
      </w:r>
      <w:r w:rsidR="00F218AB" w:rsidRPr="00E221AF">
        <w:rPr>
          <w:rFonts w:eastAsiaTheme="minorEastAsia"/>
          <w:bCs/>
        </w:rPr>
        <w:tab/>
      </w:r>
      <w:r w:rsidR="00D514E1" w:rsidRPr="00E221AF">
        <w:rPr>
          <w:rFonts w:eastAsiaTheme="minorEastAsia"/>
          <w:bCs/>
        </w:rPr>
        <w:t>(</w:t>
      </w:r>
      <w:r w:rsidR="00F218AB" w:rsidRPr="00E221AF">
        <w:rPr>
          <w:rFonts w:eastAsiaTheme="minorEastAsia"/>
          <w:bCs/>
        </w:rPr>
        <w:t>3.2</w:t>
      </w:r>
      <w:r w:rsidR="00143498" w:rsidRPr="00E221AF">
        <w:rPr>
          <w:rFonts w:eastAsiaTheme="minorEastAsia"/>
          <w:bCs/>
        </w:rPr>
        <w:t>2</w:t>
      </w:r>
      <w:r w:rsidR="00D514E1" w:rsidRPr="00E221AF">
        <w:rPr>
          <w:rFonts w:eastAsiaTheme="minorEastAsia"/>
          <w:bCs/>
        </w:rPr>
        <w:t>)</w:t>
      </w:r>
    </w:p>
    <w:p w14:paraId="189471AE" w14:textId="0BA655E9" w:rsidR="00F218AB" w:rsidRPr="00D514E1" w:rsidRDefault="00000000" w:rsidP="00734BA2">
      <w:pPr>
        <w:spacing w:line="480" w:lineRule="auto"/>
        <w:jc w:val="both"/>
        <w:rPr>
          <w:rFonts w:eastAsiaTheme="minorEastAsia"/>
        </w:rPr>
      </w:pPr>
      <m:oMath>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t</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hAnsi="Cambria Math"/>
          </w:rPr>
          <m:t xml:space="preserve"> {1-exp</m:t>
        </m:r>
        <m:d>
          <m:dPr>
            <m:begChr m:val="["/>
            <m:endChr m:val="]"/>
            <m:ctrlPr>
              <w:rPr>
                <w:rFonts w:ascii="Cambria Math" w:eastAsiaTheme="minorEastAsia" w:hAnsi="Cambria Math"/>
                <w:bCs/>
                <w:i/>
              </w:rPr>
            </m:ctrlPr>
          </m:dPr>
          <m:e>
            <m:r>
              <w:rPr>
                <w:rFonts w:ascii="Cambria Math" w:eastAsiaTheme="minorEastAsia" w:hAnsi="Cambria Math"/>
              </w:rPr>
              <m:t>-</m:t>
            </m:r>
            <m:d>
              <m:dPr>
                <m:ctrlPr>
                  <w:rPr>
                    <w:rFonts w:ascii="Cambria Math" w:eastAsiaTheme="minorEastAsia" w:hAnsi="Cambria Math"/>
                    <w:bCs/>
                    <w:i/>
                  </w:rPr>
                </m:ctrlPr>
              </m:dPr>
              <m:e>
                <m:sSub>
                  <m:sSubPr>
                    <m:ctrlPr>
                      <w:rPr>
                        <w:rFonts w:ascii="Cambria Math" w:eastAsiaTheme="minorEastAsia" w:hAnsi="Cambria Math"/>
                        <w:bCs/>
                        <w:i/>
                      </w:rPr>
                    </m:ctrlPr>
                  </m:sSubPr>
                  <m:e>
                    <m:r>
                      <w:rPr>
                        <w:rFonts w:ascii="Cambria Math" w:eastAsiaTheme="minorEastAsia" w:hAnsi="Cambria Math"/>
                      </w:rPr>
                      <m:t>K</m:t>
                    </m:r>
                  </m:e>
                  <m:sub>
                    <m:r>
                      <w:rPr>
                        <w:rFonts w:ascii="Cambria Math" w:eastAsiaTheme="minorEastAsia" w:hAnsi="Cambria Math"/>
                      </w:rPr>
                      <m:t>AV</m:t>
                    </m:r>
                  </m:sub>
                </m:sSub>
                <m:r>
                  <w:rPr>
                    <w:rFonts w:ascii="Cambria Math" w:eastAsiaTheme="minorEastAsia" w:hAnsi="Cambria Math"/>
                  </w:rPr>
                  <m:t>t</m:t>
                </m:r>
              </m:e>
            </m:d>
          </m:e>
        </m:d>
        <m:sSup>
          <m:sSupPr>
            <m:ctrlPr>
              <w:rPr>
                <w:rFonts w:ascii="Cambria Math" w:eastAsiaTheme="minorEastAsia" w:hAnsi="Cambria Math"/>
                <w:bCs/>
                <w:i/>
                <w:lang w:val="en-GB"/>
              </w:rPr>
            </m:ctrlPr>
          </m:sSupPr>
          <m:e>
            <m:r>
              <w:rPr>
                <w:rFonts w:ascii="Cambria Math" w:eastAsiaTheme="minorEastAsia" w:hAnsi="Cambria Math"/>
              </w:rPr>
              <m:t>}</m:t>
            </m:r>
          </m:e>
          <m:sup>
            <m:sSub>
              <m:sSubPr>
                <m:ctrlPr>
                  <w:rPr>
                    <w:rFonts w:ascii="Cambria Math" w:eastAsiaTheme="minorEastAsia" w:hAnsi="Cambria Math"/>
                    <w:bCs/>
                    <w:i/>
                    <w:lang w:val="en-GB"/>
                  </w:rPr>
                </m:ctrlPr>
              </m:sSubPr>
              <m:e>
                <m:r>
                  <w:rPr>
                    <w:rFonts w:ascii="Cambria Math" w:eastAsiaTheme="minorEastAsia" w:hAnsi="Cambria Math"/>
                  </w:rPr>
                  <m:t>n</m:t>
                </m:r>
              </m:e>
              <m:sub>
                <m:r>
                  <w:rPr>
                    <w:rFonts w:ascii="Cambria Math" w:eastAsiaTheme="minorEastAsia" w:hAnsi="Cambria Math"/>
                  </w:rPr>
                  <m:t>Av</m:t>
                </m:r>
              </m:sub>
            </m:sSub>
          </m:sup>
        </m:sSup>
      </m:oMath>
      <w:r w:rsidR="00F218AB" w:rsidRPr="00E221AF">
        <w:rPr>
          <w:rFonts w:eastAsiaTheme="minorEastAsia"/>
          <w:bCs/>
        </w:rPr>
        <w:t xml:space="preserve"> </w:t>
      </w:r>
      <w:r w:rsidR="00F218AB" w:rsidRPr="00E221AF">
        <w:rPr>
          <w:rFonts w:eastAsiaTheme="minorEastAsia"/>
          <w:bCs/>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E221AF">
        <w:rPr>
          <w:rFonts w:eastAsiaTheme="minorEastAsia"/>
        </w:rPr>
        <w:tab/>
      </w:r>
      <w:r w:rsidR="00F218AB" w:rsidRPr="00CB1E6A">
        <w:rPr>
          <w:rFonts w:eastAsiaTheme="minorEastAsia"/>
        </w:rPr>
        <w:tab/>
      </w:r>
      <w:r w:rsidR="00D514E1" w:rsidRPr="00D514E1">
        <w:rPr>
          <w:rFonts w:eastAsiaTheme="minorEastAsia"/>
        </w:rPr>
        <w:t>(</w:t>
      </w:r>
      <w:r w:rsidR="00F218AB" w:rsidRPr="00CB1E6A">
        <w:rPr>
          <w:rFonts w:eastAsiaTheme="minorEastAsia"/>
        </w:rPr>
        <w:t>3.2</w:t>
      </w:r>
      <w:r w:rsidR="00143498" w:rsidRPr="00143498">
        <w:rPr>
          <w:rFonts w:eastAsiaTheme="minorEastAsia"/>
        </w:rPr>
        <w:t>3</w:t>
      </w:r>
      <w:r w:rsidR="00D514E1" w:rsidRPr="00D514E1">
        <w:rPr>
          <w:rFonts w:eastAsiaTheme="minorEastAsia"/>
        </w:rPr>
        <w:t>)</w:t>
      </w:r>
    </w:p>
    <w:p w14:paraId="70974AB2" w14:textId="096AF0F4" w:rsidR="00F218AB" w:rsidRPr="00CB1E6A" w:rsidRDefault="00000000" w:rsidP="00BE18A8">
      <w:pPr>
        <w:spacing w:line="480" w:lineRule="auto"/>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AV</m:t>
            </m:r>
          </m:sub>
        </m:sSub>
      </m:oMath>
      <w:r w:rsidR="00F218AB" w:rsidRPr="00CB1E6A">
        <w:rPr>
          <w:rFonts w:eastAsiaTheme="minorEastAsia"/>
        </w:rPr>
        <w:t xml:space="preserve"> is the Avrami constant and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AV</m:t>
            </m:r>
          </m:sub>
        </m:sSub>
      </m:oMath>
      <w:r w:rsidR="00F218AB" w:rsidRPr="00CB1E6A">
        <w:rPr>
          <w:rFonts w:eastAsiaTheme="minorEastAsia"/>
        </w:rPr>
        <w:t xml:space="preserve"> is the Avrami model exponent of time to the change to the change in mechanism of adsorption. The two parameters can be obtained from the intercept and slope of the plot of </w:t>
      </w:r>
      <m:oMath>
        <m:r>
          <w:rPr>
            <w:rFonts w:ascii="Cambria Math" w:eastAsiaTheme="minorEastAsia" w:hAnsi="Cambria Math"/>
          </w:rPr>
          <m:t>ln[-ln</m:t>
        </m:r>
        <m:d>
          <m:dPr>
            <m:ctrlPr>
              <w:rPr>
                <w:rFonts w:ascii="Cambria Math" w:eastAsiaTheme="minorEastAsia" w:hAnsi="Cambria Math"/>
                <w:i/>
              </w:rPr>
            </m:ctrlPr>
          </m:dPr>
          <m:e>
            <m:r>
              <w:rPr>
                <w:rFonts w:ascii="Cambria Math" w:eastAsiaTheme="minorEastAsia" w:hAnsi="Cambria Math"/>
              </w:rPr>
              <m:t>1-α</m:t>
            </m:r>
          </m:e>
        </m:d>
        <m:r>
          <w:rPr>
            <w:rFonts w:ascii="Cambria Math" w:eastAsiaTheme="minorEastAsia" w:hAnsi="Cambria Math"/>
          </w:rPr>
          <m:t>]</m:t>
        </m:r>
      </m:oMath>
      <w:r w:rsidR="00F218AB" w:rsidRPr="00CB1E6A">
        <w:rPr>
          <w:rFonts w:eastAsiaTheme="minorEastAsia"/>
        </w:rPr>
        <w:t xml:space="preserve"> against</w:t>
      </w:r>
      <m:oMath>
        <m:r>
          <w:rPr>
            <w:rFonts w:ascii="Cambria Math" w:eastAsiaTheme="minorEastAsia" w:hAnsi="Cambria Math"/>
          </w:rPr>
          <m:t xml:space="preserve"> ln t</m:t>
        </m:r>
      </m:oMath>
      <w:r w:rsidR="00F218AB" w:rsidRPr="00CB1E6A">
        <w:rPr>
          <w:rFonts w:eastAsiaTheme="minorEastAsia"/>
        </w:rPr>
        <w:t>.</w:t>
      </w:r>
    </w:p>
    <w:p w14:paraId="7719893E" w14:textId="44414591" w:rsidR="00F218AB" w:rsidRPr="00CB1E6A" w:rsidRDefault="00F218AB" w:rsidP="00803870">
      <w:pPr>
        <w:pStyle w:val="Heading4"/>
      </w:pPr>
      <w:bookmarkStart w:id="203" w:name="_Toc118051503"/>
      <w:bookmarkStart w:id="204" w:name="_Toc127869099"/>
      <w:r w:rsidRPr="00CB1E6A">
        <w:t>F</w:t>
      </w:r>
      <w:r w:rsidR="00C35E27" w:rsidRPr="00CB1E6A">
        <w:t>ractiona</w:t>
      </w:r>
      <w:r w:rsidR="00734BA2">
        <w:t>l</w:t>
      </w:r>
      <w:r w:rsidRPr="00CB1E6A">
        <w:t xml:space="preserve"> </w:t>
      </w:r>
      <w:r w:rsidR="0045719C">
        <w:t>p</w:t>
      </w:r>
      <w:r w:rsidR="00C35E27" w:rsidRPr="00CB1E6A">
        <w:t>ower model</w:t>
      </w:r>
      <w:bookmarkEnd w:id="203"/>
      <w:bookmarkEnd w:id="204"/>
    </w:p>
    <w:p w14:paraId="56609974" w14:textId="0794FCA1" w:rsidR="00F218AB" w:rsidRPr="00CB1E6A" w:rsidRDefault="00F218AB" w:rsidP="00734BA2">
      <w:pPr>
        <w:spacing w:line="480" w:lineRule="auto"/>
        <w:jc w:val="both"/>
        <w:rPr>
          <w:rFonts w:eastAsiaTheme="minorEastAsia"/>
        </w:rPr>
      </w:pPr>
      <w:r w:rsidRPr="00CB1E6A">
        <w:rPr>
          <w:rFonts w:eastAsiaTheme="minorEastAsia"/>
          <w:b/>
        </w:rPr>
        <w:tab/>
      </w:r>
      <w:r w:rsidRPr="00CB1E6A">
        <w:rPr>
          <w:rFonts w:eastAsiaTheme="minorEastAsia"/>
        </w:rPr>
        <w:t xml:space="preserve">The linear and non-linear forms of Fractional power kinetic model equation is represented </w:t>
      </w:r>
      <w:r w:rsidR="00D514E1">
        <w:rPr>
          <w:rFonts w:eastAsiaTheme="minorEastAsia"/>
          <w:lang w:val="en-GB"/>
        </w:rPr>
        <w:t>as follows:</w:t>
      </w:r>
    </w:p>
    <w:p w14:paraId="52EBD699" w14:textId="464A1520" w:rsidR="00F218AB" w:rsidRPr="00E90454" w:rsidRDefault="00000000" w:rsidP="00F218AB">
      <w:pPr>
        <w:spacing w:line="480" w:lineRule="auto"/>
        <w:jc w:val="both"/>
        <w:rPr>
          <w:rFonts w:eastAsiaTheme="minorEastAsia"/>
        </w:rPr>
      </w:pPr>
      <m:oMath>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log</m:t>
            </m:r>
          </m:fName>
          <m:e>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t</m:t>
                </m:r>
              </m:sub>
            </m:sSub>
            <m:r>
              <w:rPr>
                <w:rFonts w:ascii="Cambria Math" w:eastAsiaTheme="minorEastAsia" w:hAnsi="Cambria Math"/>
                <w:sz w:val="28"/>
                <w:szCs w:val="28"/>
              </w:rPr>
              <m:t>=</m:t>
            </m:r>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log</m:t>
                </m:r>
              </m:fName>
              <m:e>
                <m:r>
                  <w:rPr>
                    <w:rFonts w:ascii="Cambria Math" w:eastAsiaTheme="minorEastAsia" w:hAnsi="Cambria Math"/>
                    <w:sz w:val="28"/>
                    <w:szCs w:val="28"/>
                  </w:rPr>
                  <m:t>k+vlogt</m:t>
                </m:r>
              </m:e>
            </m:func>
          </m:e>
        </m:func>
      </m:oMath>
      <w:r w:rsidR="00F218AB" w:rsidRPr="00E90454">
        <w:rPr>
          <w:rFonts w:eastAsiaTheme="minorEastAsia"/>
        </w:rPr>
        <w:t xml:space="preserve"> </w:t>
      </w:r>
      <w:r w:rsidR="00F218AB" w:rsidRPr="00E90454">
        <w:rPr>
          <w:rFonts w:eastAsiaTheme="minorEastAsia"/>
        </w:rPr>
        <w:tab/>
      </w:r>
      <w:r w:rsidR="00F218AB" w:rsidRPr="00E90454">
        <w:rPr>
          <w:rFonts w:eastAsiaTheme="minorEastAsia"/>
        </w:rPr>
        <w:tab/>
      </w:r>
      <w:r w:rsidR="00F218AB" w:rsidRPr="00E90454">
        <w:rPr>
          <w:rFonts w:eastAsiaTheme="minorEastAsia"/>
        </w:rPr>
        <w:tab/>
      </w:r>
      <w:r w:rsidR="00F218AB" w:rsidRPr="00E90454">
        <w:rPr>
          <w:rFonts w:eastAsiaTheme="minorEastAsia"/>
        </w:rPr>
        <w:tab/>
      </w:r>
      <w:r w:rsidR="00F218AB" w:rsidRPr="00E90454">
        <w:rPr>
          <w:rFonts w:eastAsiaTheme="minorEastAsia"/>
        </w:rPr>
        <w:tab/>
      </w:r>
      <w:r w:rsidR="00F218AB" w:rsidRPr="00E90454">
        <w:rPr>
          <w:rFonts w:eastAsiaTheme="minorEastAsia"/>
        </w:rPr>
        <w:tab/>
      </w:r>
      <w:r w:rsidR="00E90454">
        <w:rPr>
          <w:rFonts w:eastAsiaTheme="minorEastAsia"/>
        </w:rPr>
        <w:tab/>
      </w:r>
      <w:r w:rsidR="00F218AB" w:rsidRPr="00E90454">
        <w:rPr>
          <w:rFonts w:eastAsiaTheme="minorEastAsia"/>
        </w:rPr>
        <w:tab/>
      </w:r>
      <w:r w:rsidR="00D514E1" w:rsidRPr="00E90454">
        <w:rPr>
          <w:rFonts w:eastAsiaTheme="minorEastAsia"/>
        </w:rPr>
        <w:t>(</w:t>
      </w:r>
      <w:r w:rsidR="00F218AB" w:rsidRPr="00E90454">
        <w:rPr>
          <w:rFonts w:eastAsiaTheme="minorEastAsia"/>
        </w:rPr>
        <w:t>3.2</w:t>
      </w:r>
      <w:r w:rsidR="00143498" w:rsidRPr="00E90454">
        <w:rPr>
          <w:rFonts w:eastAsiaTheme="minorEastAsia"/>
        </w:rPr>
        <w:t>4</w:t>
      </w:r>
      <w:r w:rsidR="00D514E1" w:rsidRPr="00E90454">
        <w:rPr>
          <w:rFonts w:eastAsiaTheme="minorEastAsia"/>
        </w:rPr>
        <w:t>)</w:t>
      </w:r>
    </w:p>
    <w:p w14:paraId="3C949528" w14:textId="2DCA55CB" w:rsidR="00F218AB" w:rsidRPr="00B0579C" w:rsidRDefault="00D514E1" w:rsidP="00F218AB">
      <w:pPr>
        <w:spacing w:line="480" w:lineRule="auto"/>
        <w:jc w:val="both"/>
        <w:rPr>
          <w:rFonts w:eastAsiaTheme="minorEastAsia"/>
          <w:lang w:val="en-GB"/>
        </w:rPr>
      </w:pPr>
      <w:r w:rsidRPr="00E90454">
        <w:rPr>
          <w:rFonts w:eastAsiaTheme="minorEastAsia"/>
          <w:sz w:val="28"/>
          <w:szCs w:val="28"/>
          <w:lang w:val="en-GB"/>
        </w:rPr>
        <w:t xml:space="preserve">and, </w:t>
      </w:r>
      <m:oMath>
        <m:sSub>
          <m:sSubPr>
            <m:ctrlPr>
              <w:rPr>
                <w:rFonts w:ascii="Cambria Math" w:eastAsiaTheme="minorEastAsia" w:hAnsi="Cambria Math"/>
                <w:i/>
                <w:sz w:val="28"/>
                <w:szCs w:val="28"/>
              </w:rPr>
            </m:ctrlPr>
          </m:sSubPr>
          <m:e>
            <m:r>
              <w:rPr>
                <w:rFonts w:ascii="Cambria Math" w:eastAsiaTheme="minorEastAsia" w:hAnsi="Cambria Math"/>
                <w:sz w:val="28"/>
                <w:szCs w:val="28"/>
              </w:rPr>
              <m:t>q</m:t>
            </m:r>
          </m:e>
          <m:sub>
            <m:r>
              <w:rPr>
                <w:rFonts w:ascii="Cambria Math" w:eastAsiaTheme="minorEastAsia" w:hAnsi="Cambria Math"/>
                <w:sz w:val="28"/>
                <w:szCs w:val="28"/>
              </w:rPr>
              <m:t>t</m:t>
            </m:r>
          </m:sub>
        </m:sSub>
        <m:r>
          <w:rPr>
            <w:rFonts w:ascii="Cambria Math" w:eastAsiaTheme="minorEastAsia" w:hAnsi="Cambria Math"/>
            <w:sz w:val="28"/>
            <w:szCs w:val="28"/>
          </w:rPr>
          <m:t>=k</m:t>
        </m:r>
        <m:sSup>
          <m:sSupPr>
            <m:ctrlPr>
              <w:rPr>
                <w:rFonts w:ascii="Cambria Math" w:eastAsiaTheme="minorEastAsia" w:hAnsi="Cambria Math"/>
                <w:i/>
                <w:sz w:val="28"/>
                <w:szCs w:val="28"/>
              </w:rPr>
            </m:ctrlPr>
          </m:sSupPr>
          <m:e>
            <m:r>
              <w:rPr>
                <w:rFonts w:ascii="Cambria Math" w:eastAsiaTheme="minorEastAsia" w:hAnsi="Cambria Math"/>
                <w:sz w:val="28"/>
                <w:szCs w:val="28"/>
              </w:rPr>
              <m:t>t</m:t>
            </m:r>
          </m:e>
          <m:sup>
            <m:r>
              <w:rPr>
                <w:rFonts w:ascii="Cambria Math" w:eastAsiaTheme="minorEastAsia" w:hAnsi="Cambria Math"/>
                <w:sz w:val="28"/>
                <w:szCs w:val="28"/>
              </w:rPr>
              <m:t>v</m:t>
            </m:r>
          </m:sup>
        </m:sSup>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Pr>
          <w:rFonts w:eastAsiaTheme="minorEastAsia"/>
          <w:lang w:val="en-GB"/>
        </w:rPr>
        <w:t>(</w:t>
      </w:r>
      <w:r w:rsidR="00F218AB" w:rsidRPr="00CB1E6A">
        <w:rPr>
          <w:rFonts w:eastAsiaTheme="minorEastAsia"/>
        </w:rPr>
        <w:t>3.2</w:t>
      </w:r>
      <w:r w:rsidR="00143498">
        <w:rPr>
          <w:rFonts w:eastAsiaTheme="minorEastAsia"/>
          <w:lang w:val="en-GB"/>
        </w:rPr>
        <w:t>5</w:t>
      </w:r>
      <w:r>
        <w:rPr>
          <w:rFonts w:eastAsiaTheme="minorEastAsia"/>
          <w:lang w:val="en-GB"/>
        </w:rPr>
        <w:t>)</w:t>
      </w:r>
    </w:p>
    <w:p w14:paraId="2B2AF6C0" w14:textId="210A97FF" w:rsidR="00F218AB" w:rsidRDefault="00F218AB" w:rsidP="00F218AB">
      <w:pPr>
        <w:spacing w:line="480" w:lineRule="auto"/>
        <w:jc w:val="both"/>
        <w:rPr>
          <w:rFonts w:eastAsiaTheme="minorEastAsia"/>
        </w:rPr>
      </w:pPr>
      <w:r w:rsidRPr="00CB1E6A">
        <w:rPr>
          <w:rFonts w:eastAsiaTheme="minorEastAsia"/>
        </w:rPr>
        <w:t xml:space="preserve">v and log </w:t>
      </w:r>
      <w:r w:rsidR="00E90454">
        <w:rPr>
          <w:rFonts w:eastAsiaTheme="minorEastAsia"/>
          <w:lang w:val="en-GB"/>
        </w:rPr>
        <w:t>k</w:t>
      </w:r>
      <w:r w:rsidRPr="00CB1E6A">
        <w:rPr>
          <w:rFonts w:eastAsiaTheme="minorEastAsia"/>
        </w:rPr>
        <w:t xml:space="preserve"> are the slope and intercept, obtainable from the plot of log</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oMath>
      <w:r w:rsidRPr="00CB1E6A">
        <w:rPr>
          <w:rFonts w:eastAsiaTheme="minorEastAsia"/>
        </w:rPr>
        <w:t xml:space="preserve"> against log t, therefore the antilog of the intercept gives the value of constant </w:t>
      </w:r>
      <w:r w:rsidR="00E90454">
        <w:rPr>
          <w:rFonts w:eastAsiaTheme="minorEastAsia"/>
          <w:lang w:val="en-GB"/>
        </w:rPr>
        <w:t>k</w:t>
      </w:r>
      <w:r w:rsidRPr="00CB1E6A">
        <w:rPr>
          <w:rFonts w:eastAsiaTheme="minorEastAsia"/>
        </w:rPr>
        <w:t xml:space="preserve">. v is also a constant that is usually less than unity if the adsorption kinetics fits into the power function model.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oMath>
      <w:r w:rsidRPr="00CB1E6A">
        <w:rPr>
          <w:rFonts w:eastAsiaTheme="minorEastAsia"/>
        </w:rPr>
        <w:t xml:space="preserve"> is the quantity of the adsorbate adsorbed at time, t.</w:t>
      </w:r>
    </w:p>
    <w:p w14:paraId="775ACDE6" w14:textId="65C8B35E" w:rsidR="00A570E1" w:rsidRDefault="00A570E1" w:rsidP="00A570E1">
      <w:pPr>
        <w:pStyle w:val="Heading3"/>
        <w:rPr>
          <w:lang w:val="fr-FR"/>
        </w:rPr>
      </w:pPr>
      <w:bookmarkStart w:id="205" w:name="_Toc118051504"/>
      <w:bookmarkStart w:id="206" w:name="_Toc123053646"/>
      <w:bookmarkStart w:id="207" w:name="_Toc127869100"/>
      <w:r>
        <w:rPr>
          <w:lang w:val="fr-FR"/>
        </w:rPr>
        <w:t>Adsorption mechanisms</w:t>
      </w:r>
      <w:bookmarkEnd w:id="205"/>
      <w:bookmarkEnd w:id="206"/>
      <w:bookmarkEnd w:id="207"/>
    </w:p>
    <w:p w14:paraId="3EFA6B4B" w14:textId="3DDA361D" w:rsidR="00A570E1" w:rsidRPr="00CB1E6A" w:rsidRDefault="00A570E1" w:rsidP="00803870">
      <w:pPr>
        <w:pStyle w:val="Heading4"/>
      </w:pPr>
      <w:bookmarkStart w:id="208" w:name="_Toc118051505"/>
      <w:bookmarkStart w:id="209" w:name="_Toc127869101"/>
      <w:r w:rsidRPr="00CB1E6A">
        <w:t>Intraparticle diffusion</w:t>
      </w:r>
      <w:bookmarkEnd w:id="208"/>
      <w:bookmarkEnd w:id="209"/>
    </w:p>
    <w:p w14:paraId="27F2FB68" w14:textId="2E94C658" w:rsidR="00A570E1" w:rsidRPr="00691D4F" w:rsidRDefault="00A570E1" w:rsidP="00A570E1">
      <w:pPr>
        <w:spacing w:line="480" w:lineRule="auto"/>
        <w:ind w:firstLine="720"/>
        <w:jc w:val="both"/>
        <w:rPr>
          <w:rFonts w:eastAsiaTheme="minorEastAsia"/>
          <w:sz w:val="28"/>
          <w:szCs w:val="28"/>
          <w:lang w:val="en-GB"/>
        </w:rPr>
      </w:pPr>
      <w:r w:rsidRPr="00CB1E6A">
        <w:rPr>
          <w:rFonts w:eastAsiaTheme="minorEastAsia"/>
        </w:rPr>
        <w:t>This model was proposed by Weber and Morris</w:t>
      </w:r>
      <w:r w:rsidR="00D514E1">
        <w:rPr>
          <w:rFonts w:eastAsiaTheme="minorEastAsia"/>
          <w:lang w:val="en-GB"/>
        </w:rPr>
        <w:t xml:space="preserve"> </w:t>
      </w:r>
      <w:r w:rsidR="00D514E1">
        <w:rPr>
          <w:rFonts w:eastAsiaTheme="minorEastAsia"/>
          <w:lang w:val="en-GB"/>
        </w:rPr>
        <w:fldChar w:fldCharType="begin" w:fldLock="1"/>
      </w:r>
      <w:r w:rsidR="00D514E1">
        <w:rPr>
          <w:rFonts w:eastAsiaTheme="minorEastAsia"/>
          <w:lang w:val="en-GB"/>
        </w:rPr>
        <w:instrText>ADDIN CSL_CITATION {"citationItems":[{"id":"ITEM-1","itemData":{"DOI":"10.1061/jsedai.0000467","ISSN":"0044-7986","abstract":"Laboratory investigations show that rates of adsorption of persistent organic compounds on granular carbon are quite low. Intraparticle diffusion of solute appears to control the rate of uptake, thus the rate is partially a function of the pore size distribution of the adsorbent, of the molecular size and configuration of the solute, and of the relative electrokinetic properties of adsorbate and adsorbent. Systemic factors such as temperature and pH will influence the rates of adsorption; rates increase with increasing temperature and decrease with increasing pH. The effect of initial concentration of solute is of considerable significance, the rate of uptake being a linear function of the square-root of concentration within the range of experimentation. Relative reaction rates also vary reciprocally with the square of the diameter of individual carbon particle for a given weight of carbon. Based on the findings of the research, fluidized-bed operation is suggested as an efficient means of using adsorption for treatment of waters and waste waters","author":[{"dropping-particle":"","family":"Weber","given":"Walter J.","non-dropping-particle":"","parse-names":false,"suffix":""},{"dropping-particle":"","family":"Morris","given":"J. Carrell","non-dropping-particle":"","parse-names":false,"suffix":""}],"container-title":"Journal of the Sanitary Engineering Division","id":"ITEM-1","issue":"6","issued":{"date-parts":[["1963"]]},"page":"53-55","title":"Closure to “Kinetics of Adsorption on Carbon from Solution”","type":"article-journal","volume":"89"},"uris":["http://www.mendeley.com/documents/?uuid=074eb541-5383-4674-906e-d727f2c49f5c"]}],"mendeley":{"formattedCitation":"(Weber &amp; Morris, 1963)","plainTextFormattedCitation":"(Weber &amp; Morris, 1963)","previouslyFormattedCitation":"(Weber &amp; Morris, 1963)"},"properties":{"noteIndex":0},"schema":"https://github.com/citation-style-language/schema/raw/master/csl-citation.json"}</w:instrText>
      </w:r>
      <w:r w:rsidR="00D514E1">
        <w:rPr>
          <w:rFonts w:eastAsiaTheme="minorEastAsia"/>
          <w:lang w:val="en-GB"/>
        </w:rPr>
        <w:fldChar w:fldCharType="separate"/>
      </w:r>
      <w:r w:rsidR="00D514E1" w:rsidRPr="00D514E1">
        <w:rPr>
          <w:rFonts w:eastAsiaTheme="minorEastAsia"/>
          <w:noProof/>
          <w:lang w:val="en-GB"/>
        </w:rPr>
        <w:t>(Weber &amp; Morris, 1963)</w:t>
      </w:r>
      <w:r w:rsidR="00D514E1">
        <w:rPr>
          <w:rFonts w:eastAsiaTheme="minorEastAsia"/>
          <w:lang w:val="en-GB"/>
        </w:rPr>
        <w:fldChar w:fldCharType="end"/>
      </w:r>
      <w:r w:rsidR="00D514E1">
        <w:rPr>
          <w:rFonts w:eastAsiaTheme="minorEastAsia"/>
          <w:lang w:val="en-GB"/>
        </w:rPr>
        <w:t xml:space="preserve">. </w:t>
      </w:r>
      <w:r w:rsidRPr="00CB1E6A">
        <w:rPr>
          <w:rFonts w:eastAsiaTheme="minorEastAsia"/>
        </w:rPr>
        <w:t xml:space="preserve">The dependency between the square root of the time and the specific adsorption was characterized, where the slope represents the speed of intraparticle diffusion. The expression is presented </w:t>
      </w:r>
      <w:r w:rsidR="00D514E1">
        <w:rPr>
          <w:rFonts w:eastAsiaTheme="minorEastAsia"/>
          <w:lang w:val="en-GB"/>
        </w:rPr>
        <w:t>as</w:t>
      </w:r>
      <w:r w:rsidRPr="00CB1E6A">
        <w:rPr>
          <w:rFonts w:eastAsiaTheme="minorEastAsia"/>
        </w:rPr>
        <w:t>:</w:t>
      </w:r>
    </w:p>
    <w:p w14:paraId="2FA3927C" w14:textId="15671A22" w:rsidR="00A570E1" w:rsidRPr="00D514E1" w:rsidRDefault="00000000" w:rsidP="00A570E1">
      <w:pPr>
        <w:spacing w:line="480" w:lineRule="auto"/>
        <w:jc w:val="both"/>
        <w:rPr>
          <w:rFonts w:eastAsiaTheme="minorEastAsia"/>
          <w:lang w:val="en-GB"/>
        </w:rPr>
      </w:pP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t</m:t>
            </m:r>
          </m:sub>
        </m:sSub>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d</m:t>
            </m:r>
          </m:sub>
        </m:sSub>
        <m:sSup>
          <m:sSupPr>
            <m:ctrlPr>
              <w:rPr>
                <w:rFonts w:ascii="Cambria Math" w:eastAsiaTheme="minorEastAsia" w:hAnsi="Cambria Math"/>
                <w:i/>
              </w:rPr>
            </m:ctrlPr>
          </m:sSupPr>
          <m:e>
            <m:r>
              <w:rPr>
                <w:rFonts w:ascii="Cambria Math" w:eastAsiaTheme="minorEastAsia" w:hAnsi="Cambria Math"/>
              </w:rPr>
              <m:t>t</m:t>
            </m:r>
          </m:e>
          <m:sup>
            <m:f>
              <m:fPr>
                <m:ctrlPr>
                  <w:rPr>
                    <w:rFonts w:ascii="Cambria Math" w:eastAsiaTheme="minorEastAsia" w:hAnsi="Cambria Math"/>
                    <w:i/>
                    <w:lang w:val="en-GB"/>
                  </w:rPr>
                </m:ctrlPr>
              </m:fPr>
              <m:num>
                <m:r>
                  <w:rPr>
                    <w:rFonts w:ascii="Cambria Math" w:eastAsiaTheme="minorEastAsia" w:hAnsi="Cambria Math"/>
                    <w:lang w:val="en-GB"/>
                  </w:rPr>
                  <m:t>1</m:t>
                </m:r>
              </m:num>
              <m:den>
                <m:r>
                  <w:rPr>
                    <w:rFonts w:ascii="Cambria Math" w:eastAsiaTheme="minorEastAsia" w:hAnsi="Cambria Math"/>
                    <w:lang w:val="en-GB"/>
                  </w:rPr>
                  <m:t>2</m:t>
                </m:r>
              </m:den>
            </m:f>
          </m:sup>
        </m:sSup>
        <m:r>
          <w:rPr>
            <w:rFonts w:ascii="Cambria Math" w:eastAsiaTheme="minorEastAsia"/>
          </w:rPr>
          <m:t>+</m:t>
        </m:r>
        <m:r>
          <w:rPr>
            <w:rFonts w:ascii="Cambria Math" w:eastAsiaTheme="minorEastAsia" w:hAnsi="Cambria Math"/>
          </w:rPr>
          <m:t>C</m:t>
        </m:r>
      </m:oMath>
      <w:r w:rsidR="00A570E1" w:rsidRPr="00CB1E6A">
        <w:rPr>
          <w:rFonts w:eastAsiaTheme="minorEastAsia"/>
        </w:rPr>
        <w:t xml:space="preserve"> </w:t>
      </w:r>
      <w:r w:rsidR="00A570E1" w:rsidRPr="00CB1E6A">
        <w:rPr>
          <w:rFonts w:eastAsiaTheme="minorEastAsia"/>
        </w:rPr>
        <w:tab/>
      </w:r>
      <w:r w:rsidR="00A570E1" w:rsidRPr="00CB1E6A">
        <w:rPr>
          <w:rFonts w:eastAsiaTheme="minorEastAsia"/>
        </w:rPr>
        <w:tab/>
      </w:r>
      <w:r w:rsidR="00A570E1" w:rsidRPr="00CB1E6A">
        <w:rPr>
          <w:rFonts w:eastAsiaTheme="minorEastAsia"/>
        </w:rPr>
        <w:tab/>
      </w:r>
      <w:r w:rsidR="00A570E1" w:rsidRPr="00CB1E6A">
        <w:rPr>
          <w:rFonts w:eastAsiaTheme="minorEastAsia"/>
        </w:rPr>
        <w:tab/>
      </w:r>
      <w:r w:rsidR="00A570E1" w:rsidRPr="00CB1E6A">
        <w:rPr>
          <w:rFonts w:eastAsiaTheme="minorEastAsia"/>
        </w:rPr>
        <w:tab/>
      </w:r>
      <w:r w:rsidR="00A570E1" w:rsidRPr="00CB1E6A">
        <w:rPr>
          <w:rFonts w:eastAsiaTheme="minorEastAsia"/>
        </w:rPr>
        <w:tab/>
      </w:r>
      <w:r w:rsidR="00A570E1" w:rsidRPr="00CB1E6A">
        <w:rPr>
          <w:rFonts w:eastAsiaTheme="minorEastAsia"/>
        </w:rPr>
        <w:tab/>
      </w:r>
      <w:r w:rsidR="00A570E1" w:rsidRPr="00CB1E6A">
        <w:rPr>
          <w:rFonts w:eastAsiaTheme="minorEastAsia"/>
        </w:rPr>
        <w:tab/>
      </w:r>
      <w:r w:rsidR="00A570E1" w:rsidRPr="00CB1E6A">
        <w:rPr>
          <w:rFonts w:eastAsiaTheme="minorEastAsia"/>
        </w:rPr>
        <w:tab/>
      </w:r>
      <w:r w:rsidR="00D514E1">
        <w:rPr>
          <w:rFonts w:eastAsiaTheme="minorEastAsia"/>
          <w:lang w:val="en-GB"/>
        </w:rPr>
        <w:t>(</w:t>
      </w:r>
      <w:r w:rsidR="00A570E1" w:rsidRPr="00CB1E6A">
        <w:rPr>
          <w:rFonts w:eastAsiaTheme="minorEastAsia"/>
        </w:rPr>
        <w:t>3.</w:t>
      </w:r>
      <w:r w:rsidR="00B0579C" w:rsidRPr="00691D4F">
        <w:rPr>
          <w:rFonts w:eastAsiaTheme="minorEastAsia"/>
        </w:rPr>
        <w:t>2</w:t>
      </w:r>
      <w:r w:rsidR="00143498">
        <w:rPr>
          <w:rFonts w:eastAsiaTheme="minorEastAsia"/>
          <w:lang w:val="en-GB"/>
        </w:rPr>
        <w:t>6</w:t>
      </w:r>
      <w:r w:rsidR="00D514E1">
        <w:rPr>
          <w:rFonts w:eastAsiaTheme="minorEastAsia"/>
          <w:lang w:val="en-GB"/>
        </w:rPr>
        <w:t>)</w:t>
      </w:r>
    </w:p>
    <w:p w14:paraId="48D597B5" w14:textId="27694B25" w:rsidR="002A450A" w:rsidRPr="00E14C9F" w:rsidRDefault="00A570E1" w:rsidP="00E14C9F">
      <w:pPr>
        <w:spacing w:line="480" w:lineRule="auto"/>
        <w:jc w:val="both"/>
        <w:rPr>
          <w:rFonts w:eastAsiaTheme="minorEastAsia"/>
        </w:rPr>
      </w:pPr>
      <w:r w:rsidRPr="00CB1E6A">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d</m:t>
            </m:r>
          </m:sub>
        </m:sSub>
      </m:oMath>
      <w:r w:rsidRPr="00CB1E6A">
        <w:rPr>
          <w:rFonts w:eastAsiaTheme="minorEastAsia"/>
        </w:rPr>
        <w:t xml:space="preserve"> is the intraparticle diffusion rate constant (mg/g min</w:t>
      </w:r>
      <w:r w:rsidRPr="00CB1E6A">
        <w:rPr>
          <w:rFonts w:eastAsiaTheme="minorEastAsia"/>
          <w:vertAlign w:val="superscript"/>
        </w:rPr>
        <w:t>1/2</w:t>
      </w:r>
      <w:r w:rsidRPr="00CB1E6A">
        <w:rPr>
          <w:rFonts w:eastAsiaTheme="minorEastAsia"/>
        </w:rPr>
        <w:t>)</w:t>
      </w:r>
      <w:r w:rsidR="00E14C9F">
        <w:rPr>
          <w:rFonts w:eastAsiaTheme="minorEastAsia"/>
          <w:lang w:val="en-GB"/>
        </w:rPr>
        <w:t xml:space="preserve">, </w:t>
      </w:r>
      <m:oMath>
        <m:r>
          <w:rPr>
            <w:rFonts w:ascii="Cambria Math" w:eastAsiaTheme="minorEastAsia" w:hAnsi="Cambria Math"/>
          </w:rPr>
          <m:t>C</m:t>
        </m:r>
      </m:oMath>
      <w:r w:rsidRPr="00CB1E6A">
        <w:rPr>
          <w:rFonts w:eastAsiaTheme="minorEastAsia"/>
        </w:rPr>
        <w:t xml:space="preserve"> is the constant (the thickness of the boundary layer surrounding the adsorbent) (mg/g).</w:t>
      </w:r>
      <w:r w:rsidR="00E14C9F">
        <w:rPr>
          <w:rFonts w:eastAsiaTheme="minorEastAsia"/>
          <w:lang w:val="en-GB"/>
        </w:rPr>
        <w:t xml:space="preserve"> </w:t>
      </w:r>
      <w:r w:rsidRPr="00CB1E6A">
        <w:rPr>
          <w:rFonts w:eastAsiaTheme="minorEastAsia"/>
        </w:rPr>
        <w:t>If the value of C is high, a significance boundary layer is expected. It may be assumed that the process of adsorption is mostly controlled by intraparticle diffusion. As long as the plot of qt vs t</w:t>
      </w:r>
      <w:r w:rsidRPr="00CB1E6A">
        <w:rPr>
          <w:rFonts w:eastAsiaTheme="minorEastAsia"/>
          <w:vertAlign w:val="superscript"/>
        </w:rPr>
        <w:t>1/2</w:t>
      </w:r>
      <w:r w:rsidRPr="00CB1E6A">
        <w:rPr>
          <w:rFonts w:eastAsiaTheme="minorEastAsia"/>
        </w:rPr>
        <w:t xml:space="preserve"> </w:t>
      </w:r>
      <w:r>
        <w:rPr>
          <w:rFonts w:eastAsiaTheme="minorEastAsia"/>
          <w:lang w:val="en-GB"/>
        </w:rPr>
        <w:t>did not pass through the origin</w:t>
      </w:r>
      <w:r w:rsidRPr="00CB1E6A">
        <w:rPr>
          <w:rFonts w:eastAsiaTheme="minorEastAsia"/>
        </w:rPr>
        <w:t xml:space="preserve">, it may be deduced that adsorption follows two or more </w:t>
      </w:r>
      <w:r>
        <w:rPr>
          <w:rFonts w:eastAsiaTheme="minorEastAsia"/>
          <w:lang w:val="en-GB"/>
        </w:rPr>
        <w:t>mechanism</w:t>
      </w:r>
      <w:r w:rsidRPr="00CB1E6A">
        <w:rPr>
          <w:rFonts w:eastAsiaTheme="minorEastAsia"/>
        </w:rPr>
        <w:t>s.</w:t>
      </w:r>
    </w:p>
    <w:p w14:paraId="2A48E7B6" w14:textId="5CBB74E6" w:rsidR="00F218AB" w:rsidRPr="00CB1E6A" w:rsidRDefault="00F218AB" w:rsidP="00803870">
      <w:pPr>
        <w:pStyle w:val="Heading4"/>
      </w:pPr>
      <w:bookmarkStart w:id="210" w:name="_Toc118051506"/>
      <w:bookmarkStart w:id="211" w:name="_Toc127869102"/>
      <w:r w:rsidRPr="00CB1E6A">
        <w:t>L</w:t>
      </w:r>
      <w:r w:rsidR="00C35E27" w:rsidRPr="00CB1E6A">
        <w:t>iquid</w:t>
      </w:r>
      <w:r w:rsidRPr="00CB1E6A">
        <w:t xml:space="preserve"> </w:t>
      </w:r>
      <w:r w:rsidR="0045719C">
        <w:t>f</w:t>
      </w:r>
      <w:r w:rsidR="00C35E27" w:rsidRPr="00CB1E6A">
        <w:t>ilm diffusion model</w:t>
      </w:r>
      <w:bookmarkEnd w:id="210"/>
      <w:bookmarkEnd w:id="211"/>
    </w:p>
    <w:p w14:paraId="49EE014A" w14:textId="211BF3E7" w:rsidR="00F218AB" w:rsidRPr="00E90454" w:rsidRDefault="00F218AB" w:rsidP="00F218AB">
      <w:pPr>
        <w:spacing w:line="480" w:lineRule="auto"/>
        <w:ind w:firstLine="720"/>
        <w:jc w:val="both"/>
        <w:rPr>
          <w:rFonts w:eastAsiaTheme="minorEastAsia"/>
          <w:lang w:val="en-GB"/>
        </w:rPr>
      </w:pPr>
      <w:r w:rsidRPr="00CB1E6A">
        <w:rPr>
          <w:rFonts w:eastAsiaTheme="minorEastAsia"/>
        </w:rPr>
        <w:t>When the adsorptive diffusion rate across the liquid film (boundary layer) is equal to the accumulation of adsorptive on the adsorbent surface, as in film a film diffusion-dominated system</w:t>
      </w:r>
      <w:r w:rsidR="00D514E1">
        <w:rPr>
          <w:rFonts w:eastAsiaTheme="minorEastAsia"/>
          <w:lang w:val="en-GB"/>
        </w:rPr>
        <w:t xml:space="preserve"> </w:t>
      </w:r>
      <w:r w:rsidR="00D514E1">
        <w:rPr>
          <w:rFonts w:eastAsiaTheme="minorEastAsia"/>
          <w:lang w:val="en-GB"/>
        </w:rPr>
        <w:fldChar w:fldCharType="begin" w:fldLock="1"/>
      </w:r>
      <w:r w:rsidR="00D514E1">
        <w:rPr>
          <w:rFonts w:eastAsiaTheme="minorEastAsia"/>
          <w:lang w:val="en-GB"/>
        </w:rPr>
        <w:instrText>ADDIN CSL_CITATION {"citationItems":[{"id":"ITEM-1","itemData":{"DOI":"10.1021/acsomega.9b03781","ISSN":"24701343","abstract":"The highly efficient removal of tetracycline (TC) from an aqueous solution was accomplished by using the raw shrimp shell waste (SSW) as an environmentally friendly adsorbent. The SSW without any treatment removed TC more efficiently than the SSW after being treated with HCl and NaOH solutions. The SSW was characterized using nitrogen adsorption-desorption isotherms, scanning electron microscopy alongside energy-dispersive X-ray spectroscopy, Fourier transform infrared spectroscopy, a thermogravimetric-derivative thermogravimetry analyzer, and a ζ-potential analyzer. The maximum adsorption capacity of 400 mg/L SSW was 229.98 mg/g for 36 h at 55 °C. Both the Langmuir isotherm model and the pseudo-second-order kinetic model well described the experimental data. According to the values of the Gibbs free energy and enthalpy changes, the TC adsorption by SSW proved to be spontaneous and endothermic. The TC adsorption process was controlled by intraparticle diffusion and liquid film diffusion.","author":[{"dropping-particle":"","family":"Chang","given":"Jing","non-dropping-particle":"","parse-names":false,"suffix":""},{"dropping-particle":"","family":"Shen","given":"Zhen","non-dropping-particle":"","parse-names":false,"suffix":""},{"dropping-particle":"","family":"Hu","given":"Xiude","non-dropping-particle":"","parse-names":false,"suffix":""},{"dropping-particle":"","family":"Schulman","given":"Emily","non-dropping-particle":"","parse-names":false,"suffix":""},{"dropping-particle":"","family":"Cui","given":"Chunyue","non-dropping-particle":"","parse-names":false,"suffix":""},{"dropping-particle":"","family":"Guo","given":"Qingjie","non-dropping-particle":"","parse-names":false,"suffix":""},{"dropping-particle":"","family":"Tian","given":"Hongjing","non-dropping-particle":"","parse-names":false,"suffix":""}],"container-title":"ACS Omega","id":"ITEM-1","issue":"7","issued":{"date-parts":[["2020"]]},"page":"3467-3477","title":"Adsorption of Tetracycline by Shrimp Shell Waste from Aqueous Solutions: Adsorption Isotherm, Kinetics Modeling, and Mechanism","type":"article-journal","volume":"5"},"uris":["http://www.mendeley.com/documents/?uuid=d99420c2-f33a-4401-af67-324d37ed85a8"]}],"mendeley":{"formattedCitation":"(Chang et al., 2020)","plainTextFormattedCitation":"(Chang et al., 2020)","previouslyFormattedCitation":"(Chang et al., 2020)"},"properties":{"noteIndex":0},"schema":"https://github.com/citation-style-language/schema/raw/master/csl-citation.json"}</w:instrText>
      </w:r>
      <w:r w:rsidR="00D514E1">
        <w:rPr>
          <w:rFonts w:eastAsiaTheme="minorEastAsia"/>
          <w:lang w:val="en-GB"/>
        </w:rPr>
        <w:fldChar w:fldCharType="separate"/>
      </w:r>
      <w:r w:rsidR="00D514E1" w:rsidRPr="00D514E1">
        <w:rPr>
          <w:rFonts w:eastAsiaTheme="minorEastAsia"/>
          <w:noProof/>
          <w:lang w:val="en-GB"/>
        </w:rPr>
        <w:t xml:space="preserve">(Chang </w:t>
      </w:r>
      <w:r w:rsidR="008C0A9B" w:rsidRPr="008C0A9B">
        <w:rPr>
          <w:rFonts w:eastAsiaTheme="minorEastAsia"/>
          <w:i/>
          <w:iCs/>
          <w:noProof/>
          <w:lang w:val="en-GB"/>
        </w:rPr>
        <w:t>et al.</w:t>
      </w:r>
      <w:r w:rsidR="00D514E1" w:rsidRPr="00D514E1">
        <w:rPr>
          <w:rFonts w:eastAsiaTheme="minorEastAsia"/>
          <w:noProof/>
          <w:lang w:val="en-GB"/>
        </w:rPr>
        <w:t>, 2020)</w:t>
      </w:r>
      <w:r w:rsidR="00D514E1">
        <w:rPr>
          <w:rFonts w:eastAsiaTheme="minorEastAsia"/>
          <w:lang w:val="en-GB"/>
        </w:rPr>
        <w:fldChar w:fldCharType="end"/>
      </w:r>
      <w:r w:rsidRPr="00CB1E6A">
        <w:rPr>
          <w:rFonts w:eastAsiaTheme="minorEastAsia"/>
        </w:rPr>
        <w:t xml:space="preserve">. The bulk liquid phase concentration of adsorptive </w:t>
      </w:r>
      <w:r w:rsidR="00D514E1">
        <w:rPr>
          <w:rFonts w:eastAsiaTheme="minorEastAsia"/>
          <w:lang w:val="en-GB"/>
        </w:rPr>
        <w:t>is</w:t>
      </w:r>
      <w:r w:rsidRPr="00CB1E6A">
        <w:rPr>
          <w:rFonts w:eastAsiaTheme="minorEastAsia"/>
        </w:rPr>
        <w:t xml:space="preserve"> expressed as</w:t>
      </w:r>
      <w:r w:rsidR="00E90454">
        <w:rPr>
          <w:rFonts w:eastAsiaTheme="minorEastAsia"/>
          <w:lang w:val="en-GB"/>
        </w:rPr>
        <w:t>Equation 3.27.</w:t>
      </w:r>
    </w:p>
    <w:p w14:paraId="4AB45B5C" w14:textId="06B175BE" w:rsidR="00F218AB" w:rsidRPr="00B0579C" w:rsidRDefault="00000000" w:rsidP="00F218AB">
      <w:pPr>
        <w:spacing w:line="480" w:lineRule="auto"/>
        <w:jc w:val="both"/>
        <w:rPr>
          <w:rFonts w:eastAsiaTheme="minorEastAsia"/>
          <w:lang w:val="en-GB"/>
        </w:rPr>
      </w:pPr>
      <m:oMath>
        <m:f>
          <m:fPr>
            <m:ctrlPr>
              <w:rPr>
                <w:rFonts w:ascii="Cambria Math" w:eastAsiaTheme="minorEastAsia" w:hAnsi="Cambria Math"/>
                <w:b/>
                <w:bCs/>
                <w:i/>
                <w:sz w:val="28"/>
                <w:szCs w:val="28"/>
              </w:rPr>
            </m:ctrlPr>
          </m:fPr>
          <m:num>
            <m:r>
              <m:rPr>
                <m:sty m:val="bi"/>
              </m:rPr>
              <w:rPr>
                <w:rFonts w:ascii="Cambria Math" w:eastAsiaTheme="minorEastAsia" w:hAnsi="Cambria Math"/>
                <w:sz w:val="28"/>
                <w:szCs w:val="28"/>
              </w:rPr>
              <m:t>dC</m:t>
            </m:r>
          </m:num>
          <m:den>
            <m:r>
              <m:rPr>
                <m:sty m:val="bi"/>
              </m:rPr>
              <w:rPr>
                <w:rFonts w:ascii="Cambria Math" w:eastAsiaTheme="minorEastAsia" w:hAnsi="Cambria Math"/>
                <w:sz w:val="28"/>
                <w:szCs w:val="28"/>
              </w:rPr>
              <m:t>dt</m:t>
            </m:r>
          </m:den>
        </m:f>
        <m:r>
          <m:rPr>
            <m:sty m:val="bi"/>
          </m:rPr>
          <w:rPr>
            <w:rFonts w:ascii="Cambria Math" w:eastAsiaTheme="minorEastAsia"/>
            <w:sz w:val="28"/>
            <w:szCs w:val="28"/>
          </w:rPr>
          <m:t>=</m:t>
        </m:r>
        <m:r>
          <m:rPr>
            <m:sty m:val="bi"/>
          </m:rPr>
          <w:rPr>
            <w:rFonts w:ascii="Cambria Math" w:eastAsiaTheme="minorEastAsia" w:hAnsi="Cambria Math"/>
            <w:sz w:val="28"/>
            <w:szCs w:val="28"/>
          </w:rPr>
          <m:t>-</m:t>
        </m:r>
        <m:sSub>
          <m:sSubPr>
            <m:ctrlPr>
              <w:rPr>
                <w:rFonts w:ascii="Cambria Math" w:eastAsiaTheme="minorEastAsia" w:hAnsi="Cambria Math"/>
                <w:b/>
                <w:bCs/>
                <w:i/>
                <w:sz w:val="28"/>
                <w:szCs w:val="28"/>
              </w:rPr>
            </m:ctrlPr>
          </m:sSubPr>
          <m:e>
            <m:r>
              <m:rPr>
                <m:sty m:val="bi"/>
              </m:rPr>
              <w:rPr>
                <w:rFonts w:ascii="Cambria Math" w:eastAsiaTheme="minorEastAsia" w:hAnsi="Cambria Math"/>
                <w:sz w:val="28"/>
                <w:szCs w:val="28"/>
              </w:rPr>
              <m:t>k</m:t>
            </m:r>
          </m:e>
          <m:sub>
            <m:r>
              <m:rPr>
                <m:sty m:val="bi"/>
              </m:rPr>
              <w:rPr>
                <w:rFonts w:ascii="Cambria Math" w:eastAsiaTheme="minorEastAsia" w:hAnsi="Cambria Math"/>
                <w:sz w:val="28"/>
                <w:szCs w:val="28"/>
              </w:rPr>
              <m:t>f</m:t>
            </m:r>
          </m:sub>
        </m:sSub>
        <m:r>
          <m:rPr>
            <m:sty m:val="bi"/>
          </m:rPr>
          <w:rPr>
            <w:rFonts w:ascii="Cambria Math" w:eastAsiaTheme="minorEastAsia"/>
            <w:sz w:val="28"/>
            <w:szCs w:val="28"/>
          </w:rPr>
          <m:t>(</m:t>
        </m:r>
        <m:r>
          <m:rPr>
            <m:sty m:val="bi"/>
          </m:rPr>
          <w:rPr>
            <w:rFonts w:ascii="Cambria Math" w:eastAsiaTheme="minorEastAsia" w:hAnsi="Cambria Math"/>
            <w:sz w:val="28"/>
            <w:szCs w:val="28"/>
          </w:rPr>
          <m:t>C-</m:t>
        </m:r>
        <m:sSub>
          <m:sSubPr>
            <m:ctrlPr>
              <w:rPr>
                <w:rFonts w:ascii="Cambria Math" w:eastAsiaTheme="minorEastAsia" w:hAnsi="Cambria Math"/>
                <w:b/>
                <w:bCs/>
                <w:i/>
                <w:sz w:val="28"/>
                <w:szCs w:val="28"/>
              </w:rPr>
            </m:ctrlPr>
          </m:sSubPr>
          <m:e>
            <m:r>
              <m:rPr>
                <m:sty m:val="bi"/>
              </m:rPr>
              <w:rPr>
                <w:rFonts w:ascii="Cambria Math" w:eastAsiaTheme="minorEastAsia" w:hAnsi="Cambria Math"/>
                <w:sz w:val="28"/>
                <w:szCs w:val="28"/>
              </w:rPr>
              <m:t>C</m:t>
            </m:r>
          </m:e>
          <m:sub>
            <m:r>
              <m:rPr>
                <m:sty m:val="bi"/>
              </m:rPr>
              <w:rPr>
                <w:rFonts w:ascii="Cambria Math" w:eastAsiaTheme="minorEastAsia" w:hAnsi="Cambria Math"/>
                <w:sz w:val="28"/>
                <w:szCs w:val="28"/>
              </w:rPr>
              <m:t>s</m:t>
            </m:r>
          </m:sub>
        </m:sSub>
        <m:r>
          <m:rPr>
            <m:sty m:val="bi"/>
          </m:rPr>
          <w:rPr>
            <w:rFonts w:ascii="Cambria Math" w:eastAsiaTheme="minorEastAsia"/>
            <w:sz w:val="28"/>
            <w:szCs w:val="28"/>
          </w:rPr>
          <m:t>)</m:t>
        </m:r>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D514E1">
        <w:rPr>
          <w:rFonts w:eastAsiaTheme="minorEastAsia"/>
          <w:lang w:val="en-GB"/>
        </w:rPr>
        <w:t>(</w:t>
      </w:r>
      <w:r w:rsidR="00F218AB" w:rsidRPr="00CB1E6A">
        <w:rPr>
          <w:rFonts w:eastAsiaTheme="minorEastAsia"/>
        </w:rPr>
        <w:t>3.2</w:t>
      </w:r>
      <w:r w:rsidR="00143498">
        <w:rPr>
          <w:rFonts w:eastAsiaTheme="minorEastAsia"/>
          <w:lang w:val="en-GB"/>
        </w:rPr>
        <w:t>7</w:t>
      </w:r>
      <w:r w:rsidR="00D514E1">
        <w:rPr>
          <w:rFonts w:eastAsiaTheme="minorEastAsia"/>
          <w:lang w:val="en-GB"/>
        </w:rPr>
        <w:t>)</w:t>
      </w:r>
    </w:p>
    <w:p w14:paraId="3C274D1E" w14:textId="125B67E3" w:rsidR="00F218AB" w:rsidRPr="00D514E1" w:rsidRDefault="00F218AB" w:rsidP="00E14C9F">
      <w:pPr>
        <w:spacing w:line="480" w:lineRule="auto"/>
        <w:jc w:val="both"/>
        <w:rPr>
          <w:rFonts w:eastAsiaTheme="minorEastAsia"/>
          <w:lang w:val="en-GB"/>
        </w:rPr>
      </w:pPr>
      <w:r w:rsidRPr="00CB1E6A">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f</m:t>
            </m:r>
          </m:sub>
        </m:sSub>
      </m:oMath>
      <w:r w:rsidRPr="00CB1E6A">
        <w:rPr>
          <w:rFonts w:eastAsiaTheme="minorEastAsia"/>
        </w:rPr>
        <w:t xml:space="preserve"> is the film diffusion coefficient (min</w:t>
      </w:r>
      <w:r w:rsidRPr="00CB1E6A">
        <w:rPr>
          <w:rFonts w:eastAsiaTheme="minorEastAsia"/>
          <w:vertAlign w:val="superscript"/>
        </w:rPr>
        <w:t>-1</w:t>
      </w:r>
      <w:r w:rsidRPr="00CB1E6A">
        <w:rPr>
          <w:rFonts w:eastAsiaTheme="minorEastAsia"/>
        </w:rPr>
        <w:t>),</w:t>
      </w:r>
      <w:r w:rsidR="00E14C9F">
        <w:rPr>
          <w:rFonts w:eastAsiaTheme="minorEastAsia"/>
          <w:lang w:val="en-GB"/>
        </w:rP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m:t>
            </m:r>
          </m:sub>
        </m:sSub>
      </m:oMath>
      <w:r w:rsidRPr="00CB1E6A">
        <w:rPr>
          <w:rFonts w:eastAsiaTheme="minorEastAsia"/>
        </w:rPr>
        <w:t xml:space="preserve"> is the adsorbate concentration at the solid-liquid interface (mg/l).</w:t>
      </w:r>
      <w:r w:rsidR="00E14C9F">
        <w:rPr>
          <w:rFonts w:eastAsiaTheme="minorEastAsia"/>
          <w:lang w:val="en-GB"/>
        </w:rP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m:t>
            </m:r>
          </m:sub>
        </m:sSub>
      </m:oMath>
      <w:r w:rsidRPr="00CB1E6A">
        <w:rPr>
          <w:rFonts w:eastAsiaTheme="minorEastAsia"/>
        </w:rPr>
        <w:t xml:space="preserve"> is negligibly small, at short times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s</m:t>
            </m:r>
          </m:sub>
        </m:sSub>
        <m:r>
          <w:rPr>
            <w:rFonts w:eastAsiaTheme="minorEastAsia"/>
          </w:rPr>
          <m:t>≈</m:t>
        </m:r>
        <m:r>
          <w:rPr>
            <w:rFonts w:ascii="Cambria Math" w:eastAsiaTheme="minorEastAsia"/>
          </w:rPr>
          <m:t>0</m:t>
        </m:r>
      </m:oMath>
      <w:r w:rsidRPr="00CB1E6A">
        <w:rPr>
          <w:rFonts w:eastAsiaTheme="minorEastAsia"/>
        </w:rPr>
        <w:t xml:space="preserve">). </w:t>
      </w:r>
      <w:r w:rsidR="00862F0E" w:rsidRPr="00CB1E6A">
        <w:rPr>
          <w:rFonts w:eastAsiaTheme="minorEastAsia"/>
        </w:rPr>
        <w:t>Thus, equation</w:t>
      </w:r>
      <w:r w:rsidRPr="00CB1E6A">
        <w:rPr>
          <w:rFonts w:eastAsiaTheme="minorEastAsia"/>
        </w:rPr>
        <w:t xml:space="preserve"> </w:t>
      </w:r>
      <w:r w:rsidR="00D514E1">
        <w:rPr>
          <w:rFonts w:eastAsiaTheme="minorEastAsia"/>
          <w:lang w:val="en-GB"/>
        </w:rPr>
        <w:t>3.2</w:t>
      </w:r>
      <w:r w:rsidR="00E90454">
        <w:rPr>
          <w:rFonts w:eastAsiaTheme="minorEastAsia"/>
          <w:lang w:val="en-GB"/>
        </w:rPr>
        <w:t>7</w:t>
      </w:r>
      <w:r w:rsidR="00D514E1">
        <w:rPr>
          <w:rFonts w:eastAsiaTheme="minorEastAsia"/>
          <w:lang w:val="en-GB"/>
        </w:rPr>
        <w:t xml:space="preserve"> is</w:t>
      </w:r>
      <w:r w:rsidRPr="00CB1E6A">
        <w:rPr>
          <w:rFonts w:eastAsiaTheme="minorEastAsia"/>
        </w:rPr>
        <w:t xml:space="preserve"> integrated</w:t>
      </w:r>
      <w:r w:rsidR="00D514E1">
        <w:rPr>
          <w:rFonts w:eastAsiaTheme="minorEastAsia"/>
          <w:lang w:val="en-GB"/>
        </w:rPr>
        <w:t xml:space="preserve"> to give</w:t>
      </w:r>
      <w:r w:rsidR="00E90454">
        <w:rPr>
          <w:rFonts w:eastAsiaTheme="minorEastAsia"/>
          <w:lang w:val="en-GB"/>
        </w:rPr>
        <w:t xml:space="preserve"> Equation 3.28.</w:t>
      </w:r>
    </w:p>
    <w:p w14:paraId="4AC64EE4" w14:textId="5E9A77B7" w:rsidR="00F218AB" w:rsidRPr="00B0579C" w:rsidRDefault="00000000" w:rsidP="00F218AB">
      <w:pPr>
        <w:spacing w:line="480" w:lineRule="auto"/>
        <w:jc w:val="both"/>
        <w:rPr>
          <w:rFonts w:eastAsiaTheme="minorEastAsia"/>
          <w:lang w:val="en-GB"/>
        </w:rPr>
      </w:pPr>
      <m:oMath>
        <m:f>
          <m:fPr>
            <m:ctrlPr>
              <w:rPr>
                <w:rFonts w:ascii="Cambria Math" w:eastAsiaTheme="minorEastAsia" w:hAnsi="Cambria Math"/>
                <w:i/>
              </w:rPr>
            </m:ctrlPr>
          </m:fPr>
          <m:num>
            <m:r>
              <w:rPr>
                <w:rFonts w:ascii="Cambria Math" w:eastAsiaTheme="minorEastAsia" w:hAnsi="Cambria Math"/>
              </w:rPr>
              <m:t>C</m:t>
            </m:r>
          </m:num>
          <m:den>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O</m:t>
                </m:r>
              </m:sub>
            </m:sSub>
          </m:den>
        </m:f>
        <m:r>
          <w:rPr>
            <w:rFonts w:ascii="Cambria Math" w:eastAsiaTheme="minorEastAsia"/>
          </w:rPr>
          <m:t>=</m:t>
        </m:r>
        <m:r>
          <m:rPr>
            <m:sty m:val="p"/>
          </m:rPr>
          <w:rPr>
            <w:rFonts w:ascii="Cambria Math" w:eastAsiaTheme="minorEastAsia"/>
          </w:rPr>
          <m:t>exp</m:t>
        </m:r>
        <m:r>
          <m:rPr>
            <m:sty m:val="p"/>
          </m:rPr>
          <w:rPr>
            <w:rFonts w:ascii="Cambria Math" w:eastAsiaTheme="minorEastAsia" w:hAnsi="Cambria Math"/>
          </w:rPr>
          <m:t>⁡</m:t>
        </m:r>
        <m:r>
          <w:rPr>
            <w:rFonts w:ascii="Cambria Math" w:eastAsiaTheme="minorEastAsia"/>
          </w:rPr>
          <m:t>(</m:t>
        </m:r>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f</m:t>
            </m:r>
          </m:sub>
        </m:sSub>
        <m:r>
          <w:rPr>
            <w:rFonts w:ascii="Cambria Math" w:eastAsiaTheme="minorEastAsia" w:hAnsi="Cambria Math"/>
          </w:rPr>
          <m:t>t</m:t>
        </m:r>
        <m:r>
          <w:rPr>
            <w:rFonts w:ascii="Cambria Math" w:eastAsiaTheme="minorEastAsia"/>
          </w:rPr>
          <m:t>)</m:t>
        </m:r>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D514E1">
        <w:rPr>
          <w:rFonts w:eastAsiaTheme="minorEastAsia"/>
          <w:lang w:val="en-GB"/>
        </w:rPr>
        <w:t>(</w:t>
      </w:r>
      <w:r w:rsidR="00F218AB" w:rsidRPr="00CB1E6A">
        <w:rPr>
          <w:rFonts w:eastAsiaTheme="minorEastAsia"/>
        </w:rPr>
        <w:t>3.2</w:t>
      </w:r>
      <w:r w:rsidR="00143498">
        <w:rPr>
          <w:rFonts w:eastAsiaTheme="minorEastAsia"/>
          <w:lang w:val="en-GB"/>
        </w:rPr>
        <w:t>8</w:t>
      </w:r>
      <w:r w:rsidR="00D514E1">
        <w:rPr>
          <w:rFonts w:eastAsiaTheme="minorEastAsia"/>
          <w:lang w:val="en-GB"/>
        </w:rPr>
        <w:t>)</w:t>
      </w:r>
    </w:p>
    <w:p w14:paraId="3F1CCEC1" w14:textId="7FEF8A0D" w:rsidR="001B169B" w:rsidRDefault="001B169B" w:rsidP="00BE18A8">
      <w:pPr>
        <w:spacing w:line="480" w:lineRule="auto"/>
        <w:jc w:val="both"/>
        <w:rPr>
          <w:rFonts w:eastAsiaTheme="minorEastAsia"/>
          <w:lang w:val="en-GB"/>
        </w:rPr>
      </w:pPr>
      <w:r>
        <w:rPr>
          <w:rFonts w:eastAsiaTheme="minorEastAsia"/>
          <w:lang w:val="en-GB"/>
        </w:rPr>
        <w:t>The linear expression is represented</w:t>
      </w:r>
      <w:r w:rsidR="00D514E1">
        <w:rPr>
          <w:rFonts w:eastAsiaTheme="minorEastAsia"/>
          <w:lang w:val="en-GB"/>
        </w:rPr>
        <w:t xml:space="preserve"> as</w:t>
      </w:r>
      <w:r w:rsidR="00E90454">
        <w:rPr>
          <w:rFonts w:eastAsiaTheme="minorEastAsia"/>
          <w:lang w:val="en-GB"/>
        </w:rPr>
        <w:t xml:space="preserve"> Equation </w:t>
      </w:r>
      <w:r w:rsidR="00F96275">
        <w:rPr>
          <w:rFonts w:eastAsiaTheme="minorEastAsia"/>
          <w:lang w:val="en-GB"/>
        </w:rPr>
        <w:t>3.29.</w:t>
      </w:r>
    </w:p>
    <w:p w14:paraId="09AD96B7" w14:textId="61AC28DC" w:rsidR="001B169B" w:rsidRDefault="00000000" w:rsidP="00BE18A8">
      <w:pPr>
        <w:spacing w:line="480" w:lineRule="auto"/>
        <w:jc w:val="both"/>
        <w:rPr>
          <w:rFonts w:eastAsiaTheme="minorEastAsia"/>
          <w:lang w:val="en-GB"/>
        </w:rPr>
      </w:pPr>
      <m:oMath>
        <m:func>
          <m:funcPr>
            <m:ctrlPr>
              <w:rPr>
                <w:rFonts w:ascii="Cambria Math" w:eastAsiaTheme="minorEastAsia" w:hAnsi="Cambria Math"/>
                <w:i/>
              </w:rPr>
            </m:ctrlPr>
          </m:funcPr>
          <m:fName>
            <m:r>
              <m:rPr>
                <m:sty m:val="p"/>
              </m:rPr>
              <w:rPr>
                <w:rFonts w:ascii="Cambria Math" w:eastAsiaTheme="minorEastAsia" w:hAnsi="Cambria Math"/>
              </w:rPr>
              <m:t>ln</m:t>
            </m:r>
          </m:fName>
          <m:e>
            <m:d>
              <m:dPr>
                <m:ctrlPr>
                  <w:rPr>
                    <w:rFonts w:ascii="Cambria Math" w:eastAsiaTheme="minorEastAsia" w:hAnsi="Cambria Math"/>
                    <w:i/>
                  </w:rPr>
                </m:ctrlPr>
              </m:dPr>
              <m:e>
                <m:r>
                  <w:rPr>
                    <w:rFonts w:ascii="Cambria Math" w:eastAsiaTheme="minorEastAsia" w:hAnsi="Cambria Math"/>
                  </w:rPr>
                  <m:t>1-F</m:t>
                </m:r>
              </m:e>
            </m:d>
          </m:e>
        </m:func>
        <m:r>
          <w:rPr>
            <w:rFonts w:ascii="Cambria Math" w:eastAsiaTheme="minorEastAsia" w:hAnsi="Cambria Math"/>
          </w:rPr>
          <m:t>=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fd</m:t>
            </m:r>
          </m:sub>
        </m:sSub>
        <m:r>
          <w:rPr>
            <w:rFonts w:ascii="Cambria Math" w:eastAsiaTheme="minorEastAsia" w:hAnsi="Cambria Math"/>
          </w:rPr>
          <m:t>t</m:t>
        </m:r>
      </m:oMath>
      <w:r w:rsidR="001B169B">
        <w:rPr>
          <w:rFonts w:eastAsiaTheme="minorEastAsia"/>
          <w:lang w:val="en-GB"/>
        </w:rPr>
        <w:t xml:space="preserve"> </w:t>
      </w:r>
      <w:r w:rsidR="001B169B">
        <w:rPr>
          <w:rFonts w:eastAsiaTheme="minorEastAsia"/>
          <w:lang w:val="en-GB"/>
        </w:rPr>
        <w:tab/>
      </w:r>
      <w:r w:rsidR="001B169B">
        <w:rPr>
          <w:rFonts w:eastAsiaTheme="minorEastAsia"/>
          <w:lang w:val="en-GB"/>
        </w:rPr>
        <w:tab/>
      </w:r>
      <w:r w:rsidR="001B169B">
        <w:rPr>
          <w:rFonts w:eastAsiaTheme="minorEastAsia"/>
          <w:lang w:val="en-GB"/>
        </w:rPr>
        <w:tab/>
      </w:r>
      <w:r w:rsidR="001B169B">
        <w:rPr>
          <w:rFonts w:eastAsiaTheme="minorEastAsia"/>
          <w:lang w:val="en-GB"/>
        </w:rPr>
        <w:tab/>
      </w:r>
      <w:r w:rsidR="001B169B">
        <w:rPr>
          <w:rFonts w:eastAsiaTheme="minorEastAsia"/>
          <w:lang w:val="en-GB"/>
        </w:rPr>
        <w:tab/>
      </w:r>
      <w:r w:rsidR="001B169B">
        <w:rPr>
          <w:rFonts w:eastAsiaTheme="minorEastAsia"/>
          <w:lang w:val="en-GB"/>
        </w:rPr>
        <w:tab/>
      </w:r>
      <w:r w:rsidR="001B169B">
        <w:rPr>
          <w:rFonts w:eastAsiaTheme="minorEastAsia"/>
          <w:lang w:val="en-GB"/>
        </w:rPr>
        <w:tab/>
      </w:r>
      <w:r w:rsidR="00F96275">
        <w:rPr>
          <w:rFonts w:eastAsiaTheme="minorEastAsia"/>
          <w:lang w:val="en-GB"/>
        </w:rPr>
        <w:tab/>
      </w:r>
      <w:r w:rsidR="001B169B">
        <w:rPr>
          <w:rFonts w:eastAsiaTheme="minorEastAsia"/>
          <w:lang w:val="en-GB"/>
        </w:rPr>
        <w:tab/>
      </w:r>
      <w:r w:rsidR="00143498">
        <w:rPr>
          <w:rFonts w:eastAsiaTheme="minorEastAsia"/>
          <w:lang w:val="en-GB"/>
        </w:rPr>
        <w:t>(</w:t>
      </w:r>
      <w:r w:rsidR="001B169B">
        <w:rPr>
          <w:rFonts w:eastAsiaTheme="minorEastAsia"/>
          <w:lang w:val="en-GB"/>
        </w:rPr>
        <w:t>3.2</w:t>
      </w:r>
      <w:r w:rsidR="00143498">
        <w:rPr>
          <w:rFonts w:eastAsiaTheme="minorEastAsia"/>
          <w:lang w:val="en-GB"/>
        </w:rPr>
        <w:t>9)</w:t>
      </w:r>
    </w:p>
    <w:p w14:paraId="44728B6C" w14:textId="428942E6" w:rsidR="00F218AB" w:rsidRPr="00BE18A8" w:rsidRDefault="001B169B" w:rsidP="00BE18A8">
      <w:pPr>
        <w:spacing w:line="480" w:lineRule="auto"/>
        <w:jc w:val="both"/>
        <w:rPr>
          <w:rFonts w:eastAsiaTheme="minorEastAsia"/>
        </w:rPr>
      </w:pPr>
      <w:r>
        <w:rPr>
          <w:rFonts w:eastAsiaTheme="minorEastAsia"/>
          <w:lang w:val="en-GB"/>
        </w:rPr>
        <w:t xml:space="preserve">Where F is the fractional power at equilibrium, </w:t>
      </w:r>
      <w:r w:rsidR="00AB1F53">
        <w:rPr>
          <w:rFonts w:eastAsiaTheme="minorEastAsia"/>
          <w:lang w:val="en-GB"/>
        </w:rPr>
        <w:t>k</w:t>
      </w:r>
      <w:r w:rsidRPr="001B169B">
        <w:rPr>
          <w:rFonts w:eastAsiaTheme="minorEastAsia"/>
          <w:vertAlign w:val="subscript"/>
          <w:lang w:val="en-GB"/>
        </w:rPr>
        <w:t>fd</w:t>
      </w:r>
      <w:r>
        <w:rPr>
          <w:rFonts w:eastAsiaTheme="minorEastAsia"/>
          <w:lang w:val="en-GB"/>
        </w:rPr>
        <w:t xml:space="preserve"> is the film diffusion coefficient which </w:t>
      </w:r>
      <w:r w:rsidRPr="00CB1E6A">
        <w:rPr>
          <w:rFonts w:eastAsiaTheme="minorEastAsia"/>
        </w:rPr>
        <w:t xml:space="preserve">can be estimated from the plot of </w:t>
      </w:r>
      <m:oMath>
        <m:func>
          <m:funcPr>
            <m:ctrlPr>
              <w:rPr>
                <w:rFonts w:ascii="Cambria Math" w:eastAsiaTheme="minorEastAsia" w:hAnsi="Cambria Math"/>
                <w:i/>
              </w:rPr>
            </m:ctrlPr>
          </m:funcPr>
          <m:fName>
            <m:r>
              <m:rPr>
                <m:sty m:val="p"/>
              </m:rPr>
              <w:rPr>
                <w:rFonts w:ascii="Cambria Math" w:eastAsiaTheme="minorEastAsia" w:hAnsi="Cambria Math"/>
              </w:rPr>
              <m:t xml:space="preserve">ln </m:t>
            </m:r>
          </m:fName>
          <m:e>
            <m:r>
              <w:rPr>
                <w:rFonts w:ascii="Cambria Math" w:eastAsiaTheme="minorEastAsia" w:hAnsi="Cambria Math"/>
              </w:rPr>
              <m:t>(1-F)</m:t>
            </m:r>
          </m:e>
        </m:func>
      </m:oMath>
      <w:r w:rsidRPr="00CB1E6A">
        <w:rPr>
          <w:rFonts w:eastAsiaTheme="minorEastAsia"/>
        </w:rPr>
        <w:t xml:space="preserve"> vs t</w:t>
      </w:r>
      <w:r>
        <w:rPr>
          <w:rFonts w:eastAsiaTheme="minorEastAsia"/>
          <w:lang w:val="en-GB"/>
        </w:rPr>
        <w:t xml:space="preserve"> and t is the time.</w:t>
      </w:r>
    </w:p>
    <w:p w14:paraId="795B9495" w14:textId="14A385BD" w:rsidR="00F218AB" w:rsidRPr="00CB1E6A" w:rsidRDefault="00F218AB" w:rsidP="00BE18A8">
      <w:pPr>
        <w:pStyle w:val="Heading3"/>
        <w:rPr>
          <w:rFonts w:eastAsiaTheme="minorEastAsia"/>
        </w:rPr>
      </w:pPr>
      <w:bookmarkStart w:id="212" w:name="_Toc118051507"/>
      <w:bookmarkStart w:id="213" w:name="_Toc123053647"/>
      <w:bookmarkStart w:id="214" w:name="_Toc127869103"/>
      <w:r w:rsidRPr="00CB1E6A">
        <w:rPr>
          <w:rFonts w:eastAsiaTheme="minorEastAsia"/>
        </w:rPr>
        <w:lastRenderedPageBreak/>
        <w:t>A</w:t>
      </w:r>
      <w:r w:rsidR="00C35E27" w:rsidRPr="00CB1E6A">
        <w:rPr>
          <w:rFonts w:eastAsiaTheme="minorEastAsia"/>
        </w:rPr>
        <w:t>dsorption isotherms</w:t>
      </w:r>
      <w:bookmarkEnd w:id="212"/>
      <w:bookmarkEnd w:id="213"/>
      <w:bookmarkEnd w:id="214"/>
    </w:p>
    <w:p w14:paraId="1DC06BF6" w14:textId="5D00344A" w:rsidR="00AE365C" w:rsidRDefault="00F218AB" w:rsidP="00AE365C">
      <w:pPr>
        <w:spacing w:line="480" w:lineRule="auto"/>
        <w:ind w:firstLine="720"/>
        <w:jc w:val="both"/>
        <w:rPr>
          <w:rFonts w:eastAsiaTheme="minorEastAsia"/>
        </w:rPr>
      </w:pPr>
      <w:r w:rsidRPr="00CB1E6A">
        <w:rPr>
          <w:rFonts w:eastAsiaTheme="minorEastAsia"/>
        </w:rPr>
        <w:t xml:space="preserve">Adsorption isotherms are helpful in obtaining the relationship between adsorbate concentration in the solution and adsorbate adsorbed on the solid phase, when the two phases are at equilibrium. The Langmuir, Freundlich, Dubinin-Radushkevich, Temkin, Hill and Redlich-Peterson models </w:t>
      </w:r>
      <w:r w:rsidR="00185094" w:rsidRPr="00CB1E6A">
        <w:rPr>
          <w:rFonts w:eastAsiaTheme="minorEastAsia"/>
        </w:rPr>
        <w:t>w</w:t>
      </w:r>
      <w:r w:rsidR="00AB1F53">
        <w:rPr>
          <w:rFonts w:eastAsiaTheme="minorEastAsia"/>
          <w:lang w:val="en-GB"/>
        </w:rPr>
        <w:t>ere used in this study</w:t>
      </w:r>
      <w:r w:rsidRPr="00CB1E6A">
        <w:rPr>
          <w:rFonts w:eastAsiaTheme="minorEastAsia"/>
        </w:rPr>
        <w:t>.</w:t>
      </w:r>
    </w:p>
    <w:p w14:paraId="7C4199FC" w14:textId="71A027AD" w:rsidR="00AE365C" w:rsidRPr="00AE365C" w:rsidRDefault="00AE365C" w:rsidP="00803870">
      <w:pPr>
        <w:pStyle w:val="Heading4"/>
      </w:pPr>
      <w:bookmarkStart w:id="215" w:name="_Toc118051508"/>
      <w:bookmarkStart w:id="216" w:name="_Toc127869104"/>
      <w:r w:rsidRPr="00CB1E6A">
        <w:t>Langmuir model</w:t>
      </w:r>
      <w:bookmarkEnd w:id="215"/>
      <w:bookmarkEnd w:id="216"/>
    </w:p>
    <w:p w14:paraId="7BBD4078" w14:textId="0A3F99A5" w:rsidR="00AE365C" w:rsidRPr="00CB1E6A" w:rsidRDefault="00AE365C" w:rsidP="00AE365C">
      <w:pPr>
        <w:spacing w:line="480" w:lineRule="auto"/>
        <w:jc w:val="both"/>
        <w:rPr>
          <w:rFonts w:eastAsiaTheme="minorEastAsia"/>
          <w:bCs/>
        </w:rPr>
      </w:pPr>
      <w:r w:rsidRPr="00CB1E6A">
        <w:rPr>
          <w:rFonts w:eastAsiaTheme="minorEastAsia"/>
          <w:bCs/>
        </w:rPr>
        <w:t xml:space="preserve"> </w:t>
      </w:r>
      <w:r w:rsidRPr="00CB1E6A">
        <w:rPr>
          <w:rFonts w:eastAsiaTheme="minorEastAsia"/>
          <w:bCs/>
        </w:rPr>
        <w:tab/>
        <w:t xml:space="preserve">This model was recommended by Langmuir in 1916, on the assumption that, adsorption process occurs at homogeneous sites, at constant energy levels </w:t>
      </w:r>
      <w:r w:rsidRPr="00CB1E6A">
        <w:rPr>
          <w:rFonts w:eastAsiaTheme="minorEastAsia"/>
          <w:bCs/>
        </w:rPr>
        <w:fldChar w:fldCharType="begin" w:fldLock="1"/>
      </w:r>
      <w:r w:rsidRPr="00CB1E6A">
        <w:rPr>
          <w:rFonts w:eastAsiaTheme="minorEastAsia"/>
          <w:bCs/>
        </w:rPr>
        <w:instrText>ADDIN CSL_CITATION {"citationItems":[{"id":"ITEM-1","itemData":{"DOI":"10.1016/S0016-0032(17)90938-X","ISSN":"00160032","author":[{"dropping-particle":"","family":"Langmuir","given":"Irving","non-dropping-particle":"","parse-names":false,"suffix":""}],"container-title":"Journal of the Franklin Institute","id":"ITEM-1","issue":"1","issued":{"date-parts":[["1917"]]},"page":"102-105","title":"The constitution and fundamental properties of solids and liquids","type":"article-journal","volume":"183"},"uris":["http://www.mendeley.com/documents/?uuid=6b1bf238-2ffb-4bce-8092-446926ba5ef0"]}],"mendeley":{"formattedCitation":"(Langmuir, 1917)","plainTextFormattedCitation":"(Langmuir, 1917)","previouslyFormattedCitation":"(Langmuir, 1917)"},"properties":{"noteIndex":0},"schema":"https://github.com/citation-style-language/schema/raw/master/csl-citation.json"}</w:instrText>
      </w:r>
      <w:r w:rsidRPr="00CB1E6A">
        <w:rPr>
          <w:rFonts w:eastAsiaTheme="minorEastAsia"/>
          <w:bCs/>
        </w:rPr>
        <w:fldChar w:fldCharType="separate"/>
      </w:r>
      <w:r w:rsidRPr="00CB1E6A">
        <w:rPr>
          <w:rFonts w:eastAsiaTheme="minorEastAsia"/>
          <w:bCs/>
          <w:noProof/>
        </w:rPr>
        <w:t>(Langmuir, 1917)</w:t>
      </w:r>
      <w:r w:rsidRPr="00CB1E6A">
        <w:rPr>
          <w:rFonts w:eastAsiaTheme="minorEastAsia"/>
          <w:bCs/>
        </w:rPr>
        <w:fldChar w:fldCharType="end"/>
      </w:r>
      <w:r w:rsidRPr="00CB1E6A">
        <w:rPr>
          <w:rFonts w:eastAsiaTheme="minorEastAsia"/>
          <w:bCs/>
        </w:rPr>
        <w:t xml:space="preserve">. The </w:t>
      </w:r>
      <w:r w:rsidR="00D514E1">
        <w:rPr>
          <w:rFonts w:eastAsiaTheme="minorEastAsia"/>
          <w:bCs/>
          <w:lang w:val="en-GB"/>
        </w:rPr>
        <w:t xml:space="preserve">Langmuir </w:t>
      </w:r>
      <w:r w:rsidRPr="00CB1E6A">
        <w:rPr>
          <w:rFonts w:eastAsiaTheme="minorEastAsia"/>
          <w:bCs/>
        </w:rPr>
        <w:t xml:space="preserve">isotherm is represented </w:t>
      </w:r>
      <w:r w:rsidR="00D514E1">
        <w:rPr>
          <w:rFonts w:eastAsiaTheme="minorEastAsia"/>
          <w:bCs/>
          <w:lang w:val="en-GB"/>
        </w:rPr>
        <w:t>as</w:t>
      </w:r>
      <w:r w:rsidR="00AB1F53">
        <w:rPr>
          <w:rFonts w:eastAsiaTheme="minorEastAsia"/>
          <w:bCs/>
          <w:lang w:val="en-GB"/>
        </w:rPr>
        <w:t xml:space="preserve"> Equation 3.30.</w:t>
      </w:r>
    </w:p>
    <w:p w14:paraId="0356992F" w14:textId="2F542191" w:rsidR="00A53B74" w:rsidRDefault="00000000" w:rsidP="00E14C9F">
      <w:pPr>
        <w:spacing w:line="480" w:lineRule="auto"/>
        <w:jc w:val="both"/>
        <w:rPr>
          <w:rFonts w:eastAsiaTheme="minorEastAsia"/>
          <w:bCs/>
        </w:rPr>
      </w:pPr>
      <m:oMath>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rPr>
          <m:t>=</m:t>
        </m:r>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m</m:t>
            </m:r>
          </m:sub>
        </m:sSub>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a</m:t>
                </m:r>
              </m:e>
              <m:sub>
                <m:r>
                  <w:rPr>
                    <w:rFonts w:ascii="Cambria Math" w:eastAsiaTheme="minorEastAsia" w:hAnsi="Cambria Math"/>
                  </w:rPr>
                  <m:t>L</m:t>
                </m:r>
              </m:sub>
            </m:sSub>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e</m:t>
                </m:r>
              </m:sub>
            </m:sSub>
          </m:num>
          <m:den>
            <m:r>
              <w:rPr>
                <w:rFonts w:ascii="Cambria Math" w:eastAsiaTheme="minorEastAsia"/>
              </w:rPr>
              <m:t xml:space="preserve">1+ </m:t>
            </m:r>
            <m:sSub>
              <m:sSubPr>
                <m:ctrlPr>
                  <w:rPr>
                    <w:rFonts w:ascii="Cambria Math" w:eastAsiaTheme="minorEastAsia" w:hAnsi="Cambria Math"/>
                    <w:bCs/>
                    <w:i/>
                  </w:rPr>
                </m:ctrlPr>
              </m:sSubPr>
              <m:e>
                <m:r>
                  <w:rPr>
                    <w:rFonts w:ascii="Cambria Math" w:eastAsiaTheme="minorEastAsia" w:hAnsi="Cambria Math"/>
                  </w:rPr>
                  <m:t>a</m:t>
                </m:r>
              </m:e>
              <m:sub>
                <m:r>
                  <w:rPr>
                    <w:rFonts w:ascii="Cambria Math" w:eastAsiaTheme="minorEastAsia" w:hAnsi="Cambria Math"/>
                  </w:rPr>
                  <m:t>L</m:t>
                </m:r>
              </m:sub>
            </m:sSub>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e</m:t>
                </m:r>
              </m:sub>
            </m:sSub>
          </m:den>
        </m:f>
      </m:oMath>
      <w:r w:rsidR="00AE365C" w:rsidRPr="00CB1E6A">
        <w:rPr>
          <w:rFonts w:eastAsiaTheme="minorEastAsia"/>
          <w:bCs/>
        </w:rPr>
        <w:t xml:space="preserve">                    </w:t>
      </w:r>
      <w:r w:rsidR="00AE365C" w:rsidRPr="00CB1E6A">
        <w:rPr>
          <w:rFonts w:eastAsiaTheme="minorEastAsia"/>
          <w:bCs/>
        </w:rPr>
        <w:tab/>
      </w:r>
      <w:r w:rsidR="00AE365C" w:rsidRPr="00CB1E6A">
        <w:rPr>
          <w:rFonts w:eastAsiaTheme="minorEastAsia"/>
          <w:bCs/>
        </w:rPr>
        <w:tab/>
      </w:r>
      <w:r w:rsidR="00AB1F53">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D514E1" w:rsidRPr="00D514E1">
        <w:rPr>
          <w:rFonts w:eastAsiaTheme="minorEastAsia"/>
          <w:bCs/>
        </w:rPr>
        <w:t>(</w:t>
      </w:r>
      <w:r w:rsidR="00426052" w:rsidRPr="00426052">
        <w:rPr>
          <w:rFonts w:eastAsiaTheme="minorEastAsia"/>
          <w:bCs/>
        </w:rPr>
        <w:t>3.</w:t>
      </w:r>
      <w:r w:rsidR="00143498" w:rsidRPr="00143498">
        <w:rPr>
          <w:rFonts w:eastAsiaTheme="minorEastAsia"/>
          <w:bCs/>
        </w:rPr>
        <w:t>30</w:t>
      </w:r>
      <w:r w:rsidR="00D514E1" w:rsidRPr="00D514E1">
        <w:rPr>
          <w:rFonts w:eastAsiaTheme="minorEastAsia"/>
          <w:bCs/>
        </w:rPr>
        <w:t>)</w:t>
      </w:r>
      <w:r w:rsidR="00AE365C" w:rsidRPr="00CB1E6A">
        <w:rPr>
          <w:rFonts w:eastAsiaTheme="minorEastAsia"/>
          <w:bCs/>
        </w:rPr>
        <w:t xml:space="preserve">           </w:t>
      </w:r>
    </w:p>
    <w:p w14:paraId="73D498A3" w14:textId="6E5A6DF4" w:rsidR="00AE365C" w:rsidRPr="00CB1E6A" w:rsidRDefault="00AE365C" w:rsidP="00E14C9F">
      <w:pPr>
        <w:spacing w:line="480" w:lineRule="auto"/>
        <w:jc w:val="both"/>
        <w:rPr>
          <w:rFonts w:eastAsiaTheme="minorEastAsia"/>
          <w:bCs/>
        </w:rPr>
      </w:pPr>
      <w:r w:rsidRPr="00CB1E6A">
        <w:rPr>
          <w:rFonts w:eastAsiaTheme="minorEastAsia"/>
          <w:bCs/>
        </w:rPr>
        <w:t>Where q</w:t>
      </w:r>
      <w:r w:rsidRPr="00CB1E6A">
        <w:rPr>
          <w:rFonts w:eastAsiaTheme="minorEastAsia"/>
          <w:bCs/>
          <w:vertAlign w:val="subscript"/>
        </w:rPr>
        <w:t xml:space="preserve">m </w:t>
      </w:r>
      <w:r w:rsidRPr="00CB1E6A">
        <w:rPr>
          <w:rFonts w:eastAsiaTheme="minorEastAsia"/>
          <w:bCs/>
        </w:rPr>
        <w:t>is the monolayer capacity,</w:t>
      </w:r>
      <w:r w:rsidR="00E14C9F">
        <w:rPr>
          <w:rFonts w:eastAsiaTheme="minorEastAsia"/>
          <w:bCs/>
          <w:lang w:val="en-GB"/>
        </w:rPr>
        <w:t xml:space="preserve"> </w:t>
      </w:r>
      <w:r w:rsidRPr="00CB1E6A">
        <w:rPr>
          <w:rFonts w:eastAsiaTheme="minorEastAsia"/>
          <w:bCs/>
        </w:rPr>
        <w:t>a</w:t>
      </w:r>
      <w:r w:rsidRPr="00CB1E6A">
        <w:rPr>
          <w:rFonts w:eastAsiaTheme="minorEastAsia"/>
          <w:bCs/>
          <w:vertAlign w:val="subscript"/>
        </w:rPr>
        <w:t xml:space="preserve">L </w:t>
      </w:r>
      <w:r w:rsidRPr="00CB1E6A">
        <w:rPr>
          <w:rFonts w:eastAsiaTheme="minorEastAsia"/>
          <w:bCs/>
        </w:rPr>
        <w:t>is the Langmuir isotherm constant,</w:t>
      </w:r>
      <w:r w:rsidR="00E14C9F">
        <w:rPr>
          <w:rFonts w:eastAsiaTheme="minorEastAsia"/>
          <w:bCs/>
          <w:lang w:val="en-GB"/>
        </w:rPr>
        <w:t xml:space="preserve"> and </w:t>
      </w:r>
      <w:r w:rsidRPr="00CB1E6A">
        <w:rPr>
          <w:rFonts w:eastAsiaTheme="minorEastAsia"/>
          <w:bCs/>
        </w:rPr>
        <w:t>C</w:t>
      </w:r>
      <w:r w:rsidRPr="00CB1E6A">
        <w:rPr>
          <w:rFonts w:eastAsiaTheme="minorEastAsia"/>
          <w:bCs/>
          <w:vertAlign w:val="subscript"/>
        </w:rPr>
        <w:t xml:space="preserve">e </w:t>
      </w:r>
      <w:r w:rsidRPr="00CB1E6A">
        <w:rPr>
          <w:rFonts w:eastAsiaTheme="minorEastAsia"/>
          <w:bCs/>
        </w:rPr>
        <w:t>is the concentration at equilibrium.</w:t>
      </w:r>
      <w:r w:rsidR="00E14C9F">
        <w:rPr>
          <w:rFonts w:eastAsiaTheme="minorEastAsia"/>
          <w:bCs/>
          <w:lang w:val="en-GB"/>
        </w:rPr>
        <w:t xml:space="preserve"> </w:t>
      </w:r>
      <w:r w:rsidRPr="00CB1E6A">
        <w:rPr>
          <w:rFonts w:eastAsiaTheme="minorEastAsia"/>
          <w:bCs/>
        </w:rPr>
        <w:t xml:space="preserve">At very high dilution level, the values of </w:t>
      </w:r>
      <m:oMath>
        <m:sSub>
          <m:sSubPr>
            <m:ctrlPr>
              <w:rPr>
                <w:rFonts w:ascii="Cambria Math" w:eastAsiaTheme="minorEastAsia" w:hAnsi="Cambria Math"/>
                <w:bCs/>
                <w:i/>
              </w:rPr>
            </m:ctrlPr>
          </m:sSubPr>
          <m:e>
            <m:r>
              <w:rPr>
                <w:rFonts w:ascii="Cambria Math" w:eastAsiaTheme="minorEastAsia" w:hAnsi="Cambria Math"/>
              </w:rPr>
              <m:t>a</m:t>
            </m:r>
          </m:e>
          <m:sub>
            <m:r>
              <w:rPr>
                <w:rFonts w:ascii="Cambria Math" w:eastAsiaTheme="minorEastAsia" w:hAnsi="Cambria Math"/>
              </w:rPr>
              <m:t>L</m:t>
            </m:r>
          </m:sub>
        </m:sSub>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e</m:t>
            </m:r>
          </m:sub>
        </m:sSub>
      </m:oMath>
      <w:r w:rsidRPr="00CB1E6A">
        <w:rPr>
          <w:rFonts w:eastAsiaTheme="minorEastAsia"/>
          <w:bCs/>
        </w:rPr>
        <w:t xml:space="preserve"> is very much smaller than unity and can be disregarded, which obeys Henry’s law.</w:t>
      </w:r>
      <w:r w:rsidR="00E14C9F">
        <w:rPr>
          <w:rFonts w:eastAsiaTheme="minorEastAsia"/>
          <w:bCs/>
          <w:lang w:val="en-GB"/>
        </w:rPr>
        <w:t xml:space="preserve"> </w:t>
      </w:r>
      <w:r w:rsidRPr="00CB1E6A">
        <w:rPr>
          <w:rFonts w:eastAsiaTheme="minorEastAsia"/>
          <w:bCs/>
        </w:rPr>
        <w:t xml:space="preserve">The linear form of Langmuir model is expressed in </w:t>
      </w:r>
      <w:r w:rsidR="00AB1F53">
        <w:rPr>
          <w:rFonts w:eastAsiaTheme="minorEastAsia"/>
          <w:bCs/>
          <w:lang w:val="en-GB"/>
        </w:rPr>
        <w:t>E</w:t>
      </w:r>
      <w:r w:rsidRPr="00CB1E6A">
        <w:rPr>
          <w:rFonts w:eastAsiaTheme="minorEastAsia"/>
          <w:bCs/>
        </w:rPr>
        <w:t xml:space="preserve">quation </w:t>
      </w:r>
      <w:r w:rsidR="00D514E1">
        <w:rPr>
          <w:rFonts w:eastAsiaTheme="minorEastAsia"/>
          <w:bCs/>
          <w:lang w:val="en-GB"/>
        </w:rPr>
        <w:t>(</w:t>
      </w:r>
      <w:r w:rsidR="00426052">
        <w:rPr>
          <w:rFonts w:eastAsiaTheme="minorEastAsia"/>
          <w:bCs/>
          <w:lang w:val="en-GB"/>
        </w:rPr>
        <w:t>3.</w:t>
      </w:r>
      <w:r w:rsidR="00143498">
        <w:rPr>
          <w:rFonts w:eastAsiaTheme="minorEastAsia"/>
          <w:bCs/>
          <w:lang w:val="en-GB"/>
        </w:rPr>
        <w:t>31</w:t>
      </w:r>
      <w:r w:rsidR="00D514E1">
        <w:rPr>
          <w:rFonts w:eastAsiaTheme="minorEastAsia"/>
          <w:bCs/>
          <w:lang w:val="en-GB"/>
        </w:rPr>
        <w:t>)</w:t>
      </w:r>
      <w:r w:rsidRPr="00CB1E6A">
        <w:rPr>
          <w:rFonts w:eastAsiaTheme="minorEastAsia"/>
          <w:bCs/>
        </w:rPr>
        <w:t>:</w:t>
      </w:r>
    </w:p>
    <w:p w14:paraId="3DF09B3A" w14:textId="51D04493" w:rsidR="00AE365C" w:rsidRPr="00AB1F53" w:rsidRDefault="00000000" w:rsidP="00AE365C">
      <w:pPr>
        <w:spacing w:line="480" w:lineRule="auto"/>
        <w:jc w:val="both"/>
        <w:rPr>
          <w:rFonts w:eastAsiaTheme="minorEastAsia"/>
          <w:bCs/>
        </w:rPr>
      </w:pPr>
      <m:oMath>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e</m:t>
                </m:r>
              </m:sub>
            </m:sSub>
          </m:num>
          <m:den>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m:t>
                </m:r>
              </m:sub>
            </m:sSub>
          </m:den>
        </m:f>
        <m:r>
          <w:rPr>
            <w:rFonts w:ascii="Cambria Math" w:eastAsiaTheme="minorEastAsia" w:hAnsi="Cambria Math"/>
          </w:rPr>
          <m:t xml:space="preserve">= </m:t>
        </m:r>
        <m:f>
          <m:fPr>
            <m:ctrlPr>
              <w:rPr>
                <w:rFonts w:ascii="Cambria Math" w:eastAsiaTheme="minorEastAsia" w:hAnsi="Cambria Math"/>
                <w:bCs/>
                <w:i/>
              </w:rPr>
            </m:ctrlPr>
          </m:fPr>
          <m:num>
            <m:r>
              <w:rPr>
                <w:rFonts w:ascii="Cambria Math" w:eastAsiaTheme="minorEastAsia" w:hAnsi="Cambria Math"/>
              </w:rPr>
              <m:t>1</m:t>
            </m:r>
          </m:num>
          <m:den>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max</m:t>
                </m:r>
              </m:sub>
            </m:sSub>
            <m:sSub>
              <m:sSubPr>
                <m:ctrlPr>
                  <w:rPr>
                    <w:rFonts w:ascii="Cambria Math" w:eastAsiaTheme="minorEastAsia" w:hAnsi="Cambria Math"/>
                    <w:bCs/>
                    <w:i/>
                  </w:rPr>
                </m:ctrlPr>
              </m:sSubPr>
              <m:e>
                <m:r>
                  <w:rPr>
                    <w:rFonts w:ascii="Cambria Math" w:eastAsiaTheme="minorEastAsia" w:hAnsi="Cambria Math"/>
                  </w:rPr>
                  <m:t>K</m:t>
                </m:r>
              </m:e>
              <m:sub>
                <m:r>
                  <w:rPr>
                    <w:rFonts w:ascii="Cambria Math" w:eastAsiaTheme="minorEastAsia" w:hAnsi="Cambria Math"/>
                  </w:rPr>
                  <m:t>L</m:t>
                </m:r>
              </m:sub>
            </m:sSub>
          </m:den>
        </m:f>
        <m:r>
          <w:rPr>
            <w:rFonts w:ascii="Cambria Math" w:eastAsiaTheme="minorEastAsia" w:hAnsi="Cambria Math"/>
          </w:rPr>
          <m:t xml:space="preserve">+ </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e</m:t>
                </m:r>
              </m:sub>
            </m:sSub>
          </m:num>
          <m:den>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max</m:t>
                </m:r>
              </m:sub>
            </m:sSub>
          </m:den>
        </m:f>
      </m:oMath>
      <w:r w:rsidR="00AE365C" w:rsidRPr="00AB1F53">
        <w:rPr>
          <w:rFonts w:eastAsiaTheme="minorEastAsia"/>
          <w:bCs/>
        </w:rPr>
        <w:tab/>
      </w:r>
      <w:r w:rsidR="00AE365C" w:rsidRPr="00AB1F53">
        <w:rPr>
          <w:rFonts w:eastAsiaTheme="minorEastAsia"/>
          <w:bCs/>
        </w:rPr>
        <w:tab/>
      </w:r>
      <w:r w:rsidR="00AE365C" w:rsidRPr="00AB1F53">
        <w:rPr>
          <w:rFonts w:eastAsiaTheme="minorEastAsia"/>
          <w:bCs/>
        </w:rPr>
        <w:tab/>
      </w:r>
      <w:r w:rsidR="00AE365C" w:rsidRPr="00AB1F53">
        <w:rPr>
          <w:rFonts w:eastAsiaTheme="minorEastAsia"/>
          <w:bCs/>
        </w:rPr>
        <w:tab/>
      </w:r>
      <w:r w:rsidR="00AE365C" w:rsidRPr="00AB1F53">
        <w:rPr>
          <w:rFonts w:eastAsiaTheme="minorEastAsia"/>
          <w:bCs/>
        </w:rPr>
        <w:tab/>
      </w:r>
      <w:r w:rsidR="00AE365C" w:rsidRPr="00AB1F53">
        <w:rPr>
          <w:rFonts w:eastAsiaTheme="minorEastAsia"/>
          <w:bCs/>
        </w:rPr>
        <w:tab/>
      </w:r>
      <w:r w:rsidR="00AE365C" w:rsidRPr="00AB1F53">
        <w:rPr>
          <w:rFonts w:eastAsiaTheme="minorEastAsia"/>
          <w:bCs/>
        </w:rPr>
        <w:tab/>
      </w:r>
      <w:r w:rsidR="00AE365C" w:rsidRPr="00AB1F53">
        <w:rPr>
          <w:rFonts w:eastAsiaTheme="minorEastAsia"/>
          <w:bCs/>
        </w:rPr>
        <w:tab/>
      </w:r>
      <w:r w:rsidR="00AB1F53">
        <w:rPr>
          <w:rFonts w:eastAsiaTheme="minorEastAsia"/>
          <w:bCs/>
        </w:rPr>
        <w:tab/>
      </w:r>
      <w:r w:rsidR="00D514E1" w:rsidRPr="00AB1F53">
        <w:rPr>
          <w:rFonts w:eastAsiaTheme="minorEastAsia"/>
          <w:bCs/>
        </w:rPr>
        <w:t>(</w:t>
      </w:r>
      <w:r w:rsidR="00426052" w:rsidRPr="00AB1F53">
        <w:rPr>
          <w:rFonts w:eastAsiaTheme="minorEastAsia"/>
          <w:bCs/>
        </w:rPr>
        <w:t>3.</w:t>
      </w:r>
      <w:r w:rsidR="00143498" w:rsidRPr="00AB1F53">
        <w:rPr>
          <w:rFonts w:eastAsiaTheme="minorEastAsia"/>
          <w:bCs/>
        </w:rPr>
        <w:t>31</w:t>
      </w:r>
      <w:r w:rsidR="00D514E1" w:rsidRPr="00AB1F53">
        <w:rPr>
          <w:rFonts w:eastAsiaTheme="minorEastAsia"/>
          <w:bCs/>
        </w:rPr>
        <w:t>)</w:t>
      </w:r>
    </w:p>
    <w:p w14:paraId="527FDD35" w14:textId="06CF17CA" w:rsidR="00AE365C" w:rsidRPr="00426052" w:rsidRDefault="00000000" w:rsidP="00AE365C">
      <w:pPr>
        <w:spacing w:line="480" w:lineRule="auto"/>
        <w:jc w:val="both"/>
        <w:rPr>
          <w:rFonts w:eastAsiaTheme="minorEastAsia"/>
          <w:bCs/>
          <w:lang w:val="en-GB"/>
        </w:rPr>
      </w:pPr>
      <m:oMath>
        <m:sSub>
          <m:sSubPr>
            <m:ctrlPr>
              <w:rPr>
                <w:rFonts w:ascii="Cambria Math" w:eastAsiaTheme="minorEastAsia" w:hAnsi="Cambria Math"/>
                <w:bCs/>
                <w:i/>
              </w:rPr>
            </m:ctrlPr>
          </m:sSubPr>
          <m:e>
            <m:r>
              <w:rPr>
                <w:rFonts w:ascii="Cambria Math" w:eastAsiaTheme="minorEastAsia" w:hAnsi="Cambria Math"/>
              </w:rPr>
              <m:t>R</m:t>
            </m:r>
          </m:e>
          <m:sub>
            <m:r>
              <w:rPr>
                <w:rFonts w:ascii="Cambria Math" w:eastAsiaTheme="minorEastAsia" w:hAnsi="Cambria Math"/>
              </w:rPr>
              <m:t>L</m:t>
            </m:r>
          </m:sub>
        </m:sSub>
        <m:r>
          <w:rPr>
            <w:rFonts w:ascii="Cambria Math" w:eastAsiaTheme="minorEastAsia" w:hAnsi="Cambria Math"/>
          </w:rPr>
          <m:t xml:space="preserve">= </m:t>
        </m:r>
        <m:f>
          <m:fPr>
            <m:ctrlPr>
              <w:rPr>
                <w:rFonts w:ascii="Cambria Math" w:eastAsiaTheme="minorEastAsia" w:hAnsi="Cambria Math"/>
                <w:bCs/>
                <w:i/>
              </w:rPr>
            </m:ctrlPr>
          </m:fPr>
          <m:num>
            <m:r>
              <w:rPr>
                <w:rFonts w:ascii="Cambria Math" w:eastAsiaTheme="minorEastAsia" w:hAnsi="Cambria Math"/>
              </w:rPr>
              <m:t>1</m:t>
            </m:r>
          </m:num>
          <m:den>
            <m:r>
              <w:rPr>
                <w:rFonts w:ascii="Cambria Math" w:eastAsiaTheme="minorEastAsia" w:hAnsi="Cambria Math"/>
              </w:rPr>
              <m:t>1+(1+</m:t>
            </m:r>
            <m:sSub>
              <m:sSubPr>
                <m:ctrlPr>
                  <w:rPr>
                    <w:rFonts w:ascii="Cambria Math" w:eastAsiaTheme="minorEastAsia" w:hAnsi="Cambria Math"/>
                    <w:bCs/>
                    <w:i/>
                  </w:rPr>
                </m:ctrlPr>
              </m:sSubPr>
              <m:e>
                <m:r>
                  <w:rPr>
                    <w:rFonts w:ascii="Cambria Math" w:eastAsiaTheme="minorEastAsia" w:hAnsi="Cambria Math"/>
                  </w:rPr>
                  <m:t>K</m:t>
                </m:r>
              </m:e>
              <m:sub>
                <m:r>
                  <w:rPr>
                    <w:rFonts w:ascii="Cambria Math" w:eastAsiaTheme="minorEastAsia" w:hAnsi="Cambria Math"/>
                  </w:rPr>
                  <m:t>L</m:t>
                </m:r>
              </m:sub>
            </m:sSub>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o</m:t>
                </m:r>
              </m:sub>
            </m:sSub>
            <m:r>
              <w:rPr>
                <w:rFonts w:ascii="Cambria Math" w:eastAsiaTheme="minorEastAsia" w:hAnsi="Cambria Math"/>
              </w:rPr>
              <m:t>)</m:t>
            </m:r>
          </m:den>
        </m:f>
      </m:oMath>
      <w:r w:rsidR="00AE365C" w:rsidRPr="00AB1F53">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691D4F">
        <w:rPr>
          <w:rFonts w:eastAsiaTheme="minorEastAsia"/>
          <w:bCs/>
        </w:rPr>
        <w:tab/>
      </w:r>
      <w:r w:rsidR="00AE365C" w:rsidRPr="00CB1E6A">
        <w:rPr>
          <w:rFonts w:eastAsiaTheme="minorEastAsia"/>
          <w:bCs/>
        </w:rPr>
        <w:tab/>
      </w:r>
      <w:r w:rsidR="00AE365C" w:rsidRPr="00CB1E6A">
        <w:rPr>
          <w:rFonts w:eastAsiaTheme="minorEastAsia"/>
          <w:bCs/>
        </w:rPr>
        <w:tab/>
      </w:r>
      <w:r w:rsidR="00D514E1">
        <w:rPr>
          <w:rFonts w:eastAsiaTheme="minorEastAsia"/>
          <w:bCs/>
          <w:lang w:val="en-GB"/>
        </w:rPr>
        <w:t>(</w:t>
      </w:r>
      <w:r w:rsidR="00426052">
        <w:rPr>
          <w:rFonts w:eastAsiaTheme="minorEastAsia"/>
          <w:bCs/>
          <w:lang w:val="en-GB"/>
        </w:rPr>
        <w:t>3.3</w:t>
      </w:r>
      <w:r w:rsidR="00143498">
        <w:rPr>
          <w:rFonts w:eastAsiaTheme="minorEastAsia"/>
          <w:bCs/>
          <w:lang w:val="en-GB"/>
        </w:rPr>
        <w:t>2</w:t>
      </w:r>
      <w:r w:rsidR="00D514E1">
        <w:rPr>
          <w:rFonts w:eastAsiaTheme="minorEastAsia"/>
          <w:bCs/>
          <w:lang w:val="en-GB"/>
        </w:rPr>
        <w:t>)</w:t>
      </w:r>
    </w:p>
    <w:p w14:paraId="0E560BA1" w14:textId="6B13CCA4" w:rsidR="00AE365C" w:rsidRPr="00CB1E6A" w:rsidRDefault="00426052" w:rsidP="00AE365C">
      <w:pPr>
        <w:spacing w:line="480" w:lineRule="auto"/>
        <w:jc w:val="both"/>
        <w:rPr>
          <w:rFonts w:eastAsiaTheme="minorEastAsia"/>
          <w:bCs/>
        </w:rPr>
      </w:pPr>
      <w:r>
        <w:rPr>
          <w:rFonts w:eastAsiaTheme="minorEastAsia"/>
          <w:bCs/>
          <w:lang w:val="en-GB"/>
        </w:rPr>
        <w:t xml:space="preserve">The values of </w:t>
      </w:r>
      <w:r w:rsidR="00AE365C">
        <w:rPr>
          <w:rFonts w:eastAsiaTheme="minorEastAsia"/>
          <w:bCs/>
          <w:lang w:val="en-GB"/>
        </w:rPr>
        <w:t>K</w:t>
      </w:r>
      <w:r w:rsidR="00AE365C" w:rsidRPr="008E4D0C">
        <w:rPr>
          <w:rFonts w:eastAsiaTheme="minorEastAsia"/>
          <w:bCs/>
          <w:vertAlign w:val="subscript"/>
          <w:lang w:val="en-GB"/>
        </w:rPr>
        <w:t>L</w:t>
      </w:r>
      <w:r w:rsidR="00AE365C">
        <w:rPr>
          <w:rFonts w:eastAsiaTheme="minorEastAsia"/>
          <w:bCs/>
          <w:lang w:val="en-GB"/>
        </w:rPr>
        <w:t xml:space="preserve"> and q</w:t>
      </w:r>
      <w:r w:rsidR="00AE365C" w:rsidRPr="008E4D0C">
        <w:rPr>
          <w:rFonts w:eastAsiaTheme="minorEastAsia"/>
          <w:bCs/>
          <w:vertAlign w:val="subscript"/>
          <w:lang w:val="en-GB"/>
        </w:rPr>
        <w:t>max</w:t>
      </w:r>
      <w:r w:rsidR="00AE365C">
        <w:rPr>
          <w:rFonts w:eastAsiaTheme="minorEastAsia"/>
          <w:bCs/>
          <w:lang w:val="en-GB"/>
        </w:rPr>
        <w:t xml:space="preserve"> parameters can be obtained from the plot of </w:t>
      </w:r>
      <w:r w:rsidR="00AB1F53">
        <w:rPr>
          <w:rFonts w:eastAsiaTheme="minorEastAsia"/>
          <w:bCs/>
          <w:lang w:val="en-GB"/>
        </w:rPr>
        <w:t>C</w:t>
      </w:r>
      <w:r w:rsidR="00AB1F53" w:rsidRPr="008E4D0C">
        <w:rPr>
          <w:rFonts w:eastAsiaTheme="minorEastAsia"/>
          <w:bCs/>
          <w:vertAlign w:val="subscript"/>
          <w:lang w:val="en-GB"/>
        </w:rPr>
        <w:t>e</w:t>
      </w:r>
      <w:r w:rsidR="00AB1F53">
        <w:rPr>
          <w:rFonts w:eastAsiaTheme="minorEastAsia"/>
          <w:bCs/>
          <w:lang w:val="en-GB"/>
        </w:rPr>
        <w:t>/q</w:t>
      </w:r>
      <w:r w:rsidR="00AB1F53" w:rsidRPr="008E4D0C">
        <w:rPr>
          <w:rFonts w:eastAsiaTheme="minorEastAsia"/>
          <w:bCs/>
          <w:vertAlign w:val="subscript"/>
          <w:lang w:val="en-GB"/>
        </w:rPr>
        <w:t>e</w:t>
      </w:r>
      <w:r w:rsidR="00AB1F53">
        <w:rPr>
          <w:rFonts w:eastAsiaTheme="minorEastAsia"/>
          <w:bCs/>
          <w:lang w:val="en-GB"/>
        </w:rPr>
        <w:t xml:space="preserve"> against </w:t>
      </w:r>
      <w:r w:rsidR="00AE365C">
        <w:rPr>
          <w:rFonts w:eastAsiaTheme="minorEastAsia"/>
          <w:bCs/>
          <w:lang w:val="en-GB"/>
        </w:rPr>
        <w:t>C</w:t>
      </w:r>
      <w:r w:rsidR="00AE365C" w:rsidRPr="008E4D0C">
        <w:rPr>
          <w:rFonts w:eastAsiaTheme="minorEastAsia"/>
          <w:bCs/>
          <w:vertAlign w:val="subscript"/>
          <w:lang w:val="en-GB"/>
        </w:rPr>
        <w:t>e</w:t>
      </w:r>
      <w:r w:rsidR="00AE365C">
        <w:rPr>
          <w:rFonts w:eastAsiaTheme="minorEastAsia"/>
          <w:bCs/>
          <w:lang w:val="en-GB"/>
        </w:rPr>
        <w:t xml:space="preserve">. </w:t>
      </w:r>
      <w:r w:rsidR="00AE365C" w:rsidRPr="00CB1E6A">
        <w:rPr>
          <w:rFonts w:eastAsiaTheme="minorEastAsia"/>
          <w:bCs/>
        </w:rPr>
        <w:t>Where q</w:t>
      </w:r>
      <w:r w:rsidR="00AE365C" w:rsidRPr="00CB1E6A">
        <w:rPr>
          <w:rFonts w:eastAsiaTheme="minorEastAsia"/>
          <w:bCs/>
          <w:vertAlign w:val="subscript"/>
        </w:rPr>
        <w:t xml:space="preserve">e </w:t>
      </w:r>
      <w:r w:rsidR="00AE365C" w:rsidRPr="00CB1E6A">
        <w:rPr>
          <w:rFonts w:eastAsiaTheme="minorEastAsia"/>
          <w:bCs/>
        </w:rPr>
        <w:t>is the amount of adsorbate adsorbed per gram of the adsorbent at equilibrium, C</w:t>
      </w:r>
      <w:r w:rsidR="00AE365C" w:rsidRPr="00CB1E6A">
        <w:rPr>
          <w:rFonts w:eastAsiaTheme="minorEastAsia"/>
          <w:bCs/>
          <w:vertAlign w:val="subscript"/>
        </w:rPr>
        <w:t>o</w:t>
      </w:r>
      <w:r w:rsidR="00AE365C" w:rsidRPr="00CB1E6A">
        <w:rPr>
          <w:rFonts w:eastAsiaTheme="minorEastAsia"/>
          <w:bCs/>
        </w:rPr>
        <w:t xml:space="preserve"> is the initial concentration, C</w:t>
      </w:r>
      <w:r w:rsidR="00AE365C" w:rsidRPr="00CB1E6A">
        <w:rPr>
          <w:rFonts w:eastAsiaTheme="minorEastAsia"/>
          <w:bCs/>
          <w:vertAlign w:val="subscript"/>
        </w:rPr>
        <w:t xml:space="preserve">e </w:t>
      </w:r>
      <w:r w:rsidR="00AE365C" w:rsidRPr="00CB1E6A">
        <w:rPr>
          <w:rFonts w:eastAsiaTheme="minorEastAsia"/>
          <w:bCs/>
        </w:rPr>
        <w:t>is the adsorbate concentration at equilibrium, K</w:t>
      </w:r>
      <w:r w:rsidR="00AE365C" w:rsidRPr="00CB1E6A">
        <w:rPr>
          <w:rFonts w:eastAsiaTheme="minorEastAsia"/>
          <w:bCs/>
          <w:vertAlign w:val="subscript"/>
        </w:rPr>
        <w:t xml:space="preserve">L </w:t>
      </w:r>
      <w:r w:rsidR="00AE365C" w:rsidRPr="00CB1E6A">
        <w:rPr>
          <w:rFonts w:eastAsiaTheme="minorEastAsia"/>
          <w:bCs/>
        </w:rPr>
        <w:t>is the adsorption rate (L/mg), q</w:t>
      </w:r>
      <w:r w:rsidR="00AE365C" w:rsidRPr="00CB1E6A">
        <w:rPr>
          <w:rFonts w:eastAsiaTheme="minorEastAsia"/>
          <w:bCs/>
          <w:vertAlign w:val="subscript"/>
        </w:rPr>
        <w:t xml:space="preserve">max </w:t>
      </w:r>
      <w:r w:rsidR="00AE365C" w:rsidRPr="00CB1E6A">
        <w:rPr>
          <w:rFonts w:eastAsiaTheme="minorEastAsia"/>
          <w:bCs/>
        </w:rPr>
        <w:t>is Langmuir constant that relates to heat of adsorption and R</w:t>
      </w:r>
      <w:r w:rsidR="00AE365C" w:rsidRPr="00CB1E6A">
        <w:rPr>
          <w:rFonts w:eastAsiaTheme="minorEastAsia"/>
          <w:bCs/>
          <w:vertAlign w:val="subscript"/>
        </w:rPr>
        <w:t>L</w:t>
      </w:r>
      <w:r w:rsidR="00AE365C" w:rsidRPr="00CB1E6A">
        <w:rPr>
          <w:rFonts w:eastAsiaTheme="minorEastAsia"/>
          <w:bCs/>
        </w:rPr>
        <w:t xml:space="preserve"> is the value indicating the nature of adsorption (adsorption is linear if </w:t>
      </w:r>
      <m:oMath>
        <m:sSub>
          <m:sSubPr>
            <m:ctrlPr>
              <w:rPr>
                <w:rFonts w:ascii="Cambria Math" w:eastAsiaTheme="minorEastAsia" w:hAnsi="Cambria Math"/>
                <w:bCs/>
                <w:i/>
              </w:rPr>
            </m:ctrlPr>
          </m:sSubPr>
          <m:e>
            <m:r>
              <w:rPr>
                <w:rFonts w:ascii="Cambria Math" w:eastAsiaTheme="minorEastAsia" w:hAnsi="Cambria Math"/>
              </w:rPr>
              <m:t>R</m:t>
            </m:r>
          </m:e>
          <m:sub>
            <m:r>
              <w:rPr>
                <w:rFonts w:ascii="Cambria Math" w:eastAsiaTheme="minorEastAsia" w:hAnsi="Cambria Math"/>
              </w:rPr>
              <m:t>L</m:t>
            </m:r>
          </m:sub>
        </m:sSub>
        <m:r>
          <w:rPr>
            <w:rFonts w:ascii="Cambria Math" w:eastAsiaTheme="minorEastAsia" w:hAnsi="Cambria Math"/>
          </w:rPr>
          <m:t>=1</m:t>
        </m:r>
      </m:oMath>
      <w:r w:rsidR="00AE365C" w:rsidRPr="00CB1E6A">
        <w:rPr>
          <w:rFonts w:eastAsiaTheme="minorEastAsia"/>
          <w:bCs/>
        </w:rPr>
        <w:t xml:space="preserve">, unfavourable if </w:t>
      </w:r>
      <m:oMath>
        <m:sSub>
          <m:sSubPr>
            <m:ctrlPr>
              <w:rPr>
                <w:rFonts w:ascii="Cambria Math" w:eastAsiaTheme="minorEastAsia" w:hAnsi="Cambria Math"/>
                <w:bCs/>
                <w:i/>
              </w:rPr>
            </m:ctrlPr>
          </m:sSubPr>
          <m:e>
            <m:r>
              <w:rPr>
                <w:rFonts w:ascii="Cambria Math" w:eastAsiaTheme="minorEastAsia" w:hAnsi="Cambria Math"/>
              </w:rPr>
              <m:t>R</m:t>
            </m:r>
          </m:e>
          <m:sub>
            <m:r>
              <w:rPr>
                <w:rFonts w:ascii="Cambria Math" w:eastAsiaTheme="minorEastAsia" w:hAnsi="Cambria Math"/>
              </w:rPr>
              <m:t>L</m:t>
            </m:r>
          </m:sub>
        </m:sSub>
        <m:r>
          <w:rPr>
            <w:rFonts w:ascii="Cambria Math" w:eastAsiaTheme="minorEastAsia" w:hAnsi="Cambria Math"/>
          </w:rPr>
          <m:t xml:space="preserve"> &gt;1</m:t>
        </m:r>
      </m:oMath>
      <w:r w:rsidR="00AE365C" w:rsidRPr="00CB1E6A">
        <w:rPr>
          <w:rFonts w:eastAsiaTheme="minorEastAsia"/>
          <w:bCs/>
        </w:rPr>
        <w:t xml:space="preserve">, irreversible if </w:t>
      </w:r>
      <m:oMath>
        <m:sSub>
          <m:sSubPr>
            <m:ctrlPr>
              <w:rPr>
                <w:rFonts w:ascii="Cambria Math" w:eastAsiaTheme="minorEastAsia" w:hAnsi="Cambria Math"/>
                <w:bCs/>
                <w:i/>
              </w:rPr>
            </m:ctrlPr>
          </m:sSubPr>
          <m:e>
            <m:r>
              <w:rPr>
                <w:rFonts w:ascii="Cambria Math" w:eastAsiaTheme="minorEastAsia" w:hAnsi="Cambria Math"/>
              </w:rPr>
              <m:t>R</m:t>
            </m:r>
          </m:e>
          <m:sub>
            <m:r>
              <w:rPr>
                <w:rFonts w:ascii="Cambria Math" w:eastAsiaTheme="minorEastAsia" w:hAnsi="Cambria Math"/>
              </w:rPr>
              <m:t>L</m:t>
            </m:r>
          </m:sub>
        </m:sSub>
        <m:r>
          <w:rPr>
            <w:rFonts w:ascii="Cambria Math" w:eastAsiaTheme="minorEastAsia" w:hAnsi="Cambria Math"/>
          </w:rPr>
          <m:t>=0</m:t>
        </m:r>
      </m:oMath>
      <w:r w:rsidR="00AE365C" w:rsidRPr="00CB1E6A">
        <w:rPr>
          <w:rFonts w:eastAsiaTheme="minorEastAsia"/>
          <w:bCs/>
        </w:rPr>
        <w:t xml:space="preserve"> and favourable if </w:t>
      </w:r>
      <m:oMath>
        <m:sSub>
          <m:sSubPr>
            <m:ctrlPr>
              <w:rPr>
                <w:rFonts w:ascii="Cambria Math" w:eastAsiaTheme="minorEastAsia" w:hAnsi="Cambria Math"/>
                <w:bCs/>
                <w:i/>
              </w:rPr>
            </m:ctrlPr>
          </m:sSubPr>
          <m:e>
            <m:r>
              <w:rPr>
                <w:rFonts w:ascii="Cambria Math" w:eastAsiaTheme="minorEastAsia" w:hAnsi="Cambria Math"/>
              </w:rPr>
              <m:t>0&lt;R</m:t>
            </m:r>
          </m:e>
          <m:sub>
            <m:r>
              <w:rPr>
                <w:rFonts w:ascii="Cambria Math" w:eastAsiaTheme="minorEastAsia" w:hAnsi="Cambria Math"/>
              </w:rPr>
              <m:t>L</m:t>
            </m:r>
          </m:sub>
        </m:sSub>
        <m:r>
          <w:rPr>
            <w:rFonts w:ascii="Cambria Math" w:eastAsiaTheme="minorEastAsia" w:hAnsi="Cambria Math"/>
          </w:rPr>
          <m:t xml:space="preserve"> &lt;1</m:t>
        </m:r>
      </m:oMath>
      <w:r w:rsidR="00AE365C" w:rsidRPr="00CB1E6A">
        <w:rPr>
          <w:rFonts w:eastAsiaTheme="minorEastAsia"/>
          <w:bCs/>
        </w:rPr>
        <w:t xml:space="preserve">). </w:t>
      </w:r>
    </w:p>
    <w:p w14:paraId="1608DD02" w14:textId="77777777" w:rsidR="00AE365C" w:rsidRPr="00CB1E6A" w:rsidRDefault="00AE365C" w:rsidP="00803870">
      <w:pPr>
        <w:pStyle w:val="Heading4"/>
      </w:pPr>
      <w:bookmarkStart w:id="217" w:name="_Toc118051509"/>
      <w:bookmarkStart w:id="218" w:name="_Toc127869105"/>
      <w:r w:rsidRPr="00CB1E6A">
        <w:lastRenderedPageBreak/>
        <w:t>Freundlich model</w:t>
      </w:r>
      <w:bookmarkEnd w:id="217"/>
      <w:bookmarkEnd w:id="218"/>
    </w:p>
    <w:p w14:paraId="6D134E12" w14:textId="11941A64" w:rsidR="00AE365C" w:rsidRPr="00CB1E6A" w:rsidRDefault="00AE365C" w:rsidP="00AE365C">
      <w:pPr>
        <w:spacing w:line="480" w:lineRule="auto"/>
        <w:jc w:val="both"/>
        <w:rPr>
          <w:bCs/>
        </w:rPr>
      </w:pPr>
      <w:r w:rsidRPr="00CB1E6A">
        <w:rPr>
          <w:b/>
          <w:bCs/>
        </w:rPr>
        <w:tab/>
      </w:r>
      <w:r w:rsidRPr="00CB1E6A">
        <w:rPr>
          <w:bCs/>
        </w:rPr>
        <w:t xml:space="preserve">The model was first proposed by Freundlich </w:t>
      </w:r>
      <w:r w:rsidRPr="00CB1E6A">
        <w:rPr>
          <w:bCs/>
        </w:rPr>
        <w:fldChar w:fldCharType="begin" w:fldLock="1"/>
      </w:r>
      <w:r w:rsidRPr="00CB1E6A">
        <w:rPr>
          <w:bCs/>
        </w:rPr>
        <w:instrText>ADDIN CSL_CITATION {"citationItems":[{"id":"ITEM-1","itemData":{"author":[{"dropping-particle":"","family":"Freundlich","given":"H.M.F","non-dropping-particle":"","parse-names":false,"suffix":""}],"container-title":"Z. Phys. Chem.","id":"ITEM-1","issued":{"date-parts":[["1906"]]},"page":"385-470","title":"Over theadsorption in solution","type":"article-journal","volume":"57"},"uris":["http://www.mendeley.com/documents/?uuid=28d14a86-ef18-4151-b947-2805489600ca"]}],"mendeley":{"formattedCitation":"(Freundlich, 1906)","plainTextFormattedCitation":"(Freundlich, 1906)","previouslyFormattedCitation":"(Freundlich, 1906)"},"properties":{"noteIndex":0},"schema":"https://github.com/citation-style-language/schema/raw/master/csl-citation.json"}</w:instrText>
      </w:r>
      <w:r w:rsidRPr="00CB1E6A">
        <w:rPr>
          <w:bCs/>
        </w:rPr>
        <w:fldChar w:fldCharType="separate"/>
      </w:r>
      <w:r w:rsidRPr="00CB1E6A">
        <w:rPr>
          <w:bCs/>
          <w:noProof/>
        </w:rPr>
        <w:t>(Freundlich, 1906)</w:t>
      </w:r>
      <w:r w:rsidRPr="00CB1E6A">
        <w:rPr>
          <w:bCs/>
        </w:rPr>
        <w:fldChar w:fldCharType="end"/>
      </w:r>
      <w:r w:rsidRPr="00CB1E6A">
        <w:rPr>
          <w:bCs/>
        </w:rPr>
        <w:t xml:space="preserve">. This model describes a heterogeneous system, with non-identical adsorption sites. It also estimates the intensity of adsorption between the adsorbent and adsorbate. The logarithm dependence, between the grade of coverage of the adsorbent surface and the adsorption enthalpy is expressed in </w:t>
      </w:r>
      <w:r w:rsidR="00AB1F53">
        <w:rPr>
          <w:bCs/>
          <w:lang w:val="en-GB"/>
        </w:rPr>
        <w:t>E</w:t>
      </w:r>
      <w:r w:rsidRPr="00CB1E6A">
        <w:rPr>
          <w:bCs/>
        </w:rPr>
        <w:t xml:space="preserve">quation </w:t>
      </w:r>
      <w:r w:rsidR="00426052">
        <w:rPr>
          <w:bCs/>
          <w:lang w:val="en-GB"/>
        </w:rPr>
        <w:t>3.31</w:t>
      </w:r>
      <w:r w:rsidRPr="00CB1E6A">
        <w:rPr>
          <w:bCs/>
        </w:rPr>
        <w:t>.</w:t>
      </w:r>
    </w:p>
    <w:p w14:paraId="18A6F929" w14:textId="6D051848" w:rsidR="00AE365C" w:rsidRPr="00426052" w:rsidRDefault="00000000" w:rsidP="00AE365C">
      <w:pPr>
        <w:spacing w:line="480" w:lineRule="auto"/>
        <w:jc w:val="both"/>
        <w:rPr>
          <w:rFonts w:eastAsiaTheme="minorEastAsia"/>
          <w:bCs/>
          <w:lang w:val="en-GB"/>
        </w:rPr>
      </w:pPr>
      <m:oMath>
        <m:sSub>
          <m:sSubPr>
            <m:ctrlPr>
              <w:rPr>
                <w:rFonts w:ascii="Cambria Math" w:hAnsi="Cambria Math"/>
                <w:bCs/>
                <w:i/>
              </w:rPr>
            </m:ctrlPr>
          </m:sSubPr>
          <m:e>
            <m:r>
              <w:rPr>
                <w:rFonts w:ascii="Cambria Math" w:hAnsi="Cambria Math"/>
              </w:rPr>
              <m:t>q</m:t>
            </m:r>
          </m:e>
          <m:sub>
            <m:r>
              <w:rPr>
                <w:rFonts w:ascii="Cambria Math" w:hAnsi="Cambria Math"/>
              </w:rPr>
              <m:t>e</m:t>
            </m:r>
          </m:sub>
        </m:sSub>
        <m:r>
          <w:rPr>
            <w:rFonts w:ascii="Cambria Math"/>
          </w:rPr>
          <m:t xml:space="preserve">= </m:t>
        </m:r>
        <m:sSub>
          <m:sSubPr>
            <m:ctrlPr>
              <w:rPr>
                <w:rFonts w:ascii="Cambria Math" w:hAnsi="Cambria Math"/>
                <w:bCs/>
                <w:i/>
              </w:rPr>
            </m:ctrlPr>
          </m:sSubPr>
          <m:e>
            <m:r>
              <w:rPr>
                <w:rFonts w:ascii="Cambria Math" w:hAnsi="Cambria Math"/>
              </w:rPr>
              <m:t>K</m:t>
            </m:r>
          </m:e>
          <m:sub>
            <m:r>
              <w:rPr>
                <w:rFonts w:ascii="Cambria Math" w:hAnsi="Cambria Math"/>
              </w:rPr>
              <m:t>f</m:t>
            </m:r>
          </m:sub>
        </m:sSub>
        <m:sSubSup>
          <m:sSubSupPr>
            <m:ctrlPr>
              <w:rPr>
                <w:rFonts w:ascii="Cambria Math" w:hAnsi="Cambria Math"/>
                <w:bCs/>
                <w:i/>
              </w:rPr>
            </m:ctrlPr>
          </m:sSubSupPr>
          <m:e>
            <m:r>
              <w:rPr>
                <w:rFonts w:ascii="Cambria Math" w:hAnsi="Cambria Math"/>
              </w:rPr>
              <m:t>C</m:t>
            </m:r>
          </m:e>
          <m:sub>
            <m:r>
              <w:rPr>
                <w:rFonts w:ascii="Cambria Math" w:hAnsi="Cambria Math"/>
              </w:rPr>
              <m:t>e</m:t>
            </m:r>
          </m:sub>
          <m:sup>
            <m:f>
              <m:fPr>
                <m:ctrlPr>
                  <w:rPr>
                    <w:rFonts w:ascii="Cambria Math" w:hAnsi="Cambria Math"/>
                    <w:bCs/>
                    <w:i/>
                  </w:rPr>
                </m:ctrlPr>
              </m:fPr>
              <m:num>
                <m:r>
                  <w:rPr>
                    <w:rFonts w:ascii="Cambria Math"/>
                  </w:rPr>
                  <m:t>1</m:t>
                </m:r>
              </m:num>
              <m:den>
                <m:r>
                  <w:rPr>
                    <w:rFonts w:ascii="Cambria Math" w:hAnsi="Cambria Math"/>
                  </w:rPr>
                  <m:t>n</m:t>
                </m:r>
              </m:den>
            </m:f>
          </m:sup>
        </m:sSubSup>
      </m:oMath>
      <w:r w:rsidR="00AE365C" w:rsidRPr="00AB1F53">
        <w:rPr>
          <w:rFonts w:eastAsiaTheme="minorEastAsia"/>
          <w:bCs/>
        </w:rPr>
        <w:t xml:space="preserve"> </w:t>
      </w:r>
      <w:r w:rsidR="00AE365C" w:rsidRPr="00AB1F53">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691D4F">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D514E1">
        <w:rPr>
          <w:rFonts w:eastAsiaTheme="minorEastAsia"/>
          <w:bCs/>
          <w:lang w:val="en-GB"/>
        </w:rPr>
        <w:t>(</w:t>
      </w:r>
      <w:r w:rsidR="00426052">
        <w:rPr>
          <w:rFonts w:eastAsiaTheme="minorEastAsia"/>
          <w:bCs/>
          <w:lang w:val="en-GB"/>
        </w:rPr>
        <w:t>3.3</w:t>
      </w:r>
      <w:r w:rsidR="00143498">
        <w:rPr>
          <w:rFonts w:eastAsiaTheme="minorEastAsia"/>
          <w:bCs/>
          <w:lang w:val="en-GB"/>
        </w:rPr>
        <w:t>3</w:t>
      </w:r>
      <w:r w:rsidR="00D514E1">
        <w:rPr>
          <w:rFonts w:eastAsiaTheme="minorEastAsia"/>
          <w:bCs/>
          <w:lang w:val="en-GB"/>
        </w:rPr>
        <w:t>)</w:t>
      </w:r>
    </w:p>
    <w:p w14:paraId="58B14DAB" w14:textId="77777777" w:rsidR="00AE365C" w:rsidRPr="00CB1E6A" w:rsidRDefault="00AE365C" w:rsidP="00AE365C">
      <w:pPr>
        <w:spacing w:line="480" w:lineRule="auto"/>
        <w:jc w:val="both"/>
        <w:rPr>
          <w:rFonts w:eastAsiaTheme="minorEastAsia"/>
          <w:bCs/>
        </w:rPr>
      </w:pPr>
      <w:r w:rsidRPr="00CB1E6A">
        <w:rPr>
          <w:rFonts w:eastAsiaTheme="minorEastAsia"/>
          <w:bCs/>
        </w:rPr>
        <w:t>Taking the logarithm and rearranging:</w:t>
      </w:r>
    </w:p>
    <w:p w14:paraId="6BEF9913" w14:textId="67C1733C" w:rsidR="00426052" w:rsidRDefault="00000000" w:rsidP="00426052">
      <w:pPr>
        <w:spacing w:line="480" w:lineRule="auto"/>
        <w:jc w:val="both"/>
        <w:rPr>
          <w:rFonts w:eastAsiaTheme="minorEastAsia"/>
          <w:bCs/>
        </w:rPr>
      </w:pPr>
      <m:oMath>
        <m:func>
          <m:funcPr>
            <m:ctrlPr>
              <w:rPr>
                <w:rFonts w:ascii="Cambria Math" w:eastAsiaTheme="minorEastAsia" w:hAnsi="Cambria Math"/>
                <w:bCs/>
                <w:i/>
              </w:rPr>
            </m:ctrlPr>
          </m:funcPr>
          <m:fName>
            <m:r>
              <m:rPr>
                <m:sty m:val="p"/>
              </m:rPr>
              <w:rPr>
                <w:rFonts w:ascii="Cambria Math" w:eastAsiaTheme="minorEastAsia" w:hAnsi="Cambria Math"/>
              </w:rPr>
              <m:t>log</m:t>
            </m:r>
          </m:fName>
          <m:e>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hAnsi="Cambria Math"/>
              </w:rPr>
              <m:t>=</m:t>
            </m:r>
            <m:func>
              <m:funcPr>
                <m:ctrlPr>
                  <w:rPr>
                    <w:rFonts w:ascii="Cambria Math" w:eastAsiaTheme="minorEastAsia" w:hAnsi="Cambria Math"/>
                    <w:bCs/>
                    <w:i/>
                  </w:rPr>
                </m:ctrlPr>
              </m:funcPr>
              <m:fName>
                <m:r>
                  <m:rPr>
                    <m:sty m:val="p"/>
                  </m:rPr>
                  <w:rPr>
                    <w:rFonts w:ascii="Cambria Math" w:eastAsiaTheme="minorEastAsia" w:hAnsi="Cambria Math"/>
                  </w:rPr>
                  <m:t>log</m:t>
                </m:r>
              </m:fName>
              <m:e>
                <m:sSub>
                  <m:sSubPr>
                    <m:ctrlPr>
                      <w:rPr>
                        <w:rFonts w:ascii="Cambria Math" w:eastAsiaTheme="minorEastAsia" w:hAnsi="Cambria Math"/>
                        <w:bCs/>
                        <w:i/>
                      </w:rPr>
                    </m:ctrlPr>
                  </m:sSubPr>
                  <m:e>
                    <m:r>
                      <w:rPr>
                        <w:rFonts w:ascii="Cambria Math" w:eastAsiaTheme="minorEastAsia" w:hAnsi="Cambria Math"/>
                      </w:rPr>
                      <m:t>K</m:t>
                    </m:r>
                  </m:e>
                  <m:sub>
                    <m:r>
                      <w:rPr>
                        <w:rFonts w:ascii="Cambria Math" w:eastAsiaTheme="minorEastAsia" w:hAnsi="Cambria Math"/>
                      </w:rPr>
                      <m:t>f</m:t>
                    </m:r>
                  </m:sub>
                </m:sSub>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rPr>
                      <m:t>1</m:t>
                    </m:r>
                  </m:num>
                  <m:den>
                    <m:r>
                      <w:rPr>
                        <w:rFonts w:ascii="Cambria Math" w:eastAsiaTheme="minorEastAsia" w:hAnsi="Cambria Math"/>
                      </w:rPr>
                      <m:t>n</m:t>
                    </m:r>
                  </m:den>
                </m:f>
                <m:r>
                  <w:rPr>
                    <w:rFonts w:ascii="Cambria Math" w:eastAsiaTheme="minorEastAsia" w:hAnsi="Cambria Math"/>
                  </w:rPr>
                  <m:t>log</m:t>
                </m:r>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e</m:t>
                    </m:r>
                  </m:sub>
                </m:sSub>
              </m:e>
            </m:func>
          </m:e>
        </m:func>
      </m:oMath>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E365C" w:rsidRPr="00CB1E6A">
        <w:rPr>
          <w:rFonts w:eastAsiaTheme="minorEastAsia"/>
          <w:bCs/>
        </w:rPr>
        <w:tab/>
      </w:r>
      <w:r w:rsidR="00AB1F53">
        <w:rPr>
          <w:rFonts w:eastAsiaTheme="minorEastAsia"/>
          <w:bCs/>
        </w:rPr>
        <w:tab/>
      </w:r>
      <w:r w:rsidR="00D514E1" w:rsidRPr="00D514E1">
        <w:rPr>
          <w:rFonts w:eastAsiaTheme="minorEastAsia"/>
          <w:bCs/>
        </w:rPr>
        <w:t>(</w:t>
      </w:r>
      <w:r w:rsidR="00426052" w:rsidRPr="00426052">
        <w:rPr>
          <w:rFonts w:eastAsiaTheme="minorEastAsia"/>
          <w:bCs/>
        </w:rPr>
        <w:t>3.3</w:t>
      </w:r>
      <w:r w:rsidR="00E525D9" w:rsidRPr="00E525D9">
        <w:rPr>
          <w:rFonts w:eastAsiaTheme="minorEastAsia"/>
          <w:bCs/>
        </w:rPr>
        <w:t>4</w:t>
      </w:r>
      <w:r w:rsidR="00D514E1" w:rsidRPr="00D514E1">
        <w:rPr>
          <w:rFonts w:eastAsiaTheme="minorEastAsia"/>
          <w:bCs/>
        </w:rPr>
        <w:t>)</w:t>
      </w:r>
      <w:r w:rsidR="00AE365C" w:rsidRPr="00CB1E6A">
        <w:rPr>
          <w:rFonts w:eastAsiaTheme="minorEastAsia"/>
          <w:bCs/>
        </w:rPr>
        <w:tab/>
      </w:r>
    </w:p>
    <w:p w14:paraId="6A1A8AE4" w14:textId="4AB132B4" w:rsidR="00AE365C" w:rsidRPr="00CB1E6A" w:rsidRDefault="00AE365C" w:rsidP="00691D4F">
      <w:pPr>
        <w:spacing w:line="480" w:lineRule="auto"/>
        <w:jc w:val="both"/>
        <w:rPr>
          <w:rFonts w:eastAsiaTheme="minorEastAsia"/>
          <w:bCs/>
        </w:rPr>
      </w:pPr>
      <w:r w:rsidRPr="00CB1E6A">
        <w:rPr>
          <w:rFonts w:eastAsiaTheme="minorEastAsia"/>
          <w:bCs/>
        </w:rPr>
        <w:t>Where q</w:t>
      </w:r>
      <w:r w:rsidRPr="00CB1E6A">
        <w:rPr>
          <w:rFonts w:eastAsiaTheme="minorEastAsia"/>
          <w:bCs/>
          <w:vertAlign w:val="subscript"/>
        </w:rPr>
        <w:t>e</w:t>
      </w:r>
      <w:r w:rsidRPr="00CB1E6A">
        <w:rPr>
          <w:rFonts w:eastAsiaTheme="minorEastAsia"/>
          <w:bCs/>
        </w:rPr>
        <w:t xml:space="preserve"> = the adsorbate equilibrium concentration (mg/g),</w:t>
      </w:r>
      <w:r w:rsidR="00E14C9F">
        <w:rPr>
          <w:rFonts w:eastAsiaTheme="minorEastAsia"/>
          <w:bCs/>
          <w:lang w:val="en-GB"/>
        </w:rPr>
        <w:t xml:space="preserve"> </w:t>
      </w:r>
      <w:r w:rsidRPr="00CB1E6A">
        <w:rPr>
          <w:rFonts w:eastAsiaTheme="minorEastAsia"/>
          <w:bCs/>
        </w:rPr>
        <w:t>C</w:t>
      </w:r>
      <w:r w:rsidRPr="00CB1E6A">
        <w:rPr>
          <w:rFonts w:eastAsiaTheme="minorEastAsia"/>
          <w:bCs/>
          <w:vertAlign w:val="subscript"/>
        </w:rPr>
        <w:t>e</w:t>
      </w:r>
      <w:r w:rsidRPr="00CB1E6A">
        <w:rPr>
          <w:rFonts w:eastAsiaTheme="minorEastAsia"/>
          <w:bCs/>
        </w:rPr>
        <w:t xml:space="preserve"> </w:t>
      </w:r>
      <w:r w:rsidR="00E14C9F">
        <w:rPr>
          <w:rFonts w:eastAsiaTheme="minorEastAsia"/>
          <w:bCs/>
          <w:lang w:val="en-GB"/>
        </w:rPr>
        <w:t>is</w:t>
      </w:r>
      <w:r w:rsidRPr="00CB1E6A">
        <w:rPr>
          <w:rFonts w:eastAsiaTheme="minorEastAsia"/>
          <w:bCs/>
        </w:rPr>
        <w:t xml:space="preserve"> the equilibrium concentration of the adsorbate in solution (mg/L)</w:t>
      </w:r>
      <w:r w:rsidR="00E14C9F">
        <w:rPr>
          <w:rFonts w:eastAsiaTheme="minorEastAsia"/>
          <w:bCs/>
          <w:lang w:val="en-GB"/>
        </w:rPr>
        <w:t xml:space="preserve">, </w:t>
      </w:r>
      <w:r w:rsidRPr="00CB1E6A">
        <w:rPr>
          <w:rFonts w:eastAsiaTheme="minorEastAsia"/>
          <w:bCs/>
        </w:rPr>
        <w:t>K</w:t>
      </w:r>
      <w:r w:rsidRPr="00CB1E6A">
        <w:rPr>
          <w:rFonts w:eastAsiaTheme="minorEastAsia"/>
          <w:bCs/>
          <w:vertAlign w:val="subscript"/>
        </w:rPr>
        <w:t>f</w:t>
      </w:r>
      <w:r w:rsidRPr="00CB1E6A">
        <w:rPr>
          <w:rFonts w:eastAsiaTheme="minorEastAsia"/>
          <w:bCs/>
        </w:rPr>
        <w:t xml:space="preserve"> </w:t>
      </w:r>
      <w:r w:rsidR="00D514E1">
        <w:rPr>
          <w:rFonts w:eastAsiaTheme="minorEastAsia"/>
          <w:bCs/>
          <w:lang w:val="en-GB"/>
        </w:rPr>
        <w:t xml:space="preserve">is </w:t>
      </w:r>
      <w:r w:rsidRPr="00CB1E6A">
        <w:rPr>
          <w:rFonts w:eastAsiaTheme="minorEastAsia"/>
          <w:bCs/>
        </w:rPr>
        <w:t>the Freundlich constant (mg/g)</w:t>
      </w:r>
      <w:r w:rsidR="00E14C9F">
        <w:rPr>
          <w:rFonts w:eastAsiaTheme="minorEastAsia"/>
          <w:bCs/>
          <w:lang w:val="en-GB"/>
        </w:rPr>
        <w:t>,</w:t>
      </w:r>
      <w:r w:rsidRPr="00CB1E6A">
        <w:rPr>
          <w:rFonts w:eastAsiaTheme="minorEastAsia"/>
          <w:bCs/>
        </w:rPr>
        <w:t xml:space="preserve"> n</w:t>
      </w:r>
      <w:r w:rsidR="00E14C9F">
        <w:rPr>
          <w:rFonts w:eastAsiaTheme="minorEastAsia"/>
          <w:bCs/>
          <w:lang w:val="en-GB"/>
        </w:rPr>
        <w:t xml:space="preserve"> is the </w:t>
      </w:r>
      <w:r w:rsidRPr="00CB1E6A">
        <w:rPr>
          <w:rFonts w:eastAsiaTheme="minorEastAsia"/>
          <w:bCs/>
        </w:rPr>
        <w:t xml:space="preserve">adsorption intensity and </w:t>
      </w:r>
      <w:r w:rsidRPr="00CB1E6A">
        <w:rPr>
          <w:rFonts w:eastAsiaTheme="minorEastAsia"/>
          <w:bCs/>
          <w:vertAlign w:val="superscript"/>
        </w:rPr>
        <w:t>1</w:t>
      </w:r>
      <w:r w:rsidRPr="00CB1E6A">
        <w:rPr>
          <w:rFonts w:eastAsiaTheme="minorEastAsia"/>
          <w:bCs/>
        </w:rPr>
        <w:t>/</w:t>
      </w:r>
      <w:r w:rsidRPr="00CB1E6A">
        <w:rPr>
          <w:rFonts w:eastAsiaTheme="minorEastAsia"/>
          <w:bCs/>
          <w:vertAlign w:val="subscript"/>
        </w:rPr>
        <w:t>n</w:t>
      </w:r>
      <w:r w:rsidRPr="00CB1E6A">
        <w:rPr>
          <w:rFonts w:eastAsiaTheme="minorEastAsia"/>
          <w:bCs/>
        </w:rPr>
        <w:t xml:space="preserve"> = the function of adsorption strength.</w:t>
      </w:r>
      <w:r w:rsidR="00691D4F">
        <w:rPr>
          <w:rFonts w:eastAsiaTheme="minorEastAsia"/>
          <w:bCs/>
          <w:lang w:val="en-GB"/>
        </w:rPr>
        <w:t xml:space="preserve"> </w:t>
      </w:r>
      <m:oMath>
        <m:sSub>
          <m:sSubPr>
            <m:ctrlPr>
              <w:rPr>
                <w:rFonts w:ascii="Cambria Math" w:eastAsiaTheme="minorEastAsia" w:hAnsi="Cambria Math"/>
                <w:bCs/>
                <w:i/>
              </w:rPr>
            </m:ctrlPr>
          </m:sSubPr>
          <m:e>
            <m:r>
              <w:rPr>
                <w:rFonts w:ascii="Cambria Math" w:eastAsiaTheme="minorEastAsia" w:hAnsi="Cambria Math"/>
              </w:rPr>
              <m:t>K</m:t>
            </m:r>
          </m:e>
          <m:sub>
            <m:r>
              <w:rPr>
                <w:rFonts w:ascii="Cambria Math" w:eastAsiaTheme="minorEastAsia" w:hAnsi="Cambria Math"/>
              </w:rPr>
              <m:t>f</m:t>
            </m:r>
          </m:sub>
        </m:sSub>
        <m:r>
          <w:rPr>
            <w:rFonts w:ascii="Cambria Math" w:eastAsiaTheme="minorEastAsia" w:hAnsi="Cambria Math"/>
          </w:rPr>
          <m:t xml:space="preserve"> and n</m:t>
        </m:r>
      </m:oMath>
      <w:r w:rsidRPr="00CB1E6A">
        <w:rPr>
          <w:rFonts w:eastAsiaTheme="minorEastAsia"/>
          <w:bCs/>
        </w:rPr>
        <w:t xml:space="preserve"> </w:t>
      </w:r>
      <w:r w:rsidR="00D514E1">
        <w:rPr>
          <w:rFonts w:eastAsiaTheme="minorEastAsia"/>
          <w:bCs/>
          <w:lang w:val="en-GB"/>
        </w:rPr>
        <w:t>are</w:t>
      </w:r>
      <w:r w:rsidRPr="00CB1E6A">
        <w:rPr>
          <w:rFonts w:eastAsiaTheme="minorEastAsia"/>
          <w:bCs/>
        </w:rPr>
        <w:t xml:space="preserve"> obtained from the plot of log q</w:t>
      </w:r>
      <w:r w:rsidRPr="00CB1E6A">
        <w:rPr>
          <w:rFonts w:eastAsiaTheme="minorEastAsia"/>
          <w:bCs/>
          <w:vertAlign w:val="subscript"/>
        </w:rPr>
        <w:t>e</w:t>
      </w:r>
      <w:r w:rsidRPr="00CB1E6A">
        <w:rPr>
          <w:rFonts w:eastAsiaTheme="minorEastAsia"/>
          <w:bCs/>
        </w:rPr>
        <w:t xml:space="preserve"> vs log C</w:t>
      </w:r>
      <w:r w:rsidRPr="00CB1E6A">
        <w:rPr>
          <w:rFonts w:eastAsiaTheme="minorEastAsia"/>
          <w:bCs/>
          <w:vertAlign w:val="subscript"/>
        </w:rPr>
        <w:t>e</w:t>
      </w:r>
      <w:r w:rsidR="00AB1F53">
        <w:rPr>
          <w:rFonts w:eastAsiaTheme="minorEastAsia"/>
          <w:bCs/>
          <w:lang w:val="en-GB"/>
        </w:rPr>
        <w:t>.</w:t>
      </w:r>
      <w:r w:rsidRPr="00CB1E6A">
        <w:rPr>
          <w:rFonts w:eastAsiaTheme="minorEastAsia"/>
          <w:bCs/>
          <w:vertAlign w:val="subscript"/>
        </w:rPr>
        <w:t xml:space="preserve"> </w:t>
      </w:r>
      <w:r w:rsidR="00AB1F53">
        <w:rPr>
          <w:rFonts w:eastAsiaTheme="minorEastAsia"/>
          <w:bCs/>
          <w:lang w:val="en-GB"/>
        </w:rPr>
        <w:t>I</w:t>
      </w:r>
      <w:r w:rsidRPr="00CB1E6A">
        <w:rPr>
          <w:rFonts w:eastAsiaTheme="minorEastAsia"/>
          <w:bCs/>
        </w:rPr>
        <w:t>f n=1, the partition between the two phases is independent on the concentration, if 1/n is above unity, indicates that adsorption is corporative, if 1/n is below unity, indicates normal adsorption.</w:t>
      </w:r>
    </w:p>
    <w:p w14:paraId="174F2C5D" w14:textId="40CE393E" w:rsidR="00AE365C" w:rsidRPr="00CB1E6A" w:rsidRDefault="00AE365C" w:rsidP="00803870">
      <w:pPr>
        <w:pStyle w:val="Heading4"/>
      </w:pPr>
      <w:bookmarkStart w:id="219" w:name="_Toc118051510"/>
      <w:bookmarkStart w:id="220" w:name="_Toc127869106"/>
      <w:r w:rsidRPr="00CB1E6A">
        <w:t>Dubinin-</w:t>
      </w:r>
      <w:r w:rsidRPr="002A3603">
        <w:t>Radushkevich</w:t>
      </w:r>
      <w:r w:rsidRPr="00CB1E6A">
        <w:t xml:space="preserve"> (D-R) </w:t>
      </w:r>
      <w:r w:rsidR="0045719C">
        <w:t>i</w:t>
      </w:r>
      <w:r w:rsidRPr="00CB1E6A">
        <w:t>sotherm</w:t>
      </w:r>
      <w:bookmarkEnd w:id="219"/>
      <w:bookmarkEnd w:id="220"/>
    </w:p>
    <w:p w14:paraId="5365B5F7" w14:textId="0E8F675A" w:rsidR="00AE365C" w:rsidRPr="00264A29" w:rsidRDefault="00AE365C" w:rsidP="00AE365C">
      <w:pPr>
        <w:spacing w:line="480" w:lineRule="auto"/>
        <w:ind w:firstLine="720"/>
        <w:jc w:val="both"/>
        <w:rPr>
          <w:rFonts w:eastAsiaTheme="minorEastAsia"/>
        </w:rPr>
      </w:pPr>
      <w:r w:rsidRPr="00CB1E6A">
        <w:rPr>
          <w:rFonts w:eastAsiaTheme="minorEastAsia"/>
        </w:rPr>
        <w:t>The model is used for adsorption mechanism with a Gaussian energy distribution onto a heterogeneous surface. The model often fits high solute activities, the intermediate range of concentration data and also makes it possible to analyze the adsorption mechanism</w:t>
      </w:r>
      <w:r w:rsidR="00D514E1">
        <w:rPr>
          <w:rFonts w:eastAsiaTheme="minorEastAsia"/>
          <w:lang w:val="en-GB"/>
        </w:rPr>
        <w:t xml:space="preserve"> </w:t>
      </w:r>
      <w:r w:rsidR="00D514E1">
        <w:rPr>
          <w:rFonts w:eastAsiaTheme="minorEastAsia"/>
          <w:lang w:val="en-GB"/>
        </w:rPr>
        <w:fldChar w:fldCharType="begin" w:fldLock="1"/>
      </w:r>
      <w:r w:rsidR="00D514E1">
        <w:rPr>
          <w:rFonts w:eastAsiaTheme="minorEastAsia"/>
          <w:lang w:val="en-GB"/>
        </w:rPr>
        <w:instrText>ADDIN CSL_CITATION {"citationItems":[{"id":"ITEM-1","itemData":{"author":[{"dropping-particle":"","family":"Dubinin","given":"M. M.","non-dropping-particle":"","parse-names":false,"suffix":""},{"dropping-particle":"","family":"Radushkevich","given":"L. W.","non-dropping-particle":"","parse-names":false,"suffix":""}],"container-title":"Physical Chemistry Section USSR","id":"ITEM-1","issued":{"date-parts":[["1947"]]},"page":"327","title":"Equation of the Characteristic Curve of Activated Charcoal Proceedings of the Academy of Sciences","type":"article-journal","volume":"55"},"uris":["http://www.mendeley.com/documents/?uuid=55ef2d04-937b-472b-98e5-7e0a498c1152"]}],"mendeley":{"formattedCitation":"(Dubinin &amp; Radushkevich, 1947)","plainTextFormattedCitation":"(Dubinin &amp; Radushkevich, 1947)","previouslyFormattedCitation":"(Dubinin &amp; Radushkevich, 1947)"},"properties":{"noteIndex":0},"schema":"https://github.com/citation-style-language/schema/raw/master/csl-citation.json"}</w:instrText>
      </w:r>
      <w:r w:rsidR="00D514E1">
        <w:rPr>
          <w:rFonts w:eastAsiaTheme="minorEastAsia"/>
          <w:lang w:val="en-GB"/>
        </w:rPr>
        <w:fldChar w:fldCharType="separate"/>
      </w:r>
      <w:r w:rsidR="00D514E1" w:rsidRPr="00D514E1">
        <w:rPr>
          <w:rFonts w:eastAsiaTheme="minorEastAsia"/>
          <w:noProof/>
          <w:lang w:val="en-GB"/>
        </w:rPr>
        <w:t>(Dubinin &amp; Radushkevich, 1947)</w:t>
      </w:r>
      <w:r w:rsidR="00D514E1">
        <w:rPr>
          <w:rFonts w:eastAsiaTheme="minorEastAsia"/>
          <w:lang w:val="en-GB"/>
        </w:rPr>
        <w:fldChar w:fldCharType="end"/>
      </w:r>
      <w:r w:rsidRPr="00CB1E6A">
        <w:rPr>
          <w:rFonts w:eastAsiaTheme="minorEastAsia"/>
        </w:rPr>
        <w:t>.</w:t>
      </w:r>
      <w:r>
        <w:rPr>
          <w:rFonts w:eastAsiaTheme="minorEastAsia"/>
          <w:lang w:val="en-GB"/>
        </w:rPr>
        <w:t xml:space="preserve"> The linear expression of DR model is expressed </w:t>
      </w:r>
      <w:r w:rsidR="00691D4F">
        <w:rPr>
          <w:rFonts w:eastAsiaTheme="minorEastAsia"/>
          <w:lang w:val="en-GB"/>
        </w:rPr>
        <w:t>as follow</w:t>
      </w:r>
      <w:r w:rsidR="00AB1F53">
        <w:rPr>
          <w:rFonts w:eastAsiaTheme="minorEastAsia"/>
          <w:lang w:val="en-GB"/>
        </w:rPr>
        <w:t xml:space="preserve"> Equation 3.35</w:t>
      </w:r>
      <w:r>
        <w:rPr>
          <w:rFonts w:eastAsiaTheme="minorEastAsia"/>
          <w:lang w:val="en-GB"/>
        </w:rPr>
        <w:t>:</w:t>
      </w:r>
    </w:p>
    <w:p w14:paraId="000297D5" w14:textId="13258894" w:rsidR="00AE365C" w:rsidRPr="00AB1F53" w:rsidRDefault="00000000" w:rsidP="00AE365C">
      <w:pPr>
        <w:spacing w:line="480" w:lineRule="auto"/>
        <w:jc w:val="both"/>
        <w:rPr>
          <w:rFonts w:eastAsiaTheme="minorEastAsia"/>
        </w:rPr>
      </w:pPr>
      <m:oMath>
        <m:func>
          <m:funcPr>
            <m:ctrlPr>
              <w:rPr>
                <w:rFonts w:ascii="Cambria Math" w:eastAsiaTheme="minorEastAsia" w:hAnsi="Cambria Math"/>
                <w:i/>
                <w:lang w:val="en-GB"/>
              </w:rPr>
            </m:ctrlPr>
          </m:funcPr>
          <m:fName>
            <m:r>
              <m:rPr>
                <m:sty m:val="p"/>
              </m:rPr>
              <w:rPr>
                <w:rFonts w:ascii="Cambria Math" w:eastAsiaTheme="minorEastAsia" w:hAnsi="Cambria Math"/>
              </w:rPr>
              <m:t>ln</m:t>
            </m:r>
          </m:fName>
          <m:e>
            <m:sSub>
              <m:sSubPr>
                <m:ctrlPr>
                  <w:rPr>
                    <w:rFonts w:ascii="Cambria Math" w:eastAsiaTheme="minorEastAsia" w:hAnsi="Cambria Math"/>
                    <w:i/>
                    <w:lang w:val="en-GB"/>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hAnsi="Cambria Math"/>
              </w:rPr>
              <m:t>=ln</m:t>
            </m:r>
            <m:sSub>
              <m:sSubPr>
                <m:ctrlPr>
                  <w:rPr>
                    <w:rFonts w:ascii="Cambria Math" w:eastAsiaTheme="minorEastAsia" w:hAnsi="Cambria Math"/>
                    <w:i/>
                    <w:lang w:val="en-GB"/>
                  </w:rPr>
                </m:ctrlPr>
              </m:sSubPr>
              <m:e>
                <m:r>
                  <w:rPr>
                    <w:rFonts w:ascii="Cambria Math" w:eastAsiaTheme="minorEastAsia" w:hAnsi="Cambria Math"/>
                  </w:rPr>
                  <m:t>q</m:t>
                </m:r>
              </m:e>
              <m:sub>
                <m:r>
                  <w:rPr>
                    <w:rFonts w:ascii="Cambria Math" w:eastAsiaTheme="minorEastAsia" w:hAnsi="Cambria Math"/>
                  </w:rPr>
                  <m:t>o</m:t>
                </m:r>
              </m:sub>
            </m:sSub>
            <m:r>
              <w:rPr>
                <w:rFonts w:ascii="Cambria Math" w:eastAsiaTheme="minorEastAsia" w:hAnsi="Cambria Math"/>
              </w:rPr>
              <m:t>- β</m:t>
            </m:r>
            <m:sSup>
              <m:sSupPr>
                <m:ctrlPr>
                  <w:rPr>
                    <w:rFonts w:ascii="Cambria Math" w:eastAsiaTheme="minorEastAsia" w:hAnsi="Cambria Math"/>
                    <w:i/>
                    <w:lang w:val="en-GB"/>
                  </w:rPr>
                </m:ctrlPr>
              </m:sSupPr>
              <m:e>
                <m:r>
                  <w:rPr>
                    <w:rFonts w:ascii="Cambria Math" w:eastAsiaTheme="minorEastAsia" w:hAnsi="Cambria Math"/>
                  </w:rPr>
                  <m:t>ε</m:t>
                </m:r>
              </m:e>
              <m:sup>
                <m:r>
                  <w:rPr>
                    <w:rFonts w:ascii="Cambria Math" w:eastAsiaTheme="minorEastAsia" w:hAnsi="Cambria Math"/>
                  </w:rPr>
                  <m:t>2</m:t>
                </m:r>
              </m:sup>
            </m:sSup>
          </m:e>
        </m:func>
      </m:oMath>
      <w:r w:rsidR="00AE365C" w:rsidRPr="00AB1F53">
        <w:rPr>
          <w:rFonts w:eastAsiaTheme="minorEastAsia"/>
        </w:rPr>
        <w:t xml:space="preserve"> </w:t>
      </w:r>
      <w:r w:rsidR="00AE365C" w:rsidRPr="00AB1F53">
        <w:rPr>
          <w:rFonts w:eastAsiaTheme="minorEastAsia"/>
        </w:rPr>
        <w:tab/>
      </w:r>
      <w:r w:rsidR="00AE365C" w:rsidRPr="00AB1F53">
        <w:rPr>
          <w:rFonts w:eastAsiaTheme="minorEastAsia"/>
        </w:rPr>
        <w:tab/>
      </w:r>
      <w:r w:rsidR="00AE365C" w:rsidRPr="00AB1F53">
        <w:rPr>
          <w:rFonts w:eastAsiaTheme="minorEastAsia"/>
        </w:rPr>
        <w:tab/>
      </w:r>
      <w:r w:rsidR="00AE365C" w:rsidRPr="00AB1F53">
        <w:rPr>
          <w:rFonts w:eastAsiaTheme="minorEastAsia"/>
        </w:rPr>
        <w:tab/>
      </w:r>
      <w:r w:rsidR="00AE365C" w:rsidRPr="00AB1F53">
        <w:rPr>
          <w:rFonts w:eastAsiaTheme="minorEastAsia"/>
        </w:rPr>
        <w:tab/>
      </w:r>
      <w:r w:rsidR="00AB1F53">
        <w:rPr>
          <w:rFonts w:eastAsiaTheme="minorEastAsia"/>
        </w:rPr>
        <w:tab/>
      </w:r>
      <w:r w:rsidR="00AE365C" w:rsidRPr="00AB1F53">
        <w:rPr>
          <w:rFonts w:eastAsiaTheme="minorEastAsia"/>
        </w:rPr>
        <w:tab/>
      </w:r>
      <w:r w:rsidR="00AE365C" w:rsidRPr="00AB1F53">
        <w:rPr>
          <w:rFonts w:eastAsiaTheme="minorEastAsia"/>
        </w:rPr>
        <w:tab/>
      </w:r>
      <w:r w:rsidR="00AE365C" w:rsidRPr="00AB1F53">
        <w:rPr>
          <w:rFonts w:eastAsiaTheme="minorEastAsia"/>
        </w:rPr>
        <w:tab/>
      </w:r>
      <w:r w:rsidR="00D514E1" w:rsidRPr="00AB1F53">
        <w:rPr>
          <w:rFonts w:eastAsiaTheme="minorEastAsia"/>
        </w:rPr>
        <w:t>(</w:t>
      </w:r>
      <w:r w:rsidR="00426052" w:rsidRPr="00AB1F53">
        <w:rPr>
          <w:rFonts w:eastAsiaTheme="minorEastAsia"/>
        </w:rPr>
        <w:t>3.3</w:t>
      </w:r>
      <w:r w:rsidR="00E525D9" w:rsidRPr="00AB1F53">
        <w:rPr>
          <w:rFonts w:eastAsiaTheme="minorEastAsia"/>
        </w:rPr>
        <w:t>5</w:t>
      </w:r>
      <w:r w:rsidR="00D514E1" w:rsidRPr="00AB1F53">
        <w:rPr>
          <w:rFonts w:eastAsiaTheme="minorEastAsia"/>
        </w:rPr>
        <w:t>)</w:t>
      </w:r>
    </w:p>
    <w:p w14:paraId="7E876459" w14:textId="21F5463F" w:rsidR="00AE365C" w:rsidRPr="00264A29" w:rsidRDefault="00AB1F53" w:rsidP="00AE365C">
      <w:pPr>
        <w:spacing w:line="480" w:lineRule="auto"/>
        <w:jc w:val="both"/>
        <w:rPr>
          <w:rFonts w:eastAsiaTheme="minorEastAsia"/>
          <w:lang w:val="en-GB"/>
        </w:rPr>
      </w:pPr>
      <m:oMath>
        <m:r>
          <w:rPr>
            <w:rFonts w:ascii="Cambria Math" w:eastAsiaTheme="minorEastAsia" w:hAnsi="Cambria Math"/>
            <w:lang w:val="en-GB"/>
          </w:rPr>
          <w:lastRenderedPageBreak/>
          <m:t>ε=RTln(1+</m:t>
        </m:r>
        <m:f>
          <m:fPr>
            <m:ctrlPr>
              <w:rPr>
                <w:rFonts w:ascii="Cambria Math" w:eastAsiaTheme="minorEastAsia" w:hAnsi="Cambria Math"/>
                <w:i/>
                <w:lang w:val="en-GB"/>
              </w:rPr>
            </m:ctrlPr>
          </m:fPr>
          <m:num>
            <m:r>
              <w:rPr>
                <w:rFonts w:ascii="Cambria Math" w:eastAsiaTheme="minorEastAsia" w:hAnsi="Cambria Math"/>
                <w:lang w:val="en-GB"/>
              </w:rPr>
              <m:t>1</m:t>
            </m:r>
          </m:num>
          <m:den>
            <m:sSub>
              <m:sSubPr>
                <m:ctrlPr>
                  <w:rPr>
                    <w:rFonts w:ascii="Cambria Math" w:eastAsiaTheme="minorEastAsia" w:hAnsi="Cambria Math"/>
                    <w:i/>
                    <w:lang w:val="en-GB"/>
                  </w:rPr>
                </m:ctrlPr>
              </m:sSubPr>
              <m:e>
                <m:r>
                  <w:rPr>
                    <w:rFonts w:ascii="Cambria Math" w:eastAsiaTheme="minorEastAsia" w:hAnsi="Cambria Math"/>
                    <w:lang w:val="en-GB"/>
                  </w:rPr>
                  <m:t>C</m:t>
                </m:r>
              </m:e>
              <m:sub>
                <m:r>
                  <w:rPr>
                    <w:rFonts w:ascii="Cambria Math" w:eastAsiaTheme="minorEastAsia" w:hAnsi="Cambria Math"/>
                    <w:lang w:val="en-GB"/>
                  </w:rPr>
                  <m:t>e</m:t>
                </m:r>
              </m:sub>
            </m:sSub>
          </m:den>
        </m:f>
        <m:r>
          <w:rPr>
            <w:rFonts w:ascii="Cambria Math" w:eastAsiaTheme="minorEastAsia" w:hAnsi="Cambria Math"/>
            <w:lang w:val="en-GB"/>
          </w:rPr>
          <m:t>)</m:t>
        </m:r>
      </m:oMath>
      <w:r w:rsidR="00AE365C">
        <w:rPr>
          <w:rFonts w:eastAsiaTheme="minorEastAsia"/>
          <w:lang w:val="en-GB"/>
        </w:rPr>
        <w:t xml:space="preserve"> </w:t>
      </w:r>
      <w:r w:rsidR="00AE365C">
        <w:rPr>
          <w:rFonts w:eastAsiaTheme="minorEastAsia"/>
          <w:lang w:val="en-GB"/>
        </w:rPr>
        <w:tab/>
      </w:r>
      <w:r w:rsidR="00AE365C">
        <w:rPr>
          <w:rFonts w:eastAsiaTheme="minorEastAsia"/>
          <w:lang w:val="en-GB"/>
        </w:rPr>
        <w:tab/>
      </w:r>
      <w:r w:rsidR="00AE365C">
        <w:rPr>
          <w:rFonts w:eastAsiaTheme="minorEastAsia"/>
          <w:lang w:val="en-GB"/>
        </w:rPr>
        <w:tab/>
      </w:r>
      <w:r w:rsidR="00AE365C">
        <w:rPr>
          <w:rFonts w:eastAsiaTheme="minorEastAsia"/>
          <w:lang w:val="en-GB"/>
        </w:rPr>
        <w:tab/>
      </w:r>
      <w:r w:rsidR="00AE365C">
        <w:rPr>
          <w:rFonts w:eastAsiaTheme="minorEastAsia"/>
          <w:lang w:val="en-GB"/>
        </w:rPr>
        <w:tab/>
      </w:r>
      <w:r>
        <w:rPr>
          <w:rFonts w:eastAsiaTheme="minorEastAsia"/>
          <w:lang w:val="en-GB"/>
        </w:rPr>
        <w:tab/>
      </w:r>
      <w:r w:rsidR="00AE365C">
        <w:rPr>
          <w:rFonts w:eastAsiaTheme="minorEastAsia"/>
          <w:lang w:val="en-GB"/>
        </w:rPr>
        <w:tab/>
      </w:r>
      <w:r w:rsidR="00AE365C">
        <w:rPr>
          <w:rFonts w:eastAsiaTheme="minorEastAsia"/>
          <w:lang w:val="en-GB"/>
        </w:rPr>
        <w:tab/>
      </w:r>
      <w:r w:rsidR="00AE365C">
        <w:rPr>
          <w:rFonts w:eastAsiaTheme="minorEastAsia"/>
          <w:lang w:val="en-GB"/>
        </w:rPr>
        <w:tab/>
      </w:r>
      <w:r w:rsidR="00D514E1">
        <w:rPr>
          <w:rFonts w:eastAsiaTheme="minorEastAsia"/>
          <w:lang w:val="en-GB"/>
        </w:rPr>
        <w:t>(</w:t>
      </w:r>
      <w:r w:rsidR="00426052">
        <w:rPr>
          <w:rFonts w:eastAsiaTheme="minorEastAsia"/>
          <w:lang w:val="en-GB"/>
        </w:rPr>
        <w:t>3.3</w:t>
      </w:r>
      <w:r w:rsidR="00E525D9">
        <w:rPr>
          <w:rFonts w:eastAsiaTheme="minorEastAsia"/>
          <w:lang w:val="en-GB"/>
        </w:rPr>
        <w:t>6</w:t>
      </w:r>
      <w:r w:rsidR="00D514E1">
        <w:rPr>
          <w:rFonts w:eastAsiaTheme="minorEastAsia"/>
          <w:lang w:val="en-GB"/>
        </w:rPr>
        <w:t>)</w:t>
      </w:r>
    </w:p>
    <w:p w14:paraId="3ACF1591" w14:textId="64E4AEE0" w:rsidR="00AE365C" w:rsidRPr="00AB1F53" w:rsidRDefault="00AE365C" w:rsidP="00426052">
      <w:pPr>
        <w:spacing w:line="480" w:lineRule="auto"/>
        <w:jc w:val="both"/>
        <w:rPr>
          <w:rFonts w:eastAsiaTheme="minorEastAsia"/>
          <w:lang w:val="en-GB"/>
        </w:rPr>
      </w:pPr>
      <w:r w:rsidRPr="00CB1E6A">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oMath>
      <w:r w:rsidRPr="00CB1E6A">
        <w:rPr>
          <w:rFonts w:eastAsiaTheme="minorEastAsia"/>
        </w:rPr>
        <w:t xml:space="preserve"> </w:t>
      </w:r>
      <w:r w:rsidR="00426052">
        <w:rPr>
          <w:rFonts w:eastAsiaTheme="minorEastAsia"/>
          <w:lang w:val="en-GB"/>
        </w:rPr>
        <w:t>is the</w:t>
      </w:r>
      <w:r w:rsidRPr="00CB1E6A">
        <w:rPr>
          <w:rFonts w:eastAsiaTheme="minorEastAsia"/>
        </w:rPr>
        <w:t xml:space="preserve"> adsorption capacity of the adsorbate per mass of the adsorbent (</w:t>
      </w:r>
      <w:r w:rsidR="00D514E1">
        <w:rPr>
          <w:rFonts w:eastAsiaTheme="minorEastAsia"/>
        </w:rPr>
        <w:t>mg/g</w:t>
      </w:r>
      <w:r w:rsidRPr="00CB1E6A">
        <w:rPr>
          <w:rFonts w:eastAsiaTheme="minorEastAsia"/>
        </w:rPr>
        <w:t>)</w:t>
      </w:r>
      <w:r w:rsidR="00426052">
        <w:rPr>
          <w:rFonts w:eastAsiaTheme="minorEastAsia"/>
          <w:lang w:val="en-GB"/>
        </w:rPr>
        <w:t xml:space="preserve">, </w:t>
      </w:r>
      <m:oMath>
        <m:sSub>
          <m:sSubPr>
            <m:ctrlPr>
              <w:rPr>
                <w:rFonts w:ascii="Cambria Math" w:eastAsiaTheme="minorEastAsia" w:hAnsi="Cambria Math"/>
                <w:i/>
                <w:lang w:val="en-GB"/>
              </w:rPr>
            </m:ctrlPr>
          </m:sSubPr>
          <m:e>
            <m:r>
              <w:rPr>
                <w:rFonts w:ascii="Cambria Math" w:eastAsiaTheme="minorEastAsia" w:hAnsi="Cambria Math"/>
                <w:lang w:val="en-GB"/>
              </w:rPr>
              <m:t>q</m:t>
            </m:r>
          </m:e>
          <m:sub>
            <m:r>
              <w:rPr>
                <w:rFonts w:ascii="Cambria Math" w:eastAsiaTheme="minorEastAsia" w:hAnsi="Cambria Math"/>
                <w:lang w:val="en-GB"/>
              </w:rPr>
              <m:t>o</m:t>
            </m:r>
          </m:sub>
        </m:sSub>
      </m:oMath>
      <w:r w:rsidR="00426052">
        <w:rPr>
          <w:rFonts w:eastAsiaTheme="minorEastAsia"/>
          <w:lang w:val="en-GB"/>
        </w:rPr>
        <w:t>is the</w:t>
      </w:r>
      <w:r>
        <w:rPr>
          <w:rFonts w:eastAsiaTheme="minorEastAsia"/>
          <w:lang w:val="en-GB"/>
        </w:rPr>
        <w:t xml:space="preserve"> maximum adsorption capacity </w:t>
      </w:r>
      <w:r w:rsidRPr="00CB1E6A">
        <w:rPr>
          <w:rFonts w:eastAsiaTheme="minorEastAsia"/>
        </w:rPr>
        <w:t>(</w:t>
      </w:r>
      <w:r w:rsidR="00D514E1">
        <w:rPr>
          <w:rFonts w:eastAsiaTheme="minorEastAsia"/>
        </w:rPr>
        <w:t>mg/g</w:t>
      </w:r>
      <w:r w:rsidRPr="00CB1E6A">
        <w:rPr>
          <w:rFonts w:eastAsiaTheme="minorEastAsia"/>
        </w:rPr>
        <w:t>)</w:t>
      </w:r>
      <w:r w:rsidR="00426052">
        <w:rPr>
          <w:rFonts w:eastAsiaTheme="minorEastAsia"/>
          <w:lang w:val="en-GB"/>
        </w:rP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e</m:t>
            </m:r>
          </m:sub>
        </m:sSub>
        <m:r>
          <w:rPr>
            <w:rFonts w:ascii="Cambria Math" w:eastAsiaTheme="minorEastAsia" w:hAnsi="Cambria Math"/>
          </w:rPr>
          <m:t xml:space="preserve"> </m:t>
        </m:r>
      </m:oMath>
      <w:r w:rsidR="00426052">
        <w:rPr>
          <w:rFonts w:eastAsiaTheme="minorEastAsia"/>
          <w:lang w:val="en-GB"/>
        </w:rPr>
        <w:t>is the</w:t>
      </w:r>
      <w:r w:rsidRPr="00CB1E6A">
        <w:rPr>
          <w:rFonts w:eastAsiaTheme="minorEastAsia"/>
        </w:rPr>
        <w:t xml:space="preserve"> equilibrium concentration of the adsorbate (mg</w:t>
      </w:r>
      <w:r w:rsidR="00AB1F53">
        <w:rPr>
          <w:rFonts w:eastAsiaTheme="minorEastAsia"/>
          <w:lang w:val="en-GB"/>
        </w:rPr>
        <w:t>/</w:t>
      </w:r>
      <w:r w:rsidRPr="00CB1E6A">
        <w:rPr>
          <w:rFonts w:eastAsiaTheme="minorEastAsia"/>
        </w:rPr>
        <w:t>L)</w:t>
      </w:r>
      <w:r w:rsidR="00426052">
        <w:rPr>
          <w:rFonts w:eastAsiaTheme="minorEastAsia"/>
          <w:lang w:val="en-GB"/>
        </w:rPr>
        <w:t xml:space="preserve">, </w:t>
      </w:r>
      <w:r w:rsidRPr="00CB1E6A">
        <w:rPr>
          <w:rFonts w:eastAsiaTheme="minorEastAsia"/>
        </w:rPr>
        <w:t xml:space="preserve">R </w:t>
      </w:r>
      <w:r w:rsidR="00426052">
        <w:rPr>
          <w:rFonts w:eastAsiaTheme="minorEastAsia"/>
          <w:lang w:val="en-GB"/>
        </w:rPr>
        <w:t>is the</w:t>
      </w:r>
      <w:r w:rsidRPr="00CB1E6A">
        <w:rPr>
          <w:rFonts w:eastAsiaTheme="minorEastAsia"/>
        </w:rPr>
        <w:t xml:space="preserve"> Gas constant (0.008314 </w:t>
      </w:r>
      <w:r w:rsidR="00AB1F53">
        <w:rPr>
          <w:rFonts w:eastAsiaTheme="minorEastAsia"/>
          <w:lang w:val="en-GB"/>
        </w:rPr>
        <w:t>k</w:t>
      </w:r>
      <w:r w:rsidRPr="00CB1E6A">
        <w:rPr>
          <w:rFonts w:eastAsiaTheme="minorEastAsia"/>
        </w:rPr>
        <w:t>J</w:t>
      </w:r>
      <w:r w:rsidR="00AB1F53">
        <w:rPr>
          <w:rFonts w:eastAsiaTheme="minorEastAsia"/>
          <w:lang w:val="en-GB"/>
        </w:rPr>
        <w:t xml:space="preserve"> </w:t>
      </w:r>
      <w:r w:rsidRPr="00CB1E6A">
        <w:rPr>
          <w:rFonts w:eastAsiaTheme="minorEastAsia"/>
        </w:rPr>
        <w:t>mol</w:t>
      </w:r>
      <w:r w:rsidR="00AB1F53">
        <w:rPr>
          <w:rFonts w:eastAsiaTheme="minorEastAsia"/>
          <w:lang w:val="en-GB"/>
        </w:rPr>
        <w:t>/</w:t>
      </w:r>
      <w:r w:rsidRPr="00CB1E6A">
        <w:rPr>
          <w:rFonts w:eastAsiaTheme="minorEastAsia"/>
        </w:rPr>
        <w:t>K)</w:t>
      </w:r>
      <w:r w:rsidR="00691D4F">
        <w:rPr>
          <w:rFonts w:eastAsiaTheme="minorEastAsia"/>
          <w:lang w:val="en-GB"/>
        </w:rPr>
        <w:t xml:space="preserve"> </w:t>
      </w:r>
      <w:r w:rsidR="00426052">
        <w:rPr>
          <w:rFonts w:eastAsiaTheme="minorEastAsia"/>
          <w:lang w:val="en-GB"/>
        </w:rPr>
        <w:t xml:space="preserve">and </w:t>
      </w:r>
      <w:r w:rsidRPr="00CB1E6A">
        <w:rPr>
          <w:rFonts w:eastAsiaTheme="minorEastAsia"/>
        </w:rPr>
        <w:t xml:space="preserve">T </w:t>
      </w:r>
      <w:r w:rsidR="00426052">
        <w:rPr>
          <w:rFonts w:eastAsiaTheme="minorEastAsia"/>
          <w:lang w:val="en-GB"/>
        </w:rPr>
        <w:t>is the</w:t>
      </w:r>
      <w:r w:rsidRPr="00CB1E6A">
        <w:rPr>
          <w:rFonts w:eastAsiaTheme="minorEastAsia"/>
        </w:rPr>
        <w:t xml:space="preserve"> Absolute temperature (K)</w:t>
      </w:r>
      <w:r w:rsidR="00426052">
        <w:rPr>
          <w:rFonts w:eastAsiaTheme="minorEastAsia"/>
          <w:lang w:val="en-GB"/>
        </w:rPr>
        <w:t xml:space="preserve">. </w:t>
      </w:r>
      <w:r w:rsidRPr="00CB1E6A">
        <w:rPr>
          <w:rFonts w:eastAsiaTheme="minorEastAsia"/>
        </w:rPr>
        <w:t xml:space="preserve">The model helps to distinguish between the physical and chemical adsorption of adsorbate with its mean free energy. E </w:t>
      </w:r>
      <w:r w:rsidR="00D514E1">
        <w:rPr>
          <w:rFonts w:eastAsiaTheme="minorEastAsia"/>
          <w:lang w:val="en-GB"/>
        </w:rPr>
        <w:t>is</w:t>
      </w:r>
      <w:r w:rsidRPr="00CB1E6A">
        <w:rPr>
          <w:rFonts w:eastAsiaTheme="minorEastAsia"/>
        </w:rPr>
        <w:t xml:space="preserve"> calculated </w:t>
      </w:r>
      <w:r w:rsidR="00AB1F53">
        <w:rPr>
          <w:rFonts w:eastAsiaTheme="minorEastAsia"/>
          <w:lang w:val="en-GB"/>
        </w:rPr>
        <w:t>using Equation 3.37.</w:t>
      </w:r>
    </w:p>
    <w:p w14:paraId="357B3E22" w14:textId="44044BDF" w:rsidR="00AE365C" w:rsidRPr="00426052" w:rsidRDefault="00AB1F53" w:rsidP="00AE365C">
      <w:pPr>
        <w:spacing w:line="480" w:lineRule="auto"/>
        <w:jc w:val="both"/>
        <w:rPr>
          <w:rFonts w:eastAsiaTheme="minorEastAsia"/>
          <w:lang w:val="en-GB"/>
        </w:rPr>
      </w:pPr>
      <m:oMath>
        <m:r>
          <w:rPr>
            <w:rFonts w:ascii="Cambria Math" w:eastAsiaTheme="minorEastAsia" w:hAnsi="Cambria Math"/>
          </w:rPr>
          <m:t>E=</m:t>
        </m:r>
        <m:f>
          <m:fPr>
            <m:ctrlPr>
              <w:rPr>
                <w:rFonts w:ascii="Cambria Math" w:eastAsiaTheme="minorEastAsia" w:hAnsi="Cambria Math"/>
                <w:bCs/>
                <w:i/>
              </w:rPr>
            </m:ctrlPr>
          </m:fPr>
          <m:num>
            <m:r>
              <w:rPr>
                <w:rFonts w:ascii="Cambria Math" w:eastAsiaTheme="minorEastAsia" w:hAnsi="Cambria Math"/>
              </w:rPr>
              <m:t>1</m:t>
            </m:r>
          </m:num>
          <m:den>
            <m:rad>
              <m:radPr>
                <m:degHide m:val="1"/>
                <m:ctrlPr>
                  <w:rPr>
                    <w:rFonts w:ascii="Cambria Math" w:eastAsiaTheme="minorEastAsia" w:hAnsi="Cambria Math"/>
                    <w:bCs/>
                    <w:i/>
                  </w:rPr>
                </m:ctrlPr>
              </m:radPr>
              <m:deg/>
              <m:e>
                <m:sSub>
                  <m:sSubPr>
                    <m:ctrlPr>
                      <w:rPr>
                        <w:rFonts w:ascii="Cambria Math" w:eastAsiaTheme="minorEastAsia" w:hAnsi="Cambria Math"/>
                        <w:bCs/>
                        <w:i/>
                      </w:rPr>
                    </m:ctrlPr>
                  </m:sSubPr>
                  <m:e>
                    <m:r>
                      <w:rPr>
                        <w:rFonts w:ascii="Cambria Math" w:eastAsiaTheme="minorEastAsia" w:hAnsi="Cambria Math"/>
                      </w:rPr>
                      <m:t>2B</m:t>
                    </m:r>
                  </m:e>
                  <m:sub>
                    <m:r>
                      <w:rPr>
                        <w:rFonts w:ascii="Cambria Math" w:eastAsiaTheme="minorEastAsia" w:hAnsi="Cambria Math"/>
                      </w:rPr>
                      <m:t>DR</m:t>
                    </m:r>
                  </m:sub>
                </m:sSub>
              </m:e>
            </m:rad>
          </m:den>
        </m:f>
      </m:oMath>
      <w:r w:rsidR="00AE365C" w:rsidRPr="00AB1F53">
        <w:rPr>
          <w:rFonts w:eastAsiaTheme="minorEastAsia"/>
          <w:bCs/>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691D4F">
        <w:rPr>
          <w:rFonts w:eastAsiaTheme="minorEastAsia"/>
        </w:rPr>
        <w:tab/>
      </w:r>
      <w:r w:rsidR="00D514E1">
        <w:rPr>
          <w:rFonts w:eastAsiaTheme="minorEastAsia"/>
          <w:lang w:val="en-GB"/>
        </w:rPr>
        <w:t>(</w:t>
      </w:r>
      <w:r w:rsidR="00426052">
        <w:rPr>
          <w:rFonts w:eastAsiaTheme="minorEastAsia"/>
          <w:lang w:val="en-GB"/>
        </w:rPr>
        <w:t>3.3</w:t>
      </w:r>
      <w:r w:rsidR="00E525D9">
        <w:rPr>
          <w:rFonts w:eastAsiaTheme="minorEastAsia"/>
          <w:lang w:val="en-GB"/>
        </w:rPr>
        <w:t>7</w:t>
      </w:r>
      <w:r w:rsidR="00D514E1">
        <w:rPr>
          <w:rFonts w:eastAsiaTheme="minorEastAsia"/>
          <w:lang w:val="en-GB"/>
        </w:rPr>
        <w:t>)</w:t>
      </w:r>
    </w:p>
    <w:p w14:paraId="540B6BC0" w14:textId="240C60F3" w:rsidR="00AE365C" w:rsidRPr="00CB1E6A" w:rsidRDefault="00AE365C" w:rsidP="00AE365C">
      <w:pPr>
        <w:spacing w:line="480" w:lineRule="auto"/>
        <w:jc w:val="both"/>
        <w:rPr>
          <w:rFonts w:eastAsiaTheme="minorEastAsia"/>
        </w:rPr>
      </w:pPr>
      <w:r w:rsidRPr="00CB1E6A">
        <w:rPr>
          <w:rFonts w:eastAsiaTheme="minorEastAsia"/>
        </w:rPr>
        <w:t>Where</w:t>
      </w:r>
      <w:r>
        <w:rPr>
          <w:rFonts w:eastAsiaTheme="minorEastAsia"/>
          <w:lang w:val="en-GB"/>
        </w:rPr>
        <w:t xml:space="preserve"> </w:t>
      </w:r>
      <w:r w:rsidRPr="00CB1E6A">
        <w:rPr>
          <w:rFonts w:eastAsiaTheme="minorEastAsia"/>
        </w:rPr>
        <w:t xml:space="preserve">E </w:t>
      </w:r>
      <w:r>
        <w:rPr>
          <w:rFonts w:eastAsiaTheme="minorEastAsia"/>
          <w:lang w:val="en-GB"/>
        </w:rPr>
        <w:t>is the</w:t>
      </w:r>
      <w:r w:rsidRPr="00CB1E6A">
        <w:rPr>
          <w:rFonts w:eastAsiaTheme="minorEastAsia"/>
        </w:rPr>
        <w:t xml:space="preserve"> Energy of adsorption (kJ</w:t>
      </w:r>
      <w:r w:rsidR="00AB1F53">
        <w:rPr>
          <w:rFonts w:eastAsiaTheme="minorEastAsia"/>
          <w:lang w:val="en-GB"/>
        </w:rPr>
        <w:t>/</w:t>
      </w:r>
      <w:r w:rsidRPr="00CB1E6A">
        <w:rPr>
          <w:rFonts w:eastAsiaTheme="minorEastAsia"/>
        </w:rPr>
        <w:t>mol)</w:t>
      </w:r>
      <w:r w:rsidR="00AB1F53">
        <w:rPr>
          <w:rFonts w:eastAsiaTheme="minorEastAsia"/>
          <w:lang w:val="en-GB"/>
        </w:rPr>
        <w:t xml:space="preserve"> and</w:t>
      </w:r>
      <w:r w:rsidRPr="00CB1E6A">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DR</m:t>
            </m:r>
          </m:sub>
        </m:sSub>
        <m:r>
          <w:rPr>
            <w:rFonts w:ascii="Cambria Math" w:eastAsiaTheme="minorEastAsia" w:hAnsi="Cambria Math"/>
          </w:rPr>
          <m:t xml:space="preserve"> (i.e </m:t>
        </m:r>
        <m:r>
          <w:rPr>
            <w:rFonts w:ascii="Cambria Math" w:eastAsiaTheme="minorEastAsia" w:hAnsi="Cambria Math"/>
            <w:lang w:val="en-GB"/>
          </w:rPr>
          <m:t>β)</m:t>
        </m:r>
      </m:oMath>
      <w:r w:rsidRPr="00CB1E6A">
        <w:rPr>
          <w:rFonts w:eastAsiaTheme="minorEastAsia"/>
        </w:rPr>
        <w:t xml:space="preserve"> is the isotherm constant</w:t>
      </w:r>
      <w:r>
        <w:rPr>
          <w:rFonts w:eastAsiaTheme="minorEastAsia"/>
          <w:lang w:val="en-GB"/>
        </w:rPr>
        <w:t>,</w:t>
      </w:r>
      <w:r w:rsidRPr="00CB1E6A">
        <w:rPr>
          <w:rFonts w:eastAsiaTheme="minorEastAsia"/>
        </w:rPr>
        <w:t xml:space="preserve"> </w:t>
      </w:r>
      <w:r>
        <w:rPr>
          <w:rFonts w:eastAsiaTheme="minorEastAsia"/>
          <w:lang w:val="en-GB"/>
        </w:rPr>
        <w:t>obtainable from the plot of</w:t>
      </w:r>
      <w:r w:rsidRPr="00CB1E6A">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ln q</m:t>
            </m:r>
          </m:e>
          <m:sub>
            <m:r>
              <w:rPr>
                <w:rFonts w:ascii="Cambria Math" w:eastAsiaTheme="minorEastAsia" w:hAnsi="Cambria Math"/>
              </w:rPr>
              <m:t>e</m:t>
            </m:r>
          </m:sub>
        </m:sSub>
      </m:oMath>
      <w:r>
        <w:rPr>
          <w:rFonts w:eastAsiaTheme="minorEastAsia"/>
          <w:lang w:val="en-GB"/>
        </w:rPr>
        <w:t xml:space="preserve"> against</w:t>
      </w:r>
      <w:r w:rsidRPr="00CB1E6A">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ε</m:t>
            </m:r>
          </m:e>
          <m:sup>
            <m:r>
              <w:rPr>
                <w:rFonts w:ascii="Cambria Math" w:eastAsiaTheme="minorEastAsia" w:hAnsi="Cambria Math"/>
              </w:rPr>
              <m:t>2</m:t>
            </m:r>
          </m:sup>
        </m:sSup>
      </m:oMath>
      <w:r w:rsidRPr="00CB1E6A">
        <w:rPr>
          <w:rFonts w:eastAsiaTheme="minorEastAsia"/>
        </w:rPr>
        <w:t>.</w:t>
      </w:r>
    </w:p>
    <w:p w14:paraId="553196F1" w14:textId="77777777" w:rsidR="00AE365C" w:rsidRPr="00CB1E6A" w:rsidRDefault="00AE365C" w:rsidP="00803870">
      <w:pPr>
        <w:pStyle w:val="Heading4"/>
      </w:pPr>
      <w:bookmarkStart w:id="221" w:name="_Toc118051511"/>
      <w:bookmarkStart w:id="222" w:name="_Toc127869107"/>
      <w:r w:rsidRPr="00CB1E6A">
        <w:t>Hill isotherm</w:t>
      </w:r>
      <w:bookmarkEnd w:id="221"/>
      <w:bookmarkEnd w:id="222"/>
    </w:p>
    <w:p w14:paraId="6A786E7E" w14:textId="725FBF30" w:rsidR="00AE365C" w:rsidRPr="00AB1F53" w:rsidRDefault="00AE365C" w:rsidP="00AE365C">
      <w:pPr>
        <w:spacing w:line="480" w:lineRule="auto"/>
        <w:ind w:firstLine="720"/>
        <w:jc w:val="both"/>
        <w:rPr>
          <w:rFonts w:eastAsiaTheme="minorEastAsia"/>
          <w:lang w:val="en-GB"/>
        </w:rPr>
      </w:pPr>
      <w:r w:rsidRPr="00CB1E6A">
        <w:rPr>
          <w:rFonts w:eastAsiaTheme="minorEastAsia"/>
        </w:rPr>
        <w:t xml:space="preserve">This model explains the binding of different species onto homogeneous substrates and assumes that; adsorption is a corporative phenomenon, with adsorbates at one site of the adsorbent. These sites influences different binding site on the same adsorbent </w:t>
      </w:r>
      <w:r w:rsidRPr="00CB1E6A">
        <w:rPr>
          <w:rFonts w:eastAsiaTheme="minorEastAsia"/>
        </w:rPr>
        <w:fldChar w:fldCharType="begin" w:fldLock="1"/>
      </w:r>
      <w:r>
        <w:rPr>
          <w:rFonts w:eastAsiaTheme="minorEastAsia"/>
        </w:rPr>
        <w:instrText>ADDIN CSL_CITATION {"citationItems":[{"id":"ITEM-1","itemData":{"DOI":"10.1155/2017/3039817","ISSN":"20909071","abstract":"The need to design low-cost adsorbents for the detoxification of industrial effluents has been a growing concern for most environmental researchers. So modelling of experimental data from adsorption processes is a very important means of predicting the mechanisms of various adsorption systems. Therefore, this paper presents an overall review of the applications of adsorption isotherms, the use of linear regression analysis, nonlinear regression analysis, and error functions for optimum adsorption data analysis.","author":[{"dropping-particle":"","family":"Ayawei","given":"Nimibofa","non-dropping-particle":"","parse-names":false,"suffix":""},{"dropping-particle":"","family":"Ebelegi","given":"Augustus Newton","non-dropping-particle":"","parse-names":false,"suffix":""},{"dropping-particle":"","family":"Wankasi","given":"Donbebe","non-dropping-particle":"","parse-names":false,"suffix":""}],"container-title":"Journal of Chemistry","id":"ITEM-1","issued":{"date-parts":[["2017"]]},"title":"Modelling and Interpretation of Adsorption Isotherms","type":"article-journal","volume":"2017"},"uris":["http://www.mendeley.com/documents/?uuid=2a382e92-b0ea-4b1c-a5ad-ce3aa08b0639"]},{"id":"ITEM-2","itemData":{"DOI":"10.1016/j.jhazmat.2007.01.021","ISSN":"03043894","PMID":"17276594","abstract":"The adsorption equilibrium isotherms of five phenolic compounds from aqueous solutions onto granular activated carbon (GAC) were studied and modeled. Phenol (Ph), 2-chlorophenol (2-CP), 4-chlorophenol (4-CP), 2,4-dichlorophenol (DCP), and 2,4,6-trichlorophenol (TCP) were chosen for the adsorption tests. To predict the adsorption isotherms and to determine the characteristic parameters for process design, seven isotherm models: Langmuir (five linear forms), Freundlich, Elovich, Temkin, Fowler-Guggenheim, Kiselev, and Hill-de Boer models were applied to experimental data. The results reveal that the adsorption isotherm models fitted the data in the order: Fowler-Guggenheim &gt; Hill-de Boer &gt; Temkin &gt; Freundlich &gt; Kiselev &gt; Langmuir isotherms. Adsorption isotherms modeling shows that the interaction of phenolic compounds with activated carbon surface is localized monolayer adsorption, that is adsorbed molecules are adsorbed at definite, localized sites. Each site can accommodate only one molecule. The interaction among adsorbed molecules is repulsive and there is no association between them, adsorption is carried out on energetically different sites and is an exothermic process. Uptake of phenols increases in the order Ph &lt; 2-CP &lt; 4-CP &lt; DCP &lt; TCP, which correlates well with respective increase in molecular weight, cross-sectional area, and hydrophobicity and decrease in solubility and pKa. Additionally, for the four tested chlorophenols, it seems that the magnitude of adsorption is directly proportional to their degree of chlorination. © 2007 Elsevier B.V. All rights reserved.","author":[{"dropping-particle":"","family":"Hamdaoui","given":"Oualid","non-dropping-particle":"","parse-names":false,"suffix":""},{"dropping-particle":"","family":"Naffrechoux","given":"Emmanuel","non-dropping-particle":"","parse-names":false,"suffix":""}],"container-title":"Journal of Hazardous Materials","id":"ITEM-2","issue":"1-2","issued":{"date-parts":[["2007"]]},"page":"381-394","title":"Modeling of adsorption isotherms of phenol and chlorophenols onto granular activated carbon. Part I. Two-parameter models and equations allowing determination of thermodynamic parameters","type":"article-journal","volume":"147"},"uris":["http://www.mendeley.com/documents/?uuid=e8e92ed8-e599-4669-9e02-aebaa095b903"]}],"mendeley":{"formattedCitation":"(Ayawei et al., 2017; Hamdaoui &amp; Naffrechoux, 2007)","manualFormatting":"(Ayawei et al., 2017)","plainTextFormattedCitation":"(Ayawei et al., 2017; Hamdaoui &amp; Naffrechoux, 2007)","previouslyFormattedCitation":"(Ayawei et al., 2017; Hamdaoui &amp; Naffrechoux, 2007)"},"properties":{"noteIndex":0},"schema":"https://github.com/citation-style-language/schema/raw/master/csl-citation.json"}</w:instrText>
      </w:r>
      <w:r w:rsidRPr="00CB1E6A">
        <w:rPr>
          <w:rFonts w:eastAsiaTheme="minorEastAsia"/>
        </w:rPr>
        <w:fldChar w:fldCharType="separate"/>
      </w:r>
      <w:r w:rsidRPr="00CB1E6A">
        <w:rPr>
          <w:rFonts w:eastAsiaTheme="minorEastAsia"/>
          <w:noProof/>
        </w:rPr>
        <w:t xml:space="preserve">(Ayawei </w:t>
      </w:r>
      <w:r w:rsidR="008C0A9B" w:rsidRPr="008C0A9B">
        <w:rPr>
          <w:rFonts w:eastAsiaTheme="minorEastAsia"/>
          <w:i/>
          <w:iCs/>
          <w:noProof/>
        </w:rPr>
        <w:t>et al.</w:t>
      </w:r>
      <w:r w:rsidRPr="00CB1E6A">
        <w:rPr>
          <w:rFonts w:eastAsiaTheme="minorEastAsia"/>
          <w:noProof/>
        </w:rPr>
        <w:t>, 2017)</w:t>
      </w:r>
      <w:r w:rsidRPr="00CB1E6A">
        <w:rPr>
          <w:rFonts w:eastAsiaTheme="minorEastAsia"/>
        </w:rPr>
        <w:fldChar w:fldCharType="end"/>
      </w:r>
      <w:r w:rsidRPr="00CB1E6A">
        <w:rPr>
          <w:rFonts w:eastAsiaTheme="minorEastAsia"/>
        </w:rPr>
        <w:t xml:space="preserve">. The linear form of Hill model is expressed as </w:t>
      </w:r>
      <w:r w:rsidR="00AB1F53">
        <w:rPr>
          <w:rFonts w:eastAsiaTheme="minorEastAsia"/>
          <w:lang w:val="en-GB"/>
        </w:rPr>
        <w:t>Equation 3.38</w:t>
      </w:r>
    </w:p>
    <w:p w14:paraId="2933DAE6" w14:textId="69D597AC" w:rsidR="00AE365C" w:rsidRPr="00D514E1" w:rsidRDefault="00AB1F53" w:rsidP="00AE365C">
      <w:pPr>
        <w:spacing w:line="360" w:lineRule="auto"/>
        <w:jc w:val="both"/>
        <w:rPr>
          <w:rFonts w:eastAsiaTheme="minorEastAsia"/>
        </w:rPr>
      </w:pPr>
      <m:oMath>
        <m:r>
          <w:rPr>
            <w:rFonts w:ascii="Cambria Math" w:eastAsiaTheme="minorEastAsia" w:hAnsi="Cambria Math"/>
          </w:rPr>
          <m:t>log</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m:t>
                </m:r>
              </m:sub>
            </m:sSub>
          </m:num>
          <m:den>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H</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m:t>
                </m:r>
              </m:sub>
            </m:sSub>
          </m:den>
        </m:f>
        <m:r>
          <w:rPr>
            <w:rFonts w:ascii="Cambria Math" w:eastAsiaTheme="minorEastAsia"/>
          </w:rPr>
          <m:t>=</m:t>
        </m:r>
        <m:sSub>
          <m:sSubPr>
            <m:ctrlPr>
              <w:rPr>
                <w:rFonts w:ascii="Cambria Math" w:eastAsiaTheme="minorEastAsia" w:hAnsi="Cambria Math"/>
                <w:bCs/>
                <w:i/>
              </w:rPr>
            </m:ctrlPr>
          </m:sSubPr>
          <m:e>
            <m:r>
              <w:rPr>
                <w:rFonts w:ascii="Cambria Math" w:eastAsiaTheme="minorEastAsia" w:hAnsi="Cambria Math"/>
              </w:rPr>
              <m:t>n</m:t>
            </m:r>
          </m:e>
          <m:sub>
            <m:r>
              <w:rPr>
                <w:rFonts w:ascii="Cambria Math" w:eastAsiaTheme="minorEastAsia" w:hAnsi="Cambria Math"/>
              </w:rPr>
              <m:t>H</m:t>
            </m:r>
          </m:sub>
        </m:sSub>
        <m:r>
          <w:rPr>
            <w:rFonts w:ascii="Cambria Math" w:eastAsiaTheme="minorEastAsia" w:hAnsi="Cambria Math"/>
          </w:rPr>
          <m:t>log</m:t>
        </m:r>
        <m:r>
          <w:rPr>
            <w:rFonts w:ascii="Cambria Math" w:eastAsiaTheme="minorEastAsia"/>
          </w:rPr>
          <m:t>(</m:t>
        </m:r>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e</m:t>
            </m:r>
          </m:sub>
        </m:sSub>
        <m:r>
          <w:rPr>
            <w:rFonts w:ascii="Cambria Math" w:eastAsiaTheme="minorEastAsia"/>
          </w:rPr>
          <m:t>)</m:t>
        </m:r>
        <m:r>
          <w:rPr>
            <w:rFonts w:ascii="Cambria Math" w:eastAsiaTheme="minorEastAsia" w:hAnsi="Cambria Math"/>
          </w:rPr>
          <m:t>-</m:t>
        </m:r>
        <m:r>
          <m:rPr>
            <m:sty m:val="p"/>
          </m:rPr>
          <w:rPr>
            <w:rFonts w:ascii="Cambria Math" w:eastAsiaTheme="minorEastAsia"/>
          </w:rPr>
          <m:t>log</m:t>
        </m:r>
        <m:r>
          <m:rPr>
            <m:sty m:val="p"/>
          </m:rPr>
          <w:rPr>
            <w:rFonts w:ascii="Cambria Math" w:eastAsiaTheme="minorEastAsia" w:hAnsi="Cambria Math"/>
          </w:rPr>
          <m:t>⁡</m:t>
        </m:r>
        <m:r>
          <w:rPr>
            <w:rFonts w:ascii="Cambria Math" w:eastAsiaTheme="minorEastAsia"/>
          </w:rPr>
          <m:t>(</m:t>
        </m:r>
        <m:sSub>
          <m:sSubPr>
            <m:ctrlPr>
              <w:rPr>
                <w:rFonts w:ascii="Cambria Math" w:eastAsiaTheme="minorEastAsia" w:hAnsi="Cambria Math"/>
                <w:bCs/>
                <w:i/>
              </w:rPr>
            </m:ctrlPr>
          </m:sSubPr>
          <m:e>
            <m:r>
              <w:rPr>
                <w:rFonts w:ascii="Cambria Math" w:eastAsiaTheme="minorEastAsia" w:hAnsi="Cambria Math"/>
              </w:rPr>
              <m:t>K</m:t>
            </m:r>
          </m:e>
          <m:sub>
            <m:r>
              <w:rPr>
                <w:rFonts w:ascii="Cambria Math" w:eastAsiaTheme="minorEastAsia" w:hAnsi="Cambria Math"/>
              </w:rPr>
              <m:t>D</m:t>
            </m:r>
          </m:sub>
        </m:sSub>
        <m:r>
          <w:rPr>
            <w:rFonts w:ascii="Cambria Math" w:eastAsiaTheme="minorEastAsia"/>
          </w:rPr>
          <m:t>)</m:t>
        </m:r>
      </m:oMath>
      <w:r w:rsidR="00AE365C" w:rsidRPr="00AB1F53">
        <w:rPr>
          <w:rFonts w:eastAsiaTheme="minorEastAsia"/>
          <w:bCs/>
        </w:rPr>
        <w:t xml:space="preserve"> </w:t>
      </w:r>
      <w:r w:rsidR="00AE365C" w:rsidRPr="00AB1F53">
        <w:rPr>
          <w:rFonts w:eastAsiaTheme="minorEastAsia"/>
          <w:bCs/>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Pr>
          <w:rFonts w:eastAsiaTheme="minorEastAsia"/>
        </w:rPr>
        <w:tab/>
      </w:r>
      <w:r w:rsidR="00AE365C" w:rsidRPr="00CB1E6A">
        <w:rPr>
          <w:rFonts w:eastAsiaTheme="minorEastAsia"/>
        </w:rPr>
        <w:tab/>
      </w:r>
      <w:r w:rsidR="00AE365C" w:rsidRPr="00CB1E6A">
        <w:rPr>
          <w:rFonts w:eastAsiaTheme="minorEastAsia"/>
        </w:rPr>
        <w:tab/>
      </w:r>
      <w:r w:rsidR="00D514E1" w:rsidRPr="00D514E1">
        <w:rPr>
          <w:rFonts w:eastAsiaTheme="minorEastAsia"/>
        </w:rPr>
        <w:t>(</w:t>
      </w:r>
      <w:r w:rsidR="00426052" w:rsidRPr="00426052">
        <w:rPr>
          <w:rFonts w:eastAsiaTheme="minorEastAsia"/>
        </w:rPr>
        <w:t>3.3</w:t>
      </w:r>
      <w:r w:rsidR="00E525D9" w:rsidRPr="00E525D9">
        <w:rPr>
          <w:rFonts w:eastAsiaTheme="minorEastAsia"/>
        </w:rPr>
        <w:t>8</w:t>
      </w:r>
      <w:r w:rsidR="00D514E1" w:rsidRPr="00D514E1">
        <w:rPr>
          <w:rFonts w:eastAsiaTheme="minorEastAsia"/>
        </w:rPr>
        <w:t>)</w:t>
      </w:r>
    </w:p>
    <w:p w14:paraId="483CD3E6" w14:textId="6A45A306" w:rsidR="00AE365C" w:rsidRPr="00E14C9F" w:rsidRDefault="00AE365C" w:rsidP="00E14C9F">
      <w:pPr>
        <w:spacing w:line="360" w:lineRule="auto"/>
        <w:jc w:val="both"/>
        <w:rPr>
          <w:rFonts w:eastAsiaTheme="minorEastAsia"/>
          <w:lang w:val="en-GB"/>
        </w:rPr>
      </w:pPr>
      <w:r w:rsidRPr="00CB1E6A">
        <w:rPr>
          <w:rFonts w:eastAsiaTheme="minorEastAsia"/>
        </w:rPr>
        <w:t>Where q</w:t>
      </w:r>
      <w:r w:rsidRPr="00CB1E6A">
        <w:rPr>
          <w:rFonts w:eastAsiaTheme="minorEastAsia"/>
          <w:vertAlign w:val="subscript"/>
        </w:rPr>
        <w:t>H</w:t>
      </w:r>
      <w:r w:rsidRPr="00CB1E6A">
        <w:rPr>
          <w:rFonts w:eastAsiaTheme="minorEastAsia"/>
        </w:rPr>
        <w:t>, n</w:t>
      </w:r>
      <w:r w:rsidRPr="00CB1E6A">
        <w:rPr>
          <w:rFonts w:eastAsiaTheme="minorEastAsia"/>
          <w:vertAlign w:val="subscript"/>
        </w:rPr>
        <w:t>H</w:t>
      </w:r>
      <w:r w:rsidRPr="00CB1E6A">
        <w:rPr>
          <w:rFonts w:eastAsiaTheme="minorEastAsia"/>
        </w:rPr>
        <w:t xml:space="preserve"> and K</w:t>
      </w:r>
      <w:r w:rsidRPr="00CB1E6A">
        <w:rPr>
          <w:rFonts w:eastAsiaTheme="minorEastAsia"/>
          <w:vertAlign w:val="subscript"/>
        </w:rPr>
        <w:t>D</w:t>
      </w:r>
      <w:r w:rsidRPr="00CB1E6A">
        <w:rPr>
          <w:rFonts w:eastAsiaTheme="minorEastAsia"/>
        </w:rPr>
        <w:t xml:space="preserve"> are constants.</w:t>
      </w:r>
      <w:r>
        <w:rPr>
          <w:rFonts w:eastAsiaTheme="minorEastAsia"/>
          <w:lang w:val="en-GB"/>
        </w:rPr>
        <w:t xml:space="preserve"> n</w:t>
      </w:r>
      <w:r w:rsidRPr="00226E94">
        <w:rPr>
          <w:rFonts w:eastAsiaTheme="minorEastAsia"/>
          <w:vertAlign w:val="subscript"/>
          <w:lang w:val="en-GB"/>
        </w:rPr>
        <w:t>H</w:t>
      </w:r>
      <w:r>
        <w:rPr>
          <w:rFonts w:eastAsiaTheme="minorEastAsia"/>
          <w:lang w:val="en-GB"/>
        </w:rPr>
        <w:t xml:space="preserve"> and K</w:t>
      </w:r>
      <w:r w:rsidRPr="00226E94">
        <w:rPr>
          <w:rFonts w:eastAsiaTheme="minorEastAsia"/>
          <w:vertAlign w:val="subscript"/>
          <w:lang w:val="en-GB"/>
        </w:rPr>
        <w:t>D</w:t>
      </w:r>
      <w:r>
        <w:rPr>
          <w:rFonts w:eastAsiaTheme="minorEastAsia"/>
          <w:lang w:val="en-GB"/>
        </w:rPr>
        <w:t xml:space="preserve"> constants can be calculated from the plot of </w:t>
      </w:r>
      <m:oMath>
        <m:r>
          <w:rPr>
            <w:rFonts w:ascii="Cambria Math" w:eastAsiaTheme="minorEastAsia" w:hAnsi="Cambria Math"/>
            <w:sz w:val="26"/>
            <w:szCs w:val="26"/>
          </w:rPr>
          <m:t>log</m:t>
        </m:r>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e</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H</m:t>
                </m:r>
              </m:sub>
            </m:sSub>
            <m:r>
              <w:rPr>
                <w:rFonts w:ascii="Cambria Math" w:eastAsiaTheme="minorEastAsia" w:hAnsi="Cambria Math"/>
                <w:sz w:val="26"/>
                <w:szCs w:val="26"/>
              </w:rPr>
              <m:t>-</m:t>
            </m:r>
            <m:sSub>
              <m:sSubPr>
                <m:ctrlPr>
                  <w:rPr>
                    <w:rFonts w:ascii="Cambria Math" w:eastAsiaTheme="minorEastAsia" w:hAnsi="Cambria Math"/>
                    <w:i/>
                    <w:sz w:val="26"/>
                    <w:szCs w:val="26"/>
                  </w:rPr>
                </m:ctrlPr>
              </m:sSubPr>
              <m:e>
                <m:r>
                  <w:rPr>
                    <w:rFonts w:ascii="Cambria Math" w:eastAsiaTheme="minorEastAsia" w:hAnsi="Cambria Math"/>
                    <w:sz w:val="26"/>
                    <w:szCs w:val="26"/>
                  </w:rPr>
                  <m:t>q</m:t>
                </m:r>
              </m:e>
              <m:sub>
                <m:r>
                  <w:rPr>
                    <w:rFonts w:ascii="Cambria Math" w:eastAsiaTheme="minorEastAsia" w:hAnsi="Cambria Math"/>
                    <w:sz w:val="26"/>
                    <w:szCs w:val="26"/>
                  </w:rPr>
                  <m:t>e</m:t>
                </m:r>
              </m:sub>
            </m:sSub>
          </m:den>
        </m:f>
        <m:r>
          <w:rPr>
            <w:rFonts w:ascii="Cambria Math" w:eastAsiaTheme="minorEastAsia" w:hAnsi="Cambria Math"/>
            <w:sz w:val="26"/>
            <w:szCs w:val="26"/>
          </w:rPr>
          <m:t xml:space="preserve"> </m:t>
        </m:r>
      </m:oMath>
      <w:r>
        <w:rPr>
          <w:rFonts w:eastAsiaTheme="minorEastAsia"/>
          <w:lang w:val="en-GB"/>
        </w:rPr>
        <w:t>versus log C</w:t>
      </w:r>
      <w:r w:rsidRPr="00226E94">
        <w:rPr>
          <w:rFonts w:eastAsiaTheme="minorEastAsia"/>
          <w:vertAlign w:val="subscript"/>
          <w:lang w:val="en-GB"/>
        </w:rPr>
        <w:t>e</w:t>
      </w:r>
      <w:r>
        <w:rPr>
          <w:rFonts w:eastAsiaTheme="minorEastAsia"/>
          <w:lang w:val="en-GB"/>
        </w:rPr>
        <w:t>.</w:t>
      </w:r>
    </w:p>
    <w:p w14:paraId="6099FB64" w14:textId="77777777" w:rsidR="00AE365C" w:rsidRPr="00CB1E6A" w:rsidRDefault="00AE365C" w:rsidP="00803870">
      <w:pPr>
        <w:pStyle w:val="Heading4"/>
      </w:pPr>
      <w:bookmarkStart w:id="223" w:name="_Toc118051512"/>
      <w:bookmarkStart w:id="224" w:name="_Toc127869108"/>
      <w:r w:rsidRPr="00CB1E6A">
        <w:t>Redlich-Peterson isotherm</w:t>
      </w:r>
      <w:bookmarkEnd w:id="223"/>
      <w:bookmarkEnd w:id="224"/>
    </w:p>
    <w:p w14:paraId="0E4E0732" w14:textId="6C7BA592" w:rsidR="00AE365C" w:rsidRPr="00CB1E6A" w:rsidRDefault="00AE365C" w:rsidP="00AE365C">
      <w:pPr>
        <w:spacing w:line="480" w:lineRule="auto"/>
        <w:ind w:firstLine="720"/>
        <w:jc w:val="both"/>
        <w:rPr>
          <w:rFonts w:eastAsiaTheme="minorEastAsia"/>
        </w:rPr>
      </w:pPr>
      <w:r w:rsidRPr="00CB1E6A">
        <w:rPr>
          <w:rFonts w:eastAsiaTheme="minorEastAsia"/>
        </w:rPr>
        <w:t xml:space="preserve">Redlich-Peterson (R-P) isotherm is a combination of Freundlich and Langmuir isotherms, with the numerator representing the Langmuir isotherm and possess the benefit of approaching Henry region at infinite dilution. This model is an empirical isotherm, combining three parameters. It combines the Langmuir and Freundlich equations, the </w:t>
      </w:r>
      <w:r w:rsidRPr="00CB1E6A">
        <w:rPr>
          <w:rFonts w:eastAsiaTheme="minorEastAsia"/>
        </w:rPr>
        <w:lastRenderedPageBreak/>
        <w:t>mechanism of adsorption is a mix and does not follow the ideal monolayer adsorption</w:t>
      </w:r>
      <w:r w:rsidR="00D514E1">
        <w:rPr>
          <w:rFonts w:eastAsiaTheme="minorEastAsia"/>
          <w:lang w:val="en-GB"/>
        </w:rPr>
        <w:t xml:space="preserve"> </w:t>
      </w:r>
      <w:r w:rsidR="00D514E1">
        <w:rPr>
          <w:rFonts w:eastAsiaTheme="minorEastAsia"/>
          <w:lang w:val="en-GB"/>
        </w:rPr>
        <w:fldChar w:fldCharType="begin" w:fldLock="1"/>
      </w:r>
      <w:r w:rsidR="00D514E1">
        <w:rPr>
          <w:rFonts w:eastAsiaTheme="minorEastAsia"/>
          <w:lang w:val="en-GB"/>
        </w:rPr>
        <w:instrText>ADDIN CSL_CITATION {"citationItems":[{"id":"ITEM-1","itemData":{"DOI":"10.1016/j.watres.2004.09.011","ISSN":"00431354","PMID":"15607172","abstract":"Fly ash and red mud have been employed as adsorbents for the removal of a typical basic dye, methylene blue, from aqueous solution. Heat treatment and chemical treatment have also been applied to the as-received fly ash and red mud samples. It is found that fly ash generally shows higher adsorption capacity than red mud. The raw fly ash and red mud show adsorption capacity at 1.4×10-5 and 7.8×10-6 mol/g, respectively. Heat treatment reduces the adsorption capacity for both fly ash and red mud but acid treatment by HNO3 induces a different effect on fly ash and red mud. Nitric acid treatment results in an increase in adsorption capacity of fly ash (2.4×10-5 mol/g) while it decreases the adsorption capacity for red mud (3.2×10-6 mol/g). The adsorption data have been analysed using Langmuir, Freundlich and Redlich-Peterson isotherms. The results indicate that the Redlich-Peterson model provides the best correlation of the experimental data. Isotherms have also been used to obtain the thermodynamic parameters such as free energy, enthalpy and entropy of adsorption. For fly ash and red mud, adsorption of methylene blue is endothermic reaction with ΔH0 at 76.1 and 10.8 kJ/mol, respectively. © 2004 Elsevier Ltd. All rights reserved.","author":[{"dropping-particle":"","family":"Wang","given":"Shaobin","non-dropping-particle":"","parse-names":false,"suffix":""},{"dropping-particle":"","family":"Boyjoo","given":"Y.","non-dropping-particle":"","parse-names":false,"suffix":""},{"dropping-particle":"","family":"Choueib","given":"A.","non-dropping-particle":"","parse-names":false,"suffix":""},{"dropping-particle":"","family":"Zhu","given":"Z. H.","non-dropping-particle":"","parse-names":false,"suffix":""}],"container-title":"Water Research","id":"ITEM-1","issue":"1","issued":{"date-parts":[["2005"]]},"page":"129-138","title":"Removal of dyes from aqueous solution using fly ash and red mud","type":"article-journal","volume":"39"},"uris":["http://www.mendeley.com/documents/?uuid=d19b78fd-3bcc-41bf-b9b6-94d11e7a5f8d"]}],"mendeley":{"formattedCitation":"(S. Wang et al., 2005)","manualFormatting":"(Wang et al., 2005)","plainTextFormattedCitation":"(S. Wang et al., 2005)","previouslyFormattedCitation":"(S. Wang et al., 2005)"},"properties":{"noteIndex":0},"schema":"https://github.com/citation-style-language/schema/raw/master/csl-citation.json"}</w:instrText>
      </w:r>
      <w:r w:rsidR="00D514E1">
        <w:rPr>
          <w:rFonts w:eastAsiaTheme="minorEastAsia"/>
          <w:lang w:val="en-GB"/>
        </w:rPr>
        <w:fldChar w:fldCharType="separate"/>
      </w:r>
      <w:r w:rsidR="00D514E1" w:rsidRPr="00D514E1">
        <w:rPr>
          <w:rFonts w:eastAsiaTheme="minorEastAsia"/>
          <w:noProof/>
          <w:lang w:val="en-GB"/>
        </w:rPr>
        <w:t>(Wang</w:t>
      </w:r>
      <w:r w:rsidR="00D514E1" w:rsidRPr="00D514E1">
        <w:rPr>
          <w:rFonts w:eastAsiaTheme="minorEastAsia"/>
          <w:i/>
          <w:iCs/>
          <w:noProof/>
          <w:lang w:val="en-GB"/>
        </w:rPr>
        <w:t xml:space="preserve"> </w:t>
      </w:r>
      <w:r w:rsidR="008C0A9B" w:rsidRPr="008C0A9B">
        <w:rPr>
          <w:rFonts w:eastAsiaTheme="minorEastAsia"/>
          <w:i/>
          <w:iCs/>
          <w:noProof/>
          <w:lang w:val="en-GB"/>
        </w:rPr>
        <w:t>et al.</w:t>
      </w:r>
      <w:r w:rsidR="00D514E1" w:rsidRPr="00D514E1">
        <w:rPr>
          <w:rFonts w:eastAsiaTheme="minorEastAsia"/>
          <w:noProof/>
          <w:lang w:val="en-GB"/>
        </w:rPr>
        <w:t>, 2005)</w:t>
      </w:r>
      <w:r w:rsidR="00D514E1">
        <w:rPr>
          <w:rFonts w:eastAsiaTheme="minorEastAsia"/>
          <w:lang w:val="en-GB"/>
        </w:rPr>
        <w:fldChar w:fldCharType="end"/>
      </w:r>
      <w:r w:rsidRPr="00CB1E6A">
        <w:rPr>
          <w:rFonts w:eastAsiaTheme="minorEastAsia"/>
        </w:rPr>
        <w:t xml:space="preserve">. </w:t>
      </w:r>
      <w:r w:rsidR="00AB1F53">
        <w:rPr>
          <w:rFonts w:eastAsiaTheme="minorEastAsia"/>
          <w:lang w:val="en-GB"/>
        </w:rPr>
        <w:t xml:space="preserve">The </w:t>
      </w:r>
      <w:r w:rsidRPr="00CB1E6A">
        <w:rPr>
          <w:rFonts w:eastAsiaTheme="minorEastAsia"/>
        </w:rPr>
        <w:t xml:space="preserve">R-P model is defined by </w:t>
      </w:r>
      <w:r w:rsidR="007A0526">
        <w:rPr>
          <w:rFonts w:eastAsiaTheme="minorEastAsia"/>
          <w:lang w:val="en-GB"/>
        </w:rPr>
        <w:t>Equation 3.39</w:t>
      </w:r>
      <w:r w:rsidRPr="00CB1E6A">
        <w:rPr>
          <w:rFonts w:eastAsiaTheme="minorEastAsia"/>
        </w:rPr>
        <w:t>:</w:t>
      </w:r>
    </w:p>
    <w:p w14:paraId="6276B0CD" w14:textId="3221CBDC" w:rsidR="00AE365C" w:rsidRPr="00D514E1" w:rsidRDefault="00000000" w:rsidP="00AE365C">
      <w:pPr>
        <w:spacing w:line="480" w:lineRule="auto"/>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rPr>
          <m:t>=</m:t>
        </m:r>
        <m:f>
          <m:fPr>
            <m:ctrlPr>
              <w:rPr>
                <w:rFonts w:ascii="Cambria Math" w:eastAsiaTheme="minorEastAsia" w:hAnsi="Cambria Math"/>
                <w:i/>
              </w:rPr>
            </m:ctrlPr>
          </m:fPr>
          <m:num>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e</m:t>
                </m:r>
              </m:sub>
            </m:sSub>
          </m:num>
          <m:den>
            <m:r>
              <w:rPr>
                <w:rFonts w:ascii="Cambria Math" w:eastAsiaTheme="minorEastAsia"/>
              </w:rPr>
              <m:t>1+</m:t>
            </m:r>
            <m:r>
              <w:rPr>
                <w:rFonts w:ascii="Cambria Math" w:eastAsiaTheme="minorEastAsia" w:hAnsi="Cambria Math"/>
              </w:rPr>
              <m:t>B</m:t>
            </m:r>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e</m:t>
                </m:r>
              </m:sub>
              <m:sup>
                <m:r>
                  <w:rPr>
                    <w:rFonts w:ascii="Cambria Math" w:eastAsiaTheme="minorEastAsia" w:hAnsi="Cambria Math"/>
                  </w:rPr>
                  <m:t>β</m:t>
                </m:r>
              </m:sup>
            </m:sSubSup>
          </m:den>
        </m:f>
      </m:oMath>
      <w:r w:rsidR="00AE365C" w:rsidRPr="00CB1E6A">
        <w:rPr>
          <w:rFonts w:eastAsiaTheme="minorEastAsia"/>
        </w:rPr>
        <w:t xml:space="preserve"> </w:t>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691D4F">
        <w:rPr>
          <w:rFonts w:eastAsiaTheme="minorEastAsia"/>
        </w:rPr>
        <w:tab/>
      </w:r>
      <w:r w:rsidR="00D514E1" w:rsidRPr="00D514E1">
        <w:rPr>
          <w:rFonts w:eastAsiaTheme="minorEastAsia"/>
        </w:rPr>
        <w:t>(</w:t>
      </w:r>
      <w:r w:rsidR="00426052" w:rsidRPr="00D514E1">
        <w:rPr>
          <w:rFonts w:eastAsiaTheme="minorEastAsia"/>
        </w:rPr>
        <w:t>3.3</w:t>
      </w:r>
      <w:r w:rsidR="00E525D9" w:rsidRPr="00E525D9">
        <w:rPr>
          <w:rFonts w:eastAsiaTheme="minorEastAsia"/>
        </w:rPr>
        <w:t>9</w:t>
      </w:r>
      <w:r w:rsidR="00D514E1" w:rsidRPr="00D514E1">
        <w:rPr>
          <w:rFonts w:eastAsiaTheme="minorEastAsia"/>
        </w:rPr>
        <w:t>)</w:t>
      </w:r>
    </w:p>
    <w:p w14:paraId="00626C24" w14:textId="1C70BAE7" w:rsidR="00AE365C" w:rsidRPr="007A0526" w:rsidRDefault="00AE365C" w:rsidP="00E14C9F">
      <w:pPr>
        <w:spacing w:line="480" w:lineRule="auto"/>
        <w:jc w:val="both"/>
        <w:rPr>
          <w:rFonts w:eastAsiaTheme="minorEastAsia"/>
          <w:lang w:val="en-GB"/>
        </w:rPr>
      </w:pPr>
      <w:r w:rsidRPr="00CB1E6A">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rPr>
          <m:t xml:space="preserve"> </m:t>
        </m:r>
      </m:oMath>
      <w:r w:rsidRPr="00CB1E6A">
        <w:rPr>
          <w:rFonts w:eastAsiaTheme="minorEastAsia"/>
        </w:rPr>
        <w:t>is the equilibrium adsorbate loading on the adsorbent (</w:t>
      </w:r>
      <w:r w:rsidR="00D514E1">
        <w:rPr>
          <w:rFonts w:eastAsiaTheme="minorEastAsia"/>
        </w:rPr>
        <w:t>mg/g</w:t>
      </w:r>
      <w:r w:rsidRPr="00CB1E6A">
        <w:rPr>
          <w:rFonts w:eastAsiaTheme="minorEastAsia"/>
        </w:rPr>
        <w:t>)</w:t>
      </w:r>
      <w:r w:rsidR="00E14C9F">
        <w:rPr>
          <w:rFonts w:eastAsiaTheme="minorEastAsia"/>
          <w:lang w:val="en-GB"/>
        </w:rPr>
        <w:t xml:space="preserve">, </w:t>
      </w:r>
      <w:r w:rsidRPr="00CB1E6A">
        <w:rPr>
          <w:rFonts w:eastAsiaTheme="minorEastAsia"/>
        </w:rPr>
        <w:t>A is the Redlich-Peterson isotherm constant (L</w:t>
      </w:r>
      <w:r w:rsidR="007A0526">
        <w:rPr>
          <w:rFonts w:eastAsiaTheme="minorEastAsia"/>
          <w:lang w:val="en-GB"/>
        </w:rPr>
        <w:t>/</w:t>
      </w:r>
      <w:r w:rsidRPr="00CB1E6A">
        <w:rPr>
          <w:rFonts w:eastAsiaTheme="minorEastAsia"/>
        </w:rPr>
        <w:t>g),</w:t>
      </w:r>
      <w:r w:rsidR="00E14C9F">
        <w:rPr>
          <w:rFonts w:eastAsiaTheme="minorEastAsia"/>
          <w:lang w:val="en-GB"/>
        </w:rPr>
        <w:t xml:space="preserve"> </w:t>
      </w:r>
      <w:r w:rsidRPr="00CB1E6A">
        <w:rPr>
          <w:rFonts w:eastAsiaTheme="minorEastAsia"/>
        </w:rPr>
        <w:t>B is a constant (L</w:t>
      </w:r>
      <w:r w:rsidR="007A0526">
        <w:rPr>
          <w:rFonts w:eastAsiaTheme="minorEastAsia"/>
          <w:lang w:val="en-GB"/>
        </w:rPr>
        <w:t>/</w:t>
      </w:r>
      <w:r w:rsidRPr="00CB1E6A">
        <w:rPr>
          <w:rFonts w:eastAsiaTheme="minorEastAsia"/>
        </w:rPr>
        <w:t>mg)</w:t>
      </w:r>
      <w:r w:rsidR="00E14C9F">
        <w:rPr>
          <w:rFonts w:eastAsiaTheme="minorEastAsia"/>
          <w:lang w:val="en-GB"/>
        </w:rPr>
        <w:t>,</w:t>
      </w:r>
      <w:r w:rsidRPr="00CB1E6A">
        <w:rPr>
          <w:rFonts w:eastAsiaTheme="minorEastAsia"/>
        </w:rPr>
        <w:t xml:space="preserve"> C</w:t>
      </w:r>
      <w:r w:rsidRPr="00CB1E6A">
        <w:rPr>
          <w:rFonts w:eastAsiaTheme="minorEastAsia"/>
          <w:vertAlign w:val="subscript"/>
        </w:rPr>
        <w:t>e</w:t>
      </w:r>
      <w:r w:rsidRPr="00CB1E6A">
        <w:rPr>
          <w:rFonts w:eastAsiaTheme="minorEastAsia"/>
        </w:rPr>
        <w:t xml:space="preserve"> (mg</w:t>
      </w:r>
      <w:r w:rsidR="007A0526">
        <w:rPr>
          <w:rFonts w:eastAsiaTheme="minorEastAsia"/>
          <w:lang w:val="en-GB"/>
        </w:rPr>
        <w:t>/L</w:t>
      </w:r>
      <w:r w:rsidRPr="00CB1E6A">
        <w:rPr>
          <w:rFonts w:eastAsiaTheme="minorEastAsia"/>
        </w:rPr>
        <w:t>) and</w:t>
      </w:r>
      <w:r w:rsidR="00E14C9F">
        <w:rPr>
          <w:rFonts w:eastAsiaTheme="minorEastAsia"/>
          <w:lang w:val="en-GB"/>
        </w:rPr>
        <w:t xml:space="preserve"> </w:t>
      </w:r>
      <w:r w:rsidRPr="00CB1E6A">
        <w:rPr>
          <w:rFonts w:eastAsiaTheme="minorEastAsia"/>
        </w:rPr>
        <w:t>β is exponent that lies between 0 and 1</w:t>
      </w:r>
      <w:r w:rsidR="00E14C9F">
        <w:rPr>
          <w:rFonts w:eastAsiaTheme="minorEastAsia"/>
          <w:lang w:val="en-GB"/>
        </w:rPr>
        <w:t>. W</w:t>
      </w:r>
      <w:r w:rsidRPr="00CB1E6A">
        <w:rPr>
          <w:rFonts w:eastAsiaTheme="minorEastAsia"/>
        </w:rPr>
        <w:t>hen the concentration at the liquid phase is high, the equation reduces to Freundlich equation</w:t>
      </w:r>
      <w:r w:rsidR="007A0526">
        <w:rPr>
          <w:rFonts w:eastAsiaTheme="minorEastAsia"/>
          <w:lang w:val="en-GB"/>
        </w:rPr>
        <w:t xml:space="preserve"> as shown in Equation 3.40.</w:t>
      </w:r>
    </w:p>
    <w:p w14:paraId="5ADB403F" w14:textId="61F41884" w:rsidR="00AE365C" w:rsidRPr="00426052" w:rsidRDefault="00000000" w:rsidP="00AE365C">
      <w:pPr>
        <w:spacing w:line="480" w:lineRule="auto"/>
        <w:jc w:val="both"/>
        <w:rPr>
          <w:rFonts w:eastAsiaTheme="minorEastAsia"/>
          <w:lang w:val="en-GB"/>
        </w:rPr>
      </w:pP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rPr>
          <m:t>=</m:t>
        </m:r>
        <m:sSup>
          <m:sSupPr>
            <m:ctrlPr>
              <w:rPr>
                <w:rFonts w:ascii="Cambria Math" w:eastAsiaTheme="minorEastAsia" w:hAnsi="Cambria Math"/>
                <w:i/>
              </w:rPr>
            </m:ctrlPr>
          </m:sSupPr>
          <m:e>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e</m:t>
                </m:r>
              </m:sub>
            </m:sSub>
          </m:e>
          <m:sup>
            <m:r>
              <w:rPr>
                <w:rFonts w:ascii="Cambria Math" w:eastAsiaTheme="minorEastAsia"/>
              </w:rPr>
              <m:t>1</m:t>
            </m:r>
            <m:r>
              <w:rPr>
                <w:rFonts w:ascii="Cambria Math" w:eastAsiaTheme="minorEastAsia" w:hAnsi="Cambria Math"/>
              </w:rPr>
              <m:t>-β</m:t>
            </m:r>
          </m:sup>
        </m:sSup>
      </m:oMath>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7A0526">
        <w:rPr>
          <w:rFonts w:eastAsiaTheme="minorEastAsia"/>
        </w:rPr>
        <w:tab/>
      </w:r>
      <w:r w:rsidR="00AE365C" w:rsidRPr="00CB1E6A">
        <w:rPr>
          <w:rFonts w:eastAsiaTheme="minorEastAsia"/>
        </w:rPr>
        <w:tab/>
      </w:r>
      <w:r w:rsidR="00D514E1">
        <w:rPr>
          <w:rFonts w:eastAsiaTheme="minorEastAsia"/>
          <w:lang w:val="en-GB"/>
        </w:rPr>
        <w:t>(</w:t>
      </w:r>
      <w:r w:rsidR="00426052">
        <w:rPr>
          <w:rFonts w:eastAsiaTheme="minorEastAsia"/>
          <w:lang w:val="en-GB"/>
        </w:rPr>
        <w:t>3.</w:t>
      </w:r>
      <w:r w:rsidR="00E525D9">
        <w:rPr>
          <w:rFonts w:eastAsiaTheme="minorEastAsia"/>
          <w:lang w:val="en-GB"/>
        </w:rPr>
        <w:t>40</w:t>
      </w:r>
      <w:r w:rsidR="00D514E1">
        <w:rPr>
          <w:rFonts w:eastAsiaTheme="minorEastAsia"/>
          <w:lang w:val="en-GB"/>
        </w:rPr>
        <w:t>)</w:t>
      </w:r>
    </w:p>
    <w:p w14:paraId="6800D7C0" w14:textId="7546ADC2" w:rsidR="00AE365C" w:rsidRPr="007A0526" w:rsidRDefault="00AE365C" w:rsidP="00691D4F">
      <w:pPr>
        <w:spacing w:line="480" w:lineRule="auto"/>
        <w:jc w:val="both"/>
        <w:rPr>
          <w:rFonts w:eastAsiaTheme="minorEastAsia"/>
          <w:lang w:val="en-GB"/>
        </w:rPr>
      </w:pPr>
      <w:r w:rsidRPr="00CB1E6A">
        <w:rPr>
          <w:rFonts w:eastAsiaTheme="minorEastAsia"/>
        </w:rPr>
        <w:t xml:space="preserve">Where  </w:t>
      </w:r>
      <m:oMath>
        <m:f>
          <m:fPr>
            <m:ctrlPr>
              <w:rPr>
                <w:rFonts w:ascii="Cambria Math" w:eastAsiaTheme="minorEastAsia" w:hAnsi="Cambria Math"/>
                <w:i/>
              </w:rPr>
            </m:ctrlPr>
          </m:fPr>
          <m:num>
            <m:r>
              <w:rPr>
                <w:rFonts w:ascii="Cambria Math" w:eastAsiaTheme="minorEastAsia" w:hAnsi="Cambria Math"/>
              </w:rPr>
              <m:t>A</m:t>
            </m:r>
          </m:num>
          <m:den>
            <m:r>
              <w:rPr>
                <w:rFonts w:ascii="Cambria Math" w:eastAsiaTheme="minorEastAsia" w:hAnsi="Cambria Math"/>
              </w:rPr>
              <m:t>B</m:t>
            </m:r>
          </m:den>
        </m:f>
        <m:r>
          <w:rPr>
            <w:rFonts w:ascii="Cambria Math" w:eastAsiaTheme="minorEastAsia"/>
          </w:rPr>
          <m:t>=</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F</m:t>
            </m:r>
          </m:sub>
        </m:sSub>
      </m:oMath>
      <w:r w:rsidRPr="00CB1E6A">
        <w:rPr>
          <w:rFonts w:eastAsiaTheme="minorEastAsia"/>
        </w:rPr>
        <w:t xml:space="preserve"> and </w:t>
      </w:r>
      <m:oMath>
        <m:r>
          <w:rPr>
            <w:rFonts w:ascii="Cambria Math" w:eastAsiaTheme="minorEastAsia"/>
          </w:rPr>
          <m:t>1</m:t>
        </m:r>
        <m:r>
          <w:rPr>
            <w:rFonts w:ascii="Cambria Math" w:eastAsiaTheme="minorEastAsia" w:hAnsi="Cambria Math"/>
          </w:rPr>
          <m:t>-β</m:t>
        </m:r>
        <m:r>
          <w:rPr>
            <w:rFonts w:ascii="Cambria Math" w:eastAsiaTheme="minorEastAsia"/>
          </w:rPr>
          <m:t>=</m:t>
        </m:r>
        <m:f>
          <m:fPr>
            <m:type m:val="skw"/>
            <m:ctrlPr>
              <w:rPr>
                <w:rFonts w:ascii="Cambria Math" w:eastAsiaTheme="minorEastAsia" w:hAnsi="Cambria Math"/>
                <w:i/>
              </w:rPr>
            </m:ctrlPr>
          </m:fPr>
          <m:num>
            <m:r>
              <w:rPr>
                <w:rFonts w:ascii="Cambria Math" w:eastAsiaTheme="minorEastAsia"/>
              </w:rPr>
              <m:t>1</m:t>
            </m:r>
          </m:num>
          <m:den>
            <m:r>
              <w:rPr>
                <w:rFonts w:ascii="Cambria Math" w:eastAsiaTheme="minorEastAsia" w:hAnsi="Cambria Math"/>
              </w:rPr>
              <m:t>n</m:t>
            </m:r>
          </m:den>
        </m:f>
      </m:oMath>
      <w:r w:rsidRPr="00CB1E6A">
        <w:rPr>
          <w:rFonts w:eastAsiaTheme="minorEastAsia"/>
        </w:rPr>
        <w:t xml:space="preserve"> of the Freundlich isotherm model.</w:t>
      </w:r>
      <w:r w:rsidR="00691D4F">
        <w:rPr>
          <w:rFonts w:eastAsiaTheme="minorEastAsia"/>
          <w:lang w:val="en-GB"/>
        </w:rPr>
        <w:t xml:space="preserve"> </w:t>
      </w:r>
      <w:r w:rsidRPr="00CB1E6A">
        <w:rPr>
          <w:rFonts w:eastAsiaTheme="minorEastAsia"/>
        </w:rPr>
        <w:t>When β=1, Redlich-Peterson equation reduces to Langmuir equation with b =</w:t>
      </w:r>
      <w:r w:rsidR="007A0526">
        <w:rPr>
          <w:rFonts w:eastAsiaTheme="minorEastAsia"/>
          <w:lang w:val="en-GB"/>
        </w:rPr>
        <w:t xml:space="preserve"> </w:t>
      </w:r>
      <w:r w:rsidRPr="00CB1E6A">
        <w:rPr>
          <w:rFonts w:eastAsiaTheme="minorEastAsia"/>
        </w:rPr>
        <w:t>B, which is the Langmuir isotherm constant, relating to energy of adsorption (Lmg</w:t>
      </w:r>
      <w:r w:rsidRPr="00CB1E6A">
        <w:rPr>
          <w:rFonts w:eastAsiaTheme="minorEastAsia"/>
          <w:vertAlign w:val="superscript"/>
        </w:rPr>
        <w:t>-1</w:t>
      </w:r>
      <w:r w:rsidRPr="00CB1E6A">
        <w:rPr>
          <w:rFonts w:eastAsiaTheme="minorEastAsia"/>
        </w:rPr>
        <w:t>)</w:t>
      </w:r>
      <w:r w:rsidR="00E14C9F">
        <w:rPr>
          <w:rFonts w:eastAsiaTheme="minorEastAsia"/>
          <w:lang w:val="en-GB"/>
        </w:rPr>
        <w:t xml:space="preserve">, </w:t>
      </w:r>
      <m:oMath>
        <m:r>
          <w:rPr>
            <w:rFonts w:ascii="Cambria Math" w:eastAsiaTheme="minorEastAsia" w:hAnsi="Cambria Math"/>
          </w:rPr>
          <m:t>A</m:t>
        </m:r>
        <m:r>
          <w:rPr>
            <w:rFonts w:ascii="Cambria Math" w:eastAsiaTheme="minorEastAsia"/>
          </w:rPr>
          <m:t>=</m:t>
        </m:r>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l</m:t>
            </m:r>
          </m:sub>
        </m:sSub>
      </m:oMath>
      <w:r w:rsidRPr="00CB1E6A">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ml</m:t>
            </m:r>
          </m:sub>
        </m:sSub>
      </m:oMath>
      <w:r w:rsidRPr="00CB1E6A">
        <w:rPr>
          <w:rFonts w:eastAsiaTheme="minorEastAsia"/>
        </w:rPr>
        <w:t xml:space="preserve"> is the Langmuir maximum adsorption capacity of the adsorbent (</w:t>
      </w:r>
      <w:r w:rsidR="00D514E1">
        <w:rPr>
          <w:rFonts w:eastAsiaTheme="minorEastAsia"/>
        </w:rPr>
        <w:t>mg/g</w:t>
      </w:r>
      <w:r w:rsidRPr="00CB1E6A">
        <w:rPr>
          <w:rFonts w:eastAsiaTheme="minorEastAsia"/>
        </w:rPr>
        <w:t>).</w:t>
      </w:r>
      <w:r w:rsidR="00691D4F">
        <w:rPr>
          <w:rFonts w:eastAsiaTheme="minorEastAsia"/>
          <w:lang w:val="en-GB"/>
        </w:rPr>
        <w:t xml:space="preserve"> </w:t>
      </w:r>
      <w:r w:rsidRPr="00CB1E6A">
        <w:rPr>
          <w:rFonts w:eastAsiaTheme="minorEastAsia"/>
        </w:rPr>
        <w:t xml:space="preserve">When β = 0, the Redlich-Peterson reduces to Henry’s equation with </w:t>
      </w:r>
      <m:oMath>
        <m:f>
          <m:fPr>
            <m:ctrlPr>
              <w:rPr>
                <w:rFonts w:ascii="Cambria Math" w:eastAsiaTheme="minorEastAsia" w:hAnsi="Cambria Math"/>
                <w:i/>
              </w:rPr>
            </m:ctrlPr>
          </m:fPr>
          <m:num>
            <m:r>
              <w:rPr>
                <w:rFonts w:ascii="Cambria Math" w:eastAsiaTheme="minorEastAsia"/>
              </w:rPr>
              <m:t>1</m:t>
            </m:r>
          </m:num>
          <m:den>
            <m:r>
              <w:rPr>
                <w:rFonts w:ascii="Cambria Math" w:eastAsiaTheme="minorEastAsia"/>
              </w:rPr>
              <m:t>1+</m:t>
            </m:r>
            <m:r>
              <w:rPr>
                <w:rFonts w:ascii="Cambria Math" w:eastAsiaTheme="minorEastAsia" w:hAnsi="Cambria Math"/>
              </w:rPr>
              <m:t>b</m:t>
            </m:r>
          </m:den>
        </m:f>
      </m:oMath>
      <w:r w:rsidRPr="00CB1E6A">
        <w:rPr>
          <w:rFonts w:eastAsiaTheme="minorEastAsia"/>
        </w:rPr>
        <w:t xml:space="preserve"> representing the Henry’s constant.</w:t>
      </w:r>
      <w:r>
        <w:rPr>
          <w:rFonts w:eastAsiaTheme="minorEastAsia"/>
          <w:lang w:val="en-GB"/>
        </w:rPr>
        <w:t xml:space="preserve"> </w:t>
      </w:r>
      <w:r w:rsidRPr="00CB1E6A">
        <w:rPr>
          <w:rFonts w:eastAsiaTheme="minorEastAsia"/>
        </w:rPr>
        <w:t>The linear form of Redlich-Peterson isotherm is expressed as</w:t>
      </w:r>
      <w:r w:rsidR="007A0526">
        <w:rPr>
          <w:rFonts w:eastAsiaTheme="minorEastAsia"/>
          <w:lang w:val="en-GB"/>
        </w:rPr>
        <w:t xml:space="preserve"> Equation 3.41.</w:t>
      </w:r>
    </w:p>
    <w:p w14:paraId="0361C71B" w14:textId="3384D49A" w:rsidR="00AE365C" w:rsidRPr="00D514E1" w:rsidRDefault="007A0526" w:rsidP="00AE365C">
      <w:pPr>
        <w:spacing w:line="480" w:lineRule="auto"/>
        <w:jc w:val="both"/>
        <w:rPr>
          <w:rFonts w:eastAsiaTheme="minorEastAsia"/>
        </w:rPr>
      </w:pPr>
      <m:oMath>
        <m:r>
          <w:rPr>
            <w:rFonts w:ascii="Cambria Math" w:eastAsiaTheme="minorEastAsia" w:hAnsi="Cambria Math"/>
          </w:rPr>
          <m:t>ln</m:t>
        </m:r>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e</m:t>
                </m:r>
              </m:sub>
            </m:sSub>
          </m:num>
          <m:den>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m:t>
                </m:r>
              </m:sub>
            </m:sSub>
          </m:den>
        </m:f>
        <m:r>
          <w:rPr>
            <w:rFonts w:ascii="Cambria Math" w:eastAsiaTheme="minorEastAsia"/>
          </w:rPr>
          <m:t>=</m:t>
        </m:r>
        <m:r>
          <w:rPr>
            <w:rFonts w:ascii="Cambria Math" w:eastAsiaTheme="minorEastAsia" w:hAnsi="Cambria Math"/>
          </w:rPr>
          <m:t>βln</m:t>
        </m:r>
        <w:bookmarkStart w:id="225" w:name="_Hlk117525500"/>
        <m:sSub>
          <m:sSubPr>
            <m:ctrlPr>
              <w:rPr>
                <w:rFonts w:ascii="Cambria Math" w:eastAsiaTheme="minorEastAsia" w:hAnsi="Cambria Math"/>
                <w:bCs/>
                <w:i/>
              </w:rPr>
            </m:ctrlPr>
          </m:sSubPr>
          <m:e>
            <m:r>
              <w:rPr>
                <w:rFonts w:ascii="Cambria Math" w:eastAsiaTheme="minorEastAsia" w:hAnsi="Cambria Math"/>
              </w:rPr>
              <m:t>C</m:t>
            </m:r>
          </m:e>
          <m:sub>
            <m:r>
              <w:rPr>
                <w:rFonts w:ascii="Cambria Math" w:eastAsiaTheme="minorEastAsia" w:hAnsi="Cambria Math"/>
              </w:rPr>
              <m:t>e</m:t>
            </m:r>
          </m:sub>
        </m:sSub>
        <m:r>
          <w:rPr>
            <w:rFonts w:ascii="Cambria Math" w:eastAsiaTheme="minorEastAsia" w:hAnsi="Cambria Math"/>
          </w:rPr>
          <m:t>-</m:t>
        </m:r>
        <w:bookmarkEnd w:id="225"/>
        <m:r>
          <w:rPr>
            <w:rFonts w:ascii="Cambria Math" w:eastAsiaTheme="minorEastAsia" w:hAnsi="Cambria Math"/>
          </w:rPr>
          <m:t>lnA</m:t>
        </m:r>
      </m:oMath>
      <w:r w:rsidR="00AE365C" w:rsidRPr="00CB1E6A">
        <w:rPr>
          <w:rFonts w:eastAsiaTheme="minorEastAsia"/>
        </w:rPr>
        <w:t xml:space="preserve"> </w:t>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691D4F">
        <w:rPr>
          <w:rFonts w:eastAsiaTheme="minorEastAsia"/>
        </w:rPr>
        <w:tab/>
      </w:r>
      <w:r>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D514E1" w:rsidRPr="00D514E1">
        <w:rPr>
          <w:rFonts w:eastAsiaTheme="minorEastAsia"/>
        </w:rPr>
        <w:t>(</w:t>
      </w:r>
      <w:r w:rsidR="00426052" w:rsidRPr="00691D4F">
        <w:rPr>
          <w:rFonts w:eastAsiaTheme="minorEastAsia"/>
        </w:rPr>
        <w:t>3.</w:t>
      </w:r>
      <w:r w:rsidR="00E525D9" w:rsidRPr="00E525D9">
        <w:rPr>
          <w:rFonts w:eastAsiaTheme="minorEastAsia"/>
        </w:rPr>
        <w:t>41</w:t>
      </w:r>
      <w:r w:rsidR="00D514E1" w:rsidRPr="00D514E1">
        <w:rPr>
          <w:rFonts w:eastAsiaTheme="minorEastAsia"/>
        </w:rPr>
        <w:t>)</w:t>
      </w:r>
    </w:p>
    <w:p w14:paraId="59200EEE" w14:textId="5475A5AB" w:rsidR="00AE365C" w:rsidRPr="00261826" w:rsidRDefault="00AE365C" w:rsidP="00AE365C">
      <w:pPr>
        <w:spacing w:line="480" w:lineRule="auto"/>
        <w:jc w:val="both"/>
        <w:rPr>
          <w:rFonts w:eastAsiaTheme="minorEastAsia"/>
          <w:i/>
          <w:lang w:val="en-GB"/>
        </w:rPr>
      </w:pPr>
      <w:r>
        <w:rPr>
          <w:rFonts w:eastAsiaTheme="minorEastAsia"/>
          <w:lang w:val="en-GB"/>
        </w:rPr>
        <w:t xml:space="preserve">The constants </w:t>
      </w:r>
      <m:oMath>
        <m:r>
          <w:rPr>
            <w:rFonts w:ascii="Cambria Math" w:eastAsiaTheme="minorEastAsia" w:hAnsi="Cambria Math"/>
          </w:rPr>
          <m:t>β</m:t>
        </m:r>
      </m:oMath>
      <w:r>
        <w:rPr>
          <w:rFonts w:eastAsiaTheme="minorEastAsia"/>
          <w:lang w:val="en-GB"/>
        </w:rPr>
        <w:t xml:space="preserve"> and A can be evaluated from the plot of </w:t>
      </w:r>
      <m:oMath>
        <m:r>
          <w:rPr>
            <w:rFonts w:ascii="Cambria Math" w:eastAsiaTheme="minorEastAsia" w:hAnsi="Cambria Math"/>
          </w:rPr>
          <m:t xml:space="preserve">ln </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e</m:t>
                </m:r>
              </m:sub>
            </m:sSub>
          </m:num>
          <m:den>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den>
        </m:f>
      </m:oMath>
      <w:r>
        <w:rPr>
          <w:rFonts w:eastAsiaTheme="minorEastAsia"/>
          <w:lang w:val="en-GB"/>
        </w:rPr>
        <w:t xml:space="preserve"> versus </w:t>
      </w:r>
      <m:oMath>
        <m:r>
          <w:rPr>
            <w:rFonts w:ascii="Cambria Math" w:eastAsiaTheme="minorEastAsia" w:hAnsi="Cambria Math"/>
          </w:rPr>
          <m:t xml:space="preserve">ln </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e</m:t>
            </m:r>
          </m:sub>
        </m:sSub>
      </m:oMath>
      <w:r>
        <w:rPr>
          <w:rFonts w:eastAsiaTheme="minorEastAsia"/>
          <w:lang w:val="en-GB"/>
        </w:rPr>
        <w:t>.</w:t>
      </w:r>
    </w:p>
    <w:p w14:paraId="3DE99C2C" w14:textId="77777777" w:rsidR="00AE365C" w:rsidRPr="00CB1E6A" w:rsidRDefault="00AE365C" w:rsidP="00803870">
      <w:pPr>
        <w:pStyle w:val="Heading4"/>
      </w:pPr>
      <w:bookmarkStart w:id="226" w:name="_Toc118051513"/>
      <w:bookmarkStart w:id="227" w:name="_Toc127869109"/>
      <w:r w:rsidRPr="00CB1E6A">
        <w:t>Temkin model</w:t>
      </w:r>
      <w:bookmarkEnd w:id="226"/>
      <w:bookmarkEnd w:id="227"/>
    </w:p>
    <w:p w14:paraId="46192A69" w14:textId="3241A68C" w:rsidR="00AE365C" w:rsidRPr="007A0526" w:rsidRDefault="00AE365C" w:rsidP="007A0526">
      <w:pPr>
        <w:spacing w:line="480" w:lineRule="auto"/>
        <w:jc w:val="both"/>
        <w:rPr>
          <w:rFonts w:eastAsiaTheme="minorEastAsia"/>
          <w:lang w:val="en-GB"/>
        </w:rPr>
      </w:pPr>
      <w:r w:rsidRPr="00CB1E6A">
        <w:rPr>
          <w:rFonts w:eastAsiaTheme="minorEastAsia"/>
          <w:b/>
        </w:rPr>
        <w:tab/>
      </w:r>
      <w:r w:rsidRPr="00CB1E6A">
        <w:rPr>
          <w:rFonts w:eastAsiaTheme="minorEastAsia"/>
        </w:rPr>
        <w:t xml:space="preserve">Temkin isotherm takes into consideration, the indirect interaction between the adsorbate and adsorbent.  It also assumes that, in the layer, the heat of adsorption of all molecules linearly decreases as a result of increase in surface coverage </w:t>
      </w:r>
      <w:r w:rsidRPr="00CB1E6A">
        <w:rPr>
          <w:rFonts w:eastAsiaTheme="minorEastAsia"/>
        </w:rPr>
        <w:fldChar w:fldCharType="begin" w:fldLock="1"/>
      </w:r>
      <w:r w:rsidRPr="00CB1E6A">
        <w:rPr>
          <w:rFonts w:eastAsiaTheme="minorEastAsia"/>
        </w:rPr>
        <w:instrText>ADDIN CSL_CITATION {"citationItems":[{"id":"ITEM-1","itemData":{"DOI":"10.1016/j.biortech.2006.06.015","ISSN":"09608524","PMID":"16919938","abstract":"Biosorption of ochratoxin A (OA) onto yeast biomass appears to be a reasonably low cost decontamination method. In vitro adsorption of OA onto three yeast industry by-products: a vinasse containing yeast cell walls (EX16), a purified yeast beta-glucan (BETA) and a yeast cell wall fraction (LEC) was examined at 25 °C. Seven classical adsorption models were tested to provide the best description of toxin adsorption. A comparison of these models was performed using the magnitude of the coefficient of determination R2 for the linear models and the value of the sum of normalised errors (SNE) for linear and non-linear models. Based on the R2 and the SNE values, Hill, Freundlich and Brunauer-Emmett-Teller equations produced the best models for OA biosorption onto respectively, EX16, BETA and LEC. For these best models, the values of isotherm constants were consistent when measured using both linear and non-linear calculations. The SNE calculation procedure presented in this paper in association with the linear equation analysis method is an appropriate approach for designing a better adsorption isothermal model. © 2006 Elsevier Ltd. All rights reserved.","author":[{"dropping-particle":"","family":"Ringot","given":"Diana","non-dropping-particle":"","parse-names":false,"suffix":""},{"dropping-particle":"","family":"Lerzy","given":"Benoit","non-dropping-particle":"","parse-names":false,"suffix":""},{"dropping-particle":"","family":"Chaplain","given":"Kathy","non-dropping-particle":"","parse-names":false,"suffix":""},{"dropping-particle":"","family":"Bonhoure","given":"Jean Paul","non-dropping-particle":"","parse-names":false,"suffix":""},{"dropping-particle":"","family":"Auclair","given":"Eric","non-dropping-particle":"","parse-names":false,"suffix":""},{"dropping-particle":"","family":"Larondelle","given":"Yvan","non-dropping-particle":"","parse-names":false,"suffix":""}],"container-title":"Bioresource Technology","id":"ITEM-1","issue":"9","issued":{"date-parts":[["2007"]]},"page":"1812-1821","title":"In vitro biosorption of ochratoxin A on the yeast industry by-products: Comparison of isotherm models","type":"article-journal","volume":"98"},"uris":["http://www.mendeley.com/documents/?uuid=350f8947-ddbf-4462-ac88-9270ecd925ba"]}],"mendeley":{"formattedCitation":"(Ringot et al., 2007)","manualFormatting":"(Ringot et al., 2007)","plainTextFormattedCitation":"(Ringot et al., 2007)","previouslyFormattedCitation":"(Ringot et al., 2007)"},"properties":{"noteIndex":0},"schema":"https://github.com/citation-style-language/schema/raw/master/csl-citation.json"}</w:instrText>
      </w:r>
      <w:r w:rsidRPr="00CB1E6A">
        <w:rPr>
          <w:rFonts w:eastAsiaTheme="minorEastAsia"/>
        </w:rPr>
        <w:fldChar w:fldCharType="separate"/>
      </w:r>
      <w:r w:rsidRPr="00CB1E6A">
        <w:rPr>
          <w:rFonts w:eastAsiaTheme="minorEastAsia"/>
          <w:noProof/>
        </w:rPr>
        <w:t xml:space="preserve">(Ringot </w:t>
      </w:r>
      <w:r w:rsidR="008C0A9B" w:rsidRPr="008C0A9B">
        <w:rPr>
          <w:rFonts w:eastAsiaTheme="minorEastAsia"/>
          <w:i/>
          <w:iCs/>
          <w:noProof/>
        </w:rPr>
        <w:t>et al.</w:t>
      </w:r>
      <w:r w:rsidRPr="00CB1E6A">
        <w:rPr>
          <w:rFonts w:eastAsiaTheme="minorEastAsia"/>
          <w:noProof/>
        </w:rPr>
        <w:t>, 2007)</w:t>
      </w:r>
      <w:r w:rsidRPr="00CB1E6A">
        <w:rPr>
          <w:rFonts w:eastAsiaTheme="minorEastAsia"/>
        </w:rPr>
        <w:fldChar w:fldCharType="end"/>
      </w:r>
      <w:r w:rsidRPr="00CB1E6A">
        <w:rPr>
          <w:rFonts w:eastAsiaTheme="minorEastAsia"/>
        </w:rPr>
        <w:t xml:space="preserve">. </w:t>
      </w:r>
      <w:r w:rsidR="007A0526" w:rsidRPr="00CB1E6A">
        <w:rPr>
          <w:rFonts w:eastAsiaTheme="minorEastAsia"/>
        </w:rPr>
        <w:t xml:space="preserve">The linear form is expressed </w:t>
      </w:r>
      <w:r w:rsidR="007A0526">
        <w:rPr>
          <w:rFonts w:eastAsiaTheme="minorEastAsia"/>
          <w:lang w:val="en-GB"/>
        </w:rPr>
        <w:t>as Equations 3.42 and 3.43.</w:t>
      </w:r>
    </w:p>
    <w:p w14:paraId="4E7CE399" w14:textId="2C34A34B" w:rsidR="00AE365C" w:rsidRPr="007A0526" w:rsidRDefault="00AE365C" w:rsidP="00AE365C">
      <w:pPr>
        <w:spacing w:line="480" w:lineRule="auto"/>
        <w:jc w:val="both"/>
        <w:rPr>
          <w:rFonts w:eastAsiaTheme="minorEastAsia"/>
        </w:rPr>
      </w:pPr>
      <w:r w:rsidRPr="007A0526">
        <w:rPr>
          <w:rFonts w:eastAsiaTheme="minorEastAsia"/>
        </w:rPr>
        <w:lastRenderedPageBreak/>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hAnsi="Cambria Math"/>
          </w:rPr>
          <m:t>=BIn A+BIn</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e</m:t>
            </m:r>
          </m:sub>
        </m:sSub>
      </m:oMath>
      <w:r w:rsidRPr="007A0526">
        <w:rPr>
          <w:rFonts w:eastAsiaTheme="minorEastAsia"/>
        </w:rPr>
        <w:tab/>
      </w:r>
      <w:r w:rsidRPr="007A0526">
        <w:rPr>
          <w:rFonts w:eastAsiaTheme="minorEastAsia"/>
        </w:rPr>
        <w:tab/>
      </w:r>
      <w:r w:rsidRPr="007A0526">
        <w:rPr>
          <w:rFonts w:eastAsiaTheme="minorEastAsia"/>
        </w:rPr>
        <w:tab/>
      </w:r>
      <w:r w:rsidRPr="007A0526">
        <w:rPr>
          <w:rFonts w:eastAsiaTheme="minorEastAsia"/>
        </w:rPr>
        <w:tab/>
      </w:r>
      <w:r w:rsidRPr="007A0526">
        <w:rPr>
          <w:rFonts w:eastAsiaTheme="minorEastAsia"/>
        </w:rPr>
        <w:tab/>
      </w:r>
      <w:r w:rsidRPr="007A0526">
        <w:rPr>
          <w:rFonts w:eastAsiaTheme="minorEastAsia"/>
        </w:rPr>
        <w:tab/>
      </w:r>
      <w:r w:rsidRPr="007A0526">
        <w:rPr>
          <w:rFonts w:eastAsiaTheme="minorEastAsia"/>
        </w:rPr>
        <w:tab/>
      </w:r>
      <w:r w:rsidR="00691D4F" w:rsidRPr="007A0526">
        <w:rPr>
          <w:rFonts w:eastAsiaTheme="minorEastAsia"/>
        </w:rPr>
        <w:tab/>
      </w:r>
      <w:r w:rsidR="00D514E1" w:rsidRPr="007A0526">
        <w:rPr>
          <w:rFonts w:eastAsiaTheme="minorEastAsia"/>
        </w:rPr>
        <w:t>(</w:t>
      </w:r>
      <w:r w:rsidR="00426052" w:rsidRPr="007A0526">
        <w:rPr>
          <w:rFonts w:eastAsiaTheme="minorEastAsia"/>
        </w:rPr>
        <w:t>3.4</w:t>
      </w:r>
      <w:r w:rsidR="00E525D9" w:rsidRPr="007A0526">
        <w:rPr>
          <w:rFonts w:eastAsiaTheme="minorEastAsia"/>
        </w:rPr>
        <w:t>2</w:t>
      </w:r>
      <w:r w:rsidR="00D514E1" w:rsidRPr="007A0526">
        <w:rPr>
          <w:rFonts w:eastAsiaTheme="minorEastAsia"/>
        </w:rPr>
        <w:t>)</w:t>
      </w:r>
    </w:p>
    <w:p w14:paraId="1C60C684" w14:textId="0B727BF3" w:rsidR="00D514E1" w:rsidRPr="00D514E1" w:rsidRDefault="00000000" w:rsidP="00D514E1">
      <w:pPr>
        <w:spacing w:line="480" w:lineRule="auto"/>
        <w:ind w:left="720" w:hanging="720"/>
        <w:jc w:val="both"/>
        <w:rPr>
          <w:rFonts w:eastAsiaTheme="minorEastAsia"/>
        </w:rPr>
      </w:pP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t</m:t>
            </m:r>
          </m:num>
          <m:den>
            <m:r>
              <w:rPr>
                <w:rFonts w:ascii="Cambria Math" w:eastAsiaTheme="minorEastAsia" w:hAnsi="Cambria Math"/>
              </w:rPr>
              <m:t>b</m:t>
            </m:r>
          </m:den>
        </m:f>
        <m:r>
          <w:rPr>
            <w:rFonts w:ascii="Cambria Math" w:eastAsiaTheme="minorEastAsia" w:hAnsi="Cambria Math"/>
          </w:rPr>
          <m:t>ln</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t</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T</m:t>
            </m:r>
          </m:num>
          <m:den>
            <m:r>
              <w:rPr>
                <w:rFonts w:ascii="Cambria Math" w:eastAsiaTheme="minorEastAsia" w:hAnsi="Cambria Math"/>
              </w:rPr>
              <m:t>b</m:t>
            </m:r>
          </m:den>
        </m:f>
        <m:r>
          <w:rPr>
            <w:rFonts w:ascii="Cambria Math" w:eastAsiaTheme="minorEastAsia" w:hAnsi="Cambria Math"/>
          </w:rPr>
          <m:t>ln</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e</m:t>
            </m:r>
          </m:sub>
        </m:sSub>
      </m:oMath>
      <w:r w:rsidR="00AE365C" w:rsidRPr="007A0526">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AE365C" w:rsidRPr="00CB1E6A">
        <w:rPr>
          <w:rFonts w:eastAsiaTheme="minorEastAsia"/>
        </w:rPr>
        <w:tab/>
      </w:r>
      <w:r w:rsidR="00D514E1">
        <w:rPr>
          <w:rFonts w:eastAsiaTheme="minorEastAsia"/>
        </w:rPr>
        <w:tab/>
      </w:r>
      <w:r w:rsidR="00D514E1" w:rsidRPr="00D514E1">
        <w:rPr>
          <w:rFonts w:eastAsiaTheme="minorEastAsia"/>
        </w:rPr>
        <w:t>(</w:t>
      </w:r>
      <w:r w:rsidR="00426052" w:rsidRPr="00426052">
        <w:rPr>
          <w:rFonts w:eastAsiaTheme="minorEastAsia"/>
        </w:rPr>
        <w:t>3.4</w:t>
      </w:r>
      <w:r w:rsidR="00E525D9" w:rsidRPr="00E525D9">
        <w:rPr>
          <w:rFonts w:eastAsiaTheme="minorEastAsia"/>
        </w:rPr>
        <w:t>3</w:t>
      </w:r>
      <w:r w:rsidR="00D514E1" w:rsidRPr="00D514E1">
        <w:rPr>
          <w:rFonts w:eastAsiaTheme="minorEastAsia"/>
        </w:rPr>
        <w:t>)</w:t>
      </w:r>
    </w:p>
    <w:p w14:paraId="5245F6FB" w14:textId="64F56ED8" w:rsidR="00AE365C" w:rsidRDefault="00AE365C" w:rsidP="00D514E1">
      <w:pPr>
        <w:spacing w:line="480" w:lineRule="auto"/>
        <w:ind w:left="90" w:hanging="90"/>
        <w:jc w:val="both"/>
        <w:rPr>
          <w:rFonts w:eastAsiaTheme="minorEastAsia"/>
        </w:rPr>
      </w:pPr>
      <w:r w:rsidRPr="00CB1E6A">
        <w:rPr>
          <w:rFonts w:eastAsiaTheme="minorEastAsia"/>
        </w:rPr>
        <w:t>Where C</w:t>
      </w:r>
      <w:r w:rsidRPr="00CB1E6A">
        <w:rPr>
          <w:rFonts w:eastAsiaTheme="minorEastAsia"/>
          <w:vertAlign w:val="subscript"/>
        </w:rPr>
        <w:t xml:space="preserve">e </w:t>
      </w:r>
      <w:r w:rsidRPr="00CB1E6A">
        <w:rPr>
          <w:rFonts w:eastAsiaTheme="minorEastAsia"/>
        </w:rPr>
        <w:t>is the concentration of the adsorbate at equilibrium (mg/L), q</w:t>
      </w:r>
      <w:r w:rsidRPr="00CB1E6A">
        <w:rPr>
          <w:rFonts w:eastAsiaTheme="minorEastAsia"/>
          <w:vertAlign w:val="subscript"/>
        </w:rPr>
        <w:t>e</w:t>
      </w:r>
      <w:r w:rsidRPr="00CB1E6A">
        <w:rPr>
          <w:rFonts w:eastAsiaTheme="minorEastAsia"/>
        </w:rPr>
        <w:t xml:space="preserve"> is the amount of adsorbed adsorbate at equilibrium (mg/g), A is the Temkins’ constant (L/g), B is the constant relating to heat of adsorption (B= RT/b), b is the Temkins’ constant (J/mol), R is the gas constant (8.314 J/mo</w:t>
      </w:r>
      <w:r w:rsidR="00A53B74">
        <w:rPr>
          <w:rFonts w:eastAsiaTheme="minorEastAsia"/>
          <w:lang w:val="en-GB"/>
        </w:rPr>
        <w:t>l</w:t>
      </w:r>
      <w:r w:rsidRPr="00CB1E6A">
        <w:rPr>
          <w:rFonts w:eastAsiaTheme="minorEastAsia"/>
        </w:rPr>
        <w:t xml:space="preserve"> K), and T is the absolute temperature (K). A and B </w:t>
      </w:r>
      <w:r w:rsidR="00D514E1">
        <w:rPr>
          <w:rFonts w:eastAsiaTheme="minorEastAsia"/>
          <w:lang w:val="en-GB"/>
        </w:rPr>
        <w:t>are</w:t>
      </w:r>
      <w:r w:rsidRPr="00CB1E6A">
        <w:rPr>
          <w:rFonts w:eastAsiaTheme="minorEastAsia"/>
        </w:rPr>
        <w:t xml:space="preserve"> obtained from the plot of q</w:t>
      </w:r>
      <w:r w:rsidRPr="00CB1E6A">
        <w:rPr>
          <w:rFonts w:eastAsiaTheme="minorEastAsia"/>
          <w:vertAlign w:val="subscript"/>
        </w:rPr>
        <w:t>e</w:t>
      </w:r>
      <w:r w:rsidRPr="00CB1E6A">
        <w:rPr>
          <w:rFonts w:eastAsiaTheme="minorEastAsia"/>
        </w:rPr>
        <w:t xml:space="preserve"> vs ln C</w:t>
      </w:r>
      <w:r w:rsidRPr="00CB1E6A">
        <w:rPr>
          <w:rFonts w:eastAsiaTheme="minorEastAsia"/>
          <w:vertAlign w:val="subscript"/>
        </w:rPr>
        <w:t>e</w:t>
      </w:r>
      <w:r w:rsidRPr="00CB1E6A">
        <w:rPr>
          <w:rFonts w:eastAsiaTheme="minorEastAsia"/>
        </w:rPr>
        <w:t>.</w:t>
      </w:r>
    </w:p>
    <w:p w14:paraId="69B9EDB4" w14:textId="261FE9BA" w:rsidR="00F218AB" w:rsidRPr="00CB1E6A" w:rsidRDefault="00F218AB" w:rsidP="00BE18A8">
      <w:pPr>
        <w:pStyle w:val="Heading3"/>
        <w:rPr>
          <w:rFonts w:eastAsiaTheme="minorEastAsia"/>
        </w:rPr>
      </w:pPr>
      <w:bookmarkStart w:id="228" w:name="_Toc118051514"/>
      <w:bookmarkStart w:id="229" w:name="_Toc123053648"/>
      <w:bookmarkStart w:id="230" w:name="_Toc127869110"/>
      <w:r w:rsidRPr="00CB1E6A">
        <w:rPr>
          <w:rFonts w:eastAsiaTheme="minorEastAsia"/>
        </w:rPr>
        <w:t>T</w:t>
      </w:r>
      <w:r w:rsidR="00C35E27" w:rsidRPr="00CB1E6A">
        <w:rPr>
          <w:rFonts w:eastAsiaTheme="minorEastAsia"/>
        </w:rPr>
        <w:t xml:space="preserve">hermodynamic </w:t>
      </w:r>
      <w:r w:rsidR="00D514E1">
        <w:rPr>
          <w:rFonts w:eastAsiaTheme="minorEastAsia"/>
          <w:lang w:val="en-GB"/>
        </w:rPr>
        <w:t>studie</w:t>
      </w:r>
      <w:r w:rsidR="00C35E27" w:rsidRPr="00CB1E6A">
        <w:rPr>
          <w:rFonts w:eastAsiaTheme="minorEastAsia"/>
        </w:rPr>
        <w:t>s</w:t>
      </w:r>
      <w:bookmarkEnd w:id="228"/>
      <w:bookmarkEnd w:id="229"/>
      <w:bookmarkEnd w:id="230"/>
    </w:p>
    <w:p w14:paraId="1CE0F3BA" w14:textId="5921BB70" w:rsidR="00F218AB" w:rsidRPr="00CB1E6A" w:rsidRDefault="00F218AB" w:rsidP="00F218AB">
      <w:pPr>
        <w:spacing w:line="480" w:lineRule="auto"/>
        <w:ind w:firstLine="720"/>
        <w:jc w:val="both"/>
        <w:rPr>
          <w:rFonts w:eastAsiaTheme="minorEastAsia"/>
        </w:rPr>
      </w:pPr>
      <w:r w:rsidRPr="00CB1E6A">
        <w:rPr>
          <w:rFonts w:eastAsiaTheme="minorEastAsia"/>
        </w:rPr>
        <w:t xml:space="preserve">The adsorption experiments </w:t>
      </w:r>
      <w:r w:rsidR="00185094" w:rsidRPr="00CB1E6A">
        <w:rPr>
          <w:rFonts w:eastAsiaTheme="minorEastAsia"/>
        </w:rPr>
        <w:t>w</w:t>
      </w:r>
      <w:r w:rsidR="00C35E27" w:rsidRPr="00CB1E6A">
        <w:rPr>
          <w:rFonts w:eastAsiaTheme="minorEastAsia"/>
          <w:lang w:val="en-GB"/>
        </w:rPr>
        <w:t>ere</w:t>
      </w:r>
      <w:r w:rsidRPr="00CB1E6A">
        <w:rPr>
          <w:rFonts w:eastAsiaTheme="minorEastAsia"/>
        </w:rPr>
        <w:t xml:space="preserve"> investigated under different temperature conditions and used to calculate enthalpy (∆H</w:t>
      </w:r>
      <w:r w:rsidR="00EE5FD0" w:rsidRPr="00EE5FD0">
        <w:rPr>
          <w:rFonts w:eastAsiaTheme="minorEastAsia"/>
          <w:vertAlign w:val="superscript"/>
          <w:lang w:val="en-GB"/>
        </w:rPr>
        <w:t>o</w:t>
      </w:r>
      <w:r w:rsidRPr="00CB1E6A">
        <w:rPr>
          <w:rFonts w:eastAsiaTheme="minorEastAsia"/>
        </w:rPr>
        <w:t>), entropy (∆S</w:t>
      </w:r>
      <w:r w:rsidR="00EE5FD0" w:rsidRPr="00EE5FD0">
        <w:rPr>
          <w:rFonts w:eastAsiaTheme="minorEastAsia"/>
          <w:vertAlign w:val="superscript"/>
          <w:lang w:val="en-GB"/>
        </w:rPr>
        <w:t>o</w:t>
      </w:r>
      <w:r w:rsidRPr="00CB1E6A">
        <w:rPr>
          <w:rFonts w:eastAsiaTheme="minorEastAsia"/>
        </w:rPr>
        <w:t>) and Gibbs free energy</w:t>
      </w:r>
      <w:r w:rsidR="00D514E1">
        <w:rPr>
          <w:rFonts w:eastAsiaTheme="minorEastAsia"/>
          <w:lang w:val="en-GB"/>
        </w:rPr>
        <w:t xml:space="preserve"> </w:t>
      </w:r>
      <w:r w:rsidR="007A0526" w:rsidRPr="00CB1E6A">
        <w:rPr>
          <w:rFonts w:eastAsiaTheme="minorEastAsia"/>
        </w:rPr>
        <w:t>(∆</w:t>
      </w:r>
      <w:r w:rsidR="007A0526">
        <w:rPr>
          <w:rFonts w:eastAsiaTheme="minorEastAsia"/>
          <w:lang w:val="en-GB"/>
        </w:rPr>
        <w:t>G</w:t>
      </w:r>
      <w:r w:rsidR="007A0526" w:rsidRPr="00EE5FD0">
        <w:rPr>
          <w:rFonts w:eastAsiaTheme="minorEastAsia"/>
          <w:vertAlign w:val="superscript"/>
          <w:lang w:val="en-GB"/>
        </w:rPr>
        <w:t>o</w:t>
      </w:r>
      <w:r w:rsidR="007A0526" w:rsidRPr="00CB1E6A">
        <w:rPr>
          <w:rFonts w:eastAsiaTheme="minorEastAsia"/>
        </w:rPr>
        <w:t xml:space="preserve">) </w:t>
      </w:r>
      <w:r w:rsidR="00D514E1">
        <w:rPr>
          <w:rFonts w:eastAsiaTheme="minorEastAsia"/>
          <w:lang w:val="en-GB"/>
        </w:rPr>
        <w:fldChar w:fldCharType="begin" w:fldLock="1"/>
      </w:r>
      <w:r w:rsidR="007A0526">
        <w:rPr>
          <w:rFonts w:eastAsiaTheme="minorEastAsia"/>
          <w:lang w:val="en-GB"/>
        </w:rPr>
        <w:instrText>ADDIN CSL_CITATION {"citationItems":[{"id":"ITEM-1","itemData":{"DOI":"10.9734/bjpr/2017/33212","abstract":"The effect of temperature on the equilibrium adsorption of Amoxicillin (AMO) from aqueous solution using modified magnetic multi-walled carbon nanotubes (MMWCNT S) was investigated. The equilibrium adsorption data were analyzed using three widely applied isotherms: Langmuir, Freundlich and Tempkin. The results revealed that Langmuir isotherm fit the experimental results well. Kinetic analyses were conducted using pseudo-first and second-order models and the intraparticle diffusion model. The regression results showed that the adsorption kinetics were more accurately represented by pseudo-second-order model. Standard free energy changes (∆ G 0), standard enthalpy change (∆H 0), and standard entropy change (∆S 0) were calculated at different temperatures. The ∆G 0 values were negative and ∆H 0 values and ∆S 0 values of MMWCNT S were positive; and suggested that the AMO adsorption on MMWCNT S was a spontaneous and endothermic process.","author":[{"dropping-particle":"","family":"Balarak","given":"Davoud","non-dropping-particle":"","parse-names":false,"suffix":""},{"dropping-particle":"","family":"Mostafapour","given":"Ferdos","non-dropping-particle":"","parse-names":false,"suffix":""},{"dropping-particle":"","family":"Joghtaei","given":"Ali","non-dropping-particle":"","parse-names":false,"suffix":""}],"container-title":"British Journal of Pharmaceutical Research","id":"ITEM-1","issue":"6","issued":{"date-parts":[["2017"]]},"page":"1-11","title":"Thermodynamic Analysis for Adsorption of Amoxicillin onto Magnetic Carbon Nanotubes","type":"article-journal","volume":"16"},"uris":["http://www.mendeley.com/documents/?uuid=ceb8251e-46a6-466c-88b8-931942fae25f"]},{"id":"ITEM-2","itemData":{"DOI":"10.1080/15226514.2020.1785389","ISSN":"15497879","PMID":"32657133","abstract":"In the quest for a sustainable environment and clean water resources, the efficacy of Ocimum gratissimum leave (OGL) for indigo carmine (IC) dye biosorption was studied in a batch technique. The physicochemical properties of OGL supported its suitability for biosorption studies. Of 92.6% removal efficiency was achieved at optimum conditions of pH 2, contact time 120 min, initial IC concentration 500 ppm, temperature 298 K, and 100 mg OGL dose. Kinetic data were best fitted to pseudo second-order (PSO) and the mechanism was pore diffusion governed as validated by sum of square error (SSE) and non-linear chi-square (χ 2). Freundlich isotherm model gave the best description at 298 K as supported by Halsey, Redlich–Peterson, and Fowler–Guggenheim confirming the heterogeneous nature of OGL and multilayer biosorption process. Langmuir Q max (77.52 mg g−1) surpassed those previously reported. SEM and EDX confirmed the reality of the biosorption process. Thermodynamic parameters (ΔH°, ΔS°, ΔG°, and Ea) affirm a feasible, spontaneous, exothermic, and randomness of the process. Results revealed that OGL is a potential and efficient environmentally benign, low cost, and sustainable biosorbents. It is therefore recommended as a bi-functional biosorbent for wastewater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Dada","given":"Fehintoluwa E.","non-dropping-particle":"","parse-names":false,"suffix":""},{"dropping-particle":"","family":"Bello","given":"Oluwasesan M.","non-dropping-particle":"","parse-names":false,"suffix":""},{"dropping-particle":"","family":"Akinyemi","given":"Banjo A.","non-dropping-particle":"","parse-names":false,"suffix":""},{"dropping-particle":"","family":"Bello","given":"Olugbenga S.","non-dropping-particle":"","parse-names":false,"suffix":""},{"dropping-particle":"","family":"Umukoro","given":"Oghenerukevwe G.","non-dropping-particle":"","parse-names":false,"suffix":""}],"container-title":"International Journal of Phytoremediation","id":"ITEM-2","issue":"0","issued":{"date-parts":[["2020"]]},"page":"1524-1537","publisher":"Taylor &amp; Francis","title":"Sustainable and low-cost Ocimum gratissimum for biosorption of indigo carmine dye: kinetics, isotherm, and thermodynamic studies","type":"article-journal","volume":"0"},"uris":["http://www.mendeley.com/documents/?uuid=754e20a2-dfda-46e9-81c7-22c4ec679286"]}],"mendeley":{"formattedCitation":"(Balarak, Mostafapour, &amp; Joghtaei, 2017; Dada et al., 2020)","manualFormatting":"(Balarak et al., 2017; Dada et al., 2020)","plainTextFormattedCitation":"(Balarak, Mostafapour, &amp; Joghtaei, 2017; Dada et al., 2020)","previouslyFormattedCitation":"(Balarak, Mostafapour, &amp; Joghtaei, 2017; Dada et al., 2020)"},"properties":{"noteIndex":0},"schema":"https://github.com/citation-style-language/schema/raw/master/csl-citation.json"}</w:instrText>
      </w:r>
      <w:r w:rsidR="00D514E1">
        <w:rPr>
          <w:rFonts w:eastAsiaTheme="minorEastAsia"/>
          <w:lang w:val="en-GB"/>
        </w:rPr>
        <w:fldChar w:fldCharType="separate"/>
      </w:r>
      <w:r w:rsidR="00D514E1" w:rsidRPr="00D514E1">
        <w:rPr>
          <w:rFonts w:eastAsiaTheme="minorEastAsia"/>
          <w:noProof/>
          <w:lang w:val="en-GB"/>
        </w:rPr>
        <w:t>(Balarak</w:t>
      </w:r>
      <w:r w:rsidR="007A0526">
        <w:rPr>
          <w:rFonts w:eastAsiaTheme="minorEastAsia"/>
          <w:noProof/>
          <w:lang w:val="en-GB"/>
        </w:rPr>
        <w:t xml:space="preserve"> </w:t>
      </w:r>
      <w:r w:rsidR="008C0A9B" w:rsidRPr="008C0A9B">
        <w:rPr>
          <w:rFonts w:eastAsiaTheme="minorEastAsia"/>
          <w:i/>
          <w:iCs/>
          <w:noProof/>
          <w:lang w:val="en-GB"/>
        </w:rPr>
        <w:t>et al.</w:t>
      </w:r>
      <w:r w:rsidR="00D514E1" w:rsidRPr="00D514E1">
        <w:rPr>
          <w:rFonts w:eastAsiaTheme="minorEastAsia"/>
          <w:noProof/>
          <w:lang w:val="en-GB"/>
        </w:rPr>
        <w:t xml:space="preserve">, 2017; Dada </w:t>
      </w:r>
      <w:r w:rsidR="008C0A9B" w:rsidRPr="008C0A9B">
        <w:rPr>
          <w:rFonts w:eastAsiaTheme="minorEastAsia"/>
          <w:i/>
          <w:iCs/>
          <w:noProof/>
          <w:lang w:val="en-GB"/>
        </w:rPr>
        <w:t>et al.</w:t>
      </w:r>
      <w:r w:rsidR="00D514E1" w:rsidRPr="00D514E1">
        <w:rPr>
          <w:rFonts w:eastAsiaTheme="minorEastAsia"/>
          <w:noProof/>
          <w:lang w:val="en-GB"/>
        </w:rPr>
        <w:t>, 2020)</w:t>
      </w:r>
      <w:r w:rsidR="00D514E1">
        <w:rPr>
          <w:rFonts w:eastAsiaTheme="minorEastAsia"/>
          <w:lang w:val="en-GB"/>
        </w:rPr>
        <w:fldChar w:fldCharType="end"/>
      </w:r>
      <w:r w:rsidR="00EE5FD0">
        <w:rPr>
          <w:rFonts w:eastAsiaTheme="minorEastAsia"/>
          <w:lang w:val="en-GB"/>
        </w:rPr>
        <w:t>. The Gibb’s free energy was evaluated</w:t>
      </w:r>
      <w:r w:rsidRPr="00CB1E6A">
        <w:rPr>
          <w:rFonts w:eastAsiaTheme="minorEastAsia"/>
        </w:rPr>
        <w:t xml:space="preserve"> </w:t>
      </w:r>
      <w:r w:rsidR="00D514E1">
        <w:rPr>
          <w:rFonts w:eastAsiaTheme="minorEastAsia"/>
          <w:lang w:val="en-GB"/>
        </w:rPr>
        <w:t xml:space="preserve">as </w:t>
      </w:r>
      <w:r w:rsidR="007A0526">
        <w:rPr>
          <w:rFonts w:eastAsiaTheme="minorEastAsia"/>
          <w:lang w:val="en-GB"/>
        </w:rPr>
        <w:t>Equation 3.44.</w:t>
      </w:r>
    </w:p>
    <w:p w14:paraId="7CF2D82B" w14:textId="14FD4F16" w:rsidR="00F218AB" w:rsidRPr="00426052" w:rsidRDefault="007A0526" w:rsidP="00F218AB">
      <w:pPr>
        <w:spacing w:line="480" w:lineRule="auto"/>
        <w:jc w:val="both"/>
        <w:rPr>
          <w:rFonts w:eastAsiaTheme="minorEastAsia"/>
          <w:lang w:val="en-GB"/>
        </w:rPr>
      </w:pPr>
      <m:oMath>
        <m:r>
          <w:rPr>
            <w:rFonts w:ascii="Cambria Math" w:eastAsiaTheme="minorEastAsia" w:hAnsi="Cambria Math"/>
          </w:rPr>
          <m:t>∆</m:t>
        </m:r>
        <m:sSup>
          <m:sSupPr>
            <m:ctrlPr>
              <w:rPr>
                <w:rFonts w:ascii="Cambria Math" w:eastAsiaTheme="minorEastAsia" w:hAnsi="Cambria Math"/>
                <w:bCs/>
                <w:i/>
              </w:rPr>
            </m:ctrlPr>
          </m:sSupPr>
          <m:e>
            <m:r>
              <w:rPr>
                <w:rFonts w:ascii="Cambria Math" w:eastAsiaTheme="minorEastAsia" w:hAnsi="Cambria Math"/>
              </w:rPr>
              <m:t>G</m:t>
            </m:r>
          </m:e>
          <m:sup>
            <m:r>
              <w:rPr>
                <w:rFonts w:ascii="Cambria Math" w:eastAsiaTheme="minorEastAsia" w:hAnsi="Cambria Math"/>
              </w:rPr>
              <m:t>o</m:t>
            </m:r>
          </m:sup>
        </m:sSup>
        <m:r>
          <w:rPr>
            <w:rFonts w:ascii="Cambria Math" w:eastAsiaTheme="minorEastAsia"/>
          </w:rPr>
          <m:t>=</m:t>
        </m:r>
        <m:r>
          <w:rPr>
            <w:rFonts w:ascii="Cambria Math" w:eastAsiaTheme="minorEastAsia" w:hAnsi="Cambria Math"/>
          </w:rPr>
          <m:t>-RTln</m:t>
        </m:r>
        <m:sSub>
          <m:sSubPr>
            <m:ctrlPr>
              <w:rPr>
                <w:rFonts w:ascii="Cambria Math" w:eastAsiaTheme="minorEastAsia" w:hAnsi="Cambria Math"/>
                <w:bCs/>
                <w:i/>
              </w:rPr>
            </m:ctrlPr>
          </m:sSubPr>
          <m:e>
            <m:r>
              <w:rPr>
                <w:rFonts w:ascii="Cambria Math" w:eastAsiaTheme="minorEastAsia" w:hAnsi="Cambria Math"/>
              </w:rPr>
              <m:t>K</m:t>
            </m:r>
          </m:e>
          <m:sub>
            <m:r>
              <w:rPr>
                <w:rFonts w:ascii="Cambria Math" w:eastAsiaTheme="minorEastAsia" w:hAnsi="Cambria Math"/>
              </w:rPr>
              <m:t>C</m:t>
            </m:r>
          </m:sub>
        </m:sSub>
      </m:oMath>
      <w:r w:rsidR="00F218AB" w:rsidRPr="007A0526">
        <w:rPr>
          <w:rFonts w:eastAsiaTheme="minorEastAsia"/>
          <w:bCs/>
        </w:rPr>
        <w:t xml:space="preserve"> </w:t>
      </w:r>
      <w:r w:rsidR="00F218AB" w:rsidRPr="007A0526">
        <w:rPr>
          <w:rFonts w:eastAsiaTheme="minorEastAsia"/>
          <w:bCs/>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691D4F">
        <w:rPr>
          <w:rFonts w:eastAsiaTheme="minorEastAsia"/>
        </w:rPr>
        <w:tab/>
      </w:r>
      <w:r w:rsidR="00E525D9">
        <w:rPr>
          <w:rFonts w:eastAsiaTheme="minorEastAsia"/>
          <w:lang w:val="en-GB"/>
        </w:rPr>
        <w:t>(</w:t>
      </w:r>
      <w:r w:rsidR="00426052">
        <w:rPr>
          <w:rFonts w:eastAsiaTheme="minorEastAsia"/>
          <w:lang w:val="en-GB"/>
        </w:rPr>
        <w:t>3.4</w:t>
      </w:r>
      <w:r w:rsidR="00E525D9">
        <w:rPr>
          <w:rFonts w:eastAsiaTheme="minorEastAsia"/>
          <w:lang w:val="en-GB"/>
        </w:rPr>
        <w:t>4)</w:t>
      </w:r>
    </w:p>
    <w:p w14:paraId="1A0EC1C8" w14:textId="13ECDBF0" w:rsidR="00EE5FD0" w:rsidRPr="00EE5FD0" w:rsidRDefault="00EE5FD0" w:rsidP="00EE5FD0">
      <w:pPr>
        <w:spacing w:line="480" w:lineRule="auto"/>
        <w:jc w:val="both"/>
        <w:rPr>
          <w:rFonts w:eastAsiaTheme="minorEastAsia"/>
          <w:lang w:val="en-GB"/>
        </w:rPr>
      </w:pPr>
      <w:r>
        <w:rPr>
          <w:rFonts w:eastAsiaTheme="minorEastAsia"/>
          <w:lang w:val="en-GB"/>
        </w:rPr>
        <w:t xml:space="preserve">Where </w:t>
      </w:r>
      <w:r w:rsidRPr="00CB1E6A">
        <w:rPr>
          <w:rFonts w:eastAsiaTheme="minorEastAsia"/>
        </w:rPr>
        <w:t>R is the natural gas constant</w:t>
      </w:r>
      <w:r>
        <w:rPr>
          <w:rFonts w:eastAsiaTheme="minorEastAsia"/>
          <w:lang w:val="en-GB"/>
        </w:rPr>
        <w:t xml:space="preserve"> (8.314 J/mol</w:t>
      </w:r>
      <w:r w:rsidR="007A0526">
        <w:rPr>
          <w:rFonts w:eastAsiaTheme="minorEastAsia"/>
          <w:lang w:val="en-GB"/>
        </w:rPr>
        <w:t xml:space="preserve"> </w:t>
      </w:r>
      <w:r>
        <w:rPr>
          <w:rFonts w:eastAsiaTheme="minorEastAsia"/>
          <w:lang w:val="en-GB"/>
        </w:rPr>
        <w:t>K)</w:t>
      </w:r>
      <w:r w:rsidRPr="00CB1E6A">
        <w:rPr>
          <w:rFonts w:eastAsiaTheme="minorEastAsia"/>
        </w:rPr>
        <w:t>,</w:t>
      </w:r>
      <w:r>
        <w:rPr>
          <w:rFonts w:eastAsiaTheme="minorEastAsia"/>
          <w:lang w:val="en-GB"/>
        </w:rPr>
        <w:t xml:space="preserve"> </w:t>
      </w:r>
      <w:r w:rsidRPr="00CB1E6A">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oMath>
      <w:r w:rsidRPr="00CB1E6A">
        <w:rPr>
          <w:rFonts w:eastAsiaTheme="minorEastAsia"/>
        </w:rPr>
        <w:t xml:space="preserve"> is the equilibrium constant</w:t>
      </w:r>
      <w:r>
        <w:rPr>
          <w:rFonts w:eastAsiaTheme="minorEastAsia"/>
          <w:lang w:val="en-GB"/>
        </w:rPr>
        <w:t>, and T (K) is the absolute temperature. The relationship between temperature and K</w:t>
      </w:r>
      <w:r w:rsidRPr="00EE5FD0">
        <w:rPr>
          <w:rFonts w:eastAsiaTheme="minorEastAsia"/>
          <w:vertAlign w:val="subscript"/>
          <w:lang w:val="en-GB"/>
        </w:rPr>
        <w:t>L</w:t>
      </w:r>
      <w:r>
        <w:rPr>
          <w:rFonts w:eastAsiaTheme="minorEastAsia"/>
          <w:vertAlign w:val="subscript"/>
          <w:lang w:val="en-GB"/>
        </w:rPr>
        <w:t xml:space="preserve"> </w:t>
      </w:r>
      <w:r w:rsidR="00D514E1">
        <w:rPr>
          <w:rFonts w:eastAsiaTheme="minorEastAsia"/>
          <w:lang w:val="en-GB"/>
        </w:rPr>
        <w:t>is</w:t>
      </w:r>
      <w:r>
        <w:rPr>
          <w:rFonts w:eastAsiaTheme="minorEastAsia"/>
          <w:lang w:val="en-GB"/>
        </w:rPr>
        <w:t xml:space="preserve"> expressed in terms of the </w:t>
      </w:r>
      <w:r w:rsidR="007A0526">
        <w:rPr>
          <w:rFonts w:eastAsiaTheme="minorEastAsia"/>
          <w:lang w:val="en-GB"/>
        </w:rPr>
        <w:t>van’t</w:t>
      </w:r>
      <w:r>
        <w:rPr>
          <w:rFonts w:eastAsiaTheme="minorEastAsia"/>
          <w:lang w:val="en-GB"/>
        </w:rPr>
        <w:t xml:space="preserve"> Hoff equation:</w:t>
      </w:r>
    </w:p>
    <w:p w14:paraId="6190451A" w14:textId="0185A0D1" w:rsidR="00F218AB" w:rsidRPr="00426052" w:rsidRDefault="00A3522D" w:rsidP="00EE5FD0">
      <w:pPr>
        <w:spacing w:line="480" w:lineRule="auto"/>
        <w:jc w:val="both"/>
        <w:rPr>
          <w:rFonts w:eastAsiaTheme="minorEastAsia"/>
          <w:lang w:val="en-GB"/>
        </w:rPr>
      </w:pPr>
      <m:oMath>
        <m:r>
          <w:rPr>
            <w:rFonts w:ascii="Cambria Math" w:eastAsiaTheme="minorEastAsia" w:hAnsi="Cambria Math"/>
          </w:rPr>
          <m:t>ln</m:t>
        </m:r>
        <m:sSub>
          <m:sSubPr>
            <m:ctrlPr>
              <w:rPr>
                <w:rFonts w:ascii="Cambria Math" w:eastAsiaTheme="minorEastAsia" w:hAnsi="Cambria Math"/>
                <w:bCs/>
                <w:i/>
              </w:rPr>
            </m:ctrlPr>
          </m:sSubPr>
          <m:e>
            <m:r>
              <w:rPr>
                <w:rFonts w:ascii="Cambria Math" w:eastAsiaTheme="minorEastAsia" w:hAnsi="Cambria Math"/>
              </w:rPr>
              <m:t>K</m:t>
            </m:r>
          </m:e>
          <m:sub>
            <m:r>
              <w:rPr>
                <w:rFonts w:ascii="Cambria Math" w:eastAsiaTheme="minorEastAsia" w:hAnsi="Cambria Math"/>
              </w:rPr>
              <m:t>c</m:t>
            </m:r>
          </m:sub>
        </m:sSub>
        <m:r>
          <w:rPr>
            <w:rFonts w:ascii="Cambria Math" w:eastAsiaTheme="minorEastAsia"/>
          </w:rPr>
          <m:t>=</m:t>
        </m:r>
        <m:r>
          <w:rPr>
            <w:rFonts w:ascii="Cambria Math" w:eastAsiaTheme="minorEastAsia" w:hAnsi="Cambria Math"/>
          </w:rPr>
          <m:t>-</m:t>
        </m:r>
        <m:f>
          <m:fPr>
            <m:ctrlPr>
              <w:rPr>
                <w:rFonts w:ascii="Cambria Math" w:eastAsiaTheme="minorEastAsia" w:hAnsi="Cambria Math"/>
                <w:bCs/>
                <w:i/>
              </w:rPr>
            </m:ctrlPr>
          </m:fPr>
          <m:num>
            <m:r>
              <w:rPr>
                <w:rFonts w:ascii="Cambria Math" w:eastAsiaTheme="minorEastAsia" w:hAnsi="Cambria Math"/>
              </w:rPr>
              <m:t>∆</m:t>
            </m:r>
            <m:sSup>
              <m:sSupPr>
                <m:ctrlPr>
                  <w:rPr>
                    <w:rFonts w:ascii="Cambria Math" w:eastAsiaTheme="minorEastAsia" w:hAnsi="Cambria Math"/>
                    <w:bCs/>
                    <w:i/>
                  </w:rPr>
                </m:ctrlPr>
              </m:sSupPr>
              <m:e>
                <m:r>
                  <w:rPr>
                    <w:rFonts w:ascii="Cambria Math" w:eastAsiaTheme="minorEastAsia" w:hAnsi="Cambria Math"/>
                  </w:rPr>
                  <m:t>H</m:t>
                </m:r>
              </m:e>
              <m:sup>
                <m:r>
                  <w:rPr>
                    <w:rFonts w:ascii="Cambria Math" w:eastAsiaTheme="minorEastAsia" w:hAnsi="Cambria Math"/>
                  </w:rPr>
                  <m:t>O</m:t>
                </m:r>
              </m:sup>
            </m:sSup>
          </m:num>
          <m:den>
            <m:r>
              <w:rPr>
                <w:rFonts w:ascii="Cambria Math" w:eastAsiaTheme="minorEastAsia" w:hAnsi="Cambria Math"/>
              </w:rPr>
              <m:t>RT</m:t>
            </m:r>
          </m:den>
        </m:f>
        <m:r>
          <w:rPr>
            <w:rFonts w:ascii="Cambria Math" w:eastAsiaTheme="minorEastAsia"/>
          </w:rPr>
          <m:t>+</m:t>
        </m:r>
        <m:f>
          <m:fPr>
            <m:ctrlPr>
              <w:rPr>
                <w:rFonts w:ascii="Cambria Math" w:eastAsiaTheme="minorEastAsia" w:hAnsi="Cambria Math"/>
                <w:bCs/>
                <w:i/>
              </w:rPr>
            </m:ctrlPr>
          </m:fPr>
          <m:num>
            <m:r>
              <w:rPr>
                <w:rFonts w:ascii="Cambria Math" w:eastAsiaTheme="minorEastAsia" w:hAnsi="Cambria Math"/>
              </w:rPr>
              <m:t>∆</m:t>
            </m:r>
            <m:sSup>
              <m:sSupPr>
                <m:ctrlPr>
                  <w:rPr>
                    <w:rFonts w:ascii="Cambria Math" w:eastAsiaTheme="minorEastAsia" w:hAnsi="Cambria Math"/>
                    <w:bCs/>
                    <w:i/>
                  </w:rPr>
                </m:ctrlPr>
              </m:sSupPr>
              <m:e>
                <m:r>
                  <w:rPr>
                    <w:rFonts w:ascii="Cambria Math" w:eastAsiaTheme="minorEastAsia" w:hAnsi="Cambria Math"/>
                  </w:rPr>
                  <m:t>S</m:t>
                </m:r>
              </m:e>
              <m:sup>
                <m:r>
                  <w:rPr>
                    <w:rFonts w:ascii="Cambria Math" w:eastAsiaTheme="minorEastAsia" w:hAnsi="Cambria Math"/>
                  </w:rPr>
                  <m:t>O</m:t>
                </m:r>
              </m:sup>
            </m:sSup>
          </m:num>
          <m:den>
            <m:r>
              <w:rPr>
                <w:rFonts w:ascii="Cambria Math" w:eastAsiaTheme="minorEastAsia" w:hAnsi="Cambria Math"/>
              </w:rPr>
              <m:t>R</m:t>
            </m:r>
          </m:den>
        </m:f>
        <m:r>
          <w:rPr>
            <w:rFonts w:ascii="Cambria Math" w:eastAsiaTheme="minorEastAsia"/>
          </w:rPr>
          <m:t xml:space="preserve"> </m:t>
        </m:r>
      </m:oMath>
      <w:r w:rsidR="00F218AB" w:rsidRPr="00CB1E6A">
        <w:rPr>
          <w:rFonts w:eastAsiaTheme="minorEastAsia"/>
        </w:rPr>
        <w:t xml:space="preserve"> </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Pr>
          <w:rFonts w:eastAsiaTheme="minorEastAsia"/>
        </w:rPr>
        <w:tab/>
      </w:r>
      <w:r w:rsidR="00F218AB" w:rsidRPr="00CB1E6A">
        <w:rPr>
          <w:rFonts w:eastAsiaTheme="minorEastAsia"/>
        </w:rPr>
        <w:tab/>
      </w:r>
      <w:r w:rsidR="00F218AB" w:rsidRPr="00CB1E6A">
        <w:rPr>
          <w:rFonts w:eastAsiaTheme="minorEastAsia"/>
        </w:rPr>
        <w:tab/>
      </w:r>
      <w:r w:rsidR="00D514E1">
        <w:rPr>
          <w:rFonts w:eastAsiaTheme="minorEastAsia"/>
          <w:lang w:val="en-GB"/>
        </w:rPr>
        <w:t>(</w:t>
      </w:r>
      <w:r w:rsidR="00426052">
        <w:rPr>
          <w:rFonts w:eastAsiaTheme="minorEastAsia"/>
          <w:lang w:val="en-GB"/>
        </w:rPr>
        <w:t>3.4</w:t>
      </w:r>
      <w:r w:rsidR="00E525D9">
        <w:rPr>
          <w:rFonts w:eastAsiaTheme="minorEastAsia"/>
          <w:lang w:val="en-GB"/>
        </w:rPr>
        <w:t>5</w:t>
      </w:r>
      <w:r w:rsidR="00D514E1">
        <w:rPr>
          <w:rFonts w:eastAsiaTheme="minorEastAsia"/>
          <w:lang w:val="en-GB"/>
        </w:rPr>
        <w:t>)</w:t>
      </w:r>
    </w:p>
    <w:p w14:paraId="0864882A" w14:textId="7B47FC93" w:rsidR="00F218AB" w:rsidRPr="00CB1E6A" w:rsidRDefault="00426052" w:rsidP="00F218AB">
      <w:pPr>
        <w:spacing w:line="480" w:lineRule="auto"/>
        <w:jc w:val="both"/>
        <w:rPr>
          <w:rFonts w:eastAsiaTheme="minorEastAsia"/>
        </w:rPr>
      </w:pPr>
      <w:r>
        <w:rPr>
          <w:rFonts w:eastAsiaTheme="minorEastAsia"/>
          <w:lang w:val="en-GB"/>
        </w:rPr>
        <w:t xml:space="preserve">The values of </w:t>
      </w:r>
      <w:r w:rsidR="00EE5FD0" w:rsidRPr="00CB1E6A">
        <w:rPr>
          <w:rFonts w:eastAsiaTheme="minorEastAsia"/>
        </w:rPr>
        <w:t>∆H</w:t>
      </w:r>
      <w:r w:rsidR="00EE5FD0" w:rsidRPr="00EE5FD0">
        <w:rPr>
          <w:rFonts w:eastAsiaTheme="minorEastAsia"/>
          <w:vertAlign w:val="superscript"/>
          <w:lang w:val="en-GB"/>
        </w:rPr>
        <w:t>o</w:t>
      </w:r>
      <w:r w:rsidR="00EE5FD0">
        <w:rPr>
          <w:rFonts w:eastAsiaTheme="minorEastAsia"/>
          <w:lang w:val="en-GB"/>
        </w:rPr>
        <w:t xml:space="preserve"> and </w:t>
      </w:r>
      <w:r w:rsidR="00EE5FD0" w:rsidRPr="00CB1E6A">
        <w:rPr>
          <w:rFonts w:eastAsiaTheme="minorEastAsia"/>
        </w:rPr>
        <w:t>∆S</w:t>
      </w:r>
      <w:r w:rsidR="00EE5FD0" w:rsidRPr="00EE5FD0">
        <w:rPr>
          <w:rFonts w:eastAsiaTheme="minorEastAsia"/>
          <w:vertAlign w:val="superscript"/>
          <w:lang w:val="en-GB"/>
        </w:rPr>
        <w:t>o</w:t>
      </w:r>
      <w:r w:rsidR="00EE5FD0">
        <w:rPr>
          <w:rFonts w:eastAsiaTheme="minorEastAsia"/>
          <w:lang w:val="en-GB"/>
        </w:rPr>
        <w:t xml:space="preserve"> can be deter</w:t>
      </w:r>
      <w:r>
        <w:rPr>
          <w:rFonts w:eastAsiaTheme="minorEastAsia"/>
          <w:lang w:val="en-GB"/>
        </w:rPr>
        <w:t>mined from the slope</w:t>
      </w:r>
      <w:r w:rsidR="007A0526">
        <w:rPr>
          <w:rFonts w:eastAsiaTheme="minorEastAsia"/>
          <w:lang w:val="en-GB"/>
        </w:rPr>
        <w:t xml:space="preserve"> and intercept, respectively</w:t>
      </w:r>
      <w:r>
        <w:rPr>
          <w:rFonts w:eastAsiaTheme="minorEastAsia"/>
          <w:lang w:val="en-GB"/>
        </w:rPr>
        <w:t xml:space="preserve"> of the plot of </w:t>
      </w:r>
      <m:oMath>
        <m:r>
          <w:rPr>
            <w:rFonts w:ascii="Cambria Math" w:eastAsiaTheme="minorEastAsia" w:hAnsi="Cambria Math"/>
          </w:rPr>
          <m:t>ln</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c</m:t>
            </m:r>
          </m:sub>
        </m:sSub>
      </m:oMath>
      <w:r>
        <w:rPr>
          <w:rFonts w:eastAsiaTheme="minorEastAsia"/>
          <w:lang w:val="en-GB"/>
        </w:rPr>
        <w:t xml:space="preserve"> versus 1/T.</w:t>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p>
    <w:p w14:paraId="4A3AA562" w14:textId="4E58F570" w:rsidR="00F218AB" w:rsidRPr="00CB1E6A" w:rsidRDefault="00F218AB" w:rsidP="006627D1">
      <w:pPr>
        <w:pStyle w:val="Heading2"/>
      </w:pPr>
      <w:bookmarkStart w:id="231" w:name="_Toc118051515"/>
      <w:bookmarkStart w:id="232" w:name="_Toc123053649"/>
      <w:bookmarkStart w:id="233" w:name="_Toc127869111"/>
      <w:r w:rsidRPr="00CB1E6A">
        <w:t>F</w:t>
      </w:r>
      <w:r w:rsidR="00C35E27" w:rsidRPr="00CB1E6A">
        <w:t>ixed bed adsorption</w:t>
      </w:r>
      <w:bookmarkEnd w:id="231"/>
      <w:bookmarkEnd w:id="232"/>
      <w:bookmarkEnd w:id="233"/>
    </w:p>
    <w:p w14:paraId="49AB5E0D" w14:textId="3B1F6635" w:rsidR="00212C72" w:rsidRPr="00CB1E6A" w:rsidRDefault="00D514E1" w:rsidP="00BE18A8">
      <w:pPr>
        <w:pStyle w:val="Heading3"/>
        <w:rPr>
          <w:rFonts w:eastAsiaTheme="minorEastAsia"/>
          <w:lang w:val="en-GB"/>
        </w:rPr>
      </w:pPr>
      <w:bookmarkStart w:id="234" w:name="_Toc118051516"/>
      <w:bookmarkStart w:id="235" w:name="_Toc123053650"/>
      <w:bookmarkStart w:id="236" w:name="_Toc127869112"/>
      <w:r>
        <w:rPr>
          <w:rFonts w:eastAsiaTheme="minorEastAsia"/>
          <w:lang w:val="en-GB"/>
        </w:rPr>
        <w:t>S</w:t>
      </w:r>
      <w:r w:rsidR="00212C72" w:rsidRPr="00CB1E6A">
        <w:rPr>
          <w:rFonts w:eastAsiaTheme="minorEastAsia"/>
          <w:lang w:val="en-GB"/>
        </w:rPr>
        <w:t>imulation of multicomponent industrial wastewater</w:t>
      </w:r>
      <w:bookmarkEnd w:id="234"/>
      <w:bookmarkEnd w:id="235"/>
      <w:bookmarkEnd w:id="236"/>
    </w:p>
    <w:p w14:paraId="30657938" w14:textId="77777777" w:rsidR="0032706F" w:rsidRPr="00A3522D" w:rsidRDefault="00B53212" w:rsidP="0032706F">
      <w:pPr>
        <w:spacing w:line="480" w:lineRule="auto"/>
        <w:jc w:val="both"/>
        <w:rPr>
          <w:rFonts w:eastAsiaTheme="minorEastAsia"/>
          <w:bCs/>
          <w:lang w:val="fr-FR"/>
        </w:rPr>
      </w:pPr>
      <w:r w:rsidRPr="00CB1E6A">
        <w:rPr>
          <w:rFonts w:eastAsiaTheme="minorEastAsia"/>
          <w:bCs/>
          <w:lang w:val="en-GB"/>
        </w:rPr>
        <w:t>Two different concentrations of multicomponent industrial wastewaters were simulated as shown in Tables 3.</w:t>
      </w:r>
      <w:r w:rsidR="00A3522D">
        <w:rPr>
          <w:rFonts w:eastAsiaTheme="minorEastAsia"/>
          <w:bCs/>
          <w:lang w:val="en-GB"/>
        </w:rPr>
        <w:t>2</w:t>
      </w:r>
      <w:r w:rsidRPr="00CB1E6A">
        <w:rPr>
          <w:rFonts w:eastAsiaTheme="minorEastAsia"/>
          <w:bCs/>
          <w:lang w:val="en-GB"/>
        </w:rPr>
        <w:t xml:space="preserve"> and 3.</w:t>
      </w:r>
      <w:r w:rsidR="00A3522D">
        <w:rPr>
          <w:rFonts w:eastAsiaTheme="minorEastAsia"/>
          <w:bCs/>
          <w:lang w:val="en-GB"/>
        </w:rPr>
        <w:t>3</w:t>
      </w:r>
      <w:r w:rsidRPr="00CB1E6A">
        <w:rPr>
          <w:rFonts w:eastAsiaTheme="minorEastAsia"/>
          <w:bCs/>
          <w:lang w:val="en-GB"/>
        </w:rPr>
        <w:t xml:space="preserve">. These simulated effluents contained several </w:t>
      </w:r>
      <w:r w:rsidR="0032706F" w:rsidRPr="00CB1E6A">
        <w:rPr>
          <w:rFonts w:eastAsiaTheme="minorEastAsia"/>
          <w:bCs/>
          <w:lang w:val="en-GB"/>
        </w:rPr>
        <w:t xml:space="preserve">compounds </w:t>
      </w:r>
      <w:r w:rsidR="0032706F" w:rsidRPr="00CB1E6A">
        <w:rPr>
          <w:rFonts w:eastAsiaTheme="minorEastAsia"/>
          <w:bCs/>
          <w:lang w:val="en-GB"/>
        </w:rPr>
        <w:lastRenderedPageBreak/>
        <w:t xml:space="preserve">which </w:t>
      </w:r>
      <w:r w:rsidR="0032706F">
        <w:rPr>
          <w:rFonts w:eastAsiaTheme="minorEastAsia"/>
          <w:bCs/>
          <w:lang w:val="en-GB"/>
        </w:rPr>
        <w:t>are found</w:t>
      </w:r>
      <w:r w:rsidR="0032706F" w:rsidRPr="00CB1E6A">
        <w:rPr>
          <w:rFonts w:eastAsiaTheme="minorEastAsia"/>
          <w:bCs/>
          <w:lang w:val="en-GB"/>
        </w:rPr>
        <w:t xml:space="preserve"> in pharmaceuticals and confectionary industrial wastewaters. This practice </w:t>
      </w:r>
      <w:r w:rsidR="0032706F">
        <w:rPr>
          <w:rFonts w:eastAsiaTheme="minorEastAsia"/>
          <w:bCs/>
          <w:lang w:val="en-GB"/>
        </w:rPr>
        <w:t>wa</w:t>
      </w:r>
      <w:r w:rsidR="0032706F" w:rsidRPr="00CB1E6A">
        <w:rPr>
          <w:rFonts w:eastAsiaTheme="minorEastAsia"/>
          <w:bCs/>
          <w:lang w:val="en-GB"/>
        </w:rPr>
        <w:t xml:space="preserve">s to verify the potency of the adsorbents in treating real industrial effluents. </w:t>
      </w:r>
      <w:r w:rsidR="0032706F" w:rsidRPr="00CB1E6A">
        <w:rPr>
          <w:rFonts w:eastAsiaTheme="minorEastAsia"/>
          <w:bCs/>
          <w:lang w:val="en-GB"/>
        </w:rPr>
        <w:fldChar w:fldCharType="begin" w:fldLock="1"/>
      </w:r>
      <w:r w:rsidR="0032706F">
        <w:rPr>
          <w:rFonts w:eastAsiaTheme="minorEastAsia"/>
          <w:bCs/>
          <w:lang w:val="en-GB"/>
        </w:rPr>
        <w:instrText>ADDIN CSL_CITATION {"citationItems":[{"id":"ITEM-1","itemData":{"DOI":"10.1016/j.colsurfa.2019.123966","ISSN":"18734359","abstract":"Activated carbons from Brazil nutshells were produced by ZnCl2-activation at different biomass: ZnCl2 ratios of 1.0:1.0 and 1.0:1.5 at 600 °C and the samples were denominated as BNS1.0 and BNS1.5, respectively. The obtained activated carbons were used in the adsorption of acetaminophen (paracetamol) and for the treatment of synthetic hospital effluents. Several analytical techniques were used to characterize the activated carbons. The N2 isotherms presented the SBET values of the BNS1.0 and BNS1.5 are very high, 1457 and 1640 m2 g−1, respectively. The FTIR and Boehm titration analysis demonstrated the presence of several surface functional groups on both ACs surfaces, which can influence the acetaminophen adsorption. The adsorption studies revealed that the maximum adsorption capacities (Qmax) are very high for both ACs; however, the BNS1.5 capacity is higher (411.0 mg g−1) than that of BNS1.0 (309.7 mg g−1). The thermodynamic assessments revealed that the process of acetaminophen adsorption is spontaneous, energetically favorable, and exothermic, and the magnitude of enthalpy is compatible with physisorption. Besides, it suggests that the acetaminophen adsorption on both ACs is dominated by van der Walls forces and microporous filling mechanism. The use of activated carbons for treatment of synthetic hospital effluents, containing different pharmaceuticals as well as organics and inorganic salts, presented a high percentage of removal (up to 98.83%). The adsorbent was magnificently regenerated up to 74% with a mixture of 0.1 mol L−1 NaOH + 20% EtOH solution and can be reused up to four cycles ensuring sustainable use of proposed adsorbent for acetaminophen removal from aqueous media. In the light of these results, it is possible to say that Brazil nutshell is an excellent raw material to prepare efficient ACs which can be successfully used in the treatment of real hospital effluents.","author":[{"dropping-particle":"","family":"Lima","given":"Diana R.","non-dropping-particle":"","parse-names":false,"suffix":""},{"dropping-particle":"","family":"Hosseini-Bandegharaei","given":"Ahmad","non-dropping-particle":"","parse-names":false,"suffix":""},{"dropping-particle":"","family":"Thue","given":"Pascal S.","non-dropping-particle":"","parse-names":false,"suffix":""},{"dropping-particle":"","family":"Lima","given":"Eder C.","non-dropping-particle":"","parse-names":false,"suffix":""},{"dropping-particle":"","family":"Albuquerque","given":"Ytallo R.T.","non-dropping-particle":"de","parse-names":false,"suffix":""},{"dropping-particle":"","family":"Reis","given":"Glaydson S.","non-dropping-particle":"dos","parse-names":false,"suffix":""},{"dropping-particle":"","family":"Umpierres","given":"Cibele S.","non-dropping-particle":"","parse-names":false,"suffix":""},{"dropping-particle":"","family":"Dias","given":"Silvio L.P.","non-dropping-particle":"","parse-names":false,"suffix":""},{"dropping-particle":"","family":"Tran","given":"Hai Nguyen","non-dropping-particle":"","parse-names":false,"suffix":""}],"container-title":"Colloids and Surfaces A: Physicochemical and Engineering Aspects","id":"ITEM-1","issue":"September","issued":{"date-parts":[["2019"]]},"page":"123966","publisher":"Elsevier","title":"Efficient acetaminophen removal from water and hospital effluents treatment by activated carbons derived from Brazil nutshells","type":"article-journal","volume":"583"},"uris":["http://www.mendeley.com/documents/?uuid=83a60e07-0a79-4ab2-856b-8b98bc96742b"]},{"id":"ITEM-2","itemData":{"DOI":"10.1016/j.jtice.2019.05.001","ISSN":"18761070","abstract":"The nanocomposite titanate nanosheet–pozzolan (TNS–PZ) was prepared by the alkaline hydrothermal process using titanium (IV) isopropoxide solution as titanium precursors at different concentrations. The characterization of the material was obtained by, Diffuse Reflectance UV–vis analysis (DRUV), X-ray diffraction (XRD), Energy-dispersive X-Ray spectroscopy, Fourier transform Infrared Spectroscopy (FTIR), scanning electron microscopy (SEM), transmission electron microscopy (TEM), and nitrogen adsorption/desorption isotherms. The adsorbent material was used for successful removal of the anti-inflammatory diclofenac (DFC) from aqueous solutions. The kinetic data were better fitted to nonlinear general order kinetic model, based on the Bayesian Information Criterion (BIC). The equilibrium isotherms also were obtained employing the nonlinear method and based on the BIC; the best isotherm model was the Liu. Based on the Liu isotherm model, the maximum sorption capacity (Qmax) of DCF onto the TNS–PZ adsorbent was 90.52 mg g−1 at 10 °C. The thermodynamic parameters of adsorption were calculated, and the adsorption process was spontaneous, exothermic, and the magnitude of changes in enthalpy, are consistent with physical adsorption of DCF onto TNS–PZ. Also, the adsorbent was tested for simulated hospital effluents, and it was able to remove up to 96.50% of the effluents.","author":[{"dropping-particle":"","family":"Wamba","given":"Alfred G.N.","non-dropping-particle":"","parse-names":false,"suffix":""},{"dropping-particle":"","family":"Ndi","given":"Sylvere K.","non-dropping-particle":"","parse-names":false,"suffix":""},{"dropping-particle":"","family":"Lima","given":"Eder C.","non-dropping-particle":"","parse-names":false,"suffix":""},{"dropping-particle":"","family":"Kayem","given":"Joseph G.","non-dropping-particle":"","parse-names":false,"suffix":""},{"dropping-particle":"","family":"Thue","given":"Pascal S.","non-dropping-particle":"","parse-names":false,"suffix":""},{"dropping-particle":"","family":"Costa","given":"Tania M.H.","non-dropping-particle":"","parse-names":false,"suffix":""},{"dropping-particle":"","family":"Quevedo","given":"Antonio B.","non-dropping-particle":"","parse-names":false,"suffix":""},{"dropping-particle":"V.","family":"Benvenutti","given":"Edilson","non-dropping-particle":"","parse-names":false,"suffix":""},{"dropping-particle":"","family":"Machado","given":"Fernando M.","non-dropping-particle":"","parse-names":false,"suffix":""}],"container-title":"Journal of the Taiwan Institute of Chemical Engineers","id":"ITEM-2","issued":{"date-parts":[["2019"]]},"page":"321-329","publisher":"Elsevier B.V.","title":"Preparation, characterization of titanate nanosheet–pozzolan nanocomposite and its use as an adsorbent for removal of diclofenac from simulated hospital effluents","type":"article-journal","volume":"102"},"uris":["http://www.mendeley.com/documents/?uuid=2a01ecdf-adf1-4b68-9dc3-bd592da0a45d"]},{"id":"ITEM-3","itemData":{"DOI":"10.1016/j.chemosphere.2017.11.010","ISSN":"18791298","PMID":"29131974","abstract":"In this work, the combination of membrane bioreactor (MBR) and electro-oxidation (EO) process was studied for the treatment of a synthetic hospital wastewater fortified with four pharmaceutical pollutants namely carbamazepine (CBZ), ibuprofen (IBU), estradiol (E-E) at a concentration of 10 μg L−1 venlafaxine (VEN) at 0.2 μg L−1. Two treatment configurations were studied: EO process as pre-treatment and post-treatment. Wastewater treatment with MBR alone shows high removal percentages of IBU and E-E (</w:instrText>
      </w:r>
      <w:r w:rsidR="0032706F">
        <w:rPr>
          <w:rFonts w:ascii="Cambria Math" w:eastAsiaTheme="minorEastAsia" w:hAnsi="Cambria Math" w:cs="Cambria Math"/>
          <w:bCs/>
          <w:lang w:val="en-GB"/>
        </w:rPr>
        <w:instrText>∼</w:instrText>
      </w:r>
      <w:r w:rsidR="0032706F">
        <w:rPr>
          <w:rFonts w:eastAsiaTheme="minorEastAsia"/>
          <w:bCs/>
          <w:lang w:val="en-GB"/>
        </w:rPr>
        <w:instrText>90%). Unlikely for CBZ and VEN, a low elimination percentage (</w:instrText>
      </w:r>
      <w:r w:rsidR="0032706F">
        <w:rPr>
          <w:rFonts w:ascii="Cambria Math" w:eastAsiaTheme="minorEastAsia" w:hAnsi="Cambria Math" w:cs="Cambria Math"/>
          <w:bCs/>
          <w:lang w:val="en-GB"/>
        </w:rPr>
        <w:instrText>∼</w:instrText>
      </w:r>
      <w:r w:rsidR="0032706F">
        <w:rPr>
          <w:rFonts w:eastAsiaTheme="minorEastAsia"/>
          <w:bCs/>
          <w:lang w:val="en-GB"/>
        </w:rPr>
        <w:instrText>10%) was observed. The hydraulic and the solid retention times (HRT and SRT) were 18 h and 140 d respectively, while the biomass concentration in the MBR was 16.5 g L−1. To enhance pharmaceuticals elimination, an EO pretreatment was conducted during 40 min at 2 A. This configuration allowed a 92% removal for VEN, which was far greater than both treatments alone, with lower than 30% and 50% for MBR and EO, respectively. The MBR-EO coupling (EO as post-treatment) allows high removal percentages (</w:instrText>
      </w:r>
      <w:r w:rsidR="0032706F">
        <w:rPr>
          <w:rFonts w:ascii="Cambria Math" w:eastAsiaTheme="minorEastAsia" w:hAnsi="Cambria Math" w:cs="Cambria Math"/>
          <w:bCs/>
          <w:lang w:val="en-GB"/>
        </w:rPr>
        <w:instrText>∼</w:instrText>
      </w:r>
      <w:r w:rsidR="0032706F">
        <w:rPr>
          <w:rFonts w:eastAsiaTheme="minorEastAsia"/>
          <w:bCs/>
          <w:lang w:val="en-GB"/>
        </w:rPr>
        <w:instrText>97%) of the four pharmaceutical pollutants after 40 min of treatment at a current intensity of 0.5 A with Nb/BDD as electrodes. This configuration appears to be very effective compared to the first configuration (EO-MBR) where EO process is used as a pre-treatment. Toxicity assessment showed that the treated effluent of this configuration is not toxic to Daphnia magna except at 100% v/v. The MBR-EO coupling appears to be a promising treatment for contaminated hospital effluents.","author":[{"dropping-particle":"","family":"Ouarda","given":"Yassine","non-dropping-particle":"","parse-names":false,"suffix":""},{"dropping-particle":"","family":"Tiwari","given":"Bhagyashree","non-dropping-particle":"","parse-names":false,"suffix":""},{"dropping-particle":"","family":"Azaïs","given":"Antonin","non-dropping-particle":"","parse-names":false,"suffix":""},{"dropping-particle":"","family":"Vaudreuil","given":"Marc Antoine","non-dropping-particle":"","parse-names":false,"suffix":""},{"dropping-particle":"","family":"Ndiaye","given":"Sokhna Dieng","non-dropping-particle":"","parse-names":false,"suffix":""},{"dropping-particle":"","family":"Drogui","given":"Patrick","non-dropping-particle":"","parse-names":false,"suffix":""},{"dropping-particle":"","family":"Tyagi","given":"Rajeshwhar Dayal","non-dropping-particle":"","parse-names":false,"suffix":""},{"dropping-particle":"","family":"Sauvé","given":"Sébastien","non-dropping-particle":"","parse-names":false,"suffix":""},{"dropping-particle":"","family":"Desrosiers","given":"Mélanie","non-dropping-particle":"","parse-names":false,"suffix":""},{"dropping-particle":"","family":"Buelna","given":"Gerardo","non-dropping-particle":"","parse-names":false,"suffix":""},{"dropping-particle":"","family":"Dubé","given":"Rino","non-dropping-particle":"","parse-names":false,"suffix":""}],"container-title":"Chemosphere","id":"ITEM-3","issued":{"date-parts":[["2018"]]},"page":"160-169","title":"Synthetic hospital wastewater treatment by coupling submerged membrane bioreactor and electrochemical advanced oxidation process: Kinetic study and toxicity assessment","type":"article-journal","volume":"193"},"uris":["http://www.mendeley.com/documents/?uuid=150cba25-f985-4fbf-860f-39f15efe6f29"]},{"id":"ITEM-4","itemData":{"DOI":"10.1016/j.jhazmat.2015.02.026","ISSN":"18733336","PMID":"25702636","abstract":"Microwave-induced chemical activation process was used to prepare an activated carbon from cocoa shell for efficient removal of two anti-inflammatories, sodium diclofenac (DFC) and nimesulide (NM), from aqueous solutions. A paste was obtained from a mixture of cocoa shell and inorganic components; with a ratio of inorganic: organic of 1 (CSC-1.0). The mixture was pyrolyzed in a microwave oven in less than 10min. The CSC-1.0 was acidified with a 6molL-1 HCl under reflux to produce MWCS-1.0. The CSC-1.0 and MWCS-1.0 were characterized using FTIR, SEM, N2 adsorption/desorption curves, X-ray diffraction, and point of zero charge (pHpzc). Experimental variables such as initial pH of the adsorbate solutions and contact time were optimized for adsorptive characteristics of MWCS-1.0. The optimum pH for removal of anti-inflammatories ranged between 7.0 and 8.0. The kinetic of adsorption was investigated using general order, pseudo first-order and pseu do-second order kinetic models. The maximum amounts of DCF and NM adsorbed onto MWCS-1.0 at 25°C are 63.47 and 74.81mgg-1, respectively. The adsorbent was tested on two simulated hospital effluents. MWCS-1.0 is capable of efficient removal of DCF and NM from a medium that contains high sugar and salt concentrations.","author":[{"dropping-particle":"","family":"Saucier","given":"Caroline","non-dropping-particle":"","parse-names":false,"suffix":""},{"dropping-particle":"","family":"Adebayo","given":"Matthew A.","non-dropping-particle":"","parse-names":false,"suffix":""},{"dropping-particle":"","family":"Lima","given":"Eder C.","non-dropping-particle":"","parse-names":false,"suffix":""},{"dropping-particle":"","family":"Cataluña","given":"Renato","non-dropping-particle":"","parse-names":false,"suffix":""},{"dropping-particle":"","family":"Thue","given":"Pascal S.","non-dropping-particle":"","pars</w:instrText>
      </w:r>
      <w:r w:rsidR="0032706F" w:rsidRPr="00364892">
        <w:rPr>
          <w:rFonts w:eastAsiaTheme="minorEastAsia"/>
          <w:bCs/>
          <w:lang w:val="fr-FR"/>
        </w:rPr>
        <w:instrText>e-names":false,"suffix":""},{"dropping-particle":"","family":"Prola","given":"Lizie D.T.","non-dropping-particle":"","parse-names":false,"suffix":""},{"dropping-particle":"","family":"Puchana-Rosero","given":"M. J.","non-dropping-particle":"","parse-names":false,"suffix":""},{"dropping-particle":"","family":"Machado","given":"Fernando M.","non-dropping-particle":"","parse-names":false,"suffix":""},{"dropping-particle":"","family":"Pavan","given":"Flavio A.","non-dropping-particle":"","parse-names":false,"suffix":""},{"dropping-particle":"","family":"Dotto","given":"G. L.","non-dropping-particle":"","parse-names":false,"suffix":""}],"container-title":"Journal of Hazardous Materials","id":"ITEM-4","issued":{"date-parts":[["2015"]]},"page":"18-27","title":"Microwave-assisted activated carbon from cocoa shell as adsorbent for removal of sodium diclofenac and nimesulide from aqueous effluents","type":"article-journal","volume":"289"},"uris":["http://www.mendeley.com/documents/?uuid=25aaea56-c25f-4a3d-ac2a-2d1fba84381b"]}],"mendeley":{"formattedCitation":"(Lima et al., 2019; Ouarda et al., 2018; Saucier et al., 2015; Wamba et al., 2019)","plainTextFormattedCitation":"(Lima et al., 2019; Ouarda et al., 2018; Saucier et al., 2015; Wamba et al., 2019)","previouslyFormattedCitation":"(Lima et al., 2019; Ouarda et al., 2018; Saucier et al., 2015; Wamba et al., 2019)"},"properties":{"noteIndex":0},"schema":"https://github.com/citation-style-language/schema/raw/master/csl-citation.json"}</w:instrText>
      </w:r>
      <w:r w:rsidR="0032706F" w:rsidRPr="00CB1E6A">
        <w:rPr>
          <w:rFonts w:eastAsiaTheme="minorEastAsia"/>
          <w:bCs/>
          <w:lang w:val="en-GB"/>
        </w:rPr>
        <w:fldChar w:fldCharType="separate"/>
      </w:r>
      <w:r w:rsidR="0032706F" w:rsidRPr="00CB1E6A">
        <w:rPr>
          <w:rFonts w:eastAsiaTheme="minorEastAsia"/>
          <w:bCs/>
          <w:noProof/>
          <w:lang w:val="fr-FR"/>
        </w:rPr>
        <w:t xml:space="preserve">(Lima </w:t>
      </w:r>
      <w:r w:rsidR="0032706F" w:rsidRPr="008C0A9B">
        <w:rPr>
          <w:rFonts w:eastAsiaTheme="minorEastAsia"/>
          <w:bCs/>
          <w:i/>
          <w:iCs/>
          <w:noProof/>
          <w:lang w:val="fr-FR"/>
        </w:rPr>
        <w:t>et al.</w:t>
      </w:r>
      <w:r w:rsidR="0032706F" w:rsidRPr="00CB1E6A">
        <w:rPr>
          <w:rFonts w:eastAsiaTheme="minorEastAsia"/>
          <w:bCs/>
          <w:noProof/>
          <w:lang w:val="fr-FR"/>
        </w:rPr>
        <w:t xml:space="preserve">, 2019; Ouarda </w:t>
      </w:r>
      <w:r w:rsidR="0032706F" w:rsidRPr="008C0A9B">
        <w:rPr>
          <w:rFonts w:eastAsiaTheme="minorEastAsia"/>
          <w:bCs/>
          <w:i/>
          <w:iCs/>
          <w:noProof/>
          <w:lang w:val="fr-FR"/>
        </w:rPr>
        <w:t>et al.</w:t>
      </w:r>
      <w:r w:rsidR="0032706F" w:rsidRPr="00CB1E6A">
        <w:rPr>
          <w:rFonts w:eastAsiaTheme="minorEastAsia"/>
          <w:bCs/>
          <w:noProof/>
          <w:lang w:val="fr-FR"/>
        </w:rPr>
        <w:t xml:space="preserve">, 2018; Saucier </w:t>
      </w:r>
      <w:r w:rsidR="0032706F" w:rsidRPr="008C0A9B">
        <w:rPr>
          <w:rFonts w:eastAsiaTheme="minorEastAsia"/>
          <w:bCs/>
          <w:i/>
          <w:iCs/>
          <w:noProof/>
          <w:lang w:val="fr-FR"/>
        </w:rPr>
        <w:t>et al.</w:t>
      </w:r>
      <w:r w:rsidR="0032706F" w:rsidRPr="00CB1E6A">
        <w:rPr>
          <w:rFonts w:eastAsiaTheme="minorEastAsia"/>
          <w:bCs/>
          <w:noProof/>
          <w:lang w:val="fr-FR"/>
        </w:rPr>
        <w:t xml:space="preserve">, 2015; Wamba </w:t>
      </w:r>
      <w:r w:rsidR="0032706F" w:rsidRPr="008C0A9B">
        <w:rPr>
          <w:rFonts w:eastAsiaTheme="minorEastAsia"/>
          <w:bCs/>
          <w:i/>
          <w:iCs/>
          <w:noProof/>
          <w:lang w:val="fr-FR"/>
        </w:rPr>
        <w:t>et al.</w:t>
      </w:r>
      <w:r w:rsidR="0032706F" w:rsidRPr="00CB1E6A">
        <w:rPr>
          <w:rFonts w:eastAsiaTheme="minorEastAsia"/>
          <w:bCs/>
          <w:noProof/>
          <w:lang w:val="fr-FR"/>
        </w:rPr>
        <w:t>, 2019)</w:t>
      </w:r>
      <w:r w:rsidR="0032706F" w:rsidRPr="00CB1E6A">
        <w:rPr>
          <w:rFonts w:eastAsiaTheme="minorEastAsia"/>
          <w:bCs/>
          <w:lang w:val="en-GB"/>
        </w:rPr>
        <w:fldChar w:fldCharType="end"/>
      </w:r>
      <w:r w:rsidR="0032706F" w:rsidRPr="00CB1E6A">
        <w:rPr>
          <w:rFonts w:eastAsiaTheme="minorEastAsia"/>
          <w:bCs/>
          <w:lang w:val="fr-FR"/>
        </w:rPr>
        <w:t>.</w:t>
      </w:r>
    </w:p>
    <w:p w14:paraId="38CF1587" w14:textId="3FE81BF5" w:rsidR="00A3522D" w:rsidRDefault="00A3522D" w:rsidP="0045719C">
      <w:pPr>
        <w:spacing w:line="480" w:lineRule="auto"/>
        <w:ind w:firstLine="720"/>
        <w:jc w:val="both"/>
        <w:rPr>
          <w:rFonts w:eastAsiaTheme="minorEastAsia"/>
          <w:bCs/>
          <w:lang w:val="en-GB"/>
        </w:rPr>
      </w:pPr>
    </w:p>
    <w:p w14:paraId="163B78D9" w14:textId="77777777" w:rsidR="00A3522D" w:rsidRPr="00CB1E6A" w:rsidRDefault="00A3522D" w:rsidP="0076286E">
      <w:pPr>
        <w:pStyle w:val="ListofTables"/>
      </w:pPr>
      <w:r w:rsidRPr="00CB1E6A">
        <w:t>Table 3.</w:t>
      </w:r>
      <w:r>
        <w:t>2</w:t>
      </w:r>
      <w:r w:rsidRPr="00CB1E6A">
        <w:t>: The chemical composition of the synthetic pharmaceutical industry effluent</w:t>
      </w:r>
    </w:p>
    <w:tbl>
      <w:tblPr>
        <w:tblW w:w="6804" w:type="dxa"/>
        <w:jc w:val="center"/>
        <w:tblBorders>
          <w:top w:val="single" w:sz="4" w:space="0" w:color="auto"/>
          <w:bottom w:val="single" w:sz="4" w:space="0" w:color="auto"/>
        </w:tblBorders>
        <w:tblLayout w:type="fixed"/>
        <w:tblLook w:val="04A0" w:firstRow="1" w:lastRow="0" w:firstColumn="1" w:lastColumn="0" w:noHBand="0" w:noVBand="1"/>
      </w:tblPr>
      <w:tblGrid>
        <w:gridCol w:w="2552"/>
        <w:gridCol w:w="2268"/>
        <w:gridCol w:w="1984"/>
      </w:tblGrid>
      <w:tr w:rsidR="00A3522D" w:rsidRPr="00CB1E6A" w14:paraId="677E3284" w14:textId="77777777" w:rsidTr="00F10563">
        <w:trPr>
          <w:trHeight w:val="288"/>
          <w:jc w:val="center"/>
        </w:trPr>
        <w:tc>
          <w:tcPr>
            <w:tcW w:w="2552" w:type="dxa"/>
            <w:tcBorders>
              <w:top w:val="single" w:sz="4" w:space="0" w:color="auto"/>
              <w:bottom w:val="single" w:sz="4" w:space="0" w:color="auto"/>
            </w:tcBorders>
            <w:shd w:val="clear" w:color="auto" w:fill="auto"/>
            <w:noWrap/>
            <w:vAlign w:val="bottom"/>
          </w:tcPr>
          <w:p w14:paraId="0297DC3A" w14:textId="77777777" w:rsidR="00A3522D" w:rsidRPr="00CB1E6A" w:rsidRDefault="00A3522D" w:rsidP="00F10563">
            <w:pPr>
              <w:jc w:val="center"/>
              <w:rPr>
                <w:rFonts w:asciiTheme="majorBidi" w:hAnsiTheme="majorBidi" w:cstheme="majorBidi"/>
                <w:b/>
                <w:bCs/>
              </w:rPr>
            </w:pPr>
          </w:p>
        </w:tc>
        <w:tc>
          <w:tcPr>
            <w:tcW w:w="4252" w:type="dxa"/>
            <w:gridSpan w:val="2"/>
            <w:tcBorders>
              <w:top w:val="single" w:sz="4" w:space="0" w:color="auto"/>
              <w:bottom w:val="single" w:sz="4" w:space="0" w:color="auto"/>
            </w:tcBorders>
            <w:shd w:val="clear" w:color="auto" w:fill="auto"/>
            <w:noWrap/>
            <w:vAlign w:val="bottom"/>
          </w:tcPr>
          <w:p w14:paraId="16E843D0" w14:textId="77777777" w:rsidR="00A3522D" w:rsidRPr="00CB1E6A" w:rsidRDefault="00A3522D" w:rsidP="00F10563">
            <w:pPr>
              <w:jc w:val="center"/>
              <w:rPr>
                <w:rFonts w:asciiTheme="majorBidi" w:hAnsiTheme="majorBidi" w:cstheme="majorBidi"/>
                <w:b/>
                <w:bCs/>
              </w:rPr>
            </w:pPr>
            <w:r w:rsidRPr="00CB1E6A">
              <w:rPr>
                <w:rFonts w:asciiTheme="majorBidi" w:hAnsiTheme="majorBidi" w:cstheme="majorBidi"/>
                <w:b/>
                <w:bCs/>
                <w:lang w:val="en-GB"/>
              </w:rPr>
              <w:t>Concentration (mg/L)</w:t>
            </w:r>
          </w:p>
        </w:tc>
      </w:tr>
      <w:tr w:rsidR="00A3522D" w:rsidRPr="00CB1E6A" w14:paraId="595BF6A3" w14:textId="77777777" w:rsidTr="00F10563">
        <w:trPr>
          <w:trHeight w:val="288"/>
          <w:jc w:val="center"/>
        </w:trPr>
        <w:tc>
          <w:tcPr>
            <w:tcW w:w="2552" w:type="dxa"/>
            <w:tcBorders>
              <w:top w:val="single" w:sz="4" w:space="0" w:color="auto"/>
              <w:bottom w:val="single" w:sz="4" w:space="0" w:color="auto"/>
            </w:tcBorders>
            <w:shd w:val="clear" w:color="auto" w:fill="auto"/>
            <w:noWrap/>
            <w:vAlign w:val="bottom"/>
            <w:hideMark/>
          </w:tcPr>
          <w:p w14:paraId="6F64EC62" w14:textId="77777777" w:rsidR="00A3522D" w:rsidRPr="00CB1E6A" w:rsidRDefault="00A3522D" w:rsidP="00F10563">
            <w:pPr>
              <w:jc w:val="center"/>
              <w:rPr>
                <w:rFonts w:asciiTheme="majorBidi" w:hAnsiTheme="majorBidi" w:cstheme="majorBidi"/>
                <w:b/>
                <w:bCs/>
              </w:rPr>
            </w:pPr>
            <w:r w:rsidRPr="00CB1E6A">
              <w:rPr>
                <w:rFonts w:asciiTheme="majorBidi" w:hAnsiTheme="majorBidi" w:cstheme="majorBidi"/>
                <w:b/>
                <w:bCs/>
              </w:rPr>
              <w:t>Wastewater contents</w:t>
            </w:r>
          </w:p>
        </w:tc>
        <w:tc>
          <w:tcPr>
            <w:tcW w:w="2268" w:type="dxa"/>
            <w:tcBorders>
              <w:top w:val="single" w:sz="4" w:space="0" w:color="auto"/>
              <w:bottom w:val="single" w:sz="4" w:space="0" w:color="auto"/>
            </w:tcBorders>
            <w:shd w:val="clear" w:color="auto" w:fill="auto"/>
            <w:noWrap/>
            <w:vAlign w:val="bottom"/>
            <w:hideMark/>
          </w:tcPr>
          <w:p w14:paraId="0DCD642A" w14:textId="77777777" w:rsidR="00A3522D" w:rsidRPr="00CB1E6A" w:rsidRDefault="00A3522D" w:rsidP="00F10563">
            <w:pPr>
              <w:jc w:val="center"/>
              <w:rPr>
                <w:rFonts w:asciiTheme="majorBidi" w:hAnsiTheme="majorBidi" w:cstheme="majorBidi"/>
                <w:b/>
                <w:bCs/>
              </w:rPr>
            </w:pPr>
            <w:r w:rsidRPr="00CB1E6A">
              <w:rPr>
                <w:rFonts w:asciiTheme="majorBidi" w:hAnsiTheme="majorBidi" w:cstheme="majorBidi"/>
                <w:b/>
                <w:bCs/>
              </w:rPr>
              <w:t>Effluent A</w:t>
            </w:r>
          </w:p>
        </w:tc>
        <w:tc>
          <w:tcPr>
            <w:tcW w:w="1984" w:type="dxa"/>
            <w:tcBorders>
              <w:top w:val="single" w:sz="4" w:space="0" w:color="auto"/>
              <w:bottom w:val="single" w:sz="4" w:space="0" w:color="auto"/>
            </w:tcBorders>
            <w:shd w:val="clear" w:color="auto" w:fill="auto"/>
            <w:noWrap/>
            <w:vAlign w:val="bottom"/>
            <w:hideMark/>
          </w:tcPr>
          <w:p w14:paraId="1B885CC7" w14:textId="77777777" w:rsidR="00A3522D" w:rsidRPr="00CB1E6A" w:rsidRDefault="00A3522D" w:rsidP="00F10563">
            <w:pPr>
              <w:jc w:val="center"/>
              <w:rPr>
                <w:rFonts w:asciiTheme="majorBidi" w:hAnsiTheme="majorBidi" w:cstheme="majorBidi"/>
                <w:b/>
                <w:bCs/>
              </w:rPr>
            </w:pPr>
            <w:r w:rsidRPr="00CB1E6A">
              <w:rPr>
                <w:rFonts w:asciiTheme="majorBidi" w:hAnsiTheme="majorBidi" w:cstheme="majorBidi"/>
                <w:b/>
                <w:bCs/>
              </w:rPr>
              <w:t>Effluent B</w:t>
            </w:r>
          </w:p>
        </w:tc>
      </w:tr>
      <w:tr w:rsidR="00A3522D" w:rsidRPr="00CB1E6A" w14:paraId="54A1A283" w14:textId="77777777" w:rsidTr="00F10563">
        <w:trPr>
          <w:trHeight w:val="288"/>
          <w:jc w:val="center"/>
        </w:trPr>
        <w:tc>
          <w:tcPr>
            <w:tcW w:w="2552" w:type="dxa"/>
            <w:tcBorders>
              <w:top w:val="single" w:sz="4" w:space="0" w:color="auto"/>
            </w:tcBorders>
            <w:shd w:val="clear" w:color="auto" w:fill="auto"/>
            <w:noWrap/>
            <w:vAlign w:val="bottom"/>
            <w:hideMark/>
          </w:tcPr>
          <w:p w14:paraId="3811BBD5" w14:textId="77777777" w:rsidR="00A3522D" w:rsidRPr="00FF5EE3" w:rsidRDefault="00A3522D" w:rsidP="00F10563">
            <w:pPr>
              <w:jc w:val="center"/>
              <w:rPr>
                <w:rFonts w:asciiTheme="majorBidi" w:hAnsiTheme="majorBidi" w:cstheme="majorBidi"/>
                <w:lang w:val="en-GB"/>
              </w:rPr>
            </w:pPr>
            <w:r w:rsidRPr="00CB1E6A">
              <w:rPr>
                <w:rFonts w:asciiTheme="majorBidi" w:hAnsiTheme="majorBidi" w:cstheme="majorBidi"/>
              </w:rPr>
              <w:t>Chloroquine</w:t>
            </w:r>
            <w:r>
              <w:rPr>
                <w:rFonts w:asciiTheme="majorBidi" w:hAnsiTheme="majorBidi" w:cstheme="majorBidi"/>
                <w:lang w:val="en-GB"/>
              </w:rPr>
              <w:t xml:space="preserve"> phosphate</w:t>
            </w:r>
          </w:p>
        </w:tc>
        <w:tc>
          <w:tcPr>
            <w:tcW w:w="2268" w:type="dxa"/>
            <w:tcBorders>
              <w:top w:val="single" w:sz="4" w:space="0" w:color="auto"/>
            </w:tcBorders>
            <w:shd w:val="clear" w:color="auto" w:fill="auto"/>
            <w:noWrap/>
            <w:vAlign w:val="bottom"/>
            <w:hideMark/>
          </w:tcPr>
          <w:p w14:paraId="1B5FB472"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20</w:t>
            </w:r>
          </w:p>
        </w:tc>
        <w:tc>
          <w:tcPr>
            <w:tcW w:w="1984" w:type="dxa"/>
            <w:tcBorders>
              <w:top w:val="single" w:sz="4" w:space="0" w:color="auto"/>
            </w:tcBorders>
            <w:shd w:val="clear" w:color="auto" w:fill="auto"/>
            <w:noWrap/>
            <w:vAlign w:val="bottom"/>
            <w:hideMark/>
          </w:tcPr>
          <w:p w14:paraId="419A39A1"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40</w:t>
            </w:r>
          </w:p>
        </w:tc>
      </w:tr>
      <w:tr w:rsidR="00A3522D" w:rsidRPr="00CB1E6A" w14:paraId="4CEF6241" w14:textId="77777777" w:rsidTr="00F10563">
        <w:trPr>
          <w:trHeight w:val="288"/>
          <w:jc w:val="center"/>
        </w:trPr>
        <w:tc>
          <w:tcPr>
            <w:tcW w:w="2552" w:type="dxa"/>
            <w:shd w:val="clear" w:color="auto" w:fill="auto"/>
            <w:noWrap/>
            <w:vAlign w:val="bottom"/>
            <w:hideMark/>
          </w:tcPr>
          <w:p w14:paraId="57E4714D"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Ibuprofen</w:t>
            </w:r>
          </w:p>
        </w:tc>
        <w:tc>
          <w:tcPr>
            <w:tcW w:w="2268" w:type="dxa"/>
            <w:shd w:val="clear" w:color="auto" w:fill="auto"/>
            <w:noWrap/>
            <w:vAlign w:val="bottom"/>
            <w:hideMark/>
          </w:tcPr>
          <w:p w14:paraId="71DB7E85"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5</w:t>
            </w:r>
          </w:p>
        </w:tc>
        <w:tc>
          <w:tcPr>
            <w:tcW w:w="1984" w:type="dxa"/>
            <w:shd w:val="clear" w:color="auto" w:fill="auto"/>
            <w:noWrap/>
            <w:vAlign w:val="bottom"/>
            <w:hideMark/>
          </w:tcPr>
          <w:p w14:paraId="0C91B592"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10</w:t>
            </w:r>
          </w:p>
        </w:tc>
      </w:tr>
      <w:tr w:rsidR="00A3522D" w:rsidRPr="00CB1E6A" w14:paraId="74704031" w14:textId="77777777" w:rsidTr="00F10563">
        <w:trPr>
          <w:trHeight w:val="288"/>
          <w:jc w:val="center"/>
        </w:trPr>
        <w:tc>
          <w:tcPr>
            <w:tcW w:w="2552" w:type="dxa"/>
            <w:tcBorders>
              <w:bottom w:val="nil"/>
            </w:tcBorders>
            <w:shd w:val="clear" w:color="auto" w:fill="auto"/>
            <w:noWrap/>
            <w:vAlign w:val="bottom"/>
            <w:hideMark/>
          </w:tcPr>
          <w:p w14:paraId="169924A4"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Lumefantrine</w:t>
            </w:r>
          </w:p>
        </w:tc>
        <w:tc>
          <w:tcPr>
            <w:tcW w:w="2268" w:type="dxa"/>
            <w:tcBorders>
              <w:bottom w:val="nil"/>
            </w:tcBorders>
            <w:shd w:val="clear" w:color="auto" w:fill="auto"/>
            <w:noWrap/>
            <w:vAlign w:val="bottom"/>
            <w:hideMark/>
          </w:tcPr>
          <w:p w14:paraId="0C1F76EE"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5</w:t>
            </w:r>
          </w:p>
        </w:tc>
        <w:tc>
          <w:tcPr>
            <w:tcW w:w="1984" w:type="dxa"/>
            <w:tcBorders>
              <w:bottom w:val="nil"/>
            </w:tcBorders>
            <w:shd w:val="clear" w:color="auto" w:fill="auto"/>
            <w:noWrap/>
            <w:vAlign w:val="bottom"/>
            <w:hideMark/>
          </w:tcPr>
          <w:p w14:paraId="2E2249A6"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10</w:t>
            </w:r>
          </w:p>
        </w:tc>
      </w:tr>
      <w:tr w:rsidR="00A3522D" w:rsidRPr="00CB1E6A" w14:paraId="254B8639" w14:textId="77777777" w:rsidTr="00F10563">
        <w:trPr>
          <w:trHeight w:val="288"/>
          <w:jc w:val="center"/>
        </w:trPr>
        <w:tc>
          <w:tcPr>
            <w:tcW w:w="2552" w:type="dxa"/>
            <w:tcBorders>
              <w:top w:val="nil"/>
              <w:bottom w:val="nil"/>
            </w:tcBorders>
            <w:shd w:val="clear" w:color="auto" w:fill="auto"/>
            <w:noWrap/>
            <w:vAlign w:val="bottom"/>
            <w:hideMark/>
          </w:tcPr>
          <w:p w14:paraId="115B7E4E"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Ciprofloxacin</w:t>
            </w:r>
          </w:p>
        </w:tc>
        <w:tc>
          <w:tcPr>
            <w:tcW w:w="2268" w:type="dxa"/>
            <w:tcBorders>
              <w:top w:val="nil"/>
              <w:bottom w:val="nil"/>
            </w:tcBorders>
            <w:shd w:val="clear" w:color="auto" w:fill="auto"/>
            <w:noWrap/>
            <w:vAlign w:val="bottom"/>
            <w:hideMark/>
          </w:tcPr>
          <w:p w14:paraId="7E093C64"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5</w:t>
            </w:r>
          </w:p>
        </w:tc>
        <w:tc>
          <w:tcPr>
            <w:tcW w:w="1984" w:type="dxa"/>
            <w:tcBorders>
              <w:top w:val="nil"/>
              <w:bottom w:val="nil"/>
            </w:tcBorders>
            <w:shd w:val="clear" w:color="auto" w:fill="auto"/>
            <w:noWrap/>
            <w:vAlign w:val="bottom"/>
            <w:hideMark/>
          </w:tcPr>
          <w:p w14:paraId="435EC229"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10</w:t>
            </w:r>
          </w:p>
        </w:tc>
      </w:tr>
      <w:tr w:rsidR="00A3522D" w:rsidRPr="00CB1E6A" w14:paraId="2F1CF29A" w14:textId="77777777" w:rsidTr="00F10563">
        <w:trPr>
          <w:trHeight w:val="288"/>
          <w:jc w:val="center"/>
        </w:trPr>
        <w:tc>
          <w:tcPr>
            <w:tcW w:w="2552" w:type="dxa"/>
            <w:tcBorders>
              <w:top w:val="nil"/>
              <w:bottom w:val="nil"/>
            </w:tcBorders>
            <w:shd w:val="clear" w:color="auto" w:fill="auto"/>
            <w:noWrap/>
            <w:vAlign w:val="bottom"/>
            <w:hideMark/>
          </w:tcPr>
          <w:p w14:paraId="5D68FEB0"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Starch</w:t>
            </w:r>
          </w:p>
        </w:tc>
        <w:tc>
          <w:tcPr>
            <w:tcW w:w="2268" w:type="dxa"/>
            <w:tcBorders>
              <w:top w:val="nil"/>
              <w:bottom w:val="nil"/>
            </w:tcBorders>
            <w:shd w:val="clear" w:color="auto" w:fill="auto"/>
            <w:noWrap/>
            <w:vAlign w:val="bottom"/>
            <w:hideMark/>
          </w:tcPr>
          <w:p w14:paraId="1FFF98CE"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10</w:t>
            </w:r>
          </w:p>
        </w:tc>
        <w:tc>
          <w:tcPr>
            <w:tcW w:w="1984" w:type="dxa"/>
            <w:tcBorders>
              <w:top w:val="nil"/>
              <w:bottom w:val="nil"/>
            </w:tcBorders>
            <w:shd w:val="clear" w:color="auto" w:fill="auto"/>
            <w:noWrap/>
            <w:vAlign w:val="bottom"/>
            <w:hideMark/>
          </w:tcPr>
          <w:p w14:paraId="2B95DBC6"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20</w:t>
            </w:r>
          </w:p>
        </w:tc>
      </w:tr>
      <w:tr w:rsidR="00A3522D" w:rsidRPr="00CB1E6A" w14:paraId="6F0DE644" w14:textId="77777777" w:rsidTr="00F10563">
        <w:trPr>
          <w:trHeight w:val="288"/>
          <w:jc w:val="center"/>
        </w:trPr>
        <w:tc>
          <w:tcPr>
            <w:tcW w:w="2552" w:type="dxa"/>
            <w:tcBorders>
              <w:top w:val="nil"/>
              <w:bottom w:val="nil"/>
            </w:tcBorders>
            <w:shd w:val="clear" w:color="auto" w:fill="auto"/>
            <w:noWrap/>
            <w:vAlign w:val="bottom"/>
            <w:hideMark/>
          </w:tcPr>
          <w:p w14:paraId="0493D637"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Sucrose</w:t>
            </w:r>
          </w:p>
        </w:tc>
        <w:tc>
          <w:tcPr>
            <w:tcW w:w="2268" w:type="dxa"/>
            <w:tcBorders>
              <w:top w:val="nil"/>
              <w:bottom w:val="nil"/>
            </w:tcBorders>
            <w:shd w:val="clear" w:color="auto" w:fill="auto"/>
            <w:noWrap/>
            <w:vAlign w:val="bottom"/>
            <w:hideMark/>
          </w:tcPr>
          <w:p w14:paraId="368DAE68"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5</w:t>
            </w:r>
          </w:p>
        </w:tc>
        <w:tc>
          <w:tcPr>
            <w:tcW w:w="1984" w:type="dxa"/>
            <w:tcBorders>
              <w:top w:val="nil"/>
              <w:bottom w:val="nil"/>
            </w:tcBorders>
            <w:shd w:val="clear" w:color="auto" w:fill="auto"/>
            <w:noWrap/>
            <w:vAlign w:val="bottom"/>
            <w:hideMark/>
          </w:tcPr>
          <w:p w14:paraId="7468AEFC"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10</w:t>
            </w:r>
          </w:p>
        </w:tc>
      </w:tr>
      <w:tr w:rsidR="00A3522D" w:rsidRPr="00CB1E6A" w14:paraId="387189AE" w14:textId="77777777" w:rsidTr="00F10563">
        <w:trPr>
          <w:trHeight w:val="288"/>
          <w:jc w:val="center"/>
        </w:trPr>
        <w:tc>
          <w:tcPr>
            <w:tcW w:w="2552" w:type="dxa"/>
            <w:tcBorders>
              <w:top w:val="nil"/>
              <w:bottom w:val="nil"/>
            </w:tcBorders>
            <w:shd w:val="clear" w:color="auto" w:fill="auto"/>
            <w:noWrap/>
            <w:vAlign w:val="bottom"/>
            <w:hideMark/>
          </w:tcPr>
          <w:p w14:paraId="0347AE20"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Sodium Sulfate</w:t>
            </w:r>
          </w:p>
        </w:tc>
        <w:tc>
          <w:tcPr>
            <w:tcW w:w="2268" w:type="dxa"/>
            <w:tcBorders>
              <w:top w:val="nil"/>
              <w:bottom w:val="nil"/>
            </w:tcBorders>
            <w:shd w:val="clear" w:color="auto" w:fill="auto"/>
            <w:noWrap/>
            <w:vAlign w:val="bottom"/>
            <w:hideMark/>
          </w:tcPr>
          <w:p w14:paraId="6FEFB8FF"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5</w:t>
            </w:r>
          </w:p>
        </w:tc>
        <w:tc>
          <w:tcPr>
            <w:tcW w:w="1984" w:type="dxa"/>
            <w:tcBorders>
              <w:top w:val="nil"/>
              <w:bottom w:val="nil"/>
            </w:tcBorders>
            <w:shd w:val="clear" w:color="auto" w:fill="auto"/>
            <w:noWrap/>
            <w:vAlign w:val="bottom"/>
            <w:hideMark/>
          </w:tcPr>
          <w:p w14:paraId="5A98F165"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10</w:t>
            </w:r>
          </w:p>
        </w:tc>
      </w:tr>
      <w:tr w:rsidR="00A3522D" w:rsidRPr="00CB1E6A" w14:paraId="259FDD57" w14:textId="77777777" w:rsidTr="00F10563">
        <w:trPr>
          <w:trHeight w:val="288"/>
          <w:jc w:val="center"/>
        </w:trPr>
        <w:tc>
          <w:tcPr>
            <w:tcW w:w="2552" w:type="dxa"/>
            <w:tcBorders>
              <w:top w:val="nil"/>
            </w:tcBorders>
            <w:shd w:val="clear" w:color="auto" w:fill="auto"/>
            <w:noWrap/>
            <w:vAlign w:val="bottom"/>
            <w:hideMark/>
          </w:tcPr>
          <w:p w14:paraId="76BBB7D1"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Calcium Carbonate</w:t>
            </w:r>
          </w:p>
        </w:tc>
        <w:tc>
          <w:tcPr>
            <w:tcW w:w="2268" w:type="dxa"/>
            <w:tcBorders>
              <w:top w:val="nil"/>
            </w:tcBorders>
            <w:shd w:val="clear" w:color="auto" w:fill="auto"/>
            <w:noWrap/>
            <w:vAlign w:val="bottom"/>
            <w:hideMark/>
          </w:tcPr>
          <w:p w14:paraId="1A87C470"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10</w:t>
            </w:r>
          </w:p>
        </w:tc>
        <w:tc>
          <w:tcPr>
            <w:tcW w:w="1984" w:type="dxa"/>
            <w:tcBorders>
              <w:top w:val="nil"/>
            </w:tcBorders>
            <w:shd w:val="clear" w:color="auto" w:fill="auto"/>
            <w:noWrap/>
            <w:vAlign w:val="bottom"/>
            <w:hideMark/>
          </w:tcPr>
          <w:p w14:paraId="6587CBBC"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20</w:t>
            </w:r>
          </w:p>
        </w:tc>
      </w:tr>
      <w:tr w:rsidR="00A3522D" w:rsidRPr="00CB1E6A" w14:paraId="7AE51CEB" w14:textId="77777777" w:rsidTr="00F10563">
        <w:trPr>
          <w:trHeight w:val="288"/>
          <w:jc w:val="center"/>
        </w:trPr>
        <w:tc>
          <w:tcPr>
            <w:tcW w:w="2552" w:type="dxa"/>
            <w:shd w:val="clear" w:color="auto" w:fill="auto"/>
            <w:noWrap/>
            <w:vAlign w:val="bottom"/>
            <w:hideMark/>
          </w:tcPr>
          <w:p w14:paraId="00FB179E"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Aluminium Oxide</w:t>
            </w:r>
          </w:p>
        </w:tc>
        <w:tc>
          <w:tcPr>
            <w:tcW w:w="2268" w:type="dxa"/>
            <w:shd w:val="clear" w:color="auto" w:fill="auto"/>
            <w:noWrap/>
            <w:vAlign w:val="bottom"/>
            <w:hideMark/>
          </w:tcPr>
          <w:p w14:paraId="3BC5C70A"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5</w:t>
            </w:r>
          </w:p>
        </w:tc>
        <w:tc>
          <w:tcPr>
            <w:tcW w:w="1984" w:type="dxa"/>
            <w:shd w:val="clear" w:color="auto" w:fill="auto"/>
            <w:noWrap/>
            <w:vAlign w:val="bottom"/>
            <w:hideMark/>
          </w:tcPr>
          <w:p w14:paraId="2D719EC8"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10</w:t>
            </w:r>
          </w:p>
        </w:tc>
      </w:tr>
    </w:tbl>
    <w:p w14:paraId="42936167" w14:textId="77777777" w:rsidR="00A3522D" w:rsidRPr="00CB1E6A" w:rsidRDefault="00A3522D" w:rsidP="00A3522D">
      <w:pPr>
        <w:spacing w:line="480" w:lineRule="auto"/>
        <w:jc w:val="both"/>
        <w:rPr>
          <w:rFonts w:eastAsiaTheme="minorEastAsia"/>
          <w:b/>
          <w:sz w:val="28"/>
          <w:szCs w:val="28"/>
          <w:lang w:val="en-GB"/>
        </w:rPr>
      </w:pPr>
    </w:p>
    <w:p w14:paraId="2B0C73FA" w14:textId="77777777" w:rsidR="00A3522D" w:rsidRPr="00CB1E6A" w:rsidRDefault="00A3522D" w:rsidP="0076286E">
      <w:pPr>
        <w:pStyle w:val="ListofTables"/>
      </w:pPr>
      <w:r w:rsidRPr="00CB1E6A">
        <w:t>Table 3.</w:t>
      </w:r>
      <w:r>
        <w:t>3</w:t>
      </w:r>
      <w:r w:rsidRPr="00CB1E6A">
        <w:t>: The chemical composition of the synthetic confectionary industry effluent</w:t>
      </w:r>
    </w:p>
    <w:tbl>
      <w:tblPr>
        <w:tblW w:w="7792" w:type="dxa"/>
        <w:jc w:val="center"/>
        <w:tblLook w:val="04A0" w:firstRow="1" w:lastRow="0" w:firstColumn="1" w:lastColumn="0" w:noHBand="0" w:noVBand="1"/>
      </w:tblPr>
      <w:tblGrid>
        <w:gridCol w:w="2410"/>
        <w:gridCol w:w="187"/>
        <w:gridCol w:w="2493"/>
        <w:gridCol w:w="1259"/>
        <w:gridCol w:w="1443"/>
      </w:tblGrid>
      <w:tr w:rsidR="00A3522D" w:rsidRPr="00CB1E6A" w14:paraId="11F8F96B" w14:textId="77777777" w:rsidTr="00F10563">
        <w:trPr>
          <w:trHeight w:val="288"/>
          <w:jc w:val="center"/>
        </w:trPr>
        <w:tc>
          <w:tcPr>
            <w:tcW w:w="2597" w:type="dxa"/>
            <w:gridSpan w:val="2"/>
            <w:tcBorders>
              <w:top w:val="single" w:sz="4" w:space="0" w:color="auto"/>
              <w:bottom w:val="single" w:sz="4" w:space="0" w:color="auto"/>
            </w:tcBorders>
            <w:shd w:val="clear" w:color="auto" w:fill="auto"/>
            <w:noWrap/>
            <w:vAlign w:val="bottom"/>
            <w:hideMark/>
          </w:tcPr>
          <w:p w14:paraId="17CA0335" w14:textId="77777777" w:rsidR="00A3522D" w:rsidRPr="00CB1E6A" w:rsidRDefault="00A3522D" w:rsidP="00F10563">
            <w:pPr>
              <w:rPr>
                <w:rFonts w:asciiTheme="majorBidi" w:hAnsiTheme="majorBidi" w:cstheme="majorBidi"/>
                <w:b/>
                <w:bCs/>
              </w:rPr>
            </w:pPr>
          </w:p>
        </w:tc>
        <w:tc>
          <w:tcPr>
            <w:tcW w:w="5195" w:type="dxa"/>
            <w:gridSpan w:val="3"/>
            <w:tcBorders>
              <w:top w:val="single" w:sz="4" w:space="0" w:color="auto"/>
              <w:bottom w:val="single" w:sz="4" w:space="0" w:color="auto"/>
            </w:tcBorders>
            <w:shd w:val="clear" w:color="auto" w:fill="auto"/>
            <w:vAlign w:val="bottom"/>
          </w:tcPr>
          <w:p w14:paraId="3BE9C35F" w14:textId="77777777" w:rsidR="00A3522D" w:rsidRPr="00CB1E6A" w:rsidRDefault="00A3522D" w:rsidP="00F10563">
            <w:pPr>
              <w:rPr>
                <w:rFonts w:asciiTheme="majorBidi" w:hAnsiTheme="majorBidi" w:cstheme="majorBidi"/>
                <w:b/>
                <w:bCs/>
              </w:rPr>
            </w:pPr>
            <w:r>
              <w:rPr>
                <w:rFonts w:asciiTheme="majorBidi" w:hAnsiTheme="majorBidi" w:cstheme="majorBidi"/>
                <w:b/>
                <w:bCs/>
                <w:lang w:val="en-GB"/>
              </w:rPr>
              <w:t xml:space="preserve">                                  </w:t>
            </w:r>
            <w:r w:rsidRPr="00CB1E6A">
              <w:rPr>
                <w:rFonts w:asciiTheme="majorBidi" w:hAnsiTheme="majorBidi" w:cstheme="majorBidi"/>
                <w:b/>
                <w:bCs/>
              </w:rPr>
              <w:t>Concentration (mg/L)</w:t>
            </w:r>
          </w:p>
        </w:tc>
      </w:tr>
      <w:tr w:rsidR="00A3522D" w:rsidRPr="00CB1E6A" w14:paraId="6774BDA8" w14:textId="77777777" w:rsidTr="00F10563">
        <w:trPr>
          <w:trHeight w:val="288"/>
          <w:jc w:val="center"/>
        </w:trPr>
        <w:tc>
          <w:tcPr>
            <w:tcW w:w="2410" w:type="dxa"/>
            <w:tcBorders>
              <w:top w:val="single" w:sz="4" w:space="0" w:color="auto"/>
              <w:bottom w:val="single" w:sz="4" w:space="0" w:color="auto"/>
            </w:tcBorders>
            <w:shd w:val="clear" w:color="auto" w:fill="auto"/>
            <w:noWrap/>
            <w:vAlign w:val="bottom"/>
            <w:hideMark/>
          </w:tcPr>
          <w:p w14:paraId="1785328C" w14:textId="77777777" w:rsidR="00A3522D" w:rsidRPr="00CB1E6A" w:rsidRDefault="00A3522D" w:rsidP="00F10563">
            <w:pPr>
              <w:jc w:val="center"/>
              <w:rPr>
                <w:rFonts w:asciiTheme="majorBidi" w:hAnsiTheme="majorBidi" w:cstheme="majorBidi"/>
                <w:b/>
                <w:bCs/>
                <w:lang w:val="en-GB"/>
              </w:rPr>
            </w:pPr>
          </w:p>
        </w:tc>
        <w:tc>
          <w:tcPr>
            <w:tcW w:w="2680" w:type="dxa"/>
            <w:gridSpan w:val="2"/>
            <w:tcBorders>
              <w:top w:val="single" w:sz="4" w:space="0" w:color="auto"/>
              <w:bottom w:val="single" w:sz="4" w:space="0" w:color="auto"/>
            </w:tcBorders>
            <w:shd w:val="clear" w:color="auto" w:fill="auto"/>
            <w:noWrap/>
            <w:vAlign w:val="bottom"/>
            <w:hideMark/>
          </w:tcPr>
          <w:p w14:paraId="6BF0F2EF" w14:textId="77777777" w:rsidR="00A3522D" w:rsidRPr="00CB1E6A" w:rsidRDefault="00A3522D" w:rsidP="00F10563">
            <w:pPr>
              <w:jc w:val="center"/>
              <w:rPr>
                <w:rFonts w:asciiTheme="majorBidi" w:hAnsiTheme="majorBidi" w:cstheme="majorBidi"/>
                <w:b/>
                <w:bCs/>
              </w:rPr>
            </w:pPr>
            <w:r w:rsidRPr="00CB1E6A">
              <w:rPr>
                <w:rFonts w:asciiTheme="majorBidi" w:hAnsiTheme="majorBidi" w:cstheme="majorBidi"/>
                <w:b/>
                <w:bCs/>
              </w:rPr>
              <w:t>Function</w:t>
            </w:r>
          </w:p>
        </w:tc>
        <w:tc>
          <w:tcPr>
            <w:tcW w:w="2702" w:type="dxa"/>
            <w:gridSpan w:val="2"/>
            <w:tcBorders>
              <w:top w:val="single" w:sz="4" w:space="0" w:color="auto"/>
              <w:bottom w:val="single" w:sz="4" w:space="0" w:color="auto"/>
            </w:tcBorders>
            <w:shd w:val="clear" w:color="auto" w:fill="auto"/>
            <w:noWrap/>
            <w:vAlign w:val="bottom"/>
            <w:hideMark/>
          </w:tcPr>
          <w:p w14:paraId="15A49F02" w14:textId="77777777" w:rsidR="00A3522D" w:rsidRPr="00CB1E6A" w:rsidRDefault="00A3522D" w:rsidP="00F10563">
            <w:pPr>
              <w:jc w:val="center"/>
              <w:rPr>
                <w:rFonts w:asciiTheme="majorBidi" w:hAnsiTheme="majorBidi" w:cstheme="majorBidi"/>
                <w:b/>
                <w:bCs/>
                <w:lang w:val="en-GB"/>
              </w:rPr>
            </w:pPr>
            <w:r w:rsidRPr="00CB1E6A">
              <w:rPr>
                <w:rFonts w:asciiTheme="majorBidi" w:hAnsiTheme="majorBidi" w:cstheme="majorBidi"/>
                <w:b/>
                <w:bCs/>
                <w:lang w:val="en-GB"/>
              </w:rPr>
              <w:t>Effluent A   Effluent B</w:t>
            </w:r>
          </w:p>
        </w:tc>
      </w:tr>
      <w:tr w:rsidR="00A3522D" w:rsidRPr="00CB1E6A" w14:paraId="57978524" w14:textId="77777777" w:rsidTr="00F10563">
        <w:trPr>
          <w:trHeight w:val="288"/>
          <w:jc w:val="center"/>
        </w:trPr>
        <w:tc>
          <w:tcPr>
            <w:tcW w:w="2410" w:type="dxa"/>
            <w:tcBorders>
              <w:top w:val="single" w:sz="4" w:space="0" w:color="auto"/>
            </w:tcBorders>
            <w:shd w:val="clear" w:color="auto" w:fill="auto"/>
            <w:noWrap/>
            <w:vAlign w:val="bottom"/>
            <w:hideMark/>
          </w:tcPr>
          <w:p w14:paraId="049CBD23"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Allura Red</w:t>
            </w:r>
          </w:p>
        </w:tc>
        <w:tc>
          <w:tcPr>
            <w:tcW w:w="2680" w:type="dxa"/>
            <w:gridSpan w:val="2"/>
            <w:tcBorders>
              <w:top w:val="single" w:sz="4" w:space="0" w:color="auto"/>
            </w:tcBorders>
            <w:shd w:val="clear" w:color="auto" w:fill="auto"/>
            <w:noWrap/>
            <w:vAlign w:val="bottom"/>
            <w:hideMark/>
          </w:tcPr>
          <w:p w14:paraId="0C1098CC"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colour</w:t>
            </w:r>
          </w:p>
        </w:tc>
        <w:tc>
          <w:tcPr>
            <w:tcW w:w="1259" w:type="dxa"/>
            <w:tcBorders>
              <w:top w:val="single" w:sz="4" w:space="0" w:color="auto"/>
            </w:tcBorders>
            <w:shd w:val="clear" w:color="auto" w:fill="auto"/>
            <w:noWrap/>
            <w:vAlign w:val="bottom"/>
            <w:hideMark/>
          </w:tcPr>
          <w:p w14:paraId="73C27C9C"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7</w:t>
            </w:r>
            <w:r w:rsidRPr="00CB1E6A">
              <w:rPr>
                <w:rFonts w:asciiTheme="majorBidi" w:hAnsiTheme="majorBidi" w:cstheme="majorBidi"/>
                <w:lang w:val="en-GB"/>
              </w:rPr>
              <w:t>.0</w:t>
            </w:r>
          </w:p>
        </w:tc>
        <w:tc>
          <w:tcPr>
            <w:tcW w:w="1443" w:type="dxa"/>
            <w:tcBorders>
              <w:top w:val="single" w:sz="4" w:space="0" w:color="auto"/>
            </w:tcBorders>
            <w:shd w:val="clear" w:color="auto" w:fill="auto"/>
            <w:noWrap/>
            <w:vAlign w:val="bottom"/>
            <w:hideMark/>
          </w:tcPr>
          <w:p w14:paraId="073356D9"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14</w:t>
            </w:r>
            <w:r w:rsidRPr="00CB1E6A">
              <w:rPr>
                <w:rFonts w:asciiTheme="majorBidi" w:hAnsiTheme="majorBidi" w:cstheme="majorBidi"/>
                <w:lang w:val="en-GB"/>
              </w:rPr>
              <w:t>.0</w:t>
            </w:r>
          </w:p>
        </w:tc>
      </w:tr>
      <w:tr w:rsidR="00A3522D" w:rsidRPr="00CB1E6A" w14:paraId="1586A983" w14:textId="77777777" w:rsidTr="00F10563">
        <w:trPr>
          <w:trHeight w:val="288"/>
          <w:jc w:val="center"/>
        </w:trPr>
        <w:tc>
          <w:tcPr>
            <w:tcW w:w="2410" w:type="dxa"/>
            <w:shd w:val="clear" w:color="auto" w:fill="auto"/>
            <w:noWrap/>
            <w:vAlign w:val="bottom"/>
            <w:hideMark/>
          </w:tcPr>
          <w:p w14:paraId="6ADBACC3"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Sunset Yellow</w:t>
            </w:r>
          </w:p>
        </w:tc>
        <w:tc>
          <w:tcPr>
            <w:tcW w:w="2680" w:type="dxa"/>
            <w:gridSpan w:val="2"/>
            <w:shd w:val="clear" w:color="auto" w:fill="auto"/>
            <w:noWrap/>
            <w:vAlign w:val="bottom"/>
            <w:hideMark/>
          </w:tcPr>
          <w:p w14:paraId="087FAA42"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colour</w:t>
            </w:r>
          </w:p>
        </w:tc>
        <w:tc>
          <w:tcPr>
            <w:tcW w:w="1259" w:type="dxa"/>
            <w:shd w:val="clear" w:color="auto" w:fill="auto"/>
            <w:noWrap/>
            <w:vAlign w:val="bottom"/>
            <w:hideMark/>
          </w:tcPr>
          <w:p w14:paraId="24B34B5E"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0.5</w:t>
            </w:r>
          </w:p>
        </w:tc>
        <w:tc>
          <w:tcPr>
            <w:tcW w:w="1443" w:type="dxa"/>
            <w:shd w:val="clear" w:color="auto" w:fill="auto"/>
            <w:noWrap/>
            <w:vAlign w:val="bottom"/>
            <w:hideMark/>
          </w:tcPr>
          <w:p w14:paraId="0D5F2121"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1</w:t>
            </w:r>
            <w:r w:rsidRPr="00CB1E6A">
              <w:rPr>
                <w:rFonts w:asciiTheme="majorBidi" w:hAnsiTheme="majorBidi" w:cstheme="majorBidi"/>
                <w:lang w:val="en-GB"/>
              </w:rPr>
              <w:t>.0</w:t>
            </w:r>
          </w:p>
        </w:tc>
      </w:tr>
      <w:tr w:rsidR="00A3522D" w:rsidRPr="00CB1E6A" w14:paraId="63BE5260" w14:textId="77777777" w:rsidTr="00F10563">
        <w:trPr>
          <w:trHeight w:val="288"/>
          <w:jc w:val="center"/>
        </w:trPr>
        <w:tc>
          <w:tcPr>
            <w:tcW w:w="2410" w:type="dxa"/>
            <w:shd w:val="clear" w:color="auto" w:fill="auto"/>
            <w:noWrap/>
            <w:vAlign w:val="bottom"/>
            <w:hideMark/>
          </w:tcPr>
          <w:p w14:paraId="6A21B4BE"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Indigo Carmin</w:t>
            </w:r>
            <w:r w:rsidRPr="00CB1E6A">
              <w:rPr>
                <w:rFonts w:asciiTheme="majorBidi" w:hAnsiTheme="majorBidi" w:cstheme="majorBidi"/>
                <w:lang w:val="en-GB"/>
              </w:rPr>
              <w:t>e</w:t>
            </w:r>
          </w:p>
        </w:tc>
        <w:tc>
          <w:tcPr>
            <w:tcW w:w="2680" w:type="dxa"/>
            <w:gridSpan w:val="2"/>
            <w:shd w:val="clear" w:color="auto" w:fill="auto"/>
            <w:noWrap/>
            <w:vAlign w:val="bottom"/>
            <w:hideMark/>
          </w:tcPr>
          <w:p w14:paraId="2A1FD908"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colour</w:t>
            </w:r>
          </w:p>
        </w:tc>
        <w:tc>
          <w:tcPr>
            <w:tcW w:w="1259" w:type="dxa"/>
            <w:shd w:val="clear" w:color="auto" w:fill="auto"/>
            <w:noWrap/>
            <w:vAlign w:val="bottom"/>
            <w:hideMark/>
          </w:tcPr>
          <w:p w14:paraId="22D5D2FD"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0.5</w:t>
            </w:r>
          </w:p>
        </w:tc>
        <w:tc>
          <w:tcPr>
            <w:tcW w:w="1443" w:type="dxa"/>
            <w:shd w:val="clear" w:color="auto" w:fill="auto"/>
            <w:noWrap/>
            <w:vAlign w:val="bottom"/>
            <w:hideMark/>
          </w:tcPr>
          <w:p w14:paraId="000BE78A"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1</w:t>
            </w:r>
            <w:r w:rsidRPr="00CB1E6A">
              <w:rPr>
                <w:rFonts w:asciiTheme="majorBidi" w:hAnsiTheme="majorBidi" w:cstheme="majorBidi"/>
                <w:lang w:val="en-GB"/>
              </w:rPr>
              <w:t>.0</w:t>
            </w:r>
          </w:p>
        </w:tc>
      </w:tr>
      <w:tr w:rsidR="00A3522D" w:rsidRPr="00CB1E6A" w14:paraId="41D69620" w14:textId="77777777" w:rsidTr="00F10563">
        <w:trPr>
          <w:trHeight w:val="288"/>
          <w:jc w:val="center"/>
        </w:trPr>
        <w:tc>
          <w:tcPr>
            <w:tcW w:w="2410" w:type="dxa"/>
            <w:shd w:val="clear" w:color="auto" w:fill="auto"/>
            <w:noWrap/>
            <w:vAlign w:val="bottom"/>
            <w:hideMark/>
          </w:tcPr>
          <w:p w14:paraId="176B2464"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Food Starch</w:t>
            </w:r>
          </w:p>
        </w:tc>
        <w:tc>
          <w:tcPr>
            <w:tcW w:w="2680" w:type="dxa"/>
            <w:gridSpan w:val="2"/>
            <w:shd w:val="clear" w:color="auto" w:fill="auto"/>
            <w:noWrap/>
            <w:vAlign w:val="bottom"/>
            <w:hideMark/>
          </w:tcPr>
          <w:p w14:paraId="045FC695"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thickener, jellying</w:t>
            </w:r>
            <w:r w:rsidRPr="00CB1E6A">
              <w:rPr>
                <w:rFonts w:asciiTheme="majorBidi" w:hAnsiTheme="majorBidi" w:cstheme="majorBidi"/>
                <w:lang w:val="en-GB"/>
              </w:rPr>
              <w:t xml:space="preserve"> agent</w:t>
            </w:r>
          </w:p>
        </w:tc>
        <w:tc>
          <w:tcPr>
            <w:tcW w:w="1259" w:type="dxa"/>
            <w:shd w:val="clear" w:color="auto" w:fill="auto"/>
            <w:noWrap/>
            <w:vAlign w:val="bottom"/>
            <w:hideMark/>
          </w:tcPr>
          <w:p w14:paraId="6951E2B8"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3</w:t>
            </w:r>
            <w:r w:rsidRPr="00CB1E6A">
              <w:rPr>
                <w:rFonts w:asciiTheme="majorBidi" w:hAnsiTheme="majorBidi" w:cstheme="majorBidi"/>
                <w:lang w:val="en-GB"/>
              </w:rPr>
              <w:t>.0</w:t>
            </w:r>
          </w:p>
        </w:tc>
        <w:tc>
          <w:tcPr>
            <w:tcW w:w="1443" w:type="dxa"/>
            <w:shd w:val="clear" w:color="auto" w:fill="auto"/>
            <w:noWrap/>
            <w:vAlign w:val="bottom"/>
            <w:hideMark/>
          </w:tcPr>
          <w:p w14:paraId="0573AD93"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6</w:t>
            </w:r>
            <w:r w:rsidRPr="00CB1E6A">
              <w:rPr>
                <w:rFonts w:asciiTheme="majorBidi" w:hAnsiTheme="majorBidi" w:cstheme="majorBidi"/>
                <w:lang w:val="en-GB"/>
              </w:rPr>
              <w:t>.0</w:t>
            </w:r>
          </w:p>
        </w:tc>
      </w:tr>
      <w:tr w:rsidR="00A3522D" w:rsidRPr="00CB1E6A" w14:paraId="0585EF81" w14:textId="77777777" w:rsidTr="00F10563">
        <w:trPr>
          <w:trHeight w:val="288"/>
          <w:jc w:val="center"/>
        </w:trPr>
        <w:tc>
          <w:tcPr>
            <w:tcW w:w="2410" w:type="dxa"/>
            <w:shd w:val="clear" w:color="auto" w:fill="auto"/>
            <w:noWrap/>
            <w:vAlign w:val="bottom"/>
            <w:hideMark/>
          </w:tcPr>
          <w:p w14:paraId="604A2C87"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Gelatine</w:t>
            </w:r>
          </w:p>
        </w:tc>
        <w:tc>
          <w:tcPr>
            <w:tcW w:w="2680" w:type="dxa"/>
            <w:gridSpan w:val="2"/>
            <w:shd w:val="clear" w:color="auto" w:fill="auto"/>
            <w:noWrap/>
            <w:vAlign w:val="bottom"/>
            <w:hideMark/>
          </w:tcPr>
          <w:p w14:paraId="189B2E42" w14:textId="59B1C750" w:rsidR="00A3522D" w:rsidRPr="00CB1E6A" w:rsidRDefault="00A3522D" w:rsidP="00F10563">
            <w:pPr>
              <w:jc w:val="center"/>
              <w:rPr>
                <w:rFonts w:asciiTheme="majorBidi" w:hAnsiTheme="majorBidi" w:cstheme="majorBidi"/>
              </w:rPr>
            </w:pPr>
            <w:r w:rsidRPr="00CB1E6A">
              <w:rPr>
                <w:rFonts w:asciiTheme="majorBidi" w:hAnsiTheme="majorBidi" w:cstheme="majorBidi"/>
              </w:rPr>
              <w:t>jell</w:t>
            </w:r>
            <w:r w:rsidRPr="00CB1E6A">
              <w:rPr>
                <w:rFonts w:asciiTheme="majorBidi" w:hAnsiTheme="majorBidi" w:cstheme="majorBidi"/>
                <w:lang w:val="en-GB"/>
              </w:rPr>
              <w:t>y</w:t>
            </w:r>
            <w:r w:rsidR="007328B9">
              <w:rPr>
                <w:rFonts w:asciiTheme="majorBidi" w:hAnsiTheme="majorBidi" w:cstheme="majorBidi"/>
                <w:lang w:val="en-GB"/>
              </w:rPr>
              <w:t>i</w:t>
            </w:r>
            <w:r w:rsidRPr="00CB1E6A">
              <w:rPr>
                <w:rFonts w:asciiTheme="majorBidi" w:hAnsiTheme="majorBidi" w:cstheme="majorBidi"/>
              </w:rPr>
              <w:t>ng agent</w:t>
            </w:r>
          </w:p>
        </w:tc>
        <w:tc>
          <w:tcPr>
            <w:tcW w:w="1259" w:type="dxa"/>
            <w:shd w:val="clear" w:color="auto" w:fill="auto"/>
            <w:noWrap/>
            <w:vAlign w:val="bottom"/>
            <w:hideMark/>
          </w:tcPr>
          <w:p w14:paraId="144A4D15"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2</w:t>
            </w:r>
            <w:r w:rsidRPr="00CB1E6A">
              <w:rPr>
                <w:rFonts w:asciiTheme="majorBidi" w:hAnsiTheme="majorBidi" w:cstheme="majorBidi"/>
                <w:lang w:val="en-GB"/>
              </w:rPr>
              <w:t>.0</w:t>
            </w:r>
          </w:p>
        </w:tc>
        <w:tc>
          <w:tcPr>
            <w:tcW w:w="1443" w:type="dxa"/>
            <w:shd w:val="clear" w:color="auto" w:fill="auto"/>
            <w:noWrap/>
            <w:vAlign w:val="bottom"/>
            <w:hideMark/>
          </w:tcPr>
          <w:p w14:paraId="017BCD77"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4</w:t>
            </w:r>
            <w:r w:rsidRPr="00CB1E6A">
              <w:rPr>
                <w:rFonts w:asciiTheme="majorBidi" w:hAnsiTheme="majorBidi" w:cstheme="majorBidi"/>
                <w:lang w:val="en-GB"/>
              </w:rPr>
              <w:t>.0</w:t>
            </w:r>
          </w:p>
        </w:tc>
      </w:tr>
      <w:tr w:rsidR="00A3522D" w:rsidRPr="00CB1E6A" w14:paraId="3D244682" w14:textId="77777777" w:rsidTr="00F10563">
        <w:trPr>
          <w:trHeight w:val="288"/>
          <w:jc w:val="center"/>
        </w:trPr>
        <w:tc>
          <w:tcPr>
            <w:tcW w:w="2410" w:type="dxa"/>
            <w:shd w:val="clear" w:color="auto" w:fill="auto"/>
            <w:noWrap/>
            <w:vAlign w:val="bottom"/>
            <w:hideMark/>
          </w:tcPr>
          <w:p w14:paraId="7E41CDDA"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Sucrose</w:t>
            </w:r>
          </w:p>
        </w:tc>
        <w:tc>
          <w:tcPr>
            <w:tcW w:w="2680" w:type="dxa"/>
            <w:gridSpan w:val="2"/>
            <w:shd w:val="clear" w:color="auto" w:fill="auto"/>
            <w:noWrap/>
            <w:vAlign w:val="bottom"/>
            <w:hideMark/>
          </w:tcPr>
          <w:p w14:paraId="3D830D0E"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Sugar</w:t>
            </w:r>
          </w:p>
        </w:tc>
        <w:tc>
          <w:tcPr>
            <w:tcW w:w="1259" w:type="dxa"/>
            <w:shd w:val="clear" w:color="auto" w:fill="auto"/>
            <w:noWrap/>
            <w:vAlign w:val="bottom"/>
            <w:hideMark/>
          </w:tcPr>
          <w:p w14:paraId="6798990A"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2</w:t>
            </w:r>
            <w:r w:rsidRPr="00CB1E6A">
              <w:rPr>
                <w:rFonts w:asciiTheme="majorBidi" w:hAnsiTheme="majorBidi" w:cstheme="majorBidi"/>
                <w:lang w:val="en-GB"/>
              </w:rPr>
              <w:t>.0</w:t>
            </w:r>
          </w:p>
        </w:tc>
        <w:tc>
          <w:tcPr>
            <w:tcW w:w="1443" w:type="dxa"/>
            <w:shd w:val="clear" w:color="auto" w:fill="auto"/>
            <w:noWrap/>
            <w:vAlign w:val="bottom"/>
            <w:hideMark/>
          </w:tcPr>
          <w:p w14:paraId="6434155C"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4</w:t>
            </w:r>
            <w:r w:rsidRPr="00CB1E6A">
              <w:rPr>
                <w:rFonts w:asciiTheme="majorBidi" w:hAnsiTheme="majorBidi" w:cstheme="majorBidi"/>
                <w:lang w:val="en-GB"/>
              </w:rPr>
              <w:t>.0</w:t>
            </w:r>
          </w:p>
        </w:tc>
      </w:tr>
      <w:tr w:rsidR="00A3522D" w:rsidRPr="00CB1E6A" w14:paraId="7E963239" w14:textId="77777777" w:rsidTr="00F10563">
        <w:trPr>
          <w:trHeight w:val="288"/>
          <w:jc w:val="center"/>
        </w:trPr>
        <w:tc>
          <w:tcPr>
            <w:tcW w:w="2410" w:type="dxa"/>
            <w:shd w:val="clear" w:color="auto" w:fill="auto"/>
            <w:noWrap/>
            <w:vAlign w:val="bottom"/>
            <w:hideMark/>
          </w:tcPr>
          <w:p w14:paraId="33B1CC22"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F</w:t>
            </w:r>
            <w:r w:rsidRPr="00CB1E6A">
              <w:rPr>
                <w:rFonts w:asciiTheme="majorBidi" w:hAnsiTheme="majorBidi" w:cstheme="majorBidi"/>
                <w:lang w:val="en-GB"/>
              </w:rPr>
              <w:t>r</w:t>
            </w:r>
            <w:r>
              <w:rPr>
                <w:rFonts w:asciiTheme="majorBidi" w:hAnsiTheme="majorBidi" w:cstheme="majorBidi"/>
                <w:lang w:val="en-GB"/>
              </w:rPr>
              <w:t>u</w:t>
            </w:r>
            <w:r w:rsidRPr="00CB1E6A">
              <w:rPr>
                <w:rFonts w:asciiTheme="majorBidi" w:hAnsiTheme="majorBidi" w:cstheme="majorBidi"/>
              </w:rPr>
              <w:t>ctose</w:t>
            </w:r>
          </w:p>
        </w:tc>
        <w:tc>
          <w:tcPr>
            <w:tcW w:w="2680" w:type="dxa"/>
            <w:gridSpan w:val="2"/>
            <w:shd w:val="clear" w:color="auto" w:fill="auto"/>
            <w:noWrap/>
            <w:vAlign w:val="bottom"/>
            <w:hideMark/>
          </w:tcPr>
          <w:p w14:paraId="46F10533" w14:textId="385D3171" w:rsidR="00A3522D" w:rsidRPr="00CB1E6A" w:rsidRDefault="00A3522D" w:rsidP="00F10563">
            <w:pPr>
              <w:jc w:val="center"/>
              <w:rPr>
                <w:rFonts w:asciiTheme="majorBidi" w:hAnsiTheme="majorBidi" w:cstheme="majorBidi"/>
              </w:rPr>
            </w:pPr>
            <w:r w:rsidRPr="00CB1E6A">
              <w:rPr>
                <w:rFonts w:asciiTheme="majorBidi" w:hAnsiTheme="majorBidi" w:cstheme="majorBidi"/>
              </w:rPr>
              <w:t>Sugar</w:t>
            </w:r>
          </w:p>
        </w:tc>
        <w:tc>
          <w:tcPr>
            <w:tcW w:w="1259" w:type="dxa"/>
            <w:shd w:val="clear" w:color="auto" w:fill="auto"/>
            <w:noWrap/>
            <w:vAlign w:val="bottom"/>
            <w:hideMark/>
          </w:tcPr>
          <w:p w14:paraId="27614EFE"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2</w:t>
            </w:r>
            <w:r w:rsidRPr="00CB1E6A">
              <w:rPr>
                <w:rFonts w:asciiTheme="majorBidi" w:hAnsiTheme="majorBidi" w:cstheme="majorBidi"/>
                <w:lang w:val="en-GB"/>
              </w:rPr>
              <w:t>.0</w:t>
            </w:r>
          </w:p>
        </w:tc>
        <w:tc>
          <w:tcPr>
            <w:tcW w:w="1443" w:type="dxa"/>
            <w:shd w:val="clear" w:color="auto" w:fill="auto"/>
            <w:noWrap/>
            <w:vAlign w:val="bottom"/>
            <w:hideMark/>
          </w:tcPr>
          <w:p w14:paraId="5B203B77"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4</w:t>
            </w:r>
            <w:r w:rsidRPr="00CB1E6A">
              <w:rPr>
                <w:rFonts w:asciiTheme="majorBidi" w:hAnsiTheme="majorBidi" w:cstheme="majorBidi"/>
                <w:lang w:val="en-GB"/>
              </w:rPr>
              <w:t>.0</w:t>
            </w:r>
          </w:p>
        </w:tc>
      </w:tr>
      <w:tr w:rsidR="00A3522D" w:rsidRPr="00CB1E6A" w14:paraId="6567A1B4" w14:textId="77777777" w:rsidTr="00F10563">
        <w:trPr>
          <w:trHeight w:val="288"/>
          <w:jc w:val="center"/>
        </w:trPr>
        <w:tc>
          <w:tcPr>
            <w:tcW w:w="2410" w:type="dxa"/>
            <w:shd w:val="clear" w:color="auto" w:fill="auto"/>
            <w:noWrap/>
            <w:vAlign w:val="bottom"/>
            <w:hideMark/>
          </w:tcPr>
          <w:p w14:paraId="6311A76C"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Vanillin</w:t>
            </w:r>
          </w:p>
        </w:tc>
        <w:tc>
          <w:tcPr>
            <w:tcW w:w="2680" w:type="dxa"/>
            <w:gridSpan w:val="2"/>
            <w:shd w:val="clear" w:color="auto" w:fill="auto"/>
            <w:noWrap/>
            <w:vAlign w:val="bottom"/>
            <w:hideMark/>
          </w:tcPr>
          <w:p w14:paraId="3750B7AC"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Flavo</w:t>
            </w:r>
            <w:r w:rsidRPr="00CB1E6A">
              <w:rPr>
                <w:rFonts w:asciiTheme="majorBidi" w:hAnsiTheme="majorBidi" w:cstheme="majorBidi"/>
                <w:lang w:val="en-GB"/>
              </w:rPr>
              <w:t>u</w:t>
            </w:r>
            <w:r w:rsidRPr="00CB1E6A">
              <w:rPr>
                <w:rFonts w:asciiTheme="majorBidi" w:hAnsiTheme="majorBidi" w:cstheme="majorBidi"/>
              </w:rPr>
              <w:t>r</w:t>
            </w:r>
          </w:p>
        </w:tc>
        <w:tc>
          <w:tcPr>
            <w:tcW w:w="1259" w:type="dxa"/>
            <w:shd w:val="clear" w:color="auto" w:fill="auto"/>
            <w:noWrap/>
            <w:vAlign w:val="bottom"/>
            <w:hideMark/>
          </w:tcPr>
          <w:p w14:paraId="2EA3085E"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0.5</w:t>
            </w:r>
          </w:p>
        </w:tc>
        <w:tc>
          <w:tcPr>
            <w:tcW w:w="1443" w:type="dxa"/>
            <w:shd w:val="clear" w:color="auto" w:fill="auto"/>
            <w:noWrap/>
            <w:vAlign w:val="bottom"/>
            <w:hideMark/>
          </w:tcPr>
          <w:p w14:paraId="3F84D18B"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1</w:t>
            </w:r>
            <w:r w:rsidRPr="00CB1E6A">
              <w:rPr>
                <w:rFonts w:asciiTheme="majorBidi" w:hAnsiTheme="majorBidi" w:cstheme="majorBidi"/>
                <w:lang w:val="en-GB"/>
              </w:rPr>
              <w:t>.0</w:t>
            </w:r>
          </w:p>
        </w:tc>
      </w:tr>
      <w:tr w:rsidR="00A3522D" w:rsidRPr="00CB1E6A" w14:paraId="48C222AB" w14:textId="77777777" w:rsidTr="00F10563">
        <w:trPr>
          <w:trHeight w:val="288"/>
          <w:jc w:val="center"/>
        </w:trPr>
        <w:tc>
          <w:tcPr>
            <w:tcW w:w="2410" w:type="dxa"/>
            <w:tcBorders>
              <w:bottom w:val="single" w:sz="4" w:space="0" w:color="auto"/>
            </w:tcBorders>
            <w:shd w:val="clear" w:color="auto" w:fill="auto"/>
            <w:noWrap/>
            <w:vAlign w:val="bottom"/>
            <w:hideMark/>
          </w:tcPr>
          <w:p w14:paraId="53B358EC"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Na</w:t>
            </w:r>
            <w:r w:rsidRPr="00D514E1">
              <w:rPr>
                <w:rFonts w:asciiTheme="majorBidi" w:hAnsiTheme="majorBidi" w:cstheme="majorBidi"/>
                <w:vertAlign w:val="subscript"/>
              </w:rPr>
              <w:t>2</w:t>
            </w:r>
            <w:r w:rsidRPr="00CB1E6A">
              <w:rPr>
                <w:rFonts w:asciiTheme="majorBidi" w:hAnsiTheme="majorBidi" w:cstheme="majorBidi"/>
              </w:rPr>
              <w:t>CO</w:t>
            </w:r>
            <w:r w:rsidRPr="00803870">
              <w:rPr>
                <w:rFonts w:asciiTheme="majorBidi" w:hAnsiTheme="majorBidi" w:cstheme="majorBidi"/>
                <w:vertAlign w:val="subscript"/>
              </w:rPr>
              <w:t>3</w:t>
            </w:r>
          </w:p>
        </w:tc>
        <w:tc>
          <w:tcPr>
            <w:tcW w:w="2680" w:type="dxa"/>
            <w:gridSpan w:val="2"/>
            <w:tcBorders>
              <w:bottom w:val="single" w:sz="4" w:space="0" w:color="auto"/>
            </w:tcBorders>
            <w:shd w:val="clear" w:color="auto" w:fill="auto"/>
            <w:noWrap/>
            <w:vAlign w:val="bottom"/>
            <w:hideMark/>
          </w:tcPr>
          <w:p w14:paraId="22672A1B" w14:textId="77777777" w:rsidR="00A3522D" w:rsidRPr="00CB1E6A" w:rsidRDefault="00A3522D" w:rsidP="00F10563">
            <w:pPr>
              <w:jc w:val="center"/>
              <w:rPr>
                <w:rFonts w:asciiTheme="majorBidi" w:hAnsiTheme="majorBidi" w:cstheme="majorBidi"/>
              </w:rPr>
            </w:pPr>
            <w:r w:rsidRPr="00CB1E6A">
              <w:rPr>
                <w:rFonts w:asciiTheme="majorBidi" w:hAnsiTheme="majorBidi" w:cstheme="majorBidi"/>
              </w:rPr>
              <w:t>additive</w:t>
            </w:r>
          </w:p>
        </w:tc>
        <w:tc>
          <w:tcPr>
            <w:tcW w:w="1259" w:type="dxa"/>
            <w:tcBorders>
              <w:bottom w:val="single" w:sz="4" w:space="0" w:color="auto"/>
            </w:tcBorders>
            <w:shd w:val="clear" w:color="auto" w:fill="auto"/>
            <w:noWrap/>
            <w:vAlign w:val="bottom"/>
            <w:hideMark/>
          </w:tcPr>
          <w:p w14:paraId="6AC71583"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1</w:t>
            </w:r>
            <w:r w:rsidRPr="00CB1E6A">
              <w:rPr>
                <w:rFonts w:asciiTheme="majorBidi" w:hAnsiTheme="majorBidi" w:cstheme="majorBidi"/>
                <w:lang w:val="en-GB"/>
              </w:rPr>
              <w:t>.0</w:t>
            </w:r>
          </w:p>
        </w:tc>
        <w:tc>
          <w:tcPr>
            <w:tcW w:w="1443" w:type="dxa"/>
            <w:tcBorders>
              <w:bottom w:val="single" w:sz="4" w:space="0" w:color="auto"/>
            </w:tcBorders>
            <w:shd w:val="clear" w:color="auto" w:fill="auto"/>
            <w:noWrap/>
            <w:vAlign w:val="bottom"/>
            <w:hideMark/>
          </w:tcPr>
          <w:p w14:paraId="72913C45" w14:textId="77777777" w:rsidR="00A3522D" w:rsidRPr="00CB1E6A" w:rsidRDefault="00A3522D" w:rsidP="00F10563">
            <w:pPr>
              <w:jc w:val="center"/>
              <w:rPr>
                <w:rFonts w:asciiTheme="majorBidi" w:hAnsiTheme="majorBidi" w:cstheme="majorBidi"/>
                <w:lang w:val="en-GB"/>
              </w:rPr>
            </w:pPr>
            <w:r w:rsidRPr="00CB1E6A">
              <w:rPr>
                <w:rFonts w:asciiTheme="majorBidi" w:hAnsiTheme="majorBidi" w:cstheme="majorBidi"/>
              </w:rPr>
              <w:t>2</w:t>
            </w:r>
            <w:r w:rsidRPr="00CB1E6A">
              <w:rPr>
                <w:rFonts w:asciiTheme="majorBidi" w:hAnsiTheme="majorBidi" w:cstheme="majorBidi"/>
                <w:lang w:val="en-GB"/>
              </w:rPr>
              <w:t>.0</w:t>
            </w:r>
          </w:p>
        </w:tc>
      </w:tr>
    </w:tbl>
    <w:p w14:paraId="07335AF8" w14:textId="77777777" w:rsidR="00A3522D" w:rsidRDefault="00A3522D" w:rsidP="00A3522D">
      <w:pPr>
        <w:spacing w:line="480" w:lineRule="auto"/>
        <w:jc w:val="both"/>
        <w:rPr>
          <w:rFonts w:eastAsiaTheme="minorEastAsia"/>
          <w:bCs/>
          <w:lang w:val="en-GB"/>
        </w:rPr>
      </w:pPr>
    </w:p>
    <w:p w14:paraId="188FB433" w14:textId="77777777" w:rsidR="00A3522D" w:rsidRDefault="00A3522D" w:rsidP="00A3522D">
      <w:pPr>
        <w:spacing w:line="480" w:lineRule="auto"/>
        <w:jc w:val="both"/>
        <w:rPr>
          <w:rFonts w:eastAsiaTheme="minorEastAsia"/>
          <w:bCs/>
          <w:lang w:val="en-GB"/>
        </w:rPr>
      </w:pPr>
    </w:p>
    <w:p w14:paraId="235602BE" w14:textId="77777777" w:rsidR="00A3522D" w:rsidRDefault="00A3522D" w:rsidP="00A3522D">
      <w:pPr>
        <w:spacing w:line="480" w:lineRule="auto"/>
        <w:jc w:val="both"/>
        <w:rPr>
          <w:rFonts w:eastAsiaTheme="minorEastAsia"/>
          <w:bCs/>
          <w:lang w:val="en-GB"/>
        </w:rPr>
      </w:pPr>
    </w:p>
    <w:p w14:paraId="2CC21FCF" w14:textId="77777777" w:rsidR="00A3522D" w:rsidRDefault="00A3522D" w:rsidP="00A3522D">
      <w:pPr>
        <w:spacing w:line="480" w:lineRule="auto"/>
        <w:jc w:val="both"/>
        <w:rPr>
          <w:rFonts w:eastAsiaTheme="minorEastAsia"/>
          <w:bCs/>
          <w:lang w:val="en-GB"/>
        </w:rPr>
      </w:pPr>
    </w:p>
    <w:p w14:paraId="4D2CFC80" w14:textId="336843BE" w:rsidR="00212C72" w:rsidRPr="00CB1E6A" w:rsidRDefault="0045719C" w:rsidP="00BE18A8">
      <w:pPr>
        <w:pStyle w:val="Heading3"/>
        <w:rPr>
          <w:rFonts w:eastAsiaTheme="minorEastAsia"/>
          <w:lang w:val="en-GB"/>
        </w:rPr>
      </w:pPr>
      <w:bookmarkStart w:id="237" w:name="_Toc118051517"/>
      <w:bookmarkStart w:id="238" w:name="_Toc123053651"/>
      <w:bookmarkStart w:id="239" w:name="_Toc127869113"/>
      <w:r>
        <w:rPr>
          <w:rFonts w:eastAsiaTheme="minorEastAsia"/>
          <w:lang w:val="en-GB"/>
        </w:rPr>
        <w:lastRenderedPageBreak/>
        <w:t>F</w:t>
      </w:r>
      <w:r w:rsidR="00212C72" w:rsidRPr="00CB1E6A">
        <w:rPr>
          <w:rFonts w:eastAsiaTheme="minorEastAsia"/>
          <w:lang w:val="en-GB"/>
        </w:rPr>
        <w:t>ixed bed adsorption</w:t>
      </w:r>
      <w:bookmarkEnd w:id="237"/>
      <w:r>
        <w:rPr>
          <w:rFonts w:eastAsiaTheme="minorEastAsia"/>
          <w:lang w:val="en-GB"/>
        </w:rPr>
        <w:t xml:space="preserve"> experiment</w:t>
      </w:r>
      <w:bookmarkEnd w:id="238"/>
      <w:bookmarkEnd w:id="239"/>
    </w:p>
    <w:p w14:paraId="3848BEDB" w14:textId="732E85BA" w:rsidR="00EF30D5" w:rsidRPr="00EF30D5" w:rsidRDefault="00212C72" w:rsidP="00EF30D5">
      <w:pPr>
        <w:spacing w:line="480" w:lineRule="auto"/>
        <w:jc w:val="both"/>
        <w:rPr>
          <w:rFonts w:eastAsiaTheme="minorEastAsia"/>
          <w:bCs/>
          <w:lang w:val="en-GB"/>
        </w:rPr>
      </w:pPr>
      <w:r w:rsidRPr="00CB1E6A">
        <w:rPr>
          <w:rFonts w:eastAsiaTheme="minorEastAsia"/>
          <w:bCs/>
          <w:lang w:val="en-GB"/>
        </w:rPr>
        <w:t xml:space="preserve">An adsorbent of known weight </w:t>
      </w:r>
      <w:r w:rsidR="006159B0">
        <w:rPr>
          <w:rFonts w:eastAsiaTheme="minorEastAsia"/>
          <w:bCs/>
          <w:lang w:val="en-GB"/>
        </w:rPr>
        <w:t>wa</w:t>
      </w:r>
      <w:r w:rsidRPr="00CB1E6A">
        <w:rPr>
          <w:rFonts w:eastAsiaTheme="minorEastAsia"/>
          <w:bCs/>
          <w:lang w:val="en-GB"/>
        </w:rPr>
        <w:t xml:space="preserve">s placed inside a column of 2.5 cm internal diameter and 35 cm length. The adsorbent was packed between a layer of glass wool </w:t>
      </w:r>
      <w:r w:rsidR="006159B0">
        <w:rPr>
          <w:rFonts w:eastAsiaTheme="minorEastAsia"/>
          <w:bCs/>
          <w:lang w:val="en-GB"/>
        </w:rPr>
        <w:t>at the top and bottom</w:t>
      </w:r>
      <w:r w:rsidRPr="00CB1E6A">
        <w:rPr>
          <w:rFonts w:eastAsiaTheme="minorEastAsia"/>
          <w:bCs/>
          <w:lang w:val="en-GB"/>
        </w:rPr>
        <w:t xml:space="preserve">. The prepared biochar was fed by gravity from the top of the column, while the upper part of the adsorbent was covered with </w:t>
      </w:r>
      <w:r w:rsidR="006159B0">
        <w:rPr>
          <w:rFonts w:eastAsiaTheme="minorEastAsia"/>
          <w:bCs/>
          <w:lang w:val="en-GB"/>
        </w:rPr>
        <w:t>glass</w:t>
      </w:r>
      <w:r w:rsidRPr="00CB1E6A">
        <w:rPr>
          <w:rFonts w:eastAsiaTheme="minorEastAsia"/>
          <w:bCs/>
          <w:lang w:val="en-GB"/>
        </w:rPr>
        <w:t xml:space="preserve"> wool (2 cm), to ensure even flow of the inlet solution. The synthetic wastewater was fed into the column under gravity. Various operational parameter</w:t>
      </w:r>
      <w:r w:rsidR="007A0526">
        <w:rPr>
          <w:rFonts w:eastAsiaTheme="minorEastAsia"/>
          <w:bCs/>
          <w:lang w:val="en-GB"/>
        </w:rPr>
        <w:t>s</w:t>
      </w:r>
      <w:r w:rsidRPr="00CB1E6A">
        <w:rPr>
          <w:rFonts w:eastAsiaTheme="minorEastAsia"/>
          <w:bCs/>
          <w:lang w:val="en-GB"/>
        </w:rPr>
        <w:t xml:space="preserve"> such as flow rate (6 and 12 </w:t>
      </w:r>
      <w:r w:rsidR="00D514E1">
        <w:rPr>
          <w:rFonts w:eastAsiaTheme="minorEastAsia"/>
          <w:bCs/>
          <w:lang w:val="en-GB"/>
        </w:rPr>
        <w:t>mL/min</w:t>
      </w:r>
      <w:r w:rsidRPr="00CB1E6A">
        <w:rPr>
          <w:rFonts w:eastAsiaTheme="minorEastAsia"/>
          <w:bCs/>
          <w:lang w:val="en-GB"/>
        </w:rPr>
        <w:t xml:space="preserve">), column bed depth (1 and 2 cm) and adsorbate initial concentration (25 and 50 mg/L for </w:t>
      </w:r>
      <w:r w:rsidR="0050548E" w:rsidRPr="00CB1E6A">
        <w:rPr>
          <w:rFonts w:eastAsiaTheme="minorEastAsia"/>
          <w:bCs/>
          <w:lang w:val="en-GB"/>
        </w:rPr>
        <w:t>Chloroquine phosphate (CQP)</w:t>
      </w:r>
      <w:r w:rsidRPr="00CB1E6A">
        <w:rPr>
          <w:rFonts w:eastAsiaTheme="minorEastAsia"/>
          <w:bCs/>
          <w:lang w:val="en-GB"/>
        </w:rPr>
        <w:t xml:space="preserve">; 7 and 14 mg/L for </w:t>
      </w:r>
      <w:r w:rsidR="0050548E" w:rsidRPr="00CB1E6A">
        <w:rPr>
          <w:rFonts w:eastAsiaTheme="minorEastAsia"/>
          <w:bCs/>
          <w:lang w:val="en-GB"/>
        </w:rPr>
        <w:t xml:space="preserve">allura red </w:t>
      </w:r>
      <w:r w:rsidRPr="00CB1E6A">
        <w:rPr>
          <w:rFonts w:eastAsiaTheme="minorEastAsia"/>
          <w:bCs/>
          <w:lang w:val="en-GB"/>
        </w:rPr>
        <w:t>food dye</w:t>
      </w:r>
      <w:r w:rsidR="0050548E" w:rsidRPr="00CB1E6A">
        <w:rPr>
          <w:rFonts w:eastAsiaTheme="minorEastAsia"/>
          <w:bCs/>
          <w:lang w:val="en-GB"/>
        </w:rPr>
        <w:t xml:space="preserve"> (ALR)</w:t>
      </w:r>
      <w:r w:rsidRPr="00CB1E6A">
        <w:rPr>
          <w:rFonts w:eastAsiaTheme="minorEastAsia"/>
          <w:bCs/>
          <w:lang w:val="en-GB"/>
        </w:rPr>
        <w:t>) were varied.</w:t>
      </w:r>
      <w:r w:rsidR="0050548E" w:rsidRPr="00CB1E6A">
        <w:rPr>
          <w:rFonts w:eastAsiaTheme="minorEastAsia"/>
          <w:bCs/>
          <w:lang w:val="en-GB"/>
        </w:rPr>
        <w:t xml:space="preserve"> The absorbance for each of the adsorbate w</w:t>
      </w:r>
      <w:r w:rsidR="007A4BF2">
        <w:rPr>
          <w:rFonts w:eastAsiaTheme="minorEastAsia"/>
          <w:bCs/>
          <w:lang w:val="en-GB"/>
        </w:rPr>
        <w:t>ere</w:t>
      </w:r>
      <w:r w:rsidR="0050548E" w:rsidRPr="00CB1E6A">
        <w:rPr>
          <w:rFonts w:eastAsiaTheme="minorEastAsia"/>
          <w:bCs/>
          <w:lang w:val="en-GB"/>
        </w:rPr>
        <w:t xml:space="preserve"> read at 329 and 480 nm for CQP and ALR respectively.</w:t>
      </w:r>
      <w:r w:rsidR="00EF30D5">
        <w:rPr>
          <w:rFonts w:eastAsiaTheme="minorEastAsia"/>
          <w:bCs/>
          <w:lang w:val="en-GB"/>
        </w:rPr>
        <w:t xml:space="preserve"> </w:t>
      </w:r>
      <w:r w:rsidR="00F218AB" w:rsidRPr="00CB1E6A">
        <w:rPr>
          <w:rFonts w:eastAsiaTheme="minorEastAsia"/>
        </w:rPr>
        <w:t xml:space="preserve">The </w:t>
      </w:r>
      <w:r w:rsidR="006159B0" w:rsidRPr="00CB1E6A">
        <w:rPr>
          <w:rFonts w:eastAsiaTheme="minorEastAsia"/>
        </w:rPr>
        <w:t xml:space="preserve">fixed bed adsorption </w:t>
      </w:r>
      <w:r w:rsidR="00EF30D5">
        <w:rPr>
          <w:rFonts w:eastAsiaTheme="minorEastAsia"/>
          <w:lang w:val="en-GB"/>
        </w:rPr>
        <w:t>of</w:t>
      </w:r>
      <w:r w:rsidR="006159B0" w:rsidRPr="00CB1E6A">
        <w:rPr>
          <w:rFonts w:eastAsiaTheme="minorEastAsia"/>
        </w:rPr>
        <w:t xml:space="preserve"> </w:t>
      </w:r>
      <w:r w:rsidR="00EF30D5">
        <w:rPr>
          <w:rFonts w:eastAsiaTheme="minorEastAsia"/>
          <w:lang w:val="en-GB"/>
        </w:rPr>
        <w:t xml:space="preserve">CQP </w:t>
      </w:r>
      <w:r w:rsidR="006159B0">
        <w:rPr>
          <w:rFonts w:eastAsiaTheme="minorEastAsia"/>
          <w:lang w:val="en-GB"/>
        </w:rPr>
        <w:t xml:space="preserve">was carried out at the </w:t>
      </w:r>
      <w:r w:rsidR="00F218AB" w:rsidRPr="00CB1E6A">
        <w:rPr>
          <w:rFonts w:eastAsiaTheme="minorEastAsia"/>
        </w:rPr>
        <w:t xml:space="preserve">optimum </w:t>
      </w:r>
      <w:r w:rsidR="006159B0">
        <w:rPr>
          <w:rFonts w:eastAsiaTheme="minorEastAsia"/>
          <w:lang w:val="en-GB"/>
        </w:rPr>
        <w:t xml:space="preserve">pH of </w:t>
      </w:r>
      <w:r w:rsidR="00EF30D5">
        <w:rPr>
          <w:rFonts w:eastAsiaTheme="minorEastAsia"/>
          <w:lang w:val="en-GB"/>
        </w:rPr>
        <w:t>7 and 8 for EGB1 and BSP1 respectively while that of ALR was 3 and 4 for RHP1 and HSP1 respectively.</w:t>
      </w:r>
    </w:p>
    <w:p w14:paraId="31086C6F" w14:textId="49283C68" w:rsidR="00EF30D5" w:rsidRDefault="00EF30D5" w:rsidP="00EF30D5">
      <w:pPr>
        <w:pStyle w:val="Heading3"/>
        <w:rPr>
          <w:rFonts w:eastAsiaTheme="minorEastAsia"/>
          <w:lang w:val="en-GB"/>
        </w:rPr>
      </w:pPr>
      <w:bookmarkStart w:id="240" w:name="_Toc118051518"/>
      <w:bookmarkStart w:id="241" w:name="_Toc123053652"/>
      <w:bookmarkStart w:id="242" w:name="_Toc127869114"/>
      <w:r>
        <w:rPr>
          <w:rFonts w:eastAsiaTheme="minorEastAsia"/>
          <w:lang w:val="en-GB"/>
        </w:rPr>
        <w:t>Fixed bed adsorption data modelling</w:t>
      </w:r>
      <w:bookmarkEnd w:id="240"/>
      <w:bookmarkEnd w:id="241"/>
      <w:bookmarkEnd w:id="242"/>
    </w:p>
    <w:p w14:paraId="16E7C8E7" w14:textId="6B5908C8" w:rsidR="00EF30D5" w:rsidRPr="007A4BF2" w:rsidRDefault="00DA42C4" w:rsidP="00EF30D5">
      <w:pPr>
        <w:tabs>
          <w:tab w:val="left" w:pos="9073"/>
        </w:tabs>
        <w:spacing w:line="480" w:lineRule="auto"/>
        <w:jc w:val="both"/>
        <w:rPr>
          <w:lang w:val="en-GB"/>
        </w:rPr>
      </w:pPr>
      <w:r>
        <w:rPr>
          <w:lang w:val="en-GB"/>
        </w:rPr>
        <w:t xml:space="preserve">The dynamic behaviour between the adsorbate molecules and the adsorbent surface </w:t>
      </w:r>
      <w:r w:rsidR="006627D1">
        <w:rPr>
          <w:lang w:val="en-GB"/>
        </w:rPr>
        <w:t>was</w:t>
      </w:r>
      <w:r>
        <w:rPr>
          <w:lang w:val="en-GB"/>
        </w:rPr>
        <w:t xml:space="preserve"> projected </w:t>
      </w:r>
      <w:r w:rsidR="006627D1">
        <w:rPr>
          <w:lang w:val="en-GB"/>
        </w:rPr>
        <w:t>using</w:t>
      </w:r>
      <w:r>
        <w:rPr>
          <w:lang w:val="en-GB"/>
        </w:rPr>
        <w:t xml:space="preserve"> different emp</w:t>
      </w:r>
      <w:r w:rsidR="006627D1">
        <w:rPr>
          <w:lang w:val="en-GB"/>
        </w:rPr>
        <w:t>i</w:t>
      </w:r>
      <w:r>
        <w:rPr>
          <w:lang w:val="en-GB"/>
        </w:rPr>
        <w:t xml:space="preserve">rical mathematical models </w:t>
      </w:r>
      <w:r>
        <w:rPr>
          <w:lang w:val="en-GB"/>
        </w:rPr>
        <w:fldChar w:fldCharType="begin" w:fldLock="1"/>
      </w:r>
      <w:r w:rsidR="007A0526">
        <w:rPr>
          <w:lang w:val="en-GB"/>
        </w:rPr>
        <w:instrText>ADDIN CSL_CITATION {"citationItems":[{"id":"ITEM-1","itemData":{"DOI":"10.1016/j.jece.2015.12.005","ISSN":"22133437","abstract":"The present investigation highlights the sorption of ranitidine hydrochloride (RH) from aqueous solution onto superheated steam activated mung bean husk derived biochar (SMBB) in fixed bed column. The SMBB were well characterized by Brunauer-Emmett-Teller (BET) surface area analyzer, Fourier transform IR spectroscopy (FTIR), scanning electron microscope (SEM), point of zero charge (pHPZC) and X-ray diffractory (XRD). The influence of various parameters viz. bed depths (1, 2, and 3 cm), RH initial concentrations (100, 150, and 200 mg/L), and volumetric flow rates (2.0, 4.0, and 6.0 ml/min) on the performance of the breakthrough curve was studied. The highest adsorptive capacity of sorbent was observed to be 12 mg/g using bed height 3 cm, flow rate 2 ml/min and inlet RH concentration 200 mg/L. The breakthrough time was found to increase with increase in bed depth, and decrease with increase in initial concentration and volumetric flow rate. Among all the kinetic models examined, Yoon-Nelson model was found to be most suitable for simulation of the breakthrough curve of RH uptake on SMBB in fixed bed column. The study revealed that SMBB could be a potential sorbent for efficient removal of RH in fixed-bed adsorption column.","author":[{"dropping-particle":"","family":"Mondal","given":"Sandip","non-dropping-particle":"","parse-names":false,"suffix":""},{"dropping-particle":"","family":"Aikat","given":"Kaustav","non-dropping-particle":"","parse-names":false,"suffix":""},{"dropping-particle":"","family":"Halder","given":"Gopinath","non-dropping-particle":"","parse-names":false,"suffix":""}],"container-title":"Journal of Environmental Chemical Engineering","id":"ITEM-1","issue":"1","issued":{"date-parts":[["2016"]]},"page":"488-497","publisher":"Elsevier B.V.","title":"Ranitidine hydrochloride sorption onto superheated steam activated biochar derived from mung bean husk in fixed bed column","type":"article-journal","volume":"4"},"uris":["http://www.mendeley.com/documents/?uuid=646ac712-0365-4926-a457-870f9b15d56f"]},{"id":"ITEM-2","itemData":{"DOI":"10.1016/j.sciaf.2020.e00399","ISSN":"24682276","abstract":"Fixed-bed column adsorption experiment was conducted to remove lead ions from Kagara mining wastewater using unmodified Cotton Hull Adsorbent (CHA). Analysis of the wastewater effluent revealed that it contains as high as 85 mg/L lead ions. The Fourier Transform Infra-red, Brauneur-Emmet-Teller and Scanning Electron Microscopy characterization of the CHA revealed the presence of O-H, C[sbnd]O, C = O, C[sbnd]O-H and CH2 functional groups, surface area of 139.8 m2/g and porous micrograph of the adsorbent. The column flow experiment indicated that the maximum adsorption capacity of the carbon is 27.65 mg/g. Analysis of the experimental data using dynamic adsorption models revealed that Thomas model had insignificant difference between the average values of the experimental and the model's data. More so, it revealed high correlation coefficient of 0.77 to 0.96 signifying that Thomas model fitted adequately to the experimental data. This study has revealed that Kagara mining effluent which predominantly contains Pb ions can be sufficiently treated with unmodified cotton hull adsorbent before discharging it to the ecosystem.","author":[{"dropping-particle":"","family":"Yahya","given":"M. D.","non-dropping-particle":"","parse-names":false,"suffix":""},{"dropping-particle":"","family":"Yohanna","given":"I.","non-dropping-particle":"","parse-names":false,"suffix":""},{"dropping-particle":"","family":"Auta","given":"M.","non-dropping-particle":"","parse-names":false,"suffix":""},{"dropping-particle":"","family":"Obayomi","given":"K. S.","non-dropping-particle":"","parse-names":false,"suffix":""}],"container-title":"Scientific African","id":"ITEM-2","issued":{"date-parts":[["2020"]]},"publisher":"Elsevier B.V.","title":"Remediation of Pb (II) ions from Kagara gold mining effluent using cotton hull adsorbent","type":"article-journal","volume":"8"},"uris":["http://www.mendeley.com/documents/?uuid=f486a068-eb3b-40e3-890e-455435cbe0e4"]}],"mendeley":{"formattedCitation":"(Mondal, Aikat, et al., 2016; Yahya et al., 2020)","manualFormatting":"(Mondal et al., 2016; Yahya et al., 2020)","plainTextFormattedCitation":"(Mondal, Aikat, et al., 2016; Yahya et al., 2020)","previouslyFormattedCitation":"(Mondal, Aikat, et al., 2016; Yahya et al., 2020)"},"properties":{"noteIndex":0},"schema":"https://github.com/citation-style-language/schema/raw/master/csl-citation.json"}</w:instrText>
      </w:r>
      <w:r>
        <w:rPr>
          <w:lang w:val="en-GB"/>
        </w:rPr>
        <w:fldChar w:fldCharType="separate"/>
      </w:r>
      <w:r w:rsidRPr="00DA42C4">
        <w:rPr>
          <w:noProof/>
          <w:lang w:val="en-GB"/>
        </w:rPr>
        <w:t xml:space="preserve">(Mondal </w:t>
      </w:r>
      <w:r w:rsidR="008C0A9B" w:rsidRPr="008C0A9B">
        <w:rPr>
          <w:i/>
          <w:iCs/>
          <w:noProof/>
          <w:lang w:val="en-GB"/>
        </w:rPr>
        <w:t>et al.</w:t>
      </w:r>
      <w:r w:rsidRPr="00DA42C4">
        <w:rPr>
          <w:noProof/>
          <w:lang w:val="en-GB"/>
        </w:rPr>
        <w:t xml:space="preserve">, 2016; Yahya </w:t>
      </w:r>
      <w:r w:rsidR="008C0A9B" w:rsidRPr="008C0A9B">
        <w:rPr>
          <w:i/>
          <w:iCs/>
          <w:noProof/>
          <w:lang w:val="en-GB"/>
        </w:rPr>
        <w:t>et al.</w:t>
      </w:r>
      <w:r w:rsidRPr="00DA42C4">
        <w:rPr>
          <w:noProof/>
          <w:lang w:val="en-GB"/>
        </w:rPr>
        <w:t>, 2020)</w:t>
      </w:r>
      <w:r>
        <w:rPr>
          <w:lang w:val="en-GB"/>
        </w:rPr>
        <w:fldChar w:fldCharType="end"/>
      </w:r>
      <w:r>
        <w:rPr>
          <w:lang w:val="en-GB"/>
        </w:rPr>
        <w:t xml:space="preserve">. </w:t>
      </w:r>
      <w:r w:rsidR="00EF30D5" w:rsidRPr="00CB1E6A">
        <w:t>A breakthrough curve of an effluent concentration can be used to evaluate the behaviour of a column as well as the efficiency of an adsorbent.</w:t>
      </w:r>
      <w:r>
        <w:rPr>
          <w:lang w:val="en-GB"/>
        </w:rPr>
        <w:t xml:space="preserve"> </w:t>
      </w:r>
      <w:r w:rsidR="00EF30D5" w:rsidRPr="00CB1E6A">
        <w:t>The breakthrough time (t</w:t>
      </w:r>
      <w:r w:rsidR="00EF30D5" w:rsidRPr="00CB1E6A">
        <w:rPr>
          <w:vertAlign w:val="subscript"/>
        </w:rPr>
        <w:t>B</w:t>
      </w:r>
      <w:r w:rsidR="00EF30D5" w:rsidRPr="00CB1E6A">
        <w:t>) and exhaustion time (t</w:t>
      </w:r>
      <w:r w:rsidR="00EF30D5" w:rsidRPr="00CB1E6A">
        <w:rPr>
          <w:vertAlign w:val="subscript"/>
        </w:rPr>
        <w:t>e</w:t>
      </w:r>
      <w:r w:rsidR="00EF30D5" w:rsidRPr="00CB1E6A">
        <w:t>) evaluation can be extracted from the plot of C</w:t>
      </w:r>
      <w:r w:rsidR="00EF30D5" w:rsidRPr="00CB1E6A">
        <w:rPr>
          <w:vertAlign w:val="subscript"/>
        </w:rPr>
        <w:t>t</w:t>
      </w:r>
      <w:r w:rsidR="00EF30D5" w:rsidRPr="00CB1E6A">
        <w:t>/C</w:t>
      </w:r>
      <w:r w:rsidR="00EF30D5" w:rsidRPr="00CB1E6A">
        <w:rPr>
          <w:vertAlign w:val="subscript"/>
        </w:rPr>
        <w:t>o</w:t>
      </w:r>
      <w:r w:rsidR="00EF30D5" w:rsidRPr="00CB1E6A">
        <w:t xml:space="preserve"> against t. C</w:t>
      </w:r>
      <w:r w:rsidR="00EF30D5" w:rsidRPr="00CB1E6A">
        <w:rPr>
          <w:vertAlign w:val="subscript"/>
        </w:rPr>
        <w:t>o</w:t>
      </w:r>
      <w:r w:rsidR="00EF30D5" w:rsidRPr="00CB1E6A">
        <w:t xml:space="preserve"> is the inlet concentration, C</w:t>
      </w:r>
      <w:r w:rsidR="00EF30D5" w:rsidRPr="00CB1E6A">
        <w:rPr>
          <w:vertAlign w:val="subscript"/>
        </w:rPr>
        <w:t>t</w:t>
      </w:r>
      <w:r w:rsidR="00EF30D5" w:rsidRPr="00CB1E6A">
        <w:t xml:space="preserve"> is the concentration at each time interval, t</w:t>
      </w:r>
      <w:r w:rsidR="00EF30D5" w:rsidRPr="00CB1E6A">
        <w:rPr>
          <w:vertAlign w:val="subscript"/>
        </w:rPr>
        <w:t>B</w:t>
      </w:r>
      <w:r w:rsidR="00EF30D5" w:rsidRPr="00CB1E6A">
        <w:t xml:space="preserve"> is the time when the outlet concentration reaches 50% of the inlet concentration and t</w:t>
      </w:r>
      <w:r w:rsidR="00EF30D5" w:rsidRPr="00CB1E6A">
        <w:rPr>
          <w:vertAlign w:val="subscript"/>
        </w:rPr>
        <w:t>e</w:t>
      </w:r>
      <w:r w:rsidR="00EF30D5" w:rsidRPr="00CB1E6A">
        <w:t xml:space="preserve"> is time when the outlet concentration reaches 90% of the inlet concentration.</w:t>
      </w:r>
      <w:r w:rsidR="00EF30D5">
        <w:rPr>
          <w:lang w:val="en-GB"/>
        </w:rPr>
        <w:t xml:space="preserve"> </w:t>
      </w:r>
      <w:r w:rsidR="00EF30D5" w:rsidRPr="00CB1E6A">
        <w:t>The removal capacity q</w:t>
      </w:r>
      <w:r w:rsidR="00EF30D5" w:rsidRPr="00CB1E6A">
        <w:rPr>
          <w:vertAlign w:val="subscript"/>
        </w:rPr>
        <w:t>b</w:t>
      </w:r>
      <w:r w:rsidR="00EF30D5" w:rsidRPr="00CB1E6A">
        <w:t xml:space="preserve"> (mg/g) </w:t>
      </w:r>
      <w:r w:rsidR="00D514E1" w:rsidRPr="00D514E1">
        <w:rPr>
          <w:lang w:val="en-GB"/>
        </w:rPr>
        <w:t>is</w:t>
      </w:r>
      <w:r w:rsidR="00EF30D5" w:rsidRPr="00CB1E6A">
        <w:t xml:space="preserve"> evaluated </w:t>
      </w:r>
      <w:r w:rsidR="00D514E1">
        <w:rPr>
          <w:lang w:val="en-GB"/>
        </w:rPr>
        <w:t>as</w:t>
      </w:r>
      <w:r w:rsidR="007A4BF2">
        <w:rPr>
          <w:lang w:val="en-GB"/>
        </w:rPr>
        <w:t xml:space="preserve"> Equation 3.46. the Thomas and Yoon-Nelson models were utilized in modelling the fixed bed adsorption data.</w:t>
      </w:r>
    </w:p>
    <w:p w14:paraId="69182CC9" w14:textId="738D1025" w:rsidR="00EF30D5" w:rsidRPr="00D514E1" w:rsidRDefault="00000000" w:rsidP="00EF30D5">
      <w:pPr>
        <w:spacing w:line="480" w:lineRule="auto"/>
        <w:jc w:val="both"/>
        <w:rPr>
          <w:rFonts w:eastAsiaTheme="minorEastAsia"/>
        </w:rPr>
      </w:pPr>
      <m:oMath>
        <m:sSub>
          <m:sSubPr>
            <m:ctrlPr>
              <w:rPr>
                <w:rFonts w:ascii="Cambria Math" w:hAnsi="Cambria Math"/>
                <w:i/>
              </w:rPr>
            </m:ctrlPr>
          </m:sSubPr>
          <m:e>
            <m:r>
              <w:rPr>
                <w:rFonts w:ascii="Cambria Math" w:hAnsi="Cambria Math"/>
              </w:rPr>
              <m:t>q</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Q</m:t>
            </m:r>
            <m:sSub>
              <m:sSubPr>
                <m:ctrlPr>
                  <w:rPr>
                    <w:rFonts w:ascii="Cambria Math" w:hAnsi="Cambria Math"/>
                    <w:i/>
                  </w:rPr>
                </m:ctrlPr>
              </m:sSubPr>
              <m:e>
                <m:r>
                  <w:rPr>
                    <w:rFonts w:ascii="Cambria Math" w:hAnsi="Cambria Math"/>
                  </w:rPr>
                  <m:t>C</m:t>
                </m:r>
              </m:e>
              <m:sub>
                <m:r>
                  <w:rPr>
                    <w:rFonts w:ascii="Cambria Math" w:hAnsi="Cambria Math"/>
                  </w:rPr>
                  <m:t>o</m:t>
                </m:r>
              </m:sub>
            </m:sSub>
            <m:sSub>
              <m:sSubPr>
                <m:ctrlPr>
                  <w:rPr>
                    <w:rFonts w:ascii="Cambria Math" w:hAnsi="Cambria Math"/>
                    <w:i/>
                  </w:rPr>
                </m:ctrlPr>
              </m:sSubPr>
              <m:e>
                <m:r>
                  <w:rPr>
                    <w:rFonts w:ascii="Cambria Math" w:hAnsi="Cambria Math"/>
                  </w:rPr>
                  <m:t>t</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ds</m:t>
                </m:r>
              </m:sub>
            </m:sSub>
          </m:den>
        </m:f>
      </m:oMath>
      <w:r w:rsidR="00EF30D5" w:rsidRPr="007A4BF2">
        <w:rPr>
          <w:rFonts w:eastAsiaTheme="minorEastAsia"/>
        </w:rPr>
        <w:t xml:space="preserve">                                                                                   </w:t>
      </w:r>
      <w:r w:rsidR="00EF30D5">
        <w:rPr>
          <w:rFonts w:eastAsiaTheme="minorEastAsia"/>
        </w:rPr>
        <w:tab/>
      </w:r>
      <w:r w:rsidR="00803870">
        <w:rPr>
          <w:rFonts w:eastAsiaTheme="minorEastAsia"/>
        </w:rPr>
        <w:tab/>
      </w:r>
      <w:r w:rsidR="00D514E1">
        <w:rPr>
          <w:rFonts w:eastAsiaTheme="minorEastAsia"/>
        </w:rPr>
        <w:tab/>
      </w:r>
      <w:r w:rsidR="00D514E1" w:rsidRPr="00D514E1">
        <w:rPr>
          <w:rFonts w:eastAsiaTheme="minorEastAsia"/>
        </w:rPr>
        <w:t>(</w:t>
      </w:r>
      <w:r w:rsidR="00EF30D5" w:rsidRPr="00EF30D5">
        <w:rPr>
          <w:rFonts w:eastAsiaTheme="minorEastAsia"/>
        </w:rPr>
        <w:t>3.4</w:t>
      </w:r>
      <w:r w:rsidR="00E525D9" w:rsidRPr="00E525D9">
        <w:rPr>
          <w:rFonts w:eastAsiaTheme="minorEastAsia"/>
        </w:rPr>
        <w:t>6</w:t>
      </w:r>
      <w:r w:rsidR="00D514E1" w:rsidRPr="00D514E1">
        <w:rPr>
          <w:rFonts w:eastAsiaTheme="minorEastAsia"/>
        </w:rPr>
        <w:t>)</w:t>
      </w:r>
    </w:p>
    <w:p w14:paraId="0C8E1877" w14:textId="77777777" w:rsidR="0006023F" w:rsidRPr="00CB1E6A" w:rsidRDefault="0006023F" w:rsidP="00803870">
      <w:pPr>
        <w:pStyle w:val="Heading4"/>
      </w:pPr>
      <w:bookmarkStart w:id="243" w:name="_Toc118051519"/>
      <w:bookmarkStart w:id="244" w:name="_Toc127869115"/>
      <w:r w:rsidRPr="00CB1E6A">
        <w:t>Thomas model</w:t>
      </w:r>
      <w:bookmarkEnd w:id="243"/>
      <w:bookmarkEnd w:id="244"/>
    </w:p>
    <w:p w14:paraId="424D4ABF" w14:textId="50D4FC66" w:rsidR="0006023F" w:rsidRPr="00CB1E6A" w:rsidRDefault="0006023F" w:rsidP="0006023F">
      <w:pPr>
        <w:tabs>
          <w:tab w:val="left" w:pos="9073"/>
        </w:tabs>
        <w:spacing w:line="480" w:lineRule="auto"/>
        <w:jc w:val="both"/>
        <w:rPr>
          <w:lang w:val="en-GB"/>
        </w:rPr>
      </w:pPr>
      <w:r w:rsidRPr="00CB1E6A">
        <w:t xml:space="preserve">This is one of the general models widely used to estimate the theory of column performance. </w:t>
      </w:r>
      <w:r w:rsidRPr="00CB1E6A">
        <w:rPr>
          <w:lang w:val="en-GB"/>
        </w:rPr>
        <w:t xml:space="preserve">The model assumes that the behaviour of fluid flow is analogous in the packed column. Without considering any breakthrough delays, the model obeys the Langmuir model and follows reversible second order reaction kinetics </w:t>
      </w:r>
      <w:r w:rsidRPr="00CB1E6A">
        <w:rPr>
          <w:lang w:val="en-GB"/>
        </w:rPr>
        <w:fldChar w:fldCharType="begin" w:fldLock="1"/>
      </w:r>
      <w:r>
        <w:rPr>
          <w:lang w:val="en-GB"/>
        </w:rPr>
        <w:instrText>ADDIN CSL_CITATION {"citationItems":[{"id":"ITEM-1","itemData":{"DOI":"10.1007/s13201-013-0103-4","ISSN":"2190-5487","abstract":"In this study, fixed-bed column experiments were performed to investigate the biosorption potential of two agricultural wastes, Citrullus lanatus rind and Cyperus rotundus to remove Crystal violet (CV) from aqueous solution. The experiments were conducted to study the effects of important parameters such as bed depth (10–30 cm), flow rate (10–20 mL min-1) and initial dye concentration (10–25 mg L-1). Different models like Bed Depth Service Time (BDST) model, Thomas model and Yoon-Nelson model were applied to the experimental sorption data. In the biosorption of Crystal violet by both the sorbents, the BDST model fitted well with the experi- mental data in the initial region of the breakthrough curve. Also, Yoon–Nelson model was found to show good agreement with the experimental kinetic results as com- pared to the Thomas model. The sorbents were found to be very potential, as it showed good sorption capacities of 46.68 and 54.24 mg g-1 for CV biosorption by Citrullus lanatus rind and Cyperus rotundus. Recovery of dye was made by eluting 1 N CH3COOH through the exhausted column in downward direction","author":[{"dropping-particle":"","family":"Bharathi","given":"Kandaswamy Suyamboo","non-dropping-particle":"","parse-names":false,"suffix":""},{"dropping-particle":"","family":"Ramesh","given":"SriKrishna Perumal Thanga","non-dropping-particle":"","parse-names":false,"suffix":""}],"container-title":"Applied Water Science","id":"ITEM-1","issue":"4","issued":{"date-parts":[["2013"]]},"page":"673-687","title":"Fixed-bed column studies on biosorption of crystal violet from aqueous solution by Citrullus lanatus rind and Cyperus rotundus","type":"article-journal","volume":"3"},"uris":["http://www.mendeley.com/documents/?uuid=6d91bf6f-43a9-4408-8a08-5e0604c91acf"]}],"mendeley":{"formattedCitation":"(Bharathi &amp; Ramesh, 2013)","plainTextFormattedCitation":"(Bharathi &amp; Ramesh, 2013)","previouslyFormattedCitation":"(Bharathi &amp; Ramesh, 2013)"},"properties":{"noteIndex":0},"schema":"https://github.com/citation-style-language/schema/raw/master/csl-citation.json"}</w:instrText>
      </w:r>
      <w:r w:rsidRPr="00CB1E6A">
        <w:rPr>
          <w:lang w:val="en-GB"/>
        </w:rPr>
        <w:fldChar w:fldCharType="separate"/>
      </w:r>
      <w:r w:rsidRPr="00CB1E6A">
        <w:rPr>
          <w:noProof/>
          <w:lang w:val="en-GB"/>
        </w:rPr>
        <w:t>(Bharathi &amp; Ramesh, 2013)</w:t>
      </w:r>
      <w:r w:rsidRPr="00CB1E6A">
        <w:rPr>
          <w:lang w:val="en-GB"/>
        </w:rPr>
        <w:fldChar w:fldCharType="end"/>
      </w:r>
      <w:r w:rsidRPr="00CB1E6A">
        <w:rPr>
          <w:lang w:val="en-GB"/>
        </w:rPr>
        <w:t xml:space="preserve">. </w:t>
      </w:r>
      <w:r w:rsidRPr="00CB1E6A">
        <w:t xml:space="preserve">The linear form of Thomas model is presented </w:t>
      </w:r>
      <w:r w:rsidR="00D514E1">
        <w:rPr>
          <w:lang w:val="en-GB"/>
        </w:rPr>
        <w:t>as</w:t>
      </w:r>
      <w:r w:rsidR="007A4BF2">
        <w:rPr>
          <w:lang w:val="en-GB"/>
        </w:rPr>
        <w:t xml:space="preserve"> Equation 3.47.</w:t>
      </w:r>
    </w:p>
    <w:p w14:paraId="2A396019" w14:textId="0AC9EE45" w:rsidR="0006023F" w:rsidRPr="00CB1E6A" w:rsidRDefault="007A4BF2" w:rsidP="00803870">
      <w:pPr>
        <w:tabs>
          <w:tab w:val="left" w:pos="9073"/>
        </w:tabs>
        <w:spacing w:line="480" w:lineRule="auto"/>
        <w:ind w:right="360"/>
        <w:jc w:val="both"/>
        <w:rPr>
          <w:lang w:val="en-GB"/>
        </w:rPr>
      </w:pPr>
      <m:oMath>
        <m:r>
          <w:rPr>
            <w:rFonts w:ascii="Cambria Math" w:hAnsi="Cambria Math"/>
            <w:lang w:val="en-GB"/>
          </w:rPr>
          <m:t>ln</m:t>
        </m:r>
        <m:d>
          <m:dPr>
            <m:ctrlPr>
              <w:rPr>
                <w:rFonts w:ascii="Cambria Math" w:hAnsi="Cambria Math"/>
                <w:bCs/>
                <w:i/>
                <w:lang w:val="en-GB"/>
              </w:rPr>
            </m:ctrlPr>
          </m:dPr>
          <m:e>
            <m:f>
              <m:fPr>
                <m:ctrlPr>
                  <w:rPr>
                    <w:rFonts w:ascii="Cambria Math" w:hAnsi="Cambria Math"/>
                    <w:bCs/>
                    <w:i/>
                    <w:lang w:val="en-GB"/>
                  </w:rPr>
                </m:ctrlPr>
              </m:fPr>
              <m:num>
                <m:sSub>
                  <m:sSubPr>
                    <m:ctrlPr>
                      <w:rPr>
                        <w:rFonts w:ascii="Cambria Math" w:hAnsi="Cambria Math"/>
                        <w:bCs/>
                        <w:i/>
                        <w:lang w:val="en-GB"/>
                      </w:rPr>
                    </m:ctrlPr>
                  </m:sSubPr>
                  <m:e>
                    <m:r>
                      <w:rPr>
                        <w:rFonts w:ascii="Cambria Math" w:hAnsi="Cambria Math"/>
                        <w:lang w:val="en-GB"/>
                      </w:rPr>
                      <m:t>C</m:t>
                    </m:r>
                  </m:e>
                  <m:sub>
                    <m:r>
                      <w:rPr>
                        <w:rFonts w:ascii="Cambria Math" w:hAnsi="Cambria Math"/>
                        <w:lang w:val="en-GB"/>
                      </w:rPr>
                      <m:t>o</m:t>
                    </m:r>
                  </m:sub>
                </m:sSub>
              </m:num>
              <m:den>
                <m:sSub>
                  <m:sSubPr>
                    <m:ctrlPr>
                      <w:rPr>
                        <w:rFonts w:ascii="Cambria Math" w:hAnsi="Cambria Math"/>
                        <w:bCs/>
                        <w:i/>
                        <w:lang w:val="en-GB"/>
                      </w:rPr>
                    </m:ctrlPr>
                  </m:sSubPr>
                  <m:e>
                    <m:r>
                      <w:rPr>
                        <w:rFonts w:ascii="Cambria Math" w:hAnsi="Cambria Math"/>
                        <w:lang w:val="en-GB"/>
                      </w:rPr>
                      <m:t>C</m:t>
                    </m:r>
                  </m:e>
                  <m:sub>
                    <m:r>
                      <w:rPr>
                        <w:rFonts w:ascii="Cambria Math" w:hAnsi="Cambria Math"/>
                        <w:lang w:val="en-GB"/>
                      </w:rPr>
                      <m:t>t</m:t>
                    </m:r>
                  </m:sub>
                </m:sSub>
              </m:den>
            </m:f>
            <m:r>
              <w:rPr>
                <w:rFonts w:ascii="Cambria Math" w:hAnsi="Cambria Math"/>
                <w:lang w:val="en-GB"/>
              </w:rPr>
              <m:t>-1</m:t>
            </m:r>
          </m:e>
        </m:d>
        <m:r>
          <w:rPr>
            <w:rFonts w:ascii="Cambria Math" w:hAnsi="Cambria Math"/>
            <w:lang w:val="en-GB"/>
          </w:rPr>
          <m:t>=</m:t>
        </m:r>
        <m:f>
          <m:fPr>
            <m:ctrlPr>
              <w:rPr>
                <w:rFonts w:ascii="Cambria Math" w:hAnsi="Cambria Math"/>
                <w:bCs/>
                <w:i/>
                <w:lang w:val="en-GB"/>
              </w:rPr>
            </m:ctrlPr>
          </m:fPr>
          <m:num>
            <m:sSub>
              <m:sSubPr>
                <m:ctrlPr>
                  <w:rPr>
                    <w:rFonts w:ascii="Cambria Math" w:hAnsi="Cambria Math"/>
                    <w:bCs/>
                    <w:i/>
                    <w:lang w:val="en-GB"/>
                  </w:rPr>
                </m:ctrlPr>
              </m:sSubPr>
              <m:e>
                <m:r>
                  <w:rPr>
                    <w:rFonts w:ascii="Cambria Math" w:hAnsi="Cambria Math"/>
                    <w:lang w:val="en-GB"/>
                  </w:rPr>
                  <m:t>K</m:t>
                </m:r>
              </m:e>
              <m:sub>
                <m:r>
                  <w:rPr>
                    <w:rFonts w:ascii="Cambria Math" w:hAnsi="Cambria Math"/>
                    <w:lang w:val="en-GB"/>
                  </w:rPr>
                  <m:t>Th</m:t>
                </m:r>
              </m:sub>
            </m:sSub>
            <m:sSub>
              <m:sSubPr>
                <m:ctrlPr>
                  <w:rPr>
                    <w:rFonts w:ascii="Cambria Math" w:hAnsi="Cambria Math"/>
                    <w:bCs/>
                    <w:i/>
                    <w:lang w:val="en-GB"/>
                  </w:rPr>
                </m:ctrlPr>
              </m:sSubPr>
              <m:e>
                <m:r>
                  <w:rPr>
                    <w:rFonts w:ascii="Cambria Math" w:hAnsi="Cambria Math"/>
                    <w:lang w:val="en-GB"/>
                  </w:rPr>
                  <m:t>q</m:t>
                </m:r>
              </m:e>
              <m:sub>
                <m:r>
                  <w:rPr>
                    <w:rFonts w:ascii="Cambria Math" w:hAnsi="Cambria Math"/>
                    <w:lang w:val="en-GB"/>
                  </w:rPr>
                  <m:t>e</m:t>
                </m:r>
              </m:sub>
            </m:sSub>
            <m:r>
              <w:rPr>
                <w:rFonts w:ascii="Cambria Math" w:hAnsi="Cambria Math"/>
                <w:lang w:val="en-GB"/>
              </w:rPr>
              <m:t>m</m:t>
            </m:r>
          </m:num>
          <m:den>
            <m:r>
              <w:rPr>
                <w:rFonts w:ascii="Cambria Math" w:hAnsi="Cambria Math"/>
                <w:lang w:val="en-GB"/>
              </w:rPr>
              <m:t>Q</m:t>
            </m:r>
          </m:den>
        </m:f>
        <m:r>
          <w:rPr>
            <w:rFonts w:ascii="Cambria Math" w:hAnsi="Cambria Math"/>
            <w:lang w:val="en-GB"/>
          </w:rPr>
          <m:t>-</m:t>
        </m:r>
        <m:sSub>
          <m:sSubPr>
            <m:ctrlPr>
              <w:rPr>
                <w:rFonts w:ascii="Cambria Math" w:hAnsi="Cambria Math"/>
                <w:bCs/>
                <w:i/>
                <w:lang w:val="en-GB"/>
              </w:rPr>
            </m:ctrlPr>
          </m:sSubPr>
          <m:e>
            <m:r>
              <w:rPr>
                <w:rFonts w:ascii="Cambria Math" w:hAnsi="Cambria Math"/>
                <w:lang w:val="en-GB"/>
              </w:rPr>
              <m:t>K</m:t>
            </m:r>
          </m:e>
          <m:sub>
            <m:r>
              <w:rPr>
                <w:rFonts w:ascii="Cambria Math" w:hAnsi="Cambria Math"/>
                <w:lang w:val="en-GB"/>
              </w:rPr>
              <m:t>Th</m:t>
            </m:r>
          </m:sub>
        </m:sSub>
        <m:sSub>
          <m:sSubPr>
            <m:ctrlPr>
              <w:rPr>
                <w:rFonts w:ascii="Cambria Math" w:hAnsi="Cambria Math"/>
                <w:bCs/>
                <w:i/>
                <w:lang w:val="en-GB"/>
              </w:rPr>
            </m:ctrlPr>
          </m:sSubPr>
          <m:e>
            <m:r>
              <w:rPr>
                <w:rFonts w:ascii="Cambria Math" w:hAnsi="Cambria Math"/>
                <w:lang w:val="en-GB"/>
              </w:rPr>
              <m:t>C</m:t>
            </m:r>
          </m:e>
          <m:sub>
            <m:r>
              <w:rPr>
                <w:rFonts w:ascii="Cambria Math" w:hAnsi="Cambria Math"/>
                <w:lang w:val="en-GB"/>
              </w:rPr>
              <m:t>O</m:t>
            </m:r>
          </m:sub>
        </m:sSub>
        <m:r>
          <w:rPr>
            <w:rFonts w:ascii="Cambria Math" w:hAnsi="Cambria Math"/>
            <w:lang w:val="en-GB"/>
          </w:rPr>
          <m:t>t</m:t>
        </m:r>
      </m:oMath>
      <w:r w:rsidR="00D514E1" w:rsidRPr="007A4BF2">
        <w:rPr>
          <w:bCs/>
          <w:lang w:val="en-GB"/>
        </w:rPr>
        <w:t xml:space="preserve">                                                               </w:t>
      </w:r>
      <w:r w:rsidR="00D514E1">
        <w:rPr>
          <w:lang w:val="en-GB"/>
        </w:rPr>
        <w:t>(</w:t>
      </w:r>
      <w:r w:rsidR="0006023F">
        <w:rPr>
          <w:lang w:val="en-GB"/>
        </w:rPr>
        <w:t>3.4</w:t>
      </w:r>
      <w:r w:rsidR="00E525D9">
        <w:rPr>
          <w:lang w:val="en-GB"/>
        </w:rPr>
        <w:t>7</w:t>
      </w:r>
      <w:r w:rsidR="00D514E1">
        <w:rPr>
          <w:lang w:val="en-GB"/>
        </w:rPr>
        <w:t>)</w:t>
      </w:r>
    </w:p>
    <w:p w14:paraId="76286955" w14:textId="20FC1E47" w:rsidR="0006023F" w:rsidRPr="00CB1E6A" w:rsidRDefault="0006023F" w:rsidP="0006023F">
      <w:pPr>
        <w:tabs>
          <w:tab w:val="left" w:pos="9073"/>
        </w:tabs>
        <w:spacing w:line="480" w:lineRule="auto"/>
        <w:jc w:val="both"/>
        <w:rPr>
          <w:lang w:val="en-GB"/>
        </w:rPr>
      </w:pPr>
      <w:r w:rsidRPr="00CB1E6A">
        <w:rPr>
          <w:lang w:val="en-GB"/>
        </w:rPr>
        <w:t>Where q</w:t>
      </w:r>
      <w:r w:rsidRPr="00CB1E6A">
        <w:rPr>
          <w:vertAlign w:val="subscript"/>
          <w:lang w:val="en-GB"/>
        </w:rPr>
        <w:t>e</w:t>
      </w:r>
      <w:r w:rsidRPr="00CB1E6A">
        <w:rPr>
          <w:lang w:val="en-GB"/>
        </w:rPr>
        <w:t xml:space="preserve"> (mg/g) is the column adsorption capacity, m (g) is the mass of adsorbent in the column, t is the time in (min), Q is the column flow rate (</w:t>
      </w:r>
      <w:r w:rsidR="00D514E1">
        <w:rPr>
          <w:lang w:val="en-GB"/>
        </w:rPr>
        <w:t>mL/min</w:t>
      </w:r>
      <w:r w:rsidRPr="00CB1E6A">
        <w:rPr>
          <w:lang w:val="en-GB"/>
        </w:rPr>
        <w:t>), K</w:t>
      </w:r>
      <w:r w:rsidRPr="00CB1E6A">
        <w:rPr>
          <w:vertAlign w:val="subscript"/>
          <w:lang w:val="en-GB"/>
        </w:rPr>
        <w:t>Th</w:t>
      </w:r>
      <w:r w:rsidRPr="00CB1E6A">
        <w:rPr>
          <w:lang w:val="en-GB"/>
        </w:rPr>
        <w:t xml:space="preserve"> is the Thomas constant in </w:t>
      </w:r>
      <w:r w:rsidR="00D514E1">
        <w:rPr>
          <w:lang w:val="en-GB"/>
        </w:rPr>
        <w:t>mL/min</w:t>
      </w:r>
      <w:r w:rsidRPr="00CB1E6A">
        <w:rPr>
          <w:lang w:val="en-GB"/>
        </w:rPr>
        <w:t>, C</w:t>
      </w:r>
      <w:r w:rsidRPr="00CB1E6A">
        <w:rPr>
          <w:vertAlign w:val="subscript"/>
          <w:lang w:val="en-GB"/>
        </w:rPr>
        <w:t>t</w:t>
      </w:r>
      <w:r w:rsidRPr="00CB1E6A">
        <w:rPr>
          <w:lang w:val="en-GB"/>
        </w:rPr>
        <w:t xml:space="preserve"> and C</w:t>
      </w:r>
      <w:r w:rsidRPr="00CB1E6A">
        <w:rPr>
          <w:vertAlign w:val="subscript"/>
          <w:lang w:val="en-GB"/>
        </w:rPr>
        <w:t>o</w:t>
      </w:r>
      <w:r w:rsidRPr="00CB1E6A">
        <w:rPr>
          <w:lang w:val="en-GB"/>
        </w:rPr>
        <w:t xml:space="preserve"> is the influent and outlet solution concentration in mg/L respectively.</w:t>
      </w:r>
    </w:p>
    <w:p w14:paraId="075DE24F" w14:textId="77777777" w:rsidR="0006023F" w:rsidRPr="00CB1E6A" w:rsidRDefault="0006023F" w:rsidP="00803870">
      <w:pPr>
        <w:pStyle w:val="Heading4"/>
      </w:pPr>
      <w:bookmarkStart w:id="245" w:name="_Toc118051520"/>
      <w:bookmarkStart w:id="246" w:name="_Toc127869116"/>
      <w:r w:rsidRPr="00CB1E6A">
        <w:t>Yoon-Nelson model</w:t>
      </w:r>
      <w:bookmarkEnd w:id="245"/>
      <w:bookmarkEnd w:id="246"/>
    </w:p>
    <w:p w14:paraId="4FF88DC6" w14:textId="5CB1E705" w:rsidR="0006023F" w:rsidRPr="00CB1E6A" w:rsidRDefault="0006023F" w:rsidP="0006023F">
      <w:pPr>
        <w:tabs>
          <w:tab w:val="left" w:pos="9073"/>
        </w:tabs>
        <w:spacing w:line="480" w:lineRule="auto"/>
        <w:jc w:val="both"/>
        <w:rPr>
          <w:lang w:val="en-GB"/>
        </w:rPr>
      </w:pPr>
      <w:r w:rsidRPr="00CB1E6A">
        <w:rPr>
          <w:lang w:val="en-GB"/>
        </w:rPr>
        <w:t xml:space="preserve">The major assumption of the Yoon-Nelson model is that adsorption probability decreases as the adsorption process proceeds.   The chemical and the physical characteristics of the adsorption system is not put into consideration </w:t>
      </w:r>
      <w:r w:rsidRPr="00CB1E6A">
        <w:rPr>
          <w:lang w:val="en-GB"/>
        </w:rPr>
        <w:fldChar w:fldCharType="begin" w:fldLock="1"/>
      </w:r>
      <w:r w:rsidRPr="00CB1E6A">
        <w:rPr>
          <w:lang w:val="en-GB"/>
        </w:rPr>
        <w:instrText>ADDIN CSL_CITATION {"citationItems":[{"id":"ITEM-1","itemData":{"DOI":"10.1007/s40090-018-0166-z","ISBN":"4009001801","ISSN":"22285547","abstract":"In the quest for eco-friendly and cost-effective adsorbents for the removal of phenol from aqueous systems, garlic peel has been identified as a potential candidate in our earlier study. In the current investigations, we have studied the performance of garlic peel powder in packed fixed-bed column, to assess its potential for real-time deployment for remediation of phenol-contaminated aqueous effluents. Accordingly, parametric studies were carried out with reference to feed concentration, bed height, and flow rate. The experiments indicated the suitability of garlic peel powder-packed columns for remediation of phenol present in aqueous effluents. Salient observations include the improvement of adsorption and remediation efficiency at lower feed flow rates. The assessment of the experimental data using different theoretical models indicated the applicability of Yoon–Nelson model for the adsorption of phenol by garlic peel powder.","author":[{"dropping-particle":"","family":"Muthamilselvi","given":"P.","non-dropping-particle":"","parse-names":false,"suffix":""},{"dropping-particle":"","family":"Karthikeyan","given":"R.","non-dropping-particle":"","parse-names":false,"suffix":""},{"dropping-particle":"","family":"Kapoor","given":"Ashish","non-dropping-particle":"","parse-names":false,"suffix":""},{"dropping-particle":"","family":"Prabhakar","given":"S.","non-dropping-particle":"","parse-names":false,"suffix":""}],"container-title":"International Journal of Industrial Chemistry","id":"ITEM-1","issue":"4","issued":{"date-parts":[["2018"]]},"page":"379-390","publisher":"Springer Berlin Heidelberg","title":"Continuous fixed-bed studies for adsorptive remediation of phenol by garlic peel powder","type":"article-journal","volume":"9"},"uris":["http://www.mendeley.com/documents/?uuid=488275b3-ff99-441f-8ffc-6468b199e6fe"]}],"mendeley":{"formattedCitation":"(Muthamilselvi et al., 2018)","plainTextFormattedCitation":"(Muthamilselvi et al., 2018)","previouslyFormattedCitation":"(Muthamilselvi et al., 2018)"},"properties":{"noteIndex":0},"schema":"https://github.com/citation-style-language/schema/raw/master/csl-citation.json"}</w:instrText>
      </w:r>
      <w:r w:rsidRPr="00CB1E6A">
        <w:rPr>
          <w:lang w:val="en-GB"/>
        </w:rPr>
        <w:fldChar w:fldCharType="separate"/>
      </w:r>
      <w:r w:rsidRPr="00CB1E6A">
        <w:rPr>
          <w:noProof/>
          <w:lang w:val="en-GB"/>
        </w:rPr>
        <w:t xml:space="preserve">(Muthamilselvi </w:t>
      </w:r>
      <w:r w:rsidR="008C0A9B" w:rsidRPr="008C0A9B">
        <w:rPr>
          <w:i/>
          <w:iCs/>
          <w:noProof/>
          <w:lang w:val="en-GB"/>
        </w:rPr>
        <w:t>et al.</w:t>
      </w:r>
      <w:r w:rsidRPr="00CB1E6A">
        <w:rPr>
          <w:noProof/>
          <w:lang w:val="en-GB"/>
        </w:rPr>
        <w:t>, 2018)</w:t>
      </w:r>
      <w:r w:rsidRPr="00CB1E6A">
        <w:rPr>
          <w:lang w:val="en-GB"/>
        </w:rPr>
        <w:fldChar w:fldCharType="end"/>
      </w:r>
      <w:r w:rsidRPr="00CB1E6A">
        <w:rPr>
          <w:lang w:val="en-GB"/>
        </w:rPr>
        <w:t xml:space="preserve">. Yoon-Nelson model is expressed mathematically </w:t>
      </w:r>
      <w:r w:rsidR="00D514E1">
        <w:rPr>
          <w:lang w:val="en-GB"/>
        </w:rPr>
        <w:t>as follow</w:t>
      </w:r>
      <w:r w:rsidR="007A4BF2">
        <w:rPr>
          <w:lang w:val="en-GB"/>
        </w:rPr>
        <w:t xml:space="preserve"> as Equation 3.48.</w:t>
      </w:r>
    </w:p>
    <w:p w14:paraId="498B7B5B" w14:textId="41458BCE" w:rsidR="0006023F" w:rsidRPr="00CB1E6A" w:rsidRDefault="007A4BF2" w:rsidP="007A4BF2">
      <w:pPr>
        <w:tabs>
          <w:tab w:val="left" w:pos="9073"/>
        </w:tabs>
        <w:spacing w:line="480" w:lineRule="auto"/>
        <w:ind w:right="-270"/>
        <w:jc w:val="both"/>
        <w:rPr>
          <w:lang w:val="en-GB"/>
        </w:rPr>
      </w:pPr>
      <m:oMath>
        <m:r>
          <w:rPr>
            <w:rFonts w:ascii="Cambria Math" w:hAnsi="Cambria Math"/>
            <w:lang w:val="en-GB"/>
          </w:rPr>
          <m:t>ln</m:t>
        </m:r>
        <m:d>
          <m:dPr>
            <m:ctrlPr>
              <w:rPr>
                <w:rFonts w:ascii="Cambria Math" w:hAnsi="Cambria Math"/>
                <w:bCs/>
                <w:i/>
                <w:lang w:val="en-GB"/>
              </w:rPr>
            </m:ctrlPr>
          </m:dPr>
          <m:e>
            <m:f>
              <m:fPr>
                <m:ctrlPr>
                  <w:rPr>
                    <w:rFonts w:ascii="Cambria Math" w:hAnsi="Cambria Math"/>
                    <w:bCs/>
                    <w:i/>
                    <w:lang w:val="en-GB"/>
                  </w:rPr>
                </m:ctrlPr>
              </m:fPr>
              <m:num>
                <m:sSub>
                  <m:sSubPr>
                    <m:ctrlPr>
                      <w:rPr>
                        <w:rFonts w:ascii="Cambria Math" w:hAnsi="Cambria Math"/>
                        <w:bCs/>
                        <w:i/>
                        <w:lang w:val="en-GB"/>
                      </w:rPr>
                    </m:ctrlPr>
                  </m:sSubPr>
                  <m:e>
                    <m:r>
                      <w:rPr>
                        <w:rFonts w:ascii="Cambria Math" w:hAnsi="Cambria Math"/>
                        <w:lang w:val="en-GB"/>
                      </w:rPr>
                      <m:t>C</m:t>
                    </m:r>
                  </m:e>
                  <m:sub>
                    <m:r>
                      <w:rPr>
                        <w:rFonts w:ascii="Cambria Math" w:hAnsi="Cambria Math"/>
                        <w:lang w:val="en-GB"/>
                      </w:rPr>
                      <m:t>t</m:t>
                    </m:r>
                  </m:sub>
                </m:sSub>
              </m:num>
              <m:den>
                <m:sSub>
                  <m:sSubPr>
                    <m:ctrlPr>
                      <w:rPr>
                        <w:rFonts w:ascii="Cambria Math" w:hAnsi="Cambria Math"/>
                        <w:bCs/>
                        <w:i/>
                        <w:lang w:val="en-GB"/>
                      </w:rPr>
                    </m:ctrlPr>
                  </m:sSubPr>
                  <m:e>
                    <m:r>
                      <w:rPr>
                        <w:rFonts w:ascii="Cambria Math" w:hAnsi="Cambria Math"/>
                        <w:lang w:val="en-GB"/>
                      </w:rPr>
                      <m:t>C</m:t>
                    </m:r>
                  </m:e>
                  <m:sub>
                    <m:r>
                      <w:rPr>
                        <w:rFonts w:ascii="Cambria Math" w:hAnsi="Cambria Math"/>
                        <w:lang w:val="en-GB"/>
                      </w:rPr>
                      <m:t>o</m:t>
                    </m:r>
                  </m:sub>
                </m:sSub>
                <m:r>
                  <w:rPr>
                    <w:rFonts w:ascii="Cambria Math" w:hAnsi="Cambria Math"/>
                    <w:lang w:val="en-GB"/>
                  </w:rPr>
                  <m:t>-</m:t>
                </m:r>
                <m:sSub>
                  <m:sSubPr>
                    <m:ctrlPr>
                      <w:rPr>
                        <w:rFonts w:ascii="Cambria Math" w:hAnsi="Cambria Math"/>
                        <w:bCs/>
                        <w:i/>
                        <w:lang w:val="en-GB"/>
                      </w:rPr>
                    </m:ctrlPr>
                  </m:sSubPr>
                  <m:e>
                    <m:r>
                      <w:rPr>
                        <w:rFonts w:ascii="Cambria Math" w:hAnsi="Cambria Math"/>
                        <w:lang w:val="en-GB"/>
                      </w:rPr>
                      <m:t>C</m:t>
                    </m:r>
                  </m:e>
                  <m:sub>
                    <m:r>
                      <w:rPr>
                        <w:rFonts w:ascii="Cambria Math" w:hAnsi="Cambria Math"/>
                        <w:lang w:val="en-GB"/>
                      </w:rPr>
                      <m:t>t</m:t>
                    </m:r>
                  </m:sub>
                </m:sSub>
              </m:den>
            </m:f>
          </m:e>
        </m:d>
        <m:r>
          <w:rPr>
            <w:rFonts w:ascii="Cambria Math" w:hAnsi="Cambria Math"/>
            <w:lang w:val="en-GB"/>
          </w:rPr>
          <m:t xml:space="preserve">= </m:t>
        </m:r>
        <m:sSub>
          <m:sSubPr>
            <m:ctrlPr>
              <w:rPr>
                <w:rFonts w:ascii="Cambria Math" w:hAnsi="Cambria Math"/>
                <w:bCs/>
                <w:i/>
                <w:lang w:val="en-GB"/>
              </w:rPr>
            </m:ctrlPr>
          </m:sSubPr>
          <m:e>
            <m:r>
              <w:rPr>
                <w:rFonts w:ascii="Cambria Math" w:hAnsi="Cambria Math"/>
                <w:lang w:val="en-GB"/>
              </w:rPr>
              <m:t>K</m:t>
            </m:r>
          </m:e>
          <m:sub>
            <m:r>
              <w:rPr>
                <w:rFonts w:ascii="Cambria Math" w:hAnsi="Cambria Math"/>
                <w:lang w:val="en-GB"/>
              </w:rPr>
              <m:t>YN</m:t>
            </m:r>
          </m:sub>
        </m:sSub>
        <m:r>
          <w:rPr>
            <w:rFonts w:ascii="Cambria Math" w:hAnsi="Cambria Math"/>
            <w:lang w:val="en-GB"/>
          </w:rPr>
          <m:t>t-</m:t>
        </m:r>
        <m:sSub>
          <m:sSubPr>
            <m:ctrlPr>
              <w:rPr>
                <w:rFonts w:ascii="Cambria Math" w:hAnsi="Cambria Math"/>
                <w:bCs/>
                <w:i/>
                <w:lang w:val="en-GB"/>
              </w:rPr>
            </m:ctrlPr>
          </m:sSubPr>
          <m:e>
            <m:r>
              <w:rPr>
                <w:rFonts w:ascii="Cambria Math" w:hAnsi="Cambria Math"/>
                <w:lang w:val="en-GB"/>
              </w:rPr>
              <m:t>Ʈ</m:t>
            </m:r>
          </m:e>
          <m:sub>
            <m:r>
              <w:rPr>
                <w:rFonts w:ascii="Cambria Math" w:hAnsi="Cambria Math"/>
                <w:lang w:val="en-GB"/>
              </w:rPr>
              <m:t>cal</m:t>
            </m:r>
          </m:sub>
        </m:sSub>
        <m:sSub>
          <m:sSubPr>
            <m:ctrlPr>
              <w:rPr>
                <w:rFonts w:ascii="Cambria Math" w:hAnsi="Cambria Math"/>
                <w:bCs/>
                <w:i/>
                <w:lang w:val="en-GB"/>
              </w:rPr>
            </m:ctrlPr>
          </m:sSubPr>
          <m:e>
            <m:r>
              <w:rPr>
                <w:rFonts w:ascii="Cambria Math" w:hAnsi="Cambria Math"/>
                <w:lang w:val="en-GB"/>
              </w:rPr>
              <m:t>K</m:t>
            </m:r>
          </m:e>
          <m:sub>
            <m:r>
              <w:rPr>
                <w:rFonts w:ascii="Cambria Math" w:hAnsi="Cambria Math"/>
                <w:lang w:val="en-GB"/>
              </w:rPr>
              <m:t>YN</m:t>
            </m:r>
          </m:sub>
        </m:sSub>
        <m:r>
          <w:rPr>
            <w:rFonts w:ascii="Cambria Math" w:hAnsi="Cambria Math"/>
            <w:lang w:val="en-GB"/>
          </w:rPr>
          <m:t xml:space="preserve"> </m:t>
        </m:r>
      </m:oMath>
      <w:r w:rsidR="00A53B74" w:rsidRPr="007A4BF2">
        <w:rPr>
          <w:bCs/>
          <w:lang w:val="en-GB"/>
        </w:rPr>
        <w:t xml:space="preserve">                                     </w:t>
      </w:r>
      <w:r w:rsidR="00A53B74" w:rsidRPr="007A4BF2">
        <w:rPr>
          <w:lang w:val="en-GB"/>
        </w:rPr>
        <w:t xml:space="preserve">                             </w:t>
      </w:r>
      <w:r w:rsidR="00D514E1">
        <w:rPr>
          <w:lang w:val="en-GB"/>
        </w:rPr>
        <w:t>(</w:t>
      </w:r>
      <w:r w:rsidR="0006023F">
        <w:rPr>
          <w:lang w:val="en-GB"/>
        </w:rPr>
        <w:t>3.4</w:t>
      </w:r>
      <w:r w:rsidR="00E525D9">
        <w:rPr>
          <w:lang w:val="en-GB"/>
        </w:rPr>
        <w:t>8</w:t>
      </w:r>
      <w:r w:rsidR="00D514E1">
        <w:rPr>
          <w:lang w:val="en-GB"/>
        </w:rPr>
        <w:t>)</w:t>
      </w:r>
    </w:p>
    <w:p w14:paraId="15832CE9" w14:textId="58248A56" w:rsidR="00A53B74" w:rsidRDefault="0006023F" w:rsidP="00A53B74">
      <w:pPr>
        <w:tabs>
          <w:tab w:val="left" w:pos="9073"/>
        </w:tabs>
        <w:spacing w:line="480" w:lineRule="auto"/>
        <w:jc w:val="both"/>
        <w:rPr>
          <w:lang w:val="en-GB"/>
        </w:rPr>
      </w:pPr>
      <w:r w:rsidRPr="00CB1E6A">
        <w:rPr>
          <w:lang w:val="en-GB"/>
        </w:rPr>
        <w:t xml:space="preserve">where </w:t>
      </w:r>
      <m:oMath>
        <m:sSub>
          <m:sSubPr>
            <m:ctrlPr>
              <w:rPr>
                <w:rFonts w:ascii="Cambria Math" w:hAnsi="Cambria Math"/>
                <w:i/>
                <w:lang w:val="en-GB"/>
              </w:rPr>
            </m:ctrlPr>
          </m:sSubPr>
          <m:e>
            <m:r>
              <w:rPr>
                <w:rFonts w:ascii="Cambria Math" w:hAnsi="Cambria Math"/>
                <w:lang w:val="en-GB"/>
              </w:rPr>
              <m:t>Ʈ</m:t>
            </m:r>
          </m:e>
          <m:sub>
            <m:r>
              <w:rPr>
                <w:rFonts w:ascii="Cambria Math" w:hAnsi="Cambria Math"/>
                <w:lang w:val="en-GB"/>
              </w:rPr>
              <m:t>cal</m:t>
            </m:r>
          </m:sub>
        </m:sSub>
      </m:oMath>
      <w:r w:rsidRPr="00CB1E6A">
        <w:rPr>
          <w:lang w:val="en-GB"/>
        </w:rPr>
        <w:t xml:space="preserve"> (min) is the Yoon-Nelson breakthrough time, and </w:t>
      </w:r>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YN</m:t>
            </m:r>
          </m:sub>
        </m:sSub>
        <m:r>
          <w:rPr>
            <w:rFonts w:ascii="Cambria Math" w:hAnsi="Cambria Math"/>
            <w:lang w:val="en-GB"/>
          </w:rPr>
          <m:t xml:space="preserve"> </m:t>
        </m:r>
      </m:oMath>
      <w:r w:rsidRPr="00CB1E6A">
        <w:rPr>
          <w:lang w:val="en-GB"/>
        </w:rPr>
        <w:t>is the Yoon-Nelson rate constant (L/min)</w:t>
      </w:r>
      <w:r w:rsidR="00A53B74">
        <w:rPr>
          <w:lang w:val="en-GB"/>
        </w:rPr>
        <w:t xml:space="preserve">. </w:t>
      </w:r>
    </w:p>
    <w:p w14:paraId="58C7D6C8" w14:textId="4CBD6172" w:rsidR="00F218AB" w:rsidRPr="00CB1E6A" w:rsidRDefault="00F218AB" w:rsidP="006627D1">
      <w:pPr>
        <w:pStyle w:val="Heading2"/>
        <w:rPr>
          <w:lang w:val="en-GB"/>
        </w:rPr>
      </w:pPr>
      <w:bookmarkStart w:id="247" w:name="_Toc118051521"/>
      <w:bookmarkStart w:id="248" w:name="_Toc123053653"/>
      <w:bookmarkStart w:id="249" w:name="_Toc127869117"/>
      <w:r w:rsidRPr="00CB1E6A">
        <w:lastRenderedPageBreak/>
        <w:t>V</w:t>
      </w:r>
      <w:r w:rsidR="00B572F9" w:rsidRPr="00CB1E6A">
        <w:t xml:space="preserve">alidation of adsorption </w:t>
      </w:r>
      <w:r w:rsidR="00B572F9" w:rsidRPr="00CB1E6A">
        <w:rPr>
          <w:lang w:val="en-GB"/>
        </w:rPr>
        <w:t>data</w:t>
      </w:r>
      <w:bookmarkEnd w:id="247"/>
      <w:bookmarkEnd w:id="248"/>
      <w:bookmarkEnd w:id="249"/>
    </w:p>
    <w:p w14:paraId="4E482EA6" w14:textId="6CCF29A6" w:rsidR="006170C2" w:rsidRPr="00CB1E6A" w:rsidRDefault="001E78B4" w:rsidP="00F218AB">
      <w:pPr>
        <w:spacing w:line="480" w:lineRule="auto"/>
        <w:jc w:val="both"/>
        <w:rPr>
          <w:rFonts w:eastAsiaTheme="minorEastAsia"/>
        </w:rPr>
      </w:pPr>
      <w:r w:rsidRPr="00CB1E6A">
        <w:rPr>
          <w:rFonts w:eastAsiaTheme="minorEastAsia"/>
          <w:bCs/>
          <w:lang w:val="en-GB"/>
        </w:rPr>
        <w:t xml:space="preserve">Fitting an experimental data into different kinetic model have always been done </w:t>
      </w:r>
      <w:r w:rsidRPr="004055E0">
        <w:rPr>
          <w:rFonts w:eastAsiaTheme="minorEastAsia"/>
          <w:bCs/>
          <w:i/>
          <w:iCs/>
          <w:lang w:val="en-GB"/>
        </w:rPr>
        <w:t>via</w:t>
      </w:r>
      <w:r w:rsidRPr="00CB1E6A">
        <w:rPr>
          <w:rFonts w:eastAsiaTheme="minorEastAsia"/>
          <w:bCs/>
          <w:lang w:val="en-GB"/>
        </w:rPr>
        <w:t xml:space="preserve"> linear regression coefficient. This assessment has often times been accompanied by inherent bias</w:t>
      </w:r>
      <w:r w:rsidR="00F861E1" w:rsidRPr="00CB1E6A">
        <w:rPr>
          <w:rFonts w:eastAsiaTheme="minorEastAsia"/>
          <w:bCs/>
          <w:lang w:val="en-GB"/>
        </w:rPr>
        <w:t xml:space="preserve"> </w:t>
      </w:r>
      <w:r w:rsidR="00F861E1" w:rsidRPr="00CB1E6A">
        <w:rPr>
          <w:rFonts w:eastAsiaTheme="minorEastAsia"/>
          <w:bCs/>
          <w:lang w:val="en-GB"/>
        </w:rPr>
        <w:fldChar w:fldCharType="begin" w:fldLock="1"/>
      </w:r>
      <w:r w:rsidR="00DE4676">
        <w:rPr>
          <w:rFonts w:eastAsiaTheme="minorEastAsia"/>
          <w:bCs/>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F861E1" w:rsidRPr="00CB1E6A">
        <w:rPr>
          <w:rFonts w:eastAsiaTheme="minorEastAsia"/>
          <w:bCs/>
          <w:lang w:val="en-GB"/>
        </w:rPr>
        <w:fldChar w:fldCharType="separate"/>
      </w:r>
      <w:r w:rsidR="00F861E1" w:rsidRPr="00CB1E6A">
        <w:rPr>
          <w:rFonts w:eastAsiaTheme="minorEastAsia"/>
          <w:bCs/>
          <w:noProof/>
          <w:lang w:val="en-GB"/>
        </w:rPr>
        <w:t>(Da</w:t>
      </w:r>
      <w:r w:rsidR="00421679" w:rsidRPr="00CB1E6A">
        <w:rPr>
          <w:rFonts w:eastAsiaTheme="minorEastAsia"/>
          <w:bCs/>
          <w:noProof/>
          <w:lang w:val="en-GB"/>
        </w:rPr>
        <w:t xml:space="preserve">da, </w:t>
      </w:r>
      <w:r w:rsidR="008C0A9B" w:rsidRPr="008C0A9B">
        <w:rPr>
          <w:rFonts w:eastAsiaTheme="minorEastAsia"/>
          <w:bCs/>
          <w:i/>
          <w:iCs/>
          <w:noProof/>
          <w:lang w:val="en-GB"/>
        </w:rPr>
        <w:t>et al.</w:t>
      </w:r>
      <w:r w:rsidR="00F861E1" w:rsidRPr="00CB1E6A">
        <w:rPr>
          <w:rFonts w:eastAsiaTheme="minorEastAsia"/>
          <w:bCs/>
          <w:noProof/>
          <w:lang w:val="en-GB"/>
        </w:rPr>
        <w:t>, 2021)</w:t>
      </w:r>
      <w:r w:rsidR="00F861E1" w:rsidRPr="00CB1E6A">
        <w:rPr>
          <w:rFonts w:eastAsiaTheme="minorEastAsia"/>
          <w:bCs/>
          <w:lang w:val="en-GB"/>
        </w:rPr>
        <w:fldChar w:fldCharType="end"/>
      </w:r>
      <w:r w:rsidRPr="00CB1E6A">
        <w:rPr>
          <w:rFonts w:eastAsiaTheme="minorEastAsia"/>
          <w:bCs/>
          <w:lang w:val="en-GB"/>
        </w:rPr>
        <w:t xml:space="preserve">. To this end, </w:t>
      </w:r>
      <w:r w:rsidR="00F861E1" w:rsidRPr="00CB1E6A">
        <w:rPr>
          <w:rFonts w:eastAsiaTheme="minorEastAsia"/>
          <w:lang w:val="en-GB"/>
        </w:rPr>
        <w:t>t</w:t>
      </w:r>
      <w:r w:rsidR="00C35E27" w:rsidRPr="00CB1E6A">
        <w:rPr>
          <w:rFonts w:eastAsiaTheme="minorEastAsia"/>
          <w:lang w:val="en-GB"/>
        </w:rPr>
        <w:t>he Average Relative error</w:t>
      </w:r>
      <w:r w:rsidR="00F218AB" w:rsidRPr="00CB1E6A">
        <w:rPr>
          <w:rFonts w:eastAsiaTheme="minorEastAsia"/>
        </w:rPr>
        <w:t xml:space="preserve"> (</w:t>
      </w:r>
      <w:r w:rsidR="00C35E27" w:rsidRPr="00CB1E6A">
        <w:rPr>
          <w:rFonts w:eastAsiaTheme="minorEastAsia"/>
          <w:lang w:val="en-GB"/>
        </w:rPr>
        <w:t>ARE</w:t>
      </w:r>
      <w:r w:rsidR="00F218AB" w:rsidRPr="00CB1E6A">
        <w:rPr>
          <w:rFonts w:eastAsiaTheme="minorEastAsia"/>
        </w:rPr>
        <w:t>)</w:t>
      </w:r>
      <w:r w:rsidRPr="00CB1E6A">
        <w:rPr>
          <w:rFonts w:eastAsiaTheme="minorEastAsia"/>
          <w:lang w:val="en-GB"/>
        </w:rPr>
        <w:t>, percentage standard deviation (%.S.D)</w:t>
      </w:r>
      <w:r w:rsidR="00F218AB" w:rsidRPr="00CB1E6A">
        <w:rPr>
          <w:rFonts w:eastAsiaTheme="minorEastAsia"/>
        </w:rPr>
        <w:t xml:space="preserve"> and Chi square </w:t>
      </w:r>
      <w:r w:rsidR="007F02F6" w:rsidRPr="00CB1E6A">
        <w:rPr>
          <w:rFonts w:eastAsiaTheme="minorEastAsia"/>
          <w:lang w:val="en-GB"/>
        </w:rPr>
        <w:t>(</w:t>
      </w:r>
      <w:r w:rsidR="0006023F">
        <w:rPr>
          <w:rFonts w:eastAsiaTheme="minorEastAsia"/>
          <w:lang w:val="en-GB"/>
        </w:rPr>
        <w:t>χ</w:t>
      </w:r>
      <w:r w:rsidR="007F02F6" w:rsidRPr="00CB1E6A">
        <w:rPr>
          <w:rFonts w:eastAsiaTheme="minorEastAsia"/>
          <w:vertAlign w:val="superscript"/>
          <w:lang w:val="en-GB"/>
        </w:rPr>
        <w:t>2</w:t>
      </w:r>
      <w:r w:rsidR="007F02F6" w:rsidRPr="00CB1E6A">
        <w:rPr>
          <w:rFonts w:eastAsiaTheme="minorEastAsia"/>
          <w:lang w:val="en-GB"/>
        </w:rPr>
        <w:t xml:space="preserve">) </w:t>
      </w:r>
      <w:r w:rsidR="00185094" w:rsidRPr="00CB1E6A">
        <w:rPr>
          <w:rFonts w:eastAsiaTheme="minorEastAsia"/>
        </w:rPr>
        <w:t>w</w:t>
      </w:r>
      <w:r w:rsidRPr="00CB1E6A">
        <w:rPr>
          <w:rFonts w:eastAsiaTheme="minorEastAsia"/>
          <w:lang w:val="en-GB"/>
        </w:rPr>
        <w:t>ere</w:t>
      </w:r>
      <w:r w:rsidR="00F218AB" w:rsidRPr="00CB1E6A">
        <w:rPr>
          <w:rFonts w:eastAsiaTheme="minorEastAsia"/>
        </w:rPr>
        <w:t xml:space="preserve"> used to validate the kinetic models. The expressions are presented in equations 3.</w:t>
      </w:r>
      <w:r w:rsidR="0006023F">
        <w:rPr>
          <w:rFonts w:eastAsiaTheme="minorEastAsia"/>
          <w:lang w:val="en-GB"/>
        </w:rPr>
        <w:t>4</w:t>
      </w:r>
      <w:r w:rsidR="00E525D9">
        <w:rPr>
          <w:rFonts w:eastAsiaTheme="minorEastAsia"/>
          <w:lang w:val="en-GB"/>
        </w:rPr>
        <w:t>9</w:t>
      </w:r>
      <w:r w:rsidR="00B572F9" w:rsidRPr="00CB1E6A">
        <w:rPr>
          <w:rFonts w:eastAsiaTheme="minorEastAsia"/>
          <w:lang w:val="en-GB"/>
        </w:rPr>
        <w:t>, 3.</w:t>
      </w:r>
      <w:r w:rsidR="00E525D9">
        <w:rPr>
          <w:rFonts w:eastAsiaTheme="minorEastAsia"/>
          <w:lang w:val="en-GB"/>
        </w:rPr>
        <w:t>50</w:t>
      </w:r>
      <w:r w:rsidR="00F218AB" w:rsidRPr="00CB1E6A">
        <w:rPr>
          <w:rFonts w:eastAsiaTheme="minorEastAsia"/>
        </w:rPr>
        <w:t xml:space="preserve"> and 3.</w:t>
      </w:r>
      <w:r w:rsidR="00E525D9">
        <w:rPr>
          <w:rFonts w:eastAsiaTheme="minorEastAsia"/>
          <w:lang w:val="en-GB"/>
        </w:rPr>
        <w:t>51</w:t>
      </w:r>
      <w:r w:rsidRPr="00CB1E6A">
        <w:rPr>
          <w:rFonts w:eastAsiaTheme="minorEastAsia"/>
          <w:lang w:val="en-GB"/>
        </w:rPr>
        <w:t xml:space="preserve"> respectively</w:t>
      </w:r>
      <w:r w:rsidR="00F218AB" w:rsidRPr="00CB1E6A">
        <w:rPr>
          <w:rFonts w:eastAsiaTheme="minorEastAsia"/>
        </w:rPr>
        <w:t>:</w:t>
      </w:r>
    </w:p>
    <w:p w14:paraId="3FA1E892" w14:textId="6E12FB8F" w:rsidR="00F218AB" w:rsidRPr="007A4BF2" w:rsidRDefault="007A4BF2" w:rsidP="00803870">
      <w:pPr>
        <w:spacing w:line="480" w:lineRule="auto"/>
        <w:jc w:val="both"/>
        <w:rPr>
          <w:rFonts w:eastAsiaTheme="minorEastAsia"/>
          <w:bCs/>
          <w:iCs/>
        </w:rPr>
      </w:pPr>
      <m:oMath>
        <m:r>
          <w:rPr>
            <w:rFonts w:ascii="Cambria Math" w:eastAsiaTheme="minorEastAsia" w:hAnsi="Cambria Math"/>
          </w:rPr>
          <m:t>ARE=</m:t>
        </m:r>
        <m:f>
          <m:fPr>
            <m:ctrlPr>
              <w:rPr>
                <w:rFonts w:ascii="Cambria Math" w:eastAsiaTheme="minorEastAsia" w:hAnsi="Cambria Math"/>
                <w:bCs/>
                <w:i/>
              </w:rPr>
            </m:ctrlPr>
          </m:fPr>
          <m:num>
            <m:r>
              <w:rPr>
                <w:rFonts w:ascii="Cambria Math" w:eastAsiaTheme="minorEastAsia" w:hAnsi="Cambria Math"/>
              </w:rPr>
              <m:t>100</m:t>
            </m:r>
          </m:num>
          <m:den>
            <m:r>
              <w:rPr>
                <w:rFonts w:ascii="Cambria Math" w:eastAsiaTheme="minorEastAsia" w:hAnsi="Cambria Math"/>
              </w:rPr>
              <m:t>n</m:t>
            </m:r>
          </m:den>
        </m:f>
        <m:nary>
          <m:naryPr>
            <m:chr m:val="∑"/>
            <m:limLoc m:val="undOvr"/>
            <m:ctrlPr>
              <w:rPr>
                <w:rFonts w:ascii="Cambria Math" w:eastAsiaTheme="minorEastAsia" w:hAnsi="Cambria Math"/>
                <w:bCs/>
                <w:i/>
              </w:rPr>
            </m:ctrlPr>
          </m:naryPr>
          <m:sub>
            <m:r>
              <w:rPr>
                <w:rFonts w:ascii="Cambria Math" w:eastAsiaTheme="minorEastAsia" w:hAnsi="Cambria Math"/>
              </w:rPr>
              <m:t>i=1</m:t>
            </m:r>
          </m:sub>
          <m:sup>
            <m:r>
              <w:rPr>
                <w:rFonts w:ascii="Cambria Math" w:eastAsiaTheme="minorEastAsia" w:hAnsi="Cambria Math"/>
              </w:rPr>
              <m:t>n</m:t>
            </m:r>
          </m:sup>
          <m:e>
            <m:d>
              <m:dPr>
                <m:begChr m:val="|"/>
                <m:endChr m:val="|"/>
                <m:ctrlPr>
                  <w:rPr>
                    <w:rFonts w:ascii="Cambria Math" w:eastAsiaTheme="minorEastAsia" w:hAnsi="Cambria Math"/>
                    <w:bCs/>
                    <w:i/>
                  </w:rPr>
                </m:ctrlPr>
              </m:dPr>
              <m:e>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calc</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exp</m:t>
                        </m:r>
                      </m:sub>
                    </m:sSub>
                  </m:num>
                  <m:den>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exp</m:t>
                        </m:r>
                      </m:sub>
                    </m:sSub>
                  </m:den>
                </m:f>
              </m:e>
            </m:d>
          </m:e>
        </m:nary>
        <m:r>
          <w:rPr>
            <w:rFonts w:ascii="Cambria Math" w:eastAsiaTheme="minorEastAsia" w:hAnsi="Cambria Math"/>
          </w:rPr>
          <m:t xml:space="preserve"> </m:t>
        </m:r>
      </m:oMath>
      <w:r w:rsidR="007F02F6" w:rsidRPr="007A4BF2">
        <w:rPr>
          <w:rFonts w:eastAsiaTheme="minorEastAsia"/>
          <w:bCs/>
          <w:i/>
        </w:rPr>
        <w:t xml:space="preserve"> </w:t>
      </w:r>
      <w:r w:rsidR="007F02F6" w:rsidRPr="007A4BF2">
        <w:rPr>
          <w:rFonts w:eastAsiaTheme="minorEastAsia"/>
          <w:bCs/>
          <w:iCs/>
        </w:rPr>
        <w:tab/>
      </w:r>
      <w:r w:rsidR="007F02F6" w:rsidRPr="007A4BF2">
        <w:rPr>
          <w:rFonts w:eastAsiaTheme="minorEastAsia"/>
          <w:bCs/>
          <w:iCs/>
        </w:rPr>
        <w:tab/>
      </w:r>
      <w:r w:rsidR="007F02F6" w:rsidRPr="007A4BF2">
        <w:rPr>
          <w:rFonts w:eastAsiaTheme="minorEastAsia"/>
          <w:bCs/>
          <w:iCs/>
        </w:rPr>
        <w:tab/>
      </w:r>
      <w:r w:rsidR="007F02F6" w:rsidRPr="007A4BF2">
        <w:rPr>
          <w:rFonts w:eastAsiaTheme="minorEastAsia"/>
          <w:bCs/>
          <w:iCs/>
        </w:rPr>
        <w:tab/>
      </w:r>
      <w:r w:rsidR="007F02F6" w:rsidRPr="007A4BF2">
        <w:rPr>
          <w:rFonts w:eastAsiaTheme="minorEastAsia"/>
          <w:bCs/>
          <w:iCs/>
        </w:rPr>
        <w:tab/>
      </w:r>
      <w:r w:rsidR="007F02F6" w:rsidRPr="007A4BF2">
        <w:rPr>
          <w:rFonts w:eastAsiaTheme="minorEastAsia"/>
          <w:bCs/>
          <w:iCs/>
        </w:rPr>
        <w:tab/>
      </w:r>
      <w:r w:rsidR="00D514E1" w:rsidRPr="007A4BF2">
        <w:rPr>
          <w:rFonts w:eastAsiaTheme="minorEastAsia"/>
          <w:bCs/>
          <w:iCs/>
        </w:rPr>
        <w:tab/>
        <w:t>(</w:t>
      </w:r>
      <w:r w:rsidR="007F02F6" w:rsidRPr="007A4BF2">
        <w:rPr>
          <w:rFonts w:eastAsiaTheme="minorEastAsia"/>
          <w:bCs/>
          <w:iCs/>
        </w:rPr>
        <w:t>3.</w:t>
      </w:r>
      <w:r w:rsidR="0006023F" w:rsidRPr="007A4BF2">
        <w:rPr>
          <w:rFonts w:eastAsiaTheme="minorEastAsia"/>
          <w:bCs/>
          <w:iCs/>
        </w:rPr>
        <w:t>4</w:t>
      </w:r>
      <w:r w:rsidR="00E525D9" w:rsidRPr="007A4BF2">
        <w:rPr>
          <w:rFonts w:eastAsiaTheme="minorEastAsia"/>
          <w:bCs/>
          <w:iCs/>
        </w:rPr>
        <w:t>9</w:t>
      </w:r>
      <w:r w:rsidR="00D514E1" w:rsidRPr="007A4BF2">
        <w:rPr>
          <w:rFonts w:eastAsiaTheme="minorEastAsia"/>
          <w:bCs/>
          <w:iCs/>
        </w:rPr>
        <w:t>)</w:t>
      </w:r>
    </w:p>
    <w:p w14:paraId="4164117D" w14:textId="6DE5FA90" w:rsidR="00F218AB" w:rsidRPr="007A4BF2" w:rsidRDefault="007A4BF2" w:rsidP="00F218AB">
      <w:pPr>
        <w:spacing w:line="480" w:lineRule="auto"/>
        <w:jc w:val="both"/>
        <w:rPr>
          <w:rFonts w:eastAsiaTheme="minorEastAsia"/>
          <w:bCs/>
        </w:rPr>
      </w:pPr>
      <m:oMath>
        <m:r>
          <w:rPr>
            <w:rFonts w:ascii="Cambria Math" w:eastAsiaTheme="minorEastAsia" w:hAnsi="Cambria Math"/>
          </w:rPr>
          <m:t xml:space="preserve">S.D </m:t>
        </m:r>
        <m:d>
          <m:dPr>
            <m:ctrlPr>
              <w:rPr>
                <w:rFonts w:ascii="Cambria Math" w:eastAsiaTheme="minorEastAsia" w:hAnsi="Cambria Math"/>
                <w:bCs/>
                <w:i/>
              </w:rPr>
            </m:ctrlPr>
          </m:dPr>
          <m:e>
            <m:r>
              <w:rPr>
                <w:rFonts w:ascii="Cambria Math" w:eastAsiaTheme="minorEastAsia" w:hAnsi="Cambria Math"/>
              </w:rPr>
              <m:t>%</m:t>
            </m:r>
          </m:e>
        </m:d>
        <m:r>
          <w:rPr>
            <w:rFonts w:ascii="Cambria Math" w:eastAsiaTheme="minorEastAsia" w:hAnsi="Cambria Math"/>
          </w:rPr>
          <m:t xml:space="preserve">=100 X </m:t>
        </m:r>
        <m:sSup>
          <m:sSupPr>
            <m:ctrlPr>
              <w:rPr>
                <w:rFonts w:ascii="Cambria Math" w:eastAsiaTheme="minorEastAsia" w:hAnsi="Cambria Math"/>
                <w:bCs/>
                <w:i/>
              </w:rPr>
            </m:ctrlPr>
          </m:sSupPr>
          <m:e>
            <m:d>
              <m:dPr>
                <m:begChr m:val="{"/>
                <m:endChr m:val="}"/>
                <m:ctrlPr>
                  <w:rPr>
                    <w:rFonts w:ascii="Cambria Math" w:eastAsiaTheme="minorEastAsia" w:hAnsi="Cambria Math"/>
                    <w:bCs/>
                    <w:i/>
                  </w:rPr>
                </m:ctrlPr>
              </m:dPr>
              <m:e>
                <m:f>
                  <m:fPr>
                    <m:ctrlPr>
                      <w:rPr>
                        <w:rFonts w:ascii="Cambria Math" w:eastAsiaTheme="minorEastAsia" w:hAnsi="Cambria Math"/>
                        <w:bCs/>
                        <w:i/>
                      </w:rPr>
                    </m:ctrlPr>
                  </m:fPr>
                  <m:num>
                    <m:nary>
                      <m:naryPr>
                        <m:chr m:val="∑"/>
                        <m:limLoc m:val="subSup"/>
                        <m:supHide m:val="1"/>
                        <m:ctrlPr>
                          <w:rPr>
                            <w:rFonts w:ascii="Cambria Math" w:eastAsiaTheme="minorEastAsia" w:hAnsi="Cambria Math"/>
                            <w:bCs/>
                            <w:i/>
                          </w:rPr>
                        </m:ctrlPr>
                      </m:naryPr>
                      <m:sub>
                        <m:r>
                          <w:rPr>
                            <w:rFonts w:ascii="Cambria Math" w:eastAsiaTheme="minorEastAsia" w:hAnsi="Cambria Math"/>
                          </w:rPr>
                          <m:t>N</m:t>
                        </m:r>
                      </m:sub>
                      <m:sup/>
                      <m:e>
                        <m:sSup>
                          <m:sSupPr>
                            <m:ctrlPr>
                              <w:rPr>
                                <w:rFonts w:ascii="Cambria Math" w:eastAsiaTheme="minorEastAsia" w:hAnsi="Cambria Math"/>
                                <w:bCs/>
                                <w:i/>
                              </w:rPr>
                            </m:ctrlPr>
                          </m:sSupPr>
                          <m:e>
                            <m:r>
                              <w:rPr>
                                <w:rFonts w:ascii="Cambria Math" w:eastAsiaTheme="minorEastAsia" w:hAnsi="Cambria Math"/>
                              </w:rPr>
                              <m:t>(1-(</m:t>
                            </m:r>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t,calc</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t,</m:t>
                                </m:r>
                                <m:r>
                                  <m:rPr>
                                    <m:sty m:val="p"/>
                                  </m:rPr>
                                  <w:rPr>
                                    <w:rFonts w:ascii="Cambria Math" w:eastAsiaTheme="minorEastAsia" w:hAnsi="Cambria Math"/>
                                  </w:rPr>
                                  <m:t>exp⁡</m:t>
                                </m:r>
                                <m:r>
                                  <w:rPr>
                                    <w:rFonts w:ascii="Cambria Math" w:eastAsiaTheme="minorEastAsia" w:hAnsi="Cambria Math"/>
                                  </w:rPr>
                                  <m:t>))</m:t>
                                </m:r>
                              </m:sub>
                            </m:sSub>
                          </m:e>
                          <m:sup>
                            <m:r>
                              <w:rPr>
                                <w:rFonts w:ascii="Cambria Math" w:eastAsiaTheme="minorEastAsia" w:hAnsi="Cambria Math"/>
                              </w:rPr>
                              <m:t>2</m:t>
                            </m:r>
                          </m:sup>
                        </m:sSup>
                      </m:e>
                    </m:nary>
                  </m:num>
                  <m:den>
                    <m:r>
                      <w:rPr>
                        <w:rFonts w:ascii="Cambria Math" w:eastAsiaTheme="minorEastAsia" w:hAnsi="Cambria Math"/>
                      </w:rPr>
                      <m:t>N</m:t>
                    </m:r>
                  </m:den>
                </m:f>
              </m:e>
            </m:d>
          </m:e>
          <m:sup>
            <m:f>
              <m:fPr>
                <m:ctrlPr>
                  <w:rPr>
                    <w:rFonts w:ascii="Cambria Math" w:eastAsiaTheme="minorEastAsia" w:hAnsi="Cambria Math"/>
                    <w:bCs/>
                    <w:i/>
                  </w:rPr>
                </m:ctrlPr>
              </m:fPr>
              <m:num>
                <m:r>
                  <w:rPr>
                    <w:rFonts w:ascii="Cambria Math" w:eastAsiaTheme="minorEastAsia" w:hAnsi="Cambria Math"/>
                  </w:rPr>
                  <m:t>1</m:t>
                </m:r>
              </m:num>
              <m:den>
                <m:r>
                  <w:rPr>
                    <w:rFonts w:ascii="Cambria Math" w:eastAsiaTheme="minorEastAsia" w:hAnsi="Cambria Math"/>
                  </w:rPr>
                  <m:t>2</m:t>
                </m:r>
              </m:den>
            </m:f>
          </m:sup>
        </m:sSup>
      </m:oMath>
      <w:r w:rsidR="00F218AB" w:rsidRPr="007A4BF2">
        <w:rPr>
          <w:rFonts w:eastAsiaTheme="minorEastAsia"/>
          <w:bCs/>
        </w:rPr>
        <w:tab/>
      </w:r>
      <w:r w:rsidR="007F02F6" w:rsidRPr="007A4BF2">
        <w:rPr>
          <w:rFonts w:eastAsiaTheme="minorEastAsia"/>
          <w:bCs/>
        </w:rPr>
        <w:t xml:space="preserve"> </w:t>
      </w:r>
      <w:r w:rsidR="00F218AB" w:rsidRPr="007A4BF2">
        <w:rPr>
          <w:rFonts w:eastAsiaTheme="minorEastAsia"/>
          <w:bCs/>
        </w:rPr>
        <w:tab/>
      </w:r>
      <w:r w:rsidR="007F02F6" w:rsidRPr="007A4BF2">
        <w:rPr>
          <w:rFonts w:eastAsiaTheme="minorEastAsia"/>
          <w:bCs/>
        </w:rPr>
        <w:tab/>
      </w:r>
      <w:r w:rsidR="007F02F6" w:rsidRPr="007A4BF2">
        <w:rPr>
          <w:rFonts w:eastAsiaTheme="minorEastAsia"/>
          <w:bCs/>
        </w:rPr>
        <w:tab/>
      </w:r>
      <w:r w:rsidR="00D514E1" w:rsidRPr="007A4BF2">
        <w:rPr>
          <w:rFonts w:eastAsiaTheme="minorEastAsia"/>
          <w:bCs/>
        </w:rPr>
        <w:tab/>
      </w:r>
      <w:r>
        <w:rPr>
          <w:rFonts w:eastAsiaTheme="minorEastAsia"/>
          <w:bCs/>
        </w:rPr>
        <w:tab/>
      </w:r>
      <w:r w:rsidR="00D514E1" w:rsidRPr="007A4BF2">
        <w:rPr>
          <w:rFonts w:eastAsiaTheme="minorEastAsia"/>
          <w:bCs/>
        </w:rPr>
        <w:t>(</w:t>
      </w:r>
      <w:r w:rsidR="007F02F6" w:rsidRPr="007A4BF2">
        <w:rPr>
          <w:rFonts w:eastAsiaTheme="minorEastAsia"/>
          <w:bCs/>
        </w:rPr>
        <w:t>3.</w:t>
      </w:r>
      <w:r w:rsidR="00E525D9" w:rsidRPr="007A4BF2">
        <w:rPr>
          <w:rFonts w:eastAsiaTheme="minorEastAsia"/>
          <w:bCs/>
        </w:rPr>
        <w:t>50</w:t>
      </w:r>
      <w:r w:rsidR="00D514E1" w:rsidRPr="007A4BF2">
        <w:rPr>
          <w:rFonts w:eastAsiaTheme="minorEastAsia"/>
          <w:bCs/>
        </w:rPr>
        <w:t>)</w:t>
      </w:r>
      <w:r w:rsidR="00F218AB" w:rsidRPr="007A4BF2">
        <w:rPr>
          <w:rFonts w:eastAsiaTheme="minorEastAsia"/>
          <w:bCs/>
        </w:rPr>
        <w:tab/>
      </w:r>
    </w:p>
    <w:p w14:paraId="36FFCA31" w14:textId="55DC83AD" w:rsidR="00F218AB" w:rsidRPr="00D514E1" w:rsidRDefault="00000000" w:rsidP="00F218AB">
      <w:pPr>
        <w:spacing w:line="480" w:lineRule="auto"/>
        <w:jc w:val="both"/>
        <w:rPr>
          <w:rFonts w:eastAsiaTheme="minorEastAsia"/>
        </w:rPr>
      </w:pPr>
      <m:oMath>
        <m:sSup>
          <m:sSupPr>
            <m:ctrlPr>
              <w:rPr>
                <w:rFonts w:ascii="Cambria Math" w:eastAsiaTheme="minorEastAsia" w:hAnsi="Cambria Math"/>
                <w:bCs/>
                <w:i/>
              </w:rPr>
            </m:ctrlPr>
          </m:sSupPr>
          <m:e>
            <m:r>
              <w:rPr>
                <w:rFonts w:ascii="Cambria Math" w:eastAsiaTheme="minorEastAsia" w:hAnsi="Cambria Math"/>
              </w:rPr>
              <m:t>χ</m:t>
            </m:r>
          </m:e>
          <m:sup>
            <m:r>
              <w:rPr>
                <w:rFonts w:ascii="Cambria Math" w:eastAsiaTheme="minorEastAsia" w:hAnsi="Cambria Math"/>
              </w:rPr>
              <m:t>2</m:t>
            </m:r>
          </m:sup>
        </m:sSup>
        <m:r>
          <w:rPr>
            <w:rFonts w:ascii="Cambria Math" w:eastAsiaTheme="minorEastAsia" w:hAnsi="Cambria Math"/>
          </w:rPr>
          <m:t>=</m:t>
        </m:r>
        <m:nary>
          <m:naryPr>
            <m:chr m:val="∑"/>
            <m:limLoc m:val="subSup"/>
            <m:ctrlPr>
              <w:rPr>
                <w:rFonts w:ascii="Cambria Math" w:eastAsiaTheme="minorEastAsia" w:hAnsi="Cambria Math"/>
                <w:bCs/>
                <w:i/>
              </w:rPr>
            </m:ctrlPr>
          </m:naryPr>
          <m:sub>
            <m:r>
              <w:rPr>
                <w:rFonts w:ascii="Cambria Math" w:eastAsiaTheme="minorEastAsia" w:hAnsi="Cambria Math"/>
              </w:rPr>
              <m:t>i=1</m:t>
            </m:r>
          </m:sub>
          <m:sup>
            <m:r>
              <w:rPr>
                <w:rFonts w:ascii="Cambria Math" w:eastAsiaTheme="minorEastAsia" w:hAnsi="Cambria Math"/>
              </w:rPr>
              <m:t>n</m:t>
            </m:r>
          </m:sup>
          <m:e>
            <m:sSup>
              <m:sSupPr>
                <m:ctrlPr>
                  <w:rPr>
                    <w:rFonts w:ascii="Cambria Math" w:eastAsiaTheme="minorEastAsia" w:hAnsi="Cambria Math"/>
                    <w:bCs/>
                    <w:i/>
                  </w:rPr>
                </m:ctrlPr>
              </m:sSupPr>
              <m:e>
                <m:f>
                  <m:fPr>
                    <m:ctrlPr>
                      <w:rPr>
                        <w:rFonts w:ascii="Cambria Math" w:eastAsiaTheme="minorEastAsia" w:hAnsi="Cambria Math"/>
                        <w:bCs/>
                        <w:i/>
                      </w:rPr>
                    </m:ctrlPr>
                  </m:fPr>
                  <m:num>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exp</m:t>
                        </m:r>
                      </m:sub>
                    </m:sSub>
                    <m:r>
                      <w:rPr>
                        <w:rFonts w:ascii="Cambria Math" w:eastAsiaTheme="minorEastAsia" w:hAnsi="Cambria Math"/>
                      </w:rPr>
                      <m:t>-</m:t>
                    </m:r>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cal</m:t>
                        </m:r>
                      </m:sub>
                    </m:sSub>
                    <m:r>
                      <w:rPr>
                        <w:rFonts w:ascii="Cambria Math" w:eastAsiaTheme="minorEastAsia" w:hAnsi="Cambria Math"/>
                      </w:rPr>
                      <m:t>)</m:t>
                    </m:r>
                  </m:num>
                  <m:den>
                    <m:sSub>
                      <m:sSubPr>
                        <m:ctrlPr>
                          <w:rPr>
                            <w:rFonts w:ascii="Cambria Math" w:eastAsiaTheme="minorEastAsia" w:hAnsi="Cambria Math"/>
                            <w:bCs/>
                            <w:i/>
                          </w:rPr>
                        </m:ctrlPr>
                      </m:sSubPr>
                      <m:e>
                        <m:r>
                          <w:rPr>
                            <w:rFonts w:ascii="Cambria Math" w:eastAsiaTheme="minorEastAsia" w:hAnsi="Cambria Math"/>
                          </w:rPr>
                          <m:t>q</m:t>
                        </m:r>
                      </m:e>
                      <m:sub>
                        <m:r>
                          <w:rPr>
                            <w:rFonts w:ascii="Cambria Math" w:eastAsiaTheme="minorEastAsia" w:hAnsi="Cambria Math"/>
                          </w:rPr>
                          <m:t>cal</m:t>
                        </m:r>
                      </m:sub>
                    </m:sSub>
                  </m:den>
                </m:f>
              </m:e>
              <m:sup>
                <m:r>
                  <w:rPr>
                    <w:rFonts w:ascii="Cambria Math" w:eastAsiaTheme="minorEastAsia" w:hAnsi="Cambria Math"/>
                  </w:rPr>
                  <m:t>2</m:t>
                </m:r>
              </m:sup>
            </m:sSup>
          </m:e>
        </m:nary>
      </m:oMath>
      <w:r w:rsidR="00F218AB" w:rsidRPr="007A4BF2">
        <w:rPr>
          <w:rFonts w:eastAsiaTheme="minorEastAsia"/>
          <w:bCs/>
        </w:rPr>
        <w:t xml:space="preserve"> </w:t>
      </w:r>
      <w:r w:rsidR="00F218AB" w:rsidRPr="007A4BF2">
        <w:rPr>
          <w:rFonts w:eastAsiaTheme="minorEastAsia"/>
          <w:bCs/>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F218AB" w:rsidRPr="00CB1E6A">
        <w:rPr>
          <w:rFonts w:eastAsiaTheme="minorEastAsia"/>
        </w:rPr>
        <w:tab/>
      </w:r>
      <w:r w:rsidR="00D514E1">
        <w:rPr>
          <w:rFonts w:eastAsiaTheme="minorEastAsia"/>
        </w:rPr>
        <w:tab/>
      </w:r>
      <w:r w:rsidR="00D514E1" w:rsidRPr="00D514E1">
        <w:rPr>
          <w:rFonts w:eastAsiaTheme="minorEastAsia"/>
        </w:rPr>
        <w:t>(</w:t>
      </w:r>
      <w:r w:rsidR="00F218AB" w:rsidRPr="00CB1E6A">
        <w:rPr>
          <w:rFonts w:eastAsiaTheme="minorEastAsia"/>
        </w:rPr>
        <w:t>3.</w:t>
      </w:r>
      <w:r w:rsidR="00E525D9" w:rsidRPr="00E525D9">
        <w:rPr>
          <w:rFonts w:eastAsiaTheme="minorEastAsia"/>
        </w:rPr>
        <w:t>51</w:t>
      </w:r>
      <w:r w:rsidR="00D514E1" w:rsidRPr="00D514E1">
        <w:rPr>
          <w:rFonts w:eastAsiaTheme="minorEastAsia"/>
        </w:rPr>
        <w:t>)</w:t>
      </w:r>
    </w:p>
    <w:p w14:paraId="14E2D210" w14:textId="43D48493" w:rsidR="00F218AB" w:rsidRPr="00CB1E6A" w:rsidRDefault="006627D1" w:rsidP="00A53B74">
      <w:pPr>
        <w:spacing w:line="480" w:lineRule="auto"/>
        <w:jc w:val="both"/>
        <w:rPr>
          <w:rFonts w:eastAsiaTheme="minorEastAsia"/>
        </w:rPr>
      </w:pPr>
      <w:r>
        <w:rPr>
          <w:rFonts w:eastAsiaTheme="minorEastAsia"/>
          <w:lang w:val="en-GB"/>
        </w:rPr>
        <w:t>w</w:t>
      </w:r>
      <w:r w:rsidR="00F218AB" w:rsidRPr="00CB1E6A">
        <w:rPr>
          <w:rFonts w:eastAsiaTheme="minorEastAsia"/>
        </w:rPr>
        <w:t xml:space="preserve">her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cal</m:t>
            </m:r>
          </m:sub>
        </m:sSub>
      </m:oMath>
      <w:r w:rsidR="0006023F">
        <w:rPr>
          <w:rFonts w:eastAsiaTheme="minorEastAsia"/>
          <w:lang w:val="en-GB"/>
        </w:rPr>
        <w:t xml:space="preserve"> is </w:t>
      </w:r>
      <w:r w:rsidR="00F218AB" w:rsidRPr="00CB1E6A">
        <w:rPr>
          <w:rFonts w:eastAsiaTheme="minorEastAsia"/>
        </w:rPr>
        <w:t xml:space="preserve">the calculated quantity is adsorbed at equilibrium and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exp</m:t>
            </m:r>
          </m:sub>
        </m:sSub>
      </m:oMath>
      <w:r w:rsidR="00F218AB" w:rsidRPr="00CB1E6A">
        <w:rPr>
          <w:rFonts w:eastAsiaTheme="minorEastAsia"/>
        </w:rPr>
        <w:t xml:space="preserve"> is the experimentally determined quantity adsorbed.</w:t>
      </w:r>
    </w:p>
    <w:p w14:paraId="5CA17E56" w14:textId="4DD0B32E" w:rsidR="00F218AB" w:rsidRPr="00CB1E6A" w:rsidRDefault="007A4BF2" w:rsidP="006627D1">
      <w:pPr>
        <w:pStyle w:val="Heading2"/>
      </w:pPr>
      <w:bookmarkStart w:id="250" w:name="_Toc118051522"/>
      <w:bookmarkStart w:id="251" w:name="_Toc123053654"/>
      <w:bookmarkStart w:id="252" w:name="_Toc127869118"/>
      <w:r>
        <w:t xml:space="preserve">Determination of optimal number of hidden neurons using </w:t>
      </w:r>
      <w:r w:rsidR="00F218AB" w:rsidRPr="009E44EB">
        <w:t>A</w:t>
      </w:r>
      <w:r w:rsidR="00862F0E" w:rsidRPr="009E44EB">
        <w:t>rtificial</w:t>
      </w:r>
      <w:r w:rsidR="00F218AB" w:rsidRPr="00CB1E6A">
        <w:t xml:space="preserve"> N</w:t>
      </w:r>
      <w:r w:rsidR="00862F0E" w:rsidRPr="00CB1E6A">
        <w:t>eural</w:t>
      </w:r>
      <w:r w:rsidR="00F218AB" w:rsidRPr="00CB1E6A">
        <w:t xml:space="preserve"> N</w:t>
      </w:r>
      <w:r w:rsidR="00862F0E" w:rsidRPr="00CB1E6A">
        <w:t>etwork</w:t>
      </w:r>
      <w:r w:rsidR="00F218AB" w:rsidRPr="00CB1E6A">
        <w:t xml:space="preserve"> (ANN)</w:t>
      </w:r>
      <w:bookmarkEnd w:id="250"/>
      <w:bookmarkEnd w:id="251"/>
      <w:bookmarkEnd w:id="252"/>
    </w:p>
    <w:p w14:paraId="5AE45DD5" w14:textId="4F9306C1" w:rsidR="00292EDF" w:rsidRDefault="00F218AB" w:rsidP="005A05E3">
      <w:pPr>
        <w:spacing w:line="480" w:lineRule="auto"/>
        <w:jc w:val="both"/>
        <w:rPr>
          <w:lang w:val="en-GB"/>
        </w:rPr>
      </w:pPr>
      <w:r w:rsidRPr="00CB1E6A">
        <w:rPr>
          <w:rFonts w:eastAsiaTheme="minorEastAsia"/>
          <w:b/>
        </w:rPr>
        <w:tab/>
      </w:r>
      <w:r w:rsidRPr="00CB1E6A">
        <w:rPr>
          <w:rFonts w:eastAsiaTheme="minorEastAsia"/>
        </w:rPr>
        <w:t xml:space="preserve">ANN </w:t>
      </w:r>
      <w:r w:rsidR="00185094" w:rsidRPr="00CB1E6A">
        <w:rPr>
          <w:rFonts w:eastAsiaTheme="minorEastAsia"/>
        </w:rPr>
        <w:t>was</w:t>
      </w:r>
      <w:r w:rsidRPr="00CB1E6A">
        <w:rPr>
          <w:rFonts w:eastAsiaTheme="minorEastAsia"/>
        </w:rPr>
        <w:t xml:space="preserve"> </w:t>
      </w:r>
      <w:r w:rsidR="00D165CB" w:rsidRPr="00CB1E6A">
        <w:rPr>
          <w:rFonts w:eastAsiaTheme="minorEastAsia"/>
        </w:rPr>
        <w:t>used</w:t>
      </w:r>
      <w:r w:rsidRPr="00CB1E6A">
        <w:rPr>
          <w:rFonts w:eastAsiaTheme="minorEastAsia"/>
        </w:rPr>
        <w:t xml:space="preserve"> to </w:t>
      </w:r>
      <w:r w:rsidR="00D165CB" w:rsidRPr="00CB1E6A">
        <w:rPr>
          <w:rFonts w:eastAsiaTheme="minorEastAsia"/>
        </w:rPr>
        <w:t>predict</w:t>
      </w:r>
      <w:r w:rsidRPr="00CB1E6A">
        <w:rPr>
          <w:rFonts w:eastAsiaTheme="minorEastAsia"/>
        </w:rPr>
        <w:t xml:space="preserve"> the optimal number of hidden neurons in the hidden layer</w:t>
      </w:r>
      <w:r w:rsidR="00D165CB" w:rsidRPr="00CB1E6A">
        <w:rPr>
          <w:rFonts w:eastAsiaTheme="minorEastAsia"/>
        </w:rPr>
        <w:t xml:space="preserve"> and also the efficiency was tested in order to predict adsorption efficiency of the experimental data. </w:t>
      </w:r>
      <w:r w:rsidRPr="00CB1E6A">
        <w:rPr>
          <w:rFonts w:eastAsiaTheme="minorEastAsia"/>
        </w:rPr>
        <w:t xml:space="preserve"> </w:t>
      </w:r>
      <w:r w:rsidR="00D165CB" w:rsidRPr="00CB1E6A">
        <w:rPr>
          <w:rFonts w:eastAsiaTheme="minorEastAsia"/>
        </w:rPr>
        <w:t>A</w:t>
      </w:r>
      <w:r w:rsidRPr="00CB1E6A">
        <w:rPr>
          <w:rFonts w:eastAsiaTheme="minorEastAsia"/>
        </w:rPr>
        <w:t xml:space="preserve"> feed forward back-propagation network with three layers </w:t>
      </w:r>
      <w:r w:rsidR="00185094" w:rsidRPr="00CB1E6A">
        <w:rPr>
          <w:rFonts w:eastAsiaTheme="minorEastAsia"/>
        </w:rPr>
        <w:t>was</w:t>
      </w:r>
      <w:r w:rsidRPr="00CB1E6A">
        <w:rPr>
          <w:rFonts w:eastAsiaTheme="minorEastAsia"/>
        </w:rPr>
        <w:t xml:space="preserve"> developed. Levenberg Marquart </w:t>
      </w:r>
      <w:r w:rsidR="0006023F">
        <w:rPr>
          <w:rFonts w:eastAsiaTheme="minorEastAsia"/>
          <w:lang w:val="en-GB"/>
        </w:rPr>
        <w:t xml:space="preserve">algorithm </w:t>
      </w:r>
      <w:r w:rsidR="00185094" w:rsidRPr="00CB1E6A">
        <w:rPr>
          <w:rFonts w:eastAsiaTheme="minorEastAsia"/>
        </w:rPr>
        <w:t>was</w:t>
      </w:r>
      <w:r w:rsidRPr="00CB1E6A">
        <w:rPr>
          <w:rFonts w:eastAsiaTheme="minorEastAsia"/>
        </w:rPr>
        <w:t xml:space="preserve"> used as the propagation algorithm, in order to determine the</w:t>
      </w:r>
      <w:r w:rsidR="002A450A" w:rsidRPr="00CB1E6A">
        <w:rPr>
          <w:rFonts w:eastAsiaTheme="minorEastAsia"/>
          <w:lang w:val="en-GB"/>
        </w:rPr>
        <w:t xml:space="preserve"> number of the </w:t>
      </w:r>
      <w:r w:rsidRPr="00CB1E6A">
        <w:rPr>
          <w:rFonts w:eastAsiaTheme="minorEastAsia"/>
        </w:rPr>
        <w:t xml:space="preserve"> hidden neurons.</w:t>
      </w:r>
      <w:r w:rsidR="002442F5" w:rsidRPr="00CB1E6A">
        <w:rPr>
          <w:rFonts w:eastAsiaTheme="minorEastAsia"/>
        </w:rPr>
        <w:t>, by var</w:t>
      </w:r>
      <w:r w:rsidR="00D30865" w:rsidRPr="00CB1E6A">
        <w:rPr>
          <w:rFonts w:eastAsiaTheme="minorEastAsia"/>
        </w:rPr>
        <w:t>y</w:t>
      </w:r>
      <w:r w:rsidR="002442F5" w:rsidRPr="00CB1E6A">
        <w:rPr>
          <w:rFonts w:eastAsiaTheme="minorEastAsia"/>
        </w:rPr>
        <w:t xml:space="preserve">ing </w:t>
      </w:r>
      <w:r w:rsidR="002A450A" w:rsidRPr="00CB1E6A">
        <w:rPr>
          <w:rFonts w:eastAsiaTheme="minorEastAsia"/>
          <w:lang w:val="en-GB"/>
        </w:rPr>
        <w:t>different</w:t>
      </w:r>
      <w:r w:rsidR="002442F5" w:rsidRPr="00CB1E6A">
        <w:rPr>
          <w:rFonts w:eastAsiaTheme="minorEastAsia"/>
        </w:rPr>
        <w:t xml:space="preserve"> activation functions</w:t>
      </w:r>
      <w:r w:rsidRPr="00CB1E6A">
        <w:rPr>
          <w:rFonts w:eastAsiaTheme="minorEastAsia"/>
        </w:rPr>
        <w:t xml:space="preserve">  </w:t>
      </w:r>
      <w:r w:rsidRPr="00CB1E6A">
        <w:rPr>
          <w:rFonts w:eastAsiaTheme="minorEastAsia"/>
        </w:rPr>
        <w:fldChar w:fldCharType="begin" w:fldLock="1"/>
      </w:r>
      <w:r w:rsidR="00DE4676">
        <w:rPr>
          <w:rFonts w:eastAsiaTheme="minorEastAsia"/>
        </w:rPr>
        <w:instrText>ADDIN CSL_CITATION {"citationItems":[{"id":"ITEM-1","itemData":{"DOI":"10.1016/j.saa.2020.118769","ISSN":"13861425","PMID":"32827911","abstract":"High consumption of paracetamol (PCM) has led to the discharge of a large quantity of its metabolite into the environment and there is an urgent need to remove this harmful contaminant in a sustainable manner. In this work, Artificial Neural Network (ANN) was used as a Machine Learning tool for prediction of PCM adsorption efficiency on chemically modified orange peel (CMOP). Orange peel was chemically modified with orthophosphoric acid and then characterized using Scanning Electron Microscopy (SEM) and Fourier Transform Infrared Spectroscopy (FTIR). Thereafter, batch adsorption of PCM on CMOP were conducted at different operating conditions namely: contact time (0–330 min), temperature (30–50 °C) and initial drug concentration (10 mg/L–50 mg/L) to obtain the residual concentration of PCM in solution. Experimental data was used to compute the adsorption efficiency of PCM on CMOP. To predict the adsorption efficiency, different ANN architectures were examined. A neural network structure with Levenberg Marquardt (LM) training algorithm, 17 hidden neurons, and tangent sigmoid transfer function at both the input and output layers gave the best level of prediction. Comparing with experimental data, the optimal model yielded Mean Square Error (MSE), Root Mean Square Error (RMSE), and Correlation coefficient (R2) of 5.8985 × 10−04, 0.0243 and 0.9958 respectively. The results obtained showed that ANN is efficient in predicting the adsorption efficiency of PCM on CMOP.","author":[{"dropping-particle":"","family":"Afolabi","given":"Inioluwa Christianah","non-dropping-particle":"","parse-names":false,"suffix":""},{"dropping-particle":"","family":"Popoola","given":"Segun Isaiah","non-dropping-particle":"","parse-names":false,"suffix":""},{"dropping-particle":"","family":"Bello","given":"Olugbenga Solomon","non-dropping-particle":"","parse-names":false,"suffix":""}],"container-title":"Spectrochimica Acta - Part A: Molecular and Biomolecular Spectroscopy","id":"ITEM-1","issued":{"date-parts":[["2020"]]},"page":"118769","publisher":"Elsevier B.V.","title":"Machine learning approach for prediction of paracetamol adsorption efficiency on chemically modified orange peel","type":"article-journal","volume":"243"},"uris":["http://www.mendeley.com/documents/?uuid=e1713c4a-2f98-49f1-bf77-07a6378c0c3d"]},{"id":"ITEM-2","itemData":{"DOI":"10.1016/j.sajce.2022.08.012","ISSN":"10269185","abstract":"A constant increase in the release of pollutants into the environment poses a threat as this practice continually degrades water quality. One of the proffered solutions is the adsorption of pollutants onto adsorbents. The present study emphasized the performance of Hibiscus sabdariffa seed pods (HSP1) for removing Chloroquine phosphate (CQ) from aqueous media via adsorption. A machine learning tool (Artificial Neural Network, ANN) was used to predict the efficiency of CQ removal onto the prepared biochar. Different operational parameters were investigated for their influence and impact on CQ adsorption. HSP1 was also characterized using different physicochemical and spectrophotometric techniques. HSP1 remarkably displayed an outstanding performance for the elimination of CQ with a qmax of 161.29 mg/g and percentage removal of 96.01%. The experimental data are well predicted by Pseudo Second Order (PSO) and Freundlich isotherm, indicating multilayer adsorption. The practicability and spontaneity of the adsorption process were confirmed through thermodynamic studies. A three-layer feedforward backpropagation network for the adsorption data was established using the Levenberg Marquardt training algorithm. The ANN model with structure 5-14-1, with Mean Square Error (8.01) and R2 value (0.9823) was able to envisage good removal efficiency. It was concluded that the ANN model could predict the adsorption behavior of CQ on HSP1.","author":[{"dropping-particle":"","family":"Bankole","given":"Deborah Temitope","non-dropping-particle":"","parse-names":false,"suffix":""},{"dropping-particle":"","family":"Oluyori","given":"Abimbola Peter","non-dropping-particle":"","parse-names":false,"suffix":""},{"dropping-particle":"","family":"Inyinbor","given":"Adejumoke Abosede","non-dropping-particle":"","parse-names":false,"suffix":""}],"container-title":"South African Journal of Chemical Engineering","id":"ITEM-2","issue":"September","issued":{"date-parts":[["2022"]]},"page":"162-175","publisher":"Elsevier B.V.","title":"Acid-activated Hibiscus sabdariffa seed pods biochar for the adsorption of Chloroquine phosphate: Prediction of adsorption efficiency via machine learning approach.","type":"article-journal","volume":"42"},"uris":["http://www.mendeley.com/documents/?uuid=8dd258a3-df13-4ce1-a1f0-1fc64cffca6f"]},{"id":"ITEM-3","itemData":{"DOI":"10.1038/s41524-021-00494-9","ISSN":"20573960","abstract":"Accurately evaluating the adsorption ability of adsorbents for heavy metal ions (HMIs) and organic pollutants in water is critical for the design and preparation of emerging highly efficient adsorbents. However, predicting adsorption capabilities of adsorbents at arbitrary sites is challenging, with currently unavailable measuring technology for active sites and the corresponding activities. Here, we present an efficient artificial intelligence (AI) approach to predict the adsorption ability of adsorbents at arbitrary sites, as a case study of three HMIs (Pb(II), Hg(II), and Cd(II)) adsorbed on the surface of a representative two-dimensional graphitic-C3N4. We apply the deep neural network and transfer learning to predict the adsorption capabilities of three HMIs at arbitrary sites, with the predicted results of Cd(II) &gt; Hg(II) &gt; Pb(II) and the root-mean-squared errors less than 0.1 eV. The proposed AI method has the same prediction accuracy as the ab initio DFT calculation, but is millions of times faster than the DFT to predict adsorption abilities at arbitrary sites and only requires one-tenth of datasets compared to training from scratch. We further verify the adsorption capacity of g-C3N4 towards HMIs experimentally and obtain results consistent with the AI prediction. It indicates that the presented approach is capable of evaluating the adsorption ability of adsorbents efficiently, and can be further extended to other interdisciplines and industries for the adsorption of harmful elements in aqueous solution.","author":[{"dropping-particle":"","family":"Wang","given":"Zhilong","non-dropping-particle":"","parse-names":false,"suffix":""},{"dropping-particle":"","family":"Zhang","given":"Haikuo","non-dropping-particle":"","parse-names":false,"suffix":""},{"dropping-particle":"","family":"Ren","given":"Jiahao","non-dropping-particle":"","parse-names":false,"suffix":""},{"dropping-particle":"","family":"Lin","given":"Xirong","non-dropping-particle":"","parse-names":false,"suffix":""},{"dropping-particle":"","family":"Han","given":"Tianli","non-dropping-particle":"","parse-names":false,"suffix":""},{"dropping-particle":"","family":"Liu","given":"Jinyun","non-dropping-particle":"","parse-names":false,"suffix":""},{"dropping-particle":"","family":"Li","given":"Jinjin","non-dropping-particle":"","parse-names":false,"suffix":""}],"container-title":"npj Computational Materials","id":"ITEM-3","issue":"1","issued":{"date-parts":[["2021"]]},"page":"1-9","publisher":"Springer US","title":"Predicting adsorption ability of adsorbents at arbitrary sites for pollutants using deep transfer learning","type":"article-journal","volume":"7"},"uris":["http://www.mendeley.com/documents/?uuid=80a2bb33-0eb2-4a22-a118-d6dcc0ae7862"]},{"id":"ITEM-4","itemData":{"DOI":"10.5004/dwt.2021.27039","ISSN":"19443986","abstract":"This study presents the consecutive modification of orange peel (OP) by NaOH and sodium dodecyl sulfate (SDS) for simultaneous elimination of basic dyes from the binary system and modeling the adsorption process using an intelligent tool. The natural and modified biosorbents were characterized by variety of analyses such as: field emission scanning electron microscopy with energy disper-sive X-ray, N2 physisorption and Fourier transform infrared spectroscopy techniques. The influence of various variables on dye removal like pH, the quantity of biosorbents, dyes concentration, contact time, and temperature in the binary system were investigated and optimized by an artificial neural network (ANN) model as an intelligent tool. The optimum quantity of the sorbent was found to be 0.30 g for orange peel (OP) and 0.25 g for NaOH-treated OP (NOP) and SDS-decorated NOP (SNOP) at pH = 7. The kinetics and thermodynamics investigations showed that the removal of dyes obeyed the pseudo-second-order kinetic model and were spontaneous and exothermic in nature. Moreover, in order to describe the mechanism of sorption process, desorption studies of dyes were carried out. The desorption percentages of methylene blue (MB) in water and HCl were found to be in the range of 1.93%–4.76% and 18.87%–28.76%, respectively; in addition, the desorption percentages of crystal violet (CV) in water and HCl were obtained to be in the range of 4.11%–7.41% and 32.84%–43.00%, respectively; which could be a recommendation ion exchange or electrostatic attachment of dyes onto biosorbents. The ANN predictions matched with the experimental data very well (0.95308 &lt; R2 &lt; 0.99191 and 0.98335 &lt; R2 &lt; 0.99773 for MB and CV, respectively) which indicated high accuracy of the ANN model. In addition, the relative importance of each parameter was calculated by Garson’s equation.","author":[{"dropping-particle":"","family":"Khalili","given":"Hedieh","non-dropping-particle":"","parse-names":false,"suffix":""},{"dropping-particle":"","family":"Ebrahimian Pirbazari","given":"Azadeh","non-dropping-particle":"","parse-names":false,"suffix":""},{"dropping-particle":"","family":"Saraei","given":"Fatemeh Esmaeili Khalil","non-dropping-particle":"","parse-names":false,"suffix":""},{"dropping-particle":"","family":"Mousavi","given":"Seyed Hamed","non-dropping-particle":"","parse-names":false,"suffix":""}],"container-title":"Desalination and Water Treatment","id":"ITEM-4","issue":"June","issued":{"date-parts":[["2021"]]},"page":"406-427","title":"Simultaneous removal of basic dyes from binary systems by modified orange peel and modeling the process by an intelligent tool","type":"article-journal","volume":"221"},"uris":["http://www.mendeley.com/documents/?uuid=436b5990-9151-449b-ba44-acddda364717"]}],"mendeley":{"formattedCitation":"(Afolabi et al., 2020a; Bankole et al., 2022; Khalili et al., 2021; Z. Wang et al., 2021)","manualFormatting":"(Afolabi et al., 2020a; Khalili et al., 2021; Wang et al., 2021)","plainTextFormattedCitation":"(Afolabi et al., 2020a; Bankole et al., 2022; Khalili et al., 2021; Z. Wang et al., 2021)","previouslyFormattedCitation":"(Afolabi et al., 2020a; Bankole et al., 2022; Khalili et al., 2021; Z. Wang et al., 2021)"},"properties":{"noteIndex":0},"schema":"https://github.com/citation-style-language/schema/raw/master/csl-citation.json"}</w:instrText>
      </w:r>
      <w:r w:rsidRPr="00CB1E6A">
        <w:rPr>
          <w:rFonts w:eastAsiaTheme="minorEastAsia"/>
        </w:rPr>
        <w:fldChar w:fldCharType="separate"/>
      </w:r>
      <w:r w:rsidR="009C4F86" w:rsidRPr="00CB1E6A">
        <w:rPr>
          <w:rFonts w:eastAsiaTheme="minorEastAsia"/>
          <w:noProof/>
        </w:rPr>
        <w:t xml:space="preserve">(Afolabi </w:t>
      </w:r>
      <w:r w:rsidR="008C0A9B" w:rsidRPr="008C0A9B">
        <w:rPr>
          <w:rFonts w:eastAsiaTheme="minorEastAsia"/>
          <w:i/>
          <w:iCs/>
          <w:noProof/>
        </w:rPr>
        <w:t>et al.</w:t>
      </w:r>
      <w:r w:rsidR="009C4F86" w:rsidRPr="00CB1E6A">
        <w:rPr>
          <w:rFonts w:eastAsiaTheme="minorEastAsia"/>
          <w:noProof/>
        </w:rPr>
        <w:t xml:space="preserve">, 2020a; Khalili </w:t>
      </w:r>
      <w:r w:rsidR="008C0A9B" w:rsidRPr="008C0A9B">
        <w:rPr>
          <w:rFonts w:eastAsiaTheme="minorEastAsia"/>
          <w:i/>
          <w:iCs/>
          <w:noProof/>
        </w:rPr>
        <w:t>et al.</w:t>
      </w:r>
      <w:r w:rsidR="009C4F86" w:rsidRPr="00CB1E6A">
        <w:rPr>
          <w:rFonts w:eastAsiaTheme="minorEastAsia"/>
          <w:noProof/>
        </w:rPr>
        <w:t xml:space="preserve">, 2021; Wang </w:t>
      </w:r>
      <w:r w:rsidR="008C0A9B" w:rsidRPr="008C0A9B">
        <w:rPr>
          <w:rFonts w:eastAsiaTheme="minorEastAsia"/>
          <w:i/>
          <w:iCs/>
          <w:noProof/>
        </w:rPr>
        <w:t>et al.</w:t>
      </w:r>
      <w:r w:rsidR="009C4F86" w:rsidRPr="00CB1E6A">
        <w:rPr>
          <w:rFonts w:eastAsiaTheme="minorEastAsia"/>
          <w:noProof/>
        </w:rPr>
        <w:t>, 2021)</w:t>
      </w:r>
      <w:r w:rsidRPr="00CB1E6A">
        <w:rPr>
          <w:rFonts w:eastAsiaTheme="minorEastAsia"/>
        </w:rPr>
        <w:fldChar w:fldCharType="end"/>
      </w:r>
      <w:r w:rsidRPr="00CB1E6A">
        <w:rPr>
          <w:rFonts w:eastAsiaTheme="minorEastAsia"/>
        </w:rPr>
        <w:t>.</w:t>
      </w:r>
      <w:r w:rsidR="0006023F" w:rsidRPr="00E43924">
        <w:rPr>
          <w:rFonts w:eastAsiaTheme="minorEastAsia"/>
          <w:lang w:val="fr-FR"/>
        </w:rPr>
        <w:t xml:space="preserve"> </w:t>
      </w:r>
      <w:r w:rsidR="0006023F" w:rsidRPr="00CB1E6A">
        <w:rPr>
          <w:lang w:val="en-GB"/>
        </w:rPr>
        <w:t xml:space="preserve">MATLAB (R2016a) mathematical software was used to develop the best model for predicting the adsorption efficiencies </w:t>
      </w:r>
      <w:r w:rsidR="0006023F">
        <w:rPr>
          <w:lang w:val="en-GB"/>
        </w:rPr>
        <w:t>for each of the</w:t>
      </w:r>
      <w:r w:rsidR="0006023F" w:rsidRPr="00CB1E6A">
        <w:rPr>
          <w:lang w:val="en-GB"/>
        </w:rPr>
        <w:t xml:space="preserve"> adsorption processes. Different adsorption parameters such as adsorbate initial concentration</w:t>
      </w:r>
      <w:r w:rsidR="0006023F">
        <w:rPr>
          <w:lang w:val="en-GB"/>
        </w:rPr>
        <w:t xml:space="preserve"> (5-50</w:t>
      </w:r>
      <w:r w:rsidR="000068D8">
        <w:rPr>
          <w:lang w:val="en-GB"/>
        </w:rPr>
        <w:t>)</w:t>
      </w:r>
      <w:r w:rsidR="0006023F" w:rsidRPr="00CB1E6A">
        <w:rPr>
          <w:lang w:val="en-GB"/>
        </w:rPr>
        <w:t>, pH</w:t>
      </w:r>
      <w:r w:rsidR="000068D8">
        <w:rPr>
          <w:lang w:val="en-GB"/>
        </w:rPr>
        <w:t xml:space="preserve"> (2-11)</w:t>
      </w:r>
      <w:r w:rsidR="0006023F" w:rsidRPr="00CB1E6A">
        <w:rPr>
          <w:lang w:val="en-GB"/>
        </w:rPr>
        <w:t>, temperature</w:t>
      </w:r>
      <w:r w:rsidR="000068D8">
        <w:rPr>
          <w:lang w:val="en-GB"/>
        </w:rPr>
        <w:t xml:space="preserve"> (26-55 </w:t>
      </w:r>
      <w:r w:rsidR="000068D8" w:rsidRPr="000068D8">
        <w:rPr>
          <w:vertAlign w:val="superscript"/>
          <w:lang w:val="en-GB"/>
        </w:rPr>
        <w:t>o</w:t>
      </w:r>
      <w:r w:rsidR="000068D8">
        <w:rPr>
          <w:lang w:val="en-GB"/>
        </w:rPr>
        <w:t>C)</w:t>
      </w:r>
      <w:r w:rsidR="0006023F" w:rsidRPr="00CB1E6A">
        <w:rPr>
          <w:lang w:val="en-GB"/>
        </w:rPr>
        <w:t>, contact time</w:t>
      </w:r>
      <w:r w:rsidR="000068D8">
        <w:rPr>
          <w:lang w:val="en-GB"/>
        </w:rPr>
        <w:t xml:space="preserve"> (5-</w:t>
      </w:r>
      <w:r w:rsidR="000068D8">
        <w:rPr>
          <w:lang w:val="en-GB"/>
        </w:rPr>
        <w:lastRenderedPageBreak/>
        <w:t>equilibrium time)</w:t>
      </w:r>
      <w:r w:rsidR="0006023F" w:rsidRPr="00CB1E6A">
        <w:rPr>
          <w:lang w:val="en-GB"/>
        </w:rPr>
        <w:t xml:space="preserve"> and adsorbent dosage</w:t>
      </w:r>
      <w:r w:rsidR="000068D8">
        <w:rPr>
          <w:lang w:val="en-GB"/>
        </w:rPr>
        <w:t xml:space="preserve"> (0.05-0.25)</w:t>
      </w:r>
      <w:r w:rsidR="0006023F" w:rsidRPr="00CB1E6A">
        <w:rPr>
          <w:lang w:val="en-GB"/>
        </w:rPr>
        <w:t xml:space="preserve"> were fed as input variables while the percentage removal was used as the target variable. 70% of the variables were used for training, 15% for validation and the remaining 15% for testing.</w:t>
      </w:r>
      <w:r w:rsidR="000068D8">
        <w:rPr>
          <w:lang w:val="en-GB"/>
        </w:rPr>
        <w:t xml:space="preserve"> The summary of the total number of datasets for the training, validation and testing, for each of the adsorption processes is presented in Table 3</w:t>
      </w:r>
      <w:r w:rsidR="007A4BF2">
        <w:rPr>
          <w:lang w:val="en-GB"/>
        </w:rPr>
        <w:t>.4</w:t>
      </w:r>
      <w:r w:rsidR="000068D8">
        <w:rPr>
          <w:lang w:val="en-GB"/>
        </w:rPr>
        <w:t>.</w:t>
      </w:r>
    </w:p>
    <w:p w14:paraId="2DA24B46" w14:textId="34B9871A" w:rsidR="0006119E" w:rsidRPr="0006119E" w:rsidRDefault="0006119E" w:rsidP="0076286E">
      <w:pPr>
        <w:pStyle w:val="ListofTables"/>
      </w:pPr>
      <w:bookmarkStart w:id="253" w:name="_Toc123057401"/>
      <w:r w:rsidRPr="0006119E">
        <w:t>Table 3.</w:t>
      </w:r>
      <w:r w:rsidR="007A4BF2">
        <w:t>4</w:t>
      </w:r>
      <w:r w:rsidRPr="0006119E">
        <w:t>: Summary of the total number of datasets for the training, validation and testing, for the ANN model</w:t>
      </w:r>
      <w:bookmarkEnd w:id="253"/>
    </w:p>
    <w:tbl>
      <w:tblPr>
        <w:tblW w:w="5959" w:type="dxa"/>
        <w:jc w:val="center"/>
        <w:tblBorders>
          <w:top w:val="single" w:sz="4" w:space="0" w:color="auto"/>
          <w:bottom w:val="single" w:sz="4" w:space="0" w:color="auto"/>
        </w:tblBorders>
        <w:tblLook w:val="04A0" w:firstRow="1" w:lastRow="0" w:firstColumn="1" w:lastColumn="0" w:noHBand="0" w:noVBand="1"/>
      </w:tblPr>
      <w:tblGrid>
        <w:gridCol w:w="1784"/>
        <w:gridCol w:w="1123"/>
        <w:gridCol w:w="1297"/>
        <w:gridCol w:w="977"/>
        <w:gridCol w:w="960"/>
      </w:tblGrid>
      <w:tr w:rsidR="0006119E" w:rsidRPr="0006119E" w14:paraId="7FC40873" w14:textId="77777777" w:rsidTr="0006119E">
        <w:trPr>
          <w:trHeight w:val="288"/>
          <w:jc w:val="center"/>
        </w:trPr>
        <w:tc>
          <w:tcPr>
            <w:tcW w:w="1784" w:type="dxa"/>
            <w:tcBorders>
              <w:top w:val="single" w:sz="4" w:space="0" w:color="auto"/>
              <w:bottom w:val="single" w:sz="4" w:space="0" w:color="auto"/>
            </w:tcBorders>
            <w:shd w:val="clear" w:color="auto" w:fill="auto"/>
            <w:noWrap/>
            <w:vAlign w:val="bottom"/>
            <w:hideMark/>
          </w:tcPr>
          <w:p w14:paraId="638E2280" w14:textId="77777777" w:rsidR="0006119E" w:rsidRPr="0006119E" w:rsidRDefault="0006119E" w:rsidP="0006119E">
            <w:pPr>
              <w:jc w:val="center"/>
              <w:rPr>
                <w:rFonts w:asciiTheme="majorBidi" w:hAnsiTheme="majorBidi" w:cstheme="majorBidi"/>
                <w:b/>
                <w:bCs/>
                <w:color w:val="000000"/>
              </w:rPr>
            </w:pPr>
            <w:r w:rsidRPr="0006119E">
              <w:rPr>
                <w:rFonts w:asciiTheme="majorBidi" w:hAnsiTheme="majorBidi" w:cstheme="majorBidi"/>
                <w:b/>
                <w:bCs/>
                <w:color w:val="000000"/>
              </w:rPr>
              <w:t>Adsorption system</w:t>
            </w:r>
          </w:p>
        </w:tc>
        <w:tc>
          <w:tcPr>
            <w:tcW w:w="1048" w:type="dxa"/>
            <w:tcBorders>
              <w:top w:val="single" w:sz="4" w:space="0" w:color="auto"/>
              <w:bottom w:val="single" w:sz="4" w:space="0" w:color="auto"/>
            </w:tcBorders>
            <w:shd w:val="clear" w:color="auto" w:fill="auto"/>
            <w:noWrap/>
            <w:vAlign w:val="bottom"/>
            <w:hideMark/>
          </w:tcPr>
          <w:p w14:paraId="5ECE876D" w14:textId="77777777" w:rsidR="0006119E" w:rsidRPr="0006119E" w:rsidRDefault="0006119E" w:rsidP="0006119E">
            <w:pPr>
              <w:jc w:val="center"/>
              <w:rPr>
                <w:rFonts w:asciiTheme="majorBidi" w:hAnsiTheme="majorBidi" w:cstheme="majorBidi"/>
                <w:b/>
                <w:bCs/>
                <w:color w:val="000000"/>
              </w:rPr>
            </w:pPr>
            <w:r w:rsidRPr="0006119E">
              <w:rPr>
                <w:rFonts w:asciiTheme="majorBidi" w:hAnsiTheme="majorBidi" w:cstheme="majorBidi"/>
                <w:b/>
                <w:bCs/>
                <w:color w:val="000000"/>
              </w:rPr>
              <w:t>Training</w:t>
            </w:r>
          </w:p>
        </w:tc>
        <w:tc>
          <w:tcPr>
            <w:tcW w:w="1207" w:type="dxa"/>
            <w:tcBorders>
              <w:top w:val="single" w:sz="4" w:space="0" w:color="auto"/>
              <w:bottom w:val="single" w:sz="4" w:space="0" w:color="auto"/>
            </w:tcBorders>
            <w:shd w:val="clear" w:color="auto" w:fill="auto"/>
            <w:noWrap/>
            <w:vAlign w:val="bottom"/>
            <w:hideMark/>
          </w:tcPr>
          <w:p w14:paraId="342E5543" w14:textId="77777777" w:rsidR="0006119E" w:rsidRPr="0006119E" w:rsidRDefault="0006119E" w:rsidP="0006119E">
            <w:pPr>
              <w:jc w:val="center"/>
              <w:rPr>
                <w:rFonts w:asciiTheme="majorBidi" w:hAnsiTheme="majorBidi" w:cstheme="majorBidi"/>
                <w:b/>
                <w:bCs/>
                <w:color w:val="000000"/>
              </w:rPr>
            </w:pPr>
            <w:r w:rsidRPr="0006119E">
              <w:rPr>
                <w:rFonts w:asciiTheme="majorBidi" w:hAnsiTheme="majorBidi" w:cstheme="majorBidi"/>
                <w:b/>
                <w:bCs/>
                <w:color w:val="000000"/>
              </w:rPr>
              <w:t>Validation</w:t>
            </w:r>
          </w:p>
        </w:tc>
        <w:tc>
          <w:tcPr>
            <w:tcW w:w="960" w:type="dxa"/>
            <w:tcBorders>
              <w:top w:val="single" w:sz="4" w:space="0" w:color="auto"/>
              <w:bottom w:val="single" w:sz="4" w:space="0" w:color="auto"/>
            </w:tcBorders>
            <w:shd w:val="clear" w:color="auto" w:fill="auto"/>
            <w:noWrap/>
            <w:vAlign w:val="bottom"/>
            <w:hideMark/>
          </w:tcPr>
          <w:p w14:paraId="7089BE0F" w14:textId="77777777" w:rsidR="0006119E" w:rsidRPr="0006119E" w:rsidRDefault="0006119E" w:rsidP="0006119E">
            <w:pPr>
              <w:jc w:val="center"/>
              <w:rPr>
                <w:rFonts w:asciiTheme="majorBidi" w:hAnsiTheme="majorBidi" w:cstheme="majorBidi"/>
                <w:b/>
                <w:bCs/>
                <w:color w:val="000000"/>
              </w:rPr>
            </w:pPr>
            <w:r w:rsidRPr="0006119E">
              <w:rPr>
                <w:rFonts w:asciiTheme="majorBidi" w:hAnsiTheme="majorBidi" w:cstheme="majorBidi"/>
                <w:b/>
                <w:bCs/>
                <w:color w:val="000000"/>
              </w:rPr>
              <w:t>Testing</w:t>
            </w:r>
          </w:p>
        </w:tc>
        <w:tc>
          <w:tcPr>
            <w:tcW w:w="960" w:type="dxa"/>
            <w:tcBorders>
              <w:top w:val="single" w:sz="4" w:space="0" w:color="auto"/>
              <w:bottom w:val="single" w:sz="4" w:space="0" w:color="auto"/>
            </w:tcBorders>
            <w:shd w:val="clear" w:color="auto" w:fill="auto"/>
            <w:noWrap/>
            <w:vAlign w:val="bottom"/>
            <w:hideMark/>
          </w:tcPr>
          <w:p w14:paraId="6F4D33AB" w14:textId="77777777" w:rsidR="0006119E" w:rsidRPr="0006119E" w:rsidRDefault="0006119E" w:rsidP="0006119E">
            <w:pPr>
              <w:jc w:val="center"/>
              <w:rPr>
                <w:rFonts w:asciiTheme="majorBidi" w:hAnsiTheme="majorBidi" w:cstheme="majorBidi"/>
                <w:b/>
                <w:bCs/>
                <w:color w:val="000000"/>
              </w:rPr>
            </w:pPr>
            <w:r w:rsidRPr="0006119E">
              <w:rPr>
                <w:rFonts w:asciiTheme="majorBidi" w:hAnsiTheme="majorBidi" w:cstheme="majorBidi"/>
                <w:b/>
                <w:bCs/>
                <w:color w:val="000000"/>
              </w:rPr>
              <w:t>Total</w:t>
            </w:r>
          </w:p>
        </w:tc>
      </w:tr>
      <w:tr w:rsidR="0006119E" w:rsidRPr="0006119E" w14:paraId="2E3C0950" w14:textId="77777777" w:rsidTr="0006119E">
        <w:trPr>
          <w:trHeight w:val="288"/>
          <w:jc w:val="center"/>
        </w:trPr>
        <w:tc>
          <w:tcPr>
            <w:tcW w:w="1784" w:type="dxa"/>
            <w:tcBorders>
              <w:top w:val="single" w:sz="4" w:space="0" w:color="auto"/>
            </w:tcBorders>
            <w:shd w:val="clear" w:color="auto" w:fill="auto"/>
            <w:noWrap/>
            <w:vAlign w:val="bottom"/>
            <w:hideMark/>
          </w:tcPr>
          <w:p w14:paraId="1E85222F"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BSP-CQP</w:t>
            </w:r>
          </w:p>
        </w:tc>
        <w:tc>
          <w:tcPr>
            <w:tcW w:w="1048" w:type="dxa"/>
            <w:tcBorders>
              <w:top w:val="single" w:sz="4" w:space="0" w:color="auto"/>
            </w:tcBorders>
            <w:shd w:val="clear" w:color="auto" w:fill="auto"/>
            <w:noWrap/>
            <w:vAlign w:val="bottom"/>
            <w:hideMark/>
          </w:tcPr>
          <w:p w14:paraId="747D2908"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916</w:t>
            </w:r>
          </w:p>
        </w:tc>
        <w:tc>
          <w:tcPr>
            <w:tcW w:w="1207" w:type="dxa"/>
            <w:tcBorders>
              <w:top w:val="single" w:sz="4" w:space="0" w:color="auto"/>
            </w:tcBorders>
            <w:shd w:val="clear" w:color="auto" w:fill="auto"/>
            <w:noWrap/>
            <w:vAlign w:val="bottom"/>
            <w:hideMark/>
          </w:tcPr>
          <w:p w14:paraId="009C0E72"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96</w:t>
            </w:r>
          </w:p>
        </w:tc>
        <w:tc>
          <w:tcPr>
            <w:tcW w:w="960" w:type="dxa"/>
            <w:tcBorders>
              <w:top w:val="single" w:sz="4" w:space="0" w:color="auto"/>
            </w:tcBorders>
            <w:shd w:val="clear" w:color="auto" w:fill="auto"/>
            <w:noWrap/>
            <w:vAlign w:val="bottom"/>
            <w:hideMark/>
          </w:tcPr>
          <w:p w14:paraId="7DE2ECAC"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96</w:t>
            </w:r>
          </w:p>
        </w:tc>
        <w:tc>
          <w:tcPr>
            <w:tcW w:w="960" w:type="dxa"/>
            <w:tcBorders>
              <w:top w:val="single" w:sz="4" w:space="0" w:color="auto"/>
            </w:tcBorders>
            <w:shd w:val="clear" w:color="auto" w:fill="auto"/>
            <w:noWrap/>
            <w:vAlign w:val="bottom"/>
            <w:hideMark/>
          </w:tcPr>
          <w:p w14:paraId="059E8AB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308</w:t>
            </w:r>
          </w:p>
        </w:tc>
      </w:tr>
      <w:tr w:rsidR="0006119E" w:rsidRPr="0006119E" w14:paraId="2C50F446" w14:textId="77777777" w:rsidTr="0006119E">
        <w:trPr>
          <w:trHeight w:val="288"/>
          <w:jc w:val="center"/>
        </w:trPr>
        <w:tc>
          <w:tcPr>
            <w:tcW w:w="1784" w:type="dxa"/>
            <w:shd w:val="clear" w:color="auto" w:fill="auto"/>
            <w:noWrap/>
            <w:vAlign w:val="bottom"/>
            <w:hideMark/>
          </w:tcPr>
          <w:p w14:paraId="503E0772"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DRP-CQP</w:t>
            </w:r>
          </w:p>
        </w:tc>
        <w:tc>
          <w:tcPr>
            <w:tcW w:w="1048" w:type="dxa"/>
            <w:shd w:val="clear" w:color="auto" w:fill="auto"/>
            <w:noWrap/>
            <w:vAlign w:val="bottom"/>
            <w:hideMark/>
          </w:tcPr>
          <w:p w14:paraId="76B081E5"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870</w:t>
            </w:r>
          </w:p>
        </w:tc>
        <w:tc>
          <w:tcPr>
            <w:tcW w:w="1207" w:type="dxa"/>
            <w:shd w:val="clear" w:color="auto" w:fill="auto"/>
            <w:noWrap/>
            <w:vAlign w:val="bottom"/>
            <w:hideMark/>
          </w:tcPr>
          <w:p w14:paraId="6C74141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86</w:t>
            </w:r>
          </w:p>
        </w:tc>
        <w:tc>
          <w:tcPr>
            <w:tcW w:w="960" w:type="dxa"/>
            <w:shd w:val="clear" w:color="auto" w:fill="auto"/>
            <w:noWrap/>
            <w:vAlign w:val="bottom"/>
            <w:hideMark/>
          </w:tcPr>
          <w:p w14:paraId="3C33B7C2"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86</w:t>
            </w:r>
          </w:p>
        </w:tc>
        <w:tc>
          <w:tcPr>
            <w:tcW w:w="960" w:type="dxa"/>
            <w:shd w:val="clear" w:color="auto" w:fill="auto"/>
            <w:noWrap/>
            <w:vAlign w:val="bottom"/>
            <w:hideMark/>
          </w:tcPr>
          <w:p w14:paraId="271D5BA1"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242</w:t>
            </w:r>
          </w:p>
        </w:tc>
      </w:tr>
      <w:tr w:rsidR="0006119E" w:rsidRPr="0006119E" w14:paraId="062E460D" w14:textId="77777777" w:rsidTr="0006119E">
        <w:trPr>
          <w:trHeight w:val="288"/>
          <w:jc w:val="center"/>
        </w:trPr>
        <w:tc>
          <w:tcPr>
            <w:tcW w:w="1784" w:type="dxa"/>
            <w:shd w:val="clear" w:color="auto" w:fill="auto"/>
            <w:noWrap/>
            <w:vAlign w:val="bottom"/>
            <w:hideMark/>
          </w:tcPr>
          <w:p w14:paraId="38B7F18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EGB1-CQP</w:t>
            </w:r>
          </w:p>
        </w:tc>
        <w:tc>
          <w:tcPr>
            <w:tcW w:w="1048" w:type="dxa"/>
            <w:shd w:val="clear" w:color="auto" w:fill="auto"/>
            <w:noWrap/>
            <w:vAlign w:val="bottom"/>
            <w:hideMark/>
          </w:tcPr>
          <w:p w14:paraId="03B9A88E"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61</w:t>
            </w:r>
          </w:p>
        </w:tc>
        <w:tc>
          <w:tcPr>
            <w:tcW w:w="1207" w:type="dxa"/>
            <w:shd w:val="clear" w:color="auto" w:fill="auto"/>
            <w:noWrap/>
            <w:vAlign w:val="bottom"/>
            <w:hideMark/>
          </w:tcPr>
          <w:p w14:paraId="04840144"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7</w:t>
            </w:r>
          </w:p>
        </w:tc>
        <w:tc>
          <w:tcPr>
            <w:tcW w:w="960" w:type="dxa"/>
            <w:shd w:val="clear" w:color="auto" w:fill="auto"/>
            <w:noWrap/>
            <w:vAlign w:val="bottom"/>
            <w:hideMark/>
          </w:tcPr>
          <w:p w14:paraId="5731519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7</w:t>
            </w:r>
          </w:p>
        </w:tc>
        <w:tc>
          <w:tcPr>
            <w:tcW w:w="960" w:type="dxa"/>
            <w:shd w:val="clear" w:color="auto" w:fill="auto"/>
            <w:noWrap/>
            <w:vAlign w:val="bottom"/>
            <w:hideMark/>
          </w:tcPr>
          <w:p w14:paraId="1A13D710"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15</w:t>
            </w:r>
          </w:p>
        </w:tc>
      </w:tr>
      <w:tr w:rsidR="0006119E" w:rsidRPr="0006119E" w14:paraId="657A2814" w14:textId="77777777" w:rsidTr="0006119E">
        <w:trPr>
          <w:trHeight w:val="288"/>
          <w:jc w:val="center"/>
        </w:trPr>
        <w:tc>
          <w:tcPr>
            <w:tcW w:w="1784" w:type="dxa"/>
            <w:shd w:val="clear" w:color="auto" w:fill="auto"/>
            <w:noWrap/>
            <w:vAlign w:val="bottom"/>
            <w:hideMark/>
          </w:tcPr>
          <w:p w14:paraId="38420DE8"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HSP1-CQP</w:t>
            </w:r>
          </w:p>
        </w:tc>
        <w:tc>
          <w:tcPr>
            <w:tcW w:w="1048" w:type="dxa"/>
            <w:shd w:val="clear" w:color="auto" w:fill="auto"/>
            <w:noWrap/>
            <w:vAlign w:val="bottom"/>
            <w:hideMark/>
          </w:tcPr>
          <w:p w14:paraId="591C4510"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121</w:t>
            </w:r>
          </w:p>
        </w:tc>
        <w:tc>
          <w:tcPr>
            <w:tcW w:w="1207" w:type="dxa"/>
            <w:shd w:val="clear" w:color="auto" w:fill="auto"/>
            <w:noWrap/>
            <w:vAlign w:val="bottom"/>
            <w:hideMark/>
          </w:tcPr>
          <w:p w14:paraId="2C92511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9</w:t>
            </w:r>
          </w:p>
        </w:tc>
        <w:tc>
          <w:tcPr>
            <w:tcW w:w="960" w:type="dxa"/>
            <w:shd w:val="clear" w:color="auto" w:fill="auto"/>
            <w:noWrap/>
            <w:vAlign w:val="bottom"/>
            <w:hideMark/>
          </w:tcPr>
          <w:p w14:paraId="043E2791"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9</w:t>
            </w:r>
          </w:p>
        </w:tc>
        <w:tc>
          <w:tcPr>
            <w:tcW w:w="960" w:type="dxa"/>
            <w:shd w:val="clear" w:color="auto" w:fill="auto"/>
            <w:noWrap/>
            <w:vAlign w:val="bottom"/>
            <w:hideMark/>
          </w:tcPr>
          <w:p w14:paraId="5F80A65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99</w:t>
            </w:r>
          </w:p>
        </w:tc>
      </w:tr>
      <w:tr w:rsidR="0006119E" w:rsidRPr="0006119E" w14:paraId="3A4D131D" w14:textId="77777777" w:rsidTr="0006119E">
        <w:trPr>
          <w:trHeight w:val="288"/>
          <w:jc w:val="center"/>
        </w:trPr>
        <w:tc>
          <w:tcPr>
            <w:tcW w:w="1784" w:type="dxa"/>
            <w:shd w:val="clear" w:color="auto" w:fill="auto"/>
            <w:noWrap/>
            <w:vAlign w:val="bottom"/>
            <w:hideMark/>
          </w:tcPr>
          <w:p w14:paraId="1A606441"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RHP1-CQP</w:t>
            </w:r>
          </w:p>
        </w:tc>
        <w:tc>
          <w:tcPr>
            <w:tcW w:w="1048" w:type="dxa"/>
            <w:shd w:val="clear" w:color="auto" w:fill="auto"/>
            <w:noWrap/>
            <w:vAlign w:val="bottom"/>
            <w:hideMark/>
          </w:tcPr>
          <w:p w14:paraId="7EF2D50C"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102</w:t>
            </w:r>
          </w:p>
        </w:tc>
        <w:tc>
          <w:tcPr>
            <w:tcW w:w="1207" w:type="dxa"/>
            <w:shd w:val="clear" w:color="auto" w:fill="auto"/>
            <w:noWrap/>
            <w:vAlign w:val="bottom"/>
            <w:hideMark/>
          </w:tcPr>
          <w:p w14:paraId="44E4197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5</w:t>
            </w:r>
          </w:p>
        </w:tc>
        <w:tc>
          <w:tcPr>
            <w:tcW w:w="960" w:type="dxa"/>
            <w:shd w:val="clear" w:color="auto" w:fill="auto"/>
            <w:noWrap/>
            <w:vAlign w:val="bottom"/>
            <w:hideMark/>
          </w:tcPr>
          <w:p w14:paraId="7DB261B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5</w:t>
            </w:r>
          </w:p>
        </w:tc>
        <w:tc>
          <w:tcPr>
            <w:tcW w:w="960" w:type="dxa"/>
            <w:shd w:val="clear" w:color="auto" w:fill="auto"/>
            <w:noWrap/>
            <w:vAlign w:val="bottom"/>
            <w:hideMark/>
          </w:tcPr>
          <w:p w14:paraId="3F5BA81C"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72</w:t>
            </w:r>
          </w:p>
        </w:tc>
      </w:tr>
      <w:tr w:rsidR="0006119E" w:rsidRPr="0006119E" w14:paraId="02326AB0" w14:textId="77777777" w:rsidTr="0006119E">
        <w:trPr>
          <w:trHeight w:val="288"/>
          <w:jc w:val="center"/>
        </w:trPr>
        <w:tc>
          <w:tcPr>
            <w:tcW w:w="1784" w:type="dxa"/>
            <w:shd w:val="clear" w:color="auto" w:fill="auto"/>
            <w:noWrap/>
            <w:vAlign w:val="bottom"/>
            <w:hideMark/>
          </w:tcPr>
          <w:p w14:paraId="39E30A50"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BSP1-CPX</w:t>
            </w:r>
          </w:p>
        </w:tc>
        <w:tc>
          <w:tcPr>
            <w:tcW w:w="1048" w:type="dxa"/>
            <w:shd w:val="clear" w:color="auto" w:fill="auto"/>
            <w:noWrap/>
            <w:vAlign w:val="bottom"/>
            <w:hideMark/>
          </w:tcPr>
          <w:p w14:paraId="560F838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960</w:t>
            </w:r>
          </w:p>
        </w:tc>
        <w:tc>
          <w:tcPr>
            <w:tcW w:w="1207" w:type="dxa"/>
            <w:shd w:val="clear" w:color="auto" w:fill="auto"/>
            <w:noWrap/>
            <w:vAlign w:val="bottom"/>
            <w:hideMark/>
          </w:tcPr>
          <w:p w14:paraId="2C36353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05</w:t>
            </w:r>
          </w:p>
        </w:tc>
        <w:tc>
          <w:tcPr>
            <w:tcW w:w="960" w:type="dxa"/>
            <w:shd w:val="clear" w:color="auto" w:fill="auto"/>
            <w:noWrap/>
            <w:vAlign w:val="bottom"/>
            <w:hideMark/>
          </w:tcPr>
          <w:p w14:paraId="36A4C1B8"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05</w:t>
            </w:r>
          </w:p>
        </w:tc>
        <w:tc>
          <w:tcPr>
            <w:tcW w:w="960" w:type="dxa"/>
            <w:shd w:val="clear" w:color="auto" w:fill="auto"/>
            <w:noWrap/>
            <w:vAlign w:val="bottom"/>
            <w:hideMark/>
          </w:tcPr>
          <w:p w14:paraId="69A88CE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360</w:t>
            </w:r>
          </w:p>
        </w:tc>
      </w:tr>
      <w:tr w:rsidR="0006119E" w:rsidRPr="0006119E" w14:paraId="75E6B3B3" w14:textId="77777777" w:rsidTr="0006119E">
        <w:trPr>
          <w:trHeight w:val="288"/>
          <w:jc w:val="center"/>
        </w:trPr>
        <w:tc>
          <w:tcPr>
            <w:tcW w:w="1784" w:type="dxa"/>
            <w:shd w:val="clear" w:color="auto" w:fill="auto"/>
            <w:noWrap/>
            <w:vAlign w:val="bottom"/>
            <w:hideMark/>
          </w:tcPr>
          <w:p w14:paraId="6333A393"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DRP1-CPX</w:t>
            </w:r>
          </w:p>
        </w:tc>
        <w:tc>
          <w:tcPr>
            <w:tcW w:w="1048" w:type="dxa"/>
            <w:shd w:val="clear" w:color="auto" w:fill="auto"/>
            <w:noWrap/>
            <w:vAlign w:val="bottom"/>
            <w:hideMark/>
          </w:tcPr>
          <w:p w14:paraId="4F171CBD"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140</w:t>
            </w:r>
          </w:p>
        </w:tc>
        <w:tc>
          <w:tcPr>
            <w:tcW w:w="1207" w:type="dxa"/>
            <w:shd w:val="clear" w:color="auto" w:fill="auto"/>
            <w:noWrap/>
            <w:vAlign w:val="bottom"/>
            <w:hideMark/>
          </w:tcPr>
          <w:p w14:paraId="44B66370"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43</w:t>
            </w:r>
          </w:p>
        </w:tc>
        <w:tc>
          <w:tcPr>
            <w:tcW w:w="960" w:type="dxa"/>
            <w:shd w:val="clear" w:color="auto" w:fill="auto"/>
            <w:noWrap/>
            <w:vAlign w:val="bottom"/>
            <w:hideMark/>
          </w:tcPr>
          <w:p w14:paraId="2411A54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43</w:t>
            </w:r>
          </w:p>
        </w:tc>
        <w:tc>
          <w:tcPr>
            <w:tcW w:w="960" w:type="dxa"/>
            <w:shd w:val="clear" w:color="auto" w:fill="auto"/>
            <w:noWrap/>
            <w:vAlign w:val="bottom"/>
            <w:hideMark/>
          </w:tcPr>
          <w:p w14:paraId="53FEED69"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626</w:t>
            </w:r>
          </w:p>
        </w:tc>
      </w:tr>
      <w:tr w:rsidR="0006119E" w:rsidRPr="0006119E" w14:paraId="272EFFF5" w14:textId="77777777" w:rsidTr="0006119E">
        <w:trPr>
          <w:trHeight w:val="288"/>
          <w:jc w:val="center"/>
        </w:trPr>
        <w:tc>
          <w:tcPr>
            <w:tcW w:w="1784" w:type="dxa"/>
            <w:shd w:val="clear" w:color="auto" w:fill="auto"/>
            <w:noWrap/>
            <w:vAlign w:val="bottom"/>
            <w:hideMark/>
          </w:tcPr>
          <w:p w14:paraId="2E88E313"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EGB1-CPX</w:t>
            </w:r>
          </w:p>
        </w:tc>
        <w:tc>
          <w:tcPr>
            <w:tcW w:w="1048" w:type="dxa"/>
            <w:shd w:val="clear" w:color="auto" w:fill="auto"/>
            <w:noWrap/>
            <w:vAlign w:val="bottom"/>
            <w:hideMark/>
          </w:tcPr>
          <w:p w14:paraId="547C0BE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140</w:t>
            </w:r>
          </w:p>
        </w:tc>
        <w:tc>
          <w:tcPr>
            <w:tcW w:w="1207" w:type="dxa"/>
            <w:shd w:val="clear" w:color="auto" w:fill="auto"/>
            <w:noWrap/>
            <w:vAlign w:val="bottom"/>
            <w:hideMark/>
          </w:tcPr>
          <w:p w14:paraId="35E2232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43</w:t>
            </w:r>
          </w:p>
        </w:tc>
        <w:tc>
          <w:tcPr>
            <w:tcW w:w="960" w:type="dxa"/>
            <w:shd w:val="clear" w:color="auto" w:fill="auto"/>
            <w:noWrap/>
            <w:vAlign w:val="bottom"/>
            <w:hideMark/>
          </w:tcPr>
          <w:p w14:paraId="3F6BF892"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43</w:t>
            </w:r>
          </w:p>
        </w:tc>
        <w:tc>
          <w:tcPr>
            <w:tcW w:w="960" w:type="dxa"/>
            <w:shd w:val="clear" w:color="auto" w:fill="auto"/>
            <w:noWrap/>
            <w:vAlign w:val="bottom"/>
            <w:hideMark/>
          </w:tcPr>
          <w:p w14:paraId="2C2BCB9D"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626</w:t>
            </w:r>
          </w:p>
        </w:tc>
      </w:tr>
      <w:tr w:rsidR="0006119E" w:rsidRPr="0006119E" w14:paraId="082B6353" w14:textId="77777777" w:rsidTr="0006119E">
        <w:trPr>
          <w:trHeight w:val="288"/>
          <w:jc w:val="center"/>
        </w:trPr>
        <w:tc>
          <w:tcPr>
            <w:tcW w:w="1784" w:type="dxa"/>
            <w:shd w:val="clear" w:color="auto" w:fill="auto"/>
            <w:noWrap/>
            <w:vAlign w:val="bottom"/>
            <w:hideMark/>
          </w:tcPr>
          <w:p w14:paraId="511E1D24"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HSP1-CPX</w:t>
            </w:r>
          </w:p>
        </w:tc>
        <w:tc>
          <w:tcPr>
            <w:tcW w:w="1048" w:type="dxa"/>
            <w:shd w:val="clear" w:color="auto" w:fill="auto"/>
            <w:noWrap/>
            <w:vAlign w:val="bottom"/>
            <w:hideMark/>
          </w:tcPr>
          <w:p w14:paraId="0B50BE54"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140</w:t>
            </w:r>
          </w:p>
        </w:tc>
        <w:tc>
          <w:tcPr>
            <w:tcW w:w="1207" w:type="dxa"/>
            <w:shd w:val="clear" w:color="auto" w:fill="auto"/>
            <w:noWrap/>
            <w:vAlign w:val="bottom"/>
            <w:hideMark/>
          </w:tcPr>
          <w:p w14:paraId="33A26499"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43</w:t>
            </w:r>
          </w:p>
        </w:tc>
        <w:tc>
          <w:tcPr>
            <w:tcW w:w="960" w:type="dxa"/>
            <w:shd w:val="clear" w:color="auto" w:fill="auto"/>
            <w:noWrap/>
            <w:vAlign w:val="bottom"/>
            <w:hideMark/>
          </w:tcPr>
          <w:p w14:paraId="77FA1161"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43</w:t>
            </w:r>
          </w:p>
        </w:tc>
        <w:tc>
          <w:tcPr>
            <w:tcW w:w="960" w:type="dxa"/>
            <w:shd w:val="clear" w:color="auto" w:fill="auto"/>
            <w:noWrap/>
            <w:vAlign w:val="bottom"/>
            <w:hideMark/>
          </w:tcPr>
          <w:p w14:paraId="4F79A13C"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626</w:t>
            </w:r>
          </w:p>
        </w:tc>
      </w:tr>
      <w:tr w:rsidR="0006119E" w:rsidRPr="0006119E" w14:paraId="4564DA96" w14:textId="77777777" w:rsidTr="0006119E">
        <w:trPr>
          <w:trHeight w:val="288"/>
          <w:jc w:val="center"/>
        </w:trPr>
        <w:tc>
          <w:tcPr>
            <w:tcW w:w="1784" w:type="dxa"/>
            <w:shd w:val="clear" w:color="auto" w:fill="auto"/>
            <w:noWrap/>
            <w:vAlign w:val="bottom"/>
            <w:hideMark/>
          </w:tcPr>
          <w:p w14:paraId="038E298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RHP1-CPX</w:t>
            </w:r>
          </w:p>
        </w:tc>
        <w:tc>
          <w:tcPr>
            <w:tcW w:w="1048" w:type="dxa"/>
            <w:shd w:val="clear" w:color="auto" w:fill="auto"/>
            <w:noWrap/>
            <w:vAlign w:val="bottom"/>
            <w:hideMark/>
          </w:tcPr>
          <w:p w14:paraId="7FDC6A6C"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92</w:t>
            </w:r>
          </w:p>
        </w:tc>
        <w:tc>
          <w:tcPr>
            <w:tcW w:w="1207" w:type="dxa"/>
            <w:shd w:val="clear" w:color="auto" w:fill="auto"/>
            <w:noWrap/>
            <w:vAlign w:val="bottom"/>
            <w:hideMark/>
          </w:tcPr>
          <w:p w14:paraId="45EBA28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4</w:t>
            </w:r>
          </w:p>
        </w:tc>
        <w:tc>
          <w:tcPr>
            <w:tcW w:w="960" w:type="dxa"/>
            <w:shd w:val="clear" w:color="auto" w:fill="auto"/>
            <w:noWrap/>
            <w:vAlign w:val="bottom"/>
            <w:hideMark/>
          </w:tcPr>
          <w:p w14:paraId="7BC6E118"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4</w:t>
            </w:r>
          </w:p>
        </w:tc>
        <w:tc>
          <w:tcPr>
            <w:tcW w:w="960" w:type="dxa"/>
            <w:shd w:val="clear" w:color="auto" w:fill="auto"/>
            <w:noWrap/>
            <w:vAlign w:val="bottom"/>
            <w:hideMark/>
          </w:tcPr>
          <w:p w14:paraId="17B63D92"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60</w:t>
            </w:r>
          </w:p>
        </w:tc>
      </w:tr>
      <w:tr w:rsidR="0006119E" w:rsidRPr="0006119E" w14:paraId="7DAC0610" w14:textId="77777777" w:rsidTr="0006119E">
        <w:trPr>
          <w:trHeight w:val="288"/>
          <w:jc w:val="center"/>
        </w:trPr>
        <w:tc>
          <w:tcPr>
            <w:tcW w:w="1784" w:type="dxa"/>
            <w:shd w:val="clear" w:color="auto" w:fill="auto"/>
            <w:noWrap/>
            <w:vAlign w:val="bottom"/>
            <w:hideMark/>
          </w:tcPr>
          <w:p w14:paraId="49229072"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BSP1-IBU</w:t>
            </w:r>
          </w:p>
        </w:tc>
        <w:tc>
          <w:tcPr>
            <w:tcW w:w="1048" w:type="dxa"/>
            <w:shd w:val="clear" w:color="auto" w:fill="auto"/>
            <w:noWrap/>
            <w:vAlign w:val="bottom"/>
            <w:hideMark/>
          </w:tcPr>
          <w:p w14:paraId="4E0C4B1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22</w:t>
            </w:r>
          </w:p>
        </w:tc>
        <w:tc>
          <w:tcPr>
            <w:tcW w:w="1207" w:type="dxa"/>
            <w:shd w:val="clear" w:color="auto" w:fill="auto"/>
            <w:noWrap/>
            <w:vAlign w:val="bottom"/>
            <w:hideMark/>
          </w:tcPr>
          <w:p w14:paraId="48A99DD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18</w:t>
            </w:r>
          </w:p>
        </w:tc>
        <w:tc>
          <w:tcPr>
            <w:tcW w:w="960" w:type="dxa"/>
            <w:shd w:val="clear" w:color="auto" w:fill="auto"/>
            <w:noWrap/>
            <w:vAlign w:val="bottom"/>
            <w:hideMark/>
          </w:tcPr>
          <w:p w14:paraId="2E198EA3"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18</w:t>
            </w:r>
          </w:p>
        </w:tc>
        <w:tc>
          <w:tcPr>
            <w:tcW w:w="960" w:type="dxa"/>
            <w:shd w:val="clear" w:color="auto" w:fill="auto"/>
            <w:noWrap/>
            <w:vAlign w:val="bottom"/>
            <w:hideMark/>
          </w:tcPr>
          <w:p w14:paraId="2581BFE9"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21</w:t>
            </w:r>
          </w:p>
        </w:tc>
      </w:tr>
      <w:tr w:rsidR="0006119E" w:rsidRPr="0006119E" w14:paraId="36FCDE78" w14:textId="77777777" w:rsidTr="0006119E">
        <w:trPr>
          <w:trHeight w:val="288"/>
          <w:jc w:val="center"/>
        </w:trPr>
        <w:tc>
          <w:tcPr>
            <w:tcW w:w="1784" w:type="dxa"/>
            <w:shd w:val="clear" w:color="auto" w:fill="auto"/>
            <w:noWrap/>
            <w:vAlign w:val="bottom"/>
            <w:hideMark/>
          </w:tcPr>
          <w:p w14:paraId="4B718B6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DRP1-IBU</w:t>
            </w:r>
          </w:p>
        </w:tc>
        <w:tc>
          <w:tcPr>
            <w:tcW w:w="1048" w:type="dxa"/>
            <w:shd w:val="clear" w:color="auto" w:fill="auto"/>
            <w:noWrap/>
            <w:vAlign w:val="bottom"/>
            <w:hideMark/>
          </w:tcPr>
          <w:p w14:paraId="5DFD9DFF"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68</w:t>
            </w:r>
          </w:p>
        </w:tc>
        <w:tc>
          <w:tcPr>
            <w:tcW w:w="1207" w:type="dxa"/>
            <w:shd w:val="clear" w:color="auto" w:fill="auto"/>
            <w:noWrap/>
            <w:vAlign w:val="bottom"/>
            <w:hideMark/>
          </w:tcPr>
          <w:p w14:paraId="65A3269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8</w:t>
            </w:r>
          </w:p>
        </w:tc>
        <w:tc>
          <w:tcPr>
            <w:tcW w:w="960" w:type="dxa"/>
            <w:shd w:val="clear" w:color="auto" w:fill="auto"/>
            <w:noWrap/>
            <w:vAlign w:val="bottom"/>
            <w:hideMark/>
          </w:tcPr>
          <w:p w14:paraId="3F0C385C"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8</w:t>
            </w:r>
          </w:p>
        </w:tc>
        <w:tc>
          <w:tcPr>
            <w:tcW w:w="960" w:type="dxa"/>
            <w:shd w:val="clear" w:color="auto" w:fill="auto"/>
            <w:noWrap/>
            <w:vAlign w:val="bottom"/>
            <w:hideMark/>
          </w:tcPr>
          <w:p w14:paraId="52DB028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24</w:t>
            </w:r>
          </w:p>
        </w:tc>
      </w:tr>
      <w:tr w:rsidR="0006119E" w:rsidRPr="0006119E" w14:paraId="06E0FC72" w14:textId="77777777" w:rsidTr="0006119E">
        <w:trPr>
          <w:trHeight w:val="288"/>
          <w:jc w:val="center"/>
        </w:trPr>
        <w:tc>
          <w:tcPr>
            <w:tcW w:w="1784" w:type="dxa"/>
            <w:shd w:val="clear" w:color="auto" w:fill="auto"/>
            <w:noWrap/>
            <w:vAlign w:val="bottom"/>
            <w:hideMark/>
          </w:tcPr>
          <w:p w14:paraId="1DEF6AE0"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EGB1-IBU</w:t>
            </w:r>
          </w:p>
        </w:tc>
        <w:tc>
          <w:tcPr>
            <w:tcW w:w="1048" w:type="dxa"/>
            <w:shd w:val="clear" w:color="auto" w:fill="auto"/>
            <w:noWrap/>
            <w:vAlign w:val="bottom"/>
            <w:hideMark/>
          </w:tcPr>
          <w:p w14:paraId="04E3DF95"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966</w:t>
            </w:r>
          </w:p>
        </w:tc>
        <w:tc>
          <w:tcPr>
            <w:tcW w:w="1207" w:type="dxa"/>
            <w:shd w:val="clear" w:color="auto" w:fill="auto"/>
            <w:noWrap/>
            <w:vAlign w:val="bottom"/>
            <w:hideMark/>
          </w:tcPr>
          <w:p w14:paraId="35050031"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07</w:t>
            </w:r>
          </w:p>
        </w:tc>
        <w:tc>
          <w:tcPr>
            <w:tcW w:w="960" w:type="dxa"/>
            <w:shd w:val="clear" w:color="auto" w:fill="auto"/>
            <w:noWrap/>
            <w:vAlign w:val="bottom"/>
            <w:hideMark/>
          </w:tcPr>
          <w:p w14:paraId="1BE51FF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07</w:t>
            </w:r>
          </w:p>
        </w:tc>
        <w:tc>
          <w:tcPr>
            <w:tcW w:w="960" w:type="dxa"/>
            <w:shd w:val="clear" w:color="auto" w:fill="auto"/>
            <w:noWrap/>
            <w:vAlign w:val="bottom"/>
            <w:hideMark/>
          </w:tcPr>
          <w:p w14:paraId="4007D0C5"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380</w:t>
            </w:r>
          </w:p>
        </w:tc>
      </w:tr>
      <w:tr w:rsidR="0006119E" w:rsidRPr="0006119E" w14:paraId="3840EF49" w14:textId="77777777" w:rsidTr="0006119E">
        <w:trPr>
          <w:trHeight w:val="288"/>
          <w:jc w:val="center"/>
        </w:trPr>
        <w:tc>
          <w:tcPr>
            <w:tcW w:w="1784" w:type="dxa"/>
            <w:shd w:val="clear" w:color="auto" w:fill="auto"/>
            <w:noWrap/>
            <w:vAlign w:val="bottom"/>
            <w:hideMark/>
          </w:tcPr>
          <w:p w14:paraId="004163F4"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HSP1-IBU</w:t>
            </w:r>
          </w:p>
        </w:tc>
        <w:tc>
          <w:tcPr>
            <w:tcW w:w="1048" w:type="dxa"/>
            <w:shd w:val="clear" w:color="auto" w:fill="auto"/>
            <w:noWrap/>
            <w:vAlign w:val="bottom"/>
            <w:hideMark/>
          </w:tcPr>
          <w:p w14:paraId="67A44681"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916</w:t>
            </w:r>
          </w:p>
        </w:tc>
        <w:tc>
          <w:tcPr>
            <w:tcW w:w="1207" w:type="dxa"/>
            <w:shd w:val="clear" w:color="auto" w:fill="auto"/>
            <w:noWrap/>
            <w:vAlign w:val="bottom"/>
            <w:hideMark/>
          </w:tcPr>
          <w:p w14:paraId="2431ABE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96</w:t>
            </w:r>
          </w:p>
        </w:tc>
        <w:tc>
          <w:tcPr>
            <w:tcW w:w="960" w:type="dxa"/>
            <w:shd w:val="clear" w:color="auto" w:fill="auto"/>
            <w:noWrap/>
            <w:vAlign w:val="bottom"/>
            <w:hideMark/>
          </w:tcPr>
          <w:p w14:paraId="209D0B33"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96</w:t>
            </w:r>
          </w:p>
        </w:tc>
        <w:tc>
          <w:tcPr>
            <w:tcW w:w="960" w:type="dxa"/>
            <w:shd w:val="clear" w:color="auto" w:fill="auto"/>
            <w:noWrap/>
            <w:vAlign w:val="bottom"/>
            <w:hideMark/>
          </w:tcPr>
          <w:p w14:paraId="43C3592D"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308</w:t>
            </w:r>
          </w:p>
        </w:tc>
      </w:tr>
      <w:tr w:rsidR="0006119E" w:rsidRPr="0006119E" w14:paraId="5B163642" w14:textId="77777777" w:rsidTr="0006119E">
        <w:trPr>
          <w:trHeight w:val="288"/>
          <w:jc w:val="center"/>
        </w:trPr>
        <w:tc>
          <w:tcPr>
            <w:tcW w:w="1784" w:type="dxa"/>
            <w:shd w:val="clear" w:color="auto" w:fill="auto"/>
            <w:noWrap/>
            <w:vAlign w:val="bottom"/>
            <w:hideMark/>
          </w:tcPr>
          <w:p w14:paraId="2E28987D"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RHP1-IBU</w:t>
            </w:r>
          </w:p>
        </w:tc>
        <w:tc>
          <w:tcPr>
            <w:tcW w:w="1048" w:type="dxa"/>
            <w:shd w:val="clear" w:color="auto" w:fill="auto"/>
            <w:noWrap/>
            <w:vAlign w:val="bottom"/>
            <w:hideMark/>
          </w:tcPr>
          <w:p w14:paraId="666ECC7F"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26</w:t>
            </w:r>
          </w:p>
        </w:tc>
        <w:tc>
          <w:tcPr>
            <w:tcW w:w="1207" w:type="dxa"/>
            <w:shd w:val="clear" w:color="auto" w:fill="auto"/>
            <w:noWrap/>
            <w:vAlign w:val="bottom"/>
            <w:hideMark/>
          </w:tcPr>
          <w:p w14:paraId="43A8233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19</w:t>
            </w:r>
          </w:p>
        </w:tc>
        <w:tc>
          <w:tcPr>
            <w:tcW w:w="960" w:type="dxa"/>
            <w:shd w:val="clear" w:color="auto" w:fill="auto"/>
            <w:noWrap/>
            <w:vAlign w:val="bottom"/>
            <w:hideMark/>
          </w:tcPr>
          <w:p w14:paraId="245BD138"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19</w:t>
            </w:r>
          </w:p>
        </w:tc>
        <w:tc>
          <w:tcPr>
            <w:tcW w:w="960" w:type="dxa"/>
            <w:shd w:val="clear" w:color="auto" w:fill="auto"/>
            <w:noWrap/>
            <w:vAlign w:val="bottom"/>
            <w:hideMark/>
          </w:tcPr>
          <w:p w14:paraId="71761BD2"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464</w:t>
            </w:r>
          </w:p>
        </w:tc>
      </w:tr>
      <w:tr w:rsidR="0006119E" w:rsidRPr="0006119E" w14:paraId="6B4E02EE" w14:textId="77777777" w:rsidTr="0006119E">
        <w:trPr>
          <w:trHeight w:val="288"/>
          <w:jc w:val="center"/>
        </w:trPr>
        <w:tc>
          <w:tcPr>
            <w:tcW w:w="1784" w:type="dxa"/>
            <w:shd w:val="clear" w:color="auto" w:fill="auto"/>
            <w:noWrap/>
            <w:vAlign w:val="bottom"/>
            <w:hideMark/>
          </w:tcPr>
          <w:p w14:paraId="7E2C5C43"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BSP1-ALR</w:t>
            </w:r>
          </w:p>
        </w:tc>
        <w:tc>
          <w:tcPr>
            <w:tcW w:w="1048" w:type="dxa"/>
            <w:shd w:val="clear" w:color="auto" w:fill="auto"/>
            <w:noWrap/>
            <w:vAlign w:val="bottom"/>
            <w:hideMark/>
          </w:tcPr>
          <w:p w14:paraId="06DC71D3"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910</w:t>
            </w:r>
          </w:p>
        </w:tc>
        <w:tc>
          <w:tcPr>
            <w:tcW w:w="1207" w:type="dxa"/>
            <w:shd w:val="clear" w:color="auto" w:fill="auto"/>
            <w:noWrap/>
            <w:vAlign w:val="bottom"/>
            <w:hideMark/>
          </w:tcPr>
          <w:p w14:paraId="52076C51"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96</w:t>
            </w:r>
          </w:p>
        </w:tc>
        <w:tc>
          <w:tcPr>
            <w:tcW w:w="960" w:type="dxa"/>
            <w:shd w:val="clear" w:color="auto" w:fill="auto"/>
            <w:noWrap/>
            <w:vAlign w:val="bottom"/>
            <w:hideMark/>
          </w:tcPr>
          <w:p w14:paraId="01D32FE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96</w:t>
            </w:r>
          </w:p>
        </w:tc>
        <w:tc>
          <w:tcPr>
            <w:tcW w:w="960" w:type="dxa"/>
            <w:shd w:val="clear" w:color="auto" w:fill="auto"/>
            <w:noWrap/>
            <w:vAlign w:val="bottom"/>
            <w:hideMark/>
          </w:tcPr>
          <w:p w14:paraId="1DE1678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302</w:t>
            </w:r>
          </w:p>
        </w:tc>
      </w:tr>
      <w:tr w:rsidR="0006119E" w:rsidRPr="0006119E" w14:paraId="6B5EDE79" w14:textId="77777777" w:rsidTr="0006119E">
        <w:trPr>
          <w:trHeight w:val="288"/>
          <w:jc w:val="center"/>
        </w:trPr>
        <w:tc>
          <w:tcPr>
            <w:tcW w:w="1784" w:type="dxa"/>
            <w:shd w:val="clear" w:color="auto" w:fill="auto"/>
            <w:noWrap/>
            <w:vAlign w:val="bottom"/>
            <w:hideMark/>
          </w:tcPr>
          <w:p w14:paraId="2AD3679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DRP1-ALR</w:t>
            </w:r>
          </w:p>
        </w:tc>
        <w:tc>
          <w:tcPr>
            <w:tcW w:w="1048" w:type="dxa"/>
            <w:shd w:val="clear" w:color="auto" w:fill="auto"/>
            <w:noWrap/>
            <w:vAlign w:val="bottom"/>
            <w:hideMark/>
          </w:tcPr>
          <w:p w14:paraId="0B39BA8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114</w:t>
            </w:r>
          </w:p>
        </w:tc>
        <w:tc>
          <w:tcPr>
            <w:tcW w:w="1207" w:type="dxa"/>
            <w:shd w:val="clear" w:color="auto" w:fill="auto"/>
            <w:noWrap/>
            <w:vAlign w:val="bottom"/>
            <w:hideMark/>
          </w:tcPr>
          <w:p w14:paraId="40B5F9D4"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8</w:t>
            </w:r>
          </w:p>
        </w:tc>
        <w:tc>
          <w:tcPr>
            <w:tcW w:w="960" w:type="dxa"/>
            <w:shd w:val="clear" w:color="auto" w:fill="auto"/>
            <w:noWrap/>
            <w:vAlign w:val="bottom"/>
            <w:hideMark/>
          </w:tcPr>
          <w:p w14:paraId="203E0E9D"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8</w:t>
            </w:r>
          </w:p>
        </w:tc>
        <w:tc>
          <w:tcPr>
            <w:tcW w:w="960" w:type="dxa"/>
            <w:shd w:val="clear" w:color="auto" w:fill="auto"/>
            <w:noWrap/>
            <w:vAlign w:val="bottom"/>
            <w:hideMark/>
          </w:tcPr>
          <w:p w14:paraId="07C35349"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90</w:t>
            </w:r>
          </w:p>
        </w:tc>
      </w:tr>
      <w:tr w:rsidR="0006119E" w:rsidRPr="0006119E" w14:paraId="65D3E20B" w14:textId="77777777" w:rsidTr="0006119E">
        <w:trPr>
          <w:trHeight w:val="288"/>
          <w:jc w:val="center"/>
        </w:trPr>
        <w:tc>
          <w:tcPr>
            <w:tcW w:w="1784" w:type="dxa"/>
            <w:shd w:val="clear" w:color="auto" w:fill="auto"/>
            <w:noWrap/>
            <w:vAlign w:val="bottom"/>
            <w:hideMark/>
          </w:tcPr>
          <w:p w14:paraId="3189C8AF"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EGB1-ALR</w:t>
            </w:r>
          </w:p>
        </w:tc>
        <w:tc>
          <w:tcPr>
            <w:tcW w:w="1048" w:type="dxa"/>
            <w:shd w:val="clear" w:color="auto" w:fill="auto"/>
            <w:noWrap/>
            <w:vAlign w:val="bottom"/>
            <w:hideMark/>
          </w:tcPr>
          <w:p w14:paraId="0DE4BDD0"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61</w:t>
            </w:r>
          </w:p>
        </w:tc>
        <w:tc>
          <w:tcPr>
            <w:tcW w:w="1207" w:type="dxa"/>
            <w:shd w:val="clear" w:color="auto" w:fill="auto"/>
            <w:noWrap/>
            <w:vAlign w:val="bottom"/>
            <w:hideMark/>
          </w:tcPr>
          <w:p w14:paraId="1B529F0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7</w:t>
            </w:r>
          </w:p>
        </w:tc>
        <w:tc>
          <w:tcPr>
            <w:tcW w:w="960" w:type="dxa"/>
            <w:shd w:val="clear" w:color="auto" w:fill="auto"/>
            <w:noWrap/>
            <w:vAlign w:val="bottom"/>
            <w:hideMark/>
          </w:tcPr>
          <w:p w14:paraId="4BAC319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7</w:t>
            </w:r>
          </w:p>
        </w:tc>
        <w:tc>
          <w:tcPr>
            <w:tcW w:w="960" w:type="dxa"/>
            <w:shd w:val="clear" w:color="auto" w:fill="auto"/>
            <w:noWrap/>
            <w:vAlign w:val="bottom"/>
            <w:hideMark/>
          </w:tcPr>
          <w:p w14:paraId="27F7BB29"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15</w:t>
            </w:r>
          </w:p>
        </w:tc>
      </w:tr>
      <w:tr w:rsidR="0006119E" w:rsidRPr="0006119E" w14:paraId="20B4E783" w14:textId="77777777" w:rsidTr="0006119E">
        <w:trPr>
          <w:trHeight w:val="288"/>
          <w:jc w:val="center"/>
        </w:trPr>
        <w:tc>
          <w:tcPr>
            <w:tcW w:w="1784" w:type="dxa"/>
            <w:shd w:val="clear" w:color="auto" w:fill="auto"/>
            <w:noWrap/>
            <w:vAlign w:val="bottom"/>
            <w:hideMark/>
          </w:tcPr>
          <w:p w14:paraId="0C93AB2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HSP1-ALR</w:t>
            </w:r>
          </w:p>
        </w:tc>
        <w:tc>
          <w:tcPr>
            <w:tcW w:w="1048" w:type="dxa"/>
            <w:shd w:val="clear" w:color="auto" w:fill="auto"/>
            <w:noWrap/>
            <w:vAlign w:val="bottom"/>
            <w:hideMark/>
          </w:tcPr>
          <w:p w14:paraId="18197A8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121</w:t>
            </w:r>
          </w:p>
        </w:tc>
        <w:tc>
          <w:tcPr>
            <w:tcW w:w="1207" w:type="dxa"/>
            <w:shd w:val="clear" w:color="auto" w:fill="auto"/>
            <w:noWrap/>
            <w:vAlign w:val="bottom"/>
            <w:hideMark/>
          </w:tcPr>
          <w:p w14:paraId="247EE0A4"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9</w:t>
            </w:r>
          </w:p>
        </w:tc>
        <w:tc>
          <w:tcPr>
            <w:tcW w:w="960" w:type="dxa"/>
            <w:shd w:val="clear" w:color="auto" w:fill="auto"/>
            <w:noWrap/>
            <w:vAlign w:val="bottom"/>
            <w:hideMark/>
          </w:tcPr>
          <w:p w14:paraId="327CCB9F"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39</w:t>
            </w:r>
          </w:p>
        </w:tc>
        <w:tc>
          <w:tcPr>
            <w:tcW w:w="960" w:type="dxa"/>
            <w:shd w:val="clear" w:color="auto" w:fill="auto"/>
            <w:noWrap/>
            <w:vAlign w:val="bottom"/>
            <w:hideMark/>
          </w:tcPr>
          <w:p w14:paraId="789C56A5"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99</w:t>
            </w:r>
          </w:p>
        </w:tc>
      </w:tr>
      <w:tr w:rsidR="0006119E" w:rsidRPr="0006119E" w14:paraId="5ABDF48D" w14:textId="77777777" w:rsidTr="0006119E">
        <w:trPr>
          <w:trHeight w:val="288"/>
          <w:jc w:val="center"/>
        </w:trPr>
        <w:tc>
          <w:tcPr>
            <w:tcW w:w="1784" w:type="dxa"/>
            <w:shd w:val="clear" w:color="auto" w:fill="auto"/>
            <w:noWrap/>
            <w:vAlign w:val="bottom"/>
            <w:hideMark/>
          </w:tcPr>
          <w:p w14:paraId="572251E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RHP1-ALR</w:t>
            </w:r>
          </w:p>
        </w:tc>
        <w:tc>
          <w:tcPr>
            <w:tcW w:w="1048" w:type="dxa"/>
            <w:shd w:val="clear" w:color="auto" w:fill="auto"/>
            <w:noWrap/>
            <w:vAlign w:val="bottom"/>
            <w:hideMark/>
          </w:tcPr>
          <w:p w14:paraId="5AACBF11"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46</w:t>
            </w:r>
          </w:p>
        </w:tc>
        <w:tc>
          <w:tcPr>
            <w:tcW w:w="1207" w:type="dxa"/>
            <w:shd w:val="clear" w:color="auto" w:fill="auto"/>
            <w:noWrap/>
            <w:vAlign w:val="bottom"/>
            <w:hideMark/>
          </w:tcPr>
          <w:p w14:paraId="302AD933"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4</w:t>
            </w:r>
          </w:p>
        </w:tc>
        <w:tc>
          <w:tcPr>
            <w:tcW w:w="960" w:type="dxa"/>
            <w:shd w:val="clear" w:color="auto" w:fill="auto"/>
            <w:noWrap/>
            <w:vAlign w:val="bottom"/>
            <w:hideMark/>
          </w:tcPr>
          <w:p w14:paraId="76DB5430"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4</w:t>
            </w:r>
          </w:p>
        </w:tc>
        <w:tc>
          <w:tcPr>
            <w:tcW w:w="960" w:type="dxa"/>
            <w:shd w:val="clear" w:color="auto" w:fill="auto"/>
            <w:noWrap/>
            <w:vAlign w:val="bottom"/>
            <w:hideMark/>
          </w:tcPr>
          <w:p w14:paraId="5739AD6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494</w:t>
            </w:r>
          </w:p>
        </w:tc>
      </w:tr>
      <w:tr w:rsidR="0006119E" w:rsidRPr="0006119E" w14:paraId="21122279" w14:textId="77777777" w:rsidTr="0006119E">
        <w:trPr>
          <w:trHeight w:val="288"/>
          <w:jc w:val="center"/>
        </w:trPr>
        <w:tc>
          <w:tcPr>
            <w:tcW w:w="1784" w:type="dxa"/>
            <w:shd w:val="clear" w:color="auto" w:fill="auto"/>
            <w:noWrap/>
            <w:vAlign w:val="bottom"/>
            <w:hideMark/>
          </w:tcPr>
          <w:p w14:paraId="445B9E8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BSP1-SSY</w:t>
            </w:r>
          </w:p>
        </w:tc>
        <w:tc>
          <w:tcPr>
            <w:tcW w:w="1048" w:type="dxa"/>
            <w:shd w:val="clear" w:color="auto" w:fill="auto"/>
            <w:noWrap/>
            <w:vAlign w:val="bottom"/>
            <w:hideMark/>
          </w:tcPr>
          <w:p w14:paraId="09DDDB65"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64</w:t>
            </w:r>
          </w:p>
        </w:tc>
        <w:tc>
          <w:tcPr>
            <w:tcW w:w="1207" w:type="dxa"/>
            <w:shd w:val="clear" w:color="auto" w:fill="auto"/>
            <w:noWrap/>
            <w:vAlign w:val="bottom"/>
            <w:hideMark/>
          </w:tcPr>
          <w:p w14:paraId="1F365B34"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7</w:t>
            </w:r>
          </w:p>
        </w:tc>
        <w:tc>
          <w:tcPr>
            <w:tcW w:w="960" w:type="dxa"/>
            <w:shd w:val="clear" w:color="auto" w:fill="auto"/>
            <w:noWrap/>
            <w:vAlign w:val="bottom"/>
            <w:hideMark/>
          </w:tcPr>
          <w:p w14:paraId="0355A57F"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7</w:t>
            </w:r>
          </w:p>
        </w:tc>
        <w:tc>
          <w:tcPr>
            <w:tcW w:w="960" w:type="dxa"/>
            <w:shd w:val="clear" w:color="auto" w:fill="auto"/>
            <w:noWrap/>
            <w:vAlign w:val="bottom"/>
            <w:hideMark/>
          </w:tcPr>
          <w:p w14:paraId="07BAB72E"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18</w:t>
            </w:r>
          </w:p>
        </w:tc>
      </w:tr>
      <w:tr w:rsidR="0006119E" w:rsidRPr="0006119E" w14:paraId="62A70771" w14:textId="77777777" w:rsidTr="0006119E">
        <w:trPr>
          <w:trHeight w:val="288"/>
          <w:jc w:val="center"/>
        </w:trPr>
        <w:tc>
          <w:tcPr>
            <w:tcW w:w="1784" w:type="dxa"/>
            <w:shd w:val="clear" w:color="auto" w:fill="auto"/>
            <w:noWrap/>
            <w:vAlign w:val="bottom"/>
            <w:hideMark/>
          </w:tcPr>
          <w:p w14:paraId="4FC14FB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DRP1-SSY</w:t>
            </w:r>
          </w:p>
        </w:tc>
        <w:tc>
          <w:tcPr>
            <w:tcW w:w="1048" w:type="dxa"/>
            <w:shd w:val="clear" w:color="auto" w:fill="auto"/>
            <w:noWrap/>
            <w:vAlign w:val="bottom"/>
            <w:hideMark/>
          </w:tcPr>
          <w:p w14:paraId="461C6F42"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18</w:t>
            </w:r>
          </w:p>
        </w:tc>
        <w:tc>
          <w:tcPr>
            <w:tcW w:w="1207" w:type="dxa"/>
            <w:shd w:val="clear" w:color="auto" w:fill="auto"/>
            <w:noWrap/>
            <w:vAlign w:val="bottom"/>
            <w:hideMark/>
          </w:tcPr>
          <w:p w14:paraId="4BE504E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17</w:t>
            </w:r>
          </w:p>
        </w:tc>
        <w:tc>
          <w:tcPr>
            <w:tcW w:w="960" w:type="dxa"/>
            <w:shd w:val="clear" w:color="auto" w:fill="auto"/>
            <w:noWrap/>
            <w:vAlign w:val="bottom"/>
            <w:hideMark/>
          </w:tcPr>
          <w:p w14:paraId="2BF9E829"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17</w:t>
            </w:r>
          </w:p>
        </w:tc>
        <w:tc>
          <w:tcPr>
            <w:tcW w:w="960" w:type="dxa"/>
            <w:shd w:val="clear" w:color="auto" w:fill="auto"/>
            <w:noWrap/>
            <w:vAlign w:val="bottom"/>
            <w:hideMark/>
          </w:tcPr>
          <w:p w14:paraId="2D4C495C"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452</w:t>
            </w:r>
          </w:p>
        </w:tc>
      </w:tr>
      <w:tr w:rsidR="0006119E" w:rsidRPr="0006119E" w14:paraId="582AA323" w14:textId="77777777" w:rsidTr="0006119E">
        <w:trPr>
          <w:trHeight w:val="288"/>
          <w:jc w:val="center"/>
        </w:trPr>
        <w:tc>
          <w:tcPr>
            <w:tcW w:w="1784" w:type="dxa"/>
            <w:shd w:val="clear" w:color="auto" w:fill="auto"/>
            <w:noWrap/>
            <w:vAlign w:val="bottom"/>
            <w:hideMark/>
          </w:tcPr>
          <w:p w14:paraId="3CD55CA8"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EGB1-SSY</w:t>
            </w:r>
          </w:p>
        </w:tc>
        <w:tc>
          <w:tcPr>
            <w:tcW w:w="1048" w:type="dxa"/>
            <w:shd w:val="clear" w:color="auto" w:fill="auto"/>
            <w:noWrap/>
            <w:vAlign w:val="bottom"/>
            <w:hideMark/>
          </w:tcPr>
          <w:p w14:paraId="6050745E"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56</w:t>
            </w:r>
          </w:p>
        </w:tc>
        <w:tc>
          <w:tcPr>
            <w:tcW w:w="1207" w:type="dxa"/>
            <w:shd w:val="clear" w:color="auto" w:fill="auto"/>
            <w:noWrap/>
            <w:vAlign w:val="bottom"/>
            <w:hideMark/>
          </w:tcPr>
          <w:p w14:paraId="098D241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5</w:t>
            </w:r>
          </w:p>
        </w:tc>
        <w:tc>
          <w:tcPr>
            <w:tcW w:w="960" w:type="dxa"/>
            <w:shd w:val="clear" w:color="auto" w:fill="auto"/>
            <w:noWrap/>
            <w:vAlign w:val="bottom"/>
            <w:hideMark/>
          </w:tcPr>
          <w:p w14:paraId="06AEA6C8"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5</w:t>
            </w:r>
          </w:p>
        </w:tc>
        <w:tc>
          <w:tcPr>
            <w:tcW w:w="960" w:type="dxa"/>
            <w:shd w:val="clear" w:color="auto" w:fill="auto"/>
            <w:noWrap/>
            <w:vAlign w:val="bottom"/>
            <w:hideMark/>
          </w:tcPr>
          <w:p w14:paraId="7540F602"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06</w:t>
            </w:r>
          </w:p>
        </w:tc>
      </w:tr>
      <w:tr w:rsidR="0006119E" w:rsidRPr="0006119E" w14:paraId="255C56A1" w14:textId="77777777" w:rsidTr="0006119E">
        <w:trPr>
          <w:trHeight w:val="288"/>
          <w:jc w:val="center"/>
        </w:trPr>
        <w:tc>
          <w:tcPr>
            <w:tcW w:w="1784" w:type="dxa"/>
            <w:shd w:val="clear" w:color="auto" w:fill="auto"/>
            <w:noWrap/>
            <w:vAlign w:val="bottom"/>
            <w:hideMark/>
          </w:tcPr>
          <w:p w14:paraId="76C14BA8"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HSP1-SSY</w:t>
            </w:r>
          </w:p>
        </w:tc>
        <w:tc>
          <w:tcPr>
            <w:tcW w:w="1048" w:type="dxa"/>
            <w:shd w:val="clear" w:color="auto" w:fill="auto"/>
            <w:noWrap/>
            <w:vAlign w:val="bottom"/>
            <w:hideMark/>
          </w:tcPr>
          <w:p w14:paraId="708052FB"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962</w:t>
            </w:r>
          </w:p>
        </w:tc>
        <w:tc>
          <w:tcPr>
            <w:tcW w:w="1207" w:type="dxa"/>
            <w:shd w:val="clear" w:color="auto" w:fill="auto"/>
            <w:noWrap/>
            <w:vAlign w:val="bottom"/>
            <w:hideMark/>
          </w:tcPr>
          <w:p w14:paraId="05FC5735"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06</w:t>
            </w:r>
          </w:p>
        </w:tc>
        <w:tc>
          <w:tcPr>
            <w:tcW w:w="960" w:type="dxa"/>
            <w:shd w:val="clear" w:color="auto" w:fill="auto"/>
            <w:noWrap/>
            <w:vAlign w:val="bottom"/>
            <w:hideMark/>
          </w:tcPr>
          <w:p w14:paraId="3CAA2EA6"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06</w:t>
            </w:r>
          </w:p>
        </w:tc>
        <w:tc>
          <w:tcPr>
            <w:tcW w:w="960" w:type="dxa"/>
            <w:shd w:val="clear" w:color="auto" w:fill="auto"/>
            <w:noWrap/>
            <w:vAlign w:val="bottom"/>
            <w:hideMark/>
          </w:tcPr>
          <w:p w14:paraId="67CC581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374</w:t>
            </w:r>
          </w:p>
        </w:tc>
      </w:tr>
      <w:tr w:rsidR="0006119E" w:rsidRPr="0006119E" w14:paraId="5528F720" w14:textId="77777777" w:rsidTr="0006119E">
        <w:trPr>
          <w:trHeight w:val="288"/>
          <w:jc w:val="center"/>
        </w:trPr>
        <w:tc>
          <w:tcPr>
            <w:tcW w:w="1784" w:type="dxa"/>
            <w:shd w:val="clear" w:color="auto" w:fill="auto"/>
            <w:noWrap/>
            <w:vAlign w:val="bottom"/>
            <w:hideMark/>
          </w:tcPr>
          <w:p w14:paraId="62742405"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RHP1-SSY</w:t>
            </w:r>
          </w:p>
        </w:tc>
        <w:tc>
          <w:tcPr>
            <w:tcW w:w="1048" w:type="dxa"/>
            <w:shd w:val="clear" w:color="auto" w:fill="auto"/>
            <w:noWrap/>
            <w:vAlign w:val="bottom"/>
            <w:hideMark/>
          </w:tcPr>
          <w:p w14:paraId="1C96C33D"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064</w:t>
            </w:r>
          </w:p>
        </w:tc>
        <w:tc>
          <w:tcPr>
            <w:tcW w:w="1207" w:type="dxa"/>
            <w:shd w:val="clear" w:color="auto" w:fill="auto"/>
            <w:noWrap/>
            <w:vAlign w:val="bottom"/>
            <w:hideMark/>
          </w:tcPr>
          <w:p w14:paraId="5ECCB275"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4</w:t>
            </w:r>
          </w:p>
        </w:tc>
        <w:tc>
          <w:tcPr>
            <w:tcW w:w="960" w:type="dxa"/>
            <w:shd w:val="clear" w:color="auto" w:fill="auto"/>
            <w:noWrap/>
            <w:vAlign w:val="bottom"/>
            <w:hideMark/>
          </w:tcPr>
          <w:p w14:paraId="6DE70E4A"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224</w:t>
            </w:r>
          </w:p>
        </w:tc>
        <w:tc>
          <w:tcPr>
            <w:tcW w:w="960" w:type="dxa"/>
            <w:shd w:val="clear" w:color="auto" w:fill="auto"/>
            <w:noWrap/>
            <w:vAlign w:val="bottom"/>
            <w:hideMark/>
          </w:tcPr>
          <w:p w14:paraId="541C1A47" w14:textId="77777777" w:rsidR="0006119E" w:rsidRPr="0006119E" w:rsidRDefault="0006119E" w:rsidP="0006119E">
            <w:pPr>
              <w:jc w:val="center"/>
              <w:rPr>
                <w:rFonts w:asciiTheme="majorBidi" w:hAnsiTheme="majorBidi" w:cstheme="majorBidi"/>
                <w:color w:val="000000"/>
              </w:rPr>
            </w:pPr>
            <w:r w:rsidRPr="0006119E">
              <w:rPr>
                <w:rFonts w:asciiTheme="majorBidi" w:hAnsiTheme="majorBidi" w:cstheme="majorBidi"/>
                <w:color w:val="000000"/>
              </w:rPr>
              <w:t>1512</w:t>
            </w:r>
          </w:p>
        </w:tc>
      </w:tr>
    </w:tbl>
    <w:p w14:paraId="0028B634" w14:textId="34E2AC2D" w:rsidR="0006119E" w:rsidRDefault="0006119E" w:rsidP="0006023F">
      <w:pPr>
        <w:spacing w:line="480" w:lineRule="auto"/>
        <w:jc w:val="both"/>
        <w:rPr>
          <w:lang w:val="en-GB"/>
        </w:rPr>
      </w:pPr>
    </w:p>
    <w:p w14:paraId="76F41888" w14:textId="77777777" w:rsidR="0006119E" w:rsidRPr="0006023F" w:rsidRDefault="0006119E" w:rsidP="0006023F">
      <w:pPr>
        <w:spacing w:line="480" w:lineRule="auto"/>
        <w:jc w:val="both"/>
        <w:rPr>
          <w:rFonts w:eastAsiaTheme="minorEastAsia"/>
          <w:lang w:val="en-GB"/>
        </w:rPr>
      </w:pPr>
    </w:p>
    <w:p w14:paraId="3A95EA96" w14:textId="606D3360" w:rsidR="0022416C" w:rsidRDefault="0022416C" w:rsidP="00F218AB">
      <w:pPr>
        <w:spacing w:line="480" w:lineRule="auto"/>
        <w:jc w:val="both"/>
        <w:rPr>
          <w:rFonts w:eastAsiaTheme="minorEastAsia"/>
          <w:b/>
          <w:bCs/>
          <w:sz w:val="28"/>
          <w:szCs w:val="28"/>
        </w:rPr>
      </w:pPr>
    </w:p>
    <w:bookmarkStart w:id="254" w:name="_Toc118051523"/>
    <w:bookmarkStart w:id="255" w:name="_Toc123053655"/>
    <w:bookmarkStart w:id="256" w:name="_Toc127868621"/>
    <w:bookmarkStart w:id="257" w:name="_Toc127869119"/>
    <w:bookmarkEnd w:id="254"/>
    <w:bookmarkEnd w:id="255"/>
    <w:p w14:paraId="2F81153F" w14:textId="3D12F116" w:rsidR="00F218AB" w:rsidRPr="002F5526" w:rsidRDefault="007454A8" w:rsidP="00BE18A8">
      <w:pPr>
        <w:pStyle w:val="Heading1"/>
        <w:rPr>
          <w:rFonts w:eastAsiaTheme="minorEastAsia"/>
          <w:b/>
          <w:bCs/>
        </w:rPr>
      </w:pPr>
      <w:r w:rsidRPr="002F5526">
        <w:rPr>
          <w:rFonts w:eastAsiaTheme="minorEastAsia"/>
          <w:b/>
          <w:bCs/>
          <w:noProof/>
          <w:lang w:val="en-GB"/>
        </w:rPr>
        <w:lastRenderedPageBreak/>
        <mc:AlternateContent>
          <mc:Choice Requires="wps">
            <w:drawing>
              <wp:anchor distT="0" distB="0" distL="114300" distR="114300" simplePos="0" relativeHeight="251666432" behindDoc="0" locked="0" layoutInCell="1" allowOverlap="1" wp14:anchorId="76105B39" wp14:editId="194E31F3">
                <wp:simplePos x="0" y="0"/>
                <wp:positionH relativeFrom="column">
                  <wp:posOffset>1645920</wp:posOffset>
                </wp:positionH>
                <wp:positionV relativeFrom="paragraph">
                  <wp:posOffset>-68580</wp:posOffset>
                </wp:positionV>
                <wp:extent cx="297180" cy="426720"/>
                <wp:effectExtent l="0" t="0" r="7620" b="0"/>
                <wp:wrapNone/>
                <wp:docPr id="35" name="Rectangle 35"/>
                <wp:cNvGraphicFramePr/>
                <a:graphic xmlns:a="http://schemas.openxmlformats.org/drawingml/2006/main">
                  <a:graphicData uri="http://schemas.microsoft.com/office/word/2010/wordprocessingShape">
                    <wps:wsp>
                      <wps:cNvSpPr/>
                      <wps:spPr>
                        <a:xfrm>
                          <a:off x="0" y="0"/>
                          <a:ext cx="297180" cy="42672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C63B456" id="Rectangle 35" o:spid="_x0000_s1026" style="position:absolute;margin-left:129.6pt;margin-top:-5.4pt;width:23.4pt;height:33.6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" fillcolor="white [3212]" stroked="f" strokeweight="1pt"/>
            </w:pict>
          </mc:Fallback>
        </mc:AlternateContent>
      </w:r>
      <w:r w:rsidRPr="002F5526">
        <w:rPr>
          <w:rFonts w:eastAsiaTheme="minorEastAsia"/>
          <w:b/>
          <w:bCs/>
          <w:lang w:val="en-GB"/>
        </w:rPr>
        <w:t xml:space="preserve">CHAPTER </w:t>
      </w:r>
      <w:r w:rsidR="00F42FB2" w:rsidRPr="002F5526">
        <w:rPr>
          <w:rFonts w:eastAsiaTheme="minorEastAsia"/>
          <w:b/>
          <w:bCs/>
          <w:lang w:val="en-GB"/>
        </w:rPr>
        <w:t>FOUR</w:t>
      </w:r>
      <w:bookmarkEnd w:id="256"/>
      <w:bookmarkEnd w:id="257"/>
    </w:p>
    <w:p w14:paraId="4796CDD4" w14:textId="04FF4AE1" w:rsidR="00D30865" w:rsidRDefault="00D30865" w:rsidP="006627D1">
      <w:pPr>
        <w:pStyle w:val="Heading2"/>
      </w:pPr>
      <w:bookmarkStart w:id="258" w:name="_Toc118051524"/>
      <w:bookmarkStart w:id="259" w:name="_Toc123053656"/>
      <w:bookmarkStart w:id="260" w:name="_Toc127869120"/>
      <w:r w:rsidRPr="00CB1E6A">
        <w:t>CHARACTERIZATION OF THE PREPARED BIOCHAR</w:t>
      </w:r>
      <w:bookmarkEnd w:id="258"/>
      <w:bookmarkEnd w:id="259"/>
      <w:bookmarkEnd w:id="260"/>
    </w:p>
    <w:p w14:paraId="694846B6" w14:textId="12CEDFCC" w:rsidR="00EC11CA" w:rsidRPr="00A53B74" w:rsidRDefault="00633D8A" w:rsidP="00A53B74">
      <w:pPr>
        <w:pStyle w:val="Heading3"/>
        <w:rPr>
          <w:rFonts w:eastAsiaTheme="minorEastAsia"/>
          <w:lang w:val="en-US" w:eastAsia="en-US"/>
        </w:rPr>
      </w:pPr>
      <w:bookmarkStart w:id="261" w:name="_Toc118051525"/>
      <w:bookmarkStart w:id="262" w:name="_Toc123053657"/>
      <w:bookmarkStart w:id="263" w:name="_Toc127869121"/>
      <w:r>
        <w:rPr>
          <w:rFonts w:eastAsiaTheme="minorEastAsia"/>
          <w:lang w:val="en-US" w:eastAsia="en-US"/>
        </w:rPr>
        <w:t>Physicochemical characterization</w:t>
      </w:r>
      <w:bookmarkEnd w:id="261"/>
      <w:bookmarkEnd w:id="262"/>
      <w:bookmarkEnd w:id="263"/>
    </w:p>
    <w:p w14:paraId="0A21EF0D" w14:textId="0945C5D2" w:rsidR="00633D8A" w:rsidRPr="00633D8A" w:rsidRDefault="00D30865" w:rsidP="002F5526">
      <w:pPr>
        <w:pStyle w:val="Heading4"/>
      </w:pPr>
      <w:bookmarkStart w:id="264" w:name="_Toc118051526"/>
      <w:bookmarkStart w:id="265" w:name="_Toc123054432"/>
      <w:bookmarkStart w:id="266" w:name="_Toc127869122"/>
      <w:r w:rsidRPr="00CB1E6A">
        <w:t xml:space="preserve">Physicochemical properties of </w:t>
      </w:r>
      <w:r w:rsidR="00E3738D">
        <w:t xml:space="preserve">raw and modified </w:t>
      </w:r>
      <w:r w:rsidR="00E3738D" w:rsidRPr="00E3738D">
        <w:rPr>
          <w:i/>
        </w:rPr>
        <w:t>Bilghia sapida</w:t>
      </w:r>
      <w:r w:rsidR="00E3738D">
        <w:t xml:space="preserve"> </w:t>
      </w:r>
      <w:r w:rsidR="007235C5">
        <w:t>fruit</w:t>
      </w:r>
      <w:r w:rsidR="00E3738D">
        <w:t xml:space="preserve"> pods</w:t>
      </w:r>
      <w:bookmarkEnd w:id="264"/>
      <w:bookmarkEnd w:id="265"/>
      <w:bookmarkEnd w:id="266"/>
    </w:p>
    <w:p w14:paraId="27EAB78C" w14:textId="2B4BAC27" w:rsidR="00862F0E" w:rsidRPr="00CB1E6A" w:rsidRDefault="001A70BF" w:rsidP="00862F0E">
      <w:pPr>
        <w:spacing w:before="240" w:line="480" w:lineRule="auto"/>
        <w:jc w:val="both"/>
        <w:rPr>
          <w:rFonts w:eastAsiaTheme="minorEastAsia"/>
          <w:lang w:val="en-GB"/>
        </w:rPr>
      </w:pPr>
      <w:r w:rsidRPr="00CB1E6A">
        <w:rPr>
          <w:rFonts w:eastAsiaTheme="minorEastAsia"/>
          <w:lang w:val="en-GB"/>
        </w:rPr>
        <w:t xml:space="preserve">Table 4.1.1.1 summarizes the physicochemical properties of </w:t>
      </w:r>
      <w:r w:rsidR="00E3738D">
        <w:rPr>
          <w:rFonts w:eastAsiaTheme="minorEastAsia"/>
          <w:lang w:val="en-GB"/>
        </w:rPr>
        <w:t xml:space="preserve">raw and modified </w:t>
      </w:r>
      <w:r w:rsidR="00E3738D" w:rsidRPr="00E3738D">
        <w:rPr>
          <w:rFonts w:eastAsiaTheme="minorEastAsia"/>
          <w:i/>
          <w:iCs/>
          <w:lang w:val="en-GB"/>
        </w:rPr>
        <w:t>Bilghia sapida</w:t>
      </w:r>
      <w:r w:rsidR="00E3738D">
        <w:rPr>
          <w:rFonts w:eastAsiaTheme="minorEastAsia"/>
          <w:lang w:val="en-GB"/>
        </w:rPr>
        <w:t xml:space="preserve"> seed pods</w:t>
      </w:r>
      <w:r w:rsidR="00C24E99" w:rsidRPr="00CB1E6A">
        <w:rPr>
          <w:rFonts w:eastAsiaTheme="minorEastAsia"/>
          <w:lang w:val="en-GB"/>
        </w:rPr>
        <w:t xml:space="preserve">. Comparing the estimated surface area of the raw (BSP) and activated biochar (BSP1, BSP2 and BSP3), it was observed that, </w:t>
      </w:r>
      <w:bookmarkStart w:id="267" w:name="_Hlk114904672"/>
      <w:r w:rsidR="00C24E99" w:rsidRPr="00CB1E6A">
        <w:rPr>
          <w:rFonts w:eastAsiaTheme="minorEastAsia"/>
          <w:lang w:val="en-GB"/>
        </w:rPr>
        <w:t>carbonization improved</w:t>
      </w:r>
      <w:r w:rsidR="00390C6F" w:rsidRPr="00CB1E6A">
        <w:rPr>
          <w:rFonts w:eastAsiaTheme="minorEastAsia"/>
          <w:lang w:val="en-GB"/>
        </w:rPr>
        <w:t xml:space="preserve"> the </w:t>
      </w:r>
      <w:r w:rsidR="006D68B2">
        <w:rPr>
          <w:rFonts w:eastAsiaTheme="minorEastAsia"/>
          <w:lang w:val="en-GB"/>
        </w:rPr>
        <w:t>general properties</w:t>
      </w:r>
      <w:r w:rsidR="00390C6F" w:rsidRPr="00CB1E6A">
        <w:rPr>
          <w:rFonts w:eastAsiaTheme="minorEastAsia"/>
          <w:lang w:val="en-GB"/>
        </w:rPr>
        <w:t xml:space="preserve"> of the activated materials</w:t>
      </w:r>
      <w:r w:rsidR="006D3761">
        <w:rPr>
          <w:rFonts w:eastAsiaTheme="minorEastAsia"/>
          <w:lang w:val="en-GB"/>
        </w:rPr>
        <w:t xml:space="preserve"> (Table 4.1.1.1)</w:t>
      </w:r>
      <w:r w:rsidR="00390C6F" w:rsidRPr="00CB1E6A">
        <w:rPr>
          <w:rFonts w:eastAsiaTheme="minorEastAsia"/>
          <w:lang w:val="en-GB"/>
        </w:rPr>
        <w:t xml:space="preserve">. </w:t>
      </w:r>
      <w:r w:rsidR="006D3761">
        <w:rPr>
          <w:rFonts w:eastAsiaTheme="minorEastAsia"/>
          <w:lang w:val="en-GB"/>
        </w:rPr>
        <w:t>BET surface area of the raw BSP was obtained to be</w:t>
      </w:r>
      <w:r w:rsidR="006D68B2">
        <w:rPr>
          <w:rFonts w:eastAsiaTheme="minorEastAsia"/>
          <w:lang w:val="en-GB"/>
        </w:rPr>
        <w:t xml:space="preserve"> 1124.24 m</w:t>
      </w:r>
      <w:r w:rsidR="006D68B2" w:rsidRPr="006D68B2">
        <w:rPr>
          <w:rFonts w:eastAsiaTheme="minorEastAsia"/>
          <w:vertAlign w:val="superscript"/>
          <w:lang w:val="en-GB"/>
        </w:rPr>
        <w:t>2</w:t>
      </w:r>
      <w:r w:rsidR="006D68B2">
        <w:rPr>
          <w:rFonts w:eastAsiaTheme="minorEastAsia"/>
          <w:lang w:val="en-GB"/>
        </w:rPr>
        <w:t>/g, while that of the acid (BSP1), alkali (BSP2) and salt (BSP3) were 980.05, 1150.05 and 1120.55 m</w:t>
      </w:r>
      <w:r w:rsidR="006D68B2" w:rsidRPr="006D68B2">
        <w:rPr>
          <w:rFonts w:eastAsiaTheme="minorEastAsia"/>
          <w:vertAlign w:val="superscript"/>
          <w:lang w:val="en-GB"/>
        </w:rPr>
        <w:t>2</w:t>
      </w:r>
      <w:r w:rsidR="006D68B2">
        <w:rPr>
          <w:rFonts w:eastAsiaTheme="minorEastAsia"/>
          <w:lang w:val="en-GB"/>
        </w:rPr>
        <w:t>/g</w:t>
      </w:r>
      <w:r w:rsidR="002F5526">
        <w:rPr>
          <w:rFonts w:eastAsiaTheme="minorEastAsia"/>
          <w:lang w:val="en-GB"/>
        </w:rPr>
        <w:t>,</w:t>
      </w:r>
      <w:r w:rsidR="006D68B2">
        <w:rPr>
          <w:rFonts w:eastAsiaTheme="minorEastAsia"/>
          <w:lang w:val="en-GB"/>
        </w:rPr>
        <w:t xml:space="preserve"> respectively.</w:t>
      </w:r>
      <w:r w:rsidR="006D3761">
        <w:rPr>
          <w:rFonts w:eastAsiaTheme="minorEastAsia"/>
          <w:lang w:val="en-GB"/>
        </w:rPr>
        <w:t xml:space="preserve"> </w:t>
      </w:r>
      <w:r w:rsidR="006D68B2">
        <w:rPr>
          <w:rFonts w:eastAsiaTheme="minorEastAsia"/>
          <w:lang w:val="en-GB"/>
        </w:rPr>
        <w:t xml:space="preserve">A slight reduction was observed in the </w:t>
      </w:r>
      <w:r w:rsidR="00C445C3">
        <w:rPr>
          <w:rFonts w:eastAsiaTheme="minorEastAsia"/>
          <w:lang w:val="en-GB"/>
        </w:rPr>
        <w:t xml:space="preserve">surface area of the </w:t>
      </w:r>
      <w:r w:rsidR="006D68B2">
        <w:rPr>
          <w:rFonts w:eastAsiaTheme="minorEastAsia"/>
          <w:lang w:val="en-GB"/>
        </w:rPr>
        <w:t>acid mod</w:t>
      </w:r>
      <w:r w:rsidR="00AE527B">
        <w:rPr>
          <w:rFonts w:eastAsiaTheme="minorEastAsia"/>
          <w:lang w:val="en-GB"/>
        </w:rPr>
        <w:t>i</w:t>
      </w:r>
      <w:r w:rsidR="006D68B2">
        <w:rPr>
          <w:rFonts w:eastAsiaTheme="minorEastAsia"/>
          <w:lang w:val="en-GB"/>
        </w:rPr>
        <w:t>fi</w:t>
      </w:r>
      <w:r w:rsidR="00AE527B">
        <w:rPr>
          <w:rFonts w:eastAsiaTheme="minorEastAsia"/>
          <w:lang w:val="en-GB"/>
        </w:rPr>
        <w:t xml:space="preserve">ed material. Orthophosphoric acid have the tendency to react with active carbon rich precursors. This can lead to formation of </w:t>
      </w:r>
      <w:r w:rsidR="00AE527B" w:rsidRPr="0006119E">
        <w:rPr>
          <w:rFonts w:eastAsiaTheme="minorEastAsia"/>
          <w:lang w:val="en-GB"/>
        </w:rPr>
        <w:t>volatile</w:t>
      </w:r>
      <w:r w:rsidR="006D68B2" w:rsidRPr="0006119E">
        <w:rPr>
          <w:rFonts w:eastAsiaTheme="minorEastAsia"/>
          <w:lang w:val="en-GB"/>
        </w:rPr>
        <w:t xml:space="preserve"> </w:t>
      </w:r>
      <w:r w:rsidR="00AE527B" w:rsidRPr="0006119E">
        <w:rPr>
          <w:rFonts w:eastAsiaTheme="minorEastAsia"/>
          <w:lang w:val="en-GB"/>
        </w:rPr>
        <w:t xml:space="preserve">substances </w:t>
      </w:r>
      <w:r w:rsidR="000373A9" w:rsidRPr="0006119E">
        <w:rPr>
          <w:rFonts w:eastAsiaTheme="minorEastAsia"/>
          <w:lang w:val="en-GB"/>
        </w:rPr>
        <w:fldChar w:fldCharType="begin" w:fldLock="1"/>
      </w:r>
      <w:r w:rsidR="00C63850" w:rsidRPr="0006119E">
        <w:rPr>
          <w:rFonts w:eastAsiaTheme="minorEastAsia"/>
          <w:lang w:val="en-GB"/>
        </w:rPr>
        <w:instrText>ADDIN CSL_CITATION {"citationItems":[{"id":"ITEM-1","itemData":{"DOI":"10.1007/s10311-019-00955-0","ISSN":"16103661","abstract":"Activated carbon refers to a wide range of carbonised materials of high degree of porosity and high surface area. Activated carbon has many applications in the environment and industry for the removal, retrieval, separation and modification of various compounds in liquid and gas phases. Selection of the chemical activator agent is a major step controlling the performance and applicability of activated carbon. Here, we review chemical activators used to produce activated carbon. We compare the impregnation method with the physical mixing method used in activating with alkali hydroxides. We selected 81 articles from Google Scholar, PubMed, Scopus, Science Direct, Embase and Medlin databases. Eighteen articles report the activation with potassium hydroxide, 17 with phosphoric acid, 15 with zinc chloride, 11 with potassium carbonate, nine with sodium hydroxide, and 11 with new activating agents. Activation with phosphoric acid is commonly used for lignocellulosic material and at lower temperatures. Zinc chloride generates more surface area than phosphoric acid but is used less due to environmental concerns. Potassium carbonate, in comparison with potassium hydroxide, produces higher yields and a higher surface area for the adsorption of large pollutant molecules such as dyes. Activating with potassium hydroxide in terms of surface area and efficiency shows better results than sodium hydroxide for various applications. Also, the comparison of the physical mixing method and the impregnation method in activation with alkali metals indicates that the activated carbon obtained through physical mixing had a higher porosity than the activated carbon produced by the impregnation method.","author":[{"dropping-particle":"","family":"Heidarinejad","given":"Zoha","non-dropping-particle":"","parse-names":false,"suffix":""},{"dropping-particle":"","family":"Dehghani","given":"Mohammad Hadi","non-dropping-particle":"","parse-names":false,"suffix":""},{"dropping-particle":"","family":"Heidari","given":"Mohsen","non-dropping-particle":"","parse-names":false,"suffix":""},{"dropping-particle":"","family":"Javedan","given":"Gholamali","non-dropping-particle":"","parse-names":false,"suffix":""},{"dropping-particle":"","family":"Ali","given":"Imran","non-dropping-particle":"","parse-names":false,"suffix":""},{"dropping-particle":"","family":"Sillanpää","given":"Mika","non-dropping-particle":"","parse-names":false,"suffix":""}],"container-title":"Environmental Chemistry Letters","id":"ITEM-1","issue":"2","issued":{"date-parts":[["2020"]]},"page":"393-415","publisher":"Springer International Publishing","title":"Methods for preparation and activation of activated carbon: a review","type":"article-journal","volume":"18"},"uris":["http://www.mendeley.com/documents/?uuid=a0fb19a2-b3a6-4b2c-a1a9-61b4b774b8fe"]}],"mendeley":{"formattedCitation":"(Heidarinejad et al., 2020)","plainTextFormattedCitation":"(Heidarinejad et al., 2020)","previouslyFormattedCitation":"(Heidarinejad et al., 2020)"},"properties":{"noteIndex":0},"schema":"https://github.com/citation-style-language/schema/raw/master/csl-citation.json"}</w:instrText>
      </w:r>
      <w:r w:rsidR="000373A9" w:rsidRPr="0006119E">
        <w:rPr>
          <w:rFonts w:eastAsiaTheme="minorEastAsia"/>
          <w:lang w:val="en-GB"/>
        </w:rPr>
        <w:fldChar w:fldCharType="separate"/>
      </w:r>
      <w:r w:rsidR="000373A9" w:rsidRPr="0006119E">
        <w:rPr>
          <w:rFonts w:eastAsiaTheme="minorEastAsia"/>
          <w:noProof/>
          <w:lang w:val="en-GB"/>
        </w:rPr>
        <w:t xml:space="preserve">(Heidarinejad </w:t>
      </w:r>
      <w:r w:rsidR="008C0A9B" w:rsidRPr="008C0A9B">
        <w:rPr>
          <w:rFonts w:eastAsiaTheme="minorEastAsia"/>
          <w:i/>
          <w:iCs/>
          <w:noProof/>
          <w:lang w:val="en-GB"/>
        </w:rPr>
        <w:t>et al.</w:t>
      </w:r>
      <w:r w:rsidR="000373A9" w:rsidRPr="0006119E">
        <w:rPr>
          <w:rFonts w:eastAsiaTheme="minorEastAsia"/>
          <w:noProof/>
          <w:lang w:val="en-GB"/>
        </w:rPr>
        <w:t>, 2020)</w:t>
      </w:r>
      <w:r w:rsidR="000373A9" w:rsidRPr="0006119E">
        <w:rPr>
          <w:rFonts w:eastAsiaTheme="minorEastAsia"/>
          <w:lang w:val="en-GB"/>
        </w:rPr>
        <w:fldChar w:fldCharType="end"/>
      </w:r>
      <w:r w:rsidR="000373A9">
        <w:rPr>
          <w:rFonts w:eastAsiaTheme="minorEastAsia"/>
          <w:lang w:val="en-GB"/>
        </w:rPr>
        <w:t xml:space="preserve"> </w:t>
      </w:r>
      <w:r w:rsidR="00AE527B">
        <w:rPr>
          <w:rFonts w:eastAsiaTheme="minorEastAsia"/>
          <w:lang w:val="en-GB"/>
        </w:rPr>
        <w:t xml:space="preserve">which </w:t>
      </w:r>
      <w:r w:rsidR="00292EDF">
        <w:rPr>
          <w:rFonts w:eastAsiaTheme="minorEastAsia"/>
          <w:lang w:val="en-GB"/>
        </w:rPr>
        <w:t>c</w:t>
      </w:r>
      <w:r w:rsidR="00AE527B">
        <w:rPr>
          <w:rFonts w:eastAsiaTheme="minorEastAsia"/>
          <w:lang w:val="en-GB"/>
        </w:rPr>
        <w:t>an escape at high temperatures</w:t>
      </w:r>
      <w:r w:rsidR="00C33474">
        <w:rPr>
          <w:rFonts w:eastAsiaTheme="minorEastAsia"/>
          <w:lang w:val="en-GB"/>
        </w:rPr>
        <w:t xml:space="preserve"> </w:t>
      </w:r>
      <w:r w:rsidR="000373A9" w:rsidRPr="0006119E">
        <w:rPr>
          <w:rFonts w:eastAsiaTheme="minorEastAsia"/>
          <w:lang w:val="en-GB"/>
        </w:rPr>
        <w:t>and hence reduces the surface area</w:t>
      </w:r>
      <w:r w:rsidR="00AE527B" w:rsidRPr="0006119E">
        <w:rPr>
          <w:rFonts w:eastAsiaTheme="minorEastAsia"/>
          <w:lang w:val="en-GB"/>
        </w:rPr>
        <w:t xml:space="preserve">. </w:t>
      </w:r>
      <w:r w:rsidR="00C445C3" w:rsidRPr="0006119E">
        <w:rPr>
          <w:rFonts w:eastAsiaTheme="minorEastAsia"/>
          <w:lang w:val="en-GB"/>
        </w:rPr>
        <w:t>Orthophosphoric acid</w:t>
      </w:r>
      <w:r w:rsidR="002F5526">
        <w:rPr>
          <w:rFonts w:eastAsiaTheme="minorEastAsia"/>
          <w:lang w:val="en-GB"/>
        </w:rPr>
        <w:t>,</w:t>
      </w:r>
      <w:r w:rsidR="00C445C3" w:rsidRPr="0006119E">
        <w:rPr>
          <w:rFonts w:eastAsiaTheme="minorEastAsia"/>
          <w:lang w:val="en-GB"/>
        </w:rPr>
        <w:t xml:space="preserve"> however, increases and expands micropores and mesopores on activated carbon, leading to highly porous materials </w:t>
      </w:r>
      <w:r w:rsidR="00C63850" w:rsidRPr="0006119E">
        <w:rPr>
          <w:rFonts w:eastAsiaTheme="minorEastAsia"/>
          <w:lang w:val="en-GB"/>
        </w:rPr>
        <w:fldChar w:fldCharType="begin" w:fldLock="1"/>
      </w:r>
      <w:r w:rsidR="00D74E1B">
        <w:rPr>
          <w:rFonts w:eastAsiaTheme="minorEastAsia"/>
          <w:lang w:val="en-GB"/>
        </w:rPr>
        <w:instrText>ADDIN CSL_CITATION {"citationItems":[{"id":"ITEM-1","itemData":{"DOI":"10.1016/j.fuproc.2013.10.024","ISSN":"03783820","abstract":"The aim of this work was to compare the effect of different activating atmospheres on the final properties and adsorption performance of activated carbons. Almond shell based activated carbons have been obtained by chemical activation with phosphoric acid. Two sets of activated carbons were prepared. First set was prepared under inert atmosphere at different impregnation ratios, temperatures and times of activation. Second set of activated carbons was prepared at the same activating conditions except the activating atmosphere using an oxidant one. Activated carbons prepared under both activation atmospheres were characterized by elemental analysis (EA), thermogravimetry (TGA), temperature programmed desorption (TPD), point zero charge (PZC), Boehm titration and N2 physisorption. To study the adsorption performance of the activated carbons toluene adsorption-desorption isotherms were determined gravimetrically. The results obtained confirm that the activating atmosphere has a strong influence on the final characteristics of the activated carbons. Activated carbons with higher oxygen content and more negative surface charge have been obtained by changing the activating atmosphere by an oxidant one. Surface area is also higher for activated carbons prepared under oxidant atmosphere. However toluene adsorption capacity is lower for activated carbons prepared under oxidant atmosphere due to their surface chemistry. © 2013 Elsevier B.V.","author":[{"dropping-particle":"","family":"Martínez De Yuso","given":"Alicia","non-dropping-particle":"","parse-names":false,"suffix":""},{"dropping-particle":"","family":"Rubio","given":"Begoña","non-dropping-particle":"","parse-names":false,"suffix":""},{"dropping-particle":"","family":"Izquierdo","given":"M. Teresa","non-dropping-particle":"","parse-names":false,"suffix":""}],"container-title":"Fuel Processing Technology","id":"ITEM-1","issued":{"date-parts":[["2014"]]},"page":"74-80","title":"Influence of activation atmosphere used in the chemical activation of almond shell on the characteristics and adsorption performance of activated carbons","type":"article-journal","volume":"119"},"uris":["http://www.mendeley.com/documents/?uuid=40b10213-7a6d-46f3-9bad-56e4463271af"]}],"mendeley":{"formattedCitation":"(Martínez De Yuso et al., 2014)","manualFormatting":"(Martínez  et al., 2014)","plainTextFormattedCitation":"(Martínez De Yuso et al., 2014)","previouslyFormattedCitation":"(Martínez De Yuso et al., 2014)"},"properties":{"noteIndex":0},"schema":"https://github.com/citation-style-language/schema/raw/master/csl-citation.json"}</w:instrText>
      </w:r>
      <w:r w:rsidR="00C63850" w:rsidRPr="0006119E">
        <w:rPr>
          <w:rFonts w:eastAsiaTheme="minorEastAsia"/>
          <w:lang w:val="en-GB"/>
        </w:rPr>
        <w:fldChar w:fldCharType="separate"/>
      </w:r>
      <w:r w:rsidR="00C63850" w:rsidRPr="0006119E">
        <w:rPr>
          <w:rFonts w:eastAsiaTheme="minorEastAsia"/>
          <w:noProof/>
          <w:lang w:val="en-GB"/>
        </w:rPr>
        <w:t xml:space="preserve">(Martínez  </w:t>
      </w:r>
      <w:r w:rsidR="008C0A9B" w:rsidRPr="008C0A9B">
        <w:rPr>
          <w:rFonts w:eastAsiaTheme="minorEastAsia"/>
          <w:i/>
          <w:iCs/>
          <w:noProof/>
          <w:lang w:val="en-GB"/>
        </w:rPr>
        <w:t>et al.</w:t>
      </w:r>
      <w:r w:rsidR="00C63850" w:rsidRPr="0006119E">
        <w:rPr>
          <w:rFonts w:eastAsiaTheme="minorEastAsia"/>
          <w:noProof/>
          <w:lang w:val="en-GB"/>
        </w:rPr>
        <w:t>, 2014)</w:t>
      </w:r>
      <w:r w:rsidR="00C63850" w:rsidRPr="0006119E">
        <w:rPr>
          <w:rFonts w:eastAsiaTheme="minorEastAsia"/>
          <w:lang w:val="en-GB"/>
        </w:rPr>
        <w:fldChar w:fldCharType="end"/>
      </w:r>
      <w:r w:rsidR="00C445C3" w:rsidRPr="0006119E">
        <w:rPr>
          <w:rFonts w:eastAsiaTheme="minorEastAsia"/>
          <w:lang w:val="en-GB"/>
        </w:rPr>
        <w:t xml:space="preserve">  </w:t>
      </w:r>
      <w:r w:rsidR="00D756B1" w:rsidRPr="0006119E">
        <w:rPr>
          <w:rFonts w:eastAsiaTheme="minorEastAsia"/>
          <w:lang w:val="en-GB"/>
        </w:rPr>
        <w:t>T</w:t>
      </w:r>
      <w:r w:rsidR="00823964" w:rsidRPr="0006119E">
        <w:rPr>
          <w:rFonts w:eastAsiaTheme="minorEastAsia"/>
          <w:lang w:val="en-GB"/>
        </w:rPr>
        <w:t>he</w:t>
      </w:r>
      <w:r w:rsidR="00823964" w:rsidRPr="00CB1E6A">
        <w:rPr>
          <w:rFonts w:eastAsiaTheme="minorEastAsia"/>
          <w:lang w:val="en-GB"/>
        </w:rPr>
        <w:t xml:space="preserve"> iodine surface area which can be used to estimate the </w:t>
      </w:r>
      <w:r w:rsidR="00C63850">
        <w:rPr>
          <w:rFonts w:eastAsiaTheme="minorEastAsia"/>
          <w:lang w:val="en-GB"/>
        </w:rPr>
        <w:t>micro</w:t>
      </w:r>
      <w:r w:rsidR="006D3761">
        <w:rPr>
          <w:rFonts w:eastAsiaTheme="minorEastAsia"/>
          <w:lang w:val="en-GB"/>
        </w:rPr>
        <w:t>porosity</w:t>
      </w:r>
      <w:r w:rsidR="00823964" w:rsidRPr="00CB1E6A">
        <w:rPr>
          <w:rFonts w:eastAsiaTheme="minorEastAsia"/>
          <w:lang w:val="en-GB"/>
        </w:rPr>
        <w:t xml:space="preserve"> of an adsorbent </w:t>
      </w:r>
      <w:r w:rsidR="00C63850">
        <w:rPr>
          <w:rFonts w:eastAsiaTheme="minorEastAsia"/>
          <w:lang w:val="en-GB"/>
        </w:rPr>
        <w:t xml:space="preserve">confirmed that BSP1 has the </w:t>
      </w:r>
      <w:r w:rsidR="00C3179D">
        <w:rPr>
          <w:rFonts w:eastAsiaTheme="minorEastAsia"/>
          <w:lang w:val="en-GB"/>
        </w:rPr>
        <w:t>highest</w:t>
      </w:r>
      <w:r w:rsidR="00C63850">
        <w:rPr>
          <w:rFonts w:eastAsiaTheme="minorEastAsia"/>
          <w:lang w:val="en-GB"/>
        </w:rPr>
        <w:t xml:space="preserve"> </w:t>
      </w:r>
      <w:r w:rsidR="002F5526">
        <w:rPr>
          <w:rFonts w:eastAsiaTheme="minorEastAsia"/>
          <w:lang w:val="en-GB"/>
        </w:rPr>
        <w:t xml:space="preserve">estimated </w:t>
      </w:r>
      <w:r w:rsidR="00C63850">
        <w:rPr>
          <w:rFonts w:eastAsiaTheme="minorEastAsia"/>
          <w:lang w:val="en-GB"/>
        </w:rPr>
        <w:t>micropores (619.85 m</w:t>
      </w:r>
      <w:r w:rsidR="00C63850" w:rsidRPr="00C63850">
        <w:rPr>
          <w:rFonts w:eastAsiaTheme="minorEastAsia"/>
          <w:vertAlign w:val="superscript"/>
          <w:lang w:val="en-GB"/>
        </w:rPr>
        <w:t>2</w:t>
      </w:r>
      <w:r w:rsidR="00C63850">
        <w:rPr>
          <w:rFonts w:eastAsiaTheme="minorEastAsia"/>
          <w:lang w:val="en-GB"/>
        </w:rPr>
        <w:t xml:space="preserve">/g) </w:t>
      </w:r>
      <w:r w:rsidR="002C0E29" w:rsidRPr="00CB1E6A">
        <w:rPr>
          <w:rFonts w:eastAsiaTheme="minorEastAsia"/>
          <w:lang w:val="en-GB"/>
        </w:rPr>
        <w:t xml:space="preserve"> </w:t>
      </w:r>
      <w:r w:rsidR="002C0E29" w:rsidRPr="00CB1E6A">
        <w:rPr>
          <w:rFonts w:eastAsiaTheme="minorEastAsia"/>
          <w:lang w:val="en-GB"/>
        </w:rPr>
        <w:fldChar w:fldCharType="begin" w:fldLock="1"/>
      </w:r>
      <w:r w:rsidR="00DE4676">
        <w:rPr>
          <w:rFonts w:eastAsiaTheme="minorEastAsia"/>
          <w:lang w:val="en-GB"/>
        </w:rPr>
        <w:instrText>ADDIN CSL_CITATION {"citationItems":[{"id":"ITEM-1","itemData":{"DOI":"10.4314/njt.v37i3.17","ISSN":"0331-8443","abstract":"The objective of this study is to value the residues of oregano by an evaluation of the performances of the activated carbon elaborated from this precursor based on the phenomenon of adsorption described in the bibliographical studies. After the process of chemical activation of oregano marc by the phosphoric acid 80 % (1/1) at 350°C during 60 min, the specificity of obtained material is defined from two parameters. The first one is related to the existence of surface chemical functional groups, the second parameter concerns the porous texture defined by the specific surface area according to the Brunauer, Emmet and Teller method (B.E.T), the microporous surface according to the thickness method, the pore size distribution and the structural morphology of the material. The adsorption study of the activated carbon from residues of oregano hence provides evidence for better activity and surface area than commercial activated carbons and could be tried in water treatment process.","author":[{"dropping-particle":"","family":"Evwierhoma","given":"E.T.","non-dropping-particle":"","parse-names":false,"suffix":""},{"dropping-particle":"","family":"Madubiko","given":"O.D.","non-dropping-particle":"","parse-names":false,"suffix":""},{"dropping-particle":"","family":"Jaiyeola","given":"A.","non-dropping-particle":"","parse-names":false,"suffix":""}],"container-title":"Nigerian Journal of Technology","id":"ITEM-1","issue":"3","issued":{"date-parts":[["2018"]]},"page":"674","title":"Preparation and characterization of activated carbon from bean husk","type":"article-journal","volume":"37"},"uris":["http://www.mendeley.com/documents/?uuid=64845689-bc9f-4969-865c-e731a4d90f80"]}],"mendeley":{"formattedCitation":"(Evwierhoma et al., 2018)","plainTextFormattedCitation":"(Evwierhoma et al., 2018)","previouslyFormattedCitation":"(Evwierhoma et al., 2018)"},"properties":{"noteIndex":0},"schema":"https://github.com/citation-style-language/schema/raw/master/csl-citation.json"}</w:instrText>
      </w:r>
      <w:r w:rsidR="002C0E29" w:rsidRPr="00CB1E6A">
        <w:rPr>
          <w:rFonts w:eastAsiaTheme="minorEastAsia"/>
          <w:lang w:val="en-GB"/>
        </w:rPr>
        <w:fldChar w:fldCharType="separate"/>
      </w:r>
      <w:r w:rsidR="002C0E29" w:rsidRPr="00CB1E6A">
        <w:rPr>
          <w:rFonts w:eastAsiaTheme="minorEastAsia"/>
          <w:noProof/>
          <w:lang w:val="en-GB"/>
        </w:rPr>
        <w:t xml:space="preserve">(Evwierhoma </w:t>
      </w:r>
      <w:r w:rsidR="008C0A9B" w:rsidRPr="008C0A9B">
        <w:rPr>
          <w:rFonts w:eastAsiaTheme="minorEastAsia"/>
          <w:i/>
          <w:iCs/>
          <w:noProof/>
          <w:lang w:val="en-GB"/>
        </w:rPr>
        <w:t>et al.</w:t>
      </w:r>
      <w:r w:rsidR="002C0E29" w:rsidRPr="00CB1E6A">
        <w:rPr>
          <w:rFonts w:eastAsiaTheme="minorEastAsia"/>
          <w:noProof/>
          <w:lang w:val="en-GB"/>
        </w:rPr>
        <w:t>, 2018)</w:t>
      </w:r>
      <w:r w:rsidR="002C0E29" w:rsidRPr="00CB1E6A">
        <w:rPr>
          <w:rFonts w:eastAsiaTheme="minorEastAsia"/>
          <w:lang w:val="en-GB"/>
        </w:rPr>
        <w:fldChar w:fldCharType="end"/>
      </w:r>
      <w:r w:rsidR="00F45D58" w:rsidRPr="00CB1E6A">
        <w:rPr>
          <w:rFonts w:eastAsiaTheme="minorEastAsia"/>
          <w:lang w:val="en-GB"/>
        </w:rPr>
        <w:t xml:space="preserve">. </w:t>
      </w:r>
      <w:r w:rsidR="00862F0E">
        <w:rPr>
          <w:rFonts w:eastAsiaTheme="minorEastAsia"/>
          <w:lang w:val="en-GB"/>
        </w:rPr>
        <w:t xml:space="preserve">The pore size (28.55 Å) of the raw and modified adsorbents is classified as mesoporous according to the IUPAC metric system </w:t>
      </w:r>
      <w:r w:rsidR="00862F0E">
        <w:rPr>
          <w:rFonts w:eastAsiaTheme="minorEastAsia"/>
          <w:lang w:val="en-GB"/>
        </w:rPr>
        <w:fldChar w:fldCharType="begin" w:fldLock="1"/>
      </w:r>
      <w:r w:rsidR="00862F0E">
        <w:rPr>
          <w:rFonts w:eastAsiaTheme="minorEastAsia"/>
          <w:lang w:val="en-GB"/>
        </w:rPr>
        <w:instrText>ADDIN CSL_CITATION {"citationItems":[{"id":"ITEM-1","itemData":{"DOI":"10.1515/pac-2014-1117","ISSN":"13653075","abstract":"Gas adsorption is an important tool for the characterisation of porous solids and fine powders. Major advances in recent years have made it necessary to update the 1985 IUPAC manual on Reporting Physisorption Data for Gas/Solid Systems. The aims of the present document are to clarify and standardise the presentation, nomenclature and methodology associated with the application of physisorption for surface area assessment and pore size analysis and to draw attention to remaining problems in the interpretation of physisorption data.","author":[{"dropping-particle":"","family":"Thommes","given":"Matthias","non-dropping-particle":"","parse-names":false,"suffix":""},{"dropping-particle":"","family":"Kaneko","given":"Katsumi","non-dropping-particle":"","parse-names":false,"suffix":""},{"dropping-particle":"V.","family":"Neimark","given":"Alexander","non-dropping-particle":"","parse-names":false,"suffix":""},{"dropping-particle":"","family":"Olivier","given":"James P.","non-dropping-particle":"","parse-names":false,"suffix":""},{"dropping-particle":"","family":"Rodriguez-Reinoso","given":"Francisco","non-dropping-particle":"","parse-names":false,"suffix":""},{"dropping-particle":"","family":"Rouquerol","given":"Jean","non-dropping-particle":"","parse-names":false,"suffix":""},{"dropping-particle":"","family":"Sing","given":"Kenneth S.W.","non-dropping-particle":"","parse-names":false,"suffix":""}],"container-title":"Pure and Applied Chemistry","id":"ITEM-1","issue":"9-10","issued":{"date-parts":[["2015"]]},"page":"1051-1069","title":"Physisorption of gases, with special reference to the evaluation of surface area and pore size distribution (IUPAC Technical Report)","type":"article-journal","volume":"87"},"uris":["http://www.mendeley.com/documents/?uuid=ec8b90c0-01df-4894-8d37-de49cad34b47"]}],"mendeley":{"formattedCitation":"(Thommes et al., 2015)","plainTextFormattedCitation":"(Thommes et al., 2015)","previouslyFormattedCitation":"(Thommes et al., 2015)"},"properties":{"noteIndex":0},"schema":"https://github.com/citation-style-language/schema/raw/master/csl-citation.json"}</w:instrText>
      </w:r>
      <w:r w:rsidR="00862F0E">
        <w:rPr>
          <w:rFonts w:eastAsiaTheme="minorEastAsia"/>
          <w:lang w:val="en-GB"/>
        </w:rPr>
        <w:fldChar w:fldCharType="separate"/>
      </w:r>
      <w:r w:rsidR="00862F0E" w:rsidRPr="00862F0E">
        <w:rPr>
          <w:rFonts w:eastAsiaTheme="minorEastAsia"/>
          <w:noProof/>
          <w:lang w:val="en-GB"/>
        </w:rPr>
        <w:t xml:space="preserve">(Thommes </w:t>
      </w:r>
      <w:r w:rsidR="008C0A9B" w:rsidRPr="008C0A9B">
        <w:rPr>
          <w:rFonts w:eastAsiaTheme="minorEastAsia"/>
          <w:i/>
          <w:iCs/>
          <w:noProof/>
          <w:lang w:val="en-GB"/>
        </w:rPr>
        <w:t>et al.</w:t>
      </w:r>
      <w:r w:rsidR="00862F0E" w:rsidRPr="00862F0E">
        <w:rPr>
          <w:rFonts w:eastAsiaTheme="minorEastAsia"/>
          <w:noProof/>
          <w:lang w:val="en-GB"/>
        </w:rPr>
        <w:t>, 2015)</w:t>
      </w:r>
      <w:r w:rsidR="00862F0E">
        <w:rPr>
          <w:rFonts w:eastAsiaTheme="minorEastAsia"/>
          <w:lang w:val="en-GB"/>
        </w:rPr>
        <w:fldChar w:fldCharType="end"/>
      </w:r>
      <w:r w:rsidR="00862F0E">
        <w:rPr>
          <w:rFonts w:eastAsiaTheme="minorEastAsia"/>
          <w:lang w:val="en-GB"/>
        </w:rPr>
        <w:t xml:space="preserve">. </w:t>
      </w:r>
      <w:r w:rsidR="00F45D58" w:rsidRPr="00CB1E6A">
        <w:rPr>
          <w:rFonts w:eastAsiaTheme="minorEastAsia"/>
          <w:lang w:val="en-GB"/>
        </w:rPr>
        <w:t xml:space="preserve">The bulk density </w:t>
      </w:r>
      <w:r w:rsidR="002C0E29" w:rsidRPr="00CB1E6A">
        <w:rPr>
          <w:rFonts w:eastAsiaTheme="minorEastAsia"/>
          <w:lang w:val="en-GB"/>
        </w:rPr>
        <w:t>of the raw sample was very low</w:t>
      </w:r>
      <w:r w:rsidR="006D3761">
        <w:rPr>
          <w:rFonts w:eastAsiaTheme="minorEastAsia"/>
          <w:lang w:val="en-GB"/>
        </w:rPr>
        <w:t xml:space="preserve"> (0.183</w:t>
      </w:r>
      <w:r w:rsidR="00C82081">
        <w:rPr>
          <w:rFonts w:eastAsiaTheme="minorEastAsia"/>
          <w:lang w:val="en-GB"/>
        </w:rPr>
        <w:t xml:space="preserve"> g/cm</w:t>
      </w:r>
      <w:r w:rsidR="00C82081" w:rsidRPr="00C82081">
        <w:rPr>
          <w:rFonts w:eastAsiaTheme="minorEastAsia"/>
          <w:vertAlign w:val="superscript"/>
          <w:lang w:val="en-GB"/>
        </w:rPr>
        <w:t>3</w:t>
      </w:r>
      <w:r w:rsidR="006D3761">
        <w:rPr>
          <w:rFonts w:eastAsiaTheme="minorEastAsia"/>
          <w:lang w:val="en-GB"/>
        </w:rPr>
        <w:t>)</w:t>
      </w:r>
      <w:r w:rsidR="00077656">
        <w:rPr>
          <w:rFonts w:eastAsiaTheme="minorEastAsia"/>
          <w:lang w:val="en-GB"/>
        </w:rPr>
        <w:t>.</w:t>
      </w:r>
      <w:r w:rsidR="002C0E29" w:rsidRPr="00CB1E6A">
        <w:rPr>
          <w:rFonts w:eastAsiaTheme="minorEastAsia"/>
          <w:lang w:val="en-GB"/>
        </w:rPr>
        <w:t xml:space="preserve"> </w:t>
      </w:r>
      <w:r w:rsidR="00077656">
        <w:rPr>
          <w:rFonts w:eastAsiaTheme="minorEastAsia"/>
          <w:lang w:val="en-GB"/>
        </w:rPr>
        <w:t>D</w:t>
      </w:r>
      <w:r w:rsidR="002C0E29" w:rsidRPr="00CB1E6A">
        <w:rPr>
          <w:rFonts w:eastAsiaTheme="minorEastAsia"/>
          <w:lang w:val="en-GB"/>
        </w:rPr>
        <w:t>ifferent activation processes</w:t>
      </w:r>
      <w:r w:rsidR="00077656">
        <w:rPr>
          <w:rFonts w:eastAsiaTheme="minorEastAsia"/>
          <w:lang w:val="en-GB"/>
        </w:rPr>
        <w:t xml:space="preserve"> improved the bulk densities </w:t>
      </w:r>
      <w:r w:rsidR="00C82081">
        <w:rPr>
          <w:rFonts w:eastAsiaTheme="minorEastAsia"/>
          <w:lang w:val="en-GB"/>
        </w:rPr>
        <w:t>from 0.183 g/cm</w:t>
      </w:r>
      <w:r w:rsidR="00C82081" w:rsidRPr="00D74E1B">
        <w:rPr>
          <w:rFonts w:eastAsiaTheme="minorEastAsia"/>
          <w:vertAlign w:val="superscript"/>
          <w:lang w:val="en-GB"/>
        </w:rPr>
        <w:t>3</w:t>
      </w:r>
      <w:r w:rsidR="00C82081">
        <w:rPr>
          <w:rFonts w:eastAsiaTheme="minorEastAsia"/>
          <w:lang w:val="en-GB"/>
        </w:rPr>
        <w:t xml:space="preserve"> to 0.375 and 0.298 g/cm</w:t>
      </w:r>
      <w:r w:rsidR="00C82081" w:rsidRPr="00C82081">
        <w:rPr>
          <w:rFonts w:eastAsiaTheme="minorEastAsia"/>
          <w:vertAlign w:val="superscript"/>
          <w:lang w:val="en-GB"/>
        </w:rPr>
        <w:t>3</w:t>
      </w:r>
      <w:r w:rsidR="00C82081">
        <w:rPr>
          <w:rFonts w:eastAsiaTheme="minorEastAsia"/>
          <w:lang w:val="en-GB"/>
        </w:rPr>
        <w:t xml:space="preserve"> for BSP1 and BSP3 respectively. </w:t>
      </w:r>
      <w:r w:rsidR="00C3179D">
        <w:rPr>
          <w:rFonts w:eastAsiaTheme="minorEastAsia"/>
          <w:lang w:val="en-GB"/>
        </w:rPr>
        <w:t xml:space="preserve">BSP1 has the highest bulk density and hence will have the highest filtering competence </w:t>
      </w:r>
      <w:r w:rsidR="00C3179D">
        <w:rPr>
          <w:rFonts w:eastAsiaTheme="minorEastAsia"/>
          <w:lang w:val="en-GB"/>
        </w:rPr>
        <w:fldChar w:fldCharType="begin" w:fldLock="1"/>
      </w:r>
      <w:r w:rsidR="00C3179D">
        <w:rPr>
          <w:rFonts w:eastAsiaTheme="minorEastAsia"/>
          <w:lang w:val="en-GB"/>
        </w:rPr>
        <w:instrText>ADDIN CSL_CITATION {"citationItems":[{"id":"ITEM-1","itemData":{"DOI":"10.1088/1742-6596/1378/3/032035","ISSN":"17426596","abstract":"A concern over the toxicity of chemicals used during the activation stage in the preparation of activated carbon is beginning to gain attention. The study therefore looked into the possibility of using bio-activators (lemon juice and potash leached from the peel of unripe plantain) as activating chemicals, for environmentally friendly activated carbon. Coconut shell and the peel from unripe plantain were used as feedstock and pyrolyzed at 400 and 450 °c. An impregnation ratio of 0.25:1 was used while laboratory grade potassium hydroxide was used as a base activating agent as a control setup. Characterization of the activated carbon was carried out using parameters like bulk density and yield which were obtained using standard procedures. Results showed that activating carbon using bio-activators as activating agents had very good characteristics when compared with the control. Bio-activators are therefore recommended for the production of bio based activated carbon especially in the fields of medicine, food and pharmaceuticals. The effect of carbonization temperature on adsorption efficiency and pore structure were investigated using methylene blue as adsorbate and SEM respectively.","author":[{"dropping-particle":"","family":"Efeovbokhan","given":"V. E.","non-dropping-particle":"","parse-names":false,"suffix":""},{"dropping-particle":"","family":"Alagbe","given":"E. E.","non-dropping-particle":"","parse-names":false,"suffix":""},{"dropping-particle":"","family":"Odika","given":"B.","non-dropping-particle":"","parse-names":false,"suffix":""},{"dropping-particle":"","family":"Babalola","given":"R.","non-dropping-particle":"","parse-names":false,"suffix":""},{"dropping-particle":"","family":"Oladimeji","given":"T. E.","non-dropping-particle":"","parse-names":false,"suffix":""},{"dropping-particle":"","family":"Abatan","given":"O. G.","non-dropping-particle":"","parse-names":false,"suffix":""},{"dropping-particle":"","family":"Yusuf","given":"E. O.","non-dropping-particle":"","parse-names":false,"suffix":""}],"container-title":"Journal of Physics: Conference Series","id":"ITEM-1","issue":"3","issued":{"date-parts":[["2019"]]},"page":"0-14","title":"Preparation and characterization of activated carbon from plantain peel and coconut shell using biological activators","type":"article-journal","volume":"1378"},"uris":["http://www.mendeley.com/documents/?uuid=b6012ded-b436-43ec-8880-f45ea1b1e4ad"]}],"mendeley":{"formattedCitation":"(Efeovbokhan et al., 2019)","plainTextFormattedCitation":"(Efeovbokhan et al., 2019)","previouslyFormattedCitation":"(Efeovbokhan et al., 2019)"},"properties":{"noteIndex":0},"schema":"https://github.com/citation-style-language/schema/raw/master/csl-citation.json"}</w:instrText>
      </w:r>
      <w:r w:rsidR="00C3179D">
        <w:rPr>
          <w:rFonts w:eastAsiaTheme="minorEastAsia"/>
          <w:lang w:val="en-GB"/>
        </w:rPr>
        <w:fldChar w:fldCharType="separate"/>
      </w:r>
      <w:r w:rsidR="00C3179D" w:rsidRPr="00C82081">
        <w:rPr>
          <w:rFonts w:eastAsiaTheme="minorEastAsia"/>
          <w:noProof/>
          <w:lang w:val="en-GB"/>
        </w:rPr>
        <w:t xml:space="preserve">(Efeovbokhan </w:t>
      </w:r>
      <w:r w:rsidR="008C0A9B" w:rsidRPr="008C0A9B">
        <w:rPr>
          <w:rFonts w:eastAsiaTheme="minorEastAsia"/>
          <w:i/>
          <w:iCs/>
          <w:noProof/>
          <w:lang w:val="en-GB"/>
        </w:rPr>
        <w:t>et al.</w:t>
      </w:r>
      <w:r w:rsidR="00C3179D" w:rsidRPr="00C82081">
        <w:rPr>
          <w:rFonts w:eastAsiaTheme="minorEastAsia"/>
          <w:noProof/>
          <w:lang w:val="en-GB"/>
        </w:rPr>
        <w:t>, 2019)</w:t>
      </w:r>
      <w:r w:rsidR="00C3179D">
        <w:rPr>
          <w:rFonts w:eastAsiaTheme="minorEastAsia"/>
          <w:lang w:val="en-GB"/>
        </w:rPr>
        <w:fldChar w:fldCharType="end"/>
      </w:r>
      <w:r w:rsidR="00C3179D">
        <w:rPr>
          <w:rFonts w:eastAsiaTheme="minorEastAsia"/>
          <w:lang w:val="en-GB"/>
        </w:rPr>
        <w:t xml:space="preserve">. </w:t>
      </w:r>
      <w:r w:rsidR="00C82081">
        <w:rPr>
          <w:rFonts w:eastAsiaTheme="minorEastAsia"/>
          <w:lang w:val="en-GB"/>
        </w:rPr>
        <w:t xml:space="preserve">However, not much of improvement was observed </w:t>
      </w:r>
      <w:r w:rsidR="00C82081">
        <w:rPr>
          <w:rFonts w:eastAsiaTheme="minorEastAsia"/>
          <w:lang w:val="en-GB"/>
        </w:rPr>
        <w:lastRenderedPageBreak/>
        <w:t>for BSP2</w:t>
      </w:r>
      <w:r w:rsidR="007F6BA8">
        <w:rPr>
          <w:rFonts w:eastAsiaTheme="minorEastAsia"/>
          <w:lang w:val="en-GB"/>
        </w:rPr>
        <w:t xml:space="preserve"> because grafting of </w:t>
      </w:r>
      <w:r w:rsidR="00C3179D">
        <w:rPr>
          <w:rFonts w:eastAsiaTheme="minorEastAsia"/>
          <w:lang w:val="en-GB"/>
        </w:rPr>
        <w:t xml:space="preserve">functional groups on </w:t>
      </w:r>
      <w:r w:rsidR="007F6BA8">
        <w:rPr>
          <w:rFonts w:eastAsiaTheme="minorEastAsia"/>
          <w:lang w:val="en-GB"/>
        </w:rPr>
        <w:t xml:space="preserve">raw </w:t>
      </w:r>
      <w:r w:rsidR="00C3179D">
        <w:rPr>
          <w:rFonts w:eastAsiaTheme="minorEastAsia"/>
          <w:lang w:val="en-GB"/>
        </w:rPr>
        <w:t>bio</w:t>
      </w:r>
      <w:r w:rsidR="007F6BA8">
        <w:rPr>
          <w:rFonts w:eastAsiaTheme="minorEastAsia"/>
          <w:lang w:val="en-GB"/>
        </w:rPr>
        <w:t xml:space="preserve">materials’ surface can reduce the surface </w:t>
      </w:r>
      <w:r w:rsidR="007F6BA8" w:rsidRPr="0006119E">
        <w:rPr>
          <w:rFonts w:eastAsiaTheme="minorEastAsia"/>
          <w:lang w:val="en-GB"/>
        </w:rPr>
        <w:t>area</w:t>
      </w:r>
      <w:r w:rsidR="00C3179D" w:rsidRPr="0006119E">
        <w:rPr>
          <w:rFonts w:eastAsiaTheme="minorEastAsia"/>
          <w:lang w:val="en-GB"/>
        </w:rPr>
        <w:t xml:space="preserve"> </w:t>
      </w:r>
      <w:r w:rsidR="00C3179D" w:rsidRPr="0006119E">
        <w:rPr>
          <w:rFonts w:eastAsiaTheme="minorEastAsia"/>
          <w:lang w:val="en-GB"/>
        </w:rPr>
        <w:fldChar w:fldCharType="begin" w:fldLock="1"/>
      </w:r>
      <w:r w:rsidR="00626642" w:rsidRPr="0006119E">
        <w:rPr>
          <w:rFonts w:eastAsiaTheme="minorEastAsia"/>
          <w:lang w:val="en-GB"/>
        </w:rPr>
        <w:instrText>ADDIN CSL_CITATION {"citationItems":[{"id":"ITEM-1","itemData":{"DOI":"10.1016/j.indcrop.2011.12.015","ISSN":"09266690","abstract":"Peanut hull, an agricultural solid waste abundantly available in China, was utilized as a precursor for preparation of activated carbon via microwave induced phosphoric acid chemical activation. To optimize the preparation conditions, the effects of the concentration of phosphoric acid, microwave power and radiation time on the adsorption property (expressed in terms of the iodine number) and yield of the activated carbon were investigated by response surface methodology (RSM). The optimum activated carbon obtained with phosphoric acid concentration of 33.04. vol.%, microwave power of 500.70. W and radiation time of 9.8. min had a iodine number of 813.11. mg/g and yield of carbon of 42.12%. The prepared activated carbons were characterized for their surface chemistry by FTIR, as well as for their porous and morphological structure by SEM and nitrogen adsorption at 77.3. K. The adsorption behavior was well described by the Langmuir isotherm model, showing a monolayer adsorption capacity for Remazol Brilliant Blue R (RBBR) of 149.25. mg/g. The investigation of adsorption kinetics indicated that the process closely follow the model of intraparticle diffusion, a pseudo-second-order chemisorption model. © 2011 Elsevier B.V.","author":[{"dropping-particle":"","family":"Zhong","given":"Zhuo Ya","non-dropping-particle":"","parse-names":false,"suffix":""},{"dropping-particle":"","family":"Yang","given":"Qi","non-dropping-particle":"","parse-names":false,"suffix":""},{"dropping-particle":"","family":"Li","given":"Xiao Ming","non-dropping-particle":"","parse-names":false,"suffix":""},{"dropping-particle":"","family":"Luo","given":"Kun","non-dropping-particle":"","parse-names":false,"suffix":""},{"dropping-particle":"","family":"Liu","given":"Yang","non-dropping-particle":"","parse-names":false,"suffix":""},{"dropping-particle":"","family":"Zeng","given":"Guang Ming","non-dropping-particle":"","parse-names":false,"suffix":""}],"container-title":"Industrial Crops and Products","id":"ITEM-1","issue":"1","issued":{"date-parts":[["2012"]]},"page":"178-185","title":"Preparation of peanut hull-based activated carbon by microwave-induced phosphoric acid activation and its application in Remazol Brilliant Blue R adsorption","type":"article-journal","volume":"37"},"uris":["http://www.mendeley.com/documents/?uuid=04b1c97a-0a12-472e-98ff-fefd410a8f82"]}],"mendeley":{"formattedCitation":"(Zhong et al., 2012)","plainTextFormattedCitation":"(Zhong et al., 2012)","previouslyFormattedCitation":"(Zhong et al., 2012)"},"properties":{"noteIndex":0},"schema":"https://github.com/citation-style-language/schema/raw/master/csl-citation.json"}</w:instrText>
      </w:r>
      <w:r w:rsidR="00C3179D" w:rsidRPr="0006119E">
        <w:rPr>
          <w:rFonts w:eastAsiaTheme="minorEastAsia"/>
          <w:lang w:val="en-GB"/>
        </w:rPr>
        <w:fldChar w:fldCharType="separate"/>
      </w:r>
      <w:r w:rsidR="00C3179D" w:rsidRPr="0006119E">
        <w:rPr>
          <w:rFonts w:eastAsiaTheme="minorEastAsia"/>
          <w:noProof/>
          <w:lang w:val="en-GB"/>
        </w:rPr>
        <w:t xml:space="preserve">(Zhong </w:t>
      </w:r>
      <w:r w:rsidR="008C0A9B" w:rsidRPr="008C0A9B">
        <w:rPr>
          <w:rFonts w:eastAsiaTheme="minorEastAsia"/>
          <w:i/>
          <w:iCs/>
          <w:noProof/>
          <w:lang w:val="en-GB"/>
        </w:rPr>
        <w:t>et al.</w:t>
      </w:r>
      <w:r w:rsidR="00C3179D" w:rsidRPr="0006119E">
        <w:rPr>
          <w:rFonts w:eastAsiaTheme="minorEastAsia"/>
          <w:noProof/>
          <w:lang w:val="en-GB"/>
        </w:rPr>
        <w:t>, 2012)</w:t>
      </w:r>
      <w:r w:rsidR="00C3179D" w:rsidRPr="0006119E">
        <w:rPr>
          <w:rFonts w:eastAsiaTheme="minorEastAsia"/>
          <w:lang w:val="en-GB"/>
        </w:rPr>
        <w:fldChar w:fldCharType="end"/>
      </w:r>
      <w:r w:rsidR="00C82081" w:rsidRPr="0006119E">
        <w:rPr>
          <w:rFonts w:eastAsiaTheme="minorEastAsia"/>
          <w:lang w:val="en-GB"/>
        </w:rPr>
        <w:t xml:space="preserve">. </w:t>
      </w:r>
      <w:r w:rsidR="00E4258C" w:rsidRPr="0006119E">
        <w:rPr>
          <w:rFonts w:eastAsiaTheme="minorEastAsia"/>
          <w:lang w:val="en-GB"/>
        </w:rPr>
        <w:t>The moisture</w:t>
      </w:r>
      <w:r w:rsidR="00E4258C" w:rsidRPr="00CB1E6A">
        <w:rPr>
          <w:rFonts w:eastAsiaTheme="minorEastAsia"/>
          <w:lang w:val="en-GB"/>
        </w:rPr>
        <w:t xml:space="preserve"> content</w:t>
      </w:r>
      <w:r w:rsidR="00F003FC" w:rsidRPr="00CB1E6A">
        <w:rPr>
          <w:rFonts w:eastAsiaTheme="minorEastAsia"/>
          <w:lang w:val="en-GB"/>
        </w:rPr>
        <w:t xml:space="preserve"> and the</w:t>
      </w:r>
      <w:r w:rsidR="00E4258C" w:rsidRPr="00CB1E6A">
        <w:rPr>
          <w:rFonts w:eastAsiaTheme="minorEastAsia"/>
          <w:lang w:val="en-GB"/>
        </w:rPr>
        <w:t xml:space="preserve"> volatile matter </w:t>
      </w:r>
      <w:r w:rsidR="00F003FC" w:rsidRPr="00CB1E6A">
        <w:rPr>
          <w:rFonts w:eastAsiaTheme="minorEastAsia"/>
          <w:lang w:val="en-GB"/>
        </w:rPr>
        <w:t>were found to have decreased</w:t>
      </w:r>
      <w:r w:rsidR="004260B5">
        <w:rPr>
          <w:rFonts w:eastAsiaTheme="minorEastAsia"/>
          <w:lang w:val="en-GB"/>
        </w:rPr>
        <w:t xml:space="preserve"> (Table 4.1.1.1)</w:t>
      </w:r>
      <w:r w:rsidR="00F003FC" w:rsidRPr="00CB1E6A">
        <w:rPr>
          <w:rFonts w:eastAsiaTheme="minorEastAsia"/>
          <w:lang w:val="en-GB"/>
        </w:rPr>
        <w:t xml:space="preserve"> while the</w:t>
      </w:r>
      <w:r w:rsidR="00E4258C" w:rsidRPr="00CB1E6A">
        <w:rPr>
          <w:rFonts w:eastAsiaTheme="minorEastAsia"/>
          <w:lang w:val="en-GB"/>
        </w:rPr>
        <w:t xml:space="preserve"> percentage fixed carbon w</w:t>
      </w:r>
      <w:r w:rsidR="00F003FC" w:rsidRPr="00CB1E6A">
        <w:rPr>
          <w:rFonts w:eastAsiaTheme="minorEastAsia"/>
          <w:lang w:val="en-GB"/>
        </w:rPr>
        <w:t>as</w:t>
      </w:r>
      <w:r w:rsidR="00E4258C" w:rsidRPr="00CB1E6A">
        <w:rPr>
          <w:rFonts w:eastAsiaTheme="minorEastAsia"/>
          <w:lang w:val="en-GB"/>
        </w:rPr>
        <w:t xml:space="preserve"> found to have generally i</w:t>
      </w:r>
      <w:r w:rsidR="00F003FC" w:rsidRPr="00CB1E6A">
        <w:rPr>
          <w:rFonts w:eastAsiaTheme="minorEastAsia"/>
          <w:lang w:val="en-GB"/>
        </w:rPr>
        <w:t>ncreased</w:t>
      </w:r>
      <w:r w:rsidR="00E4258C" w:rsidRPr="00CB1E6A">
        <w:rPr>
          <w:rFonts w:eastAsiaTheme="minorEastAsia"/>
          <w:lang w:val="en-GB"/>
        </w:rPr>
        <w:t xml:space="preserve"> after activation</w:t>
      </w:r>
      <w:r w:rsidR="00F003FC" w:rsidRPr="00CB1E6A">
        <w:rPr>
          <w:rFonts w:eastAsiaTheme="minorEastAsia"/>
          <w:lang w:val="en-GB"/>
        </w:rPr>
        <w:t xml:space="preserve"> and carbonization processes</w:t>
      </w:r>
      <w:r w:rsidR="00E4258C" w:rsidRPr="00CB1E6A">
        <w:rPr>
          <w:rFonts w:eastAsiaTheme="minorEastAsia"/>
          <w:lang w:val="en-GB"/>
        </w:rPr>
        <w:t xml:space="preserve">. This observed </w:t>
      </w:r>
      <w:r w:rsidR="00F003FC" w:rsidRPr="00CB1E6A">
        <w:rPr>
          <w:rFonts w:eastAsiaTheme="minorEastAsia"/>
          <w:lang w:val="en-GB"/>
        </w:rPr>
        <w:t>change</w:t>
      </w:r>
      <w:r w:rsidR="00E4258C" w:rsidRPr="00CB1E6A">
        <w:rPr>
          <w:rFonts w:eastAsiaTheme="minorEastAsia"/>
          <w:lang w:val="en-GB"/>
        </w:rPr>
        <w:t xml:space="preserve">s in the activated biomass can be attributed to </w:t>
      </w:r>
      <w:r w:rsidR="00FC71A1" w:rsidRPr="00CB1E6A">
        <w:rPr>
          <w:rFonts w:eastAsiaTheme="minorEastAsia"/>
          <w:lang w:val="en-GB"/>
        </w:rPr>
        <w:t xml:space="preserve">the degradation of cellulose, hemicellulose and lignin at elevated temperatures </w:t>
      </w:r>
      <w:r w:rsidR="00F003FC" w:rsidRPr="00CB1E6A">
        <w:rPr>
          <w:rFonts w:eastAsiaTheme="minorEastAsia"/>
          <w:lang w:val="en-GB"/>
        </w:rPr>
        <w:fldChar w:fldCharType="begin" w:fldLock="1"/>
      </w:r>
      <w:r w:rsidR="00F003FC" w:rsidRPr="00CB1E6A">
        <w:rPr>
          <w:rFonts w:eastAsiaTheme="minorEastAsia"/>
          <w:lang w:val="en-GB"/>
        </w:rPr>
        <w:instrText>ADDIN CSL_CITATION {"citationItems":[{"id":"ITEM-1","itemData":{"DOI":"10.1088/1742-6596/1307/1/012002","ISSN":"17426596","abstract":"Heavy metal waste can endanger human health and can accumulate in rivers or land. Heavy metals such as Co(II) can be removed or minimized using adsorbents such as activated carbon. The use of activated carbon from water hyacinth leaves (Eichhornia crassipes) has the potential to reduce the concentration of heavy metals in the environment as water hyacinth leaves (WHL) have the ability to adsorp both organic and inorganic compounds. This study aims to determine the appropriate adsorption kinetics and isotherm models in the process of Co(II) adsorption using activated carbon from water hyacinth leaves (ACWHL). The ACWHL can be produced from the carbonization process at 400°C for an hour and two-stage activation process (physical and chemical activation) with 30% H3PO4 as an activator and the impregnation ratio of 1:4 (w/w) for 24 hours and then activated at 600°C for 60 minutes. The analytical method used in this study was using a UV-Vis spectrophotometer. The results of the study showed that the ability of ACWHL to adsorp Co(II) followed the pseudo second-order kinetic model with R2 = 0.3086 and the Elovich isotherm with R2 = 0.664 with a maximum adsorption capacity of 140.725 mg/g. Fulfillment of this model can be assumed if the adsorption process of Co(II) on the surface of ACWHL occurs in multilayer.","author":[{"dropping-particle":"","family":"Riyanto","given":"C. A.","non-dropping-particle":"","parse-names":false,"suffix":""},{"dropping-particle":"","family":"Prabalaras","given":"E.","non-dropping-particle":"","parse-names":false,"suffix":""}],"container-title":"Journal of Physics: Conference Series","id":"ITEM-1","issue":"1","issued":{"date-parts":[["2019"]]},"title":"The adsorption kinetics and isoterm of activated carbon from Water Hyacinth Leaves (Eichhornia crassipes) on Co(II)","type":"article-journal","volume":"1307"},"uris":["http://www.mendeley.com/documents/?uuid=d4d421a1-9375-4f51-b68f-b73ee95bd307"]}],"mendeley":{"formattedCitation":"(Riyanto &amp; Prabalaras, 2019)","plainTextFormattedCitation":"(Riyanto &amp; Prabalaras, 2019)","previouslyFormattedCitation":"(Riyanto &amp; Prabalaras, 2019)"},"properties":{"noteIndex":0},"schema":"https://github.com/citation-style-language/schema/raw/master/csl-citation.json"}</w:instrText>
      </w:r>
      <w:r w:rsidR="00F003FC" w:rsidRPr="00CB1E6A">
        <w:rPr>
          <w:rFonts w:eastAsiaTheme="minorEastAsia"/>
          <w:lang w:val="en-GB"/>
        </w:rPr>
        <w:fldChar w:fldCharType="separate"/>
      </w:r>
      <w:r w:rsidR="00F003FC" w:rsidRPr="00CB1E6A">
        <w:rPr>
          <w:rFonts w:eastAsiaTheme="minorEastAsia"/>
          <w:noProof/>
          <w:lang w:val="en-GB"/>
        </w:rPr>
        <w:t>(Riyanto &amp; Prabalaras, 2019)</w:t>
      </w:r>
      <w:r w:rsidR="00F003FC" w:rsidRPr="00CB1E6A">
        <w:rPr>
          <w:rFonts w:eastAsiaTheme="minorEastAsia"/>
          <w:lang w:val="en-GB"/>
        </w:rPr>
        <w:fldChar w:fldCharType="end"/>
      </w:r>
      <w:r w:rsidR="00F003FC" w:rsidRPr="00CB1E6A">
        <w:rPr>
          <w:rFonts w:eastAsiaTheme="minorEastAsia"/>
          <w:lang w:val="en-GB"/>
        </w:rPr>
        <w:t xml:space="preserve">. The activation and carbonization processes also helped to volatilize all the non-carbon components present, thereby enriching the carbon content of the biochar </w:t>
      </w:r>
      <w:bookmarkEnd w:id="267"/>
      <w:r w:rsidR="00F003FC" w:rsidRPr="00CB1E6A">
        <w:rPr>
          <w:rFonts w:eastAsiaTheme="minorEastAsia"/>
          <w:lang w:val="en-GB"/>
        </w:rPr>
        <w:fldChar w:fldCharType="begin" w:fldLock="1"/>
      </w:r>
      <w:r w:rsidR="00F003FC" w:rsidRPr="00CB1E6A">
        <w:rPr>
          <w:rFonts w:eastAsiaTheme="minorEastAsia"/>
          <w:lang w:val="en-GB"/>
        </w:rPr>
        <w:instrText>ADDIN CSL_CITATION {"citationItems":[{"id":"ITEM-1","itemData":{"DOI":"10.1155/2017/8635615","ISSN":"20909071","abstract":"Carbonization of carbon obtained from plantain (Musa paradisiaca) stem was achieved at a temperature of 400°C for one hour. The carbonized carbon was divided into two parts to be activated separately. The activated carbon CPPAC (carbonized plantain phosphoric acid activated carbon) and CPZAC (carbonized plantain zinc chloride activated carbon) were produced via the chemical activation process using H3PO4 and ZnCl2. Characterization of pH, bulk density, moisture content, ash content, volatile matter, iodine number, and oxygen functional group was conducted. When comparing the surface properties of both CPPAC and CPZAC with the untreated plantain carbon (UPC), it was observed that there existed significant differences in all properties with the exemption of carboxylic group for CPPAC and phenolic group for both CPPAC and CPZAC, thus signifying that a chemical transformation did occur. When comparing the results obtained from CPPAC to that of CPZAC, CPPAC was more preferable for adsorption due to its low bulk density, low ash content, and high iodine value, signifying thus that the activating agents both reacted differently with the plantain stem.","author":[{"dropping-particle":"","family":"Ekpete","given":"O. A.","non-dropping-particle":"","parse-names":false,"suffix":""},{"dropping-particle":"","family":"Marcus","given":"A. C.","non-dropping-particle":"","parse-names":false,"suffix":""},{"dropping-particle":"","family":"Osi","given":"V.","non-dropping-particle":"","parse-names":false,"suffix":""}],"container-title":"Journal of Chemistry","id":"ITEM-1","issued":{"date-parts":[["2017"]]},"title":"Preparation and Characterization of Activated Carbon Obtained from Plantain (Musa paradisiaca) Fruit Stem","type":"article-journal","volume":"2017"},"uris":["http://www.mendeley.com/documents/?uuid=3a9e33a9-e84e-47a5-a818-6cd0e77ceabf"]}],"mendeley":{"formattedCitation":"(Ekpete et al., 2017)","plainTextFormattedCitation":"(Ekpete et al., 2017)","previouslyFormattedCitation":"(Ekpete et al., 2017)"},"properties":{"noteIndex":0},"schema":"https://github.com/citation-style-language/schema/raw/master/csl-citation.json"}</w:instrText>
      </w:r>
      <w:r w:rsidR="00F003FC" w:rsidRPr="00CB1E6A">
        <w:rPr>
          <w:rFonts w:eastAsiaTheme="minorEastAsia"/>
          <w:lang w:val="en-GB"/>
        </w:rPr>
        <w:fldChar w:fldCharType="separate"/>
      </w:r>
      <w:r w:rsidR="00F003FC" w:rsidRPr="00CB1E6A">
        <w:rPr>
          <w:rFonts w:eastAsiaTheme="minorEastAsia"/>
          <w:noProof/>
          <w:lang w:val="en-GB"/>
        </w:rPr>
        <w:t xml:space="preserve">(Ekpete </w:t>
      </w:r>
      <w:r w:rsidR="008C0A9B" w:rsidRPr="008C0A9B">
        <w:rPr>
          <w:rFonts w:eastAsiaTheme="minorEastAsia"/>
          <w:i/>
          <w:iCs/>
          <w:noProof/>
          <w:lang w:val="en-GB"/>
        </w:rPr>
        <w:t>et al.</w:t>
      </w:r>
      <w:r w:rsidR="00F003FC" w:rsidRPr="00CB1E6A">
        <w:rPr>
          <w:rFonts w:eastAsiaTheme="minorEastAsia"/>
          <w:noProof/>
          <w:lang w:val="en-GB"/>
        </w:rPr>
        <w:t>, 2017)</w:t>
      </w:r>
      <w:r w:rsidR="00F003FC" w:rsidRPr="00CB1E6A">
        <w:rPr>
          <w:rFonts w:eastAsiaTheme="minorEastAsia"/>
          <w:lang w:val="en-GB"/>
        </w:rPr>
        <w:fldChar w:fldCharType="end"/>
      </w:r>
      <w:r w:rsidR="00F003FC" w:rsidRPr="00CB1E6A">
        <w:rPr>
          <w:rFonts w:eastAsiaTheme="minorEastAsia"/>
          <w:lang w:val="en-GB"/>
        </w:rPr>
        <w:t xml:space="preserve">. </w:t>
      </w:r>
      <w:r w:rsidR="004D035E">
        <w:rPr>
          <w:rFonts w:eastAsiaTheme="minorEastAsia"/>
          <w:lang w:val="en-GB"/>
        </w:rPr>
        <w:t>Different functionalities slightly alter</w:t>
      </w:r>
      <w:r w:rsidR="007F6BA8">
        <w:rPr>
          <w:rFonts w:eastAsiaTheme="minorEastAsia"/>
          <w:lang w:val="en-GB"/>
        </w:rPr>
        <w:t>ed</w:t>
      </w:r>
      <w:r w:rsidR="004D035E">
        <w:rPr>
          <w:rFonts w:eastAsiaTheme="minorEastAsia"/>
          <w:lang w:val="en-GB"/>
        </w:rPr>
        <w:t xml:space="preserve"> the pH of the samples. </w:t>
      </w:r>
      <w:r w:rsidR="00F003FC" w:rsidRPr="00CB1E6A">
        <w:rPr>
          <w:rFonts w:eastAsiaTheme="minorEastAsia"/>
          <w:lang w:val="en-GB"/>
        </w:rPr>
        <w:t>The</w:t>
      </w:r>
      <w:r w:rsidR="004D035E">
        <w:rPr>
          <w:rFonts w:eastAsiaTheme="minorEastAsia"/>
          <w:lang w:val="en-GB"/>
        </w:rPr>
        <w:t xml:space="preserve"> pH</w:t>
      </w:r>
      <w:r w:rsidR="004D035E" w:rsidRPr="004D035E">
        <w:rPr>
          <w:rFonts w:eastAsiaTheme="minorEastAsia"/>
          <w:vertAlign w:val="subscript"/>
          <w:lang w:val="en-GB"/>
        </w:rPr>
        <w:t>pzc</w:t>
      </w:r>
      <w:r w:rsidR="00F003FC" w:rsidRPr="00CB1E6A">
        <w:rPr>
          <w:rFonts w:eastAsiaTheme="minorEastAsia"/>
          <w:lang w:val="en-GB"/>
        </w:rPr>
        <w:t xml:space="preserve"> for BSP1, BSP2 and BSP3 were found to 5.50, 8.70 and 7.40</w:t>
      </w:r>
      <w:r w:rsidR="002F5526">
        <w:rPr>
          <w:rFonts w:eastAsiaTheme="minorEastAsia"/>
          <w:lang w:val="en-GB"/>
        </w:rPr>
        <w:t>,</w:t>
      </w:r>
      <w:r w:rsidR="00F003FC" w:rsidRPr="00CB1E6A">
        <w:rPr>
          <w:rFonts w:eastAsiaTheme="minorEastAsia"/>
          <w:lang w:val="en-GB"/>
        </w:rPr>
        <w:t xml:space="preserve"> respectively. At a pH above the isoelectric point</w:t>
      </w:r>
      <w:r w:rsidR="004260B5">
        <w:rPr>
          <w:rFonts w:eastAsiaTheme="minorEastAsia"/>
          <w:lang w:val="en-GB"/>
        </w:rPr>
        <w:t xml:space="preserve"> (Figure 4.1.1.1)</w:t>
      </w:r>
      <w:r w:rsidR="00F003FC" w:rsidRPr="00CB1E6A">
        <w:rPr>
          <w:rFonts w:eastAsiaTheme="minorEastAsia"/>
          <w:lang w:val="en-GB"/>
        </w:rPr>
        <w:t xml:space="preserve">, the biochar is expected to be negatively charged with an affinity for cationic species and </w:t>
      </w:r>
      <w:r w:rsidR="00F003FC" w:rsidRPr="001754FA">
        <w:rPr>
          <w:rFonts w:eastAsiaTheme="minorEastAsia"/>
          <w:i/>
          <w:iCs/>
          <w:lang w:val="en-GB"/>
        </w:rPr>
        <w:t>vice versa</w:t>
      </w:r>
      <w:r w:rsidR="00F003FC" w:rsidRPr="00CB1E6A">
        <w:rPr>
          <w:rFonts w:eastAsiaTheme="minorEastAsia"/>
          <w:lang w:val="en-GB"/>
        </w:rPr>
        <w:t xml:space="preserve"> </w:t>
      </w:r>
      <w:r w:rsidR="00F003FC" w:rsidRPr="00CB1E6A">
        <w:rPr>
          <w:rFonts w:eastAsiaTheme="minorEastAsia"/>
          <w:lang w:val="en-GB"/>
        </w:rPr>
        <w:fldChar w:fldCharType="begin" w:fldLock="1"/>
      </w:r>
      <w:r w:rsidR="000E5194">
        <w:rPr>
          <w:rFonts w:eastAsiaTheme="minorEastAsia"/>
          <w:lang w:val="en-GB"/>
        </w:rPr>
        <w:instrText>ADDIN CSL_CITATION {"citationItems":[{"id":"ITEM-1","itemData":{"DOI":"10.1016/j.sajce.2022.03.001","ISSN":"10269185","abstract":"Wastes obtained from the nuts of dika fruits (Irvingia gabonensis) were treated with EDTA in surface functionalization for the adsorption of Cu2+. EDTA functionalized Irvingia gabonensis (EIG) showed strong stretching vibration of C=O. Morphological appearance of EIG showed fibrous appearance of agrowastes while the Branneur-Emmer-Teller (BET) surface area was low. Optimum pH was obtained to be 5 while adsorption equilibrium time was rapid. The adsorption data fitted best into the Freundlich adsorption isotherm and the Langmuir maximum monolayer adsorption capacity was 73.53 mg/g. The Pseudo-second order kinetics model best described the kinetics of the Cu2+-EIG adsorption system. The adsorption energy of the Dubinin-Radushkevich modeling was 5.51 kJ/mol, indicating that Cu2+ uptake onto EIG was a more of physical in nature. Correlation analysis validated the strength of relationship between concentration, equilibrium time and quantity adsorbed. The regression model estimated using the ordinary least square estimator (OLSE) indicates that every 1 unit temperature change will cause a 20.5 % uptake of Cu2+ thus presented an economical process.","author":[{"dropping-particle":"","family":"INYINBOR","given":"Adejumoke A.","non-dropping-particle":"","parse-names":false,"suffix":""},{"dropping-particle":"","family":"Adekola","given":"Folahan A.","non-dropping-particle":"","parse-names":false,"suffix":""},{"dropping-particle":"","family":"Bello","given":"Olugbenga S.","non-dropping-particle":"","parse-names":false,"suffix":""},{"dropping-particle":"","family":"Bankole","given":"Deborah T.","non-dropping-particle":"","parse-names":false,"suffix":""},{"dropping-particle":"","family":"Oreofe","given":"Toyin A.","non-dropping-particle":"","parse-names":false,"suffix":""},{"dropping-particle":"","family":"Lukman","given":"Adewale F.","non-dropping-particle":"","parse-names":false,"suffix":""},{"dropping-particle":"","family":"Olatunji","given":"Gabriel A.","non-dropping-particle":"","parse-names":false,"suffix":""}],"container-title":"South African Journal of Chemical Engineering","id":"ITEM-1","issue":"February","issued":{"date-parts":[["2022"]]},"page":"144-153","publisher":"Elsevier B.V.","title":"Surface functionalized plant residue in cu2+ scavenging: Chemometrics of operational parameters for process economy validation","type":"article-journal","volume":"40"},"uris":["http://www.mendeley.com/documents/?uuid=7398b144-2e86-498a-b5c8-cd0940db0e90"]}],"mendeley":{"formattedCitation":"(INYINBOR et al., 2022)","manualFormatting":"(Inyinbor et al., 2022)","plainTextFormattedCitation":"(INYINBOR et al., 2022)","previouslyFormattedCitation":"(INYINBOR et al., 2022)"},"properties":{"noteIndex":0},"schema":"https://github.com/citation-style-language/schema/raw/master/csl-citation.json"}</w:instrText>
      </w:r>
      <w:r w:rsidR="00F003FC" w:rsidRPr="00CB1E6A">
        <w:rPr>
          <w:rFonts w:eastAsiaTheme="minorEastAsia"/>
          <w:lang w:val="en-GB"/>
        </w:rPr>
        <w:fldChar w:fldCharType="separate"/>
      </w:r>
      <w:r w:rsidR="00F003FC" w:rsidRPr="00CB1E6A">
        <w:rPr>
          <w:rFonts w:eastAsiaTheme="minorEastAsia"/>
          <w:noProof/>
          <w:lang w:val="en-GB"/>
        </w:rPr>
        <w:t xml:space="preserve">(Inyinbor </w:t>
      </w:r>
      <w:r w:rsidR="008C0A9B" w:rsidRPr="008C0A9B">
        <w:rPr>
          <w:rFonts w:eastAsiaTheme="minorEastAsia"/>
          <w:i/>
          <w:iCs/>
          <w:noProof/>
          <w:lang w:val="en-GB"/>
        </w:rPr>
        <w:t>et al.</w:t>
      </w:r>
      <w:r w:rsidR="00F003FC" w:rsidRPr="00CB1E6A">
        <w:rPr>
          <w:rFonts w:eastAsiaTheme="minorEastAsia"/>
          <w:noProof/>
          <w:lang w:val="en-GB"/>
        </w:rPr>
        <w:t>, 2022)</w:t>
      </w:r>
      <w:r w:rsidR="00F003FC" w:rsidRPr="00CB1E6A">
        <w:rPr>
          <w:rFonts w:eastAsiaTheme="minorEastAsia"/>
          <w:lang w:val="en-GB"/>
        </w:rPr>
        <w:fldChar w:fldCharType="end"/>
      </w:r>
      <w:r w:rsidR="00F003FC" w:rsidRPr="00CB1E6A">
        <w:rPr>
          <w:rFonts w:eastAsiaTheme="minorEastAsia"/>
          <w:lang w:val="en-GB"/>
        </w:rPr>
        <w:t>.</w:t>
      </w:r>
    </w:p>
    <w:p w14:paraId="6A138524" w14:textId="64D73FEB" w:rsidR="00D30865" w:rsidRPr="00CB1E6A" w:rsidRDefault="00D30865" w:rsidP="0076286E">
      <w:pPr>
        <w:pStyle w:val="ListofTables"/>
      </w:pPr>
      <w:bookmarkStart w:id="268" w:name="_Toc123057402"/>
      <w:r w:rsidRPr="00CB1E6A">
        <w:t xml:space="preserve">Table 4.1.1.1: Physicochemical properties of </w:t>
      </w:r>
      <w:bookmarkEnd w:id="268"/>
      <w:r w:rsidR="001754FA">
        <w:t xml:space="preserve">raw and modified adsorbents prepared from </w:t>
      </w:r>
      <w:r w:rsidR="001754FA">
        <w:rPr>
          <w:i/>
          <w:iCs/>
        </w:rPr>
        <w:t>Bilghia sapida</w:t>
      </w:r>
      <w:r w:rsidR="001754FA">
        <w:t xml:space="preserve"> fruit pods</w:t>
      </w:r>
    </w:p>
    <w:tbl>
      <w:tblPr>
        <w:tblStyle w:val="TableGrid"/>
        <w:tblW w:w="9270" w:type="dxa"/>
        <w:tblInd w:w="-142"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1367"/>
        <w:gridCol w:w="1188"/>
        <w:gridCol w:w="1414"/>
        <w:gridCol w:w="1190"/>
      </w:tblGrid>
      <w:tr w:rsidR="004759D3" w:rsidRPr="004759D3" w14:paraId="6C2F2530" w14:textId="6F7E4EC7" w:rsidTr="00A53B74">
        <w:trPr>
          <w:trHeight w:val="254"/>
        </w:trPr>
        <w:tc>
          <w:tcPr>
            <w:tcW w:w="4111" w:type="dxa"/>
            <w:tcBorders>
              <w:top w:val="single" w:sz="4" w:space="0" w:color="auto"/>
              <w:bottom w:val="single" w:sz="4" w:space="0" w:color="auto"/>
            </w:tcBorders>
          </w:tcPr>
          <w:p w14:paraId="4668DB16" w14:textId="27B15549" w:rsidR="00546EEB" w:rsidRPr="004759D3" w:rsidRDefault="00546EEB" w:rsidP="004759D3">
            <w:pPr>
              <w:jc w:val="center"/>
              <w:rPr>
                <w:rFonts w:asciiTheme="majorBidi" w:hAnsiTheme="majorBidi" w:cstheme="majorBidi"/>
                <w:b/>
              </w:rPr>
            </w:pPr>
            <w:bookmarkStart w:id="269" w:name="_Hlk118545541"/>
            <w:r w:rsidRPr="004759D3">
              <w:rPr>
                <w:rFonts w:asciiTheme="majorBidi" w:hAnsiTheme="majorBidi" w:cstheme="majorBidi"/>
                <w:b/>
              </w:rPr>
              <w:t>Parameters</w:t>
            </w:r>
          </w:p>
        </w:tc>
        <w:tc>
          <w:tcPr>
            <w:tcW w:w="1367" w:type="dxa"/>
            <w:tcBorders>
              <w:top w:val="single" w:sz="4" w:space="0" w:color="auto"/>
              <w:bottom w:val="single" w:sz="4" w:space="0" w:color="auto"/>
            </w:tcBorders>
          </w:tcPr>
          <w:p w14:paraId="3FA9B26F" w14:textId="77777777" w:rsidR="00546EEB" w:rsidRPr="004759D3" w:rsidRDefault="00546EEB" w:rsidP="004759D3">
            <w:pPr>
              <w:jc w:val="center"/>
              <w:rPr>
                <w:rFonts w:asciiTheme="majorBidi" w:hAnsiTheme="majorBidi" w:cstheme="majorBidi"/>
                <w:b/>
              </w:rPr>
            </w:pPr>
            <w:r w:rsidRPr="004759D3">
              <w:rPr>
                <w:rFonts w:asciiTheme="majorBidi" w:hAnsiTheme="majorBidi" w:cstheme="majorBidi"/>
                <w:b/>
              </w:rPr>
              <w:t>BSP</w:t>
            </w:r>
          </w:p>
        </w:tc>
        <w:tc>
          <w:tcPr>
            <w:tcW w:w="1188" w:type="dxa"/>
            <w:tcBorders>
              <w:top w:val="single" w:sz="4" w:space="0" w:color="auto"/>
              <w:bottom w:val="single" w:sz="4" w:space="0" w:color="auto"/>
            </w:tcBorders>
          </w:tcPr>
          <w:p w14:paraId="2FE2D2E6" w14:textId="41108C28" w:rsidR="00546EEB" w:rsidRPr="004759D3" w:rsidRDefault="00546EEB" w:rsidP="004759D3">
            <w:pPr>
              <w:jc w:val="center"/>
              <w:rPr>
                <w:rFonts w:asciiTheme="majorBidi" w:hAnsiTheme="majorBidi" w:cstheme="majorBidi"/>
                <w:b/>
              </w:rPr>
            </w:pPr>
            <w:r w:rsidRPr="004759D3">
              <w:rPr>
                <w:rFonts w:asciiTheme="majorBidi" w:hAnsiTheme="majorBidi" w:cstheme="majorBidi"/>
                <w:b/>
              </w:rPr>
              <w:t>BSP1</w:t>
            </w:r>
          </w:p>
        </w:tc>
        <w:tc>
          <w:tcPr>
            <w:tcW w:w="1414" w:type="dxa"/>
            <w:tcBorders>
              <w:top w:val="single" w:sz="4" w:space="0" w:color="auto"/>
              <w:bottom w:val="single" w:sz="4" w:space="0" w:color="auto"/>
            </w:tcBorders>
          </w:tcPr>
          <w:p w14:paraId="07DD07E4" w14:textId="7CE39F15" w:rsidR="00546EEB" w:rsidRPr="004759D3" w:rsidRDefault="00546EEB" w:rsidP="004759D3">
            <w:pPr>
              <w:jc w:val="center"/>
              <w:rPr>
                <w:rFonts w:asciiTheme="majorBidi" w:hAnsiTheme="majorBidi" w:cstheme="majorBidi"/>
                <w:b/>
              </w:rPr>
            </w:pPr>
            <w:r w:rsidRPr="004759D3">
              <w:rPr>
                <w:rFonts w:asciiTheme="majorBidi" w:hAnsiTheme="majorBidi" w:cstheme="majorBidi"/>
                <w:b/>
              </w:rPr>
              <w:t>BSP2</w:t>
            </w:r>
          </w:p>
        </w:tc>
        <w:tc>
          <w:tcPr>
            <w:tcW w:w="1190" w:type="dxa"/>
            <w:tcBorders>
              <w:top w:val="single" w:sz="4" w:space="0" w:color="auto"/>
              <w:bottom w:val="single" w:sz="4" w:space="0" w:color="auto"/>
            </w:tcBorders>
          </w:tcPr>
          <w:p w14:paraId="4C945DD4" w14:textId="252B1FA6" w:rsidR="00546EEB" w:rsidRPr="004759D3" w:rsidRDefault="00546EEB" w:rsidP="004759D3">
            <w:pPr>
              <w:jc w:val="center"/>
              <w:rPr>
                <w:rFonts w:asciiTheme="majorBidi" w:hAnsiTheme="majorBidi" w:cstheme="majorBidi"/>
                <w:b/>
              </w:rPr>
            </w:pPr>
            <w:r w:rsidRPr="004759D3">
              <w:rPr>
                <w:rFonts w:asciiTheme="majorBidi" w:hAnsiTheme="majorBidi" w:cstheme="majorBidi"/>
                <w:b/>
              </w:rPr>
              <w:t>BSP3</w:t>
            </w:r>
          </w:p>
        </w:tc>
      </w:tr>
      <w:tr w:rsidR="004759D3" w:rsidRPr="004759D3" w14:paraId="79410381" w14:textId="77777777" w:rsidTr="00A53B74">
        <w:trPr>
          <w:trHeight w:val="243"/>
        </w:trPr>
        <w:tc>
          <w:tcPr>
            <w:tcW w:w="4111" w:type="dxa"/>
          </w:tcPr>
          <w:p w14:paraId="7851A6CE" w14:textId="187FCDE2" w:rsidR="004759D3" w:rsidRPr="004759D3" w:rsidRDefault="004260B5" w:rsidP="004759D3">
            <w:pPr>
              <w:jc w:val="center"/>
              <w:rPr>
                <w:rFonts w:asciiTheme="majorBidi" w:hAnsiTheme="majorBidi" w:cstheme="majorBidi"/>
              </w:rPr>
            </w:pPr>
            <w:r w:rsidRPr="004759D3">
              <w:t>B</w:t>
            </w:r>
            <w:r>
              <w:t>ET</w:t>
            </w:r>
            <w:r w:rsidRPr="004759D3">
              <w:t xml:space="preserve"> surface area (</w:t>
            </w:r>
            <w:r w:rsidRPr="004759D3">
              <w:rPr>
                <w:rStyle w:val="fontstyle01"/>
                <w:color w:val="auto"/>
                <w:sz w:val="24"/>
                <w:szCs w:val="24"/>
              </w:rPr>
              <w:t>m</w:t>
            </w:r>
            <w:r w:rsidRPr="004759D3">
              <w:rPr>
                <w:rStyle w:val="fontstyle01"/>
                <w:color w:val="auto"/>
                <w:sz w:val="24"/>
                <w:szCs w:val="24"/>
                <w:vertAlign w:val="superscript"/>
              </w:rPr>
              <w:t>2</w:t>
            </w:r>
            <w:r w:rsidRPr="004759D3">
              <w:rPr>
                <w:rStyle w:val="fontstyle01"/>
                <w:color w:val="auto"/>
                <w:sz w:val="24"/>
                <w:szCs w:val="24"/>
              </w:rPr>
              <w:t>/g</w:t>
            </w:r>
            <w:r w:rsidRPr="004759D3">
              <w:t>)</w:t>
            </w:r>
          </w:p>
        </w:tc>
        <w:tc>
          <w:tcPr>
            <w:tcW w:w="1367" w:type="dxa"/>
          </w:tcPr>
          <w:p w14:paraId="6F792A43" w14:textId="53B6BCF6" w:rsidR="004759D3" w:rsidRPr="004759D3" w:rsidRDefault="004759D3" w:rsidP="004759D3">
            <w:pPr>
              <w:jc w:val="center"/>
              <w:rPr>
                <w:rFonts w:asciiTheme="majorBidi" w:hAnsiTheme="majorBidi" w:cstheme="majorBidi"/>
              </w:rPr>
            </w:pPr>
            <w:r w:rsidRPr="004759D3">
              <w:t>1124.25</w:t>
            </w:r>
          </w:p>
        </w:tc>
        <w:tc>
          <w:tcPr>
            <w:tcW w:w="1188" w:type="dxa"/>
            <w:vAlign w:val="center"/>
          </w:tcPr>
          <w:p w14:paraId="16574F3E" w14:textId="048620E2" w:rsidR="004759D3" w:rsidRPr="004759D3" w:rsidRDefault="004759D3" w:rsidP="004759D3">
            <w:pPr>
              <w:jc w:val="center"/>
              <w:rPr>
                <w:rFonts w:asciiTheme="majorBidi" w:hAnsiTheme="majorBidi" w:cstheme="majorBidi"/>
              </w:rPr>
            </w:pPr>
            <w:r w:rsidRPr="004759D3">
              <w:t>980.050</w:t>
            </w:r>
          </w:p>
        </w:tc>
        <w:tc>
          <w:tcPr>
            <w:tcW w:w="1414" w:type="dxa"/>
          </w:tcPr>
          <w:p w14:paraId="2E87BD97" w14:textId="4B08F6AF" w:rsidR="004759D3" w:rsidRPr="004759D3" w:rsidRDefault="004759D3" w:rsidP="004759D3">
            <w:pPr>
              <w:jc w:val="center"/>
              <w:rPr>
                <w:rFonts w:asciiTheme="majorBidi" w:hAnsiTheme="majorBidi" w:cstheme="majorBidi"/>
              </w:rPr>
            </w:pPr>
            <w:r w:rsidRPr="004759D3">
              <w:t>1150.05</w:t>
            </w:r>
          </w:p>
        </w:tc>
        <w:tc>
          <w:tcPr>
            <w:tcW w:w="1190" w:type="dxa"/>
          </w:tcPr>
          <w:p w14:paraId="288108F2" w14:textId="3C8F4CFE" w:rsidR="004759D3" w:rsidRPr="004759D3" w:rsidRDefault="004759D3" w:rsidP="004759D3">
            <w:pPr>
              <w:jc w:val="center"/>
              <w:rPr>
                <w:rFonts w:asciiTheme="majorBidi" w:hAnsiTheme="majorBidi" w:cstheme="majorBidi"/>
              </w:rPr>
            </w:pPr>
            <w:r w:rsidRPr="004759D3">
              <w:t>1120.55</w:t>
            </w:r>
          </w:p>
        </w:tc>
      </w:tr>
      <w:tr w:rsidR="004759D3" w:rsidRPr="004759D3" w14:paraId="02FAB6C9" w14:textId="64B9BA5D" w:rsidTr="00A53B74">
        <w:trPr>
          <w:trHeight w:val="267"/>
        </w:trPr>
        <w:tc>
          <w:tcPr>
            <w:tcW w:w="4111" w:type="dxa"/>
          </w:tcPr>
          <w:p w14:paraId="46E530C8" w14:textId="554B5912" w:rsidR="004C3C18" w:rsidRPr="004759D3" w:rsidRDefault="004260B5" w:rsidP="004759D3">
            <w:pPr>
              <w:jc w:val="center"/>
              <w:rPr>
                <w:rFonts w:asciiTheme="majorBidi" w:hAnsiTheme="majorBidi" w:cstheme="majorBidi"/>
              </w:rPr>
            </w:pPr>
            <w:r w:rsidRPr="004759D3">
              <w:rPr>
                <w:rFonts w:asciiTheme="majorBidi" w:hAnsiTheme="majorBidi" w:cstheme="majorBidi"/>
              </w:rPr>
              <w:t>Langmuir surface area (</w:t>
            </w:r>
            <w:r w:rsidRPr="004759D3">
              <w:rPr>
                <w:rStyle w:val="fontstyle01"/>
                <w:rFonts w:asciiTheme="majorBidi" w:hAnsiTheme="majorBidi" w:cstheme="majorBidi"/>
                <w:color w:val="auto"/>
                <w:sz w:val="24"/>
                <w:szCs w:val="24"/>
              </w:rPr>
              <w:t>m</w:t>
            </w:r>
            <w:r w:rsidRPr="004759D3">
              <w:rPr>
                <w:rStyle w:val="fontstyle01"/>
                <w:rFonts w:asciiTheme="majorBidi" w:hAnsiTheme="majorBidi" w:cstheme="majorBidi"/>
                <w:color w:val="auto"/>
                <w:sz w:val="24"/>
                <w:szCs w:val="24"/>
                <w:vertAlign w:val="superscript"/>
              </w:rPr>
              <w:t>2</w:t>
            </w:r>
            <w:r w:rsidRPr="004759D3">
              <w:rPr>
                <w:rStyle w:val="fontstyle01"/>
                <w:rFonts w:asciiTheme="majorBidi" w:hAnsiTheme="majorBidi" w:cstheme="majorBidi"/>
                <w:color w:val="auto"/>
                <w:sz w:val="24"/>
                <w:szCs w:val="24"/>
              </w:rPr>
              <w:t>/g</w:t>
            </w:r>
            <w:r w:rsidRPr="004759D3">
              <w:rPr>
                <w:rFonts w:asciiTheme="majorBidi" w:hAnsiTheme="majorBidi" w:cstheme="majorBidi"/>
              </w:rPr>
              <w:t>)</w:t>
            </w:r>
          </w:p>
        </w:tc>
        <w:tc>
          <w:tcPr>
            <w:tcW w:w="1367" w:type="dxa"/>
          </w:tcPr>
          <w:p w14:paraId="618D40C5" w14:textId="5B57DA92" w:rsidR="004C3C18" w:rsidRPr="004759D3" w:rsidRDefault="004C3C18" w:rsidP="004759D3">
            <w:pPr>
              <w:jc w:val="center"/>
              <w:rPr>
                <w:rFonts w:asciiTheme="majorBidi" w:hAnsiTheme="majorBidi" w:cstheme="majorBidi"/>
              </w:rPr>
            </w:pPr>
            <w:r w:rsidRPr="004759D3">
              <w:rPr>
                <w:rFonts w:asciiTheme="majorBidi" w:hAnsiTheme="majorBidi" w:cstheme="majorBidi"/>
              </w:rPr>
              <w:t>970.25</w:t>
            </w:r>
          </w:p>
        </w:tc>
        <w:tc>
          <w:tcPr>
            <w:tcW w:w="1188" w:type="dxa"/>
            <w:vAlign w:val="center"/>
          </w:tcPr>
          <w:p w14:paraId="4231FE3F" w14:textId="2D6867E5" w:rsidR="004C3C18" w:rsidRPr="004759D3" w:rsidRDefault="004C3C18" w:rsidP="004759D3">
            <w:pPr>
              <w:jc w:val="center"/>
              <w:rPr>
                <w:rFonts w:asciiTheme="majorBidi" w:hAnsiTheme="majorBidi" w:cstheme="majorBidi"/>
              </w:rPr>
            </w:pPr>
            <w:r w:rsidRPr="004759D3">
              <w:rPr>
                <w:rFonts w:asciiTheme="majorBidi" w:hAnsiTheme="majorBidi" w:cstheme="majorBidi"/>
              </w:rPr>
              <w:t>1122.05</w:t>
            </w:r>
          </w:p>
        </w:tc>
        <w:tc>
          <w:tcPr>
            <w:tcW w:w="1414" w:type="dxa"/>
          </w:tcPr>
          <w:p w14:paraId="412AAB02" w14:textId="211F04B8" w:rsidR="004C3C18" w:rsidRPr="004759D3" w:rsidRDefault="004C3C18" w:rsidP="004759D3">
            <w:pPr>
              <w:jc w:val="center"/>
              <w:rPr>
                <w:rFonts w:asciiTheme="majorBidi" w:hAnsiTheme="majorBidi" w:cstheme="majorBidi"/>
              </w:rPr>
            </w:pPr>
            <w:r w:rsidRPr="004759D3">
              <w:rPr>
                <w:rFonts w:asciiTheme="majorBidi" w:hAnsiTheme="majorBidi" w:cstheme="majorBidi"/>
              </w:rPr>
              <w:t>980.05</w:t>
            </w:r>
          </w:p>
        </w:tc>
        <w:tc>
          <w:tcPr>
            <w:tcW w:w="1190" w:type="dxa"/>
          </w:tcPr>
          <w:p w14:paraId="0B85D071" w14:textId="7C0CBC1E" w:rsidR="004C3C18" w:rsidRPr="004759D3" w:rsidRDefault="004C3C18" w:rsidP="004759D3">
            <w:pPr>
              <w:jc w:val="center"/>
              <w:rPr>
                <w:rFonts w:asciiTheme="majorBidi" w:hAnsiTheme="majorBidi" w:cstheme="majorBidi"/>
              </w:rPr>
            </w:pPr>
            <w:r w:rsidRPr="004759D3">
              <w:rPr>
                <w:rFonts w:asciiTheme="majorBidi" w:hAnsiTheme="majorBidi" w:cstheme="majorBidi"/>
              </w:rPr>
              <w:t>982.35</w:t>
            </w:r>
          </w:p>
        </w:tc>
      </w:tr>
      <w:tr w:rsidR="004759D3" w:rsidRPr="004759D3" w14:paraId="79556EE5" w14:textId="690B8D16" w:rsidTr="00A53B74">
        <w:trPr>
          <w:trHeight w:val="271"/>
        </w:trPr>
        <w:tc>
          <w:tcPr>
            <w:tcW w:w="4111" w:type="dxa"/>
          </w:tcPr>
          <w:p w14:paraId="6743021A" w14:textId="42102DC0" w:rsidR="004C3C18" w:rsidRPr="004759D3" w:rsidRDefault="004260B5" w:rsidP="004759D3">
            <w:pPr>
              <w:jc w:val="center"/>
              <w:rPr>
                <w:rFonts w:asciiTheme="majorBidi" w:hAnsiTheme="majorBidi" w:cstheme="majorBidi"/>
              </w:rPr>
            </w:pPr>
            <w:r w:rsidRPr="004759D3">
              <w:rPr>
                <w:rFonts w:asciiTheme="majorBidi" w:hAnsiTheme="majorBidi" w:cstheme="majorBidi"/>
              </w:rPr>
              <w:t>Iodine surface area (</w:t>
            </w:r>
            <w:r w:rsidRPr="004759D3">
              <w:rPr>
                <w:rStyle w:val="fontstyle01"/>
                <w:rFonts w:asciiTheme="majorBidi" w:hAnsiTheme="majorBidi" w:cstheme="majorBidi"/>
                <w:color w:val="auto"/>
                <w:sz w:val="24"/>
                <w:szCs w:val="24"/>
              </w:rPr>
              <w:t>m</w:t>
            </w:r>
            <w:r w:rsidRPr="004759D3">
              <w:rPr>
                <w:rStyle w:val="fontstyle01"/>
                <w:rFonts w:asciiTheme="majorBidi" w:hAnsiTheme="majorBidi" w:cstheme="majorBidi"/>
                <w:color w:val="auto"/>
                <w:sz w:val="24"/>
                <w:szCs w:val="24"/>
                <w:vertAlign w:val="superscript"/>
              </w:rPr>
              <w:t>2</w:t>
            </w:r>
            <w:r w:rsidRPr="004759D3">
              <w:rPr>
                <w:rStyle w:val="fontstyle01"/>
                <w:rFonts w:asciiTheme="majorBidi" w:hAnsiTheme="majorBidi" w:cstheme="majorBidi"/>
                <w:color w:val="auto"/>
                <w:sz w:val="24"/>
                <w:szCs w:val="24"/>
              </w:rPr>
              <w:t>/g</w:t>
            </w:r>
            <w:r w:rsidRPr="004759D3">
              <w:rPr>
                <w:rFonts w:asciiTheme="majorBidi" w:hAnsiTheme="majorBidi" w:cstheme="majorBidi"/>
              </w:rPr>
              <w:t>)</w:t>
            </w:r>
          </w:p>
        </w:tc>
        <w:tc>
          <w:tcPr>
            <w:tcW w:w="1367" w:type="dxa"/>
          </w:tcPr>
          <w:p w14:paraId="10B48B6C" w14:textId="36C8B406" w:rsidR="004C3C18" w:rsidRPr="004759D3" w:rsidRDefault="004C3C18" w:rsidP="004759D3">
            <w:pPr>
              <w:jc w:val="center"/>
              <w:rPr>
                <w:rFonts w:asciiTheme="majorBidi" w:hAnsiTheme="majorBidi" w:cstheme="majorBidi"/>
              </w:rPr>
            </w:pPr>
            <w:r w:rsidRPr="004759D3">
              <w:rPr>
                <w:rFonts w:asciiTheme="majorBidi" w:hAnsiTheme="majorBidi" w:cstheme="majorBidi"/>
              </w:rPr>
              <w:t>526.12</w:t>
            </w:r>
          </w:p>
        </w:tc>
        <w:tc>
          <w:tcPr>
            <w:tcW w:w="1188" w:type="dxa"/>
            <w:vAlign w:val="center"/>
          </w:tcPr>
          <w:p w14:paraId="25267FB1" w14:textId="19668A58" w:rsidR="004C3C18" w:rsidRPr="004759D3" w:rsidRDefault="004C3C18" w:rsidP="004759D3">
            <w:pPr>
              <w:jc w:val="center"/>
              <w:rPr>
                <w:rFonts w:asciiTheme="majorBidi" w:hAnsiTheme="majorBidi" w:cstheme="majorBidi"/>
              </w:rPr>
            </w:pPr>
            <w:r w:rsidRPr="004759D3">
              <w:rPr>
                <w:rFonts w:asciiTheme="majorBidi" w:hAnsiTheme="majorBidi" w:cstheme="majorBidi"/>
              </w:rPr>
              <w:t>619.85</w:t>
            </w:r>
          </w:p>
        </w:tc>
        <w:tc>
          <w:tcPr>
            <w:tcW w:w="1414" w:type="dxa"/>
          </w:tcPr>
          <w:p w14:paraId="24AE01EF" w14:textId="3E04BEE4" w:rsidR="004C3C18" w:rsidRPr="004759D3" w:rsidRDefault="004C3C18" w:rsidP="004759D3">
            <w:pPr>
              <w:jc w:val="center"/>
              <w:rPr>
                <w:rFonts w:asciiTheme="majorBidi" w:hAnsiTheme="majorBidi" w:cstheme="majorBidi"/>
              </w:rPr>
            </w:pPr>
            <w:r w:rsidRPr="004759D3">
              <w:rPr>
                <w:rFonts w:asciiTheme="majorBidi" w:hAnsiTheme="majorBidi" w:cstheme="majorBidi"/>
              </w:rPr>
              <w:t>578.20</w:t>
            </w:r>
          </w:p>
        </w:tc>
        <w:tc>
          <w:tcPr>
            <w:tcW w:w="1190" w:type="dxa"/>
          </w:tcPr>
          <w:p w14:paraId="6326847A" w14:textId="1673DFD6" w:rsidR="004C3C18" w:rsidRPr="004759D3" w:rsidRDefault="004C3C18" w:rsidP="004759D3">
            <w:pPr>
              <w:jc w:val="center"/>
              <w:rPr>
                <w:rFonts w:asciiTheme="majorBidi" w:hAnsiTheme="majorBidi" w:cstheme="majorBidi"/>
              </w:rPr>
            </w:pPr>
            <w:r w:rsidRPr="004759D3">
              <w:rPr>
                <w:rFonts w:asciiTheme="majorBidi" w:hAnsiTheme="majorBidi" w:cstheme="majorBidi"/>
                <w:lang w:val="en-GB"/>
              </w:rPr>
              <w:t>4</w:t>
            </w:r>
            <w:r w:rsidRPr="004759D3">
              <w:rPr>
                <w:rFonts w:asciiTheme="majorBidi" w:hAnsiTheme="majorBidi" w:cstheme="majorBidi"/>
              </w:rPr>
              <w:t>72.76</w:t>
            </w:r>
          </w:p>
        </w:tc>
      </w:tr>
      <w:tr w:rsidR="004759D3" w:rsidRPr="004759D3" w14:paraId="3EAD3795" w14:textId="0D283B39" w:rsidTr="00A53B74">
        <w:trPr>
          <w:trHeight w:val="254"/>
        </w:trPr>
        <w:tc>
          <w:tcPr>
            <w:tcW w:w="4111" w:type="dxa"/>
          </w:tcPr>
          <w:p w14:paraId="5D8C3E07" w14:textId="099A8C9A" w:rsidR="004C3C18" w:rsidRPr="004759D3" w:rsidRDefault="004260B5" w:rsidP="004759D3">
            <w:pPr>
              <w:jc w:val="center"/>
              <w:rPr>
                <w:rFonts w:asciiTheme="majorBidi" w:hAnsiTheme="majorBidi" w:cstheme="majorBidi"/>
              </w:rPr>
            </w:pPr>
            <w:r w:rsidRPr="004759D3">
              <w:rPr>
                <w:rFonts w:asciiTheme="majorBidi" w:hAnsiTheme="majorBidi" w:cstheme="majorBidi"/>
              </w:rPr>
              <w:t>Bulk density (g/cm</w:t>
            </w:r>
            <w:r w:rsidRPr="004759D3">
              <w:rPr>
                <w:rFonts w:asciiTheme="majorBidi" w:hAnsiTheme="majorBidi" w:cstheme="majorBidi"/>
                <w:vertAlign w:val="superscript"/>
              </w:rPr>
              <w:t>3</w:t>
            </w:r>
            <w:r w:rsidRPr="004759D3">
              <w:rPr>
                <w:rFonts w:asciiTheme="majorBidi" w:hAnsiTheme="majorBidi" w:cstheme="majorBidi"/>
              </w:rPr>
              <w:t>)</w:t>
            </w:r>
          </w:p>
        </w:tc>
        <w:tc>
          <w:tcPr>
            <w:tcW w:w="1367" w:type="dxa"/>
          </w:tcPr>
          <w:p w14:paraId="68346FAD" w14:textId="2F22E6B5" w:rsidR="004C3C18" w:rsidRPr="004759D3" w:rsidRDefault="004C3C18" w:rsidP="004759D3">
            <w:pPr>
              <w:jc w:val="center"/>
              <w:rPr>
                <w:rFonts w:asciiTheme="majorBidi" w:hAnsiTheme="majorBidi" w:cstheme="majorBidi"/>
              </w:rPr>
            </w:pPr>
            <w:r w:rsidRPr="004759D3">
              <w:rPr>
                <w:rFonts w:asciiTheme="majorBidi" w:hAnsiTheme="majorBidi" w:cstheme="majorBidi"/>
              </w:rPr>
              <w:t>0.183</w:t>
            </w:r>
          </w:p>
        </w:tc>
        <w:tc>
          <w:tcPr>
            <w:tcW w:w="1188" w:type="dxa"/>
            <w:vAlign w:val="center"/>
          </w:tcPr>
          <w:p w14:paraId="26E221AB" w14:textId="0DD616C2" w:rsidR="004C3C18" w:rsidRPr="004759D3" w:rsidRDefault="004C3C18" w:rsidP="004759D3">
            <w:pPr>
              <w:jc w:val="center"/>
              <w:rPr>
                <w:rFonts w:asciiTheme="majorBidi" w:hAnsiTheme="majorBidi" w:cstheme="majorBidi"/>
              </w:rPr>
            </w:pPr>
            <w:r w:rsidRPr="004759D3">
              <w:rPr>
                <w:rFonts w:asciiTheme="majorBidi" w:hAnsiTheme="majorBidi" w:cstheme="majorBidi"/>
              </w:rPr>
              <w:t>0.375</w:t>
            </w:r>
          </w:p>
        </w:tc>
        <w:tc>
          <w:tcPr>
            <w:tcW w:w="1414" w:type="dxa"/>
          </w:tcPr>
          <w:p w14:paraId="32E84A6B" w14:textId="4868CD56" w:rsidR="004C3C18" w:rsidRPr="004759D3" w:rsidRDefault="004C3C18" w:rsidP="004759D3">
            <w:pPr>
              <w:jc w:val="center"/>
              <w:rPr>
                <w:rFonts w:asciiTheme="majorBidi" w:hAnsiTheme="majorBidi" w:cstheme="majorBidi"/>
              </w:rPr>
            </w:pPr>
            <w:r w:rsidRPr="004759D3">
              <w:rPr>
                <w:rFonts w:asciiTheme="majorBidi" w:hAnsiTheme="majorBidi" w:cstheme="majorBidi"/>
              </w:rPr>
              <w:t>0.17</w:t>
            </w:r>
            <w:r w:rsidR="00D756B1" w:rsidRPr="004759D3">
              <w:rPr>
                <w:rFonts w:asciiTheme="majorBidi" w:hAnsiTheme="majorBidi" w:cstheme="majorBidi"/>
              </w:rPr>
              <w:t>7</w:t>
            </w:r>
          </w:p>
        </w:tc>
        <w:tc>
          <w:tcPr>
            <w:tcW w:w="1190" w:type="dxa"/>
          </w:tcPr>
          <w:p w14:paraId="5DF6DCD3" w14:textId="31920BB6" w:rsidR="004C3C18" w:rsidRPr="004759D3" w:rsidRDefault="004C3C18" w:rsidP="004759D3">
            <w:pPr>
              <w:jc w:val="center"/>
              <w:rPr>
                <w:rFonts w:asciiTheme="majorBidi" w:hAnsiTheme="majorBidi" w:cstheme="majorBidi"/>
              </w:rPr>
            </w:pPr>
            <w:r w:rsidRPr="004759D3">
              <w:rPr>
                <w:rFonts w:asciiTheme="majorBidi" w:hAnsiTheme="majorBidi" w:cstheme="majorBidi"/>
              </w:rPr>
              <w:t>0.298</w:t>
            </w:r>
          </w:p>
        </w:tc>
      </w:tr>
      <w:tr w:rsidR="004759D3" w:rsidRPr="004759D3" w14:paraId="5BA13CF1" w14:textId="259ABBF5" w:rsidTr="00A53B74">
        <w:trPr>
          <w:trHeight w:val="254"/>
        </w:trPr>
        <w:tc>
          <w:tcPr>
            <w:tcW w:w="4111" w:type="dxa"/>
          </w:tcPr>
          <w:p w14:paraId="163A3303" w14:textId="5CAB224C" w:rsidR="004C3C18" w:rsidRPr="004759D3" w:rsidRDefault="004260B5" w:rsidP="004759D3">
            <w:pPr>
              <w:jc w:val="center"/>
              <w:rPr>
                <w:rFonts w:asciiTheme="majorBidi" w:hAnsiTheme="majorBidi" w:cstheme="majorBidi"/>
              </w:rPr>
            </w:pPr>
            <w:r w:rsidRPr="004759D3">
              <w:rPr>
                <w:rFonts w:asciiTheme="majorBidi" w:hAnsiTheme="majorBidi" w:cstheme="majorBidi"/>
              </w:rPr>
              <w:t>% Moisture content</w:t>
            </w:r>
          </w:p>
        </w:tc>
        <w:tc>
          <w:tcPr>
            <w:tcW w:w="1367" w:type="dxa"/>
          </w:tcPr>
          <w:p w14:paraId="51C3B26F" w14:textId="573D8F65" w:rsidR="004C3C18" w:rsidRPr="004759D3" w:rsidRDefault="004C3C18" w:rsidP="004759D3">
            <w:pPr>
              <w:jc w:val="center"/>
              <w:rPr>
                <w:rFonts w:asciiTheme="majorBidi" w:hAnsiTheme="majorBidi" w:cstheme="majorBidi"/>
              </w:rPr>
            </w:pPr>
            <w:r w:rsidRPr="004759D3">
              <w:rPr>
                <w:rFonts w:asciiTheme="majorBidi" w:hAnsiTheme="majorBidi" w:cstheme="majorBidi"/>
                <w:lang w:val="en-GB"/>
              </w:rPr>
              <w:t>15</w:t>
            </w:r>
            <w:r w:rsidRPr="004759D3">
              <w:rPr>
                <w:rFonts w:asciiTheme="majorBidi" w:hAnsiTheme="majorBidi" w:cstheme="majorBidi"/>
              </w:rPr>
              <w:t>.12</w:t>
            </w:r>
          </w:p>
        </w:tc>
        <w:tc>
          <w:tcPr>
            <w:tcW w:w="1188" w:type="dxa"/>
            <w:vAlign w:val="center"/>
          </w:tcPr>
          <w:p w14:paraId="4458AC14" w14:textId="6933BA36" w:rsidR="004C3C18" w:rsidRPr="004759D3" w:rsidRDefault="004C3C18" w:rsidP="004759D3">
            <w:pPr>
              <w:jc w:val="center"/>
              <w:rPr>
                <w:rFonts w:asciiTheme="majorBidi" w:hAnsiTheme="majorBidi" w:cstheme="majorBidi"/>
                <w:lang w:val="en-GB"/>
              </w:rPr>
            </w:pPr>
            <w:r w:rsidRPr="004759D3">
              <w:rPr>
                <w:rFonts w:asciiTheme="majorBidi" w:hAnsiTheme="majorBidi" w:cstheme="majorBidi"/>
              </w:rPr>
              <w:t>4.59</w:t>
            </w:r>
          </w:p>
        </w:tc>
        <w:tc>
          <w:tcPr>
            <w:tcW w:w="1414" w:type="dxa"/>
          </w:tcPr>
          <w:p w14:paraId="6C334068" w14:textId="690E9C96" w:rsidR="004C3C18" w:rsidRPr="004759D3" w:rsidRDefault="004C3C18" w:rsidP="004759D3">
            <w:pPr>
              <w:jc w:val="center"/>
              <w:rPr>
                <w:rFonts w:asciiTheme="majorBidi" w:hAnsiTheme="majorBidi" w:cstheme="majorBidi"/>
              </w:rPr>
            </w:pPr>
            <w:r w:rsidRPr="004759D3">
              <w:rPr>
                <w:rFonts w:asciiTheme="majorBidi" w:hAnsiTheme="majorBidi" w:cstheme="majorBidi"/>
              </w:rPr>
              <w:t>5.68</w:t>
            </w:r>
          </w:p>
        </w:tc>
        <w:tc>
          <w:tcPr>
            <w:tcW w:w="1190" w:type="dxa"/>
          </w:tcPr>
          <w:p w14:paraId="434CB9CB" w14:textId="5B93A370" w:rsidR="004C3C18" w:rsidRPr="004759D3" w:rsidRDefault="004C3C18" w:rsidP="004759D3">
            <w:pPr>
              <w:jc w:val="center"/>
              <w:rPr>
                <w:rFonts w:asciiTheme="majorBidi" w:hAnsiTheme="majorBidi" w:cstheme="majorBidi"/>
              </w:rPr>
            </w:pPr>
            <w:r w:rsidRPr="004759D3">
              <w:rPr>
                <w:rFonts w:asciiTheme="majorBidi" w:hAnsiTheme="majorBidi" w:cstheme="majorBidi"/>
              </w:rPr>
              <w:t>7.49</w:t>
            </w:r>
          </w:p>
        </w:tc>
      </w:tr>
      <w:tr w:rsidR="004759D3" w:rsidRPr="004759D3" w14:paraId="5D61080F" w14:textId="1A2F4BCA" w:rsidTr="00A53B74">
        <w:trPr>
          <w:trHeight w:val="243"/>
        </w:trPr>
        <w:tc>
          <w:tcPr>
            <w:tcW w:w="4111" w:type="dxa"/>
          </w:tcPr>
          <w:p w14:paraId="53ABC39D" w14:textId="0721FD81" w:rsidR="004C3C18" w:rsidRPr="004759D3" w:rsidRDefault="004260B5" w:rsidP="004759D3">
            <w:pPr>
              <w:jc w:val="center"/>
              <w:rPr>
                <w:rFonts w:asciiTheme="majorBidi" w:hAnsiTheme="majorBidi" w:cstheme="majorBidi"/>
              </w:rPr>
            </w:pPr>
            <w:r w:rsidRPr="004759D3">
              <w:rPr>
                <w:rFonts w:asciiTheme="majorBidi" w:hAnsiTheme="majorBidi" w:cstheme="majorBidi"/>
              </w:rPr>
              <w:t>% Volatile matter</w:t>
            </w:r>
          </w:p>
        </w:tc>
        <w:tc>
          <w:tcPr>
            <w:tcW w:w="1367" w:type="dxa"/>
          </w:tcPr>
          <w:p w14:paraId="7F7C449C" w14:textId="31E1916F" w:rsidR="004C3C18" w:rsidRPr="004759D3" w:rsidRDefault="004C3C18" w:rsidP="004759D3">
            <w:pPr>
              <w:jc w:val="center"/>
              <w:rPr>
                <w:rFonts w:asciiTheme="majorBidi" w:hAnsiTheme="majorBidi" w:cstheme="majorBidi"/>
              </w:rPr>
            </w:pPr>
            <w:r w:rsidRPr="004759D3">
              <w:rPr>
                <w:rFonts w:asciiTheme="majorBidi" w:hAnsiTheme="majorBidi" w:cstheme="majorBidi"/>
                <w:lang w:val="en-GB"/>
              </w:rPr>
              <w:t>23</w:t>
            </w:r>
            <w:r w:rsidRPr="004759D3">
              <w:rPr>
                <w:rFonts w:asciiTheme="majorBidi" w:hAnsiTheme="majorBidi" w:cstheme="majorBidi"/>
              </w:rPr>
              <w:t>.22</w:t>
            </w:r>
          </w:p>
        </w:tc>
        <w:tc>
          <w:tcPr>
            <w:tcW w:w="1188" w:type="dxa"/>
            <w:vAlign w:val="center"/>
          </w:tcPr>
          <w:p w14:paraId="3D508DBE" w14:textId="007B8A21" w:rsidR="004C3C18" w:rsidRPr="004759D3" w:rsidRDefault="004C3C18" w:rsidP="004759D3">
            <w:pPr>
              <w:jc w:val="center"/>
              <w:rPr>
                <w:rFonts w:asciiTheme="majorBidi" w:hAnsiTheme="majorBidi" w:cstheme="majorBidi"/>
                <w:lang w:val="en-GB"/>
              </w:rPr>
            </w:pPr>
            <w:r w:rsidRPr="004759D3">
              <w:rPr>
                <w:rFonts w:asciiTheme="majorBidi" w:hAnsiTheme="majorBidi" w:cstheme="majorBidi"/>
              </w:rPr>
              <w:t>20.71</w:t>
            </w:r>
          </w:p>
        </w:tc>
        <w:tc>
          <w:tcPr>
            <w:tcW w:w="1414" w:type="dxa"/>
          </w:tcPr>
          <w:p w14:paraId="3A83D513" w14:textId="709A0B91" w:rsidR="004C3C18" w:rsidRPr="004759D3" w:rsidRDefault="004C3C18" w:rsidP="004759D3">
            <w:pPr>
              <w:jc w:val="center"/>
              <w:rPr>
                <w:rFonts w:asciiTheme="majorBidi" w:hAnsiTheme="majorBidi" w:cstheme="majorBidi"/>
              </w:rPr>
            </w:pPr>
            <w:r w:rsidRPr="004759D3">
              <w:rPr>
                <w:rFonts w:asciiTheme="majorBidi" w:hAnsiTheme="majorBidi" w:cstheme="majorBidi"/>
              </w:rPr>
              <w:t>12.21</w:t>
            </w:r>
          </w:p>
        </w:tc>
        <w:tc>
          <w:tcPr>
            <w:tcW w:w="1190" w:type="dxa"/>
          </w:tcPr>
          <w:p w14:paraId="695039A3" w14:textId="62E46BA8" w:rsidR="004C3C18" w:rsidRPr="004759D3" w:rsidRDefault="004C3C18" w:rsidP="004759D3">
            <w:pPr>
              <w:jc w:val="center"/>
              <w:rPr>
                <w:rFonts w:asciiTheme="majorBidi" w:hAnsiTheme="majorBidi" w:cstheme="majorBidi"/>
              </w:rPr>
            </w:pPr>
            <w:r w:rsidRPr="004759D3">
              <w:rPr>
                <w:rFonts w:asciiTheme="majorBidi" w:hAnsiTheme="majorBidi" w:cstheme="majorBidi"/>
              </w:rPr>
              <w:t>8.02</w:t>
            </w:r>
          </w:p>
        </w:tc>
      </w:tr>
      <w:tr w:rsidR="004759D3" w:rsidRPr="004759D3" w14:paraId="02081175" w14:textId="49544202" w:rsidTr="00A53B74">
        <w:trPr>
          <w:trHeight w:val="254"/>
        </w:trPr>
        <w:tc>
          <w:tcPr>
            <w:tcW w:w="4111" w:type="dxa"/>
          </w:tcPr>
          <w:p w14:paraId="6E7F1D29" w14:textId="2A7C43F4" w:rsidR="004C3C18" w:rsidRPr="004759D3" w:rsidRDefault="004260B5" w:rsidP="004759D3">
            <w:pPr>
              <w:jc w:val="center"/>
              <w:rPr>
                <w:rFonts w:asciiTheme="majorBidi" w:hAnsiTheme="majorBidi" w:cstheme="majorBidi"/>
              </w:rPr>
            </w:pPr>
            <w:r w:rsidRPr="004759D3">
              <w:rPr>
                <w:rFonts w:asciiTheme="majorBidi" w:hAnsiTheme="majorBidi" w:cstheme="majorBidi"/>
              </w:rPr>
              <w:t xml:space="preserve">% Ash </w:t>
            </w:r>
            <w:r w:rsidR="000462CB">
              <w:rPr>
                <w:rFonts w:asciiTheme="majorBidi" w:hAnsiTheme="majorBidi" w:cstheme="majorBidi"/>
              </w:rPr>
              <w:t>content</w:t>
            </w:r>
          </w:p>
        </w:tc>
        <w:tc>
          <w:tcPr>
            <w:tcW w:w="1367" w:type="dxa"/>
          </w:tcPr>
          <w:p w14:paraId="1D8E9573" w14:textId="63868B2F" w:rsidR="004C3C18" w:rsidRPr="004759D3" w:rsidRDefault="004C3C18" w:rsidP="004759D3">
            <w:pPr>
              <w:jc w:val="center"/>
              <w:rPr>
                <w:rFonts w:asciiTheme="majorBidi" w:hAnsiTheme="majorBidi" w:cstheme="majorBidi"/>
              </w:rPr>
            </w:pPr>
            <w:r w:rsidRPr="004759D3">
              <w:rPr>
                <w:rFonts w:asciiTheme="majorBidi" w:hAnsiTheme="majorBidi" w:cstheme="majorBidi"/>
                <w:lang w:val="en-GB"/>
              </w:rPr>
              <w:t>11</w:t>
            </w:r>
            <w:r w:rsidRPr="004759D3">
              <w:rPr>
                <w:rFonts w:asciiTheme="majorBidi" w:hAnsiTheme="majorBidi" w:cstheme="majorBidi"/>
              </w:rPr>
              <w:t>.08</w:t>
            </w:r>
          </w:p>
        </w:tc>
        <w:tc>
          <w:tcPr>
            <w:tcW w:w="1188" w:type="dxa"/>
            <w:vAlign w:val="center"/>
          </w:tcPr>
          <w:p w14:paraId="68C60533" w14:textId="1E6EC5AB" w:rsidR="004C3C18" w:rsidRPr="004759D3" w:rsidRDefault="004C3C18" w:rsidP="004759D3">
            <w:pPr>
              <w:jc w:val="center"/>
              <w:rPr>
                <w:rFonts w:asciiTheme="majorBidi" w:hAnsiTheme="majorBidi" w:cstheme="majorBidi"/>
                <w:lang w:val="en-GB"/>
              </w:rPr>
            </w:pPr>
            <w:r w:rsidRPr="004759D3">
              <w:rPr>
                <w:rFonts w:asciiTheme="majorBidi" w:hAnsiTheme="majorBidi" w:cstheme="majorBidi"/>
              </w:rPr>
              <w:t>9</w:t>
            </w:r>
            <w:r w:rsidRPr="004759D3">
              <w:rPr>
                <w:rFonts w:asciiTheme="majorBidi" w:hAnsiTheme="majorBidi" w:cstheme="majorBidi"/>
                <w:lang w:val="en-GB"/>
              </w:rPr>
              <w:t>.00</w:t>
            </w:r>
          </w:p>
        </w:tc>
        <w:tc>
          <w:tcPr>
            <w:tcW w:w="1414" w:type="dxa"/>
          </w:tcPr>
          <w:p w14:paraId="73882327" w14:textId="60BABB26" w:rsidR="004C3C18" w:rsidRPr="004759D3" w:rsidRDefault="004C3C18" w:rsidP="004759D3">
            <w:pPr>
              <w:jc w:val="center"/>
              <w:rPr>
                <w:rFonts w:asciiTheme="majorBidi" w:hAnsiTheme="majorBidi" w:cstheme="majorBidi"/>
              </w:rPr>
            </w:pPr>
            <w:r w:rsidRPr="004759D3">
              <w:rPr>
                <w:rFonts w:asciiTheme="majorBidi" w:hAnsiTheme="majorBidi" w:cstheme="majorBidi"/>
              </w:rPr>
              <w:t>6.67</w:t>
            </w:r>
          </w:p>
        </w:tc>
        <w:tc>
          <w:tcPr>
            <w:tcW w:w="1190" w:type="dxa"/>
          </w:tcPr>
          <w:p w14:paraId="7288A77F" w14:textId="3AB7E7FE" w:rsidR="004C3C18" w:rsidRPr="004759D3" w:rsidRDefault="004C3C18" w:rsidP="004759D3">
            <w:pPr>
              <w:jc w:val="center"/>
              <w:rPr>
                <w:rFonts w:asciiTheme="majorBidi" w:hAnsiTheme="majorBidi" w:cstheme="majorBidi"/>
              </w:rPr>
            </w:pPr>
            <w:r w:rsidRPr="004759D3">
              <w:rPr>
                <w:rFonts w:asciiTheme="majorBidi" w:hAnsiTheme="majorBidi" w:cstheme="majorBidi"/>
              </w:rPr>
              <w:t>6.88</w:t>
            </w:r>
          </w:p>
        </w:tc>
      </w:tr>
      <w:tr w:rsidR="004759D3" w:rsidRPr="004759D3" w14:paraId="53606F1B" w14:textId="678376F3" w:rsidTr="00A53B74">
        <w:trPr>
          <w:trHeight w:val="254"/>
        </w:trPr>
        <w:tc>
          <w:tcPr>
            <w:tcW w:w="4111" w:type="dxa"/>
          </w:tcPr>
          <w:p w14:paraId="0A925D38" w14:textId="6CE0891E" w:rsidR="004C3C18" w:rsidRPr="004759D3" w:rsidRDefault="004260B5" w:rsidP="004759D3">
            <w:pPr>
              <w:jc w:val="center"/>
              <w:rPr>
                <w:rFonts w:asciiTheme="majorBidi" w:hAnsiTheme="majorBidi" w:cstheme="majorBidi"/>
              </w:rPr>
            </w:pPr>
            <w:r w:rsidRPr="004759D3">
              <w:rPr>
                <w:rFonts w:asciiTheme="majorBidi" w:hAnsiTheme="majorBidi" w:cstheme="majorBidi"/>
              </w:rPr>
              <w:t>% Fixed carbon</w:t>
            </w:r>
          </w:p>
        </w:tc>
        <w:tc>
          <w:tcPr>
            <w:tcW w:w="1367" w:type="dxa"/>
          </w:tcPr>
          <w:p w14:paraId="2C0EEB2A" w14:textId="58A813F0" w:rsidR="004C3C18" w:rsidRPr="004759D3" w:rsidRDefault="004C3C18" w:rsidP="004759D3">
            <w:pPr>
              <w:jc w:val="center"/>
              <w:rPr>
                <w:rFonts w:asciiTheme="majorBidi" w:hAnsiTheme="majorBidi" w:cstheme="majorBidi"/>
              </w:rPr>
            </w:pPr>
            <w:r w:rsidRPr="004759D3">
              <w:rPr>
                <w:rFonts w:asciiTheme="majorBidi" w:hAnsiTheme="majorBidi" w:cstheme="majorBidi"/>
                <w:lang w:val="en-GB"/>
              </w:rPr>
              <w:t>50</w:t>
            </w:r>
            <w:r w:rsidRPr="004759D3">
              <w:rPr>
                <w:rFonts w:asciiTheme="majorBidi" w:hAnsiTheme="majorBidi" w:cstheme="majorBidi"/>
              </w:rPr>
              <w:t>.58</w:t>
            </w:r>
          </w:p>
        </w:tc>
        <w:tc>
          <w:tcPr>
            <w:tcW w:w="1188" w:type="dxa"/>
            <w:vAlign w:val="center"/>
          </w:tcPr>
          <w:p w14:paraId="2F17BC0B" w14:textId="1AA1F503" w:rsidR="004C3C18" w:rsidRPr="004759D3" w:rsidRDefault="004C3C18" w:rsidP="004759D3">
            <w:pPr>
              <w:jc w:val="center"/>
              <w:rPr>
                <w:rFonts w:asciiTheme="majorBidi" w:hAnsiTheme="majorBidi" w:cstheme="majorBidi"/>
                <w:lang w:val="en-GB"/>
              </w:rPr>
            </w:pPr>
            <w:r w:rsidRPr="004759D3">
              <w:rPr>
                <w:rFonts w:asciiTheme="majorBidi" w:hAnsiTheme="majorBidi" w:cstheme="majorBidi"/>
              </w:rPr>
              <w:t>65.7</w:t>
            </w:r>
            <w:r w:rsidRPr="004759D3">
              <w:rPr>
                <w:rFonts w:asciiTheme="majorBidi" w:hAnsiTheme="majorBidi" w:cstheme="majorBidi"/>
                <w:lang w:val="en-GB"/>
              </w:rPr>
              <w:t>0</w:t>
            </w:r>
          </w:p>
        </w:tc>
        <w:tc>
          <w:tcPr>
            <w:tcW w:w="1414" w:type="dxa"/>
          </w:tcPr>
          <w:p w14:paraId="0ED2A2E3" w14:textId="76AA9C35" w:rsidR="004C3C18" w:rsidRPr="004759D3" w:rsidRDefault="004C3C18" w:rsidP="004759D3">
            <w:pPr>
              <w:jc w:val="center"/>
              <w:rPr>
                <w:rFonts w:asciiTheme="majorBidi" w:hAnsiTheme="majorBidi" w:cstheme="majorBidi"/>
              </w:rPr>
            </w:pPr>
            <w:r w:rsidRPr="004759D3">
              <w:rPr>
                <w:rFonts w:asciiTheme="majorBidi" w:hAnsiTheme="majorBidi" w:cstheme="majorBidi"/>
              </w:rPr>
              <w:t>75.44</w:t>
            </w:r>
          </w:p>
        </w:tc>
        <w:tc>
          <w:tcPr>
            <w:tcW w:w="1190" w:type="dxa"/>
          </w:tcPr>
          <w:p w14:paraId="1C8F0FE1" w14:textId="45C2799E" w:rsidR="004C3C18" w:rsidRPr="004759D3" w:rsidRDefault="004C3C18" w:rsidP="004759D3">
            <w:pPr>
              <w:jc w:val="center"/>
              <w:rPr>
                <w:rFonts w:asciiTheme="majorBidi" w:hAnsiTheme="majorBidi" w:cstheme="majorBidi"/>
              </w:rPr>
            </w:pPr>
            <w:r w:rsidRPr="004759D3">
              <w:rPr>
                <w:rFonts w:asciiTheme="majorBidi" w:hAnsiTheme="majorBidi" w:cstheme="majorBidi"/>
              </w:rPr>
              <w:t>77.61</w:t>
            </w:r>
          </w:p>
        </w:tc>
      </w:tr>
      <w:tr w:rsidR="00292EDF" w:rsidRPr="004759D3" w14:paraId="612F2623" w14:textId="77777777" w:rsidTr="00A53B74">
        <w:trPr>
          <w:trHeight w:val="254"/>
        </w:trPr>
        <w:tc>
          <w:tcPr>
            <w:tcW w:w="4111" w:type="dxa"/>
          </w:tcPr>
          <w:p w14:paraId="726A8FE9" w14:textId="6476E8AF" w:rsidR="00292EDF" w:rsidRPr="004759D3" w:rsidRDefault="00292EDF" w:rsidP="00292EDF">
            <w:pPr>
              <w:jc w:val="center"/>
              <w:rPr>
                <w:rFonts w:asciiTheme="majorBidi" w:hAnsiTheme="majorBidi" w:cstheme="majorBidi"/>
              </w:rPr>
            </w:pPr>
            <w:r w:rsidRPr="004759D3">
              <w:rPr>
                <w:rFonts w:asciiTheme="majorBidi" w:hAnsiTheme="majorBidi" w:cstheme="majorBidi"/>
              </w:rPr>
              <w:t>pH</w:t>
            </w:r>
          </w:p>
        </w:tc>
        <w:tc>
          <w:tcPr>
            <w:tcW w:w="1367" w:type="dxa"/>
          </w:tcPr>
          <w:p w14:paraId="7D1FC066" w14:textId="40C96215" w:rsidR="00292EDF" w:rsidRPr="004759D3" w:rsidRDefault="00292EDF" w:rsidP="00292EDF">
            <w:pPr>
              <w:jc w:val="center"/>
              <w:rPr>
                <w:rFonts w:asciiTheme="majorBidi" w:hAnsiTheme="majorBidi" w:cstheme="majorBidi"/>
                <w:lang w:val="en-GB"/>
              </w:rPr>
            </w:pPr>
            <w:r w:rsidRPr="004759D3">
              <w:rPr>
                <w:rFonts w:asciiTheme="majorBidi" w:hAnsiTheme="majorBidi" w:cstheme="majorBidi"/>
              </w:rPr>
              <w:t>6.2±0.02</w:t>
            </w:r>
          </w:p>
        </w:tc>
        <w:tc>
          <w:tcPr>
            <w:tcW w:w="1188" w:type="dxa"/>
            <w:vAlign w:val="center"/>
          </w:tcPr>
          <w:p w14:paraId="4624F27B" w14:textId="08C497AC" w:rsidR="00292EDF" w:rsidRPr="004759D3" w:rsidRDefault="00292EDF" w:rsidP="00292EDF">
            <w:pPr>
              <w:jc w:val="center"/>
              <w:rPr>
                <w:rFonts w:asciiTheme="majorBidi" w:hAnsiTheme="majorBidi" w:cstheme="majorBidi"/>
              </w:rPr>
            </w:pPr>
            <w:r w:rsidRPr="004759D3">
              <w:rPr>
                <w:rFonts w:asciiTheme="majorBidi" w:hAnsiTheme="majorBidi" w:cstheme="majorBidi"/>
              </w:rPr>
              <w:t>5.5±0.02</w:t>
            </w:r>
          </w:p>
        </w:tc>
        <w:tc>
          <w:tcPr>
            <w:tcW w:w="1414" w:type="dxa"/>
          </w:tcPr>
          <w:p w14:paraId="1277220B" w14:textId="78FB655E" w:rsidR="00292EDF" w:rsidRPr="004759D3" w:rsidRDefault="00292EDF" w:rsidP="00292EDF">
            <w:pPr>
              <w:jc w:val="center"/>
              <w:rPr>
                <w:rFonts w:asciiTheme="majorBidi" w:hAnsiTheme="majorBidi" w:cstheme="majorBidi"/>
              </w:rPr>
            </w:pPr>
            <w:r w:rsidRPr="004759D3">
              <w:rPr>
                <w:rFonts w:asciiTheme="majorBidi" w:hAnsiTheme="majorBidi" w:cstheme="majorBidi"/>
              </w:rPr>
              <w:t>7.01±0.02</w:t>
            </w:r>
          </w:p>
        </w:tc>
        <w:tc>
          <w:tcPr>
            <w:tcW w:w="1190" w:type="dxa"/>
          </w:tcPr>
          <w:p w14:paraId="7F61ACCD" w14:textId="5F6CB6B7" w:rsidR="00292EDF" w:rsidRPr="004759D3" w:rsidRDefault="00292EDF" w:rsidP="00292EDF">
            <w:pPr>
              <w:jc w:val="center"/>
              <w:rPr>
                <w:rFonts w:asciiTheme="majorBidi" w:hAnsiTheme="majorBidi" w:cstheme="majorBidi"/>
              </w:rPr>
            </w:pPr>
            <w:r w:rsidRPr="004759D3">
              <w:rPr>
                <w:rFonts w:asciiTheme="majorBidi" w:hAnsiTheme="majorBidi" w:cstheme="majorBidi"/>
              </w:rPr>
              <w:t>6.92±0.02</w:t>
            </w:r>
          </w:p>
        </w:tc>
      </w:tr>
      <w:tr w:rsidR="00292EDF" w:rsidRPr="004759D3" w14:paraId="733CB2DA" w14:textId="77777777" w:rsidTr="00A53B74">
        <w:trPr>
          <w:trHeight w:val="254"/>
        </w:trPr>
        <w:tc>
          <w:tcPr>
            <w:tcW w:w="4111" w:type="dxa"/>
          </w:tcPr>
          <w:p w14:paraId="23DBAA8B" w14:textId="7AA64882" w:rsidR="00292EDF" w:rsidRPr="004759D3" w:rsidRDefault="00292EDF" w:rsidP="00292EDF">
            <w:pPr>
              <w:jc w:val="center"/>
              <w:rPr>
                <w:rFonts w:asciiTheme="majorBidi" w:hAnsiTheme="majorBidi" w:cstheme="majorBidi"/>
              </w:rPr>
            </w:pPr>
            <w:r w:rsidRPr="004759D3">
              <w:rPr>
                <w:rFonts w:asciiTheme="majorBidi" w:hAnsiTheme="majorBidi" w:cstheme="majorBidi"/>
              </w:rPr>
              <w:t>pH</w:t>
            </w:r>
            <w:r w:rsidRPr="004759D3">
              <w:rPr>
                <w:rFonts w:asciiTheme="majorBidi" w:hAnsiTheme="majorBidi" w:cstheme="majorBidi"/>
                <w:vertAlign w:val="subscript"/>
              </w:rPr>
              <w:t>pzc</w:t>
            </w:r>
          </w:p>
        </w:tc>
        <w:tc>
          <w:tcPr>
            <w:tcW w:w="1367" w:type="dxa"/>
          </w:tcPr>
          <w:p w14:paraId="3D2A6938" w14:textId="5838920B" w:rsidR="00292EDF" w:rsidRPr="004759D3" w:rsidRDefault="00292EDF" w:rsidP="00292EDF">
            <w:pPr>
              <w:jc w:val="center"/>
              <w:rPr>
                <w:rFonts w:asciiTheme="majorBidi" w:hAnsiTheme="majorBidi" w:cstheme="majorBidi"/>
              </w:rPr>
            </w:pPr>
            <w:r w:rsidRPr="004759D3">
              <w:rPr>
                <w:rFonts w:asciiTheme="majorBidi" w:hAnsiTheme="majorBidi" w:cstheme="majorBidi"/>
              </w:rPr>
              <w:t>6.2±0.02</w:t>
            </w:r>
          </w:p>
        </w:tc>
        <w:tc>
          <w:tcPr>
            <w:tcW w:w="1188" w:type="dxa"/>
            <w:vAlign w:val="center"/>
          </w:tcPr>
          <w:p w14:paraId="1F135134" w14:textId="0D47A2B7" w:rsidR="00292EDF" w:rsidRPr="004759D3" w:rsidRDefault="00292EDF" w:rsidP="00292EDF">
            <w:pPr>
              <w:jc w:val="center"/>
              <w:rPr>
                <w:rFonts w:asciiTheme="majorBidi" w:hAnsiTheme="majorBidi" w:cstheme="majorBidi"/>
              </w:rPr>
            </w:pPr>
            <w:r w:rsidRPr="004759D3">
              <w:rPr>
                <w:rFonts w:asciiTheme="majorBidi" w:hAnsiTheme="majorBidi" w:cstheme="majorBidi"/>
              </w:rPr>
              <w:t>3.0</w:t>
            </w:r>
            <w:r w:rsidRPr="004759D3">
              <w:rPr>
                <w:rFonts w:asciiTheme="majorBidi" w:hAnsiTheme="majorBidi" w:cstheme="majorBidi"/>
                <w:lang w:val="en-GB"/>
              </w:rPr>
              <w:t>0</w:t>
            </w:r>
            <w:r w:rsidRPr="004759D3">
              <w:rPr>
                <w:rFonts w:asciiTheme="majorBidi" w:hAnsiTheme="majorBidi" w:cstheme="majorBidi"/>
              </w:rPr>
              <w:t>±0.02</w:t>
            </w:r>
          </w:p>
        </w:tc>
        <w:tc>
          <w:tcPr>
            <w:tcW w:w="1414" w:type="dxa"/>
          </w:tcPr>
          <w:p w14:paraId="431EF2C9" w14:textId="1039FD7B" w:rsidR="00292EDF" w:rsidRPr="004759D3" w:rsidRDefault="00292EDF" w:rsidP="00292EDF">
            <w:pPr>
              <w:jc w:val="center"/>
              <w:rPr>
                <w:rFonts w:asciiTheme="majorBidi" w:hAnsiTheme="majorBidi" w:cstheme="majorBidi"/>
              </w:rPr>
            </w:pPr>
            <w:r w:rsidRPr="004759D3">
              <w:rPr>
                <w:rFonts w:asciiTheme="majorBidi" w:hAnsiTheme="majorBidi" w:cstheme="majorBidi"/>
              </w:rPr>
              <w:t>8.70±0.02</w:t>
            </w:r>
          </w:p>
        </w:tc>
        <w:tc>
          <w:tcPr>
            <w:tcW w:w="1190" w:type="dxa"/>
          </w:tcPr>
          <w:p w14:paraId="1554DA05" w14:textId="1BBE179A" w:rsidR="00292EDF" w:rsidRPr="004759D3" w:rsidRDefault="00292EDF" w:rsidP="00292EDF">
            <w:pPr>
              <w:jc w:val="center"/>
              <w:rPr>
                <w:rFonts w:asciiTheme="majorBidi" w:hAnsiTheme="majorBidi" w:cstheme="majorBidi"/>
              </w:rPr>
            </w:pPr>
            <w:r w:rsidRPr="004759D3">
              <w:rPr>
                <w:rFonts w:asciiTheme="majorBidi" w:hAnsiTheme="majorBidi" w:cstheme="majorBidi"/>
              </w:rPr>
              <w:t>7.40±0.02</w:t>
            </w:r>
          </w:p>
        </w:tc>
      </w:tr>
      <w:bookmarkEnd w:id="269"/>
    </w:tbl>
    <w:p w14:paraId="01AFC994" w14:textId="77777777" w:rsidR="000E224C" w:rsidRPr="00CB1E6A" w:rsidRDefault="000E224C" w:rsidP="00F218AB">
      <w:pPr>
        <w:spacing w:line="480" w:lineRule="auto"/>
        <w:jc w:val="both"/>
        <w:rPr>
          <w:rFonts w:eastAsiaTheme="minorEastAsia"/>
          <w:b/>
          <w:bCs/>
          <w:sz w:val="28"/>
          <w:szCs w:val="28"/>
        </w:rPr>
        <w:sectPr w:rsidR="000E224C" w:rsidRPr="00CB1E6A" w:rsidSect="006F0CF0">
          <w:type w:val="continuous"/>
          <w:pgSz w:w="12240" w:h="15840"/>
          <w:pgMar w:top="1440" w:right="1440" w:bottom="1440" w:left="2160" w:header="720" w:footer="720" w:gutter="0"/>
          <w:cols w:space="720"/>
          <w:docGrid w:linePitch="360"/>
        </w:sectPr>
      </w:pPr>
    </w:p>
    <w:p w14:paraId="48D2D8B8" w14:textId="77777777" w:rsidR="00B02574" w:rsidRDefault="00B02574" w:rsidP="0076286E">
      <w:pPr>
        <w:pStyle w:val="ListofFigures"/>
        <w:rPr>
          <w:noProof/>
        </w:rPr>
      </w:pPr>
      <w:bookmarkStart w:id="270" w:name="_Toc119501811"/>
      <w:bookmarkStart w:id="271" w:name="_Toc119509251"/>
    </w:p>
    <w:p w14:paraId="6E8F3E39" w14:textId="153EB162" w:rsidR="00B02574" w:rsidRDefault="008D223A" w:rsidP="00B02574">
      <w:r w:rsidRPr="008D223A">
        <w:rPr>
          <w:noProof/>
        </w:rPr>
        <w:lastRenderedPageBreak/>
        <w:drawing>
          <wp:inline distT="0" distB="0" distL="0" distR="0" wp14:anchorId="2127C369" wp14:editId="303431FD">
            <wp:extent cx="5455920" cy="4952709"/>
            <wp:effectExtent l="0" t="0" r="0"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57899" cy="4954505"/>
                    </a:xfrm>
                    <a:prstGeom prst="rect">
                      <a:avLst/>
                    </a:prstGeom>
                  </pic:spPr>
                </pic:pic>
              </a:graphicData>
            </a:graphic>
          </wp:inline>
        </w:drawing>
      </w:r>
    </w:p>
    <w:p w14:paraId="660AB41E" w14:textId="0852F198" w:rsidR="00761171" w:rsidRDefault="00B42E93" w:rsidP="0076286E">
      <w:pPr>
        <w:pStyle w:val="ListofFigures"/>
      </w:pPr>
      <w:bookmarkStart w:id="272" w:name="_Toc123054433"/>
      <w:bookmarkStart w:id="273" w:name="_Toc127866948"/>
      <w:bookmarkStart w:id="274" w:name="_Toc127867566"/>
      <w:r w:rsidRPr="00CB1E6A">
        <w:t xml:space="preserve">Figure </w:t>
      </w:r>
      <w:r w:rsidR="00D9489B" w:rsidRPr="00CB1E6A">
        <w:t>4.1.1.1</w:t>
      </w:r>
      <w:r w:rsidRPr="00CB1E6A">
        <w:t>: pH</w:t>
      </w:r>
      <w:r w:rsidRPr="00CB1E6A">
        <w:rPr>
          <w:vertAlign w:val="subscript"/>
        </w:rPr>
        <w:t>pzc</w:t>
      </w:r>
      <w:r w:rsidRPr="00CB1E6A">
        <w:t xml:space="preserve"> plot for (a) BSP, (b) BSP1, (c) BSP2 and (d) BSP3</w:t>
      </w:r>
      <w:bookmarkEnd w:id="270"/>
      <w:bookmarkEnd w:id="271"/>
      <w:bookmarkEnd w:id="272"/>
      <w:bookmarkEnd w:id="273"/>
      <w:bookmarkEnd w:id="274"/>
    </w:p>
    <w:p w14:paraId="59075FD5" w14:textId="77777777" w:rsidR="00C00170" w:rsidRDefault="00C00170" w:rsidP="00C00170">
      <w:pPr>
        <w:pStyle w:val="Caption"/>
        <w:rPr>
          <w:lang w:val="en-GB"/>
        </w:rPr>
      </w:pPr>
    </w:p>
    <w:p w14:paraId="0551203E" w14:textId="43ACD8D6" w:rsidR="00C00170" w:rsidRPr="00C00170" w:rsidRDefault="00C00170" w:rsidP="00C00170">
      <w:pPr>
        <w:rPr>
          <w:lang w:val="en-GB"/>
        </w:rPr>
        <w:sectPr w:rsidR="00C00170" w:rsidRPr="00C00170" w:rsidSect="00C00170">
          <w:type w:val="continuous"/>
          <w:pgSz w:w="12240" w:h="15840"/>
          <w:pgMar w:top="1440" w:right="1440" w:bottom="1440" w:left="2160" w:header="720" w:footer="720" w:gutter="0"/>
          <w:cols w:space="720"/>
          <w:docGrid w:linePitch="360"/>
        </w:sectPr>
      </w:pPr>
    </w:p>
    <w:p w14:paraId="6150B47F" w14:textId="5ED184E2" w:rsidR="00CB6D46" w:rsidRPr="00CB1E6A" w:rsidRDefault="0087760C" w:rsidP="00803870">
      <w:pPr>
        <w:pStyle w:val="Heading4"/>
      </w:pPr>
      <w:bookmarkStart w:id="275" w:name="_Toc118051527"/>
      <w:bookmarkStart w:id="276" w:name="_Toc127869123"/>
      <w:r w:rsidRPr="00CB1E6A">
        <w:t xml:space="preserve">Physicochemical properties of </w:t>
      </w:r>
      <w:r w:rsidR="007235C5">
        <w:t xml:space="preserve">raw and modified adsorbents prepared from </w:t>
      </w:r>
      <w:r w:rsidR="007235C5">
        <w:rPr>
          <w:i/>
        </w:rPr>
        <w:t xml:space="preserve">Delonix regia </w:t>
      </w:r>
      <w:r w:rsidR="007235C5">
        <w:t>seed pods</w:t>
      </w:r>
      <w:bookmarkEnd w:id="275"/>
      <w:bookmarkEnd w:id="276"/>
      <w:r w:rsidR="00CB6D46" w:rsidRPr="00CB1E6A">
        <w:tab/>
      </w:r>
    </w:p>
    <w:p w14:paraId="32B059C0" w14:textId="09CB1A1B" w:rsidR="0022416C" w:rsidRPr="001726F3" w:rsidRDefault="00C34320" w:rsidP="0022416C">
      <w:pPr>
        <w:spacing w:before="240" w:line="480" w:lineRule="auto"/>
        <w:jc w:val="both"/>
        <w:rPr>
          <w:rFonts w:eastAsiaTheme="minorEastAsia"/>
          <w:lang w:val="en-GB"/>
        </w:rPr>
      </w:pPr>
      <w:r w:rsidRPr="00CB1E6A">
        <w:rPr>
          <w:rFonts w:eastAsiaTheme="minorEastAsia"/>
          <w:lang w:val="en-GB"/>
        </w:rPr>
        <w:t xml:space="preserve">The physiochemical properties of </w:t>
      </w:r>
      <w:r w:rsidR="007235C5">
        <w:rPr>
          <w:rFonts w:eastAsiaTheme="minorEastAsia"/>
          <w:lang w:val="en-GB"/>
        </w:rPr>
        <w:t>raw and modified adsorbents prepared f</w:t>
      </w:r>
      <w:r w:rsidR="0076796F">
        <w:rPr>
          <w:rFonts w:eastAsiaTheme="minorEastAsia"/>
          <w:lang w:val="en-GB"/>
        </w:rPr>
        <w:t>rom</w:t>
      </w:r>
      <w:r w:rsidR="007235C5">
        <w:rPr>
          <w:rFonts w:eastAsiaTheme="minorEastAsia"/>
          <w:lang w:val="en-GB"/>
        </w:rPr>
        <w:t xml:space="preserve"> </w:t>
      </w:r>
      <w:r w:rsidR="0076796F">
        <w:rPr>
          <w:rFonts w:eastAsiaTheme="minorEastAsia"/>
          <w:i/>
          <w:iCs/>
          <w:lang w:val="en-GB"/>
        </w:rPr>
        <w:t>Delonix regia</w:t>
      </w:r>
      <w:r w:rsidR="007235C5">
        <w:rPr>
          <w:rFonts w:eastAsiaTheme="minorEastAsia"/>
          <w:i/>
          <w:iCs/>
          <w:lang w:val="en-GB"/>
        </w:rPr>
        <w:t xml:space="preserve"> </w:t>
      </w:r>
      <w:r w:rsidR="007235C5" w:rsidRPr="0076796F">
        <w:rPr>
          <w:rFonts w:eastAsiaTheme="minorEastAsia"/>
          <w:lang w:val="en-GB"/>
        </w:rPr>
        <w:t>seed pods</w:t>
      </w:r>
      <w:r w:rsidRPr="00CB1E6A">
        <w:rPr>
          <w:rFonts w:eastAsiaTheme="minorEastAsia"/>
          <w:lang w:val="en-GB"/>
        </w:rPr>
        <w:t xml:space="preserve"> are </w:t>
      </w:r>
      <w:r w:rsidR="007235C5">
        <w:rPr>
          <w:rFonts w:eastAsiaTheme="minorEastAsia"/>
          <w:lang w:val="en-GB"/>
        </w:rPr>
        <w:t>present</w:t>
      </w:r>
      <w:r w:rsidRPr="00CB1E6A">
        <w:rPr>
          <w:rFonts w:eastAsiaTheme="minorEastAsia"/>
          <w:lang w:val="en-GB"/>
        </w:rPr>
        <w:t>ed Table 4.1.1.2. The plots of pH</w:t>
      </w:r>
      <w:r w:rsidRPr="00CB1E6A">
        <w:rPr>
          <w:rFonts w:eastAsiaTheme="minorEastAsia"/>
          <w:vertAlign w:val="subscript"/>
          <w:lang w:val="en-GB"/>
        </w:rPr>
        <w:t>PZC</w:t>
      </w:r>
      <w:r w:rsidRPr="00CB1E6A">
        <w:rPr>
          <w:rFonts w:eastAsiaTheme="minorEastAsia"/>
          <w:lang w:val="en-GB"/>
        </w:rPr>
        <w:t xml:space="preserve"> for DRP, DRP1, DRP2 and DRP3 are depicted in Figures 4.1.1.2 </w:t>
      </w:r>
      <w:r w:rsidR="00AF1B0F">
        <w:rPr>
          <w:rFonts w:eastAsiaTheme="minorEastAsia"/>
          <w:lang w:val="en-GB"/>
        </w:rPr>
        <w:t>(</w:t>
      </w:r>
      <w:r w:rsidRPr="00CB1E6A">
        <w:rPr>
          <w:rFonts w:eastAsiaTheme="minorEastAsia"/>
          <w:lang w:val="en-GB"/>
        </w:rPr>
        <w:t>a-d</w:t>
      </w:r>
      <w:r w:rsidR="00AF1B0F">
        <w:rPr>
          <w:rFonts w:eastAsiaTheme="minorEastAsia"/>
          <w:lang w:val="en-GB"/>
        </w:rPr>
        <w:t>)</w:t>
      </w:r>
      <w:r w:rsidRPr="00CB1E6A">
        <w:rPr>
          <w:rFonts w:eastAsiaTheme="minorEastAsia"/>
          <w:lang w:val="en-GB"/>
        </w:rPr>
        <w:t xml:space="preserve">. Comparing the estimated surface area of the raw </w:t>
      </w:r>
      <w:r w:rsidR="0076796F">
        <w:rPr>
          <w:rFonts w:eastAsiaTheme="minorEastAsia"/>
          <w:lang w:val="en-GB"/>
        </w:rPr>
        <w:t>1120.22 m</w:t>
      </w:r>
      <w:r w:rsidR="0076796F" w:rsidRPr="00AF1B0F">
        <w:rPr>
          <w:rFonts w:eastAsiaTheme="minorEastAsia"/>
          <w:vertAlign w:val="superscript"/>
          <w:lang w:val="en-GB"/>
        </w:rPr>
        <w:t>2</w:t>
      </w:r>
      <w:r w:rsidR="0076796F">
        <w:rPr>
          <w:rFonts w:eastAsiaTheme="minorEastAsia"/>
          <w:lang w:val="en-GB"/>
        </w:rPr>
        <w:t>/g</w:t>
      </w:r>
      <w:r w:rsidRPr="00CB1E6A">
        <w:rPr>
          <w:rFonts w:eastAsiaTheme="minorEastAsia"/>
          <w:lang w:val="en-GB"/>
        </w:rPr>
        <w:t xml:space="preserve"> and activated materials (</w:t>
      </w:r>
      <w:r w:rsidR="0076796F">
        <w:rPr>
          <w:rFonts w:eastAsiaTheme="minorEastAsia"/>
          <w:lang w:val="en-GB"/>
        </w:rPr>
        <w:t>1130.24, 1080.24 and 1152.24 m</w:t>
      </w:r>
      <w:r w:rsidR="0076796F" w:rsidRPr="00FD3724">
        <w:rPr>
          <w:rFonts w:eastAsiaTheme="minorEastAsia"/>
          <w:vertAlign w:val="superscript"/>
          <w:lang w:val="en-GB"/>
        </w:rPr>
        <w:t>2</w:t>
      </w:r>
      <w:r w:rsidR="0076796F">
        <w:rPr>
          <w:rFonts w:eastAsiaTheme="minorEastAsia"/>
          <w:lang w:val="en-GB"/>
        </w:rPr>
        <w:t xml:space="preserve">/g for </w:t>
      </w:r>
      <w:r w:rsidRPr="00CB1E6A">
        <w:rPr>
          <w:rFonts w:eastAsiaTheme="minorEastAsia"/>
          <w:lang w:val="en-GB"/>
        </w:rPr>
        <w:t>DRP1, DRP2 and DRP3</w:t>
      </w:r>
      <w:r w:rsidR="002F5526">
        <w:rPr>
          <w:rFonts w:eastAsiaTheme="minorEastAsia"/>
          <w:lang w:val="en-GB"/>
        </w:rPr>
        <w:t>,</w:t>
      </w:r>
      <w:r w:rsidR="0076796F">
        <w:rPr>
          <w:rFonts w:eastAsiaTheme="minorEastAsia"/>
          <w:lang w:val="en-GB"/>
        </w:rPr>
        <w:t xml:space="preserve"> respectively</w:t>
      </w:r>
      <w:r w:rsidRPr="00CB1E6A">
        <w:rPr>
          <w:rFonts w:eastAsiaTheme="minorEastAsia"/>
          <w:lang w:val="en-GB"/>
        </w:rPr>
        <w:t>)</w:t>
      </w:r>
      <w:r w:rsidR="0076796F">
        <w:rPr>
          <w:rFonts w:eastAsiaTheme="minorEastAsia"/>
          <w:lang w:val="en-GB"/>
        </w:rPr>
        <w:t>.</w:t>
      </w:r>
      <w:r w:rsidRPr="00CB1E6A">
        <w:rPr>
          <w:rFonts w:eastAsiaTheme="minorEastAsia"/>
          <w:lang w:val="en-GB"/>
        </w:rPr>
        <w:t xml:space="preserve"> </w:t>
      </w:r>
      <w:r w:rsidR="0076796F">
        <w:rPr>
          <w:rFonts w:eastAsiaTheme="minorEastAsia"/>
          <w:lang w:val="en-GB"/>
        </w:rPr>
        <w:t>I</w:t>
      </w:r>
      <w:r w:rsidRPr="00CB1E6A">
        <w:rPr>
          <w:rFonts w:eastAsiaTheme="minorEastAsia"/>
          <w:lang w:val="en-GB"/>
        </w:rPr>
        <w:t>t was observed that, carbonization improved the surface area of the charred samples. Comparing the H</w:t>
      </w:r>
      <w:r w:rsidRPr="00CB1E6A">
        <w:rPr>
          <w:rFonts w:eastAsiaTheme="minorEastAsia"/>
          <w:vertAlign w:val="subscript"/>
          <w:lang w:val="en-GB"/>
        </w:rPr>
        <w:t>3</w:t>
      </w:r>
      <w:r w:rsidRPr="00CB1E6A">
        <w:rPr>
          <w:rFonts w:eastAsiaTheme="minorEastAsia"/>
          <w:lang w:val="en-GB"/>
        </w:rPr>
        <w:t>PO</w:t>
      </w:r>
      <w:r w:rsidRPr="00CB1E6A">
        <w:rPr>
          <w:rFonts w:eastAsiaTheme="minorEastAsia"/>
          <w:vertAlign w:val="subscript"/>
          <w:lang w:val="en-GB"/>
        </w:rPr>
        <w:t>4</w:t>
      </w:r>
      <w:r w:rsidRPr="00CB1E6A">
        <w:rPr>
          <w:rFonts w:eastAsiaTheme="minorEastAsia"/>
          <w:lang w:val="en-GB"/>
        </w:rPr>
        <w:t xml:space="preserve">, KOH and ZnCl activated samples, the </w:t>
      </w:r>
      <w:r w:rsidRPr="00CB1E6A">
        <w:rPr>
          <w:rFonts w:eastAsiaTheme="minorEastAsia"/>
          <w:lang w:val="en-GB"/>
        </w:rPr>
        <w:lastRenderedPageBreak/>
        <w:t>H</w:t>
      </w:r>
      <w:r w:rsidRPr="00CB1E6A">
        <w:rPr>
          <w:rFonts w:eastAsiaTheme="minorEastAsia"/>
          <w:vertAlign w:val="subscript"/>
          <w:lang w:val="en-GB"/>
        </w:rPr>
        <w:t>3</w:t>
      </w:r>
      <w:r w:rsidRPr="00CB1E6A">
        <w:rPr>
          <w:rFonts w:eastAsiaTheme="minorEastAsia"/>
          <w:lang w:val="en-GB"/>
        </w:rPr>
        <w:t>PO</w:t>
      </w:r>
      <w:r w:rsidRPr="00CB1E6A">
        <w:rPr>
          <w:rFonts w:eastAsiaTheme="minorEastAsia"/>
          <w:vertAlign w:val="subscript"/>
          <w:lang w:val="en-GB"/>
        </w:rPr>
        <w:t>4</w:t>
      </w:r>
      <w:r w:rsidRPr="00CB1E6A">
        <w:rPr>
          <w:rFonts w:eastAsiaTheme="minorEastAsia"/>
          <w:lang w:val="en-GB"/>
        </w:rPr>
        <w:t xml:space="preserve">-activated sample has the highest </w:t>
      </w:r>
      <w:r w:rsidR="0076796F">
        <w:rPr>
          <w:rFonts w:eastAsiaTheme="minorEastAsia"/>
          <w:lang w:val="en-GB"/>
        </w:rPr>
        <w:t>mic</w:t>
      </w:r>
      <w:r w:rsidR="0082548B">
        <w:rPr>
          <w:rFonts w:eastAsiaTheme="minorEastAsia"/>
          <w:lang w:val="en-GB"/>
        </w:rPr>
        <w:t>r</w:t>
      </w:r>
      <w:r w:rsidR="0076796F">
        <w:rPr>
          <w:rFonts w:eastAsiaTheme="minorEastAsia"/>
          <w:lang w:val="en-GB"/>
        </w:rPr>
        <w:t>oporosity</w:t>
      </w:r>
      <w:r w:rsidR="00FD3724">
        <w:rPr>
          <w:rFonts w:eastAsiaTheme="minorEastAsia"/>
          <w:lang w:val="en-GB"/>
        </w:rPr>
        <w:t xml:space="preserve"> (883.64 m</w:t>
      </w:r>
      <w:r w:rsidR="00FD3724" w:rsidRPr="00FD3724">
        <w:rPr>
          <w:rFonts w:eastAsiaTheme="minorEastAsia"/>
          <w:vertAlign w:val="superscript"/>
          <w:lang w:val="en-GB"/>
        </w:rPr>
        <w:t>2</w:t>
      </w:r>
      <w:r w:rsidR="00FD3724">
        <w:rPr>
          <w:rFonts w:eastAsiaTheme="minorEastAsia"/>
          <w:lang w:val="en-GB"/>
        </w:rPr>
        <w:t xml:space="preserve">/g) </w:t>
      </w:r>
      <w:r w:rsidR="00FD3724">
        <w:rPr>
          <w:rFonts w:eastAsiaTheme="minorEastAsia"/>
          <w:lang w:val="en-GB"/>
        </w:rPr>
        <w:fldChar w:fldCharType="begin" w:fldLock="1"/>
      </w:r>
      <w:r w:rsidR="007F6BA8">
        <w:rPr>
          <w:rFonts w:eastAsiaTheme="minorEastAsia"/>
          <w:lang w:val="en-GB"/>
        </w:rPr>
        <w:instrText>ADDIN CSL_CITATION {"citationItems":[{"id":"ITEM-1","itemData":{"DOI":"10.1155/2015/415961","ISSN":"1537744X","PMID":"26689357","abstract":"This research studies the characterization of activated carbon from tamarind seed with KOH activation. The effects of 0.5: 1-1.5: 1 KOH: tamarind seed charcoal ratios and 500-700°C activation temperatures were studied. FTIR, SEM-EDS, XRD, and BET were used to characterize tamarind seed and the activated carbon prepared from them. Proximate analysis, percent yield, iodine number, methylene blue number, and preliminary test of Fe(III) adsorption were also studied. Fe(III) adsorption was carried out by 30 mL column with 5-20 ppm Fe(III) initial concentrations. The percent yield of activated carbon prepared from tamarind seed with KOH activation decreased with increasing activation temperature and impregnation ratios, which were in the range from 54.09 to 82.03 wt%. The surface functional groups of activated carbon are O-H, C=O, C-O, -CO C-H, and Si-H. The XRD result showed high crystallinity coming from a potassium compound in the activated carbon. The main elements found in the activated carbon by EDS are C, O, Si, and K. The results of iodine and methylene blue adsorption indicate that the pore size of the activated carbon is mostly in the range of mesopore and macropore. The average BET pore size and BET surface area of activated carbon are 67.9764 Å and 2.7167 m2/g, respectively. Finally, the tamarind seed based activated carbon produced with 500°C activation temperature and 1.0: 1 KOH: tamarind seed charcoal ratio was used for Fe(III) adsorption test. It was shown that Fe(III) was adsorbed in alkaline conditions and adsorption increased with increasing Fe(III) initial concentration from 5 to 20 ppm with capacity adsorption of 0.0069-0.019 mg/g.","author":[{"dropping-particle":"","family":"Mopoung","given":"Sumrit","non-dropping-particle":"","parse-names":false,"suffix":""},{"dropping-particle":"","family":"Moonsri","given":"Phansiri","non-dropping-particle":"","parse-names":false,"suffix":""},{"dropping-particle":"","family":"Palas","given":"Wanwimon","non-dropping-particle":"","parse-names":false,"suffix":""},{"dropping-particle":"","family":"Khumpai","given":"Sataporn","non-dropping-particle":"","parse-names":false,"suffix":""}],"container-title":"Scientific World Journal","id":"ITEM-1","issued":{"date-parts":[["2015"]]},"publisher":"Hindawi Publishing Corporation","title":"Characterization and Properties of Activated Carbon Prepared from Tamarind Seeds by KOH Activation for Fe(III) Adsorption from Aqueous Solution","type":"article-journal","volume":"2015"},"uris":["http://www.mendeley.com/documents/?uuid=b2f3074f-2a6a-4f54-bb3a-9f628b20c3ee"]}],"mendeley":{"formattedCitation":"(Mopoung et al., 2015)","plainTextFormattedCitation":"(Mopoung et al., 2015)","previouslyFormattedCitation":"(Mopoung et al., 2015)"},"properties":{"noteIndex":0},"schema":"https://github.com/citation-style-language/schema/raw/master/csl-citation.json"}</w:instrText>
      </w:r>
      <w:r w:rsidR="00FD3724">
        <w:rPr>
          <w:rFonts w:eastAsiaTheme="minorEastAsia"/>
          <w:lang w:val="en-GB"/>
        </w:rPr>
        <w:fldChar w:fldCharType="separate"/>
      </w:r>
      <w:r w:rsidR="00FD3724" w:rsidRPr="00FD3724">
        <w:rPr>
          <w:rFonts w:eastAsiaTheme="minorEastAsia"/>
          <w:noProof/>
          <w:lang w:val="en-GB"/>
        </w:rPr>
        <w:t xml:space="preserve">(Mopoung </w:t>
      </w:r>
      <w:r w:rsidR="008C0A9B" w:rsidRPr="008C0A9B">
        <w:rPr>
          <w:rFonts w:eastAsiaTheme="minorEastAsia"/>
          <w:i/>
          <w:iCs/>
          <w:noProof/>
          <w:lang w:val="en-GB"/>
        </w:rPr>
        <w:t>et al.</w:t>
      </w:r>
      <w:r w:rsidR="00FD3724" w:rsidRPr="00FD3724">
        <w:rPr>
          <w:rFonts w:eastAsiaTheme="minorEastAsia"/>
          <w:noProof/>
          <w:lang w:val="en-GB"/>
        </w:rPr>
        <w:t>, 2015)</w:t>
      </w:r>
      <w:r w:rsidR="00FD3724">
        <w:rPr>
          <w:rFonts w:eastAsiaTheme="minorEastAsia"/>
          <w:lang w:val="en-GB"/>
        </w:rPr>
        <w:fldChar w:fldCharType="end"/>
      </w:r>
      <w:r w:rsidRPr="00CB1E6A">
        <w:rPr>
          <w:rFonts w:eastAsiaTheme="minorEastAsia"/>
          <w:lang w:val="en-GB"/>
        </w:rPr>
        <w:t xml:space="preserve">. </w:t>
      </w:r>
      <w:r w:rsidR="00FD3724">
        <w:rPr>
          <w:rFonts w:eastAsiaTheme="minorEastAsia"/>
          <w:lang w:val="en-GB"/>
        </w:rPr>
        <w:t xml:space="preserve">Hence, DRP1 will be </w:t>
      </w:r>
      <w:r w:rsidR="0082548B">
        <w:rPr>
          <w:rFonts w:eastAsiaTheme="minorEastAsia"/>
          <w:lang w:val="en-GB"/>
        </w:rPr>
        <w:t xml:space="preserve">more </w:t>
      </w:r>
      <w:r w:rsidR="00FD3724">
        <w:rPr>
          <w:rFonts w:eastAsiaTheme="minorEastAsia"/>
          <w:lang w:val="en-GB"/>
        </w:rPr>
        <w:t>suitable for the removal of micropollutants.</w:t>
      </w:r>
      <w:r w:rsidRPr="00CB1E6A">
        <w:rPr>
          <w:rFonts w:eastAsiaTheme="minorEastAsia"/>
          <w:lang w:val="en-GB"/>
        </w:rPr>
        <w:t xml:space="preserve"> </w:t>
      </w:r>
      <w:r w:rsidR="004260B5">
        <w:rPr>
          <w:rFonts w:eastAsiaTheme="minorEastAsia"/>
          <w:lang w:val="en-GB"/>
        </w:rPr>
        <w:t xml:space="preserve">The pore size (28.55 Å) of the raw and modified adsorbents is classified as mesoporous according to the IUPAC metric system </w:t>
      </w:r>
      <w:r w:rsidR="004260B5">
        <w:rPr>
          <w:rFonts w:eastAsiaTheme="minorEastAsia"/>
          <w:lang w:val="en-GB"/>
        </w:rPr>
        <w:fldChar w:fldCharType="begin" w:fldLock="1"/>
      </w:r>
      <w:r w:rsidR="004260B5">
        <w:rPr>
          <w:rFonts w:eastAsiaTheme="minorEastAsia"/>
          <w:lang w:val="en-GB"/>
        </w:rPr>
        <w:instrText>ADDIN CSL_CITATION {"citationItems":[{"id":"ITEM-1","itemData":{"DOI":"10.1016/j.hydromet.2008.02.009","ISSN":"0304386X","abstract":"Kaolinite clay sample obtained from Ubulu-Ukwu in Delta State of Nigeria was modified with sodium tetraborate to obtain NTB-modified kaolinite clay. XRD measurements of NTB-modified kaolinite adsorbent showed no observable change in the d-spacing of its crystal lattice. Also, the data of XRD confirmed that this kaolinite clay sample is a mixture of kaolinite and Illite clay minerals. The SEM of modified and unmodified samples showed irregular crystal structures. FTIR results proved the surface modification of the kaolinite at -Al-O and -Si-O centers. The NTB-modified adsorbent presented with broader peaks of inner -OH. Modification of kaolinite clay sample with sodium tetraborate decreased its PZC from pH 4.40 to 3.70 while its Specific Surface Area (SSA) was increased from 10.56 m2 g- 1 to 15.84 m2 g- 1. Modification with sodium tetraborate reagent increased the adsorption capacity of kaolinite clay from 16.16 mg/g to 42.92 mg/g for Pb (II) and 10.75 mg/g to 44.05 mg/g for Cd (II) at 298 K. Increasing temperature was found to increase the adsorption of both metals onto both adsorbents suggesting an endothermic adsorption reaction. The simultaneous presence of electrolyte in aqueous solution with Pb and Cd (II) was found to decrease the adsorption capacity of NTB-modified adsorbent for Pb and Cd (II). Using the Pearson's Hard and Soft Lewis Acid and Base (HSAB) theory the higher selectivity of unmodified kaolinite clay adsorbent for Pb and NTB-modified kaolinite clay for Cd (II) was justified. The thermodynamic calculations for the modified kaolinite clay sample indicated an endothermic nature of adsorption (ΔHmean + 4.35 kJ mol- 1 for Pb(II) and + 3.79 kJ mol- 1 for Cd (II)) and an increase in entropy as a result of adsorption of Pb (II) and Cd (II) (ΔSmean - 21.73 J mol- 1 K for Pb (II) and - 18.30J mol- 1 K for Cd (II)). The small positive values of free energy change (ΔGmean) indicated that the adsorption of Pb (II) and Cd (II) onto the modified adsorbent may require some small amount of energy to make it more feasible. Modeling equilibrium adsorption data obtained suggested that NTB-modified adsorbent sample has homogeneous adsorption sites and fit very well with Langmuir adsorption model. Regeneration studies suggest that ≈ 85% of the metals were desorbed from both adsorbents. On reuse of the adsorbents only ≈ 80% of metals were adsorbed. NTB-modified kaolinite clay sample show some very good potentials as a low-cost adsorbent for the adsorption o…","author":[{"dropping-particle":"","family":"Unuabonah","given":"E. I.","non-dropping-particle":"","parse-names":false,"suffix":""},{"dropping-particle":"","family":"Adebowale","given":"K. O.","non-dropping-particle":"","parse-names":false,"suffix":""},{"dropping-particle":"","family":"Olu-Owolabi","given":"B. I.","non-dropping-particle":"","parse-names":false,"suffix":""},{"dropping-particle":"","family":"Yang","given":"L. Z.","non-dropping-particle":"","parse-names":false,"suffix":""},{"dropping-particle":"","family":"Kong","given":"L. X.","non-dropping-particle":"","parse-names":false,"suffix":""}],"container-title":"Hydrometallurgy","id":"ITEM-1","issue":"1-2","issued":{"date-parts":[["2008"]]},"page":"1-9","title":"Adsorption of Pb (II) and Cd (II) from aqueous solutions onto sodium tetraborate-modified Kaolinite clay: Equilibrium and thermodynamic studies","type":"article-journal","volume":"93"},"uris":["http://www.mendeley.com/documents/?uuid=11f0fa56-06b2-4d14-a306-e14ccf78f388"]}],"mendeley":{"formattedCitation":"(Unuabonah et al., 2008)","plainTextFormattedCitation":"(Unuabonah et al., 2008)","previouslyFormattedCitation":"(Unuabonah et al., 2008)"},"properties":{"noteIndex":0},"schema":"https://github.com/citation-style-language/schema/raw/master/csl-citation.json"}</w:instrText>
      </w:r>
      <w:r w:rsidR="004260B5">
        <w:rPr>
          <w:rFonts w:eastAsiaTheme="minorEastAsia"/>
          <w:lang w:val="en-GB"/>
        </w:rPr>
        <w:fldChar w:fldCharType="separate"/>
      </w:r>
      <w:r w:rsidR="004260B5" w:rsidRPr="00D74E1B">
        <w:rPr>
          <w:rFonts w:eastAsiaTheme="minorEastAsia"/>
          <w:noProof/>
          <w:lang w:val="en-GB"/>
        </w:rPr>
        <w:t xml:space="preserve">(Unuabonah </w:t>
      </w:r>
      <w:r w:rsidR="008C0A9B" w:rsidRPr="008C0A9B">
        <w:rPr>
          <w:rFonts w:eastAsiaTheme="minorEastAsia"/>
          <w:i/>
          <w:iCs/>
          <w:noProof/>
          <w:lang w:val="en-GB"/>
        </w:rPr>
        <w:t>et al.</w:t>
      </w:r>
      <w:r w:rsidR="004260B5" w:rsidRPr="00D74E1B">
        <w:rPr>
          <w:rFonts w:eastAsiaTheme="minorEastAsia"/>
          <w:noProof/>
          <w:lang w:val="en-GB"/>
        </w:rPr>
        <w:t>, 2008)</w:t>
      </w:r>
      <w:r w:rsidR="004260B5">
        <w:rPr>
          <w:rFonts w:eastAsiaTheme="minorEastAsia"/>
          <w:lang w:val="en-GB"/>
        </w:rPr>
        <w:fldChar w:fldCharType="end"/>
      </w:r>
      <w:r w:rsidR="004260B5">
        <w:rPr>
          <w:rFonts w:eastAsiaTheme="minorEastAsia"/>
          <w:lang w:val="en-GB"/>
        </w:rPr>
        <w:t xml:space="preserve">. </w:t>
      </w:r>
      <w:r w:rsidRPr="00CB1E6A">
        <w:rPr>
          <w:rFonts w:eastAsiaTheme="minorEastAsia"/>
          <w:lang w:val="en-GB"/>
        </w:rPr>
        <w:t xml:space="preserve">The bulk density of the raw sample was </w:t>
      </w:r>
      <w:r w:rsidR="00FD3724">
        <w:rPr>
          <w:rFonts w:eastAsiaTheme="minorEastAsia"/>
          <w:lang w:val="en-GB"/>
        </w:rPr>
        <w:t>f</w:t>
      </w:r>
      <w:r w:rsidR="0082548B">
        <w:rPr>
          <w:rFonts w:eastAsiaTheme="minorEastAsia"/>
          <w:lang w:val="en-GB"/>
        </w:rPr>
        <w:t>o</w:t>
      </w:r>
      <w:r w:rsidR="00FD3724">
        <w:rPr>
          <w:rFonts w:eastAsiaTheme="minorEastAsia"/>
          <w:lang w:val="en-GB"/>
        </w:rPr>
        <w:t>und to be</w:t>
      </w:r>
      <w:r w:rsidRPr="00CB1E6A">
        <w:rPr>
          <w:rFonts w:eastAsiaTheme="minorEastAsia"/>
          <w:lang w:val="en-GB"/>
        </w:rPr>
        <w:t xml:space="preserve"> low (0.184 g/cm</w:t>
      </w:r>
      <w:r w:rsidRPr="00CB1E6A">
        <w:rPr>
          <w:rFonts w:eastAsiaTheme="minorEastAsia"/>
          <w:vertAlign w:val="superscript"/>
          <w:lang w:val="en-GB"/>
        </w:rPr>
        <w:t>3</w:t>
      </w:r>
      <w:r w:rsidRPr="00CB1E6A">
        <w:rPr>
          <w:rFonts w:eastAsiaTheme="minorEastAsia"/>
          <w:lang w:val="en-GB"/>
        </w:rPr>
        <w:t>)</w:t>
      </w:r>
      <w:r w:rsidR="00FD3724">
        <w:rPr>
          <w:rFonts w:eastAsiaTheme="minorEastAsia"/>
          <w:lang w:val="en-GB"/>
        </w:rPr>
        <w:t>.</w:t>
      </w:r>
      <w:r w:rsidRPr="00CB1E6A">
        <w:rPr>
          <w:rFonts w:eastAsiaTheme="minorEastAsia"/>
          <w:lang w:val="en-GB"/>
        </w:rPr>
        <w:t xml:space="preserve"> After different activation processes, </w:t>
      </w:r>
      <w:r w:rsidR="00FD3724">
        <w:rPr>
          <w:rFonts w:eastAsiaTheme="minorEastAsia"/>
          <w:lang w:val="en-GB"/>
        </w:rPr>
        <w:t>the bulk density increased to 0.279 and 0.274 g/cm</w:t>
      </w:r>
      <w:r w:rsidR="00FD3724" w:rsidRPr="00FD3724">
        <w:rPr>
          <w:rFonts w:eastAsiaTheme="minorEastAsia"/>
          <w:vertAlign w:val="superscript"/>
          <w:lang w:val="en-GB"/>
        </w:rPr>
        <w:t>3</w:t>
      </w:r>
      <w:r w:rsidR="00FD3724">
        <w:rPr>
          <w:rFonts w:eastAsiaTheme="minorEastAsia"/>
          <w:lang w:val="en-GB"/>
        </w:rPr>
        <w:t xml:space="preserve"> for DRP1 and DRP3</w:t>
      </w:r>
      <w:r w:rsidR="002F5526">
        <w:rPr>
          <w:rFonts w:eastAsiaTheme="minorEastAsia"/>
          <w:lang w:val="en-GB"/>
        </w:rPr>
        <w:t>,</w:t>
      </w:r>
      <w:r w:rsidR="00FD3724">
        <w:rPr>
          <w:rFonts w:eastAsiaTheme="minorEastAsia"/>
          <w:lang w:val="en-GB"/>
        </w:rPr>
        <w:t xml:space="preserve"> respectively.</w:t>
      </w:r>
      <w:r w:rsidRPr="00CB1E6A">
        <w:rPr>
          <w:rFonts w:eastAsiaTheme="minorEastAsia"/>
          <w:lang w:val="en-GB"/>
        </w:rPr>
        <w:t xml:space="preserve"> </w:t>
      </w:r>
      <w:r w:rsidR="0082548B">
        <w:rPr>
          <w:rFonts w:eastAsiaTheme="minorEastAsia"/>
          <w:lang w:val="en-GB"/>
        </w:rPr>
        <w:t>High bulk density</w:t>
      </w:r>
      <w:r w:rsidR="00FD3724">
        <w:rPr>
          <w:rFonts w:eastAsiaTheme="minorEastAsia"/>
          <w:lang w:val="en-GB"/>
        </w:rPr>
        <w:t>, reduc</w:t>
      </w:r>
      <w:r w:rsidR="0082548B">
        <w:rPr>
          <w:rFonts w:eastAsiaTheme="minorEastAsia"/>
          <w:lang w:val="en-GB"/>
        </w:rPr>
        <w:t>es</w:t>
      </w:r>
      <w:r w:rsidR="00FD3724">
        <w:rPr>
          <w:rFonts w:eastAsiaTheme="minorEastAsia"/>
          <w:lang w:val="en-GB"/>
        </w:rPr>
        <w:t xml:space="preserve"> the tendency of suspension in water</w:t>
      </w:r>
      <w:r w:rsidR="007F6BA8">
        <w:rPr>
          <w:rFonts w:eastAsiaTheme="minorEastAsia"/>
          <w:lang w:val="en-GB"/>
        </w:rPr>
        <w:t xml:space="preserve"> </w:t>
      </w:r>
      <w:r w:rsidR="007F6BA8">
        <w:rPr>
          <w:rFonts w:eastAsiaTheme="minorEastAsia"/>
          <w:lang w:val="en-GB"/>
        </w:rPr>
        <w:fldChar w:fldCharType="begin" w:fldLock="1"/>
      </w:r>
      <w:r w:rsidR="00C3179D">
        <w:rPr>
          <w:rFonts w:eastAsiaTheme="minorEastAsia"/>
          <w:lang w:val="en-GB"/>
        </w:rPr>
        <w:instrText>ADDIN CSL_CITATION {"citationItems":[{"id":"ITEM-1","itemData":{"DOI":"10.1088/1742-6596/1378/3/032035","ISSN":"17426596","abstract":"A concern over the toxicity of chemicals used during the activation stage in the preparation of activated carbon is beginning to gain attention. The study therefore looked into the possibility of using bio-activators (lemon juice and potash leached from the peel of unripe plantain) as activating chemicals, for environmentally friendly activated carbon. Coconut shell and the peel from unripe plantain were used as feedstock and pyrolyzed at 400 and 450 °c. An impregnation ratio of 0.25:1 was used while laboratory grade potassium hydroxide was used as a base activating agent as a control setup. Characterization of the activated carbon was carried out using parameters like bulk density and yield which were obtained using standard procedures. Results showed that activating carbon using bio-activators as activating agents had very good characteristics when compared with the control. Bio-activators are therefore recommended for the production of bio based activated carbon especially in the fields of medicine, food and pharmaceuticals. The effect of carbonization temperature on adsorption efficiency and pore structure were investigated using methylene blue as adsorbate and SEM respectively.","author":[{"dropping-particle":"","family":"Efeovbokhan","given":"V. E.","non-dropping-particle":"","parse-names":false,"suffix":""},{"dropping-particle":"","family":"Alagbe","given":"E. E.","non-dropping-particle":"","parse-names":false,"suffix":""},{"dropping-particle":"","family":"Odika","given":"B.","non-dropping-particle":"","parse-names":false,"suffix":""},{"dropping-particle":"","family":"Babalola","given":"R.","non-dropping-particle":"","parse-names":false,"suffix":""},{"dropping-particle":"","family":"Oladimeji","given":"T. E.","non-dropping-particle":"","parse-names":false,"suffix":""},{"dropping-particle":"","family":"Abatan","given":"O. G.","non-dropping-particle":"","parse-names":false,"suffix":""},{"dropping-particle":"","family":"Yusuf","given":"E. O.","non-dropping-particle":"","parse-names":false,"suffix":""}],"container-title":"Journal of Physics: Conference Series","id":"ITEM-1","issue":"3","issued":{"date-parts":[["2019"]]},"page":"0-14","title":"Preparation and characterization of activated carbon from plantain peel and coconut shell using biological activators","type":"article-journal","volume":"1378"},"uris":["http://www.mendeley.com/documents/?uuid=b6012ded-b436-43ec-8880-f45ea1b1e4ad"]}],"mendeley":{"formattedCitation":"(Efeovbokhan et al., 2019)","plainTextFormattedCitation":"(Efeovbokhan et al., 2019)","previouslyFormattedCitation":"(Efeovbokhan et al., 2019)"},"properties":{"noteIndex":0},"schema":"https://github.com/citation-style-language/schema/raw/master/csl-citation.json"}</w:instrText>
      </w:r>
      <w:r w:rsidR="007F6BA8">
        <w:rPr>
          <w:rFonts w:eastAsiaTheme="minorEastAsia"/>
          <w:lang w:val="en-GB"/>
        </w:rPr>
        <w:fldChar w:fldCharType="separate"/>
      </w:r>
      <w:r w:rsidR="007F6BA8" w:rsidRPr="007F6BA8">
        <w:rPr>
          <w:rFonts w:eastAsiaTheme="minorEastAsia"/>
          <w:noProof/>
          <w:lang w:val="en-GB"/>
        </w:rPr>
        <w:t xml:space="preserve">(Efeovbokhan </w:t>
      </w:r>
      <w:r w:rsidR="008C0A9B" w:rsidRPr="008C0A9B">
        <w:rPr>
          <w:rFonts w:eastAsiaTheme="minorEastAsia"/>
          <w:i/>
          <w:iCs/>
          <w:noProof/>
          <w:lang w:val="en-GB"/>
        </w:rPr>
        <w:t>et al.</w:t>
      </w:r>
      <w:r w:rsidR="007F6BA8" w:rsidRPr="007F6BA8">
        <w:rPr>
          <w:rFonts w:eastAsiaTheme="minorEastAsia"/>
          <w:noProof/>
          <w:lang w:val="en-GB"/>
        </w:rPr>
        <w:t>, 2019)</w:t>
      </w:r>
      <w:r w:rsidR="007F6BA8">
        <w:rPr>
          <w:rFonts w:eastAsiaTheme="minorEastAsia"/>
          <w:lang w:val="en-GB"/>
        </w:rPr>
        <w:fldChar w:fldCharType="end"/>
      </w:r>
      <w:r w:rsidR="007F6BA8">
        <w:rPr>
          <w:rFonts w:eastAsiaTheme="minorEastAsia"/>
          <w:lang w:val="en-GB"/>
        </w:rPr>
        <w:t>.</w:t>
      </w:r>
      <w:r w:rsidR="00FD3724">
        <w:rPr>
          <w:rFonts w:eastAsiaTheme="minorEastAsia"/>
          <w:lang w:val="en-GB"/>
        </w:rPr>
        <w:t xml:space="preserve"> </w:t>
      </w:r>
      <w:r w:rsidRPr="00CB1E6A">
        <w:rPr>
          <w:rFonts w:eastAsiaTheme="minorEastAsia"/>
          <w:lang w:val="en-GB"/>
        </w:rPr>
        <w:t>The moisture content and the volatile matter were found to have decreased (14.72% to 4.37, 3.03, and 7.21%) for DRP1, DRP2 and DRP3</w:t>
      </w:r>
      <w:r w:rsidR="002F5526">
        <w:rPr>
          <w:rFonts w:eastAsiaTheme="minorEastAsia"/>
          <w:lang w:val="en-GB"/>
        </w:rPr>
        <w:t>,</w:t>
      </w:r>
      <w:r w:rsidRPr="00CB1E6A">
        <w:rPr>
          <w:rFonts w:eastAsiaTheme="minorEastAsia"/>
          <w:lang w:val="en-GB"/>
        </w:rPr>
        <w:t xml:space="preserve"> respectively. Whereas, the percentage of fixed carbon was found to have generally increased after the activation and carbonization processes. These observed changes</w:t>
      </w:r>
      <w:r w:rsidR="0082548B">
        <w:rPr>
          <w:rFonts w:eastAsiaTheme="minorEastAsia"/>
          <w:lang w:val="en-GB"/>
        </w:rPr>
        <w:t>,</w:t>
      </w:r>
      <w:r w:rsidR="0082548B" w:rsidRPr="0082548B">
        <w:rPr>
          <w:rFonts w:eastAsiaTheme="minorEastAsia"/>
          <w:lang w:val="en-GB"/>
        </w:rPr>
        <w:t xml:space="preserve"> </w:t>
      </w:r>
      <w:r w:rsidR="0082548B">
        <w:rPr>
          <w:rFonts w:eastAsiaTheme="minorEastAsia"/>
          <w:lang w:val="en-GB"/>
        </w:rPr>
        <w:t>which include changes in pH</w:t>
      </w:r>
      <w:r w:rsidRPr="00CB1E6A">
        <w:rPr>
          <w:rFonts w:eastAsiaTheme="minorEastAsia"/>
          <w:lang w:val="en-GB"/>
        </w:rPr>
        <w:t xml:space="preserve"> </w:t>
      </w:r>
      <w:r w:rsidR="0082548B">
        <w:rPr>
          <w:rFonts w:eastAsiaTheme="minorEastAsia"/>
          <w:lang w:val="en-GB"/>
        </w:rPr>
        <w:t>of</w:t>
      </w:r>
      <w:r w:rsidRPr="00CB1E6A">
        <w:rPr>
          <w:rFonts w:eastAsiaTheme="minorEastAsia"/>
          <w:lang w:val="en-GB"/>
        </w:rPr>
        <w:t xml:space="preserve"> the activated biomass can be attributed to the degradation of cellulose, hemicellulose and lignin at elevated temperatures</w:t>
      </w:r>
      <w:r w:rsidR="0082548B">
        <w:rPr>
          <w:rFonts w:eastAsiaTheme="minorEastAsia"/>
          <w:lang w:val="en-GB"/>
        </w:rPr>
        <w:t xml:space="preserve">, </w:t>
      </w:r>
      <w:r w:rsidRPr="00CB1E6A">
        <w:rPr>
          <w:rFonts w:eastAsiaTheme="minorEastAsia"/>
          <w:lang w:val="en-GB"/>
        </w:rPr>
        <w:fldChar w:fldCharType="begin" w:fldLock="1"/>
      </w:r>
      <w:r w:rsidRPr="00CB1E6A">
        <w:rPr>
          <w:rFonts w:eastAsiaTheme="minorEastAsia"/>
          <w:lang w:val="en-GB"/>
        </w:rPr>
        <w:instrText>ADDIN CSL_CITATION {"citationItems":[{"id":"ITEM-1","itemData":{"DOI":"10.1088/1742-6596/1307/1/012002","ISSN":"17426596","abstract":"Heavy metal waste can endanger human health and can accumulate in rivers or land. Heavy metals such as Co(II) can be removed or minimized using adsorbents such as activated carbon. The use of activated carbon from water hyacinth leaves (Eichhornia crassipes) has the potential to reduce the concentration of heavy metals in the environment as water hyacinth leaves (WHL) have the ability to adsorp both organic and inorganic compounds. This study aims to determine the appropriate adsorption kinetics and isotherm models in the process of Co(II) adsorption using activated carbon from water hyacinth leaves (ACWHL). The ACWHL can be produced from the carbonization process at 400°C for an hour and two-stage activation process (physical and chemical activation) with 30% H3PO4 as an activator and the impregnation ratio of 1:4 (w/w) for 24 hours and then activated at 600°C for 60 minutes. The analytical method used in this study was using a UV-Vis spectrophotometer. The results of the study showed that the ability of ACWHL to adsorp Co(II) followed the pseudo second-order kinetic model with R2 = 0.3086 and the Elovich isotherm with R2 = 0.664 with a maximum adsorption capacity of 140.725 mg/g. Fulfillment of this model can be assumed if the adsorption process of Co(II) on the surface of ACWHL occurs in multilayer.","author":[{"dropping-particle":"","family":"Riyanto","given":"C. A.","non-dropping-particle":"","parse-names":false,"suffix":""},{"dropping-particle":"","family":"Prabalaras","given":"E.","non-dropping-particle":"","parse-names":false,"suffix":""}],"container-title":"Journal of Physics: Conference Series","id":"ITEM-1","issue":"1","issued":{"date-parts":[["2019"]]},"title":"The adsorption kinetics and isoterm of activated carbon from Water Hyacinth Leaves (Eichhornia crassipes) on Co(II)","type":"article-journal","volume":"1307"},"uris":["http://www.mendeley.com/documents/?uuid=d4d421a1-9375-4f51-b68f-b73ee95bd307"]}],"mendeley":{"formattedCitation":"(Riyanto &amp; Prabalaras, 2019)","plainTextFormattedCitation":"(Riyanto &amp; Prabalaras, 2019)","previouslyFormattedCitation":"(Riyanto &amp; Prabalaras,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Riyanto &amp; Prabalaras, 2019)</w:t>
      </w:r>
      <w:r w:rsidRPr="00CB1E6A">
        <w:rPr>
          <w:rFonts w:eastAsiaTheme="minorEastAsia"/>
          <w:lang w:val="en-GB"/>
        </w:rPr>
        <w:fldChar w:fldCharType="end"/>
      </w:r>
      <w:r w:rsidRPr="00CB1E6A">
        <w:rPr>
          <w:rFonts w:eastAsiaTheme="minorEastAsia"/>
          <w:lang w:val="en-GB"/>
        </w:rPr>
        <w:t>. The isoelectric point (pH</w:t>
      </w:r>
      <w:r w:rsidRPr="00CB1E6A">
        <w:rPr>
          <w:rFonts w:eastAsiaTheme="minorEastAsia"/>
          <w:vertAlign w:val="subscript"/>
          <w:lang w:val="en-GB"/>
        </w:rPr>
        <w:t>pzc</w:t>
      </w:r>
      <w:r w:rsidRPr="00CB1E6A">
        <w:rPr>
          <w:rFonts w:eastAsiaTheme="minorEastAsia"/>
          <w:lang w:val="en-GB"/>
        </w:rPr>
        <w:t xml:space="preserve">) </w:t>
      </w:r>
      <w:r w:rsidR="004260B5">
        <w:rPr>
          <w:rFonts w:eastAsiaTheme="minorEastAsia"/>
          <w:lang w:val="en-GB"/>
        </w:rPr>
        <w:t xml:space="preserve">(Figure 4.1.1.2) </w:t>
      </w:r>
      <w:r w:rsidRPr="00CB1E6A">
        <w:rPr>
          <w:rFonts w:eastAsiaTheme="minorEastAsia"/>
          <w:lang w:val="en-GB"/>
        </w:rPr>
        <w:t>for DRP1, DRP2 and DRP3 were found to be 6.05, 8.20 and 7.40</w:t>
      </w:r>
      <w:r w:rsidR="002F5526">
        <w:rPr>
          <w:rFonts w:eastAsiaTheme="minorEastAsia"/>
          <w:lang w:val="en-GB"/>
        </w:rPr>
        <w:t>,</w:t>
      </w:r>
      <w:r w:rsidRPr="00CB1E6A">
        <w:rPr>
          <w:rFonts w:eastAsiaTheme="minorEastAsia"/>
          <w:lang w:val="en-GB"/>
        </w:rPr>
        <w:t xml:space="preserve"> respectively. At a pH above the isoelectric point, the biochar is expected to be negatively charged with an affinity for cationic species and </w:t>
      </w:r>
      <w:r w:rsidRPr="001754FA">
        <w:rPr>
          <w:rFonts w:eastAsiaTheme="minorEastAsia"/>
          <w:i/>
          <w:iCs/>
          <w:lang w:val="en-GB"/>
        </w:rPr>
        <w:t>vice versa</w:t>
      </w:r>
      <w:r w:rsidRPr="00CB1E6A">
        <w:rPr>
          <w:rFonts w:eastAsiaTheme="minorEastAsia"/>
          <w:lang w:val="en-GB"/>
        </w:rPr>
        <w:t xml:space="preserve"> </w:t>
      </w:r>
      <w:r w:rsidRPr="00CB1E6A">
        <w:rPr>
          <w:rFonts w:eastAsiaTheme="minorEastAsia"/>
          <w:lang w:val="en-GB"/>
        </w:rPr>
        <w:fldChar w:fldCharType="begin" w:fldLock="1"/>
      </w:r>
      <w:r w:rsidR="000E5194">
        <w:rPr>
          <w:rFonts w:eastAsiaTheme="minorEastAsia"/>
          <w:lang w:val="en-GB"/>
        </w:rPr>
        <w:instrText>ADDIN CSL_CITATION {"citationItems":[{"id":"ITEM-1","itemData":{"DOI":"10.1016/j.sajce.2022.03.001","ISSN":"10269185","abstract":"Wastes obtained from the nuts of dika fruits (Irvingia gabonensis) were treated with EDTA in surface functionalization for the adsorption of Cu2+. EDTA functionalized Irvingia gabonensis (EIG) showed strong stretching vibration of C=O. Morphological appearance of EIG showed fibrous appearance of agrowastes while the Branneur-Emmer-Teller (BET) surface area was low. Optimum pH was obtained to be 5 while adsorption equilibrium time was rapid. The adsorption data fitted best into the Freundlich adsorption isotherm and the Langmuir maximum monolayer adsorption capacity was 73.53 mg/g. The Pseudo-second order kinetics model best described the kinetics of the Cu2+-EIG adsorption system. The adsorption energy of the Dubinin-Radushkevich modeling was 5.51 kJ/mol, indicating that Cu2+ uptake onto EIG was a more of physical in nature. Correlation analysis validated the strength of relationship between concentration, equilibrium time and quantity adsorbed. The regression model estimated using the ordinary least square estimator (OLSE) indicates that every 1 unit temperature change will cause a 20.5 % uptake of Cu2+ thus presented an economical process.","author":[{"dropping-particle":"","family":"INYINBOR","given":"Adejumoke A.","non-dropping-particle":"","parse-names":false,"suffix":""},{"dropping-particle":"","family":"Adekola","given":"Folahan A.","non-dropping-particle":"","parse-names":false,"suffix":""},{"dropping-particle":"","family":"Bello","given":"Olugbenga S.","non-dropping-particle":"","parse-names":false,"suffix":""},{"dropping-particle":"","family":"Bankole","given":"Deborah T.","non-dropping-particle":"","parse-names":false,"suffix":""},{"dropping-particle":"","family":"Oreofe","given":"Toyin A.","non-dropping-particle":"","parse-names":false,"suffix":""},{"dropping-particle":"","family":"Lukman","given":"Adewale F.","non-dropping-particle":"","parse-names":false,"suffix":""},{"dropping-particle":"","family":"Olatunji","given":"Gabriel A.","non-dropping-particle":"","parse-names":false,"suffix":""}],"container-title":"South African Journal of Chemical Engineering","id":"ITEM-1","issue":"February","issued":{"date-parts":[["2022"]]},"page":"144-153","publisher":"Elsevier B.V.","title":"Surface functionalized plant residue in cu2+ scavenging: Chemometrics of operational parameters for process economy validation","type":"article-journal","volume":"40"},"uris":["http://www.mendeley.com/documents/?uuid=7398b144-2e86-498a-b5c8-cd0940db0e90"]}],"mendeley":{"formattedCitation":"(INYINBOR et al., 2022)","manualFormatting":"(Inyinbor et al., 2022)","plainTextFormattedCitation":"(INYINBOR et al., 2022)","previouslyFormattedCitation":"(INYINBOR et al., 2022)"},"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Inyinbor </w:t>
      </w:r>
      <w:r w:rsidR="008C0A9B" w:rsidRPr="008C0A9B">
        <w:rPr>
          <w:rFonts w:eastAsiaTheme="minorEastAsia"/>
          <w:i/>
          <w:iCs/>
          <w:noProof/>
          <w:lang w:val="en-GB"/>
        </w:rPr>
        <w:t>et al.</w:t>
      </w:r>
      <w:r w:rsidRPr="00CB1E6A">
        <w:rPr>
          <w:rFonts w:eastAsiaTheme="minorEastAsia"/>
          <w:noProof/>
          <w:lang w:val="en-GB"/>
        </w:rPr>
        <w:t>, 2022)</w:t>
      </w:r>
      <w:r w:rsidRPr="00CB1E6A">
        <w:rPr>
          <w:rFonts w:eastAsiaTheme="minorEastAsia"/>
          <w:lang w:val="en-GB"/>
        </w:rPr>
        <w:fldChar w:fldCharType="end"/>
      </w:r>
      <w:r w:rsidRPr="00CB1E6A">
        <w:rPr>
          <w:rFonts w:eastAsiaTheme="minorEastAsia"/>
          <w:lang w:val="en-GB"/>
        </w:rPr>
        <w:t>.</w:t>
      </w:r>
    </w:p>
    <w:p w14:paraId="4D7DDA9A" w14:textId="778CA425" w:rsidR="00D011AA" w:rsidRPr="00CB1E6A" w:rsidRDefault="00536EE6" w:rsidP="0076286E">
      <w:pPr>
        <w:pStyle w:val="ListofTables"/>
      </w:pPr>
      <w:bookmarkStart w:id="277" w:name="_Toc123057403"/>
      <w:r w:rsidRPr="00CB1E6A">
        <w:t>Table</w:t>
      </w:r>
      <w:r w:rsidR="00961013" w:rsidRPr="00CB1E6A">
        <w:t xml:space="preserve"> 4.1.1.2</w:t>
      </w:r>
      <w:r w:rsidRPr="00CB1E6A">
        <w:t xml:space="preserve">: Physicochemical properties of </w:t>
      </w:r>
      <w:bookmarkEnd w:id="277"/>
      <w:r w:rsidR="001754FA">
        <w:t xml:space="preserve">raw and modified adsorbents prepared from </w:t>
      </w:r>
      <w:r w:rsidR="001754FA" w:rsidRPr="001754FA">
        <w:rPr>
          <w:i/>
          <w:iCs/>
        </w:rPr>
        <w:t>Delonix regia</w:t>
      </w:r>
      <w:r w:rsidR="001754FA">
        <w:t xml:space="preserve"> seed pods</w:t>
      </w:r>
    </w:p>
    <w:tbl>
      <w:tblPr>
        <w:tblStyle w:val="TableGrid"/>
        <w:tblW w:w="9128"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350"/>
        <w:gridCol w:w="1332"/>
        <w:gridCol w:w="1188"/>
        <w:gridCol w:w="1208"/>
      </w:tblGrid>
      <w:tr w:rsidR="00CB1E6A" w:rsidRPr="004759D3" w14:paraId="1D3E0633" w14:textId="77777777" w:rsidTr="00A53B74">
        <w:trPr>
          <w:trHeight w:val="254"/>
          <w:jc w:val="center"/>
        </w:trPr>
        <w:tc>
          <w:tcPr>
            <w:tcW w:w="4050" w:type="dxa"/>
            <w:tcBorders>
              <w:top w:val="single" w:sz="4" w:space="0" w:color="auto"/>
              <w:bottom w:val="single" w:sz="4" w:space="0" w:color="auto"/>
            </w:tcBorders>
          </w:tcPr>
          <w:p w14:paraId="15304A1F" w14:textId="6641FAC9" w:rsidR="006E48F1" w:rsidRPr="004759D3" w:rsidRDefault="006E48F1" w:rsidP="004759D3">
            <w:pPr>
              <w:jc w:val="center"/>
              <w:rPr>
                <w:rFonts w:asciiTheme="majorBidi" w:hAnsiTheme="majorBidi" w:cstheme="majorBidi"/>
                <w:b/>
              </w:rPr>
            </w:pPr>
            <w:bookmarkStart w:id="278" w:name="_Hlk118545587"/>
            <w:r w:rsidRPr="004759D3">
              <w:rPr>
                <w:rFonts w:asciiTheme="majorBidi" w:hAnsiTheme="majorBidi" w:cstheme="majorBidi"/>
                <w:b/>
              </w:rPr>
              <w:t>Parameters</w:t>
            </w:r>
          </w:p>
        </w:tc>
        <w:tc>
          <w:tcPr>
            <w:tcW w:w="1350" w:type="dxa"/>
            <w:tcBorders>
              <w:top w:val="single" w:sz="4" w:space="0" w:color="auto"/>
              <w:bottom w:val="single" w:sz="4" w:space="0" w:color="auto"/>
            </w:tcBorders>
          </w:tcPr>
          <w:p w14:paraId="7898545C" w14:textId="0A143376" w:rsidR="006E48F1" w:rsidRPr="004759D3" w:rsidRDefault="006E48F1" w:rsidP="004759D3">
            <w:pPr>
              <w:jc w:val="center"/>
              <w:rPr>
                <w:rFonts w:asciiTheme="majorBidi" w:hAnsiTheme="majorBidi" w:cstheme="majorBidi"/>
                <w:b/>
              </w:rPr>
            </w:pPr>
            <w:r w:rsidRPr="004759D3">
              <w:rPr>
                <w:rFonts w:asciiTheme="majorBidi" w:hAnsiTheme="majorBidi" w:cstheme="majorBidi"/>
                <w:b/>
              </w:rPr>
              <w:t>DRP</w:t>
            </w:r>
          </w:p>
        </w:tc>
        <w:tc>
          <w:tcPr>
            <w:tcW w:w="1332" w:type="dxa"/>
            <w:tcBorders>
              <w:top w:val="single" w:sz="4" w:space="0" w:color="auto"/>
              <w:bottom w:val="single" w:sz="4" w:space="0" w:color="auto"/>
            </w:tcBorders>
          </w:tcPr>
          <w:p w14:paraId="06E94A1B" w14:textId="74473136" w:rsidR="006E48F1" w:rsidRPr="004759D3" w:rsidRDefault="006E48F1" w:rsidP="004759D3">
            <w:pPr>
              <w:jc w:val="center"/>
              <w:rPr>
                <w:rFonts w:asciiTheme="majorBidi" w:hAnsiTheme="majorBidi" w:cstheme="majorBidi"/>
                <w:b/>
              </w:rPr>
            </w:pPr>
            <w:r w:rsidRPr="004759D3">
              <w:rPr>
                <w:rFonts w:asciiTheme="majorBidi" w:hAnsiTheme="majorBidi" w:cstheme="majorBidi"/>
                <w:b/>
              </w:rPr>
              <w:t>DRP1</w:t>
            </w:r>
          </w:p>
        </w:tc>
        <w:tc>
          <w:tcPr>
            <w:tcW w:w="1188" w:type="dxa"/>
            <w:tcBorders>
              <w:top w:val="single" w:sz="4" w:space="0" w:color="auto"/>
              <w:bottom w:val="single" w:sz="4" w:space="0" w:color="auto"/>
            </w:tcBorders>
          </w:tcPr>
          <w:p w14:paraId="3ECCAAE0" w14:textId="3ADEDAE7" w:rsidR="006E48F1" w:rsidRPr="004759D3" w:rsidRDefault="006E48F1" w:rsidP="004759D3">
            <w:pPr>
              <w:jc w:val="center"/>
              <w:rPr>
                <w:rFonts w:asciiTheme="majorBidi" w:hAnsiTheme="majorBidi" w:cstheme="majorBidi"/>
                <w:b/>
              </w:rPr>
            </w:pPr>
            <w:r w:rsidRPr="004759D3">
              <w:rPr>
                <w:rFonts w:asciiTheme="majorBidi" w:hAnsiTheme="majorBidi" w:cstheme="majorBidi"/>
                <w:b/>
              </w:rPr>
              <w:t>DRP2</w:t>
            </w:r>
          </w:p>
        </w:tc>
        <w:tc>
          <w:tcPr>
            <w:tcW w:w="1208" w:type="dxa"/>
            <w:tcBorders>
              <w:top w:val="single" w:sz="4" w:space="0" w:color="auto"/>
              <w:bottom w:val="single" w:sz="4" w:space="0" w:color="auto"/>
            </w:tcBorders>
          </w:tcPr>
          <w:p w14:paraId="4CC42EA3" w14:textId="08E8A204" w:rsidR="006E48F1" w:rsidRPr="004759D3" w:rsidRDefault="006E48F1" w:rsidP="004759D3">
            <w:pPr>
              <w:jc w:val="center"/>
              <w:rPr>
                <w:rFonts w:asciiTheme="majorBidi" w:hAnsiTheme="majorBidi" w:cstheme="majorBidi"/>
                <w:b/>
              </w:rPr>
            </w:pPr>
            <w:r w:rsidRPr="004759D3">
              <w:rPr>
                <w:rFonts w:asciiTheme="majorBidi" w:hAnsiTheme="majorBidi" w:cstheme="majorBidi"/>
                <w:b/>
              </w:rPr>
              <w:t>DRP3</w:t>
            </w:r>
          </w:p>
        </w:tc>
      </w:tr>
      <w:tr w:rsidR="00CB1E6A" w:rsidRPr="004759D3" w14:paraId="591A0253" w14:textId="77777777" w:rsidTr="00A53B74">
        <w:trPr>
          <w:trHeight w:val="225"/>
          <w:jc w:val="center"/>
        </w:trPr>
        <w:tc>
          <w:tcPr>
            <w:tcW w:w="4050" w:type="dxa"/>
          </w:tcPr>
          <w:p w14:paraId="0C80C4CD" w14:textId="4D821C16" w:rsidR="006E48F1" w:rsidRPr="004759D3" w:rsidRDefault="004260B5" w:rsidP="004759D3">
            <w:pPr>
              <w:jc w:val="center"/>
              <w:rPr>
                <w:rFonts w:asciiTheme="majorBidi" w:hAnsiTheme="majorBidi" w:cstheme="majorBidi"/>
              </w:rPr>
            </w:pPr>
            <w:r w:rsidRPr="004759D3">
              <w:rPr>
                <w:rFonts w:asciiTheme="majorBidi" w:hAnsiTheme="majorBidi" w:cstheme="majorBidi"/>
              </w:rPr>
              <w:t>B</w:t>
            </w:r>
            <w:r>
              <w:rPr>
                <w:rFonts w:asciiTheme="majorBidi" w:hAnsiTheme="majorBidi" w:cstheme="majorBidi"/>
              </w:rPr>
              <w:t>ET</w:t>
            </w:r>
            <w:r w:rsidRPr="004759D3">
              <w:rPr>
                <w:rFonts w:asciiTheme="majorBidi" w:hAnsiTheme="majorBidi" w:cstheme="majorBidi"/>
              </w:rPr>
              <w:t xml:space="preserve"> surface area (</w:t>
            </w:r>
            <w:r w:rsidRPr="004759D3">
              <w:rPr>
                <w:rStyle w:val="fontstyle01"/>
                <w:rFonts w:asciiTheme="majorBidi" w:hAnsiTheme="majorBidi" w:cstheme="majorBidi"/>
                <w:color w:val="auto"/>
                <w:sz w:val="24"/>
                <w:szCs w:val="24"/>
              </w:rPr>
              <w:t>m</w:t>
            </w:r>
            <w:r w:rsidRPr="004759D3">
              <w:rPr>
                <w:rStyle w:val="fontstyle01"/>
                <w:rFonts w:asciiTheme="majorBidi" w:hAnsiTheme="majorBidi" w:cstheme="majorBidi"/>
                <w:color w:val="auto"/>
                <w:sz w:val="24"/>
                <w:szCs w:val="24"/>
                <w:vertAlign w:val="superscript"/>
              </w:rPr>
              <w:t>2</w:t>
            </w:r>
            <w:r w:rsidRPr="004759D3">
              <w:rPr>
                <w:rStyle w:val="fontstyle01"/>
                <w:rFonts w:asciiTheme="majorBidi" w:hAnsiTheme="majorBidi" w:cstheme="majorBidi"/>
                <w:color w:val="auto"/>
                <w:sz w:val="24"/>
                <w:szCs w:val="24"/>
              </w:rPr>
              <w:t>/g</w:t>
            </w:r>
            <w:r w:rsidRPr="004759D3">
              <w:rPr>
                <w:rFonts w:asciiTheme="majorBidi" w:hAnsiTheme="majorBidi" w:cstheme="majorBidi"/>
              </w:rPr>
              <w:t>)</w:t>
            </w:r>
          </w:p>
        </w:tc>
        <w:tc>
          <w:tcPr>
            <w:tcW w:w="1350" w:type="dxa"/>
          </w:tcPr>
          <w:p w14:paraId="430A9CF4" w14:textId="086E009E" w:rsidR="006E48F1" w:rsidRPr="004759D3" w:rsidRDefault="006E48F1" w:rsidP="004759D3">
            <w:pPr>
              <w:jc w:val="center"/>
              <w:rPr>
                <w:rFonts w:asciiTheme="majorBidi" w:hAnsiTheme="majorBidi" w:cstheme="majorBidi"/>
              </w:rPr>
            </w:pPr>
            <w:r w:rsidRPr="004759D3">
              <w:rPr>
                <w:rFonts w:asciiTheme="majorBidi" w:hAnsiTheme="majorBidi" w:cstheme="majorBidi"/>
              </w:rPr>
              <w:t>1120.22</w:t>
            </w:r>
          </w:p>
        </w:tc>
        <w:tc>
          <w:tcPr>
            <w:tcW w:w="1332" w:type="dxa"/>
          </w:tcPr>
          <w:p w14:paraId="09340420" w14:textId="66447DE5" w:rsidR="006E48F1" w:rsidRPr="004759D3" w:rsidRDefault="006E48F1" w:rsidP="004759D3">
            <w:pPr>
              <w:jc w:val="center"/>
              <w:rPr>
                <w:rFonts w:asciiTheme="majorBidi" w:hAnsiTheme="majorBidi" w:cstheme="majorBidi"/>
              </w:rPr>
            </w:pPr>
            <w:r w:rsidRPr="004759D3">
              <w:rPr>
                <w:rFonts w:asciiTheme="majorBidi" w:hAnsiTheme="majorBidi" w:cstheme="majorBidi"/>
              </w:rPr>
              <w:t>1130.24</w:t>
            </w:r>
          </w:p>
        </w:tc>
        <w:tc>
          <w:tcPr>
            <w:tcW w:w="1188" w:type="dxa"/>
          </w:tcPr>
          <w:p w14:paraId="2B8EFE0B" w14:textId="3CDAE3DC" w:rsidR="006E48F1" w:rsidRPr="004759D3" w:rsidRDefault="006E48F1" w:rsidP="004759D3">
            <w:pPr>
              <w:jc w:val="center"/>
              <w:rPr>
                <w:rFonts w:asciiTheme="majorBidi" w:hAnsiTheme="majorBidi" w:cstheme="majorBidi"/>
              </w:rPr>
            </w:pPr>
            <w:r w:rsidRPr="004759D3">
              <w:rPr>
                <w:rFonts w:asciiTheme="majorBidi" w:hAnsiTheme="majorBidi" w:cstheme="majorBidi"/>
              </w:rPr>
              <w:t>1080.24</w:t>
            </w:r>
          </w:p>
        </w:tc>
        <w:tc>
          <w:tcPr>
            <w:tcW w:w="1208" w:type="dxa"/>
          </w:tcPr>
          <w:p w14:paraId="27B4AB3D" w14:textId="2520DF58" w:rsidR="006E48F1" w:rsidRPr="004759D3" w:rsidRDefault="006E48F1" w:rsidP="004759D3">
            <w:pPr>
              <w:jc w:val="center"/>
              <w:rPr>
                <w:rFonts w:asciiTheme="majorBidi" w:hAnsiTheme="majorBidi" w:cstheme="majorBidi"/>
              </w:rPr>
            </w:pPr>
            <w:r w:rsidRPr="004759D3">
              <w:rPr>
                <w:rFonts w:asciiTheme="majorBidi" w:hAnsiTheme="majorBidi" w:cstheme="majorBidi"/>
              </w:rPr>
              <w:t>1152.24</w:t>
            </w:r>
          </w:p>
        </w:tc>
      </w:tr>
      <w:tr w:rsidR="00CB1E6A" w:rsidRPr="004759D3" w14:paraId="7F14A641" w14:textId="77777777" w:rsidTr="00A53B74">
        <w:trPr>
          <w:trHeight w:val="229"/>
          <w:jc w:val="center"/>
        </w:trPr>
        <w:tc>
          <w:tcPr>
            <w:tcW w:w="4050" w:type="dxa"/>
          </w:tcPr>
          <w:p w14:paraId="55D808B6" w14:textId="1D25564D" w:rsidR="006E48F1" w:rsidRPr="004759D3" w:rsidRDefault="004260B5" w:rsidP="004759D3">
            <w:pPr>
              <w:jc w:val="center"/>
              <w:rPr>
                <w:rFonts w:asciiTheme="majorBidi" w:hAnsiTheme="majorBidi" w:cstheme="majorBidi"/>
              </w:rPr>
            </w:pPr>
            <w:r w:rsidRPr="004759D3">
              <w:rPr>
                <w:rFonts w:asciiTheme="majorBidi" w:hAnsiTheme="majorBidi" w:cstheme="majorBidi"/>
              </w:rPr>
              <w:t>Langmuir surface area (</w:t>
            </w:r>
            <w:r w:rsidRPr="004759D3">
              <w:rPr>
                <w:rStyle w:val="fontstyle01"/>
                <w:rFonts w:asciiTheme="majorBidi" w:hAnsiTheme="majorBidi" w:cstheme="majorBidi"/>
                <w:color w:val="auto"/>
                <w:sz w:val="24"/>
                <w:szCs w:val="24"/>
              </w:rPr>
              <w:t>m</w:t>
            </w:r>
            <w:r w:rsidRPr="004759D3">
              <w:rPr>
                <w:rStyle w:val="fontstyle01"/>
                <w:rFonts w:asciiTheme="majorBidi" w:hAnsiTheme="majorBidi" w:cstheme="majorBidi"/>
                <w:color w:val="auto"/>
                <w:sz w:val="24"/>
                <w:szCs w:val="24"/>
                <w:vertAlign w:val="superscript"/>
              </w:rPr>
              <w:t>2</w:t>
            </w:r>
            <w:r w:rsidRPr="004759D3">
              <w:rPr>
                <w:rStyle w:val="fontstyle01"/>
                <w:rFonts w:asciiTheme="majorBidi" w:hAnsiTheme="majorBidi" w:cstheme="majorBidi"/>
                <w:color w:val="auto"/>
                <w:sz w:val="24"/>
                <w:szCs w:val="24"/>
              </w:rPr>
              <w:t>/g</w:t>
            </w:r>
            <w:r w:rsidRPr="004759D3">
              <w:rPr>
                <w:rFonts w:asciiTheme="majorBidi" w:hAnsiTheme="majorBidi" w:cstheme="majorBidi"/>
              </w:rPr>
              <w:t>)</w:t>
            </w:r>
          </w:p>
        </w:tc>
        <w:tc>
          <w:tcPr>
            <w:tcW w:w="1350" w:type="dxa"/>
          </w:tcPr>
          <w:p w14:paraId="5BD310CC" w14:textId="7F1A4FC9" w:rsidR="006E48F1" w:rsidRPr="004759D3" w:rsidRDefault="006E48F1" w:rsidP="004759D3">
            <w:pPr>
              <w:jc w:val="center"/>
              <w:rPr>
                <w:rFonts w:asciiTheme="majorBidi" w:hAnsiTheme="majorBidi" w:cstheme="majorBidi"/>
              </w:rPr>
            </w:pPr>
            <w:r w:rsidRPr="004759D3">
              <w:rPr>
                <w:rFonts w:asciiTheme="majorBidi" w:hAnsiTheme="majorBidi" w:cstheme="majorBidi"/>
              </w:rPr>
              <w:t>970.250</w:t>
            </w:r>
          </w:p>
        </w:tc>
        <w:tc>
          <w:tcPr>
            <w:tcW w:w="1332" w:type="dxa"/>
          </w:tcPr>
          <w:p w14:paraId="4B38446A" w14:textId="6C9EB24D" w:rsidR="006E48F1" w:rsidRPr="004759D3" w:rsidRDefault="006E48F1" w:rsidP="004759D3">
            <w:pPr>
              <w:jc w:val="center"/>
              <w:rPr>
                <w:rFonts w:asciiTheme="majorBidi" w:hAnsiTheme="majorBidi" w:cstheme="majorBidi"/>
              </w:rPr>
            </w:pPr>
            <w:r w:rsidRPr="004759D3">
              <w:rPr>
                <w:rFonts w:asciiTheme="majorBidi" w:hAnsiTheme="majorBidi" w:cstheme="majorBidi"/>
              </w:rPr>
              <w:t>970.250</w:t>
            </w:r>
          </w:p>
        </w:tc>
        <w:tc>
          <w:tcPr>
            <w:tcW w:w="1188" w:type="dxa"/>
          </w:tcPr>
          <w:p w14:paraId="48A57C56" w14:textId="3464314F" w:rsidR="006E48F1" w:rsidRPr="004759D3" w:rsidRDefault="006E48F1" w:rsidP="004759D3">
            <w:pPr>
              <w:jc w:val="center"/>
              <w:rPr>
                <w:rFonts w:asciiTheme="majorBidi" w:hAnsiTheme="majorBidi" w:cstheme="majorBidi"/>
              </w:rPr>
            </w:pPr>
            <w:r w:rsidRPr="004759D3">
              <w:rPr>
                <w:rFonts w:asciiTheme="majorBidi" w:hAnsiTheme="majorBidi" w:cstheme="majorBidi"/>
              </w:rPr>
              <w:t>590.250</w:t>
            </w:r>
          </w:p>
        </w:tc>
        <w:tc>
          <w:tcPr>
            <w:tcW w:w="1208" w:type="dxa"/>
          </w:tcPr>
          <w:p w14:paraId="0F9FC351" w14:textId="79250AB5" w:rsidR="006E48F1" w:rsidRPr="004759D3" w:rsidRDefault="006E48F1" w:rsidP="004759D3">
            <w:pPr>
              <w:jc w:val="center"/>
              <w:rPr>
                <w:rFonts w:asciiTheme="majorBidi" w:hAnsiTheme="majorBidi" w:cstheme="majorBidi"/>
              </w:rPr>
            </w:pPr>
            <w:r w:rsidRPr="004759D3">
              <w:rPr>
                <w:rFonts w:asciiTheme="majorBidi" w:hAnsiTheme="majorBidi" w:cstheme="majorBidi"/>
              </w:rPr>
              <w:t>620.250</w:t>
            </w:r>
          </w:p>
        </w:tc>
      </w:tr>
      <w:tr w:rsidR="00CB1E6A" w:rsidRPr="004759D3" w14:paraId="44E2240D" w14:textId="77777777" w:rsidTr="00A53B74">
        <w:trPr>
          <w:trHeight w:val="233"/>
          <w:jc w:val="center"/>
        </w:trPr>
        <w:tc>
          <w:tcPr>
            <w:tcW w:w="4050" w:type="dxa"/>
          </w:tcPr>
          <w:p w14:paraId="563B15C8" w14:textId="2A020E5B" w:rsidR="006E48F1" w:rsidRPr="004759D3" w:rsidRDefault="004260B5" w:rsidP="004759D3">
            <w:pPr>
              <w:jc w:val="center"/>
              <w:rPr>
                <w:rFonts w:asciiTheme="majorBidi" w:hAnsiTheme="majorBidi" w:cstheme="majorBidi"/>
              </w:rPr>
            </w:pPr>
            <w:r w:rsidRPr="004759D3">
              <w:rPr>
                <w:rFonts w:asciiTheme="majorBidi" w:hAnsiTheme="majorBidi" w:cstheme="majorBidi"/>
              </w:rPr>
              <w:t>Iodine surface area (</w:t>
            </w:r>
            <w:r w:rsidRPr="004759D3">
              <w:rPr>
                <w:rStyle w:val="fontstyle01"/>
                <w:rFonts w:asciiTheme="majorBidi" w:hAnsiTheme="majorBidi" w:cstheme="majorBidi"/>
                <w:color w:val="auto"/>
                <w:sz w:val="24"/>
                <w:szCs w:val="24"/>
              </w:rPr>
              <w:t>m</w:t>
            </w:r>
            <w:r w:rsidRPr="004759D3">
              <w:rPr>
                <w:rStyle w:val="fontstyle01"/>
                <w:rFonts w:asciiTheme="majorBidi" w:hAnsiTheme="majorBidi" w:cstheme="majorBidi"/>
                <w:color w:val="auto"/>
                <w:sz w:val="24"/>
                <w:szCs w:val="24"/>
                <w:vertAlign w:val="superscript"/>
              </w:rPr>
              <w:t>2</w:t>
            </w:r>
            <w:r w:rsidRPr="004759D3">
              <w:rPr>
                <w:rStyle w:val="fontstyle01"/>
                <w:rFonts w:asciiTheme="majorBidi" w:hAnsiTheme="majorBidi" w:cstheme="majorBidi"/>
                <w:color w:val="auto"/>
                <w:sz w:val="24"/>
                <w:szCs w:val="24"/>
              </w:rPr>
              <w:t>/g</w:t>
            </w:r>
            <w:r w:rsidRPr="004759D3">
              <w:rPr>
                <w:rFonts w:asciiTheme="majorBidi" w:hAnsiTheme="majorBidi" w:cstheme="majorBidi"/>
              </w:rPr>
              <w:t>)</w:t>
            </w:r>
          </w:p>
        </w:tc>
        <w:tc>
          <w:tcPr>
            <w:tcW w:w="1350" w:type="dxa"/>
          </w:tcPr>
          <w:p w14:paraId="33BF7166" w14:textId="2F73E089" w:rsidR="006E48F1" w:rsidRPr="004759D3" w:rsidRDefault="006E48F1" w:rsidP="004759D3">
            <w:pPr>
              <w:jc w:val="center"/>
              <w:rPr>
                <w:rFonts w:asciiTheme="majorBidi" w:hAnsiTheme="majorBidi" w:cstheme="majorBidi"/>
              </w:rPr>
            </w:pPr>
            <w:r w:rsidRPr="004759D3">
              <w:rPr>
                <w:rFonts w:asciiTheme="majorBidi" w:hAnsiTheme="majorBidi" w:cstheme="majorBidi"/>
              </w:rPr>
              <w:t>635.40</w:t>
            </w:r>
          </w:p>
        </w:tc>
        <w:tc>
          <w:tcPr>
            <w:tcW w:w="1332" w:type="dxa"/>
          </w:tcPr>
          <w:p w14:paraId="526E246E" w14:textId="1F2B1455" w:rsidR="006E48F1" w:rsidRPr="004759D3" w:rsidRDefault="006E48F1" w:rsidP="004759D3">
            <w:pPr>
              <w:jc w:val="center"/>
              <w:rPr>
                <w:rFonts w:asciiTheme="majorBidi" w:hAnsiTheme="majorBidi" w:cstheme="majorBidi"/>
              </w:rPr>
            </w:pPr>
            <w:r w:rsidRPr="004759D3">
              <w:rPr>
                <w:rFonts w:asciiTheme="majorBidi" w:hAnsiTheme="majorBidi" w:cstheme="majorBidi"/>
              </w:rPr>
              <w:t>883.64</w:t>
            </w:r>
          </w:p>
        </w:tc>
        <w:tc>
          <w:tcPr>
            <w:tcW w:w="1188" w:type="dxa"/>
          </w:tcPr>
          <w:p w14:paraId="667869A6" w14:textId="02C47AFF" w:rsidR="006E48F1" w:rsidRPr="004759D3" w:rsidRDefault="006E48F1" w:rsidP="004759D3">
            <w:pPr>
              <w:jc w:val="center"/>
              <w:rPr>
                <w:rFonts w:asciiTheme="majorBidi" w:hAnsiTheme="majorBidi" w:cstheme="majorBidi"/>
              </w:rPr>
            </w:pPr>
            <w:r w:rsidRPr="004759D3">
              <w:rPr>
                <w:rFonts w:asciiTheme="majorBidi" w:hAnsiTheme="majorBidi" w:cstheme="majorBidi"/>
              </w:rPr>
              <w:t>672.76</w:t>
            </w:r>
          </w:p>
        </w:tc>
        <w:tc>
          <w:tcPr>
            <w:tcW w:w="1208" w:type="dxa"/>
          </w:tcPr>
          <w:p w14:paraId="3479EF67" w14:textId="1D18B67F" w:rsidR="006E48F1" w:rsidRPr="004759D3" w:rsidRDefault="006E48F1" w:rsidP="004759D3">
            <w:pPr>
              <w:jc w:val="center"/>
              <w:rPr>
                <w:rFonts w:asciiTheme="majorBidi" w:hAnsiTheme="majorBidi" w:cstheme="majorBidi"/>
              </w:rPr>
            </w:pPr>
            <w:r w:rsidRPr="004759D3">
              <w:rPr>
                <w:rFonts w:asciiTheme="majorBidi" w:hAnsiTheme="majorBidi" w:cstheme="majorBidi"/>
              </w:rPr>
              <w:t>822.67</w:t>
            </w:r>
          </w:p>
        </w:tc>
      </w:tr>
      <w:tr w:rsidR="00CB1E6A" w:rsidRPr="004759D3" w14:paraId="63957AC1" w14:textId="77777777" w:rsidTr="00A53B74">
        <w:trPr>
          <w:trHeight w:val="254"/>
          <w:jc w:val="center"/>
        </w:trPr>
        <w:tc>
          <w:tcPr>
            <w:tcW w:w="4050" w:type="dxa"/>
          </w:tcPr>
          <w:p w14:paraId="328DD433" w14:textId="5004A2F2" w:rsidR="006E48F1" w:rsidRPr="004759D3" w:rsidRDefault="004260B5" w:rsidP="004759D3">
            <w:pPr>
              <w:jc w:val="center"/>
              <w:rPr>
                <w:rFonts w:asciiTheme="majorBidi" w:hAnsiTheme="majorBidi" w:cstheme="majorBidi"/>
              </w:rPr>
            </w:pPr>
            <w:r w:rsidRPr="004759D3">
              <w:rPr>
                <w:rFonts w:asciiTheme="majorBidi" w:hAnsiTheme="majorBidi" w:cstheme="majorBidi"/>
              </w:rPr>
              <w:t>Bulk density (g/cm</w:t>
            </w:r>
            <w:r w:rsidRPr="004759D3">
              <w:rPr>
                <w:rFonts w:asciiTheme="majorBidi" w:hAnsiTheme="majorBidi" w:cstheme="majorBidi"/>
                <w:vertAlign w:val="superscript"/>
              </w:rPr>
              <w:t>3</w:t>
            </w:r>
            <w:r w:rsidRPr="004759D3">
              <w:rPr>
                <w:rFonts w:asciiTheme="majorBidi" w:hAnsiTheme="majorBidi" w:cstheme="majorBidi"/>
              </w:rPr>
              <w:t>)</w:t>
            </w:r>
          </w:p>
        </w:tc>
        <w:tc>
          <w:tcPr>
            <w:tcW w:w="1350" w:type="dxa"/>
          </w:tcPr>
          <w:p w14:paraId="06127B54" w14:textId="0B79ADD5" w:rsidR="006E48F1" w:rsidRPr="004759D3" w:rsidRDefault="006E48F1" w:rsidP="004759D3">
            <w:pPr>
              <w:jc w:val="center"/>
              <w:rPr>
                <w:rFonts w:asciiTheme="majorBidi" w:hAnsiTheme="majorBidi" w:cstheme="majorBidi"/>
              </w:rPr>
            </w:pPr>
            <w:r w:rsidRPr="004759D3">
              <w:rPr>
                <w:rFonts w:asciiTheme="majorBidi" w:hAnsiTheme="majorBidi" w:cstheme="majorBidi"/>
              </w:rPr>
              <w:t>0.184</w:t>
            </w:r>
          </w:p>
        </w:tc>
        <w:tc>
          <w:tcPr>
            <w:tcW w:w="1332" w:type="dxa"/>
          </w:tcPr>
          <w:p w14:paraId="0E11EDFB" w14:textId="52B7CB22" w:rsidR="006E48F1" w:rsidRPr="004759D3" w:rsidRDefault="006E48F1" w:rsidP="004759D3">
            <w:pPr>
              <w:jc w:val="center"/>
              <w:rPr>
                <w:rFonts w:asciiTheme="majorBidi" w:hAnsiTheme="majorBidi" w:cstheme="majorBidi"/>
              </w:rPr>
            </w:pPr>
            <w:r w:rsidRPr="004759D3">
              <w:rPr>
                <w:rFonts w:asciiTheme="majorBidi" w:hAnsiTheme="majorBidi" w:cstheme="majorBidi"/>
              </w:rPr>
              <w:t>0.279</w:t>
            </w:r>
          </w:p>
        </w:tc>
        <w:tc>
          <w:tcPr>
            <w:tcW w:w="1188" w:type="dxa"/>
          </w:tcPr>
          <w:p w14:paraId="60E36CF4" w14:textId="685DDCD2" w:rsidR="006E48F1" w:rsidRPr="004759D3" w:rsidRDefault="006E48F1" w:rsidP="004759D3">
            <w:pPr>
              <w:jc w:val="center"/>
              <w:rPr>
                <w:rFonts w:asciiTheme="majorBidi" w:hAnsiTheme="majorBidi" w:cstheme="majorBidi"/>
              </w:rPr>
            </w:pPr>
            <w:r w:rsidRPr="004759D3">
              <w:rPr>
                <w:rFonts w:asciiTheme="majorBidi" w:hAnsiTheme="majorBidi" w:cstheme="majorBidi"/>
              </w:rPr>
              <w:t>0.1</w:t>
            </w:r>
            <w:r w:rsidR="00A22C8F" w:rsidRPr="004759D3">
              <w:rPr>
                <w:rFonts w:asciiTheme="majorBidi" w:hAnsiTheme="majorBidi" w:cstheme="majorBidi"/>
              </w:rPr>
              <w:t>72</w:t>
            </w:r>
          </w:p>
        </w:tc>
        <w:tc>
          <w:tcPr>
            <w:tcW w:w="1208" w:type="dxa"/>
          </w:tcPr>
          <w:p w14:paraId="0FD7C461" w14:textId="7554A605" w:rsidR="006E48F1" w:rsidRPr="004759D3" w:rsidRDefault="006E48F1" w:rsidP="004759D3">
            <w:pPr>
              <w:jc w:val="center"/>
              <w:rPr>
                <w:rFonts w:asciiTheme="majorBidi" w:hAnsiTheme="majorBidi" w:cstheme="majorBidi"/>
              </w:rPr>
            </w:pPr>
            <w:r w:rsidRPr="004759D3">
              <w:rPr>
                <w:rFonts w:asciiTheme="majorBidi" w:hAnsiTheme="majorBidi" w:cstheme="majorBidi"/>
              </w:rPr>
              <w:t>0.2</w:t>
            </w:r>
            <w:r w:rsidR="00A22C8F" w:rsidRPr="004759D3">
              <w:rPr>
                <w:rFonts w:asciiTheme="majorBidi" w:hAnsiTheme="majorBidi" w:cstheme="majorBidi"/>
              </w:rPr>
              <w:t>7</w:t>
            </w:r>
            <w:r w:rsidRPr="004759D3">
              <w:rPr>
                <w:rFonts w:asciiTheme="majorBidi" w:hAnsiTheme="majorBidi" w:cstheme="majorBidi"/>
              </w:rPr>
              <w:t>4</w:t>
            </w:r>
          </w:p>
        </w:tc>
      </w:tr>
      <w:tr w:rsidR="00CB1E6A" w:rsidRPr="004759D3" w14:paraId="243B9F05" w14:textId="77777777" w:rsidTr="00A53B74">
        <w:trPr>
          <w:trHeight w:val="254"/>
          <w:jc w:val="center"/>
        </w:trPr>
        <w:tc>
          <w:tcPr>
            <w:tcW w:w="4050" w:type="dxa"/>
          </w:tcPr>
          <w:p w14:paraId="78931CD2" w14:textId="67272F45" w:rsidR="006E48F1" w:rsidRPr="004759D3" w:rsidRDefault="004260B5" w:rsidP="004759D3">
            <w:pPr>
              <w:jc w:val="center"/>
              <w:rPr>
                <w:rFonts w:asciiTheme="majorBidi" w:hAnsiTheme="majorBidi" w:cstheme="majorBidi"/>
              </w:rPr>
            </w:pPr>
            <w:r w:rsidRPr="004759D3">
              <w:rPr>
                <w:rFonts w:asciiTheme="majorBidi" w:hAnsiTheme="majorBidi" w:cstheme="majorBidi"/>
              </w:rPr>
              <w:t>% Moisture content</w:t>
            </w:r>
          </w:p>
        </w:tc>
        <w:tc>
          <w:tcPr>
            <w:tcW w:w="1350" w:type="dxa"/>
          </w:tcPr>
          <w:p w14:paraId="3EC594E8" w14:textId="560E717C" w:rsidR="006E48F1" w:rsidRPr="004759D3" w:rsidRDefault="006E48F1" w:rsidP="004759D3">
            <w:pPr>
              <w:jc w:val="center"/>
              <w:rPr>
                <w:rFonts w:asciiTheme="majorBidi" w:hAnsiTheme="majorBidi" w:cstheme="majorBidi"/>
              </w:rPr>
            </w:pPr>
            <w:r w:rsidRPr="004759D3">
              <w:rPr>
                <w:rFonts w:asciiTheme="majorBidi" w:hAnsiTheme="majorBidi" w:cstheme="majorBidi"/>
              </w:rPr>
              <w:t>14.72</w:t>
            </w:r>
          </w:p>
        </w:tc>
        <w:tc>
          <w:tcPr>
            <w:tcW w:w="1332" w:type="dxa"/>
          </w:tcPr>
          <w:p w14:paraId="3CEE626C" w14:textId="6FF8B16A" w:rsidR="006E48F1" w:rsidRPr="004759D3" w:rsidRDefault="006E48F1" w:rsidP="004759D3">
            <w:pPr>
              <w:jc w:val="center"/>
              <w:rPr>
                <w:rFonts w:asciiTheme="majorBidi" w:hAnsiTheme="majorBidi" w:cstheme="majorBidi"/>
                <w:lang w:val="en-GB"/>
              </w:rPr>
            </w:pPr>
            <w:r w:rsidRPr="004759D3">
              <w:rPr>
                <w:rFonts w:asciiTheme="majorBidi" w:hAnsiTheme="majorBidi" w:cstheme="majorBidi"/>
              </w:rPr>
              <w:t>4.37</w:t>
            </w:r>
          </w:p>
        </w:tc>
        <w:tc>
          <w:tcPr>
            <w:tcW w:w="1188" w:type="dxa"/>
          </w:tcPr>
          <w:p w14:paraId="2042906B" w14:textId="4965EFF2" w:rsidR="006E48F1" w:rsidRPr="004759D3" w:rsidRDefault="006E48F1" w:rsidP="004759D3">
            <w:pPr>
              <w:jc w:val="center"/>
              <w:rPr>
                <w:rFonts w:asciiTheme="majorBidi" w:hAnsiTheme="majorBidi" w:cstheme="majorBidi"/>
              </w:rPr>
            </w:pPr>
            <w:r w:rsidRPr="004759D3">
              <w:rPr>
                <w:rFonts w:asciiTheme="majorBidi" w:hAnsiTheme="majorBidi" w:cstheme="majorBidi"/>
              </w:rPr>
              <w:t>3.02</w:t>
            </w:r>
          </w:p>
        </w:tc>
        <w:tc>
          <w:tcPr>
            <w:tcW w:w="1208" w:type="dxa"/>
          </w:tcPr>
          <w:p w14:paraId="34AB21C7" w14:textId="0C322DB6" w:rsidR="006E48F1" w:rsidRPr="004759D3" w:rsidRDefault="006E48F1" w:rsidP="004759D3">
            <w:pPr>
              <w:jc w:val="center"/>
              <w:rPr>
                <w:rFonts w:asciiTheme="majorBidi" w:hAnsiTheme="majorBidi" w:cstheme="majorBidi"/>
              </w:rPr>
            </w:pPr>
            <w:r w:rsidRPr="004759D3">
              <w:rPr>
                <w:rFonts w:asciiTheme="majorBidi" w:hAnsiTheme="majorBidi" w:cstheme="majorBidi"/>
              </w:rPr>
              <w:t>7.21</w:t>
            </w:r>
          </w:p>
        </w:tc>
      </w:tr>
      <w:tr w:rsidR="00CB1E6A" w:rsidRPr="004759D3" w14:paraId="3DCAD7B7" w14:textId="77777777" w:rsidTr="00A53B74">
        <w:trPr>
          <w:trHeight w:val="243"/>
          <w:jc w:val="center"/>
        </w:trPr>
        <w:tc>
          <w:tcPr>
            <w:tcW w:w="4050" w:type="dxa"/>
          </w:tcPr>
          <w:p w14:paraId="1E50407C" w14:textId="631B6B75" w:rsidR="006E48F1" w:rsidRPr="004759D3" w:rsidRDefault="004260B5" w:rsidP="004759D3">
            <w:pPr>
              <w:jc w:val="center"/>
              <w:rPr>
                <w:rFonts w:asciiTheme="majorBidi" w:hAnsiTheme="majorBidi" w:cstheme="majorBidi"/>
              </w:rPr>
            </w:pPr>
            <w:r w:rsidRPr="004759D3">
              <w:rPr>
                <w:rFonts w:asciiTheme="majorBidi" w:hAnsiTheme="majorBidi" w:cstheme="majorBidi"/>
              </w:rPr>
              <w:t>% Volatile matter</w:t>
            </w:r>
          </w:p>
        </w:tc>
        <w:tc>
          <w:tcPr>
            <w:tcW w:w="1350" w:type="dxa"/>
          </w:tcPr>
          <w:p w14:paraId="07C69B55" w14:textId="0324893A" w:rsidR="006E48F1" w:rsidRPr="004759D3" w:rsidRDefault="006E48F1" w:rsidP="004759D3">
            <w:pPr>
              <w:jc w:val="center"/>
              <w:rPr>
                <w:rFonts w:asciiTheme="majorBidi" w:hAnsiTheme="majorBidi" w:cstheme="majorBidi"/>
              </w:rPr>
            </w:pPr>
            <w:r w:rsidRPr="004759D3">
              <w:rPr>
                <w:rFonts w:asciiTheme="majorBidi" w:hAnsiTheme="majorBidi" w:cstheme="majorBidi"/>
              </w:rPr>
              <w:t>12.17</w:t>
            </w:r>
          </w:p>
        </w:tc>
        <w:tc>
          <w:tcPr>
            <w:tcW w:w="1332" w:type="dxa"/>
          </w:tcPr>
          <w:p w14:paraId="6941CDE3" w14:textId="32BB1616" w:rsidR="006E48F1" w:rsidRPr="004759D3" w:rsidRDefault="006E48F1" w:rsidP="004759D3">
            <w:pPr>
              <w:jc w:val="center"/>
              <w:rPr>
                <w:rFonts w:asciiTheme="majorBidi" w:hAnsiTheme="majorBidi" w:cstheme="majorBidi"/>
                <w:lang w:val="en-GB"/>
              </w:rPr>
            </w:pPr>
            <w:r w:rsidRPr="004759D3">
              <w:rPr>
                <w:rFonts w:asciiTheme="majorBidi" w:hAnsiTheme="majorBidi" w:cstheme="majorBidi"/>
              </w:rPr>
              <w:t>14.12</w:t>
            </w:r>
          </w:p>
        </w:tc>
        <w:tc>
          <w:tcPr>
            <w:tcW w:w="1188" w:type="dxa"/>
          </w:tcPr>
          <w:p w14:paraId="1C847EA5" w14:textId="00A0D4CA" w:rsidR="006E48F1" w:rsidRPr="004759D3" w:rsidRDefault="008104CA" w:rsidP="004759D3">
            <w:pPr>
              <w:jc w:val="center"/>
              <w:rPr>
                <w:rFonts w:asciiTheme="majorBidi" w:hAnsiTheme="majorBidi" w:cstheme="majorBidi"/>
              </w:rPr>
            </w:pPr>
            <w:r w:rsidRPr="004759D3">
              <w:rPr>
                <w:rFonts w:asciiTheme="majorBidi" w:hAnsiTheme="majorBidi" w:cstheme="majorBidi"/>
              </w:rPr>
              <w:t>1</w:t>
            </w:r>
            <w:r w:rsidR="006E48F1" w:rsidRPr="004759D3">
              <w:rPr>
                <w:rFonts w:asciiTheme="majorBidi" w:hAnsiTheme="majorBidi" w:cstheme="majorBidi"/>
              </w:rPr>
              <w:t>2.05</w:t>
            </w:r>
          </w:p>
        </w:tc>
        <w:tc>
          <w:tcPr>
            <w:tcW w:w="1208" w:type="dxa"/>
          </w:tcPr>
          <w:p w14:paraId="21FB391D" w14:textId="7C105224" w:rsidR="006E48F1" w:rsidRPr="004759D3" w:rsidRDefault="006E48F1" w:rsidP="004759D3">
            <w:pPr>
              <w:jc w:val="center"/>
              <w:rPr>
                <w:rFonts w:asciiTheme="majorBidi" w:hAnsiTheme="majorBidi" w:cstheme="majorBidi"/>
              </w:rPr>
            </w:pPr>
            <w:r w:rsidRPr="004759D3">
              <w:rPr>
                <w:rFonts w:asciiTheme="majorBidi" w:hAnsiTheme="majorBidi" w:cstheme="majorBidi"/>
              </w:rPr>
              <w:t>20.40</w:t>
            </w:r>
          </w:p>
        </w:tc>
      </w:tr>
      <w:tr w:rsidR="00CB1E6A" w:rsidRPr="004759D3" w14:paraId="4990C057" w14:textId="77777777" w:rsidTr="00A53B74">
        <w:trPr>
          <w:trHeight w:val="254"/>
          <w:jc w:val="center"/>
        </w:trPr>
        <w:tc>
          <w:tcPr>
            <w:tcW w:w="4050" w:type="dxa"/>
          </w:tcPr>
          <w:p w14:paraId="29C25A94" w14:textId="36139DC7" w:rsidR="006E48F1" w:rsidRPr="004759D3" w:rsidRDefault="004260B5" w:rsidP="004759D3">
            <w:pPr>
              <w:jc w:val="center"/>
              <w:rPr>
                <w:rFonts w:asciiTheme="majorBidi" w:hAnsiTheme="majorBidi" w:cstheme="majorBidi"/>
              </w:rPr>
            </w:pPr>
            <w:r w:rsidRPr="004759D3">
              <w:rPr>
                <w:rFonts w:asciiTheme="majorBidi" w:hAnsiTheme="majorBidi" w:cstheme="majorBidi"/>
              </w:rPr>
              <w:t xml:space="preserve">% Ash </w:t>
            </w:r>
            <w:r w:rsidR="000462CB">
              <w:rPr>
                <w:rFonts w:asciiTheme="majorBidi" w:hAnsiTheme="majorBidi" w:cstheme="majorBidi"/>
              </w:rPr>
              <w:t>content</w:t>
            </w:r>
          </w:p>
        </w:tc>
        <w:tc>
          <w:tcPr>
            <w:tcW w:w="1350" w:type="dxa"/>
          </w:tcPr>
          <w:p w14:paraId="2019A41A" w14:textId="2BB12E1E" w:rsidR="006E48F1" w:rsidRPr="004759D3" w:rsidRDefault="006E48F1" w:rsidP="004759D3">
            <w:pPr>
              <w:jc w:val="center"/>
              <w:rPr>
                <w:rFonts w:asciiTheme="majorBidi" w:hAnsiTheme="majorBidi" w:cstheme="majorBidi"/>
              </w:rPr>
            </w:pPr>
            <w:r w:rsidRPr="004759D3">
              <w:rPr>
                <w:rFonts w:asciiTheme="majorBidi" w:hAnsiTheme="majorBidi" w:cstheme="majorBidi"/>
              </w:rPr>
              <w:t>8.15</w:t>
            </w:r>
          </w:p>
        </w:tc>
        <w:tc>
          <w:tcPr>
            <w:tcW w:w="1332" w:type="dxa"/>
          </w:tcPr>
          <w:p w14:paraId="12B9461A" w14:textId="4E4B1718" w:rsidR="006E48F1" w:rsidRPr="004759D3" w:rsidRDefault="006E48F1" w:rsidP="004759D3">
            <w:pPr>
              <w:jc w:val="center"/>
              <w:rPr>
                <w:rFonts w:asciiTheme="majorBidi" w:hAnsiTheme="majorBidi" w:cstheme="majorBidi"/>
                <w:lang w:val="en-GB"/>
              </w:rPr>
            </w:pPr>
            <w:r w:rsidRPr="004759D3">
              <w:rPr>
                <w:rFonts w:asciiTheme="majorBidi" w:hAnsiTheme="majorBidi" w:cstheme="majorBidi"/>
              </w:rPr>
              <w:t>6.98</w:t>
            </w:r>
          </w:p>
        </w:tc>
        <w:tc>
          <w:tcPr>
            <w:tcW w:w="1188" w:type="dxa"/>
          </w:tcPr>
          <w:p w14:paraId="68C2FFF3" w14:textId="2C350AFB" w:rsidR="006E48F1" w:rsidRPr="004759D3" w:rsidRDefault="008104CA" w:rsidP="004759D3">
            <w:pPr>
              <w:jc w:val="center"/>
              <w:rPr>
                <w:rFonts w:asciiTheme="majorBidi" w:hAnsiTheme="majorBidi" w:cstheme="majorBidi"/>
              </w:rPr>
            </w:pPr>
            <w:r w:rsidRPr="004759D3">
              <w:rPr>
                <w:rFonts w:asciiTheme="majorBidi" w:hAnsiTheme="majorBidi" w:cstheme="majorBidi"/>
              </w:rPr>
              <w:t>13</w:t>
            </w:r>
            <w:r w:rsidR="006E48F1" w:rsidRPr="004759D3">
              <w:rPr>
                <w:rFonts w:asciiTheme="majorBidi" w:hAnsiTheme="majorBidi" w:cstheme="majorBidi"/>
              </w:rPr>
              <w:t>.33</w:t>
            </w:r>
          </w:p>
        </w:tc>
        <w:tc>
          <w:tcPr>
            <w:tcW w:w="1208" w:type="dxa"/>
          </w:tcPr>
          <w:p w14:paraId="1BE20970" w14:textId="192C23AB" w:rsidR="006E48F1" w:rsidRPr="004759D3" w:rsidRDefault="006E48F1" w:rsidP="004759D3">
            <w:pPr>
              <w:jc w:val="center"/>
              <w:rPr>
                <w:rFonts w:asciiTheme="majorBidi" w:hAnsiTheme="majorBidi" w:cstheme="majorBidi"/>
              </w:rPr>
            </w:pPr>
            <w:r w:rsidRPr="004759D3">
              <w:rPr>
                <w:rFonts w:asciiTheme="majorBidi" w:hAnsiTheme="majorBidi" w:cstheme="majorBidi"/>
              </w:rPr>
              <w:t>10.33</w:t>
            </w:r>
          </w:p>
        </w:tc>
      </w:tr>
      <w:tr w:rsidR="00B4126A" w:rsidRPr="004759D3" w14:paraId="00D5C3A7" w14:textId="77777777" w:rsidTr="00A53B74">
        <w:trPr>
          <w:trHeight w:val="254"/>
          <w:jc w:val="center"/>
        </w:trPr>
        <w:tc>
          <w:tcPr>
            <w:tcW w:w="4050" w:type="dxa"/>
          </w:tcPr>
          <w:p w14:paraId="512F9B5A" w14:textId="32E7E38E" w:rsidR="006E48F1" w:rsidRPr="004759D3" w:rsidRDefault="004260B5" w:rsidP="004759D3">
            <w:pPr>
              <w:jc w:val="center"/>
              <w:rPr>
                <w:rFonts w:asciiTheme="majorBidi" w:hAnsiTheme="majorBidi" w:cstheme="majorBidi"/>
              </w:rPr>
            </w:pPr>
            <w:r w:rsidRPr="004759D3">
              <w:rPr>
                <w:rFonts w:asciiTheme="majorBidi" w:hAnsiTheme="majorBidi" w:cstheme="majorBidi"/>
              </w:rPr>
              <w:t>% Fixed carbon</w:t>
            </w:r>
          </w:p>
        </w:tc>
        <w:tc>
          <w:tcPr>
            <w:tcW w:w="1350" w:type="dxa"/>
          </w:tcPr>
          <w:p w14:paraId="2A67AC0E" w14:textId="474309A5" w:rsidR="006E48F1" w:rsidRPr="004759D3" w:rsidRDefault="006E48F1" w:rsidP="004759D3">
            <w:pPr>
              <w:jc w:val="center"/>
              <w:rPr>
                <w:rFonts w:asciiTheme="majorBidi" w:hAnsiTheme="majorBidi" w:cstheme="majorBidi"/>
              </w:rPr>
            </w:pPr>
            <w:r w:rsidRPr="004759D3">
              <w:rPr>
                <w:rFonts w:asciiTheme="majorBidi" w:hAnsiTheme="majorBidi" w:cstheme="majorBidi"/>
              </w:rPr>
              <w:t>64.96</w:t>
            </w:r>
          </w:p>
        </w:tc>
        <w:tc>
          <w:tcPr>
            <w:tcW w:w="1332" w:type="dxa"/>
          </w:tcPr>
          <w:p w14:paraId="66405F30" w14:textId="31C1CA0A" w:rsidR="006E48F1" w:rsidRPr="004759D3" w:rsidRDefault="006E48F1" w:rsidP="004759D3">
            <w:pPr>
              <w:jc w:val="center"/>
              <w:rPr>
                <w:rFonts w:asciiTheme="majorBidi" w:hAnsiTheme="majorBidi" w:cstheme="majorBidi"/>
                <w:lang w:val="en-GB"/>
              </w:rPr>
            </w:pPr>
            <w:r w:rsidRPr="004759D3">
              <w:rPr>
                <w:rFonts w:asciiTheme="majorBidi" w:hAnsiTheme="majorBidi" w:cstheme="majorBidi"/>
              </w:rPr>
              <w:t>74.53</w:t>
            </w:r>
          </w:p>
        </w:tc>
        <w:tc>
          <w:tcPr>
            <w:tcW w:w="1188" w:type="dxa"/>
          </w:tcPr>
          <w:p w14:paraId="4E90A6ED" w14:textId="381D9F61" w:rsidR="006E48F1" w:rsidRPr="004759D3" w:rsidRDefault="006E48F1" w:rsidP="004759D3">
            <w:pPr>
              <w:jc w:val="center"/>
              <w:rPr>
                <w:rFonts w:asciiTheme="majorBidi" w:hAnsiTheme="majorBidi" w:cstheme="majorBidi"/>
              </w:rPr>
            </w:pPr>
            <w:r w:rsidRPr="004759D3">
              <w:rPr>
                <w:rFonts w:asciiTheme="majorBidi" w:hAnsiTheme="majorBidi" w:cstheme="majorBidi"/>
              </w:rPr>
              <w:t>71.60</w:t>
            </w:r>
          </w:p>
        </w:tc>
        <w:tc>
          <w:tcPr>
            <w:tcW w:w="1208" w:type="dxa"/>
          </w:tcPr>
          <w:p w14:paraId="1E60C0EB" w14:textId="4D6122E0" w:rsidR="006E48F1" w:rsidRPr="004759D3" w:rsidRDefault="006E48F1" w:rsidP="004759D3">
            <w:pPr>
              <w:jc w:val="center"/>
              <w:rPr>
                <w:rFonts w:asciiTheme="majorBidi" w:hAnsiTheme="majorBidi" w:cstheme="majorBidi"/>
              </w:rPr>
            </w:pPr>
            <w:r w:rsidRPr="004759D3">
              <w:rPr>
                <w:rFonts w:asciiTheme="majorBidi" w:hAnsiTheme="majorBidi" w:cstheme="majorBidi"/>
              </w:rPr>
              <w:t>62.06</w:t>
            </w:r>
          </w:p>
        </w:tc>
      </w:tr>
      <w:tr w:rsidR="004260B5" w:rsidRPr="004759D3" w14:paraId="1908DF1A" w14:textId="77777777" w:rsidTr="00A53B74">
        <w:trPr>
          <w:trHeight w:val="254"/>
          <w:jc w:val="center"/>
        </w:trPr>
        <w:tc>
          <w:tcPr>
            <w:tcW w:w="4050" w:type="dxa"/>
          </w:tcPr>
          <w:p w14:paraId="456DF1CF" w14:textId="6C5B15FC" w:rsidR="004260B5" w:rsidRPr="004759D3" w:rsidRDefault="004260B5" w:rsidP="004260B5">
            <w:pPr>
              <w:jc w:val="center"/>
              <w:rPr>
                <w:rFonts w:asciiTheme="majorBidi" w:hAnsiTheme="majorBidi" w:cstheme="majorBidi"/>
              </w:rPr>
            </w:pPr>
            <w:r w:rsidRPr="004759D3">
              <w:rPr>
                <w:rFonts w:asciiTheme="majorBidi" w:hAnsiTheme="majorBidi" w:cstheme="majorBidi"/>
              </w:rPr>
              <w:t>pH</w:t>
            </w:r>
          </w:p>
        </w:tc>
        <w:tc>
          <w:tcPr>
            <w:tcW w:w="1350" w:type="dxa"/>
          </w:tcPr>
          <w:p w14:paraId="25E27D59" w14:textId="7D67590F" w:rsidR="004260B5" w:rsidRPr="004759D3" w:rsidRDefault="004260B5" w:rsidP="004260B5">
            <w:pPr>
              <w:jc w:val="center"/>
              <w:rPr>
                <w:rFonts w:asciiTheme="majorBidi" w:hAnsiTheme="majorBidi" w:cstheme="majorBidi"/>
              </w:rPr>
            </w:pPr>
            <w:r w:rsidRPr="004759D3">
              <w:rPr>
                <w:rFonts w:asciiTheme="majorBidi" w:hAnsiTheme="majorBidi" w:cstheme="majorBidi"/>
              </w:rPr>
              <w:t>7.80±0.02</w:t>
            </w:r>
          </w:p>
        </w:tc>
        <w:tc>
          <w:tcPr>
            <w:tcW w:w="1332" w:type="dxa"/>
          </w:tcPr>
          <w:p w14:paraId="7CEF8F6D" w14:textId="00D07FAD" w:rsidR="004260B5" w:rsidRPr="004759D3" w:rsidRDefault="004260B5" w:rsidP="004260B5">
            <w:pPr>
              <w:jc w:val="center"/>
              <w:rPr>
                <w:rFonts w:asciiTheme="majorBidi" w:hAnsiTheme="majorBidi" w:cstheme="majorBidi"/>
              </w:rPr>
            </w:pPr>
            <w:r w:rsidRPr="004759D3">
              <w:rPr>
                <w:rFonts w:asciiTheme="majorBidi" w:hAnsiTheme="majorBidi" w:cstheme="majorBidi"/>
              </w:rPr>
              <w:t>6.14±0.02</w:t>
            </w:r>
          </w:p>
        </w:tc>
        <w:tc>
          <w:tcPr>
            <w:tcW w:w="1188" w:type="dxa"/>
          </w:tcPr>
          <w:p w14:paraId="0D5E4F79" w14:textId="59BEC0A0" w:rsidR="004260B5" w:rsidRPr="004759D3" w:rsidRDefault="004260B5" w:rsidP="004260B5">
            <w:pPr>
              <w:jc w:val="center"/>
              <w:rPr>
                <w:rFonts w:asciiTheme="majorBidi" w:hAnsiTheme="majorBidi" w:cstheme="majorBidi"/>
              </w:rPr>
            </w:pPr>
            <w:r w:rsidRPr="004759D3">
              <w:rPr>
                <w:rFonts w:asciiTheme="majorBidi" w:hAnsiTheme="majorBidi" w:cstheme="majorBidi"/>
              </w:rPr>
              <w:t>8.64±0.02</w:t>
            </w:r>
          </w:p>
        </w:tc>
        <w:tc>
          <w:tcPr>
            <w:tcW w:w="1208" w:type="dxa"/>
          </w:tcPr>
          <w:p w14:paraId="761B86A2" w14:textId="05F09D7C" w:rsidR="004260B5" w:rsidRPr="004759D3" w:rsidRDefault="004260B5" w:rsidP="004260B5">
            <w:pPr>
              <w:jc w:val="center"/>
              <w:rPr>
                <w:rFonts w:asciiTheme="majorBidi" w:hAnsiTheme="majorBidi" w:cstheme="majorBidi"/>
              </w:rPr>
            </w:pPr>
            <w:r w:rsidRPr="004759D3">
              <w:rPr>
                <w:rFonts w:asciiTheme="majorBidi" w:hAnsiTheme="majorBidi" w:cstheme="majorBidi"/>
              </w:rPr>
              <w:t>7.01±0.02</w:t>
            </w:r>
          </w:p>
        </w:tc>
      </w:tr>
      <w:tr w:rsidR="004260B5" w:rsidRPr="004759D3" w14:paraId="10B24A15" w14:textId="77777777" w:rsidTr="00A53B74">
        <w:trPr>
          <w:trHeight w:val="254"/>
          <w:jc w:val="center"/>
        </w:trPr>
        <w:tc>
          <w:tcPr>
            <w:tcW w:w="4050" w:type="dxa"/>
          </w:tcPr>
          <w:p w14:paraId="4392CBDF" w14:textId="22D0D242" w:rsidR="004260B5" w:rsidRPr="004759D3" w:rsidRDefault="004260B5" w:rsidP="004260B5">
            <w:pPr>
              <w:jc w:val="center"/>
              <w:rPr>
                <w:rFonts w:asciiTheme="majorBidi" w:hAnsiTheme="majorBidi" w:cstheme="majorBidi"/>
              </w:rPr>
            </w:pPr>
            <w:r w:rsidRPr="004759D3">
              <w:rPr>
                <w:rFonts w:asciiTheme="majorBidi" w:hAnsiTheme="majorBidi" w:cstheme="majorBidi"/>
              </w:rPr>
              <w:t>pH</w:t>
            </w:r>
            <w:r w:rsidRPr="004759D3">
              <w:rPr>
                <w:rFonts w:asciiTheme="majorBidi" w:hAnsiTheme="majorBidi" w:cstheme="majorBidi"/>
                <w:vertAlign w:val="subscript"/>
              </w:rPr>
              <w:t>pzc</w:t>
            </w:r>
          </w:p>
        </w:tc>
        <w:tc>
          <w:tcPr>
            <w:tcW w:w="1350" w:type="dxa"/>
          </w:tcPr>
          <w:p w14:paraId="71A401E6" w14:textId="401F0485" w:rsidR="004260B5" w:rsidRPr="004759D3" w:rsidRDefault="004260B5" w:rsidP="004260B5">
            <w:pPr>
              <w:jc w:val="center"/>
              <w:rPr>
                <w:rFonts w:asciiTheme="majorBidi" w:hAnsiTheme="majorBidi" w:cstheme="majorBidi"/>
              </w:rPr>
            </w:pPr>
            <w:r w:rsidRPr="004759D3">
              <w:rPr>
                <w:rFonts w:asciiTheme="majorBidi" w:hAnsiTheme="majorBidi" w:cstheme="majorBidi"/>
              </w:rPr>
              <w:t>7.80±0.02</w:t>
            </w:r>
          </w:p>
        </w:tc>
        <w:tc>
          <w:tcPr>
            <w:tcW w:w="1332" w:type="dxa"/>
          </w:tcPr>
          <w:p w14:paraId="3BE9D73B" w14:textId="00FD344B" w:rsidR="004260B5" w:rsidRPr="004759D3" w:rsidRDefault="004260B5" w:rsidP="004260B5">
            <w:pPr>
              <w:jc w:val="center"/>
              <w:rPr>
                <w:rFonts w:asciiTheme="majorBidi" w:hAnsiTheme="majorBidi" w:cstheme="majorBidi"/>
              </w:rPr>
            </w:pPr>
            <w:r w:rsidRPr="004759D3">
              <w:rPr>
                <w:rFonts w:asciiTheme="majorBidi" w:hAnsiTheme="majorBidi" w:cstheme="majorBidi"/>
              </w:rPr>
              <w:t>6.05±0.02</w:t>
            </w:r>
          </w:p>
        </w:tc>
        <w:tc>
          <w:tcPr>
            <w:tcW w:w="1188" w:type="dxa"/>
          </w:tcPr>
          <w:p w14:paraId="14F2C3E2" w14:textId="0CCBC9C9" w:rsidR="004260B5" w:rsidRPr="004759D3" w:rsidRDefault="004260B5" w:rsidP="004260B5">
            <w:pPr>
              <w:jc w:val="center"/>
              <w:rPr>
                <w:rFonts w:asciiTheme="majorBidi" w:hAnsiTheme="majorBidi" w:cstheme="majorBidi"/>
              </w:rPr>
            </w:pPr>
            <w:r w:rsidRPr="004759D3">
              <w:rPr>
                <w:rFonts w:asciiTheme="majorBidi" w:hAnsiTheme="majorBidi" w:cstheme="majorBidi"/>
              </w:rPr>
              <w:t>8.20±0.02</w:t>
            </w:r>
          </w:p>
        </w:tc>
        <w:tc>
          <w:tcPr>
            <w:tcW w:w="1208" w:type="dxa"/>
          </w:tcPr>
          <w:p w14:paraId="40517996" w14:textId="0108E1C4" w:rsidR="004260B5" w:rsidRPr="004759D3" w:rsidRDefault="004260B5" w:rsidP="004260B5">
            <w:pPr>
              <w:jc w:val="center"/>
              <w:rPr>
                <w:rFonts w:asciiTheme="majorBidi" w:hAnsiTheme="majorBidi" w:cstheme="majorBidi"/>
              </w:rPr>
            </w:pPr>
            <w:r w:rsidRPr="004759D3">
              <w:rPr>
                <w:rFonts w:asciiTheme="majorBidi" w:hAnsiTheme="majorBidi" w:cstheme="majorBidi"/>
              </w:rPr>
              <w:t>7.40±0.02</w:t>
            </w:r>
          </w:p>
        </w:tc>
      </w:tr>
      <w:bookmarkEnd w:id="278"/>
    </w:tbl>
    <w:p w14:paraId="2167112D" w14:textId="77777777" w:rsidR="00F15816" w:rsidRPr="00CB1E6A" w:rsidRDefault="00F15816" w:rsidP="00F218AB">
      <w:pPr>
        <w:spacing w:line="480" w:lineRule="auto"/>
        <w:jc w:val="both"/>
        <w:rPr>
          <w:rFonts w:eastAsiaTheme="minorEastAsia"/>
          <w:b/>
          <w:bCs/>
          <w:sz w:val="28"/>
          <w:szCs w:val="28"/>
        </w:rPr>
        <w:sectPr w:rsidR="00F15816" w:rsidRPr="00CB1E6A" w:rsidSect="006F0CF0">
          <w:type w:val="continuous"/>
          <w:pgSz w:w="12240" w:h="15840"/>
          <w:pgMar w:top="1440" w:right="1440" w:bottom="1440" w:left="2160" w:header="720" w:footer="720" w:gutter="0"/>
          <w:cols w:space="720"/>
          <w:docGrid w:linePitch="360"/>
        </w:sectPr>
      </w:pPr>
    </w:p>
    <w:p w14:paraId="215E9D4E" w14:textId="77777777" w:rsidR="00172ECD" w:rsidRDefault="00172ECD" w:rsidP="00B02574">
      <w:pPr>
        <w:rPr>
          <w:noProof/>
        </w:rPr>
      </w:pPr>
      <w:bookmarkStart w:id="279" w:name="_Toc119501812"/>
      <w:bookmarkStart w:id="280" w:name="_Toc119509252"/>
    </w:p>
    <w:p w14:paraId="6DDBEA1E" w14:textId="451FAD56" w:rsidR="00B02574" w:rsidRDefault="008D223A" w:rsidP="00B02574">
      <w:pPr>
        <w:rPr>
          <w:noProof/>
        </w:rPr>
      </w:pPr>
      <w:r w:rsidRPr="008D223A">
        <w:rPr>
          <w:noProof/>
        </w:rPr>
        <w:drawing>
          <wp:inline distT="0" distB="0" distL="0" distR="0" wp14:anchorId="6B4998C7" wp14:editId="48124AF1">
            <wp:extent cx="5486400" cy="4642708"/>
            <wp:effectExtent l="0" t="0" r="0" b="571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488018" cy="4644077"/>
                    </a:xfrm>
                    <a:prstGeom prst="rect">
                      <a:avLst/>
                    </a:prstGeom>
                  </pic:spPr>
                </pic:pic>
              </a:graphicData>
            </a:graphic>
          </wp:inline>
        </w:drawing>
      </w:r>
    </w:p>
    <w:p w14:paraId="5C910F54" w14:textId="28B165D4" w:rsidR="00F15816" w:rsidRDefault="00B42E93" w:rsidP="0076286E">
      <w:pPr>
        <w:pStyle w:val="ListofFigures"/>
      </w:pPr>
      <w:bookmarkStart w:id="281" w:name="_Toc123054434"/>
      <w:bookmarkStart w:id="282" w:name="_Toc127866949"/>
      <w:bookmarkStart w:id="283" w:name="_Toc127867567"/>
      <w:r w:rsidRPr="00CB1E6A">
        <w:t xml:space="preserve">Figure </w:t>
      </w:r>
      <w:r w:rsidR="00961013" w:rsidRPr="00CB1E6A">
        <w:t>4.1.1.2</w:t>
      </w:r>
      <w:r w:rsidRPr="00CB1E6A">
        <w:t>: pH</w:t>
      </w:r>
      <w:r w:rsidRPr="00CB1E6A">
        <w:rPr>
          <w:vertAlign w:val="subscript"/>
        </w:rPr>
        <w:t>pzc</w:t>
      </w:r>
      <w:r w:rsidRPr="00CB1E6A">
        <w:t xml:space="preserve"> plot for (a) DRP, (b) DRP1, (c) DRP2 and (d) DRP3.</w:t>
      </w:r>
      <w:bookmarkEnd w:id="279"/>
      <w:bookmarkEnd w:id="280"/>
      <w:bookmarkEnd w:id="281"/>
      <w:bookmarkEnd w:id="282"/>
      <w:bookmarkEnd w:id="283"/>
    </w:p>
    <w:p w14:paraId="32237DE5" w14:textId="77777777" w:rsidR="00C00170" w:rsidRDefault="00C00170" w:rsidP="00C00170">
      <w:pPr>
        <w:pStyle w:val="Caption"/>
        <w:rPr>
          <w:lang w:val="en-GB"/>
        </w:rPr>
      </w:pPr>
    </w:p>
    <w:p w14:paraId="0A0AB994" w14:textId="4405EB5F" w:rsidR="00C00170" w:rsidRPr="00C00170" w:rsidRDefault="00C00170" w:rsidP="00C00170">
      <w:pPr>
        <w:rPr>
          <w:lang w:val="en-GB"/>
        </w:rPr>
        <w:sectPr w:rsidR="00C00170" w:rsidRPr="00C00170" w:rsidSect="00C00170">
          <w:type w:val="continuous"/>
          <w:pgSz w:w="12240" w:h="15840"/>
          <w:pgMar w:top="1440" w:right="1440" w:bottom="1440" w:left="2160" w:header="720" w:footer="720" w:gutter="0"/>
          <w:cols w:space="720"/>
          <w:docGrid w:linePitch="360"/>
        </w:sectPr>
      </w:pPr>
    </w:p>
    <w:p w14:paraId="76E49A17" w14:textId="3E30BEAF" w:rsidR="00CB6D46" w:rsidRPr="00CB1E6A" w:rsidRDefault="0087760C" w:rsidP="00803870">
      <w:pPr>
        <w:pStyle w:val="Heading4"/>
      </w:pPr>
      <w:bookmarkStart w:id="284" w:name="_Toc118051528"/>
      <w:bookmarkStart w:id="285" w:name="_Toc127869124"/>
      <w:r w:rsidRPr="00CB1E6A">
        <w:t xml:space="preserve">Physicochemical properties of </w:t>
      </w:r>
      <w:r w:rsidR="007235C5">
        <w:t xml:space="preserve">raw and modified adsorbents prepared from </w:t>
      </w:r>
      <w:r w:rsidR="007235C5">
        <w:rPr>
          <w:i/>
        </w:rPr>
        <w:t xml:space="preserve">Elais guineensis </w:t>
      </w:r>
      <w:r w:rsidR="007235C5">
        <w:t>empty fruit bunch</w:t>
      </w:r>
      <w:bookmarkEnd w:id="284"/>
      <w:bookmarkEnd w:id="285"/>
    </w:p>
    <w:p w14:paraId="04EC6BFA" w14:textId="732B2678" w:rsidR="004338B1" w:rsidRPr="00CB1E6A" w:rsidRDefault="007F19CD" w:rsidP="00C00170">
      <w:pPr>
        <w:spacing w:line="480" w:lineRule="auto"/>
        <w:jc w:val="both"/>
        <w:rPr>
          <w:rFonts w:eastAsiaTheme="minorEastAsia"/>
          <w:lang w:val="en-GB"/>
        </w:rPr>
      </w:pPr>
      <w:r w:rsidRPr="00CB1E6A">
        <w:rPr>
          <w:rFonts w:eastAsiaTheme="minorEastAsia"/>
          <w:lang w:val="en-GB"/>
        </w:rPr>
        <w:t xml:space="preserve">Surface modification greatly enhanced the physicochemical properties of </w:t>
      </w:r>
      <w:r w:rsidR="007235C5">
        <w:rPr>
          <w:rFonts w:eastAsiaTheme="minorEastAsia"/>
          <w:lang w:val="en-GB"/>
        </w:rPr>
        <w:t>raw and modified adsorbents</w:t>
      </w:r>
      <w:r w:rsidRPr="00CB1E6A">
        <w:rPr>
          <w:rFonts w:eastAsiaTheme="minorEastAsia"/>
          <w:lang w:val="en-GB"/>
        </w:rPr>
        <w:t xml:space="preserve"> prepared f</w:t>
      </w:r>
      <w:r w:rsidR="007235C5">
        <w:rPr>
          <w:rFonts w:eastAsiaTheme="minorEastAsia"/>
          <w:lang w:val="en-GB"/>
        </w:rPr>
        <w:t>rom</w:t>
      </w:r>
      <w:r w:rsidRPr="00CB1E6A">
        <w:rPr>
          <w:rFonts w:eastAsiaTheme="minorEastAsia"/>
          <w:lang w:val="en-GB"/>
        </w:rPr>
        <w:t xml:space="preserve"> </w:t>
      </w:r>
      <w:r w:rsidRPr="00CB1E6A">
        <w:rPr>
          <w:rFonts w:eastAsiaTheme="minorEastAsia"/>
          <w:i/>
          <w:iCs/>
          <w:lang w:val="en-GB"/>
        </w:rPr>
        <w:t>Elais guineensis</w:t>
      </w:r>
      <w:r w:rsidRPr="00CB1E6A">
        <w:rPr>
          <w:rFonts w:eastAsiaTheme="minorEastAsia"/>
          <w:lang w:val="en-GB"/>
        </w:rPr>
        <w:t xml:space="preserve"> empty fruit bunch (EGB) as </w:t>
      </w:r>
      <w:r w:rsidR="007235C5">
        <w:rPr>
          <w:rFonts w:eastAsiaTheme="minorEastAsia"/>
          <w:lang w:val="en-GB"/>
        </w:rPr>
        <w:t>summariz</w:t>
      </w:r>
      <w:r w:rsidRPr="00CB1E6A">
        <w:rPr>
          <w:rFonts w:eastAsiaTheme="minorEastAsia"/>
          <w:lang w:val="en-GB"/>
        </w:rPr>
        <w:t>ed in Table 4.1.1.3.</w:t>
      </w:r>
      <w:r w:rsidR="004338B1" w:rsidRPr="00CB1E6A">
        <w:rPr>
          <w:rFonts w:eastAsiaTheme="minorEastAsia"/>
          <w:lang w:val="en-GB"/>
        </w:rPr>
        <w:t xml:space="preserve"> Comparing the </w:t>
      </w:r>
      <w:r w:rsidR="002A60EF">
        <w:rPr>
          <w:rFonts w:eastAsiaTheme="minorEastAsia"/>
          <w:lang w:val="en-GB"/>
        </w:rPr>
        <w:t>BET</w:t>
      </w:r>
      <w:r w:rsidR="004338B1" w:rsidRPr="00CB1E6A">
        <w:rPr>
          <w:rFonts w:eastAsiaTheme="minorEastAsia"/>
          <w:lang w:val="en-GB"/>
        </w:rPr>
        <w:t xml:space="preserve"> surface area of the raw EGB</w:t>
      </w:r>
      <w:r w:rsidR="00821ABA">
        <w:rPr>
          <w:rFonts w:eastAsiaTheme="minorEastAsia"/>
          <w:lang w:val="en-GB"/>
        </w:rPr>
        <w:t xml:space="preserve"> (1133.44 m</w:t>
      </w:r>
      <w:r w:rsidR="00821ABA" w:rsidRPr="00E915A1">
        <w:rPr>
          <w:rFonts w:eastAsiaTheme="minorEastAsia"/>
          <w:vertAlign w:val="superscript"/>
          <w:lang w:val="en-GB"/>
        </w:rPr>
        <w:t>2</w:t>
      </w:r>
      <w:r w:rsidR="00821ABA">
        <w:rPr>
          <w:rFonts w:eastAsiaTheme="minorEastAsia"/>
          <w:lang w:val="en-GB"/>
        </w:rPr>
        <w:t>/g)</w:t>
      </w:r>
      <w:r w:rsidR="004338B1" w:rsidRPr="00CB1E6A">
        <w:rPr>
          <w:rFonts w:eastAsiaTheme="minorEastAsia"/>
          <w:lang w:val="en-GB"/>
        </w:rPr>
        <w:t xml:space="preserve"> and activated materials</w:t>
      </w:r>
      <w:r w:rsidR="00821ABA">
        <w:rPr>
          <w:rFonts w:eastAsiaTheme="minorEastAsia"/>
          <w:lang w:val="en-GB"/>
        </w:rPr>
        <w:t>, 1128.12, 998.82 and 1092.42 m</w:t>
      </w:r>
      <w:r w:rsidR="00821ABA" w:rsidRPr="00E915A1">
        <w:rPr>
          <w:rFonts w:eastAsiaTheme="minorEastAsia"/>
          <w:vertAlign w:val="superscript"/>
          <w:lang w:val="en-GB"/>
        </w:rPr>
        <w:t>2</w:t>
      </w:r>
      <w:r w:rsidR="00821ABA">
        <w:rPr>
          <w:rFonts w:eastAsiaTheme="minorEastAsia"/>
          <w:lang w:val="en-GB"/>
        </w:rPr>
        <w:t>/g for</w:t>
      </w:r>
      <w:r w:rsidR="004338B1" w:rsidRPr="00CB1E6A">
        <w:rPr>
          <w:rFonts w:eastAsiaTheme="minorEastAsia"/>
          <w:lang w:val="en-GB"/>
        </w:rPr>
        <w:t xml:space="preserve"> EGB1, EGB2 and EGB3</w:t>
      </w:r>
      <w:r w:rsidR="002F5526">
        <w:rPr>
          <w:rFonts w:eastAsiaTheme="minorEastAsia"/>
          <w:lang w:val="en-GB"/>
        </w:rPr>
        <w:t>,</w:t>
      </w:r>
      <w:r w:rsidR="00821ABA">
        <w:rPr>
          <w:rFonts w:eastAsiaTheme="minorEastAsia"/>
          <w:lang w:val="en-GB"/>
        </w:rPr>
        <w:t xml:space="preserve"> respectively.</w:t>
      </w:r>
      <w:r w:rsidR="004338B1" w:rsidRPr="00CB1E6A">
        <w:rPr>
          <w:rFonts w:eastAsiaTheme="minorEastAsia"/>
          <w:lang w:val="en-GB"/>
        </w:rPr>
        <w:t xml:space="preserve"> </w:t>
      </w:r>
      <w:r w:rsidR="00821ABA">
        <w:rPr>
          <w:rFonts w:eastAsiaTheme="minorEastAsia"/>
          <w:lang w:val="en-GB"/>
        </w:rPr>
        <w:t>I</w:t>
      </w:r>
      <w:r w:rsidR="004338B1" w:rsidRPr="00CB1E6A">
        <w:rPr>
          <w:rFonts w:eastAsiaTheme="minorEastAsia"/>
          <w:lang w:val="en-GB"/>
        </w:rPr>
        <w:t xml:space="preserve">t was observed that, carbonization </w:t>
      </w:r>
      <w:r w:rsidR="00821ABA">
        <w:rPr>
          <w:rFonts w:eastAsiaTheme="minorEastAsia"/>
          <w:lang w:val="en-GB"/>
        </w:rPr>
        <w:t>slightly decreased</w:t>
      </w:r>
      <w:r w:rsidR="004338B1" w:rsidRPr="00CB1E6A">
        <w:rPr>
          <w:rFonts w:eastAsiaTheme="minorEastAsia"/>
          <w:lang w:val="en-GB"/>
        </w:rPr>
        <w:t xml:space="preserve"> the surface area of the charred samples. </w:t>
      </w:r>
      <w:r w:rsidR="00E915A1">
        <w:rPr>
          <w:rFonts w:eastAsiaTheme="minorEastAsia"/>
          <w:lang w:val="en-GB"/>
        </w:rPr>
        <w:t xml:space="preserve">It </w:t>
      </w:r>
      <w:r w:rsidR="00821ABA">
        <w:rPr>
          <w:rFonts w:eastAsiaTheme="minorEastAsia"/>
          <w:lang w:val="en-GB"/>
        </w:rPr>
        <w:t>h</w:t>
      </w:r>
      <w:r w:rsidR="00E915A1">
        <w:rPr>
          <w:rFonts w:eastAsiaTheme="minorEastAsia"/>
          <w:lang w:val="en-GB"/>
        </w:rPr>
        <w:t>as</w:t>
      </w:r>
      <w:r w:rsidR="00821ABA">
        <w:rPr>
          <w:rFonts w:eastAsiaTheme="minorEastAsia"/>
          <w:lang w:val="en-GB"/>
        </w:rPr>
        <w:t xml:space="preserve"> </w:t>
      </w:r>
      <w:r w:rsidR="00E915A1">
        <w:rPr>
          <w:rFonts w:eastAsiaTheme="minorEastAsia"/>
          <w:lang w:val="en-GB"/>
        </w:rPr>
        <w:t xml:space="preserve">been </w:t>
      </w:r>
      <w:r w:rsidR="00821ABA">
        <w:rPr>
          <w:rFonts w:eastAsiaTheme="minorEastAsia"/>
          <w:lang w:val="en-GB"/>
        </w:rPr>
        <w:t xml:space="preserve">previously reported that surface area </w:t>
      </w:r>
      <w:r w:rsidR="00E915A1">
        <w:rPr>
          <w:rFonts w:eastAsiaTheme="minorEastAsia"/>
          <w:lang w:val="en-GB"/>
        </w:rPr>
        <w:t>has</w:t>
      </w:r>
      <w:r w:rsidR="00821ABA">
        <w:rPr>
          <w:rFonts w:eastAsiaTheme="minorEastAsia"/>
          <w:lang w:val="en-GB"/>
        </w:rPr>
        <w:t xml:space="preserve"> the tendency to </w:t>
      </w:r>
      <w:r w:rsidR="00821ABA">
        <w:rPr>
          <w:rFonts w:eastAsiaTheme="minorEastAsia"/>
          <w:lang w:val="en-GB"/>
        </w:rPr>
        <w:lastRenderedPageBreak/>
        <w:t>decrease</w:t>
      </w:r>
      <w:r w:rsidR="00E915A1">
        <w:rPr>
          <w:rFonts w:eastAsiaTheme="minorEastAsia"/>
          <w:lang w:val="en-GB"/>
        </w:rPr>
        <w:t xml:space="preserve"> at</w:t>
      </w:r>
      <w:r w:rsidR="00821ABA">
        <w:rPr>
          <w:rFonts w:eastAsiaTheme="minorEastAsia"/>
          <w:lang w:val="en-GB"/>
        </w:rPr>
        <w:t xml:space="preserve"> elevated temperatures. </w:t>
      </w:r>
      <w:r w:rsidR="00E915A1">
        <w:rPr>
          <w:rFonts w:eastAsiaTheme="minorEastAsia"/>
          <w:lang w:val="en-GB"/>
        </w:rPr>
        <w:t>However, EGB1 have the highest surface area</w:t>
      </w:r>
      <w:r w:rsidR="004338B1" w:rsidRPr="00CB1E6A">
        <w:rPr>
          <w:rFonts w:eastAsiaTheme="minorEastAsia"/>
          <w:lang w:val="en-GB"/>
        </w:rPr>
        <w:t xml:space="preserve">. The bulk density of the raw sample was </w:t>
      </w:r>
      <w:r w:rsidR="00E915A1">
        <w:rPr>
          <w:rFonts w:eastAsiaTheme="minorEastAsia"/>
          <w:lang w:val="en-GB"/>
        </w:rPr>
        <w:t>obtained to be</w:t>
      </w:r>
      <w:r w:rsidR="004338B1" w:rsidRPr="00CB1E6A">
        <w:rPr>
          <w:rFonts w:eastAsiaTheme="minorEastAsia"/>
          <w:lang w:val="en-GB"/>
        </w:rPr>
        <w:t xml:space="preserve"> 0.229 g/cm</w:t>
      </w:r>
      <w:r w:rsidR="004338B1" w:rsidRPr="00CB1E6A">
        <w:rPr>
          <w:rFonts w:eastAsiaTheme="minorEastAsia"/>
          <w:vertAlign w:val="superscript"/>
          <w:lang w:val="en-GB"/>
        </w:rPr>
        <w:t>3</w:t>
      </w:r>
      <w:r w:rsidR="004338B1" w:rsidRPr="00CB1E6A">
        <w:rPr>
          <w:rFonts w:eastAsiaTheme="minorEastAsia"/>
          <w:lang w:val="en-GB"/>
        </w:rPr>
        <w:t xml:space="preserve">, </w:t>
      </w:r>
      <w:r w:rsidR="00E915A1">
        <w:rPr>
          <w:rFonts w:eastAsiaTheme="minorEastAsia"/>
          <w:lang w:val="en-GB"/>
        </w:rPr>
        <w:t>and increased to 0.362, 0.185 and 0.289 g/cm</w:t>
      </w:r>
      <w:r w:rsidR="00E915A1" w:rsidRPr="00E915A1">
        <w:rPr>
          <w:rFonts w:eastAsiaTheme="minorEastAsia"/>
          <w:vertAlign w:val="superscript"/>
          <w:lang w:val="en-GB"/>
        </w:rPr>
        <w:t>3</w:t>
      </w:r>
      <w:r w:rsidR="00E915A1">
        <w:rPr>
          <w:rFonts w:eastAsiaTheme="minorEastAsia"/>
          <w:lang w:val="en-GB"/>
        </w:rPr>
        <w:t xml:space="preserve"> for EGB1, EGB2 and EGB3</w:t>
      </w:r>
      <w:r w:rsidR="002F5526">
        <w:rPr>
          <w:rFonts w:eastAsiaTheme="minorEastAsia"/>
          <w:lang w:val="en-GB"/>
        </w:rPr>
        <w:t>,</w:t>
      </w:r>
      <w:r w:rsidR="00E915A1">
        <w:rPr>
          <w:rFonts w:eastAsiaTheme="minorEastAsia"/>
          <w:lang w:val="en-GB"/>
        </w:rPr>
        <w:t xml:space="preserve"> respectively.</w:t>
      </w:r>
      <w:r w:rsidR="004338B1" w:rsidRPr="00CB1E6A">
        <w:rPr>
          <w:rFonts w:eastAsiaTheme="minorEastAsia"/>
          <w:lang w:val="en-GB"/>
        </w:rPr>
        <w:t xml:space="preserve"> This will aid good equilibrium between </w:t>
      </w:r>
      <w:r w:rsidR="00137FAF">
        <w:rPr>
          <w:rFonts w:eastAsiaTheme="minorEastAsia"/>
          <w:lang w:val="en-GB"/>
        </w:rPr>
        <w:t>activated samples</w:t>
      </w:r>
      <w:r w:rsidR="004338B1" w:rsidRPr="00CB1E6A">
        <w:rPr>
          <w:rFonts w:eastAsiaTheme="minorEastAsia"/>
          <w:lang w:val="en-GB"/>
        </w:rPr>
        <w:t xml:space="preserve"> and </w:t>
      </w:r>
      <w:r w:rsidR="00137FAF">
        <w:rPr>
          <w:rFonts w:eastAsiaTheme="minorEastAsia"/>
          <w:lang w:val="en-GB"/>
        </w:rPr>
        <w:t>water</w:t>
      </w:r>
      <w:r w:rsidR="004338B1" w:rsidRPr="00CB1E6A">
        <w:rPr>
          <w:rFonts w:eastAsiaTheme="minorEastAsia"/>
          <w:lang w:val="en-GB"/>
        </w:rPr>
        <w:t xml:space="preserve"> and hence, high adsorbent effectiveness </w:t>
      </w:r>
      <w:r w:rsidR="00640E4B" w:rsidRPr="00CB1E6A">
        <w:rPr>
          <w:rFonts w:eastAsiaTheme="minorEastAsia"/>
          <w:lang w:val="en-GB"/>
        </w:rPr>
        <w:fldChar w:fldCharType="begin" w:fldLock="1"/>
      </w:r>
      <w:r w:rsidR="003705F7">
        <w:rPr>
          <w:rFonts w:eastAsiaTheme="minorEastAsia"/>
          <w:lang w:val="en-GB"/>
        </w:rPr>
        <w:instrText>ADDIN CSL_CITATION {"citationItems":[{"id":"ITEM-1","itemData":{"DOI":"10.1016/j.cdc.2019.100294","ISSN":"24058300","abstract":"Expensive commercial activated carbon has led to the continuous search for alternate suitable materials of low cost. Crop residues possess certain characteristics that makes them suitable alternate to commercial activated carbon. Some crop residues with such excellent characteristics and suitability for uptake of pollutants have been neglected hence the aim of this work. Here, we exposed the physicochemical characteristic such as surface pH, pHpzc, elemental composition, the Brunauer-Emmett-Teller (BET) surface area of a neglected African crop residue, Babara Nut Chaff (BNC). The surface chemistry via the Fourier Transformed Infrared (FTIR) spectroscopic studies as well as the surface morphology as obtained by the Scanning electron microscopic (SEM) studies are detailed herein. Hetero atom carrying functional groups such as [sbnd]OH, C[dbnd]O and C[sbnd]N would be suitable sites for metal ion uptake. Pores, gullies and crevices shown on BNC surface will also serve as a medium of pollutant trapping.","author":[{"dropping-particle":"","family":"Inyinbor","given":"Adejumoke A.","non-dropping-particle":"","parse-names":false,"suffix":""},{"dropping-particle":"","family":"Adekola","given":"Folahan A.","non-dropping-particle":"","parse-names":false,"suffix":""},{"dropping-particle":"","family":"Olatunji","given":"Gabriel A.","non-dropping-particle":"","parse-names":false,"suffix":""}],"container-title":"Chemical Data Collections","id":"ITEM-1","issued":{"date-parts":[["2019"]]},"page":"100294","publisher":"Elsevier B.V.","title":"Low cost adsorbent prepared from Vigna subterranean waste: Physicochemical, morphological and surface chemistry data set","type":"article-journal","volume":"24"},"uris":["http://www.mendeley.com/documents/?uuid=7027ff68-023e-4b44-99bb-d36992faacb3"]}],"mendeley":{"formattedCitation":"(Inyinbor et al., 2019b)","plainTextFormattedCitation":"(Inyinbor et al., 2019b)","previouslyFormattedCitation":"(Inyinbor et al., 2019b)"},"properties":{"noteIndex":0},"schema":"https://github.com/citation-style-language/schema/raw/master/csl-citation.json"}</w:instrText>
      </w:r>
      <w:r w:rsidR="00640E4B" w:rsidRPr="00CB1E6A">
        <w:rPr>
          <w:rFonts w:eastAsiaTheme="minorEastAsia"/>
          <w:lang w:val="en-GB"/>
        </w:rPr>
        <w:fldChar w:fldCharType="separate"/>
      </w:r>
      <w:r w:rsidR="00EE5FD0" w:rsidRPr="00EE5FD0">
        <w:rPr>
          <w:rFonts w:eastAsiaTheme="minorEastAsia"/>
          <w:noProof/>
          <w:lang w:val="en-GB"/>
        </w:rPr>
        <w:t xml:space="preserve">(Inyinbor </w:t>
      </w:r>
      <w:r w:rsidR="008C0A9B" w:rsidRPr="008C0A9B">
        <w:rPr>
          <w:rFonts w:eastAsiaTheme="minorEastAsia"/>
          <w:i/>
          <w:iCs/>
          <w:noProof/>
          <w:lang w:val="en-GB"/>
        </w:rPr>
        <w:t>et al.</w:t>
      </w:r>
      <w:r w:rsidR="00EE5FD0" w:rsidRPr="00EE5FD0">
        <w:rPr>
          <w:rFonts w:eastAsiaTheme="minorEastAsia"/>
          <w:noProof/>
          <w:lang w:val="en-GB"/>
        </w:rPr>
        <w:t>, 2019b)</w:t>
      </w:r>
      <w:r w:rsidR="00640E4B" w:rsidRPr="00CB1E6A">
        <w:rPr>
          <w:rFonts w:eastAsiaTheme="minorEastAsia"/>
          <w:lang w:val="en-GB"/>
        </w:rPr>
        <w:fldChar w:fldCharType="end"/>
      </w:r>
      <w:r w:rsidR="004338B1" w:rsidRPr="00CB1E6A">
        <w:rPr>
          <w:rFonts w:eastAsiaTheme="minorEastAsia"/>
          <w:lang w:val="en-GB"/>
        </w:rPr>
        <w:t>.</w:t>
      </w:r>
      <w:r w:rsidR="00547E50" w:rsidRPr="00547E50">
        <w:rPr>
          <w:rFonts w:eastAsiaTheme="minorEastAsia"/>
          <w:lang w:val="en-GB"/>
        </w:rPr>
        <w:t xml:space="preserve"> </w:t>
      </w:r>
      <w:r w:rsidR="00547E50">
        <w:rPr>
          <w:rFonts w:eastAsiaTheme="minorEastAsia"/>
          <w:lang w:val="en-GB"/>
        </w:rPr>
        <w:t xml:space="preserve">The pore size (28.55 Å) of the raw and modified adsorbents is classified as mesoporous according to the IUPAC metric system </w:t>
      </w:r>
      <w:r w:rsidR="00547E50">
        <w:rPr>
          <w:rFonts w:eastAsiaTheme="minorEastAsia"/>
          <w:lang w:val="en-GB"/>
        </w:rPr>
        <w:fldChar w:fldCharType="begin" w:fldLock="1"/>
      </w:r>
      <w:r w:rsidR="00547E50">
        <w:rPr>
          <w:rFonts w:eastAsiaTheme="minorEastAsia"/>
          <w:lang w:val="en-GB"/>
        </w:rPr>
        <w:instrText>ADDIN CSL_CITATION {"citationItems":[{"id":"ITEM-1","itemData":{"DOI":"10.1016/j.dib.2017.02.004","ISSN":"23523409","abstract":"Here we show effect of the polyamine polymer chain length to BET isotherms. According to IUPAC classification [1], all three polymers are fitting type 1 physical adsorption isotherm with H3 hysteresis (except for EDA having H2 hysteresis). Moreover, TG and TGA analysis of polymers triazine-ethylenediamine (EDA) and triazine-triethylenetetramine (TETA) are provided. Due to the similarities of the structure, main decomposition temperatures are close to each other (between 593 K and 873 K). In order to understand change of FTIR spectra with adsorption and stripping Au(III), fresh, Au(III) adsorbed and recycled spectras of polymers measured. For further discussions about the effect of chain length to adsorption of Au(III) onto triazine polyamine polymer particles “Au (III) Uptake by Triazine Polyamine Polymers: Mechanism, Kinetic and Equilibrium Studies” Can et al. [2] (article in press).","author":[{"dropping-particle":"","family":"Can","given":"Mustafa","non-dropping-particle":"","parse-names":false,"suffix":""}],"container-title":"Data in Brief","id":"ITEM-1","issued":{"date-parts":[["2017"]]},"page":"408-412","publisher":"Elsevier Inc.","title":"BET, thermal degradation, and FTIR spectras of triazine polyamine polymers","type":"article-journal","volume":"11"},"uris":["http://www.mendeley.com/documents/?uuid=03d8a484-1575-44ee-a78e-8773b68c4656"]}],"mendeley":{"formattedCitation":"(Can, 2017)","plainTextFormattedCitation":"(Can, 2017)","previouslyFormattedCitation":"(Can, 2017)"},"properties":{"noteIndex":0},"schema":"https://github.com/citation-style-language/schema/raw/master/csl-citation.json"}</w:instrText>
      </w:r>
      <w:r w:rsidR="00547E50">
        <w:rPr>
          <w:rFonts w:eastAsiaTheme="minorEastAsia"/>
          <w:lang w:val="en-GB"/>
        </w:rPr>
        <w:fldChar w:fldCharType="separate"/>
      </w:r>
      <w:r w:rsidR="00547E50" w:rsidRPr="00862F0E">
        <w:rPr>
          <w:rFonts w:eastAsiaTheme="minorEastAsia"/>
          <w:noProof/>
          <w:lang w:val="en-GB"/>
        </w:rPr>
        <w:t>(Can, 2017)</w:t>
      </w:r>
      <w:r w:rsidR="00547E50">
        <w:rPr>
          <w:rFonts w:eastAsiaTheme="minorEastAsia"/>
          <w:lang w:val="en-GB"/>
        </w:rPr>
        <w:fldChar w:fldCharType="end"/>
      </w:r>
      <w:r w:rsidR="00547E50">
        <w:rPr>
          <w:rFonts w:eastAsiaTheme="minorEastAsia"/>
          <w:lang w:val="en-GB"/>
        </w:rPr>
        <w:t xml:space="preserve">. </w:t>
      </w:r>
      <w:r w:rsidR="004338B1" w:rsidRPr="00CB1E6A">
        <w:rPr>
          <w:rFonts w:eastAsiaTheme="minorEastAsia"/>
          <w:lang w:val="en-GB"/>
        </w:rPr>
        <w:t>The moisture content and the volatile matter were found to have decreased. Whereas, the percentage of fixed carbon was found to have increased from 75.51% to 86.03 and 76.88% for EGB1 and EGB3. These observed changes in the activated biomass can be attributed to the degradation of cellulose, hemicellulose and lignin</w:t>
      </w:r>
      <w:r w:rsidR="00137FAF">
        <w:rPr>
          <w:rFonts w:eastAsiaTheme="minorEastAsia"/>
          <w:lang w:val="en-GB"/>
        </w:rPr>
        <w:t>, which also increased the pH</w:t>
      </w:r>
      <w:r w:rsidR="004338B1" w:rsidRPr="00CB1E6A">
        <w:rPr>
          <w:rFonts w:eastAsiaTheme="minorEastAsia"/>
          <w:lang w:val="en-GB"/>
        </w:rPr>
        <w:t xml:space="preserve"> </w:t>
      </w:r>
      <w:r w:rsidR="004338B1" w:rsidRPr="00CB1E6A">
        <w:rPr>
          <w:rFonts w:eastAsiaTheme="minorEastAsia"/>
          <w:lang w:val="en-GB"/>
        </w:rPr>
        <w:fldChar w:fldCharType="begin" w:fldLock="1"/>
      </w:r>
      <w:r w:rsidR="004338B1" w:rsidRPr="00CB1E6A">
        <w:rPr>
          <w:rFonts w:eastAsiaTheme="minorEastAsia"/>
          <w:lang w:val="en-GB"/>
        </w:rPr>
        <w:instrText>ADDIN CSL_CITATION {"citationItems":[{"id":"ITEM-1","itemData":{"DOI":"10.1088/1742-6596/1307/1/012002","ISSN":"17426596","abstract":"Heavy metal waste can endanger human health and can accumulate in rivers or land. Heavy metals such as Co(II) can be removed or minimized using adsorbents such as activated carbon. The use of activated carbon from water hyacinth leaves (Eichhornia crassipes) has the potential to reduce the concentration of heavy metals in the environment as water hyacinth leaves (WHL) have the ability to adsorp both organic and inorganic compounds. This study aims to determine the appropriate adsorption kinetics and isotherm models in the process of Co(II) adsorption using activated carbon from water hyacinth leaves (ACWHL). The ACWHL can be produced from the carbonization process at 400°C for an hour and two-stage activation process (physical and chemical activation) with 30% H3PO4 as an activator and the impregnation ratio of 1:4 (w/w) for 24 hours and then activated at 600°C for 60 minutes. The analytical method used in this study was using a UV-Vis spectrophotometer. The results of the study showed that the ability of ACWHL to adsorp Co(II) followed the pseudo second-order kinetic model with R2 = 0.3086 and the Elovich isotherm with R2 = 0.664 with a maximum adsorption capacity of 140.725 mg/g. Fulfillment of this model can be assumed if the adsorption process of Co(II) on the surface of ACWHL occurs in multilayer.","author":[{"dropping-particle":"","family":"Riyanto","given":"C. A.","non-dropping-particle":"","parse-names":false,"suffix":""},{"dropping-particle":"","family":"Prabalaras","given":"E.","non-dropping-particle":"","parse-names":false,"suffix":""}],"container-title":"Journal of Physics: Conference Series","id":"ITEM-1","issue":"1","issued":{"date-parts":[["2019"]]},"title":"The adsorption kinetics and isoterm of activated carbon from Water Hyacinth Leaves (Eichhornia crassipes) on Co(II)","type":"article-journal","volume":"1307"},"uris":["http://www.mendeley.com/documents/?uuid=d4d421a1-9375-4f51-b68f-b73ee95bd307"]}],"mendeley":{"formattedCitation":"(Riyanto &amp; Prabalaras, 2019)","plainTextFormattedCitation":"(Riyanto &amp; Prabalaras, 2019)","previouslyFormattedCitation":"(Riyanto &amp; Prabalaras, 2019)"},"properties":{"noteIndex":0},"schema":"https://github.com/citation-style-language/schema/raw/master/csl-citation.json"}</w:instrText>
      </w:r>
      <w:r w:rsidR="004338B1" w:rsidRPr="00CB1E6A">
        <w:rPr>
          <w:rFonts w:eastAsiaTheme="minorEastAsia"/>
          <w:lang w:val="en-GB"/>
        </w:rPr>
        <w:fldChar w:fldCharType="separate"/>
      </w:r>
      <w:r w:rsidR="004338B1" w:rsidRPr="00CB1E6A">
        <w:rPr>
          <w:rFonts w:eastAsiaTheme="minorEastAsia"/>
          <w:noProof/>
          <w:lang w:val="en-GB"/>
        </w:rPr>
        <w:t>(Riyanto &amp; Prabalaras, 2019)</w:t>
      </w:r>
      <w:r w:rsidR="004338B1" w:rsidRPr="00CB1E6A">
        <w:rPr>
          <w:rFonts w:eastAsiaTheme="minorEastAsia"/>
          <w:lang w:val="en-GB"/>
        </w:rPr>
        <w:fldChar w:fldCharType="end"/>
      </w:r>
      <w:r w:rsidR="004338B1" w:rsidRPr="00CB1E6A">
        <w:rPr>
          <w:rFonts w:eastAsiaTheme="minorEastAsia"/>
          <w:lang w:val="en-GB"/>
        </w:rPr>
        <w:t>. The plots of pH</w:t>
      </w:r>
      <w:r w:rsidR="004338B1" w:rsidRPr="00CB1E6A">
        <w:rPr>
          <w:rFonts w:eastAsiaTheme="minorEastAsia"/>
          <w:vertAlign w:val="subscript"/>
          <w:lang w:val="en-GB"/>
        </w:rPr>
        <w:t>PZC</w:t>
      </w:r>
      <w:r w:rsidR="004338B1" w:rsidRPr="00CB1E6A">
        <w:rPr>
          <w:rFonts w:eastAsiaTheme="minorEastAsia"/>
          <w:lang w:val="en-GB"/>
        </w:rPr>
        <w:t xml:space="preserve"> for EGB, EGB1, EGB2 and EGB3 are depicted in Figures 4.1.1.3</w:t>
      </w:r>
      <w:r w:rsidR="00862F0E">
        <w:rPr>
          <w:rFonts w:eastAsiaTheme="minorEastAsia"/>
          <w:lang w:val="en-GB"/>
        </w:rPr>
        <w:t xml:space="preserve"> </w:t>
      </w:r>
      <w:r w:rsidR="00AF1B0F">
        <w:rPr>
          <w:rFonts w:eastAsiaTheme="minorEastAsia"/>
          <w:lang w:val="en-GB"/>
        </w:rPr>
        <w:t>(</w:t>
      </w:r>
      <w:r w:rsidR="004338B1" w:rsidRPr="00CB1E6A">
        <w:rPr>
          <w:rFonts w:eastAsiaTheme="minorEastAsia"/>
          <w:lang w:val="en-GB"/>
        </w:rPr>
        <w:t>a-d</w:t>
      </w:r>
      <w:r w:rsidR="00AF1B0F">
        <w:rPr>
          <w:rFonts w:eastAsiaTheme="minorEastAsia"/>
          <w:lang w:val="en-GB"/>
        </w:rPr>
        <w:t>)</w:t>
      </w:r>
      <w:r w:rsidR="004338B1" w:rsidRPr="00CB1E6A">
        <w:rPr>
          <w:rFonts w:eastAsiaTheme="minorEastAsia"/>
          <w:lang w:val="en-GB"/>
        </w:rPr>
        <w:t>.</w:t>
      </w:r>
    </w:p>
    <w:p w14:paraId="396E80EE" w14:textId="5A02DC85" w:rsidR="001754FA" w:rsidRPr="00CB1E6A" w:rsidRDefault="00B4126A" w:rsidP="0076286E">
      <w:pPr>
        <w:pStyle w:val="ListofTables"/>
      </w:pPr>
      <w:bookmarkStart w:id="286" w:name="_Toc123057404"/>
      <w:r w:rsidRPr="00CB1E6A">
        <w:t>Table 4.1.1.</w:t>
      </w:r>
      <w:r w:rsidR="004B4777" w:rsidRPr="00CB1E6A">
        <w:t>3</w:t>
      </w:r>
      <w:r w:rsidRPr="00CB1E6A">
        <w:t xml:space="preserve">: Physicochemical properties of </w:t>
      </w:r>
      <w:bookmarkEnd w:id="286"/>
      <w:r w:rsidR="001754FA">
        <w:t xml:space="preserve">raw and modified adsorbents prepared from </w:t>
      </w:r>
      <w:r w:rsidR="001754FA">
        <w:rPr>
          <w:i/>
          <w:iCs/>
        </w:rPr>
        <w:t>Elais guineensis</w:t>
      </w:r>
      <w:r w:rsidR="001754FA">
        <w:t xml:space="preserve"> empty fruit bunches</w:t>
      </w:r>
    </w:p>
    <w:tbl>
      <w:tblPr>
        <w:tblStyle w:val="TableGrid"/>
        <w:tblW w:w="8948"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126"/>
        <w:gridCol w:w="1188"/>
        <w:gridCol w:w="1239"/>
        <w:gridCol w:w="1188"/>
        <w:gridCol w:w="1207"/>
      </w:tblGrid>
      <w:tr w:rsidR="00CB1E6A" w:rsidRPr="00FA1500" w14:paraId="4CE631EA" w14:textId="77777777" w:rsidTr="001726F3">
        <w:trPr>
          <w:trHeight w:val="254"/>
          <w:jc w:val="center"/>
        </w:trPr>
        <w:tc>
          <w:tcPr>
            <w:tcW w:w="4126" w:type="dxa"/>
            <w:tcBorders>
              <w:top w:val="single" w:sz="4" w:space="0" w:color="auto"/>
              <w:bottom w:val="single" w:sz="4" w:space="0" w:color="auto"/>
            </w:tcBorders>
          </w:tcPr>
          <w:p w14:paraId="0CC79233" w14:textId="77777777" w:rsidR="00B126C9" w:rsidRPr="00FA1500" w:rsidRDefault="00B126C9" w:rsidP="00FA1500">
            <w:pPr>
              <w:jc w:val="center"/>
              <w:rPr>
                <w:rFonts w:asciiTheme="majorBidi" w:hAnsiTheme="majorBidi" w:cstheme="majorBidi"/>
                <w:b/>
              </w:rPr>
            </w:pPr>
            <w:bookmarkStart w:id="287" w:name="_Hlk118545600"/>
            <w:r w:rsidRPr="00FA1500">
              <w:rPr>
                <w:rFonts w:asciiTheme="majorBidi" w:hAnsiTheme="majorBidi" w:cstheme="majorBidi"/>
                <w:b/>
              </w:rPr>
              <w:t>Parameters</w:t>
            </w:r>
          </w:p>
        </w:tc>
        <w:tc>
          <w:tcPr>
            <w:tcW w:w="1188" w:type="dxa"/>
            <w:tcBorders>
              <w:top w:val="single" w:sz="4" w:space="0" w:color="auto"/>
              <w:bottom w:val="single" w:sz="4" w:space="0" w:color="auto"/>
            </w:tcBorders>
          </w:tcPr>
          <w:p w14:paraId="4F8C3710" w14:textId="54CDA922" w:rsidR="00B126C9" w:rsidRPr="00FA1500" w:rsidRDefault="00B126C9" w:rsidP="00FA1500">
            <w:pPr>
              <w:jc w:val="center"/>
              <w:rPr>
                <w:rFonts w:asciiTheme="majorBidi" w:hAnsiTheme="majorBidi" w:cstheme="majorBidi"/>
                <w:b/>
              </w:rPr>
            </w:pPr>
            <w:r w:rsidRPr="00FA1500">
              <w:rPr>
                <w:rFonts w:asciiTheme="majorBidi" w:hAnsiTheme="majorBidi" w:cstheme="majorBidi"/>
                <w:b/>
              </w:rPr>
              <w:t>EGB</w:t>
            </w:r>
          </w:p>
        </w:tc>
        <w:tc>
          <w:tcPr>
            <w:tcW w:w="1239" w:type="dxa"/>
            <w:tcBorders>
              <w:top w:val="single" w:sz="4" w:space="0" w:color="auto"/>
              <w:bottom w:val="single" w:sz="4" w:space="0" w:color="auto"/>
            </w:tcBorders>
          </w:tcPr>
          <w:p w14:paraId="40227645" w14:textId="1DD5EFA0" w:rsidR="00B126C9" w:rsidRPr="00FA1500" w:rsidRDefault="00B126C9" w:rsidP="00FA1500">
            <w:pPr>
              <w:jc w:val="center"/>
              <w:rPr>
                <w:rFonts w:asciiTheme="majorBidi" w:hAnsiTheme="majorBidi" w:cstheme="majorBidi"/>
                <w:b/>
              </w:rPr>
            </w:pPr>
            <w:r w:rsidRPr="00FA1500">
              <w:rPr>
                <w:rFonts w:asciiTheme="majorBidi" w:hAnsiTheme="majorBidi" w:cstheme="majorBidi"/>
                <w:b/>
              </w:rPr>
              <w:t>EGB1</w:t>
            </w:r>
          </w:p>
        </w:tc>
        <w:tc>
          <w:tcPr>
            <w:tcW w:w="1188" w:type="dxa"/>
            <w:tcBorders>
              <w:top w:val="single" w:sz="4" w:space="0" w:color="auto"/>
              <w:bottom w:val="single" w:sz="4" w:space="0" w:color="auto"/>
            </w:tcBorders>
          </w:tcPr>
          <w:p w14:paraId="01EB5722" w14:textId="0D92B49B" w:rsidR="00B126C9" w:rsidRPr="00FA1500" w:rsidRDefault="00B126C9" w:rsidP="00FA1500">
            <w:pPr>
              <w:jc w:val="center"/>
              <w:rPr>
                <w:rFonts w:asciiTheme="majorBidi" w:hAnsiTheme="majorBidi" w:cstheme="majorBidi"/>
                <w:b/>
              </w:rPr>
            </w:pPr>
            <w:r w:rsidRPr="00FA1500">
              <w:rPr>
                <w:rFonts w:asciiTheme="majorBidi" w:hAnsiTheme="majorBidi" w:cstheme="majorBidi"/>
                <w:b/>
              </w:rPr>
              <w:t>EGB2</w:t>
            </w:r>
          </w:p>
        </w:tc>
        <w:tc>
          <w:tcPr>
            <w:tcW w:w="1207" w:type="dxa"/>
            <w:tcBorders>
              <w:top w:val="single" w:sz="4" w:space="0" w:color="auto"/>
              <w:bottom w:val="single" w:sz="4" w:space="0" w:color="auto"/>
            </w:tcBorders>
          </w:tcPr>
          <w:p w14:paraId="367B7D5A" w14:textId="1741D535" w:rsidR="00B126C9" w:rsidRPr="00FA1500" w:rsidRDefault="00B126C9" w:rsidP="00FA1500">
            <w:pPr>
              <w:jc w:val="center"/>
              <w:rPr>
                <w:rFonts w:asciiTheme="majorBidi" w:hAnsiTheme="majorBidi" w:cstheme="majorBidi"/>
                <w:bCs/>
              </w:rPr>
            </w:pPr>
            <w:r w:rsidRPr="00FA1500">
              <w:rPr>
                <w:rFonts w:asciiTheme="majorBidi" w:hAnsiTheme="majorBidi" w:cstheme="majorBidi"/>
                <w:b/>
              </w:rPr>
              <w:t>EGB3</w:t>
            </w:r>
          </w:p>
        </w:tc>
      </w:tr>
      <w:tr w:rsidR="00FA1500" w:rsidRPr="00FA1500" w14:paraId="4246DFE1" w14:textId="77777777" w:rsidTr="001726F3">
        <w:trPr>
          <w:trHeight w:val="243"/>
          <w:jc w:val="center"/>
        </w:trPr>
        <w:tc>
          <w:tcPr>
            <w:tcW w:w="4126" w:type="dxa"/>
          </w:tcPr>
          <w:p w14:paraId="1081CE54" w14:textId="5DB297E9" w:rsidR="00FA1500" w:rsidRPr="00FA1500" w:rsidRDefault="00547E50" w:rsidP="00FA1500">
            <w:pPr>
              <w:jc w:val="center"/>
              <w:rPr>
                <w:rFonts w:asciiTheme="majorBidi" w:hAnsiTheme="majorBidi" w:cstheme="majorBidi"/>
              </w:rPr>
            </w:pPr>
            <w:r w:rsidRPr="00FA1500">
              <w:t>B</w:t>
            </w:r>
            <w:r>
              <w:t>ET</w:t>
            </w:r>
            <w:r w:rsidRPr="00FA1500">
              <w:t xml:space="preserve"> surface area (</w:t>
            </w:r>
            <w:r w:rsidRPr="00FA1500">
              <w:rPr>
                <w:rStyle w:val="fontstyle01"/>
                <w:sz w:val="24"/>
                <w:szCs w:val="24"/>
              </w:rPr>
              <w:t>m</w:t>
            </w:r>
            <w:r w:rsidRPr="00FA1500">
              <w:rPr>
                <w:rStyle w:val="fontstyle01"/>
                <w:sz w:val="24"/>
                <w:szCs w:val="24"/>
                <w:vertAlign w:val="superscript"/>
              </w:rPr>
              <w:t>2</w:t>
            </w:r>
            <w:r w:rsidRPr="00FA1500">
              <w:rPr>
                <w:rStyle w:val="fontstyle01"/>
                <w:sz w:val="24"/>
                <w:szCs w:val="24"/>
              </w:rPr>
              <w:t>/g</w:t>
            </w:r>
            <w:r w:rsidRPr="00FA1500">
              <w:t>)</w:t>
            </w:r>
          </w:p>
        </w:tc>
        <w:tc>
          <w:tcPr>
            <w:tcW w:w="1188" w:type="dxa"/>
          </w:tcPr>
          <w:p w14:paraId="5ED51C18" w14:textId="3CE6A489" w:rsidR="00FA1500" w:rsidRPr="00FA1500" w:rsidRDefault="00FA1500" w:rsidP="00FA1500">
            <w:pPr>
              <w:jc w:val="center"/>
              <w:rPr>
                <w:rFonts w:asciiTheme="majorBidi" w:hAnsiTheme="majorBidi" w:cstheme="majorBidi"/>
              </w:rPr>
            </w:pPr>
            <w:r w:rsidRPr="00FA1500">
              <w:t>1133.44</w:t>
            </w:r>
          </w:p>
        </w:tc>
        <w:tc>
          <w:tcPr>
            <w:tcW w:w="1239" w:type="dxa"/>
          </w:tcPr>
          <w:p w14:paraId="30A3ABAC" w14:textId="7D2557C2" w:rsidR="00FA1500" w:rsidRPr="00FA1500" w:rsidRDefault="00FA1500" w:rsidP="00FA1500">
            <w:pPr>
              <w:jc w:val="center"/>
              <w:rPr>
                <w:rFonts w:asciiTheme="majorBidi" w:hAnsiTheme="majorBidi" w:cstheme="majorBidi"/>
              </w:rPr>
            </w:pPr>
            <w:r w:rsidRPr="00FA1500">
              <w:t>1128.12</w:t>
            </w:r>
          </w:p>
        </w:tc>
        <w:tc>
          <w:tcPr>
            <w:tcW w:w="1188" w:type="dxa"/>
          </w:tcPr>
          <w:p w14:paraId="11FDAEFE" w14:textId="7178720A" w:rsidR="00FA1500" w:rsidRPr="00FA1500" w:rsidRDefault="00FA1500" w:rsidP="00FA1500">
            <w:pPr>
              <w:jc w:val="center"/>
              <w:rPr>
                <w:rFonts w:asciiTheme="majorBidi" w:hAnsiTheme="majorBidi" w:cstheme="majorBidi"/>
              </w:rPr>
            </w:pPr>
            <w:r w:rsidRPr="00FA1500">
              <w:t>998.82</w:t>
            </w:r>
          </w:p>
        </w:tc>
        <w:tc>
          <w:tcPr>
            <w:tcW w:w="1207" w:type="dxa"/>
          </w:tcPr>
          <w:p w14:paraId="4C2F0104" w14:textId="0727DBCF" w:rsidR="00FA1500" w:rsidRPr="00FA1500" w:rsidRDefault="00FA1500" w:rsidP="00FA1500">
            <w:pPr>
              <w:jc w:val="center"/>
              <w:rPr>
                <w:rFonts w:asciiTheme="majorBidi" w:hAnsiTheme="majorBidi" w:cstheme="majorBidi"/>
              </w:rPr>
            </w:pPr>
            <w:r w:rsidRPr="00FA1500">
              <w:t>1092.42</w:t>
            </w:r>
          </w:p>
        </w:tc>
      </w:tr>
      <w:tr w:rsidR="00CB1E6A" w:rsidRPr="00FA1500" w14:paraId="3758CD1B" w14:textId="77777777" w:rsidTr="001726F3">
        <w:trPr>
          <w:trHeight w:val="133"/>
          <w:jc w:val="center"/>
        </w:trPr>
        <w:tc>
          <w:tcPr>
            <w:tcW w:w="4126" w:type="dxa"/>
          </w:tcPr>
          <w:p w14:paraId="3DCED9A6" w14:textId="30B53E97" w:rsidR="00B126C9" w:rsidRPr="00FA1500" w:rsidRDefault="00547E50" w:rsidP="00FA1500">
            <w:pPr>
              <w:jc w:val="center"/>
              <w:rPr>
                <w:rFonts w:asciiTheme="majorBidi" w:hAnsiTheme="majorBidi" w:cstheme="majorBidi"/>
              </w:rPr>
            </w:pPr>
            <w:r w:rsidRPr="00FA1500">
              <w:rPr>
                <w:rFonts w:asciiTheme="majorBidi" w:hAnsiTheme="majorBidi" w:cstheme="majorBidi"/>
              </w:rPr>
              <w:t>Langmuir surface area (</w:t>
            </w:r>
            <w:r w:rsidRPr="00FA1500">
              <w:rPr>
                <w:rStyle w:val="fontstyle01"/>
                <w:rFonts w:asciiTheme="majorBidi" w:hAnsiTheme="majorBidi" w:cstheme="majorBidi"/>
                <w:color w:val="auto"/>
                <w:sz w:val="24"/>
                <w:szCs w:val="24"/>
              </w:rPr>
              <w:t>m</w:t>
            </w:r>
            <w:r w:rsidRPr="00FA1500">
              <w:rPr>
                <w:rStyle w:val="fontstyle01"/>
                <w:rFonts w:asciiTheme="majorBidi" w:hAnsiTheme="majorBidi" w:cstheme="majorBidi"/>
                <w:color w:val="auto"/>
                <w:sz w:val="24"/>
                <w:szCs w:val="24"/>
                <w:vertAlign w:val="superscript"/>
              </w:rPr>
              <w:t>2</w:t>
            </w:r>
            <w:r w:rsidRPr="00FA1500">
              <w:rPr>
                <w:rStyle w:val="fontstyle01"/>
                <w:rFonts w:asciiTheme="majorBidi" w:hAnsiTheme="majorBidi" w:cstheme="majorBidi"/>
                <w:color w:val="auto"/>
                <w:sz w:val="24"/>
                <w:szCs w:val="24"/>
              </w:rPr>
              <w:t>/g</w:t>
            </w:r>
            <w:r w:rsidRPr="00FA1500">
              <w:rPr>
                <w:rFonts w:asciiTheme="majorBidi" w:hAnsiTheme="majorBidi" w:cstheme="majorBidi"/>
              </w:rPr>
              <w:t>)</w:t>
            </w:r>
          </w:p>
        </w:tc>
        <w:tc>
          <w:tcPr>
            <w:tcW w:w="1188" w:type="dxa"/>
          </w:tcPr>
          <w:p w14:paraId="4057869A" w14:textId="6282CE4D" w:rsidR="00B126C9" w:rsidRPr="00FA1500" w:rsidRDefault="00B126C9" w:rsidP="00FA1500">
            <w:pPr>
              <w:jc w:val="center"/>
              <w:rPr>
                <w:rFonts w:asciiTheme="majorBidi" w:hAnsiTheme="majorBidi" w:cstheme="majorBidi"/>
              </w:rPr>
            </w:pPr>
            <w:r w:rsidRPr="00FA1500">
              <w:rPr>
                <w:rFonts w:asciiTheme="majorBidi" w:hAnsiTheme="majorBidi" w:cstheme="majorBidi"/>
              </w:rPr>
              <w:t>620.450</w:t>
            </w:r>
          </w:p>
        </w:tc>
        <w:tc>
          <w:tcPr>
            <w:tcW w:w="1239" w:type="dxa"/>
          </w:tcPr>
          <w:p w14:paraId="24AFE98F" w14:textId="644B21D3" w:rsidR="00B126C9" w:rsidRPr="00FA1500" w:rsidRDefault="00B126C9" w:rsidP="00FA1500">
            <w:pPr>
              <w:jc w:val="center"/>
              <w:rPr>
                <w:rFonts w:asciiTheme="majorBidi" w:hAnsiTheme="majorBidi" w:cstheme="majorBidi"/>
              </w:rPr>
            </w:pPr>
            <w:r w:rsidRPr="00FA1500">
              <w:rPr>
                <w:rFonts w:asciiTheme="majorBidi" w:hAnsiTheme="majorBidi" w:cstheme="majorBidi"/>
              </w:rPr>
              <w:t>660.450</w:t>
            </w:r>
          </w:p>
        </w:tc>
        <w:tc>
          <w:tcPr>
            <w:tcW w:w="1188" w:type="dxa"/>
          </w:tcPr>
          <w:p w14:paraId="399C8EED" w14:textId="01F38D28" w:rsidR="00B126C9" w:rsidRPr="00FA1500" w:rsidRDefault="00B126C9" w:rsidP="00FA1500">
            <w:pPr>
              <w:jc w:val="center"/>
              <w:rPr>
                <w:rFonts w:asciiTheme="majorBidi" w:hAnsiTheme="majorBidi" w:cstheme="majorBidi"/>
              </w:rPr>
            </w:pPr>
            <w:r w:rsidRPr="00FA1500">
              <w:rPr>
                <w:rFonts w:asciiTheme="majorBidi" w:hAnsiTheme="majorBidi" w:cstheme="majorBidi"/>
              </w:rPr>
              <w:t>650.55</w:t>
            </w:r>
          </w:p>
        </w:tc>
        <w:tc>
          <w:tcPr>
            <w:tcW w:w="1207" w:type="dxa"/>
          </w:tcPr>
          <w:p w14:paraId="44D48E1A" w14:textId="1BE107C2" w:rsidR="00B126C9" w:rsidRPr="00FA1500" w:rsidRDefault="00B126C9" w:rsidP="00FA1500">
            <w:pPr>
              <w:jc w:val="center"/>
              <w:rPr>
                <w:rFonts w:asciiTheme="majorBidi" w:hAnsiTheme="majorBidi" w:cstheme="majorBidi"/>
              </w:rPr>
            </w:pPr>
            <w:r w:rsidRPr="00FA1500">
              <w:rPr>
                <w:rFonts w:asciiTheme="majorBidi" w:hAnsiTheme="majorBidi" w:cstheme="majorBidi"/>
              </w:rPr>
              <w:t>650.250</w:t>
            </w:r>
          </w:p>
        </w:tc>
      </w:tr>
      <w:tr w:rsidR="00CB1E6A" w:rsidRPr="00FA1500" w14:paraId="651B76A7" w14:textId="77777777" w:rsidTr="001726F3">
        <w:trPr>
          <w:trHeight w:val="68"/>
          <w:jc w:val="center"/>
        </w:trPr>
        <w:tc>
          <w:tcPr>
            <w:tcW w:w="4126" w:type="dxa"/>
          </w:tcPr>
          <w:p w14:paraId="64C160F8" w14:textId="09268AC1" w:rsidR="00B126C9" w:rsidRPr="00FA1500" w:rsidRDefault="00547E50" w:rsidP="00FA1500">
            <w:pPr>
              <w:jc w:val="center"/>
              <w:rPr>
                <w:rFonts w:asciiTheme="majorBidi" w:hAnsiTheme="majorBidi" w:cstheme="majorBidi"/>
              </w:rPr>
            </w:pPr>
            <w:r w:rsidRPr="00FA1500">
              <w:rPr>
                <w:rFonts w:asciiTheme="majorBidi" w:hAnsiTheme="majorBidi" w:cstheme="majorBidi"/>
              </w:rPr>
              <w:t>Iodine surface area (</w:t>
            </w:r>
            <w:r w:rsidRPr="00FA1500">
              <w:rPr>
                <w:rStyle w:val="fontstyle01"/>
                <w:rFonts w:asciiTheme="majorBidi" w:hAnsiTheme="majorBidi" w:cstheme="majorBidi"/>
                <w:color w:val="auto"/>
                <w:sz w:val="24"/>
                <w:szCs w:val="24"/>
              </w:rPr>
              <w:t>m</w:t>
            </w:r>
            <w:r w:rsidRPr="00FA1500">
              <w:rPr>
                <w:rStyle w:val="fontstyle01"/>
                <w:rFonts w:asciiTheme="majorBidi" w:hAnsiTheme="majorBidi" w:cstheme="majorBidi"/>
                <w:color w:val="auto"/>
                <w:sz w:val="24"/>
                <w:szCs w:val="24"/>
                <w:vertAlign w:val="superscript"/>
              </w:rPr>
              <w:t>2</w:t>
            </w:r>
            <w:r w:rsidRPr="00FA1500">
              <w:rPr>
                <w:rStyle w:val="fontstyle01"/>
                <w:rFonts w:asciiTheme="majorBidi" w:hAnsiTheme="majorBidi" w:cstheme="majorBidi"/>
                <w:color w:val="auto"/>
                <w:sz w:val="24"/>
                <w:szCs w:val="24"/>
              </w:rPr>
              <w:t>/g</w:t>
            </w:r>
            <w:r w:rsidRPr="00FA1500">
              <w:rPr>
                <w:rFonts w:asciiTheme="majorBidi" w:hAnsiTheme="majorBidi" w:cstheme="majorBidi"/>
              </w:rPr>
              <w:t>)</w:t>
            </w:r>
          </w:p>
        </w:tc>
        <w:tc>
          <w:tcPr>
            <w:tcW w:w="1188" w:type="dxa"/>
          </w:tcPr>
          <w:p w14:paraId="65F8A320" w14:textId="4F315A7B" w:rsidR="00B126C9" w:rsidRPr="00FA1500" w:rsidRDefault="00B126C9" w:rsidP="00FA1500">
            <w:pPr>
              <w:jc w:val="center"/>
              <w:rPr>
                <w:rFonts w:asciiTheme="majorBidi" w:hAnsiTheme="majorBidi" w:cstheme="majorBidi"/>
              </w:rPr>
            </w:pPr>
            <w:r w:rsidRPr="00FA1500">
              <w:rPr>
                <w:rFonts w:asciiTheme="majorBidi" w:hAnsiTheme="majorBidi" w:cstheme="majorBidi"/>
              </w:rPr>
              <w:t>642.64</w:t>
            </w:r>
          </w:p>
        </w:tc>
        <w:tc>
          <w:tcPr>
            <w:tcW w:w="1239" w:type="dxa"/>
          </w:tcPr>
          <w:p w14:paraId="0D831EA4" w14:textId="315D829B" w:rsidR="00B126C9" w:rsidRPr="00FA1500" w:rsidRDefault="00B126C9" w:rsidP="00FA1500">
            <w:pPr>
              <w:jc w:val="center"/>
              <w:rPr>
                <w:rFonts w:asciiTheme="majorBidi" w:hAnsiTheme="majorBidi" w:cstheme="majorBidi"/>
              </w:rPr>
            </w:pPr>
            <w:r w:rsidRPr="00FA1500">
              <w:rPr>
                <w:rFonts w:asciiTheme="majorBidi" w:hAnsiTheme="majorBidi" w:cstheme="majorBidi"/>
              </w:rPr>
              <w:t>744.81</w:t>
            </w:r>
          </w:p>
        </w:tc>
        <w:tc>
          <w:tcPr>
            <w:tcW w:w="1188" w:type="dxa"/>
          </w:tcPr>
          <w:p w14:paraId="6AD3C10F" w14:textId="777AEF0D" w:rsidR="00B126C9" w:rsidRPr="00FA1500" w:rsidRDefault="00B126C9" w:rsidP="00FA1500">
            <w:pPr>
              <w:jc w:val="center"/>
              <w:rPr>
                <w:rFonts w:asciiTheme="majorBidi" w:hAnsiTheme="majorBidi" w:cstheme="majorBidi"/>
              </w:rPr>
            </w:pPr>
            <w:r w:rsidRPr="00FA1500">
              <w:rPr>
                <w:rFonts w:asciiTheme="majorBidi" w:hAnsiTheme="majorBidi" w:cstheme="majorBidi"/>
              </w:rPr>
              <w:t>439.37</w:t>
            </w:r>
          </w:p>
        </w:tc>
        <w:tc>
          <w:tcPr>
            <w:tcW w:w="1207" w:type="dxa"/>
          </w:tcPr>
          <w:p w14:paraId="54AE354C" w14:textId="22F35A05" w:rsidR="00B126C9" w:rsidRPr="00FA1500" w:rsidRDefault="00B126C9" w:rsidP="00FA1500">
            <w:pPr>
              <w:jc w:val="center"/>
              <w:rPr>
                <w:rFonts w:asciiTheme="majorBidi" w:hAnsiTheme="majorBidi" w:cstheme="majorBidi"/>
              </w:rPr>
            </w:pPr>
            <w:r w:rsidRPr="00FA1500">
              <w:rPr>
                <w:rFonts w:asciiTheme="majorBidi" w:hAnsiTheme="majorBidi" w:cstheme="majorBidi"/>
              </w:rPr>
              <w:t>328.30</w:t>
            </w:r>
          </w:p>
        </w:tc>
      </w:tr>
      <w:tr w:rsidR="00CB1E6A" w:rsidRPr="00FA1500" w14:paraId="50DF78D8" w14:textId="77777777" w:rsidTr="001726F3">
        <w:trPr>
          <w:trHeight w:val="254"/>
          <w:jc w:val="center"/>
        </w:trPr>
        <w:tc>
          <w:tcPr>
            <w:tcW w:w="4126" w:type="dxa"/>
          </w:tcPr>
          <w:p w14:paraId="69A3D522" w14:textId="41BB3B9D" w:rsidR="00B126C9" w:rsidRPr="00FA1500" w:rsidRDefault="00547E50" w:rsidP="00FA1500">
            <w:pPr>
              <w:jc w:val="center"/>
              <w:rPr>
                <w:rFonts w:asciiTheme="majorBidi" w:hAnsiTheme="majorBidi" w:cstheme="majorBidi"/>
              </w:rPr>
            </w:pPr>
            <w:r w:rsidRPr="00FA1500">
              <w:rPr>
                <w:rFonts w:asciiTheme="majorBidi" w:hAnsiTheme="majorBidi" w:cstheme="majorBidi"/>
              </w:rPr>
              <w:t>Bulk density (g/cm</w:t>
            </w:r>
            <w:r w:rsidRPr="00FA1500">
              <w:rPr>
                <w:rFonts w:asciiTheme="majorBidi" w:hAnsiTheme="majorBidi" w:cstheme="majorBidi"/>
                <w:vertAlign w:val="superscript"/>
              </w:rPr>
              <w:t>3</w:t>
            </w:r>
            <w:r w:rsidRPr="00FA1500">
              <w:rPr>
                <w:rFonts w:asciiTheme="majorBidi" w:hAnsiTheme="majorBidi" w:cstheme="majorBidi"/>
              </w:rPr>
              <w:t>)</w:t>
            </w:r>
          </w:p>
        </w:tc>
        <w:tc>
          <w:tcPr>
            <w:tcW w:w="1188" w:type="dxa"/>
          </w:tcPr>
          <w:p w14:paraId="4F0176F8" w14:textId="3368F9D9" w:rsidR="00B126C9" w:rsidRPr="00FA1500" w:rsidRDefault="00B126C9" w:rsidP="00FA1500">
            <w:pPr>
              <w:jc w:val="center"/>
              <w:rPr>
                <w:rFonts w:asciiTheme="majorBidi" w:hAnsiTheme="majorBidi" w:cstheme="majorBidi"/>
              </w:rPr>
            </w:pPr>
            <w:r w:rsidRPr="00FA1500">
              <w:rPr>
                <w:rFonts w:asciiTheme="majorBidi" w:hAnsiTheme="majorBidi" w:cstheme="majorBidi"/>
              </w:rPr>
              <w:t>0.229</w:t>
            </w:r>
          </w:p>
        </w:tc>
        <w:tc>
          <w:tcPr>
            <w:tcW w:w="1239" w:type="dxa"/>
          </w:tcPr>
          <w:p w14:paraId="4C531736" w14:textId="6B683DD0" w:rsidR="00B126C9" w:rsidRPr="00FA1500" w:rsidRDefault="00B126C9" w:rsidP="00FA1500">
            <w:pPr>
              <w:jc w:val="center"/>
              <w:rPr>
                <w:rFonts w:asciiTheme="majorBidi" w:hAnsiTheme="majorBidi" w:cstheme="majorBidi"/>
              </w:rPr>
            </w:pPr>
            <w:r w:rsidRPr="00FA1500">
              <w:rPr>
                <w:rFonts w:asciiTheme="majorBidi" w:hAnsiTheme="majorBidi" w:cstheme="majorBidi"/>
              </w:rPr>
              <w:t>0.362</w:t>
            </w:r>
          </w:p>
        </w:tc>
        <w:tc>
          <w:tcPr>
            <w:tcW w:w="1188" w:type="dxa"/>
          </w:tcPr>
          <w:p w14:paraId="639ED451" w14:textId="7636A0FD" w:rsidR="00B126C9" w:rsidRPr="00FA1500" w:rsidRDefault="00B126C9" w:rsidP="00FA1500">
            <w:pPr>
              <w:jc w:val="center"/>
              <w:rPr>
                <w:rFonts w:asciiTheme="majorBidi" w:hAnsiTheme="majorBidi" w:cstheme="majorBidi"/>
              </w:rPr>
            </w:pPr>
            <w:r w:rsidRPr="00FA1500">
              <w:rPr>
                <w:rFonts w:asciiTheme="majorBidi" w:hAnsiTheme="majorBidi" w:cstheme="majorBidi"/>
              </w:rPr>
              <w:t>0.18</w:t>
            </w:r>
            <w:r w:rsidR="00B77D4B" w:rsidRPr="00FA1500">
              <w:rPr>
                <w:rFonts w:asciiTheme="majorBidi" w:hAnsiTheme="majorBidi" w:cstheme="majorBidi"/>
              </w:rPr>
              <w:t>5</w:t>
            </w:r>
          </w:p>
        </w:tc>
        <w:tc>
          <w:tcPr>
            <w:tcW w:w="1207" w:type="dxa"/>
          </w:tcPr>
          <w:p w14:paraId="310B11A4" w14:textId="6CD142A9" w:rsidR="00B126C9" w:rsidRPr="00FA1500" w:rsidRDefault="00B126C9" w:rsidP="00FA1500">
            <w:pPr>
              <w:jc w:val="center"/>
              <w:rPr>
                <w:rFonts w:asciiTheme="majorBidi" w:hAnsiTheme="majorBidi" w:cstheme="majorBidi"/>
              </w:rPr>
            </w:pPr>
            <w:r w:rsidRPr="00FA1500">
              <w:rPr>
                <w:rFonts w:asciiTheme="majorBidi" w:hAnsiTheme="majorBidi" w:cstheme="majorBidi"/>
              </w:rPr>
              <w:t>0.298</w:t>
            </w:r>
          </w:p>
        </w:tc>
      </w:tr>
      <w:tr w:rsidR="00CB1E6A" w:rsidRPr="00FA1500" w14:paraId="1545A9CE" w14:textId="77777777" w:rsidTr="001726F3">
        <w:trPr>
          <w:trHeight w:val="254"/>
          <w:jc w:val="center"/>
        </w:trPr>
        <w:tc>
          <w:tcPr>
            <w:tcW w:w="4126" w:type="dxa"/>
          </w:tcPr>
          <w:p w14:paraId="282BC55F" w14:textId="36053AC7" w:rsidR="00B126C9" w:rsidRPr="00FA1500" w:rsidRDefault="00547E50" w:rsidP="00FA1500">
            <w:pPr>
              <w:jc w:val="center"/>
              <w:rPr>
                <w:rFonts w:asciiTheme="majorBidi" w:hAnsiTheme="majorBidi" w:cstheme="majorBidi"/>
              </w:rPr>
            </w:pPr>
            <w:r w:rsidRPr="00FA1500">
              <w:rPr>
                <w:rFonts w:asciiTheme="majorBidi" w:hAnsiTheme="majorBidi" w:cstheme="majorBidi"/>
              </w:rPr>
              <w:t>% Moisture content</w:t>
            </w:r>
          </w:p>
        </w:tc>
        <w:tc>
          <w:tcPr>
            <w:tcW w:w="1188" w:type="dxa"/>
          </w:tcPr>
          <w:p w14:paraId="0DD52DBA" w14:textId="5D45D984" w:rsidR="00B126C9" w:rsidRPr="00FA1500" w:rsidRDefault="00B126C9" w:rsidP="00FA1500">
            <w:pPr>
              <w:jc w:val="center"/>
              <w:rPr>
                <w:rFonts w:asciiTheme="majorBidi" w:hAnsiTheme="majorBidi" w:cstheme="majorBidi"/>
              </w:rPr>
            </w:pPr>
            <w:r w:rsidRPr="00FA1500">
              <w:rPr>
                <w:rFonts w:asciiTheme="majorBidi" w:hAnsiTheme="majorBidi" w:cstheme="majorBidi"/>
              </w:rPr>
              <w:t>8.38</w:t>
            </w:r>
          </w:p>
        </w:tc>
        <w:tc>
          <w:tcPr>
            <w:tcW w:w="1239" w:type="dxa"/>
          </w:tcPr>
          <w:p w14:paraId="7EFF5069" w14:textId="191835AC" w:rsidR="00B126C9" w:rsidRPr="00FA1500" w:rsidRDefault="00B126C9" w:rsidP="00FA1500">
            <w:pPr>
              <w:jc w:val="center"/>
              <w:rPr>
                <w:rFonts w:asciiTheme="majorBidi" w:hAnsiTheme="majorBidi" w:cstheme="majorBidi"/>
              </w:rPr>
            </w:pPr>
            <w:r w:rsidRPr="00FA1500">
              <w:rPr>
                <w:rFonts w:asciiTheme="majorBidi" w:hAnsiTheme="majorBidi" w:cstheme="majorBidi"/>
              </w:rPr>
              <w:t>2.41</w:t>
            </w:r>
          </w:p>
        </w:tc>
        <w:tc>
          <w:tcPr>
            <w:tcW w:w="1188" w:type="dxa"/>
          </w:tcPr>
          <w:p w14:paraId="53C847A2" w14:textId="082FF89F" w:rsidR="00B126C9" w:rsidRPr="00FA1500" w:rsidRDefault="00B126C9" w:rsidP="00FA1500">
            <w:pPr>
              <w:jc w:val="center"/>
              <w:rPr>
                <w:rFonts w:asciiTheme="majorBidi" w:hAnsiTheme="majorBidi" w:cstheme="majorBidi"/>
              </w:rPr>
            </w:pPr>
            <w:r w:rsidRPr="00FA1500">
              <w:rPr>
                <w:rFonts w:asciiTheme="majorBidi" w:hAnsiTheme="majorBidi" w:cstheme="majorBidi"/>
              </w:rPr>
              <w:t>4.19</w:t>
            </w:r>
          </w:p>
        </w:tc>
        <w:tc>
          <w:tcPr>
            <w:tcW w:w="1207" w:type="dxa"/>
          </w:tcPr>
          <w:p w14:paraId="5F29EEAF" w14:textId="32F74D39" w:rsidR="00B126C9" w:rsidRPr="00FA1500" w:rsidRDefault="00B126C9" w:rsidP="00FA1500">
            <w:pPr>
              <w:jc w:val="center"/>
              <w:rPr>
                <w:rFonts w:asciiTheme="majorBidi" w:hAnsiTheme="majorBidi" w:cstheme="majorBidi"/>
              </w:rPr>
            </w:pPr>
            <w:r w:rsidRPr="00FA1500">
              <w:rPr>
                <w:rFonts w:asciiTheme="majorBidi" w:hAnsiTheme="majorBidi" w:cstheme="majorBidi"/>
              </w:rPr>
              <w:t>3.50</w:t>
            </w:r>
          </w:p>
        </w:tc>
      </w:tr>
      <w:tr w:rsidR="00CB1E6A" w:rsidRPr="00FA1500" w14:paraId="2BD1FB73" w14:textId="77777777" w:rsidTr="001726F3">
        <w:trPr>
          <w:trHeight w:val="243"/>
          <w:jc w:val="center"/>
        </w:trPr>
        <w:tc>
          <w:tcPr>
            <w:tcW w:w="4126" w:type="dxa"/>
          </w:tcPr>
          <w:p w14:paraId="2C8FF969" w14:textId="58215163" w:rsidR="00B126C9" w:rsidRPr="00FA1500" w:rsidRDefault="00547E50" w:rsidP="00FA1500">
            <w:pPr>
              <w:jc w:val="center"/>
              <w:rPr>
                <w:rFonts w:asciiTheme="majorBidi" w:hAnsiTheme="majorBidi" w:cstheme="majorBidi"/>
              </w:rPr>
            </w:pPr>
            <w:r w:rsidRPr="00FA1500">
              <w:rPr>
                <w:rFonts w:asciiTheme="majorBidi" w:hAnsiTheme="majorBidi" w:cstheme="majorBidi"/>
              </w:rPr>
              <w:t>% Volatile matter</w:t>
            </w:r>
          </w:p>
        </w:tc>
        <w:tc>
          <w:tcPr>
            <w:tcW w:w="1188" w:type="dxa"/>
          </w:tcPr>
          <w:p w14:paraId="4F17E6F7" w14:textId="5BB67511" w:rsidR="00B126C9" w:rsidRPr="00FA1500" w:rsidRDefault="00B126C9" w:rsidP="00FA1500">
            <w:pPr>
              <w:jc w:val="center"/>
              <w:rPr>
                <w:rFonts w:asciiTheme="majorBidi" w:hAnsiTheme="majorBidi" w:cstheme="majorBidi"/>
              </w:rPr>
            </w:pPr>
            <w:r w:rsidRPr="00FA1500">
              <w:rPr>
                <w:rFonts w:asciiTheme="majorBidi" w:hAnsiTheme="majorBidi" w:cstheme="majorBidi"/>
              </w:rPr>
              <w:t>7.39</w:t>
            </w:r>
          </w:p>
        </w:tc>
        <w:tc>
          <w:tcPr>
            <w:tcW w:w="1239" w:type="dxa"/>
          </w:tcPr>
          <w:p w14:paraId="1ACA9D2C" w14:textId="50CFCA8B" w:rsidR="00B126C9" w:rsidRPr="00FA1500" w:rsidRDefault="00B126C9" w:rsidP="00FA1500">
            <w:pPr>
              <w:jc w:val="center"/>
              <w:rPr>
                <w:rFonts w:asciiTheme="majorBidi" w:hAnsiTheme="majorBidi" w:cstheme="majorBidi"/>
              </w:rPr>
            </w:pPr>
            <w:r w:rsidRPr="00FA1500">
              <w:rPr>
                <w:rFonts w:asciiTheme="majorBidi" w:hAnsiTheme="majorBidi" w:cstheme="majorBidi"/>
              </w:rPr>
              <w:t>4.89</w:t>
            </w:r>
          </w:p>
        </w:tc>
        <w:tc>
          <w:tcPr>
            <w:tcW w:w="1188" w:type="dxa"/>
          </w:tcPr>
          <w:p w14:paraId="1C056953" w14:textId="3361A5C2" w:rsidR="00B126C9" w:rsidRPr="00FA1500" w:rsidRDefault="00B126C9" w:rsidP="00FA1500">
            <w:pPr>
              <w:jc w:val="center"/>
              <w:rPr>
                <w:rFonts w:asciiTheme="majorBidi" w:hAnsiTheme="majorBidi" w:cstheme="majorBidi"/>
              </w:rPr>
            </w:pPr>
            <w:r w:rsidRPr="00FA1500">
              <w:rPr>
                <w:rFonts w:asciiTheme="majorBidi" w:hAnsiTheme="majorBidi" w:cstheme="majorBidi"/>
              </w:rPr>
              <w:t>8.45</w:t>
            </w:r>
          </w:p>
        </w:tc>
        <w:tc>
          <w:tcPr>
            <w:tcW w:w="1207" w:type="dxa"/>
          </w:tcPr>
          <w:p w14:paraId="05C2222A" w14:textId="545A590D" w:rsidR="00B126C9" w:rsidRPr="00FA1500" w:rsidRDefault="00B126C9" w:rsidP="00FA1500">
            <w:pPr>
              <w:jc w:val="center"/>
              <w:rPr>
                <w:rFonts w:asciiTheme="majorBidi" w:hAnsiTheme="majorBidi" w:cstheme="majorBidi"/>
              </w:rPr>
            </w:pPr>
            <w:r w:rsidRPr="00FA1500">
              <w:rPr>
                <w:rFonts w:asciiTheme="majorBidi" w:hAnsiTheme="majorBidi" w:cstheme="majorBidi"/>
              </w:rPr>
              <w:t>6.42</w:t>
            </w:r>
          </w:p>
        </w:tc>
      </w:tr>
      <w:tr w:rsidR="00CB1E6A" w:rsidRPr="00FA1500" w14:paraId="1E0B66CD" w14:textId="77777777" w:rsidTr="001726F3">
        <w:trPr>
          <w:trHeight w:val="254"/>
          <w:jc w:val="center"/>
        </w:trPr>
        <w:tc>
          <w:tcPr>
            <w:tcW w:w="4126" w:type="dxa"/>
          </w:tcPr>
          <w:p w14:paraId="31A83362" w14:textId="2FEB4282" w:rsidR="00B126C9" w:rsidRPr="00FA1500" w:rsidRDefault="00547E50" w:rsidP="00FA1500">
            <w:pPr>
              <w:jc w:val="center"/>
              <w:rPr>
                <w:rFonts w:asciiTheme="majorBidi" w:hAnsiTheme="majorBidi" w:cstheme="majorBidi"/>
              </w:rPr>
            </w:pPr>
            <w:r w:rsidRPr="00FA1500">
              <w:rPr>
                <w:rFonts w:asciiTheme="majorBidi" w:hAnsiTheme="majorBidi" w:cstheme="majorBidi"/>
              </w:rPr>
              <w:t>% Ash con</w:t>
            </w:r>
            <w:r w:rsidR="000462CB">
              <w:rPr>
                <w:rFonts w:asciiTheme="majorBidi" w:hAnsiTheme="majorBidi" w:cstheme="majorBidi"/>
              </w:rPr>
              <w:t>t</w:t>
            </w:r>
            <w:r w:rsidRPr="00FA1500">
              <w:rPr>
                <w:rFonts w:asciiTheme="majorBidi" w:hAnsiTheme="majorBidi" w:cstheme="majorBidi"/>
              </w:rPr>
              <w:t>ent</w:t>
            </w:r>
          </w:p>
        </w:tc>
        <w:tc>
          <w:tcPr>
            <w:tcW w:w="1188" w:type="dxa"/>
          </w:tcPr>
          <w:p w14:paraId="3A12E38F" w14:textId="01B5FE66" w:rsidR="00B126C9" w:rsidRPr="00FA1500" w:rsidRDefault="00B126C9" w:rsidP="00FA1500">
            <w:pPr>
              <w:jc w:val="center"/>
              <w:rPr>
                <w:rFonts w:asciiTheme="majorBidi" w:hAnsiTheme="majorBidi" w:cstheme="majorBidi"/>
              </w:rPr>
            </w:pPr>
            <w:r w:rsidRPr="00FA1500">
              <w:rPr>
                <w:rFonts w:asciiTheme="majorBidi" w:hAnsiTheme="majorBidi" w:cstheme="majorBidi"/>
              </w:rPr>
              <w:t>8.72</w:t>
            </w:r>
          </w:p>
        </w:tc>
        <w:tc>
          <w:tcPr>
            <w:tcW w:w="1239" w:type="dxa"/>
          </w:tcPr>
          <w:p w14:paraId="104F63E5" w14:textId="4E9A2624" w:rsidR="00B126C9" w:rsidRPr="00FA1500" w:rsidRDefault="00B126C9" w:rsidP="00FA1500">
            <w:pPr>
              <w:jc w:val="center"/>
              <w:rPr>
                <w:rFonts w:asciiTheme="majorBidi" w:hAnsiTheme="majorBidi" w:cstheme="majorBidi"/>
              </w:rPr>
            </w:pPr>
            <w:r w:rsidRPr="00FA1500">
              <w:rPr>
                <w:rFonts w:asciiTheme="majorBidi" w:hAnsiTheme="majorBidi" w:cstheme="majorBidi"/>
              </w:rPr>
              <w:t>6.67</w:t>
            </w:r>
          </w:p>
        </w:tc>
        <w:tc>
          <w:tcPr>
            <w:tcW w:w="1188" w:type="dxa"/>
          </w:tcPr>
          <w:p w14:paraId="04A1B5A3" w14:textId="4420CD95" w:rsidR="00B126C9" w:rsidRPr="00FA1500" w:rsidRDefault="00B126C9" w:rsidP="00FA1500">
            <w:pPr>
              <w:jc w:val="center"/>
              <w:rPr>
                <w:rFonts w:asciiTheme="majorBidi" w:hAnsiTheme="majorBidi" w:cstheme="majorBidi"/>
              </w:rPr>
            </w:pPr>
            <w:r w:rsidRPr="00FA1500">
              <w:rPr>
                <w:rFonts w:asciiTheme="majorBidi" w:hAnsiTheme="majorBidi" w:cstheme="majorBidi"/>
              </w:rPr>
              <w:t>15.77</w:t>
            </w:r>
          </w:p>
        </w:tc>
        <w:tc>
          <w:tcPr>
            <w:tcW w:w="1207" w:type="dxa"/>
          </w:tcPr>
          <w:p w14:paraId="78867EC2" w14:textId="29171D4B" w:rsidR="00B126C9" w:rsidRPr="00FA1500" w:rsidRDefault="00B126C9" w:rsidP="00FA1500">
            <w:pPr>
              <w:jc w:val="center"/>
              <w:rPr>
                <w:rFonts w:asciiTheme="majorBidi" w:hAnsiTheme="majorBidi" w:cstheme="majorBidi"/>
              </w:rPr>
            </w:pPr>
            <w:r w:rsidRPr="00FA1500">
              <w:rPr>
                <w:rFonts w:asciiTheme="majorBidi" w:hAnsiTheme="majorBidi" w:cstheme="majorBidi"/>
              </w:rPr>
              <w:t>13.20</w:t>
            </w:r>
          </w:p>
        </w:tc>
      </w:tr>
      <w:tr w:rsidR="00B4126A" w:rsidRPr="00FA1500" w14:paraId="60660937" w14:textId="77777777" w:rsidTr="001726F3">
        <w:trPr>
          <w:trHeight w:val="254"/>
          <w:jc w:val="center"/>
        </w:trPr>
        <w:tc>
          <w:tcPr>
            <w:tcW w:w="4126" w:type="dxa"/>
          </w:tcPr>
          <w:p w14:paraId="36737827" w14:textId="6A66810D" w:rsidR="00B126C9" w:rsidRPr="00FA1500" w:rsidRDefault="00547E50" w:rsidP="00FA1500">
            <w:pPr>
              <w:jc w:val="center"/>
              <w:rPr>
                <w:rFonts w:asciiTheme="majorBidi" w:hAnsiTheme="majorBidi" w:cstheme="majorBidi"/>
              </w:rPr>
            </w:pPr>
            <w:r w:rsidRPr="00FA1500">
              <w:rPr>
                <w:rFonts w:asciiTheme="majorBidi" w:hAnsiTheme="majorBidi" w:cstheme="majorBidi"/>
              </w:rPr>
              <w:t>% Fixed carbon</w:t>
            </w:r>
          </w:p>
        </w:tc>
        <w:tc>
          <w:tcPr>
            <w:tcW w:w="1188" w:type="dxa"/>
          </w:tcPr>
          <w:p w14:paraId="73802978" w14:textId="3DED2DC7" w:rsidR="00B126C9" w:rsidRPr="00FA1500" w:rsidRDefault="00B126C9" w:rsidP="00FA1500">
            <w:pPr>
              <w:jc w:val="center"/>
              <w:rPr>
                <w:rFonts w:asciiTheme="majorBidi" w:hAnsiTheme="majorBidi" w:cstheme="majorBidi"/>
              </w:rPr>
            </w:pPr>
            <w:r w:rsidRPr="00FA1500">
              <w:rPr>
                <w:rFonts w:asciiTheme="majorBidi" w:hAnsiTheme="majorBidi" w:cstheme="majorBidi"/>
              </w:rPr>
              <w:t>75.51</w:t>
            </w:r>
          </w:p>
        </w:tc>
        <w:tc>
          <w:tcPr>
            <w:tcW w:w="1239" w:type="dxa"/>
          </w:tcPr>
          <w:p w14:paraId="3FD6A2EB" w14:textId="1976858C" w:rsidR="00B126C9" w:rsidRPr="00FA1500" w:rsidRDefault="00B126C9" w:rsidP="00FA1500">
            <w:pPr>
              <w:jc w:val="center"/>
              <w:rPr>
                <w:rFonts w:asciiTheme="majorBidi" w:hAnsiTheme="majorBidi" w:cstheme="majorBidi"/>
              </w:rPr>
            </w:pPr>
            <w:r w:rsidRPr="00FA1500">
              <w:rPr>
                <w:rFonts w:asciiTheme="majorBidi" w:hAnsiTheme="majorBidi" w:cstheme="majorBidi"/>
              </w:rPr>
              <w:t>86.03</w:t>
            </w:r>
          </w:p>
        </w:tc>
        <w:tc>
          <w:tcPr>
            <w:tcW w:w="1188" w:type="dxa"/>
          </w:tcPr>
          <w:p w14:paraId="0C4C65D8" w14:textId="397B9942" w:rsidR="00B126C9" w:rsidRPr="00FA1500" w:rsidRDefault="00B126C9" w:rsidP="00FA1500">
            <w:pPr>
              <w:jc w:val="center"/>
              <w:rPr>
                <w:rFonts w:asciiTheme="majorBidi" w:hAnsiTheme="majorBidi" w:cstheme="majorBidi"/>
              </w:rPr>
            </w:pPr>
            <w:r w:rsidRPr="00FA1500">
              <w:rPr>
                <w:rFonts w:asciiTheme="majorBidi" w:hAnsiTheme="majorBidi" w:cstheme="majorBidi"/>
              </w:rPr>
              <w:t>71.59</w:t>
            </w:r>
          </w:p>
        </w:tc>
        <w:tc>
          <w:tcPr>
            <w:tcW w:w="1207" w:type="dxa"/>
          </w:tcPr>
          <w:p w14:paraId="28698990" w14:textId="76CB8A5A" w:rsidR="00B126C9" w:rsidRPr="00FA1500" w:rsidRDefault="00B126C9" w:rsidP="00FA1500">
            <w:pPr>
              <w:jc w:val="center"/>
              <w:rPr>
                <w:rFonts w:asciiTheme="majorBidi" w:hAnsiTheme="majorBidi" w:cstheme="majorBidi"/>
              </w:rPr>
            </w:pPr>
            <w:r w:rsidRPr="00FA1500">
              <w:rPr>
                <w:rFonts w:asciiTheme="majorBidi" w:hAnsiTheme="majorBidi" w:cstheme="majorBidi"/>
              </w:rPr>
              <w:t>76.88</w:t>
            </w:r>
          </w:p>
        </w:tc>
      </w:tr>
      <w:tr w:rsidR="00547E50" w:rsidRPr="00FA1500" w14:paraId="5EDEC6B1" w14:textId="77777777" w:rsidTr="001726F3">
        <w:trPr>
          <w:trHeight w:val="254"/>
          <w:jc w:val="center"/>
        </w:trPr>
        <w:tc>
          <w:tcPr>
            <w:tcW w:w="4126" w:type="dxa"/>
          </w:tcPr>
          <w:p w14:paraId="01F1A978" w14:textId="59080C58" w:rsidR="00547E50" w:rsidRPr="00FA1500" w:rsidRDefault="00547E50" w:rsidP="00547E50">
            <w:pPr>
              <w:jc w:val="center"/>
              <w:rPr>
                <w:rFonts w:asciiTheme="majorBidi" w:hAnsiTheme="majorBidi" w:cstheme="majorBidi"/>
              </w:rPr>
            </w:pPr>
            <w:r w:rsidRPr="00FA1500">
              <w:rPr>
                <w:rFonts w:asciiTheme="majorBidi" w:hAnsiTheme="majorBidi" w:cstheme="majorBidi"/>
              </w:rPr>
              <w:t>pH</w:t>
            </w:r>
          </w:p>
        </w:tc>
        <w:tc>
          <w:tcPr>
            <w:tcW w:w="1188" w:type="dxa"/>
          </w:tcPr>
          <w:p w14:paraId="2EFF0948" w14:textId="24CE6908" w:rsidR="00547E50" w:rsidRPr="00FA1500" w:rsidRDefault="00547E50" w:rsidP="00547E50">
            <w:pPr>
              <w:jc w:val="center"/>
              <w:rPr>
                <w:rFonts w:asciiTheme="majorBidi" w:hAnsiTheme="majorBidi" w:cstheme="majorBidi"/>
              </w:rPr>
            </w:pPr>
            <w:r w:rsidRPr="00FA1500">
              <w:rPr>
                <w:rFonts w:asciiTheme="majorBidi" w:hAnsiTheme="majorBidi" w:cstheme="majorBidi"/>
              </w:rPr>
              <w:t>5.04±0.02</w:t>
            </w:r>
          </w:p>
        </w:tc>
        <w:tc>
          <w:tcPr>
            <w:tcW w:w="1239" w:type="dxa"/>
          </w:tcPr>
          <w:p w14:paraId="0913DAD7" w14:textId="1DA02250" w:rsidR="00547E50" w:rsidRPr="00FA1500" w:rsidRDefault="00547E50" w:rsidP="00547E50">
            <w:pPr>
              <w:jc w:val="center"/>
              <w:rPr>
                <w:rFonts w:asciiTheme="majorBidi" w:hAnsiTheme="majorBidi" w:cstheme="majorBidi"/>
              </w:rPr>
            </w:pPr>
            <w:r w:rsidRPr="00FA1500">
              <w:rPr>
                <w:rFonts w:asciiTheme="majorBidi" w:hAnsiTheme="majorBidi" w:cstheme="majorBidi"/>
              </w:rPr>
              <w:t>5.04±0.02</w:t>
            </w:r>
          </w:p>
        </w:tc>
        <w:tc>
          <w:tcPr>
            <w:tcW w:w="1188" w:type="dxa"/>
          </w:tcPr>
          <w:p w14:paraId="59BF1FC1" w14:textId="235118B4" w:rsidR="00547E50" w:rsidRPr="00FA1500" w:rsidRDefault="00547E50" w:rsidP="00547E50">
            <w:pPr>
              <w:jc w:val="center"/>
              <w:rPr>
                <w:rFonts w:asciiTheme="majorBidi" w:hAnsiTheme="majorBidi" w:cstheme="majorBidi"/>
              </w:rPr>
            </w:pPr>
            <w:r w:rsidRPr="00FA1500">
              <w:rPr>
                <w:rFonts w:asciiTheme="majorBidi" w:hAnsiTheme="majorBidi" w:cstheme="majorBidi"/>
              </w:rPr>
              <w:t>8.48±0.02</w:t>
            </w:r>
          </w:p>
        </w:tc>
        <w:tc>
          <w:tcPr>
            <w:tcW w:w="1207" w:type="dxa"/>
          </w:tcPr>
          <w:p w14:paraId="14320B0E" w14:textId="792D695C" w:rsidR="00547E50" w:rsidRPr="00FA1500" w:rsidRDefault="00547E50" w:rsidP="00547E50">
            <w:pPr>
              <w:jc w:val="center"/>
              <w:rPr>
                <w:rFonts w:asciiTheme="majorBidi" w:hAnsiTheme="majorBidi" w:cstheme="majorBidi"/>
              </w:rPr>
            </w:pPr>
            <w:r w:rsidRPr="00FA1500">
              <w:rPr>
                <w:rFonts w:asciiTheme="majorBidi" w:hAnsiTheme="majorBidi" w:cstheme="majorBidi"/>
              </w:rPr>
              <w:t>6.89±0.02</w:t>
            </w:r>
          </w:p>
        </w:tc>
      </w:tr>
      <w:tr w:rsidR="00547E50" w:rsidRPr="00FA1500" w14:paraId="41BB13A1" w14:textId="77777777" w:rsidTr="001726F3">
        <w:trPr>
          <w:trHeight w:val="254"/>
          <w:jc w:val="center"/>
        </w:trPr>
        <w:tc>
          <w:tcPr>
            <w:tcW w:w="4126" w:type="dxa"/>
          </w:tcPr>
          <w:p w14:paraId="753AAD94" w14:textId="40ECCE4C" w:rsidR="00547E50" w:rsidRPr="00FA1500" w:rsidRDefault="00547E50" w:rsidP="00547E50">
            <w:pPr>
              <w:jc w:val="center"/>
              <w:rPr>
                <w:rFonts w:asciiTheme="majorBidi" w:hAnsiTheme="majorBidi" w:cstheme="majorBidi"/>
              </w:rPr>
            </w:pPr>
            <w:r w:rsidRPr="00FA1500">
              <w:rPr>
                <w:rFonts w:asciiTheme="majorBidi" w:hAnsiTheme="majorBidi" w:cstheme="majorBidi"/>
              </w:rPr>
              <w:t>pH</w:t>
            </w:r>
            <w:r w:rsidRPr="00FA1500">
              <w:rPr>
                <w:rFonts w:asciiTheme="majorBidi" w:hAnsiTheme="majorBidi" w:cstheme="majorBidi"/>
                <w:vertAlign w:val="subscript"/>
              </w:rPr>
              <w:t>pzc</w:t>
            </w:r>
          </w:p>
        </w:tc>
        <w:tc>
          <w:tcPr>
            <w:tcW w:w="1188" w:type="dxa"/>
          </w:tcPr>
          <w:p w14:paraId="67220D1C" w14:textId="57B30609" w:rsidR="00547E50" w:rsidRPr="00FA1500" w:rsidRDefault="00547E50" w:rsidP="00547E50">
            <w:pPr>
              <w:jc w:val="center"/>
              <w:rPr>
                <w:rFonts w:asciiTheme="majorBidi" w:hAnsiTheme="majorBidi" w:cstheme="majorBidi"/>
              </w:rPr>
            </w:pPr>
            <w:r w:rsidRPr="00FA1500">
              <w:rPr>
                <w:rFonts w:asciiTheme="majorBidi" w:hAnsiTheme="majorBidi" w:cstheme="majorBidi"/>
              </w:rPr>
              <w:t>7.70±0.02</w:t>
            </w:r>
          </w:p>
        </w:tc>
        <w:tc>
          <w:tcPr>
            <w:tcW w:w="1239" w:type="dxa"/>
          </w:tcPr>
          <w:p w14:paraId="205DDF3D" w14:textId="09FB6B9A" w:rsidR="00547E50" w:rsidRPr="00FA1500" w:rsidRDefault="00547E50" w:rsidP="00547E50">
            <w:pPr>
              <w:jc w:val="center"/>
              <w:rPr>
                <w:rFonts w:asciiTheme="majorBidi" w:hAnsiTheme="majorBidi" w:cstheme="majorBidi"/>
              </w:rPr>
            </w:pPr>
            <w:r w:rsidRPr="00FA1500">
              <w:rPr>
                <w:rFonts w:asciiTheme="majorBidi" w:hAnsiTheme="majorBidi" w:cstheme="majorBidi"/>
              </w:rPr>
              <w:t>4.40±0.02</w:t>
            </w:r>
          </w:p>
        </w:tc>
        <w:tc>
          <w:tcPr>
            <w:tcW w:w="1188" w:type="dxa"/>
          </w:tcPr>
          <w:p w14:paraId="4C49E87F" w14:textId="0D5BAEBE" w:rsidR="00547E50" w:rsidRPr="00FA1500" w:rsidRDefault="00547E50" w:rsidP="00547E50">
            <w:pPr>
              <w:jc w:val="center"/>
              <w:rPr>
                <w:rFonts w:asciiTheme="majorBidi" w:hAnsiTheme="majorBidi" w:cstheme="majorBidi"/>
              </w:rPr>
            </w:pPr>
            <w:r w:rsidRPr="00FA1500">
              <w:rPr>
                <w:rFonts w:asciiTheme="majorBidi" w:hAnsiTheme="majorBidi" w:cstheme="majorBidi"/>
              </w:rPr>
              <w:t>8.50±0.02</w:t>
            </w:r>
          </w:p>
        </w:tc>
        <w:tc>
          <w:tcPr>
            <w:tcW w:w="1207" w:type="dxa"/>
          </w:tcPr>
          <w:p w14:paraId="4A6938F6" w14:textId="114B608E" w:rsidR="00547E50" w:rsidRPr="00FA1500" w:rsidRDefault="00547E50" w:rsidP="00547E50">
            <w:pPr>
              <w:jc w:val="center"/>
              <w:rPr>
                <w:rFonts w:asciiTheme="majorBidi" w:hAnsiTheme="majorBidi" w:cstheme="majorBidi"/>
              </w:rPr>
            </w:pPr>
            <w:r w:rsidRPr="00FA1500">
              <w:rPr>
                <w:rFonts w:asciiTheme="majorBidi" w:hAnsiTheme="majorBidi" w:cstheme="majorBidi"/>
              </w:rPr>
              <w:t>7.10±0.02</w:t>
            </w:r>
          </w:p>
        </w:tc>
      </w:tr>
      <w:bookmarkEnd w:id="287"/>
    </w:tbl>
    <w:p w14:paraId="528D2B6B" w14:textId="24D9A2C7" w:rsidR="00A22C8F" w:rsidRPr="00CB1E6A" w:rsidRDefault="00A22C8F" w:rsidP="0049177E">
      <w:pPr>
        <w:spacing w:line="480" w:lineRule="auto"/>
        <w:jc w:val="center"/>
        <w:rPr>
          <w:rFonts w:eastAsiaTheme="minorEastAsia"/>
          <w:b/>
          <w:bCs/>
          <w:sz w:val="28"/>
          <w:szCs w:val="28"/>
        </w:rPr>
      </w:pPr>
    </w:p>
    <w:p w14:paraId="4C466F81" w14:textId="45307F14" w:rsidR="00F15816" w:rsidRPr="00CB1E6A" w:rsidRDefault="00F15816" w:rsidP="0049177E">
      <w:pPr>
        <w:spacing w:line="480" w:lineRule="auto"/>
        <w:jc w:val="center"/>
        <w:rPr>
          <w:rFonts w:eastAsiaTheme="minorEastAsia"/>
          <w:b/>
          <w:bCs/>
          <w:sz w:val="28"/>
          <w:szCs w:val="28"/>
        </w:rPr>
      </w:pPr>
    </w:p>
    <w:p w14:paraId="5D6DE6D9" w14:textId="5C3E0D90" w:rsidR="00F15816" w:rsidRPr="00CB1E6A" w:rsidRDefault="00F15816" w:rsidP="00487C2C">
      <w:pPr>
        <w:spacing w:line="480" w:lineRule="auto"/>
        <w:rPr>
          <w:rFonts w:eastAsiaTheme="minorEastAsia"/>
          <w:b/>
          <w:bCs/>
          <w:sz w:val="28"/>
          <w:szCs w:val="28"/>
        </w:rPr>
      </w:pPr>
    </w:p>
    <w:p w14:paraId="539B3B62" w14:textId="0541F1ED" w:rsidR="00F15816" w:rsidRPr="00CB1E6A" w:rsidRDefault="00F15816" w:rsidP="0049177E">
      <w:pPr>
        <w:spacing w:line="480" w:lineRule="auto"/>
        <w:jc w:val="center"/>
        <w:rPr>
          <w:rFonts w:eastAsiaTheme="minorEastAsia"/>
          <w:b/>
          <w:bCs/>
          <w:sz w:val="28"/>
          <w:szCs w:val="28"/>
        </w:rPr>
      </w:pPr>
    </w:p>
    <w:p w14:paraId="4DEAC3F9" w14:textId="426D0E1C" w:rsidR="00F15816" w:rsidRPr="00CB1E6A" w:rsidRDefault="00F15816" w:rsidP="0049177E">
      <w:pPr>
        <w:spacing w:line="480" w:lineRule="auto"/>
        <w:jc w:val="center"/>
        <w:rPr>
          <w:rFonts w:eastAsiaTheme="minorEastAsia"/>
          <w:b/>
          <w:bCs/>
          <w:sz w:val="28"/>
          <w:szCs w:val="28"/>
        </w:rPr>
      </w:pPr>
    </w:p>
    <w:p w14:paraId="141C68DA" w14:textId="77777777" w:rsidR="00F15816" w:rsidRPr="00CB1E6A" w:rsidRDefault="00F15816" w:rsidP="0049177E">
      <w:pPr>
        <w:spacing w:line="480" w:lineRule="auto"/>
        <w:jc w:val="center"/>
        <w:rPr>
          <w:rFonts w:eastAsiaTheme="minorEastAsia"/>
          <w:b/>
          <w:bCs/>
          <w:sz w:val="28"/>
          <w:szCs w:val="28"/>
        </w:rPr>
        <w:sectPr w:rsidR="00F15816" w:rsidRPr="00CB1E6A" w:rsidSect="006F0CF0">
          <w:type w:val="continuous"/>
          <w:pgSz w:w="12240" w:h="15840"/>
          <w:pgMar w:top="1440" w:right="1440" w:bottom="1440" w:left="2160" w:header="720" w:footer="720" w:gutter="0"/>
          <w:cols w:space="720"/>
          <w:docGrid w:linePitch="360"/>
        </w:sectPr>
      </w:pPr>
    </w:p>
    <w:p w14:paraId="15AF160E" w14:textId="578EDF2D" w:rsidR="00487C2C" w:rsidRDefault="00D46735" w:rsidP="00487C2C">
      <w:bookmarkStart w:id="288" w:name="_Toc119501813"/>
      <w:bookmarkStart w:id="289" w:name="_Toc119509253"/>
      <w:r w:rsidRPr="00D46735">
        <w:rPr>
          <w:noProof/>
        </w:rPr>
        <w:lastRenderedPageBreak/>
        <w:drawing>
          <wp:inline distT="0" distB="0" distL="0" distR="0" wp14:anchorId="1F14A514" wp14:editId="7D392771">
            <wp:extent cx="5486400" cy="3839084"/>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494090" cy="3844465"/>
                    </a:xfrm>
                    <a:prstGeom prst="rect">
                      <a:avLst/>
                    </a:prstGeom>
                  </pic:spPr>
                </pic:pic>
              </a:graphicData>
            </a:graphic>
          </wp:inline>
        </w:drawing>
      </w:r>
    </w:p>
    <w:p w14:paraId="76A89E92" w14:textId="26E3C8B7" w:rsidR="00F15816" w:rsidRDefault="00B42E93" w:rsidP="0076286E">
      <w:pPr>
        <w:pStyle w:val="ListofFigures"/>
      </w:pPr>
      <w:bookmarkStart w:id="290" w:name="_Toc123054435"/>
      <w:bookmarkStart w:id="291" w:name="_Toc127866950"/>
      <w:bookmarkStart w:id="292" w:name="_Toc127867568"/>
      <w:r w:rsidRPr="00CB1E6A">
        <w:t xml:space="preserve">Figure </w:t>
      </w:r>
      <w:r w:rsidR="004B4777" w:rsidRPr="00400E50">
        <w:t>4.1.1.3</w:t>
      </w:r>
      <w:r w:rsidRPr="00400E50">
        <w:t>: pHpzc plot for (a) EGB, (b) EGB1, (c) EGB2 and (d) EGB3</w:t>
      </w:r>
      <w:bookmarkEnd w:id="288"/>
      <w:bookmarkEnd w:id="289"/>
      <w:bookmarkEnd w:id="290"/>
      <w:bookmarkEnd w:id="291"/>
      <w:bookmarkEnd w:id="292"/>
    </w:p>
    <w:p w14:paraId="2AA5648E" w14:textId="77777777" w:rsidR="004360DC" w:rsidRDefault="004360DC" w:rsidP="004360DC">
      <w:pPr>
        <w:pStyle w:val="Caption"/>
        <w:rPr>
          <w:lang w:val="en-GB"/>
        </w:rPr>
      </w:pPr>
    </w:p>
    <w:p w14:paraId="20EF34C3" w14:textId="3DD8363C" w:rsidR="004360DC" w:rsidRPr="004360DC" w:rsidRDefault="004360DC" w:rsidP="004360DC">
      <w:pPr>
        <w:rPr>
          <w:lang w:val="en-GB"/>
        </w:rPr>
        <w:sectPr w:rsidR="004360DC" w:rsidRPr="004360DC" w:rsidSect="001C3CD9">
          <w:type w:val="continuous"/>
          <w:pgSz w:w="12240" w:h="15840"/>
          <w:pgMar w:top="1440" w:right="1440" w:bottom="1440" w:left="2160" w:header="720" w:footer="720" w:gutter="0"/>
          <w:cols w:space="720"/>
          <w:docGrid w:linePitch="360"/>
        </w:sectPr>
      </w:pPr>
    </w:p>
    <w:p w14:paraId="5A5EBFAF" w14:textId="34523F2F" w:rsidR="0087760C" w:rsidRPr="00CB1E6A" w:rsidRDefault="0087760C" w:rsidP="00803870">
      <w:pPr>
        <w:pStyle w:val="Heading4"/>
      </w:pPr>
      <w:bookmarkStart w:id="293" w:name="_Toc118051529"/>
      <w:bookmarkStart w:id="294" w:name="_Toc127869125"/>
      <w:r w:rsidRPr="00CB1E6A">
        <w:t xml:space="preserve">Physicochemical properties of </w:t>
      </w:r>
      <w:r w:rsidR="007235C5">
        <w:t xml:space="preserve">raw and modified adsorbents prepared from </w:t>
      </w:r>
      <w:r w:rsidR="007235C5">
        <w:rPr>
          <w:i/>
        </w:rPr>
        <w:t>Hibiscus sabdarif</w:t>
      </w:r>
      <w:r w:rsidR="006075D5">
        <w:rPr>
          <w:i/>
        </w:rPr>
        <w:t>f</w:t>
      </w:r>
      <w:r w:rsidR="007235C5">
        <w:rPr>
          <w:i/>
        </w:rPr>
        <w:t xml:space="preserve">a </w:t>
      </w:r>
      <w:r w:rsidR="007235C5">
        <w:t>seed pods</w:t>
      </w:r>
      <w:bookmarkEnd w:id="293"/>
      <w:bookmarkEnd w:id="294"/>
    </w:p>
    <w:p w14:paraId="034AFC9C" w14:textId="494997C5" w:rsidR="007B69A7" w:rsidRPr="004360DC" w:rsidRDefault="00703619" w:rsidP="004360DC">
      <w:pPr>
        <w:spacing w:line="480" w:lineRule="auto"/>
        <w:jc w:val="both"/>
        <w:rPr>
          <w:rFonts w:eastAsiaTheme="minorEastAsia"/>
          <w:sz w:val="28"/>
          <w:szCs w:val="28"/>
          <w:lang w:val="en-GB"/>
        </w:rPr>
      </w:pPr>
      <w:r w:rsidRPr="00CB1E6A">
        <w:rPr>
          <w:rFonts w:eastAsiaTheme="minorEastAsia"/>
          <w:lang w:val="en-GB"/>
        </w:rPr>
        <w:t xml:space="preserve">Table 4.1.1.4 summarizes the physicochemical properties of </w:t>
      </w:r>
      <w:r w:rsidR="006075D5">
        <w:rPr>
          <w:rFonts w:eastAsiaTheme="minorEastAsia"/>
          <w:lang w:val="en-GB"/>
        </w:rPr>
        <w:t xml:space="preserve">raw and modified adsorbents prepared from </w:t>
      </w:r>
      <w:r w:rsidR="006075D5">
        <w:rPr>
          <w:rFonts w:eastAsiaTheme="minorEastAsia"/>
          <w:i/>
          <w:iCs/>
          <w:lang w:val="en-GB"/>
        </w:rPr>
        <w:t xml:space="preserve">Hibiscus sabdariffa </w:t>
      </w:r>
      <w:r w:rsidR="006075D5">
        <w:rPr>
          <w:rFonts w:eastAsiaTheme="minorEastAsia"/>
          <w:lang w:val="en-GB"/>
        </w:rPr>
        <w:t>seed pods</w:t>
      </w:r>
      <w:r w:rsidRPr="00CB1E6A">
        <w:rPr>
          <w:rFonts w:eastAsiaTheme="minorEastAsia"/>
          <w:lang w:val="en-GB"/>
        </w:rPr>
        <w:t>.</w:t>
      </w:r>
      <w:r w:rsidR="00053E70" w:rsidRPr="00CB1E6A">
        <w:rPr>
          <w:rFonts w:eastAsiaTheme="minorEastAsia"/>
          <w:lang w:val="en-GB"/>
        </w:rPr>
        <w:t xml:space="preserve"> </w:t>
      </w:r>
      <w:r w:rsidR="00444E86">
        <w:rPr>
          <w:rFonts w:eastAsiaTheme="minorEastAsia"/>
          <w:lang w:val="en-GB"/>
        </w:rPr>
        <w:t>The BET</w:t>
      </w:r>
      <w:r w:rsidR="00053E70" w:rsidRPr="00CB1E6A">
        <w:rPr>
          <w:rFonts w:eastAsiaTheme="minorEastAsia"/>
          <w:lang w:val="en-GB"/>
        </w:rPr>
        <w:t xml:space="preserve"> surface area of the raw HSP </w:t>
      </w:r>
      <w:r w:rsidR="00444E86">
        <w:rPr>
          <w:rFonts w:eastAsiaTheme="minorEastAsia"/>
          <w:lang w:val="en-GB"/>
        </w:rPr>
        <w:t>(990.52 m</w:t>
      </w:r>
      <w:r w:rsidR="00444E86" w:rsidRPr="00444E86">
        <w:rPr>
          <w:rFonts w:eastAsiaTheme="minorEastAsia"/>
          <w:vertAlign w:val="superscript"/>
          <w:lang w:val="en-GB"/>
        </w:rPr>
        <w:t>2</w:t>
      </w:r>
      <w:r w:rsidR="00444E86">
        <w:rPr>
          <w:rFonts w:eastAsiaTheme="minorEastAsia"/>
          <w:lang w:val="en-GB"/>
        </w:rPr>
        <w:t>/g) which increased to 984.34, 985.65 and 985.45 m</w:t>
      </w:r>
      <w:r w:rsidR="00444E86" w:rsidRPr="00444E86">
        <w:rPr>
          <w:rFonts w:eastAsiaTheme="minorEastAsia"/>
          <w:vertAlign w:val="superscript"/>
          <w:lang w:val="en-GB"/>
        </w:rPr>
        <w:t>2</w:t>
      </w:r>
      <w:r w:rsidR="00444E86">
        <w:rPr>
          <w:rFonts w:eastAsiaTheme="minorEastAsia"/>
          <w:lang w:val="en-GB"/>
        </w:rPr>
        <w:t>/g</w:t>
      </w:r>
      <w:r w:rsidR="00053E70" w:rsidRPr="00CB1E6A">
        <w:rPr>
          <w:rFonts w:eastAsiaTheme="minorEastAsia"/>
          <w:lang w:val="en-GB"/>
        </w:rPr>
        <w:t xml:space="preserve"> </w:t>
      </w:r>
      <w:r w:rsidR="00444E86">
        <w:rPr>
          <w:rFonts w:eastAsiaTheme="minorEastAsia"/>
          <w:lang w:val="en-GB"/>
        </w:rPr>
        <w:t xml:space="preserve">for </w:t>
      </w:r>
      <w:r w:rsidR="00053E70" w:rsidRPr="00CB1E6A">
        <w:rPr>
          <w:rFonts w:eastAsiaTheme="minorEastAsia"/>
          <w:lang w:val="en-GB"/>
        </w:rPr>
        <w:t>HSP1, HSP2 and HSP3</w:t>
      </w:r>
      <w:r w:rsidR="002F5526">
        <w:rPr>
          <w:rFonts w:eastAsiaTheme="minorEastAsia"/>
          <w:lang w:val="en-GB"/>
        </w:rPr>
        <w:t>,</w:t>
      </w:r>
      <w:r w:rsidR="00444E86">
        <w:rPr>
          <w:rFonts w:eastAsiaTheme="minorEastAsia"/>
          <w:lang w:val="en-GB"/>
        </w:rPr>
        <w:t xml:space="preserve"> respectively.</w:t>
      </w:r>
      <w:r w:rsidR="00053E70" w:rsidRPr="00CB1E6A">
        <w:rPr>
          <w:rFonts w:eastAsiaTheme="minorEastAsia"/>
          <w:lang w:val="en-GB"/>
        </w:rPr>
        <w:t xml:space="preserve"> </w:t>
      </w:r>
      <w:r w:rsidR="00444E86">
        <w:rPr>
          <w:rFonts w:eastAsiaTheme="minorEastAsia"/>
          <w:lang w:val="en-GB"/>
        </w:rPr>
        <w:t>I</w:t>
      </w:r>
      <w:r w:rsidR="00053E70" w:rsidRPr="00CB1E6A">
        <w:rPr>
          <w:rFonts w:eastAsiaTheme="minorEastAsia"/>
          <w:lang w:val="en-GB"/>
        </w:rPr>
        <w:t xml:space="preserve">t was observed that, pyrolysis improved the surface area of the </w:t>
      </w:r>
      <w:r w:rsidR="006075D5">
        <w:rPr>
          <w:rFonts w:eastAsiaTheme="minorEastAsia"/>
          <w:lang w:val="en-GB"/>
        </w:rPr>
        <w:t>modified</w:t>
      </w:r>
      <w:r w:rsidR="00053E70" w:rsidRPr="00CB1E6A">
        <w:rPr>
          <w:rFonts w:eastAsiaTheme="minorEastAsia"/>
          <w:lang w:val="en-GB"/>
        </w:rPr>
        <w:t xml:space="preserve"> samples. </w:t>
      </w:r>
      <w:r w:rsidR="00444E86">
        <w:rPr>
          <w:rFonts w:eastAsiaTheme="minorEastAsia"/>
          <w:lang w:val="en-GB"/>
        </w:rPr>
        <w:t xml:space="preserve">HSP1 has the highest microporosity as evaluated from the </w:t>
      </w:r>
      <w:r w:rsidR="00053E70" w:rsidRPr="00CB1E6A">
        <w:rPr>
          <w:rFonts w:eastAsiaTheme="minorEastAsia"/>
          <w:lang w:val="en-GB"/>
        </w:rPr>
        <w:t>iodine surface area</w:t>
      </w:r>
      <w:r w:rsidR="00444E86">
        <w:rPr>
          <w:rFonts w:eastAsiaTheme="minorEastAsia"/>
          <w:lang w:val="en-GB"/>
        </w:rPr>
        <w:t>.</w:t>
      </w:r>
      <w:r w:rsidR="00053E70" w:rsidRPr="00CB1E6A">
        <w:rPr>
          <w:rFonts w:eastAsiaTheme="minorEastAsia"/>
          <w:lang w:val="en-GB"/>
        </w:rPr>
        <w:t xml:space="preserve"> </w:t>
      </w:r>
      <w:r w:rsidR="00547E50">
        <w:rPr>
          <w:rFonts w:eastAsiaTheme="minorEastAsia"/>
          <w:lang w:val="en-GB"/>
        </w:rPr>
        <w:t xml:space="preserve">The pore size (28.55 Å) of the raw and modified adsorbents is classified as mesoporous according to the IUPAC metric system </w:t>
      </w:r>
      <w:r w:rsidR="00547E50">
        <w:rPr>
          <w:rFonts w:eastAsiaTheme="minorEastAsia"/>
          <w:lang w:val="en-GB"/>
        </w:rPr>
        <w:fldChar w:fldCharType="begin" w:fldLock="1"/>
      </w:r>
      <w:r w:rsidR="00547E50">
        <w:rPr>
          <w:rFonts w:eastAsiaTheme="minorEastAsia"/>
          <w:lang w:val="en-GB"/>
        </w:rPr>
        <w:instrText>ADDIN CSL_CITATION {"citationItems":[{"id":"ITEM-1","itemData":{"DOI":"10.1016/j.hydromet.2008.02.009","ISSN":"0304386X","abstract":"Kaolinite clay sample obtained from Ubulu-Ukwu in Delta State of Nigeria was modified with sodium tetraborate to obtain NTB-modified kaolinite clay. XRD measurements of NTB-modified kaolinite adsorbent showed no observable change in the d-spacing of its crystal lattice. Also, the data of XRD confirmed that this kaolinite clay sample is a mixture of kaolinite and Illite clay minerals. The SEM of modified and unmodified samples showed irregular crystal structures. FTIR results proved the surface modification of the kaolinite at -Al-O and -Si-O centers. The NTB-modified adsorbent presented with broader peaks of inner -OH. Modification of kaolinite clay sample with sodium tetraborate decreased its PZC from pH 4.40 to 3.70 while its Specific Surface Area (SSA) was increased from 10.56 m2 g- 1 to 15.84 m2 g- 1. Modification with sodium tetraborate reagent increased the adsorption capacity of kaolinite clay from 16.16 mg/g to 42.92 mg/g for Pb (II) and 10.75 mg/g to 44.05 mg/g for Cd (II) at 298 K. Increasing temperature was found to increase the adsorption of both metals onto both adsorbents suggesting an endothermic adsorption reaction. The simultaneous presence of electrolyte in aqueous solution with Pb and Cd (II) was found to decrease the adsorption capacity of NTB-modified adsorbent for Pb and Cd (II). Using the Pearson's Hard and Soft Lewis Acid and Base (HSAB) theory the higher selectivity of unmodified kaolinite clay adsorbent for Pb and NTB-modified kaolinite clay for Cd (II) was justified. The thermodynamic calculations for the modified kaolinite clay sample indicated an endothermic nature of adsorption (ΔHmean + 4.35 kJ mol- 1 for Pb(II) and + 3.79 kJ mol- 1 for Cd (II)) and an increase in entropy as a result of adsorption of Pb (II) and Cd (II) (ΔSmean - 21.73 J mol- 1 K for Pb (II) and - 18.30J mol- 1 K for Cd (II)). The small positive values of free energy change (ΔGmean) indicated that the adsorption of Pb (II) and Cd (II) onto the modified adsorbent may require some small amount of energy to make it more feasible. Modeling equilibrium adsorption data obtained suggested that NTB-modified adsorbent sample has homogeneous adsorption sites and fit very well with Langmuir adsorption model. Regeneration studies suggest that ≈ 85% of the metals were desorbed from both adsorbents. On reuse of the adsorbents only ≈ 80% of metals were adsorbed. NTB-modified kaolinite clay sample show some very good potentials as a low-cost adsorbent for the adsorption o…","author":[{"dropping-particle":"","family":"Unuabonah","given":"E. I.","non-dropping-particle":"","parse-names":false,"suffix":""},{"dropping-particle":"","family":"Adebowale","given":"K. O.","non-dropping-particle":"","parse-names":false,"suffix":""},{"dropping-particle":"","family":"Olu-Owolabi","given":"B. I.","non-dropping-particle":"","parse-names":false,"suffix":""},{"dropping-particle":"","family":"Yang","given":"L. Z.","non-dropping-particle":"","parse-names":false,"suffix":""},{"dropping-particle":"","family":"Kong","given":"L. X.","non-dropping-particle":"","parse-names":false,"suffix":""}],"container-title":"Hydrometallurgy","id":"ITEM-1","issue":"1-2","issued":{"date-parts":[["2008"]]},"page":"1-9","title":"Adsorption of Pb (II) and Cd (II) from aqueous solutions onto sodium tetraborate-modified Kaolinite clay: Equilibrium and thermodynamic studies","type":"article-journal","volume":"93"},"uris":["http://www.mendeley.com/documents/?uuid=11f0fa56-06b2-4d14-a306-e14ccf78f388"]}],"mendeley":{"formattedCitation":"(Unuabonah et al., 2008)","plainTextFormattedCitation":"(Unuabonah et al., 2008)","previouslyFormattedCitation":"(Unuabonah et al., 2008)"},"properties":{"noteIndex":0},"schema":"https://github.com/citation-style-language/schema/raw/master/csl-citation.json"}</w:instrText>
      </w:r>
      <w:r w:rsidR="00547E50">
        <w:rPr>
          <w:rFonts w:eastAsiaTheme="minorEastAsia"/>
          <w:lang w:val="en-GB"/>
        </w:rPr>
        <w:fldChar w:fldCharType="separate"/>
      </w:r>
      <w:r w:rsidR="00547E50" w:rsidRPr="00D74E1B">
        <w:rPr>
          <w:rFonts w:eastAsiaTheme="minorEastAsia"/>
          <w:noProof/>
          <w:lang w:val="en-GB"/>
        </w:rPr>
        <w:t xml:space="preserve">(Unuabonah </w:t>
      </w:r>
      <w:r w:rsidR="008C0A9B" w:rsidRPr="008C0A9B">
        <w:rPr>
          <w:rFonts w:eastAsiaTheme="minorEastAsia"/>
          <w:i/>
          <w:iCs/>
          <w:noProof/>
          <w:lang w:val="en-GB"/>
        </w:rPr>
        <w:t>et al.</w:t>
      </w:r>
      <w:r w:rsidR="00547E50" w:rsidRPr="00D74E1B">
        <w:rPr>
          <w:rFonts w:eastAsiaTheme="minorEastAsia"/>
          <w:noProof/>
          <w:lang w:val="en-GB"/>
        </w:rPr>
        <w:t>, 2008)</w:t>
      </w:r>
      <w:r w:rsidR="00547E50">
        <w:rPr>
          <w:rFonts w:eastAsiaTheme="minorEastAsia"/>
          <w:lang w:val="en-GB"/>
        </w:rPr>
        <w:fldChar w:fldCharType="end"/>
      </w:r>
      <w:r w:rsidR="00547E50">
        <w:rPr>
          <w:rFonts w:eastAsiaTheme="minorEastAsia"/>
          <w:lang w:val="en-GB"/>
        </w:rPr>
        <w:t xml:space="preserve">. </w:t>
      </w:r>
      <w:r w:rsidR="00444E86" w:rsidRPr="00CB1E6A">
        <w:rPr>
          <w:rFonts w:eastAsiaTheme="minorEastAsia"/>
          <w:lang w:val="en-GB"/>
        </w:rPr>
        <w:t xml:space="preserve">The bulk density of the raw </w:t>
      </w:r>
      <w:r w:rsidR="00444E86">
        <w:rPr>
          <w:rFonts w:eastAsiaTheme="minorEastAsia"/>
          <w:lang w:val="en-GB"/>
        </w:rPr>
        <w:t>HSP was obtained to be 0.192 g/cm</w:t>
      </w:r>
      <w:r w:rsidR="00444E86" w:rsidRPr="00C82081">
        <w:rPr>
          <w:rFonts w:eastAsiaTheme="minorEastAsia"/>
          <w:vertAlign w:val="superscript"/>
          <w:lang w:val="en-GB"/>
        </w:rPr>
        <w:t>3</w:t>
      </w:r>
      <w:r w:rsidR="00444E86">
        <w:rPr>
          <w:rFonts w:eastAsiaTheme="minorEastAsia"/>
          <w:lang w:val="en-GB"/>
        </w:rPr>
        <w:t>.</w:t>
      </w:r>
      <w:r w:rsidR="00444E86" w:rsidRPr="00CB1E6A">
        <w:rPr>
          <w:rFonts w:eastAsiaTheme="minorEastAsia"/>
          <w:lang w:val="en-GB"/>
        </w:rPr>
        <w:t xml:space="preserve"> </w:t>
      </w:r>
      <w:r w:rsidR="00444E86">
        <w:rPr>
          <w:rFonts w:eastAsiaTheme="minorEastAsia"/>
          <w:lang w:val="en-GB"/>
        </w:rPr>
        <w:t>D</w:t>
      </w:r>
      <w:r w:rsidR="00444E86" w:rsidRPr="00CB1E6A">
        <w:rPr>
          <w:rFonts w:eastAsiaTheme="minorEastAsia"/>
          <w:lang w:val="en-GB"/>
        </w:rPr>
        <w:t>ifferent activation processes</w:t>
      </w:r>
      <w:r w:rsidR="00444E86">
        <w:rPr>
          <w:rFonts w:eastAsiaTheme="minorEastAsia"/>
          <w:lang w:val="en-GB"/>
        </w:rPr>
        <w:t xml:space="preserve"> improved the bulk densities from 0.1</w:t>
      </w:r>
      <w:r w:rsidR="00945672">
        <w:rPr>
          <w:rFonts w:eastAsiaTheme="minorEastAsia"/>
          <w:lang w:val="en-GB"/>
        </w:rPr>
        <w:t>92</w:t>
      </w:r>
      <w:r w:rsidR="00444E86">
        <w:rPr>
          <w:rFonts w:eastAsiaTheme="minorEastAsia"/>
          <w:lang w:val="en-GB"/>
        </w:rPr>
        <w:t xml:space="preserve"> g/cm</w:t>
      </w:r>
      <w:r w:rsidR="00444E86" w:rsidRPr="00945672">
        <w:rPr>
          <w:rFonts w:eastAsiaTheme="minorEastAsia"/>
          <w:vertAlign w:val="superscript"/>
          <w:lang w:val="en-GB"/>
        </w:rPr>
        <w:t>3</w:t>
      </w:r>
      <w:r w:rsidR="00444E86">
        <w:rPr>
          <w:rFonts w:eastAsiaTheme="minorEastAsia"/>
          <w:lang w:val="en-GB"/>
        </w:rPr>
        <w:t xml:space="preserve"> to 0.3</w:t>
      </w:r>
      <w:r w:rsidR="00945672">
        <w:rPr>
          <w:rFonts w:eastAsiaTheme="minorEastAsia"/>
          <w:lang w:val="en-GB"/>
        </w:rPr>
        <w:t>22</w:t>
      </w:r>
      <w:r w:rsidR="00444E86">
        <w:rPr>
          <w:rFonts w:eastAsiaTheme="minorEastAsia"/>
          <w:lang w:val="en-GB"/>
        </w:rPr>
        <w:t xml:space="preserve"> and 0.29</w:t>
      </w:r>
      <w:r w:rsidR="00945672">
        <w:rPr>
          <w:rFonts w:eastAsiaTheme="minorEastAsia"/>
          <w:lang w:val="en-GB"/>
        </w:rPr>
        <w:t>9</w:t>
      </w:r>
      <w:r w:rsidR="00444E86">
        <w:rPr>
          <w:rFonts w:eastAsiaTheme="minorEastAsia"/>
          <w:lang w:val="en-GB"/>
        </w:rPr>
        <w:t xml:space="preserve"> g/cm</w:t>
      </w:r>
      <w:r w:rsidR="00444E86" w:rsidRPr="00C82081">
        <w:rPr>
          <w:rFonts w:eastAsiaTheme="minorEastAsia"/>
          <w:vertAlign w:val="superscript"/>
          <w:lang w:val="en-GB"/>
        </w:rPr>
        <w:t>3</w:t>
      </w:r>
      <w:r w:rsidR="00444E86">
        <w:rPr>
          <w:rFonts w:eastAsiaTheme="minorEastAsia"/>
          <w:lang w:val="en-GB"/>
        </w:rPr>
        <w:t xml:space="preserve"> for </w:t>
      </w:r>
      <w:r w:rsidR="00945672">
        <w:rPr>
          <w:rFonts w:eastAsiaTheme="minorEastAsia"/>
          <w:lang w:val="en-GB"/>
        </w:rPr>
        <w:t>H</w:t>
      </w:r>
      <w:r w:rsidR="00444E86">
        <w:rPr>
          <w:rFonts w:eastAsiaTheme="minorEastAsia"/>
          <w:lang w:val="en-GB"/>
        </w:rPr>
        <w:t xml:space="preserve">SP1 and </w:t>
      </w:r>
      <w:r w:rsidR="00945672">
        <w:rPr>
          <w:rFonts w:eastAsiaTheme="minorEastAsia"/>
          <w:lang w:val="en-GB"/>
        </w:rPr>
        <w:lastRenderedPageBreak/>
        <w:t>H</w:t>
      </w:r>
      <w:r w:rsidR="00444E86">
        <w:rPr>
          <w:rFonts w:eastAsiaTheme="minorEastAsia"/>
          <w:lang w:val="en-GB"/>
        </w:rPr>
        <w:t>SP3</w:t>
      </w:r>
      <w:r w:rsidR="002F5526">
        <w:rPr>
          <w:rFonts w:eastAsiaTheme="minorEastAsia"/>
          <w:lang w:val="en-GB"/>
        </w:rPr>
        <w:t>,</w:t>
      </w:r>
      <w:r w:rsidR="00444E86">
        <w:rPr>
          <w:rFonts w:eastAsiaTheme="minorEastAsia"/>
          <w:lang w:val="en-GB"/>
        </w:rPr>
        <w:t xml:space="preserve"> respectively. </w:t>
      </w:r>
      <w:r w:rsidR="00945672">
        <w:rPr>
          <w:rFonts w:eastAsiaTheme="minorEastAsia"/>
          <w:lang w:val="en-GB"/>
        </w:rPr>
        <w:t>H</w:t>
      </w:r>
      <w:r w:rsidR="00444E86">
        <w:rPr>
          <w:rFonts w:eastAsiaTheme="minorEastAsia"/>
          <w:lang w:val="en-GB"/>
        </w:rPr>
        <w:t>SP1 has the highest bulk density and hence will have the highest filtering c</w:t>
      </w:r>
      <w:r w:rsidR="00945672">
        <w:rPr>
          <w:rFonts w:eastAsiaTheme="minorEastAsia"/>
          <w:lang w:val="en-GB"/>
        </w:rPr>
        <w:t>apability</w:t>
      </w:r>
      <w:r w:rsidR="00444E86" w:rsidRPr="00C3179D">
        <w:rPr>
          <w:rFonts w:eastAsiaTheme="minorEastAsia"/>
          <w:color w:val="FF0000"/>
          <w:lang w:val="en-GB"/>
        </w:rPr>
        <w:t xml:space="preserve">. </w:t>
      </w:r>
      <w:r w:rsidR="00053E70" w:rsidRPr="00CB1E6A">
        <w:rPr>
          <w:rFonts w:eastAsiaTheme="minorEastAsia"/>
          <w:lang w:val="en-GB"/>
        </w:rPr>
        <w:t xml:space="preserve">This will </w:t>
      </w:r>
      <w:r w:rsidR="00945672">
        <w:rPr>
          <w:rFonts w:eastAsiaTheme="minorEastAsia"/>
          <w:lang w:val="en-GB"/>
        </w:rPr>
        <w:t xml:space="preserve">also </w:t>
      </w:r>
      <w:r w:rsidR="00053E70" w:rsidRPr="00CB1E6A">
        <w:rPr>
          <w:rFonts w:eastAsiaTheme="minorEastAsia"/>
          <w:lang w:val="en-GB"/>
        </w:rPr>
        <w:t xml:space="preserve">aid good equilibrium between </w:t>
      </w:r>
      <w:r w:rsidR="00945672">
        <w:rPr>
          <w:rFonts w:eastAsiaTheme="minorEastAsia"/>
          <w:lang w:val="en-GB"/>
        </w:rPr>
        <w:t>the prepared biochar</w:t>
      </w:r>
      <w:r w:rsidR="00053E70" w:rsidRPr="00CB1E6A">
        <w:rPr>
          <w:rFonts w:eastAsiaTheme="minorEastAsia"/>
          <w:lang w:val="en-GB"/>
        </w:rPr>
        <w:t xml:space="preserve"> and </w:t>
      </w:r>
      <w:r w:rsidR="00945672">
        <w:rPr>
          <w:rFonts w:eastAsiaTheme="minorEastAsia"/>
          <w:lang w:val="en-GB"/>
        </w:rPr>
        <w:t xml:space="preserve">water  </w:t>
      </w:r>
      <w:r w:rsidR="00945672">
        <w:rPr>
          <w:rFonts w:eastAsiaTheme="minorEastAsia"/>
          <w:lang w:val="en-GB"/>
        </w:rPr>
        <w:fldChar w:fldCharType="begin" w:fldLock="1"/>
      </w:r>
      <w:r w:rsidR="00945672">
        <w:rPr>
          <w:rFonts w:eastAsiaTheme="minorEastAsia"/>
          <w:lang w:val="en-GB"/>
        </w:rPr>
        <w:instrText>ADDIN CSL_CITATION {"citationItems":[{"id":"ITEM-1","itemData":{"DOI":"10.1088/1742-6596/1378/3/032035","ISSN":"17426596","abstract":"A concern over the toxicity of chemicals used during the activation stage in the preparation of activated carbon is beginning to gain attention. The study therefore looked into the possibility of using bio-activators (lemon juice and potash leached from the peel of unripe plantain) as activating chemicals, for environmentally friendly activated carbon. Coconut shell and the peel from unripe plantain were used as feedstock and pyrolyzed at 400 and 450 °c. An impregnation ratio of 0.25:1 was used while laboratory grade potassium hydroxide was used as a base activating agent as a control setup. Characterization of the activated carbon was carried out using parameters like bulk density and yield which were obtained using standard procedures. Results showed that activating carbon using bio-activators as activating agents had very good characteristics when compared with the control. Bio-activators are therefore recommended for the production of bio based activated carbon especially in the fields of medicine, food and pharmaceuticals. The effect of carbonization temperature on adsorption efficiency and pore structure were investigated using methylene blue as adsorbate and SEM respectively.","author":[{"dropping-particle":"","family":"Efeovbokhan","given":"V. E.","non-dropping-particle":"","parse-names":false,"suffix":""},{"dropping-particle":"","family":"Alagbe","given":"E. E.","non-dropping-particle":"","parse-names":false,"suffix":""},{"dropping-particle":"","family":"Odika","given":"B.","non-dropping-particle":"","parse-names":false,"suffix":""},{"dropping-particle":"","family":"Babalola","given":"R.","non-dropping-particle":"","parse-names":false,"suffix":""},{"dropping-particle":"","family":"Oladimeji","given":"T. E.","non-dropping-particle":"","parse-names":false,"suffix":""},{"dropping-particle":"","family":"Abatan","given":"O. G.","non-dropping-particle":"","parse-names":false,"suffix":""},{"dropping-particle":"","family":"Yusuf","given":"E. O.","non-dropping-particle":"","parse-names":false,"suffix":""}],"container-title":"Journal of Physics: Conference Series","id":"ITEM-1","issue":"3","issued":{"date-parts":[["2019"]]},"page":"0-14","title":"Preparation and characterization of activated carbon from plantain peel and coconut shell using biological activators","type":"article-journal","volume":"1378"},"uris":["http://www.mendeley.com/documents/?uuid=b6012ded-b436-43ec-8880-f45ea1b1e4ad"]}],"mendeley":{"formattedCitation":"(Efeovbokhan et al., 2019)","plainTextFormattedCitation":"(Efeovbokhan et al., 2019)","previouslyFormattedCitation":"(Efeovbokhan et al., 2019)"},"properties":{"noteIndex":0},"schema":"https://github.com/citation-style-language/schema/raw/master/csl-citation.json"}</w:instrText>
      </w:r>
      <w:r w:rsidR="00945672">
        <w:rPr>
          <w:rFonts w:eastAsiaTheme="minorEastAsia"/>
          <w:lang w:val="en-GB"/>
        </w:rPr>
        <w:fldChar w:fldCharType="separate"/>
      </w:r>
      <w:r w:rsidR="00945672" w:rsidRPr="00C82081">
        <w:rPr>
          <w:rFonts w:eastAsiaTheme="minorEastAsia"/>
          <w:noProof/>
          <w:lang w:val="en-GB"/>
        </w:rPr>
        <w:t xml:space="preserve">(Efeovbokhan </w:t>
      </w:r>
      <w:r w:rsidR="008C0A9B" w:rsidRPr="008C0A9B">
        <w:rPr>
          <w:rFonts w:eastAsiaTheme="minorEastAsia"/>
          <w:i/>
          <w:iCs/>
          <w:noProof/>
          <w:lang w:val="en-GB"/>
        </w:rPr>
        <w:t>et al.</w:t>
      </w:r>
      <w:r w:rsidR="00945672" w:rsidRPr="00C82081">
        <w:rPr>
          <w:rFonts w:eastAsiaTheme="minorEastAsia"/>
          <w:noProof/>
          <w:lang w:val="en-GB"/>
        </w:rPr>
        <w:t>, 2019)</w:t>
      </w:r>
      <w:r w:rsidR="00945672">
        <w:rPr>
          <w:rFonts w:eastAsiaTheme="minorEastAsia"/>
          <w:lang w:val="en-GB"/>
        </w:rPr>
        <w:fldChar w:fldCharType="end"/>
      </w:r>
      <w:r w:rsidR="00053E70" w:rsidRPr="00CB1E6A">
        <w:rPr>
          <w:rFonts w:eastAsiaTheme="minorEastAsia"/>
          <w:lang w:val="en-GB"/>
        </w:rPr>
        <w:t>.</w:t>
      </w:r>
      <w:r w:rsidR="009E44EB">
        <w:rPr>
          <w:rFonts w:eastAsiaTheme="minorEastAsia"/>
          <w:lang w:val="en-GB"/>
        </w:rPr>
        <w:t xml:space="preserve"> </w:t>
      </w:r>
      <w:r w:rsidR="00053E70" w:rsidRPr="00CB1E6A">
        <w:rPr>
          <w:rFonts w:eastAsiaTheme="minorEastAsia"/>
          <w:lang w:val="en-GB"/>
        </w:rPr>
        <w:t xml:space="preserve">The activation and carbonization processes also helped to volatilize all the non-carbon components present, thereby enriching the carbon content of the biochar </w:t>
      </w:r>
      <w:r w:rsidR="00053E70" w:rsidRPr="00CB1E6A">
        <w:rPr>
          <w:rFonts w:eastAsiaTheme="minorEastAsia"/>
          <w:lang w:val="en-GB"/>
        </w:rPr>
        <w:fldChar w:fldCharType="begin" w:fldLock="1"/>
      </w:r>
      <w:r w:rsidR="00053E70" w:rsidRPr="00CB1E6A">
        <w:rPr>
          <w:rFonts w:eastAsiaTheme="minorEastAsia"/>
          <w:lang w:val="en-GB"/>
        </w:rPr>
        <w:instrText>ADDIN CSL_CITATION {"citationItems":[{"id":"ITEM-1","itemData":{"DOI":"10.1155/2017/8635615","ISSN":"20909071","abstract":"Carbonization of carbon obtained from plantain (Musa paradisiaca) stem was achieved at a temperature of 400°C for one hour. The carbonized carbon was divided into two parts to be activated separately. The activated carbon CPPAC (carbonized plantain phosphoric acid activated carbon) and CPZAC (carbonized plantain zinc chloride activated carbon) were produced via the chemical activation process using H3PO4 and ZnCl2. Characterization of pH, bulk density, moisture content, ash content, volatile matter, iodine number, and oxygen functional group was conducted. When comparing the surface properties of both CPPAC and CPZAC with the untreated plantain carbon (UPC), it was observed that there existed significant differences in all properties with the exemption of carboxylic group for CPPAC and phenolic group for both CPPAC and CPZAC, thus signifying that a chemical transformation did occur. When comparing the results obtained from CPPAC to that of CPZAC, CPPAC was more preferable for adsorption due to its low bulk density, low ash content, and high iodine value, signifying thus that the activating agents both reacted differently with the plantain stem.","author":[{"dropping-particle":"","family":"Ekpete","given":"O. A.","non-dropping-particle":"","parse-names":false,"suffix":""},{"dropping-particle":"","family":"Marcus","given":"A. C.","non-dropping-particle":"","parse-names":false,"suffix":""},{"dropping-particle":"","family":"Osi","given":"V.","non-dropping-particle":"","parse-names":false,"suffix":""}],"container-title":"Journal of Chemistry","id":"ITEM-1","issued":{"date-parts":[["2017"]]},"title":"Preparation and Characterization of Activated Carbon Obtained from Plantain (Musa paradisiaca) Fruit Stem","type":"article-journal","volume":"2017"},"uris":["http://www.mendeley.com/documents/?uuid=3a9e33a9-e84e-47a5-a818-6cd0e77ceabf"]}],"mendeley":{"formattedCitation":"(Ekpete et al., 2017)","plainTextFormattedCitation":"(Ekpete et al., 2017)","previouslyFormattedCitation":"(Ekpete et al., 2017)"},"properties":{"noteIndex":0},"schema":"https://github.com/citation-style-language/schema/raw/master/csl-citation.json"}</w:instrText>
      </w:r>
      <w:r w:rsidR="00053E70" w:rsidRPr="00CB1E6A">
        <w:rPr>
          <w:rFonts w:eastAsiaTheme="minorEastAsia"/>
          <w:lang w:val="en-GB"/>
        </w:rPr>
        <w:fldChar w:fldCharType="separate"/>
      </w:r>
      <w:r w:rsidR="00053E70" w:rsidRPr="00CB1E6A">
        <w:rPr>
          <w:rFonts w:eastAsiaTheme="minorEastAsia"/>
          <w:noProof/>
          <w:lang w:val="en-GB"/>
        </w:rPr>
        <w:t xml:space="preserve">(Ekpete </w:t>
      </w:r>
      <w:r w:rsidR="008C0A9B" w:rsidRPr="008C0A9B">
        <w:rPr>
          <w:rFonts w:eastAsiaTheme="minorEastAsia"/>
          <w:i/>
          <w:iCs/>
          <w:noProof/>
          <w:lang w:val="en-GB"/>
        </w:rPr>
        <w:t>et al.</w:t>
      </w:r>
      <w:r w:rsidR="00053E70" w:rsidRPr="00CB1E6A">
        <w:rPr>
          <w:rFonts w:eastAsiaTheme="minorEastAsia"/>
          <w:noProof/>
          <w:lang w:val="en-GB"/>
        </w:rPr>
        <w:t>, 2017)</w:t>
      </w:r>
      <w:r w:rsidR="00053E70" w:rsidRPr="00CB1E6A">
        <w:rPr>
          <w:rFonts w:eastAsiaTheme="minorEastAsia"/>
          <w:lang w:val="en-GB"/>
        </w:rPr>
        <w:fldChar w:fldCharType="end"/>
      </w:r>
      <w:r w:rsidR="00053E70" w:rsidRPr="00CB1E6A">
        <w:rPr>
          <w:rFonts w:eastAsiaTheme="minorEastAsia"/>
          <w:lang w:val="en-GB"/>
        </w:rPr>
        <w:t xml:space="preserve">. </w:t>
      </w:r>
      <w:bookmarkStart w:id="295" w:name="_Hlk114305306"/>
      <w:r w:rsidR="004E164B">
        <w:rPr>
          <w:rFonts w:eastAsiaTheme="minorEastAsia"/>
          <w:lang w:val="en-GB"/>
        </w:rPr>
        <w:t xml:space="preserve">This resulted into </w:t>
      </w:r>
      <w:r w:rsidR="00945672">
        <w:rPr>
          <w:rFonts w:eastAsiaTheme="minorEastAsia"/>
          <w:lang w:val="en-GB"/>
        </w:rPr>
        <w:t>decrease in the moisture, volatile and ash contents</w:t>
      </w:r>
      <w:r w:rsidR="00547E50">
        <w:rPr>
          <w:rFonts w:eastAsiaTheme="minorEastAsia"/>
          <w:lang w:val="en-GB"/>
        </w:rPr>
        <w:t xml:space="preserve"> (Table 4.1.1.4)</w:t>
      </w:r>
      <w:r w:rsidR="00945672">
        <w:rPr>
          <w:rFonts w:eastAsiaTheme="minorEastAsia"/>
          <w:lang w:val="en-GB"/>
        </w:rPr>
        <w:t xml:space="preserve">. </w:t>
      </w:r>
      <w:r w:rsidR="00626642">
        <w:rPr>
          <w:rFonts w:eastAsiaTheme="minorEastAsia"/>
          <w:lang w:val="en-GB"/>
        </w:rPr>
        <w:t xml:space="preserve">Surface modification which introduces functional groups to the surface of biomaterial altered the pH of HSP2 and HSP3. </w:t>
      </w:r>
      <w:r w:rsidR="00053E70" w:rsidRPr="00CB1E6A">
        <w:rPr>
          <w:rFonts w:eastAsiaTheme="minorEastAsia"/>
          <w:lang w:val="en-GB"/>
        </w:rPr>
        <w:t>The plots of pH</w:t>
      </w:r>
      <w:r w:rsidR="00053E70" w:rsidRPr="00CB1E6A">
        <w:rPr>
          <w:rFonts w:eastAsiaTheme="minorEastAsia"/>
          <w:vertAlign w:val="subscript"/>
          <w:lang w:val="en-GB"/>
        </w:rPr>
        <w:t>PZC</w:t>
      </w:r>
      <w:r w:rsidR="00053E70" w:rsidRPr="00CB1E6A">
        <w:rPr>
          <w:rFonts w:eastAsiaTheme="minorEastAsia"/>
          <w:lang w:val="en-GB"/>
        </w:rPr>
        <w:t xml:space="preserve"> for HSP, HSP1, HSP2 and HSP3 are depicted in Figures 4.1.1.4 </w:t>
      </w:r>
      <w:r w:rsidR="00AF1B0F">
        <w:rPr>
          <w:rFonts w:eastAsiaTheme="minorEastAsia"/>
          <w:lang w:val="en-GB"/>
        </w:rPr>
        <w:t>(</w:t>
      </w:r>
      <w:r w:rsidR="00053E70" w:rsidRPr="00CB1E6A">
        <w:rPr>
          <w:rFonts w:eastAsiaTheme="minorEastAsia"/>
          <w:lang w:val="en-GB"/>
        </w:rPr>
        <w:t>a-d</w:t>
      </w:r>
      <w:r w:rsidR="00AF1B0F">
        <w:rPr>
          <w:rFonts w:eastAsiaTheme="minorEastAsia"/>
          <w:lang w:val="en-GB"/>
        </w:rPr>
        <w:t>)</w:t>
      </w:r>
      <w:r w:rsidR="00053E70" w:rsidRPr="00CB1E6A">
        <w:rPr>
          <w:rFonts w:eastAsiaTheme="minorEastAsia"/>
          <w:lang w:val="en-GB"/>
        </w:rPr>
        <w:t>.</w:t>
      </w:r>
      <w:bookmarkEnd w:id="295"/>
      <w:r w:rsidR="00053E70" w:rsidRPr="00CB1E6A">
        <w:rPr>
          <w:rFonts w:eastAsiaTheme="minorEastAsia"/>
          <w:b/>
          <w:bCs/>
          <w:sz w:val="28"/>
          <w:szCs w:val="28"/>
          <w:lang w:val="en-GB"/>
        </w:rPr>
        <w:t xml:space="preserve"> </w:t>
      </w:r>
      <w:r w:rsidR="00053E70" w:rsidRPr="00CB1E6A">
        <w:rPr>
          <w:rFonts w:eastAsiaTheme="minorEastAsia"/>
          <w:lang w:val="en-GB"/>
        </w:rPr>
        <w:t>The pH</w:t>
      </w:r>
      <w:r w:rsidR="00053E70" w:rsidRPr="00CB1E6A">
        <w:rPr>
          <w:rFonts w:eastAsiaTheme="minorEastAsia"/>
          <w:vertAlign w:val="subscript"/>
          <w:lang w:val="en-GB"/>
        </w:rPr>
        <w:t>pzc</w:t>
      </w:r>
      <w:r w:rsidR="00053E70" w:rsidRPr="00CB1E6A">
        <w:rPr>
          <w:rFonts w:eastAsiaTheme="minorEastAsia"/>
          <w:lang w:val="en-GB"/>
        </w:rPr>
        <w:t xml:space="preserve"> </w:t>
      </w:r>
      <w:r w:rsidR="004E164B">
        <w:rPr>
          <w:rFonts w:eastAsiaTheme="minorEastAsia"/>
          <w:lang w:val="en-GB"/>
        </w:rPr>
        <w:t xml:space="preserve">values </w:t>
      </w:r>
      <w:r w:rsidR="00547E50">
        <w:rPr>
          <w:rFonts w:eastAsiaTheme="minorEastAsia"/>
          <w:lang w:val="en-GB"/>
        </w:rPr>
        <w:t xml:space="preserve">(Figure 4.1.1.4) </w:t>
      </w:r>
      <w:r w:rsidR="00053E70" w:rsidRPr="00CB1E6A">
        <w:rPr>
          <w:rFonts w:eastAsiaTheme="minorEastAsia"/>
          <w:lang w:val="en-GB"/>
        </w:rPr>
        <w:t>for HSP1, HSP2 and HSP3 were obtained to be 3.20, 8.48 and 7.40</w:t>
      </w:r>
      <w:r w:rsidR="002F5526">
        <w:rPr>
          <w:rFonts w:eastAsiaTheme="minorEastAsia"/>
          <w:lang w:val="en-GB"/>
        </w:rPr>
        <w:t>,</w:t>
      </w:r>
      <w:r w:rsidR="00053E70" w:rsidRPr="00CB1E6A">
        <w:rPr>
          <w:rFonts w:eastAsiaTheme="minorEastAsia"/>
          <w:lang w:val="en-GB"/>
        </w:rPr>
        <w:t xml:space="preserve"> respectively. At a pH above the </w:t>
      </w:r>
      <w:r w:rsidR="00626642">
        <w:rPr>
          <w:rFonts w:eastAsiaTheme="minorEastAsia"/>
          <w:lang w:val="en-GB"/>
        </w:rPr>
        <w:t>pH</w:t>
      </w:r>
      <w:r w:rsidR="00626642" w:rsidRPr="00626642">
        <w:rPr>
          <w:rFonts w:eastAsiaTheme="minorEastAsia"/>
          <w:vertAlign w:val="subscript"/>
          <w:lang w:val="en-GB"/>
        </w:rPr>
        <w:t>pzc</w:t>
      </w:r>
      <w:r w:rsidR="00053E70" w:rsidRPr="00CB1E6A">
        <w:rPr>
          <w:rFonts w:eastAsiaTheme="minorEastAsia"/>
          <w:lang w:val="en-GB"/>
        </w:rPr>
        <w:t xml:space="preserve">, the biochar is expected to be negatively charged with an affinity for cationic species and </w:t>
      </w:r>
      <w:r w:rsidR="00053E70" w:rsidRPr="004E164B">
        <w:rPr>
          <w:rFonts w:eastAsiaTheme="minorEastAsia"/>
          <w:i/>
          <w:iCs/>
          <w:lang w:val="en-GB"/>
        </w:rPr>
        <w:t>vice versa</w:t>
      </w:r>
      <w:r w:rsidR="00053E70" w:rsidRPr="00CB1E6A">
        <w:rPr>
          <w:rFonts w:eastAsiaTheme="minorEastAsia"/>
          <w:lang w:val="en-GB"/>
        </w:rPr>
        <w:t xml:space="preserve"> </w:t>
      </w:r>
      <w:r w:rsidR="00626642">
        <w:rPr>
          <w:rFonts w:eastAsiaTheme="minorEastAsia"/>
          <w:lang w:val="en-GB"/>
        </w:rPr>
        <w:fldChar w:fldCharType="begin" w:fldLock="1"/>
      </w:r>
      <w:r w:rsidR="00B421D2">
        <w:rPr>
          <w:rFonts w:eastAsiaTheme="minorEastAsia"/>
          <w:lang w:val="en-GB"/>
        </w:rPr>
        <w:instrText>ADDIN CSL_CITATION {"citationItems":[{"id":"ITEM-1","itemData":{"DOI":"10.5004/dwt.2020.25027","ISSN":"19443986","abstract":"In the presented study, the feasibility of using activated carbon and graphene oxide embedded chi-tosan–poly (vinyl alcohol) (AC/CS-PVA and GO/CS-PVA) biocomposites as adsorbents for removal of ibuprofen from wastewater. The point of zero charge values, effect of AC and GO content in the biocomposites, optimum amount of biocomposites, optimum pH and ibuprofen concentration were considered. When AC and GO were embedded into CS-PVA polymer network, the ibuprofen removal performance increased from 11% to 83% and 94%, respectively. Adsorption isotherms were described by Langmuir, Freundlich, Dubinin–Radushkevich (D-R), Temkin, Halsey, Jovanovic, Elovich, and Harkins–Jura isotherm models. Freundlich, Temkin, Halsey, Elovich, and Harkins–Jura models were fitted to the adsorption better than Langmuir, D-R, and Jovanovic models. Adsorption kinetics was investigated by pseudo-first order, pseudo-second order, Elovich, Weber–Morris, and Bangham models and ibuprofen adsorption onto biocomposites represented by pseudo-second order kinetic model. The thermodynamic parameter, ΔH°, ΔS°, and ΔG°, values were determined and the enthalpy of ibuprofen adsorption was found positive supporting the endothermic nature of pharmaceutical pollutant adsorption. The influence of various operating variables and optimum process conditions for the ibuprofen adsorption was investigated using central composite design.","author":[{"dropping-particle":"","family":"Sahin","given":"Oya Irmak","non-dropping-particle":"","parse-names":false,"suffix":""},{"dropping-particle":"","family":"Saygi-Yalcin","given":"Berrin","non-dropping-particle":"","parse-names":false,"suffix":""},{"dropping-particle":"","family":"Saloglu","given":"Didem","non-dropping-particle":"","parse-names":false,"suffix":""}],"container-title":"Desalination and Water Treatment","id":"ITEM-1","issued":{"date-parts":[["2020"]]},"page":"396-417","title":"Adsorption of ibuprofen from wastewater using activated carbon and graphene oxide embedded chitosan–pva: Equilibrium, kinetics, and thermodynamics and optimization with central composite design","type":"article-journal","volume":"179"},"uris":["http://www.mendeley.com/documents/?uuid=a8fd45cb-d158-45ff-a1dc-cfc1e82226ee"]}],"mendeley":{"formattedCitation":"(Sahin et al., 2020)","plainTextFormattedCitation":"(Sahin et al., 2020)","previouslyFormattedCitation":"(Sahin et al., 2020)"},"properties":{"noteIndex":0},"schema":"https://github.com/citation-style-language/schema/raw/master/csl-citation.json"}</w:instrText>
      </w:r>
      <w:r w:rsidR="00626642">
        <w:rPr>
          <w:rFonts w:eastAsiaTheme="minorEastAsia"/>
          <w:lang w:val="en-GB"/>
        </w:rPr>
        <w:fldChar w:fldCharType="separate"/>
      </w:r>
      <w:r w:rsidR="00626642" w:rsidRPr="00626642">
        <w:rPr>
          <w:rFonts w:eastAsiaTheme="minorEastAsia"/>
          <w:noProof/>
          <w:lang w:val="en-GB"/>
        </w:rPr>
        <w:t xml:space="preserve">(Sahin </w:t>
      </w:r>
      <w:r w:rsidR="008C0A9B" w:rsidRPr="008C0A9B">
        <w:rPr>
          <w:rFonts w:eastAsiaTheme="minorEastAsia"/>
          <w:i/>
          <w:iCs/>
          <w:noProof/>
          <w:lang w:val="en-GB"/>
        </w:rPr>
        <w:t>et al.</w:t>
      </w:r>
      <w:r w:rsidR="00626642" w:rsidRPr="00626642">
        <w:rPr>
          <w:rFonts w:eastAsiaTheme="minorEastAsia"/>
          <w:noProof/>
          <w:lang w:val="en-GB"/>
        </w:rPr>
        <w:t>, 2020)</w:t>
      </w:r>
      <w:r w:rsidR="00626642">
        <w:rPr>
          <w:rFonts w:eastAsiaTheme="minorEastAsia"/>
          <w:lang w:val="en-GB"/>
        </w:rPr>
        <w:fldChar w:fldCharType="end"/>
      </w:r>
      <w:r w:rsidR="004360DC">
        <w:rPr>
          <w:rFonts w:eastAsiaTheme="minorEastAsia"/>
          <w:sz w:val="28"/>
          <w:szCs w:val="28"/>
          <w:lang w:val="en-GB"/>
        </w:rPr>
        <w:t>.</w:t>
      </w:r>
    </w:p>
    <w:p w14:paraId="03D418AF" w14:textId="56102CB4" w:rsidR="00B4126A" w:rsidRPr="00CB1E6A" w:rsidRDefault="00B4126A" w:rsidP="0076286E">
      <w:pPr>
        <w:pStyle w:val="ListofTables"/>
      </w:pPr>
      <w:bookmarkStart w:id="296" w:name="_Toc123057405"/>
      <w:r w:rsidRPr="00CB1E6A">
        <w:t>Table 4.1.1.</w:t>
      </w:r>
      <w:r w:rsidR="004B4777" w:rsidRPr="00CB1E6A">
        <w:t>4</w:t>
      </w:r>
      <w:r w:rsidRPr="00CB1E6A">
        <w:t xml:space="preserve">: Physicochemical properties of </w:t>
      </w:r>
      <w:bookmarkEnd w:id="296"/>
      <w:r w:rsidR="001754FA">
        <w:t xml:space="preserve">raw and modified adsorbents prepared from </w:t>
      </w:r>
      <w:r w:rsidR="001754FA">
        <w:rPr>
          <w:i/>
          <w:iCs/>
        </w:rPr>
        <w:t>Hibiscus sabdariffa</w:t>
      </w:r>
      <w:r w:rsidR="001754FA">
        <w:t xml:space="preserve"> seed pods</w:t>
      </w:r>
    </w:p>
    <w:tbl>
      <w:tblPr>
        <w:tblStyle w:val="TableGrid"/>
        <w:tblW w:w="8948"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125"/>
        <w:gridCol w:w="1188"/>
        <w:gridCol w:w="1240"/>
        <w:gridCol w:w="1188"/>
        <w:gridCol w:w="1207"/>
      </w:tblGrid>
      <w:tr w:rsidR="00CB1E6A" w:rsidRPr="00FA1500" w14:paraId="2BDB127F" w14:textId="77777777" w:rsidTr="001726F3">
        <w:trPr>
          <w:trHeight w:val="254"/>
          <w:jc w:val="center"/>
        </w:trPr>
        <w:tc>
          <w:tcPr>
            <w:tcW w:w="4125" w:type="dxa"/>
            <w:tcBorders>
              <w:top w:val="single" w:sz="4" w:space="0" w:color="auto"/>
              <w:bottom w:val="single" w:sz="4" w:space="0" w:color="auto"/>
            </w:tcBorders>
          </w:tcPr>
          <w:p w14:paraId="6A48D958" w14:textId="77777777" w:rsidR="00DC14A7" w:rsidRPr="00FA1500" w:rsidRDefault="00DC14A7" w:rsidP="00FA1500">
            <w:pPr>
              <w:jc w:val="center"/>
              <w:rPr>
                <w:rFonts w:asciiTheme="majorBidi" w:hAnsiTheme="majorBidi" w:cstheme="majorBidi"/>
                <w:b/>
              </w:rPr>
            </w:pPr>
            <w:bookmarkStart w:id="297" w:name="_Hlk118545619"/>
            <w:r w:rsidRPr="00FA1500">
              <w:rPr>
                <w:rFonts w:asciiTheme="majorBidi" w:hAnsiTheme="majorBidi" w:cstheme="majorBidi"/>
                <w:b/>
              </w:rPr>
              <w:t>Parameters</w:t>
            </w:r>
          </w:p>
        </w:tc>
        <w:tc>
          <w:tcPr>
            <w:tcW w:w="1188" w:type="dxa"/>
            <w:tcBorders>
              <w:top w:val="single" w:sz="4" w:space="0" w:color="auto"/>
              <w:bottom w:val="single" w:sz="4" w:space="0" w:color="auto"/>
            </w:tcBorders>
          </w:tcPr>
          <w:p w14:paraId="07C6FBCF" w14:textId="5926951C" w:rsidR="00DC14A7" w:rsidRPr="00FA1500" w:rsidRDefault="00DC14A7" w:rsidP="00FA1500">
            <w:pPr>
              <w:jc w:val="center"/>
              <w:rPr>
                <w:rFonts w:asciiTheme="majorBidi" w:hAnsiTheme="majorBidi" w:cstheme="majorBidi"/>
                <w:b/>
              </w:rPr>
            </w:pPr>
            <w:r w:rsidRPr="00FA1500">
              <w:rPr>
                <w:rFonts w:asciiTheme="majorBidi" w:hAnsiTheme="majorBidi" w:cstheme="majorBidi"/>
                <w:b/>
              </w:rPr>
              <w:t>HSP</w:t>
            </w:r>
          </w:p>
        </w:tc>
        <w:tc>
          <w:tcPr>
            <w:tcW w:w="1240" w:type="dxa"/>
            <w:tcBorders>
              <w:top w:val="single" w:sz="4" w:space="0" w:color="auto"/>
              <w:bottom w:val="single" w:sz="4" w:space="0" w:color="auto"/>
            </w:tcBorders>
          </w:tcPr>
          <w:p w14:paraId="77B6EAD2" w14:textId="1FF76471" w:rsidR="00DC14A7" w:rsidRPr="00FA1500" w:rsidRDefault="00DC14A7" w:rsidP="00FA1500">
            <w:pPr>
              <w:jc w:val="center"/>
              <w:rPr>
                <w:rFonts w:asciiTheme="majorBidi" w:hAnsiTheme="majorBidi" w:cstheme="majorBidi"/>
                <w:b/>
              </w:rPr>
            </w:pPr>
            <w:r w:rsidRPr="00FA1500">
              <w:rPr>
                <w:rFonts w:asciiTheme="majorBidi" w:hAnsiTheme="majorBidi" w:cstheme="majorBidi"/>
                <w:b/>
              </w:rPr>
              <w:t>HSP1</w:t>
            </w:r>
          </w:p>
        </w:tc>
        <w:tc>
          <w:tcPr>
            <w:tcW w:w="1188" w:type="dxa"/>
            <w:tcBorders>
              <w:top w:val="single" w:sz="4" w:space="0" w:color="auto"/>
              <w:bottom w:val="single" w:sz="4" w:space="0" w:color="auto"/>
            </w:tcBorders>
          </w:tcPr>
          <w:p w14:paraId="3F5B6417" w14:textId="48A6818B" w:rsidR="00DC14A7" w:rsidRPr="00FA1500" w:rsidRDefault="00DC14A7" w:rsidP="00FA1500">
            <w:pPr>
              <w:jc w:val="center"/>
              <w:rPr>
                <w:rFonts w:asciiTheme="majorBidi" w:hAnsiTheme="majorBidi" w:cstheme="majorBidi"/>
                <w:b/>
              </w:rPr>
            </w:pPr>
            <w:r w:rsidRPr="00FA1500">
              <w:rPr>
                <w:rFonts w:asciiTheme="majorBidi" w:hAnsiTheme="majorBidi" w:cstheme="majorBidi"/>
                <w:b/>
              </w:rPr>
              <w:t>HSP2</w:t>
            </w:r>
          </w:p>
        </w:tc>
        <w:tc>
          <w:tcPr>
            <w:tcW w:w="1207" w:type="dxa"/>
            <w:tcBorders>
              <w:top w:val="single" w:sz="4" w:space="0" w:color="auto"/>
              <w:bottom w:val="single" w:sz="4" w:space="0" w:color="auto"/>
            </w:tcBorders>
          </w:tcPr>
          <w:p w14:paraId="301B8C1D" w14:textId="420C7A37" w:rsidR="00DC14A7" w:rsidRPr="00FA1500" w:rsidRDefault="00DC14A7" w:rsidP="00FA1500">
            <w:pPr>
              <w:jc w:val="center"/>
              <w:rPr>
                <w:rFonts w:asciiTheme="majorBidi" w:hAnsiTheme="majorBidi" w:cstheme="majorBidi"/>
                <w:b/>
              </w:rPr>
            </w:pPr>
            <w:r w:rsidRPr="00FA1500">
              <w:rPr>
                <w:rFonts w:asciiTheme="majorBidi" w:hAnsiTheme="majorBidi" w:cstheme="majorBidi"/>
                <w:b/>
              </w:rPr>
              <w:t>HSP3</w:t>
            </w:r>
          </w:p>
        </w:tc>
      </w:tr>
      <w:tr w:rsidR="00CB1E6A" w:rsidRPr="00FA1500" w14:paraId="256157C5" w14:textId="77777777" w:rsidTr="001726F3">
        <w:trPr>
          <w:trHeight w:val="68"/>
          <w:jc w:val="center"/>
        </w:trPr>
        <w:tc>
          <w:tcPr>
            <w:tcW w:w="4125" w:type="dxa"/>
          </w:tcPr>
          <w:p w14:paraId="393F7A08" w14:textId="15B9E124" w:rsidR="00AC60B1" w:rsidRPr="00FA1500" w:rsidRDefault="00547E50" w:rsidP="00FA1500">
            <w:pPr>
              <w:jc w:val="center"/>
              <w:rPr>
                <w:rFonts w:asciiTheme="majorBidi" w:hAnsiTheme="majorBidi" w:cstheme="majorBidi"/>
              </w:rPr>
            </w:pPr>
            <w:r w:rsidRPr="00FA1500">
              <w:rPr>
                <w:rFonts w:asciiTheme="majorBidi" w:hAnsiTheme="majorBidi" w:cstheme="majorBidi"/>
              </w:rPr>
              <w:t>Langmuir surface area (</w:t>
            </w:r>
            <w:r w:rsidRPr="00FA1500">
              <w:rPr>
                <w:rStyle w:val="fontstyle01"/>
                <w:rFonts w:asciiTheme="majorBidi" w:hAnsiTheme="majorBidi" w:cstheme="majorBidi"/>
                <w:color w:val="auto"/>
                <w:sz w:val="24"/>
                <w:szCs w:val="24"/>
              </w:rPr>
              <w:t>m</w:t>
            </w:r>
            <w:r w:rsidRPr="00FA1500">
              <w:rPr>
                <w:rStyle w:val="fontstyle01"/>
                <w:rFonts w:asciiTheme="majorBidi" w:hAnsiTheme="majorBidi" w:cstheme="majorBidi"/>
                <w:color w:val="auto"/>
                <w:sz w:val="24"/>
                <w:szCs w:val="24"/>
                <w:vertAlign w:val="superscript"/>
              </w:rPr>
              <w:t>2</w:t>
            </w:r>
            <w:r w:rsidRPr="00FA1500">
              <w:rPr>
                <w:rStyle w:val="fontstyle01"/>
                <w:rFonts w:asciiTheme="majorBidi" w:hAnsiTheme="majorBidi" w:cstheme="majorBidi"/>
                <w:color w:val="auto"/>
                <w:sz w:val="24"/>
                <w:szCs w:val="24"/>
              </w:rPr>
              <w:t>/g</w:t>
            </w:r>
            <w:r w:rsidRPr="00FA1500">
              <w:rPr>
                <w:rFonts w:asciiTheme="majorBidi" w:hAnsiTheme="majorBidi" w:cstheme="majorBidi"/>
              </w:rPr>
              <w:t>)</w:t>
            </w:r>
          </w:p>
        </w:tc>
        <w:tc>
          <w:tcPr>
            <w:tcW w:w="1188" w:type="dxa"/>
            <w:vAlign w:val="center"/>
          </w:tcPr>
          <w:p w14:paraId="53394738" w14:textId="3D715FB1" w:rsidR="00AC60B1" w:rsidRPr="00FA1500" w:rsidRDefault="00AC60B1" w:rsidP="00FA1500">
            <w:pPr>
              <w:jc w:val="center"/>
              <w:rPr>
                <w:rFonts w:asciiTheme="majorBidi" w:hAnsiTheme="majorBidi" w:cstheme="majorBidi"/>
              </w:rPr>
            </w:pPr>
            <w:r w:rsidRPr="00FA1500">
              <w:rPr>
                <w:rFonts w:asciiTheme="majorBidi" w:hAnsiTheme="majorBidi" w:cstheme="majorBidi"/>
              </w:rPr>
              <w:t>980.3</w:t>
            </w:r>
          </w:p>
        </w:tc>
        <w:tc>
          <w:tcPr>
            <w:tcW w:w="1240" w:type="dxa"/>
            <w:vAlign w:val="center"/>
          </w:tcPr>
          <w:p w14:paraId="576DFFAA" w14:textId="4170DFEB" w:rsidR="00AC60B1" w:rsidRPr="00FA1500" w:rsidRDefault="00AC60B1" w:rsidP="00FA1500">
            <w:pPr>
              <w:jc w:val="center"/>
              <w:rPr>
                <w:rFonts w:asciiTheme="majorBidi" w:hAnsiTheme="majorBidi" w:cstheme="majorBidi"/>
              </w:rPr>
            </w:pPr>
            <w:r w:rsidRPr="00FA1500">
              <w:rPr>
                <w:rFonts w:asciiTheme="majorBidi" w:hAnsiTheme="majorBidi" w:cstheme="majorBidi"/>
              </w:rPr>
              <w:t>984.34</w:t>
            </w:r>
          </w:p>
        </w:tc>
        <w:tc>
          <w:tcPr>
            <w:tcW w:w="1188" w:type="dxa"/>
          </w:tcPr>
          <w:p w14:paraId="31F6122C" w14:textId="0E5AB775" w:rsidR="00AC60B1" w:rsidRPr="00FA1500" w:rsidRDefault="00AC60B1" w:rsidP="00FA1500">
            <w:pPr>
              <w:jc w:val="center"/>
              <w:rPr>
                <w:rFonts w:asciiTheme="majorBidi" w:hAnsiTheme="majorBidi" w:cstheme="majorBidi"/>
              </w:rPr>
            </w:pPr>
            <w:r w:rsidRPr="00FA1500">
              <w:rPr>
                <w:rFonts w:asciiTheme="majorBidi" w:hAnsiTheme="majorBidi" w:cstheme="majorBidi"/>
              </w:rPr>
              <w:t>985.650</w:t>
            </w:r>
          </w:p>
        </w:tc>
        <w:tc>
          <w:tcPr>
            <w:tcW w:w="1207" w:type="dxa"/>
          </w:tcPr>
          <w:p w14:paraId="4823EDA9" w14:textId="52A1CF5A" w:rsidR="00AC60B1" w:rsidRPr="00FA1500" w:rsidRDefault="00AC60B1" w:rsidP="00FA1500">
            <w:pPr>
              <w:jc w:val="center"/>
              <w:rPr>
                <w:rFonts w:asciiTheme="majorBidi" w:hAnsiTheme="majorBidi" w:cstheme="majorBidi"/>
              </w:rPr>
            </w:pPr>
            <w:r w:rsidRPr="00FA1500">
              <w:rPr>
                <w:rFonts w:asciiTheme="majorBidi" w:hAnsiTheme="majorBidi" w:cstheme="majorBidi"/>
              </w:rPr>
              <w:t>985.450</w:t>
            </w:r>
          </w:p>
        </w:tc>
      </w:tr>
      <w:tr w:rsidR="00FA1500" w:rsidRPr="00FA1500" w14:paraId="0D4D6997" w14:textId="77777777" w:rsidTr="001726F3">
        <w:trPr>
          <w:trHeight w:val="68"/>
          <w:jc w:val="center"/>
        </w:trPr>
        <w:tc>
          <w:tcPr>
            <w:tcW w:w="4125" w:type="dxa"/>
          </w:tcPr>
          <w:p w14:paraId="305419E2" w14:textId="1CF073FD" w:rsidR="00FA1500" w:rsidRPr="00FA1500" w:rsidRDefault="00547E50" w:rsidP="00FA1500">
            <w:pPr>
              <w:jc w:val="center"/>
              <w:rPr>
                <w:rFonts w:asciiTheme="majorBidi" w:hAnsiTheme="majorBidi" w:cstheme="majorBidi"/>
              </w:rPr>
            </w:pPr>
            <w:r w:rsidRPr="00FA1500">
              <w:t>B</w:t>
            </w:r>
            <w:r>
              <w:t>ET</w:t>
            </w:r>
            <w:r w:rsidRPr="00FA1500">
              <w:t xml:space="preserve"> surface area (</w:t>
            </w:r>
            <w:r w:rsidRPr="00FA1500">
              <w:rPr>
                <w:rStyle w:val="fontstyle01"/>
                <w:sz w:val="24"/>
                <w:szCs w:val="24"/>
              </w:rPr>
              <w:t>m</w:t>
            </w:r>
            <w:r w:rsidRPr="00FA1500">
              <w:rPr>
                <w:rStyle w:val="fontstyle01"/>
                <w:sz w:val="24"/>
                <w:szCs w:val="24"/>
                <w:vertAlign w:val="superscript"/>
              </w:rPr>
              <w:t>2</w:t>
            </w:r>
            <w:r w:rsidRPr="00FA1500">
              <w:rPr>
                <w:rStyle w:val="fontstyle01"/>
                <w:sz w:val="24"/>
                <w:szCs w:val="24"/>
              </w:rPr>
              <w:t>/g</w:t>
            </w:r>
            <w:r w:rsidRPr="00FA1500">
              <w:t>)</w:t>
            </w:r>
          </w:p>
        </w:tc>
        <w:tc>
          <w:tcPr>
            <w:tcW w:w="1188" w:type="dxa"/>
            <w:vAlign w:val="center"/>
          </w:tcPr>
          <w:p w14:paraId="2571C9B8" w14:textId="63FD6B78" w:rsidR="00FA1500" w:rsidRPr="00FA1500" w:rsidRDefault="00FA1500" w:rsidP="00FA1500">
            <w:pPr>
              <w:jc w:val="center"/>
              <w:rPr>
                <w:rFonts w:asciiTheme="majorBidi" w:hAnsiTheme="majorBidi" w:cstheme="majorBidi"/>
              </w:rPr>
            </w:pPr>
            <w:r w:rsidRPr="00FA1500">
              <w:rPr>
                <w:rFonts w:asciiTheme="majorBidi" w:hAnsiTheme="majorBidi" w:cstheme="majorBidi"/>
              </w:rPr>
              <w:t>990.52</w:t>
            </w:r>
          </w:p>
        </w:tc>
        <w:tc>
          <w:tcPr>
            <w:tcW w:w="1240" w:type="dxa"/>
            <w:vAlign w:val="center"/>
          </w:tcPr>
          <w:p w14:paraId="195470C9" w14:textId="63A1477F" w:rsidR="00FA1500" w:rsidRPr="00FA1500" w:rsidRDefault="00FA1500" w:rsidP="00FA1500">
            <w:pPr>
              <w:jc w:val="center"/>
              <w:rPr>
                <w:rFonts w:asciiTheme="majorBidi" w:hAnsiTheme="majorBidi" w:cstheme="majorBidi"/>
              </w:rPr>
            </w:pPr>
            <w:r w:rsidRPr="00FA1500">
              <w:rPr>
                <w:rFonts w:asciiTheme="majorBidi" w:hAnsiTheme="majorBidi" w:cstheme="majorBidi"/>
              </w:rPr>
              <w:t>994.55</w:t>
            </w:r>
          </w:p>
        </w:tc>
        <w:tc>
          <w:tcPr>
            <w:tcW w:w="1188" w:type="dxa"/>
          </w:tcPr>
          <w:p w14:paraId="577799CC" w14:textId="656E8D0C" w:rsidR="00FA1500" w:rsidRPr="00FA1500" w:rsidRDefault="00FA1500" w:rsidP="00FA1500">
            <w:pPr>
              <w:jc w:val="center"/>
              <w:rPr>
                <w:rFonts w:asciiTheme="majorBidi" w:hAnsiTheme="majorBidi" w:cstheme="majorBidi"/>
              </w:rPr>
            </w:pPr>
            <w:r w:rsidRPr="00FA1500">
              <w:rPr>
                <w:rFonts w:asciiTheme="majorBidi" w:hAnsiTheme="majorBidi" w:cstheme="majorBidi"/>
              </w:rPr>
              <w:t>1020.55</w:t>
            </w:r>
          </w:p>
        </w:tc>
        <w:tc>
          <w:tcPr>
            <w:tcW w:w="1207" w:type="dxa"/>
          </w:tcPr>
          <w:p w14:paraId="22540B97" w14:textId="78917DCF" w:rsidR="00FA1500" w:rsidRPr="00FA1500" w:rsidRDefault="00FA1500" w:rsidP="00FA1500">
            <w:pPr>
              <w:jc w:val="center"/>
              <w:rPr>
                <w:rFonts w:asciiTheme="majorBidi" w:hAnsiTheme="majorBidi" w:cstheme="majorBidi"/>
              </w:rPr>
            </w:pPr>
            <w:r w:rsidRPr="00FA1500">
              <w:rPr>
                <w:rFonts w:asciiTheme="majorBidi" w:hAnsiTheme="majorBidi" w:cstheme="majorBidi"/>
              </w:rPr>
              <w:t>1100.55</w:t>
            </w:r>
          </w:p>
        </w:tc>
      </w:tr>
      <w:tr w:rsidR="00FA1500" w:rsidRPr="00FA1500" w14:paraId="29874840" w14:textId="77777777" w:rsidTr="001726F3">
        <w:trPr>
          <w:trHeight w:val="68"/>
          <w:jc w:val="center"/>
        </w:trPr>
        <w:tc>
          <w:tcPr>
            <w:tcW w:w="4125" w:type="dxa"/>
          </w:tcPr>
          <w:p w14:paraId="2270DF35" w14:textId="266AD8FF" w:rsidR="00FA1500" w:rsidRPr="00FA1500" w:rsidRDefault="00547E50" w:rsidP="00FA1500">
            <w:pPr>
              <w:jc w:val="center"/>
              <w:rPr>
                <w:rFonts w:asciiTheme="majorBidi" w:hAnsiTheme="majorBidi" w:cstheme="majorBidi"/>
              </w:rPr>
            </w:pPr>
            <w:r w:rsidRPr="00FA1500">
              <w:rPr>
                <w:rFonts w:asciiTheme="majorBidi" w:hAnsiTheme="majorBidi" w:cstheme="majorBidi"/>
              </w:rPr>
              <w:t>Iodine surface area (</w:t>
            </w:r>
            <w:r w:rsidRPr="00FA1500">
              <w:rPr>
                <w:rStyle w:val="fontstyle01"/>
                <w:rFonts w:asciiTheme="majorBidi" w:hAnsiTheme="majorBidi" w:cstheme="majorBidi"/>
                <w:color w:val="auto"/>
                <w:sz w:val="24"/>
                <w:szCs w:val="24"/>
              </w:rPr>
              <w:t>m</w:t>
            </w:r>
            <w:r w:rsidRPr="00FA1500">
              <w:rPr>
                <w:rStyle w:val="fontstyle01"/>
                <w:rFonts w:asciiTheme="majorBidi" w:hAnsiTheme="majorBidi" w:cstheme="majorBidi"/>
                <w:color w:val="auto"/>
                <w:sz w:val="24"/>
                <w:szCs w:val="24"/>
                <w:vertAlign w:val="superscript"/>
              </w:rPr>
              <w:t>2</w:t>
            </w:r>
            <w:r w:rsidRPr="00FA1500">
              <w:rPr>
                <w:rStyle w:val="fontstyle01"/>
                <w:rFonts w:asciiTheme="majorBidi" w:hAnsiTheme="majorBidi" w:cstheme="majorBidi"/>
                <w:color w:val="auto"/>
                <w:sz w:val="24"/>
                <w:szCs w:val="24"/>
              </w:rPr>
              <w:t>/g</w:t>
            </w:r>
            <w:r w:rsidRPr="00FA1500">
              <w:rPr>
                <w:rFonts w:asciiTheme="majorBidi" w:hAnsiTheme="majorBidi" w:cstheme="majorBidi"/>
              </w:rPr>
              <w:t>)</w:t>
            </w:r>
          </w:p>
        </w:tc>
        <w:tc>
          <w:tcPr>
            <w:tcW w:w="1188" w:type="dxa"/>
            <w:vAlign w:val="center"/>
          </w:tcPr>
          <w:p w14:paraId="5F2FC866" w14:textId="3530AED8" w:rsidR="00FA1500" w:rsidRPr="00FA1500" w:rsidRDefault="00FA1500" w:rsidP="00FA1500">
            <w:pPr>
              <w:jc w:val="center"/>
              <w:rPr>
                <w:rFonts w:asciiTheme="majorBidi" w:hAnsiTheme="majorBidi" w:cstheme="majorBidi"/>
              </w:rPr>
            </w:pPr>
            <w:r w:rsidRPr="00FA1500">
              <w:rPr>
                <w:rFonts w:asciiTheme="majorBidi" w:hAnsiTheme="majorBidi" w:cstheme="majorBidi"/>
              </w:rPr>
              <w:t>715.33</w:t>
            </w:r>
          </w:p>
        </w:tc>
        <w:tc>
          <w:tcPr>
            <w:tcW w:w="1240" w:type="dxa"/>
            <w:vAlign w:val="center"/>
          </w:tcPr>
          <w:p w14:paraId="4727CA38" w14:textId="27B05296" w:rsidR="00FA1500" w:rsidRPr="00FA1500" w:rsidRDefault="00FA1500" w:rsidP="00FA1500">
            <w:pPr>
              <w:jc w:val="center"/>
              <w:rPr>
                <w:rFonts w:asciiTheme="majorBidi" w:hAnsiTheme="majorBidi" w:cstheme="majorBidi"/>
              </w:rPr>
            </w:pPr>
            <w:r w:rsidRPr="00FA1500">
              <w:rPr>
                <w:rFonts w:asciiTheme="majorBidi" w:hAnsiTheme="majorBidi" w:cstheme="majorBidi"/>
              </w:rPr>
              <w:t>925.29</w:t>
            </w:r>
          </w:p>
        </w:tc>
        <w:tc>
          <w:tcPr>
            <w:tcW w:w="1188" w:type="dxa"/>
          </w:tcPr>
          <w:p w14:paraId="5C85A607" w14:textId="493CCC42" w:rsidR="00FA1500" w:rsidRPr="00FA1500" w:rsidRDefault="00FA1500" w:rsidP="00FA1500">
            <w:pPr>
              <w:jc w:val="center"/>
              <w:rPr>
                <w:rFonts w:asciiTheme="majorBidi" w:hAnsiTheme="majorBidi" w:cstheme="majorBidi"/>
              </w:rPr>
            </w:pPr>
            <w:r w:rsidRPr="00FA1500">
              <w:rPr>
                <w:rFonts w:asciiTheme="majorBidi" w:hAnsiTheme="majorBidi" w:cstheme="majorBidi"/>
              </w:rPr>
              <w:t>703.15</w:t>
            </w:r>
          </w:p>
        </w:tc>
        <w:tc>
          <w:tcPr>
            <w:tcW w:w="1207" w:type="dxa"/>
          </w:tcPr>
          <w:p w14:paraId="0E3F32A9" w14:textId="249C9141" w:rsidR="00FA1500" w:rsidRPr="00FA1500" w:rsidRDefault="00FA1500" w:rsidP="00FA1500">
            <w:pPr>
              <w:jc w:val="center"/>
              <w:rPr>
                <w:rFonts w:asciiTheme="majorBidi" w:hAnsiTheme="majorBidi" w:cstheme="majorBidi"/>
              </w:rPr>
            </w:pPr>
            <w:r w:rsidRPr="00FA1500">
              <w:rPr>
                <w:rFonts w:asciiTheme="majorBidi" w:hAnsiTheme="majorBidi" w:cstheme="majorBidi"/>
              </w:rPr>
              <w:t>605.97</w:t>
            </w:r>
          </w:p>
        </w:tc>
      </w:tr>
      <w:tr w:rsidR="00FA1500" w:rsidRPr="00FA1500" w14:paraId="2AE12E5D" w14:textId="77777777" w:rsidTr="001726F3">
        <w:trPr>
          <w:trHeight w:val="254"/>
          <w:jc w:val="center"/>
        </w:trPr>
        <w:tc>
          <w:tcPr>
            <w:tcW w:w="4125" w:type="dxa"/>
          </w:tcPr>
          <w:p w14:paraId="45EB8455" w14:textId="43D208B8" w:rsidR="00FA1500" w:rsidRPr="00FA1500" w:rsidRDefault="00547E50" w:rsidP="00FA1500">
            <w:pPr>
              <w:jc w:val="center"/>
              <w:rPr>
                <w:rFonts w:asciiTheme="majorBidi" w:hAnsiTheme="majorBidi" w:cstheme="majorBidi"/>
              </w:rPr>
            </w:pPr>
            <w:r w:rsidRPr="00FA1500">
              <w:rPr>
                <w:rFonts w:asciiTheme="majorBidi" w:hAnsiTheme="majorBidi" w:cstheme="majorBidi"/>
              </w:rPr>
              <w:t>Bulk density (g/cm</w:t>
            </w:r>
            <w:r w:rsidRPr="00FA1500">
              <w:rPr>
                <w:rFonts w:asciiTheme="majorBidi" w:hAnsiTheme="majorBidi" w:cstheme="majorBidi"/>
                <w:vertAlign w:val="superscript"/>
              </w:rPr>
              <w:t>3</w:t>
            </w:r>
            <w:r w:rsidRPr="00FA1500">
              <w:rPr>
                <w:rFonts w:asciiTheme="majorBidi" w:hAnsiTheme="majorBidi" w:cstheme="majorBidi"/>
              </w:rPr>
              <w:t>)</w:t>
            </w:r>
          </w:p>
        </w:tc>
        <w:tc>
          <w:tcPr>
            <w:tcW w:w="1188" w:type="dxa"/>
            <w:vAlign w:val="center"/>
          </w:tcPr>
          <w:p w14:paraId="77409CD9" w14:textId="36F7705B" w:rsidR="00FA1500" w:rsidRPr="00FA1500" w:rsidRDefault="00FA1500" w:rsidP="00FA1500">
            <w:pPr>
              <w:jc w:val="center"/>
              <w:rPr>
                <w:rFonts w:asciiTheme="majorBidi" w:hAnsiTheme="majorBidi" w:cstheme="majorBidi"/>
              </w:rPr>
            </w:pPr>
            <w:r w:rsidRPr="00FA1500">
              <w:rPr>
                <w:rFonts w:asciiTheme="majorBidi" w:hAnsiTheme="majorBidi" w:cstheme="majorBidi"/>
              </w:rPr>
              <w:t>0.192</w:t>
            </w:r>
          </w:p>
        </w:tc>
        <w:tc>
          <w:tcPr>
            <w:tcW w:w="1240" w:type="dxa"/>
            <w:vAlign w:val="center"/>
          </w:tcPr>
          <w:p w14:paraId="04CE2739" w14:textId="4D9E301E" w:rsidR="00FA1500" w:rsidRPr="00FA1500" w:rsidRDefault="00FA1500" w:rsidP="00FA1500">
            <w:pPr>
              <w:jc w:val="center"/>
              <w:rPr>
                <w:rFonts w:asciiTheme="majorBidi" w:hAnsiTheme="majorBidi" w:cstheme="majorBidi"/>
              </w:rPr>
            </w:pPr>
            <w:r w:rsidRPr="00FA1500">
              <w:rPr>
                <w:rFonts w:asciiTheme="majorBidi" w:hAnsiTheme="majorBidi" w:cstheme="majorBidi"/>
              </w:rPr>
              <w:t>0.322</w:t>
            </w:r>
          </w:p>
        </w:tc>
        <w:tc>
          <w:tcPr>
            <w:tcW w:w="1188" w:type="dxa"/>
          </w:tcPr>
          <w:p w14:paraId="73C368E1" w14:textId="6E970360" w:rsidR="00FA1500" w:rsidRPr="00FA1500" w:rsidRDefault="00FA1500" w:rsidP="00FA1500">
            <w:pPr>
              <w:jc w:val="center"/>
              <w:rPr>
                <w:rFonts w:asciiTheme="majorBidi" w:hAnsiTheme="majorBidi" w:cstheme="majorBidi"/>
              </w:rPr>
            </w:pPr>
            <w:r w:rsidRPr="00FA1500">
              <w:rPr>
                <w:rFonts w:asciiTheme="majorBidi" w:hAnsiTheme="majorBidi" w:cstheme="majorBidi"/>
              </w:rPr>
              <w:t>0.170</w:t>
            </w:r>
          </w:p>
        </w:tc>
        <w:tc>
          <w:tcPr>
            <w:tcW w:w="1207" w:type="dxa"/>
          </w:tcPr>
          <w:p w14:paraId="2A9B8244" w14:textId="257D311F" w:rsidR="00FA1500" w:rsidRPr="00FA1500" w:rsidRDefault="00FA1500" w:rsidP="00FA1500">
            <w:pPr>
              <w:jc w:val="center"/>
              <w:rPr>
                <w:rFonts w:asciiTheme="majorBidi" w:hAnsiTheme="majorBidi" w:cstheme="majorBidi"/>
              </w:rPr>
            </w:pPr>
            <w:r w:rsidRPr="00FA1500">
              <w:rPr>
                <w:rFonts w:asciiTheme="majorBidi" w:hAnsiTheme="majorBidi" w:cstheme="majorBidi"/>
              </w:rPr>
              <w:t>0.299</w:t>
            </w:r>
          </w:p>
        </w:tc>
      </w:tr>
      <w:tr w:rsidR="00FA1500" w:rsidRPr="00FA1500" w14:paraId="73BC7C3F" w14:textId="77777777" w:rsidTr="001726F3">
        <w:trPr>
          <w:trHeight w:val="254"/>
          <w:jc w:val="center"/>
        </w:trPr>
        <w:tc>
          <w:tcPr>
            <w:tcW w:w="4125" w:type="dxa"/>
          </w:tcPr>
          <w:p w14:paraId="1BBC8073" w14:textId="3E41AB2E" w:rsidR="00FA1500" w:rsidRPr="00FA1500" w:rsidRDefault="00547E50" w:rsidP="00FA1500">
            <w:pPr>
              <w:jc w:val="center"/>
              <w:rPr>
                <w:rFonts w:asciiTheme="majorBidi" w:hAnsiTheme="majorBidi" w:cstheme="majorBidi"/>
              </w:rPr>
            </w:pPr>
            <w:r w:rsidRPr="00FA1500">
              <w:rPr>
                <w:rFonts w:asciiTheme="majorBidi" w:hAnsiTheme="majorBidi" w:cstheme="majorBidi"/>
              </w:rPr>
              <w:t>% Moisture content</w:t>
            </w:r>
          </w:p>
        </w:tc>
        <w:tc>
          <w:tcPr>
            <w:tcW w:w="1188" w:type="dxa"/>
            <w:vAlign w:val="center"/>
          </w:tcPr>
          <w:p w14:paraId="29988D60" w14:textId="119964C3" w:rsidR="00FA1500" w:rsidRPr="00FA1500" w:rsidRDefault="00FA1500" w:rsidP="00FA1500">
            <w:pPr>
              <w:jc w:val="center"/>
              <w:rPr>
                <w:rFonts w:asciiTheme="majorBidi" w:hAnsiTheme="majorBidi" w:cstheme="majorBidi"/>
              </w:rPr>
            </w:pPr>
            <w:r w:rsidRPr="00FA1500">
              <w:rPr>
                <w:rFonts w:asciiTheme="majorBidi" w:hAnsiTheme="majorBidi" w:cstheme="majorBidi"/>
              </w:rPr>
              <w:t>8.31</w:t>
            </w:r>
          </w:p>
        </w:tc>
        <w:tc>
          <w:tcPr>
            <w:tcW w:w="1240" w:type="dxa"/>
            <w:vAlign w:val="center"/>
          </w:tcPr>
          <w:p w14:paraId="5C746E4B" w14:textId="44BB44D0" w:rsidR="00FA1500" w:rsidRPr="00FA1500" w:rsidRDefault="00FA1500" w:rsidP="00FA1500">
            <w:pPr>
              <w:jc w:val="center"/>
              <w:rPr>
                <w:rFonts w:asciiTheme="majorBidi" w:hAnsiTheme="majorBidi" w:cstheme="majorBidi"/>
              </w:rPr>
            </w:pPr>
            <w:r w:rsidRPr="00FA1500">
              <w:rPr>
                <w:rFonts w:asciiTheme="majorBidi" w:hAnsiTheme="majorBidi" w:cstheme="majorBidi"/>
              </w:rPr>
              <w:t>3.20</w:t>
            </w:r>
          </w:p>
        </w:tc>
        <w:tc>
          <w:tcPr>
            <w:tcW w:w="1188" w:type="dxa"/>
          </w:tcPr>
          <w:p w14:paraId="79B82BF4" w14:textId="6BF9FFE5" w:rsidR="00FA1500" w:rsidRPr="00FA1500" w:rsidRDefault="00FA1500" w:rsidP="00FA1500">
            <w:pPr>
              <w:jc w:val="center"/>
              <w:rPr>
                <w:rFonts w:asciiTheme="majorBidi" w:hAnsiTheme="majorBidi" w:cstheme="majorBidi"/>
              </w:rPr>
            </w:pPr>
            <w:r w:rsidRPr="00FA1500">
              <w:rPr>
                <w:rFonts w:asciiTheme="majorBidi" w:hAnsiTheme="majorBidi" w:cstheme="majorBidi"/>
              </w:rPr>
              <w:t>3.49</w:t>
            </w:r>
          </w:p>
        </w:tc>
        <w:tc>
          <w:tcPr>
            <w:tcW w:w="1207" w:type="dxa"/>
          </w:tcPr>
          <w:p w14:paraId="297B2162" w14:textId="4ED2492E" w:rsidR="00FA1500" w:rsidRPr="00FA1500" w:rsidRDefault="00FA1500" w:rsidP="00FA1500">
            <w:pPr>
              <w:jc w:val="center"/>
              <w:rPr>
                <w:rFonts w:asciiTheme="majorBidi" w:hAnsiTheme="majorBidi" w:cstheme="majorBidi"/>
              </w:rPr>
            </w:pPr>
            <w:r w:rsidRPr="00FA1500">
              <w:rPr>
                <w:rFonts w:asciiTheme="majorBidi" w:hAnsiTheme="majorBidi" w:cstheme="majorBidi"/>
              </w:rPr>
              <w:t>5.12</w:t>
            </w:r>
          </w:p>
        </w:tc>
      </w:tr>
      <w:tr w:rsidR="00FA1500" w:rsidRPr="00FA1500" w14:paraId="35689303" w14:textId="77777777" w:rsidTr="00547E50">
        <w:trPr>
          <w:trHeight w:val="243"/>
          <w:jc w:val="center"/>
        </w:trPr>
        <w:tc>
          <w:tcPr>
            <w:tcW w:w="4125" w:type="dxa"/>
            <w:tcBorders>
              <w:bottom w:val="nil"/>
            </w:tcBorders>
          </w:tcPr>
          <w:p w14:paraId="20F78050" w14:textId="526FAEF6" w:rsidR="00FA1500" w:rsidRPr="00FA1500" w:rsidRDefault="00547E50" w:rsidP="00FA1500">
            <w:pPr>
              <w:jc w:val="center"/>
              <w:rPr>
                <w:rFonts w:asciiTheme="majorBidi" w:hAnsiTheme="majorBidi" w:cstheme="majorBidi"/>
              </w:rPr>
            </w:pPr>
            <w:r w:rsidRPr="00FA1500">
              <w:rPr>
                <w:rFonts w:asciiTheme="majorBidi" w:hAnsiTheme="majorBidi" w:cstheme="majorBidi"/>
              </w:rPr>
              <w:t>% Volatile matter</w:t>
            </w:r>
          </w:p>
        </w:tc>
        <w:tc>
          <w:tcPr>
            <w:tcW w:w="1188" w:type="dxa"/>
            <w:tcBorders>
              <w:bottom w:val="nil"/>
            </w:tcBorders>
            <w:vAlign w:val="center"/>
          </w:tcPr>
          <w:p w14:paraId="5202479E" w14:textId="7545AAE9" w:rsidR="00FA1500" w:rsidRPr="00FA1500" w:rsidRDefault="00FA1500" w:rsidP="00FA1500">
            <w:pPr>
              <w:jc w:val="center"/>
              <w:rPr>
                <w:rFonts w:asciiTheme="majorBidi" w:hAnsiTheme="majorBidi" w:cstheme="majorBidi"/>
              </w:rPr>
            </w:pPr>
            <w:r w:rsidRPr="00FA1500">
              <w:rPr>
                <w:rFonts w:asciiTheme="majorBidi" w:hAnsiTheme="majorBidi" w:cstheme="majorBidi"/>
              </w:rPr>
              <w:t>16.52</w:t>
            </w:r>
          </w:p>
        </w:tc>
        <w:tc>
          <w:tcPr>
            <w:tcW w:w="1240" w:type="dxa"/>
            <w:tcBorders>
              <w:bottom w:val="nil"/>
            </w:tcBorders>
            <w:vAlign w:val="center"/>
          </w:tcPr>
          <w:p w14:paraId="3C8247F9" w14:textId="0CBA915A" w:rsidR="00FA1500" w:rsidRPr="00FA1500" w:rsidRDefault="00FA1500" w:rsidP="00FA1500">
            <w:pPr>
              <w:jc w:val="center"/>
              <w:rPr>
                <w:rFonts w:asciiTheme="majorBidi" w:hAnsiTheme="majorBidi" w:cstheme="majorBidi"/>
              </w:rPr>
            </w:pPr>
            <w:r w:rsidRPr="00FA1500">
              <w:rPr>
                <w:rFonts w:asciiTheme="majorBidi" w:hAnsiTheme="majorBidi" w:cstheme="majorBidi"/>
              </w:rPr>
              <w:t>10.33</w:t>
            </w:r>
          </w:p>
        </w:tc>
        <w:tc>
          <w:tcPr>
            <w:tcW w:w="1188" w:type="dxa"/>
            <w:tcBorders>
              <w:bottom w:val="nil"/>
            </w:tcBorders>
          </w:tcPr>
          <w:p w14:paraId="6D0FF18C" w14:textId="70DAE016" w:rsidR="00FA1500" w:rsidRPr="00FA1500" w:rsidRDefault="00FA1500" w:rsidP="00FA1500">
            <w:pPr>
              <w:jc w:val="center"/>
              <w:rPr>
                <w:rFonts w:asciiTheme="majorBidi" w:hAnsiTheme="majorBidi" w:cstheme="majorBidi"/>
              </w:rPr>
            </w:pPr>
            <w:r w:rsidRPr="00FA1500">
              <w:rPr>
                <w:rFonts w:asciiTheme="majorBidi" w:hAnsiTheme="majorBidi" w:cstheme="majorBidi"/>
              </w:rPr>
              <w:t>10.70</w:t>
            </w:r>
          </w:p>
        </w:tc>
        <w:tc>
          <w:tcPr>
            <w:tcW w:w="1207" w:type="dxa"/>
            <w:tcBorders>
              <w:bottom w:val="nil"/>
            </w:tcBorders>
          </w:tcPr>
          <w:p w14:paraId="17B27CC0" w14:textId="744E3828" w:rsidR="00FA1500" w:rsidRPr="00FA1500" w:rsidRDefault="00FA1500" w:rsidP="00FA1500">
            <w:pPr>
              <w:jc w:val="center"/>
              <w:rPr>
                <w:rFonts w:asciiTheme="majorBidi" w:hAnsiTheme="majorBidi" w:cstheme="majorBidi"/>
              </w:rPr>
            </w:pPr>
            <w:r w:rsidRPr="00FA1500">
              <w:rPr>
                <w:rFonts w:asciiTheme="majorBidi" w:hAnsiTheme="majorBidi" w:cstheme="majorBidi"/>
              </w:rPr>
              <w:t>6.25</w:t>
            </w:r>
          </w:p>
        </w:tc>
      </w:tr>
      <w:tr w:rsidR="00FA1500" w:rsidRPr="00FA1500" w14:paraId="35562734" w14:textId="77777777" w:rsidTr="00547E50">
        <w:trPr>
          <w:trHeight w:val="254"/>
          <w:jc w:val="center"/>
        </w:trPr>
        <w:tc>
          <w:tcPr>
            <w:tcW w:w="4125" w:type="dxa"/>
            <w:tcBorders>
              <w:top w:val="nil"/>
              <w:bottom w:val="nil"/>
            </w:tcBorders>
          </w:tcPr>
          <w:p w14:paraId="07DCBBF3" w14:textId="5C1F1812" w:rsidR="00FA1500" w:rsidRPr="00FA1500" w:rsidRDefault="00547E50" w:rsidP="00FA1500">
            <w:pPr>
              <w:jc w:val="center"/>
              <w:rPr>
                <w:rFonts w:asciiTheme="majorBidi" w:hAnsiTheme="majorBidi" w:cstheme="majorBidi"/>
              </w:rPr>
            </w:pPr>
            <w:r w:rsidRPr="00FA1500">
              <w:rPr>
                <w:rFonts w:asciiTheme="majorBidi" w:hAnsiTheme="majorBidi" w:cstheme="majorBidi"/>
              </w:rPr>
              <w:t>% Ash con</w:t>
            </w:r>
            <w:r w:rsidR="000462CB">
              <w:rPr>
                <w:rFonts w:asciiTheme="majorBidi" w:hAnsiTheme="majorBidi" w:cstheme="majorBidi"/>
              </w:rPr>
              <w:t>t</w:t>
            </w:r>
            <w:r w:rsidRPr="00FA1500">
              <w:rPr>
                <w:rFonts w:asciiTheme="majorBidi" w:hAnsiTheme="majorBidi" w:cstheme="majorBidi"/>
              </w:rPr>
              <w:t>ent</w:t>
            </w:r>
          </w:p>
        </w:tc>
        <w:tc>
          <w:tcPr>
            <w:tcW w:w="1188" w:type="dxa"/>
            <w:tcBorders>
              <w:top w:val="nil"/>
              <w:bottom w:val="nil"/>
            </w:tcBorders>
            <w:vAlign w:val="center"/>
          </w:tcPr>
          <w:p w14:paraId="3A23154C" w14:textId="41F7AA61" w:rsidR="00FA1500" w:rsidRPr="00FA1500" w:rsidRDefault="00FA1500" w:rsidP="00FA1500">
            <w:pPr>
              <w:jc w:val="center"/>
              <w:rPr>
                <w:rFonts w:asciiTheme="majorBidi" w:hAnsiTheme="majorBidi" w:cstheme="majorBidi"/>
              </w:rPr>
            </w:pPr>
            <w:r w:rsidRPr="00FA1500">
              <w:rPr>
                <w:rFonts w:asciiTheme="majorBidi" w:hAnsiTheme="majorBidi" w:cstheme="majorBidi"/>
              </w:rPr>
              <w:t>12.83</w:t>
            </w:r>
          </w:p>
        </w:tc>
        <w:tc>
          <w:tcPr>
            <w:tcW w:w="1240" w:type="dxa"/>
            <w:tcBorders>
              <w:top w:val="nil"/>
              <w:bottom w:val="nil"/>
            </w:tcBorders>
            <w:vAlign w:val="center"/>
          </w:tcPr>
          <w:p w14:paraId="6EF4CB0A" w14:textId="55502992" w:rsidR="00FA1500" w:rsidRPr="00FA1500" w:rsidRDefault="00FA1500" w:rsidP="00FA1500">
            <w:pPr>
              <w:jc w:val="center"/>
              <w:rPr>
                <w:rFonts w:asciiTheme="majorBidi" w:hAnsiTheme="majorBidi" w:cstheme="majorBidi"/>
              </w:rPr>
            </w:pPr>
            <w:r w:rsidRPr="00FA1500">
              <w:rPr>
                <w:rFonts w:asciiTheme="majorBidi" w:hAnsiTheme="majorBidi" w:cstheme="majorBidi"/>
              </w:rPr>
              <w:t>8.30</w:t>
            </w:r>
          </w:p>
        </w:tc>
        <w:tc>
          <w:tcPr>
            <w:tcW w:w="1188" w:type="dxa"/>
            <w:tcBorders>
              <w:top w:val="nil"/>
              <w:bottom w:val="nil"/>
            </w:tcBorders>
          </w:tcPr>
          <w:p w14:paraId="401E34F2" w14:textId="17D39B6A" w:rsidR="00FA1500" w:rsidRPr="00FA1500" w:rsidRDefault="00FA1500" w:rsidP="00FA1500">
            <w:pPr>
              <w:jc w:val="center"/>
              <w:rPr>
                <w:rFonts w:asciiTheme="majorBidi" w:hAnsiTheme="majorBidi" w:cstheme="majorBidi"/>
              </w:rPr>
            </w:pPr>
            <w:r w:rsidRPr="00FA1500">
              <w:rPr>
                <w:rFonts w:asciiTheme="majorBidi" w:hAnsiTheme="majorBidi" w:cstheme="majorBidi"/>
              </w:rPr>
              <w:t>6.00</w:t>
            </w:r>
          </w:p>
        </w:tc>
        <w:tc>
          <w:tcPr>
            <w:tcW w:w="1207" w:type="dxa"/>
            <w:tcBorders>
              <w:top w:val="nil"/>
              <w:bottom w:val="nil"/>
            </w:tcBorders>
          </w:tcPr>
          <w:p w14:paraId="61E1FA8F" w14:textId="77CD5D8D" w:rsidR="00FA1500" w:rsidRPr="00FA1500" w:rsidRDefault="00FA1500" w:rsidP="00FA1500">
            <w:pPr>
              <w:jc w:val="center"/>
              <w:rPr>
                <w:rFonts w:asciiTheme="majorBidi" w:hAnsiTheme="majorBidi" w:cstheme="majorBidi"/>
              </w:rPr>
            </w:pPr>
            <w:r w:rsidRPr="00FA1500">
              <w:rPr>
                <w:rFonts w:asciiTheme="majorBidi" w:hAnsiTheme="majorBidi" w:cstheme="majorBidi"/>
              </w:rPr>
              <w:t>8.33</w:t>
            </w:r>
          </w:p>
        </w:tc>
      </w:tr>
      <w:tr w:rsidR="00FA1500" w:rsidRPr="00FA1500" w14:paraId="43A4089F" w14:textId="77777777" w:rsidTr="00547E50">
        <w:trPr>
          <w:trHeight w:val="68"/>
          <w:jc w:val="center"/>
        </w:trPr>
        <w:tc>
          <w:tcPr>
            <w:tcW w:w="4125" w:type="dxa"/>
            <w:tcBorders>
              <w:top w:val="nil"/>
              <w:bottom w:val="nil"/>
            </w:tcBorders>
          </w:tcPr>
          <w:p w14:paraId="452AB4E8" w14:textId="544D5F97" w:rsidR="00FA1500" w:rsidRPr="00FA1500" w:rsidRDefault="00547E50" w:rsidP="00FA1500">
            <w:pPr>
              <w:jc w:val="center"/>
              <w:rPr>
                <w:rFonts w:asciiTheme="majorBidi" w:hAnsiTheme="majorBidi" w:cstheme="majorBidi"/>
              </w:rPr>
            </w:pPr>
            <w:r w:rsidRPr="00FA1500">
              <w:rPr>
                <w:rFonts w:asciiTheme="majorBidi" w:hAnsiTheme="majorBidi" w:cstheme="majorBidi"/>
              </w:rPr>
              <w:t>% Fixed carbon</w:t>
            </w:r>
          </w:p>
        </w:tc>
        <w:tc>
          <w:tcPr>
            <w:tcW w:w="1188" w:type="dxa"/>
            <w:tcBorders>
              <w:top w:val="nil"/>
              <w:bottom w:val="nil"/>
            </w:tcBorders>
            <w:vAlign w:val="center"/>
          </w:tcPr>
          <w:p w14:paraId="126AF8E8" w14:textId="638E3F04" w:rsidR="00FA1500" w:rsidRPr="00FA1500" w:rsidRDefault="00FA1500" w:rsidP="00FA1500">
            <w:pPr>
              <w:jc w:val="center"/>
              <w:rPr>
                <w:rFonts w:asciiTheme="majorBidi" w:hAnsiTheme="majorBidi" w:cstheme="majorBidi"/>
              </w:rPr>
            </w:pPr>
            <w:r w:rsidRPr="00FA1500">
              <w:rPr>
                <w:rFonts w:asciiTheme="majorBidi" w:hAnsiTheme="majorBidi" w:cstheme="majorBidi"/>
              </w:rPr>
              <w:t>62.34</w:t>
            </w:r>
          </w:p>
        </w:tc>
        <w:tc>
          <w:tcPr>
            <w:tcW w:w="1240" w:type="dxa"/>
            <w:tcBorders>
              <w:top w:val="nil"/>
              <w:bottom w:val="nil"/>
            </w:tcBorders>
            <w:vAlign w:val="center"/>
          </w:tcPr>
          <w:p w14:paraId="2CDBA0D8" w14:textId="6314613B" w:rsidR="00FA1500" w:rsidRPr="00FA1500" w:rsidRDefault="00FA1500" w:rsidP="00FA1500">
            <w:pPr>
              <w:jc w:val="center"/>
              <w:rPr>
                <w:rFonts w:asciiTheme="majorBidi" w:hAnsiTheme="majorBidi" w:cstheme="majorBidi"/>
              </w:rPr>
            </w:pPr>
            <w:r w:rsidRPr="00FA1500">
              <w:rPr>
                <w:rFonts w:asciiTheme="majorBidi" w:hAnsiTheme="majorBidi" w:cstheme="majorBidi"/>
              </w:rPr>
              <w:t>78.17</w:t>
            </w:r>
          </w:p>
        </w:tc>
        <w:tc>
          <w:tcPr>
            <w:tcW w:w="1188" w:type="dxa"/>
            <w:tcBorders>
              <w:top w:val="nil"/>
              <w:bottom w:val="nil"/>
            </w:tcBorders>
          </w:tcPr>
          <w:p w14:paraId="00B639AB" w14:textId="19FD210A" w:rsidR="00FA1500" w:rsidRPr="00FA1500" w:rsidRDefault="00FA1500" w:rsidP="00FA1500">
            <w:pPr>
              <w:jc w:val="center"/>
              <w:rPr>
                <w:rFonts w:asciiTheme="majorBidi" w:hAnsiTheme="majorBidi" w:cstheme="majorBidi"/>
              </w:rPr>
            </w:pPr>
            <w:r w:rsidRPr="00FA1500">
              <w:rPr>
                <w:rFonts w:asciiTheme="majorBidi" w:hAnsiTheme="majorBidi" w:cstheme="majorBidi"/>
              </w:rPr>
              <w:t>79.84</w:t>
            </w:r>
          </w:p>
        </w:tc>
        <w:tc>
          <w:tcPr>
            <w:tcW w:w="1207" w:type="dxa"/>
            <w:tcBorders>
              <w:top w:val="nil"/>
              <w:bottom w:val="nil"/>
            </w:tcBorders>
          </w:tcPr>
          <w:p w14:paraId="69CEF543" w14:textId="1C8AD05A" w:rsidR="00FA1500" w:rsidRPr="00FA1500" w:rsidRDefault="00FA1500" w:rsidP="00FA1500">
            <w:pPr>
              <w:jc w:val="center"/>
              <w:rPr>
                <w:rFonts w:asciiTheme="majorBidi" w:hAnsiTheme="majorBidi" w:cstheme="majorBidi"/>
              </w:rPr>
            </w:pPr>
            <w:r w:rsidRPr="00FA1500">
              <w:rPr>
                <w:rFonts w:asciiTheme="majorBidi" w:hAnsiTheme="majorBidi" w:cstheme="majorBidi"/>
              </w:rPr>
              <w:t>80.30</w:t>
            </w:r>
          </w:p>
        </w:tc>
      </w:tr>
      <w:tr w:rsidR="00547E50" w:rsidRPr="00FA1500" w14:paraId="012DAB24" w14:textId="77777777" w:rsidTr="00547E50">
        <w:trPr>
          <w:trHeight w:val="254"/>
          <w:jc w:val="center"/>
        </w:trPr>
        <w:tc>
          <w:tcPr>
            <w:tcW w:w="4125" w:type="dxa"/>
            <w:tcBorders>
              <w:top w:val="nil"/>
              <w:bottom w:val="nil"/>
            </w:tcBorders>
          </w:tcPr>
          <w:p w14:paraId="1872B259"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pH</w:t>
            </w:r>
          </w:p>
        </w:tc>
        <w:tc>
          <w:tcPr>
            <w:tcW w:w="1188" w:type="dxa"/>
            <w:tcBorders>
              <w:top w:val="nil"/>
              <w:bottom w:val="nil"/>
            </w:tcBorders>
            <w:vAlign w:val="center"/>
          </w:tcPr>
          <w:p w14:paraId="0330B203"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6.01±0.02</w:t>
            </w:r>
          </w:p>
        </w:tc>
        <w:tc>
          <w:tcPr>
            <w:tcW w:w="1240" w:type="dxa"/>
            <w:tcBorders>
              <w:top w:val="nil"/>
              <w:bottom w:val="nil"/>
            </w:tcBorders>
            <w:vAlign w:val="center"/>
          </w:tcPr>
          <w:p w14:paraId="7E29E0F9"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6.01±0.02</w:t>
            </w:r>
          </w:p>
        </w:tc>
        <w:tc>
          <w:tcPr>
            <w:tcW w:w="1188" w:type="dxa"/>
            <w:tcBorders>
              <w:top w:val="nil"/>
              <w:bottom w:val="nil"/>
            </w:tcBorders>
          </w:tcPr>
          <w:p w14:paraId="27A8A008"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8.40±0.02</w:t>
            </w:r>
          </w:p>
        </w:tc>
        <w:tc>
          <w:tcPr>
            <w:tcW w:w="1207" w:type="dxa"/>
            <w:tcBorders>
              <w:top w:val="nil"/>
              <w:bottom w:val="nil"/>
            </w:tcBorders>
          </w:tcPr>
          <w:p w14:paraId="0B1008C9"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7.06±0.02</w:t>
            </w:r>
          </w:p>
        </w:tc>
      </w:tr>
      <w:tr w:rsidR="00547E50" w:rsidRPr="00FA1500" w14:paraId="71CA7E01" w14:textId="77777777" w:rsidTr="00547E50">
        <w:trPr>
          <w:trHeight w:val="243"/>
          <w:jc w:val="center"/>
        </w:trPr>
        <w:tc>
          <w:tcPr>
            <w:tcW w:w="4125" w:type="dxa"/>
            <w:tcBorders>
              <w:top w:val="nil"/>
            </w:tcBorders>
          </w:tcPr>
          <w:p w14:paraId="500B2652"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pH</w:t>
            </w:r>
            <w:r w:rsidRPr="00FA1500">
              <w:rPr>
                <w:rFonts w:asciiTheme="majorBidi" w:hAnsiTheme="majorBidi" w:cstheme="majorBidi"/>
                <w:vertAlign w:val="subscript"/>
              </w:rPr>
              <w:t>pzc</w:t>
            </w:r>
          </w:p>
        </w:tc>
        <w:tc>
          <w:tcPr>
            <w:tcW w:w="1188" w:type="dxa"/>
            <w:tcBorders>
              <w:top w:val="nil"/>
            </w:tcBorders>
            <w:vAlign w:val="center"/>
          </w:tcPr>
          <w:p w14:paraId="56C9F201"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4.00±0.02</w:t>
            </w:r>
          </w:p>
        </w:tc>
        <w:tc>
          <w:tcPr>
            <w:tcW w:w="1240" w:type="dxa"/>
            <w:tcBorders>
              <w:top w:val="nil"/>
            </w:tcBorders>
            <w:vAlign w:val="center"/>
          </w:tcPr>
          <w:p w14:paraId="1C55E9FB"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3.20±0.02</w:t>
            </w:r>
          </w:p>
        </w:tc>
        <w:tc>
          <w:tcPr>
            <w:tcW w:w="1188" w:type="dxa"/>
            <w:tcBorders>
              <w:top w:val="nil"/>
            </w:tcBorders>
          </w:tcPr>
          <w:p w14:paraId="26FDFEF4"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8.48±0.02</w:t>
            </w:r>
          </w:p>
        </w:tc>
        <w:tc>
          <w:tcPr>
            <w:tcW w:w="1207" w:type="dxa"/>
            <w:tcBorders>
              <w:top w:val="nil"/>
            </w:tcBorders>
          </w:tcPr>
          <w:p w14:paraId="792A9607" w14:textId="77777777" w:rsidR="00547E50" w:rsidRPr="00FA1500" w:rsidRDefault="00547E50" w:rsidP="001B0CA0">
            <w:pPr>
              <w:jc w:val="center"/>
              <w:rPr>
                <w:rFonts w:asciiTheme="majorBidi" w:hAnsiTheme="majorBidi" w:cstheme="majorBidi"/>
              </w:rPr>
            </w:pPr>
            <w:r w:rsidRPr="00FA1500">
              <w:rPr>
                <w:rFonts w:asciiTheme="majorBidi" w:hAnsiTheme="majorBidi" w:cstheme="majorBidi"/>
              </w:rPr>
              <w:t>7.40±0.02</w:t>
            </w:r>
          </w:p>
        </w:tc>
      </w:tr>
      <w:tr w:rsidR="00547E50" w:rsidRPr="00FA1500" w14:paraId="7159ADF0" w14:textId="77777777" w:rsidTr="001726F3">
        <w:trPr>
          <w:trHeight w:val="68"/>
          <w:jc w:val="center"/>
        </w:trPr>
        <w:tc>
          <w:tcPr>
            <w:tcW w:w="4125" w:type="dxa"/>
          </w:tcPr>
          <w:p w14:paraId="167E4053" w14:textId="77777777" w:rsidR="00547E50" w:rsidRPr="00FA1500" w:rsidRDefault="00547E50" w:rsidP="00FA1500">
            <w:pPr>
              <w:jc w:val="center"/>
              <w:rPr>
                <w:rFonts w:asciiTheme="majorBidi" w:hAnsiTheme="majorBidi" w:cstheme="majorBidi"/>
              </w:rPr>
            </w:pPr>
          </w:p>
        </w:tc>
        <w:tc>
          <w:tcPr>
            <w:tcW w:w="1188" w:type="dxa"/>
            <w:vAlign w:val="center"/>
          </w:tcPr>
          <w:p w14:paraId="0476729E" w14:textId="77777777" w:rsidR="00547E50" w:rsidRPr="00FA1500" w:rsidRDefault="00547E50" w:rsidP="00FA1500">
            <w:pPr>
              <w:jc w:val="center"/>
              <w:rPr>
                <w:rFonts w:asciiTheme="majorBidi" w:hAnsiTheme="majorBidi" w:cstheme="majorBidi"/>
              </w:rPr>
            </w:pPr>
          </w:p>
        </w:tc>
        <w:tc>
          <w:tcPr>
            <w:tcW w:w="1240" w:type="dxa"/>
            <w:vAlign w:val="center"/>
          </w:tcPr>
          <w:p w14:paraId="4F17CF4B" w14:textId="77777777" w:rsidR="00547E50" w:rsidRPr="00FA1500" w:rsidRDefault="00547E50" w:rsidP="00FA1500">
            <w:pPr>
              <w:jc w:val="center"/>
              <w:rPr>
                <w:rFonts w:asciiTheme="majorBidi" w:hAnsiTheme="majorBidi" w:cstheme="majorBidi"/>
              </w:rPr>
            </w:pPr>
          </w:p>
        </w:tc>
        <w:tc>
          <w:tcPr>
            <w:tcW w:w="1188" w:type="dxa"/>
          </w:tcPr>
          <w:p w14:paraId="5F785D6A" w14:textId="77777777" w:rsidR="00547E50" w:rsidRPr="00FA1500" w:rsidRDefault="00547E50" w:rsidP="00FA1500">
            <w:pPr>
              <w:jc w:val="center"/>
              <w:rPr>
                <w:rFonts w:asciiTheme="majorBidi" w:hAnsiTheme="majorBidi" w:cstheme="majorBidi"/>
              </w:rPr>
            </w:pPr>
          </w:p>
        </w:tc>
        <w:tc>
          <w:tcPr>
            <w:tcW w:w="1207" w:type="dxa"/>
          </w:tcPr>
          <w:p w14:paraId="27A49E4D" w14:textId="77777777" w:rsidR="00547E50" w:rsidRPr="00FA1500" w:rsidRDefault="00547E50" w:rsidP="00FA1500">
            <w:pPr>
              <w:jc w:val="center"/>
              <w:rPr>
                <w:rFonts w:asciiTheme="majorBidi" w:hAnsiTheme="majorBidi" w:cstheme="majorBidi"/>
              </w:rPr>
            </w:pPr>
          </w:p>
        </w:tc>
      </w:tr>
      <w:bookmarkEnd w:id="297"/>
    </w:tbl>
    <w:p w14:paraId="70CFE110" w14:textId="7330A95D" w:rsidR="00A920A9" w:rsidRPr="00CB1E6A" w:rsidRDefault="00A920A9" w:rsidP="0049177E">
      <w:pPr>
        <w:spacing w:line="480" w:lineRule="auto"/>
        <w:jc w:val="center"/>
        <w:rPr>
          <w:rFonts w:eastAsiaTheme="minorEastAsia"/>
          <w:b/>
          <w:bCs/>
          <w:sz w:val="28"/>
          <w:szCs w:val="28"/>
        </w:rPr>
      </w:pPr>
    </w:p>
    <w:p w14:paraId="2CDE4315" w14:textId="65C03E7D" w:rsidR="00F15816" w:rsidRPr="00CB1E6A" w:rsidRDefault="00F15816" w:rsidP="0049177E">
      <w:pPr>
        <w:spacing w:line="480" w:lineRule="auto"/>
        <w:jc w:val="center"/>
        <w:rPr>
          <w:rFonts w:eastAsiaTheme="minorEastAsia"/>
          <w:b/>
          <w:bCs/>
          <w:sz w:val="28"/>
          <w:szCs w:val="28"/>
        </w:rPr>
      </w:pPr>
    </w:p>
    <w:p w14:paraId="1B2A34A7" w14:textId="3D32AC15" w:rsidR="00F15816" w:rsidRPr="00CB1E6A" w:rsidRDefault="00F15816" w:rsidP="0049177E">
      <w:pPr>
        <w:spacing w:line="480" w:lineRule="auto"/>
        <w:jc w:val="center"/>
        <w:rPr>
          <w:rFonts w:eastAsiaTheme="minorEastAsia"/>
          <w:b/>
          <w:bCs/>
          <w:sz w:val="28"/>
          <w:szCs w:val="28"/>
        </w:rPr>
      </w:pPr>
    </w:p>
    <w:p w14:paraId="5C006B0F" w14:textId="1717F897" w:rsidR="00F15816" w:rsidRPr="00CB1E6A" w:rsidRDefault="00F15816" w:rsidP="0049177E">
      <w:pPr>
        <w:spacing w:line="480" w:lineRule="auto"/>
        <w:jc w:val="center"/>
        <w:rPr>
          <w:rFonts w:eastAsiaTheme="minorEastAsia"/>
          <w:b/>
          <w:bCs/>
          <w:sz w:val="28"/>
          <w:szCs w:val="28"/>
        </w:rPr>
      </w:pPr>
    </w:p>
    <w:p w14:paraId="56C9F227" w14:textId="77777777" w:rsidR="00F15816" w:rsidRPr="00CB1E6A" w:rsidRDefault="00F15816" w:rsidP="00F15816">
      <w:pPr>
        <w:spacing w:line="480" w:lineRule="auto"/>
        <w:rPr>
          <w:rFonts w:eastAsiaTheme="minorEastAsia"/>
          <w:b/>
          <w:bCs/>
          <w:sz w:val="28"/>
          <w:szCs w:val="28"/>
        </w:rPr>
        <w:sectPr w:rsidR="00F15816" w:rsidRPr="00CB1E6A" w:rsidSect="006F0CF0">
          <w:type w:val="continuous"/>
          <w:pgSz w:w="12240" w:h="15840"/>
          <w:pgMar w:top="1440" w:right="1440" w:bottom="1440" w:left="2160" w:header="720" w:footer="720" w:gutter="0"/>
          <w:cols w:space="720"/>
          <w:docGrid w:linePitch="360"/>
        </w:sectPr>
      </w:pPr>
    </w:p>
    <w:p w14:paraId="1DA49431" w14:textId="218AB2A3" w:rsidR="00487C2C" w:rsidRDefault="00D46735" w:rsidP="00487C2C">
      <w:bookmarkStart w:id="298" w:name="_Toc119501814"/>
      <w:bookmarkStart w:id="299" w:name="_Toc119509254"/>
      <w:r w:rsidRPr="00D46735">
        <w:rPr>
          <w:noProof/>
        </w:rPr>
        <w:lastRenderedPageBreak/>
        <w:drawing>
          <wp:inline distT="0" distB="0" distL="0" distR="0" wp14:anchorId="60F3DFBE" wp14:editId="54276435">
            <wp:extent cx="5486078" cy="4243933"/>
            <wp:effectExtent l="0" t="0" r="635" b="444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489472" cy="4246559"/>
                    </a:xfrm>
                    <a:prstGeom prst="rect">
                      <a:avLst/>
                    </a:prstGeom>
                  </pic:spPr>
                </pic:pic>
              </a:graphicData>
            </a:graphic>
          </wp:inline>
        </w:drawing>
      </w:r>
    </w:p>
    <w:p w14:paraId="19035B1A" w14:textId="4DD5E00F" w:rsidR="004B4777" w:rsidRDefault="0074130F" w:rsidP="0076286E">
      <w:pPr>
        <w:pStyle w:val="ListofFigures"/>
      </w:pPr>
      <w:bookmarkStart w:id="300" w:name="_Toc123054436"/>
      <w:bookmarkStart w:id="301" w:name="_Toc127866951"/>
      <w:bookmarkStart w:id="302" w:name="_Toc127867569"/>
      <w:r w:rsidRPr="00CB1E6A">
        <w:t xml:space="preserve">Figure </w:t>
      </w:r>
      <w:r w:rsidR="004B4777" w:rsidRPr="00CB1E6A">
        <w:t>4.1.1.4</w:t>
      </w:r>
      <w:r w:rsidRPr="00CB1E6A">
        <w:t>: pH</w:t>
      </w:r>
      <w:r w:rsidRPr="00CB1E6A">
        <w:rPr>
          <w:vertAlign w:val="subscript"/>
        </w:rPr>
        <w:t>pzc</w:t>
      </w:r>
      <w:r w:rsidRPr="00CB1E6A">
        <w:t xml:space="preserve"> plot for (a) HSP, (b) HSP1, (c) HSP2 and (d) HSP3</w:t>
      </w:r>
      <w:bookmarkEnd w:id="298"/>
      <w:bookmarkEnd w:id="299"/>
      <w:bookmarkEnd w:id="300"/>
      <w:bookmarkEnd w:id="301"/>
      <w:bookmarkEnd w:id="302"/>
    </w:p>
    <w:p w14:paraId="6B7604F0" w14:textId="77777777" w:rsidR="001C3CD9" w:rsidRDefault="001C3CD9" w:rsidP="001C3CD9">
      <w:pPr>
        <w:pStyle w:val="Caption"/>
        <w:rPr>
          <w:lang w:val="en-GB"/>
        </w:rPr>
      </w:pPr>
    </w:p>
    <w:p w14:paraId="5D1FA4D5" w14:textId="30CAB45C" w:rsidR="001C3CD9" w:rsidRPr="001C3CD9" w:rsidRDefault="001C3CD9" w:rsidP="001C3CD9">
      <w:pPr>
        <w:rPr>
          <w:lang w:val="en-GB"/>
        </w:rPr>
        <w:sectPr w:rsidR="001C3CD9" w:rsidRPr="001C3CD9" w:rsidSect="004360DC">
          <w:type w:val="continuous"/>
          <w:pgSz w:w="12240" w:h="15840"/>
          <w:pgMar w:top="1440" w:right="1440" w:bottom="1440" w:left="2160" w:header="720" w:footer="720" w:gutter="0"/>
          <w:cols w:space="720"/>
          <w:docGrid w:linePitch="360"/>
        </w:sectPr>
      </w:pPr>
    </w:p>
    <w:p w14:paraId="2BB67DD2" w14:textId="0B97DC91" w:rsidR="00B114E6" w:rsidRPr="00CB1E6A" w:rsidRDefault="0087760C" w:rsidP="00803870">
      <w:pPr>
        <w:pStyle w:val="Heading4"/>
      </w:pPr>
      <w:bookmarkStart w:id="303" w:name="_Toc118051530"/>
      <w:bookmarkStart w:id="304" w:name="_Toc127869126"/>
      <w:r w:rsidRPr="00CB1E6A">
        <w:t xml:space="preserve">Physicochemical properties of </w:t>
      </w:r>
      <w:r w:rsidR="006075D5">
        <w:t xml:space="preserve">raw and modified adsorbents prepared from </w:t>
      </w:r>
      <w:r w:rsidR="006075D5">
        <w:rPr>
          <w:i/>
        </w:rPr>
        <w:t xml:space="preserve">Raphia hookeri </w:t>
      </w:r>
      <w:r w:rsidR="006075D5">
        <w:t>epicarp</w:t>
      </w:r>
      <w:bookmarkEnd w:id="303"/>
      <w:bookmarkEnd w:id="304"/>
    </w:p>
    <w:p w14:paraId="1CC6E377" w14:textId="13447237" w:rsidR="00AC0304" w:rsidRPr="00CB1E6A" w:rsidRDefault="00FA70D4" w:rsidP="000462CB">
      <w:pPr>
        <w:spacing w:line="480" w:lineRule="auto"/>
        <w:jc w:val="both"/>
        <w:rPr>
          <w:rFonts w:eastAsiaTheme="minorEastAsia"/>
          <w:lang w:val="en-GB"/>
        </w:rPr>
      </w:pPr>
      <w:r w:rsidRPr="00CB1E6A">
        <w:rPr>
          <w:rFonts w:eastAsiaTheme="minorEastAsia"/>
          <w:lang w:val="en-GB"/>
        </w:rPr>
        <w:t xml:space="preserve">Table 4.1.1.5 summarizes the physicochemical properties of </w:t>
      </w:r>
      <w:r w:rsidR="006075D5">
        <w:rPr>
          <w:rFonts w:eastAsiaTheme="minorEastAsia"/>
          <w:lang w:val="en-GB"/>
        </w:rPr>
        <w:t xml:space="preserve">raw and modified adsorbents prepared from </w:t>
      </w:r>
      <w:r w:rsidR="006075D5">
        <w:rPr>
          <w:rFonts w:eastAsiaTheme="minorEastAsia"/>
          <w:i/>
          <w:iCs/>
          <w:lang w:val="en-GB"/>
        </w:rPr>
        <w:t xml:space="preserve">Raphia hookeri </w:t>
      </w:r>
      <w:r w:rsidR="006075D5" w:rsidRPr="006075D5">
        <w:rPr>
          <w:rFonts w:eastAsiaTheme="minorEastAsia"/>
          <w:lang w:val="en-GB"/>
        </w:rPr>
        <w:t>epicarp</w:t>
      </w:r>
      <w:r w:rsidRPr="00CB1E6A">
        <w:rPr>
          <w:rFonts w:eastAsiaTheme="minorEastAsia"/>
          <w:lang w:val="en-GB"/>
        </w:rPr>
        <w:t>. The plots of pH</w:t>
      </w:r>
      <w:r w:rsidRPr="00CB1E6A">
        <w:rPr>
          <w:rFonts w:eastAsiaTheme="minorEastAsia"/>
          <w:vertAlign w:val="subscript"/>
          <w:lang w:val="en-GB"/>
        </w:rPr>
        <w:t>PZC</w:t>
      </w:r>
      <w:r w:rsidRPr="00CB1E6A">
        <w:rPr>
          <w:rFonts w:eastAsiaTheme="minorEastAsia"/>
          <w:lang w:val="en-GB"/>
        </w:rPr>
        <w:t xml:space="preserve"> for RHP, RHP1, RHP2 and RHP3 are depicted in Figures 4.1.1.5 </w:t>
      </w:r>
      <w:r w:rsidR="00AF1B0F">
        <w:rPr>
          <w:rFonts w:eastAsiaTheme="minorEastAsia"/>
          <w:lang w:val="en-GB"/>
        </w:rPr>
        <w:t>(</w:t>
      </w:r>
      <w:r w:rsidRPr="00CB1E6A">
        <w:rPr>
          <w:rFonts w:eastAsiaTheme="minorEastAsia"/>
          <w:lang w:val="en-GB"/>
        </w:rPr>
        <w:t>a-d</w:t>
      </w:r>
      <w:bookmarkStart w:id="305" w:name="_Hlk114305281"/>
      <w:r w:rsidR="00AF1B0F">
        <w:rPr>
          <w:rFonts w:eastAsiaTheme="minorEastAsia"/>
          <w:lang w:val="en-GB"/>
        </w:rPr>
        <w:t>)</w:t>
      </w:r>
      <w:r w:rsidRPr="00CB1E6A">
        <w:rPr>
          <w:rFonts w:eastAsiaTheme="minorEastAsia"/>
          <w:lang w:val="en-GB"/>
        </w:rPr>
        <w:t xml:space="preserve">. </w:t>
      </w:r>
      <w:r w:rsidR="00547E50" w:rsidRPr="00CB1E6A">
        <w:rPr>
          <w:rFonts w:eastAsiaTheme="minorEastAsia"/>
          <w:lang w:val="en-GB"/>
        </w:rPr>
        <w:t>The pH</w:t>
      </w:r>
      <w:r w:rsidR="00547E50" w:rsidRPr="00CB1E6A">
        <w:rPr>
          <w:rFonts w:eastAsiaTheme="minorEastAsia"/>
          <w:vertAlign w:val="subscript"/>
          <w:lang w:val="en-GB"/>
        </w:rPr>
        <w:t>pzc</w:t>
      </w:r>
      <w:r w:rsidR="00547E50" w:rsidRPr="00CB1E6A">
        <w:rPr>
          <w:rFonts w:eastAsiaTheme="minorEastAsia"/>
          <w:lang w:val="en-GB"/>
        </w:rPr>
        <w:t xml:space="preserve"> </w:t>
      </w:r>
      <w:r w:rsidR="004E164B">
        <w:rPr>
          <w:rFonts w:eastAsiaTheme="minorEastAsia"/>
          <w:lang w:val="en-GB"/>
        </w:rPr>
        <w:t xml:space="preserve">values </w:t>
      </w:r>
      <w:r w:rsidR="00547E50" w:rsidRPr="00CB1E6A">
        <w:rPr>
          <w:rFonts w:eastAsiaTheme="minorEastAsia"/>
          <w:lang w:val="en-GB"/>
        </w:rPr>
        <w:t>for RHP1, RHP2 and RHP3 were obtained to be 3.20, 8.48 and 7.40</w:t>
      </w:r>
      <w:r w:rsidR="002F5526">
        <w:rPr>
          <w:rFonts w:eastAsiaTheme="minorEastAsia"/>
          <w:lang w:val="en-GB"/>
        </w:rPr>
        <w:t>,</w:t>
      </w:r>
      <w:r w:rsidR="00547E50" w:rsidRPr="00CB1E6A">
        <w:rPr>
          <w:rFonts w:eastAsiaTheme="minorEastAsia"/>
          <w:lang w:val="en-GB"/>
        </w:rPr>
        <w:t xml:space="preserve"> respectively. This biochar will be suitable for the removal of anionic, as well as cationic pollutants in different pH media.</w:t>
      </w:r>
      <w:r w:rsidR="000462CB">
        <w:rPr>
          <w:rFonts w:eastAsiaTheme="minorEastAsia"/>
          <w:lang w:val="en-GB"/>
        </w:rPr>
        <w:t xml:space="preserve"> </w:t>
      </w:r>
      <w:r w:rsidRPr="00CB1E6A">
        <w:rPr>
          <w:rFonts w:eastAsiaTheme="minorEastAsia"/>
          <w:lang w:val="en-GB"/>
        </w:rPr>
        <w:t xml:space="preserve">The bulk density of the activated materials was found to increase </w:t>
      </w:r>
      <w:r w:rsidR="00B421D2">
        <w:rPr>
          <w:rFonts w:eastAsiaTheme="minorEastAsia"/>
          <w:lang w:val="en-GB"/>
        </w:rPr>
        <w:t>from 0.237 m</w:t>
      </w:r>
      <w:r w:rsidR="00B421D2" w:rsidRPr="00B421D2">
        <w:rPr>
          <w:rFonts w:eastAsiaTheme="minorEastAsia"/>
          <w:vertAlign w:val="superscript"/>
          <w:lang w:val="en-GB"/>
        </w:rPr>
        <w:t>2</w:t>
      </w:r>
      <w:r w:rsidR="00B421D2">
        <w:rPr>
          <w:rFonts w:eastAsiaTheme="minorEastAsia"/>
          <w:lang w:val="en-GB"/>
        </w:rPr>
        <w:t xml:space="preserve">/g to 0.310, 0.297 and 0.288 for </w:t>
      </w:r>
      <w:r w:rsidR="00B421D2" w:rsidRPr="00CB1E6A">
        <w:rPr>
          <w:rFonts w:eastAsiaTheme="minorEastAsia"/>
          <w:lang w:val="en-GB"/>
        </w:rPr>
        <w:t>RHP1, RHP2 and RHP3</w:t>
      </w:r>
      <w:r w:rsidR="002F5526">
        <w:rPr>
          <w:rFonts w:eastAsiaTheme="minorEastAsia"/>
          <w:lang w:val="en-GB"/>
        </w:rPr>
        <w:t>,</w:t>
      </w:r>
      <w:r w:rsidR="00B421D2">
        <w:rPr>
          <w:rFonts w:eastAsiaTheme="minorEastAsia"/>
          <w:lang w:val="en-GB"/>
        </w:rPr>
        <w:t xml:space="preserve"> respectively.</w:t>
      </w:r>
      <w:r w:rsidRPr="00CB1E6A">
        <w:rPr>
          <w:rFonts w:eastAsiaTheme="minorEastAsia"/>
          <w:lang w:val="en-GB"/>
        </w:rPr>
        <w:t xml:space="preserve"> </w:t>
      </w:r>
      <w:r w:rsidR="00862F0E">
        <w:rPr>
          <w:rFonts w:eastAsiaTheme="minorEastAsia"/>
          <w:lang w:val="en-GB"/>
        </w:rPr>
        <w:t xml:space="preserve">The pore size (32.54 Å) of the raw and modified adsorbents is classified as mesoporous according to the IUPAC metric system </w:t>
      </w:r>
      <w:r w:rsidR="00862F0E">
        <w:rPr>
          <w:rFonts w:eastAsiaTheme="minorEastAsia"/>
          <w:lang w:val="en-GB"/>
        </w:rPr>
        <w:fldChar w:fldCharType="begin" w:fldLock="1"/>
      </w:r>
      <w:r w:rsidR="00AE4527">
        <w:rPr>
          <w:rFonts w:eastAsiaTheme="minorEastAsia"/>
          <w:lang w:val="en-GB"/>
        </w:rPr>
        <w:instrText>ADDIN CSL_CITATION {"citationItems":[{"id":"ITEM-1","itemData":{"DOI":"10.1016/j.hydromet.2008.02.009","ISSN":"0304386X","abstract":"Kaolinite clay sample obtained from Ubulu-Ukwu in Delta State of Nigeria was modified with sodium tetraborate to obtain NTB-modified kaolinite clay. XRD measurements of NTB-modified kaolinite adsorbent showed no observable change in the d-spacing of its crystal lattice. Also, the data of XRD confirmed that this kaolinite clay sample is a mixture of kaolinite and Illite clay minerals. The SEM of modified and unmodified samples showed irregular crystal structures. FTIR results proved the surface modification of the kaolinite at -Al-O and -Si-O centers. The NTB-modified adsorbent presented with broader peaks of inner -OH. Modification of kaolinite clay sample with sodium tetraborate decreased its PZC from pH 4.40 to 3.70 while its Specific Surface Area (SSA) was increased from 10.56 m2 g- 1 to 15.84 m2 g- 1. Modification with sodium tetraborate reagent increased the adsorption capacity of kaolinite clay from 16.16 mg/g to 42.92 mg/g for Pb (II) and 10.75 mg/g to 44.05 mg/g for Cd (II) at 298 K. Increasing temperature was found to increase the adsorption of both metals onto both adsorbents suggesting an endothermic adsorption reaction. The simultaneous presence of electrolyte in aqueous solution with Pb and Cd (II) was found to decrease the adsorption capacity of NTB-modified adsorbent for Pb and Cd (II). Using the Pearson's Hard and Soft Lewis Acid and Base (HSAB) theory the higher selectivity of unmodified kaolinite clay adsorbent for Pb and NTB-modified kaolinite clay for Cd (II) was justified. The thermodynamic calculations for the modified kaolinite clay sample indicated an endothermic nature of adsorption (ΔHmean + 4.35 kJ mol- 1 for Pb(II) and + 3.79 kJ mol- 1 for Cd (II)) and an increase in entropy as a result of adsorption of Pb (II) and Cd (II) (ΔSmean - 21.73 J mol- 1 K for Pb (II) and - 18.30J mol- 1 K for Cd (II)). The small positive values of free energy change (ΔGmean) indicated that the adsorption of Pb (II) and Cd (II) onto the modified adsorbent may require some small amount of energy to make it more feasible. Modeling equilibrium adsorption data obtained suggested that NTB-modified adsorbent sample has homogeneous adsorption sites and fit very well with Langmuir adsorption model. Regeneration studies suggest that ≈ 85% of the metals were desorbed from both adsorbents. On reuse of the adsorbents only ≈ 80% of metals were adsorbed. NTB-modified kaolinite clay sample show some very good potentials as a low-cost adsorbent for the adsorption o…","author":[{"dropping-particle":"","family":"Unuabonah","given":"E. I.","non-dropping-particle":"","parse-names":false,"suffix":""},{"dropping-particle":"","family":"Adebowale","given":"K. O.","non-dropping-particle":"","parse-names":false,"suffix":""},{"dropping-particle":"","family":"Olu-Owolabi","given":"B. I.","non-dropping-particle":"","parse-names":false,"suffix":""},{"dropping-particle":"","family":"Yang","given":"L. Z.","non-dropping-particle":"","parse-names":false,"suffix":""},{"dropping-particle":"","family":"Kong","given":"L. X.","non-dropping-particle":"","parse-names":false,"suffix":""}],"container-title":"Hydrometallurgy","id":"ITEM-1","issue":"1-2","issued":{"date-parts":[["2008"]]},"page":"1-9","title":"Adsorption of Pb (II) and Cd (II) from aqueous solutions onto sodium tetraborate-modified Kaolinite clay: Equilibrium and thermodynamic studies","type":"article-journal","volume":"93"},"uris":["http://www.mendeley.com/documents/?uuid=11f0fa56-06b2-4d14-a306-e14ccf78f388"]}],"mendeley":{"formattedCitation":"(Unuabonah et al., 2008)","plainTextFormattedCitation":"(Unuabonah et al., 2008)","previouslyFormattedCitation":"(Unuabonah et al., 2008)"},"properties":{"noteIndex":0},"schema":"https://github.com/citation-style-language/schema/raw/master/csl-citation.json"}</w:instrText>
      </w:r>
      <w:r w:rsidR="00862F0E">
        <w:rPr>
          <w:rFonts w:eastAsiaTheme="minorEastAsia"/>
          <w:lang w:val="en-GB"/>
        </w:rPr>
        <w:fldChar w:fldCharType="separate"/>
      </w:r>
      <w:r w:rsidR="00862F0E" w:rsidRPr="00D74E1B">
        <w:rPr>
          <w:rFonts w:eastAsiaTheme="minorEastAsia"/>
          <w:noProof/>
          <w:lang w:val="en-GB"/>
        </w:rPr>
        <w:t xml:space="preserve">(Unuabonah </w:t>
      </w:r>
      <w:r w:rsidR="008C0A9B" w:rsidRPr="008C0A9B">
        <w:rPr>
          <w:rFonts w:eastAsiaTheme="minorEastAsia"/>
          <w:i/>
          <w:iCs/>
          <w:noProof/>
          <w:lang w:val="en-GB"/>
        </w:rPr>
        <w:lastRenderedPageBreak/>
        <w:t>et al.</w:t>
      </w:r>
      <w:r w:rsidR="00862F0E" w:rsidRPr="00D74E1B">
        <w:rPr>
          <w:rFonts w:eastAsiaTheme="minorEastAsia"/>
          <w:noProof/>
          <w:lang w:val="en-GB"/>
        </w:rPr>
        <w:t>, 2008)</w:t>
      </w:r>
      <w:r w:rsidR="00862F0E">
        <w:rPr>
          <w:rFonts w:eastAsiaTheme="minorEastAsia"/>
          <w:lang w:val="en-GB"/>
        </w:rPr>
        <w:fldChar w:fldCharType="end"/>
      </w:r>
      <w:r w:rsidR="00862F0E">
        <w:rPr>
          <w:rFonts w:eastAsiaTheme="minorEastAsia"/>
          <w:lang w:val="en-GB"/>
        </w:rPr>
        <w:t xml:space="preserve">. </w:t>
      </w:r>
      <w:r w:rsidR="00B421D2">
        <w:rPr>
          <w:rFonts w:eastAsiaTheme="minorEastAsia"/>
          <w:lang w:val="en-GB"/>
        </w:rPr>
        <w:t xml:space="preserve">RHP1 has the highest density whereas high density improves the filtering capability of an adsorbent </w:t>
      </w:r>
      <w:r w:rsidR="00B421D2">
        <w:rPr>
          <w:rFonts w:eastAsiaTheme="minorEastAsia"/>
          <w:lang w:val="en-GB"/>
        </w:rPr>
        <w:fldChar w:fldCharType="begin" w:fldLock="1"/>
      </w:r>
      <w:r w:rsidR="00B421D2">
        <w:rPr>
          <w:rFonts w:eastAsiaTheme="minorEastAsia"/>
          <w:lang w:val="en-GB"/>
        </w:rPr>
        <w:instrText>ADDIN CSL_CITATION {"citationItems":[{"id":"ITEM-1","itemData":{"DOI":"10.1155/2017/8635615","ISSN":"20909071","abstract":"Carbonization of carbon obtained from plantain (Musa paradisiaca) stem was achieved at a temperature of 400°C for one hour. The carbonized carbon was divided into two parts to be activated separately. The activated carbon CPPAC (carbonized plantain phosphoric acid activated carbon) and CPZAC (carbonized plantain zinc chloride activated carbon) were produced via the chemical activation process using H3PO4 and ZnCl2. Characterization of pH, bulk density, moisture content, ash content, volatile matter, iodine number, and oxygen functional group was conducted. When comparing the surface properties of both CPPAC and CPZAC with the untreated plantain carbon (UPC), it was observed that there existed significant differences in all properties with the exemption of carboxylic group for CPPAC and phenolic group for both CPPAC and CPZAC, thus signifying that a chemical transformation did occur. When comparing the results obtained from CPPAC to that of CPZAC, CPPAC was more preferable for adsorption due to its low bulk density, low ash content, and high iodine value, signifying thus that the activating agents both reacted differently with the plantain stem.","author":[{"dropping-particle":"","family":"Ekpete","given":"O. A.","non-dropping-particle":"","parse-names":false,"suffix":""},{"dropping-particle":"","family":"Marcus","given":"A. C.","non-dropping-particle":"","parse-names":false,"suffix":""},{"dropping-particle":"","family":"Osi","given":"V.","non-dropping-particle":"","parse-names":false,"suffix":""}],"container-title":"Journal of Chemistry","id":"ITEM-1","issued":{"date-parts":[["2017"]]},"title":"Preparation and Characterization of Activated Carbon Obtained from Plantain (Musa paradisiaca) Fruit Stem","type":"article-journal","volume":"2017"},"uris":["http://www.mendeley.com/documents/?uuid=3a9e33a9-e84e-47a5-a818-6cd0e77ceabf"]}],"mendeley":{"formattedCitation":"(Ekpete et al., 2017)","plainTextFormattedCitation":"(Ekpete et al., 2017)","previouslyFormattedCitation":"(Ekpete et al., 2017)"},"properties":{"noteIndex":0},"schema":"https://github.com/citation-style-language/schema/raw/master/csl-citation.json"}</w:instrText>
      </w:r>
      <w:r w:rsidR="00B421D2">
        <w:rPr>
          <w:rFonts w:eastAsiaTheme="minorEastAsia"/>
          <w:lang w:val="en-GB"/>
        </w:rPr>
        <w:fldChar w:fldCharType="separate"/>
      </w:r>
      <w:r w:rsidR="00B421D2" w:rsidRPr="00B421D2">
        <w:rPr>
          <w:rFonts w:eastAsiaTheme="minorEastAsia"/>
          <w:noProof/>
          <w:lang w:val="en-GB"/>
        </w:rPr>
        <w:t xml:space="preserve">(Ekpete </w:t>
      </w:r>
      <w:r w:rsidR="008C0A9B" w:rsidRPr="008C0A9B">
        <w:rPr>
          <w:rFonts w:eastAsiaTheme="minorEastAsia"/>
          <w:i/>
          <w:iCs/>
          <w:noProof/>
          <w:lang w:val="en-GB"/>
        </w:rPr>
        <w:t>et al.</w:t>
      </w:r>
      <w:r w:rsidR="00B421D2" w:rsidRPr="00B421D2">
        <w:rPr>
          <w:rFonts w:eastAsiaTheme="minorEastAsia"/>
          <w:noProof/>
          <w:lang w:val="en-GB"/>
        </w:rPr>
        <w:t>, 2017)</w:t>
      </w:r>
      <w:r w:rsidR="00B421D2">
        <w:rPr>
          <w:rFonts w:eastAsiaTheme="minorEastAsia"/>
          <w:lang w:val="en-GB"/>
        </w:rPr>
        <w:fldChar w:fldCharType="end"/>
      </w:r>
      <w:r w:rsidRPr="00CB1E6A">
        <w:rPr>
          <w:rFonts w:eastAsiaTheme="minorEastAsia"/>
          <w:lang w:val="en-GB"/>
        </w:rPr>
        <w:t>.The iodine surface area of the prepared adsorbent also increased</w:t>
      </w:r>
      <w:r w:rsidR="00B421D2">
        <w:rPr>
          <w:rFonts w:eastAsiaTheme="minorEastAsia"/>
          <w:lang w:val="en-GB"/>
        </w:rPr>
        <w:t xml:space="preserve"> from 651.31 m</w:t>
      </w:r>
      <w:r w:rsidR="00B421D2" w:rsidRPr="00B421D2">
        <w:rPr>
          <w:rFonts w:eastAsiaTheme="minorEastAsia"/>
          <w:vertAlign w:val="superscript"/>
          <w:lang w:val="en-GB"/>
        </w:rPr>
        <w:t>2</w:t>
      </w:r>
      <w:r w:rsidR="00B421D2">
        <w:rPr>
          <w:rFonts w:eastAsiaTheme="minorEastAsia"/>
          <w:lang w:val="en-GB"/>
        </w:rPr>
        <w:t>/g to 772.48, 855.05 and 619.85 m</w:t>
      </w:r>
      <w:r w:rsidR="00B421D2" w:rsidRPr="00B421D2">
        <w:rPr>
          <w:rFonts w:eastAsiaTheme="minorEastAsia"/>
          <w:vertAlign w:val="superscript"/>
          <w:lang w:val="en-GB"/>
        </w:rPr>
        <w:t>2</w:t>
      </w:r>
      <w:r w:rsidR="00B421D2">
        <w:rPr>
          <w:rFonts w:eastAsiaTheme="minorEastAsia"/>
          <w:lang w:val="en-GB"/>
        </w:rPr>
        <w:t xml:space="preserve">/g for </w:t>
      </w:r>
      <w:r w:rsidR="00B421D2" w:rsidRPr="00CB1E6A">
        <w:rPr>
          <w:rFonts w:eastAsiaTheme="minorEastAsia"/>
          <w:lang w:val="en-GB"/>
        </w:rPr>
        <w:t>RHP1, RHP2 and RHP3</w:t>
      </w:r>
      <w:r w:rsidR="002F5526">
        <w:rPr>
          <w:rFonts w:eastAsiaTheme="minorEastAsia"/>
          <w:lang w:val="en-GB"/>
        </w:rPr>
        <w:t>,</w:t>
      </w:r>
      <w:r w:rsidR="00B421D2">
        <w:rPr>
          <w:rFonts w:eastAsiaTheme="minorEastAsia"/>
          <w:lang w:val="en-GB"/>
        </w:rPr>
        <w:t xml:space="preserve"> respectively</w:t>
      </w:r>
      <w:r w:rsidRPr="00CB1E6A">
        <w:rPr>
          <w:rFonts w:eastAsiaTheme="minorEastAsia"/>
          <w:lang w:val="en-GB"/>
        </w:rPr>
        <w:t xml:space="preserve"> (Table 4.1.1.5). </w:t>
      </w:r>
      <w:r w:rsidR="00B421D2">
        <w:rPr>
          <w:rFonts w:eastAsiaTheme="minorEastAsia"/>
          <w:lang w:val="en-GB"/>
        </w:rPr>
        <w:t xml:space="preserve">Although RHP2 has the highest porosity, its low density could be responsible for its formation of suspension in water. </w:t>
      </w:r>
      <w:r w:rsidRPr="00CB1E6A">
        <w:rPr>
          <w:rFonts w:eastAsiaTheme="minorEastAsia"/>
          <w:lang w:val="en-GB"/>
        </w:rPr>
        <w:t>The moisture content was found to reduce from 8.32% to 3.24, 4.43, and 6.17% for RHP1, RHP2 and RHP3</w:t>
      </w:r>
      <w:r w:rsidR="002F5526">
        <w:rPr>
          <w:rFonts w:eastAsiaTheme="minorEastAsia"/>
          <w:lang w:val="en-GB"/>
        </w:rPr>
        <w:t>,</w:t>
      </w:r>
      <w:r w:rsidRPr="00CB1E6A">
        <w:rPr>
          <w:rFonts w:eastAsiaTheme="minorEastAsia"/>
          <w:lang w:val="en-GB"/>
        </w:rPr>
        <w:t xml:space="preserve"> respectively. The volatile matter </w:t>
      </w:r>
      <w:r w:rsidR="009E44EB" w:rsidRPr="00CB1E6A">
        <w:rPr>
          <w:rFonts w:eastAsiaTheme="minorEastAsia"/>
          <w:lang w:val="en-GB"/>
        </w:rPr>
        <w:t>was</w:t>
      </w:r>
      <w:r w:rsidRPr="00CB1E6A">
        <w:rPr>
          <w:rFonts w:eastAsiaTheme="minorEastAsia"/>
          <w:lang w:val="en-GB"/>
        </w:rPr>
        <w:t xml:space="preserve"> found to have decreased. Whereas, the percentage of fixed carbon was found to have increased from 63.81% to 78.64, 71.85 and 77.34% for RHP1, RHP2 and RHP3</w:t>
      </w:r>
      <w:r w:rsidR="002F5526">
        <w:rPr>
          <w:rFonts w:eastAsiaTheme="minorEastAsia"/>
          <w:lang w:val="en-GB"/>
        </w:rPr>
        <w:t>,</w:t>
      </w:r>
      <w:r w:rsidRPr="00CB1E6A">
        <w:rPr>
          <w:rFonts w:eastAsiaTheme="minorEastAsia"/>
          <w:lang w:val="en-GB"/>
        </w:rPr>
        <w:t xml:space="preserve"> respectively. These observed changes in the activated biomass can be attributed to the degradation of cellulose, hemicellulose and lignin at elevated temperatures </w:t>
      </w:r>
      <w:r w:rsidRPr="00CB1E6A">
        <w:rPr>
          <w:rFonts w:eastAsiaTheme="minorEastAsia"/>
          <w:lang w:val="en-GB"/>
        </w:rPr>
        <w:fldChar w:fldCharType="begin" w:fldLock="1"/>
      </w:r>
      <w:r w:rsidRPr="00CB1E6A">
        <w:rPr>
          <w:rFonts w:eastAsiaTheme="minorEastAsia"/>
          <w:lang w:val="en-GB"/>
        </w:rPr>
        <w:instrText>ADDIN CSL_CITATION {"citationItems":[{"id":"ITEM-1","itemData":{"DOI":"10.1088/1742-6596/1307/1/012002","ISSN":"17426596","abstract":"Heavy metal waste can endanger human health and can accumulate in rivers or land. Heavy metals such as Co(II) can be removed or minimized using adsorbents such as activated carbon. The use of activated carbon from water hyacinth leaves (Eichhornia crassipes) has the potential to reduce the concentration of heavy metals in the environment as water hyacinth leaves (WHL) have the ability to adsorp both organic and inorganic compounds. This study aims to determine the appropriate adsorption kinetics and isotherm models in the process of Co(II) adsorption using activated carbon from water hyacinth leaves (ACWHL). The ACWHL can be produced from the carbonization process at 400°C for an hour and two-stage activation process (physical and chemical activation) with 30% H3PO4 as an activator and the impregnation ratio of 1:4 (w/w) for 24 hours and then activated at 600°C for 60 minutes. The analytical method used in this study was using a UV-Vis spectrophotometer. The results of the study showed that the ability of ACWHL to adsorp Co(II) followed the pseudo second-order kinetic model with R2 = 0.3086 and the Elovich isotherm with R2 = 0.664 with a maximum adsorption capacity of 140.725 mg/g. Fulfillment of this model can be assumed if the adsorption process of Co(II) on the surface of ACWHL occurs in multilayer.","author":[{"dropping-particle":"","family":"Riyanto","given":"C. A.","non-dropping-particle":"","parse-names":false,"suffix":""},{"dropping-particle":"","family":"Prabalaras","given":"E.","non-dropping-particle":"","parse-names":false,"suffix":""}],"container-title":"Journal of Physics: Conference Series","id":"ITEM-1","issue":"1","issued":{"date-parts":[["2019"]]},"title":"The adsorption kinetics and isoterm of activated carbon from Water Hyacinth Leaves (Eichhornia crassipes) on Co(II)","type":"article-journal","volume":"1307"},"uris":["http://www.mendeley.com/documents/?uuid=d4d421a1-9375-4f51-b68f-b73ee95bd307"]}],"mendeley":{"formattedCitation":"(Riyanto &amp; Prabalaras, 2019)","plainTextFormattedCitation":"(Riyanto &amp; Prabalaras, 2019)","previouslyFormattedCitation":"(Riyanto &amp; Prabalaras,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Riyanto &amp; Prabalaras, 2019)</w:t>
      </w:r>
      <w:r w:rsidRPr="00CB1E6A">
        <w:rPr>
          <w:rFonts w:eastAsiaTheme="minorEastAsia"/>
          <w:lang w:val="en-GB"/>
        </w:rPr>
        <w:fldChar w:fldCharType="end"/>
      </w:r>
      <w:r w:rsidRPr="00CB1E6A">
        <w:rPr>
          <w:rFonts w:eastAsiaTheme="minorEastAsia"/>
          <w:lang w:val="en-GB"/>
        </w:rPr>
        <w:t>.</w:t>
      </w:r>
      <w:bookmarkEnd w:id="305"/>
      <w:r w:rsidRPr="00CB1E6A">
        <w:rPr>
          <w:rFonts w:eastAsiaTheme="minorEastAsia"/>
          <w:lang w:val="en-GB"/>
        </w:rPr>
        <w:t xml:space="preserve"> </w:t>
      </w:r>
      <w:r w:rsidR="00B421D2">
        <w:rPr>
          <w:rFonts w:eastAsiaTheme="minorEastAsia"/>
          <w:lang w:val="en-GB"/>
        </w:rPr>
        <w:t xml:space="preserve">The </w:t>
      </w:r>
      <w:r w:rsidR="000462CB">
        <w:rPr>
          <w:rFonts w:eastAsiaTheme="minorEastAsia"/>
          <w:lang w:val="en-GB"/>
        </w:rPr>
        <w:t xml:space="preserve">pH values </w:t>
      </w:r>
      <w:r w:rsidR="00B421D2">
        <w:rPr>
          <w:rFonts w:eastAsiaTheme="minorEastAsia"/>
          <w:lang w:val="en-GB"/>
        </w:rPr>
        <w:t>w</w:t>
      </w:r>
      <w:r w:rsidR="000462CB">
        <w:rPr>
          <w:rFonts w:eastAsiaTheme="minorEastAsia"/>
          <w:lang w:val="en-GB"/>
        </w:rPr>
        <w:t>ere</w:t>
      </w:r>
      <w:r w:rsidR="00B421D2">
        <w:rPr>
          <w:rFonts w:eastAsiaTheme="minorEastAsia"/>
          <w:lang w:val="en-GB"/>
        </w:rPr>
        <w:t xml:space="preserve"> found </w:t>
      </w:r>
      <w:r w:rsidR="000462CB">
        <w:rPr>
          <w:rFonts w:eastAsiaTheme="minorEastAsia"/>
          <w:lang w:val="en-GB"/>
        </w:rPr>
        <w:t xml:space="preserve">to be </w:t>
      </w:r>
      <w:r w:rsidR="00B421D2">
        <w:rPr>
          <w:rFonts w:eastAsiaTheme="minorEastAsia"/>
          <w:lang w:val="en-GB"/>
        </w:rPr>
        <w:t>in the acceptable range (6.10 -7.15) for commercial activated carbon</w:t>
      </w:r>
      <w:r w:rsidR="006A76A3">
        <w:rPr>
          <w:rFonts w:eastAsiaTheme="minorEastAsia"/>
          <w:lang w:val="en-GB"/>
        </w:rPr>
        <w:t xml:space="preserve"> </w:t>
      </w:r>
      <w:r w:rsidR="00B421D2">
        <w:rPr>
          <w:rFonts w:eastAsiaTheme="minorEastAsia"/>
          <w:lang w:val="en-GB"/>
        </w:rPr>
        <w:fldChar w:fldCharType="begin" w:fldLock="1"/>
      </w:r>
      <w:r w:rsidR="000462CB">
        <w:rPr>
          <w:rFonts w:eastAsiaTheme="minorEastAsia"/>
          <w:lang w:val="en-GB"/>
        </w:rPr>
        <w:instrText>ADDIN CSL_CITATION {"citationItems":[{"id":"ITEM-1","itemData":{"DOI":"10.1007/s13201-015-0345-4","ISSN":"2190-5487","abstract":"A new and novel adsorbent was obtained by impregnation of Moringa oleifera leaf in H2SO4 and NaOH, respectively. Prepared adsorbents were characterized using elemental analysis, FT-IR, SEM, TGA and EDX analyses, respectively. The effects of operational parameters, such as pH, moisture content, ash content, porosity and iodine number on these adsorbents were investigated and compared with those of commercial activated carbon (CAC). EDX results of acid activated M. oleifera leaf have the highest percentage of carbon by weight (69.40 %) and (76.11 %) by atom, respectively. Proximate analysis showed that the fixed carbon content of acid activated M. oleifera leaf (69.14 ± 0.01) was the highest of all adsorbents studied. Conclusively, the present investigation shows that acid activated M. oleifera leaf is a good alternative adsorbent that could be used in lieu of CAC for recovery of dyes and heavy metal from aqueous solutions and other separation techniques.","author":[{"dropping-particle":"","family":"Bello","given":"Olugbenga Solomon","non-dropping-particle":"","parse-names":false,"suffix":""},{"dropping-particle":"","family":"Adegoke","given":"Kayode Adesina","non-dropping-particle":"","parse-names":false,"suffix":""},{"dropping-particle":"","family":"Akinyunni","given":"Opeyemi Omowumi","non-dropping-particle":"","parse-names":false,"suffix":""}],"container-title":"Applied Water Science","id":"ITEM-1","issue":"3","issued":{"date-parts":[["2017"]]},"page":"1295-1305","title":"Preparation and characterization of a novel adsorbent from Moringa oleifera leaf","type":"article-journal","volume":"7"},"uris":["http://www.mendeley.com/documents/?uuid=02f6f5fc-21e4-4ded-a9d5-87ee81c85330"]}],"mendeley":{"formattedCitation":"(O. S. Bello, Adegoke, et al., 2017)","manualFormatting":"(Bello et al., 2017)","plainTextFormattedCitation":"(O. S. Bello, Adegoke, et al., 2017)","previouslyFormattedCitation":"(O. S. Bello, Adegoke, et al., 2017)"},"properties":{"noteIndex":0},"schema":"https://github.com/citation-style-language/schema/raw/master/csl-citation.json"}</w:instrText>
      </w:r>
      <w:r w:rsidR="00B421D2">
        <w:rPr>
          <w:rFonts w:eastAsiaTheme="minorEastAsia"/>
          <w:lang w:val="en-GB"/>
        </w:rPr>
        <w:fldChar w:fldCharType="separate"/>
      </w:r>
      <w:r w:rsidR="00B421D2" w:rsidRPr="00B421D2">
        <w:rPr>
          <w:rFonts w:eastAsiaTheme="minorEastAsia"/>
          <w:noProof/>
          <w:lang w:val="en-GB"/>
        </w:rPr>
        <w:t xml:space="preserve">(Bello </w:t>
      </w:r>
      <w:r w:rsidR="008C0A9B" w:rsidRPr="008C0A9B">
        <w:rPr>
          <w:rFonts w:eastAsiaTheme="minorEastAsia"/>
          <w:i/>
          <w:iCs/>
          <w:noProof/>
          <w:lang w:val="en-GB"/>
        </w:rPr>
        <w:t>et al.</w:t>
      </w:r>
      <w:r w:rsidR="00B421D2" w:rsidRPr="00B421D2">
        <w:rPr>
          <w:rFonts w:eastAsiaTheme="minorEastAsia"/>
          <w:noProof/>
          <w:lang w:val="en-GB"/>
        </w:rPr>
        <w:t>, 2017)</w:t>
      </w:r>
      <w:r w:rsidR="00B421D2">
        <w:rPr>
          <w:rFonts w:eastAsiaTheme="minorEastAsia"/>
          <w:lang w:val="en-GB"/>
        </w:rPr>
        <w:fldChar w:fldCharType="end"/>
      </w:r>
      <w:r w:rsidR="006A76A3">
        <w:rPr>
          <w:rFonts w:eastAsiaTheme="minorEastAsia"/>
          <w:lang w:val="en-GB"/>
        </w:rPr>
        <w:t>.</w:t>
      </w:r>
      <w:r w:rsidR="00B421D2">
        <w:rPr>
          <w:rFonts w:eastAsiaTheme="minorEastAsia"/>
          <w:lang w:val="en-GB"/>
        </w:rPr>
        <w:t xml:space="preserve"> </w:t>
      </w:r>
    </w:p>
    <w:p w14:paraId="3A3BAE87" w14:textId="754DD92A" w:rsidR="001754FA" w:rsidRPr="00CB1E6A" w:rsidRDefault="00CB1E6A" w:rsidP="0076286E">
      <w:pPr>
        <w:pStyle w:val="ListofTables"/>
      </w:pPr>
      <w:bookmarkStart w:id="306" w:name="_Toc123057406"/>
      <w:r w:rsidRPr="00CB1E6A">
        <w:t xml:space="preserve">Table 4.1.1.5: Physicochemical properties of </w:t>
      </w:r>
      <w:bookmarkEnd w:id="306"/>
      <w:r w:rsidR="001754FA">
        <w:t xml:space="preserve">raw and modified adsorbents prepared from </w:t>
      </w:r>
      <w:r w:rsidR="001754FA">
        <w:rPr>
          <w:i/>
          <w:iCs/>
        </w:rPr>
        <w:t>Raphia hookerie</w:t>
      </w:r>
      <w:r w:rsidR="001754FA">
        <w:t xml:space="preserve"> fruit epicarp</w:t>
      </w:r>
    </w:p>
    <w:tbl>
      <w:tblPr>
        <w:tblStyle w:val="TableGrid"/>
        <w:tblW w:w="9128"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1425"/>
        <w:gridCol w:w="1188"/>
        <w:gridCol w:w="1258"/>
        <w:gridCol w:w="1207"/>
      </w:tblGrid>
      <w:tr w:rsidR="00CB1E6A" w:rsidRPr="00CB1E6A" w14:paraId="06C7EE1F" w14:textId="77777777" w:rsidTr="001726F3">
        <w:trPr>
          <w:trHeight w:val="254"/>
          <w:jc w:val="center"/>
        </w:trPr>
        <w:tc>
          <w:tcPr>
            <w:tcW w:w="4050" w:type="dxa"/>
            <w:tcBorders>
              <w:top w:val="single" w:sz="4" w:space="0" w:color="auto"/>
              <w:bottom w:val="single" w:sz="4" w:space="0" w:color="auto"/>
            </w:tcBorders>
          </w:tcPr>
          <w:p w14:paraId="5F013DC1" w14:textId="77777777" w:rsidR="004B4777" w:rsidRPr="00CB1E6A" w:rsidRDefault="004B4777" w:rsidP="00FA1500">
            <w:pPr>
              <w:jc w:val="center"/>
              <w:rPr>
                <w:rFonts w:asciiTheme="majorBidi" w:hAnsiTheme="majorBidi" w:cstheme="majorBidi"/>
                <w:b/>
              </w:rPr>
            </w:pPr>
            <w:bookmarkStart w:id="307" w:name="_Hlk118545633"/>
            <w:r w:rsidRPr="00CB1E6A">
              <w:rPr>
                <w:rFonts w:asciiTheme="majorBidi" w:hAnsiTheme="majorBidi" w:cstheme="majorBidi"/>
                <w:b/>
              </w:rPr>
              <w:t>Parameters</w:t>
            </w:r>
          </w:p>
        </w:tc>
        <w:tc>
          <w:tcPr>
            <w:tcW w:w="1425" w:type="dxa"/>
            <w:tcBorders>
              <w:top w:val="single" w:sz="4" w:space="0" w:color="auto"/>
              <w:bottom w:val="single" w:sz="4" w:space="0" w:color="auto"/>
            </w:tcBorders>
          </w:tcPr>
          <w:p w14:paraId="4DAAFD6A" w14:textId="77777777" w:rsidR="004B4777" w:rsidRPr="00CB1E6A" w:rsidRDefault="004B4777" w:rsidP="00FA1500">
            <w:pPr>
              <w:jc w:val="center"/>
              <w:rPr>
                <w:rFonts w:asciiTheme="majorBidi" w:hAnsiTheme="majorBidi" w:cstheme="majorBidi"/>
                <w:b/>
              </w:rPr>
            </w:pPr>
            <w:r w:rsidRPr="00CB1E6A">
              <w:rPr>
                <w:rFonts w:asciiTheme="majorBidi" w:hAnsiTheme="majorBidi" w:cstheme="majorBidi"/>
                <w:b/>
              </w:rPr>
              <w:t>RHP</w:t>
            </w:r>
          </w:p>
        </w:tc>
        <w:tc>
          <w:tcPr>
            <w:tcW w:w="1188" w:type="dxa"/>
            <w:tcBorders>
              <w:top w:val="single" w:sz="4" w:space="0" w:color="auto"/>
              <w:bottom w:val="single" w:sz="4" w:space="0" w:color="auto"/>
            </w:tcBorders>
          </w:tcPr>
          <w:p w14:paraId="33C89F5B" w14:textId="77777777" w:rsidR="004B4777" w:rsidRPr="00CB1E6A" w:rsidRDefault="004B4777" w:rsidP="00FA1500">
            <w:pPr>
              <w:jc w:val="center"/>
              <w:rPr>
                <w:rFonts w:asciiTheme="majorBidi" w:hAnsiTheme="majorBidi" w:cstheme="majorBidi"/>
                <w:b/>
              </w:rPr>
            </w:pPr>
            <w:r w:rsidRPr="00CB1E6A">
              <w:rPr>
                <w:rFonts w:asciiTheme="majorBidi" w:hAnsiTheme="majorBidi" w:cstheme="majorBidi"/>
                <w:b/>
              </w:rPr>
              <w:t>RHP1</w:t>
            </w:r>
          </w:p>
        </w:tc>
        <w:tc>
          <w:tcPr>
            <w:tcW w:w="1258" w:type="dxa"/>
            <w:tcBorders>
              <w:top w:val="single" w:sz="4" w:space="0" w:color="auto"/>
              <w:bottom w:val="single" w:sz="4" w:space="0" w:color="auto"/>
            </w:tcBorders>
          </w:tcPr>
          <w:p w14:paraId="3296235A" w14:textId="77777777" w:rsidR="004B4777" w:rsidRPr="00CB1E6A" w:rsidRDefault="004B4777" w:rsidP="00FA1500">
            <w:pPr>
              <w:jc w:val="center"/>
              <w:rPr>
                <w:rFonts w:asciiTheme="majorBidi" w:hAnsiTheme="majorBidi" w:cstheme="majorBidi"/>
                <w:b/>
              </w:rPr>
            </w:pPr>
            <w:r w:rsidRPr="00CB1E6A">
              <w:rPr>
                <w:rFonts w:asciiTheme="majorBidi" w:hAnsiTheme="majorBidi" w:cstheme="majorBidi"/>
                <w:b/>
              </w:rPr>
              <w:t>RHP2</w:t>
            </w:r>
          </w:p>
        </w:tc>
        <w:tc>
          <w:tcPr>
            <w:tcW w:w="1207" w:type="dxa"/>
            <w:tcBorders>
              <w:top w:val="single" w:sz="4" w:space="0" w:color="auto"/>
              <w:bottom w:val="single" w:sz="4" w:space="0" w:color="auto"/>
            </w:tcBorders>
          </w:tcPr>
          <w:p w14:paraId="44D6FD80" w14:textId="77777777" w:rsidR="004B4777" w:rsidRPr="00CB1E6A" w:rsidRDefault="004B4777" w:rsidP="00FA1500">
            <w:pPr>
              <w:jc w:val="center"/>
              <w:rPr>
                <w:rFonts w:asciiTheme="majorBidi" w:hAnsiTheme="majorBidi" w:cstheme="majorBidi"/>
                <w:b/>
              </w:rPr>
            </w:pPr>
            <w:r w:rsidRPr="00CB1E6A">
              <w:rPr>
                <w:rFonts w:asciiTheme="majorBidi" w:hAnsiTheme="majorBidi" w:cstheme="majorBidi"/>
                <w:b/>
              </w:rPr>
              <w:t>RHP3</w:t>
            </w:r>
          </w:p>
        </w:tc>
      </w:tr>
      <w:tr w:rsidR="00CB1E6A" w:rsidRPr="00CB1E6A" w14:paraId="56997B8C" w14:textId="77777777" w:rsidTr="001726F3">
        <w:trPr>
          <w:trHeight w:val="254"/>
          <w:jc w:val="center"/>
        </w:trPr>
        <w:tc>
          <w:tcPr>
            <w:tcW w:w="4050" w:type="dxa"/>
            <w:tcBorders>
              <w:top w:val="single" w:sz="4" w:space="0" w:color="auto"/>
            </w:tcBorders>
          </w:tcPr>
          <w:p w14:paraId="3F06CDD7"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pH</w:t>
            </w:r>
          </w:p>
        </w:tc>
        <w:tc>
          <w:tcPr>
            <w:tcW w:w="1425" w:type="dxa"/>
            <w:tcBorders>
              <w:top w:val="single" w:sz="4" w:space="0" w:color="auto"/>
            </w:tcBorders>
          </w:tcPr>
          <w:p w14:paraId="03137BE3"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6.20±0.02</w:t>
            </w:r>
          </w:p>
        </w:tc>
        <w:tc>
          <w:tcPr>
            <w:tcW w:w="1188" w:type="dxa"/>
            <w:tcBorders>
              <w:top w:val="single" w:sz="4" w:space="0" w:color="auto"/>
            </w:tcBorders>
          </w:tcPr>
          <w:p w14:paraId="1D847195"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6.10±0.02</w:t>
            </w:r>
          </w:p>
        </w:tc>
        <w:tc>
          <w:tcPr>
            <w:tcW w:w="1258" w:type="dxa"/>
            <w:tcBorders>
              <w:top w:val="single" w:sz="4" w:space="0" w:color="auto"/>
            </w:tcBorders>
          </w:tcPr>
          <w:p w14:paraId="7D062ADB"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7.15±0.02</w:t>
            </w:r>
          </w:p>
        </w:tc>
        <w:tc>
          <w:tcPr>
            <w:tcW w:w="1207" w:type="dxa"/>
            <w:tcBorders>
              <w:top w:val="single" w:sz="4" w:space="0" w:color="auto"/>
            </w:tcBorders>
          </w:tcPr>
          <w:p w14:paraId="70A72092"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7.15±0.02</w:t>
            </w:r>
          </w:p>
        </w:tc>
      </w:tr>
      <w:tr w:rsidR="00CB1E6A" w:rsidRPr="00CB1E6A" w14:paraId="25463E78" w14:textId="77777777" w:rsidTr="001726F3">
        <w:trPr>
          <w:trHeight w:val="243"/>
          <w:jc w:val="center"/>
        </w:trPr>
        <w:tc>
          <w:tcPr>
            <w:tcW w:w="4050" w:type="dxa"/>
          </w:tcPr>
          <w:p w14:paraId="59258319"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pH</w:t>
            </w:r>
            <w:r w:rsidRPr="00CB1E6A">
              <w:rPr>
                <w:rFonts w:asciiTheme="majorBidi" w:hAnsiTheme="majorBidi" w:cstheme="majorBidi"/>
                <w:vertAlign w:val="subscript"/>
              </w:rPr>
              <w:t>pzc</w:t>
            </w:r>
          </w:p>
        </w:tc>
        <w:tc>
          <w:tcPr>
            <w:tcW w:w="1425" w:type="dxa"/>
          </w:tcPr>
          <w:p w14:paraId="0F233CBD"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6.20±0.02</w:t>
            </w:r>
          </w:p>
        </w:tc>
        <w:tc>
          <w:tcPr>
            <w:tcW w:w="1188" w:type="dxa"/>
          </w:tcPr>
          <w:p w14:paraId="55DDCC4A"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4.98±0.02</w:t>
            </w:r>
          </w:p>
        </w:tc>
        <w:tc>
          <w:tcPr>
            <w:tcW w:w="1258" w:type="dxa"/>
          </w:tcPr>
          <w:p w14:paraId="38F3247A"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8.20±0.02</w:t>
            </w:r>
          </w:p>
        </w:tc>
        <w:tc>
          <w:tcPr>
            <w:tcW w:w="1207" w:type="dxa"/>
          </w:tcPr>
          <w:p w14:paraId="62CB1DE1"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7.78±0.02</w:t>
            </w:r>
          </w:p>
        </w:tc>
      </w:tr>
      <w:tr w:rsidR="00CB1E6A" w:rsidRPr="00CB1E6A" w14:paraId="4FFB6AAF" w14:textId="77777777" w:rsidTr="001726F3">
        <w:trPr>
          <w:trHeight w:val="271"/>
          <w:jc w:val="center"/>
        </w:trPr>
        <w:tc>
          <w:tcPr>
            <w:tcW w:w="4050" w:type="dxa"/>
          </w:tcPr>
          <w:p w14:paraId="12D7537E" w14:textId="307686CF" w:rsidR="004B4777" w:rsidRPr="00CB1E6A" w:rsidRDefault="00547E50" w:rsidP="00FA1500">
            <w:pPr>
              <w:jc w:val="center"/>
              <w:rPr>
                <w:rFonts w:asciiTheme="majorBidi" w:hAnsiTheme="majorBidi" w:cstheme="majorBidi"/>
              </w:rPr>
            </w:pPr>
            <w:r w:rsidRPr="00CB1E6A">
              <w:rPr>
                <w:rFonts w:asciiTheme="majorBidi" w:hAnsiTheme="majorBidi" w:cstheme="majorBidi"/>
              </w:rPr>
              <w:t>B</w:t>
            </w:r>
            <w:r>
              <w:rPr>
                <w:rFonts w:asciiTheme="majorBidi" w:hAnsiTheme="majorBidi" w:cstheme="majorBidi"/>
              </w:rPr>
              <w:t>ET</w:t>
            </w:r>
            <w:r w:rsidRPr="00CB1E6A">
              <w:rPr>
                <w:rFonts w:asciiTheme="majorBidi" w:hAnsiTheme="majorBidi" w:cstheme="majorBidi"/>
              </w:rPr>
              <w:t xml:space="preserve"> surface area (</w:t>
            </w:r>
            <w:r w:rsidRPr="00CB1E6A">
              <w:rPr>
                <w:rStyle w:val="fontstyle01"/>
                <w:rFonts w:asciiTheme="majorBidi" w:hAnsiTheme="majorBidi" w:cstheme="majorBidi"/>
                <w:color w:val="auto"/>
                <w:sz w:val="24"/>
                <w:szCs w:val="24"/>
              </w:rPr>
              <w:t>m</w:t>
            </w:r>
            <w:r w:rsidRPr="00CB1E6A">
              <w:rPr>
                <w:rStyle w:val="fontstyle01"/>
                <w:rFonts w:asciiTheme="majorBidi" w:hAnsiTheme="majorBidi" w:cstheme="majorBidi"/>
                <w:color w:val="auto"/>
                <w:sz w:val="24"/>
                <w:szCs w:val="24"/>
                <w:vertAlign w:val="superscript"/>
              </w:rPr>
              <w:t>2</w:t>
            </w:r>
            <w:r w:rsidRPr="00CB1E6A">
              <w:rPr>
                <w:rStyle w:val="fontstyle01"/>
                <w:rFonts w:asciiTheme="majorBidi" w:hAnsiTheme="majorBidi" w:cstheme="majorBidi"/>
                <w:color w:val="auto"/>
                <w:sz w:val="24"/>
                <w:szCs w:val="24"/>
              </w:rPr>
              <w:t>/g</w:t>
            </w:r>
            <w:r w:rsidRPr="00CB1E6A">
              <w:rPr>
                <w:rFonts w:asciiTheme="majorBidi" w:hAnsiTheme="majorBidi" w:cstheme="majorBidi"/>
              </w:rPr>
              <w:t>)</w:t>
            </w:r>
          </w:p>
        </w:tc>
        <w:tc>
          <w:tcPr>
            <w:tcW w:w="1425" w:type="dxa"/>
          </w:tcPr>
          <w:p w14:paraId="69AAD0B4"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940.650</w:t>
            </w:r>
          </w:p>
        </w:tc>
        <w:tc>
          <w:tcPr>
            <w:tcW w:w="1188" w:type="dxa"/>
          </w:tcPr>
          <w:p w14:paraId="5915719D"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945.43</w:t>
            </w:r>
          </w:p>
        </w:tc>
        <w:tc>
          <w:tcPr>
            <w:tcW w:w="1258" w:type="dxa"/>
          </w:tcPr>
          <w:p w14:paraId="26B48747"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956.22</w:t>
            </w:r>
          </w:p>
        </w:tc>
        <w:tc>
          <w:tcPr>
            <w:tcW w:w="1207" w:type="dxa"/>
          </w:tcPr>
          <w:p w14:paraId="76B67034"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980.020</w:t>
            </w:r>
          </w:p>
        </w:tc>
      </w:tr>
      <w:tr w:rsidR="00CB1E6A" w:rsidRPr="00CB1E6A" w14:paraId="1EB5CC2C" w14:textId="77777777" w:rsidTr="001726F3">
        <w:trPr>
          <w:trHeight w:val="275"/>
          <w:jc w:val="center"/>
        </w:trPr>
        <w:tc>
          <w:tcPr>
            <w:tcW w:w="4050" w:type="dxa"/>
          </w:tcPr>
          <w:p w14:paraId="7B3895B6" w14:textId="1E27054D" w:rsidR="004B4777" w:rsidRPr="00CB1E6A" w:rsidRDefault="00547E50" w:rsidP="00FA1500">
            <w:pPr>
              <w:jc w:val="center"/>
              <w:rPr>
                <w:rFonts w:asciiTheme="majorBidi" w:hAnsiTheme="majorBidi" w:cstheme="majorBidi"/>
              </w:rPr>
            </w:pPr>
            <w:r w:rsidRPr="00CB1E6A">
              <w:rPr>
                <w:rFonts w:asciiTheme="majorBidi" w:hAnsiTheme="majorBidi" w:cstheme="majorBidi"/>
              </w:rPr>
              <w:t>Langmuir surface area (</w:t>
            </w:r>
            <w:r w:rsidRPr="00CB1E6A">
              <w:rPr>
                <w:rStyle w:val="fontstyle01"/>
                <w:rFonts w:asciiTheme="majorBidi" w:hAnsiTheme="majorBidi" w:cstheme="majorBidi"/>
                <w:color w:val="auto"/>
                <w:sz w:val="24"/>
                <w:szCs w:val="24"/>
              </w:rPr>
              <w:t>m</w:t>
            </w:r>
            <w:r w:rsidRPr="00CB1E6A">
              <w:rPr>
                <w:rStyle w:val="fontstyle01"/>
                <w:rFonts w:asciiTheme="majorBidi" w:hAnsiTheme="majorBidi" w:cstheme="majorBidi"/>
                <w:color w:val="auto"/>
                <w:sz w:val="24"/>
                <w:szCs w:val="24"/>
                <w:vertAlign w:val="superscript"/>
              </w:rPr>
              <w:t>2</w:t>
            </w:r>
            <w:r w:rsidRPr="00CB1E6A">
              <w:rPr>
                <w:rStyle w:val="fontstyle01"/>
                <w:rFonts w:asciiTheme="majorBidi" w:hAnsiTheme="majorBidi" w:cstheme="majorBidi"/>
                <w:color w:val="auto"/>
                <w:sz w:val="24"/>
                <w:szCs w:val="24"/>
              </w:rPr>
              <w:t>/g</w:t>
            </w:r>
            <w:r w:rsidRPr="00CB1E6A">
              <w:rPr>
                <w:rFonts w:asciiTheme="majorBidi" w:hAnsiTheme="majorBidi" w:cstheme="majorBidi"/>
              </w:rPr>
              <w:t>)</w:t>
            </w:r>
          </w:p>
        </w:tc>
        <w:tc>
          <w:tcPr>
            <w:tcW w:w="1425" w:type="dxa"/>
          </w:tcPr>
          <w:p w14:paraId="44D454AA" w14:textId="77777777" w:rsidR="004B4777" w:rsidRPr="00766BB8" w:rsidRDefault="004B4777" w:rsidP="00FA1500">
            <w:pPr>
              <w:jc w:val="center"/>
              <w:rPr>
                <w:rFonts w:asciiTheme="majorBidi" w:hAnsiTheme="majorBidi" w:cstheme="majorBidi"/>
                <w:lang w:val="en-GB"/>
              </w:rPr>
            </w:pPr>
            <w:r w:rsidRPr="00CB1E6A">
              <w:rPr>
                <w:rFonts w:asciiTheme="majorBidi" w:hAnsiTheme="majorBidi" w:cstheme="majorBidi"/>
              </w:rPr>
              <w:t>870.240</w:t>
            </w:r>
          </w:p>
        </w:tc>
        <w:tc>
          <w:tcPr>
            <w:tcW w:w="1188" w:type="dxa"/>
          </w:tcPr>
          <w:p w14:paraId="20C0C6D1"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890.440</w:t>
            </w:r>
          </w:p>
        </w:tc>
        <w:tc>
          <w:tcPr>
            <w:tcW w:w="1258" w:type="dxa"/>
          </w:tcPr>
          <w:p w14:paraId="1E97F73A"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896.480</w:t>
            </w:r>
          </w:p>
        </w:tc>
        <w:tc>
          <w:tcPr>
            <w:tcW w:w="1207" w:type="dxa"/>
          </w:tcPr>
          <w:p w14:paraId="46F4217E"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882.500</w:t>
            </w:r>
          </w:p>
        </w:tc>
      </w:tr>
      <w:tr w:rsidR="00CB1E6A" w:rsidRPr="00CB1E6A" w14:paraId="534A87E4" w14:textId="77777777" w:rsidTr="001726F3">
        <w:trPr>
          <w:trHeight w:val="151"/>
          <w:jc w:val="center"/>
        </w:trPr>
        <w:tc>
          <w:tcPr>
            <w:tcW w:w="4050" w:type="dxa"/>
          </w:tcPr>
          <w:p w14:paraId="3F666EF4" w14:textId="42C9BDE3" w:rsidR="004B4777" w:rsidRPr="00CB1E6A" w:rsidRDefault="00547E50" w:rsidP="00FA1500">
            <w:pPr>
              <w:jc w:val="center"/>
              <w:rPr>
                <w:rFonts w:asciiTheme="majorBidi" w:hAnsiTheme="majorBidi" w:cstheme="majorBidi"/>
              </w:rPr>
            </w:pPr>
            <w:r w:rsidRPr="00CB1E6A">
              <w:rPr>
                <w:rFonts w:asciiTheme="majorBidi" w:hAnsiTheme="majorBidi" w:cstheme="majorBidi"/>
              </w:rPr>
              <w:t>Iodine surface area (</w:t>
            </w:r>
            <w:r w:rsidRPr="00CB1E6A">
              <w:rPr>
                <w:rStyle w:val="fontstyle01"/>
                <w:rFonts w:asciiTheme="majorBidi" w:hAnsiTheme="majorBidi" w:cstheme="majorBidi"/>
                <w:color w:val="auto"/>
                <w:sz w:val="24"/>
                <w:szCs w:val="24"/>
              </w:rPr>
              <w:t>m</w:t>
            </w:r>
            <w:r w:rsidRPr="00CB1E6A">
              <w:rPr>
                <w:rStyle w:val="fontstyle01"/>
                <w:rFonts w:asciiTheme="majorBidi" w:hAnsiTheme="majorBidi" w:cstheme="majorBidi"/>
                <w:color w:val="auto"/>
                <w:sz w:val="24"/>
                <w:szCs w:val="24"/>
                <w:vertAlign w:val="superscript"/>
              </w:rPr>
              <w:t>2</w:t>
            </w:r>
            <w:r w:rsidRPr="00CB1E6A">
              <w:rPr>
                <w:rStyle w:val="fontstyle01"/>
                <w:rFonts w:asciiTheme="majorBidi" w:hAnsiTheme="majorBidi" w:cstheme="majorBidi"/>
                <w:color w:val="auto"/>
                <w:sz w:val="24"/>
                <w:szCs w:val="24"/>
              </w:rPr>
              <w:t>/g</w:t>
            </w:r>
            <w:r w:rsidRPr="00CB1E6A">
              <w:rPr>
                <w:rFonts w:asciiTheme="majorBidi" w:hAnsiTheme="majorBidi" w:cstheme="majorBidi"/>
              </w:rPr>
              <w:t>)</w:t>
            </w:r>
          </w:p>
        </w:tc>
        <w:tc>
          <w:tcPr>
            <w:tcW w:w="1425" w:type="dxa"/>
          </w:tcPr>
          <w:p w14:paraId="57BB5E9B"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651.31</w:t>
            </w:r>
          </w:p>
        </w:tc>
        <w:tc>
          <w:tcPr>
            <w:tcW w:w="1188" w:type="dxa"/>
          </w:tcPr>
          <w:p w14:paraId="4A294397"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772.48</w:t>
            </w:r>
          </w:p>
        </w:tc>
        <w:tc>
          <w:tcPr>
            <w:tcW w:w="1258" w:type="dxa"/>
          </w:tcPr>
          <w:p w14:paraId="2C12C52F"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855.05</w:t>
            </w:r>
          </w:p>
        </w:tc>
        <w:tc>
          <w:tcPr>
            <w:tcW w:w="1207" w:type="dxa"/>
          </w:tcPr>
          <w:p w14:paraId="672360EE"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619.85</w:t>
            </w:r>
          </w:p>
        </w:tc>
      </w:tr>
      <w:tr w:rsidR="00CB1E6A" w:rsidRPr="00CB1E6A" w14:paraId="171CACE0" w14:textId="77777777" w:rsidTr="001726F3">
        <w:trPr>
          <w:trHeight w:val="254"/>
          <w:jc w:val="center"/>
        </w:trPr>
        <w:tc>
          <w:tcPr>
            <w:tcW w:w="4050" w:type="dxa"/>
          </w:tcPr>
          <w:p w14:paraId="6D4C1236" w14:textId="5620D490" w:rsidR="004B4777" w:rsidRPr="00CB1E6A" w:rsidRDefault="00547E50" w:rsidP="00FA1500">
            <w:pPr>
              <w:jc w:val="center"/>
              <w:rPr>
                <w:rFonts w:asciiTheme="majorBidi" w:hAnsiTheme="majorBidi" w:cstheme="majorBidi"/>
              </w:rPr>
            </w:pPr>
            <w:r w:rsidRPr="00CB1E6A">
              <w:rPr>
                <w:rFonts w:asciiTheme="majorBidi" w:hAnsiTheme="majorBidi" w:cstheme="majorBidi"/>
              </w:rPr>
              <w:t>Bulk density (g/</w:t>
            </w:r>
            <w:r>
              <w:rPr>
                <w:rFonts w:asciiTheme="majorBidi" w:hAnsiTheme="majorBidi" w:cstheme="majorBidi"/>
              </w:rPr>
              <w:t>c</w:t>
            </w:r>
            <w:r w:rsidRPr="00CB1E6A">
              <w:rPr>
                <w:rFonts w:asciiTheme="majorBidi" w:hAnsiTheme="majorBidi" w:cstheme="majorBidi"/>
              </w:rPr>
              <w:t>m</w:t>
            </w:r>
            <w:r w:rsidRPr="00CB1E6A">
              <w:rPr>
                <w:rFonts w:asciiTheme="majorBidi" w:hAnsiTheme="majorBidi" w:cstheme="majorBidi"/>
                <w:vertAlign w:val="superscript"/>
              </w:rPr>
              <w:t>3</w:t>
            </w:r>
            <w:r w:rsidRPr="00CB1E6A">
              <w:rPr>
                <w:rFonts w:asciiTheme="majorBidi" w:hAnsiTheme="majorBidi" w:cstheme="majorBidi"/>
              </w:rPr>
              <w:t>)</w:t>
            </w:r>
          </w:p>
        </w:tc>
        <w:tc>
          <w:tcPr>
            <w:tcW w:w="1425" w:type="dxa"/>
          </w:tcPr>
          <w:p w14:paraId="1A63A066"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0.237</w:t>
            </w:r>
          </w:p>
        </w:tc>
        <w:tc>
          <w:tcPr>
            <w:tcW w:w="1188" w:type="dxa"/>
          </w:tcPr>
          <w:p w14:paraId="7B0D296A"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0.310</w:t>
            </w:r>
          </w:p>
        </w:tc>
        <w:tc>
          <w:tcPr>
            <w:tcW w:w="1258" w:type="dxa"/>
          </w:tcPr>
          <w:p w14:paraId="42FAC8D6"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0.297</w:t>
            </w:r>
          </w:p>
        </w:tc>
        <w:tc>
          <w:tcPr>
            <w:tcW w:w="1207" w:type="dxa"/>
          </w:tcPr>
          <w:p w14:paraId="29F78100"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0.288</w:t>
            </w:r>
          </w:p>
        </w:tc>
      </w:tr>
      <w:tr w:rsidR="00CB1E6A" w:rsidRPr="00CB1E6A" w14:paraId="23D28AEA" w14:textId="77777777" w:rsidTr="001726F3">
        <w:trPr>
          <w:trHeight w:val="254"/>
          <w:jc w:val="center"/>
        </w:trPr>
        <w:tc>
          <w:tcPr>
            <w:tcW w:w="4050" w:type="dxa"/>
          </w:tcPr>
          <w:p w14:paraId="4220D8FA" w14:textId="1F240673" w:rsidR="004B4777" w:rsidRPr="00CB1E6A" w:rsidRDefault="00547E50" w:rsidP="00FA1500">
            <w:pPr>
              <w:jc w:val="center"/>
              <w:rPr>
                <w:rFonts w:asciiTheme="majorBidi" w:hAnsiTheme="majorBidi" w:cstheme="majorBidi"/>
              </w:rPr>
            </w:pPr>
            <w:r w:rsidRPr="00CB1E6A">
              <w:rPr>
                <w:rFonts w:asciiTheme="majorBidi" w:hAnsiTheme="majorBidi" w:cstheme="majorBidi"/>
              </w:rPr>
              <w:t>% Moisture content</w:t>
            </w:r>
          </w:p>
        </w:tc>
        <w:tc>
          <w:tcPr>
            <w:tcW w:w="1425" w:type="dxa"/>
          </w:tcPr>
          <w:p w14:paraId="0130D33A"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8.32</w:t>
            </w:r>
          </w:p>
        </w:tc>
        <w:tc>
          <w:tcPr>
            <w:tcW w:w="1188" w:type="dxa"/>
          </w:tcPr>
          <w:p w14:paraId="49241AD5"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3.24</w:t>
            </w:r>
          </w:p>
        </w:tc>
        <w:tc>
          <w:tcPr>
            <w:tcW w:w="1258" w:type="dxa"/>
          </w:tcPr>
          <w:p w14:paraId="09263127"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4.43</w:t>
            </w:r>
          </w:p>
        </w:tc>
        <w:tc>
          <w:tcPr>
            <w:tcW w:w="1207" w:type="dxa"/>
          </w:tcPr>
          <w:p w14:paraId="193866F5"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6.17</w:t>
            </w:r>
          </w:p>
        </w:tc>
      </w:tr>
      <w:tr w:rsidR="00CB1E6A" w:rsidRPr="00CB1E6A" w14:paraId="0F1C6242" w14:textId="77777777" w:rsidTr="001726F3">
        <w:trPr>
          <w:trHeight w:val="243"/>
          <w:jc w:val="center"/>
        </w:trPr>
        <w:tc>
          <w:tcPr>
            <w:tcW w:w="4050" w:type="dxa"/>
          </w:tcPr>
          <w:p w14:paraId="5F27F88A" w14:textId="6DC7E588" w:rsidR="004B4777" w:rsidRPr="00CB1E6A" w:rsidRDefault="00547E50" w:rsidP="00FA1500">
            <w:pPr>
              <w:jc w:val="center"/>
              <w:rPr>
                <w:rFonts w:asciiTheme="majorBidi" w:hAnsiTheme="majorBidi" w:cstheme="majorBidi"/>
              </w:rPr>
            </w:pPr>
            <w:r w:rsidRPr="00CB1E6A">
              <w:rPr>
                <w:rFonts w:asciiTheme="majorBidi" w:hAnsiTheme="majorBidi" w:cstheme="majorBidi"/>
              </w:rPr>
              <w:t>% Volatile matter</w:t>
            </w:r>
          </w:p>
        </w:tc>
        <w:tc>
          <w:tcPr>
            <w:tcW w:w="1425" w:type="dxa"/>
          </w:tcPr>
          <w:p w14:paraId="1B76B58E"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11.95</w:t>
            </w:r>
          </w:p>
        </w:tc>
        <w:tc>
          <w:tcPr>
            <w:tcW w:w="1188" w:type="dxa"/>
          </w:tcPr>
          <w:p w14:paraId="341FBFE2"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b/>
              </w:rPr>
              <w:t>7</w:t>
            </w:r>
            <w:r w:rsidRPr="00CB1E6A">
              <w:rPr>
                <w:rFonts w:asciiTheme="majorBidi" w:hAnsiTheme="majorBidi" w:cstheme="majorBidi"/>
              </w:rPr>
              <w:t>.45</w:t>
            </w:r>
          </w:p>
        </w:tc>
        <w:tc>
          <w:tcPr>
            <w:tcW w:w="1258" w:type="dxa"/>
          </w:tcPr>
          <w:p w14:paraId="41111CE4"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10.05</w:t>
            </w:r>
          </w:p>
        </w:tc>
        <w:tc>
          <w:tcPr>
            <w:tcW w:w="1207" w:type="dxa"/>
          </w:tcPr>
          <w:p w14:paraId="488E1DDC"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8.33</w:t>
            </w:r>
          </w:p>
        </w:tc>
      </w:tr>
      <w:tr w:rsidR="00CB1E6A" w:rsidRPr="00CB1E6A" w14:paraId="4EC064E2" w14:textId="77777777" w:rsidTr="001726F3">
        <w:trPr>
          <w:trHeight w:val="254"/>
          <w:jc w:val="center"/>
        </w:trPr>
        <w:tc>
          <w:tcPr>
            <w:tcW w:w="4050" w:type="dxa"/>
          </w:tcPr>
          <w:p w14:paraId="4EF22F94" w14:textId="4185D9B7" w:rsidR="004B4777" w:rsidRPr="00CB1E6A" w:rsidRDefault="00547E50" w:rsidP="00FA1500">
            <w:pPr>
              <w:jc w:val="center"/>
              <w:rPr>
                <w:rFonts w:asciiTheme="majorBidi" w:hAnsiTheme="majorBidi" w:cstheme="majorBidi"/>
              </w:rPr>
            </w:pPr>
            <w:r w:rsidRPr="00CB1E6A">
              <w:rPr>
                <w:rFonts w:asciiTheme="majorBidi" w:hAnsiTheme="majorBidi" w:cstheme="majorBidi"/>
              </w:rPr>
              <w:t xml:space="preserve">% Ash </w:t>
            </w:r>
            <w:r w:rsidR="000462CB">
              <w:rPr>
                <w:rFonts w:asciiTheme="majorBidi" w:hAnsiTheme="majorBidi" w:cstheme="majorBidi"/>
              </w:rPr>
              <w:t>content</w:t>
            </w:r>
          </w:p>
        </w:tc>
        <w:tc>
          <w:tcPr>
            <w:tcW w:w="1425" w:type="dxa"/>
          </w:tcPr>
          <w:p w14:paraId="3C18240C"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15.92</w:t>
            </w:r>
          </w:p>
        </w:tc>
        <w:tc>
          <w:tcPr>
            <w:tcW w:w="1188" w:type="dxa"/>
          </w:tcPr>
          <w:p w14:paraId="052BADB0"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10.67</w:t>
            </w:r>
          </w:p>
        </w:tc>
        <w:tc>
          <w:tcPr>
            <w:tcW w:w="1258" w:type="dxa"/>
          </w:tcPr>
          <w:p w14:paraId="77B2FDCB"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13.67</w:t>
            </w:r>
          </w:p>
        </w:tc>
        <w:tc>
          <w:tcPr>
            <w:tcW w:w="1207" w:type="dxa"/>
          </w:tcPr>
          <w:p w14:paraId="28BF522E"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7.66</w:t>
            </w:r>
          </w:p>
        </w:tc>
      </w:tr>
      <w:tr w:rsidR="004B4777" w:rsidRPr="00CB1E6A" w14:paraId="3E3EA47E" w14:textId="77777777" w:rsidTr="001726F3">
        <w:trPr>
          <w:trHeight w:val="254"/>
          <w:jc w:val="center"/>
        </w:trPr>
        <w:tc>
          <w:tcPr>
            <w:tcW w:w="4050" w:type="dxa"/>
          </w:tcPr>
          <w:p w14:paraId="45EB1874" w14:textId="5ED17F65" w:rsidR="004B4777" w:rsidRPr="00CB1E6A" w:rsidRDefault="00547E50" w:rsidP="00FA1500">
            <w:pPr>
              <w:jc w:val="center"/>
              <w:rPr>
                <w:rFonts w:asciiTheme="majorBidi" w:hAnsiTheme="majorBidi" w:cstheme="majorBidi"/>
              </w:rPr>
            </w:pPr>
            <w:r w:rsidRPr="00CB1E6A">
              <w:rPr>
                <w:rFonts w:asciiTheme="majorBidi" w:hAnsiTheme="majorBidi" w:cstheme="majorBidi"/>
              </w:rPr>
              <w:t>% Fixed carbon</w:t>
            </w:r>
          </w:p>
        </w:tc>
        <w:tc>
          <w:tcPr>
            <w:tcW w:w="1425" w:type="dxa"/>
          </w:tcPr>
          <w:p w14:paraId="6715F8A0"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63.81</w:t>
            </w:r>
          </w:p>
        </w:tc>
        <w:tc>
          <w:tcPr>
            <w:tcW w:w="1188" w:type="dxa"/>
          </w:tcPr>
          <w:p w14:paraId="50EFEDD6"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bCs/>
              </w:rPr>
              <w:t>78</w:t>
            </w:r>
            <w:r w:rsidRPr="00CB1E6A">
              <w:rPr>
                <w:rFonts w:asciiTheme="majorBidi" w:hAnsiTheme="majorBidi" w:cstheme="majorBidi"/>
                <w:b/>
              </w:rPr>
              <w:t>.</w:t>
            </w:r>
            <w:r w:rsidRPr="00CB1E6A">
              <w:rPr>
                <w:rFonts w:asciiTheme="majorBidi" w:hAnsiTheme="majorBidi" w:cstheme="majorBidi"/>
              </w:rPr>
              <w:t>64</w:t>
            </w:r>
          </w:p>
        </w:tc>
        <w:tc>
          <w:tcPr>
            <w:tcW w:w="1258" w:type="dxa"/>
          </w:tcPr>
          <w:p w14:paraId="1F84112C"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71.85</w:t>
            </w:r>
          </w:p>
        </w:tc>
        <w:tc>
          <w:tcPr>
            <w:tcW w:w="1207" w:type="dxa"/>
          </w:tcPr>
          <w:p w14:paraId="28938413" w14:textId="77777777" w:rsidR="004B4777" w:rsidRPr="00CB1E6A" w:rsidRDefault="004B4777" w:rsidP="00FA1500">
            <w:pPr>
              <w:jc w:val="center"/>
              <w:rPr>
                <w:rFonts w:asciiTheme="majorBidi" w:hAnsiTheme="majorBidi" w:cstheme="majorBidi"/>
              </w:rPr>
            </w:pPr>
            <w:r w:rsidRPr="00CB1E6A">
              <w:rPr>
                <w:rFonts w:asciiTheme="majorBidi" w:hAnsiTheme="majorBidi" w:cstheme="majorBidi"/>
              </w:rPr>
              <w:t>77.34</w:t>
            </w:r>
          </w:p>
        </w:tc>
      </w:tr>
      <w:bookmarkEnd w:id="307"/>
    </w:tbl>
    <w:p w14:paraId="1C5BB2B6" w14:textId="0E5D5314" w:rsidR="004B4777" w:rsidRPr="00CB1E6A" w:rsidRDefault="004B4777" w:rsidP="00A920A9">
      <w:pPr>
        <w:spacing w:line="480" w:lineRule="auto"/>
        <w:jc w:val="both"/>
        <w:rPr>
          <w:rFonts w:eastAsiaTheme="minorEastAsia"/>
          <w:b/>
          <w:bCs/>
          <w:sz w:val="28"/>
          <w:szCs w:val="28"/>
        </w:rPr>
        <w:sectPr w:rsidR="004B4777" w:rsidRPr="00CB1E6A" w:rsidSect="006F0CF0">
          <w:type w:val="continuous"/>
          <w:pgSz w:w="12240" w:h="15840"/>
          <w:pgMar w:top="1440" w:right="1440" w:bottom="1440" w:left="2160" w:header="720" w:footer="720" w:gutter="0"/>
          <w:cols w:space="720"/>
          <w:docGrid w:linePitch="360"/>
        </w:sectPr>
      </w:pPr>
    </w:p>
    <w:p w14:paraId="3FE0447D" w14:textId="77777777" w:rsidR="00487C2C" w:rsidRDefault="00487C2C" w:rsidP="0076286E">
      <w:pPr>
        <w:pStyle w:val="ListofFigures"/>
        <w:rPr>
          <w:noProof/>
        </w:rPr>
      </w:pPr>
      <w:bookmarkStart w:id="308" w:name="_Toc119501815"/>
      <w:bookmarkStart w:id="309" w:name="_Toc119509255"/>
      <w:bookmarkEnd w:id="8"/>
    </w:p>
    <w:p w14:paraId="4D2B917C" w14:textId="55B44555" w:rsidR="00487C2C" w:rsidRDefault="00D46735" w:rsidP="00487C2C">
      <w:r w:rsidRPr="00D46735">
        <w:rPr>
          <w:noProof/>
        </w:rPr>
        <w:lastRenderedPageBreak/>
        <w:drawing>
          <wp:inline distT="0" distB="0" distL="0" distR="0" wp14:anchorId="7FD4C2D7" wp14:editId="7EDCCF7D">
            <wp:extent cx="5486400" cy="497586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0" cy="4975860"/>
                    </a:xfrm>
                    <a:prstGeom prst="rect">
                      <a:avLst/>
                    </a:prstGeom>
                  </pic:spPr>
                </pic:pic>
              </a:graphicData>
            </a:graphic>
          </wp:inline>
        </w:drawing>
      </w:r>
    </w:p>
    <w:p w14:paraId="2E3F82EA" w14:textId="60BC798A" w:rsidR="0021321F" w:rsidRDefault="0074130F" w:rsidP="0076286E">
      <w:pPr>
        <w:pStyle w:val="ListofFigures"/>
      </w:pPr>
      <w:bookmarkStart w:id="310" w:name="_Toc123054437"/>
      <w:bookmarkStart w:id="311" w:name="_Toc127866952"/>
      <w:bookmarkStart w:id="312" w:name="_Toc127867570"/>
      <w:r w:rsidRPr="00CB1E6A">
        <w:t xml:space="preserve">Figure </w:t>
      </w:r>
      <w:r w:rsidR="004B4777" w:rsidRPr="00CB1E6A">
        <w:t>4.1.1.5</w:t>
      </w:r>
      <w:r w:rsidRPr="00CB1E6A">
        <w:t>: pH</w:t>
      </w:r>
      <w:r w:rsidRPr="00CB1E6A">
        <w:rPr>
          <w:vertAlign w:val="subscript"/>
        </w:rPr>
        <w:t>pzc</w:t>
      </w:r>
      <w:r w:rsidRPr="00CB1E6A">
        <w:t xml:space="preserve"> plot for (a) RHP, (b) RHP1, (c) RHP2 and (d) RHP3</w:t>
      </w:r>
      <w:bookmarkEnd w:id="308"/>
      <w:bookmarkEnd w:id="309"/>
      <w:bookmarkEnd w:id="310"/>
      <w:bookmarkEnd w:id="311"/>
      <w:bookmarkEnd w:id="312"/>
    </w:p>
    <w:p w14:paraId="448DDF87" w14:textId="77777777" w:rsidR="00967F10" w:rsidRDefault="00967F10" w:rsidP="00967F10">
      <w:pPr>
        <w:pStyle w:val="Caption"/>
        <w:rPr>
          <w:lang w:val="en-GB"/>
        </w:rPr>
      </w:pPr>
    </w:p>
    <w:p w14:paraId="516008B4" w14:textId="77777777" w:rsidR="00967F10" w:rsidRDefault="00967F10" w:rsidP="00967F10">
      <w:pPr>
        <w:rPr>
          <w:lang w:val="en-GB"/>
        </w:rPr>
      </w:pPr>
    </w:p>
    <w:p w14:paraId="25BA4643" w14:textId="77777777" w:rsidR="00967F10" w:rsidRDefault="00967F10" w:rsidP="00967F10">
      <w:pPr>
        <w:rPr>
          <w:lang w:val="en-GB"/>
        </w:rPr>
      </w:pPr>
    </w:p>
    <w:p w14:paraId="325D37BC" w14:textId="77777777" w:rsidR="00967F10" w:rsidRDefault="00967F10" w:rsidP="00967F10">
      <w:pPr>
        <w:rPr>
          <w:lang w:val="en-GB"/>
        </w:rPr>
      </w:pPr>
    </w:p>
    <w:p w14:paraId="757A6F74" w14:textId="77777777" w:rsidR="00967F10" w:rsidRDefault="00967F10" w:rsidP="00967F10">
      <w:pPr>
        <w:rPr>
          <w:lang w:val="en-GB"/>
        </w:rPr>
      </w:pPr>
    </w:p>
    <w:p w14:paraId="2D9FA26E" w14:textId="0B1ED82D" w:rsidR="00967F10" w:rsidRPr="00967F10" w:rsidRDefault="00967F10" w:rsidP="00967F10">
      <w:pPr>
        <w:rPr>
          <w:lang w:val="en-GB"/>
        </w:rPr>
        <w:sectPr w:rsidR="00967F10" w:rsidRPr="00967F10" w:rsidSect="00967F10">
          <w:type w:val="continuous"/>
          <w:pgSz w:w="12240" w:h="15840"/>
          <w:pgMar w:top="1440" w:right="1440" w:bottom="1440" w:left="2160" w:header="720" w:footer="720" w:gutter="0"/>
          <w:cols w:space="720"/>
          <w:docGrid w:linePitch="360"/>
        </w:sectPr>
      </w:pPr>
    </w:p>
    <w:p w14:paraId="384405AC" w14:textId="3E5A9D7A" w:rsidR="00B711D3" w:rsidRPr="00CB1E6A" w:rsidRDefault="000462CB" w:rsidP="000D0E70">
      <w:pPr>
        <w:pStyle w:val="Heading3"/>
        <w:rPr>
          <w:rFonts w:eastAsiaTheme="minorEastAsia"/>
        </w:rPr>
      </w:pPr>
      <w:bookmarkStart w:id="313" w:name="_Toc118051531"/>
      <w:bookmarkStart w:id="314" w:name="_Toc123053658"/>
      <w:bookmarkStart w:id="315" w:name="_Toc127869127"/>
      <w:r>
        <w:rPr>
          <w:rFonts w:eastAsiaTheme="minorEastAsia"/>
          <w:lang w:val="en-GB"/>
        </w:rPr>
        <w:lastRenderedPageBreak/>
        <w:t>Surface functional groups</w:t>
      </w:r>
      <w:bookmarkEnd w:id="313"/>
      <w:bookmarkEnd w:id="314"/>
      <w:bookmarkEnd w:id="315"/>
    </w:p>
    <w:p w14:paraId="249A67BC" w14:textId="1B95C621" w:rsidR="00B711D3" w:rsidRPr="009443EC" w:rsidRDefault="000462CB" w:rsidP="00803870">
      <w:pPr>
        <w:pStyle w:val="Heading4"/>
        <w:rPr>
          <w:color w:val="auto"/>
        </w:rPr>
      </w:pPr>
      <w:bookmarkStart w:id="316" w:name="_Toc118051532"/>
      <w:bookmarkStart w:id="317" w:name="_Toc127869128"/>
      <w:r>
        <w:t>Surface functional groups</w:t>
      </w:r>
      <w:r w:rsidR="00B711D3" w:rsidRPr="00CB1E6A">
        <w:t xml:space="preserve"> of </w:t>
      </w:r>
      <w:bookmarkEnd w:id="316"/>
      <w:r w:rsidR="0069401A">
        <w:t xml:space="preserve">raw and modified adsorbents prepared from </w:t>
      </w:r>
      <w:r w:rsidR="0069401A" w:rsidRPr="000A3DF8">
        <w:rPr>
          <w:i/>
        </w:rPr>
        <w:t xml:space="preserve">Bilghia </w:t>
      </w:r>
      <w:r w:rsidR="0069401A" w:rsidRPr="009443EC">
        <w:rPr>
          <w:i/>
          <w:color w:val="auto"/>
        </w:rPr>
        <w:t>sapida</w:t>
      </w:r>
      <w:bookmarkEnd w:id="317"/>
    </w:p>
    <w:p w14:paraId="7FC9C78B" w14:textId="63069D68" w:rsidR="00EF348E" w:rsidRPr="00CB1E6A" w:rsidRDefault="00EF348E" w:rsidP="00EF348E">
      <w:pPr>
        <w:spacing w:line="480" w:lineRule="auto"/>
        <w:jc w:val="both"/>
        <w:rPr>
          <w:rFonts w:eastAsiaTheme="minorEastAsia"/>
          <w:lang w:val="en-GB"/>
        </w:rPr>
      </w:pPr>
      <w:r w:rsidRPr="009443EC">
        <w:rPr>
          <w:rFonts w:eastAsiaTheme="minorEastAsia"/>
          <w:lang w:val="en-GB"/>
        </w:rPr>
        <w:t xml:space="preserve">The comparison of the FTIR spectra for the raw </w:t>
      </w:r>
      <w:r w:rsidRPr="009443EC">
        <w:rPr>
          <w:rFonts w:eastAsiaTheme="minorEastAsia"/>
          <w:i/>
          <w:iCs/>
          <w:lang w:val="en-GB"/>
        </w:rPr>
        <w:t>Bilghia sapida</w:t>
      </w:r>
      <w:r w:rsidRPr="009443EC">
        <w:rPr>
          <w:rFonts w:eastAsiaTheme="minorEastAsia"/>
          <w:lang w:val="en-GB"/>
        </w:rPr>
        <w:t xml:space="preserve"> seed pods (BSP) and the </w:t>
      </w:r>
      <w:r w:rsidR="007E6ED1">
        <w:rPr>
          <w:rFonts w:eastAsiaTheme="minorEastAsia"/>
          <w:lang w:val="en-GB"/>
        </w:rPr>
        <w:t>modified</w:t>
      </w:r>
      <w:r w:rsidRPr="009443EC">
        <w:rPr>
          <w:rFonts w:eastAsiaTheme="minorEastAsia"/>
          <w:lang w:val="en-GB"/>
        </w:rPr>
        <w:t xml:space="preserve"> </w:t>
      </w:r>
      <w:r w:rsidR="007E6ED1" w:rsidRPr="007E6ED1">
        <w:rPr>
          <w:rFonts w:eastAsiaTheme="minorEastAsia"/>
          <w:lang w:val="en-GB"/>
        </w:rPr>
        <w:t>forms</w:t>
      </w:r>
      <w:r w:rsidR="007E6ED1">
        <w:rPr>
          <w:rFonts w:eastAsiaTheme="minorEastAsia"/>
          <w:lang w:val="en-GB"/>
        </w:rPr>
        <w:t xml:space="preserve"> (BSP1, BSP2 and BSP3)</w:t>
      </w:r>
      <w:r w:rsidRPr="009443EC">
        <w:rPr>
          <w:rFonts w:eastAsiaTheme="minorEastAsia"/>
          <w:lang w:val="en-GB"/>
        </w:rPr>
        <w:t xml:space="preserve"> are shown in Figure 4.1.2.1</w:t>
      </w:r>
      <w:r w:rsidR="0029024D" w:rsidRPr="009443EC">
        <w:rPr>
          <w:rFonts w:eastAsiaTheme="minorEastAsia"/>
          <w:lang w:val="en-GB"/>
        </w:rPr>
        <w:t xml:space="preserve">. </w:t>
      </w:r>
      <w:r w:rsidR="001C69B0" w:rsidRPr="009443EC">
        <w:rPr>
          <w:rFonts w:eastAsiaTheme="minorEastAsia"/>
          <w:lang w:val="en-GB"/>
        </w:rPr>
        <w:t xml:space="preserve">The broad </w:t>
      </w:r>
      <w:bookmarkStart w:id="318" w:name="_Hlk119014685"/>
      <w:r w:rsidR="001C69B0" w:rsidRPr="009443EC">
        <w:rPr>
          <w:rFonts w:eastAsiaTheme="minorEastAsia"/>
          <w:lang w:val="en-GB"/>
        </w:rPr>
        <w:t xml:space="preserve">absorption band </w:t>
      </w:r>
      <w:r w:rsidR="0069401A" w:rsidRPr="009443EC">
        <w:rPr>
          <w:rFonts w:eastAsiaTheme="minorEastAsia"/>
          <w:lang w:val="en-GB"/>
        </w:rPr>
        <w:t xml:space="preserve">that </w:t>
      </w:r>
      <w:r w:rsidR="002A2A06" w:rsidRPr="009443EC">
        <w:rPr>
          <w:rFonts w:eastAsiaTheme="minorEastAsia"/>
          <w:lang w:val="en-GB"/>
        </w:rPr>
        <w:t xml:space="preserve">occurred </w:t>
      </w:r>
      <w:r w:rsidR="001C69B0" w:rsidRPr="009443EC">
        <w:rPr>
          <w:rFonts w:eastAsiaTheme="minorEastAsia"/>
          <w:lang w:val="en-GB"/>
        </w:rPr>
        <w:t>at 33</w:t>
      </w:r>
      <w:r w:rsidR="00A37EA9" w:rsidRPr="009443EC">
        <w:rPr>
          <w:rFonts w:eastAsiaTheme="minorEastAsia"/>
          <w:lang w:val="en-GB"/>
        </w:rPr>
        <w:t>77</w:t>
      </w:r>
      <w:r w:rsidR="001C69B0" w:rsidRPr="009443EC">
        <w:rPr>
          <w:rFonts w:eastAsiaTheme="minorEastAsia"/>
          <w:lang w:val="en-GB"/>
        </w:rPr>
        <w:t>.7</w:t>
      </w:r>
      <w:r w:rsidR="00A37EA9" w:rsidRPr="009443EC">
        <w:rPr>
          <w:rFonts w:eastAsiaTheme="minorEastAsia"/>
          <w:lang w:val="en-GB"/>
        </w:rPr>
        <w:t>1</w:t>
      </w:r>
      <w:r w:rsidR="0069401A" w:rsidRPr="009443EC">
        <w:rPr>
          <w:rFonts w:eastAsiaTheme="minorEastAsia"/>
          <w:lang w:val="en-GB"/>
        </w:rPr>
        <w:t>, 3</w:t>
      </w:r>
      <w:r w:rsidR="00525648">
        <w:rPr>
          <w:rFonts w:eastAsiaTheme="minorEastAsia"/>
          <w:lang w:val="en-GB"/>
        </w:rPr>
        <w:t>406.24</w:t>
      </w:r>
      <w:r w:rsidR="0069401A" w:rsidRPr="009443EC">
        <w:rPr>
          <w:rFonts w:eastAsiaTheme="minorEastAsia"/>
          <w:lang w:val="en-GB"/>
        </w:rPr>
        <w:t xml:space="preserve">.78, </w:t>
      </w:r>
      <w:r w:rsidR="002A2A06" w:rsidRPr="009443EC">
        <w:rPr>
          <w:rFonts w:eastAsiaTheme="minorEastAsia"/>
          <w:lang w:val="en-GB"/>
        </w:rPr>
        <w:t>33</w:t>
      </w:r>
      <w:r w:rsidR="00525648">
        <w:rPr>
          <w:rFonts w:eastAsiaTheme="minorEastAsia"/>
          <w:lang w:val="en-GB"/>
        </w:rPr>
        <w:t>60</w:t>
      </w:r>
      <w:r w:rsidR="002A2A06" w:rsidRPr="009443EC">
        <w:rPr>
          <w:rFonts w:eastAsiaTheme="minorEastAsia"/>
          <w:lang w:val="en-GB"/>
        </w:rPr>
        <w:t>.</w:t>
      </w:r>
      <w:r w:rsidR="00525648">
        <w:rPr>
          <w:rFonts w:eastAsiaTheme="minorEastAsia"/>
          <w:lang w:val="en-GB"/>
        </w:rPr>
        <w:t>84</w:t>
      </w:r>
      <w:r w:rsidR="002A2A06" w:rsidRPr="009443EC">
        <w:rPr>
          <w:rFonts w:eastAsiaTheme="minorEastAsia"/>
          <w:lang w:val="en-GB"/>
        </w:rPr>
        <w:t xml:space="preserve"> and </w:t>
      </w:r>
      <w:r w:rsidR="0069401A" w:rsidRPr="009443EC">
        <w:rPr>
          <w:rFonts w:eastAsiaTheme="minorEastAsia"/>
          <w:lang w:val="en-GB"/>
        </w:rPr>
        <w:t>33</w:t>
      </w:r>
      <w:r w:rsidR="00525648">
        <w:rPr>
          <w:rFonts w:eastAsiaTheme="minorEastAsia"/>
          <w:lang w:val="en-GB"/>
        </w:rPr>
        <w:t>43.84</w:t>
      </w:r>
      <w:r w:rsidR="002A2A06" w:rsidRPr="009443EC">
        <w:rPr>
          <w:rFonts w:eastAsiaTheme="minorEastAsia"/>
          <w:lang w:val="en-GB"/>
        </w:rPr>
        <w:t xml:space="preserve"> </w:t>
      </w:r>
      <w:r w:rsidR="001C69B0" w:rsidRPr="009443EC">
        <w:rPr>
          <w:rFonts w:eastAsiaTheme="minorEastAsia"/>
          <w:lang w:val="en-GB"/>
        </w:rPr>
        <w:t>cm</w:t>
      </w:r>
      <w:r w:rsidR="001C69B0" w:rsidRPr="009443EC">
        <w:rPr>
          <w:rFonts w:eastAsiaTheme="minorEastAsia"/>
          <w:vertAlign w:val="superscript"/>
          <w:lang w:val="en-GB"/>
        </w:rPr>
        <w:t>-1</w:t>
      </w:r>
      <w:r w:rsidR="001C69B0" w:rsidRPr="009443EC">
        <w:rPr>
          <w:rFonts w:eastAsiaTheme="minorEastAsia"/>
          <w:lang w:val="en-GB"/>
        </w:rPr>
        <w:t xml:space="preserve"> </w:t>
      </w:r>
      <w:r w:rsidR="002A2A06" w:rsidRPr="009443EC">
        <w:rPr>
          <w:rFonts w:eastAsiaTheme="minorEastAsia"/>
          <w:lang w:val="en-GB"/>
        </w:rPr>
        <w:t>is assigned</w:t>
      </w:r>
      <w:r w:rsidR="00140EF5" w:rsidRPr="009443EC">
        <w:rPr>
          <w:rFonts w:eastAsiaTheme="minorEastAsia"/>
          <w:lang w:val="en-GB"/>
        </w:rPr>
        <w:t xml:space="preserve"> to -OH stretching vibrations of </w:t>
      </w:r>
      <w:r w:rsidR="001C69B0" w:rsidRPr="009443EC">
        <w:rPr>
          <w:rFonts w:eastAsiaTheme="minorEastAsia"/>
          <w:lang w:val="en-GB"/>
        </w:rPr>
        <w:t>BSP</w:t>
      </w:r>
      <w:r w:rsidR="00140EF5" w:rsidRPr="009443EC">
        <w:rPr>
          <w:rFonts w:eastAsiaTheme="minorEastAsia"/>
          <w:lang w:val="en-GB"/>
        </w:rPr>
        <w:t>, BSP1, BSP2 and BSP3</w:t>
      </w:r>
      <w:r w:rsidR="002F5526">
        <w:rPr>
          <w:rFonts w:eastAsiaTheme="minorEastAsia"/>
          <w:lang w:val="en-GB"/>
        </w:rPr>
        <w:t>,</w:t>
      </w:r>
      <w:r w:rsidR="00140EF5" w:rsidRPr="009443EC">
        <w:rPr>
          <w:rFonts w:eastAsiaTheme="minorEastAsia"/>
          <w:lang w:val="en-GB"/>
        </w:rPr>
        <w:t xml:space="preserve"> respectively. The presence -OH functional group could be attributed to the occurrence of alcohol or phenol groups </w:t>
      </w:r>
      <w:r w:rsidR="00140EF5" w:rsidRPr="009443EC">
        <w:rPr>
          <w:rFonts w:eastAsiaTheme="minorEastAsia"/>
          <w:lang w:val="en-GB"/>
        </w:rPr>
        <w:fldChar w:fldCharType="begin" w:fldLock="1"/>
      </w:r>
      <w:r w:rsidR="00220D4C" w:rsidRPr="009443EC">
        <w:rPr>
          <w:rFonts w:eastAsiaTheme="minorEastAsia"/>
          <w:lang w:val="en-GB"/>
        </w:rPr>
        <w:instrText>ADDIN CSL_CITATION {"citationItems":[{"id":"ITEM-1","itemData":{"DOI":"10.1016/j.jece.2016.12.012","ISSN":"22133437","abstract":"Copper coordinated dithiooxamide metal-organic framework (Cu-DTO MOF) was synthesized and applied for the removal of tartrazine from aqueous solutions. The properties of Cu-DTO MOF were extensively examined through different instrumentation techniques including Fourier transform infra red spectroscopy (FTIR), X- ray diffraction (XRD), scanning electron microscopy (SEM), transmission electron microscopy (TEM), dynamic light scattering (DLS), energy dispersive X-ray analysis (EDX), atomic force microscopy (AFM), N2 adsorption-desorption for surface area analysis, thermo-gravimetric analysis (DTA/TGA/DTG) and zeta potential analysis (pHZPC). The effects of various process parameters such as pH, temperature, ionic strength, contact time and initial dye concentration were systematically studied. The interpretation of sorption kinetic data suggest that pseudo-second order model represents data more appropriately. Moreover, consideration of intraparticle diffusion model suggested that both film diffusion and pore diffusion phenomenon dictate the adsorption process. The equilibrium isotherm data agrees well with Freundlich model and the highest adsorption capacity of the synthesized MOF for removal of tartrazine was found to be 309.2 mg/g at 323 K. Thermodynamic parameters like change in free energy (ΔG°), enthalpy (ΔH°) and entropy (ΔS°) were also calculated and it was observed that the sorption process was spontaneous and endothermic in nature. Desorption study recommended that the regenerated adsorbent can be effectively used without significant loss in adsorption capacity upto five cycles.","author":[{"dropping-particle":"","family":"Gautam","given":"Ravindra Kumar","non-dropping-particle":"","parse-names":false,"suffix":""},{"dropping-particle":"","family":"Banerjee","given":"Sushmita","non-dropping-particle":"","parse-names":false,"suffix":""},{"dropping-particle":"","family":"Sanroman","given":"Maria Angeles","non-dropping-particle":"","parse-names":false,"suffix":""},{"dropping-particle":"","family":"Chattopadhyaya","given":"Mahesh Chandra","non-dropping-particle":"","parse-names":false,"suffix":""}],"container-title":"Journal of Environmental Chemical Engineering","id":"ITEM-1","issue":"1","issued":{"date-parts":[["2017"]]},"page":"328-340","publisher":"Elsevier B.V.","title":"Synthesis of copper coordinated dithiooxamide metal organic framework and its performance assessment in the adsorptive removal of tartrazine from water","type":"article-journal","volume":"5"},"uris":["http://www.mendeley.com/documents/?uuid=48acd314-2ecd-4ba2-b7d5-9efb7a250c25"]}],"mendeley":{"formattedCitation":"(Gautam et al., 2017)","plainTextFormattedCitation":"(Gautam et al., 2017)","previouslyFormattedCitation":"(Gautam et al., 2017)"},"properties":{"noteIndex":0},"schema":"https://github.com/citation-style-language/schema/raw/master/csl-citation.json"}</w:instrText>
      </w:r>
      <w:r w:rsidR="00140EF5" w:rsidRPr="009443EC">
        <w:rPr>
          <w:rFonts w:eastAsiaTheme="minorEastAsia"/>
          <w:lang w:val="en-GB"/>
        </w:rPr>
        <w:fldChar w:fldCharType="separate"/>
      </w:r>
      <w:r w:rsidR="00140EF5" w:rsidRPr="009443EC">
        <w:rPr>
          <w:rFonts w:eastAsiaTheme="minorEastAsia"/>
          <w:noProof/>
          <w:lang w:val="en-GB"/>
        </w:rPr>
        <w:t xml:space="preserve">(Gautam </w:t>
      </w:r>
      <w:r w:rsidR="008C0A9B" w:rsidRPr="008C0A9B">
        <w:rPr>
          <w:rFonts w:eastAsiaTheme="minorEastAsia"/>
          <w:i/>
          <w:iCs/>
          <w:noProof/>
          <w:lang w:val="en-GB"/>
        </w:rPr>
        <w:t>et al.</w:t>
      </w:r>
      <w:r w:rsidR="00140EF5" w:rsidRPr="009443EC">
        <w:rPr>
          <w:rFonts w:eastAsiaTheme="minorEastAsia"/>
          <w:noProof/>
          <w:lang w:val="en-GB"/>
        </w:rPr>
        <w:t>, 2017)</w:t>
      </w:r>
      <w:r w:rsidR="00140EF5" w:rsidRPr="009443EC">
        <w:rPr>
          <w:rFonts w:eastAsiaTheme="minorEastAsia"/>
          <w:lang w:val="en-GB"/>
        </w:rPr>
        <w:fldChar w:fldCharType="end"/>
      </w:r>
      <w:r w:rsidR="00140EF5" w:rsidRPr="009443EC">
        <w:rPr>
          <w:rFonts w:eastAsiaTheme="minorEastAsia"/>
          <w:lang w:val="en-GB"/>
        </w:rPr>
        <w:t>.</w:t>
      </w:r>
      <w:r w:rsidR="001C69B0" w:rsidRPr="009443EC">
        <w:rPr>
          <w:rFonts w:eastAsiaTheme="minorEastAsia"/>
          <w:lang w:val="en-GB"/>
        </w:rPr>
        <w:t xml:space="preserve"> </w:t>
      </w:r>
      <w:r w:rsidR="00220D4C" w:rsidRPr="009443EC">
        <w:rPr>
          <w:rFonts w:eastAsiaTheme="minorEastAsia"/>
          <w:lang w:val="en-GB"/>
        </w:rPr>
        <w:t>The intensity of the -OH band of the modified adsorbents decreased and disappeared in the case of</w:t>
      </w:r>
      <w:r w:rsidR="00220D4C">
        <w:rPr>
          <w:rFonts w:eastAsiaTheme="minorEastAsia"/>
          <w:lang w:val="en-GB"/>
        </w:rPr>
        <w:t xml:space="preserve"> BSP2, which </w:t>
      </w:r>
      <w:r w:rsidR="00525648">
        <w:rPr>
          <w:rFonts w:eastAsiaTheme="minorEastAsia"/>
          <w:lang w:val="en-GB"/>
        </w:rPr>
        <w:t xml:space="preserve">could </w:t>
      </w:r>
      <w:r w:rsidR="00220D4C">
        <w:rPr>
          <w:rFonts w:eastAsiaTheme="minorEastAsia"/>
          <w:lang w:val="en-GB"/>
        </w:rPr>
        <w:t xml:space="preserve">be as a result of dehydration. Disappearance of functional groups as a result of thermal treatment have previously been reported </w:t>
      </w:r>
      <w:r w:rsidR="00220D4C">
        <w:rPr>
          <w:rFonts w:eastAsiaTheme="minorEastAsia"/>
          <w:lang w:val="en-GB"/>
        </w:rPr>
        <w:fldChar w:fldCharType="begin" w:fldLock="1"/>
      </w:r>
      <w:r w:rsidR="009443EC">
        <w:rPr>
          <w:rFonts w:eastAsiaTheme="minorEastAsia"/>
          <w:lang w:val="en-GB"/>
        </w:rPr>
        <w:instrText>ADDIN CSL_CITATION {"citationItems":[{"id":"ITEM-1","itemData":{"DOI":"10.3390/ijerph17155422","ISSN":"16604601","PMID":"32731444","abstract":"In order to investigate the adsorption characteristics of activated carbon fibers (ACFs) with improved surface morphologies towards volatile organic compounds (VOCs), a commercial low-grade ACF was surface modified by successive surface treatment (ST) and chemical activation (CA) process. O3 was used as an ST agent for the formation of oxygen-containing functional groups on the carbon matrix of ACFs. CA was carried out after ST, using a KOH solution. After the successive ST-CA process, Brunauer-Emmett-Teller (BET) surface area and average pore diameter of ACFs were increased from 1483 m2 /g to 2743 m2 /g and enlarged from 1.931 nm to 2.512 nm, respectively. The successive ST-CA process also resulted in the adsorption capacities of benzene, toluene, and xylene of the ACFs to increase from 0.22 g−Ben. /g−ACFs, 0.18 g−Tol. /g−ACFs, and 0.19 g−Xyl /g−ACFs up to 0.37 g−Ben. /g−ACFs, 0.35 g−Tol. /g−ACFs, and 0.38 g−Xyl /g−ACFs, respectively.","author":[{"dropping-particle":"","family":"Jang","given":"Jung Hee","non-dropping-particle":"","parse-names":false,"suffix":""},{"dropping-particle":"","family":"Han","given":"Gi Bo","non-dropping-particle":"","parse-names":false,"suffix":""}],"container-title":"International Journal of Environmental Research and Public Health","id":"ITEM-1","issue":"15","issued":{"date-parts":[["2020"]]},"page":"1-12","title":"Effect of surface treatment by O3 and chemical activation by alkali metal on the performance of ACFs on adsorption and desorption of BTX gases","type":"article-journal","volume":"17"},"uris":["http://www.mendeley.com/documents/?uuid=8fd8e8e2-040d-4c35-9a36-c8c01e1ee62f"]}],"mendeley":{"formattedCitation":"(Jang &amp; Han, 2020)","plainTextFormattedCitation":"(Jang &amp; Han, 2020)","previouslyFormattedCitation":"(Jang &amp; Han, 2020)"},"properties":{"noteIndex":0},"schema":"https://github.com/citation-style-language/schema/raw/master/csl-citation.json"}</w:instrText>
      </w:r>
      <w:r w:rsidR="00220D4C">
        <w:rPr>
          <w:rFonts w:eastAsiaTheme="minorEastAsia"/>
          <w:lang w:val="en-GB"/>
        </w:rPr>
        <w:fldChar w:fldCharType="separate"/>
      </w:r>
      <w:r w:rsidR="00220D4C" w:rsidRPr="00220D4C">
        <w:rPr>
          <w:rFonts w:eastAsiaTheme="minorEastAsia"/>
          <w:noProof/>
          <w:lang w:val="en-GB"/>
        </w:rPr>
        <w:t>(Jang &amp; Han, 2020)</w:t>
      </w:r>
      <w:r w:rsidR="00220D4C">
        <w:rPr>
          <w:rFonts w:eastAsiaTheme="minorEastAsia"/>
          <w:lang w:val="en-GB"/>
        </w:rPr>
        <w:fldChar w:fldCharType="end"/>
      </w:r>
      <w:r w:rsidR="00220D4C">
        <w:rPr>
          <w:rFonts w:eastAsiaTheme="minorEastAsia"/>
          <w:lang w:val="en-GB"/>
        </w:rPr>
        <w:t>.</w:t>
      </w:r>
      <w:r w:rsidR="001C69B0" w:rsidRPr="00CB1E6A">
        <w:rPr>
          <w:rFonts w:eastAsiaTheme="minorEastAsia"/>
          <w:lang w:val="en-GB"/>
        </w:rPr>
        <w:t xml:space="preserve"> </w:t>
      </w:r>
      <w:r w:rsidR="00220D4C">
        <w:rPr>
          <w:rFonts w:eastAsiaTheme="minorEastAsia"/>
          <w:lang w:val="en-GB"/>
        </w:rPr>
        <w:t>Absorption bands</w:t>
      </w:r>
      <w:r w:rsidR="006D2197" w:rsidRPr="00CB1E6A">
        <w:rPr>
          <w:rFonts w:eastAsiaTheme="minorEastAsia"/>
          <w:lang w:val="en-GB"/>
        </w:rPr>
        <w:t xml:space="preserve"> at 2921.15, 1</w:t>
      </w:r>
      <w:r w:rsidR="00AA04BA" w:rsidRPr="00CB1E6A">
        <w:rPr>
          <w:rFonts w:eastAsiaTheme="minorEastAsia"/>
          <w:lang w:val="en-GB"/>
        </w:rPr>
        <w:t>639.68</w:t>
      </w:r>
      <w:r w:rsidR="006D2197" w:rsidRPr="00CB1E6A">
        <w:rPr>
          <w:rFonts w:eastAsiaTheme="minorEastAsia"/>
          <w:lang w:val="en-GB"/>
        </w:rPr>
        <w:t xml:space="preserve"> and 1033.66 cm</w:t>
      </w:r>
      <w:r w:rsidR="006D2197" w:rsidRPr="00CB1E6A">
        <w:rPr>
          <w:rFonts w:eastAsiaTheme="minorEastAsia"/>
          <w:vertAlign w:val="superscript"/>
          <w:lang w:val="en-GB"/>
        </w:rPr>
        <w:t>-1</w:t>
      </w:r>
      <w:r w:rsidR="006D2197" w:rsidRPr="00CB1E6A">
        <w:rPr>
          <w:rFonts w:eastAsiaTheme="minorEastAsia"/>
          <w:lang w:val="en-GB"/>
        </w:rPr>
        <w:t xml:space="preserve"> were assigned </w:t>
      </w:r>
      <w:r w:rsidR="00A37EA9" w:rsidRPr="00CB1E6A">
        <w:rPr>
          <w:rFonts w:eastAsiaTheme="minorEastAsia"/>
          <w:lang w:val="en-GB"/>
        </w:rPr>
        <w:t xml:space="preserve">to </w:t>
      </w:r>
      <w:r w:rsidR="006D2197" w:rsidRPr="00CB1E6A">
        <w:rPr>
          <w:rFonts w:eastAsiaTheme="minorEastAsia"/>
          <w:lang w:val="en-GB"/>
        </w:rPr>
        <w:t xml:space="preserve">C-H stretching of alkanes, </w:t>
      </w:r>
      <w:r w:rsidR="00AA04BA" w:rsidRPr="00CB1E6A">
        <w:rPr>
          <w:rFonts w:eastAsiaTheme="minorEastAsia"/>
          <w:lang w:val="en-GB"/>
        </w:rPr>
        <w:t>C=O of amide and C-OH stretching</w:t>
      </w:r>
      <w:r w:rsidR="002F5526">
        <w:rPr>
          <w:rFonts w:eastAsiaTheme="minorEastAsia"/>
          <w:lang w:val="en-GB"/>
        </w:rPr>
        <w:t>,</w:t>
      </w:r>
      <w:r w:rsidR="00AA04BA" w:rsidRPr="00CB1E6A">
        <w:rPr>
          <w:rFonts w:eastAsiaTheme="minorEastAsia"/>
          <w:lang w:val="en-GB"/>
        </w:rPr>
        <w:t xml:space="preserve"> respectively</w:t>
      </w:r>
      <w:r w:rsidR="009443EC">
        <w:rPr>
          <w:rFonts w:eastAsiaTheme="minorEastAsia"/>
          <w:lang w:val="en-GB"/>
        </w:rPr>
        <w:t xml:space="preserve">. The decrease observed in the intensity of these functional groups after carbonization, may be due to the removal of volatile organic compounds and hemicellulose </w:t>
      </w:r>
      <w:r w:rsidR="009443EC">
        <w:rPr>
          <w:rFonts w:eastAsiaTheme="minorEastAsia"/>
          <w:lang w:val="en-GB"/>
        </w:rPr>
        <w:fldChar w:fldCharType="begin" w:fldLock="1"/>
      </w:r>
      <w:r w:rsidR="00640681">
        <w:rPr>
          <w:rFonts w:eastAsiaTheme="minorEastAsia"/>
          <w:lang w:val="en-GB"/>
        </w:rPr>
        <w:instrText>ADDIN CSL_CITATION {"citationItems":[{"id":"ITEM-1","itemData":{"DOI":"10.1016/j.jece.2021.105793","ISSN":"22133437","abstract":"Volatile organic compounds (VOCs) and odor are the main indoor air pollutants that can have impact on human health. In this study, the ammonia adsorption behaviors onto the three adsorbents from biomass rice husks, including silica carbon composite (RH-SiO2-C), activated carbon (RH-AC) and silicon dioxide (RH-SiO2) were investigated by time-resolved infrared spectroscopy. It was found that 85% of the initial concentration was eliminated under the optimized conditions. The adsorption capacity of ammonia onto RH-SiO2-C, RH-AC and RH-SiO2 at 298 K were found to be 7.28 mg g-1, 11.22 mg g-1 and 6.61 mg g-1, respectively. The pseudo-second-order model fit the kinetic data well for all the adsorbents and the adsorption rate constants were calculated. Thermodynamic activation parameters were obtained by studying the adsorption behavior at different temperatures, the activation energy values of ammonia adsorption onto RH-SiO2-C, RH-AC and RH-SiO2 were calculated to be 38.80 kJ mol-1, 19.24 kJ mol-1 and 54.64 kJ mol-1, respectively. The activation enthalpy (ΔH#), entropy (ΔS#) and Gibbs free energy (ΔG#) were also determined. Inverse gas chromatography (IGC), infrared spectroscopy (IR), X-ray photoelectron spectroscopy (XPS) and surface area experiment were conducted to propose possible adsorption mechanisms. Beside surface area related with porous structures, chemisorption based on Lewis acid-base reaction may be a crucial interaction between ammonia and the adsorbents. This study gains insights into the adsorption of ammonia onto the biomass rice husk-based adsorbents, which inspires the further design of adsorbents to effectively remove VOCs and odors, therefore achieving a high efficiency for air pollution control.","author":[{"dropping-particle":"","family":"Bai","given":"Wenli","non-dropping-particle":"","parse-names":false,"suffix":""},{"dropping-particle":"","family":"Qian","given":"Miaomiao","non-dropping-particle":"","parse-names":false,"suffix":""},{"dropping-particle":"","family":"Li","given":"Quanxiang","non-dropping-particle":"","parse-names":false,"suffix":""},{"dropping-particle":"","family":"Atkinson","given":"Steve","non-dropping-particle":"","parse-names":false,"suffix":""},{"dropping-particle":"","family":"Tang","given":"Bin","non-dropping-particle":"","parse-names":false,"suffix":""},{"dropping-particle":"","family":"Zhu","given":"Yanchao","non-dropping-particle":"","parse-names":false,"suffix":""},{"dropping-particle":"","family":"Wang","given":"Jinfeng","non-dropping-particle":"","parse-names":false,"suffix":""}],"container-title":"Journal of Environmental Chemical Engineering","id":"ITEM-1","issue":"4","issued":{"date-parts":[["2021"]]},"title":"Rice husk-based adsorbents for removing ammonia: Kinetics, thermodynamics and adsorption mechanism","type":"article-journal","volume":"9"},"uris":["http://www.mendeley.com/documents/?uuid=2b3dc705-50fa-42f4-a9cc-2b47c027fcd6"]}],"mendeley":{"formattedCitation":"(Bai et al., 2021)","plainTextFormattedCitation":"(Bai et al., 2021)","previouslyFormattedCitation":"(Bai et al., 2021)"},"properties":{"noteIndex":0},"schema":"https://github.com/citation-style-language/schema/raw/master/csl-citation.json"}</w:instrText>
      </w:r>
      <w:r w:rsidR="009443EC">
        <w:rPr>
          <w:rFonts w:eastAsiaTheme="minorEastAsia"/>
          <w:lang w:val="en-GB"/>
        </w:rPr>
        <w:fldChar w:fldCharType="separate"/>
      </w:r>
      <w:r w:rsidR="009443EC" w:rsidRPr="009443EC">
        <w:rPr>
          <w:rFonts w:eastAsiaTheme="minorEastAsia"/>
          <w:noProof/>
          <w:lang w:val="en-GB"/>
        </w:rPr>
        <w:t xml:space="preserve">(Bai </w:t>
      </w:r>
      <w:r w:rsidR="008C0A9B" w:rsidRPr="008C0A9B">
        <w:rPr>
          <w:rFonts w:eastAsiaTheme="minorEastAsia"/>
          <w:i/>
          <w:iCs/>
          <w:noProof/>
          <w:lang w:val="en-GB"/>
        </w:rPr>
        <w:t>et al.</w:t>
      </w:r>
      <w:r w:rsidR="009443EC" w:rsidRPr="009443EC">
        <w:rPr>
          <w:rFonts w:eastAsiaTheme="minorEastAsia"/>
          <w:noProof/>
          <w:lang w:val="en-GB"/>
        </w:rPr>
        <w:t>, 2021)</w:t>
      </w:r>
      <w:r w:rsidR="009443EC">
        <w:rPr>
          <w:rFonts w:eastAsiaTheme="minorEastAsia"/>
          <w:lang w:val="en-GB"/>
        </w:rPr>
        <w:fldChar w:fldCharType="end"/>
      </w:r>
      <w:r w:rsidR="009443EC">
        <w:rPr>
          <w:rFonts w:eastAsiaTheme="minorEastAsia"/>
          <w:lang w:val="en-GB"/>
        </w:rPr>
        <w:t xml:space="preserve">.  </w:t>
      </w:r>
      <w:r w:rsidR="00622EB4" w:rsidRPr="00CB1E6A">
        <w:rPr>
          <w:rFonts w:eastAsiaTheme="minorEastAsia"/>
          <w:lang w:val="en-GB"/>
        </w:rPr>
        <w:t xml:space="preserve">The observed peak variations could be attributed to the </w:t>
      </w:r>
      <w:r w:rsidR="009443EC">
        <w:rPr>
          <w:rFonts w:eastAsiaTheme="minorEastAsia"/>
          <w:lang w:val="en-GB"/>
        </w:rPr>
        <w:t xml:space="preserve">general </w:t>
      </w:r>
      <w:r w:rsidR="00622EB4" w:rsidRPr="00CB1E6A">
        <w:rPr>
          <w:rFonts w:eastAsiaTheme="minorEastAsia"/>
          <w:lang w:val="en-GB"/>
        </w:rPr>
        <w:t>effect of acid and thermal treatment</w:t>
      </w:r>
      <w:r w:rsidR="009443EC">
        <w:rPr>
          <w:rFonts w:eastAsiaTheme="minorEastAsia"/>
          <w:lang w:val="en-GB"/>
        </w:rPr>
        <w:t xml:space="preserve"> on the activated materials</w:t>
      </w:r>
      <w:r w:rsidR="00622EB4" w:rsidRPr="00CB1E6A">
        <w:rPr>
          <w:rFonts w:eastAsiaTheme="minorEastAsia"/>
          <w:lang w:val="en-GB"/>
        </w:rPr>
        <w:t xml:space="preserve"> </w:t>
      </w:r>
      <w:r w:rsidR="00622EB4" w:rsidRPr="00CB1E6A">
        <w:rPr>
          <w:rFonts w:eastAsiaTheme="minorEastAsia"/>
          <w:lang w:val="en-GB"/>
        </w:rPr>
        <w:fldChar w:fldCharType="begin" w:fldLock="1"/>
      </w:r>
      <w:r w:rsidR="00A76D73" w:rsidRPr="00CB1E6A">
        <w:rPr>
          <w:rFonts w:eastAsiaTheme="minorEastAsia"/>
          <w:lang w:val="en-GB"/>
        </w:rPr>
        <w:instrText>ADDIN CSL_CITATION {"citationItems":[{"id":"ITEM-1","itemData":{"DOI":"10.1016/j.matpr.2020.06.469","ISSN":"22147853","abstract":"The occurrence, toxicity and hazardous nature of heavy metals have prompted researchers to search for affordable and efficient adsorbents for their removal from the environment. Malangali kaolin clay is an abundant and eco-friendly local adsorbent material which can offer sustainable and cost-effective solution towards heavy metal remediation. Raw kaolin clay has the ability to scavenge heavy metals by improvement to its surface chemistry and adsorption capacity through modification. In this study, the feasibility of physically activated Tanzanian Malangali kaolin clay to sequester cobalt and cadmium ions from simulated wastewater was examined under batch process. The physical activation of pristine kaolin clay was carried out by thermal treatment at 300 °C to influence its adsorption efficiency and physicochemical properties. The clay sample was characterized by Fourier Transformed infrared spectroscopy (FTIR), X-ray diffraction (XRD), X-ray fluorescence (XRF), Nitrogen adsorption-desorption and chemical analysis by atomic absorption spectrometer (AAS). After thermal treatment of the pristine kaolinite, the specific pore volume and surface area amplified significantly from 0.454 - 0.813 cc/g and 78.69-83.046 m2/g, respectively. The heavy metal removal efficiency of thermally activated Malangali kaolinite (TAMK) was evaluated by investigating cobalt (Co2+) and cadmium (Cd2+) ions as potential water pollutants. The results obtained from batch experiments showed the elimination of heavy metal ions is greatly influenced by the initial concentration, adsorbent amount, contact time and solution pH. Adsorption isotherm studies revealed that Langmuir isotherm (R2 = 0.988 for Cd2+ and 0.979 for Co2+) presented the best fit to the equilibrium data than Freundlich isotherm (R2 = 0.965 for Cd2+ and 0.953 for Co2+) with cadmium ions being favourably adsorbed on TAMK compared to cobalt ions. Owing to improved surface area and porosity characteristics, TAMK displayed higher removal efficiency for both Co2+ and Cd2+ ions in simulated polluted water.","author":[{"dropping-particle":"","family":"Malima","given":"Nyemaga Masanje","non-dropping-particle":"","parse-names":false,"suffix":""},{"dropping-particle":"","family":"Owonubi","given":"Shesan John","non-dropping-particle":"","parse-names":false,"suffix":""},{"dropping-particle":"","family":"Lugwisha","given":"Esther Hellen","non-dropping-particle":"","parse-names":false,"suffix":""},{"dropping-particle":"","family":"Mwakaboko","given":"Alinanuswe Simon","non-dropping-particle":"","parse-names":false,"suffix":""}],"container-title":"Materials Today: Proceedings","id":"ITEM-1","issued":{"date-parts":[["2021"]]},"page":"1126-1132","publisher":"Elsevier Ltd.","title":"Development of cost-effective and eco-friendly adsorbent by direct physical activation of Tanzanian Malangali kaolinite for efficient removal of heavy metals","type":"article-journal","volume":"38"},"uris":["http://www.mendeley.com/documents/?uuid=23819c2b-dd96-4a62-a758-d99e8e2fcf30"]}],"mendeley":{"formattedCitation":"(Malima et al., 2021)","plainTextFormattedCitation":"(Malima et al., 2021)","previouslyFormattedCitation":"(Malima et al., 2021)"},"properties":{"noteIndex":0},"schema":"https://github.com/citation-style-language/schema/raw/master/csl-citation.json"}</w:instrText>
      </w:r>
      <w:r w:rsidR="00622EB4" w:rsidRPr="00CB1E6A">
        <w:rPr>
          <w:rFonts w:eastAsiaTheme="minorEastAsia"/>
          <w:lang w:val="en-GB"/>
        </w:rPr>
        <w:fldChar w:fldCharType="separate"/>
      </w:r>
      <w:r w:rsidR="00622EB4" w:rsidRPr="00CB1E6A">
        <w:rPr>
          <w:rFonts w:eastAsiaTheme="minorEastAsia"/>
          <w:noProof/>
          <w:lang w:val="en-GB"/>
        </w:rPr>
        <w:t xml:space="preserve">(Malima </w:t>
      </w:r>
      <w:r w:rsidR="008C0A9B" w:rsidRPr="008C0A9B">
        <w:rPr>
          <w:rFonts w:eastAsiaTheme="minorEastAsia"/>
          <w:i/>
          <w:iCs/>
          <w:noProof/>
          <w:lang w:val="en-GB"/>
        </w:rPr>
        <w:t>et al.</w:t>
      </w:r>
      <w:r w:rsidR="00622EB4" w:rsidRPr="00CB1E6A">
        <w:rPr>
          <w:rFonts w:eastAsiaTheme="minorEastAsia"/>
          <w:noProof/>
          <w:lang w:val="en-GB"/>
        </w:rPr>
        <w:t>, 2021)</w:t>
      </w:r>
      <w:r w:rsidR="00622EB4" w:rsidRPr="00CB1E6A">
        <w:rPr>
          <w:rFonts w:eastAsiaTheme="minorEastAsia"/>
          <w:lang w:val="en-GB"/>
        </w:rPr>
        <w:fldChar w:fldCharType="end"/>
      </w:r>
      <w:r w:rsidR="00622EB4" w:rsidRPr="00CB1E6A">
        <w:rPr>
          <w:rFonts w:eastAsiaTheme="minorEastAsia"/>
          <w:lang w:val="en-GB"/>
        </w:rPr>
        <w:t>.</w:t>
      </w:r>
    </w:p>
    <w:bookmarkEnd w:id="318"/>
    <w:p w14:paraId="528A5F61" w14:textId="3845A76B" w:rsidR="00B711D3" w:rsidRPr="00CB1E6A" w:rsidRDefault="00B906D6" w:rsidP="00944B64">
      <w:pPr>
        <w:jc w:val="center"/>
        <w:rPr>
          <w:rFonts w:eastAsiaTheme="minorEastAsia"/>
          <w:b/>
          <w:bCs/>
          <w:sz w:val="32"/>
          <w:szCs w:val="32"/>
        </w:rPr>
      </w:pPr>
      <w:r>
        <w:rPr>
          <w:noProof/>
        </w:rPr>
        <w:drawing>
          <wp:inline distT="0" distB="0" distL="0" distR="0" wp14:anchorId="633475A8" wp14:editId="696BE6A2">
            <wp:extent cx="5661660" cy="2529840"/>
            <wp:effectExtent l="0" t="0" r="15240" b="3810"/>
            <wp:docPr id="206" name="Chart 206">
              <a:extLst xmlns:a="http://schemas.openxmlformats.org/drawingml/2006/main">
                <a:ext uri="{FF2B5EF4-FFF2-40B4-BE49-F238E27FC236}">
                  <a16:creationId xmlns:a16="http://schemas.microsoft.com/office/drawing/2014/main" id="{3BB120E0-58E9-71CD-D2EB-BD979819A21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3264FC2F" w14:textId="0EA2F0BE" w:rsidR="00A966A6" w:rsidRPr="009443EC" w:rsidRDefault="009746F9" w:rsidP="0076286E">
      <w:pPr>
        <w:pStyle w:val="ListofFigures"/>
      </w:pPr>
      <w:bookmarkStart w:id="319" w:name="_Toc119501816"/>
      <w:bookmarkStart w:id="320" w:name="_Toc119509256"/>
      <w:bookmarkStart w:id="321" w:name="_Toc123054438"/>
      <w:bookmarkStart w:id="322" w:name="_Toc127866953"/>
      <w:bookmarkStart w:id="323" w:name="_Toc127867571"/>
      <w:r w:rsidRPr="00CB1E6A">
        <w:t xml:space="preserve">Figure </w:t>
      </w:r>
      <w:r w:rsidR="004B4777" w:rsidRPr="00CB1E6A">
        <w:t>4.1.2.1</w:t>
      </w:r>
      <w:r w:rsidRPr="00CB1E6A">
        <w:t>:</w:t>
      </w:r>
      <w:r w:rsidR="004B4777" w:rsidRPr="00CB1E6A">
        <w:t xml:space="preserve"> FTIR spectra of </w:t>
      </w:r>
      <w:r w:rsidR="00CF7C51" w:rsidRPr="00CB1E6A">
        <w:t>BSP</w:t>
      </w:r>
      <w:r w:rsidR="009443EC">
        <w:t>, BSP1, BSP2</w:t>
      </w:r>
      <w:r w:rsidR="00CF7C51" w:rsidRPr="00CB1E6A">
        <w:t xml:space="preserve"> and BSP</w:t>
      </w:r>
      <w:r w:rsidR="009443EC">
        <w:t>3</w:t>
      </w:r>
      <w:bookmarkEnd w:id="319"/>
      <w:bookmarkEnd w:id="320"/>
      <w:bookmarkEnd w:id="321"/>
      <w:bookmarkEnd w:id="322"/>
      <w:bookmarkEnd w:id="323"/>
    </w:p>
    <w:p w14:paraId="2179DC0A" w14:textId="6D0F2D2B" w:rsidR="00B711D3" w:rsidRPr="00CB1E6A" w:rsidRDefault="000462CB" w:rsidP="00803870">
      <w:pPr>
        <w:pStyle w:val="Heading4"/>
      </w:pPr>
      <w:bookmarkStart w:id="324" w:name="_Toc118051533"/>
      <w:bookmarkStart w:id="325" w:name="_Toc127869129"/>
      <w:r>
        <w:lastRenderedPageBreak/>
        <w:t>Surface functional groups</w:t>
      </w:r>
      <w:r w:rsidRPr="00CB1E6A">
        <w:t xml:space="preserve"> </w:t>
      </w:r>
      <w:r w:rsidR="00B711D3" w:rsidRPr="00CB1E6A">
        <w:t xml:space="preserve">of </w:t>
      </w:r>
      <w:bookmarkEnd w:id="324"/>
      <w:r w:rsidR="009443EC">
        <w:t xml:space="preserve">raw and modified adsorbents prepared from </w:t>
      </w:r>
      <w:r w:rsidR="009443EC">
        <w:rPr>
          <w:i/>
        </w:rPr>
        <w:t>Delonix regia</w:t>
      </w:r>
      <w:bookmarkEnd w:id="325"/>
    </w:p>
    <w:p w14:paraId="6984D366" w14:textId="1CC129F0" w:rsidR="005349D0" w:rsidRPr="00CB1E6A" w:rsidRDefault="005349D0" w:rsidP="00B711D3">
      <w:pPr>
        <w:spacing w:line="480" w:lineRule="auto"/>
        <w:jc w:val="both"/>
        <w:rPr>
          <w:rFonts w:eastAsiaTheme="minorEastAsia"/>
          <w:lang w:val="en-GB"/>
        </w:rPr>
      </w:pPr>
      <w:bookmarkStart w:id="326" w:name="_Hlk114311805"/>
      <w:r w:rsidRPr="00CB1E6A">
        <w:rPr>
          <w:rFonts w:eastAsiaTheme="minorEastAsia"/>
          <w:lang w:val="en-GB"/>
        </w:rPr>
        <w:t xml:space="preserve">Figure 4.1.2.2 compares the FTIR spectra of raw </w:t>
      </w:r>
      <w:r w:rsidRPr="009443EC">
        <w:rPr>
          <w:rFonts w:eastAsiaTheme="minorEastAsia"/>
          <w:i/>
          <w:iCs/>
          <w:lang w:val="en-GB"/>
        </w:rPr>
        <w:t>Delonix regia</w:t>
      </w:r>
      <w:r w:rsidRPr="00CB1E6A">
        <w:rPr>
          <w:rFonts w:eastAsiaTheme="minorEastAsia"/>
          <w:lang w:val="en-GB"/>
        </w:rPr>
        <w:t xml:space="preserve"> seed pods (DRP) and the modified form</w:t>
      </w:r>
      <w:r w:rsidR="007E6ED1">
        <w:rPr>
          <w:rFonts w:eastAsiaTheme="minorEastAsia"/>
          <w:lang w:val="en-GB"/>
        </w:rPr>
        <w:t>s (DRP1, DRP2 and DRP3)</w:t>
      </w:r>
      <w:r w:rsidRPr="00CB1E6A">
        <w:rPr>
          <w:rFonts w:eastAsiaTheme="minorEastAsia"/>
          <w:lang w:val="en-GB"/>
        </w:rPr>
        <w:t xml:space="preserve">. </w:t>
      </w:r>
      <w:r w:rsidR="00184B0B" w:rsidRPr="00CB1E6A">
        <w:rPr>
          <w:rFonts w:eastAsiaTheme="minorEastAsia"/>
          <w:lang w:val="en-GB"/>
        </w:rPr>
        <w:t>The broad a</w:t>
      </w:r>
      <w:r w:rsidR="009443EC">
        <w:rPr>
          <w:rFonts w:eastAsiaTheme="minorEastAsia"/>
          <w:lang w:val="en-GB"/>
        </w:rPr>
        <w:t>b</w:t>
      </w:r>
      <w:r w:rsidR="00184B0B" w:rsidRPr="00CB1E6A">
        <w:rPr>
          <w:rFonts w:eastAsiaTheme="minorEastAsia"/>
          <w:lang w:val="en-GB"/>
        </w:rPr>
        <w:t xml:space="preserve">sorption band </w:t>
      </w:r>
      <w:r w:rsidR="009443EC">
        <w:rPr>
          <w:rFonts w:eastAsiaTheme="minorEastAsia"/>
          <w:lang w:val="en-GB"/>
        </w:rPr>
        <w:t>of -OH which is a features alcohol. Phenol, or water in the lattice is observed at</w:t>
      </w:r>
      <w:r w:rsidR="00184B0B" w:rsidRPr="00CB1E6A">
        <w:rPr>
          <w:rFonts w:eastAsiaTheme="minorEastAsia"/>
          <w:lang w:val="en-GB"/>
        </w:rPr>
        <w:t xml:space="preserve"> 3386.39 cm</w:t>
      </w:r>
      <w:r w:rsidR="00184B0B" w:rsidRPr="00CB1E6A">
        <w:rPr>
          <w:rFonts w:eastAsiaTheme="minorEastAsia"/>
          <w:vertAlign w:val="superscript"/>
          <w:lang w:val="en-GB"/>
        </w:rPr>
        <w:t>-1</w:t>
      </w:r>
      <w:r w:rsidR="00184B0B" w:rsidRPr="00CB1E6A">
        <w:rPr>
          <w:rFonts w:eastAsiaTheme="minorEastAsia"/>
          <w:lang w:val="en-GB"/>
        </w:rPr>
        <w:t xml:space="preserve"> in DRP</w:t>
      </w:r>
      <w:r w:rsidR="002114CD" w:rsidRPr="00CB1E6A">
        <w:rPr>
          <w:rFonts w:eastAsiaTheme="minorEastAsia"/>
          <w:lang w:val="en-GB"/>
        </w:rPr>
        <w:t xml:space="preserve">. </w:t>
      </w:r>
      <w:r w:rsidR="00525648">
        <w:rPr>
          <w:rFonts w:eastAsiaTheme="minorEastAsia"/>
          <w:lang w:val="en-GB"/>
        </w:rPr>
        <w:t xml:space="preserve">The observed decrease in -OH absorption band intensity </w:t>
      </w:r>
      <w:r w:rsidR="002114CD" w:rsidRPr="00CB1E6A">
        <w:rPr>
          <w:rFonts w:eastAsiaTheme="minorEastAsia"/>
          <w:lang w:val="en-GB"/>
        </w:rPr>
        <w:t>could be attributed to the removal or dehydration of excess water</w:t>
      </w:r>
      <w:r w:rsidR="00AB65E4">
        <w:rPr>
          <w:rFonts w:eastAsiaTheme="minorEastAsia"/>
          <w:lang w:val="en-GB"/>
        </w:rPr>
        <w:t xml:space="preserve"> </w:t>
      </w:r>
      <w:r w:rsidR="00AB65E4">
        <w:rPr>
          <w:rFonts w:eastAsiaTheme="minorEastAsia"/>
          <w:lang w:val="en-GB"/>
        </w:rPr>
        <w:fldChar w:fldCharType="begin" w:fldLock="1"/>
      </w:r>
      <w:r w:rsidR="007E6ED1">
        <w:rPr>
          <w:rFonts w:eastAsiaTheme="minorEastAsia"/>
          <w:lang w:val="en-GB"/>
        </w:rPr>
        <w:instrText>ADDIN CSL_CITATION {"citationItems":[{"id":"ITEM-1","itemData":{"ISBN":"9781498747271","abstract":"Ciprofloxacin (CIP) is a second generation fluoroquinolone antibiotic of high use. It has a high aqueous solubility and a long environmental half-life. In this study nanoparticles of hematite and hematite-kaolin composite were prepared and characterized using X-ray diffraction, X-ray fluorescence (XRF), Scanning electron microscopy (SEM), Fourier transform infra-red spectroscopy (FTIR) and UV-visible spectroscopy analysis. The prepared materials were applied for the sorption of Ciprofloxacin (CIP) from aqueous solution. The effects of contact time, initial CIP concentration, pH and temperature were experimentally studied in batch mode to evaluate the adsorption capacity, kinetic, thermodynamic and equilibrium. Under the established experimental conditions the adsorption reached equilibrium in about 60 mins and the optimum adsorption capacity attained was 16 × 10-6 mol/g between pH of 5and 9 for hematite-kaolin composite. Ciprofloxacin uptake per unit mass was found to decrease with increase in adsorbent dosage. The adsorption process was found to be exothermic.The dynamic drug uptake data was applied to various kinetic models and their order of fitness was found to be Pseudo-second order &gt; Elovich equation &gt; Intra-particle diffusion &gt; Pseudo-first order. It was found that the data fitted best with Temkin &gt; Dubinin-Radushkevich &gt; Freundlich &gt; Langmuir, as indicated by their regression values.","author":[{"dropping-particle":"","family":"Adekola","given":"F. A.","non-dropping-particle":"","parse-names":false,"suffix":""},{"dropping-particle":"","family":"Adegoke","given":"H. I.","non-dropping-particle":"","parse-names":false,"suffix":""},{"dropping-particle":"","family":"Abdulsalam","given":"I. O.","non-dropping-particle":"","parse-names":false,"suffix":""}],"container-title":"NSTI: Advanced Materials - TechConnect Briefs 2015","id":"ITEM-1","issued":{"date-parts":[["2015"]]},"page":"276-277","title":"Batch sorption of ciprofloxacin on kaolinitic clay and nHematite composite: Equilibrium and thermodynamics studies","type":"article-journal","volume":"1"},"uris":["http://www.mendeley.com/documents/?uuid=862ca166-7ae3-42cf-a392-f29255c98ec7"]}],"mendeley":{"formattedCitation":"(Adekola et al., 2015)","plainTextFormattedCitation":"(Adekola et al., 2015)","previouslyFormattedCitation":"(Adekola et al., 2015)"},"properties":{"noteIndex":0},"schema":"https://github.com/citation-style-language/schema/raw/master/csl-citation.json"}</w:instrText>
      </w:r>
      <w:r w:rsidR="00AB65E4">
        <w:rPr>
          <w:rFonts w:eastAsiaTheme="minorEastAsia"/>
          <w:lang w:val="en-GB"/>
        </w:rPr>
        <w:fldChar w:fldCharType="separate"/>
      </w:r>
      <w:r w:rsidR="00AB65E4" w:rsidRPr="00AB65E4">
        <w:rPr>
          <w:rFonts w:eastAsiaTheme="minorEastAsia"/>
          <w:noProof/>
          <w:lang w:val="en-GB"/>
        </w:rPr>
        <w:t xml:space="preserve">(Adekola </w:t>
      </w:r>
      <w:r w:rsidR="008C0A9B" w:rsidRPr="008C0A9B">
        <w:rPr>
          <w:rFonts w:eastAsiaTheme="minorEastAsia"/>
          <w:i/>
          <w:iCs/>
          <w:noProof/>
          <w:lang w:val="en-GB"/>
        </w:rPr>
        <w:t>et al.</w:t>
      </w:r>
      <w:r w:rsidR="00AB65E4" w:rsidRPr="00AB65E4">
        <w:rPr>
          <w:rFonts w:eastAsiaTheme="minorEastAsia"/>
          <w:noProof/>
          <w:lang w:val="en-GB"/>
        </w:rPr>
        <w:t>, 2015)</w:t>
      </w:r>
      <w:r w:rsidR="00AB65E4">
        <w:rPr>
          <w:rFonts w:eastAsiaTheme="minorEastAsia"/>
          <w:lang w:val="en-GB"/>
        </w:rPr>
        <w:fldChar w:fldCharType="end"/>
      </w:r>
      <w:r w:rsidR="002253FA" w:rsidRPr="00CB1E6A">
        <w:rPr>
          <w:rFonts w:eastAsiaTheme="minorEastAsia"/>
          <w:lang w:val="en-GB"/>
        </w:rPr>
        <w:t xml:space="preserve">. </w:t>
      </w:r>
      <w:r w:rsidR="00563F09" w:rsidRPr="00CB1E6A">
        <w:rPr>
          <w:rFonts w:eastAsiaTheme="minorEastAsia"/>
          <w:lang w:val="en-GB"/>
        </w:rPr>
        <w:t>The absorption band</w:t>
      </w:r>
      <w:r w:rsidR="00525648">
        <w:rPr>
          <w:rFonts w:eastAsiaTheme="minorEastAsia"/>
          <w:lang w:val="en-GB"/>
        </w:rPr>
        <w:t xml:space="preserve"> that occur</w:t>
      </w:r>
      <w:r w:rsidR="00D74FA8">
        <w:rPr>
          <w:rFonts w:eastAsiaTheme="minorEastAsia"/>
          <w:lang w:val="en-GB"/>
        </w:rPr>
        <w:t>r</w:t>
      </w:r>
      <w:r w:rsidR="00525648">
        <w:rPr>
          <w:rFonts w:eastAsiaTheme="minorEastAsia"/>
          <w:lang w:val="en-GB"/>
        </w:rPr>
        <w:t>ed</w:t>
      </w:r>
      <w:r w:rsidR="00563F09" w:rsidRPr="00CB1E6A">
        <w:rPr>
          <w:rFonts w:eastAsiaTheme="minorEastAsia"/>
          <w:lang w:val="en-GB"/>
        </w:rPr>
        <w:t xml:space="preserve"> at 2889.81 cm</w:t>
      </w:r>
      <w:r w:rsidR="00563F09" w:rsidRPr="00CB1E6A">
        <w:rPr>
          <w:rFonts w:eastAsiaTheme="minorEastAsia"/>
          <w:vertAlign w:val="superscript"/>
          <w:lang w:val="en-GB"/>
        </w:rPr>
        <w:t>-1</w:t>
      </w:r>
      <w:r w:rsidR="00563F09" w:rsidRPr="00CB1E6A">
        <w:rPr>
          <w:rFonts w:eastAsiaTheme="minorEastAsia"/>
          <w:lang w:val="en-GB"/>
        </w:rPr>
        <w:t xml:space="preserve"> </w:t>
      </w:r>
      <w:r w:rsidR="00525648">
        <w:rPr>
          <w:rFonts w:eastAsiaTheme="minorEastAsia"/>
          <w:lang w:val="en-GB"/>
        </w:rPr>
        <w:t>is</w:t>
      </w:r>
      <w:r w:rsidR="00563F09" w:rsidRPr="00CB1E6A">
        <w:rPr>
          <w:rFonts w:eastAsiaTheme="minorEastAsia"/>
          <w:lang w:val="en-GB"/>
        </w:rPr>
        <w:t xml:space="preserve"> assigned to -CH stretching of CH</w:t>
      </w:r>
      <w:r w:rsidR="00563F09" w:rsidRPr="00CB1E6A">
        <w:rPr>
          <w:rFonts w:eastAsiaTheme="minorEastAsia"/>
          <w:vertAlign w:val="subscript"/>
          <w:lang w:val="en-GB"/>
        </w:rPr>
        <w:t>2</w:t>
      </w:r>
      <w:r w:rsidR="00563F09" w:rsidRPr="00CB1E6A">
        <w:rPr>
          <w:rFonts w:eastAsiaTheme="minorEastAsia"/>
          <w:lang w:val="en-GB"/>
        </w:rPr>
        <w:t xml:space="preserve"> and CH</w:t>
      </w:r>
      <w:r w:rsidR="00563F09" w:rsidRPr="00CB1E6A">
        <w:rPr>
          <w:rFonts w:eastAsiaTheme="minorEastAsia"/>
          <w:vertAlign w:val="subscript"/>
          <w:lang w:val="en-GB"/>
        </w:rPr>
        <w:t>3</w:t>
      </w:r>
      <w:r w:rsidR="00563F09" w:rsidRPr="00CB1E6A">
        <w:rPr>
          <w:rFonts w:eastAsiaTheme="minorEastAsia"/>
          <w:lang w:val="en-GB"/>
        </w:rPr>
        <w:t xml:space="preserve">. </w:t>
      </w:r>
      <w:r w:rsidR="00D74FA8">
        <w:rPr>
          <w:rFonts w:eastAsiaTheme="minorEastAsia"/>
          <w:lang w:val="en-GB"/>
        </w:rPr>
        <w:t>T</w:t>
      </w:r>
      <w:r w:rsidR="00563F09" w:rsidRPr="00CB1E6A">
        <w:rPr>
          <w:rFonts w:eastAsiaTheme="minorEastAsia"/>
          <w:lang w:val="en-GB"/>
        </w:rPr>
        <w:t>he peak observed at 1623</w:t>
      </w:r>
      <w:r w:rsidR="00525648">
        <w:rPr>
          <w:rFonts w:eastAsiaTheme="minorEastAsia"/>
          <w:lang w:val="en-GB"/>
        </w:rPr>
        <w:t>.</w:t>
      </w:r>
      <w:r w:rsidR="00563F09" w:rsidRPr="00CB1E6A">
        <w:rPr>
          <w:rFonts w:eastAsiaTheme="minorEastAsia"/>
          <w:lang w:val="en-GB"/>
        </w:rPr>
        <w:t xml:space="preserve">78 </w:t>
      </w:r>
      <w:r w:rsidR="00D74FA8" w:rsidRPr="00CB1E6A">
        <w:rPr>
          <w:rFonts w:eastAsiaTheme="minorEastAsia"/>
          <w:lang w:val="en-GB"/>
        </w:rPr>
        <w:t>cm</w:t>
      </w:r>
      <w:r w:rsidR="00D74FA8" w:rsidRPr="00CB1E6A">
        <w:rPr>
          <w:rFonts w:eastAsiaTheme="minorEastAsia"/>
          <w:vertAlign w:val="superscript"/>
          <w:lang w:val="en-GB"/>
        </w:rPr>
        <w:t>-1</w:t>
      </w:r>
      <w:r w:rsidR="00D74FA8">
        <w:rPr>
          <w:rFonts w:eastAsiaTheme="minorEastAsia"/>
          <w:vertAlign w:val="superscript"/>
          <w:lang w:val="en-GB"/>
        </w:rPr>
        <w:t xml:space="preserve"> </w:t>
      </w:r>
      <w:r w:rsidR="00525648">
        <w:rPr>
          <w:rFonts w:eastAsiaTheme="minorEastAsia"/>
          <w:lang w:val="en-GB"/>
        </w:rPr>
        <w:t xml:space="preserve">is </w:t>
      </w:r>
      <w:r w:rsidR="00563F09" w:rsidRPr="00CB1E6A">
        <w:rPr>
          <w:rFonts w:eastAsiaTheme="minorEastAsia"/>
          <w:lang w:val="en-GB"/>
        </w:rPr>
        <w:t xml:space="preserve">assigned to C=O functional group. </w:t>
      </w:r>
      <w:r w:rsidR="00AB65E4">
        <w:rPr>
          <w:rFonts w:eastAsiaTheme="minorEastAsia"/>
          <w:lang w:val="en-GB"/>
        </w:rPr>
        <w:t xml:space="preserve">A decrease in these functional groups is obtained after the carbonization and activation processes. </w:t>
      </w:r>
      <w:r w:rsidR="00D74FA8">
        <w:rPr>
          <w:rFonts w:eastAsiaTheme="minorEastAsia"/>
          <w:lang w:val="en-GB"/>
        </w:rPr>
        <w:t xml:space="preserve">These observations suggests the volatilization and reaction between the adsorbent’s functional groups and the activation agents </w:t>
      </w:r>
      <w:r w:rsidR="00472127" w:rsidRPr="00CB1E6A">
        <w:rPr>
          <w:rFonts w:eastAsiaTheme="minorEastAsia"/>
          <w:lang w:val="en-GB"/>
        </w:rPr>
        <w:fldChar w:fldCharType="begin" w:fldLock="1"/>
      </w:r>
      <w:r w:rsidR="00A86D08" w:rsidRPr="00CB1E6A">
        <w:rPr>
          <w:rFonts w:eastAsiaTheme="minorEastAsia"/>
          <w:lang w:val="en-GB"/>
        </w:rPr>
        <w:instrText>ADDIN CSL_CITATION {"citationItems":[{"id":"ITEM-1","itemData":{"DOI":"10.1016/j.arabjc.2021.103363","ISSN":"18785352","abstract":"The large capacity of wastewater production due to rapid growth of industries has resulted in limited water resources. The need to protect and conserved water resources have enforced researchers worldwide to focus on the development of an effective, economical and environmentally friendly novel materials. In this study, green synthesis of zinc oxide nanoparticles (ZnONPs) using T. diversifolia leaf extract by hydrothermal method was loaded on the surface of flamboyant pods (Delonix regia) activated carbon (FPAC). The developed ZnONPs loaded on the surface flamboyant pods activated carbon (ZnONPs-FPAC) was used successfully to remove of methylene blue (MB) from aqueous solution. The developed FPAC, ZnONPs and ZnONPs-FPAC were characterized UV–Vis spectroscopy, Fourier-transform infrared spectroscopy (FT-IR), X-ray diffraction (XRD), Scanning electron microscopy with energy dispersive X-ray spectroscopy (SEM/EDX), Transmission electron microscope (TEM) and Brunauer-Emmett-Teller (BET) techniques. The antibacterial activity of the synthesized FPAC, ZnONPs and ZnONPs-FPAC were screened and the results revealed that ZnONPs has an excellent antibacterial activity when compared. Batch adsorption studies were conducted to investigate the influence of process parameters such as initial concentration, contact time, pH, adsorbent dosage and temperature on MB uptake. The high BET surface area of 794.48 m2/g and mesoporous ZnONPS-FPAC developed gave good adsorption capacity of 186 mg/g. Equilibrium adsorption data of MB were modelled using Langmuir, Freundlich, Temkin and Dubinin–Radushkevich (D–R) isotherm model. The adsorption of MB onto ZnONPs-FPAC was best described by Freundlich model indicating surface heterogeneity, and pseudo-second-order kinetics according to %Δqe (normalized standard deviation), SSE (sum of square error), and R2 (coefficient of determination) values. The results of the thermodynamic suggest that the adsorption process of MB onto ZnONPs-FPAC is endotherm, favourable, spontaneous, and physical. In nature. The reusability of ZnONPs-FPAC was examined upto five cycles with no significant loss in removal efficiency. The mean free energy (E), and Enthalpy (ΔH) values calculated, suggested that the adsorption mechanism of MB on ZnONPs-FPAC is dominated by physical adsorption.","author":[{"dropping-particle":"","family":"Obayomi","given":"Kehinde Shola","non-dropping-particle":"","parse-names":false,"suffix":""},{"dropping-particle":"","family":"Oluwadiya","given":"Ayomide Elizabeth","non-dropping-particle":"","parse-names":false,"suffix":""},{"dropping-particle":"","family":"Lau","given":"Sie Yon","non-dropping-particle":"","parse-names":false,"suffix":""},{"dropping-particle":"","family":"Dada","given":"Adewumi Oluwasogo","non-dropping-particle":"","parse-names":false,"suffix":""},{"dropping-particle":"","family":"Akubuo-Casmir","given":"Divine","non-dropping-particle":"","parse-names":false,"suffix":""},{"dropping-particle":"","family":"Adelani-Akande","given":"Tabitha Adunola","non-dropping-particle":"","parse-names":false,"suffix":""},{"dropping-particle":"","family":"Fazle Bari","given":"A. S.M.","non-dropping-particle":"","parse-names":false,"suffix":""},{"dropping-particle":"","family":"Temidayo","given":"Samuel Olorunfemi","non-dropping-particle":"","parse-names":false,"suffix":""},{"dropping-particle":"","family":"Rahman","given":"Mohammad Mahmudur","non-dropping-particle":"","parse-names":false,"suffix":""}],"container-title":"Arabian Journal of Chemistry","id":"ITEM-1","issue":"10","issued":{"date-parts":[["2021"]]},"page":"103363","publisher":"The Author(s)","title":"Biosynthesis of Tithonia diversifolia leaf mediated Zinc Oxide Nanoparticles loaded with flamboyant pods (Delonix regia) for the treatment of Methylene Blue Wastewater","type":"article-journal","volume":"14"},"uris":["http://www.mendeley.com/documents/?uuid=37a23440-855a-4854-abf1-763faa1f1291"]}],"mendeley":{"formattedCitation":"(Obayomi et al., 2021)","plainTextFormattedCitation":"(Obayomi et al., 2021)","previouslyFormattedCitation":"(Obayomi et al., 2021)"},"properties":{"noteIndex":0},"schema":"https://github.com/citation-style-language/schema/raw/master/csl-citation.json"}</w:instrText>
      </w:r>
      <w:r w:rsidR="00472127" w:rsidRPr="00CB1E6A">
        <w:rPr>
          <w:rFonts w:eastAsiaTheme="minorEastAsia"/>
          <w:lang w:val="en-GB"/>
        </w:rPr>
        <w:fldChar w:fldCharType="separate"/>
      </w:r>
      <w:r w:rsidR="00472127" w:rsidRPr="00CB1E6A">
        <w:rPr>
          <w:rFonts w:eastAsiaTheme="minorEastAsia"/>
          <w:noProof/>
          <w:lang w:val="en-GB"/>
        </w:rPr>
        <w:t xml:space="preserve">(Obayomi </w:t>
      </w:r>
      <w:r w:rsidR="008C0A9B" w:rsidRPr="008C0A9B">
        <w:rPr>
          <w:rFonts w:eastAsiaTheme="minorEastAsia"/>
          <w:i/>
          <w:iCs/>
          <w:noProof/>
          <w:lang w:val="en-GB"/>
        </w:rPr>
        <w:t>et al.</w:t>
      </w:r>
      <w:r w:rsidR="00472127" w:rsidRPr="00CB1E6A">
        <w:rPr>
          <w:rFonts w:eastAsiaTheme="minorEastAsia"/>
          <w:noProof/>
          <w:lang w:val="en-GB"/>
        </w:rPr>
        <w:t>, 2021)</w:t>
      </w:r>
      <w:r w:rsidR="00472127" w:rsidRPr="00CB1E6A">
        <w:rPr>
          <w:rFonts w:eastAsiaTheme="minorEastAsia"/>
          <w:lang w:val="en-GB"/>
        </w:rPr>
        <w:fldChar w:fldCharType="end"/>
      </w:r>
      <w:r w:rsidR="00472127" w:rsidRPr="00CB1E6A">
        <w:rPr>
          <w:rFonts w:eastAsiaTheme="minorEastAsia"/>
          <w:lang w:val="en-GB"/>
        </w:rPr>
        <w:t>.</w:t>
      </w:r>
      <w:r w:rsidR="00D74FA8">
        <w:rPr>
          <w:rFonts w:eastAsiaTheme="minorEastAsia"/>
          <w:lang w:val="en-GB"/>
        </w:rPr>
        <w:t xml:space="preserve"> The emergence of the broad absorption bands at 1212.52 </w:t>
      </w:r>
      <w:r w:rsidR="00640681" w:rsidRPr="00CB1E6A">
        <w:rPr>
          <w:rFonts w:eastAsiaTheme="minorEastAsia"/>
          <w:lang w:val="en-GB"/>
        </w:rPr>
        <w:t>cm</w:t>
      </w:r>
      <w:r w:rsidR="00640681" w:rsidRPr="00CB1E6A">
        <w:rPr>
          <w:rFonts w:eastAsiaTheme="minorEastAsia"/>
          <w:vertAlign w:val="superscript"/>
          <w:lang w:val="en-GB"/>
        </w:rPr>
        <w:t>-1</w:t>
      </w:r>
      <w:r w:rsidR="00640681">
        <w:rPr>
          <w:rFonts w:eastAsiaTheme="minorEastAsia"/>
          <w:vertAlign w:val="superscript"/>
          <w:lang w:val="en-GB"/>
        </w:rPr>
        <w:t xml:space="preserve"> </w:t>
      </w:r>
      <w:r w:rsidR="00D74FA8">
        <w:rPr>
          <w:rFonts w:eastAsiaTheme="minorEastAsia"/>
          <w:lang w:val="en-GB"/>
        </w:rPr>
        <w:t>is assigned to C-O stretching of the oxygenated compounds formed during the acid treatment</w:t>
      </w:r>
      <w:r w:rsidR="00640681">
        <w:rPr>
          <w:rFonts w:eastAsiaTheme="minorEastAsia"/>
          <w:lang w:val="en-GB"/>
        </w:rPr>
        <w:t xml:space="preserve"> </w:t>
      </w:r>
      <w:r w:rsidR="00640681">
        <w:rPr>
          <w:rFonts w:eastAsiaTheme="minorEastAsia"/>
          <w:lang w:val="en-GB"/>
        </w:rPr>
        <w:fldChar w:fldCharType="begin" w:fldLock="1"/>
      </w:r>
      <w:r w:rsidR="00640681">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00640681">
        <w:rPr>
          <w:rFonts w:eastAsiaTheme="minorEastAsia"/>
          <w:lang w:val="en-GB"/>
        </w:rPr>
        <w:fldChar w:fldCharType="separate"/>
      </w:r>
      <w:r w:rsidR="00640681" w:rsidRPr="00640681">
        <w:rPr>
          <w:rFonts w:eastAsiaTheme="minorEastAsia"/>
          <w:noProof/>
          <w:lang w:val="en-GB"/>
        </w:rPr>
        <w:t xml:space="preserve">(Wong </w:t>
      </w:r>
      <w:r w:rsidR="008C0A9B" w:rsidRPr="008C0A9B">
        <w:rPr>
          <w:rFonts w:eastAsiaTheme="minorEastAsia"/>
          <w:i/>
          <w:iCs/>
          <w:noProof/>
          <w:lang w:val="en-GB"/>
        </w:rPr>
        <w:t>et al.</w:t>
      </w:r>
      <w:r w:rsidR="00640681" w:rsidRPr="00640681">
        <w:rPr>
          <w:rFonts w:eastAsiaTheme="minorEastAsia"/>
          <w:noProof/>
          <w:lang w:val="en-GB"/>
        </w:rPr>
        <w:t>, 2018)</w:t>
      </w:r>
      <w:r w:rsidR="00640681">
        <w:rPr>
          <w:rFonts w:eastAsiaTheme="minorEastAsia"/>
          <w:lang w:val="en-GB"/>
        </w:rPr>
        <w:fldChar w:fldCharType="end"/>
      </w:r>
      <w:r w:rsidR="00640681">
        <w:rPr>
          <w:rFonts w:eastAsiaTheme="minorEastAsia"/>
          <w:lang w:val="en-GB"/>
        </w:rPr>
        <w:t>.</w:t>
      </w:r>
    </w:p>
    <w:bookmarkEnd w:id="326"/>
    <w:p w14:paraId="5AFB3044" w14:textId="2F87E1D3" w:rsidR="00B711D3" w:rsidRPr="00CB1E6A" w:rsidRDefault="00B906D6" w:rsidP="00DA2823">
      <w:pPr>
        <w:jc w:val="center"/>
        <w:rPr>
          <w:rFonts w:eastAsiaTheme="minorEastAsia"/>
          <w:b/>
          <w:bCs/>
          <w:sz w:val="32"/>
          <w:szCs w:val="32"/>
        </w:rPr>
      </w:pPr>
      <w:r>
        <w:rPr>
          <w:noProof/>
        </w:rPr>
        <w:drawing>
          <wp:inline distT="0" distB="0" distL="0" distR="0" wp14:anchorId="0AEF2277" wp14:editId="3C6A85A7">
            <wp:extent cx="5562600" cy="2295525"/>
            <wp:effectExtent l="0" t="0" r="0" b="9525"/>
            <wp:docPr id="207" name="Chart 207">
              <a:extLst xmlns:a="http://schemas.openxmlformats.org/drawingml/2006/main">
                <a:ext uri="{FF2B5EF4-FFF2-40B4-BE49-F238E27FC236}">
                  <a16:creationId xmlns:a16="http://schemas.microsoft.com/office/drawing/2014/main" id="{62B61776-5C79-4BF3-94E6-2B99151D6F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09B77C9B" w14:textId="726B7181" w:rsidR="00CF7C51" w:rsidRDefault="00CF7C51" w:rsidP="0076286E">
      <w:pPr>
        <w:pStyle w:val="ListofFigures"/>
      </w:pPr>
      <w:bookmarkStart w:id="327" w:name="_Toc119501817"/>
      <w:bookmarkStart w:id="328" w:name="_Toc119509257"/>
      <w:bookmarkStart w:id="329" w:name="_Toc123054439"/>
      <w:bookmarkStart w:id="330" w:name="_Toc127866954"/>
      <w:bookmarkStart w:id="331" w:name="_Toc127867572"/>
      <w:r w:rsidRPr="00640681">
        <w:t>Figure 4.1.2.2: FTIR spectra of DRP</w:t>
      </w:r>
      <w:r w:rsidR="00640681" w:rsidRPr="00640681">
        <w:t>, DRP1, DRP2 and DRP3</w:t>
      </w:r>
      <w:bookmarkEnd w:id="327"/>
      <w:bookmarkEnd w:id="328"/>
      <w:bookmarkEnd w:id="329"/>
      <w:bookmarkEnd w:id="330"/>
      <w:bookmarkEnd w:id="331"/>
    </w:p>
    <w:p w14:paraId="1EEE6451" w14:textId="77777777" w:rsidR="0081068E" w:rsidRPr="0081068E" w:rsidRDefault="0081068E" w:rsidP="0081068E">
      <w:pPr>
        <w:pStyle w:val="Caption"/>
        <w:rPr>
          <w:rFonts w:eastAsiaTheme="minorEastAsia"/>
          <w:lang w:val="en-GB"/>
        </w:rPr>
      </w:pPr>
    </w:p>
    <w:p w14:paraId="11D85ED3" w14:textId="7A44B325" w:rsidR="00B711D3" w:rsidRPr="00CB1E6A" w:rsidRDefault="000462CB" w:rsidP="00803870">
      <w:pPr>
        <w:pStyle w:val="Heading4"/>
      </w:pPr>
      <w:bookmarkStart w:id="332" w:name="_Toc118051534"/>
      <w:bookmarkStart w:id="333" w:name="_Toc127869130"/>
      <w:r>
        <w:t>Surface functional groups</w:t>
      </w:r>
      <w:r w:rsidRPr="00CB1E6A">
        <w:t xml:space="preserve"> </w:t>
      </w:r>
      <w:r w:rsidR="00B711D3" w:rsidRPr="00CB1E6A">
        <w:t xml:space="preserve">of </w:t>
      </w:r>
      <w:bookmarkEnd w:id="332"/>
      <w:r w:rsidR="00640681">
        <w:t xml:space="preserve">raw and modified adsorbents prepared from </w:t>
      </w:r>
      <w:r w:rsidR="00640681">
        <w:rPr>
          <w:i/>
        </w:rPr>
        <w:t>Elais guineensis</w:t>
      </w:r>
      <w:bookmarkEnd w:id="333"/>
    </w:p>
    <w:p w14:paraId="13714F23" w14:textId="36EAE838" w:rsidR="00CB1E6A" w:rsidRPr="00CB1E6A" w:rsidRDefault="004C1A57" w:rsidP="003A61CA">
      <w:pPr>
        <w:spacing w:line="480" w:lineRule="auto"/>
        <w:jc w:val="both"/>
        <w:rPr>
          <w:rFonts w:eastAsiaTheme="minorEastAsia"/>
          <w:lang w:val="en-GB"/>
        </w:rPr>
      </w:pPr>
      <w:r w:rsidRPr="00CB1E6A">
        <w:rPr>
          <w:rFonts w:eastAsiaTheme="minorEastAsia"/>
          <w:lang w:val="en-GB"/>
        </w:rPr>
        <w:t xml:space="preserve">Figure 4.1.2.3 </w:t>
      </w:r>
      <w:r w:rsidR="000854FB">
        <w:rPr>
          <w:rFonts w:eastAsiaTheme="minorEastAsia"/>
          <w:lang w:val="en-GB"/>
        </w:rPr>
        <w:t>depicted</w:t>
      </w:r>
      <w:r w:rsidR="004D6CD6" w:rsidRPr="00CB1E6A">
        <w:rPr>
          <w:rFonts w:eastAsiaTheme="minorEastAsia"/>
          <w:lang w:val="en-GB"/>
        </w:rPr>
        <w:t xml:space="preserve"> the FTIR spectra of raw </w:t>
      </w:r>
      <w:r w:rsidR="004D6CD6" w:rsidRPr="00640681">
        <w:rPr>
          <w:rFonts w:eastAsiaTheme="minorEastAsia"/>
          <w:i/>
          <w:iCs/>
          <w:lang w:val="en-GB"/>
        </w:rPr>
        <w:t>Elais guineensis</w:t>
      </w:r>
      <w:r w:rsidR="004D6CD6" w:rsidRPr="00CB1E6A">
        <w:rPr>
          <w:rFonts w:eastAsiaTheme="minorEastAsia"/>
          <w:lang w:val="en-GB"/>
        </w:rPr>
        <w:t xml:space="preserve"> wastes (EGB) and its </w:t>
      </w:r>
      <w:r w:rsidR="007E6ED1">
        <w:rPr>
          <w:rFonts w:eastAsiaTheme="minorEastAsia"/>
          <w:lang w:val="en-GB"/>
        </w:rPr>
        <w:t>modified</w:t>
      </w:r>
      <w:r w:rsidR="004D6CD6" w:rsidRPr="00CB1E6A">
        <w:rPr>
          <w:rFonts w:eastAsiaTheme="minorEastAsia"/>
          <w:lang w:val="en-GB"/>
        </w:rPr>
        <w:t xml:space="preserve"> form</w:t>
      </w:r>
      <w:r w:rsidR="007E6ED1">
        <w:rPr>
          <w:rFonts w:eastAsiaTheme="minorEastAsia"/>
          <w:lang w:val="en-GB"/>
        </w:rPr>
        <w:t>s</w:t>
      </w:r>
      <w:r w:rsidR="004D6CD6" w:rsidRPr="00CB1E6A">
        <w:rPr>
          <w:rFonts w:eastAsiaTheme="minorEastAsia"/>
          <w:lang w:val="en-GB"/>
        </w:rPr>
        <w:t xml:space="preserve"> (EGB1</w:t>
      </w:r>
      <w:r w:rsidR="007E6ED1">
        <w:rPr>
          <w:rFonts w:eastAsiaTheme="minorEastAsia"/>
          <w:lang w:val="en-GB"/>
        </w:rPr>
        <w:t>, EGB2 and EGB3</w:t>
      </w:r>
      <w:r w:rsidR="004D6CD6" w:rsidRPr="00CB1E6A">
        <w:rPr>
          <w:rFonts w:eastAsiaTheme="minorEastAsia"/>
          <w:lang w:val="en-GB"/>
        </w:rPr>
        <w:t>).</w:t>
      </w:r>
      <w:r w:rsidR="00A86D08" w:rsidRPr="00CB1E6A">
        <w:rPr>
          <w:rFonts w:eastAsiaTheme="minorEastAsia"/>
          <w:lang w:val="en-GB"/>
        </w:rPr>
        <w:t xml:space="preserve"> The broad adsorption band </w:t>
      </w:r>
      <w:r w:rsidR="00640681">
        <w:rPr>
          <w:rFonts w:eastAsiaTheme="minorEastAsia"/>
          <w:lang w:val="en-GB"/>
        </w:rPr>
        <w:t>observed</w:t>
      </w:r>
      <w:r w:rsidR="00A86D08" w:rsidRPr="00CB1E6A">
        <w:rPr>
          <w:rFonts w:eastAsiaTheme="minorEastAsia"/>
          <w:lang w:val="en-GB"/>
        </w:rPr>
        <w:t xml:space="preserve"> at </w:t>
      </w:r>
      <w:r w:rsidR="00A86D08" w:rsidRPr="00CB1E6A">
        <w:rPr>
          <w:rFonts w:eastAsiaTheme="minorEastAsia"/>
          <w:lang w:val="en-GB"/>
        </w:rPr>
        <w:lastRenderedPageBreak/>
        <w:t>3381.57 cm</w:t>
      </w:r>
      <w:r w:rsidR="00A86D08" w:rsidRPr="00CB1E6A">
        <w:rPr>
          <w:rFonts w:eastAsiaTheme="minorEastAsia"/>
          <w:vertAlign w:val="superscript"/>
          <w:lang w:val="en-GB"/>
        </w:rPr>
        <w:t>-1</w:t>
      </w:r>
      <w:r w:rsidR="00A86D08" w:rsidRPr="00CB1E6A">
        <w:rPr>
          <w:rFonts w:eastAsiaTheme="minorEastAsia"/>
          <w:lang w:val="en-GB"/>
        </w:rPr>
        <w:t xml:space="preserve"> in EGB corresponds to -OH stretching</w:t>
      </w:r>
      <w:r w:rsidR="00640681">
        <w:rPr>
          <w:rFonts w:eastAsiaTheme="minorEastAsia"/>
          <w:lang w:val="en-GB"/>
        </w:rPr>
        <w:t xml:space="preserve"> vibrations of adsorbed water or alcohol </w:t>
      </w:r>
      <w:r w:rsidR="00640681">
        <w:rPr>
          <w:rFonts w:eastAsiaTheme="minorEastAsia"/>
          <w:lang w:val="en-GB"/>
        </w:rPr>
        <w:fldChar w:fldCharType="begin" w:fldLock="1"/>
      </w:r>
      <w:r w:rsidR="00AB65E4">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00640681">
        <w:rPr>
          <w:rFonts w:eastAsiaTheme="minorEastAsia"/>
          <w:lang w:val="en-GB"/>
        </w:rPr>
        <w:fldChar w:fldCharType="separate"/>
      </w:r>
      <w:r w:rsidR="00640681" w:rsidRPr="00640681">
        <w:rPr>
          <w:rFonts w:eastAsiaTheme="minorEastAsia"/>
          <w:noProof/>
          <w:lang w:val="en-GB"/>
        </w:rPr>
        <w:t xml:space="preserve">(Wong </w:t>
      </w:r>
      <w:r w:rsidR="008C0A9B" w:rsidRPr="008C0A9B">
        <w:rPr>
          <w:rFonts w:eastAsiaTheme="minorEastAsia"/>
          <w:i/>
          <w:iCs/>
          <w:noProof/>
          <w:lang w:val="en-GB"/>
        </w:rPr>
        <w:t>et al.</w:t>
      </w:r>
      <w:r w:rsidR="00640681" w:rsidRPr="00640681">
        <w:rPr>
          <w:rFonts w:eastAsiaTheme="minorEastAsia"/>
          <w:noProof/>
          <w:lang w:val="en-GB"/>
        </w:rPr>
        <w:t>, 2018)</w:t>
      </w:r>
      <w:r w:rsidR="00640681">
        <w:rPr>
          <w:rFonts w:eastAsiaTheme="minorEastAsia"/>
          <w:lang w:val="en-GB"/>
        </w:rPr>
        <w:fldChar w:fldCharType="end"/>
      </w:r>
      <w:r w:rsidR="00640681">
        <w:rPr>
          <w:rFonts w:eastAsiaTheme="minorEastAsia"/>
          <w:lang w:val="en-GB"/>
        </w:rPr>
        <w:t xml:space="preserve"> </w:t>
      </w:r>
      <w:r w:rsidR="00A86D08" w:rsidRPr="00CB1E6A">
        <w:rPr>
          <w:rFonts w:eastAsiaTheme="minorEastAsia"/>
          <w:lang w:val="en-GB"/>
        </w:rPr>
        <w:t>. The absorption band at 2921.63 cm</w:t>
      </w:r>
      <w:r w:rsidR="00A86D08" w:rsidRPr="00CB1E6A">
        <w:rPr>
          <w:rFonts w:eastAsiaTheme="minorEastAsia"/>
          <w:vertAlign w:val="superscript"/>
          <w:lang w:val="en-GB"/>
        </w:rPr>
        <w:t>-1</w:t>
      </w:r>
      <w:r w:rsidR="00A86D08" w:rsidRPr="00CB1E6A">
        <w:rPr>
          <w:rFonts w:eastAsiaTheme="minorEastAsia"/>
          <w:lang w:val="en-GB"/>
        </w:rPr>
        <w:t xml:space="preserve"> was assigned to -CH stretching of</w:t>
      </w:r>
      <w:r w:rsidR="00640681">
        <w:rPr>
          <w:rFonts w:eastAsiaTheme="minorEastAsia"/>
          <w:lang w:val="en-GB"/>
        </w:rPr>
        <w:t xml:space="preserve"> methylene or methyl groups</w:t>
      </w:r>
      <w:r w:rsidR="00A86D08" w:rsidRPr="00CB1E6A">
        <w:rPr>
          <w:rFonts w:eastAsiaTheme="minorEastAsia"/>
          <w:lang w:val="en-GB"/>
        </w:rPr>
        <w:t>.</w:t>
      </w:r>
      <w:r w:rsidR="00640681">
        <w:rPr>
          <w:rFonts w:eastAsiaTheme="minorEastAsia"/>
          <w:lang w:val="en-GB"/>
        </w:rPr>
        <w:t xml:space="preserve"> </w:t>
      </w:r>
      <w:r w:rsidR="00C11AA1">
        <w:rPr>
          <w:rFonts w:eastAsiaTheme="minorEastAsia"/>
          <w:lang w:val="en-GB"/>
        </w:rPr>
        <w:t>T</w:t>
      </w:r>
      <w:r w:rsidR="00A86D08" w:rsidRPr="00CB1E6A">
        <w:rPr>
          <w:rFonts w:eastAsiaTheme="minorEastAsia"/>
          <w:lang w:val="en-GB"/>
        </w:rPr>
        <w:t xml:space="preserve">he peaks observed at 1624.73 </w:t>
      </w:r>
      <w:r w:rsidR="00C11AA1" w:rsidRPr="00CB1E6A">
        <w:rPr>
          <w:rFonts w:eastAsiaTheme="minorEastAsia"/>
          <w:lang w:val="en-GB"/>
        </w:rPr>
        <w:t>cm</w:t>
      </w:r>
      <w:r w:rsidR="00C11AA1" w:rsidRPr="00CB1E6A">
        <w:rPr>
          <w:rFonts w:eastAsiaTheme="minorEastAsia"/>
          <w:vertAlign w:val="superscript"/>
          <w:lang w:val="en-GB"/>
        </w:rPr>
        <w:t>-1</w:t>
      </w:r>
      <w:r w:rsidR="00C11AA1" w:rsidRPr="00CB1E6A">
        <w:rPr>
          <w:rFonts w:eastAsiaTheme="minorEastAsia"/>
          <w:lang w:val="en-GB"/>
        </w:rPr>
        <w:t xml:space="preserve"> </w:t>
      </w:r>
      <w:r w:rsidR="00C11AA1">
        <w:rPr>
          <w:rFonts w:eastAsiaTheme="minorEastAsia"/>
          <w:lang w:val="en-GB"/>
        </w:rPr>
        <w:t>i</w:t>
      </w:r>
      <w:r w:rsidR="00A86D08" w:rsidRPr="00CB1E6A">
        <w:rPr>
          <w:rFonts w:eastAsiaTheme="minorEastAsia"/>
          <w:lang w:val="en-GB"/>
        </w:rPr>
        <w:t>s assigned to C=O functional group signif</w:t>
      </w:r>
      <w:r w:rsidR="00C11AA1">
        <w:rPr>
          <w:rFonts w:eastAsiaTheme="minorEastAsia"/>
          <w:lang w:val="en-GB"/>
        </w:rPr>
        <w:t>y</w:t>
      </w:r>
      <w:r w:rsidR="00A86D08" w:rsidRPr="00CB1E6A">
        <w:rPr>
          <w:rFonts w:eastAsiaTheme="minorEastAsia"/>
          <w:lang w:val="en-GB"/>
        </w:rPr>
        <w:t xml:space="preserve"> the presence of hemicellulose</w:t>
      </w:r>
      <w:r w:rsidR="00C11AA1">
        <w:rPr>
          <w:rFonts w:eastAsiaTheme="minorEastAsia"/>
          <w:lang w:val="en-GB"/>
        </w:rPr>
        <w:t xml:space="preserve"> and observed to</w:t>
      </w:r>
      <w:r w:rsidR="00A86D08" w:rsidRPr="00CB1E6A">
        <w:rPr>
          <w:rFonts w:eastAsiaTheme="minorEastAsia"/>
          <w:lang w:val="en-GB"/>
        </w:rPr>
        <w:t xml:space="preserve"> have reduced </w:t>
      </w:r>
      <w:r w:rsidR="00C11AA1">
        <w:rPr>
          <w:rFonts w:eastAsiaTheme="minorEastAsia"/>
          <w:lang w:val="en-GB"/>
        </w:rPr>
        <w:t>in intensity after</w:t>
      </w:r>
      <w:r w:rsidR="00A86D08" w:rsidRPr="00CB1E6A">
        <w:rPr>
          <w:rFonts w:eastAsiaTheme="minorEastAsia"/>
          <w:lang w:val="en-GB"/>
        </w:rPr>
        <w:t xml:space="preserve"> carbonization. The </w:t>
      </w:r>
      <w:r w:rsidR="00C11AA1">
        <w:rPr>
          <w:rFonts w:eastAsiaTheme="minorEastAsia"/>
          <w:lang w:val="en-GB"/>
        </w:rPr>
        <w:t>emergence of the</w:t>
      </w:r>
      <w:r w:rsidR="00FC5230">
        <w:rPr>
          <w:rFonts w:eastAsiaTheme="minorEastAsia"/>
          <w:lang w:val="en-GB"/>
        </w:rPr>
        <w:t xml:space="preserve"> bands</w:t>
      </w:r>
      <w:r w:rsidR="00C11AA1">
        <w:rPr>
          <w:rFonts w:eastAsiaTheme="minorEastAsia"/>
          <w:lang w:val="en-GB"/>
        </w:rPr>
        <w:t xml:space="preserve"> observed </w:t>
      </w:r>
      <w:r w:rsidR="00A86D08" w:rsidRPr="00CB1E6A">
        <w:rPr>
          <w:rFonts w:eastAsiaTheme="minorEastAsia"/>
          <w:lang w:val="en-GB"/>
        </w:rPr>
        <w:t>at 10</w:t>
      </w:r>
      <w:r w:rsidR="00C11AA1">
        <w:rPr>
          <w:rFonts w:eastAsiaTheme="minorEastAsia"/>
          <w:lang w:val="en-GB"/>
        </w:rPr>
        <w:t>78</w:t>
      </w:r>
      <w:r w:rsidR="00A86D08" w:rsidRPr="00CB1E6A">
        <w:rPr>
          <w:rFonts w:eastAsiaTheme="minorEastAsia"/>
          <w:lang w:val="en-GB"/>
        </w:rPr>
        <w:t>.98 cm</w:t>
      </w:r>
      <w:r w:rsidR="00A86D08" w:rsidRPr="00CB1E6A">
        <w:rPr>
          <w:rFonts w:eastAsiaTheme="minorEastAsia"/>
          <w:vertAlign w:val="superscript"/>
          <w:lang w:val="en-GB"/>
        </w:rPr>
        <w:t>-1</w:t>
      </w:r>
      <w:r w:rsidR="00A86D08" w:rsidRPr="00CB1E6A">
        <w:rPr>
          <w:rFonts w:eastAsiaTheme="minorEastAsia"/>
          <w:lang w:val="en-GB"/>
        </w:rPr>
        <w:t xml:space="preserve"> in EGB</w:t>
      </w:r>
      <w:r w:rsidR="00C11AA1">
        <w:rPr>
          <w:rFonts w:eastAsiaTheme="minorEastAsia"/>
          <w:lang w:val="en-GB"/>
        </w:rPr>
        <w:t>1</w:t>
      </w:r>
      <w:r w:rsidR="00A86D08" w:rsidRPr="00CB1E6A">
        <w:rPr>
          <w:rFonts w:eastAsiaTheme="minorEastAsia"/>
          <w:lang w:val="en-GB"/>
        </w:rPr>
        <w:t xml:space="preserve"> </w:t>
      </w:r>
      <w:r w:rsidR="00C11AA1">
        <w:rPr>
          <w:rFonts w:eastAsiaTheme="minorEastAsia"/>
          <w:lang w:val="en-GB"/>
        </w:rPr>
        <w:t xml:space="preserve">is ascribed to the linkage of P-O in symmetrical vibration of the polyphosphate (P-O-P chain), a characteristic of phosphocarbonaceous adsorbent </w:t>
      </w:r>
      <w:r w:rsidR="00AB65E4">
        <w:rPr>
          <w:rFonts w:eastAsiaTheme="minorEastAsia"/>
          <w:lang w:val="en-GB"/>
        </w:rPr>
        <w:fldChar w:fldCharType="begin" w:fldLock="1"/>
      </w:r>
      <w:r w:rsidR="00AB65E4">
        <w:rPr>
          <w:rFonts w:eastAsiaTheme="minorEastAsia"/>
          <w:lang w:val="en-GB"/>
        </w:rPr>
        <w:instrText>ADDIN CSL_CITATION {"citationItems":[{"id":"ITEM-1","itemData":{"DOI":"10.1016/j.psep.2017.08.025","ISSN":"09575820","abstract":"The aim of this work is to investigate the feasibility of the preparation of adsorbent materials from waste textiles (cotton) for the removal of pharmaceutical products such as clofibric acid (AC), tetracycline (TC) and paracetamol (PC). Our results showed that the adsorbents prepared by chemical activation in the presence of phosphoric acid and pyrolysis at 600 °C lead to microporous materials with high surface areas. The adsorbents exhibit acid and basic groups at their porous surface and the acid character overrides the basic character. Kinetic data for AC and PC adsorption are found to follow a pseudo-second order kinetic equation with the exception of adsorption of TC which is well described by the pseudo-first-order model. The equilibrium data for the adsorption of pharmaceuticals compounds onto Activated Carbon Cloths (ACCs) were analyzed by testing different models. Additionally, the Langmuir model provided a good description of the experimental isotherms for PC and TC, whereas AC isotherm rather follows the Freundlich model. On the basis of the Langmuir analysis, the maximum adsorption capacities were determined to be 109, 105 mg g−1 for TC and PC, respectively. The activated carbon cloth also showed high efficiency for the removal of a mixture of 3 pharmaceuticals, except for AC. This study highlights that activated carbon prepared from the cotton cloths waste using phosphoric acid at 50% (ACC 50%) is a promising adsorbent because of its relatively high efficiency and potential of reuse.","author":[{"dropping-particle":"","family":"Boudrahem","given":"Nassima","non-dropping-particle":"","parse-names":false,"suffix":""},{"dropping-particle":"","family":"Delpeux-Ouldriane","given":"Sandrine","non-dropping-particle":"","parse-names":false,"suffix":""},{"dropping-particle":"","family":"Khenniche","given":"Lamia","non-dropping-particle":"","parse-names":false,"suffix":""},{"dropping-particle":"","family":"Boudrahem","given":"Farouk","non-dropping-particle":"","parse-names":false,"suffix":""},{"dropping-particle":"","family":"Aissani-Benissad","given":"Farida","non-dropping-particle":"","parse-names":false,"suffix":""},{"dropping-particle":"","family":"Gineys","given":"Mickaël","non-dropping-particle":"","parse-names":false,"suffix":""}],"container-title":"Process Safety and Environmental Protection","id":"ITEM-1","issued":{"date-parts":[["2017"]]},"page":"544-559","publisher":"Institution of Chemical Engineers","title":"Single and mixture adsorption of clofibric acid, tetracycline and paracetamol onto Activated carbon developed from cotton cloth residue","type":"article-journal","volume":"111"},"uris":["http://www.mendeley.com/documents/?uuid=1d4dacde-545b-48c4-ba76-35adc8f8b213"]},{"id":"ITEM-2","itemData":{"DOI":"10.1016/S0008-6223(03)00031-9","ISSN":"00086223","abstract":"Synthetic activated carbons were prepared by phosphoric acid activation of a styrene-divinylbenzene copolymer in an air atmosphere at various temperatures in the 400-900°C interval. The carbons were characterized by elemental analysis, cation-exchange capacity measurement, infrared spectroscopy, potentiometric titration, copper adsorption from solution and physical adsorption of N2 at -196°C and CO2 at 0°C. It was shown that, similarly to synthetic phosphoric acid activated carbons obtained in argon, the synthetic carbons activated with phosphoric acid in air possess an acidic character and show considerable cation-exchange properties. The contribution of oxygen-containing surface groups along with phosphorus-containing groups to CEC is higher for carbons obtained in air. Three types of surface groups were identified on carbons prepared at temperatures up to 600°C, and four types on carbons prepared at higher temperatures. These groups were assigned to 'super-acidic' (pK&lt;0), phosphorus-containing (pK=1.1-1.2), carboxylic (pK=4.7-6.0) and phenolic (pK=8.1-9.4) groups. The cation-exchange capacity was at a maximum for the carbon prepared at 800°C. Copper adsorption by synthetic phosphoric acid activated carbons obtained in air at temperatures lower than 800°C is higher than for similar carbons obtained in argon. The increase is due to additional formation of oxygen-containing surface groups. Calculated copper binding constants revealed the importance of phosphorus-containing and carboxylic groups for adsorption of copper from aqueous solution. All carbons show a multimodal pore size distribution including simultaneously micropores and mesopores, but the porous texture is not a prime factor in determining the cation-exchange capacities of these carbons. Synthetic phosphoric acid activated carbons show a greater development of porosity when obtained in air as compared to carbons carbonized in argon. © 2003 Elsevier Science Ltd. All rights reserved.","author":[{"dropping-particle":"","family":"Puziy","given":"A. M.","non-dropping-particle":"","parse-names":false,"suffix":""},{"dropping-particle":"","family":"Poddubnaya","given":"O. I.","non-dropping-particle":"","parse-names":false,"suffix":""},{"dropping-particle":"","family":"Martínez-Alonso","given":"A.","non-dropping-particle":"","parse-names":false,"suffix":""},{"dropping-particle":"","family":"Suárez-García","given":"F.","non-dropping-particle":"","parse-names":false,"suffix":""},{"dropping-particle":"","family":"Tascón","given":"J. M.D.","non-dropping-particle":"","parse-names":false,"suffix":""}],"container-title":"Carbon","id":"ITEM-2","issue":"6","issued":{"date-parts":[["2003"]]},"page":"1181-1191","title":"Synthetic carbons activated with phosphoric acid III. Carbons prepared in air","type":"article-journal","volume":"41"},"uris":["http://www.mendeley.com/documents/?uuid=14117d06-5052-46b6-bb11-f448ac560ca2"]}],"mendeley":{"formattedCitation":"(Boudrahem et al., 2017; Puziy et al., 2003)","plainTextFormattedCitation":"(Boudrahem et al., 2017; Puziy et al., 2003)","previouslyFormattedCitation":"(Boudrahem et al., 2017; Puziy et al., 2003)"},"properties":{"noteIndex":0},"schema":"https://github.com/citation-style-language/schema/raw/master/csl-citation.json"}</w:instrText>
      </w:r>
      <w:r w:rsidR="00AB65E4">
        <w:rPr>
          <w:rFonts w:eastAsiaTheme="minorEastAsia"/>
          <w:lang w:val="en-GB"/>
        </w:rPr>
        <w:fldChar w:fldCharType="separate"/>
      </w:r>
      <w:r w:rsidR="00AB65E4" w:rsidRPr="00AB65E4">
        <w:rPr>
          <w:rFonts w:eastAsiaTheme="minorEastAsia"/>
          <w:noProof/>
          <w:lang w:val="en-GB"/>
        </w:rPr>
        <w:t xml:space="preserve">(Boudrahem </w:t>
      </w:r>
      <w:r w:rsidR="008C0A9B" w:rsidRPr="008C0A9B">
        <w:rPr>
          <w:rFonts w:eastAsiaTheme="minorEastAsia"/>
          <w:i/>
          <w:iCs/>
          <w:noProof/>
          <w:lang w:val="en-GB"/>
        </w:rPr>
        <w:t>et al.</w:t>
      </w:r>
      <w:r w:rsidR="00AB65E4" w:rsidRPr="00AB65E4">
        <w:rPr>
          <w:rFonts w:eastAsiaTheme="minorEastAsia"/>
          <w:noProof/>
          <w:lang w:val="en-GB"/>
        </w:rPr>
        <w:t xml:space="preserve">, 2017; Puziy </w:t>
      </w:r>
      <w:r w:rsidR="008C0A9B" w:rsidRPr="008C0A9B">
        <w:rPr>
          <w:rFonts w:eastAsiaTheme="minorEastAsia"/>
          <w:i/>
          <w:iCs/>
          <w:noProof/>
          <w:lang w:val="en-GB"/>
        </w:rPr>
        <w:t>et al.</w:t>
      </w:r>
      <w:r w:rsidR="00AB65E4" w:rsidRPr="00AB65E4">
        <w:rPr>
          <w:rFonts w:eastAsiaTheme="minorEastAsia"/>
          <w:noProof/>
          <w:lang w:val="en-GB"/>
        </w:rPr>
        <w:t>, 2003)</w:t>
      </w:r>
      <w:r w:rsidR="00AB65E4">
        <w:rPr>
          <w:rFonts w:eastAsiaTheme="minorEastAsia"/>
          <w:lang w:val="en-GB"/>
        </w:rPr>
        <w:fldChar w:fldCharType="end"/>
      </w:r>
      <w:r w:rsidR="00A86D08" w:rsidRPr="00CB1E6A">
        <w:rPr>
          <w:rFonts w:eastAsiaTheme="minorEastAsia"/>
          <w:lang w:val="en-GB"/>
        </w:rPr>
        <w:t xml:space="preserve">. The observed peak variations </w:t>
      </w:r>
      <w:r w:rsidR="00F41CD8">
        <w:rPr>
          <w:rFonts w:eastAsiaTheme="minorEastAsia"/>
          <w:lang w:val="en-GB"/>
        </w:rPr>
        <w:t>was</w:t>
      </w:r>
      <w:r w:rsidR="00A86D08" w:rsidRPr="00CB1E6A">
        <w:rPr>
          <w:rFonts w:eastAsiaTheme="minorEastAsia"/>
          <w:lang w:val="en-GB"/>
        </w:rPr>
        <w:t xml:space="preserve"> attributed to the effects of acid and thermal treatment</w:t>
      </w:r>
      <w:r w:rsidR="009E44EB">
        <w:rPr>
          <w:rFonts w:eastAsiaTheme="minorEastAsia"/>
          <w:lang w:val="en-GB"/>
        </w:rPr>
        <w:t xml:space="preserve"> </w:t>
      </w:r>
      <w:r w:rsidR="009E44EB">
        <w:rPr>
          <w:rFonts w:eastAsiaTheme="minorEastAsia"/>
          <w:lang w:val="en-GB"/>
        </w:rPr>
        <w:fldChar w:fldCharType="begin" w:fldLock="1"/>
      </w:r>
      <w:r w:rsidR="00DE4676">
        <w:rPr>
          <w:rFonts w:eastAsiaTheme="minorEastAsia"/>
          <w:lang w:val="en-GB"/>
        </w:rPr>
        <w:instrText>ADDIN CSL_CITATION {"citationItems":[{"id":"ITEM-1","itemData":{"DOI":"10.1016/j.indcrop.2018.10.051","ISSN":"09266690","abstract":"In this work, a novel and environmentally friendly adsorbent was developed from oat hulls, representative of cellulosic materials abundantly generated as by-products in agriculture industry, for removal ciprofloxacin (CIP) from water. Results of various characterization techniques (e.g. SEM, FTIR, and BET) showed substantial enhancement in porosity, surface functional groups and surface area of the precursor through pre-treatment process. The effects of most influential process parameters of adsorbent dose (0.1–0.8 mg/L), solution pH (3–10), temperature (288, 298, and 318 K) and pre-treatment process on adsorption performance were investigated. The Freundlich isotherm successfully described equilibrium data, suggesting the heterogeneous surface of the adsorbent. The kinetic data were well expressed by the pseudo-second order kinetic model, indicating chemisorption to be the rate-limiting step of the process. The thermodynamic analysis revealed that adsorption was spontaneous (ΔG° &lt; 0), endothermic in nature (ΔH° &gt; 0) and along with increase in randomness (ΔS° &gt; 0). The maximum adsorption capacity of pretreated oat hulls (83 mg/g), at the determined optimum condition, was higher than a number of previously studied adsorbents. This study revealed that oat hulls or similar materials in agriculture industry can be made into adsorbents with high performance for removal of CIP, and similar pharmaceutical or organic pollutants from contaminated water.","author":[{"dropping-particle":"","family":"Movasaghi","given":"Zahra","non-dropping-particle":"","parse-names":false,"suffix":""},{"dropping-particle":"","family":"Yan","given":"Bei","non-dropping-particle":"","parse-names":false,"suffix":""},{"dropping-particle":"","family":"Niu","given":"Catherine","non-dropping-particle":"","parse-names":false,"suffix":""}],"container-title":"Industrial Crops and Products","id":"ITEM-1","issued":{"date-parts":[["2019"]]},"page":"237-250","title":"Adsorption of ciprofloxacin from water by pretreated oat hulls: Equilibrium, kinetic, and thermodynamic studies","type":"article-journal","volume":"127"},"uris":["http://www.mendeley.com/documents/?uuid=c2b34825-678b-4490-9df5-db54feb05e2f"]}],"mendeley":{"formattedCitation":"(Movasaghi et al., 2019)","plainTextFormattedCitation":"(Movasaghi et al., 2019)","previouslyFormattedCitation":"(Movasaghi et al., 2019)"},"properties":{"noteIndex":0},"schema":"https://github.com/citation-style-language/schema/raw/master/csl-citation.json"}</w:instrText>
      </w:r>
      <w:r w:rsidR="009E44EB">
        <w:rPr>
          <w:rFonts w:eastAsiaTheme="minorEastAsia"/>
          <w:lang w:val="en-GB"/>
        </w:rPr>
        <w:fldChar w:fldCharType="separate"/>
      </w:r>
      <w:r w:rsidR="009E44EB" w:rsidRPr="009E44EB">
        <w:rPr>
          <w:rFonts w:eastAsiaTheme="minorEastAsia"/>
          <w:noProof/>
          <w:lang w:val="en-GB"/>
        </w:rPr>
        <w:t xml:space="preserve">(Movasaghi </w:t>
      </w:r>
      <w:r w:rsidR="008C0A9B" w:rsidRPr="008C0A9B">
        <w:rPr>
          <w:rFonts w:eastAsiaTheme="minorEastAsia"/>
          <w:i/>
          <w:iCs/>
          <w:noProof/>
          <w:lang w:val="en-GB"/>
        </w:rPr>
        <w:t>et al.</w:t>
      </w:r>
      <w:r w:rsidR="009E44EB" w:rsidRPr="009E44EB">
        <w:rPr>
          <w:rFonts w:eastAsiaTheme="minorEastAsia"/>
          <w:noProof/>
          <w:lang w:val="en-GB"/>
        </w:rPr>
        <w:t>, 2019)</w:t>
      </w:r>
      <w:r w:rsidR="009E44EB">
        <w:rPr>
          <w:rFonts w:eastAsiaTheme="minorEastAsia"/>
          <w:lang w:val="en-GB"/>
        </w:rPr>
        <w:fldChar w:fldCharType="end"/>
      </w:r>
      <w:r w:rsidR="00A86D08" w:rsidRPr="00CB1E6A">
        <w:rPr>
          <w:rFonts w:eastAsiaTheme="minorEastAsia"/>
          <w:lang w:val="en-GB"/>
        </w:rPr>
        <w:t>.</w:t>
      </w:r>
    </w:p>
    <w:p w14:paraId="70435FCC" w14:textId="6FA25855" w:rsidR="00B711D3" w:rsidRPr="00CB1E6A" w:rsidRDefault="002C4168" w:rsidP="003A61CA">
      <w:pPr>
        <w:rPr>
          <w:rFonts w:eastAsiaTheme="minorEastAsia"/>
          <w:b/>
          <w:bCs/>
          <w:sz w:val="28"/>
          <w:szCs w:val="28"/>
        </w:rPr>
      </w:pPr>
      <w:r>
        <w:rPr>
          <w:noProof/>
        </w:rPr>
        <w:drawing>
          <wp:inline distT="0" distB="0" distL="0" distR="0" wp14:anchorId="42239ADB" wp14:editId="60268C9B">
            <wp:extent cx="5274310" cy="2659380"/>
            <wp:effectExtent l="0" t="0" r="2540" b="7620"/>
            <wp:docPr id="219" name="Chart 219">
              <a:extLst xmlns:a="http://schemas.openxmlformats.org/drawingml/2006/main">
                <a:ext uri="{FF2B5EF4-FFF2-40B4-BE49-F238E27FC236}">
                  <a16:creationId xmlns:a16="http://schemas.microsoft.com/office/drawing/2014/main" id="{5E3423B6-6A8C-6F1C-0702-AF9B8EB1C9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618396B4" w14:textId="29A2AB21" w:rsidR="00CB1E6A" w:rsidRPr="003A61CA" w:rsidRDefault="00CF7C51" w:rsidP="0076286E">
      <w:pPr>
        <w:pStyle w:val="ListofFigures"/>
      </w:pPr>
      <w:bookmarkStart w:id="334" w:name="_Toc119501818"/>
      <w:bookmarkStart w:id="335" w:name="_Toc119509258"/>
      <w:bookmarkStart w:id="336" w:name="_Toc123054440"/>
      <w:bookmarkStart w:id="337" w:name="_Toc127866955"/>
      <w:bookmarkStart w:id="338" w:name="_Toc127867573"/>
      <w:r w:rsidRPr="003A61CA">
        <w:t>Figure 4.1.2.3: FTIR spectra of EGB</w:t>
      </w:r>
      <w:r w:rsidR="0081068E">
        <w:t>,</w:t>
      </w:r>
      <w:r w:rsidRPr="003A61CA">
        <w:t xml:space="preserve"> EGB1</w:t>
      </w:r>
      <w:r w:rsidR="0081068E">
        <w:t>, EGB2 and EGB3</w:t>
      </w:r>
      <w:bookmarkEnd w:id="334"/>
      <w:bookmarkEnd w:id="335"/>
      <w:bookmarkEnd w:id="336"/>
      <w:bookmarkEnd w:id="337"/>
      <w:bookmarkEnd w:id="338"/>
    </w:p>
    <w:p w14:paraId="252C1C9B" w14:textId="77777777" w:rsidR="003A61CA" w:rsidRDefault="003A61CA" w:rsidP="003A61CA">
      <w:pPr>
        <w:jc w:val="center"/>
        <w:rPr>
          <w:rFonts w:eastAsiaTheme="minorEastAsia"/>
          <w:b/>
          <w:bCs/>
          <w:sz w:val="32"/>
          <w:szCs w:val="32"/>
        </w:rPr>
      </w:pPr>
    </w:p>
    <w:p w14:paraId="315455D5" w14:textId="38997B44" w:rsidR="00B711D3" w:rsidRPr="00CB1E6A" w:rsidRDefault="000462CB" w:rsidP="00803870">
      <w:pPr>
        <w:pStyle w:val="Heading4"/>
      </w:pPr>
      <w:bookmarkStart w:id="339" w:name="_Toc118051535"/>
      <w:bookmarkStart w:id="340" w:name="_Toc127869131"/>
      <w:r>
        <w:t>Surface functional groups</w:t>
      </w:r>
      <w:r w:rsidRPr="00CB1E6A">
        <w:t xml:space="preserve"> </w:t>
      </w:r>
      <w:r w:rsidR="00B711D3" w:rsidRPr="00CB1E6A">
        <w:t xml:space="preserve">of </w:t>
      </w:r>
      <w:bookmarkEnd w:id="339"/>
      <w:r w:rsidR="00AB65E4">
        <w:t xml:space="preserve">raw and modified adsorbents prepared from </w:t>
      </w:r>
      <w:r w:rsidR="00AB65E4">
        <w:rPr>
          <w:i/>
        </w:rPr>
        <w:t>Hibiscus sabdariffa</w:t>
      </w:r>
      <w:bookmarkEnd w:id="340"/>
    </w:p>
    <w:p w14:paraId="2D06A74B" w14:textId="3A47C6CF" w:rsidR="008D0C55" w:rsidRPr="00CB1E6A" w:rsidRDefault="009B7BA0" w:rsidP="00B711D3">
      <w:pPr>
        <w:spacing w:line="480" w:lineRule="auto"/>
        <w:jc w:val="both"/>
        <w:rPr>
          <w:rFonts w:eastAsiaTheme="minorEastAsia"/>
          <w:b/>
          <w:bCs/>
          <w:lang w:val="en-GB"/>
        </w:rPr>
      </w:pPr>
      <w:r w:rsidRPr="00CB1E6A">
        <w:rPr>
          <w:rFonts w:eastAsiaTheme="minorEastAsia"/>
          <w:lang w:val="en-GB"/>
        </w:rPr>
        <w:t xml:space="preserve">The FTIR spectra for the raw </w:t>
      </w:r>
      <w:r w:rsidRPr="00CB1E6A">
        <w:rPr>
          <w:rFonts w:eastAsiaTheme="minorEastAsia"/>
          <w:i/>
          <w:iCs/>
          <w:lang w:val="en-GB"/>
        </w:rPr>
        <w:t>Hibiscus sabdariffa</w:t>
      </w:r>
      <w:r w:rsidRPr="00CB1E6A">
        <w:rPr>
          <w:rFonts w:eastAsiaTheme="minorEastAsia"/>
          <w:lang w:val="en-GB"/>
        </w:rPr>
        <w:t xml:space="preserve"> seed pods (HSP) and its modified form</w:t>
      </w:r>
      <w:r w:rsidR="007E6ED1">
        <w:rPr>
          <w:rFonts w:eastAsiaTheme="minorEastAsia"/>
          <w:lang w:val="en-GB"/>
        </w:rPr>
        <w:t>s</w:t>
      </w:r>
      <w:r w:rsidRPr="00CB1E6A">
        <w:rPr>
          <w:rFonts w:eastAsiaTheme="minorEastAsia"/>
          <w:lang w:val="en-GB"/>
        </w:rPr>
        <w:t xml:space="preserve"> (HSP1</w:t>
      </w:r>
      <w:r w:rsidR="007E6ED1">
        <w:rPr>
          <w:rFonts w:eastAsiaTheme="minorEastAsia"/>
          <w:lang w:val="en-GB"/>
        </w:rPr>
        <w:t>, HSP2 and HSP3</w:t>
      </w:r>
      <w:r w:rsidRPr="00CB1E6A">
        <w:rPr>
          <w:rFonts w:eastAsiaTheme="minorEastAsia"/>
          <w:lang w:val="en-GB"/>
        </w:rPr>
        <w:t>) are shown in Figure 4.1.2.4. The broad absorption band at 3353.12 cm</w:t>
      </w:r>
      <w:r w:rsidRPr="00CB1E6A">
        <w:rPr>
          <w:rFonts w:eastAsiaTheme="minorEastAsia"/>
          <w:vertAlign w:val="superscript"/>
          <w:lang w:val="en-GB"/>
        </w:rPr>
        <w:t>-1</w:t>
      </w:r>
      <w:r w:rsidRPr="00CB1E6A">
        <w:rPr>
          <w:rFonts w:eastAsiaTheme="minorEastAsia"/>
          <w:lang w:val="en-GB"/>
        </w:rPr>
        <w:t xml:space="preserve"> in HSP </w:t>
      </w:r>
      <w:r w:rsidR="00AB65E4">
        <w:rPr>
          <w:rFonts w:eastAsiaTheme="minorEastAsia"/>
          <w:lang w:val="en-GB"/>
        </w:rPr>
        <w:t>i</w:t>
      </w:r>
      <w:r w:rsidRPr="00CB1E6A">
        <w:rPr>
          <w:rFonts w:eastAsiaTheme="minorEastAsia"/>
          <w:lang w:val="en-GB"/>
        </w:rPr>
        <w:t>s assigned to the -OH stretching</w:t>
      </w:r>
      <w:r w:rsidR="00AB65E4">
        <w:rPr>
          <w:rFonts w:eastAsiaTheme="minorEastAsia"/>
          <w:lang w:val="en-GB"/>
        </w:rPr>
        <w:t xml:space="preserve"> vibration of phenol, alcohols or adventitious water</w:t>
      </w:r>
      <w:r w:rsidRPr="00CB1E6A">
        <w:rPr>
          <w:rFonts w:eastAsiaTheme="minorEastAsia"/>
          <w:lang w:val="en-GB"/>
        </w:rPr>
        <w:t>. The peaks at 2914.88, 1734.66 and 1034.14 cm</w:t>
      </w:r>
      <w:r w:rsidRPr="00CB1E6A">
        <w:rPr>
          <w:rFonts w:eastAsiaTheme="minorEastAsia"/>
          <w:vertAlign w:val="superscript"/>
          <w:lang w:val="en-GB"/>
        </w:rPr>
        <w:t>-1</w:t>
      </w:r>
      <w:r w:rsidRPr="00CB1E6A">
        <w:rPr>
          <w:rFonts w:eastAsiaTheme="minorEastAsia"/>
          <w:lang w:val="en-GB"/>
        </w:rPr>
        <w:t xml:space="preserve"> were assigned to C-H stretching of alkanes, C=O of amide and C-OH stretching</w:t>
      </w:r>
      <w:r w:rsidR="00AB65E4">
        <w:rPr>
          <w:rFonts w:eastAsiaTheme="minorEastAsia"/>
          <w:lang w:val="en-GB"/>
        </w:rPr>
        <w:t xml:space="preserve"> vibrations</w:t>
      </w:r>
      <w:r w:rsidR="002F5526">
        <w:rPr>
          <w:rFonts w:eastAsiaTheme="minorEastAsia"/>
          <w:lang w:val="en-GB"/>
        </w:rPr>
        <w:t>,</w:t>
      </w:r>
      <w:r w:rsidRPr="00CB1E6A">
        <w:rPr>
          <w:rFonts w:eastAsiaTheme="minorEastAsia"/>
          <w:lang w:val="en-GB"/>
        </w:rPr>
        <w:t xml:space="preserve"> </w:t>
      </w:r>
      <w:r w:rsidRPr="00CB1E6A">
        <w:rPr>
          <w:rFonts w:eastAsiaTheme="minorEastAsia"/>
          <w:lang w:val="en-GB"/>
        </w:rPr>
        <w:lastRenderedPageBreak/>
        <w:t xml:space="preserve">respectively. </w:t>
      </w:r>
      <w:bookmarkStart w:id="341" w:name="_Hlk114311708"/>
      <w:r w:rsidR="007E6ED1">
        <w:rPr>
          <w:rFonts w:eastAsiaTheme="minorEastAsia"/>
          <w:lang w:val="en-GB"/>
        </w:rPr>
        <w:t xml:space="preserve">The intensity of the absorption band decreased after different modifications. This is as a result of breakdown of hemicellulose and removal of volatile organic matter. </w:t>
      </w:r>
      <w:r w:rsidRPr="00CB1E6A">
        <w:rPr>
          <w:rFonts w:eastAsiaTheme="minorEastAsia"/>
          <w:lang w:val="en-GB"/>
        </w:rPr>
        <w:t xml:space="preserve">The observed variations </w:t>
      </w:r>
      <w:r w:rsidR="007E6ED1">
        <w:rPr>
          <w:rFonts w:eastAsiaTheme="minorEastAsia"/>
          <w:lang w:val="en-GB"/>
        </w:rPr>
        <w:t xml:space="preserve">of the peak intensities </w:t>
      </w:r>
      <w:r w:rsidRPr="00CB1E6A">
        <w:rPr>
          <w:rFonts w:eastAsiaTheme="minorEastAsia"/>
          <w:lang w:val="en-GB"/>
        </w:rPr>
        <w:t>could be attributed to the effects of acid treatment and pyrolysis</w:t>
      </w:r>
      <w:bookmarkEnd w:id="341"/>
      <w:r w:rsidRPr="00CB1E6A">
        <w:rPr>
          <w:rFonts w:eastAsiaTheme="minorEastAsia"/>
          <w:lang w:val="en-GB"/>
        </w:rPr>
        <w:t xml:space="preserve"> </w:t>
      </w:r>
      <w:r w:rsidRPr="00CB1E6A">
        <w:rPr>
          <w:rFonts w:eastAsiaTheme="minorEastAsia"/>
          <w:lang w:val="en-GB"/>
        </w:rPr>
        <w:fldChar w:fldCharType="begin" w:fldLock="1"/>
      </w:r>
      <w:r w:rsidR="000E5194">
        <w:rPr>
          <w:rFonts w:eastAsiaTheme="minorEastAsia"/>
          <w:lang w:val="en-GB"/>
        </w:rPr>
        <w:instrText>ADDIN CSL_CITATION {"citationItems":[{"id":"ITEM-1","itemData":{"DOI":"10.2166/wst.2020.551","ISSN":"19969732","PMID":"33460411","abstract":"Adsorption efficiency of acid-modified kola nut husk (KNHA) as a non-conventional adsorbent for the sorption of Ibuprofen from aqueous media was investigated in this study. The raw and modified samples were characterized using scanning electron microscopy, Fourier transform infrared spectroscopy, electron dispersive X-ray spectroscopy pH, and Boehm titration techniques respectively. Adsorption parameters such as pH effect, adsorbate concentration, contact time, and solution temperature were studied. The amount of Ibuprofen uptake was observed to increase with a corresponding increase in adsorption operational parameters. The kinetic data was found to best fit the pseudo-second-order kinetic model. Isotherm adsorption models of Langmuir, Freundlich, Temkin, and Dubinin-Radushkevich were utilized to analyze the adsorption data. The Langmuir isotherm model showed the best fit for experimental data with a maximum monolayer adsorption capacity of 39.22 mg/g. The values of Gibbs free energy change were negative (-164.48 to -64.045.4 kJ/mol) suggesting that the process of ibuprofen adsorption onto KNHA was spontaneous. The positive value of standard enthalpy change (+34.203 kJ/mol) suggests that the process of ibuprofen adsorption was endothermic. KNHA adsorbent was found to be efficient and viable for the uptake of ibuprofen from aqueous medium. Hence, adsorbent prepared from kola nut husk waste has proved to be effective for the adsorptive uptake of Ibuprofen from aqueous media.","author":[{"dropping-particle":"","family":"Bello","given":"Olugbenga Solomon","non-dropping-particle":"","parse-names":false,"suffix":""},{"dropping-particle":"","family":"Alao","given":"Oluwakemi Christiana","non-dropping-particle":"","parse-names":false,"suffix":""},{"dropping-particle":"","family":"Alagbada","given":"Temitope Chris","non-dropping-particle":"","parse-names":false,"suffix":""},{"dropping-particle":"","family":"Agboola","given":"Oluwatobi Samuel","non-dropping-particle":"","parse-names":false,"suffix":""},{"dropping-particle":"","family":"Omotoba","given":"Omotoyosi Toheeb","non-dropping-particle":"","parse-names":false,"suffix":""},{"dropping-particle":"","family":"Abikoye","given":"Oluwatosin Rebecca","non-dropping-particle":"","parse-names":false,"suffix":""}],"container-title":"Water Science and Technology","id":"ITEM-1","issue":"1","issued":{"date-parts":[["2021"]]},"page":"111-122","title":"A renewable, sustainable and low-cost adsorbent for ibuprofen removal","type":"article-journal","volume":"83"},"uris":["http://www.mendeley.com/documents/?uuid=6491148b-fccb-40bb-bf76-ccc7a2014f14"]}],"mendeley":{"formattedCitation":"(O. S. Bello et al., 2021)","manualFormatting":"(Bello et al., 2021b)","plainTextFormattedCitation":"(O. S. Bello et al., 2021)","previouslyFormattedCitation":"(O. S. Bello et al., 2021)"},"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Bello </w:t>
      </w:r>
      <w:r w:rsidR="008C0A9B" w:rsidRPr="008C0A9B">
        <w:rPr>
          <w:rFonts w:eastAsiaTheme="minorEastAsia"/>
          <w:i/>
          <w:iCs/>
          <w:noProof/>
          <w:lang w:val="en-GB"/>
        </w:rPr>
        <w:t>et al.</w:t>
      </w:r>
      <w:r w:rsidRPr="00CB1E6A">
        <w:rPr>
          <w:rFonts w:eastAsiaTheme="minorEastAsia"/>
          <w:noProof/>
          <w:lang w:val="en-GB"/>
        </w:rPr>
        <w:t>, 2021b)</w:t>
      </w:r>
      <w:r w:rsidRPr="00CB1E6A">
        <w:rPr>
          <w:rFonts w:eastAsiaTheme="minorEastAsia"/>
          <w:lang w:val="en-GB"/>
        </w:rPr>
        <w:fldChar w:fldCharType="end"/>
      </w:r>
      <w:r w:rsidRPr="00CB1E6A">
        <w:rPr>
          <w:rFonts w:eastAsiaTheme="minorEastAsia"/>
          <w:lang w:val="en-GB"/>
        </w:rPr>
        <w:t>.</w:t>
      </w:r>
    </w:p>
    <w:p w14:paraId="0B6D9CB5" w14:textId="022811BD" w:rsidR="00B711D3" w:rsidRPr="00CB1E6A" w:rsidRDefault="00AE3348" w:rsidP="000572B2">
      <w:pPr>
        <w:jc w:val="center"/>
        <w:rPr>
          <w:rFonts w:eastAsiaTheme="minorEastAsia"/>
          <w:b/>
          <w:bCs/>
          <w:sz w:val="32"/>
          <w:szCs w:val="32"/>
        </w:rPr>
      </w:pPr>
      <w:r>
        <w:rPr>
          <w:noProof/>
        </w:rPr>
        <w:drawing>
          <wp:inline distT="0" distB="0" distL="0" distR="0" wp14:anchorId="563D360F" wp14:editId="1BA8FABE">
            <wp:extent cx="5274310" cy="2537460"/>
            <wp:effectExtent l="0" t="0" r="2540" b="15240"/>
            <wp:docPr id="224" name="Chart 224">
              <a:extLst xmlns:a="http://schemas.openxmlformats.org/drawingml/2006/main">
                <a:ext uri="{FF2B5EF4-FFF2-40B4-BE49-F238E27FC236}">
                  <a16:creationId xmlns:a16="http://schemas.microsoft.com/office/drawing/2014/main" id="{4E077703-C1E2-4BFB-8870-46EB48CAFF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2E841DC" w14:textId="513F913A" w:rsidR="00CB1E6A" w:rsidRPr="0081068E" w:rsidRDefault="00CF7C51" w:rsidP="0076286E">
      <w:pPr>
        <w:pStyle w:val="ListofFigures"/>
      </w:pPr>
      <w:bookmarkStart w:id="342" w:name="_Toc119501819"/>
      <w:bookmarkStart w:id="343" w:name="_Toc119509259"/>
      <w:bookmarkStart w:id="344" w:name="_Toc123054441"/>
      <w:bookmarkStart w:id="345" w:name="_Toc127866956"/>
      <w:bookmarkStart w:id="346" w:name="_Toc127867574"/>
      <w:r w:rsidRPr="0081068E">
        <w:t>Figure 4.1.2.4: FTIR spectra of HSP</w:t>
      </w:r>
      <w:r w:rsidR="0081068E">
        <w:t>, HSP1, HSP2</w:t>
      </w:r>
      <w:r w:rsidRPr="0081068E">
        <w:t xml:space="preserve"> and HSP</w:t>
      </w:r>
      <w:r w:rsidR="0081068E">
        <w:t>3</w:t>
      </w:r>
      <w:bookmarkEnd w:id="342"/>
      <w:bookmarkEnd w:id="343"/>
      <w:bookmarkEnd w:id="344"/>
      <w:bookmarkEnd w:id="345"/>
      <w:bookmarkEnd w:id="346"/>
    </w:p>
    <w:p w14:paraId="72244D30" w14:textId="77777777" w:rsidR="00EA1521" w:rsidRPr="00C8062F" w:rsidRDefault="00EA1521" w:rsidP="00C8062F">
      <w:pPr>
        <w:jc w:val="center"/>
        <w:rPr>
          <w:rFonts w:eastAsiaTheme="minorEastAsia"/>
          <w:b/>
          <w:bCs/>
          <w:sz w:val="28"/>
          <w:szCs w:val="28"/>
        </w:rPr>
      </w:pPr>
    </w:p>
    <w:p w14:paraId="01D24504" w14:textId="731ABE09" w:rsidR="00FD7FCC" w:rsidRPr="00CB1E6A" w:rsidRDefault="000462CB" w:rsidP="00803870">
      <w:pPr>
        <w:pStyle w:val="Heading4"/>
      </w:pPr>
      <w:bookmarkStart w:id="347" w:name="_Toc118051536"/>
      <w:bookmarkStart w:id="348" w:name="_Toc127869132"/>
      <w:r>
        <w:t>Surface functional groups</w:t>
      </w:r>
      <w:r w:rsidRPr="00CB1E6A">
        <w:t xml:space="preserve"> </w:t>
      </w:r>
      <w:r w:rsidR="00FD7FCC" w:rsidRPr="00CB1E6A">
        <w:t xml:space="preserve">of </w:t>
      </w:r>
      <w:bookmarkEnd w:id="347"/>
      <w:r w:rsidR="007E6ED1">
        <w:t xml:space="preserve">raw and modified adsorbents prepared from </w:t>
      </w:r>
      <w:r w:rsidR="007E6ED1">
        <w:rPr>
          <w:i/>
        </w:rPr>
        <w:t>Raphia hookeri</w:t>
      </w:r>
      <w:bookmarkEnd w:id="348"/>
    </w:p>
    <w:p w14:paraId="6FE106BF" w14:textId="22B14C19" w:rsidR="004B4080" w:rsidRPr="00CB1E6A" w:rsidRDefault="004B4080" w:rsidP="007B69A7">
      <w:pPr>
        <w:spacing w:line="480" w:lineRule="auto"/>
        <w:jc w:val="both"/>
        <w:rPr>
          <w:rFonts w:eastAsiaTheme="minorEastAsia"/>
          <w:lang w:val="en-GB"/>
        </w:rPr>
      </w:pPr>
      <w:r w:rsidRPr="00CB1E6A">
        <w:rPr>
          <w:rFonts w:eastAsiaTheme="minorEastAsia"/>
          <w:lang w:val="en-GB"/>
        </w:rPr>
        <w:t xml:space="preserve">Figure 4.1.2.5 illustrates the FTIR spectra of raw </w:t>
      </w:r>
      <w:r w:rsidRPr="00CB1E6A">
        <w:rPr>
          <w:rFonts w:eastAsiaTheme="minorEastAsia"/>
          <w:i/>
          <w:iCs/>
          <w:lang w:val="en-GB"/>
        </w:rPr>
        <w:t>Raphia hookerie</w:t>
      </w:r>
      <w:r w:rsidRPr="00CB1E6A">
        <w:rPr>
          <w:rFonts w:eastAsiaTheme="minorEastAsia"/>
          <w:lang w:val="en-GB"/>
        </w:rPr>
        <w:t xml:space="preserve"> epicarp (RHP) and the </w:t>
      </w:r>
      <w:r w:rsidR="007E6ED1">
        <w:rPr>
          <w:rFonts w:eastAsiaTheme="minorEastAsia"/>
          <w:lang w:val="en-GB"/>
        </w:rPr>
        <w:t>various</w:t>
      </w:r>
      <w:r w:rsidRPr="00CB1E6A">
        <w:rPr>
          <w:rFonts w:eastAsiaTheme="minorEastAsia"/>
          <w:lang w:val="en-GB"/>
        </w:rPr>
        <w:t xml:space="preserve"> modified form</w:t>
      </w:r>
      <w:r w:rsidR="007E6ED1">
        <w:rPr>
          <w:rFonts w:eastAsiaTheme="minorEastAsia"/>
          <w:lang w:val="en-GB"/>
        </w:rPr>
        <w:t>s</w:t>
      </w:r>
      <w:r w:rsidRPr="00CB1E6A">
        <w:rPr>
          <w:rFonts w:eastAsiaTheme="minorEastAsia"/>
          <w:lang w:val="en-GB"/>
        </w:rPr>
        <w:t xml:space="preserve"> (RHP1</w:t>
      </w:r>
      <w:r w:rsidR="007E6ED1">
        <w:rPr>
          <w:rFonts w:eastAsiaTheme="minorEastAsia"/>
          <w:lang w:val="en-GB"/>
        </w:rPr>
        <w:t>, RHP2 and RHP3</w:t>
      </w:r>
      <w:r w:rsidRPr="00CB1E6A">
        <w:rPr>
          <w:rFonts w:eastAsiaTheme="minorEastAsia"/>
          <w:lang w:val="en-GB"/>
        </w:rPr>
        <w:t xml:space="preserve">). </w:t>
      </w:r>
      <w:bookmarkStart w:id="349" w:name="_Hlk114312654"/>
      <w:r w:rsidRPr="00CB1E6A">
        <w:rPr>
          <w:rFonts w:eastAsiaTheme="minorEastAsia"/>
          <w:lang w:val="en-GB"/>
        </w:rPr>
        <w:t>The broad adsorption band observed at 3332 cm</w:t>
      </w:r>
      <w:r w:rsidRPr="00CB1E6A">
        <w:rPr>
          <w:rFonts w:eastAsiaTheme="minorEastAsia"/>
          <w:vertAlign w:val="superscript"/>
          <w:lang w:val="en-GB"/>
        </w:rPr>
        <w:t>-1</w:t>
      </w:r>
      <w:r w:rsidRPr="00CB1E6A">
        <w:rPr>
          <w:rFonts w:eastAsiaTheme="minorEastAsia"/>
          <w:lang w:val="en-GB"/>
        </w:rPr>
        <w:t xml:space="preserve"> in RHP corresponds to -OH stretching</w:t>
      </w:r>
      <w:r w:rsidR="007E6ED1">
        <w:rPr>
          <w:rFonts w:eastAsiaTheme="minorEastAsia"/>
          <w:lang w:val="en-GB"/>
        </w:rPr>
        <w:t xml:space="preserve"> vibration</w:t>
      </w:r>
      <w:r w:rsidRPr="00CB1E6A">
        <w:rPr>
          <w:rFonts w:eastAsiaTheme="minorEastAsia"/>
          <w:lang w:val="en-GB"/>
        </w:rPr>
        <w:t xml:space="preserve">. </w:t>
      </w:r>
      <w:r w:rsidR="007E6ED1">
        <w:rPr>
          <w:rFonts w:eastAsiaTheme="minorEastAsia"/>
          <w:lang w:val="en-GB"/>
        </w:rPr>
        <w:t>The decrease in intensity observed after the carbonization process could be</w:t>
      </w:r>
      <w:r w:rsidRPr="00CB1E6A">
        <w:rPr>
          <w:rFonts w:eastAsiaTheme="minorEastAsia"/>
          <w:lang w:val="en-GB"/>
        </w:rPr>
        <w:t xml:space="preserve"> attributed to the dehydration of excess water</w:t>
      </w:r>
      <w:r w:rsidR="007E6ED1">
        <w:rPr>
          <w:rFonts w:eastAsiaTheme="minorEastAsia"/>
          <w:lang w:val="en-GB"/>
        </w:rPr>
        <w:t xml:space="preserve"> </w:t>
      </w:r>
      <w:r w:rsidR="007E6ED1">
        <w:rPr>
          <w:rFonts w:eastAsiaTheme="minorEastAsia"/>
          <w:lang w:val="en-GB"/>
        </w:rPr>
        <w:fldChar w:fldCharType="begin" w:fldLock="1"/>
      </w:r>
      <w:r w:rsidR="00AF30FC">
        <w:rPr>
          <w:rFonts w:eastAsiaTheme="minorEastAsia"/>
          <w:lang w:val="en-GB"/>
        </w:rPr>
        <w:instrText>ADDIN CSL_CITATION {"citationItems":[{"id":"ITEM-1","itemData":{"DOI":"10.22036/pcr.2021.261506.1865","ISSN":"23452625","abstract":"Functionalized banana stalk (BSAC) was investigated as a potential adsorbent in removing a commonly used pharmaceutical antimalaria drug, Lumefantrine (LUMF). The raw banana stalk was chemically treated with orthophosphoric acid to enhance its adsorptive properties. The effect of LUMF initial concentration, temperature, solution pH and contact time on the adsorption process was studied using the batch equilibrium process. The surface characteristics of the prepared adsorbent were investigated using SEM, FTIR, proximate analysis and the Boehm titration techniques. The FTIR spectra showed notable peaks that are responsible for the adsorptive uptake of LUMF. The micrograph from the SEM showed well-developed pores which can be attributed to the effect of the acid treatment, and results from the proximate analysis showed 73.92% carbon content which is a remarkable percentage for a favorable uptake. The Sips isotherm model best fitted the experimental data with an R2 = 1, and a maximum adsorption capacity of 102.1 mg g-1. The closeness of the n values obtained from the Sips isotherm to 1 makes the model approach that of the Langmuir isotherm suggesting a monolayer coverage of LUMF on the BSAC surface. The pseudo-second-order kinetic model best explains the kinetics of adsorption of LUMF onto BSAC with R2 values ranging from 0.9845-0.9997. The optimum pH recorded for this study was found between 5-7, and the pHpzc for the BSAC was obtained at 4.5. Parameters obtained from the thermodynamic studies suggest that LUMF uptake by BSAC is endothermic, spontaneous, and thermodynamically favored (ΔH° = +46.83 kJ mol-1, ΔS° = +0.242 kJ K-1 mol-1 and ΔG° = -41.66 kJ mol-1). BSAC was found to be effective in removing LUMF from aqueous solutions.","author":[{"dropping-particle":"","family":"Agboola","given":"O. S.","non-dropping-particle":"","parse-names":false,"suffix":""},{"dropping-particle":"","family":"Akanji","given":"S. B.","non-dropping-particle":"","parse-names":false,"suffix":""},{"dropping-particle":"","family":"Bello","given":"O. S.","non-dropping-particle":"","parse-names":false,"suffix":""}],"container-title":"Physical Chemistry Research","id":"ITEM-1","issue":"3","issued":{"date-parts":[["2021"]]},"page":"483-507","title":"Functionalized Banana Stalk for Lumefantrine Drug Removal","type":"article-journal","volume":"9"},"uris":["http://www.mendeley.com/documents/?uuid=989e8c99-37bc-437e-93a9-1606b6f240f3"]}],"mendeley":{"formattedCitation":"(Agboola et al., 2021)","plainTextFormattedCitation":"(Agboola et al., 2021)","previouslyFormattedCitation":"(Agboola et al., 2021)"},"properties":{"noteIndex":0},"schema":"https://github.com/citation-style-language/schema/raw/master/csl-citation.json"}</w:instrText>
      </w:r>
      <w:r w:rsidR="007E6ED1">
        <w:rPr>
          <w:rFonts w:eastAsiaTheme="minorEastAsia"/>
          <w:lang w:val="en-GB"/>
        </w:rPr>
        <w:fldChar w:fldCharType="separate"/>
      </w:r>
      <w:r w:rsidR="007E6ED1" w:rsidRPr="007E6ED1">
        <w:rPr>
          <w:rFonts w:eastAsiaTheme="minorEastAsia"/>
          <w:noProof/>
          <w:lang w:val="en-GB"/>
        </w:rPr>
        <w:t xml:space="preserve">(Agboola </w:t>
      </w:r>
      <w:r w:rsidR="008C0A9B" w:rsidRPr="008C0A9B">
        <w:rPr>
          <w:rFonts w:eastAsiaTheme="minorEastAsia"/>
          <w:i/>
          <w:iCs/>
          <w:noProof/>
          <w:lang w:val="en-GB"/>
        </w:rPr>
        <w:t>et al.</w:t>
      </w:r>
      <w:r w:rsidR="007E6ED1" w:rsidRPr="007E6ED1">
        <w:rPr>
          <w:rFonts w:eastAsiaTheme="minorEastAsia"/>
          <w:noProof/>
          <w:lang w:val="en-GB"/>
        </w:rPr>
        <w:t>, 2021)</w:t>
      </w:r>
      <w:r w:rsidR="007E6ED1">
        <w:rPr>
          <w:rFonts w:eastAsiaTheme="minorEastAsia"/>
          <w:lang w:val="en-GB"/>
        </w:rPr>
        <w:fldChar w:fldCharType="end"/>
      </w:r>
      <w:r w:rsidRPr="00CB1E6A">
        <w:rPr>
          <w:rFonts w:eastAsiaTheme="minorEastAsia"/>
          <w:lang w:val="en-GB"/>
        </w:rPr>
        <w:t xml:space="preserve">. The absorption band </w:t>
      </w:r>
      <w:r w:rsidR="007E6ED1">
        <w:rPr>
          <w:rFonts w:eastAsiaTheme="minorEastAsia"/>
          <w:lang w:val="en-GB"/>
        </w:rPr>
        <w:t xml:space="preserve">observed </w:t>
      </w:r>
      <w:r w:rsidRPr="00CB1E6A">
        <w:rPr>
          <w:rFonts w:eastAsiaTheme="minorEastAsia"/>
          <w:lang w:val="en-GB"/>
        </w:rPr>
        <w:t>at 2921.63 cm</w:t>
      </w:r>
      <w:r w:rsidRPr="00CB1E6A">
        <w:rPr>
          <w:rFonts w:eastAsiaTheme="minorEastAsia"/>
          <w:vertAlign w:val="superscript"/>
          <w:lang w:val="en-GB"/>
        </w:rPr>
        <w:t>-1</w:t>
      </w:r>
      <w:r w:rsidRPr="00CB1E6A">
        <w:rPr>
          <w:rFonts w:eastAsiaTheme="minorEastAsia"/>
          <w:lang w:val="en-GB"/>
        </w:rPr>
        <w:t xml:space="preserve"> </w:t>
      </w:r>
      <w:r w:rsidR="007E6ED1">
        <w:rPr>
          <w:rFonts w:eastAsiaTheme="minorEastAsia"/>
          <w:lang w:val="en-GB"/>
        </w:rPr>
        <w:t xml:space="preserve">is </w:t>
      </w:r>
      <w:r w:rsidR="007E6ED1" w:rsidRPr="00CB1E6A">
        <w:rPr>
          <w:rFonts w:eastAsiaTheme="minorEastAsia"/>
          <w:lang w:val="en-GB"/>
        </w:rPr>
        <w:t>assigned</w:t>
      </w:r>
      <w:r w:rsidRPr="00CB1E6A">
        <w:rPr>
          <w:rFonts w:eastAsiaTheme="minorEastAsia"/>
          <w:lang w:val="en-GB"/>
        </w:rPr>
        <w:t xml:space="preserve"> to -CH stretching of CH</w:t>
      </w:r>
      <w:r w:rsidRPr="00CB1E6A">
        <w:rPr>
          <w:rFonts w:eastAsiaTheme="minorEastAsia"/>
          <w:vertAlign w:val="subscript"/>
          <w:lang w:val="en-GB"/>
        </w:rPr>
        <w:t>2</w:t>
      </w:r>
      <w:r w:rsidRPr="00CB1E6A">
        <w:rPr>
          <w:rFonts w:eastAsiaTheme="minorEastAsia"/>
          <w:lang w:val="en-GB"/>
        </w:rPr>
        <w:t xml:space="preserve"> and CH</w:t>
      </w:r>
      <w:r w:rsidRPr="00CB1E6A">
        <w:rPr>
          <w:rFonts w:eastAsiaTheme="minorEastAsia"/>
          <w:vertAlign w:val="subscript"/>
          <w:lang w:val="en-GB"/>
        </w:rPr>
        <w:t>3</w:t>
      </w:r>
      <w:r w:rsidRPr="00CB1E6A">
        <w:rPr>
          <w:rFonts w:eastAsiaTheme="minorEastAsia"/>
          <w:lang w:val="en-GB"/>
        </w:rPr>
        <w:t xml:space="preserve"> indicating the presence of </w:t>
      </w:r>
      <w:r w:rsidR="007E6ED1">
        <w:rPr>
          <w:rFonts w:eastAsiaTheme="minorEastAsia"/>
          <w:lang w:val="en-GB"/>
        </w:rPr>
        <w:t xml:space="preserve">volatile components. </w:t>
      </w:r>
      <w:r w:rsidRPr="00CB1E6A">
        <w:rPr>
          <w:rFonts w:eastAsiaTheme="minorEastAsia"/>
          <w:lang w:val="en-GB"/>
        </w:rPr>
        <w:t xml:space="preserve">The </w:t>
      </w:r>
      <w:r w:rsidR="007E6ED1">
        <w:rPr>
          <w:rFonts w:eastAsiaTheme="minorEastAsia"/>
          <w:lang w:val="en-GB"/>
        </w:rPr>
        <w:t xml:space="preserve">absorption </w:t>
      </w:r>
      <w:r w:rsidRPr="00CB1E6A">
        <w:rPr>
          <w:rFonts w:eastAsiaTheme="minorEastAsia"/>
          <w:lang w:val="en-GB"/>
        </w:rPr>
        <w:t xml:space="preserve">peaks observed at 1740.92 </w:t>
      </w:r>
      <w:r w:rsidR="007E6ED1">
        <w:rPr>
          <w:rFonts w:eastAsiaTheme="minorEastAsia"/>
          <w:lang w:val="en-GB"/>
        </w:rPr>
        <w:t>is</w:t>
      </w:r>
      <w:r w:rsidRPr="00CB1E6A">
        <w:rPr>
          <w:rFonts w:eastAsiaTheme="minorEastAsia"/>
          <w:lang w:val="en-GB"/>
        </w:rPr>
        <w:t xml:space="preserve"> assigned to C=O </w:t>
      </w:r>
      <w:r w:rsidR="007E6ED1">
        <w:rPr>
          <w:rFonts w:eastAsiaTheme="minorEastAsia"/>
          <w:lang w:val="en-GB"/>
        </w:rPr>
        <w:t>functional group</w:t>
      </w:r>
      <w:r w:rsidRPr="00CB1E6A">
        <w:rPr>
          <w:rFonts w:eastAsiaTheme="minorEastAsia"/>
          <w:lang w:val="en-GB"/>
        </w:rPr>
        <w:t xml:space="preserve"> </w:t>
      </w:r>
      <w:r w:rsidR="007E6ED1">
        <w:rPr>
          <w:rFonts w:eastAsiaTheme="minorEastAsia"/>
          <w:lang w:val="en-GB"/>
        </w:rPr>
        <w:t xml:space="preserve">indicating </w:t>
      </w:r>
      <w:r w:rsidRPr="00CB1E6A">
        <w:rPr>
          <w:rFonts w:eastAsiaTheme="minorEastAsia"/>
          <w:lang w:val="en-GB"/>
        </w:rPr>
        <w:t>the presence of hemicellulose</w:t>
      </w:r>
      <w:r w:rsidR="007E6ED1">
        <w:rPr>
          <w:rFonts w:eastAsiaTheme="minorEastAsia"/>
          <w:lang w:val="en-GB"/>
        </w:rPr>
        <w:t xml:space="preserve"> in the raw sample of RHP. The decrease observed in the intensity of these functional groups after carbonization, may be due to the removal of volatile organic compounds and hemicellulose</w:t>
      </w:r>
      <w:r w:rsidRPr="00CB1E6A">
        <w:rPr>
          <w:rFonts w:eastAsiaTheme="minorEastAsia"/>
          <w:lang w:val="en-GB"/>
        </w:rPr>
        <w:t xml:space="preserve"> </w:t>
      </w:r>
      <w:r w:rsidRPr="00CB1E6A">
        <w:rPr>
          <w:rFonts w:eastAsiaTheme="minorEastAsia"/>
          <w:lang w:val="en-GB"/>
        </w:rPr>
        <w:fldChar w:fldCharType="begin" w:fldLock="1"/>
      </w:r>
      <w:r w:rsidR="00032F2A" w:rsidRPr="00CB1E6A">
        <w:rPr>
          <w:rFonts w:eastAsiaTheme="minorEastAsia"/>
          <w:lang w:val="en-GB"/>
        </w:rPr>
        <w:instrText>ADDIN CSL_CITATION {"citationItems":[{"id":"ITEM-1","itemData":{"DOI":"10.3390/w11081565","ISSN":"20734441","abstract":"The removal of Co(II) ions from aqueous media was done using three types of biochars obtained from algae waste biomass, mustard waste biomass, and soy waste biomass. The biochar samples were obtained by pyrolysis of waste biomass resulted from biofules production, at relative low temperature (600-650 °C), and this procedure can be considered a suitable alternative to reduce the volume of such waste. FTIR spectra recorded for each type of biochar reveal the presence of several functional groups that can be used as binding sites for Co(II) retention. The batch biosorption experiments were performed as a function of initial Co(II) ions concentration and contact time, at constant solution pH (5.0), sorbent dose (8.0 g/L), and room temperature (25 ± 1 °C). The sorption experiments showed that the Co(II) ions retention reaches the equilibrium in maximum 60 min, and the maximum sorption capacity follows the order: Mustard biochar (MBC-24.21 mg/g) &lt; soy biochar (SBC-19.61 mg/g) &lt; algae biochar (ABC-11.90 mg/g). The modeling of experimental data proves that the retention of Co(II) ions from aqueous solution occurs through electrostatic interactions, and that the sorption process takes place until a monolayer coverage is formed on the outer surface of the biochar. This information is very useful in the design of a suitable desorption system. The desorption results showed that by treating the biochar samples loaded with Co(II) ions with 0.1 mol/L HNO3 solution, over 92% of Co(II) ions are desorbed and can be recovered, and the biochar samples can be used in at least three sorption/desorption cycles. All the experimental observations sustain the potential use of biochar obtained from different types of waste biomass as a promising alternative sorbent for the removal of Co(II) ions from aqueous media.","author":[{"dropping-particle":"","family":"Lucaci","given":"Alina Roxana","non-dropping-particle":"","parse-names":false,"suffix":""},{"dropping-particle":"","family":"Bulgariu","given":"Dumitru","non-dropping-particle":"","parse-names":false,"suffix":""},{"dropping-particle":"","family":"Ahmad","given":"Iftikhar","non-dropping-particle":"","parse-names":false,"suffix":""},{"dropping-particle":"","family":"Lisa","given":"Gabriela","non-dropping-particle":"","parse-names":false,"suffix":""},{"dropping-particle":"","family":"Mocanu","given":"Anca Mihaela","non-dropping-particle":"","parse-names":false,"suffix":""},{"dropping-particle":"","family":"Bulgariu","given":"Laura","non-dropping-particle":"","parse-names":false,"suffix":""}],"container-title":"Water (Switzerland)","id":"ITEM-1","issue":"8","issued":{"date-parts":[["2019"]]},"title":"Potential use of biochar from variouswaste biomass as biosorbent in Co(II) removal processes","type":"article-journal","volume":"11"},"uris":["http://www.mendeley.com/documents/?uuid=ade25ac1-98e9-47ed-8e12-4c613b4d57e8"]}],"mendeley":{"formattedCitation":"(Lucaci et al., 2019)","plainTextFormattedCitation":"(Lucaci et al., 2019)","previouslyFormattedCitation":"(Lucaci et al.,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Lucaci </w:t>
      </w:r>
      <w:r w:rsidR="008C0A9B" w:rsidRPr="008C0A9B">
        <w:rPr>
          <w:rFonts w:eastAsiaTheme="minorEastAsia"/>
          <w:i/>
          <w:iCs/>
          <w:noProof/>
          <w:lang w:val="en-GB"/>
        </w:rPr>
        <w:t>et al.</w:t>
      </w:r>
      <w:r w:rsidRPr="00CB1E6A">
        <w:rPr>
          <w:rFonts w:eastAsiaTheme="minorEastAsia"/>
          <w:noProof/>
          <w:lang w:val="en-GB"/>
        </w:rPr>
        <w:t>, 2019)</w:t>
      </w:r>
      <w:r w:rsidRPr="00CB1E6A">
        <w:rPr>
          <w:rFonts w:eastAsiaTheme="minorEastAsia"/>
          <w:lang w:val="en-GB"/>
        </w:rPr>
        <w:fldChar w:fldCharType="end"/>
      </w:r>
      <w:r w:rsidRPr="00CB1E6A">
        <w:rPr>
          <w:rFonts w:eastAsiaTheme="minorEastAsia"/>
          <w:lang w:val="en-GB"/>
        </w:rPr>
        <w:t>.</w:t>
      </w:r>
      <w:bookmarkEnd w:id="349"/>
    </w:p>
    <w:p w14:paraId="33546536" w14:textId="27C5A8DC" w:rsidR="0074130F" w:rsidRPr="00CB1E6A" w:rsidRDefault="00AE3348" w:rsidP="00A07C41">
      <w:pPr>
        <w:jc w:val="center"/>
        <w:rPr>
          <w:rFonts w:eastAsiaTheme="minorEastAsia"/>
          <w:b/>
          <w:bCs/>
          <w:sz w:val="28"/>
          <w:szCs w:val="28"/>
        </w:rPr>
      </w:pPr>
      <w:r>
        <w:rPr>
          <w:noProof/>
        </w:rPr>
        <w:lastRenderedPageBreak/>
        <w:drawing>
          <wp:inline distT="0" distB="0" distL="0" distR="0" wp14:anchorId="64EBBCB0" wp14:editId="0E5FF59F">
            <wp:extent cx="5433060" cy="3101340"/>
            <wp:effectExtent l="0" t="0" r="15240" b="3810"/>
            <wp:docPr id="226" name="Chart 226">
              <a:extLst xmlns:a="http://schemas.openxmlformats.org/drawingml/2006/main">
                <a:ext uri="{FF2B5EF4-FFF2-40B4-BE49-F238E27FC236}">
                  <a16:creationId xmlns:a16="http://schemas.microsoft.com/office/drawing/2014/main" id="{3488DB6B-E86A-4501-E4D6-2DEF3341F34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61396E9A" w14:textId="0D910301" w:rsidR="00CF7C51" w:rsidRPr="00400E50" w:rsidRDefault="00CF7C51" w:rsidP="0076286E">
      <w:pPr>
        <w:pStyle w:val="ListofFigures"/>
      </w:pPr>
      <w:bookmarkStart w:id="350" w:name="_Toc119501820"/>
      <w:bookmarkStart w:id="351" w:name="_Toc119509260"/>
      <w:bookmarkStart w:id="352" w:name="_Toc123054442"/>
      <w:bookmarkStart w:id="353" w:name="_Toc127866957"/>
      <w:bookmarkStart w:id="354" w:name="_Toc127867575"/>
      <w:r w:rsidRPr="00400E50">
        <w:t>Figure 4.1.2.5: FTIR spectra of RHP</w:t>
      </w:r>
      <w:r w:rsidR="0081068E" w:rsidRPr="00400E50">
        <w:t>, RHP1, RHP2</w:t>
      </w:r>
      <w:r w:rsidRPr="00400E50">
        <w:t xml:space="preserve"> and RHP</w:t>
      </w:r>
      <w:r w:rsidR="0081068E" w:rsidRPr="00400E50">
        <w:t>3</w:t>
      </w:r>
      <w:bookmarkEnd w:id="350"/>
      <w:bookmarkEnd w:id="351"/>
      <w:bookmarkEnd w:id="352"/>
      <w:bookmarkEnd w:id="353"/>
      <w:bookmarkEnd w:id="354"/>
    </w:p>
    <w:p w14:paraId="0B7C9EBE" w14:textId="77777777" w:rsidR="00967F10" w:rsidRDefault="00967F10" w:rsidP="007B69A7">
      <w:pPr>
        <w:spacing w:line="360" w:lineRule="auto"/>
        <w:jc w:val="both"/>
        <w:rPr>
          <w:rFonts w:eastAsiaTheme="minorEastAsia"/>
          <w:b/>
          <w:bCs/>
          <w:sz w:val="28"/>
          <w:szCs w:val="28"/>
        </w:rPr>
      </w:pPr>
    </w:p>
    <w:p w14:paraId="6BC7F318" w14:textId="44278E04" w:rsidR="002F51F1" w:rsidRPr="00CB1E6A" w:rsidRDefault="00CC08A2" w:rsidP="000D0E70">
      <w:pPr>
        <w:pStyle w:val="Heading3"/>
        <w:rPr>
          <w:rFonts w:eastAsiaTheme="minorEastAsia"/>
        </w:rPr>
      </w:pPr>
      <w:bookmarkStart w:id="355" w:name="_Toc118051537"/>
      <w:bookmarkStart w:id="356" w:name="_Toc123053659"/>
      <w:bookmarkStart w:id="357" w:name="_Toc127869133"/>
      <w:r>
        <w:rPr>
          <w:rFonts w:eastAsiaTheme="minorEastAsia"/>
          <w:lang w:val="en-GB"/>
        </w:rPr>
        <w:t>Surface morphology and elemental composition</w:t>
      </w:r>
      <w:bookmarkEnd w:id="355"/>
      <w:bookmarkEnd w:id="356"/>
      <w:bookmarkEnd w:id="357"/>
    </w:p>
    <w:p w14:paraId="7F6C4CD0" w14:textId="61309EB3" w:rsidR="007B69A7" w:rsidRPr="00CC08A2" w:rsidRDefault="00CC08A2" w:rsidP="00CC08A2">
      <w:pPr>
        <w:pStyle w:val="Heading4"/>
      </w:pPr>
      <w:bookmarkStart w:id="358" w:name="_Toc118051538"/>
      <w:bookmarkStart w:id="359" w:name="_Toc127869134"/>
      <w:r>
        <w:t>Surface morphology and elemental composition</w:t>
      </w:r>
      <w:r w:rsidR="00C87826" w:rsidRPr="00CB1E6A">
        <w:t xml:space="preserve"> of </w:t>
      </w:r>
      <w:r w:rsidR="000A3DF8">
        <w:t xml:space="preserve">raw and modified adsorbents prepared from </w:t>
      </w:r>
      <w:r w:rsidR="000A3DF8" w:rsidRPr="00CC08A2">
        <w:rPr>
          <w:i/>
        </w:rPr>
        <w:t>Bilghia sapida</w:t>
      </w:r>
      <w:bookmarkEnd w:id="358"/>
      <w:bookmarkEnd w:id="359"/>
    </w:p>
    <w:p w14:paraId="4D20EF11" w14:textId="54CFB87A" w:rsidR="00B40659" w:rsidRPr="00CC08A2" w:rsidRDefault="00CC08A2" w:rsidP="00CC08A2">
      <w:pPr>
        <w:pStyle w:val="Heading5"/>
        <w:rPr>
          <w:rFonts w:eastAsiaTheme="minorEastAsia"/>
        </w:rPr>
      </w:pPr>
      <w:bookmarkStart w:id="360" w:name="_Toc118051539"/>
      <w:r>
        <w:rPr>
          <w:rFonts w:eastAsiaTheme="minorEastAsia"/>
          <w:lang w:val="en-GB"/>
        </w:rPr>
        <w:t xml:space="preserve"> Surface morphology and elemental composition </w:t>
      </w:r>
      <w:r w:rsidR="00B40659" w:rsidRPr="00CC08A2">
        <w:rPr>
          <w:rFonts w:eastAsiaTheme="minorEastAsia"/>
        </w:rPr>
        <w:t>of BSP</w:t>
      </w:r>
      <w:bookmarkEnd w:id="360"/>
    </w:p>
    <w:p w14:paraId="067E8FD6" w14:textId="779FF2C0" w:rsidR="00EC7F9A" w:rsidRPr="00CB1E6A" w:rsidRDefault="0053037A" w:rsidP="00EC7F9A">
      <w:pPr>
        <w:spacing w:line="480" w:lineRule="auto"/>
        <w:jc w:val="both"/>
        <w:rPr>
          <w:rFonts w:eastAsiaTheme="minorEastAsia"/>
          <w:lang w:val="en-GB"/>
        </w:rPr>
      </w:pPr>
      <w:bookmarkStart w:id="361" w:name="_Hlk114088619"/>
      <w:r w:rsidRPr="00CB1E6A">
        <w:rPr>
          <w:rFonts w:eastAsiaTheme="minorEastAsia"/>
          <w:lang w:val="en-GB"/>
        </w:rPr>
        <w:t xml:space="preserve">The surface of raw </w:t>
      </w:r>
      <w:r w:rsidRPr="00CB1E6A">
        <w:rPr>
          <w:rFonts w:eastAsiaTheme="minorEastAsia"/>
          <w:i/>
          <w:iCs/>
          <w:lang w:val="en-GB"/>
        </w:rPr>
        <w:t>Bilghia sapida</w:t>
      </w:r>
      <w:r w:rsidRPr="00CB1E6A">
        <w:rPr>
          <w:rFonts w:eastAsiaTheme="minorEastAsia"/>
          <w:lang w:val="en-GB"/>
        </w:rPr>
        <w:t xml:space="preserve"> seed pods (BSP) revealed many large rod-like strands with scanty and non-distinctive pores</w:t>
      </w:r>
      <w:r w:rsidR="00EA4AC1" w:rsidRPr="00CB1E6A">
        <w:rPr>
          <w:rFonts w:eastAsiaTheme="minorEastAsia"/>
          <w:lang w:val="en-GB"/>
        </w:rPr>
        <w:t xml:space="preserve"> </w:t>
      </w:r>
      <w:r w:rsidR="0064174C">
        <w:rPr>
          <w:rFonts w:eastAsiaTheme="minorEastAsia"/>
          <w:lang w:val="en-GB"/>
        </w:rPr>
        <w:t>(</w:t>
      </w:r>
      <w:r w:rsidR="00EA4AC1" w:rsidRPr="00CB1E6A">
        <w:rPr>
          <w:rFonts w:eastAsiaTheme="minorEastAsia"/>
          <w:lang w:val="en-GB"/>
        </w:rPr>
        <w:t>Figure 4.1.3.1.1 a</w:t>
      </w:r>
      <w:r w:rsidR="0064174C">
        <w:rPr>
          <w:rFonts w:eastAsiaTheme="minorEastAsia"/>
          <w:lang w:val="en-GB"/>
        </w:rPr>
        <w:t>)</w:t>
      </w:r>
      <w:r w:rsidR="00EA4AC1" w:rsidRPr="00CB1E6A">
        <w:rPr>
          <w:rFonts w:eastAsiaTheme="minorEastAsia"/>
          <w:lang w:val="en-GB"/>
        </w:rPr>
        <w:t xml:space="preserve">. </w:t>
      </w:r>
      <w:r w:rsidR="0064174C">
        <w:rPr>
          <w:rFonts w:eastAsiaTheme="minorEastAsia"/>
          <w:lang w:val="en-GB"/>
        </w:rPr>
        <w:t xml:space="preserve">The fibre nature of the raw sample would depict a rod like </w:t>
      </w:r>
      <w:r w:rsidR="00AF1B0F">
        <w:rPr>
          <w:rFonts w:eastAsiaTheme="minorEastAsia"/>
          <w:lang w:val="en-GB"/>
        </w:rPr>
        <w:t>network</w:t>
      </w:r>
      <w:r w:rsidR="0064174C">
        <w:rPr>
          <w:rFonts w:eastAsiaTheme="minorEastAsia"/>
          <w:lang w:val="en-GB"/>
        </w:rPr>
        <w:t>.</w:t>
      </w:r>
      <w:r w:rsidR="00C671E4">
        <w:rPr>
          <w:rFonts w:eastAsiaTheme="minorEastAsia"/>
          <w:lang w:val="en-GB"/>
        </w:rPr>
        <w:t xml:space="preserve"> </w:t>
      </w:r>
      <w:r w:rsidR="00A76D73" w:rsidRPr="00CB1E6A">
        <w:rPr>
          <w:rFonts w:eastAsiaTheme="minorEastAsia"/>
          <w:lang w:val="en-GB"/>
        </w:rPr>
        <w:t xml:space="preserve">The elemental composition of BSP is depicted in Figure 4.1.3.1.1 b. </w:t>
      </w:r>
      <w:r w:rsidR="00C671E4">
        <w:rPr>
          <w:rFonts w:eastAsiaTheme="minorEastAsia"/>
          <w:lang w:val="en-GB"/>
        </w:rPr>
        <w:t xml:space="preserve">The presence of iron in </w:t>
      </w:r>
      <w:r w:rsidR="00C671E4" w:rsidRPr="00CB1E6A">
        <w:rPr>
          <w:rFonts w:eastAsiaTheme="minorEastAsia"/>
          <w:i/>
          <w:iCs/>
          <w:lang w:val="en-GB"/>
        </w:rPr>
        <w:t>Bilghia sapida</w:t>
      </w:r>
      <w:r w:rsidR="00C671E4" w:rsidRPr="00CB1E6A">
        <w:rPr>
          <w:rFonts w:eastAsiaTheme="minorEastAsia"/>
          <w:lang w:val="en-GB"/>
        </w:rPr>
        <w:t xml:space="preserve"> </w:t>
      </w:r>
      <w:r w:rsidR="00C671E4">
        <w:rPr>
          <w:rFonts w:eastAsiaTheme="minorEastAsia"/>
          <w:lang w:val="en-GB"/>
        </w:rPr>
        <w:t xml:space="preserve">fruits have been previously reported </w:t>
      </w:r>
      <w:r w:rsidR="00C671E4">
        <w:rPr>
          <w:rFonts w:eastAsiaTheme="minorEastAsia"/>
          <w:lang w:val="en-GB"/>
        </w:rPr>
        <w:fldChar w:fldCharType="begin" w:fldLock="1"/>
      </w:r>
      <w:r w:rsidR="004E164B">
        <w:rPr>
          <w:rFonts w:eastAsiaTheme="minorEastAsia"/>
          <w:lang w:val="en-GB"/>
        </w:rPr>
        <w:instrText>ADDIN CSL_CITATION {"citationItems":[{"id":"ITEM-1","itemData":{"DOI":"10.34198/ejcs.5121.127136","abstract":"The proximate analysis of the fruit sample that homogenously sampled from the wild was taken and quartered to get appreciable weight fit for analysis. Due to it perishable nature the quartered sample for each of the fruit was stored in an air tight container and kept in the refrigerator at a temperature of about 4°C. For the determination of the nutritional composition, parameters which include their proximate, minerals, and vitamin C were quantitatively determined while the anti-nutrient composition were qualitatively and quantitatively analyzed. Compared to ackee’s apple, monkey cola was found to consist of 64.41% moisture content, 1.69% ash, 10.21% crude fibre, 1.25% crude fat, 4.44% crude fibre, 18.06% carbohydrates while ackee’s apple consist of 73.21% moisture, 1.49% ash, 9.38 % crude protein, 13.98% crude fat, 2.08% crude fibre, 0.86% carbohydrates and 4.45% of vitamin C. The mineral analysis for both samples was quantitatively determined using Atomic Absorption spectrophotometer (AAS). The minerals determined for ackee’s apple and monkey cola were magnesium which was 1391.65 ppm, calcium 628.23 ppm, sodium 506.96 ppm, potassium 3976.14 ppm, iron 1.0 ppm, copper 5.00, zinc 4.00, cobalt 3.0 and phosphorus 2616.90 ppm the iron however, was not detected. Ackee’s apple on the other hand, consist of magnesium 498.01 ppm, calcium 478.56 ppm, sodium 398.80 ppm, potassium 4970.18 ppm, copper 2.00, zinc 5.00, cobalt 3.0 and phosphorus 373.84 ppm. The qualitative screening of the anti-nutrients revealed the absence of phenol from both fruit samples while tannins were present only in the monkey cola. The flavonoids, phytic acid and oxalate were quantitatively determined to be 1240 mg, 625 mg and 155 mg for Monkey kola and 640 mg, 340 mg and 65 mg for Ackee’s apple.","author":[{"dropping-particle":"","family":"Joshua Akinropo","given":"Oyetade","non-dropping-particle":"","parse-names":false,"suffix":""},{"dropping-particle":"","family":"Lukman Abidemi","given":"Bello","non-dropping-particle":"","parse-names":false,"suffix":""},{"dropping-particle":"","family":"Blessing Adedayo","given":"Adesiyan","non-dropping-particle":"","parse-names":false,"suffix":""}],"container-title":"Earthline Journal of Chemical Sciences","id":"ITEM-1","issue":"1","issued":{"date-parts":[["2020"]]},"page":"127-136","title":"Determination of Nutritional Composition of Ackee’s Apple Blighia sapida and Monkey Kola Cola millenii","type":"article-journal","volume":"5"},"uris":["http://www.mendeley.com/documents/?uuid=02bbeedb-95cf-486e-a740-c061e0f71692"]}],"mendeley":{"formattedCitation":"(Joshua Akinropo et al., 2020)","manualFormatting":"(Akinropo et al., 2020)","plainTextFormattedCitation":"(Joshua Akinropo et al., 2020)","previouslyFormattedCitation":"(Joshua Akinropo et al., 2020)"},"properties":{"noteIndex":0},"schema":"https://github.com/citation-style-language/schema/raw/master/csl-citation.json"}</w:instrText>
      </w:r>
      <w:r w:rsidR="00C671E4">
        <w:rPr>
          <w:rFonts w:eastAsiaTheme="minorEastAsia"/>
          <w:lang w:val="en-GB"/>
        </w:rPr>
        <w:fldChar w:fldCharType="separate"/>
      </w:r>
      <w:r w:rsidR="00C671E4" w:rsidRPr="00C671E4">
        <w:rPr>
          <w:rFonts w:eastAsiaTheme="minorEastAsia"/>
          <w:noProof/>
          <w:lang w:val="en-GB"/>
        </w:rPr>
        <w:t xml:space="preserve">(Akinropo </w:t>
      </w:r>
      <w:r w:rsidR="008C0A9B" w:rsidRPr="008C0A9B">
        <w:rPr>
          <w:rFonts w:eastAsiaTheme="minorEastAsia"/>
          <w:i/>
          <w:iCs/>
          <w:noProof/>
          <w:lang w:val="en-GB"/>
        </w:rPr>
        <w:t>et al.</w:t>
      </w:r>
      <w:r w:rsidR="00C671E4" w:rsidRPr="00C671E4">
        <w:rPr>
          <w:rFonts w:eastAsiaTheme="minorEastAsia"/>
          <w:noProof/>
          <w:lang w:val="en-GB"/>
        </w:rPr>
        <w:t>, 2020)</w:t>
      </w:r>
      <w:r w:rsidR="00C671E4">
        <w:rPr>
          <w:rFonts w:eastAsiaTheme="minorEastAsia"/>
          <w:lang w:val="en-GB"/>
        </w:rPr>
        <w:fldChar w:fldCharType="end"/>
      </w:r>
      <w:r w:rsidR="00C671E4">
        <w:rPr>
          <w:rFonts w:eastAsiaTheme="minorEastAsia"/>
          <w:lang w:val="en-GB"/>
        </w:rPr>
        <w:t>.</w:t>
      </w:r>
      <w:r w:rsidR="00C671E4" w:rsidRPr="00CB1E6A">
        <w:rPr>
          <w:rFonts w:eastAsiaTheme="minorEastAsia"/>
          <w:lang w:val="en-GB"/>
        </w:rPr>
        <w:t xml:space="preserve"> </w:t>
      </w:r>
      <w:r w:rsidR="00A76D73" w:rsidRPr="00CB1E6A">
        <w:rPr>
          <w:rFonts w:eastAsiaTheme="minorEastAsia"/>
          <w:lang w:val="en-GB"/>
        </w:rPr>
        <w:t>The weight percentage of the carbon was found to be 70.06%. This is an indication that BSP is carbon-rich and hence will serve as a good adsorbent source</w:t>
      </w:r>
      <w:r w:rsidR="009E44EB">
        <w:rPr>
          <w:rFonts w:eastAsiaTheme="minorEastAsia"/>
          <w:lang w:val="en-GB"/>
        </w:rPr>
        <w:t xml:space="preserve"> </w:t>
      </w:r>
      <w:r w:rsidR="009E44EB">
        <w:rPr>
          <w:rFonts w:eastAsiaTheme="minorEastAsia"/>
          <w:lang w:val="en-GB"/>
        </w:rPr>
        <w:fldChar w:fldCharType="begin" w:fldLock="1"/>
      </w:r>
      <w:r w:rsidR="00330927">
        <w:rPr>
          <w:rFonts w:eastAsiaTheme="minorEastAsia"/>
          <w:lang w:val="en-GB"/>
        </w:rPr>
        <w:instrText>ADDIN CSL_CITATION {"citationItems":[{"id":"ITEM-1","itemData":{"DOI":"10.1016/j.scitotenv.2019.135252","ISSN":"18791026","PMID":"31831228","abstract":"Novel salt-based biochar was prepared by loading silicon (Si) on cornstalk biomass with “one-step sintering” technique. Manganese (Mn) was also used to modify biochar with the same method as a control. Surface morphology, elemental composition, crystal structure and surface area of “salt-based biochars” were analyzed by SEM + EDS, XRD, FTIR and BET, and the effects of the dosage of absorbent and pH of solution on the adsorption process were explored. Si and Mn could be successfully attached on the biochar surface as oxide forms. SiBC exhibited a dense and agglomerated surface, while MnBC was a kind of porous and rough materials. The optimal adsorption capability would realize when putting 2 g/L of biochar composites at pH = 5–6. Adsorption isotherms, adsorption kinetics, combine with FTIR and XPS were carried out to help to elaborate the adsorption mechanisms. The maximum adsorption capacity of Cu (II) was 152.61 mg/g on SiBC and it could reach at 97% of removal rate within 10 min when the concentration was 100 mg/L, while MnBC had to take 500 min to achieve the same adsorption effect, and reached 187.76 mg/g of maximum adsorption capacity. Langmuir model and pseudo-second-order model were more suitable for both SiBC and MnBC, which meant the monolayer and chemical adsorption were dominated. Surface complexation and precipitation was attributed to SiBC. Specialistic adsorption, ion exchange and intra-particle diffusion was put it down to MnBC.","author":[{"dropping-particle":"","family":"Liu","given":"Juan","non-dropping-particle":"","parse-names":false,"suffix":""},{"dropping-particle":"","family":"Cheng","given":"Wanyi","non-dropping-particle":"","parse-names":false,"suffix":""},{"dropping-particle":"","family":"Yang","given":"Xiaoyu","non-dropping-particle":"","parse-names":false,"suffix":""},{"dropping-particle":"","family":"Bao","given":"Yongchao","non-dropping-particle":"","parse-names":false,"suffix":""}],"container-title":"Science of the Total Environment","id":"ITEM-1","issued":{"date-parts":[["2020"]]},"page":"135252","publisher":"Elsevier B.V.","title":"Modification of biochar with silicon by one-step sintering and understanding of adsorption mechanism on copper ions","type":"article-journal","volume":"704"},"uris":["http://www.mendeley.com/documents/?uuid=800d6d5a-9fed-4d2d-8d25-d7461292f162"]}],"mendeley":{"formattedCitation":"(J. Liu et al., 2020)","manualFormatting":"(Liu et al., 2020)","plainTextFormattedCitation":"(J. Liu et al., 2020)","previouslyFormattedCitation":"(J. Liu et al., 2020)"},"properties":{"noteIndex":0},"schema":"https://github.com/citation-style-language/schema/raw/master/csl-citation.json"}</w:instrText>
      </w:r>
      <w:r w:rsidR="009E44EB">
        <w:rPr>
          <w:rFonts w:eastAsiaTheme="minorEastAsia"/>
          <w:lang w:val="en-GB"/>
        </w:rPr>
        <w:fldChar w:fldCharType="separate"/>
      </w:r>
      <w:r w:rsidR="009E44EB" w:rsidRPr="009E44EB">
        <w:rPr>
          <w:rFonts w:eastAsiaTheme="minorEastAsia"/>
          <w:noProof/>
          <w:lang w:val="en-GB"/>
        </w:rPr>
        <w:t xml:space="preserve">(Liu </w:t>
      </w:r>
      <w:r w:rsidR="008C0A9B" w:rsidRPr="008C0A9B">
        <w:rPr>
          <w:rFonts w:eastAsiaTheme="minorEastAsia"/>
          <w:i/>
          <w:iCs/>
          <w:noProof/>
          <w:lang w:val="en-GB"/>
        </w:rPr>
        <w:t>et al.</w:t>
      </w:r>
      <w:r w:rsidR="009E44EB" w:rsidRPr="009E44EB">
        <w:rPr>
          <w:rFonts w:eastAsiaTheme="minorEastAsia"/>
          <w:noProof/>
          <w:lang w:val="en-GB"/>
        </w:rPr>
        <w:t>, 2020)</w:t>
      </w:r>
      <w:r w:rsidR="009E44EB">
        <w:rPr>
          <w:rFonts w:eastAsiaTheme="minorEastAsia"/>
          <w:lang w:val="en-GB"/>
        </w:rPr>
        <w:fldChar w:fldCharType="end"/>
      </w:r>
      <w:r w:rsidR="00700632" w:rsidRPr="00CB1E6A">
        <w:rPr>
          <w:rFonts w:eastAsiaTheme="minorEastAsia"/>
          <w:lang w:val="en-GB"/>
        </w:rPr>
        <w:t>.</w:t>
      </w:r>
    </w:p>
    <w:p w14:paraId="1EB48261" w14:textId="77777777" w:rsidR="0081068E" w:rsidRPr="00C91EBA" w:rsidRDefault="0025014A" w:rsidP="008800FD">
      <w:pPr>
        <w:rPr>
          <w:lang w:val="en-GB"/>
        </w:rPr>
      </w:pPr>
      <w:bookmarkStart w:id="362" w:name="_Toc119501821"/>
      <w:bookmarkStart w:id="363" w:name="_Toc119509261"/>
      <w:bookmarkEnd w:id="361"/>
      <w:r w:rsidRPr="00CB1E6A">
        <w:rPr>
          <w:noProof/>
        </w:rPr>
        <w:lastRenderedPageBreak/>
        <w:drawing>
          <wp:inline distT="0" distB="0" distL="0" distR="0" wp14:anchorId="668F3C15" wp14:editId="796870B4">
            <wp:extent cx="2606040" cy="2328262"/>
            <wp:effectExtent l="0" t="0" r="381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606823" cy="2328961"/>
                    </a:xfrm>
                    <a:prstGeom prst="rect">
                      <a:avLst/>
                    </a:prstGeom>
                  </pic:spPr>
                </pic:pic>
              </a:graphicData>
            </a:graphic>
          </wp:inline>
        </w:drawing>
      </w:r>
      <w:r w:rsidRPr="00CB1E6A">
        <w:rPr>
          <w:noProof/>
        </w:rPr>
        <w:drawing>
          <wp:inline distT="0" distB="0" distL="0" distR="0" wp14:anchorId="52303B33" wp14:editId="182C33D3">
            <wp:extent cx="2537460" cy="2282158"/>
            <wp:effectExtent l="0" t="0" r="0"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540355" cy="2284762"/>
                    </a:xfrm>
                    <a:prstGeom prst="rect">
                      <a:avLst/>
                    </a:prstGeom>
                  </pic:spPr>
                </pic:pic>
              </a:graphicData>
            </a:graphic>
          </wp:inline>
        </w:drawing>
      </w:r>
      <w:bookmarkEnd w:id="362"/>
      <w:bookmarkEnd w:id="363"/>
    </w:p>
    <w:p w14:paraId="5A589EAD" w14:textId="7B2807CE" w:rsidR="00330927" w:rsidRDefault="0025014A" w:rsidP="0076286E">
      <w:pPr>
        <w:pStyle w:val="ListofFigures"/>
      </w:pPr>
      <w:bookmarkStart w:id="364" w:name="_Toc119501822"/>
      <w:bookmarkStart w:id="365" w:name="_Toc119509262"/>
      <w:bookmarkStart w:id="366" w:name="_Toc123054443"/>
      <w:bookmarkStart w:id="367" w:name="_Toc127866958"/>
      <w:bookmarkStart w:id="368" w:name="_Toc127867576"/>
      <w:r w:rsidRPr="00CB1E6A">
        <w:t xml:space="preserve">Figure </w:t>
      </w:r>
      <w:r w:rsidR="003C0529" w:rsidRPr="00CB1E6A">
        <w:t>4.1.3.1</w:t>
      </w:r>
      <w:r w:rsidR="00B40659" w:rsidRPr="00CB1E6A">
        <w:t>.1</w:t>
      </w:r>
      <w:r w:rsidR="0090006C" w:rsidRPr="00CB1E6A">
        <w:t>:</w:t>
      </w:r>
      <w:r w:rsidRPr="00CB1E6A">
        <w:t xml:space="preserve"> </w:t>
      </w:r>
      <w:r w:rsidR="009E44EB">
        <w:t>(</w:t>
      </w:r>
      <w:r w:rsidR="009E44EB" w:rsidRPr="00CB1E6A">
        <w:t>a</w:t>
      </w:r>
      <w:r w:rsidR="009E44EB">
        <w:t>)</w:t>
      </w:r>
      <w:r w:rsidR="009E44EB" w:rsidRPr="00CB1E6A">
        <w:t xml:space="preserve"> S</w:t>
      </w:r>
      <w:r w:rsidR="00DF4769">
        <w:t>urface</w:t>
      </w:r>
      <w:r w:rsidR="009E44EB" w:rsidRPr="00CB1E6A">
        <w:t xml:space="preserve"> </w:t>
      </w:r>
      <w:r w:rsidR="00DF4769">
        <w:t>m</w:t>
      </w:r>
      <w:r w:rsidR="009E44EB" w:rsidRPr="00CB1E6A">
        <w:t>orphology of BSP</w:t>
      </w:r>
      <w:r w:rsidR="009E44EB">
        <w:t xml:space="preserve"> and (b) </w:t>
      </w:r>
      <w:r w:rsidRPr="00CB1E6A">
        <w:t>E</w:t>
      </w:r>
      <w:r w:rsidR="00284588" w:rsidRPr="00CB1E6A">
        <w:t xml:space="preserve">lectron </w:t>
      </w:r>
      <w:r w:rsidRPr="00CB1E6A">
        <w:t>D</w:t>
      </w:r>
      <w:r w:rsidR="00284588" w:rsidRPr="00CB1E6A">
        <w:t xml:space="preserve">ispersive Xray </w:t>
      </w:r>
      <w:r w:rsidRPr="00CB1E6A">
        <w:t>spectr</w:t>
      </w:r>
      <w:r w:rsidR="0033737E" w:rsidRPr="00CB1E6A">
        <w:t>um</w:t>
      </w:r>
      <w:r w:rsidRPr="00CB1E6A">
        <w:t xml:space="preserve"> of BSP</w:t>
      </w:r>
      <w:bookmarkEnd w:id="364"/>
      <w:bookmarkEnd w:id="365"/>
      <w:bookmarkEnd w:id="366"/>
      <w:bookmarkEnd w:id="367"/>
      <w:bookmarkEnd w:id="368"/>
    </w:p>
    <w:p w14:paraId="49C06997" w14:textId="77777777" w:rsidR="00CC08A2" w:rsidRPr="00CC08A2" w:rsidRDefault="00CC08A2" w:rsidP="00CC08A2">
      <w:pPr>
        <w:pStyle w:val="Caption"/>
        <w:rPr>
          <w:lang w:val="en-GB"/>
        </w:rPr>
      </w:pPr>
    </w:p>
    <w:p w14:paraId="1E471CAA" w14:textId="658A067E" w:rsidR="00B40659" w:rsidRPr="00CC08A2" w:rsidRDefault="00330927" w:rsidP="00CC08A2">
      <w:pPr>
        <w:pStyle w:val="Heading5"/>
        <w:rPr>
          <w:rFonts w:eastAsiaTheme="minorEastAsia"/>
        </w:rPr>
      </w:pPr>
      <w:r>
        <w:rPr>
          <w:rFonts w:eastAsiaTheme="minorEastAsia"/>
        </w:rPr>
        <w:t xml:space="preserve"> </w:t>
      </w:r>
      <w:bookmarkStart w:id="369" w:name="_Toc118051540"/>
      <w:r w:rsidR="00CC08A2">
        <w:rPr>
          <w:rFonts w:eastAsiaTheme="minorEastAsia"/>
        </w:rPr>
        <w:t xml:space="preserve">Surface morphology and elemental composition </w:t>
      </w:r>
      <w:r w:rsidR="00B40659" w:rsidRPr="00CC08A2">
        <w:rPr>
          <w:rFonts w:eastAsiaTheme="minorEastAsia"/>
        </w:rPr>
        <w:t xml:space="preserve">of </w:t>
      </w:r>
      <w:bookmarkStart w:id="370" w:name="_Hlk114476651"/>
      <w:r w:rsidR="00B40659" w:rsidRPr="00CC08A2">
        <w:rPr>
          <w:rFonts w:eastAsiaTheme="minorEastAsia"/>
        </w:rPr>
        <w:t>BSP</w:t>
      </w:r>
      <w:r w:rsidR="000F43C9" w:rsidRPr="00CC08A2">
        <w:rPr>
          <w:rFonts w:eastAsiaTheme="minorEastAsia"/>
        </w:rPr>
        <w:t>1</w:t>
      </w:r>
      <w:bookmarkEnd w:id="369"/>
    </w:p>
    <w:p w14:paraId="1FF09141" w14:textId="4490B83C" w:rsidR="00700632" w:rsidRPr="00CB1E6A" w:rsidRDefault="00700632" w:rsidP="009E44EB">
      <w:pPr>
        <w:spacing w:line="480" w:lineRule="auto"/>
        <w:jc w:val="both"/>
        <w:rPr>
          <w:rFonts w:eastAsiaTheme="minorEastAsia"/>
          <w:lang w:val="en-GB"/>
        </w:rPr>
      </w:pPr>
      <w:r w:rsidRPr="00CB1E6A">
        <w:rPr>
          <w:rFonts w:eastAsiaTheme="minorEastAsia"/>
          <w:lang w:val="en-GB"/>
        </w:rPr>
        <w:t xml:space="preserve">The surface morphology of the acid treated </w:t>
      </w:r>
      <w:r w:rsidRPr="00CB1E6A">
        <w:rPr>
          <w:rFonts w:eastAsiaTheme="minorEastAsia"/>
          <w:i/>
          <w:iCs/>
          <w:lang w:val="en-GB"/>
        </w:rPr>
        <w:t>Bilghia sapida</w:t>
      </w:r>
      <w:r w:rsidRPr="00CB1E6A">
        <w:rPr>
          <w:rFonts w:eastAsiaTheme="minorEastAsia"/>
          <w:lang w:val="en-GB"/>
        </w:rPr>
        <w:t xml:space="preserve"> wastes (BSP1) is shown in Figure 4.1.3.1.2. a. </w:t>
      </w:r>
      <w:bookmarkStart w:id="371" w:name="_Hlk114904956"/>
      <w:r w:rsidRPr="00CB1E6A">
        <w:rPr>
          <w:rFonts w:eastAsiaTheme="minorEastAsia"/>
          <w:lang w:val="en-GB"/>
        </w:rPr>
        <w:t>The acid treatment completely altered the topography of BSP1, with numerous uneven and well distributed pores</w:t>
      </w:r>
      <w:r w:rsidR="003B41F7" w:rsidRPr="00CB1E6A">
        <w:rPr>
          <w:rFonts w:eastAsiaTheme="minorEastAsia"/>
          <w:lang w:val="en-GB"/>
        </w:rPr>
        <w:t xml:space="preserve">. </w:t>
      </w:r>
      <w:bookmarkEnd w:id="370"/>
      <w:r w:rsidR="003B41F7" w:rsidRPr="00CB1E6A">
        <w:rPr>
          <w:rFonts w:eastAsiaTheme="minorEastAsia"/>
          <w:lang w:val="en-GB"/>
        </w:rPr>
        <w:t>This is an indication that, the thermal and acid treatment was effective in the biochar’s treatment. The presence of internal pores on BSP1 is crucial for an effective adsorption</w:t>
      </w:r>
      <w:bookmarkEnd w:id="371"/>
      <w:r w:rsidR="003B41F7" w:rsidRPr="00CB1E6A">
        <w:rPr>
          <w:rFonts w:eastAsiaTheme="minorEastAsia"/>
          <w:lang w:val="en-GB"/>
        </w:rPr>
        <w:t xml:space="preserve"> </w:t>
      </w:r>
      <w:r w:rsidR="007F6116" w:rsidRPr="00CB1E6A">
        <w:rPr>
          <w:rFonts w:eastAsiaTheme="minorEastAsia"/>
          <w:lang w:val="en-GB"/>
        </w:rPr>
        <w:fldChar w:fldCharType="begin" w:fldLock="1"/>
      </w:r>
      <w:r w:rsidR="00E50853" w:rsidRPr="00CB1E6A">
        <w:rPr>
          <w:rFonts w:eastAsiaTheme="minorEastAsia"/>
          <w:lang w:val="en-GB"/>
        </w:rPr>
        <w:instrText>ADDIN CSL_CITATION {"citationItems":[{"id":"ITEM-1","itemData":{"DOI":"10.1002/ep.13615","ISSN":"19447450","abstract":"The removal of paracetamol (PCM) from aqueous solution using chemically modified Moringa seed pod activated carbon (MOSPAC) was investigated. MOSPAC was characterized using Fourier transform infrared spectroscopy, electron dispersive X-ray (EDX), and scanning electron microscopy, respectively. EDX results show that carbon in MOSP is 61.69% by weight and 61.18% by atom, while MOSPAC is 78.44% by weight and 88.80% by atom. The effects of operational parameters such as adsorbent dosage, initial PCM concentration, contact time, pH, and temperature were investigated. Langmuir model described the adsorption process mostly with adsorption capacity, qo of 20.284 mg g−1. The Dubinin–Radushkevich (D-R) isotherm showed that the mean free energy, ED-R, ranged from 100 to 408 kJ mol−1, suggesting that the mechanism of adsorption of PCM was chemisorption in nature. Similarly, the adsorption kinetic study was adequately described by the pseudo-second order with R2 values ranging from 0.95 to 0.9998. Thermodynamic parameters, ΔS, ΔH, and ΔG gave (+493.79 kJ mol−1 K−1, +134.8679 kJ mol−1, and −35.3681 kJ mol−1, respectively) revealed that the adsorption process is endothermic, feasible, and spontaneous. The value of Ea (&gt;80 kJ mol−1) shows the mechanism of adsorption follows chemisorption. The cost analysis provides a simple proof that MOSPAC (40.17 USD per kg) is approximately 10 times cheaper than commercial activated carbon (398.70 USD per kg) providing a saving of 358.53 USD per kg. MOSPAC proved to be an effective adsorbent in the removal of PCM from aqueous solution. The use of functionalized Moringa seed pod in removing paracetamol drug even at very low concentration was demonstrated in this study to be efficient and cost effective. Statement of novelty: The adsorption of paracetamol (PCM) on Moringa oleifera seed pod activated carbon (MOSPAC) was investigated. MOSPAC adsorbent gave a higher qo value for PCM removal from aqueous solution than other similar ones. MOSPAC is 78.44% by weight and 88.80% by atom, suggesting a promising adsorbent for PCM removal from aqueous solution.","author":[{"dropping-particle":"","family":"Ogunmodede","given":"John","non-dropping-particle":"","parse-names":false,"suffix":""},{"dropping-particle":"","family":"Akanji","given":"Samuel Babarinde","non-dropping-particle":"","parse-names":false,"suffix":""},{"dropping-particle":"","family":"Bello","given":"Olugbenga Solomon","non-dropping-particle":"","parse-names":false,"suffix":""}],"container-title":"Environmental Progress and Sustainable Energy","id":"ITEM-1","issue":"4","issued":{"date-parts":[["2021"]]},"page":"1-11","title":"Moringa oleifera seed pod-based adsorbent for the removal of paracetamol from aqueous solution: A novel approach toward diversification","type":"article-journal","volume":"40"},"uris":["http://www.mendeley.com/documents/?uuid=0a5a8ee9-2539-4d53-8170-7ade870dd5e8"]}],"mendeley":{"formattedCitation":"(Ogunmodede et al., 2021)","plainTextFormattedCitation":"(Ogunmodede et al., 2021)","previouslyFormattedCitation":"(Ogunmodede et al., 2021)"},"properties":{"noteIndex":0},"schema":"https://github.com/citation-style-language/schema/raw/master/csl-citation.json"}</w:instrText>
      </w:r>
      <w:r w:rsidR="007F6116" w:rsidRPr="00CB1E6A">
        <w:rPr>
          <w:rFonts w:eastAsiaTheme="minorEastAsia"/>
          <w:lang w:val="en-GB"/>
        </w:rPr>
        <w:fldChar w:fldCharType="separate"/>
      </w:r>
      <w:r w:rsidR="007F6116" w:rsidRPr="00CB1E6A">
        <w:rPr>
          <w:rFonts w:eastAsiaTheme="minorEastAsia"/>
          <w:noProof/>
          <w:lang w:val="en-GB"/>
        </w:rPr>
        <w:t xml:space="preserve">(Ogunmodede </w:t>
      </w:r>
      <w:r w:rsidR="008C0A9B" w:rsidRPr="008C0A9B">
        <w:rPr>
          <w:rFonts w:eastAsiaTheme="minorEastAsia"/>
          <w:i/>
          <w:iCs/>
          <w:noProof/>
          <w:lang w:val="en-GB"/>
        </w:rPr>
        <w:t>et al.</w:t>
      </w:r>
      <w:r w:rsidR="007F6116" w:rsidRPr="00CB1E6A">
        <w:rPr>
          <w:rFonts w:eastAsiaTheme="minorEastAsia"/>
          <w:noProof/>
          <w:lang w:val="en-GB"/>
        </w:rPr>
        <w:t>, 2021)</w:t>
      </w:r>
      <w:r w:rsidR="007F6116" w:rsidRPr="00CB1E6A">
        <w:rPr>
          <w:rFonts w:eastAsiaTheme="minorEastAsia"/>
          <w:lang w:val="en-GB"/>
        </w:rPr>
        <w:fldChar w:fldCharType="end"/>
      </w:r>
      <w:r w:rsidR="007F6116" w:rsidRPr="00CB1E6A">
        <w:rPr>
          <w:rFonts w:eastAsiaTheme="minorEastAsia"/>
          <w:lang w:val="en-GB"/>
        </w:rPr>
        <w:t>. The percentage carbon obtainable from the elemental composition (Figure 4.1.3.1.2 b), was found to have increased from 70.06 to 75.52%.</w:t>
      </w:r>
      <w:r w:rsidR="00C671E4">
        <w:rPr>
          <w:rFonts w:eastAsiaTheme="minorEastAsia"/>
          <w:lang w:val="en-GB"/>
        </w:rPr>
        <w:t xml:space="preserve"> </w:t>
      </w:r>
      <w:r w:rsidR="0064174C">
        <w:rPr>
          <w:rFonts w:eastAsiaTheme="minorEastAsia"/>
          <w:lang w:val="en-GB"/>
        </w:rPr>
        <w:t>T</w:t>
      </w:r>
      <w:r w:rsidR="007F6116" w:rsidRPr="00CB1E6A">
        <w:rPr>
          <w:rFonts w:eastAsiaTheme="minorEastAsia"/>
          <w:lang w:val="en-GB"/>
        </w:rPr>
        <w:t xml:space="preserve">his is an indication that the acid treatment successfully enriched the carbon content of BSP1 </w:t>
      </w:r>
      <w:r w:rsidR="00E50853" w:rsidRPr="00CB1E6A">
        <w:rPr>
          <w:rFonts w:eastAsiaTheme="minorEastAsia"/>
          <w:lang w:val="en-GB"/>
        </w:rPr>
        <w:fldChar w:fldCharType="begin" w:fldLock="1"/>
      </w:r>
      <w:r w:rsidR="00AE4527">
        <w:rPr>
          <w:rFonts w:eastAsiaTheme="minorEastAsia"/>
          <w:lang w:val="en-GB"/>
        </w:rPr>
        <w:instrText>ADDIN CSL_CITATION {"citationItems":[{"id":"ITEM-1","itemData":{"DOI":"10.1016/j.cdc.2020.100607","ISSN":"24058300","abstract":"Activated carbons of ackee apple pods were prepared at 400 °C (ZAc-400) and 500 °C (ZAc-500). The surface area and pore volume for ZAc-500 are 812.79 m2/g and 0.387 cm3/g as compared with ZAc-400 of 321.01 m2/g and 0.15 cm3/g respectively. Consequently, ZAc-500 showed better physicochemical properties and a more porous structure than ZAc-400. The presence of -OH, -CH, C=C and C-O were observed on the surfaces of both ZAc-400 and ZAc-500. ZAc-500 performed better than ZAc-400 for the removal of methylene blue (MB). The MB adsorption onto ZAc-400 and ZAc-500 was best described by the Langmuir isotherm with R2 ≥ 0.91 and pseudo-second-order kinetic models with closed values of qe, exp and qe, cal (49.96 and 50.2 for ZAc-500 and 48.99 and 51.2 for ZAc-400 respectively). Ackee apple pod is a potential agricultural waste for the production of activated carbon and the treatment of dye-laden industrial effluents.","author":[{"dropping-particle":"","family":"Bello","given":"Mojeed O.","non-dropping-particle":"","parse-names":false,"suffix":""},{"dropping-particle":"","family":"Abdus-Salam","given":"Nasiru","non-dropping-particle":"","parse-names":false,"suffix":""},{"dropping-particle":"","family":"Adekola","given":"Folahan A.","non-dropping-particle":"","parse-names":false,"suffix":""},{"dropping-particle":"","family":"Pal","given":"Ujjwal","non-dropping-particle":"","parse-names":false,"suffix":""}],"container-title":"Chemical Data Collections","id":"ITEM-1","issued":{"date-parts":[["2021"]]},"page":"100607","publisher":"Elsevier B.V.","title":"Isotherm and kinetic studies of adsorption of methylene blue using activated carbon from ackee apple pods","type":"article-journal","volume":"31"},"uris":["http://www.mendeley.com/documents/?uuid=65d20349-dfae-4828-b509-d8b3741aaecb"]}],"mendeley":{"formattedCitation":"(M. O. Bello et al., 2021)","manualFormatting":"(Bello et al., 2021a)","plainTextFormattedCitation":"(M. O. Bello et al., 2021)","previouslyFormattedCitation":"(M. O. Bello et al., 2021)"},"properties":{"noteIndex":0},"schema":"https://github.com/citation-style-language/schema/raw/master/csl-citation.json"}</w:instrText>
      </w:r>
      <w:r w:rsidR="00E50853" w:rsidRPr="00CB1E6A">
        <w:rPr>
          <w:rFonts w:eastAsiaTheme="minorEastAsia"/>
          <w:lang w:val="en-GB"/>
        </w:rPr>
        <w:fldChar w:fldCharType="separate"/>
      </w:r>
      <w:r w:rsidR="00E50853" w:rsidRPr="00CB1E6A">
        <w:rPr>
          <w:rFonts w:eastAsiaTheme="minorEastAsia"/>
          <w:noProof/>
          <w:lang w:val="en-GB"/>
        </w:rPr>
        <w:t xml:space="preserve">(Bello </w:t>
      </w:r>
      <w:r w:rsidR="008C0A9B" w:rsidRPr="008C0A9B">
        <w:rPr>
          <w:rFonts w:eastAsiaTheme="minorEastAsia"/>
          <w:i/>
          <w:iCs/>
          <w:noProof/>
          <w:lang w:val="en-GB"/>
        </w:rPr>
        <w:t>et al.</w:t>
      </w:r>
      <w:r w:rsidR="00E50853" w:rsidRPr="00CB1E6A">
        <w:rPr>
          <w:rFonts w:eastAsiaTheme="minorEastAsia"/>
          <w:noProof/>
          <w:lang w:val="en-GB"/>
        </w:rPr>
        <w:t>, 2021</w:t>
      </w:r>
      <w:r w:rsidR="00030113">
        <w:rPr>
          <w:rFonts w:eastAsiaTheme="minorEastAsia"/>
          <w:noProof/>
          <w:lang w:val="en-GB"/>
        </w:rPr>
        <w:t>a</w:t>
      </w:r>
      <w:r w:rsidR="00E50853" w:rsidRPr="00CB1E6A">
        <w:rPr>
          <w:rFonts w:eastAsiaTheme="minorEastAsia"/>
          <w:noProof/>
          <w:lang w:val="en-GB"/>
        </w:rPr>
        <w:t>)</w:t>
      </w:r>
      <w:r w:rsidR="00E50853" w:rsidRPr="00CB1E6A">
        <w:rPr>
          <w:rFonts w:eastAsiaTheme="minorEastAsia"/>
          <w:lang w:val="en-GB"/>
        </w:rPr>
        <w:fldChar w:fldCharType="end"/>
      </w:r>
      <w:r w:rsidR="00E50853" w:rsidRPr="00CB1E6A">
        <w:rPr>
          <w:rFonts w:eastAsiaTheme="minorEastAsia"/>
          <w:lang w:val="en-GB"/>
        </w:rPr>
        <w:t>.</w:t>
      </w:r>
    </w:p>
    <w:p w14:paraId="2E3DD32A" w14:textId="342F8A9D" w:rsidR="00330927" w:rsidRDefault="0025014A" w:rsidP="00C91EBA">
      <w:pPr>
        <w:rPr>
          <w:rFonts w:eastAsiaTheme="minorEastAsia"/>
          <w:b/>
          <w:bCs/>
          <w:sz w:val="28"/>
          <w:szCs w:val="28"/>
        </w:rPr>
      </w:pPr>
      <w:r w:rsidRPr="00CB1E6A">
        <w:rPr>
          <w:rFonts w:eastAsiaTheme="minorEastAsia"/>
          <w:b/>
          <w:bCs/>
          <w:noProof/>
          <w:sz w:val="28"/>
          <w:szCs w:val="28"/>
        </w:rPr>
        <w:drawing>
          <wp:inline distT="0" distB="0" distL="0" distR="0" wp14:anchorId="3FFFBE15" wp14:editId="31819B43">
            <wp:extent cx="2673884" cy="2189875"/>
            <wp:effectExtent l="0" t="0" r="0" b="127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678467" cy="2193628"/>
                    </a:xfrm>
                    <a:prstGeom prst="rect">
                      <a:avLst/>
                    </a:prstGeom>
                  </pic:spPr>
                </pic:pic>
              </a:graphicData>
            </a:graphic>
          </wp:inline>
        </w:drawing>
      </w:r>
      <w:r w:rsidR="00CC6D82" w:rsidRPr="00CB1E6A">
        <w:rPr>
          <w:rFonts w:eastAsiaTheme="minorEastAsia"/>
          <w:b/>
          <w:bCs/>
          <w:noProof/>
          <w:sz w:val="28"/>
          <w:szCs w:val="28"/>
        </w:rPr>
        <w:drawing>
          <wp:inline distT="0" distB="0" distL="0" distR="0" wp14:anchorId="1E60B546" wp14:editId="348A9406">
            <wp:extent cx="2520106" cy="2191059"/>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26503" cy="2196621"/>
                    </a:xfrm>
                    <a:prstGeom prst="rect">
                      <a:avLst/>
                    </a:prstGeom>
                  </pic:spPr>
                </pic:pic>
              </a:graphicData>
            </a:graphic>
          </wp:inline>
        </w:drawing>
      </w:r>
    </w:p>
    <w:p w14:paraId="785408F5" w14:textId="24848E18" w:rsidR="00366547" w:rsidRPr="0022416C" w:rsidRDefault="00330927" w:rsidP="0076286E">
      <w:pPr>
        <w:pStyle w:val="ListofFigures"/>
      </w:pPr>
      <w:bookmarkStart w:id="372" w:name="_Toc119501823"/>
      <w:bookmarkStart w:id="373" w:name="_Toc119509263"/>
      <w:bookmarkStart w:id="374" w:name="_Toc123054444"/>
      <w:bookmarkStart w:id="375" w:name="_Toc127866959"/>
      <w:bookmarkStart w:id="376" w:name="_Toc127867577"/>
      <w:r w:rsidRPr="00CB1E6A">
        <w:t>Figure 4.1.3.1.2</w:t>
      </w:r>
      <w:r>
        <w:t>:</w:t>
      </w:r>
      <w:r w:rsidRPr="00CB1E6A">
        <w:t xml:space="preserve"> </w:t>
      </w:r>
      <w:r>
        <w:t>(</w:t>
      </w:r>
      <w:r w:rsidRPr="00CB1E6A">
        <w:t>a</w:t>
      </w:r>
      <w:r>
        <w:t>)</w:t>
      </w:r>
      <w:r w:rsidRPr="00CB1E6A">
        <w:t xml:space="preserve"> S</w:t>
      </w:r>
      <w:r w:rsidR="002B505A">
        <w:t>urface m</w:t>
      </w:r>
      <w:r w:rsidRPr="00CB1E6A">
        <w:t>orphology of BSP1</w:t>
      </w:r>
      <w:r>
        <w:t xml:space="preserve"> and (</w:t>
      </w:r>
      <w:r w:rsidR="00BF404B" w:rsidRPr="00CB1E6A">
        <w:t>b</w:t>
      </w:r>
      <w:r>
        <w:t xml:space="preserve">) </w:t>
      </w:r>
      <w:r w:rsidR="007D0970" w:rsidRPr="00CB1E6A">
        <w:t>Electron Dispersive Xray spectrum</w:t>
      </w:r>
      <w:r w:rsidR="0025014A" w:rsidRPr="00CB1E6A">
        <w:t xml:space="preserve"> of BSP1</w:t>
      </w:r>
      <w:bookmarkEnd w:id="372"/>
      <w:bookmarkEnd w:id="373"/>
      <w:bookmarkEnd w:id="374"/>
      <w:bookmarkEnd w:id="375"/>
      <w:bookmarkEnd w:id="376"/>
    </w:p>
    <w:p w14:paraId="593EE547" w14:textId="0BB0294C" w:rsidR="00366547" w:rsidRPr="00CC08A2" w:rsidRDefault="00CC08A2" w:rsidP="00CC08A2">
      <w:pPr>
        <w:pStyle w:val="Heading4"/>
      </w:pPr>
      <w:bookmarkStart w:id="377" w:name="_Toc118051541"/>
      <w:bookmarkStart w:id="378" w:name="_Toc127869135"/>
      <w:r>
        <w:lastRenderedPageBreak/>
        <w:t xml:space="preserve">Surface morphology and elemental composition </w:t>
      </w:r>
      <w:r w:rsidR="008B0DF4" w:rsidRPr="00CB1E6A">
        <w:t xml:space="preserve">of DRP </w:t>
      </w:r>
      <w:r w:rsidR="000F43C9" w:rsidRPr="00CB1E6A">
        <w:t>and DRP1</w:t>
      </w:r>
      <w:bookmarkEnd w:id="377"/>
      <w:bookmarkEnd w:id="378"/>
    </w:p>
    <w:p w14:paraId="1BED8FC8" w14:textId="6D973907" w:rsidR="000F43C9" w:rsidRPr="00CC08A2" w:rsidRDefault="00CC08A2" w:rsidP="00CC08A2">
      <w:pPr>
        <w:pStyle w:val="Heading5"/>
        <w:rPr>
          <w:rFonts w:eastAsiaTheme="minorEastAsia"/>
        </w:rPr>
      </w:pPr>
      <w:bookmarkStart w:id="379" w:name="_Toc118051542"/>
      <w:r>
        <w:rPr>
          <w:rFonts w:eastAsiaTheme="minorEastAsia"/>
          <w:lang w:val="en-GB"/>
        </w:rPr>
        <w:t xml:space="preserve">Surface morphology and elemental composition </w:t>
      </w:r>
      <w:r w:rsidR="000F43C9" w:rsidRPr="00CC08A2">
        <w:rPr>
          <w:rFonts w:eastAsiaTheme="minorEastAsia"/>
        </w:rPr>
        <w:t>of DRP</w:t>
      </w:r>
      <w:bookmarkEnd w:id="379"/>
    </w:p>
    <w:p w14:paraId="4E4650A6" w14:textId="259C3035" w:rsidR="00366547" w:rsidRPr="00CB1E6A" w:rsidRDefault="009975A0" w:rsidP="007A3DA1">
      <w:pPr>
        <w:spacing w:line="480" w:lineRule="auto"/>
        <w:jc w:val="both"/>
        <w:rPr>
          <w:rFonts w:eastAsiaTheme="minorEastAsia"/>
          <w:lang w:val="en-GB"/>
        </w:rPr>
      </w:pPr>
      <w:r w:rsidRPr="00CB1E6A">
        <w:rPr>
          <w:rFonts w:eastAsiaTheme="minorEastAsia"/>
          <w:lang w:val="en-GB"/>
        </w:rPr>
        <w:t xml:space="preserve">A </w:t>
      </w:r>
      <w:r w:rsidR="00A93219" w:rsidRPr="00CB1E6A">
        <w:rPr>
          <w:rFonts w:eastAsiaTheme="minorEastAsia"/>
          <w:lang w:val="en-GB"/>
        </w:rPr>
        <w:t xml:space="preserve">hard </w:t>
      </w:r>
      <w:r w:rsidRPr="00CB1E6A">
        <w:rPr>
          <w:rFonts w:eastAsiaTheme="minorEastAsia"/>
          <w:lang w:val="en-GB"/>
        </w:rPr>
        <w:t xml:space="preserve">honey web-like morphology with extremely scanty pores </w:t>
      </w:r>
      <w:r w:rsidR="0064174C">
        <w:rPr>
          <w:rFonts w:eastAsiaTheme="minorEastAsia"/>
          <w:lang w:val="en-GB"/>
        </w:rPr>
        <w:t>is seen</w:t>
      </w:r>
      <w:r w:rsidRPr="00CB1E6A">
        <w:rPr>
          <w:rFonts w:eastAsiaTheme="minorEastAsia"/>
          <w:lang w:val="en-GB"/>
        </w:rPr>
        <w:t xml:space="preserve"> on the imaging of raw </w:t>
      </w:r>
      <w:r w:rsidRPr="00CB1E6A">
        <w:rPr>
          <w:rFonts w:eastAsiaTheme="minorEastAsia"/>
          <w:i/>
          <w:iCs/>
          <w:lang w:val="en-GB"/>
        </w:rPr>
        <w:t xml:space="preserve">Delonix regia </w:t>
      </w:r>
      <w:r w:rsidRPr="00CB1E6A">
        <w:rPr>
          <w:rFonts w:eastAsiaTheme="minorEastAsia"/>
          <w:lang w:val="en-GB"/>
        </w:rPr>
        <w:t>seed pods</w:t>
      </w:r>
      <w:r w:rsidRPr="00CB1E6A">
        <w:rPr>
          <w:rFonts w:eastAsiaTheme="minorEastAsia"/>
          <w:i/>
          <w:iCs/>
          <w:lang w:val="en-GB"/>
        </w:rPr>
        <w:t xml:space="preserve"> </w:t>
      </w:r>
      <w:r w:rsidR="0064174C" w:rsidRPr="00CB1E6A">
        <w:rPr>
          <w:rFonts w:eastAsiaTheme="minorEastAsia"/>
          <w:lang w:val="en-GB"/>
        </w:rPr>
        <w:t>(Figure 4.1.3.2.1 a)</w:t>
      </w:r>
      <w:r w:rsidRPr="00CB1E6A">
        <w:rPr>
          <w:rFonts w:eastAsiaTheme="minorEastAsia"/>
          <w:lang w:val="en-GB"/>
        </w:rPr>
        <w:t>.</w:t>
      </w:r>
      <w:r w:rsidR="00A93219" w:rsidRPr="00CB1E6A">
        <w:rPr>
          <w:rFonts w:eastAsiaTheme="minorEastAsia"/>
          <w:lang w:val="en-GB"/>
        </w:rPr>
        <w:t xml:space="preserve"> </w:t>
      </w:r>
      <w:r w:rsidR="00C671E4">
        <w:rPr>
          <w:rFonts w:eastAsiaTheme="minorEastAsia"/>
          <w:lang w:val="en-GB"/>
        </w:rPr>
        <w:t>The presence of essential minerals such as iron in raw</w:t>
      </w:r>
      <w:r w:rsidR="00C671E4" w:rsidRPr="00C671E4">
        <w:rPr>
          <w:rFonts w:eastAsiaTheme="minorEastAsia"/>
          <w:i/>
          <w:iCs/>
          <w:lang w:val="en-GB"/>
        </w:rPr>
        <w:t xml:space="preserve"> Delonix regia</w:t>
      </w:r>
      <w:r w:rsidR="00C671E4">
        <w:rPr>
          <w:rFonts w:eastAsiaTheme="minorEastAsia"/>
          <w:lang w:val="en-GB"/>
        </w:rPr>
        <w:t xml:space="preserve"> have previously been reported and evident the EDX analysis </w:t>
      </w:r>
      <w:r w:rsidR="00C671E4">
        <w:rPr>
          <w:rFonts w:eastAsiaTheme="minorEastAsia"/>
          <w:lang w:val="en-GB"/>
        </w:rPr>
        <w:fldChar w:fldCharType="begin" w:fldLock="1"/>
      </w:r>
      <w:r w:rsidR="00566C95">
        <w:rPr>
          <w:rFonts w:eastAsiaTheme="minorEastAsia"/>
          <w:lang w:val="en-GB"/>
        </w:rPr>
        <w:instrText>ADDIN CSL_CITATION {"citationItems":[{"id":"ITEM-1","itemData":{"DOI":"10.17159/0379-4350/2017/v70a3","ISSN":"03794350","abstract":"The seeds of Delonix regia were investigated for proximate, antinutrient, mineral, amino acid and vitamins compositions while the physicochemical properties, fatty acids and acylglycerols of its oil were also determined. Moisture, crude fibre, ash, crude fat, crude protein, carbohydrate, tannin, oxalate and saponin were 10.12 ± 0.59 %, 14.6 ± 0.44 %, 1.03 ± 0.02 %, 17.16 ± 0.15 %, 8.75 ± 0.04 %, 48.34 %, 1.28 ± 0.02 mg g-1 , 2.57 ± 0.02 mg g-1 , and 2.89 ± 0.02 mg g-1 , respectively. The seed contained 1604.0 ± 0.1 mg 100 g-1Na, 1144.0 ± 0.2 mg 100 g-1 Fe, 920.0 ± 0.6 mg 100 g-1 Zn, 284.0 ± 0.1 mg 100 g-1 Mn, 114.0 ± 0.1 mg 100 g-1 Cu, 9.1 ± 0.1 mg 100 g-1K, 4.1 ± 0.1 mg 100 g-1 P, 4.0 ± 0.1 mg 100 g-1 Mg, and 1.5 ± 0.1 mg 100 g-1 Ca. The ratios of Na/K and Ca/P were 176.26 and 0.37, respectively. Glutamic acid (147.95 mg g-1 protein) and methionine (10.87 mg g-1 protein) were the most and least abundant amino acids, respectively. The oil was liquid at room temperature, sweet-smelling, amber and had high saponification (203.40 ± 6.72 mg KOH g-1) and iodine (121.03 ± 3.02 g 100 g-1) values. The most abundant fatty acids in the oil followed the order; linoleic acid (C18:2, 37.1 %) &gt; palmitic acid (C16:0, 23.90 %) &gt; stearic acid (C18:0, 8.20 %) &gt; linolenic (C18:3, 7.6 %) &gt; oleic (C18:1Δ9, 4.91 %) &gt; ricinoleic acid (C18:1, 4.50 %). The ratio of saturated to unsaturated fatty acids was 0.83. Vitamin E (33.68 mg 100 g-1 ) and triacylglycerols (96.62 %) accounted for the highest contributions to vitamins and acylglycerols, respectively, in the oil. These results showed that the seeds were nutritive and good for both nutrition and industrial uses.","author":[{"dropping-particle":"","family":"Oyedeji","given":"O. A.","non-dropping-particle":"","parse-names":false,"suffix":""},{"dropping-particle":"","family":"Azeez","given":"L. A.","non-dropping-particle":"","parse-names":false,"suffix":""},{"dropping-particle":"","family":"Osifade","given":"B. G.","non-dropping-particle":"","parse-names":false,"suffix":""}],"container-title":"South African Journal of Chemistry","id":"ITEM-1","issued":{"date-parts":[["2017"]]},"page":"16-20","title":"Chemical and nutritional compositions of flame of forest (Delonix regia) seeds and seed oil","type":"article-journal","volume":"70"},"uris":["http://www.mendeley.com/documents/?uuid=ccac73c4-105e-4e1f-8af0-f1e566682e04"]}],"mendeley":{"formattedCitation":"(Oyedeji et al., 2017)","plainTextFormattedCitation":"(Oyedeji et al., 2017)","previouslyFormattedCitation":"(Oyedeji et al., 2017)"},"properties":{"noteIndex":0},"schema":"https://github.com/citation-style-language/schema/raw/master/csl-citation.json"}</w:instrText>
      </w:r>
      <w:r w:rsidR="00C671E4">
        <w:rPr>
          <w:rFonts w:eastAsiaTheme="minorEastAsia"/>
          <w:lang w:val="en-GB"/>
        </w:rPr>
        <w:fldChar w:fldCharType="separate"/>
      </w:r>
      <w:r w:rsidR="00C671E4" w:rsidRPr="00C671E4">
        <w:rPr>
          <w:rFonts w:eastAsiaTheme="minorEastAsia"/>
          <w:noProof/>
          <w:lang w:val="en-GB"/>
        </w:rPr>
        <w:t xml:space="preserve">(Oyedeji </w:t>
      </w:r>
      <w:r w:rsidR="008C0A9B" w:rsidRPr="008C0A9B">
        <w:rPr>
          <w:rFonts w:eastAsiaTheme="minorEastAsia"/>
          <w:i/>
          <w:iCs/>
          <w:noProof/>
          <w:lang w:val="en-GB"/>
        </w:rPr>
        <w:t>et al.</w:t>
      </w:r>
      <w:r w:rsidR="00C671E4" w:rsidRPr="00C671E4">
        <w:rPr>
          <w:rFonts w:eastAsiaTheme="minorEastAsia"/>
          <w:noProof/>
          <w:lang w:val="en-GB"/>
        </w:rPr>
        <w:t>, 2017)</w:t>
      </w:r>
      <w:r w:rsidR="00C671E4">
        <w:rPr>
          <w:rFonts w:eastAsiaTheme="minorEastAsia"/>
          <w:lang w:val="en-GB"/>
        </w:rPr>
        <w:fldChar w:fldCharType="end"/>
      </w:r>
      <w:r w:rsidR="00C671E4">
        <w:rPr>
          <w:rFonts w:eastAsiaTheme="minorEastAsia"/>
          <w:lang w:val="en-GB"/>
        </w:rPr>
        <w:t xml:space="preserve">. </w:t>
      </w:r>
      <w:r w:rsidR="00A93219" w:rsidRPr="00CB1E6A">
        <w:rPr>
          <w:rFonts w:eastAsiaTheme="minorEastAsia"/>
          <w:lang w:val="en-GB"/>
        </w:rPr>
        <w:t xml:space="preserve">The weight percentage of the carbon as shown in Figure 4.1.3.2.1 b, </w:t>
      </w:r>
      <w:r w:rsidR="0064174C">
        <w:rPr>
          <w:rFonts w:eastAsiaTheme="minorEastAsia"/>
          <w:lang w:val="en-GB"/>
        </w:rPr>
        <w:t>is obtained</w:t>
      </w:r>
      <w:r w:rsidR="00A93219" w:rsidRPr="00CB1E6A">
        <w:rPr>
          <w:rFonts w:eastAsiaTheme="minorEastAsia"/>
          <w:lang w:val="en-GB"/>
        </w:rPr>
        <w:t xml:space="preserve"> to be 70.06%. This indicate</w:t>
      </w:r>
      <w:r w:rsidR="0064174C">
        <w:rPr>
          <w:rFonts w:eastAsiaTheme="minorEastAsia"/>
          <w:lang w:val="en-GB"/>
        </w:rPr>
        <w:t>s</w:t>
      </w:r>
      <w:r w:rsidR="00A93219" w:rsidRPr="00CB1E6A">
        <w:rPr>
          <w:rFonts w:eastAsiaTheme="minorEastAsia"/>
          <w:lang w:val="en-GB"/>
        </w:rPr>
        <w:t xml:space="preserve"> that DRP is naturally rich in carbon.</w:t>
      </w:r>
    </w:p>
    <w:p w14:paraId="4354F033" w14:textId="77777777" w:rsidR="00DD54AF" w:rsidRDefault="00DD106A" w:rsidP="00DD54AF">
      <w:bookmarkStart w:id="380" w:name="_Toc119501824"/>
      <w:bookmarkStart w:id="381" w:name="_Toc119509264"/>
      <w:r w:rsidRPr="00CB1E6A">
        <w:rPr>
          <w:noProof/>
        </w:rPr>
        <w:drawing>
          <wp:inline distT="0" distB="0" distL="0" distR="0" wp14:anchorId="7F6FB014" wp14:editId="07A99F40">
            <wp:extent cx="2712720" cy="2220686"/>
            <wp:effectExtent l="0" t="0" r="0" b="825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713420" cy="2221259"/>
                    </a:xfrm>
                    <a:prstGeom prst="rect">
                      <a:avLst/>
                    </a:prstGeom>
                  </pic:spPr>
                </pic:pic>
              </a:graphicData>
            </a:graphic>
          </wp:inline>
        </w:drawing>
      </w:r>
      <w:r w:rsidR="00243F20" w:rsidRPr="00CB1E6A">
        <w:rPr>
          <w:noProof/>
        </w:rPr>
        <w:drawing>
          <wp:inline distT="0" distB="0" distL="0" distR="0" wp14:anchorId="52EA217D" wp14:editId="5304C1D9">
            <wp:extent cx="2537406" cy="2282366"/>
            <wp:effectExtent l="0" t="0" r="0" b="381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58101" cy="2300981"/>
                    </a:xfrm>
                    <a:prstGeom prst="rect">
                      <a:avLst/>
                    </a:prstGeom>
                  </pic:spPr>
                </pic:pic>
              </a:graphicData>
            </a:graphic>
          </wp:inline>
        </w:drawing>
      </w:r>
    </w:p>
    <w:p w14:paraId="382424B2" w14:textId="7CEA4B3A" w:rsidR="00330927" w:rsidRPr="00CB1E6A" w:rsidRDefault="00330927" w:rsidP="0076286E">
      <w:pPr>
        <w:pStyle w:val="ListofFigures"/>
      </w:pPr>
      <w:bookmarkStart w:id="382" w:name="_Toc123054445"/>
      <w:bookmarkStart w:id="383" w:name="_Toc127866960"/>
      <w:bookmarkStart w:id="384" w:name="_Toc127867578"/>
      <w:r w:rsidRPr="00400E50">
        <w:t>Figure 4.1.3.2.1: (a) S</w:t>
      </w:r>
      <w:r w:rsidR="003910BC" w:rsidRPr="00400E50">
        <w:t>urface m</w:t>
      </w:r>
      <w:r w:rsidRPr="00400E50">
        <w:t>orphology of DRP and (</w:t>
      </w:r>
      <w:r w:rsidR="008B0DF4" w:rsidRPr="00400E50">
        <w:t>b</w:t>
      </w:r>
      <w:r w:rsidRPr="00400E50">
        <w:t xml:space="preserve">) </w:t>
      </w:r>
      <w:r w:rsidR="007D0970" w:rsidRPr="00400E50">
        <w:t>Electron Dispersive Xray spectrum</w:t>
      </w:r>
      <w:r w:rsidR="002D47D9" w:rsidRPr="00400E50">
        <w:t xml:space="preserve"> of </w:t>
      </w:r>
      <w:r w:rsidR="0040781C" w:rsidRPr="00400E50">
        <w:t>DR</w:t>
      </w:r>
      <w:r w:rsidR="002D47D9" w:rsidRPr="00400E50">
        <w:t>P</w:t>
      </w:r>
      <w:bookmarkEnd w:id="380"/>
      <w:bookmarkEnd w:id="381"/>
      <w:bookmarkEnd w:id="382"/>
      <w:bookmarkEnd w:id="383"/>
      <w:bookmarkEnd w:id="384"/>
    </w:p>
    <w:p w14:paraId="4F3F5292" w14:textId="2087747F" w:rsidR="0049535A" w:rsidRPr="00CC08A2" w:rsidRDefault="00330927" w:rsidP="00CC08A2">
      <w:pPr>
        <w:pStyle w:val="Heading5"/>
        <w:rPr>
          <w:rFonts w:eastAsiaTheme="minorEastAsia"/>
        </w:rPr>
      </w:pPr>
      <w:r>
        <w:rPr>
          <w:rFonts w:eastAsiaTheme="minorEastAsia"/>
          <w:lang w:val="en-GB"/>
        </w:rPr>
        <w:t xml:space="preserve"> </w:t>
      </w:r>
      <w:bookmarkStart w:id="385" w:name="_Toc118051543"/>
      <w:r w:rsidR="00CC08A2">
        <w:rPr>
          <w:rFonts w:eastAsiaTheme="minorEastAsia"/>
          <w:lang w:val="en-GB"/>
        </w:rPr>
        <w:t xml:space="preserve">Surface morphology and elemental composition </w:t>
      </w:r>
      <w:r w:rsidR="0049535A" w:rsidRPr="00CC08A2">
        <w:rPr>
          <w:rFonts w:eastAsiaTheme="minorEastAsia"/>
        </w:rPr>
        <w:t xml:space="preserve">of </w:t>
      </w:r>
      <w:bookmarkStart w:id="386" w:name="_Hlk114476684"/>
      <w:r w:rsidR="0049535A" w:rsidRPr="00CC08A2">
        <w:rPr>
          <w:rFonts w:eastAsiaTheme="minorEastAsia"/>
        </w:rPr>
        <w:t>DRP1</w:t>
      </w:r>
      <w:bookmarkEnd w:id="385"/>
      <w:r w:rsidR="0049535A" w:rsidRPr="00CC08A2">
        <w:rPr>
          <w:rFonts w:eastAsiaTheme="minorEastAsia"/>
        </w:rPr>
        <w:t xml:space="preserve"> </w:t>
      </w:r>
    </w:p>
    <w:p w14:paraId="3E188F54" w14:textId="0FE6BDA0" w:rsidR="0049535A" w:rsidRPr="00CB1E6A" w:rsidRDefault="00A93219" w:rsidP="00A93219">
      <w:pPr>
        <w:spacing w:line="480" w:lineRule="auto"/>
        <w:jc w:val="both"/>
        <w:rPr>
          <w:rFonts w:eastAsiaTheme="minorEastAsia"/>
          <w:lang w:val="en-GB"/>
        </w:rPr>
      </w:pPr>
      <w:r w:rsidRPr="00CB1E6A">
        <w:rPr>
          <w:rFonts w:eastAsiaTheme="minorEastAsia"/>
          <w:lang w:val="en-GB"/>
        </w:rPr>
        <w:t xml:space="preserve">Figure 4.1.3.2.2 a </w:t>
      </w:r>
      <w:r w:rsidR="00893599" w:rsidRPr="00CB1E6A">
        <w:rPr>
          <w:rFonts w:eastAsiaTheme="minorEastAsia"/>
          <w:lang w:val="en-GB"/>
        </w:rPr>
        <w:t>displayed</w:t>
      </w:r>
      <w:r w:rsidRPr="00CB1E6A">
        <w:rPr>
          <w:rFonts w:eastAsiaTheme="minorEastAsia"/>
          <w:lang w:val="en-GB"/>
        </w:rPr>
        <w:t xml:space="preserve"> the morphology of acid treated DRP (DRP1). The acid treatment completely destroyed the hard structure of DRP, thereby creating large irregular and hollow pores on DRP1</w:t>
      </w:r>
      <w:bookmarkEnd w:id="386"/>
      <w:r w:rsidRPr="00CB1E6A">
        <w:rPr>
          <w:rFonts w:eastAsiaTheme="minorEastAsia"/>
          <w:lang w:val="en-GB"/>
        </w:rPr>
        <w:t xml:space="preserve">. These pores can serve as a trap for different pollutant molecules. The elemental composition (Figure 4.1.3.2.2 b) showed that the percentage carbon </w:t>
      </w:r>
      <w:r w:rsidR="003D0A5F" w:rsidRPr="00CB1E6A">
        <w:rPr>
          <w:rFonts w:eastAsiaTheme="minorEastAsia"/>
          <w:lang w:val="en-GB"/>
        </w:rPr>
        <w:t>has</w:t>
      </w:r>
      <w:r w:rsidRPr="00CB1E6A">
        <w:rPr>
          <w:rFonts w:eastAsiaTheme="minorEastAsia"/>
          <w:lang w:val="en-GB"/>
        </w:rPr>
        <w:t xml:space="preserve"> increased from 70.06 to 84.85%. This is an indication that the acid treatment successfully enriched the carbon content of </w:t>
      </w:r>
      <w:r w:rsidR="00893599" w:rsidRPr="00CB1E6A">
        <w:rPr>
          <w:rFonts w:eastAsiaTheme="minorEastAsia"/>
          <w:lang w:val="en-GB"/>
        </w:rPr>
        <w:t>DR</w:t>
      </w:r>
      <w:r w:rsidRPr="00CB1E6A">
        <w:rPr>
          <w:rFonts w:eastAsiaTheme="minorEastAsia"/>
          <w:lang w:val="en-GB"/>
        </w:rPr>
        <w:t>P1</w:t>
      </w:r>
      <w:r w:rsidR="00330927">
        <w:rPr>
          <w:rFonts w:eastAsiaTheme="minorEastAsia"/>
          <w:lang w:val="en-GB"/>
        </w:rPr>
        <w:t xml:space="preserve"> </w:t>
      </w:r>
      <w:r w:rsidR="00330927">
        <w:rPr>
          <w:rFonts w:eastAsiaTheme="minorEastAsia"/>
          <w:lang w:val="en-GB"/>
        </w:rPr>
        <w:fldChar w:fldCharType="begin" w:fldLock="1"/>
      </w:r>
      <w:r w:rsidR="00136F56">
        <w:rPr>
          <w:rFonts w:eastAsiaTheme="minorEastAsia"/>
          <w:lang w:val="en-GB"/>
        </w:rPr>
        <w:instrText>ADDIN CSL_CITATION {"citationItems":[{"id":"ITEM-1","itemData":{"DOI":"10.30492/ijcce.2020.39785","ISSN":"10219986","abstract":"Removal of Cr(VI), Ni(II), and Cu(II) from aqueous solution by Riverbed Sand containing Quartz as major clay minerals as a non-toxic and economically viable treatment was investigated. The structure, morphology, surface area, and elemental composition were confirmed using XRD, SEM, EDAX, FT-IR, and BET techniques. The N2 adsorption-desorption isotherm reveals their mesoporous structure and large BET surface area (122.75 m²/g). The effect of the initial metal concentration, pH, adsorption dosage, contact time, and temperature were examined in batch experiments to understand adsorption isotherms, kinetics, and thermodynamics. Results suggest that the equilibrium adsorption was described by the Langmuir model. Adsorption kinetics was described well by the pseudo-second-order model and were followed by an intraparticle diffusion mechanism. The thermodynamics studies reveal that the adsorption was spontaneous and exothermic. An Artificial Neural Network (ANN) model was used to optimize the removal efficiency of Cr(VI), Ni(II), and Cu(II) on QKCI. The model was developed using a three-layer feed-forward backpropagation algorithm with 15, 18, and 20 hidden neurons for Cr(VI), Ni(II), and Cu(II) ions. Comparison between the model results and experimental data gives a high degree of correlation (R2= 0.9863 for Cr(VI), 0.9591 for Cu(II)) and 0.9469 for Ni(II) indicating that the model is able to predict the sorption efficiency with reasonable accuracy.","author":[{"dropping-particle":"","family":"Kavitha","given":"B.","non-dropping-particle":"","parse-names":false,"suffix":""},{"dropping-particle":"","family":"Sarala Thambavani","given":"D.","non-dropping-particle":"","parse-names":false,"suffix":""}],"container-title":"Iranian Journal of Chemistry and Chemical Engineering","id":"ITEM-1","issue":"5","issued":{"date-parts":[["2020"]]},"page":"203-223","title":"Artificial neural network optimization of adsorption parameters for Cr(VI), Ni(II) and Cu(II) ions removal from aqueous solutions by riverbed sand","type":"article-journal","volume":"39"},"uris":["http://www.mendeley.com/documents/?uuid=89b5369b-c5a6-4bf9-ac26-9803a7b693b3"]}],"mendeley":{"formattedCitation":"(Kavitha &amp; Sarala Thambavani, 2020)","plainTextFormattedCitation":"(Kavitha &amp; Sarala Thambavani, 2020)","previouslyFormattedCitation":"(Kavitha &amp; Sarala Thambavani, 2020)"},"properties":{"noteIndex":0},"schema":"https://github.com/citation-style-language/schema/raw/master/csl-citation.json"}</w:instrText>
      </w:r>
      <w:r w:rsidR="00330927">
        <w:rPr>
          <w:rFonts w:eastAsiaTheme="minorEastAsia"/>
          <w:lang w:val="en-GB"/>
        </w:rPr>
        <w:fldChar w:fldCharType="separate"/>
      </w:r>
      <w:r w:rsidR="00330927" w:rsidRPr="00330927">
        <w:rPr>
          <w:rFonts w:eastAsiaTheme="minorEastAsia"/>
          <w:noProof/>
          <w:lang w:val="en-GB"/>
        </w:rPr>
        <w:t>(Kavitha &amp; Sarala Thambavani, 2020)</w:t>
      </w:r>
      <w:r w:rsidR="00330927">
        <w:rPr>
          <w:rFonts w:eastAsiaTheme="minorEastAsia"/>
          <w:lang w:val="en-GB"/>
        </w:rPr>
        <w:fldChar w:fldCharType="end"/>
      </w:r>
      <w:r w:rsidR="00603330" w:rsidRPr="00CB1E6A">
        <w:rPr>
          <w:rFonts w:eastAsiaTheme="minorEastAsia"/>
          <w:lang w:val="en-GB"/>
        </w:rPr>
        <w:t>.</w:t>
      </w:r>
    </w:p>
    <w:p w14:paraId="6A40D417" w14:textId="77777777" w:rsidR="006F0CF0" w:rsidRDefault="00DD106A" w:rsidP="00BE38E2">
      <w:pPr>
        <w:spacing w:line="276" w:lineRule="auto"/>
        <w:jc w:val="center"/>
        <w:rPr>
          <w:rFonts w:eastAsiaTheme="minorEastAsia"/>
          <w:b/>
          <w:bCs/>
          <w:sz w:val="28"/>
          <w:szCs w:val="28"/>
        </w:rPr>
      </w:pPr>
      <w:r w:rsidRPr="00CB1E6A">
        <w:rPr>
          <w:rFonts w:eastAsiaTheme="minorEastAsia"/>
          <w:b/>
          <w:bCs/>
          <w:noProof/>
          <w:sz w:val="28"/>
          <w:szCs w:val="28"/>
        </w:rPr>
        <w:lastRenderedPageBreak/>
        <w:drawing>
          <wp:inline distT="0" distB="0" distL="0" distR="0" wp14:anchorId="665685F0" wp14:editId="15215C80">
            <wp:extent cx="2735580" cy="226314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35833" cy="2263349"/>
                    </a:xfrm>
                    <a:prstGeom prst="rect">
                      <a:avLst/>
                    </a:prstGeom>
                  </pic:spPr>
                </pic:pic>
              </a:graphicData>
            </a:graphic>
          </wp:inline>
        </w:drawing>
      </w:r>
      <w:r w:rsidR="006F0CF0" w:rsidRPr="006F0CF0">
        <w:rPr>
          <w:rFonts w:eastAsiaTheme="minorEastAsia"/>
          <w:b/>
          <w:bCs/>
          <w:noProof/>
          <w:sz w:val="28"/>
          <w:szCs w:val="28"/>
        </w:rPr>
        <w:drawing>
          <wp:inline distT="0" distB="0" distL="0" distR="0" wp14:anchorId="70E3106A" wp14:editId="6A0CF180">
            <wp:extent cx="2491740" cy="22625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496195" cy="2266550"/>
                    </a:xfrm>
                    <a:prstGeom prst="rect">
                      <a:avLst/>
                    </a:prstGeom>
                  </pic:spPr>
                </pic:pic>
              </a:graphicData>
            </a:graphic>
          </wp:inline>
        </w:drawing>
      </w:r>
    </w:p>
    <w:p w14:paraId="1219F058" w14:textId="68DFBC1F" w:rsidR="007B69A7" w:rsidRPr="00CB1E6A" w:rsidRDefault="00330927" w:rsidP="0076286E">
      <w:pPr>
        <w:pStyle w:val="ListofFigures"/>
      </w:pPr>
      <w:bookmarkStart w:id="387" w:name="_Toc119501825"/>
      <w:bookmarkStart w:id="388" w:name="_Toc119509265"/>
      <w:bookmarkStart w:id="389" w:name="_Toc123054446"/>
      <w:bookmarkStart w:id="390" w:name="_Toc127866961"/>
      <w:bookmarkStart w:id="391" w:name="_Toc127867579"/>
      <w:r w:rsidRPr="00CB1E6A">
        <w:t>Figure 4.1.3.2.2:</w:t>
      </w:r>
      <w:r>
        <w:t xml:space="preserve"> (a)</w:t>
      </w:r>
      <w:r w:rsidRPr="00CB1E6A">
        <w:t xml:space="preserve"> S</w:t>
      </w:r>
      <w:r w:rsidR="003910BC">
        <w:t>urface m</w:t>
      </w:r>
      <w:r w:rsidRPr="00CB1E6A">
        <w:t>orphology of DRP1</w:t>
      </w:r>
      <w:r>
        <w:t xml:space="preserve"> and (</w:t>
      </w:r>
      <w:r w:rsidR="002A7841" w:rsidRPr="00CB1E6A">
        <w:t>b</w:t>
      </w:r>
      <w:r>
        <w:t>)</w:t>
      </w:r>
      <w:r w:rsidR="0040781C" w:rsidRPr="00CB1E6A">
        <w:t xml:space="preserve"> </w:t>
      </w:r>
      <w:r w:rsidR="007D0970" w:rsidRPr="00CB1E6A">
        <w:t>Electron Dispersive Xray spectrum</w:t>
      </w:r>
      <w:r w:rsidR="0040781C" w:rsidRPr="00CB1E6A">
        <w:t xml:space="preserve"> of DRP1</w:t>
      </w:r>
      <w:bookmarkEnd w:id="387"/>
      <w:bookmarkEnd w:id="388"/>
      <w:bookmarkEnd w:id="389"/>
      <w:bookmarkEnd w:id="390"/>
      <w:bookmarkEnd w:id="391"/>
    </w:p>
    <w:p w14:paraId="37EFEC26" w14:textId="25B1882B" w:rsidR="007B69A7" w:rsidRPr="00CC08A2" w:rsidRDefault="00CC08A2" w:rsidP="00CC08A2">
      <w:pPr>
        <w:pStyle w:val="Heading4"/>
      </w:pPr>
      <w:bookmarkStart w:id="392" w:name="_Toc118051544"/>
      <w:bookmarkStart w:id="393" w:name="_Toc127869136"/>
      <w:r>
        <w:t xml:space="preserve">Surface morphology and elemental composition </w:t>
      </w:r>
      <w:r w:rsidR="00123163" w:rsidRPr="00CB1E6A">
        <w:t>of EGB and EGB1</w:t>
      </w:r>
      <w:bookmarkEnd w:id="392"/>
      <w:bookmarkEnd w:id="393"/>
    </w:p>
    <w:p w14:paraId="4DF8C7DE" w14:textId="38F75D6F" w:rsidR="00EC5307" w:rsidRPr="00CC08A2" w:rsidRDefault="00330927" w:rsidP="00CC08A2">
      <w:pPr>
        <w:pStyle w:val="Heading5"/>
        <w:rPr>
          <w:rFonts w:eastAsiaTheme="minorEastAsia"/>
        </w:rPr>
      </w:pPr>
      <w:r>
        <w:rPr>
          <w:rFonts w:eastAsiaTheme="minorEastAsia"/>
          <w:lang w:val="en-GB"/>
        </w:rPr>
        <w:t xml:space="preserve"> </w:t>
      </w:r>
      <w:bookmarkStart w:id="394" w:name="_Toc118051545"/>
      <w:r w:rsidR="00CC08A2">
        <w:rPr>
          <w:rFonts w:eastAsiaTheme="minorEastAsia"/>
          <w:lang w:val="en-GB"/>
        </w:rPr>
        <w:t>Surface morphology and elemental composition</w:t>
      </w:r>
      <w:r w:rsidR="00EC5307" w:rsidRPr="00CC08A2">
        <w:rPr>
          <w:rFonts w:eastAsiaTheme="minorEastAsia"/>
        </w:rPr>
        <w:t xml:space="preserve"> of EGB</w:t>
      </w:r>
      <w:bookmarkEnd w:id="394"/>
    </w:p>
    <w:p w14:paraId="0E8ED052" w14:textId="6851DC43" w:rsidR="000750F3" w:rsidRPr="00CB1E6A" w:rsidRDefault="00C33346" w:rsidP="00EC5307">
      <w:pPr>
        <w:spacing w:line="480" w:lineRule="auto"/>
        <w:rPr>
          <w:rFonts w:eastAsiaTheme="minorEastAsia"/>
          <w:lang w:val="en-GB"/>
        </w:rPr>
      </w:pPr>
      <w:r w:rsidRPr="00CB1E6A">
        <w:rPr>
          <w:rFonts w:eastAsiaTheme="minorEastAsia"/>
          <w:lang w:val="en-GB"/>
        </w:rPr>
        <w:t xml:space="preserve">The surface morphology of </w:t>
      </w:r>
      <w:r w:rsidRPr="00CB1E6A">
        <w:rPr>
          <w:rFonts w:eastAsiaTheme="minorEastAsia"/>
          <w:i/>
          <w:iCs/>
          <w:lang w:val="en-GB"/>
        </w:rPr>
        <w:t>Elais guineensis</w:t>
      </w:r>
      <w:r w:rsidRPr="00CB1E6A">
        <w:rPr>
          <w:rFonts w:eastAsiaTheme="minorEastAsia"/>
          <w:lang w:val="en-GB"/>
        </w:rPr>
        <w:t xml:space="preserve"> empty fruit (EGB) is shown in Figure 4.1.3.3.1 a. the surface appears like overlap of wood logs with no visible openings</w:t>
      </w:r>
      <w:r w:rsidR="00837B9E" w:rsidRPr="00CB1E6A">
        <w:rPr>
          <w:rFonts w:eastAsiaTheme="minorEastAsia"/>
          <w:lang w:val="en-GB"/>
        </w:rPr>
        <w:t>. However, raw EGB was fou</w:t>
      </w:r>
      <w:r w:rsidR="00140C44" w:rsidRPr="00CB1E6A">
        <w:rPr>
          <w:rFonts w:eastAsiaTheme="minorEastAsia"/>
          <w:lang w:val="en-GB"/>
        </w:rPr>
        <w:t>n</w:t>
      </w:r>
      <w:r w:rsidR="00837B9E" w:rsidRPr="00CB1E6A">
        <w:rPr>
          <w:rFonts w:eastAsiaTheme="minorEastAsia"/>
          <w:lang w:val="en-GB"/>
        </w:rPr>
        <w:t xml:space="preserve">d to be rich in carbon (89.65%), as shown in Figure 4.1.3.3.1 b. </w:t>
      </w:r>
      <w:r w:rsidR="00140C44" w:rsidRPr="00CB1E6A">
        <w:rPr>
          <w:rFonts w:eastAsiaTheme="minorEastAsia"/>
          <w:lang w:val="en-GB"/>
        </w:rPr>
        <w:t xml:space="preserve">Hence, EGB will be a good biochar precursor </w:t>
      </w:r>
      <w:r w:rsidR="00140C44" w:rsidRPr="00CB1E6A">
        <w:rPr>
          <w:rFonts w:eastAsiaTheme="minorEastAsia"/>
          <w:lang w:val="en-GB"/>
        </w:rPr>
        <w:fldChar w:fldCharType="begin" w:fldLock="1"/>
      </w:r>
      <w:r w:rsidR="00DE4676">
        <w:rPr>
          <w:rFonts w:eastAsiaTheme="minorEastAsia"/>
          <w:lang w:val="en-GB"/>
        </w:rPr>
        <w:instrText>ADDIN CSL_CITATION {"citationItems":[{"id":"ITEM-1","itemData":{"abstract":"Pollution of lakes, oceans, rivers and groundwater is a large issue, which is becoming more and more obvious since human health and the environment is being affected. Heavy metals are released from industries, large amounts of pharmaceuticals and personal care products end up in wastewater and agricultural fertilizers contaminate the environment. To address this growing problem adsorption on activated carbon, a porous carbon material, is often used. However the process of making activated carbon is complicated and costly, thus a cheaper option with similar effect has been developed, biochar. Fulvic acid, a type of dissolved organic matter commonly present in natural water sources, influences the adsorption efficiency. Adsorption on activated carbon and biochar of six heavy metals and 30 organic contaminants was examined both in water solution and in the presence of fulvic acid. It","author":[{"dropping-particle":"","family":"Berg","given":"Elin","non-dropping-particle":"","parse-names":false,"suffix":""}],"container-title":"UMEA University","id":"ITEM-1","issued":{"date-parts":[["2017"]]},"title":"Adsorption of organic and inorganic compounds on activated carbon and biochar","type":"article-journal"},"uris":["http://www.mendeley.com/documents/?uuid=0e95b93f-4bdf-4f4f-a4b3-230328cdc0ad"]}],"mendeley":{"formattedCitation":"(Berg, 2017)","plainTextFormattedCitation":"(Berg, 2017)","previouslyFormattedCitation":"(Berg, 2017)"},"properties":{"noteIndex":0},"schema":"https://github.com/citation-style-language/schema/raw/master/csl-citation.json"}</w:instrText>
      </w:r>
      <w:r w:rsidR="00140C44" w:rsidRPr="00CB1E6A">
        <w:rPr>
          <w:rFonts w:eastAsiaTheme="minorEastAsia"/>
          <w:lang w:val="en-GB"/>
        </w:rPr>
        <w:fldChar w:fldCharType="separate"/>
      </w:r>
      <w:r w:rsidR="00140C44" w:rsidRPr="00CB1E6A">
        <w:rPr>
          <w:rFonts w:eastAsiaTheme="minorEastAsia"/>
          <w:noProof/>
          <w:lang w:val="en-GB"/>
        </w:rPr>
        <w:t>(Berg, 2017)</w:t>
      </w:r>
      <w:r w:rsidR="00140C44" w:rsidRPr="00CB1E6A">
        <w:rPr>
          <w:rFonts w:eastAsiaTheme="minorEastAsia"/>
          <w:lang w:val="en-GB"/>
        </w:rPr>
        <w:fldChar w:fldCharType="end"/>
      </w:r>
      <w:r w:rsidR="00140C44" w:rsidRPr="00CB1E6A">
        <w:rPr>
          <w:rFonts w:eastAsiaTheme="minorEastAsia"/>
          <w:lang w:val="en-GB"/>
        </w:rPr>
        <w:t>.</w:t>
      </w:r>
    </w:p>
    <w:p w14:paraId="2355EA45" w14:textId="2EEF3189" w:rsidR="00330927" w:rsidRDefault="00DD106A" w:rsidP="003910BC">
      <w:pPr>
        <w:jc w:val="both"/>
        <w:rPr>
          <w:rFonts w:eastAsiaTheme="minorEastAsia"/>
          <w:b/>
          <w:bCs/>
          <w:sz w:val="28"/>
          <w:szCs w:val="28"/>
        </w:rPr>
      </w:pPr>
      <w:r w:rsidRPr="00CB1E6A">
        <w:rPr>
          <w:rFonts w:eastAsiaTheme="minorEastAsia"/>
          <w:b/>
          <w:bCs/>
          <w:noProof/>
          <w:sz w:val="28"/>
          <w:szCs w:val="28"/>
        </w:rPr>
        <w:drawing>
          <wp:inline distT="0" distB="0" distL="0" distR="0" wp14:anchorId="133257EA" wp14:editId="5C0EAF24">
            <wp:extent cx="2529840" cy="2545847"/>
            <wp:effectExtent l="0" t="0" r="3810" b="698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533710" cy="2549741"/>
                    </a:xfrm>
                    <a:prstGeom prst="rect">
                      <a:avLst/>
                    </a:prstGeom>
                  </pic:spPr>
                </pic:pic>
              </a:graphicData>
            </a:graphic>
          </wp:inline>
        </w:drawing>
      </w:r>
      <w:r w:rsidR="00DB1F22" w:rsidRPr="00CB1E6A">
        <w:rPr>
          <w:rFonts w:eastAsiaTheme="minorEastAsia"/>
          <w:b/>
          <w:bCs/>
          <w:sz w:val="28"/>
          <w:szCs w:val="28"/>
        </w:rPr>
        <w:t xml:space="preserve"> </w:t>
      </w:r>
      <w:r w:rsidR="00330927">
        <w:rPr>
          <w:rFonts w:eastAsiaTheme="minorEastAsia"/>
          <w:b/>
          <w:bCs/>
          <w:sz w:val="28"/>
          <w:szCs w:val="28"/>
          <w:lang w:val="en-GB"/>
        </w:rPr>
        <w:t xml:space="preserve">  </w:t>
      </w:r>
      <w:r w:rsidR="00BE38E2" w:rsidRPr="00BE38E2">
        <w:rPr>
          <w:rFonts w:eastAsiaTheme="minorEastAsia"/>
          <w:b/>
          <w:bCs/>
          <w:noProof/>
          <w:sz w:val="28"/>
          <w:szCs w:val="28"/>
          <w:lang w:val="en-GB"/>
        </w:rPr>
        <w:drawing>
          <wp:inline distT="0" distB="0" distL="0" distR="0" wp14:anchorId="5162885A" wp14:editId="43294A00">
            <wp:extent cx="2583180" cy="2381387"/>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589650" cy="2387351"/>
                    </a:xfrm>
                    <a:prstGeom prst="rect">
                      <a:avLst/>
                    </a:prstGeom>
                  </pic:spPr>
                </pic:pic>
              </a:graphicData>
            </a:graphic>
          </wp:inline>
        </w:drawing>
      </w:r>
      <w:r w:rsidR="00330927" w:rsidRPr="00330927">
        <w:rPr>
          <w:rFonts w:eastAsiaTheme="minorEastAsia"/>
          <w:b/>
          <w:bCs/>
          <w:sz w:val="28"/>
          <w:szCs w:val="28"/>
        </w:rPr>
        <w:t xml:space="preserve"> </w:t>
      </w:r>
    </w:p>
    <w:p w14:paraId="4E8B5FDE" w14:textId="3C845913" w:rsidR="007B69A7" w:rsidRPr="00CB1E6A" w:rsidRDefault="003910BC" w:rsidP="0076286E">
      <w:pPr>
        <w:pStyle w:val="ListofFigures"/>
      </w:pPr>
      <w:r>
        <w:t xml:space="preserve">     </w:t>
      </w:r>
      <w:r>
        <w:tab/>
      </w:r>
      <w:bookmarkStart w:id="395" w:name="_Toc119501826"/>
      <w:bookmarkStart w:id="396" w:name="_Toc119509266"/>
      <w:bookmarkStart w:id="397" w:name="_Toc123054447"/>
      <w:bookmarkStart w:id="398" w:name="_Toc127866962"/>
      <w:bookmarkStart w:id="399" w:name="_Toc127867580"/>
      <w:r w:rsidR="00330927" w:rsidRPr="00CB1E6A">
        <w:t>Figure 4.1.3.3.1</w:t>
      </w:r>
      <w:r w:rsidR="00330927">
        <w:t>:</w:t>
      </w:r>
      <w:r w:rsidR="00330927" w:rsidRPr="00CB1E6A">
        <w:t xml:space="preserve"> </w:t>
      </w:r>
      <w:r w:rsidR="00330927">
        <w:t>(</w:t>
      </w:r>
      <w:r w:rsidR="00330927" w:rsidRPr="00CB1E6A">
        <w:t>a</w:t>
      </w:r>
      <w:r w:rsidR="00330927">
        <w:t>)</w:t>
      </w:r>
      <w:r w:rsidR="00330927" w:rsidRPr="00CB1E6A">
        <w:t xml:space="preserve"> S</w:t>
      </w:r>
      <w:r>
        <w:t>urface m</w:t>
      </w:r>
      <w:r w:rsidR="00330927" w:rsidRPr="00CB1E6A">
        <w:t>orphology of EGB</w:t>
      </w:r>
      <w:r w:rsidR="00330927">
        <w:t xml:space="preserve"> and (</w:t>
      </w:r>
      <w:r w:rsidR="0090006C" w:rsidRPr="00CB1E6A">
        <w:t>b</w:t>
      </w:r>
      <w:r w:rsidR="00330927">
        <w:t>)</w:t>
      </w:r>
      <w:r w:rsidR="0040781C" w:rsidRPr="00CB1E6A">
        <w:t xml:space="preserve"> </w:t>
      </w:r>
      <w:r w:rsidR="007D0970" w:rsidRPr="00CB1E6A">
        <w:t>Electron Dispersive Xray spectrum</w:t>
      </w:r>
      <w:r w:rsidR="0040781C" w:rsidRPr="00CB1E6A">
        <w:t xml:space="preserve"> of EGB</w:t>
      </w:r>
      <w:bookmarkEnd w:id="395"/>
      <w:bookmarkEnd w:id="396"/>
      <w:bookmarkEnd w:id="397"/>
      <w:bookmarkEnd w:id="398"/>
      <w:bookmarkEnd w:id="399"/>
    </w:p>
    <w:p w14:paraId="173BE0E5" w14:textId="5787999E" w:rsidR="00DA07CE" w:rsidRPr="00EE4278" w:rsidRDefault="00DA07CE" w:rsidP="00EE4278">
      <w:pPr>
        <w:pStyle w:val="Heading5"/>
        <w:rPr>
          <w:rFonts w:eastAsiaTheme="minorEastAsia"/>
        </w:rPr>
      </w:pPr>
      <w:r w:rsidRPr="00CB1E6A">
        <w:rPr>
          <w:rFonts w:eastAsiaTheme="minorEastAsia"/>
        </w:rPr>
        <w:lastRenderedPageBreak/>
        <w:t xml:space="preserve"> </w:t>
      </w:r>
      <w:bookmarkStart w:id="400" w:name="_Toc118051546"/>
      <w:r w:rsidR="00EE4278">
        <w:rPr>
          <w:rFonts w:eastAsiaTheme="minorEastAsia"/>
        </w:rPr>
        <w:t xml:space="preserve">Surface morphology and elemental composition </w:t>
      </w:r>
      <w:r w:rsidRPr="00EE4278">
        <w:rPr>
          <w:rFonts w:eastAsiaTheme="minorEastAsia"/>
        </w:rPr>
        <w:t xml:space="preserve">of </w:t>
      </w:r>
      <w:bookmarkStart w:id="401" w:name="_Hlk114476721"/>
      <w:r w:rsidRPr="00EE4278">
        <w:rPr>
          <w:rFonts w:eastAsiaTheme="minorEastAsia"/>
          <w:bCs/>
          <w:szCs w:val="28"/>
        </w:rPr>
        <w:t>EGB1</w:t>
      </w:r>
      <w:bookmarkEnd w:id="400"/>
    </w:p>
    <w:p w14:paraId="7D3D62B3" w14:textId="2C7BF44B" w:rsidR="00140C44" w:rsidRPr="00CB1E6A" w:rsidRDefault="00140C44" w:rsidP="00140C44">
      <w:pPr>
        <w:spacing w:line="480" w:lineRule="auto"/>
        <w:jc w:val="both"/>
        <w:rPr>
          <w:rFonts w:eastAsiaTheme="minorEastAsia"/>
          <w:lang w:val="en-GB"/>
        </w:rPr>
      </w:pPr>
      <w:r w:rsidRPr="00CB1E6A">
        <w:rPr>
          <w:rFonts w:eastAsiaTheme="minorEastAsia"/>
          <w:lang w:val="en-GB"/>
        </w:rPr>
        <w:t xml:space="preserve">The processes of carbonization and activation resulted the emergence of pores of varying sizes and shapes, as shown </w:t>
      </w:r>
      <w:bookmarkEnd w:id="401"/>
      <w:r w:rsidRPr="00CB1E6A">
        <w:rPr>
          <w:rFonts w:eastAsiaTheme="minorEastAsia"/>
          <w:lang w:val="en-GB"/>
        </w:rPr>
        <w:t>in Figure 4.1.3.3.2 a. As shown, there is a complete deformation of the original topography of EGB. The elemental composition (Figure 4.1.3.3.2 a)</w:t>
      </w:r>
      <w:r w:rsidR="00BD08C6" w:rsidRPr="00CB1E6A">
        <w:rPr>
          <w:rFonts w:eastAsiaTheme="minorEastAsia"/>
          <w:lang w:val="en-GB"/>
        </w:rPr>
        <w:t xml:space="preserve">, </w:t>
      </w:r>
      <w:r w:rsidR="00414D3D" w:rsidRPr="00CB1E6A">
        <w:rPr>
          <w:rFonts w:eastAsiaTheme="minorEastAsia"/>
          <w:lang w:val="en-GB"/>
        </w:rPr>
        <w:t xml:space="preserve">showed that the carbon content increased after the acid activation (89.65-95.78%). This is an indication that the action process is effective on the biochar precursor </w:t>
      </w:r>
      <w:r w:rsidR="00414D3D" w:rsidRPr="00CB1E6A">
        <w:rPr>
          <w:rFonts w:eastAsiaTheme="minorEastAsia"/>
          <w:lang w:val="en-GB"/>
        </w:rPr>
        <w:fldChar w:fldCharType="begin" w:fldLock="1"/>
      </w:r>
      <w:r w:rsidR="00D57244" w:rsidRPr="00CB1E6A">
        <w:rPr>
          <w:rFonts w:eastAsiaTheme="minorEastAsia"/>
          <w:lang w:val="en-GB"/>
        </w:rPr>
        <w:instrText>ADDIN CSL_CITATION {"citationItems":[{"id":"ITEM-1","itemData":{"DOI":"10.1007/s13201-016-0494-0","ISSN":"2190-5487","abstract":"Preparation and characterization of raw and activated carbon derived from three different selected agricultural wastes: kola nut pod raw and activated (KNPR and KNPA), bean husk raw and activated (BHR and BHA) and coconut husk raw and activated (CHR and CHA) were investigated, respectively. Influences of carbonization and acid activation on the activated carbon were investigated using SEM, FTIR, EDX, pHpzc and Boehm titration tech- niques, respectively. Carbonization was done at 350 °C for 2 h followed by activation with 0.3 M H3PO4 (ortho- phosphoric acid). Results obtained from SEM, FTIR, and EDX revealed that, carbonization followed by acid acti- vation had a significant influence on morphology and ele- mental composition of the samples. SEM showed well- developed pores on the surface of the precursors after acid treatment, FTIR spectra revealed reduction, broadening, disappearance or appearance of new peaks after acid acti- vation. EDX results showed highest percentage of carbon by atom respectively in the order BHA[KNPA[CHA respectively. The pHpzc was found to be 5.32, 4.57 and 3.69 for KNPA, BHA and CHA, respectively. Boehm titration result compliments that of pHpzc, indicating that the sur- faces of the prepared adsorbents are predominantly acidic. This study promotes a sustainable innovative use of agro- wastes in the production of cheap and readily available activated carbons, thereby ensuring more affordable water and effluent treatment adsorbents. &amp; Olugbenga Solomon Bello osbello06@gmail.com 1 Department of Pure and Applied Chemistry, LadokeAkintola University of Technology, Ogbomoso P. M. B. 4000, Oyo State, Nigeria Keywords","author":[{"dropping-particle":"","family":"Bello","given":"Olugbenga Solomon","non-dropping-particle":"","parse-names":false,"suffix":""},{"dropping-particle":"","family":"Owojuyigbe","given":"Emmanuel Seun","non-dropping-particle":"","parse-names":false,"suffix":""},{"dropping-particle":"","family":"Babatunde","given":"Monsurat Abiodun","non-dropping-particle":"","parse-names":false,"suffix":""},{"dropping-particle":"","family":"Folaranmi","given":"Folasayo Eunice","non-dropping-particle":"","parse-names":false,"suffix":""}],"container-title":"Applied Water Science","id":"ITEM-1","issue":"7","issued":{"date-parts":[["2017"]]},"page":"3561-3571","publisher":"Springer Berlin Heidelberg","title":"Sustainable conversion of agro-wastes into useful adsorbents","type":"article-journal","volume":"7"},"uris":["http://www.mendeley.com/documents/?uuid=3171333f-e2dd-4869-a8a4-303a64a4e44e"]}],"mendeley":{"formattedCitation":"(O. S. Bello, Owojuyigbe, et al., 2017)","manualFormatting":"(Bello, et al., 2017)","plainTextFormattedCitation":"(O. S. Bello, Owojuyigbe, et al., 2017)","previouslyFormattedCitation":"(O. S. Bello, Owojuyigbe, et al., 2017)"},"properties":{"noteIndex":0},"schema":"https://github.com/citation-style-language/schema/raw/master/csl-citation.json"}</w:instrText>
      </w:r>
      <w:r w:rsidR="00414D3D" w:rsidRPr="00CB1E6A">
        <w:rPr>
          <w:rFonts w:eastAsiaTheme="minorEastAsia"/>
          <w:lang w:val="en-GB"/>
        </w:rPr>
        <w:fldChar w:fldCharType="separate"/>
      </w:r>
      <w:r w:rsidR="00414D3D" w:rsidRPr="00CB1E6A">
        <w:rPr>
          <w:rFonts w:eastAsiaTheme="minorEastAsia"/>
          <w:noProof/>
          <w:lang w:val="en-GB"/>
        </w:rPr>
        <w:t xml:space="preserve">(Bello, </w:t>
      </w:r>
      <w:r w:rsidR="008C0A9B" w:rsidRPr="008C0A9B">
        <w:rPr>
          <w:rFonts w:eastAsiaTheme="minorEastAsia"/>
          <w:i/>
          <w:iCs/>
          <w:noProof/>
          <w:lang w:val="en-GB"/>
        </w:rPr>
        <w:t>et al.</w:t>
      </w:r>
      <w:r w:rsidR="00414D3D" w:rsidRPr="00CB1E6A">
        <w:rPr>
          <w:rFonts w:eastAsiaTheme="minorEastAsia"/>
          <w:noProof/>
          <w:lang w:val="en-GB"/>
        </w:rPr>
        <w:t>, 2017)</w:t>
      </w:r>
      <w:r w:rsidR="00414D3D" w:rsidRPr="00CB1E6A">
        <w:rPr>
          <w:rFonts w:eastAsiaTheme="minorEastAsia"/>
          <w:lang w:val="en-GB"/>
        </w:rPr>
        <w:fldChar w:fldCharType="end"/>
      </w:r>
      <w:r w:rsidR="00414D3D" w:rsidRPr="00CB1E6A">
        <w:rPr>
          <w:rFonts w:eastAsiaTheme="minorEastAsia"/>
          <w:lang w:val="en-GB"/>
        </w:rPr>
        <w:t>.</w:t>
      </w:r>
    </w:p>
    <w:p w14:paraId="7D91B6D3" w14:textId="77777777" w:rsidR="00BE38E2" w:rsidRDefault="00DD106A" w:rsidP="00BE38E2">
      <w:pPr>
        <w:spacing w:line="276" w:lineRule="auto"/>
        <w:jc w:val="center"/>
        <w:rPr>
          <w:rFonts w:eastAsiaTheme="minorEastAsia"/>
          <w:b/>
          <w:bCs/>
          <w:sz w:val="28"/>
          <w:szCs w:val="28"/>
        </w:rPr>
      </w:pPr>
      <w:r w:rsidRPr="00CB1E6A">
        <w:rPr>
          <w:rFonts w:eastAsiaTheme="minorEastAsia"/>
          <w:noProof/>
          <w:sz w:val="28"/>
          <w:szCs w:val="28"/>
        </w:rPr>
        <w:drawing>
          <wp:inline distT="0" distB="0" distL="0" distR="0" wp14:anchorId="59502E24" wp14:editId="48DE3DFE">
            <wp:extent cx="2583180" cy="260604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583411" cy="2606273"/>
                    </a:xfrm>
                    <a:prstGeom prst="rect">
                      <a:avLst/>
                    </a:prstGeom>
                  </pic:spPr>
                </pic:pic>
              </a:graphicData>
            </a:graphic>
          </wp:inline>
        </w:drawing>
      </w:r>
      <w:r w:rsidR="00E757B7" w:rsidRPr="00CB1E6A">
        <w:rPr>
          <w:rFonts w:eastAsiaTheme="minorEastAsia"/>
          <w:noProof/>
          <w:sz w:val="28"/>
          <w:szCs w:val="28"/>
        </w:rPr>
        <w:drawing>
          <wp:inline distT="0" distB="0" distL="0" distR="0" wp14:anchorId="12BAD564" wp14:editId="2DE0719A">
            <wp:extent cx="2537460" cy="253746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537688" cy="2537688"/>
                    </a:xfrm>
                    <a:prstGeom prst="rect">
                      <a:avLst/>
                    </a:prstGeom>
                  </pic:spPr>
                </pic:pic>
              </a:graphicData>
            </a:graphic>
          </wp:inline>
        </w:drawing>
      </w:r>
    </w:p>
    <w:p w14:paraId="230A5BAB" w14:textId="7CA914D9" w:rsidR="00A1631D" w:rsidRPr="003910BC" w:rsidRDefault="00330927" w:rsidP="0076286E">
      <w:pPr>
        <w:pStyle w:val="ListofFigures"/>
      </w:pPr>
      <w:bookmarkStart w:id="402" w:name="_Toc119501827"/>
      <w:bookmarkStart w:id="403" w:name="_Toc119509267"/>
      <w:bookmarkStart w:id="404" w:name="_Toc123054448"/>
      <w:bookmarkStart w:id="405" w:name="_Toc127866963"/>
      <w:bookmarkStart w:id="406" w:name="_Toc127867581"/>
      <w:r w:rsidRPr="00CB1E6A">
        <w:t>Figure 4.1.3.3.2</w:t>
      </w:r>
      <w:r>
        <w:t>: (</w:t>
      </w:r>
      <w:r w:rsidRPr="00CB1E6A">
        <w:t>a</w:t>
      </w:r>
      <w:r>
        <w:t>)</w:t>
      </w:r>
      <w:r w:rsidRPr="00CB1E6A">
        <w:t xml:space="preserve"> S</w:t>
      </w:r>
      <w:r w:rsidR="003910BC">
        <w:t>urface m</w:t>
      </w:r>
      <w:r w:rsidRPr="00CB1E6A">
        <w:t xml:space="preserve">orphology of </w:t>
      </w:r>
      <w:r w:rsidRPr="00330927">
        <w:t>EGB1 and (</w:t>
      </w:r>
      <w:r w:rsidR="00DA07CE" w:rsidRPr="00330927">
        <w:t>b</w:t>
      </w:r>
      <w:r w:rsidRPr="00330927">
        <w:t xml:space="preserve">) </w:t>
      </w:r>
      <w:r w:rsidR="007D0970" w:rsidRPr="00330927">
        <w:t>Electron</w:t>
      </w:r>
      <w:r w:rsidR="007D0970" w:rsidRPr="00CB1E6A">
        <w:t xml:space="preserve"> Dispersive Xray spectrum</w:t>
      </w:r>
      <w:r w:rsidR="0040781C" w:rsidRPr="00CB1E6A">
        <w:t xml:space="preserve"> of EGB</w:t>
      </w:r>
      <w:r w:rsidR="00DB1F22" w:rsidRPr="00CB1E6A">
        <w:t>1</w:t>
      </w:r>
      <w:bookmarkEnd w:id="402"/>
      <w:bookmarkEnd w:id="403"/>
      <w:bookmarkEnd w:id="404"/>
      <w:bookmarkEnd w:id="405"/>
      <w:bookmarkEnd w:id="406"/>
    </w:p>
    <w:p w14:paraId="25FB159B" w14:textId="3904E181" w:rsidR="007B69A7" w:rsidRPr="00EE4278" w:rsidRDefault="00EE4278" w:rsidP="00EE4278">
      <w:pPr>
        <w:pStyle w:val="Heading4"/>
      </w:pPr>
      <w:bookmarkStart w:id="407" w:name="_Toc118051547"/>
      <w:bookmarkStart w:id="408" w:name="_Toc127869137"/>
      <w:r>
        <w:t xml:space="preserve">Surface morphology and elemental composition </w:t>
      </w:r>
      <w:r w:rsidR="00123163" w:rsidRPr="00CB1E6A">
        <w:t>of HSP</w:t>
      </w:r>
      <w:r w:rsidR="00413F4F" w:rsidRPr="00CB1E6A">
        <w:t xml:space="preserve"> and HSP1</w:t>
      </w:r>
      <w:bookmarkEnd w:id="407"/>
      <w:bookmarkEnd w:id="408"/>
      <w:r w:rsidR="00123163" w:rsidRPr="00CB1E6A">
        <w:t xml:space="preserve"> </w:t>
      </w:r>
    </w:p>
    <w:p w14:paraId="4E631628" w14:textId="6E0A2CE9" w:rsidR="00413F4F" w:rsidRPr="00EE4278" w:rsidRDefault="005C3912" w:rsidP="00EE4278">
      <w:pPr>
        <w:pStyle w:val="Heading5"/>
        <w:rPr>
          <w:rFonts w:eastAsiaTheme="minorEastAsia"/>
        </w:rPr>
      </w:pPr>
      <w:r>
        <w:rPr>
          <w:rFonts w:eastAsiaTheme="minorEastAsia"/>
          <w:lang w:val="en-GB"/>
        </w:rPr>
        <w:t xml:space="preserve"> </w:t>
      </w:r>
      <w:bookmarkStart w:id="409" w:name="_Toc118051548"/>
      <w:r w:rsidR="00EE4278">
        <w:rPr>
          <w:rFonts w:eastAsiaTheme="minorEastAsia"/>
          <w:lang w:val="en-GB"/>
        </w:rPr>
        <w:t>Surface morphology and elemental composition</w:t>
      </w:r>
      <w:r w:rsidR="00413F4F" w:rsidRPr="00EE4278">
        <w:rPr>
          <w:rFonts w:eastAsiaTheme="minorEastAsia"/>
        </w:rPr>
        <w:t xml:space="preserve"> of HSP</w:t>
      </w:r>
      <w:bookmarkEnd w:id="409"/>
    </w:p>
    <w:p w14:paraId="5DE0F3BA" w14:textId="54C06365" w:rsidR="00123163" w:rsidRPr="00CB1E6A" w:rsidRDefault="009920EE" w:rsidP="009E5408">
      <w:pPr>
        <w:spacing w:line="480" w:lineRule="auto"/>
        <w:jc w:val="both"/>
        <w:rPr>
          <w:rFonts w:eastAsiaTheme="minorEastAsia"/>
          <w:lang w:val="en-GB"/>
        </w:rPr>
      </w:pPr>
      <w:r w:rsidRPr="00CB1E6A">
        <w:rPr>
          <w:rFonts w:eastAsiaTheme="minorEastAsia"/>
          <w:lang w:val="en-GB"/>
        </w:rPr>
        <w:t xml:space="preserve">The micrograph of </w:t>
      </w:r>
      <w:r w:rsidRPr="00CB1E6A">
        <w:rPr>
          <w:rFonts w:eastAsiaTheme="minorEastAsia"/>
          <w:i/>
          <w:iCs/>
          <w:lang w:val="en-GB"/>
        </w:rPr>
        <w:t>Hibiscus sabdariffa</w:t>
      </w:r>
      <w:r w:rsidRPr="00CB1E6A">
        <w:rPr>
          <w:rFonts w:eastAsiaTheme="minorEastAsia"/>
          <w:lang w:val="en-GB"/>
        </w:rPr>
        <w:t xml:space="preserve"> seed pods (HSP) </w:t>
      </w:r>
      <w:r w:rsidR="009E5408" w:rsidRPr="00CB1E6A">
        <w:rPr>
          <w:rFonts w:eastAsiaTheme="minorEastAsia"/>
          <w:lang w:val="en-GB"/>
        </w:rPr>
        <w:t>is</w:t>
      </w:r>
      <w:r w:rsidRPr="00CB1E6A">
        <w:rPr>
          <w:rFonts w:eastAsiaTheme="minorEastAsia"/>
          <w:lang w:val="en-GB"/>
        </w:rPr>
        <w:t xml:space="preserve"> shown in Figure 4.1.3.4.1 a. </w:t>
      </w:r>
      <w:r w:rsidR="009E5408" w:rsidRPr="00CB1E6A">
        <w:rPr>
          <w:rFonts w:eastAsiaTheme="minorEastAsia"/>
          <w:lang w:val="en-GB"/>
        </w:rPr>
        <w:t xml:space="preserve">The surface of raw HSP appears like hard wood bark with no distinct pore openings. </w:t>
      </w:r>
      <w:r w:rsidR="00566C95">
        <w:rPr>
          <w:rFonts w:eastAsiaTheme="minorEastAsia"/>
          <w:lang w:val="en-GB"/>
        </w:rPr>
        <w:t xml:space="preserve">The edible parts of </w:t>
      </w:r>
      <w:r w:rsidR="00566C95" w:rsidRPr="00566C95">
        <w:rPr>
          <w:rFonts w:eastAsiaTheme="minorEastAsia"/>
          <w:i/>
          <w:iCs/>
          <w:lang w:val="en-GB"/>
        </w:rPr>
        <w:t>Hibiscus sabdariffa</w:t>
      </w:r>
      <w:r w:rsidR="00566C95">
        <w:rPr>
          <w:rFonts w:eastAsiaTheme="minorEastAsia"/>
          <w:lang w:val="en-GB"/>
        </w:rPr>
        <w:t xml:space="preserve"> have used to treat anemia in the Benin republic because of its iron content </w:t>
      </w:r>
      <w:r w:rsidR="00566C95">
        <w:rPr>
          <w:rFonts w:eastAsiaTheme="minorEastAsia"/>
          <w:lang w:val="en-GB"/>
        </w:rPr>
        <w:fldChar w:fldCharType="begin" w:fldLock="1"/>
      </w:r>
      <w:r w:rsidR="008852CB">
        <w:rPr>
          <w:rFonts w:eastAsiaTheme="minorEastAsia"/>
          <w:lang w:val="en-GB"/>
        </w:rPr>
        <w:instrText>ADDIN CSL_CITATION {"citationItems":[{"id":"ITEM-1","itemData":{"author":[{"dropping-particle":"","family":"Zannou","given":"Oscar","non-dropping-particle":"","parse-names":false,"suffix":""},{"dropping-particle":"","family":"Koca","given":"Ilkay","non-dropping-particle":"","parse-names":false,"suffix":""}],"id":"ITEM-1","issue":"August","issued":{"date-parts":[["2019"]]},"title":"Three important plants used to treat anemia in Benin Republic : Hibiscus sabdariffa , Hibiscus acetosella and Jatropha gossypiifolia Three mportant plants used to treat anem a n Ben n Republ c : H b scus sabdar a , H b scus acetosella and Jatropha gossyp ","type":"article-journal"},"uris":["http://www.mendeley.com/documents/?uuid=320d42ef-f694-4726-ae25-1219813c4553"]}],"mendeley":{"formattedCitation":"(Zannou &amp; Koca, 2019)","plainTextFormattedCitation":"(Zannou &amp; Koca, 2019)","previouslyFormattedCitation":"(Zannou &amp; Koca, 2019)"},"properties":{"noteIndex":0},"schema":"https://github.com/citation-style-language/schema/raw/master/csl-citation.json"}</w:instrText>
      </w:r>
      <w:r w:rsidR="00566C95">
        <w:rPr>
          <w:rFonts w:eastAsiaTheme="minorEastAsia"/>
          <w:lang w:val="en-GB"/>
        </w:rPr>
        <w:fldChar w:fldCharType="separate"/>
      </w:r>
      <w:r w:rsidR="00566C95" w:rsidRPr="00566C95">
        <w:rPr>
          <w:rFonts w:eastAsiaTheme="minorEastAsia"/>
          <w:noProof/>
          <w:lang w:val="en-GB"/>
        </w:rPr>
        <w:t>(Zannou &amp; Koca, 2019)</w:t>
      </w:r>
      <w:r w:rsidR="00566C95">
        <w:rPr>
          <w:rFonts w:eastAsiaTheme="minorEastAsia"/>
          <w:lang w:val="en-GB"/>
        </w:rPr>
        <w:fldChar w:fldCharType="end"/>
      </w:r>
      <w:r w:rsidR="00566C95">
        <w:rPr>
          <w:rFonts w:eastAsiaTheme="minorEastAsia"/>
          <w:lang w:val="en-GB"/>
        </w:rPr>
        <w:t xml:space="preserve">. </w:t>
      </w:r>
      <w:r w:rsidR="009E5408" w:rsidRPr="00CB1E6A">
        <w:rPr>
          <w:rFonts w:eastAsiaTheme="minorEastAsia"/>
          <w:lang w:val="en-GB"/>
        </w:rPr>
        <w:t>The elemental composition (Figure 4.1.3.4.1 b), shows that HSP is naturally carbon-rich (75.20%) and hence, a good adsorbent precursor.</w:t>
      </w:r>
    </w:p>
    <w:p w14:paraId="07AA6B53" w14:textId="77777777" w:rsidR="00BE38E2" w:rsidRDefault="002D47D9" w:rsidP="00BE38E2">
      <w:pPr>
        <w:jc w:val="center"/>
        <w:rPr>
          <w:rFonts w:eastAsiaTheme="minorEastAsia"/>
          <w:b/>
          <w:bCs/>
          <w:sz w:val="28"/>
          <w:szCs w:val="28"/>
        </w:rPr>
      </w:pPr>
      <w:r w:rsidRPr="00CB1E6A">
        <w:rPr>
          <w:rFonts w:eastAsiaTheme="minorEastAsia"/>
          <w:noProof/>
          <w:sz w:val="28"/>
          <w:szCs w:val="28"/>
        </w:rPr>
        <w:lastRenderedPageBreak/>
        <w:drawing>
          <wp:inline distT="0" distB="0" distL="0" distR="0" wp14:anchorId="12F6C3DF" wp14:editId="1AE34D9F">
            <wp:extent cx="2545080" cy="249174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547449" cy="2494059"/>
                    </a:xfrm>
                    <a:prstGeom prst="rect">
                      <a:avLst/>
                    </a:prstGeom>
                  </pic:spPr>
                </pic:pic>
              </a:graphicData>
            </a:graphic>
          </wp:inline>
        </w:drawing>
      </w:r>
      <w:r w:rsidR="00A013B1" w:rsidRPr="00CB1E6A">
        <w:rPr>
          <w:rFonts w:eastAsiaTheme="minorEastAsia"/>
          <w:noProof/>
          <w:sz w:val="28"/>
          <w:szCs w:val="28"/>
        </w:rPr>
        <w:drawing>
          <wp:inline distT="0" distB="0" distL="0" distR="0" wp14:anchorId="45FEE352" wp14:editId="1C93D582">
            <wp:extent cx="2613660" cy="249936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613892" cy="2499582"/>
                    </a:xfrm>
                    <a:prstGeom prst="rect">
                      <a:avLst/>
                    </a:prstGeom>
                  </pic:spPr>
                </pic:pic>
              </a:graphicData>
            </a:graphic>
          </wp:inline>
        </w:drawing>
      </w:r>
    </w:p>
    <w:p w14:paraId="18C3AF09" w14:textId="5F316E11" w:rsidR="005C3912" w:rsidRDefault="005C3912" w:rsidP="0076286E">
      <w:pPr>
        <w:pStyle w:val="ListofFigures"/>
      </w:pPr>
      <w:bookmarkStart w:id="410" w:name="_Toc119501828"/>
      <w:bookmarkStart w:id="411" w:name="_Toc119509268"/>
      <w:bookmarkStart w:id="412" w:name="_Toc123054449"/>
      <w:bookmarkStart w:id="413" w:name="_Toc127866964"/>
      <w:bookmarkStart w:id="414" w:name="_Toc127867582"/>
      <w:r w:rsidRPr="00CB1E6A">
        <w:t>Figure 4.1.3.4.1</w:t>
      </w:r>
      <w:r>
        <w:t>:</w:t>
      </w:r>
      <w:r w:rsidRPr="00CB1E6A">
        <w:t xml:space="preserve"> </w:t>
      </w:r>
      <w:r>
        <w:t>(</w:t>
      </w:r>
      <w:r w:rsidRPr="00CB1E6A">
        <w:t>a</w:t>
      </w:r>
      <w:r>
        <w:t>)</w:t>
      </w:r>
      <w:r w:rsidRPr="00CB1E6A">
        <w:t xml:space="preserve"> S</w:t>
      </w:r>
      <w:r w:rsidR="003910BC">
        <w:t>urface m</w:t>
      </w:r>
      <w:r w:rsidRPr="00CB1E6A">
        <w:t>orphology of HSP</w:t>
      </w:r>
      <w:r>
        <w:t xml:space="preserve"> and (</w:t>
      </w:r>
      <w:r w:rsidR="00D008C8" w:rsidRPr="00CB1E6A">
        <w:t>b</w:t>
      </w:r>
      <w:r>
        <w:t>)</w:t>
      </w:r>
      <w:r w:rsidR="0040781C" w:rsidRPr="00CB1E6A">
        <w:t xml:space="preserve"> </w:t>
      </w:r>
      <w:r w:rsidR="007D0970" w:rsidRPr="00CB1E6A">
        <w:t>Electron Dispersive Xray spectrum</w:t>
      </w:r>
      <w:r w:rsidR="0040781C" w:rsidRPr="00CB1E6A">
        <w:t xml:space="preserve"> of HSP</w:t>
      </w:r>
      <w:bookmarkEnd w:id="410"/>
      <w:bookmarkEnd w:id="411"/>
      <w:bookmarkEnd w:id="412"/>
      <w:bookmarkEnd w:id="413"/>
      <w:bookmarkEnd w:id="414"/>
    </w:p>
    <w:p w14:paraId="065861DD" w14:textId="77777777" w:rsidR="00EE4278" w:rsidRPr="00EE4278" w:rsidRDefault="00EE4278" w:rsidP="00EE4278">
      <w:pPr>
        <w:pStyle w:val="Caption"/>
        <w:rPr>
          <w:lang w:val="en-GB"/>
        </w:rPr>
      </w:pPr>
    </w:p>
    <w:p w14:paraId="274B9ECA" w14:textId="6C6AFB23" w:rsidR="005A2321" w:rsidRPr="00EE4278" w:rsidRDefault="005C3912" w:rsidP="00EE4278">
      <w:pPr>
        <w:pStyle w:val="Heading5"/>
        <w:rPr>
          <w:rFonts w:eastAsiaTheme="minorEastAsia"/>
        </w:rPr>
      </w:pPr>
      <w:r>
        <w:rPr>
          <w:rFonts w:eastAsiaTheme="minorEastAsia"/>
          <w:lang w:val="en-GB"/>
        </w:rPr>
        <w:t xml:space="preserve"> </w:t>
      </w:r>
      <w:bookmarkStart w:id="415" w:name="_Toc118051549"/>
      <w:r w:rsidR="00EE4278">
        <w:rPr>
          <w:rFonts w:eastAsiaTheme="minorEastAsia"/>
          <w:lang w:val="en-GB"/>
        </w:rPr>
        <w:t xml:space="preserve">Surface morphology and elemental composition </w:t>
      </w:r>
      <w:r w:rsidR="005A2321" w:rsidRPr="00EE4278">
        <w:rPr>
          <w:rFonts w:eastAsiaTheme="minorEastAsia"/>
        </w:rPr>
        <w:t>of HSP1</w:t>
      </w:r>
      <w:bookmarkEnd w:id="415"/>
    </w:p>
    <w:p w14:paraId="59A7FCC3" w14:textId="6AFC1309" w:rsidR="00D57244" w:rsidRPr="00400E50" w:rsidRDefault="00D57244" w:rsidP="00C91EBA">
      <w:pPr>
        <w:spacing w:line="480" w:lineRule="auto"/>
        <w:jc w:val="both"/>
        <w:rPr>
          <w:rFonts w:asciiTheme="majorBidi" w:hAnsiTheme="majorBidi" w:cstheme="majorBidi"/>
          <w:lang w:val="en-GB"/>
        </w:rPr>
      </w:pPr>
      <w:r w:rsidRPr="00CB1E6A">
        <w:rPr>
          <w:rFonts w:eastAsiaTheme="minorEastAsia"/>
          <w:lang w:val="en-GB"/>
        </w:rPr>
        <w:t xml:space="preserve">The surface morphology of the acid activated HSP </w:t>
      </w:r>
      <w:bookmarkStart w:id="416" w:name="_Hlk114476753"/>
      <w:r w:rsidRPr="00CB1E6A">
        <w:rPr>
          <w:rFonts w:eastAsiaTheme="minorEastAsia"/>
          <w:lang w:val="en-GB"/>
        </w:rPr>
        <w:t xml:space="preserve">(HSP1) is shown in Figure 4.1.3.4.2 a. </w:t>
      </w:r>
      <w:r w:rsidRPr="00CB1E6A">
        <w:rPr>
          <w:rFonts w:asciiTheme="majorBidi" w:hAnsiTheme="majorBidi" w:cstheme="majorBidi"/>
          <w:lang w:val="en-GB"/>
        </w:rPr>
        <w:t>Several large pronounced pores were visible a</w:t>
      </w:r>
      <w:bookmarkEnd w:id="416"/>
      <w:r w:rsidRPr="00CB1E6A">
        <w:rPr>
          <w:rFonts w:asciiTheme="majorBidi" w:hAnsiTheme="majorBidi" w:cstheme="majorBidi"/>
          <w:lang w:val="en-GB"/>
        </w:rPr>
        <w:t>fter activation.  This cou</w:t>
      </w:r>
      <w:r w:rsidR="007B69A7" w:rsidRPr="00CB1E6A">
        <w:rPr>
          <w:rFonts w:asciiTheme="majorBidi" w:hAnsiTheme="majorBidi" w:cstheme="majorBidi"/>
          <w:lang w:val="en-GB"/>
        </w:rPr>
        <w:t>ld be due</w:t>
      </w:r>
      <w:r w:rsidRPr="00CB1E6A">
        <w:rPr>
          <w:rFonts w:asciiTheme="majorBidi" w:hAnsiTheme="majorBidi" w:cstheme="majorBidi"/>
          <w:lang w:val="en-GB"/>
        </w:rPr>
        <w:t xml:space="preserve"> to th</w:t>
      </w:r>
      <w:r w:rsidR="007B69A7" w:rsidRPr="00CB1E6A">
        <w:rPr>
          <w:rFonts w:asciiTheme="majorBidi" w:hAnsiTheme="majorBidi" w:cstheme="majorBidi"/>
          <w:lang w:val="en-GB"/>
        </w:rPr>
        <w:t xml:space="preserve">e destruction of the </w:t>
      </w:r>
      <w:r w:rsidRPr="00CB1E6A">
        <w:rPr>
          <w:rFonts w:asciiTheme="majorBidi" w:hAnsiTheme="majorBidi" w:cstheme="majorBidi"/>
          <w:lang w:val="en-GB"/>
        </w:rPr>
        <w:t xml:space="preserve"> lignocellulosic materials</w:t>
      </w:r>
      <w:r w:rsidR="007B69A7" w:rsidRPr="00CB1E6A">
        <w:rPr>
          <w:rFonts w:asciiTheme="majorBidi" w:hAnsiTheme="majorBidi" w:cstheme="majorBidi"/>
          <w:lang w:val="en-GB"/>
        </w:rPr>
        <w:t xml:space="preserve"> and the elimination of volatile matter, after the application of</w:t>
      </w:r>
      <w:r w:rsidRPr="00CB1E6A">
        <w:rPr>
          <w:rFonts w:asciiTheme="majorBidi" w:hAnsiTheme="majorBidi" w:cstheme="majorBidi"/>
          <w:lang w:val="en-GB"/>
        </w:rPr>
        <w:t xml:space="preserve"> high temperature </w:t>
      </w:r>
      <w:r w:rsidRPr="00CB1E6A">
        <w:rPr>
          <w:rFonts w:asciiTheme="majorBidi" w:hAnsiTheme="majorBidi" w:cstheme="majorBidi"/>
          <w:lang w:val="en-GB"/>
        </w:rPr>
        <w:fldChar w:fldCharType="begin" w:fldLock="1"/>
      </w:r>
      <w:r w:rsidR="00136F56">
        <w:rPr>
          <w:rFonts w:asciiTheme="majorBidi" w:hAnsiTheme="majorBidi" w:cstheme="majorBidi"/>
          <w:lang w:val="en-GB"/>
        </w:rPr>
        <w:instrText>ADDIN CSL_CITATION {"citationItems":[{"id":"ITEM-1","itemData":{"DOI":"10.1016/j.cej.2011.09.100","ISSN":"13858947","abstract":"Waste tea activated carbon (WTAC) was produced at optimum conditions for adsorption of both anionic and cationic dyes. The WTAC was produced through chemical activation with potassium acetate for adsorption of Methylene Blue (MB) and Acid Blue 29 (AB29) dyes. Response surface methodology statistical technique was used to optimize the preparation conditions which were activation temperature, activation time and chemical impregnation ratio (IR); with percentage yield and removal as the targeted responses. The optimal conditions obtained for good percentage yield and removal of the two dyes were at 800°C, IR 1.4 and 120min. The high surface area of 854.30m2/g and mesoporous adsorbent prepared gave good adsorption capacities of 453.12 and 554.30mg/g for AB29 and MB, respectively. Adsorption data were modeled using Langmuir, Freundlich and Temkin adsorption isotherms; the adsorption of MB and AB29 on WTAC both obeyed Langmuir model and, pseudo-second-order kinetics was the order that best described the two adsorption processes. The WTAC produced can be used effectively to salvage pollution problems posed by both anionic and cationic dyes in the environment. © 2011 Elsevier B.V.","author":[{"dropping-particle":"","family":"Auta","given":"M.","non-dropping-particle":"","parse-names":false,"suffix":""},{"dropping-particle":"","family":"Hameed","given":"B. H.","non-dropping-particle":"","parse-names":false,"suffix":""}],"container-title":"Chemical Engineering Journal","id":"ITEM-1","issue":"1","issued":{"date-parts":[["2011"]]},"page":"233-243","title":"Optimized waste tea activated carbon for adsorption of Methylene Blue and Acid Blue 29 dyes using response surface methodology","type":"article-journal","volume":"175"},"uris":["http://www.mendeley.com/documents/?uuid=7f2ac188-119e-46ee-8c8f-3acb551527fa"]}],"mendeley":{"formattedCitation":"(Auta &amp; Hameed, 2011)","plainTextFormattedCitation":"(Auta &amp; Hameed, 2011)","previouslyFormattedCitation":"(Auta &amp; Hameed, 2011)"},"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Auta &amp; Hameed, 2011)</w:t>
      </w:r>
      <w:r w:rsidRPr="00CB1E6A">
        <w:rPr>
          <w:rFonts w:asciiTheme="majorBidi" w:hAnsiTheme="majorBidi" w:cstheme="majorBidi"/>
          <w:lang w:val="en-GB"/>
        </w:rPr>
        <w:fldChar w:fldCharType="end"/>
      </w:r>
      <w:r w:rsidR="0025564F" w:rsidRPr="00CB1E6A">
        <w:rPr>
          <w:rFonts w:asciiTheme="majorBidi" w:hAnsiTheme="majorBidi" w:cstheme="majorBidi"/>
          <w:lang w:val="en-GB"/>
        </w:rPr>
        <w:t>.</w:t>
      </w:r>
    </w:p>
    <w:p w14:paraId="4035B63E" w14:textId="707A3ACE" w:rsidR="008800FD" w:rsidRDefault="002D47D9" w:rsidP="008800FD">
      <w:bookmarkStart w:id="417" w:name="_Toc119501829"/>
      <w:bookmarkStart w:id="418" w:name="_Toc119509269"/>
      <w:r w:rsidRPr="00CB1E6A">
        <w:rPr>
          <w:noProof/>
        </w:rPr>
        <w:drawing>
          <wp:inline distT="0" distB="0" distL="0" distR="0" wp14:anchorId="63A96C5D" wp14:editId="0A7202F6">
            <wp:extent cx="2430780" cy="249936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30994" cy="2499580"/>
                    </a:xfrm>
                    <a:prstGeom prst="rect">
                      <a:avLst/>
                    </a:prstGeom>
                  </pic:spPr>
                </pic:pic>
              </a:graphicData>
            </a:graphic>
          </wp:inline>
        </w:drawing>
      </w:r>
      <w:r w:rsidR="002B1741" w:rsidRPr="00CB1E6A">
        <w:rPr>
          <w:noProof/>
        </w:rPr>
        <w:drawing>
          <wp:inline distT="0" distB="0" distL="0" distR="0" wp14:anchorId="77B28AE2" wp14:editId="5D1418DB">
            <wp:extent cx="2590800" cy="246126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93864" cy="2464171"/>
                    </a:xfrm>
                    <a:prstGeom prst="rect">
                      <a:avLst/>
                    </a:prstGeom>
                  </pic:spPr>
                </pic:pic>
              </a:graphicData>
            </a:graphic>
          </wp:inline>
        </w:drawing>
      </w:r>
    </w:p>
    <w:p w14:paraId="21FF39EF" w14:textId="59AC4090" w:rsidR="007B69A7" w:rsidRPr="005C3912" w:rsidRDefault="005C3912" w:rsidP="0076286E">
      <w:pPr>
        <w:pStyle w:val="ListofFigures"/>
      </w:pPr>
      <w:bookmarkStart w:id="419" w:name="_Toc123054450"/>
      <w:bookmarkStart w:id="420" w:name="_Toc127866965"/>
      <w:bookmarkStart w:id="421" w:name="_Toc127867583"/>
      <w:r w:rsidRPr="00400E50">
        <w:t>Figure 4.1.3.4.2: (a) S</w:t>
      </w:r>
      <w:r w:rsidR="003910BC" w:rsidRPr="00400E50">
        <w:t>urface m</w:t>
      </w:r>
      <w:r w:rsidRPr="00400E50">
        <w:t>orphology of HSP1 and (</w:t>
      </w:r>
      <w:r w:rsidR="00605E7A" w:rsidRPr="00400E50">
        <w:t>b</w:t>
      </w:r>
      <w:r w:rsidRPr="00400E50">
        <w:t>)</w:t>
      </w:r>
      <w:r w:rsidR="0040781C" w:rsidRPr="00400E50">
        <w:t xml:space="preserve"> </w:t>
      </w:r>
      <w:r w:rsidR="007D0970" w:rsidRPr="00400E50">
        <w:t>Electron Dispersive Xray spectrum</w:t>
      </w:r>
      <w:r w:rsidR="0040781C" w:rsidRPr="00400E50">
        <w:t xml:space="preserve"> of HSP1</w:t>
      </w:r>
      <w:bookmarkEnd w:id="417"/>
      <w:bookmarkEnd w:id="418"/>
      <w:bookmarkEnd w:id="419"/>
      <w:bookmarkEnd w:id="420"/>
      <w:bookmarkEnd w:id="421"/>
    </w:p>
    <w:p w14:paraId="33277717" w14:textId="50C8853F" w:rsidR="00123163" w:rsidRPr="00EE4278" w:rsidRDefault="00EE4278" w:rsidP="00EE4278">
      <w:pPr>
        <w:pStyle w:val="Heading4"/>
      </w:pPr>
      <w:bookmarkStart w:id="422" w:name="_Toc118051550"/>
      <w:bookmarkStart w:id="423" w:name="_Toc127869138"/>
      <w:r>
        <w:lastRenderedPageBreak/>
        <w:t xml:space="preserve">Surface morphology and elemental composition </w:t>
      </w:r>
      <w:r w:rsidR="00123163" w:rsidRPr="00CB1E6A">
        <w:t>of RHP</w:t>
      </w:r>
      <w:r w:rsidR="00503E35" w:rsidRPr="00CB1E6A">
        <w:t xml:space="preserve"> and RHP1</w:t>
      </w:r>
      <w:bookmarkEnd w:id="422"/>
      <w:bookmarkEnd w:id="423"/>
    </w:p>
    <w:p w14:paraId="0D4F3817" w14:textId="18BB02E4" w:rsidR="00123163" w:rsidRPr="00EE4278" w:rsidRDefault="005C3912" w:rsidP="00EE4278">
      <w:pPr>
        <w:pStyle w:val="Heading5"/>
        <w:rPr>
          <w:rFonts w:eastAsiaTheme="minorEastAsia"/>
        </w:rPr>
      </w:pPr>
      <w:r>
        <w:rPr>
          <w:rFonts w:eastAsiaTheme="minorEastAsia"/>
          <w:lang w:val="en-GB"/>
        </w:rPr>
        <w:t xml:space="preserve"> </w:t>
      </w:r>
      <w:bookmarkStart w:id="424" w:name="_Toc118051551"/>
      <w:r w:rsidR="00EE4278">
        <w:rPr>
          <w:rFonts w:eastAsiaTheme="minorEastAsia"/>
          <w:lang w:val="en-GB"/>
        </w:rPr>
        <w:t>Surface morphology and elemental composition</w:t>
      </w:r>
      <w:r w:rsidR="00503E35" w:rsidRPr="00EE4278">
        <w:rPr>
          <w:rFonts w:eastAsiaTheme="minorEastAsia"/>
        </w:rPr>
        <w:t xml:space="preserve"> of RHP</w:t>
      </w:r>
      <w:bookmarkEnd w:id="424"/>
    </w:p>
    <w:p w14:paraId="5785C475" w14:textId="0DD48E2B" w:rsidR="005C3912" w:rsidRPr="005C3912" w:rsidRDefault="005C3912" w:rsidP="005C3912">
      <w:pPr>
        <w:spacing w:line="480" w:lineRule="auto"/>
        <w:jc w:val="both"/>
        <w:rPr>
          <w:rFonts w:eastAsiaTheme="minorEastAsia"/>
          <w:lang w:val="en-GB"/>
        </w:rPr>
      </w:pPr>
      <w:r w:rsidRPr="00CB1E6A">
        <w:rPr>
          <w:rFonts w:eastAsiaTheme="minorEastAsia"/>
          <w:lang w:val="en-GB"/>
        </w:rPr>
        <w:t xml:space="preserve">The surface morphology of </w:t>
      </w:r>
      <w:r w:rsidRPr="00CB1E6A">
        <w:rPr>
          <w:rFonts w:eastAsiaTheme="minorEastAsia"/>
          <w:i/>
          <w:iCs/>
          <w:lang w:val="en-GB"/>
        </w:rPr>
        <w:t>Raphia hookeri</w:t>
      </w:r>
      <w:r w:rsidRPr="00CB1E6A">
        <w:rPr>
          <w:rFonts w:eastAsiaTheme="minorEastAsia"/>
          <w:lang w:val="en-GB"/>
        </w:rPr>
        <w:t xml:space="preserve"> epicarp (RHP) is revealed in Figure 4.1.3.5.1 a. Several shallow pores, covered with pebble-like chunks </w:t>
      </w:r>
      <w:r w:rsidR="00BE38E2">
        <w:rPr>
          <w:rFonts w:eastAsiaTheme="minorEastAsia"/>
          <w:lang w:val="en-GB"/>
        </w:rPr>
        <w:t>i</w:t>
      </w:r>
      <w:r w:rsidRPr="00CB1E6A">
        <w:rPr>
          <w:rFonts w:eastAsiaTheme="minorEastAsia"/>
          <w:lang w:val="en-GB"/>
        </w:rPr>
        <w:t xml:space="preserve">s seen on RHP surface. </w:t>
      </w:r>
      <w:r w:rsidR="008852CB">
        <w:rPr>
          <w:rFonts w:eastAsiaTheme="minorEastAsia"/>
          <w:lang w:val="en-GB"/>
        </w:rPr>
        <w:t xml:space="preserve">The hematological properties and nutritional values of </w:t>
      </w:r>
      <w:r w:rsidR="008852CB" w:rsidRPr="008852CB">
        <w:rPr>
          <w:rFonts w:eastAsiaTheme="minorEastAsia"/>
          <w:i/>
          <w:iCs/>
          <w:lang w:val="en-GB"/>
        </w:rPr>
        <w:t>Raphia hookerie</w:t>
      </w:r>
      <w:r w:rsidR="008852CB">
        <w:rPr>
          <w:rFonts w:eastAsiaTheme="minorEastAsia"/>
          <w:lang w:val="en-GB"/>
        </w:rPr>
        <w:t xml:space="preserve"> have been previously investigated and iron was found to be present </w:t>
      </w:r>
      <w:r w:rsidR="008852CB">
        <w:rPr>
          <w:rFonts w:eastAsiaTheme="minorEastAsia"/>
          <w:lang w:val="en-GB"/>
        </w:rPr>
        <w:fldChar w:fldCharType="begin" w:fldLock="1"/>
      </w:r>
      <w:r w:rsidR="00862F0E">
        <w:rPr>
          <w:rFonts w:eastAsiaTheme="minorEastAsia"/>
          <w:lang w:val="en-GB"/>
        </w:rPr>
        <w:instrText>ADDIN CSL_CITATION {"citationItems":[{"id":"ITEM-1","itemData":{"DOI":"10.5539/jfr.v9n5p113","ISSN":"1927-0887","abstract":"This study was aimed at evaluating the nutritional value of the mesocarp of Raphia hookeri (Rh) fruit and the effect of powder and aqueous extract of the fruit on hematological parameters in rats which have undergone neurotoxicity by aluminum chloride. The nutritional content was evaluated with the standard method. Seven groups of six Wistar rats were used, neurotoxicity was induced by 4.2 mg/kg of body weight of aluminum chloride 3 times a week intraperitonealy with treatment. Rat treatment was as follow: aqueous extract at 200 and 400 mg/kg body weight, 5 and 10% of formulation, negative, positive and normal groups. The experiment lasted 28 days. The data obtained from the nutritive value showed that Rh mesocarp is a good source of lipids (48.97%), fibers (25.82%), calcium (3183.3mg/100g of dry matter), potassium (1218.3 mg/100g of DM), zinc (0.88 mg/100g of DM) and selenium (8.6 mg/100g of DM). Nevertheless, it contains a little amount of phytic acid and hydrocyanic acid which is acceptable for human consumption. It can then be used in many formulations as a source of these nutrients. Aluminum administration indicates the reduction in food intake, a low weight gain and Hematological alteration in the Positive control group. However, consumption of Rh mesocarp indicated an increase in food intake, weight gain and a restoration of hematological parameters to the normal level with the best values in groups that were administered Rh powders (Rh5% and Rh10%). \r \r Raphia hookeri mesocarp is a rich source of nutrients involved in the prevention of hematological disorder.","author":[{"dropping-particle":"","family":"Tsafack","given":"Hermine Doungue","non-dropping-particle":"","parse-names":false,"suffix":""},{"dropping-particle":"","family":"Kengne","given":"Anne Pascale Nouemsi","non-dropping-particle":"","parse-names":false,"suffix":""},{"dropping-particle":"","family":"Womeni","given":"Hilaire Marcaire","non-dropping-particle":"","parse-names":false,"suffix":""}],"container-title":"Journal of Food Research","id":"ITEM-1","issue":"5","issued":{"date-parts":[["2020"]]},"page":"113","title":"Nutritional Value of Raphia hookeri Fruit, Hematological Properties of Its Powder and Aqueous Extract in A Model of Aluminum Chloride Inducing Neurotoxicity by Using Rats","type":"article-journal","volume":"9"},"uris":["http://www.mendeley.com/documents/?uuid=e5e75fbc-57da-4ac0-ac56-c27290c40f62"]},{"id":"ITEM-2","itemData":{"DOI":"10.36400/j.food.stab.3.2.2020-0010","ISSN":"26645513","author":[{"dropping-particle":"","family":"Ngatchoua Noubangue","given":"Vianny Rubenne","non-dropping-particle":"","parse-names":false,"suffix":""},{"dropping-particle":"","family":"Ngangoum","given":"Eric Serge","non-dropping-particle":"","parse-names":false,"suffix":""},{"dropping-particle":"","family":"Tonfack Djikeng","given":"Fabrice","non-dropping-particle":"","parse-names":false,"suffix":""},{"dropping-particle":"","family":"Doungue Tsafack","given":"Hermine","non-dropping-particle":"","parse-names":false,"suffix":""},{"dropping-particle":"","family":"Womeni","given":"Hilaire Macaire","non-dropping-particle":"","parse-names":false,"suffix":""}],"container-title":"Journal of Food Stability","id":"ITEM-2","issue":"2","issued":{"date-parts":[["2020"]]},"page":"59-69","title":"Physico-Chemical Properties of Raphia Fruit (Raphia hookeri) Pulp from Cameroon","type":"article-journal","volume":"3"},"uris":["http://www.mendeley.com/documents/?uuid=4b01ca90-1326-4112-ad5a-ecf28e073c54"]}],"mendeley":{"formattedCitation":"(Ngatchoua Noubangue et al., 2020; Tsafack et al., 2020)","plainTextFormattedCitation":"(Ngatchoua Noubangue et al., 2020; Tsafack et al., 2020)","previouslyFormattedCitation":"(Ngatchoua Noubangue et al., 2020; Tsafack et al., 2020)"},"properties":{"noteIndex":0},"schema":"https://github.com/citation-style-language/schema/raw/master/csl-citation.json"}</w:instrText>
      </w:r>
      <w:r w:rsidR="008852CB">
        <w:rPr>
          <w:rFonts w:eastAsiaTheme="minorEastAsia"/>
          <w:lang w:val="en-GB"/>
        </w:rPr>
        <w:fldChar w:fldCharType="separate"/>
      </w:r>
      <w:r w:rsidR="00862F0E" w:rsidRPr="00862F0E">
        <w:rPr>
          <w:rFonts w:eastAsiaTheme="minorEastAsia"/>
          <w:noProof/>
          <w:lang w:val="en-GB"/>
        </w:rPr>
        <w:t xml:space="preserve">(Ngatchoua Noubangue </w:t>
      </w:r>
      <w:r w:rsidR="008C0A9B" w:rsidRPr="008C0A9B">
        <w:rPr>
          <w:rFonts w:eastAsiaTheme="minorEastAsia"/>
          <w:i/>
          <w:iCs/>
          <w:noProof/>
          <w:lang w:val="en-GB"/>
        </w:rPr>
        <w:t>et al.</w:t>
      </w:r>
      <w:r w:rsidR="00862F0E" w:rsidRPr="00862F0E">
        <w:rPr>
          <w:rFonts w:eastAsiaTheme="minorEastAsia"/>
          <w:noProof/>
          <w:lang w:val="en-GB"/>
        </w:rPr>
        <w:t xml:space="preserve">, 2020; Tsafack </w:t>
      </w:r>
      <w:r w:rsidR="008C0A9B" w:rsidRPr="008C0A9B">
        <w:rPr>
          <w:rFonts w:eastAsiaTheme="minorEastAsia"/>
          <w:i/>
          <w:iCs/>
          <w:noProof/>
          <w:lang w:val="en-GB"/>
        </w:rPr>
        <w:t>et al.</w:t>
      </w:r>
      <w:r w:rsidR="00862F0E" w:rsidRPr="00862F0E">
        <w:rPr>
          <w:rFonts w:eastAsiaTheme="minorEastAsia"/>
          <w:noProof/>
          <w:lang w:val="en-GB"/>
        </w:rPr>
        <w:t>, 2020)</w:t>
      </w:r>
      <w:r w:rsidR="008852CB">
        <w:rPr>
          <w:rFonts w:eastAsiaTheme="minorEastAsia"/>
          <w:lang w:val="en-GB"/>
        </w:rPr>
        <w:fldChar w:fldCharType="end"/>
      </w:r>
      <w:r w:rsidR="008852CB">
        <w:rPr>
          <w:rFonts w:eastAsiaTheme="minorEastAsia"/>
          <w:lang w:val="en-GB"/>
        </w:rPr>
        <w:t>. The sample was also found to be rich in carbon (77.93%)</w:t>
      </w:r>
      <w:r w:rsidR="006313FC">
        <w:rPr>
          <w:rFonts w:eastAsiaTheme="minorEastAsia"/>
          <w:lang w:val="en-GB"/>
        </w:rPr>
        <w:t xml:space="preserve"> which can serve as a good precursor for </w:t>
      </w:r>
      <w:r w:rsidR="00EE4278">
        <w:rPr>
          <w:rFonts w:eastAsiaTheme="minorEastAsia"/>
          <w:lang w:val="en-GB"/>
        </w:rPr>
        <w:t>activated carbon</w:t>
      </w:r>
      <w:r w:rsidR="006313FC">
        <w:rPr>
          <w:rFonts w:eastAsiaTheme="minorEastAsia"/>
          <w:lang w:val="en-GB"/>
        </w:rPr>
        <w:t>.</w:t>
      </w:r>
      <w:r w:rsidR="008852CB">
        <w:rPr>
          <w:rFonts w:eastAsiaTheme="minorEastAsia"/>
          <w:lang w:val="en-GB"/>
        </w:rPr>
        <w:t xml:space="preserve"> </w:t>
      </w:r>
    </w:p>
    <w:p w14:paraId="021BD0ED" w14:textId="4DE6E6B7" w:rsidR="008800FD" w:rsidRPr="008800FD" w:rsidRDefault="002D47D9" w:rsidP="008800FD">
      <w:bookmarkStart w:id="425" w:name="_Toc119501830"/>
      <w:bookmarkStart w:id="426" w:name="_Toc119509270"/>
      <w:r w:rsidRPr="00CB1E6A">
        <w:rPr>
          <w:noProof/>
        </w:rPr>
        <w:drawing>
          <wp:inline distT="0" distB="0" distL="0" distR="0" wp14:anchorId="019200D9" wp14:editId="7F149A8D">
            <wp:extent cx="2743200" cy="2514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743443" cy="2514823"/>
                    </a:xfrm>
                    <a:prstGeom prst="rect">
                      <a:avLst/>
                    </a:prstGeom>
                  </pic:spPr>
                </pic:pic>
              </a:graphicData>
            </a:graphic>
          </wp:inline>
        </w:drawing>
      </w:r>
      <w:r w:rsidR="00062402" w:rsidRPr="008800FD">
        <w:rPr>
          <w:noProof/>
        </w:rPr>
        <w:drawing>
          <wp:inline distT="0" distB="0" distL="0" distR="0" wp14:anchorId="0C65E7E3" wp14:editId="5A46AA9D">
            <wp:extent cx="2446020" cy="256032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46238" cy="2560548"/>
                    </a:xfrm>
                    <a:prstGeom prst="rect">
                      <a:avLst/>
                    </a:prstGeom>
                  </pic:spPr>
                </pic:pic>
              </a:graphicData>
            </a:graphic>
          </wp:inline>
        </w:drawing>
      </w:r>
    </w:p>
    <w:p w14:paraId="4987867B" w14:textId="7E363F00" w:rsidR="005C3912" w:rsidRPr="00CB1E6A" w:rsidRDefault="005C3912" w:rsidP="0076286E">
      <w:pPr>
        <w:pStyle w:val="ListofFigures"/>
      </w:pPr>
      <w:bookmarkStart w:id="427" w:name="_Toc123054451"/>
      <w:bookmarkStart w:id="428" w:name="_Toc127866966"/>
      <w:bookmarkStart w:id="429" w:name="_Toc127867584"/>
      <w:r w:rsidRPr="008800FD">
        <w:t>Figure 4.1.3.5.1: (a) S</w:t>
      </w:r>
      <w:r w:rsidR="003910BC" w:rsidRPr="008800FD">
        <w:t>urface m</w:t>
      </w:r>
      <w:r w:rsidRPr="008800FD">
        <w:t>orphology of RHP and (</w:t>
      </w:r>
      <w:r w:rsidR="00232752" w:rsidRPr="008800FD">
        <w:t>b</w:t>
      </w:r>
      <w:r w:rsidRPr="008800FD">
        <w:t>)</w:t>
      </w:r>
      <w:r w:rsidR="0040781C" w:rsidRPr="008800FD">
        <w:t xml:space="preserve"> </w:t>
      </w:r>
      <w:r w:rsidR="007D0970" w:rsidRPr="008800FD">
        <w:t>Electron Dispersive Xray spectrum</w:t>
      </w:r>
      <w:r w:rsidR="0040781C" w:rsidRPr="008800FD">
        <w:t xml:space="preserve"> of RHP</w:t>
      </w:r>
      <w:bookmarkEnd w:id="425"/>
      <w:bookmarkEnd w:id="426"/>
      <w:bookmarkEnd w:id="427"/>
      <w:bookmarkEnd w:id="428"/>
      <w:bookmarkEnd w:id="429"/>
    </w:p>
    <w:p w14:paraId="042E57AE" w14:textId="3687057A" w:rsidR="00354E58" w:rsidRPr="00EE4278" w:rsidRDefault="005C3912" w:rsidP="00EE4278">
      <w:pPr>
        <w:pStyle w:val="Heading5"/>
        <w:rPr>
          <w:rFonts w:eastAsiaTheme="minorEastAsia"/>
        </w:rPr>
      </w:pPr>
      <w:r>
        <w:rPr>
          <w:rFonts w:eastAsiaTheme="minorEastAsia"/>
          <w:lang w:val="en-GB"/>
        </w:rPr>
        <w:t xml:space="preserve"> </w:t>
      </w:r>
      <w:bookmarkStart w:id="430" w:name="_Toc118051552"/>
      <w:r w:rsidR="00EE4278">
        <w:rPr>
          <w:rFonts w:eastAsiaTheme="minorEastAsia"/>
          <w:lang w:val="en-GB"/>
        </w:rPr>
        <w:t xml:space="preserve">Surface morphology and elemental composition </w:t>
      </w:r>
      <w:r w:rsidR="00354E58" w:rsidRPr="00EE4278">
        <w:rPr>
          <w:rFonts w:eastAsiaTheme="minorEastAsia"/>
        </w:rPr>
        <w:t>of RHP1</w:t>
      </w:r>
      <w:bookmarkEnd w:id="430"/>
    </w:p>
    <w:p w14:paraId="686255D4" w14:textId="5D52E6DA" w:rsidR="00DF2A59" w:rsidRPr="00CB1E6A" w:rsidRDefault="00FF61EF" w:rsidP="00DF2A59">
      <w:pPr>
        <w:spacing w:line="480" w:lineRule="auto"/>
        <w:jc w:val="both"/>
        <w:rPr>
          <w:rFonts w:eastAsiaTheme="minorEastAsia"/>
          <w:lang w:val="en-GB"/>
        </w:rPr>
      </w:pPr>
      <w:r w:rsidRPr="00CB1E6A">
        <w:rPr>
          <w:rFonts w:eastAsiaTheme="minorEastAsia"/>
          <w:lang w:val="en-GB"/>
        </w:rPr>
        <w:t xml:space="preserve">The effect of thermal and acid treatment is vivid on RHP1 (Figure 4.1.3.5.2 a). The destruction of the pebble-like chunks was observed. </w:t>
      </w:r>
      <w:bookmarkStart w:id="431" w:name="_Hlk114476786"/>
      <w:r w:rsidRPr="00CB1E6A">
        <w:rPr>
          <w:rFonts w:eastAsiaTheme="minorEastAsia"/>
          <w:lang w:val="en-GB"/>
        </w:rPr>
        <w:t>The presence of deep and well distributed pores was observed</w:t>
      </w:r>
      <w:bookmarkEnd w:id="431"/>
      <w:r w:rsidRPr="00CB1E6A">
        <w:rPr>
          <w:rFonts w:eastAsiaTheme="minorEastAsia"/>
          <w:lang w:val="en-GB"/>
        </w:rPr>
        <w:t xml:space="preserve">. </w:t>
      </w:r>
      <w:r w:rsidR="001A2EDD" w:rsidRPr="00CB1E6A">
        <w:rPr>
          <w:rFonts w:eastAsiaTheme="minorEastAsia"/>
          <w:lang w:val="en-GB"/>
        </w:rPr>
        <w:t>Also,</w:t>
      </w:r>
      <w:r w:rsidRPr="00CB1E6A">
        <w:rPr>
          <w:rFonts w:eastAsiaTheme="minorEastAsia"/>
          <w:lang w:val="en-GB"/>
        </w:rPr>
        <w:t xml:space="preserve"> the elemental analysis as observed in Figure 4.1.3.5.2 b, showed an increase </w:t>
      </w:r>
      <w:r w:rsidR="00BE38E2">
        <w:rPr>
          <w:rFonts w:eastAsiaTheme="minorEastAsia"/>
          <w:lang w:val="en-GB"/>
        </w:rPr>
        <w:t xml:space="preserve">from </w:t>
      </w:r>
      <w:r w:rsidRPr="00CB1E6A">
        <w:rPr>
          <w:rFonts w:eastAsiaTheme="minorEastAsia"/>
          <w:lang w:val="en-GB"/>
        </w:rPr>
        <w:t>70.36</w:t>
      </w:r>
      <w:r w:rsidR="00BE38E2">
        <w:rPr>
          <w:rFonts w:eastAsiaTheme="minorEastAsia"/>
          <w:lang w:val="en-GB"/>
        </w:rPr>
        <w:t xml:space="preserve"> to </w:t>
      </w:r>
      <w:r w:rsidRPr="00CB1E6A">
        <w:rPr>
          <w:rFonts w:eastAsiaTheme="minorEastAsia"/>
          <w:lang w:val="en-GB"/>
        </w:rPr>
        <w:t>84.76% in the carbon content of RHP1.</w:t>
      </w:r>
    </w:p>
    <w:p w14:paraId="1BDBB5F5" w14:textId="7CFEE8DA" w:rsidR="008800FD" w:rsidRDefault="002D47D9" w:rsidP="008800FD">
      <w:bookmarkStart w:id="432" w:name="_Toc119501831"/>
      <w:bookmarkStart w:id="433" w:name="_Toc119509271"/>
      <w:r w:rsidRPr="00CB1E6A">
        <w:rPr>
          <w:noProof/>
        </w:rPr>
        <w:lastRenderedPageBreak/>
        <w:drawing>
          <wp:inline distT="0" distB="0" distL="0" distR="0" wp14:anchorId="75B206B5" wp14:editId="33223036">
            <wp:extent cx="2529622" cy="258953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539936" cy="2600088"/>
                    </a:xfrm>
                    <a:prstGeom prst="rect">
                      <a:avLst/>
                    </a:prstGeom>
                  </pic:spPr>
                </pic:pic>
              </a:graphicData>
            </a:graphic>
          </wp:inline>
        </w:drawing>
      </w:r>
      <w:r w:rsidR="003554BB" w:rsidRPr="00CB1E6A">
        <w:rPr>
          <w:noProof/>
        </w:rPr>
        <w:drawing>
          <wp:inline distT="0" distB="0" distL="0" distR="0" wp14:anchorId="02E26E70" wp14:editId="7EB11130">
            <wp:extent cx="2613660" cy="25908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13891" cy="2591029"/>
                    </a:xfrm>
                    <a:prstGeom prst="rect">
                      <a:avLst/>
                    </a:prstGeom>
                  </pic:spPr>
                </pic:pic>
              </a:graphicData>
            </a:graphic>
          </wp:inline>
        </w:drawing>
      </w:r>
    </w:p>
    <w:p w14:paraId="08811AA4" w14:textId="132209B9" w:rsidR="0040781C" w:rsidRDefault="005C3912" w:rsidP="0076286E">
      <w:pPr>
        <w:pStyle w:val="ListofFigures"/>
      </w:pPr>
      <w:bookmarkStart w:id="434" w:name="_Toc123054452"/>
      <w:bookmarkStart w:id="435" w:name="_Toc127866967"/>
      <w:bookmarkStart w:id="436" w:name="_Toc127867585"/>
      <w:r w:rsidRPr="00400E50">
        <w:t>Figure 4.1.3.5.2: (a) S</w:t>
      </w:r>
      <w:r w:rsidR="00EE402B" w:rsidRPr="00400E50">
        <w:t>urface m</w:t>
      </w:r>
      <w:r w:rsidRPr="00400E50">
        <w:t>orphology of RHP1 and (</w:t>
      </w:r>
      <w:r w:rsidR="007177BA" w:rsidRPr="00400E50">
        <w:t>b</w:t>
      </w:r>
      <w:r w:rsidRPr="00400E50">
        <w:t>)</w:t>
      </w:r>
      <w:r w:rsidR="0040781C" w:rsidRPr="00400E50">
        <w:t xml:space="preserve"> </w:t>
      </w:r>
      <w:r w:rsidR="007D0970" w:rsidRPr="00400E50">
        <w:t>Electron Dispersive Xray spectrum</w:t>
      </w:r>
      <w:r w:rsidR="0040781C" w:rsidRPr="00400E50">
        <w:t xml:space="preserve"> of RHP1</w:t>
      </w:r>
      <w:bookmarkEnd w:id="432"/>
      <w:bookmarkEnd w:id="433"/>
      <w:bookmarkEnd w:id="434"/>
      <w:bookmarkEnd w:id="435"/>
      <w:bookmarkEnd w:id="436"/>
    </w:p>
    <w:p w14:paraId="3A8FBB6D" w14:textId="5C647B4F" w:rsidR="009A3D44" w:rsidRDefault="009A3D44" w:rsidP="00C91EBA">
      <w:pPr>
        <w:rPr>
          <w:rFonts w:eastAsiaTheme="minorEastAsia"/>
          <w:b/>
          <w:bCs/>
          <w:sz w:val="28"/>
          <w:szCs w:val="28"/>
        </w:rPr>
      </w:pPr>
    </w:p>
    <w:p w14:paraId="15DB7D23" w14:textId="205C6FB9" w:rsidR="006313FC" w:rsidRDefault="006313FC" w:rsidP="00C91EBA">
      <w:pPr>
        <w:rPr>
          <w:rFonts w:eastAsiaTheme="minorEastAsia"/>
          <w:b/>
          <w:bCs/>
          <w:sz w:val="28"/>
          <w:szCs w:val="28"/>
        </w:rPr>
      </w:pPr>
    </w:p>
    <w:p w14:paraId="1536D50A" w14:textId="6331FBF4" w:rsidR="006313FC" w:rsidRDefault="006313FC" w:rsidP="00C91EBA">
      <w:pPr>
        <w:rPr>
          <w:rFonts w:eastAsiaTheme="minorEastAsia"/>
          <w:b/>
          <w:bCs/>
          <w:sz w:val="28"/>
          <w:szCs w:val="28"/>
        </w:rPr>
      </w:pPr>
    </w:p>
    <w:p w14:paraId="0F9BB97A" w14:textId="78CA1995" w:rsidR="006313FC" w:rsidRDefault="006313FC" w:rsidP="00C91EBA">
      <w:pPr>
        <w:rPr>
          <w:rFonts w:eastAsiaTheme="minorEastAsia"/>
          <w:b/>
          <w:bCs/>
          <w:sz w:val="28"/>
          <w:szCs w:val="28"/>
        </w:rPr>
      </w:pPr>
    </w:p>
    <w:p w14:paraId="7C4453AC" w14:textId="2645DB51" w:rsidR="006313FC" w:rsidRDefault="006313FC" w:rsidP="00C91EBA">
      <w:pPr>
        <w:rPr>
          <w:rFonts w:eastAsiaTheme="minorEastAsia"/>
          <w:b/>
          <w:bCs/>
          <w:sz w:val="28"/>
          <w:szCs w:val="28"/>
        </w:rPr>
      </w:pPr>
    </w:p>
    <w:p w14:paraId="60FB68BF" w14:textId="716B98D0" w:rsidR="006313FC" w:rsidRDefault="006313FC" w:rsidP="00C91EBA">
      <w:pPr>
        <w:rPr>
          <w:rFonts w:eastAsiaTheme="minorEastAsia"/>
          <w:b/>
          <w:bCs/>
          <w:sz w:val="28"/>
          <w:szCs w:val="28"/>
        </w:rPr>
      </w:pPr>
    </w:p>
    <w:p w14:paraId="47D26976" w14:textId="6EB487E0" w:rsidR="006313FC" w:rsidRDefault="006313FC" w:rsidP="00C91EBA">
      <w:pPr>
        <w:rPr>
          <w:rFonts w:eastAsiaTheme="minorEastAsia"/>
          <w:b/>
          <w:bCs/>
          <w:sz w:val="28"/>
          <w:szCs w:val="28"/>
        </w:rPr>
      </w:pPr>
    </w:p>
    <w:p w14:paraId="1ECD9DB4" w14:textId="1E867151" w:rsidR="006313FC" w:rsidRDefault="006313FC" w:rsidP="00C91EBA">
      <w:pPr>
        <w:rPr>
          <w:rFonts w:eastAsiaTheme="minorEastAsia"/>
          <w:b/>
          <w:bCs/>
          <w:sz w:val="28"/>
          <w:szCs w:val="28"/>
        </w:rPr>
      </w:pPr>
    </w:p>
    <w:p w14:paraId="26B5EE8B" w14:textId="3180A3E8" w:rsidR="006313FC" w:rsidRDefault="006313FC" w:rsidP="00C91EBA">
      <w:pPr>
        <w:rPr>
          <w:rFonts w:eastAsiaTheme="minorEastAsia"/>
          <w:b/>
          <w:bCs/>
          <w:sz w:val="28"/>
          <w:szCs w:val="28"/>
        </w:rPr>
      </w:pPr>
    </w:p>
    <w:p w14:paraId="2F1CC5B0" w14:textId="3D621383" w:rsidR="006313FC" w:rsidRDefault="006313FC" w:rsidP="00C91EBA">
      <w:pPr>
        <w:rPr>
          <w:rFonts w:eastAsiaTheme="minorEastAsia"/>
          <w:b/>
          <w:bCs/>
          <w:sz w:val="28"/>
          <w:szCs w:val="28"/>
        </w:rPr>
      </w:pPr>
    </w:p>
    <w:p w14:paraId="769357F0" w14:textId="46E7FB1A" w:rsidR="006313FC" w:rsidRDefault="006313FC" w:rsidP="00C91EBA">
      <w:pPr>
        <w:rPr>
          <w:rFonts w:eastAsiaTheme="minorEastAsia"/>
          <w:b/>
          <w:bCs/>
          <w:sz w:val="28"/>
          <w:szCs w:val="28"/>
        </w:rPr>
      </w:pPr>
    </w:p>
    <w:p w14:paraId="4C98F8A0" w14:textId="68A12701" w:rsidR="006313FC" w:rsidRDefault="006313FC" w:rsidP="00C91EBA">
      <w:pPr>
        <w:rPr>
          <w:rFonts w:eastAsiaTheme="minorEastAsia"/>
          <w:b/>
          <w:bCs/>
          <w:sz w:val="28"/>
          <w:szCs w:val="28"/>
        </w:rPr>
      </w:pPr>
    </w:p>
    <w:p w14:paraId="09625038" w14:textId="1FF777C9" w:rsidR="006313FC" w:rsidRDefault="006313FC" w:rsidP="00C91EBA">
      <w:pPr>
        <w:rPr>
          <w:rFonts w:eastAsiaTheme="minorEastAsia"/>
          <w:b/>
          <w:bCs/>
          <w:sz w:val="28"/>
          <w:szCs w:val="28"/>
        </w:rPr>
      </w:pPr>
    </w:p>
    <w:p w14:paraId="73BB186F" w14:textId="309274C3" w:rsidR="006313FC" w:rsidRDefault="006313FC" w:rsidP="00C91EBA">
      <w:pPr>
        <w:rPr>
          <w:rFonts w:eastAsiaTheme="minorEastAsia"/>
          <w:b/>
          <w:bCs/>
          <w:sz w:val="28"/>
          <w:szCs w:val="28"/>
        </w:rPr>
      </w:pPr>
    </w:p>
    <w:p w14:paraId="7D96201F" w14:textId="7D86CFD5" w:rsidR="006313FC" w:rsidRDefault="006313FC" w:rsidP="00C91EBA">
      <w:pPr>
        <w:rPr>
          <w:rFonts w:eastAsiaTheme="minorEastAsia"/>
          <w:b/>
          <w:bCs/>
          <w:sz w:val="28"/>
          <w:szCs w:val="28"/>
        </w:rPr>
      </w:pPr>
    </w:p>
    <w:p w14:paraId="37E02494" w14:textId="2C60B6A0" w:rsidR="006313FC" w:rsidRDefault="006313FC" w:rsidP="00C91EBA">
      <w:pPr>
        <w:rPr>
          <w:rFonts w:eastAsiaTheme="minorEastAsia"/>
          <w:b/>
          <w:bCs/>
          <w:sz w:val="28"/>
          <w:szCs w:val="28"/>
        </w:rPr>
      </w:pPr>
    </w:p>
    <w:p w14:paraId="154AD711" w14:textId="303D74C8" w:rsidR="006313FC" w:rsidRDefault="006313FC" w:rsidP="00C91EBA">
      <w:pPr>
        <w:rPr>
          <w:rFonts w:eastAsiaTheme="minorEastAsia"/>
          <w:b/>
          <w:bCs/>
          <w:sz w:val="28"/>
          <w:szCs w:val="28"/>
        </w:rPr>
      </w:pPr>
    </w:p>
    <w:p w14:paraId="40B5F49F" w14:textId="0E876F04" w:rsidR="006313FC" w:rsidRDefault="006313FC" w:rsidP="00C91EBA">
      <w:pPr>
        <w:rPr>
          <w:rFonts w:eastAsiaTheme="minorEastAsia"/>
          <w:b/>
          <w:bCs/>
          <w:sz w:val="28"/>
          <w:szCs w:val="28"/>
        </w:rPr>
      </w:pPr>
    </w:p>
    <w:p w14:paraId="7CBA9D27" w14:textId="11E9939F" w:rsidR="006313FC" w:rsidRDefault="006313FC" w:rsidP="00C91EBA">
      <w:pPr>
        <w:rPr>
          <w:rFonts w:eastAsiaTheme="minorEastAsia"/>
          <w:b/>
          <w:bCs/>
          <w:sz w:val="28"/>
          <w:szCs w:val="28"/>
        </w:rPr>
      </w:pPr>
    </w:p>
    <w:p w14:paraId="48D0EB3D" w14:textId="30BC02AF" w:rsidR="006313FC" w:rsidRDefault="006313FC" w:rsidP="00C91EBA">
      <w:pPr>
        <w:rPr>
          <w:rFonts w:eastAsiaTheme="minorEastAsia"/>
          <w:b/>
          <w:bCs/>
          <w:sz w:val="28"/>
          <w:szCs w:val="28"/>
        </w:rPr>
      </w:pPr>
    </w:p>
    <w:p w14:paraId="37BFB2BD" w14:textId="75A5867C" w:rsidR="006313FC" w:rsidRDefault="006313FC" w:rsidP="00C91EBA">
      <w:pPr>
        <w:rPr>
          <w:rFonts w:eastAsiaTheme="minorEastAsia"/>
          <w:b/>
          <w:bCs/>
          <w:sz w:val="28"/>
          <w:szCs w:val="28"/>
        </w:rPr>
      </w:pPr>
    </w:p>
    <w:p w14:paraId="6A2528DF" w14:textId="5889AE5E" w:rsidR="006313FC" w:rsidRDefault="006313FC" w:rsidP="00C91EBA">
      <w:pPr>
        <w:rPr>
          <w:rFonts w:eastAsiaTheme="minorEastAsia"/>
          <w:b/>
          <w:bCs/>
          <w:sz w:val="28"/>
          <w:szCs w:val="28"/>
        </w:rPr>
      </w:pPr>
    </w:p>
    <w:p w14:paraId="34F32457" w14:textId="77777777" w:rsidR="006313FC" w:rsidRPr="00CB1E6A" w:rsidRDefault="006313FC" w:rsidP="00C91EBA">
      <w:pPr>
        <w:rPr>
          <w:rFonts w:eastAsiaTheme="minorEastAsia"/>
          <w:b/>
          <w:bCs/>
          <w:sz w:val="28"/>
          <w:szCs w:val="28"/>
        </w:rPr>
      </w:pPr>
    </w:p>
    <w:p w14:paraId="0618D853" w14:textId="468D3BCF" w:rsidR="00F218AB" w:rsidRPr="00CB1E6A" w:rsidRDefault="009D753A" w:rsidP="006627D1">
      <w:pPr>
        <w:pStyle w:val="Heading2"/>
      </w:pPr>
      <w:bookmarkStart w:id="437" w:name="_Toc118051553"/>
      <w:bookmarkStart w:id="438" w:name="_Toc123053660"/>
      <w:bookmarkStart w:id="439" w:name="_Toc127869139"/>
      <w:r w:rsidRPr="00CB1E6A">
        <w:lastRenderedPageBreak/>
        <w:t>A</w:t>
      </w:r>
      <w:r w:rsidR="004420F2" w:rsidRPr="00CB1E6A">
        <w:t>dsorption studies of</w:t>
      </w:r>
      <w:r w:rsidRPr="00CB1E6A">
        <w:t xml:space="preserve"> </w:t>
      </w:r>
      <w:r w:rsidR="004420F2" w:rsidRPr="00CB1E6A">
        <w:t>chloroquine phosphate (CQP)</w:t>
      </w:r>
      <w:bookmarkEnd w:id="437"/>
      <w:bookmarkEnd w:id="438"/>
      <w:bookmarkEnd w:id="439"/>
    </w:p>
    <w:p w14:paraId="0954418E" w14:textId="2F87CF41" w:rsidR="00A653FD" w:rsidRPr="00CB1E6A" w:rsidRDefault="00A653FD" w:rsidP="005C3912">
      <w:pPr>
        <w:pStyle w:val="Heading3"/>
        <w:rPr>
          <w:rFonts w:eastAsiaTheme="minorEastAsia"/>
        </w:rPr>
      </w:pPr>
      <w:bookmarkStart w:id="440" w:name="_Toc118051554"/>
      <w:bookmarkStart w:id="441" w:name="_Toc123053661"/>
      <w:bookmarkStart w:id="442" w:name="_Toc127869140"/>
      <w:r w:rsidRPr="00CB1E6A">
        <w:rPr>
          <w:rFonts w:eastAsiaTheme="minorEastAsia"/>
        </w:rPr>
        <w:t>Calibration curve for C</w:t>
      </w:r>
      <w:r w:rsidR="00266E8B" w:rsidRPr="00CB1E6A">
        <w:rPr>
          <w:rFonts w:eastAsiaTheme="minorEastAsia"/>
        </w:rPr>
        <w:t>QP</w:t>
      </w:r>
      <w:bookmarkEnd w:id="440"/>
      <w:bookmarkEnd w:id="441"/>
      <w:bookmarkEnd w:id="442"/>
    </w:p>
    <w:p w14:paraId="0423DBE4" w14:textId="749F8E42" w:rsidR="007B69A7" w:rsidRDefault="0078293A" w:rsidP="004E164B">
      <w:pPr>
        <w:spacing w:line="480" w:lineRule="auto"/>
        <w:jc w:val="both"/>
        <w:rPr>
          <w:rFonts w:eastAsiaTheme="minorEastAsia"/>
        </w:rPr>
      </w:pPr>
      <w:r>
        <w:rPr>
          <w:rFonts w:eastAsiaTheme="minorEastAsia"/>
          <w:lang w:val="en-GB"/>
        </w:rPr>
        <w:t>The maximum absorption peak</w:t>
      </w:r>
      <w:r w:rsidR="00BE002B">
        <w:rPr>
          <w:rFonts w:eastAsiaTheme="minorEastAsia"/>
          <w:lang w:val="en-GB"/>
        </w:rPr>
        <w:t xml:space="preserve"> </w:t>
      </w:r>
      <w:r w:rsidR="00BE002B" w:rsidRPr="00CB1E6A">
        <w:rPr>
          <w:rFonts w:eastAsiaTheme="minorEastAsia"/>
          <w:b/>
          <w:bCs/>
          <w:sz w:val="28"/>
          <w:szCs w:val="28"/>
        </w:rPr>
        <w:t>(</w:t>
      </w:r>
      <m:oMath>
        <m:sSub>
          <m:sSubPr>
            <m:ctrlPr>
              <w:rPr>
                <w:rFonts w:ascii="Cambria Math" w:eastAsiaTheme="minorEastAsia" w:hAnsi="Cambria Math" w:cstheme="majorBidi"/>
                <w:i/>
              </w:rPr>
            </m:ctrlPr>
          </m:sSubPr>
          <m:e>
            <m:r>
              <w:rPr>
                <w:rFonts w:ascii="Cambria Math" w:eastAsiaTheme="minorEastAsia" w:hAnsi="Cambria Math" w:cstheme="majorBidi"/>
              </w:rPr>
              <m:t>λ</m:t>
            </m:r>
          </m:e>
          <m:sub>
            <m:r>
              <w:rPr>
                <w:rFonts w:ascii="Cambria Math" w:eastAsiaTheme="minorEastAsia" w:hAnsi="Cambria Math" w:cstheme="majorBidi"/>
              </w:rPr>
              <m:t>max</m:t>
            </m:r>
          </m:sub>
        </m:sSub>
        <m:r>
          <w:rPr>
            <w:rFonts w:ascii="Cambria Math" w:eastAsiaTheme="minorEastAsia" w:hAnsi="Cambria Math" w:cstheme="majorBidi"/>
          </w:rPr>
          <m:t>=329 nm)</m:t>
        </m:r>
      </m:oMath>
      <w:r w:rsidR="00BE002B">
        <w:rPr>
          <w:rFonts w:asciiTheme="majorBidi" w:eastAsiaTheme="minorEastAsia" w:hAnsiTheme="majorBidi" w:cstheme="majorBidi"/>
          <w:b/>
          <w:bCs/>
          <w:i/>
          <w:sz w:val="28"/>
          <w:szCs w:val="28"/>
          <w:lang w:val="en-GB"/>
        </w:rPr>
        <w:t xml:space="preserve"> </w:t>
      </w:r>
      <w:r w:rsidR="00BE002B" w:rsidRPr="00BE002B">
        <w:rPr>
          <w:rFonts w:asciiTheme="majorBidi" w:eastAsiaTheme="minorEastAsia" w:hAnsiTheme="majorBidi" w:cstheme="majorBidi"/>
          <w:iCs/>
          <w:lang w:val="en-GB"/>
        </w:rPr>
        <w:t>was obtained for</w:t>
      </w:r>
      <w:r>
        <w:rPr>
          <w:rFonts w:eastAsiaTheme="minorEastAsia"/>
          <w:lang w:val="en-GB"/>
        </w:rPr>
        <w:t xml:space="preserve"> chloroquine phosphate </w:t>
      </w:r>
      <w:r w:rsidR="00BE002B">
        <w:rPr>
          <w:rFonts w:eastAsiaTheme="minorEastAsia"/>
          <w:lang w:val="en-GB"/>
        </w:rPr>
        <w:t>as</w:t>
      </w:r>
      <w:r>
        <w:rPr>
          <w:rFonts w:eastAsiaTheme="minorEastAsia"/>
          <w:lang w:val="en-GB"/>
        </w:rPr>
        <w:t xml:space="preserve"> shown in Figure 4.2.1 a. A solution of known concentration was scanned between </w:t>
      </w:r>
      <w:r w:rsidR="00BE002B">
        <w:rPr>
          <w:rFonts w:eastAsiaTheme="minorEastAsia"/>
          <w:lang w:val="en-GB"/>
        </w:rPr>
        <w:t xml:space="preserve">250 nm and 450 nm. The residual concentration after adsorption was determined at the obtained </w:t>
      </w:r>
      <m:oMath>
        <m:sSub>
          <m:sSubPr>
            <m:ctrlPr>
              <w:rPr>
                <w:rFonts w:ascii="Cambria Math" w:eastAsiaTheme="minorEastAsia" w:hAnsi="Cambria Math" w:cstheme="majorBidi"/>
                <w:i/>
              </w:rPr>
            </m:ctrlPr>
          </m:sSubPr>
          <m:e>
            <m:r>
              <w:rPr>
                <w:rFonts w:ascii="Cambria Math" w:eastAsiaTheme="minorEastAsia" w:hAnsi="Cambria Math" w:cstheme="majorBidi"/>
              </w:rPr>
              <m:t>λ</m:t>
            </m:r>
          </m:e>
          <m:sub>
            <m:r>
              <w:rPr>
                <w:rFonts w:ascii="Cambria Math" w:eastAsiaTheme="minorEastAsia" w:hAnsi="Cambria Math" w:cstheme="majorBidi"/>
              </w:rPr>
              <m:t>max</m:t>
            </m:r>
          </m:sub>
        </m:sSub>
      </m:oMath>
      <w:r w:rsidR="00BE002B">
        <w:rPr>
          <w:rFonts w:eastAsiaTheme="minorEastAsia"/>
          <w:lang w:val="en-GB"/>
        </w:rPr>
        <w:t xml:space="preserve">. </w:t>
      </w:r>
      <w:r w:rsidR="00A653FD" w:rsidRPr="00CB1E6A">
        <w:rPr>
          <w:rFonts w:eastAsiaTheme="minorEastAsia"/>
        </w:rPr>
        <w:t>Figure</w:t>
      </w:r>
      <w:r w:rsidR="00D63ADC" w:rsidRPr="00CB1E6A">
        <w:rPr>
          <w:rFonts w:eastAsiaTheme="minorEastAsia"/>
        </w:rPr>
        <w:t xml:space="preserve"> 4.2.1</w:t>
      </w:r>
      <w:r w:rsidR="00A653FD" w:rsidRPr="00CB1E6A">
        <w:rPr>
          <w:rFonts w:eastAsiaTheme="minorEastAsia"/>
        </w:rPr>
        <w:t xml:space="preserve"> </w:t>
      </w:r>
      <w:r w:rsidR="00BE002B">
        <w:rPr>
          <w:rFonts w:eastAsiaTheme="minorEastAsia"/>
          <w:lang w:val="en-GB"/>
        </w:rPr>
        <w:t xml:space="preserve">b </w:t>
      </w:r>
      <w:r w:rsidR="00A653FD" w:rsidRPr="00CB1E6A">
        <w:rPr>
          <w:rFonts w:eastAsiaTheme="minorEastAsia"/>
        </w:rPr>
        <w:t>shows the calibration curve of chloroquine phosphate</w:t>
      </w:r>
      <w:r w:rsidR="009D6774" w:rsidRPr="00CB1E6A">
        <w:rPr>
          <w:rFonts w:eastAsiaTheme="minorEastAsia"/>
        </w:rPr>
        <w:t xml:space="preserve"> (CQP)</w:t>
      </w:r>
      <w:r w:rsidR="00A653FD" w:rsidRPr="00CB1E6A">
        <w:rPr>
          <w:rFonts w:eastAsiaTheme="minorEastAsia"/>
        </w:rPr>
        <w:t>. Concentrations of 1, 2, 3, 4 and 5</w:t>
      </w:r>
      <w:r w:rsidR="00526BA5">
        <w:rPr>
          <w:rFonts w:eastAsiaTheme="minorEastAsia"/>
        </w:rPr>
        <w:t>mg/L</w:t>
      </w:r>
      <w:r w:rsidR="00A653FD" w:rsidRPr="00CB1E6A">
        <w:rPr>
          <w:rFonts w:eastAsiaTheme="minorEastAsia"/>
        </w:rPr>
        <w:t xml:space="preserve"> were prepared and used to obtain the plot of absorbance against concentration. The obtained graph was subsequently used to determine the unknown concentration of </w:t>
      </w:r>
      <w:r w:rsidR="009D6774" w:rsidRPr="00CB1E6A">
        <w:rPr>
          <w:rFonts w:eastAsiaTheme="minorEastAsia"/>
        </w:rPr>
        <w:t>CQP</w:t>
      </w:r>
      <w:r w:rsidR="00A653FD" w:rsidRPr="00CB1E6A">
        <w:rPr>
          <w:rFonts w:eastAsiaTheme="minorEastAsia"/>
        </w:rPr>
        <w:t xml:space="preserve">. </w:t>
      </w:r>
    </w:p>
    <w:p w14:paraId="2813DFFA" w14:textId="77777777" w:rsidR="0032706F" w:rsidRDefault="0032706F" w:rsidP="0032706F">
      <w:pPr>
        <w:jc w:val="center"/>
        <w:rPr>
          <w:rFonts w:eastAsiaTheme="minorEastAsia"/>
          <w:b/>
          <w:bCs/>
          <w:sz w:val="28"/>
          <w:szCs w:val="28"/>
        </w:rPr>
      </w:pPr>
      <w:r>
        <w:rPr>
          <w:noProof/>
        </w:rPr>
        <w:drawing>
          <wp:inline distT="0" distB="0" distL="0" distR="0" wp14:anchorId="7892EBAD" wp14:editId="37683F3D">
            <wp:extent cx="2583180" cy="2730479"/>
            <wp:effectExtent l="0" t="0" r="0" b="0"/>
            <wp:docPr id="193" name="Chart 193">
              <a:extLst xmlns:a="http://schemas.openxmlformats.org/drawingml/2006/main">
                <a:ext uri="{FF2B5EF4-FFF2-40B4-BE49-F238E27FC236}">
                  <a16:creationId xmlns:a16="http://schemas.microsoft.com/office/drawing/2014/main" id="{24503DB9-BAFF-7400-C04B-561D574ED1D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r w:rsidRPr="00CB1E6A">
        <w:rPr>
          <w:noProof/>
        </w:rPr>
        <w:drawing>
          <wp:inline distT="0" distB="0" distL="0" distR="0" wp14:anchorId="354ED683" wp14:editId="2C8820C7">
            <wp:extent cx="2621280" cy="2739892"/>
            <wp:effectExtent l="0" t="0" r="0" b="0"/>
            <wp:docPr id="11" name="Chart 11">
              <a:extLst xmlns:a="http://schemas.openxmlformats.org/drawingml/2006/main">
                <a:ext uri="{FF2B5EF4-FFF2-40B4-BE49-F238E27FC236}">
                  <a16:creationId xmlns:a16="http://schemas.microsoft.com/office/drawing/2014/main" id="{A7B68B12-7B45-4E0A-BC9D-0ADF73B476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1D8453E3" w14:textId="77777777" w:rsidR="0032706F" w:rsidRPr="005719B5" w:rsidRDefault="0032706F" w:rsidP="0076286E">
      <w:pPr>
        <w:pStyle w:val="ListofFigures"/>
      </w:pPr>
      <w:bookmarkStart w:id="443" w:name="_Toc119501832"/>
      <w:bookmarkStart w:id="444" w:name="_Toc119509272"/>
      <w:bookmarkStart w:id="445" w:name="_Toc123054453"/>
      <w:bookmarkStart w:id="446" w:name="_Toc127866968"/>
      <w:bookmarkStart w:id="447" w:name="_Toc127867586"/>
      <w:r w:rsidRPr="00CB1E6A">
        <w:t>Figure 4.2.1:</w:t>
      </w:r>
      <w:r>
        <w:t xml:space="preserve"> (a) The spectrum of Chloroquine phosphate </w:t>
      </w:r>
      <w:r w:rsidRPr="00BE002B">
        <w:t>(</w:t>
      </w:r>
      <m:oMath>
        <m:sSub>
          <m:sSubPr>
            <m:ctrlPr>
              <w:rPr>
                <w:rFonts w:ascii="Cambria Math" w:hAnsi="Cambria Math"/>
                <w:i/>
              </w:rPr>
            </m:ctrlPr>
          </m:sSubPr>
          <m:e>
            <m:r>
              <m:rPr>
                <m:sty m:val="bi"/>
              </m:rPr>
              <w:rPr>
                <w:rFonts w:ascii="Cambria Math" w:hAnsi="Cambria Math"/>
              </w:rPr>
              <m:t>λ</m:t>
            </m:r>
          </m:e>
          <m:sub>
            <m:r>
              <m:rPr>
                <m:sty m:val="bi"/>
              </m:rPr>
              <w:rPr>
                <w:rFonts w:ascii="Cambria Math" w:hAnsi="Cambria Math"/>
              </w:rPr>
              <m:t>max</m:t>
            </m:r>
          </m:sub>
        </m:sSub>
        <m:r>
          <m:rPr>
            <m:sty m:val="bi"/>
          </m:rPr>
          <w:rPr>
            <w:rFonts w:ascii="Cambria Math" w:hAnsi="Cambria Math"/>
          </w:rPr>
          <m:t>=329 nm)</m:t>
        </m:r>
      </m:oMath>
      <w:r>
        <w:rPr>
          <w:i/>
        </w:rPr>
        <w:t xml:space="preserve"> </w:t>
      </w:r>
      <w:r>
        <w:t xml:space="preserve">and (b) </w:t>
      </w:r>
      <w:r w:rsidRPr="00CB1E6A">
        <w:t>Calibration curve for Chloroquine phosphate</w:t>
      </w:r>
      <w:bookmarkEnd w:id="443"/>
      <w:bookmarkEnd w:id="444"/>
      <w:bookmarkEnd w:id="445"/>
      <w:bookmarkEnd w:id="446"/>
      <w:bookmarkEnd w:id="447"/>
    </w:p>
    <w:p w14:paraId="28217F0D" w14:textId="77777777" w:rsidR="0032706F" w:rsidRPr="004E164B" w:rsidRDefault="0032706F" w:rsidP="004E164B">
      <w:pPr>
        <w:spacing w:line="480" w:lineRule="auto"/>
        <w:jc w:val="both"/>
        <w:rPr>
          <w:rFonts w:asciiTheme="majorBidi" w:eastAsiaTheme="minorEastAsia" w:hAnsiTheme="majorBidi" w:cstheme="majorBidi"/>
          <w:b/>
          <w:bCs/>
          <w:i/>
          <w:sz w:val="28"/>
          <w:szCs w:val="28"/>
        </w:rPr>
      </w:pPr>
    </w:p>
    <w:p w14:paraId="5F5F942D" w14:textId="2920CD1D" w:rsidR="00A653FD" w:rsidRPr="00CB1E6A" w:rsidRDefault="00D63ADC" w:rsidP="005C3912">
      <w:pPr>
        <w:pStyle w:val="Heading3"/>
        <w:rPr>
          <w:rFonts w:eastAsiaTheme="minorEastAsia"/>
        </w:rPr>
      </w:pPr>
      <w:bookmarkStart w:id="448" w:name="_Toc118051555"/>
      <w:bookmarkStart w:id="449" w:name="_Toc123053662"/>
      <w:bookmarkStart w:id="450" w:name="_Toc127869141"/>
      <w:r w:rsidRPr="00CB1E6A">
        <w:rPr>
          <w:rFonts w:eastAsiaTheme="minorEastAsia"/>
        </w:rPr>
        <w:t>Adsorption studies of CQP onto BSP1</w:t>
      </w:r>
      <w:bookmarkEnd w:id="448"/>
      <w:bookmarkEnd w:id="449"/>
      <w:bookmarkEnd w:id="450"/>
    </w:p>
    <w:p w14:paraId="0836CFB1" w14:textId="5FF0D0A4" w:rsidR="00D63ADC" w:rsidRPr="00CB1E6A" w:rsidRDefault="00D63ADC" w:rsidP="00803870">
      <w:pPr>
        <w:pStyle w:val="Heading4"/>
      </w:pPr>
      <w:bookmarkStart w:id="451" w:name="_Toc118051556"/>
      <w:bookmarkStart w:id="452" w:name="_Toc127869142"/>
      <w:bookmarkStart w:id="453" w:name="_Hlk114140588"/>
      <w:r w:rsidRPr="00CB1E6A">
        <w:t>Effect of pH on CQP adsorption onto BSP1</w:t>
      </w:r>
      <w:bookmarkEnd w:id="451"/>
      <w:bookmarkEnd w:id="452"/>
    </w:p>
    <w:p w14:paraId="553AB5F4" w14:textId="3A49251E" w:rsidR="007B69A7" w:rsidRDefault="00DF5848" w:rsidP="00EE402B">
      <w:pPr>
        <w:spacing w:line="480" w:lineRule="auto"/>
        <w:jc w:val="both"/>
        <w:rPr>
          <w:rFonts w:eastAsiaTheme="minorEastAsia"/>
          <w:lang w:val="en-GB"/>
        </w:rPr>
      </w:pPr>
      <w:bookmarkStart w:id="454" w:name="_Hlk118652186"/>
      <w:r w:rsidRPr="00CB1E6A">
        <w:rPr>
          <w:rFonts w:eastAsiaTheme="minorEastAsia"/>
          <w:lang w:val="en-GB"/>
        </w:rPr>
        <w:t xml:space="preserve">The pH of a solution is a significant parameter that governs an adsorption process. Figure 4.2.2.1 </w:t>
      </w:r>
      <w:r w:rsidR="000854FB">
        <w:rPr>
          <w:rFonts w:eastAsiaTheme="minorEastAsia"/>
          <w:lang w:val="en-GB"/>
        </w:rPr>
        <w:t>depicted</w:t>
      </w:r>
      <w:r w:rsidRPr="00CB1E6A">
        <w:rPr>
          <w:rFonts w:eastAsiaTheme="minorEastAsia"/>
          <w:lang w:val="en-GB"/>
        </w:rPr>
        <w:t xml:space="preserve"> the effect of pH o</w:t>
      </w:r>
      <w:r w:rsidR="00EE4278">
        <w:rPr>
          <w:rFonts w:eastAsiaTheme="minorEastAsia"/>
          <w:lang w:val="en-GB"/>
        </w:rPr>
        <w:t>n</w:t>
      </w:r>
      <w:r w:rsidRPr="00CB1E6A">
        <w:rPr>
          <w:rFonts w:eastAsiaTheme="minorEastAsia"/>
          <w:lang w:val="en-GB"/>
        </w:rPr>
        <w:t xml:space="preserve"> CQP adsorption onto BSP1. The maximum BSP1 removal efficiency of 94.10 % was recorded at pH </w:t>
      </w:r>
      <w:r w:rsidR="00E11F13" w:rsidRPr="00CB1E6A">
        <w:rPr>
          <w:rFonts w:eastAsiaTheme="minorEastAsia"/>
          <w:lang w:val="en-GB"/>
        </w:rPr>
        <w:t>8 (slightly basic medium)</w:t>
      </w:r>
      <w:r w:rsidRPr="00CB1E6A">
        <w:rPr>
          <w:rFonts w:eastAsiaTheme="minorEastAsia"/>
          <w:lang w:val="en-GB"/>
        </w:rPr>
        <w:t xml:space="preserve">. However, on the overall, </w:t>
      </w:r>
      <w:r w:rsidR="00E11F13" w:rsidRPr="00CB1E6A">
        <w:rPr>
          <w:rFonts w:eastAsiaTheme="minorEastAsia"/>
          <w:lang w:val="en-GB"/>
        </w:rPr>
        <w:t xml:space="preserve">high </w:t>
      </w:r>
      <w:r w:rsidRPr="00CB1E6A">
        <w:rPr>
          <w:rFonts w:eastAsiaTheme="minorEastAsia"/>
          <w:lang w:val="en-GB"/>
        </w:rPr>
        <w:t xml:space="preserve">percentage removal </w:t>
      </w:r>
      <w:r w:rsidR="00E11F13" w:rsidRPr="00CB1E6A">
        <w:rPr>
          <w:rFonts w:eastAsiaTheme="minorEastAsia"/>
          <w:lang w:val="en-GB"/>
        </w:rPr>
        <w:t xml:space="preserve">were observed </w:t>
      </w:r>
      <w:r w:rsidRPr="00CB1E6A">
        <w:rPr>
          <w:rFonts w:eastAsiaTheme="minorEastAsia"/>
          <w:lang w:val="en-GB"/>
        </w:rPr>
        <w:t>between pH 2 and 9 (76.08</w:t>
      </w:r>
      <w:r w:rsidR="00EE4278">
        <w:rPr>
          <w:rFonts w:eastAsiaTheme="minorEastAsia"/>
          <w:lang w:val="en-GB"/>
        </w:rPr>
        <w:t xml:space="preserve"> </w:t>
      </w:r>
      <w:r w:rsidRPr="00CB1E6A">
        <w:rPr>
          <w:rFonts w:eastAsiaTheme="minorEastAsia"/>
          <w:lang w:val="en-GB"/>
        </w:rPr>
        <w:t>-</w:t>
      </w:r>
      <w:r w:rsidR="00EE4278">
        <w:rPr>
          <w:rFonts w:eastAsiaTheme="minorEastAsia"/>
          <w:lang w:val="en-GB"/>
        </w:rPr>
        <w:t xml:space="preserve"> </w:t>
      </w:r>
      <w:r w:rsidRPr="00CB1E6A">
        <w:rPr>
          <w:rFonts w:eastAsiaTheme="minorEastAsia"/>
          <w:lang w:val="en-GB"/>
        </w:rPr>
        <w:t>9</w:t>
      </w:r>
      <w:r w:rsidR="00E11F13" w:rsidRPr="00CB1E6A">
        <w:rPr>
          <w:rFonts w:eastAsiaTheme="minorEastAsia"/>
          <w:lang w:val="en-GB"/>
        </w:rPr>
        <w:t>6</w:t>
      </w:r>
      <w:r w:rsidRPr="00CB1E6A">
        <w:rPr>
          <w:rFonts w:eastAsiaTheme="minorEastAsia"/>
          <w:lang w:val="en-GB"/>
        </w:rPr>
        <w:t xml:space="preserve">.10%). </w:t>
      </w:r>
      <w:r w:rsidR="008852CB" w:rsidRPr="00DB6EAE">
        <w:rPr>
          <w:rFonts w:eastAsiaTheme="minorEastAsia"/>
          <w:lang w:val="en-GB"/>
        </w:rPr>
        <w:t xml:space="preserve">The ionization constants of CQP at 8.10 and 10.20 corresponds to </w:t>
      </w:r>
      <w:r w:rsidR="008852CB" w:rsidRPr="00DB6EAE">
        <w:rPr>
          <w:rFonts w:eastAsiaTheme="minorEastAsia"/>
          <w:lang w:val="en-GB"/>
        </w:rPr>
        <w:lastRenderedPageBreak/>
        <w:t>nitrogen quinoline ring and diethylamino side chain nitrogen ring</w:t>
      </w:r>
      <w:r w:rsidR="002F5526">
        <w:rPr>
          <w:rFonts w:eastAsiaTheme="minorEastAsia"/>
          <w:lang w:val="en-GB"/>
        </w:rPr>
        <w:t>,</w:t>
      </w:r>
      <w:r w:rsidR="008852CB" w:rsidRPr="00DB6EAE">
        <w:rPr>
          <w:rFonts w:eastAsiaTheme="minorEastAsia"/>
          <w:lang w:val="en-GB"/>
        </w:rPr>
        <w:t xml:space="preserve"> respectively. CQP is however, biprotonated at pH between 4 and 5 </w:t>
      </w:r>
      <w:r w:rsidR="008852CB" w:rsidRPr="00DB6EAE">
        <w:rPr>
          <w:rFonts w:eastAsiaTheme="minorEastAsia"/>
          <w:lang w:val="en-GB"/>
        </w:rPr>
        <w:fldChar w:fldCharType="begin" w:fldLock="1"/>
      </w:r>
      <w:r w:rsidR="008852CB" w:rsidRPr="00DB6EAE">
        <w:rPr>
          <w:rFonts w:eastAsiaTheme="minorEastAsia"/>
          <w:lang w:val="en-GB"/>
        </w:rPr>
        <w:instrText>ADDIN CSL_CITATION {"citationItems":[{"id":"ITEM-1","itemData":{"DOI":"10.1007/978-1-4939-0597-3","ISBN":"9781493905973","abstract":"Malpractice settlements are large for undetected hydroxychloroquine and chloroquine toxicity which, if untreated, can lead to permanent loss of central vision. Knowledge of the ocular toxicity of these drugs has increased during the past fifty years as their use has expanded. Hydroxychloroquine and Chloroquine Retinopathy is the first single-source book on the subject and is essential for the practicing ophthalmologists, rheumatologists, dermatologists, and internists who prescribe these drugs. It covers clinical topics such as signs and symptoms of toxicity, toxicity screening, ancillary testing, to whom and why the drugs are prescribed and dosing considerations. Additionally, the book addresses practice management considerations, including coding, reimbursement and equipment costs, and the medico-legal responsibilities of the rheumatologist and of the ophthalmologist. Guidelines for the management of hydroxychloroquine and chloroquine vary around the world and differences between the guidelines of the United Kingdom, the United States, and other countries are identified. The book concludes with a collection of case examples illustrating common clinical scenarios and their management. This book is a “must-have” resource for physicians who use these drugs.","author":[{"dropping-particle":"","family":"Browning","given":"David J.","non-dropping-particle":"","parse-names":false,"suffix":""}],"container-title":"Hydroxychloroquine and Chloroquine Retinopathy","id":"ITEM-1","issued":{"date-parts":[["2014"]]},"page":"1-291","title":"Hydroxychloroquine and chloroquine retinopathy","type":"article-journal"},"uris":["http://www.mendeley.com/documents/?uuid=79c04499-50f7-497d-92d5-2f4e4042de4d"]},{"id":"ITEM-2","itemData":{"DOI":"10.1038/s41584-020-0372-x","ISSN":"17594804","PMID":"32034323","abstract":"Despite widespread clinical use of antimalarial drugs such as hydroxychloroquine and chloroquine in the treatment of rheumatoid arthritis (RA), systemic lupus erythematosus (SLE) and other inflammatory rheumatic diseases, insights into the mechanism of action of these drugs are still emerging. Hydroxychloroquine and chloroquine are weak bases and have a characteristic ‘deep’ volume of distribution and a half-life of around 50 days. These drugs interfere with lysosomal activity and autophagy, interact with membrane stability and alter signalling pathways and transcriptional activity, which can result in inhibition of cytokine production and modulation of certain co-stimulatory molecules. These modes of action, together with the drug’s chemical properties, might explain the clinical efficacy and well-known adverse effects (such as retinopathy) of these drugs. The unknown dose–response relationships of these drugs and the lack of definitions of the minimum dose needed for clinical efficacy and what doses are toxic pose challenges to clinical practice. Further challenges include patient non-adherence and possible context-dependent variations in blood drug levels. Available mechanistic data give insights into the immunomodulatory potency of hydroxychloroquine and provide the rationale to search for more potent and/or selective inhibitors.","author":[{"dropping-particle":"","family":"Schrezenmeier","given":"Eva","non-dropping-particle":"","parse-names":false,"suffix":""},{"dropping-particle":"","family":"Dörner","given":"Thomas","non-dropping-particle":"","parse-names":false,"suffix":""}],"container-title":"Nature Reviews Rheumatology","id":"ITEM-2","issue":"3","issued":{"date-parts":[["2020"]]},"page":"155-166","publisher":"Springer US","title":"Mechanisms of action of hydroxychloroquine and chloroquine: implications for rheumatology","type":"article-journal","volume":"16"},"uris":["http://www.mendeley.com/documents/?uuid=c716c605-bef3-4e48-aadf-d9bab11b9c79"]}],"mendeley":{"formattedCitation":"(Browning, 2014; Schrezenmeier &amp; Dörner, 2020)","manualFormatting":"(Browning, 2014; Schrezenmeier and Dörner, 2020)","plainTextFormattedCitation":"(Browning, 2014; Schrezenmeier &amp; Dörner, 2020)","previouslyFormattedCitation":"(Browning, 2014; Schrezenmeier &amp; Dörner, 2020)"},"properties":{"noteIndex":0},"schema":"https://github.com/citation-style-language/schema/raw/master/csl-citation.json"}</w:instrText>
      </w:r>
      <w:r w:rsidR="008852CB" w:rsidRPr="00DB6EAE">
        <w:rPr>
          <w:rFonts w:eastAsiaTheme="minorEastAsia"/>
          <w:lang w:val="en-GB"/>
        </w:rPr>
        <w:fldChar w:fldCharType="separate"/>
      </w:r>
      <w:r w:rsidR="008852CB" w:rsidRPr="00DB6EAE">
        <w:rPr>
          <w:rFonts w:eastAsiaTheme="minorEastAsia"/>
          <w:noProof/>
          <w:lang w:val="en-GB"/>
        </w:rPr>
        <w:t>(Browning, 2014; Schrezenmeier and Dörner, 2020)</w:t>
      </w:r>
      <w:r w:rsidR="008852CB" w:rsidRPr="00DB6EAE">
        <w:rPr>
          <w:rFonts w:eastAsiaTheme="minorEastAsia"/>
          <w:lang w:val="en-GB"/>
        </w:rPr>
        <w:fldChar w:fldCharType="end"/>
      </w:r>
      <w:r w:rsidR="008852CB" w:rsidRPr="00DB6EAE">
        <w:rPr>
          <w:rFonts w:eastAsiaTheme="minorEastAsia"/>
          <w:lang w:val="en-GB"/>
        </w:rPr>
        <w:t xml:space="preserve">. </w:t>
      </w:r>
      <w:r w:rsidR="008852CB">
        <w:rPr>
          <w:rFonts w:eastAsiaTheme="minorEastAsia"/>
          <w:lang w:val="en-GB"/>
        </w:rPr>
        <w:t>The cationic BSP1 can form hydrogen bonding with the basic sites of CQP.</w:t>
      </w:r>
      <w:r w:rsidR="008852CB" w:rsidRPr="00CB1E6A">
        <w:rPr>
          <w:rFonts w:eastAsiaTheme="minorEastAsia"/>
          <w:lang w:val="en-GB"/>
        </w:rPr>
        <w:t xml:space="preserve"> Th</w:t>
      </w:r>
      <w:r w:rsidR="008852CB">
        <w:rPr>
          <w:rFonts w:eastAsiaTheme="minorEastAsia"/>
          <w:lang w:val="en-GB"/>
        </w:rPr>
        <w:t>e</w:t>
      </w:r>
      <w:r w:rsidR="008852CB" w:rsidRPr="00CB1E6A">
        <w:rPr>
          <w:rFonts w:eastAsiaTheme="minorEastAsia"/>
          <w:lang w:val="en-GB"/>
        </w:rPr>
        <w:t xml:space="preserve"> </w:t>
      </w:r>
      <w:r w:rsidR="008852CB">
        <w:rPr>
          <w:rFonts w:eastAsiaTheme="minorEastAsia"/>
          <w:lang w:val="en-GB"/>
        </w:rPr>
        <w:t>various existence of</w:t>
      </w:r>
      <w:r w:rsidR="008852CB" w:rsidRPr="00CB1E6A">
        <w:rPr>
          <w:rFonts w:eastAsiaTheme="minorEastAsia"/>
          <w:lang w:val="en-GB"/>
        </w:rPr>
        <w:t xml:space="preserve"> CQP</w:t>
      </w:r>
      <w:r w:rsidR="008852CB">
        <w:rPr>
          <w:rFonts w:eastAsiaTheme="minorEastAsia"/>
          <w:lang w:val="en-GB"/>
        </w:rPr>
        <w:t>, as well as the surface charges of BSP1 displayed at pH below pH</w:t>
      </w:r>
      <w:r w:rsidR="008852CB" w:rsidRPr="00C908FF">
        <w:rPr>
          <w:rFonts w:eastAsiaTheme="minorEastAsia"/>
          <w:vertAlign w:val="subscript"/>
          <w:lang w:val="en-GB"/>
        </w:rPr>
        <w:t>pzc</w:t>
      </w:r>
      <w:r w:rsidR="00C908FF">
        <w:rPr>
          <w:rFonts w:eastAsiaTheme="minorEastAsia"/>
          <w:lang w:val="en-GB"/>
        </w:rPr>
        <w:t xml:space="preserve"> (5.50)</w:t>
      </w:r>
      <w:r w:rsidR="008852CB">
        <w:rPr>
          <w:rFonts w:eastAsiaTheme="minorEastAsia"/>
          <w:lang w:val="en-GB"/>
        </w:rPr>
        <w:t xml:space="preserve"> and above pH</w:t>
      </w:r>
      <w:r w:rsidR="008852CB" w:rsidRPr="00C908FF">
        <w:rPr>
          <w:rFonts w:eastAsiaTheme="minorEastAsia"/>
          <w:vertAlign w:val="subscript"/>
          <w:lang w:val="en-GB"/>
        </w:rPr>
        <w:t>pzc</w:t>
      </w:r>
      <w:r w:rsidR="008852CB">
        <w:rPr>
          <w:rFonts w:eastAsiaTheme="minorEastAsia"/>
          <w:lang w:val="en-GB"/>
        </w:rPr>
        <w:t xml:space="preserve">, </w:t>
      </w:r>
      <w:r w:rsidR="00C908FF">
        <w:rPr>
          <w:rFonts w:eastAsiaTheme="minorEastAsia"/>
          <w:lang w:val="en-GB"/>
        </w:rPr>
        <w:t>which is cationic and anionic</w:t>
      </w:r>
      <w:r w:rsidR="002F5526">
        <w:rPr>
          <w:rFonts w:eastAsiaTheme="minorEastAsia"/>
          <w:lang w:val="en-GB"/>
        </w:rPr>
        <w:t>,</w:t>
      </w:r>
      <w:r w:rsidR="00C908FF">
        <w:rPr>
          <w:rFonts w:eastAsiaTheme="minorEastAsia"/>
          <w:lang w:val="en-GB"/>
        </w:rPr>
        <w:t xml:space="preserve"> respectively. This </w:t>
      </w:r>
      <w:r w:rsidR="008852CB" w:rsidRPr="00CB1E6A">
        <w:rPr>
          <w:rFonts w:eastAsiaTheme="minorEastAsia"/>
          <w:lang w:val="en-GB"/>
        </w:rPr>
        <w:t xml:space="preserve">could be responsible for high removal efficiency </w:t>
      </w:r>
      <w:r w:rsidR="00C908FF">
        <w:rPr>
          <w:rFonts w:eastAsiaTheme="minorEastAsia"/>
          <w:lang w:val="en-GB"/>
        </w:rPr>
        <w:t xml:space="preserve">obtained </w:t>
      </w:r>
      <w:r w:rsidR="008852CB" w:rsidRPr="00CB1E6A">
        <w:rPr>
          <w:rFonts w:eastAsiaTheme="minorEastAsia"/>
          <w:lang w:val="en-GB"/>
        </w:rPr>
        <w:t>at pH 2-9.</w:t>
      </w:r>
      <w:r w:rsidR="006313FC">
        <w:rPr>
          <w:rFonts w:eastAsiaTheme="minorEastAsia"/>
          <w:lang w:val="en-GB"/>
        </w:rPr>
        <w:t xml:space="preserve"> </w:t>
      </w:r>
      <w:r w:rsidRPr="00CB1E6A">
        <w:rPr>
          <w:rFonts w:eastAsiaTheme="minorEastAsia"/>
          <w:lang w:val="en-GB"/>
        </w:rPr>
        <w:t>The removal efficiency continues on a downward trend after pH 9 (94.10-45-40%)</w:t>
      </w:r>
      <w:r w:rsidRPr="00DB6EAE">
        <w:rPr>
          <w:rFonts w:eastAsiaTheme="minorEastAsia"/>
          <w:lang w:val="en-GB"/>
        </w:rPr>
        <w:t xml:space="preserve">. </w:t>
      </w:r>
      <w:r w:rsidR="00430DD8" w:rsidRPr="00CB1E6A">
        <w:rPr>
          <w:rFonts w:eastAsiaTheme="minorEastAsia"/>
          <w:lang w:val="en-GB"/>
        </w:rPr>
        <w:t xml:space="preserve">At pH above </w:t>
      </w:r>
      <w:r w:rsidR="002F5526">
        <w:rPr>
          <w:rFonts w:eastAsiaTheme="minorEastAsia"/>
          <w:lang w:val="en-GB"/>
        </w:rPr>
        <w:t>9</w:t>
      </w:r>
      <w:r w:rsidR="00430DD8" w:rsidRPr="00CB1E6A">
        <w:rPr>
          <w:rFonts w:eastAsiaTheme="minorEastAsia"/>
          <w:lang w:val="en-GB"/>
        </w:rPr>
        <w:t xml:space="preserve">, there is an </w:t>
      </w:r>
      <w:r w:rsidR="002F5526">
        <w:rPr>
          <w:rFonts w:eastAsiaTheme="minorEastAsia"/>
          <w:lang w:val="en-GB"/>
        </w:rPr>
        <w:t>increase in</w:t>
      </w:r>
      <w:r w:rsidR="00430DD8" w:rsidRPr="00CB1E6A">
        <w:rPr>
          <w:rFonts w:eastAsiaTheme="minorEastAsia"/>
          <w:lang w:val="en-GB"/>
        </w:rPr>
        <w:t xml:space="preserve"> negatively charged ions</w:t>
      </w:r>
      <w:r w:rsidR="00C26889">
        <w:rPr>
          <w:rFonts w:eastAsiaTheme="minorEastAsia"/>
          <w:lang w:val="en-GB"/>
        </w:rPr>
        <w:t xml:space="preserve"> contributed by both CQP and BSP1</w:t>
      </w:r>
      <w:r w:rsidR="00430DD8" w:rsidRPr="00CB1E6A">
        <w:rPr>
          <w:rFonts w:eastAsiaTheme="minorEastAsia"/>
          <w:lang w:val="en-GB"/>
        </w:rPr>
        <w:t xml:space="preserve">, resulting to electrostatic repulsion. This could be responsible for the drop in the removal efficiency </w:t>
      </w:r>
      <w:r w:rsidR="00430DD8" w:rsidRPr="00CB1E6A">
        <w:rPr>
          <w:rFonts w:eastAsiaTheme="minorEastAsia"/>
          <w:lang w:val="en-GB"/>
        </w:rPr>
        <w:fldChar w:fldCharType="begin" w:fldLock="1"/>
      </w:r>
      <w:r w:rsidR="00E0793B" w:rsidRPr="00CB1E6A">
        <w:rPr>
          <w:rFonts w:eastAsiaTheme="minorEastAsia"/>
          <w:lang w:val="en-GB"/>
        </w:rPr>
        <w:instrText>ADDIN CSL_CITATION {"citationItems":[{"id":"ITEM-1","itemData":{"DOI":"10.1016/j.jscs.2013.10.002","ISSN":"13196103","abstract":"The aim of this study is to investigate the possibility of graphene oxide (GO) as an alternative adsorbent for aniline removal from aqueous solution. Adsorption properties of GO for aniline removal were regularly investigated, including pH effect, adsorbent dose, temperature, contact time and initial concentration. The adsorption amount of aniline decreased with increasing pH. The experimental data were evaluated by Langmuir, Freundlich, Temkin and Harkins–Jura models in order to describe the equilibrium isotherms. Equilibrium data fitted well to the Langmuir model. The kinetic parameters achieved at different concentrations were analyzed using a pseudo first-order, pseudo second-order kinetic equation and intra-particle diffusion model. The experimental data fitted very well the pseudo second-order kinetic model. Thermodynamic parameters (free energy change, enthalpy change, and entropy change) announced that the removal of aniline from GO was endothermic and spontaneous. The study showed that GO could be used as an efficient adsorbent material for the adsorption of aniline from aqueous solution.","author":[{"dropping-particle":"","family":"Fakhri","given":"Ali","non-dropping-particle":"","parse-names":false,"suffix":""}],"container-title":"Journal of Saudi Chemical Society","id":"ITEM-1","issue":"October 2013","issued":{"date-parts":[["2017"]]},"page":"S52-S57","publisher":"King Saud University","title":"Adsorption characteristics of graphene oxide as a solid adsorbent for aniline removal from aqueous solutions: Kinetics, thermodynamics and mechanism studies","type":"article-journal","volume":"21"},"uris":["http://www.mendeley.com/documents/?uuid=55708cf9-b125-44c2-a4f4-b8c6b60cbe06"]}],"mendeley":{"formattedCitation":"(Fakhri, 2017)","plainTextFormattedCitation":"(Fakhri, 2017)","previouslyFormattedCitation":"(Fakhri, 2017)"},"properties":{"noteIndex":0},"schema":"https://github.com/citation-style-language/schema/raw/master/csl-citation.json"}</w:instrText>
      </w:r>
      <w:r w:rsidR="00430DD8" w:rsidRPr="00CB1E6A">
        <w:rPr>
          <w:rFonts w:eastAsiaTheme="minorEastAsia"/>
          <w:lang w:val="en-GB"/>
        </w:rPr>
        <w:fldChar w:fldCharType="separate"/>
      </w:r>
      <w:r w:rsidR="00430DD8" w:rsidRPr="00CB1E6A">
        <w:rPr>
          <w:rFonts w:eastAsiaTheme="minorEastAsia"/>
          <w:noProof/>
          <w:lang w:val="en-GB"/>
        </w:rPr>
        <w:t>(Fakhri, 2017)</w:t>
      </w:r>
      <w:r w:rsidR="00430DD8" w:rsidRPr="00CB1E6A">
        <w:rPr>
          <w:rFonts w:eastAsiaTheme="minorEastAsia"/>
          <w:lang w:val="en-GB"/>
        </w:rPr>
        <w:fldChar w:fldCharType="end"/>
      </w:r>
      <w:r w:rsidR="00430DD8" w:rsidRPr="00CB1E6A">
        <w:rPr>
          <w:rFonts w:eastAsiaTheme="minorEastAsia"/>
          <w:lang w:val="en-GB"/>
        </w:rPr>
        <w:t>.</w:t>
      </w:r>
      <w:r w:rsidRPr="00CB1E6A">
        <w:rPr>
          <w:rFonts w:eastAsiaTheme="minorEastAsia"/>
          <w:lang w:val="en-GB"/>
        </w:rPr>
        <w:t xml:space="preserve"> </w:t>
      </w:r>
    </w:p>
    <w:p w14:paraId="54666EA7" w14:textId="77777777" w:rsidR="004E164B" w:rsidRPr="00CB1E6A" w:rsidRDefault="004E164B" w:rsidP="00EE402B">
      <w:pPr>
        <w:spacing w:line="480" w:lineRule="auto"/>
        <w:jc w:val="both"/>
        <w:rPr>
          <w:rFonts w:eastAsiaTheme="minorEastAsia"/>
          <w:lang w:val="en-GB"/>
        </w:rPr>
      </w:pPr>
    </w:p>
    <w:bookmarkEnd w:id="453"/>
    <w:bookmarkEnd w:id="454"/>
    <w:p w14:paraId="63D406EC" w14:textId="16DE78F8" w:rsidR="006F65AD" w:rsidRPr="006F65AD" w:rsidRDefault="007754BC" w:rsidP="006F65AD">
      <w:pPr>
        <w:jc w:val="center"/>
        <w:rPr>
          <w:rFonts w:eastAsiaTheme="minorEastAsia"/>
          <w:b/>
          <w:bCs/>
          <w:sz w:val="28"/>
          <w:szCs w:val="28"/>
        </w:rPr>
      </w:pPr>
      <w:r>
        <w:rPr>
          <w:noProof/>
        </w:rPr>
        <w:drawing>
          <wp:inline distT="0" distB="0" distL="0" distR="0" wp14:anchorId="1910E172" wp14:editId="7B1CC0EB">
            <wp:extent cx="5052695" cy="2279761"/>
            <wp:effectExtent l="0" t="0" r="14605" b="6350"/>
            <wp:docPr id="228" name="Chart 228">
              <a:extLst xmlns:a="http://schemas.openxmlformats.org/drawingml/2006/main">
                <a:ext uri="{FF2B5EF4-FFF2-40B4-BE49-F238E27FC236}">
                  <a16:creationId xmlns:a16="http://schemas.microsoft.com/office/drawing/2014/main" id="{590C91B6-37E7-43CC-A7DC-F62A9D5CAA9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bookmarkStart w:id="455" w:name="_Toc119501833"/>
      <w:bookmarkStart w:id="456" w:name="_Toc119509273"/>
    </w:p>
    <w:p w14:paraId="0F96F094" w14:textId="03D17E14" w:rsidR="006F65AD" w:rsidRDefault="00D63ADC" w:rsidP="0076286E">
      <w:pPr>
        <w:pStyle w:val="ListofFigures"/>
      </w:pPr>
      <w:bookmarkStart w:id="457" w:name="_Toc123054454"/>
      <w:bookmarkStart w:id="458" w:name="_Toc127866969"/>
      <w:bookmarkStart w:id="459" w:name="_Toc127867587"/>
      <w:r w:rsidRPr="00CB1E6A">
        <w:t xml:space="preserve">Figure </w:t>
      </w:r>
      <w:r w:rsidR="001C7C67" w:rsidRPr="00CB1E6A">
        <w:t>4.2.2.1</w:t>
      </w:r>
      <w:r w:rsidRPr="00CB1E6A">
        <w:t>: Effect of pH on the removal efficiency of CQP onto BSP1</w:t>
      </w:r>
      <w:bookmarkEnd w:id="457"/>
      <w:bookmarkEnd w:id="458"/>
      <w:bookmarkEnd w:id="459"/>
      <w:r w:rsidRPr="00CB1E6A">
        <w:t xml:space="preserve"> </w:t>
      </w:r>
    </w:p>
    <w:p w14:paraId="5295B2AD" w14:textId="6B19F93B" w:rsidR="00D63ADC" w:rsidRDefault="00D63ADC" w:rsidP="006F65AD">
      <w:pPr>
        <w:jc w:val="center"/>
        <w:rPr>
          <w:b/>
          <w:bCs/>
          <w:sz w:val="26"/>
          <w:szCs w:val="26"/>
        </w:rPr>
      </w:pPr>
      <w:r w:rsidRPr="006F65AD">
        <w:rPr>
          <w:b/>
          <w:bCs/>
          <w:sz w:val="26"/>
          <w:szCs w:val="26"/>
        </w:rPr>
        <w:t xml:space="preserve">Operational conditions: BSP1 dosage (1 g/L), Contact time (300 min), Temperature (26 </w:t>
      </w:r>
      <w:r w:rsidRPr="006F65AD">
        <w:rPr>
          <w:b/>
          <w:bCs/>
          <w:sz w:val="26"/>
          <w:szCs w:val="26"/>
          <w:vertAlign w:val="superscript"/>
        </w:rPr>
        <w:t>o</w:t>
      </w:r>
      <w:r w:rsidRPr="006F65AD">
        <w:rPr>
          <w:b/>
          <w:bCs/>
          <w:sz w:val="26"/>
          <w:szCs w:val="26"/>
        </w:rPr>
        <w:t>C), agitation speed (130 rpm), CQP concentration (15 mg/L)</w:t>
      </w:r>
      <w:bookmarkEnd w:id="455"/>
      <w:bookmarkEnd w:id="456"/>
    </w:p>
    <w:p w14:paraId="5E7B3CE6" w14:textId="0A7AB219" w:rsidR="004E164B" w:rsidRDefault="004E164B" w:rsidP="006F65AD">
      <w:pPr>
        <w:jc w:val="center"/>
        <w:rPr>
          <w:b/>
          <w:bCs/>
          <w:sz w:val="26"/>
          <w:szCs w:val="26"/>
        </w:rPr>
      </w:pPr>
    </w:p>
    <w:p w14:paraId="200F1990" w14:textId="7EB8FA5B" w:rsidR="004E164B" w:rsidRDefault="004E164B" w:rsidP="006F65AD">
      <w:pPr>
        <w:jc w:val="center"/>
        <w:rPr>
          <w:b/>
          <w:bCs/>
          <w:sz w:val="26"/>
          <w:szCs w:val="26"/>
        </w:rPr>
      </w:pPr>
    </w:p>
    <w:p w14:paraId="1969618F" w14:textId="1FAB78BC" w:rsidR="004E164B" w:rsidRDefault="004E164B" w:rsidP="006F65AD">
      <w:pPr>
        <w:jc w:val="center"/>
        <w:rPr>
          <w:b/>
          <w:bCs/>
          <w:sz w:val="26"/>
          <w:szCs w:val="26"/>
        </w:rPr>
      </w:pPr>
    </w:p>
    <w:p w14:paraId="10437D19" w14:textId="476D80DD" w:rsidR="004E164B" w:rsidRDefault="004E164B" w:rsidP="006F65AD">
      <w:pPr>
        <w:jc w:val="center"/>
        <w:rPr>
          <w:b/>
          <w:bCs/>
          <w:sz w:val="26"/>
          <w:szCs w:val="26"/>
        </w:rPr>
      </w:pPr>
    </w:p>
    <w:p w14:paraId="692E50EA" w14:textId="23843ACD" w:rsidR="004E164B" w:rsidRDefault="004E164B" w:rsidP="006F65AD">
      <w:pPr>
        <w:jc w:val="center"/>
        <w:rPr>
          <w:b/>
          <w:bCs/>
          <w:sz w:val="26"/>
          <w:szCs w:val="26"/>
        </w:rPr>
      </w:pPr>
    </w:p>
    <w:p w14:paraId="22D0A1D7" w14:textId="77777777" w:rsidR="004E164B" w:rsidRPr="006F65AD" w:rsidRDefault="004E164B" w:rsidP="006F65AD">
      <w:pPr>
        <w:jc w:val="center"/>
        <w:rPr>
          <w:b/>
          <w:bCs/>
          <w:sz w:val="26"/>
          <w:szCs w:val="26"/>
        </w:rPr>
      </w:pPr>
    </w:p>
    <w:p w14:paraId="53F47661" w14:textId="7B0327DB" w:rsidR="00D63ADC" w:rsidRPr="00CB1E6A" w:rsidRDefault="00D63ADC" w:rsidP="00803870">
      <w:pPr>
        <w:pStyle w:val="Heading4"/>
      </w:pPr>
      <w:bookmarkStart w:id="460" w:name="_Toc118051557"/>
      <w:bookmarkStart w:id="461" w:name="_Toc127869143"/>
      <w:bookmarkStart w:id="462" w:name="_Hlk114142641"/>
      <w:r w:rsidRPr="00CB1E6A">
        <w:lastRenderedPageBreak/>
        <w:t xml:space="preserve">Effect of </w:t>
      </w:r>
      <w:r w:rsidR="00EE4278">
        <w:t>c</w:t>
      </w:r>
      <w:r w:rsidRPr="00CB1E6A">
        <w:t>oncentration and contact time on CQP adsorption onto BSP1</w:t>
      </w:r>
      <w:bookmarkEnd w:id="460"/>
      <w:bookmarkEnd w:id="461"/>
    </w:p>
    <w:p w14:paraId="77E8C44A" w14:textId="1E64CCB9" w:rsidR="004E164B" w:rsidRDefault="00664472" w:rsidP="005A05E3">
      <w:pPr>
        <w:spacing w:line="480" w:lineRule="auto"/>
        <w:jc w:val="both"/>
        <w:rPr>
          <w:rFonts w:eastAsiaTheme="minorEastAsia"/>
          <w:lang w:val="en-GB"/>
        </w:rPr>
      </w:pPr>
      <w:r w:rsidRPr="00CB1E6A">
        <w:rPr>
          <w:rFonts w:eastAsiaTheme="minorEastAsia"/>
          <w:lang w:val="en-GB"/>
        </w:rPr>
        <w:t>The adsorbent-adsorbate interaction, as a function of initial concentration and time is depicted in Figure 4.2.2.2. The adsorption of CQP onto BSP1 was found to be very rapid in the first 60 minutes</w:t>
      </w:r>
      <w:r w:rsidR="00E0793B" w:rsidRPr="00CB1E6A">
        <w:rPr>
          <w:rFonts w:eastAsiaTheme="minorEastAsia"/>
          <w:lang w:val="en-GB"/>
        </w:rPr>
        <w:t>. As the contact time proceeds, there was an initial rapid adsorption rate, which gradually decreased till equilibrium was attained</w:t>
      </w:r>
      <w:r w:rsidRPr="00CB1E6A">
        <w:rPr>
          <w:rFonts w:eastAsiaTheme="minorEastAsia"/>
          <w:lang w:val="en-GB"/>
        </w:rPr>
        <w:t>. The quantities adsorbed at 10, 20, 30 and 40 mg/L were 9.48, 17.09, 26.72, 35.58 and 44.54 mg/g</w:t>
      </w:r>
      <w:r w:rsidR="001754FA">
        <w:rPr>
          <w:rFonts w:eastAsiaTheme="minorEastAsia"/>
          <w:lang w:val="en-GB"/>
        </w:rPr>
        <w:t>,</w:t>
      </w:r>
      <w:r w:rsidRPr="00CB1E6A">
        <w:rPr>
          <w:rFonts w:eastAsiaTheme="minorEastAsia"/>
          <w:lang w:val="en-GB"/>
        </w:rPr>
        <w:t xml:space="preserve"> respectively. </w:t>
      </w:r>
      <w:r w:rsidR="004E164B">
        <w:rPr>
          <w:rFonts w:eastAsiaTheme="minorEastAsia"/>
          <w:lang w:val="en-GB"/>
        </w:rPr>
        <w:t>Similarly,</w:t>
      </w:r>
      <w:r w:rsidR="00C908FF">
        <w:rPr>
          <w:rFonts w:eastAsiaTheme="minorEastAsia"/>
          <w:lang w:val="en-GB"/>
        </w:rPr>
        <w:t xml:space="preserve"> the removal efficiency increased from 94.38 to 96.07 % as the concentration increased. </w:t>
      </w:r>
      <w:r w:rsidRPr="00CB1E6A">
        <w:rPr>
          <w:rFonts w:eastAsiaTheme="minorEastAsia"/>
          <w:lang w:val="en-GB"/>
        </w:rPr>
        <w:t>At higher initial concentration, the adsorption process was enhanced, thereby providing a driving force that can overcome mass resistance tran</w:t>
      </w:r>
      <w:r w:rsidR="00E0793B" w:rsidRPr="00CB1E6A">
        <w:rPr>
          <w:rFonts w:eastAsiaTheme="minorEastAsia"/>
          <w:lang w:val="en-GB"/>
        </w:rPr>
        <w:t>s</w:t>
      </w:r>
      <w:r w:rsidRPr="00CB1E6A">
        <w:rPr>
          <w:rFonts w:eastAsiaTheme="minorEastAsia"/>
          <w:lang w:val="en-GB"/>
        </w:rPr>
        <w:t>fer</w:t>
      </w:r>
      <w:r w:rsidR="00E0793B" w:rsidRPr="00CB1E6A">
        <w:rPr>
          <w:rFonts w:eastAsiaTheme="minorEastAsia"/>
          <w:lang w:val="en-GB"/>
        </w:rPr>
        <w:t xml:space="preserve"> </w:t>
      </w:r>
      <w:r w:rsidR="00E0793B" w:rsidRPr="00CB1E6A">
        <w:rPr>
          <w:rFonts w:eastAsiaTheme="minorEastAsia"/>
          <w:lang w:val="en-GB"/>
        </w:rPr>
        <w:fldChar w:fldCharType="begin" w:fldLock="1"/>
      </w:r>
      <w:r w:rsidR="008E4C36"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00E0793B" w:rsidRPr="00CB1E6A">
        <w:rPr>
          <w:rFonts w:eastAsiaTheme="minorEastAsia"/>
          <w:lang w:val="en-GB"/>
        </w:rPr>
        <w:fldChar w:fldCharType="separate"/>
      </w:r>
      <w:r w:rsidR="00E0793B" w:rsidRPr="00CB1E6A">
        <w:rPr>
          <w:rFonts w:eastAsiaTheme="minorEastAsia"/>
          <w:noProof/>
          <w:lang w:val="en-GB"/>
        </w:rPr>
        <w:t>(Gorzin &amp; Bahri Rasht Abadi, 2018)</w:t>
      </w:r>
      <w:r w:rsidR="00E0793B" w:rsidRPr="00CB1E6A">
        <w:rPr>
          <w:rFonts w:eastAsiaTheme="minorEastAsia"/>
          <w:lang w:val="en-GB"/>
        </w:rPr>
        <w:fldChar w:fldCharType="end"/>
      </w:r>
      <w:r w:rsidR="00E0793B" w:rsidRPr="00CB1E6A">
        <w:rPr>
          <w:rFonts w:eastAsiaTheme="minorEastAsia"/>
          <w:lang w:val="en-GB"/>
        </w:rPr>
        <w:t>.</w:t>
      </w:r>
      <w:bookmarkEnd w:id="462"/>
    </w:p>
    <w:p w14:paraId="7FB9554D" w14:textId="77777777" w:rsidR="0032706F" w:rsidRPr="00CB1E6A" w:rsidRDefault="0032706F" w:rsidP="0032706F">
      <w:pPr>
        <w:jc w:val="center"/>
        <w:rPr>
          <w:rFonts w:eastAsiaTheme="minorEastAsia"/>
          <w:b/>
          <w:bCs/>
          <w:sz w:val="28"/>
          <w:szCs w:val="28"/>
        </w:rPr>
      </w:pPr>
      <w:r w:rsidRPr="00CB1E6A">
        <w:rPr>
          <w:noProof/>
        </w:rPr>
        <w:drawing>
          <wp:inline distT="0" distB="0" distL="0" distR="0" wp14:anchorId="16C095DE" wp14:editId="75422928">
            <wp:extent cx="4998720" cy="2470355"/>
            <wp:effectExtent l="0" t="0" r="0" b="0"/>
            <wp:docPr id="243" name="Chart 243">
              <a:extLst xmlns:a="http://schemas.openxmlformats.org/drawingml/2006/main">
                <a:ext uri="{FF2B5EF4-FFF2-40B4-BE49-F238E27FC236}">
                  <a16:creationId xmlns:a16="http://schemas.microsoft.com/office/drawing/2014/main" id="{304C105E-91D9-56C0-F8FD-86DFD1DC89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040A6303" w14:textId="77777777" w:rsidR="0032706F" w:rsidRDefault="0032706F" w:rsidP="0076286E">
      <w:pPr>
        <w:pStyle w:val="ListofFigures"/>
      </w:pPr>
      <w:bookmarkStart w:id="463" w:name="_Toc123054455"/>
      <w:bookmarkStart w:id="464" w:name="_Toc127866970"/>
      <w:bookmarkStart w:id="465" w:name="_Toc127867588"/>
      <w:bookmarkStart w:id="466" w:name="_Toc119501834"/>
      <w:bookmarkStart w:id="467" w:name="_Toc119509274"/>
      <w:r w:rsidRPr="00CB1E6A">
        <w:t>Figure 4.2.2.2: Effect of contact time and initial concentration on the removal efficiency of CQP onto BSP1</w:t>
      </w:r>
      <w:bookmarkEnd w:id="463"/>
      <w:bookmarkEnd w:id="464"/>
      <w:bookmarkEnd w:id="465"/>
      <w:r w:rsidRPr="00CB1E6A">
        <w:t xml:space="preserve"> </w:t>
      </w:r>
    </w:p>
    <w:p w14:paraId="1D851D45" w14:textId="77777777" w:rsidR="0032706F" w:rsidRDefault="0032706F" w:rsidP="0032706F">
      <w:pPr>
        <w:jc w:val="center"/>
        <w:rPr>
          <w:b/>
          <w:bCs/>
          <w:sz w:val="26"/>
          <w:szCs w:val="26"/>
        </w:rPr>
      </w:pPr>
      <w:r w:rsidRPr="006F65AD">
        <w:rPr>
          <w:b/>
          <w:bCs/>
          <w:sz w:val="26"/>
          <w:szCs w:val="26"/>
        </w:rPr>
        <w:t xml:space="preserve">Operational conditions:  Dosage (1 g/L), Temperature (26 </w:t>
      </w:r>
      <w:r w:rsidRPr="006F65AD">
        <w:rPr>
          <w:b/>
          <w:bCs/>
          <w:sz w:val="26"/>
          <w:szCs w:val="26"/>
          <w:vertAlign w:val="superscript"/>
        </w:rPr>
        <w:t>o</w:t>
      </w:r>
      <w:r w:rsidRPr="006F65AD">
        <w:rPr>
          <w:b/>
          <w:bCs/>
          <w:sz w:val="26"/>
          <w:szCs w:val="26"/>
        </w:rPr>
        <w:t>C), agitation speed (130 rpm), pH (8)</w:t>
      </w:r>
      <w:bookmarkEnd w:id="466"/>
      <w:bookmarkEnd w:id="467"/>
    </w:p>
    <w:p w14:paraId="1C0E8B02" w14:textId="77777777" w:rsidR="0032706F" w:rsidRPr="005A05E3" w:rsidRDefault="0032706F" w:rsidP="005A05E3">
      <w:pPr>
        <w:spacing w:line="480" w:lineRule="auto"/>
        <w:jc w:val="both"/>
        <w:rPr>
          <w:rFonts w:eastAsiaTheme="minorEastAsia"/>
          <w:lang w:val="en-GB"/>
        </w:rPr>
      </w:pPr>
    </w:p>
    <w:p w14:paraId="37BF4804" w14:textId="77777777" w:rsidR="004E164B" w:rsidRPr="00CB1E6A" w:rsidRDefault="004E164B" w:rsidP="004E164B">
      <w:pPr>
        <w:pStyle w:val="Heading4"/>
      </w:pPr>
      <w:bookmarkStart w:id="468" w:name="_Toc118051558"/>
      <w:bookmarkStart w:id="469" w:name="_Toc127869144"/>
      <w:r w:rsidRPr="00CB1E6A">
        <w:t xml:space="preserve">Effect of </w:t>
      </w:r>
      <w:r>
        <w:t>d</w:t>
      </w:r>
      <w:r w:rsidRPr="00CB1E6A">
        <w:t>osage on CQP adsorption onto BSP1</w:t>
      </w:r>
      <w:bookmarkEnd w:id="468"/>
      <w:bookmarkEnd w:id="469"/>
    </w:p>
    <w:p w14:paraId="790D7D41" w14:textId="2F3CA59C" w:rsidR="005A05E3" w:rsidRPr="0032706F" w:rsidRDefault="004E164B" w:rsidP="0032706F">
      <w:pPr>
        <w:spacing w:line="480" w:lineRule="auto"/>
        <w:jc w:val="both"/>
        <w:rPr>
          <w:rFonts w:eastAsiaTheme="minorEastAsia"/>
          <w:lang w:val="en-GB"/>
        </w:rPr>
      </w:pPr>
      <w:r w:rsidRPr="00CB1E6A">
        <w:rPr>
          <w:rFonts w:eastAsiaTheme="minorEastAsia"/>
          <w:lang w:val="en-GB"/>
        </w:rPr>
        <w:t xml:space="preserve">An adsorbent dosage determines the adsorbent capacity at a given initial concentration. The effect of adsorbent dosage on CQP (20 mg/L) removal onto BSP1 has been illustrated in Figure 4.2.2.3. Initially, increase in adsorbent dosage increased the </w:t>
      </w:r>
      <w:r w:rsidRPr="00CB1E6A">
        <w:rPr>
          <w:rFonts w:eastAsiaTheme="minorEastAsia"/>
          <w:lang w:val="en-GB"/>
        </w:rPr>
        <w:lastRenderedPageBreak/>
        <w:t>removal percentage of CQP. When BSP1 dosage was increased from 0.05 to 0.10 g/100 mL, the removal efficiency increased from 91.81</w:t>
      </w:r>
      <w:r w:rsidR="004055E0">
        <w:rPr>
          <w:rFonts w:eastAsiaTheme="minorEastAsia"/>
          <w:lang w:val="en-GB"/>
        </w:rPr>
        <w:t xml:space="preserve"> to </w:t>
      </w:r>
      <w:r w:rsidRPr="00CB1E6A">
        <w:rPr>
          <w:rFonts w:eastAsiaTheme="minorEastAsia"/>
          <w:lang w:val="en-GB"/>
        </w:rPr>
        <w:t>99.29%. This is because, increase in adsorbent dosage, increases the number</w:t>
      </w:r>
      <w:r w:rsidRPr="00EE4278">
        <w:rPr>
          <w:rFonts w:eastAsiaTheme="minorEastAsia"/>
          <w:lang w:val="en-GB"/>
        </w:rPr>
        <w:t xml:space="preserve"> of </w:t>
      </w:r>
      <w:r w:rsidRPr="00CB1E6A">
        <w:rPr>
          <w:rFonts w:eastAsiaTheme="minorEastAsia"/>
          <w:lang w:val="en-GB"/>
        </w:rPr>
        <w:t xml:space="preserve">available and active sites for CQP adsorption. However, a further increase in BSP1 dosage (0.10 – 0.25 g/100 mL), causes a decrease in the percentage removal of CQP (99.29 – 92.60%), under the same conditions.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w:t>
      </w:r>
      <w:r w:rsidRPr="00CB1E6A">
        <w:rPr>
          <w:rFonts w:eastAsiaTheme="minorEastAsia"/>
          <w:lang w:val="en-GB"/>
        </w:rPr>
        <w:fldChar w:fldCharType="begin" w:fldLock="1"/>
      </w:r>
      <w:r w:rsidRPr="00CB1E6A">
        <w:rPr>
          <w:rFonts w:eastAsiaTheme="minorEastAsia"/>
          <w:lang w:val="en-GB"/>
        </w:rPr>
        <w:instrText>ADDIN CSL_CITATION {"citationItems":[{"id":"ITEM-1","itemData":{"DOI":"10.4314/njtd.v15i1.5","ISSN":"0189-9546","abstract":"This study is aimed at developing an adsorbent from sawdust for optimum removal of dye from textile wastewater. The adsorbent was developed, characterised and, the adsorptive capability for the removal of dye was determined by optimizing the process parameters (adsorbent dosage, contact time and agitation speed) using Response Surface Methodology. The physical and chemical characterization of the effluent was carried out before and after the adsorption studies. From the results, a maximum adsorption capacity of 98.5 % was obtained at the optimized conditions of 1.5 g, 90 min and 275 rpm for adsorbent dose, contact time and agitation speed respectively. The ANOVA of the regression model showed that the model is highly significant with R2 of 0.98. Further analysis carried out revealed that, in addition to dye removal, trace metals were also adsorbed in the process. This fact was established when the concentration of copper in the wastewater was found to decrease from 0.09 ppm to 0.03 ppm corresponding to 66.7 % removal at the end of the process.Keywords: Pollution, Wastewater, Textile, Adsorption, ICP-MS, Optimization, Trace metal","author":[{"dropping-particle":"","family":"Eletta","given":"O.A.A.","non-dropping-particle":"","parse-names":false,"suffix":""},{"dropping-particle":"","family":"Mustapha","given":"S.I.","non-dropping-particle":"","parse-names":false,"suffix":""},{"dropping-particle":"","family":"Ajayi","given":"O.A.","non-dropping-particle":"","parse-names":false,"suffix":""},{"dropping-particle":"","family":"Ahmed","given":"A.T.","non-dropping-particle":"","parse-names":false,"suffix":""}],"container-title":"Nigerian Journal of Technological Development","id":"ITEM-1","issue":"1","issued":{"date-parts":[["2018"]]},"page":"26","title":"Optimization of dye removal from textile wastewater using activated carbon from sawdust","type":"article-journal","volume":"15"},"uris":["http://www.mendeley.com/documents/?uuid=7a4562b1-5492-4740-bae3-5d7ec33204ac"]}],"mendeley":{"formattedCitation":"(Eletta et al., 2018)","plainTextFormattedCitation":"(Eletta et al., 2018)","previouslyFormattedCitation":"(Eletta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Eletta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bookmarkStart w:id="470" w:name="_Hlk118652231"/>
    </w:p>
    <w:p w14:paraId="14ED023B" w14:textId="77777777" w:rsidR="005A05E3" w:rsidRPr="00CB1E6A" w:rsidRDefault="005A05E3" w:rsidP="004E164B">
      <w:pPr>
        <w:jc w:val="center"/>
        <w:rPr>
          <w:rFonts w:eastAsiaTheme="minorEastAsia"/>
          <w:lang w:val="en-GB"/>
        </w:rPr>
      </w:pPr>
    </w:p>
    <w:bookmarkEnd w:id="470"/>
    <w:p w14:paraId="5F6564D4" w14:textId="77777777" w:rsidR="00D63ADC" w:rsidRPr="00CB1E6A" w:rsidRDefault="00D63ADC" w:rsidP="009D7DEC">
      <w:pPr>
        <w:jc w:val="center"/>
        <w:rPr>
          <w:rFonts w:eastAsiaTheme="minorEastAsia"/>
          <w:b/>
          <w:bCs/>
          <w:sz w:val="28"/>
          <w:szCs w:val="28"/>
        </w:rPr>
      </w:pPr>
      <w:r w:rsidRPr="00CB1E6A">
        <w:rPr>
          <w:noProof/>
        </w:rPr>
        <w:drawing>
          <wp:inline distT="0" distB="0" distL="0" distR="0" wp14:anchorId="3F3C559C" wp14:editId="0D596B94">
            <wp:extent cx="5163670" cy="2381250"/>
            <wp:effectExtent l="0" t="0" r="18415" b="0"/>
            <wp:docPr id="244" name="Chart 244">
              <a:extLst xmlns:a="http://schemas.openxmlformats.org/drawingml/2006/main">
                <a:ext uri="{FF2B5EF4-FFF2-40B4-BE49-F238E27FC236}">
                  <a16:creationId xmlns:a16="http://schemas.microsoft.com/office/drawing/2014/main" id="{D4D46004-0A43-224A-7B3C-C929502FD3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430EE751" w14:textId="1380C20E" w:rsidR="006F65AD" w:rsidRDefault="00D63ADC" w:rsidP="0076286E">
      <w:pPr>
        <w:pStyle w:val="ListofFigures"/>
      </w:pPr>
      <w:bookmarkStart w:id="471" w:name="_Toc123054456"/>
      <w:bookmarkStart w:id="472" w:name="_Toc127866971"/>
      <w:bookmarkStart w:id="473" w:name="_Toc127867589"/>
      <w:bookmarkStart w:id="474" w:name="_Toc119501835"/>
      <w:bookmarkStart w:id="475" w:name="_Toc119509275"/>
      <w:r w:rsidRPr="00CB1E6A">
        <w:t xml:space="preserve">Figure </w:t>
      </w:r>
      <w:r w:rsidR="001C7C67" w:rsidRPr="00CB1E6A">
        <w:t>4.2.2.3</w:t>
      </w:r>
      <w:r w:rsidRPr="00CB1E6A">
        <w:t xml:space="preserve">: Effect of </w:t>
      </w:r>
      <w:r w:rsidR="00A97881">
        <w:t>d</w:t>
      </w:r>
      <w:r w:rsidRPr="00CB1E6A">
        <w:t>osage on the removal efficiency of CQP onto BSP1</w:t>
      </w:r>
      <w:bookmarkEnd w:id="471"/>
      <w:bookmarkEnd w:id="472"/>
      <w:bookmarkEnd w:id="473"/>
      <w:r w:rsidRPr="00CB1E6A">
        <w:t xml:space="preserve"> </w:t>
      </w:r>
    </w:p>
    <w:p w14:paraId="7C6B11FF" w14:textId="60098968" w:rsidR="00D63ADC" w:rsidRDefault="00D63ADC" w:rsidP="006F65AD">
      <w:pPr>
        <w:jc w:val="center"/>
        <w:rPr>
          <w:b/>
          <w:bCs/>
          <w:sz w:val="26"/>
          <w:szCs w:val="26"/>
        </w:rPr>
      </w:pPr>
      <w:r w:rsidRPr="006F65AD">
        <w:rPr>
          <w:b/>
          <w:bCs/>
          <w:sz w:val="26"/>
          <w:szCs w:val="26"/>
        </w:rPr>
        <w:t xml:space="preserve">Operational conditions: </w:t>
      </w:r>
      <w:r w:rsidR="005A05E3">
        <w:rPr>
          <w:b/>
          <w:bCs/>
          <w:sz w:val="26"/>
          <w:szCs w:val="26"/>
          <w:lang w:val="en-GB"/>
        </w:rPr>
        <w:t>In</w:t>
      </w:r>
      <w:r w:rsidRPr="006F65AD">
        <w:rPr>
          <w:b/>
          <w:bCs/>
          <w:sz w:val="26"/>
          <w:szCs w:val="26"/>
        </w:rPr>
        <w:t xml:space="preserve">itial concentration (20 mg/L), Temperature (26 </w:t>
      </w:r>
      <w:r w:rsidRPr="006F65AD">
        <w:rPr>
          <w:b/>
          <w:bCs/>
          <w:sz w:val="26"/>
          <w:szCs w:val="26"/>
          <w:vertAlign w:val="superscript"/>
        </w:rPr>
        <w:t>o</w:t>
      </w:r>
      <w:r w:rsidRPr="006F65AD">
        <w:rPr>
          <w:b/>
          <w:bCs/>
          <w:sz w:val="26"/>
          <w:szCs w:val="26"/>
        </w:rPr>
        <w:t>C), agitation speed (130 rpm), pH (</w:t>
      </w:r>
      <w:r w:rsidR="0098134A" w:rsidRPr="006F65AD">
        <w:rPr>
          <w:b/>
          <w:bCs/>
          <w:sz w:val="26"/>
          <w:szCs w:val="26"/>
        </w:rPr>
        <w:t>8</w:t>
      </w:r>
      <w:r w:rsidRPr="006F65AD">
        <w:rPr>
          <w:b/>
          <w:bCs/>
          <w:sz w:val="26"/>
          <w:szCs w:val="26"/>
        </w:rPr>
        <w:t>)</w:t>
      </w:r>
      <w:bookmarkEnd w:id="474"/>
      <w:bookmarkEnd w:id="475"/>
    </w:p>
    <w:p w14:paraId="5A65286B" w14:textId="77777777" w:rsidR="004E164B" w:rsidRPr="006F65AD" w:rsidRDefault="004E164B" w:rsidP="0032706F">
      <w:pPr>
        <w:rPr>
          <w:b/>
          <w:bCs/>
          <w:sz w:val="26"/>
          <w:szCs w:val="26"/>
        </w:rPr>
      </w:pPr>
    </w:p>
    <w:p w14:paraId="329E5BBF" w14:textId="0367534A" w:rsidR="00D63ADC" w:rsidRPr="00CB1E6A" w:rsidRDefault="00D63ADC" w:rsidP="00803870">
      <w:pPr>
        <w:pStyle w:val="Heading4"/>
      </w:pPr>
      <w:bookmarkStart w:id="476" w:name="_Toc118051559"/>
      <w:bookmarkStart w:id="477" w:name="_Toc127869145"/>
      <w:r w:rsidRPr="00CB1E6A">
        <w:t xml:space="preserve">Isothermal studies of CQP removal </w:t>
      </w:r>
      <w:r w:rsidR="00240253" w:rsidRPr="00CB1E6A">
        <w:t>onto</w:t>
      </w:r>
      <w:r w:rsidRPr="00CB1E6A">
        <w:t xml:space="preserve"> BSP1</w:t>
      </w:r>
      <w:bookmarkEnd w:id="476"/>
      <w:bookmarkEnd w:id="477"/>
    </w:p>
    <w:p w14:paraId="15823244" w14:textId="2AF4EEA4" w:rsidR="0032706F" w:rsidRPr="00D84764" w:rsidRDefault="001F184A" w:rsidP="0032706F">
      <w:pPr>
        <w:tabs>
          <w:tab w:val="left" w:pos="851"/>
        </w:tabs>
        <w:spacing w:line="480" w:lineRule="auto"/>
        <w:jc w:val="both"/>
        <w:rPr>
          <w:rFonts w:eastAsiaTheme="minorEastAsia"/>
          <w:lang w:val="en-GB"/>
        </w:rPr>
      </w:pPr>
      <w:r w:rsidRPr="00CB1E6A">
        <w:rPr>
          <w:rFonts w:eastAsiaTheme="minorEastAsia"/>
          <w:lang w:val="en-GB"/>
        </w:rPr>
        <w:t xml:space="preserve">Information on the interaction between an adsorbent and adsorbate can be accounted for, </w:t>
      </w:r>
      <w:r w:rsidRPr="004055E0">
        <w:rPr>
          <w:rFonts w:eastAsiaTheme="minorEastAsia"/>
          <w:i/>
          <w:iCs/>
          <w:lang w:val="en-GB"/>
        </w:rPr>
        <w:t>via</w:t>
      </w:r>
      <w:r w:rsidRPr="00CB1E6A">
        <w:rPr>
          <w:rFonts w:eastAsiaTheme="minorEastAsia"/>
          <w:lang w:val="en-GB"/>
        </w:rPr>
        <w:t xml:space="preserve"> different adsorption isotherms. The Langmuir, Freundlich, Redlich-Peterson, Dubinin-Radushkevich, Temkin, Hasley and Hill isotherms were selected to evaluate BSP1-CQP adsorption system. </w:t>
      </w:r>
      <w:r w:rsidR="005A5781">
        <w:rPr>
          <w:rFonts w:eastAsiaTheme="minorEastAsia"/>
          <w:lang w:val="en-GB"/>
        </w:rPr>
        <w:t>T</w:t>
      </w:r>
      <w:r w:rsidRPr="00CB1E6A">
        <w:rPr>
          <w:rFonts w:eastAsiaTheme="minorEastAsia"/>
          <w:lang w:val="en-GB"/>
        </w:rPr>
        <w:t>he Langmuir plot is shown in Figure 4.2.2.4</w:t>
      </w:r>
      <w:r w:rsidR="00FF2FCB">
        <w:rPr>
          <w:rFonts w:eastAsiaTheme="minorEastAsia"/>
          <w:lang w:val="en-GB"/>
        </w:rPr>
        <w:t>a</w:t>
      </w:r>
      <w:r w:rsidRPr="00CB1E6A">
        <w:rPr>
          <w:rFonts w:eastAsiaTheme="minorEastAsia"/>
          <w:lang w:val="en-GB"/>
        </w:rPr>
        <w:t>. The R</w:t>
      </w:r>
      <w:r w:rsidRPr="00CB1E6A">
        <w:rPr>
          <w:rFonts w:eastAsiaTheme="minorEastAsia"/>
          <w:vertAlign w:val="subscript"/>
          <w:lang w:val="en-GB"/>
        </w:rPr>
        <w:t>L</w:t>
      </w:r>
      <w:r w:rsidRPr="00CB1E6A">
        <w:rPr>
          <w:rFonts w:eastAsiaTheme="minorEastAsia"/>
          <w:lang w:val="en-GB"/>
        </w:rPr>
        <w:t xml:space="preserve"> values were found to be between 0.0162 and 0.06491across all the investigated concentrations (10-50 mg/L). This suggested that </w:t>
      </w:r>
      <w:r w:rsidR="004D1AEB">
        <w:rPr>
          <w:rFonts w:eastAsiaTheme="minorEastAsia"/>
          <w:lang w:val="en-GB"/>
        </w:rPr>
        <w:t>adsorption of CQP onto BSP1</w:t>
      </w:r>
      <w:r w:rsidRPr="00CB1E6A">
        <w:rPr>
          <w:rFonts w:eastAsiaTheme="minorEastAsia"/>
          <w:lang w:val="en-GB"/>
        </w:rPr>
        <w:t xml:space="preserve"> was favourable  </w:t>
      </w:r>
      <w:r w:rsidRPr="00CB1E6A">
        <w:rPr>
          <w:rFonts w:eastAsiaTheme="minorEastAsia"/>
          <w:lang w:val="en-GB"/>
        </w:rPr>
        <w:fldChar w:fldCharType="begin" w:fldLock="1"/>
      </w:r>
      <w:r w:rsidR="000E5194">
        <w:rPr>
          <w:rFonts w:eastAsiaTheme="minorEastAsia"/>
          <w:lang w:val="en-GB"/>
        </w:rPr>
        <w:instrText>ADDIN CSL_CITATION {"citationItems":[{"id":"ITEM-1","itemData":{"DOI":"10.1016/j.sajce.2022.03.001","ISSN":"10269185","abstract":"Wastes obtained from the nuts of dika fruits (Irvingia gabonensis) were treated with EDTA in surface functionalization for the adsorption of Cu2+. EDTA functionalized Irvingia gabonensis (EIG) showed strong stretching vibration of C=O. Morphological appearance of EIG showed fibrous appearance of agrowastes while the Branneur-Emmer-Teller (BET) surface area was low. Optimum pH was obtained to be 5 while adsorption equilibrium time was rapid. The adsorption data fitted best into the Freundlich adsorption isotherm and the Langmuir maximum monolayer adsorption capacity was 73.53 mg/g. The Pseudo-second order kinetics model best described the kinetics of the Cu2+-EIG adsorption system. The adsorption energy of the Dubinin-Radushkevich modeling was 5.51 kJ/mol, indicating that Cu2+ uptake onto EIG was a more of physical in nature. Correlation analysis validated the strength of relationship between concentration, equilibrium time and quantity adsorbed. The regression model estimated using the ordinary least square estimator (OLSE) indicates that every 1 unit temperature change will cause a 20.5 % uptake of Cu2+ thus presented an economical process.","author":[{"dropping-particle":"","family":"INYINBOR","given":"Adejumoke A.","non-dropping-particle":"","parse-names":false,"suffix":""},{"dropping-particle":"","family":"Adekola","given":"Folahan A.","non-dropping-particle":"","parse-names":false,"suffix":""},{"dropping-particle":"","family":"Bello","given":"Olugbenga S.","non-dropping-particle":"","parse-names":false,"suffix":""},{"dropping-particle":"","family":"Bankole","given":"Deborah T.","non-dropping-particle":"","parse-names":false,"suffix":""},{"dropping-particle":"","family":"Oreofe","given":"Toyin A.","non-dropping-particle":"","parse-names":false,"suffix":""},{"dropping-particle":"","family":"Lukman","given":"Adewale F.","non-dropping-particle":"","parse-names":false,"suffix":""},{"dropping-particle":"","family":"Olatunji","given":"Gabriel A.","non-dropping-particle":"","parse-names":false,"suffix":""}],"container-title":"South African Journal of Chemical Engineering","id":"ITEM-1","issue":"February","issued":{"date-parts":[["2022"]]},"page":"144-153","publisher":"Elsevier B.V.","title":"Surface functionalized plant residue in cu2+ scavenging: Chemometrics of operational parameters for process economy validation","type":"article-journal","volume":"40"},"uris":["http://www.mendeley.com/documents/?uuid=7398b144-2e86-498a-b5c8-cd0940db0e90"]}],"mendeley":{"formattedCitation":"(INYINBOR et al., 2022)","manualFormatting":"(Inyinbor et al., 2022)","plainTextFormattedCitation":"(INYINBOR et al., 2022)","previouslyFormattedCitation":"(INYINBOR et al., 2022)"},"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Inyinbor </w:t>
      </w:r>
      <w:r w:rsidR="008C0A9B" w:rsidRPr="008C0A9B">
        <w:rPr>
          <w:rFonts w:eastAsiaTheme="minorEastAsia"/>
          <w:i/>
          <w:iCs/>
          <w:noProof/>
          <w:lang w:val="en-GB"/>
        </w:rPr>
        <w:t>et al.</w:t>
      </w:r>
      <w:r w:rsidRPr="00CB1E6A">
        <w:rPr>
          <w:rFonts w:eastAsiaTheme="minorEastAsia"/>
          <w:noProof/>
          <w:lang w:val="en-GB"/>
        </w:rPr>
        <w:t>, 2022)</w:t>
      </w:r>
      <w:r w:rsidRPr="00CB1E6A">
        <w:rPr>
          <w:rFonts w:eastAsiaTheme="minorEastAsia"/>
          <w:lang w:val="en-GB"/>
        </w:rPr>
        <w:fldChar w:fldCharType="end"/>
      </w:r>
      <w:r w:rsidRPr="00CB1E6A">
        <w:rPr>
          <w:rFonts w:eastAsiaTheme="minorEastAsia"/>
          <w:lang w:val="en-GB"/>
        </w:rPr>
        <w:t xml:space="preserve">. The maximum monolayer adsorption was estimated </w:t>
      </w:r>
      <w:r w:rsidRPr="00CB1E6A">
        <w:rPr>
          <w:rFonts w:eastAsiaTheme="minorEastAsia"/>
          <w:lang w:val="en-GB"/>
        </w:rPr>
        <w:lastRenderedPageBreak/>
        <w:t xml:space="preserve">to be 99.01 mg/g. The </w:t>
      </w:r>
      <w:r w:rsidR="00A31F6F">
        <w:rPr>
          <w:rFonts w:eastAsiaTheme="minorEastAsia"/>
          <w:lang w:val="en-GB"/>
        </w:rPr>
        <w:t xml:space="preserve">Freundlich isothermal plot </w:t>
      </w:r>
      <w:r w:rsidRPr="00CB1E6A">
        <w:rPr>
          <w:rFonts w:eastAsiaTheme="minorEastAsia"/>
          <w:lang w:val="en-GB"/>
        </w:rPr>
        <w:t>for BSP1-CQP system is shown in Figure 4.2.2.4b. The value of n was obtained to be greater than 1, which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 xml:space="preserve">(0.9729) </w:t>
      </w:r>
      <w:r w:rsidR="00D970D2">
        <w:rPr>
          <w:rFonts w:eastAsiaTheme="minorEastAsia"/>
          <w:lang w:val="en-GB"/>
        </w:rPr>
        <w:t>is</w:t>
      </w:r>
      <w:r w:rsidRPr="00CB1E6A">
        <w:rPr>
          <w:rFonts w:eastAsiaTheme="minorEastAsia"/>
          <w:lang w:val="en-GB"/>
        </w:rPr>
        <w:t xml:space="preserve"> greater than that of the Langmuir’s (0.9358). This implied that a multilayer adsorption </w:t>
      </w:r>
      <w:r w:rsidR="0050204C">
        <w:rPr>
          <w:rFonts w:eastAsiaTheme="minorEastAsia"/>
          <w:lang w:val="en-GB"/>
        </w:rPr>
        <w:t xml:space="preserve">occurred </w:t>
      </w:r>
      <w:r w:rsidRPr="00CB1E6A">
        <w:rPr>
          <w:rFonts w:eastAsiaTheme="minorEastAsia"/>
          <w:lang w:val="en-GB"/>
        </w:rPr>
        <w:t>in the BSP1-CQP system. The plots of Hasley and Hill isotherm were depicted in Figures 4.2.2.4f and g. The R</w:t>
      </w:r>
      <w:r w:rsidRPr="00CB1E6A">
        <w:rPr>
          <w:rFonts w:eastAsiaTheme="minorEastAsia"/>
          <w:vertAlign w:val="superscript"/>
          <w:lang w:val="en-GB"/>
        </w:rPr>
        <w:t>2</w:t>
      </w:r>
      <w:r w:rsidRPr="00CB1E6A">
        <w:rPr>
          <w:rFonts w:eastAsiaTheme="minorEastAsia"/>
          <w:lang w:val="en-GB"/>
        </w:rPr>
        <w:t xml:space="preserve"> values of Hasley (0.9729) and Hill (0.9546) isotherms which support Freundlich and the Langmuir assumptions</w:t>
      </w:r>
      <w:r w:rsidR="001754FA">
        <w:rPr>
          <w:rFonts w:eastAsiaTheme="minorEastAsia"/>
          <w:lang w:val="en-GB"/>
        </w:rPr>
        <w:t>,</w:t>
      </w:r>
      <w:r w:rsidRPr="00CB1E6A">
        <w:rPr>
          <w:rFonts w:eastAsiaTheme="minorEastAsia"/>
          <w:lang w:val="en-GB"/>
        </w:rPr>
        <w:t xml:space="preserve"> respectively, confirmed that multilayer adsorption dominated BSP1-CQP system. The Dubinin-Radushkevich plot is depicted in Figure 4.2.2.4c. The </w:t>
      </w:r>
      <w:r w:rsidR="0003359F">
        <w:rPr>
          <w:rFonts w:eastAsiaTheme="minorEastAsia"/>
          <w:lang w:val="en-GB"/>
        </w:rPr>
        <w:t>D-R adsorption energy</w:t>
      </w:r>
      <w:r w:rsidRPr="00CB1E6A">
        <w:rPr>
          <w:rFonts w:eastAsiaTheme="minorEastAsia"/>
          <w:lang w:val="en-GB"/>
        </w:rPr>
        <w:t xml:space="preserve"> (E) for BSP1-CQP system was obtained to be 129.09 kJ/mol which is higher than 8 kJ/mol</w:t>
      </w:r>
      <w:r w:rsidR="004D1AEB">
        <w:rPr>
          <w:rFonts w:eastAsiaTheme="minorEastAsia"/>
          <w:lang w:val="en-GB"/>
        </w:rPr>
        <w:t>.</w:t>
      </w:r>
      <w:r w:rsidRPr="00CB1E6A">
        <w:rPr>
          <w:rFonts w:eastAsiaTheme="minorEastAsia"/>
          <w:lang w:val="en-GB"/>
        </w:rPr>
        <w:t xml:space="preserve"> </w:t>
      </w:r>
      <w:r w:rsidR="004D1AEB">
        <w:rPr>
          <w:rFonts w:eastAsiaTheme="minorEastAsia"/>
          <w:lang w:val="en-GB"/>
        </w:rPr>
        <w:t>T</w:t>
      </w:r>
      <w:r w:rsidRPr="00CB1E6A">
        <w:rPr>
          <w:rFonts w:eastAsiaTheme="minorEastAsia"/>
          <w:lang w:val="en-GB"/>
        </w:rPr>
        <w:t xml:space="preserve">he </w:t>
      </w:r>
      <w:r w:rsidR="004D1AEB">
        <w:rPr>
          <w:rFonts w:eastAsiaTheme="minorEastAsia"/>
          <w:lang w:val="en-GB"/>
        </w:rPr>
        <w:t xml:space="preserve">suggests that the </w:t>
      </w:r>
      <w:r w:rsidRPr="00CB1E6A">
        <w:rPr>
          <w:rFonts w:eastAsiaTheme="minorEastAsia"/>
          <w:lang w:val="en-GB"/>
        </w:rPr>
        <w:t xml:space="preserve">uptake of CQP is therefore, </w:t>
      </w:r>
      <w:r w:rsidR="0050204C">
        <w:rPr>
          <w:rFonts w:eastAsiaTheme="minorEastAsia"/>
          <w:lang w:val="en-GB"/>
        </w:rPr>
        <w:t xml:space="preserve">through </w:t>
      </w:r>
      <w:r w:rsidRPr="00CB1E6A">
        <w:rPr>
          <w:rFonts w:eastAsiaTheme="minorEastAsia"/>
          <w:lang w:val="en-GB"/>
        </w:rPr>
        <w:t>a chemical process. The R</w:t>
      </w:r>
      <w:r w:rsidRPr="00CB1E6A">
        <w:rPr>
          <w:rFonts w:eastAsiaTheme="minorEastAsia"/>
          <w:vertAlign w:val="superscript"/>
          <w:lang w:val="en-GB"/>
        </w:rPr>
        <w:t>2</w:t>
      </w:r>
      <w:r w:rsidRPr="00CB1E6A">
        <w:rPr>
          <w:rFonts w:eastAsiaTheme="minorEastAsia"/>
          <w:lang w:val="en-GB"/>
        </w:rPr>
        <w:t xml:space="preserve"> value for Temkin isotherm (Figure 4.2.2.4d) was relatively high (0.9881), which suggested that adsorbate-adsorbate contact may have participated in BSP1-CQP adsorption system. The </w:t>
      </w:r>
      <w:r w:rsidR="002657D7">
        <w:rPr>
          <w:rFonts w:eastAsiaTheme="minorEastAsia"/>
          <w:lang w:val="en-GB"/>
        </w:rPr>
        <w:t xml:space="preserve">value of constant </w:t>
      </w:r>
      <w:r w:rsidR="002657D7" w:rsidRPr="00C908FF">
        <w:rPr>
          <w:rFonts w:eastAsiaTheme="minorEastAsia"/>
          <w:lang w:val="en-GB"/>
        </w:rPr>
        <w:t>(b</w:t>
      </w:r>
      <w:r w:rsidR="002657D7" w:rsidRPr="00C908FF">
        <w:rPr>
          <w:rFonts w:eastAsiaTheme="minorEastAsia"/>
          <w:vertAlign w:val="subscript"/>
          <w:lang w:val="en-GB"/>
        </w:rPr>
        <w:t>T</w:t>
      </w:r>
      <w:r w:rsidR="002657D7" w:rsidRPr="00C908FF">
        <w:rPr>
          <w:rFonts w:eastAsiaTheme="minorEastAsia"/>
          <w:lang w:val="en-GB"/>
        </w:rPr>
        <w:t>)</w:t>
      </w:r>
      <w:r w:rsidRPr="00CB1E6A">
        <w:rPr>
          <w:rFonts w:eastAsiaTheme="minorEastAsia"/>
          <w:lang w:val="en-GB"/>
        </w:rPr>
        <w:t xml:space="preserve"> obtained from the Temkin plot was 106 J/mol, which suggested a chemical process. Various evaluated isotherm parameters are presented in Table 4.2.2.1.</w:t>
      </w:r>
      <w:r w:rsidR="0050204C">
        <w:rPr>
          <w:rFonts w:eastAsiaTheme="minorEastAsia"/>
          <w:lang w:val="en-GB"/>
        </w:rPr>
        <w:t xml:space="preserve"> </w:t>
      </w:r>
      <w:r w:rsidR="0032706F">
        <w:rPr>
          <w:rFonts w:eastAsiaTheme="minorEastAsia"/>
          <w:lang w:val="en-GB"/>
        </w:rPr>
        <w:t xml:space="preserve">The report agrees with some reported works using activated carbon prepared from bentonite clay </w:t>
      </w:r>
      <w:r w:rsidR="0032706F">
        <w:rPr>
          <w:rFonts w:eastAsiaTheme="minorEastAsia"/>
          <w:lang w:val="en-GB"/>
        </w:rPr>
        <w:fldChar w:fldCharType="begin" w:fldLock="1"/>
      </w:r>
      <w:r w:rsidR="0032706F">
        <w:rPr>
          <w:rFonts w:eastAsiaTheme="minorEastAsia"/>
          <w:lang w:val="en-GB"/>
        </w:rPr>
        <w:instrText>ADDIN CSL_CITATION {"citationItems":[{"id":"ITEM-1","itemData":{"DOI":"10.3390/su71115302","ISSN":"20711050","abstract":"The studies of the kinetics and isotherms adsorption of the Reactive Black 5 (RB5) onto bentonite clay were explored in a batch study in a laboratory. The maximum RB5 adsorption conditions of bentonite clay were optimized such as shaking speed (100 rpm), temperature (323 K), pH (10), contact time (40 min), initial dye concentration (170 mg·L-1), and particle size (177 μm). The adsorbent surface was characterized using Fourier Transform Infrared Spectroscopy spectroscopy. The mechanisms and characteristic parameters of the adsorption process were analyzed using two parameter isotherm models which revealed the following order (based on the coefficient of determination): Harkin-Jura (0.9989) &gt; Freundlich (0.9986) and Halsey (0.9986) &gt; Langmuir (0.9915) &gt; Temkin (0.9818) &gt; Dubinin-Radushkevich (0.9678). This result suggests the heterogeneous nature of bentonite clay. Moreover, the adsorption process was chemisorption in nature because it follows the pseudo-second order reaction model with R2 value of 0.9998, 0.9933 and 0.9891 at 25, 75 and 100 mg·L-1 RB5 dye in the solution, respectively. Moreover, based on the values of standard enthalpy, Gibbs free energy change, and entropy, bentonite clay showed dual nature of exothermic and endothermic, spontaneous and non-spontaneous as well as increased and decreased randomness at solid-liquid interface at 303-313 K and 313-323 K temperature, respectively.","author":[{"dropping-particle":"","family":"Amin","given":"Muhammad Tahir","non-dropping-particle":"","parse-names":false,"suffix":""},{"dropping-particle":"","family":"Alazba","given":"Abdulrahman Ali","non-dropping-particle":"","parse-names":false,"suffix":""},{"dropping-particle":"","family":"Shafiq","given":"Muhammad","non-dropping-particle":"","parse-names":false,"suffix":""}],"container-title":"Sustainability (Switzerland)","id":"ITEM-1","issue":"11","issued":{"date-parts":[["2015"]]},"page":"15302-15318","title":"Adsorptive removal of reactive black 5 from wastewater using bentonite clay: Isotherms, kinetics and thermodynamics","type":"article-journal","volume":"7"},"uris":["http://www.mendeley.com/documents/?uuid=361c554f-f260-4e6c-ab6d-106450d3878b"]}],"mendeley":{"formattedCitation":"(Amin et al., 2015)","plainTextFormattedCitation":"(Amin et al., 2015)","previouslyFormattedCitation":"(Amin et al., 2015)"},"properties":{"noteIndex":0},"schema":"https://github.com/citation-style-language/schema/raw/master/csl-citation.json"}</w:instrText>
      </w:r>
      <w:r w:rsidR="0032706F">
        <w:rPr>
          <w:rFonts w:eastAsiaTheme="minorEastAsia"/>
          <w:lang w:val="en-GB"/>
        </w:rPr>
        <w:fldChar w:fldCharType="separate"/>
      </w:r>
      <w:r w:rsidR="0032706F" w:rsidRPr="0050204C">
        <w:rPr>
          <w:rFonts w:eastAsiaTheme="minorEastAsia"/>
          <w:noProof/>
          <w:lang w:val="en-GB"/>
        </w:rPr>
        <w:t xml:space="preserve">(Amin </w:t>
      </w:r>
      <w:r w:rsidR="0032706F" w:rsidRPr="008C0A9B">
        <w:rPr>
          <w:rFonts w:eastAsiaTheme="minorEastAsia"/>
          <w:i/>
          <w:iCs/>
          <w:noProof/>
          <w:lang w:val="en-GB"/>
        </w:rPr>
        <w:t>et al.</w:t>
      </w:r>
      <w:r w:rsidR="0032706F" w:rsidRPr="0050204C">
        <w:rPr>
          <w:rFonts w:eastAsiaTheme="minorEastAsia"/>
          <w:noProof/>
          <w:lang w:val="en-GB"/>
        </w:rPr>
        <w:t>, 2015)</w:t>
      </w:r>
      <w:r w:rsidR="0032706F">
        <w:rPr>
          <w:rFonts w:eastAsiaTheme="minorEastAsia"/>
          <w:lang w:val="en-GB"/>
        </w:rPr>
        <w:fldChar w:fldCharType="end"/>
      </w:r>
      <w:r w:rsidR="0032706F">
        <w:rPr>
          <w:rFonts w:eastAsiaTheme="minorEastAsia"/>
          <w:lang w:val="en-GB"/>
        </w:rPr>
        <w:t xml:space="preserve"> and </w:t>
      </w:r>
      <w:r w:rsidR="0032706F" w:rsidRPr="00B35D07">
        <w:rPr>
          <w:rFonts w:eastAsiaTheme="minorEastAsia"/>
          <w:i/>
          <w:iCs/>
          <w:lang w:val="en-GB"/>
        </w:rPr>
        <w:t>Moringa oleifera</w:t>
      </w:r>
      <w:r w:rsidR="0032706F">
        <w:rPr>
          <w:rFonts w:eastAsiaTheme="minorEastAsia"/>
          <w:lang w:val="en-GB"/>
        </w:rPr>
        <w:t xml:space="preserve"> seed pods </w:t>
      </w:r>
      <w:r w:rsidR="0032706F">
        <w:rPr>
          <w:rFonts w:eastAsiaTheme="minorEastAsia"/>
          <w:lang w:val="en-GB"/>
        </w:rPr>
        <w:fldChar w:fldCharType="begin" w:fldLock="1"/>
      </w:r>
      <w:r w:rsidR="0032706F">
        <w:rPr>
          <w:rFonts w:eastAsiaTheme="minorEastAsia"/>
          <w:lang w:val="en-GB"/>
        </w:rPr>
        <w:instrText>ADDIN CSL_CITATION {"citationItems":[{"id":"ITEM-1","itemData":{"DOI":"10.1002/ep.13615","ISSN":"19447450","abstract":"The removal of paracetamol (PCM) from aqueous solution using chemically modified Moringa seed pod activated carbon (MOSPAC) was investigated. MOSPAC was characterized using Fourier transform infrared spectroscopy, electron dispersive X-ray (EDX), and scanning electron microscopy, respectively. EDX results show that carbon in MOSP is 61.69% by weight and 61.18% by atom, while MOSPAC is 78.44% by weight and 88.80% by atom. The effects of operational parameters such as adsorbent dosage, initial PCM concentration, contact time, pH, and temperature were investigated. Langmuir model described the adsorption process mostly with adsorption capacity, qo of 20.284 mg g−1. The Dubinin–Radushkevich (D-R) isotherm showed that the mean free energy, ED-R, ranged from 100 to 408 kJ mol−1, suggesting that the mechanism of adsorption of PCM was chemisorption in nature. Similarly, the adsorption kinetic study was adequately described by the pseudo-second order with R2 values ranging from 0.95 to 0.9998. Thermodynamic parameters, ΔS, ΔH, and ΔG gave (+493.79 kJ mol−1 K−1, +134.8679 kJ mol−1, and −35.3681 kJ mol−1, respectively) revealed that the adsorption process is endothermic, feasible, and spontaneous. The value of Ea (&gt;80 kJ mol−1) shows the mechanism of adsorption follows chemisorption. The cost analysis provides a simple proof that MOSPAC (40.17 USD per kg) is approximately 10 times cheaper than commercial activated carbon (398.70 USD per kg) providing a saving of 358.53 USD per kg. MOSPAC proved to be an effective adsorbent in the removal of PCM from aqueous solution. The use of functionalized Moringa seed pod in removing paracetamol drug even at very low concentration was demonstrated in this study to be efficient and cost effective. Statement of novelty: The adsorption of paracetamol (PCM) on Moringa oleifera seed pod activated carbon (MOSPAC) was investigated. MOSPAC adsorbent gave a higher qo value for PCM removal from aqueous solution than other similar ones. MOSPAC is 78.44% by weight and 88.80% by atom, suggesting a promising adsorbent for PCM removal from aqueous solution.","author":[{"dropping-particle":"","family":"Ogunmodede","given":"John","non-dropping-particle":"","parse-names":false,"suffix":""},{"dropping-particle":"","family":"Akanji","given":"Samuel Babarinde","non-dropping-particle":"","parse-names":false,"suffix":""},{"dropping-particle":"","family":"Bello","given":"Olugbenga Solomon","non-dropping-particle":"","parse-names":false,"suffix":""}],"container-title":"Environmental Progress and Sustainable Energy","id":"ITEM-1","issue":"4","issued":{"date-parts":[["2021"]]},"page":"1-11","title":"Moringa oleifera seed pod-based adsorbent for the removal of paracetamol from aqueous solution: A novel approach toward diversification","type":"article-journal","volume":"40"},"uris":["http://www.mendeley.com/documents/?uuid=0a5a8ee9-2539-4d53-8170-7ade870dd5e8"]}],"mendeley":{"formattedCitation":"(Ogunmodede et al., 2021)","plainTextFormattedCitation":"(Ogunmodede et al., 2021)","previouslyFormattedCitation":"(Ogunmodede et al., 2021)"},"properties":{"noteIndex":0},"schema":"https://github.com/citation-style-language/schema/raw/master/csl-citation.json"}</w:instrText>
      </w:r>
      <w:r w:rsidR="0032706F">
        <w:rPr>
          <w:rFonts w:eastAsiaTheme="minorEastAsia"/>
          <w:lang w:val="en-GB"/>
        </w:rPr>
        <w:fldChar w:fldCharType="separate"/>
      </w:r>
      <w:r w:rsidR="0032706F" w:rsidRPr="0050204C">
        <w:rPr>
          <w:rFonts w:eastAsiaTheme="minorEastAsia"/>
          <w:noProof/>
          <w:lang w:val="en-GB"/>
        </w:rPr>
        <w:t xml:space="preserve">(Ogunmodede </w:t>
      </w:r>
      <w:r w:rsidR="0032706F" w:rsidRPr="008C0A9B">
        <w:rPr>
          <w:rFonts w:eastAsiaTheme="minorEastAsia"/>
          <w:i/>
          <w:iCs/>
          <w:noProof/>
          <w:lang w:val="en-GB"/>
        </w:rPr>
        <w:t>et al.</w:t>
      </w:r>
      <w:r w:rsidR="0032706F" w:rsidRPr="0050204C">
        <w:rPr>
          <w:rFonts w:eastAsiaTheme="minorEastAsia"/>
          <w:noProof/>
          <w:lang w:val="en-GB"/>
        </w:rPr>
        <w:t>, 2021)</w:t>
      </w:r>
      <w:r w:rsidR="0032706F">
        <w:rPr>
          <w:rFonts w:eastAsiaTheme="minorEastAsia"/>
          <w:lang w:val="en-GB"/>
        </w:rPr>
        <w:fldChar w:fldCharType="end"/>
      </w:r>
      <w:r w:rsidR="0032706F">
        <w:rPr>
          <w:rFonts w:eastAsiaTheme="minorEastAsia"/>
          <w:lang w:val="en-GB"/>
        </w:rPr>
        <w:t>.</w:t>
      </w:r>
    </w:p>
    <w:p w14:paraId="4420B699" w14:textId="3ECF1F6A" w:rsidR="00D84764" w:rsidRDefault="00D84764" w:rsidP="00C91EBA">
      <w:pPr>
        <w:tabs>
          <w:tab w:val="left" w:pos="851"/>
        </w:tabs>
        <w:spacing w:line="480" w:lineRule="auto"/>
        <w:jc w:val="both"/>
        <w:rPr>
          <w:rFonts w:eastAsiaTheme="minorEastAsia"/>
          <w:lang w:val="en-GB"/>
        </w:rPr>
      </w:pPr>
    </w:p>
    <w:p w14:paraId="3609E067" w14:textId="3D09EFD4" w:rsidR="00D84764" w:rsidRDefault="000A74F0" w:rsidP="000A74F0">
      <w:pPr>
        <w:jc w:val="center"/>
      </w:pPr>
      <w:r w:rsidRPr="000A74F0">
        <w:rPr>
          <w:noProof/>
        </w:rPr>
        <w:lastRenderedPageBreak/>
        <w:drawing>
          <wp:inline distT="0" distB="0" distL="0" distR="0" wp14:anchorId="414261A2" wp14:editId="53348AB3">
            <wp:extent cx="4964342" cy="7734300"/>
            <wp:effectExtent l="0" t="0" r="825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975233" cy="7751268"/>
                    </a:xfrm>
                    <a:prstGeom prst="rect">
                      <a:avLst/>
                    </a:prstGeom>
                  </pic:spPr>
                </pic:pic>
              </a:graphicData>
            </a:graphic>
          </wp:inline>
        </w:drawing>
      </w:r>
    </w:p>
    <w:p w14:paraId="33F29A92" w14:textId="731D3A8B" w:rsidR="00D84764" w:rsidRDefault="00D84764" w:rsidP="0076286E">
      <w:pPr>
        <w:pStyle w:val="ListofFigures"/>
      </w:pPr>
      <w:bookmarkStart w:id="478" w:name="_Toc123054457"/>
      <w:bookmarkStart w:id="479" w:name="_Toc127866972"/>
      <w:bookmarkStart w:id="480" w:name="_Toc127867590"/>
      <w:r w:rsidRPr="001E3F29">
        <w:t>Figure 4.2.2.4: (a) Langmuir, (b) Freundlich, (c) Dubinin-Radushkevich, (d) Temkin, (e) Redlich-Peterson, (f) Hasley and (g) Hill isothermal plots of CQP adsorption onto BSP1</w:t>
      </w:r>
      <w:bookmarkEnd w:id="478"/>
      <w:bookmarkEnd w:id="479"/>
      <w:bookmarkEnd w:id="480"/>
    </w:p>
    <w:p w14:paraId="435BDE3B" w14:textId="36696177" w:rsidR="0032706F" w:rsidRDefault="0032706F" w:rsidP="0032706F">
      <w:pPr>
        <w:pStyle w:val="Caption"/>
        <w:rPr>
          <w:lang w:val="en-GB" w:eastAsia="zh-CN"/>
        </w:rPr>
      </w:pPr>
    </w:p>
    <w:p w14:paraId="03CCD884" w14:textId="649B01F7" w:rsidR="0032706F" w:rsidRDefault="0032706F" w:rsidP="0032706F">
      <w:pPr>
        <w:rPr>
          <w:lang w:val="en-GB" w:eastAsia="zh-CN"/>
        </w:rPr>
      </w:pPr>
    </w:p>
    <w:p w14:paraId="0FA42308" w14:textId="77777777" w:rsidR="0032706F" w:rsidRPr="00CB1E6A" w:rsidRDefault="0032706F" w:rsidP="0076286E">
      <w:pPr>
        <w:pStyle w:val="ListofTables"/>
      </w:pPr>
      <w:bookmarkStart w:id="481" w:name="_Toc123057407"/>
      <w:r w:rsidRPr="00CB1E6A">
        <w:lastRenderedPageBreak/>
        <w:t>Table 4.2.2.1: Parameters of adsorption isotherm models for the uptake of CQP onto BSP1</w:t>
      </w:r>
      <w:bookmarkEnd w:id="481"/>
    </w:p>
    <w:tbl>
      <w:tblPr>
        <w:tblW w:w="5812" w:type="dxa"/>
        <w:jc w:val="center"/>
        <w:tblLook w:val="04A0" w:firstRow="1" w:lastRow="0" w:firstColumn="1" w:lastColumn="0" w:noHBand="0" w:noVBand="1"/>
      </w:tblPr>
      <w:tblGrid>
        <w:gridCol w:w="1737"/>
        <w:gridCol w:w="2232"/>
        <w:gridCol w:w="1843"/>
      </w:tblGrid>
      <w:tr w:rsidR="0032706F" w:rsidRPr="00CB1E6A" w14:paraId="4A9DCBF4" w14:textId="77777777" w:rsidTr="00C57183">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26E0B416" w14:textId="77777777" w:rsidR="0032706F" w:rsidRPr="00CB1E6A" w:rsidRDefault="0032706F" w:rsidP="00C57183">
            <w:pPr>
              <w:spacing w:line="276" w:lineRule="auto"/>
              <w:rPr>
                <w:b/>
                <w:bCs/>
              </w:rPr>
            </w:pPr>
            <w:r w:rsidRPr="00CB1E6A">
              <w:rPr>
                <w:b/>
                <w:bCs/>
              </w:rPr>
              <w:t>ISOTHERMS</w:t>
            </w:r>
          </w:p>
        </w:tc>
        <w:tc>
          <w:tcPr>
            <w:tcW w:w="2232" w:type="dxa"/>
            <w:tcBorders>
              <w:top w:val="single" w:sz="4" w:space="0" w:color="auto"/>
              <w:left w:val="nil"/>
              <w:bottom w:val="single" w:sz="4" w:space="0" w:color="auto"/>
              <w:right w:val="nil"/>
            </w:tcBorders>
            <w:shd w:val="clear" w:color="auto" w:fill="auto"/>
            <w:noWrap/>
            <w:vAlign w:val="bottom"/>
            <w:hideMark/>
          </w:tcPr>
          <w:p w14:paraId="15698317" w14:textId="77777777" w:rsidR="0032706F" w:rsidRPr="00CB1E6A" w:rsidRDefault="0032706F" w:rsidP="00C57183">
            <w:pPr>
              <w:spacing w:line="276" w:lineRule="auto"/>
              <w:rPr>
                <w:b/>
                <w:bCs/>
              </w:rPr>
            </w:pPr>
            <w:r w:rsidRPr="00CB1E6A">
              <w:rPr>
                <w:b/>
                <w:bCs/>
              </w:rPr>
              <w:t>CONSTANTS</w:t>
            </w:r>
          </w:p>
        </w:tc>
        <w:tc>
          <w:tcPr>
            <w:tcW w:w="1843" w:type="dxa"/>
            <w:tcBorders>
              <w:top w:val="single" w:sz="4" w:space="0" w:color="auto"/>
              <w:left w:val="nil"/>
              <w:bottom w:val="single" w:sz="4" w:space="0" w:color="auto"/>
              <w:right w:val="nil"/>
            </w:tcBorders>
            <w:shd w:val="clear" w:color="auto" w:fill="auto"/>
            <w:noWrap/>
            <w:vAlign w:val="bottom"/>
            <w:hideMark/>
          </w:tcPr>
          <w:p w14:paraId="0BD6CDB2" w14:textId="77777777" w:rsidR="0032706F" w:rsidRPr="00CB1E6A" w:rsidRDefault="0032706F" w:rsidP="00C57183">
            <w:pPr>
              <w:spacing w:line="276" w:lineRule="auto"/>
              <w:rPr>
                <w:b/>
                <w:bCs/>
              </w:rPr>
            </w:pPr>
            <w:r w:rsidRPr="00CB1E6A">
              <w:rPr>
                <w:b/>
                <w:bCs/>
              </w:rPr>
              <w:t>BSP1-CQP</w:t>
            </w:r>
          </w:p>
        </w:tc>
      </w:tr>
      <w:tr w:rsidR="0032706F" w:rsidRPr="00CB1E6A" w14:paraId="157C0026" w14:textId="77777777" w:rsidTr="00C57183">
        <w:trPr>
          <w:trHeight w:val="360"/>
          <w:jc w:val="center"/>
        </w:trPr>
        <w:tc>
          <w:tcPr>
            <w:tcW w:w="1737" w:type="dxa"/>
            <w:tcBorders>
              <w:top w:val="nil"/>
              <w:left w:val="nil"/>
              <w:bottom w:val="nil"/>
              <w:right w:val="nil"/>
            </w:tcBorders>
            <w:shd w:val="clear" w:color="auto" w:fill="auto"/>
            <w:noWrap/>
            <w:vAlign w:val="bottom"/>
            <w:hideMark/>
          </w:tcPr>
          <w:p w14:paraId="22A62283" w14:textId="77777777" w:rsidR="0032706F" w:rsidRPr="00CB1E6A" w:rsidRDefault="0032706F" w:rsidP="00C57183">
            <w:pPr>
              <w:spacing w:line="276" w:lineRule="auto"/>
            </w:pPr>
            <w:r w:rsidRPr="00CB1E6A">
              <w:t>FREUNDLICH</w:t>
            </w:r>
          </w:p>
        </w:tc>
        <w:tc>
          <w:tcPr>
            <w:tcW w:w="2232" w:type="dxa"/>
            <w:tcBorders>
              <w:top w:val="nil"/>
              <w:left w:val="nil"/>
              <w:bottom w:val="nil"/>
              <w:right w:val="nil"/>
            </w:tcBorders>
            <w:shd w:val="clear" w:color="auto" w:fill="auto"/>
            <w:noWrap/>
            <w:vAlign w:val="bottom"/>
            <w:hideMark/>
          </w:tcPr>
          <w:p w14:paraId="5A86D162" w14:textId="77777777" w:rsidR="0032706F" w:rsidRPr="00CB1E6A" w:rsidRDefault="0032706F" w:rsidP="00C57183">
            <w:pPr>
              <w:spacing w:line="276" w:lineRule="auto"/>
            </w:pPr>
            <w:r w:rsidRPr="00CB1E6A">
              <w:t>K</w:t>
            </w:r>
            <w:r w:rsidRPr="00CB1E6A">
              <w:rPr>
                <w:vertAlign w:val="subscript"/>
              </w:rPr>
              <w:t>F</w:t>
            </w:r>
          </w:p>
        </w:tc>
        <w:tc>
          <w:tcPr>
            <w:tcW w:w="1843" w:type="dxa"/>
            <w:tcBorders>
              <w:top w:val="nil"/>
              <w:left w:val="nil"/>
              <w:bottom w:val="nil"/>
              <w:right w:val="nil"/>
            </w:tcBorders>
            <w:shd w:val="clear" w:color="auto" w:fill="auto"/>
            <w:noWrap/>
            <w:vAlign w:val="center"/>
            <w:hideMark/>
          </w:tcPr>
          <w:p w14:paraId="011B759F" w14:textId="77777777" w:rsidR="0032706F" w:rsidRPr="000D1455" w:rsidRDefault="0032706F" w:rsidP="00C57183">
            <w:pPr>
              <w:spacing w:line="276" w:lineRule="auto"/>
              <w:jc w:val="center"/>
              <w:rPr>
                <w:lang w:val="en-GB"/>
              </w:rPr>
            </w:pPr>
            <w:r>
              <w:rPr>
                <w:color w:val="000000"/>
              </w:rPr>
              <w:t>24.7500</w:t>
            </w:r>
          </w:p>
        </w:tc>
      </w:tr>
      <w:tr w:rsidR="0032706F" w:rsidRPr="00CB1E6A" w14:paraId="4366A5CD" w14:textId="77777777" w:rsidTr="00C57183">
        <w:trPr>
          <w:trHeight w:val="360"/>
          <w:jc w:val="center"/>
        </w:trPr>
        <w:tc>
          <w:tcPr>
            <w:tcW w:w="1737" w:type="dxa"/>
            <w:tcBorders>
              <w:top w:val="nil"/>
              <w:left w:val="nil"/>
              <w:bottom w:val="nil"/>
              <w:right w:val="nil"/>
            </w:tcBorders>
            <w:shd w:val="clear" w:color="auto" w:fill="auto"/>
            <w:noWrap/>
            <w:vAlign w:val="bottom"/>
            <w:hideMark/>
          </w:tcPr>
          <w:p w14:paraId="511E6BCD"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171A6D15" w14:textId="77777777" w:rsidR="0032706F" w:rsidRPr="00CB1E6A" w:rsidRDefault="0032706F" w:rsidP="00C57183">
            <w:pPr>
              <w:spacing w:line="276" w:lineRule="auto"/>
            </w:pPr>
            <w:r w:rsidRPr="00CB1E6A">
              <w:t>1/n</w:t>
            </w:r>
          </w:p>
        </w:tc>
        <w:tc>
          <w:tcPr>
            <w:tcW w:w="1843" w:type="dxa"/>
            <w:tcBorders>
              <w:top w:val="nil"/>
              <w:left w:val="nil"/>
              <w:bottom w:val="nil"/>
              <w:right w:val="nil"/>
            </w:tcBorders>
            <w:shd w:val="clear" w:color="auto" w:fill="auto"/>
            <w:noWrap/>
            <w:vAlign w:val="center"/>
            <w:hideMark/>
          </w:tcPr>
          <w:p w14:paraId="6BD77314" w14:textId="77777777" w:rsidR="0032706F" w:rsidRPr="00CB1E6A" w:rsidRDefault="0032706F" w:rsidP="00C57183">
            <w:pPr>
              <w:spacing w:line="276" w:lineRule="auto"/>
              <w:jc w:val="center"/>
            </w:pPr>
            <w:r>
              <w:rPr>
                <w:color w:val="000000"/>
              </w:rPr>
              <w:t>0.7086</w:t>
            </w:r>
          </w:p>
        </w:tc>
      </w:tr>
      <w:tr w:rsidR="0032706F" w:rsidRPr="00CB1E6A" w14:paraId="057421FE"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53F373BA"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3DAB80A2" w14:textId="77777777" w:rsidR="0032706F" w:rsidRPr="00D970D2" w:rsidRDefault="0032706F" w:rsidP="00C57183">
            <w:pPr>
              <w:spacing w:line="276" w:lineRule="auto"/>
              <w:rPr>
                <w:lang w:val="en-GB"/>
              </w:rPr>
            </w:pPr>
            <w:r>
              <w:rPr>
                <w:lang w:val="en-GB"/>
              </w:rPr>
              <w:t>n</w:t>
            </w:r>
          </w:p>
        </w:tc>
        <w:tc>
          <w:tcPr>
            <w:tcW w:w="1843" w:type="dxa"/>
            <w:tcBorders>
              <w:top w:val="nil"/>
              <w:left w:val="nil"/>
              <w:bottom w:val="nil"/>
              <w:right w:val="nil"/>
            </w:tcBorders>
            <w:shd w:val="clear" w:color="auto" w:fill="auto"/>
            <w:noWrap/>
            <w:vAlign w:val="center"/>
            <w:hideMark/>
          </w:tcPr>
          <w:p w14:paraId="7772AD6D" w14:textId="77777777" w:rsidR="0032706F" w:rsidRPr="00CB1E6A" w:rsidRDefault="0032706F" w:rsidP="00C57183">
            <w:pPr>
              <w:spacing w:line="276" w:lineRule="auto"/>
              <w:jc w:val="center"/>
            </w:pPr>
            <w:r>
              <w:rPr>
                <w:color w:val="000000"/>
              </w:rPr>
              <w:t>1.4106</w:t>
            </w:r>
          </w:p>
        </w:tc>
      </w:tr>
      <w:tr w:rsidR="0032706F" w:rsidRPr="00CB1E6A" w14:paraId="5DB322F6" w14:textId="77777777" w:rsidTr="00C57183">
        <w:trPr>
          <w:trHeight w:val="372"/>
          <w:jc w:val="center"/>
        </w:trPr>
        <w:tc>
          <w:tcPr>
            <w:tcW w:w="1737" w:type="dxa"/>
            <w:tcBorders>
              <w:top w:val="nil"/>
              <w:left w:val="nil"/>
              <w:bottom w:val="nil"/>
              <w:right w:val="nil"/>
            </w:tcBorders>
            <w:shd w:val="clear" w:color="auto" w:fill="auto"/>
            <w:noWrap/>
            <w:vAlign w:val="bottom"/>
            <w:hideMark/>
          </w:tcPr>
          <w:p w14:paraId="5348B642"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2784E987" w14:textId="77777777" w:rsidR="0032706F" w:rsidRPr="00CB1E6A" w:rsidRDefault="0032706F" w:rsidP="00C57183">
            <w:pPr>
              <w:spacing w:line="276" w:lineRule="auto"/>
            </w:pPr>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30FFBAEF" w14:textId="77777777" w:rsidR="0032706F" w:rsidRPr="00CB1E6A" w:rsidRDefault="0032706F" w:rsidP="00C57183">
            <w:pPr>
              <w:spacing w:line="276" w:lineRule="auto"/>
              <w:jc w:val="center"/>
            </w:pPr>
            <w:r>
              <w:rPr>
                <w:color w:val="000000"/>
              </w:rPr>
              <w:t>0.9729</w:t>
            </w:r>
          </w:p>
        </w:tc>
      </w:tr>
      <w:tr w:rsidR="0032706F" w:rsidRPr="00CB1E6A" w14:paraId="35D0ABEC"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3C5123CA" w14:textId="77777777" w:rsidR="0032706F" w:rsidRPr="00CB1E6A" w:rsidRDefault="0032706F" w:rsidP="00C57183">
            <w:pPr>
              <w:spacing w:line="276" w:lineRule="auto"/>
            </w:pPr>
            <w:r w:rsidRPr="00CB1E6A">
              <w:t>LANGMUIR</w:t>
            </w:r>
          </w:p>
        </w:tc>
        <w:tc>
          <w:tcPr>
            <w:tcW w:w="2232" w:type="dxa"/>
            <w:tcBorders>
              <w:top w:val="nil"/>
              <w:left w:val="nil"/>
              <w:bottom w:val="nil"/>
              <w:right w:val="nil"/>
            </w:tcBorders>
            <w:shd w:val="clear" w:color="auto" w:fill="auto"/>
            <w:noWrap/>
            <w:vAlign w:val="bottom"/>
            <w:hideMark/>
          </w:tcPr>
          <w:p w14:paraId="0FD6CFDB" w14:textId="77777777" w:rsidR="0032706F" w:rsidRPr="00CB1E6A" w:rsidRDefault="0032706F" w:rsidP="00C57183">
            <w:pPr>
              <w:spacing w:line="276" w:lineRule="auto"/>
            </w:pPr>
            <w:r w:rsidRPr="00CB1E6A">
              <w:t>K</w:t>
            </w:r>
            <w:r w:rsidRPr="00CB1E6A">
              <w:rPr>
                <w:vertAlign w:val="subscript"/>
              </w:rPr>
              <w:t xml:space="preserve">L </w:t>
            </w:r>
            <w:r w:rsidRPr="00CB1E6A">
              <w:t>(L</w:t>
            </w:r>
            <w:r>
              <w:rPr>
                <w:lang w:val="en-GB"/>
              </w:rPr>
              <w:t>/</w:t>
            </w:r>
            <w:r w:rsidRPr="00CB1E6A">
              <w:t>mg)</w:t>
            </w:r>
          </w:p>
        </w:tc>
        <w:tc>
          <w:tcPr>
            <w:tcW w:w="1843" w:type="dxa"/>
            <w:tcBorders>
              <w:top w:val="nil"/>
              <w:left w:val="nil"/>
              <w:bottom w:val="nil"/>
              <w:right w:val="nil"/>
            </w:tcBorders>
            <w:shd w:val="clear" w:color="auto" w:fill="auto"/>
            <w:noWrap/>
            <w:vAlign w:val="center"/>
            <w:hideMark/>
          </w:tcPr>
          <w:p w14:paraId="3EF0C55F" w14:textId="77777777" w:rsidR="0032706F" w:rsidRPr="00CB1E6A" w:rsidRDefault="0032706F" w:rsidP="00C57183">
            <w:pPr>
              <w:spacing w:line="276" w:lineRule="auto"/>
              <w:jc w:val="center"/>
            </w:pPr>
            <w:r>
              <w:rPr>
                <w:color w:val="000000"/>
              </w:rPr>
              <w:t>0.3447</w:t>
            </w:r>
          </w:p>
        </w:tc>
      </w:tr>
      <w:tr w:rsidR="0032706F" w:rsidRPr="00CB1E6A" w14:paraId="1F9576AF"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2160517B"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07229FDF" w14:textId="77777777" w:rsidR="0032706F" w:rsidRPr="00CB1E6A" w:rsidRDefault="0032706F" w:rsidP="00C57183">
            <w:pPr>
              <w:spacing w:line="276" w:lineRule="auto"/>
            </w:pPr>
            <w:r w:rsidRPr="00CB1E6A">
              <w:t>q</w:t>
            </w:r>
            <w:r w:rsidRPr="00CB1E6A">
              <w:rPr>
                <w:vertAlign w:val="subscript"/>
              </w:rPr>
              <w:t xml:space="preserve">max </w:t>
            </w:r>
            <w:r w:rsidRPr="00CB1E6A">
              <w:t>(</w:t>
            </w:r>
            <w:r w:rsidRPr="00526BA5">
              <w:t>mg/g</w:t>
            </w:r>
            <w:r w:rsidRPr="00CB1E6A">
              <w:t>)</w:t>
            </w:r>
          </w:p>
        </w:tc>
        <w:tc>
          <w:tcPr>
            <w:tcW w:w="1843" w:type="dxa"/>
            <w:tcBorders>
              <w:top w:val="nil"/>
              <w:left w:val="nil"/>
              <w:bottom w:val="nil"/>
              <w:right w:val="nil"/>
            </w:tcBorders>
            <w:shd w:val="clear" w:color="auto" w:fill="auto"/>
            <w:noWrap/>
            <w:vAlign w:val="center"/>
            <w:hideMark/>
          </w:tcPr>
          <w:p w14:paraId="565BECBA" w14:textId="77777777" w:rsidR="0032706F" w:rsidRPr="00CB1E6A" w:rsidRDefault="0032706F" w:rsidP="00C57183">
            <w:pPr>
              <w:spacing w:line="276" w:lineRule="auto"/>
              <w:jc w:val="center"/>
            </w:pPr>
            <w:r>
              <w:rPr>
                <w:color w:val="000000"/>
              </w:rPr>
              <w:t>99.0100</w:t>
            </w:r>
          </w:p>
        </w:tc>
      </w:tr>
      <w:tr w:rsidR="0032706F" w:rsidRPr="00CB1E6A" w14:paraId="35E4B5C5" w14:textId="77777777" w:rsidTr="00C57183">
        <w:trPr>
          <w:trHeight w:val="360"/>
          <w:jc w:val="center"/>
        </w:trPr>
        <w:tc>
          <w:tcPr>
            <w:tcW w:w="1737" w:type="dxa"/>
            <w:tcBorders>
              <w:top w:val="nil"/>
              <w:left w:val="nil"/>
              <w:bottom w:val="nil"/>
              <w:right w:val="nil"/>
            </w:tcBorders>
            <w:shd w:val="clear" w:color="auto" w:fill="auto"/>
            <w:noWrap/>
            <w:vAlign w:val="bottom"/>
            <w:hideMark/>
          </w:tcPr>
          <w:p w14:paraId="43F6EC9E"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72E04974" w14:textId="77777777" w:rsidR="0032706F" w:rsidRPr="00CB1E6A" w:rsidRDefault="0032706F" w:rsidP="00C57183">
            <w:pPr>
              <w:spacing w:line="276" w:lineRule="auto"/>
            </w:pPr>
            <w:r w:rsidRPr="00CB1E6A">
              <w:t>R</w:t>
            </w:r>
            <w:r w:rsidRPr="00CB1E6A">
              <w:rPr>
                <w:vertAlign w:val="subscript"/>
              </w:rPr>
              <w:t>L</w:t>
            </w:r>
          </w:p>
        </w:tc>
        <w:tc>
          <w:tcPr>
            <w:tcW w:w="1843" w:type="dxa"/>
            <w:tcBorders>
              <w:top w:val="nil"/>
              <w:left w:val="nil"/>
              <w:bottom w:val="nil"/>
              <w:right w:val="nil"/>
            </w:tcBorders>
            <w:shd w:val="clear" w:color="auto" w:fill="auto"/>
            <w:noWrap/>
            <w:vAlign w:val="center"/>
            <w:hideMark/>
          </w:tcPr>
          <w:p w14:paraId="216EE21A" w14:textId="77777777" w:rsidR="0032706F" w:rsidRPr="00B75BE5" w:rsidRDefault="0032706F" w:rsidP="00C57183">
            <w:pPr>
              <w:spacing w:line="276" w:lineRule="auto"/>
              <w:jc w:val="center"/>
              <w:rPr>
                <w:lang w:val="en-GB"/>
              </w:rPr>
            </w:pPr>
            <w:r>
              <w:rPr>
                <w:color w:val="000000"/>
              </w:rPr>
              <w:t>0.0162-0.06491</w:t>
            </w:r>
          </w:p>
        </w:tc>
      </w:tr>
      <w:tr w:rsidR="0032706F" w:rsidRPr="00CB1E6A" w14:paraId="13674D8B" w14:textId="77777777" w:rsidTr="00C57183">
        <w:trPr>
          <w:trHeight w:val="372"/>
          <w:jc w:val="center"/>
        </w:trPr>
        <w:tc>
          <w:tcPr>
            <w:tcW w:w="1737" w:type="dxa"/>
            <w:tcBorders>
              <w:top w:val="nil"/>
              <w:left w:val="nil"/>
              <w:bottom w:val="nil"/>
              <w:right w:val="nil"/>
            </w:tcBorders>
            <w:shd w:val="clear" w:color="auto" w:fill="auto"/>
            <w:noWrap/>
            <w:vAlign w:val="bottom"/>
            <w:hideMark/>
          </w:tcPr>
          <w:p w14:paraId="221E147E" w14:textId="77777777" w:rsidR="0032706F" w:rsidRPr="00CB1E6A" w:rsidRDefault="0032706F" w:rsidP="00C57183">
            <w:pPr>
              <w:spacing w:line="276" w:lineRule="auto"/>
            </w:pPr>
          </w:p>
        </w:tc>
        <w:tc>
          <w:tcPr>
            <w:tcW w:w="2232" w:type="dxa"/>
            <w:tcBorders>
              <w:top w:val="nil"/>
              <w:left w:val="nil"/>
              <w:bottom w:val="nil"/>
              <w:right w:val="nil"/>
            </w:tcBorders>
            <w:shd w:val="clear" w:color="auto" w:fill="auto"/>
            <w:noWrap/>
            <w:vAlign w:val="bottom"/>
            <w:hideMark/>
          </w:tcPr>
          <w:p w14:paraId="7704FC03" w14:textId="77777777" w:rsidR="0032706F" w:rsidRPr="00CB1E6A" w:rsidRDefault="0032706F" w:rsidP="00C57183">
            <w:pPr>
              <w:spacing w:line="276" w:lineRule="auto"/>
            </w:pPr>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154501EB" w14:textId="77777777" w:rsidR="0032706F" w:rsidRPr="00CB1E6A" w:rsidRDefault="0032706F" w:rsidP="00C57183">
            <w:pPr>
              <w:spacing w:line="276" w:lineRule="auto"/>
              <w:jc w:val="center"/>
            </w:pPr>
            <w:r>
              <w:rPr>
                <w:color w:val="000000"/>
              </w:rPr>
              <w:t>0.9358</w:t>
            </w:r>
          </w:p>
        </w:tc>
      </w:tr>
      <w:tr w:rsidR="0032706F" w:rsidRPr="00CB1E6A" w14:paraId="3CF115C6"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7D1697AC" w14:textId="77777777" w:rsidR="0032706F" w:rsidRPr="00CB1E6A" w:rsidRDefault="0032706F" w:rsidP="00C57183">
            <w:pPr>
              <w:spacing w:line="276" w:lineRule="auto"/>
            </w:pPr>
            <w:r w:rsidRPr="00CB1E6A">
              <w:t>TEMKIN</w:t>
            </w:r>
          </w:p>
        </w:tc>
        <w:tc>
          <w:tcPr>
            <w:tcW w:w="2232" w:type="dxa"/>
            <w:tcBorders>
              <w:top w:val="nil"/>
              <w:left w:val="nil"/>
              <w:bottom w:val="nil"/>
              <w:right w:val="nil"/>
            </w:tcBorders>
            <w:shd w:val="clear" w:color="auto" w:fill="auto"/>
            <w:noWrap/>
            <w:vAlign w:val="bottom"/>
            <w:hideMark/>
          </w:tcPr>
          <w:p w14:paraId="66C59AF1" w14:textId="77777777" w:rsidR="0032706F" w:rsidRPr="00CB1E6A" w:rsidRDefault="0032706F" w:rsidP="00C57183">
            <w:pPr>
              <w:spacing w:line="276" w:lineRule="auto"/>
            </w:pPr>
            <w:r w:rsidRPr="00CB1E6A">
              <w:t>B</w:t>
            </w:r>
          </w:p>
        </w:tc>
        <w:tc>
          <w:tcPr>
            <w:tcW w:w="1843" w:type="dxa"/>
            <w:tcBorders>
              <w:top w:val="nil"/>
              <w:left w:val="nil"/>
              <w:bottom w:val="nil"/>
              <w:right w:val="nil"/>
            </w:tcBorders>
            <w:shd w:val="clear" w:color="auto" w:fill="auto"/>
            <w:noWrap/>
            <w:vAlign w:val="center"/>
            <w:hideMark/>
          </w:tcPr>
          <w:p w14:paraId="45D5FA53" w14:textId="77777777" w:rsidR="0032706F" w:rsidRPr="000D1455" w:rsidRDefault="0032706F" w:rsidP="00C57183">
            <w:pPr>
              <w:spacing w:line="276" w:lineRule="auto"/>
              <w:jc w:val="center"/>
              <w:rPr>
                <w:lang w:val="en-GB"/>
              </w:rPr>
            </w:pPr>
            <w:r>
              <w:rPr>
                <w:color w:val="000000"/>
              </w:rPr>
              <w:t>24.2100</w:t>
            </w:r>
          </w:p>
        </w:tc>
      </w:tr>
      <w:tr w:rsidR="0032706F" w:rsidRPr="00CB1E6A" w14:paraId="0C098771"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07DD1BAF"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487BB861" w14:textId="77777777" w:rsidR="0032706F" w:rsidRPr="00CB1E6A" w:rsidRDefault="0032706F" w:rsidP="00C57183">
            <w:pPr>
              <w:spacing w:line="276" w:lineRule="auto"/>
            </w:pPr>
            <w:r w:rsidRPr="00CB1E6A">
              <w:t>A</w:t>
            </w:r>
            <w:r w:rsidRPr="00CB1E6A">
              <w:rPr>
                <w:vertAlign w:val="subscript"/>
              </w:rPr>
              <w:t>T</w:t>
            </w:r>
            <w:r w:rsidRPr="00CB1E6A">
              <w:t xml:space="preserve"> (</w:t>
            </w:r>
            <w:r>
              <w:t>L/g</w:t>
            </w:r>
            <w:r w:rsidRPr="00CB1E6A">
              <w:t>)</w:t>
            </w:r>
          </w:p>
        </w:tc>
        <w:tc>
          <w:tcPr>
            <w:tcW w:w="1843" w:type="dxa"/>
            <w:tcBorders>
              <w:top w:val="nil"/>
              <w:left w:val="nil"/>
              <w:bottom w:val="nil"/>
              <w:right w:val="nil"/>
            </w:tcBorders>
            <w:shd w:val="clear" w:color="auto" w:fill="auto"/>
            <w:noWrap/>
            <w:vAlign w:val="center"/>
            <w:hideMark/>
          </w:tcPr>
          <w:p w14:paraId="4D5D36BB" w14:textId="77777777" w:rsidR="0032706F" w:rsidRPr="00CB1E6A" w:rsidRDefault="0032706F" w:rsidP="00C57183">
            <w:pPr>
              <w:spacing w:line="276" w:lineRule="auto"/>
              <w:jc w:val="center"/>
            </w:pPr>
            <w:r>
              <w:rPr>
                <w:color w:val="000000"/>
              </w:rPr>
              <w:t>2.62 x 10</w:t>
            </w:r>
            <w:r>
              <w:rPr>
                <w:color w:val="000000"/>
                <w:vertAlign w:val="superscript"/>
              </w:rPr>
              <w:t>11</w:t>
            </w:r>
          </w:p>
        </w:tc>
      </w:tr>
      <w:tr w:rsidR="0032706F" w:rsidRPr="00CB1E6A" w14:paraId="487B2DF2" w14:textId="77777777" w:rsidTr="00C57183">
        <w:trPr>
          <w:trHeight w:val="372"/>
          <w:jc w:val="center"/>
        </w:trPr>
        <w:tc>
          <w:tcPr>
            <w:tcW w:w="1737" w:type="dxa"/>
            <w:tcBorders>
              <w:top w:val="nil"/>
              <w:left w:val="nil"/>
              <w:bottom w:val="nil"/>
              <w:right w:val="nil"/>
            </w:tcBorders>
            <w:shd w:val="clear" w:color="auto" w:fill="auto"/>
            <w:noWrap/>
            <w:vAlign w:val="bottom"/>
            <w:hideMark/>
          </w:tcPr>
          <w:p w14:paraId="649DB5EB" w14:textId="77777777" w:rsidR="0032706F" w:rsidRPr="00CB1E6A" w:rsidRDefault="0032706F" w:rsidP="00C57183">
            <w:pPr>
              <w:spacing w:line="276" w:lineRule="auto"/>
            </w:pPr>
          </w:p>
        </w:tc>
        <w:tc>
          <w:tcPr>
            <w:tcW w:w="2232" w:type="dxa"/>
            <w:tcBorders>
              <w:top w:val="nil"/>
              <w:left w:val="nil"/>
              <w:bottom w:val="nil"/>
              <w:right w:val="nil"/>
            </w:tcBorders>
            <w:shd w:val="clear" w:color="auto" w:fill="auto"/>
            <w:noWrap/>
            <w:vAlign w:val="bottom"/>
            <w:hideMark/>
          </w:tcPr>
          <w:p w14:paraId="1158D73C" w14:textId="77777777" w:rsidR="0032706F" w:rsidRPr="00CB1E6A" w:rsidRDefault="0032706F" w:rsidP="00C57183">
            <w:pPr>
              <w:spacing w:line="276" w:lineRule="auto"/>
              <w:jc w:val="both"/>
            </w:pPr>
            <w:r w:rsidRPr="00CB1E6A">
              <w:t>b</w:t>
            </w:r>
            <w:r w:rsidRPr="00C936D5">
              <w:rPr>
                <w:vertAlign w:val="subscript"/>
              </w:rPr>
              <w:t>T</w:t>
            </w:r>
            <w:r w:rsidRPr="00CB1E6A">
              <w:t xml:space="preserve"> (</w:t>
            </w:r>
            <w:r>
              <w:t>J/mol</w:t>
            </w:r>
            <w:r w:rsidRPr="00CB1E6A">
              <w:t>)</w:t>
            </w:r>
          </w:p>
        </w:tc>
        <w:tc>
          <w:tcPr>
            <w:tcW w:w="1843" w:type="dxa"/>
            <w:tcBorders>
              <w:top w:val="nil"/>
              <w:left w:val="nil"/>
              <w:bottom w:val="nil"/>
              <w:right w:val="nil"/>
            </w:tcBorders>
            <w:shd w:val="clear" w:color="auto" w:fill="auto"/>
            <w:noWrap/>
            <w:vAlign w:val="center"/>
            <w:hideMark/>
          </w:tcPr>
          <w:p w14:paraId="1845CAA0" w14:textId="77777777" w:rsidR="0032706F" w:rsidRPr="00CB1E6A" w:rsidRDefault="0032706F" w:rsidP="00C57183">
            <w:pPr>
              <w:spacing w:line="276" w:lineRule="auto"/>
              <w:jc w:val="center"/>
            </w:pPr>
            <w:r>
              <w:rPr>
                <w:color w:val="000000"/>
              </w:rPr>
              <w:t>106.1100</w:t>
            </w:r>
          </w:p>
        </w:tc>
      </w:tr>
      <w:tr w:rsidR="0032706F" w:rsidRPr="00CB1E6A" w14:paraId="7CC7B9DD" w14:textId="77777777" w:rsidTr="00C57183">
        <w:trPr>
          <w:trHeight w:val="372"/>
          <w:jc w:val="center"/>
        </w:trPr>
        <w:tc>
          <w:tcPr>
            <w:tcW w:w="1737" w:type="dxa"/>
            <w:tcBorders>
              <w:top w:val="nil"/>
              <w:left w:val="nil"/>
              <w:bottom w:val="nil"/>
              <w:right w:val="nil"/>
            </w:tcBorders>
            <w:shd w:val="clear" w:color="auto" w:fill="auto"/>
            <w:noWrap/>
            <w:vAlign w:val="bottom"/>
            <w:hideMark/>
          </w:tcPr>
          <w:p w14:paraId="389E843E"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34440482" w14:textId="77777777" w:rsidR="0032706F" w:rsidRPr="00CB1E6A" w:rsidRDefault="0032706F" w:rsidP="00C57183">
            <w:pPr>
              <w:spacing w:line="276" w:lineRule="auto"/>
            </w:pPr>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306DBBBB" w14:textId="77777777" w:rsidR="0032706F" w:rsidRPr="00CB1E6A" w:rsidRDefault="0032706F" w:rsidP="00C57183">
            <w:pPr>
              <w:spacing w:line="276" w:lineRule="auto"/>
              <w:jc w:val="center"/>
            </w:pPr>
            <w:r>
              <w:rPr>
                <w:color w:val="000000"/>
              </w:rPr>
              <w:t>0.9881</w:t>
            </w:r>
          </w:p>
        </w:tc>
      </w:tr>
      <w:tr w:rsidR="0032706F" w:rsidRPr="00CB1E6A" w14:paraId="64617A49"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153257B0" w14:textId="77777777" w:rsidR="0032706F" w:rsidRPr="00CB1E6A" w:rsidRDefault="0032706F" w:rsidP="00C57183">
            <w:pPr>
              <w:spacing w:line="276" w:lineRule="auto"/>
            </w:pPr>
            <w:r w:rsidRPr="00CB1E6A">
              <w:t>D-R</w:t>
            </w:r>
          </w:p>
        </w:tc>
        <w:tc>
          <w:tcPr>
            <w:tcW w:w="2232" w:type="dxa"/>
            <w:tcBorders>
              <w:top w:val="nil"/>
              <w:left w:val="nil"/>
              <w:bottom w:val="nil"/>
              <w:right w:val="nil"/>
            </w:tcBorders>
            <w:shd w:val="clear" w:color="auto" w:fill="auto"/>
            <w:noWrap/>
            <w:vAlign w:val="bottom"/>
            <w:hideMark/>
          </w:tcPr>
          <w:p w14:paraId="475AACEA" w14:textId="77777777" w:rsidR="0032706F" w:rsidRPr="00CB1E6A" w:rsidRDefault="0032706F" w:rsidP="00C57183">
            <w:pPr>
              <w:spacing w:line="276" w:lineRule="auto"/>
            </w:pPr>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843" w:type="dxa"/>
            <w:tcBorders>
              <w:top w:val="nil"/>
              <w:left w:val="nil"/>
              <w:bottom w:val="nil"/>
              <w:right w:val="nil"/>
            </w:tcBorders>
            <w:shd w:val="clear" w:color="auto" w:fill="auto"/>
            <w:noWrap/>
            <w:vAlign w:val="center"/>
            <w:hideMark/>
          </w:tcPr>
          <w:p w14:paraId="7CA86CC3" w14:textId="77777777" w:rsidR="0032706F" w:rsidRPr="00CB1E6A" w:rsidRDefault="0032706F" w:rsidP="00C57183">
            <w:pPr>
              <w:spacing w:line="276" w:lineRule="auto"/>
              <w:jc w:val="center"/>
            </w:pPr>
            <w:r>
              <w:rPr>
                <w:color w:val="000000"/>
              </w:rPr>
              <w:t>51.9900</w:t>
            </w:r>
          </w:p>
        </w:tc>
      </w:tr>
      <w:tr w:rsidR="0032706F" w:rsidRPr="00CB1E6A" w14:paraId="4C237DB6"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0A9D2FB2"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4B3B65BA" w14:textId="77777777" w:rsidR="0032706F" w:rsidRPr="00CB1E6A" w:rsidRDefault="0032706F" w:rsidP="00C57183">
            <w:pPr>
              <w:spacing w:line="276" w:lineRule="auto"/>
            </w:pPr>
            <w:r w:rsidRPr="00CB1E6A">
              <w:t>β x 10</w:t>
            </w:r>
            <w:r w:rsidRPr="00CB1E6A">
              <w:rPr>
                <w:vertAlign w:val="superscript"/>
              </w:rPr>
              <w:t xml:space="preserve">-5 </w:t>
            </w:r>
            <w:r w:rsidRPr="00CB1E6A">
              <w:t>(mmol</w:t>
            </w:r>
            <w:r w:rsidRPr="00CB1E6A">
              <w:rPr>
                <w:vertAlign w:val="superscript"/>
              </w:rPr>
              <w:t>2</w:t>
            </w:r>
            <w:r w:rsidRPr="00CB1E6A">
              <w:t>J</w:t>
            </w:r>
            <w:r w:rsidRPr="00CB1E6A">
              <w:rPr>
                <w:vertAlign w:val="superscript"/>
              </w:rPr>
              <w:t>-2</w:t>
            </w:r>
            <w:r w:rsidRPr="00CB1E6A">
              <w:t>)</w:t>
            </w:r>
          </w:p>
        </w:tc>
        <w:tc>
          <w:tcPr>
            <w:tcW w:w="1843" w:type="dxa"/>
            <w:tcBorders>
              <w:top w:val="nil"/>
              <w:left w:val="nil"/>
              <w:bottom w:val="nil"/>
              <w:right w:val="nil"/>
            </w:tcBorders>
            <w:shd w:val="clear" w:color="auto" w:fill="auto"/>
            <w:noWrap/>
            <w:vAlign w:val="center"/>
            <w:hideMark/>
          </w:tcPr>
          <w:p w14:paraId="40BA74E6" w14:textId="77777777" w:rsidR="0032706F" w:rsidRPr="000D1455" w:rsidRDefault="0032706F" w:rsidP="00C57183">
            <w:pPr>
              <w:spacing w:line="276" w:lineRule="auto"/>
              <w:jc w:val="center"/>
              <w:rPr>
                <w:lang w:val="en-GB"/>
              </w:rPr>
            </w:pPr>
            <w:r>
              <w:rPr>
                <w:color w:val="000000"/>
              </w:rPr>
              <w:t>3.0000</w:t>
            </w:r>
          </w:p>
        </w:tc>
      </w:tr>
      <w:tr w:rsidR="0032706F" w:rsidRPr="00CB1E6A" w14:paraId="44602B1D"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089A8703"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2B3A340A" w14:textId="77777777" w:rsidR="0032706F" w:rsidRPr="00CB1E6A" w:rsidRDefault="0032706F" w:rsidP="00C57183">
            <w:pPr>
              <w:spacing w:line="276" w:lineRule="auto"/>
            </w:pPr>
            <w:r w:rsidRPr="00CB1E6A">
              <w:t>E (kJ/mol)</w:t>
            </w:r>
          </w:p>
        </w:tc>
        <w:tc>
          <w:tcPr>
            <w:tcW w:w="1843" w:type="dxa"/>
            <w:tcBorders>
              <w:top w:val="nil"/>
              <w:left w:val="nil"/>
              <w:bottom w:val="nil"/>
              <w:right w:val="nil"/>
            </w:tcBorders>
            <w:shd w:val="clear" w:color="auto" w:fill="auto"/>
            <w:noWrap/>
            <w:vAlign w:val="center"/>
            <w:hideMark/>
          </w:tcPr>
          <w:p w14:paraId="72EB3514" w14:textId="77777777" w:rsidR="0032706F" w:rsidRPr="00CB1E6A" w:rsidRDefault="0032706F" w:rsidP="00C57183">
            <w:pPr>
              <w:spacing w:line="276" w:lineRule="auto"/>
              <w:jc w:val="center"/>
            </w:pPr>
            <w:r>
              <w:rPr>
                <w:color w:val="000000"/>
              </w:rPr>
              <w:t>129.0900</w:t>
            </w:r>
          </w:p>
        </w:tc>
      </w:tr>
      <w:tr w:rsidR="0032706F" w:rsidRPr="00CB1E6A" w14:paraId="5D6214E8" w14:textId="77777777" w:rsidTr="00C57183">
        <w:trPr>
          <w:trHeight w:val="372"/>
          <w:jc w:val="center"/>
        </w:trPr>
        <w:tc>
          <w:tcPr>
            <w:tcW w:w="1737" w:type="dxa"/>
            <w:tcBorders>
              <w:top w:val="nil"/>
              <w:left w:val="nil"/>
              <w:bottom w:val="nil"/>
              <w:right w:val="nil"/>
            </w:tcBorders>
            <w:shd w:val="clear" w:color="auto" w:fill="auto"/>
            <w:noWrap/>
            <w:vAlign w:val="bottom"/>
            <w:hideMark/>
          </w:tcPr>
          <w:p w14:paraId="3862D246"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42299FFF" w14:textId="77777777" w:rsidR="0032706F" w:rsidRPr="00CB1E6A" w:rsidRDefault="0032706F" w:rsidP="00C57183">
            <w:pPr>
              <w:spacing w:line="276" w:lineRule="auto"/>
            </w:pPr>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51EBC7F0" w14:textId="77777777" w:rsidR="0032706F" w:rsidRPr="00CB1E6A" w:rsidRDefault="0032706F" w:rsidP="00C57183">
            <w:pPr>
              <w:spacing w:line="276" w:lineRule="auto"/>
              <w:jc w:val="center"/>
            </w:pPr>
            <w:r>
              <w:rPr>
                <w:color w:val="000000"/>
              </w:rPr>
              <w:t>0.9988</w:t>
            </w:r>
          </w:p>
        </w:tc>
      </w:tr>
      <w:tr w:rsidR="0032706F" w:rsidRPr="00CB1E6A" w14:paraId="0D64155D" w14:textId="77777777" w:rsidTr="00C57183">
        <w:trPr>
          <w:trHeight w:val="360"/>
          <w:jc w:val="center"/>
        </w:trPr>
        <w:tc>
          <w:tcPr>
            <w:tcW w:w="1737" w:type="dxa"/>
            <w:tcBorders>
              <w:top w:val="nil"/>
              <w:left w:val="nil"/>
              <w:bottom w:val="nil"/>
              <w:right w:val="nil"/>
            </w:tcBorders>
            <w:shd w:val="clear" w:color="auto" w:fill="auto"/>
            <w:noWrap/>
            <w:vAlign w:val="bottom"/>
            <w:hideMark/>
          </w:tcPr>
          <w:p w14:paraId="16C8F681" w14:textId="77777777" w:rsidR="0032706F" w:rsidRPr="00CB1E6A" w:rsidRDefault="0032706F" w:rsidP="00C57183">
            <w:pPr>
              <w:spacing w:line="276" w:lineRule="auto"/>
            </w:pPr>
            <w:r w:rsidRPr="00CB1E6A">
              <w:t>HASLEY</w:t>
            </w:r>
          </w:p>
        </w:tc>
        <w:tc>
          <w:tcPr>
            <w:tcW w:w="2232" w:type="dxa"/>
            <w:tcBorders>
              <w:top w:val="nil"/>
              <w:left w:val="nil"/>
              <w:bottom w:val="nil"/>
              <w:right w:val="nil"/>
            </w:tcBorders>
            <w:shd w:val="clear" w:color="auto" w:fill="auto"/>
            <w:noWrap/>
            <w:vAlign w:val="bottom"/>
            <w:hideMark/>
          </w:tcPr>
          <w:p w14:paraId="36A56DC2" w14:textId="77777777" w:rsidR="0032706F" w:rsidRPr="00CB1E6A" w:rsidRDefault="0032706F" w:rsidP="00C57183">
            <w:pPr>
              <w:spacing w:line="276" w:lineRule="auto"/>
            </w:pPr>
            <w:r w:rsidRPr="00CB1E6A">
              <w:t>K</w:t>
            </w:r>
            <w:r w:rsidRPr="00CB1E6A">
              <w:rPr>
                <w:vertAlign w:val="subscript"/>
              </w:rPr>
              <w:t>H</w:t>
            </w:r>
          </w:p>
        </w:tc>
        <w:tc>
          <w:tcPr>
            <w:tcW w:w="1843" w:type="dxa"/>
            <w:tcBorders>
              <w:top w:val="nil"/>
              <w:left w:val="nil"/>
              <w:bottom w:val="nil"/>
              <w:right w:val="nil"/>
            </w:tcBorders>
            <w:shd w:val="clear" w:color="auto" w:fill="auto"/>
            <w:noWrap/>
            <w:vAlign w:val="center"/>
            <w:hideMark/>
          </w:tcPr>
          <w:p w14:paraId="03707C7A" w14:textId="77777777" w:rsidR="0032706F" w:rsidRPr="00CB1E6A" w:rsidRDefault="0032706F" w:rsidP="00C57183">
            <w:pPr>
              <w:spacing w:line="276" w:lineRule="auto"/>
              <w:jc w:val="center"/>
            </w:pPr>
            <w:r>
              <w:rPr>
                <w:color w:val="000000"/>
              </w:rPr>
              <w:t>0.0100</w:t>
            </w:r>
          </w:p>
        </w:tc>
      </w:tr>
      <w:tr w:rsidR="0032706F" w:rsidRPr="00CB1E6A" w14:paraId="7D5A061B" w14:textId="77777777" w:rsidTr="00C57183">
        <w:trPr>
          <w:trHeight w:val="360"/>
          <w:jc w:val="center"/>
        </w:trPr>
        <w:tc>
          <w:tcPr>
            <w:tcW w:w="1737" w:type="dxa"/>
            <w:tcBorders>
              <w:top w:val="nil"/>
              <w:left w:val="nil"/>
              <w:bottom w:val="nil"/>
              <w:right w:val="nil"/>
            </w:tcBorders>
            <w:shd w:val="clear" w:color="auto" w:fill="auto"/>
            <w:noWrap/>
            <w:vAlign w:val="bottom"/>
            <w:hideMark/>
          </w:tcPr>
          <w:p w14:paraId="5394375F"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781D2641" w14:textId="77777777" w:rsidR="0032706F" w:rsidRPr="00CB1E6A" w:rsidRDefault="0032706F" w:rsidP="00C57183">
            <w:pPr>
              <w:spacing w:line="276" w:lineRule="auto"/>
            </w:pPr>
            <w:r w:rsidRPr="00CB1E6A">
              <w:t>n</w:t>
            </w:r>
            <w:r w:rsidRPr="00CB1E6A">
              <w:rPr>
                <w:vertAlign w:val="subscript"/>
              </w:rPr>
              <w:t>H</w:t>
            </w:r>
          </w:p>
        </w:tc>
        <w:tc>
          <w:tcPr>
            <w:tcW w:w="1843" w:type="dxa"/>
            <w:tcBorders>
              <w:top w:val="nil"/>
              <w:left w:val="nil"/>
              <w:bottom w:val="nil"/>
              <w:right w:val="nil"/>
            </w:tcBorders>
            <w:shd w:val="clear" w:color="auto" w:fill="auto"/>
            <w:noWrap/>
            <w:vAlign w:val="center"/>
            <w:hideMark/>
          </w:tcPr>
          <w:p w14:paraId="1151774A" w14:textId="77777777" w:rsidR="0032706F" w:rsidRPr="00CB1E6A" w:rsidRDefault="0032706F" w:rsidP="00C57183">
            <w:pPr>
              <w:spacing w:line="276" w:lineRule="auto"/>
              <w:jc w:val="center"/>
            </w:pPr>
            <w:r>
              <w:rPr>
                <w:color w:val="000000"/>
              </w:rPr>
              <w:t>0.7089</w:t>
            </w:r>
          </w:p>
        </w:tc>
      </w:tr>
      <w:tr w:rsidR="0032706F" w:rsidRPr="00CB1E6A" w14:paraId="6AC327F5"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01A92ACE"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51DBD104" w14:textId="77777777" w:rsidR="0032706F" w:rsidRPr="00CB1E6A" w:rsidRDefault="0032706F" w:rsidP="00C57183">
            <w:pPr>
              <w:spacing w:line="276" w:lineRule="auto"/>
            </w:pPr>
            <w:r w:rsidRPr="00CB1E6A">
              <w:rPr>
                <w:vertAlign w:val="superscript"/>
              </w:rPr>
              <w:t>1</w:t>
            </w:r>
            <w:r w:rsidRPr="00CB1E6A">
              <w:t>/n</w:t>
            </w:r>
            <w:r w:rsidRPr="00CB1E6A">
              <w:rPr>
                <w:vertAlign w:val="subscript"/>
              </w:rPr>
              <w:t>H</w:t>
            </w:r>
          </w:p>
        </w:tc>
        <w:tc>
          <w:tcPr>
            <w:tcW w:w="1843" w:type="dxa"/>
            <w:tcBorders>
              <w:top w:val="nil"/>
              <w:left w:val="nil"/>
              <w:bottom w:val="nil"/>
              <w:right w:val="nil"/>
            </w:tcBorders>
            <w:shd w:val="clear" w:color="auto" w:fill="auto"/>
            <w:noWrap/>
            <w:vAlign w:val="center"/>
            <w:hideMark/>
          </w:tcPr>
          <w:p w14:paraId="78EE586C" w14:textId="77777777" w:rsidR="0032706F" w:rsidRPr="00CB1E6A" w:rsidRDefault="0032706F" w:rsidP="00C57183">
            <w:pPr>
              <w:spacing w:line="276" w:lineRule="auto"/>
              <w:jc w:val="center"/>
            </w:pPr>
            <w:r>
              <w:rPr>
                <w:color w:val="000000"/>
              </w:rPr>
              <w:t>0.7089</w:t>
            </w:r>
          </w:p>
        </w:tc>
      </w:tr>
      <w:tr w:rsidR="0032706F" w:rsidRPr="00CB1E6A" w14:paraId="29841520" w14:textId="77777777" w:rsidTr="00C57183">
        <w:trPr>
          <w:trHeight w:val="372"/>
          <w:jc w:val="center"/>
        </w:trPr>
        <w:tc>
          <w:tcPr>
            <w:tcW w:w="1737" w:type="dxa"/>
            <w:tcBorders>
              <w:top w:val="nil"/>
              <w:left w:val="nil"/>
              <w:bottom w:val="nil"/>
              <w:right w:val="nil"/>
            </w:tcBorders>
            <w:shd w:val="clear" w:color="auto" w:fill="auto"/>
            <w:noWrap/>
            <w:vAlign w:val="bottom"/>
            <w:hideMark/>
          </w:tcPr>
          <w:p w14:paraId="5BE0E49A"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5DAED8C9" w14:textId="77777777" w:rsidR="0032706F" w:rsidRPr="00CB1E6A" w:rsidRDefault="0032706F" w:rsidP="00C57183">
            <w:pPr>
              <w:spacing w:line="276" w:lineRule="auto"/>
            </w:pPr>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17BF85FE" w14:textId="77777777" w:rsidR="0032706F" w:rsidRPr="00CB1E6A" w:rsidRDefault="0032706F" w:rsidP="00C57183">
            <w:pPr>
              <w:spacing w:line="276" w:lineRule="auto"/>
              <w:jc w:val="center"/>
            </w:pPr>
            <w:r>
              <w:rPr>
                <w:color w:val="000000"/>
              </w:rPr>
              <w:t>0.9729</w:t>
            </w:r>
          </w:p>
        </w:tc>
      </w:tr>
      <w:tr w:rsidR="0032706F" w:rsidRPr="00CB1E6A" w14:paraId="42A6B44B"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4B2B3AC6" w14:textId="77777777" w:rsidR="0032706F" w:rsidRPr="00CB1E6A" w:rsidRDefault="0032706F" w:rsidP="00C57183">
            <w:pPr>
              <w:spacing w:line="276" w:lineRule="auto"/>
            </w:pPr>
            <w:r w:rsidRPr="00CB1E6A">
              <w:t>R-P</w:t>
            </w:r>
          </w:p>
        </w:tc>
        <w:tc>
          <w:tcPr>
            <w:tcW w:w="2232" w:type="dxa"/>
            <w:tcBorders>
              <w:top w:val="nil"/>
              <w:left w:val="nil"/>
              <w:bottom w:val="nil"/>
              <w:right w:val="nil"/>
            </w:tcBorders>
            <w:shd w:val="clear" w:color="auto" w:fill="auto"/>
            <w:noWrap/>
            <w:vAlign w:val="bottom"/>
            <w:hideMark/>
          </w:tcPr>
          <w:p w14:paraId="547AA914" w14:textId="77777777" w:rsidR="0032706F" w:rsidRPr="00CB1E6A" w:rsidRDefault="0032706F" w:rsidP="00C57183">
            <w:pPr>
              <w:spacing w:line="276" w:lineRule="auto"/>
            </w:pPr>
            <w:r w:rsidRPr="00CB1E6A">
              <w:t>a</w:t>
            </w:r>
            <w:r w:rsidRPr="00CB1E6A">
              <w:rPr>
                <w:vertAlign w:val="subscript"/>
              </w:rPr>
              <w:t xml:space="preserve">R </w:t>
            </w:r>
            <w:r w:rsidRPr="00CB1E6A">
              <w:t>(</w:t>
            </w:r>
            <w:r>
              <w:t>L/mg</w:t>
            </w:r>
            <w:r w:rsidRPr="00CB1E6A">
              <w:t>)</w:t>
            </w:r>
          </w:p>
        </w:tc>
        <w:tc>
          <w:tcPr>
            <w:tcW w:w="1843" w:type="dxa"/>
            <w:tcBorders>
              <w:top w:val="nil"/>
              <w:left w:val="nil"/>
              <w:bottom w:val="nil"/>
              <w:right w:val="nil"/>
            </w:tcBorders>
            <w:shd w:val="clear" w:color="auto" w:fill="auto"/>
            <w:noWrap/>
            <w:vAlign w:val="center"/>
            <w:hideMark/>
          </w:tcPr>
          <w:p w14:paraId="00B5345E" w14:textId="77777777" w:rsidR="0032706F" w:rsidRPr="00CB1E6A" w:rsidRDefault="0032706F" w:rsidP="00C57183">
            <w:pPr>
              <w:spacing w:line="276" w:lineRule="auto"/>
              <w:jc w:val="center"/>
            </w:pPr>
            <w:r>
              <w:rPr>
                <w:color w:val="000000"/>
              </w:rPr>
              <w:t>24.7500</w:t>
            </w:r>
          </w:p>
        </w:tc>
      </w:tr>
      <w:tr w:rsidR="0032706F" w:rsidRPr="00CB1E6A" w14:paraId="5443976F"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105F794B"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39BCDB3C" w14:textId="77777777" w:rsidR="0032706F" w:rsidRPr="00CB1E6A" w:rsidRDefault="0032706F" w:rsidP="00C57183">
            <w:pPr>
              <w:spacing w:line="276" w:lineRule="auto"/>
            </w:pPr>
            <w:r w:rsidRPr="00CB1E6A">
              <w:t>B</w:t>
            </w:r>
          </w:p>
        </w:tc>
        <w:tc>
          <w:tcPr>
            <w:tcW w:w="1843" w:type="dxa"/>
            <w:tcBorders>
              <w:top w:val="nil"/>
              <w:left w:val="nil"/>
              <w:bottom w:val="nil"/>
              <w:right w:val="nil"/>
            </w:tcBorders>
            <w:shd w:val="clear" w:color="auto" w:fill="auto"/>
            <w:noWrap/>
            <w:vAlign w:val="center"/>
            <w:hideMark/>
          </w:tcPr>
          <w:p w14:paraId="1D334DFD" w14:textId="77777777" w:rsidR="0032706F" w:rsidRPr="00CB1E6A" w:rsidRDefault="0032706F" w:rsidP="00C57183">
            <w:pPr>
              <w:spacing w:line="276" w:lineRule="auto"/>
              <w:jc w:val="center"/>
            </w:pPr>
            <w:r>
              <w:rPr>
                <w:color w:val="000000"/>
              </w:rPr>
              <w:t>0.2911</w:t>
            </w:r>
          </w:p>
        </w:tc>
      </w:tr>
      <w:tr w:rsidR="0032706F" w:rsidRPr="00CB1E6A" w14:paraId="3FAFB1B0" w14:textId="77777777" w:rsidTr="00C57183">
        <w:trPr>
          <w:trHeight w:val="372"/>
          <w:jc w:val="center"/>
        </w:trPr>
        <w:tc>
          <w:tcPr>
            <w:tcW w:w="1737" w:type="dxa"/>
            <w:tcBorders>
              <w:top w:val="nil"/>
              <w:left w:val="nil"/>
              <w:bottom w:val="nil"/>
              <w:right w:val="nil"/>
            </w:tcBorders>
            <w:shd w:val="clear" w:color="auto" w:fill="auto"/>
            <w:noWrap/>
            <w:vAlign w:val="bottom"/>
            <w:hideMark/>
          </w:tcPr>
          <w:p w14:paraId="401563D4"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0FA38214" w14:textId="77777777" w:rsidR="0032706F" w:rsidRPr="00CB1E6A" w:rsidRDefault="0032706F" w:rsidP="00C57183">
            <w:pPr>
              <w:spacing w:line="276" w:lineRule="auto"/>
            </w:pPr>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0EC1E660" w14:textId="77777777" w:rsidR="0032706F" w:rsidRPr="00CB1E6A" w:rsidRDefault="0032706F" w:rsidP="00C57183">
            <w:pPr>
              <w:spacing w:line="276" w:lineRule="auto"/>
              <w:jc w:val="center"/>
            </w:pPr>
            <w:r>
              <w:rPr>
                <w:color w:val="000000"/>
              </w:rPr>
              <w:t>0.8583</w:t>
            </w:r>
          </w:p>
        </w:tc>
      </w:tr>
      <w:tr w:rsidR="0032706F" w:rsidRPr="00CB1E6A" w14:paraId="0DEF71DC" w14:textId="77777777" w:rsidTr="00C57183">
        <w:trPr>
          <w:trHeight w:val="360"/>
          <w:jc w:val="center"/>
        </w:trPr>
        <w:tc>
          <w:tcPr>
            <w:tcW w:w="1737" w:type="dxa"/>
            <w:tcBorders>
              <w:top w:val="nil"/>
              <w:left w:val="nil"/>
              <w:bottom w:val="nil"/>
              <w:right w:val="nil"/>
            </w:tcBorders>
            <w:shd w:val="clear" w:color="auto" w:fill="auto"/>
            <w:noWrap/>
            <w:vAlign w:val="bottom"/>
            <w:hideMark/>
          </w:tcPr>
          <w:p w14:paraId="52408B59" w14:textId="77777777" w:rsidR="0032706F" w:rsidRPr="00CB1E6A" w:rsidRDefault="0032706F" w:rsidP="00C57183">
            <w:pPr>
              <w:spacing w:line="276" w:lineRule="auto"/>
            </w:pPr>
            <w:r w:rsidRPr="00CB1E6A">
              <w:t>HILL</w:t>
            </w:r>
          </w:p>
        </w:tc>
        <w:tc>
          <w:tcPr>
            <w:tcW w:w="2232" w:type="dxa"/>
            <w:tcBorders>
              <w:top w:val="nil"/>
              <w:left w:val="nil"/>
              <w:bottom w:val="nil"/>
              <w:right w:val="nil"/>
            </w:tcBorders>
            <w:shd w:val="clear" w:color="auto" w:fill="auto"/>
            <w:noWrap/>
            <w:vAlign w:val="bottom"/>
            <w:hideMark/>
          </w:tcPr>
          <w:p w14:paraId="112EAA14" w14:textId="77777777" w:rsidR="0032706F" w:rsidRPr="00CB1E6A" w:rsidRDefault="0032706F" w:rsidP="00C57183">
            <w:pPr>
              <w:spacing w:line="276" w:lineRule="auto"/>
            </w:pPr>
            <w:r w:rsidRPr="00CB1E6A">
              <w:t>n</w:t>
            </w:r>
            <w:r w:rsidRPr="00CB1E6A">
              <w:rPr>
                <w:vertAlign w:val="subscript"/>
              </w:rPr>
              <w:t>H</w:t>
            </w:r>
          </w:p>
        </w:tc>
        <w:tc>
          <w:tcPr>
            <w:tcW w:w="1843" w:type="dxa"/>
            <w:tcBorders>
              <w:top w:val="nil"/>
              <w:left w:val="nil"/>
              <w:bottom w:val="nil"/>
              <w:right w:val="nil"/>
            </w:tcBorders>
            <w:shd w:val="clear" w:color="auto" w:fill="auto"/>
            <w:noWrap/>
            <w:vAlign w:val="center"/>
            <w:hideMark/>
          </w:tcPr>
          <w:p w14:paraId="463F8573" w14:textId="77777777" w:rsidR="0032706F" w:rsidRPr="00CB1E6A" w:rsidRDefault="0032706F" w:rsidP="00C57183">
            <w:pPr>
              <w:spacing w:line="276" w:lineRule="auto"/>
              <w:jc w:val="center"/>
            </w:pPr>
            <w:r>
              <w:rPr>
                <w:color w:val="000000"/>
              </w:rPr>
              <w:t>1.0173</w:t>
            </w:r>
          </w:p>
        </w:tc>
      </w:tr>
      <w:tr w:rsidR="0032706F" w:rsidRPr="00CB1E6A" w14:paraId="280ED90B" w14:textId="77777777" w:rsidTr="00C57183">
        <w:trPr>
          <w:trHeight w:val="396"/>
          <w:jc w:val="center"/>
        </w:trPr>
        <w:tc>
          <w:tcPr>
            <w:tcW w:w="1737" w:type="dxa"/>
            <w:tcBorders>
              <w:top w:val="nil"/>
              <w:left w:val="nil"/>
              <w:bottom w:val="nil"/>
              <w:right w:val="nil"/>
            </w:tcBorders>
            <w:shd w:val="clear" w:color="auto" w:fill="auto"/>
            <w:noWrap/>
            <w:vAlign w:val="bottom"/>
            <w:hideMark/>
          </w:tcPr>
          <w:p w14:paraId="35EFB9AC"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48B2D087" w14:textId="77777777" w:rsidR="0032706F" w:rsidRPr="00CB1E6A" w:rsidRDefault="0032706F" w:rsidP="00C57183">
            <w:pPr>
              <w:spacing w:line="276" w:lineRule="auto"/>
            </w:pPr>
            <w:r w:rsidRPr="00CB1E6A">
              <w:t>K</w:t>
            </w:r>
            <w:r w:rsidRPr="00CB1E6A">
              <w:rPr>
                <w:vertAlign w:val="subscript"/>
              </w:rPr>
              <w:t>D</w:t>
            </w:r>
          </w:p>
        </w:tc>
        <w:tc>
          <w:tcPr>
            <w:tcW w:w="1843" w:type="dxa"/>
            <w:tcBorders>
              <w:top w:val="nil"/>
              <w:left w:val="nil"/>
              <w:bottom w:val="nil"/>
              <w:right w:val="nil"/>
            </w:tcBorders>
            <w:shd w:val="clear" w:color="auto" w:fill="auto"/>
            <w:noWrap/>
            <w:vAlign w:val="center"/>
            <w:hideMark/>
          </w:tcPr>
          <w:p w14:paraId="0EF6AB1B" w14:textId="77777777" w:rsidR="0032706F" w:rsidRPr="00CB1E6A" w:rsidRDefault="0032706F" w:rsidP="00C57183">
            <w:pPr>
              <w:spacing w:line="276" w:lineRule="auto"/>
              <w:jc w:val="center"/>
            </w:pPr>
            <w:r>
              <w:rPr>
                <w:color w:val="000000"/>
              </w:rPr>
              <w:t>1.5900</w:t>
            </w:r>
          </w:p>
        </w:tc>
      </w:tr>
      <w:tr w:rsidR="0032706F" w:rsidRPr="00CB1E6A" w14:paraId="458C4377" w14:textId="77777777" w:rsidTr="00C57183">
        <w:trPr>
          <w:trHeight w:val="360"/>
          <w:jc w:val="center"/>
        </w:trPr>
        <w:tc>
          <w:tcPr>
            <w:tcW w:w="1737" w:type="dxa"/>
            <w:tcBorders>
              <w:top w:val="nil"/>
              <w:left w:val="nil"/>
              <w:bottom w:val="nil"/>
              <w:right w:val="nil"/>
            </w:tcBorders>
            <w:shd w:val="clear" w:color="auto" w:fill="auto"/>
            <w:noWrap/>
            <w:vAlign w:val="bottom"/>
            <w:hideMark/>
          </w:tcPr>
          <w:p w14:paraId="5CA9313E" w14:textId="77777777" w:rsidR="0032706F" w:rsidRPr="00CB1E6A" w:rsidRDefault="0032706F" w:rsidP="00C57183">
            <w:pPr>
              <w:spacing w:line="276" w:lineRule="auto"/>
              <w:jc w:val="right"/>
            </w:pPr>
          </w:p>
        </w:tc>
        <w:tc>
          <w:tcPr>
            <w:tcW w:w="2232" w:type="dxa"/>
            <w:tcBorders>
              <w:top w:val="nil"/>
              <w:left w:val="nil"/>
              <w:bottom w:val="nil"/>
              <w:right w:val="nil"/>
            </w:tcBorders>
            <w:shd w:val="clear" w:color="auto" w:fill="auto"/>
            <w:noWrap/>
            <w:vAlign w:val="bottom"/>
            <w:hideMark/>
          </w:tcPr>
          <w:p w14:paraId="61D304D8" w14:textId="77777777" w:rsidR="0032706F" w:rsidRPr="00CB1E6A" w:rsidRDefault="0032706F" w:rsidP="00C57183">
            <w:pPr>
              <w:spacing w:line="276" w:lineRule="auto"/>
            </w:pPr>
            <w:r w:rsidRPr="00CB1E6A">
              <w:t>q</w:t>
            </w:r>
            <w:r w:rsidRPr="00CB1E6A">
              <w:rPr>
                <w:vertAlign w:val="subscript"/>
              </w:rPr>
              <w:t>H</w:t>
            </w:r>
          </w:p>
        </w:tc>
        <w:tc>
          <w:tcPr>
            <w:tcW w:w="1843" w:type="dxa"/>
            <w:tcBorders>
              <w:top w:val="nil"/>
              <w:left w:val="nil"/>
              <w:bottom w:val="nil"/>
              <w:right w:val="nil"/>
            </w:tcBorders>
            <w:shd w:val="clear" w:color="auto" w:fill="auto"/>
            <w:noWrap/>
            <w:vAlign w:val="center"/>
            <w:hideMark/>
          </w:tcPr>
          <w:p w14:paraId="776DACD4" w14:textId="77777777" w:rsidR="0032706F" w:rsidRPr="00CB1E6A" w:rsidRDefault="0032706F" w:rsidP="00C57183">
            <w:pPr>
              <w:spacing w:line="276" w:lineRule="auto"/>
              <w:jc w:val="center"/>
            </w:pPr>
            <w:r>
              <w:rPr>
                <w:color w:val="000000"/>
              </w:rPr>
              <w:t>99.0100</w:t>
            </w:r>
          </w:p>
        </w:tc>
      </w:tr>
      <w:tr w:rsidR="0032706F" w:rsidRPr="00CB1E6A" w14:paraId="2338A2B1" w14:textId="77777777" w:rsidTr="00C57183">
        <w:trPr>
          <w:trHeight w:val="372"/>
          <w:jc w:val="center"/>
        </w:trPr>
        <w:tc>
          <w:tcPr>
            <w:tcW w:w="1737" w:type="dxa"/>
            <w:tcBorders>
              <w:top w:val="nil"/>
              <w:left w:val="nil"/>
              <w:bottom w:val="single" w:sz="4" w:space="0" w:color="auto"/>
              <w:right w:val="nil"/>
            </w:tcBorders>
            <w:shd w:val="clear" w:color="auto" w:fill="auto"/>
            <w:noWrap/>
            <w:vAlign w:val="bottom"/>
            <w:hideMark/>
          </w:tcPr>
          <w:p w14:paraId="31050F36" w14:textId="77777777" w:rsidR="0032706F" w:rsidRPr="00CB1E6A" w:rsidRDefault="0032706F" w:rsidP="00C57183">
            <w:pPr>
              <w:spacing w:line="276" w:lineRule="auto"/>
            </w:pPr>
            <w:r w:rsidRPr="00CB1E6A">
              <w:t> </w:t>
            </w:r>
          </w:p>
        </w:tc>
        <w:tc>
          <w:tcPr>
            <w:tcW w:w="2232" w:type="dxa"/>
            <w:tcBorders>
              <w:top w:val="nil"/>
              <w:left w:val="nil"/>
              <w:bottom w:val="single" w:sz="4" w:space="0" w:color="auto"/>
              <w:right w:val="nil"/>
            </w:tcBorders>
            <w:shd w:val="clear" w:color="auto" w:fill="auto"/>
            <w:noWrap/>
            <w:vAlign w:val="bottom"/>
            <w:hideMark/>
          </w:tcPr>
          <w:p w14:paraId="2A25626F" w14:textId="77777777" w:rsidR="0032706F" w:rsidRPr="00CB1E6A" w:rsidRDefault="0032706F" w:rsidP="00C57183">
            <w:pPr>
              <w:spacing w:line="276" w:lineRule="auto"/>
            </w:pPr>
            <w:r w:rsidRPr="00CB1E6A">
              <w:t>R</w:t>
            </w:r>
            <w:r w:rsidRPr="00CB1E6A">
              <w:rPr>
                <w:vertAlign w:val="superscript"/>
              </w:rPr>
              <w:t>2</w:t>
            </w:r>
          </w:p>
        </w:tc>
        <w:tc>
          <w:tcPr>
            <w:tcW w:w="1843" w:type="dxa"/>
            <w:tcBorders>
              <w:top w:val="nil"/>
              <w:left w:val="nil"/>
              <w:bottom w:val="single" w:sz="4" w:space="0" w:color="auto"/>
              <w:right w:val="nil"/>
            </w:tcBorders>
            <w:shd w:val="clear" w:color="auto" w:fill="auto"/>
            <w:noWrap/>
            <w:vAlign w:val="center"/>
            <w:hideMark/>
          </w:tcPr>
          <w:p w14:paraId="773E11AA" w14:textId="77777777" w:rsidR="0032706F" w:rsidRPr="00B75BE5" w:rsidRDefault="0032706F" w:rsidP="00C57183">
            <w:pPr>
              <w:spacing w:line="276" w:lineRule="auto"/>
              <w:jc w:val="center"/>
              <w:rPr>
                <w:lang w:val="en-GB"/>
              </w:rPr>
            </w:pPr>
            <w:r>
              <w:rPr>
                <w:color w:val="000000"/>
              </w:rPr>
              <w:t>0.955</w:t>
            </w:r>
            <w:r>
              <w:rPr>
                <w:color w:val="000000"/>
                <w:lang w:val="en-GB"/>
              </w:rPr>
              <w:t>0</w:t>
            </w:r>
          </w:p>
        </w:tc>
      </w:tr>
    </w:tbl>
    <w:p w14:paraId="29A73B8C" w14:textId="77777777" w:rsidR="0032706F" w:rsidRPr="0032706F" w:rsidRDefault="0032706F" w:rsidP="0032706F">
      <w:pPr>
        <w:rPr>
          <w:lang w:val="en-GB" w:eastAsia="zh-CN"/>
        </w:rPr>
      </w:pPr>
    </w:p>
    <w:p w14:paraId="2F50E898" w14:textId="77777777" w:rsidR="005A05E3" w:rsidRDefault="005A05E3" w:rsidP="00D84764">
      <w:pPr>
        <w:tabs>
          <w:tab w:val="left" w:pos="851"/>
        </w:tabs>
        <w:spacing w:line="480" w:lineRule="auto"/>
        <w:jc w:val="both"/>
        <w:rPr>
          <w:rFonts w:eastAsiaTheme="minorEastAsia"/>
          <w:lang w:val="en-GB"/>
        </w:rPr>
      </w:pPr>
    </w:p>
    <w:p w14:paraId="463DC3D6" w14:textId="77777777" w:rsidR="005A05E3" w:rsidRDefault="005A05E3" w:rsidP="00D84764">
      <w:pPr>
        <w:tabs>
          <w:tab w:val="left" w:pos="851"/>
        </w:tabs>
        <w:spacing w:line="480" w:lineRule="auto"/>
        <w:jc w:val="both"/>
        <w:rPr>
          <w:rFonts w:eastAsiaTheme="minorEastAsia"/>
          <w:lang w:val="en-GB"/>
        </w:rPr>
      </w:pPr>
    </w:p>
    <w:p w14:paraId="426D1C72" w14:textId="77777777" w:rsidR="00D84764" w:rsidRPr="00CB1E6A" w:rsidRDefault="00D84764" w:rsidP="00D84764">
      <w:pPr>
        <w:pStyle w:val="Heading4"/>
      </w:pPr>
      <w:bookmarkStart w:id="482" w:name="_Toc118051560"/>
      <w:bookmarkStart w:id="483" w:name="_Toc127869146"/>
      <w:r w:rsidRPr="00CB1E6A">
        <w:lastRenderedPageBreak/>
        <w:t>Kinetic studies on adsorption of CQP onto BSP1</w:t>
      </w:r>
      <w:bookmarkEnd w:id="482"/>
      <w:bookmarkEnd w:id="483"/>
    </w:p>
    <w:p w14:paraId="0C1ADC83" w14:textId="53952ED2" w:rsidR="007E632D" w:rsidRDefault="00D84764" w:rsidP="00D84764">
      <w:pPr>
        <w:spacing w:line="480" w:lineRule="auto"/>
        <w:jc w:val="both"/>
        <w:rPr>
          <w:lang w:val="en-GB"/>
        </w:rPr>
      </w:pPr>
      <w:r w:rsidRPr="00CB1E6A">
        <w:rPr>
          <w:lang w:val="en-GB"/>
        </w:rPr>
        <w:t>The Pseudo first order (PFO) kinetic plot is shown in Figure 4.2.2.5a, while the estimated parameters are listed in Table 4.2.2.2. The obtained R</w:t>
      </w:r>
      <w:r w:rsidRPr="00CB1E6A">
        <w:rPr>
          <w:vertAlign w:val="superscript"/>
          <w:lang w:val="en-GB"/>
        </w:rPr>
        <w:t>2</w:t>
      </w:r>
      <w:r w:rsidRPr="00CB1E6A">
        <w:rPr>
          <w:lang w:val="en-GB"/>
        </w:rPr>
        <w:t xml:space="preserve"> values for PFO were obtained to be 0.9751, 0.9931, 0.9794, 09930, and 0.9915 for 10, 20, 30, 40 and 50 mg/L</w:t>
      </w:r>
      <w:r>
        <w:rPr>
          <w:lang w:val="en-GB"/>
        </w:rPr>
        <w:t>,</w:t>
      </w:r>
      <w:r w:rsidRPr="00CB1E6A">
        <w:rPr>
          <w:lang w:val="en-GB"/>
        </w:rPr>
        <w:t xml:space="preserve"> respectively. Although the PFO R</w:t>
      </w:r>
      <w:r w:rsidRPr="00CB1E6A">
        <w:rPr>
          <w:vertAlign w:val="superscript"/>
          <w:lang w:val="en-GB"/>
        </w:rPr>
        <w:t>2</w:t>
      </w:r>
      <w:r w:rsidRPr="00CB1E6A">
        <w:rPr>
          <w:lang w:val="en-GB"/>
        </w:rPr>
        <w:t xml:space="preserve"> values were relatively high, there is a wide deviation between the experimental and calculated quantities adsorbed at equilibrium. This deviation was confirmed from the high error values, estimated from percentage standard deviation (S.D %), Chi square </w:t>
      </w:r>
      <w:r>
        <w:rPr>
          <w:lang w:val="en-GB"/>
        </w:rPr>
        <w:t>(</w:t>
      </w:r>
      <w:r w:rsidRPr="004E7F1A">
        <w:rPr>
          <w:i/>
          <w:iCs/>
          <w:lang w:val="en-GB"/>
        </w:rPr>
        <w:t>χ</w:t>
      </w:r>
      <w:r w:rsidRPr="00CB1E6A">
        <w:rPr>
          <w:vertAlign w:val="superscript"/>
        </w:rPr>
        <w:t>2</w:t>
      </w:r>
      <w:r w:rsidRPr="00CB1E6A">
        <w:rPr>
          <w:lang w:val="en-GB"/>
        </w:rPr>
        <w:t xml:space="preserve">) and Average relative error (ARE). This suggested that the PFO does not </w:t>
      </w:r>
      <w:r>
        <w:rPr>
          <w:lang w:val="en-GB"/>
        </w:rPr>
        <w:t>describe</w:t>
      </w:r>
      <w:r w:rsidRPr="00CB1E6A">
        <w:rPr>
          <w:lang w:val="en-GB"/>
        </w:rPr>
        <w:t xml:space="preserve"> the experimental data. On the contrary, the estimated errors from the Pseudo second order (PSO) </w:t>
      </w:r>
      <w:bookmarkStart w:id="484" w:name="_Hlk121668765"/>
      <w:r w:rsidRPr="00CB1E6A">
        <w:rPr>
          <w:lang w:val="en-GB"/>
        </w:rPr>
        <w:t xml:space="preserve">were </w:t>
      </w:r>
      <w:bookmarkStart w:id="485" w:name="_Hlk121383180"/>
      <w:r w:rsidRPr="00CB1E6A">
        <w:rPr>
          <w:lang w:val="en-GB"/>
        </w:rPr>
        <w:t>very low</w:t>
      </w:r>
      <w:r>
        <w:rPr>
          <w:lang w:val="en-GB"/>
        </w:rPr>
        <w:t xml:space="preserve"> (0.43 to 1.47 % for </w:t>
      </w:r>
      <w:r w:rsidRPr="00CB1E6A">
        <w:rPr>
          <w:lang w:val="en-GB"/>
        </w:rPr>
        <w:t>S.D %</w:t>
      </w:r>
      <w:r>
        <w:rPr>
          <w:lang w:val="en-GB"/>
        </w:rPr>
        <w:t xml:space="preserve">, 0.002 to 0.17 for </w:t>
      </w:r>
      <w:r w:rsidRPr="004E7F1A">
        <w:rPr>
          <w:i/>
          <w:iCs/>
          <w:lang w:val="en-GB"/>
        </w:rPr>
        <w:t>χ</w:t>
      </w:r>
      <w:r w:rsidRPr="00CB1E6A">
        <w:rPr>
          <w:vertAlign w:val="superscript"/>
        </w:rPr>
        <w:t>2</w:t>
      </w:r>
      <w:r>
        <w:rPr>
          <w:lang w:val="en-GB"/>
        </w:rPr>
        <w:t xml:space="preserve"> and 0.29 to 1.04 for ARE)</w:t>
      </w:r>
      <w:bookmarkEnd w:id="484"/>
      <w:r>
        <w:rPr>
          <w:lang w:val="en-GB"/>
        </w:rPr>
        <w:t xml:space="preserve">. </w:t>
      </w:r>
      <w:r w:rsidRPr="00CB1E6A">
        <w:rPr>
          <w:lang w:val="en-GB"/>
        </w:rPr>
        <w:t xml:space="preserve"> </w:t>
      </w:r>
      <w:r>
        <w:rPr>
          <w:lang w:val="en-GB"/>
        </w:rPr>
        <w:t>T</w:t>
      </w:r>
      <w:r w:rsidRPr="00CB1E6A">
        <w:rPr>
          <w:lang w:val="en-GB"/>
        </w:rPr>
        <w:t>he R</w:t>
      </w:r>
      <w:r w:rsidRPr="00CB1E6A">
        <w:rPr>
          <w:vertAlign w:val="superscript"/>
          <w:lang w:val="en-GB"/>
        </w:rPr>
        <w:t>2</w:t>
      </w:r>
      <w:r w:rsidRPr="00CB1E6A">
        <w:rPr>
          <w:lang w:val="en-GB"/>
        </w:rPr>
        <w:t xml:space="preserve"> values were </w:t>
      </w:r>
      <w:r>
        <w:rPr>
          <w:lang w:val="en-GB"/>
        </w:rPr>
        <w:t xml:space="preserve">obtained </w:t>
      </w:r>
      <w:r w:rsidRPr="00CB1E6A">
        <w:rPr>
          <w:lang w:val="en-GB"/>
        </w:rPr>
        <w:t xml:space="preserve">close to unity </w:t>
      </w:r>
      <w:r>
        <w:rPr>
          <w:lang w:val="en-GB"/>
        </w:rPr>
        <w:t>(0.9980 – 0.9991)</w:t>
      </w:r>
      <w:bookmarkEnd w:id="485"/>
      <w:r>
        <w:rPr>
          <w:lang w:val="en-GB"/>
        </w:rPr>
        <w:t xml:space="preserve"> </w:t>
      </w:r>
      <w:r w:rsidRPr="00CB1E6A">
        <w:rPr>
          <w:lang w:val="en-GB"/>
        </w:rPr>
        <w:t xml:space="preserve">(Figure 4.2.2.5b) across all the investigated concentrations. The Elovich kinetic plot is depicted in Figure 4.2.2.5d. </w:t>
      </w:r>
    </w:p>
    <w:p w14:paraId="6EE9279D" w14:textId="51EDF9D6" w:rsidR="00D84764" w:rsidRDefault="00D84764" w:rsidP="00D84764">
      <w:pPr>
        <w:spacing w:line="480" w:lineRule="auto"/>
        <w:jc w:val="both"/>
        <w:rPr>
          <w:lang w:val="en-GB"/>
        </w:rPr>
      </w:pPr>
      <w:r w:rsidRPr="00CB1E6A">
        <w:rPr>
          <w:lang w:val="en-GB"/>
        </w:rPr>
        <w:t>The desorption coefficient (</w:t>
      </w:r>
      <w:r w:rsidRPr="00CB1E6A">
        <w:t>β</w:t>
      </w:r>
      <w:r w:rsidRPr="00CB1E6A">
        <w:rPr>
          <w:vertAlign w:val="subscript"/>
        </w:rPr>
        <w:t>EI</w:t>
      </w:r>
      <w:r w:rsidRPr="00CB1E6A">
        <w:rPr>
          <w:lang w:val="en-GB"/>
        </w:rPr>
        <w:t>) was found to decrease as the initial concentration increase</w:t>
      </w:r>
      <w:r>
        <w:rPr>
          <w:lang w:val="en-GB"/>
        </w:rPr>
        <w:t>d</w:t>
      </w:r>
      <w:r w:rsidRPr="00CB1E6A">
        <w:rPr>
          <w:lang w:val="en-GB"/>
        </w:rPr>
        <w:t>, whereas the chemisorption rate (</w:t>
      </w:r>
      <w:r w:rsidRPr="00CB1E6A">
        <w:t>α</w:t>
      </w:r>
      <w:r w:rsidRPr="00CB1E6A">
        <w:rPr>
          <w:vertAlign w:val="subscript"/>
        </w:rPr>
        <w:t>EI</w:t>
      </w:r>
      <w:r w:rsidRPr="00CB1E6A">
        <w:rPr>
          <w:lang w:val="en-GB"/>
        </w:rPr>
        <w:t>) increases</w:t>
      </w:r>
      <w:r>
        <w:rPr>
          <w:lang w:val="en-GB"/>
        </w:rPr>
        <w:t xml:space="preserve"> </w:t>
      </w:r>
      <w:r>
        <w:rPr>
          <w:lang w:val="en-GB"/>
        </w:rPr>
        <w:fldChar w:fldCharType="begin" w:fldLock="1"/>
      </w:r>
      <w:r>
        <w:rPr>
          <w:lang w:val="en-GB"/>
        </w:rPr>
        <w:instrText>ADDIN CSL_CITATION {"citationItems":[{"id":"ITEM-1","itemData":{"DOI":"10.1080/15226514.2016.1267707","ISSN":"15497879","PMID":"27936896","abstract":"A green type composite biosorbent composed of pine, oak, hornbeam, and fir sawdust biomasses modified with cetyltrimethylammonium bromide (CTAB) was first used for biosorption of an unsafe synthetic food dye, Food Green 3 from liquid medium in this study. Batch studies were carried by observing the effects of pH, dye concentration, biosorbent amount, and contact time. The equilibrium data were analyzed using Freundlich, Langmuir, and Dubinin–Radushkevich equations. Freundlich model gave a better conformity than other equations. The maximum dye removal potential of biosorbent was found to be 36.6 mg/g based on Langmuir isotherm. The pseudo-first-order, pseudo-second-order, Elovich, and intra-particle diffusion models were applied to clarify the process kinetics of biosorption. The mechanism studies suggested the biosorption process obeying Elovich kinetics and involving pore diffusion. The estimated values of biosorption free energy from Dubinin–Radushkevich isotherm (E value &lt;8 kJ/mol) and thermodynamic studies (0 &lt; ΔG° &lt; −20 kJ/mol) implied a spontaneous, feasible, and physical process. Hence, this investigation suggested that the CTAB modified mix sawdust biomass could be a promising biosorbent for biosorption of such problematic dyes from impacted media.","author":[{"dropping-particle":"","family":"Deniz","given":"Fatih","non-dropping-particle":"","parse-names":false,"suffix":""},{"dropping-particle":"","family":"Kepekci","given":"Remziye Aysun","non-dropping-particle":"","parse-names":false,"suffix":""}],"container-title":"International Journal of Phytoremediation","id":"ITEM-1","issue":"6","issued":{"date-parts":[["2017"]]},"page":"579-586","publisher":"Taylor &amp; Francis","title":"Biosorption of Food Green 3 by a novel green generation composite biosorbent from aqueous environment","type":"article-journal","volume":"19"},"uris":["http://www.mendeley.com/documents/?uuid=a045e69e-67d1-4961-9114-af6acbb8eeda"]}],"mendeley":{"formattedCitation":"(Deniz &amp; Kepekci, 2017)","plainTextFormattedCitation":"(Deniz &amp; Kepekci, 2017)","previouslyFormattedCitation":"(Deniz &amp; Kepekci, 2017)"},"properties":{"noteIndex":0},"schema":"https://github.com/citation-style-language/schema/raw/master/csl-citation.json"}</w:instrText>
      </w:r>
      <w:r>
        <w:rPr>
          <w:lang w:val="en-GB"/>
        </w:rPr>
        <w:fldChar w:fldCharType="separate"/>
      </w:r>
      <w:r w:rsidRPr="009D7DEC">
        <w:rPr>
          <w:noProof/>
          <w:lang w:val="en-GB"/>
        </w:rPr>
        <w:t>(Deniz &amp; Kepekci, 2017)</w:t>
      </w:r>
      <w:r>
        <w:rPr>
          <w:lang w:val="en-GB"/>
        </w:rPr>
        <w:fldChar w:fldCharType="end"/>
      </w:r>
      <w:r w:rsidRPr="00CB1E6A">
        <w:rPr>
          <w:lang w:val="en-GB"/>
        </w:rPr>
        <w:t xml:space="preserve">.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w:t>
      </w:r>
      <w:r>
        <w:rPr>
          <w:lang w:val="en-GB"/>
        </w:rPr>
        <w:t xml:space="preserve"> values</w:t>
      </w:r>
      <w:r w:rsidRPr="00CB1E6A">
        <w:rPr>
          <w:lang w:val="en-GB"/>
        </w:rPr>
        <w:t xml:space="preserve"> of </w:t>
      </w:r>
      <w:r w:rsidRPr="00CB1E6A">
        <w:t>β</w:t>
      </w:r>
      <w:r w:rsidRPr="00CB1E6A">
        <w:rPr>
          <w:vertAlign w:val="subscript"/>
        </w:rPr>
        <w:t>EI</w:t>
      </w:r>
      <w:r w:rsidRPr="00CB1E6A">
        <w:rPr>
          <w:vertAlign w:val="subscript"/>
          <w:lang w:val="en-GB"/>
        </w:rPr>
        <w:t xml:space="preserve">, </w:t>
      </w:r>
      <w:r>
        <w:rPr>
          <w:lang w:val="en-GB"/>
        </w:rPr>
        <w:t>which indicated that</w:t>
      </w:r>
      <w:r w:rsidRPr="00CB1E6A">
        <w:rPr>
          <w:lang w:val="en-GB"/>
        </w:rPr>
        <w:t xml:space="preserve"> chemisorption governs the adsorption process </w:t>
      </w:r>
      <w:r w:rsidRPr="00CB1E6A">
        <w:rPr>
          <w:lang w:val="en-GB"/>
        </w:rPr>
        <w:fldChar w:fldCharType="begin" w:fldLock="1"/>
      </w:r>
      <w:r>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Pr="00CB1E6A">
        <w:rPr>
          <w:noProof/>
          <w:lang w:val="en-GB"/>
        </w:rPr>
        <w:t xml:space="preserve">(Ahmad </w:t>
      </w:r>
      <w:r w:rsidR="008C0A9B" w:rsidRPr="008C0A9B">
        <w:rPr>
          <w:i/>
          <w:iCs/>
          <w:noProof/>
          <w:lang w:val="en-GB"/>
        </w:rPr>
        <w:t>et al.</w:t>
      </w:r>
      <w:r w:rsidRPr="00CB1E6A">
        <w:rPr>
          <w:noProof/>
          <w:lang w:val="en-GB"/>
        </w:rPr>
        <w:t>, 2016)</w:t>
      </w:r>
      <w:r w:rsidRPr="00CB1E6A">
        <w:rPr>
          <w:lang w:val="en-GB"/>
        </w:rPr>
        <w:fldChar w:fldCharType="end"/>
      </w:r>
      <w:r w:rsidRPr="00CB1E6A">
        <w:rPr>
          <w:lang w:val="en-GB"/>
        </w:rPr>
        <w:t xml:space="preserve">. The Fractional power plot is depicted in Figure 4.2.2.5e. </w:t>
      </w:r>
      <w:r w:rsidR="007E632D">
        <w:rPr>
          <w:lang w:val="en-GB"/>
        </w:rPr>
        <w:t>T</w:t>
      </w:r>
      <w:r w:rsidRPr="00CB1E6A">
        <w:rPr>
          <w:lang w:val="en-GB"/>
        </w:rPr>
        <w:t>he values of V and K increase</w:t>
      </w:r>
      <w:r>
        <w:rPr>
          <w:lang w:val="en-GB"/>
        </w:rPr>
        <w:t>d</w:t>
      </w:r>
      <w:r w:rsidRPr="00CB1E6A">
        <w:rPr>
          <w:lang w:val="en-GB"/>
        </w:rPr>
        <w:t xml:space="preserve"> as the initial concentration increase</w:t>
      </w:r>
      <w:r>
        <w:rPr>
          <w:lang w:val="en-GB"/>
        </w:rPr>
        <w:t>d</w:t>
      </w:r>
      <w:r w:rsidRPr="00CB1E6A">
        <w:rPr>
          <w:lang w:val="en-GB"/>
        </w:rPr>
        <w:t xml:space="preserve">, thereby confirming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2.2.5</w:t>
      </w:r>
      <w:r>
        <w:rPr>
          <w:lang w:val="en-GB"/>
        </w:rPr>
        <w:t>f</w:t>
      </w:r>
      <w:r w:rsidRPr="00CB1E6A">
        <w:rPr>
          <w:lang w:val="en-GB"/>
        </w:rPr>
        <w:t xml:space="preserve"> shows the Avrami plot, with the R</w:t>
      </w:r>
      <w:r w:rsidRPr="00CB1E6A">
        <w:rPr>
          <w:vertAlign w:val="superscript"/>
          <w:lang w:val="en-GB"/>
        </w:rPr>
        <w:t>2</w:t>
      </w:r>
      <w:r w:rsidRPr="00CB1E6A">
        <w:rPr>
          <w:lang w:val="en-GB"/>
        </w:rPr>
        <w:t xml:space="preserve"> values ranging from 0.9694 </w:t>
      </w:r>
      <w:r>
        <w:rPr>
          <w:lang w:val="en-GB"/>
        </w:rPr>
        <w:t>to</w:t>
      </w:r>
      <w:r w:rsidRPr="00CB1E6A">
        <w:rPr>
          <w:lang w:val="en-GB"/>
        </w:rPr>
        <w:t xml:space="preserve"> 0.9900. The </w:t>
      </w:r>
      <w:r w:rsidR="007E632D">
        <w:rPr>
          <w:lang w:val="en-GB"/>
        </w:rPr>
        <w:t>k</w:t>
      </w:r>
      <w:r w:rsidRPr="00CB1E6A">
        <w:rPr>
          <w:vertAlign w:val="subscript"/>
          <w:lang w:val="en-GB"/>
        </w:rPr>
        <w:t>AV</w:t>
      </w:r>
      <w:r w:rsidRPr="00CB1E6A">
        <w:rPr>
          <w:lang w:val="en-GB"/>
        </w:rPr>
        <w:t xml:space="preserve"> parameter is dependent on temperature which decrease</w:t>
      </w:r>
      <w:r>
        <w:rPr>
          <w:lang w:val="en-GB"/>
        </w:rPr>
        <w:t>d</w:t>
      </w:r>
      <w:r w:rsidRPr="00CB1E6A">
        <w:rPr>
          <w:lang w:val="en-GB"/>
        </w:rPr>
        <w:t xml:space="preserve"> (0.09 </w:t>
      </w:r>
      <w:r w:rsidRPr="006701F6">
        <w:rPr>
          <w:lang w:val="en-GB"/>
        </w:rPr>
        <w:t>to 0.04 min</w:t>
      </w:r>
      <w:r w:rsidRPr="006701F6">
        <w:rPr>
          <w:vertAlign w:val="superscript"/>
          <w:lang w:val="en-GB"/>
        </w:rPr>
        <w:t>-1</w:t>
      </w:r>
      <w:r w:rsidRPr="006701F6">
        <w:rPr>
          <w:lang w:val="en-GB"/>
        </w:rPr>
        <w:t xml:space="preserve">) as the concentration increased from 10 to 50 mg/L. This is because, as the initial concentration increases, the longer the time required to attain equilibrium </w:t>
      </w:r>
      <w:r w:rsidRPr="006701F6">
        <w:rPr>
          <w:lang w:val="en-GB"/>
        </w:rPr>
        <w:fldChar w:fldCharType="begin" w:fldLock="1"/>
      </w:r>
      <w:r w:rsidRPr="006701F6">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6701F6">
        <w:rPr>
          <w:lang w:val="en-GB"/>
        </w:rPr>
        <w:fldChar w:fldCharType="separate"/>
      </w:r>
      <w:r w:rsidRPr="006701F6">
        <w:rPr>
          <w:noProof/>
          <w:lang w:val="en-GB"/>
        </w:rPr>
        <w:t>(Oladoja, 2016)</w:t>
      </w:r>
      <w:r w:rsidRPr="006701F6">
        <w:rPr>
          <w:lang w:val="en-GB"/>
        </w:rPr>
        <w:fldChar w:fldCharType="end"/>
      </w:r>
      <w:r w:rsidRPr="006701F6">
        <w:rPr>
          <w:lang w:val="en-GB"/>
        </w:rPr>
        <w:t xml:space="preserve">. Similar findings have been reported </w:t>
      </w:r>
      <w:r w:rsidRPr="006701F6">
        <w:rPr>
          <w:lang w:val="en-GB"/>
        </w:rPr>
        <w:fldChar w:fldCharType="begin" w:fldLock="1"/>
      </w:r>
      <w:r w:rsidRPr="006701F6">
        <w:rPr>
          <w:lang w:val="en-GB"/>
        </w:rPr>
        <w:instrText>ADDIN CSL_CITATION {"citationItems":[{"id":"ITEM-1","itemData":{"DOI":"10.1080/02757540.2012.686606","ISSN":"02757540","abstract":"The ability of ackee apple (AA) seeds to remove Congo Red (CR) dye from aqueous solution was investigated. AA was characterised using thermo gravimetric analyser, scanning electron microscopy, Braunauer Emmett Teller, pHpzc, elemental analysis and Boehm titration. The effects of operational parameters such as adsorbent dosage, contact time, initial dye concentration and solution pH were studied in a batch system. pH has a profound influence on the adsorption process. Maximum dye adsorption was observed at pH 3.0. The reaction was fast, reaching equilibrium in 90 min. Adsorption data were best described by Langmuir isotherm and the pseudo-second-order kinetic model with a maximum monolayer coverage of 161.89 mg·g-1. Both boundary layer and intraparticle diffusion mechanisms were found to govern the adsorption process. Thermodynamic parameters such as standard free energy change (Δ G0), standard enthalpy change (ΔH0), and standard entropy change (Δ S0) were studied. Values of ΔG0 varied between-30.94 and-36.56 kJ·mol-1, ΔH0 was 25.61 kJ·mol-1, and ΔS0 was 74.84 kJ·mol-1·K-1, indicating that the removal of CR from aqueous solution by AA was spontaneous and endothermic in nature. Regeneration and reusability studies were carried out using different eluents. AA gave the highest adsorption efficiency up to four cycles when treated with 0.3 M HCl. AA was found to be an effective adsorbent for the removal of CR dye from aqueous solution. © 2013 Copyright Taylor and Francis Group, LLC.","author":[{"dropping-particle":"","family":"Bello","given":"Olugbenga S.","non-dropping-particle":"","parse-names":false,"suffix":""},{"dropping-particle":"","family":"Auta","given":"Manase","non-dropping-particle":"","parse-names":false,"suffix":""},{"dropping-particle":"","family":"Ayodele","given":"Olumide B.","non-dropping-particle":"","parse-names":false,"suffix":""}],"container-title":"Chemistry and Ecology","id":"ITEM-1","issue":"1","issued":{"date-parts":[["2013"]]},"page":"58-71","title":"Ackee apple (Blighia sapida) seeds: a novel adsorbent for the removal of Congo Red dye from aqueous solutions","type":"article-journal","volume":"29"},"uris":["http://www.mendeley.com/documents/?uuid=ae9117c1-26b0-43cd-b0bb-4212db71d179"]},{"id":"ITEM-2","itemData":{"DOI":"10.1155/2018/3463724","ISSN":"1687479X","abstract":"Reports about presence and toxicity of Cd2+ in different chemical industrial effluents prompted the researchers to explore some economical, rapid, sensitive, and accurate methods for its determination and removal from aqueous systems. In continuation of series of investigations, adsorption of Cd2+ onto the stem of Saccharum arundinaceum is proposed in the present work. Optimization of parameters affecting sorption potential of Cd2+ including pH, contact time, temperature, sorbent dose, and concentration of sorbate was carried out to determine best suited conditions for maximum removal of sorbate. To understand the nature of sorption process, linear and nonlinear forms of five sorption isotherms including Freundlich and Langmuir models were employed. Feasibility and viability of sorption process were evaluated by calculating kinetics and thermodynamics of the process, while error analysis suggested best fitted sorption model on sorption data. Thermodynamic studies demonstrated exothermic nature of reaction, while kinetic studies suggested pseudo-second order of reaction.","author":[{"dropping-particle":"","family":"Batool","given":"Fozia","non-dropping-particle":"","parse-names":false,"suffix":""},{"dropping-particle":"","family":"Akbar","given":"Jamshed","non-dropping-particle":"","parse-names":false,"suffix":""},{"dropping-particle":"","family":"Iqbal","given":"Shahid","non-dropping-particle":"","parse-names":false,"suffix":""},{"dropping-particle":"","family":"Noreen","given":"Sobia","non-dropping-particle":"","parse-names":false,"suffix":""},{"dropping-particle":"","family":"Bukhari","given":"Syed Nasir Abbas","non-dropping-particle":"","parse-names":false,"suffix":""}],"container-title":"Bioinorganic Chemistry and Applications","id":"ITEM-2","issued":{"date-parts":[["2018"]]},"publisher":"Hindawi","title":"Study of Isothermal, Kinetic, and Thermodynamic Parameters for Adsorption of Cadmium: An Overview of Linear and Nonlinear Approach and Error Analysis","type":"article-journal","volume":"2018"},"uris":["http://www.mendeley.com/documents/?uuid=a86675c0-b2dc-4e2e-bd2e-3a85ed135843"]}],"mendeley":{"formattedCitation":"(Batool et al., 2018; O. S. Bello et al., 2013)","manualFormatting":"(Bello et al., 2013; Batool et al., 2018)","plainTextFormattedCitation":"(Batool et al., 2018; O. S. Bello et al., 2013)","previouslyFormattedCitation":"(Batool et al., 2018; O. S. Bello et al., 2013)"},"properties":{"noteIndex":0},"schema":"https://github.com/citation-style-language/schema/raw/master/csl-citation.json"}</w:instrText>
      </w:r>
      <w:r w:rsidRPr="006701F6">
        <w:rPr>
          <w:lang w:val="en-GB"/>
        </w:rPr>
        <w:fldChar w:fldCharType="separate"/>
      </w:r>
      <w:r w:rsidRPr="006701F6">
        <w:rPr>
          <w:noProof/>
          <w:lang w:val="en-GB"/>
        </w:rPr>
        <w:t xml:space="preserve">(Bello </w:t>
      </w:r>
      <w:r w:rsidR="008C0A9B" w:rsidRPr="008C0A9B">
        <w:rPr>
          <w:i/>
          <w:iCs/>
          <w:noProof/>
          <w:lang w:val="en-GB"/>
        </w:rPr>
        <w:t>et al.</w:t>
      </w:r>
      <w:r w:rsidRPr="006701F6">
        <w:rPr>
          <w:noProof/>
          <w:lang w:val="en-GB"/>
        </w:rPr>
        <w:t xml:space="preserve">, 2013; Batool </w:t>
      </w:r>
      <w:r w:rsidR="008C0A9B" w:rsidRPr="008C0A9B">
        <w:rPr>
          <w:i/>
          <w:iCs/>
          <w:noProof/>
          <w:lang w:val="en-GB"/>
        </w:rPr>
        <w:t>et al.</w:t>
      </w:r>
      <w:r w:rsidRPr="006701F6">
        <w:rPr>
          <w:noProof/>
          <w:lang w:val="en-GB"/>
        </w:rPr>
        <w:t xml:space="preserve">, </w:t>
      </w:r>
      <w:r w:rsidRPr="006701F6">
        <w:rPr>
          <w:noProof/>
          <w:lang w:val="en-GB"/>
        </w:rPr>
        <w:lastRenderedPageBreak/>
        <w:t>2018)</w:t>
      </w:r>
      <w:r w:rsidRPr="006701F6">
        <w:rPr>
          <w:lang w:val="en-GB"/>
        </w:rPr>
        <w:fldChar w:fldCharType="end"/>
      </w:r>
      <w:r w:rsidRPr="006701F6">
        <w:rPr>
          <w:lang w:val="en-GB"/>
        </w:rPr>
        <w:t>.</w:t>
      </w:r>
      <w:r>
        <w:rPr>
          <w:lang w:val="en-GB"/>
        </w:rPr>
        <w:t xml:space="preserve"> </w:t>
      </w:r>
      <w:r w:rsidRPr="00CB1E6A">
        <w:rPr>
          <w:lang w:val="en-GB"/>
        </w:rPr>
        <w:t>The values of the intercept (C)</w:t>
      </w:r>
      <w:r w:rsidR="000A74F0">
        <w:rPr>
          <w:lang w:val="en-GB"/>
        </w:rPr>
        <w:t xml:space="preserve"> fo</w:t>
      </w:r>
      <w:r w:rsidR="004F0398">
        <w:rPr>
          <w:lang w:val="en-GB"/>
        </w:rPr>
        <w:t>r</w:t>
      </w:r>
      <w:r w:rsidR="000A74F0">
        <w:rPr>
          <w:lang w:val="en-GB"/>
        </w:rPr>
        <w:t xml:space="preserve"> the Intraparticle diffusion plot</w:t>
      </w:r>
      <w:r w:rsidRPr="00CB1E6A">
        <w:rPr>
          <w:lang w:val="en-GB"/>
        </w:rPr>
        <w:t xml:space="preserve">, </w:t>
      </w:r>
      <w:r>
        <w:rPr>
          <w:lang w:val="en-GB"/>
        </w:rPr>
        <w:t>which predicted the boundary</w:t>
      </w:r>
      <w:r w:rsidRPr="00CB1E6A">
        <w:rPr>
          <w:lang w:val="en-GB"/>
        </w:rPr>
        <w:t xml:space="preserve"> layer thickness was found to increase from 1.6256 </w:t>
      </w:r>
      <w:r w:rsidR="007E632D">
        <w:rPr>
          <w:lang w:val="en-GB"/>
        </w:rPr>
        <w:t>to</w:t>
      </w:r>
      <w:r w:rsidRPr="00CB1E6A">
        <w:rPr>
          <w:lang w:val="en-GB"/>
        </w:rPr>
        <w:t xml:space="preserve"> 3.1061 as the concentration increase</w:t>
      </w:r>
      <w:r>
        <w:rPr>
          <w:lang w:val="en-GB"/>
        </w:rPr>
        <w:t>d</w:t>
      </w:r>
      <w:r w:rsidRPr="00CB1E6A">
        <w:rPr>
          <w:lang w:val="en-GB"/>
        </w:rPr>
        <w:t xml:space="preserve"> from 10 to 50 mg/g. </w:t>
      </w:r>
      <w:bookmarkStart w:id="486" w:name="_Hlk121668562"/>
      <w:r w:rsidRPr="00CB1E6A">
        <w:rPr>
          <w:lang w:val="en-GB"/>
        </w:rPr>
        <w:t>This suggest</w:t>
      </w:r>
      <w:r>
        <w:rPr>
          <w:lang w:val="en-GB"/>
        </w:rPr>
        <w:t>s</w:t>
      </w:r>
      <w:r w:rsidRPr="00CB1E6A">
        <w:rPr>
          <w:lang w:val="en-GB"/>
        </w:rPr>
        <w:t xml:space="preserve"> </w:t>
      </w:r>
      <w:r>
        <w:rPr>
          <w:lang w:val="en-GB"/>
        </w:rPr>
        <w:t xml:space="preserve">that the </w:t>
      </w:r>
      <w:r w:rsidRPr="00CB1E6A">
        <w:rPr>
          <w:lang w:val="en-GB"/>
        </w:rPr>
        <w:t>boundary layer</w:t>
      </w:r>
      <w:r>
        <w:rPr>
          <w:lang w:val="en-GB"/>
        </w:rPr>
        <w:t xml:space="preserve">, </w:t>
      </w:r>
      <w:bookmarkStart w:id="487" w:name="_Hlk121383848"/>
      <w:r>
        <w:rPr>
          <w:lang w:val="en-GB"/>
        </w:rPr>
        <w:t>also contributed to the adsorption mechanism</w:t>
      </w:r>
      <w:bookmarkEnd w:id="487"/>
      <w:r>
        <w:rPr>
          <w:lang w:val="en-GB"/>
        </w:rPr>
        <w:t xml:space="preserve"> </w:t>
      </w:r>
      <w:r>
        <w:rPr>
          <w:lang w:val="en-GB"/>
        </w:rPr>
        <w:fldChar w:fldCharType="begin" w:fldLock="1"/>
      </w:r>
      <w:r>
        <w:rPr>
          <w:lang w:val="en-GB"/>
        </w:rPr>
        <w:instrText>ADDIN CSL_CITATION {"citationItems":[{"id":"ITEM-1","itemData":{"DOI":"10.1016/j.jwpe.2020.101303","ISSN":"22147144","abstract":"This work is focused on the transient analysis of the different mass transfer mechanisms during the adsorption of metronidazole on activated carbon packed in a fixed-bed column. The analysis was carried out by modeling the breakthrough curves at different operation conditions with a fixed bed general model (FBGM) that considers the mass transport mechanisms of axial dispersion, convective, external and intraparticle (pore volume diffusion and surface diffusion). The results show that the FBGM model adequately simulated the dynamics of the experimental data under all operating conditions. Moreover, it was demonstrated that the convective mass transport governs the mass transport of metronidazole primarily, while the axial dispersion contributes only up to 5–10 % within the interstitial space of the packed column. The external mass transfer can be less than 5 % of the total mass transport of solute in the liquid phase. Regarding the intraparticle mass transport inside the activated carbon, it was found that surface diffusion is more important than the pore volume diffusion in the dynamic adsorption of metronidazole, and represents 80–100 % of the total intraparticle transport.","author":[{"dropping-particle":"","family":"Díaz-Blancas","given":"V.","non-dropping-particle":"","parse-names":false,"suffix":""},{"dropping-particle":"","family":"Aguilar-Madera","given":"C. G.","non-dropping-particle":"","parse-names":false,"suffix":""},{"dropping-particle":"V.","family":"Flores-Cano","given":"J.","non-dropping-particle":"","parse-names":false,"suffix":""},{"dropping-particle":"","family":"Leyva-Ramos","given":"R.","non-dropping-particle":"","parse-names":false,"suffix":""},{"dropping-particle":"","family":"Padilla-Ortega","given":"E.","non-dropping-particle":"","parse-names":false,"suffix":""},{"dropping-particle":"","family":"Ocampo-Pérez","given":"R.","non-dropping-particle":"","parse-names":false,"suffix":""}],"container-title":"Journal of Water Process Engineering","id":"ITEM-1","issue":"October 2019","issued":{"date-parts":[["2020"]]},"page":"101303","publisher":"Elsevier","title":"Evaluation of mass transfer mechanisms involved during the adsorption of metronidazole on granular activated carbon in fixed bed column","type":"article-journal","volume":"36"},"uris":["http://www.mendeley.com/documents/?uuid=b4ab0dab-54ff-4af0-b5c7-fa3d7f9d8fa7"]}],"mendeley":{"formattedCitation":"(Díaz-Blancas et al., 2020)","plainTextFormattedCitation":"(Díaz-Blancas et al., 2020)","previouslyFormattedCitation":"(Díaz-Blancas et al., 2020)"},"properties":{"noteIndex":0},"schema":"https://github.com/citation-style-language/schema/raw/master/csl-citation.json"}</w:instrText>
      </w:r>
      <w:r>
        <w:rPr>
          <w:lang w:val="en-GB"/>
        </w:rPr>
        <w:fldChar w:fldCharType="separate"/>
      </w:r>
      <w:r w:rsidRPr="003B0950">
        <w:rPr>
          <w:noProof/>
          <w:lang w:val="en-GB"/>
        </w:rPr>
        <w:t xml:space="preserve">(Díaz-Blancas </w:t>
      </w:r>
      <w:r w:rsidR="008C0A9B" w:rsidRPr="008C0A9B">
        <w:rPr>
          <w:i/>
          <w:iCs/>
          <w:noProof/>
          <w:lang w:val="en-GB"/>
        </w:rPr>
        <w:t>et al.</w:t>
      </w:r>
      <w:r w:rsidRPr="003B0950">
        <w:rPr>
          <w:noProof/>
          <w:lang w:val="en-GB"/>
        </w:rPr>
        <w:t>, 2020)</w:t>
      </w:r>
      <w:r>
        <w:rPr>
          <w:lang w:val="en-GB"/>
        </w:rPr>
        <w:fldChar w:fldCharType="end"/>
      </w:r>
      <w:r w:rsidRPr="00CB1E6A">
        <w:rPr>
          <w:lang w:val="en-GB"/>
        </w:rPr>
        <w:t xml:space="preserve">. </w:t>
      </w:r>
      <w:bookmarkEnd w:id="486"/>
      <w:r w:rsidRPr="00CB1E6A">
        <w:rPr>
          <w:lang w:val="en-GB"/>
        </w:rPr>
        <w:t xml:space="preserve">The Liquid film diffusion plot is shown in Figure 4.2.2.5g. </w:t>
      </w:r>
      <w:bookmarkStart w:id="488" w:name="_Hlk121410734"/>
      <w:r>
        <w:rPr>
          <w:lang w:val="en-GB"/>
        </w:rPr>
        <w:t>T</w:t>
      </w:r>
      <w:bookmarkStart w:id="489" w:name="_Hlk121583523"/>
      <w:r>
        <w:rPr>
          <w:lang w:val="en-GB"/>
        </w:rPr>
        <w:t>he R</w:t>
      </w:r>
      <w:r w:rsidRPr="003B0950">
        <w:rPr>
          <w:vertAlign w:val="superscript"/>
          <w:lang w:val="en-GB"/>
        </w:rPr>
        <w:t>2</w:t>
      </w:r>
      <w:r>
        <w:rPr>
          <w:lang w:val="en-GB"/>
        </w:rPr>
        <w:t xml:space="preserve"> values of Liquid film diffusion is</w:t>
      </w:r>
      <w:r w:rsidR="007E632D">
        <w:rPr>
          <w:lang w:val="en-GB"/>
        </w:rPr>
        <w:t>,</w:t>
      </w:r>
      <w:r>
        <w:rPr>
          <w:lang w:val="en-GB"/>
        </w:rPr>
        <w:t xml:space="preserve"> however, greater than that of ID model which suggests that external and surface diffusion dominated the adsorption process </w:t>
      </w:r>
      <w:r>
        <w:rPr>
          <w:lang w:val="en-GB"/>
        </w:rPr>
        <w:fldChar w:fldCharType="begin" w:fldLock="1"/>
      </w:r>
      <w:r>
        <w:rPr>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Pr>
          <w:lang w:val="en-GB"/>
        </w:rPr>
        <w:fldChar w:fldCharType="separate"/>
      </w:r>
      <w:r w:rsidRPr="003B0950">
        <w:rPr>
          <w:noProof/>
          <w:lang w:val="en-GB"/>
        </w:rPr>
        <w:t xml:space="preserve">(Dada </w:t>
      </w:r>
      <w:r w:rsidR="008C0A9B" w:rsidRPr="008C0A9B">
        <w:rPr>
          <w:i/>
          <w:iCs/>
          <w:noProof/>
          <w:lang w:val="en-GB"/>
        </w:rPr>
        <w:t>et al.</w:t>
      </w:r>
      <w:r w:rsidRPr="003B0950">
        <w:rPr>
          <w:noProof/>
          <w:lang w:val="en-GB"/>
        </w:rPr>
        <w:t>, 2019)</w:t>
      </w:r>
      <w:r>
        <w:rPr>
          <w:lang w:val="en-GB"/>
        </w:rPr>
        <w:fldChar w:fldCharType="end"/>
      </w:r>
      <w:r>
        <w:rPr>
          <w:lang w:val="en-GB"/>
        </w:rPr>
        <w:t xml:space="preserve">. </w:t>
      </w:r>
      <w:bookmarkEnd w:id="488"/>
      <w:bookmarkEnd w:id="489"/>
    </w:p>
    <w:p w14:paraId="73AA6747" w14:textId="77777777" w:rsidR="0032706F" w:rsidRPr="00FC429D" w:rsidRDefault="0032706F" w:rsidP="0032706F">
      <w:pPr>
        <w:jc w:val="center"/>
        <w:rPr>
          <w:lang w:val="en-GB"/>
        </w:rPr>
      </w:pPr>
      <w:r w:rsidRPr="000A74F0">
        <w:rPr>
          <w:noProof/>
          <w:lang w:val="en-GB"/>
        </w:rPr>
        <w:lastRenderedPageBreak/>
        <w:drawing>
          <wp:inline distT="0" distB="0" distL="0" distR="0" wp14:anchorId="4E375C9D" wp14:editId="3CE8D6B1">
            <wp:extent cx="5025081" cy="8001000"/>
            <wp:effectExtent l="0" t="0" r="444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038854" cy="8022929"/>
                    </a:xfrm>
                    <a:prstGeom prst="rect">
                      <a:avLst/>
                    </a:prstGeom>
                  </pic:spPr>
                </pic:pic>
              </a:graphicData>
            </a:graphic>
          </wp:inline>
        </w:drawing>
      </w:r>
    </w:p>
    <w:p w14:paraId="6B49010E" w14:textId="77777777" w:rsidR="0032706F" w:rsidRPr="00ED5790" w:rsidRDefault="0032706F" w:rsidP="0076286E">
      <w:pPr>
        <w:pStyle w:val="ListofFigures"/>
      </w:pPr>
      <w:bookmarkStart w:id="490" w:name="_Toc123054458"/>
      <w:bookmarkStart w:id="491" w:name="_Toc127866973"/>
      <w:bookmarkStart w:id="492" w:name="_Toc127867591"/>
      <w:r w:rsidRPr="00ED5790">
        <w:t>Figure 4.2.2.5:</w:t>
      </w:r>
      <w:r w:rsidRPr="00310C3D">
        <w:t xml:space="preserve"> </w:t>
      </w:r>
      <w:r w:rsidRPr="007F4749">
        <w:t>(a) Pseudo-first order</w:t>
      </w:r>
      <w:r>
        <w:t>,</w:t>
      </w:r>
      <w:r w:rsidRPr="007F4749">
        <w:t xml:space="preserve"> (b) Pseudo-second order</w:t>
      </w:r>
      <w:r>
        <w:t>,</w:t>
      </w:r>
      <w:r w:rsidRPr="00ED5790">
        <w:t xml:space="preserve"> (c) Intraparticle diffusion, (d) Elovich, </w:t>
      </w:r>
      <w:r>
        <w:t>(e) Fractional power</w:t>
      </w:r>
      <w:r w:rsidRPr="00ED5790">
        <w:t xml:space="preserve"> (f) Avrami and (g) Liquid film kinetic plots of CQP adsorption onto BSP1</w:t>
      </w:r>
      <w:bookmarkEnd w:id="490"/>
      <w:bookmarkEnd w:id="491"/>
      <w:bookmarkEnd w:id="492"/>
    </w:p>
    <w:p w14:paraId="6ABA7670" w14:textId="77777777" w:rsidR="0032706F" w:rsidRPr="00CB1E6A" w:rsidRDefault="0032706F" w:rsidP="0076286E">
      <w:pPr>
        <w:pStyle w:val="ListofTables"/>
      </w:pPr>
      <w:bookmarkStart w:id="493" w:name="_Toc123057408"/>
      <w:r w:rsidRPr="00CB1E6A">
        <w:lastRenderedPageBreak/>
        <w:t>Table 4.2.2.2: Comparison of the investigated kinetic model parameters for the uptake of CQP onto BSP1</w:t>
      </w:r>
      <w:bookmarkEnd w:id="493"/>
    </w:p>
    <w:tbl>
      <w:tblPr>
        <w:tblW w:w="9762" w:type="dxa"/>
        <w:tblInd w:w="-567" w:type="dxa"/>
        <w:tblLook w:val="04A0" w:firstRow="1" w:lastRow="0" w:firstColumn="1" w:lastColumn="0" w:noHBand="0" w:noVBand="1"/>
      </w:tblPr>
      <w:tblGrid>
        <w:gridCol w:w="2694"/>
        <w:gridCol w:w="2313"/>
        <w:gridCol w:w="996"/>
        <w:gridCol w:w="996"/>
        <w:gridCol w:w="996"/>
        <w:gridCol w:w="996"/>
        <w:gridCol w:w="996"/>
      </w:tblGrid>
      <w:tr w:rsidR="0032706F" w:rsidRPr="00CB1E6A" w14:paraId="432678B0" w14:textId="77777777" w:rsidTr="00C57183">
        <w:trPr>
          <w:trHeight w:val="360"/>
        </w:trPr>
        <w:tc>
          <w:tcPr>
            <w:tcW w:w="2694" w:type="dxa"/>
            <w:tcBorders>
              <w:top w:val="single" w:sz="4" w:space="0" w:color="auto"/>
              <w:left w:val="nil"/>
              <w:bottom w:val="single" w:sz="4" w:space="0" w:color="auto"/>
              <w:right w:val="nil"/>
            </w:tcBorders>
            <w:shd w:val="clear" w:color="auto" w:fill="auto"/>
            <w:noWrap/>
            <w:vAlign w:val="bottom"/>
            <w:hideMark/>
          </w:tcPr>
          <w:p w14:paraId="0E5E8660" w14:textId="77777777" w:rsidR="0032706F" w:rsidRPr="00CB1E6A" w:rsidRDefault="0032706F" w:rsidP="00C57183">
            <w:pPr>
              <w:rPr>
                <w:b/>
                <w:bCs/>
              </w:rPr>
            </w:pPr>
            <w:r w:rsidRPr="00CB1E6A">
              <w:rPr>
                <w:b/>
                <w:bCs/>
              </w:rPr>
              <w:t>KINETIC MODELS</w:t>
            </w:r>
          </w:p>
        </w:tc>
        <w:tc>
          <w:tcPr>
            <w:tcW w:w="3189" w:type="dxa"/>
            <w:gridSpan w:val="2"/>
            <w:tcBorders>
              <w:top w:val="single" w:sz="4" w:space="0" w:color="auto"/>
              <w:left w:val="nil"/>
              <w:bottom w:val="single" w:sz="4" w:space="0" w:color="auto"/>
              <w:right w:val="nil"/>
            </w:tcBorders>
            <w:shd w:val="clear" w:color="auto" w:fill="auto"/>
            <w:noWrap/>
            <w:vAlign w:val="bottom"/>
            <w:hideMark/>
          </w:tcPr>
          <w:p w14:paraId="5B55C2A0" w14:textId="77777777" w:rsidR="0032706F" w:rsidRPr="00CB1E6A" w:rsidRDefault="0032706F" w:rsidP="00C57183">
            <w:pPr>
              <w:rPr>
                <w:b/>
                <w:bCs/>
              </w:rPr>
            </w:pPr>
            <w:r w:rsidRPr="00CB1E6A">
              <w:rPr>
                <w:b/>
                <w:bCs/>
              </w:rPr>
              <w:t>PARAMETERS</w:t>
            </w:r>
          </w:p>
        </w:tc>
        <w:tc>
          <w:tcPr>
            <w:tcW w:w="1992" w:type="dxa"/>
            <w:gridSpan w:val="2"/>
            <w:tcBorders>
              <w:top w:val="single" w:sz="4" w:space="0" w:color="auto"/>
              <w:left w:val="nil"/>
              <w:bottom w:val="single" w:sz="4" w:space="0" w:color="auto"/>
              <w:right w:val="nil"/>
            </w:tcBorders>
            <w:shd w:val="clear" w:color="auto" w:fill="auto"/>
            <w:noWrap/>
            <w:vAlign w:val="bottom"/>
            <w:hideMark/>
          </w:tcPr>
          <w:p w14:paraId="04186558" w14:textId="77777777" w:rsidR="0032706F" w:rsidRPr="00CB1E6A" w:rsidRDefault="0032706F" w:rsidP="00C57183">
            <w:pPr>
              <w:rPr>
                <w:b/>
                <w:bCs/>
              </w:rPr>
            </w:pPr>
            <w:r w:rsidRPr="00CB1E6A">
              <w:rPr>
                <w:b/>
                <w:bCs/>
              </w:rPr>
              <w:t>BSP1-CQP</w:t>
            </w:r>
          </w:p>
        </w:tc>
        <w:tc>
          <w:tcPr>
            <w:tcW w:w="996" w:type="dxa"/>
            <w:tcBorders>
              <w:top w:val="single" w:sz="4" w:space="0" w:color="auto"/>
              <w:left w:val="nil"/>
              <w:bottom w:val="single" w:sz="4" w:space="0" w:color="auto"/>
              <w:right w:val="nil"/>
            </w:tcBorders>
            <w:shd w:val="clear" w:color="auto" w:fill="auto"/>
            <w:noWrap/>
            <w:vAlign w:val="bottom"/>
            <w:hideMark/>
          </w:tcPr>
          <w:p w14:paraId="36F4A60E" w14:textId="77777777" w:rsidR="0032706F" w:rsidRPr="00CB1E6A" w:rsidRDefault="0032706F" w:rsidP="00C57183">
            <w:pPr>
              <w:rPr>
                <w:b/>
                <w:bCs/>
              </w:rPr>
            </w:pPr>
            <w:r w:rsidRPr="00CB1E6A">
              <w:rPr>
                <w:b/>
                <w:bCs/>
              </w:rPr>
              <w:t> </w:t>
            </w:r>
          </w:p>
        </w:tc>
        <w:tc>
          <w:tcPr>
            <w:tcW w:w="891" w:type="dxa"/>
            <w:tcBorders>
              <w:top w:val="single" w:sz="4" w:space="0" w:color="auto"/>
              <w:left w:val="nil"/>
              <w:bottom w:val="single" w:sz="4" w:space="0" w:color="auto"/>
              <w:right w:val="nil"/>
            </w:tcBorders>
            <w:shd w:val="clear" w:color="auto" w:fill="auto"/>
            <w:noWrap/>
            <w:vAlign w:val="bottom"/>
            <w:hideMark/>
          </w:tcPr>
          <w:p w14:paraId="62932CB1" w14:textId="77777777" w:rsidR="0032706F" w:rsidRPr="00CB1E6A" w:rsidRDefault="0032706F" w:rsidP="00C57183">
            <w:pPr>
              <w:rPr>
                <w:b/>
                <w:bCs/>
              </w:rPr>
            </w:pPr>
            <w:r w:rsidRPr="00CB1E6A">
              <w:rPr>
                <w:b/>
                <w:bCs/>
              </w:rPr>
              <w:t> </w:t>
            </w:r>
          </w:p>
        </w:tc>
      </w:tr>
      <w:tr w:rsidR="0032706F" w:rsidRPr="00CB1E6A" w14:paraId="344FEF68" w14:textId="77777777" w:rsidTr="00C57183">
        <w:trPr>
          <w:trHeight w:val="312"/>
        </w:trPr>
        <w:tc>
          <w:tcPr>
            <w:tcW w:w="2694" w:type="dxa"/>
            <w:tcBorders>
              <w:top w:val="nil"/>
              <w:left w:val="nil"/>
              <w:bottom w:val="nil"/>
              <w:right w:val="nil"/>
            </w:tcBorders>
            <w:shd w:val="clear" w:color="auto" w:fill="auto"/>
            <w:noWrap/>
            <w:vAlign w:val="bottom"/>
            <w:hideMark/>
          </w:tcPr>
          <w:p w14:paraId="35F0D17A" w14:textId="77777777" w:rsidR="0032706F" w:rsidRPr="00CB1E6A" w:rsidRDefault="0032706F" w:rsidP="00C57183">
            <w:pPr>
              <w:rPr>
                <w:b/>
                <w:bCs/>
              </w:rPr>
            </w:pPr>
          </w:p>
        </w:tc>
        <w:tc>
          <w:tcPr>
            <w:tcW w:w="2313" w:type="dxa"/>
            <w:tcBorders>
              <w:top w:val="nil"/>
              <w:left w:val="nil"/>
              <w:bottom w:val="nil"/>
              <w:right w:val="nil"/>
            </w:tcBorders>
            <w:shd w:val="clear" w:color="auto" w:fill="auto"/>
            <w:noWrap/>
            <w:vAlign w:val="bottom"/>
            <w:hideMark/>
          </w:tcPr>
          <w:p w14:paraId="72A1117B" w14:textId="77777777" w:rsidR="0032706F" w:rsidRPr="00CB1E6A" w:rsidRDefault="0032706F" w:rsidP="00C57183">
            <w:pPr>
              <w:rPr>
                <w:sz w:val="20"/>
                <w:szCs w:val="20"/>
              </w:rPr>
            </w:pPr>
          </w:p>
        </w:tc>
        <w:tc>
          <w:tcPr>
            <w:tcW w:w="876" w:type="dxa"/>
            <w:tcBorders>
              <w:top w:val="nil"/>
              <w:left w:val="nil"/>
              <w:bottom w:val="single" w:sz="4" w:space="0" w:color="auto"/>
              <w:right w:val="nil"/>
            </w:tcBorders>
            <w:shd w:val="clear" w:color="auto" w:fill="auto"/>
            <w:noWrap/>
            <w:vAlign w:val="bottom"/>
            <w:hideMark/>
          </w:tcPr>
          <w:p w14:paraId="2828858F" w14:textId="77777777" w:rsidR="0032706F" w:rsidRPr="007754BC" w:rsidRDefault="0032706F" w:rsidP="00C57183">
            <w:pPr>
              <w:jc w:val="center"/>
              <w:rPr>
                <w:lang w:val="en-GB"/>
              </w:rPr>
            </w:pPr>
            <w:r w:rsidRPr="00CB1E6A">
              <w:t>10 mg/L</w:t>
            </w:r>
          </w:p>
        </w:tc>
        <w:tc>
          <w:tcPr>
            <w:tcW w:w="996" w:type="dxa"/>
            <w:tcBorders>
              <w:top w:val="nil"/>
              <w:left w:val="nil"/>
              <w:bottom w:val="single" w:sz="4" w:space="0" w:color="auto"/>
              <w:right w:val="nil"/>
            </w:tcBorders>
            <w:shd w:val="clear" w:color="auto" w:fill="auto"/>
            <w:noWrap/>
            <w:vAlign w:val="bottom"/>
            <w:hideMark/>
          </w:tcPr>
          <w:p w14:paraId="35988BC0" w14:textId="77777777" w:rsidR="0032706F" w:rsidRPr="00CB1E6A" w:rsidRDefault="0032706F" w:rsidP="00C57183">
            <w:pPr>
              <w:jc w:val="center"/>
            </w:pPr>
            <w:r w:rsidRPr="00CB1E6A">
              <w:t>20 mg/L</w:t>
            </w:r>
          </w:p>
        </w:tc>
        <w:tc>
          <w:tcPr>
            <w:tcW w:w="996" w:type="dxa"/>
            <w:tcBorders>
              <w:top w:val="nil"/>
              <w:left w:val="nil"/>
              <w:bottom w:val="single" w:sz="4" w:space="0" w:color="auto"/>
              <w:right w:val="nil"/>
            </w:tcBorders>
            <w:shd w:val="clear" w:color="auto" w:fill="auto"/>
            <w:noWrap/>
            <w:vAlign w:val="bottom"/>
            <w:hideMark/>
          </w:tcPr>
          <w:p w14:paraId="3836258F" w14:textId="77777777" w:rsidR="0032706F" w:rsidRPr="00CB1E6A" w:rsidRDefault="0032706F" w:rsidP="00C57183">
            <w:pPr>
              <w:jc w:val="center"/>
            </w:pPr>
            <w:r w:rsidRPr="00CB1E6A">
              <w:t>30 mg/L</w:t>
            </w:r>
          </w:p>
        </w:tc>
        <w:tc>
          <w:tcPr>
            <w:tcW w:w="996" w:type="dxa"/>
            <w:tcBorders>
              <w:top w:val="nil"/>
              <w:left w:val="nil"/>
              <w:bottom w:val="single" w:sz="4" w:space="0" w:color="auto"/>
              <w:right w:val="nil"/>
            </w:tcBorders>
            <w:shd w:val="clear" w:color="auto" w:fill="auto"/>
            <w:noWrap/>
            <w:vAlign w:val="bottom"/>
            <w:hideMark/>
          </w:tcPr>
          <w:p w14:paraId="104BAC81" w14:textId="77777777" w:rsidR="0032706F" w:rsidRPr="00CB1E6A" w:rsidRDefault="0032706F" w:rsidP="00C57183">
            <w:pPr>
              <w:jc w:val="center"/>
            </w:pPr>
            <w:r w:rsidRPr="00CB1E6A">
              <w:t>40 mg/L</w:t>
            </w:r>
          </w:p>
        </w:tc>
        <w:tc>
          <w:tcPr>
            <w:tcW w:w="891" w:type="dxa"/>
            <w:tcBorders>
              <w:top w:val="nil"/>
              <w:left w:val="nil"/>
              <w:bottom w:val="single" w:sz="4" w:space="0" w:color="auto"/>
              <w:right w:val="nil"/>
            </w:tcBorders>
            <w:shd w:val="clear" w:color="auto" w:fill="auto"/>
            <w:noWrap/>
            <w:vAlign w:val="bottom"/>
            <w:hideMark/>
          </w:tcPr>
          <w:p w14:paraId="42258444" w14:textId="77777777" w:rsidR="0032706F" w:rsidRPr="00CB1E6A" w:rsidRDefault="0032706F" w:rsidP="00C57183">
            <w:pPr>
              <w:jc w:val="center"/>
            </w:pPr>
            <w:r w:rsidRPr="00CB1E6A">
              <w:t>50 mg/L</w:t>
            </w:r>
          </w:p>
        </w:tc>
      </w:tr>
      <w:tr w:rsidR="0032706F" w:rsidRPr="00CB1E6A" w14:paraId="358B1197" w14:textId="77777777" w:rsidTr="00C57183">
        <w:trPr>
          <w:trHeight w:val="360"/>
        </w:trPr>
        <w:tc>
          <w:tcPr>
            <w:tcW w:w="2694" w:type="dxa"/>
            <w:tcBorders>
              <w:top w:val="nil"/>
              <w:left w:val="nil"/>
              <w:bottom w:val="nil"/>
              <w:right w:val="nil"/>
            </w:tcBorders>
            <w:shd w:val="clear" w:color="auto" w:fill="auto"/>
            <w:noWrap/>
            <w:vAlign w:val="bottom"/>
            <w:hideMark/>
          </w:tcPr>
          <w:p w14:paraId="79A0464A" w14:textId="77777777" w:rsidR="0032706F" w:rsidRPr="00CB1E6A" w:rsidRDefault="0032706F" w:rsidP="00C57183"/>
        </w:tc>
        <w:tc>
          <w:tcPr>
            <w:tcW w:w="2313" w:type="dxa"/>
            <w:tcBorders>
              <w:top w:val="nil"/>
              <w:left w:val="nil"/>
              <w:bottom w:val="nil"/>
              <w:right w:val="nil"/>
            </w:tcBorders>
            <w:shd w:val="clear" w:color="auto" w:fill="auto"/>
            <w:noWrap/>
            <w:vAlign w:val="bottom"/>
            <w:hideMark/>
          </w:tcPr>
          <w:p w14:paraId="14B57919" w14:textId="77777777" w:rsidR="0032706F" w:rsidRPr="00CB1E6A" w:rsidRDefault="0032706F" w:rsidP="00C57183">
            <w:r w:rsidRPr="00CB1E6A">
              <w:t>q</w:t>
            </w:r>
            <w:r w:rsidRPr="00CB1E6A">
              <w:rPr>
                <w:vertAlign w:val="subscript"/>
              </w:rPr>
              <w:t>e</w:t>
            </w:r>
            <w:r w:rsidRPr="00CB1E6A">
              <w:t xml:space="preserve"> Exp (mg/g)</w:t>
            </w:r>
          </w:p>
        </w:tc>
        <w:tc>
          <w:tcPr>
            <w:tcW w:w="876" w:type="dxa"/>
            <w:tcBorders>
              <w:top w:val="nil"/>
              <w:left w:val="nil"/>
              <w:bottom w:val="nil"/>
              <w:right w:val="nil"/>
            </w:tcBorders>
            <w:shd w:val="clear" w:color="auto" w:fill="auto"/>
            <w:noWrap/>
            <w:vAlign w:val="bottom"/>
            <w:hideMark/>
          </w:tcPr>
          <w:p w14:paraId="10F3836F" w14:textId="77777777" w:rsidR="0032706F" w:rsidRPr="00CB1E6A" w:rsidRDefault="0032706F" w:rsidP="00C57183">
            <w:pPr>
              <w:jc w:val="center"/>
            </w:pPr>
            <w:r w:rsidRPr="00CB1E6A">
              <w:t>9.4785</w:t>
            </w:r>
          </w:p>
        </w:tc>
        <w:tc>
          <w:tcPr>
            <w:tcW w:w="996" w:type="dxa"/>
            <w:tcBorders>
              <w:top w:val="nil"/>
              <w:left w:val="nil"/>
              <w:bottom w:val="nil"/>
              <w:right w:val="nil"/>
            </w:tcBorders>
            <w:shd w:val="clear" w:color="auto" w:fill="auto"/>
            <w:noWrap/>
            <w:vAlign w:val="bottom"/>
            <w:hideMark/>
          </w:tcPr>
          <w:p w14:paraId="6905FA82" w14:textId="77777777" w:rsidR="0032706F" w:rsidRPr="00C873C5" w:rsidRDefault="0032706F" w:rsidP="00C57183">
            <w:pPr>
              <w:jc w:val="center"/>
              <w:rPr>
                <w:lang w:val="en-GB"/>
              </w:rPr>
            </w:pPr>
            <w:r w:rsidRPr="00CB1E6A">
              <w:t>17.08</w:t>
            </w:r>
            <w:r>
              <w:rPr>
                <w:lang w:val="en-GB"/>
              </w:rPr>
              <w:t>00</w:t>
            </w:r>
          </w:p>
        </w:tc>
        <w:tc>
          <w:tcPr>
            <w:tcW w:w="996" w:type="dxa"/>
            <w:tcBorders>
              <w:top w:val="nil"/>
              <w:left w:val="nil"/>
              <w:bottom w:val="nil"/>
              <w:right w:val="nil"/>
            </w:tcBorders>
            <w:shd w:val="clear" w:color="auto" w:fill="auto"/>
            <w:noWrap/>
            <w:vAlign w:val="bottom"/>
            <w:hideMark/>
          </w:tcPr>
          <w:p w14:paraId="25684E7B" w14:textId="77777777" w:rsidR="0032706F" w:rsidRPr="00C873C5" w:rsidRDefault="0032706F" w:rsidP="00C57183">
            <w:pPr>
              <w:jc w:val="center"/>
              <w:rPr>
                <w:lang w:val="en-GB"/>
              </w:rPr>
            </w:pPr>
            <w:r w:rsidRPr="00CB1E6A">
              <w:t>26.71</w:t>
            </w:r>
            <w:r>
              <w:rPr>
                <w:lang w:val="en-GB"/>
              </w:rPr>
              <w:t>00</w:t>
            </w:r>
          </w:p>
        </w:tc>
        <w:tc>
          <w:tcPr>
            <w:tcW w:w="996" w:type="dxa"/>
            <w:tcBorders>
              <w:top w:val="nil"/>
              <w:left w:val="nil"/>
              <w:bottom w:val="nil"/>
              <w:right w:val="nil"/>
            </w:tcBorders>
            <w:shd w:val="clear" w:color="auto" w:fill="auto"/>
            <w:noWrap/>
            <w:vAlign w:val="bottom"/>
            <w:hideMark/>
          </w:tcPr>
          <w:p w14:paraId="2D9784D3" w14:textId="77777777" w:rsidR="0032706F" w:rsidRPr="00C873C5" w:rsidRDefault="0032706F" w:rsidP="00C57183">
            <w:pPr>
              <w:jc w:val="center"/>
              <w:rPr>
                <w:lang w:val="en-GB"/>
              </w:rPr>
            </w:pPr>
            <w:r w:rsidRPr="00CB1E6A">
              <w:t>35.58</w:t>
            </w:r>
            <w:r>
              <w:rPr>
                <w:lang w:val="en-GB"/>
              </w:rPr>
              <w:t>00</w:t>
            </w:r>
          </w:p>
        </w:tc>
        <w:tc>
          <w:tcPr>
            <w:tcW w:w="891" w:type="dxa"/>
            <w:tcBorders>
              <w:top w:val="nil"/>
              <w:left w:val="nil"/>
              <w:bottom w:val="nil"/>
              <w:right w:val="nil"/>
            </w:tcBorders>
            <w:shd w:val="clear" w:color="auto" w:fill="auto"/>
            <w:noWrap/>
            <w:vAlign w:val="bottom"/>
            <w:hideMark/>
          </w:tcPr>
          <w:p w14:paraId="28CF58B6" w14:textId="77777777" w:rsidR="0032706F" w:rsidRPr="00C873C5" w:rsidRDefault="0032706F" w:rsidP="00C57183">
            <w:pPr>
              <w:jc w:val="center"/>
              <w:rPr>
                <w:lang w:val="en-GB"/>
              </w:rPr>
            </w:pPr>
            <w:r w:rsidRPr="00CB1E6A">
              <w:t>45.46</w:t>
            </w:r>
            <w:r>
              <w:rPr>
                <w:lang w:val="en-GB"/>
              </w:rPr>
              <w:t>00</w:t>
            </w:r>
          </w:p>
        </w:tc>
      </w:tr>
      <w:tr w:rsidR="0032706F" w:rsidRPr="00CB1E6A" w14:paraId="5F1040B0" w14:textId="77777777" w:rsidTr="00C57183">
        <w:trPr>
          <w:trHeight w:val="360"/>
        </w:trPr>
        <w:tc>
          <w:tcPr>
            <w:tcW w:w="2694" w:type="dxa"/>
            <w:tcBorders>
              <w:top w:val="nil"/>
              <w:left w:val="nil"/>
              <w:bottom w:val="nil"/>
              <w:right w:val="nil"/>
            </w:tcBorders>
            <w:shd w:val="clear" w:color="auto" w:fill="auto"/>
            <w:noWrap/>
            <w:vAlign w:val="bottom"/>
            <w:hideMark/>
          </w:tcPr>
          <w:p w14:paraId="332E8EAB" w14:textId="77777777" w:rsidR="0032706F" w:rsidRPr="00CB1E6A" w:rsidRDefault="0032706F" w:rsidP="00C57183">
            <w:r w:rsidRPr="00CB1E6A">
              <w:t>PSEUDO FIRST ORDER</w:t>
            </w:r>
          </w:p>
        </w:tc>
        <w:tc>
          <w:tcPr>
            <w:tcW w:w="2313" w:type="dxa"/>
            <w:tcBorders>
              <w:top w:val="nil"/>
              <w:left w:val="nil"/>
              <w:bottom w:val="nil"/>
              <w:right w:val="nil"/>
            </w:tcBorders>
            <w:shd w:val="clear" w:color="auto" w:fill="auto"/>
            <w:noWrap/>
            <w:vAlign w:val="bottom"/>
            <w:hideMark/>
          </w:tcPr>
          <w:p w14:paraId="1C241489" w14:textId="77777777" w:rsidR="0032706F" w:rsidRPr="00CB1E6A" w:rsidRDefault="0032706F" w:rsidP="00C57183">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2F347A27" w14:textId="77777777" w:rsidR="0032706F" w:rsidRPr="00CB1E6A" w:rsidRDefault="0032706F" w:rsidP="00C57183">
            <w:pPr>
              <w:jc w:val="right"/>
            </w:pPr>
            <w:r w:rsidRPr="00CB1E6A">
              <w:t>4.3653</w:t>
            </w:r>
          </w:p>
        </w:tc>
        <w:tc>
          <w:tcPr>
            <w:tcW w:w="996" w:type="dxa"/>
            <w:tcBorders>
              <w:top w:val="nil"/>
              <w:left w:val="nil"/>
              <w:bottom w:val="nil"/>
              <w:right w:val="nil"/>
            </w:tcBorders>
            <w:shd w:val="clear" w:color="auto" w:fill="auto"/>
            <w:noWrap/>
            <w:vAlign w:val="bottom"/>
            <w:hideMark/>
          </w:tcPr>
          <w:p w14:paraId="0B3EEE5B" w14:textId="77777777" w:rsidR="0032706F" w:rsidRPr="00C873C5" w:rsidRDefault="0032706F" w:rsidP="00C57183">
            <w:pPr>
              <w:jc w:val="right"/>
              <w:rPr>
                <w:lang w:val="en-GB"/>
              </w:rPr>
            </w:pPr>
            <w:r w:rsidRPr="00CB1E6A">
              <w:t>12.91</w:t>
            </w:r>
            <w:r>
              <w:rPr>
                <w:lang w:val="en-GB"/>
              </w:rPr>
              <w:t>00</w:t>
            </w:r>
          </w:p>
        </w:tc>
        <w:tc>
          <w:tcPr>
            <w:tcW w:w="996" w:type="dxa"/>
            <w:tcBorders>
              <w:top w:val="nil"/>
              <w:left w:val="nil"/>
              <w:bottom w:val="nil"/>
              <w:right w:val="nil"/>
            </w:tcBorders>
            <w:shd w:val="clear" w:color="auto" w:fill="auto"/>
            <w:noWrap/>
            <w:vAlign w:val="bottom"/>
            <w:hideMark/>
          </w:tcPr>
          <w:p w14:paraId="084AD7C7" w14:textId="77777777" w:rsidR="0032706F" w:rsidRPr="00C873C5" w:rsidRDefault="0032706F" w:rsidP="00C57183">
            <w:pPr>
              <w:jc w:val="right"/>
              <w:rPr>
                <w:lang w:val="en-GB"/>
              </w:rPr>
            </w:pPr>
            <w:r w:rsidRPr="00CB1E6A">
              <w:t>15.18</w:t>
            </w:r>
            <w:r>
              <w:rPr>
                <w:lang w:val="en-GB"/>
              </w:rPr>
              <w:t>00</w:t>
            </w:r>
          </w:p>
        </w:tc>
        <w:tc>
          <w:tcPr>
            <w:tcW w:w="996" w:type="dxa"/>
            <w:tcBorders>
              <w:top w:val="nil"/>
              <w:left w:val="nil"/>
              <w:bottom w:val="nil"/>
              <w:right w:val="nil"/>
            </w:tcBorders>
            <w:shd w:val="clear" w:color="auto" w:fill="auto"/>
            <w:noWrap/>
            <w:vAlign w:val="bottom"/>
            <w:hideMark/>
          </w:tcPr>
          <w:p w14:paraId="3A44A20B" w14:textId="77777777" w:rsidR="0032706F" w:rsidRPr="00C873C5" w:rsidRDefault="0032706F" w:rsidP="00C57183">
            <w:pPr>
              <w:jc w:val="right"/>
              <w:rPr>
                <w:lang w:val="en-GB"/>
              </w:rPr>
            </w:pPr>
            <w:r w:rsidRPr="00CB1E6A">
              <w:t>26.51</w:t>
            </w:r>
            <w:r>
              <w:rPr>
                <w:lang w:val="en-GB"/>
              </w:rPr>
              <w:t>00</w:t>
            </w:r>
          </w:p>
        </w:tc>
        <w:tc>
          <w:tcPr>
            <w:tcW w:w="891" w:type="dxa"/>
            <w:tcBorders>
              <w:top w:val="nil"/>
              <w:left w:val="nil"/>
              <w:bottom w:val="nil"/>
              <w:right w:val="nil"/>
            </w:tcBorders>
            <w:shd w:val="clear" w:color="auto" w:fill="auto"/>
            <w:noWrap/>
            <w:vAlign w:val="bottom"/>
            <w:hideMark/>
          </w:tcPr>
          <w:p w14:paraId="76095509" w14:textId="77777777" w:rsidR="0032706F" w:rsidRPr="00C873C5" w:rsidRDefault="0032706F" w:rsidP="00C57183">
            <w:pPr>
              <w:jc w:val="right"/>
              <w:rPr>
                <w:lang w:val="en-GB"/>
              </w:rPr>
            </w:pPr>
            <w:r w:rsidRPr="00CB1E6A">
              <w:t>31.51</w:t>
            </w:r>
            <w:r>
              <w:rPr>
                <w:lang w:val="en-GB"/>
              </w:rPr>
              <w:t>00</w:t>
            </w:r>
          </w:p>
        </w:tc>
      </w:tr>
      <w:tr w:rsidR="0032706F" w:rsidRPr="00CB1E6A" w14:paraId="5FE47D96" w14:textId="77777777" w:rsidTr="00C57183">
        <w:trPr>
          <w:trHeight w:val="396"/>
        </w:trPr>
        <w:tc>
          <w:tcPr>
            <w:tcW w:w="2694" w:type="dxa"/>
            <w:tcBorders>
              <w:top w:val="nil"/>
              <w:left w:val="nil"/>
              <w:bottom w:val="nil"/>
              <w:right w:val="nil"/>
            </w:tcBorders>
            <w:shd w:val="clear" w:color="auto" w:fill="auto"/>
            <w:noWrap/>
            <w:vAlign w:val="bottom"/>
            <w:hideMark/>
          </w:tcPr>
          <w:p w14:paraId="0D8E9B0C"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32DEDF8C" w14:textId="77777777" w:rsidR="0032706F" w:rsidRPr="00CB1E6A" w:rsidRDefault="00000000" w:rsidP="00C57183">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32706F" w:rsidRPr="00CB1E6A">
              <w:rPr>
                <w:vertAlign w:val="superscript"/>
              </w:rPr>
              <w:t xml:space="preserve"> </w:t>
            </w:r>
            <w:r w:rsidR="0032706F" w:rsidRPr="00CB1E6A">
              <w:t>(min</w:t>
            </w:r>
            <w:r w:rsidR="0032706F" w:rsidRPr="00CB1E6A">
              <w:rPr>
                <w:vertAlign w:val="superscript"/>
              </w:rPr>
              <w:t>-1</w:t>
            </w:r>
            <w:r w:rsidR="0032706F" w:rsidRPr="00CB1E6A">
              <w:t>)</w:t>
            </w:r>
          </w:p>
        </w:tc>
        <w:tc>
          <w:tcPr>
            <w:tcW w:w="876" w:type="dxa"/>
            <w:tcBorders>
              <w:top w:val="nil"/>
              <w:left w:val="nil"/>
              <w:bottom w:val="nil"/>
              <w:right w:val="nil"/>
            </w:tcBorders>
            <w:shd w:val="clear" w:color="auto" w:fill="auto"/>
            <w:noWrap/>
            <w:vAlign w:val="bottom"/>
            <w:hideMark/>
          </w:tcPr>
          <w:p w14:paraId="2B32BC93" w14:textId="77777777" w:rsidR="0032706F" w:rsidRPr="000E5016" w:rsidRDefault="0032706F" w:rsidP="00C57183">
            <w:pPr>
              <w:jc w:val="right"/>
              <w:rPr>
                <w:lang w:val="en-GB"/>
              </w:rPr>
            </w:pPr>
            <w:r w:rsidRPr="00CB1E6A">
              <w:t>0.02</w:t>
            </w:r>
            <w:r>
              <w:rPr>
                <w:lang w:val="en-GB"/>
              </w:rPr>
              <w:t>00</w:t>
            </w:r>
          </w:p>
        </w:tc>
        <w:tc>
          <w:tcPr>
            <w:tcW w:w="996" w:type="dxa"/>
            <w:tcBorders>
              <w:top w:val="nil"/>
              <w:left w:val="nil"/>
              <w:bottom w:val="nil"/>
              <w:right w:val="nil"/>
            </w:tcBorders>
            <w:shd w:val="clear" w:color="auto" w:fill="auto"/>
            <w:noWrap/>
            <w:vAlign w:val="bottom"/>
            <w:hideMark/>
          </w:tcPr>
          <w:p w14:paraId="54792E84" w14:textId="77777777" w:rsidR="0032706F" w:rsidRPr="000E5016" w:rsidRDefault="0032706F" w:rsidP="00C57183">
            <w:pPr>
              <w:jc w:val="right"/>
              <w:rPr>
                <w:lang w:val="en-GB"/>
              </w:rPr>
            </w:pPr>
            <w:r w:rsidRPr="00CB1E6A">
              <w:t>0.04</w:t>
            </w:r>
            <w:r>
              <w:rPr>
                <w:lang w:val="en-GB"/>
              </w:rPr>
              <w:t>00</w:t>
            </w:r>
          </w:p>
        </w:tc>
        <w:tc>
          <w:tcPr>
            <w:tcW w:w="996" w:type="dxa"/>
            <w:tcBorders>
              <w:top w:val="nil"/>
              <w:left w:val="nil"/>
              <w:bottom w:val="nil"/>
              <w:right w:val="nil"/>
            </w:tcBorders>
            <w:shd w:val="clear" w:color="auto" w:fill="auto"/>
            <w:noWrap/>
            <w:vAlign w:val="bottom"/>
            <w:hideMark/>
          </w:tcPr>
          <w:p w14:paraId="47FA52FF" w14:textId="77777777" w:rsidR="0032706F" w:rsidRPr="000E5016" w:rsidRDefault="0032706F" w:rsidP="00C57183">
            <w:pPr>
              <w:jc w:val="right"/>
              <w:rPr>
                <w:lang w:val="en-GB"/>
              </w:rPr>
            </w:pPr>
            <w:r w:rsidRPr="00CB1E6A">
              <w:t>0.02</w:t>
            </w:r>
            <w:r>
              <w:rPr>
                <w:lang w:val="en-GB"/>
              </w:rPr>
              <w:t>00</w:t>
            </w:r>
          </w:p>
        </w:tc>
        <w:tc>
          <w:tcPr>
            <w:tcW w:w="996" w:type="dxa"/>
            <w:tcBorders>
              <w:top w:val="nil"/>
              <w:left w:val="nil"/>
              <w:bottom w:val="nil"/>
              <w:right w:val="nil"/>
            </w:tcBorders>
            <w:shd w:val="clear" w:color="auto" w:fill="auto"/>
            <w:noWrap/>
            <w:vAlign w:val="bottom"/>
            <w:hideMark/>
          </w:tcPr>
          <w:p w14:paraId="694EE0B1" w14:textId="77777777" w:rsidR="0032706F" w:rsidRPr="000E5016" w:rsidRDefault="0032706F" w:rsidP="00C57183">
            <w:pPr>
              <w:jc w:val="right"/>
              <w:rPr>
                <w:lang w:val="en-GB"/>
              </w:rPr>
            </w:pPr>
            <w:r w:rsidRPr="00CB1E6A">
              <w:t>0.02</w:t>
            </w:r>
            <w:r>
              <w:rPr>
                <w:lang w:val="en-GB"/>
              </w:rPr>
              <w:t>00</w:t>
            </w:r>
          </w:p>
        </w:tc>
        <w:tc>
          <w:tcPr>
            <w:tcW w:w="891" w:type="dxa"/>
            <w:tcBorders>
              <w:top w:val="nil"/>
              <w:left w:val="nil"/>
              <w:bottom w:val="nil"/>
              <w:right w:val="nil"/>
            </w:tcBorders>
            <w:shd w:val="clear" w:color="auto" w:fill="auto"/>
            <w:noWrap/>
            <w:vAlign w:val="bottom"/>
            <w:hideMark/>
          </w:tcPr>
          <w:p w14:paraId="120EE143" w14:textId="77777777" w:rsidR="0032706F" w:rsidRPr="000E5016" w:rsidRDefault="0032706F" w:rsidP="00C57183">
            <w:pPr>
              <w:jc w:val="right"/>
              <w:rPr>
                <w:lang w:val="en-GB"/>
              </w:rPr>
            </w:pPr>
            <w:r w:rsidRPr="00CB1E6A">
              <w:t>0.02</w:t>
            </w:r>
            <w:r>
              <w:rPr>
                <w:lang w:val="en-GB"/>
              </w:rPr>
              <w:t>00</w:t>
            </w:r>
          </w:p>
        </w:tc>
      </w:tr>
      <w:tr w:rsidR="0032706F" w:rsidRPr="00CB1E6A" w14:paraId="121647A1" w14:textId="77777777" w:rsidTr="00C57183">
        <w:trPr>
          <w:trHeight w:val="372"/>
        </w:trPr>
        <w:tc>
          <w:tcPr>
            <w:tcW w:w="2694" w:type="dxa"/>
            <w:tcBorders>
              <w:top w:val="nil"/>
              <w:left w:val="nil"/>
              <w:bottom w:val="nil"/>
              <w:right w:val="nil"/>
            </w:tcBorders>
            <w:shd w:val="clear" w:color="auto" w:fill="auto"/>
            <w:noWrap/>
            <w:vAlign w:val="bottom"/>
            <w:hideMark/>
          </w:tcPr>
          <w:p w14:paraId="5BB2D0D0"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760195EC" w14:textId="77777777" w:rsidR="0032706F" w:rsidRPr="00CB1E6A" w:rsidRDefault="0032706F" w:rsidP="00C57183">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5E1812F" w14:textId="77777777" w:rsidR="0032706F" w:rsidRPr="00C873C5" w:rsidRDefault="0032706F" w:rsidP="00C57183">
            <w:pPr>
              <w:jc w:val="right"/>
              <w:rPr>
                <w:lang w:val="en-GB"/>
              </w:rPr>
            </w:pPr>
            <w:r w:rsidRPr="00CB1E6A">
              <w:t>0.975</w:t>
            </w:r>
            <w:r>
              <w:rPr>
                <w:lang w:val="en-GB"/>
              </w:rPr>
              <w:t>0</w:t>
            </w:r>
          </w:p>
        </w:tc>
        <w:tc>
          <w:tcPr>
            <w:tcW w:w="996" w:type="dxa"/>
            <w:tcBorders>
              <w:top w:val="nil"/>
              <w:left w:val="nil"/>
              <w:bottom w:val="nil"/>
              <w:right w:val="nil"/>
            </w:tcBorders>
            <w:shd w:val="clear" w:color="auto" w:fill="auto"/>
            <w:noWrap/>
            <w:vAlign w:val="bottom"/>
            <w:hideMark/>
          </w:tcPr>
          <w:p w14:paraId="2725CB0E" w14:textId="77777777" w:rsidR="0032706F" w:rsidRPr="00CB1E6A" w:rsidRDefault="0032706F" w:rsidP="00C57183">
            <w:pPr>
              <w:jc w:val="right"/>
            </w:pPr>
            <w:r w:rsidRPr="00CB1E6A">
              <w:t>0.9931</w:t>
            </w:r>
          </w:p>
        </w:tc>
        <w:tc>
          <w:tcPr>
            <w:tcW w:w="996" w:type="dxa"/>
            <w:tcBorders>
              <w:top w:val="nil"/>
              <w:left w:val="nil"/>
              <w:bottom w:val="nil"/>
              <w:right w:val="nil"/>
            </w:tcBorders>
            <w:shd w:val="clear" w:color="auto" w:fill="auto"/>
            <w:noWrap/>
            <w:vAlign w:val="bottom"/>
            <w:hideMark/>
          </w:tcPr>
          <w:p w14:paraId="6FEBAFE6" w14:textId="77777777" w:rsidR="0032706F" w:rsidRPr="00CB1E6A" w:rsidRDefault="0032706F" w:rsidP="00C57183">
            <w:pPr>
              <w:jc w:val="right"/>
            </w:pPr>
            <w:r w:rsidRPr="00CB1E6A">
              <w:t>0.9794</w:t>
            </w:r>
          </w:p>
        </w:tc>
        <w:tc>
          <w:tcPr>
            <w:tcW w:w="996" w:type="dxa"/>
            <w:tcBorders>
              <w:top w:val="nil"/>
              <w:left w:val="nil"/>
              <w:bottom w:val="nil"/>
              <w:right w:val="nil"/>
            </w:tcBorders>
            <w:shd w:val="clear" w:color="auto" w:fill="auto"/>
            <w:noWrap/>
            <w:vAlign w:val="bottom"/>
            <w:hideMark/>
          </w:tcPr>
          <w:p w14:paraId="3FC80643" w14:textId="77777777" w:rsidR="0032706F" w:rsidRPr="00C873C5" w:rsidRDefault="0032706F" w:rsidP="00C57183">
            <w:pPr>
              <w:jc w:val="right"/>
              <w:rPr>
                <w:lang w:val="en-GB"/>
              </w:rPr>
            </w:pPr>
            <w:r w:rsidRPr="00CB1E6A">
              <w:t>0.993</w:t>
            </w:r>
            <w:r>
              <w:rPr>
                <w:lang w:val="en-GB"/>
              </w:rPr>
              <w:t>0</w:t>
            </w:r>
          </w:p>
        </w:tc>
        <w:tc>
          <w:tcPr>
            <w:tcW w:w="891" w:type="dxa"/>
            <w:tcBorders>
              <w:top w:val="nil"/>
              <w:left w:val="nil"/>
              <w:bottom w:val="nil"/>
              <w:right w:val="nil"/>
            </w:tcBorders>
            <w:shd w:val="clear" w:color="auto" w:fill="auto"/>
            <w:noWrap/>
            <w:vAlign w:val="bottom"/>
            <w:hideMark/>
          </w:tcPr>
          <w:p w14:paraId="77A50DFB" w14:textId="77777777" w:rsidR="0032706F" w:rsidRPr="00CB1E6A" w:rsidRDefault="0032706F" w:rsidP="00C57183">
            <w:pPr>
              <w:jc w:val="right"/>
            </w:pPr>
            <w:r w:rsidRPr="00CB1E6A">
              <w:t>0.9915</w:t>
            </w:r>
          </w:p>
        </w:tc>
      </w:tr>
      <w:tr w:rsidR="0032706F" w:rsidRPr="00CB1E6A" w14:paraId="13D4AA2D" w14:textId="77777777" w:rsidTr="00C57183">
        <w:trPr>
          <w:trHeight w:val="396"/>
        </w:trPr>
        <w:tc>
          <w:tcPr>
            <w:tcW w:w="2694" w:type="dxa"/>
            <w:tcBorders>
              <w:top w:val="nil"/>
              <w:left w:val="nil"/>
              <w:bottom w:val="nil"/>
              <w:right w:val="nil"/>
            </w:tcBorders>
            <w:shd w:val="clear" w:color="auto" w:fill="auto"/>
            <w:noWrap/>
            <w:vAlign w:val="bottom"/>
            <w:hideMark/>
          </w:tcPr>
          <w:p w14:paraId="7BC69F43"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0DD8BAE3" w14:textId="77777777" w:rsidR="0032706F" w:rsidRPr="00CB1E6A" w:rsidRDefault="0032706F" w:rsidP="00C57183">
            <w:r w:rsidRPr="00CB1E6A">
              <w:t>S.D (%)</w:t>
            </w:r>
          </w:p>
        </w:tc>
        <w:tc>
          <w:tcPr>
            <w:tcW w:w="876" w:type="dxa"/>
            <w:tcBorders>
              <w:top w:val="nil"/>
              <w:left w:val="nil"/>
              <w:bottom w:val="nil"/>
              <w:right w:val="nil"/>
            </w:tcBorders>
            <w:shd w:val="clear" w:color="auto" w:fill="auto"/>
            <w:noWrap/>
            <w:vAlign w:val="bottom"/>
            <w:hideMark/>
          </w:tcPr>
          <w:p w14:paraId="4E865F85" w14:textId="77777777" w:rsidR="0032706F" w:rsidRPr="00C873C5" w:rsidRDefault="0032706F" w:rsidP="00C57183">
            <w:pPr>
              <w:jc w:val="right"/>
              <w:rPr>
                <w:lang w:val="en-GB"/>
              </w:rPr>
            </w:pPr>
            <w:r w:rsidRPr="00CB1E6A">
              <w:t>24.12</w:t>
            </w:r>
            <w:r>
              <w:rPr>
                <w:lang w:val="en-GB"/>
              </w:rPr>
              <w:t>00</w:t>
            </w:r>
          </w:p>
        </w:tc>
        <w:tc>
          <w:tcPr>
            <w:tcW w:w="996" w:type="dxa"/>
            <w:tcBorders>
              <w:top w:val="nil"/>
              <w:left w:val="nil"/>
              <w:bottom w:val="nil"/>
              <w:right w:val="nil"/>
            </w:tcBorders>
            <w:shd w:val="clear" w:color="auto" w:fill="auto"/>
            <w:noWrap/>
            <w:vAlign w:val="bottom"/>
            <w:hideMark/>
          </w:tcPr>
          <w:p w14:paraId="140B4EFB" w14:textId="77777777" w:rsidR="0032706F" w:rsidRPr="00C873C5" w:rsidRDefault="0032706F" w:rsidP="00C57183">
            <w:pPr>
              <w:jc w:val="right"/>
              <w:rPr>
                <w:lang w:val="en-GB"/>
              </w:rPr>
            </w:pPr>
            <w:r w:rsidRPr="00CB1E6A">
              <w:t>10.91</w:t>
            </w:r>
            <w:r>
              <w:rPr>
                <w:lang w:val="en-GB"/>
              </w:rPr>
              <w:t>00</w:t>
            </w:r>
          </w:p>
        </w:tc>
        <w:tc>
          <w:tcPr>
            <w:tcW w:w="996" w:type="dxa"/>
            <w:tcBorders>
              <w:top w:val="nil"/>
              <w:left w:val="nil"/>
              <w:bottom w:val="nil"/>
              <w:right w:val="nil"/>
            </w:tcBorders>
            <w:shd w:val="clear" w:color="auto" w:fill="auto"/>
            <w:noWrap/>
            <w:vAlign w:val="bottom"/>
            <w:hideMark/>
          </w:tcPr>
          <w:p w14:paraId="10E1A89C" w14:textId="77777777" w:rsidR="0032706F" w:rsidRPr="00C873C5" w:rsidRDefault="0032706F" w:rsidP="00C57183">
            <w:pPr>
              <w:jc w:val="right"/>
              <w:rPr>
                <w:lang w:val="en-GB"/>
              </w:rPr>
            </w:pPr>
            <w:r w:rsidRPr="00CB1E6A">
              <w:t>19.31</w:t>
            </w:r>
            <w:r>
              <w:rPr>
                <w:lang w:val="en-GB"/>
              </w:rPr>
              <w:t>00</w:t>
            </w:r>
          </w:p>
        </w:tc>
        <w:tc>
          <w:tcPr>
            <w:tcW w:w="996" w:type="dxa"/>
            <w:tcBorders>
              <w:top w:val="nil"/>
              <w:left w:val="nil"/>
              <w:bottom w:val="nil"/>
              <w:right w:val="nil"/>
            </w:tcBorders>
            <w:shd w:val="clear" w:color="auto" w:fill="auto"/>
            <w:noWrap/>
            <w:vAlign w:val="bottom"/>
            <w:hideMark/>
          </w:tcPr>
          <w:p w14:paraId="3C0E2FB4" w14:textId="77777777" w:rsidR="0032706F" w:rsidRPr="00C873C5" w:rsidRDefault="0032706F" w:rsidP="00C57183">
            <w:pPr>
              <w:jc w:val="right"/>
              <w:rPr>
                <w:lang w:val="en-GB"/>
              </w:rPr>
            </w:pPr>
            <w:r w:rsidRPr="00CB1E6A">
              <w:t>11.4</w:t>
            </w:r>
            <w:r>
              <w:rPr>
                <w:lang w:val="en-GB"/>
              </w:rPr>
              <w:t>000</w:t>
            </w:r>
          </w:p>
        </w:tc>
        <w:tc>
          <w:tcPr>
            <w:tcW w:w="891" w:type="dxa"/>
            <w:tcBorders>
              <w:top w:val="nil"/>
              <w:left w:val="nil"/>
              <w:bottom w:val="nil"/>
              <w:right w:val="nil"/>
            </w:tcBorders>
            <w:shd w:val="clear" w:color="auto" w:fill="auto"/>
            <w:noWrap/>
            <w:vAlign w:val="bottom"/>
            <w:hideMark/>
          </w:tcPr>
          <w:p w14:paraId="0748EDBA" w14:textId="77777777" w:rsidR="0032706F" w:rsidRPr="00C873C5" w:rsidRDefault="0032706F" w:rsidP="00C57183">
            <w:pPr>
              <w:jc w:val="right"/>
              <w:rPr>
                <w:lang w:val="en-GB"/>
              </w:rPr>
            </w:pPr>
            <w:r w:rsidRPr="00CB1E6A">
              <w:t>13.72</w:t>
            </w:r>
            <w:r>
              <w:rPr>
                <w:lang w:val="en-GB"/>
              </w:rPr>
              <w:t>00</w:t>
            </w:r>
          </w:p>
        </w:tc>
      </w:tr>
      <w:tr w:rsidR="0032706F" w:rsidRPr="00CB1E6A" w14:paraId="41A7476E" w14:textId="77777777" w:rsidTr="00C57183">
        <w:trPr>
          <w:trHeight w:val="396"/>
        </w:trPr>
        <w:tc>
          <w:tcPr>
            <w:tcW w:w="2694" w:type="dxa"/>
            <w:tcBorders>
              <w:top w:val="nil"/>
              <w:left w:val="nil"/>
              <w:bottom w:val="nil"/>
              <w:right w:val="nil"/>
            </w:tcBorders>
            <w:shd w:val="clear" w:color="auto" w:fill="auto"/>
            <w:noWrap/>
            <w:vAlign w:val="bottom"/>
            <w:hideMark/>
          </w:tcPr>
          <w:p w14:paraId="60913D43"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3EE82708" w14:textId="77777777" w:rsidR="0032706F" w:rsidRPr="00C87C00" w:rsidRDefault="0032706F" w:rsidP="00C57183">
            <w:pPr>
              <w:rPr>
                <w:i/>
              </w:rPr>
            </w:pPr>
            <w:r w:rsidRPr="004E7F1A">
              <w:rPr>
                <w:i/>
                <w:iCs/>
                <w:lang w:val="en-GB"/>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6B2E22C3" w14:textId="77777777" w:rsidR="0032706F" w:rsidRPr="000E5016" w:rsidRDefault="0032706F" w:rsidP="00C57183">
            <w:pPr>
              <w:jc w:val="right"/>
              <w:rPr>
                <w:lang w:val="en-GB"/>
              </w:rPr>
            </w:pPr>
            <w:r w:rsidRPr="00CB1E6A">
              <w:t>5.98</w:t>
            </w:r>
            <w:r>
              <w:rPr>
                <w:lang w:val="en-GB"/>
              </w:rPr>
              <w:t>00</w:t>
            </w:r>
          </w:p>
        </w:tc>
        <w:tc>
          <w:tcPr>
            <w:tcW w:w="996" w:type="dxa"/>
            <w:tcBorders>
              <w:top w:val="nil"/>
              <w:left w:val="nil"/>
              <w:bottom w:val="nil"/>
              <w:right w:val="nil"/>
            </w:tcBorders>
            <w:shd w:val="clear" w:color="auto" w:fill="auto"/>
            <w:noWrap/>
            <w:vAlign w:val="bottom"/>
            <w:hideMark/>
          </w:tcPr>
          <w:p w14:paraId="63F89045" w14:textId="77777777" w:rsidR="0032706F" w:rsidRPr="00C873C5" w:rsidRDefault="0032706F" w:rsidP="00C57183">
            <w:pPr>
              <w:jc w:val="right"/>
              <w:rPr>
                <w:lang w:val="en-GB"/>
              </w:rPr>
            </w:pPr>
            <w:r w:rsidRPr="00CB1E6A">
              <w:t>1.347</w:t>
            </w:r>
            <w:r>
              <w:rPr>
                <w:lang w:val="en-GB"/>
              </w:rPr>
              <w:t>0</w:t>
            </w:r>
          </w:p>
        </w:tc>
        <w:tc>
          <w:tcPr>
            <w:tcW w:w="996" w:type="dxa"/>
            <w:tcBorders>
              <w:top w:val="nil"/>
              <w:left w:val="nil"/>
              <w:bottom w:val="nil"/>
              <w:right w:val="nil"/>
            </w:tcBorders>
            <w:shd w:val="clear" w:color="auto" w:fill="auto"/>
            <w:noWrap/>
            <w:vAlign w:val="bottom"/>
            <w:hideMark/>
          </w:tcPr>
          <w:p w14:paraId="51C3839A" w14:textId="77777777" w:rsidR="0032706F" w:rsidRPr="00CB1E6A" w:rsidRDefault="0032706F" w:rsidP="00C57183">
            <w:pPr>
              <w:jc w:val="right"/>
            </w:pPr>
            <w:r w:rsidRPr="00CB1E6A">
              <w:t>8.7656</w:t>
            </w:r>
          </w:p>
        </w:tc>
        <w:tc>
          <w:tcPr>
            <w:tcW w:w="996" w:type="dxa"/>
            <w:tcBorders>
              <w:top w:val="nil"/>
              <w:left w:val="nil"/>
              <w:bottom w:val="nil"/>
              <w:right w:val="nil"/>
            </w:tcBorders>
            <w:shd w:val="clear" w:color="auto" w:fill="auto"/>
            <w:noWrap/>
            <w:vAlign w:val="bottom"/>
            <w:hideMark/>
          </w:tcPr>
          <w:p w14:paraId="549C914C" w14:textId="77777777" w:rsidR="0032706F" w:rsidRPr="00CB1E6A" w:rsidRDefault="0032706F" w:rsidP="00C57183">
            <w:pPr>
              <w:jc w:val="right"/>
            </w:pPr>
            <w:r w:rsidRPr="00CB1E6A">
              <w:t>3.1034</w:t>
            </w:r>
          </w:p>
        </w:tc>
        <w:tc>
          <w:tcPr>
            <w:tcW w:w="891" w:type="dxa"/>
            <w:tcBorders>
              <w:top w:val="nil"/>
              <w:left w:val="nil"/>
              <w:bottom w:val="nil"/>
              <w:right w:val="nil"/>
            </w:tcBorders>
            <w:shd w:val="clear" w:color="auto" w:fill="auto"/>
            <w:noWrap/>
            <w:vAlign w:val="bottom"/>
            <w:hideMark/>
          </w:tcPr>
          <w:p w14:paraId="157EEF19" w14:textId="77777777" w:rsidR="0032706F" w:rsidRPr="00CB1E6A" w:rsidRDefault="0032706F" w:rsidP="00C57183">
            <w:pPr>
              <w:jc w:val="right"/>
            </w:pPr>
            <w:r w:rsidRPr="00CB1E6A">
              <w:t>6.1829</w:t>
            </w:r>
          </w:p>
        </w:tc>
      </w:tr>
      <w:tr w:rsidR="0032706F" w:rsidRPr="00CB1E6A" w14:paraId="3BB79C4E" w14:textId="77777777" w:rsidTr="00C57183">
        <w:trPr>
          <w:trHeight w:val="360"/>
        </w:trPr>
        <w:tc>
          <w:tcPr>
            <w:tcW w:w="2694" w:type="dxa"/>
            <w:tcBorders>
              <w:top w:val="nil"/>
              <w:left w:val="nil"/>
              <w:bottom w:val="nil"/>
              <w:right w:val="nil"/>
            </w:tcBorders>
            <w:shd w:val="clear" w:color="auto" w:fill="auto"/>
            <w:noWrap/>
            <w:vAlign w:val="bottom"/>
            <w:hideMark/>
          </w:tcPr>
          <w:p w14:paraId="496C2D63"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5616146B" w14:textId="77777777" w:rsidR="0032706F" w:rsidRPr="00CB1E6A" w:rsidRDefault="0032706F" w:rsidP="00C57183">
            <w:r w:rsidRPr="00CB1E6A">
              <w:t>ARE</w:t>
            </w:r>
          </w:p>
        </w:tc>
        <w:tc>
          <w:tcPr>
            <w:tcW w:w="876" w:type="dxa"/>
            <w:tcBorders>
              <w:top w:val="nil"/>
              <w:left w:val="nil"/>
              <w:bottom w:val="nil"/>
              <w:right w:val="nil"/>
            </w:tcBorders>
            <w:shd w:val="clear" w:color="auto" w:fill="auto"/>
            <w:noWrap/>
            <w:vAlign w:val="bottom"/>
            <w:hideMark/>
          </w:tcPr>
          <w:p w14:paraId="281A2477" w14:textId="77777777" w:rsidR="0032706F" w:rsidRPr="00C873C5" w:rsidRDefault="0032706F" w:rsidP="00C57183">
            <w:pPr>
              <w:jc w:val="right"/>
              <w:rPr>
                <w:lang w:val="en-GB"/>
              </w:rPr>
            </w:pPr>
            <w:r w:rsidRPr="00CB1E6A">
              <w:t>19.52</w:t>
            </w:r>
            <w:r>
              <w:rPr>
                <w:lang w:val="en-GB"/>
              </w:rPr>
              <w:t>00</w:t>
            </w:r>
          </w:p>
        </w:tc>
        <w:tc>
          <w:tcPr>
            <w:tcW w:w="996" w:type="dxa"/>
            <w:tcBorders>
              <w:top w:val="nil"/>
              <w:left w:val="nil"/>
              <w:bottom w:val="nil"/>
              <w:right w:val="nil"/>
            </w:tcBorders>
            <w:shd w:val="clear" w:color="auto" w:fill="auto"/>
            <w:noWrap/>
            <w:vAlign w:val="bottom"/>
            <w:hideMark/>
          </w:tcPr>
          <w:p w14:paraId="0DF5A9AC" w14:textId="77777777" w:rsidR="0032706F" w:rsidRPr="000E5016" w:rsidRDefault="0032706F" w:rsidP="00C57183">
            <w:pPr>
              <w:jc w:val="right"/>
              <w:rPr>
                <w:lang w:val="en-GB"/>
              </w:rPr>
            </w:pPr>
            <w:r w:rsidRPr="00CB1E6A">
              <w:t>5.382</w:t>
            </w:r>
            <w:r>
              <w:rPr>
                <w:lang w:val="en-GB"/>
              </w:rPr>
              <w:t>0</w:t>
            </w:r>
          </w:p>
        </w:tc>
        <w:tc>
          <w:tcPr>
            <w:tcW w:w="996" w:type="dxa"/>
            <w:tcBorders>
              <w:top w:val="nil"/>
              <w:left w:val="nil"/>
              <w:bottom w:val="nil"/>
              <w:right w:val="nil"/>
            </w:tcBorders>
            <w:shd w:val="clear" w:color="auto" w:fill="auto"/>
            <w:noWrap/>
            <w:vAlign w:val="bottom"/>
            <w:hideMark/>
          </w:tcPr>
          <w:p w14:paraId="247AE70E" w14:textId="77777777" w:rsidR="0032706F" w:rsidRPr="00CB1E6A" w:rsidRDefault="0032706F" w:rsidP="00C57183">
            <w:pPr>
              <w:jc w:val="right"/>
            </w:pPr>
            <w:r w:rsidRPr="00CB1E6A">
              <w:t>12.6641</w:t>
            </w:r>
          </w:p>
        </w:tc>
        <w:tc>
          <w:tcPr>
            <w:tcW w:w="996" w:type="dxa"/>
            <w:tcBorders>
              <w:top w:val="nil"/>
              <w:left w:val="nil"/>
              <w:bottom w:val="nil"/>
              <w:right w:val="nil"/>
            </w:tcBorders>
            <w:shd w:val="clear" w:color="auto" w:fill="auto"/>
            <w:noWrap/>
            <w:vAlign w:val="bottom"/>
            <w:hideMark/>
          </w:tcPr>
          <w:p w14:paraId="19FEC713" w14:textId="77777777" w:rsidR="0032706F" w:rsidRPr="00CB1E6A" w:rsidRDefault="0032706F" w:rsidP="00C57183">
            <w:pPr>
              <w:jc w:val="right"/>
            </w:pPr>
            <w:r w:rsidRPr="00CB1E6A">
              <w:t>5.7022</w:t>
            </w:r>
          </w:p>
        </w:tc>
        <w:tc>
          <w:tcPr>
            <w:tcW w:w="891" w:type="dxa"/>
            <w:tcBorders>
              <w:top w:val="nil"/>
              <w:left w:val="nil"/>
              <w:bottom w:val="nil"/>
              <w:right w:val="nil"/>
            </w:tcBorders>
            <w:shd w:val="clear" w:color="auto" w:fill="auto"/>
            <w:noWrap/>
            <w:vAlign w:val="bottom"/>
            <w:hideMark/>
          </w:tcPr>
          <w:p w14:paraId="5E27E636" w14:textId="77777777" w:rsidR="0032706F" w:rsidRPr="00CB1E6A" w:rsidRDefault="0032706F" w:rsidP="00C57183">
            <w:pPr>
              <w:jc w:val="right"/>
            </w:pPr>
            <w:r w:rsidRPr="00CB1E6A">
              <w:t>7.3836</w:t>
            </w:r>
          </w:p>
        </w:tc>
      </w:tr>
      <w:tr w:rsidR="0032706F" w:rsidRPr="00CB1E6A" w14:paraId="75001489" w14:textId="77777777" w:rsidTr="00C57183">
        <w:trPr>
          <w:trHeight w:val="360"/>
        </w:trPr>
        <w:tc>
          <w:tcPr>
            <w:tcW w:w="2694" w:type="dxa"/>
            <w:tcBorders>
              <w:top w:val="nil"/>
              <w:left w:val="nil"/>
              <w:bottom w:val="nil"/>
              <w:right w:val="nil"/>
            </w:tcBorders>
            <w:shd w:val="clear" w:color="auto" w:fill="auto"/>
            <w:noWrap/>
            <w:vAlign w:val="bottom"/>
            <w:hideMark/>
          </w:tcPr>
          <w:p w14:paraId="0DF42B63" w14:textId="77777777" w:rsidR="0032706F" w:rsidRPr="00CB1E6A" w:rsidRDefault="0032706F" w:rsidP="00C57183">
            <w:r w:rsidRPr="00CB1E6A">
              <w:t>PSEUDO SECOND ORDER</w:t>
            </w:r>
          </w:p>
        </w:tc>
        <w:tc>
          <w:tcPr>
            <w:tcW w:w="2313" w:type="dxa"/>
            <w:tcBorders>
              <w:top w:val="nil"/>
              <w:left w:val="nil"/>
              <w:bottom w:val="nil"/>
              <w:right w:val="nil"/>
            </w:tcBorders>
            <w:shd w:val="clear" w:color="auto" w:fill="auto"/>
            <w:noWrap/>
            <w:vAlign w:val="bottom"/>
            <w:hideMark/>
          </w:tcPr>
          <w:p w14:paraId="6B3140A4" w14:textId="77777777" w:rsidR="0032706F" w:rsidRPr="00CB1E6A" w:rsidRDefault="0032706F" w:rsidP="00C57183">
            <w:r w:rsidRPr="00CB1E6A">
              <w:t>q</w:t>
            </w:r>
            <w:r w:rsidRPr="00CB1E6A">
              <w:rPr>
                <w:vertAlign w:val="subscript"/>
              </w:rPr>
              <w:t>e</w:t>
            </w:r>
            <w:r w:rsidRPr="00CB1E6A">
              <w:t xml:space="preserve"> Calculated (mg/g)</w:t>
            </w:r>
          </w:p>
        </w:tc>
        <w:tc>
          <w:tcPr>
            <w:tcW w:w="876" w:type="dxa"/>
            <w:tcBorders>
              <w:top w:val="nil"/>
              <w:left w:val="nil"/>
              <w:bottom w:val="nil"/>
              <w:right w:val="nil"/>
            </w:tcBorders>
            <w:shd w:val="clear" w:color="auto" w:fill="auto"/>
            <w:noWrap/>
            <w:vAlign w:val="bottom"/>
            <w:hideMark/>
          </w:tcPr>
          <w:p w14:paraId="5B89BEF3" w14:textId="77777777" w:rsidR="0032706F" w:rsidRPr="00CB1E6A" w:rsidRDefault="0032706F" w:rsidP="00C57183">
            <w:pPr>
              <w:jc w:val="right"/>
            </w:pPr>
            <w:r w:rsidRPr="00CB1E6A">
              <w:t>9.6432</w:t>
            </w:r>
          </w:p>
        </w:tc>
        <w:tc>
          <w:tcPr>
            <w:tcW w:w="996" w:type="dxa"/>
            <w:tcBorders>
              <w:top w:val="nil"/>
              <w:left w:val="nil"/>
              <w:bottom w:val="nil"/>
              <w:right w:val="nil"/>
            </w:tcBorders>
            <w:shd w:val="clear" w:color="auto" w:fill="auto"/>
            <w:noWrap/>
            <w:vAlign w:val="bottom"/>
            <w:hideMark/>
          </w:tcPr>
          <w:p w14:paraId="4E6F555B" w14:textId="77777777" w:rsidR="0032706F" w:rsidRPr="00C873C5" w:rsidRDefault="0032706F" w:rsidP="00C57183">
            <w:pPr>
              <w:jc w:val="right"/>
              <w:rPr>
                <w:lang w:val="en-GB"/>
              </w:rPr>
            </w:pPr>
            <w:r w:rsidRPr="00CB1E6A">
              <w:t>17.79</w:t>
            </w:r>
            <w:r>
              <w:rPr>
                <w:lang w:val="en-GB"/>
              </w:rPr>
              <w:t>00</w:t>
            </w:r>
          </w:p>
        </w:tc>
        <w:tc>
          <w:tcPr>
            <w:tcW w:w="996" w:type="dxa"/>
            <w:tcBorders>
              <w:top w:val="nil"/>
              <w:left w:val="nil"/>
              <w:bottom w:val="nil"/>
              <w:right w:val="nil"/>
            </w:tcBorders>
            <w:shd w:val="clear" w:color="auto" w:fill="auto"/>
            <w:noWrap/>
            <w:vAlign w:val="bottom"/>
            <w:hideMark/>
          </w:tcPr>
          <w:p w14:paraId="202A5F2C" w14:textId="77777777" w:rsidR="0032706F" w:rsidRPr="00C873C5" w:rsidRDefault="0032706F" w:rsidP="00C57183">
            <w:pPr>
              <w:jc w:val="right"/>
              <w:rPr>
                <w:lang w:val="en-GB"/>
              </w:rPr>
            </w:pPr>
            <w:r w:rsidRPr="00CB1E6A">
              <w:t>27.85</w:t>
            </w:r>
            <w:r>
              <w:rPr>
                <w:lang w:val="en-GB"/>
              </w:rPr>
              <w:t>00</w:t>
            </w:r>
          </w:p>
        </w:tc>
        <w:tc>
          <w:tcPr>
            <w:tcW w:w="996" w:type="dxa"/>
            <w:tcBorders>
              <w:top w:val="nil"/>
              <w:left w:val="nil"/>
              <w:bottom w:val="nil"/>
              <w:right w:val="nil"/>
            </w:tcBorders>
            <w:shd w:val="clear" w:color="auto" w:fill="auto"/>
            <w:noWrap/>
            <w:vAlign w:val="bottom"/>
            <w:hideMark/>
          </w:tcPr>
          <w:p w14:paraId="1491F008" w14:textId="77777777" w:rsidR="0032706F" w:rsidRPr="00C873C5" w:rsidRDefault="0032706F" w:rsidP="00C57183">
            <w:pPr>
              <w:jc w:val="right"/>
              <w:rPr>
                <w:lang w:val="en-GB"/>
              </w:rPr>
            </w:pPr>
            <w:r w:rsidRPr="00CB1E6A">
              <w:t>37.73</w:t>
            </w:r>
            <w:r>
              <w:rPr>
                <w:lang w:val="en-GB"/>
              </w:rPr>
              <w:t>00</w:t>
            </w:r>
          </w:p>
        </w:tc>
        <w:tc>
          <w:tcPr>
            <w:tcW w:w="891" w:type="dxa"/>
            <w:tcBorders>
              <w:top w:val="nil"/>
              <w:left w:val="nil"/>
              <w:bottom w:val="nil"/>
              <w:right w:val="nil"/>
            </w:tcBorders>
            <w:shd w:val="clear" w:color="auto" w:fill="auto"/>
            <w:noWrap/>
            <w:vAlign w:val="bottom"/>
            <w:hideMark/>
          </w:tcPr>
          <w:p w14:paraId="3DB21C9A" w14:textId="77777777" w:rsidR="0032706F" w:rsidRPr="00C873C5" w:rsidRDefault="0032706F" w:rsidP="00C57183">
            <w:pPr>
              <w:jc w:val="right"/>
              <w:rPr>
                <w:lang w:val="en-GB"/>
              </w:rPr>
            </w:pPr>
            <w:r w:rsidRPr="00CB1E6A">
              <w:t>48.31</w:t>
            </w:r>
            <w:r>
              <w:rPr>
                <w:lang w:val="en-GB"/>
              </w:rPr>
              <w:t>00</w:t>
            </w:r>
          </w:p>
        </w:tc>
      </w:tr>
      <w:tr w:rsidR="0032706F" w:rsidRPr="00CB1E6A" w14:paraId="40A30E31" w14:textId="77777777" w:rsidTr="00C57183">
        <w:trPr>
          <w:trHeight w:val="396"/>
        </w:trPr>
        <w:tc>
          <w:tcPr>
            <w:tcW w:w="2694" w:type="dxa"/>
            <w:tcBorders>
              <w:top w:val="nil"/>
              <w:left w:val="nil"/>
              <w:bottom w:val="nil"/>
              <w:right w:val="nil"/>
            </w:tcBorders>
            <w:shd w:val="clear" w:color="auto" w:fill="auto"/>
            <w:noWrap/>
            <w:vAlign w:val="bottom"/>
            <w:hideMark/>
          </w:tcPr>
          <w:p w14:paraId="1F20CEBF"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48A83C58" w14:textId="77777777" w:rsidR="0032706F" w:rsidRPr="00CB1E6A" w:rsidRDefault="00000000" w:rsidP="00C57183">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32706F" w:rsidRPr="00CB1E6A">
              <w:rPr>
                <w:vertAlign w:val="superscript"/>
              </w:rPr>
              <w:t xml:space="preserve"> </w:t>
            </w:r>
            <w:r w:rsidR="0032706F" w:rsidRPr="00CB1E6A">
              <w:t>(g mg</w:t>
            </w:r>
            <w:r w:rsidR="0032706F" w:rsidRPr="00CB1E6A">
              <w:rPr>
                <w:vertAlign w:val="superscript"/>
              </w:rPr>
              <w:t>-1</w:t>
            </w:r>
            <w:r w:rsidR="0032706F" w:rsidRPr="00CB1E6A">
              <w:t xml:space="preserve"> min</w:t>
            </w:r>
            <w:r w:rsidR="0032706F" w:rsidRPr="00CB1E6A">
              <w:rPr>
                <w:vertAlign w:val="superscript"/>
              </w:rPr>
              <w:t>-1</w:t>
            </w:r>
            <w:r w:rsidR="0032706F" w:rsidRPr="00CB1E6A">
              <w:t>)</w:t>
            </w:r>
          </w:p>
        </w:tc>
        <w:tc>
          <w:tcPr>
            <w:tcW w:w="876" w:type="dxa"/>
            <w:tcBorders>
              <w:top w:val="nil"/>
              <w:left w:val="nil"/>
              <w:bottom w:val="nil"/>
              <w:right w:val="nil"/>
            </w:tcBorders>
            <w:shd w:val="clear" w:color="auto" w:fill="auto"/>
            <w:noWrap/>
            <w:vAlign w:val="bottom"/>
            <w:hideMark/>
          </w:tcPr>
          <w:p w14:paraId="791FD654" w14:textId="77777777" w:rsidR="0032706F" w:rsidRPr="000E5016" w:rsidRDefault="0032706F" w:rsidP="00C57183">
            <w:pPr>
              <w:jc w:val="right"/>
              <w:rPr>
                <w:lang w:val="en-GB"/>
              </w:rPr>
            </w:pPr>
            <w:r w:rsidRPr="00CB1E6A">
              <w:t>0.01</w:t>
            </w:r>
            <w:r>
              <w:rPr>
                <w:lang w:val="en-GB"/>
              </w:rPr>
              <w:t>00</w:t>
            </w:r>
          </w:p>
        </w:tc>
        <w:tc>
          <w:tcPr>
            <w:tcW w:w="996" w:type="dxa"/>
            <w:tcBorders>
              <w:top w:val="nil"/>
              <w:left w:val="nil"/>
              <w:bottom w:val="nil"/>
              <w:right w:val="nil"/>
            </w:tcBorders>
            <w:shd w:val="clear" w:color="auto" w:fill="auto"/>
            <w:noWrap/>
            <w:vAlign w:val="bottom"/>
            <w:hideMark/>
          </w:tcPr>
          <w:p w14:paraId="556E56F7" w14:textId="77777777" w:rsidR="0032706F" w:rsidRPr="000E5016" w:rsidRDefault="0032706F" w:rsidP="00C57183">
            <w:pPr>
              <w:jc w:val="right"/>
              <w:rPr>
                <w:lang w:val="en-GB"/>
              </w:rPr>
            </w:pPr>
            <w:r w:rsidRPr="00CB1E6A">
              <w:t>0.005</w:t>
            </w:r>
            <w:r>
              <w:rPr>
                <w:lang w:val="en-GB"/>
              </w:rPr>
              <w:t>0</w:t>
            </w:r>
          </w:p>
        </w:tc>
        <w:tc>
          <w:tcPr>
            <w:tcW w:w="996" w:type="dxa"/>
            <w:tcBorders>
              <w:top w:val="nil"/>
              <w:left w:val="nil"/>
              <w:bottom w:val="nil"/>
              <w:right w:val="nil"/>
            </w:tcBorders>
            <w:shd w:val="clear" w:color="auto" w:fill="auto"/>
            <w:noWrap/>
            <w:vAlign w:val="bottom"/>
            <w:hideMark/>
          </w:tcPr>
          <w:p w14:paraId="050B24B7" w14:textId="77777777" w:rsidR="0032706F" w:rsidRPr="000E5016" w:rsidRDefault="0032706F" w:rsidP="00C57183">
            <w:pPr>
              <w:jc w:val="right"/>
              <w:rPr>
                <w:lang w:val="en-GB"/>
              </w:rPr>
            </w:pPr>
            <w:r w:rsidRPr="00CB1E6A">
              <w:t>0.003</w:t>
            </w:r>
            <w:r>
              <w:rPr>
                <w:lang w:val="en-GB"/>
              </w:rPr>
              <w:t>0</w:t>
            </w:r>
          </w:p>
        </w:tc>
        <w:tc>
          <w:tcPr>
            <w:tcW w:w="996" w:type="dxa"/>
            <w:tcBorders>
              <w:top w:val="nil"/>
              <w:left w:val="nil"/>
              <w:bottom w:val="nil"/>
              <w:right w:val="nil"/>
            </w:tcBorders>
            <w:shd w:val="clear" w:color="auto" w:fill="auto"/>
            <w:noWrap/>
            <w:vAlign w:val="bottom"/>
            <w:hideMark/>
          </w:tcPr>
          <w:p w14:paraId="178C31F0" w14:textId="77777777" w:rsidR="0032706F" w:rsidRPr="000E5016" w:rsidRDefault="0032706F" w:rsidP="00C57183">
            <w:pPr>
              <w:jc w:val="right"/>
              <w:rPr>
                <w:lang w:val="en-GB"/>
              </w:rPr>
            </w:pPr>
            <w:r w:rsidRPr="00CB1E6A">
              <w:t>0.002</w:t>
            </w:r>
            <w:r>
              <w:rPr>
                <w:lang w:val="en-GB"/>
              </w:rPr>
              <w:t>0</w:t>
            </w:r>
          </w:p>
        </w:tc>
        <w:tc>
          <w:tcPr>
            <w:tcW w:w="891" w:type="dxa"/>
            <w:tcBorders>
              <w:top w:val="nil"/>
              <w:left w:val="nil"/>
              <w:bottom w:val="nil"/>
              <w:right w:val="nil"/>
            </w:tcBorders>
            <w:shd w:val="clear" w:color="auto" w:fill="auto"/>
            <w:noWrap/>
            <w:vAlign w:val="bottom"/>
            <w:hideMark/>
          </w:tcPr>
          <w:p w14:paraId="7864732A" w14:textId="77777777" w:rsidR="0032706F" w:rsidRPr="000E5016" w:rsidRDefault="0032706F" w:rsidP="00C57183">
            <w:pPr>
              <w:jc w:val="right"/>
              <w:rPr>
                <w:lang w:val="en-GB"/>
              </w:rPr>
            </w:pPr>
            <w:r w:rsidRPr="00CB1E6A">
              <w:t>0.001</w:t>
            </w:r>
            <w:r>
              <w:rPr>
                <w:lang w:val="en-GB"/>
              </w:rPr>
              <w:t>0</w:t>
            </w:r>
          </w:p>
        </w:tc>
      </w:tr>
      <w:tr w:rsidR="0032706F" w:rsidRPr="00CB1E6A" w14:paraId="033F0F08" w14:textId="77777777" w:rsidTr="00C57183">
        <w:trPr>
          <w:trHeight w:val="396"/>
        </w:trPr>
        <w:tc>
          <w:tcPr>
            <w:tcW w:w="2694" w:type="dxa"/>
            <w:tcBorders>
              <w:top w:val="nil"/>
              <w:left w:val="nil"/>
              <w:bottom w:val="nil"/>
              <w:right w:val="nil"/>
            </w:tcBorders>
            <w:shd w:val="clear" w:color="auto" w:fill="auto"/>
            <w:noWrap/>
            <w:vAlign w:val="bottom"/>
            <w:hideMark/>
          </w:tcPr>
          <w:p w14:paraId="4A64320F"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00E15580" w14:textId="77777777" w:rsidR="0032706F" w:rsidRPr="00CB1E6A" w:rsidRDefault="0032706F" w:rsidP="00C57183">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F99C020" w14:textId="77777777" w:rsidR="0032706F" w:rsidRPr="00CB1E6A" w:rsidRDefault="0032706F" w:rsidP="00C57183">
            <w:pPr>
              <w:jc w:val="right"/>
            </w:pPr>
            <w:r w:rsidRPr="00CB1E6A">
              <w:t>0.9991</w:t>
            </w:r>
          </w:p>
        </w:tc>
        <w:tc>
          <w:tcPr>
            <w:tcW w:w="996" w:type="dxa"/>
            <w:tcBorders>
              <w:top w:val="nil"/>
              <w:left w:val="nil"/>
              <w:bottom w:val="nil"/>
              <w:right w:val="nil"/>
            </w:tcBorders>
            <w:shd w:val="clear" w:color="auto" w:fill="auto"/>
            <w:noWrap/>
            <w:vAlign w:val="bottom"/>
            <w:hideMark/>
          </w:tcPr>
          <w:p w14:paraId="286C8769" w14:textId="77777777" w:rsidR="0032706F" w:rsidRPr="00CB1E6A" w:rsidRDefault="0032706F" w:rsidP="00C57183">
            <w:pPr>
              <w:jc w:val="right"/>
            </w:pPr>
            <w:r w:rsidRPr="00CB1E6A">
              <w:t>0.9988</w:t>
            </w:r>
          </w:p>
        </w:tc>
        <w:tc>
          <w:tcPr>
            <w:tcW w:w="996" w:type="dxa"/>
            <w:tcBorders>
              <w:top w:val="nil"/>
              <w:left w:val="nil"/>
              <w:bottom w:val="nil"/>
              <w:right w:val="nil"/>
            </w:tcBorders>
            <w:shd w:val="clear" w:color="auto" w:fill="auto"/>
            <w:noWrap/>
            <w:vAlign w:val="bottom"/>
            <w:hideMark/>
          </w:tcPr>
          <w:p w14:paraId="669388C8" w14:textId="77777777" w:rsidR="0032706F" w:rsidRPr="00CB1E6A" w:rsidRDefault="0032706F" w:rsidP="00C57183">
            <w:pPr>
              <w:jc w:val="right"/>
            </w:pPr>
            <w:r w:rsidRPr="00CB1E6A">
              <w:t>0.9992</w:t>
            </w:r>
          </w:p>
        </w:tc>
        <w:tc>
          <w:tcPr>
            <w:tcW w:w="996" w:type="dxa"/>
            <w:tcBorders>
              <w:top w:val="nil"/>
              <w:left w:val="nil"/>
              <w:bottom w:val="nil"/>
              <w:right w:val="nil"/>
            </w:tcBorders>
            <w:shd w:val="clear" w:color="auto" w:fill="auto"/>
            <w:noWrap/>
            <w:vAlign w:val="bottom"/>
            <w:hideMark/>
          </w:tcPr>
          <w:p w14:paraId="44F33EFE" w14:textId="77777777" w:rsidR="0032706F" w:rsidRPr="00CB1E6A" w:rsidRDefault="0032706F" w:rsidP="00C57183">
            <w:pPr>
              <w:jc w:val="right"/>
            </w:pPr>
            <w:r w:rsidRPr="00CB1E6A">
              <w:t>0.998</w:t>
            </w:r>
          </w:p>
        </w:tc>
        <w:tc>
          <w:tcPr>
            <w:tcW w:w="891" w:type="dxa"/>
            <w:tcBorders>
              <w:top w:val="nil"/>
              <w:left w:val="nil"/>
              <w:bottom w:val="nil"/>
              <w:right w:val="nil"/>
            </w:tcBorders>
            <w:shd w:val="clear" w:color="auto" w:fill="auto"/>
            <w:noWrap/>
            <w:vAlign w:val="bottom"/>
            <w:hideMark/>
          </w:tcPr>
          <w:p w14:paraId="42C4640D" w14:textId="77777777" w:rsidR="0032706F" w:rsidRPr="00CB1E6A" w:rsidRDefault="0032706F" w:rsidP="00C57183">
            <w:pPr>
              <w:jc w:val="right"/>
            </w:pPr>
            <w:r w:rsidRPr="00CB1E6A">
              <w:t>0.9979</w:t>
            </w:r>
          </w:p>
        </w:tc>
      </w:tr>
      <w:tr w:rsidR="0032706F" w:rsidRPr="00CB1E6A" w14:paraId="7A493855" w14:textId="77777777" w:rsidTr="00C57183">
        <w:trPr>
          <w:trHeight w:val="372"/>
        </w:trPr>
        <w:tc>
          <w:tcPr>
            <w:tcW w:w="2694" w:type="dxa"/>
            <w:tcBorders>
              <w:top w:val="nil"/>
              <w:left w:val="nil"/>
              <w:bottom w:val="nil"/>
              <w:right w:val="nil"/>
            </w:tcBorders>
            <w:shd w:val="clear" w:color="auto" w:fill="auto"/>
            <w:noWrap/>
            <w:vAlign w:val="bottom"/>
            <w:hideMark/>
          </w:tcPr>
          <w:p w14:paraId="25306440"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4C82A386" w14:textId="77777777" w:rsidR="0032706F" w:rsidRPr="00CB1E6A" w:rsidRDefault="0032706F" w:rsidP="00C57183">
            <w:r w:rsidRPr="00CB1E6A">
              <w:t>S.D (%)</w:t>
            </w:r>
          </w:p>
        </w:tc>
        <w:tc>
          <w:tcPr>
            <w:tcW w:w="876" w:type="dxa"/>
            <w:tcBorders>
              <w:top w:val="nil"/>
              <w:left w:val="nil"/>
              <w:bottom w:val="nil"/>
              <w:right w:val="nil"/>
            </w:tcBorders>
            <w:shd w:val="clear" w:color="auto" w:fill="auto"/>
            <w:noWrap/>
            <w:vAlign w:val="bottom"/>
            <w:hideMark/>
          </w:tcPr>
          <w:p w14:paraId="4AC825F8" w14:textId="77777777" w:rsidR="0032706F" w:rsidRPr="00CB1E6A" w:rsidRDefault="0032706F" w:rsidP="00C57183">
            <w:pPr>
              <w:jc w:val="right"/>
            </w:pPr>
            <w:r w:rsidRPr="00CB1E6A">
              <w:t>0.4269</w:t>
            </w:r>
          </w:p>
        </w:tc>
        <w:tc>
          <w:tcPr>
            <w:tcW w:w="996" w:type="dxa"/>
            <w:tcBorders>
              <w:top w:val="nil"/>
              <w:left w:val="nil"/>
              <w:bottom w:val="nil"/>
              <w:right w:val="nil"/>
            </w:tcBorders>
            <w:shd w:val="clear" w:color="auto" w:fill="auto"/>
            <w:noWrap/>
            <w:vAlign w:val="bottom"/>
            <w:hideMark/>
          </w:tcPr>
          <w:p w14:paraId="7B657036" w14:textId="77777777" w:rsidR="0032706F" w:rsidRPr="00CB1E6A" w:rsidRDefault="0032706F" w:rsidP="00C57183">
            <w:pPr>
              <w:jc w:val="right"/>
            </w:pPr>
            <w:r w:rsidRPr="00CB1E6A">
              <w:t>0.9943</w:t>
            </w:r>
          </w:p>
        </w:tc>
        <w:tc>
          <w:tcPr>
            <w:tcW w:w="996" w:type="dxa"/>
            <w:tcBorders>
              <w:top w:val="nil"/>
              <w:left w:val="nil"/>
              <w:bottom w:val="nil"/>
              <w:right w:val="nil"/>
            </w:tcBorders>
            <w:shd w:val="clear" w:color="auto" w:fill="auto"/>
            <w:noWrap/>
            <w:vAlign w:val="bottom"/>
            <w:hideMark/>
          </w:tcPr>
          <w:p w14:paraId="7D8EAEA4" w14:textId="77777777" w:rsidR="0032706F" w:rsidRPr="00CB1E6A" w:rsidRDefault="0032706F" w:rsidP="00C57183">
            <w:pPr>
              <w:jc w:val="right"/>
            </w:pPr>
            <w:r w:rsidRPr="00CB1E6A">
              <w:t>1.0207</w:t>
            </w:r>
          </w:p>
        </w:tc>
        <w:tc>
          <w:tcPr>
            <w:tcW w:w="996" w:type="dxa"/>
            <w:tcBorders>
              <w:top w:val="nil"/>
              <w:left w:val="nil"/>
              <w:bottom w:val="nil"/>
              <w:right w:val="nil"/>
            </w:tcBorders>
            <w:shd w:val="clear" w:color="auto" w:fill="auto"/>
            <w:noWrap/>
            <w:vAlign w:val="bottom"/>
            <w:hideMark/>
          </w:tcPr>
          <w:p w14:paraId="65CEC07D" w14:textId="77777777" w:rsidR="0032706F" w:rsidRPr="00CB1E6A" w:rsidRDefault="0032706F" w:rsidP="00C57183">
            <w:pPr>
              <w:jc w:val="right"/>
            </w:pPr>
            <w:r w:rsidRPr="00CB1E6A">
              <w:t>1.4263</w:t>
            </w:r>
          </w:p>
        </w:tc>
        <w:tc>
          <w:tcPr>
            <w:tcW w:w="891" w:type="dxa"/>
            <w:tcBorders>
              <w:top w:val="nil"/>
              <w:left w:val="nil"/>
              <w:bottom w:val="nil"/>
              <w:right w:val="nil"/>
            </w:tcBorders>
            <w:shd w:val="clear" w:color="auto" w:fill="auto"/>
            <w:noWrap/>
            <w:vAlign w:val="bottom"/>
            <w:hideMark/>
          </w:tcPr>
          <w:p w14:paraId="47BB5F70" w14:textId="77777777" w:rsidR="0032706F" w:rsidRPr="00CB1E6A" w:rsidRDefault="0032706F" w:rsidP="00C57183">
            <w:pPr>
              <w:jc w:val="right"/>
            </w:pPr>
            <w:r w:rsidRPr="00CB1E6A">
              <w:t>1.4743</w:t>
            </w:r>
          </w:p>
        </w:tc>
      </w:tr>
      <w:tr w:rsidR="0032706F" w:rsidRPr="00CB1E6A" w14:paraId="2D5B2985" w14:textId="77777777" w:rsidTr="00C57183">
        <w:trPr>
          <w:trHeight w:val="372"/>
        </w:trPr>
        <w:tc>
          <w:tcPr>
            <w:tcW w:w="2694" w:type="dxa"/>
            <w:tcBorders>
              <w:top w:val="nil"/>
              <w:left w:val="nil"/>
              <w:bottom w:val="nil"/>
              <w:right w:val="nil"/>
            </w:tcBorders>
            <w:shd w:val="clear" w:color="auto" w:fill="auto"/>
            <w:noWrap/>
            <w:vAlign w:val="bottom"/>
            <w:hideMark/>
          </w:tcPr>
          <w:p w14:paraId="6602FD41"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1BBA8181" w14:textId="77777777" w:rsidR="0032706F" w:rsidRPr="00F26654" w:rsidRDefault="0032706F" w:rsidP="00C57183">
            <w:pPr>
              <w:rPr>
                <w:lang w:val="en-GB"/>
              </w:rPr>
            </w:pPr>
            <w:r w:rsidRPr="004E7F1A">
              <w:rPr>
                <w:i/>
                <w:iCs/>
                <w:lang w:val="en-GB"/>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D06F200" w14:textId="77777777" w:rsidR="0032706F" w:rsidRPr="00CB1E6A" w:rsidRDefault="0032706F" w:rsidP="00C57183">
            <w:pPr>
              <w:jc w:val="right"/>
            </w:pPr>
            <w:r w:rsidRPr="00CB1E6A">
              <w:t>0.0028</w:t>
            </w:r>
          </w:p>
        </w:tc>
        <w:tc>
          <w:tcPr>
            <w:tcW w:w="996" w:type="dxa"/>
            <w:tcBorders>
              <w:top w:val="nil"/>
              <w:left w:val="nil"/>
              <w:bottom w:val="nil"/>
              <w:right w:val="nil"/>
            </w:tcBorders>
            <w:shd w:val="clear" w:color="auto" w:fill="auto"/>
            <w:noWrap/>
            <w:vAlign w:val="bottom"/>
            <w:hideMark/>
          </w:tcPr>
          <w:p w14:paraId="6E7ED66B" w14:textId="77777777" w:rsidR="0032706F" w:rsidRPr="00CB1E6A" w:rsidRDefault="0032706F" w:rsidP="00C57183">
            <w:pPr>
              <w:jc w:val="right"/>
            </w:pPr>
            <w:r w:rsidRPr="00CB1E6A">
              <w:t>0.0281</w:t>
            </w:r>
          </w:p>
        </w:tc>
        <w:tc>
          <w:tcPr>
            <w:tcW w:w="996" w:type="dxa"/>
            <w:tcBorders>
              <w:top w:val="nil"/>
              <w:left w:val="nil"/>
              <w:bottom w:val="nil"/>
              <w:right w:val="nil"/>
            </w:tcBorders>
            <w:shd w:val="clear" w:color="auto" w:fill="auto"/>
            <w:noWrap/>
            <w:vAlign w:val="bottom"/>
            <w:hideMark/>
          </w:tcPr>
          <w:p w14:paraId="12F4C0B5" w14:textId="77777777" w:rsidR="0032706F" w:rsidRPr="00CB1E6A" w:rsidRDefault="0032706F" w:rsidP="00C57183">
            <w:pPr>
              <w:jc w:val="right"/>
            </w:pPr>
            <w:r w:rsidRPr="00CB1E6A">
              <w:t>0.0464</w:t>
            </w:r>
          </w:p>
        </w:tc>
        <w:tc>
          <w:tcPr>
            <w:tcW w:w="996" w:type="dxa"/>
            <w:tcBorders>
              <w:top w:val="nil"/>
              <w:left w:val="nil"/>
              <w:bottom w:val="nil"/>
              <w:right w:val="nil"/>
            </w:tcBorders>
            <w:shd w:val="clear" w:color="auto" w:fill="auto"/>
            <w:noWrap/>
            <w:vAlign w:val="bottom"/>
            <w:hideMark/>
          </w:tcPr>
          <w:p w14:paraId="5291A0B7" w14:textId="77777777" w:rsidR="0032706F" w:rsidRPr="00CB1E6A" w:rsidRDefault="0032706F" w:rsidP="00C57183">
            <w:pPr>
              <w:jc w:val="right"/>
            </w:pPr>
            <w:r w:rsidRPr="00CB1E6A">
              <w:t>0.1228</w:t>
            </w:r>
          </w:p>
        </w:tc>
        <w:tc>
          <w:tcPr>
            <w:tcW w:w="891" w:type="dxa"/>
            <w:tcBorders>
              <w:top w:val="nil"/>
              <w:left w:val="nil"/>
              <w:bottom w:val="nil"/>
              <w:right w:val="nil"/>
            </w:tcBorders>
            <w:shd w:val="clear" w:color="auto" w:fill="auto"/>
            <w:noWrap/>
            <w:vAlign w:val="bottom"/>
            <w:hideMark/>
          </w:tcPr>
          <w:p w14:paraId="37CF78D4" w14:textId="77777777" w:rsidR="0032706F" w:rsidRPr="00CB1E6A" w:rsidRDefault="0032706F" w:rsidP="00C57183">
            <w:pPr>
              <w:jc w:val="right"/>
            </w:pPr>
            <w:r w:rsidRPr="00CB1E6A">
              <w:t>0.1681</w:t>
            </w:r>
          </w:p>
        </w:tc>
      </w:tr>
      <w:tr w:rsidR="0032706F" w:rsidRPr="00CB1E6A" w14:paraId="113C4425" w14:textId="77777777" w:rsidTr="00C57183">
        <w:trPr>
          <w:trHeight w:val="312"/>
        </w:trPr>
        <w:tc>
          <w:tcPr>
            <w:tcW w:w="2694" w:type="dxa"/>
            <w:tcBorders>
              <w:top w:val="nil"/>
              <w:left w:val="nil"/>
              <w:bottom w:val="nil"/>
              <w:right w:val="nil"/>
            </w:tcBorders>
            <w:shd w:val="clear" w:color="auto" w:fill="auto"/>
            <w:noWrap/>
            <w:vAlign w:val="bottom"/>
            <w:hideMark/>
          </w:tcPr>
          <w:p w14:paraId="1D549841"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5161AD49" w14:textId="77777777" w:rsidR="0032706F" w:rsidRPr="00CB1E6A" w:rsidRDefault="0032706F" w:rsidP="00C57183">
            <w:r w:rsidRPr="00CB1E6A">
              <w:t>ARE</w:t>
            </w:r>
          </w:p>
        </w:tc>
        <w:tc>
          <w:tcPr>
            <w:tcW w:w="876" w:type="dxa"/>
            <w:tcBorders>
              <w:top w:val="nil"/>
              <w:left w:val="nil"/>
              <w:bottom w:val="nil"/>
              <w:right w:val="nil"/>
            </w:tcBorders>
            <w:shd w:val="clear" w:color="auto" w:fill="auto"/>
            <w:noWrap/>
            <w:vAlign w:val="bottom"/>
            <w:hideMark/>
          </w:tcPr>
          <w:p w14:paraId="2B41A1C9" w14:textId="77777777" w:rsidR="0032706F" w:rsidRPr="00CB1E6A" w:rsidRDefault="0032706F" w:rsidP="00C57183">
            <w:pPr>
              <w:jc w:val="right"/>
            </w:pPr>
            <w:r w:rsidRPr="00CB1E6A">
              <w:t>0.2895</w:t>
            </w:r>
          </w:p>
        </w:tc>
        <w:tc>
          <w:tcPr>
            <w:tcW w:w="996" w:type="dxa"/>
            <w:tcBorders>
              <w:top w:val="nil"/>
              <w:left w:val="nil"/>
              <w:bottom w:val="nil"/>
              <w:right w:val="nil"/>
            </w:tcBorders>
            <w:shd w:val="clear" w:color="auto" w:fill="auto"/>
            <w:noWrap/>
            <w:vAlign w:val="bottom"/>
            <w:hideMark/>
          </w:tcPr>
          <w:p w14:paraId="0FE874D0" w14:textId="77777777" w:rsidR="0032706F" w:rsidRPr="00CB1E6A" w:rsidRDefault="0032706F" w:rsidP="00C57183">
            <w:pPr>
              <w:jc w:val="right"/>
            </w:pPr>
            <w:r w:rsidRPr="00CB1E6A">
              <w:t>0.6903</w:t>
            </w:r>
          </w:p>
        </w:tc>
        <w:tc>
          <w:tcPr>
            <w:tcW w:w="996" w:type="dxa"/>
            <w:tcBorders>
              <w:top w:val="nil"/>
              <w:left w:val="nil"/>
              <w:bottom w:val="nil"/>
              <w:right w:val="nil"/>
            </w:tcBorders>
            <w:shd w:val="clear" w:color="auto" w:fill="auto"/>
            <w:noWrap/>
            <w:vAlign w:val="bottom"/>
            <w:hideMark/>
          </w:tcPr>
          <w:p w14:paraId="63D60C67" w14:textId="77777777" w:rsidR="0032706F" w:rsidRPr="00CB1E6A" w:rsidRDefault="0032706F" w:rsidP="00C57183">
            <w:pPr>
              <w:jc w:val="right"/>
            </w:pPr>
            <w:r w:rsidRPr="00CB1E6A">
              <w:t>0.7094</w:t>
            </w:r>
          </w:p>
        </w:tc>
        <w:tc>
          <w:tcPr>
            <w:tcW w:w="996" w:type="dxa"/>
            <w:tcBorders>
              <w:top w:val="nil"/>
              <w:left w:val="nil"/>
              <w:bottom w:val="nil"/>
              <w:right w:val="nil"/>
            </w:tcBorders>
            <w:shd w:val="clear" w:color="auto" w:fill="auto"/>
            <w:noWrap/>
            <w:vAlign w:val="bottom"/>
            <w:hideMark/>
          </w:tcPr>
          <w:p w14:paraId="25A6B824" w14:textId="77777777" w:rsidR="0032706F" w:rsidRPr="00CB1E6A" w:rsidRDefault="0032706F" w:rsidP="00C57183">
            <w:pPr>
              <w:jc w:val="right"/>
            </w:pPr>
            <w:r w:rsidRPr="00CB1E6A">
              <w:t>1.0084</w:t>
            </w:r>
          </w:p>
        </w:tc>
        <w:tc>
          <w:tcPr>
            <w:tcW w:w="891" w:type="dxa"/>
            <w:tcBorders>
              <w:top w:val="nil"/>
              <w:left w:val="nil"/>
              <w:bottom w:val="nil"/>
              <w:right w:val="nil"/>
            </w:tcBorders>
            <w:shd w:val="clear" w:color="auto" w:fill="auto"/>
            <w:noWrap/>
            <w:vAlign w:val="bottom"/>
            <w:hideMark/>
          </w:tcPr>
          <w:p w14:paraId="07F30610" w14:textId="77777777" w:rsidR="0032706F" w:rsidRPr="00CB1E6A" w:rsidRDefault="0032706F" w:rsidP="00C57183">
            <w:pPr>
              <w:jc w:val="right"/>
            </w:pPr>
            <w:r w:rsidRPr="00CB1E6A">
              <w:t>1.0445</w:t>
            </w:r>
          </w:p>
        </w:tc>
      </w:tr>
      <w:tr w:rsidR="0032706F" w:rsidRPr="00CB1E6A" w14:paraId="63E2A6A8" w14:textId="77777777" w:rsidTr="00C57183">
        <w:trPr>
          <w:trHeight w:val="396"/>
        </w:trPr>
        <w:tc>
          <w:tcPr>
            <w:tcW w:w="2694" w:type="dxa"/>
            <w:tcBorders>
              <w:top w:val="nil"/>
              <w:left w:val="nil"/>
              <w:bottom w:val="nil"/>
              <w:right w:val="nil"/>
            </w:tcBorders>
            <w:shd w:val="clear" w:color="auto" w:fill="auto"/>
            <w:noWrap/>
            <w:vAlign w:val="bottom"/>
            <w:hideMark/>
          </w:tcPr>
          <w:p w14:paraId="500EF8FC" w14:textId="77777777" w:rsidR="0032706F" w:rsidRPr="00CB1E6A" w:rsidRDefault="0032706F" w:rsidP="00C57183">
            <w:r w:rsidRPr="00CB1E6A">
              <w:t>AVRAMI</w:t>
            </w:r>
          </w:p>
        </w:tc>
        <w:tc>
          <w:tcPr>
            <w:tcW w:w="2313" w:type="dxa"/>
            <w:tcBorders>
              <w:top w:val="nil"/>
              <w:left w:val="nil"/>
              <w:bottom w:val="nil"/>
              <w:right w:val="nil"/>
            </w:tcBorders>
            <w:shd w:val="clear" w:color="auto" w:fill="auto"/>
            <w:noWrap/>
            <w:vAlign w:val="bottom"/>
            <w:hideMark/>
          </w:tcPr>
          <w:p w14:paraId="6972C891" w14:textId="77777777" w:rsidR="0032706F" w:rsidRPr="00CB1E6A" w:rsidRDefault="0032706F" w:rsidP="00C57183">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73854787" w14:textId="77777777" w:rsidR="0032706F" w:rsidRPr="000E5016" w:rsidRDefault="0032706F" w:rsidP="00C57183">
            <w:pPr>
              <w:jc w:val="right"/>
              <w:rPr>
                <w:lang w:val="en-GB"/>
              </w:rPr>
            </w:pPr>
            <w:r w:rsidRPr="00CB1E6A">
              <w:t>0.501</w:t>
            </w:r>
            <w:r>
              <w:rPr>
                <w:lang w:val="en-GB"/>
              </w:rPr>
              <w:t>0</w:t>
            </w:r>
          </w:p>
        </w:tc>
        <w:tc>
          <w:tcPr>
            <w:tcW w:w="996" w:type="dxa"/>
            <w:tcBorders>
              <w:top w:val="nil"/>
              <w:left w:val="nil"/>
              <w:bottom w:val="nil"/>
              <w:right w:val="nil"/>
            </w:tcBorders>
            <w:shd w:val="clear" w:color="auto" w:fill="auto"/>
            <w:noWrap/>
            <w:vAlign w:val="bottom"/>
            <w:hideMark/>
          </w:tcPr>
          <w:p w14:paraId="5B15F29D" w14:textId="77777777" w:rsidR="0032706F" w:rsidRPr="00CB1E6A" w:rsidRDefault="0032706F" w:rsidP="00C57183">
            <w:pPr>
              <w:jc w:val="right"/>
            </w:pPr>
            <w:r w:rsidRPr="00CB1E6A">
              <w:t>0.7131</w:t>
            </w:r>
          </w:p>
        </w:tc>
        <w:tc>
          <w:tcPr>
            <w:tcW w:w="996" w:type="dxa"/>
            <w:tcBorders>
              <w:top w:val="nil"/>
              <w:left w:val="nil"/>
              <w:bottom w:val="nil"/>
              <w:right w:val="nil"/>
            </w:tcBorders>
            <w:shd w:val="clear" w:color="auto" w:fill="auto"/>
            <w:noWrap/>
            <w:vAlign w:val="bottom"/>
            <w:hideMark/>
          </w:tcPr>
          <w:p w14:paraId="74095284" w14:textId="77777777" w:rsidR="0032706F" w:rsidRPr="00CB1E6A" w:rsidRDefault="0032706F" w:rsidP="00C57183">
            <w:pPr>
              <w:jc w:val="right"/>
            </w:pPr>
            <w:r w:rsidRPr="00CB1E6A">
              <w:t>0.7015</w:t>
            </w:r>
          </w:p>
        </w:tc>
        <w:tc>
          <w:tcPr>
            <w:tcW w:w="996" w:type="dxa"/>
            <w:tcBorders>
              <w:top w:val="nil"/>
              <w:left w:val="nil"/>
              <w:bottom w:val="nil"/>
              <w:right w:val="nil"/>
            </w:tcBorders>
            <w:shd w:val="clear" w:color="auto" w:fill="auto"/>
            <w:noWrap/>
            <w:vAlign w:val="bottom"/>
            <w:hideMark/>
          </w:tcPr>
          <w:p w14:paraId="24AF77DC" w14:textId="77777777" w:rsidR="0032706F" w:rsidRPr="00CB1E6A" w:rsidRDefault="0032706F" w:rsidP="00C57183">
            <w:pPr>
              <w:jc w:val="right"/>
            </w:pPr>
            <w:r w:rsidRPr="00CB1E6A">
              <w:t>0.8084</w:t>
            </w:r>
          </w:p>
        </w:tc>
        <w:tc>
          <w:tcPr>
            <w:tcW w:w="891" w:type="dxa"/>
            <w:tcBorders>
              <w:top w:val="nil"/>
              <w:left w:val="nil"/>
              <w:bottom w:val="nil"/>
              <w:right w:val="nil"/>
            </w:tcBorders>
            <w:shd w:val="clear" w:color="auto" w:fill="auto"/>
            <w:noWrap/>
            <w:vAlign w:val="bottom"/>
            <w:hideMark/>
          </w:tcPr>
          <w:p w14:paraId="7A95E798" w14:textId="77777777" w:rsidR="0032706F" w:rsidRPr="00CB1E6A" w:rsidRDefault="0032706F" w:rsidP="00C57183">
            <w:pPr>
              <w:jc w:val="right"/>
            </w:pPr>
            <w:r w:rsidRPr="00CB1E6A">
              <w:t>0.8181</w:t>
            </w:r>
          </w:p>
        </w:tc>
      </w:tr>
      <w:tr w:rsidR="0032706F" w:rsidRPr="00CB1E6A" w14:paraId="3520EFFA" w14:textId="77777777" w:rsidTr="00C57183">
        <w:trPr>
          <w:trHeight w:val="396"/>
        </w:trPr>
        <w:tc>
          <w:tcPr>
            <w:tcW w:w="2694" w:type="dxa"/>
            <w:tcBorders>
              <w:top w:val="nil"/>
              <w:left w:val="nil"/>
              <w:bottom w:val="nil"/>
              <w:right w:val="nil"/>
            </w:tcBorders>
            <w:shd w:val="clear" w:color="auto" w:fill="auto"/>
            <w:noWrap/>
            <w:vAlign w:val="bottom"/>
            <w:hideMark/>
          </w:tcPr>
          <w:p w14:paraId="09205F5D"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39F72E94" w14:textId="77777777" w:rsidR="0032706F" w:rsidRPr="00CB1E6A" w:rsidRDefault="00000000" w:rsidP="00C57183">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32706F" w:rsidRPr="00CB1E6A">
              <w:t xml:space="preserve"> (min</w:t>
            </w:r>
            <w:r w:rsidR="0032706F" w:rsidRPr="00CB1E6A">
              <w:rPr>
                <w:vertAlign w:val="superscript"/>
              </w:rPr>
              <w:t>-1</w:t>
            </w:r>
            <w:r w:rsidR="0032706F" w:rsidRPr="00CB1E6A">
              <w:t>)</w:t>
            </w:r>
          </w:p>
        </w:tc>
        <w:tc>
          <w:tcPr>
            <w:tcW w:w="876" w:type="dxa"/>
            <w:tcBorders>
              <w:top w:val="nil"/>
              <w:left w:val="nil"/>
              <w:bottom w:val="nil"/>
              <w:right w:val="nil"/>
            </w:tcBorders>
            <w:shd w:val="clear" w:color="auto" w:fill="auto"/>
            <w:noWrap/>
            <w:vAlign w:val="bottom"/>
            <w:hideMark/>
          </w:tcPr>
          <w:p w14:paraId="5AC2BBA8" w14:textId="77777777" w:rsidR="0032706F" w:rsidRPr="000E5016" w:rsidRDefault="0032706F" w:rsidP="00C57183">
            <w:pPr>
              <w:jc w:val="right"/>
              <w:rPr>
                <w:lang w:val="en-GB"/>
              </w:rPr>
            </w:pPr>
            <w:r w:rsidRPr="00CB1E6A">
              <w:t>0.09</w:t>
            </w:r>
            <w:r>
              <w:rPr>
                <w:lang w:val="en-GB"/>
              </w:rPr>
              <w:t>00</w:t>
            </w:r>
          </w:p>
        </w:tc>
        <w:tc>
          <w:tcPr>
            <w:tcW w:w="996" w:type="dxa"/>
            <w:tcBorders>
              <w:top w:val="nil"/>
              <w:left w:val="nil"/>
              <w:bottom w:val="nil"/>
              <w:right w:val="nil"/>
            </w:tcBorders>
            <w:shd w:val="clear" w:color="auto" w:fill="auto"/>
            <w:noWrap/>
            <w:vAlign w:val="bottom"/>
            <w:hideMark/>
          </w:tcPr>
          <w:p w14:paraId="7BA5F857" w14:textId="77777777" w:rsidR="0032706F" w:rsidRPr="000E5016" w:rsidRDefault="0032706F" w:rsidP="00C57183">
            <w:pPr>
              <w:jc w:val="right"/>
              <w:rPr>
                <w:lang w:val="en-GB"/>
              </w:rPr>
            </w:pPr>
            <w:r w:rsidRPr="00CB1E6A">
              <w:t>0.05</w:t>
            </w:r>
            <w:r>
              <w:rPr>
                <w:lang w:val="en-GB"/>
              </w:rPr>
              <w:t>00</w:t>
            </w:r>
          </w:p>
        </w:tc>
        <w:tc>
          <w:tcPr>
            <w:tcW w:w="996" w:type="dxa"/>
            <w:tcBorders>
              <w:top w:val="nil"/>
              <w:left w:val="nil"/>
              <w:bottom w:val="nil"/>
              <w:right w:val="nil"/>
            </w:tcBorders>
            <w:shd w:val="clear" w:color="auto" w:fill="auto"/>
            <w:noWrap/>
            <w:vAlign w:val="bottom"/>
            <w:hideMark/>
          </w:tcPr>
          <w:p w14:paraId="2935196B" w14:textId="77777777" w:rsidR="0032706F" w:rsidRPr="000E5016" w:rsidRDefault="0032706F" w:rsidP="00C57183">
            <w:pPr>
              <w:jc w:val="right"/>
              <w:rPr>
                <w:lang w:val="en-GB"/>
              </w:rPr>
            </w:pPr>
            <w:r w:rsidRPr="00CB1E6A">
              <w:t>0.05</w:t>
            </w:r>
            <w:r>
              <w:rPr>
                <w:lang w:val="en-GB"/>
              </w:rPr>
              <w:t>00</w:t>
            </w:r>
          </w:p>
        </w:tc>
        <w:tc>
          <w:tcPr>
            <w:tcW w:w="996" w:type="dxa"/>
            <w:tcBorders>
              <w:top w:val="nil"/>
              <w:left w:val="nil"/>
              <w:bottom w:val="nil"/>
              <w:right w:val="nil"/>
            </w:tcBorders>
            <w:shd w:val="clear" w:color="auto" w:fill="auto"/>
            <w:noWrap/>
            <w:vAlign w:val="bottom"/>
            <w:hideMark/>
          </w:tcPr>
          <w:p w14:paraId="751CE26D" w14:textId="77777777" w:rsidR="0032706F" w:rsidRPr="000E5016" w:rsidRDefault="0032706F" w:rsidP="00C57183">
            <w:pPr>
              <w:jc w:val="right"/>
              <w:rPr>
                <w:lang w:val="en-GB"/>
              </w:rPr>
            </w:pPr>
            <w:r w:rsidRPr="00CB1E6A">
              <w:t>0.04</w:t>
            </w:r>
            <w:r>
              <w:rPr>
                <w:lang w:val="en-GB"/>
              </w:rPr>
              <w:t>00</w:t>
            </w:r>
          </w:p>
        </w:tc>
        <w:tc>
          <w:tcPr>
            <w:tcW w:w="891" w:type="dxa"/>
            <w:tcBorders>
              <w:top w:val="nil"/>
              <w:left w:val="nil"/>
              <w:bottom w:val="nil"/>
              <w:right w:val="nil"/>
            </w:tcBorders>
            <w:shd w:val="clear" w:color="auto" w:fill="auto"/>
            <w:noWrap/>
            <w:vAlign w:val="bottom"/>
            <w:hideMark/>
          </w:tcPr>
          <w:p w14:paraId="70277784" w14:textId="77777777" w:rsidR="0032706F" w:rsidRPr="000E5016" w:rsidRDefault="0032706F" w:rsidP="00C57183">
            <w:pPr>
              <w:jc w:val="right"/>
              <w:rPr>
                <w:lang w:val="en-GB"/>
              </w:rPr>
            </w:pPr>
            <w:r w:rsidRPr="00CB1E6A">
              <w:t>0.04</w:t>
            </w:r>
            <w:r>
              <w:rPr>
                <w:lang w:val="en-GB"/>
              </w:rPr>
              <w:t>00</w:t>
            </w:r>
          </w:p>
        </w:tc>
      </w:tr>
      <w:tr w:rsidR="0032706F" w:rsidRPr="00CB1E6A" w14:paraId="11896143" w14:textId="77777777" w:rsidTr="00C57183">
        <w:trPr>
          <w:trHeight w:val="372"/>
        </w:trPr>
        <w:tc>
          <w:tcPr>
            <w:tcW w:w="2694" w:type="dxa"/>
            <w:tcBorders>
              <w:top w:val="nil"/>
              <w:left w:val="nil"/>
              <w:bottom w:val="nil"/>
              <w:right w:val="nil"/>
            </w:tcBorders>
            <w:shd w:val="clear" w:color="auto" w:fill="auto"/>
            <w:noWrap/>
            <w:vAlign w:val="bottom"/>
            <w:hideMark/>
          </w:tcPr>
          <w:p w14:paraId="4BA30863"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48858B24" w14:textId="77777777" w:rsidR="0032706F" w:rsidRPr="00CB1E6A" w:rsidRDefault="0032706F" w:rsidP="00C57183">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4637C15D" w14:textId="77777777" w:rsidR="0032706F" w:rsidRPr="00CB1E6A" w:rsidRDefault="0032706F" w:rsidP="00C57183">
            <w:pPr>
              <w:jc w:val="right"/>
            </w:pPr>
            <w:r w:rsidRPr="00CB1E6A">
              <w:t>0.9694</w:t>
            </w:r>
          </w:p>
        </w:tc>
        <w:tc>
          <w:tcPr>
            <w:tcW w:w="996" w:type="dxa"/>
            <w:tcBorders>
              <w:top w:val="nil"/>
              <w:left w:val="nil"/>
              <w:bottom w:val="nil"/>
              <w:right w:val="nil"/>
            </w:tcBorders>
            <w:shd w:val="clear" w:color="auto" w:fill="auto"/>
            <w:noWrap/>
            <w:vAlign w:val="bottom"/>
            <w:hideMark/>
          </w:tcPr>
          <w:p w14:paraId="6401EC18" w14:textId="77777777" w:rsidR="0032706F" w:rsidRPr="00CB1E6A" w:rsidRDefault="0032706F" w:rsidP="00C57183">
            <w:pPr>
              <w:jc w:val="right"/>
            </w:pPr>
            <w:r w:rsidRPr="00CB1E6A">
              <w:t>0.9778</w:t>
            </w:r>
          </w:p>
        </w:tc>
        <w:tc>
          <w:tcPr>
            <w:tcW w:w="996" w:type="dxa"/>
            <w:tcBorders>
              <w:top w:val="nil"/>
              <w:left w:val="nil"/>
              <w:bottom w:val="nil"/>
              <w:right w:val="nil"/>
            </w:tcBorders>
            <w:shd w:val="clear" w:color="auto" w:fill="auto"/>
            <w:noWrap/>
            <w:vAlign w:val="bottom"/>
            <w:hideMark/>
          </w:tcPr>
          <w:p w14:paraId="38CB305B" w14:textId="77777777" w:rsidR="0032706F" w:rsidRPr="00CB1E6A" w:rsidRDefault="0032706F" w:rsidP="00C57183">
            <w:pPr>
              <w:jc w:val="right"/>
              <w:rPr>
                <w:lang w:val="en-GB"/>
              </w:rPr>
            </w:pPr>
            <w:r w:rsidRPr="00CB1E6A">
              <w:t>0.99</w:t>
            </w:r>
            <w:r w:rsidRPr="00CB1E6A">
              <w:rPr>
                <w:lang w:val="en-GB"/>
              </w:rPr>
              <w:t>00</w:t>
            </w:r>
          </w:p>
        </w:tc>
        <w:tc>
          <w:tcPr>
            <w:tcW w:w="996" w:type="dxa"/>
            <w:tcBorders>
              <w:top w:val="nil"/>
              <w:left w:val="nil"/>
              <w:bottom w:val="nil"/>
              <w:right w:val="nil"/>
            </w:tcBorders>
            <w:shd w:val="clear" w:color="auto" w:fill="auto"/>
            <w:noWrap/>
            <w:vAlign w:val="bottom"/>
            <w:hideMark/>
          </w:tcPr>
          <w:p w14:paraId="660AF284" w14:textId="77777777" w:rsidR="0032706F" w:rsidRPr="00CB1E6A" w:rsidRDefault="0032706F" w:rsidP="00C57183">
            <w:pPr>
              <w:jc w:val="right"/>
            </w:pPr>
            <w:r w:rsidRPr="00CB1E6A">
              <w:t>0.9784</w:t>
            </w:r>
          </w:p>
        </w:tc>
        <w:tc>
          <w:tcPr>
            <w:tcW w:w="891" w:type="dxa"/>
            <w:tcBorders>
              <w:top w:val="nil"/>
              <w:left w:val="nil"/>
              <w:bottom w:val="nil"/>
              <w:right w:val="nil"/>
            </w:tcBorders>
            <w:shd w:val="clear" w:color="auto" w:fill="auto"/>
            <w:noWrap/>
            <w:vAlign w:val="bottom"/>
            <w:hideMark/>
          </w:tcPr>
          <w:p w14:paraId="4D069B87" w14:textId="77777777" w:rsidR="0032706F" w:rsidRPr="00CB1E6A" w:rsidRDefault="0032706F" w:rsidP="00C57183">
            <w:pPr>
              <w:jc w:val="right"/>
            </w:pPr>
            <w:r w:rsidRPr="00CB1E6A">
              <w:t>0.9853</w:t>
            </w:r>
          </w:p>
        </w:tc>
      </w:tr>
      <w:tr w:rsidR="0032706F" w:rsidRPr="00CB1E6A" w14:paraId="12DE4487" w14:textId="77777777" w:rsidTr="00C57183">
        <w:trPr>
          <w:trHeight w:val="360"/>
        </w:trPr>
        <w:tc>
          <w:tcPr>
            <w:tcW w:w="2694" w:type="dxa"/>
            <w:tcBorders>
              <w:top w:val="nil"/>
              <w:left w:val="nil"/>
              <w:bottom w:val="nil"/>
              <w:right w:val="nil"/>
            </w:tcBorders>
            <w:shd w:val="clear" w:color="auto" w:fill="auto"/>
            <w:noWrap/>
            <w:vAlign w:val="bottom"/>
            <w:hideMark/>
          </w:tcPr>
          <w:p w14:paraId="5E650B4C" w14:textId="77777777" w:rsidR="0032706F" w:rsidRPr="00CB1E6A" w:rsidRDefault="0032706F" w:rsidP="00C57183">
            <w:pPr>
              <w:rPr>
                <w:sz w:val="20"/>
                <w:szCs w:val="20"/>
              </w:rPr>
            </w:pPr>
          </w:p>
        </w:tc>
        <w:tc>
          <w:tcPr>
            <w:tcW w:w="2313" w:type="dxa"/>
            <w:tcBorders>
              <w:top w:val="nil"/>
              <w:left w:val="nil"/>
              <w:bottom w:val="nil"/>
              <w:right w:val="nil"/>
            </w:tcBorders>
            <w:shd w:val="clear" w:color="auto" w:fill="auto"/>
            <w:noWrap/>
            <w:vAlign w:val="bottom"/>
            <w:hideMark/>
          </w:tcPr>
          <w:p w14:paraId="656F5925" w14:textId="77777777" w:rsidR="0032706F" w:rsidRPr="00CB1E6A" w:rsidRDefault="0032706F" w:rsidP="00C57183">
            <w:bookmarkStart w:id="494" w:name="_Hlk114219571"/>
            <w:r w:rsidRPr="00CB1E6A">
              <w:t>α</w:t>
            </w:r>
            <w:r w:rsidRPr="00CB1E6A">
              <w:rPr>
                <w:vertAlign w:val="subscript"/>
              </w:rPr>
              <w:t>EI</w:t>
            </w:r>
            <w:bookmarkEnd w:id="494"/>
            <w:r w:rsidRPr="00CB1E6A">
              <w:t xml:space="preserve"> (mg/g.min)</w:t>
            </w:r>
          </w:p>
        </w:tc>
        <w:tc>
          <w:tcPr>
            <w:tcW w:w="876" w:type="dxa"/>
            <w:tcBorders>
              <w:top w:val="nil"/>
              <w:left w:val="nil"/>
              <w:bottom w:val="nil"/>
              <w:right w:val="nil"/>
            </w:tcBorders>
            <w:shd w:val="clear" w:color="auto" w:fill="auto"/>
            <w:noWrap/>
            <w:vAlign w:val="bottom"/>
            <w:hideMark/>
          </w:tcPr>
          <w:p w14:paraId="7BBBC7EA" w14:textId="77777777" w:rsidR="0032706F" w:rsidRPr="00CB1E6A" w:rsidRDefault="0032706F" w:rsidP="00C57183">
            <w:pPr>
              <w:jc w:val="right"/>
            </w:pPr>
            <w:r w:rsidRPr="00CB1E6A">
              <w:t>20.67</w:t>
            </w:r>
          </w:p>
        </w:tc>
        <w:tc>
          <w:tcPr>
            <w:tcW w:w="996" w:type="dxa"/>
            <w:tcBorders>
              <w:top w:val="nil"/>
              <w:left w:val="nil"/>
              <w:bottom w:val="nil"/>
              <w:right w:val="nil"/>
            </w:tcBorders>
            <w:shd w:val="clear" w:color="auto" w:fill="auto"/>
            <w:noWrap/>
            <w:vAlign w:val="bottom"/>
            <w:hideMark/>
          </w:tcPr>
          <w:p w14:paraId="6DF1564A" w14:textId="77777777" w:rsidR="0032706F" w:rsidRPr="00CB1E6A" w:rsidRDefault="0032706F" w:rsidP="00C57183">
            <w:pPr>
              <w:jc w:val="right"/>
            </w:pPr>
            <w:r w:rsidRPr="00CB1E6A">
              <w:rPr>
                <w:lang w:val="en-GB"/>
              </w:rPr>
              <w:t>3</w:t>
            </w:r>
            <w:r w:rsidRPr="00CB1E6A">
              <w:t>6.6485</w:t>
            </w:r>
          </w:p>
        </w:tc>
        <w:tc>
          <w:tcPr>
            <w:tcW w:w="996" w:type="dxa"/>
            <w:tcBorders>
              <w:top w:val="nil"/>
              <w:left w:val="nil"/>
              <w:bottom w:val="nil"/>
              <w:right w:val="nil"/>
            </w:tcBorders>
            <w:shd w:val="clear" w:color="auto" w:fill="auto"/>
            <w:noWrap/>
            <w:vAlign w:val="bottom"/>
            <w:hideMark/>
          </w:tcPr>
          <w:p w14:paraId="5E883F81" w14:textId="77777777" w:rsidR="0032706F" w:rsidRPr="00CB1E6A" w:rsidRDefault="0032706F" w:rsidP="00C57183">
            <w:pPr>
              <w:jc w:val="right"/>
            </w:pPr>
            <w:r w:rsidRPr="00CB1E6A">
              <w:t>41.88</w:t>
            </w:r>
          </w:p>
        </w:tc>
        <w:tc>
          <w:tcPr>
            <w:tcW w:w="996" w:type="dxa"/>
            <w:tcBorders>
              <w:top w:val="nil"/>
              <w:left w:val="nil"/>
              <w:bottom w:val="nil"/>
              <w:right w:val="nil"/>
            </w:tcBorders>
            <w:shd w:val="clear" w:color="auto" w:fill="auto"/>
            <w:noWrap/>
            <w:vAlign w:val="bottom"/>
            <w:hideMark/>
          </w:tcPr>
          <w:p w14:paraId="2BF923FD" w14:textId="77777777" w:rsidR="0032706F" w:rsidRPr="00CB1E6A" w:rsidRDefault="0032706F" w:rsidP="00C57183">
            <w:pPr>
              <w:jc w:val="right"/>
            </w:pPr>
            <w:r w:rsidRPr="00CB1E6A">
              <w:rPr>
                <w:lang w:val="en-GB"/>
              </w:rPr>
              <w:t>5</w:t>
            </w:r>
            <w:r w:rsidRPr="00CB1E6A">
              <w:t>3.9888</w:t>
            </w:r>
          </w:p>
        </w:tc>
        <w:tc>
          <w:tcPr>
            <w:tcW w:w="891" w:type="dxa"/>
            <w:tcBorders>
              <w:top w:val="nil"/>
              <w:left w:val="nil"/>
              <w:bottom w:val="nil"/>
              <w:right w:val="nil"/>
            </w:tcBorders>
            <w:shd w:val="clear" w:color="auto" w:fill="auto"/>
            <w:noWrap/>
            <w:vAlign w:val="bottom"/>
            <w:hideMark/>
          </w:tcPr>
          <w:p w14:paraId="0FE65883" w14:textId="77777777" w:rsidR="0032706F" w:rsidRPr="00CB1E6A" w:rsidRDefault="0032706F" w:rsidP="00C57183">
            <w:pPr>
              <w:jc w:val="right"/>
            </w:pPr>
            <w:r w:rsidRPr="00CB1E6A">
              <w:rPr>
                <w:lang w:val="en-GB"/>
              </w:rPr>
              <w:t>6</w:t>
            </w:r>
            <w:r w:rsidRPr="00CB1E6A">
              <w:t>1.51</w:t>
            </w:r>
          </w:p>
        </w:tc>
      </w:tr>
      <w:tr w:rsidR="0032706F" w:rsidRPr="00CB1E6A" w14:paraId="2C743950" w14:textId="77777777" w:rsidTr="00C57183">
        <w:trPr>
          <w:trHeight w:val="396"/>
        </w:trPr>
        <w:tc>
          <w:tcPr>
            <w:tcW w:w="2694" w:type="dxa"/>
            <w:tcBorders>
              <w:top w:val="nil"/>
              <w:left w:val="nil"/>
              <w:bottom w:val="nil"/>
              <w:right w:val="nil"/>
            </w:tcBorders>
            <w:shd w:val="clear" w:color="auto" w:fill="auto"/>
            <w:noWrap/>
            <w:vAlign w:val="bottom"/>
            <w:hideMark/>
          </w:tcPr>
          <w:p w14:paraId="73F7A597" w14:textId="77777777" w:rsidR="0032706F" w:rsidRPr="00CB1E6A" w:rsidRDefault="0032706F" w:rsidP="00C57183">
            <w:r w:rsidRPr="00CB1E6A">
              <w:t>ELOVICH</w:t>
            </w:r>
          </w:p>
        </w:tc>
        <w:tc>
          <w:tcPr>
            <w:tcW w:w="2313" w:type="dxa"/>
            <w:tcBorders>
              <w:top w:val="nil"/>
              <w:left w:val="nil"/>
              <w:bottom w:val="nil"/>
              <w:right w:val="nil"/>
            </w:tcBorders>
            <w:shd w:val="clear" w:color="auto" w:fill="auto"/>
            <w:noWrap/>
            <w:vAlign w:val="bottom"/>
            <w:hideMark/>
          </w:tcPr>
          <w:p w14:paraId="7E9874AF" w14:textId="77777777" w:rsidR="0032706F" w:rsidRPr="00CB1E6A" w:rsidRDefault="0032706F" w:rsidP="00C57183">
            <w:bookmarkStart w:id="495" w:name="_Hlk114219606"/>
            <w:r w:rsidRPr="00CB1E6A">
              <w:t>β</w:t>
            </w:r>
            <w:r w:rsidRPr="00CB1E6A">
              <w:rPr>
                <w:vertAlign w:val="subscript"/>
              </w:rPr>
              <w:t>EI</w:t>
            </w:r>
            <w:bookmarkEnd w:id="495"/>
            <w:r w:rsidRPr="00CB1E6A">
              <w:t xml:space="preserve"> (g/mg)</w:t>
            </w:r>
          </w:p>
        </w:tc>
        <w:tc>
          <w:tcPr>
            <w:tcW w:w="876" w:type="dxa"/>
            <w:tcBorders>
              <w:top w:val="nil"/>
              <w:left w:val="nil"/>
              <w:bottom w:val="nil"/>
              <w:right w:val="nil"/>
            </w:tcBorders>
            <w:shd w:val="clear" w:color="auto" w:fill="auto"/>
            <w:noWrap/>
            <w:vAlign w:val="bottom"/>
            <w:hideMark/>
          </w:tcPr>
          <w:p w14:paraId="39C14DE4" w14:textId="77777777" w:rsidR="0032706F" w:rsidRPr="00CB1E6A" w:rsidRDefault="0032706F" w:rsidP="00C57183">
            <w:pPr>
              <w:jc w:val="right"/>
            </w:pPr>
            <w:r w:rsidRPr="00CB1E6A">
              <w:t>0.8344</w:t>
            </w:r>
          </w:p>
        </w:tc>
        <w:tc>
          <w:tcPr>
            <w:tcW w:w="996" w:type="dxa"/>
            <w:tcBorders>
              <w:top w:val="nil"/>
              <w:left w:val="nil"/>
              <w:bottom w:val="nil"/>
              <w:right w:val="nil"/>
            </w:tcBorders>
            <w:shd w:val="clear" w:color="auto" w:fill="auto"/>
            <w:noWrap/>
            <w:vAlign w:val="bottom"/>
            <w:hideMark/>
          </w:tcPr>
          <w:p w14:paraId="47D60875" w14:textId="77777777" w:rsidR="0032706F" w:rsidRPr="00CB1E6A" w:rsidRDefault="0032706F" w:rsidP="00C57183">
            <w:pPr>
              <w:jc w:val="right"/>
            </w:pPr>
            <w:r w:rsidRPr="00CB1E6A">
              <w:t>0.3361</w:t>
            </w:r>
          </w:p>
        </w:tc>
        <w:tc>
          <w:tcPr>
            <w:tcW w:w="996" w:type="dxa"/>
            <w:tcBorders>
              <w:top w:val="nil"/>
              <w:left w:val="nil"/>
              <w:bottom w:val="nil"/>
              <w:right w:val="nil"/>
            </w:tcBorders>
            <w:shd w:val="clear" w:color="auto" w:fill="auto"/>
            <w:noWrap/>
            <w:vAlign w:val="bottom"/>
            <w:hideMark/>
          </w:tcPr>
          <w:p w14:paraId="790F482B" w14:textId="77777777" w:rsidR="0032706F" w:rsidRPr="00CB1E6A" w:rsidRDefault="0032706F" w:rsidP="00C57183">
            <w:pPr>
              <w:jc w:val="right"/>
            </w:pPr>
            <w:r w:rsidRPr="00CB1E6A">
              <w:t>0.2301</w:t>
            </w:r>
          </w:p>
        </w:tc>
        <w:tc>
          <w:tcPr>
            <w:tcW w:w="996" w:type="dxa"/>
            <w:tcBorders>
              <w:top w:val="nil"/>
              <w:left w:val="nil"/>
              <w:bottom w:val="nil"/>
              <w:right w:val="nil"/>
            </w:tcBorders>
            <w:shd w:val="clear" w:color="auto" w:fill="auto"/>
            <w:noWrap/>
            <w:vAlign w:val="bottom"/>
            <w:hideMark/>
          </w:tcPr>
          <w:p w14:paraId="5A508764" w14:textId="77777777" w:rsidR="0032706F" w:rsidRPr="00CB1E6A" w:rsidRDefault="0032706F" w:rsidP="00C57183">
            <w:pPr>
              <w:jc w:val="right"/>
            </w:pPr>
            <w:r w:rsidRPr="00CB1E6A">
              <w:t>0.1549</w:t>
            </w:r>
          </w:p>
        </w:tc>
        <w:tc>
          <w:tcPr>
            <w:tcW w:w="891" w:type="dxa"/>
            <w:tcBorders>
              <w:top w:val="nil"/>
              <w:left w:val="nil"/>
              <w:bottom w:val="nil"/>
              <w:right w:val="nil"/>
            </w:tcBorders>
            <w:shd w:val="clear" w:color="auto" w:fill="auto"/>
            <w:noWrap/>
            <w:vAlign w:val="bottom"/>
            <w:hideMark/>
          </w:tcPr>
          <w:p w14:paraId="5E66E536" w14:textId="77777777" w:rsidR="0032706F" w:rsidRPr="00CB1E6A" w:rsidRDefault="0032706F" w:rsidP="00C57183">
            <w:pPr>
              <w:jc w:val="right"/>
            </w:pPr>
            <w:r w:rsidRPr="00CB1E6A">
              <w:t>0.1238</w:t>
            </w:r>
          </w:p>
        </w:tc>
      </w:tr>
      <w:tr w:rsidR="0032706F" w:rsidRPr="00CB1E6A" w14:paraId="7F64369F" w14:textId="77777777" w:rsidTr="00C57183">
        <w:trPr>
          <w:trHeight w:val="372"/>
        </w:trPr>
        <w:tc>
          <w:tcPr>
            <w:tcW w:w="2694" w:type="dxa"/>
            <w:tcBorders>
              <w:top w:val="nil"/>
              <w:left w:val="nil"/>
              <w:bottom w:val="nil"/>
              <w:right w:val="nil"/>
            </w:tcBorders>
            <w:shd w:val="clear" w:color="auto" w:fill="auto"/>
            <w:noWrap/>
            <w:vAlign w:val="bottom"/>
            <w:hideMark/>
          </w:tcPr>
          <w:p w14:paraId="01C76CBC"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5AA32463" w14:textId="77777777" w:rsidR="0032706F" w:rsidRPr="00CB1E6A" w:rsidRDefault="0032706F" w:rsidP="00C57183">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FB7DDBB" w14:textId="77777777" w:rsidR="0032706F" w:rsidRPr="00CB1E6A" w:rsidRDefault="0032706F" w:rsidP="00C57183">
            <w:pPr>
              <w:jc w:val="right"/>
            </w:pPr>
            <w:r w:rsidRPr="00CB1E6A">
              <w:t>0.9571</w:t>
            </w:r>
          </w:p>
        </w:tc>
        <w:tc>
          <w:tcPr>
            <w:tcW w:w="996" w:type="dxa"/>
            <w:tcBorders>
              <w:top w:val="nil"/>
              <w:left w:val="nil"/>
              <w:bottom w:val="nil"/>
              <w:right w:val="nil"/>
            </w:tcBorders>
            <w:shd w:val="clear" w:color="auto" w:fill="auto"/>
            <w:noWrap/>
            <w:vAlign w:val="bottom"/>
            <w:hideMark/>
          </w:tcPr>
          <w:p w14:paraId="0BC231C4" w14:textId="77777777" w:rsidR="0032706F" w:rsidRPr="00CB1E6A" w:rsidRDefault="0032706F" w:rsidP="00C57183">
            <w:pPr>
              <w:jc w:val="right"/>
            </w:pPr>
            <w:r w:rsidRPr="00CB1E6A">
              <w:t>0.9429</w:t>
            </w:r>
          </w:p>
        </w:tc>
        <w:tc>
          <w:tcPr>
            <w:tcW w:w="996" w:type="dxa"/>
            <w:tcBorders>
              <w:top w:val="nil"/>
              <w:left w:val="nil"/>
              <w:bottom w:val="nil"/>
              <w:right w:val="nil"/>
            </w:tcBorders>
            <w:shd w:val="clear" w:color="auto" w:fill="auto"/>
            <w:noWrap/>
            <w:vAlign w:val="bottom"/>
            <w:hideMark/>
          </w:tcPr>
          <w:p w14:paraId="33FBF615" w14:textId="77777777" w:rsidR="0032706F" w:rsidRPr="00CB1E6A" w:rsidRDefault="0032706F" w:rsidP="00C57183">
            <w:pPr>
              <w:jc w:val="right"/>
            </w:pPr>
            <w:r w:rsidRPr="00CB1E6A">
              <w:t>0.9502</w:t>
            </w:r>
          </w:p>
        </w:tc>
        <w:tc>
          <w:tcPr>
            <w:tcW w:w="996" w:type="dxa"/>
            <w:tcBorders>
              <w:top w:val="nil"/>
              <w:left w:val="nil"/>
              <w:bottom w:val="nil"/>
              <w:right w:val="nil"/>
            </w:tcBorders>
            <w:shd w:val="clear" w:color="auto" w:fill="auto"/>
            <w:noWrap/>
            <w:vAlign w:val="bottom"/>
            <w:hideMark/>
          </w:tcPr>
          <w:p w14:paraId="641C6136" w14:textId="77777777" w:rsidR="0032706F" w:rsidRPr="00CB1E6A" w:rsidRDefault="0032706F" w:rsidP="00C57183">
            <w:pPr>
              <w:jc w:val="right"/>
            </w:pPr>
            <w:r w:rsidRPr="00CB1E6A">
              <w:t>0.9443</w:t>
            </w:r>
          </w:p>
        </w:tc>
        <w:tc>
          <w:tcPr>
            <w:tcW w:w="891" w:type="dxa"/>
            <w:tcBorders>
              <w:top w:val="nil"/>
              <w:left w:val="nil"/>
              <w:bottom w:val="nil"/>
              <w:right w:val="nil"/>
            </w:tcBorders>
            <w:shd w:val="clear" w:color="auto" w:fill="auto"/>
            <w:noWrap/>
            <w:vAlign w:val="bottom"/>
            <w:hideMark/>
          </w:tcPr>
          <w:p w14:paraId="2FCA4FCD" w14:textId="77777777" w:rsidR="0032706F" w:rsidRPr="00CB1E6A" w:rsidRDefault="0032706F" w:rsidP="00C57183">
            <w:pPr>
              <w:jc w:val="right"/>
            </w:pPr>
            <w:r w:rsidRPr="00CB1E6A">
              <w:t>0.9388</w:t>
            </w:r>
          </w:p>
        </w:tc>
      </w:tr>
      <w:tr w:rsidR="0032706F" w:rsidRPr="00CB1E6A" w14:paraId="3E724B8B" w14:textId="77777777" w:rsidTr="00C57183">
        <w:trPr>
          <w:trHeight w:val="396"/>
        </w:trPr>
        <w:tc>
          <w:tcPr>
            <w:tcW w:w="2694" w:type="dxa"/>
            <w:tcBorders>
              <w:top w:val="nil"/>
              <w:left w:val="nil"/>
              <w:bottom w:val="nil"/>
              <w:right w:val="nil"/>
            </w:tcBorders>
            <w:shd w:val="clear" w:color="auto" w:fill="auto"/>
            <w:noWrap/>
            <w:vAlign w:val="bottom"/>
            <w:hideMark/>
          </w:tcPr>
          <w:p w14:paraId="42907915" w14:textId="77777777" w:rsidR="0032706F" w:rsidRPr="00CB1E6A" w:rsidRDefault="0032706F" w:rsidP="00C57183">
            <w:r w:rsidRPr="00CB1E6A">
              <w:t>INTRAPARTICLE DIFFUSION</w:t>
            </w:r>
          </w:p>
        </w:tc>
        <w:tc>
          <w:tcPr>
            <w:tcW w:w="2313" w:type="dxa"/>
            <w:tcBorders>
              <w:top w:val="nil"/>
              <w:left w:val="nil"/>
              <w:bottom w:val="nil"/>
              <w:right w:val="nil"/>
            </w:tcBorders>
            <w:shd w:val="clear" w:color="auto" w:fill="auto"/>
            <w:noWrap/>
            <w:vAlign w:val="bottom"/>
            <w:hideMark/>
          </w:tcPr>
          <w:p w14:paraId="3B81F644" w14:textId="77777777" w:rsidR="0032706F" w:rsidRPr="00CB1E6A" w:rsidRDefault="00000000" w:rsidP="00C57183">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32706F" w:rsidRPr="00CB1E6A">
              <w:t xml:space="preserve"> (</w:t>
            </w:r>
            <w:r w:rsidR="0032706F" w:rsidRPr="00526BA5">
              <w:t>mg/g</w:t>
            </w:r>
            <w:r w:rsidR="0032706F" w:rsidRPr="00CB1E6A">
              <w:t xml:space="preserve"> min </w:t>
            </w:r>
            <w:r w:rsidR="0032706F" w:rsidRPr="00CB1E6A">
              <w:rPr>
                <w:vertAlign w:val="superscript"/>
              </w:rPr>
              <w:t>-1/2</w:t>
            </w:r>
            <w:r w:rsidR="0032706F" w:rsidRPr="00CB1E6A">
              <w:t>)</w:t>
            </w:r>
          </w:p>
        </w:tc>
        <w:tc>
          <w:tcPr>
            <w:tcW w:w="876" w:type="dxa"/>
            <w:tcBorders>
              <w:top w:val="nil"/>
              <w:left w:val="nil"/>
              <w:bottom w:val="nil"/>
              <w:right w:val="nil"/>
            </w:tcBorders>
            <w:shd w:val="clear" w:color="auto" w:fill="auto"/>
            <w:noWrap/>
            <w:vAlign w:val="bottom"/>
            <w:hideMark/>
          </w:tcPr>
          <w:p w14:paraId="03D16E2A" w14:textId="77777777" w:rsidR="0032706F" w:rsidRPr="00CB1E6A" w:rsidRDefault="0032706F" w:rsidP="00C57183">
            <w:pPr>
              <w:jc w:val="right"/>
            </w:pPr>
            <w:r w:rsidRPr="00CB1E6A">
              <w:t>1.2338</w:t>
            </w:r>
          </w:p>
        </w:tc>
        <w:tc>
          <w:tcPr>
            <w:tcW w:w="996" w:type="dxa"/>
            <w:tcBorders>
              <w:top w:val="nil"/>
              <w:left w:val="nil"/>
              <w:bottom w:val="nil"/>
              <w:right w:val="nil"/>
            </w:tcBorders>
            <w:shd w:val="clear" w:color="auto" w:fill="auto"/>
            <w:noWrap/>
            <w:vAlign w:val="bottom"/>
            <w:hideMark/>
          </w:tcPr>
          <w:p w14:paraId="147C0479" w14:textId="77777777" w:rsidR="0032706F" w:rsidRPr="00CB1E6A" w:rsidRDefault="0032706F" w:rsidP="00C57183">
            <w:pPr>
              <w:jc w:val="right"/>
            </w:pPr>
            <w:r w:rsidRPr="00CB1E6A">
              <w:t>1.9805</w:t>
            </w:r>
          </w:p>
        </w:tc>
        <w:tc>
          <w:tcPr>
            <w:tcW w:w="996" w:type="dxa"/>
            <w:tcBorders>
              <w:top w:val="nil"/>
              <w:left w:val="nil"/>
              <w:bottom w:val="nil"/>
              <w:right w:val="nil"/>
            </w:tcBorders>
            <w:shd w:val="clear" w:color="auto" w:fill="auto"/>
            <w:noWrap/>
            <w:vAlign w:val="bottom"/>
            <w:hideMark/>
          </w:tcPr>
          <w:p w14:paraId="74C446CF" w14:textId="77777777" w:rsidR="0032706F" w:rsidRPr="00CB1E6A" w:rsidRDefault="0032706F" w:rsidP="00C57183">
            <w:pPr>
              <w:jc w:val="right"/>
            </w:pPr>
            <w:r w:rsidRPr="00CB1E6A">
              <w:t>3.1439</w:t>
            </w:r>
          </w:p>
        </w:tc>
        <w:tc>
          <w:tcPr>
            <w:tcW w:w="996" w:type="dxa"/>
            <w:tcBorders>
              <w:top w:val="nil"/>
              <w:left w:val="nil"/>
              <w:bottom w:val="nil"/>
              <w:right w:val="nil"/>
            </w:tcBorders>
            <w:shd w:val="clear" w:color="auto" w:fill="auto"/>
            <w:noWrap/>
            <w:vAlign w:val="bottom"/>
            <w:hideMark/>
          </w:tcPr>
          <w:p w14:paraId="28DD5D86" w14:textId="77777777" w:rsidR="0032706F" w:rsidRPr="00CB1E6A" w:rsidRDefault="0032706F" w:rsidP="00C57183">
            <w:pPr>
              <w:jc w:val="right"/>
            </w:pPr>
            <w:r w:rsidRPr="00CB1E6A">
              <w:t>3.6592</w:t>
            </w:r>
          </w:p>
        </w:tc>
        <w:tc>
          <w:tcPr>
            <w:tcW w:w="891" w:type="dxa"/>
            <w:tcBorders>
              <w:top w:val="nil"/>
              <w:left w:val="nil"/>
              <w:bottom w:val="nil"/>
              <w:right w:val="nil"/>
            </w:tcBorders>
            <w:shd w:val="clear" w:color="auto" w:fill="auto"/>
            <w:noWrap/>
            <w:vAlign w:val="bottom"/>
            <w:hideMark/>
          </w:tcPr>
          <w:p w14:paraId="4F59ADED" w14:textId="77777777" w:rsidR="0032706F" w:rsidRPr="00CB1E6A" w:rsidRDefault="0032706F" w:rsidP="00C57183">
            <w:pPr>
              <w:jc w:val="right"/>
            </w:pPr>
            <w:r w:rsidRPr="00CB1E6A">
              <w:t>4.7519</w:t>
            </w:r>
          </w:p>
        </w:tc>
      </w:tr>
      <w:tr w:rsidR="0032706F" w:rsidRPr="00CB1E6A" w14:paraId="6774ABC3" w14:textId="77777777" w:rsidTr="00C57183">
        <w:trPr>
          <w:trHeight w:val="396"/>
        </w:trPr>
        <w:tc>
          <w:tcPr>
            <w:tcW w:w="2694" w:type="dxa"/>
            <w:tcBorders>
              <w:top w:val="nil"/>
              <w:left w:val="nil"/>
              <w:bottom w:val="nil"/>
              <w:right w:val="nil"/>
            </w:tcBorders>
            <w:shd w:val="clear" w:color="auto" w:fill="auto"/>
            <w:noWrap/>
            <w:vAlign w:val="bottom"/>
            <w:hideMark/>
          </w:tcPr>
          <w:p w14:paraId="41C8E34C"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52C49F3E" w14:textId="77777777" w:rsidR="0032706F" w:rsidRPr="00CB1E6A" w:rsidRDefault="0032706F" w:rsidP="00C57183">
            <w:r w:rsidRPr="00CB1E6A">
              <w:t>C</w:t>
            </w:r>
            <w:r w:rsidRPr="00CB1E6A">
              <w:rPr>
                <w:vertAlign w:val="subscript"/>
              </w:rPr>
              <w:t>I</w:t>
            </w:r>
            <w:r w:rsidRPr="00CB1E6A">
              <w:t xml:space="preserve"> (</w:t>
            </w:r>
            <w:r w:rsidRPr="00526BA5">
              <w:t>mg/g</w:t>
            </w:r>
            <w:r w:rsidRPr="00CB1E6A">
              <w:t>)</w:t>
            </w:r>
          </w:p>
        </w:tc>
        <w:tc>
          <w:tcPr>
            <w:tcW w:w="876" w:type="dxa"/>
            <w:tcBorders>
              <w:top w:val="nil"/>
              <w:left w:val="nil"/>
              <w:bottom w:val="nil"/>
              <w:right w:val="nil"/>
            </w:tcBorders>
            <w:shd w:val="clear" w:color="auto" w:fill="auto"/>
            <w:noWrap/>
            <w:vAlign w:val="bottom"/>
            <w:hideMark/>
          </w:tcPr>
          <w:p w14:paraId="5C1DF60C" w14:textId="77777777" w:rsidR="0032706F" w:rsidRPr="00CB1E6A" w:rsidRDefault="0032706F" w:rsidP="00C57183">
            <w:pPr>
              <w:jc w:val="right"/>
            </w:pPr>
            <w:r w:rsidRPr="00CB1E6A">
              <w:t>1.6256</w:t>
            </w:r>
          </w:p>
        </w:tc>
        <w:tc>
          <w:tcPr>
            <w:tcW w:w="996" w:type="dxa"/>
            <w:tcBorders>
              <w:top w:val="nil"/>
              <w:left w:val="nil"/>
              <w:bottom w:val="nil"/>
              <w:right w:val="nil"/>
            </w:tcBorders>
            <w:shd w:val="clear" w:color="auto" w:fill="auto"/>
            <w:noWrap/>
            <w:vAlign w:val="bottom"/>
            <w:hideMark/>
          </w:tcPr>
          <w:p w14:paraId="0475131D" w14:textId="77777777" w:rsidR="0032706F" w:rsidRPr="00CB1E6A" w:rsidRDefault="0032706F" w:rsidP="00C57183">
            <w:pPr>
              <w:jc w:val="right"/>
            </w:pPr>
            <w:r w:rsidRPr="00CB1E6A">
              <w:t>1.</w:t>
            </w:r>
            <w:r w:rsidRPr="00CB1E6A">
              <w:rPr>
                <w:lang w:val="en-GB"/>
              </w:rPr>
              <w:t>8</w:t>
            </w:r>
            <w:r w:rsidRPr="00CB1E6A">
              <w:t>822</w:t>
            </w:r>
          </w:p>
        </w:tc>
        <w:tc>
          <w:tcPr>
            <w:tcW w:w="996" w:type="dxa"/>
            <w:tcBorders>
              <w:top w:val="nil"/>
              <w:left w:val="nil"/>
              <w:bottom w:val="nil"/>
              <w:right w:val="nil"/>
            </w:tcBorders>
            <w:shd w:val="clear" w:color="auto" w:fill="auto"/>
            <w:noWrap/>
            <w:vAlign w:val="bottom"/>
            <w:hideMark/>
          </w:tcPr>
          <w:p w14:paraId="1A6AF077" w14:textId="77777777" w:rsidR="0032706F" w:rsidRPr="00CB1E6A" w:rsidRDefault="0032706F" w:rsidP="00C57183">
            <w:pPr>
              <w:jc w:val="right"/>
            </w:pPr>
            <w:r w:rsidRPr="00CB1E6A">
              <w:rPr>
                <w:lang w:val="en-GB"/>
              </w:rPr>
              <w:t>2</w:t>
            </w:r>
            <w:r w:rsidRPr="00CB1E6A">
              <w:t>.3315</w:t>
            </w:r>
          </w:p>
        </w:tc>
        <w:tc>
          <w:tcPr>
            <w:tcW w:w="996" w:type="dxa"/>
            <w:tcBorders>
              <w:top w:val="nil"/>
              <w:left w:val="nil"/>
              <w:bottom w:val="nil"/>
              <w:right w:val="nil"/>
            </w:tcBorders>
            <w:shd w:val="clear" w:color="auto" w:fill="auto"/>
            <w:noWrap/>
            <w:vAlign w:val="bottom"/>
            <w:hideMark/>
          </w:tcPr>
          <w:p w14:paraId="1397D029" w14:textId="77777777" w:rsidR="0032706F" w:rsidRPr="00CB1E6A" w:rsidRDefault="0032706F" w:rsidP="00C57183">
            <w:pPr>
              <w:jc w:val="right"/>
            </w:pPr>
            <w:r w:rsidRPr="00CB1E6A">
              <w:t>2.4518</w:t>
            </w:r>
          </w:p>
        </w:tc>
        <w:tc>
          <w:tcPr>
            <w:tcW w:w="891" w:type="dxa"/>
            <w:tcBorders>
              <w:top w:val="nil"/>
              <w:left w:val="nil"/>
              <w:bottom w:val="nil"/>
              <w:right w:val="nil"/>
            </w:tcBorders>
            <w:shd w:val="clear" w:color="auto" w:fill="auto"/>
            <w:noWrap/>
            <w:vAlign w:val="bottom"/>
            <w:hideMark/>
          </w:tcPr>
          <w:p w14:paraId="421980F2" w14:textId="77777777" w:rsidR="0032706F" w:rsidRPr="00CB1E6A" w:rsidRDefault="0032706F" w:rsidP="00C57183">
            <w:pPr>
              <w:jc w:val="right"/>
            </w:pPr>
            <w:r w:rsidRPr="00CB1E6A">
              <w:t>3.1061</w:t>
            </w:r>
          </w:p>
        </w:tc>
      </w:tr>
      <w:tr w:rsidR="0032706F" w:rsidRPr="00CB1E6A" w14:paraId="5CA0458E" w14:textId="77777777" w:rsidTr="00C57183">
        <w:trPr>
          <w:trHeight w:val="372"/>
        </w:trPr>
        <w:tc>
          <w:tcPr>
            <w:tcW w:w="2694" w:type="dxa"/>
            <w:tcBorders>
              <w:top w:val="nil"/>
              <w:left w:val="nil"/>
              <w:bottom w:val="nil"/>
              <w:right w:val="nil"/>
            </w:tcBorders>
            <w:shd w:val="clear" w:color="auto" w:fill="auto"/>
            <w:noWrap/>
            <w:vAlign w:val="bottom"/>
            <w:hideMark/>
          </w:tcPr>
          <w:p w14:paraId="01EE4E9B"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2E4A3FF7" w14:textId="77777777" w:rsidR="0032706F" w:rsidRPr="00CB1E6A" w:rsidRDefault="0032706F" w:rsidP="00C57183">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184AE49" w14:textId="77777777" w:rsidR="0032706F" w:rsidRPr="00C873C5" w:rsidRDefault="0032706F" w:rsidP="00C57183">
            <w:pPr>
              <w:jc w:val="right"/>
              <w:rPr>
                <w:lang w:val="en-GB"/>
              </w:rPr>
            </w:pPr>
            <w:r w:rsidRPr="00CB1E6A">
              <w:t>0.98</w:t>
            </w:r>
            <w:r>
              <w:rPr>
                <w:lang w:val="en-GB"/>
              </w:rPr>
              <w:t>00</w:t>
            </w:r>
          </w:p>
        </w:tc>
        <w:tc>
          <w:tcPr>
            <w:tcW w:w="996" w:type="dxa"/>
            <w:tcBorders>
              <w:top w:val="nil"/>
              <w:left w:val="nil"/>
              <w:bottom w:val="nil"/>
              <w:right w:val="nil"/>
            </w:tcBorders>
            <w:shd w:val="clear" w:color="auto" w:fill="auto"/>
            <w:noWrap/>
            <w:vAlign w:val="bottom"/>
            <w:hideMark/>
          </w:tcPr>
          <w:p w14:paraId="0A1F2946" w14:textId="77777777" w:rsidR="0032706F" w:rsidRPr="00CB1E6A" w:rsidRDefault="0032706F" w:rsidP="00C57183">
            <w:pPr>
              <w:jc w:val="right"/>
            </w:pPr>
            <w:r w:rsidRPr="00CB1E6A">
              <w:t>0.8581</w:t>
            </w:r>
          </w:p>
        </w:tc>
        <w:tc>
          <w:tcPr>
            <w:tcW w:w="996" w:type="dxa"/>
            <w:tcBorders>
              <w:top w:val="nil"/>
              <w:left w:val="nil"/>
              <w:bottom w:val="nil"/>
              <w:right w:val="nil"/>
            </w:tcBorders>
            <w:shd w:val="clear" w:color="auto" w:fill="auto"/>
            <w:noWrap/>
            <w:vAlign w:val="bottom"/>
            <w:hideMark/>
          </w:tcPr>
          <w:p w14:paraId="687F148E" w14:textId="77777777" w:rsidR="0032706F" w:rsidRPr="00CB1E6A" w:rsidRDefault="0032706F" w:rsidP="00C57183">
            <w:pPr>
              <w:jc w:val="right"/>
            </w:pPr>
            <w:r w:rsidRPr="00CB1E6A">
              <w:t>0.9459</w:t>
            </w:r>
          </w:p>
        </w:tc>
        <w:tc>
          <w:tcPr>
            <w:tcW w:w="996" w:type="dxa"/>
            <w:tcBorders>
              <w:top w:val="nil"/>
              <w:left w:val="nil"/>
              <w:bottom w:val="nil"/>
              <w:right w:val="nil"/>
            </w:tcBorders>
            <w:shd w:val="clear" w:color="auto" w:fill="auto"/>
            <w:noWrap/>
            <w:vAlign w:val="bottom"/>
            <w:hideMark/>
          </w:tcPr>
          <w:p w14:paraId="6E447947" w14:textId="77777777" w:rsidR="0032706F" w:rsidRPr="00CB1E6A" w:rsidRDefault="0032706F" w:rsidP="00C57183">
            <w:pPr>
              <w:jc w:val="right"/>
            </w:pPr>
            <w:r w:rsidRPr="00CB1E6A">
              <w:t>0.8855</w:t>
            </w:r>
          </w:p>
        </w:tc>
        <w:tc>
          <w:tcPr>
            <w:tcW w:w="891" w:type="dxa"/>
            <w:tcBorders>
              <w:top w:val="nil"/>
              <w:left w:val="nil"/>
              <w:bottom w:val="nil"/>
              <w:right w:val="nil"/>
            </w:tcBorders>
            <w:shd w:val="clear" w:color="auto" w:fill="auto"/>
            <w:noWrap/>
            <w:vAlign w:val="bottom"/>
            <w:hideMark/>
          </w:tcPr>
          <w:p w14:paraId="53ED95FF" w14:textId="77777777" w:rsidR="0032706F" w:rsidRPr="00CB1E6A" w:rsidRDefault="0032706F" w:rsidP="00C57183">
            <w:pPr>
              <w:jc w:val="right"/>
            </w:pPr>
            <w:r w:rsidRPr="00CB1E6A">
              <w:t>0.8936</w:t>
            </w:r>
          </w:p>
        </w:tc>
      </w:tr>
      <w:tr w:rsidR="0032706F" w:rsidRPr="00CB1E6A" w14:paraId="2FC037C0" w14:textId="77777777" w:rsidTr="00C57183">
        <w:trPr>
          <w:trHeight w:val="360"/>
        </w:trPr>
        <w:tc>
          <w:tcPr>
            <w:tcW w:w="2694" w:type="dxa"/>
            <w:tcBorders>
              <w:top w:val="nil"/>
              <w:left w:val="nil"/>
              <w:bottom w:val="nil"/>
              <w:right w:val="nil"/>
            </w:tcBorders>
            <w:shd w:val="clear" w:color="auto" w:fill="auto"/>
            <w:noWrap/>
            <w:vAlign w:val="bottom"/>
            <w:hideMark/>
          </w:tcPr>
          <w:p w14:paraId="0B994456" w14:textId="77777777" w:rsidR="0032706F" w:rsidRPr="00CB1E6A" w:rsidRDefault="0032706F" w:rsidP="00C57183">
            <w:r w:rsidRPr="00CB1E6A">
              <w:t>LIQUID FILM DIFFUSION</w:t>
            </w:r>
          </w:p>
        </w:tc>
        <w:tc>
          <w:tcPr>
            <w:tcW w:w="2313" w:type="dxa"/>
            <w:tcBorders>
              <w:top w:val="nil"/>
              <w:left w:val="nil"/>
              <w:bottom w:val="nil"/>
              <w:right w:val="nil"/>
            </w:tcBorders>
            <w:shd w:val="clear" w:color="auto" w:fill="auto"/>
            <w:noWrap/>
            <w:vAlign w:val="bottom"/>
            <w:hideMark/>
          </w:tcPr>
          <w:p w14:paraId="11DF525D" w14:textId="77777777" w:rsidR="0032706F" w:rsidRPr="00CB1E6A" w:rsidRDefault="0032706F" w:rsidP="00C57183">
            <w:r>
              <w:rPr>
                <w:lang w:val="en-GB"/>
              </w:rPr>
              <w:t>k</w:t>
            </w:r>
            <w:r w:rsidRPr="00CB1E6A">
              <w:rPr>
                <w:vertAlign w:val="subscript"/>
              </w:rPr>
              <w:t>FD</w:t>
            </w:r>
          </w:p>
        </w:tc>
        <w:tc>
          <w:tcPr>
            <w:tcW w:w="876" w:type="dxa"/>
            <w:tcBorders>
              <w:top w:val="nil"/>
              <w:left w:val="nil"/>
              <w:bottom w:val="nil"/>
              <w:right w:val="nil"/>
            </w:tcBorders>
            <w:shd w:val="clear" w:color="auto" w:fill="auto"/>
            <w:noWrap/>
            <w:vAlign w:val="bottom"/>
            <w:hideMark/>
          </w:tcPr>
          <w:p w14:paraId="3F677953" w14:textId="77777777" w:rsidR="0032706F" w:rsidRPr="00C873C5" w:rsidRDefault="0032706F" w:rsidP="00C57183">
            <w:pPr>
              <w:jc w:val="right"/>
              <w:rPr>
                <w:lang w:val="en-GB"/>
              </w:rPr>
            </w:pPr>
            <w:r w:rsidRPr="00CB1E6A">
              <w:t>0.02</w:t>
            </w:r>
            <w:r>
              <w:rPr>
                <w:lang w:val="en-GB"/>
              </w:rPr>
              <w:t>00</w:t>
            </w:r>
          </w:p>
        </w:tc>
        <w:tc>
          <w:tcPr>
            <w:tcW w:w="996" w:type="dxa"/>
            <w:tcBorders>
              <w:top w:val="nil"/>
              <w:left w:val="nil"/>
              <w:bottom w:val="nil"/>
              <w:right w:val="nil"/>
            </w:tcBorders>
            <w:shd w:val="clear" w:color="auto" w:fill="auto"/>
            <w:noWrap/>
            <w:vAlign w:val="bottom"/>
            <w:hideMark/>
          </w:tcPr>
          <w:p w14:paraId="7FA64030" w14:textId="77777777" w:rsidR="0032706F" w:rsidRPr="00C873C5" w:rsidRDefault="0032706F" w:rsidP="00C57183">
            <w:pPr>
              <w:jc w:val="right"/>
              <w:rPr>
                <w:lang w:val="en-GB"/>
              </w:rPr>
            </w:pPr>
            <w:r w:rsidRPr="00CB1E6A">
              <w:t>0.03</w:t>
            </w:r>
            <w:r>
              <w:rPr>
                <w:lang w:val="en-GB"/>
              </w:rPr>
              <w:t>00</w:t>
            </w:r>
          </w:p>
        </w:tc>
        <w:tc>
          <w:tcPr>
            <w:tcW w:w="996" w:type="dxa"/>
            <w:tcBorders>
              <w:top w:val="nil"/>
              <w:left w:val="nil"/>
              <w:bottom w:val="nil"/>
              <w:right w:val="nil"/>
            </w:tcBorders>
            <w:shd w:val="clear" w:color="auto" w:fill="auto"/>
            <w:noWrap/>
            <w:vAlign w:val="bottom"/>
            <w:hideMark/>
          </w:tcPr>
          <w:p w14:paraId="27F965E1" w14:textId="77777777" w:rsidR="0032706F" w:rsidRPr="00CB1E6A" w:rsidRDefault="0032706F" w:rsidP="00C57183">
            <w:pPr>
              <w:jc w:val="right"/>
              <w:rPr>
                <w:lang w:val="en-GB"/>
              </w:rPr>
            </w:pPr>
            <w:r w:rsidRPr="00CB1E6A">
              <w:t>0.0</w:t>
            </w:r>
            <w:r w:rsidRPr="00CB1E6A">
              <w:rPr>
                <w:lang w:val="en-GB"/>
              </w:rPr>
              <w:t>3</w:t>
            </w:r>
            <w:r>
              <w:rPr>
                <w:lang w:val="en-GB"/>
              </w:rPr>
              <w:t>00</w:t>
            </w:r>
          </w:p>
        </w:tc>
        <w:tc>
          <w:tcPr>
            <w:tcW w:w="996" w:type="dxa"/>
            <w:tcBorders>
              <w:top w:val="nil"/>
              <w:left w:val="nil"/>
              <w:bottom w:val="nil"/>
              <w:right w:val="nil"/>
            </w:tcBorders>
            <w:shd w:val="clear" w:color="auto" w:fill="auto"/>
            <w:noWrap/>
            <w:vAlign w:val="bottom"/>
            <w:hideMark/>
          </w:tcPr>
          <w:p w14:paraId="25C626B5" w14:textId="77777777" w:rsidR="0032706F" w:rsidRPr="00C873C5" w:rsidRDefault="0032706F" w:rsidP="00C57183">
            <w:pPr>
              <w:jc w:val="right"/>
              <w:rPr>
                <w:lang w:val="en-GB"/>
              </w:rPr>
            </w:pPr>
            <w:r w:rsidRPr="00CB1E6A">
              <w:t>0.03</w:t>
            </w:r>
            <w:r>
              <w:rPr>
                <w:lang w:val="en-GB"/>
              </w:rPr>
              <w:t>00</w:t>
            </w:r>
          </w:p>
        </w:tc>
        <w:tc>
          <w:tcPr>
            <w:tcW w:w="891" w:type="dxa"/>
            <w:tcBorders>
              <w:top w:val="nil"/>
              <w:left w:val="nil"/>
              <w:bottom w:val="nil"/>
              <w:right w:val="nil"/>
            </w:tcBorders>
            <w:shd w:val="clear" w:color="auto" w:fill="auto"/>
            <w:noWrap/>
            <w:vAlign w:val="bottom"/>
            <w:hideMark/>
          </w:tcPr>
          <w:p w14:paraId="3DC7A98C" w14:textId="77777777" w:rsidR="0032706F" w:rsidRPr="00C873C5" w:rsidRDefault="0032706F" w:rsidP="00C57183">
            <w:pPr>
              <w:jc w:val="right"/>
              <w:rPr>
                <w:lang w:val="en-GB"/>
              </w:rPr>
            </w:pPr>
            <w:r w:rsidRPr="00CB1E6A">
              <w:t>0.03</w:t>
            </w:r>
            <w:r>
              <w:rPr>
                <w:lang w:val="en-GB"/>
              </w:rPr>
              <w:t>00</w:t>
            </w:r>
          </w:p>
        </w:tc>
      </w:tr>
      <w:tr w:rsidR="0032706F" w:rsidRPr="00CB1E6A" w14:paraId="31D0022A" w14:textId="77777777" w:rsidTr="00C57183">
        <w:trPr>
          <w:trHeight w:val="396"/>
        </w:trPr>
        <w:tc>
          <w:tcPr>
            <w:tcW w:w="2694" w:type="dxa"/>
            <w:tcBorders>
              <w:top w:val="nil"/>
              <w:left w:val="nil"/>
              <w:bottom w:val="nil"/>
              <w:right w:val="nil"/>
            </w:tcBorders>
            <w:shd w:val="clear" w:color="auto" w:fill="auto"/>
            <w:noWrap/>
            <w:vAlign w:val="bottom"/>
            <w:hideMark/>
          </w:tcPr>
          <w:p w14:paraId="7C279D0F"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16C14043" w14:textId="77777777" w:rsidR="0032706F" w:rsidRPr="00CB1E6A" w:rsidRDefault="0032706F" w:rsidP="00C57183">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ECB0EE7" w14:textId="77777777" w:rsidR="0032706F" w:rsidRPr="00CB1E6A" w:rsidRDefault="0032706F" w:rsidP="00C57183">
            <w:pPr>
              <w:jc w:val="right"/>
            </w:pPr>
            <w:r w:rsidRPr="00CB1E6A">
              <w:t>0.9783</w:t>
            </w:r>
          </w:p>
        </w:tc>
        <w:tc>
          <w:tcPr>
            <w:tcW w:w="996" w:type="dxa"/>
            <w:tcBorders>
              <w:top w:val="nil"/>
              <w:left w:val="nil"/>
              <w:bottom w:val="nil"/>
              <w:right w:val="nil"/>
            </w:tcBorders>
            <w:shd w:val="clear" w:color="auto" w:fill="auto"/>
            <w:noWrap/>
            <w:vAlign w:val="bottom"/>
            <w:hideMark/>
          </w:tcPr>
          <w:p w14:paraId="1F076F1D" w14:textId="77777777" w:rsidR="0032706F" w:rsidRPr="00CB1E6A" w:rsidRDefault="0032706F" w:rsidP="00C57183">
            <w:pPr>
              <w:jc w:val="right"/>
            </w:pPr>
            <w:r w:rsidRPr="00CB1E6A">
              <w:t>0.9818</w:t>
            </w:r>
          </w:p>
        </w:tc>
        <w:tc>
          <w:tcPr>
            <w:tcW w:w="996" w:type="dxa"/>
            <w:tcBorders>
              <w:top w:val="nil"/>
              <w:left w:val="nil"/>
              <w:bottom w:val="nil"/>
              <w:right w:val="nil"/>
            </w:tcBorders>
            <w:shd w:val="clear" w:color="auto" w:fill="auto"/>
            <w:noWrap/>
            <w:vAlign w:val="bottom"/>
            <w:hideMark/>
          </w:tcPr>
          <w:p w14:paraId="7B3E720A" w14:textId="77777777" w:rsidR="0032706F" w:rsidRPr="00CB1E6A" w:rsidRDefault="0032706F" w:rsidP="00C57183">
            <w:pPr>
              <w:jc w:val="right"/>
            </w:pPr>
            <w:r w:rsidRPr="00CB1E6A">
              <w:t>0.9788</w:t>
            </w:r>
          </w:p>
        </w:tc>
        <w:tc>
          <w:tcPr>
            <w:tcW w:w="996" w:type="dxa"/>
            <w:tcBorders>
              <w:top w:val="nil"/>
              <w:left w:val="nil"/>
              <w:bottom w:val="nil"/>
              <w:right w:val="nil"/>
            </w:tcBorders>
            <w:shd w:val="clear" w:color="auto" w:fill="auto"/>
            <w:noWrap/>
            <w:vAlign w:val="bottom"/>
            <w:hideMark/>
          </w:tcPr>
          <w:p w14:paraId="25A9E6EA" w14:textId="77777777" w:rsidR="0032706F" w:rsidRPr="00CB1E6A" w:rsidRDefault="0032706F" w:rsidP="00C57183">
            <w:pPr>
              <w:jc w:val="right"/>
            </w:pPr>
            <w:r w:rsidRPr="00CB1E6A">
              <w:t>0.981</w:t>
            </w:r>
          </w:p>
        </w:tc>
        <w:tc>
          <w:tcPr>
            <w:tcW w:w="891" w:type="dxa"/>
            <w:tcBorders>
              <w:top w:val="nil"/>
              <w:left w:val="nil"/>
              <w:bottom w:val="nil"/>
              <w:right w:val="nil"/>
            </w:tcBorders>
            <w:shd w:val="clear" w:color="auto" w:fill="auto"/>
            <w:noWrap/>
            <w:vAlign w:val="bottom"/>
            <w:hideMark/>
          </w:tcPr>
          <w:p w14:paraId="020C6D76" w14:textId="77777777" w:rsidR="0032706F" w:rsidRPr="00CB1E6A" w:rsidRDefault="0032706F" w:rsidP="00C57183">
            <w:pPr>
              <w:jc w:val="right"/>
            </w:pPr>
            <w:r w:rsidRPr="00CB1E6A">
              <w:t>0.9638</w:t>
            </w:r>
          </w:p>
        </w:tc>
      </w:tr>
      <w:tr w:rsidR="0032706F" w:rsidRPr="00CB1E6A" w14:paraId="17ABE488" w14:textId="77777777" w:rsidTr="00C57183">
        <w:trPr>
          <w:trHeight w:val="372"/>
        </w:trPr>
        <w:tc>
          <w:tcPr>
            <w:tcW w:w="2694" w:type="dxa"/>
            <w:tcBorders>
              <w:top w:val="nil"/>
              <w:left w:val="nil"/>
              <w:bottom w:val="nil"/>
              <w:right w:val="nil"/>
            </w:tcBorders>
            <w:shd w:val="clear" w:color="auto" w:fill="auto"/>
            <w:noWrap/>
            <w:vAlign w:val="bottom"/>
            <w:hideMark/>
          </w:tcPr>
          <w:p w14:paraId="13EFC4E1" w14:textId="77777777" w:rsidR="0032706F" w:rsidRPr="00CB1E6A" w:rsidRDefault="0032706F" w:rsidP="00C57183">
            <w:r w:rsidRPr="00CB1E6A">
              <w:t>FRACTIONAL POWER</w:t>
            </w:r>
          </w:p>
        </w:tc>
        <w:tc>
          <w:tcPr>
            <w:tcW w:w="2313" w:type="dxa"/>
            <w:tcBorders>
              <w:top w:val="nil"/>
              <w:left w:val="nil"/>
              <w:bottom w:val="nil"/>
              <w:right w:val="nil"/>
            </w:tcBorders>
            <w:shd w:val="clear" w:color="auto" w:fill="auto"/>
            <w:noWrap/>
            <w:vAlign w:val="bottom"/>
            <w:hideMark/>
          </w:tcPr>
          <w:p w14:paraId="70609805" w14:textId="77777777" w:rsidR="0032706F" w:rsidRPr="00CB1E6A" w:rsidRDefault="0032706F" w:rsidP="00C57183">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44B4DF11" w14:textId="77777777" w:rsidR="0032706F" w:rsidRPr="00C873C5" w:rsidRDefault="0032706F" w:rsidP="00C57183">
            <w:pPr>
              <w:jc w:val="right"/>
              <w:rPr>
                <w:lang w:val="en-GB"/>
              </w:rPr>
            </w:pPr>
            <w:r w:rsidRPr="00CB1E6A">
              <w:t>0.2</w:t>
            </w:r>
            <w:r>
              <w:rPr>
                <w:lang w:val="en-GB"/>
              </w:rPr>
              <w:t>000</w:t>
            </w:r>
          </w:p>
        </w:tc>
        <w:tc>
          <w:tcPr>
            <w:tcW w:w="996" w:type="dxa"/>
            <w:tcBorders>
              <w:top w:val="nil"/>
              <w:left w:val="nil"/>
              <w:bottom w:val="nil"/>
              <w:right w:val="nil"/>
            </w:tcBorders>
            <w:shd w:val="clear" w:color="auto" w:fill="auto"/>
            <w:noWrap/>
            <w:vAlign w:val="bottom"/>
            <w:hideMark/>
          </w:tcPr>
          <w:p w14:paraId="69DE74B4" w14:textId="77777777" w:rsidR="0032706F" w:rsidRPr="00C873C5" w:rsidRDefault="0032706F" w:rsidP="00C57183">
            <w:pPr>
              <w:jc w:val="right"/>
              <w:rPr>
                <w:lang w:val="en-GB"/>
              </w:rPr>
            </w:pPr>
            <w:r w:rsidRPr="00CB1E6A">
              <w:t>0.2</w:t>
            </w:r>
            <w:r>
              <w:rPr>
                <w:lang w:val="en-GB"/>
              </w:rPr>
              <w:t>000</w:t>
            </w:r>
          </w:p>
        </w:tc>
        <w:tc>
          <w:tcPr>
            <w:tcW w:w="996" w:type="dxa"/>
            <w:tcBorders>
              <w:top w:val="nil"/>
              <w:left w:val="nil"/>
              <w:bottom w:val="nil"/>
              <w:right w:val="nil"/>
            </w:tcBorders>
            <w:shd w:val="clear" w:color="auto" w:fill="auto"/>
            <w:noWrap/>
            <w:vAlign w:val="bottom"/>
            <w:hideMark/>
          </w:tcPr>
          <w:p w14:paraId="162FFBF4" w14:textId="77777777" w:rsidR="0032706F" w:rsidRPr="00C873C5" w:rsidRDefault="0032706F" w:rsidP="00C57183">
            <w:pPr>
              <w:jc w:val="right"/>
              <w:rPr>
                <w:lang w:val="en-GB"/>
              </w:rPr>
            </w:pPr>
            <w:r w:rsidRPr="00CB1E6A">
              <w:t>0.3</w:t>
            </w:r>
            <w:r>
              <w:rPr>
                <w:lang w:val="en-GB"/>
              </w:rPr>
              <w:t>000</w:t>
            </w:r>
          </w:p>
        </w:tc>
        <w:tc>
          <w:tcPr>
            <w:tcW w:w="996" w:type="dxa"/>
            <w:tcBorders>
              <w:top w:val="nil"/>
              <w:left w:val="nil"/>
              <w:bottom w:val="nil"/>
              <w:right w:val="nil"/>
            </w:tcBorders>
            <w:shd w:val="clear" w:color="auto" w:fill="auto"/>
            <w:noWrap/>
            <w:vAlign w:val="bottom"/>
            <w:hideMark/>
          </w:tcPr>
          <w:p w14:paraId="49E17BF5" w14:textId="77777777" w:rsidR="0032706F" w:rsidRPr="00C873C5" w:rsidRDefault="0032706F" w:rsidP="00C57183">
            <w:pPr>
              <w:jc w:val="right"/>
              <w:rPr>
                <w:lang w:val="en-GB"/>
              </w:rPr>
            </w:pPr>
            <w:r w:rsidRPr="00CB1E6A">
              <w:t>0.3</w:t>
            </w:r>
            <w:r>
              <w:rPr>
                <w:lang w:val="en-GB"/>
              </w:rPr>
              <w:t>000</w:t>
            </w:r>
          </w:p>
        </w:tc>
        <w:tc>
          <w:tcPr>
            <w:tcW w:w="891" w:type="dxa"/>
            <w:tcBorders>
              <w:top w:val="nil"/>
              <w:left w:val="nil"/>
              <w:bottom w:val="nil"/>
              <w:right w:val="nil"/>
            </w:tcBorders>
            <w:shd w:val="clear" w:color="auto" w:fill="auto"/>
            <w:noWrap/>
            <w:vAlign w:val="bottom"/>
            <w:hideMark/>
          </w:tcPr>
          <w:p w14:paraId="6A5D484F" w14:textId="77777777" w:rsidR="0032706F" w:rsidRPr="00C873C5" w:rsidRDefault="0032706F" w:rsidP="00C57183">
            <w:pPr>
              <w:jc w:val="right"/>
              <w:rPr>
                <w:lang w:val="en-GB"/>
              </w:rPr>
            </w:pPr>
            <w:r w:rsidRPr="00CB1E6A">
              <w:t>0.3</w:t>
            </w:r>
            <w:r>
              <w:rPr>
                <w:lang w:val="en-GB"/>
              </w:rPr>
              <w:t>000</w:t>
            </w:r>
          </w:p>
        </w:tc>
      </w:tr>
      <w:tr w:rsidR="0032706F" w:rsidRPr="00CB1E6A" w14:paraId="0B4E7B2B" w14:textId="77777777" w:rsidTr="00C57183">
        <w:trPr>
          <w:trHeight w:val="312"/>
        </w:trPr>
        <w:tc>
          <w:tcPr>
            <w:tcW w:w="2694" w:type="dxa"/>
            <w:tcBorders>
              <w:top w:val="nil"/>
              <w:left w:val="nil"/>
              <w:bottom w:val="nil"/>
              <w:right w:val="nil"/>
            </w:tcBorders>
            <w:shd w:val="clear" w:color="auto" w:fill="auto"/>
            <w:noWrap/>
            <w:vAlign w:val="bottom"/>
            <w:hideMark/>
          </w:tcPr>
          <w:p w14:paraId="386AE31D" w14:textId="77777777" w:rsidR="0032706F" w:rsidRPr="00CB1E6A" w:rsidRDefault="0032706F" w:rsidP="00C57183">
            <w:pPr>
              <w:jc w:val="right"/>
            </w:pPr>
          </w:p>
        </w:tc>
        <w:tc>
          <w:tcPr>
            <w:tcW w:w="2313" w:type="dxa"/>
            <w:tcBorders>
              <w:top w:val="nil"/>
              <w:left w:val="nil"/>
              <w:bottom w:val="nil"/>
              <w:right w:val="nil"/>
            </w:tcBorders>
            <w:shd w:val="clear" w:color="auto" w:fill="auto"/>
            <w:noWrap/>
            <w:vAlign w:val="bottom"/>
            <w:hideMark/>
          </w:tcPr>
          <w:p w14:paraId="7797A1BA" w14:textId="77777777" w:rsidR="0032706F" w:rsidRPr="00CB1E6A" w:rsidRDefault="0032706F" w:rsidP="00C57183">
            <w:r>
              <w:rPr>
                <w:lang w:val="en-GB"/>
              </w:rPr>
              <w:t>k</w:t>
            </w:r>
            <w:r w:rsidRPr="00CB1E6A">
              <w:t xml:space="preserve"> </w:t>
            </w:r>
            <w:r>
              <w:t>(mg/g/min)</w:t>
            </w:r>
          </w:p>
        </w:tc>
        <w:tc>
          <w:tcPr>
            <w:tcW w:w="876" w:type="dxa"/>
            <w:tcBorders>
              <w:top w:val="nil"/>
              <w:left w:val="nil"/>
              <w:bottom w:val="nil"/>
              <w:right w:val="nil"/>
            </w:tcBorders>
            <w:shd w:val="clear" w:color="auto" w:fill="auto"/>
            <w:noWrap/>
            <w:vAlign w:val="bottom"/>
            <w:hideMark/>
          </w:tcPr>
          <w:p w14:paraId="0F2466BE" w14:textId="77777777" w:rsidR="0032706F" w:rsidRPr="00CB1E6A" w:rsidRDefault="0032706F" w:rsidP="00C57183">
            <w:pPr>
              <w:jc w:val="right"/>
            </w:pPr>
            <w:r w:rsidRPr="00CB1E6A">
              <w:t>1.7566</w:t>
            </w:r>
          </w:p>
        </w:tc>
        <w:tc>
          <w:tcPr>
            <w:tcW w:w="996" w:type="dxa"/>
            <w:tcBorders>
              <w:top w:val="nil"/>
              <w:left w:val="nil"/>
              <w:bottom w:val="nil"/>
              <w:right w:val="nil"/>
            </w:tcBorders>
            <w:shd w:val="clear" w:color="auto" w:fill="auto"/>
            <w:noWrap/>
            <w:vAlign w:val="bottom"/>
            <w:hideMark/>
          </w:tcPr>
          <w:p w14:paraId="02863868" w14:textId="77777777" w:rsidR="0032706F" w:rsidRPr="00CB1E6A" w:rsidRDefault="0032706F" w:rsidP="00C57183">
            <w:pPr>
              <w:jc w:val="right"/>
            </w:pPr>
            <w:r w:rsidRPr="00CB1E6A">
              <w:t>2.1134</w:t>
            </w:r>
          </w:p>
        </w:tc>
        <w:tc>
          <w:tcPr>
            <w:tcW w:w="996" w:type="dxa"/>
            <w:tcBorders>
              <w:top w:val="nil"/>
              <w:left w:val="nil"/>
              <w:bottom w:val="nil"/>
              <w:right w:val="nil"/>
            </w:tcBorders>
            <w:shd w:val="clear" w:color="auto" w:fill="auto"/>
            <w:noWrap/>
            <w:vAlign w:val="bottom"/>
            <w:hideMark/>
          </w:tcPr>
          <w:p w14:paraId="722E95CA" w14:textId="77777777" w:rsidR="0032706F" w:rsidRPr="00CB1E6A" w:rsidRDefault="0032706F" w:rsidP="00C57183">
            <w:pPr>
              <w:jc w:val="right"/>
            </w:pPr>
            <w:r w:rsidRPr="00CB1E6A">
              <w:t>2.1948</w:t>
            </w:r>
          </w:p>
        </w:tc>
        <w:tc>
          <w:tcPr>
            <w:tcW w:w="996" w:type="dxa"/>
            <w:tcBorders>
              <w:top w:val="nil"/>
              <w:left w:val="nil"/>
              <w:bottom w:val="nil"/>
              <w:right w:val="nil"/>
            </w:tcBorders>
            <w:shd w:val="clear" w:color="auto" w:fill="auto"/>
            <w:noWrap/>
            <w:vAlign w:val="bottom"/>
            <w:hideMark/>
          </w:tcPr>
          <w:p w14:paraId="00356671" w14:textId="77777777" w:rsidR="0032706F" w:rsidRPr="00CB1E6A" w:rsidRDefault="0032706F" w:rsidP="00C57183">
            <w:pPr>
              <w:jc w:val="right"/>
            </w:pPr>
            <w:r w:rsidRPr="00CB1E6A">
              <w:t>2.2718</w:t>
            </w:r>
          </w:p>
        </w:tc>
        <w:tc>
          <w:tcPr>
            <w:tcW w:w="891" w:type="dxa"/>
            <w:tcBorders>
              <w:top w:val="nil"/>
              <w:left w:val="nil"/>
              <w:bottom w:val="nil"/>
              <w:right w:val="nil"/>
            </w:tcBorders>
            <w:shd w:val="clear" w:color="auto" w:fill="auto"/>
            <w:noWrap/>
            <w:vAlign w:val="bottom"/>
            <w:hideMark/>
          </w:tcPr>
          <w:p w14:paraId="1BA7B16E" w14:textId="77777777" w:rsidR="0032706F" w:rsidRPr="00CB1E6A" w:rsidRDefault="0032706F" w:rsidP="00C57183">
            <w:pPr>
              <w:jc w:val="right"/>
            </w:pPr>
            <w:r w:rsidRPr="00CB1E6A">
              <w:t>2.6501</w:t>
            </w:r>
          </w:p>
        </w:tc>
      </w:tr>
      <w:tr w:rsidR="0032706F" w:rsidRPr="00CB1E6A" w14:paraId="43EBF589" w14:textId="77777777" w:rsidTr="00C57183">
        <w:trPr>
          <w:trHeight w:val="372"/>
        </w:trPr>
        <w:tc>
          <w:tcPr>
            <w:tcW w:w="2694" w:type="dxa"/>
            <w:tcBorders>
              <w:top w:val="nil"/>
              <w:left w:val="nil"/>
              <w:bottom w:val="single" w:sz="4" w:space="0" w:color="auto"/>
              <w:right w:val="nil"/>
            </w:tcBorders>
            <w:shd w:val="clear" w:color="auto" w:fill="auto"/>
            <w:noWrap/>
            <w:vAlign w:val="bottom"/>
            <w:hideMark/>
          </w:tcPr>
          <w:p w14:paraId="5CD7D6F1" w14:textId="77777777" w:rsidR="0032706F" w:rsidRPr="00CB1E6A" w:rsidRDefault="0032706F" w:rsidP="00C57183">
            <w:r w:rsidRPr="00CB1E6A">
              <w:t> </w:t>
            </w:r>
          </w:p>
        </w:tc>
        <w:tc>
          <w:tcPr>
            <w:tcW w:w="2313" w:type="dxa"/>
            <w:tcBorders>
              <w:top w:val="nil"/>
              <w:left w:val="nil"/>
              <w:bottom w:val="single" w:sz="4" w:space="0" w:color="auto"/>
              <w:right w:val="nil"/>
            </w:tcBorders>
            <w:shd w:val="clear" w:color="auto" w:fill="auto"/>
            <w:noWrap/>
            <w:vAlign w:val="bottom"/>
            <w:hideMark/>
          </w:tcPr>
          <w:p w14:paraId="5F5DCFD7" w14:textId="77777777" w:rsidR="0032706F" w:rsidRPr="00CB1E6A" w:rsidRDefault="0032706F" w:rsidP="00C57183">
            <w:r w:rsidRPr="00CB1E6A">
              <w:t>R</w:t>
            </w:r>
            <w:r w:rsidRPr="00CB1E6A">
              <w:rPr>
                <w:vertAlign w:val="superscript"/>
              </w:rPr>
              <w:t>2</w:t>
            </w:r>
          </w:p>
        </w:tc>
        <w:tc>
          <w:tcPr>
            <w:tcW w:w="876" w:type="dxa"/>
            <w:tcBorders>
              <w:top w:val="nil"/>
              <w:left w:val="nil"/>
              <w:bottom w:val="single" w:sz="4" w:space="0" w:color="auto"/>
              <w:right w:val="nil"/>
            </w:tcBorders>
            <w:shd w:val="clear" w:color="auto" w:fill="auto"/>
            <w:noWrap/>
            <w:vAlign w:val="bottom"/>
            <w:hideMark/>
          </w:tcPr>
          <w:p w14:paraId="2CFB4159" w14:textId="77777777" w:rsidR="0032706F" w:rsidRPr="00CB1E6A" w:rsidRDefault="0032706F" w:rsidP="00C57183">
            <w:pPr>
              <w:jc w:val="right"/>
            </w:pPr>
            <w:r w:rsidRPr="00CB1E6A">
              <w:t>0.9188</w:t>
            </w:r>
          </w:p>
        </w:tc>
        <w:tc>
          <w:tcPr>
            <w:tcW w:w="996" w:type="dxa"/>
            <w:tcBorders>
              <w:top w:val="nil"/>
              <w:left w:val="nil"/>
              <w:bottom w:val="single" w:sz="4" w:space="0" w:color="auto"/>
              <w:right w:val="nil"/>
            </w:tcBorders>
            <w:shd w:val="clear" w:color="auto" w:fill="auto"/>
            <w:noWrap/>
            <w:vAlign w:val="bottom"/>
            <w:hideMark/>
          </w:tcPr>
          <w:p w14:paraId="3E06CFCB" w14:textId="77777777" w:rsidR="0032706F" w:rsidRPr="00CB1E6A" w:rsidRDefault="0032706F" w:rsidP="00C57183">
            <w:pPr>
              <w:jc w:val="right"/>
            </w:pPr>
            <w:r w:rsidRPr="00CB1E6A">
              <w:t>0.823</w:t>
            </w:r>
          </w:p>
        </w:tc>
        <w:tc>
          <w:tcPr>
            <w:tcW w:w="996" w:type="dxa"/>
            <w:tcBorders>
              <w:top w:val="nil"/>
              <w:left w:val="nil"/>
              <w:bottom w:val="single" w:sz="4" w:space="0" w:color="auto"/>
              <w:right w:val="nil"/>
            </w:tcBorders>
            <w:shd w:val="clear" w:color="auto" w:fill="auto"/>
            <w:noWrap/>
            <w:vAlign w:val="bottom"/>
            <w:hideMark/>
          </w:tcPr>
          <w:p w14:paraId="265E7E22" w14:textId="77777777" w:rsidR="0032706F" w:rsidRPr="00CB1E6A" w:rsidRDefault="0032706F" w:rsidP="00C57183">
            <w:pPr>
              <w:jc w:val="right"/>
            </w:pPr>
            <w:r w:rsidRPr="00CB1E6A">
              <w:t>0.9144</w:t>
            </w:r>
          </w:p>
        </w:tc>
        <w:tc>
          <w:tcPr>
            <w:tcW w:w="996" w:type="dxa"/>
            <w:tcBorders>
              <w:top w:val="nil"/>
              <w:left w:val="nil"/>
              <w:bottom w:val="single" w:sz="4" w:space="0" w:color="auto"/>
              <w:right w:val="nil"/>
            </w:tcBorders>
            <w:shd w:val="clear" w:color="auto" w:fill="auto"/>
            <w:noWrap/>
            <w:vAlign w:val="bottom"/>
            <w:hideMark/>
          </w:tcPr>
          <w:p w14:paraId="12199A99" w14:textId="77777777" w:rsidR="0032706F" w:rsidRPr="00CB1E6A" w:rsidRDefault="0032706F" w:rsidP="00C57183">
            <w:pPr>
              <w:jc w:val="right"/>
            </w:pPr>
            <w:r w:rsidRPr="00CB1E6A">
              <w:t>0.9215</w:t>
            </w:r>
          </w:p>
        </w:tc>
        <w:tc>
          <w:tcPr>
            <w:tcW w:w="891" w:type="dxa"/>
            <w:tcBorders>
              <w:top w:val="nil"/>
              <w:left w:val="nil"/>
              <w:bottom w:val="single" w:sz="4" w:space="0" w:color="auto"/>
              <w:right w:val="nil"/>
            </w:tcBorders>
            <w:shd w:val="clear" w:color="auto" w:fill="auto"/>
            <w:noWrap/>
            <w:vAlign w:val="bottom"/>
            <w:hideMark/>
          </w:tcPr>
          <w:p w14:paraId="7B4C948E" w14:textId="77777777" w:rsidR="0032706F" w:rsidRPr="00CB1E6A" w:rsidRDefault="0032706F" w:rsidP="00C57183">
            <w:pPr>
              <w:jc w:val="right"/>
            </w:pPr>
            <w:r w:rsidRPr="00CB1E6A">
              <w:t>0.9332</w:t>
            </w:r>
          </w:p>
        </w:tc>
      </w:tr>
    </w:tbl>
    <w:p w14:paraId="31967244" w14:textId="77777777" w:rsidR="0032706F" w:rsidRPr="0022416C" w:rsidRDefault="0032706F" w:rsidP="00D84764">
      <w:pPr>
        <w:spacing w:line="480" w:lineRule="auto"/>
        <w:jc w:val="both"/>
        <w:rPr>
          <w:lang w:val="en-GB"/>
        </w:rPr>
      </w:pPr>
    </w:p>
    <w:p w14:paraId="3CC84553" w14:textId="77777777" w:rsidR="00D84764" w:rsidRPr="00CB1E6A" w:rsidRDefault="00D84764" w:rsidP="00D84764">
      <w:pPr>
        <w:pStyle w:val="Heading4"/>
      </w:pPr>
      <w:bookmarkStart w:id="496" w:name="_Toc118051561"/>
      <w:bookmarkStart w:id="497" w:name="_Toc127869147"/>
      <w:r w:rsidRPr="00CB1E6A">
        <w:lastRenderedPageBreak/>
        <w:t>Effect of temperature and thermodynamic studies of CQP removal onto BSP1</w:t>
      </w:r>
      <w:bookmarkEnd w:id="496"/>
      <w:bookmarkEnd w:id="497"/>
    </w:p>
    <w:p w14:paraId="5D0CB49D" w14:textId="6D1A3D62" w:rsidR="00D63ADC" w:rsidRPr="0032706F" w:rsidRDefault="00D84764" w:rsidP="0032706F">
      <w:pPr>
        <w:spacing w:line="480" w:lineRule="auto"/>
        <w:jc w:val="both"/>
        <w:rPr>
          <w:rFonts w:eastAsiaTheme="minorEastAsia"/>
          <w:lang w:val="en-GB"/>
        </w:rPr>
      </w:pPr>
      <w:bookmarkStart w:id="498" w:name="_Hlk114434682"/>
      <w:r w:rsidRPr="00CB1E6A">
        <w:rPr>
          <w:rFonts w:eastAsiaTheme="minorEastAsia"/>
          <w:lang w:val="en-GB"/>
        </w:rPr>
        <w:t xml:space="preserve">Temperature is very crucial in </w:t>
      </w:r>
      <w:r w:rsidR="00C450D7">
        <w:rPr>
          <w:rFonts w:eastAsiaTheme="minorEastAsia"/>
          <w:lang w:val="en-GB"/>
        </w:rPr>
        <w:t>controlling</w:t>
      </w:r>
      <w:r w:rsidRPr="00CB1E6A">
        <w:rPr>
          <w:rFonts w:eastAsiaTheme="minorEastAsia"/>
          <w:lang w:val="en-GB"/>
        </w:rPr>
        <w:t xml:space="preserve"> adsorbent-adsorbate interaction </w:t>
      </w:r>
      <w:r w:rsidRPr="00CB1E6A">
        <w:rPr>
          <w:rFonts w:eastAsiaTheme="minorEastAsia"/>
          <w:lang w:val="en-GB"/>
        </w:rPr>
        <w:fldChar w:fldCharType="begin" w:fldLock="1"/>
      </w:r>
      <w:r w:rsidRPr="00CB1E6A">
        <w:rPr>
          <w:rFonts w:eastAsiaTheme="minorEastAsia"/>
          <w:lang w:val="en-GB"/>
        </w:rPr>
        <w:instrText>ADDIN CSL_CITATION {"citationItems":[{"id":"ITEM-1","itemData":{"DOI":"10.1016/j.seppur.2019.116139","ISSN":"18733794","abstract":"The goal of this study is to demonstrate that waste-based biosorbents can be cost-effective and green alternatives to commercial adsorbents for the retention of pharmaceuticals. Adsorption kinetics and equilibrium measurements allowed the determination of the adsorption capacity of commercial adsorbents (GAC - granular activated carbon and two synthetic zeolites) and waste-based biosorbents (SCG - spent coffee grounds, pine bark and cork waste) for the retention of fluoxetine from water. For commercial adsorbents, the maximum adsorption capacities followed the order GAC (233.5 mg/g) &gt; zeolite 13× (32.11 mg/g) &gt; zeolite 4A (21.86 mg/g), while for low-cost biosorbents, the sequence was SCG (14.31 mg/g) &gt; pine bark (6.53 mg/g) &gt; cork waste (4.74 mg/g). The economic feasibility of the adsorbents/biosorbents was examined through a detailed cost analysis. Commercial adsorbents present higher costs per gram of fluoxetine removed (6.85 €/g, 3.13 €/g and 1.07 €/g zeolite 4 A, zeolite 13× and GAC, respectively) when compared to low-cost biosorbents (0.92 €/g, 0.41 €/g and 0.16 €/g for pine bark, cork waste and SCG, respectively). It was found that SCG is the most economically viable option for fluoxetine removal, while cork waste, the second less expensive, is the most environmentally friendly biosorbent since its preparation does not generate any solid or liquid wastes. This manuscript demonstrates that the conversion of waste materials into adsorbents has a double environmental benefit for both improving waste management and protecting the environment.","author":[{"dropping-particle":"","family":"Silva","given":"Bruna","non-dropping-particle":"","parse-names":false,"suffix":""},{"dropping-particle":"","family":"Martins","given":"Mariana","non-dropping-particle":"","parse-names":false,"suffix":""},{"dropping-particle":"","family":"Rosca","given":"Mihaela","non-dropping-particle":"","parse-names":false,"suffix":""},{"dropping-particle":"","family":"Rocha","given":"Verónica","non-dropping-particle":"","parse-names":false,"suffix":""},{"dropping-particle":"","family":"Lago","given":"Ana","non-dropping-particle":"","parse-names":false,"suffix":""},{"dropping-particle":"","family":"Neves","given":"Isabel C.","non-dropping-particle":"","parse-names":false,"suffix":""},{"dropping-particle":"","family":"Tavares","given":"Teresa","non-dropping-particle":"","parse-names":false,"suffix":""}],"container-title":"Separation and Purification Technology","id":"ITEM-1","issue":"September 2019","issued":{"date-parts":[["2020"]]},"page":"116139","publisher":"Elsevier","title":"Waste-based biosorbents as cost-effective alternatives to commercial adsorbents for the retention of fluoxetine from water","type":"article-journal","volume":"235"},"uris":["http://www.mendeley.com/documents/?uuid=612814a6-fe64-4df0-9d23-894136ba7e3f"]}],"mendeley":{"formattedCitation":"(Silva et al., 2020)","plainTextFormattedCitation":"(Silva et al., 2020)","previouslyFormattedCitation":"(Silva et al., 2020)"},"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Silva </w:t>
      </w:r>
      <w:r w:rsidR="008C0A9B" w:rsidRPr="008C0A9B">
        <w:rPr>
          <w:rFonts w:eastAsiaTheme="minorEastAsia"/>
          <w:i/>
          <w:iCs/>
          <w:noProof/>
          <w:lang w:val="en-GB"/>
        </w:rPr>
        <w:t>et al.</w:t>
      </w:r>
      <w:r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 xml:space="preserve">. The effect of temperature on the removal of CQP onto BSP1 was investigated </w:t>
      </w:r>
      <w:r>
        <w:rPr>
          <w:rFonts w:eastAsiaTheme="minorEastAsia"/>
          <w:lang w:val="en-GB"/>
        </w:rPr>
        <w:t>at</w:t>
      </w:r>
      <w:r w:rsidRPr="00CB1E6A">
        <w:rPr>
          <w:rFonts w:eastAsiaTheme="minorEastAsia"/>
          <w:lang w:val="en-GB"/>
        </w:rPr>
        <w:t xml:space="preserve"> 26, 35, 45 and 55 </w:t>
      </w:r>
      <w:r w:rsidRPr="00CB1E6A">
        <w:rPr>
          <w:rFonts w:eastAsiaTheme="minorEastAsia"/>
          <w:vertAlign w:val="superscript"/>
          <w:lang w:val="en-GB"/>
        </w:rPr>
        <w:t>o</w:t>
      </w:r>
      <w:r w:rsidRPr="00CB1E6A">
        <w:rPr>
          <w:rFonts w:eastAsiaTheme="minorEastAsia"/>
          <w:lang w:val="en-GB"/>
        </w:rPr>
        <w:t>C as shown in Figure 4.2.2.6.1. As the temperature increase</w:t>
      </w:r>
      <w:r>
        <w:rPr>
          <w:rFonts w:eastAsiaTheme="minorEastAsia"/>
          <w:lang w:val="en-GB"/>
        </w:rPr>
        <w:t>d.</w:t>
      </w:r>
      <w:r w:rsidRPr="00CB1E6A">
        <w:rPr>
          <w:rFonts w:eastAsiaTheme="minorEastAsia"/>
          <w:lang w:val="en-GB"/>
        </w:rPr>
        <w:t xml:space="preserve"> BSP1 percentage removal also increase</w:t>
      </w:r>
      <w:r>
        <w:rPr>
          <w:rFonts w:eastAsiaTheme="minorEastAsia"/>
          <w:lang w:val="en-GB"/>
        </w:rPr>
        <w:t>d</w:t>
      </w:r>
      <w:r w:rsidRPr="00CB1E6A">
        <w:rPr>
          <w:rFonts w:eastAsiaTheme="minorEastAsia"/>
          <w:lang w:val="en-GB"/>
        </w:rPr>
        <w:t xml:space="preserve"> (92.76 </w:t>
      </w:r>
      <w:r>
        <w:rPr>
          <w:rFonts w:eastAsiaTheme="minorEastAsia"/>
          <w:lang w:val="en-GB"/>
        </w:rPr>
        <w:t>to</w:t>
      </w:r>
      <w:r w:rsidRPr="00CB1E6A">
        <w:rPr>
          <w:rFonts w:eastAsiaTheme="minorEastAsia"/>
          <w:lang w:val="en-GB"/>
        </w:rPr>
        <w:t xml:space="preserve"> 98.19%), there</w:t>
      </w:r>
      <w:r>
        <w:rPr>
          <w:rFonts w:eastAsiaTheme="minorEastAsia"/>
          <w:lang w:val="en-GB"/>
        </w:rPr>
        <w:t>fore</w:t>
      </w:r>
      <w:r w:rsidRPr="00CB1E6A">
        <w:rPr>
          <w:rFonts w:eastAsiaTheme="minorEastAsia"/>
          <w:lang w:val="en-GB"/>
        </w:rPr>
        <w:t xml:space="preserve"> high temperature</w:t>
      </w:r>
      <w:r>
        <w:rPr>
          <w:rFonts w:eastAsiaTheme="minorEastAsia"/>
          <w:lang w:val="en-GB"/>
        </w:rPr>
        <w:t xml:space="preserve"> favoured the adsorption process</w:t>
      </w:r>
      <w:r w:rsidRPr="00CB1E6A">
        <w:rPr>
          <w:rFonts w:eastAsiaTheme="minorEastAsia"/>
          <w:lang w:val="en-GB"/>
        </w:rPr>
        <w:t>. This is because as the temperature of the adsorption system increase</w:t>
      </w:r>
      <w:r>
        <w:rPr>
          <w:rFonts w:eastAsiaTheme="minorEastAsia"/>
          <w:lang w:val="en-GB"/>
        </w:rPr>
        <w:t>d</w:t>
      </w:r>
      <w:r w:rsidRPr="00CB1E6A">
        <w:rPr>
          <w:rFonts w:eastAsiaTheme="minorEastAsia"/>
          <w:lang w:val="en-GB"/>
        </w:rPr>
        <w:t>, the mobility of the ions in solution increase</w:t>
      </w:r>
      <w:r>
        <w:rPr>
          <w:rFonts w:eastAsiaTheme="minorEastAsia"/>
          <w:lang w:val="en-GB"/>
        </w:rPr>
        <w:t>d</w:t>
      </w:r>
      <w:r w:rsidRPr="00CB1E6A">
        <w:rPr>
          <w:rFonts w:eastAsiaTheme="minorEastAsia"/>
          <w:lang w:val="en-GB"/>
        </w:rPr>
        <w:t xml:space="preserve"> lead</w:t>
      </w:r>
      <w:r>
        <w:rPr>
          <w:rFonts w:eastAsiaTheme="minorEastAsia"/>
          <w:lang w:val="en-GB"/>
        </w:rPr>
        <w:t>ing</w:t>
      </w:r>
      <w:r w:rsidRPr="00CB1E6A">
        <w:rPr>
          <w:rFonts w:eastAsiaTheme="minorEastAsia"/>
          <w:lang w:val="en-GB"/>
        </w:rPr>
        <w:t xml:space="preserve"> to increased interaction between BSP1 and CQP molecules </w:t>
      </w:r>
      <w:r w:rsidRPr="00CB1E6A">
        <w:rPr>
          <w:rFonts w:eastAsiaTheme="minorEastAsia"/>
          <w:lang w:val="en-GB"/>
        </w:rPr>
        <w:fldChar w:fldCharType="begin" w:fldLock="1"/>
      </w:r>
      <w:r w:rsidRPr="00CB1E6A">
        <w:rPr>
          <w:rFonts w:eastAsiaTheme="minorEastAsia"/>
          <w:lang w:val="en-GB"/>
        </w:rPr>
        <w:instrText>ADDIN CSL_CITATION {"citationItems":[{"id":"ITEM-1","itemData":{"ISSN":"20084226","abstract":"The presence of heavy metals in the environment, resulting from industrial wastewater discharges, causes considerable damage to the natural balance of the aquatic ecosystem when they exceed certain concentrations. During this study, we were able to eliminate the content of Ni2+ ions contained in synthetic wastewater samples by the adsorption technique on a hull substrate taken from the beaches of Mehdia in Morocco. The present study indicates that the envisaged adsorption decreased the efficiency of the retention of Ni2+ ions from 91.03% (6.5 ppm) to 52.36 (250 ppm) and the adsorption capacity of 13.67%. mg/g for 200 ppm. The mass effect of the adsorbent was of the order of 84.8% for a value of 2 g, the temperature was of the order of 95% for 328±2 K. and a yield of 89.15% for a pH of between 6 and 7 and of the order of 93.5% for a contact time of 180 min.","author":[{"dropping-particle":"","family":"Allaoui","given":"Mohamed","non-dropping-particle":"","parse-names":false,"suffix":""},{"dropping-particle":"","family":"Berradi","given":"Mohamed","non-dropping-particle":"","parse-names":false,"suffix":""},{"dropping-particle":"","family":"Taouil","given":"Hamid","non-dropping-particle":"","parse-names":false,"suffix":""},{"dropping-particle":"","family":"Es-Sahbany","given":"Hicham","non-dropping-particle":"","parse-names":false,"suffix":""},{"dropping-particle":"","family":"Kadiri","given":"Lamya","non-dropping-particle":"","parse-names":false,"suffix":""},{"dropping-particle":"","family":"Ouass","given":"Abdelkarim","non-dropping-particle":"","parse-names":false,"suffix":""},{"dropping-particle":"","family":"Bensalah","given":"Jaouad","non-dropping-particle":"","parse-names":false,"suffix":""},{"dropping-particle":"","family":"Ahmed","given":"Said Ibn","non-dropping-particle":"","parse-names":false,"suffix":""}],"container-title":"Analytical and Bioanalytical Electrochemistry","id":"ITEM-1","issue":"11","issued":{"date-parts":[["2019"]]},"page":"1547-1558","title":"Adsorption of heavy metals (Nickel) by the shell powder of the coast of Mehdia-Kenitra (Morocco)","type":"article-journal","volume":"11"},"uris":["http://www.mendeley.com/documents/?uuid=d0dcb9d9-549b-4c92-9596-b42feb9d365f"]}],"mendeley":{"formattedCitation":"(Allaoui et al., 2019)","plainTextFormattedCitation":"(Allaoui et al., 2019)","previouslyFormattedCitation":"(Allaoui et al.,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Allaoui </w:t>
      </w:r>
      <w:r w:rsidR="008C0A9B" w:rsidRPr="008C0A9B">
        <w:rPr>
          <w:rFonts w:eastAsiaTheme="minorEastAsia"/>
          <w:i/>
          <w:iCs/>
          <w:noProof/>
          <w:lang w:val="en-GB"/>
        </w:rPr>
        <w:t>et al.</w:t>
      </w:r>
      <w:r w:rsidRPr="00CB1E6A">
        <w:rPr>
          <w:rFonts w:eastAsiaTheme="minorEastAsia"/>
          <w:noProof/>
          <w:lang w:val="en-GB"/>
        </w:rPr>
        <w:t>, 2019)</w:t>
      </w:r>
      <w:r w:rsidRPr="00CB1E6A">
        <w:rPr>
          <w:rFonts w:eastAsiaTheme="minorEastAsia"/>
          <w:lang w:val="en-GB"/>
        </w:rPr>
        <w:fldChar w:fldCharType="end"/>
      </w:r>
      <w:r w:rsidRPr="00CB1E6A">
        <w:rPr>
          <w:rFonts w:eastAsiaTheme="minorEastAsia"/>
          <w:lang w:val="en-GB"/>
        </w:rPr>
        <w:t>.</w:t>
      </w:r>
      <w:bookmarkEnd w:id="498"/>
      <w:r>
        <w:rPr>
          <w:rFonts w:eastAsiaTheme="minorEastAsia"/>
          <w:lang w:val="en-GB"/>
        </w:rPr>
        <w:t xml:space="preserve"> </w:t>
      </w:r>
    </w:p>
    <w:p w14:paraId="7842787F" w14:textId="77777777" w:rsidR="00D63ADC" w:rsidRPr="00CB1E6A" w:rsidRDefault="00D63ADC" w:rsidP="00BB7280">
      <w:pPr>
        <w:jc w:val="center"/>
        <w:rPr>
          <w:rFonts w:eastAsiaTheme="minorEastAsia"/>
          <w:b/>
          <w:bCs/>
          <w:sz w:val="28"/>
          <w:szCs w:val="28"/>
        </w:rPr>
      </w:pPr>
      <w:r w:rsidRPr="00CB1E6A">
        <w:rPr>
          <w:noProof/>
        </w:rPr>
        <w:drawing>
          <wp:inline distT="0" distB="0" distL="0" distR="0" wp14:anchorId="45BFA825" wp14:editId="78C4AFE0">
            <wp:extent cx="5210175" cy="2385748"/>
            <wp:effectExtent l="0" t="0" r="9525" b="14605"/>
            <wp:docPr id="259" name="Chart 259">
              <a:extLst xmlns:a="http://schemas.openxmlformats.org/drawingml/2006/main">
                <a:ext uri="{FF2B5EF4-FFF2-40B4-BE49-F238E27FC236}">
                  <a16:creationId xmlns:a16="http://schemas.microsoft.com/office/drawing/2014/main" id="{7EF7B367-B377-8BF0-A9EF-65ED45B5F3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55298F6C" w14:textId="22C5ADB4" w:rsidR="00032BF8" w:rsidRDefault="00D63ADC" w:rsidP="0076286E">
      <w:pPr>
        <w:pStyle w:val="ListofFigures"/>
      </w:pPr>
      <w:bookmarkStart w:id="499" w:name="_Toc123054459"/>
      <w:bookmarkStart w:id="500" w:name="_Toc127866974"/>
      <w:bookmarkStart w:id="501" w:name="_Toc127867592"/>
      <w:bookmarkStart w:id="502" w:name="_Toc119501844"/>
      <w:bookmarkStart w:id="503" w:name="_Toc119509284"/>
      <w:r w:rsidRPr="00CB1E6A">
        <w:t xml:space="preserve">Figure </w:t>
      </w:r>
      <w:r w:rsidR="004059E9" w:rsidRPr="00CB1E6A">
        <w:t>4.2.2.6.1</w:t>
      </w:r>
      <w:r w:rsidRPr="00CB1E6A">
        <w:t>: Effect of temperature on the uptake of CQP onto BSP1.</w:t>
      </w:r>
      <w:bookmarkEnd w:id="499"/>
      <w:bookmarkEnd w:id="500"/>
      <w:bookmarkEnd w:id="501"/>
      <w:r w:rsidRPr="00CB1E6A">
        <w:t xml:space="preserve"> </w:t>
      </w:r>
    </w:p>
    <w:p w14:paraId="291599BF" w14:textId="33953820" w:rsidR="00D63ADC" w:rsidRPr="00032BF8" w:rsidRDefault="00D63ADC" w:rsidP="00032BF8">
      <w:pPr>
        <w:jc w:val="center"/>
        <w:rPr>
          <w:b/>
          <w:bCs/>
          <w:sz w:val="26"/>
          <w:szCs w:val="26"/>
        </w:rPr>
      </w:pPr>
      <w:r w:rsidRPr="00032BF8">
        <w:rPr>
          <w:b/>
          <w:bCs/>
          <w:sz w:val="26"/>
          <w:szCs w:val="26"/>
        </w:rPr>
        <w:t>Operational conditions:  Dosage (1 g/L), agitation speed (130 rpm), pH (</w:t>
      </w:r>
      <w:r w:rsidR="0098134A" w:rsidRPr="00032BF8">
        <w:rPr>
          <w:b/>
          <w:bCs/>
          <w:sz w:val="26"/>
          <w:szCs w:val="26"/>
        </w:rPr>
        <w:t>8</w:t>
      </w:r>
      <w:r w:rsidRPr="00032BF8">
        <w:rPr>
          <w:b/>
          <w:bCs/>
          <w:sz w:val="26"/>
          <w:szCs w:val="26"/>
        </w:rPr>
        <w:t>), initial concentration (45 mg/L)</w:t>
      </w:r>
      <w:bookmarkEnd w:id="502"/>
      <w:bookmarkEnd w:id="503"/>
    </w:p>
    <w:p w14:paraId="1F3C102A" w14:textId="5E44EB81" w:rsidR="004059E9" w:rsidRPr="00CB1E6A" w:rsidRDefault="004059E9" w:rsidP="004059E9">
      <w:pPr>
        <w:rPr>
          <w:rFonts w:asciiTheme="majorBidi" w:hAnsiTheme="majorBidi" w:cstheme="majorBidi"/>
          <w:b/>
          <w:bCs/>
          <w:sz w:val="28"/>
          <w:szCs w:val="28"/>
          <w:lang w:val="en-GB"/>
        </w:rPr>
      </w:pPr>
    </w:p>
    <w:p w14:paraId="150BA24F" w14:textId="0C6D8135" w:rsidR="004059E9" w:rsidRPr="00B677F7" w:rsidRDefault="00B677F7" w:rsidP="00B677F7">
      <w:pPr>
        <w:spacing w:line="480" w:lineRule="auto"/>
        <w:jc w:val="both"/>
        <w:rPr>
          <w:lang w:val="en-GB"/>
        </w:rPr>
      </w:pPr>
      <w:bookmarkStart w:id="504" w:name="_Hlk114434747"/>
      <w:bookmarkStart w:id="505" w:name="_Hlk127093762"/>
      <w:r w:rsidRPr="00CB1E6A">
        <w:rPr>
          <w:rFonts w:asciiTheme="majorBidi" w:hAnsiTheme="majorBidi" w:cstheme="majorBidi"/>
          <w:lang w:val="en-GB"/>
        </w:rPr>
        <w:t xml:space="preserve">The calculated thermodynamic parameters and the </w:t>
      </w:r>
      <w:r w:rsidR="007A0526">
        <w:rPr>
          <w:rFonts w:asciiTheme="majorBidi" w:hAnsiTheme="majorBidi" w:cstheme="majorBidi"/>
          <w:lang w:val="en-GB"/>
        </w:rPr>
        <w:t>van’t</w:t>
      </w:r>
      <w:r w:rsidRPr="00CB1E6A">
        <w:rPr>
          <w:rFonts w:asciiTheme="majorBidi" w:hAnsiTheme="majorBidi" w:cstheme="majorBidi"/>
          <w:lang w:val="en-GB"/>
        </w:rPr>
        <w:t xml:space="preserve"> Hoff plot are presented in Table 4.2.2.3 and Figure 4.2.2.6.2</w:t>
      </w:r>
      <w:r w:rsidR="001754FA">
        <w:rPr>
          <w:rFonts w:asciiTheme="majorBidi" w:hAnsiTheme="majorBidi" w:cstheme="majorBidi"/>
          <w:lang w:val="en-GB"/>
        </w:rPr>
        <w:t>,</w:t>
      </w:r>
      <w:r w:rsidRPr="00CB1E6A">
        <w:rPr>
          <w:rFonts w:asciiTheme="majorBidi" w:hAnsiTheme="majorBidi" w:cstheme="majorBidi"/>
          <w:lang w:val="en-GB"/>
        </w:rPr>
        <w:t xml:space="preserve"> respectively. The negative values of </w:t>
      </w:r>
      <w:r w:rsidRPr="00CB1E6A">
        <w:rPr>
          <w:lang w:val="en-GB"/>
        </w:rPr>
        <w:t>∆G</w:t>
      </w:r>
      <w:r w:rsidRPr="00CB1E6A">
        <w:rPr>
          <w:vertAlign w:val="superscript"/>
          <w:lang w:val="en-GB"/>
        </w:rPr>
        <w:t xml:space="preserve">o </w:t>
      </w:r>
      <w:r w:rsidRPr="00CB1E6A">
        <w:rPr>
          <w:lang w:val="en-GB"/>
        </w:rPr>
        <w:t>confirmed the spontaneity and feasibility of the adsorption process. As the temperature increase</w:t>
      </w:r>
      <w:r>
        <w:rPr>
          <w:lang w:val="en-GB"/>
        </w:rPr>
        <w:t>d</w:t>
      </w:r>
      <w:r w:rsidRPr="00CB1E6A">
        <w:rPr>
          <w:lang w:val="en-GB"/>
        </w:rPr>
        <w:t>, the process becomes more feasible. The positive value of ∆H</w:t>
      </w:r>
      <w:r w:rsidRPr="00CB1E6A">
        <w:rPr>
          <w:vertAlign w:val="superscript"/>
          <w:lang w:val="en-GB"/>
        </w:rPr>
        <w:t xml:space="preserve">o </w:t>
      </w:r>
      <w:r w:rsidRPr="00CB1E6A">
        <w:rPr>
          <w:lang w:val="en-GB"/>
        </w:rPr>
        <w:t>confirmed the endothermic nature of the BSP1-CQP system while the positive value of ∆S</w:t>
      </w:r>
      <w:r w:rsidRPr="00CB1E6A">
        <w:rPr>
          <w:vertAlign w:val="superscript"/>
          <w:lang w:val="en-GB"/>
        </w:rPr>
        <w:t xml:space="preserve">o </w:t>
      </w:r>
      <w:r w:rsidRPr="00CB1E6A">
        <w:rPr>
          <w:lang w:val="en-GB"/>
        </w:rPr>
        <w:t xml:space="preserve">reflected the increased randomness of the adsorption system </w:t>
      </w:r>
      <w:r w:rsidRPr="00CB1E6A">
        <w:rPr>
          <w:lang w:val="en-GB"/>
        </w:rPr>
        <w:fldChar w:fldCharType="begin" w:fldLock="1"/>
      </w:r>
      <w:r>
        <w:rPr>
          <w:lang w:val="en-GB"/>
        </w:rPr>
        <w:instrText>ADDIN CSL_CITATION {"citationItems":[{"id":"ITEM-1","itemData":{"DOI":"10.1038/s41598-020-62059-y","ISSN":"20452322","PMID":"32198483","abstract":"Biochar is becoming a low-cost substitute of activated carbon for the removal of multiple contaminants. In this study, five biochar samples derived from pine sawdust were produced at different pyrolysis temperatures (300 °C–700 °C) and used adsorbents to remove p-nitrophenol from water. Results indicate that, as the pyrolysis temperature increases, the surface structure of biochar grows in complexity, biochar’s aromaticity and number of functional group decrease, and this material’s polarity increases. Biochar’s physiochemical characteristics and dosage, as well as solution’s pH and environmental temperature significantly influence the p-nitrophenol adsorption behavior of biochar. p-nitrophenol adsorption onto biochar proved to be an endothermic and spontaneous process; furthermore, a greater energy exchange was observed to take place when biochar samples prepared at high temperatures were utilized. The adsorption mechanism includes physical adsorption and chemisorption, whereas its rate is mainly affected by intra-particle diffusion. Notably, in biochar samples prepared at low temperature, adsorption is mainly driven by electrostatic interactions, whereas, in their high-temperature counterparts, p-nitrophenol adsorption is driven also by hydrogen bonding and π–π interactions involving functional groups on the biochar surface.","author":[{"dropping-particle":"","family":"Liu","given":"Lanqi","non-dropping-particle":"","parse-names":false,"suffix":""},{"dropping-particle":"","family":"Deng","given":"Guozhi","non-dropping-particle":"","parse-names":false,"suffix":""},{"dropping-particle":"","family":"Shi","given":"Xianyang","non-dropping-particle":"","parse-names":false,"suffix":""}],"container-title":"Scientific Reports","id":"ITEM-1","issue":"1","issued":{"date-parts":[["2020"]]},"page":"1-11","publisher":"Springer US","title":"Adsorption characteristics and mechanism of p-nitrophenol by pine sawdust biochar samples produced at different pyrolysis temperatures","type":"article-journal","volume":"10"},"uris":["http://www.mendeley.com/documents/?uuid=fe6e9a21-617b-4b00-8df6-715c8012c55c"]}],"mendeley":{"formattedCitation":"(L. Liu et al., 2020)","manualFormatting":"(Liu et al., 2020)","plainTextFormattedCitation":"(L. Liu et al., 2020)","previouslyFormattedCitation":"(L. Liu et al., 2020)"},"properties":{"noteIndex":0},"schema":"https://github.com/citation-style-language/schema/raw/master/csl-citation.json"}</w:instrText>
      </w:r>
      <w:r w:rsidRPr="00CB1E6A">
        <w:rPr>
          <w:lang w:val="en-GB"/>
        </w:rPr>
        <w:fldChar w:fldCharType="separate"/>
      </w:r>
      <w:r w:rsidRPr="009E44EB">
        <w:rPr>
          <w:noProof/>
          <w:lang w:val="en-GB"/>
        </w:rPr>
        <w:t xml:space="preserve">(Liu </w:t>
      </w:r>
      <w:r w:rsidR="008C0A9B" w:rsidRPr="008C0A9B">
        <w:rPr>
          <w:i/>
          <w:iCs/>
          <w:noProof/>
          <w:lang w:val="en-GB"/>
        </w:rPr>
        <w:t>et al.</w:t>
      </w:r>
      <w:r w:rsidRPr="009E44EB">
        <w:rPr>
          <w:noProof/>
          <w:lang w:val="en-GB"/>
        </w:rPr>
        <w:t>, 2020)</w:t>
      </w:r>
      <w:r w:rsidRPr="00CB1E6A">
        <w:rPr>
          <w:lang w:val="en-GB"/>
        </w:rPr>
        <w:fldChar w:fldCharType="end"/>
      </w:r>
      <w:r w:rsidRPr="00CB1E6A">
        <w:rPr>
          <w:lang w:val="en-GB"/>
        </w:rPr>
        <w:t>.</w:t>
      </w:r>
      <w:bookmarkEnd w:id="504"/>
    </w:p>
    <w:bookmarkEnd w:id="505"/>
    <w:p w14:paraId="3CB806BC" w14:textId="41EE96B4" w:rsidR="00D63ADC" w:rsidRPr="00CB1E6A" w:rsidRDefault="000E0C7A" w:rsidP="000E0C7A">
      <w:pPr>
        <w:jc w:val="center"/>
        <w:rPr>
          <w:rFonts w:asciiTheme="majorBidi" w:hAnsiTheme="majorBidi" w:cstheme="majorBidi"/>
          <w:b/>
          <w:bCs/>
          <w:lang w:val="en-GB"/>
        </w:rPr>
      </w:pPr>
      <w:r>
        <w:rPr>
          <w:noProof/>
        </w:rPr>
        <w:lastRenderedPageBreak/>
        <w:drawing>
          <wp:inline distT="0" distB="0" distL="0" distR="0" wp14:anchorId="7918489C" wp14:editId="52C52639">
            <wp:extent cx="5194300" cy="2420736"/>
            <wp:effectExtent l="0" t="0" r="6350" b="17780"/>
            <wp:docPr id="227" name="Chart 227">
              <a:extLst xmlns:a="http://schemas.openxmlformats.org/drawingml/2006/main">
                <a:ext uri="{FF2B5EF4-FFF2-40B4-BE49-F238E27FC236}">
                  <a16:creationId xmlns:a16="http://schemas.microsoft.com/office/drawing/2014/main" id="{9F25A1C1-32E9-E561-9183-4B94A66B0F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7AE725AC" w14:textId="0B198875" w:rsidR="00D63ADC" w:rsidRPr="00CB1E6A" w:rsidRDefault="00D63ADC" w:rsidP="0076286E">
      <w:pPr>
        <w:pStyle w:val="ListofFigures"/>
        <w:rPr>
          <w:sz w:val="32"/>
          <w:szCs w:val="32"/>
        </w:rPr>
      </w:pPr>
      <w:bookmarkStart w:id="506" w:name="_Toc119501845"/>
      <w:bookmarkStart w:id="507" w:name="_Toc119509285"/>
      <w:bookmarkStart w:id="508" w:name="_Toc123054460"/>
      <w:bookmarkStart w:id="509" w:name="_Toc127866975"/>
      <w:bookmarkStart w:id="510" w:name="_Toc127867593"/>
      <w:r w:rsidRPr="00CB1E6A">
        <w:t xml:space="preserve">Figure </w:t>
      </w:r>
      <w:r w:rsidR="0073253D" w:rsidRPr="00CB1E6A">
        <w:t>4.2.2.6.2</w:t>
      </w:r>
      <w:r w:rsidRPr="00CB1E6A">
        <w:t xml:space="preserve">: </w:t>
      </w:r>
      <w:r w:rsidR="007A0526">
        <w:t>van’t</w:t>
      </w:r>
      <w:r w:rsidRPr="00CB1E6A">
        <w:t xml:space="preserve"> Hoff plot of CQP uptake onto BSP1</w:t>
      </w:r>
      <w:bookmarkEnd w:id="506"/>
      <w:bookmarkEnd w:id="507"/>
      <w:bookmarkEnd w:id="508"/>
      <w:bookmarkEnd w:id="509"/>
      <w:bookmarkEnd w:id="510"/>
    </w:p>
    <w:p w14:paraId="727C7510" w14:textId="77777777" w:rsidR="005A05E3" w:rsidRPr="00CB1E6A" w:rsidRDefault="005A05E3" w:rsidP="00F23115">
      <w:pPr>
        <w:spacing w:line="480" w:lineRule="auto"/>
        <w:jc w:val="both"/>
        <w:rPr>
          <w:rFonts w:asciiTheme="majorBidi" w:hAnsiTheme="majorBidi" w:cstheme="majorBidi"/>
          <w:lang w:val="en-GB"/>
        </w:rPr>
      </w:pPr>
    </w:p>
    <w:p w14:paraId="78E17E87" w14:textId="453AD12A" w:rsidR="00D63ADC" w:rsidRPr="00CB1E6A" w:rsidRDefault="00D63ADC" w:rsidP="0076286E">
      <w:pPr>
        <w:pStyle w:val="ListofTables"/>
      </w:pPr>
      <w:bookmarkStart w:id="511" w:name="_Toc123057409"/>
      <w:r w:rsidRPr="00CB1E6A">
        <w:t xml:space="preserve">Table </w:t>
      </w:r>
      <w:r w:rsidR="0073253D" w:rsidRPr="00CB1E6A">
        <w:t>4.2.2.3</w:t>
      </w:r>
      <w:r w:rsidRPr="00CB1E6A">
        <w:t>: Thermodynamic parameters for the uptake of CQP onto BSP1</w:t>
      </w:r>
      <w:bookmarkEnd w:id="511"/>
    </w:p>
    <w:tbl>
      <w:tblPr>
        <w:tblW w:w="6447" w:type="dxa"/>
        <w:jc w:val="center"/>
        <w:tblLook w:val="04A0" w:firstRow="1" w:lastRow="0" w:firstColumn="1" w:lastColumn="0" w:noHBand="0" w:noVBand="1"/>
      </w:tblPr>
      <w:tblGrid>
        <w:gridCol w:w="970"/>
        <w:gridCol w:w="1890"/>
        <w:gridCol w:w="1800"/>
        <w:gridCol w:w="1886"/>
      </w:tblGrid>
      <w:tr w:rsidR="000E0C7A" w14:paraId="0F7AAF6C" w14:textId="77777777" w:rsidTr="000E0C7A">
        <w:trPr>
          <w:trHeight w:val="360"/>
          <w:jc w:val="center"/>
        </w:trPr>
        <w:tc>
          <w:tcPr>
            <w:tcW w:w="871" w:type="dxa"/>
            <w:tcBorders>
              <w:top w:val="single" w:sz="4" w:space="0" w:color="auto"/>
              <w:left w:val="nil"/>
              <w:bottom w:val="single" w:sz="4" w:space="0" w:color="auto"/>
              <w:right w:val="nil"/>
            </w:tcBorders>
            <w:shd w:val="clear" w:color="auto" w:fill="auto"/>
            <w:noWrap/>
            <w:vAlign w:val="bottom"/>
            <w:hideMark/>
          </w:tcPr>
          <w:p w14:paraId="5F936994" w14:textId="77777777" w:rsidR="000E0C7A" w:rsidRDefault="000E0C7A" w:rsidP="000E0C7A">
            <w:pPr>
              <w:jc w:val="center"/>
              <w:rPr>
                <w:b/>
                <w:bCs/>
                <w:color w:val="000000"/>
              </w:rPr>
            </w:pPr>
            <w:r>
              <w:rPr>
                <w:b/>
                <w:bCs/>
                <w:color w:val="000000"/>
              </w:rPr>
              <w:t>TEMP. (K)</w:t>
            </w:r>
          </w:p>
        </w:tc>
        <w:tc>
          <w:tcPr>
            <w:tcW w:w="1890" w:type="dxa"/>
            <w:tcBorders>
              <w:top w:val="single" w:sz="4" w:space="0" w:color="auto"/>
              <w:left w:val="nil"/>
              <w:bottom w:val="single" w:sz="4" w:space="0" w:color="auto"/>
              <w:right w:val="nil"/>
            </w:tcBorders>
            <w:shd w:val="clear" w:color="auto" w:fill="auto"/>
            <w:noWrap/>
            <w:vAlign w:val="bottom"/>
            <w:hideMark/>
          </w:tcPr>
          <w:p w14:paraId="3546373F" w14:textId="1B9D2254" w:rsidR="000E0C7A" w:rsidRDefault="000E0C7A" w:rsidP="000E0C7A">
            <w:pPr>
              <w:jc w:val="center"/>
              <w:rPr>
                <w:b/>
                <w:bCs/>
                <w:color w:val="000000"/>
              </w:rPr>
            </w:pPr>
            <w:r>
              <w:rPr>
                <w:b/>
                <w:bCs/>
                <w:color w:val="000000"/>
              </w:rPr>
              <w:t>∆S</w:t>
            </w:r>
            <w:r>
              <w:rPr>
                <w:b/>
                <w:bCs/>
                <w:color w:val="000000"/>
                <w:vertAlign w:val="superscript"/>
              </w:rPr>
              <w:t>O</w:t>
            </w:r>
            <w:r>
              <w:rPr>
                <w:b/>
                <w:bCs/>
                <w:color w:val="000000"/>
              </w:rPr>
              <w:t xml:space="preserve"> (</w:t>
            </w:r>
            <w:r w:rsidR="00466C34">
              <w:rPr>
                <w:b/>
                <w:bCs/>
                <w:color w:val="000000"/>
              </w:rPr>
              <w:t>J/K/mol</w:t>
            </w:r>
            <w:r>
              <w:rPr>
                <w:b/>
                <w:bCs/>
                <w:color w:val="000000"/>
              </w:rPr>
              <w:t>)</w:t>
            </w:r>
          </w:p>
        </w:tc>
        <w:tc>
          <w:tcPr>
            <w:tcW w:w="1800" w:type="dxa"/>
            <w:tcBorders>
              <w:top w:val="single" w:sz="4" w:space="0" w:color="auto"/>
              <w:left w:val="nil"/>
              <w:bottom w:val="single" w:sz="4" w:space="0" w:color="auto"/>
              <w:right w:val="nil"/>
            </w:tcBorders>
            <w:shd w:val="clear" w:color="auto" w:fill="auto"/>
            <w:noWrap/>
            <w:vAlign w:val="bottom"/>
            <w:hideMark/>
          </w:tcPr>
          <w:p w14:paraId="61C2359D" w14:textId="2FA73343" w:rsidR="000E0C7A" w:rsidRDefault="000E0C7A" w:rsidP="007E632D">
            <w:pPr>
              <w:jc w:val="both"/>
              <w:rPr>
                <w:b/>
                <w:bCs/>
                <w:color w:val="000000"/>
              </w:rPr>
            </w:pPr>
            <w:r>
              <w:rPr>
                <w:b/>
                <w:bCs/>
                <w:color w:val="000000"/>
              </w:rPr>
              <w:t>∆G</w:t>
            </w:r>
            <w:r>
              <w:rPr>
                <w:b/>
                <w:bCs/>
                <w:color w:val="000000"/>
                <w:vertAlign w:val="superscript"/>
              </w:rPr>
              <w:t>O</w:t>
            </w:r>
            <w:r>
              <w:rPr>
                <w:b/>
                <w:bCs/>
                <w:color w:val="000000"/>
              </w:rPr>
              <w:t xml:space="preserve"> (</w:t>
            </w:r>
            <w:r w:rsidR="00466C34">
              <w:rPr>
                <w:b/>
                <w:bCs/>
                <w:color w:val="000000"/>
                <w:lang w:val="en-GB"/>
              </w:rPr>
              <w:t>k</w:t>
            </w:r>
            <w:r w:rsidR="007E632D">
              <w:rPr>
                <w:b/>
                <w:bCs/>
                <w:color w:val="000000"/>
              </w:rPr>
              <w:t>J/mol</w:t>
            </w:r>
            <w:r>
              <w:rPr>
                <w:b/>
                <w:bCs/>
                <w:color w:val="000000"/>
              </w:rPr>
              <w:t>)</w:t>
            </w:r>
          </w:p>
        </w:tc>
        <w:tc>
          <w:tcPr>
            <w:tcW w:w="1886" w:type="dxa"/>
            <w:tcBorders>
              <w:top w:val="single" w:sz="4" w:space="0" w:color="auto"/>
              <w:left w:val="nil"/>
              <w:bottom w:val="single" w:sz="4" w:space="0" w:color="auto"/>
              <w:right w:val="nil"/>
            </w:tcBorders>
            <w:shd w:val="clear" w:color="auto" w:fill="auto"/>
            <w:noWrap/>
            <w:vAlign w:val="bottom"/>
            <w:hideMark/>
          </w:tcPr>
          <w:p w14:paraId="728FBE0B" w14:textId="3C08C4FA" w:rsidR="000E0C7A" w:rsidRDefault="000E0C7A" w:rsidP="007E632D">
            <w:pPr>
              <w:jc w:val="both"/>
              <w:rPr>
                <w:b/>
                <w:bCs/>
                <w:color w:val="000000"/>
              </w:rPr>
            </w:pPr>
            <w:r>
              <w:rPr>
                <w:b/>
                <w:bCs/>
                <w:color w:val="000000"/>
              </w:rPr>
              <w:t>∆H</w:t>
            </w:r>
            <w:r>
              <w:rPr>
                <w:b/>
                <w:bCs/>
                <w:color w:val="000000"/>
                <w:vertAlign w:val="superscript"/>
              </w:rPr>
              <w:t>O</w:t>
            </w:r>
            <w:r>
              <w:rPr>
                <w:b/>
                <w:bCs/>
                <w:color w:val="000000"/>
              </w:rPr>
              <w:t xml:space="preserve"> (</w:t>
            </w:r>
            <w:r w:rsidR="00466C34">
              <w:rPr>
                <w:b/>
                <w:bCs/>
                <w:color w:val="000000"/>
                <w:lang w:val="en-GB"/>
              </w:rPr>
              <w:t>k</w:t>
            </w:r>
            <w:r w:rsidR="007E632D">
              <w:rPr>
                <w:b/>
                <w:bCs/>
                <w:color w:val="000000"/>
              </w:rPr>
              <w:t>J/mol</w:t>
            </w:r>
            <w:r>
              <w:rPr>
                <w:b/>
                <w:bCs/>
                <w:color w:val="000000"/>
              </w:rPr>
              <w:t>)</w:t>
            </w:r>
          </w:p>
        </w:tc>
      </w:tr>
      <w:tr w:rsidR="000E0C7A" w14:paraId="590893B7" w14:textId="77777777" w:rsidTr="000E0C7A">
        <w:trPr>
          <w:trHeight w:val="312"/>
          <w:jc w:val="center"/>
        </w:trPr>
        <w:tc>
          <w:tcPr>
            <w:tcW w:w="871" w:type="dxa"/>
            <w:tcBorders>
              <w:top w:val="nil"/>
              <w:left w:val="nil"/>
              <w:bottom w:val="nil"/>
              <w:right w:val="nil"/>
            </w:tcBorders>
            <w:shd w:val="clear" w:color="auto" w:fill="auto"/>
            <w:noWrap/>
            <w:vAlign w:val="bottom"/>
            <w:hideMark/>
          </w:tcPr>
          <w:p w14:paraId="70A88CC9" w14:textId="77777777" w:rsidR="000E0C7A" w:rsidRDefault="000E0C7A" w:rsidP="000E0C7A">
            <w:pPr>
              <w:jc w:val="center"/>
              <w:rPr>
                <w:color w:val="000000"/>
              </w:rPr>
            </w:pPr>
            <w:r>
              <w:rPr>
                <w:color w:val="000000"/>
              </w:rPr>
              <w:t>299</w:t>
            </w:r>
          </w:p>
        </w:tc>
        <w:tc>
          <w:tcPr>
            <w:tcW w:w="1890" w:type="dxa"/>
            <w:tcBorders>
              <w:top w:val="nil"/>
              <w:left w:val="nil"/>
              <w:bottom w:val="nil"/>
              <w:right w:val="nil"/>
            </w:tcBorders>
            <w:shd w:val="clear" w:color="auto" w:fill="auto"/>
            <w:noWrap/>
            <w:vAlign w:val="bottom"/>
            <w:hideMark/>
          </w:tcPr>
          <w:p w14:paraId="0D2DF0F6" w14:textId="4FDB023A" w:rsidR="000E0C7A" w:rsidRDefault="00C450D7" w:rsidP="000E0C7A">
            <w:pPr>
              <w:jc w:val="center"/>
              <w:rPr>
                <w:color w:val="000000"/>
              </w:rPr>
            </w:pPr>
            <w:r>
              <w:rPr>
                <w:color w:val="000000"/>
                <w:lang w:val="en-GB"/>
              </w:rPr>
              <w:t>+</w:t>
            </w:r>
            <w:r w:rsidR="000E0C7A">
              <w:rPr>
                <w:color w:val="000000"/>
              </w:rPr>
              <w:t>149.83</w:t>
            </w:r>
          </w:p>
        </w:tc>
        <w:tc>
          <w:tcPr>
            <w:tcW w:w="1800" w:type="dxa"/>
            <w:tcBorders>
              <w:top w:val="nil"/>
              <w:left w:val="nil"/>
              <w:bottom w:val="nil"/>
              <w:right w:val="nil"/>
            </w:tcBorders>
            <w:shd w:val="clear" w:color="auto" w:fill="auto"/>
            <w:noWrap/>
            <w:vAlign w:val="bottom"/>
            <w:hideMark/>
          </w:tcPr>
          <w:p w14:paraId="3681BD3F" w14:textId="77777777" w:rsidR="000E0C7A" w:rsidRDefault="000E0C7A" w:rsidP="000E0C7A">
            <w:pPr>
              <w:jc w:val="center"/>
              <w:rPr>
                <w:color w:val="000000"/>
              </w:rPr>
            </w:pPr>
            <w:r>
              <w:rPr>
                <w:color w:val="000000"/>
              </w:rPr>
              <w:t>-6.34</w:t>
            </w:r>
          </w:p>
        </w:tc>
        <w:tc>
          <w:tcPr>
            <w:tcW w:w="1886" w:type="dxa"/>
            <w:tcBorders>
              <w:top w:val="nil"/>
              <w:left w:val="nil"/>
              <w:bottom w:val="nil"/>
              <w:right w:val="nil"/>
            </w:tcBorders>
            <w:shd w:val="clear" w:color="auto" w:fill="auto"/>
            <w:noWrap/>
            <w:vAlign w:val="bottom"/>
            <w:hideMark/>
          </w:tcPr>
          <w:p w14:paraId="2A45F65A" w14:textId="0D75926C" w:rsidR="000E0C7A" w:rsidRDefault="00C450D7" w:rsidP="000E0C7A">
            <w:pPr>
              <w:jc w:val="center"/>
              <w:rPr>
                <w:color w:val="000000"/>
              </w:rPr>
            </w:pPr>
            <w:r>
              <w:rPr>
                <w:color w:val="000000"/>
                <w:lang w:val="en-GB"/>
              </w:rPr>
              <w:t>+</w:t>
            </w:r>
            <w:r w:rsidR="000E0C7A">
              <w:rPr>
                <w:color w:val="000000"/>
              </w:rPr>
              <w:t>38.44</w:t>
            </w:r>
          </w:p>
        </w:tc>
      </w:tr>
      <w:tr w:rsidR="000E0C7A" w14:paraId="4E273AE4" w14:textId="77777777" w:rsidTr="000E0C7A">
        <w:trPr>
          <w:trHeight w:val="360"/>
          <w:jc w:val="center"/>
        </w:trPr>
        <w:tc>
          <w:tcPr>
            <w:tcW w:w="871" w:type="dxa"/>
            <w:tcBorders>
              <w:top w:val="nil"/>
              <w:left w:val="nil"/>
              <w:bottom w:val="nil"/>
              <w:right w:val="nil"/>
            </w:tcBorders>
            <w:shd w:val="clear" w:color="auto" w:fill="auto"/>
            <w:noWrap/>
            <w:vAlign w:val="bottom"/>
            <w:hideMark/>
          </w:tcPr>
          <w:p w14:paraId="3917B616" w14:textId="77777777" w:rsidR="000E0C7A" w:rsidRDefault="000E0C7A" w:rsidP="000E0C7A">
            <w:pPr>
              <w:jc w:val="center"/>
              <w:rPr>
                <w:color w:val="000000"/>
              </w:rPr>
            </w:pPr>
            <w:r>
              <w:rPr>
                <w:color w:val="000000"/>
              </w:rPr>
              <w:t>308</w:t>
            </w:r>
          </w:p>
        </w:tc>
        <w:tc>
          <w:tcPr>
            <w:tcW w:w="1890" w:type="dxa"/>
            <w:tcBorders>
              <w:top w:val="nil"/>
              <w:left w:val="nil"/>
              <w:bottom w:val="nil"/>
              <w:right w:val="nil"/>
            </w:tcBorders>
            <w:shd w:val="clear" w:color="auto" w:fill="auto"/>
            <w:noWrap/>
            <w:vAlign w:val="bottom"/>
            <w:hideMark/>
          </w:tcPr>
          <w:p w14:paraId="5DB14554" w14:textId="77777777" w:rsidR="000E0C7A" w:rsidRDefault="000E0C7A" w:rsidP="000E0C7A">
            <w:pPr>
              <w:jc w:val="center"/>
              <w:rPr>
                <w:color w:val="000000"/>
              </w:rPr>
            </w:pPr>
          </w:p>
        </w:tc>
        <w:tc>
          <w:tcPr>
            <w:tcW w:w="1800" w:type="dxa"/>
            <w:tcBorders>
              <w:top w:val="nil"/>
              <w:left w:val="nil"/>
              <w:bottom w:val="nil"/>
              <w:right w:val="nil"/>
            </w:tcBorders>
            <w:shd w:val="clear" w:color="auto" w:fill="auto"/>
            <w:noWrap/>
            <w:vAlign w:val="bottom"/>
            <w:hideMark/>
          </w:tcPr>
          <w:p w14:paraId="74BD9176" w14:textId="77777777" w:rsidR="000E0C7A" w:rsidRDefault="000E0C7A" w:rsidP="000E0C7A">
            <w:pPr>
              <w:jc w:val="center"/>
              <w:rPr>
                <w:color w:val="000000"/>
              </w:rPr>
            </w:pPr>
            <w:r>
              <w:rPr>
                <w:color w:val="000000"/>
              </w:rPr>
              <w:t>-7.91</w:t>
            </w:r>
          </w:p>
        </w:tc>
        <w:tc>
          <w:tcPr>
            <w:tcW w:w="1886" w:type="dxa"/>
            <w:tcBorders>
              <w:top w:val="nil"/>
              <w:left w:val="nil"/>
              <w:bottom w:val="nil"/>
              <w:right w:val="nil"/>
            </w:tcBorders>
            <w:shd w:val="clear" w:color="auto" w:fill="auto"/>
            <w:noWrap/>
            <w:vAlign w:val="bottom"/>
            <w:hideMark/>
          </w:tcPr>
          <w:p w14:paraId="278255ED" w14:textId="77777777" w:rsidR="000E0C7A" w:rsidRDefault="000E0C7A" w:rsidP="000E0C7A">
            <w:pPr>
              <w:jc w:val="center"/>
              <w:rPr>
                <w:color w:val="000000"/>
              </w:rPr>
            </w:pPr>
          </w:p>
        </w:tc>
      </w:tr>
      <w:tr w:rsidR="000E0C7A" w14:paraId="7B775C51" w14:textId="77777777" w:rsidTr="000E0C7A">
        <w:trPr>
          <w:trHeight w:val="360"/>
          <w:jc w:val="center"/>
        </w:trPr>
        <w:tc>
          <w:tcPr>
            <w:tcW w:w="871" w:type="dxa"/>
            <w:tcBorders>
              <w:top w:val="nil"/>
              <w:left w:val="nil"/>
              <w:bottom w:val="nil"/>
              <w:right w:val="nil"/>
            </w:tcBorders>
            <w:shd w:val="clear" w:color="auto" w:fill="auto"/>
            <w:noWrap/>
            <w:vAlign w:val="bottom"/>
            <w:hideMark/>
          </w:tcPr>
          <w:p w14:paraId="520B15D8" w14:textId="77777777" w:rsidR="000E0C7A" w:rsidRDefault="000E0C7A" w:rsidP="000E0C7A">
            <w:pPr>
              <w:jc w:val="center"/>
              <w:rPr>
                <w:color w:val="000000"/>
              </w:rPr>
            </w:pPr>
            <w:r>
              <w:rPr>
                <w:color w:val="000000"/>
              </w:rPr>
              <w:t>318</w:t>
            </w:r>
          </w:p>
        </w:tc>
        <w:tc>
          <w:tcPr>
            <w:tcW w:w="1890" w:type="dxa"/>
            <w:tcBorders>
              <w:top w:val="nil"/>
              <w:left w:val="nil"/>
              <w:bottom w:val="nil"/>
              <w:right w:val="nil"/>
            </w:tcBorders>
            <w:shd w:val="clear" w:color="auto" w:fill="auto"/>
            <w:noWrap/>
            <w:vAlign w:val="bottom"/>
            <w:hideMark/>
          </w:tcPr>
          <w:p w14:paraId="0E51D138" w14:textId="77777777" w:rsidR="000E0C7A" w:rsidRDefault="000E0C7A" w:rsidP="000E0C7A">
            <w:pPr>
              <w:jc w:val="center"/>
              <w:rPr>
                <w:color w:val="000000"/>
              </w:rPr>
            </w:pPr>
          </w:p>
        </w:tc>
        <w:tc>
          <w:tcPr>
            <w:tcW w:w="1800" w:type="dxa"/>
            <w:tcBorders>
              <w:top w:val="nil"/>
              <w:left w:val="nil"/>
              <w:bottom w:val="nil"/>
              <w:right w:val="nil"/>
            </w:tcBorders>
            <w:shd w:val="clear" w:color="auto" w:fill="auto"/>
            <w:noWrap/>
            <w:vAlign w:val="bottom"/>
            <w:hideMark/>
          </w:tcPr>
          <w:p w14:paraId="73D40B56" w14:textId="77777777" w:rsidR="000E0C7A" w:rsidRDefault="000E0C7A" w:rsidP="000E0C7A">
            <w:pPr>
              <w:jc w:val="center"/>
              <w:rPr>
                <w:color w:val="000000"/>
              </w:rPr>
            </w:pPr>
            <w:r>
              <w:rPr>
                <w:color w:val="000000"/>
              </w:rPr>
              <w:t>-8.84</w:t>
            </w:r>
          </w:p>
        </w:tc>
        <w:tc>
          <w:tcPr>
            <w:tcW w:w="1886" w:type="dxa"/>
            <w:tcBorders>
              <w:top w:val="nil"/>
              <w:left w:val="nil"/>
              <w:bottom w:val="nil"/>
              <w:right w:val="nil"/>
            </w:tcBorders>
            <w:shd w:val="clear" w:color="auto" w:fill="auto"/>
            <w:noWrap/>
            <w:vAlign w:val="bottom"/>
            <w:hideMark/>
          </w:tcPr>
          <w:p w14:paraId="28C3D2B6" w14:textId="77777777" w:rsidR="000E0C7A" w:rsidRDefault="000E0C7A" w:rsidP="000E0C7A">
            <w:pPr>
              <w:jc w:val="center"/>
              <w:rPr>
                <w:color w:val="000000"/>
              </w:rPr>
            </w:pPr>
          </w:p>
        </w:tc>
      </w:tr>
      <w:tr w:rsidR="000E0C7A" w14:paraId="1D8B67DB" w14:textId="77777777" w:rsidTr="000E0C7A">
        <w:trPr>
          <w:trHeight w:val="360"/>
          <w:jc w:val="center"/>
        </w:trPr>
        <w:tc>
          <w:tcPr>
            <w:tcW w:w="871" w:type="dxa"/>
            <w:tcBorders>
              <w:top w:val="nil"/>
              <w:left w:val="nil"/>
              <w:bottom w:val="single" w:sz="4" w:space="0" w:color="auto"/>
              <w:right w:val="nil"/>
            </w:tcBorders>
            <w:shd w:val="clear" w:color="auto" w:fill="auto"/>
            <w:noWrap/>
            <w:vAlign w:val="bottom"/>
            <w:hideMark/>
          </w:tcPr>
          <w:p w14:paraId="2D1D8537" w14:textId="77777777" w:rsidR="000E0C7A" w:rsidRDefault="000E0C7A" w:rsidP="000E0C7A">
            <w:pPr>
              <w:jc w:val="center"/>
              <w:rPr>
                <w:color w:val="000000"/>
              </w:rPr>
            </w:pPr>
            <w:r>
              <w:rPr>
                <w:color w:val="000000"/>
              </w:rPr>
              <w:t>328</w:t>
            </w:r>
          </w:p>
        </w:tc>
        <w:tc>
          <w:tcPr>
            <w:tcW w:w="1890" w:type="dxa"/>
            <w:tcBorders>
              <w:top w:val="nil"/>
              <w:left w:val="nil"/>
              <w:bottom w:val="single" w:sz="4" w:space="0" w:color="auto"/>
              <w:right w:val="nil"/>
            </w:tcBorders>
            <w:shd w:val="clear" w:color="auto" w:fill="auto"/>
            <w:noWrap/>
            <w:vAlign w:val="bottom"/>
            <w:hideMark/>
          </w:tcPr>
          <w:p w14:paraId="608C5722" w14:textId="5C8425C9" w:rsidR="000E0C7A" w:rsidRDefault="000E0C7A" w:rsidP="000E0C7A">
            <w:pPr>
              <w:jc w:val="center"/>
              <w:rPr>
                <w:color w:val="000000"/>
              </w:rPr>
            </w:pPr>
          </w:p>
        </w:tc>
        <w:tc>
          <w:tcPr>
            <w:tcW w:w="1800" w:type="dxa"/>
            <w:tcBorders>
              <w:top w:val="nil"/>
              <w:left w:val="nil"/>
              <w:bottom w:val="single" w:sz="4" w:space="0" w:color="auto"/>
              <w:right w:val="nil"/>
            </w:tcBorders>
            <w:shd w:val="clear" w:color="auto" w:fill="auto"/>
            <w:noWrap/>
            <w:vAlign w:val="bottom"/>
            <w:hideMark/>
          </w:tcPr>
          <w:p w14:paraId="02F7B07C" w14:textId="77777777" w:rsidR="000E0C7A" w:rsidRDefault="000E0C7A" w:rsidP="000E0C7A">
            <w:pPr>
              <w:jc w:val="center"/>
              <w:rPr>
                <w:color w:val="000000"/>
              </w:rPr>
            </w:pPr>
            <w:r>
              <w:rPr>
                <w:color w:val="000000"/>
              </w:rPr>
              <w:t>-10.89</w:t>
            </w:r>
          </w:p>
        </w:tc>
        <w:tc>
          <w:tcPr>
            <w:tcW w:w="1886" w:type="dxa"/>
            <w:tcBorders>
              <w:top w:val="nil"/>
              <w:left w:val="nil"/>
              <w:bottom w:val="single" w:sz="4" w:space="0" w:color="auto"/>
              <w:right w:val="nil"/>
            </w:tcBorders>
            <w:shd w:val="clear" w:color="auto" w:fill="auto"/>
            <w:noWrap/>
            <w:vAlign w:val="bottom"/>
            <w:hideMark/>
          </w:tcPr>
          <w:p w14:paraId="733A458F" w14:textId="54AA76AC" w:rsidR="000E0C7A" w:rsidRDefault="000E0C7A" w:rsidP="000E0C7A">
            <w:pPr>
              <w:jc w:val="center"/>
              <w:rPr>
                <w:color w:val="000000"/>
              </w:rPr>
            </w:pPr>
          </w:p>
        </w:tc>
      </w:tr>
    </w:tbl>
    <w:p w14:paraId="19FF80BB" w14:textId="6E2E2B26" w:rsidR="00D63ADC" w:rsidRPr="00CB1E6A" w:rsidRDefault="00D63ADC" w:rsidP="00803870">
      <w:pPr>
        <w:pStyle w:val="Heading4"/>
      </w:pPr>
      <w:bookmarkStart w:id="512" w:name="_Toc118051562"/>
      <w:bookmarkStart w:id="513" w:name="_Toc127869148"/>
      <w:r w:rsidRPr="00CB1E6A">
        <w:t>Desorption studies of CQP-BSP1 system</w:t>
      </w:r>
      <w:bookmarkEnd w:id="512"/>
      <w:bookmarkEnd w:id="513"/>
    </w:p>
    <w:p w14:paraId="219189EF" w14:textId="670ECC1A" w:rsidR="00DA2393" w:rsidRPr="00CB1E6A" w:rsidRDefault="0095398C" w:rsidP="00BF7857">
      <w:pPr>
        <w:spacing w:line="480" w:lineRule="auto"/>
        <w:jc w:val="both"/>
        <w:rPr>
          <w:rFonts w:eastAsiaTheme="minorEastAsia"/>
          <w:lang w:val="en-GB"/>
        </w:rPr>
      </w:pPr>
      <w:bookmarkStart w:id="514" w:name="_Hlk114171301"/>
      <w:r w:rsidRPr="00CB1E6A">
        <w:rPr>
          <w:rFonts w:eastAsiaTheme="minorEastAsia"/>
          <w:lang w:val="en-GB"/>
        </w:rPr>
        <w:t xml:space="preserve">Figure 4.2.2.7 </w:t>
      </w:r>
      <w:r w:rsidR="000854FB">
        <w:rPr>
          <w:rFonts w:eastAsiaTheme="minorEastAsia"/>
          <w:lang w:val="en-GB"/>
        </w:rPr>
        <w:t>depicted</w:t>
      </w:r>
      <w:r w:rsidRPr="00CB1E6A">
        <w:rPr>
          <w:rFonts w:eastAsiaTheme="minorEastAsia"/>
          <w:lang w:val="en-GB"/>
        </w:rPr>
        <w:t xml:space="preserve"> the desorption efficiency of BSP1-CQP system. Hydrochloric acid (HCl) had the highest desorption efficiency (69.11%) whereas sodium hydroxide (NaOH), sodium chloride (NaCl) and de-ionized water have a desorption efficiency of 6.72%, 5.85% and 4.61%</w:t>
      </w:r>
      <w:r w:rsidR="001754FA">
        <w:rPr>
          <w:rFonts w:eastAsiaTheme="minorEastAsia"/>
          <w:lang w:val="en-GB"/>
        </w:rPr>
        <w:t>,</w:t>
      </w:r>
      <w:r w:rsidRPr="00CB1E6A">
        <w:rPr>
          <w:rFonts w:eastAsiaTheme="minorEastAsia"/>
          <w:lang w:val="en-GB"/>
        </w:rPr>
        <w:t xml:space="preserve"> respectively.</w:t>
      </w:r>
      <w:r w:rsidR="002B0BF2" w:rsidRPr="00CB1E6A">
        <w:rPr>
          <w:rFonts w:eastAsiaTheme="minorEastAsia"/>
          <w:lang w:val="en-GB"/>
        </w:rPr>
        <w:t xml:space="preserve"> The high desorption efficiency obtained in the strong acidic medium could be explained as follows. </w:t>
      </w:r>
      <w:r w:rsidR="00A977BA" w:rsidRPr="00CB1E6A">
        <w:rPr>
          <w:rFonts w:eastAsiaTheme="minorEastAsia"/>
          <w:lang w:val="en-GB"/>
        </w:rPr>
        <w:t>Since the cationic BSP1 (pH</w:t>
      </w:r>
      <w:r w:rsidR="00A977BA" w:rsidRPr="00CB1E6A">
        <w:rPr>
          <w:rFonts w:eastAsiaTheme="minorEastAsia"/>
          <w:vertAlign w:val="subscript"/>
          <w:lang w:val="en-GB"/>
        </w:rPr>
        <w:t>pzc</w:t>
      </w:r>
      <w:r w:rsidR="00A977BA" w:rsidRPr="00CB1E6A">
        <w:rPr>
          <w:rFonts w:eastAsiaTheme="minorEastAsia"/>
          <w:lang w:val="en-GB"/>
        </w:rPr>
        <w:t xml:space="preserve"> =3) has the highest adsorption efficiency at pH 8, suggesting that CQP has high activity in a slightly basic medium. A strong acid (HCl) was able to</w:t>
      </w:r>
      <w:r w:rsidR="00C450D7">
        <w:rPr>
          <w:rFonts w:eastAsiaTheme="minorEastAsia"/>
          <w:lang w:val="en-GB"/>
        </w:rPr>
        <w:t xml:space="preserve"> desorb</w:t>
      </w:r>
      <w:r w:rsidR="00A977BA" w:rsidRPr="00CB1E6A">
        <w:rPr>
          <w:rFonts w:eastAsiaTheme="minorEastAsia"/>
          <w:lang w:val="en-GB"/>
        </w:rPr>
        <w:t xml:space="preserve"> CQP molecules back into solution </w:t>
      </w:r>
      <w:r w:rsidR="00A977BA" w:rsidRPr="004055E0">
        <w:rPr>
          <w:rFonts w:eastAsiaTheme="minorEastAsia"/>
          <w:i/>
          <w:iCs/>
          <w:lang w:val="en-GB"/>
        </w:rPr>
        <w:t>via</w:t>
      </w:r>
      <w:r w:rsidR="00A977BA" w:rsidRPr="00CB1E6A">
        <w:rPr>
          <w:rFonts w:eastAsiaTheme="minorEastAsia"/>
          <w:lang w:val="en-GB"/>
        </w:rPr>
        <w:t xml:space="preserve"> </w:t>
      </w:r>
      <w:r w:rsidR="00C450D7">
        <w:rPr>
          <w:rFonts w:eastAsiaTheme="minorEastAsia"/>
          <w:lang w:val="en-GB"/>
        </w:rPr>
        <w:t>ion exchange</w:t>
      </w:r>
      <w:r w:rsidR="00302067" w:rsidRPr="00CB1E6A">
        <w:rPr>
          <w:rFonts w:eastAsiaTheme="minorEastAsia"/>
          <w:lang w:val="en-GB"/>
        </w:rPr>
        <w:t>,</w:t>
      </w:r>
      <w:r w:rsidR="00A977BA" w:rsidRPr="00CB1E6A">
        <w:rPr>
          <w:rFonts w:eastAsiaTheme="minorEastAsia"/>
          <w:lang w:val="en-GB"/>
        </w:rPr>
        <w:t xml:space="preserve"> resulting to high desorption efficiency</w:t>
      </w:r>
      <w:bookmarkStart w:id="515" w:name="_Hlk114171558"/>
      <w:r w:rsidR="00A977BA" w:rsidRPr="00CB1E6A">
        <w:rPr>
          <w:rFonts w:eastAsiaTheme="minorEastAsia"/>
          <w:lang w:val="en-GB"/>
        </w:rPr>
        <w:t>.</w:t>
      </w:r>
      <w:r w:rsidR="00302067" w:rsidRPr="00CB1E6A">
        <w:rPr>
          <w:rFonts w:eastAsiaTheme="minorEastAsia"/>
          <w:lang w:val="en-GB"/>
        </w:rPr>
        <w:t xml:space="preserve"> Hence, the feasibility of reusing BSP1 repeatedly in adsorption processes is a possibility.</w:t>
      </w:r>
      <w:r w:rsidR="007D0650">
        <w:rPr>
          <w:rFonts w:eastAsiaTheme="minorEastAsia"/>
          <w:lang w:val="en-GB"/>
        </w:rPr>
        <w:t xml:space="preserve"> </w:t>
      </w:r>
      <w:r w:rsidR="00621D18">
        <w:rPr>
          <w:rFonts w:eastAsiaTheme="minorEastAsia"/>
          <w:lang w:val="en-GB"/>
        </w:rPr>
        <w:t>Strong acids and bases have</w:t>
      </w:r>
      <w:r w:rsidR="00C450D7">
        <w:rPr>
          <w:rFonts w:eastAsiaTheme="minorEastAsia"/>
          <w:lang w:val="en-GB"/>
        </w:rPr>
        <w:t xml:space="preserve"> been</w:t>
      </w:r>
      <w:r w:rsidR="00621D18">
        <w:rPr>
          <w:rFonts w:eastAsiaTheme="minorEastAsia"/>
          <w:lang w:val="en-GB"/>
        </w:rPr>
        <w:t xml:space="preserve"> previous</w:t>
      </w:r>
      <w:r w:rsidR="00C450D7">
        <w:rPr>
          <w:rFonts w:eastAsiaTheme="minorEastAsia"/>
          <w:lang w:val="en-GB"/>
        </w:rPr>
        <w:t>ly</w:t>
      </w:r>
      <w:r w:rsidR="00621D18">
        <w:rPr>
          <w:rFonts w:eastAsiaTheme="minorEastAsia"/>
          <w:lang w:val="en-GB"/>
        </w:rPr>
        <w:t xml:space="preserve"> reported to assist the desorption of electrostatically attracted adsorbates </w:t>
      </w:r>
      <w:r w:rsidR="00621D18">
        <w:rPr>
          <w:rFonts w:eastAsiaTheme="minorEastAsia"/>
          <w:lang w:val="en-GB"/>
        </w:rPr>
        <w:fldChar w:fldCharType="begin" w:fldLock="1"/>
      </w:r>
      <w:r w:rsidR="00621D18">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621D18">
        <w:rPr>
          <w:rFonts w:eastAsiaTheme="minorEastAsia"/>
          <w:lang w:val="en-GB"/>
        </w:rPr>
        <w:fldChar w:fldCharType="separate"/>
      </w:r>
      <w:r w:rsidR="00621D18" w:rsidRPr="00621D18">
        <w:rPr>
          <w:rFonts w:eastAsiaTheme="minorEastAsia"/>
          <w:noProof/>
          <w:lang w:val="en-GB"/>
        </w:rPr>
        <w:t xml:space="preserve">(Sajab </w:t>
      </w:r>
      <w:r w:rsidR="008C0A9B" w:rsidRPr="008C0A9B">
        <w:rPr>
          <w:rFonts w:eastAsiaTheme="minorEastAsia"/>
          <w:i/>
          <w:iCs/>
          <w:noProof/>
          <w:lang w:val="en-GB"/>
        </w:rPr>
        <w:t>et al.</w:t>
      </w:r>
      <w:r w:rsidR="00621D18" w:rsidRPr="00621D18">
        <w:rPr>
          <w:rFonts w:eastAsiaTheme="minorEastAsia"/>
          <w:noProof/>
          <w:lang w:val="en-GB"/>
        </w:rPr>
        <w:t>, 2017)</w:t>
      </w:r>
      <w:r w:rsidR="00621D18">
        <w:rPr>
          <w:rFonts w:eastAsiaTheme="minorEastAsia"/>
          <w:lang w:val="en-GB"/>
        </w:rPr>
        <w:fldChar w:fldCharType="end"/>
      </w:r>
      <w:r w:rsidR="00621D18">
        <w:rPr>
          <w:rFonts w:eastAsiaTheme="minorEastAsia"/>
          <w:lang w:val="en-GB"/>
        </w:rPr>
        <w:t xml:space="preserve">. </w:t>
      </w:r>
      <w:r w:rsidR="007D0650">
        <w:rPr>
          <w:rFonts w:eastAsiaTheme="minorEastAsia"/>
          <w:lang w:val="en-GB"/>
        </w:rPr>
        <w:t xml:space="preserve">HCl eluent has the highest </w:t>
      </w:r>
      <w:r w:rsidR="007D0650">
        <w:rPr>
          <w:rFonts w:eastAsiaTheme="minorEastAsia"/>
          <w:lang w:val="en-GB"/>
        </w:rPr>
        <w:lastRenderedPageBreak/>
        <w:t>desorption index (Appendix 7) of 2.95</w:t>
      </w:r>
      <w:r w:rsidR="00621D18">
        <w:rPr>
          <w:rFonts w:eastAsiaTheme="minorEastAsia"/>
          <w:lang w:val="en-GB"/>
        </w:rPr>
        <w:t xml:space="preserve">, which was greater than 1. This indicated high reversibility </w:t>
      </w:r>
      <w:r w:rsidR="00621D18">
        <w:rPr>
          <w:rFonts w:eastAsiaTheme="minorEastAsia"/>
          <w:lang w:val="en-GB"/>
        </w:rPr>
        <w:fldChar w:fldCharType="begin" w:fldLock="1"/>
      </w:r>
      <w:r w:rsidR="00260F34">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621D18">
        <w:rPr>
          <w:rFonts w:eastAsiaTheme="minorEastAsia"/>
          <w:lang w:val="en-GB"/>
        </w:rPr>
        <w:fldChar w:fldCharType="separate"/>
      </w:r>
      <w:r w:rsidR="00621D18" w:rsidRPr="00621D18">
        <w:rPr>
          <w:rFonts w:eastAsiaTheme="minorEastAsia"/>
          <w:noProof/>
          <w:lang w:val="en-GB"/>
        </w:rPr>
        <w:t xml:space="preserve">(Dada, </w:t>
      </w:r>
      <w:r w:rsidR="008C0A9B" w:rsidRPr="008C0A9B">
        <w:rPr>
          <w:rFonts w:eastAsiaTheme="minorEastAsia"/>
          <w:i/>
          <w:iCs/>
          <w:noProof/>
          <w:lang w:val="en-GB"/>
        </w:rPr>
        <w:t>et al.</w:t>
      </w:r>
      <w:r w:rsidR="00621D18" w:rsidRPr="00621D18">
        <w:rPr>
          <w:rFonts w:eastAsiaTheme="minorEastAsia"/>
          <w:noProof/>
          <w:lang w:val="en-GB"/>
        </w:rPr>
        <w:t>, 2021)</w:t>
      </w:r>
      <w:r w:rsidR="00621D18">
        <w:rPr>
          <w:rFonts w:eastAsiaTheme="minorEastAsia"/>
          <w:lang w:val="en-GB"/>
        </w:rPr>
        <w:fldChar w:fldCharType="end"/>
      </w:r>
      <w:r w:rsidR="00621D18">
        <w:rPr>
          <w:rFonts w:eastAsiaTheme="minorEastAsia"/>
          <w:lang w:val="en-GB"/>
        </w:rPr>
        <w:t>.</w:t>
      </w:r>
    </w:p>
    <w:bookmarkEnd w:id="514"/>
    <w:bookmarkEnd w:id="515"/>
    <w:p w14:paraId="79FA4E16" w14:textId="77777777" w:rsidR="00D63ADC" w:rsidRPr="00CB1E6A" w:rsidRDefault="00D63ADC" w:rsidP="002F233A">
      <w:pPr>
        <w:jc w:val="center"/>
        <w:rPr>
          <w:rFonts w:eastAsiaTheme="minorEastAsia"/>
          <w:b/>
          <w:bCs/>
          <w:sz w:val="28"/>
          <w:szCs w:val="28"/>
        </w:rPr>
      </w:pPr>
      <w:r w:rsidRPr="00CB1E6A">
        <w:rPr>
          <w:noProof/>
        </w:rPr>
        <w:drawing>
          <wp:inline distT="0" distB="0" distL="0" distR="0" wp14:anchorId="04B6B3E4" wp14:editId="6B6EBC05">
            <wp:extent cx="5085080" cy="2337620"/>
            <wp:effectExtent l="0" t="0" r="1270" b="5715"/>
            <wp:docPr id="261" name="Chart 261">
              <a:extLst xmlns:a="http://schemas.openxmlformats.org/drawingml/2006/main">
                <a:ext uri="{FF2B5EF4-FFF2-40B4-BE49-F238E27FC236}">
                  <a16:creationId xmlns:a16="http://schemas.microsoft.com/office/drawing/2014/main" id="{77E5749C-B881-418D-814E-0E72610F3B2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43CECE76" w14:textId="7C770F8C" w:rsidR="00D27A3F" w:rsidRDefault="00D63ADC" w:rsidP="0076286E">
      <w:pPr>
        <w:pStyle w:val="ListofFigures"/>
      </w:pPr>
      <w:bookmarkStart w:id="516" w:name="_Toc119501846"/>
      <w:bookmarkStart w:id="517" w:name="_Toc119509286"/>
      <w:bookmarkStart w:id="518" w:name="_Toc123054461"/>
      <w:bookmarkStart w:id="519" w:name="_Toc127866976"/>
      <w:bookmarkStart w:id="520" w:name="_Toc127867594"/>
      <w:r w:rsidRPr="00CB1E6A">
        <w:t xml:space="preserve">Figure </w:t>
      </w:r>
      <w:r w:rsidR="0073253D" w:rsidRPr="00CB1E6A">
        <w:t>4.2.2.7</w:t>
      </w:r>
      <w:r w:rsidRPr="00CB1E6A">
        <w:t>: Desorption efficiency of CQP-BSP1 system</w:t>
      </w:r>
      <w:bookmarkEnd w:id="516"/>
      <w:bookmarkEnd w:id="517"/>
      <w:bookmarkEnd w:id="518"/>
      <w:bookmarkEnd w:id="519"/>
      <w:bookmarkEnd w:id="520"/>
    </w:p>
    <w:p w14:paraId="688C34DD" w14:textId="77777777" w:rsidR="0022416C" w:rsidRPr="0022416C" w:rsidRDefault="0022416C" w:rsidP="0022416C">
      <w:pPr>
        <w:pStyle w:val="Caption"/>
        <w:rPr>
          <w:rFonts w:eastAsiaTheme="minorEastAsia"/>
          <w:lang w:val="en-GB"/>
        </w:rPr>
      </w:pPr>
    </w:p>
    <w:p w14:paraId="00C19A5C" w14:textId="0B745445" w:rsidR="00D63ADC" w:rsidRPr="00CB1E6A" w:rsidRDefault="00D63ADC" w:rsidP="00803870">
      <w:pPr>
        <w:pStyle w:val="Heading4"/>
      </w:pPr>
      <w:bookmarkStart w:id="521" w:name="_Toc118051563"/>
      <w:bookmarkStart w:id="522" w:name="_Toc127869149"/>
      <w:bookmarkStart w:id="523" w:name="_Hlk114436230"/>
      <w:r w:rsidRPr="00CB1E6A">
        <w:t>Comparison of pre-and post-adsorption characterization of CQP-BSP1 system</w:t>
      </w:r>
      <w:bookmarkEnd w:id="521"/>
      <w:bookmarkEnd w:id="522"/>
    </w:p>
    <w:p w14:paraId="2A681213" w14:textId="5756367A" w:rsidR="002860EB" w:rsidRPr="00CB1E6A" w:rsidRDefault="00E73A83" w:rsidP="00D63ADC">
      <w:pPr>
        <w:spacing w:line="480" w:lineRule="auto"/>
        <w:jc w:val="both"/>
        <w:rPr>
          <w:rFonts w:eastAsiaTheme="minorEastAsia"/>
          <w:lang w:val="en-GB"/>
        </w:rPr>
      </w:pPr>
      <w:r w:rsidRPr="00CB1E6A">
        <w:rPr>
          <w:rFonts w:eastAsiaTheme="minorEastAsia"/>
          <w:lang w:val="en-GB"/>
        </w:rPr>
        <w:t xml:space="preserve">Figure 4.2.2.8 </w:t>
      </w:r>
      <w:r w:rsidR="00067762" w:rsidRPr="00CB1E6A">
        <w:rPr>
          <w:rFonts w:eastAsiaTheme="minorEastAsia"/>
          <w:lang w:val="en-GB"/>
        </w:rPr>
        <w:t xml:space="preserve">a and b compared the morphologies of BSP1 before and after the uptake of CQP. The openings on BSP1 were observed to have been covered up by an interwoven web-like components. Table 4.2.2.4 also presented the comparison of FTIR absorption bands on BSP1 before and after adsorption of CQP. </w:t>
      </w:r>
      <w:r w:rsidR="00BA4A02">
        <w:rPr>
          <w:rFonts w:eastAsiaTheme="minorEastAsia"/>
          <w:lang w:val="en-GB"/>
        </w:rPr>
        <w:t xml:space="preserve">The interaction of CQP with BSP1 is noticeable from the spectra variations of some prominent peaks. </w:t>
      </w:r>
      <w:r w:rsidR="002E32C1">
        <w:rPr>
          <w:rFonts w:eastAsiaTheme="minorEastAsia"/>
          <w:lang w:val="en-GB"/>
        </w:rPr>
        <w:t>Several band shifts were observed in the spectra</w:t>
      </w:r>
      <w:r w:rsidR="00BA4A02">
        <w:rPr>
          <w:rFonts w:eastAsiaTheme="minorEastAsia"/>
          <w:lang w:val="en-GB"/>
        </w:rPr>
        <w:t xml:space="preserve"> after CQP adsorption</w:t>
      </w:r>
      <w:r w:rsidR="002E32C1">
        <w:rPr>
          <w:rFonts w:eastAsiaTheme="minorEastAsia"/>
          <w:lang w:val="en-GB"/>
        </w:rPr>
        <w:t xml:space="preserve"> (Appendix 1).</w:t>
      </w:r>
      <w:r w:rsidR="00BA4A02">
        <w:rPr>
          <w:rFonts w:eastAsiaTheme="minorEastAsia"/>
          <w:lang w:val="en-GB"/>
        </w:rPr>
        <w:t xml:space="preserve"> The affected peaks were C-H at 2922 cm</w:t>
      </w:r>
      <w:r w:rsidR="00BA4A02" w:rsidRPr="00F6165F">
        <w:rPr>
          <w:rFonts w:eastAsiaTheme="minorEastAsia"/>
          <w:vertAlign w:val="superscript"/>
          <w:lang w:val="en-GB"/>
        </w:rPr>
        <w:t>-1</w:t>
      </w:r>
      <w:r w:rsidR="00BA4A02">
        <w:rPr>
          <w:rFonts w:eastAsiaTheme="minorEastAsia"/>
          <w:lang w:val="en-GB"/>
        </w:rPr>
        <w:t>, C-OH at 1032 cm</w:t>
      </w:r>
      <w:r w:rsidR="00BA4A02" w:rsidRPr="00F6165F">
        <w:rPr>
          <w:rFonts w:eastAsiaTheme="minorEastAsia"/>
          <w:vertAlign w:val="superscript"/>
          <w:lang w:val="en-GB"/>
        </w:rPr>
        <w:t>-1</w:t>
      </w:r>
      <w:r w:rsidR="00BA4A02">
        <w:rPr>
          <w:rFonts w:eastAsiaTheme="minorEastAsia"/>
          <w:lang w:val="en-GB"/>
        </w:rPr>
        <w:t xml:space="preserve"> and </w:t>
      </w:r>
      <w:r w:rsidR="00F6165F">
        <w:rPr>
          <w:rFonts w:eastAsiaTheme="minorEastAsia"/>
          <w:lang w:val="en-GB"/>
        </w:rPr>
        <w:t>lower intensity peak at 535 cm</w:t>
      </w:r>
      <w:r w:rsidR="00F6165F" w:rsidRPr="00F6165F">
        <w:rPr>
          <w:rFonts w:eastAsiaTheme="minorEastAsia"/>
          <w:vertAlign w:val="superscript"/>
          <w:lang w:val="en-GB"/>
        </w:rPr>
        <w:t>-1</w:t>
      </w:r>
      <w:r w:rsidR="00F6165F">
        <w:rPr>
          <w:rFonts w:eastAsiaTheme="minorEastAsia"/>
          <w:lang w:val="en-GB"/>
        </w:rPr>
        <w:t xml:space="preserve"> due to the presence of chloride group.</w:t>
      </w:r>
      <w:r w:rsidR="002E32C1">
        <w:rPr>
          <w:rFonts w:eastAsiaTheme="minorEastAsia"/>
          <w:lang w:val="en-GB"/>
        </w:rPr>
        <w:t xml:space="preserve"> </w:t>
      </w:r>
      <w:r w:rsidR="000E0C7A">
        <w:rPr>
          <w:rFonts w:eastAsiaTheme="minorEastAsia"/>
          <w:lang w:val="en-GB"/>
        </w:rPr>
        <w:fldChar w:fldCharType="begin" w:fldLock="1"/>
      </w:r>
      <w:r w:rsidR="0044009C">
        <w:rPr>
          <w:rFonts w:eastAsiaTheme="minorEastAsia"/>
          <w:lang w:val="en-GB"/>
        </w:rPr>
        <w:instrText>ADDIN CSL_CITATION {"citationItems":[{"id":"ITEM-1","itemData":{"DOI":"10.1016/j.jmrt.2020.10.074","ISSN":"22387854","abstract":"Synergistic solution of two different environmental issues such as solid waste management and wastewater treatment is not just a sustainable solution but also adds to circular economy. In this study, a novel nano ZSM-5 zeolite (nZSM-5) was synthesized from agro-waste rice husk ash by two-step method for removal of industrial toxic dye crystal violet (CV) from water using ultrasonic-assisted adsorption process. The physico-chemical properties of as-synthesized nZSM-5 was examined by means of TEM, XRF, FESEM, XRD, FTIR, and BET analysis. Surface area, average pore volume, average crystal size, and product yield of nZSM-5 were found as 608.93 m2/g, 0.245 cm3/g, and 8.5 nm, 87% respectively. Also, from FESEM analysis, the average particle size was found to be 32.42 nm. Effect of solution pH (3–11), sonication time (0–60 min), adsorbent dose (50–250 mg/100 ml), and initial CV dye concentration (25–125 mg/L) on nZSM-5 was analyzed in ultrasound-assisted adsorption process. Pseudo-second order kinetic (R2 = 0.994) model and Langmuir isotherm (R2 = 0.991) model were best fitted for the adsorption of CV on nZSM-5 with maximum Langmuir adsorption capacity of 125.43 mg/g. The removal efficiency of nZSM-5 zeolite for CV dye was estimated as 99.99%. This study suggests that the synthesized novel nZSM-5 zeolite is a highly efficient adsorbent for CV dye under ultrasonication.","author":[{"dropping-particle":"","family":"Sivalingam","given":"Sivamani","non-dropping-particle":"","parse-names":false,"suffix":""},{"dropping-particle":"","family":"Sen","given":"Sujit","non-dropping-particle":"","parse-names":false,"suffix":""}],"container-title":"Journal of Materials Research and Technology","id":"ITEM-1","issue":"6","issued":{"date-parts":[["2020"]]},"page":"14853-14864","publisher":"Elsevier Ltd","title":"Rice husk ash derived nanocrystalline ZSM-5 for highly efficient removal of a toxic textile dye","type":"article-journal","volume":"9"},"uris":["http://www.mendeley.com/documents/?uuid=b9ec5174-0057-4cb8-bc4c-e3a40f87bdc2"]},{"id":"ITEM-2","itemData":{"DOI":"10.17159/0379-4350/2015/v68a17","ISSN":"03794350","abstract":"Raw Irvingia gabonenses(dikanut)(DN)anditsacid-treated form(ADN) were used for the up take of rhodamineB(RhB)dyefrom aqueous solution. The adsorbents were characterized by Fourier transform infrared (FTIR) spectroscopy, Brunauer–Emmett–Teller (BET) surface area analysis and scanning electron microscopy (SEM). The adsorbents were found to have characteristic functional groups such as –OH, C-N and C=O. SEM revealed that acid treatment resulted in the development of several pore sizes. Sorption data fitted the Freundlichads orption isotherm better than the Langmuiriso therm. The maximum sorption capacities, qmax, obtained from the Langmuir adsorption isotherm were 212.77 and 232 mg g–1 for DN and ADN, respectively. The pseudo-second-order kinetics model was observed to fit the adsorption data. Solution pH and temperature significantly influenced the adsorption process and negative values of DG° suggest that the sorption process was spontaneous and feasible. Intraparticle diffusion mainly controlled the uptake of RhB onto DN and ADN; however, boundary layer diffusion also occurred in the RhB-ADN system. The desorption efficiency of RhB from the adsorbents was tested with a number of eluents. The eluents were found to follow the order: H2O&gt;CH3COOH&gt;HCl and CH3COOH&gt;HCl&gt;H2O for DN and ADN, respectively.","author":[{"dropping-particle":"","family":"Inyinbor","given":"Adejumoke A.","non-dropping-particle":"","parse-names":false,"suffix":""},{"dropping-particle":"","family":"Adekola","given":"Folahan A.","non-dropping-particle":"","parse-names":false,"suffix":""},{"dropping-particle":"","family":"Olatunji","given":"Gabriel A.","non-dropping-particle":"","parse-names":false,"suffix":""}],"container-title":"South African Journal of Chemistry","id":"ITEM-2","issue":"1","issued":{"date-parts":[["2015"]]},"page":"115-125","title":"Adsorption of rhodamine b dye from aqueous solution on Irvingia gabonensis biomass: Kinetics and thermodynamics studies","type":"article-journal","volume":"68"},"uris":["http://www.mendeley.com/documents/?uuid=23db7956-d2ca-4b03-a754-7993dd43b6b6"]}],"mendeley":{"formattedCitation":"(Inyinbor et al., 2015; Sivalingam &amp; Sen, 2020)","plainTextFormattedCitation":"(Inyinbor et al., 2015; Sivalingam &amp; Sen, 2020)","previouslyFormattedCitation":"(Inyinbor et al., 2015; Sivalingam &amp; Sen, 2020)"},"properties":{"noteIndex":0},"schema":"https://github.com/citation-style-language/schema/raw/master/csl-citation.json"}</w:instrText>
      </w:r>
      <w:r w:rsidR="000E0C7A">
        <w:rPr>
          <w:rFonts w:eastAsiaTheme="minorEastAsia"/>
          <w:lang w:val="en-GB"/>
        </w:rPr>
        <w:fldChar w:fldCharType="separate"/>
      </w:r>
      <w:r w:rsidR="002E32C1" w:rsidRPr="002E32C1">
        <w:rPr>
          <w:rFonts w:eastAsiaTheme="minorEastAsia"/>
          <w:noProof/>
          <w:lang w:val="en-GB"/>
        </w:rPr>
        <w:t xml:space="preserve">(Inyinbor </w:t>
      </w:r>
      <w:r w:rsidR="008C0A9B" w:rsidRPr="008C0A9B">
        <w:rPr>
          <w:rFonts w:eastAsiaTheme="minorEastAsia"/>
          <w:i/>
          <w:iCs/>
          <w:noProof/>
          <w:lang w:val="en-GB"/>
        </w:rPr>
        <w:t>et al.</w:t>
      </w:r>
      <w:r w:rsidR="002E32C1" w:rsidRPr="002E32C1">
        <w:rPr>
          <w:rFonts w:eastAsiaTheme="minorEastAsia"/>
          <w:noProof/>
          <w:lang w:val="en-GB"/>
        </w:rPr>
        <w:t>, 2015; Sivalingam &amp; Sen, 2020)</w:t>
      </w:r>
      <w:r w:rsidR="000E0C7A">
        <w:rPr>
          <w:rFonts w:eastAsiaTheme="minorEastAsia"/>
          <w:lang w:val="en-GB"/>
        </w:rPr>
        <w:fldChar w:fldCharType="end"/>
      </w:r>
      <w:r w:rsidR="00067762" w:rsidRPr="00CB1E6A">
        <w:rPr>
          <w:rFonts w:eastAsiaTheme="minorEastAsia"/>
          <w:lang w:val="en-GB"/>
        </w:rPr>
        <w:t>.</w:t>
      </w:r>
    </w:p>
    <w:bookmarkEnd w:id="523"/>
    <w:p w14:paraId="53C4FD5C" w14:textId="16D5E63B" w:rsidR="00B0227F" w:rsidRDefault="00D63ADC" w:rsidP="00104333">
      <w:pPr>
        <w:jc w:val="center"/>
        <w:rPr>
          <w:rFonts w:eastAsiaTheme="minorEastAsia"/>
          <w:b/>
          <w:bCs/>
          <w:sz w:val="28"/>
          <w:szCs w:val="28"/>
        </w:rPr>
      </w:pPr>
      <w:r w:rsidRPr="00CB1E6A">
        <w:rPr>
          <w:noProof/>
          <w:sz w:val="32"/>
          <w:szCs w:val="32"/>
          <w:lang w:val="en-GB"/>
        </w:rPr>
        <w:lastRenderedPageBreak/>
        <w:drawing>
          <wp:inline distT="0" distB="0" distL="0" distR="0" wp14:anchorId="128194F3" wp14:editId="31099631">
            <wp:extent cx="2559673" cy="242547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565157" cy="2430671"/>
                    </a:xfrm>
                    <a:prstGeom prst="rect">
                      <a:avLst/>
                    </a:prstGeom>
                  </pic:spPr>
                </pic:pic>
              </a:graphicData>
            </a:graphic>
          </wp:inline>
        </w:drawing>
      </w:r>
      <w:r w:rsidR="00F468ED">
        <w:rPr>
          <w:noProof/>
          <w:sz w:val="32"/>
          <w:szCs w:val="32"/>
          <w:lang w:val="en-GB"/>
        </w:rPr>
        <w:t xml:space="preserve">  </w:t>
      </w:r>
      <w:r w:rsidRPr="00CB1E6A">
        <w:rPr>
          <w:noProof/>
          <w:sz w:val="32"/>
          <w:szCs w:val="32"/>
          <w:lang w:val="en-GB"/>
        </w:rPr>
        <w:drawing>
          <wp:inline distT="0" distB="0" distL="0" distR="0" wp14:anchorId="67C5D2F3" wp14:editId="01F9D9E4">
            <wp:extent cx="2602758" cy="2414335"/>
            <wp:effectExtent l="0" t="0" r="7620" b="508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611062" cy="2422038"/>
                    </a:xfrm>
                    <a:prstGeom prst="rect">
                      <a:avLst/>
                    </a:prstGeom>
                  </pic:spPr>
                </pic:pic>
              </a:graphicData>
            </a:graphic>
          </wp:inline>
        </w:drawing>
      </w:r>
    </w:p>
    <w:p w14:paraId="06E3290F" w14:textId="61636BA3" w:rsidR="00B0227F" w:rsidRDefault="00D63ADC" w:rsidP="0076286E">
      <w:pPr>
        <w:pStyle w:val="ListofFigures"/>
      </w:pPr>
      <w:bookmarkStart w:id="524" w:name="_Toc119501847"/>
      <w:bookmarkStart w:id="525" w:name="_Toc119509287"/>
      <w:bookmarkStart w:id="526" w:name="_Toc123054462"/>
      <w:bookmarkStart w:id="527" w:name="_Toc127866977"/>
      <w:bookmarkStart w:id="528" w:name="_Toc127867595"/>
      <w:r w:rsidRPr="00CB1E6A">
        <w:t xml:space="preserve">Figure </w:t>
      </w:r>
      <w:r w:rsidR="00B823EA" w:rsidRPr="00CB1E6A">
        <w:t>4.2.2.8</w:t>
      </w:r>
      <w:r w:rsidRPr="00CB1E6A">
        <w:t>: S</w:t>
      </w:r>
      <w:r w:rsidR="00BF7857">
        <w:t>urface morphology</w:t>
      </w:r>
      <w:r w:rsidRPr="00CB1E6A">
        <w:t xml:space="preserve"> of BSP1 (a) before adsorption and (b) after adsorption</w:t>
      </w:r>
      <w:r w:rsidR="00BF7857">
        <w:t xml:space="preserve"> of CQP onto BSP1</w:t>
      </w:r>
      <w:bookmarkEnd w:id="524"/>
      <w:bookmarkEnd w:id="525"/>
      <w:bookmarkEnd w:id="526"/>
      <w:bookmarkEnd w:id="527"/>
      <w:bookmarkEnd w:id="528"/>
    </w:p>
    <w:p w14:paraId="3E253F74" w14:textId="77777777" w:rsidR="0032706F" w:rsidRPr="0032706F" w:rsidRDefault="0032706F" w:rsidP="0032706F">
      <w:pPr>
        <w:pStyle w:val="Caption"/>
        <w:rPr>
          <w:lang w:val="en-GB" w:eastAsia="zh-CN"/>
        </w:rPr>
      </w:pPr>
    </w:p>
    <w:p w14:paraId="181A7ACC" w14:textId="4FFB2738" w:rsidR="00D63ADC" w:rsidRPr="0032706F" w:rsidRDefault="00D63ADC" w:rsidP="0076286E">
      <w:pPr>
        <w:pStyle w:val="ListofTables"/>
      </w:pPr>
      <w:bookmarkStart w:id="529" w:name="_Toc123057410"/>
      <w:r w:rsidRPr="0032706F">
        <w:t xml:space="preserve">Table </w:t>
      </w:r>
      <w:r w:rsidR="00B823EA" w:rsidRPr="0032706F">
        <w:t>4.2.2.4</w:t>
      </w:r>
      <w:r w:rsidRPr="0032706F">
        <w:t>: Comparison of the FTIR spectra of BSP1 before and after adsorption of CQP</w:t>
      </w:r>
      <w:bookmarkEnd w:id="529"/>
    </w:p>
    <w:tbl>
      <w:tblPr>
        <w:tblW w:w="8505" w:type="dxa"/>
        <w:jc w:val="center"/>
        <w:tblLook w:val="04A0" w:firstRow="1" w:lastRow="0" w:firstColumn="1" w:lastColumn="0" w:noHBand="0" w:noVBand="1"/>
      </w:tblPr>
      <w:tblGrid>
        <w:gridCol w:w="2835"/>
        <w:gridCol w:w="1985"/>
        <w:gridCol w:w="1843"/>
        <w:gridCol w:w="1842"/>
      </w:tblGrid>
      <w:tr w:rsidR="00CB1E6A" w:rsidRPr="00CB1E6A" w14:paraId="238D28DE" w14:textId="77777777" w:rsidTr="002F233A">
        <w:trPr>
          <w:trHeight w:val="384"/>
          <w:jc w:val="center"/>
        </w:trPr>
        <w:tc>
          <w:tcPr>
            <w:tcW w:w="2835" w:type="dxa"/>
            <w:tcBorders>
              <w:top w:val="single" w:sz="8" w:space="0" w:color="auto"/>
              <w:left w:val="nil"/>
              <w:bottom w:val="single" w:sz="8" w:space="0" w:color="auto"/>
              <w:right w:val="nil"/>
            </w:tcBorders>
            <w:shd w:val="clear" w:color="auto" w:fill="auto"/>
            <w:noWrap/>
            <w:vAlign w:val="center"/>
            <w:hideMark/>
          </w:tcPr>
          <w:p w14:paraId="4AE5A61F" w14:textId="77777777" w:rsidR="00D63ADC" w:rsidRPr="00CB1E6A" w:rsidRDefault="00D63ADC" w:rsidP="00136F56">
            <w:pPr>
              <w:rPr>
                <w:b/>
                <w:bCs/>
                <w:lang w:val="en-GB"/>
              </w:rPr>
            </w:pPr>
            <w:r w:rsidRPr="00CB1E6A">
              <w:t> </w:t>
            </w:r>
            <w:r w:rsidRPr="00CB1E6A">
              <w:rPr>
                <w:b/>
                <w:bCs/>
              </w:rPr>
              <w:t>BSP1</w:t>
            </w:r>
            <w:r w:rsidRPr="00CB1E6A">
              <w:rPr>
                <w:b/>
                <w:bCs/>
                <w:lang w:val="en-GB"/>
              </w:rPr>
              <w:t>-CQP</w:t>
            </w:r>
          </w:p>
        </w:tc>
        <w:tc>
          <w:tcPr>
            <w:tcW w:w="1985" w:type="dxa"/>
            <w:tcBorders>
              <w:top w:val="single" w:sz="8" w:space="0" w:color="auto"/>
              <w:left w:val="nil"/>
              <w:bottom w:val="single" w:sz="8" w:space="0" w:color="auto"/>
              <w:right w:val="nil"/>
            </w:tcBorders>
            <w:shd w:val="clear" w:color="auto" w:fill="auto"/>
            <w:noWrap/>
            <w:vAlign w:val="center"/>
            <w:hideMark/>
          </w:tcPr>
          <w:p w14:paraId="6722CE13" w14:textId="77777777" w:rsidR="00D63ADC" w:rsidRPr="00CB1E6A" w:rsidRDefault="00D63ADC"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3D488E70" w14:textId="77777777" w:rsidR="00D63ADC" w:rsidRPr="00CB1E6A" w:rsidRDefault="00D63ADC" w:rsidP="00136F56">
            <w:r w:rsidRPr="00CB1E6A">
              <w:t>Wave number (cm</w:t>
            </w:r>
            <w:r w:rsidRPr="00CB1E6A">
              <w:rPr>
                <w:vertAlign w:val="superscript"/>
              </w:rPr>
              <w:t>-1</w:t>
            </w:r>
            <w:r w:rsidRPr="00CB1E6A">
              <w:t>)</w:t>
            </w:r>
          </w:p>
        </w:tc>
      </w:tr>
      <w:tr w:rsidR="00CB1E6A" w:rsidRPr="00CB1E6A" w14:paraId="13E1CE8B" w14:textId="77777777" w:rsidTr="002F233A">
        <w:trPr>
          <w:trHeight w:val="312"/>
          <w:jc w:val="center"/>
        </w:trPr>
        <w:tc>
          <w:tcPr>
            <w:tcW w:w="2835" w:type="dxa"/>
            <w:tcBorders>
              <w:top w:val="nil"/>
              <w:left w:val="nil"/>
              <w:bottom w:val="single" w:sz="4" w:space="0" w:color="auto"/>
              <w:right w:val="nil"/>
            </w:tcBorders>
            <w:shd w:val="clear" w:color="auto" w:fill="auto"/>
            <w:noWrap/>
            <w:vAlign w:val="center"/>
            <w:hideMark/>
          </w:tcPr>
          <w:p w14:paraId="79659FBE" w14:textId="77777777" w:rsidR="00D63ADC" w:rsidRPr="00CB1E6A" w:rsidRDefault="00D63ADC"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4AAE26B9" w14:textId="77777777" w:rsidR="00D63ADC" w:rsidRPr="00CB1E6A" w:rsidRDefault="00D63ADC"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161053DD" w14:textId="77777777" w:rsidR="00D63ADC" w:rsidRPr="00CB1E6A" w:rsidRDefault="00D63ADC"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0B6DF1CC" w14:textId="77777777" w:rsidR="00D63ADC" w:rsidRPr="00CB1E6A" w:rsidRDefault="00D63ADC" w:rsidP="00136F56">
            <w:pPr>
              <w:jc w:val="center"/>
            </w:pPr>
            <w:r w:rsidRPr="00CB1E6A">
              <w:t>Differences</w:t>
            </w:r>
          </w:p>
        </w:tc>
      </w:tr>
      <w:tr w:rsidR="00CB1E6A" w:rsidRPr="00CB1E6A" w14:paraId="0E79B4AB" w14:textId="77777777" w:rsidTr="002F233A">
        <w:trPr>
          <w:trHeight w:val="312"/>
          <w:jc w:val="center"/>
        </w:trPr>
        <w:tc>
          <w:tcPr>
            <w:tcW w:w="2835" w:type="dxa"/>
            <w:tcBorders>
              <w:top w:val="nil"/>
              <w:left w:val="nil"/>
              <w:bottom w:val="nil"/>
              <w:right w:val="nil"/>
            </w:tcBorders>
            <w:shd w:val="clear" w:color="auto" w:fill="auto"/>
            <w:noWrap/>
            <w:vAlign w:val="center"/>
            <w:hideMark/>
          </w:tcPr>
          <w:p w14:paraId="58BD5D25" w14:textId="77777777" w:rsidR="00D63ADC" w:rsidRPr="00CB1E6A" w:rsidRDefault="00D63ADC" w:rsidP="00136F56">
            <w:r w:rsidRPr="00CB1E6A">
              <w:t>O-H alcohol</w:t>
            </w:r>
          </w:p>
        </w:tc>
        <w:tc>
          <w:tcPr>
            <w:tcW w:w="1985" w:type="dxa"/>
            <w:tcBorders>
              <w:top w:val="nil"/>
              <w:left w:val="nil"/>
              <w:bottom w:val="nil"/>
              <w:right w:val="nil"/>
            </w:tcBorders>
            <w:shd w:val="clear" w:color="auto" w:fill="auto"/>
            <w:noWrap/>
            <w:vAlign w:val="center"/>
          </w:tcPr>
          <w:p w14:paraId="73AB4C8C" w14:textId="77777777" w:rsidR="00D63ADC" w:rsidRPr="00CB1E6A" w:rsidRDefault="00D63ADC" w:rsidP="00136F56">
            <w:pPr>
              <w:jc w:val="center"/>
              <w:rPr>
                <w:lang w:val="en-GB"/>
              </w:rPr>
            </w:pPr>
            <w:r w:rsidRPr="00CB1E6A">
              <w:rPr>
                <w:lang w:val="en-GB"/>
              </w:rPr>
              <w:t>3362.76</w:t>
            </w:r>
          </w:p>
        </w:tc>
        <w:tc>
          <w:tcPr>
            <w:tcW w:w="1843" w:type="dxa"/>
            <w:tcBorders>
              <w:top w:val="nil"/>
              <w:left w:val="nil"/>
              <w:bottom w:val="nil"/>
              <w:right w:val="nil"/>
            </w:tcBorders>
            <w:shd w:val="clear" w:color="auto" w:fill="auto"/>
            <w:noWrap/>
            <w:vAlign w:val="center"/>
          </w:tcPr>
          <w:p w14:paraId="0DA49D95" w14:textId="77777777" w:rsidR="00D63ADC" w:rsidRPr="00CB1E6A" w:rsidRDefault="00D63ADC" w:rsidP="00136F56">
            <w:pPr>
              <w:jc w:val="center"/>
              <w:rPr>
                <w:lang w:val="en-GB"/>
              </w:rPr>
            </w:pPr>
            <w:r w:rsidRPr="00CB1E6A">
              <w:rPr>
                <w:lang w:val="en-GB"/>
              </w:rPr>
              <w:t>3416.28</w:t>
            </w:r>
          </w:p>
        </w:tc>
        <w:tc>
          <w:tcPr>
            <w:tcW w:w="1842" w:type="dxa"/>
            <w:tcBorders>
              <w:top w:val="nil"/>
              <w:left w:val="nil"/>
              <w:bottom w:val="nil"/>
              <w:right w:val="nil"/>
            </w:tcBorders>
            <w:shd w:val="clear" w:color="auto" w:fill="auto"/>
            <w:noWrap/>
            <w:vAlign w:val="center"/>
          </w:tcPr>
          <w:p w14:paraId="7F3E2761" w14:textId="77777777" w:rsidR="00D63ADC" w:rsidRPr="00CB1E6A" w:rsidRDefault="00D63ADC" w:rsidP="00136F56">
            <w:pPr>
              <w:jc w:val="center"/>
              <w:rPr>
                <w:lang w:val="en-GB"/>
              </w:rPr>
            </w:pPr>
            <w:r w:rsidRPr="00CB1E6A">
              <w:rPr>
                <w:lang w:val="en-GB"/>
              </w:rPr>
              <w:t>-53.52</w:t>
            </w:r>
          </w:p>
        </w:tc>
      </w:tr>
      <w:tr w:rsidR="00CB1E6A" w:rsidRPr="00CB1E6A" w14:paraId="3D5A48DB" w14:textId="77777777" w:rsidTr="002F233A">
        <w:trPr>
          <w:trHeight w:val="312"/>
          <w:jc w:val="center"/>
        </w:trPr>
        <w:tc>
          <w:tcPr>
            <w:tcW w:w="2835" w:type="dxa"/>
            <w:tcBorders>
              <w:top w:val="nil"/>
              <w:left w:val="nil"/>
              <w:bottom w:val="nil"/>
              <w:right w:val="nil"/>
            </w:tcBorders>
            <w:shd w:val="clear" w:color="auto" w:fill="auto"/>
            <w:noWrap/>
            <w:vAlign w:val="center"/>
            <w:hideMark/>
          </w:tcPr>
          <w:p w14:paraId="6E14C47B" w14:textId="77777777" w:rsidR="00D63ADC" w:rsidRPr="00CB1E6A" w:rsidRDefault="00D63ADC" w:rsidP="00136F56">
            <w:r w:rsidRPr="00CB1E6A">
              <w:t>C-H stretching</w:t>
            </w:r>
          </w:p>
        </w:tc>
        <w:tc>
          <w:tcPr>
            <w:tcW w:w="1985" w:type="dxa"/>
            <w:tcBorders>
              <w:top w:val="nil"/>
              <w:left w:val="nil"/>
              <w:bottom w:val="nil"/>
              <w:right w:val="nil"/>
            </w:tcBorders>
            <w:shd w:val="clear" w:color="auto" w:fill="auto"/>
            <w:noWrap/>
            <w:vAlign w:val="center"/>
          </w:tcPr>
          <w:p w14:paraId="2DC2A403" w14:textId="0D90C2B2" w:rsidR="00D63ADC" w:rsidRPr="00CB1E6A" w:rsidRDefault="00D63ADC" w:rsidP="00136F56">
            <w:pPr>
              <w:jc w:val="center"/>
              <w:rPr>
                <w:lang w:val="en-GB"/>
              </w:rPr>
            </w:pPr>
            <w:r w:rsidRPr="00CB1E6A">
              <w:rPr>
                <w:lang w:val="en-GB"/>
              </w:rPr>
              <w:t>29</w:t>
            </w:r>
            <w:r w:rsidR="00BA4A02">
              <w:rPr>
                <w:lang w:val="en-GB"/>
              </w:rPr>
              <w:t>52</w:t>
            </w:r>
            <w:r w:rsidRPr="00CB1E6A">
              <w:rPr>
                <w:lang w:val="en-GB"/>
              </w:rPr>
              <w:t>.04</w:t>
            </w:r>
          </w:p>
        </w:tc>
        <w:tc>
          <w:tcPr>
            <w:tcW w:w="1843" w:type="dxa"/>
            <w:tcBorders>
              <w:top w:val="nil"/>
              <w:left w:val="nil"/>
              <w:bottom w:val="nil"/>
              <w:right w:val="nil"/>
            </w:tcBorders>
            <w:shd w:val="clear" w:color="auto" w:fill="auto"/>
            <w:noWrap/>
            <w:vAlign w:val="center"/>
          </w:tcPr>
          <w:p w14:paraId="1F1ACE59" w14:textId="77777777" w:rsidR="00D63ADC" w:rsidRPr="00CB1E6A" w:rsidRDefault="00D63ADC" w:rsidP="00136F56">
            <w:pPr>
              <w:jc w:val="center"/>
              <w:rPr>
                <w:lang w:val="en-GB"/>
              </w:rPr>
            </w:pPr>
            <w:r w:rsidRPr="00CB1E6A">
              <w:rPr>
                <w:lang w:val="en-GB"/>
              </w:rPr>
              <w:t>2922.11</w:t>
            </w:r>
          </w:p>
        </w:tc>
        <w:tc>
          <w:tcPr>
            <w:tcW w:w="1842" w:type="dxa"/>
            <w:tcBorders>
              <w:top w:val="nil"/>
              <w:left w:val="nil"/>
              <w:bottom w:val="nil"/>
              <w:right w:val="nil"/>
            </w:tcBorders>
            <w:shd w:val="clear" w:color="auto" w:fill="auto"/>
            <w:noWrap/>
            <w:vAlign w:val="center"/>
          </w:tcPr>
          <w:p w14:paraId="626AFC34" w14:textId="1B1A2721" w:rsidR="00D63ADC" w:rsidRPr="00BA4A02" w:rsidRDefault="00BA4A02" w:rsidP="00136F56">
            <w:pPr>
              <w:jc w:val="center"/>
              <w:rPr>
                <w:lang w:val="en-GB"/>
              </w:rPr>
            </w:pPr>
            <w:r w:rsidRPr="00BA4A02">
              <w:rPr>
                <w:lang w:val="en-GB"/>
              </w:rPr>
              <w:t>29</w:t>
            </w:r>
            <w:r w:rsidR="00D63ADC" w:rsidRPr="00BA4A02">
              <w:rPr>
                <w:lang w:val="en-GB"/>
              </w:rPr>
              <w:t>.93</w:t>
            </w:r>
          </w:p>
        </w:tc>
      </w:tr>
      <w:tr w:rsidR="00CB1E6A" w:rsidRPr="00CB1E6A" w14:paraId="105E8E01" w14:textId="77777777" w:rsidTr="002F233A">
        <w:trPr>
          <w:trHeight w:val="312"/>
          <w:jc w:val="center"/>
        </w:trPr>
        <w:tc>
          <w:tcPr>
            <w:tcW w:w="2835" w:type="dxa"/>
            <w:tcBorders>
              <w:top w:val="nil"/>
              <w:left w:val="nil"/>
              <w:bottom w:val="nil"/>
              <w:right w:val="nil"/>
            </w:tcBorders>
            <w:shd w:val="clear" w:color="auto" w:fill="auto"/>
            <w:noWrap/>
            <w:vAlign w:val="center"/>
            <w:hideMark/>
          </w:tcPr>
          <w:p w14:paraId="4BA9DDF6" w14:textId="77777777" w:rsidR="00D63ADC" w:rsidRPr="00CB1E6A" w:rsidRDefault="00D63ADC" w:rsidP="00136F56">
            <w:r w:rsidRPr="00CB1E6A">
              <w:t>C=O stretching</w:t>
            </w:r>
          </w:p>
        </w:tc>
        <w:tc>
          <w:tcPr>
            <w:tcW w:w="1985" w:type="dxa"/>
            <w:tcBorders>
              <w:top w:val="nil"/>
              <w:left w:val="nil"/>
              <w:bottom w:val="nil"/>
              <w:right w:val="nil"/>
            </w:tcBorders>
            <w:shd w:val="clear" w:color="auto" w:fill="auto"/>
            <w:noWrap/>
            <w:vAlign w:val="center"/>
          </w:tcPr>
          <w:p w14:paraId="4EB50F7E" w14:textId="77777777" w:rsidR="00D63ADC" w:rsidRPr="00CB1E6A" w:rsidRDefault="00D63ADC" w:rsidP="00136F56">
            <w:pPr>
              <w:jc w:val="center"/>
              <w:rPr>
                <w:lang w:val="en-GB"/>
              </w:rPr>
            </w:pPr>
            <w:r w:rsidRPr="00CB1E6A">
              <w:rPr>
                <w:lang w:val="en-GB"/>
              </w:rPr>
              <w:t>1623.77</w:t>
            </w:r>
          </w:p>
        </w:tc>
        <w:tc>
          <w:tcPr>
            <w:tcW w:w="1843" w:type="dxa"/>
            <w:tcBorders>
              <w:top w:val="nil"/>
              <w:left w:val="nil"/>
              <w:bottom w:val="nil"/>
              <w:right w:val="nil"/>
            </w:tcBorders>
            <w:shd w:val="clear" w:color="auto" w:fill="auto"/>
            <w:noWrap/>
            <w:vAlign w:val="center"/>
          </w:tcPr>
          <w:p w14:paraId="1320288C" w14:textId="77777777" w:rsidR="00D63ADC" w:rsidRPr="00CB1E6A" w:rsidRDefault="00D63ADC" w:rsidP="00136F56">
            <w:pPr>
              <w:jc w:val="center"/>
              <w:rPr>
                <w:lang w:val="en-GB"/>
              </w:rPr>
            </w:pPr>
            <w:r w:rsidRPr="00CB1E6A">
              <w:rPr>
                <w:lang w:val="en-GB"/>
              </w:rPr>
              <w:t>1617.02</w:t>
            </w:r>
          </w:p>
        </w:tc>
        <w:tc>
          <w:tcPr>
            <w:tcW w:w="1842" w:type="dxa"/>
            <w:tcBorders>
              <w:top w:val="nil"/>
              <w:left w:val="nil"/>
              <w:bottom w:val="nil"/>
              <w:right w:val="nil"/>
            </w:tcBorders>
            <w:shd w:val="clear" w:color="auto" w:fill="auto"/>
            <w:noWrap/>
            <w:vAlign w:val="center"/>
          </w:tcPr>
          <w:p w14:paraId="53C0392E" w14:textId="77777777" w:rsidR="00D63ADC" w:rsidRPr="00CB1E6A" w:rsidRDefault="00D63ADC" w:rsidP="00136F56">
            <w:pPr>
              <w:jc w:val="center"/>
              <w:rPr>
                <w:lang w:val="en-GB"/>
              </w:rPr>
            </w:pPr>
            <w:r w:rsidRPr="00CB1E6A">
              <w:rPr>
                <w:lang w:val="en-GB"/>
              </w:rPr>
              <w:t>6.75</w:t>
            </w:r>
          </w:p>
        </w:tc>
      </w:tr>
      <w:tr w:rsidR="00DA2393" w:rsidRPr="00CB1E6A" w14:paraId="0D839C63" w14:textId="77777777" w:rsidTr="002F233A">
        <w:trPr>
          <w:trHeight w:val="324"/>
          <w:jc w:val="center"/>
        </w:trPr>
        <w:tc>
          <w:tcPr>
            <w:tcW w:w="2835" w:type="dxa"/>
            <w:tcBorders>
              <w:top w:val="nil"/>
              <w:left w:val="nil"/>
              <w:bottom w:val="single" w:sz="8" w:space="0" w:color="auto"/>
              <w:right w:val="nil"/>
            </w:tcBorders>
            <w:shd w:val="clear" w:color="auto" w:fill="auto"/>
            <w:noWrap/>
            <w:vAlign w:val="center"/>
            <w:hideMark/>
          </w:tcPr>
          <w:p w14:paraId="167A6C3F" w14:textId="53509A95" w:rsidR="00D63ADC" w:rsidRPr="00BA4A02" w:rsidRDefault="00D63ADC" w:rsidP="00136F56">
            <w:pPr>
              <w:rPr>
                <w:lang w:val="en-GB"/>
              </w:rPr>
            </w:pPr>
            <w:r w:rsidRPr="00CB1E6A">
              <w:t>C-OH stretch</w:t>
            </w:r>
            <w:r w:rsidR="00BA4A02">
              <w:rPr>
                <w:lang w:val="en-GB"/>
              </w:rPr>
              <w:t>ing</w:t>
            </w:r>
          </w:p>
        </w:tc>
        <w:tc>
          <w:tcPr>
            <w:tcW w:w="1985" w:type="dxa"/>
            <w:tcBorders>
              <w:top w:val="nil"/>
              <w:left w:val="nil"/>
              <w:bottom w:val="single" w:sz="8" w:space="0" w:color="auto"/>
              <w:right w:val="nil"/>
            </w:tcBorders>
            <w:shd w:val="clear" w:color="auto" w:fill="auto"/>
            <w:noWrap/>
            <w:vAlign w:val="center"/>
          </w:tcPr>
          <w:p w14:paraId="719762FB" w14:textId="77777777" w:rsidR="00D63ADC" w:rsidRPr="00CB1E6A" w:rsidRDefault="00D63ADC" w:rsidP="00136F56">
            <w:pPr>
              <w:jc w:val="center"/>
              <w:rPr>
                <w:lang w:val="en-GB"/>
              </w:rPr>
            </w:pPr>
            <w:r w:rsidRPr="00CB1E6A">
              <w:rPr>
                <w:lang w:val="en-GB"/>
              </w:rPr>
              <w:t>1032.69</w:t>
            </w:r>
          </w:p>
        </w:tc>
        <w:tc>
          <w:tcPr>
            <w:tcW w:w="1843" w:type="dxa"/>
            <w:tcBorders>
              <w:top w:val="nil"/>
              <w:left w:val="nil"/>
              <w:bottom w:val="single" w:sz="8" w:space="0" w:color="auto"/>
              <w:right w:val="nil"/>
            </w:tcBorders>
            <w:shd w:val="clear" w:color="auto" w:fill="auto"/>
            <w:noWrap/>
            <w:vAlign w:val="center"/>
          </w:tcPr>
          <w:p w14:paraId="57BD3CEE" w14:textId="77777777" w:rsidR="00D63ADC" w:rsidRPr="00CB1E6A" w:rsidRDefault="00D63ADC" w:rsidP="00136F56">
            <w:pPr>
              <w:jc w:val="center"/>
              <w:rPr>
                <w:lang w:val="en-GB"/>
              </w:rPr>
            </w:pPr>
            <w:r w:rsidRPr="00CB1E6A">
              <w:rPr>
                <w:lang w:val="en-GB"/>
              </w:rPr>
              <w:t>1087.66</w:t>
            </w:r>
          </w:p>
        </w:tc>
        <w:tc>
          <w:tcPr>
            <w:tcW w:w="1842" w:type="dxa"/>
            <w:tcBorders>
              <w:top w:val="nil"/>
              <w:left w:val="nil"/>
              <w:bottom w:val="single" w:sz="8" w:space="0" w:color="auto"/>
              <w:right w:val="nil"/>
            </w:tcBorders>
            <w:shd w:val="clear" w:color="auto" w:fill="auto"/>
            <w:noWrap/>
            <w:vAlign w:val="center"/>
          </w:tcPr>
          <w:p w14:paraId="11D75925" w14:textId="77777777" w:rsidR="00D63ADC" w:rsidRPr="00CB1E6A" w:rsidRDefault="00D63ADC" w:rsidP="00136F56">
            <w:pPr>
              <w:jc w:val="center"/>
              <w:rPr>
                <w:lang w:val="en-GB"/>
              </w:rPr>
            </w:pPr>
            <w:r w:rsidRPr="00CB1E6A">
              <w:rPr>
                <w:lang w:val="en-GB"/>
              </w:rPr>
              <w:t>-54.97</w:t>
            </w:r>
          </w:p>
        </w:tc>
      </w:tr>
    </w:tbl>
    <w:p w14:paraId="36C1ED08" w14:textId="6D340F44" w:rsidR="00D63ADC" w:rsidRPr="00CB1E6A" w:rsidRDefault="00B51E69" w:rsidP="00803870">
      <w:pPr>
        <w:pStyle w:val="Heading4"/>
      </w:pPr>
      <w:bookmarkStart w:id="530" w:name="_Toc118051564"/>
      <w:bookmarkStart w:id="531" w:name="_Toc127869150"/>
      <w:bookmarkStart w:id="532" w:name="_Hlk114256107"/>
      <w:r>
        <w:t>ANN results</w:t>
      </w:r>
      <w:r w:rsidR="00CB1E6A">
        <w:t xml:space="preserve"> </w:t>
      </w:r>
      <w:r w:rsidR="00D63ADC" w:rsidRPr="00CB1E6A">
        <w:t>for adsorption of CQP onto BSP1</w:t>
      </w:r>
      <w:bookmarkEnd w:id="530"/>
      <w:bookmarkEnd w:id="531"/>
    </w:p>
    <w:p w14:paraId="7B6AC458" w14:textId="30516458" w:rsidR="005D4760" w:rsidRPr="00CB1E6A" w:rsidRDefault="006F3C9B" w:rsidP="00334D45">
      <w:pPr>
        <w:pStyle w:val="Heading5"/>
        <w:rPr>
          <w:rFonts w:eastAsiaTheme="minorEastAsia"/>
          <w:lang w:val="en-GB"/>
        </w:rPr>
      </w:pPr>
      <w:bookmarkStart w:id="533" w:name="_Toc118051565"/>
      <w:r w:rsidRPr="00CB1E6A">
        <w:rPr>
          <w:rFonts w:eastAsiaTheme="minorEastAsia"/>
          <w:lang w:val="en-GB"/>
        </w:rPr>
        <w:t xml:space="preserve">Determination of </w:t>
      </w:r>
      <w:r w:rsidR="00E9143F" w:rsidRPr="00CB1E6A">
        <w:rPr>
          <w:rFonts w:eastAsiaTheme="minorEastAsia"/>
          <w:lang w:val="en-GB"/>
        </w:rPr>
        <w:t xml:space="preserve">the </w:t>
      </w:r>
      <w:r w:rsidRPr="00CB1E6A">
        <w:rPr>
          <w:rFonts w:eastAsiaTheme="minorEastAsia"/>
          <w:lang w:val="en-GB"/>
        </w:rPr>
        <w:t>optimal number of hidden neurons</w:t>
      </w:r>
      <w:bookmarkEnd w:id="533"/>
    </w:p>
    <w:p w14:paraId="4D52D61B" w14:textId="320EEBD2" w:rsidR="00743AAE" w:rsidRDefault="002E01F0" w:rsidP="005A05E3">
      <w:pPr>
        <w:spacing w:line="480" w:lineRule="auto"/>
        <w:jc w:val="both"/>
        <w:rPr>
          <w:rFonts w:eastAsiaTheme="minorEastAsia"/>
          <w:lang w:val="en-GB"/>
        </w:rPr>
      </w:pPr>
      <w:bookmarkStart w:id="534" w:name="_Hlk117688158"/>
      <w:r w:rsidRPr="00CB1E6A">
        <w:rPr>
          <w:rFonts w:eastAsiaTheme="minorEastAsia"/>
          <w:lang w:val="en-GB"/>
        </w:rPr>
        <w:t xml:space="preserve">The performance </w:t>
      </w:r>
      <w:r w:rsidR="004927D6" w:rsidRPr="00CB1E6A">
        <w:rPr>
          <w:rFonts w:eastAsiaTheme="minorEastAsia"/>
          <w:lang w:val="en-GB"/>
        </w:rPr>
        <w:t>of</w:t>
      </w:r>
      <w:r w:rsidRPr="00CB1E6A">
        <w:rPr>
          <w:rFonts w:eastAsiaTheme="minorEastAsia"/>
          <w:lang w:val="en-GB"/>
        </w:rPr>
        <w:t xml:space="preserve"> each of the hidden neuron</w:t>
      </w:r>
      <w:r w:rsidR="004927D6" w:rsidRPr="00CB1E6A">
        <w:rPr>
          <w:rFonts w:eastAsiaTheme="minorEastAsia"/>
          <w:lang w:val="en-GB"/>
        </w:rPr>
        <w:t>s</w:t>
      </w:r>
      <w:r w:rsidRPr="00CB1E6A">
        <w:rPr>
          <w:rFonts w:eastAsiaTheme="minorEastAsia"/>
          <w:lang w:val="en-GB"/>
        </w:rPr>
        <w:t xml:space="preserve"> i</w:t>
      </w:r>
      <w:r w:rsidR="004927D6" w:rsidRPr="00CB1E6A">
        <w:rPr>
          <w:rFonts w:eastAsiaTheme="minorEastAsia"/>
          <w:lang w:val="en-GB"/>
        </w:rPr>
        <w:t>s</w:t>
      </w:r>
      <w:r w:rsidRPr="00CB1E6A">
        <w:rPr>
          <w:rFonts w:eastAsiaTheme="minorEastAsia"/>
          <w:lang w:val="en-GB"/>
        </w:rPr>
        <w:t xml:space="preserve"> presented in Table 4.2.2.5.</w:t>
      </w:r>
      <w:r w:rsidR="00E1258E" w:rsidRPr="00CB1E6A">
        <w:rPr>
          <w:rFonts w:eastAsiaTheme="minorEastAsia"/>
          <w:lang w:val="en-GB"/>
        </w:rPr>
        <w:t xml:space="preserve"> As shown, with reference to the minimum MSE (7.27), 11 hidden neurons were considered the most appropriate number of hidden neurons in the hidden layer</w:t>
      </w:r>
      <w:r w:rsidR="00A419AB" w:rsidRPr="00CB1E6A">
        <w:rPr>
          <w:rFonts w:eastAsiaTheme="minorEastAsia"/>
          <w:lang w:val="en-GB"/>
        </w:rPr>
        <w:t>. Hence, 11 hidden neurons suitably predi</w:t>
      </w:r>
      <w:r w:rsidR="00272710" w:rsidRPr="00CB1E6A">
        <w:rPr>
          <w:rFonts w:eastAsiaTheme="minorEastAsia"/>
          <w:lang w:val="en-GB"/>
        </w:rPr>
        <w:t>ct</w:t>
      </w:r>
      <w:r w:rsidR="00A419AB" w:rsidRPr="00CB1E6A">
        <w:rPr>
          <w:rFonts w:eastAsiaTheme="minorEastAsia"/>
          <w:lang w:val="en-GB"/>
        </w:rPr>
        <w:t>ed the adsorption efficiency of CQP uptake onto BSP1</w:t>
      </w:r>
      <w:r w:rsidR="00272710" w:rsidRPr="00CB1E6A">
        <w:rPr>
          <w:rFonts w:eastAsiaTheme="minorEastAsia"/>
          <w:lang w:val="en-GB"/>
        </w:rPr>
        <w:t>.</w:t>
      </w:r>
      <w:bookmarkEnd w:id="532"/>
      <w:bookmarkEnd w:id="534"/>
    </w:p>
    <w:p w14:paraId="017994E2" w14:textId="3051616B" w:rsidR="0032706F" w:rsidRDefault="0032706F" w:rsidP="005A05E3">
      <w:pPr>
        <w:spacing w:line="480" w:lineRule="auto"/>
        <w:jc w:val="both"/>
        <w:rPr>
          <w:rFonts w:eastAsiaTheme="minorEastAsia"/>
          <w:lang w:val="en-GB"/>
        </w:rPr>
      </w:pPr>
    </w:p>
    <w:p w14:paraId="3D130C01" w14:textId="5F2892FA" w:rsidR="0032706F" w:rsidRDefault="0032706F" w:rsidP="005A05E3">
      <w:pPr>
        <w:spacing w:line="480" w:lineRule="auto"/>
        <w:jc w:val="both"/>
        <w:rPr>
          <w:rFonts w:eastAsiaTheme="minorEastAsia"/>
          <w:lang w:val="en-GB"/>
        </w:rPr>
      </w:pPr>
    </w:p>
    <w:p w14:paraId="329B764F" w14:textId="1854A3B9" w:rsidR="0032706F" w:rsidRDefault="0032706F" w:rsidP="005A05E3">
      <w:pPr>
        <w:spacing w:line="480" w:lineRule="auto"/>
        <w:jc w:val="both"/>
        <w:rPr>
          <w:rFonts w:eastAsiaTheme="minorEastAsia"/>
          <w:lang w:val="en-GB"/>
        </w:rPr>
      </w:pPr>
    </w:p>
    <w:p w14:paraId="0219C0D5" w14:textId="77777777" w:rsidR="0032706F" w:rsidRDefault="0032706F" w:rsidP="005A05E3">
      <w:pPr>
        <w:spacing w:line="480" w:lineRule="auto"/>
        <w:jc w:val="both"/>
        <w:rPr>
          <w:rFonts w:eastAsiaTheme="minorEastAsia"/>
          <w:lang w:val="en-GB"/>
        </w:rPr>
      </w:pPr>
    </w:p>
    <w:p w14:paraId="2775E209" w14:textId="77777777" w:rsidR="0076286E" w:rsidRDefault="0076286E" w:rsidP="0076286E">
      <w:pPr>
        <w:pStyle w:val="ListofTables"/>
      </w:pPr>
      <w:bookmarkStart w:id="535" w:name="_Toc123057411"/>
    </w:p>
    <w:p w14:paraId="5C26FEE7" w14:textId="18419821" w:rsidR="006B3E69" w:rsidRPr="00CB1E6A" w:rsidRDefault="00D63ADC" w:rsidP="0076286E">
      <w:pPr>
        <w:pStyle w:val="ListofTables"/>
      </w:pPr>
      <w:r w:rsidRPr="00CB1E6A">
        <w:lastRenderedPageBreak/>
        <w:t xml:space="preserve">Table </w:t>
      </w:r>
      <w:r w:rsidR="00B823EA" w:rsidRPr="00CB1E6A">
        <w:t>4.2.2.5</w:t>
      </w:r>
      <w:r w:rsidRPr="00CB1E6A">
        <w:t>: Statistical metrics for selection of hidden neurons for prediction of BSP1’s removal efficiency</w:t>
      </w:r>
      <w:bookmarkEnd w:id="535"/>
    </w:p>
    <w:tbl>
      <w:tblPr>
        <w:tblW w:w="3084" w:type="dxa"/>
        <w:jc w:val="center"/>
        <w:tblLook w:val="04A0" w:firstRow="1" w:lastRow="0" w:firstColumn="1" w:lastColumn="0" w:noHBand="0" w:noVBand="1"/>
      </w:tblPr>
      <w:tblGrid>
        <w:gridCol w:w="1303"/>
        <w:gridCol w:w="960"/>
        <w:gridCol w:w="964"/>
      </w:tblGrid>
      <w:tr w:rsidR="00CB1E6A" w:rsidRPr="00ED5790" w14:paraId="58413487" w14:textId="77777777" w:rsidTr="00EC163F">
        <w:trPr>
          <w:trHeight w:val="372"/>
          <w:jc w:val="center"/>
        </w:trPr>
        <w:tc>
          <w:tcPr>
            <w:tcW w:w="1164" w:type="dxa"/>
            <w:tcBorders>
              <w:top w:val="single" w:sz="4" w:space="0" w:color="auto"/>
              <w:left w:val="nil"/>
              <w:bottom w:val="single" w:sz="4" w:space="0" w:color="auto"/>
              <w:right w:val="nil"/>
            </w:tcBorders>
            <w:shd w:val="clear" w:color="auto" w:fill="auto"/>
            <w:noWrap/>
            <w:vAlign w:val="center"/>
            <w:hideMark/>
          </w:tcPr>
          <w:p w14:paraId="0DD2BD9F" w14:textId="77777777" w:rsidR="00EC163F" w:rsidRPr="00ED5790" w:rsidRDefault="00EC163F" w:rsidP="006C1EB1">
            <w:pPr>
              <w:rPr>
                <w:sz w:val="23"/>
                <w:szCs w:val="23"/>
              </w:rPr>
            </w:pPr>
            <w:r w:rsidRPr="00ED5790">
              <w:rPr>
                <w:sz w:val="23"/>
                <w:szCs w:val="23"/>
              </w:rPr>
              <w:t>HIDDEN NEURONS</w:t>
            </w:r>
          </w:p>
        </w:tc>
        <w:tc>
          <w:tcPr>
            <w:tcW w:w="960" w:type="dxa"/>
            <w:tcBorders>
              <w:top w:val="single" w:sz="4" w:space="0" w:color="auto"/>
              <w:left w:val="nil"/>
              <w:bottom w:val="single" w:sz="4" w:space="0" w:color="auto"/>
              <w:right w:val="nil"/>
            </w:tcBorders>
            <w:shd w:val="clear" w:color="auto" w:fill="auto"/>
            <w:noWrap/>
            <w:vAlign w:val="center"/>
            <w:hideMark/>
          </w:tcPr>
          <w:p w14:paraId="68C14703" w14:textId="77777777" w:rsidR="00EC163F" w:rsidRPr="00ED5790" w:rsidRDefault="00EC163F" w:rsidP="006C1EB1">
            <w:pPr>
              <w:rPr>
                <w:sz w:val="23"/>
                <w:szCs w:val="23"/>
              </w:rPr>
            </w:pPr>
            <w:r w:rsidRPr="00ED5790">
              <w:rPr>
                <w:sz w:val="23"/>
                <w:szCs w:val="23"/>
              </w:rPr>
              <w:t>MSE</w:t>
            </w:r>
          </w:p>
        </w:tc>
        <w:tc>
          <w:tcPr>
            <w:tcW w:w="960" w:type="dxa"/>
            <w:tcBorders>
              <w:top w:val="single" w:sz="4" w:space="0" w:color="auto"/>
              <w:left w:val="nil"/>
              <w:bottom w:val="single" w:sz="4" w:space="0" w:color="auto"/>
              <w:right w:val="nil"/>
            </w:tcBorders>
            <w:shd w:val="clear" w:color="auto" w:fill="auto"/>
            <w:noWrap/>
            <w:vAlign w:val="center"/>
            <w:hideMark/>
          </w:tcPr>
          <w:p w14:paraId="59CE3E84" w14:textId="77777777" w:rsidR="00EC163F" w:rsidRPr="00ED5790" w:rsidRDefault="00EC163F" w:rsidP="006C1EB1">
            <w:pPr>
              <w:rPr>
                <w:sz w:val="23"/>
                <w:szCs w:val="23"/>
              </w:rPr>
            </w:pPr>
            <w:r w:rsidRPr="00ED5790">
              <w:rPr>
                <w:sz w:val="23"/>
                <w:szCs w:val="23"/>
              </w:rPr>
              <w:t>R</w:t>
            </w:r>
            <w:r w:rsidRPr="00ED5790">
              <w:rPr>
                <w:sz w:val="23"/>
                <w:szCs w:val="23"/>
                <w:vertAlign w:val="superscript"/>
              </w:rPr>
              <w:t>2</w:t>
            </w:r>
          </w:p>
        </w:tc>
      </w:tr>
      <w:tr w:rsidR="00CB1E6A" w:rsidRPr="00ED5790" w14:paraId="32377D29"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5889126E" w14:textId="77777777" w:rsidR="00EC163F" w:rsidRPr="00ED5790" w:rsidRDefault="00EC163F" w:rsidP="006C1EB1">
            <w:pPr>
              <w:jc w:val="center"/>
              <w:rPr>
                <w:sz w:val="23"/>
                <w:szCs w:val="23"/>
              </w:rPr>
            </w:pPr>
            <w:r w:rsidRPr="00ED5790">
              <w:rPr>
                <w:sz w:val="23"/>
                <w:szCs w:val="23"/>
              </w:rPr>
              <w:t>1</w:t>
            </w:r>
          </w:p>
        </w:tc>
        <w:tc>
          <w:tcPr>
            <w:tcW w:w="960" w:type="dxa"/>
            <w:tcBorders>
              <w:top w:val="nil"/>
              <w:left w:val="nil"/>
              <w:bottom w:val="nil"/>
              <w:right w:val="nil"/>
            </w:tcBorders>
            <w:shd w:val="clear" w:color="auto" w:fill="auto"/>
            <w:noWrap/>
            <w:vAlign w:val="center"/>
            <w:hideMark/>
          </w:tcPr>
          <w:p w14:paraId="1D94FBAD" w14:textId="77777777" w:rsidR="00EC163F" w:rsidRPr="00ED5790" w:rsidRDefault="00EC163F" w:rsidP="006C1EB1">
            <w:pPr>
              <w:jc w:val="center"/>
              <w:rPr>
                <w:sz w:val="23"/>
                <w:szCs w:val="23"/>
              </w:rPr>
            </w:pPr>
            <w:r w:rsidRPr="00ED5790">
              <w:rPr>
                <w:sz w:val="23"/>
                <w:szCs w:val="23"/>
              </w:rPr>
              <w:t>36.41</w:t>
            </w:r>
          </w:p>
        </w:tc>
        <w:tc>
          <w:tcPr>
            <w:tcW w:w="960" w:type="dxa"/>
            <w:tcBorders>
              <w:top w:val="nil"/>
              <w:left w:val="nil"/>
              <w:bottom w:val="nil"/>
              <w:right w:val="nil"/>
            </w:tcBorders>
            <w:shd w:val="clear" w:color="auto" w:fill="auto"/>
            <w:noWrap/>
            <w:vAlign w:val="center"/>
            <w:hideMark/>
          </w:tcPr>
          <w:p w14:paraId="7787DD08" w14:textId="77777777" w:rsidR="00EC163F" w:rsidRPr="00ED5790" w:rsidRDefault="00EC163F" w:rsidP="006C1EB1">
            <w:pPr>
              <w:jc w:val="center"/>
              <w:rPr>
                <w:sz w:val="23"/>
                <w:szCs w:val="23"/>
              </w:rPr>
            </w:pPr>
            <w:r w:rsidRPr="00ED5790">
              <w:rPr>
                <w:sz w:val="23"/>
                <w:szCs w:val="23"/>
              </w:rPr>
              <w:t>0.92429</w:t>
            </w:r>
          </w:p>
        </w:tc>
      </w:tr>
      <w:tr w:rsidR="00CB1E6A" w:rsidRPr="00ED5790" w14:paraId="0427FCEE"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15C94E1C" w14:textId="77777777" w:rsidR="00EC163F" w:rsidRPr="00ED5790" w:rsidRDefault="00EC163F" w:rsidP="006C1EB1">
            <w:pPr>
              <w:jc w:val="center"/>
              <w:rPr>
                <w:sz w:val="23"/>
                <w:szCs w:val="23"/>
              </w:rPr>
            </w:pPr>
            <w:r w:rsidRPr="00ED5790">
              <w:rPr>
                <w:sz w:val="23"/>
                <w:szCs w:val="23"/>
              </w:rPr>
              <w:t>2</w:t>
            </w:r>
          </w:p>
        </w:tc>
        <w:tc>
          <w:tcPr>
            <w:tcW w:w="960" w:type="dxa"/>
            <w:tcBorders>
              <w:top w:val="nil"/>
              <w:left w:val="nil"/>
              <w:bottom w:val="nil"/>
              <w:right w:val="nil"/>
            </w:tcBorders>
            <w:shd w:val="clear" w:color="auto" w:fill="auto"/>
            <w:noWrap/>
            <w:vAlign w:val="center"/>
            <w:hideMark/>
          </w:tcPr>
          <w:p w14:paraId="66C65532" w14:textId="77777777" w:rsidR="00EC163F" w:rsidRPr="00ED5790" w:rsidRDefault="00EC163F" w:rsidP="006C1EB1">
            <w:pPr>
              <w:jc w:val="center"/>
              <w:rPr>
                <w:sz w:val="23"/>
                <w:szCs w:val="23"/>
              </w:rPr>
            </w:pPr>
            <w:r w:rsidRPr="00ED5790">
              <w:rPr>
                <w:sz w:val="23"/>
                <w:szCs w:val="23"/>
              </w:rPr>
              <w:t>30.24</w:t>
            </w:r>
          </w:p>
        </w:tc>
        <w:tc>
          <w:tcPr>
            <w:tcW w:w="960" w:type="dxa"/>
            <w:tcBorders>
              <w:top w:val="nil"/>
              <w:left w:val="nil"/>
              <w:bottom w:val="nil"/>
              <w:right w:val="nil"/>
            </w:tcBorders>
            <w:shd w:val="clear" w:color="auto" w:fill="auto"/>
            <w:noWrap/>
            <w:vAlign w:val="center"/>
            <w:hideMark/>
          </w:tcPr>
          <w:p w14:paraId="61BF54E0" w14:textId="77777777" w:rsidR="00EC163F" w:rsidRPr="00ED5790" w:rsidRDefault="00EC163F" w:rsidP="006C1EB1">
            <w:pPr>
              <w:jc w:val="center"/>
              <w:rPr>
                <w:sz w:val="23"/>
                <w:szCs w:val="23"/>
              </w:rPr>
            </w:pPr>
            <w:r w:rsidRPr="00ED5790">
              <w:rPr>
                <w:sz w:val="23"/>
                <w:szCs w:val="23"/>
              </w:rPr>
              <w:t>0.93916</w:t>
            </w:r>
          </w:p>
        </w:tc>
      </w:tr>
      <w:tr w:rsidR="00CB1E6A" w:rsidRPr="00ED5790" w14:paraId="7D87B033"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0D1EEAFD" w14:textId="77777777" w:rsidR="00EC163F" w:rsidRPr="00ED5790" w:rsidRDefault="00EC163F" w:rsidP="006C1EB1">
            <w:pPr>
              <w:jc w:val="center"/>
              <w:rPr>
                <w:sz w:val="23"/>
                <w:szCs w:val="23"/>
              </w:rPr>
            </w:pPr>
            <w:r w:rsidRPr="00ED5790">
              <w:rPr>
                <w:sz w:val="23"/>
                <w:szCs w:val="23"/>
              </w:rPr>
              <w:t>3</w:t>
            </w:r>
          </w:p>
        </w:tc>
        <w:tc>
          <w:tcPr>
            <w:tcW w:w="960" w:type="dxa"/>
            <w:tcBorders>
              <w:top w:val="nil"/>
              <w:left w:val="nil"/>
              <w:bottom w:val="nil"/>
              <w:right w:val="nil"/>
            </w:tcBorders>
            <w:shd w:val="clear" w:color="auto" w:fill="auto"/>
            <w:noWrap/>
            <w:vAlign w:val="center"/>
            <w:hideMark/>
          </w:tcPr>
          <w:p w14:paraId="7629AC0C" w14:textId="77777777" w:rsidR="00EC163F" w:rsidRPr="00ED5790" w:rsidRDefault="00EC163F" w:rsidP="006C1EB1">
            <w:pPr>
              <w:jc w:val="center"/>
              <w:rPr>
                <w:sz w:val="23"/>
                <w:szCs w:val="23"/>
              </w:rPr>
            </w:pPr>
            <w:r w:rsidRPr="00ED5790">
              <w:rPr>
                <w:sz w:val="23"/>
                <w:szCs w:val="23"/>
              </w:rPr>
              <w:t>23.06</w:t>
            </w:r>
          </w:p>
        </w:tc>
        <w:tc>
          <w:tcPr>
            <w:tcW w:w="960" w:type="dxa"/>
            <w:tcBorders>
              <w:top w:val="nil"/>
              <w:left w:val="nil"/>
              <w:bottom w:val="nil"/>
              <w:right w:val="nil"/>
            </w:tcBorders>
            <w:shd w:val="clear" w:color="auto" w:fill="auto"/>
            <w:noWrap/>
            <w:vAlign w:val="center"/>
            <w:hideMark/>
          </w:tcPr>
          <w:p w14:paraId="37BA34C8" w14:textId="77777777" w:rsidR="00EC163F" w:rsidRPr="00ED5790" w:rsidRDefault="00EC163F" w:rsidP="006C1EB1">
            <w:pPr>
              <w:jc w:val="center"/>
              <w:rPr>
                <w:sz w:val="23"/>
                <w:szCs w:val="23"/>
              </w:rPr>
            </w:pPr>
            <w:r w:rsidRPr="00ED5790">
              <w:rPr>
                <w:sz w:val="23"/>
                <w:szCs w:val="23"/>
              </w:rPr>
              <w:t>0.96472</w:t>
            </w:r>
          </w:p>
        </w:tc>
      </w:tr>
      <w:tr w:rsidR="00CB1E6A" w:rsidRPr="00ED5790" w14:paraId="5DB38E2A"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597F82AC" w14:textId="77777777" w:rsidR="00EC163F" w:rsidRPr="00ED5790" w:rsidRDefault="00EC163F" w:rsidP="006C1EB1">
            <w:pPr>
              <w:jc w:val="center"/>
              <w:rPr>
                <w:sz w:val="23"/>
                <w:szCs w:val="23"/>
              </w:rPr>
            </w:pPr>
            <w:r w:rsidRPr="00ED5790">
              <w:rPr>
                <w:sz w:val="23"/>
                <w:szCs w:val="23"/>
              </w:rPr>
              <w:t>4</w:t>
            </w:r>
          </w:p>
        </w:tc>
        <w:tc>
          <w:tcPr>
            <w:tcW w:w="960" w:type="dxa"/>
            <w:tcBorders>
              <w:top w:val="nil"/>
              <w:left w:val="nil"/>
              <w:bottom w:val="nil"/>
              <w:right w:val="nil"/>
            </w:tcBorders>
            <w:shd w:val="clear" w:color="auto" w:fill="auto"/>
            <w:noWrap/>
            <w:vAlign w:val="center"/>
            <w:hideMark/>
          </w:tcPr>
          <w:p w14:paraId="0BC4DAED" w14:textId="77777777" w:rsidR="00EC163F" w:rsidRPr="00ED5790" w:rsidRDefault="00EC163F" w:rsidP="006C1EB1">
            <w:pPr>
              <w:jc w:val="center"/>
              <w:rPr>
                <w:sz w:val="23"/>
                <w:szCs w:val="23"/>
              </w:rPr>
            </w:pPr>
            <w:r w:rsidRPr="00ED5790">
              <w:rPr>
                <w:sz w:val="23"/>
                <w:szCs w:val="23"/>
              </w:rPr>
              <w:t>13.65</w:t>
            </w:r>
          </w:p>
        </w:tc>
        <w:tc>
          <w:tcPr>
            <w:tcW w:w="960" w:type="dxa"/>
            <w:tcBorders>
              <w:top w:val="nil"/>
              <w:left w:val="nil"/>
              <w:bottom w:val="nil"/>
              <w:right w:val="nil"/>
            </w:tcBorders>
            <w:shd w:val="clear" w:color="auto" w:fill="auto"/>
            <w:noWrap/>
            <w:vAlign w:val="center"/>
            <w:hideMark/>
          </w:tcPr>
          <w:p w14:paraId="1A0F72CB" w14:textId="77777777" w:rsidR="00EC163F" w:rsidRPr="00ED5790" w:rsidRDefault="00EC163F" w:rsidP="006C1EB1">
            <w:pPr>
              <w:jc w:val="center"/>
              <w:rPr>
                <w:sz w:val="23"/>
                <w:szCs w:val="23"/>
              </w:rPr>
            </w:pPr>
            <w:r w:rsidRPr="00ED5790">
              <w:rPr>
                <w:sz w:val="23"/>
                <w:szCs w:val="23"/>
              </w:rPr>
              <w:t>0.97595</w:t>
            </w:r>
          </w:p>
        </w:tc>
      </w:tr>
      <w:tr w:rsidR="00CB1E6A" w:rsidRPr="00ED5790" w14:paraId="2D34CB97"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4C61D8D8" w14:textId="77777777" w:rsidR="00EC163F" w:rsidRPr="00ED5790" w:rsidRDefault="00EC163F" w:rsidP="006C1EB1">
            <w:pPr>
              <w:jc w:val="center"/>
              <w:rPr>
                <w:sz w:val="23"/>
                <w:szCs w:val="23"/>
              </w:rPr>
            </w:pPr>
            <w:r w:rsidRPr="00ED5790">
              <w:rPr>
                <w:sz w:val="23"/>
                <w:szCs w:val="23"/>
              </w:rPr>
              <w:t>5</w:t>
            </w:r>
          </w:p>
        </w:tc>
        <w:tc>
          <w:tcPr>
            <w:tcW w:w="960" w:type="dxa"/>
            <w:tcBorders>
              <w:top w:val="nil"/>
              <w:left w:val="nil"/>
              <w:bottom w:val="nil"/>
              <w:right w:val="nil"/>
            </w:tcBorders>
            <w:shd w:val="clear" w:color="auto" w:fill="auto"/>
            <w:noWrap/>
            <w:vAlign w:val="center"/>
            <w:hideMark/>
          </w:tcPr>
          <w:p w14:paraId="60C8AC69" w14:textId="77777777" w:rsidR="00EC163F" w:rsidRPr="00ED5790" w:rsidRDefault="00EC163F" w:rsidP="006C1EB1">
            <w:pPr>
              <w:jc w:val="center"/>
              <w:rPr>
                <w:sz w:val="23"/>
                <w:szCs w:val="23"/>
              </w:rPr>
            </w:pPr>
            <w:r w:rsidRPr="00ED5790">
              <w:rPr>
                <w:sz w:val="23"/>
                <w:szCs w:val="23"/>
              </w:rPr>
              <w:t>19.58</w:t>
            </w:r>
          </w:p>
        </w:tc>
        <w:tc>
          <w:tcPr>
            <w:tcW w:w="960" w:type="dxa"/>
            <w:tcBorders>
              <w:top w:val="nil"/>
              <w:left w:val="nil"/>
              <w:bottom w:val="nil"/>
              <w:right w:val="nil"/>
            </w:tcBorders>
            <w:shd w:val="clear" w:color="auto" w:fill="auto"/>
            <w:noWrap/>
            <w:vAlign w:val="center"/>
            <w:hideMark/>
          </w:tcPr>
          <w:p w14:paraId="0D8B1F19" w14:textId="77777777" w:rsidR="00EC163F" w:rsidRPr="00ED5790" w:rsidRDefault="00EC163F" w:rsidP="006C1EB1">
            <w:pPr>
              <w:jc w:val="center"/>
              <w:rPr>
                <w:sz w:val="23"/>
                <w:szCs w:val="23"/>
              </w:rPr>
            </w:pPr>
            <w:r w:rsidRPr="00ED5790">
              <w:rPr>
                <w:sz w:val="23"/>
                <w:szCs w:val="23"/>
              </w:rPr>
              <w:t>0.96688</w:t>
            </w:r>
          </w:p>
        </w:tc>
      </w:tr>
      <w:tr w:rsidR="00CB1E6A" w:rsidRPr="00ED5790" w14:paraId="3B8067EE"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5D731A99" w14:textId="77777777" w:rsidR="00EC163F" w:rsidRPr="00ED5790" w:rsidRDefault="00EC163F" w:rsidP="006C1EB1">
            <w:pPr>
              <w:jc w:val="center"/>
              <w:rPr>
                <w:sz w:val="23"/>
                <w:szCs w:val="23"/>
              </w:rPr>
            </w:pPr>
            <w:r w:rsidRPr="00ED5790">
              <w:rPr>
                <w:sz w:val="23"/>
                <w:szCs w:val="23"/>
              </w:rPr>
              <w:t>6</w:t>
            </w:r>
          </w:p>
        </w:tc>
        <w:tc>
          <w:tcPr>
            <w:tcW w:w="960" w:type="dxa"/>
            <w:tcBorders>
              <w:top w:val="nil"/>
              <w:left w:val="nil"/>
              <w:bottom w:val="nil"/>
              <w:right w:val="nil"/>
            </w:tcBorders>
            <w:shd w:val="clear" w:color="auto" w:fill="auto"/>
            <w:noWrap/>
            <w:vAlign w:val="center"/>
            <w:hideMark/>
          </w:tcPr>
          <w:p w14:paraId="23D04902" w14:textId="77777777" w:rsidR="00EC163F" w:rsidRPr="00ED5790" w:rsidRDefault="00EC163F" w:rsidP="006C1EB1">
            <w:pPr>
              <w:jc w:val="center"/>
              <w:rPr>
                <w:sz w:val="23"/>
                <w:szCs w:val="23"/>
              </w:rPr>
            </w:pPr>
            <w:r w:rsidRPr="00ED5790">
              <w:rPr>
                <w:sz w:val="23"/>
                <w:szCs w:val="23"/>
              </w:rPr>
              <w:t>14.64</w:t>
            </w:r>
          </w:p>
        </w:tc>
        <w:tc>
          <w:tcPr>
            <w:tcW w:w="960" w:type="dxa"/>
            <w:tcBorders>
              <w:top w:val="nil"/>
              <w:left w:val="nil"/>
              <w:bottom w:val="nil"/>
              <w:right w:val="nil"/>
            </w:tcBorders>
            <w:shd w:val="clear" w:color="auto" w:fill="auto"/>
            <w:noWrap/>
            <w:vAlign w:val="center"/>
            <w:hideMark/>
          </w:tcPr>
          <w:p w14:paraId="088D9B03" w14:textId="77777777" w:rsidR="00EC163F" w:rsidRPr="00ED5790" w:rsidRDefault="00EC163F" w:rsidP="006C1EB1">
            <w:pPr>
              <w:jc w:val="center"/>
              <w:rPr>
                <w:sz w:val="23"/>
                <w:szCs w:val="23"/>
              </w:rPr>
            </w:pPr>
            <w:r w:rsidRPr="00ED5790">
              <w:rPr>
                <w:sz w:val="23"/>
                <w:szCs w:val="23"/>
              </w:rPr>
              <w:t>0.96393</w:t>
            </w:r>
          </w:p>
        </w:tc>
      </w:tr>
      <w:tr w:rsidR="00CB1E6A" w:rsidRPr="00ED5790" w14:paraId="3FC883EB"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481FE4E2" w14:textId="77777777" w:rsidR="00EC163F" w:rsidRPr="00ED5790" w:rsidRDefault="00EC163F" w:rsidP="006C1EB1">
            <w:pPr>
              <w:jc w:val="center"/>
              <w:rPr>
                <w:sz w:val="23"/>
                <w:szCs w:val="23"/>
              </w:rPr>
            </w:pPr>
            <w:r w:rsidRPr="00ED5790">
              <w:rPr>
                <w:sz w:val="23"/>
                <w:szCs w:val="23"/>
              </w:rPr>
              <w:t>7</w:t>
            </w:r>
          </w:p>
        </w:tc>
        <w:tc>
          <w:tcPr>
            <w:tcW w:w="960" w:type="dxa"/>
            <w:tcBorders>
              <w:top w:val="nil"/>
              <w:left w:val="nil"/>
              <w:bottom w:val="nil"/>
              <w:right w:val="nil"/>
            </w:tcBorders>
            <w:shd w:val="clear" w:color="auto" w:fill="auto"/>
            <w:noWrap/>
            <w:vAlign w:val="center"/>
            <w:hideMark/>
          </w:tcPr>
          <w:p w14:paraId="0A9CA0A0" w14:textId="77777777" w:rsidR="00EC163F" w:rsidRPr="00ED5790" w:rsidRDefault="00EC163F" w:rsidP="006C1EB1">
            <w:pPr>
              <w:jc w:val="center"/>
              <w:rPr>
                <w:sz w:val="23"/>
                <w:szCs w:val="23"/>
              </w:rPr>
            </w:pPr>
            <w:r w:rsidRPr="00ED5790">
              <w:rPr>
                <w:sz w:val="23"/>
                <w:szCs w:val="23"/>
              </w:rPr>
              <w:t>17.59</w:t>
            </w:r>
          </w:p>
        </w:tc>
        <w:tc>
          <w:tcPr>
            <w:tcW w:w="960" w:type="dxa"/>
            <w:tcBorders>
              <w:top w:val="nil"/>
              <w:left w:val="nil"/>
              <w:bottom w:val="nil"/>
              <w:right w:val="nil"/>
            </w:tcBorders>
            <w:shd w:val="clear" w:color="auto" w:fill="auto"/>
            <w:noWrap/>
            <w:vAlign w:val="center"/>
            <w:hideMark/>
          </w:tcPr>
          <w:p w14:paraId="35CACA88" w14:textId="77777777" w:rsidR="00EC163F" w:rsidRPr="00ED5790" w:rsidRDefault="00EC163F" w:rsidP="006C1EB1">
            <w:pPr>
              <w:jc w:val="center"/>
              <w:rPr>
                <w:sz w:val="23"/>
                <w:szCs w:val="23"/>
              </w:rPr>
            </w:pPr>
            <w:r w:rsidRPr="00ED5790">
              <w:rPr>
                <w:sz w:val="23"/>
                <w:szCs w:val="23"/>
              </w:rPr>
              <w:t>0.96649</w:t>
            </w:r>
          </w:p>
        </w:tc>
      </w:tr>
      <w:tr w:rsidR="00CB1E6A" w:rsidRPr="00ED5790" w14:paraId="5964AD8F"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0A79B746" w14:textId="77777777" w:rsidR="00EC163F" w:rsidRPr="00ED5790" w:rsidRDefault="00EC163F" w:rsidP="006C1EB1">
            <w:pPr>
              <w:jc w:val="center"/>
              <w:rPr>
                <w:sz w:val="23"/>
                <w:szCs w:val="23"/>
              </w:rPr>
            </w:pPr>
            <w:r w:rsidRPr="00ED5790">
              <w:rPr>
                <w:sz w:val="23"/>
                <w:szCs w:val="23"/>
              </w:rPr>
              <w:t>8</w:t>
            </w:r>
          </w:p>
        </w:tc>
        <w:tc>
          <w:tcPr>
            <w:tcW w:w="960" w:type="dxa"/>
            <w:tcBorders>
              <w:top w:val="nil"/>
              <w:left w:val="nil"/>
              <w:bottom w:val="nil"/>
              <w:right w:val="nil"/>
            </w:tcBorders>
            <w:shd w:val="clear" w:color="auto" w:fill="auto"/>
            <w:noWrap/>
            <w:vAlign w:val="center"/>
            <w:hideMark/>
          </w:tcPr>
          <w:p w14:paraId="7A78B74B" w14:textId="77777777" w:rsidR="00EC163F" w:rsidRPr="00ED5790" w:rsidRDefault="00EC163F" w:rsidP="006C1EB1">
            <w:pPr>
              <w:jc w:val="center"/>
              <w:rPr>
                <w:sz w:val="23"/>
                <w:szCs w:val="23"/>
              </w:rPr>
            </w:pPr>
            <w:r w:rsidRPr="00ED5790">
              <w:rPr>
                <w:sz w:val="23"/>
                <w:szCs w:val="23"/>
              </w:rPr>
              <w:t>11.82</w:t>
            </w:r>
          </w:p>
        </w:tc>
        <w:tc>
          <w:tcPr>
            <w:tcW w:w="960" w:type="dxa"/>
            <w:tcBorders>
              <w:top w:val="nil"/>
              <w:left w:val="nil"/>
              <w:bottom w:val="nil"/>
              <w:right w:val="nil"/>
            </w:tcBorders>
            <w:shd w:val="clear" w:color="auto" w:fill="auto"/>
            <w:noWrap/>
            <w:vAlign w:val="center"/>
            <w:hideMark/>
          </w:tcPr>
          <w:p w14:paraId="041CA14D" w14:textId="77777777" w:rsidR="00EC163F" w:rsidRPr="00ED5790" w:rsidRDefault="00EC163F" w:rsidP="006C1EB1">
            <w:pPr>
              <w:jc w:val="center"/>
              <w:rPr>
                <w:sz w:val="23"/>
                <w:szCs w:val="23"/>
              </w:rPr>
            </w:pPr>
            <w:r w:rsidRPr="00ED5790">
              <w:rPr>
                <w:sz w:val="23"/>
                <w:szCs w:val="23"/>
              </w:rPr>
              <w:t>0.97595</w:t>
            </w:r>
          </w:p>
        </w:tc>
      </w:tr>
      <w:tr w:rsidR="00CB1E6A" w:rsidRPr="00ED5790" w14:paraId="7E64181D"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066335B2" w14:textId="77777777" w:rsidR="00EC163F" w:rsidRPr="00ED5790" w:rsidRDefault="00EC163F" w:rsidP="006C1EB1">
            <w:pPr>
              <w:jc w:val="center"/>
              <w:rPr>
                <w:sz w:val="23"/>
                <w:szCs w:val="23"/>
              </w:rPr>
            </w:pPr>
            <w:r w:rsidRPr="00ED5790">
              <w:rPr>
                <w:sz w:val="23"/>
                <w:szCs w:val="23"/>
              </w:rPr>
              <w:t>9</w:t>
            </w:r>
          </w:p>
        </w:tc>
        <w:tc>
          <w:tcPr>
            <w:tcW w:w="960" w:type="dxa"/>
            <w:tcBorders>
              <w:top w:val="nil"/>
              <w:left w:val="nil"/>
              <w:bottom w:val="nil"/>
              <w:right w:val="nil"/>
            </w:tcBorders>
            <w:shd w:val="clear" w:color="auto" w:fill="auto"/>
            <w:noWrap/>
            <w:vAlign w:val="center"/>
            <w:hideMark/>
          </w:tcPr>
          <w:p w14:paraId="270FB2F9" w14:textId="77777777" w:rsidR="00EC163F" w:rsidRPr="00ED5790" w:rsidRDefault="00EC163F" w:rsidP="006C1EB1">
            <w:pPr>
              <w:jc w:val="center"/>
              <w:rPr>
                <w:sz w:val="23"/>
                <w:szCs w:val="23"/>
              </w:rPr>
            </w:pPr>
            <w:r w:rsidRPr="00ED5790">
              <w:rPr>
                <w:sz w:val="23"/>
                <w:szCs w:val="23"/>
              </w:rPr>
              <w:t>14.81</w:t>
            </w:r>
          </w:p>
        </w:tc>
        <w:tc>
          <w:tcPr>
            <w:tcW w:w="960" w:type="dxa"/>
            <w:tcBorders>
              <w:top w:val="nil"/>
              <w:left w:val="nil"/>
              <w:bottom w:val="nil"/>
              <w:right w:val="nil"/>
            </w:tcBorders>
            <w:shd w:val="clear" w:color="auto" w:fill="auto"/>
            <w:noWrap/>
            <w:vAlign w:val="center"/>
            <w:hideMark/>
          </w:tcPr>
          <w:p w14:paraId="2051D4F9" w14:textId="77777777" w:rsidR="00EC163F" w:rsidRPr="00ED5790" w:rsidRDefault="00EC163F" w:rsidP="006C1EB1">
            <w:pPr>
              <w:jc w:val="center"/>
              <w:rPr>
                <w:sz w:val="23"/>
                <w:szCs w:val="23"/>
              </w:rPr>
            </w:pPr>
            <w:r w:rsidRPr="00ED5790">
              <w:rPr>
                <w:sz w:val="23"/>
                <w:szCs w:val="23"/>
              </w:rPr>
              <w:t>0.9659</w:t>
            </w:r>
          </w:p>
        </w:tc>
      </w:tr>
      <w:tr w:rsidR="00CB1E6A" w:rsidRPr="00ED5790" w14:paraId="60D27D4D"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60FE118F" w14:textId="77777777" w:rsidR="00EC163F" w:rsidRPr="00ED5790" w:rsidRDefault="00EC163F" w:rsidP="006C1EB1">
            <w:pPr>
              <w:jc w:val="center"/>
              <w:rPr>
                <w:sz w:val="23"/>
                <w:szCs w:val="23"/>
              </w:rPr>
            </w:pPr>
            <w:r w:rsidRPr="00ED5790">
              <w:rPr>
                <w:sz w:val="23"/>
                <w:szCs w:val="23"/>
              </w:rPr>
              <w:t>10</w:t>
            </w:r>
          </w:p>
        </w:tc>
        <w:tc>
          <w:tcPr>
            <w:tcW w:w="960" w:type="dxa"/>
            <w:tcBorders>
              <w:top w:val="nil"/>
              <w:left w:val="nil"/>
              <w:bottom w:val="nil"/>
              <w:right w:val="nil"/>
            </w:tcBorders>
            <w:shd w:val="clear" w:color="auto" w:fill="auto"/>
            <w:noWrap/>
            <w:vAlign w:val="center"/>
            <w:hideMark/>
          </w:tcPr>
          <w:p w14:paraId="0DF49310" w14:textId="77777777" w:rsidR="00EC163F" w:rsidRPr="00ED5790" w:rsidRDefault="00EC163F" w:rsidP="006C1EB1">
            <w:pPr>
              <w:jc w:val="center"/>
              <w:rPr>
                <w:sz w:val="23"/>
                <w:szCs w:val="23"/>
              </w:rPr>
            </w:pPr>
            <w:r w:rsidRPr="00ED5790">
              <w:rPr>
                <w:sz w:val="23"/>
                <w:szCs w:val="23"/>
              </w:rPr>
              <w:t>11.02</w:t>
            </w:r>
          </w:p>
        </w:tc>
        <w:tc>
          <w:tcPr>
            <w:tcW w:w="960" w:type="dxa"/>
            <w:tcBorders>
              <w:top w:val="nil"/>
              <w:left w:val="nil"/>
              <w:bottom w:val="nil"/>
              <w:right w:val="nil"/>
            </w:tcBorders>
            <w:shd w:val="clear" w:color="auto" w:fill="auto"/>
            <w:noWrap/>
            <w:vAlign w:val="center"/>
            <w:hideMark/>
          </w:tcPr>
          <w:p w14:paraId="7ABA86CE" w14:textId="77777777" w:rsidR="00EC163F" w:rsidRPr="00ED5790" w:rsidRDefault="00EC163F" w:rsidP="006C1EB1">
            <w:pPr>
              <w:jc w:val="center"/>
              <w:rPr>
                <w:sz w:val="23"/>
                <w:szCs w:val="23"/>
              </w:rPr>
            </w:pPr>
            <w:r w:rsidRPr="00ED5790">
              <w:rPr>
                <w:sz w:val="23"/>
                <w:szCs w:val="23"/>
              </w:rPr>
              <w:t>0.97535</w:t>
            </w:r>
          </w:p>
        </w:tc>
      </w:tr>
      <w:tr w:rsidR="00CB1E6A" w:rsidRPr="00ED5790" w14:paraId="0C941E94"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061DE58B" w14:textId="77777777" w:rsidR="00EC163F" w:rsidRPr="00ED5790" w:rsidRDefault="00EC163F" w:rsidP="006C1EB1">
            <w:pPr>
              <w:jc w:val="center"/>
              <w:rPr>
                <w:sz w:val="23"/>
                <w:szCs w:val="23"/>
              </w:rPr>
            </w:pPr>
            <w:r w:rsidRPr="00ED5790">
              <w:rPr>
                <w:sz w:val="23"/>
                <w:szCs w:val="23"/>
              </w:rPr>
              <w:t>11</w:t>
            </w:r>
          </w:p>
        </w:tc>
        <w:tc>
          <w:tcPr>
            <w:tcW w:w="960" w:type="dxa"/>
            <w:tcBorders>
              <w:top w:val="nil"/>
              <w:left w:val="nil"/>
              <w:bottom w:val="nil"/>
              <w:right w:val="nil"/>
            </w:tcBorders>
            <w:shd w:val="clear" w:color="auto" w:fill="auto"/>
            <w:noWrap/>
            <w:vAlign w:val="center"/>
            <w:hideMark/>
          </w:tcPr>
          <w:p w14:paraId="43FBAE8F" w14:textId="77777777" w:rsidR="00EC163F" w:rsidRPr="00ED5790" w:rsidRDefault="00EC163F" w:rsidP="006C1EB1">
            <w:pPr>
              <w:jc w:val="center"/>
              <w:rPr>
                <w:b/>
                <w:bCs/>
                <w:sz w:val="23"/>
                <w:szCs w:val="23"/>
              </w:rPr>
            </w:pPr>
            <w:r w:rsidRPr="00ED5790">
              <w:rPr>
                <w:b/>
                <w:bCs/>
                <w:sz w:val="23"/>
                <w:szCs w:val="23"/>
              </w:rPr>
              <w:t>7.27</w:t>
            </w:r>
          </w:p>
        </w:tc>
        <w:tc>
          <w:tcPr>
            <w:tcW w:w="960" w:type="dxa"/>
            <w:tcBorders>
              <w:top w:val="nil"/>
              <w:left w:val="nil"/>
              <w:bottom w:val="nil"/>
              <w:right w:val="nil"/>
            </w:tcBorders>
            <w:shd w:val="clear" w:color="auto" w:fill="auto"/>
            <w:noWrap/>
            <w:vAlign w:val="center"/>
            <w:hideMark/>
          </w:tcPr>
          <w:p w14:paraId="29646C1B" w14:textId="77777777" w:rsidR="00EC163F" w:rsidRPr="00ED5790" w:rsidRDefault="00EC163F" w:rsidP="006C1EB1">
            <w:pPr>
              <w:jc w:val="center"/>
              <w:rPr>
                <w:b/>
                <w:bCs/>
                <w:sz w:val="23"/>
                <w:szCs w:val="23"/>
              </w:rPr>
            </w:pPr>
            <w:r w:rsidRPr="00ED5790">
              <w:rPr>
                <w:b/>
                <w:bCs/>
                <w:sz w:val="23"/>
                <w:szCs w:val="23"/>
              </w:rPr>
              <w:t>0.99102</w:t>
            </w:r>
          </w:p>
        </w:tc>
      </w:tr>
      <w:tr w:rsidR="00CB1E6A" w:rsidRPr="00ED5790" w14:paraId="06CB1319"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2965D448" w14:textId="77777777" w:rsidR="00EC163F" w:rsidRPr="00ED5790" w:rsidRDefault="00EC163F" w:rsidP="006C1EB1">
            <w:pPr>
              <w:jc w:val="center"/>
              <w:rPr>
                <w:sz w:val="23"/>
                <w:szCs w:val="23"/>
              </w:rPr>
            </w:pPr>
            <w:r w:rsidRPr="00ED5790">
              <w:rPr>
                <w:sz w:val="23"/>
                <w:szCs w:val="23"/>
              </w:rPr>
              <w:t>12</w:t>
            </w:r>
          </w:p>
        </w:tc>
        <w:tc>
          <w:tcPr>
            <w:tcW w:w="960" w:type="dxa"/>
            <w:tcBorders>
              <w:top w:val="nil"/>
              <w:left w:val="nil"/>
              <w:bottom w:val="nil"/>
              <w:right w:val="nil"/>
            </w:tcBorders>
            <w:shd w:val="clear" w:color="auto" w:fill="auto"/>
            <w:noWrap/>
            <w:vAlign w:val="center"/>
            <w:hideMark/>
          </w:tcPr>
          <w:p w14:paraId="428D90B1" w14:textId="77777777" w:rsidR="00EC163F" w:rsidRPr="00ED5790" w:rsidRDefault="00EC163F" w:rsidP="006C1EB1">
            <w:pPr>
              <w:jc w:val="center"/>
              <w:rPr>
                <w:sz w:val="23"/>
                <w:szCs w:val="23"/>
              </w:rPr>
            </w:pPr>
            <w:r w:rsidRPr="00ED5790">
              <w:rPr>
                <w:sz w:val="23"/>
                <w:szCs w:val="23"/>
              </w:rPr>
              <w:t>9.61</w:t>
            </w:r>
          </w:p>
        </w:tc>
        <w:tc>
          <w:tcPr>
            <w:tcW w:w="960" w:type="dxa"/>
            <w:tcBorders>
              <w:top w:val="nil"/>
              <w:left w:val="nil"/>
              <w:bottom w:val="nil"/>
              <w:right w:val="nil"/>
            </w:tcBorders>
            <w:shd w:val="clear" w:color="auto" w:fill="auto"/>
            <w:noWrap/>
            <w:vAlign w:val="center"/>
            <w:hideMark/>
          </w:tcPr>
          <w:p w14:paraId="4BF4BB87" w14:textId="77777777" w:rsidR="00EC163F" w:rsidRPr="00ED5790" w:rsidRDefault="00EC163F" w:rsidP="006C1EB1">
            <w:pPr>
              <w:jc w:val="center"/>
              <w:rPr>
                <w:sz w:val="23"/>
                <w:szCs w:val="23"/>
              </w:rPr>
            </w:pPr>
            <w:r w:rsidRPr="00ED5790">
              <w:rPr>
                <w:sz w:val="23"/>
                <w:szCs w:val="23"/>
              </w:rPr>
              <w:t>0.9799</w:t>
            </w:r>
          </w:p>
        </w:tc>
      </w:tr>
      <w:tr w:rsidR="00CB1E6A" w:rsidRPr="00ED5790" w14:paraId="396D301D"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37A84C85" w14:textId="77777777" w:rsidR="00EC163F" w:rsidRPr="00ED5790" w:rsidRDefault="00EC163F" w:rsidP="006C1EB1">
            <w:pPr>
              <w:jc w:val="center"/>
              <w:rPr>
                <w:sz w:val="23"/>
                <w:szCs w:val="23"/>
              </w:rPr>
            </w:pPr>
            <w:r w:rsidRPr="00ED5790">
              <w:rPr>
                <w:sz w:val="23"/>
                <w:szCs w:val="23"/>
              </w:rPr>
              <w:t>13</w:t>
            </w:r>
          </w:p>
        </w:tc>
        <w:tc>
          <w:tcPr>
            <w:tcW w:w="960" w:type="dxa"/>
            <w:tcBorders>
              <w:top w:val="nil"/>
              <w:left w:val="nil"/>
              <w:bottom w:val="nil"/>
              <w:right w:val="nil"/>
            </w:tcBorders>
            <w:shd w:val="clear" w:color="auto" w:fill="auto"/>
            <w:noWrap/>
            <w:vAlign w:val="center"/>
            <w:hideMark/>
          </w:tcPr>
          <w:p w14:paraId="4E8C6B20" w14:textId="77777777" w:rsidR="00EC163F" w:rsidRPr="00ED5790" w:rsidRDefault="00EC163F" w:rsidP="006C1EB1">
            <w:pPr>
              <w:jc w:val="center"/>
              <w:rPr>
                <w:sz w:val="23"/>
                <w:szCs w:val="23"/>
              </w:rPr>
            </w:pPr>
            <w:r w:rsidRPr="00ED5790">
              <w:rPr>
                <w:sz w:val="23"/>
                <w:szCs w:val="23"/>
              </w:rPr>
              <w:t>8.75</w:t>
            </w:r>
          </w:p>
        </w:tc>
        <w:tc>
          <w:tcPr>
            <w:tcW w:w="960" w:type="dxa"/>
            <w:tcBorders>
              <w:top w:val="nil"/>
              <w:left w:val="nil"/>
              <w:bottom w:val="nil"/>
              <w:right w:val="nil"/>
            </w:tcBorders>
            <w:shd w:val="clear" w:color="auto" w:fill="auto"/>
            <w:noWrap/>
            <w:vAlign w:val="center"/>
            <w:hideMark/>
          </w:tcPr>
          <w:p w14:paraId="7BF6782C" w14:textId="77777777" w:rsidR="00EC163F" w:rsidRPr="00ED5790" w:rsidRDefault="00EC163F" w:rsidP="006C1EB1">
            <w:pPr>
              <w:jc w:val="center"/>
              <w:rPr>
                <w:sz w:val="23"/>
                <w:szCs w:val="23"/>
              </w:rPr>
            </w:pPr>
            <w:r w:rsidRPr="00ED5790">
              <w:rPr>
                <w:sz w:val="23"/>
                <w:szCs w:val="23"/>
              </w:rPr>
              <w:t>0.98287</w:t>
            </w:r>
          </w:p>
        </w:tc>
      </w:tr>
      <w:tr w:rsidR="00CB1E6A" w:rsidRPr="00ED5790" w14:paraId="0ED3BF00"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2CDB9364" w14:textId="77777777" w:rsidR="00EC163F" w:rsidRPr="00ED5790" w:rsidRDefault="00EC163F" w:rsidP="006C1EB1">
            <w:pPr>
              <w:jc w:val="center"/>
              <w:rPr>
                <w:sz w:val="23"/>
                <w:szCs w:val="23"/>
              </w:rPr>
            </w:pPr>
            <w:r w:rsidRPr="00ED5790">
              <w:rPr>
                <w:sz w:val="23"/>
                <w:szCs w:val="23"/>
              </w:rPr>
              <w:t>14</w:t>
            </w:r>
          </w:p>
        </w:tc>
        <w:tc>
          <w:tcPr>
            <w:tcW w:w="960" w:type="dxa"/>
            <w:tcBorders>
              <w:top w:val="nil"/>
              <w:left w:val="nil"/>
              <w:bottom w:val="nil"/>
              <w:right w:val="nil"/>
            </w:tcBorders>
            <w:shd w:val="clear" w:color="auto" w:fill="auto"/>
            <w:noWrap/>
            <w:vAlign w:val="center"/>
            <w:hideMark/>
          </w:tcPr>
          <w:p w14:paraId="7EB22869" w14:textId="77777777" w:rsidR="00EC163F" w:rsidRPr="00ED5790" w:rsidRDefault="00EC163F" w:rsidP="006C1EB1">
            <w:pPr>
              <w:jc w:val="center"/>
              <w:rPr>
                <w:sz w:val="23"/>
                <w:szCs w:val="23"/>
              </w:rPr>
            </w:pPr>
            <w:r w:rsidRPr="00ED5790">
              <w:rPr>
                <w:sz w:val="23"/>
                <w:szCs w:val="23"/>
              </w:rPr>
              <w:t>13.07</w:t>
            </w:r>
          </w:p>
        </w:tc>
        <w:tc>
          <w:tcPr>
            <w:tcW w:w="960" w:type="dxa"/>
            <w:tcBorders>
              <w:top w:val="nil"/>
              <w:left w:val="nil"/>
              <w:bottom w:val="nil"/>
              <w:right w:val="nil"/>
            </w:tcBorders>
            <w:shd w:val="clear" w:color="auto" w:fill="auto"/>
            <w:noWrap/>
            <w:vAlign w:val="center"/>
            <w:hideMark/>
          </w:tcPr>
          <w:p w14:paraId="13C5301F" w14:textId="77777777" w:rsidR="00EC163F" w:rsidRPr="00ED5790" w:rsidRDefault="00EC163F" w:rsidP="006C1EB1">
            <w:pPr>
              <w:jc w:val="center"/>
              <w:rPr>
                <w:sz w:val="23"/>
                <w:szCs w:val="23"/>
              </w:rPr>
            </w:pPr>
            <w:r w:rsidRPr="00ED5790">
              <w:rPr>
                <w:sz w:val="23"/>
                <w:szCs w:val="23"/>
              </w:rPr>
              <w:t>0.95805</w:t>
            </w:r>
          </w:p>
        </w:tc>
      </w:tr>
      <w:tr w:rsidR="00CB1E6A" w:rsidRPr="00ED5790" w14:paraId="4174BDE6"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6C531D24" w14:textId="77777777" w:rsidR="00EC163F" w:rsidRPr="00ED5790" w:rsidRDefault="00EC163F" w:rsidP="006C1EB1">
            <w:pPr>
              <w:jc w:val="center"/>
              <w:rPr>
                <w:sz w:val="23"/>
                <w:szCs w:val="23"/>
              </w:rPr>
            </w:pPr>
            <w:r w:rsidRPr="00ED5790">
              <w:rPr>
                <w:sz w:val="23"/>
                <w:szCs w:val="23"/>
              </w:rPr>
              <w:t>15</w:t>
            </w:r>
          </w:p>
        </w:tc>
        <w:tc>
          <w:tcPr>
            <w:tcW w:w="960" w:type="dxa"/>
            <w:tcBorders>
              <w:top w:val="nil"/>
              <w:left w:val="nil"/>
              <w:bottom w:val="nil"/>
              <w:right w:val="nil"/>
            </w:tcBorders>
            <w:shd w:val="clear" w:color="auto" w:fill="auto"/>
            <w:noWrap/>
            <w:vAlign w:val="center"/>
            <w:hideMark/>
          </w:tcPr>
          <w:p w14:paraId="4B91EC7B" w14:textId="77777777" w:rsidR="00EC163F" w:rsidRPr="00ED5790" w:rsidRDefault="00EC163F" w:rsidP="006C1EB1">
            <w:pPr>
              <w:jc w:val="center"/>
              <w:rPr>
                <w:sz w:val="23"/>
                <w:szCs w:val="23"/>
              </w:rPr>
            </w:pPr>
            <w:r w:rsidRPr="00ED5790">
              <w:rPr>
                <w:sz w:val="23"/>
                <w:szCs w:val="23"/>
              </w:rPr>
              <w:t>15.47</w:t>
            </w:r>
          </w:p>
        </w:tc>
        <w:tc>
          <w:tcPr>
            <w:tcW w:w="960" w:type="dxa"/>
            <w:tcBorders>
              <w:top w:val="nil"/>
              <w:left w:val="nil"/>
              <w:bottom w:val="nil"/>
              <w:right w:val="nil"/>
            </w:tcBorders>
            <w:shd w:val="clear" w:color="auto" w:fill="auto"/>
            <w:noWrap/>
            <w:vAlign w:val="center"/>
            <w:hideMark/>
          </w:tcPr>
          <w:p w14:paraId="382A1502" w14:textId="77777777" w:rsidR="00EC163F" w:rsidRPr="00ED5790" w:rsidRDefault="00EC163F" w:rsidP="006C1EB1">
            <w:pPr>
              <w:jc w:val="center"/>
              <w:rPr>
                <w:sz w:val="23"/>
                <w:szCs w:val="23"/>
              </w:rPr>
            </w:pPr>
            <w:r w:rsidRPr="00ED5790">
              <w:rPr>
                <w:sz w:val="23"/>
                <w:szCs w:val="23"/>
              </w:rPr>
              <w:t>0.94245</w:t>
            </w:r>
          </w:p>
        </w:tc>
      </w:tr>
      <w:tr w:rsidR="00CB1E6A" w:rsidRPr="00ED5790" w14:paraId="088A0C7B"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36A60808" w14:textId="77777777" w:rsidR="00EC163F" w:rsidRPr="00ED5790" w:rsidRDefault="00EC163F" w:rsidP="006C1EB1">
            <w:pPr>
              <w:jc w:val="center"/>
              <w:rPr>
                <w:sz w:val="23"/>
                <w:szCs w:val="23"/>
              </w:rPr>
            </w:pPr>
            <w:r w:rsidRPr="00ED5790">
              <w:rPr>
                <w:sz w:val="23"/>
                <w:szCs w:val="23"/>
              </w:rPr>
              <w:t>16</w:t>
            </w:r>
          </w:p>
        </w:tc>
        <w:tc>
          <w:tcPr>
            <w:tcW w:w="960" w:type="dxa"/>
            <w:tcBorders>
              <w:top w:val="nil"/>
              <w:left w:val="nil"/>
              <w:bottom w:val="nil"/>
              <w:right w:val="nil"/>
            </w:tcBorders>
            <w:shd w:val="clear" w:color="auto" w:fill="auto"/>
            <w:noWrap/>
            <w:vAlign w:val="center"/>
            <w:hideMark/>
          </w:tcPr>
          <w:p w14:paraId="1A8EEED4" w14:textId="77777777" w:rsidR="00EC163F" w:rsidRPr="00ED5790" w:rsidRDefault="00EC163F" w:rsidP="006C1EB1">
            <w:pPr>
              <w:jc w:val="center"/>
              <w:rPr>
                <w:sz w:val="23"/>
                <w:szCs w:val="23"/>
              </w:rPr>
            </w:pPr>
            <w:r w:rsidRPr="00ED5790">
              <w:rPr>
                <w:sz w:val="23"/>
                <w:szCs w:val="23"/>
              </w:rPr>
              <w:t>14.43</w:t>
            </w:r>
          </w:p>
        </w:tc>
        <w:tc>
          <w:tcPr>
            <w:tcW w:w="960" w:type="dxa"/>
            <w:tcBorders>
              <w:top w:val="nil"/>
              <w:left w:val="nil"/>
              <w:bottom w:val="nil"/>
              <w:right w:val="nil"/>
            </w:tcBorders>
            <w:shd w:val="clear" w:color="auto" w:fill="auto"/>
            <w:noWrap/>
            <w:vAlign w:val="center"/>
            <w:hideMark/>
          </w:tcPr>
          <w:p w14:paraId="786CFF46" w14:textId="77777777" w:rsidR="00EC163F" w:rsidRPr="00ED5790" w:rsidRDefault="00EC163F" w:rsidP="006C1EB1">
            <w:pPr>
              <w:jc w:val="center"/>
              <w:rPr>
                <w:sz w:val="23"/>
                <w:szCs w:val="23"/>
              </w:rPr>
            </w:pPr>
            <w:r w:rsidRPr="00ED5790">
              <w:rPr>
                <w:sz w:val="23"/>
                <w:szCs w:val="23"/>
              </w:rPr>
              <w:t>0.97674</w:t>
            </w:r>
          </w:p>
        </w:tc>
      </w:tr>
      <w:tr w:rsidR="00CB1E6A" w:rsidRPr="00ED5790" w14:paraId="5110731A"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330D7B77" w14:textId="77777777" w:rsidR="00EC163F" w:rsidRPr="00ED5790" w:rsidRDefault="00EC163F" w:rsidP="006C1EB1">
            <w:pPr>
              <w:jc w:val="center"/>
              <w:rPr>
                <w:sz w:val="23"/>
                <w:szCs w:val="23"/>
              </w:rPr>
            </w:pPr>
            <w:r w:rsidRPr="00ED5790">
              <w:rPr>
                <w:sz w:val="23"/>
                <w:szCs w:val="23"/>
              </w:rPr>
              <w:t>17</w:t>
            </w:r>
          </w:p>
        </w:tc>
        <w:tc>
          <w:tcPr>
            <w:tcW w:w="960" w:type="dxa"/>
            <w:tcBorders>
              <w:top w:val="nil"/>
              <w:left w:val="nil"/>
              <w:bottom w:val="nil"/>
              <w:right w:val="nil"/>
            </w:tcBorders>
            <w:shd w:val="clear" w:color="auto" w:fill="auto"/>
            <w:noWrap/>
            <w:vAlign w:val="center"/>
            <w:hideMark/>
          </w:tcPr>
          <w:p w14:paraId="27464139" w14:textId="77777777" w:rsidR="00EC163F" w:rsidRPr="00ED5790" w:rsidRDefault="00EC163F" w:rsidP="006C1EB1">
            <w:pPr>
              <w:jc w:val="center"/>
              <w:rPr>
                <w:sz w:val="23"/>
                <w:szCs w:val="23"/>
              </w:rPr>
            </w:pPr>
            <w:r w:rsidRPr="00ED5790">
              <w:rPr>
                <w:sz w:val="23"/>
                <w:szCs w:val="23"/>
              </w:rPr>
              <w:t>18.15</w:t>
            </w:r>
          </w:p>
        </w:tc>
        <w:tc>
          <w:tcPr>
            <w:tcW w:w="960" w:type="dxa"/>
            <w:tcBorders>
              <w:top w:val="nil"/>
              <w:left w:val="nil"/>
              <w:bottom w:val="nil"/>
              <w:right w:val="nil"/>
            </w:tcBorders>
            <w:shd w:val="clear" w:color="auto" w:fill="auto"/>
            <w:noWrap/>
            <w:vAlign w:val="center"/>
            <w:hideMark/>
          </w:tcPr>
          <w:p w14:paraId="4D40FC00" w14:textId="77777777" w:rsidR="00EC163F" w:rsidRPr="00ED5790" w:rsidRDefault="00EC163F" w:rsidP="006C1EB1">
            <w:pPr>
              <w:jc w:val="center"/>
              <w:rPr>
                <w:sz w:val="23"/>
                <w:szCs w:val="23"/>
              </w:rPr>
            </w:pPr>
            <w:r w:rsidRPr="00ED5790">
              <w:rPr>
                <w:sz w:val="23"/>
                <w:szCs w:val="23"/>
              </w:rPr>
              <w:t>0.97042</w:t>
            </w:r>
          </w:p>
        </w:tc>
      </w:tr>
      <w:tr w:rsidR="00CB1E6A" w:rsidRPr="00ED5790" w14:paraId="4B4B9C47"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7F1C83E2" w14:textId="77777777" w:rsidR="00EC163F" w:rsidRPr="00ED5790" w:rsidRDefault="00EC163F" w:rsidP="006C1EB1">
            <w:pPr>
              <w:jc w:val="center"/>
              <w:rPr>
                <w:sz w:val="23"/>
                <w:szCs w:val="23"/>
              </w:rPr>
            </w:pPr>
            <w:r w:rsidRPr="00ED5790">
              <w:rPr>
                <w:sz w:val="23"/>
                <w:szCs w:val="23"/>
              </w:rPr>
              <w:t>18</w:t>
            </w:r>
          </w:p>
        </w:tc>
        <w:tc>
          <w:tcPr>
            <w:tcW w:w="960" w:type="dxa"/>
            <w:tcBorders>
              <w:top w:val="nil"/>
              <w:left w:val="nil"/>
              <w:bottom w:val="nil"/>
              <w:right w:val="nil"/>
            </w:tcBorders>
            <w:shd w:val="clear" w:color="auto" w:fill="auto"/>
            <w:noWrap/>
            <w:vAlign w:val="center"/>
            <w:hideMark/>
          </w:tcPr>
          <w:p w14:paraId="03FC7455" w14:textId="77777777" w:rsidR="00EC163F" w:rsidRPr="00ED5790" w:rsidRDefault="00EC163F" w:rsidP="006C1EB1">
            <w:pPr>
              <w:jc w:val="center"/>
              <w:rPr>
                <w:sz w:val="23"/>
                <w:szCs w:val="23"/>
              </w:rPr>
            </w:pPr>
            <w:r w:rsidRPr="00ED5790">
              <w:rPr>
                <w:sz w:val="23"/>
                <w:szCs w:val="23"/>
              </w:rPr>
              <w:t>20.11</w:t>
            </w:r>
          </w:p>
        </w:tc>
        <w:tc>
          <w:tcPr>
            <w:tcW w:w="960" w:type="dxa"/>
            <w:tcBorders>
              <w:top w:val="nil"/>
              <w:left w:val="nil"/>
              <w:bottom w:val="nil"/>
              <w:right w:val="nil"/>
            </w:tcBorders>
            <w:shd w:val="clear" w:color="auto" w:fill="auto"/>
            <w:noWrap/>
            <w:vAlign w:val="center"/>
            <w:hideMark/>
          </w:tcPr>
          <w:p w14:paraId="0707A4D8" w14:textId="77777777" w:rsidR="00EC163F" w:rsidRPr="00ED5790" w:rsidRDefault="00EC163F" w:rsidP="006C1EB1">
            <w:pPr>
              <w:jc w:val="center"/>
              <w:rPr>
                <w:sz w:val="23"/>
                <w:szCs w:val="23"/>
              </w:rPr>
            </w:pPr>
            <w:r w:rsidRPr="00ED5790">
              <w:rPr>
                <w:sz w:val="23"/>
                <w:szCs w:val="23"/>
              </w:rPr>
              <w:t>0.95199</w:t>
            </w:r>
          </w:p>
        </w:tc>
      </w:tr>
      <w:tr w:rsidR="00CB1E6A" w:rsidRPr="00ED5790" w14:paraId="190EA0AC" w14:textId="77777777" w:rsidTr="00EC163F">
        <w:trPr>
          <w:trHeight w:val="312"/>
          <w:jc w:val="center"/>
        </w:trPr>
        <w:tc>
          <w:tcPr>
            <w:tcW w:w="1164" w:type="dxa"/>
            <w:tcBorders>
              <w:top w:val="nil"/>
              <w:left w:val="nil"/>
              <w:bottom w:val="nil"/>
              <w:right w:val="nil"/>
            </w:tcBorders>
            <w:shd w:val="clear" w:color="auto" w:fill="auto"/>
            <w:noWrap/>
            <w:vAlign w:val="center"/>
            <w:hideMark/>
          </w:tcPr>
          <w:p w14:paraId="2EB73745" w14:textId="77777777" w:rsidR="00EC163F" w:rsidRPr="00ED5790" w:rsidRDefault="00EC163F" w:rsidP="006C1EB1">
            <w:pPr>
              <w:jc w:val="center"/>
              <w:rPr>
                <w:sz w:val="23"/>
                <w:szCs w:val="23"/>
              </w:rPr>
            </w:pPr>
            <w:r w:rsidRPr="00ED5790">
              <w:rPr>
                <w:sz w:val="23"/>
                <w:szCs w:val="23"/>
              </w:rPr>
              <w:t>19</w:t>
            </w:r>
          </w:p>
        </w:tc>
        <w:tc>
          <w:tcPr>
            <w:tcW w:w="960" w:type="dxa"/>
            <w:tcBorders>
              <w:top w:val="nil"/>
              <w:left w:val="nil"/>
              <w:bottom w:val="nil"/>
              <w:right w:val="nil"/>
            </w:tcBorders>
            <w:shd w:val="clear" w:color="auto" w:fill="auto"/>
            <w:noWrap/>
            <w:vAlign w:val="center"/>
            <w:hideMark/>
          </w:tcPr>
          <w:p w14:paraId="45D025FC" w14:textId="77777777" w:rsidR="00EC163F" w:rsidRPr="00ED5790" w:rsidRDefault="00EC163F" w:rsidP="006C1EB1">
            <w:pPr>
              <w:jc w:val="center"/>
              <w:rPr>
                <w:sz w:val="23"/>
                <w:szCs w:val="23"/>
              </w:rPr>
            </w:pPr>
            <w:r w:rsidRPr="00ED5790">
              <w:rPr>
                <w:sz w:val="23"/>
                <w:szCs w:val="23"/>
              </w:rPr>
              <w:t>18.21</w:t>
            </w:r>
          </w:p>
        </w:tc>
        <w:tc>
          <w:tcPr>
            <w:tcW w:w="960" w:type="dxa"/>
            <w:tcBorders>
              <w:top w:val="nil"/>
              <w:left w:val="nil"/>
              <w:bottom w:val="nil"/>
              <w:right w:val="nil"/>
            </w:tcBorders>
            <w:shd w:val="clear" w:color="auto" w:fill="auto"/>
            <w:noWrap/>
            <w:vAlign w:val="center"/>
            <w:hideMark/>
          </w:tcPr>
          <w:p w14:paraId="5D4E1F2B" w14:textId="77777777" w:rsidR="00EC163F" w:rsidRPr="00ED5790" w:rsidRDefault="00EC163F" w:rsidP="006C1EB1">
            <w:pPr>
              <w:jc w:val="center"/>
              <w:rPr>
                <w:sz w:val="23"/>
                <w:szCs w:val="23"/>
              </w:rPr>
            </w:pPr>
            <w:r w:rsidRPr="00ED5790">
              <w:rPr>
                <w:sz w:val="23"/>
                <w:szCs w:val="23"/>
              </w:rPr>
              <w:t>0.96944</w:t>
            </w:r>
          </w:p>
        </w:tc>
      </w:tr>
      <w:tr w:rsidR="006C1EB1" w:rsidRPr="00ED5790" w14:paraId="54F485B3" w14:textId="77777777" w:rsidTr="00EC163F">
        <w:trPr>
          <w:trHeight w:val="312"/>
          <w:jc w:val="center"/>
        </w:trPr>
        <w:tc>
          <w:tcPr>
            <w:tcW w:w="1164" w:type="dxa"/>
            <w:tcBorders>
              <w:top w:val="nil"/>
              <w:left w:val="nil"/>
              <w:bottom w:val="single" w:sz="4" w:space="0" w:color="auto"/>
              <w:right w:val="nil"/>
            </w:tcBorders>
            <w:shd w:val="clear" w:color="auto" w:fill="auto"/>
            <w:noWrap/>
            <w:vAlign w:val="center"/>
            <w:hideMark/>
          </w:tcPr>
          <w:p w14:paraId="6136971C" w14:textId="77777777" w:rsidR="00EC163F" w:rsidRPr="00ED5790" w:rsidRDefault="00EC163F" w:rsidP="006C1EB1">
            <w:pPr>
              <w:jc w:val="center"/>
              <w:rPr>
                <w:sz w:val="23"/>
                <w:szCs w:val="23"/>
              </w:rPr>
            </w:pPr>
            <w:r w:rsidRPr="00ED5790">
              <w:rPr>
                <w:sz w:val="23"/>
                <w:szCs w:val="23"/>
              </w:rPr>
              <w:t>20</w:t>
            </w:r>
          </w:p>
        </w:tc>
        <w:tc>
          <w:tcPr>
            <w:tcW w:w="960" w:type="dxa"/>
            <w:tcBorders>
              <w:top w:val="nil"/>
              <w:left w:val="nil"/>
              <w:bottom w:val="single" w:sz="4" w:space="0" w:color="auto"/>
              <w:right w:val="nil"/>
            </w:tcBorders>
            <w:shd w:val="clear" w:color="auto" w:fill="auto"/>
            <w:noWrap/>
            <w:vAlign w:val="center"/>
            <w:hideMark/>
          </w:tcPr>
          <w:p w14:paraId="065008F5" w14:textId="77777777" w:rsidR="00EC163F" w:rsidRPr="00ED5790" w:rsidRDefault="00EC163F" w:rsidP="006C1EB1">
            <w:pPr>
              <w:jc w:val="center"/>
              <w:rPr>
                <w:sz w:val="23"/>
                <w:szCs w:val="23"/>
              </w:rPr>
            </w:pPr>
            <w:r w:rsidRPr="00ED5790">
              <w:rPr>
                <w:sz w:val="23"/>
                <w:szCs w:val="23"/>
              </w:rPr>
              <w:t>27.26</w:t>
            </w:r>
          </w:p>
        </w:tc>
        <w:tc>
          <w:tcPr>
            <w:tcW w:w="960" w:type="dxa"/>
            <w:tcBorders>
              <w:top w:val="nil"/>
              <w:left w:val="nil"/>
              <w:bottom w:val="single" w:sz="4" w:space="0" w:color="auto"/>
              <w:right w:val="nil"/>
            </w:tcBorders>
            <w:shd w:val="clear" w:color="auto" w:fill="auto"/>
            <w:noWrap/>
            <w:vAlign w:val="center"/>
            <w:hideMark/>
          </w:tcPr>
          <w:p w14:paraId="4774552D" w14:textId="77777777" w:rsidR="00EC163F" w:rsidRPr="00ED5790" w:rsidRDefault="00EC163F" w:rsidP="006C1EB1">
            <w:pPr>
              <w:jc w:val="center"/>
              <w:rPr>
                <w:sz w:val="23"/>
                <w:szCs w:val="23"/>
              </w:rPr>
            </w:pPr>
            <w:r w:rsidRPr="00ED5790">
              <w:rPr>
                <w:sz w:val="23"/>
                <w:szCs w:val="23"/>
              </w:rPr>
              <w:t>0.91757</w:t>
            </w:r>
          </w:p>
        </w:tc>
      </w:tr>
    </w:tbl>
    <w:p w14:paraId="21D4200B" w14:textId="0A2E6ACC" w:rsidR="00D63ADC" w:rsidRPr="00CB1E6A" w:rsidRDefault="00D63ADC" w:rsidP="00D63ADC"/>
    <w:p w14:paraId="08FCB159" w14:textId="706D4803" w:rsidR="00743AAE" w:rsidRDefault="00A419AB" w:rsidP="005A05E3">
      <w:pPr>
        <w:spacing w:line="480" w:lineRule="auto"/>
        <w:jc w:val="both"/>
        <w:rPr>
          <w:lang w:val="en-GB"/>
        </w:rPr>
      </w:pPr>
      <w:bookmarkStart w:id="536" w:name="_Hlk117688210"/>
      <w:bookmarkStart w:id="537" w:name="_Hlk114256283"/>
      <w:r w:rsidRPr="00CB1E6A">
        <w:rPr>
          <w:lang w:val="en-GB"/>
        </w:rPr>
        <w:t xml:space="preserve"> </w:t>
      </w:r>
      <w:r w:rsidR="00CD5FB6">
        <w:rPr>
          <w:lang w:val="en-GB"/>
        </w:rPr>
        <w:t xml:space="preserve">The variation of the </w:t>
      </w:r>
      <w:r w:rsidR="00CD5FB6" w:rsidRPr="00A265FD">
        <w:rPr>
          <w:i/>
          <w:iCs/>
          <w:lang w:val="en-GB"/>
        </w:rPr>
        <w:t>Purelin, Tansig and Logsig</w:t>
      </w:r>
      <w:r w:rsidR="00CD5FB6">
        <w:rPr>
          <w:lang w:val="en-GB"/>
        </w:rPr>
        <w:t xml:space="preserve"> activation 11 numbers of hidden neurons. </w:t>
      </w:r>
      <w:r w:rsidRPr="00CB1E6A">
        <w:rPr>
          <w:lang w:val="en-GB"/>
        </w:rPr>
        <w:t xml:space="preserve">As shown in Table 4.2.2.6, the </w:t>
      </w:r>
      <w:r w:rsidRPr="00CB1E6A">
        <w:rPr>
          <w:i/>
          <w:iCs/>
          <w:lang w:val="en-GB"/>
        </w:rPr>
        <w:t>Logsig</w:t>
      </w:r>
      <w:r w:rsidRPr="00CB1E6A">
        <w:rPr>
          <w:lang w:val="en-GB"/>
        </w:rPr>
        <w:t xml:space="preserve"> activation function gave the best prediction with </w:t>
      </w:r>
      <w:r w:rsidR="004927D6" w:rsidRPr="00CB1E6A">
        <w:rPr>
          <w:lang w:val="en-GB"/>
        </w:rPr>
        <w:t xml:space="preserve">an </w:t>
      </w:r>
      <w:r w:rsidRPr="00CB1E6A">
        <w:rPr>
          <w:lang w:val="en-GB"/>
        </w:rPr>
        <w:t>R</w:t>
      </w:r>
      <w:r w:rsidRPr="00CB1E6A">
        <w:rPr>
          <w:vertAlign w:val="superscript"/>
          <w:lang w:val="en-GB"/>
        </w:rPr>
        <w:t>2</w:t>
      </w:r>
      <w:r w:rsidRPr="00CB1E6A">
        <w:rPr>
          <w:lang w:val="en-GB"/>
        </w:rPr>
        <w:t xml:space="preserve"> value of 0.98545.</w:t>
      </w:r>
      <w:r w:rsidR="008669C9" w:rsidRPr="00CB1E6A">
        <w:rPr>
          <w:lang w:val="en-GB"/>
        </w:rPr>
        <w:t xml:space="preserve"> </w:t>
      </w:r>
      <w:bookmarkStart w:id="538" w:name="_Hlk117333062"/>
      <w:r w:rsidR="000E5194">
        <w:rPr>
          <w:lang w:val="en-GB"/>
        </w:rPr>
        <w:t xml:space="preserve">The </w:t>
      </w:r>
      <w:r w:rsidR="003E3296">
        <w:rPr>
          <w:lang w:val="en-GB"/>
        </w:rPr>
        <w:t xml:space="preserve">activation functions improved </w:t>
      </w:r>
      <w:r w:rsidR="000E5194">
        <w:rPr>
          <w:lang w:val="en-GB"/>
        </w:rPr>
        <w:t xml:space="preserve">the accuracy of the experimental data by the elimination of the </w:t>
      </w:r>
      <w:r w:rsidR="00882327">
        <w:rPr>
          <w:lang w:val="en-GB"/>
        </w:rPr>
        <w:t>dataset bias</w:t>
      </w:r>
      <w:r w:rsidR="000E5194">
        <w:rPr>
          <w:lang w:val="en-GB"/>
        </w:rPr>
        <w:t xml:space="preserve"> to the minimal</w:t>
      </w:r>
      <w:r w:rsidR="00BB7F86">
        <w:rPr>
          <w:lang w:val="en-GB"/>
        </w:rPr>
        <w:t xml:space="preserve">. This was achieved by activating the significant neurons, thereby providing a better fit for BSP1-CQP experimental data sets </w:t>
      </w:r>
      <w:bookmarkEnd w:id="538"/>
      <w:r w:rsidR="000E5194">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0E5194">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0E5194">
        <w:rPr>
          <w:lang w:val="en-GB"/>
        </w:rPr>
        <w:fldChar w:fldCharType="end"/>
      </w:r>
      <w:r w:rsidR="000E5194">
        <w:rPr>
          <w:lang w:val="en-GB"/>
        </w:rPr>
        <w:t xml:space="preserve">. </w:t>
      </w:r>
      <w:r w:rsidR="008669C9" w:rsidRPr="00CB1E6A">
        <w:rPr>
          <w:lang w:val="en-GB"/>
        </w:rPr>
        <w:t xml:space="preserve">Figure 4.2.2.9.1 </w:t>
      </w:r>
      <w:r w:rsidR="00410D68" w:rsidRPr="00CB1E6A">
        <w:rPr>
          <w:lang w:val="en-GB"/>
        </w:rPr>
        <w:t>illustrated the regression plot for training, validation and testing. This figure shows the overall of the prediction set, in the form of a network output against the experimental data efficiency</w:t>
      </w:r>
      <w:r w:rsidR="008669C9" w:rsidRPr="00CB1E6A">
        <w:rPr>
          <w:lang w:val="en-GB"/>
        </w:rPr>
        <w:t xml:space="preserve">. </w:t>
      </w:r>
      <w:r w:rsidR="00834EC3" w:rsidRPr="00CB1E6A">
        <w:rPr>
          <w:lang w:val="en-GB"/>
        </w:rPr>
        <w:t>The architecture for the ANN model (5-11-1) for CQP uptake onto BSP1 is depicted in Figure 4.2.2.9.2.</w:t>
      </w:r>
      <w:bookmarkEnd w:id="536"/>
    </w:p>
    <w:p w14:paraId="2B7085A4" w14:textId="77777777" w:rsidR="0076286E" w:rsidRPr="00CB1E6A" w:rsidRDefault="0076286E" w:rsidP="005A05E3">
      <w:pPr>
        <w:spacing w:line="480" w:lineRule="auto"/>
        <w:jc w:val="both"/>
        <w:rPr>
          <w:lang w:val="en-GB"/>
        </w:rPr>
      </w:pPr>
    </w:p>
    <w:p w14:paraId="61DE02C3" w14:textId="6C18696E" w:rsidR="00D63ADC" w:rsidRPr="00CB1E6A" w:rsidRDefault="00D63ADC" w:rsidP="0076286E">
      <w:pPr>
        <w:pStyle w:val="ListofTables"/>
      </w:pPr>
      <w:bookmarkStart w:id="539" w:name="_Toc123057412"/>
      <w:bookmarkEnd w:id="537"/>
      <w:r w:rsidRPr="00CB1E6A">
        <w:lastRenderedPageBreak/>
        <w:t xml:space="preserve">Table </w:t>
      </w:r>
      <w:r w:rsidR="00EC163F" w:rsidRPr="00CB1E6A">
        <w:t>4.2.2.6</w:t>
      </w:r>
      <w:r w:rsidRPr="00CB1E6A">
        <w:t>: Comparison of different activation functions for the prediction of adsorption efficiency</w:t>
      </w:r>
      <w:bookmarkEnd w:id="539"/>
    </w:p>
    <w:tbl>
      <w:tblPr>
        <w:tblW w:w="3615" w:type="dxa"/>
        <w:jc w:val="center"/>
        <w:tblLook w:val="04A0" w:firstRow="1" w:lastRow="0" w:firstColumn="1" w:lastColumn="0" w:noHBand="0" w:noVBand="1"/>
      </w:tblPr>
      <w:tblGrid>
        <w:gridCol w:w="2655"/>
        <w:gridCol w:w="960"/>
      </w:tblGrid>
      <w:tr w:rsidR="00CB1E6A" w:rsidRPr="00CB1E6A" w14:paraId="0E1B7C1C" w14:textId="77777777" w:rsidTr="00DA2393">
        <w:trPr>
          <w:trHeight w:val="324"/>
          <w:jc w:val="center"/>
        </w:trPr>
        <w:tc>
          <w:tcPr>
            <w:tcW w:w="2655" w:type="dxa"/>
            <w:tcBorders>
              <w:top w:val="nil"/>
              <w:left w:val="nil"/>
              <w:bottom w:val="nil"/>
              <w:right w:val="nil"/>
            </w:tcBorders>
            <w:shd w:val="clear" w:color="auto" w:fill="auto"/>
            <w:noWrap/>
            <w:vAlign w:val="bottom"/>
          </w:tcPr>
          <w:tbl>
            <w:tblPr>
              <w:tblW w:w="2217" w:type="dxa"/>
              <w:tblLook w:val="04A0" w:firstRow="1" w:lastRow="0" w:firstColumn="1" w:lastColumn="0" w:noHBand="0" w:noVBand="1"/>
            </w:tblPr>
            <w:tblGrid>
              <w:gridCol w:w="1341"/>
              <w:gridCol w:w="960"/>
            </w:tblGrid>
            <w:tr w:rsidR="00CB1E6A" w:rsidRPr="00ED5790" w14:paraId="2A538AA4" w14:textId="77777777" w:rsidTr="00EC163F">
              <w:trPr>
                <w:trHeight w:val="372"/>
              </w:trPr>
              <w:tc>
                <w:tcPr>
                  <w:tcW w:w="1257" w:type="dxa"/>
                  <w:tcBorders>
                    <w:top w:val="single" w:sz="4" w:space="0" w:color="auto"/>
                    <w:left w:val="nil"/>
                    <w:bottom w:val="single" w:sz="4" w:space="0" w:color="auto"/>
                    <w:right w:val="nil"/>
                  </w:tcBorders>
                  <w:shd w:val="clear" w:color="auto" w:fill="auto"/>
                  <w:noWrap/>
                  <w:vAlign w:val="center"/>
                  <w:hideMark/>
                </w:tcPr>
                <w:p w14:paraId="0F5F75C9" w14:textId="77777777" w:rsidR="00EC163F" w:rsidRPr="00ED5790" w:rsidRDefault="00EC163F" w:rsidP="00EC163F">
                  <w:r w:rsidRPr="00ED5790">
                    <w:rPr>
                      <w:sz w:val="22"/>
                      <w:szCs w:val="22"/>
                    </w:rPr>
                    <w:t>TRANSFER FUNCTION</w:t>
                  </w:r>
                </w:p>
              </w:tc>
              <w:tc>
                <w:tcPr>
                  <w:tcW w:w="960" w:type="dxa"/>
                  <w:tcBorders>
                    <w:top w:val="single" w:sz="4" w:space="0" w:color="auto"/>
                    <w:left w:val="nil"/>
                    <w:bottom w:val="single" w:sz="4" w:space="0" w:color="auto"/>
                    <w:right w:val="nil"/>
                  </w:tcBorders>
                  <w:shd w:val="clear" w:color="auto" w:fill="auto"/>
                  <w:noWrap/>
                  <w:vAlign w:val="center"/>
                  <w:hideMark/>
                </w:tcPr>
                <w:p w14:paraId="5C364DCD" w14:textId="77777777" w:rsidR="00EC163F" w:rsidRPr="00ED5790" w:rsidRDefault="00EC163F" w:rsidP="00EC163F">
                  <w:r w:rsidRPr="00ED5790">
                    <w:rPr>
                      <w:sz w:val="22"/>
                      <w:szCs w:val="22"/>
                    </w:rPr>
                    <w:t>R</w:t>
                  </w:r>
                  <w:r w:rsidRPr="00ED5790">
                    <w:rPr>
                      <w:sz w:val="22"/>
                      <w:szCs w:val="22"/>
                      <w:vertAlign w:val="superscript"/>
                    </w:rPr>
                    <w:t>2</w:t>
                  </w:r>
                </w:p>
              </w:tc>
            </w:tr>
            <w:tr w:rsidR="00CB1E6A" w:rsidRPr="00ED5790" w14:paraId="63E6A256" w14:textId="77777777" w:rsidTr="00EC163F">
              <w:trPr>
                <w:trHeight w:val="312"/>
              </w:trPr>
              <w:tc>
                <w:tcPr>
                  <w:tcW w:w="1257" w:type="dxa"/>
                  <w:tcBorders>
                    <w:top w:val="nil"/>
                    <w:left w:val="nil"/>
                    <w:bottom w:val="nil"/>
                    <w:right w:val="nil"/>
                  </w:tcBorders>
                  <w:shd w:val="clear" w:color="auto" w:fill="auto"/>
                  <w:noWrap/>
                  <w:vAlign w:val="center"/>
                  <w:hideMark/>
                </w:tcPr>
                <w:p w14:paraId="61FA6EE6" w14:textId="77777777" w:rsidR="00EC163F" w:rsidRPr="00ED5790" w:rsidRDefault="00EC163F" w:rsidP="00EC163F">
                  <w:pPr>
                    <w:rPr>
                      <w:i/>
                      <w:iCs/>
                    </w:rPr>
                  </w:pPr>
                  <w:r w:rsidRPr="00ED5790">
                    <w:rPr>
                      <w:i/>
                      <w:iCs/>
                      <w:sz w:val="22"/>
                      <w:szCs w:val="22"/>
                    </w:rPr>
                    <w:t>Logsig</w:t>
                  </w:r>
                </w:p>
              </w:tc>
              <w:tc>
                <w:tcPr>
                  <w:tcW w:w="960" w:type="dxa"/>
                  <w:tcBorders>
                    <w:top w:val="nil"/>
                    <w:left w:val="nil"/>
                    <w:bottom w:val="nil"/>
                    <w:right w:val="nil"/>
                  </w:tcBorders>
                  <w:shd w:val="clear" w:color="auto" w:fill="auto"/>
                  <w:noWrap/>
                  <w:vAlign w:val="center"/>
                  <w:hideMark/>
                </w:tcPr>
                <w:p w14:paraId="5F7D45AB" w14:textId="77777777" w:rsidR="00EC163F" w:rsidRPr="00ED5790" w:rsidRDefault="00EC163F" w:rsidP="00EC163F">
                  <w:pPr>
                    <w:jc w:val="right"/>
                    <w:rPr>
                      <w:b/>
                      <w:bCs/>
                    </w:rPr>
                  </w:pPr>
                  <w:r w:rsidRPr="00ED5790">
                    <w:rPr>
                      <w:b/>
                      <w:bCs/>
                      <w:sz w:val="22"/>
                      <w:szCs w:val="22"/>
                    </w:rPr>
                    <w:t>0.98545</w:t>
                  </w:r>
                </w:p>
              </w:tc>
            </w:tr>
            <w:tr w:rsidR="00CB1E6A" w:rsidRPr="00ED5790" w14:paraId="7C01E1AA" w14:textId="77777777" w:rsidTr="00EC163F">
              <w:trPr>
                <w:trHeight w:val="312"/>
              </w:trPr>
              <w:tc>
                <w:tcPr>
                  <w:tcW w:w="1257" w:type="dxa"/>
                  <w:tcBorders>
                    <w:top w:val="nil"/>
                    <w:left w:val="nil"/>
                    <w:bottom w:val="nil"/>
                    <w:right w:val="nil"/>
                  </w:tcBorders>
                  <w:shd w:val="clear" w:color="auto" w:fill="auto"/>
                  <w:noWrap/>
                  <w:vAlign w:val="center"/>
                  <w:hideMark/>
                </w:tcPr>
                <w:p w14:paraId="21EEA8B1" w14:textId="77777777" w:rsidR="00EC163F" w:rsidRPr="00ED5790" w:rsidRDefault="00EC163F" w:rsidP="00EC163F">
                  <w:pPr>
                    <w:rPr>
                      <w:i/>
                      <w:iCs/>
                    </w:rPr>
                  </w:pPr>
                  <w:r w:rsidRPr="00ED5790">
                    <w:rPr>
                      <w:i/>
                      <w:iCs/>
                      <w:sz w:val="22"/>
                      <w:szCs w:val="22"/>
                    </w:rPr>
                    <w:t>Purelin</w:t>
                  </w:r>
                </w:p>
              </w:tc>
              <w:tc>
                <w:tcPr>
                  <w:tcW w:w="960" w:type="dxa"/>
                  <w:tcBorders>
                    <w:top w:val="nil"/>
                    <w:left w:val="nil"/>
                    <w:bottom w:val="nil"/>
                    <w:right w:val="nil"/>
                  </w:tcBorders>
                  <w:shd w:val="clear" w:color="auto" w:fill="auto"/>
                  <w:noWrap/>
                  <w:vAlign w:val="center"/>
                  <w:hideMark/>
                </w:tcPr>
                <w:p w14:paraId="5BCA53E8" w14:textId="77777777" w:rsidR="00EC163F" w:rsidRPr="00ED5790" w:rsidRDefault="00EC163F" w:rsidP="00EC163F">
                  <w:pPr>
                    <w:jc w:val="right"/>
                  </w:pPr>
                  <w:r w:rsidRPr="00ED5790">
                    <w:rPr>
                      <w:sz w:val="22"/>
                      <w:szCs w:val="22"/>
                    </w:rPr>
                    <w:t>0.65951</w:t>
                  </w:r>
                </w:p>
              </w:tc>
            </w:tr>
            <w:tr w:rsidR="00CB1E6A" w:rsidRPr="00ED5790" w14:paraId="79598A67" w14:textId="77777777" w:rsidTr="00EC163F">
              <w:trPr>
                <w:trHeight w:val="312"/>
              </w:trPr>
              <w:tc>
                <w:tcPr>
                  <w:tcW w:w="1257" w:type="dxa"/>
                  <w:tcBorders>
                    <w:top w:val="nil"/>
                    <w:left w:val="nil"/>
                    <w:bottom w:val="single" w:sz="4" w:space="0" w:color="auto"/>
                    <w:right w:val="nil"/>
                  </w:tcBorders>
                  <w:shd w:val="clear" w:color="auto" w:fill="auto"/>
                  <w:noWrap/>
                  <w:vAlign w:val="center"/>
                  <w:hideMark/>
                </w:tcPr>
                <w:p w14:paraId="6F3B36A8" w14:textId="77777777" w:rsidR="00EC163F" w:rsidRPr="00ED5790" w:rsidRDefault="00EC163F" w:rsidP="00EC163F">
                  <w:pPr>
                    <w:rPr>
                      <w:i/>
                      <w:iCs/>
                    </w:rPr>
                  </w:pPr>
                  <w:r w:rsidRPr="00ED5790">
                    <w:rPr>
                      <w:i/>
                      <w:iCs/>
                      <w:sz w:val="22"/>
                      <w:szCs w:val="22"/>
                    </w:rPr>
                    <w:t>Tansig</w:t>
                  </w:r>
                </w:p>
              </w:tc>
              <w:tc>
                <w:tcPr>
                  <w:tcW w:w="960" w:type="dxa"/>
                  <w:tcBorders>
                    <w:top w:val="nil"/>
                    <w:left w:val="nil"/>
                    <w:bottom w:val="single" w:sz="4" w:space="0" w:color="auto"/>
                    <w:right w:val="nil"/>
                  </w:tcBorders>
                  <w:shd w:val="clear" w:color="auto" w:fill="auto"/>
                  <w:noWrap/>
                  <w:vAlign w:val="center"/>
                  <w:hideMark/>
                </w:tcPr>
                <w:p w14:paraId="4DACCDA1" w14:textId="77777777" w:rsidR="00EC163F" w:rsidRPr="00ED5790" w:rsidRDefault="00EC163F" w:rsidP="00EC163F">
                  <w:pPr>
                    <w:jc w:val="right"/>
                  </w:pPr>
                  <w:r w:rsidRPr="00ED5790">
                    <w:rPr>
                      <w:sz w:val="22"/>
                      <w:szCs w:val="22"/>
                    </w:rPr>
                    <w:t>0.9799</w:t>
                  </w:r>
                </w:p>
              </w:tc>
            </w:tr>
          </w:tbl>
          <w:p w14:paraId="1D1CD898" w14:textId="649BC510" w:rsidR="00D63ADC" w:rsidRPr="00CB1E6A" w:rsidRDefault="00D63ADC" w:rsidP="00136F56">
            <w:pPr>
              <w:rPr>
                <w:rFonts w:asciiTheme="majorBidi" w:hAnsiTheme="majorBidi" w:cstheme="majorBidi"/>
              </w:rPr>
            </w:pPr>
          </w:p>
        </w:tc>
        <w:tc>
          <w:tcPr>
            <w:tcW w:w="960" w:type="dxa"/>
            <w:tcBorders>
              <w:top w:val="nil"/>
              <w:left w:val="nil"/>
              <w:bottom w:val="nil"/>
              <w:right w:val="nil"/>
            </w:tcBorders>
            <w:shd w:val="clear" w:color="auto" w:fill="auto"/>
            <w:noWrap/>
            <w:vAlign w:val="bottom"/>
          </w:tcPr>
          <w:p w14:paraId="76AE0C51" w14:textId="7D4F41C9" w:rsidR="00D63ADC" w:rsidRPr="00CB1E6A" w:rsidRDefault="00D63ADC" w:rsidP="00136F56">
            <w:pPr>
              <w:rPr>
                <w:rFonts w:asciiTheme="majorBidi" w:hAnsiTheme="majorBidi" w:cstheme="majorBidi"/>
              </w:rPr>
            </w:pPr>
          </w:p>
        </w:tc>
      </w:tr>
      <w:tr w:rsidR="00CB1E6A" w:rsidRPr="00CB1E6A" w14:paraId="3B1CC837" w14:textId="77777777" w:rsidTr="00DA2393">
        <w:trPr>
          <w:trHeight w:val="288"/>
          <w:jc w:val="center"/>
        </w:trPr>
        <w:tc>
          <w:tcPr>
            <w:tcW w:w="2655" w:type="dxa"/>
            <w:tcBorders>
              <w:top w:val="nil"/>
              <w:left w:val="nil"/>
              <w:bottom w:val="nil"/>
              <w:right w:val="nil"/>
            </w:tcBorders>
            <w:shd w:val="clear" w:color="auto" w:fill="auto"/>
            <w:noWrap/>
            <w:vAlign w:val="bottom"/>
          </w:tcPr>
          <w:p w14:paraId="4F74FB3D" w14:textId="2E101999" w:rsidR="00D63ADC" w:rsidRPr="00CB1E6A" w:rsidRDefault="00D63ADC" w:rsidP="00136F56">
            <w:pPr>
              <w:rPr>
                <w:rFonts w:asciiTheme="majorBidi" w:hAnsiTheme="majorBidi" w:cstheme="majorBidi"/>
                <w:i/>
                <w:iCs/>
              </w:rPr>
            </w:pPr>
          </w:p>
        </w:tc>
        <w:tc>
          <w:tcPr>
            <w:tcW w:w="960" w:type="dxa"/>
            <w:tcBorders>
              <w:top w:val="nil"/>
              <w:left w:val="nil"/>
              <w:bottom w:val="nil"/>
              <w:right w:val="nil"/>
            </w:tcBorders>
            <w:shd w:val="clear" w:color="auto" w:fill="auto"/>
            <w:noWrap/>
            <w:vAlign w:val="bottom"/>
          </w:tcPr>
          <w:p w14:paraId="55D72E6C" w14:textId="46E3D931" w:rsidR="00D63ADC" w:rsidRPr="00CB1E6A" w:rsidRDefault="00D63ADC" w:rsidP="00136F56">
            <w:pPr>
              <w:jc w:val="right"/>
              <w:rPr>
                <w:rFonts w:asciiTheme="majorBidi" w:hAnsiTheme="majorBidi" w:cstheme="majorBidi"/>
                <w:b/>
                <w:bCs/>
              </w:rPr>
            </w:pPr>
          </w:p>
        </w:tc>
      </w:tr>
      <w:tr w:rsidR="00CB1E6A" w:rsidRPr="00CB1E6A" w14:paraId="660B07B5" w14:textId="77777777" w:rsidTr="00DA2393">
        <w:trPr>
          <w:trHeight w:val="288"/>
          <w:jc w:val="center"/>
        </w:trPr>
        <w:tc>
          <w:tcPr>
            <w:tcW w:w="2655" w:type="dxa"/>
            <w:tcBorders>
              <w:top w:val="nil"/>
              <w:left w:val="nil"/>
              <w:bottom w:val="nil"/>
              <w:right w:val="nil"/>
            </w:tcBorders>
            <w:shd w:val="clear" w:color="auto" w:fill="auto"/>
            <w:noWrap/>
            <w:vAlign w:val="bottom"/>
          </w:tcPr>
          <w:p w14:paraId="5A39BDCC" w14:textId="79437DF9" w:rsidR="00D63ADC" w:rsidRPr="00CB1E6A" w:rsidRDefault="00D63ADC" w:rsidP="00136F56">
            <w:pPr>
              <w:rPr>
                <w:rFonts w:asciiTheme="majorBidi" w:hAnsiTheme="majorBidi" w:cstheme="majorBidi"/>
                <w:i/>
                <w:iCs/>
              </w:rPr>
            </w:pPr>
          </w:p>
        </w:tc>
        <w:tc>
          <w:tcPr>
            <w:tcW w:w="960" w:type="dxa"/>
            <w:tcBorders>
              <w:top w:val="nil"/>
              <w:left w:val="nil"/>
              <w:bottom w:val="nil"/>
              <w:right w:val="nil"/>
            </w:tcBorders>
            <w:shd w:val="clear" w:color="auto" w:fill="auto"/>
            <w:noWrap/>
            <w:vAlign w:val="bottom"/>
          </w:tcPr>
          <w:p w14:paraId="74331073" w14:textId="3AB2D288" w:rsidR="00D63ADC" w:rsidRPr="00CB1E6A" w:rsidRDefault="00D63ADC" w:rsidP="00136F56">
            <w:pPr>
              <w:jc w:val="right"/>
              <w:rPr>
                <w:rFonts w:asciiTheme="majorBidi" w:hAnsiTheme="majorBidi" w:cstheme="majorBidi"/>
              </w:rPr>
            </w:pPr>
          </w:p>
        </w:tc>
      </w:tr>
    </w:tbl>
    <w:p w14:paraId="40792972" w14:textId="4C3E12CE" w:rsidR="00D63ADC" w:rsidRPr="00CB1E6A" w:rsidRDefault="00D63ADC" w:rsidP="00EF7AAA">
      <w:pPr>
        <w:jc w:val="center"/>
      </w:pPr>
      <w:r w:rsidRPr="00CB1E6A">
        <w:rPr>
          <w:rFonts w:asciiTheme="majorBidi" w:hAnsiTheme="majorBidi" w:cstheme="majorBidi"/>
          <w:noProof/>
          <w:lang w:val="en-GB"/>
        </w:rPr>
        <w:drawing>
          <wp:inline distT="0" distB="0" distL="0" distR="0" wp14:anchorId="059AEAD3" wp14:editId="664E8736">
            <wp:extent cx="4544080" cy="3203575"/>
            <wp:effectExtent l="0" t="0" r="889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550929" cy="3208404"/>
                    </a:xfrm>
                    <a:prstGeom prst="rect">
                      <a:avLst/>
                    </a:prstGeom>
                  </pic:spPr>
                </pic:pic>
              </a:graphicData>
            </a:graphic>
          </wp:inline>
        </w:drawing>
      </w:r>
    </w:p>
    <w:p w14:paraId="0337E0D8" w14:textId="7F91995E" w:rsidR="00D63ADC" w:rsidRPr="00CB1E6A" w:rsidRDefault="00D63ADC" w:rsidP="0076286E">
      <w:pPr>
        <w:pStyle w:val="ListofFigures"/>
      </w:pPr>
      <w:bookmarkStart w:id="540" w:name="_Toc119501848"/>
      <w:bookmarkStart w:id="541" w:name="_Toc119509288"/>
      <w:bookmarkStart w:id="542" w:name="_Toc123054463"/>
      <w:bookmarkStart w:id="543" w:name="_Toc127866978"/>
      <w:bookmarkStart w:id="544" w:name="_Toc127867596"/>
      <w:r w:rsidRPr="00CB1E6A">
        <w:t xml:space="preserve">Figure </w:t>
      </w:r>
      <w:r w:rsidR="00C95C3D" w:rsidRPr="00CB1E6A">
        <w:t>4.2.2.9.1</w:t>
      </w:r>
      <w:r w:rsidRPr="00CB1E6A">
        <w:t>: Comparison of the target and predicted removal efficiency in relation to CQP uptake onto BSP1</w:t>
      </w:r>
      <w:bookmarkEnd w:id="540"/>
      <w:bookmarkEnd w:id="541"/>
      <w:bookmarkEnd w:id="542"/>
      <w:bookmarkEnd w:id="543"/>
      <w:bookmarkEnd w:id="544"/>
    </w:p>
    <w:p w14:paraId="05780CA4" w14:textId="7EE0C588" w:rsidR="00DA2393" w:rsidRPr="00ED5790" w:rsidRDefault="00D63ADC" w:rsidP="00ED5790">
      <w:pPr>
        <w:rPr>
          <w:rFonts w:asciiTheme="majorBidi" w:hAnsiTheme="majorBidi" w:cstheme="majorBidi"/>
          <w:b/>
          <w:bCs/>
          <w:sz w:val="28"/>
          <w:szCs w:val="28"/>
        </w:rPr>
      </w:pPr>
      <w:r w:rsidRPr="00CB1E6A">
        <w:rPr>
          <w:noProof/>
          <w:lang w:val="en-GB"/>
        </w:rPr>
        <w:drawing>
          <wp:inline distT="0" distB="0" distL="0" distR="0" wp14:anchorId="6BCC2FDD" wp14:editId="0733AD5E">
            <wp:extent cx="5156037" cy="3122908"/>
            <wp:effectExtent l="0" t="0" r="6985" b="190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166000" cy="3128942"/>
                    </a:xfrm>
                    <a:prstGeom prst="rect">
                      <a:avLst/>
                    </a:prstGeom>
                  </pic:spPr>
                </pic:pic>
              </a:graphicData>
            </a:graphic>
          </wp:inline>
        </w:drawing>
      </w:r>
    </w:p>
    <w:p w14:paraId="1412AE8C" w14:textId="0FB5A775" w:rsidR="00D63ADC" w:rsidRPr="00CB1E6A" w:rsidRDefault="00D63ADC" w:rsidP="0076286E">
      <w:pPr>
        <w:pStyle w:val="ListofFigures"/>
      </w:pPr>
      <w:bookmarkStart w:id="545" w:name="_Toc119501849"/>
      <w:bookmarkStart w:id="546" w:name="_Toc119509289"/>
      <w:bookmarkStart w:id="547" w:name="_Toc123054464"/>
      <w:bookmarkStart w:id="548" w:name="_Toc127866979"/>
      <w:bookmarkStart w:id="549" w:name="_Toc127867597"/>
      <w:r w:rsidRPr="00CB1E6A">
        <w:t>Fig</w:t>
      </w:r>
      <w:r w:rsidR="00C95C3D" w:rsidRPr="00CB1E6A">
        <w:t>ure 4.2.2.9.</w:t>
      </w:r>
      <w:r w:rsidR="008669C9" w:rsidRPr="00CB1E6A">
        <w:t>2</w:t>
      </w:r>
      <w:r w:rsidR="00C95C3D" w:rsidRPr="00CB1E6A">
        <w:t>:</w:t>
      </w:r>
      <w:r w:rsidRPr="00CB1E6A">
        <w:t xml:space="preserve">  A three-layered ANN architecture for CQP adsorption onto BSP1</w:t>
      </w:r>
      <w:bookmarkEnd w:id="545"/>
      <w:bookmarkEnd w:id="546"/>
      <w:bookmarkEnd w:id="547"/>
      <w:bookmarkEnd w:id="548"/>
      <w:bookmarkEnd w:id="549"/>
    </w:p>
    <w:p w14:paraId="2BBEE1F0" w14:textId="29520603" w:rsidR="00D63ADC" w:rsidRPr="00CB1E6A" w:rsidRDefault="00D63ADC" w:rsidP="00D63ADC">
      <w:pPr>
        <w:rPr>
          <w:rFonts w:asciiTheme="majorBidi" w:hAnsiTheme="majorBidi" w:cstheme="majorBidi"/>
          <w:b/>
          <w:bCs/>
          <w:sz w:val="28"/>
          <w:szCs w:val="28"/>
          <w:lang w:val="en-GB"/>
        </w:rPr>
      </w:pPr>
    </w:p>
    <w:p w14:paraId="79FD1BF8" w14:textId="0B917EF3" w:rsidR="00A42747" w:rsidRDefault="00834EC3" w:rsidP="00A42747">
      <w:pPr>
        <w:spacing w:line="480" w:lineRule="auto"/>
        <w:jc w:val="both"/>
        <w:rPr>
          <w:rFonts w:asciiTheme="majorBidi" w:hAnsiTheme="majorBidi" w:cstheme="majorBidi"/>
          <w:lang w:val="en-GB"/>
        </w:rPr>
        <w:sectPr w:rsidR="00A42747" w:rsidSect="001C3CD9">
          <w:pgSz w:w="11906" w:h="16838"/>
          <w:pgMar w:top="1440" w:right="1440" w:bottom="1440" w:left="2160" w:header="709" w:footer="709" w:gutter="0"/>
          <w:cols w:space="708"/>
          <w:docGrid w:linePitch="360"/>
        </w:sectPr>
      </w:pPr>
      <w:bookmarkStart w:id="550" w:name="_Hlk117688481"/>
      <w:bookmarkStart w:id="551" w:name="_Hlk114256310"/>
      <w:r w:rsidRPr="00CB1E6A">
        <w:rPr>
          <w:rFonts w:asciiTheme="majorBidi" w:hAnsiTheme="majorBidi" w:cstheme="majorBidi"/>
          <w:lang w:val="en-GB"/>
        </w:rPr>
        <w:t xml:space="preserve">Figure 4.2.2.9.3 9 (a-d) shows the plot of predicted and experimental adsorption data at different temperatures. </w:t>
      </w:r>
      <w:r w:rsidR="00E9143F"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00E9143F" w:rsidRPr="00CB1E6A">
        <w:rPr>
          <w:rFonts w:asciiTheme="majorBidi" w:hAnsiTheme="majorBidi" w:cstheme="majorBidi"/>
          <w:lang w:val="en-GB"/>
        </w:rPr>
        <w:t xml:space="preserve"> of </w:t>
      </w:r>
      <w:r w:rsidR="004927D6" w:rsidRPr="00CB1E6A">
        <w:rPr>
          <w:rFonts w:asciiTheme="majorBidi" w:hAnsiTheme="majorBidi" w:cstheme="majorBidi"/>
          <w:lang w:val="en-GB"/>
        </w:rPr>
        <w:t xml:space="preserve">the </w:t>
      </w:r>
      <w:r w:rsidR="00E9143F" w:rsidRPr="00CB1E6A">
        <w:rPr>
          <w:rFonts w:asciiTheme="majorBidi" w:hAnsiTheme="majorBidi" w:cstheme="majorBidi"/>
          <w:lang w:val="en-GB"/>
        </w:rPr>
        <w:t>ANN model.</w:t>
      </w:r>
      <w:r w:rsidR="00BB7F86">
        <w:rPr>
          <w:rFonts w:asciiTheme="majorBidi" w:hAnsiTheme="majorBidi" w:cstheme="majorBidi"/>
          <w:lang w:val="en-GB"/>
        </w:rPr>
        <w:t xml:space="preserve"> </w:t>
      </w:r>
      <w:bookmarkStart w:id="552" w:name="_Hlk117333995"/>
      <w:r w:rsidR="00BB7F86">
        <w:rPr>
          <w:rFonts w:asciiTheme="majorBidi" w:hAnsiTheme="majorBidi" w:cstheme="majorBidi"/>
          <w:lang w:val="en-GB"/>
        </w:rPr>
        <w:t xml:space="preserve">The variability of the </w:t>
      </w:r>
      <w:r w:rsidR="00882327">
        <w:rPr>
          <w:rFonts w:asciiTheme="majorBidi" w:hAnsiTheme="majorBidi" w:cstheme="majorBidi"/>
          <w:lang w:val="en-GB"/>
        </w:rPr>
        <w:t>experimental</w:t>
      </w:r>
      <w:r w:rsidR="00BB7F86">
        <w:rPr>
          <w:rFonts w:asciiTheme="majorBidi" w:hAnsiTheme="majorBidi" w:cstheme="majorBidi"/>
          <w:lang w:val="en-GB"/>
        </w:rPr>
        <w:t xml:space="preserve"> data was successfully captured by the </w:t>
      </w:r>
      <w:r w:rsidR="005B2933">
        <w:rPr>
          <w:rFonts w:asciiTheme="majorBidi" w:hAnsiTheme="majorBidi" w:cstheme="majorBidi"/>
          <w:lang w:val="en-GB"/>
        </w:rPr>
        <w:t xml:space="preserve">optimal </w:t>
      </w:r>
      <w:r w:rsidR="00BB7F86">
        <w:rPr>
          <w:rFonts w:asciiTheme="majorBidi" w:hAnsiTheme="majorBidi" w:cstheme="majorBidi"/>
          <w:lang w:val="en-GB"/>
        </w:rPr>
        <w:t xml:space="preserve">ANN </w:t>
      </w:r>
      <w:r w:rsidR="005B2933">
        <w:rPr>
          <w:rFonts w:asciiTheme="majorBidi" w:hAnsiTheme="majorBidi" w:cstheme="majorBidi"/>
          <w:lang w:val="en-GB"/>
        </w:rPr>
        <w:t xml:space="preserve">conditions. </w:t>
      </w:r>
      <w:bookmarkStart w:id="553" w:name="_Hlk117334244"/>
      <w:r w:rsidR="005B2933">
        <w:rPr>
          <w:rFonts w:asciiTheme="majorBidi" w:hAnsiTheme="majorBidi" w:cstheme="majorBidi"/>
          <w:lang w:val="en-GB"/>
        </w:rPr>
        <w:t>The ANN prediction provided a satisfactory adequacy, which indicated that the developed ANN architecture successfully predicted the adsorption efficiency for CQP adsorption onto BSP1.</w:t>
      </w:r>
      <w:bookmarkEnd w:id="552"/>
      <w:r w:rsidR="00882327">
        <w:rPr>
          <w:rFonts w:asciiTheme="majorBidi" w:hAnsiTheme="majorBidi" w:cstheme="majorBidi"/>
          <w:lang w:val="en-GB"/>
        </w:rPr>
        <w:t xml:space="preserve"> Similar observations have been reported </w:t>
      </w:r>
      <w:r w:rsidR="00882327">
        <w:rPr>
          <w:rFonts w:asciiTheme="majorBidi" w:hAnsiTheme="majorBidi" w:cstheme="majorBidi"/>
          <w:lang w:val="en-GB"/>
        </w:rPr>
        <w:fldChar w:fldCharType="begin" w:fldLock="1"/>
      </w:r>
      <w:r w:rsidR="00C365FE">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id":"ITEM-2","itemData":{"DOI":"10.1088/1742-6596/1237/2/022030","ISSN":"17426596","abstract":"The development of Artificial Neural Networks (ANNs) has achieved a lot of fruitful results so far, and we know that activation function is one of the principal factors which will affect the performance of the networks. In this work, the role of many different types of activation functions, as well as their respective advantages and disadvantages and applicable fields are discussed, so people can choose the appropriate activation functions to get the superior performance of ANNs.","author":[{"dropping-particle":"","family":"Feng","given":"Jianli","non-dropping-particle":"","parse-names":false,"suffix":""},{"dropping-particle":"","family":"Lu","given":"Shengnan","non-dropping-particle":"","parse-names":false,"suffix":""}],"container-title":"Journal of Physics: Conference Series","id":"ITEM-2","issue":"2","issued":{"date-parts":[["2019"]]},"title":"Performance Analysis of Various Activation Functions in Artificial Neural Networks","type":"article-journal","volume":"1237"},"uris":["http://www.mendeley.com/documents/?uuid=a1f87e25-d152-43ce-9cd3-cb2efee1d1e1"]}],"mendeley":{"formattedCitation":"(Feng &amp; Lu, 2019; Pauletto et al., 2021)","plainTextFormattedCitation":"(Feng &amp; Lu, 2019; Pauletto et al., 2021)","previouslyFormattedCitation":"(Feng &amp; Lu, 2019; Pauletto et al., 2021)"},"properties":{"noteIndex":0},"schema":"https://github.com/citation-style-language/schema/raw/master/csl-citation.json"}</w:instrText>
      </w:r>
      <w:r w:rsidR="00882327">
        <w:rPr>
          <w:rFonts w:asciiTheme="majorBidi" w:hAnsiTheme="majorBidi" w:cstheme="majorBidi"/>
          <w:lang w:val="en-GB"/>
        </w:rPr>
        <w:fldChar w:fldCharType="separate"/>
      </w:r>
      <w:r w:rsidR="00A0549A" w:rsidRPr="00A0549A">
        <w:rPr>
          <w:rFonts w:asciiTheme="majorBidi" w:hAnsiTheme="majorBidi" w:cstheme="majorBidi"/>
          <w:noProof/>
          <w:lang w:val="en-GB"/>
        </w:rPr>
        <w:t xml:space="preserve">(Feng &amp; Lu, 2019; Pauletto </w:t>
      </w:r>
      <w:r w:rsidR="008C0A9B" w:rsidRPr="008C0A9B">
        <w:rPr>
          <w:rFonts w:asciiTheme="majorBidi" w:hAnsiTheme="majorBidi" w:cstheme="majorBidi"/>
          <w:i/>
          <w:iCs/>
          <w:noProof/>
          <w:lang w:val="en-GB"/>
        </w:rPr>
        <w:t>et al.</w:t>
      </w:r>
      <w:r w:rsidR="00A0549A" w:rsidRPr="00A0549A">
        <w:rPr>
          <w:rFonts w:asciiTheme="majorBidi" w:hAnsiTheme="majorBidi" w:cstheme="majorBidi"/>
          <w:noProof/>
          <w:lang w:val="en-GB"/>
        </w:rPr>
        <w:t>, 2021)</w:t>
      </w:r>
      <w:r w:rsidR="00882327">
        <w:rPr>
          <w:rFonts w:asciiTheme="majorBidi" w:hAnsiTheme="majorBidi" w:cstheme="majorBidi"/>
          <w:lang w:val="en-GB"/>
        </w:rPr>
        <w:fldChar w:fldCharType="end"/>
      </w:r>
      <w:bookmarkEnd w:id="550"/>
      <w:bookmarkEnd w:id="553"/>
      <w:r w:rsidR="00882327">
        <w:rPr>
          <w:rFonts w:asciiTheme="majorBidi" w:hAnsiTheme="majorBidi" w:cstheme="majorBidi"/>
          <w:lang w:val="en-GB"/>
        </w:rPr>
        <w:t>.</w:t>
      </w:r>
    </w:p>
    <w:p w14:paraId="3EC4B195" w14:textId="338BFFCA" w:rsidR="00A42747" w:rsidRDefault="00A42747" w:rsidP="00834EC3">
      <w:pPr>
        <w:spacing w:line="480" w:lineRule="auto"/>
        <w:jc w:val="both"/>
        <w:rPr>
          <w:rFonts w:asciiTheme="majorBidi" w:hAnsiTheme="majorBidi" w:cstheme="majorBidi"/>
          <w:lang w:val="en-GB"/>
        </w:rPr>
      </w:pPr>
    </w:p>
    <w:p w14:paraId="1CE0C705" w14:textId="05D085B9" w:rsidR="003C6152" w:rsidRDefault="003C6152" w:rsidP="00834EC3">
      <w:pPr>
        <w:spacing w:line="480" w:lineRule="auto"/>
        <w:jc w:val="both"/>
        <w:rPr>
          <w:rFonts w:asciiTheme="majorBidi" w:hAnsiTheme="majorBidi" w:cstheme="majorBidi"/>
          <w:lang w:val="en-GB"/>
        </w:rPr>
      </w:pPr>
    </w:p>
    <w:p w14:paraId="2BA6C3AE" w14:textId="6169E116" w:rsidR="003C6152" w:rsidRDefault="003C6152" w:rsidP="00834EC3">
      <w:pPr>
        <w:spacing w:line="480" w:lineRule="auto"/>
        <w:jc w:val="both"/>
        <w:rPr>
          <w:rFonts w:asciiTheme="majorBidi" w:hAnsiTheme="majorBidi" w:cstheme="majorBidi"/>
          <w:lang w:val="en-GB"/>
        </w:rPr>
      </w:pPr>
    </w:p>
    <w:p w14:paraId="35ECFC88" w14:textId="149DC129" w:rsidR="003C6152" w:rsidRDefault="003C6152" w:rsidP="00834EC3">
      <w:pPr>
        <w:spacing w:line="480" w:lineRule="auto"/>
        <w:jc w:val="both"/>
        <w:rPr>
          <w:rFonts w:asciiTheme="majorBidi" w:hAnsiTheme="majorBidi" w:cstheme="majorBidi"/>
          <w:lang w:val="en-GB"/>
        </w:rPr>
      </w:pPr>
    </w:p>
    <w:p w14:paraId="0308051C" w14:textId="044FFE1F" w:rsidR="003C6152" w:rsidRDefault="003C6152" w:rsidP="00834EC3">
      <w:pPr>
        <w:spacing w:line="480" w:lineRule="auto"/>
        <w:jc w:val="both"/>
        <w:rPr>
          <w:rFonts w:asciiTheme="majorBidi" w:hAnsiTheme="majorBidi" w:cstheme="majorBidi"/>
          <w:lang w:val="en-GB"/>
        </w:rPr>
      </w:pPr>
    </w:p>
    <w:p w14:paraId="0BD4A09E" w14:textId="0CB7FA70" w:rsidR="003C6152" w:rsidRDefault="003C6152" w:rsidP="00834EC3">
      <w:pPr>
        <w:spacing w:line="480" w:lineRule="auto"/>
        <w:jc w:val="both"/>
        <w:rPr>
          <w:rFonts w:asciiTheme="majorBidi" w:hAnsiTheme="majorBidi" w:cstheme="majorBidi"/>
          <w:lang w:val="en-GB"/>
        </w:rPr>
      </w:pPr>
    </w:p>
    <w:p w14:paraId="090F42B4" w14:textId="02654D9C" w:rsidR="003C6152" w:rsidRDefault="003C6152" w:rsidP="00834EC3">
      <w:pPr>
        <w:spacing w:line="480" w:lineRule="auto"/>
        <w:jc w:val="both"/>
        <w:rPr>
          <w:rFonts w:asciiTheme="majorBidi" w:hAnsiTheme="majorBidi" w:cstheme="majorBidi"/>
          <w:lang w:val="en-GB"/>
        </w:rPr>
      </w:pPr>
    </w:p>
    <w:p w14:paraId="035F0D14" w14:textId="77777777" w:rsidR="003C6152" w:rsidRPr="00CB1E6A" w:rsidRDefault="003C6152" w:rsidP="00834EC3">
      <w:pPr>
        <w:spacing w:line="480" w:lineRule="auto"/>
        <w:jc w:val="both"/>
        <w:rPr>
          <w:rFonts w:asciiTheme="majorBidi" w:hAnsiTheme="majorBidi" w:cstheme="majorBidi"/>
          <w:lang w:val="en-GB"/>
        </w:rPr>
      </w:pPr>
    </w:p>
    <w:bookmarkEnd w:id="551"/>
    <w:p w14:paraId="24A2DACB" w14:textId="75843B44" w:rsidR="00D63ADC" w:rsidRPr="00CB1E6A" w:rsidRDefault="00D63ADC" w:rsidP="00104333">
      <w:pPr>
        <w:jc w:val="center"/>
        <w:rPr>
          <w:rFonts w:asciiTheme="majorBidi" w:hAnsiTheme="majorBidi" w:cstheme="majorBidi"/>
          <w:b/>
          <w:bCs/>
          <w:sz w:val="28"/>
          <w:szCs w:val="28"/>
          <w:lang w:val="en-GB"/>
        </w:rPr>
      </w:pPr>
      <w:r w:rsidRPr="00CB1E6A">
        <w:rPr>
          <w:noProof/>
        </w:rPr>
        <w:lastRenderedPageBreak/>
        <w:drawing>
          <wp:inline distT="0" distB="0" distL="0" distR="0" wp14:anchorId="41E04DA1" wp14:editId="3C767756">
            <wp:extent cx="2482617" cy="3554095"/>
            <wp:effectExtent l="0" t="0" r="13335" b="8255"/>
            <wp:docPr id="265" name="Chart 265">
              <a:extLst xmlns:a="http://schemas.openxmlformats.org/drawingml/2006/main">
                <a:ext uri="{FF2B5EF4-FFF2-40B4-BE49-F238E27FC236}">
                  <a16:creationId xmlns:a16="http://schemas.microsoft.com/office/drawing/2014/main" id="{3D2E1044-796E-5387-8739-76448DC3CC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r w:rsidRPr="00CB1E6A">
        <w:rPr>
          <w:noProof/>
        </w:rPr>
        <w:drawing>
          <wp:inline distT="0" distB="0" distL="0" distR="0" wp14:anchorId="3929943B" wp14:editId="497ECC2E">
            <wp:extent cx="2680996" cy="3539490"/>
            <wp:effectExtent l="0" t="0" r="5080" b="3810"/>
            <wp:docPr id="266" name="Chart 266">
              <a:extLst xmlns:a="http://schemas.openxmlformats.org/drawingml/2006/main">
                <a:ext uri="{FF2B5EF4-FFF2-40B4-BE49-F238E27FC236}">
                  <a16:creationId xmlns:a16="http://schemas.microsoft.com/office/drawing/2014/main" id="{29E5898C-09A6-9D32-9574-4BAAD54A790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27665C61" w14:textId="44A77263" w:rsidR="00032BF8" w:rsidRDefault="00D63ADC" w:rsidP="00032BF8">
      <w:bookmarkStart w:id="554" w:name="_Toc119501850"/>
      <w:bookmarkStart w:id="555" w:name="_Toc119509290"/>
      <w:r w:rsidRPr="00CB1E6A">
        <w:rPr>
          <w:noProof/>
        </w:rPr>
        <w:drawing>
          <wp:inline distT="0" distB="0" distL="0" distR="0" wp14:anchorId="2B2D6456" wp14:editId="53A3AC3D">
            <wp:extent cx="2532380" cy="3451123"/>
            <wp:effectExtent l="0" t="0" r="1270" b="16510"/>
            <wp:docPr id="267" name="Chart 267">
              <a:extLst xmlns:a="http://schemas.openxmlformats.org/drawingml/2006/main">
                <a:ext uri="{FF2B5EF4-FFF2-40B4-BE49-F238E27FC236}">
                  <a16:creationId xmlns:a16="http://schemas.microsoft.com/office/drawing/2014/main" id="{5C1D3F7F-7726-E2EB-2247-8210E1F224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r w:rsidRPr="00CB1E6A">
        <w:rPr>
          <w:noProof/>
        </w:rPr>
        <w:drawing>
          <wp:inline distT="0" distB="0" distL="0" distR="0" wp14:anchorId="4668B86B" wp14:editId="50228D27">
            <wp:extent cx="2711654" cy="3458210"/>
            <wp:effectExtent l="0" t="0" r="12700" b="8890"/>
            <wp:docPr id="268" name="Chart 268">
              <a:extLst xmlns:a="http://schemas.openxmlformats.org/drawingml/2006/main">
                <a:ext uri="{FF2B5EF4-FFF2-40B4-BE49-F238E27FC236}">
                  <a16:creationId xmlns:a16="http://schemas.microsoft.com/office/drawing/2014/main" id="{BD7A0798-FE25-D1CE-461D-6A2E0C12CBC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6819D4EB" w14:textId="2E344C78" w:rsidR="00D63ADC" w:rsidRPr="00B0227F" w:rsidRDefault="00D63ADC" w:rsidP="0076286E">
      <w:pPr>
        <w:pStyle w:val="ListofFigures"/>
        <w:rPr>
          <w:sz w:val="28"/>
        </w:rPr>
      </w:pPr>
      <w:bookmarkStart w:id="556" w:name="_Toc123054465"/>
      <w:bookmarkStart w:id="557" w:name="_Toc127866980"/>
      <w:bookmarkStart w:id="558" w:name="_Toc127867598"/>
      <w:r w:rsidRPr="006C1EB1">
        <w:t>Figure</w:t>
      </w:r>
      <w:r w:rsidR="00C95C3D" w:rsidRPr="006C1EB1">
        <w:t xml:space="preserve"> 4.2.2.9.3:</w:t>
      </w:r>
      <w:r w:rsidRPr="006C1EB1">
        <w:t xml:space="preserve"> Comparison plots of Experimental and ANN predicted adsorption efficiencies at (a) 26 </w:t>
      </w:r>
      <w:r w:rsidRPr="006C1EB1">
        <w:rPr>
          <w:vertAlign w:val="superscript"/>
        </w:rPr>
        <w:t>o</w:t>
      </w:r>
      <w:r w:rsidRPr="006C1EB1">
        <w:t xml:space="preserve">C (b) 35 </w:t>
      </w:r>
      <w:r w:rsidRPr="006C1EB1">
        <w:rPr>
          <w:vertAlign w:val="superscript"/>
        </w:rPr>
        <w:t>o</w:t>
      </w:r>
      <w:r w:rsidRPr="006C1EB1">
        <w:t xml:space="preserve">C (c) 45 </w:t>
      </w:r>
      <w:r w:rsidRPr="006C1EB1">
        <w:rPr>
          <w:vertAlign w:val="superscript"/>
        </w:rPr>
        <w:t>o</w:t>
      </w:r>
      <w:r w:rsidRPr="006C1EB1">
        <w:t xml:space="preserve">C (d) 55 </w:t>
      </w:r>
      <w:r w:rsidRPr="006C1EB1">
        <w:rPr>
          <w:vertAlign w:val="superscript"/>
        </w:rPr>
        <w:t>o</w:t>
      </w:r>
      <w:r w:rsidRPr="006C1EB1">
        <w:t>C</w:t>
      </w:r>
      <w:r w:rsidR="007F4749">
        <w:t xml:space="preserve"> for CQP uptake onto BSP1</w:t>
      </w:r>
      <w:r w:rsidRPr="006C1EB1">
        <w:t>.</w:t>
      </w:r>
      <w:bookmarkEnd w:id="554"/>
      <w:bookmarkEnd w:id="555"/>
      <w:bookmarkEnd w:id="556"/>
      <w:bookmarkEnd w:id="557"/>
      <w:bookmarkEnd w:id="558"/>
    </w:p>
    <w:p w14:paraId="31006DEC" w14:textId="1F59B4EF" w:rsidR="006C1EB1" w:rsidRDefault="006C1EB1" w:rsidP="0076286E">
      <w:pPr>
        <w:pStyle w:val="ListofFigures"/>
      </w:pPr>
    </w:p>
    <w:p w14:paraId="4F7F0645" w14:textId="57206FEA" w:rsidR="00F30C6A" w:rsidRDefault="00F30C6A" w:rsidP="00D63ADC">
      <w:pPr>
        <w:spacing w:line="360" w:lineRule="auto"/>
        <w:jc w:val="both"/>
        <w:rPr>
          <w:b/>
          <w:bCs/>
          <w:sz w:val="28"/>
          <w:szCs w:val="28"/>
          <w:lang w:val="en-GB"/>
        </w:rPr>
      </w:pPr>
    </w:p>
    <w:p w14:paraId="43B13540" w14:textId="75F25895" w:rsidR="0098017F" w:rsidRPr="00CB1E6A" w:rsidRDefault="0098017F" w:rsidP="00B0227F">
      <w:pPr>
        <w:pStyle w:val="Heading3"/>
        <w:rPr>
          <w:lang w:val="en-GB"/>
        </w:rPr>
      </w:pPr>
      <w:bookmarkStart w:id="559" w:name="_Toc118051566"/>
      <w:bookmarkStart w:id="560" w:name="_Toc123053663"/>
      <w:bookmarkStart w:id="561" w:name="_Toc127869151"/>
      <w:r w:rsidRPr="00CB1E6A">
        <w:rPr>
          <w:lang w:val="en-GB"/>
        </w:rPr>
        <w:lastRenderedPageBreak/>
        <w:t>Adsorption studies of CQP onto DRP1</w:t>
      </w:r>
      <w:bookmarkEnd w:id="559"/>
      <w:bookmarkEnd w:id="560"/>
      <w:bookmarkEnd w:id="561"/>
    </w:p>
    <w:p w14:paraId="3D5B270A" w14:textId="01C2619F" w:rsidR="00312DA8" w:rsidRPr="00CB1E6A" w:rsidRDefault="00312DA8" w:rsidP="00803870">
      <w:pPr>
        <w:pStyle w:val="Heading4"/>
      </w:pPr>
      <w:bookmarkStart w:id="562" w:name="_Toc118051567"/>
      <w:bookmarkStart w:id="563" w:name="_Toc127869152"/>
      <w:bookmarkStart w:id="564" w:name="_Hlk113207726"/>
      <w:r w:rsidRPr="00CB1E6A">
        <w:t>Effect of pH on CQP adsorption onto DRP1</w:t>
      </w:r>
      <w:bookmarkEnd w:id="562"/>
      <w:bookmarkEnd w:id="563"/>
    </w:p>
    <w:p w14:paraId="16172053" w14:textId="47DEBC44" w:rsidR="006313FC" w:rsidRDefault="00782B26" w:rsidP="006313FC">
      <w:pPr>
        <w:spacing w:line="480" w:lineRule="auto"/>
        <w:jc w:val="both"/>
        <w:rPr>
          <w:rFonts w:eastAsiaTheme="minorEastAsia"/>
          <w:lang w:val="en-GB"/>
        </w:rPr>
      </w:pPr>
      <w:r w:rsidRPr="00CB1E6A">
        <w:rPr>
          <w:rFonts w:eastAsiaTheme="minorEastAsia"/>
          <w:lang w:val="en-GB"/>
        </w:rPr>
        <w:t xml:space="preserve">Figure 4.2.3.1 </w:t>
      </w:r>
      <w:r w:rsidR="000854FB">
        <w:rPr>
          <w:rFonts w:eastAsiaTheme="minorEastAsia"/>
          <w:lang w:val="en-GB"/>
        </w:rPr>
        <w:t>depicted</w:t>
      </w:r>
      <w:r w:rsidRPr="00CB1E6A">
        <w:rPr>
          <w:rFonts w:eastAsiaTheme="minorEastAsia"/>
          <w:lang w:val="en-GB"/>
        </w:rPr>
        <w:t xml:space="preserve"> the effect of pH of CQP adsorption onto DRP1. The maximum DRP1 removal efficiency of 64.74 % was recorded at pH 7. However, a sinusoidal effect was observed at pH 6, where the removal efficiency of DRP1 reduced to 41.56%. This is because the pH</w:t>
      </w:r>
      <w:r w:rsidRPr="00CB1E6A">
        <w:rPr>
          <w:rFonts w:eastAsiaTheme="minorEastAsia"/>
          <w:vertAlign w:val="subscript"/>
          <w:lang w:val="en-GB"/>
        </w:rPr>
        <w:t>PZC</w:t>
      </w:r>
      <w:r w:rsidRPr="00CB1E6A">
        <w:rPr>
          <w:rFonts w:eastAsiaTheme="minorEastAsia"/>
          <w:lang w:val="en-GB"/>
        </w:rPr>
        <w:t xml:space="preserve"> for DRP is 6.05, which is the isoelectric point. At this pH, the surface of DRP1 has no charge. The possibility of adsorption at this pH can be </w:t>
      </w:r>
      <w:r w:rsidRPr="004055E0">
        <w:rPr>
          <w:rFonts w:eastAsiaTheme="minorEastAsia"/>
          <w:i/>
          <w:iCs/>
          <w:lang w:val="en-GB"/>
        </w:rPr>
        <w:t>via</w:t>
      </w:r>
      <w:r w:rsidRPr="00CB1E6A">
        <w:rPr>
          <w:rFonts w:eastAsiaTheme="minorEastAsia"/>
          <w:lang w:val="en-GB"/>
        </w:rPr>
        <w:t xml:space="preserve"> pore filling</w:t>
      </w:r>
      <w:r w:rsidR="00D07B15" w:rsidRPr="00CB1E6A">
        <w:rPr>
          <w:rFonts w:eastAsiaTheme="minorEastAsia"/>
          <w:lang w:val="en-GB"/>
        </w:rPr>
        <w:t xml:space="preserve"> </w:t>
      </w:r>
      <w:r w:rsidR="00D07B15" w:rsidRPr="00CB1E6A">
        <w:rPr>
          <w:rFonts w:eastAsiaTheme="minorEastAsia"/>
          <w:lang w:val="en-GB"/>
        </w:rPr>
        <w:fldChar w:fldCharType="begin" w:fldLock="1"/>
      </w:r>
      <w:r w:rsidR="00D07B15" w:rsidRPr="00CB1E6A">
        <w:rPr>
          <w:rFonts w:eastAsiaTheme="minorEastAsia"/>
          <w:lang w:val="en-GB"/>
        </w:rPr>
        <w:instrText>ADDIN CSL_CITATION {"citationItems":[{"id":"ITEM-1","itemData":{"DOI":"10.1021/es0617845","ISSN":"0013936X","PMID":"17593721","abstract":"Sorption isotherms for five aromatic hydrocarbons were obtained with a natural wood char (NC1) and its residue after solvent extraction (ENC1). Substantial isotherm nonlinearity was observed in all cases. ENC1 showed higher BET surface area, higher nitrogen-accessible micropore volume, and lower mass of extractable organic chemicals, including quantifiable polycyclic aromatic hydrocarbons (PAHs), while the two chars showed identical surface oxygen/carbon (O/C) ratio. For two chlorinated benzenes that normally condense as liquids at the temperatures used, sorption isotherms with NC1 and ENC1 were found to be statistically identical. For the solid-phase compounds (1,4-dichlorobenzene (1,4-DCB) and two PAHs), sorption was statistically higher with ENC1, thus demonstrating sorption effects due to both (1) authigenic organic content in the sorbent and (2) the sorbate's condensed state. Polanyi-based isotherm modeling, pore size measurements, and comparisons with activated carbon show the relative importance of adsorptive pore filling and help explain results. With both chars, maximum sorption increased in the order of decreasing molecular diameter: phenanthrene &lt; naphthalene &lt;1,2-dichlorobenzene/1,2,4-trichlorobenzene &lt; 1,4-DCB. Comparison of 1,4- and 1,2-DCB shows that the critical molecular diameter was apparently more important than the condensed state, suggesting that 1,4-DCB sorbed in the liquid state for ENC1. © 2007 American Chemical Society.","author":[{"dropping-particle":"","family":"Nguyen","given":"Thanh H.","non-dropping-particle":"","parse-names":false,"suffix":""},{"dropping-particle":"","family":"Cho","given":"Hyun Hee","non-dropping-particle":"","parse-names":false,"suffix":""},{"dropping-particle":"","family":"Poster","given":"Dianne L.","non-dropping-particle":"","parse-names":false,"suffix":""},{"dropping-particle":"","family":"Ball","given":"William P.","non-dropping-particle":"","parse-names":false,"suffix":""}],"container-title":"Environmental Science and Technology","id":"ITEM-1","issue":"4","issued":{"date-parts":[["2007"]]},"page":"1212-1217","title":"Evidence for a pore-filling mechanism in the adsorption of aromatic hydrocarbons to a natural wood char","type":"article-journal","volume":"41"},"uris":["http://www.mendeley.com/documents/?uuid=b614a87e-54ff-45ac-87d8-c35097c5b2bb"]}],"mendeley":{"formattedCitation":"(Nguyen et al., 2007)","plainTextFormattedCitation":"(Nguyen et al., 2007)","previouslyFormattedCitation":"(Nguyen et al., 2007)"},"properties":{"noteIndex":0},"schema":"https://github.com/citation-style-language/schema/raw/master/csl-citation.json"}</w:instrText>
      </w:r>
      <w:r w:rsidR="00D07B15" w:rsidRPr="00CB1E6A">
        <w:rPr>
          <w:rFonts w:eastAsiaTheme="minorEastAsia"/>
          <w:lang w:val="en-GB"/>
        </w:rPr>
        <w:fldChar w:fldCharType="separate"/>
      </w:r>
      <w:r w:rsidR="00D07B15" w:rsidRPr="00CB1E6A">
        <w:rPr>
          <w:rFonts w:eastAsiaTheme="minorEastAsia"/>
          <w:noProof/>
          <w:lang w:val="en-GB"/>
        </w:rPr>
        <w:t xml:space="preserve">(Nguyen </w:t>
      </w:r>
      <w:r w:rsidR="008C0A9B" w:rsidRPr="008C0A9B">
        <w:rPr>
          <w:rFonts w:eastAsiaTheme="minorEastAsia"/>
          <w:i/>
          <w:iCs/>
          <w:noProof/>
          <w:lang w:val="en-GB"/>
        </w:rPr>
        <w:t>et al.</w:t>
      </w:r>
      <w:r w:rsidR="00D07B15" w:rsidRPr="00CB1E6A">
        <w:rPr>
          <w:rFonts w:eastAsiaTheme="minorEastAsia"/>
          <w:noProof/>
          <w:lang w:val="en-GB"/>
        </w:rPr>
        <w:t>, 2007)</w:t>
      </w:r>
      <w:r w:rsidR="00D07B15" w:rsidRPr="00CB1E6A">
        <w:rPr>
          <w:rFonts w:eastAsiaTheme="minorEastAsia"/>
          <w:lang w:val="en-GB"/>
        </w:rPr>
        <w:fldChar w:fldCharType="end"/>
      </w:r>
      <w:r w:rsidR="006C1EB1">
        <w:rPr>
          <w:rFonts w:eastAsiaTheme="minorEastAsia"/>
          <w:lang w:val="en-GB"/>
        </w:rPr>
        <w:t>.</w:t>
      </w:r>
      <w:r w:rsidRPr="00CB1E6A">
        <w:rPr>
          <w:rFonts w:eastAsiaTheme="minorEastAsia"/>
          <w:lang w:val="en-GB"/>
        </w:rPr>
        <w:t xml:space="preserve"> </w:t>
      </w:r>
      <w:r w:rsidR="006C1EB1">
        <w:rPr>
          <w:rFonts w:eastAsiaTheme="minorEastAsia"/>
          <w:lang w:val="en-GB"/>
        </w:rPr>
        <w:t>S</w:t>
      </w:r>
      <w:r w:rsidRPr="00CB1E6A">
        <w:rPr>
          <w:rFonts w:eastAsiaTheme="minorEastAsia"/>
          <w:lang w:val="en-GB"/>
        </w:rPr>
        <w:t xml:space="preserve">ince there is </w:t>
      </w:r>
      <w:r w:rsidR="00104333">
        <w:rPr>
          <w:rFonts w:eastAsiaTheme="minorEastAsia"/>
          <w:lang w:val="en-GB"/>
        </w:rPr>
        <w:t>a possibility of no functional group</w:t>
      </w:r>
      <w:r w:rsidRPr="00CB1E6A">
        <w:rPr>
          <w:rFonts w:eastAsiaTheme="minorEastAsia"/>
          <w:lang w:val="en-GB"/>
        </w:rPr>
        <w:t>, hence a lower efficiency was recorded. The highest adsorption was recorded at pH</w:t>
      </w:r>
      <w:r w:rsidR="00C26889">
        <w:rPr>
          <w:rFonts w:eastAsiaTheme="minorEastAsia"/>
          <w:lang w:val="en-GB"/>
        </w:rPr>
        <w:t xml:space="preserve"> of</w:t>
      </w:r>
      <w:r w:rsidRPr="00CB1E6A">
        <w:rPr>
          <w:rFonts w:eastAsiaTheme="minorEastAsia"/>
          <w:lang w:val="en-GB"/>
        </w:rPr>
        <w:t xml:space="preserve"> 7 above the isoelectric point of DRP1. The surface of DRP1 at pH 7 is anionic, with affinity for cationic species. Since the </w:t>
      </w:r>
      <w:r w:rsidR="002E2332">
        <w:rPr>
          <w:rFonts w:eastAsiaTheme="minorEastAsia"/>
          <w:lang w:val="en-GB"/>
        </w:rPr>
        <w:t>ionization constant</w:t>
      </w:r>
      <w:r w:rsidRPr="00CB1E6A">
        <w:rPr>
          <w:rFonts w:eastAsiaTheme="minorEastAsia"/>
          <w:lang w:val="en-GB"/>
        </w:rPr>
        <w:t xml:space="preserve"> values of CQP are 4.00, 8.40 and 10.20 as reported by </w:t>
      </w:r>
      <w:r w:rsidRPr="00CB1E6A">
        <w:rPr>
          <w:rFonts w:eastAsiaTheme="minorEastAsia"/>
          <w:lang w:val="en-GB"/>
        </w:rPr>
        <w:fldChar w:fldCharType="begin" w:fldLock="1"/>
      </w:r>
      <w:r w:rsidRPr="00CB1E6A">
        <w:rPr>
          <w:rFonts w:eastAsiaTheme="minorEastAsia"/>
          <w:lang w:val="en-GB"/>
        </w:rPr>
        <w:instrText>ADDIN CSL_CITATION {"citationItems":[{"id":"ITEM-1","itemData":{"DOI":"10.1016/j.toxrep.2014.10.019","ISSN":"22147500","abstract":"For many years chloroquine was used as a prophylactic agent against malaria, and more recently as a mild immunosuppressive. However, due to lengthy treatment periods, adverse effects have become apparent, which included retinopathy. The structurally related hydroxychloroquine is less toxic, thought to be owing to a lower tissue accumulation in melanin rich areas. This study primarily focused on quantifying melanin binding between chloroquine and hydroxychloroquine at physiological pH to investigate the potential link between binding and reported toxicity. In addition, for the first time this study quantified the actual extent of adsorption of chloroquine and hydroxychloroquine to melanin and examined the desorption profile of both drugs from melanin to demonstrate the affinity between the pigment and the solutes. The results suggest that there is a difference between the adsorption affinities of chloroquine and hydroxychloroquine, potentially explaining the differences in bioaccumulation in retinal tissue. In addition, both solutes displayed a strong physical attraction to the absorbent.","author":[{"dropping-particle":"","family":"Schroeder","given":"R. L.","non-dropping-particle":"","parse-names":false,"suffix":""},{"dropping-particle":"","family":"Gerber","given":"J. P.","non-dropping-particle":"","parse-names":false,"suffix":""}],"container-title":"Toxicology Reports","id":"ITEM-1","issued":{"date-parts":[["2014"]]},"page":"963-968","publisher":"Elsevier Ireland Ltd","title":"Chloroquine and hydroxychloroquine binding to melanin: Some possible consequences for pathologies","type":"article-journal","volume":"1"},"uris":["http://www.mendeley.com/documents/?uuid=468663bd-4a9c-407a-9ace-ccda612ba67e"]}],"mendeley":{"formattedCitation":"(Schroeder &amp; Gerber, 2014)","plainTextFormattedCitation":"(Schroeder &amp; Gerber, 2014)","previouslyFormattedCitation":"(Schroeder &amp; Gerber, 2014)"},"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Schroeder &amp; Gerber, 2014)</w:t>
      </w:r>
      <w:r w:rsidRPr="00CB1E6A">
        <w:rPr>
          <w:rFonts w:eastAsiaTheme="minorEastAsia"/>
          <w:lang w:val="en-GB"/>
        </w:rPr>
        <w:fldChar w:fldCharType="end"/>
      </w:r>
      <w:r w:rsidRPr="00CB1E6A">
        <w:rPr>
          <w:rFonts w:eastAsiaTheme="minorEastAsia"/>
          <w:lang w:val="en-GB"/>
        </w:rPr>
        <w:t>. Th</w:t>
      </w:r>
      <w:r w:rsidR="00561E71" w:rsidRPr="00CB1E6A">
        <w:rPr>
          <w:rFonts w:eastAsiaTheme="minorEastAsia"/>
          <w:lang w:val="en-GB"/>
        </w:rPr>
        <w:t>e percentage removal obtained at pH 3 and 7 are 64.76 and 84.66%</w:t>
      </w:r>
      <w:r w:rsidR="001754FA">
        <w:rPr>
          <w:rFonts w:eastAsiaTheme="minorEastAsia"/>
          <w:lang w:val="en-GB"/>
        </w:rPr>
        <w:t>,</w:t>
      </w:r>
      <w:r w:rsidR="00561E71" w:rsidRPr="00CB1E6A">
        <w:rPr>
          <w:rFonts w:eastAsiaTheme="minorEastAsia"/>
          <w:lang w:val="en-GB"/>
        </w:rPr>
        <w:t xml:space="preserve"> respectively. This can be explained that</w:t>
      </w:r>
      <w:r w:rsidRPr="00CB1E6A">
        <w:rPr>
          <w:rFonts w:eastAsiaTheme="minorEastAsia"/>
          <w:lang w:val="en-GB"/>
        </w:rPr>
        <w:t xml:space="preserve"> CQP</w:t>
      </w:r>
      <w:r w:rsidR="00561E71" w:rsidRPr="00CB1E6A">
        <w:rPr>
          <w:rFonts w:eastAsiaTheme="minorEastAsia"/>
          <w:lang w:val="en-GB"/>
        </w:rPr>
        <w:t xml:space="preserve"> adsorbed well in its </w:t>
      </w:r>
      <w:r w:rsidR="002E2332">
        <w:rPr>
          <w:rFonts w:eastAsiaTheme="minorEastAsia"/>
          <w:lang w:val="en-GB"/>
        </w:rPr>
        <w:t>protonated</w:t>
      </w:r>
      <w:r w:rsidR="00561E71" w:rsidRPr="00CB1E6A">
        <w:rPr>
          <w:rFonts w:eastAsiaTheme="minorEastAsia"/>
          <w:lang w:val="en-GB"/>
        </w:rPr>
        <w:t xml:space="preserve"> and </w:t>
      </w:r>
      <w:r w:rsidR="002E2332">
        <w:rPr>
          <w:rFonts w:eastAsiaTheme="minorEastAsia"/>
          <w:lang w:val="en-GB"/>
        </w:rPr>
        <w:t xml:space="preserve">deprotonated </w:t>
      </w:r>
      <w:r w:rsidR="00104333">
        <w:rPr>
          <w:rFonts w:eastAsiaTheme="minorEastAsia"/>
          <w:lang w:val="en-GB"/>
        </w:rPr>
        <w:t>forms</w:t>
      </w:r>
      <w:r w:rsidR="00561E71" w:rsidRPr="00CB1E6A">
        <w:rPr>
          <w:rFonts w:eastAsiaTheme="minorEastAsia"/>
          <w:lang w:val="en-GB"/>
        </w:rPr>
        <w:t>. This confirmed the participation of functional groups in th</w:t>
      </w:r>
      <w:r w:rsidR="0062780C" w:rsidRPr="00CB1E6A">
        <w:rPr>
          <w:rFonts w:eastAsiaTheme="minorEastAsia"/>
          <w:lang w:val="en-GB"/>
        </w:rPr>
        <w:t>e</w:t>
      </w:r>
      <w:r w:rsidR="00561E71" w:rsidRPr="00CB1E6A">
        <w:rPr>
          <w:rFonts w:eastAsiaTheme="minorEastAsia"/>
          <w:lang w:val="en-GB"/>
        </w:rPr>
        <w:t xml:space="preserve"> adsorption of CQP onto DRP1</w:t>
      </w:r>
      <w:r w:rsidR="00104333">
        <w:rPr>
          <w:rFonts w:eastAsiaTheme="minorEastAsia"/>
          <w:lang w:val="en-GB"/>
        </w:rPr>
        <w:t xml:space="preserve"> </w:t>
      </w:r>
      <w:r w:rsidR="00104333">
        <w:rPr>
          <w:rFonts w:eastAsiaTheme="minorEastAsia"/>
          <w:lang w:val="en-GB"/>
        </w:rPr>
        <w:fldChar w:fldCharType="begin" w:fldLock="1"/>
      </w:r>
      <w:r w:rsidR="005209A2">
        <w:rPr>
          <w:rFonts w:eastAsiaTheme="minorEastAsia"/>
          <w:lang w:val="en-GB"/>
        </w:rPr>
        <w:instrText xml:space="preserve">ADDIN CSL_CITATION {"citationItems":[{"id":"ITEM-1","itemData":{"DOI":"10.1016/j.jwpe.2016.08.007","ISSN":"22147144","abstract":"Dehydrated carbon (DC) was prepared from date palm leaflets via sulfuric acid dehydration at 200 °C. DC surface was functionalized using ethylene diamine via amide coupling to produce basic dehydrated carbon (BDC). DC possesses high content of carboxylic groups acting as cation exchanger, however, BDC possesses amine and amide groups that are capable of chelating Cu2+. However, when protonated, the amine group acts as anion exchanger for SO42−. </w:instrText>
      </w:r>
      <w:r w:rsidR="005209A2">
        <w:rPr>
          <w:rFonts w:ascii="Cambria Math" w:eastAsiaTheme="minorEastAsia" w:hAnsi="Cambria Math" w:cs="Cambria Math"/>
          <w:lang w:val="en-GB"/>
        </w:rPr>
        <w:instrText>∼</w:instrText>
      </w:r>
      <w:r w:rsidR="005209A2">
        <w:rPr>
          <w:rFonts w:eastAsiaTheme="minorEastAsia"/>
          <w:lang w:val="en-GB"/>
        </w:rPr>
        <w:instrText>81% of the carboxylic groups on DC were successfully functionalized to amide-amine groups on BDC surface. Sorption of Cu2+ and SO42− was investigated at different initial pH, contact time and ion concentration. Initial pH values for maximum sorption were found to be 5 and 2 for Cu2+ and SO42− respectively, and were used in the kinetic and equilibrium studies. Sorption kinetics data follow well pseudo second order kinetic model. Equilibrium sorption data follow well the Langmuir isotherm. BDC in general shows better performance for Cu2+ and SO42− removal than DC. Both carbons show capability of combined equal mass removal of both Cu2+ and SO42− at initial pH 2.8 and 3.5 for DC and BDC, respectively, with good recycle properties for 4 cycles in this study.","author":[{"dropping-particle":"","family":"El-Shafey","given":"El Said I.","non-dropping-particle":"","parse-names":false,"suffix":""},{"dropping-particle":"","family":"Al-Busafi","given":"Saleh","non-dropping-particle":"","parse-names":false,"suffix":""},{"dropping-particle":"","family":"Al-Lawati","given":"Hiader A.J.","non-dropping-particle":"","parse-names":false,"suffix":""},{"dropping-particle":"","family":"Al-Shibli","given":"Aisha S.","non-dropping-particle":"","parse-names":false,"suffix":""}],"container-title":"Journal of Water Process Engineering","id":"ITEM-1","issued":{"date-parts":[["2017"]]},"page":"62-71","publisher":"Elsevier Ltd","title":"Removal of Cu2+ and SO42− from aqueous solutions on surface functionalized dehydrated carbon from date palm leaflets","type":"article-journal","volume":"15"},"uris":["http://www.mendeley.com/documents/?uuid=acc0d809-32c9-49d8-9635-6cff1549bdae"]}],"mendeley":{"formattedCitation":"(El-Shafey et al., 2017)","plainTextFormattedCitation":"(El-Shafey et al., 2017)","previouslyFormattedCitation":"(El-Shafey et al., 2017)"},"properties":{"noteIndex":0},"schema":"https://github.com/citation-style-language/schema/raw/master/csl-citation.json"}</w:instrText>
      </w:r>
      <w:r w:rsidR="00104333">
        <w:rPr>
          <w:rFonts w:eastAsiaTheme="minorEastAsia"/>
          <w:lang w:val="en-GB"/>
        </w:rPr>
        <w:fldChar w:fldCharType="separate"/>
      </w:r>
      <w:r w:rsidR="00104333" w:rsidRPr="00104333">
        <w:rPr>
          <w:rFonts w:eastAsiaTheme="minorEastAsia"/>
          <w:noProof/>
          <w:lang w:val="en-GB"/>
        </w:rPr>
        <w:t xml:space="preserve">(El-Shafey </w:t>
      </w:r>
      <w:r w:rsidR="008C0A9B" w:rsidRPr="008C0A9B">
        <w:rPr>
          <w:rFonts w:eastAsiaTheme="minorEastAsia"/>
          <w:i/>
          <w:iCs/>
          <w:noProof/>
          <w:lang w:val="en-GB"/>
        </w:rPr>
        <w:t>et al.</w:t>
      </w:r>
      <w:r w:rsidR="00104333" w:rsidRPr="00104333">
        <w:rPr>
          <w:rFonts w:eastAsiaTheme="minorEastAsia"/>
          <w:noProof/>
          <w:lang w:val="en-GB"/>
        </w:rPr>
        <w:t>, 2017)</w:t>
      </w:r>
      <w:r w:rsidR="00104333">
        <w:rPr>
          <w:rFonts w:eastAsiaTheme="minorEastAsia"/>
          <w:lang w:val="en-GB"/>
        </w:rPr>
        <w:fldChar w:fldCharType="end"/>
      </w:r>
      <w:r w:rsidR="00561E71" w:rsidRPr="00CB1E6A">
        <w:rPr>
          <w:rFonts w:eastAsiaTheme="minorEastAsia"/>
          <w:lang w:val="en-GB"/>
        </w:rPr>
        <w:t>.</w:t>
      </w:r>
      <w:r w:rsidR="006576B7">
        <w:rPr>
          <w:rFonts w:eastAsiaTheme="minorEastAsia"/>
          <w:lang w:val="en-GB"/>
        </w:rPr>
        <w:t xml:space="preserve"> </w:t>
      </w:r>
      <w:r w:rsidR="0062780C" w:rsidRPr="00CB1E6A">
        <w:rPr>
          <w:rFonts w:eastAsiaTheme="minorEastAsia"/>
          <w:lang w:val="en-GB"/>
        </w:rPr>
        <w:t xml:space="preserve">There is a gradual reduction in the percentage removal, beyond pH 7, this could be attributed to an </w:t>
      </w:r>
      <w:r w:rsidR="00C26889">
        <w:rPr>
          <w:rFonts w:eastAsiaTheme="minorEastAsia"/>
          <w:lang w:val="en-GB"/>
        </w:rPr>
        <w:t>increase in</w:t>
      </w:r>
      <w:r w:rsidR="0062780C" w:rsidRPr="00CB1E6A">
        <w:rPr>
          <w:rFonts w:eastAsiaTheme="minorEastAsia"/>
          <w:lang w:val="en-GB"/>
        </w:rPr>
        <w:t xml:space="preserve"> negatively charged ions</w:t>
      </w:r>
      <w:r w:rsidR="00C26889">
        <w:rPr>
          <w:rFonts w:eastAsiaTheme="minorEastAsia"/>
          <w:lang w:val="en-GB"/>
        </w:rPr>
        <w:t xml:space="preserve"> contributed by both CQP and DRP1</w:t>
      </w:r>
      <w:r w:rsidR="0062780C" w:rsidRPr="00CB1E6A">
        <w:rPr>
          <w:rFonts w:eastAsiaTheme="minorEastAsia"/>
          <w:lang w:val="en-GB"/>
        </w:rPr>
        <w:t xml:space="preserve">, resulting in electrostatic repulsion. This could be responsible for the drop in removal efficiency </w:t>
      </w:r>
      <w:r w:rsidR="0062780C" w:rsidRPr="00CB1E6A">
        <w:rPr>
          <w:rFonts w:eastAsiaTheme="minorEastAsia"/>
          <w:lang w:val="en-GB"/>
        </w:rPr>
        <w:fldChar w:fldCharType="begin" w:fldLock="1"/>
      </w:r>
      <w:r w:rsidR="00F63398" w:rsidRPr="00CB1E6A">
        <w:rPr>
          <w:rFonts w:eastAsiaTheme="minorEastAsia"/>
          <w:lang w:val="en-GB"/>
        </w:rPr>
        <w:instrText>ADDIN CSL_CITATION {"citationItems":[{"id":"ITEM-1","itemData":{"DOI":"10.1016/j.biortech.2020.123202","ISSN":"18732976","PMID":"32222427","abstract":"The present studies aimed for the removal of Methylene blue (MB) dye using the rice husk biochar (RHB), cow dung biochar (CDB) and domestic sludge biochar (SB) synthesized through slow pyrolysis at 500 °C. The biochar was used for the adsorption of synthetic aqueous MB dye. The removal efficiencies of MB by CDB, RHB and SB in a batch experiment were 97.0–99.0; 71.0–99.0 and 73.0–98.9% at conditions, pH (2.0–11.0); Biochar dosage (0.5–6.0 g/100 mL) for 5 days. Adsorption isotherm of Langmuir constant (KL) were obtained 0.101, 0.583 and 0.128 for RHB, CDB and SB respectively. Further, adsorption kinetics of pseudo first order for RHB, CDB and SB were 0.068, 0.018, and 0.066 while it was 0.031, 0.023 and 0.273 for pseudo second order kinetics. Thus, CDB was more effective adsorbent for the dye removal. The pHz values were 7.8, 6.3 and 6.0 for the CDB, RHB, and SB, respectively.","author":[{"dropping-particle":"","family":"Ahmad","given":"Anees","non-dropping-particle":"","parse-names":false,"suffix":""},{"dropping-particle":"","family":"Khan","given":"Nawaz","non-dropping-particle":"","parse-names":false,"suffix":""},{"dropping-particle":"","family":"Giri","given":"Balendu Shekher","non-dropping-particle":"","parse-names":false,"suffix":""},{"dropping-particle":"","family":"Chowdhary","given":"Pankaj","non-dropping-particle":"","parse-names":false,"suffix":""},{"dropping-particle":"","family":"Chaturvedi","given":"Preeti","non-dropping-particle":"","parse-names":false,"suffix":""}],"container-title":"Bioresource Technology","id":"ITEM-1","issue":"March","issued":{"date-parts":[["2020"]]},"page":"123202","publisher":"Elsevier","title":"Removal of methylene blue dye using rice husk, cow dung and sludge biochar: Characterization, application, and kinetic studies","type":"article-journal","volume":"306"},"uris":["http://www.mendeley.com/documents/?uuid=f8ee4421-1422-4405-8f94-3e500c7c6faa"]}],"mendeley":{"formattedCitation":"(A. Ahmad et al., 2020)","manualFormatting":"(Ahmad et al., 2020)","plainTextFormattedCitation":"(A. Ahmad et al., 2020)","previouslyFormattedCitation":"(A. Ahmad et al., 2020)"},"properties":{"noteIndex":0},"schema":"https://github.com/citation-style-language/schema/raw/master/csl-citation.json"}</w:instrText>
      </w:r>
      <w:r w:rsidR="0062780C" w:rsidRPr="00CB1E6A">
        <w:rPr>
          <w:rFonts w:eastAsiaTheme="minorEastAsia"/>
          <w:lang w:val="en-GB"/>
        </w:rPr>
        <w:fldChar w:fldCharType="separate"/>
      </w:r>
      <w:r w:rsidR="0062780C" w:rsidRPr="00CB1E6A">
        <w:rPr>
          <w:rFonts w:eastAsiaTheme="minorEastAsia"/>
          <w:noProof/>
          <w:lang w:val="en-GB"/>
        </w:rPr>
        <w:t xml:space="preserve">(Ahmad </w:t>
      </w:r>
      <w:r w:rsidR="008C0A9B" w:rsidRPr="008C0A9B">
        <w:rPr>
          <w:rFonts w:eastAsiaTheme="minorEastAsia"/>
          <w:i/>
          <w:iCs/>
          <w:noProof/>
          <w:lang w:val="en-GB"/>
        </w:rPr>
        <w:t>et al.</w:t>
      </w:r>
      <w:r w:rsidR="0062780C" w:rsidRPr="00CB1E6A">
        <w:rPr>
          <w:rFonts w:eastAsiaTheme="minorEastAsia"/>
          <w:noProof/>
          <w:lang w:val="en-GB"/>
        </w:rPr>
        <w:t>, 2020)</w:t>
      </w:r>
      <w:r w:rsidR="0062780C" w:rsidRPr="00CB1E6A">
        <w:rPr>
          <w:rFonts w:eastAsiaTheme="minorEastAsia"/>
          <w:lang w:val="en-GB"/>
        </w:rPr>
        <w:fldChar w:fldCharType="end"/>
      </w:r>
      <w:r w:rsidR="0062780C" w:rsidRPr="00CB1E6A">
        <w:rPr>
          <w:rFonts w:eastAsiaTheme="minorEastAsia"/>
          <w:lang w:val="en-GB"/>
        </w:rPr>
        <w:t>.</w:t>
      </w:r>
    </w:p>
    <w:p w14:paraId="4876091C" w14:textId="734849AA" w:rsidR="006313FC" w:rsidRDefault="006313FC" w:rsidP="006313FC">
      <w:pPr>
        <w:spacing w:line="480" w:lineRule="auto"/>
        <w:jc w:val="both"/>
        <w:rPr>
          <w:rFonts w:eastAsiaTheme="minorEastAsia"/>
          <w:lang w:val="en-GB"/>
        </w:rPr>
      </w:pPr>
    </w:p>
    <w:p w14:paraId="373EFE70" w14:textId="77777777" w:rsidR="006313FC" w:rsidRPr="007754BC" w:rsidRDefault="006313FC" w:rsidP="006313FC">
      <w:pPr>
        <w:spacing w:line="480" w:lineRule="auto"/>
        <w:jc w:val="both"/>
        <w:rPr>
          <w:rFonts w:eastAsiaTheme="minorEastAsia"/>
          <w:lang w:val="en-GB"/>
        </w:rPr>
      </w:pPr>
    </w:p>
    <w:p w14:paraId="6CF591E2" w14:textId="77777777" w:rsidR="00312DA8" w:rsidRPr="00CB1E6A" w:rsidRDefault="00312DA8" w:rsidP="002E2332">
      <w:pPr>
        <w:jc w:val="center"/>
        <w:rPr>
          <w:rFonts w:eastAsiaTheme="minorEastAsia"/>
          <w:b/>
          <w:bCs/>
          <w:sz w:val="28"/>
          <w:szCs w:val="28"/>
        </w:rPr>
      </w:pPr>
      <w:r w:rsidRPr="00CB1E6A">
        <w:rPr>
          <w:noProof/>
        </w:rPr>
        <w:lastRenderedPageBreak/>
        <w:drawing>
          <wp:inline distT="0" distB="0" distL="0" distR="0" wp14:anchorId="676F59E3" wp14:editId="6D5DA8B1">
            <wp:extent cx="4994275" cy="1872693"/>
            <wp:effectExtent l="0" t="0" r="15875" b="13335"/>
            <wp:docPr id="269" name="Chart 269">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79FC2F76" w14:textId="716E2EF3" w:rsidR="00032BF8" w:rsidRDefault="00312DA8" w:rsidP="0076286E">
      <w:pPr>
        <w:pStyle w:val="ListofFigures"/>
      </w:pPr>
      <w:bookmarkStart w:id="565" w:name="_Toc123054466"/>
      <w:bookmarkStart w:id="566" w:name="_Toc127866981"/>
      <w:bookmarkStart w:id="567" w:name="_Toc127867599"/>
      <w:bookmarkStart w:id="568" w:name="_Toc119501851"/>
      <w:bookmarkStart w:id="569" w:name="_Toc119509291"/>
      <w:r w:rsidRPr="00CB1E6A">
        <w:t>Figure 4.2.3.1: Effect of pH on the removal efficiency of CQP onto DRP1</w:t>
      </w:r>
      <w:bookmarkEnd w:id="565"/>
      <w:bookmarkEnd w:id="566"/>
      <w:bookmarkEnd w:id="567"/>
      <w:r w:rsidRPr="00CB1E6A">
        <w:t xml:space="preserve"> </w:t>
      </w:r>
    </w:p>
    <w:p w14:paraId="73E9EF61" w14:textId="7E96F598" w:rsidR="00312DA8" w:rsidRPr="0022416C" w:rsidRDefault="00312DA8" w:rsidP="0022416C">
      <w:pPr>
        <w:jc w:val="center"/>
        <w:rPr>
          <w:b/>
          <w:bCs/>
          <w:sz w:val="26"/>
          <w:szCs w:val="26"/>
        </w:rPr>
      </w:pPr>
      <w:r w:rsidRPr="00032BF8">
        <w:rPr>
          <w:b/>
          <w:bCs/>
          <w:sz w:val="26"/>
          <w:szCs w:val="26"/>
        </w:rPr>
        <w:t xml:space="preserve">Operational conditions: DRP1 dosage (1 g/L), Contact time (300 min), Temperature (26 </w:t>
      </w:r>
      <w:r w:rsidRPr="00032BF8">
        <w:rPr>
          <w:b/>
          <w:bCs/>
          <w:sz w:val="26"/>
          <w:szCs w:val="26"/>
          <w:vertAlign w:val="superscript"/>
        </w:rPr>
        <w:t>o</w:t>
      </w:r>
      <w:r w:rsidRPr="00032BF8">
        <w:rPr>
          <w:b/>
          <w:bCs/>
          <w:sz w:val="26"/>
          <w:szCs w:val="26"/>
        </w:rPr>
        <w:t>C), agitation speed (130 rpm), CQP concentration (3 mg/L)</w:t>
      </w:r>
      <w:bookmarkEnd w:id="568"/>
      <w:bookmarkEnd w:id="569"/>
    </w:p>
    <w:p w14:paraId="70914E20" w14:textId="6769FBDC" w:rsidR="00312DA8" w:rsidRPr="00CB1E6A" w:rsidRDefault="00312DA8" w:rsidP="00803870">
      <w:pPr>
        <w:pStyle w:val="Heading4"/>
      </w:pPr>
      <w:bookmarkStart w:id="570" w:name="_Toc118051568"/>
      <w:bookmarkStart w:id="571" w:name="_Toc127869153"/>
      <w:r w:rsidRPr="00CB1E6A">
        <w:t xml:space="preserve">Effect of </w:t>
      </w:r>
      <w:r w:rsidR="00EE4278">
        <w:t>c</w:t>
      </w:r>
      <w:r w:rsidRPr="00CB1E6A">
        <w:t>oncentration and contact time on CQP adsorption onto DRP1</w:t>
      </w:r>
      <w:bookmarkEnd w:id="570"/>
      <w:bookmarkEnd w:id="571"/>
    </w:p>
    <w:p w14:paraId="427DC407" w14:textId="7F765201" w:rsidR="0062780C" w:rsidRPr="00CB1E6A" w:rsidRDefault="00D00A41" w:rsidP="00D00A41">
      <w:pPr>
        <w:spacing w:line="480" w:lineRule="auto"/>
        <w:jc w:val="both"/>
        <w:rPr>
          <w:rFonts w:eastAsiaTheme="minorEastAsia"/>
          <w:b/>
          <w:bCs/>
          <w:sz w:val="28"/>
          <w:szCs w:val="28"/>
        </w:rPr>
      </w:pPr>
      <w:r w:rsidRPr="00CB1E6A">
        <w:rPr>
          <w:rFonts w:eastAsiaTheme="minorEastAsia"/>
          <w:lang w:val="en-GB"/>
        </w:rPr>
        <w:t xml:space="preserve">Figure 4.2.3.2 </w:t>
      </w:r>
      <w:r w:rsidR="000854FB">
        <w:rPr>
          <w:rFonts w:eastAsiaTheme="minorEastAsia"/>
          <w:lang w:val="en-GB"/>
        </w:rPr>
        <w:t>depicted</w:t>
      </w:r>
      <w:r w:rsidRPr="00CB1E6A">
        <w:rPr>
          <w:rFonts w:eastAsiaTheme="minorEastAsia"/>
          <w:lang w:val="en-GB"/>
        </w:rPr>
        <w:t xml:space="preserve"> the adsorbent-adsorbate interaction as a function of concentration (10-50 mg/L and time. The adsorption of CQP onto DRP1 was found to be very rapid in the first 30 minutes. As the contact time proceeds, there was an initial rapid adsorption rate, which gradually decreased till equilibrium was attained. The quantities adsorbed at 10, 20, 30 and 40 mg/L were 9.17, 19.89, 28.31, 38.68 and 48.33 mg/g</w:t>
      </w:r>
      <w:r w:rsidR="001754FA">
        <w:rPr>
          <w:rFonts w:eastAsiaTheme="minorEastAsia"/>
          <w:lang w:val="en-GB"/>
        </w:rPr>
        <w:t>,</w:t>
      </w:r>
      <w:r w:rsidRPr="00CB1E6A">
        <w:rPr>
          <w:rFonts w:eastAsiaTheme="minorEastAsia"/>
          <w:lang w:val="en-GB"/>
        </w:rPr>
        <w:t xml:space="preserve"> respectively. The adsorption process was enhanced at higher initial concentrations, because a driving force that can overcome mass resistance transfer was provided </w:t>
      </w:r>
      <w:r w:rsidR="00F63398" w:rsidRPr="00CB1E6A">
        <w:rPr>
          <w:rFonts w:eastAsiaTheme="minorEastAsia"/>
          <w:lang w:val="en-GB"/>
        </w:rPr>
        <w:fldChar w:fldCharType="begin" w:fldLock="1"/>
      </w:r>
      <w:r w:rsidR="000E5194">
        <w:rPr>
          <w:rFonts w:eastAsiaTheme="minorEastAsia"/>
          <w:lang w:val="en-GB"/>
        </w:rPr>
        <w:instrText>ADDIN CSL_CITATION {"citationItems":[{"id":"ITEM-1","itemData":{"DOI":"10.1016/j.arabjc.2015.12.001","ISSN":"18785352","abstract":"A charcoal was produced from primary pulp mill sludge and then used for the adsorptive removal of diclofenac, salicylic acid, ibuprofen and acetaminophen. A main aim was to assess the utilization of this material for the tertiary treatment of sewage. For this purpose, the adsorption of the selected pharmaceuticals from the secondary effluent of a sewage treatment plant (STP) was compared with their adsorption from ultrapure water. Differences in the adsorption kinetics and equilibrium were evident between the four pharmaceuticals considered. However, differences between the adsorption from the two aqueous matrixes considered were negligible. It was hypothesized that synergetic microorganism removal compensated the competitive effects in wastewater.","author":[{"dropping-particle":"","family":"Coimbra","given":"R. N.","non-dropping-particle":"","parse-names":false,"suffix":""},{"dropping-particle":"","family":"Calisto","given":"V.","non-dropping-particle":"","parse-names":false,"suffix":""},{"dropping-particle":"","family":"Ferreira","given":"C. I.A.","non-dropping-particle":"","parse-names":false,"suffix":""},{"dropping-particle":"","family":"Esteves","given":"V. I.","non-dropping-particle":"","parse-names":false,"suffix":""},{"dropping-particle":"","family":"Otero","given":"M.","non-dropping-particle":"","parse-names":false,"suffix":""}],"container-title":"Arabian Journal of Chemistry","id":"ITEM-1","issue":"8","issued":{"date-parts":[["2019"]]},"page":"3611-3620","publisher":"The Authors","title":"Removal of pharmaceuticals from municipal wastewater by adsorption onto pyrolyzed pulp mill sludge","type":"article-journal","volume":"12"},"uris":["http://www.mendeley.com/documents/?uuid=1b93fc2a-ab1a-40ec-bd94-a536d4829d35"]}],"mendeley":{"formattedCitation":"(Coimbra et al., 2019)","plainTextFormattedCitation":"(Coimbra et al., 2019)","previouslyFormattedCitation":"(Coimbra et al., 2019)"},"properties":{"noteIndex":0},"schema":"https://github.com/citation-style-language/schema/raw/master/csl-citation.json"}</w:instrText>
      </w:r>
      <w:r w:rsidR="00F63398" w:rsidRPr="00CB1E6A">
        <w:rPr>
          <w:rFonts w:eastAsiaTheme="minorEastAsia"/>
          <w:lang w:val="en-GB"/>
        </w:rPr>
        <w:fldChar w:fldCharType="separate"/>
      </w:r>
      <w:r w:rsidR="00136F56" w:rsidRPr="00136F56">
        <w:rPr>
          <w:rFonts w:eastAsiaTheme="minorEastAsia"/>
          <w:noProof/>
          <w:lang w:val="en-GB"/>
        </w:rPr>
        <w:t xml:space="preserve">(Coimbra </w:t>
      </w:r>
      <w:r w:rsidR="008C0A9B" w:rsidRPr="008C0A9B">
        <w:rPr>
          <w:rFonts w:eastAsiaTheme="minorEastAsia"/>
          <w:i/>
          <w:iCs/>
          <w:noProof/>
          <w:lang w:val="en-GB"/>
        </w:rPr>
        <w:t>et al.</w:t>
      </w:r>
      <w:r w:rsidR="00136F56" w:rsidRPr="00136F56">
        <w:rPr>
          <w:rFonts w:eastAsiaTheme="minorEastAsia"/>
          <w:noProof/>
          <w:lang w:val="en-GB"/>
        </w:rPr>
        <w:t>, 2019)</w:t>
      </w:r>
      <w:r w:rsidR="00F63398" w:rsidRPr="00CB1E6A">
        <w:rPr>
          <w:rFonts w:eastAsiaTheme="minorEastAsia"/>
          <w:lang w:val="en-GB"/>
        </w:rPr>
        <w:fldChar w:fldCharType="end"/>
      </w:r>
      <w:r w:rsidR="002E2332">
        <w:rPr>
          <w:rFonts w:eastAsiaTheme="minorEastAsia"/>
          <w:lang w:val="en-GB"/>
        </w:rPr>
        <w:t>.</w:t>
      </w:r>
    </w:p>
    <w:p w14:paraId="116F256D" w14:textId="77777777" w:rsidR="00312DA8" w:rsidRPr="00CB1E6A" w:rsidRDefault="00312DA8" w:rsidP="005209A2">
      <w:pPr>
        <w:jc w:val="center"/>
        <w:rPr>
          <w:rFonts w:eastAsiaTheme="minorEastAsia"/>
          <w:b/>
          <w:bCs/>
          <w:sz w:val="28"/>
          <w:szCs w:val="28"/>
        </w:rPr>
      </w:pPr>
      <w:r w:rsidRPr="00CB1E6A">
        <w:rPr>
          <w:noProof/>
        </w:rPr>
        <w:drawing>
          <wp:inline distT="0" distB="0" distL="0" distR="0" wp14:anchorId="454005F6" wp14:editId="456822EC">
            <wp:extent cx="5038725" cy="1863158"/>
            <wp:effectExtent l="0" t="0" r="9525" b="3810"/>
            <wp:docPr id="270" name="Chart 270">
              <a:extLst xmlns:a="http://schemas.openxmlformats.org/drawingml/2006/main">
                <a:ext uri="{FF2B5EF4-FFF2-40B4-BE49-F238E27FC236}">
                  <a16:creationId xmlns:a16="http://schemas.microsoft.com/office/drawing/2014/main" id="{3F578077-8E23-2B15-6C44-34AC17950B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3F27656F" w14:textId="606EC5B3" w:rsidR="00032BF8" w:rsidRDefault="00312DA8" w:rsidP="0076286E">
      <w:pPr>
        <w:pStyle w:val="ListofFigures"/>
      </w:pPr>
      <w:bookmarkStart w:id="572" w:name="_Toc123054467"/>
      <w:bookmarkStart w:id="573" w:name="_Toc127866982"/>
      <w:bookmarkStart w:id="574" w:name="_Toc127867600"/>
      <w:bookmarkStart w:id="575" w:name="_Toc119501852"/>
      <w:bookmarkStart w:id="576" w:name="_Toc119509292"/>
      <w:r w:rsidRPr="00CB1E6A">
        <w:t>Figure 4.2.3.2: Effect of contact time and initial concentration on the removal efficiency of CQP onto DRP1</w:t>
      </w:r>
      <w:bookmarkEnd w:id="572"/>
      <w:bookmarkEnd w:id="573"/>
      <w:bookmarkEnd w:id="574"/>
      <w:r w:rsidRPr="00CB1E6A">
        <w:t xml:space="preserve"> </w:t>
      </w:r>
    </w:p>
    <w:p w14:paraId="64F91890" w14:textId="67F02181" w:rsidR="00B0227F" w:rsidRPr="00D551AE" w:rsidRDefault="00312DA8" w:rsidP="00D551AE">
      <w:pPr>
        <w:jc w:val="center"/>
        <w:rPr>
          <w:b/>
          <w:bCs/>
          <w:sz w:val="26"/>
          <w:szCs w:val="26"/>
        </w:rPr>
      </w:pPr>
      <w:r w:rsidRPr="00032BF8">
        <w:rPr>
          <w:b/>
          <w:bCs/>
          <w:sz w:val="26"/>
          <w:szCs w:val="26"/>
        </w:rPr>
        <w:t xml:space="preserve">Operational conditions:  Dosage (1 g/L), Temperature (26 </w:t>
      </w:r>
      <w:r w:rsidRPr="00032BF8">
        <w:rPr>
          <w:b/>
          <w:bCs/>
          <w:sz w:val="26"/>
          <w:szCs w:val="26"/>
          <w:vertAlign w:val="superscript"/>
        </w:rPr>
        <w:t>o</w:t>
      </w:r>
      <w:r w:rsidRPr="00032BF8">
        <w:rPr>
          <w:b/>
          <w:bCs/>
          <w:sz w:val="26"/>
          <w:szCs w:val="26"/>
        </w:rPr>
        <w:t>C), agitation speed (130 rpm), pH</w:t>
      </w:r>
      <w:r w:rsidR="00B0227F" w:rsidRPr="00032BF8">
        <w:rPr>
          <w:b/>
          <w:bCs/>
          <w:sz w:val="26"/>
          <w:szCs w:val="26"/>
        </w:rPr>
        <w:t xml:space="preserve"> </w:t>
      </w:r>
      <w:r w:rsidRPr="00032BF8">
        <w:rPr>
          <w:b/>
          <w:bCs/>
          <w:sz w:val="26"/>
          <w:szCs w:val="26"/>
        </w:rPr>
        <w:t>(7)</w:t>
      </w:r>
      <w:bookmarkEnd w:id="575"/>
      <w:bookmarkEnd w:id="576"/>
    </w:p>
    <w:p w14:paraId="5E17F883" w14:textId="42ACC65E" w:rsidR="00312DA8" w:rsidRPr="00CB1E6A" w:rsidRDefault="00312DA8" w:rsidP="00803870">
      <w:pPr>
        <w:pStyle w:val="Heading4"/>
      </w:pPr>
      <w:bookmarkStart w:id="577" w:name="_Toc118051569"/>
      <w:bookmarkStart w:id="578" w:name="_Toc127869154"/>
      <w:r w:rsidRPr="00CB1E6A">
        <w:lastRenderedPageBreak/>
        <w:t xml:space="preserve">Effect of </w:t>
      </w:r>
      <w:r w:rsidR="00EE4278">
        <w:t>d</w:t>
      </w:r>
      <w:r w:rsidRPr="00CB1E6A">
        <w:t>osage on CQP adsorption onto DRP1</w:t>
      </w:r>
      <w:bookmarkEnd w:id="577"/>
      <w:bookmarkEnd w:id="578"/>
    </w:p>
    <w:p w14:paraId="30E2FC25" w14:textId="3B20675A" w:rsidR="00F63398" w:rsidRPr="00CB1E6A" w:rsidRDefault="007477D4" w:rsidP="007477D4">
      <w:pPr>
        <w:spacing w:line="480" w:lineRule="auto"/>
        <w:jc w:val="both"/>
        <w:rPr>
          <w:rFonts w:eastAsiaTheme="minorEastAsia"/>
          <w:b/>
          <w:bCs/>
          <w:sz w:val="28"/>
          <w:szCs w:val="28"/>
        </w:rPr>
      </w:pPr>
      <w:r w:rsidRPr="00CB1E6A">
        <w:rPr>
          <w:rFonts w:eastAsiaTheme="minorEastAsia"/>
          <w:lang w:val="en-GB"/>
        </w:rPr>
        <w:t>The effect of adsorbent dosage on CQP (20 mg/L) removal onto DRP1 has been illustrated in Figure 4.2.3.3. Initially, an increase in adsorbent dosage increased the removal percentage of CQP. When DRP1 dosage was increased from 0.02 to 0.08 g</w:t>
      </w:r>
      <w:r w:rsidR="003624F4" w:rsidRPr="00CB1E6A">
        <w:rPr>
          <w:rFonts w:eastAsiaTheme="minorEastAsia"/>
          <w:lang w:val="en-GB"/>
        </w:rPr>
        <w:t>/ 100 mL</w:t>
      </w:r>
      <w:r w:rsidRPr="00CB1E6A">
        <w:rPr>
          <w:rFonts w:eastAsiaTheme="minorEastAsia"/>
          <w:lang w:val="en-GB"/>
        </w:rPr>
        <w:t xml:space="preserve">, the removal efficiency increased from 27.72 </w:t>
      </w:r>
      <w:r w:rsidR="004055E0">
        <w:rPr>
          <w:rFonts w:eastAsiaTheme="minorEastAsia"/>
          <w:lang w:val="en-GB"/>
        </w:rPr>
        <w:t>to</w:t>
      </w:r>
      <w:r w:rsidRPr="00CB1E6A">
        <w:rPr>
          <w:rFonts w:eastAsiaTheme="minorEastAsia"/>
          <w:lang w:val="en-GB"/>
        </w:rPr>
        <w:t xml:space="preserve"> 75.39%. This is because, an increase in adsorbent dosage, increases the number of available and active sites for CQP adsorption. However, a further increase in DRP1 dosage (0.08 – 0.20 g</w:t>
      </w:r>
      <w:r w:rsidR="003624F4" w:rsidRPr="00CB1E6A">
        <w:rPr>
          <w:rFonts w:eastAsiaTheme="minorEastAsia"/>
          <w:lang w:val="en-GB"/>
        </w:rPr>
        <w:t>/ 100 mL</w:t>
      </w:r>
      <w:r w:rsidRPr="00CB1E6A">
        <w:rPr>
          <w:rFonts w:eastAsiaTheme="minorEastAsia"/>
          <w:lang w:val="en-GB"/>
        </w:rPr>
        <w:t xml:space="preserve">), causes a drastic decrease in the percentage removal of CQP (75.399 – 17.33%), under the same conditions. </w:t>
      </w:r>
      <w:bookmarkStart w:id="579" w:name="_Hlk114432830"/>
      <w:r w:rsidRPr="00CB1E6A">
        <w:rPr>
          <w:rFonts w:eastAsiaTheme="minorEastAsia"/>
          <w:lang w:val="en-GB"/>
        </w:rPr>
        <w:t>This observation can be due to the fact that, increasing adsorbent dosage can result to agglomeration, which reduces the specific surface area</w:t>
      </w:r>
      <w:r w:rsidR="008C0A9B">
        <w:rPr>
          <w:rFonts w:eastAsiaTheme="minorEastAsia"/>
          <w:lang w:val="en-GB"/>
        </w:rPr>
        <w:t>, h</w:t>
      </w:r>
      <w:r w:rsidRPr="00CB1E6A">
        <w:rPr>
          <w:rFonts w:eastAsiaTheme="minorEastAsia"/>
          <w:lang w:val="en-GB"/>
        </w:rPr>
        <w:t xml:space="preserve">ence, reducing the adsorption capacity </w:t>
      </w:r>
      <w:r w:rsidRPr="00CB1E6A">
        <w:rPr>
          <w:rFonts w:eastAsiaTheme="minorEastAsia"/>
          <w:lang w:val="en-GB"/>
        </w:rPr>
        <w:fldChar w:fldCharType="begin" w:fldLock="1"/>
      </w:r>
      <w:r w:rsidR="007D5AB4" w:rsidRPr="00CB1E6A">
        <w:rPr>
          <w:rFonts w:eastAsiaTheme="minorEastAsia"/>
          <w:lang w:val="en-GB"/>
        </w:rPr>
        <w:instrText>ADDIN CSL_CITATION {"citationItems":[{"id":"ITEM-1","itemData":{"DOI":"10.1007/s42452-019-1057-4","ISBN":"4245201910574","ISSN":"25233971","abstract":"There is extensive literature on the use of adsorbents derived from waste to treat industrial effluents containing heavy metal ions. However, there is limited information on the use of adsorbent blends. This is applicable for treating effluents which contain a number of heavy metals, so any one single adsorbent may not be suitable for achieving high percent removal of all ions. The present work employs adsorbent blends to treat an electrochemical effluent in batch mode. This work aims to provide valuable insights on the interaction of heavy metals with the adsorbents in blends. Effluent from an electrochemical industry was treated with blends of calcium bentonite, fly ash and wheat bran in different compositions to remove heavy metal ions (Fe, Ni, Cu, As, Zn, Cd) from an aqueous effluent solution. The optimal set of conditions identified were pH, 5–7; contact time, 60–90 min; agitation speed of 200 rpm; adsorbent dosage of 1 g/50 mL; and particle size of 150–300 μ. Metal ions arsenic, zinc and cadmium were completely removed. The percentage removal of (Fe, Ni, Cu) metal ions was in the order Fe(II)(96.73%) &gt; Ni(II)(74.03%) &gt; Cu(II)(70.70%) at optimum conditions in a short equilibrium time of 90 min. Batch experiments were conducted to determine the factors such as adsorbent composition, temperature, pH, agitation speed, dosage, contact time and particle size affecting adsorption, and all these parameters were found to strongly influence the adsorption. Experimental data were analyzed for Langmuir and Freundlich isotherms. Langmuir isotherm shows the maximum adsorption capacities were in order Fe(II)146.1 mg/g &gt; Ni(II) 115.9 mg/g &gt; Cu(II) 74.5 mg/g. Freundlich parameter ‘n’ was found to be greater than 1 which showed that the adsorption is feasible for all three metals. Freundlich isotherm fit the data comparatively better, but neither of the two isotherms satisfactorily explained the adsorption, which indicated heterogeneity of adsorption. Kinetic studies were performed and analyzed for pseudo-first- and pseudo-second-order kinetics and the Weber–Morris intraparticle diffusion model. The adsorption data fit accurately to pseudo-second-order kinetic model with coefficient of correlation values greater than 0.99 for all three heavy metals. The kinetic constants were found to be 8.49</w:instrText>
      </w:r>
      <w:r w:rsidR="007D5AB4" w:rsidRPr="00CB1E6A">
        <w:rPr>
          <w:rFonts w:ascii="Cambria Math" w:eastAsiaTheme="minorEastAsia" w:hAnsi="Cambria Math" w:cs="Cambria Math"/>
          <w:lang w:val="en-GB"/>
        </w:rPr>
        <w:instrText>∗</w:instrText>
      </w:r>
      <w:r w:rsidR="007D5AB4" w:rsidRPr="00CB1E6A">
        <w:rPr>
          <w:rFonts w:eastAsiaTheme="minorEastAsia"/>
          <w:lang w:val="en-GB"/>
        </w:rPr>
        <w:instrText>10-3,5.82</w:instrText>
      </w:r>
      <w:r w:rsidR="007D5AB4" w:rsidRPr="00CB1E6A">
        <w:rPr>
          <w:rFonts w:ascii="Cambria Math" w:eastAsiaTheme="minorEastAsia" w:hAnsi="Cambria Math" w:cs="Cambria Math"/>
          <w:lang w:val="en-GB"/>
        </w:rPr>
        <w:instrText>∗</w:instrText>
      </w:r>
      <w:r w:rsidR="007D5AB4" w:rsidRPr="00CB1E6A">
        <w:rPr>
          <w:rFonts w:eastAsiaTheme="minorEastAsia"/>
          <w:lang w:val="en-GB"/>
        </w:rPr>
        <w:instrText>10-3,5.27</w:instrText>
      </w:r>
      <w:r w:rsidR="007D5AB4" w:rsidRPr="00CB1E6A">
        <w:rPr>
          <w:rFonts w:ascii="Cambria Math" w:eastAsiaTheme="minorEastAsia" w:hAnsi="Cambria Math" w:cs="Cambria Math"/>
          <w:lang w:val="en-GB"/>
        </w:rPr>
        <w:instrText>∗</w:instrText>
      </w:r>
      <w:r w:rsidR="007D5AB4" w:rsidRPr="00CB1E6A">
        <w:rPr>
          <w:rFonts w:eastAsiaTheme="minorEastAsia"/>
          <w:lang w:val="en-GB"/>
        </w:rPr>
        <w:instrText>10-3gmgmin for Fe(II), Ni(II) and Cu(II), respectively. From the intraparticle diffusion model, it was inferred that there were different rate-limiting ste…","author":[{"dropping-particle":"","family":"Sreedhar","given":"I.","non-dropping-particle":"","parse-names":false,"suffix":""},{"dropping-particle":"","family":"Reddy","given":"N. Saketharam","non-dropping-particle":"","parse-names":false,"suffix":""}],"container-title":"SN Applied Sciences","id":"ITEM-1","issue":"9","issued":{"date-parts":[["2019"]]},"page":"1-15","publisher":"Springer International Publishing","title":"Heavy metal removal from industrial effluent using bio-sorbent blends","type":"article-journal","volume":"1"},"uris":["http://www.mendeley.com/documents/?uuid=a1037ec7-148c-4288-859b-0a62d5ee70db"]}],"mendeley":{"formattedCitation":"(Sreedhar &amp; Reddy, 2019)","plainTextFormattedCitation":"(Sreedhar &amp; Reddy, 2019)","previouslyFormattedCitation":"(Sreedhar &amp; Reddy,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Sreedhar &amp; Reddy, 2019)</w:t>
      </w:r>
      <w:r w:rsidRPr="00CB1E6A">
        <w:rPr>
          <w:rFonts w:eastAsiaTheme="minorEastAsia"/>
          <w:lang w:val="en-GB"/>
        </w:rPr>
        <w:fldChar w:fldCharType="end"/>
      </w:r>
      <w:r w:rsidRPr="00CB1E6A">
        <w:rPr>
          <w:rFonts w:eastAsiaTheme="minorEastAsia"/>
          <w:lang w:val="en-GB"/>
        </w:rPr>
        <w:t>.</w:t>
      </w:r>
    </w:p>
    <w:bookmarkEnd w:id="579"/>
    <w:p w14:paraId="58A5AA6E" w14:textId="77777777" w:rsidR="00312DA8" w:rsidRPr="00CB1E6A" w:rsidRDefault="00312DA8" w:rsidP="005A5781">
      <w:pPr>
        <w:jc w:val="center"/>
        <w:rPr>
          <w:rFonts w:eastAsiaTheme="minorEastAsia"/>
          <w:b/>
          <w:bCs/>
          <w:sz w:val="28"/>
          <w:szCs w:val="28"/>
        </w:rPr>
      </w:pPr>
      <w:r w:rsidRPr="00CB1E6A">
        <w:rPr>
          <w:noProof/>
        </w:rPr>
        <w:drawing>
          <wp:inline distT="0" distB="0" distL="0" distR="0" wp14:anchorId="3A8E1313" wp14:editId="583B7070">
            <wp:extent cx="4951095" cy="1992073"/>
            <wp:effectExtent l="0" t="0" r="1905" b="8255"/>
            <wp:docPr id="271" name="Chart 271">
              <a:extLst xmlns:a="http://schemas.openxmlformats.org/drawingml/2006/main">
                <a:ext uri="{FF2B5EF4-FFF2-40B4-BE49-F238E27FC236}">
                  <a16:creationId xmlns:a16="http://schemas.microsoft.com/office/drawing/2014/main" id="{BB1B4F69-AB66-408A-A045-625C0665BD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5BADF3D7" w14:textId="42BD4A36" w:rsidR="00032BF8" w:rsidRDefault="00312DA8" w:rsidP="0076286E">
      <w:pPr>
        <w:pStyle w:val="ListofFigures"/>
      </w:pPr>
      <w:bookmarkStart w:id="580" w:name="_Toc123054468"/>
      <w:bookmarkStart w:id="581" w:name="_Toc127866983"/>
      <w:bookmarkStart w:id="582" w:name="_Toc127867601"/>
      <w:bookmarkStart w:id="583" w:name="_Toc119501853"/>
      <w:bookmarkStart w:id="584" w:name="_Toc119509293"/>
      <w:r w:rsidRPr="00CB1E6A">
        <w:t xml:space="preserve">Figure </w:t>
      </w:r>
      <w:r w:rsidR="006D66C9" w:rsidRPr="00CB1E6A">
        <w:t>4.2.3.3</w:t>
      </w:r>
      <w:r w:rsidRPr="00CB1E6A">
        <w:t xml:space="preserve">: Effect of </w:t>
      </w:r>
      <w:r w:rsidR="00A97881">
        <w:t>d</w:t>
      </w:r>
      <w:r w:rsidRPr="00CB1E6A">
        <w:t>osage on the removal efficiency of CQP onto DRP1</w:t>
      </w:r>
      <w:bookmarkEnd w:id="580"/>
      <w:bookmarkEnd w:id="581"/>
      <w:bookmarkEnd w:id="582"/>
      <w:r w:rsidRPr="00CB1E6A">
        <w:t xml:space="preserve"> </w:t>
      </w:r>
    </w:p>
    <w:p w14:paraId="113080AE" w14:textId="68E95656" w:rsidR="00312DA8" w:rsidRDefault="00312DA8" w:rsidP="00032BF8">
      <w:pPr>
        <w:jc w:val="center"/>
        <w:rPr>
          <w:b/>
          <w:bCs/>
          <w:sz w:val="26"/>
          <w:szCs w:val="26"/>
        </w:rPr>
      </w:pPr>
      <w:r w:rsidRPr="00032BF8">
        <w:rPr>
          <w:b/>
          <w:bCs/>
          <w:sz w:val="26"/>
          <w:szCs w:val="26"/>
        </w:rPr>
        <w:t xml:space="preserve">Operational conditions: Temperature (26 </w:t>
      </w:r>
      <w:r w:rsidRPr="00032BF8">
        <w:rPr>
          <w:b/>
          <w:bCs/>
          <w:sz w:val="26"/>
          <w:szCs w:val="26"/>
          <w:vertAlign w:val="superscript"/>
        </w:rPr>
        <w:t>o</w:t>
      </w:r>
      <w:r w:rsidRPr="00032BF8">
        <w:rPr>
          <w:b/>
          <w:bCs/>
          <w:sz w:val="26"/>
          <w:szCs w:val="26"/>
        </w:rPr>
        <w:t>C), agitation speed (130 rpm), pH (7) and initial concentration (20 mg/L)</w:t>
      </w:r>
      <w:bookmarkEnd w:id="583"/>
      <w:bookmarkEnd w:id="584"/>
    </w:p>
    <w:p w14:paraId="5950B514" w14:textId="77777777" w:rsidR="0022416C" w:rsidRPr="00032BF8" w:rsidRDefault="0022416C" w:rsidP="00032BF8">
      <w:pPr>
        <w:jc w:val="center"/>
        <w:rPr>
          <w:b/>
          <w:bCs/>
          <w:sz w:val="26"/>
          <w:szCs w:val="26"/>
        </w:rPr>
      </w:pPr>
    </w:p>
    <w:p w14:paraId="0CC53B00" w14:textId="2E1E132A" w:rsidR="00312DA8" w:rsidRPr="00CB1E6A" w:rsidRDefault="00312DA8" w:rsidP="00803870">
      <w:pPr>
        <w:pStyle w:val="Heading4"/>
      </w:pPr>
      <w:bookmarkStart w:id="585" w:name="_Toc118051570"/>
      <w:bookmarkStart w:id="586" w:name="_Toc127869155"/>
      <w:r w:rsidRPr="00CB1E6A">
        <w:t xml:space="preserve">Isothermal studies of CQP removal </w:t>
      </w:r>
      <w:r w:rsidR="00240253" w:rsidRPr="00CB1E6A">
        <w:t>onto</w:t>
      </w:r>
      <w:r w:rsidRPr="00CB1E6A">
        <w:t xml:space="preserve"> DRP1</w:t>
      </w:r>
      <w:bookmarkEnd w:id="585"/>
      <w:bookmarkEnd w:id="586"/>
    </w:p>
    <w:p w14:paraId="08E410E2" w14:textId="45E28488" w:rsidR="00D551AE" w:rsidRDefault="0021098C" w:rsidP="00D551AE">
      <w:pPr>
        <w:spacing w:line="480" w:lineRule="auto"/>
        <w:jc w:val="both"/>
        <w:rPr>
          <w:rFonts w:eastAsiaTheme="minorEastAsia"/>
          <w:lang w:val="en-GB"/>
        </w:rPr>
      </w:pPr>
      <w:r w:rsidRPr="00CB1E6A">
        <w:rPr>
          <w:rFonts w:eastAsiaTheme="minorEastAsia"/>
          <w:lang w:val="en-GB"/>
        </w:rPr>
        <w:t xml:space="preserve">The Langmuir, Freundlich, Redlich-Peterson, Dubinin-Radushkevich, Temkin, Hasley and Hill isotherms were selected to evaluate the DRP1-CQP adsorption system, depicted by Figures 4.2.3.4(a-g). </w:t>
      </w:r>
      <w:r w:rsidR="005A5781">
        <w:rPr>
          <w:rFonts w:eastAsiaTheme="minorEastAsia"/>
          <w:lang w:val="en-GB"/>
        </w:rPr>
        <w:t>T</w:t>
      </w:r>
      <w:r w:rsidRPr="00CB1E6A">
        <w:rPr>
          <w:rFonts w:eastAsiaTheme="minorEastAsia"/>
          <w:lang w:val="en-GB"/>
        </w:rPr>
        <w:t>he Langmuir plot is shown in Figure 4.2.3.4a The R</w:t>
      </w:r>
      <w:r w:rsidRPr="00CB1E6A">
        <w:rPr>
          <w:rFonts w:eastAsiaTheme="minorEastAsia"/>
          <w:vertAlign w:val="subscript"/>
          <w:lang w:val="en-GB"/>
        </w:rPr>
        <w:t>L</w:t>
      </w:r>
      <w:r w:rsidRPr="00CB1E6A">
        <w:rPr>
          <w:rFonts w:eastAsiaTheme="minorEastAsia"/>
          <w:lang w:val="en-GB"/>
        </w:rPr>
        <w:t xml:space="preserve"> values were found to be between 0.0073 and 0.03553 across all the investigated concentrations (10-50 mg/L). This suggested that the </w:t>
      </w:r>
      <w:r w:rsidR="004D1AEB">
        <w:rPr>
          <w:rFonts w:eastAsiaTheme="minorEastAsia"/>
          <w:lang w:val="en-GB"/>
        </w:rPr>
        <w:t>adsorption of CQP onto DRP1</w:t>
      </w:r>
      <w:r w:rsidRPr="00CB1E6A">
        <w:rPr>
          <w:rFonts w:eastAsiaTheme="minorEastAsia"/>
          <w:lang w:val="en-GB"/>
        </w:rPr>
        <w:t xml:space="preserve"> </w:t>
      </w:r>
      <w:r w:rsidRPr="00CB1E6A">
        <w:rPr>
          <w:rFonts w:eastAsiaTheme="minorEastAsia"/>
          <w:lang w:val="en-GB"/>
        </w:rPr>
        <w:lastRenderedPageBreak/>
        <w:t xml:space="preserve">was favourable </w:t>
      </w:r>
      <w:r w:rsidR="005209A2">
        <w:rPr>
          <w:rFonts w:eastAsiaTheme="minorEastAsia"/>
          <w:lang w:val="en-GB"/>
        </w:rPr>
        <w:fldChar w:fldCharType="begin" w:fldLock="1"/>
      </w:r>
      <w:r w:rsidR="005209A2">
        <w:rPr>
          <w:rFonts w:eastAsiaTheme="minorEastAsia"/>
          <w:lang w:val="en-GB"/>
        </w:rPr>
        <w:instrText>ADDIN CSL_CITATION {"citationItems":[{"id":"ITEM-1","itemData":{"DOI":"10.3390/molecules26030594","ISSN":"14203049","PMID":"33498661","abstract":"The quality of water is continuously under threat as increasing concentrations of pollutants escape into the aquatic environment. However, these issues can be alleviated by adsorbing pollutants onto adsorbents. Chitosan and its composites are attracting considerable interest as environmentally acceptable adsorbents and have the potential to remove many of these contaminants. In this review the development of chitosan-based adsorbents is described and discussed. Following a short intro-duction to the extraction of chitin from seafood wastes, followed by its conversion to chitosan, the properties of chitosan are described. Then, the emerging chitosan/carbon-based materials, including magnetic chitosan and chitosan combined with graphene oxide, carbon nanotubes, biochar, and activated carbon and also chitosan-silica composites are introduced. The applications of these materials in the removal of various heavy metal ions, including Cr(VI), Pb(II), Cd(II), Cu(II), and different cationic and anionic dyes, phenol and other organic molecules, such as antibiotics, are reviewed, compared and discussed. Adsorption isotherms and adsorption kinetics are then highlighted and followed by details on the mechanisms of adsorption and the role of the chitosan and the carbon or silica supports. Based on the reviewed papers, it is clear, that while some challenges remain, chitosan-based materials are emerging as promising adsorbents.","author":[{"dropping-particle":"","family":"Silva Alves","given":"Daniele C.","non-dropping-particle":"da","parse-names":false,"suffix":""},{"dropping-particle":"","family":"Healy","given":"Bronach","non-dropping-particle":"","parse-names":false,"suffix":""},{"dropping-particle":"","family":"Pinto","given":"Luiz A.de Almeida","non-dropping-particle":"","parse-names":false,"suffix":""},{"dropping-particle":"","family":"Cadaval","given":"Tito R.Sant’Anna","non-dropping-particle":"","parse-names":false,"suffix":""},{"dropping-particle":"","family":"Breslin","given":"Carmel B.","non-dropping-particle":"","parse-names":false,"suffix":""}],"container-title":"Molecules","id":"ITEM-1","issue":"3","issued":{"date-parts":[["2021"]]},"title":"Recent developments in Chitosan-based adsorbents for the removal of pollutants from aqueous environments","type":"article-journal","volume":"26"},"uris":["http://www.mendeley.com/documents/?uuid=98ee2ec1-5745-47b8-ae17-e45cde5f8e76"]}],"mendeley":{"formattedCitation":"(da Silva Alves et al., 2021)","plainTextFormattedCitation":"(da Silva Alves et al., 2021)","previouslyFormattedCitation":"(da Silva Alves et al., 2021)"},"properties":{"noteIndex":0},"schema":"https://github.com/citation-style-language/schema/raw/master/csl-citation.json"}</w:instrText>
      </w:r>
      <w:r w:rsidR="005209A2">
        <w:rPr>
          <w:rFonts w:eastAsiaTheme="minorEastAsia"/>
          <w:lang w:val="en-GB"/>
        </w:rPr>
        <w:fldChar w:fldCharType="separate"/>
      </w:r>
      <w:r w:rsidR="005209A2" w:rsidRPr="005209A2">
        <w:rPr>
          <w:rFonts w:eastAsiaTheme="minorEastAsia"/>
          <w:noProof/>
          <w:lang w:val="en-GB"/>
        </w:rPr>
        <w:t xml:space="preserve">(da Silva Alves </w:t>
      </w:r>
      <w:r w:rsidR="008C0A9B" w:rsidRPr="008C0A9B">
        <w:rPr>
          <w:rFonts w:eastAsiaTheme="minorEastAsia"/>
          <w:i/>
          <w:iCs/>
          <w:noProof/>
          <w:lang w:val="en-GB"/>
        </w:rPr>
        <w:t>et al.</w:t>
      </w:r>
      <w:r w:rsidR="005209A2" w:rsidRPr="005209A2">
        <w:rPr>
          <w:rFonts w:eastAsiaTheme="minorEastAsia"/>
          <w:noProof/>
          <w:lang w:val="en-GB"/>
        </w:rPr>
        <w:t>, 2021)</w:t>
      </w:r>
      <w:r w:rsidR="005209A2">
        <w:rPr>
          <w:rFonts w:eastAsiaTheme="minorEastAsia"/>
          <w:lang w:val="en-GB"/>
        </w:rPr>
        <w:fldChar w:fldCharType="end"/>
      </w:r>
      <w:r w:rsidR="005209A2">
        <w:rPr>
          <w:rFonts w:eastAsiaTheme="minorEastAsia"/>
          <w:lang w:val="en-GB"/>
        </w:rPr>
        <w:t>.</w:t>
      </w:r>
      <w:r w:rsidRPr="00CB1E6A">
        <w:rPr>
          <w:rFonts w:eastAsiaTheme="minorEastAsia"/>
          <w:lang w:val="en-GB"/>
        </w:rPr>
        <w:t xml:space="preserve"> The maximum monolayer adsorption was estimated to be 46.95 mg/g. The </w:t>
      </w:r>
      <w:r w:rsidR="00A31F6F">
        <w:rPr>
          <w:rFonts w:eastAsiaTheme="minorEastAsia"/>
          <w:lang w:val="en-GB"/>
        </w:rPr>
        <w:t xml:space="preserve">Freundlich isothermal plot </w:t>
      </w:r>
      <w:r w:rsidRPr="00CB1E6A">
        <w:rPr>
          <w:rFonts w:eastAsiaTheme="minorEastAsia"/>
          <w:lang w:val="en-GB"/>
        </w:rPr>
        <w:t>for the DRP1-CQP system is shown in Figure 4.2.3.4b. The value of n was obtained to be greater than 1, which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 xml:space="preserve">(0.9904) was found to be greater than that of Langmuir’s (0.7910). This implied a multilayer adsorption </w:t>
      </w:r>
      <w:r w:rsidR="005209A2">
        <w:rPr>
          <w:rFonts w:eastAsiaTheme="minorEastAsia"/>
          <w:lang w:val="en-GB"/>
        </w:rPr>
        <w:t xml:space="preserve">occured </w:t>
      </w:r>
      <w:r w:rsidRPr="00CB1E6A">
        <w:rPr>
          <w:rFonts w:eastAsiaTheme="minorEastAsia"/>
          <w:lang w:val="en-GB"/>
        </w:rPr>
        <w:t>in the DRP1-CQP system. The plots of Hasley and Hill isotherm were depicted in Figures 4.2.3.4 f and g. The R</w:t>
      </w:r>
      <w:r w:rsidRPr="00CB1E6A">
        <w:rPr>
          <w:rFonts w:eastAsiaTheme="minorEastAsia"/>
          <w:vertAlign w:val="superscript"/>
          <w:lang w:val="en-GB"/>
        </w:rPr>
        <w:t>2</w:t>
      </w:r>
      <w:r w:rsidRPr="00CB1E6A">
        <w:rPr>
          <w:rFonts w:eastAsiaTheme="minorEastAsia"/>
          <w:lang w:val="en-GB"/>
        </w:rPr>
        <w:t xml:space="preserve"> values for Hasley (0.9904) and Hill (0.7517) isotherms which support Freundlich and the Langmuir assumptions</w:t>
      </w:r>
      <w:r w:rsidR="001754FA">
        <w:rPr>
          <w:rFonts w:eastAsiaTheme="minorEastAsia"/>
          <w:lang w:val="en-GB"/>
        </w:rPr>
        <w:t>,</w:t>
      </w:r>
      <w:r w:rsidRPr="00CB1E6A">
        <w:rPr>
          <w:rFonts w:eastAsiaTheme="minorEastAsia"/>
          <w:lang w:val="en-GB"/>
        </w:rPr>
        <w:t xml:space="preserve"> respectively, confirmed that multilayer adsorption dominated the DRP1-CQP system. The Dubinin-Radushkevich plot is depicted in Figure 4.2.3.4c. The </w:t>
      </w:r>
      <w:r w:rsidR="0003359F">
        <w:rPr>
          <w:rFonts w:eastAsiaTheme="minorEastAsia"/>
          <w:lang w:val="en-GB"/>
        </w:rPr>
        <w:t>D-R adsorption energy</w:t>
      </w:r>
      <w:r w:rsidRPr="00CB1E6A">
        <w:rPr>
          <w:rFonts w:eastAsiaTheme="minorEastAsia"/>
          <w:lang w:val="en-GB"/>
        </w:rPr>
        <w:t xml:space="preserve"> (E) for the DRP1-CQP system was obtained to be 79.06 kJ/mol which is higher than 8 kJ/mol</w:t>
      </w:r>
      <w:r w:rsidR="004D1AEB">
        <w:rPr>
          <w:rFonts w:eastAsiaTheme="minorEastAsia"/>
          <w:lang w:val="en-GB"/>
        </w:rPr>
        <w:t>.</w:t>
      </w:r>
      <w:r w:rsidRPr="00CB1E6A">
        <w:rPr>
          <w:rFonts w:eastAsiaTheme="minorEastAsia"/>
          <w:lang w:val="en-GB"/>
        </w:rPr>
        <w:t xml:space="preserve"> </w:t>
      </w:r>
      <w:r w:rsidR="004D1AEB">
        <w:rPr>
          <w:rFonts w:eastAsiaTheme="minorEastAsia"/>
          <w:lang w:val="en-GB"/>
        </w:rPr>
        <w:t>T</w:t>
      </w:r>
      <w:r w:rsidRPr="00CB1E6A">
        <w:rPr>
          <w:rFonts w:eastAsiaTheme="minorEastAsia"/>
          <w:lang w:val="en-GB"/>
        </w:rPr>
        <w:t>h</w:t>
      </w:r>
      <w:r w:rsidR="004D1AEB">
        <w:rPr>
          <w:rFonts w:eastAsiaTheme="minorEastAsia"/>
          <w:lang w:val="en-GB"/>
        </w:rPr>
        <w:t>is suggests that</w:t>
      </w:r>
      <w:r w:rsidRPr="00CB1E6A">
        <w:rPr>
          <w:rFonts w:eastAsiaTheme="minorEastAsia"/>
          <w:lang w:val="en-GB"/>
        </w:rPr>
        <w:t xml:space="preserve"> uptake of CQP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2.3.4d) was relatively high (0.9804), which suggested that adsorbate-adsorbate contact may have participated in the DRP1-CQP adsorption system. The </w:t>
      </w:r>
      <w:r w:rsidR="002657D7">
        <w:rPr>
          <w:rFonts w:eastAsiaTheme="minorEastAsia"/>
          <w:lang w:val="en-GB"/>
        </w:rPr>
        <w:t>value of constant (b</w:t>
      </w:r>
      <w:r w:rsidR="002657D7" w:rsidRPr="00FF2FCB">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66.19 J/mol, which suggested a chemical process. </w:t>
      </w:r>
      <w:r w:rsidR="005209A2">
        <w:rPr>
          <w:rFonts w:eastAsiaTheme="minorEastAsia"/>
          <w:lang w:val="en-GB"/>
        </w:rPr>
        <w:t>Similar findings w</w:t>
      </w:r>
      <w:r w:rsidR="008C0A9B">
        <w:rPr>
          <w:rFonts w:eastAsiaTheme="minorEastAsia"/>
          <w:lang w:val="en-GB"/>
        </w:rPr>
        <w:t>ere</w:t>
      </w:r>
      <w:r w:rsidR="005209A2">
        <w:rPr>
          <w:rFonts w:eastAsiaTheme="minorEastAsia"/>
          <w:lang w:val="en-GB"/>
        </w:rPr>
        <w:t xml:space="preserve"> reported </w:t>
      </w:r>
      <w:r w:rsidR="000854FB">
        <w:rPr>
          <w:rFonts w:eastAsiaTheme="minorEastAsia"/>
          <w:lang w:val="en-GB"/>
        </w:rPr>
        <w:t xml:space="preserve">by </w:t>
      </w:r>
      <w:r w:rsidR="005209A2">
        <w:rPr>
          <w:rFonts w:eastAsiaTheme="minorEastAsia"/>
          <w:lang w:val="en-GB"/>
        </w:rPr>
        <w:fldChar w:fldCharType="begin" w:fldLock="1"/>
      </w:r>
      <w:r w:rsidR="00CD5FBA">
        <w:rPr>
          <w:rFonts w:eastAsiaTheme="minorEastAsia"/>
          <w:lang w:val="en-GB"/>
        </w:rPr>
        <w:instrText>ADDIN CSL_CITATION {"citationItems":[{"id":"ITEM-1","itemData":{"DOI":"10.1007/s13201-018-0879-3","ISBN":"0123456789","ISSN":"2190-5487","abstract":"The equilibrium sorption of a local Ayous (Triplochiton scleroxylon) wood sawdust was examined as substitute adsorbent for removal of paraquat from water. Langmuir, Freundlich, Temkin and Dubinin–Radushkevich (DRK) isotherms were used to compare the equilibrium sorption data obtained. The separation factor revealed a constructive sorption experiment since the maximum monolayer coverage (Q0) from Langmuir isotherm model was found out to be 41.66 µmol/g. In addition, the correlation value of Langmuir isotherm model was the maximum among the four adsorption isotherms. From Freundlich isotherm model, the sorption intensity (n) that denotes favorable sorption and the correlation value are 2.402 and 0.929, respectively. Temkin isotherm model was used to calculate the heat of sorption process which corresponds to 18.39 J/mol, and the mean free energy was estimated from DRK isotherm model to be 0.091 kJ/mol which vividly proved that the adsorption experiment was obeyed to a physical process. The results indicate that this local wood sawdust could be employed as an economical material for reducing paraquat from industrial wastewater.","author":[{"dropping-particle":"","family":"Togue Kamga","given":"Fulbert","non-dropping-particle":"","parse-names":false,"suffix":""}],"container-title":"Applied Water Science","id":"ITEM-1","issue":"1","issued":{"date-parts":[["2019"]]},"page":"1-7","publisher":"Springer International Publishing","title":"Modeling adsorption mechanism of paraquat onto Ayous (Triplochiton scleroxylon) wood sawdust","type":"article-journal","volume":"9"},"uris":["http://www.mendeley.com/documents/?uuid=84f2e8d7-f676-418a-a680-b2e309febc23"]}],"mendeley":{"formattedCitation":"(Togue Kamga, 2019)","plainTextFormattedCitation":"(Togue Kamga, 2019)","previouslyFormattedCitation":"(Togue Kamga, 2019)"},"properties":{"noteIndex":0},"schema":"https://github.com/citation-style-language/schema/raw/master/csl-citation.json"}</w:instrText>
      </w:r>
      <w:r w:rsidR="005209A2">
        <w:rPr>
          <w:rFonts w:eastAsiaTheme="minorEastAsia"/>
          <w:lang w:val="en-GB"/>
        </w:rPr>
        <w:fldChar w:fldCharType="separate"/>
      </w:r>
      <w:r w:rsidR="005209A2" w:rsidRPr="005209A2">
        <w:rPr>
          <w:rFonts w:eastAsiaTheme="minorEastAsia"/>
          <w:noProof/>
          <w:lang w:val="en-GB"/>
        </w:rPr>
        <w:t>(Togue Kamga, 2019)</w:t>
      </w:r>
      <w:r w:rsidR="005209A2">
        <w:rPr>
          <w:rFonts w:eastAsiaTheme="minorEastAsia"/>
          <w:lang w:val="en-GB"/>
        </w:rPr>
        <w:fldChar w:fldCharType="end"/>
      </w:r>
      <w:r w:rsidR="005209A2">
        <w:rPr>
          <w:rFonts w:eastAsiaTheme="minorEastAsia"/>
          <w:lang w:val="en-GB"/>
        </w:rPr>
        <w:t xml:space="preserve">. </w:t>
      </w:r>
      <w:r w:rsidRPr="00CB1E6A">
        <w:rPr>
          <w:rFonts w:eastAsiaTheme="minorEastAsia"/>
          <w:lang w:val="en-GB"/>
        </w:rPr>
        <w:t>The various evaluated isotherm parameters are presented in Table 4.2.3.1.</w:t>
      </w:r>
      <w:r w:rsidR="005209A2">
        <w:rPr>
          <w:rFonts w:eastAsiaTheme="minorEastAsia"/>
          <w:lang w:val="en-GB"/>
        </w:rPr>
        <w:t xml:space="preserve"> </w:t>
      </w:r>
    </w:p>
    <w:p w14:paraId="43F02133" w14:textId="1AB25151" w:rsidR="00312DA8" w:rsidRPr="00CB1E6A" w:rsidRDefault="00023EEC" w:rsidP="00023EEC">
      <w:pPr>
        <w:jc w:val="center"/>
        <w:rPr>
          <w:rFonts w:eastAsiaTheme="minorEastAsia"/>
          <w:b/>
          <w:bCs/>
          <w:sz w:val="28"/>
          <w:szCs w:val="28"/>
        </w:rPr>
      </w:pPr>
      <w:r w:rsidRPr="00023EEC">
        <w:rPr>
          <w:rFonts w:eastAsiaTheme="minorEastAsia"/>
          <w:b/>
          <w:bCs/>
          <w:noProof/>
          <w:sz w:val="28"/>
          <w:szCs w:val="28"/>
        </w:rPr>
        <w:lastRenderedPageBreak/>
        <w:drawing>
          <wp:inline distT="0" distB="0" distL="0" distR="0" wp14:anchorId="45E64FAA" wp14:editId="650F4EA4">
            <wp:extent cx="5151120" cy="737362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162135" cy="7389387"/>
                    </a:xfrm>
                    <a:prstGeom prst="rect">
                      <a:avLst/>
                    </a:prstGeom>
                  </pic:spPr>
                </pic:pic>
              </a:graphicData>
            </a:graphic>
          </wp:inline>
        </w:drawing>
      </w:r>
    </w:p>
    <w:p w14:paraId="6E3677D8" w14:textId="4041E743" w:rsidR="00312DA8" w:rsidRPr="00CB1E6A" w:rsidRDefault="00312DA8" w:rsidP="0076286E">
      <w:pPr>
        <w:pStyle w:val="ListofFigures"/>
      </w:pPr>
      <w:bookmarkStart w:id="587" w:name="_Toc119501857"/>
      <w:bookmarkStart w:id="588" w:name="_Toc119509297"/>
      <w:bookmarkStart w:id="589" w:name="_Toc123054469"/>
      <w:bookmarkStart w:id="590" w:name="_Toc127866984"/>
      <w:bookmarkStart w:id="591" w:name="_Toc127867602"/>
      <w:r w:rsidRPr="00CB1E6A">
        <w:t xml:space="preserve">Figure </w:t>
      </w:r>
      <w:r w:rsidR="006D66C9" w:rsidRPr="00CB1E6A">
        <w:t>4.2.3.4</w:t>
      </w:r>
      <w:r w:rsidRPr="00CB1E6A">
        <w:t xml:space="preserve">: </w:t>
      </w:r>
      <w:r w:rsidR="00310C3D" w:rsidRPr="00D551AE">
        <w:t xml:space="preserve">(a) Langmuir, (b) Freundlich, (c) Dubinin-Radushkevich, (d) Temkin, (e) Redlich-Peterson (f) Hasley </w:t>
      </w:r>
      <w:r w:rsidR="00310C3D">
        <w:t xml:space="preserve">and </w:t>
      </w:r>
      <w:r w:rsidR="00D551AE">
        <w:t>(</w:t>
      </w:r>
      <w:r w:rsidR="00ED5790">
        <w:t xml:space="preserve">g) </w:t>
      </w:r>
      <w:r w:rsidRPr="00CB1E6A">
        <w:t xml:space="preserve">Hill </w:t>
      </w:r>
      <w:r w:rsidRPr="00F30C6A">
        <w:t>isothermal</w:t>
      </w:r>
      <w:r w:rsidRPr="00CB1E6A">
        <w:t xml:space="preserve"> plot</w:t>
      </w:r>
      <w:r w:rsidR="00ED5790">
        <w:t>s</w:t>
      </w:r>
      <w:r w:rsidRPr="00CB1E6A">
        <w:t xml:space="preserve"> CQP </w:t>
      </w:r>
      <w:r w:rsidR="00E045E0">
        <w:t xml:space="preserve">adsorption </w:t>
      </w:r>
      <w:r w:rsidRPr="00CB1E6A">
        <w:t>onto DRP1</w:t>
      </w:r>
      <w:bookmarkEnd w:id="587"/>
      <w:bookmarkEnd w:id="588"/>
      <w:bookmarkEnd w:id="589"/>
      <w:bookmarkEnd w:id="590"/>
      <w:bookmarkEnd w:id="591"/>
    </w:p>
    <w:p w14:paraId="60E44BFD" w14:textId="77777777" w:rsidR="0022416C" w:rsidRDefault="0022416C" w:rsidP="0076286E">
      <w:pPr>
        <w:pStyle w:val="ListofTables"/>
      </w:pPr>
    </w:p>
    <w:p w14:paraId="610CE88C" w14:textId="77777777" w:rsidR="005A05E3" w:rsidRDefault="005A05E3" w:rsidP="0076286E">
      <w:pPr>
        <w:pStyle w:val="ListofTables"/>
      </w:pPr>
      <w:bookmarkStart w:id="592" w:name="_Toc123057413"/>
    </w:p>
    <w:p w14:paraId="4DF4F4F7" w14:textId="77777777" w:rsidR="005A05E3" w:rsidRDefault="005A05E3" w:rsidP="0076286E">
      <w:pPr>
        <w:pStyle w:val="ListofTables"/>
      </w:pPr>
    </w:p>
    <w:p w14:paraId="39E45EE5" w14:textId="47421A3A" w:rsidR="00312DA8" w:rsidRPr="00CB1E6A" w:rsidRDefault="00312DA8" w:rsidP="0076286E">
      <w:pPr>
        <w:pStyle w:val="ListofTables"/>
      </w:pPr>
      <w:r w:rsidRPr="00CB1E6A">
        <w:lastRenderedPageBreak/>
        <w:t xml:space="preserve">Table </w:t>
      </w:r>
      <w:r w:rsidR="00A77ADE" w:rsidRPr="00CB1E6A">
        <w:t>4.2.3.1</w:t>
      </w:r>
      <w:r w:rsidRPr="00CB1E6A">
        <w:t>: Parameters of adsorption isotherm models for the uptake of CQP onto DRP1</w:t>
      </w:r>
      <w:bookmarkEnd w:id="592"/>
    </w:p>
    <w:tbl>
      <w:tblPr>
        <w:tblW w:w="5812" w:type="dxa"/>
        <w:jc w:val="center"/>
        <w:tblLook w:val="04A0" w:firstRow="1" w:lastRow="0" w:firstColumn="1" w:lastColumn="0" w:noHBand="0" w:noVBand="1"/>
      </w:tblPr>
      <w:tblGrid>
        <w:gridCol w:w="1737"/>
        <w:gridCol w:w="2091"/>
        <w:gridCol w:w="1984"/>
      </w:tblGrid>
      <w:tr w:rsidR="00CB1E6A" w:rsidRPr="00D551AE" w14:paraId="21090489"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09193AC8" w14:textId="77777777" w:rsidR="00312DA8" w:rsidRPr="00D551AE" w:rsidRDefault="00312DA8" w:rsidP="004759D3">
            <w:pPr>
              <w:rPr>
                <w:b/>
                <w:bCs/>
              </w:rPr>
            </w:pPr>
            <w:r w:rsidRPr="00D551AE">
              <w:rPr>
                <w:b/>
                <w:bCs/>
                <w:sz w:val="22"/>
                <w:szCs w:val="22"/>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27F0B7FD" w14:textId="77777777" w:rsidR="00312DA8" w:rsidRPr="00D551AE" w:rsidRDefault="00312DA8" w:rsidP="004759D3">
            <w:pPr>
              <w:rPr>
                <w:b/>
                <w:bCs/>
              </w:rPr>
            </w:pPr>
            <w:r w:rsidRPr="00D551AE">
              <w:rPr>
                <w:b/>
                <w:bCs/>
                <w:sz w:val="22"/>
                <w:szCs w:val="22"/>
              </w:rPr>
              <w:t>CONSTANTS</w:t>
            </w:r>
          </w:p>
        </w:tc>
        <w:tc>
          <w:tcPr>
            <w:tcW w:w="1984" w:type="dxa"/>
            <w:tcBorders>
              <w:top w:val="single" w:sz="4" w:space="0" w:color="auto"/>
              <w:left w:val="nil"/>
              <w:bottom w:val="single" w:sz="4" w:space="0" w:color="auto"/>
              <w:right w:val="nil"/>
            </w:tcBorders>
            <w:shd w:val="clear" w:color="auto" w:fill="auto"/>
            <w:noWrap/>
            <w:vAlign w:val="bottom"/>
            <w:hideMark/>
          </w:tcPr>
          <w:p w14:paraId="58CF3AA0" w14:textId="77777777" w:rsidR="00312DA8" w:rsidRPr="00D551AE" w:rsidRDefault="00312DA8" w:rsidP="004759D3">
            <w:pPr>
              <w:rPr>
                <w:b/>
                <w:bCs/>
              </w:rPr>
            </w:pPr>
            <w:r w:rsidRPr="00D551AE">
              <w:rPr>
                <w:b/>
                <w:bCs/>
                <w:sz w:val="22"/>
                <w:szCs w:val="22"/>
              </w:rPr>
              <w:t>DRP1-CQP</w:t>
            </w:r>
          </w:p>
        </w:tc>
      </w:tr>
      <w:tr w:rsidR="00912A1B" w:rsidRPr="00D551AE" w14:paraId="1FD88CD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1FFD1A2" w14:textId="77777777" w:rsidR="00912A1B" w:rsidRPr="00D551AE" w:rsidRDefault="00912A1B" w:rsidP="00912A1B">
            <w:r w:rsidRPr="00D551AE">
              <w:rPr>
                <w:sz w:val="22"/>
                <w:szCs w:val="22"/>
              </w:rPr>
              <w:t>FREUNDLICH</w:t>
            </w:r>
          </w:p>
        </w:tc>
        <w:tc>
          <w:tcPr>
            <w:tcW w:w="2091" w:type="dxa"/>
            <w:tcBorders>
              <w:top w:val="nil"/>
              <w:left w:val="nil"/>
              <w:bottom w:val="nil"/>
              <w:right w:val="nil"/>
            </w:tcBorders>
            <w:shd w:val="clear" w:color="auto" w:fill="auto"/>
            <w:noWrap/>
            <w:vAlign w:val="bottom"/>
            <w:hideMark/>
          </w:tcPr>
          <w:p w14:paraId="7E1A3A32" w14:textId="77777777" w:rsidR="00912A1B" w:rsidRPr="00D551AE" w:rsidRDefault="00912A1B" w:rsidP="00912A1B">
            <w:r w:rsidRPr="00D551AE">
              <w:rPr>
                <w:sz w:val="22"/>
                <w:szCs w:val="22"/>
              </w:rPr>
              <w:t>K</w:t>
            </w:r>
            <w:r w:rsidRPr="00D551AE">
              <w:rPr>
                <w:sz w:val="22"/>
                <w:szCs w:val="22"/>
                <w:vertAlign w:val="subscript"/>
              </w:rPr>
              <w:t>F</w:t>
            </w:r>
          </w:p>
        </w:tc>
        <w:tc>
          <w:tcPr>
            <w:tcW w:w="1984" w:type="dxa"/>
            <w:tcBorders>
              <w:top w:val="nil"/>
              <w:left w:val="nil"/>
              <w:bottom w:val="nil"/>
              <w:right w:val="nil"/>
            </w:tcBorders>
            <w:shd w:val="clear" w:color="auto" w:fill="auto"/>
            <w:noWrap/>
            <w:vAlign w:val="center"/>
            <w:hideMark/>
          </w:tcPr>
          <w:p w14:paraId="4F37843A" w14:textId="64DD14BA" w:rsidR="00912A1B" w:rsidRPr="00D551AE" w:rsidRDefault="00912A1B" w:rsidP="00912A1B">
            <w:pPr>
              <w:jc w:val="center"/>
            </w:pPr>
            <w:r>
              <w:rPr>
                <w:color w:val="000000"/>
                <w:sz w:val="22"/>
                <w:szCs w:val="22"/>
              </w:rPr>
              <w:t>33.5700</w:t>
            </w:r>
          </w:p>
        </w:tc>
      </w:tr>
      <w:tr w:rsidR="00912A1B" w:rsidRPr="00D551AE" w14:paraId="35A0248E"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51A02A43"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0882267B" w14:textId="44CA3F44" w:rsidR="00912A1B" w:rsidRPr="00D970D2" w:rsidRDefault="00D970D2" w:rsidP="00912A1B">
            <w:pPr>
              <w:rPr>
                <w:lang w:val="en-GB"/>
              </w:rPr>
            </w:pPr>
            <w:r>
              <w:rPr>
                <w:lang w:val="en-GB"/>
              </w:rPr>
              <w:t>n</w:t>
            </w:r>
          </w:p>
        </w:tc>
        <w:tc>
          <w:tcPr>
            <w:tcW w:w="1984" w:type="dxa"/>
            <w:tcBorders>
              <w:top w:val="nil"/>
              <w:left w:val="nil"/>
              <w:bottom w:val="nil"/>
              <w:right w:val="nil"/>
            </w:tcBorders>
            <w:shd w:val="clear" w:color="auto" w:fill="auto"/>
            <w:noWrap/>
            <w:vAlign w:val="center"/>
            <w:hideMark/>
          </w:tcPr>
          <w:p w14:paraId="040B03DF" w14:textId="5F289817" w:rsidR="00912A1B" w:rsidRPr="00D551AE" w:rsidRDefault="00912A1B" w:rsidP="00912A1B">
            <w:pPr>
              <w:jc w:val="center"/>
            </w:pPr>
            <w:r>
              <w:rPr>
                <w:color w:val="000000"/>
                <w:sz w:val="22"/>
                <w:szCs w:val="22"/>
                <w:lang w:val="en-GB"/>
              </w:rPr>
              <w:t>1.5974</w:t>
            </w:r>
          </w:p>
        </w:tc>
      </w:tr>
      <w:tr w:rsidR="00912A1B" w:rsidRPr="00D551AE" w14:paraId="29C7235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5BA72B4F"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373559BB" w14:textId="77777777" w:rsidR="00912A1B" w:rsidRPr="00D551AE" w:rsidRDefault="00912A1B" w:rsidP="00912A1B">
            <w:r w:rsidRPr="00D551AE">
              <w:rPr>
                <w:sz w:val="22"/>
                <w:szCs w:val="22"/>
              </w:rPr>
              <w:t>R</w:t>
            </w:r>
            <w:r w:rsidRPr="00D551AE">
              <w:rPr>
                <w:sz w:val="22"/>
                <w:szCs w:val="22"/>
                <w:vertAlign w:val="superscript"/>
              </w:rPr>
              <w:t>2</w:t>
            </w:r>
          </w:p>
        </w:tc>
        <w:tc>
          <w:tcPr>
            <w:tcW w:w="1984" w:type="dxa"/>
            <w:tcBorders>
              <w:top w:val="nil"/>
              <w:left w:val="nil"/>
              <w:bottom w:val="nil"/>
              <w:right w:val="nil"/>
            </w:tcBorders>
            <w:shd w:val="clear" w:color="auto" w:fill="auto"/>
            <w:noWrap/>
            <w:vAlign w:val="center"/>
            <w:hideMark/>
          </w:tcPr>
          <w:p w14:paraId="14C02138" w14:textId="777B28FD" w:rsidR="00912A1B" w:rsidRPr="00D551AE" w:rsidRDefault="00912A1B" w:rsidP="00912A1B">
            <w:pPr>
              <w:jc w:val="center"/>
            </w:pPr>
            <w:r>
              <w:rPr>
                <w:color w:val="000000"/>
                <w:sz w:val="22"/>
                <w:szCs w:val="22"/>
              </w:rPr>
              <w:t>0.9904</w:t>
            </w:r>
          </w:p>
        </w:tc>
      </w:tr>
      <w:tr w:rsidR="00912A1B" w:rsidRPr="00D551AE" w14:paraId="4F38316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42F2745" w14:textId="77777777" w:rsidR="00912A1B" w:rsidRPr="00D551AE" w:rsidRDefault="00912A1B" w:rsidP="00912A1B">
            <w:r w:rsidRPr="00D551AE">
              <w:rPr>
                <w:sz w:val="22"/>
                <w:szCs w:val="22"/>
              </w:rPr>
              <w:t>LANGMUIR</w:t>
            </w:r>
          </w:p>
        </w:tc>
        <w:tc>
          <w:tcPr>
            <w:tcW w:w="2091" w:type="dxa"/>
            <w:tcBorders>
              <w:top w:val="nil"/>
              <w:left w:val="nil"/>
              <w:bottom w:val="nil"/>
              <w:right w:val="nil"/>
            </w:tcBorders>
            <w:shd w:val="clear" w:color="auto" w:fill="auto"/>
            <w:noWrap/>
            <w:vAlign w:val="bottom"/>
            <w:hideMark/>
          </w:tcPr>
          <w:p w14:paraId="70024EB7" w14:textId="34D6727D" w:rsidR="00912A1B" w:rsidRPr="00D551AE" w:rsidRDefault="00912A1B" w:rsidP="00912A1B">
            <w:r w:rsidRPr="00D551AE">
              <w:rPr>
                <w:sz w:val="22"/>
                <w:szCs w:val="22"/>
              </w:rPr>
              <w:t>K</w:t>
            </w:r>
            <w:r w:rsidRPr="00D551AE">
              <w:rPr>
                <w:sz w:val="22"/>
                <w:szCs w:val="22"/>
                <w:vertAlign w:val="subscript"/>
              </w:rPr>
              <w:t xml:space="preserve">L </w:t>
            </w:r>
            <w:r w:rsidRPr="00D551AE">
              <w:rPr>
                <w:sz w:val="22"/>
                <w:szCs w:val="22"/>
              </w:rPr>
              <w:t>(L</w:t>
            </w:r>
            <w:r w:rsidR="00D970D2">
              <w:rPr>
                <w:sz w:val="22"/>
                <w:szCs w:val="22"/>
                <w:lang w:val="en-GB"/>
              </w:rPr>
              <w:t>/</w:t>
            </w:r>
            <w:r w:rsidRPr="00D551AE">
              <w:rPr>
                <w:sz w:val="22"/>
                <w:szCs w:val="22"/>
              </w:rPr>
              <w:t>mg)</w:t>
            </w:r>
          </w:p>
        </w:tc>
        <w:tc>
          <w:tcPr>
            <w:tcW w:w="1984" w:type="dxa"/>
            <w:tcBorders>
              <w:top w:val="nil"/>
              <w:left w:val="nil"/>
              <w:bottom w:val="nil"/>
              <w:right w:val="nil"/>
            </w:tcBorders>
            <w:shd w:val="clear" w:color="auto" w:fill="auto"/>
            <w:noWrap/>
            <w:vAlign w:val="center"/>
            <w:hideMark/>
          </w:tcPr>
          <w:p w14:paraId="2392BBB7" w14:textId="202A6CD6" w:rsidR="00912A1B" w:rsidRPr="00D551AE" w:rsidRDefault="00912A1B" w:rsidP="00912A1B">
            <w:pPr>
              <w:jc w:val="center"/>
            </w:pPr>
            <w:r>
              <w:rPr>
                <w:color w:val="000000"/>
                <w:sz w:val="22"/>
                <w:szCs w:val="22"/>
              </w:rPr>
              <w:t>2.7300</w:t>
            </w:r>
          </w:p>
        </w:tc>
      </w:tr>
      <w:tr w:rsidR="00912A1B" w:rsidRPr="00D551AE" w14:paraId="15401575"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9CCE330"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043471F2" w14:textId="7CA74B46" w:rsidR="00912A1B" w:rsidRPr="00D551AE" w:rsidRDefault="00912A1B" w:rsidP="00912A1B">
            <w:r w:rsidRPr="00D551AE">
              <w:rPr>
                <w:sz w:val="22"/>
                <w:szCs w:val="22"/>
              </w:rPr>
              <w:t>q</w:t>
            </w:r>
            <w:r w:rsidRPr="00D551AE">
              <w:rPr>
                <w:sz w:val="22"/>
                <w:szCs w:val="22"/>
                <w:vertAlign w:val="subscript"/>
              </w:rPr>
              <w:t xml:space="preserve">max </w:t>
            </w:r>
            <w:r w:rsidRPr="00D551AE">
              <w:rPr>
                <w:sz w:val="22"/>
                <w:szCs w:val="22"/>
              </w:rPr>
              <w:t>(</w:t>
            </w:r>
            <w:r w:rsidRPr="00526BA5">
              <w:rPr>
                <w:sz w:val="22"/>
                <w:szCs w:val="22"/>
              </w:rPr>
              <w:t>mg/g</w:t>
            </w:r>
            <w:r w:rsidRPr="00D551AE">
              <w:rPr>
                <w:sz w:val="22"/>
                <w:szCs w:val="22"/>
              </w:rPr>
              <w:t>)</w:t>
            </w:r>
          </w:p>
        </w:tc>
        <w:tc>
          <w:tcPr>
            <w:tcW w:w="1984" w:type="dxa"/>
            <w:tcBorders>
              <w:top w:val="nil"/>
              <w:left w:val="nil"/>
              <w:bottom w:val="nil"/>
              <w:right w:val="nil"/>
            </w:tcBorders>
            <w:shd w:val="clear" w:color="auto" w:fill="auto"/>
            <w:noWrap/>
            <w:vAlign w:val="center"/>
            <w:hideMark/>
          </w:tcPr>
          <w:p w14:paraId="6B040BA8" w14:textId="4B9AF9B9" w:rsidR="00912A1B" w:rsidRPr="00D551AE" w:rsidRDefault="00912A1B" w:rsidP="00912A1B">
            <w:pPr>
              <w:jc w:val="center"/>
            </w:pPr>
            <w:r>
              <w:rPr>
                <w:color w:val="000000"/>
                <w:sz w:val="22"/>
                <w:szCs w:val="22"/>
              </w:rPr>
              <w:t>46.9500</w:t>
            </w:r>
          </w:p>
        </w:tc>
      </w:tr>
      <w:tr w:rsidR="00912A1B" w:rsidRPr="00D551AE" w14:paraId="35511FB6"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5683F2DC"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1F08B518" w14:textId="77777777" w:rsidR="00912A1B" w:rsidRPr="00D551AE" w:rsidRDefault="00912A1B" w:rsidP="00912A1B">
            <w:r w:rsidRPr="00D551AE">
              <w:rPr>
                <w:sz w:val="22"/>
                <w:szCs w:val="22"/>
              </w:rPr>
              <w:t>R</w:t>
            </w:r>
            <w:r w:rsidRPr="00D551AE">
              <w:rPr>
                <w:sz w:val="22"/>
                <w:szCs w:val="22"/>
                <w:vertAlign w:val="subscript"/>
              </w:rPr>
              <w:t>L</w:t>
            </w:r>
          </w:p>
        </w:tc>
        <w:tc>
          <w:tcPr>
            <w:tcW w:w="1984" w:type="dxa"/>
            <w:tcBorders>
              <w:top w:val="nil"/>
              <w:left w:val="nil"/>
              <w:bottom w:val="nil"/>
              <w:right w:val="nil"/>
            </w:tcBorders>
            <w:shd w:val="clear" w:color="auto" w:fill="auto"/>
            <w:noWrap/>
            <w:vAlign w:val="center"/>
            <w:hideMark/>
          </w:tcPr>
          <w:p w14:paraId="2C182506" w14:textId="0E6DCB86" w:rsidR="00912A1B" w:rsidRPr="00D551AE" w:rsidRDefault="00912A1B" w:rsidP="00912A1B">
            <w:pPr>
              <w:jc w:val="center"/>
            </w:pPr>
            <w:r>
              <w:rPr>
                <w:color w:val="000000"/>
                <w:sz w:val="22"/>
                <w:szCs w:val="22"/>
              </w:rPr>
              <w:t>0.0073-0.03553</w:t>
            </w:r>
          </w:p>
        </w:tc>
      </w:tr>
      <w:tr w:rsidR="00912A1B" w:rsidRPr="00D551AE" w14:paraId="7254008A"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43A5C5E" w14:textId="77777777" w:rsidR="00912A1B" w:rsidRPr="00D551AE" w:rsidRDefault="00912A1B" w:rsidP="00912A1B"/>
        </w:tc>
        <w:tc>
          <w:tcPr>
            <w:tcW w:w="2091" w:type="dxa"/>
            <w:tcBorders>
              <w:top w:val="nil"/>
              <w:left w:val="nil"/>
              <w:bottom w:val="nil"/>
              <w:right w:val="nil"/>
            </w:tcBorders>
            <w:shd w:val="clear" w:color="auto" w:fill="auto"/>
            <w:noWrap/>
            <w:vAlign w:val="bottom"/>
            <w:hideMark/>
          </w:tcPr>
          <w:p w14:paraId="4DF62E0E" w14:textId="77777777" w:rsidR="00912A1B" w:rsidRPr="00D551AE" w:rsidRDefault="00912A1B" w:rsidP="00912A1B">
            <w:r w:rsidRPr="00D551AE">
              <w:rPr>
                <w:sz w:val="22"/>
                <w:szCs w:val="22"/>
              </w:rPr>
              <w:t>R</w:t>
            </w:r>
            <w:r w:rsidRPr="00D551AE">
              <w:rPr>
                <w:sz w:val="22"/>
                <w:szCs w:val="22"/>
                <w:vertAlign w:val="superscript"/>
              </w:rPr>
              <w:t>2</w:t>
            </w:r>
          </w:p>
        </w:tc>
        <w:tc>
          <w:tcPr>
            <w:tcW w:w="1984" w:type="dxa"/>
            <w:tcBorders>
              <w:top w:val="nil"/>
              <w:left w:val="nil"/>
              <w:bottom w:val="nil"/>
              <w:right w:val="nil"/>
            </w:tcBorders>
            <w:shd w:val="clear" w:color="auto" w:fill="auto"/>
            <w:noWrap/>
            <w:vAlign w:val="center"/>
            <w:hideMark/>
          </w:tcPr>
          <w:p w14:paraId="7851B9DB" w14:textId="2B8DFD67" w:rsidR="00912A1B" w:rsidRPr="00D551AE" w:rsidRDefault="00912A1B" w:rsidP="00912A1B">
            <w:pPr>
              <w:jc w:val="center"/>
              <w:rPr>
                <w:lang w:val="en-GB"/>
              </w:rPr>
            </w:pPr>
            <w:r>
              <w:rPr>
                <w:color w:val="000000"/>
                <w:sz w:val="22"/>
                <w:szCs w:val="22"/>
              </w:rPr>
              <w:t>0.7910</w:t>
            </w:r>
          </w:p>
        </w:tc>
      </w:tr>
      <w:tr w:rsidR="00912A1B" w:rsidRPr="00D551AE" w14:paraId="4658CBFF"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FCC0A81" w14:textId="77777777" w:rsidR="00912A1B" w:rsidRPr="00D551AE" w:rsidRDefault="00912A1B" w:rsidP="00912A1B">
            <w:r w:rsidRPr="00D551AE">
              <w:rPr>
                <w:sz w:val="22"/>
                <w:szCs w:val="22"/>
              </w:rPr>
              <w:t>TEMKIN</w:t>
            </w:r>
          </w:p>
        </w:tc>
        <w:tc>
          <w:tcPr>
            <w:tcW w:w="2091" w:type="dxa"/>
            <w:tcBorders>
              <w:top w:val="nil"/>
              <w:left w:val="nil"/>
              <w:bottom w:val="nil"/>
              <w:right w:val="nil"/>
            </w:tcBorders>
            <w:shd w:val="clear" w:color="auto" w:fill="auto"/>
            <w:noWrap/>
            <w:vAlign w:val="bottom"/>
            <w:hideMark/>
          </w:tcPr>
          <w:p w14:paraId="21BBABD7" w14:textId="77777777" w:rsidR="00912A1B" w:rsidRPr="00D551AE" w:rsidRDefault="00912A1B" w:rsidP="00912A1B">
            <w:r w:rsidRPr="00D551AE">
              <w:rPr>
                <w:sz w:val="22"/>
                <w:szCs w:val="22"/>
              </w:rPr>
              <w:t>B</w:t>
            </w:r>
          </w:p>
        </w:tc>
        <w:tc>
          <w:tcPr>
            <w:tcW w:w="1984" w:type="dxa"/>
            <w:tcBorders>
              <w:top w:val="nil"/>
              <w:left w:val="nil"/>
              <w:bottom w:val="nil"/>
              <w:right w:val="nil"/>
            </w:tcBorders>
            <w:shd w:val="clear" w:color="auto" w:fill="auto"/>
            <w:noWrap/>
            <w:vAlign w:val="center"/>
            <w:hideMark/>
          </w:tcPr>
          <w:p w14:paraId="37BC1AB1" w14:textId="6F66CBEF" w:rsidR="00912A1B" w:rsidRPr="00D551AE" w:rsidRDefault="00912A1B" w:rsidP="00912A1B">
            <w:pPr>
              <w:jc w:val="center"/>
            </w:pPr>
            <w:r>
              <w:rPr>
                <w:color w:val="000000"/>
                <w:sz w:val="22"/>
                <w:szCs w:val="22"/>
              </w:rPr>
              <w:t>38.8100</w:t>
            </w:r>
          </w:p>
        </w:tc>
      </w:tr>
      <w:tr w:rsidR="00912A1B" w:rsidRPr="00D551AE" w14:paraId="625F5DD4"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5796CB5B"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4F04341B" w14:textId="15DD1B0C" w:rsidR="00912A1B" w:rsidRPr="00D551AE" w:rsidRDefault="00912A1B" w:rsidP="00912A1B">
            <w:r w:rsidRPr="00D551AE">
              <w:rPr>
                <w:sz w:val="22"/>
                <w:szCs w:val="22"/>
              </w:rPr>
              <w:t>A</w:t>
            </w:r>
            <w:r w:rsidRPr="00D551AE">
              <w:rPr>
                <w:sz w:val="22"/>
                <w:szCs w:val="22"/>
                <w:vertAlign w:val="subscript"/>
              </w:rPr>
              <w:t>T</w:t>
            </w:r>
            <w:r w:rsidRPr="00D551AE">
              <w:rPr>
                <w:sz w:val="22"/>
                <w:szCs w:val="22"/>
              </w:rPr>
              <w:t xml:space="preserve"> (</w:t>
            </w:r>
            <w:r w:rsidR="007E632D">
              <w:rPr>
                <w:sz w:val="22"/>
                <w:szCs w:val="22"/>
              </w:rPr>
              <w:t>L/g</w:t>
            </w:r>
            <w:r w:rsidRPr="00D551AE">
              <w:rPr>
                <w:sz w:val="22"/>
                <w:szCs w:val="22"/>
              </w:rPr>
              <w:t>)</w:t>
            </w:r>
          </w:p>
        </w:tc>
        <w:tc>
          <w:tcPr>
            <w:tcW w:w="1984" w:type="dxa"/>
            <w:tcBorders>
              <w:top w:val="nil"/>
              <w:left w:val="nil"/>
              <w:bottom w:val="nil"/>
              <w:right w:val="nil"/>
            </w:tcBorders>
            <w:shd w:val="clear" w:color="auto" w:fill="auto"/>
            <w:noWrap/>
            <w:vAlign w:val="center"/>
            <w:hideMark/>
          </w:tcPr>
          <w:p w14:paraId="6F4FC5AD" w14:textId="06C10F2B" w:rsidR="00912A1B" w:rsidRPr="00D551AE" w:rsidRDefault="00912A1B" w:rsidP="00912A1B">
            <w:pPr>
              <w:jc w:val="center"/>
            </w:pPr>
            <w:r>
              <w:rPr>
                <w:color w:val="000000"/>
                <w:sz w:val="22"/>
                <w:szCs w:val="22"/>
              </w:rPr>
              <w:t>1.3100</w:t>
            </w:r>
          </w:p>
        </w:tc>
      </w:tr>
      <w:tr w:rsidR="00912A1B" w:rsidRPr="00D551AE" w14:paraId="3D4401D9"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7F9F8213"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254E20F8" w14:textId="244D2192" w:rsidR="00912A1B" w:rsidRPr="00D551AE" w:rsidRDefault="00912A1B" w:rsidP="007E632D">
            <w:pPr>
              <w:jc w:val="both"/>
            </w:pPr>
            <w:r w:rsidRPr="00D551AE">
              <w:rPr>
                <w:sz w:val="22"/>
                <w:szCs w:val="22"/>
              </w:rPr>
              <w:t>bT (</w:t>
            </w:r>
            <w:r w:rsidR="007E632D">
              <w:rPr>
                <w:sz w:val="22"/>
                <w:szCs w:val="22"/>
              </w:rPr>
              <w:t>J/mol</w:t>
            </w:r>
            <w:r w:rsidRPr="00D551AE">
              <w:rPr>
                <w:sz w:val="22"/>
                <w:szCs w:val="22"/>
              </w:rPr>
              <w:t>)</w:t>
            </w:r>
          </w:p>
        </w:tc>
        <w:tc>
          <w:tcPr>
            <w:tcW w:w="1984" w:type="dxa"/>
            <w:tcBorders>
              <w:top w:val="nil"/>
              <w:left w:val="nil"/>
              <w:bottom w:val="nil"/>
              <w:right w:val="nil"/>
            </w:tcBorders>
            <w:shd w:val="clear" w:color="auto" w:fill="auto"/>
            <w:noWrap/>
            <w:vAlign w:val="center"/>
            <w:hideMark/>
          </w:tcPr>
          <w:p w14:paraId="41538C8E" w14:textId="510AD328" w:rsidR="00912A1B" w:rsidRPr="00D551AE" w:rsidRDefault="00912A1B" w:rsidP="00912A1B">
            <w:pPr>
              <w:jc w:val="center"/>
            </w:pPr>
            <w:r>
              <w:rPr>
                <w:color w:val="000000"/>
                <w:sz w:val="22"/>
                <w:szCs w:val="22"/>
              </w:rPr>
              <w:t>66.1900</w:t>
            </w:r>
          </w:p>
        </w:tc>
      </w:tr>
      <w:tr w:rsidR="00912A1B" w:rsidRPr="00D551AE" w14:paraId="22FEB275"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7507A8A3"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41DD6801" w14:textId="77777777" w:rsidR="00912A1B" w:rsidRPr="00D551AE" w:rsidRDefault="00912A1B" w:rsidP="00912A1B">
            <w:r w:rsidRPr="00D551AE">
              <w:rPr>
                <w:sz w:val="22"/>
                <w:szCs w:val="22"/>
              </w:rPr>
              <w:t>R</w:t>
            </w:r>
            <w:r w:rsidRPr="00D551AE">
              <w:rPr>
                <w:sz w:val="22"/>
                <w:szCs w:val="22"/>
                <w:vertAlign w:val="superscript"/>
              </w:rPr>
              <w:t>2</w:t>
            </w:r>
          </w:p>
        </w:tc>
        <w:tc>
          <w:tcPr>
            <w:tcW w:w="1984" w:type="dxa"/>
            <w:tcBorders>
              <w:top w:val="nil"/>
              <w:left w:val="nil"/>
              <w:bottom w:val="nil"/>
              <w:right w:val="nil"/>
            </w:tcBorders>
            <w:shd w:val="clear" w:color="auto" w:fill="auto"/>
            <w:noWrap/>
            <w:vAlign w:val="center"/>
            <w:hideMark/>
          </w:tcPr>
          <w:p w14:paraId="65EBD2B1" w14:textId="49920DF3" w:rsidR="00912A1B" w:rsidRPr="00D551AE" w:rsidRDefault="00912A1B" w:rsidP="00912A1B">
            <w:pPr>
              <w:jc w:val="center"/>
            </w:pPr>
            <w:r>
              <w:rPr>
                <w:color w:val="000000"/>
                <w:sz w:val="22"/>
                <w:szCs w:val="22"/>
              </w:rPr>
              <w:t>0.9804</w:t>
            </w:r>
          </w:p>
        </w:tc>
      </w:tr>
      <w:tr w:rsidR="00912A1B" w:rsidRPr="00D551AE" w14:paraId="628DC8B2"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4E0EAF2" w14:textId="77777777" w:rsidR="00912A1B" w:rsidRPr="00D551AE" w:rsidRDefault="00912A1B" w:rsidP="00912A1B">
            <w:r w:rsidRPr="00D551AE">
              <w:rPr>
                <w:sz w:val="22"/>
                <w:szCs w:val="22"/>
              </w:rPr>
              <w:t>D-R</w:t>
            </w:r>
          </w:p>
        </w:tc>
        <w:tc>
          <w:tcPr>
            <w:tcW w:w="2091" w:type="dxa"/>
            <w:tcBorders>
              <w:top w:val="nil"/>
              <w:left w:val="nil"/>
              <w:bottom w:val="nil"/>
              <w:right w:val="nil"/>
            </w:tcBorders>
            <w:shd w:val="clear" w:color="auto" w:fill="auto"/>
            <w:noWrap/>
            <w:vAlign w:val="bottom"/>
            <w:hideMark/>
          </w:tcPr>
          <w:p w14:paraId="73A236E7" w14:textId="42767848" w:rsidR="00912A1B" w:rsidRPr="00D551AE" w:rsidRDefault="00912A1B" w:rsidP="00912A1B">
            <w:r w:rsidRPr="00D551AE">
              <w:rPr>
                <w:sz w:val="22"/>
                <w:szCs w:val="22"/>
              </w:rPr>
              <w:t>q</w:t>
            </w:r>
            <w:r w:rsidRPr="00D551AE">
              <w:rPr>
                <w:sz w:val="22"/>
                <w:szCs w:val="22"/>
                <w:vertAlign w:val="subscript"/>
              </w:rPr>
              <w:t>DR</w:t>
            </w:r>
            <w:r w:rsidRPr="00D551AE">
              <w:rPr>
                <w:sz w:val="22"/>
                <w:szCs w:val="22"/>
              </w:rPr>
              <w:t xml:space="preserve"> (</w:t>
            </w:r>
            <w:r w:rsidRPr="00526BA5">
              <w:rPr>
                <w:sz w:val="22"/>
                <w:szCs w:val="22"/>
              </w:rPr>
              <w:t>mg/g</w:t>
            </w:r>
            <w:r w:rsidRPr="00D551AE">
              <w:rPr>
                <w:sz w:val="22"/>
                <w:szCs w:val="22"/>
              </w:rPr>
              <w:t>)</w:t>
            </w:r>
          </w:p>
        </w:tc>
        <w:tc>
          <w:tcPr>
            <w:tcW w:w="1984" w:type="dxa"/>
            <w:tcBorders>
              <w:top w:val="nil"/>
              <w:left w:val="nil"/>
              <w:bottom w:val="nil"/>
              <w:right w:val="nil"/>
            </w:tcBorders>
            <w:shd w:val="clear" w:color="auto" w:fill="auto"/>
            <w:noWrap/>
            <w:vAlign w:val="center"/>
            <w:hideMark/>
          </w:tcPr>
          <w:p w14:paraId="312138D3" w14:textId="1811C587" w:rsidR="00912A1B" w:rsidRPr="00D551AE" w:rsidRDefault="00912A1B" w:rsidP="00912A1B">
            <w:pPr>
              <w:jc w:val="center"/>
            </w:pPr>
            <w:r>
              <w:rPr>
                <w:color w:val="000000"/>
                <w:sz w:val="22"/>
                <w:szCs w:val="22"/>
              </w:rPr>
              <w:t>70.0100</w:t>
            </w:r>
          </w:p>
        </w:tc>
      </w:tr>
      <w:tr w:rsidR="00912A1B" w:rsidRPr="00D551AE" w14:paraId="12699910"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45950E4"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2181412D" w14:textId="77777777" w:rsidR="00912A1B" w:rsidRPr="00D551AE" w:rsidRDefault="00912A1B" w:rsidP="00912A1B">
            <w:r w:rsidRPr="00D551AE">
              <w:rPr>
                <w:sz w:val="22"/>
                <w:szCs w:val="22"/>
              </w:rPr>
              <w:t>β x 10</w:t>
            </w:r>
            <w:r w:rsidRPr="00D551AE">
              <w:rPr>
                <w:sz w:val="22"/>
                <w:szCs w:val="22"/>
                <w:vertAlign w:val="superscript"/>
              </w:rPr>
              <w:t xml:space="preserve">-5 </w:t>
            </w:r>
            <w:r w:rsidRPr="00D551AE">
              <w:rPr>
                <w:sz w:val="22"/>
                <w:szCs w:val="22"/>
              </w:rPr>
              <w:t>(mmol</w:t>
            </w:r>
            <w:r w:rsidRPr="00D551AE">
              <w:rPr>
                <w:sz w:val="22"/>
                <w:szCs w:val="22"/>
                <w:vertAlign w:val="superscript"/>
              </w:rPr>
              <w:t>2</w:t>
            </w:r>
            <w:r w:rsidRPr="00D551AE">
              <w:rPr>
                <w:sz w:val="22"/>
                <w:szCs w:val="22"/>
              </w:rPr>
              <w:t>J</w:t>
            </w:r>
            <w:r w:rsidRPr="00D551AE">
              <w:rPr>
                <w:sz w:val="22"/>
                <w:szCs w:val="22"/>
                <w:vertAlign w:val="superscript"/>
              </w:rPr>
              <w:t>-2</w:t>
            </w:r>
            <w:r w:rsidRPr="00D551AE">
              <w:rPr>
                <w:sz w:val="22"/>
                <w:szCs w:val="22"/>
              </w:rPr>
              <w:t>)</w:t>
            </w:r>
          </w:p>
        </w:tc>
        <w:tc>
          <w:tcPr>
            <w:tcW w:w="1984" w:type="dxa"/>
            <w:tcBorders>
              <w:top w:val="nil"/>
              <w:left w:val="nil"/>
              <w:bottom w:val="nil"/>
              <w:right w:val="nil"/>
            </w:tcBorders>
            <w:shd w:val="clear" w:color="auto" w:fill="auto"/>
            <w:noWrap/>
            <w:vAlign w:val="center"/>
            <w:hideMark/>
          </w:tcPr>
          <w:p w14:paraId="76AE290C" w14:textId="5AC1439E" w:rsidR="00912A1B" w:rsidRPr="00D551AE" w:rsidRDefault="00912A1B" w:rsidP="00912A1B">
            <w:pPr>
              <w:jc w:val="center"/>
            </w:pPr>
            <w:r>
              <w:rPr>
                <w:color w:val="000000"/>
                <w:sz w:val="22"/>
                <w:szCs w:val="22"/>
              </w:rPr>
              <w:t>8.0000</w:t>
            </w:r>
          </w:p>
        </w:tc>
      </w:tr>
      <w:tr w:rsidR="00912A1B" w:rsidRPr="00D551AE" w14:paraId="31A1DB57"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821BD45"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416704B1" w14:textId="77777777" w:rsidR="00912A1B" w:rsidRPr="00D551AE" w:rsidRDefault="00912A1B" w:rsidP="00912A1B">
            <w:r w:rsidRPr="00D551AE">
              <w:rPr>
                <w:sz w:val="22"/>
                <w:szCs w:val="22"/>
              </w:rPr>
              <w:t>E (kJ/mol)</w:t>
            </w:r>
          </w:p>
        </w:tc>
        <w:tc>
          <w:tcPr>
            <w:tcW w:w="1984" w:type="dxa"/>
            <w:tcBorders>
              <w:top w:val="nil"/>
              <w:left w:val="nil"/>
              <w:bottom w:val="nil"/>
              <w:right w:val="nil"/>
            </w:tcBorders>
            <w:shd w:val="clear" w:color="auto" w:fill="auto"/>
            <w:noWrap/>
            <w:vAlign w:val="center"/>
            <w:hideMark/>
          </w:tcPr>
          <w:p w14:paraId="282BC142" w14:textId="51969073" w:rsidR="00912A1B" w:rsidRPr="00D551AE" w:rsidRDefault="00912A1B" w:rsidP="00912A1B">
            <w:pPr>
              <w:jc w:val="center"/>
            </w:pPr>
            <w:r>
              <w:rPr>
                <w:color w:val="000000"/>
                <w:sz w:val="22"/>
                <w:szCs w:val="22"/>
              </w:rPr>
              <w:t>79.0600</w:t>
            </w:r>
          </w:p>
        </w:tc>
      </w:tr>
      <w:tr w:rsidR="00912A1B" w:rsidRPr="00D551AE" w14:paraId="4D87EDE9"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96874B2"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27518D35" w14:textId="77777777" w:rsidR="00912A1B" w:rsidRPr="00D551AE" w:rsidRDefault="00912A1B" w:rsidP="00912A1B">
            <w:r w:rsidRPr="00D551AE">
              <w:rPr>
                <w:sz w:val="22"/>
                <w:szCs w:val="22"/>
              </w:rPr>
              <w:t>R</w:t>
            </w:r>
            <w:r w:rsidRPr="00D551AE">
              <w:rPr>
                <w:sz w:val="22"/>
                <w:szCs w:val="22"/>
                <w:vertAlign w:val="superscript"/>
              </w:rPr>
              <w:t>2</w:t>
            </w:r>
          </w:p>
        </w:tc>
        <w:tc>
          <w:tcPr>
            <w:tcW w:w="1984" w:type="dxa"/>
            <w:tcBorders>
              <w:top w:val="nil"/>
              <w:left w:val="nil"/>
              <w:bottom w:val="nil"/>
              <w:right w:val="nil"/>
            </w:tcBorders>
            <w:shd w:val="clear" w:color="auto" w:fill="auto"/>
            <w:noWrap/>
            <w:vAlign w:val="center"/>
            <w:hideMark/>
          </w:tcPr>
          <w:p w14:paraId="7EA2FB19" w14:textId="16CACCA3" w:rsidR="00912A1B" w:rsidRPr="00D551AE" w:rsidRDefault="00912A1B" w:rsidP="00912A1B">
            <w:pPr>
              <w:jc w:val="center"/>
            </w:pPr>
            <w:r>
              <w:rPr>
                <w:color w:val="000000"/>
                <w:sz w:val="22"/>
                <w:szCs w:val="22"/>
              </w:rPr>
              <w:t>0.9911</w:t>
            </w:r>
          </w:p>
        </w:tc>
      </w:tr>
      <w:tr w:rsidR="00912A1B" w:rsidRPr="00D551AE" w14:paraId="3D119B01"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59E5E92" w14:textId="77777777" w:rsidR="00912A1B" w:rsidRPr="00D551AE" w:rsidRDefault="00912A1B" w:rsidP="00912A1B">
            <w:r w:rsidRPr="00D551AE">
              <w:rPr>
                <w:sz w:val="22"/>
                <w:szCs w:val="22"/>
              </w:rPr>
              <w:t>HASLEY</w:t>
            </w:r>
          </w:p>
        </w:tc>
        <w:tc>
          <w:tcPr>
            <w:tcW w:w="2091" w:type="dxa"/>
            <w:tcBorders>
              <w:top w:val="nil"/>
              <w:left w:val="nil"/>
              <w:bottom w:val="nil"/>
              <w:right w:val="nil"/>
            </w:tcBorders>
            <w:shd w:val="clear" w:color="auto" w:fill="auto"/>
            <w:noWrap/>
            <w:vAlign w:val="bottom"/>
            <w:hideMark/>
          </w:tcPr>
          <w:p w14:paraId="579F02D2" w14:textId="77777777" w:rsidR="00912A1B" w:rsidRPr="00D551AE" w:rsidRDefault="00912A1B" w:rsidP="00912A1B">
            <w:r w:rsidRPr="00D551AE">
              <w:rPr>
                <w:sz w:val="22"/>
                <w:szCs w:val="22"/>
              </w:rPr>
              <w:t>K</w:t>
            </w:r>
            <w:r w:rsidRPr="00D551AE">
              <w:rPr>
                <w:sz w:val="22"/>
                <w:szCs w:val="22"/>
                <w:vertAlign w:val="subscript"/>
              </w:rPr>
              <w:t>H</w:t>
            </w:r>
          </w:p>
        </w:tc>
        <w:tc>
          <w:tcPr>
            <w:tcW w:w="1984" w:type="dxa"/>
            <w:tcBorders>
              <w:top w:val="nil"/>
              <w:left w:val="nil"/>
              <w:bottom w:val="nil"/>
              <w:right w:val="nil"/>
            </w:tcBorders>
            <w:shd w:val="clear" w:color="auto" w:fill="auto"/>
            <w:noWrap/>
            <w:vAlign w:val="center"/>
            <w:hideMark/>
          </w:tcPr>
          <w:p w14:paraId="0A3C0ED4" w14:textId="4F6A7F3E" w:rsidR="00912A1B" w:rsidRPr="00D551AE" w:rsidRDefault="00912A1B" w:rsidP="00912A1B">
            <w:pPr>
              <w:jc w:val="center"/>
            </w:pPr>
            <w:r>
              <w:rPr>
                <w:color w:val="000000"/>
                <w:sz w:val="22"/>
                <w:szCs w:val="22"/>
              </w:rPr>
              <w:t>0.2425</w:t>
            </w:r>
          </w:p>
        </w:tc>
      </w:tr>
      <w:tr w:rsidR="00912A1B" w:rsidRPr="00D551AE" w14:paraId="3DAAD443"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677453D9"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74C1878B" w14:textId="77777777" w:rsidR="00912A1B" w:rsidRPr="00D551AE" w:rsidRDefault="00912A1B" w:rsidP="00912A1B">
            <w:r w:rsidRPr="00D551AE">
              <w:rPr>
                <w:sz w:val="22"/>
                <w:szCs w:val="22"/>
              </w:rPr>
              <w:t>n</w:t>
            </w:r>
            <w:r w:rsidRPr="00D551AE">
              <w:rPr>
                <w:sz w:val="22"/>
                <w:szCs w:val="22"/>
                <w:vertAlign w:val="subscript"/>
              </w:rPr>
              <w:t>H</w:t>
            </w:r>
          </w:p>
        </w:tc>
        <w:tc>
          <w:tcPr>
            <w:tcW w:w="1984" w:type="dxa"/>
            <w:tcBorders>
              <w:top w:val="nil"/>
              <w:left w:val="nil"/>
              <w:bottom w:val="nil"/>
              <w:right w:val="nil"/>
            </w:tcBorders>
            <w:shd w:val="clear" w:color="auto" w:fill="auto"/>
            <w:noWrap/>
            <w:vAlign w:val="center"/>
            <w:hideMark/>
          </w:tcPr>
          <w:p w14:paraId="3F79C5EC" w14:textId="79A76C62" w:rsidR="00912A1B" w:rsidRPr="00D551AE" w:rsidRDefault="00912A1B" w:rsidP="00912A1B">
            <w:pPr>
              <w:jc w:val="center"/>
            </w:pPr>
            <w:r>
              <w:rPr>
                <w:color w:val="000000"/>
                <w:sz w:val="22"/>
                <w:szCs w:val="22"/>
              </w:rPr>
              <w:t>0.5974</w:t>
            </w:r>
          </w:p>
        </w:tc>
      </w:tr>
      <w:tr w:rsidR="00912A1B" w:rsidRPr="00D551AE" w14:paraId="5D587145"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5D9DECE6"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0E96163D" w14:textId="77777777" w:rsidR="00912A1B" w:rsidRPr="00D551AE" w:rsidRDefault="00912A1B" w:rsidP="00912A1B">
            <w:r w:rsidRPr="00D551AE">
              <w:rPr>
                <w:sz w:val="22"/>
                <w:szCs w:val="22"/>
              </w:rPr>
              <w:t>R</w:t>
            </w:r>
            <w:r w:rsidRPr="00D551AE">
              <w:rPr>
                <w:sz w:val="22"/>
                <w:szCs w:val="22"/>
                <w:vertAlign w:val="superscript"/>
              </w:rPr>
              <w:t>2</w:t>
            </w:r>
          </w:p>
        </w:tc>
        <w:tc>
          <w:tcPr>
            <w:tcW w:w="1984" w:type="dxa"/>
            <w:tcBorders>
              <w:top w:val="nil"/>
              <w:left w:val="nil"/>
              <w:bottom w:val="nil"/>
              <w:right w:val="nil"/>
            </w:tcBorders>
            <w:shd w:val="clear" w:color="auto" w:fill="auto"/>
            <w:noWrap/>
            <w:vAlign w:val="center"/>
            <w:hideMark/>
          </w:tcPr>
          <w:p w14:paraId="2EDFDE1B" w14:textId="3FA3FAC7" w:rsidR="00912A1B" w:rsidRPr="00D551AE" w:rsidRDefault="00912A1B" w:rsidP="00912A1B">
            <w:pPr>
              <w:jc w:val="center"/>
            </w:pPr>
            <w:r>
              <w:rPr>
                <w:color w:val="000000"/>
                <w:sz w:val="22"/>
                <w:szCs w:val="22"/>
              </w:rPr>
              <w:t>0.9904</w:t>
            </w:r>
          </w:p>
        </w:tc>
      </w:tr>
      <w:tr w:rsidR="00912A1B" w:rsidRPr="00D551AE" w14:paraId="7F88AEF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531B269E" w14:textId="77777777" w:rsidR="00912A1B" w:rsidRPr="00D551AE" w:rsidRDefault="00912A1B" w:rsidP="00912A1B">
            <w:r w:rsidRPr="00D551AE">
              <w:rPr>
                <w:sz w:val="22"/>
                <w:szCs w:val="22"/>
              </w:rPr>
              <w:t>R-P</w:t>
            </w:r>
          </w:p>
        </w:tc>
        <w:tc>
          <w:tcPr>
            <w:tcW w:w="2091" w:type="dxa"/>
            <w:tcBorders>
              <w:top w:val="nil"/>
              <w:left w:val="nil"/>
              <w:bottom w:val="nil"/>
              <w:right w:val="nil"/>
            </w:tcBorders>
            <w:shd w:val="clear" w:color="auto" w:fill="auto"/>
            <w:noWrap/>
            <w:vAlign w:val="bottom"/>
            <w:hideMark/>
          </w:tcPr>
          <w:p w14:paraId="53A55516" w14:textId="279B9E96" w:rsidR="00912A1B" w:rsidRPr="00D551AE" w:rsidRDefault="00912A1B" w:rsidP="00912A1B">
            <w:r w:rsidRPr="00D551AE">
              <w:rPr>
                <w:sz w:val="22"/>
                <w:szCs w:val="22"/>
              </w:rPr>
              <w:t>a</w:t>
            </w:r>
            <w:r w:rsidRPr="00D551AE">
              <w:rPr>
                <w:sz w:val="22"/>
                <w:szCs w:val="22"/>
                <w:vertAlign w:val="subscript"/>
              </w:rPr>
              <w:t xml:space="preserve">R </w:t>
            </w:r>
            <w:r w:rsidRPr="00D551AE">
              <w:rPr>
                <w:sz w:val="22"/>
                <w:szCs w:val="22"/>
              </w:rPr>
              <w:t>(</w:t>
            </w:r>
            <w:r w:rsidR="00D970D2">
              <w:rPr>
                <w:sz w:val="22"/>
                <w:szCs w:val="22"/>
              </w:rPr>
              <w:t>L/mg</w:t>
            </w:r>
            <w:r w:rsidRPr="00D551AE">
              <w:rPr>
                <w:sz w:val="22"/>
                <w:szCs w:val="22"/>
              </w:rPr>
              <w:t>)</w:t>
            </w:r>
          </w:p>
        </w:tc>
        <w:tc>
          <w:tcPr>
            <w:tcW w:w="1984" w:type="dxa"/>
            <w:tcBorders>
              <w:top w:val="nil"/>
              <w:left w:val="nil"/>
              <w:bottom w:val="nil"/>
              <w:right w:val="nil"/>
            </w:tcBorders>
            <w:shd w:val="clear" w:color="auto" w:fill="auto"/>
            <w:noWrap/>
            <w:vAlign w:val="center"/>
            <w:hideMark/>
          </w:tcPr>
          <w:p w14:paraId="08BE1718" w14:textId="5CB38CCA" w:rsidR="00912A1B" w:rsidRPr="00D551AE" w:rsidRDefault="00912A1B" w:rsidP="00912A1B">
            <w:pPr>
              <w:jc w:val="center"/>
            </w:pPr>
            <w:r>
              <w:rPr>
                <w:color w:val="000000"/>
                <w:sz w:val="22"/>
                <w:szCs w:val="22"/>
              </w:rPr>
              <w:t>10.7100</w:t>
            </w:r>
          </w:p>
        </w:tc>
      </w:tr>
      <w:tr w:rsidR="00912A1B" w:rsidRPr="00D551AE" w14:paraId="774E3EA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9ADED63"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6078C1E9" w14:textId="77777777" w:rsidR="00912A1B" w:rsidRPr="00D551AE" w:rsidRDefault="00912A1B" w:rsidP="00912A1B">
            <w:r w:rsidRPr="00D551AE">
              <w:rPr>
                <w:sz w:val="22"/>
                <w:szCs w:val="22"/>
              </w:rPr>
              <w:t>B</w:t>
            </w:r>
          </w:p>
        </w:tc>
        <w:tc>
          <w:tcPr>
            <w:tcW w:w="1984" w:type="dxa"/>
            <w:tcBorders>
              <w:top w:val="nil"/>
              <w:left w:val="nil"/>
              <w:bottom w:val="nil"/>
              <w:right w:val="nil"/>
            </w:tcBorders>
            <w:shd w:val="clear" w:color="auto" w:fill="auto"/>
            <w:noWrap/>
            <w:vAlign w:val="center"/>
            <w:hideMark/>
          </w:tcPr>
          <w:p w14:paraId="13B3E469" w14:textId="2D6C1756" w:rsidR="00912A1B" w:rsidRPr="00D551AE" w:rsidRDefault="00912A1B" w:rsidP="00912A1B">
            <w:pPr>
              <w:jc w:val="center"/>
            </w:pPr>
            <w:r>
              <w:rPr>
                <w:color w:val="000000"/>
                <w:sz w:val="22"/>
                <w:szCs w:val="22"/>
              </w:rPr>
              <w:t>-0.6738</w:t>
            </w:r>
          </w:p>
        </w:tc>
      </w:tr>
      <w:tr w:rsidR="00912A1B" w:rsidRPr="00D551AE" w14:paraId="7A56F626"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FC744F9"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6AADBAED" w14:textId="77777777" w:rsidR="00912A1B" w:rsidRPr="00D551AE" w:rsidRDefault="00912A1B" w:rsidP="00912A1B">
            <w:r w:rsidRPr="00D551AE">
              <w:rPr>
                <w:sz w:val="22"/>
                <w:szCs w:val="22"/>
              </w:rPr>
              <w:t>R</w:t>
            </w:r>
            <w:r w:rsidRPr="00D551AE">
              <w:rPr>
                <w:sz w:val="22"/>
                <w:szCs w:val="22"/>
                <w:vertAlign w:val="superscript"/>
              </w:rPr>
              <w:t>2</w:t>
            </w:r>
          </w:p>
        </w:tc>
        <w:tc>
          <w:tcPr>
            <w:tcW w:w="1984" w:type="dxa"/>
            <w:tcBorders>
              <w:top w:val="nil"/>
              <w:left w:val="nil"/>
              <w:bottom w:val="nil"/>
              <w:right w:val="nil"/>
            </w:tcBorders>
            <w:shd w:val="clear" w:color="auto" w:fill="auto"/>
            <w:noWrap/>
            <w:vAlign w:val="center"/>
            <w:hideMark/>
          </w:tcPr>
          <w:p w14:paraId="25E91853" w14:textId="61851B03" w:rsidR="00912A1B" w:rsidRPr="00D551AE" w:rsidRDefault="00912A1B" w:rsidP="00912A1B">
            <w:pPr>
              <w:jc w:val="center"/>
            </w:pPr>
            <w:r>
              <w:rPr>
                <w:color w:val="000000"/>
                <w:sz w:val="22"/>
                <w:szCs w:val="22"/>
              </w:rPr>
              <w:t>0.9436</w:t>
            </w:r>
          </w:p>
        </w:tc>
      </w:tr>
      <w:tr w:rsidR="00912A1B" w:rsidRPr="00D551AE" w14:paraId="69162DE8"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1D2C73D4" w14:textId="77777777" w:rsidR="00912A1B" w:rsidRPr="00D551AE" w:rsidRDefault="00912A1B" w:rsidP="00912A1B">
            <w:r w:rsidRPr="00D551AE">
              <w:rPr>
                <w:sz w:val="22"/>
                <w:szCs w:val="22"/>
              </w:rPr>
              <w:t>HILL</w:t>
            </w:r>
          </w:p>
        </w:tc>
        <w:tc>
          <w:tcPr>
            <w:tcW w:w="2091" w:type="dxa"/>
            <w:tcBorders>
              <w:top w:val="nil"/>
              <w:left w:val="nil"/>
              <w:bottom w:val="nil"/>
              <w:right w:val="nil"/>
            </w:tcBorders>
            <w:shd w:val="clear" w:color="auto" w:fill="auto"/>
            <w:noWrap/>
            <w:vAlign w:val="bottom"/>
            <w:hideMark/>
          </w:tcPr>
          <w:p w14:paraId="4D6451EC" w14:textId="77777777" w:rsidR="00912A1B" w:rsidRPr="00D551AE" w:rsidRDefault="00912A1B" w:rsidP="00912A1B">
            <w:r w:rsidRPr="00D551AE">
              <w:rPr>
                <w:sz w:val="22"/>
                <w:szCs w:val="22"/>
              </w:rPr>
              <w:t>n</w:t>
            </w:r>
            <w:r w:rsidRPr="00D551AE">
              <w:rPr>
                <w:sz w:val="22"/>
                <w:szCs w:val="22"/>
                <w:vertAlign w:val="subscript"/>
              </w:rPr>
              <w:t>H</w:t>
            </w:r>
          </w:p>
        </w:tc>
        <w:tc>
          <w:tcPr>
            <w:tcW w:w="1984" w:type="dxa"/>
            <w:tcBorders>
              <w:top w:val="nil"/>
              <w:left w:val="nil"/>
              <w:bottom w:val="nil"/>
              <w:right w:val="nil"/>
            </w:tcBorders>
            <w:shd w:val="clear" w:color="auto" w:fill="auto"/>
            <w:noWrap/>
            <w:vAlign w:val="center"/>
            <w:hideMark/>
          </w:tcPr>
          <w:p w14:paraId="1CA7B6A2" w14:textId="65733779" w:rsidR="00912A1B" w:rsidRPr="00D551AE" w:rsidRDefault="00912A1B" w:rsidP="00912A1B">
            <w:pPr>
              <w:jc w:val="center"/>
            </w:pPr>
            <w:r>
              <w:rPr>
                <w:color w:val="000000"/>
                <w:sz w:val="22"/>
                <w:szCs w:val="22"/>
              </w:rPr>
              <w:t>6.6721</w:t>
            </w:r>
          </w:p>
        </w:tc>
      </w:tr>
      <w:tr w:rsidR="00912A1B" w:rsidRPr="00D551AE" w14:paraId="589A418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2EBFAF2"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0206CB58" w14:textId="77777777" w:rsidR="00912A1B" w:rsidRPr="00D551AE" w:rsidRDefault="00912A1B" w:rsidP="00912A1B">
            <w:r w:rsidRPr="00D551AE">
              <w:rPr>
                <w:sz w:val="22"/>
                <w:szCs w:val="22"/>
              </w:rPr>
              <w:t>K</w:t>
            </w:r>
            <w:r w:rsidRPr="00D551AE">
              <w:rPr>
                <w:sz w:val="22"/>
                <w:szCs w:val="22"/>
                <w:vertAlign w:val="subscript"/>
              </w:rPr>
              <w:t>D</w:t>
            </w:r>
          </w:p>
        </w:tc>
        <w:tc>
          <w:tcPr>
            <w:tcW w:w="1984" w:type="dxa"/>
            <w:tcBorders>
              <w:top w:val="nil"/>
              <w:left w:val="nil"/>
              <w:bottom w:val="nil"/>
              <w:right w:val="nil"/>
            </w:tcBorders>
            <w:shd w:val="clear" w:color="auto" w:fill="auto"/>
            <w:noWrap/>
            <w:vAlign w:val="center"/>
            <w:hideMark/>
          </w:tcPr>
          <w:p w14:paraId="59B38FA3" w14:textId="528B5611" w:rsidR="00912A1B" w:rsidRPr="00D551AE" w:rsidRDefault="00912A1B" w:rsidP="00912A1B">
            <w:pPr>
              <w:jc w:val="center"/>
            </w:pPr>
            <w:r>
              <w:rPr>
                <w:color w:val="000000"/>
                <w:sz w:val="22"/>
                <w:szCs w:val="22"/>
              </w:rPr>
              <w:t>0.4429</w:t>
            </w:r>
          </w:p>
        </w:tc>
      </w:tr>
      <w:tr w:rsidR="00912A1B" w:rsidRPr="00D551AE" w14:paraId="27B1A55A"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0D186D4" w14:textId="77777777" w:rsidR="00912A1B" w:rsidRPr="00D551AE" w:rsidRDefault="00912A1B" w:rsidP="00912A1B">
            <w:pPr>
              <w:jc w:val="right"/>
            </w:pPr>
          </w:p>
        </w:tc>
        <w:tc>
          <w:tcPr>
            <w:tcW w:w="2091" w:type="dxa"/>
            <w:tcBorders>
              <w:top w:val="nil"/>
              <w:left w:val="nil"/>
              <w:bottom w:val="nil"/>
              <w:right w:val="nil"/>
            </w:tcBorders>
            <w:shd w:val="clear" w:color="auto" w:fill="auto"/>
            <w:noWrap/>
            <w:vAlign w:val="bottom"/>
            <w:hideMark/>
          </w:tcPr>
          <w:p w14:paraId="712E4D3A" w14:textId="49EF728D" w:rsidR="00912A1B" w:rsidRPr="00D551AE" w:rsidRDefault="00912A1B" w:rsidP="00912A1B">
            <w:r w:rsidRPr="00D551AE">
              <w:rPr>
                <w:sz w:val="22"/>
                <w:szCs w:val="22"/>
              </w:rPr>
              <w:t>q</w:t>
            </w:r>
            <w:r w:rsidRPr="00D551AE">
              <w:rPr>
                <w:sz w:val="22"/>
                <w:szCs w:val="22"/>
                <w:vertAlign w:val="subscript"/>
              </w:rPr>
              <w:t>H</w:t>
            </w:r>
            <w:r w:rsidR="00165413">
              <w:rPr>
                <w:sz w:val="22"/>
                <w:szCs w:val="22"/>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984" w:type="dxa"/>
            <w:tcBorders>
              <w:top w:val="nil"/>
              <w:left w:val="nil"/>
              <w:bottom w:val="nil"/>
              <w:right w:val="nil"/>
            </w:tcBorders>
            <w:shd w:val="clear" w:color="auto" w:fill="auto"/>
            <w:noWrap/>
            <w:vAlign w:val="center"/>
            <w:hideMark/>
          </w:tcPr>
          <w:p w14:paraId="18559E96" w14:textId="18788264" w:rsidR="00912A1B" w:rsidRPr="00912A1B" w:rsidRDefault="00912A1B" w:rsidP="00912A1B">
            <w:pPr>
              <w:jc w:val="center"/>
              <w:rPr>
                <w:lang w:val="en-GB"/>
              </w:rPr>
            </w:pPr>
            <w:r>
              <w:rPr>
                <w:color w:val="000000"/>
                <w:sz w:val="22"/>
                <w:szCs w:val="22"/>
              </w:rPr>
              <w:t>46.95</w:t>
            </w:r>
            <w:r>
              <w:rPr>
                <w:color w:val="000000"/>
                <w:sz w:val="22"/>
                <w:szCs w:val="22"/>
                <w:lang w:val="en-GB"/>
              </w:rPr>
              <w:t>00</w:t>
            </w:r>
          </w:p>
        </w:tc>
      </w:tr>
      <w:tr w:rsidR="00912A1B" w:rsidRPr="00D551AE" w14:paraId="379A11C6" w14:textId="77777777" w:rsidTr="00D74E1B">
        <w:trPr>
          <w:trHeight w:val="372"/>
          <w:jc w:val="center"/>
        </w:trPr>
        <w:tc>
          <w:tcPr>
            <w:tcW w:w="1737" w:type="dxa"/>
            <w:tcBorders>
              <w:top w:val="nil"/>
              <w:left w:val="nil"/>
              <w:bottom w:val="single" w:sz="4" w:space="0" w:color="auto"/>
              <w:right w:val="nil"/>
            </w:tcBorders>
            <w:shd w:val="clear" w:color="auto" w:fill="auto"/>
            <w:noWrap/>
            <w:vAlign w:val="bottom"/>
            <w:hideMark/>
          </w:tcPr>
          <w:p w14:paraId="652144C3" w14:textId="77777777" w:rsidR="00912A1B" w:rsidRPr="00D551AE" w:rsidRDefault="00912A1B" w:rsidP="00912A1B">
            <w:r w:rsidRPr="00D551AE">
              <w:rPr>
                <w:sz w:val="22"/>
                <w:szCs w:val="22"/>
              </w:rPr>
              <w:t> </w:t>
            </w:r>
          </w:p>
        </w:tc>
        <w:tc>
          <w:tcPr>
            <w:tcW w:w="2091" w:type="dxa"/>
            <w:tcBorders>
              <w:top w:val="nil"/>
              <w:left w:val="nil"/>
              <w:bottom w:val="single" w:sz="4" w:space="0" w:color="auto"/>
              <w:right w:val="nil"/>
            </w:tcBorders>
            <w:shd w:val="clear" w:color="auto" w:fill="auto"/>
            <w:noWrap/>
            <w:vAlign w:val="bottom"/>
            <w:hideMark/>
          </w:tcPr>
          <w:p w14:paraId="4857C93A" w14:textId="77777777" w:rsidR="00912A1B" w:rsidRPr="00D551AE" w:rsidRDefault="00912A1B" w:rsidP="00912A1B">
            <w:r w:rsidRPr="00D551AE">
              <w:rPr>
                <w:sz w:val="22"/>
                <w:szCs w:val="22"/>
              </w:rPr>
              <w:t>R</w:t>
            </w:r>
            <w:r w:rsidRPr="00D551AE">
              <w:rPr>
                <w:sz w:val="22"/>
                <w:szCs w:val="22"/>
                <w:vertAlign w:val="superscript"/>
              </w:rPr>
              <w:t>2</w:t>
            </w:r>
          </w:p>
        </w:tc>
        <w:tc>
          <w:tcPr>
            <w:tcW w:w="1984" w:type="dxa"/>
            <w:tcBorders>
              <w:top w:val="nil"/>
              <w:left w:val="nil"/>
              <w:bottom w:val="single" w:sz="4" w:space="0" w:color="auto"/>
              <w:right w:val="nil"/>
            </w:tcBorders>
            <w:shd w:val="clear" w:color="auto" w:fill="auto"/>
            <w:noWrap/>
            <w:vAlign w:val="center"/>
            <w:hideMark/>
          </w:tcPr>
          <w:p w14:paraId="6ACF8E7C" w14:textId="5991963D" w:rsidR="00912A1B" w:rsidRPr="00D551AE" w:rsidRDefault="00912A1B" w:rsidP="00912A1B">
            <w:pPr>
              <w:jc w:val="center"/>
            </w:pPr>
            <w:r>
              <w:rPr>
                <w:color w:val="000000"/>
                <w:sz w:val="22"/>
                <w:szCs w:val="22"/>
              </w:rPr>
              <w:t>0.7517</w:t>
            </w:r>
          </w:p>
        </w:tc>
      </w:tr>
    </w:tbl>
    <w:p w14:paraId="5F0CFF2B" w14:textId="31D3E98D" w:rsidR="00312DA8" w:rsidRPr="00CB1E6A" w:rsidRDefault="00312DA8" w:rsidP="00803870">
      <w:pPr>
        <w:pStyle w:val="Heading4"/>
      </w:pPr>
      <w:bookmarkStart w:id="593" w:name="_Toc118051571"/>
      <w:bookmarkStart w:id="594" w:name="_Toc127869156"/>
      <w:r w:rsidRPr="00CB1E6A">
        <w:t>Kinetic studies on adsorption of CQP onto DRP1</w:t>
      </w:r>
      <w:bookmarkEnd w:id="593"/>
      <w:bookmarkEnd w:id="594"/>
    </w:p>
    <w:p w14:paraId="25DE6F99" w14:textId="4AEED5B1" w:rsidR="007E632D" w:rsidRDefault="00CE0D04" w:rsidP="006313FC">
      <w:pPr>
        <w:spacing w:line="480" w:lineRule="auto"/>
        <w:jc w:val="both"/>
        <w:rPr>
          <w:lang w:val="en-GB"/>
        </w:rPr>
      </w:pPr>
      <w:r w:rsidRPr="00CB1E6A">
        <w:rPr>
          <w:lang w:val="en-GB"/>
        </w:rPr>
        <w:t>The estimated parameters for the uptake of CQP onto DRP1 are listed in Table 4.2.3.2. Figure 4.2.3.5 illustrated the kinetic plots of CQP uptake onto</w:t>
      </w:r>
      <w:r w:rsidR="006627D1">
        <w:rPr>
          <w:lang w:val="en-GB"/>
        </w:rPr>
        <w:t xml:space="preserve"> </w:t>
      </w:r>
      <w:r w:rsidRPr="00CB1E6A">
        <w:rPr>
          <w:lang w:val="en-GB"/>
        </w:rPr>
        <w:t>DRP1. The obtained R</w:t>
      </w:r>
      <w:r w:rsidRPr="00CB1E6A">
        <w:rPr>
          <w:vertAlign w:val="superscript"/>
          <w:lang w:val="en-GB"/>
        </w:rPr>
        <w:t>2</w:t>
      </w:r>
      <w:r w:rsidRPr="00CB1E6A">
        <w:rPr>
          <w:lang w:val="en-GB"/>
        </w:rPr>
        <w:t xml:space="preserve"> values for PFO were obtained to be 0.9849, 0.9959, 0.9970, 09983, and 0.9959 for 10, 20, 30, 40 and 50 mg/L</w:t>
      </w:r>
      <w:r w:rsidR="001754FA">
        <w:rPr>
          <w:lang w:val="en-GB"/>
        </w:rPr>
        <w:t>,</w:t>
      </w:r>
      <w:r w:rsidRPr="00CB1E6A">
        <w:rPr>
          <w:lang w:val="en-GB"/>
        </w:rPr>
        <w:t xml:space="preserve"> respectively. Although the PFO R</w:t>
      </w:r>
      <w:r w:rsidRPr="00CB1E6A">
        <w:rPr>
          <w:vertAlign w:val="superscript"/>
          <w:lang w:val="en-GB"/>
        </w:rPr>
        <w:t>2</w:t>
      </w:r>
      <w:r w:rsidRPr="00CB1E6A">
        <w:rPr>
          <w:lang w:val="en-GB"/>
        </w:rPr>
        <w:t xml:space="preserve"> values were relatively high, there is a wide deviation between the experimental and calculated quantities adsorbed </w:t>
      </w:r>
      <w:r w:rsidRPr="00CB1E6A">
        <w:rPr>
          <w:lang w:val="en-GB"/>
        </w:rPr>
        <w:lastRenderedPageBreak/>
        <w:t>at equilibrium. This deviation was confirmed by the high error values, estimated from percentage standard deviation (S.D %), Chi-square (</w:t>
      </w:r>
      <w:r w:rsidR="00C87C00" w:rsidRPr="004E7F1A">
        <w:rPr>
          <w:i/>
          <w:iCs/>
          <w:lang w:val="en-GB"/>
        </w:rPr>
        <w:t>χ</w:t>
      </w:r>
      <w:r w:rsidR="00C87C00" w:rsidRPr="00CB1E6A">
        <w:rPr>
          <w:vertAlign w:val="superscript"/>
        </w:rPr>
        <w:t>2</w:t>
      </w:r>
      <w:r w:rsidRPr="00CB1E6A">
        <w:rPr>
          <w:lang w:val="en-GB"/>
        </w:rPr>
        <w:t xml:space="preserve">) and Average relative error (ARE). This suggested that the PFO does not </w:t>
      </w:r>
      <w:r w:rsidR="00CD5FBA">
        <w:rPr>
          <w:lang w:val="en-GB"/>
        </w:rPr>
        <w:t>describe</w:t>
      </w:r>
      <w:r w:rsidRPr="00CB1E6A">
        <w:rPr>
          <w:lang w:val="en-GB"/>
        </w:rPr>
        <w:t xml:space="preserve"> the experimental data. </w:t>
      </w:r>
      <w:r w:rsidRPr="00912A1B">
        <w:rPr>
          <w:lang w:val="en-GB"/>
        </w:rPr>
        <w:t xml:space="preserve">On the contrary, the estimated errors from the Pseudo second order (PSO) were very low </w:t>
      </w:r>
      <w:r w:rsidR="00912A1B" w:rsidRPr="00912A1B">
        <w:rPr>
          <w:rFonts w:asciiTheme="majorBidi" w:hAnsiTheme="majorBidi" w:cstheme="majorBidi"/>
          <w:lang w:val="en-GB"/>
        </w:rPr>
        <w:t xml:space="preserve">(0.46 to 1.21 % for S.D %, 0.003 to 0.12 for </w:t>
      </w:r>
      <w:r w:rsidR="00912A1B" w:rsidRPr="00912A1B">
        <w:rPr>
          <w:rFonts w:asciiTheme="majorBidi" w:hAnsiTheme="majorBidi" w:cstheme="majorBidi"/>
          <w:i/>
          <w:iCs/>
          <w:lang w:val="en-GB"/>
        </w:rPr>
        <w:t>χ</w:t>
      </w:r>
      <w:r w:rsidR="00912A1B" w:rsidRPr="00912A1B">
        <w:rPr>
          <w:rFonts w:asciiTheme="majorBidi" w:hAnsiTheme="majorBidi" w:cstheme="majorBidi"/>
          <w:vertAlign w:val="superscript"/>
        </w:rPr>
        <w:t>2</w:t>
      </w:r>
      <w:r w:rsidR="00912A1B" w:rsidRPr="00912A1B">
        <w:rPr>
          <w:rFonts w:asciiTheme="majorBidi" w:hAnsiTheme="majorBidi" w:cstheme="majorBidi"/>
          <w:lang w:val="en-GB"/>
        </w:rPr>
        <w:t xml:space="preserve"> and 0.31 to 0.85 for ARE). The R</w:t>
      </w:r>
      <w:r w:rsidR="00912A1B" w:rsidRPr="00912A1B">
        <w:rPr>
          <w:rFonts w:asciiTheme="majorBidi" w:hAnsiTheme="majorBidi" w:cstheme="majorBidi"/>
          <w:vertAlign w:val="superscript"/>
          <w:lang w:val="en-GB"/>
        </w:rPr>
        <w:t>2</w:t>
      </w:r>
      <w:r w:rsidR="00912A1B" w:rsidRPr="00912A1B">
        <w:rPr>
          <w:rFonts w:asciiTheme="majorBidi" w:hAnsiTheme="majorBidi" w:cstheme="majorBidi"/>
          <w:lang w:val="en-GB"/>
        </w:rPr>
        <w:t xml:space="preserve"> values were obtained close to unity (0.9980 – 0.9995</w:t>
      </w:r>
      <w:r w:rsidR="00912A1B" w:rsidRPr="00C25345">
        <w:rPr>
          <w:rFonts w:asciiTheme="majorBidi" w:hAnsiTheme="majorBidi" w:cstheme="majorBidi"/>
          <w:lang w:val="en-GB"/>
        </w:rPr>
        <w:t>)</w:t>
      </w:r>
      <w:r w:rsidRPr="00CB1E6A">
        <w:rPr>
          <w:lang w:val="en-GB"/>
        </w:rPr>
        <w:t xml:space="preserve"> (Figure 4.2.3.5b) across all the investigated concentrations. The Elovich kinetic plot is depicted in Figure 4.2.3.5d. </w:t>
      </w:r>
    </w:p>
    <w:p w14:paraId="15AE0278" w14:textId="76BE41B9" w:rsidR="00FC429D" w:rsidRPr="0076121F" w:rsidRDefault="00CE0D04" w:rsidP="006313FC">
      <w:pPr>
        <w:spacing w:line="480" w:lineRule="auto"/>
        <w:jc w:val="both"/>
        <w:rPr>
          <w:lang w:val="en-GB"/>
        </w:rPr>
      </w:pPr>
      <w:r w:rsidRPr="00CB1E6A">
        <w:rPr>
          <w:lang w:val="en-GB"/>
        </w:rPr>
        <w:t>The desorption coefficient (</w:t>
      </w:r>
      <w:r w:rsidRPr="00CB1E6A">
        <w:t>β</w:t>
      </w:r>
      <w:r w:rsidRPr="00CB1E6A">
        <w:rPr>
          <w:vertAlign w:val="subscript"/>
        </w:rPr>
        <w:t>EI</w:t>
      </w:r>
      <w:r w:rsidRPr="00CB1E6A">
        <w:rPr>
          <w:lang w:val="en-GB"/>
        </w:rPr>
        <w:t>) was found to decrease as the initial concentration increase</w:t>
      </w:r>
      <w:r w:rsidR="0076121F">
        <w:rPr>
          <w:lang w:val="en-GB"/>
        </w:rPr>
        <w:t>d</w:t>
      </w:r>
      <w:r w:rsidRPr="00CB1E6A">
        <w:rPr>
          <w:lang w:val="en-GB"/>
        </w:rPr>
        <w:t>, whereas the chemisorption rate (</w:t>
      </w:r>
      <w:r w:rsidRPr="00CB1E6A">
        <w:t>α</w:t>
      </w:r>
      <w:r w:rsidRPr="00CB1E6A">
        <w:rPr>
          <w:vertAlign w:val="subscript"/>
        </w:rPr>
        <w:t>EI</w:t>
      </w:r>
      <w:r w:rsidRPr="00CB1E6A">
        <w:rPr>
          <w:lang w:val="en-GB"/>
        </w:rPr>
        <w:t>) increases</w:t>
      </w:r>
      <w:r w:rsidR="0076121F">
        <w:rPr>
          <w:lang w:val="en-GB"/>
        </w:rPr>
        <w:t xml:space="preserve"> </w:t>
      </w:r>
      <w:r w:rsidR="0076121F">
        <w:rPr>
          <w:lang w:val="en-GB"/>
        </w:rPr>
        <w:fldChar w:fldCharType="begin" w:fldLock="1"/>
      </w:r>
      <w:r w:rsidR="0076121F">
        <w:rPr>
          <w:lang w:val="en-GB"/>
        </w:rPr>
        <w:instrText>ADDIN CSL_CITATION {"citationItems":[{"id":"ITEM-1","itemData":{"DOI":"10.1007/s11270-014-2057-z","ISSN":"15732932","abstract":"Chemically prepared activated carbon derived from durian seed (DSAC) was used as adsorbent to adsorb Malachite green (MG) dye. The prepared DSAC was characterized using Brunauer-Emmet-Teller (BET), Fourier transform infrared (FTIR), scanning electron microscope (SEM), and proximate analysis, respectively. Batch adsorption studies were carried out for the removal of MG dye from aqueous solutions by varying operational parameters like contact time, initial MG dye concentration, solution temperature, and initial solution pH. Maximum dye removal of 97 % was obtained at pH 8. Experimental data were analyzed by eight model equations-Langmuir, Freundlich, Temkin, Dubinin-Radushkevich, Radke-Prausnitz, Sips, Vieth-Sladek, and Brouers-Sotolongo isotherms-and it was found that the Freundlich isotherm model fitted the adsorption data the most. Adsorption rate constants were determined using pseudo-first-order and pseudo-second-order rate equations, Elovich, intraparticle diffusion, and Avrami kinetic model. The results clearly showed that the adsorption of MG dye onto DSAC followed the pseudo-second-order model, and the mechanism of adsorption was controlled both by film diffusion and intraparticle diffusion. Thermodynamic parameters such as ΔG, ΔH, and ΔS were also calculated for the adsorption process. The process was found to be spontaneous and endothermic in nature. This work provided an attractive adsorbent for the removal of MG dye from wastewaters. © 2014 Springer International Publishing.","author":[{"dropping-particle":"","family":"Ahmad","given":"Mohd Azmier","non-dropping-particle":"","parse-names":false,"suffix":""},{"dropping-particle":"","family":"Ahmad","given":"Norhidayah","non-dropping-particle":"","parse-names":false,"suffix":""},{"dropping-particle":"","family":"Bello","given":"Olugbenga Solomon","non-dropping-particle":"","parse-names":false,"suffix":""}],"container-title":"Water, Air, and Soil Pollution","id":"ITEM-1","issue":"8","issued":{"date-parts":[["2014"]]},"title":"Adsorptive removal of malachite green dye using durian seed-based activated carbon","type":"article-journal","volume":"225"},"uris":["http://www.mendeley.com/documents/?uuid=9c7a87fd-cf32-42ec-a06b-8ec4e340838f"]}],"mendeley":{"formattedCitation":"(M. A. Ahmad et al., 2014)","manualFormatting":"(Ahmad et al., 2014)","plainTextFormattedCitation":"(M. A. Ahmad et al., 2014)","previouslyFormattedCitation":"(M. A. Ahmad et al., 2014)"},"properties":{"noteIndex":0},"schema":"https://github.com/citation-style-language/schema/raw/master/csl-citation.json"}</w:instrText>
      </w:r>
      <w:r w:rsidR="0076121F">
        <w:rPr>
          <w:lang w:val="en-GB"/>
        </w:rPr>
        <w:fldChar w:fldCharType="separate"/>
      </w:r>
      <w:r w:rsidR="0076121F" w:rsidRPr="0076121F">
        <w:rPr>
          <w:noProof/>
          <w:lang w:val="en-GB"/>
        </w:rPr>
        <w:t xml:space="preserve">(Ahmad </w:t>
      </w:r>
      <w:r w:rsidR="008C0A9B" w:rsidRPr="008C0A9B">
        <w:rPr>
          <w:i/>
          <w:iCs/>
          <w:noProof/>
          <w:lang w:val="en-GB"/>
        </w:rPr>
        <w:t>et al.</w:t>
      </w:r>
      <w:r w:rsidR="0076121F" w:rsidRPr="0076121F">
        <w:rPr>
          <w:noProof/>
          <w:lang w:val="en-GB"/>
        </w:rPr>
        <w:t>, 2014)</w:t>
      </w:r>
      <w:r w:rsidR="0076121F">
        <w:rPr>
          <w:lang w:val="en-GB"/>
        </w:rPr>
        <w:fldChar w:fldCharType="end"/>
      </w:r>
      <w:r w:rsidRPr="00CB1E6A">
        <w:rPr>
          <w:lang w:val="en-GB"/>
        </w:rPr>
        <w:t xml:space="preserve">. This is a confirm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5A5781">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7D5AB4" w:rsidRPr="00CB1E6A">
        <w:rPr>
          <w:noProof/>
          <w:lang w:val="en-GB"/>
        </w:rPr>
        <w:t xml:space="preserve">(Ahmad </w:t>
      </w:r>
      <w:r w:rsidR="008C0A9B" w:rsidRPr="008C0A9B">
        <w:rPr>
          <w:i/>
          <w:iCs/>
          <w:noProof/>
          <w:lang w:val="en-GB"/>
        </w:rPr>
        <w:t>et al.</w:t>
      </w:r>
      <w:r w:rsidR="007D5AB4" w:rsidRPr="00CB1E6A">
        <w:rPr>
          <w:noProof/>
          <w:lang w:val="en-GB"/>
        </w:rPr>
        <w:t>, 2016)</w:t>
      </w:r>
      <w:r w:rsidRPr="00CB1E6A">
        <w:rPr>
          <w:lang w:val="en-GB"/>
        </w:rPr>
        <w:fldChar w:fldCharType="end"/>
      </w:r>
      <w:r w:rsidRPr="00CB1E6A">
        <w:rPr>
          <w:lang w:val="en-GB"/>
        </w:rPr>
        <w:t>. The Fractional power plot is depicted in Figure 4.2.3.5 e. the values of V and K increase</w:t>
      </w:r>
      <w:r w:rsidR="0076121F">
        <w:rPr>
          <w:lang w:val="en-GB"/>
        </w:rPr>
        <w:t>d</w:t>
      </w:r>
      <w:r w:rsidRPr="00CB1E6A">
        <w:rPr>
          <w:lang w:val="en-GB"/>
        </w:rPr>
        <w:t xml:space="preserve"> as the initial concentration increase</w:t>
      </w:r>
      <w:r w:rsidR="0076121F">
        <w:rPr>
          <w:lang w:val="en-GB"/>
        </w:rPr>
        <w:t>d</w:t>
      </w:r>
      <w:r w:rsidRPr="00CB1E6A">
        <w:rPr>
          <w:lang w:val="en-GB"/>
        </w:rPr>
        <w:t>, thereby confirming a random adsorption process</w:t>
      </w:r>
      <w:r w:rsidR="0076121F">
        <w:rPr>
          <w:lang w:val="en-GB"/>
        </w:rPr>
        <w:t xml:space="preserve"> </w:t>
      </w:r>
      <w:r w:rsidR="0076121F">
        <w:rPr>
          <w:lang w:val="en-GB"/>
        </w:rPr>
        <w:fldChar w:fldCharType="begin" w:fldLock="1"/>
      </w:r>
      <w:r w:rsidR="0076121F">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0076121F">
        <w:rPr>
          <w:lang w:val="en-GB"/>
        </w:rPr>
        <w:fldChar w:fldCharType="separate"/>
      </w:r>
      <w:r w:rsidR="0076121F" w:rsidRPr="0076121F">
        <w:rPr>
          <w:noProof/>
          <w:lang w:val="en-GB"/>
        </w:rPr>
        <w:t>(Oladoja, 2016)</w:t>
      </w:r>
      <w:r w:rsidR="0076121F">
        <w:rPr>
          <w:lang w:val="en-GB"/>
        </w:rPr>
        <w:fldChar w:fldCharType="end"/>
      </w:r>
      <w:r w:rsidRPr="00CB1E6A">
        <w:rPr>
          <w:lang w:val="en-GB"/>
        </w:rPr>
        <w:t xml:space="preserve">. </w:t>
      </w:r>
      <w:r w:rsidR="00912A1B" w:rsidRPr="00CB1E6A">
        <w:rPr>
          <w:lang w:val="en-GB"/>
        </w:rPr>
        <w:t>Figure 4.2.3.5</w:t>
      </w:r>
      <w:r w:rsidR="00912A1B">
        <w:rPr>
          <w:lang w:val="en-GB"/>
        </w:rPr>
        <w:t>f</w:t>
      </w:r>
      <w:r w:rsidR="00912A1B" w:rsidRPr="00CB1E6A">
        <w:rPr>
          <w:lang w:val="en-GB"/>
        </w:rPr>
        <w:t xml:space="preserve"> shows the Avrami plot, with the R</w:t>
      </w:r>
      <w:r w:rsidR="00912A1B" w:rsidRPr="00CB1E6A">
        <w:rPr>
          <w:vertAlign w:val="superscript"/>
          <w:lang w:val="en-GB"/>
        </w:rPr>
        <w:t>2</w:t>
      </w:r>
      <w:r w:rsidR="00912A1B" w:rsidRPr="00CB1E6A">
        <w:rPr>
          <w:lang w:val="en-GB"/>
        </w:rPr>
        <w:t xml:space="preserve"> values ranging from 0.9577 – 0.9879.</w:t>
      </w:r>
      <w:r w:rsidR="00912A1B" w:rsidRPr="00CB1E6A">
        <w:rPr>
          <w:rFonts w:eastAsiaTheme="minorEastAsia"/>
          <w:b/>
          <w:bCs/>
          <w:sz w:val="28"/>
          <w:szCs w:val="28"/>
          <w:lang w:val="en-GB"/>
        </w:rPr>
        <w:t xml:space="preserve"> </w:t>
      </w:r>
      <w:r w:rsidR="00912A1B" w:rsidRPr="00CB1E6A">
        <w:rPr>
          <w:lang w:val="en-GB"/>
        </w:rPr>
        <w:t xml:space="preserve">The Liquid film diffusion plot is shown in Figure 4.2.3.5 g. The values of </w:t>
      </w:r>
      <w:r w:rsidR="00023EEC">
        <w:rPr>
          <w:lang w:val="en-GB"/>
        </w:rPr>
        <w:t>k</w:t>
      </w:r>
      <w:r w:rsidR="00912A1B" w:rsidRPr="00CB1E6A">
        <w:rPr>
          <w:vertAlign w:val="subscript"/>
          <w:lang w:val="en-GB"/>
        </w:rPr>
        <w:t>FD</w:t>
      </w:r>
      <w:r w:rsidR="00912A1B" w:rsidRPr="00CB1E6A">
        <w:rPr>
          <w:lang w:val="en-GB"/>
        </w:rPr>
        <w:t xml:space="preserve"> slightly increased as the concentration increased, indicating a random adsorption process </w:t>
      </w:r>
      <w:r w:rsidR="00912A1B" w:rsidRPr="00CB1E6A">
        <w:rPr>
          <w:lang w:val="en-GB"/>
        </w:rPr>
        <w:fldChar w:fldCharType="begin" w:fldLock="1"/>
      </w:r>
      <w:r w:rsidR="00912A1B" w:rsidRPr="00CB1E6A">
        <w:rPr>
          <w:lang w:val="en-GB"/>
        </w:rPr>
        <w:instrText>ADDIN CSL_CITATION {"citationItems":[{"id":"ITEM-1","itemData":{"ISSN":"2395-0072","abstract":"-The ability of powdered cocoa pod to adsorb (Cu 2+ and Pb 2+) from aqueous solutions was investigated. The adsorption technique was carried out using five different particle sizes (75 µm, 300 µm, 600 µm, 850 µm, and 1200 µm) of the cocoa pod and 60 mg/L of synthetic solutions containing the metal ions. The supernatants obtained after the adsorption process were analyzed to determine the residual metal ions using Atomic Absorption Spectrophotometer (GBC Avanta Ver.2.02/Analysis 1anl.). The study shows that the smallest particle size (75 µm) achieved the highest percent adsorption of 89.5 -91% and 97.3 -98.5% for Cu 2+ and Pb 2+ ions respectively. The regression coefficient (R 2) values for the liquid film diffusion plots for Cu 2+ (0.9735) and Pb 2+ (0.9115) were quite high showing the relevance of film diffusion as a rate determining factor in the adsorption process. Furthermore, the liquid film diffusion rate constant (Kfd) values show that Cu 2+ (0.0016) adsorption was slower than Pb 2+ (0.018). The Intraparticle diffusion constant (kid) values for the macropore and micropore diffusion stages for Cu 2+ and Pb 2+ ions show that the rate limiting step was the micropore diffusion stage. This is because the micropore diffusion constant kid2 values for Cu 2+ and Pb 2+ ions (0) was lower than those for the macropore diffusion constants kid1 of 0.023 for Cu 2+ and 0.284 for Pb 2+ ions.","author":[{"dropping-particle":"","family":"Tarawou","given":"Timi","non-dropping-particle":"","parse-names":false,"suffix":""},{"dropping-particle":"","family":"Young","given":"Erepamowei","non-dropping-particle":"","parse-names":false,"suffix":""}],"container-title":"International Research Journal of Engineering and Technology","id":"ITEM-1","issued":{"date-parts":[["2015"]]},"page":"2395-56","title":"Intraparticle and Liquid film Diffusion Studies on the Adsorption of Cu 2+ and Pb 2+ Ions from Aqueous Solution using Powdered Cocoa Pod (Theobroma cacao)","type":"article-journal"},"uris":["http://www.mendeley.com/documents/?uuid=77342073-1da6-4bd5-851e-b1a776dda910"]}],"mendeley":{"formattedCitation":"(Tarawou &amp; Young, 2015)","plainTextFormattedCitation":"(Tarawou &amp; Young, 2015)","previouslyFormattedCitation":"(Tarawou &amp; Young, 2015)"},"properties":{"noteIndex":0},"schema":"https://github.com/citation-style-language/schema/raw/master/csl-citation.json"}</w:instrText>
      </w:r>
      <w:r w:rsidR="00912A1B" w:rsidRPr="00CB1E6A">
        <w:rPr>
          <w:lang w:val="en-GB"/>
        </w:rPr>
        <w:fldChar w:fldCharType="separate"/>
      </w:r>
      <w:r w:rsidR="00912A1B" w:rsidRPr="00CB1E6A">
        <w:rPr>
          <w:noProof/>
          <w:lang w:val="en-GB"/>
        </w:rPr>
        <w:t>(Tarawou &amp; Young, 2015)</w:t>
      </w:r>
      <w:r w:rsidR="00912A1B" w:rsidRPr="00CB1E6A">
        <w:rPr>
          <w:lang w:val="en-GB"/>
        </w:rPr>
        <w:fldChar w:fldCharType="end"/>
      </w:r>
      <w:r w:rsidR="00912A1B" w:rsidRPr="00CB1E6A">
        <w:rPr>
          <w:lang w:val="en-GB"/>
        </w:rPr>
        <w:t>.</w:t>
      </w:r>
      <w:r w:rsidR="00FC469E">
        <w:rPr>
          <w:lang w:val="en-GB"/>
        </w:rPr>
        <w:t xml:space="preserve"> </w:t>
      </w:r>
      <w:r w:rsidR="00FC469E" w:rsidRPr="00CB1E6A">
        <w:rPr>
          <w:lang w:val="en-GB"/>
        </w:rPr>
        <w:t xml:space="preserve">The Intraparticle diffusion (ID) plot for the uptake of CQP onto DRP1 is depicted in Figure 4.2.3.5c. The value of the intercept (C), </w:t>
      </w:r>
      <w:r w:rsidR="0025066A">
        <w:rPr>
          <w:lang w:val="en-GB"/>
        </w:rPr>
        <w:t>which predicted the boundary</w:t>
      </w:r>
      <w:r w:rsidR="00FC469E" w:rsidRPr="00CB1E6A">
        <w:rPr>
          <w:lang w:val="en-GB"/>
        </w:rPr>
        <w:t xml:space="preserve"> layer thickness, was found to increase from 2.4938 </w:t>
      </w:r>
      <w:r w:rsidR="00023EEC">
        <w:rPr>
          <w:lang w:val="en-GB"/>
        </w:rPr>
        <w:t>to</w:t>
      </w:r>
      <w:r w:rsidR="00FC469E" w:rsidRPr="00CB1E6A">
        <w:rPr>
          <w:lang w:val="en-GB"/>
        </w:rPr>
        <w:t xml:space="preserve"> 5.2171 as the concentration increased from 10 to 50 mg/g. This suggest</w:t>
      </w:r>
      <w:r w:rsidR="00FC469E">
        <w:rPr>
          <w:lang w:val="en-GB"/>
        </w:rPr>
        <w:t>s</w:t>
      </w:r>
      <w:r w:rsidR="00FC469E" w:rsidRPr="00CB1E6A">
        <w:rPr>
          <w:lang w:val="en-GB"/>
        </w:rPr>
        <w:t xml:space="preserve"> an increase in the boundary layer, preventing the likelihood of external mass transfer. Thus, increasing the possibility of internal mass transfer </w:t>
      </w:r>
      <w:r w:rsidR="00FC469E" w:rsidRPr="00CB1E6A">
        <w:rPr>
          <w:lang w:val="en-GB"/>
        </w:rPr>
        <w:fldChar w:fldCharType="begin" w:fldLock="1"/>
      </w:r>
      <w:r w:rsidR="00FC469E">
        <w:rPr>
          <w:lang w:val="en-GB"/>
        </w:rPr>
        <w:instrText>ADDIN CSL_CITATION {"citationItems":[{"id":"ITEM-1","itemData":{"DOI":"10.1002/clen.201000077","ISBN":"0422261114","ISSN":"18630650","abstract":"This study investigates the potential use of activated carbon prepared from the peel of Cucumis sativa fruit for the removal of malachite green (MG) dye from simulated wastewater. The effects of different system variables, adsorbent dosage, initial dye concentration, pH, and contact time were investigated and optimal experimental conditions were ascertained. The results showed that when the amount of the adsorbent increased, the percentage of dye removal increased accordingly. Optimum pH value for dye adsorption was 6.0. Maximum dye was sequestered within 50min of the start of every experiment. The adsorption of MG followed the pseudo-second-order rate equation and fits the Langmuir, Freundlich, Dubinin-Radushkevich (D-R), and Tempkin equations well. The maximum removal of MG was obtained at pH 6 as 99.86% for adsorbent dose of 1g/50mL and 25mgL-1 initial dye concentration at room temperature. Activated carbon developed from the peel of C. sativa fruit can be an attractive option for dye removal from diluted industrial effluents since test reaction made on simulated dyeing wastewater showed better removal percentage of MG. The main objective of this study was to evaluate the possibility of using dried peel of C. sativa fruit as a new low cost activated carbon and to study its application for the removal of methyl red from simulated wastewater. © 2011 WILEY-VCH Verlag GmbH &amp; Co. KGaA, Weinheim.","author":[{"dropping-particle":"","family":"Santhi","given":"Thirumalisamy","non-dropping-particle":"","parse-names":false,"suffix":""},{"dropping-particle":"","family":"Manonmani","given":"Subbian","non-dropping-particle":"","parse-names":false,"suffix":""}],"container-title":"Clean - Soil, Air, Water","id":"ITEM-1","issue":"2","issued":{"date-parts":[["2011"]]},"page":"162-170","title":"Malachite Green Removal from Aqueous Solution by the Peel of Cucumis sativa Fruit","type":"article-journal","volume":"39"},"uris":["http://www.mendeley.com/documents/?uuid=4d472069-c0da-4dcb-8c67-8548b83681f1"]}],"mendeley":{"formattedCitation":"(Santhi &amp; Manonmani, 2011)","plainTextFormattedCitation":"(Santhi &amp; Manonmani, 2011)","previouslyFormattedCitation":"(Santhi &amp; Manonmani, 2011)"},"properties":{"noteIndex":0},"schema":"https://github.com/citation-style-language/schema/raw/master/csl-citation.json"}</w:instrText>
      </w:r>
      <w:r w:rsidR="00FC469E" w:rsidRPr="00CB1E6A">
        <w:rPr>
          <w:lang w:val="en-GB"/>
        </w:rPr>
        <w:fldChar w:fldCharType="separate"/>
      </w:r>
      <w:r w:rsidR="00FC469E" w:rsidRPr="00DE4676">
        <w:rPr>
          <w:noProof/>
          <w:lang w:val="en-GB"/>
        </w:rPr>
        <w:t>(Santhi &amp; Manonmani, 2011)</w:t>
      </w:r>
      <w:r w:rsidR="00FC469E" w:rsidRPr="00CB1E6A">
        <w:rPr>
          <w:lang w:val="en-GB"/>
        </w:rPr>
        <w:fldChar w:fldCharType="end"/>
      </w:r>
      <w:r w:rsidR="00FC469E" w:rsidRPr="00CB1E6A">
        <w:rPr>
          <w:lang w:val="en-GB"/>
        </w:rPr>
        <w:t xml:space="preserve">. </w:t>
      </w:r>
      <w:r w:rsidR="001E3D2D" w:rsidRPr="0081795F">
        <w:rPr>
          <w:rFonts w:asciiTheme="majorBidi" w:hAnsiTheme="majorBidi" w:cstheme="majorBidi"/>
          <w:lang w:val="en-GB"/>
        </w:rPr>
        <w:t>The R</w:t>
      </w:r>
      <w:r w:rsidR="001E3D2D" w:rsidRPr="0081795F">
        <w:rPr>
          <w:rFonts w:asciiTheme="majorBidi" w:hAnsiTheme="majorBidi" w:cstheme="majorBidi"/>
          <w:vertAlign w:val="superscript"/>
          <w:lang w:val="en-GB"/>
        </w:rPr>
        <w:t>2</w:t>
      </w:r>
      <w:r w:rsidR="001E3D2D" w:rsidRPr="0081795F">
        <w:rPr>
          <w:rFonts w:asciiTheme="majorBidi" w:hAnsiTheme="majorBidi" w:cstheme="majorBidi"/>
          <w:lang w:val="en-GB"/>
        </w:rPr>
        <w:t xml:space="preserve"> values of Liquid film diffusion is </w:t>
      </w:r>
      <w:r w:rsidR="001E3D2D">
        <w:rPr>
          <w:rFonts w:asciiTheme="majorBidi" w:hAnsiTheme="majorBidi" w:cstheme="majorBidi"/>
          <w:lang w:val="en-GB"/>
        </w:rPr>
        <w:t>in closer range to</w:t>
      </w:r>
      <w:r w:rsidR="001E3D2D" w:rsidRPr="0081795F">
        <w:rPr>
          <w:rFonts w:asciiTheme="majorBidi" w:hAnsiTheme="majorBidi" w:cstheme="majorBidi"/>
          <w:lang w:val="en-GB"/>
        </w:rPr>
        <w:t xml:space="preserve"> that of ID model which suggests that </w:t>
      </w:r>
      <w:r w:rsidR="001E3D2D">
        <w:rPr>
          <w:rFonts w:asciiTheme="majorBidi" w:hAnsiTheme="majorBidi" w:cstheme="majorBidi"/>
          <w:lang w:val="en-GB"/>
        </w:rPr>
        <w:t xml:space="preserve">internal, </w:t>
      </w:r>
      <w:r w:rsidR="001E3D2D" w:rsidRPr="0081795F">
        <w:rPr>
          <w:rFonts w:asciiTheme="majorBidi" w:hAnsiTheme="majorBidi" w:cstheme="majorBidi"/>
          <w:lang w:val="en-GB"/>
        </w:rPr>
        <w:t xml:space="preserve">external and surface diffusion </w:t>
      </w:r>
      <w:r w:rsidR="001E3D2D">
        <w:rPr>
          <w:rFonts w:asciiTheme="majorBidi" w:hAnsiTheme="majorBidi" w:cstheme="majorBidi"/>
          <w:lang w:val="en-GB"/>
        </w:rPr>
        <w:t>participa</w:t>
      </w:r>
      <w:r w:rsidR="001E3D2D" w:rsidRPr="0081795F">
        <w:rPr>
          <w:rFonts w:asciiTheme="majorBidi" w:hAnsiTheme="majorBidi" w:cstheme="majorBidi"/>
          <w:lang w:val="en-GB"/>
        </w:rPr>
        <w:t xml:space="preserve">ted </w:t>
      </w:r>
      <w:r w:rsidR="001E3D2D">
        <w:rPr>
          <w:rFonts w:asciiTheme="majorBidi" w:hAnsiTheme="majorBidi" w:cstheme="majorBidi"/>
          <w:lang w:val="en-GB"/>
        </w:rPr>
        <w:t xml:space="preserve">in </w:t>
      </w:r>
      <w:r w:rsidR="001E3D2D" w:rsidRPr="0081795F">
        <w:rPr>
          <w:rFonts w:asciiTheme="majorBidi" w:hAnsiTheme="majorBidi" w:cstheme="majorBidi"/>
          <w:lang w:val="en-GB"/>
        </w:rPr>
        <w:t xml:space="preserve">the adsorption process </w:t>
      </w:r>
      <w:r w:rsidR="00FC469E">
        <w:rPr>
          <w:lang w:val="en-GB"/>
        </w:rPr>
        <w:fldChar w:fldCharType="begin" w:fldLock="1"/>
      </w:r>
      <w:r w:rsidR="00FC469E">
        <w:rPr>
          <w:lang w:val="en-GB"/>
        </w:rPr>
        <w:instrText>ADDIN CSL_CITATION {"citationItems":[{"id":"ITEM-1","itemData":{"DOI":"10.1016/j.jece.2016.12.012","ISSN":"22133437","abstract":"Copper coordinated dithiooxamide metal-organic framework (Cu-DTO MOF) was synthesized and applied for the removal of tartrazine from aqueous solutions. The properties of Cu-DTO MOF were extensively examined through different instrumentation techniques including Fourier transform infra red spectroscopy (FTIR), X- ray diffraction (XRD), scanning electron microscopy (SEM), transmission electron microscopy (TEM), dynamic light scattering (DLS), energy dispersive X-ray analysis (EDX), atomic force microscopy (AFM), N2 adsorption-desorption for surface area analysis, thermo-gravimetric analysis (DTA/TGA/DTG) and zeta potential analysis (pHZPC). The effects of various process parameters such as pH, temperature, ionic strength, contact time and initial dye concentration were systematically studied. The interpretation of sorption kinetic data suggest that pseudo-second order model represents data more appropriately. Moreover, consideration of intraparticle diffusion model suggested that both film diffusion and pore diffusion phenomenon dictate the adsorption process. The equilibrium isotherm data agrees well with Freundlich model and the highest adsorption capacity of the synthesized MOF for removal of tartrazine was found to be 309.2 mg/g at 323 K. Thermodynamic parameters like change in free energy (ΔG°), enthalpy (ΔH°) and entropy (ΔS°) were also calculated and it was observed that the sorption process was spontaneous and endothermic in nature. Desorption study recommended that the regenerated adsorbent can be effectively used without significant loss in adsorption capacity upto five cycles.","author":[{"dropping-particle":"","family":"Gautam","given":"Ravindra Kumar","non-dropping-particle":"","parse-names":false,"suffix":""},{"dropping-particle":"","family":"Banerjee","given":"Sushmita","non-dropping-particle":"","parse-names":false,"suffix":""},{"dropping-particle":"","family":"Sanroman","given":"Maria Angeles","non-dropping-particle":"","parse-names":false,"suffix":""},{"dropping-particle":"","family":"Chattopadhyaya","given":"Mahesh Chandra","non-dropping-particle":"","parse-names":false,"suffix":""}],"container-title":"Journal of Environmental Chemical Engineering","id":"ITEM-1","issue":"1","issued":{"date-parts":[["2017"]]},"page":"328-340","publisher":"Elsevier B.V.","title":"Synthesis of copper coordinated dithiooxamide metal organic framework and its performance assessment in the adsorptive removal of tartrazine from water","type":"article-journal","volume":"5"},"uris":["http://www.mendeley.com/documents/?uuid=48acd314-2ecd-4ba2-b7d5-9efb7a250c25"]}],"mendeley":{"formattedCitation":"(Gautam et al., 2017)","plainTextFormattedCitation":"(Gautam et al., 2017)","previouslyFormattedCitation":"(Gautam et al., 2017)"},"properties":{"noteIndex":0},"schema":"https://github.com/citation-style-language/schema/raw/master/csl-citation.json"}</w:instrText>
      </w:r>
      <w:r w:rsidR="00FC469E">
        <w:rPr>
          <w:lang w:val="en-GB"/>
        </w:rPr>
        <w:fldChar w:fldCharType="separate"/>
      </w:r>
      <w:r w:rsidR="00FC469E" w:rsidRPr="00CD5FBA">
        <w:rPr>
          <w:noProof/>
          <w:lang w:val="en-GB"/>
        </w:rPr>
        <w:t xml:space="preserve">(Gautam </w:t>
      </w:r>
      <w:r w:rsidR="008C0A9B" w:rsidRPr="008C0A9B">
        <w:rPr>
          <w:i/>
          <w:iCs/>
          <w:noProof/>
          <w:lang w:val="en-GB"/>
        </w:rPr>
        <w:t>et al.</w:t>
      </w:r>
      <w:r w:rsidR="00FC469E" w:rsidRPr="00CD5FBA">
        <w:rPr>
          <w:noProof/>
          <w:lang w:val="en-GB"/>
        </w:rPr>
        <w:t xml:space="preserve">, </w:t>
      </w:r>
      <w:r w:rsidR="00FC469E" w:rsidRPr="00CD5FBA">
        <w:rPr>
          <w:noProof/>
          <w:lang w:val="en-GB"/>
        </w:rPr>
        <w:lastRenderedPageBreak/>
        <w:t>2017)</w:t>
      </w:r>
      <w:r w:rsidR="00FC469E">
        <w:rPr>
          <w:lang w:val="en-GB"/>
        </w:rPr>
        <w:fldChar w:fldCharType="end"/>
      </w:r>
      <w:r w:rsidR="00FC469E" w:rsidRPr="00CB1E6A">
        <w:rPr>
          <w:lang w:val="en-GB"/>
        </w:rPr>
        <w:t>.</w:t>
      </w:r>
      <w:r w:rsidR="007E632D">
        <w:rPr>
          <w:lang w:val="en-GB"/>
        </w:rPr>
        <w:t xml:space="preserve"> </w:t>
      </w:r>
      <w:r w:rsidR="007E632D" w:rsidRPr="00CB1E6A">
        <w:rPr>
          <w:lang w:val="en-GB"/>
        </w:rPr>
        <w:t>This suggested that the PSO kinetic model is a better fit for the experimental data</w:t>
      </w:r>
      <w:r w:rsidR="007E632D">
        <w:rPr>
          <w:lang w:val="en-GB"/>
        </w:rPr>
        <w:t>.</w:t>
      </w:r>
    </w:p>
    <w:p w14:paraId="2D943BBA" w14:textId="1A69284E" w:rsidR="002E0F8D" w:rsidRDefault="00FC429D" w:rsidP="00FC429D">
      <w:pPr>
        <w:jc w:val="center"/>
      </w:pPr>
      <w:bookmarkStart w:id="595" w:name="_Toc119501861"/>
      <w:bookmarkStart w:id="596" w:name="_Toc119509301"/>
      <w:r w:rsidRPr="00FC429D">
        <w:rPr>
          <w:noProof/>
        </w:rPr>
        <w:drawing>
          <wp:inline distT="0" distB="0" distL="0" distR="0" wp14:anchorId="4F3BE5AB" wp14:editId="5AF54DF4">
            <wp:extent cx="5018730" cy="7049064"/>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038188" cy="7076393"/>
                    </a:xfrm>
                    <a:prstGeom prst="rect">
                      <a:avLst/>
                    </a:prstGeom>
                  </pic:spPr>
                </pic:pic>
              </a:graphicData>
            </a:graphic>
          </wp:inline>
        </w:drawing>
      </w:r>
    </w:p>
    <w:p w14:paraId="50FE3734" w14:textId="7CC00F01" w:rsidR="00312DA8" w:rsidRDefault="00312DA8" w:rsidP="0076286E">
      <w:pPr>
        <w:pStyle w:val="ListofFigures"/>
      </w:pPr>
      <w:bookmarkStart w:id="597" w:name="_Toc123054470"/>
      <w:bookmarkStart w:id="598" w:name="_Toc127866985"/>
      <w:bookmarkStart w:id="599" w:name="_Toc127867603"/>
      <w:r w:rsidRPr="006C1EB1">
        <w:t xml:space="preserve">Figure </w:t>
      </w:r>
      <w:r w:rsidR="0024328F" w:rsidRPr="006C1EB1">
        <w:t>4.2.3.5</w:t>
      </w:r>
      <w:r w:rsidRPr="006C1EB1">
        <w:t>:</w:t>
      </w:r>
      <w:r w:rsidR="00AE24BB" w:rsidRPr="00AE24BB">
        <w:t xml:space="preserve"> </w:t>
      </w:r>
      <w:r w:rsidR="00310C3D">
        <w:t>(a) Pseudo first order, (b) Pseudo second order, (</w:t>
      </w:r>
      <w:r w:rsidR="00310C3D" w:rsidRPr="006C1EB1">
        <w:t>c</w:t>
      </w:r>
      <w:r w:rsidR="00310C3D">
        <w:t>)</w:t>
      </w:r>
      <w:r w:rsidR="00310C3D" w:rsidRPr="006C1EB1">
        <w:t xml:space="preserve"> Intraparticle diffusion</w:t>
      </w:r>
      <w:r w:rsidR="00310C3D">
        <w:t>,</w:t>
      </w:r>
      <w:r w:rsidR="00310C3D" w:rsidRPr="006C1EB1">
        <w:t xml:space="preserve"> </w:t>
      </w:r>
      <w:r w:rsidR="00310C3D">
        <w:t>(</w:t>
      </w:r>
      <w:r w:rsidR="00310C3D" w:rsidRPr="00CB1E6A">
        <w:t>d</w:t>
      </w:r>
      <w:r w:rsidR="00310C3D">
        <w:t>)</w:t>
      </w:r>
      <w:r w:rsidR="00310C3D" w:rsidRPr="00CB1E6A">
        <w:t xml:space="preserve"> Elovich </w:t>
      </w:r>
      <w:r w:rsidR="00AE24BB">
        <w:t>(e)</w:t>
      </w:r>
      <w:r w:rsidR="00AE24BB" w:rsidRPr="00CB1E6A">
        <w:t xml:space="preserve"> </w:t>
      </w:r>
      <w:r w:rsidR="007E632D">
        <w:t>Fractional power</w:t>
      </w:r>
      <w:r w:rsidR="00AE24BB">
        <w:t>, (</w:t>
      </w:r>
      <w:r w:rsidR="00AE24BB" w:rsidRPr="00CB1E6A">
        <w:t>f</w:t>
      </w:r>
      <w:r w:rsidR="00AE24BB">
        <w:t>)</w:t>
      </w:r>
      <w:r w:rsidR="00AE24BB" w:rsidRPr="00CB1E6A">
        <w:t xml:space="preserve"> Avrami</w:t>
      </w:r>
      <w:r w:rsidRPr="006C1EB1">
        <w:t xml:space="preserve"> </w:t>
      </w:r>
      <w:r w:rsidR="00AE24BB">
        <w:t xml:space="preserve">and (g) </w:t>
      </w:r>
      <w:r w:rsidRPr="006C1EB1">
        <w:t>Liquid film kinetics plot of CQP adsorption onto DRP1</w:t>
      </w:r>
      <w:bookmarkEnd w:id="595"/>
      <w:bookmarkEnd w:id="596"/>
      <w:bookmarkEnd w:id="597"/>
      <w:bookmarkEnd w:id="598"/>
      <w:bookmarkEnd w:id="599"/>
    </w:p>
    <w:p w14:paraId="2FCDFD52" w14:textId="77777777" w:rsidR="005A5781" w:rsidRPr="006C1EB1" w:rsidRDefault="005A5781" w:rsidP="005A5781">
      <w:pPr>
        <w:jc w:val="center"/>
        <w:rPr>
          <w:rFonts w:eastAsiaTheme="minorEastAsia"/>
          <w:b/>
          <w:bCs/>
          <w:sz w:val="27"/>
          <w:szCs w:val="27"/>
        </w:rPr>
      </w:pPr>
    </w:p>
    <w:p w14:paraId="70A350F8" w14:textId="77777777" w:rsidR="009A3D44" w:rsidRDefault="009A3D44" w:rsidP="0076286E">
      <w:pPr>
        <w:pStyle w:val="ListofTables"/>
      </w:pPr>
    </w:p>
    <w:p w14:paraId="530085EA" w14:textId="2852797F" w:rsidR="00312DA8" w:rsidRPr="00CB1E6A" w:rsidRDefault="00312DA8" w:rsidP="0076286E">
      <w:pPr>
        <w:pStyle w:val="ListofTables"/>
      </w:pPr>
      <w:bookmarkStart w:id="600" w:name="_Toc123057414"/>
      <w:r w:rsidRPr="00CB1E6A">
        <w:lastRenderedPageBreak/>
        <w:t xml:space="preserve">Table </w:t>
      </w:r>
      <w:r w:rsidR="0024328F" w:rsidRPr="00CB1E6A">
        <w:t>4.2.3.</w:t>
      </w:r>
      <w:r w:rsidR="00FF724E" w:rsidRPr="00CB1E6A">
        <w:t>2</w:t>
      </w:r>
      <w:r w:rsidRPr="00CB1E6A">
        <w:t>: Comparison of the investigated kinetic model parameters for the uptake of CQP onto DRP1</w:t>
      </w:r>
      <w:bookmarkEnd w:id="600"/>
    </w:p>
    <w:tbl>
      <w:tblPr>
        <w:tblW w:w="9867" w:type="dxa"/>
        <w:tblInd w:w="-709" w:type="dxa"/>
        <w:tblLook w:val="04A0" w:firstRow="1" w:lastRow="0" w:firstColumn="1" w:lastColumn="0" w:noHBand="0" w:noVBand="1"/>
      </w:tblPr>
      <w:tblGrid>
        <w:gridCol w:w="2694"/>
        <w:gridCol w:w="2313"/>
        <w:gridCol w:w="996"/>
        <w:gridCol w:w="996"/>
        <w:gridCol w:w="996"/>
        <w:gridCol w:w="996"/>
        <w:gridCol w:w="996"/>
      </w:tblGrid>
      <w:tr w:rsidR="00CB1E6A" w:rsidRPr="00CB1E6A" w14:paraId="390C1071" w14:textId="77777777" w:rsidTr="006C1EB1">
        <w:trPr>
          <w:trHeight w:val="360"/>
        </w:trPr>
        <w:tc>
          <w:tcPr>
            <w:tcW w:w="2694" w:type="dxa"/>
            <w:tcBorders>
              <w:top w:val="single" w:sz="4" w:space="0" w:color="auto"/>
              <w:left w:val="nil"/>
              <w:bottom w:val="single" w:sz="4" w:space="0" w:color="auto"/>
              <w:right w:val="nil"/>
            </w:tcBorders>
            <w:shd w:val="clear" w:color="auto" w:fill="auto"/>
            <w:noWrap/>
            <w:vAlign w:val="bottom"/>
            <w:hideMark/>
          </w:tcPr>
          <w:p w14:paraId="561E3434" w14:textId="77777777" w:rsidR="00312DA8" w:rsidRPr="00CB1E6A" w:rsidRDefault="00312DA8" w:rsidP="00136F56">
            <w:pPr>
              <w:rPr>
                <w:b/>
                <w:bCs/>
              </w:rPr>
            </w:pPr>
            <w:r w:rsidRPr="00CB1E6A">
              <w:rPr>
                <w:b/>
                <w:bCs/>
              </w:rPr>
              <w:t>KINETIC MODELS</w:t>
            </w:r>
          </w:p>
        </w:tc>
        <w:tc>
          <w:tcPr>
            <w:tcW w:w="3189" w:type="dxa"/>
            <w:gridSpan w:val="2"/>
            <w:tcBorders>
              <w:top w:val="single" w:sz="4" w:space="0" w:color="auto"/>
              <w:left w:val="nil"/>
              <w:bottom w:val="single" w:sz="4" w:space="0" w:color="auto"/>
              <w:right w:val="nil"/>
            </w:tcBorders>
            <w:shd w:val="clear" w:color="auto" w:fill="auto"/>
            <w:noWrap/>
            <w:vAlign w:val="bottom"/>
            <w:hideMark/>
          </w:tcPr>
          <w:p w14:paraId="5FC592B2" w14:textId="77777777" w:rsidR="00312DA8" w:rsidRPr="00CB1E6A" w:rsidRDefault="00312DA8" w:rsidP="00136F56">
            <w:pPr>
              <w:rPr>
                <w:b/>
                <w:bCs/>
              </w:rPr>
            </w:pPr>
            <w:r w:rsidRPr="00CB1E6A">
              <w:rPr>
                <w:b/>
                <w:bCs/>
              </w:rPr>
              <w:t>PARAMETERS</w:t>
            </w:r>
          </w:p>
        </w:tc>
        <w:tc>
          <w:tcPr>
            <w:tcW w:w="1992" w:type="dxa"/>
            <w:gridSpan w:val="2"/>
            <w:tcBorders>
              <w:top w:val="single" w:sz="4" w:space="0" w:color="auto"/>
              <w:left w:val="nil"/>
              <w:bottom w:val="single" w:sz="4" w:space="0" w:color="auto"/>
              <w:right w:val="nil"/>
            </w:tcBorders>
            <w:shd w:val="clear" w:color="auto" w:fill="auto"/>
            <w:noWrap/>
            <w:vAlign w:val="bottom"/>
            <w:hideMark/>
          </w:tcPr>
          <w:p w14:paraId="39998E68" w14:textId="77777777" w:rsidR="00312DA8" w:rsidRPr="00CB1E6A" w:rsidRDefault="00312DA8" w:rsidP="00136F56">
            <w:pPr>
              <w:rPr>
                <w:b/>
                <w:bCs/>
              </w:rPr>
            </w:pPr>
            <w:r w:rsidRPr="00CB1E6A">
              <w:rPr>
                <w:b/>
                <w:bCs/>
              </w:rPr>
              <w:t>DRP1-CQP</w:t>
            </w:r>
          </w:p>
        </w:tc>
        <w:tc>
          <w:tcPr>
            <w:tcW w:w="996" w:type="dxa"/>
            <w:tcBorders>
              <w:top w:val="single" w:sz="4" w:space="0" w:color="auto"/>
              <w:left w:val="nil"/>
              <w:bottom w:val="single" w:sz="4" w:space="0" w:color="auto"/>
              <w:right w:val="nil"/>
            </w:tcBorders>
            <w:shd w:val="clear" w:color="auto" w:fill="auto"/>
            <w:noWrap/>
            <w:vAlign w:val="bottom"/>
            <w:hideMark/>
          </w:tcPr>
          <w:p w14:paraId="52F8FA28" w14:textId="77777777" w:rsidR="00312DA8" w:rsidRPr="00CB1E6A" w:rsidRDefault="00312DA8" w:rsidP="00136F56">
            <w:pPr>
              <w:rPr>
                <w:b/>
                <w:bCs/>
              </w:rPr>
            </w:pPr>
            <w:r w:rsidRPr="00CB1E6A">
              <w:rPr>
                <w:b/>
                <w:bCs/>
              </w:rPr>
              <w:t> </w:t>
            </w:r>
          </w:p>
        </w:tc>
        <w:tc>
          <w:tcPr>
            <w:tcW w:w="996" w:type="dxa"/>
            <w:tcBorders>
              <w:top w:val="single" w:sz="4" w:space="0" w:color="auto"/>
              <w:left w:val="nil"/>
              <w:bottom w:val="single" w:sz="4" w:space="0" w:color="auto"/>
              <w:right w:val="nil"/>
            </w:tcBorders>
            <w:shd w:val="clear" w:color="auto" w:fill="auto"/>
            <w:noWrap/>
            <w:vAlign w:val="bottom"/>
            <w:hideMark/>
          </w:tcPr>
          <w:p w14:paraId="34A1AA39" w14:textId="77777777" w:rsidR="00312DA8" w:rsidRPr="00CB1E6A" w:rsidRDefault="00312DA8" w:rsidP="00136F56">
            <w:pPr>
              <w:rPr>
                <w:b/>
                <w:bCs/>
              </w:rPr>
            </w:pPr>
            <w:r w:rsidRPr="00CB1E6A">
              <w:rPr>
                <w:b/>
                <w:bCs/>
              </w:rPr>
              <w:t> </w:t>
            </w:r>
          </w:p>
        </w:tc>
      </w:tr>
      <w:tr w:rsidR="00CB1E6A" w:rsidRPr="00CB1E6A" w14:paraId="56DA13DA" w14:textId="77777777" w:rsidTr="006C1EB1">
        <w:trPr>
          <w:trHeight w:val="312"/>
        </w:trPr>
        <w:tc>
          <w:tcPr>
            <w:tcW w:w="2694" w:type="dxa"/>
            <w:tcBorders>
              <w:top w:val="nil"/>
              <w:left w:val="nil"/>
              <w:bottom w:val="nil"/>
              <w:right w:val="nil"/>
            </w:tcBorders>
            <w:shd w:val="clear" w:color="auto" w:fill="auto"/>
            <w:noWrap/>
            <w:vAlign w:val="bottom"/>
            <w:hideMark/>
          </w:tcPr>
          <w:p w14:paraId="1EDFA0AF" w14:textId="77777777" w:rsidR="00312DA8" w:rsidRPr="00CB1E6A" w:rsidRDefault="00312DA8" w:rsidP="00136F56">
            <w:pPr>
              <w:rPr>
                <w:b/>
                <w:bCs/>
              </w:rPr>
            </w:pPr>
          </w:p>
        </w:tc>
        <w:tc>
          <w:tcPr>
            <w:tcW w:w="2313" w:type="dxa"/>
            <w:tcBorders>
              <w:top w:val="nil"/>
              <w:left w:val="nil"/>
              <w:bottom w:val="nil"/>
              <w:right w:val="nil"/>
            </w:tcBorders>
            <w:shd w:val="clear" w:color="auto" w:fill="auto"/>
            <w:noWrap/>
            <w:vAlign w:val="bottom"/>
            <w:hideMark/>
          </w:tcPr>
          <w:p w14:paraId="0424270E" w14:textId="77777777" w:rsidR="00312DA8" w:rsidRPr="00CB1E6A" w:rsidRDefault="00312DA8" w:rsidP="00136F56">
            <w:pPr>
              <w:rPr>
                <w:sz w:val="20"/>
                <w:szCs w:val="20"/>
              </w:rPr>
            </w:pPr>
          </w:p>
        </w:tc>
        <w:tc>
          <w:tcPr>
            <w:tcW w:w="876" w:type="dxa"/>
            <w:tcBorders>
              <w:top w:val="nil"/>
              <w:left w:val="nil"/>
              <w:bottom w:val="single" w:sz="4" w:space="0" w:color="auto"/>
              <w:right w:val="nil"/>
            </w:tcBorders>
            <w:shd w:val="clear" w:color="auto" w:fill="auto"/>
            <w:noWrap/>
            <w:vAlign w:val="bottom"/>
            <w:hideMark/>
          </w:tcPr>
          <w:p w14:paraId="79FAF084" w14:textId="77777777" w:rsidR="00312DA8" w:rsidRPr="0076121F" w:rsidRDefault="00312DA8" w:rsidP="0076121F">
            <w:pPr>
              <w:jc w:val="center"/>
              <w:rPr>
                <w:lang w:val="en-GB"/>
              </w:rPr>
            </w:pPr>
            <w:r w:rsidRPr="00CB1E6A">
              <w:t>10 mg/L</w:t>
            </w:r>
          </w:p>
        </w:tc>
        <w:tc>
          <w:tcPr>
            <w:tcW w:w="996" w:type="dxa"/>
            <w:tcBorders>
              <w:top w:val="nil"/>
              <w:left w:val="nil"/>
              <w:bottom w:val="single" w:sz="4" w:space="0" w:color="auto"/>
              <w:right w:val="nil"/>
            </w:tcBorders>
            <w:shd w:val="clear" w:color="auto" w:fill="auto"/>
            <w:noWrap/>
            <w:vAlign w:val="bottom"/>
            <w:hideMark/>
          </w:tcPr>
          <w:p w14:paraId="2AE9ED25" w14:textId="77777777" w:rsidR="00312DA8" w:rsidRPr="00CB1E6A" w:rsidRDefault="00312DA8" w:rsidP="0076121F">
            <w:pPr>
              <w:jc w:val="center"/>
            </w:pPr>
            <w:r w:rsidRPr="00CB1E6A">
              <w:t>20 mg/L</w:t>
            </w:r>
          </w:p>
        </w:tc>
        <w:tc>
          <w:tcPr>
            <w:tcW w:w="996" w:type="dxa"/>
            <w:tcBorders>
              <w:top w:val="nil"/>
              <w:left w:val="nil"/>
              <w:bottom w:val="single" w:sz="4" w:space="0" w:color="auto"/>
              <w:right w:val="nil"/>
            </w:tcBorders>
            <w:shd w:val="clear" w:color="auto" w:fill="auto"/>
            <w:noWrap/>
            <w:vAlign w:val="bottom"/>
            <w:hideMark/>
          </w:tcPr>
          <w:p w14:paraId="6B3B5B36" w14:textId="77777777" w:rsidR="00312DA8" w:rsidRPr="00CB1E6A" w:rsidRDefault="00312DA8" w:rsidP="0076121F">
            <w:pPr>
              <w:jc w:val="center"/>
            </w:pPr>
            <w:r w:rsidRPr="00CB1E6A">
              <w:t>30 mg/L</w:t>
            </w:r>
          </w:p>
        </w:tc>
        <w:tc>
          <w:tcPr>
            <w:tcW w:w="996" w:type="dxa"/>
            <w:tcBorders>
              <w:top w:val="nil"/>
              <w:left w:val="nil"/>
              <w:bottom w:val="single" w:sz="4" w:space="0" w:color="auto"/>
              <w:right w:val="nil"/>
            </w:tcBorders>
            <w:shd w:val="clear" w:color="auto" w:fill="auto"/>
            <w:noWrap/>
            <w:vAlign w:val="bottom"/>
            <w:hideMark/>
          </w:tcPr>
          <w:p w14:paraId="5F271E5A" w14:textId="77777777" w:rsidR="00312DA8" w:rsidRPr="00CB1E6A" w:rsidRDefault="00312DA8" w:rsidP="0076121F">
            <w:pPr>
              <w:jc w:val="center"/>
            </w:pPr>
            <w:r w:rsidRPr="00CB1E6A">
              <w:t>40 mg/L</w:t>
            </w:r>
          </w:p>
        </w:tc>
        <w:tc>
          <w:tcPr>
            <w:tcW w:w="996" w:type="dxa"/>
            <w:tcBorders>
              <w:top w:val="nil"/>
              <w:left w:val="nil"/>
              <w:bottom w:val="single" w:sz="4" w:space="0" w:color="auto"/>
              <w:right w:val="nil"/>
            </w:tcBorders>
            <w:shd w:val="clear" w:color="auto" w:fill="auto"/>
            <w:noWrap/>
            <w:vAlign w:val="bottom"/>
            <w:hideMark/>
          </w:tcPr>
          <w:p w14:paraId="7AC446B9" w14:textId="77777777" w:rsidR="00312DA8" w:rsidRPr="00CB1E6A" w:rsidRDefault="00312DA8" w:rsidP="0076121F">
            <w:pPr>
              <w:jc w:val="center"/>
            </w:pPr>
            <w:r w:rsidRPr="00CB1E6A">
              <w:t>50 mg/L</w:t>
            </w:r>
          </w:p>
        </w:tc>
      </w:tr>
      <w:tr w:rsidR="00CB1E6A" w:rsidRPr="00CB1E6A" w14:paraId="48683612" w14:textId="77777777" w:rsidTr="006C1EB1">
        <w:trPr>
          <w:trHeight w:val="360"/>
        </w:trPr>
        <w:tc>
          <w:tcPr>
            <w:tcW w:w="2694" w:type="dxa"/>
            <w:tcBorders>
              <w:top w:val="nil"/>
              <w:left w:val="nil"/>
              <w:bottom w:val="nil"/>
              <w:right w:val="nil"/>
            </w:tcBorders>
            <w:shd w:val="clear" w:color="auto" w:fill="auto"/>
            <w:noWrap/>
            <w:vAlign w:val="bottom"/>
            <w:hideMark/>
          </w:tcPr>
          <w:p w14:paraId="07387AB9" w14:textId="77777777" w:rsidR="00312DA8" w:rsidRPr="00CB1E6A" w:rsidRDefault="00312DA8" w:rsidP="00136F56"/>
        </w:tc>
        <w:tc>
          <w:tcPr>
            <w:tcW w:w="2313" w:type="dxa"/>
            <w:tcBorders>
              <w:top w:val="nil"/>
              <w:left w:val="nil"/>
              <w:bottom w:val="nil"/>
              <w:right w:val="nil"/>
            </w:tcBorders>
            <w:shd w:val="clear" w:color="auto" w:fill="auto"/>
            <w:noWrap/>
            <w:vAlign w:val="bottom"/>
            <w:hideMark/>
          </w:tcPr>
          <w:p w14:paraId="1CC8CD99" w14:textId="1566EEDA" w:rsidR="00312DA8" w:rsidRPr="00CB1E6A" w:rsidRDefault="00312DA8" w:rsidP="00136F56">
            <w:r w:rsidRPr="00CB1E6A">
              <w:t>q</w:t>
            </w:r>
            <w:r w:rsidRPr="00CB1E6A">
              <w:rPr>
                <w:vertAlign w:val="subscript"/>
              </w:rPr>
              <w:t>e</w:t>
            </w:r>
            <w:r w:rsidRPr="00CB1E6A">
              <w:t xml:space="preserve"> </w:t>
            </w:r>
            <w:r w:rsidR="00F62F1A" w:rsidRPr="00CB1E6A">
              <w:t>Exp</w:t>
            </w:r>
            <w:r w:rsidRPr="00CB1E6A">
              <w:t xml:space="preserve"> (mg/g)</w:t>
            </w:r>
          </w:p>
        </w:tc>
        <w:tc>
          <w:tcPr>
            <w:tcW w:w="876" w:type="dxa"/>
            <w:tcBorders>
              <w:top w:val="nil"/>
              <w:left w:val="nil"/>
              <w:bottom w:val="nil"/>
              <w:right w:val="nil"/>
            </w:tcBorders>
            <w:shd w:val="clear" w:color="auto" w:fill="auto"/>
            <w:noWrap/>
            <w:vAlign w:val="bottom"/>
            <w:hideMark/>
          </w:tcPr>
          <w:p w14:paraId="5E841782" w14:textId="38BE619D" w:rsidR="00312DA8" w:rsidRPr="00C873C5" w:rsidRDefault="00312DA8" w:rsidP="00136F56">
            <w:pPr>
              <w:jc w:val="center"/>
              <w:rPr>
                <w:lang w:val="en-GB"/>
              </w:rPr>
            </w:pPr>
            <w:r w:rsidRPr="00CB1E6A">
              <w:t>9.17</w:t>
            </w:r>
            <w:r w:rsidR="00C873C5">
              <w:rPr>
                <w:lang w:val="en-GB"/>
              </w:rPr>
              <w:t>00</w:t>
            </w:r>
          </w:p>
        </w:tc>
        <w:tc>
          <w:tcPr>
            <w:tcW w:w="996" w:type="dxa"/>
            <w:tcBorders>
              <w:top w:val="nil"/>
              <w:left w:val="nil"/>
              <w:bottom w:val="nil"/>
              <w:right w:val="nil"/>
            </w:tcBorders>
            <w:shd w:val="clear" w:color="auto" w:fill="auto"/>
            <w:noWrap/>
            <w:vAlign w:val="bottom"/>
            <w:hideMark/>
          </w:tcPr>
          <w:p w14:paraId="0C86C786" w14:textId="57662FED" w:rsidR="00312DA8" w:rsidRPr="00C873C5" w:rsidRDefault="00312DA8" w:rsidP="00136F56">
            <w:pPr>
              <w:jc w:val="center"/>
              <w:rPr>
                <w:lang w:val="en-GB"/>
              </w:rPr>
            </w:pPr>
            <w:r w:rsidRPr="00CB1E6A">
              <w:rPr>
                <w:lang w:val="en-GB"/>
              </w:rPr>
              <w:t>19</w:t>
            </w:r>
            <w:r w:rsidRPr="00CB1E6A">
              <w:t>.59</w:t>
            </w:r>
            <w:r w:rsidR="00C873C5">
              <w:rPr>
                <w:lang w:val="en-GB"/>
              </w:rPr>
              <w:t>00</w:t>
            </w:r>
          </w:p>
        </w:tc>
        <w:tc>
          <w:tcPr>
            <w:tcW w:w="996" w:type="dxa"/>
            <w:tcBorders>
              <w:top w:val="nil"/>
              <w:left w:val="nil"/>
              <w:bottom w:val="nil"/>
              <w:right w:val="nil"/>
            </w:tcBorders>
            <w:shd w:val="clear" w:color="auto" w:fill="auto"/>
            <w:noWrap/>
            <w:vAlign w:val="bottom"/>
            <w:hideMark/>
          </w:tcPr>
          <w:p w14:paraId="29A1055F" w14:textId="4BB4EAE4" w:rsidR="00312DA8" w:rsidRPr="00C873C5" w:rsidRDefault="00312DA8" w:rsidP="00136F56">
            <w:pPr>
              <w:jc w:val="center"/>
              <w:rPr>
                <w:lang w:val="en-GB"/>
              </w:rPr>
            </w:pPr>
            <w:r w:rsidRPr="00CB1E6A">
              <w:t>28.31</w:t>
            </w:r>
            <w:r w:rsidR="00C873C5">
              <w:rPr>
                <w:lang w:val="en-GB"/>
              </w:rPr>
              <w:t>00</w:t>
            </w:r>
          </w:p>
        </w:tc>
        <w:tc>
          <w:tcPr>
            <w:tcW w:w="996" w:type="dxa"/>
            <w:tcBorders>
              <w:top w:val="nil"/>
              <w:left w:val="nil"/>
              <w:bottom w:val="nil"/>
              <w:right w:val="nil"/>
            </w:tcBorders>
            <w:shd w:val="clear" w:color="auto" w:fill="auto"/>
            <w:noWrap/>
            <w:vAlign w:val="bottom"/>
            <w:hideMark/>
          </w:tcPr>
          <w:p w14:paraId="2157CF00" w14:textId="0FD9C631" w:rsidR="00312DA8" w:rsidRPr="00C873C5" w:rsidRDefault="00312DA8" w:rsidP="00136F56">
            <w:pPr>
              <w:jc w:val="center"/>
              <w:rPr>
                <w:lang w:val="en-GB"/>
              </w:rPr>
            </w:pPr>
            <w:r w:rsidRPr="00CB1E6A">
              <w:t>38.68</w:t>
            </w:r>
            <w:r w:rsidR="00C873C5">
              <w:rPr>
                <w:lang w:val="en-GB"/>
              </w:rPr>
              <w:t>00</w:t>
            </w:r>
          </w:p>
        </w:tc>
        <w:tc>
          <w:tcPr>
            <w:tcW w:w="996" w:type="dxa"/>
            <w:tcBorders>
              <w:top w:val="nil"/>
              <w:left w:val="nil"/>
              <w:bottom w:val="nil"/>
              <w:right w:val="nil"/>
            </w:tcBorders>
            <w:shd w:val="clear" w:color="auto" w:fill="auto"/>
            <w:noWrap/>
            <w:vAlign w:val="bottom"/>
            <w:hideMark/>
          </w:tcPr>
          <w:p w14:paraId="40AD0366" w14:textId="5C8DFD16" w:rsidR="00312DA8" w:rsidRPr="00C873C5" w:rsidRDefault="00312DA8" w:rsidP="00136F56">
            <w:pPr>
              <w:jc w:val="center"/>
              <w:rPr>
                <w:lang w:val="en-GB"/>
              </w:rPr>
            </w:pPr>
            <w:r w:rsidRPr="00CB1E6A">
              <w:rPr>
                <w:lang w:val="en-GB"/>
              </w:rPr>
              <w:t>48</w:t>
            </w:r>
            <w:r w:rsidRPr="00CB1E6A">
              <w:t>.33</w:t>
            </w:r>
            <w:r w:rsidR="00C873C5">
              <w:rPr>
                <w:lang w:val="en-GB"/>
              </w:rPr>
              <w:t>00</w:t>
            </w:r>
          </w:p>
        </w:tc>
      </w:tr>
      <w:tr w:rsidR="00CB1E6A" w:rsidRPr="00CB1E6A" w14:paraId="22888AF4" w14:textId="77777777" w:rsidTr="006C1EB1">
        <w:trPr>
          <w:trHeight w:val="360"/>
        </w:trPr>
        <w:tc>
          <w:tcPr>
            <w:tcW w:w="2694" w:type="dxa"/>
            <w:tcBorders>
              <w:top w:val="nil"/>
              <w:left w:val="nil"/>
              <w:bottom w:val="nil"/>
              <w:right w:val="nil"/>
            </w:tcBorders>
            <w:shd w:val="clear" w:color="auto" w:fill="auto"/>
            <w:noWrap/>
            <w:vAlign w:val="bottom"/>
            <w:hideMark/>
          </w:tcPr>
          <w:p w14:paraId="63C1A0D3" w14:textId="77777777" w:rsidR="00312DA8" w:rsidRPr="00CB1E6A" w:rsidRDefault="00312DA8" w:rsidP="00136F56">
            <w:r w:rsidRPr="00CB1E6A">
              <w:t>PSEUDO FIRST ORDER</w:t>
            </w:r>
          </w:p>
        </w:tc>
        <w:tc>
          <w:tcPr>
            <w:tcW w:w="2313" w:type="dxa"/>
            <w:tcBorders>
              <w:top w:val="nil"/>
              <w:left w:val="nil"/>
              <w:bottom w:val="nil"/>
              <w:right w:val="nil"/>
            </w:tcBorders>
            <w:shd w:val="clear" w:color="auto" w:fill="auto"/>
            <w:noWrap/>
            <w:vAlign w:val="bottom"/>
            <w:hideMark/>
          </w:tcPr>
          <w:p w14:paraId="1643B6C4" w14:textId="28E5D785" w:rsidR="00312DA8" w:rsidRPr="00CB1E6A" w:rsidRDefault="00312DA8"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3EC73733" w14:textId="77777777" w:rsidR="00312DA8" w:rsidRPr="00CB1E6A" w:rsidRDefault="00312DA8" w:rsidP="00136F56">
            <w:pPr>
              <w:jc w:val="center"/>
            </w:pPr>
            <w:r w:rsidRPr="00CB1E6A">
              <w:t>4.1753</w:t>
            </w:r>
          </w:p>
        </w:tc>
        <w:tc>
          <w:tcPr>
            <w:tcW w:w="996" w:type="dxa"/>
            <w:tcBorders>
              <w:top w:val="nil"/>
              <w:left w:val="nil"/>
              <w:bottom w:val="nil"/>
              <w:right w:val="nil"/>
            </w:tcBorders>
            <w:shd w:val="clear" w:color="auto" w:fill="auto"/>
            <w:noWrap/>
            <w:vAlign w:val="bottom"/>
            <w:hideMark/>
          </w:tcPr>
          <w:p w14:paraId="7B9D69A1" w14:textId="1A6D74CB" w:rsidR="00312DA8" w:rsidRPr="00C873C5" w:rsidRDefault="00312DA8" w:rsidP="00136F56">
            <w:pPr>
              <w:jc w:val="center"/>
              <w:rPr>
                <w:lang w:val="en-GB"/>
              </w:rPr>
            </w:pPr>
            <w:r w:rsidRPr="00CB1E6A">
              <w:t>11.35</w:t>
            </w:r>
            <w:r w:rsidR="00C873C5">
              <w:rPr>
                <w:lang w:val="en-GB"/>
              </w:rPr>
              <w:t>00</w:t>
            </w:r>
          </w:p>
        </w:tc>
        <w:tc>
          <w:tcPr>
            <w:tcW w:w="996" w:type="dxa"/>
            <w:tcBorders>
              <w:top w:val="nil"/>
              <w:left w:val="nil"/>
              <w:bottom w:val="nil"/>
              <w:right w:val="nil"/>
            </w:tcBorders>
            <w:shd w:val="clear" w:color="auto" w:fill="auto"/>
            <w:noWrap/>
            <w:vAlign w:val="bottom"/>
            <w:hideMark/>
          </w:tcPr>
          <w:p w14:paraId="60EA37FA" w14:textId="7A133D34" w:rsidR="00312DA8" w:rsidRPr="00C873C5" w:rsidRDefault="00312DA8" w:rsidP="00136F56">
            <w:pPr>
              <w:jc w:val="center"/>
              <w:rPr>
                <w:lang w:val="en-GB"/>
              </w:rPr>
            </w:pPr>
            <w:r w:rsidRPr="00CB1E6A">
              <w:t>17.15</w:t>
            </w:r>
            <w:r w:rsidR="00C873C5">
              <w:rPr>
                <w:lang w:val="en-GB"/>
              </w:rPr>
              <w:t>00</w:t>
            </w:r>
          </w:p>
        </w:tc>
        <w:tc>
          <w:tcPr>
            <w:tcW w:w="996" w:type="dxa"/>
            <w:tcBorders>
              <w:top w:val="nil"/>
              <w:left w:val="nil"/>
              <w:bottom w:val="nil"/>
              <w:right w:val="nil"/>
            </w:tcBorders>
            <w:shd w:val="clear" w:color="auto" w:fill="auto"/>
            <w:noWrap/>
            <w:vAlign w:val="bottom"/>
            <w:hideMark/>
          </w:tcPr>
          <w:p w14:paraId="147260A4" w14:textId="18CA041F" w:rsidR="00312DA8" w:rsidRPr="00C873C5" w:rsidRDefault="00312DA8" w:rsidP="00136F56">
            <w:pPr>
              <w:jc w:val="center"/>
              <w:rPr>
                <w:lang w:val="en-GB"/>
              </w:rPr>
            </w:pPr>
            <w:r w:rsidRPr="00CB1E6A">
              <w:t>26.51</w:t>
            </w:r>
            <w:r w:rsidR="00C873C5">
              <w:rPr>
                <w:lang w:val="en-GB"/>
              </w:rPr>
              <w:t>00</w:t>
            </w:r>
          </w:p>
        </w:tc>
        <w:tc>
          <w:tcPr>
            <w:tcW w:w="996" w:type="dxa"/>
            <w:tcBorders>
              <w:top w:val="nil"/>
              <w:left w:val="nil"/>
              <w:bottom w:val="nil"/>
              <w:right w:val="nil"/>
            </w:tcBorders>
            <w:shd w:val="clear" w:color="auto" w:fill="auto"/>
            <w:noWrap/>
            <w:vAlign w:val="bottom"/>
            <w:hideMark/>
          </w:tcPr>
          <w:p w14:paraId="02F23FDC" w14:textId="1E673A2F" w:rsidR="00312DA8" w:rsidRPr="00C873C5" w:rsidRDefault="00312DA8" w:rsidP="00136F56">
            <w:pPr>
              <w:jc w:val="center"/>
              <w:rPr>
                <w:lang w:val="en-GB"/>
              </w:rPr>
            </w:pPr>
            <w:r w:rsidRPr="00CB1E6A">
              <w:t>34.04</w:t>
            </w:r>
            <w:r w:rsidR="00C873C5">
              <w:rPr>
                <w:lang w:val="en-GB"/>
              </w:rPr>
              <w:t>00</w:t>
            </w:r>
          </w:p>
        </w:tc>
      </w:tr>
      <w:tr w:rsidR="00CB1E6A" w:rsidRPr="00CB1E6A" w14:paraId="03860D1C" w14:textId="77777777" w:rsidTr="006C1EB1">
        <w:trPr>
          <w:trHeight w:val="396"/>
        </w:trPr>
        <w:tc>
          <w:tcPr>
            <w:tcW w:w="2694" w:type="dxa"/>
            <w:tcBorders>
              <w:top w:val="nil"/>
              <w:left w:val="nil"/>
              <w:bottom w:val="nil"/>
              <w:right w:val="nil"/>
            </w:tcBorders>
            <w:shd w:val="clear" w:color="auto" w:fill="auto"/>
            <w:noWrap/>
            <w:vAlign w:val="bottom"/>
            <w:hideMark/>
          </w:tcPr>
          <w:p w14:paraId="6B4776AD"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2FA0B8FE" w14:textId="5D30D9DF" w:rsidR="00312DA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312DA8" w:rsidRPr="00CB1E6A">
              <w:rPr>
                <w:vertAlign w:val="superscript"/>
              </w:rPr>
              <w:t xml:space="preserve"> </w:t>
            </w:r>
            <w:r w:rsidR="00312DA8" w:rsidRPr="00CB1E6A">
              <w:t>(min</w:t>
            </w:r>
            <w:r w:rsidR="00312DA8" w:rsidRPr="00CB1E6A">
              <w:rPr>
                <w:vertAlign w:val="superscript"/>
              </w:rPr>
              <w:t>-1</w:t>
            </w:r>
            <w:r w:rsidR="00312DA8" w:rsidRPr="00CB1E6A">
              <w:t>)</w:t>
            </w:r>
          </w:p>
        </w:tc>
        <w:tc>
          <w:tcPr>
            <w:tcW w:w="876" w:type="dxa"/>
            <w:tcBorders>
              <w:top w:val="nil"/>
              <w:left w:val="nil"/>
              <w:bottom w:val="nil"/>
              <w:right w:val="nil"/>
            </w:tcBorders>
            <w:shd w:val="clear" w:color="auto" w:fill="auto"/>
            <w:noWrap/>
            <w:vAlign w:val="bottom"/>
            <w:hideMark/>
          </w:tcPr>
          <w:p w14:paraId="43E5C2B6" w14:textId="6BEA47B3" w:rsidR="00312DA8" w:rsidRPr="00061647" w:rsidRDefault="00312DA8" w:rsidP="00136F56">
            <w:pPr>
              <w:jc w:val="center"/>
              <w:rPr>
                <w:lang w:val="en-GB"/>
              </w:rPr>
            </w:pPr>
            <w:r w:rsidRPr="00CB1E6A">
              <w:t>0.02</w:t>
            </w:r>
            <w:r w:rsidR="00061647">
              <w:rPr>
                <w:lang w:val="en-GB"/>
              </w:rPr>
              <w:t>00</w:t>
            </w:r>
          </w:p>
        </w:tc>
        <w:tc>
          <w:tcPr>
            <w:tcW w:w="996" w:type="dxa"/>
            <w:tcBorders>
              <w:top w:val="nil"/>
              <w:left w:val="nil"/>
              <w:bottom w:val="nil"/>
              <w:right w:val="nil"/>
            </w:tcBorders>
            <w:shd w:val="clear" w:color="auto" w:fill="auto"/>
            <w:noWrap/>
            <w:vAlign w:val="bottom"/>
            <w:hideMark/>
          </w:tcPr>
          <w:p w14:paraId="606BA32C" w14:textId="0C13D0FF" w:rsidR="00312DA8" w:rsidRPr="00061647" w:rsidRDefault="00312DA8" w:rsidP="00136F56">
            <w:pPr>
              <w:jc w:val="center"/>
              <w:rPr>
                <w:lang w:val="en-GB"/>
              </w:rPr>
            </w:pPr>
            <w:r w:rsidRPr="00CB1E6A">
              <w:t>0.02</w:t>
            </w:r>
            <w:r w:rsidR="00061647">
              <w:rPr>
                <w:lang w:val="en-GB"/>
              </w:rPr>
              <w:t>00</w:t>
            </w:r>
          </w:p>
        </w:tc>
        <w:tc>
          <w:tcPr>
            <w:tcW w:w="996" w:type="dxa"/>
            <w:tcBorders>
              <w:top w:val="nil"/>
              <w:left w:val="nil"/>
              <w:bottom w:val="nil"/>
              <w:right w:val="nil"/>
            </w:tcBorders>
            <w:shd w:val="clear" w:color="auto" w:fill="auto"/>
            <w:noWrap/>
            <w:vAlign w:val="bottom"/>
            <w:hideMark/>
          </w:tcPr>
          <w:p w14:paraId="1C5FADC5" w14:textId="558A71CE" w:rsidR="00312DA8" w:rsidRPr="00061647" w:rsidRDefault="00312DA8" w:rsidP="00136F56">
            <w:pPr>
              <w:jc w:val="center"/>
              <w:rPr>
                <w:lang w:val="en-GB"/>
              </w:rPr>
            </w:pPr>
            <w:r w:rsidRPr="00CB1E6A">
              <w:t>0.03</w:t>
            </w:r>
            <w:r w:rsidR="00061647">
              <w:rPr>
                <w:lang w:val="en-GB"/>
              </w:rPr>
              <w:t>00</w:t>
            </w:r>
          </w:p>
        </w:tc>
        <w:tc>
          <w:tcPr>
            <w:tcW w:w="996" w:type="dxa"/>
            <w:tcBorders>
              <w:top w:val="nil"/>
              <w:left w:val="nil"/>
              <w:bottom w:val="nil"/>
              <w:right w:val="nil"/>
            </w:tcBorders>
            <w:shd w:val="clear" w:color="auto" w:fill="auto"/>
            <w:noWrap/>
            <w:vAlign w:val="bottom"/>
            <w:hideMark/>
          </w:tcPr>
          <w:p w14:paraId="1D9A2FCB" w14:textId="2510D42D" w:rsidR="00312DA8" w:rsidRPr="00061647" w:rsidRDefault="00312DA8" w:rsidP="00136F56">
            <w:pPr>
              <w:jc w:val="center"/>
              <w:rPr>
                <w:lang w:val="en-GB"/>
              </w:rPr>
            </w:pPr>
            <w:r w:rsidRPr="00CB1E6A">
              <w:t>0.03</w:t>
            </w:r>
            <w:r w:rsidR="00061647">
              <w:rPr>
                <w:lang w:val="en-GB"/>
              </w:rPr>
              <w:t>00</w:t>
            </w:r>
          </w:p>
        </w:tc>
        <w:tc>
          <w:tcPr>
            <w:tcW w:w="996" w:type="dxa"/>
            <w:tcBorders>
              <w:top w:val="nil"/>
              <w:left w:val="nil"/>
              <w:bottom w:val="nil"/>
              <w:right w:val="nil"/>
            </w:tcBorders>
            <w:shd w:val="clear" w:color="auto" w:fill="auto"/>
            <w:noWrap/>
            <w:vAlign w:val="bottom"/>
            <w:hideMark/>
          </w:tcPr>
          <w:p w14:paraId="3F282E53" w14:textId="0BA7F8AF" w:rsidR="00312DA8" w:rsidRPr="00061647" w:rsidRDefault="00312DA8" w:rsidP="00136F56">
            <w:pPr>
              <w:jc w:val="center"/>
              <w:rPr>
                <w:lang w:val="en-GB"/>
              </w:rPr>
            </w:pPr>
            <w:r w:rsidRPr="00CB1E6A">
              <w:t>0.03</w:t>
            </w:r>
            <w:r w:rsidR="00061647">
              <w:rPr>
                <w:lang w:val="en-GB"/>
              </w:rPr>
              <w:t>00</w:t>
            </w:r>
          </w:p>
        </w:tc>
      </w:tr>
      <w:tr w:rsidR="00CB1E6A" w:rsidRPr="00CB1E6A" w14:paraId="1E1E40CB" w14:textId="77777777" w:rsidTr="006C1EB1">
        <w:trPr>
          <w:trHeight w:val="372"/>
        </w:trPr>
        <w:tc>
          <w:tcPr>
            <w:tcW w:w="2694" w:type="dxa"/>
            <w:tcBorders>
              <w:top w:val="nil"/>
              <w:left w:val="nil"/>
              <w:bottom w:val="nil"/>
              <w:right w:val="nil"/>
            </w:tcBorders>
            <w:shd w:val="clear" w:color="auto" w:fill="auto"/>
            <w:noWrap/>
            <w:vAlign w:val="bottom"/>
            <w:hideMark/>
          </w:tcPr>
          <w:p w14:paraId="48B18E50"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5EAD742B" w14:textId="77777777" w:rsidR="00312DA8" w:rsidRPr="00CB1E6A" w:rsidRDefault="00312DA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F4E7F0C" w14:textId="77777777" w:rsidR="00312DA8" w:rsidRPr="00CB1E6A" w:rsidRDefault="00312DA8" w:rsidP="00136F56">
            <w:pPr>
              <w:jc w:val="center"/>
            </w:pPr>
            <w:r w:rsidRPr="00CB1E6A">
              <w:t>0.9849</w:t>
            </w:r>
          </w:p>
        </w:tc>
        <w:tc>
          <w:tcPr>
            <w:tcW w:w="996" w:type="dxa"/>
            <w:tcBorders>
              <w:top w:val="nil"/>
              <w:left w:val="nil"/>
              <w:bottom w:val="nil"/>
              <w:right w:val="nil"/>
            </w:tcBorders>
            <w:shd w:val="clear" w:color="auto" w:fill="auto"/>
            <w:noWrap/>
            <w:vAlign w:val="bottom"/>
            <w:hideMark/>
          </w:tcPr>
          <w:p w14:paraId="416CB8A4" w14:textId="77777777" w:rsidR="00312DA8" w:rsidRPr="00CB1E6A" w:rsidRDefault="00312DA8" w:rsidP="00136F56">
            <w:pPr>
              <w:jc w:val="center"/>
            </w:pPr>
            <w:r w:rsidRPr="00CB1E6A">
              <w:t>0.9959</w:t>
            </w:r>
          </w:p>
        </w:tc>
        <w:tc>
          <w:tcPr>
            <w:tcW w:w="996" w:type="dxa"/>
            <w:tcBorders>
              <w:top w:val="nil"/>
              <w:left w:val="nil"/>
              <w:bottom w:val="nil"/>
              <w:right w:val="nil"/>
            </w:tcBorders>
            <w:shd w:val="clear" w:color="auto" w:fill="auto"/>
            <w:noWrap/>
            <w:vAlign w:val="bottom"/>
            <w:hideMark/>
          </w:tcPr>
          <w:p w14:paraId="02F437C9" w14:textId="77777777" w:rsidR="00312DA8" w:rsidRPr="00CB1E6A" w:rsidRDefault="00312DA8" w:rsidP="00136F56">
            <w:pPr>
              <w:jc w:val="center"/>
            </w:pPr>
            <w:r w:rsidRPr="00CB1E6A">
              <w:t>0.997</w:t>
            </w:r>
          </w:p>
        </w:tc>
        <w:tc>
          <w:tcPr>
            <w:tcW w:w="996" w:type="dxa"/>
            <w:tcBorders>
              <w:top w:val="nil"/>
              <w:left w:val="nil"/>
              <w:bottom w:val="nil"/>
              <w:right w:val="nil"/>
            </w:tcBorders>
            <w:shd w:val="clear" w:color="auto" w:fill="auto"/>
            <w:noWrap/>
            <w:vAlign w:val="bottom"/>
            <w:hideMark/>
          </w:tcPr>
          <w:p w14:paraId="6E0CC314" w14:textId="77777777" w:rsidR="00312DA8" w:rsidRPr="00CB1E6A" w:rsidRDefault="00312DA8" w:rsidP="00136F56">
            <w:pPr>
              <w:jc w:val="center"/>
            </w:pPr>
            <w:r w:rsidRPr="00CB1E6A">
              <w:t>0.9983</w:t>
            </w:r>
          </w:p>
        </w:tc>
        <w:tc>
          <w:tcPr>
            <w:tcW w:w="996" w:type="dxa"/>
            <w:tcBorders>
              <w:top w:val="nil"/>
              <w:left w:val="nil"/>
              <w:bottom w:val="nil"/>
              <w:right w:val="nil"/>
            </w:tcBorders>
            <w:shd w:val="clear" w:color="auto" w:fill="auto"/>
            <w:noWrap/>
            <w:vAlign w:val="bottom"/>
            <w:hideMark/>
          </w:tcPr>
          <w:p w14:paraId="7AA4C4C9" w14:textId="77777777" w:rsidR="00312DA8" w:rsidRPr="00CB1E6A" w:rsidRDefault="00312DA8" w:rsidP="00136F56">
            <w:pPr>
              <w:jc w:val="center"/>
            </w:pPr>
            <w:r w:rsidRPr="00CB1E6A">
              <w:t>0.9959</w:t>
            </w:r>
          </w:p>
        </w:tc>
      </w:tr>
      <w:tr w:rsidR="00CB1E6A" w:rsidRPr="00CB1E6A" w14:paraId="1B378EE6" w14:textId="77777777" w:rsidTr="00C87C00">
        <w:trPr>
          <w:trHeight w:val="568"/>
        </w:trPr>
        <w:tc>
          <w:tcPr>
            <w:tcW w:w="2694" w:type="dxa"/>
            <w:tcBorders>
              <w:top w:val="nil"/>
              <w:left w:val="nil"/>
              <w:bottom w:val="nil"/>
              <w:right w:val="nil"/>
            </w:tcBorders>
            <w:shd w:val="clear" w:color="auto" w:fill="auto"/>
            <w:noWrap/>
            <w:vAlign w:val="bottom"/>
            <w:hideMark/>
          </w:tcPr>
          <w:p w14:paraId="09A86346"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1BF51866" w14:textId="77777777" w:rsidR="00312DA8" w:rsidRPr="00CB1E6A" w:rsidRDefault="00312DA8" w:rsidP="00136F56">
            <w:r w:rsidRPr="00CB1E6A">
              <w:t>S.D (%)</w:t>
            </w:r>
          </w:p>
        </w:tc>
        <w:tc>
          <w:tcPr>
            <w:tcW w:w="876" w:type="dxa"/>
            <w:tcBorders>
              <w:top w:val="nil"/>
              <w:left w:val="nil"/>
              <w:bottom w:val="nil"/>
              <w:right w:val="nil"/>
            </w:tcBorders>
            <w:shd w:val="clear" w:color="auto" w:fill="auto"/>
            <w:noWrap/>
            <w:vAlign w:val="bottom"/>
            <w:hideMark/>
          </w:tcPr>
          <w:p w14:paraId="24B5BBBA" w14:textId="77777777" w:rsidR="00312DA8" w:rsidRPr="00CB1E6A" w:rsidRDefault="00312DA8" w:rsidP="00136F56">
            <w:pPr>
              <w:jc w:val="center"/>
            </w:pPr>
            <w:r w:rsidRPr="00CB1E6A">
              <w:t>24.36</w:t>
            </w:r>
          </w:p>
        </w:tc>
        <w:tc>
          <w:tcPr>
            <w:tcW w:w="996" w:type="dxa"/>
            <w:tcBorders>
              <w:top w:val="nil"/>
              <w:left w:val="nil"/>
              <w:bottom w:val="nil"/>
              <w:right w:val="nil"/>
            </w:tcBorders>
            <w:shd w:val="clear" w:color="auto" w:fill="auto"/>
            <w:noWrap/>
            <w:vAlign w:val="bottom"/>
            <w:hideMark/>
          </w:tcPr>
          <w:p w14:paraId="6AEF8AA9" w14:textId="77777777" w:rsidR="00312DA8" w:rsidRPr="00CB1E6A" w:rsidRDefault="00312DA8" w:rsidP="00136F56">
            <w:pPr>
              <w:jc w:val="center"/>
            </w:pPr>
            <w:r w:rsidRPr="00CB1E6A">
              <w:t>20.05</w:t>
            </w:r>
          </w:p>
        </w:tc>
        <w:tc>
          <w:tcPr>
            <w:tcW w:w="996" w:type="dxa"/>
            <w:tcBorders>
              <w:top w:val="nil"/>
              <w:left w:val="nil"/>
              <w:bottom w:val="nil"/>
              <w:right w:val="nil"/>
            </w:tcBorders>
            <w:shd w:val="clear" w:color="auto" w:fill="auto"/>
            <w:noWrap/>
            <w:vAlign w:val="bottom"/>
            <w:hideMark/>
          </w:tcPr>
          <w:p w14:paraId="02A7692A" w14:textId="0C7C681E" w:rsidR="00312DA8" w:rsidRPr="00C873C5" w:rsidRDefault="00312DA8" w:rsidP="00136F56">
            <w:pPr>
              <w:jc w:val="center"/>
              <w:rPr>
                <w:lang w:val="en-GB"/>
              </w:rPr>
            </w:pPr>
            <w:r w:rsidRPr="00CB1E6A">
              <w:t>17.62</w:t>
            </w:r>
            <w:r w:rsidR="00C873C5">
              <w:rPr>
                <w:lang w:val="en-GB"/>
              </w:rPr>
              <w:t>00</w:t>
            </w:r>
          </w:p>
        </w:tc>
        <w:tc>
          <w:tcPr>
            <w:tcW w:w="996" w:type="dxa"/>
            <w:tcBorders>
              <w:top w:val="nil"/>
              <w:left w:val="nil"/>
              <w:bottom w:val="nil"/>
              <w:right w:val="nil"/>
            </w:tcBorders>
            <w:shd w:val="clear" w:color="auto" w:fill="auto"/>
            <w:noWrap/>
            <w:vAlign w:val="bottom"/>
            <w:hideMark/>
          </w:tcPr>
          <w:p w14:paraId="6B7A15CB" w14:textId="3E3FFF55" w:rsidR="00312DA8" w:rsidRPr="00C873C5" w:rsidRDefault="00312DA8" w:rsidP="00136F56">
            <w:pPr>
              <w:jc w:val="center"/>
              <w:rPr>
                <w:lang w:val="en-GB"/>
              </w:rPr>
            </w:pPr>
            <w:r w:rsidRPr="00CB1E6A">
              <w:t>14.06</w:t>
            </w:r>
            <w:r w:rsidR="00C873C5">
              <w:rPr>
                <w:lang w:val="en-GB"/>
              </w:rPr>
              <w:t>00</w:t>
            </w:r>
          </w:p>
        </w:tc>
        <w:tc>
          <w:tcPr>
            <w:tcW w:w="996" w:type="dxa"/>
            <w:tcBorders>
              <w:top w:val="nil"/>
              <w:left w:val="nil"/>
              <w:bottom w:val="nil"/>
              <w:right w:val="nil"/>
            </w:tcBorders>
            <w:shd w:val="clear" w:color="auto" w:fill="auto"/>
            <w:noWrap/>
            <w:vAlign w:val="bottom"/>
            <w:hideMark/>
          </w:tcPr>
          <w:p w14:paraId="45A30D07" w14:textId="21695BE9" w:rsidR="00312DA8" w:rsidRPr="00C873C5" w:rsidRDefault="00312DA8" w:rsidP="00136F56">
            <w:pPr>
              <w:jc w:val="center"/>
              <w:rPr>
                <w:lang w:val="en-GB"/>
              </w:rPr>
            </w:pPr>
            <w:r w:rsidRPr="00CB1E6A">
              <w:t>14.47</w:t>
            </w:r>
            <w:r w:rsidR="00C873C5">
              <w:rPr>
                <w:lang w:val="en-GB"/>
              </w:rPr>
              <w:t>00</w:t>
            </w:r>
          </w:p>
        </w:tc>
      </w:tr>
      <w:tr w:rsidR="00CB1E6A" w:rsidRPr="00CB1E6A" w14:paraId="550985BD" w14:textId="77777777" w:rsidTr="00C87C00">
        <w:trPr>
          <w:trHeight w:val="176"/>
        </w:trPr>
        <w:tc>
          <w:tcPr>
            <w:tcW w:w="2694" w:type="dxa"/>
            <w:tcBorders>
              <w:top w:val="nil"/>
              <w:left w:val="nil"/>
              <w:bottom w:val="nil"/>
              <w:right w:val="nil"/>
            </w:tcBorders>
            <w:shd w:val="clear" w:color="auto" w:fill="auto"/>
            <w:noWrap/>
            <w:vAlign w:val="bottom"/>
            <w:hideMark/>
          </w:tcPr>
          <w:p w14:paraId="3D71E0BA"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54C70ADF" w14:textId="5B4716B2" w:rsidR="00312DA8" w:rsidRPr="00C87C00" w:rsidRDefault="00C87C00" w:rsidP="00136F56">
            <w:pPr>
              <w:rPr>
                <w:i/>
              </w:rPr>
            </w:pPr>
            <w:r w:rsidRPr="004E7F1A">
              <w:rPr>
                <w:i/>
                <w:iCs/>
                <w:lang w:val="en-GB"/>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2F8FBE7" w14:textId="6FFE9988" w:rsidR="00312DA8" w:rsidRPr="00061647" w:rsidRDefault="00312DA8" w:rsidP="00136F56">
            <w:pPr>
              <w:jc w:val="center"/>
              <w:rPr>
                <w:lang w:val="en-GB"/>
              </w:rPr>
            </w:pPr>
            <w:r w:rsidRPr="00CB1E6A">
              <w:t>5.97</w:t>
            </w:r>
            <w:r w:rsidR="00061647">
              <w:rPr>
                <w:lang w:val="en-GB"/>
              </w:rPr>
              <w:t>00</w:t>
            </w:r>
          </w:p>
        </w:tc>
        <w:tc>
          <w:tcPr>
            <w:tcW w:w="996" w:type="dxa"/>
            <w:tcBorders>
              <w:top w:val="nil"/>
              <w:left w:val="nil"/>
              <w:bottom w:val="nil"/>
              <w:right w:val="nil"/>
            </w:tcBorders>
            <w:shd w:val="clear" w:color="auto" w:fill="auto"/>
            <w:noWrap/>
            <w:vAlign w:val="bottom"/>
            <w:hideMark/>
          </w:tcPr>
          <w:p w14:paraId="54E4C687" w14:textId="77777777" w:rsidR="00312DA8" w:rsidRPr="00CB1E6A" w:rsidRDefault="00312DA8" w:rsidP="00136F56">
            <w:pPr>
              <w:jc w:val="center"/>
            </w:pPr>
            <w:r w:rsidRPr="00CB1E6A">
              <w:t>7.5102</w:t>
            </w:r>
          </w:p>
        </w:tc>
        <w:tc>
          <w:tcPr>
            <w:tcW w:w="996" w:type="dxa"/>
            <w:tcBorders>
              <w:top w:val="nil"/>
              <w:left w:val="nil"/>
              <w:bottom w:val="nil"/>
              <w:right w:val="nil"/>
            </w:tcBorders>
            <w:shd w:val="clear" w:color="auto" w:fill="auto"/>
            <w:noWrap/>
            <w:vAlign w:val="bottom"/>
            <w:hideMark/>
          </w:tcPr>
          <w:p w14:paraId="67A0FB63" w14:textId="77777777" w:rsidR="00312DA8" w:rsidRPr="00CB1E6A" w:rsidRDefault="00312DA8" w:rsidP="00136F56">
            <w:pPr>
              <w:jc w:val="center"/>
            </w:pPr>
            <w:r w:rsidRPr="00CB1E6A">
              <w:t>7.2628</w:t>
            </w:r>
          </w:p>
        </w:tc>
        <w:tc>
          <w:tcPr>
            <w:tcW w:w="996" w:type="dxa"/>
            <w:tcBorders>
              <w:top w:val="nil"/>
              <w:left w:val="nil"/>
              <w:bottom w:val="nil"/>
              <w:right w:val="nil"/>
            </w:tcBorders>
            <w:shd w:val="clear" w:color="auto" w:fill="auto"/>
            <w:noWrap/>
            <w:vAlign w:val="bottom"/>
            <w:hideMark/>
          </w:tcPr>
          <w:p w14:paraId="25D8F6B5" w14:textId="77777777" w:rsidR="00312DA8" w:rsidRPr="00CB1E6A" w:rsidRDefault="00312DA8" w:rsidP="00136F56">
            <w:pPr>
              <w:jc w:val="center"/>
            </w:pPr>
            <w:r w:rsidRPr="00CB1E6A">
              <w:t>5.5854</w:t>
            </w:r>
          </w:p>
        </w:tc>
        <w:tc>
          <w:tcPr>
            <w:tcW w:w="996" w:type="dxa"/>
            <w:tcBorders>
              <w:top w:val="nil"/>
              <w:left w:val="nil"/>
              <w:bottom w:val="nil"/>
              <w:right w:val="nil"/>
            </w:tcBorders>
            <w:shd w:val="clear" w:color="auto" w:fill="auto"/>
            <w:noWrap/>
            <w:vAlign w:val="bottom"/>
            <w:hideMark/>
          </w:tcPr>
          <w:p w14:paraId="0F7D4D42" w14:textId="7A035E87" w:rsidR="00312DA8" w:rsidRPr="00C873C5" w:rsidRDefault="00312DA8" w:rsidP="00136F56">
            <w:pPr>
              <w:jc w:val="center"/>
              <w:rPr>
                <w:lang w:val="en-GB"/>
              </w:rPr>
            </w:pPr>
            <w:r w:rsidRPr="00CB1E6A">
              <w:t>7.79</w:t>
            </w:r>
            <w:r w:rsidR="00C873C5">
              <w:rPr>
                <w:lang w:val="en-GB"/>
              </w:rPr>
              <w:t>00</w:t>
            </w:r>
          </w:p>
        </w:tc>
      </w:tr>
      <w:tr w:rsidR="00CB1E6A" w:rsidRPr="00CB1E6A" w14:paraId="2360205D" w14:textId="77777777" w:rsidTr="006C1EB1">
        <w:trPr>
          <w:trHeight w:val="360"/>
        </w:trPr>
        <w:tc>
          <w:tcPr>
            <w:tcW w:w="2694" w:type="dxa"/>
            <w:tcBorders>
              <w:top w:val="nil"/>
              <w:left w:val="nil"/>
              <w:bottom w:val="nil"/>
              <w:right w:val="nil"/>
            </w:tcBorders>
            <w:shd w:val="clear" w:color="auto" w:fill="auto"/>
            <w:noWrap/>
            <w:vAlign w:val="bottom"/>
            <w:hideMark/>
          </w:tcPr>
          <w:p w14:paraId="695C764E"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1B337597" w14:textId="77777777" w:rsidR="00312DA8" w:rsidRPr="00CB1E6A" w:rsidRDefault="00312DA8" w:rsidP="00136F56">
            <w:r w:rsidRPr="00CB1E6A">
              <w:t>ARE</w:t>
            </w:r>
          </w:p>
        </w:tc>
        <w:tc>
          <w:tcPr>
            <w:tcW w:w="876" w:type="dxa"/>
            <w:tcBorders>
              <w:top w:val="nil"/>
              <w:left w:val="nil"/>
              <w:bottom w:val="nil"/>
              <w:right w:val="nil"/>
            </w:tcBorders>
            <w:shd w:val="clear" w:color="auto" w:fill="auto"/>
            <w:noWrap/>
            <w:vAlign w:val="bottom"/>
            <w:hideMark/>
          </w:tcPr>
          <w:p w14:paraId="2032E0DF" w14:textId="3C184F1C" w:rsidR="00312DA8" w:rsidRPr="00C873C5" w:rsidRDefault="00312DA8" w:rsidP="00136F56">
            <w:pPr>
              <w:jc w:val="center"/>
              <w:rPr>
                <w:lang w:val="en-GB"/>
              </w:rPr>
            </w:pPr>
            <w:r w:rsidRPr="00CB1E6A">
              <w:t>19.94</w:t>
            </w:r>
            <w:r w:rsidR="00C873C5">
              <w:rPr>
                <w:lang w:val="en-GB"/>
              </w:rPr>
              <w:t>00</w:t>
            </w:r>
          </w:p>
        </w:tc>
        <w:tc>
          <w:tcPr>
            <w:tcW w:w="996" w:type="dxa"/>
            <w:tcBorders>
              <w:top w:val="nil"/>
              <w:left w:val="nil"/>
              <w:bottom w:val="nil"/>
              <w:right w:val="nil"/>
            </w:tcBorders>
            <w:shd w:val="clear" w:color="auto" w:fill="auto"/>
            <w:noWrap/>
            <w:vAlign w:val="bottom"/>
            <w:hideMark/>
          </w:tcPr>
          <w:p w14:paraId="5AE99BA2" w14:textId="07E04540" w:rsidR="00312DA8" w:rsidRPr="00C873C5" w:rsidRDefault="00312DA8" w:rsidP="00136F56">
            <w:pPr>
              <w:jc w:val="center"/>
              <w:rPr>
                <w:lang w:val="en-GB"/>
              </w:rPr>
            </w:pPr>
            <w:r w:rsidRPr="00CB1E6A">
              <w:t>13.55</w:t>
            </w:r>
            <w:r w:rsidR="00C873C5">
              <w:rPr>
                <w:lang w:val="en-GB"/>
              </w:rPr>
              <w:t>00</w:t>
            </w:r>
          </w:p>
        </w:tc>
        <w:tc>
          <w:tcPr>
            <w:tcW w:w="996" w:type="dxa"/>
            <w:tcBorders>
              <w:top w:val="nil"/>
              <w:left w:val="nil"/>
              <w:bottom w:val="nil"/>
              <w:right w:val="nil"/>
            </w:tcBorders>
            <w:shd w:val="clear" w:color="auto" w:fill="auto"/>
            <w:noWrap/>
            <w:vAlign w:val="bottom"/>
            <w:hideMark/>
          </w:tcPr>
          <w:p w14:paraId="4F0480C6" w14:textId="0107E06F" w:rsidR="00312DA8" w:rsidRPr="00C873C5" w:rsidRDefault="00312DA8" w:rsidP="00136F56">
            <w:pPr>
              <w:jc w:val="center"/>
              <w:rPr>
                <w:lang w:val="en-GB"/>
              </w:rPr>
            </w:pPr>
            <w:r w:rsidRPr="00CB1E6A">
              <w:t>10.84</w:t>
            </w:r>
            <w:r w:rsidR="00C873C5">
              <w:rPr>
                <w:lang w:val="en-GB"/>
              </w:rPr>
              <w:t>00</w:t>
            </w:r>
          </w:p>
        </w:tc>
        <w:tc>
          <w:tcPr>
            <w:tcW w:w="996" w:type="dxa"/>
            <w:tcBorders>
              <w:top w:val="nil"/>
              <w:left w:val="nil"/>
              <w:bottom w:val="nil"/>
              <w:right w:val="nil"/>
            </w:tcBorders>
            <w:shd w:val="clear" w:color="auto" w:fill="auto"/>
            <w:noWrap/>
            <w:vAlign w:val="bottom"/>
            <w:hideMark/>
          </w:tcPr>
          <w:p w14:paraId="7ACD0D7C" w14:textId="77777777" w:rsidR="00312DA8" w:rsidRPr="00CB1E6A" w:rsidRDefault="00312DA8" w:rsidP="00136F56">
            <w:pPr>
              <w:jc w:val="center"/>
            </w:pPr>
            <w:r w:rsidRPr="00CB1E6A">
              <w:t>7.6499</w:t>
            </w:r>
          </w:p>
        </w:tc>
        <w:tc>
          <w:tcPr>
            <w:tcW w:w="996" w:type="dxa"/>
            <w:tcBorders>
              <w:top w:val="nil"/>
              <w:left w:val="nil"/>
              <w:bottom w:val="nil"/>
              <w:right w:val="nil"/>
            </w:tcBorders>
            <w:shd w:val="clear" w:color="auto" w:fill="auto"/>
            <w:noWrap/>
            <w:vAlign w:val="bottom"/>
            <w:hideMark/>
          </w:tcPr>
          <w:p w14:paraId="278B3AEB" w14:textId="77777777" w:rsidR="00312DA8" w:rsidRPr="00CB1E6A" w:rsidRDefault="00312DA8" w:rsidP="00136F56">
            <w:pPr>
              <w:jc w:val="center"/>
            </w:pPr>
            <w:r w:rsidRPr="00CB1E6A">
              <w:t>7.9755</w:t>
            </w:r>
          </w:p>
        </w:tc>
      </w:tr>
      <w:tr w:rsidR="00CB1E6A" w:rsidRPr="00CB1E6A" w14:paraId="2BFDDA87" w14:textId="77777777" w:rsidTr="006C1EB1">
        <w:trPr>
          <w:trHeight w:val="360"/>
        </w:trPr>
        <w:tc>
          <w:tcPr>
            <w:tcW w:w="2694" w:type="dxa"/>
            <w:tcBorders>
              <w:top w:val="nil"/>
              <w:left w:val="nil"/>
              <w:bottom w:val="nil"/>
              <w:right w:val="nil"/>
            </w:tcBorders>
            <w:shd w:val="clear" w:color="auto" w:fill="auto"/>
            <w:noWrap/>
            <w:vAlign w:val="bottom"/>
            <w:hideMark/>
          </w:tcPr>
          <w:p w14:paraId="28293BFB" w14:textId="77777777" w:rsidR="00312DA8" w:rsidRPr="00CB1E6A" w:rsidRDefault="00312DA8" w:rsidP="00136F56">
            <w:r w:rsidRPr="00CB1E6A">
              <w:t>PSEUDO SECOND ORDER</w:t>
            </w:r>
          </w:p>
        </w:tc>
        <w:tc>
          <w:tcPr>
            <w:tcW w:w="2313" w:type="dxa"/>
            <w:tcBorders>
              <w:top w:val="nil"/>
              <w:left w:val="nil"/>
              <w:bottom w:val="nil"/>
              <w:right w:val="nil"/>
            </w:tcBorders>
            <w:shd w:val="clear" w:color="auto" w:fill="auto"/>
            <w:noWrap/>
            <w:vAlign w:val="bottom"/>
            <w:hideMark/>
          </w:tcPr>
          <w:p w14:paraId="50EEC7C0" w14:textId="7B7DA776" w:rsidR="00312DA8" w:rsidRPr="00CB1E6A" w:rsidRDefault="00312DA8"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7371FA19" w14:textId="77777777" w:rsidR="00312DA8" w:rsidRPr="00CB1E6A" w:rsidRDefault="00312DA8" w:rsidP="00136F56">
            <w:pPr>
              <w:jc w:val="center"/>
            </w:pPr>
            <w:r w:rsidRPr="00CB1E6A">
              <w:t>9.3457</w:t>
            </w:r>
          </w:p>
        </w:tc>
        <w:tc>
          <w:tcPr>
            <w:tcW w:w="996" w:type="dxa"/>
            <w:tcBorders>
              <w:top w:val="nil"/>
              <w:left w:val="nil"/>
              <w:bottom w:val="nil"/>
              <w:right w:val="nil"/>
            </w:tcBorders>
            <w:shd w:val="clear" w:color="auto" w:fill="auto"/>
            <w:noWrap/>
            <w:vAlign w:val="bottom"/>
            <w:hideMark/>
          </w:tcPr>
          <w:p w14:paraId="769479C1" w14:textId="73BD1EB9" w:rsidR="00312DA8" w:rsidRPr="00CB1E6A" w:rsidRDefault="00312DA8" w:rsidP="00136F56">
            <w:pPr>
              <w:jc w:val="center"/>
              <w:rPr>
                <w:lang w:val="en-GB"/>
              </w:rPr>
            </w:pPr>
            <w:r w:rsidRPr="00CB1E6A">
              <w:t>2</w:t>
            </w:r>
            <w:r w:rsidRPr="00CB1E6A">
              <w:rPr>
                <w:lang w:val="en-GB"/>
              </w:rPr>
              <w:t>0</w:t>
            </w:r>
            <w:r w:rsidR="00061647">
              <w:rPr>
                <w:lang w:val="en-GB"/>
              </w:rPr>
              <w:t>.00</w:t>
            </w:r>
            <w:r w:rsidR="00C873C5">
              <w:rPr>
                <w:lang w:val="en-GB"/>
              </w:rPr>
              <w:t>00</w:t>
            </w:r>
          </w:p>
        </w:tc>
        <w:tc>
          <w:tcPr>
            <w:tcW w:w="996" w:type="dxa"/>
            <w:tcBorders>
              <w:top w:val="nil"/>
              <w:left w:val="nil"/>
              <w:bottom w:val="nil"/>
              <w:right w:val="nil"/>
            </w:tcBorders>
            <w:shd w:val="clear" w:color="auto" w:fill="auto"/>
            <w:noWrap/>
            <w:vAlign w:val="bottom"/>
            <w:hideMark/>
          </w:tcPr>
          <w:p w14:paraId="390FD7E0" w14:textId="4FB082BD" w:rsidR="00312DA8" w:rsidRPr="00C873C5" w:rsidRDefault="00312DA8" w:rsidP="00136F56">
            <w:pPr>
              <w:jc w:val="center"/>
              <w:rPr>
                <w:lang w:val="en-GB"/>
              </w:rPr>
            </w:pPr>
            <w:r w:rsidRPr="00CB1E6A">
              <w:t>28.98</w:t>
            </w:r>
            <w:r w:rsidR="00C873C5">
              <w:rPr>
                <w:lang w:val="en-GB"/>
              </w:rPr>
              <w:t>00</w:t>
            </w:r>
          </w:p>
        </w:tc>
        <w:tc>
          <w:tcPr>
            <w:tcW w:w="996" w:type="dxa"/>
            <w:tcBorders>
              <w:top w:val="nil"/>
              <w:left w:val="nil"/>
              <w:bottom w:val="nil"/>
              <w:right w:val="nil"/>
            </w:tcBorders>
            <w:shd w:val="clear" w:color="auto" w:fill="auto"/>
            <w:noWrap/>
            <w:vAlign w:val="bottom"/>
            <w:hideMark/>
          </w:tcPr>
          <w:p w14:paraId="2FD98278" w14:textId="637F2238" w:rsidR="00312DA8" w:rsidRPr="00C873C5" w:rsidRDefault="00312DA8" w:rsidP="00136F56">
            <w:pPr>
              <w:jc w:val="center"/>
              <w:rPr>
                <w:lang w:val="en-GB"/>
              </w:rPr>
            </w:pPr>
            <w:r w:rsidRPr="00CB1E6A">
              <w:t>40.48</w:t>
            </w:r>
            <w:r w:rsidR="00C873C5">
              <w:rPr>
                <w:lang w:val="en-GB"/>
              </w:rPr>
              <w:t>00</w:t>
            </w:r>
          </w:p>
        </w:tc>
        <w:tc>
          <w:tcPr>
            <w:tcW w:w="996" w:type="dxa"/>
            <w:tcBorders>
              <w:top w:val="nil"/>
              <w:left w:val="nil"/>
              <w:bottom w:val="nil"/>
              <w:right w:val="nil"/>
            </w:tcBorders>
            <w:shd w:val="clear" w:color="auto" w:fill="auto"/>
            <w:noWrap/>
            <w:vAlign w:val="bottom"/>
            <w:hideMark/>
          </w:tcPr>
          <w:p w14:paraId="466F041E" w14:textId="7529CF5E" w:rsidR="00312DA8" w:rsidRPr="00C873C5" w:rsidRDefault="00312DA8" w:rsidP="00136F56">
            <w:pPr>
              <w:jc w:val="center"/>
              <w:rPr>
                <w:lang w:val="en-GB"/>
              </w:rPr>
            </w:pPr>
            <w:r w:rsidRPr="00CB1E6A">
              <w:rPr>
                <w:lang w:val="en-GB"/>
              </w:rPr>
              <w:t>49</w:t>
            </w:r>
            <w:r w:rsidRPr="00CB1E6A">
              <w:t>.91</w:t>
            </w:r>
            <w:r w:rsidR="00C873C5">
              <w:rPr>
                <w:lang w:val="en-GB"/>
              </w:rPr>
              <w:t>00</w:t>
            </w:r>
          </w:p>
        </w:tc>
      </w:tr>
      <w:tr w:rsidR="00CB1E6A" w:rsidRPr="00CB1E6A" w14:paraId="542E7A4A" w14:textId="77777777" w:rsidTr="006C1EB1">
        <w:trPr>
          <w:trHeight w:val="396"/>
        </w:trPr>
        <w:tc>
          <w:tcPr>
            <w:tcW w:w="2694" w:type="dxa"/>
            <w:tcBorders>
              <w:top w:val="nil"/>
              <w:left w:val="nil"/>
              <w:bottom w:val="nil"/>
              <w:right w:val="nil"/>
            </w:tcBorders>
            <w:shd w:val="clear" w:color="auto" w:fill="auto"/>
            <w:noWrap/>
            <w:vAlign w:val="bottom"/>
            <w:hideMark/>
          </w:tcPr>
          <w:p w14:paraId="44B52889"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74E0F226" w14:textId="0A0FABD5" w:rsidR="00312DA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312DA8" w:rsidRPr="00CB1E6A">
              <w:rPr>
                <w:vertAlign w:val="superscript"/>
              </w:rPr>
              <w:t xml:space="preserve"> </w:t>
            </w:r>
            <w:r w:rsidR="00312DA8" w:rsidRPr="00CB1E6A">
              <w:t>(g mg</w:t>
            </w:r>
            <w:r w:rsidR="00312DA8" w:rsidRPr="00CB1E6A">
              <w:rPr>
                <w:vertAlign w:val="superscript"/>
              </w:rPr>
              <w:t>-1</w:t>
            </w:r>
            <w:r w:rsidR="00312DA8" w:rsidRPr="00CB1E6A">
              <w:t xml:space="preserve"> min</w:t>
            </w:r>
            <w:r w:rsidR="00312DA8" w:rsidRPr="00CB1E6A">
              <w:rPr>
                <w:vertAlign w:val="superscript"/>
              </w:rPr>
              <w:t>-1</w:t>
            </w:r>
            <w:r w:rsidR="00312DA8" w:rsidRPr="00CB1E6A">
              <w:t>)</w:t>
            </w:r>
          </w:p>
        </w:tc>
        <w:tc>
          <w:tcPr>
            <w:tcW w:w="876" w:type="dxa"/>
            <w:tcBorders>
              <w:top w:val="nil"/>
              <w:left w:val="nil"/>
              <w:bottom w:val="nil"/>
              <w:right w:val="nil"/>
            </w:tcBorders>
            <w:shd w:val="clear" w:color="auto" w:fill="auto"/>
            <w:noWrap/>
            <w:vAlign w:val="bottom"/>
            <w:hideMark/>
          </w:tcPr>
          <w:p w14:paraId="74B68899" w14:textId="61FF61C6" w:rsidR="00312DA8" w:rsidRPr="00061647" w:rsidRDefault="00312DA8" w:rsidP="00136F56">
            <w:pPr>
              <w:jc w:val="center"/>
              <w:rPr>
                <w:lang w:val="en-GB"/>
              </w:rPr>
            </w:pPr>
            <w:r w:rsidRPr="00CB1E6A">
              <w:t>0.01</w:t>
            </w:r>
            <w:r w:rsidR="00061647">
              <w:rPr>
                <w:lang w:val="en-GB"/>
              </w:rPr>
              <w:t>00</w:t>
            </w:r>
          </w:p>
        </w:tc>
        <w:tc>
          <w:tcPr>
            <w:tcW w:w="996" w:type="dxa"/>
            <w:tcBorders>
              <w:top w:val="nil"/>
              <w:left w:val="nil"/>
              <w:bottom w:val="nil"/>
              <w:right w:val="nil"/>
            </w:tcBorders>
            <w:shd w:val="clear" w:color="auto" w:fill="auto"/>
            <w:noWrap/>
            <w:vAlign w:val="bottom"/>
            <w:hideMark/>
          </w:tcPr>
          <w:p w14:paraId="19A34BE5" w14:textId="271B72FA" w:rsidR="00312DA8" w:rsidRPr="00061647" w:rsidRDefault="00312DA8" w:rsidP="00136F56">
            <w:pPr>
              <w:jc w:val="center"/>
              <w:rPr>
                <w:lang w:val="en-GB"/>
              </w:rPr>
            </w:pPr>
            <w:r w:rsidRPr="00CB1E6A">
              <w:t>0.01</w:t>
            </w:r>
            <w:r w:rsidR="00061647">
              <w:rPr>
                <w:lang w:val="en-GB"/>
              </w:rPr>
              <w:t>00</w:t>
            </w:r>
          </w:p>
        </w:tc>
        <w:tc>
          <w:tcPr>
            <w:tcW w:w="996" w:type="dxa"/>
            <w:tcBorders>
              <w:top w:val="nil"/>
              <w:left w:val="nil"/>
              <w:bottom w:val="nil"/>
              <w:right w:val="nil"/>
            </w:tcBorders>
            <w:shd w:val="clear" w:color="auto" w:fill="auto"/>
            <w:noWrap/>
            <w:vAlign w:val="bottom"/>
            <w:hideMark/>
          </w:tcPr>
          <w:p w14:paraId="28A362D7" w14:textId="792940E4" w:rsidR="00312DA8" w:rsidRPr="00061647" w:rsidRDefault="00312DA8" w:rsidP="00136F56">
            <w:pPr>
              <w:jc w:val="center"/>
              <w:rPr>
                <w:lang w:val="en-GB"/>
              </w:rPr>
            </w:pPr>
            <w:r w:rsidRPr="00CB1E6A">
              <w:t>0.01</w:t>
            </w:r>
            <w:r w:rsidR="00061647">
              <w:rPr>
                <w:lang w:val="en-GB"/>
              </w:rPr>
              <w:t>00</w:t>
            </w:r>
          </w:p>
        </w:tc>
        <w:tc>
          <w:tcPr>
            <w:tcW w:w="996" w:type="dxa"/>
            <w:tcBorders>
              <w:top w:val="nil"/>
              <w:left w:val="nil"/>
              <w:bottom w:val="nil"/>
              <w:right w:val="nil"/>
            </w:tcBorders>
            <w:shd w:val="clear" w:color="auto" w:fill="auto"/>
            <w:noWrap/>
            <w:vAlign w:val="bottom"/>
            <w:hideMark/>
          </w:tcPr>
          <w:p w14:paraId="1F1392FF" w14:textId="3EAB70E0" w:rsidR="00312DA8" w:rsidRPr="00061647" w:rsidRDefault="00312DA8" w:rsidP="00136F56">
            <w:pPr>
              <w:jc w:val="center"/>
              <w:rPr>
                <w:lang w:val="en-GB"/>
              </w:rPr>
            </w:pPr>
            <w:r w:rsidRPr="00CB1E6A">
              <w:t>0.002</w:t>
            </w:r>
            <w:r w:rsidR="00061647">
              <w:rPr>
                <w:lang w:val="en-GB"/>
              </w:rPr>
              <w:t>0</w:t>
            </w:r>
          </w:p>
        </w:tc>
        <w:tc>
          <w:tcPr>
            <w:tcW w:w="996" w:type="dxa"/>
            <w:tcBorders>
              <w:top w:val="nil"/>
              <w:left w:val="nil"/>
              <w:bottom w:val="nil"/>
              <w:right w:val="nil"/>
            </w:tcBorders>
            <w:shd w:val="clear" w:color="auto" w:fill="auto"/>
            <w:noWrap/>
            <w:vAlign w:val="bottom"/>
            <w:hideMark/>
          </w:tcPr>
          <w:p w14:paraId="4CFAFFA7" w14:textId="52161991" w:rsidR="00312DA8" w:rsidRPr="00061647" w:rsidRDefault="00312DA8" w:rsidP="00136F56">
            <w:pPr>
              <w:jc w:val="center"/>
              <w:rPr>
                <w:lang w:val="en-GB"/>
              </w:rPr>
            </w:pPr>
            <w:r w:rsidRPr="00CB1E6A">
              <w:t>0.002</w:t>
            </w:r>
            <w:r w:rsidR="00061647">
              <w:rPr>
                <w:lang w:val="en-GB"/>
              </w:rPr>
              <w:t>0</w:t>
            </w:r>
          </w:p>
        </w:tc>
      </w:tr>
      <w:tr w:rsidR="00CB1E6A" w:rsidRPr="00CB1E6A" w14:paraId="6671976B" w14:textId="77777777" w:rsidTr="006C1EB1">
        <w:trPr>
          <w:trHeight w:val="396"/>
        </w:trPr>
        <w:tc>
          <w:tcPr>
            <w:tcW w:w="2694" w:type="dxa"/>
            <w:tcBorders>
              <w:top w:val="nil"/>
              <w:left w:val="nil"/>
              <w:bottom w:val="nil"/>
              <w:right w:val="nil"/>
            </w:tcBorders>
            <w:shd w:val="clear" w:color="auto" w:fill="auto"/>
            <w:noWrap/>
            <w:vAlign w:val="bottom"/>
            <w:hideMark/>
          </w:tcPr>
          <w:p w14:paraId="161653CF"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7199E764" w14:textId="77777777" w:rsidR="00312DA8" w:rsidRPr="00CB1E6A" w:rsidRDefault="00312DA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84ED433" w14:textId="6B6AD2DC" w:rsidR="00312DA8" w:rsidRPr="00DA16D7" w:rsidRDefault="00312DA8" w:rsidP="00136F56">
            <w:pPr>
              <w:jc w:val="center"/>
              <w:rPr>
                <w:lang w:val="en-GB"/>
              </w:rPr>
            </w:pPr>
            <w:r w:rsidRPr="00CB1E6A">
              <w:t>0.998</w:t>
            </w:r>
            <w:r w:rsidR="00DA16D7">
              <w:rPr>
                <w:lang w:val="en-GB"/>
              </w:rPr>
              <w:t>0</w:t>
            </w:r>
          </w:p>
        </w:tc>
        <w:tc>
          <w:tcPr>
            <w:tcW w:w="996" w:type="dxa"/>
            <w:tcBorders>
              <w:top w:val="nil"/>
              <w:left w:val="nil"/>
              <w:bottom w:val="nil"/>
              <w:right w:val="nil"/>
            </w:tcBorders>
            <w:shd w:val="clear" w:color="auto" w:fill="auto"/>
            <w:noWrap/>
            <w:vAlign w:val="bottom"/>
            <w:hideMark/>
          </w:tcPr>
          <w:p w14:paraId="432F7F85" w14:textId="77777777" w:rsidR="00312DA8" w:rsidRPr="00CB1E6A" w:rsidRDefault="00312DA8" w:rsidP="00136F56">
            <w:pPr>
              <w:jc w:val="center"/>
            </w:pPr>
            <w:r w:rsidRPr="00CB1E6A">
              <w:t>0.9996</w:t>
            </w:r>
          </w:p>
        </w:tc>
        <w:tc>
          <w:tcPr>
            <w:tcW w:w="996" w:type="dxa"/>
            <w:tcBorders>
              <w:top w:val="nil"/>
              <w:left w:val="nil"/>
              <w:bottom w:val="nil"/>
              <w:right w:val="nil"/>
            </w:tcBorders>
            <w:shd w:val="clear" w:color="auto" w:fill="auto"/>
            <w:noWrap/>
            <w:vAlign w:val="bottom"/>
            <w:hideMark/>
          </w:tcPr>
          <w:p w14:paraId="103BE6BD" w14:textId="77777777" w:rsidR="00312DA8" w:rsidRPr="00CB1E6A" w:rsidRDefault="00312DA8" w:rsidP="00136F56">
            <w:pPr>
              <w:jc w:val="center"/>
            </w:pPr>
            <w:r w:rsidRPr="00CB1E6A">
              <w:t>0.9995</w:t>
            </w:r>
          </w:p>
        </w:tc>
        <w:tc>
          <w:tcPr>
            <w:tcW w:w="996" w:type="dxa"/>
            <w:tcBorders>
              <w:top w:val="nil"/>
              <w:left w:val="nil"/>
              <w:bottom w:val="nil"/>
              <w:right w:val="nil"/>
            </w:tcBorders>
            <w:shd w:val="clear" w:color="auto" w:fill="auto"/>
            <w:noWrap/>
            <w:vAlign w:val="bottom"/>
            <w:hideMark/>
          </w:tcPr>
          <w:p w14:paraId="650F96D5" w14:textId="77777777" w:rsidR="00312DA8" w:rsidRPr="00CB1E6A" w:rsidRDefault="00312DA8" w:rsidP="00136F56">
            <w:pPr>
              <w:jc w:val="center"/>
            </w:pPr>
            <w:r w:rsidRPr="00CB1E6A">
              <w:t>0.9988</w:t>
            </w:r>
          </w:p>
        </w:tc>
        <w:tc>
          <w:tcPr>
            <w:tcW w:w="996" w:type="dxa"/>
            <w:tcBorders>
              <w:top w:val="nil"/>
              <w:left w:val="nil"/>
              <w:bottom w:val="nil"/>
              <w:right w:val="nil"/>
            </w:tcBorders>
            <w:shd w:val="clear" w:color="auto" w:fill="auto"/>
            <w:noWrap/>
            <w:vAlign w:val="bottom"/>
            <w:hideMark/>
          </w:tcPr>
          <w:p w14:paraId="221A4FBC" w14:textId="77777777" w:rsidR="00312DA8" w:rsidRPr="00CB1E6A" w:rsidRDefault="00312DA8" w:rsidP="00136F56">
            <w:pPr>
              <w:jc w:val="center"/>
            </w:pPr>
            <w:r w:rsidRPr="00CB1E6A">
              <w:t>0.9986</w:t>
            </w:r>
          </w:p>
        </w:tc>
      </w:tr>
      <w:tr w:rsidR="00CB1E6A" w:rsidRPr="00CB1E6A" w14:paraId="16A4CA6A" w14:textId="77777777" w:rsidTr="006C1EB1">
        <w:trPr>
          <w:trHeight w:val="372"/>
        </w:trPr>
        <w:tc>
          <w:tcPr>
            <w:tcW w:w="2694" w:type="dxa"/>
            <w:tcBorders>
              <w:top w:val="nil"/>
              <w:left w:val="nil"/>
              <w:bottom w:val="nil"/>
              <w:right w:val="nil"/>
            </w:tcBorders>
            <w:shd w:val="clear" w:color="auto" w:fill="auto"/>
            <w:noWrap/>
            <w:vAlign w:val="bottom"/>
            <w:hideMark/>
          </w:tcPr>
          <w:p w14:paraId="2ECABF96"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33249D8F" w14:textId="77777777" w:rsidR="00312DA8" w:rsidRPr="00CB1E6A" w:rsidRDefault="00312DA8" w:rsidP="00136F56">
            <w:r w:rsidRPr="00CB1E6A">
              <w:t>S.D (%)</w:t>
            </w:r>
          </w:p>
        </w:tc>
        <w:tc>
          <w:tcPr>
            <w:tcW w:w="876" w:type="dxa"/>
            <w:tcBorders>
              <w:top w:val="nil"/>
              <w:left w:val="nil"/>
              <w:bottom w:val="nil"/>
              <w:right w:val="nil"/>
            </w:tcBorders>
            <w:shd w:val="clear" w:color="auto" w:fill="auto"/>
            <w:noWrap/>
            <w:vAlign w:val="bottom"/>
            <w:hideMark/>
          </w:tcPr>
          <w:p w14:paraId="1EBD360B" w14:textId="77777777" w:rsidR="00312DA8" w:rsidRPr="00CB1E6A" w:rsidRDefault="00312DA8" w:rsidP="00136F56">
            <w:pPr>
              <w:jc w:val="center"/>
            </w:pPr>
            <w:r w:rsidRPr="00CB1E6A">
              <w:t>0.4654</w:t>
            </w:r>
          </w:p>
        </w:tc>
        <w:tc>
          <w:tcPr>
            <w:tcW w:w="996" w:type="dxa"/>
            <w:tcBorders>
              <w:top w:val="nil"/>
              <w:left w:val="nil"/>
              <w:bottom w:val="nil"/>
              <w:right w:val="nil"/>
            </w:tcBorders>
            <w:shd w:val="clear" w:color="auto" w:fill="auto"/>
            <w:noWrap/>
            <w:vAlign w:val="bottom"/>
            <w:hideMark/>
          </w:tcPr>
          <w:p w14:paraId="5BCEF539" w14:textId="77777777" w:rsidR="00312DA8" w:rsidRPr="00CB1E6A" w:rsidRDefault="00312DA8" w:rsidP="00136F56">
            <w:pPr>
              <w:jc w:val="center"/>
            </w:pPr>
            <w:r w:rsidRPr="00CB1E6A">
              <w:t>0.4918</w:t>
            </w:r>
          </w:p>
        </w:tc>
        <w:tc>
          <w:tcPr>
            <w:tcW w:w="996" w:type="dxa"/>
            <w:tcBorders>
              <w:top w:val="nil"/>
              <w:left w:val="nil"/>
              <w:bottom w:val="nil"/>
              <w:right w:val="nil"/>
            </w:tcBorders>
            <w:shd w:val="clear" w:color="auto" w:fill="auto"/>
            <w:noWrap/>
            <w:vAlign w:val="bottom"/>
            <w:hideMark/>
          </w:tcPr>
          <w:p w14:paraId="2DA27283" w14:textId="77777777" w:rsidR="00312DA8" w:rsidRPr="00CB1E6A" w:rsidRDefault="00312DA8" w:rsidP="00136F56">
            <w:pPr>
              <w:jc w:val="center"/>
            </w:pPr>
            <w:r w:rsidRPr="00CB1E6A">
              <w:t>0.58013</w:t>
            </w:r>
          </w:p>
        </w:tc>
        <w:tc>
          <w:tcPr>
            <w:tcW w:w="996" w:type="dxa"/>
            <w:tcBorders>
              <w:top w:val="nil"/>
              <w:left w:val="nil"/>
              <w:bottom w:val="nil"/>
              <w:right w:val="nil"/>
            </w:tcBorders>
            <w:shd w:val="clear" w:color="auto" w:fill="auto"/>
            <w:noWrap/>
            <w:vAlign w:val="bottom"/>
            <w:hideMark/>
          </w:tcPr>
          <w:p w14:paraId="4C0FC728" w14:textId="77777777" w:rsidR="00312DA8" w:rsidRPr="00CB1E6A" w:rsidRDefault="00312DA8" w:rsidP="00136F56">
            <w:pPr>
              <w:jc w:val="center"/>
            </w:pPr>
            <w:r w:rsidRPr="00CB1E6A">
              <w:t>1.1144</w:t>
            </w:r>
          </w:p>
        </w:tc>
        <w:tc>
          <w:tcPr>
            <w:tcW w:w="996" w:type="dxa"/>
            <w:tcBorders>
              <w:top w:val="nil"/>
              <w:left w:val="nil"/>
              <w:bottom w:val="nil"/>
              <w:right w:val="nil"/>
            </w:tcBorders>
            <w:shd w:val="clear" w:color="auto" w:fill="auto"/>
            <w:noWrap/>
            <w:vAlign w:val="bottom"/>
            <w:hideMark/>
          </w:tcPr>
          <w:p w14:paraId="145832E2" w14:textId="77777777" w:rsidR="00312DA8" w:rsidRPr="00CB1E6A" w:rsidRDefault="00312DA8" w:rsidP="00136F56">
            <w:pPr>
              <w:jc w:val="center"/>
            </w:pPr>
            <w:r w:rsidRPr="00CB1E6A">
              <w:t>1.2155</w:t>
            </w:r>
          </w:p>
        </w:tc>
      </w:tr>
      <w:tr w:rsidR="00CB1E6A" w:rsidRPr="00CB1E6A" w14:paraId="24375879" w14:textId="77777777" w:rsidTr="006C1EB1">
        <w:trPr>
          <w:trHeight w:val="372"/>
        </w:trPr>
        <w:tc>
          <w:tcPr>
            <w:tcW w:w="2694" w:type="dxa"/>
            <w:tcBorders>
              <w:top w:val="nil"/>
              <w:left w:val="nil"/>
              <w:bottom w:val="nil"/>
              <w:right w:val="nil"/>
            </w:tcBorders>
            <w:shd w:val="clear" w:color="auto" w:fill="auto"/>
            <w:noWrap/>
            <w:vAlign w:val="bottom"/>
            <w:hideMark/>
          </w:tcPr>
          <w:p w14:paraId="4AF614D5"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5D89FE6D" w14:textId="21528FE2" w:rsidR="00312DA8" w:rsidRPr="00CB1E6A" w:rsidRDefault="00C87C00" w:rsidP="00136F56">
            <w:r w:rsidRPr="004E7F1A">
              <w:rPr>
                <w:i/>
                <w:iCs/>
                <w:lang w:val="en-GB"/>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11F28DA4" w14:textId="77777777" w:rsidR="00312DA8" w:rsidRPr="00CB1E6A" w:rsidRDefault="00312DA8" w:rsidP="00136F56">
            <w:pPr>
              <w:jc w:val="center"/>
            </w:pPr>
            <w:r w:rsidRPr="00CB1E6A">
              <w:t>0.0032</w:t>
            </w:r>
          </w:p>
        </w:tc>
        <w:tc>
          <w:tcPr>
            <w:tcW w:w="996" w:type="dxa"/>
            <w:tcBorders>
              <w:top w:val="nil"/>
              <w:left w:val="nil"/>
              <w:bottom w:val="nil"/>
              <w:right w:val="nil"/>
            </w:tcBorders>
            <w:shd w:val="clear" w:color="auto" w:fill="auto"/>
            <w:noWrap/>
            <w:vAlign w:val="bottom"/>
            <w:hideMark/>
          </w:tcPr>
          <w:p w14:paraId="21309197" w14:textId="77777777" w:rsidR="00312DA8" w:rsidRPr="00CB1E6A" w:rsidRDefault="00312DA8" w:rsidP="00136F56">
            <w:pPr>
              <w:jc w:val="center"/>
            </w:pPr>
            <w:r w:rsidRPr="00CB1E6A">
              <w:t>0.0081</w:t>
            </w:r>
          </w:p>
        </w:tc>
        <w:tc>
          <w:tcPr>
            <w:tcW w:w="996" w:type="dxa"/>
            <w:tcBorders>
              <w:top w:val="nil"/>
              <w:left w:val="nil"/>
              <w:bottom w:val="nil"/>
              <w:right w:val="nil"/>
            </w:tcBorders>
            <w:shd w:val="clear" w:color="auto" w:fill="auto"/>
            <w:noWrap/>
            <w:vAlign w:val="bottom"/>
            <w:hideMark/>
          </w:tcPr>
          <w:p w14:paraId="5F4E0C7E" w14:textId="77777777" w:rsidR="00312DA8" w:rsidRPr="00CB1E6A" w:rsidRDefault="00312DA8" w:rsidP="00136F56">
            <w:pPr>
              <w:jc w:val="center"/>
            </w:pPr>
            <w:r w:rsidRPr="00CB1E6A">
              <w:t>0.0156</w:t>
            </w:r>
          </w:p>
        </w:tc>
        <w:tc>
          <w:tcPr>
            <w:tcW w:w="996" w:type="dxa"/>
            <w:tcBorders>
              <w:top w:val="nil"/>
              <w:left w:val="nil"/>
              <w:bottom w:val="nil"/>
              <w:right w:val="nil"/>
            </w:tcBorders>
            <w:shd w:val="clear" w:color="auto" w:fill="auto"/>
            <w:noWrap/>
            <w:vAlign w:val="bottom"/>
            <w:hideMark/>
          </w:tcPr>
          <w:p w14:paraId="50423848" w14:textId="77777777" w:rsidR="00312DA8" w:rsidRPr="00CB1E6A" w:rsidRDefault="00312DA8" w:rsidP="00136F56">
            <w:pPr>
              <w:jc w:val="center"/>
            </w:pPr>
            <w:r w:rsidRPr="00CB1E6A">
              <w:t>0.0804</w:t>
            </w:r>
          </w:p>
        </w:tc>
        <w:tc>
          <w:tcPr>
            <w:tcW w:w="996" w:type="dxa"/>
            <w:tcBorders>
              <w:top w:val="nil"/>
              <w:left w:val="nil"/>
              <w:bottom w:val="nil"/>
              <w:right w:val="nil"/>
            </w:tcBorders>
            <w:shd w:val="clear" w:color="auto" w:fill="auto"/>
            <w:noWrap/>
            <w:vAlign w:val="bottom"/>
            <w:hideMark/>
          </w:tcPr>
          <w:p w14:paraId="1775FB53" w14:textId="77777777" w:rsidR="00312DA8" w:rsidRPr="00CB1E6A" w:rsidRDefault="00312DA8" w:rsidP="00136F56">
            <w:pPr>
              <w:jc w:val="center"/>
            </w:pPr>
            <w:r w:rsidRPr="00CB1E6A">
              <w:t>0.125</w:t>
            </w:r>
          </w:p>
        </w:tc>
      </w:tr>
      <w:tr w:rsidR="00CB1E6A" w:rsidRPr="00CB1E6A" w14:paraId="480B5944" w14:textId="77777777" w:rsidTr="006C1EB1">
        <w:trPr>
          <w:trHeight w:val="312"/>
        </w:trPr>
        <w:tc>
          <w:tcPr>
            <w:tcW w:w="2694" w:type="dxa"/>
            <w:tcBorders>
              <w:top w:val="nil"/>
              <w:left w:val="nil"/>
              <w:bottom w:val="nil"/>
              <w:right w:val="nil"/>
            </w:tcBorders>
            <w:shd w:val="clear" w:color="auto" w:fill="auto"/>
            <w:noWrap/>
            <w:vAlign w:val="bottom"/>
            <w:hideMark/>
          </w:tcPr>
          <w:p w14:paraId="7A49F212"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01D88DC3" w14:textId="77777777" w:rsidR="00312DA8" w:rsidRPr="00CB1E6A" w:rsidRDefault="00312DA8" w:rsidP="00136F56">
            <w:r w:rsidRPr="00CB1E6A">
              <w:t>ARE</w:t>
            </w:r>
          </w:p>
        </w:tc>
        <w:tc>
          <w:tcPr>
            <w:tcW w:w="876" w:type="dxa"/>
            <w:tcBorders>
              <w:top w:val="nil"/>
              <w:left w:val="nil"/>
              <w:bottom w:val="nil"/>
              <w:right w:val="nil"/>
            </w:tcBorders>
            <w:shd w:val="clear" w:color="auto" w:fill="auto"/>
            <w:noWrap/>
            <w:vAlign w:val="bottom"/>
            <w:hideMark/>
          </w:tcPr>
          <w:p w14:paraId="6BC310A2" w14:textId="77777777" w:rsidR="00312DA8" w:rsidRPr="00CB1E6A" w:rsidRDefault="00312DA8" w:rsidP="00136F56">
            <w:pPr>
              <w:jc w:val="center"/>
            </w:pPr>
            <w:r w:rsidRPr="00CB1E6A">
              <w:t>0.3162</w:t>
            </w:r>
          </w:p>
        </w:tc>
        <w:tc>
          <w:tcPr>
            <w:tcW w:w="996" w:type="dxa"/>
            <w:tcBorders>
              <w:top w:val="nil"/>
              <w:left w:val="nil"/>
              <w:bottom w:val="nil"/>
              <w:right w:val="nil"/>
            </w:tcBorders>
            <w:shd w:val="clear" w:color="auto" w:fill="auto"/>
            <w:noWrap/>
            <w:vAlign w:val="bottom"/>
            <w:hideMark/>
          </w:tcPr>
          <w:p w14:paraId="356209CB" w14:textId="77777777" w:rsidR="00312DA8" w:rsidRPr="00CB1E6A" w:rsidRDefault="00312DA8" w:rsidP="00136F56">
            <w:pPr>
              <w:jc w:val="center"/>
            </w:pPr>
            <w:r w:rsidRPr="00CB1E6A">
              <w:t>0.3344</w:t>
            </w:r>
          </w:p>
        </w:tc>
        <w:tc>
          <w:tcPr>
            <w:tcW w:w="996" w:type="dxa"/>
            <w:tcBorders>
              <w:top w:val="nil"/>
              <w:left w:val="nil"/>
              <w:bottom w:val="nil"/>
              <w:right w:val="nil"/>
            </w:tcBorders>
            <w:shd w:val="clear" w:color="auto" w:fill="auto"/>
            <w:noWrap/>
            <w:vAlign w:val="bottom"/>
            <w:hideMark/>
          </w:tcPr>
          <w:p w14:paraId="0D1E93BB" w14:textId="77777777" w:rsidR="00312DA8" w:rsidRPr="00CB1E6A" w:rsidRDefault="00312DA8" w:rsidP="00136F56">
            <w:pPr>
              <w:jc w:val="center"/>
            </w:pPr>
            <w:r w:rsidRPr="00CB1E6A">
              <w:t>0.3959</w:t>
            </w:r>
          </w:p>
        </w:tc>
        <w:tc>
          <w:tcPr>
            <w:tcW w:w="996" w:type="dxa"/>
            <w:tcBorders>
              <w:top w:val="nil"/>
              <w:left w:val="nil"/>
              <w:bottom w:val="nil"/>
              <w:right w:val="nil"/>
            </w:tcBorders>
            <w:shd w:val="clear" w:color="auto" w:fill="auto"/>
            <w:noWrap/>
            <w:vAlign w:val="bottom"/>
            <w:hideMark/>
          </w:tcPr>
          <w:p w14:paraId="69161E62" w14:textId="77777777" w:rsidR="00312DA8" w:rsidRPr="00CB1E6A" w:rsidRDefault="00312DA8" w:rsidP="00136F56">
            <w:pPr>
              <w:jc w:val="center"/>
            </w:pPr>
            <w:r w:rsidRPr="00CB1E6A">
              <w:t>0.7776</w:t>
            </w:r>
          </w:p>
        </w:tc>
        <w:tc>
          <w:tcPr>
            <w:tcW w:w="996" w:type="dxa"/>
            <w:tcBorders>
              <w:top w:val="nil"/>
              <w:left w:val="nil"/>
              <w:bottom w:val="nil"/>
              <w:right w:val="nil"/>
            </w:tcBorders>
            <w:shd w:val="clear" w:color="auto" w:fill="auto"/>
            <w:noWrap/>
            <w:vAlign w:val="bottom"/>
            <w:hideMark/>
          </w:tcPr>
          <w:p w14:paraId="10989150" w14:textId="77777777" w:rsidR="00312DA8" w:rsidRPr="00CB1E6A" w:rsidRDefault="00312DA8" w:rsidP="00136F56">
            <w:pPr>
              <w:jc w:val="center"/>
            </w:pPr>
            <w:r w:rsidRPr="00CB1E6A">
              <w:t>0.8517</w:t>
            </w:r>
          </w:p>
        </w:tc>
      </w:tr>
      <w:tr w:rsidR="00CB1E6A" w:rsidRPr="00CB1E6A" w14:paraId="5D56DD64" w14:textId="77777777" w:rsidTr="006C1EB1">
        <w:trPr>
          <w:trHeight w:val="396"/>
        </w:trPr>
        <w:tc>
          <w:tcPr>
            <w:tcW w:w="2694" w:type="dxa"/>
            <w:tcBorders>
              <w:top w:val="nil"/>
              <w:left w:val="nil"/>
              <w:bottom w:val="nil"/>
              <w:right w:val="nil"/>
            </w:tcBorders>
            <w:shd w:val="clear" w:color="auto" w:fill="auto"/>
            <w:noWrap/>
            <w:vAlign w:val="bottom"/>
            <w:hideMark/>
          </w:tcPr>
          <w:p w14:paraId="164068E7" w14:textId="77777777" w:rsidR="00312DA8" w:rsidRPr="00CB1E6A" w:rsidRDefault="00312DA8" w:rsidP="00136F56">
            <w:r w:rsidRPr="00CB1E6A">
              <w:t>AVRAMI</w:t>
            </w:r>
          </w:p>
        </w:tc>
        <w:tc>
          <w:tcPr>
            <w:tcW w:w="2313" w:type="dxa"/>
            <w:tcBorders>
              <w:top w:val="nil"/>
              <w:left w:val="nil"/>
              <w:bottom w:val="nil"/>
              <w:right w:val="nil"/>
            </w:tcBorders>
            <w:shd w:val="clear" w:color="auto" w:fill="auto"/>
            <w:noWrap/>
            <w:vAlign w:val="bottom"/>
            <w:hideMark/>
          </w:tcPr>
          <w:p w14:paraId="40053245" w14:textId="77777777" w:rsidR="00312DA8" w:rsidRPr="00CB1E6A" w:rsidRDefault="00312DA8" w:rsidP="00136F56">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22665E6E" w14:textId="77777777" w:rsidR="00312DA8" w:rsidRPr="00CB1E6A" w:rsidRDefault="00312DA8" w:rsidP="00136F56">
            <w:pPr>
              <w:jc w:val="center"/>
            </w:pPr>
            <w:r w:rsidRPr="00CB1E6A">
              <w:t>0.5534</w:t>
            </w:r>
          </w:p>
        </w:tc>
        <w:tc>
          <w:tcPr>
            <w:tcW w:w="996" w:type="dxa"/>
            <w:tcBorders>
              <w:top w:val="nil"/>
              <w:left w:val="nil"/>
              <w:bottom w:val="nil"/>
              <w:right w:val="nil"/>
            </w:tcBorders>
            <w:shd w:val="clear" w:color="auto" w:fill="auto"/>
            <w:noWrap/>
            <w:vAlign w:val="bottom"/>
            <w:hideMark/>
          </w:tcPr>
          <w:p w14:paraId="4C4161E0" w14:textId="77777777" w:rsidR="00312DA8" w:rsidRPr="00CB1E6A" w:rsidRDefault="00312DA8" w:rsidP="00136F56">
            <w:pPr>
              <w:jc w:val="center"/>
            </w:pPr>
            <w:r w:rsidRPr="00CB1E6A">
              <w:t>0.5954</w:t>
            </w:r>
          </w:p>
        </w:tc>
        <w:tc>
          <w:tcPr>
            <w:tcW w:w="996" w:type="dxa"/>
            <w:tcBorders>
              <w:top w:val="nil"/>
              <w:left w:val="nil"/>
              <w:bottom w:val="nil"/>
              <w:right w:val="nil"/>
            </w:tcBorders>
            <w:shd w:val="clear" w:color="auto" w:fill="auto"/>
            <w:noWrap/>
            <w:vAlign w:val="bottom"/>
            <w:hideMark/>
          </w:tcPr>
          <w:p w14:paraId="0354A5E5" w14:textId="77777777" w:rsidR="00312DA8" w:rsidRPr="00CB1E6A" w:rsidRDefault="00312DA8" w:rsidP="00136F56">
            <w:pPr>
              <w:jc w:val="center"/>
            </w:pPr>
            <w:r w:rsidRPr="00CB1E6A">
              <w:t>0.5658</w:t>
            </w:r>
          </w:p>
        </w:tc>
        <w:tc>
          <w:tcPr>
            <w:tcW w:w="996" w:type="dxa"/>
            <w:tcBorders>
              <w:top w:val="nil"/>
              <w:left w:val="nil"/>
              <w:bottom w:val="nil"/>
              <w:right w:val="nil"/>
            </w:tcBorders>
            <w:shd w:val="clear" w:color="auto" w:fill="auto"/>
            <w:noWrap/>
            <w:vAlign w:val="bottom"/>
            <w:hideMark/>
          </w:tcPr>
          <w:p w14:paraId="616CFBA9" w14:textId="77777777" w:rsidR="00312DA8" w:rsidRPr="00CB1E6A" w:rsidRDefault="00312DA8" w:rsidP="00136F56">
            <w:pPr>
              <w:jc w:val="center"/>
            </w:pPr>
            <w:r w:rsidRPr="00CB1E6A">
              <w:t>0.7558</w:t>
            </w:r>
          </w:p>
        </w:tc>
        <w:tc>
          <w:tcPr>
            <w:tcW w:w="996" w:type="dxa"/>
            <w:tcBorders>
              <w:top w:val="nil"/>
              <w:left w:val="nil"/>
              <w:bottom w:val="nil"/>
              <w:right w:val="nil"/>
            </w:tcBorders>
            <w:shd w:val="clear" w:color="auto" w:fill="auto"/>
            <w:noWrap/>
            <w:vAlign w:val="bottom"/>
            <w:hideMark/>
          </w:tcPr>
          <w:p w14:paraId="2CFF6873" w14:textId="77777777" w:rsidR="00312DA8" w:rsidRPr="00CB1E6A" w:rsidRDefault="00312DA8" w:rsidP="00136F56">
            <w:pPr>
              <w:jc w:val="center"/>
            </w:pPr>
            <w:r w:rsidRPr="00CB1E6A">
              <w:t>0.7369</w:t>
            </w:r>
          </w:p>
        </w:tc>
      </w:tr>
      <w:tr w:rsidR="00CB1E6A" w:rsidRPr="00CB1E6A" w14:paraId="51868337" w14:textId="77777777" w:rsidTr="006C1EB1">
        <w:trPr>
          <w:trHeight w:val="396"/>
        </w:trPr>
        <w:tc>
          <w:tcPr>
            <w:tcW w:w="2694" w:type="dxa"/>
            <w:tcBorders>
              <w:top w:val="nil"/>
              <w:left w:val="nil"/>
              <w:bottom w:val="nil"/>
              <w:right w:val="nil"/>
            </w:tcBorders>
            <w:shd w:val="clear" w:color="auto" w:fill="auto"/>
            <w:noWrap/>
            <w:vAlign w:val="bottom"/>
            <w:hideMark/>
          </w:tcPr>
          <w:p w14:paraId="68782875"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64B4F641" w14:textId="7796500C" w:rsidR="00312DA8" w:rsidRPr="00CB1E6A" w:rsidRDefault="00061647" w:rsidP="00136F56">
            <w:r>
              <w:rPr>
                <w:lang w:val="en-GB"/>
              </w:rPr>
              <w:t>k</w:t>
            </w:r>
            <w:r w:rsidR="00312DA8" w:rsidRPr="00CB1E6A">
              <w:rPr>
                <w:vertAlign w:val="subscript"/>
              </w:rPr>
              <w:t>AV</w:t>
            </w:r>
            <w:r w:rsidR="00312DA8" w:rsidRPr="00CB1E6A">
              <w:t xml:space="preserve"> (min</w:t>
            </w:r>
            <w:r w:rsidR="00312DA8" w:rsidRPr="00CB1E6A">
              <w:rPr>
                <w:vertAlign w:val="superscript"/>
              </w:rPr>
              <w:t>-1</w:t>
            </w:r>
            <w:r w:rsidR="00312DA8" w:rsidRPr="00CB1E6A">
              <w:t>)</w:t>
            </w:r>
          </w:p>
        </w:tc>
        <w:tc>
          <w:tcPr>
            <w:tcW w:w="876" w:type="dxa"/>
            <w:tcBorders>
              <w:top w:val="nil"/>
              <w:left w:val="nil"/>
              <w:bottom w:val="nil"/>
              <w:right w:val="nil"/>
            </w:tcBorders>
            <w:shd w:val="clear" w:color="auto" w:fill="auto"/>
            <w:noWrap/>
            <w:vAlign w:val="bottom"/>
            <w:hideMark/>
          </w:tcPr>
          <w:p w14:paraId="0D580F15" w14:textId="6FA4D736" w:rsidR="00312DA8" w:rsidRPr="00061647" w:rsidRDefault="00312DA8" w:rsidP="00136F56">
            <w:pPr>
              <w:jc w:val="center"/>
              <w:rPr>
                <w:lang w:val="en-GB"/>
              </w:rPr>
            </w:pPr>
            <w:r w:rsidRPr="00CB1E6A">
              <w:t>0.1</w:t>
            </w:r>
            <w:r w:rsidR="00061647">
              <w:rPr>
                <w:lang w:val="en-GB"/>
              </w:rPr>
              <w:t>000</w:t>
            </w:r>
          </w:p>
        </w:tc>
        <w:tc>
          <w:tcPr>
            <w:tcW w:w="996" w:type="dxa"/>
            <w:tcBorders>
              <w:top w:val="nil"/>
              <w:left w:val="nil"/>
              <w:bottom w:val="nil"/>
              <w:right w:val="nil"/>
            </w:tcBorders>
            <w:shd w:val="clear" w:color="auto" w:fill="auto"/>
            <w:noWrap/>
            <w:vAlign w:val="bottom"/>
            <w:hideMark/>
          </w:tcPr>
          <w:p w14:paraId="06474896" w14:textId="0D555585" w:rsidR="00312DA8" w:rsidRPr="00061647" w:rsidRDefault="00312DA8" w:rsidP="00136F56">
            <w:pPr>
              <w:jc w:val="center"/>
              <w:rPr>
                <w:lang w:val="en-GB"/>
              </w:rPr>
            </w:pPr>
            <w:r w:rsidRPr="00CB1E6A">
              <w:t>0.1</w:t>
            </w:r>
            <w:r w:rsidR="00061647">
              <w:rPr>
                <w:lang w:val="en-GB"/>
              </w:rPr>
              <w:t>000</w:t>
            </w:r>
          </w:p>
        </w:tc>
        <w:tc>
          <w:tcPr>
            <w:tcW w:w="996" w:type="dxa"/>
            <w:tcBorders>
              <w:top w:val="nil"/>
              <w:left w:val="nil"/>
              <w:bottom w:val="nil"/>
              <w:right w:val="nil"/>
            </w:tcBorders>
            <w:shd w:val="clear" w:color="auto" w:fill="auto"/>
            <w:noWrap/>
            <w:vAlign w:val="bottom"/>
            <w:hideMark/>
          </w:tcPr>
          <w:p w14:paraId="77B85F8E" w14:textId="14ADFA5B" w:rsidR="00312DA8" w:rsidRPr="00061647" w:rsidRDefault="00312DA8" w:rsidP="00136F56">
            <w:pPr>
              <w:jc w:val="center"/>
              <w:rPr>
                <w:lang w:val="en-GB"/>
              </w:rPr>
            </w:pPr>
            <w:r w:rsidRPr="00CB1E6A">
              <w:t>0.1</w:t>
            </w:r>
            <w:r w:rsidR="00061647">
              <w:rPr>
                <w:lang w:val="en-GB"/>
              </w:rPr>
              <w:t>000</w:t>
            </w:r>
          </w:p>
        </w:tc>
        <w:tc>
          <w:tcPr>
            <w:tcW w:w="996" w:type="dxa"/>
            <w:tcBorders>
              <w:top w:val="nil"/>
              <w:left w:val="nil"/>
              <w:bottom w:val="nil"/>
              <w:right w:val="nil"/>
            </w:tcBorders>
            <w:shd w:val="clear" w:color="auto" w:fill="auto"/>
            <w:noWrap/>
            <w:vAlign w:val="bottom"/>
            <w:hideMark/>
          </w:tcPr>
          <w:p w14:paraId="7736CC35" w14:textId="6BC381F2" w:rsidR="00312DA8" w:rsidRPr="00061647" w:rsidRDefault="00312DA8" w:rsidP="00136F56">
            <w:pPr>
              <w:jc w:val="center"/>
              <w:rPr>
                <w:lang w:val="en-GB"/>
              </w:rPr>
            </w:pPr>
            <w:r w:rsidRPr="00CB1E6A">
              <w:t>0.1</w:t>
            </w:r>
            <w:r w:rsidR="00061647">
              <w:rPr>
                <w:lang w:val="en-GB"/>
              </w:rPr>
              <w:t>000</w:t>
            </w:r>
          </w:p>
        </w:tc>
        <w:tc>
          <w:tcPr>
            <w:tcW w:w="996" w:type="dxa"/>
            <w:tcBorders>
              <w:top w:val="nil"/>
              <w:left w:val="nil"/>
              <w:bottom w:val="nil"/>
              <w:right w:val="nil"/>
            </w:tcBorders>
            <w:shd w:val="clear" w:color="auto" w:fill="auto"/>
            <w:noWrap/>
            <w:vAlign w:val="bottom"/>
            <w:hideMark/>
          </w:tcPr>
          <w:p w14:paraId="0C4516C0" w14:textId="7E74A450" w:rsidR="00312DA8" w:rsidRPr="00061647" w:rsidRDefault="00312DA8" w:rsidP="00136F56">
            <w:pPr>
              <w:jc w:val="center"/>
              <w:rPr>
                <w:lang w:val="en-GB"/>
              </w:rPr>
            </w:pPr>
            <w:r w:rsidRPr="00CB1E6A">
              <w:t>0.1</w:t>
            </w:r>
            <w:r w:rsidR="00061647">
              <w:rPr>
                <w:lang w:val="en-GB"/>
              </w:rPr>
              <w:t>000</w:t>
            </w:r>
          </w:p>
        </w:tc>
      </w:tr>
      <w:tr w:rsidR="00CB1E6A" w:rsidRPr="00CB1E6A" w14:paraId="5B6E4F8D" w14:textId="77777777" w:rsidTr="006C1EB1">
        <w:trPr>
          <w:trHeight w:val="372"/>
        </w:trPr>
        <w:tc>
          <w:tcPr>
            <w:tcW w:w="2694" w:type="dxa"/>
            <w:tcBorders>
              <w:top w:val="nil"/>
              <w:left w:val="nil"/>
              <w:bottom w:val="nil"/>
              <w:right w:val="nil"/>
            </w:tcBorders>
            <w:shd w:val="clear" w:color="auto" w:fill="auto"/>
            <w:noWrap/>
            <w:vAlign w:val="bottom"/>
            <w:hideMark/>
          </w:tcPr>
          <w:p w14:paraId="3064A90D"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20B629EC" w14:textId="77777777" w:rsidR="00312DA8" w:rsidRPr="00CB1E6A" w:rsidRDefault="00312DA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773002E" w14:textId="77777777" w:rsidR="00312DA8" w:rsidRPr="00CB1E6A" w:rsidRDefault="00312DA8" w:rsidP="00136F56">
            <w:pPr>
              <w:jc w:val="center"/>
            </w:pPr>
            <w:r w:rsidRPr="00CB1E6A">
              <w:t>0.9879</w:t>
            </w:r>
          </w:p>
        </w:tc>
        <w:tc>
          <w:tcPr>
            <w:tcW w:w="996" w:type="dxa"/>
            <w:tcBorders>
              <w:top w:val="nil"/>
              <w:left w:val="nil"/>
              <w:bottom w:val="nil"/>
              <w:right w:val="nil"/>
            </w:tcBorders>
            <w:shd w:val="clear" w:color="auto" w:fill="auto"/>
            <w:noWrap/>
            <w:vAlign w:val="bottom"/>
            <w:hideMark/>
          </w:tcPr>
          <w:p w14:paraId="61DA9616" w14:textId="77777777" w:rsidR="00312DA8" w:rsidRPr="00CB1E6A" w:rsidRDefault="00312DA8" w:rsidP="00136F56">
            <w:pPr>
              <w:jc w:val="center"/>
            </w:pPr>
            <w:r w:rsidRPr="00CB1E6A">
              <w:t>0.9577</w:t>
            </w:r>
          </w:p>
        </w:tc>
        <w:tc>
          <w:tcPr>
            <w:tcW w:w="996" w:type="dxa"/>
            <w:tcBorders>
              <w:top w:val="nil"/>
              <w:left w:val="nil"/>
              <w:bottom w:val="nil"/>
              <w:right w:val="nil"/>
            </w:tcBorders>
            <w:shd w:val="clear" w:color="auto" w:fill="auto"/>
            <w:noWrap/>
            <w:vAlign w:val="bottom"/>
            <w:hideMark/>
          </w:tcPr>
          <w:p w14:paraId="19BCBEBC" w14:textId="77777777" w:rsidR="00312DA8" w:rsidRPr="00CB1E6A" w:rsidRDefault="00312DA8" w:rsidP="00136F56">
            <w:pPr>
              <w:jc w:val="center"/>
            </w:pPr>
            <w:r w:rsidRPr="00CB1E6A">
              <w:t>0.9676</w:t>
            </w:r>
          </w:p>
        </w:tc>
        <w:tc>
          <w:tcPr>
            <w:tcW w:w="996" w:type="dxa"/>
            <w:tcBorders>
              <w:top w:val="nil"/>
              <w:left w:val="nil"/>
              <w:bottom w:val="nil"/>
              <w:right w:val="nil"/>
            </w:tcBorders>
            <w:shd w:val="clear" w:color="auto" w:fill="auto"/>
            <w:noWrap/>
            <w:vAlign w:val="bottom"/>
            <w:hideMark/>
          </w:tcPr>
          <w:p w14:paraId="78EDE59F" w14:textId="77777777" w:rsidR="00312DA8" w:rsidRPr="00CB1E6A" w:rsidRDefault="00312DA8" w:rsidP="00136F56">
            <w:pPr>
              <w:jc w:val="center"/>
            </w:pPr>
            <w:r w:rsidRPr="00CB1E6A">
              <w:t>0.975</w:t>
            </w:r>
          </w:p>
        </w:tc>
        <w:tc>
          <w:tcPr>
            <w:tcW w:w="996" w:type="dxa"/>
            <w:tcBorders>
              <w:top w:val="nil"/>
              <w:left w:val="nil"/>
              <w:bottom w:val="nil"/>
              <w:right w:val="nil"/>
            </w:tcBorders>
            <w:shd w:val="clear" w:color="auto" w:fill="auto"/>
            <w:noWrap/>
            <w:vAlign w:val="bottom"/>
            <w:hideMark/>
          </w:tcPr>
          <w:p w14:paraId="598EEEDC" w14:textId="77777777" w:rsidR="00312DA8" w:rsidRPr="00CB1E6A" w:rsidRDefault="00312DA8" w:rsidP="00136F56">
            <w:pPr>
              <w:jc w:val="center"/>
            </w:pPr>
            <w:r w:rsidRPr="00CB1E6A">
              <w:t>0.9807</w:t>
            </w:r>
          </w:p>
        </w:tc>
      </w:tr>
      <w:tr w:rsidR="00CB1E6A" w:rsidRPr="00CB1E6A" w14:paraId="096CDC8D" w14:textId="77777777" w:rsidTr="006C1EB1">
        <w:trPr>
          <w:trHeight w:val="360"/>
        </w:trPr>
        <w:tc>
          <w:tcPr>
            <w:tcW w:w="2694" w:type="dxa"/>
            <w:tcBorders>
              <w:top w:val="nil"/>
              <w:left w:val="nil"/>
              <w:bottom w:val="nil"/>
              <w:right w:val="nil"/>
            </w:tcBorders>
            <w:shd w:val="clear" w:color="auto" w:fill="auto"/>
            <w:noWrap/>
            <w:vAlign w:val="bottom"/>
            <w:hideMark/>
          </w:tcPr>
          <w:p w14:paraId="4D079CD1" w14:textId="6F94CD9F" w:rsidR="00312DA8" w:rsidRPr="00CB1E6A" w:rsidRDefault="00E43B99" w:rsidP="00136F56">
            <w:pPr>
              <w:rPr>
                <w:sz w:val="20"/>
                <w:szCs w:val="20"/>
              </w:rPr>
            </w:pPr>
            <w:r w:rsidRPr="00CB1E6A">
              <w:t>ELOVICH</w:t>
            </w:r>
          </w:p>
        </w:tc>
        <w:tc>
          <w:tcPr>
            <w:tcW w:w="2313" w:type="dxa"/>
            <w:tcBorders>
              <w:top w:val="nil"/>
              <w:left w:val="nil"/>
              <w:bottom w:val="nil"/>
              <w:right w:val="nil"/>
            </w:tcBorders>
            <w:shd w:val="clear" w:color="auto" w:fill="auto"/>
            <w:noWrap/>
            <w:vAlign w:val="bottom"/>
            <w:hideMark/>
          </w:tcPr>
          <w:p w14:paraId="3817D8D1" w14:textId="77777777" w:rsidR="00312DA8" w:rsidRPr="00CB1E6A" w:rsidRDefault="00312DA8" w:rsidP="00136F56">
            <w:r w:rsidRPr="00CB1E6A">
              <w:t>α</w:t>
            </w:r>
            <w:r w:rsidRPr="00CB1E6A">
              <w:rPr>
                <w:vertAlign w:val="subscript"/>
              </w:rPr>
              <w:t>EI</w:t>
            </w:r>
            <w:r w:rsidRPr="00CB1E6A">
              <w:t xml:space="preserve"> (mg/g.min)</w:t>
            </w:r>
          </w:p>
        </w:tc>
        <w:tc>
          <w:tcPr>
            <w:tcW w:w="876" w:type="dxa"/>
            <w:tcBorders>
              <w:top w:val="nil"/>
              <w:left w:val="nil"/>
              <w:bottom w:val="nil"/>
              <w:right w:val="nil"/>
            </w:tcBorders>
            <w:shd w:val="clear" w:color="auto" w:fill="auto"/>
            <w:noWrap/>
            <w:vAlign w:val="bottom"/>
            <w:hideMark/>
          </w:tcPr>
          <w:p w14:paraId="05E58A11" w14:textId="77777777" w:rsidR="00312DA8" w:rsidRPr="00CB1E6A" w:rsidRDefault="00312DA8" w:rsidP="00136F56">
            <w:pPr>
              <w:jc w:val="center"/>
            </w:pPr>
            <w:r w:rsidRPr="00CB1E6A">
              <w:t>27.22</w:t>
            </w:r>
          </w:p>
        </w:tc>
        <w:tc>
          <w:tcPr>
            <w:tcW w:w="996" w:type="dxa"/>
            <w:tcBorders>
              <w:top w:val="nil"/>
              <w:left w:val="nil"/>
              <w:bottom w:val="nil"/>
              <w:right w:val="nil"/>
            </w:tcBorders>
            <w:shd w:val="clear" w:color="auto" w:fill="auto"/>
            <w:noWrap/>
            <w:vAlign w:val="bottom"/>
            <w:hideMark/>
          </w:tcPr>
          <w:p w14:paraId="51EE743C" w14:textId="77777777" w:rsidR="00312DA8" w:rsidRPr="00CB1E6A" w:rsidRDefault="00312DA8" w:rsidP="00136F56">
            <w:pPr>
              <w:jc w:val="center"/>
            </w:pPr>
            <w:r w:rsidRPr="00CB1E6A">
              <w:t>2072.89</w:t>
            </w:r>
          </w:p>
        </w:tc>
        <w:tc>
          <w:tcPr>
            <w:tcW w:w="996" w:type="dxa"/>
            <w:tcBorders>
              <w:top w:val="nil"/>
              <w:left w:val="nil"/>
              <w:bottom w:val="nil"/>
              <w:right w:val="nil"/>
            </w:tcBorders>
            <w:shd w:val="clear" w:color="auto" w:fill="auto"/>
            <w:noWrap/>
            <w:vAlign w:val="bottom"/>
            <w:hideMark/>
          </w:tcPr>
          <w:p w14:paraId="43EDF544" w14:textId="77777777" w:rsidR="00312DA8" w:rsidRPr="00CB1E6A" w:rsidRDefault="00312DA8" w:rsidP="00136F56">
            <w:pPr>
              <w:jc w:val="center"/>
            </w:pPr>
            <w:r w:rsidRPr="00CB1E6A">
              <w:t>5509.33</w:t>
            </w:r>
          </w:p>
        </w:tc>
        <w:tc>
          <w:tcPr>
            <w:tcW w:w="996" w:type="dxa"/>
            <w:tcBorders>
              <w:top w:val="nil"/>
              <w:left w:val="nil"/>
              <w:bottom w:val="nil"/>
              <w:right w:val="nil"/>
            </w:tcBorders>
            <w:shd w:val="clear" w:color="auto" w:fill="auto"/>
            <w:noWrap/>
            <w:vAlign w:val="bottom"/>
            <w:hideMark/>
          </w:tcPr>
          <w:p w14:paraId="1AE718E2" w14:textId="77777777" w:rsidR="00312DA8" w:rsidRPr="00CB1E6A" w:rsidRDefault="00312DA8" w:rsidP="00136F56">
            <w:pPr>
              <w:jc w:val="center"/>
            </w:pPr>
            <w:r w:rsidRPr="00CB1E6A">
              <w:t>1264.71</w:t>
            </w:r>
          </w:p>
        </w:tc>
        <w:tc>
          <w:tcPr>
            <w:tcW w:w="996" w:type="dxa"/>
            <w:tcBorders>
              <w:top w:val="nil"/>
              <w:left w:val="nil"/>
              <w:bottom w:val="nil"/>
              <w:right w:val="nil"/>
            </w:tcBorders>
            <w:shd w:val="clear" w:color="auto" w:fill="auto"/>
            <w:noWrap/>
            <w:vAlign w:val="bottom"/>
            <w:hideMark/>
          </w:tcPr>
          <w:p w14:paraId="2EB24E26" w14:textId="77777777" w:rsidR="00312DA8" w:rsidRPr="00CB1E6A" w:rsidRDefault="00312DA8" w:rsidP="00136F56">
            <w:pPr>
              <w:jc w:val="center"/>
            </w:pPr>
            <w:r w:rsidRPr="00CB1E6A">
              <w:t>2497.63</w:t>
            </w:r>
          </w:p>
        </w:tc>
      </w:tr>
      <w:tr w:rsidR="00CB1E6A" w:rsidRPr="00CB1E6A" w14:paraId="31E42B25" w14:textId="77777777" w:rsidTr="006C1EB1">
        <w:trPr>
          <w:trHeight w:val="360"/>
        </w:trPr>
        <w:tc>
          <w:tcPr>
            <w:tcW w:w="2694" w:type="dxa"/>
            <w:tcBorders>
              <w:top w:val="nil"/>
              <w:left w:val="nil"/>
              <w:bottom w:val="nil"/>
              <w:right w:val="nil"/>
            </w:tcBorders>
            <w:shd w:val="clear" w:color="auto" w:fill="auto"/>
            <w:noWrap/>
            <w:vAlign w:val="bottom"/>
            <w:hideMark/>
          </w:tcPr>
          <w:p w14:paraId="3055D169"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674F67DC" w14:textId="77777777" w:rsidR="00312DA8" w:rsidRPr="00CB1E6A" w:rsidRDefault="00312DA8" w:rsidP="00136F56">
            <w:r w:rsidRPr="00CB1E6A">
              <w:t>β</w:t>
            </w:r>
            <w:r w:rsidRPr="00CB1E6A">
              <w:rPr>
                <w:vertAlign w:val="subscript"/>
              </w:rPr>
              <w:t>EI</w:t>
            </w:r>
            <w:r w:rsidRPr="00CB1E6A">
              <w:t xml:space="preserve"> (g/mg)</w:t>
            </w:r>
          </w:p>
        </w:tc>
        <w:tc>
          <w:tcPr>
            <w:tcW w:w="876" w:type="dxa"/>
            <w:tcBorders>
              <w:top w:val="nil"/>
              <w:left w:val="nil"/>
              <w:bottom w:val="nil"/>
              <w:right w:val="nil"/>
            </w:tcBorders>
            <w:shd w:val="clear" w:color="auto" w:fill="auto"/>
            <w:noWrap/>
            <w:vAlign w:val="bottom"/>
            <w:hideMark/>
          </w:tcPr>
          <w:p w14:paraId="6C503E08" w14:textId="77777777" w:rsidR="00312DA8" w:rsidRPr="00CB1E6A" w:rsidRDefault="00312DA8" w:rsidP="00136F56">
            <w:pPr>
              <w:jc w:val="center"/>
            </w:pPr>
            <w:r w:rsidRPr="00CB1E6A">
              <w:t>0.9009</w:t>
            </w:r>
          </w:p>
        </w:tc>
        <w:tc>
          <w:tcPr>
            <w:tcW w:w="996" w:type="dxa"/>
            <w:tcBorders>
              <w:top w:val="nil"/>
              <w:left w:val="nil"/>
              <w:bottom w:val="nil"/>
              <w:right w:val="nil"/>
            </w:tcBorders>
            <w:shd w:val="clear" w:color="auto" w:fill="auto"/>
            <w:noWrap/>
            <w:vAlign w:val="bottom"/>
            <w:hideMark/>
          </w:tcPr>
          <w:p w14:paraId="5D68B450" w14:textId="77777777" w:rsidR="00312DA8" w:rsidRPr="00CB1E6A" w:rsidRDefault="00312DA8" w:rsidP="00136F56">
            <w:pPr>
              <w:jc w:val="center"/>
            </w:pPr>
            <w:r w:rsidRPr="00CB1E6A">
              <w:t>0.3887</w:t>
            </w:r>
          </w:p>
        </w:tc>
        <w:tc>
          <w:tcPr>
            <w:tcW w:w="996" w:type="dxa"/>
            <w:tcBorders>
              <w:top w:val="nil"/>
              <w:left w:val="nil"/>
              <w:bottom w:val="nil"/>
              <w:right w:val="nil"/>
            </w:tcBorders>
            <w:shd w:val="clear" w:color="auto" w:fill="auto"/>
            <w:noWrap/>
            <w:vAlign w:val="bottom"/>
            <w:hideMark/>
          </w:tcPr>
          <w:p w14:paraId="14DA4133" w14:textId="77777777" w:rsidR="00312DA8" w:rsidRPr="00CB1E6A" w:rsidRDefault="00312DA8" w:rsidP="00136F56">
            <w:pPr>
              <w:jc w:val="center"/>
            </w:pPr>
            <w:r w:rsidRPr="00CB1E6A">
              <w:t>0.2467</w:t>
            </w:r>
          </w:p>
        </w:tc>
        <w:tc>
          <w:tcPr>
            <w:tcW w:w="996" w:type="dxa"/>
            <w:tcBorders>
              <w:top w:val="nil"/>
              <w:left w:val="nil"/>
              <w:bottom w:val="nil"/>
              <w:right w:val="nil"/>
            </w:tcBorders>
            <w:shd w:val="clear" w:color="auto" w:fill="auto"/>
            <w:noWrap/>
            <w:vAlign w:val="bottom"/>
            <w:hideMark/>
          </w:tcPr>
          <w:p w14:paraId="1403F6BB" w14:textId="77777777" w:rsidR="00312DA8" w:rsidRPr="00CB1E6A" w:rsidRDefault="00312DA8" w:rsidP="00136F56">
            <w:pPr>
              <w:jc w:val="center"/>
            </w:pPr>
            <w:r w:rsidRPr="00CB1E6A">
              <w:t>0.1654</w:t>
            </w:r>
          </w:p>
        </w:tc>
        <w:tc>
          <w:tcPr>
            <w:tcW w:w="996" w:type="dxa"/>
            <w:tcBorders>
              <w:top w:val="nil"/>
              <w:left w:val="nil"/>
              <w:bottom w:val="nil"/>
              <w:right w:val="nil"/>
            </w:tcBorders>
            <w:shd w:val="clear" w:color="auto" w:fill="auto"/>
            <w:noWrap/>
            <w:vAlign w:val="bottom"/>
            <w:hideMark/>
          </w:tcPr>
          <w:p w14:paraId="771D160F" w14:textId="77777777" w:rsidR="00312DA8" w:rsidRPr="00CB1E6A" w:rsidRDefault="00312DA8" w:rsidP="00136F56">
            <w:pPr>
              <w:jc w:val="center"/>
            </w:pPr>
            <w:r w:rsidRPr="00CB1E6A">
              <w:t>0.1232</w:t>
            </w:r>
          </w:p>
        </w:tc>
      </w:tr>
      <w:tr w:rsidR="00CB1E6A" w:rsidRPr="00CB1E6A" w14:paraId="774E2447" w14:textId="77777777" w:rsidTr="006C1EB1">
        <w:trPr>
          <w:trHeight w:val="372"/>
        </w:trPr>
        <w:tc>
          <w:tcPr>
            <w:tcW w:w="2694" w:type="dxa"/>
            <w:tcBorders>
              <w:top w:val="nil"/>
              <w:left w:val="nil"/>
              <w:bottom w:val="nil"/>
              <w:right w:val="nil"/>
            </w:tcBorders>
            <w:shd w:val="clear" w:color="auto" w:fill="auto"/>
            <w:noWrap/>
            <w:vAlign w:val="bottom"/>
            <w:hideMark/>
          </w:tcPr>
          <w:p w14:paraId="19580149"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60361500" w14:textId="77777777" w:rsidR="00312DA8" w:rsidRPr="00CB1E6A" w:rsidRDefault="00312DA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15D085C8" w14:textId="77777777" w:rsidR="00312DA8" w:rsidRPr="00CB1E6A" w:rsidRDefault="00312DA8" w:rsidP="00136F56">
            <w:pPr>
              <w:jc w:val="center"/>
            </w:pPr>
            <w:r w:rsidRPr="00CB1E6A">
              <w:t>0.9715</w:t>
            </w:r>
          </w:p>
        </w:tc>
        <w:tc>
          <w:tcPr>
            <w:tcW w:w="996" w:type="dxa"/>
            <w:tcBorders>
              <w:top w:val="nil"/>
              <w:left w:val="nil"/>
              <w:bottom w:val="nil"/>
              <w:right w:val="nil"/>
            </w:tcBorders>
            <w:shd w:val="clear" w:color="auto" w:fill="auto"/>
            <w:noWrap/>
            <w:vAlign w:val="bottom"/>
            <w:hideMark/>
          </w:tcPr>
          <w:p w14:paraId="7BA908E4" w14:textId="77777777" w:rsidR="00312DA8" w:rsidRPr="00CB1E6A" w:rsidRDefault="00312DA8" w:rsidP="00136F56">
            <w:pPr>
              <w:jc w:val="center"/>
            </w:pPr>
            <w:r w:rsidRPr="00CB1E6A">
              <w:t>0.9482</w:t>
            </w:r>
          </w:p>
        </w:tc>
        <w:tc>
          <w:tcPr>
            <w:tcW w:w="996" w:type="dxa"/>
            <w:tcBorders>
              <w:top w:val="nil"/>
              <w:left w:val="nil"/>
              <w:bottom w:val="nil"/>
              <w:right w:val="nil"/>
            </w:tcBorders>
            <w:shd w:val="clear" w:color="auto" w:fill="auto"/>
            <w:noWrap/>
            <w:vAlign w:val="bottom"/>
            <w:hideMark/>
          </w:tcPr>
          <w:p w14:paraId="1EC71EB9" w14:textId="77777777" w:rsidR="00312DA8" w:rsidRPr="00CB1E6A" w:rsidRDefault="00312DA8" w:rsidP="00136F56">
            <w:pPr>
              <w:jc w:val="center"/>
            </w:pPr>
            <w:r w:rsidRPr="00CB1E6A">
              <w:t>0.9164</w:t>
            </w:r>
          </w:p>
        </w:tc>
        <w:tc>
          <w:tcPr>
            <w:tcW w:w="996" w:type="dxa"/>
            <w:tcBorders>
              <w:top w:val="nil"/>
              <w:left w:val="nil"/>
              <w:bottom w:val="nil"/>
              <w:right w:val="nil"/>
            </w:tcBorders>
            <w:shd w:val="clear" w:color="auto" w:fill="auto"/>
            <w:noWrap/>
            <w:vAlign w:val="bottom"/>
            <w:hideMark/>
          </w:tcPr>
          <w:p w14:paraId="57F2577A" w14:textId="77777777" w:rsidR="00312DA8" w:rsidRPr="00CB1E6A" w:rsidRDefault="00312DA8" w:rsidP="00136F56">
            <w:pPr>
              <w:jc w:val="center"/>
            </w:pPr>
            <w:r w:rsidRPr="00CB1E6A">
              <w:t>0.9585</w:t>
            </w:r>
          </w:p>
        </w:tc>
        <w:tc>
          <w:tcPr>
            <w:tcW w:w="996" w:type="dxa"/>
            <w:tcBorders>
              <w:top w:val="nil"/>
              <w:left w:val="nil"/>
              <w:bottom w:val="nil"/>
              <w:right w:val="nil"/>
            </w:tcBorders>
            <w:shd w:val="clear" w:color="auto" w:fill="auto"/>
            <w:noWrap/>
            <w:vAlign w:val="bottom"/>
            <w:hideMark/>
          </w:tcPr>
          <w:p w14:paraId="0712CCF9" w14:textId="77777777" w:rsidR="00312DA8" w:rsidRPr="00CB1E6A" w:rsidRDefault="00312DA8" w:rsidP="00136F56">
            <w:pPr>
              <w:jc w:val="center"/>
            </w:pPr>
            <w:r w:rsidRPr="00CB1E6A">
              <w:t>0.9657</w:t>
            </w:r>
          </w:p>
        </w:tc>
      </w:tr>
      <w:tr w:rsidR="00CB1E6A" w:rsidRPr="00CB1E6A" w14:paraId="24AE5351" w14:textId="77777777" w:rsidTr="006C1EB1">
        <w:trPr>
          <w:trHeight w:val="396"/>
        </w:trPr>
        <w:tc>
          <w:tcPr>
            <w:tcW w:w="2694" w:type="dxa"/>
            <w:tcBorders>
              <w:top w:val="nil"/>
              <w:left w:val="nil"/>
              <w:bottom w:val="nil"/>
              <w:right w:val="nil"/>
            </w:tcBorders>
            <w:shd w:val="clear" w:color="auto" w:fill="auto"/>
            <w:noWrap/>
            <w:vAlign w:val="bottom"/>
            <w:hideMark/>
          </w:tcPr>
          <w:p w14:paraId="022BFF79" w14:textId="77777777" w:rsidR="00312DA8" w:rsidRPr="00CB1E6A" w:rsidRDefault="00312DA8" w:rsidP="00136F56">
            <w:r w:rsidRPr="00CB1E6A">
              <w:t>INTRAPARTICLE DIFFUSION</w:t>
            </w:r>
          </w:p>
        </w:tc>
        <w:tc>
          <w:tcPr>
            <w:tcW w:w="2313" w:type="dxa"/>
            <w:tcBorders>
              <w:top w:val="nil"/>
              <w:left w:val="nil"/>
              <w:bottom w:val="nil"/>
              <w:right w:val="nil"/>
            </w:tcBorders>
            <w:shd w:val="clear" w:color="auto" w:fill="auto"/>
            <w:noWrap/>
            <w:vAlign w:val="bottom"/>
            <w:hideMark/>
          </w:tcPr>
          <w:p w14:paraId="6CF46DF1" w14:textId="24B6BEDE" w:rsidR="00312DA8" w:rsidRPr="00CB1E6A" w:rsidRDefault="00312DA8" w:rsidP="00136F56">
            <w:r w:rsidRPr="00CB1E6A">
              <w:t>K</w:t>
            </w:r>
            <w:r w:rsidRPr="00CB1E6A">
              <w:rPr>
                <w:vertAlign w:val="subscript"/>
              </w:rPr>
              <w:t>diff</w:t>
            </w:r>
            <w:r w:rsidRPr="00CB1E6A">
              <w:t xml:space="preserve"> (</w:t>
            </w:r>
            <w:r w:rsidR="00526BA5" w:rsidRPr="00526BA5">
              <w:t>mg/g</w:t>
            </w:r>
            <w:r w:rsidRPr="00CB1E6A">
              <w:t xml:space="preserve"> min </w:t>
            </w:r>
            <w:r w:rsidRPr="00CB1E6A">
              <w:rPr>
                <w:vertAlign w:val="superscript"/>
              </w:rPr>
              <w:t>-1/2</w:t>
            </w:r>
            <w:r w:rsidRPr="00CB1E6A">
              <w:t>)</w:t>
            </w:r>
          </w:p>
        </w:tc>
        <w:tc>
          <w:tcPr>
            <w:tcW w:w="876" w:type="dxa"/>
            <w:tcBorders>
              <w:top w:val="nil"/>
              <w:left w:val="nil"/>
              <w:bottom w:val="nil"/>
              <w:right w:val="nil"/>
            </w:tcBorders>
            <w:shd w:val="clear" w:color="auto" w:fill="auto"/>
            <w:noWrap/>
            <w:vAlign w:val="bottom"/>
            <w:hideMark/>
          </w:tcPr>
          <w:p w14:paraId="782A9E1A" w14:textId="77777777" w:rsidR="00312DA8" w:rsidRPr="00CB1E6A" w:rsidRDefault="00312DA8" w:rsidP="00136F56">
            <w:pPr>
              <w:jc w:val="center"/>
            </w:pPr>
            <w:r w:rsidRPr="00CB1E6A">
              <w:t>0.9621</w:t>
            </w:r>
          </w:p>
        </w:tc>
        <w:tc>
          <w:tcPr>
            <w:tcW w:w="996" w:type="dxa"/>
            <w:tcBorders>
              <w:top w:val="nil"/>
              <w:left w:val="nil"/>
              <w:bottom w:val="nil"/>
              <w:right w:val="nil"/>
            </w:tcBorders>
            <w:shd w:val="clear" w:color="auto" w:fill="auto"/>
            <w:noWrap/>
            <w:vAlign w:val="bottom"/>
            <w:hideMark/>
          </w:tcPr>
          <w:p w14:paraId="16003D6A" w14:textId="5BD0948F" w:rsidR="00312DA8" w:rsidRPr="00061647" w:rsidRDefault="00312DA8" w:rsidP="00136F56">
            <w:pPr>
              <w:jc w:val="center"/>
              <w:rPr>
                <w:lang w:val="en-GB"/>
              </w:rPr>
            </w:pPr>
            <w:r w:rsidRPr="00CB1E6A">
              <w:t>2.421</w:t>
            </w:r>
            <w:r w:rsidR="00061647">
              <w:rPr>
                <w:lang w:val="en-GB"/>
              </w:rPr>
              <w:t>0</w:t>
            </w:r>
          </w:p>
        </w:tc>
        <w:tc>
          <w:tcPr>
            <w:tcW w:w="996" w:type="dxa"/>
            <w:tcBorders>
              <w:top w:val="nil"/>
              <w:left w:val="nil"/>
              <w:bottom w:val="nil"/>
              <w:right w:val="nil"/>
            </w:tcBorders>
            <w:shd w:val="clear" w:color="auto" w:fill="auto"/>
            <w:noWrap/>
            <w:vAlign w:val="bottom"/>
            <w:hideMark/>
          </w:tcPr>
          <w:p w14:paraId="2240C9A0" w14:textId="77777777" w:rsidR="00312DA8" w:rsidRPr="00CB1E6A" w:rsidRDefault="00312DA8" w:rsidP="00136F56">
            <w:pPr>
              <w:jc w:val="center"/>
            </w:pPr>
            <w:r w:rsidRPr="00CB1E6A">
              <w:t>4.2455</w:t>
            </w:r>
          </w:p>
        </w:tc>
        <w:tc>
          <w:tcPr>
            <w:tcW w:w="996" w:type="dxa"/>
            <w:tcBorders>
              <w:top w:val="nil"/>
              <w:left w:val="nil"/>
              <w:bottom w:val="nil"/>
              <w:right w:val="nil"/>
            </w:tcBorders>
            <w:shd w:val="clear" w:color="auto" w:fill="auto"/>
            <w:noWrap/>
            <w:vAlign w:val="bottom"/>
            <w:hideMark/>
          </w:tcPr>
          <w:p w14:paraId="2A83C8DB" w14:textId="77777777" w:rsidR="00312DA8" w:rsidRPr="00CB1E6A" w:rsidRDefault="00312DA8" w:rsidP="00136F56">
            <w:pPr>
              <w:jc w:val="center"/>
            </w:pPr>
            <w:r w:rsidRPr="00CB1E6A">
              <w:t>4.6588</w:t>
            </w:r>
          </w:p>
        </w:tc>
        <w:tc>
          <w:tcPr>
            <w:tcW w:w="996" w:type="dxa"/>
            <w:tcBorders>
              <w:top w:val="nil"/>
              <w:left w:val="nil"/>
              <w:bottom w:val="nil"/>
              <w:right w:val="nil"/>
            </w:tcBorders>
            <w:shd w:val="clear" w:color="auto" w:fill="auto"/>
            <w:noWrap/>
            <w:vAlign w:val="bottom"/>
            <w:hideMark/>
          </w:tcPr>
          <w:p w14:paraId="1CBD4936" w14:textId="6BE029C2" w:rsidR="00312DA8" w:rsidRPr="00061647" w:rsidRDefault="00312DA8" w:rsidP="00136F56">
            <w:pPr>
              <w:jc w:val="center"/>
              <w:rPr>
                <w:lang w:val="en-GB"/>
              </w:rPr>
            </w:pPr>
            <w:r w:rsidRPr="00CB1E6A">
              <w:t>6.085</w:t>
            </w:r>
            <w:r w:rsidR="00061647">
              <w:rPr>
                <w:lang w:val="en-GB"/>
              </w:rPr>
              <w:t>0</w:t>
            </w:r>
          </w:p>
        </w:tc>
      </w:tr>
      <w:tr w:rsidR="00CB1E6A" w:rsidRPr="00CB1E6A" w14:paraId="71CA9D3A" w14:textId="77777777" w:rsidTr="006C1EB1">
        <w:trPr>
          <w:trHeight w:val="396"/>
        </w:trPr>
        <w:tc>
          <w:tcPr>
            <w:tcW w:w="2694" w:type="dxa"/>
            <w:tcBorders>
              <w:top w:val="nil"/>
              <w:left w:val="nil"/>
              <w:bottom w:val="nil"/>
              <w:right w:val="nil"/>
            </w:tcBorders>
            <w:shd w:val="clear" w:color="auto" w:fill="auto"/>
            <w:noWrap/>
            <w:vAlign w:val="bottom"/>
            <w:hideMark/>
          </w:tcPr>
          <w:p w14:paraId="4EBF14D4"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138EF105" w14:textId="5146D5E7" w:rsidR="00312DA8" w:rsidRPr="00CB1E6A" w:rsidRDefault="00312DA8" w:rsidP="00136F56">
            <w:r w:rsidRPr="00CB1E6A">
              <w:t>C</w:t>
            </w:r>
            <w:r w:rsidRPr="00CB1E6A">
              <w:rPr>
                <w:vertAlign w:val="subscript"/>
              </w:rPr>
              <w:t>I</w:t>
            </w:r>
            <w:r w:rsidRPr="00CB1E6A">
              <w:t xml:space="preserve"> (</w:t>
            </w:r>
            <w:r w:rsidR="00526BA5" w:rsidRPr="00526BA5">
              <w:t>mg/g</w:t>
            </w:r>
            <w:r w:rsidRPr="00CB1E6A">
              <w:t>)</w:t>
            </w:r>
          </w:p>
        </w:tc>
        <w:tc>
          <w:tcPr>
            <w:tcW w:w="876" w:type="dxa"/>
            <w:tcBorders>
              <w:top w:val="nil"/>
              <w:left w:val="nil"/>
              <w:bottom w:val="nil"/>
              <w:right w:val="nil"/>
            </w:tcBorders>
            <w:shd w:val="clear" w:color="auto" w:fill="auto"/>
            <w:noWrap/>
            <w:vAlign w:val="bottom"/>
            <w:hideMark/>
          </w:tcPr>
          <w:p w14:paraId="6DC104C9" w14:textId="77777777" w:rsidR="00312DA8" w:rsidRPr="00CB1E6A" w:rsidRDefault="00312DA8" w:rsidP="00136F56">
            <w:pPr>
              <w:jc w:val="center"/>
            </w:pPr>
            <w:r w:rsidRPr="00CB1E6A">
              <w:t>2.4938</w:t>
            </w:r>
          </w:p>
        </w:tc>
        <w:tc>
          <w:tcPr>
            <w:tcW w:w="996" w:type="dxa"/>
            <w:tcBorders>
              <w:top w:val="nil"/>
              <w:left w:val="nil"/>
              <w:bottom w:val="nil"/>
              <w:right w:val="nil"/>
            </w:tcBorders>
            <w:shd w:val="clear" w:color="auto" w:fill="auto"/>
            <w:noWrap/>
            <w:vAlign w:val="bottom"/>
            <w:hideMark/>
          </w:tcPr>
          <w:p w14:paraId="20E18729" w14:textId="77777777" w:rsidR="00312DA8" w:rsidRPr="00CB1E6A" w:rsidRDefault="00312DA8" w:rsidP="00136F56">
            <w:pPr>
              <w:jc w:val="center"/>
            </w:pPr>
            <w:r w:rsidRPr="00CB1E6A">
              <w:t>5.2171</w:t>
            </w:r>
          </w:p>
        </w:tc>
        <w:tc>
          <w:tcPr>
            <w:tcW w:w="996" w:type="dxa"/>
            <w:tcBorders>
              <w:top w:val="nil"/>
              <w:left w:val="nil"/>
              <w:bottom w:val="nil"/>
              <w:right w:val="nil"/>
            </w:tcBorders>
            <w:shd w:val="clear" w:color="auto" w:fill="auto"/>
            <w:noWrap/>
            <w:vAlign w:val="bottom"/>
            <w:hideMark/>
          </w:tcPr>
          <w:p w14:paraId="070AF85B" w14:textId="77777777" w:rsidR="00312DA8" w:rsidRPr="00CB1E6A" w:rsidRDefault="00312DA8" w:rsidP="00136F56">
            <w:pPr>
              <w:jc w:val="center"/>
            </w:pPr>
            <w:r w:rsidRPr="00CB1E6A">
              <w:t>3.5673</w:t>
            </w:r>
          </w:p>
        </w:tc>
        <w:tc>
          <w:tcPr>
            <w:tcW w:w="996" w:type="dxa"/>
            <w:tcBorders>
              <w:top w:val="nil"/>
              <w:left w:val="nil"/>
              <w:bottom w:val="nil"/>
              <w:right w:val="nil"/>
            </w:tcBorders>
            <w:shd w:val="clear" w:color="auto" w:fill="auto"/>
            <w:noWrap/>
            <w:vAlign w:val="bottom"/>
            <w:hideMark/>
          </w:tcPr>
          <w:p w14:paraId="4AE660F9" w14:textId="77777777" w:rsidR="00312DA8" w:rsidRPr="00CB1E6A" w:rsidRDefault="00312DA8" w:rsidP="00136F56">
            <w:pPr>
              <w:jc w:val="center"/>
            </w:pPr>
            <w:r w:rsidRPr="00CB1E6A">
              <w:t>4.2815</w:t>
            </w:r>
          </w:p>
        </w:tc>
        <w:tc>
          <w:tcPr>
            <w:tcW w:w="996" w:type="dxa"/>
            <w:tcBorders>
              <w:top w:val="nil"/>
              <w:left w:val="nil"/>
              <w:bottom w:val="nil"/>
              <w:right w:val="nil"/>
            </w:tcBorders>
            <w:shd w:val="clear" w:color="auto" w:fill="auto"/>
            <w:noWrap/>
            <w:vAlign w:val="bottom"/>
            <w:hideMark/>
          </w:tcPr>
          <w:p w14:paraId="032306DA" w14:textId="77777777" w:rsidR="00312DA8" w:rsidRPr="00CB1E6A" w:rsidRDefault="00312DA8" w:rsidP="00136F56">
            <w:pPr>
              <w:jc w:val="center"/>
            </w:pPr>
            <w:r w:rsidRPr="00CB1E6A">
              <w:t>4.5066</w:t>
            </w:r>
          </w:p>
        </w:tc>
      </w:tr>
      <w:tr w:rsidR="00CB1E6A" w:rsidRPr="00CB1E6A" w14:paraId="42FF2D56" w14:textId="77777777" w:rsidTr="006C1EB1">
        <w:trPr>
          <w:trHeight w:val="372"/>
        </w:trPr>
        <w:tc>
          <w:tcPr>
            <w:tcW w:w="2694" w:type="dxa"/>
            <w:tcBorders>
              <w:top w:val="nil"/>
              <w:left w:val="nil"/>
              <w:bottom w:val="nil"/>
              <w:right w:val="nil"/>
            </w:tcBorders>
            <w:shd w:val="clear" w:color="auto" w:fill="auto"/>
            <w:noWrap/>
            <w:vAlign w:val="bottom"/>
            <w:hideMark/>
          </w:tcPr>
          <w:p w14:paraId="04FEB795"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3AD57CC3" w14:textId="77777777" w:rsidR="00312DA8" w:rsidRPr="00CB1E6A" w:rsidRDefault="00312DA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2B201012" w14:textId="77777777" w:rsidR="00312DA8" w:rsidRPr="00CB1E6A" w:rsidRDefault="00312DA8" w:rsidP="00136F56">
            <w:pPr>
              <w:jc w:val="center"/>
            </w:pPr>
            <w:r w:rsidRPr="00CB1E6A">
              <w:t>0.9921</w:t>
            </w:r>
          </w:p>
        </w:tc>
        <w:tc>
          <w:tcPr>
            <w:tcW w:w="996" w:type="dxa"/>
            <w:tcBorders>
              <w:top w:val="nil"/>
              <w:left w:val="nil"/>
              <w:bottom w:val="nil"/>
              <w:right w:val="nil"/>
            </w:tcBorders>
            <w:shd w:val="clear" w:color="auto" w:fill="auto"/>
            <w:noWrap/>
            <w:vAlign w:val="bottom"/>
            <w:hideMark/>
          </w:tcPr>
          <w:p w14:paraId="0815441B" w14:textId="77777777" w:rsidR="00312DA8" w:rsidRPr="00CB1E6A" w:rsidRDefault="00312DA8" w:rsidP="00136F56">
            <w:pPr>
              <w:jc w:val="center"/>
            </w:pPr>
            <w:r w:rsidRPr="00CB1E6A">
              <w:t>0.9869</w:t>
            </w:r>
          </w:p>
        </w:tc>
        <w:tc>
          <w:tcPr>
            <w:tcW w:w="996" w:type="dxa"/>
            <w:tcBorders>
              <w:top w:val="nil"/>
              <w:left w:val="nil"/>
              <w:bottom w:val="nil"/>
              <w:right w:val="nil"/>
            </w:tcBorders>
            <w:shd w:val="clear" w:color="auto" w:fill="auto"/>
            <w:noWrap/>
            <w:vAlign w:val="bottom"/>
            <w:hideMark/>
          </w:tcPr>
          <w:p w14:paraId="32E270D0" w14:textId="77777777" w:rsidR="00312DA8" w:rsidRPr="00CB1E6A" w:rsidRDefault="00312DA8" w:rsidP="00136F56">
            <w:pPr>
              <w:jc w:val="center"/>
            </w:pPr>
            <w:r w:rsidRPr="00CB1E6A">
              <w:t>0.9797</w:t>
            </w:r>
          </w:p>
        </w:tc>
        <w:tc>
          <w:tcPr>
            <w:tcW w:w="996" w:type="dxa"/>
            <w:tcBorders>
              <w:top w:val="nil"/>
              <w:left w:val="nil"/>
              <w:bottom w:val="nil"/>
              <w:right w:val="nil"/>
            </w:tcBorders>
            <w:shd w:val="clear" w:color="auto" w:fill="auto"/>
            <w:noWrap/>
            <w:vAlign w:val="bottom"/>
            <w:hideMark/>
          </w:tcPr>
          <w:p w14:paraId="340EAD76" w14:textId="77777777" w:rsidR="00312DA8" w:rsidRPr="00CB1E6A" w:rsidRDefault="00312DA8" w:rsidP="00136F56">
            <w:pPr>
              <w:jc w:val="center"/>
            </w:pPr>
            <w:r w:rsidRPr="00CB1E6A">
              <w:t>0.9822</w:t>
            </w:r>
          </w:p>
        </w:tc>
        <w:tc>
          <w:tcPr>
            <w:tcW w:w="996" w:type="dxa"/>
            <w:tcBorders>
              <w:top w:val="nil"/>
              <w:left w:val="nil"/>
              <w:bottom w:val="nil"/>
              <w:right w:val="nil"/>
            </w:tcBorders>
            <w:shd w:val="clear" w:color="auto" w:fill="auto"/>
            <w:noWrap/>
            <w:vAlign w:val="bottom"/>
            <w:hideMark/>
          </w:tcPr>
          <w:p w14:paraId="32214FCD" w14:textId="77777777" w:rsidR="00312DA8" w:rsidRPr="00CB1E6A" w:rsidRDefault="00312DA8" w:rsidP="00136F56">
            <w:pPr>
              <w:jc w:val="center"/>
            </w:pPr>
            <w:r w:rsidRPr="00CB1E6A">
              <w:t>0.9896</w:t>
            </w:r>
          </w:p>
        </w:tc>
      </w:tr>
      <w:tr w:rsidR="00CB1E6A" w:rsidRPr="00CB1E6A" w14:paraId="2D1421EC" w14:textId="77777777" w:rsidTr="006C1EB1">
        <w:trPr>
          <w:trHeight w:val="360"/>
        </w:trPr>
        <w:tc>
          <w:tcPr>
            <w:tcW w:w="2694" w:type="dxa"/>
            <w:tcBorders>
              <w:top w:val="nil"/>
              <w:left w:val="nil"/>
              <w:bottom w:val="nil"/>
              <w:right w:val="nil"/>
            </w:tcBorders>
            <w:shd w:val="clear" w:color="auto" w:fill="auto"/>
            <w:noWrap/>
            <w:vAlign w:val="bottom"/>
            <w:hideMark/>
          </w:tcPr>
          <w:p w14:paraId="699B149B" w14:textId="77777777" w:rsidR="00312DA8" w:rsidRPr="00CB1E6A" w:rsidRDefault="00312DA8" w:rsidP="00136F56">
            <w:r w:rsidRPr="00CB1E6A">
              <w:t>LIQUID FILM DIFFUSION</w:t>
            </w:r>
          </w:p>
        </w:tc>
        <w:tc>
          <w:tcPr>
            <w:tcW w:w="2313" w:type="dxa"/>
            <w:tcBorders>
              <w:top w:val="nil"/>
              <w:left w:val="nil"/>
              <w:bottom w:val="nil"/>
              <w:right w:val="nil"/>
            </w:tcBorders>
            <w:shd w:val="clear" w:color="auto" w:fill="auto"/>
            <w:noWrap/>
            <w:vAlign w:val="bottom"/>
            <w:hideMark/>
          </w:tcPr>
          <w:p w14:paraId="7D7266AE" w14:textId="25068D44" w:rsidR="00312DA8" w:rsidRPr="00CB1E6A" w:rsidRDefault="00061647" w:rsidP="00136F56">
            <w:r>
              <w:rPr>
                <w:lang w:val="en-GB"/>
              </w:rPr>
              <w:t>k</w:t>
            </w:r>
            <w:r w:rsidR="00312DA8" w:rsidRPr="00CB1E6A">
              <w:rPr>
                <w:vertAlign w:val="subscript"/>
              </w:rPr>
              <w:t>FD</w:t>
            </w:r>
          </w:p>
        </w:tc>
        <w:tc>
          <w:tcPr>
            <w:tcW w:w="876" w:type="dxa"/>
            <w:tcBorders>
              <w:top w:val="nil"/>
              <w:left w:val="nil"/>
              <w:bottom w:val="nil"/>
              <w:right w:val="nil"/>
            </w:tcBorders>
            <w:shd w:val="clear" w:color="auto" w:fill="auto"/>
            <w:noWrap/>
            <w:vAlign w:val="bottom"/>
            <w:hideMark/>
          </w:tcPr>
          <w:p w14:paraId="28DA2264" w14:textId="7D2D64E3" w:rsidR="00312DA8" w:rsidRPr="00061647" w:rsidRDefault="00312DA8" w:rsidP="00136F56">
            <w:pPr>
              <w:jc w:val="center"/>
              <w:rPr>
                <w:lang w:val="en-GB"/>
              </w:rPr>
            </w:pPr>
            <w:r w:rsidRPr="00CB1E6A">
              <w:t>0.02</w:t>
            </w:r>
            <w:r w:rsidR="00061647">
              <w:rPr>
                <w:lang w:val="en-GB"/>
              </w:rPr>
              <w:t>00</w:t>
            </w:r>
          </w:p>
        </w:tc>
        <w:tc>
          <w:tcPr>
            <w:tcW w:w="996" w:type="dxa"/>
            <w:tcBorders>
              <w:top w:val="nil"/>
              <w:left w:val="nil"/>
              <w:bottom w:val="nil"/>
              <w:right w:val="nil"/>
            </w:tcBorders>
            <w:shd w:val="clear" w:color="auto" w:fill="auto"/>
            <w:noWrap/>
            <w:vAlign w:val="bottom"/>
            <w:hideMark/>
          </w:tcPr>
          <w:p w14:paraId="53660F7F" w14:textId="5D198C24" w:rsidR="00312DA8" w:rsidRPr="00061647" w:rsidRDefault="00312DA8" w:rsidP="00136F56">
            <w:pPr>
              <w:jc w:val="center"/>
              <w:rPr>
                <w:lang w:val="en-GB"/>
              </w:rPr>
            </w:pPr>
            <w:r w:rsidRPr="00CB1E6A">
              <w:t>0.03</w:t>
            </w:r>
            <w:r w:rsidR="00061647">
              <w:rPr>
                <w:lang w:val="en-GB"/>
              </w:rPr>
              <w:t>00</w:t>
            </w:r>
          </w:p>
        </w:tc>
        <w:tc>
          <w:tcPr>
            <w:tcW w:w="996" w:type="dxa"/>
            <w:tcBorders>
              <w:top w:val="nil"/>
              <w:left w:val="nil"/>
              <w:bottom w:val="nil"/>
              <w:right w:val="nil"/>
            </w:tcBorders>
            <w:shd w:val="clear" w:color="auto" w:fill="auto"/>
            <w:noWrap/>
            <w:vAlign w:val="bottom"/>
            <w:hideMark/>
          </w:tcPr>
          <w:p w14:paraId="0D6D6BAF" w14:textId="10750F47" w:rsidR="00312DA8" w:rsidRPr="00061647" w:rsidRDefault="00312DA8" w:rsidP="00136F56">
            <w:pPr>
              <w:jc w:val="center"/>
              <w:rPr>
                <w:lang w:val="en-GB"/>
              </w:rPr>
            </w:pPr>
            <w:r w:rsidRPr="00CB1E6A">
              <w:t>0.03</w:t>
            </w:r>
            <w:r w:rsidR="00061647">
              <w:rPr>
                <w:lang w:val="en-GB"/>
              </w:rPr>
              <w:t>00</w:t>
            </w:r>
          </w:p>
        </w:tc>
        <w:tc>
          <w:tcPr>
            <w:tcW w:w="996" w:type="dxa"/>
            <w:tcBorders>
              <w:top w:val="nil"/>
              <w:left w:val="nil"/>
              <w:bottom w:val="nil"/>
              <w:right w:val="nil"/>
            </w:tcBorders>
            <w:shd w:val="clear" w:color="auto" w:fill="auto"/>
            <w:noWrap/>
            <w:vAlign w:val="bottom"/>
            <w:hideMark/>
          </w:tcPr>
          <w:p w14:paraId="39C8C54F" w14:textId="73B0DCA4" w:rsidR="00312DA8" w:rsidRPr="00061647" w:rsidRDefault="00312DA8" w:rsidP="00136F56">
            <w:pPr>
              <w:jc w:val="center"/>
              <w:rPr>
                <w:lang w:val="en-GB"/>
              </w:rPr>
            </w:pPr>
            <w:r w:rsidRPr="00CB1E6A">
              <w:t>0.03</w:t>
            </w:r>
            <w:r w:rsidR="00061647">
              <w:rPr>
                <w:lang w:val="en-GB"/>
              </w:rPr>
              <w:t>00</w:t>
            </w:r>
          </w:p>
        </w:tc>
        <w:tc>
          <w:tcPr>
            <w:tcW w:w="996" w:type="dxa"/>
            <w:tcBorders>
              <w:top w:val="nil"/>
              <w:left w:val="nil"/>
              <w:bottom w:val="nil"/>
              <w:right w:val="nil"/>
            </w:tcBorders>
            <w:shd w:val="clear" w:color="auto" w:fill="auto"/>
            <w:noWrap/>
            <w:vAlign w:val="bottom"/>
            <w:hideMark/>
          </w:tcPr>
          <w:p w14:paraId="66462C08" w14:textId="13CA1CFF" w:rsidR="00312DA8" w:rsidRPr="00061647" w:rsidRDefault="00312DA8" w:rsidP="00136F56">
            <w:pPr>
              <w:jc w:val="center"/>
              <w:rPr>
                <w:lang w:val="en-GB"/>
              </w:rPr>
            </w:pPr>
            <w:r w:rsidRPr="00CB1E6A">
              <w:t>0.04</w:t>
            </w:r>
            <w:r w:rsidR="00061647">
              <w:rPr>
                <w:lang w:val="en-GB"/>
              </w:rPr>
              <w:t>00</w:t>
            </w:r>
          </w:p>
        </w:tc>
      </w:tr>
      <w:tr w:rsidR="00CB1E6A" w:rsidRPr="00CB1E6A" w14:paraId="114479C6" w14:textId="77777777" w:rsidTr="006C1EB1">
        <w:trPr>
          <w:trHeight w:val="396"/>
        </w:trPr>
        <w:tc>
          <w:tcPr>
            <w:tcW w:w="2694" w:type="dxa"/>
            <w:tcBorders>
              <w:top w:val="nil"/>
              <w:left w:val="nil"/>
              <w:bottom w:val="nil"/>
              <w:right w:val="nil"/>
            </w:tcBorders>
            <w:shd w:val="clear" w:color="auto" w:fill="auto"/>
            <w:noWrap/>
            <w:vAlign w:val="bottom"/>
            <w:hideMark/>
          </w:tcPr>
          <w:p w14:paraId="78662D9A"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02F0691B" w14:textId="77777777" w:rsidR="00312DA8" w:rsidRPr="00CB1E6A" w:rsidRDefault="00312DA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BFCE389" w14:textId="77777777" w:rsidR="00312DA8" w:rsidRPr="00CB1E6A" w:rsidRDefault="00312DA8" w:rsidP="00136F56">
            <w:pPr>
              <w:jc w:val="center"/>
            </w:pPr>
            <w:r w:rsidRPr="00CB1E6A">
              <w:t>0.9849</w:t>
            </w:r>
          </w:p>
        </w:tc>
        <w:tc>
          <w:tcPr>
            <w:tcW w:w="996" w:type="dxa"/>
            <w:tcBorders>
              <w:top w:val="nil"/>
              <w:left w:val="nil"/>
              <w:bottom w:val="nil"/>
              <w:right w:val="nil"/>
            </w:tcBorders>
            <w:shd w:val="clear" w:color="auto" w:fill="auto"/>
            <w:noWrap/>
            <w:vAlign w:val="bottom"/>
            <w:hideMark/>
          </w:tcPr>
          <w:p w14:paraId="0FB1D77E" w14:textId="77777777" w:rsidR="00312DA8" w:rsidRPr="00CB1E6A" w:rsidRDefault="00312DA8" w:rsidP="00136F56">
            <w:pPr>
              <w:jc w:val="center"/>
            </w:pPr>
            <w:r w:rsidRPr="00CB1E6A">
              <w:t>0.9879</w:t>
            </w:r>
          </w:p>
        </w:tc>
        <w:tc>
          <w:tcPr>
            <w:tcW w:w="996" w:type="dxa"/>
            <w:tcBorders>
              <w:top w:val="nil"/>
              <w:left w:val="nil"/>
              <w:bottom w:val="nil"/>
              <w:right w:val="nil"/>
            </w:tcBorders>
            <w:shd w:val="clear" w:color="auto" w:fill="auto"/>
            <w:noWrap/>
            <w:vAlign w:val="bottom"/>
            <w:hideMark/>
          </w:tcPr>
          <w:p w14:paraId="34A4A34A" w14:textId="77777777" w:rsidR="00312DA8" w:rsidRPr="00CB1E6A" w:rsidRDefault="00312DA8" w:rsidP="00136F56">
            <w:pPr>
              <w:jc w:val="center"/>
            </w:pPr>
            <w:r w:rsidRPr="00CB1E6A">
              <w:t>0.9556</w:t>
            </w:r>
          </w:p>
        </w:tc>
        <w:tc>
          <w:tcPr>
            <w:tcW w:w="996" w:type="dxa"/>
            <w:tcBorders>
              <w:top w:val="nil"/>
              <w:left w:val="nil"/>
              <w:bottom w:val="nil"/>
              <w:right w:val="nil"/>
            </w:tcBorders>
            <w:shd w:val="clear" w:color="auto" w:fill="auto"/>
            <w:noWrap/>
            <w:vAlign w:val="bottom"/>
            <w:hideMark/>
          </w:tcPr>
          <w:p w14:paraId="2B190F4C" w14:textId="77777777" w:rsidR="00312DA8" w:rsidRPr="00CB1E6A" w:rsidRDefault="00312DA8" w:rsidP="00136F56">
            <w:pPr>
              <w:jc w:val="center"/>
            </w:pPr>
            <w:r w:rsidRPr="00CB1E6A">
              <w:t>0.9908</w:t>
            </w:r>
          </w:p>
        </w:tc>
        <w:tc>
          <w:tcPr>
            <w:tcW w:w="996" w:type="dxa"/>
            <w:tcBorders>
              <w:top w:val="nil"/>
              <w:left w:val="nil"/>
              <w:bottom w:val="nil"/>
              <w:right w:val="nil"/>
            </w:tcBorders>
            <w:shd w:val="clear" w:color="auto" w:fill="auto"/>
            <w:noWrap/>
            <w:vAlign w:val="bottom"/>
            <w:hideMark/>
          </w:tcPr>
          <w:p w14:paraId="7B6CA009" w14:textId="77777777" w:rsidR="00312DA8" w:rsidRPr="00CB1E6A" w:rsidRDefault="00312DA8" w:rsidP="00136F56">
            <w:pPr>
              <w:jc w:val="center"/>
            </w:pPr>
            <w:r w:rsidRPr="00CB1E6A">
              <w:t>0.9955</w:t>
            </w:r>
          </w:p>
        </w:tc>
      </w:tr>
      <w:tr w:rsidR="00CB1E6A" w:rsidRPr="00CB1E6A" w14:paraId="761DD601" w14:textId="77777777" w:rsidTr="006C1EB1">
        <w:trPr>
          <w:trHeight w:val="372"/>
        </w:trPr>
        <w:tc>
          <w:tcPr>
            <w:tcW w:w="2694" w:type="dxa"/>
            <w:tcBorders>
              <w:top w:val="nil"/>
              <w:left w:val="nil"/>
              <w:bottom w:val="nil"/>
              <w:right w:val="nil"/>
            </w:tcBorders>
            <w:shd w:val="clear" w:color="auto" w:fill="auto"/>
            <w:noWrap/>
            <w:vAlign w:val="bottom"/>
            <w:hideMark/>
          </w:tcPr>
          <w:p w14:paraId="306C9475" w14:textId="77777777" w:rsidR="00312DA8" w:rsidRPr="00CB1E6A" w:rsidRDefault="00312DA8" w:rsidP="00136F56">
            <w:r w:rsidRPr="00CB1E6A">
              <w:t>FRACTIONAL POWER</w:t>
            </w:r>
          </w:p>
        </w:tc>
        <w:tc>
          <w:tcPr>
            <w:tcW w:w="2313" w:type="dxa"/>
            <w:tcBorders>
              <w:top w:val="nil"/>
              <w:left w:val="nil"/>
              <w:bottom w:val="nil"/>
              <w:right w:val="nil"/>
            </w:tcBorders>
            <w:shd w:val="clear" w:color="auto" w:fill="auto"/>
            <w:noWrap/>
            <w:vAlign w:val="bottom"/>
            <w:hideMark/>
          </w:tcPr>
          <w:p w14:paraId="508828F7" w14:textId="77777777" w:rsidR="00312DA8" w:rsidRPr="00CB1E6A" w:rsidRDefault="00312DA8" w:rsidP="00136F56">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12986B1E" w14:textId="77777777" w:rsidR="00312DA8" w:rsidRPr="00CB1E6A" w:rsidRDefault="00312DA8" w:rsidP="00136F56">
            <w:pPr>
              <w:jc w:val="center"/>
            </w:pPr>
            <w:r w:rsidRPr="00CB1E6A">
              <w:t>0.1912</w:t>
            </w:r>
          </w:p>
        </w:tc>
        <w:tc>
          <w:tcPr>
            <w:tcW w:w="996" w:type="dxa"/>
            <w:tcBorders>
              <w:top w:val="nil"/>
              <w:left w:val="nil"/>
              <w:bottom w:val="nil"/>
              <w:right w:val="nil"/>
            </w:tcBorders>
            <w:shd w:val="clear" w:color="auto" w:fill="auto"/>
            <w:noWrap/>
            <w:vAlign w:val="bottom"/>
            <w:hideMark/>
          </w:tcPr>
          <w:p w14:paraId="7C521A23" w14:textId="77777777" w:rsidR="00312DA8" w:rsidRPr="00CB1E6A" w:rsidRDefault="00312DA8" w:rsidP="00136F56">
            <w:pPr>
              <w:jc w:val="center"/>
            </w:pPr>
            <w:r w:rsidRPr="00CB1E6A">
              <w:t>0.2172</w:t>
            </w:r>
          </w:p>
        </w:tc>
        <w:tc>
          <w:tcPr>
            <w:tcW w:w="996" w:type="dxa"/>
            <w:tcBorders>
              <w:top w:val="nil"/>
              <w:left w:val="nil"/>
              <w:bottom w:val="nil"/>
              <w:right w:val="nil"/>
            </w:tcBorders>
            <w:shd w:val="clear" w:color="auto" w:fill="auto"/>
            <w:noWrap/>
            <w:vAlign w:val="bottom"/>
            <w:hideMark/>
          </w:tcPr>
          <w:p w14:paraId="74C1B26A" w14:textId="77777777" w:rsidR="00312DA8" w:rsidRPr="00CB1E6A" w:rsidRDefault="00312DA8" w:rsidP="00136F56">
            <w:pPr>
              <w:jc w:val="center"/>
            </w:pPr>
            <w:r w:rsidRPr="00CB1E6A">
              <w:t>0.2843</w:t>
            </w:r>
          </w:p>
        </w:tc>
        <w:tc>
          <w:tcPr>
            <w:tcW w:w="996" w:type="dxa"/>
            <w:tcBorders>
              <w:top w:val="nil"/>
              <w:left w:val="nil"/>
              <w:bottom w:val="nil"/>
              <w:right w:val="nil"/>
            </w:tcBorders>
            <w:shd w:val="clear" w:color="auto" w:fill="auto"/>
            <w:noWrap/>
            <w:vAlign w:val="bottom"/>
            <w:hideMark/>
          </w:tcPr>
          <w:p w14:paraId="45E67688" w14:textId="77777777" w:rsidR="00312DA8" w:rsidRPr="00CB1E6A" w:rsidRDefault="00312DA8" w:rsidP="00136F56">
            <w:pPr>
              <w:jc w:val="center"/>
            </w:pPr>
            <w:r w:rsidRPr="00CB1E6A">
              <w:t>0.2671</w:t>
            </w:r>
          </w:p>
        </w:tc>
        <w:tc>
          <w:tcPr>
            <w:tcW w:w="996" w:type="dxa"/>
            <w:tcBorders>
              <w:top w:val="nil"/>
              <w:left w:val="nil"/>
              <w:bottom w:val="nil"/>
              <w:right w:val="nil"/>
            </w:tcBorders>
            <w:shd w:val="clear" w:color="auto" w:fill="auto"/>
            <w:noWrap/>
            <w:vAlign w:val="bottom"/>
            <w:hideMark/>
          </w:tcPr>
          <w:p w14:paraId="355E1A25" w14:textId="77777777" w:rsidR="00312DA8" w:rsidRPr="00CB1E6A" w:rsidRDefault="00312DA8" w:rsidP="00136F56">
            <w:pPr>
              <w:jc w:val="center"/>
            </w:pPr>
            <w:r w:rsidRPr="00CB1E6A">
              <w:t>0.305</w:t>
            </w:r>
          </w:p>
        </w:tc>
      </w:tr>
      <w:tr w:rsidR="00CB1E6A" w:rsidRPr="00CB1E6A" w14:paraId="19CBA935" w14:textId="77777777" w:rsidTr="006C1EB1">
        <w:trPr>
          <w:trHeight w:val="312"/>
        </w:trPr>
        <w:tc>
          <w:tcPr>
            <w:tcW w:w="2694" w:type="dxa"/>
            <w:tcBorders>
              <w:top w:val="nil"/>
              <w:left w:val="nil"/>
              <w:bottom w:val="nil"/>
              <w:right w:val="nil"/>
            </w:tcBorders>
            <w:shd w:val="clear" w:color="auto" w:fill="auto"/>
            <w:noWrap/>
            <w:vAlign w:val="bottom"/>
            <w:hideMark/>
          </w:tcPr>
          <w:p w14:paraId="71A7D906" w14:textId="77777777" w:rsidR="00312DA8" w:rsidRPr="00CB1E6A" w:rsidRDefault="00312DA8" w:rsidP="00136F56">
            <w:pPr>
              <w:jc w:val="right"/>
            </w:pPr>
          </w:p>
        </w:tc>
        <w:tc>
          <w:tcPr>
            <w:tcW w:w="2313" w:type="dxa"/>
            <w:tcBorders>
              <w:top w:val="nil"/>
              <w:left w:val="nil"/>
              <w:bottom w:val="nil"/>
              <w:right w:val="nil"/>
            </w:tcBorders>
            <w:shd w:val="clear" w:color="auto" w:fill="auto"/>
            <w:noWrap/>
            <w:vAlign w:val="bottom"/>
            <w:hideMark/>
          </w:tcPr>
          <w:p w14:paraId="4F3DB457" w14:textId="33B019C8" w:rsidR="00312DA8" w:rsidRPr="00CB1E6A" w:rsidRDefault="00061647" w:rsidP="00136F56">
            <w:r>
              <w:rPr>
                <w:lang w:val="en-GB"/>
              </w:rPr>
              <w:t>k</w:t>
            </w:r>
            <w:r w:rsidR="00312DA8" w:rsidRPr="00CB1E6A">
              <w:t xml:space="preserve"> </w:t>
            </w:r>
            <w:r w:rsidR="00C936D5">
              <w:t>(mg/g/min)</w:t>
            </w:r>
          </w:p>
        </w:tc>
        <w:tc>
          <w:tcPr>
            <w:tcW w:w="876" w:type="dxa"/>
            <w:tcBorders>
              <w:top w:val="nil"/>
              <w:left w:val="nil"/>
              <w:bottom w:val="nil"/>
              <w:right w:val="nil"/>
            </w:tcBorders>
            <w:shd w:val="clear" w:color="auto" w:fill="auto"/>
            <w:noWrap/>
            <w:vAlign w:val="bottom"/>
            <w:hideMark/>
          </w:tcPr>
          <w:p w14:paraId="0D3C3C82" w14:textId="77777777" w:rsidR="00312DA8" w:rsidRPr="00CB1E6A" w:rsidRDefault="00312DA8" w:rsidP="00136F56">
            <w:pPr>
              <w:jc w:val="center"/>
            </w:pPr>
            <w:r w:rsidRPr="00CB1E6A">
              <w:t>1.7469</w:t>
            </w:r>
          </w:p>
        </w:tc>
        <w:tc>
          <w:tcPr>
            <w:tcW w:w="996" w:type="dxa"/>
            <w:tcBorders>
              <w:top w:val="nil"/>
              <w:left w:val="nil"/>
              <w:bottom w:val="nil"/>
              <w:right w:val="nil"/>
            </w:tcBorders>
            <w:shd w:val="clear" w:color="auto" w:fill="auto"/>
            <w:noWrap/>
            <w:vAlign w:val="bottom"/>
            <w:hideMark/>
          </w:tcPr>
          <w:p w14:paraId="5AEA04F7" w14:textId="77777777" w:rsidR="00312DA8" w:rsidRPr="00CB1E6A" w:rsidRDefault="00312DA8" w:rsidP="00136F56">
            <w:pPr>
              <w:jc w:val="center"/>
            </w:pPr>
            <w:r w:rsidRPr="00CB1E6A">
              <w:t>2.4618</w:t>
            </w:r>
          </w:p>
        </w:tc>
        <w:tc>
          <w:tcPr>
            <w:tcW w:w="996" w:type="dxa"/>
            <w:tcBorders>
              <w:top w:val="nil"/>
              <w:left w:val="nil"/>
              <w:bottom w:val="nil"/>
              <w:right w:val="nil"/>
            </w:tcBorders>
            <w:shd w:val="clear" w:color="auto" w:fill="auto"/>
            <w:noWrap/>
            <w:vAlign w:val="bottom"/>
            <w:hideMark/>
          </w:tcPr>
          <w:p w14:paraId="5ECD6B58" w14:textId="77777777" w:rsidR="00312DA8" w:rsidRPr="00CB1E6A" w:rsidRDefault="00312DA8" w:rsidP="00136F56">
            <w:pPr>
              <w:jc w:val="center"/>
            </w:pPr>
            <w:r w:rsidRPr="00CB1E6A">
              <w:t>2.5704</w:t>
            </w:r>
          </w:p>
        </w:tc>
        <w:tc>
          <w:tcPr>
            <w:tcW w:w="996" w:type="dxa"/>
            <w:tcBorders>
              <w:top w:val="nil"/>
              <w:left w:val="nil"/>
              <w:bottom w:val="nil"/>
              <w:right w:val="nil"/>
            </w:tcBorders>
            <w:shd w:val="clear" w:color="auto" w:fill="auto"/>
            <w:noWrap/>
            <w:vAlign w:val="bottom"/>
            <w:hideMark/>
          </w:tcPr>
          <w:p w14:paraId="099BF33A" w14:textId="77777777" w:rsidR="00312DA8" w:rsidRPr="00CB1E6A" w:rsidRDefault="00312DA8" w:rsidP="00136F56">
            <w:pPr>
              <w:jc w:val="center"/>
            </w:pPr>
            <w:r w:rsidRPr="00CB1E6A">
              <w:t>2.7629</w:t>
            </w:r>
          </w:p>
        </w:tc>
        <w:tc>
          <w:tcPr>
            <w:tcW w:w="996" w:type="dxa"/>
            <w:tcBorders>
              <w:top w:val="nil"/>
              <w:left w:val="nil"/>
              <w:bottom w:val="nil"/>
              <w:right w:val="nil"/>
            </w:tcBorders>
            <w:shd w:val="clear" w:color="auto" w:fill="auto"/>
            <w:noWrap/>
            <w:vAlign w:val="bottom"/>
            <w:hideMark/>
          </w:tcPr>
          <w:p w14:paraId="3ECEACE5" w14:textId="77777777" w:rsidR="00312DA8" w:rsidRPr="00CB1E6A" w:rsidRDefault="00312DA8" w:rsidP="00136F56">
            <w:pPr>
              <w:jc w:val="center"/>
            </w:pPr>
            <w:r w:rsidRPr="00CB1E6A">
              <w:t>2.9253</w:t>
            </w:r>
          </w:p>
        </w:tc>
      </w:tr>
      <w:tr w:rsidR="00CB1E6A" w:rsidRPr="00CB1E6A" w14:paraId="485B9898" w14:textId="77777777" w:rsidTr="006C1EB1">
        <w:trPr>
          <w:trHeight w:val="372"/>
        </w:trPr>
        <w:tc>
          <w:tcPr>
            <w:tcW w:w="2694" w:type="dxa"/>
            <w:tcBorders>
              <w:top w:val="nil"/>
              <w:left w:val="nil"/>
              <w:bottom w:val="single" w:sz="4" w:space="0" w:color="auto"/>
              <w:right w:val="nil"/>
            </w:tcBorders>
            <w:shd w:val="clear" w:color="auto" w:fill="auto"/>
            <w:noWrap/>
            <w:vAlign w:val="bottom"/>
            <w:hideMark/>
          </w:tcPr>
          <w:p w14:paraId="35270BD4" w14:textId="77777777" w:rsidR="00312DA8" w:rsidRPr="00CB1E6A" w:rsidRDefault="00312DA8" w:rsidP="00136F56">
            <w:r w:rsidRPr="00CB1E6A">
              <w:t> </w:t>
            </w:r>
          </w:p>
        </w:tc>
        <w:tc>
          <w:tcPr>
            <w:tcW w:w="2313" w:type="dxa"/>
            <w:tcBorders>
              <w:top w:val="nil"/>
              <w:left w:val="nil"/>
              <w:bottom w:val="single" w:sz="4" w:space="0" w:color="auto"/>
              <w:right w:val="nil"/>
            </w:tcBorders>
            <w:shd w:val="clear" w:color="auto" w:fill="auto"/>
            <w:noWrap/>
            <w:vAlign w:val="bottom"/>
            <w:hideMark/>
          </w:tcPr>
          <w:p w14:paraId="35FD98FC" w14:textId="77777777" w:rsidR="00312DA8" w:rsidRPr="00CB1E6A" w:rsidRDefault="00312DA8" w:rsidP="00136F56">
            <w:r w:rsidRPr="00CB1E6A">
              <w:t>R</w:t>
            </w:r>
            <w:r w:rsidRPr="00CB1E6A">
              <w:rPr>
                <w:vertAlign w:val="superscript"/>
              </w:rPr>
              <w:t>2</w:t>
            </w:r>
          </w:p>
        </w:tc>
        <w:tc>
          <w:tcPr>
            <w:tcW w:w="876" w:type="dxa"/>
            <w:tcBorders>
              <w:top w:val="nil"/>
              <w:left w:val="nil"/>
              <w:bottom w:val="single" w:sz="4" w:space="0" w:color="auto"/>
              <w:right w:val="nil"/>
            </w:tcBorders>
            <w:shd w:val="clear" w:color="auto" w:fill="auto"/>
            <w:noWrap/>
            <w:vAlign w:val="bottom"/>
            <w:hideMark/>
          </w:tcPr>
          <w:p w14:paraId="5CE2D4A3" w14:textId="77777777" w:rsidR="00312DA8" w:rsidRPr="00CB1E6A" w:rsidRDefault="00312DA8" w:rsidP="00136F56">
            <w:pPr>
              <w:jc w:val="center"/>
            </w:pPr>
            <w:r w:rsidRPr="00CB1E6A">
              <w:t>0.9565</w:t>
            </w:r>
          </w:p>
        </w:tc>
        <w:tc>
          <w:tcPr>
            <w:tcW w:w="996" w:type="dxa"/>
            <w:tcBorders>
              <w:top w:val="nil"/>
              <w:left w:val="nil"/>
              <w:bottom w:val="single" w:sz="4" w:space="0" w:color="auto"/>
              <w:right w:val="nil"/>
            </w:tcBorders>
            <w:shd w:val="clear" w:color="auto" w:fill="auto"/>
            <w:noWrap/>
            <w:vAlign w:val="bottom"/>
            <w:hideMark/>
          </w:tcPr>
          <w:p w14:paraId="050449EF" w14:textId="77777777" w:rsidR="00312DA8" w:rsidRPr="00CB1E6A" w:rsidRDefault="00312DA8" w:rsidP="00136F56">
            <w:pPr>
              <w:jc w:val="center"/>
            </w:pPr>
            <w:r w:rsidRPr="00CB1E6A">
              <w:t>0.944</w:t>
            </w:r>
          </w:p>
        </w:tc>
        <w:tc>
          <w:tcPr>
            <w:tcW w:w="996" w:type="dxa"/>
            <w:tcBorders>
              <w:top w:val="nil"/>
              <w:left w:val="nil"/>
              <w:bottom w:val="single" w:sz="4" w:space="0" w:color="auto"/>
              <w:right w:val="nil"/>
            </w:tcBorders>
            <w:shd w:val="clear" w:color="auto" w:fill="auto"/>
            <w:noWrap/>
            <w:vAlign w:val="bottom"/>
            <w:hideMark/>
          </w:tcPr>
          <w:p w14:paraId="10950BB3" w14:textId="77777777" w:rsidR="00312DA8" w:rsidRPr="00CB1E6A" w:rsidRDefault="00312DA8" w:rsidP="00136F56">
            <w:pPr>
              <w:jc w:val="center"/>
            </w:pPr>
            <w:r w:rsidRPr="00CB1E6A">
              <w:t>0.9257</w:t>
            </w:r>
          </w:p>
        </w:tc>
        <w:tc>
          <w:tcPr>
            <w:tcW w:w="996" w:type="dxa"/>
            <w:tcBorders>
              <w:top w:val="nil"/>
              <w:left w:val="nil"/>
              <w:bottom w:val="single" w:sz="4" w:space="0" w:color="auto"/>
              <w:right w:val="nil"/>
            </w:tcBorders>
            <w:shd w:val="clear" w:color="auto" w:fill="auto"/>
            <w:noWrap/>
            <w:vAlign w:val="bottom"/>
            <w:hideMark/>
          </w:tcPr>
          <w:p w14:paraId="40EE9C82" w14:textId="45887744" w:rsidR="00312DA8" w:rsidRPr="00C873C5" w:rsidRDefault="00312DA8" w:rsidP="00136F56">
            <w:pPr>
              <w:jc w:val="center"/>
              <w:rPr>
                <w:lang w:val="en-GB"/>
              </w:rPr>
            </w:pPr>
            <w:r w:rsidRPr="00CB1E6A">
              <w:t>0.95</w:t>
            </w:r>
            <w:r w:rsidR="00C873C5">
              <w:rPr>
                <w:lang w:val="en-GB"/>
              </w:rPr>
              <w:t>00</w:t>
            </w:r>
          </w:p>
        </w:tc>
        <w:tc>
          <w:tcPr>
            <w:tcW w:w="996" w:type="dxa"/>
            <w:tcBorders>
              <w:top w:val="nil"/>
              <w:left w:val="nil"/>
              <w:bottom w:val="single" w:sz="4" w:space="0" w:color="auto"/>
              <w:right w:val="nil"/>
            </w:tcBorders>
            <w:shd w:val="clear" w:color="auto" w:fill="auto"/>
            <w:noWrap/>
            <w:vAlign w:val="bottom"/>
            <w:hideMark/>
          </w:tcPr>
          <w:p w14:paraId="1CF6EFD6" w14:textId="77777777" w:rsidR="00312DA8" w:rsidRPr="00CB1E6A" w:rsidRDefault="00312DA8" w:rsidP="00136F56">
            <w:pPr>
              <w:jc w:val="center"/>
            </w:pPr>
            <w:r w:rsidRPr="00CB1E6A">
              <w:t>0.9683</w:t>
            </w:r>
          </w:p>
        </w:tc>
      </w:tr>
    </w:tbl>
    <w:p w14:paraId="7CF9CD5E" w14:textId="77777777" w:rsidR="00312DA8" w:rsidRPr="00CB1E6A" w:rsidRDefault="00312DA8" w:rsidP="00312DA8">
      <w:pPr>
        <w:spacing w:line="480" w:lineRule="auto"/>
        <w:rPr>
          <w:rFonts w:eastAsiaTheme="minorEastAsia"/>
          <w:b/>
          <w:bCs/>
          <w:sz w:val="28"/>
          <w:szCs w:val="28"/>
        </w:rPr>
      </w:pPr>
    </w:p>
    <w:p w14:paraId="16487A4C" w14:textId="60D42B4D" w:rsidR="00312DA8" w:rsidRPr="00CB1E6A" w:rsidRDefault="00312DA8" w:rsidP="00803870">
      <w:pPr>
        <w:pStyle w:val="Heading4"/>
      </w:pPr>
      <w:bookmarkStart w:id="601" w:name="_Toc118051572"/>
      <w:bookmarkStart w:id="602" w:name="_Toc127869157"/>
      <w:r w:rsidRPr="00CB1E6A">
        <w:lastRenderedPageBreak/>
        <w:t>Effect of temperature and thermodynamic studies of CQP removal</w:t>
      </w:r>
      <w:r w:rsidR="005B48D1">
        <w:t xml:space="preserve"> </w:t>
      </w:r>
      <w:r w:rsidRPr="00CB1E6A">
        <w:t>onto DRP1</w:t>
      </w:r>
      <w:bookmarkEnd w:id="601"/>
      <w:bookmarkEnd w:id="602"/>
    </w:p>
    <w:p w14:paraId="736EDEFF" w14:textId="684CB292" w:rsidR="00DB661C" w:rsidRPr="0076121F" w:rsidRDefault="00DB661C" w:rsidP="0076121F">
      <w:pPr>
        <w:spacing w:line="480" w:lineRule="auto"/>
        <w:jc w:val="both"/>
        <w:rPr>
          <w:rFonts w:eastAsiaTheme="minorEastAsia"/>
          <w:lang w:val="en-GB"/>
        </w:rPr>
      </w:pPr>
      <w:r w:rsidRPr="00CB1E6A">
        <w:rPr>
          <w:rFonts w:eastAsiaTheme="minorEastAsia"/>
          <w:lang w:val="en-GB"/>
        </w:rPr>
        <w:t xml:space="preserve">The effect of temperature on the removal of CQP onto DRP1 was investigated </w:t>
      </w:r>
      <w:r w:rsidR="0076121F">
        <w:rPr>
          <w:rFonts w:eastAsiaTheme="minorEastAsia"/>
          <w:lang w:val="en-GB"/>
        </w:rPr>
        <w:t>at</w:t>
      </w:r>
      <w:r w:rsidRPr="00CB1E6A">
        <w:rPr>
          <w:rFonts w:eastAsiaTheme="minorEastAsia"/>
          <w:lang w:val="en-GB"/>
        </w:rPr>
        <w:t xml:space="preserve"> 26, 35, 45 and 55 </w:t>
      </w:r>
      <w:r w:rsidRPr="00CB1E6A">
        <w:rPr>
          <w:rFonts w:eastAsiaTheme="minorEastAsia"/>
          <w:vertAlign w:val="superscript"/>
          <w:lang w:val="en-GB"/>
        </w:rPr>
        <w:t>o</w:t>
      </w:r>
      <w:r w:rsidRPr="00CB1E6A">
        <w:rPr>
          <w:rFonts w:eastAsiaTheme="minorEastAsia"/>
          <w:lang w:val="en-GB"/>
        </w:rPr>
        <w:t>C as shown in Figure 4.2.3.6.1. As the temperature increase</w:t>
      </w:r>
      <w:r w:rsidR="003809E3">
        <w:rPr>
          <w:rFonts w:eastAsiaTheme="minorEastAsia"/>
          <w:lang w:val="en-GB"/>
        </w:rPr>
        <w:t>d</w:t>
      </w:r>
      <w:r w:rsidRPr="00CB1E6A">
        <w:rPr>
          <w:rFonts w:eastAsiaTheme="minorEastAsia"/>
          <w:lang w:val="en-GB"/>
        </w:rPr>
        <w:t xml:space="preserve">, the percentage removal </w:t>
      </w:r>
      <w:r w:rsidR="004D1AEB">
        <w:rPr>
          <w:rFonts w:eastAsiaTheme="minorEastAsia"/>
          <w:lang w:val="en-GB"/>
        </w:rPr>
        <w:t>slightly</w:t>
      </w:r>
      <w:r w:rsidRPr="00CB1E6A">
        <w:rPr>
          <w:rFonts w:eastAsiaTheme="minorEastAsia"/>
          <w:lang w:val="en-GB"/>
        </w:rPr>
        <w:t xml:space="preserve"> increase</w:t>
      </w:r>
      <w:r w:rsidR="0076121F">
        <w:rPr>
          <w:rFonts w:eastAsiaTheme="minorEastAsia"/>
          <w:lang w:val="en-GB"/>
        </w:rPr>
        <w:t>d</w:t>
      </w:r>
      <w:r w:rsidRPr="00CB1E6A">
        <w:rPr>
          <w:rFonts w:eastAsiaTheme="minorEastAsia"/>
          <w:lang w:val="en-GB"/>
        </w:rPr>
        <w:t xml:space="preserve"> </w:t>
      </w:r>
      <w:r w:rsidR="0076121F">
        <w:rPr>
          <w:rFonts w:eastAsiaTheme="minorEastAsia"/>
          <w:lang w:val="en-GB"/>
        </w:rPr>
        <w:t xml:space="preserve">from </w:t>
      </w:r>
      <w:r w:rsidRPr="00CB1E6A">
        <w:rPr>
          <w:rFonts w:eastAsiaTheme="minorEastAsia"/>
          <w:lang w:val="en-GB"/>
        </w:rPr>
        <w:t>94.99 – 96.55%, there</w:t>
      </w:r>
      <w:r w:rsidR="0076121F">
        <w:rPr>
          <w:rFonts w:eastAsiaTheme="minorEastAsia"/>
          <w:lang w:val="en-GB"/>
        </w:rPr>
        <w:t>fore high temperature</w:t>
      </w:r>
      <w:r w:rsidRPr="00CB1E6A">
        <w:rPr>
          <w:rFonts w:eastAsiaTheme="minorEastAsia"/>
          <w:lang w:val="en-GB"/>
        </w:rPr>
        <w:t xml:space="preserve"> favour</w:t>
      </w:r>
      <w:r w:rsidR="0076121F">
        <w:rPr>
          <w:rFonts w:eastAsiaTheme="minorEastAsia"/>
          <w:lang w:val="en-GB"/>
        </w:rPr>
        <w:t>ed the</w:t>
      </w:r>
      <w:r w:rsidRPr="00CB1E6A">
        <w:rPr>
          <w:rFonts w:eastAsiaTheme="minorEastAsia"/>
          <w:lang w:val="en-GB"/>
        </w:rPr>
        <w:t xml:space="preserve"> adsorption </w:t>
      </w:r>
      <w:r w:rsidR="0076121F">
        <w:rPr>
          <w:rFonts w:eastAsiaTheme="minorEastAsia"/>
          <w:lang w:val="en-GB"/>
        </w:rPr>
        <w:t>process</w:t>
      </w:r>
      <w:r w:rsidRPr="00CB1E6A">
        <w:rPr>
          <w:rFonts w:eastAsiaTheme="minorEastAsia"/>
          <w:lang w:val="en-GB"/>
        </w:rPr>
        <w:t>. This is because as the temperature of the adsorption system increase</w:t>
      </w:r>
      <w:r w:rsidR="0076121F">
        <w:rPr>
          <w:rFonts w:eastAsiaTheme="minorEastAsia"/>
          <w:lang w:val="en-GB"/>
        </w:rPr>
        <w:t>d</w:t>
      </w:r>
      <w:r w:rsidRPr="00CB1E6A">
        <w:rPr>
          <w:rFonts w:eastAsiaTheme="minorEastAsia"/>
          <w:lang w:val="en-GB"/>
        </w:rPr>
        <w:t>, the mobility of the ions in solution increase</w:t>
      </w:r>
      <w:r w:rsidR="0076121F">
        <w:rPr>
          <w:rFonts w:eastAsiaTheme="minorEastAsia"/>
          <w:lang w:val="en-GB"/>
        </w:rPr>
        <w:t>d</w:t>
      </w:r>
      <w:r w:rsidRPr="00CB1E6A">
        <w:rPr>
          <w:rFonts w:eastAsiaTheme="minorEastAsia"/>
          <w:lang w:val="en-GB"/>
        </w:rPr>
        <w:t>. This le</w:t>
      </w:r>
      <w:r w:rsidR="0076121F">
        <w:rPr>
          <w:rFonts w:eastAsiaTheme="minorEastAsia"/>
          <w:lang w:val="en-GB"/>
        </w:rPr>
        <w:t>d</w:t>
      </w:r>
      <w:r w:rsidRPr="00CB1E6A">
        <w:rPr>
          <w:rFonts w:eastAsiaTheme="minorEastAsia"/>
          <w:lang w:val="en-GB"/>
        </w:rPr>
        <w:t xml:space="preserve"> to increased interaction between DRP1 and CQP molecules</w:t>
      </w:r>
      <w:r w:rsidR="0076121F">
        <w:rPr>
          <w:rFonts w:eastAsiaTheme="minorEastAsia"/>
          <w:lang w:val="en-GB"/>
        </w:rPr>
        <w:t xml:space="preserve"> </w:t>
      </w:r>
      <w:r w:rsidR="0076121F">
        <w:rPr>
          <w:rFonts w:eastAsiaTheme="minorEastAsia"/>
          <w:lang w:val="en-GB"/>
        </w:rPr>
        <w:fldChar w:fldCharType="begin" w:fldLock="1"/>
      </w:r>
      <w:r w:rsidR="00DE4676">
        <w:rPr>
          <w:rFonts w:eastAsiaTheme="minorEastAsia"/>
          <w:lang w:val="en-GB"/>
        </w:rPr>
        <w:instrText>ADDIN CSL_CITATION {"citationItems":[{"id":"ITEM-1","itemData":{"DOI":"10.1007/s42452-019-1335-1","ISBN":"0123456789","ISSN":"25233971","abstract":"Removal of arsenic(III) from aqueous solution has been studied using activated carbon produced from Dialium guineense seed shell by impregnation of carbonized sample with zinc chloride and thermal activation. The zinc chloride activated sample was selected because it produced the highest iodine number, mg/g (962.52) compared to the raw sample (601.57), phosphoric acid and nitric acid impregnated samples (802.10, 868.95). Proximate analysis of raw D. guineense seed shell revealed low ash content of 1.70% and moderate fixed carbon of 32.97%. The prepared adsorbent was characterized using Brunaeur–Emmett–Teller surface area, SEM and FTIR analyses. The surface area of the zinc chloride activated adsorbent was 533.94 m2/g and its micropore volume 0.475 cm3/g, with a porous structure that is well organized. Batch adsorption experiments were done by changing the following parameters: adsorbent dose, pH, contact time, initial metal ion concentration and temperature. Adsorption increased as each parameter was varied but decreased with increase in initial arsenic(III) concentration. The Freundlich model presented better fit with R2 of 0.998 compared to the Freundlich isotherm (0.991) and Tempkin isotherm (0.984). The positive value of ∆H° 51.68 kJ/mol showed the endothermic nature of adsorption. The study demonstrated the potential of D. guineense seed shell as low cost adsorbent for removing arsenic(III) from polluted water.","author":[{"dropping-particle":"","family":"Ani","given":"Julius U.","non-dropping-particle":"","parse-names":false,"suffix":""},{"dropping-particle":"","family":"Ochonogor","given":"Alfred E.","non-dropping-particle":"","parse-names":false,"suffix":""},{"dropping-particle":"","family":"Akpomie","given":"Kovo G.","non-dropping-particle":"","parse-names":false,"suffix":""},{"dropping-particle":"","family":"Olikagu","given":"Chisom S.","non-dropping-particle":"","parse-names":false,"suffix":""},{"dropping-particle":"","family":"Igboanugo","given":"Charles C.","non-dropping-particle":"","parse-names":false,"suffix":""}],"container-title":"SN Applied Sciences","id":"ITEM-1","issue":"10","issued":{"date-parts":[["2019"]]},"page":"1-11","publisher":"Springer International Publishing","title":"Abstraction of arsenic(III) on activated carbon prepared from Dialium guineense seed shell: kinetics, isotherms and thermodynamic studies","type":"article-journal","volume":"1"},"uris":["http://www.mendeley.com/documents/?uuid=f5f1e591-d9e1-45b2-8d0f-dacc7b9208ce"]}],"mendeley":{"formattedCitation":"(Ani et al., 2019)","plainTextFormattedCitation":"(Ani et al., 2019)","previouslyFormattedCitation":"(Ani et al., 2019)"},"properties":{"noteIndex":0},"schema":"https://github.com/citation-style-language/schema/raw/master/csl-citation.json"}</w:instrText>
      </w:r>
      <w:r w:rsidR="0076121F">
        <w:rPr>
          <w:rFonts w:eastAsiaTheme="minorEastAsia"/>
          <w:lang w:val="en-GB"/>
        </w:rPr>
        <w:fldChar w:fldCharType="separate"/>
      </w:r>
      <w:r w:rsidR="0076121F" w:rsidRPr="0076121F">
        <w:rPr>
          <w:rFonts w:eastAsiaTheme="minorEastAsia"/>
          <w:noProof/>
          <w:lang w:val="en-GB"/>
        </w:rPr>
        <w:t xml:space="preserve">(Ani </w:t>
      </w:r>
      <w:r w:rsidR="008C0A9B" w:rsidRPr="008C0A9B">
        <w:rPr>
          <w:rFonts w:eastAsiaTheme="minorEastAsia"/>
          <w:i/>
          <w:iCs/>
          <w:noProof/>
          <w:lang w:val="en-GB"/>
        </w:rPr>
        <w:t>et al.</w:t>
      </w:r>
      <w:r w:rsidR="0076121F" w:rsidRPr="0076121F">
        <w:rPr>
          <w:rFonts w:eastAsiaTheme="minorEastAsia"/>
          <w:noProof/>
          <w:lang w:val="en-GB"/>
        </w:rPr>
        <w:t>, 2019)</w:t>
      </w:r>
      <w:r w:rsidR="0076121F">
        <w:rPr>
          <w:rFonts w:eastAsiaTheme="minorEastAsia"/>
          <w:lang w:val="en-GB"/>
        </w:rPr>
        <w:fldChar w:fldCharType="end"/>
      </w:r>
      <w:r w:rsidRPr="00CB1E6A">
        <w:rPr>
          <w:rFonts w:eastAsiaTheme="minorEastAsia"/>
          <w:lang w:val="en-GB"/>
        </w:rPr>
        <w:t>.</w:t>
      </w:r>
    </w:p>
    <w:p w14:paraId="758885DB" w14:textId="77777777" w:rsidR="00312DA8" w:rsidRPr="00CB1E6A" w:rsidRDefault="00312DA8" w:rsidP="009D621F">
      <w:pPr>
        <w:jc w:val="center"/>
        <w:rPr>
          <w:rFonts w:eastAsiaTheme="minorEastAsia"/>
          <w:b/>
          <w:bCs/>
          <w:sz w:val="28"/>
          <w:szCs w:val="28"/>
        </w:rPr>
      </w:pPr>
      <w:r w:rsidRPr="00CB1E6A">
        <w:rPr>
          <w:noProof/>
        </w:rPr>
        <w:drawing>
          <wp:inline distT="0" distB="0" distL="0" distR="0" wp14:anchorId="6D7F6FC8" wp14:editId="0D0B3351">
            <wp:extent cx="5081905" cy="2369292"/>
            <wp:effectExtent l="0" t="0" r="4445" b="12065"/>
            <wp:docPr id="286" name="Chart 286">
              <a:extLst xmlns:a="http://schemas.openxmlformats.org/drawingml/2006/main">
                <a:ext uri="{FF2B5EF4-FFF2-40B4-BE49-F238E27FC236}">
                  <a16:creationId xmlns:a16="http://schemas.microsoft.com/office/drawing/2014/main" id="{34E88525-0417-A562-14B2-B8AFEAA2DB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7FFA82E8" w14:textId="714A12DD" w:rsidR="00032BF8" w:rsidRDefault="00312DA8" w:rsidP="0076286E">
      <w:pPr>
        <w:pStyle w:val="ListofFigures"/>
      </w:pPr>
      <w:bookmarkStart w:id="603" w:name="_Toc123054471"/>
      <w:bookmarkStart w:id="604" w:name="_Toc127866986"/>
      <w:bookmarkStart w:id="605" w:name="_Toc127867604"/>
      <w:bookmarkStart w:id="606" w:name="_Toc119501862"/>
      <w:bookmarkStart w:id="607" w:name="_Toc119509302"/>
      <w:r w:rsidRPr="00CB1E6A">
        <w:t xml:space="preserve">Figure </w:t>
      </w:r>
      <w:r w:rsidR="005233AB" w:rsidRPr="00CB1E6A">
        <w:t>4.2.3.</w:t>
      </w:r>
      <w:r w:rsidR="00E65FB8" w:rsidRPr="00CB1E6A">
        <w:t>6</w:t>
      </w:r>
      <w:r w:rsidR="001C76FE" w:rsidRPr="00CB1E6A">
        <w:t>.1</w:t>
      </w:r>
      <w:r w:rsidRPr="00CB1E6A">
        <w:t>: Effect of temperature on the uptake of CQP onto DRP1</w:t>
      </w:r>
      <w:bookmarkEnd w:id="603"/>
      <w:bookmarkEnd w:id="604"/>
      <w:bookmarkEnd w:id="605"/>
      <w:r w:rsidRPr="00CB1E6A">
        <w:t xml:space="preserve"> </w:t>
      </w:r>
    </w:p>
    <w:p w14:paraId="11841102" w14:textId="41C29921" w:rsidR="00312DA8" w:rsidRPr="00032BF8" w:rsidRDefault="00312DA8" w:rsidP="00032BF8">
      <w:pPr>
        <w:jc w:val="center"/>
        <w:rPr>
          <w:b/>
          <w:bCs/>
          <w:sz w:val="26"/>
          <w:szCs w:val="26"/>
        </w:rPr>
      </w:pPr>
      <w:r w:rsidRPr="00032BF8">
        <w:rPr>
          <w:b/>
          <w:bCs/>
          <w:sz w:val="26"/>
          <w:szCs w:val="26"/>
        </w:rPr>
        <w:t>Operational conditions:  Dosage (1 g/L), agitation speed (130 rpm), pH (7), initial concentration (50 mg/L)</w:t>
      </w:r>
      <w:bookmarkEnd w:id="606"/>
      <w:bookmarkEnd w:id="607"/>
    </w:p>
    <w:p w14:paraId="601E6CB2" w14:textId="77777777" w:rsidR="009D621F" w:rsidRDefault="009D621F" w:rsidP="009D621F">
      <w:pPr>
        <w:jc w:val="center"/>
        <w:rPr>
          <w:rFonts w:asciiTheme="majorBidi" w:hAnsiTheme="majorBidi" w:cstheme="majorBidi"/>
          <w:b/>
          <w:bCs/>
          <w:sz w:val="28"/>
          <w:szCs w:val="28"/>
          <w:lang w:val="en-GB"/>
        </w:rPr>
      </w:pPr>
    </w:p>
    <w:p w14:paraId="249E1C7D" w14:textId="7C2131CE" w:rsidR="00C33069" w:rsidRPr="009D621F" w:rsidRDefault="009D621F" w:rsidP="009D621F">
      <w:pPr>
        <w:spacing w:line="480" w:lineRule="auto"/>
        <w:jc w:val="both"/>
        <w:rPr>
          <w:rFonts w:eastAsiaTheme="minorEastAsia"/>
          <w:b/>
          <w:bCs/>
          <w:sz w:val="28"/>
          <w:szCs w:val="28"/>
        </w:rPr>
      </w:pPr>
      <w:r w:rsidRPr="00CB1E6A">
        <w:rPr>
          <w:rFonts w:asciiTheme="majorBidi" w:hAnsiTheme="majorBidi" w:cstheme="majorBidi"/>
          <w:lang w:val="en-GB"/>
        </w:rPr>
        <w:t xml:space="preserve">The calculated thermodynamic parameters and the </w:t>
      </w:r>
      <w:r w:rsidR="007A0526">
        <w:rPr>
          <w:rFonts w:asciiTheme="majorBidi" w:hAnsiTheme="majorBidi" w:cstheme="majorBidi"/>
          <w:lang w:val="en-GB"/>
        </w:rPr>
        <w:t>van’t</w:t>
      </w:r>
      <w:r w:rsidRPr="00CB1E6A">
        <w:rPr>
          <w:rFonts w:asciiTheme="majorBidi" w:hAnsiTheme="majorBidi" w:cstheme="majorBidi"/>
          <w:lang w:val="en-GB"/>
        </w:rPr>
        <w:t xml:space="preserve"> Hoff plot are presented in Table 4.2.3.3 and Figure 4.2.3.6.2 respectively. The negative values of </w:t>
      </w:r>
      <w:r w:rsidRPr="00CB1E6A">
        <w:rPr>
          <w:lang w:val="en-GB"/>
        </w:rPr>
        <w:t>∆G</w:t>
      </w:r>
      <w:r w:rsidRPr="00CB1E6A">
        <w:rPr>
          <w:vertAlign w:val="superscript"/>
          <w:lang w:val="en-GB"/>
        </w:rPr>
        <w:t xml:space="preserve">o </w:t>
      </w:r>
      <w:r w:rsidRPr="00CB1E6A">
        <w:rPr>
          <w:lang w:val="en-GB"/>
        </w:rPr>
        <w:t>confirmed the spontaneity and feasibility of the adsorption process. As the temperature increase</w:t>
      </w:r>
      <w:r w:rsidR="0076121F">
        <w:rPr>
          <w:lang w:val="en-GB"/>
        </w:rPr>
        <w:t>d</w:t>
      </w:r>
      <w:r w:rsidRPr="00CB1E6A">
        <w:rPr>
          <w:lang w:val="en-GB"/>
        </w:rPr>
        <w:t>, the process becomes more feasible. The positive value of ∆H</w:t>
      </w:r>
      <w:r w:rsidRPr="00CB1E6A">
        <w:rPr>
          <w:vertAlign w:val="superscript"/>
          <w:lang w:val="en-GB"/>
        </w:rPr>
        <w:t xml:space="preserve">o </w:t>
      </w:r>
      <w:r w:rsidR="0076121F" w:rsidRPr="00CB1E6A">
        <w:rPr>
          <w:lang w:val="en-GB"/>
        </w:rPr>
        <w:t xml:space="preserve"> </w:t>
      </w:r>
      <w:r w:rsidR="0076121F">
        <w:rPr>
          <w:lang w:val="en-GB"/>
        </w:rPr>
        <w:t>(+</w:t>
      </w:r>
      <w:r w:rsidR="0076121F" w:rsidRPr="00CB1E6A">
        <w:t>9.44</w:t>
      </w:r>
      <w:r w:rsidR="0076121F">
        <w:rPr>
          <w:lang w:val="en-GB"/>
        </w:rPr>
        <w:t xml:space="preserve">) </w:t>
      </w:r>
      <w:r w:rsidRPr="00CB1E6A">
        <w:rPr>
          <w:lang w:val="en-GB"/>
        </w:rPr>
        <w:t>confirmed the endothermic nature of the DRP1-CQP system while the positive value of ∆S</w:t>
      </w:r>
      <w:r w:rsidRPr="00CB1E6A">
        <w:rPr>
          <w:vertAlign w:val="superscript"/>
          <w:lang w:val="en-GB"/>
        </w:rPr>
        <w:t xml:space="preserve">o </w:t>
      </w:r>
      <w:r w:rsidR="0076121F" w:rsidRPr="0076121F">
        <w:rPr>
          <w:lang w:val="en-GB"/>
        </w:rPr>
        <w:t>(+</w:t>
      </w:r>
      <w:r w:rsidR="0076121F" w:rsidRPr="00CB1E6A">
        <w:t>55.14</w:t>
      </w:r>
      <w:r w:rsidR="0076121F">
        <w:rPr>
          <w:lang w:val="en-GB"/>
        </w:rPr>
        <w:t xml:space="preserve">) </w:t>
      </w:r>
      <w:r w:rsidRPr="00CB1E6A">
        <w:rPr>
          <w:lang w:val="en-GB"/>
        </w:rPr>
        <w:t xml:space="preserve">reflected the increased randomness of the adsorption system </w:t>
      </w:r>
      <w:r w:rsidRPr="00CB1E6A">
        <w:rPr>
          <w:lang w:val="en-GB"/>
        </w:rPr>
        <w:fldChar w:fldCharType="begin" w:fldLock="1"/>
      </w:r>
      <w:r w:rsidRPr="00CB1E6A">
        <w:rPr>
          <w:lang w:val="en-GB"/>
        </w:rPr>
        <w:instrText>ADDIN CSL_CITATION {"citationItems":[{"id":"ITEM-1","itemData":{"DOI":"10.1038/s41598-020-72996-3","ISBN":"0123456789","ISSN":"20452322","PMID":"32985568","abstract":"In the current study, the mechanistic understanding of the adsorption isotherm and thermodynamic aspects of cationic methylene blue (MB) dye adsorption onto cellulosic olive stones biomass from wastewater were investigated. The batch adsorption of MB onto the olive stones (black and green olive stones) was tested at a variety of pH, dye concentrations, temperatures, and biomass particle sizes. The adsorption thermodynamics such as Gibbs free energy, enthalpy, and entropy changes were also calculated. Moreover, the desorption studies of MB from the spent olive stones were studied to explore the re-usability of the biomasses. The results revealed that under the optimum pH of 10, the maximum MB uptake was achieved i.e. 80.2% for the green olive stones and 70.9% for the black olive stones. The green olive stones were found to be more efficient in remediating higher MB concentrations from water than the black olive stones. The highest MB removal of the green olive stones was achieved at 600 ppm of MB, while the highest MB removal of the black olive stones was observed at 50 ppm of MB. Furthermore, for almost all the concentrations studied (50–1000 ppm), the MB adsorption was the highest at the temperature of 45 °C (P value &lt; 0.05). It was shown by the Fourier transform infrared that the electrostatic interaction and hydrogen bonding were proposed as dominant adsorption mechanisms at basic and acidic pH, respectively. While the hydrophobic-hydrophobic interaction was a dominant mechanism at neutral pH. The thermodynamic studies revealed that the adsorption process was endothermic, spontaneous, and favorable. Moreover, the real wastewater experiment and the desorption studies showed that the green and black olive stones were a cost-effective and promising adsorbents for MB remediation from wastewater on account of their high adsorption and desorption removal capacities.","author":[{"dropping-particle":"","family":"Al-Ghouti","given":"Mohammad A.","non-dropping-particle":"","parse-names":false,"suffix":""},{"dropping-particle":"","family":"Al-Absi","given":"Rana S.","non-dropping-particle":"","parse-names":false,"suffix":""}],"container-title":"Scientific Reports","id":"ITEM-1","issue":"1","issued":{"date-parts":[["2020"]]},"page":"1-18","publisher":"Nature Publishing Group UK","title":"Mechanistic understanding of the adsorption and thermodynamic aspects of cationic methylene blue dye onto cellulosic olive stones biomass from wastewater","type":"article-journal","volume":"10"},"uris":["http://www.mendeley.com/documents/?uuid=280b53b1-895d-4e53-8828-cba627a811f1"]}],"mendeley":{"formattedCitation":"(Al-Ghouti &amp; Al-Absi, 2020)","plainTextFormattedCitation":"(Al-Ghouti &amp; Al-Absi, 2020)","previouslyFormattedCitation":"(Al-Ghouti &amp; Al-Absi, 2020)"},"properties":{"noteIndex":0},"schema":"https://github.com/citation-style-language/schema/raw/master/csl-citation.json"}</w:instrText>
      </w:r>
      <w:r w:rsidRPr="00CB1E6A">
        <w:rPr>
          <w:lang w:val="en-GB"/>
        </w:rPr>
        <w:fldChar w:fldCharType="separate"/>
      </w:r>
      <w:r w:rsidRPr="00CB1E6A">
        <w:rPr>
          <w:noProof/>
          <w:lang w:val="en-GB"/>
        </w:rPr>
        <w:t>(Al-Ghouti &amp; Al-Absi, 2020)</w:t>
      </w:r>
      <w:r w:rsidRPr="00CB1E6A">
        <w:rPr>
          <w:lang w:val="en-GB"/>
        </w:rPr>
        <w:fldChar w:fldCharType="end"/>
      </w:r>
      <w:r>
        <w:rPr>
          <w:lang w:val="en-GB"/>
        </w:rPr>
        <w:t>.</w:t>
      </w:r>
    </w:p>
    <w:p w14:paraId="128D2351" w14:textId="77777777" w:rsidR="00312DA8" w:rsidRPr="00CB1E6A" w:rsidRDefault="00312DA8" w:rsidP="009D621F">
      <w:pPr>
        <w:jc w:val="center"/>
        <w:rPr>
          <w:rFonts w:asciiTheme="majorBidi" w:hAnsiTheme="majorBidi" w:cstheme="majorBidi"/>
          <w:b/>
          <w:bCs/>
          <w:lang w:val="en-GB"/>
        </w:rPr>
      </w:pPr>
      <w:r w:rsidRPr="00CB1E6A">
        <w:rPr>
          <w:noProof/>
        </w:rPr>
        <w:lastRenderedPageBreak/>
        <w:drawing>
          <wp:inline distT="0" distB="0" distL="0" distR="0" wp14:anchorId="3750A30D" wp14:editId="01BC73DC">
            <wp:extent cx="4677747" cy="2216785"/>
            <wp:effectExtent l="0" t="0" r="8890" b="12065"/>
            <wp:docPr id="287" name="Chart 287">
              <a:extLst xmlns:a="http://schemas.openxmlformats.org/drawingml/2006/main">
                <a:ext uri="{FF2B5EF4-FFF2-40B4-BE49-F238E27FC236}">
                  <a16:creationId xmlns:a16="http://schemas.microsoft.com/office/drawing/2014/main" id="{30277CD9-59D3-5FEF-A82C-F569A352F03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0289D523" w14:textId="0548F6E1" w:rsidR="00312DA8" w:rsidRDefault="00312DA8" w:rsidP="0076286E">
      <w:pPr>
        <w:pStyle w:val="ListofFigures"/>
      </w:pPr>
      <w:bookmarkStart w:id="608" w:name="_Toc119501863"/>
      <w:bookmarkStart w:id="609" w:name="_Toc119509303"/>
      <w:bookmarkStart w:id="610" w:name="_Toc123054472"/>
      <w:bookmarkStart w:id="611" w:name="_Toc127866987"/>
      <w:bookmarkStart w:id="612" w:name="_Toc127867605"/>
      <w:r w:rsidRPr="00CB1E6A">
        <w:t xml:space="preserve">Figure </w:t>
      </w:r>
      <w:r w:rsidR="00C33069" w:rsidRPr="00CB1E6A">
        <w:t>4.2.3.6</w:t>
      </w:r>
      <w:r w:rsidR="001C76FE" w:rsidRPr="00CB1E6A">
        <w:t>.2</w:t>
      </w:r>
      <w:r w:rsidRPr="00CB1E6A">
        <w:t xml:space="preserve">: </w:t>
      </w:r>
      <w:r w:rsidR="007A0526">
        <w:t>van’t</w:t>
      </w:r>
      <w:r w:rsidRPr="00CB1E6A">
        <w:t xml:space="preserve"> Hoff plot of CQP uptake onto DRP1</w:t>
      </w:r>
      <w:bookmarkEnd w:id="608"/>
      <w:bookmarkEnd w:id="609"/>
      <w:bookmarkEnd w:id="610"/>
      <w:bookmarkEnd w:id="611"/>
      <w:bookmarkEnd w:id="612"/>
    </w:p>
    <w:p w14:paraId="7BA1E1BD" w14:textId="77777777" w:rsidR="006C1EB1" w:rsidRPr="00CB1E6A" w:rsidRDefault="006C1EB1" w:rsidP="00945159">
      <w:pPr>
        <w:spacing w:line="480" w:lineRule="auto"/>
        <w:rPr>
          <w:rFonts w:eastAsiaTheme="minorEastAsia"/>
          <w:b/>
          <w:bCs/>
          <w:sz w:val="28"/>
          <w:szCs w:val="28"/>
        </w:rPr>
      </w:pPr>
    </w:p>
    <w:p w14:paraId="1CE31CC6" w14:textId="0237DE09" w:rsidR="002E1B12" w:rsidRPr="00CB1E6A" w:rsidRDefault="002E1B12" w:rsidP="0076286E">
      <w:pPr>
        <w:pStyle w:val="ListofTables"/>
      </w:pPr>
      <w:bookmarkStart w:id="613" w:name="_Toc123057415"/>
      <w:r w:rsidRPr="00CB1E6A">
        <w:t>Table 4.2.3.3.: Thermodynamic parameters for the uptake of CQP onto DRP1</w:t>
      </w:r>
      <w:bookmarkEnd w:id="613"/>
    </w:p>
    <w:tbl>
      <w:tblPr>
        <w:tblW w:w="7797" w:type="dxa"/>
        <w:jc w:val="center"/>
        <w:tblLook w:val="04A0" w:firstRow="1" w:lastRow="0" w:firstColumn="1" w:lastColumn="0" w:noHBand="0" w:noVBand="1"/>
      </w:tblPr>
      <w:tblGrid>
        <w:gridCol w:w="1418"/>
        <w:gridCol w:w="1984"/>
        <w:gridCol w:w="2127"/>
        <w:gridCol w:w="2268"/>
      </w:tblGrid>
      <w:tr w:rsidR="002E1B12" w:rsidRPr="00CB1E6A" w14:paraId="679505E0" w14:textId="77777777" w:rsidTr="00811DE8">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4FD392F9" w14:textId="77777777" w:rsidR="002E1B12" w:rsidRPr="00CB1E6A" w:rsidRDefault="002E1B12" w:rsidP="00811DE8">
            <w:pPr>
              <w:spacing w:line="276" w:lineRule="auto"/>
              <w:rPr>
                <w:b/>
                <w:bCs/>
              </w:rPr>
            </w:pPr>
            <w:r w:rsidRPr="00CB1E6A">
              <w:rPr>
                <w:b/>
                <w:bCs/>
              </w:rPr>
              <w:t>TEMP. (K)</w:t>
            </w:r>
          </w:p>
        </w:tc>
        <w:tc>
          <w:tcPr>
            <w:tcW w:w="1984" w:type="dxa"/>
            <w:tcBorders>
              <w:top w:val="single" w:sz="4" w:space="0" w:color="auto"/>
              <w:left w:val="nil"/>
              <w:bottom w:val="single" w:sz="4" w:space="0" w:color="auto"/>
              <w:right w:val="nil"/>
            </w:tcBorders>
            <w:shd w:val="clear" w:color="auto" w:fill="auto"/>
            <w:noWrap/>
            <w:vAlign w:val="bottom"/>
            <w:hideMark/>
          </w:tcPr>
          <w:p w14:paraId="02BA3965" w14:textId="4535FBFA" w:rsidR="002E1B12" w:rsidRPr="00CB1E6A" w:rsidRDefault="002E1B12" w:rsidP="00811DE8">
            <w:pPr>
              <w:spacing w:line="276" w:lineRule="auto"/>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2127" w:type="dxa"/>
            <w:tcBorders>
              <w:top w:val="single" w:sz="4" w:space="0" w:color="auto"/>
              <w:left w:val="nil"/>
              <w:bottom w:val="single" w:sz="4" w:space="0" w:color="auto"/>
              <w:right w:val="nil"/>
            </w:tcBorders>
            <w:shd w:val="clear" w:color="auto" w:fill="auto"/>
            <w:noWrap/>
            <w:vAlign w:val="bottom"/>
            <w:hideMark/>
          </w:tcPr>
          <w:p w14:paraId="3D38907D" w14:textId="491FF8E1" w:rsidR="002E1B12" w:rsidRPr="00CB1E6A" w:rsidRDefault="002E1B12" w:rsidP="007E632D">
            <w:pPr>
              <w:spacing w:line="276" w:lineRule="auto"/>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2268" w:type="dxa"/>
            <w:tcBorders>
              <w:top w:val="single" w:sz="4" w:space="0" w:color="auto"/>
              <w:left w:val="nil"/>
              <w:bottom w:val="single" w:sz="4" w:space="0" w:color="auto"/>
              <w:right w:val="nil"/>
            </w:tcBorders>
            <w:shd w:val="clear" w:color="auto" w:fill="auto"/>
            <w:noWrap/>
            <w:vAlign w:val="bottom"/>
            <w:hideMark/>
          </w:tcPr>
          <w:p w14:paraId="3E0BD91D" w14:textId="7326C905" w:rsidR="002E1B12" w:rsidRPr="00CB1E6A" w:rsidRDefault="002E1B12" w:rsidP="007E632D">
            <w:pPr>
              <w:spacing w:line="276" w:lineRule="auto"/>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2E1B12" w:rsidRPr="00CB1E6A" w14:paraId="6F010EC0" w14:textId="77777777" w:rsidTr="00811DE8">
        <w:trPr>
          <w:trHeight w:val="312"/>
          <w:jc w:val="center"/>
        </w:trPr>
        <w:tc>
          <w:tcPr>
            <w:tcW w:w="1418" w:type="dxa"/>
            <w:tcBorders>
              <w:top w:val="nil"/>
              <w:left w:val="nil"/>
              <w:bottom w:val="nil"/>
              <w:right w:val="nil"/>
            </w:tcBorders>
            <w:shd w:val="clear" w:color="auto" w:fill="auto"/>
            <w:noWrap/>
            <w:vAlign w:val="bottom"/>
            <w:hideMark/>
          </w:tcPr>
          <w:p w14:paraId="5B0F4222" w14:textId="77777777" w:rsidR="002E1B12" w:rsidRPr="00CB1E6A" w:rsidRDefault="002E1B12" w:rsidP="00811DE8">
            <w:pPr>
              <w:spacing w:line="276" w:lineRule="auto"/>
              <w:jc w:val="center"/>
            </w:pPr>
            <w:r w:rsidRPr="00CB1E6A">
              <w:t>299</w:t>
            </w:r>
          </w:p>
        </w:tc>
        <w:tc>
          <w:tcPr>
            <w:tcW w:w="1984" w:type="dxa"/>
            <w:tcBorders>
              <w:top w:val="nil"/>
              <w:left w:val="nil"/>
              <w:bottom w:val="nil"/>
              <w:right w:val="nil"/>
            </w:tcBorders>
            <w:shd w:val="clear" w:color="auto" w:fill="auto"/>
            <w:noWrap/>
            <w:vAlign w:val="bottom"/>
            <w:hideMark/>
          </w:tcPr>
          <w:p w14:paraId="7368F16F" w14:textId="77777777" w:rsidR="002E1B12" w:rsidRPr="00CB1E6A" w:rsidRDefault="002E1B12" w:rsidP="00811DE8">
            <w:pPr>
              <w:spacing w:line="276" w:lineRule="auto"/>
              <w:jc w:val="center"/>
            </w:pPr>
          </w:p>
        </w:tc>
        <w:tc>
          <w:tcPr>
            <w:tcW w:w="2127" w:type="dxa"/>
            <w:tcBorders>
              <w:top w:val="nil"/>
              <w:left w:val="nil"/>
              <w:bottom w:val="nil"/>
              <w:right w:val="nil"/>
            </w:tcBorders>
            <w:shd w:val="clear" w:color="auto" w:fill="auto"/>
            <w:noWrap/>
            <w:vAlign w:val="bottom"/>
            <w:hideMark/>
          </w:tcPr>
          <w:p w14:paraId="1C031C6C" w14:textId="77777777" w:rsidR="002E1B12" w:rsidRPr="00CB1E6A" w:rsidRDefault="002E1B12" w:rsidP="00811DE8">
            <w:pPr>
              <w:spacing w:line="276" w:lineRule="auto"/>
              <w:jc w:val="center"/>
            </w:pPr>
            <w:r w:rsidRPr="00CB1E6A">
              <w:t>-7.13</w:t>
            </w:r>
          </w:p>
        </w:tc>
        <w:tc>
          <w:tcPr>
            <w:tcW w:w="2268" w:type="dxa"/>
            <w:tcBorders>
              <w:top w:val="nil"/>
              <w:left w:val="nil"/>
              <w:bottom w:val="nil"/>
              <w:right w:val="nil"/>
            </w:tcBorders>
            <w:shd w:val="clear" w:color="auto" w:fill="auto"/>
            <w:noWrap/>
            <w:vAlign w:val="bottom"/>
            <w:hideMark/>
          </w:tcPr>
          <w:p w14:paraId="3E6620B1" w14:textId="77777777" w:rsidR="002E1B12" w:rsidRPr="00CB1E6A" w:rsidRDefault="002E1B12" w:rsidP="00811DE8">
            <w:pPr>
              <w:spacing w:line="276" w:lineRule="auto"/>
              <w:jc w:val="center"/>
            </w:pPr>
          </w:p>
        </w:tc>
      </w:tr>
      <w:tr w:rsidR="002E1B12" w:rsidRPr="00CB1E6A" w14:paraId="430CCD4B" w14:textId="77777777" w:rsidTr="00811DE8">
        <w:trPr>
          <w:trHeight w:val="360"/>
          <w:jc w:val="center"/>
        </w:trPr>
        <w:tc>
          <w:tcPr>
            <w:tcW w:w="1418" w:type="dxa"/>
            <w:tcBorders>
              <w:top w:val="nil"/>
              <w:left w:val="nil"/>
              <w:bottom w:val="nil"/>
              <w:right w:val="nil"/>
            </w:tcBorders>
            <w:shd w:val="clear" w:color="auto" w:fill="auto"/>
            <w:noWrap/>
            <w:vAlign w:val="bottom"/>
            <w:hideMark/>
          </w:tcPr>
          <w:p w14:paraId="169FBD89" w14:textId="77777777" w:rsidR="002E1B12" w:rsidRPr="00CB1E6A" w:rsidRDefault="002E1B12" w:rsidP="00811DE8">
            <w:pPr>
              <w:spacing w:line="276" w:lineRule="auto"/>
              <w:jc w:val="center"/>
            </w:pPr>
            <w:r w:rsidRPr="00CB1E6A">
              <w:t>308</w:t>
            </w:r>
          </w:p>
        </w:tc>
        <w:tc>
          <w:tcPr>
            <w:tcW w:w="1984" w:type="dxa"/>
            <w:tcBorders>
              <w:top w:val="nil"/>
              <w:left w:val="nil"/>
              <w:bottom w:val="nil"/>
              <w:right w:val="nil"/>
            </w:tcBorders>
            <w:shd w:val="clear" w:color="auto" w:fill="auto"/>
            <w:noWrap/>
            <w:vAlign w:val="bottom"/>
            <w:hideMark/>
          </w:tcPr>
          <w:p w14:paraId="0936E5E6" w14:textId="1E1C52AD" w:rsidR="002E1B12" w:rsidRPr="00CB1E6A" w:rsidRDefault="008C0A9B" w:rsidP="00811DE8">
            <w:pPr>
              <w:spacing w:line="276" w:lineRule="auto"/>
              <w:jc w:val="center"/>
            </w:pPr>
            <w:r>
              <w:rPr>
                <w:color w:val="000000"/>
                <w:lang w:val="en-GB"/>
              </w:rPr>
              <w:t>+</w:t>
            </w:r>
            <w:r w:rsidR="002E1B12" w:rsidRPr="00CB1E6A">
              <w:t>55.14</w:t>
            </w:r>
          </w:p>
        </w:tc>
        <w:tc>
          <w:tcPr>
            <w:tcW w:w="2127" w:type="dxa"/>
            <w:tcBorders>
              <w:top w:val="nil"/>
              <w:left w:val="nil"/>
              <w:bottom w:val="nil"/>
              <w:right w:val="nil"/>
            </w:tcBorders>
            <w:shd w:val="clear" w:color="auto" w:fill="auto"/>
            <w:noWrap/>
            <w:vAlign w:val="bottom"/>
            <w:hideMark/>
          </w:tcPr>
          <w:p w14:paraId="1A1E53B7" w14:textId="77777777" w:rsidR="002E1B12" w:rsidRPr="00CB1E6A" w:rsidRDefault="002E1B12" w:rsidP="00811DE8">
            <w:pPr>
              <w:spacing w:line="276" w:lineRule="auto"/>
              <w:jc w:val="center"/>
            </w:pPr>
            <w:r w:rsidRPr="00CB1E6A">
              <w:t>-7.47</w:t>
            </w:r>
          </w:p>
        </w:tc>
        <w:tc>
          <w:tcPr>
            <w:tcW w:w="2268" w:type="dxa"/>
            <w:tcBorders>
              <w:top w:val="nil"/>
              <w:left w:val="nil"/>
              <w:bottom w:val="nil"/>
              <w:right w:val="nil"/>
            </w:tcBorders>
            <w:shd w:val="clear" w:color="auto" w:fill="auto"/>
            <w:noWrap/>
            <w:vAlign w:val="bottom"/>
            <w:hideMark/>
          </w:tcPr>
          <w:p w14:paraId="187E5EF0" w14:textId="3F9C72DE" w:rsidR="002E1B12" w:rsidRPr="00CB1E6A" w:rsidRDefault="008C0A9B" w:rsidP="00811DE8">
            <w:pPr>
              <w:spacing w:line="276" w:lineRule="auto"/>
              <w:jc w:val="center"/>
            </w:pPr>
            <w:r>
              <w:rPr>
                <w:color w:val="000000"/>
                <w:lang w:val="en-GB"/>
              </w:rPr>
              <w:t>+</w:t>
            </w:r>
            <w:r w:rsidR="002E1B12" w:rsidRPr="00CB1E6A">
              <w:t>9.44</w:t>
            </w:r>
          </w:p>
        </w:tc>
      </w:tr>
      <w:tr w:rsidR="002E1B12" w:rsidRPr="00CB1E6A" w14:paraId="1D08379A" w14:textId="77777777" w:rsidTr="00811DE8">
        <w:trPr>
          <w:trHeight w:val="360"/>
          <w:jc w:val="center"/>
        </w:trPr>
        <w:tc>
          <w:tcPr>
            <w:tcW w:w="1418" w:type="dxa"/>
            <w:tcBorders>
              <w:top w:val="nil"/>
              <w:left w:val="nil"/>
              <w:bottom w:val="nil"/>
              <w:right w:val="nil"/>
            </w:tcBorders>
            <w:shd w:val="clear" w:color="auto" w:fill="auto"/>
            <w:noWrap/>
            <w:vAlign w:val="bottom"/>
            <w:hideMark/>
          </w:tcPr>
          <w:p w14:paraId="5D2C813F" w14:textId="77777777" w:rsidR="002E1B12" w:rsidRPr="00CB1E6A" w:rsidRDefault="002E1B12" w:rsidP="00811DE8">
            <w:pPr>
              <w:spacing w:line="276" w:lineRule="auto"/>
              <w:jc w:val="center"/>
            </w:pPr>
            <w:r w:rsidRPr="00CB1E6A">
              <w:t>318</w:t>
            </w:r>
          </w:p>
        </w:tc>
        <w:tc>
          <w:tcPr>
            <w:tcW w:w="1984" w:type="dxa"/>
            <w:tcBorders>
              <w:top w:val="nil"/>
              <w:left w:val="nil"/>
              <w:bottom w:val="nil"/>
              <w:right w:val="nil"/>
            </w:tcBorders>
            <w:shd w:val="clear" w:color="auto" w:fill="auto"/>
            <w:noWrap/>
            <w:vAlign w:val="bottom"/>
            <w:hideMark/>
          </w:tcPr>
          <w:p w14:paraId="0F674746" w14:textId="77777777" w:rsidR="002E1B12" w:rsidRPr="00CB1E6A" w:rsidRDefault="002E1B12" w:rsidP="00811DE8">
            <w:pPr>
              <w:spacing w:line="276" w:lineRule="auto"/>
              <w:jc w:val="center"/>
            </w:pPr>
          </w:p>
        </w:tc>
        <w:tc>
          <w:tcPr>
            <w:tcW w:w="2127" w:type="dxa"/>
            <w:tcBorders>
              <w:top w:val="nil"/>
              <w:left w:val="nil"/>
              <w:bottom w:val="nil"/>
              <w:right w:val="nil"/>
            </w:tcBorders>
            <w:shd w:val="clear" w:color="auto" w:fill="auto"/>
            <w:noWrap/>
            <w:vAlign w:val="bottom"/>
            <w:hideMark/>
          </w:tcPr>
          <w:p w14:paraId="082605CD" w14:textId="77777777" w:rsidR="002E1B12" w:rsidRPr="00CB1E6A" w:rsidRDefault="002E1B12" w:rsidP="00811DE8">
            <w:pPr>
              <w:spacing w:line="276" w:lineRule="auto"/>
              <w:jc w:val="center"/>
            </w:pPr>
            <w:r w:rsidRPr="00CB1E6A">
              <w:t>-7.88</w:t>
            </w:r>
          </w:p>
        </w:tc>
        <w:tc>
          <w:tcPr>
            <w:tcW w:w="2268" w:type="dxa"/>
            <w:tcBorders>
              <w:top w:val="nil"/>
              <w:left w:val="nil"/>
              <w:bottom w:val="nil"/>
              <w:right w:val="nil"/>
            </w:tcBorders>
            <w:shd w:val="clear" w:color="auto" w:fill="auto"/>
            <w:noWrap/>
            <w:vAlign w:val="bottom"/>
            <w:hideMark/>
          </w:tcPr>
          <w:p w14:paraId="35B933E2" w14:textId="77777777" w:rsidR="002E1B12" w:rsidRPr="00CB1E6A" w:rsidRDefault="002E1B12" w:rsidP="00811DE8">
            <w:pPr>
              <w:spacing w:line="276" w:lineRule="auto"/>
              <w:jc w:val="center"/>
            </w:pPr>
          </w:p>
        </w:tc>
      </w:tr>
      <w:tr w:rsidR="002E1B12" w:rsidRPr="00CB1E6A" w14:paraId="0DDF994A" w14:textId="77777777" w:rsidTr="00811DE8">
        <w:trPr>
          <w:trHeight w:val="360"/>
          <w:jc w:val="center"/>
        </w:trPr>
        <w:tc>
          <w:tcPr>
            <w:tcW w:w="1418" w:type="dxa"/>
            <w:tcBorders>
              <w:top w:val="nil"/>
              <w:left w:val="nil"/>
              <w:bottom w:val="single" w:sz="4" w:space="0" w:color="auto"/>
              <w:right w:val="nil"/>
            </w:tcBorders>
            <w:shd w:val="clear" w:color="auto" w:fill="auto"/>
            <w:noWrap/>
            <w:vAlign w:val="bottom"/>
            <w:hideMark/>
          </w:tcPr>
          <w:p w14:paraId="5F49C1E5" w14:textId="77777777" w:rsidR="002E1B12" w:rsidRPr="00CB1E6A" w:rsidRDefault="002E1B12" w:rsidP="00811DE8">
            <w:pPr>
              <w:spacing w:line="276" w:lineRule="auto"/>
              <w:jc w:val="center"/>
            </w:pPr>
            <w:r w:rsidRPr="00CB1E6A">
              <w:t>328</w:t>
            </w:r>
          </w:p>
        </w:tc>
        <w:tc>
          <w:tcPr>
            <w:tcW w:w="1984" w:type="dxa"/>
            <w:tcBorders>
              <w:top w:val="nil"/>
              <w:left w:val="nil"/>
              <w:bottom w:val="single" w:sz="4" w:space="0" w:color="auto"/>
              <w:right w:val="nil"/>
            </w:tcBorders>
            <w:shd w:val="clear" w:color="auto" w:fill="auto"/>
            <w:noWrap/>
            <w:vAlign w:val="bottom"/>
            <w:hideMark/>
          </w:tcPr>
          <w:p w14:paraId="2BA05BD0" w14:textId="77777777" w:rsidR="002E1B12" w:rsidRPr="00CB1E6A" w:rsidRDefault="002E1B12" w:rsidP="00811DE8">
            <w:pPr>
              <w:spacing w:line="276" w:lineRule="auto"/>
              <w:jc w:val="center"/>
            </w:pPr>
          </w:p>
        </w:tc>
        <w:tc>
          <w:tcPr>
            <w:tcW w:w="2127" w:type="dxa"/>
            <w:tcBorders>
              <w:top w:val="nil"/>
              <w:left w:val="nil"/>
              <w:bottom w:val="single" w:sz="4" w:space="0" w:color="auto"/>
              <w:right w:val="nil"/>
            </w:tcBorders>
            <w:shd w:val="clear" w:color="auto" w:fill="auto"/>
            <w:noWrap/>
            <w:vAlign w:val="bottom"/>
            <w:hideMark/>
          </w:tcPr>
          <w:p w14:paraId="41EF0A70" w14:textId="77777777" w:rsidR="002E1B12" w:rsidRPr="00CB1E6A" w:rsidRDefault="002E1B12" w:rsidP="00811DE8">
            <w:pPr>
              <w:spacing w:line="276" w:lineRule="auto"/>
              <w:jc w:val="center"/>
            </w:pPr>
            <w:r w:rsidRPr="00CB1E6A">
              <w:t>-8.79</w:t>
            </w:r>
          </w:p>
        </w:tc>
        <w:tc>
          <w:tcPr>
            <w:tcW w:w="2268" w:type="dxa"/>
            <w:tcBorders>
              <w:top w:val="nil"/>
              <w:left w:val="nil"/>
              <w:bottom w:val="single" w:sz="4" w:space="0" w:color="auto"/>
              <w:right w:val="nil"/>
            </w:tcBorders>
            <w:shd w:val="clear" w:color="auto" w:fill="auto"/>
            <w:noWrap/>
            <w:vAlign w:val="bottom"/>
            <w:hideMark/>
          </w:tcPr>
          <w:p w14:paraId="0A70364B" w14:textId="77777777" w:rsidR="002E1B12" w:rsidRPr="00CB1E6A" w:rsidRDefault="002E1B12" w:rsidP="00811DE8">
            <w:pPr>
              <w:spacing w:line="276" w:lineRule="auto"/>
              <w:jc w:val="center"/>
            </w:pPr>
          </w:p>
        </w:tc>
      </w:tr>
    </w:tbl>
    <w:p w14:paraId="34588847" w14:textId="7B727DA4" w:rsidR="00312DA8" w:rsidRPr="00CB1E6A" w:rsidRDefault="00312DA8" w:rsidP="00803870">
      <w:pPr>
        <w:pStyle w:val="Heading4"/>
      </w:pPr>
      <w:bookmarkStart w:id="614" w:name="_Toc118051573"/>
      <w:bookmarkStart w:id="615" w:name="_Toc127869158"/>
      <w:r w:rsidRPr="00CB1E6A">
        <w:t>Desorption studies of CQP-DRP1 system</w:t>
      </w:r>
      <w:bookmarkEnd w:id="614"/>
      <w:bookmarkEnd w:id="615"/>
    </w:p>
    <w:p w14:paraId="648A4CC3" w14:textId="452AC01F" w:rsidR="007D5AB4" w:rsidRPr="005B48D1" w:rsidRDefault="002B4AC4" w:rsidP="005B48D1">
      <w:pPr>
        <w:spacing w:line="480" w:lineRule="auto"/>
        <w:jc w:val="both"/>
        <w:rPr>
          <w:rFonts w:eastAsiaTheme="minorEastAsia"/>
          <w:lang w:val="en-GB"/>
        </w:rPr>
      </w:pPr>
      <w:r w:rsidRPr="00CB1E6A">
        <w:rPr>
          <w:rFonts w:eastAsiaTheme="minorEastAsia"/>
          <w:lang w:val="en-GB"/>
        </w:rPr>
        <w:t xml:space="preserve">Figure 4.2.3.7 </w:t>
      </w:r>
      <w:r w:rsidR="000854FB">
        <w:rPr>
          <w:rFonts w:eastAsiaTheme="minorEastAsia"/>
          <w:lang w:val="en-GB"/>
        </w:rPr>
        <w:t>depicted</w:t>
      </w:r>
      <w:r w:rsidRPr="00CB1E6A">
        <w:rPr>
          <w:rFonts w:eastAsiaTheme="minorEastAsia"/>
          <w:lang w:val="en-GB"/>
        </w:rPr>
        <w:t xml:space="preserve"> the desorption efficiency of the DRP1-CQP system. The desorption efficiency was obtained to be generally low (less than 10%). Hydrochloric acid (HCl) had the highest desorption efficiency (9.42%) whereas sodium hydroxide (NaOH), sodium chloride (NaCl) and de-ionized water have a desorption efficiency of 5.05%, 4.39% and 1.92% respectively. This suggested that CQP penetrated deep into DRP1 pores while some </w:t>
      </w:r>
      <w:r w:rsidR="006853F6">
        <w:rPr>
          <w:rFonts w:eastAsiaTheme="minorEastAsia"/>
          <w:lang w:val="en-GB"/>
        </w:rPr>
        <w:t xml:space="preserve">CQP molecules </w:t>
      </w:r>
      <w:r w:rsidRPr="00CB1E6A">
        <w:rPr>
          <w:rFonts w:eastAsiaTheme="minorEastAsia"/>
          <w:lang w:val="en-GB"/>
        </w:rPr>
        <w:t xml:space="preserve">formed </w:t>
      </w:r>
      <w:r w:rsidR="00EF159E">
        <w:rPr>
          <w:rFonts w:eastAsiaTheme="minorEastAsia"/>
          <w:lang w:val="en-GB"/>
        </w:rPr>
        <w:t>strong bond</w:t>
      </w:r>
      <w:r w:rsidRPr="00CB1E6A">
        <w:rPr>
          <w:rFonts w:eastAsiaTheme="minorEastAsia"/>
          <w:lang w:val="en-GB"/>
        </w:rPr>
        <w:t xml:space="preserve"> with DRP1. Several contact points are present between adsorbent and adsorbates, which </w:t>
      </w:r>
      <w:r w:rsidR="003A15D7">
        <w:rPr>
          <w:rFonts w:eastAsiaTheme="minorEastAsia"/>
          <w:lang w:val="en-GB"/>
        </w:rPr>
        <w:t xml:space="preserve">can </w:t>
      </w:r>
      <w:r w:rsidRPr="00CB1E6A">
        <w:rPr>
          <w:rFonts w:eastAsiaTheme="minorEastAsia"/>
          <w:lang w:val="en-GB"/>
        </w:rPr>
        <w:t xml:space="preserve">establish </w:t>
      </w:r>
      <w:r w:rsidR="00530F34">
        <w:rPr>
          <w:rFonts w:eastAsiaTheme="minorEastAsia"/>
          <w:lang w:val="en-GB"/>
        </w:rPr>
        <w:t>adsorption energy</w:t>
      </w:r>
      <w:r w:rsidRPr="00CB1E6A">
        <w:rPr>
          <w:rFonts w:eastAsiaTheme="minorEastAsia"/>
          <w:lang w:val="en-GB"/>
        </w:rPr>
        <w:t>. This can make the release of CQP from DRP1’s surface tasking</w:t>
      </w:r>
      <w:r w:rsidR="00260F34">
        <w:rPr>
          <w:rFonts w:eastAsiaTheme="minorEastAsia"/>
          <w:lang w:val="en-GB"/>
        </w:rPr>
        <w:t>. Low desorption with similar eluent have been reported</w:t>
      </w:r>
      <w:r w:rsidRPr="00CB1E6A">
        <w:rPr>
          <w:rFonts w:eastAsiaTheme="minorEastAsia"/>
          <w:lang w:val="en-GB"/>
        </w:rPr>
        <w:t xml:space="preserve"> </w:t>
      </w:r>
      <w:r w:rsidRPr="00CB1E6A">
        <w:rPr>
          <w:rFonts w:eastAsiaTheme="minorEastAsia"/>
          <w:lang w:val="en-GB"/>
        </w:rPr>
        <w:fldChar w:fldCharType="begin" w:fldLock="1"/>
      </w:r>
      <w:r w:rsidR="00417312">
        <w:rPr>
          <w:rFonts w:eastAsiaTheme="minorEastAsia"/>
          <w:lang w:val="en-GB"/>
        </w:rPr>
        <w:instrText>ADDIN CSL_CITATION {"citationItems":[{"id":"ITEM-1","itemData":{"DOI":"10.17159/0379-4350/2015/v68a17","ISSN":"03794350","abstract":"Raw Irvingia gabonenses(dikanut)(DN)anditsacid-treated form(ADN) were used for the up take of rhodamineB(RhB)dyefrom aqueous solution. The adsorbents were characterized by Fourier transform infrared (FTIR) spectroscopy, Brunauer–Emmett–Teller (BET) surface area analysis and scanning electron microscopy (SEM). The adsorbents were found to have characteristic functional groups such as –OH, C-N and C=O. SEM revealed that acid treatment resulted in the development of several pore sizes. Sorption data fitted the Freundlichads orption isotherm better than the Langmuiriso therm. The maximum sorption capacities, qmax, obtained from the Langmuir adsorption isotherm were 212.77 and 232 mg g–1 for DN and ADN, respectively. The pseudo-second-order kinetics model was observed to fit the adsorption data. Solution pH and temperature significantly influenced the adsorption process and negative values of DG° suggest that the sorption process was spontaneous and feasible. Intraparticle diffusion mainly controlled the uptake of RhB onto DN and ADN; however, boundary layer diffusion also occurred in the RhB-ADN system. The desorption efficiency of RhB from the adsorbents was tested with a number of eluents. The eluents were found to follow the order: H2O&gt;CH3COOH&gt;HCl and CH3COOH&gt;HCl&gt;H2O for DN and ADN, respectively.","author":[{"dropping-particle":"","family":"Inyinbor","given":"Adejumoke A.","non-dropping-particle":"","parse-names":false,"suffix":""},{"dropping-particle":"","family":"Adekola","given":"Folahan A.","non-dropping-particle":"","parse-names":false,"suffix":""},{"dropping-particle":"","family":"Olatunji","given":"Gabriel A.","non-dropping-particle":"","parse-names":false,"suffix":""}],"container-title":"South African Journal of Chemistry","id":"ITEM-1","issue":"1","issued":{"date-parts":[["2015"]]},"page":"115-125","title":"Adsorption of rhodamine b dye from aqueous solution on Irvingia gabonensis biomass: Kinetics and thermodynamics studies","type":"article-journal","volume":"68"},"uris":["http://www.mendeley.com/documents/?uuid=23db7956-d2ca-4b03-a754-7993dd43b6b6"]},{"id":"ITEM-2","itemData":{"DOI":"10.1007/s13201-020-01250-y","ISBN":"0123456789","ISSN":"2190-5495","author":[{"dropping-particle":"","family":"Bayuo","given":"Jonas","non-dropping-particle":"","parse-names":false,"suffix":""},{"dropping-particle":"","family":"Abdullai","given":"Moses","non-dropping-particle":"","parse-names":false,"suffix":""},{"dropping-particle":"","family":"Kenneth","given":"Abukari","non-dropping-particle":"","parse-names":false,"suffix":""},{"dropping-particle":"","family":"Pelig","given":"Bayetimani","non-dropping-particle":"","parse-names":false,"suffix":""}],"container-title":"Applied Water Science","id":"ITEM-2","issue":"7","issued":{"date-parts":[["2020"]]},"page":"1-6","publisher":"Springer International Publishing","title":"Desorption of chromium ( VI ) and lead ( II ) ions and regeneration of the exhausted adsorbent","type":"article-journal","volume":"10"},"uris":["http://www.mendeley.com/documents/?uuid=f8b66710-6919-49f8-a215-202872aa990d"]}],"mendeley":{"formattedCitation":"(Bayuo et al., 2020; Inyinbor et al., 2015)","plainTextFormattedCitation":"(Bayuo et al., 2020; Inyinbor et al., 2015)","previouslyFormattedCitation":"(Bayuo et al., 2020; Inyinbor et al., 2015)"},"properties":{"noteIndex":0},"schema":"https://github.com/citation-style-language/schema/raw/master/csl-citation.json"}</w:instrText>
      </w:r>
      <w:r w:rsidRPr="00CB1E6A">
        <w:rPr>
          <w:rFonts w:eastAsiaTheme="minorEastAsia"/>
          <w:lang w:val="en-GB"/>
        </w:rPr>
        <w:fldChar w:fldCharType="separate"/>
      </w:r>
      <w:r w:rsidR="00260F34" w:rsidRPr="00260F34">
        <w:rPr>
          <w:rFonts w:eastAsiaTheme="minorEastAsia"/>
          <w:noProof/>
          <w:lang w:val="en-GB"/>
        </w:rPr>
        <w:t xml:space="preserve">(Bayuo </w:t>
      </w:r>
      <w:r w:rsidR="008C0A9B" w:rsidRPr="008C0A9B">
        <w:rPr>
          <w:rFonts w:eastAsiaTheme="minorEastAsia"/>
          <w:i/>
          <w:iCs/>
          <w:noProof/>
          <w:lang w:val="en-GB"/>
        </w:rPr>
        <w:t>et al.</w:t>
      </w:r>
      <w:r w:rsidR="00260F34" w:rsidRPr="00260F34">
        <w:rPr>
          <w:rFonts w:eastAsiaTheme="minorEastAsia"/>
          <w:noProof/>
          <w:lang w:val="en-GB"/>
        </w:rPr>
        <w:t xml:space="preserve">, 2020; Inyinbor </w:t>
      </w:r>
      <w:r w:rsidR="008C0A9B" w:rsidRPr="008C0A9B">
        <w:rPr>
          <w:rFonts w:eastAsiaTheme="minorEastAsia"/>
          <w:i/>
          <w:iCs/>
          <w:noProof/>
          <w:lang w:val="en-GB"/>
        </w:rPr>
        <w:t>et al.</w:t>
      </w:r>
      <w:r w:rsidR="00260F34" w:rsidRPr="00260F34">
        <w:rPr>
          <w:rFonts w:eastAsiaTheme="minorEastAsia"/>
          <w:noProof/>
          <w:lang w:val="en-GB"/>
        </w:rPr>
        <w:t>, 2015)</w:t>
      </w:r>
      <w:r w:rsidRPr="00CB1E6A">
        <w:rPr>
          <w:rFonts w:eastAsiaTheme="minorEastAsia"/>
          <w:lang w:val="en-GB"/>
        </w:rPr>
        <w:fldChar w:fldCharType="end"/>
      </w:r>
      <w:r w:rsidRPr="00CB1E6A">
        <w:rPr>
          <w:rFonts w:eastAsiaTheme="minorEastAsia"/>
          <w:lang w:val="en-GB"/>
        </w:rPr>
        <w:t xml:space="preserve">. </w:t>
      </w:r>
      <w:r w:rsidR="00C74418">
        <w:rPr>
          <w:rFonts w:eastAsiaTheme="minorEastAsia"/>
          <w:lang w:val="en-GB"/>
        </w:rPr>
        <w:t>The degree of reversibil</w:t>
      </w:r>
      <w:r w:rsidR="00417312">
        <w:rPr>
          <w:rFonts w:eastAsiaTheme="minorEastAsia"/>
          <w:lang w:val="en-GB"/>
        </w:rPr>
        <w:t>it</w:t>
      </w:r>
      <w:r w:rsidR="00C74418">
        <w:rPr>
          <w:rFonts w:eastAsiaTheme="minorEastAsia"/>
          <w:lang w:val="en-GB"/>
        </w:rPr>
        <w:t>y (Appendix 7) ranges between 0.9990 and 1.0810 which indicated low degree of reversi</w:t>
      </w:r>
      <w:r w:rsidR="00417312">
        <w:rPr>
          <w:rFonts w:eastAsiaTheme="minorEastAsia"/>
          <w:lang w:val="en-GB"/>
        </w:rPr>
        <w:t>bi</w:t>
      </w:r>
      <w:r w:rsidR="00C74418">
        <w:rPr>
          <w:rFonts w:eastAsiaTheme="minorEastAsia"/>
          <w:lang w:val="en-GB"/>
        </w:rPr>
        <w:t xml:space="preserve">lity. </w:t>
      </w:r>
      <w:r w:rsidRPr="00CB1E6A">
        <w:rPr>
          <w:rFonts w:eastAsiaTheme="minorEastAsia"/>
          <w:i/>
          <w:iCs/>
          <w:lang w:val="en-GB"/>
        </w:rPr>
        <w:t>Delonix regia</w:t>
      </w:r>
      <w:r w:rsidRPr="00CB1E6A">
        <w:rPr>
          <w:rFonts w:eastAsiaTheme="minorEastAsia"/>
          <w:lang w:val="en-GB"/>
        </w:rPr>
        <w:t xml:space="preserve"> plant is an all-season plant, hence the wide availability, which can make up for its commercial use as adsorbents.</w:t>
      </w:r>
    </w:p>
    <w:p w14:paraId="4370D84B" w14:textId="77777777" w:rsidR="00312DA8" w:rsidRPr="00CB1E6A" w:rsidRDefault="00312DA8" w:rsidP="009D621F">
      <w:pPr>
        <w:jc w:val="center"/>
        <w:rPr>
          <w:rFonts w:eastAsiaTheme="minorEastAsia"/>
          <w:b/>
          <w:bCs/>
          <w:sz w:val="28"/>
          <w:szCs w:val="28"/>
        </w:rPr>
      </w:pPr>
      <w:r w:rsidRPr="00CB1E6A">
        <w:rPr>
          <w:noProof/>
        </w:rPr>
        <w:lastRenderedPageBreak/>
        <w:drawing>
          <wp:inline distT="0" distB="0" distL="0" distR="0" wp14:anchorId="35ED176D" wp14:editId="5B9DE9CB">
            <wp:extent cx="4733290" cy="2128520"/>
            <wp:effectExtent l="0" t="0" r="10160" b="5080"/>
            <wp:docPr id="288" name="Chart 288">
              <a:extLst xmlns:a="http://schemas.openxmlformats.org/drawingml/2006/main">
                <a:ext uri="{FF2B5EF4-FFF2-40B4-BE49-F238E27FC236}">
                  <a16:creationId xmlns:a16="http://schemas.microsoft.com/office/drawing/2014/main" id="{FEDB504F-50C1-4AFB-93FD-DC94151F1F6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73E9D287" w14:textId="344DA110" w:rsidR="00312DA8" w:rsidRPr="00AE24BB" w:rsidRDefault="00312DA8" w:rsidP="0076286E">
      <w:pPr>
        <w:pStyle w:val="ListofFigures"/>
      </w:pPr>
      <w:bookmarkStart w:id="616" w:name="_Toc119501864"/>
      <w:bookmarkStart w:id="617" w:name="_Toc119509304"/>
      <w:bookmarkStart w:id="618" w:name="_Toc123054473"/>
      <w:bookmarkStart w:id="619" w:name="_Toc127866988"/>
      <w:bookmarkStart w:id="620" w:name="_Toc127867606"/>
      <w:r w:rsidRPr="00CB1E6A">
        <w:t xml:space="preserve">Figure </w:t>
      </w:r>
      <w:r w:rsidR="001C76FE" w:rsidRPr="00CB1E6A">
        <w:t>4.2.3.7</w:t>
      </w:r>
      <w:r w:rsidRPr="00CB1E6A">
        <w:t>: Desorption efficiency of CQP-DRP1 system</w:t>
      </w:r>
      <w:bookmarkEnd w:id="616"/>
      <w:bookmarkEnd w:id="617"/>
      <w:bookmarkEnd w:id="618"/>
      <w:bookmarkEnd w:id="619"/>
      <w:bookmarkEnd w:id="620"/>
    </w:p>
    <w:p w14:paraId="6C3E83AB" w14:textId="4A6FB787" w:rsidR="00312DA8" w:rsidRPr="00CB1E6A" w:rsidRDefault="00312DA8" w:rsidP="00803870">
      <w:pPr>
        <w:pStyle w:val="Heading4"/>
      </w:pPr>
      <w:bookmarkStart w:id="621" w:name="_Toc118051574"/>
      <w:bookmarkStart w:id="622" w:name="_Toc127869159"/>
      <w:r w:rsidRPr="00CB1E6A">
        <w:t>Comparison of pre-and post-adsorption characterization of CQP-DRP1 system</w:t>
      </w:r>
      <w:bookmarkEnd w:id="621"/>
      <w:bookmarkEnd w:id="622"/>
    </w:p>
    <w:p w14:paraId="2D95D339" w14:textId="29A1C295" w:rsidR="00AF0FB6" w:rsidRPr="00CB1E6A" w:rsidRDefault="00AF0FB6" w:rsidP="00AF0FB6">
      <w:pPr>
        <w:spacing w:line="480" w:lineRule="auto"/>
        <w:jc w:val="both"/>
        <w:rPr>
          <w:rFonts w:eastAsiaTheme="minorEastAsia"/>
          <w:lang w:val="en-GB"/>
        </w:rPr>
      </w:pPr>
      <w:r w:rsidRPr="00CB1E6A">
        <w:rPr>
          <w:rFonts w:eastAsiaTheme="minorEastAsia"/>
          <w:lang w:val="en-GB"/>
        </w:rPr>
        <w:t xml:space="preserve">Figure 4.2.3.8 a and b compared the morphologies of DRP1 before and after CQP uptake. Several pores of different shapes and sizes were observed on DRP1, with a large hollow located at the center. After the uptake of CQP, an agglomeration of CQP molecules, was clearly seen to have infused into the hollow. Whereas, other pores have also been levelled up. </w:t>
      </w:r>
      <w:r w:rsidR="007678CE" w:rsidRPr="00CB1E6A">
        <w:rPr>
          <w:rFonts w:eastAsiaTheme="minorEastAsia"/>
          <w:lang w:val="en-GB"/>
        </w:rPr>
        <w:t xml:space="preserve">Table 4.2.3.4 also presented the comparison of FTIR absorption bands on DRP1 before and after adsorption of CQP. </w:t>
      </w:r>
      <w:r w:rsidR="0044009C">
        <w:rPr>
          <w:rFonts w:eastAsiaTheme="minorEastAsia"/>
          <w:lang w:val="en-GB"/>
        </w:rPr>
        <w:t xml:space="preserve">The intensities of -OH, C=O and C-OH peaks were observed to have decreased after CQP uptake (Appendix 2). </w:t>
      </w:r>
      <w:r w:rsidR="007678CE" w:rsidRPr="00CB1E6A">
        <w:rPr>
          <w:rFonts w:eastAsiaTheme="minorEastAsia"/>
          <w:lang w:val="en-GB"/>
        </w:rPr>
        <w:t>The observed shifts in absorption bands after CQP uptake, suggests that these functional groups participated in CQP adsorption</w:t>
      </w:r>
      <w:r w:rsidR="00BF7857">
        <w:rPr>
          <w:rFonts w:eastAsiaTheme="minorEastAsia"/>
          <w:lang w:val="en-GB"/>
        </w:rPr>
        <w:t xml:space="preserve"> </w:t>
      </w:r>
      <w:r w:rsidR="00BF7857">
        <w:rPr>
          <w:rFonts w:eastAsiaTheme="minorEastAsia"/>
          <w:lang w:val="en-GB"/>
        </w:rPr>
        <w:fldChar w:fldCharType="begin" w:fldLock="1"/>
      </w:r>
      <w:r w:rsidR="0073790E">
        <w:rPr>
          <w:rFonts w:eastAsiaTheme="minorEastAsia"/>
          <w:lang w:val="en-GB"/>
        </w:rPr>
        <w:instrText>ADDIN CSL_CITATION {"citationItems":[{"id":"ITEM-1","itemData":{"DOI":"10.1016/j.jclepro.2016.10.081","ISSN":"09596526","abstract":"This study investigates the adsorption potential of natural materials waste. The biosorbent used is an untreated pomegranate peel (PGP) derived from local agricultural activities to remove copper Cu(II) ions. Natural PGP biosorbent has given, for the first time in literature, high removal efficiency for copper ions removal. The characterization of the biosorbent have been made by means Fourier Transform Infrared Spectroscopy (FTIR), TG/DTA analysis, Boehm titration and point of zero charge (pHpzc). Studied parameters are: the initial metal concentration, the pH of the solution, the particle size, the temperature and contact time. The highest Cu(II) adsorption capacity is obtained at pH = 5.8, for a particle size of 630 μm, a temperature of 313 K, a contact time of 2 h, and by increasing the initial concentration of Cu(II) solution. Langmuir, Freundlich, Dubinin Radushkevich and Temkin isotherm models have been used. Langmuir maximum adsorption capacity is 30.12 mg/g. Experimental data have been fitted to Pseudo-first order, Pseudo-second order, Intra-particle diffusion and Elovich kinetics models. Thermodynamic analysis has indicated a spontaneous endothermic adsorption of Cu(II) on pomegranate peel. The results of this study suggest that copper could be removed through an environmentally friendly process using a low cost biosorbent from an agricultural waste i.e. PGP.","author":[{"dropping-particle":"","family":"Ben-Ali","given":"Samia","non-dropping-particle":"","parse-names":false,"suffix":""},{"dropping-particle":"","family":"Jaouali","given":"Imen","non-dropping-particle":"","parse-names":false,"suffix":""},{"dropping-particle":"","family":"Souissi-Najar","given":"Souad","non-dropping-particle":"","parse-names":false,"suffix":""},{"dropping-particle":"","family":"Ouederni","given":"Abdelmottaleb","non-dropping-particle":"","parse-names":false,"suffix":""}],"container-title":"Journal of Cleaner Production","id":"ITEM-1","issued":{"date-parts":[["2017"]]},"page":"3809-3821","publisher":"Elsevier Ltd","title":"Characterization and adsorption capacity of raw pomegranate peel biosorbent for copper removal","type":"article-journal","volume":"142"},"uris":["http://www.mendeley.com/documents/?uuid=c1a79518-5aba-4ce7-9324-ad0647f199c0"]},{"id":"ITEM-2","itemData":{"DOI":"10.1016/j.jmrt.2020.10.074","ISSN":"22387854","abstract":"Synergistic solution of two different environmental issues such as solid waste management and wastewater treatment is not just a sustainable solution but also adds to circular economy. In this study, a novel nano ZSM-5 zeolite (nZSM-5) was synthesized from agro-waste rice husk ash by two-step method for removal of industrial toxic dye crystal violet (CV) from water using ultrasonic-assisted adsorption process. The physico-chemical properties of as-synthesized nZSM-5 was examined by means of TEM, XRF, FESEM, XRD, FTIR, and BET analysis. Surface area, average pore volume, average crystal size, and product yield of nZSM-5 were found as 608.93 m2/g, 0.245 cm3/g, and 8.5 nm, 87% respectively. Also, from FESEM analysis, the average particle size was found to be 32.42 nm. Effect of solution pH (3–11), sonication time (0–60 min), adsorbent dose (50–250 mg/100 ml), and initial CV dye concentration (25–125 mg/L) on nZSM-5 was analyzed in ultrasound-assisted adsorption process. Pseudo-second order kinetic (R2 = 0.994) model and Langmuir isotherm (R2 = 0.991) model were best fitted for the adsorption of CV on nZSM-5 with maximum Langmuir adsorption capacity of 125.43 mg/g. The removal efficiency of nZSM-5 zeolite for CV dye was estimated as 99.99%. This study suggests that the synthesized novel nZSM-5 zeolite is a highly efficient adsorbent for CV dye under ultrasonication.","author":[{"dropping-particle":"","family":"Sivalingam","given":"Sivamani","non-dropping-particle":"","parse-names":false,"suffix":""},{"dropping-particle":"","family":"Sen","given":"Sujit","non-dropping-particle":"","parse-names":false,"suffix":""}],"container-title":"Journal of Materials Research and Technology","id":"ITEM-2","issue":"6","issued":{"date-parts":[["2020"]]},"page":"14853-14864","publisher":"Elsevier Ltd","title":"Rice husk ash derived nanocrystalline ZSM-5 for highly efficient removal of a toxic textile dye","type":"article-journal","volume":"9"},"uris":["http://www.mendeley.com/documents/?uuid=b9ec5174-0057-4cb8-bc4c-e3a40f87bdc2"]}],"mendeley":{"formattedCitation":"(Ben-Ali et al., 2017; Sivalingam &amp; Sen, 2020)","plainTextFormattedCitation":"(Ben-Ali et al., 2017; Sivalingam &amp; Sen, 2020)","previouslyFormattedCitation":"(Ben-Ali et al., 2017; Sivalingam &amp; Sen, 2020)"},"properties":{"noteIndex":0},"schema":"https://github.com/citation-style-language/schema/raw/master/csl-citation.json"}</w:instrText>
      </w:r>
      <w:r w:rsidR="00BF7857">
        <w:rPr>
          <w:rFonts w:eastAsiaTheme="minorEastAsia"/>
          <w:lang w:val="en-GB"/>
        </w:rPr>
        <w:fldChar w:fldCharType="separate"/>
      </w:r>
      <w:r w:rsidR="0044009C" w:rsidRPr="0044009C">
        <w:rPr>
          <w:rFonts w:eastAsiaTheme="minorEastAsia"/>
          <w:noProof/>
          <w:lang w:val="en-GB"/>
        </w:rPr>
        <w:t xml:space="preserve">(Ben-Ali </w:t>
      </w:r>
      <w:r w:rsidR="008C0A9B" w:rsidRPr="008C0A9B">
        <w:rPr>
          <w:rFonts w:eastAsiaTheme="minorEastAsia"/>
          <w:i/>
          <w:iCs/>
          <w:noProof/>
          <w:lang w:val="en-GB"/>
        </w:rPr>
        <w:t>et al.</w:t>
      </w:r>
      <w:r w:rsidR="0044009C" w:rsidRPr="0044009C">
        <w:rPr>
          <w:rFonts w:eastAsiaTheme="minorEastAsia"/>
          <w:noProof/>
          <w:lang w:val="en-GB"/>
        </w:rPr>
        <w:t>, 2017; Sivalingam &amp; Sen, 2020)</w:t>
      </w:r>
      <w:r w:rsidR="00BF7857">
        <w:rPr>
          <w:rFonts w:eastAsiaTheme="minorEastAsia"/>
          <w:lang w:val="en-GB"/>
        </w:rPr>
        <w:fldChar w:fldCharType="end"/>
      </w:r>
      <w:r w:rsidR="007678CE" w:rsidRPr="00CB1E6A">
        <w:rPr>
          <w:rFonts w:eastAsiaTheme="minorEastAsia"/>
          <w:lang w:val="en-GB"/>
        </w:rPr>
        <w:t>.</w:t>
      </w:r>
    </w:p>
    <w:p w14:paraId="264353B9" w14:textId="19390904" w:rsidR="00032BF8" w:rsidRDefault="00312DA8" w:rsidP="00032BF8">
      <w:bookmarkStart w:id="623" w:name="_Toc119501865"/>
      <w:bookmarkStart w:id="624" w:name="_Toc119509305"/>
      <w:r w:rsidRPr="00CB1E6A">
        <w:rPr>
          <w:noProof/>
        </w:rPr>
        <w:drawing>
          <wp:inline distT="0" distB="0" distL="0" distR="0" wp14:anchorId="50334622" wp14:editId="27CEC223">
            <wp:extent cx="2567034" cy="1976034"/>
            <wp:effectExtent l="0" t="0" r="5080" b="571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570917" cy="1979023"/>
                    </a:xfrm>
                    <a:prstGeom prst="rect">
                      <a:avLst/>
                    </a:prstGeom>
                  </pic:spPr>
                </pic:pic>
              </a:graphicData>
            </a:graphic>
          </wp:inline>
        </w:drawing>
      </w:r>
      <w:r w:rsidR="00F468ED">
        <w:rPr>
          <w:noProof/>
          <w:lang w:val="en-GB"/>
        </w:rPr>
        <w:t xml:space="preserve">  </w:t>
      </w:r>
      <w:r w:rsidRPr="00CB1E6A">
        <w:rPr>
          <w:noProof/>
        </w:rPr>
        <w:drawing>
          <wp:inline distT="0" distB="0" distL="0" distR="0" wp14:anchorId="25A63E4C" wp14:editId="008B2040">
            <wp:extent cx="2567305" cy="1937288"/>
            <wp:effectExtent l="0" t="0" r="4445" b="635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570538" cy="1939728"/>
                    </a:xfrm>
                    <a:prstGeom prst="rect">
                      <a:avLst/>
                    </a:prstGeom>
                  </pic:spPr>
                </pic:pic>
              </a:graphicData>
            </a:graphic>
          </wp:inline>
        </w:drawing>
      </w:r>
    </w:p>
    <w:p w14:paraId="5C7FC706" w14:textId="2128B996" w:rsidR="006C1EB1" w:rsidRPr="006627D1" w:rsidRDefault="00312DA8" w:rsidP="0076286E">
      <w:pPr>
        <w:pStyle w:val="ListofFigures"/>
      </w:pPr>
      <w:bookmarkStart w:id="625" w:name="_Toc123054474"/>
      <w:bookmarkStart w:id="626" w:name="_Toc127866989"/>
      <w:bookmarkStart w:id="627" w:name="_Toc127867607"/>
      <w:r w:rsidRPr="006627D1">
        <w:t xml:space="preserve">Figure </w:t>
      </w:r>
      <w:r w:rsidR="00AF0FB6" w:rsidRPr="006627D1">
        <w:t>4.2.3.8</w:t>
      </w:r>
      <w:r w:rsidRPr="006627D1">
        <w:t>: S</w:t>
      </w:r>
      <w:r w:rsidR="00503CE1" w:rsidRPr="006627D1">
        <w:t>urface</w:t>
      </w:r>
      <w:r w:rsidR="00BF7857" w:rsidRPr="006627D1">
        <w:t xml:space="preserve"> morphology</w:t>
      </w:r>
      <w:r w:rsidRPr="006627D1">
        <w:t xml:space="preserve"> of DRP1 (a) before adsorption and (b) after adsorption</w:t>
      </w:r>
      <w:r w:rsidR="00BF7857" w:rsidRPr="006627D1">
        <w:t xml:space="preserve"> CQP onto DRP1</w:t>
      </w:r>
      <w:bookmarkEnd w:id="623"/>
      <w:bookmarkEnd w:id="624"/>
      <w:bookmarkEnd w:id="625"/>
      <w:bookmarkEnd w:id="626"/>
      <w:bookmarkEnd w:id="627"/>
    </w:p>
    <w:p w14:paraId="4008CFAE" w14:textId="326460A5" w:rsidR="00312DA8" w:rsidRPr="00CB1E6A" w:rsidRDefault="00312DA8" w:rsidP="0076286E">
      <w:pPr>
        <w:pStyle w:val="ListofTables"/>
      </w:pPr>
      <w:bookmarkStart w:id="628" w:name="_Toc123057416"/>
      <w:r w:rsidRPr="00CB1E6A">
        <w:lastRenderedPageBreak/>
        <w:t xml:space="preserve">Table </w:t>
      </w:r>
      <w:r w:rsidR="001C76FE" w:rsidRPr="00CB1E6A">
        <w:t>4.2.3.4</w:t>
      </w:r>
      <w:r w:rsidRPr="00CB1E6A">
        <w:t>: Comparison of the FTIR spectra of DRP1 before and after adsorption of CQP</w:t>
      </w:r>
      <w:bookmarkEnd w:id="628"/>
    </w:p>
    <w:tbl>
      <w:tblPr>
        <w:tblW w:w="8505" w:type="dxa"/>
        <w:jc w:val="center"/>
        <w:tblLook w:val="04A0" w:firstRow="1" w:lastRow="0" w:firstColumn="1" w:lastColumn="0" w:noHBand="0" w:noVBand="1"/>
      </w:tblPr>
      <w:tblGrid>
        <w:gridCol w:w="2835"/>
        <w:gridCol w:w="1985"/>
        <w:gridCol w:w="1843"/>
        <w:gridCol w:w="1842"/>
      </w:tblGrid>
      <w:tr w:rsidR="00CB1E6A" w:rsidRPr="00CB1E6A" w14:paraId="4745F971" w14:textId="77777777" w:rsidTr="009D621F">
        <w:trPr>
          <w:trHeight w:val="384"/>
          <w:jc w:val="center"/>
        </w:trPr>
        <w:tc>
          <w:tcPr>
            <w:tcW w:w="2835" w:type="dxa"/>
            <w:tcBorders>
              <w:top w:val="single" w:sz="8" w:space="0" w:color="auto"/>
              <w:left w:val="nil"/>
              <w:bottom w:val="single" w:sz="8" w:space="0" w:color="auto"/>
              <w:right w:val="nil"/>
            </w:tcBorders>
            <w:shd w:val="clear" w:color="auto" w:fill="auto"/>
            <w:noWrap/>
            <w:vAlign w:val="center"/>
            <w:hideMark/>
          </w:tcPr>
          <w:p w14:paraId="2D14163C" w14:textId="77777777" w:rsidR="00312DA8" w:rsidRPr="00CB1E6A" w:rsidRDefault="00312DA8" w:rsidP="00B05FA0">
            <w:pPr>
              <w:spacing w:line="276" w:lineRule="auto"/>
              <w:rPr>
                <w:b/>
                <w:bCs/>
                <w:lang w:val="en-GB"/>
              </w:rPr>
            </w:pPr>
            <w:r w:rsidRPr="00CB1E6A">
              <w:t> </w:t>
            </w:r>
            <w:r w:rsidRPr="00CB1E6A">
              <w:rPr>
                <w:lang w:val="en-GB"/>
              </w:rPr>
              <w:t>DR</w:t>
            </w:r>
            <w:r w:rsidRPr="00CB1E6A">
              <w:rPr>
                <w:b/>
                <w:bCs/>
              </w:rPr>
              <w:t>P1</w:t>
            </w:r>
            <w:r w:rsidRPr="00CB1E6A">
              <w:rPr>
                <w:b/>
                <w:bCs/>
                <w:lang w:val="en-GB"/>
              </w:rPr>
              <w:t>-CQP</w:t>
            </w:r>
          </w:p>
        </w:tc>
        <w:tc>
          <w:tcPr>
            <w:tcW w:w="1985" w:type="dxa"/>
            <w:tcBorders>
              <w:top w:val="single" w:sz="8" w:space="0" w:color="auto"/>
              <w:left w:val="nil"/>
              <w:bottom w:val="single" w:sz="8" w:space="0" w:color="auto"/>
              <w:right w:val="nil"/>
            </w:tcBorders>
            <w:shd w:val="clear" w:color="auto" w:fill="auto"/>
            <w:noWrap/>
            <w:vAlign w:val="center"/>
            <w:hideMark/>
          </w:tcPr>
          <w:p w14:paraId="76A5D555" w14:textId="77777777" w:rsidR="00312DA8" w:rsidRPr="00CB1E6A" w:rsidRDefault="00312DA8" w:rsidP="00B05FA0">
            <w:pPr>
              <w:spacing w:line="276" w:lineRule="auto"/>
            </w:pPr>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52F62067" w14:textId="77777777" w:rsidR="00312DA8" w:rsidRPr="00CB1E6A" w:rsidRDefault="00312DA8" w:rsidP="00B05FA0">
            <w:pPr>
              <w:spacing w:line="276" w:lineRule="auto"/>
            </w:pPr>
            <w:r w:rsidRPr="00CB1E6A">
              <w:t>Wave number (cm</w:t>
            </w:r>
            <w:r w:rsidRPr="00CB1E6A">
              <w:rPr>
                <w:vertAlign w:val="superscript"/>
              </w:rPr>
              <w:t>-1</w:t>
            </w:r>
            <w:r w:rsidRPr="00CB1E6A">
              <w:t>)</w:t>
            </w:r>
          </w:p>
        </w:tc>
      </w:tr>
      <w:tr w:rsidR="00CB1E6A" w:rsidRPr="00CB1E6A" w14:paraId="1385D2FA" w14:textId="77777777" w:rsidTr="009D621F">
        <w:trPr>
          <w:trHeight w:val="312"/>
          <w:jc w:val="center"/>
        </w:trPr>
        <w:tc>
          <w:tcPr>
            <w:tcW w:w="2835" w:type="dxa"/>
            <w:tcBorders>
              <w:top w:val="nil"/>
              <w:left w:val="nil"/>
              <w:bottom w:val="single" w:sz="4" w:space="0" w:color="auto"/>
              <w:right w:val="nil"/>
            </w:tcBorders>
            <w:shd w:val="clear" w:color="auto" w:fill="auto"/>
            <w:noWrap/>
            <w:vAlign w:val="center"/>
            <w:hideMark/>
          </w:tcPr>
          <w:p w14:paraId="627F3EB6" w14:textId="77777777" w:rsidR="00312DA8" w:rsidRPr="00CB1E6A" w:rsidRDefault="00312DA8" w:rsidP="00B05FA0">
            <w:pPr>
              <w:spacing w:line="276" w:lineRule="auto"/>
            </w:pPr>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4695C414" w14:textId="77777777" w:rsidR="00312DA8" w:rsidRPr="00CB1E6A" w:rsidRDefault="00312DA8" w:rsidP="00B05FA0">
            <w:pPr>
              <w:spacing w:line="276" w:lineRule="auto"/>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7A9005AF" w14:textId="77777777" w:rsidR="00312DA8" w:rsidRPr="00CB1E6A" w:rsidRDefault="00312DA8" w:rsidP="00B05FA0">
            <w:pPr>
              <w:spacing w:line="276" w:lineRule="auto"/>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0237034A" w14:textId="77777777" w:rsidR="00312DA8" w:rsidRPr="00CB1E6A" w:rsidRDefault="00312DA8" w:rsidP="00B05FA0">
            <w:pPr>
              <w:spacing w:line="276" w:lineRule="auto"/>
              <w:jc w:val="center"/>
            </w:pPr>
            <w:r w:rsidRPr="00CB1E6A">
              <w:t>Differences</w:t>
            </w:r>
          </w:p>
        </w:tc>
      </w:tr>
      <w:tr w:rsidR="00CB1E6A" w:rsidRPr="00CB1E6A" w14:paraId="72272763" w14:textId="77777777" w:rsidTr="009D621F">
        <w:trPr>
          <w:trHeight w:val="312"/>
          <w:jc w:val="center"/>
        </w:trPr>
        <w:tc>
          <w:tcPr>
            <w:tcW w:w="2835" w:type="dxa"/>
            <w:tcBorders>
              <w:top w:val="nil"/>
              <w:left w:val="nil"/>
              <w:bottom w:val="nil"/>
              <w:right w:val="nil"/>
            </w:tcBorders>
            <w:shd w:val="clear" w:color="auto" w:fill="auto"/>
            <w:noWrap/>
            <w:vAlign w:val="center"/>
            <w:hideMark/>
          </w:tcPr>
          <w:p w14:paraId="0FFB70EE" w14:textId="77777777" w:rsidR="00312DA8" w:rsidRPr="00CB1E6A" w:rsidRDefault="00312DA8" w:rsidP="00B05FA0">
            <w:pPr>
              <w:spacing w:line="276" w:lineRule="auto"/>
            </w:pPr>
            <w:r w:rsidRPr="00CB1E6A">
              <w:t>O-H alcohol</w:t>
            </w:r>
          </w:p>
        </w:tc>
        <w:tc>
          <w:tcPr>
            <w:tcW w:w="1985" w:type="dxa"/>
            <w:tcBorders>
              <w:top w:val="nil"/>
              <w:left w:val="nil"/>
              <w:bottom w:val="nil"/>
              <w:right w:val="nil"/>
            </w:tcBorders>
            <w:shd w:val="clear" w:color="auto" w:fill="auto"/>
            <w:noWrap/>
            <w:vAlign w:val="center"/>
          </w:tcPr>
          <w:p w14:paraId="3C28161B" w14:textId="77777777" w:rsidR="00312DA8" w:rsidRPr="00CB1E6A" w:rsidRDefault="00312DA8" w:rsidP="00B05FA0">
            <w:pPr>
              <w:spacing w:line="276" w:lineRule="auto"/>
              <w:jc w:val="center"/>
              <w:rPr>
                <w:lang w:val="en-GB"/>
              </w:rPr>
            </w:pPr>
            <w:r w:rsidRPr="00CB1E6A">
              <w:rPr>
                <w:lang w:val="en-GB"/>
              </w:rPr>
              <w:t>3396.03</w:t>
            </w:r>
          </w:p>
        </w:tc>
        <w:tc>
          <w:tcPr>
            <w:tcW w:w="1843" w:type="dxa"/>
            <w:tcBorders>
              <w:top w:val="nil"/>
              <w:left w:val="nil"/>
              <w:bottom w:val="nil"/>
              <w:right w:val="nil"/>
            </w:tcBorders>
            <w:shd w:val="clear" w:color="auto" w:fill="auto"/>
            <w:noWrap/>
            <w:vAlign w:val="center"/>
          </w:tcPr>
          <w:p w14:paraId="68E4D3C3" w14:textId="77777777" w:rsidR="00312DA8" w:rsidRPr="00CB1E6A" w:rsidRDefault="00312DA8" w:rsidP="00B05FA0">
            <w:pPr>
              <w:spacing w:line="276" w:lineRule="auto"/>
              <w:jc w:val="center"/>
              <w:rPr>
                <w:lang w:val="en-GB"/>
              </w:rPr>
            </w:pPr>
            <w:r w:rsidRPr="00CB1E6A">
              <w:rPr>
                <w:lang w:val="en-GB"/>
              </w:rPr>
              <w:t>3416.28</w:t>
            </w:r>
          </w:p>
        </w:tc>
        <w:tc>
          <w:tcPr>
            <w:tcW w:w="1842" w:type="dxa"/>
            <w:tcBorders>
              <w:top w:val="nil"/>
              <w:left w:val="nil"/>
              <w:bottom w:val="nil"/>
              <w:right w:val="nil"/>
            </w:tcBorders>
            <w:shd w:val="clear" w:color="auto" w:fill="auto"/>
            <w:noWrap/>
            <w:vAlign w:val="center"/>
          </w:tcPr>
          <w:p w14:paraId="2D9CC465" w14:textId="77777777" w:rsidR="00312DA8" w:rsidRPr="00CB1E6A" w:rsidRDefault="00312DA8" w:rsidP="00B05FA0">
            <w:pPr>
              <w:spacing w:line="276" w:lineRule="auto"/>
              <w:jc w:val="center"/>
              <w:rPr>
                <w:lang w:val="en-GB"/>
              </w:rPr>
            </w:pPr>
            <w:r w:rsidRPr="00CB1E6A">
              <w:rPr>
                <w:lang w:val="en-GB"/>
              </w:rPr>
              <w:t>-20.25</w:t>
            </w:r>
          </w:p>
        </w:tc>
      </w:tr>
      <w:tr w:rsidR="00CB1E6A" w:rsidRPr="00CB1E6A" w14:paraId="56FBE066" w14:textId="77777777" w:rsidTr="009D621F">
        <w:trPr>
          <w:trHeight w:val="312"/>
          <w:jc w:val="center"/>
        </w:trPr>
        <w:tc>
          <w:tcPr>
            <w:tcW w:w="2835" w:type="dxa"/>
            <w:tcBorders>
              <w:top w:val="nil"/>
              <w:left w:val="nil"/>
              <w:bottom w:val="nil"/>
              <w:right w:val="nil"/>
            </w:tcBorders>
            <w:shd w:val="clear" w:color="auto" w:fill="auto"/>
            <w:noWrap/>
            <w:vAlign w:val="center"/>
            <w:hideMark/>
          </w:tcPr>
          <w:p w14:paraId="631EF2DB" w14:textId="77777777" w:rsidR="00312DA8" w:rsidRPr="00CB1E6A" w:rsidRDefault="00312DA8" w:rsidP="00B05FA0">
            <w:pPr>
              <w:spacing w:line="276" w:lineRule="auto"/>
            </w:pPr>
            <w:r w:rsidRPr="00CB1E6A">
              <w:t>C-H stretching</w:t>
            </w:r>
          </w:p>
        </w:tc>
        <w:tc>
          <w:tcPr>
            <w:tcW w:w="1985" w:type="dxa"/>
            <w:tcBorders>
              <w:top w:val="nil"/>
              <w:left w:val="nil"/>
              <w:bottom w:val="nil"/>
              <w:right w:val="nil"/>
            </w:tcBorders>
            <w:shd w:val="clear" w:color="auto" w:fill="auto"/>
            <w:noWrap/>
            <w:vAlign w:val="center"/>
          </w:tcPr>
          <w:p w14:paraId="355798FF" w14:textId="77777777" w:rsidR="00312DA8" w:rsidRPr="00CB1E6A" w:rsidRDefault="00312DA8" w:rsidP="00B05FA0">
            <w:pPr>
              <w:spacing w:line="276" w:lineRule="auto"/>
              <w:jc w:val="center"/>
              <w:rPr>
                <w:lang w:val="en-GB"/>
              </w:rPr>
            </w:pPr>
            <w:r w:rsidRPr="00CB1E6A">
              <w:rPr>
                <w:lang w:val="en-GB"/>
              </w:rPr>
              <w:t>2883.06</w:t>
            </w:r>
          </w:p>
        </w:tc>
        <w:tc>
          <w:tcPr>
            <w:tcW w:w="1843" w:type="dxa"/>
            <w:tcBorders>
              <w:top w:val="nil"/>
              <w:left w:val="nil"/>
              <w:bottom w:val="nil"/>
              <w:right w:val="nil"/>
            </w:tcBorders>
            <w:shd w:val="clear" w:color="auto" w:fill="auto"/>
            <w:noWrap/>
            <w:vAlign w:val="center"/>
          </w:tcPr>
          <w:p w14:paraId="7C953584" w14:textId="77777777" w:rsidR="00312DA8" w:rsidRPr="00CB1E6A" w:rsidRDefault="00312DA8" w:rsidP="00B05FA0">
            <w:pPr>
              <w:spacing w:line="276" w:lineRule="auto"/>
              <w:jc w:val="center"/>
              <w:rPr>
                <w:lang w:val="en-GB"/>
              </w:rPr>
            </w:pPr>
            <w:r w:rsidRPr="00CB1E6A">
              <w:rPr>
                <w:lang w:val="en-GB"/>
              </w:rPr>
              <w:t>2922.11</w:t>
            </w:r>
          </w:p>
        </w:tc>
        <w:tc>
          <w:tcPr>
            <w:tcW w:w="1842" w:type="dxa"/>
            <w:tcBorders>
              <w:top w:val="nil"/>
              <w:left w:val="nil"/>
              <w:bottom w:val="nil"/>
              <w:right w:val="nil"/>
            </w:tcBorders>
            <w:shd w:val="clear" w:color="auto" w:fill="auto"/>
            <w:noWrap/>
            <w:vAlign w:val="center"/>
          </w:tcPr>
          <w:p w14:paraId="033302B7" w14:textId="77777777" w:rsidR="00312DA8" w:rsidRPr="00CB1E6A" w:rsidRDefault="00312DA8" w:rsidP="00B05FA0">
            <w:pPr>
              <w:spacing w:line="276" w:lineRule="auto"/>
              <w:jc w:val="center"/>
              <w:rPr>
                <w:lang w:val="en-GB"/>
              </w:rPr>
            </w:pPr>
            <w:r w:rsidRPr="00CB1E6A">
              <w:rPr>
                <w:lang w:val="en-GB"/>
              </w:rPr>
              <w:t>-39.05</w:t>
            </w:r>
          </w:p>
        </w:tc>
      </w:tr>
      <w:tr w:rsidR="00CB1E6A" w:rsidRPr="00CB1E6A" w14:paraId="78F95105" w14:textId="77777777" w:rsidTr="009D621F">
        <w:trPr>
          <w:trHeight w:val="312"/>
          <w:jc w:val="center"/>
        </w:trPr>
        <w:tc>
          <w:tcPr>
            <w:tcW w:w="2835" w:type="dxa"/>
            <w:tcBorders>
              <w:top w:val="nil"/>
              <w:left w:val="nil"/>
              <w:bottom w:val="nil"/>
              <w:right w:val="nil"/>
            </w:tcBorders>
            <w:shd w:val="clear" w:color="auto" w:fill="auto"/>
            <w:noWrap/>
            <w:vAlign w:val="center"/>
            <w:hideMark/>
          </w:tcPr>
          <w:p w14:paraId="17DC928F" w14:textId="77777777" w:rsidR="00312DA8" w:rsidRPr="00CB1E6A" w:rsidRDefault="00312DA8" w:rsidP="00B05FA0">
            <w:pPr>
              <w:spacing w:line="276" w:lineRule="auto"/>
            </w:pPr>
            <w:r w:rsidRPr="00CB1E6A">
              <w:t>C=O stretching</w:t>
            </w:r>
          </w:p>
        </w:tc>
        <w:tc>
          <w:tcPr>
            <w:tcW w:w="1985" w:type="dxa"/>
            <w:tcBorders>
              <w:top w:val="nil"/>
              <w:left w:val="nil"/>
              <w:bottom w:val="nil"/>
              <w:right w:val="nil"/>
            </w:tcBorders>
            <w:shd w:val="clear" w:color="auto" w:fill="auto"/>
            <w:noWrap/>
            <w:vAlign w:val="center"/>
          </w:tcPr>
          <w:p w14:paraId="03EF38D7" w14:textId="77777777" w:rsidR="00312DA8" w:rsidRPr="00CB1E6A" w:rsidRDefault="00312DA8" w:rsidP="00B05FA0">
            <w:pPr>
              <w:spacing w:line="276" w:lineRule="auto"/>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0B644F20" w14:textId="77777777" w:rsidR="00312DA8" w:rsidRPr="00CB1E6A" w:rsidRDefault="00312DA8" w:rsidP="00B05FA0">
            <w:pPr>
              <w:spacing w:line="276" w:lineRule="auto"/>
              <w:jc w:val="center"/>
              <w:rPr>
                <w:lang w:val="en-GB"/>
              </w:rPr>
            </w:pPr>
            <w:r w:rsidRPr="00CB1E6A">
              <w:rPr>
                <w:lang w:val="en-GB"/>
              </w:rPr>
              <w:t>1617.02</w:t>
            </w:r>
          </w:p>
        </w:tc>
        <w:tc>
          <w:tcPr>
            <w:tcW w:w="1842" w:type="dxa"/>
            <w:tcBorders>
              <w:top w:val="nil"/>
              <w:left w:val="nil"/>
              <w:bottom w:val="nil"/>
              <w:right w:val="nil"/>
            </w:tcBorders>
            <w:shd w:val="clear" w:color="auto" w:fill="auto"/>
            <w:noWrap/>
            <w:vAlign w:val="center"/>
          </w:tcPr>
          <w:p w14:paraId="223C28E3" w14:textId="77777777" w:rsidR="00312DA8" w:rsidRPr="00CB1E6A" w:rsidRDefault="00312DA8" w:rsidP="00B05FA0">
            <w:pPr>
              <w:spacing w:line="276" w:lineRule="auto"/>
              <w:jc w:val="center"/>
              <w:rPr>
                <w:lang w:val="en-GB"/>
              </w:rPr>
            </w:pPr>
            <w:r w:rsidRPr="00CB1E6A">
              <w:rPr>
                <w:lang w:val="en-GB"/>
              </w:rPr>
              <w:t>-0.96</w:t>
            </w:r>
          </w:p>
        </w:tc>
      </w:tr>
      <w:tr w:rsidR="00CB1E6A" w:rsidRPr="00CB1E6A" w14:paraId="0F9119F0" w14:textId="77777777" w:rsidTr="009D621F">
        <w:trPr>
          <w:trHeight w:val="312"/>
          <w:jc w:val="center"/>
        </w:trPr>
        <w:tc>
          <w:tcPr>
            <w:tcW w:w="2835" w:type="dxa"/>
            <w:tcBorders>
              <w:top w:val="nil"/>
              <w:left w:val="nil"/>
              <w:bottom w:val="nil"/>
              <w:right w:val="nil"/>
            </w:tcBorders>
            <w:shd w:val="clear" w:color="auto" w:fill="auto"/>
            <w:noWrap/>
            <w:vAlign w:val="center"/>
          </w:tcPr>
          <w:p w14:paraId="0FA634BD" w14:textId="77777777" w:rsidR="00312DA8" w:rsidRPr="00CB1E6A" w:rsidRDefault="00312DA8" w:rsidP="00B05FA0">
            <w:pPr>
              <w:spacing w:line="276" w:lineRule="auto"/>
            </w:pPr>
            <w:r w:rsidRPr="00CB1E6A">
              <w:rPr>
                <w:lang w:val="en-GB"/>
              </w:rPr>
              <w:t>C-O stretching</w:t>
            </w:r>
          </w:p>
        </w:tc>
        <w:tc>
          <w:tcPr>
            <w:tcW w:w="1985" w:type="dxa"/>
            <w:tcBorders>
              <w:top w:val="nil"/>
              <w:left w:val="nil"/>
              <w:bottom w:val="nil"/>
              <w:right w:val="nil"/>
            </w:tcBorders>
            <w:shd w:val="clear" w:color="auto" w:fill="auto"/>
            <w:noWrap/>
            <w:vAlign w:val="center"/>
          </w:tcPr>
          <w:p w14:paraId="7641FD51" w14:textId="77777777" w:rsidR="00312DA8" w:rsidRPr="00CB1E6A" w:rsidRDefault="00312DA8" w:rsidP="00B05FA0">
            <w:pPr>
              <w:spacing w:line="276" w:lineRule="auto"/>
              <w:jc w:val="center"/>
              <w:rPr>
                <w:lang w:val="en-GB"/>
              </w:rPr>
            </w:pPr>
            <w:r w:rsidRPr="00CB1E6A">
              <w:rPr>
                <w:lang w:val="en-GB"/>
              </w:rPr>
              <w:t>1227.47</w:t>
            </w:r>
          </w:p>
        </w:tc>
        <w:tc>
          <w:tcPr>
            <w:tcW w:w="1843" w:type="dxa"/>
            <w:tcBorders>
              <w:top w:val="nil"/>
              <w:left w:val="nil"/>
              <w:bottom w:val="nil"/>
              <w:right w:val="nil"/>
            </w:tcBorders>
            <w:shd w:val="clear" w:color="auto" w:fill="auto"/>
            <w:noWrap/>
            <w:vAlign w:val="center"/>
          </w:tcPr>
          <w:p w14:paraId="5C9FF147" w14:textId="77777777" w:rsidR="00312DA8" w:rsidRPr="00CB1E6A" w:rsidRDefault="00312DA8" w:rsidP="00B05FA0">
            <w:pPr>
              <w:spacing w:line="276" w:lineRule="auto"/>
              <w:jc w:val="center"/>
              <w:rPr>
                <w:lang w:val="en-GB"/>
              </w:rPr>
            </w:pPr>
            <w:r w:rsidRPr="00CB1E6A">
              <w:rPr>
                <w:lang w:val="en-GB"/>
              </w:rPr>
              <w:t>1219.27</w:t>
            </w:r>
          </w:p>
        </w:tc>
        <w:tc>
          <w:tcPr>
            <w:tcW w:w="1842" w:type="dxa"/>
            <w:tcBorders>
              <w:top w:val="nil"/>
              <w:left w:val="nil"/>
              <w:bottom w:val="nil"/>
              <w:right w:val="nil"/>
            </w:tcBorders>
            <w:shd w:val="clear" w:color="auto" w:fill="auto"/>
            <w:noWrap/>
            <w:vAlign w:val="center"/>
          </w:tcPr>
          <w:p w14:paraId="7EF81D83" w14:textId="77777777" w:rsidR="00312DA8" w:rsidRPr="00CB1E6A" w:rsidRDefault="00312DA8" w:rsidP="00B05FA0">
            <w:pPr>
              <w:spacing w:line="276" w:lineRule="auto"/>
              <w:jc w:val="center"/>
              <w:rPr>
                <w:lang w:val="en-GB"/>
              </w:rPr>
            </w:pPr>
            <w:r w:rsidRPr="00CB1E6A">
              <w:rPr>
                <w:lang w:val="en-GB"/>
              </w:rPr>
              <w:t>8.2</w:t>
            </w:r>
          </w:p>
        </w:tc>
      </w:tr>
      <w:tr w:rsidR="00312DA8" w:rsidRPr="00CB1E6A" w14:paraId="6E8887B9" w14:textId="77777777" w:rsidTr="009D621F">
        <w:trPr>
          <w:trHeight w:val="324"/>
          <w:jc w:val="center"/>
        </w:trPr>
        <w:tc>
          <w:tcPr>
            <w:tcW w:w="2835" w:type="dxa"/>
            <w:tcBorders>
              <w:top w:val="nil"/>
              <w:left w:val="nil"/>
              <w:bottom w:val="single" w:sz="8" w:space="0" w:color="auto"/>
              <w:right w:val="nil"/>
            </w:tcBorders>
            <w:shd w:val="clear" w:color="auto" w:fill="auto"/>
            <w:noWrap/>
            <w:vAlign w:val="center"/>
            <w:hideMark/>
          </w:tcPr>
          <w:p w14:paraId="4C9CBCAA" w14:textId="77777777" w:rsidR="00312DA8" w:rsidRPr="00CB1E6A" w:rsidRDefault="00312DA8" w:rsidP="00B05FA0">
            <w:pPr>
              <w:spacing w:line="276" w:lineRule="auto"/>
            </w:pPr>
            <w:r w:rsidRPr="00CB1E6A">
              <w:t>C-OH stretching</w:t>
            </w:r>
          </w:p>
        </w:tc>
        <w:tc>
          <w:tcPr>
            <w:tcW w:w="1985" w:type="dxa"/>
            <w:tcBorders>
              <w:top w:val="nil"/>
              <w:left w:val="nil"/>
              <w:bottom w:val="single" w:sz="8" w:space="0" w:color="auto"/>
              <w:right w:val="nil"/>
            </w:tcBorders>
            <w:shd w:val="clear" w:color="auto" w:fill="auto"/>
            <w:noWrap/>
            <w:vAlign w:val="center"/>
          </w:tcPr>
          <w:p w14:paraId="33FEB39B" w14:textId="77777777" w:rsidR="00312DA8" w:rsidRPr="00CB1E6A" w:rsidRDefault="00312DA8" w:rsidP="00B05FA0">
            <w:pPr>
              <w:spacing w:line="276" w:lineRule="auto"/>
              <w:jc w:val="center"/>
            </w:pPr>
            <w:r w:rsidRPr="00CB1E6A">
              <w:rPr>
                <w:lang w:val="en-GB"/>
              </w:rPr>
              <w:t>1080.91</w:t>
            </w:r>
          </w:p>
        </w:tc>
        <w:tc>
          <w:tcPr>
            <w:tcW w:w="1843" w:type="dxa"/>
            <w:tcBorders>
              <w:top w:val="nil"/>
              <w:left w:val="nil"/>
              <w:bottom w:val="single" w:sz="8" w:space="0" w:color="auto"/>
              <w:right w:val="nil"/>
            </w:tcBorders>
            <w:shd w:val="clear" w:color="auto" w:fill="auto"/>
            <w:noWrap/>
            <w:vAlign w:val="center"/>
          </w:tcPr>
          <w:p w14:paraId="4D3CFFB9" w14:textId="77777777" w:rsidR="00312DA8" w:rsidRPr="00CB1E6A" w:rsidRDefault="00312DA8" w:rsidP="00B05FA0">
            <w:pPr>
              <w:spacing w:line="276" w:lineRule="auto"/>
              <w:jc w:val="center"/>
            </w:pPr>
            <w:r w:rsidRPr="00CB1E6A">
              <w:rPr>
                <w:lang w:val="en-GB"/>
              </w:rPr>
              <w:t>1087.66</w:t>
            </w:r>
          </w:p>
        </w:tc>
        <w:tc>
          <w:tcPr>
            <w:tcW w:w="1842" w:type="dxa"/>
            <w:tcBorders>
              <w:top w:val="nil"/>
              <w:left w:val="nil"/>
              <w:bottom w:val="single" w:sz="8" w:space="0" w:color="auto"/>
              <w:right w:val="nil"/>
            </w:tcBorders>
            <w:shd w:val="clear" w:color="auto" w:fill="auto"/>
            <w:noWrap/>
            <w:vAlign w:val="center"/>
          </w:tcPr>
          <w:p w14:paraId="382B41D0" w14:textId="77777777" w:rsidR="00312DA8" w:rsidRPr="00CB1E6A" w:rsidRDefault="00312DA8" w:rsidP="00B05FA0">
            <w:pPr>
              <w:spacing w:line="276" w:lineRule="auto"/>
              <w:jc w:val="center"/>
              <w:rPr>
                <w:lang w:val="en-GB"/>
              </w:rPr>
            </w:pPr>
            <w:r w:rsidRPr="00CB1E6A">
              <w:rPr>
                <w:lang w:val="en-GB"/>
              </w:rPr>
              <w:t>-6.75</w:t>
            </w:r>
          </w:p>
        </w:tc>
      </w:tr>
    </w:tbl>
    <w:p w14:paraId="52EFD9D1" w14:textId="1D6C9062" w:rsidR="00312DA8" w:rsidRPr="00CB1E6A" w:rsidRDefault="00B51E69" w:rsidP="00803870">
      <w:pPr>
        <w:pStyle w:val="Heading4"/>
      </w:pPr>
      <w:bookmarkStart w:id="629" w:name="_Toc118051575"/>
      <w:bookmarkStart w:id="630" w:name="_Toc127869160"/>
      <w:r>
        <w:t xml:space="preserve">ANN </w:t>
      </w:r>
      <w:r w:rsidR="008640A0">
        <w:t>results</w:t>
      </w:r>
      <w:r w:rsidR="00312DA8" w:rsidRPr="00CB1E6A">
        <w:t xml:space="preserve"> for adsorption of CQP onto DRP1</w:t>
      </w:r>
      <w:bookmarkEnd w:id="629"/>
      <w:bookmarkEnd w:id="630"/>
    </w:p>
    <w:p w14:paraId="71D67157" w14:textId="1443B2C9" w:rsidR="007678CE" w:rsidRPr="00CB1E6A" w:rsidRDefault="00B05FA0" w:rsidP="00334D45">
      <w:pPr>
        <w:pStyle w:val="Heading5"/>
        <w:rPr>
          <w:rFonts w:eastAsiaTheme="minorEastAsia"/>
          <w:lang w:val="en-GB"/>
        </w:rPr>
      </w:pPr>
      <w:r>
        <w:rPr>
          <w:rFonts w:eastAsiaTheme="minorEastAsia"/>
          <w:lang w:val="en-GB"/>
        </w:rPr>
        <w:t xml:space="preserve"> </w:t>
      </w:r>
      <w:bookmarkStart w:id="631" w:name="_Toc118051576"/>
      <w:r w:rsidR="007678CE" w:rsidRPr="00CB1E6A">
        <w:rPr>
          <w:rFonts w:eastAsiaTheme="minorEastAsia"/>
          <w:lang w:val="en-GB"/>
        </w:rPr>
        <w:t>Determination of the optimal number of hidden neurons</w:t>
      </w:r>
      <w:bookmarkEnd w:id="631"/>
    </w:p>
    <w:p w14:paraId="442F5858" w14:textId="1D328C58" w:rsidR="009A3D44" w:rsidRPr="009D621F" w:rsidRDefault="007678CE" w:rsidP="00AE24BB">
      <w:pPr>
        <w:spacing w:line="480" w:lineRule="auto"/>
        <w:jc w:val="both"/>
        <w:rPr>
          <w:rFonts w:eastAsiaTheme="minorEastAsia"/>
          <w:lang w:val="en-GB"/>
        </w:rPr>
      </w:pPr>
      <w:r w:rsidRPr="00CB1E6A">
        <w:rPr>
          <w:rFonts w:eastAsiaTheme="minorEastAsia"/>
          <w:lang w:val="en-GB"/>
        </w:rPr>
        <w:t>Table 4.2.3.5</w:t>
      </w:r>
      <w:r w:rsidR="00DE0D7F">
        <w:rPr>
          <w:rFonts w:eastAsiaTheme="minorEastAsia"/>
          <w:lang w:val="en-GB"/>
        </w:rPr>
        <w:t xml:space="preserve"> presents t</w:t>
      </w:r>
      <w:r w:rsidR="00DE0D7F" w:rsidRPr="00CB1E6A">
        <w:rPr>
          <w:rFonts w:eastAsiaTheme="minorEastAsia"/>
          <w:lang w:val="en-GB"/>
        </w:rPr>
        <w:t>he performance of each of the hidden neurons</w:t>
      </w:r>
      <w:r w:rsidRPr="00CB1E6A">
        <w:rPr>
          <w:rFonts w:eastAsiaTheme="minorEastAsia"/>
          <w:lang w:val="en-GB"/>
        </w:rPr>
        <w:t>. 11 hidden neurons were considered the most appropriate number of hidden neurons in the hidden layer</w:t>
      </w:r>
      <w:r w:rsidR="00AB09BD">
        <w:rPr>
          <w:rFonts w:eastAsiaTheme="minorEastAsia"/>
          <w:lang w:val="en-GB"/>
        </w:rPr>
        <w:t>, with an MSE value of 25.91</w:t>
      </w:r>
      <w:r w:rsidRPr="00CB1E6A">
        <w:rPr>
          <w:rFonts w:eastAsiaTheme="minorEastAsia"/>
          <w:lang w:val="en-GB"/>
        </w:rPr>
        <w:t>. Hence, 11 hidden neurons suitably predicted the adsorption efficiency of CQP uptake onto DRP1.</w:t>
      </w:r>
    </w:p>
    <w:p w14:paraId="5684172B" w14:textId="4FDC79C6" w:rsidR="00312DA8" w:rsidRPr="00CB1E6A" w:rsidRDefault="00312DA8" w:rsidP="0076286E">
      <w:pPr>
        <w:pStyle w:val="ListofTables"/>
      </w:pPr>
      <w:bookmarkStart w:id="632" w:name="_Toc123057417"/>
      <w:r w:rsidRPr="00CB1E6A">
        <w:t xml:space="preserve">Table </w:t>
      </w:r>
      <w:r w:rsidR="001C76FE" w:rsidRPr="00CB1E6A">
        <w:t>4.2.3.5</w:t>
      </w:r>
      <w:r w:rsidRPr="00CB1E6A">
        <w:t>: Statistical metrics for selection of hidden neurons for prediction of DRP1’s removal efficiency</w:t>
      </w:r>
      <w:bookmarkEnd w:id="632"/>
    </w:p>
    <w:tbl>
      <w:tblPr>
        <w:tblW w:w="3426" w:type="dxa"/>
        <w:jc w:val="center"/>
        <w:tblLook w:val="04A0" w:firstRow="1" w:lastRow="0" w:firstColumn="1" w:lastColumn="0" w:noHBand="0" w:noVBand="1"/>
      </w:tblPr>
      <w:tblGrid>
        <w:gridCol w:w="1350"/>
        <w:gridCol w:w="960"/>
        <w:gridCol w:w="1116"/>
      </w:tblGrid>
      <w:tr w:rsidR="00CB1E6A" w:rsidRPr="00CB1E6A" w14:paraId="76C3560A" w14:textId="77777777" w:rsidTr="007678CE">
        <w:trPr>
          <w:trHeight w:val="324"/>
          <w:jc w:val="center"/>
        </w:trPr>
        <w:tc>
          <w:tcPr>
            <w:tcW w:w="1350" w:type="dxa"/>
            <w:tcBorders>
              <w:top w:val="single" w:sz="4" w:space="0" w:color="auto"/>
              <w:left w:val="nil"/>
              <w:bottom w:val="single" w:sz="4" w:space="0" w:color="auto"/>
              <w:right w:val="nil"/>
            </w:tcBorders>
            <w:shd w:val="clear" w:color="auto" w:fill="auto"/>
            <w:noWrap/>
            <w:vAlign w:val="bottom"/>
            <w:hideMark/>
          </w:tcPr>
          <w:p w14:paraId="2479AA35" w14:textId="77777777" w:rsidR="00312DA8" w:rsidRPr="00CB1E6A" w:rsidRDefault="00312DA8"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6A838812" w14:textId="77777777" w:rsidR="00312DA8" w:rsidRPr="00CB1E6A" w:rsidRDefault="00312DA8" w:rsidP="00136F56">
            <w:pPr>
              <w:rPr>
                <w:rFonts w:asciiTheme="majorBidi" w:hAnsiTheme="majorBidi" w:cstheme="majorBidi"/>
              </w:rPr>
            </w:pPr>
            <w:r w:rsidRPr="00CB1E6A">
              <w:rPr>
                <w:rFonts w:asciiTheme="majorBidi" w:hAnsiTheme="majorBidi" w:cstheme="majorBidi"/>
              </w:rPr>
              <w:t>MSE</w:t>
            </w:r>
          </w:p>
        </w:tc>
        <w:tc>
          <w:tcPr>
            <w:tcW w:w="1116" w:type="dxa"/>
            <w:tcBorders>
              <w:top w:val="single" w:sz="4" w:space="0" w:color="auto"/>
              <w:left w:val="nil"/>
              <w:bottom w:val="single" w:sz="4" w:space="0" w:color="auto"/>
              <w:right w:val="nil"/>
            </w:tcBorders>
            <w:shd w:val="clear" w:color="auto" w:fill="auto"/>
            <w:noWrap/>
            <w:vAlign w:val="bottom"/>
            <w:hideMark/>
          </w:tcPr>
          <w:p w14:paraId="53080C0E" w14:textId="77777777" w:rsidR="00312DA8" w:rsidRPr="00CB1E6A" w:rsidRDefault="00312DA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1A9F6F22"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3EC8BF7C"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3666C9A5"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27.15</w:t>
            </w:r>
          </w:p>
        </w:tc>
        <w:tc>
          <w:tcPr>
            <w:tcW w:w="1116" w:type="dxa"/>
            <w:tcBorders>
              <w:top w:val="nil"/>
              <w:left w:val="nil"/>
              <w:bottom w:val="nil"/>
              <w:right w:val="nil"/>
            </w:tcBorders>
            <w:shd w:val="clear" w:color="auto" w:fill="auto"/>
            <w:noWrap/>
            <w:vAlign w:val="bottom"/>
            <w:hideMark/>
          </w:tcPr>
          <w:p w14:paraId="2052915D"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899083</w:t>
            </w:r>
          </w:p>
        </w:tc>
      </w:tr>
      <w:tr w:rsidR="00CB1E6A" w:rsidRPr="00CB1E6A" w14:paraId="126D464C"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717736BA"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057B7370"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88.65</w:t>
            </w:r>
          </w:p>
        </w:tc>
        <w:tc>
          <w:tcPr>
            <w:tcW w:w="1116" w:type="dxa"/>
            <w:tcBorders>
              <w:top w:val="nil"/>
              <w:left w:val="nil"/>
              <w:bottom w:val="nil"/>
              <w:right w:val="nil"/>
            </w:tcBorders>
            <w:shd w:val="clear" w:color="auto" w:fill="auto"/>
            <w:noWrap/>
            <w:vAlign w:val="bottom"/>
            <w:hideMark/>
          </w:tcPr>
          <w:p w14:paraId="6C083885"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635368</w:t>
            </w:r>
          </w:p>
        </w:tc>
      </w:tr>
      <w:tr w:rsidR="00CB1E6A" w:rsidRPr="00CB1E6A" w14:paraId="1A27DE2D"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052E8E61"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6618DEA0"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39.86</w:t>
            </w:r>
          </w:p>
        </w:tc>
        <w:tc>
          <w:tcPr>
            <w:tcW w:w="1116" w:type="dxa"/>
            <w:tcBorders>
              <w:top w:val="nil"/>
              <w:left w:val="nil"/>
              <w:bottom w:val="nil"/>
              <w:right w:val="nil"/>
            </w:tcBorders>
            <w:shd w:val="clear" w:color="auto" w:fill="auto"/>
            <w:noWrap/>
            <w:vAlign w:val="bottom"/>
            <w:hideMark/>
          </w:tcPr>
          <w:p w14:paraId="63219396"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37992</w:t>
            </w:r>
          </w:p>
        </w:tc>
      </w:tr>
      <w:tr w:rsidR="00CB1E6A" w:rsidRPr="00CB1E6A" w14:paraId="0E6AA4C1"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0683216B"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6FA5BAC5"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47.58</w:t>
            </w:r>
          </w:p>
        </w:tc>
        <w:tc>
          <w:tcPr>
            <w:tcW w:w="1116" w:type="dxa"/>
            <w:tcBorders>
              <w:top w:val="nil"/>
              <w:left w:val="nil"/>
              <w:bottom w:val="nil"/>
              <w:right w:val="nil"/>
            </w:tcBorders>
            <w:shd w:val="clear" w:color="auto" w:fill="auto"/>
            <w:noWrap/>
            <w:vAlign w:val="bottom"/>
            <w:hideMark/>
          </w:tcPr>
          <w:p w14:paraId="43FAFA8C"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837957</w:t>
            </w:r>
          </w:p>
        </w:tc>
      </w:tr>
      <w:tr w:rsidR="00CB1E6A" w:rsidRPr="00CB1E6A" w14:paraId="1A028C3E"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2C3F3610"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1009D543"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55.74</w:t>
            </w:r>
          </w:p>
        </w:tc>
        <w:tc>
          <w:tcPr>
            <w:tcW w:w="1116" w:type="dxa"/>
            <w:tcBorders>
              <w:top w:val="nil"/>
              <w:left w:val="nil"/>
              <w:bottom w:val="nil"/>
              <w:right w:val="nil"/>
            </w:tcBorders>
            <w:shd w:val="clear" w:color="auto" w:fill="auto"/>
            <w:noWrap/>
            <w:vAlign w:val="bottom"/>
            <w:hideMark/>
          </w:tcPr>
          <w:p w14:paraId="64472FD3"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39542</w:t>
            </w:r>
          </w:p>
        </w:tc>
      </w:tr>
      <w:tr w:rsidR="00CB1E6A" w:rsidRPr="00CB1E6A" w14:paraId="23932C34"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6ECAF126"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7A923BB5"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40.07</w:t>
            </w:r>
          </w:p>
        </w:tc>
        <w:tc>
          <w:tcPr>
            <w:tcW w:w="1116" w:type="dxa"/>
            <w:tcBorders>
              <w:top w:val="nil"/>
              <w:left w:val="nil"/>
              <w:bottom w:val="nil"/>
              <w:right w:val="nil"/>
            </w:tcBorders>
            <w:shd w:val="clear" w:color="auto" w:fill="auto"/>
            <w:noWrap/>
            <w:vAlign w:val="bottom"/>
            <w:hideMark/>
          </w:tcPr>
          <w:p w14:paraId="5709872A"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20832</w:t>
            </w:r>
          </w:p>
        </w:tc>
      </w:tr>
      <w:tr w:rsidR="00CB1E6A" w:rsidRPr="00CB1E6A" w14:paraId="72CCE2EB"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6013877A"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68414330"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40.66</w:t>
            </w:r>
          </w:p>
        </w:tc>
        <w:tc>
          <w:tcPr>
            <w:tcW w:w="1116" w:type="dxa"/>
            <w:tcBorders>
              <w:top w:val="nil"/>
              <w:left w:val="nil"/>
              <w:bottom w:val="nil"/>
              <w:right w:val="nil"/>
            </w:tcBorders>
            <w:shd w:val="clear" w:color="auto" w:fill="auto"/>
            <w:noWrap/>
            <w:vAlign w:val="bottom"/>
            <w:hideMark/>
          </w:tcPr>
          <w:p w14:paraId="2ABB698C"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19489</w:t>
            </w:r>
          </w:p>
        </w:tc>
      </w:tr>
      <w:tr w:rsidR="00CB1E6A" w:rsidRPr="00CB1E6A" w14:paraId="27904271"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392A4104"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250D02CF"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36.65</w:t>
            </w:r>
          </w:p>
        </w:tc>
        <w:tc>
          <w:tcPr>
            <w:tcW w:w="1116" w:type="dxa"/>
            <w:tcBorders>
              <w:top w:val="nil"/>
              <w:left w:val="nil"/>
              <w:bottom w:val="nil"/>
              <w:right w:val="nil"/>
            </w:tcBorders>
            <w:shd w:val="clear" w:color="auto" w:fill="auto"/>
            <w:noWrap/>
            <w:vAlign w:val="bottom"/>
            <w:hideMark/>
          </w:tcPr>
          <w:p w14:paraId="7F317631"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71407</w:t>
            </w:r>
          </w:p>
        </w:tc>
      </w:tr>
      <w:tr w:rsidR="00CB1E6A" w:rsidRPr="00CB1E6A" w14:paraId="1B02C3F9" w14:textId="77777777" w:rsidTr="007678CE">
        <w:trPr>
          <w:trHeight w:val="324"/>
          <w:jc w:val="center"/>
        </w:trPr>
        <w:tc>
          <w:tcPr>
            <w:tcW w:w="1350" w:type="dxa"/>
            <w:tcBorders>
              <w:top w:val="nil"/>
              <w:left w:val="nil"/>
              <w:bottom w:val="nil"/>
              <w:right w:val="nil"/>
            </w:tcBorders>
            <w:shd w:val="clear" w:color="auto" w:fill="auto"/>
            <w:noWrap/>
            <w:vAlign w:val="bottom"/>
            <w:hideMark/>
          </w:tcPr>
          <w:p w14:paraId="6451C0A4"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2F583A62"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32.64</w:t>
            </w:r>
          </w:p>
        </w:tc>
        <w:tc>
          <w:tcPr>
            <w:tcW w:w="1116" w:type="dxa"/>
            <w:tcBorders>
              <w:top w:val="nil"/>
              <w:left w:val="nil"/>
              <w:bottom w:val="nil"/>
              <w:right w:val="nil"/>
            </w:tcBorders>
            <w:shd w:val="clear" w:color="auto" w:fill="auto"/>
            <w:noWrap/>
            <w:vAlign w:val="bottom"/>
            <w:hideMark/>
          </w:tcPr>
          <w:p w14:paraId="66C47D2B"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4459</w:t>
            </w:r>
          </w:p>
        </w:tc>
      </w:tr>
      <w:tr w:rsidR="00CB1E6A" w:rsidRPr="00CB1E6A" w14:paraId="79F3426A"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5424E9C5"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2728FAE4"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41.14</w:t>
            </w:r>
          </w:p>
        </w:tc>
        <w:tc>
          <w:tcPr>
            <w:tcW w:w="1116" w:type="dxa"/>
            <w:tcBorders>
              <w:top w:val="nil"/>
              <w:left w:val="nil"/>
              <w:bottom w:val="nil"/>
              <w:right w:val="nil"/>
            </w:tcBorders>
            <w:shd w:val="clear" w:color="auto" w:fill="auto"/>
            <w:noWrap/>
            <w:vAlign w:val="bottom"/>
            <w:hideMark/>
          </w:tcPr>
          <w:p w14:paraId="6A2DCBE0"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29103</w:t>
            </w:r>
          </w:p>
        </w:tc>
      </w:tr>
      <w:tr w:rsidR="00CB1E6A" w:rsidRPr="00CB1E6A" w14:paraId="5B6C0CAD"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0447C7E2"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50CBE7D1" w14:textId="77777777" w:rsidR="00312DA8" w:rsidRPr="00CB1E6A" w:rsidRDefault="00312DA8" w:rsidP="00136F56">
            <w:pPr>
              <w:jc w:val="center"/>
              <w:rPr>
                <w:rFonts w:asciiTheme="majorBidi" w:hAnsiTheme="majorBidi" w:cstheme="majorBidi"/>
                <w:b/>
                <w:bCs/>
              </w:rPr>
            </w:pPr>
            <w:r w:rsidRPr="00CB1E6A">
              <w:rPr>
                <w:rFonts w:asciiTheme="majorBidi" w:hAnsiTheme="majorBidi" w:cstheme="majorBidi"/>
                <w:b/>
                <w:bCs/>
              </w:rPr>
              <w:t>25.91</w:t>
            </w:r>
          </w:p>
        </w:tc>
        <w:tc>
          <w:tcPr>
            <w:tcW w:w="1116" w:type="dxa"/>
            <w:tcBorders>
              <w:top w:val="nil"/>
              <w:left w:val="nil"/>
              <w:bottom w:val="nil"/>
              <w:right w:val="nil"/>
            </w:tcBorders>
            <w:shd w:val="clear" w:color="auto" w:fill="auto"/>
            <w:noWrap/>
            <w:vAlign w:val="bottom"/>
            <w:hideMark/>
          </w:tcPr>
          <w:p w14:paraId="3989180A" w14:textId="77777777" w:rsidR="00312DA8" w:rsidRPr="00CB1E6A" w:rsidRDefault="00312DA8" w:rsidP="00136F56">
            <w:pPr>
              <w:jc w:val="center"/>
              <w:rPr>
                <w:rFonts w:asciiTheme="majorBidi" w:hAnsiTheme="majorBidi" w:cstheme="majorBidi"/>
                <w:b/>
                <w:bCs/>
              </w:rPr>
            </w:pPr>
            <w:r w:rsidRPr="00CB1E6A">
              <w:rPr>
                <w:rFonts w:asciiTheme="majorBidi" w:hAnsiTheme="majorBidi" w:cstheme="majorBidi"/>
                <w:b/>
                <w:bCs/>
              </w:rPr>
              <w:t>0.965896</w:t>
            </w:r>
          </w:p>
        </w:tc>
      </w:tr>
      <w:tr w:rsidR="00CB1E6A" w:rsidRPr="00CB1E6A" w14:paraId="5A0069DE"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5B2F28E8"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3B4120E0"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28.11</w:t>
            </w:r>
          </w:p>
        </w:tc>
        <w:tc>
          <w:tcPr>
            <w:tcW w:w="1116" w:type="dxa"/>
            <w:tcBorders>
              <w:top w:val="nil"/>
              <w:left w:val="nil"/>
              <w:bottom w:val="nil"/>
              <w:right w:val="nil"/>
            </w:tcBorders>
            <w:shd w:val="clear" w:color="auto" w:fill="auto"/>
            <w:noWrap/>
            <w:vAlign w:val="bottom"/>
            <w:hideMark/>
          </w:tcPr>
          <w:p w14:paraId="4C970DFC"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34316</w:t>
            </w:r>
          </w:p>
        </w:tc>
      </w:tr>
      <w:tr w:rsidR="00CB1E6A" w:rsidRPr="00CB1E6A" w14:paraId="3E976676"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5CEA4403"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2240032E"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29.89</w:t>
            </w:r>
          </w:p>
        </w:tc>
        <w:tc>
          <w:tcPr>
            <w:tcW w:w="1116" w:type="dxa"/>
            <w:tcBorders>
              <w:top w:val="nil"/>
              <w:left w:val="nil"/>
              <w:bottom w:val="nil"/>
              <w:right w:val="nil"/>
            </w:tcBorders>
            <w:shd w:val="clear" w:color="auto" w:fill="auto"/>
            <w:noWrap/>
            <w:vAlign w:val="bottom"/>
            <w:hideMark/>
          </w:tcPr>
          <w:p w14:paraId="0CC6B842"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32963</w:t>
            </w:r>
          </w:p>
        </w:tc>
      </w:tr>
      <w:tr w:rsidR="00CB1E6A" w:rsidRPr="00CB1E6A" w14:paraId="14E90420"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51429655"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028E1014"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41.37</w:t>
            </w:r>
          </w:p>
        </w:tc>
        <w:tc>
          <w:tcPr>
            <w:tcW w:w="1116" w:type="dxa"/>
            <w:tcBorders>
              <w:top w:val="nil"/>
              <w:left w:val="nil"/>
              <w:bottom w:val="nil"/>
              <w:right w:val="nil"/>
            </w:tcBorders>
            <w:shd w:val="clear" w:color="auto" w:fill="auto"/>
            <w:noWrap/>
            <w:vAlign w:val="bottom"/>
            <w:hideMark/>
          </w:tcPr>
          <w:p w14:paraId="1F0B7089"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5942</w:t>
            </w:r>
          </w:p>
        </w:tc>
      </w:tr>
      <w:tr w:rsidR="00CB1E6A" w:rsidRPr="00CB1E6A" w14:paraId="659E32F6"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4A500DA0"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7C279055"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41.57</w:t>
            </w:r>
          </w:p>
        </w:tc>
        <w:tc>
          <w:tcPr>
            <w:tcW w:w="1116" w:type="dxa"/>
            <w:tcBorders>
              <w:top w:val="nil"/>
              <w:left w:val="nil"/>
              <w:bottom w:val="nil"/>
              <w:right w:val="nil"/>
            </w:tcBorders>
            <w:shd w:val="clear" w:color="auto" w:fill="auto"/>
            <w:noWrap/>
            <w:vAlign w:val="bottom"/>
            <w:hideMark/>
          </w:tcPr>
          <w:p w14:paraId="14D90B96"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43812</w:t>
            </w:r>
          </w:p>
        </w:tc>
      </w:tr>
      <w:tr w:rsidR="00CB1E6A" w:rsidRPr="00CB1E6A" w14:paraId="27D22627"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0115ED6C"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41420AD9"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50.41</w:t>
            </w:r>
          </w:p>
        </w:tc>
        <w:tc>
          <w:tcPr>
            <w:tcW w:w="1116" w:type="dxa"/>
            <w:tcBorders>
              <w:top w:val="nil"/>
              <w:left w:val="nil"/>
              <w:bottom w:val="nil"/>
              <w:right w:val="nil"/>
            </w:tcBorders>
            <w:shd w:val="clear" w:color="auto" w:fill="auto"/>
            <w:noWrap/>
            <w:vAlign w:val="bottom"/>
            <w:hideMark/>
          </w:tcPr>
          <w:p w14:paraId="1DA6ECAB"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87647</w:t>
            </w:r>
          </w:p>
        </w:tc>
      </w:tr>
      <w:tr w:rsidR="00CB1E6A" w:rsidRPr="00CB1E6A" w14:paraId="09D6D3C1"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440E6B54"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78384217"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51.12</w:t>
            </w:r>
          </w:p>
        </w:tc>
        <w:tc>
          <w:tcPr>
            <w:tcW w:w="1116" w:type="dxa"/>
            <w:tcBorders>
              <w:top w:val="nil"/>
              <w:left w:val="nil"/>
              <w:bottom w:val="nil"/>
              <w:right w:val="nil"/>
            </w:tcBorders>
            <w:shd w:val="clear" w:color="auto" w:fill="auto"/>
            <w:noWrap/>
            <w:vAlign w:val="bottom"/>
            <w:hideMark/>
          </w:tcPr>
          <w:p w14:paraId="214C5EA0"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896052</w:t>
            </w:r>
          </w:p>
        </w:tc>
      </w:tr>
      <w:tr w:rsidR="00CB1E6A" w:rsidRPr="00CB1E6A" w14:paraId="555BB429"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11864C5D"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682C3691"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29.81</w:t>
            </w:r>
          </w:p>
        </w:tc>
        <w:tc>
          <w:tcPr>
            <w:tcW w:w="1116" w:type="dxa"/>
            <w:tcBorders>
              <w:top w:val="nil"/>
              <w:left w:val="nil"/>
              <w:bottom w:val="nil"/>
              <w:right w:val="nil"/>
            </w:tcBorders>
            <w:shd w:val="clear" w:color="auto" w:fill="auto"/>
            <w:noWrap/>
            <w:vAlign w:val="bottom"/>
            <w:hideMark/>
          </w:tcPr>
          <w:p w14:paraId="03364E04"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61576</w:t>
            </w:r>
          </w:p>
        </w:tc>
      </w:tr>
      <w:tr w:rsidR="00CB1E6A" w:rsidRPr="00CB1E6A" w14:paraId="0664904F" w14:textId="77777777" w:rsidTr="007678CE">
        <w:trPr>
          <w:trHeight w:val="288"/>
          <w:jc w:val="center"/>
        </w:trPr>
        <w:tc>
          <w:tcPr>
            <w:tcW w:w="1350" w:type="dxa"/>
            <w:tcBorders>
              <w:top w:val="nil"/>
              <w:left w:val="nil"/>
              <w:bottom w:val="nil"/>
              <w:right w:val="nil"/>
            </w:tcBorders>
            <w:shd w:val="clear" w:color="auto" w:fill="auto"/>
            <w:noWrap/>
            <w:vAlign w:val="bottom"/>
            <w:hideMark/>
          </w:tcPr>
          <w:p w14:paraId="3A1B7864"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4AE66999"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41.06</w:t>
            </w:r>
          </w:p>
        </w:tc>
        <w:tc>
          <w:tcPr>
            <w:tcW w:w="1116" w:type="dxa"/>
            <w:tcBorders>
              <w:top w:val="nil"/>
              <w:left w:val="nil"/>
              <w:bottom w:val="nil"/>
              <w:right w:val="nil"/>
            </w:tcBorders>
            <w:shd w:val="clear" w:color="auto" w:fill="auto"/>
            <w:noWrap/>
            <w:vAlign w:val="bottom"/>
            <w:hideMark/>
          </w:tcPr>
          <w:p w14:paraId="046DE130"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41288</w:t>
            </w:r>
          </w:p>
        </w:tc>
      </w:tr>
      <w:tr w:rsidR="00312DA8" w:rsidRPr="00CB1E6A" w14:paraId="623BF105" w14:textId="77777777" w:rsidTr="007678CE">
        <w:trPr>
          <w:trHeight w:val="288"/>
          <w:jc w:val="center"/>
        </w:trPr>
        <w:tc>
          <w:tcPr>
            <w:tcW w:w="1350" w:type="dxa"/>
            <w:tcBorders>
              <w:top w:val="nil"/>
              <w:left w:val="nil"/>
              <w:bottom w:val="single" w:sz="4" w:space="0" w:color="auto"/>
              <w:right w:val="nil"/>
            </w:tcBorders>
            <w:shd w:val="clear" w:color="auto" w:fill="auto"/>
            <w:noWrap/>
            <w:vAlign w:val="bottom"/>
            <w:hideMark/>
          </w:tcPr>
          <w:p w14:paraId="5B00DE12"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4B543B4B"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86.76</w:t>
            </w:r>
          </w:p>
        </w:tc>
        <w:tc>
          <w:tcPr>
            <w:tcW w:w="1116" w:type="dxa"/>
            <w:tcBorders>
              <w:top w:val="nil"/>
              <w:left w:val="nil"/>
              <w:bottom w:val="single" w:sz="4" w:space="0" w:color="auto"/>
              <w:right w:val="nil"/>
            </w:tcBorders>
            <w:shd w:val="clear" w:color="auto" w:fill="auto"/>
            <w:noWrap/>
            <w:vAlign w:val="bottom"/>
            <w:hideMark/>
          </w:tcPr>
          <w:p w14:paraId="79739584" w14:textId="77777777" w:rsidR="00312DA8" w:rsidRPr="00CB1E6A" w:rsidRDefault="00312DA8" w:rsidP="00136F56">
            <w:pPr>
              <w:jc w:val="center"/>
              <w:rPr>
                <w:rFonts w:asciiTheme="majorBidi" w:hAnsiTheme="majorBidi" w:cstheme="majorBidi"/>
              </w:rPr>
            </w:pPr>
            <w:r w:rsidRPr="00CB1E6A">
              <w:rPr>
                <w:rFonts w:asciiTheme="majorBidi" w:hAnsiTheme="majorBidi" w:cstheme="majorBidi"/>
              </w:rPr>
              <w:t>0.920256</w:t>
            </w:r>
          </w:p>
        </w:tc>
      </w:tr>
    </w:tbl>
    <w:p w14:paraId="52BCB684" w14:textId="77777777" w:rsidR="007678CE" w:rsidRPr="00CB1E6A" w:rsidRDefault="007678CE" w:rsidP="007678CE">
      <w:pPr>
        <w:spacing w:line="480" w:lineRule="auto"/>
        <w:jc w:val="both"/>
        <w:rPr>
          <w:lang w:val="en-GB"/>
        </w:rPr>
      </w:pPr>
    </w:p>
    <w:p w14:paraId="793392E5" w14:textId="06A6CC04" w:rsidR="009A3D44" w:rsidRPr="009A3D44" w:rsidRDefault="00F350DF" w:rsidP="00AE24BB">
      <w:pPr>
        <w:spacing w:line="480" w:lineRule="auto"/>
        <w:jc w:val="both"/>
        <w:rPr>
          <w:lang w:val="en-GB"/>
        </w:rPr>
      </w:pPr>
      <w:r>
        <w:rPr>
          <w:lang w:val="en-GB"/>
        </w:rPr>
        <w:lastRenderedPageBreak/>
        <w:t xml:space="preserve">The variation of the </w:t>
      </w:r>
      <w:r w:rsidRPr="009D3841">
        <w:rPr>
          <w:i/>
          <w:iCs/>
          <w:lang w:val="en-GB"/>
        </w:rPr>
        <w:t>Purelin, Logsig and Tansig</w:t>
      </w:r>
      <w:r>
        <w:rPr>
          <w:lang w:val="en-GB"/>
        </w:rPr>
        <w:t xml:space="preserve"> functions used 11 numbers of hidden neurons. </w:t>
      </w:r>
      <w:r w:rsidR="007678CE" w:rsidRPr="00CB1E6A">
        <w:rPr>
          <w:lang w:val="en-GB"/>
        </w:rPr>
        <w:t xml:space="preserve">As shown in Table 4.2.3.6, the </w:t>
      </w:r>
      <w:r w:rsidR="007678CE" w:rsidRPr="00CB1E6A">
        <w:rPr>
          <w:i/>
          <w:iCs/>
          <w:lang w:val="en-GB"/>
        </w:rPr>
        <w:t>Logsig</w:t>
      </w:r>
      <w:r w:rsidR="007678CE" w:rsidRPr="00CB1E6A">
        <w:rPr>
          <w:lang w:val="en-GB"/>
        </w:rPr>
        <w:t xml:space="preserve"> activation function gave the best prediction with an R</w:t>
      </w:r>
      <w:r w:rsidR="007678CE" w:rsidRPr="00CB1E6A">
        <w:rPr>
          <w:vertAlign w:val="superscript"/>
          <w:lang w:val="en-GB"/>
        </w:rPr>
        <w:t>2</w:t>
      </w:r>
      <w:r w:rsidR="007678CE" w:rsidRPr="00CB1E6A">
        <w:rPr>
          <w:lang w:val="en-GB"/>
        </w:rPr>
        <w:t xml:space="preserve"> value of 0.982279. </w:t>
      </w:r>
      <w:r w:rsidR="001422F9">
        <w:rPr>
          <w:lang w:val="en-GB"/>
        </w:rPr>
        <w:t xml:space="preserve">The utilization of activation function screens </w:t>
      </w:r>
      <w:r w:rsidR="009D3841">
        <w:rPr>
          <w:lang w:val="en-GB"/>
        </w:rPr>
        <w:t xml:space="preserve">and select </w:t>
      </w:r>
      <w:r w:rsidR="001422F9">
        <w:rPr>
          <w:lang w:val="en-GB"/>
        </w:rPr>
        <w:t xml:space="preserve">the significant hidden neuron to be activated, by providing a better </w:t>
      </w:r>
      <w:r w:rsidR="009D3841">
        <w:rPr>
          <w:lang w:val="en-GB"/>
        </w:rPr>
        <w:t xml:space="preserve">fit </w:t>
      </w:r>
      <w:r w:rsidR="001422F9">
        <w:rPr>
          <w:lang w:val="en-GB"/>
        </w:rPr>
        <w:t xml:space="preserve">for the datasets </w:t>
      </w:r>
      <w:r w:rsidR="001422F9">
        <w:rPr>
          <w:lang w:val="en-GB"/>
        </w:rPr>
        <w:fldChar w:fldCharType="begin" w:fldLock="1"/>
      </w:r>
      <w:r w:rsidR="00E43924">
        <w:rPr>
          <w:lang w:val="en-GB"/>
        </w:rPr>
        <w:instrText>ADDIN CSL_CITATION {"citationItems":[{"id":"ITEM-1","itemData":{"DOI":"10.33564/ijeast.2020.v04i12.054","abstract":"Artificial Neural Networks are inspired from the human brain and the network of neurons present in the brain. The information is processed and passed on from one neuron to another through neuro synaptic junctions. Similarly, in artificial neural networks there are different layers of cells arranged and connected to each other. The output/information from the inner layers of the neural network are passed on to the next layers and finally to the outermost layer which gives the output. The input to the outer layer is provided non-linearity to inner layers' output so that it can be further processed. In an Artificial Neural Network, activation functions are very important as they help in learning and making sense of non-linear and complicated mappings between the inputs and corresponding outputs.","author":[{"dropping-particle":"","family":"Sharma","given":"Siddharth","non-dropping-particle":"","parse-names":false,"suffix":""},{"dropping-particle":"","family":"Sharma","given":"Simone","non-dropping-particle":"","parse-names":false,"suffix":""},{"dropping-particle":"","family":"Athaiya","given":"Anidhya","non-dropping-particle":"","parse-names":false,"suffix":""}],"container-title":"International Journal of Engineering Applied Sciences and Technology","id":"ITEM-1","issue":"12","issued":{"date-parts":[["2020"]]},"page":"310-316","title":"Activation Functions in Neural Networks","type":"article-journal","volume":"04"},"uris":["http://www.mendeley.com/documents/?uuid=e09f0575-62d0-48fc-813b-3c29920f0df9"]}],"mendeley":{"formattedCitation":"(Sharma et al., 2020)","plainTextFormattedCitation":"(Sharma et al., 2020)","previouslyFormattedCitation":"(Sharma et al., 2020)"},"properties":{"noteIndex":0},"schema":"https://github.com/citation-style-language/schema/raw/master/csl-citation.json"}</w:instrText>
      </w:r>
      <w:r w:rsidR="001422F9">
        <w:rPr>
          <w:lang w:val="en-GB"/>
        </w:rPr>
        <w:fldChar w:fldCharType="separate"/>
      </w:r>
      <w:r w:rsidR="001422F9" w:rsidRPr="001422F9">
        <w:rPr>
          <w:noProof/>
          <w:lang w:val="en-GB"/>
        </w:rPr>
        <w:t xml:space="preserve">(Sharma </w:t>
      </w:r>
      <w:r w:rsidR="008C0A9B" w:rsidRPr="008C0A9B">
        <w:rPr>
          <w:i/>
          <w:iCs/>
          <w:noProof/>
          <w:lang w:val="en-GB"/>
        </w:rPr>
        <w:t>et al.</w:t>
      </w:r>
      <w:r w:rsidR="001422F9" w:rsidRPr="001422F9">
        <w:rPr>
          <w:noProof/>
          <w:lang w:val="en-GB"/>
        </w:rPr>
        <w:t>, 2020)</w:t>
      </w:r>
      <w:r w:rsidR="001422F9">
        <w:rPr>
          <w:lang w:val="en-GB"/>
        </w:rPr>
        <w:fldChar w:fldCharType="end"/>
      </w:r>
      <w:r w:rsidR="001422F9">
        <w:rPr>
          <w:lang w:val="en-GB"/>
        </w:rPr>
        <w:t xml:space="preserve">. </w:t>
      </w:r>
      <w:r w:rsidR="007678CE" w:rsidRPr="00CB1E6A">
        <w:rPr>
          <w:lang w:val="en-GB"/>
        </w:rPr>
        <w:t xml:space="preserve">Figure 4.2.3.9.1 </w:t>
      </w:r>
      <w:bookmarkStart w:id="633" w:name="_Hlk114479478"/>
      <w:r w:rsidR="0094627B" w:rsidRPr="00CB1E6A">
        <w:rPr>
          <w:lang w:val="en-GB"/>
        </w:rPr>
        <w:t>illustrated the regression plot for training, validation and testing. This figure show</w:t>
      </w:r>
      <w:r w:rsidR="000854FB">
        <w:rPr>
          <w:lang w:val="en-GB"/>
        </w:rPr>
        <w:t>ed</w:t>
      </w:r>
      <w:r w:rsidR="0094627B" w:rsidRPr="00CB1E6A">
        <w:rPr>
          <w:lang w:val="en-GB"/>
        </w:rPr>
        <w:t xml:space="preserve"> the overall of the prediction set, in the form of a network output against the experimental data efficiency.</w:t>
      </w:r>
      <w:bookmarkEnd w:id="633"/>
      <w:r w:rsidR="0094627B" w:rsidRPr="00CB1E6A">
        <w:rPr>
          <w:lang w:val="en-GB"/>
        </w:rPr>
        <w:t xml:space="preserve"> </w:t>
      </w:r>
      <w:r w:rsidR="007678CE" w:rsidRPr="00CB1E6A">
        <w:rPr>
          <w:lang w:val="en-GB"/>
        </w:rPr>
        <w:t>The architecture for the ANN model (5-11-1) for CQP uptake onto DRP1 is depicted in Figure 4.2.3.9.2.</w:t>
      </w:r>
    </w:p>
    <w:p w14:paraId="70DF3710" w14:textId="77777777" w:rsidR="007678CE" w:rsidRPr="00CB1E6A" w:rsidRDefault="007678CE" w:rsidP="00B677F7">
      <w:pPr>
        <w:jc w:val="center"/>
      </w:pPr>
    </w:p>
    <w:p w14:paraId="29BA93CD" w14:textId="583886FB" w:rsidR="00312DA8" w:rsidRPr="00CB1E6A" w:rsidRDefault="00312DA8" w:rsidP="0076286E">
      <w:pPr>
        <w:pStyle w:val="ListofTables"/>
      </w:pPr>
      <w:bookmarkStart w:id="634" w:name="_Toc123057418"/>
      <w:r w:rsidRPr="00CB1E6A">
        <w:t xml:space="preserve">Table </w:t>
      </w:r>
      <w:r w:rsidR="001C76FE" w:rsidRPr="00CB1E6A">
        <w:t>4.2.3.6</w:t>
      </w:r>
      <w:r w:rsidRPr="00CB1E6A">
        <w:t>: Comparison of different activation functions for the prediction of adsorption efficiency</w:t>
      </w:r>
      <w:bookmarkEnd w:id="634"/>
    </w:p>
    <w:tbl>
      <w:tblPr>
        <w:tblW w:w="2559" w:type="dxa"/>
        <w:jc w:val="center"/>
        <w:tblLook w:val="04A0" w:firstRow="1" w:lastRow="0" w:firstColumn="1" w:lastColumn="0" w:noHBand="0" w:noVBand="1"/>
      </w:tblPr>
      <w:tblGrid>
        <w:gridCol w:w="1443"/>
        <w:gridCol w:w="1116"/>
      </w:tblGrid>
      <w:tr w:rsidR="00CB1E6A" w:rsidRPr="00CB1E6A" w14:paraId="212DA037" w14:textId="77777777" w:rsidTr="00136F56">
        <w:trPr>
          <w:trHeight w:val="324"/>
          <w:jc w:val="center"/>
        </w:trPr>
        <w:tc>
          <w:tcPr>
            <w:tcW w:w="1443" w:type="dxa"/>
            <w:tcBorders>
              <w:top w:val="single" w:sz="4" w:space="0" w:color="auto"/>
              <w:left w:val="nil"/>
              <w:bottom w:val="single" w:sz="4" w:space="0" w:color="auto"/>
              <w:right w:val="nil"/>
            </w:tcBorders>
            <w:shd w:val="clear" w:color="auto" w:fill="auto"/>
            <w:noWrap/>
            <w:vAlign w:val="bottom"/>
            <w:hideMark/>
          </w:tcPr>
          <w:p w14:paraId="75C4EEAB" w14:textId="77777777" w:rsidR="00312DA8" w:rsidRPr="00CB1E6A" w:rsidRDefault="00312DA8" w:rsidP="00136F56">
            <w:pPr>
              <w:rPr>
                <w:rFonts w:asciiTheme="majorBidi" w:hAnsiTheme="majorBidi" w:cstheme="majorBidi"/>
              </w:rPr>
            </w:pPr>
            <w:r w:rsidRPr="00CB1E6A">
              <w:rPr>
                <w:rFonts w:asciiTheme="majorBidi" w:hAnsiTheme="majorBidi" w:cstheme="majorBidi"/>
              </w:rPr>
              <w:t>TRANSFER FUNCTION</w:t>
            </w:r>
          </w:p>
        </w:tc>
        <w:tc>
          <w:tcPr>
            <w:tcW w:w="1116" w:type="dxa"/>
            <w:tcBorders>
              <w:top w:val="single" w:sz="4" w:space="0" w:color="auto"/>
              <w:left w:val="nil"/>
              <w:bottom w:val="single" w:sz="4" w:space="0" w:color="auto"/>
              <w:right w:val="nil"/>
            </w:tcBorders>
            <w:shd w:val="clear" w:color="auto" w:fill="auto"/>
            <w:noWrap/>
            <w:vAlign w:val="bottom"/>
            <w:hideMark/>
          </w:tcPr>
          <w:p w14:paraId="1F05161A" w14:textId="77777777" w:rsidR="00312DA8" w:rsidRPr="00CB1E6A" w:rsidRDefault="00312DA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774676E" w14:textId="77777777" w:rsidTr="00136F56">
        <w:trPr>
          <w:trHeight w:val="288"/>
          <w:jc w:val="center"/>
        </w:trPr>
        <w:tc>
          <w:tcPr>
            <w:tcW w:w="1443" w:type="dxa"/>
            <w:tcBorders>
              <w:top w:val="nil"/>
              <w:left w:val="nil"/>
              <w:bottom w:val="nil"/>
              <w:right w:val="nil"/>
            </w:tcBorders>
            <w:shd w:val="clear" w:color="auto" w:fill="auto"/>
            <w:noWrap/>
            <w:vAlign w:val="bottom"/>
            <w:hideMark/>
          </w:tcPr>
          <w:p w14:paraId="6E681D5E" w14:textId="77777777" w:rsidR="00312DA8" w:rsidRPr="00CB1E6A" w:rsidRDefault="00312DA8" w:rsidP="00136F56">
            <w:pPr>
              <w:rPr>
                <w:rFonts w:asciiTheme="majorBidi" w:hAnsiTheme="majorBidi" w:cstheme="majorBidi"/>
                <w:i/>
                <w:iCs/>
              </w:rPr>
            </w:pPr>
            <w:r w:rsidRPr="00CB1E6A">
              <w:rPr>
                <w:rFonts w:asciiTheme="majorBidi" w:hAnsiTheme="majorBidi" w:cstheme="majorBidi"/>
                <w:i/>
                <w:iCs/>
              </w:rPr>
              <w:t>Logsig</w:t>
            </w:r>
          </w:p>
        </w:tc>
        <w:tc>
          <w:tcPr>
            <w:tcW w:w="1116" w:type="dxa"/>
            <w:tcBorders>
              <w:top w:val="nil"/>
              <w:left w:val="nil"/>
              <w:bottom w:val="nil"/>
              <w:right w:val="nil"/>
            </w:tcBorders>
            <w:shd w:val="clear" w:color="auto" w:fill="auto"/>
            <w:noWrap/>
            <w:vAlign w:val="bottom"/>
            <w:hideMark/>
          </w:tcPr>
          <w:p w14:paraId="2B3B929D" w14:textId="77777777" w:rsidR="00312DA8" w:rsidRPr="00CB1E6A" w:rsidRDefault="00312DA8" w:rsidP="00136F56">
            <w:pPr>
              <w:jc w:val="right"/>
              <w:rPr>
                <w:rFonts w:asciiTheme="majorBidi" w:hAnsiTheme="majorBidi" w:cstheme="majorBidi"/>
                <w:b/>
                <w:bCs/>
              </w:rPr>
            </w:pPr>
            <w:r w:rsidRPr="00CB1E6A">
              <w:rPr>
                <w:rFonts w:asciiTheme="majorBidi" w:hAnsiTheme="majorBidi" w:cstheme="majorBidi"/>
                <w:b/>
                <w:bCs/>
              </w:rPr>
              <w:t>0.982279</w:t>
            </w:r>
          </w:p>
        </w:tc>
      </w:tr>
      <w:tr w:rsidR="00CB1E6A" w:rsidRPr="00CB1E6A" w14:paraId="0DDBE8A7" w14:textId="77777777" w:rsidTr="00136F56">
        <w:trPr>
          <w:trHeight w:val="288"/>
          <w:jc w:val="center"/>
        </w:trPr>
        <w:tc>
          <w:tcPr>
            <w:tcW w:w="1443" w:type="dxa"/>
            <w:tcBorders>
              <w:top w:val="nil"/>
              <w:left w:val="nil"/>
              <w:bottom w:val="nil"/>
              <w:right w:val="nil"/>
            </w:tcBorders>
            <w:shd w:val="clear" w:color="auto" w:fill="auto"/>
            <w:noWrap/>
            <w:vAlign w:val="bottom"/>
            <w:hideMark/>
          </w:tcPr>
          <w:p w14:paraId="37B0AAFF" w14:textId="77777777" w:rsidR="00312DA8" w:rsidRPr="00CB1E6A" w:rsidRDefault="00312DA8" w:rsidP="00136F56">
            <w:pPr>
              <w:rPr>
                <w:rFonts w:asciiTheme="majorBidi" w:hAnsiTheme="majorBidi" w:cstheme="majorBidi"/>
                <w:i/>
                <w:iCs/>
              </w:rPr>
            </w:pPr>
            <w:r w:rsidRPr="00CB1E6A">
              <w:rPr>
                <w:rFonts w:asciiTheme="majorBidi" w:hAnsiTheme="majorBidi" w:cstheme="majorBidi"/>
                <w:i/>
                <w:iCs/>
              </w:rPr>
              <w:t>Purelin</w:t>
            </w:r>
          </w:p>
        </w:tc>
        <w:tc>
          <w:tcPr>
            <w:tcW w:w="1116" w:type="dxa"/>
            <w:tcBorders>
              <w:top w:val="nil"/>
              <w:left w:val="nil"/>
              <w:bottom w:val="nil"/>
              <w:right w:val="nil"/>
            </w:tcBorders>
            <w:shd w:val="clear" w:color="auto" w:fill="auto"/>
            <w:noWrap/>
            <w:vAlign w:val="bottom"/>
            <w:hideMark/>
          </w:tcPr>
          <w:p w14:paraId="0F9CCFC8" w14:textId="77777777" w:rsidR="00312DA8" w:rsidRPr="00CB1E6A" w:rsidRDefault="00312DA8" w:rsidP="00136F56">
            <w:pPr>
              <w:jc w:val="right"/>
              <w:rPr>
                <w:rFonts w:asciiTheme="majorBidi" w:hAnsiTheme="majorBidi" w:cstheme="majorBidi"/>
              </w:rPr>
            </w:pPr>
            <w:r w:rsidRPr="00CB1E6A">
              <w:rPr>
                <w:rFonts w:asciiTheme="majorBidi" w:hAnsiTheme="majorBidi" w:cstheme="majorBidi"/>
              </w:rPr>
              <w:t>0.425756</w:t>
            </w:r>
          </w:p>
        </w:tc>
      </w:tr>
      <w:tr w:rsidR="005F6035" w:rsidRPr="00CB1E6A" w14:paraId="05ACF105" w14:textId="77777777" w:rsidTr="00136F56">
        <w:trPr>
          <w:trHeight w:val="288"/>
          <w:jc w:val="center"/>
        </w:trPr>
        <w:tc>
          <w:tcPr>
            <w:tcW w:w="1443" w:type="dxa"/>
            <w:tcBorders>
              <w:top w:val="nil"/>
              <w:left w:val="nil"/>
              <w:bottom w:val="single" w:sz="4" w:space="0" w:color="auto"/>
              <w:right w:val="nil"/>
            </w:tcBorders>
            <w:shd w:val="clear" w:color="auto" w:fill="auto"/>
            <w:noWrap/>
            <w:vAlign w:val="bottom"/>
            <w:hideMark/>
          </w:tcPr>
          <w:p w14:paraId="4878FC99" w14:textId="77777777" w:rsidR="00312DA8" w:rsidRPr="00CB1E6A" w:rsidRDefault="00312DA8" w:rsidP="00136F56">
            <w:pPr>
              <w:rPr>
                <w:rFonts w:asciiTheme="majorBidi" w:hAnsiTheme="majorBidi" w:cstheme="majorBidi"/>
                <w:i/>
                <w:iCs/>
              </w:rPr>
            </w:pPr>
            <w:r w:rsidRPr="00CB1E6A">
              <w:rPr>
                <w:rFonts w:asciiTheme="majorBidi" w:hAnsiTheme="majorBidi" w:cstheme="majorBidi"/>
                <w:i/>
                <w:iCs/>
              </w:rPr>
              <w:t>Tansig</w:t>
            </w:r>
          </w:p>
        </w:tc>
        <w:tc>
          <w:tcPr>
            <w:tcW w:w="1116" w:type="dxa"/>
            <w:tcBorders>
              <w:top w:val="nil"/>
              <w:left w:val="nil"/>
              <w:bottom w:val="single" w:sz="4" w:space="0" w:color="auto"/>
              <w:right w:val="nil"/>
            </w:tcBorders>
            <w:shd w:val="clear" w:color="auto" w:fill="auto"/>
            <w:noWrap/>
            <w:vAlign w:val="bottom"/>
            <w:hideMark/>
          </w:tcPr>
          <w:p w14:paraId="647F60AE" w14:textId="77777777" w:rsidR="00312DA8" w:rsidRPr="00CB1E6A" w:rsidRDefault="00312DA8" w:rsidP="00136F56">
            <w:pPr>
              <w:jc w:val="right"/>
              <w:rPr>
                <w:rFonts w:asciiTheme="majorBidi" w:hAnsiTheme="majorBidi" w:cstheme="majorBidi"/>
              </w:rPr>
            </w:pPr>
            <w:r w:rsidRPr="00CB1E6A">
              <w:rPr>
                <w:rFonts w:asciiTheme="majorBidi" w:hAnsiTheme="majorBidi" w:cstheme="majorBidi"/>
              </w:rPr>
              <w:t>0.960988</w:t>
            </w:r>
          </w:p>
        </w:tc>
      </w:tr>
    </w:tbl>
    <w:p w14:paraId="49BCF1ED" w14:textId="57C331B4" w:rsidR="007678CE" w:rsidRDefault="007678CE" w:rsidP="00312DA8"/>
    <w:p w14:paraId="76569E6E" w14:textId="77777777" w:rsidR="006C1EB1" w:rsidRPr="00CB1E6A" w:rsidRDefault="006C1EB1" w:rsidP="00312DA8"/>
    <w:p w14:paraId="56A6FF51" w14:textId="062B648C" w:rsidR="00312DA8" w:rsidRPr="00CB1E6A" w:rsidRDefault="00312DA8" w:rsidP="00AB09BD">
      <w:pPr>
        <w:jc w:val="center"/>
      </w:pPr>
      <w:r w:rsidRPr="00CB1E6A">
        <w:rPr>
          <w:noProof/>
          <w:lang w:val="en-GB"/>
        </w:rPr>
        <w:drawing>
          <wp:inline distT="0" distB="0" distL="0" distR="0" wp14:anchorId="1527F3EA" wp14:editId="7C398FDA">
            <wp:extent cx="4801870" cy="3594779"/>
            <wp:effectExtent l="0" t="0" r="0" b="571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813687" cy="3603625"/>
                    </a:xfrm>
                    <a:prstGeom prst="rect">
                      <a:avLst/>
                    </a:prstGeom>
                  </pic:spPr>
                </pic:pic>
              </a:graphicData>
            </a:graphic>
          </wp:inline>
        </w:drawing>
      </w:r>
    </w:p>
    <w:p w14:paraId="5F9DB099" w14:textId="0B9F3429" w:rsidR="00312DA8" w:rsidRDefault="00312DA8" w:rsidP="0076286E">
      <w:pPr>
        <w:pStyle w:val="ListofFigures"/>
      </w:pPr>
      <w:bookmarkStart w:id="635" w:name="_Toc119501866"/>
      <w:bookmarkStart w:id="636" w:name="_Toc119509306"/>
      <w:bookmarkStart w:id="637" w:name="_Toc123054475"/>
      <w:bookmarkStart w:id="638" w:name="_Toc127866990"/>
      <w:bookmarkStart w:id="639" w:name="_Toc127867608"/>
      <w:r w:rsidRPr="00CB1E6A">
        <w:t xml:space="preserve">Figure </w:t>
      </w:r>
      <w:r w:rsidR="001C76FE" w:rsidRPr="00CB1E6A">
        <w:t>4.2.3.9.1</w:t>
      </w:r>
      <w:r w:rsidRPr="00CB1E6A">
        <w:t>: Comparison of the target and predicted removal efficiency in relation to CQP uptake onto DRP1</w:t>
      </w:r>
      <w:bookmarkEnd w:id="635"/>
      <w:bookmarkEnd w:id="636"/>
      <w:bookmarkEnd w:id="637"/>
      <w:bookmarkEnd w:id="638"/>
      <w:bookmarkEnd w:id="639"/>
    </w:p>
    <w:p w14:paraId="775F410C" w14:textId="77777777" w:rsidR="003C6152" w:rsidRPr="003C6152" w:rsidRDefault="003C6152" w:rsidP="003C6152">
      <w:pPr>
        <w:pStyle w:val="Caption"/>
        <w:rPr>
          <w:lang w:val="en-GB"/>
        </w:rPr>
      </w:pPr>
    </w:p>
    <w:p w14:paraId="4786D773" w14:textId="7D570AE2" w:rsidR="007678CE" w:rsidRPr="009C65BA" w:rsidRDefault="00312DA8" w:rsidP="00AB09BD">
      <w:pPr>
        <w:ind w:left="-284"/>
        <w:jc w:val="center"/>
        <w:rPr>
          <w:rFonts w:asciiTheme="majorBidi" w:hAnsiTheme="majorBidi" w:cstheme="majorBidi"/>
          <w:b/>
          <w:bCs/>
          <w:sz w:val="28"/>
          <w:szCs w:val="28"/>
        </w:rPr>
      </w:pPr>
      <w:r w:rsidRPr="00CB1E6A">
        <w:rPr>
          <w:noProof/>
          <w:lang w:val="en-GB"/>
        </w:rPr>
        <w:lastRenderedPageBreak/>
        <w:drawing>
          <wp:inline distT="0" distB="0" distL="0" distR="0" wp14:anchorId="7CB7CA4C" wp14:editId="668265C8">
            <wp:extent cx="5730454" cy="3126658"/>
            <wp:effectExtent l="0" t="0" r="381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41288" cy="3132569"/>
                    </a:xfrm>
                    <a:prstGeom prst="rect">
                      <a:avLst/>
                    </a:prstGeom>
                  </pic:spPr>
                </pic:pic>
              </a:graphicData>
            </a:graphic>
          </wp:inline>
        </w:drawing>
      </w:r>
    </w:p>
    <w:p w14:paraId="169BC26F" w14:textId="75A0CEBA" w:rsidR="00312DA8" w:rsidRDefault="00312DA8" w:rsidP="0076286E">
      <w:pPr>
        <w:pStyle w:val="ListofFigures"/>
      </w:pPr>
      <w:bookmarkStart w:id="640" w:name="_Toc119501867"/>
      <w:bookmarkStart w:id="641" w:name="_Toc119509307"/>
      <w:bookmarkStart w:id="642" w:name="_Toc123054476"/>
      <w:bookmarkStart w:id="643" w:name="_Toc127866991"/>
      <w:bookmarkStart w:id="644" w:name="_Toc127867609"/>
      <w:r w:rsidRPr="00CB1E6A">
        <w:t xml:space="preserve">Figure </w:t>
      </w:r>
      <w:r w:rsidR="001C76FE" w:rsidRPr="00CB1E6A">
        <w:t>4.3.2.9.2:</w:t>
      </w:r>
      <w:r w:rsidRPr="00CB1E6A">
        <w:t xml:space="preserve">  A three-layered ANN architecture for CQP adsorption onto DRP1</w:t>
      </w:r>
      <w:bookmarkEnd w:id="640"/>
      <w:bookmarkEnd w:id="641"/>
      <w:bookmarkEnd w:id="642"/>
      <w:bookmarkEnd w:id="643"/>
      <w:bookmarkEnd w:id="644"/>
    </w:p>
    <w:p w14:paraId="111F89D8" w14:textId="77777777" w:rsidR="009C65BA" w:rsidRPr="00CB1E6A" w:rsidRDefault="009C65BA" w:rsidP="00312DA8">
      <w:pPr>
        <w:rPr>
          <w:rFonts w:asciiTheme="majorBidi" w:hAnsiTheme="majorBidi" w:cstheme="majorBidi"/>
          <w:b/>
          <w:bCs/>
          <w:sz w:val="28"/>
          <w:szCs w:val="28"/>
          <w:lang w:val="en-GB"/>
        </w:rPr>
      </w:pPr>
    </w:p>
    <w:p w14:paraId="5A1CA9EB" w14:textId="7972090B" w:rsidR="007678CE" w:rsidRDefault="007678CE" w:rsidP="009A3D44">
      <w:pPr>
        <w:spacing w:line="480" w:lineRule="auto"/>
        <w:jc w:val="both"/>
        <w:rPr>
          <w:rFonts w:asciiTheme="majorBidi" w:hAnsiTheme="majorBidi" w:cstheme="majorBidi"/>
          <w:lang w:val="en-GB"/>
        </w:rPr>
      </w:pPr>
      <w:bookmarkStart w:id="645" w:name="_Hlk114480386"/>
      <w:r w:rsidRPr="00CB1E6A">
        <w:rPr>
          <w:rFonts w:asciiTheme="majorBidi" w:hAnsiTheme="majorBidi" w:cstheme="majorBidi"/>
          <w:lang w:val="en-GB"/>
        </w:rPr>
        <w:t>Figure 4.</w:t>
      </w:r>
      <w:r w:rsidR="0084253B" w:rsidRPr="00CB1E6A">
        <w:rPr>
          <w:rFonts w:asciiTheme="majorBidi" w:hAnsiTheme="majorBidi" w:cstheme="majorBidi"/>
          <w:lang w:val="en-GB"/>
        </w:rPr>
        <w:t>3.2</w:t>
      </w:r>
      <w:r w:rsidRPr="00CB1E6A">
        <w:rPr>
          <w:rFonts w:asciiTheme="majorBidi" w:hAnsiTheme="majorBidi" w:cstheme="majorBidi"/>
          <w:lang w:val="en-GB"/>
        </w:rPr>
        <w:t xml:space="preserve">.9.3 (a-d) shows </w:t>
      </w:r>
      <w:r w:rsidR="00F70E1C">
        <w:rPr>
          <w:rFonts w:asciiTheme="majorBidi" w:hAnsiTheme="majorBidi" w:cstheme="majorBidi"/>
          <w:lang w:val="en-GB"/>
        </w:rPr>
        <w:t xml:space="preserve">the comparison of </w:t>
      </w:r>
      <w:r w:rsidRPr="00CB1E6A">
        <w:rPr>
          <w:rFonts w:asciiTheme="majorBidi" w:hAnsiTheme="majorBidi" w:cstheme="majorBidi"/>
          <w:lang w:val="en-GB"/>
        </w:rPr>
        <w:t>the plot</w:t>
      </w:r>
      <w:r w:rsidR="00F70E1C">
        <w:rPr>
          <w:rFonts w:asciiTheme="majorBidi" w:hAnsiTheme="majorBidi" w:cstheme="majorBidi"/>
          <w:lang w:val="en-GB"/>
        </w:rPr>
        <w:t>s</w:t>
      </w:r>
      <w:r w:rsidRPr="00CB1E6A">
        <w:rPr>
          <w:rFonts w:asciiTheme="majorBidi" w:hAnsiTheme="majorBidi" w:cstheme="majorBidi"/>
          <w:lang w:val="en-GB"/>
        </w:rPr>
        <w:t xml:space="preserve"> of predicted and experimental data at different temperatures. A good </w:t>
      </w:r>
      <w:r w:rsidR="009D3841">
        <w:rPr>
          <w:rFonts w:asciiTheme="majorBidi" w:hAnsiTheme="majorBidi" w:cstheme="majorBidi"/>
          <w:lang w:val="en-GB"/>
        </w:rPr>
        <w:t>correlation</w:t>
      </w:r>
      <w:r w:rsidRPr="00CB1E6A">
        <w:rPr>
          <w:rFonts w:asciiTheme="majorBidi" w:hAnsiTheme="majorBidi" w:cstheme="majorBidi"/>
          <w:lang w:val="en-GB"/>
        </w:rPr>
        <w:t xml:space="preserve"> was observed betwee</w:t>
      </w:r>
      <w:r w:rsidR="001D56F4">
        <w:rPr>
          <w:rFonts w:asciiTheme="majorBidi" w:hAnsiTheme="majorBidi" w:cstheme="majorBidi"/>
          <w:lang w:val="en-GB"/>
        </w:rPr>
        <w:t>n</w:t>
      </w:r>
      <w:r w:rsidRPr="00CB1E6A">
        <w:rPr>
          <w:rFonts w:asciiTheme="majorBidi" w:hAnsiTheme="majorBidi" w:cstheme="majorBidi"/>
          <w:lang w:val="en-GB"/>
        </w:rPr>
        <w:t xml:space="preserve">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9D3841">
        <w:rPr>
          <w:rFonts w:asciiTheme="majorBidi" w:hAnsiTheme="majorBidi" w:cstheme="majorBidi"/>
          <w:lang w:val="en-GB"/>
        </w:rPr>
        <w:t xml:space="preserve"> Errors in the datasets have been captured and minimized by the ANN optimal conditions. A satisfactory suitability was provided </w:t>
      </w:r>
      <w:r w:rsidR="009D3841" w:rsidRPr="004055E0">
        <w:rPr>
          <w:rFonts w:asciiTheme="majorBidi" w:hAnsiTheme="majorBidi" w:cstheme="majorBidi"/>
          <w:i/>
          <w:iCs/>
          <w:lang w:val="en-GB"/>
        </w:rPr>
        <w:t>via</w:t>
      </w:r>
      <w:r w:rsidR="009D3841">
        <w:rPr>
          <w:rFonts w:asciiTheme="majorBidi" w:hAnsiTheme="majorBidi" w:cstheme="majorBidi"/>
          <w:lang w:val="en-GB"/>
        </w:rPr>
        <w:t xml:space="preserve"> the predictions. Hence, the developed ANN model successfully predicted the adsorption efficiency for CQP adsorption onto BSP1. Similar observations have been reported </w:t>
      </w:r>
      <w:r w:rsidR="009D3841">
        <w:rPr>
          <w:rFonts w:asciiTheme="majorBidi" w:hAnsiTheme="majorBidi" w:cstheme="majorBidi"/>
          <w:lang w:val="en-GB"/>
        </w:rPr>
        <w:fldChar w:fldCharType="begin" w:fldLock="1"/>
      </w:r>
      <w:r w:rsidR="005C2D15">
        <w:rPr>
          <w:rFonts w:asciiTheme="majorBidi" w:hAnsiTheme="majorBidi" w:cstheme="majorBidi"/>
          <w:lang w:val="en-GB"/>
        </w:rPr>
        <w:instrText>ADDIN CSL_CITATION {"citationItems":[{"id":"ITEM-1","itemData":{"DOI":"10.1038/s41524-021-00494-9","ISSN":"20573960","abstract":"Accurately evaluating the adsorption ability of adsorbents for heavy metal ions (HMIs) and organic pollutants in water is critical for the design and preparation of emerging highly efficient adsorbents. However, predicting adsorption capabilities of adsorbents at arbitrary sites is challenging, with currently unavailable measuring technology for active sites and the corresponding activities. Here, we present an efficient artificial intelligence (AI) approach to predict the adsorption ability of adsorbents at arbitrary sites, as a case study of three HMIs (Pb(II), Hg(II), and Cd(II)) adsorbed on the surface of a representative two-dimensional graphitic-C3N4. We apply the deep neural network and transfer learning to predict the adsorption capabilities of three HMIs at arbitrary sites, with the predicted results of Cd(II) &gt; Hg(II) &gt; Pb(II) and the root-mean-squared errors less than 0.1 eV. The proposed AI method has the same prediction accuracy as the ab initio DFT calculation, but is millions of times faster than the DFT to predict adsorption abilities at arbitrary sites and only requires one-tenth of datasets compared to training from scratch. We further verify the adsorption capacity of g-C3N4 towards HMIs experimentally and obtain results consistent with the AI prediction. It indicates that the presented approach is capable of evaluating the adsorption ability of adsorbents efficiently, and can be further extended to other interdisciplines and industries for the adsorption of harmful elements in aqueous solution.","author":[{"dropping-particle":"","family":"Wang","given":"Zhilong","non-dropping-particle":"","parse-names":false,"suffix":""},{"dropping-particle":"","family":"Zhang","given":"Haikuo","non-dropping-particle":"","parse-names":false,"suffix":""},{"dropping-particle":"","family":"Ren","given":"Jiahao","non-dropping-particle":"","parse-names":false,"suffix":""},{"dropping-particle":"","family":"Lin","given":"Xirong","non-dropping-particle":"","parse-names":false,"suffix":""},{"dropping-particle":"","family":"Han","given":"Tianli","non-dropping-particle":"","parse-names":false,"suffix":""},{"dropping-particle":"","family":"Liu","given":"Jinyun","non-dropping-particle":"","parse-names":false,"suffix":""},{"dropping-particle":"","family":"Li","given":"Jinjin","non-dropping-particle":"","parse-names":false,"suffix":""}],"container-title":"npj Computational Materials","id":"ITEM-1","issue":"1","issued":{"date-parts":[["2021"]]},"page":"1-9","publisher":"Springer US","title":"Predicting adsorption ability of adsorbents at arbitrary sites for pollutants using deep transfer learning","type":"article-journal","volume":"7"},"uris":["http://www.mendeley.com/documents/?uuid=80a2bb33-0eb2-4a22-a118-d6dcc0ae7862"]}],"mendeley":{"formattedCitation":"(Z. Wang et al., 2021)","manualFormatting":"(Wang et al., 2021)","plainTextFormattedCitation":"(Z. Wang et al., 2021)","previouslyFormattedCitation":"(Z. Wang et al., 2021)"},"properties":{"noteIndex":0},"schema":"https://github.com/citation-style-language/schema/raw/master/csl-citation.json"}</w:instrText>
      </w:r>
      <w:r w:rsidR="009D3841">
        <w:rPr>
          <w:rFonts w:asciiTheme="majorBidi" w:hAnsiTheme="majorBidi" w:cstheme="majorBidi"/>
          <w:lang w:val="en-GB"/>
        </w:rPr>
        <w:fldChar w:fldCharType="separate"/>
      </w:r>
      <w:r w:rsidR="009D3841" w:rsidRPr="009D3841">
        <w:rPr>
          <w:rFonts w:asciiTheme="majorBidi" w:hAnsiTheme="majorBidi" w:cstheme="majorBidi"/>
          <w:noProof/>
          <w:lang w:val="en-GB"/>
        </w:rPr>
        <w:t xml:space="preserve">(Wang </w:t>
      </w:r>
      <w:r w:rsidR="008C0A9B" w:rsidRPr="008C0A9B">
        <w:rPr>
          <w:rFonts w:asciiTheme="majorBidi" w:hAnsiTheme="majorBidi" w:cstheme="majorBidi"/>
          <w:i/>
          <w:iCs/>
          <w:noProof/>
          <w:lang w:val="en-GB"/>
        </w:rPr>
        <w:t>et al.</w:t>
      </w:r>
      <w:r w:rsidR="009D3841" w:rsidRPr="009D3841">
        <w:rPr>
          <w:rFonts w:asciiTheme="majorBidi" w:hAnsiTheme="majorBidi" w:cstheme="majorBidi"/>
          <w:noProof/>
          <w:lang w:val="en-GB"/>
        </w:rPr>
        <w:t>, 2021)</w:t>
      </w:r>
      <w:r w:rsidR="009D3841">
        <w:rPr>
          <w:rFonts w:asciiTheme="majorBidi" w:hAnsiTheme="majorBidi" w:cstheme="majorBidi"/>
          <w:lang w:val="en-GB"/>
        </w:rPr>
        <w:fldChar w:fldCharType="end"/>
      </w:r>
      <w:r w:rsidR="009D3841">
        <w:rPr>
          <w:rFonts w:asciiTheme="majorBidi" w:hAnsiTheme="majorBidi" w:cstheme="majorBidi"/>
          <w:lang w:val="en-GB"/>
        </w:rPr>
        <w:t>.</w:t>
      </w:r>
      <w:bookmarkEnd w:id="645"/>
    </w:p>
    <w:p w14:paraId="0B08C803" w14:textId="77777777" w:rsidR="009A3D44" w:rsidRPr="009A3D44" w:rsidRDefault="009A3D44" w:rsidP="009A3D44">
      <w:pPr>
        <w:spacing w:line="480" w:lineRule="auto"/>
        <w:jc w:val="both"/>
        <w:rPr>
          <w:rFonts w:asciiTheme="majorBidi" w:hAnsiTheme="majorBidi" w:cstheme="majorBidi"/>
          <w:lang w:val="en-GB"/>
        </w:rPr>
      </w:pPr>
    </w:p>
    <w:p w14:paraId="5771706D" w14:textId="05DC9C17" w:rsidR="00312DA8" w:rsidRPr="00CB1E6A" w:rsidRDefault="00312DA8" w:rsidP="009D3841">
      <w:pPr>
        <w:jc w:val="center"/>
        <w:rPr>
          <w:rFonts w:asciiTheme="majorBidi" w:hAnsiTheme="majorBidi" w:cstheme="majorBidi"/>
          <w:b/>
          <w:bCs/>
          <w:sz w:val="28"/>
          <w:szCs w:val="28"/>
          <w:lang w:val="en-GB"/>
        </w:rPr>
      </w:pPr>
      <w:r w:rsidRPr="00CB1E6A">
        <w:rPr>
          <w:noProof/>
        </w:rPr>
        <w:lastRenderedPageBreak/>
        <w:drawing>
          <wp:inline distT="0" distB="0" distL="0" distR="0" wp14:anchorId="6565C015" wp14:editId="73F9F8CF">
            <wp:extent cx="2696210" cy="2778101"/>
            <wp:effectExtent l="0" t="0" r="0" b="0"/>
            <wp:docPr id="292" name="Chart 292">
              <a:extLst xmlns:a="http://schemas.openxmlformats.org/drawingml/2006/main">
                <a:ext uri="{FF2B5EF4-FFF2-40B4-BE49-F238E27FC236}">
                  <a16:creationId xmlns:a16="http://schemas.microsoft.com/office/drawing/2014/main" id="{5FB100A0-E854-291E-FE9F-DD71E69B0B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r w:rsidRPr="00CB1E6A">
        <w:rPr>
          <w:noProof/>
        </w:rPr>
        <w:drawing>
          <wp:inline distT="0" distB="0" distL="0" distR="0" wp14:anchorId="4D7478DB" wp14:editId="4AE83D63">
            <wp:extent cx="2552065" cy="2777514"/>
            <wp:effectExtent l="0" t="0" r="0" b="0"/>
            <wp:docPr id="293" name="Chart 293">
              <a:extLst xmlns:a="http://schemas.openxmlformats.org/drawingml/2006/main">
                <a:ext uri="{FF2B5EF4-FFF2-40B4-BE49-F238E27FC236}">
                  <a16:creationId xmlns:a16="http://schemas.microsoft.com/office/drawing/2014/main" id="{A752C1EA-266D-BA9E-DF89-20BE56A6D5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4F3963F2" w14:textId="77777777" w:rsidR="00A5436D" w:rsidRDefault="00312DA8" w:rsidP="00A5436D">
      <w:bookmarkStart w:id="646" w:name="_Toc119501868"/>
      <w:bookmarkStart w:id="647" w:name="_Toc119509308"/>
      <w:r w:rsidRPr="00CB1E6A">
        <w:rPr>
          <w:noProof/>
        </w:rPr>
        <w:drawing>
          <wp:inline distT="0" distB="0" distL="0" distR="0" wp14:anchorId="1A416DA6" wp14:editId="4A86DDBD">
            <wp:extent cx="2708299" cy="2947670"/>
            <wp:effectExtent l="0" t="0" r="0" b="0"/>
            <wp:docPr id="294" name="Chart 294">
              <a:extLst xmlns:a="http://schemas.openxmlformats.org/drawingml/2006/main">
                <a:ext uri="{FF2B5EF4-FFF2-40B4-BE49-F238E27FC236}">
                  <a16:creationId xmlns:a16="http://schemas.microsoft.com/office/drawing/2014/main" id="{8664E41D-0548-E075-2E29-C9ACC7D654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r w:rsidRPr="00CB1E6A">
        <w:rPr>
          <w:noProof/>
        </w:rPr>
        <w:drawing>
          <wp:inline distT="0" distB="0" distL="0" distR="0" wp14:anchorId="4994A52A" wp14:editId="2CF62B58">
            <wp:extent cx="2559045" cy="2945130"/>
            <wp:effectExtent l="0" t="0" r="0" b="0"/>
            <wp:docPr id="295" name="Chart 295">
              <a:extLst xmlns:a="http://schemas.openxmlformats.org/drawingml/2006/main">
                <a:ext uri="{FF2B5EF4-FFF2-40B4-BE49-F238E27FC236}">
                  <a16:creationId xmlns:a16="http://schemas.microsoft.com/office/drawing/2014/main" id="{D783A605-1F6D-7E91-1560-B9846EE6C3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028428F4" w14:textId="35279A80" w:rsidR="009A3D44" w:rsidRDefault="00312DA8" w:rsidP="0076286E">
      <w:pPr>
        <w:pStyle w:val="ListofFigures"/>
      </w:pPr>
      <w:bookmarkStart w:id="648" w:name="_Toc123054477"/>
      <w:bookmarkStart w:id="649" w:name="_Toc127866992"/>
      <w:bookmarkStart w:id="650" w:name="_Toc127867610"/>
      <w:r w:rsidRPr="009D3841">
        <w:t xml:space="preserve">Figure </w:t>
      </w:r>
      <w:r w:rsidR="001C76FE" w:rsidRPr="009D3841">
        <w:t>4.2.3.9.</w:t>
      </w:r>
      <w:r w:rsidR="001A3468" w:rsidRPr="009D3841">
        <w:t>3:</w:t>
      </w:r>
      <w:r w:rsidRPr="009D3841">
        <w:t xml:space="preserve"> Comparison plots of Experimental and ANN predicted</w:t>
      </w:r>
      <w:r w:rsidR="00B05FA0" w:rsidRPr="009D3841">
        <w:t xml:space="preserve"> </w:t>
      </w:r>
      <w:r w:rsidRPr="009D3841">
        <w:t xml:space="preserve">adsorption efficiencies at (a) 26 </w:t>
      </w:r>
      <w:r w:rsidRPr="009D3841">
        <w:rPr>
          <w:vertAlign w:val="superscript"/>
        </w:rPr>
        <w:t>o</w:t>
      </w:r>
      <w:r w:rsidRPr="009D3841">
        <w:t xml:space="preserve">C (b) 35 </w:t>
      </w:r>
      <w:r w:rsidRPr="009D3841">
        <w:rPr>
          <w:vertAlign w:val="superscript"/>
        </w:rPr>
        <w:t>o</w:t>
      </w:r>
      <w:r w:rsidRPr="009D3841">
        <w:t xml:space="preserve">C (c) 45 </w:t>
      </w:r>
      <w:r w:rsidRPr="009D3841">
        <w:rPr>
          <w:vertAlign w:val="superscript"/>
        </w:rPr>
        <w:t>o</w:t>
      </w:r>
      <w:r w:rsidRPr="009D3841">
        <w:t xml:space="preserve">C (d) 55 </w:t>
      </w:r>
      <w:r w:rsidRPr="009D3841">
        <w:rPr>
          <w:vertAlign w:val="superscript"/>
        </w:rPr>
        <w:t>o</w:t>
      </w:r>
      <w:r w:rsidRPr="009D3841">
        <w:t>C</w:t>
      </w:r>
      <w:r w:rsidR="000D045A">
        <w:t xml:space="preserve"> for CQP uptake onto DRP1</w:t>
      </w:r>
      <w:bookmarkEnd w:id="646"/>
      <w:bookmarkEnd w:id="647"/>
      <w:bookmarkEnd w:id="648"/>
      <w:bookmarkEnd w:id="649"/>
      <w:bookmarkEnd w:id="650"/>
    </w:p>
    <w:p w14:paraId="2FA80915" w14:textId="5C71387A" w:rsidR="009A3D44" w:rsidRDefault="009A3D44" w:rsidP="009A3D44">
      <w:pPr>
        <w:rPr>
          <w:lang w:val="en-GB"/>
        </w:rPr>
      </w:pPr>
    </w:p>
    <w:p w14:paraId="21173194" w14:textId="77777777" w:rsidR="009A3D44" w:rsidRPr="009A3D44" w:rsidRDefault="009A3D44" w:rsidP="009A3D44">
      <w:pPr>
        <w:rPr>
          <w:lang w:val="en-GB"/>
        </w:rPr>
      </w:pPr>
    </w:p>
    <w:p w14:paraId="448A5926" w14:textId="7C2B7E26" w:rsidR="00A95DF6" w:rsidRPr="00CB1E6A" w:rsidRDefault="00A95DF6" w:rsidP="00B05FA0">
      <w:pPr>
        <w:pStyle w:val="Heading3"/>
        <w:rPr>
          <w:lang w:val="en-GB"/>
        </w:rPr>
      </w:pPr>
      <w:bookmarkStart w:id="651" w:name="_Toc118051577"/>
      <w:bookmarkStart w:id="652" w:name="_Toc123053664"/>
      <w:bookmarkStart w:id="653" w:name="_Toc127869161"/>
      <w:r w:rsidRPr="00CB1E6A">
        <w:rPr>
          <w:lang w:val="en-GB"/>
        </w:rPr>
        <w:t>Adsorption studies of CQP onto EGB1</w:t>
      </w:r>
      <w:bookmarkEnd w:id="651"/>
      <w:bookmarkEnd w:id="652"/>
      <w:bookmarkEnd w:id="653"/>
    </w:p>
    <w:p w14:paraId="6F6A147A" w14:textId="32F73143" w:rsidR="00A95DF6" w:rsidRPr="00CB1E6A" w:rsidRDefault="00A95DF6" w:rsidP="00803870">
      <w:pPr>
        <w:pStyle w:val="Heading4"/>
      </w:pPr>
      <w:bookmarkStart w:id="654" w:name="_Toc118051578"/>
      <w:bookmarkStart w:id="655" w:name="_Toc127869162"/>
      <w:r w:rsidRPr="00CB1E6A">
        <w:t>Effect of pH on CQP adsorption onto EGB1</w:t>
      </w:r>
      <w:bookmarkEnd w:id="654"/>
      <w:bookmarkEnd w:id="655"/>
    </w:p>
    <w:p w14:paraId="3AFC9D9B" w14:textId="5EA0509E" w:rsidR="00D44591" w:rsidRPr="009A3D44" w:rsidRDefault="005D58B0" w:rsidP="009A3D44">
      <w:pPr>
        <w:spacing w:line="480" w:lineRule="auto"/>
        <w:jc w:val="both"/>
        <w:rPr>
          <w:rFonts w:eastAsiaTheme="minorEastAsia"/>
          <w:lang w:val="en-GB"/>
        </w:rPr>
      </w:pPr>
      <w:r w:rsidRPr="00CB1E6A">
        <w:rPr>
          <w:rFonts w:eastAsiaTheme="minorEastAsia"/>
          <w:lang w:val="en-GB"/>
        </w:rPr>
        <w:t xml:space="preserve">Figure 4.2.4.1 </w:t>
      </w:r>
      <w:r w:rsidR="000854FB">
        <w:rPr>
          <w:rFonts w:eastAsiaTheme="minorEastAsia"/>
          <w:lang w:val="en-GB"/>
        </w:rPr>
        <w:t>depicted</w:t>
      </w:r>
      <w:r w:rsidRPr="00CB1E6A">
        <w:rPr>
          <w:rFonts w:eastAsiaTheme="minorEastAsia"/>
          <w:lang w:val="en-GB"/>
        </w:rPr>
        <w:t xml:space="preserve"> the effect of pH of CQP adsorption onto EGB1. The maximum EGB1 removal efficiency of 98.51 % was obtained at pH 7. Overall, a high percentage of removal was obtained between pH 2 and 9 (81.10 – 98.51%). The removal efficiency continues on a downward trend after pH 9 (81.10 – 30.90. </w:t>
      </w:r>
      <w:bookmarkStart w:id="656" w:name="_Hlk114429186"/>
      <w:r w:rsidRPr="00CB1E6A">
        <w:rPr>
          <w:rFonts w:eastAsiaTheme="minorEastAsia"/>
          <w:lang w:val="en-GB"/>
        </w:rPr>
        <w:t xml:space="preserve">The pKa values of CQP are </w:t>
      </w:r>
      <w:r w:rsidRPr="00CB1E6A">
        <w:rPr>
          <w:rFonts w:eastAsiaTheme="minorEastAsia"/>
          <w:lang w:val="en-GB"/>
        </w:rPr>
        <w:lastRenderedPageBreak/>
        <w:t xml:space="preserve">4.00, 8.40 and 10.20 as reported by </w:t>
      </w:r>
      <w:r w:rsidRPr="00CB1E6A">
        <w:rPr>
          <w:rFonts w:eastAsiaTheme="minorEastAsia"/>
          <w:lang w:val="en-GB"/>
        </w:rPr>
        <w:fldChar w:fldCharType="begin" w:fldLock="1"/>
      </w:r>
      <w:r w:rsidRPr="00CB1E6A">
        <w:rPr>
          <w:rFonts w:eastAsiaTheme="minorEastAsia"/>
          <w:lang w:val="en-GB"/>
        </w:rPr>
        <w:instrText>ADDIN CSL_CITATION {"citationItems":[{"id":"ITEM-1","itemData":{"DOI":"10.1016/j.toxrep.2014.10.019","ISSN":"22147500","abstract":"For many years chloroquine was used as a prophylactic agent against malaria, and more recently as a mild immunosuppressive. However, due to lengthy treatment periods, adverse effects have become apparent, which included retinopathy. The structurally related hydroxychloroquine is less toxic, thought to be owing to a lower tissue accumulation in melanin rich areas. This study primarily focused on quantifying melanin binding between chloroquine and hydroxychloroquine at physiological pH to investigate the potential link between binding and reported toxicity. In addition, for the first time this study quantified the actual extent of adsorption of chloroquine and hydroxychloroquine to melanin and examined the desorption profile of both drugs from melanin to demonstrate the affinity between the pigment and the solutes. The results suggest that there is a difference between the adsorption affinities of chloroquine and hydroxychloroquine, potentially explaining the differences in bioaccumulation in retinal tissue. In addition, both solutes displayed a strong physical attraction to the absorbent.","author":[{"dropping-particle":"","family":"Schroeder","given":"R. L.","non-dropping-particle":"","parse-names":false,"suffix":""},{"dropping-particle":"","family":"Gerber","given":"J. P.","non-dropping-particle":"","parse-names":false,"suffix":""}],"container-title":"Toxicology Reports","id":"ITEM-1","issued":{"date-parts":[["2014"]]},"page":"963-968","publisher":"Elsevier Ireland Ltd","title":"Chloroquine and hydroxychloroquine binding to melanin: Some possible consequences for pathologies","type":"article-journal","volume":"1"},"uris":["http://www.mendeley.com/documents/?uuid=468663bd-4a9c-407a-9ace-ccda612ba67e"]}],"mendeley":{"formattedCitation":"(Schroeder &amp; Gerber, 2014)","plainTextFormattedCitation":"(Schroeder &amp; Gerber, 2014)","previouslyFormattedCitation":"(Schroeder &amp; Gerber, 2014)"},"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Schroeder &amp; Gerber, 2014)</w:t>
      </w:r>
      <w:r w:rsidRPr="00CB1E6A">
        <w:rPr>
          <w:rFonts w:eastAsiaTheme="minorEastAsia"/>
          <w:lang w:val="en-GB"/>
        </w:rPr>
        <w:fldChar w:fldCharType="end"/>
      </w:r>
      <w:r w:rsidRPr="00CB1E6A">
        <w:rPr>
          <w:rFonts w:eastAsiaTheme="minorEastAsia"/>
          <w:lang w:val="en-GB"/>
        </w:rPr>
        <w:t>.</w:t>
      </w:r>
      <w:bookmarkEnd w:id="656"/>
      <w:r w:rsidRPr="00CB1E6A">
        <w:rPr>
          <w:rFonts w:eastAsiaTheme="minorEastAsia"/>
          <w:lang w:val="en-GB"/>
        </w:rPr>
        <w:t xml:space="preserve"> </w:t>
      </w:r>
      <w:r w:rsidR="005C2D15">
        <w:rPr>
          <w:rFonts w:eastAsiaTheme="minorEastAsia"/>
          <w:lang w:val="en-GB"/>
        </w:rPr>
        <w:t xml:space="preserve">CQP is a diprotic weak base drugs that can exist in either protonated or unprotonated forms </w:t>
      </w:r>
      <w:r w:rsidR="005C2D15">
        <w:rPr>
          <w:rFonts w:eastAsiaTheme="minorEastAsia"/>
          <w:lang w:val="en-GB"/>
        </w:rPr>
        <w:fldChar w:fldCharType="begin" w:fldLock="1"/>
      </w:r>
      <w:r w:rsidR="005C2D15">
        <w:rPr>
          <w:rFonts w:eastAsiaTheme="minorEastAsia"/>
          <w:lang w:val="en-GB"/>
        </w:rPr>
        <w:instrText>ADDIN CSL_CITATION {"citationItems":[{"id":"ITEM-1","itemData":{"DOI":"10.1016/j.cellsig.2020.109706","ISSN":"18733913","PMID":"32629149","abstract":"Chloroquine (CQ) and its analogue hydroxychloroquine (HCQ) have been thrust into our everyday vernacular because some believe, based on very limited basic and clinical data, that they might be helpful in preventing and/or lessening the severity of the pandemic coronavirus disease 2019 (COVID-19). However, lacking is a temperance in enthusiasm for their possible use as well as sufficient perspective on their effects and side-effects. CQ and HCQ have well-known properties of being diprotic weak bases that preferentially accumulate in acidic organelles (endolysosomes and Golgi apparatus) and neutralize luminal pH of acidic organelles. These primary actions of CQ and HCQ are responsible for their anti-malarial effects; malaria parasites rely on acidic digestive vacuoles for survival. Similarly, de-acidification of endolysosomes and Golgi by CQ and HCQ may block severe acute respiratory syndrome coronavirus-2 (SARS-CoV-2) integration into host cells because SARS-CoV-2 may require an acidic environment for its entry and for its ability to bud and infect bystander cells. Further, de-acidification of endolysosomes and Golgi may underly the immunosuppressive effects of these two drugs. However, modern cell biology studies have shown clearly that de-acidification results in profound changes in the structure, function and cellular positioning of endolysosomes and Golgi, in signaling between these organelles and other subcellular organelles, and in fundamental cellular functions. Thus, studying the possible therapeutic effects of CQ and HCQ against COVID-19 must occur concurrent with studies of the extent to which these drugs affect organellar and cell biology. When comprehensively examined, a better understanding of the Janus sword actions of these and other drugs might yield better decisions and better outcomes.","author":[{"dropping-particle":"","family":"Chen","given":"Xuesong","non-dropping-particle":"","parse-names":false,"suffix":""},{"dropping-particle":"","family":"Geiger","given":"Jonathan D.","non-dropping-particle":"","parse-names":false,"suffix":""}],"container-title":"Cellular Signalling","id":"ITEM-1","issue":"July","issued":{"date-parts":[["2020"]]},"page":"109706","publisher":"Elsevier","title":"Janus sword actions of chloroquine and hydroxychloroquine against COVID-19","type":"article-journal","volume":"73"},"uris":["http://www.mendeley.com/documents/?uuid=7a71226d-22ad-40ff-8c33-376a14558220"]}],"mendeley":{"formattedCitation":"(X. Chen &amp; Geiger, 2020)","manualFormatting":"(Chen &amp; Geiger, 2020)","plainTextFormattedCitation":"(X. Chen &amp; Geiger, 2020)","previouslyFormattedCitation":"(X. Chen &amp; Geiger, 2020)"},"properties":{"noteIndex":0},"schema":"https://github.com/citation-style-language/schema/raw/master/csl-citation.json"}</w:instrText>
      </w:r>
      <w:r w:rsidR="005C2D15">
        <w:rPr>
          <w:rFonts w:eastAsiaTheme="minorEastAsia"/>
          <w:lang w:val="en-GB"/>
        </w:rPr>
        <w:fldChar w:fldCharType="separate"/>
      </w:r>
      <w:r w:rsidR="005C2D15" w:rsidRPr="005C2D15">
        <w:rPr>
          <w:rFonts w:eastAsiaTheme="minorEastAsia"/>
          <w:noProof/>
          <w:lang w:val="en-GB"/>
        </w:rPr>
        <w:t>(Chen &amp; Geiger, 2020)</w:t>
      </w:r>
      <w:r w:rsidR="005C2D15">
        <w:rPr>
          <w:rFonts w:eastAsiaTheme="minorEastAsia"/>
          <w:lang w:val="en-GB"/>
        </w:rPr>
        <w:fldChar w:fldCharType="end"/>
      </w:r>
      <w:r w:rsidR="005C2D15">
        <w:rPr>
          <w:rFonts w:eastAsiaTheme="minorEastAsia"/>
          <w:lang w:val="en-GB"/>
        </w:rPr>
        <w:t>.</w:t>
      </w:r>
      <w:r w:rsidRPr="00CB1E6A">
        <w:rPr>
          <w:rFonts w:eastAsiaTheme="minorEastAsia"/>
          <w:lang w:val="en-GB"/>
        </w:rPr>
        <w:t xml:space="preserve"> </w:t>
      </w:r>
      <w:r w:rsidR="005C2D15">
        <w:rPr>
          <w:rFonts w:eastAsiaTheme="minorEastAsia"/>
          <w:lang w:val="en-GB"/>
        </w:rPr>
        <w:t>This could be the reason</w:t>
      </w:r>
      <w:r w:rsidRPr="00CB1E6A">
        <w:rPr>
          <w:rFonts w:eastAsiaTheme="minorEastAsia"/>
          <w:lang w:val="en-GB"/>
        </w:rPr>
        <w:t xml:space="preserve"> for </w:t>
      </w:r>
      <w:r w:rsidR="005C2D15">
        <w:rPr>
          <w:rFonts w:eastAsiaTheme="minorEastAsia"/>
          <w:lang w:val="en-GB"/>
        </w:rPr>
        <w:t xml:space="preserve">the </w:t>
      </w:r>
      <w:r w:rsidRPr="00CB1E6A">
        <w:rPr>
          <w:rFonts w:eastAsiaTheme="minorEastAsia"/>
          <w:lang w:val="en-GB"/>
        </w:rPr>
        <w:t xml:space="preserve">high removal efficiency </w:t>
      </w:r>
      <w:r w:rsidR="005C2D15">
        <w:rPr>
          <w:rFonts w:eastAsiaTheme="minorEastAsia"/>
          <w:lang w:val="en-GB"/>
        </w:rPr>
        <w:t xml:space="preserve">observed between </w:t>
      </w:r>
      <w:r w:rsidRPr="00CB1E6A">
        <w:rPr>
          <w:rFonts w:eastAsiaTheme="minorEastAsia"/>
          <w:lang w:val="en-GB"/>
        </w:rPr>
        <w:t>pH 2-9</w:t>
      </w:r>
      <w:r w:rsidR="005C2D15">
        <w:rPr>
          <w:rFonts w:eastAsiaTheme="minorEastAsia"/>
          <w:lang w:val="en-GB"/>
        </w:rPr>
        <w:t xml:space="preserve"> (Figure 4.2.4.1)</w:t>
      </w:r>
      <w:r w:rsidRPr="00CB1E6A">
        <w:rPr>
          <w:rFonts w:eastAsiaTheme="minorEastAsia"/>
          <w:lang w:val="en-GB"/>
        </w:rPr>
        <w:t xml:space="preserve">. At pH above 9, </w:t>
      </w:r>
      <w:bookmarkStart w:id="657" w:name="_Hlk114429873"/>
      <w:r w:rsidRPr="00CB1E6A">
        <w:rPr>
          <w:rFonts w:eastAsiaTheme="minorEastAsia"/>
          <w:lang w:val="en-GB"/>
        </w:rPr>
        <w:t xml:space="preserve">there is an </w:t>
      </w:r>
      <w:r w:rsidR="00C26889">
        <w:rPr>
          <w:rFonts w:eastAsiaTheme="minorEastAsia"/>
          <w:lang w:val="en-GB"/>
        </w:rPr>
        <w:t>increase in</w:t>
      </w:r>
      <w:r w:rsidRPr="00CB1E6A">
        <w:rPr>
          <w:rFonts w:eastAsiaTheme="minorEastAsia"/>
          <w:lang w:val="en-GB"/>
        </w:rPr>
        <w:t xml:space="preserve"> negatively charged ions</w:t>
      </w:r>
      <w:r w:rsidR="00C26889">
        <w:rPr>
          <w:rFonts w:eastAsiaTheme="minorEastAsia"/>
          <w:lang w:val="en-GB"/>
        </w:rPr>
        <w:t xml:space="preserve"> contributed by both CQP and EGB1</w:t>
      </w:r>
      <w:r w:rsidRPr="00CB1E6A">
        <w:rPr>
          <w:rFonts w:eastAsiaTheme="minorEastAsia"/>
          <w:lang w:val="en-GB"/>
        </w:rPr>
        <w:t>, resulting in electrostatic repulsion. This could be responsible for the drop in removal efficien</w:t>
      </w:r>
      <w:bookmarkEnd w:id="657"/>
      <w:r w:rsidR="005A24E9">
        <w:rPr>
          <w:rFonts w:eastAsiaTheme="minorEastAsia"/>
          <w:lang w:val="en-GB"/>
        </w:rPr>
        <w:t>cy</w:t>
      </w:r>
      <w:r w:rsidR="005C2D15">
        <w:rPr>
          <w:rFonts w:eastAsiaTheme="minorEastAsia"/>
          <w:lang w:val="en-GB"/>
        </w:rPr>
        <w:t xml:space="preserve"> </w:t>
      </w:r>
      <w:r w:rsidR="005C2D15">
        <w:rPr>
          <w:rFonts w:eastAsiaTheme="minorEastAsia"/>
          <w:lang w:val="en-GB"/>
        </w:rPr>
        <w:fldChar w:fldCharType="begin" w:fldLock="1"/>
      </w:r>
      <w:r w:rsidR="00D35F6E">
        <w:rPr>
          <w:rFonts w:eastAsiaTheme="minorEastAsia"/>
          <w:lang w:val="en-GB"/>
        </w:rPr>
        <w:instrText>ADDIN CSL_CITATION {"citationItems":[{"id":"ITEM-1","itemData":{"DOI":"10.1016/j.molliq.2021.115468","ISSN":"01677322","abstract":"In this study, the toxic cationic dye of methylene blue (MB) was encapsulated by the polymeric natural carbohydrate of turmeric powder (TP) adsorbent. The natural TP adsorbent was characterized to define the functional groups existing for complexation ability to the MB dye molecules. The MB dye adsorption system was optimized by varying the parameters of contact time, pH, initial concentration, competing ions and elution operations. The contributions of adsorption and complexation on MB dye removal by TP adsorbent was quantified at wide pH ranges for the determination of optimum condition and the maximum overall MB dye removal of 99.5% was obtained at pH 7.0. In the acidic pH region, the positively charged protonated TP adsorbent did not favor the adsorption of positively charged protonated MB due to electrostatic repulsion. In the neutral pH area, the dye molecule adsorption of positively charged MB dye onto negatively charged deprotonated TP adsorbent via electrostatic attraction and the complexation of MB dye with TP adsorbent via the formation of complexation and ion-exchange mechanism. The adsorption data were highly fitted to the Langmuir adsorption isotherm, and the maximum adsorption capacity was 157.33 mg/g. The ethanol was used an eluent in the elution operation, and the TP adsorbent was used in many cycles without loss in its original performances. Therefore, the carbohydrate polymeric TP adsorbent has shown favorable dye capturing ability from water samples, and this could be used as efficient adsorbents in potential practical applications for organic dye removal from wastewater to keep the water quality in safe for human health.","author":[{"dropping-particle":"","family":"Kubra","given":"Khadiza Tul","non-dropping-particle":"","parse-names":false,"suffix":""},{"dropping-particle":"","family":"Salman","given":"Md Shad","non-dropping-particle":"","parse-names":false,"suffix":""},{"dropping-particle":"","family":"Hasan","given":"Md Nazmul","non-dropping-particle":"","parse-names":false,"suffix":""}],"container-title":"Journal of Molecular Liquids","id":"ITEM-1","issued":{"date-parts":[["2021"]]},"page":"115468","publisher":"Elsevier B.V.","title":"Enhanced toxic dye removal from wastewater using biodegradable polymeric natural adsorbent","type":"article-journal","volume":"328"},"uris":["http://www.mendeley.com/documents/?uuid=cbc58a0b-1661-4953-93d2-8b0e8634de74"]}],"mendeley":{"formattedCitation":"(Kubra et al., 2021)","plainTextFormattedCitation":"(Kubra et al., 2021)","previouslyFormattedCitation":"(Kubra et al., 2021)"},"properties":{"noteIndex":0},"schema":"https://github.com/citation-style-language/schema/raw/master/csl-citation.json"}</w:instrText>
      </w:r>
      <w:r w:rsidR="005C2D15">
        <w:rPr>
          <w:rFonts w:eastAsiaTheme="minorEastAsia"/>
          <w:lang w:val="en-GB"/>
        </w:rPr>
        <w:fldChar w:fldCharType="separate"/>
      </w:r>
      <w:r w:rsidR="005C2D15" w:rsidRPr="005C2D15">
        <w:rPr>
          <w:rFonts w:eastAsiaTheme="minorEastAsia"/>
          <w:noProof/>
          <w:lang w:val="en-GB"/>
        </w:rPr>
        <w:t xml:space="preserve">(Kubra </w:t>
      </w:r>
      <w:r w:rsidR="008C0A9B" w:rsidRPr="008C0A9B">
        <w:rPr>
          <w:rFonts w:eastAsiaTheme="minorEastAsia"/>
          <w:i/>
          <w:iCs/>
          <w:noProof/>
          <w:lang w:val="en-GB"/>
        </w:rPr>
        <w:t>et al.</w:t>
      </w:r>
      <w:r w:rsidR="005C2D15" w:rsidRPr="005C2D15">
        <w:rPr>
          <w:rFonts w:eastAsiaTheme="minorEastAsia"/>
          <w:noProof/>
          <w:lang w:val="en-GB"/>
        </w:rPr>
        <w:t>, 2021)</w:t>
      </w:r>
      <w:r w:rsidR="005C2D15">
        <w:rPr>
          <w:rFonts w:eastAsiaTheme="minorEastAsia"/>
          <w:lang w:val="en-GB"/>
        </w:rPr>
        <w:fldChar w:fldCharType="end"/>
      </w:r>
      <w:r w:rsidRPr="00CB1E6A">
        <w:rPr>
          <w:rFonts w:eastAsiaTheme="minorEastAsia"/>
          <w:lang w:val="en-GB"/>
        </w:rPr>
        <w:t>.</w:t>
      </w:r>
    </w:p>
    <w:p w14:paraId="53A07FA2" w14:textId="77777777" w:rsidR="00A95DF6" w:rsidRPr="00CB1E6A" w:rsidRDefault="00A95DF6" w:rsidP="003B1719">
      <w:pPr>
        <w:jc w:val="center"/>
        <w:rPr>
          <w:rFonts w:eastAsiaTheme="minorEastAsia"/>
          <w:b/>
          <w:bCs/>
          <w:sz w:val="28"/>
          <w:szCs w:val="28"/>
        </w:rPr>
      </w:pPr>
      <w:r w:rsidRPr="00CB1E6A">
        <w:rPr>
          <w:noProof/>
        </w:rPr>
        <w:drawing>
          <wp:inline distT="0" distB="0" distL="0" distR="0" wp14:anchorId="295E6DC5" wp14:editId="6CC2C968">
            <wp:extent cx="4808376" cy="2243455"/>
            <wp:effectExtent l="0" t="0" r="11430" b="4445"/>
            <wp:docPr id="296" name="Chart 296">
              <a:extLst xmlns:a="http://schemas.openxmlformats.org/drawingml/2006/main">
                <a:ext uri="{FF2B5EF4-FFF2-40B4-BE49-F238E27FC236}">
                  <a16:creationId xmlns:a16="http://schemas.microsoft.com/office/drawing/2014/main" id="{93B2CD3E-BFA0-45AE-872E-E798FCC7F5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1CDEFFE9" w14:textId="77777777" w:rsidR="00A5436D" w:rsidRDefault="00A95DF6" w:rsidP="0076286E">
      <w:pPr>
        <w:pStyle w:val="ListofFigures"/>
      </w:pPr>
      <w:bookmarkStart w:id="658" w:name="_Toc123054478"/>
      <w:bookmarkStart w:id="659" w:name="_Toc127866993"/>
      <w:bookmarkStart w:id="660" w:name="_Toc127867611"/>
      <w:bookmarkStart w:id="661" w:name="_Toc119501869"/>
      <w:bookmarkStart w:id="662" w:name="_Toc119509309"/>
      <w:r w:rsidRPr="00CB1E6A">
        <w:t xml:space="preserve">Figure </w:t>
      </w:r>
      <w:r w:rsidR="00854E83" w:rsidRPr="00CB1E6A">
        <w:t>4.2.4.1</w:t>
      </w:r>
      <w:r w:rsidRPr="00CB1E6A">
        <w:t>: Effect of pH on the removal efficiency of CQP onto EGB1</w:t>
      </w:r>
      <w:bookmarkEnd w:id="658"/>
      <w:bookmarkEnd w:id="659"/>
      <w:bookmarkEnd w:id="660"/>
      <w:r w:rsidRPr="00CB1E6A">
        <w:t xml:space="preserve"> </w:t>
      </w:r>
    </w:p>
    <w:p w14:paraId="51EE9459" w14:textId="61794FBE" w:rsidR="00B05FA0" w:rsidRPr="00A5436D" w:rsidRDefault="00A95DF6" w:rsidP="00A5436D">
      <w:pPr>
        <w:jc w:val="center"/>
        <w:rPr>
          <w:b/>
          <w:bCs/>
          <w:sz w:val="26"/>
          <w:szCs w:val="26"/>
        </w:rPr>
      </w:pPr>
      <w:r w:rsidRPr="00A5436D">
        <w:rPr>
          <w:b/>
          <w:bCs/>
          <w:sz w:val="26"/>
          <w:szCs w:val="26"/>
        </w:rPr>
        <w:t xml:space="preserve">Operational conditions: EGB1 dosage (1 g/L), Contact time (300 min), Temperature (26 </w:t>
      </w:r>
      <w:r w:rsidRPr="00A5436D">
        <w:rPr>
          <w:b/>
          <w:bCs/>
          <w:sz w:val="26"/>
          <w:szCs w:val="26"/>
          <w:vertAlign w:val="superscript"/>
        </w:rPr>
        <w:t>o</w:t>
      </w:r>
      <w:r w:rsidRPr="00A5436D">
        <w:rPr>
          <w:b/>
          <w:bCs/>
          <w:sz w:val="26"/>
          <w:szCs w:val="26"/>
        </w:rPr>
        <w:t>C), agitation speed (130 rpm), CQP concentration (15 mg/L)</w:t>
      </w:r>
      <w:bookmarkEnd w:id="661"/>
      <w:bookmarkEnd w:id="662"/>
    </w:p>
    <w:p w14:paraId="378B313C" w14:textId="643A5FCC" w:rsidR="00A95DF6" w:rsidRPr="00CB1E6A" w:rsidRDefault="00A95DF6" w:rsidP="00803870">
      <w:pPr>
        <w:pStyle w:val="Heading4"/>
      </w:pPr>
      <w:bookmarkStart w:id="663" w:name="_Toc118051579"/>
      <w:bookmarkStart w:id="664" w:name="_Toc127869163"/>
      <w:r w:rsidRPr="00CB1E6A">
        <w:t xml:space="preserve">Effect of </w:t>
      </w:r>
      <w:r w:rsidR="00EE4278">
        <w:t>c</w:t>
      </w:r>
      <w:r w:rsidRPr="00CB1E6A">
        <w:t>oncentration and contact time on CQP adsorption onto EGB1</w:t>
      </w:r>
      <w:bookmarkEnd w:id="663"/>
      <w:bookmarkEnd w:id="664"/>
    </w:p>
    <w:p w14:paraId="56BA5C69" w14:textId="708E76B9" w:rsidR="00897D7D" w:rsidRPr="009A3D44" w:rsidRDefault="00A83D43" w:rsidP="009A3D44">
      <w:pPr>
        <w:spacing w:line="480" w:lineRule="auto"/>
        <w:jc w:val="both"/>
        <w:rPr>
          <w:rFonts w:eastAsiaTheme="minorEastAsia"/>
          <w:lang w:val="en-GB"/>
        </w:rPr>
      </w:pPr>
      <w:r w:rsidRPr="00CB1E6A">
        <w:rPr>
          <w:rFonts w:eastAsiaTheme="minorEastAsia"/>
          <w:lang w:val="en-GB"/>
        </w:rPr>
        <w:t xml:space="preserve">The adsorbent-adsorbate interaction, as a function of initial concentration and time, is depicted in </w:t>
      </w:r>
      <w:bookmarkStart w:id="665" w:name="_Hlk114430686"/>
      <w:r w:rsidRPr="00CB1E6A">
        <w:rPr>
          <w:rFonts w:eastAsiaTheme="minorEastAsia"/>
          <w:lang w:val="en-GB"/>
        </w:rPr>
        <w:t xml:space="preserve">Figure 4.2.4.2. The adsorption of CQP onto EGB1 was found to be very rapid in the first 30 minutes. As the contact time proceeds, there was an initial rapid adsorption rate, which gradually decreased till equilibrium was attained. The quantities adsorbed at 10, 20, 30 and 40 mg/L </w:t>
      </w:r>
      <w:r w:rsidR="006627D1">
        <w:rPr>
          <w:rFonts w:eastAsiaTheme="minorEastAsia"/>
          <w:lang w:val="en-GB"/>
        </w:rPr>
        <w:t>are</w:t>
      </w:r>
      <w:r w:rsidRPr="00CB1E6A">
        <w:rPr>
          <w:rFonts w:eastAsiaTheme="minorEastAsia"/>
          <w:lang w:val="en-GB"/>
        </w:rPr>
        <w:t xml:space="preserve"> 9.15, 17.43, 26.10, 34.96 and 45.67 mg/g respectively. The adsorption process was enhanced at higher initial concentrations, because a driving force that can overcome mass resistance transfer was provided</w:t>
      </w:r>
      <w:bookmarkEnd w:id="665"/>
      <w:r w:rsidR="00B72D61">
        <w:rPr>
          <w:rFonts w:eastAsiaTheme="minorEastAsia"/>
          <w:lang w:val="en-GB"/>
        </w:rPr>
        <w:t xml:space="preserve"> </w:t>
      </w:r>
      <w:r w:rsidR="00B72D61">
        <w:rPr>
          <w:rFonts w:eastAsiaTheme="minorEastAsia"/>
          <w:lang w:val="en-GB"/>
        </w:rPr>
        <w:fldChar w:fldCharType="begin" w:fldLock="1"/>
      </w:r>
      <w:r w:rsidR="004336D2">
        <w:rPr>
          <w:rFonts w:eastAsiaTheme="minorEastAsia"/>
          <w:lang w:val="en-GB"/>
        </w:rPr>
        <w:instrText>ADDIN CSL_CITATION {"citationItems":[{"id":"ITEM-1","itemData":{"DOI":"10.1038/s41598-020-74819-x","ISSN":"20452322","PMID":"33077788","abstract":"In this study, the potential of a new low-cost adsorbent, Syringa vulgaris leaves powder, for methylene blue adsorption from aqueous solution was investigated. The adsorbent surface was examined using SEM and FTIR techniques. The experiments were conducted, in batch system, to find out the effect of pH, contact time, adsorbent dose, initial dye concentration, temperature and ionic strength on dye adsorption. The process is best described by Langmuir isotherm and the pseudo second order kinetic model. Maximum adsorption capacity, 188.2 (mg g−1), is better than other similar adsorbent materials. Thermodynamic parameters revealed a spontaneous and endothermic process, suggesting a physisorption mechanism. A Taguchi orthogonal array (L27) experimental design was used to determine the optimum conditions for the removal of dye. Various desorbing agents were used to investigate the regeneration possibility of used adsorbent. Results suggest that the adsorbent material is very effective for removal of methylene blue from aqueous solutions.","author":[{"dropping-particle":"","family":"Mosoarca","given":"Giannin","non-dropping-particle":"","parse-names":false,"suffix":""},{"dropping-particle":"","family":"Vancea","given":"Cosmin","non-dropping-particle":"","parse-names":false,"suffix":""},{"dropping-particle":"","family":"Popa","given":"Simona","non-dropping-particle":"","parse-names":false,"suffix":""},{"dropping-particle":"","family":"Gheju","given":"Marius","non-dropping-particle":"","parse-names":false,"suffix":""},{"dropping-particle":"","family":"Boran","given":"Sorina","non-dropping-particle":"","parse-names":false,"suffix":""}],"container-title":"Scientific Reports","id":"ITEM-1","issue":"1","issued":{"date-parts":[["2020"]]},"title":"Syringa vulgaris leaves powder a novel low-cost adsorbent for methylene blue removal: isotherms, kinetics, thermodynamic and optimization by Taguchi method","type":"article-journal","volume":"10"},"uris":["http://www.mendeley.com/documents/?uuid=699621d1-c5fa-4e71-a88e-7f0335091cbd"]}],"mendeley":{"formattedCitation":"(Mosoarca et al., 2020)","plainTextFormattedCitation":"(Mosoarca et al., 2020)","previouslyFormattedCitation":"(Mosoarca et al., 2020)"},"properties":{"noteIndex":0},"schema":"https://github.com/citation-style-language/schema/raw/master/csl-citation.json"}</w:instrText>
      </w:r>
      <w:r w:rsidR="00B72D61">
        <w:rPr>
          <w:rFonts w:eastAsiaTheme="minorEastAsia"/>
          <w:lang w:val="en-GB"/>
        </w:rPr>
        <w:fldChar w:fldCharType="separate"/>
      </w:r>
      <w:r w:rsidR="00B72D61" w:rsidRPr="00B72D61">
        <w:rPr>
          <w:rFonts w:eastAsiaTheme="minorEastAsia"/>
          <w:noProof/>
          <w:lang w:val="en-GB"/>
        </w:rPr>
        <w:t xml:space="preserve">(Mosoarca </w:t>
      </w:r>
      <w:r w:rsidR="008C0A9B" w:rsidRPr="008C0A9B">
        <w:rPr>
          <w:rFonts w:eastAsiaTheme="minorEastAsia"/>
          <w:i/>
          <w:iCs/>
          <w:noProof/>
          <w:lang w:val="en-GB"/>
        </w:rPr>
        <w:t>et al.</w:t>
      </w:r>
      <w:r w:rsidR="00B72D61" w:rsidRPr="00B72D61">
        <w:rPr>
          <w:rFonts w:eastAsiaTheme="minorEastAsia"/>
          <w:noProof/>
          <w:lang w:val="en-GB"/>
        </w:rPr>
        <w:t>, 2020)</w:t>
      </w:r>
      <w:r w:rsidR="00B72D61">
        <w:rPr>
          <w:rFonts w:eastAsiaTheme="minorEastAsia"/>
          <w:lang w:val="en-GB"/>
        </w:rPr>
        <w:fldChar w:fldCharType="end"/>
      </w:r>
      <w:r w:rsidRPr="00CB1E6A">
        <w:rPr>
          <w:rFonts w:eastAsiaTheme="minorEastAsia"/>
          <w:lang w:val="en-GB"/>
        </w:rPr>
        <w:t>.</w:t>
      </w:r>
    </w:p>
    <w:p w14:paraId="71EC8ED4" w14:textId="77777777" w:rsidR="00A95DF6" w:rsidRPr="00CB1E6A" w:rsidRDefault="00A95DF6" w:rsidP="00B72D61">
      <w:pPr>
        <w:jc w:val="center"/>
        <w:rPr>
          <w:rFonts w:eastAsiaTheme="minorEastAsia"/>
          <w:b/>
          <w:bCs/>
          <w:sz w:val="28"/>
          <w:szCs w:val="28"/>
        </w:rPr>
      </w:pPr>
      <w:r w:rsidRPr="00CB1E6A">
        <w:rPr>
          <w:noProof/>
        </w:rPr>
        <w:lastRenderedPageBreak/>
        <w:drawing>
          <wp:inline distT="0" distB="0" distL="0" distR="0" wp14:anchorId="45ED19D6" wp14:editId="0746D2FC">
            <wp:extent cx="4963160" cy="2280862"/>
            <wp:effectExtent l="0" t="0" r="8890" b="5715"/>
            <wp:docPr id="297" name="Chart 297">
              <a:extLst xmlns:a="http://schemas.openxmlformats.org/drawingml/2006/main">
                <a:ext uri="{FF2B5EF4-FFF2-40B4-BE49-F238E27FC236}">
                  <a16:creationId xmlns:a16="http://schemas.microsoft.com/office/drawing/2014/main" id="{C2265090-46BA-0BB1-5612-CC0F90BC729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5F22E155" w14:textId="6506DA13" w:rsidR="00A5436D" w:rsidRDefault="00A95DF6" w:rsidP="0076286E">
      <w:pPr>
        <w:pStyle w:val="ListofFigures"/>
      </w:pPr>
      <w:bookmarkStart w:id="666" w:name="_Toc123054479"/>
      <w:bookmarkStart w:id="667" w:name="_Toc127866994"/>
      <w:bookmarkStart w:id="668" w:name="_Toc127867612"/>
      <w:bookmarkStart w:id="669" w:name="_Toc119501870"/>
      <w:bookmarkStart w:id="670" w:name="_Toc119509310"/>
      <w:r w:rsidRPr="00CB1E6A">
        <w:t xml:space="preserve">Figure </w:t>
      </w:r>
      <w:r w:rsidR="00854E83" w:rsidRPr="00CB1E6A">
        <w:t>4.2.4.2</w:t>
      </w:r>
      <w:r w:rsidRPr="00CB1E6A">
        <w:t>: Effect of contact time and initial concentration on the removal efficiency of CQP onto EGB1</w:t>
      </w:r>
      <w:bookmarkEnd w:id="666"/>
      <w:bookmarkEnd w:id="667"/>
      <w:bookmarkEnd w:id="668"/>
      <w:r w:rsidRPr="00CB1E6A">
        <w:t xml:space="preserve"> </w:t>
      </w:r>
    </w:p>
    <w:p w14:paraId="75856FF1" w14:textId="7CE2DD68" w:rsidR="009C65BA" w:rsidRPr="009A3D44" w:rsidRDefault="00A95DF6" w:rsidP="009A3D44">
      <w:pPr>
        <w:jc w:val="center"/>
        <w:rPr>
          <w:b/>
          <w:bCs/>
          <w:sz w:val="26"/>
          <w:szCs w:val="26"/>
        </w:rPr>
      </w:pPr>
      <w:r w:rsidRPr="00A5436D">
        <w:rPr>
          <w:b/>
          <w:bCs/>
          <w:sz w:val="26"/>
          <w:szCs w:val="26"/>
        </w:rPr>
        <w:t xml:space="preserve">Operational conditions:  Dosage (1 g/L), Temperature (26 </w:t>
      </w:r>
      <w:r w:rsidRPr="00A5436D">
        <w:rPr>
          <w:b/>
          <w:bCs/>
          <w:sz w:val="26"/>
          <w:szCs w:val="26"/>
          <w:vertAlign w:val="superscript"/>
        </w:rPr>
        <w:t>o</w:t>
      </w:r>
      <w:r w:rsidRPr="00A5436D">
        <w:rPr>
          <w:b/>
          <w:bCs/>
          <w:sz w:val="26"/>
          <w:szCs w:val="26"/>
        </w:rPr>
        <w:t>C), agitation speed (130 rpm), pH</w:t>
      </w:r>
      <w:r w:rsidR="00B05FA0" w:rsidRPr="00A5436D">
        <w:rPr>
          <w:b/>
          <w:bCs/>
          <w:sz w:val="26"/>
          <w:szCs w:val="26"/>
        </w:rPr>
        <w:t xml:space="preserve"> </w:t>
      </w:r>
      <w:r w:rsidRPr="00A5436D">
        <w:rPr>
          <w:b/>
          <w:bCs/>
          <w:sz w:val="26"/>
          <w:szCs w:val="26"/>
        </w:rPr>
        <w:t>(7)</w:t>
      </w:r>
      <w:bookmarkEnd w:id="669"/>
      <w:bookmarkEnd w:id="670"/>
    </w:p>
    <w:p w14:paraId="07087FA7" w14:textId="183AE1A8" w:rsidR="00A95DF6" w:rsidRPr="00CB1E6A" w:rsidRDefault="00A95DF6" w:rsidP="00803870">
      <w:pPr>
        <w:pStyle w:val="Heading4"/>
      </w:pPr>
      <w:bookmarkStart w:id="671" w:name="_Toc118051580"/>
      <w:bookmarkStart w:id="672" w:name="_Toc127869164"/>
      <w:r w:rsidRPr="00CB1E6A">
        <w:t xml:space="preserve">Effect of </w:t>
      </w:r>
      <w:r w:rsidR="00EE4278">
        <w:t>d</w:t>
      </w:r>
      <w:r w:rsidRPr="00CB1E6A">
        <w:t>osage on CQP adsorption onto EGB1</w:t>
      </w:r>
      <w:bookmarkEnd w:id="671"/>
      <w:bookmarkEnd w:id="672"/>
    </w:p>
    <w:p w14:paraId="0C22890A" w14:textId="649814F5" w:rsidR="00996DCE" w:rsidRPr="009A3D44" w:rsidRDefault="00996DCE" w:rsidP="009A3D44">
      <w:pPr>
        <w:spacing w:line="480" w:lineRule="auto"/>
        <w:jc w:val="both"/>
        <w:rPr>
          <w:rFonts w:eastAsiaTheme="minorEastAsia"/>
          <w:lang w:val="en-GB"/>
        </w:rPr>
      </w:pPr>
      <w:r w:rsidRPr="00CB1E6A">
        <w:rPr>
          <w:rFonts w:eastAsiaTheme="minorEastAsia"/>
          <w:lang w:val="en-GB"/>
        </w:rPr>
        <w:t>The effect of adsorbent dosage on CQP (20 mg/L) removal onto EGB1 has been illustrated in Figure 4.2.4.3. Initially, an increase in adsorbent dosage increased the removal percentage of CQP. When EGB1 dosage was increased from 0.05 to 0.10 g</w:t>
      </w:r>
      <w:r w:rsidR="003624F4" w:rsidRPr="00CB1E6A">
        <w:rPr>
          <w:rFonts w:eastAsiaTheme="minorEastAsia"/>
          <w:lang w:val="en-GB"/>
        </w:rPr>
        <w:t>/ 100 mL</w:t>
      </w:r>
      <w:r w:rsidRPr="00CB1E6A">
        <w:rPr>
          <w:rFonts w:eastAsiaTheme="minorEastAsia"/>
          <w:lang w:val="en-GB"/>
        </w:rPr>
        <w:t xml:space="preserve">, the removal efficiency increased from 96.07 </w:t>
      </w:r>
      <w:r w:rsidR="004055E0">
        <w:rPr>
          <w:rFonts w:eastAsiaTheme="minorEastAsia"/>
          <w:lang w:val="en-GB"/>
        </w:rPr>
        <w:t>to</w:t>
      </w:r>
      <w:r w:rsidRPr="00CB1E6A">
        <w:rPr>
          <w:rFonts w:eastAsiaTheme="minorEastAsia"/>
          <w:lang w:val="en-GB"/>
        </w:rPr>
        <w:t xml:space="preserve"> 98.82%. This is because, an increase in adsorbent dosage, increases the number of available and active sites for CQP adsorption. However, a further increase in EGB1 dosage (0.01 – 0.25 g</w:t>
      </w:r>
      <w:r w:rsidR="003624F4" w:rsidRPr="00CB1E6A">
        <w:rPr>
          <w:rFonts w:eastAsiaTheme="minorEastAsia"/>
          <w:lang w:val="en-GB"/>
        </w:rPr>
        <w:t>/ 100 mL</w:t>
      </w:r>
      <w:r w:rsidRPr="00CB1E6A">
        <w:rPr>
          <w:rFonts w:eastAsiaTheme="minorEastAsia"/>
          <w:lang w:val="en-GB"/>
        </w:rPr>
        <w:t xml:space="preserve">), causes a decrease in the percentage removal of CQP (98.82 – 82.08%), under the same conditions. This could be attributed to the </w:t>
      </w:r>
      <w:r w:rsidR="00C450D7">
        <w:rPr>
          <w:rFonts w:eastAsiaTheme="minorEastAsia"/>
          <w:lang w:val="en-GB"/>
        </w:rPr>
        <w:t>sorbent-sorbent</w:t>
      </w:r>
      <w:r w:rsidRPr="00CB1E6A">
        <w:rPr>
          <w:rFonts w:eastAsiaTheme="minorEastAsia"/>
          <w:lang w:val="en-GB"/>
        </w:rPr>
        <w:t xml:space="preserve"> </w:t>
      </w:r>
      <w:r w:rsidR="00C450D7">
        <w:rPr>
          <w:rFonts w:eastAsiaTheme="minorEastAsia"/>
          <w:lang w:val="en-GB"/>
        </w:rPr>
        <w:t xml:space="preserve">interaction </w:t>
      </w:r>
      <w:r w:rsidRPr="00CB1E6A">
        <w:rPr>
          <w:rFonts w:eastAsiaTheme="minorEastAsia"/>
          <w:lang w:val="en-GB"/>
        </w:rPr>
        <w:t>due to excess adsorbent particles</w:t>
      </w:r>
      <w:r w:rsidR="00D35F6E">
        <w:rPr>
          <w:rFonts w:eastAsiaTheme="minorEastAsia"/>
          <w:lang w:val="en-GB"/>
        </w:rPr>
        <w:t xml:space="preserve"> </w:t>
      </w:r>
      <w:r w:rsidR="00D35F6E">
        <w:rPr>
          <w:rFonts w:eastAsiaTheme="minorEastAsia"/>
          <w:lang w:val="en-GB"/>
        </w:rPr>
        <w:fldChar w:fldCharType="begin" w:fldLock="1"/>
      </w:r>
      <w:r w:rsidR="00D35F6E">
        <w:rPr>
          <w:rFonts w:eastAsiaTheme="minorEastAsia"/>
          <w:lang w:val="en-GB"/>
        </w:rPr>
        <w:instrText>ADDIN CSL_CITATION {"citationItems":[{"id":"ITEM-1","itemData":{"DOI":"10.1016/j.heliyon.2020.e04174","ISSN":"24058440","abstract":"In this work, multiwall carbon nanotubes (MWCNTs) developed from cobalt-ferrite catalyst on activated carbon (from castor seed), was used as an adsorbent for the removal of cadmium and hexavalent chromium ions. The effectiveness of the adsorbent for the uptake of Cd(II) and Cr(VI)ions from aqueous solution was investigated in a process batch adsorption study. The developed activated carbon and MWCNTs were characterized by Brunauer-Emmett-Teller (BET) surface area analysis, Fourier Infrared Spectroscopy (FT-IR) and Scanning Electron Microscopy (SEM) for the determination of surface area, functional group, and surface morphology, respectively. The BET surface area of activated carbon and developed adsorbent from Co–Fe/AC was 230.24 and 372.42 m2/g, respectively. The operational parameters evaluated on the adsorption efficiency were solution pH, temperature, adsorbent dosage initial metal ions concentration, and contact time. The adsorption of Cd(II) and Cr(VI) were found to have attained equilibrium positions in 60 min for the concentration range tested, respectively. The four linearized adsorption isotherm models; Langmuir, Freundlich, Temkin and Dubinin Radushkevich (D-R) tested, when compared, revealed that Langmuir isotherm fitted well to the experimental data judging from the higher correlation coefficient values (R2) and lower values of the error functions (chi-square (χ2), the sum of square error (ERRSQ/SSE) and the sum of absolute error (EABS))with monolayer adsorption capacities of 404.858 and 243.902 mg/g for Cd(II) and Cr(VI) ions, respectively. Adsorption kinetic models investigated by pseudo-first-order, pseudo-second-order, Elovich, and intraparticle diffusion showed the conformity of pseudo-second-order model to the process adsorption as informed by the higher values R2 and Adj, R2, maximum log-likelihood and smaller ERRSQ/SSE, χ2, Akaike information criterion (AIC), Bayesian information criterion (BIC), and Hannan-Quinn information criterion (HQIC). The intraparticle diffusion model plots indicated that intraparticle diffusion was not the only rate-limiting step. Thermodynamic adsorption parameters (ΔHo and ΔGo, ΔSo) showed that the adsorption of Cd (II) and Cr (VI) ions was spontaneous, endothermic, and increased in randomness between the adsorbate-adsorbent. The mean adsorption energy (E), the heat of adsorption (ΔHo), and activation energy (Ea) values, revealed the adsorption mechanism of Cd(II) and Cr(VI) onto MWCNTs as a combination o…","author":[{"dropping-particle":"","family":"Obayomi","given":"K. S.","non-dropping-particle":"","parse-names":false,"suffix":""},{"dropping-particle":"","family":"Bello","given":"J. O.","non-dropping-particle":"","parse-names":false,"suffix":""},{"dropping-particle":"","family":"Yahya","given":"M. D.","non-dropping-particle":"","parse-names":false,"suffix":""},{"dropping-particle":"","family":"Chukwunedum","given":"E.","non-dropping-particle":"","parse-names":false,"suffix":""},{"dropping-particle":"","family":"Adeoye","given":"J. B.","non-dropping-particle":"","parse-names":false,"suffix":""}],"container-title":"Heliyon","id":"ITEM-1","issue":"6","issued":{"date-parts":[["2020"]]},"page":"e04174","publisher":"Elsevier Ltd","title":"Statistical analyses on effective removal of cadmium and hexavalent chromium ions by multiwall carbon nanotubes (MWCNTs)","type":"article-journal","volume":"6"},"uris":["http://www.mendeley.com/documents/?uuid=651f4e69-4389-420c-b1e5-963916eac26c"]}],"mendeley":{"formattedCitation":"(Obayomi et al., 2020)","plainTextFormattedCitation":"(Obayomi et al., 2020)","previouslyFormattedCitation":"(Obayomi et al., 2020)"},"properties":{"noteIndex":0},"schema":"https://github.com/citation-style-language/schema/raw/master/csl-citation.json"}</w:instrText>
      </w:r>
      <w:r w:rsidR="00D35F6E">
        <w:rPr>
          <w:rFonts w:eastAsiaTheme="minorEastAsia"/>
          <w:lang w:val="en-GB"/>
        </w:rPr>
        <w:fldChar w:fldCharType="separate"/>
      </w:r>
      <w:r w:rsidR="00D35F6E" w:rsidRPr="00D35F6E">
        <w:rPr>
          <w:rFonts w:eastAsiaTheme="minorEastAsia"/>
          <w:noProof/>
          <w:lang w:val="en-GB"/>
        </w:rPr>
        <w:t xml:space="preserve">(Obayomi </w:t>
      </w:r>
      <w:r w:rsidR="008C0A9B" w:rsidRPr="008C0A9B">
        <w:rPr>
          <w:rFonts w:eastAsiaTheme="minorEastAsia"/>
          <w:i/>
          <w:iCs/>
          <w:noProof/>
          <w:lang w:val="en-GB"/>
        </w:rPr>
        <w:t>et al.</w:t>
      </w:r>
      <w:r w:rsidR="00D35F6E" w:rsidRPr="00D35F6E">
        <w:rPr>
          <w:rFonts w:eastAsiaTheme="minorEastAsia"/>
          <w:noProof/>
          <w:lang w:val="en-GB"/>
        </w:rPr>
        <w:t>, 2020)</w:t>
      </w:r>
      <w:r w:rsidR="00D35F6E">
        <w:rPr>
          <w:rFonts w:eastAsiaTheme="minorEastAsia"/>
          <w:lang w:val="en-GB"/>
        </w:rPr>
        <w:fldChar w:fldCharType="end"/>
      </w:r>
      <w:r w:rsidRPr="00CB1E6A">
        <w:rPr>
          <w:rFonts w:eastAsiaTheme="minorEastAsia"/>
          <w:lang w:val="en-GB"/>
        </w:rPr>
        <w:t>.</w:t>
      </w:r>
    </w:p>
    <w:p w14:paraId="6C15E648" w14:textId="77777777" w:rsidR="00A95DF6" w:rsidRPr="00CB1E6A" w:rsidRDefault="00A95DF6" w:rsidP="00D35F6E">
      <w:pPr>
        <w:jc w:val="center"/>
        <w:rPr>
          <w:rFonts w:eastAsiaTheme="minorEastAsia"/>
          <w:b/>
          <w:bCs/>
          <w:sz w:val="28"/>
          <w:szCs w:val="28"/>
        </w:rPr>
      </w:pPr>
      <w:r w:rsidRPr="00CB1E6A">
        <w:rPr>
          <w:noProof/>
        </w:rPr>
        <w:lastRenderedPageBreak/>
        <w:drawing>
          <wp:inline distT="0" distB="0" distL="0" distR="0" wp14:anchorId="3E646C44" wp14:editId="41B6BA01">
            <wp:extent cx="5085080" cy="2353854"/>
            <wp:effectExtent l="0" t="0" r="1270" b="8890"/>
            <wp:docPr id="298" name="Chart 298">
              <a:extLst xmlns:a="http://schemas.openxmlformats.org/drawingml/2006/main">
                <a:ext uri="{FF2B5EF4-FFF2-40B4-BE49-F238E27FC236}">
                  <a16:creationId xmlns:a16="http://schemas.microsoft.com/office/drawing/2014/main" id="{E8EF70CA-5ABB-84A8-6A8F-BAE2988E0C5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5C69FB4C" w14:textId="6B6D4DE7" w:rsidR="00A5436D" w:rsidRDefault="00A95DF6" w:rsidP="0076286E">
      <w:pPr>
        <w:pStyle w:val="ListofFigures"/>
      </w:pPr>
      <w:bookmarkStart w:id="673" w:name="_Toc123054480"/>
      <w:bookmarkStart w:id="674" w:name="_Toc127866995"/>
      <w:bookmarkStart w:id="675" w:name="_Toc127867613"/>
      <w:bookmarkStart w:id="676" w:name="_Toc119501871"/>
      <w:bookmarkStart w:id="677" w:name="_Toc119509311"/>
      <w:r w:rsidRPr="00CB1E6A">
        <w:t xml:space="preserve">Figure </w:t>
      </w:r>
      <w:r w:rsidR="00854E83" w:rsidRPr="00CB1E6A">
        <w:t>4.2.4.3</w:t>
      </w:r>
      <w:r w:rsidRPr="00CB1E6A">
        <w:t xml:space="preserve">: Effect of </w:t>
      </w:r>
      <w:r w:rsidR="00A97881">
        <w:t>d</w:t>
      </w:r>
      <w:r w:rsidRPr="00CB1E6A">
        <w:t>osage on the removal efficiency of CQP onto EGB1</w:t>
      </w:r>
      <w:bookmarkEnd w:id="673"/>
      <w:bookmarkEnd w:id="674"/>
      <w:bookmarkEnd w:id="675"/>
      <w:r w:rsidRPr="00CB1E6A">
        <w:t xml:space="preserve"> </w:t>
      </w:r>
    </w:p>
    <w:p w14:paraId="1C6CF697" w14:textId="5AA20F3C" w:rsidR="00A95DF6" w:rsidRDefault="00A95DF6" w:rsidP="009A3D44">
      <w:pPr>
        <w:jc w:val="center"/>
        <w:rPr>
          <w:b/>
          <w:bCs/>
          <w:sz w:val="26"/>
          <w:szCs w:val="26"/>
        </w:rPr>
      </w:pPr>
      <w:r w:rsidRPr="00A5436D">
        <w:rPr>
          <w:b/>
          <w:bCs/>
          <w:sz w:val="26"/>
          <w:szCs w:val="26"/>
        </w:rPr>
        <w:t xml:space="preserve">Operational conditions: Temperature (26 </w:t>
      </w:r>
      <w:r w:rsidRPr="00A5436D">
        <w:rPr>
          <w:b/>
          <w:bCs/>
          <w:sz w:val="26"/>
          <w:szCs w:val="26"/>
          <w:vertAlign w:val="superscript"/>
        </w:rPr>
        <w:t>o</w:t>
      </w:r>
      <w:r w:rsidRPr="00A5436D">
        <w:rPr>
          <w:b/>
          <w:bCs/>
          <w:sz w:val="26"/>
          <w:szCs w:val="26"/>
        </w:rPr>
        <w:t>C), agitation speed (130 rpm), pH (7) and initial concentration (20 mg/L)</w:t>
      </w:r>
      <w:bookmarkEnd w:id="676"/>
      <w:bookmarkEnd w:id="677"/>
    </w:p>
    <w:p w14:paraId="385BF3F6" w14:textId="77777777" w:rsidR="009A3D44" w:rsidRPr="009A3D44" w:rsidRDefault="009A3D44" w:rsidP="009A3D44">
      <w:pPr>
        <w:jc w:val="center"/>
        <w:rPr>
          <w:b/>
          <w:bCs/>
          <w:sz w:val="26"/>
          <w:szCs w:val="26"/>
        </w:rPr>
      </w:pPr>
    </w:p>
    <w:p w14:paraId="1B3CAE10" w14:textId="27029D1B" w:rsidR="00A95DF6" w:rsidRPr="00CB1E6A" w:rsidRDefault="00A95DF6" w:rsidP="00803870">
      <w:pPr>
        <w:pStyle w:val="Heading4"/>
      </w:pPr>
      <w:bookmarkStart w:id="678" w:name="_Toc118051581"/>
      <w:bookmarkStart w:id="679" w:name="_Toc127869165"/>
      <w:r w:rsidRPr="00CB1E6A">
        <w:t xml:space="preserve">Isothermal studies of CQP removal </w:t>
      </w:r>
      <w:r w:rsidR="00240253" w:rsidRPr="00CB1E6A">
        <w:t>onto</w:t>
      </w:r>
      <w:r w:rsidRPr="00CB1E6A">
        <w:t xml:space="preserve"> EGB1</w:t>
      </w:r>
      <w:bookmarkEnd w:id="678"/>
      <w:bookmarkEnd w:id="679"/>
    </w:p>
    <w:p w14:paraId="670DBA29" w14:textId="1C59AE87" w:rsidR="00AE24BB" w:rsidRPr="006313FC" w:rsidRDefault="00897D7D" w:rsidP="006313FC">
      <w:pPr>
        <w:tabs>
          <w:tab w:val="left" w:pos="851"/>
        </w:tabs>
        <w:spacing w:line="480" w:lineRule="auto"/>
        <w:jc w:val="both"/>
        <w:rPr>
          <w:rFonts w:eastAsiaTheme="minorEastAsia"/>
          <w:lang w:val="en-GB"/>
        </w:rPr>
      </w:pPr>
      <w:bookmarkStart w:id="680" w:name="_Hlk114433415"/>
      <w:r w:rsidRPr="00CB1E6A">
        <w:rPr>
          <w:rFonts w:eastAsiaTheme="minorEastAsia"/>
          <w:lang w:val="en-GB"/>
        </w:rPr>
        <w:t>The Langmuir, Freundlich, Redlich-Peterson, Dubinin-Radushkevich, Temkin, Hasley and Hill isotherms were selected to evaluate the EGB1-CQP adsorption system, depicted by Figures 4.2.4.4(a-g). The Langmuir plot is shown in Figure 4.2.4.4a The R</w:t>
      </w:r>
      <w:r w:rsidRPr="00CB1E6A">
        <w:rPr>
          <w:rFonts w:eastAsiaTheme="minorEastAsia"/>
          <w:vertAlign w:val="subscript"/>
          <w:lang w:val="en-GB"/>
        </w:rPr>
        <w:t>L</w:t>
      </w:r>
      <w:r w:rsidRPr="00CB1E6A">
        <w:rPr>
          <w:rFonts w:eastAsiaTheme="minorEastAsia"/>
          <w:lang w:val="en-GB"/>
        </w:rPr>
        <w:t xml:space="preserve"> values were found to be between 0.0179 and 0.0834 across all the investigated concentrations (10-50 mg/L). This suggested that the</w:t>
      </w:r>
      <w:r w:rsidR="004D1AEB">
        <w:rPr>
          <w:rFonts w:eastAsiaTheme="minorEastAsia"/>
          <w:lang w:val="en-GB"/>
        </w:rPr>
        <w:t xml:space="preserve"> adsorption of CQP onto EGB1</w:t>
      </w:r>
      <w:r w:rsidRPr="00CB1E6A">
        <w:rPr>
          <w:rFonts w:eastAsiaTheme="minorEastAsia"/>
          <w:lang w:val="en-GB"/>
        </w:rPr>
        <w:t xml:space="preserve"> was favourable</w:t>
      </w:r>
      <w:r w:rsidR="00D35F6E">
        <w:rPr>
          <w:rFonts w:eastAsiaTheme="minorEastAsia"/>
          <w:lang w:val="en-GB"/>
        </w:rPr>
        <w:t xml:space="preserve"> </w:t>
      </w:r>
      <w:r w:rsidR="00D35F6E">
        <w:rPr>
          <w:rFonts w:eastAsiaTheme="minorEastAsia"/>
          <w:lang w:val="en-GB"/>
        </w:rPr>
        <w:fldChar w:fldCharType="begin" w:fldLock="1"/>
      </w:r>
      <w:r w:rsidR="00D35F6E">
        <w:rPr>
          <w:rFonts w:eastAsiaTheme="minorEastAsia"/>
          <w:lang w:val="en-GB"/>
        </w:rPr>
        <w:instrText>ADDIN CSL_CITATION {"citationItems":[{"id":"ITEM-1","itemData":{"DOI":"10.1088/1755-1315/646/1/012031","ISSN":"17551315","abstract":"Adsorption of ibuprofen (IBP) onto a low-cost activated carbon, prepared at a laboratory scale from Dillenia Indica peels, has been investigated. The effect of initial ibuprofen concentration (20-100 mg/L) was studied. The equilibrium data obtained at 30 °C were analyzed by isotherms and kinetics study. The Langmuir and Freundlich isotherms were used to explain the experimental data. While pseudo-first-order and pseudo-second-order models were applied for adsorption kinetic at different initial concentrations of ibuprofen. It was found that the adsorption process obeyed Freundlich isotherm and pseudo-second-order kinetic model. The activated carbon presented adsorption capacities of 7.5075 mg/g.","author":[{"dropping-particle":"","family":"Fadzail","given":"Fadirah","non-dropping-particle":"","parse-names":false,"suffix":""},{"dropping-particle":"","family":"Hasan","given":"Masitah","non-dropping-particle":"","parse-names":false,"suffix":""},{"dropping-particle":"","family":"Mokhtar","given":"Zulfakar","non-dropping-particle":"","parse-names":false,"suffix":""}],"container-title":"IOP Conference Series: Earth and Environmental Science","id":"ITEM-1","issue":"1","issued":{"date-parts":[["2021"]]},"title":"Adsorption of ibuprofen using activated carbon derived from Dillenia Indica peels","type":"article-journal","volume":"646"},"uris":["http://www.mendeley.com/documents/?uuid=b2dbb87e-582d-4614-bf28-0585e265c29f"]}],"mendeley":{"formattedCitation":"(Fadzail et al., 2021)","plainTextFormattedCitation":"(Fadzail et al., 2021)","previouslyFormattedCitation":"(Fadzail et al., 2021)"},"properties":{"noteIndex":0},"schema":"https://github.com/citation-style-language/schema/raw/master/csl-citation.json"}</w:instrText>
      </w:r>
      <w:r w:rsidR="00D35F6E">
        <w:rPr>
          <w:rFonts w:eastAsiaTheme="minorEastAsia"/>
          <w:lang w:val="en-GB"/>
        </w:rPr>
        <w:fldChar w:fldCharType="separate"/>
      </w:r>
      <w:r w:rsidR="00D35F6E" w:rsidRPr="00D35F6E">
        <w:rPr>
          <w:rFonts w:eastAsiaTheme="minorEastAsia"/>
          <w:noProof/>
          <w:lang w:val="en-GB"/>
        </w:rPr>
        <w:t xml:space="preserve">(Fadzail </w:t>
      </w:r>
      <w:r w:rsidR="008C0A9B" w:rsidRPr="008C0A9B">
        <w:rPr>
          <w:rFonts w:eastAsiaTheme="minorEastAsia"/>
          <w:i/>
          <w:iCs/>
          <w:noProof/>
          <w:lang w:val="en-GB"/>
        </w:rPr>
        <w:t>et al.</w:t>
      </w:r>
      <w:r w:rsidR="00D35F6E" w:rsidRPr="00D35F6E">
        <w:rPr>
          <w:rFonts w:eastAsiaTheme="minorEastAsia"/>
          <w:noProof/>
          <w:lang w:val="en-GB"/>
        </w:rPr>
        <w:t>, 2021)</w:t>
      </w:r>
      <w:r w:rsidR="00D35F6E">
        <w:rPr>
          <w:rFonts w:eastAsiaTheme="minorEastAsia"/>
          <w:lang w:val="en-GB"/>
        </w:rPr>
        <w:fldChar w:fldCharType="end"/>
      </w:r>
      <w:r w:rsidRPr="00CB1E6A">
        <w:rPr>
          <w:rFonts w:eastAsiaTheme="minorEastAsia"/>
          <w:lang w:val="en-GB"/>
        </w:rPr>
        <w:t xml:space="preserve">. The maximum monolayer adsorption was estimated to be 41.15 mg/g. The </w:t>
      </w:r>
      <w:r w:rsidR="00A31F6F">
        <w:rPr>
          <w:rFonts w:eastAsiaTheme="minorEastAsia"/>
          <w:lang w:val="en-GB"/>
        </w:rPr>
        <w:t xml:space="preserve">Freundlich isothermal plot </w:t>
      </w:r>
      <w:r w:rsidRPr="00CB1E6A">
        <w:rPr>
          <w:rFonts w:eastAsiaTheme="minorEastAsia"/>
          <w:lang w:val="en-GB"/>
        </w:rPr>
        <w:t>for the EGB1-CQP system is shown in Figure 4.2.4.4b. The value of n was obtained to be greater than 1, which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 xml:space="preserve">(0.9785) was found to be greater than that of Langmuir’s (0.6226). This implied a multilayer adsorption </w:t>
      </w:r>
      <w:r w:rsidR="00D35F6E">
        <w:rPr>
          <w:rFonts w:eastAsiaTheme="minorEastAsia"/>
          <w:lang w:val="en-GB"/>
        </w:rPr>
        <w:t xml:space="preserve">occurred </w:t>
      </w:r>
      <w:r w:rsidRPr="00CB1E6A">
        <w:rPr>
          <w:rFonts w:eastAsiaTheme="minorEastAsia"/>
          <w:lang w:val="en-GB"/>
        </w:rPr>
        <w:t>in the EGB1-CQP system. The plots of Hasley and Hill isotherm were depicted in Figures 4.2.4.4f and g. The R</w:t>
      </w:r>
      <w:r w:rsidRPr="00CB1E6A">
        <w:rPr>
          <w:rFonts w:eastAsiaTheme="minorEastAsia"/>
          <w:vertAlign w:val="superscript"/>
          <w:lang w:val="en-GB"/>
        </w:rPr>
        <w:t>2</w:t>
      </w:r>
      <w:r w:rsidRPr="00CB1E6A">
        <w:rPr>
          <w:rFonts w:eastAsiaTheme="minorEastAsia"/>
          <w:lang w:val="en-GB"/>
        </w:rPr>
        <w:t xml:space="preserve"> values for Hasley (0.9785) and Hill (0.7964) isotherms</w:t>
      </w:r>
      <w:r w:rsidR="00B72D61">
        <w:rPr>
          <w:rFonts w:eastAsiaTheme="minorEastAsia"/>
          <w:lang w:val="en-GB"/>
        </w:rPr>
        <w:t>,</w:t>
      </w:r>
      <w:r w:rsidR="00D35F6E">
        <w:rPr>
          <w:rFonts w:eastAsiaTheme="minorEastAsia"/>
          <w:lang w:val="en-GB"/>
        </w:rPr>
        <w:t xml:space="preserve"> confirmed </w:t>
      </w:r>
      <w:r w:rsidRPr="00CB1E6A">
        <w:rPr>
          <w:rFonts w:eastAsiaTheme="minorEastAsia"/>
          <w:lang w:val="en-GB"/>
        </w:rPr>
        <w:t xml:space="preserve">that multilayer adsorption dominated the EGB1-CQP system. The Dubinin-Radushkevich plot is depicted in </w:t>
      </w:r>
      <w:r w:rsidRPr="00CB1E6A">
        <w:rPr>
          <w:rFonts w:eastAsiaTheme="minorEastAsia"/>
          <w:lang w:val="en-GB"/>
        </w:rPr>
        <w:lastRenderedPageBreak/>
        <w:t xml:space="preserve">Figure 4.2.4.4 c. The </w:t>
      </w:r>
      <w:r w:rsidR="0003359F">
        <w:rPr>
          <w:rFonts w:eastAsiaTheme="minorEastAsia"/>
          <w:lang w:val="en-GB"/>
        </w:rPr>
        <w:t>D-R adsorption energy</w:t>
      </w:r>
      <w:r w:rsidRPr="00CB1E6A">
        <w:rPr>
          <w:rFonts w:eastAsiaTheme="minorEastAsia"/>
          <w:lang w:val="en-GB"/>
        </w:rPr>
        <w:t xml:space="preserve"> (E) for the EGB1-CQP system was obtained to be 79.06 kJ/mol which is higher than 8 kJ/mol</w:t>
      </w:r>
      <w:r w:rsidR="004D1AEB">
        <w:rPr>
          <w:rFonts w:eastAsiaTheme="minorEastAsia"/>
          <w:lang w:val="en-GB"/>
        </w:rPr>
        <w:t>.</w:t>
      </w:r>
      <w:r w:rsidRPr="00CB1E6A">
        <w:rPr>
          <w:rFonts w:eastAsiaTheme="minorEastAsia"/>
          <w:lang w:val="en-GB"/>
        </w:rPr>
        <w:t xml:space="preserve"> </w:t>
      </w:r>
      <w:r w:rsidR="004D1AEB" w:rsidRPr="00CB1E6A">
        <w:rPr>
          <w:rFonts w:eastAsiaTheme="minorEastAsia"/>
          <w:lang w:val="en-GB"/>
        </w:rPr>
        <w:t>T</w:t>
      </w:r>
      <w:r w:rsidRPr="00CB1E6A">
        <w:rPr>
          <w:rFonts w:eastAsiaTheme="minorEastAsia"/>
          <w:lang w:val="en-GB"/>
        </w:rPr>
        <w:t>h</w:t>
      </w:r>
      <w:r w:rsidR="004D1AEB">
        <w:rPr>
          <w:rFonts w:eastAsiaTheme="minorEastAsia"/>
          <w:lang w:val="en-GB"/>
        </w:rPr>
        <w:t>is suggests that the</w:t>
      </w:r>
      <w:r w:rsidRPr="00CB1E6A">
        <w:rPr>
          <w:rFonts w:eastAsiaTheme="minorEastAsia"/>
          <w:lang w:val="en-GB"/>
        </w:rPr>
        <w:t xml:space="preserve"> uptake of CQP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2.4.4d) was obtained to be (0.9804), which suggested that adsorbate-adsorbate contact may have participated in the EGB1-CQP adsorption system. The </w:t>
      </w:r>
      <w:r w:rsidR="002657D7">
        <w:rPr>
          <w:rFonts w:eastAsiaTheme="minorEastAsia"/>
          <w:lang w:val="en-GB"/>
        </w:rPr>
        <w:t>value of constant (b</w:t>
      </w:r>
      <w:r w:rsidR="002657D7" w:rsidRPr="006313FC">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63.65 J/mol, which suggested a chemical process. </w:t>
      </w:r>
      <w:r w:rsidR="00D35F6E" w:rsidRPr="00CB1E6A">
        <w:rPr>
          <w:rFonts w:eastAsiaTheme="minorEastAsia"/>
          <w:lang w:val="en-GB"/>
        </w:rPr>
        <w:t>The various evaluated isotherm parameters are presented in Table 4.2.4.1.</w:t>
      </w:r>
      <w:r w:rsidR="00D35F6E">
        <w:rPr>
          <w:rFonts w:eastAsiaTheme="minorEastAsia"/>
          <w:lang w:val="en-GB"/>
        </w:rPr>
        <w:t xml:space="preserve"> Previous studies have reported similar observations </w:t>
      </w:r>
      <w:r w:rsidR="00D35F6E">
        <w:rPr>
          <w:rFonts w:eastAsiaTheme="minorEastAsia"/>
          <w:lang w:val="en-GB"/>
        </w:rPr>
        <w:fldChar w:fldCharType="begin" w:fldLock="1"/>
      </w:r>
      <w:r w:rsidR="003B0950">
        <w:rPr>
          <w:rFonts w:eastAsiaTheme="minorEastAsia"/>
          <w:lang w:val="en-GB"/>
        </w:rPr>
        <w:instrText>ADDIN CSL_CITATION {"citationItems":[{"id":"ITEM-1","itemData":{"DOI":"10.1007/s11356-017-0687-6","ISSN":"16147499","PMID":"29127637","abstract":"Recently, pharmaceutically active compounds including antibiotics have been detected in drinking water at very low levels, mostly nanogram/liter concentrations, proposing that these materials were unaffected by water treatment processes. Adsorption processes were suggested to play a significant role in the removal of antibiotics. In this study, the adsorption behavior of doxycycline (DC) in aqueous solution was evaluated. The four factors influencing the adsorption of DC onto graphene nanosheet (GNS) were studied. The results showed that initial pH </w:instrText>
      </w:r>
      <w:r w:rsidR="003B0950">
        <w:rPr>
          <w:rFonts w:ascii="Cambria Math" w:eastAsiaTheme="minorEastAsia" w:hAnsi="Cambria Math" w:cs="Cambria Math"/>
          <w:lang w:val="en-GB"/>
        </w:rPr>
        <w:instrText>∼</w:instrText>
      </w:r>
      <w:r w:rsidR="003B0950">
        <w:rPr>
          <w:rFonts w:eastAsiaTheme="minorEastAsia"/>
          <w:lang w:val="en-GB"/>
        </w:rPr>
        <w:instrText xml:space="preserve"> 6 to 7 and contact time </w:instrText>
      </w:r>
      <w:r w:rsidR="003B0950">
        <w:rPr>
          <w:rFonts w:ascii="Cambria Math" w:eastAsiaTheme="minorEastAsia" w:hAnsi="Cambria Math" w:cs="Cambria Math"/>
          <w:lang w:val="en-GB"/>
        </w:rPr>
        <w:instrText>∼</w:instrText>
      </w:r>
      <w:r w:rsidR="003B0950">
        <w:rPr>
          <w:rFonts w:eastAsiaTheme="minorEastAsia"/>
          <w:lang w:val="en-GB"/>
        </w:rPr>
        <w:instrText xml:space="preserve"> 200 min are optimum. The monolayer adsorption capacity was reduced with the increasing temperature from 25 to 45 °C. Nonlinear regressions were carried out to define the best fit model for every system. Among various models, the Hill isotherm model represented the equilibrium adsorption data of antibiotics while the kinetic data were well fitted by the Elovich kinetic model. The maximum adsorption capacity (qmax) was 110 mg.g−1, obtained from the Hill equation. Semiempirical molecular orbital theory was used to investigate the molecular interaction of the adsorption system. The experiments and semiempirical computation have systematically demonstrated that DC could be adsorbed onto GNS by π- π and electrostatic interactions. It was shown that there is a good compromise with the experimental results. [Figure not available: see fulltext.].","author":[{"dropping-particle":"","family":"Rostamian","given":"Rahele","non-dropping-particle":"","parse-names":false,"suffix":""},{"dropping-particle":"","family":"Behnejad","given":"Hassan","non-dropping-particle":"","parse-names":false,"suffix":""}],"container-title":"Environmental Science and Pollution Research","id":"ITEM-1","issue":"3","issued":{"date-parts":[["2018"]]},"page":"2528-2537","title":"Insights into doxycycline adsorption onto graphene nanosheet: a combined quantum mechanics, thermodynamics, and kinetic study","type":"article-journal","volume":"25"},"uris":["http://www.mendeley.com/documents/?uuid=5f9c74d1-2d43-41c2-81cc-23fff0f1e7a4"]},{"id":"ITEM-2","itemData":{"ISBN":"2348023350","abstract":"Low cost adsorbents from agricultural waste like rice husk was developed with various activation methods and tested for the removal of aqueous contaminants. Adsorption of organics using rice husk has been investigated. Various experiments were studied using batch adsorption technique under different conditions of reaction time, pH, adsorbent dosage, initial pollutant concentration, and temperature. This process will provide the low cost adsorbent for the treatment of the optimum conditions found is reaction time of 45min, pH of 7, and adsorbent dosage of 1000mg/l.","author":[{"dropping-particle":"","family":"Reddy","given":"Yeddla Gangadhar","non-dropping-particle":"","parse-names":false,"suffix":""},{"dropping-particle":"","family":"Narsaiah","given":"T Bala","non-dropping-particle":"","parse-names":false,"suffix":""},{"dropping-particle":"","family":"Rao","given":"B Venkateswar","non-dropping-particle":"","parse-names":false,"suffix":""}],"container-title":"International Journal of Civil Engineering Research","id":"ITEM-2","issue":"1","issued":{"date-parts":[["2017"]]},"page":"39-48","title":"Low Cost Adsorbents Utilization for the Treatment of Pharmaceutical Wastewater","type":"article-journal","volume":"8"},"uris":["http://www.mendeley.com/documents/?uuid=e5320e1f-68e2-42f3-aa3b-b59e24a02261"]}],"mendeley":{"formattedCitation":"(Reddy et al., 2017; Rostamian &amp; Behnejad, 2018)","plainTextFormattedCitation":"(Reddy et al., 2017; Rostamian &amp; Behnejad, 2018)","previouslyFormattedCitation":"(Reddy et al., 2017; Rostamian &amp; Behnejad, 2018)"},"properties":{"noteIndex":0},"schema":"https://github.com/citation-style-language/schema/raw/master/csl-citation.json"}</w:instrText>
      </w:r>
      <w:r w:rsidR="00D35F6E">
        <w:rPr>
          <w:rFonts w:eastAsiaTheme="minorEastAsia"/>
          <w:lang w:val="en-GB"/>
        </w:rPr>
        <w:fldChar w:fldCharType="separate"/>
      </w:r>
      <w:r w:rsidR="00D35F6E" w:rsidRPr="00D35F6E">
        <w:rPr>
          <w:rFonts w:eastAsiaTheme="minorEastAsia"/>
          <w:noProof/>
          <w:lang w:val="en-GB"/>
        </w:rPr>
        <w:t xml:space="preserve">(Reddy </w:t>
      </w:r>
      <w:r w:rsidR="008C0A9B" w:rsidRPr="008C0A9B">
        <w:rPr>
          <w:rFonts w:eastAsiaTheme="minorEastAsia"/>
          <w:i/>
          <w:iCs/>
          <w:noProof/>
          <w:lang w:val="en-GB"/>
        </w:rPr>
        <w:t>et al.</w:t>
      </w:r>
      <w:r w:rsidR="00D35F6E" w:rsidRPr="00D35F6E">
        <w:rPr>
          <w:rFonts w:eastAsiaTheme="minorEastAsia"/>
          <w:noProof/>
          <w:lang w:val="en-GB"/>
        </w:rPr>
        <w:t>, 2017; Rostamian &amp; Behnejad, 2018)</w:t>
      </w:r>
      <w:r w:rsidR="00D35F6E">
        <w:rPr>
          <w:rFonts w:eastAsiaTheme="minorEastAsia"/>
          <w:lang w:val="en-GB"/>
        </w:rPr>
        <w:fldChar w:fldCharType="end"/>
      </w:r>
      <w:r w:rsidR="00D35F6E">
        <w:rPr>
          <w:rFonts w:eastAsiaTheme="minorEastAsia"/>
          <w:lang w:val="en-GB"/>
        </w:rPr>
        <w:t>.</w:t>
      </w:r>
      <w:bookmarkEnd w:id="680"/>
    </w:p>
    <w:p w14:paraId="4D7DCE58" w14:textId="6FA20F8B" w:rsidR="004627F3" w:rsidRDefault="009319A8" w:rsidP="004627F3">
      <w:bookmarkStart w:id="681" w:name="_Toc119501875"/>
      <w:bookmarkStart w:id="682" w:name="_Toc119509315"/>
      <w:r w:rsidRPr="009319A8">
        <w:rPr>
          <w:noProof/>
        </w:rPr>
        <w:drawing>
          <wp:inline distT="0" distB="0" distL="0" distR="0" wp14:anchorId="2E5ED336" wp14:editId="160ED788">
            <wp:extent cx="5074285" cy="4761574"/>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090644" cy="4776925"/>
                    </a:xfrm>
                    <a:prstGeom prst="rect">
                      <a:avLst/>
                    </a:prstGeom>
                  </pic:spPr>
                </pic:pic>
              </a:graphicData>
            </a:graphic>
          </wp:inline>
        </w:drawing>
      </w:r>
    </w:p>
    <w:p w14:paraId="34FCB864" w14:textId="0C47CF1B" w:rsidR="00A95DF6" w:rsidRDefault="00A95DF6" w:rsidP="0076286E">
      <w:pPr>
        <w:pStyle w:val="ListofFigures"/>
      </w:pPr>
      <w:bookmarkStart w:id="683" w:name="_Toc123054481"/>
      <w:bookmarkStart w:id="684" w:name="_Toc127866996"/>
      <w:bookmarkStart w:id="685" w:name="_Toc127867614"/>
      <w:r w:rsidRPr="00CB1E6A">
        <w:t xml:space="preserve">Figure </w:t>
      </w:r>
      <w:r w:rsidR="0066103B" w:rsidRPr="00CB1E6A">
        <w:t>4.2.4.4</w:t>
      </w:r>
      <w:r w:rsidRPr="00CB1E6A">
        <w:t>:</w:t>
      </w:r>
      <w:r w:rsidR="00AE24BB" w:rsidRPr="00AE24BB">
        <w:t xml:space="preserve"> </w:t>
      </w:r>
      <w:r w:rsidR="004627F3" w:rsidRPr="00957857">
        <w:t>(a) Langmuir</w:t>
      </w:r>
      <w:r w:rsidR="004627F3">
        <w:t>,</w:t>
      </w:r>
      <w:r w:rsidR="004627F3" w:rsidRPr="00957857">
        <w:t xml:space="preserve"> (b) Freundlich</w:t>
      </w:r>
      <w:r w:rsidR="004627F3">
        <w:t>,</w:t>
      </w:r>
      <w:r w:rsidR="004627F3" w:rsidRPr="00957857">
        <w:t xml:space="preserve"> </w:t>
      </w:r>
      <w:r w:rsidR="00AE24BB">
        <w:t>(</w:t>
      </w:r>
      <w:r w:rsidR="00AE24BB" w:rsidRPr="00CB1E6A">
        <w:t>c</w:t>
      </w:r>
      <w:r w:rsidR="00AE24BB">
        <w:t>)</w:t>
      </w:r>
      <w:r w:rsidR="00AE24BB" w:rsidRPr="00CB1E6A">
        <w:t xml:space="preserve"> Dubinin-Radushkevich</w:t>
      </w:r>
      <w:r w:rsidR="00AE24BB">
        <w:t>, (</w:t>
      </w:r>
      <w:r w:rsidR="00AE24BB" w:rsidRPr="00CB1E6A">
        <w:t>d</w:t>
      </w:r>
      <w:r w:rsidR="00AE24BB">
        <w:t>)</w:t>
      </w:r>
      <w:r w:rsidR="00AE24BB" w:rsidRPr="00CB1E6A">
        <w:t xml:space="preserve"> Temkin</w:t>
      </w:r>
      <w:r w:rsidR="00AE24BB">
        <w:t>,</w:t>
      </w:r>
      <w:r w:rsidR="00AE24BB" w:rsidRPr="007F4749">
        <w:t xml:space="preserve"> </w:t>
      </w:r>
      <w:r w:rsidR="00AE24BB">
        <w:t>(</w:t>
      </w:r>
      <w:r w:rsidR="00AE24BB" w:rsidRPr="00CB1E6A">
        <w:t>e</w:t>
      </w:r>
      <w:r w:rsidR="00AE24BB">
        <w:t>)</w:t>
      </w:r>
      <w:r w:rsidR="00AE24BB" w:rsidRPr="00CB1E6A">
        <w:t xml:space="preserve"> Redlich-Peterson</w:t>
      </w:r>
      <w:r w:rsidR="00AE24BB">
        <w:t>,</w:t>
      </w:r>
      <w:r w:rsidR="00AE24BB" w:rsidRPr="00CB1E6A">
        <w:t xml:space="preserve"> </w:t>
      </w:r>
      <w:r w:rsidR="00AE24BB">
        <w:t>(</w:t>
      </w:r>
      <w:r w:rsidR="00AE24BB" w:rsidRPr="00CB1E6A">
        <w:t>f</w:t>
      </w:r>
      <w:r w:rsidR="00AE24BB">
        <w:t>)</w:t>
      </w:r>
      <w:r w:rsidR="00AE24BB" w:rsidRPr="00CB1E6A">
        <w:t xml:space="preserve"> Hasley</w:t>
      </w:r>
      <w:r w:rsidR="00AE24BB">
        <w:t xml:space="preserve"> and (g) </w:t>
      </w:r>
      <w:r w:rsidRPr="00CB1E6A">
        <w:t xml:space="preserve"> Hill isothermal plot CQP</w:t>
      </w:r>
      <w:r w:rsidR="00B2685D">
        <w:t xml:space="preserve"> adsorption</w:t>
      </w:r>
      <w:r w:rsidRPr="00CB1E6A">
        <w:t xml:space="preserve"> onto EGB1</w:t>
      </w:r>
      <w:bookmarkEnd w:id="681"/>
      <w:bookmarkEnd w:id="682"/>
      <w:bookmarkEnd w:id="683"/>
      <w:bookmarkEnd w:id="684"/>
      <w:bookmarkEnd w:id="685"/>
    </w:p>
    <w:p w14:paraId="61CD471C" w14:textId="77777777" w:rsidR="009A3D44" w:rsidRDefault="009A3D44" w:rsidP="0076286E">
      <w:pPr>
        <w:pStyle w:val="ListofTables"/>
      </w:pPr>
    </w:p>
    <w:p w14:paraId="5E3A9358" w14:textId="39E1094A" w:rsidR="00A95DF6" w:rsidRPr="00CB1E6A" w:rsidRDefault="00A95DF6" w:rsidP="0076286E">
      <w:pPr>
        <w:pStyle w:val="ListofTables"/>
      </w:pPr>
      <w:bookmarkStart w:id="686" w:name="_Toc123057419"/>
      <w:r w:rsidRPr="00CB1E6A">
        <w:lastRenderedPageBreak/>
        <w:t xml:space="preserve">Table </w:t>
      </w:r>
      <w:r w:rsidR="00F6442B" w:rsidRPr="00CB1E6A">
        <w:t>4.2.4.1</w:t>
      </w:r>
      <w:r w:rsidRPr="00CB1E6A">
        <w:t>: Parameters of adsorption isotherm models for the uptake of CQP onto EGB1</w:t>
      </w:r>
      <w:bookmarkEnd w:id="686"/>
    </w:p>
    <w:tbl>
      <w:tblPr>
        <w:tblW w:w="5670" w:type="dxa"/>
        <w:jc w:val="center"/>
        <w:tblLook w:val="04A0" w:firstRow="1" w:lastRow="0" w:firstColumn="1" w:lastColumn="0" w:noHBand="0" w:noVBand="1"/>
      </w:tblPr>
      <w:tblGrid>
        <w:gridCol w:w="1737"/>
        <w:gridCol w:w="2232"/>
        <w:gridCol w:w="1701"/>
      </w:tblGrid>
      <w:tr w:rsidR="00CB1E6A" w:rsidRPr="00AE24BB" w14:paraId="3CC6CCF4"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08337E99" w14:textId="77777777" w:rsidR="00A95DF6" w:rsidRPr="00AE24BB" w:rsidRDefault="00A95DF6" w:rsidP="009A3D44">
            <w:pPr>
              <w:rPr>
                <w:b/>
                <w:bCs/>
              </w:rPr>
            </w:pPr>
            <w:r w:rsidRPr="00AE24BB">
              <w:rPr>
                <w:b/>
                <w:bCs/>
                <w:sz w:val="22"/>
                <w:szCs w:val="22"/>
              </w:rPr>
              <w:t>ISOTHERMS</w:t>
            </w:r>
          </w:p>
        </w:tc>
        <w:tc>
          <w:tcPr>
            <w:tcW w:w="2232" w:type="dxa"/>
            <w:tcBorders>
              <w:top w:val="single" w:sz="4" w:space="0" w:color="auto"/>
              <w:left w:val="nil"/>
              <w:bottom w:val="single" w:sz="4" w:space="0" w:color="auto"/>
              <w:right w:val="nil"/>
            </w:tcBorders>
            <w:shd w:val="clear" w:color="auto" w:fill="auto"/>
            <w:noWrap/>
            <w:vAlign w:val="bottom"/>
            <w:hideMark/>
          </w:tcPr>
          <w:p w14:paraId="3A8C6F13" w14:textId="77777777" w:rsidR="00A95DF6" w:rsidRPr="00AE24BB" w:rsidRDefault="00A95DF6" w:rsidP="009A3D44">
            <w:pPr>
              <w:rPr>
                <w:b/>
                <w:bCs/>
              </w:rPr>
            </w:pPr>
            <w:r w:rsidRPr="00AE24BB">
              <w:rPr>
                <w:b/>
                <w:bCs/>
                <w:sz w:val="22"/>
                <w:szCs w:val="22"/>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388E0E49" w14:textId="77777777" w:rsidR="00A95DF6" w:rsidRPr="00AE24BB" w:rsidRDefault="00A95DF6" w:rsidP="009A3D44">
            <w:pPr>
              <w:rPr>
                <w:b/>
                <w:bCs/>
              </w:rPr>
            </w:pPr>
            <w:r w:rsidRPr="00AE24BB">
              <w:rPr>
                <w:b/>
                <w:bCs/>
                <w:sz w:val="22"/>
                <w:szCs w:val="22"/>
              </w:rPr>
              <w:t>EGB1-CQP</w:t>
            </w:r>
          </w:p>
        </w:tc>
      </w:tr>
      <w:tr w:rsidR="006313FC" w:rsidRPr="00AE24BB" w14:paraId="67BC993D" w14:textId="77777777" w:rsidTr="00501A6C">
        <w:trPr>
          <w:trHeight w:val="360"/>
          <w:jc w:val="center"/>
        </w:trPr>
        <w:tc>
          <w:tcPr>
            <w:tcW w:w="1737" w:type="dxa"/>
            <w:tcBorders>
              <w:top w:val="nil"/>
              <w:left w:val="nil"/>
              <w:bottom w:val="nil"/>
              <w:right w:val="nil"/>
            </w:tcBorders>
            <w:shd w:val="clear" w:color="auto" w:fill="auto"/>
            <w:noWrap/>
            <w:vAlign w:val="bottom"/>
            <w:hideMark/>
          </w:tcPr>
          <w:p w14:paraId="31B17C97" w14:textId="77777777" w:rsidR="006313FC" w:rsidRPr="00AE24BB" w:rsidRDefault="006313FC" w:rsidP="006313FC">
            <w:r w:rsidRPr="00AE24BB">
              <w:rPr>
                <w:sz w:val="22"/>
                <w:szCs w:val="22"/>
              </w:rPr>
              <w:t>FREUNDLICH</w:t>
            </w:r>
          </w:p>
        </w:tc>
        <w:tc>
          <w:tcPr>
            <w:tcW w:w="2232" w:type="dxa"/>
            <w:tcBorders>
              <w:top w:val="nil"/>
              <w:left w:val="nil"/>
              <w:bottom w:val="nil"/>
              <w:right w:val="nil"/>
            </w:tcBorders>
            <w:shd w:val="clear" w:color="auto" w:fill="auto"/>
            <w:noWrap/>
            <w:vAlign w:val="bottom"/>
            <w:hideMark/>
          </w:tcPr>
          <w:p w14:paraId="01057F6E" w14:textId="6588D4D3" w:rsidR="006313FC" w:rsidRPr="00165413" w:rsidRDefault="006313FC" w:rsidP="006313FC">
            <w:pPr>
              <w:rPr>
                <w:lang w:val="en-GB"/>
              </w:rPr>
            </w:pPr>
            <w:r w:rsidRPr="00AE24BB">
              <w:rPr>
                <w:sz w:val="22"/>
                <w:szCs w:val="22"/>
              </w:rPr>
              <w:t>K</w:t>
            </w:r>
            <w:r w:rsidRPr="00AE24BB">
              <w:rPr>
                <w:sz w:val="22"/>
                <w:szCs w:val="22"/>
                <w:vertAlign w:val="subscript"/>
              </w:rPr>
              <w:t>F</w:t>
            </w:r>
            <w:r w:rsidR="00165413">
              <w:rPr>
                <w:sz w:val="22"/>
                <w:szCs w:val="22"/>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4AF658E1" w14:textId="2FADED16" w:rsidR="006313FC" w:rsidRPr="00AE24BB" w:rsidRDefault="006313FC" w:rsidP="006313FC">
            <w:pPr>
              <w:jc w:val="center"/>
            </w:pPr>
            <w:r>
              <w:rPr>
                <w:color w:val="000000"/>
                <w:sz w:val="22"/>
                <w:szCs w:val="22"/>
              </w:rPr>
              <w:t>12.6200</w:t>
            </w:r>
          </w:p>
        </w:tc>
      </w:tr>
      <w:tr w:rsidR="006313FC" w:rsidRPr="00AE24BB" w14:paraId="6B06EFAB" w14:textId="77777777" w:rsidTr="00501A6C">
        <w:trPr>
          <w:trHeight w:val="360"/>
          <w:jc w:val="center"/>
        </w:trPr>
        <w:tc>
          <w:tcPr>
            <w:tcW w:w="1737" w:type="dxa"/>
            <w:tcBorders>
              <w:top w:val="nil"/>
              <w:left w:val="nil"/>
              <w:bottom w:val="nil"/>
              <w:right w:val="nil"/>
            </w:tcBorders>
            <w:shd w:val="clear" w:color="auto" w:fill="auto"/>
            <w:noWrap/>
            <w:vAlign w:val="bottom"/>
            <w:hideMark/>
          </w:tcPr>
          <w:p w14:paraId="494F94DF"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0D0F1571" w14:textId="77777777" w:rsidR="006313FC" w:rsidRPr="00AE24BB" w:rsidRDefault="006313FC" w:rsidP="006313FC">
            <w:r w:rsidRPr="00AE24BB">
              <w:rPr>
                <w:sz w:val="22"/>
                <w:szCs w:val="22"/>
              </w:rPr>
              <w:t>1/n</w:t>
            </w:r>
          </w:p>
        </w:tc>
        <w:tc>
          <w:tcPr>
            <w:tcW w:w="1701" w:type="dxa"/>
            <w:tcBorders>
              <w:top w:val="nil"/>
              <w:left w:val="nil"/>
              <w:bottom w:val="nil"/>
              <w:right w:val="nil"/>
            </w:tcBorders>
            <w:shd w:val="clear" w:color="auto" w:fill="auto"/>
            <w:noWrap/>
            <w:vAlign w:val="center"/>
            <w:hideMark/>
          </w:tcPr>
          <w:p w14:paraId="16B64F25" w14:textId="7C336F89" w:rsidR="006313FC" w:rsidRPr="00AE24BB" w:rsidRDefault="006313FC" w:rsidP="006313FC">
            <w:pPr>
              <w:jc w:val="center"/>
            </w:pPr>
            <w:r>
              <w:rPr>
                <w:color w:val="000000"/>
                <w:sz w:val="22"/>
                <w:szCs w:val="22"/>
              </w:rPr>
              <w:t>1.4513</w:t>
            </w:r>
          </w:p>
        </w:tc>
      </w:tr>
      <w:tr w:rsidR="006313FC" w:rsidRPr="00AE24BB" w14:paraId="405C1F7C"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042559ED"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27F794AB" w14:textId="7E5FF826" w:rsidR="006313FC" w:rsidRPr="00D970D2" w:rsidRDefault="00D970D2" w:rsidP="006313FC">
            <w:pPr>
              <w:rPr>
                <w:lang w:val="en-GB"/>
              </w:rPr>
            </w:pPr>
            <w:r>
              <w:rPr>
                <w:lang w:val="en-GB"/>
              </w:rPr>
              <w:t>n</w:t>
            </w:r>
          </w:p>
        </w:tc>
        <w:tc>
          <w:tcPr>
            <w:tcW w:w="1701" w:type="dxa"/>
            <w:tcBorders>
              <w:top w:val="nil"/>
              <w:left w:val="nil"/>
              <w:bottom w:val="nil"/>
              <w:right w:val="nil"/>
            </w:tcBorders>
            <w:shd w:val="clear" w:color="auto" w:fill="auto"/>
            <w:noWrap/>
            <w:vAlign w:val="center"/>
            <w:hideMark/>
          </w:tcPr>
          <w:p w14:paraId="600F271B" w14:textId="3E691816" w:rsidR="006313FC" w:rsidRPr="00AE24BB" w:rsidRDefault="006313FC" w:rsidP="006313FC">
            <w:pPr>
              <w:jc w:val="center"/>
            </w:pPr>
            <w:r>
              <w:rPr>
                <w:color w:val="000000"/>
                <w:sz w:val="22"/>
                <w:szCs w:val="22"/>
              </w:rPr>
              <w:t>0.6891</w:t>
            </w:r>
          </w:p>
        </w:tc>
      </w:tr>
      <w:tr w:rsidR="006313FC" w:rsidRPr="00AE24BB" w14:paraId="4E574348" w14:textId="77777777" w:rsidTr="00501A6C">
        <w:trPr>
          <w:trHeight w:val="372"/>
          <w:jc w:val="center"/>
        </w:trPr>
        <w:tc>
          <w:tcPr>
            <w:tcW w:w="1737" w:type="dxa"/>
            <w:tcBorders>
              <w:top w:val="nil"/>
              <w:left w:val="nil"/>
              <w:bottom w:val="nil"/>
              <w:right w:val="nil"/>
            </w:tcBorders>
            <w:shd w:val="clear" w:color="auto" w:fill="auto"/>
            <w:noWrap/>
            <w:vAlign w:val="bottom"/>
            <w:hideMark/>
          </w:tcPr>
          <w:p w14:paraId="2930A85F"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4AB81390" w14:textId="77777777" w:rsidR="006313FC" w:rsidRPr="00AE24BB" w:rsidRDefault="006313FC" w:rsidP="006313FC">
            <w:r w:rsidRPr="00AE24BB">
              <w:rPr>
                <w:sz w:val="22"/>
                <w:szCs w:val="22"/>
              </w:rPr>
              <w:t>R</w:t>
            </w:r>
            <w:r w:rsidRPr="00AE24BB">
              <w:rPr>
                <w:sz w:val="22"/>
                <w:szCs w:val="22"/>
                <w:vertAlign w:val="superscript"/>
              </w:rPr>
              <w:t>2</w:t>
            </w:r>
          </w:p>
        </w:tc>
        <w:tc>
          <w:tcPr>
            <w:tcW w:w="1701" w:type="dxa"/>
            <w:tcBorders>
              <w:top w:val="nil"/>
              <w:left w:val="nil"/>
              <w:bottom w:val="nil"/>
              <w:right w:val="nil"/>
            </w:tcBorders>
            <w:shd w:val="clear" w:color="auto" w:fill="auto"/>
            <w:noWrap/>
            <w:vAlign w:val="center"/>
            <w:hideMark/>
          </w:tcPr>
          <w:p w14:paraId="12D346FE" w14:textId="51460E45" w:rsidR="006313FC" w:rsidRPr="00AE24BB" w:rsidRDefault="006313FC" w:rsidP="006313FC">
            <w:pPr>
              <w:jc w:val="center"/>
            </w:pPr>
            <w:r>
              <w:rPr>
                <w:color w:val="000000"/>
                <w:sz w:val="22"/>
                <w:szCs w:val="22"/>
              </w:rPr>
              <w:t>0.9785</w:t>
            </w:r>
          </w:p>
        </w:tc>
      </w:tr>
      <w:tr w:rsidR="006313FC" w:rsidRPr="00AE24BB" w14:paraId="518D08CB"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04BD062A" w14:textId="77777777" w:rsidR="006313FC" w:rsidRPr="00AE24BB" w:rsidRDefault="006313FC" w:rsidP="006313FC">
            <w:r w:rsidRPr="00AE24BB">
              <w:rPr>
                <w:sz w:val="22"/>
                <w:szCs w:val="22"/>
              </w:rPr>
              <w:t>LANGMUIR</w:t>
            </w:r>
          </w:p>
        </w:tc>
        <w:tc>
          <w:tcPr>
            <w:tcW w:w="2232" w:type="dxa"/>
            <w:tcBorders>
              <w:top w:val="nil"/>
              <w:left w:val="nil"/>
              <w:bottom w:val="nil"/>
              <w:right w:val="nil"/>
            </w:tcBorders>
            <w:shd w:val="clear" w:color="auto" w:fill="auto"/>
            <w:noWrap/>
            <w:vAlign w:val="bottom"/>
            <w:hideMark/>
          </w:tcPr>
          <w:p w14:paraId="62A2270A" w14:textId="31EE4B25" w:rsidR="006313FC" w:rsidRPr="00AE24BB" w:rsidRDefault="006313FC" w:rsidP="006313FC">
            <w:r w:rsidRPr="00AE24BB">
              <w:rPr>
                <w:sz w:val="22"/>
                <w:szCs w:val="22"/>
              </w:rPr>
              <w:t>K</w:t>
            </w:r>
            <w:r w:rsidRPr="00AE24BB">
              <w:rPr>
                <w:sz w:val="22"/>
                <w:szCs w:val="22"/>
                <w:vertAlign w:val="subscript"/>
              </w:rPr>
              <w:t xml:space="preserve">L </w:t>
            </w:r>
            <w:r w:rsidRPr="00AE24BB">
              <w:rPr>
                <w:sz w:val="22"/>
                <w:szCs w:val="22"/>
              </w:rPr>
              <w:t>(L</w:t>
            </w:r>
            <w:r w:rsidR="00D970D2">
              <w:rPr>
                <w:sz w:val="22"/>
                <w:szCs w:val="22"/>
                <w:lang w:val="en-GB"/>
              </w:rPr>
              <w:t>/</w:t>
            </w:r>
            <w:r w:rsidRPr="00AE24BB">
              <w:rPr>
                <w:sz w:val="22"/>
                <w:szCs w:val="22"/>
              </w:rPr>
              <w:t>mg)</w:t>
            </w:r>
          </w:p>
        </w:tc>
        <w:tc>
          <w:tcPr>
            <w:tcW w:w="1701" w:type="dxa"/>
            <w:tcBorders>
              <w:top w:val="nil"/>
              <w:left w:val="nil"/>
              <w:bottom w:val="nil"/>
              <w:right w:val="nil"/>
            </w:tcBorders>
            <w:shd w:val="clear" w:color="auto" w:fill="auto"/>
            <w:noWrap/>
            <w:vAlign w:val="center"/>
            <w:hideMark/>
          </w:tcPr>
          <w:p w14:paraId="01C083CD" w14:textId="605A89B3" w:rsidR="006313FC" w:rsidRPr="00AE24BB" w:rsidRDefault="006313FC" w:rsidP="006313FC">
            <w:pPr>
              <w:jc w:val="center"/>
            </w:pPr>
            <w:r>
              <w:rPr>
                <w:color w:val="000000"/>
                <w:sz w:val="22"/>
                <w:szCs w:val="22"/>
              </w:rPr>
              <w:t>1.0995</w:t>
            </w:r>
          </w:p>
        </w:tc>
      </w:tr>
      <w:tr w:rsidR="006313FC" w:rsidRPr="00AE24BB" w14:paraId="53F6174D"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2A972BDE"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047A9F25" w14:textId="0F912966" w:rsidR="006313FC" w:rsidRPr="00AE24BB" w:rsidRDefault="006313FC" w:rsidP="006313FC">
            <w:r w:rsidRPr="00AE24BB">
              <w:rPr>
                <w:sz w:val="22"/>
                <w:szCs w:val="22"/>
              </w:rPr>
              <w:t>q</w:t>
            </w:r>
            <w:r w:rsidRPr="00AE24BB">
              <w:rPr>
                <w:sz w:val="22"/>
                <w:szCs w:val="22"/>
                <w:vertAlign w:val="subscript"/>
              </w:rPr>
              <w:t xml:space="preserve">max </w:t>
            </w:r>
            <w:r w:rsidRPr="00AE24BB">
              <w:rPr>
                <w:sz w:val="22"/>
                <w:szCs w:val="22"/>
              </w:rPr>
              <w:t>(</w:t>
            </w:r>
            <w:r w:rsidRPr="00526BA5">
              <w:rPr>
                <w:sz w:val="22"/>
                <w:szCs w:val="22"/>
              </w:rPr>
              <w:t>mg/g</w:t>
            </w:r>
            <w:r w:rsidRPr="00AE24BB">
              <w:rPr>
                <w:sz w:val="22"/>
                <w:szCs w:val="22"/>
              </w:rPr>
              <w:t>)</w:t>
            </w:r>
          </w:p>
        </w:tc>
        <w:tc>
          <w:tcPr>
            <w:tcW w:w="1701" w:type="dxa"/>
            <w:tcBorders>
              <w:top w:val="nil"/>
              <w:left w:val="nil"/>
              <w:bottom w:val="nil"/>
              <w:right w:val="nil"/>
            </w:tcBorders>
            <w:shd w:val="clear" w:color="auto" w:fill="auto"/>
            <w:noWrap/>
            <w:vAlign w:val="center"/>
            <w:hideMark/>
          </w:tcPr>
          <w:p w14:paraId="6F380A75" w14:textId="1265774C" w:rsidR="006313FC" w:rsidRPr="00AE24BB" w:rsidRDefault="006313FC" w:rsidP="006313FC">
            <w:pPr>
              <w:jc w:val="center"/>
            </w:pPr>
            <w:r>
              <w:rPr>
                <w:color w:val="000000"/>
                <w:sz w:val="22"/>
                <w:szCs w:val="22"/>
              </w:rPr>
              <w:t>41.1500</w:t>
            </w:r>
          </w:p>
        </w:tc>
      </w:tr>
      <w:tr w:rsidR="006313FC" w:rsidRPr="00AE24BB" w14:paraId="2BE21AE6" w14:textId="77777777" w:rsidTr="00501A6C">
        <w:trPr>
          <w:trHeight w:val="360"/>
          <w:jc w:val="center"/>
        </w:trPr>
        <w:tc>
          <w:tcPr>
            <w:tcW w:w="1737" w:type="dxa"/>
            <w:tcBorders>
              <w:top w:val="nil"/>
              <w:left w:val="nil"/>
              <w:bottom w:val="nil"/>
              <w:right w:val="nil"/>
            </w:tcBorders>
            <w:shd w:val="clear" w:color="auto" w:fill="auto"/>
            <w:noWrap/>
            <w:vAlign w:val="bottom"/>
            <w:hideMark/>
          </w:tcPr>
          <w:p w14:paraId="22E8B4EC"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5471944E" w14:textId="77777777" w:rsidR="006313FC" w:rsidRPr="00AE24BB" w:rsidRDefault="006313FC" w:rsidP="006313FC">
            <w:r w:rsidRPr="00AE24BB">
              <w:rPr>
                <w:sz w:val="22"/>
                <w:szCs w:val="22"/>
              </w:rPr>
              <w:t>R</w:t>
            </w:r>
            <w:r w:rsidRPr="00AE24BB">
              <w:rPr>
                <w:sz w:val="22"/>
                <w:szCs w:val="22"/>
                <w:vertAlign w:val="subscript"/>
              </w:rPr>
              <w:t>L</w:t>
            </w:r>
          </w:p>
        </w:tc>
        <w:tc>
          <w:tcPr>
            <w:tcW w:w="1701" w:type="dxa"/>
            <w:tcBorders>
              <w:top w:val="nil"/>
              <w:left w:val="nil"/>
              <w:bottom w:val="nil"/>
              <w:right w:val="nil"/>
            </w:tcBorders>
            <w:shd w:val="clear" w:color="auto" w:fill="auto"/>
            <w:noWrap/>
            <w:vAlign w:val="center"/>
            <w:hideMark/>
          </w:tcPr>
          <w:p w14:paraId="2453549F" w14:textId="29BD07CC" w:rsidR="006313FC" w:rsidRPr="00AE24BB" w:rsidRDefault="006313FC" w:rsidP="006313FC">
            <w:pPr>
              <w:jc w:val="center"/>
            </w:pPr>
            <w:r>
              <w:rPr>
                <w:color w:val="000000"/>
                <w:sz w:val="22"/>
                <w:szCs w:val="22"/>
              </w:rPr>
              <w:t>0.0179-0.0834</w:t>
            </w:r>
          </w:p>
        </w:tc>
      </w:tr>
      <w:tr w:rsidR="006313FC" w:rsidRPr="00AE24BB" w14:paraId="0DD4DA9F" w14:textId="77777777" w:rsidTr="00501A6C">
        <w:trPr>
          <w:trHeight w:val="372"/>
          <w:jc w:val="center"/>
        </w:trPr>
        <w:tc>
          <w:tcPr>
            <w:tcW w:w="1737" w:type="dxa"/>
            <w:tcBorders>
              <w:top w:val="nil"/>
              <w:left w:val="nil"/>
              <w:bottom w:val="nil"/>
              <w:right w:val="nil"/>
            </w:tcBorders>
            <w:shd w:val="clear" w:color="auto" w:fill="auto"/>
            <w:noWrap/>
            <w:vAlign w:val="bottom"/>
            <w:hideMark/>
          </w:tcPr>
          <w:p w14:paraId="1C2EB9CE" w14:textId="77777777" w:rsidR="006313FC" w:rsidRPr="00AE24BB" w:rsidRDefault="006313FC" w:rsidP="006313FC"/>
        </w:tc>
        <w:tc>
          <w:tcPr>
            <w:tcW w:w="2232" w:type="dxa"/>
            <w:tcBorders>
              <w:top w:val="nil"/>
              <w:left w:val="nil"/>
              <w:bottom w:val="nil"/>
              <w:right w:val="nil"/>
            </w:tcBorders>
            <w:shd w:val="clear" w:color="auto" w:fill="auto"/>
            <w:noWrap/>
            <w:vAlign w:val="bottom"/>
            <w:hideMark/>
          </w:tcPr>
          <w:p w14:paraId="479ADBEB" w14:textId="77777777" w:rsidR="006313FC" w:rsidRPr="00AE24BB" w:rsidRDefault="006313FC" w:rsidP="006313FC">
            <w:r w:rsidRPr="00AE24BB">
              <w:rPr>
                <w:sz w:val="22"/>
                <w:szCs w:val="22"/>
              </w:rPr>
              <w:t>R</w:t>
            </w:r>
            <w:r w:rsidRPr="00AE24BB">
              <w:rPr>
                <w:sz w:val="22"/>
                <w:szCs w:val="22"/>
                <w:vertAlign w:val="superscript"/>
              </w:rPr>
              <w:t>2</w:t>
            </w:r>
          </w:p>
        </w:tc>
        <w:tc>
          <w:tcPr>
            <w:tcW w:w="1701" w:type="dxa"/>
            <w:tcBorders>
              <w:top w:val="nil"/>
              <w:left w:val="nil"/>
              <w:bottom w:val="nil"/>
              <w:right w:val="nil"/>
            </w:tcBorders>
            <w:shd w:val="clear" w:color="auto" w:fill="auto"/>
            <w:noWrap/>
            <w:vAlign w:val="center"/>
            <w:hideMark/>
          </w:tcPr>
          <w:p w14:paraId="1AF3962C" w14:textId="733BB5D3" w:rsidR="006313FC" w:rsidRPr="00AE24BB" w:rsidRDefault="006313FC" w:rsidP="006313FC">
            <w:pPr>
              <w:jc w:val="center"/>
            </w:pPr>
            <w:r>
              <w:rPr>
                <w:color w:val="000000"/>
                <w:sz w:val="22"/>
                <w:szCs w:val="22"/>
              </w:rPr>
              <w:t>0.6226</w:t>
            </w:r>
          </w:p>
        </w:tc>
      </w:tr>
      <w:tr w:rsidR="006313FC" w:rsidRPr="00AE24BB" w14:paraId="383F013B"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16FAF8D3" w14:textId="77777777" w:rsidR="006313FC" w:rsidRPr="00AE24BB" w:rsidRDefault="006313FC" w:rsidP="006313FC">
            <w:r w:rsidRPr="00AE24BB">
              <w:rPr>
                <w:sz w:val="22"/>
                <w:szCs w:val="22"/>
              </w:rPr>
              <w:t>TEMKIN</w:t>
            </w:r>
          </w:p>
        </w:tc>
        <w:tc>
          <w:tcPr>
            <w:tcW w:w="2232" w:type="dxa"/>
            <w:tcBorders>
              <w:top w:val="nil"/>
              <w:left w:val="nil"/>
              <w:bottom w:val="nil"/>
              <w:right w:val="nil"/>
            </w:tcBorders>
            <w:shd w:val="clear" w:color="auto" w:fill="auto"/>
            <w:noWrap/>
            <w:vAlign w:val="bottom"/>
            <w:hideMark/>
          </w:tcPr>
          <w:p w14:paraId="35287837" w14:textId="77777777" w:rsidR="006313FC" w:rsidRPr="00AE24BB" w:rsidRDefault="006313FC" w:rsidP="006313FC">
            <w:r w:rsidRPr="00AE24BB">
              <w:rPr>
                <w:sz w:val="22"/>
                <w:szCs w:val="22"/>
              </w:rPr>
              <w:t>B</w:t>
            </w:r>
          </w:p>
        </w:tc>
        <w:tc>
          <w:tcPr>
            <w:tcW w:w="1701" w:type="dxa"/>
            <w:tcBorders>
              <w:top w:val="nil"/>
              <w:left w:val="nil"/>
              <w:bottom w:val="nil"/>
              <w:right w:val="nil"/>
            </w:tcBorders>
            <w:shd w:val="clear" w:color="auto" w:fill="auto"/>
            <w:noWrap/>
            <w:vAlign w:val="center"/>
            <w:hideMark/>
          </w:tcPr>
          <w:p w14:paraId="6C98AD58" w14:textId="31C3D89E" w:rsidR="006313FC" w:rsidRPr="00AE24BB" w:rsidRDefault="006313FC" w:rsidP="006313FC">
            <w:pPr>
              <w:jc w:val="center"/>
            </w:pPr>
            <w:r>
              <w:rPr>
                <w:color w:val="000000"/>
                <w:sz w:val="22"/>
                <w:szCs w:val="22"/>
              </w:rPr>
              <w:t>40.3600</w:t>
            </w:r>
          </w:p>
        </w:tc>
      </w:tr>
      <w:tr w:rsidR="006313FC" w:rsidRPr="00AE24BB" w14:paraId="08AEA2B6"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641EFC70"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13C743E2" w14:textId="25D696C2" w:rsidR="006313FC" w:rsidRPr="00AE24BB" w:rsidRDefault="006313FC" w:rsidP="006313FC">
            <w:r w:rsidRPr="00AE24BB">
              <w:rPr>
                <w:sz w:val="22"/>
                <w:szCs w:val="22"/>
              </w:rPr>
              <w:t>A</w:t>
            </w:r>
            <w:r w:rsidRPr="00AE24BB">
              <w:rPr>
                <w:sz w:val="22"/>
                <w:szCs w:val="22"/>
                <w:vertAlign w:val="subscript"/>
              </w:rPr>
              <w:t>T</w:t>
            </w:r>
            <w:r w:rsidRPr="00AE24BB">
              <w:rPr>
                <w:sz w:val="22"/>
                <w:szCs w:val="22"/>
              </w:rPr>
              <w:t xml:space="preserve"> (</w:t>
            </w:r>
            <w:r w:rsidR="007E632D">
              <w:rPr>
                <w:sz w:val="22"/>
                <w:szCs w:val="22"/>
              </w:rPr>
              <w:t>L/g</w:t>
            </w:r>
            <w:r w:rsidRPr="00AE24BB">
              <w:rPr>
                <w:sz w:val="22"/>
                <w:szCs w:val="22"/>
              </w:rPr>
              <w:t>)</w:t>
            </w:r>
          </w:p>
        </w:tc>
        <w:tc>
          <w:tcPr>
            <w:tcW w:w="1701" w:type="dxa"/>
            <w:tcBorders>
              <w:top w:val="nil"/>
              <w:left w:val="nil"/>
              <w:bottom w:val="nil"/>
              <w:right w:val="nil"/>
            </w:tcBorders>
            <w:shd w:val="clear" w:color="auto" w:fill="auto"/>
            <w:noWrap/>
            <w:vAlign w:val="center"/>
            <w:hideMark/>
          </w:tcPr>
          <w:p w14:paraId="5E83FDDB" w14:textId="31BEDA12" w:rsidR="006313FC" w:rsidRPr="00AE24BB" w:rsidRDefault="006313FC" w:rsidP="006313FC">
            <w:pPr>
              <w:jc w:val="center"/>
            </w:pPr>
            <w:r>
              <w:rPr>
                <w:color w:val="000000"/>
                <w:sz w:val="22"/>
                <w:szCs w:val="22"/>
              </w:rPr>
              <w:t>1.2154</w:t>
            </w:r>
          </w:p>
        </w:tc>
      </w:tr>
      <w:tr w:rsidR="006313FC" w:rsidRPr="00AE24BB" w14:paraId="36512F73" w14:textId="77777777" w:rsidTr="00501A6C">
        <w:trPr>
          <w:trHeight w:val="372"/>
          <w:jc w:val="center"/>
        </w:trPr>
        <w:tc>
          <w:tcPr>
            <w:tcW w:w="1737" w:type="dxa"/>
            <w:tcBorders>
              <w:top w:val="nil"/>
              <w:left w:val="nil"/>
              <w:bottom w:val="nil"/>
              <w:right w:val="nil"/>
            </w:tcBorders>
            <w:shd w:val="clear" w:color="auto" w:fill="auto"/>
            <w:noWrap/>
            <w:vAlign w:val="bottom"/>
            <w:hideMark/>
          </w:tcPr>
          <w:p w14:paraId="2EA4E607"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07196015" w14:textId="21B41666" w:rsidR="006313FC" w:rsidRPr="00AE24BB" w:rsidRDefault="006313FC" w:rsidP="007E632D">
            <w:pPr>
              <w:jc w:val="both"/>
            </w:pPr>
            <w:r w:rsidRPr="00AE24BB">
              <w:rPr>
                <w:sz w:val="22"/>
                <w:szCs w:val="22"/>
              </w:rPr>
              <w:t>bT (</w:t>
            </w:r>
            <w:r w:rsidR="007E632D">
              <w:rPr>
                <w:sz w:val="22"/>
                <w:szCs w:val="22"/>
              </w:rPr>
              <w:t>J/mol</w:t>
            </w:r>
            <w:r w:rsidRPr="00AE24BB">
              <w:rPr>
                <w:sz w:val="22"/>
                <w:szCs w:val="22"/>
              </w:rPr>
              <w:t>)</w:t>
            </w:r>
          </w:p>
        </w:tc>
        <w:tc>
          <w:tcPr>
            <w:tcW w:w="1701" w:type="dxa"/>
            <w:tcBorders>
              <w:top w:val="nil"/>
              <w:left w:val="nil"/>
              <w:bottom w:val="nil"/>
              <w:right w:val="nil"/>
            </w:tcBorders>
            <w:shd w:val="clear" w:color="auto" w:fill="auto"/>
            <w:noWrap/>
            <w:vAlign w:val="center"/>
            <w:hideMark/>
          </w:tcPr>
          <w:p w14:paraId="7387A851" w14:textId="58015BAE" w:rsidR="006313FC" w:rsidRPr="00AE24BB" w:rsidRDefault="006313FC" w:rsidP="006313FC">
            <w:pPr>
              <w:jc w:val="center"/>
            </w:pPr>
            <w:r>
              <w:rPr>
                <w:color w:val="000000"/>
                <w:sz w:val="22"/>
                <w:szCs w:val="22"/>
              </w:rPr>
              <w:t>63.6500</w:t>
            </w:r>
          </w:p>
        </w:tc>
      </w:tr>
      <w:tr w:rsidR="006313FC" w:rsidRPr="00AE24BB" w14:paraId="566A3C5D" w14:textId="77777777" w:rsidTr="00501A6C">
        <w:trPr>
          <w:trHeight w:val="372"/>
          <w:jc w:val="center"/>
        </w:trPr>
        <w:tc>
          <w:tcPr>
            <w:tcW w:w="1737" w:type="dxa"/>
            <w:tcBorders>
              <w:top w:val="nil"/>
              <w:left w:val="nil"/>
              <w:bottom w:val="nil"/>
              <w:right w:val="nil"/>
            </w:tcBorders>
            <w:shd w:val="clear" w:color="auto" w:fill="auto"/>
            <w:noWrap/>
            <w:vAlign w:val="bottom"/>
            <w:hideMark/>
          </w:tcPr>
          <w:p w14:paraId="63962AB6"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12F18374" w14:textId="77777777" w:rsidR="006313FC" w:rsidRPr="00AE24BB" w:rsidRDefault="006313FC" w:rsidP="006313FC">
            <w:r w:rsidRPr="00AE24BB">
              <w:rPr>
                <w:sz w:val="22"/>
                <w:szCs w:val="22"/>
              </w:rPr>
              <w:t>R</w:t>
            </w:r>
            <w:r w:rsidRPr="00AE24BB">
              <w:rPr>
                <w:sz w:val="22"/>
                <w:szCs w:val="22"/>
                <w:vertAlign w:val="superscript"/>
              </w:rPr>
              <w:t>2</w:t>
            </w:r>
          </w:p>
        </w:tc>
        <w:tc>
          <w:tcPr>
            <w:tcW w:w="1701" w:type="dxa"/>
            <w:tcBorders>
              <w:top w:val="nil"/>
              <w:left w:val="nil"/>
              <w:bottom w:val="nil"/>
              <w:right w:val="nil"/>
            </w:tcBorders>
            <w:shd w:val="clear" w:color="auto" w:fill="auto"/>
            <w:noWrap/>
            <w:vAlign w:val="center"/>
            <w:hideMark/>
          </w:tcPr>
          <w:p w14:paraId="564CABDE" w14:textId="3EEAF887" w:rsidR="006313FC" w:rsidRPr="00AE24BB" w:rsidRDefault="006313FC" w:rsidP="006313FC">
            <w:pPr>
              <w:jc w:val="center"/>
            </w:pPr>
            <w:r>
              <w:rPr>
                <w:color w:val="000000"/>
                <w:sz w:val="22"/>
                <w:szCs w:val="22"/>
              </w:rPr>
              <w:t>0.9268</w:t>
            </w:r>
          </w:p>
        </w:tc>
      </w:tr>
      <w:tr w:rsidR="006313FC" w:rsidRPr="00AE24BB" w14:paraId="07614871"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2CD9A201" w14:textId="77777777" w:rsidR="006313FC" w:rsidRPr="00AE24BB" w:rsidRDefault="006313FC" w:rsidP="006313FC">
            <w:r w:rsidRPr="00AE24BB">
              <w:rPr>
                <w:sz w:val="22"/>
                <w:szCs w:val="22"/>
              </w:rPr>
              <w:t>D-R</w:t>
            </w:r>
          </w:p>
        </w:tc>
        <w:tc>
          <w:tcPr>
            <w:tcW w:w="2232" w:type="dxa"/>
            <w:tcBorders>
              <w:top w:val="nil"/>
              <w:left w:val="nil"/>
              <w:bottom w:val="nil"/>
              <w:right w:val="nil"/>
            </w:tcBorders>
            <w:shd w:val="clear" w:color="auto" w:fill="auto"/>
            <w:noWrap/>
            <w:vAlign w:val="bottom"/>
            <w:hideMark/>
          </w:tcPr>
          <w:p w14:paraId="3428C107" w14:textId="195074CB" w:rsidR="006313FC" w:rsidRPr="00AE24BB" w:rsidRDefault="006313FC" w:rsidP="006313FC">
            <w:r w:rsidRPr="00AE24BB">
              <w:rPr>
                <w:sz w:val="22"/>
                <w:szCs w:val="22"/>
              </w:rPr>
              <w:t>q</w:t>
            </w:r>
            <w:r w:rsidRPr="00AE24BB">
              <w:rPr>
                <w:sz w:val="22"/>
                <w:szCs w:val="22"/>
                <w:vertAlign w:val="subscript"/>
              </w:rPr>
              <w:t>DR</w:t>
            </w:r>
            <w:r w:rsidRPr="00AE24BB">
              <w:rPr>
                <w:sz w:val="22"/>
                <w:szCs w:val="22"/>
              </w:rPr>
              <w:t xml:space="preserve"> </w:t>
            </w:r>
            <w:r w:rsidRPr="00AE24BB">
              <w:rPr>
                <w:sz w:val="22"/>
                <w:szCs w:val="22"/>
                <w:vertAlign w:val="subscript"/>
              </w:rPr>
              <w:t xml:space="preserve"> </w:t>
            </w:r>
            <w:r w:rsidRPr="00AE24BB">
              <w:rPr>
                <w:sz w:val="22"/>
                <w:szCs w:val="22"/>
              </w:rPr>
              <w:t>(</w:t>
            </w:r>
            <w:r w:rsidRPr="00526BA5">
              <w:rPr>
                <w:sz w:val="22"/>
                <w:szCs w:val="22"/>
              </w:rPr>
              <w:t>mg/g</w:t>
            </w:r>
            <w:r w:rsidRPr="00AE24BB">
              <w:rPr>
                <w:sz w:val="22"/>
                <w:szCs w:val="22"/>
              </w:rPr>
              <w:t>)</w:t>
            </w:r>
          </w:p>
        </w:tc>
        <w:tc>
          <w:tcPr>
            <w:tcW w:w="1701" w:type="dxa"/>
            <w:tcBorders>
              <w:top w:val="nil"/>
              <w:left w:val="nil"/>
              <w:bottom w:val="nil"/>
              <w:right w:val="nil"/>
            </w:tcBorders>
            <w:shd w:val="clear" w:color="auto" w:fill="auto"/>
            <w:noWrap/>
            <w:vAlign w:val="center"/>
            <w:hideMark/>
          </w:tcPr>
          <w:p w14:paraId="1A81FA05" w14:textId="434A539B" w:rsidR="006313FC" w:rsidRPr="00AE24BB" w:rsidRDefault="006313FC" w:rsidP="006313FC">
            <w:pPr>
              <w:jc w:val="center"/>
            </w:pPr>
            <w:r>
              <w:rPr>
                <w:color w:val="000000"/>
                <w:sz w:val="22"/>
                <w:szCs w:val="22"/>
              </w:rPr>
              <w:t>65.5900</w:t>
            </w:r>
          </w:p>
        </w:tc>
      </w:tr>
      <w:tr w:rsidR="006313FC" w:rsidRPr="00AE24BB" w14:paraId="36E2636D"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3A24DA7D"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32DEB32B" w14:textId="77777777" w:rsidR="006313FC" w:rsidRPr="00AE24BB" w:rsidRDefault="006313FC" w:rsidP="006313FC">
            <w:r w:rsidRPr="00AE24BB">
              <w:rPr>
                <w:sz w:val="22"/>
                <w:szCs w:val="22"/>
              </w:rPr>
              <w:t>β x 10</w:t>
            </w:r>
            <w:r w:rsidRPr="00AE24BB">
              <w:rPr>
                <w:sz w:val="22"/>
                <w:szCs w:val="22"/>
                <w:vertAlign w:val="superscript"/>
              </w:rPr>
              <w:t>-5</w:t>
            </w:r>
            <w:r w:rsidRPr="00AE24BB">
              <w:rPr>
                <w:sz w:val="22"/>
                <w:szCs w:val="22"/>
              </w:rPr>
              <w:t>(mmol</w:t>
            </w:r>
            <w:r w:rsidRPr="00AE24BB">
              <w:rPr>
                <w:sz w:val="22"/>
                <w:szCs w:val="22"/>
                <w:vertAlign w:val="superscript"/>
              </w:rPr>
              <w:t>2</w:t>
            </w:r>
            <w:r w:rsidRPr="00AE24BB">
              <w:rPr>
                <w:sz w:val="22"/>
                <w:szCs w:val="22"/>
              </w:rPr>
              <w:t>J</w:t>
            </w:r>
            <w:r w:rsidRPr="00AE24BB">
              <w:rPr>
                <w:sz w:val="22"/>
                <w:szCs w:val="22"/>
                <w:vertAlign w:val="superscript"/>
              </w:rPr>
              <w:t>-2</w:t>
            </w:r>
            <w:r w:rsidRPr="00AE24BB">
              <w:rPr>
                <w:sz w:val="22"/>
                <w:szCs w:val="22"/>
              </w:rPr>
              <w:t>)</w:t>
            </w:r>
          </w:p>
        </w:tc>
        <w:tc>
          <w:tcPr>
            <w:tcW w:w="1701" w:type="dxa"/>
            <w:tcBorders>
              <w:top w:val="nil"/>
              <w:left w:val="nil"/>
              <w:bottom w:val="nil"/>
              <w:right w:val="nil"/>
            </w:tcBorders>
            <w:shd w:val="clear" w:color="auto" w:fill="auto"/>
            <w:noWrap/>
            <w:vAlign w:val="center"/>
            <w:hideMark/>
          </w:tcPr>
          <w:p w14:paraId="248C5695" w14:textId="74352D8F" w:rsidR="006313FC" w:rsidRPr="00AE24BB" w:rsidRDefault="006313FC" w:rsidP="006313FC">
            <w:pPr>
              <w:jc w:val="center"/>
              <w:rPr>
                <w:lang w:val="en-GB"/>
              </w:rPr>
            </w:pPr>
            <w:r>
              <w:rPr>
                <w:color w:val="000000"/>
                <w:sz w:val="22"/>
                <w:szCs w:val="22"/>
              </w:rPr>
              <w:t>8.0000</w:t>
            </w:r>
          </w:p>
        </w:tc>
      </w:tr>
      <w:tr w:rsidR="006313FC" w:rsidRPr="00AE24BB" w14:paraId="4FFF541A"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260D2983"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61FE430E" w14:textId="77777777" w:rsidR="006313FC" w:rsidRPr="00AE24BB" w:rsidRDefault="006313FC" w:rsidP="006313FC">
            <w:r w:rsidRPr="00AE24BB">
              <w:rPr>
                <w:sz w:val="22"/>
                <w:szCs w:val="22"/>
              </w:rPr>
              <w:t>E (kJ/mol)</w:t>
            </w:r>
          </w:p>
        </w:tc>
        <w:tc>
          <w:tcPr>
            <w:tcW w:w="1701" w:type="dxa"/>
            <w:tcBorders>
              <w:top w:val="nil"/>
              <w:left w:val="nil"/>
              <w:bottom w:val="nil"/>
              <w:right w:val="nil"/>
            </w:tcBorders>
            <w:shd w:val="clear" w:color="auto" w:fill="auto"/>
            <w:noWrap/>
            <w:vAlign w:val="center"/>
            <w:hideMark/>
          </w:tcPr>
          <w:p w14:paraId="725F6053" w14:textId="2557FB20" w:rsidR="006313FC" w:rsidRPr="00AE24BB" w:rsidRDefault="006313FC" w:rsidP="006313FC">
            <w:pPr>
              <w:jc w:val="center"/>
            </w:pPr>
            <w:r>
              <w:rPr>
                <w:color w:val="000000"/>
                <w:sz w:val="22"/>
                <w:szCs w:val="22"/>
              </w:rPr>
              <w:t>79.0600</w:t>
            </w:r>
          </w:p>
        </w:tc>
      </w:tr>
      <w:tr w:rsidR="006313FC" w:rsidRPr="00AE24BB" w14:paraId="38AFE6A5" w14:textId="77777777" w:rsidTr="00501A6C">
        <w:trPr>
          <w:trHeight w:val="372"/>
          <w:jc w:val="center"/>
        </w:trPr>
        <w:tc>
          <w:tcPr>
            <w:tcW w:w="1737" w:type="dxa"/>
            <w:tcBorders>
              <w:top w:val="nil"/>
              <w:left w:val="nil"/>
              <w:bottom w:val="nil"/>
              <w:right w:val="nil"/>
            </w:tcBorders>
            <w:shd w:val="clear" w:color="auto" w:fill="auto"/>
            <w:noWrap/>
            <w:vAlign w:val="bottom"/>
            <w:hideMark/>
          </w:tcPr>
          <w:p w14:paraId="114A3E58"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684661BA" w14:textId="77777777" w:rsidR="006313FC" w:rsidRPr="00AE24BB" w:rsidRDefault="006313FC" w:rsidP="006313FC">
            <w:r w:rsidRPr="00AE24BB">
              <w:rPr>
                <w:sz w:val="22"/>
                <w:szCs w:val="22"/>
              </w:rPr>
              <w:t>R</w:t>
            </w:r>
            <w:r w:rsidRPr="00AE24BB">
              <w:rPr>
                <w:sz w:val="22"/>
                <w:szCs w:val="22"/>
                <w:vertAlign w:val="superscript"/>
              </w:rPr>
              <w:t>2</w:t>
            </w:r>
          </w:p>
        </w:tc>
        <w:tc>
          <w:tcPr>
            <w:tcW w:w="1701" w:type="dxa"/>
            <w:tcBorders>
              <w:top w:val="nil"/>
              <w:left w:val="nil"/>
              <w:bottom w:val="nil"/>
              <w:right w:val="nil"/>
            </w:tcBorders>
            <w:shd w:val="clear" w:color="auto" w:fill="auto"/>
            <w:noWrap/>
            <w:vAlign w:val="center"/>
            <w:hideMark/>
          </w:tcPr>
          <w:p w14:paraId="6F1FF967" w14:textId="1688F786" w:rsidR="006313FC" w:rsidRPr="00AE24BB" w:rsidRDefault="006313FC" w:rsidP="006313FC">
            <w:pPr>
              <w:jc w:val="center"/>
            </w:pPr>
            <w:r>
              <w:rPr>
                <w:color w:val="000000"/>
                <w:sz w:val="22"/>
                <w:szCs w:val="22"/>
              </w:rPr>
              <w:t>0.9325</w:t>
            </w:r>
          </w:p>
        </w:tc>
      </w:tr>
      <w:tr w:rsidR="006313FC" w:rsidRPr="00AE24BB" w14:paraId="31D944E1" w14:textId="77777777" w:rsidTr="00501A6C">
        <w:trPr>
          <w:trHeight w:val="360"/>
          <w:jc w:val="center"/>
        </w:trPr>
        <w:tc>
          <w:tcPr>
            <w:tcW w:w="1737" w:type="dxa"/>
            <w:tcBorders>
              <w:top w:val="nil"/>
              <w:left w:val="nil"/>
              <w:bottom w:val="nil"/>
              <w:right w:val="nil"/>
            </w:tcBorders>
            <w:shd w:val="clear" w:color="auto" w:fill="auto"/>
            <w:noWrap/>
            <w:vAlign w:val="bottom"/>
            <w:hideMark/>
          </w:tcPr>
          <w:p w14:paraId="4F301617" w14:textId="77777777" w:rsidR="006313FC" w:rsidRPr="00AE24BB" w:rsidRDefault="006313FC" w:rsidP="006313FC">
            <w:r w:rsidRPr="00AE24BB">
              <w:rPr>
                <w:sz w:val="22"/>
                <w:szCs w:val="22"/>
              </w:rPr>
              <w:t>HASLEY</w:t>
            </w:r>
          </w:p>
        </w:tc>
        <w:tc>
          <w:tcPr>
            <w:tcW w:w="2232" w:type="dxa"/>
            <w:tcBorders>
              <w:top w:val="nil"/>
              <w:left w:val="nil"/>
              <w:bottom w:val="nil"/>
              <w:right w:val="nil"/>
            </w:tcBorders>
            <w:shd w:val="clear" w:color="auto" w:fill="auto"/>
            <w:noWrap/>
            <w:vAlign w:val="bottom"/>
            <w:hideMark/>
          </w:tcPr>
          <w:p w14:paraId="02CC5B82" w14:textId="77777777" w:rsidR="006313FC" w:rsidRPr="00AE24BB" w:rsidRDefault="006313FC" w:rsidP="006313FC">
            <w:r w:rsidRPr="00AE24BB">
              <w:rPr>
                <w:sz w:val="22"/>
                <w:szCs w:val="22"/>
              </w:rPr>
              <w:t>K</w:t>
            </w:r>
            <w:r w:rsidRPr="00AE24BB">
              <w:rPr>
                <w:sz w:val="22"/>
                <w:szCs w:val="22"/>
                <w:vertAlign w:val="subscript"/>
              </w:rPr>
              <w:t>H</w:t>
            </w:r>
          </w:p>
        </w:tc>
        <w:tc>
          <w:tcPr>
            <w:tcW w:w="1701" w:type="dxa"/>
            <w:tcBorders>
              <w:top w:val="nil"/>
              <w:left w:val="nil"/>
              <w:bottom w:val="nil"/>
              <w:right w:val="nil"/>
            </w:tcBorders>
            <w:shd w:val="clear" w:color="auto" w:fill="auto"/>
            <w:noWrap/>
            <w:vAlign w:val="center"/>
            <w:hideMark/>
          </w:tcPr>
          <w:p w14:paraId="74DF33F5" w14:textId="6CD843F8" w:rsidR="006313FC" w:rsidRPr="00AE24BB" w:rsidRDefault="006313FC" w:rsidP="006313FC">
            <w:pPr>
              <w:jc w:val="center"/>
            </w:pPr>
            <w:r>
              <w:rPr>
                <w:color w:val="000000"/>
                <w:sz w:val="22"/>
                <w:szCs w:val="22"/>
              </w:rPr>
              <w:t>0.2143</w:t>
            </w:r>
          </w:p>
        </w:tc>
      </w:tr>
      <w:tr w:rsidR="006313FC" w:rsidRPr="00AE24BB" w14:paraId="59988900" w14:textId="77777777" w:rsidTr="00501A6C">
        <w:trPr>
          <w:trHeight w:val="360"/>
          <w:jc w:val="center"/>
        </w:trPr>
        <w:tc>
          <w:tcPr>
            <w:tcW w:w="1737" w:type="dxa"/>
            <w:tcBorders>
              <w:top w:val="nil"/>
              <w:left w:val="nil"/>
              <w:bottom w:val="nil"/>
              <w:right w:val="nil"/>
            </w:tcBorders>
            <w:shd w:val="clear" w:color="auto" w:fill="auto"/>
            <w:noWrap/>
            <w:vAlign w:val="bottom"/>
            <w:hideMark/>
          </w:tcPr>
          <w:p w14:paraId="7734347E"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28CEADED" w14:textId="77777777" w:rsidR="006313FC" w:rsidRPr="00AE24BB" w:rsidRDefault="006313FC" w:rsidP="006313FC">
            <w:r w:rsidRPr="00AE24BB">
              <w:rPr>
                <w:sz w:val="22"/>
                <w:szCs w:val="22"/>
              </w:rPr>
              <w:t>n</w:t>
            </w:r>
            <w:r w:rsidRPr="00AE24BB">
              <w:rPr>
                <w:sz w:val="22"/>
                <w:szCs w:val="22"/>
                <w:vertAlign w:val="subscript"/>
              </w:rPr>
              <w:t>H</w:t>
            </w:r>
          </w:p>
        </w:tc>
        <w:tc>
          <w:tcPr>
            <w:tcW w:w="1701" w:type="dxa"/>
            <w:tcBorders>
              <w:top w:val="nil"/>
              <w:left w:val="nil"/>
              <w:bottom w:val="nil"/>
              <w:right w:val="nil"/>
            </w:tcBorders>
            <w:shd w:val="clear" w:color="auto" w:fill="auto"/>
            <w:noWrap/>
            <w:vAlign w:val="center"/>
            <w:hideMark/>
          </w:tcPr>
          <w:p w14:paraId="1BF32328" w14:textId="06CEE09B" w:rsidR="006313FC" w:rsidRPr="00AE24BB" w:rsidRDefault="006313FC" w:rsidP="006313FC">
            <w:pPr>
              <w:jc w:val="center"/>
            </w:pPr>
            <w:r>
              <w:rPr>
                <w:color w:val="000000"/>
                <w:sz w:val="22"/>
                <w:szCs w:val="22"/>
              </w:rPr>
              <w:t>0.6891</w:t>
            </w:r>
          </w:p>
        </w:tc>
      </w:tr>
      <w:tr w:rsidR="006313FC" w:rsidRPr="00AE24BB" w14:paraId="778911E4"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4BCCAC2D"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05F618C3" w14:textId="77777777" w:rsidR="006313FC" w:rsidRPr="00AE24BB" w:rsidRDefault="006313FC" w:rsidP="006313FC">
            <w:r w:rsidRPr="00AE24BB">
              <w:rPr>
                <w:sz w:val="22"/>
                <w:szCs w:val="22"/>
                <w:vertAlign w:val="superscript"/>
              </w:rPr>
              <w:t>1</w:t>
            </w:r>
            <w:r w:rsidRPr="00AE24BB">
              <w:rPr>
                <w:sz w:val="22"/>
                <w:szCs w:val="22"/>
              </w:rPr>
              <w:t>/n</w:t>
            </w:r>
            <w:r w:rsidRPr="00AE24BB">
              <w:rPr>
                <w:sz w:val="22"/>
                <w:szCs w:val="22"/>
                <w:vertAlign w:val="subscript"/>
              </w:rPr>
              <w:t>H</w:t>
            </w:r>
          </w:p>
        </w:tc>
        <w:tc>
          <w:tcPr>
            <w:tcW w:w="1701" w:type="dxa"/>
            <w:tcBorders>
              <w:top w:val="nil"/>
              <w:left w:val="nil"/>
              <w:bottom w:val="nil"/>
              <w:right w:val="nil"/>
            </w:tcBorders>
            <w:shd w:val="clear" w:color="auto" w:fill="auto"/>
            <w:noWrap/>
            <w:vAlign w:val="center"/>
            <w:hideMark/>
          </w:tcPr>
          <w:p w14:paraId="4D209F38" w14:textId="7E7C1D7A" w:rsidR="006313FC" w:rsidRPr="00AE24BB" w:rsidRDefault="006313FC" w:rsidP="006313FC">
            <w:pPr>
              <w:jc w:val="center"/>
            </w:pPr>
            <w:r>
              <w:rPr>
                <w:color w:val="000000"/>
                <w:sz w:val="22"/>
                <w:szCs w:val="22"/>
              </w:rPr>
              <w:t>1.4513</w:t>
            </w:r>
          </w:p>
        </w:tc>
      </w:tr>
      <w:tr w:rsidR="006313FC" w:rsidRPr="00AE24BB" w14:paraId="306A343F" w14:textId="77777777" w:rsidTr="00501A6C">
        <w:trPr>
          <w:trHeight w:val="372"/>
          <w:jc w:val="center"/>
        </w:trPr>
        <w:tc>
          <w:tcPr>
            <w:tcW w:w="1737" w:type="dxa"/>
            <w:tcBorders>
              <w:top w:val="nil"/>
              <w:left w:val="nil"/>
              <w:bottom w:val="nil"/>
              <w:right w:val="nil"/>
            </w:tcBorders>
            <w:shd w:val="clear" w:color="auto" w:fill="auto"/>
            <w:noWrap/>
            <w:vAlign w:val="bottom"/>
            <w:hideMark/>
          </w:tcPr>
          <w:p w14:paraId="60803CE8"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32AD6B78" w14:textId="77777777" w:rsidR="006313FC" w:rsidRPr="00AE24BB" w:rsidRDefault="006313FC" w:rsidP="006313FC">
            <w:r w:rsidRPr="00AE24BB">
              <w:rPr>
                <w:sz w:val="22"/>
                <w:szCs w:val="22"/>
              </w:rPr>
              <w:t>R</w:t>
            </w:r>
            <w:r w:rsidRPr="00AE24BB">
              <w:rPr>
                <w:sz w:val="22"/>
                <w:szCs w:val="22"/>
                <w:vertAlign w:val="superscript"/>
              </w:rPr>
              <w:t>2</w:t>
            </w:r>
          </w:p>
        </w:tc>
        <w:tc>
          <w:tcPr>
            <w:tcW w:w="1701" w:type="dxa"/>
            <w:tcBorders>
              <w:top w:val="nil"/>
              <w:left w:val="nil"/>
              <w:bottom w:val="nil"/>
              <w:right w:val="nil"/>
            </w:tcBorders>
            <w:shd w:val="clear" w:color="auto" w:fill="auto"/>
            <w:noWrap/>
            <w:vAlign w:val="center"/>
            <w:hideMark/>
          </w:tcPr>
          <w:p w14:paraId="4200B69B" w14:textId="2AB9D981" w:rsidR="006313FC" w:rsidRPr="00AE24BB" w:rsidRDefault="006313FC" w:rsidP="006313FC">
            <w:pPr>
              <w:jc w:val="center"/>
            </w:pPr>
            <w:r>
              <w:rPr>
                <w:color w:val="000000"/>
                <w:sz w:val="22"/>
                <w:szCs w:val="22"/>
              </w:rPr>
              <w:t>0.9785</w:t>
            </w:r>
          </w:p>
        </w:tc>
      </w:tr>
      <w:tr w:rsidR="006313FC" w:rsidRPr="00AE24BB" w14:paraId="00FD1350"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41CCE554" w14:textId="77777777" w:rsidR="006313FC" w:rsidRPr="00AE24BB" w:rsidRDefault="006313FC" w:rsidP="006313FC">
            <w:r w:rsidRPr="00AE24BB">
              <w:rPr>
                <w:sz w:val="22"/>
                <w:szCs w:val="22"/>
              </w:rPr>
              <w:t>R-P</w:t>
            </w:r>
          </w:p>
        </w:tc>
        <w:tc>
          <w:tcPr>
            <w:tcW w:w="2232" w:type="dxa"/>
            <w:tcBorders>
              <w:top w:val="nil"/>
              <w:left w:val="nil"/>
              <w:bottom w:val="nil"/>
              <w:right w:val="nil"/>
            </w:tcBorders>
            <w:shd w:val="clear" w:color="auto" w:fill="auto"/>
            <w:noWrap/>
            <w:vAlign w:val="bottom"/>
            <w:hideMark/>
          </w:tcPr>
          <w:p w14:paraId="6C868C60" w14:textId="1136E358" w:rsidR="006313FC" w:rsidRPr="00AE24BB" w:rsidRDefault="006313FC" w:rsidP="006313FC">
            <w:r w:rsidRPr="00AE24BB">
              <w:rPr>
                <w:sz w:val="22"/>
                <w:szCs w:val="22"/>
              </w:rPr>
              <w:t>a</w:t>
            </w:r>
            <w:r w:rsidRPr="00AE24BB">
              <w:rPr>
                <w:sz w:val="22"/>
                <w:szCs w:val="22"/>
                <w:vertAlign w:val="subscript"/>
              </w:rPr>
              <w:t xml:space="preserve">R </w:t>
            </w:r>
            <w:r w:rsidRPr="00AE24BB">
              <w:rPr>
                <w:sz w:val="22"/>
                <w:szCs w:val="22"/>
              </w:rPr>
              <w:t>(</w:t>
            </w:r>
            <w:r w:rsidR="00D970D2">
              <w:rPr>
                <w:sz w:val="22"/>
                <w:szCs w:val="22"/>
              </w:rPr>
              <w:t>L/mg</w:t>
            </w:r>
            <w:r w:rsidRPr="00AE24BB">
              <w:rPr>
                <w:sz w:val="22"/>
                <w:szCs w:val="22"/>
              </w:rPr>
              <w:t>)</w:t>
            </w:r>
          </w:p>
        </w:tc>
        <w:tc>
          <w:tcPr>
            <w:tcW w:w="1701" w:type="dxa"/>
            <w:tcBorders>
              <w:top w:val="nil"/>
              <w:left w:val="nil"/>
              <w:bottom w:val="nil"/>
              <w:right w:val="nil"/>
            </w:tcBorders>
            <w:shd w:val="clear" w:color="auto" w:fill="auto"/>
            <w:noWrap/>
            <w:vAlign w:val="center"/>
            <w:hideMark/>
          </w:tcPr>
          <w:p w14:paraId="00C42CF3" w14:textId="62F57745" w:rsidR="006313FC" w:rsidRPr="00AE24BB" w:rsidRDefault="006313FC" w:rsidP="006313FC">
            <w:pPr>
              <w:jc w:val="center"/>
            </w:pPr>
            <w:r>
              <w:rPr>
                <w:color w:val="000000"/>
                <w:sz w:val="22"/>
                <w:szCs w:val="22"/>
              </w:rPr>
              <w:t>17.3900</w:t>
            </w:r>
          </w:p>
        </w:tc>
      </w:tr>
      <w:tr w:rsidR="006313FC" w:rsidRPr="00AE24BB" w14:paraId="56B1046D"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07DA9DE9"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68E8BB4F" w14:textId="77777777" w:rsidR="006313FC" w:rsidRPr="00AE24BB" w:rsidRDefault="006313FC" w:rsidP="006313FC">
            <w:r w:rsidRPr="00AE24BB">
              <w:rPr>
                <w:sz w:val="22"/>
                <w:szCs w:val="22"/>
              </w:rPr>
              <w:t>B</w:t>
            </w:r>
          </w:p>
        </w:tc>
        <w:tc>
          <w:tcPr>
            <w:tcW w:w="1701" w:type="dxa"/>
            <w:tcBorders>
              <w:top w:val="nil"/>
              <w:left w:val="nil"/>
              <w:bottom w:val="nil"/>
              <w:right w:val="nil"/>
            </w:tcBorders>
            <w:shd w:val="clear" w:color="auto" w:fill="auto"/>
            <w:noWrap/>
            <w:vAlign w:val="center"/>
            <w:hideMark/>
          </w:tcPr>
          <w:p w14:paraId="4366B816" w14:textId="1BCC8CDD" w:rsidR="006313FC" w:rsidRPr="00AE24BB" w:rsidRDefault="006313FC" w:rsidP="006313FC">
            <w:pPr>
              <w:jc w:val="center"/>
            </w:pPr>
            <w:r>
              <w:rPr>
                <w:color w:val="000000"/>
                <w:sz w:val="22"/>
                <w:szCs w:val="22"/>
              </w:rPr>
              <w:t>-0.4384</w:t>
            </w:r>
          </w:p>
        </w:tc>
      </w:tr>
      <w:tr w:rsidR="006313FC" w:rsidRPr="00AE24BB" w14:paraId="015E4511" w14:textId="77777777" w:rsidTr="00501A6C">
        <w:trPr>
          <w:trHeight w:val="372"/>
          <w:jc w:val="center"/>
        </w:trPr>
        <w:tc>
          <w:tcPr>
            <w:tcW w:w="1737" w:type="dxa"/>
            <w:tcBorders>
              <w:top w:val="nil"/>
              <w:left w:val="nil"/>
              <w:bottom w:val="nil"/>
              <w:right w:val="nil"/>
            </w:tcBorders>
            <w:shd w:val="clear" w:color="auto" w:fill="auto"/>
            <w:noWrap/>
            <w:vAlign w:val="bottom"/>
            <w:hideMark/>
          </w:tcPr>
          <w:p w14:paraId="60039AAB"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0551807F" w14:textId="77777777" w:rsidR="006313FC" w:rsidRPr="00AE24BB" w:rsidRDefault="006313FC" w:rsidP="006313FC">
            <w:r w:rsidRPr="00AE24BB">
              <w:rPr>
                <w:sz w:val="22"/>
                <w:szCs w:val="22"/>
              </w:rPr>
              <w:t>R</w:t>
            </w:r>
            <w:r w:rsidRPr="00AE24BB">
              <w:rPr>
                <w:sz w:val="22"/>
                <w:szCs w:val="22"/>
                <w:vertAlign w:val="superscript"/>
              </w:rPr>
              <w:t>2</w:t>
            </w:r>
          </w:p>
        </w:tc>
        <w:tc>
          <w:tcPr>
            <w:tcW w:w="1701" w:type="dxa"/>
            <w:tcBorders>
              <w:top w:val="nil"/>
              <w:left w:val="nil"/>
              <w:bottom w:val="nil"/>
              <w:right w:val="nil"/>
            </w:tcBorders>
            <w:shd w:val="clear" w:color="auto" w:fill="auto"/>
            <w:noWrap/>
            <w:vAlign w:val="center"/>
            <w:hideMark/>
          </w:tcPr>
          <w:p w14:paraId="22BB2A9B" w14:textId="16BEB5FE" w:rsidR="006313FC" w:rsidRPr="00AE24BB" w:rsidRDefault="006313FC" w:rsidP="006313FC">
            <w:pPr>
              <w:jc w:val="center"/>
            </w:pPr>
            <w:r>
              <w:rPr>
                <w:color w:val="000000"/>
                <w:sz w:val="22"/>
                <w:szCs w:val="22"/>
              </w:rPr>
              <w:t>0.8147</w:t>
            </w:r>
          </w:p>
        </w:tc>
      </w:tr>
      <w:tr w:rsidR="006313FC" w:rsidRPr="00AE24BB" w14:paraId="23890AE0" w14:textId="77777777" w:rsidTr="00501A6C">
        <w:trPr>
          <w:trHeight w:val="360"/>
          <w:jc w:val="center"/>
        </w:trPr>
        <w:tc>
          <w:tcPr>
            <w:tcW w:w="1737" w:type="dxa"/>
            <w:tcBorders>
              <w:top w:val="nil"/>
              <w:left w:val="nil"/>
              <w:bottom w:val="nil"/>
              <w:right w:val="nil"/>
            </w:tcBorders>
            <w:shd w:val="clear" w:color="auto" w:fill="auto"/>
            <w:noWrap/>
            <w:vAlign w:val="bottom"/>
            <w:hideMark/>
          </w:tcPr>
          <w:p w14:paraId="40ED15CC" w14:textId="77777777" w:rsidR="006313FC" w:rsidRPr="00AE24BB" w:rsidRDefault="006313FC" w:rsidP="006313FC">
            <w:r w:rsidRPr="00AE24BB">
              <w:rPr>
                <w:sz w:val="22"/>
                <w:szCs w:val="22"/>
              </w:rPr>
              <w:t>HILL</w:t>
            </w:r>
          </w:p>
        </w:tc>
        <w:tc>
          <w:tcPr>
            <w:tcW w:w="2232" w:type="dxa"/>
            <w:tcBorders>
              <w:top w:val="nil"/>
              <w:left w:val="nil"/>
              <w:bottom w:val="nil"/>
              <w:right w:val="nil"/>
            </w:tcBorders>
            <w:shd w:val="clear" w:color="auto" w:fill="auto"/>
            <w:noWrap/>
            <w:vAlign w:val="bottom"/>
            <w:hideMark/>
          </w:tcPr>
          <w:p w14:paraId="626A10EB" w14:textId="77777777" w:rsidR="006313FC" w:rsidRPr="00AE24BB" w:rsidRDefault="006313FC" w:rsidP="006313FC">
            <w:r w:rsidRPr="00AE24BB">
              <w:rPr>
                <w:sz w:val="22"/>
                <w:szCs w:val="22"/>
              </w:rPr>
              <w:t>n</w:t>
            </w:r>
            <w:r w:rsidRPr="00AE24BB">
              <w:rPr>
                <w:sz w:val="22"/>
                <w:szCs w:val="22"/>
                <w:vertAlign w:val="subscript"/>
              </w:rPr>
              <w:t>H</w:t>
            </w:r>
          </w:p>
        </w:tc>
        <w:tc>
          <w:tcPr>
            <w:tcW w:w="1701" w:type="dxa"/>
            <w:tcBorders>
              <w:top w:val="nil"/>
              <w:left w:val="nil"/>
              <w:bottom w:val="nil"/>
              <w:right w:val="nil"/>
            </w:tcBorders>
            <w:shd w:val="clear" w:color="auto" w:fill="auto"/>
            <w:noWrap/>
            <w:vAlign w:val="center"/>
            <w:hideMark/>
          </w:tcPr>
          <w:p w14:paraId="1A17F119" w14:textId="38EC3FC9" w:rsidR="006313FC" w:rsidRPr="00AE24BB" w:rsidRDefault="006313FC" w:rsidP="006313FC">
            <w:pPr>
              <w:jc w:val="center"/>
            </w:pPr>
            <w:r>
              <w:rPr>
                <w:color w:val="000000"/>
                <w:sz w:val="22"/>
                <w:szCs w:val="22"/>
              </w:rPr>
              <w:t>6.3906</w:t>
            </w:r>
          </w:p>
        </w:tc>
      </w:tr>
      <w:tr w:rsidR="006313FC" w:rsidRPr="00AE24BB" w14:paraId="4C3E8429" w14:textId="77777777" w:rsidTr="00501A6C">
        <w:trPr>
          <w:trHeight w:val="396"/>
          <w:jc w:val="center"/>
        </w:trPr>
        <w:tc>
          <w:tcPr>
            <w:tcW w:w="1737" w:type="dxa"/>
            <w:tcBorders>
              <w:top w:val="nil"/>
              <w:left w:val="nil"/>
              <w:bottom w:val="nil"/>
              <w:right w:val="nil"/>
            </w:tcBorders>
            <w:shd w:val="clear" w:color="auto" w:fill="auto"/>
            <w:noWrap/>
            <w:vAlign w:val="bottom"/>
            <w:hideMark/>
          </w:tcPr>
          <w:p w14:paraId="5B72EF17"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634B3CA4" w14:textId="77777777" w:rsidR="006313FC" w:rsidRPr="00AE24BB" w:rsidRDefault="006313FC" w:rsidP="006313FC">
            <w:r w:rsidRPr="00AE24BB">
              <w:rPr>
                <w:sz w:val="22"/>
                <w:szCs w:val="22"/>
              </w:rPr>
              <w:t>K</w:t>
            </w:r>
            <w:r w:rsidRPr="00AE24BB">
              <w:rPr>
                <w:sz w:val="22"/>
                <w:szCs w:val="22"/>
                <w:vertAlign w:val="subscript"/>
              </w:rPr>
              <w:t>D</w:t>
            </w:r>
          </w:p>
        </w:tc>
        <w:tc>
          <w:tcPr>
            <w:tcW w:w="1701" w:type="dxa"/>
            <w:tcBorders>
              <w:top w:val="nil"/>
              <w:left w:val="nil"/>
              <w:bottom w:val="nil"/>
              <w:right w:val="nil"/>
            </w:tcBorders>
            <w:shd w:val="clear" w:color="auto" w:fill="auto"/>
            <w:noWrap/>
            <w:vAlign w:val="center"/>
            <w:hideMark/>
          </w:tcPr>
          <w:p w14:paraId="58624002" w14:textId="73B20599" w:rsidR="006313FC" w:rsidRPr="00AE24BB" w:rsidRDefault="006313FC" w:rsidP="006313FC">
            <w:pPr>
              <w:jc w:val="center"/>
            </w:pPr>
            <w:r>
              <w:rPr>
                <w:color w:val="000000"/>
                <w:sz w:val="22"/>
                <w:szCs w:val="22"/>
              </w:rPr>
              <w:t>2.4189</w:t>
            </w:r>
          </w:p>
        </w:tc>
      </w:tr>
      <w:tr w:rsidR="006313FC" w:rsidRPr="00AE24BB" w14:paraId="6756B0D4" w14:textId="77777777" w:rsidTr="00501A6C">
        <w:trPr>
          <w:trHeight w:val="360"/>
          <w:jc w:val="center"/>
        </w:trPr>
        <w:tc>
          <w:tcPr>
            <w:tcW w:w="1737" w:type="dxa"/>
            <w:tcBorders>
              <w:top w:val="nil"/>
              <w:left w:val="nil"/>
              <w:bottom w:val="nil"/>
              <w:right w:val="nil"/>
            </w:tcBorders>
            <w:shd w:val="clear" w:color="auto" w:fill="auto"/>
            <w:noWrap/>
            <w:vAlign w:val="bottom"/>
            <w:hideMark/>
          </w:tcPr>
          <w:p w14:paraId="15610744" w14:textId="77777777" w:rsidR="006313FC" w:rsidRPr="00AE24BB" w:rsidRDefault="006313FC" w:rsidP="006313FC">
            <w:pPr>
              <w:jc w:val="right"/>
            </w:pPr>
          </w:p>
        </w:tc>
        <w:tc>
          <w:tcPr>
            <w:tcW w:w="2232" w:type="dxa"/>
            <w:tcBorders>
              <w:top w:val="nil"/>
              <w:left w:val="nil"/>
              <w:bottom w:val="nil"/>
              <w:right w:val="nil"/>
            </w:tcBorders>
            <w:shd w:val="clear" w:color="auto" w:fill="auto"/>
            <w:noWrap/>
            <w:vAlign w:val="bottom"/>
            <w:hideMark/>
          </w:tcPr>
          <w:p w14:paraId="46608489" w14:textId="00D56ABE" w:rsidR="006313FC" w:rsidRPr="00165413" w:rsidRDefault="006313FC" w:rsidP="006313FC">
            <w:pPr>
              <w:rPr>
                <w:lang w:val="en-GB"/>
              </w:rPr>
            </w:pPr>
            <w:r w:rsidRPr="00AE24BB">
              <w:rPr>
                <w:sz w:val="22"/>
                <w:szCs w:val="22"/>
              </w:rPr>
              <w:t>q</w:t>
            </w:r>
            <w:r w:rsidRPr="00AE24BB">
              <w:rPr>
                <w:sz w:val="22"/>
                <w:szCs w:val="22"/>
                <w:vertAlign w:val="subscript"/>
              </w:rPr>
              <w:t>H</w:t>
            </w:r>
            <w:r w:rsidR="00165413">
              <w:rPr>
                <w:sz w:val="22"/>
                <w:szCs w:val="22"/>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7FC94485" w14:textId="483F6069" w:rsidR="006313FC" w:rsidRPr="00AE24BB" w:rsidRDefault="006313FC" w:rsidP="006313FC">
            <w:pPr>
              <w:jc w:val="center"/>
            </w:pPr>
            <w:r>
              <w:rPr>
                <w:color w:val="000000"/>
                <w:sz w:val="22"/>
                <w:szCs w:val="22"/>
              </w:rPr>
              <w:t>41.1500</w:t>
            </w:r>
          </w:p>
        </w:tc>
      </w:tr>
      <w:tr w:rsidR="006313FC" w:rsidRPr="00AE24BB" w14:paraId="5D2BD029" w14:textId="77777777" w:rsidTr="00501A6C">
        <w:trPr>
          <w:trHeight w:val="372"/>
          <w:jc w:val="center"/>
        </w:trPr>
        <w:tc>
          <w:tcPr>
            <w:tcW w:w="1737" w:type="dxa"/>
            <w:tcBorders>
              <w:top w:val="nil"/>
              <w:left w:val="nil"/>
              <w:bottom w:val="single" w:sz="4" w:space="0" w:color="auto"/>
              <w:right w:val="nil"/>
            </w:tcBorders>
            <w:shd w:val="clear" w:color="auto" w:fill="auto"/>
            <w:noWrap/>
            <w:vAlign w:val="bottom"/>
            <w:hideMark/>
          </w:tcPr>
          <w:p w14:paraId="03CAA171" w14:textId="77777777" w:rsidR="006313FC" w:rsidRPr="00AE24BB" w:rsidRDefault="006313FC" w:rsidP="006313FC">
            <w:r w:rsidRPr="00AE24BB">
              <w:rPr>
                <w:sz w:val="22"/>
                <w:szCs w:val="22"/>
              </w:rPr>
              <w:t> </w:t>
            </w:r>
          </w:p>
        </w:tc>
        <w:tc>
          <w:tcPr>
            <w:tcW w:w="2232" w:type="dxa"/>
            <w:tcBorders>
              <w:top w:val="nil"/>
              <w:left w:val="nil"/>
              <w:bottom w:val="single" w:sz="4" w:space="0" w:color="auto"/>
              <w:right w:val="nil"/>
            </w:tcBorders>
            <w:shd w:val="clear" w:color="auto" w:fill="auto"/>
            <w:noWrap/>
            <w:vAlign w:val="bottom"/>
            <w:hideMark/>
          </w:tcPr>
          <w:p w14:paraId="0FA01929" w14:textId="77777777" w:rsidR="006313FC" w:rsidRPr="00AE24BB" w:rsidRDefault="006313FC" w:rsidP="006313FC">
            <w:r w:rsidRPr="00AE24BB">
              <w:rPr>
                <w:sz w:val="22"/>
                <w:szCs w:val="22"/>
              </w:rPr>
              <w:t>R</w:t>
            </w:r>
            <w:r w:rsidRPr="00AE24BB">
              <w:rPr>
                <w:sz w:val="22"/>
                <w:szCs w:val="22"/>
                <w:vertAlign w:val="superscript"/>
              </w:rPr>
              <w:t>2</w:t>
            </w:r>
          </w:p>
        </w:tc>
        <w:tc>
          <w:tcPr>
            <w:tcW w:w="1701" w:type="dxa"/>
            <w:tcBorders>
              <w:top w:val="nil"/>
              <w:left w:val="nil"/>
              <w:bottom w:val="single" w:sz="4" w:space="0" w:color="auto"/>
              <w:right w:val="nil"/>
            </w:tcBorders>
            <w:shd w:val="clear" w:color="auto" w:fill="auto"/>
            <w:noWrap/>
            <w:vAlign w:val="center"/>
            <w:hideMark/>
          </w:tcPr>
          <w:p w14:paraId="0BF1FAB6" w14:textId="54F38620" w:rsidR="006313FC" w:rsidRPr="00AE24BB" w:rsidRDefault="006313FC" w:rsidP="006313FC">
            <w:pPr>
              <w:jc w:val="center"/>
            </w:pPr>
            <w:r>
              <w:rPr>
                <w:color w:val="000000"/>
                <w:sz w:val="22"/>
                <w:szCs w:val="22"/>
              </w:rPr>
              <w:t>0.7964</w:t>
            </w:r>
          </w:p>
        </w:tc>
      </w:tr>
    </w:tbl>
    <w:p w14:paraId="77B5DA8C" w14:textId="59A0A049" w:rsidR="00A95DF6" w:rsidRPr="00CB1E6A" w:rsidRDefault="00A95DF6" w:rsidP="00803870">
      <w:pPr>
        <w:pStyle w:val="Heading4"/>
      </w:pPr>
      <w:bookmarkStart w:id="687" w:name="_Toc118051582"/>
      <w:bookmarkStart w:id="688" w:name="_Toc127869166"/>
      <w:r w:rsidRPr="00CB1E6A">
        <w:t>Kinetic studies on adsorption of CQP onto EGB1</w:t>
      </w:r>
      <w:bookmarkEnd w:id="687"/>
      <w:bookmarkEnd w:id="688"/>
    </w:p>
    <w:p w14:paraId="5E76716E" w14:textId="28A2C9A0" w:rsidR="006B7EBF" w:rsidRPr="003A0064" w:rsidRDefault="00220A78" w:rsidP="003A0064">
      <w:pPr>
        <w:spacing w:before="240" w:line="480" w:lineRule="auto"/>
        <w:jc w:val="both"/>
        <w:rPr>
          <w:lang w:val="en-GB"/>
        </w:rPr>
      </w:pPr>
      <w:r w:rsidRPr="00CB1E6A">
        <w:rPr>
          <w:lang w:val="en-GB"/>
        </w:rPr>
        <w:t>Although, high correlation coefficients (0.9867, 0.9564, 0.9901, 09828, and 0.9924 for 10, 20, 30, 40 and 50 mg/L respectively) were obtained for PFO (4.2.4.5a</w:t>
      </w:r>
      <w:r w:rsidR="00A31F6F">
        <w:rPr>
          <w:lang w:val="en-GB"/>
        </w:rPr>
        <w:t xml:space="preserve">), there is a </w:t>
      </w:r>
      <w:r w:rsidRPr="00CB1E6A">
        <w:rPr>
          <w:lang w:val="en-GB"/>
        </w:rPr>
        <w:t xml:space="preserve">wide deviation between the experimental and calculated quantities adsorbed at </w:t>
      </w:r>
      <w:r w:rsidRPr="00CB1E6A">
        <w:rPr>
          <w:lang w:val="en-GB"/>
        </w:rPr>
        <w:lastRenderedPageBreak/>
        <w:t>equilibrium. This deviation was confirmed by the high error values, estimated from percentage standard deviation (S.D %), Chi-square (</w:t>
      </w:r>
      <w:r w:rsidR="00C87C00" w:rsidRPr="004E7F1A">
        <w:rPr>
          <w:i/>
          <w:iCs/>
          <w:lang w:val="en-GB"/>
        </w:rPr>
        <w:t>χ</w:t>
      </w:r>
      <w:r w:rsidR="00C87C00" w:rsidRPr="00CB1E6A">
        <w:rPr>
          <w:vertAlign w:val="superscript"/>
        </w:rPr>
        <w:t>2</w:t>
      </w:r>
      <w:r w:rsidRPr="00CB1E6A">
        <w:rPr>
          <w:lang w:val="en-GB"/>
        </w:rPr>
        <w:t xml:space="preserve">) and Average relative error (ARE). This suggested that the PFO does not </w:t>
      </w:r>
      <w:r w:rsidR="00747712">
        <w:rPr>
          <w:lang w:val="en-GB"/>
        </w:rPr>
        <w:t>describe</w:t>
      </w:r>
      <w:r w:rsidRPr="00CB1E6A">
        <w:rPr>
          <w:lang w:val="en-GB"/>
        </w:rPr>
        <w:t xml:space="preserve"> the experimental data. On the contrary, the estimated errors from the Pseudo second order (PSO) were very low and the R</w:t>
      </w:r>
      <w:r w:rsidRPr="00CB1E6A">
        <w:rPr>
          <w:vertAlign w:val="superscript"/>
          <w:lang w:val="en-GB"/>
        </w:rPr>
        <w:t>2</w:t>
      </w:r>
      <w:r w:rsidRPr="00CB1E6A">
        <w:rPr>
          <w:lang w:val="en-GB"/>
        </w:rPr>
        <w:t xml:space="preserve"> values were close to unity (Figure 4.2.4.5b) across all the investigated concentrations. This suggested that the PSO kinetic model </w:t>
      </w:r>
      <w:r w:rsidR="00747712">
        <w:rPr>
          <w:lang w:val="en-GB"/>
        </w:rPr>
        <w:t>best described</w:t>
      </w:r>
      <w:r w:rsidRPr="00CB1E6A">
        <w:rPr>
          <w:lang w:val="en-GB"/>
        </w:rPr>
        <w:t xml:space="preserve"> the experimental data. </w:t>
      </w:r>
      <w:r w:rsidR="0058579A" w:rsidRPr="00CB1E6A">
        <w:rPr>
          <w:lang w:val="en-GB"/>
        </w:rPr>
        <w:t>The Elovich kinetic plot is depicted in Figure 4.2.4.5d. The desorption coefficient (</w:t>
      </w:r>
      <w:r w:rsidR="0058579A" w:rsidRPr="00CB1E6A">
        <w:t>β</w:t>
      </w:r>
      <w:r w:rsidR="0058579A" w:rsidRPr="00CB1E6A">
        <w:rPr>
          <w:vertAlign w:val="subscript"/>
        </w:rPr>
        <w:t>EI</w:t>
      </w:r>
      <w:r w:rsidR="0058579A" w:rsidRPr="00CB1E6A">
        <w:rPr>
          <w:lang w:val="en-GB"/>
        </w:rPr>
        <w:t>) was found to decrease as the initial concentration increase</w:t>
      </w:r>
      <w:r w:rsidR="00747712">
        <w:rPr>
          <w:lang w:val="en-GB"/>
        </w:rPr>
        <w:t>d</w:t>
      </w:r>
      <w:r w:rsidR="0058579A" w:rsidRPr="00CB1E6A">
        <w:rPr>
          <w:lang w:val="en-GB"/>
        </w:rPr>
        <w:t>, whereas the chemisorption rate (</w:t>
      </w:r>
      <w:r w:rsidR="0058579A" w:rsidRPr="00CB1E6A">
        <w:t>α</w:t>
      </w:r>
      <w:r w:rsidR="0058579A" w:rsidRPr="00CB1E6A">
        <w:rPr>
          <w:vertAlign w:val="subscript"/>
        </w:rPr>
        <w:t>EI</w:t>
      </w:r>
      <w:r w:rsidR="0058579A" w:rsidRPr="00CB1E6A">
        <w:rPr>
          <w:lang w:val="en-GB"/>
        </w:rPr>
        <w:t>) increase</w:t>
      </w:r>
      <w:r w:rsidR="00747712">
        <w:rPr>
          <w:lang w:val="en-GB"/>
        </w:rPr>
        <w:t>d</w:t>
      </w:r>
      <w:r w:rsidR="0058579A" w:rsidRPr="00CB1E6A">
        <w:rPr>
          <w:lang w:val="en-GB"/>
        </w:rPr>
        <w:t xml:space="preserve">. In addition, the values of </w:t>
      </w:r>
      <w:r w:rsidR="0058579A" w:rsidRPr="00CB1E6A">
        <w:t>α</w:t>
      </w:r>
      <w:r w:rsidR="0058579A" w:rsidRPr="00CB1E6A">
        <w:rPr>
          <w:vertAlign w:val="subscript"/>
        </w:rPr>
        <w:t>EI</w:t>
      </w:r>
      <w:r w:rsidR="0058579A" w:rsidRPr="00CB1E6A">
        <w:rPr>
          <w:lang w:val="en-GB"/>
        </w:rPr>
        <w:t xml:space="preserve"> are greater than </w:t>
      </w:r>
      <w:r w:rsidR="00291A01">
        <w:rPr>
          <w:lang w:val="en-GB"/>
        </w:rPr>
        <w:t xml:space="preserve">that </w:t>
      </w:r>
      <w:r w:rsidR="0058579A" w:rsidRPr="00CB1E6A">
        <w:rPr>
          <w:lang w:val="en-GB"/>
        </w:rPr>
        <w:t xml:space="preserve">of </w:t>
      </w:r>
      <w:r w:rsidR="0058579A" w:rsidRPr="00CB1E6A">
        <w:t>β</w:t>
      </w:r>
      <w:r w:rsidR="0058579A" w:rsidRPr="00CB1E6A">
        <w:rPr>
          <w:vertAlign w:val="subscript"/>
        </w:rPr>
        <w:t>EI</w:t>
      </w:r>
      <w:r w:rsidR="0058579A" w:rsidRPr="00CB1E6A">
        <w:rPr>
          <w:vertAlign w:val="subscript"/>
          <w:lang w:val="en-GB"/>
        </w:rPr>
        <w:t xml:space="preserve">, </w:t>
      </w:r>
      <w:r w:rsidR="0025066A">
        <w:rPr>
          <w:lang w:val="en-GB"/>
        </w:rPr>
        <w:t>which indicated that</w:t>
      </w:r>
      <w:r w:rsidR="0058579A" w:rsidRPr="00CB1E6A">
        <w:rPr>
          <w:lang w:val="en-GB"/>
        </w:rPr>
        <w:t xml:space="preserve"> chemisorption governs the adsorption process </w:t>
      </w:r>
      <w:r w:rsidR="0058579A" w:rsidRPr="00CB1E6A">
        <w:rPr>
          <w:lang w:val="en-GB"/>
        </w:rPr>
        <w:fldChar w:fldCharType="begin" w:fldLock="1"/>
      </w:r>
      <w:r w:rsidR="00136F5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0058579A" w:rsidRPr="00CB1E6A">
        <w:rPr>
          <w:lang w:val="en-GB"/>
        </w:rPr>
        <w:fldChar w:fldCharType="separate"/>
      </w:r>
      <w:r w:rsidR="0058579A" w:rsidRPr="00CB1E6A">
        <w:rPr>
          <w:noProof/>
          <w:lang w:val="en-GB"/>
        </w:rPr>
        <w:t xml:space="preserve">(Ahmad </w:t>
      </w:r>
      <w:r w:rsidR="008C0A9B" w:rsidRPr="008C0A9B">
        <w:rPr>
          <w:i/>
          <w:iCs/>
          <w:noProof/>
          <w:lang w:val="en-GB"/>
        </w:rPr>
        <w:t>et al.</w:t>
      </w:r>
      <w:r w:rsidR="0058579A" w:rsidRPr="00CB1E6A">
        <w:rPr>
          <w:noProof/>
          <w:lang w:val="en-GB"/>
        </w:rPr>
        <w:t>, 2016)</w:t>
      </w:r>
      <w:r w:rsidR="0058579A" w:rsidRPr="00CB1E6A">
        <w:rPr>
          <w:lang w:val="en-GB"/>
        </w:rPr>
        <w:fldChar w:fldCharType="end"/>
      </w:r>
      <w:r w:rsidR="0058579A" w:rsidRPr="00CB1E6A">
        <w:rPr>
          <w:lang w:val="en-GB"/>
        </w:rPr>
        <w:t xml:space="preserve">. The Fractional power plot is depicted in Figure 4.2.4.5e. The values of </w:t>
      </w:r>
      <w:r w:rsidR="00023EEC">
        <w:rPr>
          <w:lang w:val="en-GB"/>
        </w:rPr>
        <w:t>k</w:t>
      </w:r>
      <w:r w:rsidR="0058579A" w:rsidRPr="00CB1E6A">
        <w:rPr>
          <w:lang w:val="en-GB"/>
        </w:rPr>
        <w:t xml:space="preserve"> increase</w:t>
      </w:r>
      <w:r w:rsidR="00291A01">
        <w:rPr>
          <w:lang w:val="en-GB"/>
        </w:rPr>
        <w:t>d</w:t>
      </w:r>
      <w:r w:rsidR="0058579A" w:rsidRPr="00CB1E6A">
        <w:rPr>
          <w:lang w:val="en-GB"/>
        </w:rPr>
        <w:t xml:space="preserve"> as the initial concentration increase</w:t>
      </w:r>
      <w:r w:rsidR="00291A01">
        <w:rPr>
          <w:lang w:val="en-GB"/>
        </w:rPr>
        <w:t>d</w:t>
      </w:r>
      <w:r w:rsidR="0058579A" w:rsidRPr="00CB1E6A">
        <w:rPr>
          <w:lang w:val="en-GB"/>
        </w:rPr>
        <w:t xml:space="preserve">, thereby confirming a random adsorption process </w:t>
      </w:r>
      <w:r w:rsidR="0058579A" w:rsidRPr="00CB1E6A">
        <w:rPr>
          <w:lang w:val="en-GB"/>
        </w:rPr>
        <w:fldChar w:fldCharType="begin" w:fldLock="1"/>
      </w:r>
      <w:r w:rsidR="0058579A"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0058579A" w:rsidRPr="00CB1E6A">
        <w:rPr>
          <w:lang w:val="en-GB"/>
        </w:rPr>
        <w:fldChar w:fldCharType="separate"/>
      </w:r>
      <w:r w:rsidR="0058579A" w:rsidRPr="00CB1E6A">
        <w:rPr>
          <w:noProof/>
          <w:lang w:val="en-GB"/>
        </w:rPr>
        <w:t xml:space="preserve">(Ojediran </w:t>
      </w:r>
      <w:r w:rsidR="008C0A9B" w:rsidRPr="008C0A9B">
        <w:rPr>
          <w:i/>
          <w:iCs/>
          <w:noProof/>
          <w:lang w:val="en-GB"/>
        </w:rPr>
        <w:t>et al.</w:t>
      </w:r>
      <w:r w:rsidR="0058579A" w:rsidRPr="00CB1E6A">
        <w:rPr>
          <w:noProof/>
          <w:lang w:val="en-GB"/>
        </w:rPr>
        <w:t>, 2021)</w:t>
      </w:r>
      <w:r w:rsidR="0058579A" w:rsidRPr="00CB1E6A">
        <w:rPr>
          <w:lang w:val="en-GB"/>
        </w:rPr>
        <w:fldChar w:fldCharType="end"/>
      </w:r>
      <w:r w:rsidR="0058579A" w:rsidRPr="00CB1E6A">
        <w:rPr>
          <w:lang w:val="en-GB"/>
        </w:rPr>
        <w:t>. Figure 4.2.4.5</w:t>
      </w:r>
      <w:r w:rsidR="00FF2FCB">
        <w:rPr>
          <w:lang w:val="en-GB"/>
        </w:rPr>
        <w:t>f</w:t>
      </w:r>
      <w:r w:rsidR="0058579A" w:rsidRPr="00CB1E6A">
        <w:rPr>
          <w:lang w:val="en-GB"/>
        </w:rPr>
        <w:t xml:space="preserve"> shows the Avrami plot, with the R</w:t>
      </w:r>
      <w:r w:rsidR="0058579A" w:rsidRPr="00CB1E6A">
        <w:rPr>
          <w:vertAlign w:val="superscript"/>
          <w:lang w:val="en-GB"/>
        </w:rPr>
        <w:t>2</w:t>
      </w:r>
      <w:r w:rsidR="0058579A" w:rsidRPr="00CB1E6A">
        <w:rPr>
          <w:lang w:val="en-GB"/>
        </w:rPr>
        <w:t xml:space="preserve"> values ranging from 0.9428 </w:t>
      </w:r>
      <w:r w:rsidR="00291A01">
        <w:rPr>
          <w:lang w:val="en-GB"/>
        </w:rPr>
        <w:t>to</w:t>
      </w:r>
      <w:r w:rsidR="0058579A" w:rsidRPr="00CB1E6A">
        <w:rPr>
          <w:lang w:val="en-GB"/>
        </w:rPr>
        <w:t xml:space="preserve"> 0.9984. The </w:t>
      </w:r>
      <w:r w:rsidR="00023EEC">
        <w:rPr>
          <w:lang w:val="en-GB"/>
        </w:rPr>
        <w:t>k</w:t>
      </w:r>
      <w:r w:rsidR="0058579A" w:rsidRPr="00CB1E6A">
        <w:rPr>
          <w:vertAlign w:val="subscript"/>
          <w:lang w:val="en-GB"/>
        </w:rPr>
        <w:t>AV</w:t>
      </w:r>
      <w:r w:rsidR="0058579A" w:rsidRPr="00CB1E6A">
        <w:rPr>
          <w:lang w:val="en-GB"/>
        </w:rPr>
        <w:t xml:space="preserve"> parameter is dependent on temperature and remains constant with increasing concentration (10 – 50 mg/L). The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AV</m:t>
            </m:r>
          </m:sub>
        </m:sSub>
      </m:oMath>
      <w:r w:rsidR="0058579A" w:rsidRPr="00CB1E6A">
        <w:rPr>
          <w:lang w:val="en-GB"/>
        </w:rPr>
        <w:t xml:space="preserve"> is the Avrami exponent and a fractional order, which relates to possible mechanism changes during the adsorption process. The values obtained indicated that the adsorption process was of multiple order of kinetics </w:t>
      </w:r>
      <w:r w:rsidR="0058579A" w:rsidRPr="00CB1E6A">
        <w:rPr>
          <w:lang w:val="en-GB"/>
        </w:rPr>
        <w:fldChar w:fldCharType="begin" w:fldLock="1"/>
      </w:r>
      <w:r w:rsidR="00D5549D">
        <w:rPr>
          <w:lang w:val="en-GB"/>
        </w:rPr>
        <w:instrText>ADDIN CSL_CITATION {"citationItems":[{"id":"ITEM-1","itemData":{"DOI":"10.4236/jeas.2020.101001","ISSN":"2161-4865","abstract":"In this\nwork, activated carbons (ACs) prepared by chemical activation of garcinia cola\nnut shell impregnated with H3PO4 (CBH2/1) and KOH (CBK1/1) were used to study\nthe kinetics, equilibrium and thermodynamics of the adsorption of thymol blue\nfrom aqueous solution. The characterization of ACs showed the BET measurements\ngave surface area and total pore volume respectively of 328.407 m2·g-1 and\n0.1032 cm3·g-1 for CBH2/1 and 25.962 m2·g-1 and 0.03 cm3·g-1for CBK1/1;\nelemental analysis showed a high percentage of carbon in both ACs. Influence of\nparameters such as initial pH, contact time, adsorbent mass, initial\nconcentration, ionic strength and the effect of temperature on the removal of\nthymol blue from aqueous solution were studied in batch mode. The studies\nshowed that equilibrium adsorption was attained after 60 minutes for the two\nACs, adsorption capacity increased with increasing concentration of thymol\nblue, and maximum adsorption capacity was obtained at an acidic environment\nwith pH 2. Avrami’s non-linear kinetic expression was the best suited for\ndescribing the adsorption kinetics of thymol blue onto ACs, while equilibrium\ndata showed that the three-parameter isotherms better described the adsorption\nprocess since R2 &gt; 0.96, and the error functions were lowest for all of\nthem. Maximum adsorption capacity values obtained using the three-parameter\nFritz-Schlunder equation were 32.147 mg·g-1 for CBH2/1 and 67.494 mg·g-1 for\nCBK1/1. The values of the model parameters g and mFS respectively, obtained using\nthe Redlich-Peterson and Fritz-Schlunder III isotherms below 1, showed that the\nadsorption of thymol blue by the ACs occurred on heterogeneous surfaces.\nThermodynamic analyses of the data of the adsorption of thymol blue onto ACs\nrevealed that the adsorption process was temperature dependent, endothermic and\nspontaneous.","author":[{"dropping-particle":"","family":"Kuete","given":"Idris-Hermann Tiotsop","non-dropping-particle":"","parse-names":false,"suffix":""},{"dropping-particle":"","family":"Tchuifon","given":"Donald Raoul Tchuifon","non-dropping-particle":"","parse-names":false,"suffix":""},{"dropping-particle":"","family":"Ndifor-Angwafor","given":"George Nche","non-dropping-particle":"","parse-names":false,"suffix":""},{"dropping-particle":"","family":"Kamdem","given":"Arnaud Tamo","non-dropping-particle":"","parse-names":false,"suffix":""},{"dropping-particle":"","family":"Anagho","given":"Solomon Gabche","non-dropping-particle":"","parse-names":false,"suffix":""}],"container-title":"Journal of Encapsulation and Adsorption Sciences","id":"ITEM-1","issue":"01","issued":{"date-parts":[["2020"]]},"page":"1-27","title":"Kinetic, Isotherm and Thermodynamic Studies of the Adsorption of Thymol Blue onto Powdered Activated Carbons from &amp;lt;i&amp;gt;Garcinia cola Nut&amp;lt;/i&amp;gt; Shells Impregnated with H&amp;lt;sub&amp;gt;3&amp;lt;/sub&amp;gt;PO&amp;lt;sub&amp;gt;4&amp;lt;/sub&amp;gt; and KOH: Non-Linear Regressi","type":"article-journal","volume":"10"},"uris":["http://www.mendeley.com/documents/?uuid=854f0410-f42b-4ea5-b9cc-dd670ed0df88"]}],"mendeley":{"formattedCitation":"(Kuete et al., 2020)","plainTextFormattedCitation":"(Kuete et al., 2020)","previouslyFormattedCitation":"(Kuete et al., 2020)"},"properties":{"noteIndex":0},"schema":"https://github.com/citation-style-language/schema/raw/master/csl-citation.json"}</w:instrText>
      </w:r>
      <w:r w:rsidR="0058579A" w:rsidRPr="00CB1E6A">
        <w:rPr>
          <w:lang w:val="en-GB"/>
        </w:rPr>
        <w:fldChar w:fldCharType="separate"/>
      </w:r>
      <w:r w:rsidR="0058579A" w:rsidRPr="00CB1E6A">
        <w:rPr>
          <w:noProof/>
          <w:lang w:val="en-GB"/>
        </w:rPr>
        <w:t xml:space="preserve">(Kuete </w:t>
      </w:r>
      <w:r w:rsidR="008C0A9B" w:rsidRPr="008C0A9B">
        <w:rPr>
          <w:i/>
          <w:iCs/>
          <w:noProof/>
          <w:lang w:val="en-GB"/>
        </w:rPr>
        <w:t>et al.</w:t>
      </w:r>
      <w:r w:rsidR="0058579A" w:rsidRPr="00CB1E6A">
        <w:rPr>
          <w:noProof/>
          <w:lang w:val="en-GB"/>
        </w:rPr>
        <w:t>, 2020)</w:t>
      </w:r>
      <w:r w:rsidR="0058579A" w:rsidRPr="00CB1E6A">
        <w:rPr>
          <w:lang w:val="en-GB"/>
        </w:rPr>
        <w:fldChar w:fldCharType="end"/>
      </w:r>
      <w:r w:rsidR="0058579A" w:rsidRPr="00CB1E6A">
        <w:rPr>
          <w:lang w:val="en-GB"/>
        </w:rPr>
        <w:t>.</w:t>
      </w:r>
      <w:r w:rsidR="00FC469E">
        <w:rPr>
          <w:lang w:val="en-GB"/>
        </w:rPr>
        <w:t xml:space="preserve"> </w:t>
      </w:r>
      <w:r w:rsidR="00FC469E" w:rsidRPr="00CB1E6A">
        <w:rPr>
          <w:lang w:val="en-GB"/>
        </w:rPr>
        <w:t xml:space="preserve">The Intraparticle diffusion (ID) plot for the uptake of CQP onto EGB1 is depicted in Figure 4.2.4.5c. The value of the intercept (C), </w:t>
      </w:r>
      <w:r w:rsidR="0025066A">
        <w:rPr>
          <w:lang w:val="en-GB"/>
        </w:rPr>
        <w:t>which predicted the boundary</w:t>
      </w:r>
      <w:r w:rsidR="00FC469E" w:rsidRPr="00CB1E6A">
        <w:rPr>
          <w:lang w:val="en-GB"/>
        </w:rPr>
        <w:t xml:space="preserve"> layer thickness ranges between 0.0626 and 0.1605, which </w:t>
      </w:r>
      <w:r w:rsidR="003809E3">
        <w:rPr>
          <w:lang w:val="en-GB"/>
        </w:rPr>
        <w:t>a</w:t>
      </w:r>
      <w:r w:rsidR="00FC469E" w:rsidRPr="00CB1E6A">
        <w:rPr>
          <w:lang w:val="en-GB"/>
        </w:rPr>
        <w:t>re closer to zero. This indicated that there is an involvement of the boundary thickness in the adsorption process</w:t>
      </w:r>
      <w:r w:rsidR="00FC469E">
        <w:rPr>
          <w:lang w:val="en-GB"/>
        </w:rPr>
        <w:t>. But since the values are not zero</w:t>
      </w:r>
      <w:r w:rsidR="00FC469E" w:rsidRPr="00CB1E6A">
        <w:rPr>
          <w:lang w:val="en-GB"/>
        </w:rPr>
        <w:t xml:space="preserve"> </w:t>
      </w:r>
      <w:r w:rsidR="00FC469E">
        <w:rPr>
          <w:lang w:val="en-GB"/>
        </w:rPr>
        <w:t xml:space="preserve">, the mechanisms involved other </w:t>
      </w:r>
      <w:r w:rsidR="00FC469E" w:rsidRPr="00CB1E6A">
        <w:rPr>
          <w:lang w:val="en-GB"/>
        </w:rPr>
        <w:t>diffusion model</w:t>
      </w:r>
      <w:r w:rsidR="00FC469E">
        <w:rPr>
          <w:lang w:val="en-GB"/>
        </w:rPr>
        <w:t>s</w:t>
      </w:r>
      <w:r w:rsidR="00FC469E" w:rsidRPr="00CB1E6A">
        <w:rPr>
          <w:lang w:val="en-GB"/>
        </w:rPr>
        <w:t xml:space="preserve"> </w:t>
      </w:r>
      <w:r w:rsidR="00FC469E" w:rsidRPr="00CB1E6A">
        <w:rPr>
          <w:lang w:val="en-GB"/>
        </w:rPr>
        <w:fldChar w:fldCharType="begin" w:fldLock="1"/>
      </w:r>
      <w:r w:rsidR="00FC469E">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FC469E" w:rsidRPr="00CB1E6A">
        <w:rPr>
          <w:lang w:val="en-GB"/>
        </w:rPr>
        <w:fldChar w:fldCharType="separate"/>
      </w:r>
      <w:r w:rsidR="00FC469E" w:rsidRPr="00CB1E6A">
        <w:rPr>
          <w:noProof/>
          <w:lang w:val="en-GB"/>
        </w:rPr>
        <w:t xml:space="preserve">(Dehbi </w:t>
      </w:r>
      <w:r w:rsidR="008C0A9B" w:rsidRPr="008C0A9B">
        <w:rPr>
          <w:i/>
          <w:iCs/>
          <w:noProof/>
          <w:lang w:val="en-GB"/>
        </w:rPr>
        <w:t>et al.</w:t>
      </w:r>
      <w:r w:rsidR="00FC469E" w:rsidRPr="00CB1E6A">
        <w:rPr>
          <w:noProof/>
          <w:lang w:val="en-GB"/>
        </w:rPr>
        <w:t>, 2020)</w:t>
      </w:r>
      <w:r w:rsidR="00FC469E" w:rsidRPr="00CB1E6A">
        <w:rPr>
          <w:lang w:val="en-GB"/>
        </w:rPr>
        <w:fldChar w:fldCharType="end"/>
      </w:r>
      <w:r w:rsidR="00FC469E" w:rsidRPr="00CB1E6A">
        <w:rPr>
          <w:lang w:val="en-GB"/>
        </w:rPr>
        <w:t xml:space="preserve">. The Liquid film diffusion plot is shown in Figure 4.2.4.5g. </w:t>
      </w:r>
      <w:r w:rsidR="001E3D2D">
        <w:rPr>
          <w:rFonts w:asciiTheme="majorBidi" w:hAnsiTheme="majorBidi" w:cstheme="majorBidi"/>
          <w:lang w:val="en-GB"/>
        </w:rPr>
        <w:t>Since t</w:t>
      </w:r>
      <w:r w:rsidR="001E3D2D" w:rsidRPr="0081795F">
        <w:rPr>
          <w:rFonts w:asciiTheme="majorBidi" w:hAnsiTheme="majorBidi" w:cstheme="majorBidi"/>
          <w:lang w:val="en-GB"/>
        </w:rPr>
        <w:t>he R</w:t>
      </w:r>
      <w:r w:rsidR="001E3D2D" w:rsidRPr="0081795F">
        <w:rPr>
          <w:rFonts w:asciiTheme="majorBidi" w:hAnsiTheme="majorBidi" w:cstheme="majorBidi"/>
          <w:vertAlign w:val="superscript"/>
          <w:lang w:val="en-GB"/>
        </w:rPr>
        <w:t>2</w:t>
      </w:r>
      <w:r w:rsidR="001E3D2D" w:rsidRPr="0081795F">
        <w:rPr>
          <w:rFonts w:asciiTheme="majorBidi" w:hAnsiTheme="majorBidi" w:cstheme="majorBidi"/>
          <w:lang w:val="en-GB"/>
        </w:rPr>
        <w:t xml:space="preserve"> values of Liquid film diffusion is greater than that of ID model which suggests that external </w:t>
      </w:r>
      <w:r w:rsidR="001E3D2D" w:rsidRPr="0081795F">
        <w:rPr>
          <w:rFonts w:asciiTheme="majorBidi" w:hAnsiTheme="majorBidi" w:cstheme="majorBidi"/>
          <w:lang w:val="en-GB"/>
        </w:rPr>
        <w:lastRenderedPageBreak/>
        <w:t xml:space="preserve">and surface diffusion dominated the adsorption process </w:t>
      </w:r>
      <w:r w:rsidR="00FC469E" w:rsidRPr="00CB1E6A">
        <w:rPr>
          <w:lang w:val="en-GB"/>
        </w:rPr>
        <w:t xml:space="preserve">The values of </w:t>
      </w:r>
      <w:r w:rsidR="00023EEC">
        <w:rPr>
          <w:lang w:val="en-GB"/>
        </w:rPr>
        <w:t>k</w:t>
      </w:r>
      <w:r w:rsidR="00FC469E" w:rsidRPr="00CB1E6A">
        <w:rPr>
          <w:vertAlign w:val="subscript"/>
          <w:lang w:val="en-GB"/>
        </w:rPr>
        <w:t>FD</w:t>
      </w:r>
      <w:r w:rsidR="00FC469E" w:rsidRPr="00CB1E6A">
        <w:rPr>
          <w:lang w:val="en-GB"/>
        </w:rPr>
        <w:t xml:space="preserve"> slightly increased as the concentration increased, indicating a random adsorption process </w:t>
      </w:r>
      <w:r w:rsidR="00FC469E" w:rsidRPr="00CB1E6A">
        <w:rPr>
          <w:lang w:val="en-GB"/>
        </w:rPr>
        <w:fldChar w:fldCharType="begin" w:fldLock="1"/>
      </w:r>
      <w:r w:rsidR="00FC469E" w:rsidRPr="00CB1E6A">
        <w:rPr>
          <w:lang w:val="en-GB"/>
        </w:rPr>
        <w:instrText>ADDIN CSL_CITATION {"citationItems":[{"id":"ITEM-1","itemData":{"ISSN":"2395-0072","abstract":"-The ability of powdered cocoa pod to adsorb (Cu 2+ and Pb 2+) from aqueous solutions was investigated. The adsorption technique was carried out using five different particle sizes (75 µm, 300 µm, 600 µm, 850 µm, and 1200 µm) of the cocoa pod and 60 mg/L of synthetic solutions containing the metal ions. The supernatants obtained after the adsorption process were analyzed to determine the residual metal ions using Atomic Absorption Spectrophotometer (GBC Avanta Ver.2.02/Analysis 1anl.). The study shows that the smallest particle size (75 µm) achieved the highest percent adsorption of 89.5 -91% and 97.3 -98.5% for Cu 2+ and Pb 2+ ions respectively. The regression coefficient (R 2) values for the liquid film diffusion plots for Cu 2+ (0.9735) and Pb 2+ (0.9115) were quite high showing the relevance of film diffusion as a rate determining factor in the adsorption process. Furthermore, the liquid film diffusion rate constant (Kfd) values show that Cu 2+ (0.0016) adsorption was slower than Pb 2+ (0.018). The Intraparticle diffusion constant (kid) values for the macropore and micropore diffusion stages for Cu 2+ and Pb 2+ ions show that the rate limiting step was the micropore diffusion stage. This is because the micropore diffusion constant kid2 values for Cu 2+ and Pb 2+ ions (0) was lower than those for the macropore diffusion constants kid1 of 0.023 for Cu 2+ and 0.284 for Pb 2+ ions.","author":[{"dropping-particle":"","family":"Tarawou","given":"Timi","non-dropping-particle":"","parse-names":false,"suffix":""},{"dropping-particle":"","family":"Young","given":"Erepamowei","non-dropping-particle":"","parse-names":false,"suffix":""}],"container-title":"International Research Journal of Engineering and Technology","id":"ITEM-1","issued":{"date-parts":[["2015"]]},"page":"2395-56","title":"Intraparticle and Liquid film Diffusion Studies on the Adsorption of Cu 2+ and Pb 2+ Ions from Aqueous Solution using Powdered Cocoa Pod (Theobroma cacao)","type":"article-journal"},"uris":["http://www.mendeley.com/documents/?uuid=77342073-1da6-4bd5-851e-b1a776dda910"]}],"mendeley":{"formattedCitation":"(Tarawou &amp; Young, 2015)","plainTextFormattedCitation":"(Tarawou &amp; Young, 2015)","previouslyFormattedCitation":"(Tarawou &amp; Young, 2015)"},"properties":{"noteIndex":0},"schema":"https://github.com/citation-style-language/schema/raw/master/csl-citation.json"}</w:instrText>
      </w:r>
      <w:r w:rsidR="00FC469E" w:rsidRPr="00CB1E6A">
        <w:rPr>
          <w:lang w:val="en-GB"/>
        </w:rPr>
        <w:fldChar w:fldCharType="separate"/>
      </w:r>
      <w:r w:rsidR="00FC469E" w:rsidRPr="00CB1E6A">
        <w:rPr>
          <w:noProof/>
          <w:lang w:val="en-GB"/>
        </w:rPr>
        <w:t>(Tarawou &amp; Young, 2015)</w:t>
      </w:r>
      <w:r w:rsidR="00FC469E" w:rsidRPr="00CB1E6A">
        <w:rPr>
          <w:lang w:val="en-GB"/>
        </w:rPr>
        <w:fldChar w:fldCharType="end"/>
      </w:r>
      <w:r w:rsidR="00FC469E" w:rsidRPr="00CB1E6A">
        <w:rPr>
          <w:lang w:val="en-GB"/>
        </w:rPr>
        <w:t>.</w:t>
      </w:r>
    </w:p>
    <w:p w14:paraId="060588DD" w14:textId="59286983" w:rsidR="00A95DF6" w:rsidRPr="00440E5C" w:rsidRDefault="006A1B07" w:rsidP="006A1B07">
      <w:pPr>
        <w:jc w:val="center"/>
        <w:rPr>
          <w:rFonts w:eastAsiaTheme="minorEastAsia"/>
          <w:b/>
          <w:bCs/>
          <w:sz w:val="28"/>
          <w:szCs w:val="28"/>
          <w:lang w:val="en-GB"/>
        </w:rPr>
      </w:pPr>
      <w:r w:rsidRPr="006A1B07">
        <w:rPr>
          <w:rFonts w:eastAsiaTheme="minorEastAsia"/>
          <w:b/>
          <w:bCs/>
          <w:noProof/>
          <w:sz w:val="28"/>
          <w:szCs w:val="28"/>
          <w:lang w:val="en-GB"/>
        </w:rPr>
        <w:drawing>
          <wp:inline distT="0" distB="0" distL="0" distR="0" wp14:anchorId="7E64B6C1" wp14:editId="76E0C4FA">
            <wp:extent cx="5032375" cy="7059478"/>
            <wp:effectExtent l="0" t="0" r="0" b="825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044289" cy="7076190"/>
                    </a:xfrm>
                    <a:prstGeom prst="rect">
                      <a:avLst/>
                    </a:prstGeom>
                  </pic:spPr>
                </pic:pic>
              </a:graphicData>
            </a:graphic>
          </wp:inline>
        </w:drawing>
      </w:r>
    </w:p>
    <w:p w14:paraId="5B51EA0A" w14:textId="478A2D46" w:rsidR="009A3D44" w:rsidRDefault="00A95DF6" w:rsidP="0076286E">
      <w:pPr>
        <w:pStyle w:val="ListofFigures"/>
      </w:pPr>
      <w:bookmarkStart w:id="689" w:name="_Toc119501879"/>
      <w:bookmarkStart w:id="690" w:name="_Toc119509319"/>
      <w:bookmarkStart w:id="691" w:name="_Toc123054482"/>
      <w:bookmarkStart w:id="692" w:name="_Toc127866997"/>
      <w:bookmarkStart w:id="693" w:name="_Toc127867615"/>
      <w:r w:rsidRPr="00CB1E6A">
        <w:t xml:space="preserve">Figure </w:t>
      </w:r>
      <w:r w:rsidR="00F6442B" w:rsidRPr="00CB1E6A">
        <w:t>4.2.4.5</w:t>
      </w:r>
      <w:r w:rsidRPr="00CB1E6A">
        <w:t>:</w:t>
      </w:r>
      <w:r w:rsidR="00440E5C" w:rsidRPr="00440E5C">
        <w:t xml:space="preserve"> </w:t>
      </w:r>
      <w:r w:rsidR="00440E5C" w:rsidRPr="007F4749">
        <w:t>(a) Pseudo-first order</w:t>
      </w:r>
      <w:r w:rsidR="00440E5C">
        <w:t>,</w:t>
      </w:r>
      <w:r w:rsidR="00440E5C" w:rsidRPr="007F4749">
        <w:t xml:space="preserve"> (b) Pseudo-second order</w:t>
      </w:r>
      <w:r w:rsidR="00440E5C">
        <w:t>, (</w:t>
      </w:r>
      <w:r w:rsidR="00440E5C" w:rsidRPr="00CB1E6A">
        <w:t>c</w:t>
      </w:r>
      <w:r w:rsidR="00440E5C">
        <w:t>)</w:t>
      </w:r>
      <w:r w:rsidR="00440E5C" w:rsidRPr="00CB1E6A">
        <w:t xml:space="preserve"> Intraparticle diffusion</w:t>
      </w:r>
      <w:r w:rsidR="00440E5C">
        <w:t>, (</w:t>
      </w:r>
      <w:r w:rsidR="00440E5C" w:rsidRPr="00CB1E6A">
        <w:t>d</w:t>
      </w:r>
      <w:r w:rsidR="00440E5C">
        <w:t>)</w:t>
      </w:r>
      <w:r w:rsidR="00440E5C" w:rsidRPr="00CB1E6A">
        <w:t xml:space="preserve"> Elovich</w:t>
      </w:r>
      <w:r w:rsidR="00440E5C">
        <w:t>,</w:t>
      </w:r>
      <w:r w:rsidR="00440E5C" w:rsidRPr="007F4749">
        <w:t xml:space="preserve"> </w:t>
      </w:r>
      <w:r w:rsidR="00D706DC">
        <w:t>(e) Fractional power</w:t>
      </w:r>
      <w:r w:rsidR="00440E5C">
        <w:t xml:space="preserve"> (</w:t>
      </w:r>
      <w:r w:rsidR="00440E5C" w:rsidRPr="00CB1E6A">
        <w:t>f</w:t>
      </w:r>
      <w:r w:rsidR="00440E5C">
        <w:t>)</w:t>
      </w:r>
      <w:r w:rsidR="00440E5C" w:rsidRPr="00CB1E6A">
        <w:t xml:space="preserve"> Avrami </w:t>
      </w:r>
      <w:r w:rsidR="00440E5C">
        <w:t>and (g)</w:t>
      </w:r>
      <w:r w:rsidRPr="00CB1E6A">
        <w:t xml:space="preserve"> Liquid film kinetics plot of CQP adsorption onto EGB1</w:t>
      </w:r>
      <w:bookmarkEnd w:id="689"/>
      <w:bookmarkEnd w:id="690"/>
      <w:bookmarkEnd w:id="691"/>
      <w:bookmarkEnd w:id="692"/>
      <w:bookmarkEnd w:id="693"/>
    </w:p>
    <w:p w14:paraId="0BE8D95B" w14:textId="1AF7C194" w:rsidR="00A95DF6" w:rsidRPr="00CB1E6A" w:rsidRDefault="00A95DF6" w:rsidP="0076286E">
      <w:pPr>
        <w:pStyle w:val="ListofTables"/>
      </w:pPr>
      <w:bookmarkStart w:id="694" w:name="_Toc123057420"/>
      <w:r w:rsidRPr="00CB1E6A">
        <w:lastRenderedPageBreak/>
        <w:t xml:space="preserve">Table </w:t>
      </w:r>
      <w:r w:rsidR="00F6442B" w:rsidRPr="00CB1E6A">
        <w:t>4.2.4.2</w:t>
      </w:r>
      <w:r w:rsidRPr="00CB1E6A">
        <w:t>: Comparison of the investigated kinetic model parameters for the uptake of CQP onto EGB1</w:t>
      </w:r>
      <w:bookmarkEnd w:id="694"/>
    </w:p>
    <w:tbl>
      <w:tblPr>
        <w:tblW w:w="9648" w:type="dxa"/>
        <w:tblInd w:w="-426" w:type="dxa"/>
        <w:tblLook w:val="04A0" w:firstRow="1" w:lastRow="0" w:firstColumn="1" w:lastColumn="0" w:noHBand="0" w:noVBand="1"/>
      </w:tblPr>
      <w:tblGrid>
        <w:gridCol w:w="2542"/>
        <w:gridCol w:w="2182"/>
        <w:gridCol w:w="996"/>
        <w:gridCol w:w="1116"/>
        <w:gridCol w:w="1116"/>
        <w:gridCol w:w="1116"/>
        <w:gridCol w:w="996"/>
      </w:tblGrid>
      <w:tr w:rsidR="00CB1E6A" w:rsidRPr="00CB1E6A" w14:paraId="67A5954A" w14:textId="77777777" w:rsidTr="00C873C5">
        <w:trPr>
          <w:trHeight w:val="362"/>
        </w:trPr>
        <w:tc>
          <w:tcPr>
            <w:tcW w:w="2542" w:type="dxa"/>
            <w:tcBorders>
              <w:top w:val="single" w:sz="4" w:space="0" w:color="auto"/>
              <w:left w:val="nil"/>
              <w:bottom w:val="single" w:sz="4" w:space="0" w:color="auto"/>
              <w:right w:val="nil"/>
            </w:tcBorders>
            <w:shd w:val="clear" w:color="auto" w:fill="auto"/>
            <w:noWrap/>
            <w:vAlign w:val="bottom"/>
            <w:hideMark/>
          </w:tcPr>
          <w:p w14:paraId="7EE71F51" w14:textId="77777777" w:rsidR="00A95DF6" w:rsidRPr="00CB1E6A" w:rsidRDefault="00A95DF6" w:rsidP="00136F56">
            <w:pPr>
              <w:rPr>
                <w:b/>
                <w:bCs/>
              </w:rPr>
            </w:pPr>
            <w:r w:rsidRPr="00CB1E6A">
              <w:rPr>
                <w:b/>
                <w:bCs/>
              </w:rPr>
              <w:t>KINETIC MODELS</w:t>
            </w:r>
          </w:p>
        </w:tc>
        <w:tc>
          <w:tcPr>
            <w:tcW w:w="3122" w:type="dxa"/>
            <w:gridSpan w:val="2"/>
            <w:tcBorders>
              <w:top w:val="single" w:sz="4" w:space="0" w:color="auto"/>
              <w:left w:val="nil"/>
              <w:bottom w:val="single" w:sz="4" w:space="0" w:color="auto"/>
              <w:right w:val="nil"/>
            </w:tcBorders>
            <w:shd w:val="clear" w:color="auto" w:fill="auto"/>
            <w:noWrap/>
            <w:vAlign w:val="bottom"/>
            <w:hideMark/>
          </w:tcPr>
          <w:p w14:paraId="03A96D87" w14:textId="77777777" w:rsidR="00A95DF6" w:rsidRPr="00CB1E6A" w:rsidRDefault="00A95DF6" w:rsidP="00136F56">
            <w:pPr>
              <w:rPr>
                <w:b/>
                <w:bCs/>
              </w:rPr>
            </w:pPr>
            <w:r w:rsidRPr="00CB1E6A">
              <w:rPr>
                <w:b/>
                <w:bCs/>
              </w:rPr>
              <w:t>PARAMETERS</w:t>
            </w:r>
          </w:p>
        </w:tc>
        <w:tc>
          <w:tcPr>
            <w:tcW w:w="2106" w:type="dxa"/>
            <w:gridSpan w:val="2"/>
            <w:tcBorders>
              <w:top w:val="single" w:sz="4" w:space="0" w:color="auto"/>
              <w:left w:val="nil"/>
              <w:bottom w:val="single" w:sz="4" w:space="0" w:color="auto"/>
              <w:right w:val="nil"/>
            </w:tcBorders>
            <w:shd w:val="clear" w:color="auto" w:fill="auto"/>
            <w:noWrap/>
            <w:vAlign w:val="bottom"/>
            <w:hideMark/>
          </w:tcPr>
          <w:p w14:paraId="15DB7457" w14:textId="77777777" w:rsidR="00A95DF6" w:rsidRPr="00CB1E6A" w:rsidRDefault="00A95DF6" w:rsidP="00136F56">
            <w:pPr>
              <w:rPr>
                <w:b/>
                <w:bCs/>
              </w:rPr>
            </w:pPr>
            <w:r w:rsidRPr="00CB1E6A">
              <w:rPr>
                <w:b/>
                <w:bCs/>
              </w:rPr>
              <w:t>EGB1-CQP</w:t>
            </w:r>
          </w:p>
        </w:tc>
        <w:tc>
          <w:tcPr>
            <w:tcW w:w="939" w:type="dxa"/>
            <w:tcBorders>
              <w:top w:val="single" w:sz="4" w:space="0" w:color="auto"/>
              <w:left w:val="nil"/>
              <w:bottom w:val="single" w:sz="4" w:space="0" w:color="auto"/>
              <w:right w:val="nil"/>
            </w:tcBorders>
            <w:shd w:val="clear" w:color="auto" w:fill="auto"/>
            <w:noWrap/>
            <w:vAlign w:val="bottom"/>
            <w:hideMark/>
          </w:tcPr>
          <w:p w14:paraId="1F0AEC19" w14:textId="77777777" w:rsidR="00A95DF6" w:rsidRPr="00CB1E6A" w:rsidRDefault="00A95DF6" w:rsidP="00136F56">
            <w:pPr>
              <w:rPr>
                <w:b/>
                <w:bCs/>
              </w:rPr>
            </w:pPr>
            <w:r w:rsidRPr="00CB1E6A">
              <w:rPr>
                <w:b/>
                <w:bCs/>
              </w:rPr>
              <w:t> </w:t>
            </w:r>
          </w:p>
        </w:tc>
        <w:tc>
          <w:tcPr>
            <w:tcW w:w="939" w:type="dxa"/>
            <w:tcBorders>
              <w:top w:val="single" w:sz="4" w:space="0" w:color="auto"/>
              <w:left w:val="nil"/>
              <w:bottom w:val="single" w:sz="4" w:space="0" w:color="auto"/>
              <w:right w:val="nil"/>
            </w:tcBorders>
            <w:shd w:val="clear" w:color="auto" w:fill="auto"/>
            <w:noWrap/>
            <w:vAlign w:val="bottom"/>
            <w:hideMark/>
          </w:tcPr>
          <w:p w14:paraId="0110414B" w14:textId="77777777" w:rsidR="00A95DF6" w:rsidRPr="00CB1E6A" w:rsidRDefault="00A95DF6" w:rsidP="00136F56">
            <w:pPr>
              <w:rPr>
                <w:b/>
                <w:bCs/>
              </w:rPr>
            </w:pPr>
            <w:r w:rsidRPr="00CB1E6A">
              <w:rPr>
                <w:b/>
                <w:bCs/>
              </w:rPr>
              <w:t> </w:t>
            </w:r>
          </w:p>
        </w:tc>
      </w:tr>
      <w:tr w:rsidR="00CB1E6A" w:rsidRPr="00CB1E6A" w14:paraId="2867CF30" w14:textId="77777777" w:rsidTr="00C873C5">
        <w:trPr>
          <w:trHeight w:val="314"/>
        </w:trPr>
        <w:tc>
          <w:tcPr>
            <w:tcW w:w="2542" w:type="dxa"/>
            <w:tcBorders>
              <w:top w:val="nil"/>
              <w:left w:val="nil"/>
              <w:bottom w:val="nil"/>
              <w:right w:val="nil"/>
            </w:tcBorders>
            <w:shd w:val="clear" w:color="auto" w:fill="auto"/>
            <w:noWrap/>
            <w:vAlign w:val="bottom"/>
            <w:hideMark/>
          </w:tcPr>
          <w:p w14:paraId="565D16D1" w14:textId="77777777" w:rsidR="00A95DF6" w:rsidRPr="00CB1E6A" w:rsidRDefault="00A95DF6" w:rsidP="00136F56">
            <w:pPr>
              <w:rPr>
                <w:b/>
                <w:bCs/>
              </w:rPr>
            </w:pPr>
          </w:p>
        </w:tc>
        <w:tc>
          <w:tcPr>
            <w:tcW w:w="2182" w:type="dxa"/>
            <w:tcBorders>
              <w:top w:val="nil"/>
              <w:left w:val="nil"/>
              <w:bottom w:val="nil"/>
              <w:right w:val="nil"/>
            </w:tcBorders>
            <w:shd w:val="clear" w:color="auto" w:fill="auto"/>
            <w:noWrap/>
            <w:vAlign w:val="bottom"/>
            <w:hideMark/>
          </w:tcPr>
          <w:p w14:paraId="4C413A8C" w14:textId="77777777" w:rsidR="00A95DF6" w:rsidRPr="00CB1E6A" w:rsidRDefault="00A95DF6" w:rsidP="00136F56">
            <w:pPr>
              <w:rPr>
                <w:sz w:val="20"/>
                <w:szCs w:val="20"/>
              </w:rPr>
            </w:pPr>
          </w:p>
        </w:tc>
        <w:tc>
          <w:tcPr>
            <w:tcW w:w="939" w:type="dxa"/>
            <w:tcBorders>
              <w:top w:val="nil"/>
              <w:left w:val="nil"/>
              <w:bottom w:val="single" w:sz="4" w:space="0" w:color="auto"/>
              <w:right w:val="nil"/>
            </w:tcBorders>
            <w:shd w:val="clear" w:color="auto" w:fill="auto"/>
            <w:noWrap/>
            <w:vAlign w:val="bottom"/>
            <w:hideMark/>
          </w:tcPr>
          <w:p w14:paraId="7D6FF8E7" w14:textId="77777777" w:rsidR="00A95DF6" w:rsidRPr="00CB1E6A" w:rsidRDefault="00A95DF6" w:rsidP="00EE3FDC">
            <w:pPr>
              <w:jc w:val="center"/>
            </w:pPr>
            <w:r w:rsidRPr="00CB1E6A">
              <w:t>10 mg/L</w:t>
            </w:r>
          </w:p>
        </w:tc>
        <w:tc>
          <w:tcPr>
            <w:tcW w:w="1053" w:type="dxa"/>
            <w:tcBorders>
              <w:top w:val="nil"/>
              <w:left w:val="nil"/>
              <w:bottom w:val="single" w:sz="4" w:space="0" w:color="auto"/>
              <w:right w:val="nil"/>
            </w:tcBorders>
            <w:shd w:val="clear" w:color="auto" w:fill="auto"/>
            <w:noWrap/>
            <w:vAlign w:val="bottom"/>
            <w:hideMark/>
          </w:tcPr>
          <w:p w14:paraId="4BACB346" w14:textId="77777777" w:rsidR="00A95DF6" w:rsidRPr="00CB1E6A" w:rsidRDefault="00A95DF6" w:rsidP="00EE3FDC">
            <w:pPr>
              <w:jc w:val="center"/>
            </w:pPr>
            <w:r w:rsidRPr="00CB1E6A">
              <w:t>20 mg/L</w:t>
            </w:r>
          </w:p>
        </w:tc>
        <w:tc>
          <w:tcPr>
            <w:tcW w:w="1053" w:type="dxa"/>
            <w:tcBorders>
              <w:top w:val="nil"/>
              <w:left w:val="nil"/>
              <w:bottom w:val="single" w:sz="4" w:space="0" w:color="auto"/>
              <w:right w:val="nil"/>
            </w:tcBorders>
            <w:shd w:val="clear" w:color="auto" w:fill="auto"/>
            <w:noWrap/>
            <w:vAlign w:val="bottom"/>
            <w:hideMark/>
          </w:tcPr>
          <w:p w14:paraId="3B6659EC" w14:textId="77777777" w:rsidR="00A95DF6" w:rsidRPr="00CB1E6A" w:rsidRDefault="00A95DF6" w:rsidP="00EE3FDC">
            <w:pPr>
              <w:jc w:val="center"/>
            </w:pPr>
            <w:r w:rsidRPr="00CB1E6A">
              <w:t>30 mg/L</w:t>
            </w:r>
          </w:p>
        </w:tc>
        <w:tc>
          <w:tcPr>
            <w:tcW w:w="939" w:type="dxa"/>
            <w:tcBorders>
              <w:top w:val="nil"/>
              <w:left w:val="nil"/>
              <w:bottom w:val="single" w:sz="4" w:space="0" w:color="auto"/>
              <w:right w:val="nil"/>
            </w:tcBorders>
            <w:shd w:val="clear" w:color="auto" w:fill="auto"/>
            <w:noWrap/>
            <w:vAlign w:val="bottom"/>
            <w:hideMark/>
          </w:tcPr>
          <w:p w14:paraId="6094963D" w14:textId="77777777" w:rsidR="00A95DF6" w:rsidRPr="00CB1E6A" w:rsidRDefault="00A95DF6" w:rsidP="00EE3FDC">
            <w:pPr>
              <w:jc w:val="center"/>
            </w:pPr>
            <w:r w:rsidRPr="00CB1E6A">
              <w:t>40 mg/L</w:t>
            </w:r>
          </w:p>
        </w:tc>
        <w:tc>
          <w:tcPr>
            <w:tcW w:w="939" w:type="dxa"/>
            <w:tcBorders>
              <w:top w:val="nil"/>
              <w:left w:val="nil"/>
              <w:bottom w:val="single" w:sz="4" w:space="0" w:color="auto"/>
              <w:right w:val="nil"/>
            </w:tcBorders>
            <w:shd w:val="clear" w:color="auto" w:fill="auto"/>
            <w:noWrap/>
            <w:vAlign w:val="bottom"/>
            <w:hideMark/>
          </w:tcPr>
          <w:p w14:paraId="3F548464" w14:textId="77777777" w:rsidR="00A95DF6" w:rsidRPr="00CB1E6A" w:rsidRDefault="00A95DF6" w:rsidP="00EE3FDC">
            <w:pPr>
              <w:jc w:val="center"/>
            </w:pPr>
            <w:r w:rsidRPr="00CB1E6A">
              <w:t>50 mg/L</w:t>
            </w:r>
          </w:p>
        </w:tc>
      </w:tr>
      <w:tr w:rsidR="00CB1E6A" w:rsidRPr="00CB1E6A" w14:paraId="366EBFD0" w14:textId="77777777" w:rsidTr="00C873C5">
        <w:trPr>
          <w:trHeight w:val="362"/>
        </w:trPr>
        <w:tc>
          <w:tcPr>
            <w:tcW w:w="2542" w:type="dxa"/>
            <w:tcBorders>
              <w:top w:val="nil"/>
              <w:left w:val="nil"/>
              <w:bottom w:val="nil"/>
              <w:right w:val="nil"/>
            </w:tcBorders>
            <w:shd w:val="clear" w:color="auto" w:fill="auto"/>
            <w:noWrap/>
            <w:vAlign w:val="bottom"/>
            <w:hideMark/>
          </w:tcPr>
          <w:p w14:paraId="31843CA1" w14:textId="77777777" w:rsidR="00A95DF6" w:rsidRPr="00CB1E6A" w:rsidRDefault="00A95DF6" w:rsidP="00136F56"/>
        </w:tc>
        <w:tc>
          <w:tcPr>
            <w:tcW w:w="2182" w:type="dxa"/>
            <w:tcBorders>
              <w:top w:val="nil"/>
              <w:left w:val="nil"/>
              <w:bottom w:val="nil"/>
              <w:right w:val="nil"/>
            </w:tcBorders>
            <w:shd w:val="clear" w:color="auto" w:fill="auto"/>
            <w:noWrap/>
            <w:vAlign w:val="bottom"/>
            <w:hideMark/>
          </w:tcPr>
          <w:p w14:paraId="3916BE50" w14:textId="24BB9C8B" w:rsidR="00A95DF6" w:rsidRPr="00CB1E6A" w:rsidRDefault="00A95DF6" w:rsidP="00136F56">
            <w:r w:rsidRPr="00CB1E6A">
              <w:t>q</w:t>
            </w:r>
            <w:r w:rsidRPr="00CB1E6A">
              <w:rPr>
                <w:vertAlign w:val="subscript"/>
              </w:rPr>
              <w:t>e</w:t>
            </w:r>
            <w:r w:rsidRPr="00CB1E6A">
              <w:t xml:space="preserve"> </w:t>
            </w:r>
            <w:r w:rsidR="00F62F1A" w:rsidRPr="00CB1E6A">
              <w:t>Exp</w:t>
            </w:r>
            <w:r w:rsidRPr="00CB1E6A">
              <w:t xml:space="preserve"> (mg/g)</w:t>
            </w:r>
          </w:p>
        </w:tc>
        <w:tc>
          <w:tcPr>
            <w:tcW w:w="939" w:type="dxa"/>
            <w:tcBorders>
              <w:top w:val="nil"/>
              <w:left w:val="nil"/>
              <w:bottom w:val="nil"/>
              <w:right w:val="nil"/>
            </w:tcBorders>
            <w:shd w:val="clear" w:color="auto" w:fill="auto"/>
            <w:noWrap/>
            <w:vAlign w:val="bottom"/>
            <w:hideMark/>
          </w:tcPr>
          <w:p w14:paraId="388FC407" w14:textId="77777777" w:rsidR="00A95DF6" w:rsidRPr="00CB1E6A" w:rsidRDefault="00A95DF6" w:rsidP="00136F56">
            <w:pPr>
              <w:jc w:val="right"/>
            </w:pPr>
            <w:r w:rsidRPr="00CB1E6A">
              <w:t>9.8773</w:t>
            </w:r>
          </w:p>
        </w:tc>
        <w:tc>
          <w:tcPr>
            <w:tcW w:w="1053" w:type="dxa"/>
            <w:tcBorders>
              <w:top w:val="nil"/>
              <w:left w:val="nil"/>
              <w:bottom w:val="nil"/>
              <w:right w:val="nil"/>
            </w:tcBorders>
            <w:shd w:val="clear" w:color="auto" w:fill="auto"/>
            <w:noWrap/>
            <w:vAlign w:val="bottom"/>
            <w:hideMark/>
          </w:tcPr>
          <w:p w14:paraId="7E600686" w14:textId="77777777" w:rsidR="00A95DF6" w:rsidRPr="00CB1E6A" w:rsidRDefault="00A95DF6" w:rsidP="00136F56">
            <w:pPr>
              <w:jc w:val="right"/>
            </w:pPr>
            <w:r w:rsidRPr="00CB1E6A">
              <w:t>16.5337</w:t>
            </w:r>
          </w:p>
        </w:tc>
        <w:tc>
          <w:tcPr>
            <w:tcW w:w="1053" w:type="dxa"/>
            <w:tcBorders>
              <w:top w:val="nil"/>
              <w:left w:val="nil"/>
              <w:bottom w:val="nil"/>
              <w:right w:val="nil"/>
            </w:tcBorders>
            <w:shd w:val="clear" w:color="auto" w:fill="auto"/>
            <w:noWrap/>
            <w:vAlign w:val="bottom"/>
            <w:hideMark/>
          </w:tcPr>
          <w:p w14:paraId="44E7358B" w14:textId="35A228BD" w:rsidR="00A95DF6" w:rsidRPr="00C873C5" w:rsidRDefault="00A95DF6" w:rsidP="00136F56">
            <w:pPr>
              <w:jc w:val="right"/>
              <w:rPr>
                <w:lang w:val="en-GB"/>
              </w:rPr>
            </w:pPr>
            <w:r w:rsidRPr="00CB1E6A">
              <w:t>26.07</w:t>
            </w:r>
            <w:r w:rsidR="00C873C5">
              <w:rPr>
                <w:lang w:val="en-GB"/>
              </w:rPr>
              <w:t>00</w:t>
            </w:r>
          </w:p>
        </w:tc>
        <w:tc>
          <w:tcPr>
            <w:tcW w:w="939" w:type="dxa"/>
            <w:tcBorders>
              <w:top w:val="nil"/>
              <w:left w:val="nil"/>
              <w:bottom w:val="nil"/>
              <w:right w:val="nil"/>
            </w:tcBorders>
            <w:shd w:val="clear" w:color="auto" w:fill="auto"/>
            <w:noWrap/>
            <w:vAlign w:val="bottom"/>
            <w:hideMark/>
          </w:tcPr>
          <w:p w14:paraId="74FE00DE" w14:textId="7B234622" w:rsidR="00A95DF6" w:rsidRPr="00C873C5" w:rsidRDefault="00A95DF6" w:rsidP="00136F56">
            <w:pPr>
              <w:jc w:val="right"/>
              <w:rPr>
                <w:lang w:val="en-GB"/>
              </w:rPr>
            </w:pPr>
            <w:r w:rsidRPr="00CB1E6A">
              <w:t>35.06</w:t>
            </w:r>
            <w:r w:rsidR="00C873C5">
              <w:rPr>
                <w:lang w:val="en-GB"/>
              </w:rPr>
              <w:t>00</w:t>
            </w:r>
          </w:p>
        </w:tc>
        <w:tc>
          <w:tcPr>
            <w:tcW w:w="939" w:type="dxa"/>
            <w:tcBorders>
              <w:top w:val="nil"/>
              <w:left w:val="nil"/>
              <w:bottom w:val="nil"/>
              <w:right w:val="nil"/>
            </w:tcBorders>
            <w:shd w:val="clear" w:color="auto" w:fill="auto"/>
            <w:noWrap/>
            <w:vAlign w:val="bottom"/>
            <w:hideMark/>
          </w:tcPr>
          <w:p w14:paraId="4F7429A7" w14:textId="13ECA407" w:rsidR="00A95DF6" w:rsidRPr="00C873C5" w:rsidRDefault="00A95DF6" w:rsidP="00136F56">
            <w:pPr>
              <w:jc w:val="right"/>
              <w:rPr>
                <w:lang w:val="en-GB"/>
              </w:rPr>
            </w:pPr>
            <w:r w:rsidRPr="00CB1E6A">
              <w:t>45.64</w:t>
            </w:r>
            <w:r w:rsidR="00C873C5">
              <w:rPr>
                <w:lang w:val="en-GB"/>
              </w:rPr>
              <w:t>00</w:t>
            </w:r>
          </w:p>
        </w:tc>
      </w:tr>
      <w:tr w:rsidR="00CB1E6A" w:rsidRPr="00CB1E6A" w14:paraId="00DC2C82" w14:textId="77777777" w:rsidTr="00C873C5">
        <w:trPr>
          <w:trHeight w:val="362"/>
        </w:trPr>
        <w:tc>
          <w:tcPr>
            <w:tcW w:w="2542" w:type="dxa"/>
            <w:tcBorders>
              <w:top w:val="nil"/>
              <w:left w:val="nil"/>
              <w:bottom w:val="nil"/>
              <w:right w:val="nil"/>
            </w:tcBorders>
            <w:shd w:val="clear" w:color="auto" w:fill="auto"/>
            <w:noWrap/>
            <w:vAlign w:val="bottom"/>
            <w:hideMark/>
          </w:tcPr>
          <w:p w14:paraId="724F4105" w14:textId="77777777" w:rsidR="00A95DF6" w:rsidRPr="00CB1E6A" w:rsidRDefault="00A95DF6" w:rsidP="00136F56">
            <w:r w:rsidRPr="00CB1E6A">
              <w:t>PSEUDO FIRST ORDER</w:t>
            </w:r>
          </w:p>
        </w:tc>
        <w:tc>
          <w:tcPr>
            <w:tcW w:w="2182" w:type="dxa"/>
            <w:tcBorders>
              <w:top w:val="nil"/>
              <w:left w:val="nil"/>
              <w:bottom w:val="nil"/>
              <w:right w:val="nil"/>
            </w:tcBorders>
            <w:shd w:val="clear" w:color="auto" w:fill="auto"/>
            <w:noWrap/>
            <w:vAlign w:val="bottom"/>
            <w:hideMark/>
          </w:tcPr>
          <w:p w14:paraId="657E46B0" w14:textId="664FF6CA" w:rsidR="00A95DF6" w:rsidRPr="00CB1E6A" w:rsidRDefault="00A95DF6" w:rsidP="00136F56">
            <w:r w:rsidRPr="00CB1E6A">
              <w:t>q</w:t>
            </w:r>
            <w:r w:rsidRPr="00CB1E6A">
              <w:rPr>
                <w:vertAlign w:val="subscript"/>
              </w:rPr>
              <w:t>e</w:t>
            </w:r>
            <w:r w:rsidRPr="00CB1E6A">
              <w:t xml:space="preserve"> Cal (mg/g)</w:t>
            </w:r>
          </w:p>
        </w:tc>
        <w:tc>
          <w:tcPr>
            <w:tcW w:w="939" w:type="dxa"/>
            <w:tcBorders>
              <w:top w:val="nil"/>
              <w:left w:val="nil"/>
              <w:bottom w:val="nil"/>
              <w:right w:val="nil"/>
            </w:tcBorders>
            <w:shd w:val="clear" w:color="auto" w:fill="auto"/>
            <w:noWrap/>
            <w:vAlign w:val="bottom"/>
            <w:hideMark/>
          </w:tcPr>
          <w:p w14:paraId="386AC11A" w14:textId="77777777" w:rsidR="00A95DF6" w:rsidRPr="00CB1E6A" w:rsidRDefault="00A95DF6" w:rsidP="00136F56">
            <w:pPr>
              <w:jc w:val="right"/>
            </w:pPr>
            <w:r w:rsidRPr="00CB1E6A">
              <w:t>5.6074</w:t>
            </w:r>
          </w:p>
        </w:tc>
        <w:tc>
          <w:tcPr>
            <w:tcW w:w="1053" w:type="dxa"/>
            <w:tcBorders>
              <w:top w:val="nil"/>
              <w:left w:val="nil"/>
              <w:bottom w:val="nil"/>
              <w:right w:val="nil"/>
            </w:tcBorders>
            <w:shd w:val="clear" w:color="auto" w:fill="auto"/>
            <w:noWrap/>
            <w:vAlign w:val="bottom"/>
            <w:hideMark/>
          </w:tcPr>
          <w:p w14:paraId="727EE340" w14:textId="77777777" w:rsidR="00A95DF6" w:rsidRPr="00CB1E6A" w:rsidRDefault="00A95DF6" w:rsidP="00136F56">
            <w:pPr>
              <w:jc w:val="right"/>
            </w:pPr>
            <w:r w:rsidRPr="00CB1E6A">
              <w:t>9.0911</w:t>
            </w:r>
          </w:p>
        </w:tc>
        <w:tc>
          <w:tcPr>
            <w:tcW w:w="1053" w:type="dxa"/>
            <w:tcBorders>
              <w:top w:val="nil"/>
              <w:left w:val="nil"/>
              <w:bottom w:val="nil"/>
              <w:right w:val="nil"/>
            </w:tcBorders>
            <w:shd w:val="clear" w:color="auto" w:fill="auto"/>
            <w:noWrap/>
            <w:vAlign w:val="bottom"/>
            <w:hideMark/>
          </w:tcPr>
          <w:p w14:paraId="08E1022B" w14:textId="77777777" w:rsidR="00A95DF6" w:rsidRPr="00CB1E6A" w:rsidRDefault="00A95DF6" w:rsidP="00136F56">
            <w:pPr>
              <w:jc w:val="right"/>
            </w:pPr>
            <w:r w:rsidRPr="00CB1E6A">
              <w:t>17.65</w:t>
            </w:r>
          </w:p>
        </w:tc>
        <w:tc>
          <w:tcPr>
            <w:tcW w:w="939" w:type="dxa"/>
            <w:tcBorders>
              <w:top w:val="nil"/>
              <w:left w:val="nil"/>
              <w:bottom w:val="nil"/>
              <w:right w:val="nil"/>
            </w:tcBorders>
            <w:shd w:val="clear" w:color="auto" w:fill="auto"/>
            <w:noWrap/>
            <w:vAlign w:val="bottom"/>
            <w:hideMark/>
          </w:tcPr>
          <w:p w14:paraId="3B1CDF19" w14:textId="77777777" w:rsidR="00A95DF6" w:rsidRPr="00CB1E6A" w:rsidRDefault="00A95DF6" w:rsidP="00136F56">
            <w:pPr>
              <w:jc w:val="right"/>
            </w:pPr>
            <w:r w:rsidRPr="00CB1E6A">
              <w:t>24.31</w:t>
            </w:r>
          </w:p>
        </w:tc>
        <w:tc>
          <w:tcPr>
            <w:tcW w:w="939" w:type="dxa"/>
            <w:tcBorders>
              <w:top w:val="nil"/>
              <w:left w:val="nil"/>
              <w:bottom w:val="nil"/>
              <w:right w:val="nil"/>
            </w:tcBorders>
            <w:shd w:val="clear" w:color="auto" w:fill="auto"/>
            <w:noWrap/>
            <w:vAlign w:val="bottom"/>
            <w:hideMark/>
          </w:tcPr>
          <w:p w14:paraId="5DA793C1" w14:textId="77777777" w:rsidR="00A95DF6" w:rsidRPr="00CB1E6A" w:rsidRDefault="00A95DF6" w:rsidP="00136F56">
            <w:pPr>
              <w:jc w:val="right"/>
            </w:pPr>
            <w:r w:rsidRPr="00CB1E6A">
              <w:t>32.63</w:t>
            </w:r>
          </w:p>
        </w:tc>
      </w:tr>
      <w:tr w:rsidR="00CB1E6A" w:rsidRPr="00CB1E6A" w14:paraId="3F18398C" w14:textId="77777777" w:rsidTr="00C873C5">
        <w:trPr>
          <w:trHeight w:val="399"/>
        </w:trPr>
        <w:tc>
          <w:tcPr>
            <w:tcW w:w="2542" w:type="dxa"/>
            <w:tcBorders>
              <w:top w:val="nil"/>
              <w:left w:val="nil"/>
              <w:bottom w:val="nil"/>
              <w:right w:val="nil"/>
            </w:tcBorders>
            <w:shd w:val="clear" w:color="auto" w:fill="auto"/>
            <w:noWrap/>
            <w:vAlign w:val="bottom"/>
            <w:hideMark/>
          </w:tcPr>
          <w:p w14:paraId="19A41F17"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4849811C" w14:textId="694BE71E" w:rsidR="00A95DF6"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A95DF6" w:rsidRPr="00CB1E6A">
              <w:rPr>
                <w:vertAlign w:val="subscript"/>
              </w:rPr>
              <w:t xml:space="preserve"> </w:t>
            </w:r>
            <w:r w:rsidR="00A95DF6" w:rsidRPr="00CB1E6A">
              <w:rPr>
                <w:vertAlign w:val="superscript"/>
              </w:rPr>
              <w:t xml:space="preserve"> </w:t>
            </w:r>
            <w:r w:rsidR="00A95DF6" w:rsidRPr="00CB1E6A">
              <w:t>(min</w:t>
            </w:r>
            <w:r w:rsidR="00A95DF6" w:rsidRPr="00CB1E6A">
              <w:rPr>
                <w:vertAlign w:val="superscript"/>
              </w:rPr>
              <w:t>-1</w:t>
            </w:r>
            <w:r w:rsidR="00A95DF6" w:rsidRPr="00CB1E6A">
              <w:t>)</w:t>
            </w:r>
          </w:p>
        </w:tc>
        <w:tc>
          <w:tcPr>
            <w:tcW w:w="939" w:type="dxa"/>
            <w:tcBorders>
              <w:top w:val="nil"/>
              <w:left w:val="nil"/>
              <w:bottom w:val="nil"/>
              <w:right w:val="nil"/>
            </w:tcBorders>
            <w:shd w:val="clear" w:color="auto" w:fill="auto"/>
            <w:noWrap/>
            <w:vAlign w:val="bottom"/>
            <w:hideMark/>
          </w:tcPr>
          <w:p w14:paraId="46EAE6A7" w14:textId="312AA172" w:rsidR="00A95DF6" w:rsidRPr="00C873C5" w:rsidRDefault="00A95DF6" w:rsidP="00136F56">
            <w:pPr>
              <w:jc w:val="right"/>
              <w:rPr>
                <w:lang w:val="en-GB"/>
              </w:rPr>
            </w:pPr>
            <w:r w:rsidRPr="00CB1E6A">
              <w:t>0.03</w:t>
            </w:r>
            <w:r w:rsidR="00C873C5">
              <w:rPr>
                <w:lang w:val="en-GB"/>
              </w:rPr>
              <w:t>00</w:t>
            </w:r>
          </w:p>
        </w:tc>
        <w:tc>
          <w:tcPr>
            <w:tcW w:w="1053" w:type="dxa"/>
            <w:tcBorders>
              <w:top w:val="nil"/>
              <w:left w:val="nil"/>
              <w:bottom w:val="nil"/>
              <w:right w:val="nil"/>
            </w:tcBorders>
            <w:shd w:val="clear" w:color="auto" w:fill="auto"/>
            <w:noWrap/>
            <w:vAlign w:val="bottom"/>
            <w:hideMark/>
          </w:tcPr>
          <w:p w14:paraId="3C9F5DCC" w14:textId="14FA3700" w:rsidR="00A95DF6" w:rsidRPr="00C873C5" w:rsidRDefault="00A95DF6" w:rsidP="00136F56">
            <w:pPr>
              <w:jc w:val="right"/>
              <w:rPr>
                <w:lang w:val="en-GB"/>
              </w:rPr>
            </w:pPr>
            <w:r w:rsidRPr="00CB1E6A">
              <w:t>0.04</w:t>
            </w:r>
            <w:r w:rsidR="00C873C5">
              <w:rPr>
                <w:lang w:val="en-GB"/>
              </w:rPr>
              <w:t>00</w:t>
            </w:r>
          </w:p>
        </w:tc>
        <w:tc>
          <w:tcPr>
            <w:tcW w:w="1053" w:type="dxa"/>
            <w:tcBorders>
              <w:top w:val="nil"/>
              <w:left w:val="nil"/>
              <w:bottom w:val="nil"/>
              <w:right w:val="nil"/>
            </w:tcBorders>
            <w:shd w:val="clear" w:color="auto" w:fill="auto"/>
            <w:noWrap/>
            <w:vAlign w:val="bottom"/>
            <w:hideMark/>
          </w:tcPr>
          <w:p w14:paraId="48DE3FBD" w14:textId="0F133C57" w:rsidR="00A95DF6" w:rsidRPr="00C873C5" w:rsidRDefault="00A95DF6" w:rsidP="00136F56">
            <w:pPr>
              <w:jc w:val="right"/>
              <w:rPr>
                <w:lang w:val="en-GB"/>
              </w:rPr>
            </w:pPr>
            <w:r w:rsidRPr="00CB1E6A">
              <w:t>0.03</w:t>
            </w:r>
            <w:r w:rsidR="00C873C5">
              <w:rPr>
                <w:lang w:val="en-GB"/>
              </w:rPr>
              <w:t>00</w:t>
            </w:r>
          </w:p>
        </w:tc>
        <w:tc>
          <w:tcPr>
            <w:tcW w:w="939" w:type="dxa"/>
            <w:tcBorders>
              <w:top w:val="nil"/>
              <w:left w:val="nil"/>
              <w:bottom w:val="nil"/>
              <w:right w:val="nil"/>
            </w:tcBorders>
            <w:shd w:val="clear" w:color="auto" w:fill="auto"/>
            <w:noWrap/>
            <w:vAlign w:val="bottom"/>
            <w:hideMark/>
          </w:tcPr>
          <w:p w14:paraId="11400D54" w14:textId="10E992CF" w:rsidR="00A95DF6" w:rsidRPr="00C873C5" w:rsidRDefault="00A95DF6" w:rsidP="00136F56">
            <w:pPr>
              <w:jc w:val="right"/>
              <w:rPr>
                <w:lang w:val="en-GB"/>
              </w:rPr>
            </w:pPr>
            <w:r w:rsidRPr="00CB1E6A">
              <w:t>0.03</w:t>
            </w:r>
            <w:r w:rsidR="00C873C5">
              <w:rPr>
                <w:lang w:val="en-GB"/>
              </w:rPr>
              <w:t>00</w:t>
            </w:r>
          </w:p>
        </w:tc>
        <w:tc>
          <w:tcPr>
            <w:tcW w:w="939" w:type="dxa"/>
            <w:tcBorders>
              <w:top w:val="nil"/>
              <w:left w:val="nil"/>
              <w:bottom w:val="nil"/>
              <w:right w:val="nil"/>
            </w:tcBorders>
            <w:shd w:val="clear" w:color="auto" w:fill="auto"/>
            <w:noWrap/>
            <w:vAlign w:val="bottom"/>
            <w:hideMark/>
          </w:tcPr>
          <w:p w14:paraId="614C16EC" w14:textId="1BAECDBB" w:rsidR="00A95DF6" w:rsidRPr="00C873C5" w:rsidRDefault="00A95DF6" w:rsidP="00136F56">
            <w:pPr>
              <w:jc w:val="right"/>
              <w:rPr>
                <w:lang w:val="en-GB"/>
              </w:rPr>
            </w:pPr>
            <w:r w:rsidRPr="00CB1E6A">
              <w:t>0.03</w:t>
            </w:r>
            <w:r w:rsidR="00C873C5">
              <w:rPr>
                <w:lang w:val="en-GB"/>
              </w:rPr>
              <w:t>00</w:t>
            </w:r>
          </w:p>
        </w:tc>
      </w:tr>
      <w:tr w:rsidR="00CB1E6A" w:rsidRPr="00CB1E6A" w14:paraId="086FE888" w14:textId="77777777" w:rsidTr="00C873C5">
        <w:trPr>
          <w:trHeight w:val="374"/>
        </w:trPr>
        <w:tc>
          <w:tcPr>
            <w:tcW w:w="2542" w:type="dxa"/>
            <w:tcBorders>
              <w:top w:val="nil"/>
              <w:left w:val="nil"/>
              <w:bottom w:val="nil"/>
              <w:right w:val="nil"/>
            </w:tcBorders>
            <w:shd w:val="clear" w:color="auto" w:fill="auto"/>
            <w:noWrap/>
            <w:vAlign w:val="bottom"/>
            <w:hideMark/>
          </w:tcPr>
          <w:p w14:paraId="1F647339"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6BA5107F" w14:textId="77777777" w:rsidR="00A95DF6" w:rsidRPr="00CB1E6A" w:rsidRDefault="00A95DF6" w:rsidP="00136F56">
            <w:r w:rsidRPr="00CB1E6A">
              <w:t>R</w:t>
            </w:r>
            <w:r w:rsidRPr="00CB1E6A">
              <w:rPr>
                <w:vertAlign w:val="superscript"/>
              </w:rPr>
              <w:t>2</w:t>
            </w:r>
          </w:p>
        </w:tc>
        <w:tc>
          <w:tcPr>
            <w:tcW w:w="939" w:type="dxa"/>
            <w:tcBorders>
              <w:top w:val="nil"/>
              <w:left w:val="nil"/>
              <w:bottom w:val="nil"/>
              <w:right w:val="nil"/>
            </w:tcBorders>
            <w:shd w:val="clear" w:color="auto" w:fill="auto"/>
            <w:noWrap/>
            <w:vAlign w:val="bottom"/>
            <w:hideMark/>
          </w:tcPr>
          <w:p w14:paraId="3676BA38" w14:textId="77777777" w:rsidR="00A95DF6" w:rsidRPr="00CB1E6A" w:rsidRDefault="00A95DF6" w:rsidP="00136F56">
            <w:pPr>
              <w:jc w:val="right"/>
            </w:pPr>
            <w:r w:rsidRPr="00CB1E6A">
              <w:t>0.9867</w:t>
            </w:r>
          </w:p>
        </w:tc>
        <w:tc>
          <w:tcPr>
            <w:tcW w:w="1053" w:type="dxa"/>
            <w:tcBorders>
              <w:top w:val="nil"/>
              <w:left w:val="nil"/>
              <w:bottom w:val="nil"/>
              <w:right w:val="nil"/>
            </w:tcBorders>
            <w:shd w:val="clear" w:color="auto" w:fill="auto"/>
            <w:noWrap/>
            <w:vAlign w:val="bottom"/>
            <w:hideMark/>
          </w:tcPr>
          <w:p w14:paraId="03D2C758" w14:textId="77777777" w:rsidR="00A95DF6" w:rsidRPr="00CB1E6A" w:rsidRDefault="00A95DF6" w:rsidP="00136F56">
            <w:pPr>
              <w:jc w:val="right"/>
            </w:pPr>
            <w:r w:rsidRPr="00CB1E6A">
              <w:t>0.9564</w:t>
            </w:r>
          </w:p>
        </w:tc>
        <w:tc>
          <w:tcPr>
            <w:tcW w:w="1053" w:type="dxa"/>
            <w:tcBorders>
              <w:top w:val="nil"/>
              <w:left w:val="nil"/>
              <w:bottom w:val="nil"/>
              <w:right w:val="nil"/>
            </w:tcBorders>
            <w:shd w:val="clear" w:color="auto" w:fill="auto"/>
            <w:noWrap/>
            <w:vAlign w:val="bottom"/>
            <w:hideMark/>
          </w:tcPr>
          <w:p w14:paraId="48363C02" w14:textId="77777777" w:rsidR="00A95DF6" w:rsidRPr="00CB1E6A" w:rsidRDefault="00A95DF6" w:rsidP="00136F56">
            <w:pPr>
              <w:jc w:val="right"/>
            </w:pPr>
            <w:r w:rsidRPr="00CB1E6A">
              <w:t>0.9901</w:t>
            </w:r>
          </w:p>
        </w:tc>
        <w:tc>
          <w:tcPr>
            <w:tcW w:w="939" w:type="dxa"/>
            <w:tcBorders>
              <w:top w:val="nil"/>
              <w:left w:val="nil"/>
              <w:bottom w:val="nil"/>
              <w:right w:val="nil"/>
            </w:tcBorders>
            <w:shd w:val="clear" w:color="auto" w:fill="auto"/>
            <w:noWrap/>
            <w:vAlign w:val="bottom"/>
            <w:hideMark/>
          </w:tcPr>
          <w:p w14:paraId="63A8E5AD" w14:textId="77777777" w:rsidR="00A95DF6" w:rsidRPr="00CB1E6A" w:rsidRDefault="00A95DF6" w:rsidP="00136F56">
            <w:pPr>
              <w:jc w:val="right"/>
            </w:pPr>
            <w:r w:rsidRPr="00CB1E6A">
              <w:t>0.9828</w:t>
            </w:r>
          </w:p>
        </w:tc>
        <w:tc>
          <w:tcPr>
            <w:tcW w:w="939" w:type="dxa"/>
            <w:tcBorders>
              <w:top w:val="nil"/>
              <w:left w:val="nil"/>
              <w:bottom w:val="nil"/>
              <w:right w:val="nil"/>
            </w:tcBorders>
            <w:shd w:val="clear" w:color="auto" w:fill="auto"/>
            <w:noWrap/>
            <w:vAlign w:val="bottom"/>
            <w:hideMark/>
          </w:tcPr>
          <w:p w14:paraId="61800C97" w14:textId="77777777" w:rsidR="00A95DF6" w:rsidRPr="00CB1E6A" w:rsidRDefault="00A95DF6" w:rsidP="00136F56">
            <w:pPr>
              <w:jc w:val="right"/>
            </w:pPr>
            <w:r w:rsidRPr="00CB1E6A">
              <w:t>0.9924</w:t>
            </w:r>
          </w:p>
        </w:tc>
      </w:tr>
      <w:tr w:rsidR="00CB1E6A" w:rsidRPr="00CB1E6A" w14:paraId="71C69E40" w14:textId="77777777" w:rsidTr="00C873C5">
        <w:trPr>
          <w:trHeight w:val="399"/>
        </w:trPr>
        <w:tc>
          <w:tcPr>
            <w:tcW w:w="2542" w:type="dxa"/>
            <w:tcBorders>
              <w:top w:val="nil"/>
              <w:left w:val="nil"/>
              <w:bottom w:val="nil"/>
              <w:right w:val="nil"/>
            </w:tcBorders>
            <w:shd w:val="clear" w:color="auto" w:fill="auto"/>
            <w:noWrap/>
            <w:vAlign w:val="bottom"/>
            <w:hideMark/>
          </w:tcPr>
          <w:p w14:paraId="48385D8E"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3569FA9C" w14:textId="77777777" w:rsidR="00A95DF6" w:rsidRPr="00CB1E6A" w:rsidRDefault="00A95DF6" w:rsidP="00136F56">
            <w:r w:rsidRPr="00CB1E6A">
              <w:t>S.D (%)</w:t>
            </w:r>
          </w:p>
        </w:tc>
        <w:tc>
          <w:tcPr>
            <w:tcW w:w="939" w:type="dxa"/>
            <w:tcBorders>
              <w:top w:val="nil"/>
              <w:left w:val="nil"/>
              <w:bottom w:val="nil"/>
              <w:right w:val="nil"/>
            </w:tcBorders>
            <w:shd w:val="clear" w:color="auto" w:fill="auto"/>
            <w:noWrap/>
            <w:vAlign w:val="bottom"/>
            <w:hideMark/>
          </w:tcPr>
          <w:p w14:paraId="3DC00D56" w14:textId="44768F77" w:rsidR="00A95DF6" w:rsidRPr="00C873C5" w:rsidRDefault="00A95DF6" w:rsidP="00136F56">
            <w:pPr>
              <w:jc w:val="right"/>
              <w:rPr>
                <w:lang w:val="en-GB"/>
              </w:rPr>
            </w:pPr>
            <w:r w:rsidRPr="00CB1E6A">
              <w:t>19.33</w:t>
            </w:r>
            <w:r w:rsidR="00C873C5">
              <w:rPr>
                <w:lang w:val="en-GB"/>
              </w:rPr>
              <w:t>00</w:t>
            </w:r>
          </w:p>
        </w:tc>
        <w:tc>
          <w:tcPr>
            <w:tcW w:w="1053" w:type="dxa"/>
            <w:tcBorders>
              <w:top w:val="nil"/>
              <w:left w:val="nil"/>
              <w:bottom w:val="nil"/>
              <w:right w:val="nil"/>
            </w:tcBorders>
            <w:shd w:val="clear" w:color="auto" w:fill="auto"/>
            <w:noWrap/>
            <w:vAlign w:val="bottom"/>
            <w:hideMark/>
          </w:tcPr>
          <w:p w14:paraId="0BCC6DD8" w14:textId="7F8FFEE9" w:rsidR="00A95DF6" w:rsidRPr="00C873C5" w:rsidRDefault="00A95DF6" w:rsidP="00136F56">
            <w:pPr>
              <w:jc w:val="right"/>
              <w:rPr>
                <w:lang w:val="en-GB"/>
              </w:rPr>
            </w:pPr>
            <w:r w:rsidRPr="00CB1E6A">
              <w:t>20.13</w:t>
            </w:r>
            <w:r w:rsidR="00C873C5">
              <w:rPr>
                <w:lang w:val="en-GB"/>
              </w:rPr>
              <w:t>00</w:t>
            </w:r>
          </w:p>
        </w:tc>
        <w:tc>
          <w:tcPr>
            <w:tcW w:w="1053" w:type="dxa"/>
            <w:tcBorders>
              <w:top w:val="nil"/>
              <w:left w:val="nil"/>
              <w:bottom w:val="nil"/>
              <w:right w:val="nil"/>
            </w:tcBorders>
            <w:shd w:val="clear" w:color="auto" w:fill="auto"/>
            <w:noWrap/>
            <w:vAlign w:val="bottom"/>
            <w:hideMark/>
          </w:tcPr>
          <w:p w14:paraId="3C9EA387" w14:textId="10DA4719" w:rsidR="00A95DF6" w:rsidRPr="00C873C5" w:rsidRDefault="00A95DF6" w:rsidP="00136F56">
            <w:pPr>
              <w:jc w:val="right"/>
              <w:rPr>
                <w:lang w:val="en-GB"/>
              </w:rPr>
            </w:pPr>
            <w:r w:rsidRPr="00CB1E6A">
              <w:t>14.44</w:t>
            </w:r>
            <w:r w:rsidR="00C873C5">
              <w:rPr>
                <w:lang w:val="en-GB"/>
              </w:rPr>
              <w:t>00</w:t>
            </w:r>
          </w:p>
        </w:tc>
        <w:tc>
          <w:tcPr>
            <w:tcW w:w="939" w:type="dxa"/>
            <w:tcBorders>
              <w:top w:val="nil"/>
              <w:left w:val="nil"/>
              <w:bottom w:val="nil"/>
              <w:right w:val="nil"/>
            </w:tcBorders>
            <w:shd w:val="clear" w:color="auto" w:fill="auto"/>
            <w:noWrap/>
            <w:vAlign w:val="bottom"/>
            <w:hideMark/>
          </w:tcPr>
          <w:p w14:paraId="2CF44464" w14:textId="3F46E0EB" w:rsidR="00A95DF6" w:rsidRPr="00C873C5" w:rsidRDefault="00A95DF6" w:rsidP="00136F56">
            <w:pPr>
              <w:jc w:val="right"/>
              <w:rPr>
                <w:lang w:val="en-GB"/>
              </w:rPr>
            </w:pPr>
            <w:r w:rsidRPr="00CB1E6A">
              <w:t>13.72</w:t>
            </w:r>
            <w:r w:rsidR="00C873C5">
              <w:rPr>
                <w:lang w:val="en-GB"/>
              </w:rPr>
              <w:t>00</w:t>
            </w:r>
          </w:p>
        </w:tc>
        <w:tc>
          <w:tcPr>
            <w:tcW w:w="939" w:type="dxa"/>
            <w:tcBorders>
              <w:top w:val="nil"/>
              <w:left w:val="nil"/>
              <w:bottom w:val="nil"/>
              <w:right w:val="nil"/>
            </w:tcBorders>
            <w:shd w:val="clear" w:color="auto" w:fill="auto"/>
            <w:noWrap/>
            <w:vAlign w:val="bottom"/>
            <w:hideMark/>
          </w:tcPr>
          <w:p w14:paraId="31F07BB5" w14:textId="402555A5" w:rsidR="00A95DF6" w:rsidRPr="00C873C5" w:rsidRDefault="00A95DF6" w:rsidP="00136F56">
            <w:pPr>
              <w:jc w:val="right"/>
              <w:rPr>
                <w:lang w:val="en-GB"/>
              </w:rPr>
            </w:pPr>
            <w:r w:rsidRPr="00CB1E6A">
              <w:t>12.74</w:t>
            </w:r>
            <w:r w:rsidR="00C873C5">
              <w:rPr>
                <w:lang w:val="en-GB"/>
              </w:rPr>
              <w:t>00</w:t>
            </w:r>
          </w:p>
        </w:tc>
      </w:tr>
      <w:tr w:rsidR="00CB1E6A" w:rsidRPr="00CB1E6A" w14:paraId="33ABD8B7" w14:textId="77777777" w:rsidTr="00C873C5">
        <w:trPr>
          <w:trHeight w:val="399"/>
        </w:trPr>
        <w:tc>
          <w:tcPr>
            <w:tcW w:w="2542" w:type="dxa"/>
            <w:tcBorders>
              <w:top w:val="nil"/>
              <w:left w:val="nil"/>
              <w:bottom w:val="nil"/>
              <w:right w:val="nil"/>
            </w:tcBorders>
            <w:shd w:val="clear" w:color="auto" w:fill="auto"/>
            <w:noWrap/>
            <w:vAlign w:val="bottom"/>
            <w:hideMark/>
          </w:tcPr>
          <w:p w14:paraId="6BB1F2BC"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24BA0F4F" w14:textId="0D9C8ADD" w:rsidR="00A95DF6" w:rsidRPr="00CB1E6A" w:rsidRDefault="00C87C00" w:rsidP="00136F56">
            <w:r w:rsidRPr="004E7F1A">
              <w:rPr>
                <w:i/>
                <w:iCs/>
                <w:lang w:val="en-GB"/>
              </w:rPr>
              <w:t>χ</w:t>
            </w:r>
            <w:r w:rsidRPr="00CB1E6A">
              <w:rPr>
                <w:vertAlign w:val="superscript"/>
              </w:rPr>
              <w:t>2</w:t>
            </w:r>
          </w:p>
        </w:tc>
        <w:tc>
          <w:tcPr>
            <w:tcW w:w="939" w:type="dxa"/>
            <w:tcBorders>
              <w:top w:val="nil"/>
              <w:left w:val="nil"/>
              <w:bottom w:val="nil"/>
              <w:right w:val="nil"/>
            </w:tcBorders>
            <w:shd w:val="clear" w:color="auto" w:fill="auto"/>
            <w:noWrap/>
            <w:vAlign w:val="bottom"/>
            <w:hideMark/>
          </w:tcPr>
          <w:p w14:paraId="10EA0AAA" w14:textId="608C32AB" w:rsidR="00A95DF6" w:rsidRPr="00C873C5" w:rsidRDefault="00A95DF6" w:rsidP="00136F56">
            <w:pPr>
              <w:jc w:val="right"/>
              <w:rPr>
                <w:lang w:val="en-GB"/>
              </w:rPr>
            </w:pPr>
            <w:r w:rsidRPr="00CB1E6A">
              <w:t>3.25</w:t>
            </w:r>
            <w:r w:rsidR="00C873C5">
              <w:rPr>
                <w:lang w:val="en-GB"/>
              </w:rPr>
              <w:t>00</w:t>
            </w:r>
          </w:p>
        </w:tc>
        <w:tc>
          <w:tcPr>
            <w:tcW w:w="1053" w:type="dxa"/>
            <w:tcBorders>
              <w:top w:val="nil"/>
              <w:left w:val="nil"/>
              <w:bottom w:val="nil"/>
              <w:right w:val="nil"/>
            </w:tcBorders>
            <w:shd w:val="clear" w:color="auto" w:fill="auto"/>
            <w:noWrap/>
            <w:vAlign w:val="bottom"/>
            <w:hideMark/>
          </w:tcPr>
          <w:p w14:paraId="7DA7E1BD" w14:textId="4C219A66" w:rsidR="00A95DF6" w:rsidRPr="00C873C5" w:rsidRDefault="00A95DF6" w:rsidP="00136F56">
            <w:pPr>
              <w:jc w:val="right"/>
              <w:rPr>
                <w:lang w:val="en-GB"/>
              </w:rPr>
            </w:pPr>
            <w:r w:rsidRPr="00CB1E6A">
              <w:t>6.09</w:t>
            </w:r>
            <w:r w:rsidR="00C873C5">
              <w:rPr>
                <w:lang w:val="en-GB"/>
              </w:rPr>
              <w:t>00</w:t>
            </w:r>
          </w:p>
        </w:tc>
        <w:tc>
          <w:tcPr>
            <w:tcW w:w="1053" w:type="dxa"/>
            <w:tcBorders>
              <w:top w:val="nil"/>
              <w:left w:val="nil"/>
              <w:bottom w:val="nil"/>
              <w:right w:val="nil"/>
            </w:tcBorders>
            <w:shd w:val="clear" w:color="auto" w:fill="auto"/>
            <w:noWrap/>
            <w:vAlign w:val="bottom"/>
            <w:hideMark/>
          </w:tcPr>
          <w:p w14:paraId="2C8C0287" w14:textId="1E5ED1A8" w:rsidR="00A95DF6" w:rsidRPr="00C873C5" w:rsidRDefault="00A95DF6" w:rsidP="00136F56">
            <w:pPr>
              <w:jc w:val="right"/>
              <w:rPr>
                <w:lang w:val="en-GB"/>
              </w:rPr>
            </w:pPr>
            <w:r w:rsidRPr="00CB1E6A">
              <w:t>4.01</w:t>
            </w:r>
            <w:r w:rsidR="00C873C5">
              <w:rPr>
                <w:lang w:val="en-GB"/>
              </w:rPr>
              <w:t>00</w:t>
            </w:r>
          </w:p>
        </w:tc>
        <w:tc>
          <w:tcPr>
            <w:tcW w:w="939" w:type="dxa"/>
            <w:tcBorders>
              <w:top w:val="nil"/>
              <w:left w:val="nil"/>
              <w:bottom w:val="nil"/>
              <w:right w:val="nil"/>
            </w:tcBorders>
            <w:shd w:val="clear" w:color="auto" w:fill="auto"/>
            <w:noWrap/>
            <w:vAlign w:val="bottom"/>
            <w:hideMark/>
          </w:tcPr>
          <w:p w14:paraId="1249BA0E" w14:textId="77777777" w:rsidR="00A95DF6" w:rsidRPr="00CB1E6A" w:rsidRDefault="00A95DF6" w:rsidP="00136F56">
            <w:pPr>
              <w:jc w:val="right"/>
            </w:pPr>
            <w:r w:rsidRPr="00CB1E6A">
              <w:t>4.7651</w:t>
            </w:r>
          </w:p>
        </w:tc>
        <w:tc>
          <w:tcPr>
            <w:tcW w:w="939" w:type="dxa"/>
            <w:tcBorders>
              <w:top w:val="nil"/>
              <w:left w:val="nil"/>
              <w:bottom w:val="nil"/>
              <w:right w:val="nil"/>
            </w:tcBorders>
            <w:shd w:val="clear" w:color="auto" w:fill="auto"/>
            <w:noWrap/>
            <w:vAlign w:val="bottom"/>
            <w:hideMark/>
          </w:tcPr>
          <w:p w14:paraId="317369BA" w14:textId="77777777" w:rsidR="00A95DF6" w:rsidRPr="00CB1E6A" w:rsidRDefault="00A95DF6" w:rsidP="00136F56">
            <w:pPr>
              <w:jc w:val="right"/>
            </w:pPr>
            <w:r w:rsidRPr="00CB1E6A">
              <w:t>5.1853</w:t>
            </w:r>
          </w:p>
        </w:tc>
      </w:tr>
      <w:tr w:rsidR="00CB1E6A" w:rsidRPr="00CB1E6A" w14:paraId="3EB703D3" w14:textId="77777777" w:rsidTr="00C873C5">
        <w:trPr>
          <w:trHeight w:val="362"/>
        </w:trPr>
        <w:tc>
          <w:tcPr>
            <w:tcW w:w="2542" w:type="dxa"/>
            <w:tcBorders>
              <w:top w:val="nil"/>
              <w:left w:val="nil"/>
              <w:bottom w:val="nil"/>
              <w:right w:val="nil"/>
            </w:tcBorders>
            <w:shd w:val="clear" w:color="auto" w:fill="auto"/>
            <w:noWrap/>
            <w:vAlign w:val="bottom"/>
            <w:hideMark/>
          </w:tcPr>
          <w:p w14:paraId="62A5BDA5"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0B6942A1" w14:textId="77777777" w:rsidR="00A95DF6" w:rsidRPr="00CB1E6A" w:rsidRDefault="00A95DF6" w:rsidP="00136F56">
            <w:r w:rsidRPr="00CB1E6A">
              <w:t>ARE</w:t>
            </w:r>
          </w:p>
        </w:tc>
        <w:tc>
          <w:tcPr>
            <w:tcW w:w="939" w:type="dxa"/>
            <w:tcBorders>
              <w:top w:val="nil"/>
              <w:left w:val="nil"/>
              <w:bottom w:val="nil"/>
              <w:right w:val="nil"/>
            </w:tcBorders>
            <w:shd w:val="clear" w:color="auto" w:fill="auto"/>
            <w:noWrap/>
            <w:vAlign w:val="bottom"/>
            <w:hideMark/>
          </w:tcPr>
          <w:p w14:paraId="602DCC3D" w14:textId="3CA61652" w:rsidR="00A95DF6" w:rsidRPr="00C873C5" w:rsidRDefault="00A95DF6" w:rsidP="00136F56">
            <w:pPr>
              <w:jc w:val="right"/>
              <w:rPr>
                <w:lang w:val="en-GB"/>
              </w:rPr>
            </w:pPr>
            <w:r w:rsidRPr="00CB1E6A">
              <w:t>12.69</w:t>
            </w:r>
            <w:r w:rsidR="00C873C5">
              <w:rPr>
                <w:lang w:val="en-GB"/>
              </w:rPr>
              <w:t>00</w:t>
            </w:r>
          </w:p>
        </w:tc>
        <w:tc>
          <w:tcPr>
            <w:tcW w:w="1053" w:type="dxa"/>
            <w:tcBorders>
              <w:top w:val="nil"/>
              <w:left w:val="nil"/>
              <w:bottom w:val="nil"/>
              <w:right w:val="nil"/>
            </w:tcBorders>
            <w:shd w:val="clear" w:color="auto" w:fill="auto"/>
            <w:noWrap/>
            <w:vAlign w:val="bottom"/>
            <w:hideMark/>
          </w:tcPr>
          <w:p w14:paraId="58013160" w14:textId="1C9955AB" w:rsidR="00A95DF6" w:rsidRPr="00C873C5" w:rsidRDefault="00A95DF6" w:rsidP="00136F56">
            <w:pPr>
              <w:jc w:val="right"/>
              <w:rPr>
                <w:lang w:val="en-GB"/>
              </w:rPr>
            </w:pPr>
            <w:r w:rsidRPr="00CB1E6A">
              <w:t>13.64</w:t>
            </w:r>
            <w:r w:rsidR="00C873C5">
              <w:rPr>
                <w:lang w:val="en-GB"/>
              </w:rPr>
              <w:t>00</w:t>
            </w:r>
          </w:p>
        </w:tc>
        <w:tc>
          <w:tcPr>
            <w:tcW w:w="1053" w:type="dxa"/>
            <w:tcBorders>
              <w:top w:val="nil"/>
              <w:left w:val="nil"/>
              <w:bottom w:val="nil"/>
              <w:right w:val="nil"/>
            </w:tcBorders>
            <w:shd w:val="clear" w:color="auto" w:fill="auto"/>
            <w:noWrap/>
            <w:vAlign w:val="bottom"/>
            <w:hideMark/>
          </w:tcPr>
          <w:p w14:paraId="40D01B53" w14:textId="6103ED53" w:rsidR="00A95DF6" w:rsidRPr="00C873C5" w:rsidRDefault="00A95DF6" w:rsidP="00136F56">
            <w:pPr>
              <w:jc w:val="right"/>
              <w:rPr>
                <w:lang w:val="en-GB"/>
              </w:rPr>
            </w:pPr>
            <w:r w:rsidRPr="00CB1E6A">
              <w:t>7.95</w:t>
            </w:r>
            <w:r w:rsidR="00C873C5">
              <w:rPr>
                <w:lang w:val="en-GB"/>
              </w:rPr>
              <w:t>00</w:t>
            </w:r>
          </w:p>
        </w:tc>
        <w:tc>
          <w:tcPr>
            <w:tcW w:w="939" w:type="dxa"/>
            <w:tcBorders>
              <w:top w:val="nil"/>
              <w:left w:val="nil"/>
              <w:bottom w:val="nil"/>
              <w:right w:val="nil"/>
            </w:tcBorders>
            <w:shd w:val="clear" w:color="auto" w:fill="auto"/>
            <w:noWrap/>
            <w:vAlign w:val="bottom"/>
            <w:hideMark/>
          </w:tcPr>
          <w:p w14:paraId="0AB504C4" w14:textId="77777777" w:rsidR="00A95DF6" w:rsidRPr="00CB1E6A" w:rsidRDefault="00A95DF6" w:rsidP="00136F56">
            <w:pPr>
              <w:jc w:val="right"/>
            </w:pPr>
            <w:r w:rsidRPr="00CB1E6A">
              <w:t>7.3803</w:t>
            </w:r>
          </w:p>
        </w:tc>
        <w:tc>
          <w:tcPr>
            <w:tcW w:w="939" w:type="dxa"/>
            <w:tcBorders>
              <w:top w:val="nil"/>
              <w:left w:val="nil"/>
              <w:bottom w:val="nil"/>
              <w:right w:val="nil"/>
            </w:tcBorders>
            <w:shd w:val="clear" w:color="auto" w:fill="auto"/>
            <w:noWrap/>
            <w:vAlign w:val="bottom"/>
            <w:hideMark/>
          </w:tcPr>
          <w:p w14:paraId="5D847CDD" w14:textId="77777777" w:rsidR="00A95DF6" w:rsidRPr="00CB1E6A" w:rsidRDefault="00A95DF6" w:rsidP="00136F56">
            <w:pPr>
              <w:jc w:val="right"/>
            </w:pPr>
            <w:r w:rsidRPr="00CB1E6A">
              <w:t>6.6434</w:t>
            </w:r>
          </w:p>
        </w:tc>
      </w:tr>
      <w:tr w:rsidR="00CB1E6A" w:rsidRPr="00CB1E6A" w14:paraId="56028C10" w14:textId="77777777" w:rsidTr="00C873C5">
        <w:trPr>
          <w:trHeight w:val="362"/>
        </w:trPr>
        <w:tc>
          <w:tcPr>
            <w:tcW w:w="2542" w:type="dxa"/>
            <w:tcBorders>
              <w:top w:val="nil"/>
              <w:left w:val="nil"/>
              <w:bottom w:val="nil"/>
              <w:right w:val="nil"/>
            </w:tcBorders>
            <w:shd w:val="clear" w:color="auto" w:fill="auto"/>
            <w:noWrap/>
            <w:vAlign w:val="bottom"/>
            <w:hideMark/>
          </w:tcPr>
          <w:p w14:paraId="5477C6E1" w14:textId="77777777" w:rsidR="00A95DF6" w:rsidRPr="00CB1E6A" w:rsidRDefault="00A95DF6" w:rsidP="00136F56">
            <w:r w:rsidRPr="00CB1E6A">
              <w:t>PSEUDO SECOND ORDER</w:t>
            </w:r>
          </w:p>
        </w:tc>
        <w:tc>
          <w:tcPr>
            <w:tcW w:w="2182" w:type="dxa"/>
            <w:tcBorders>
              <w:top w:val="nil"/>
              <w:left w:val="nil"/>
              <w:bottom w:val="nil"/>
              <w:right w:val="nil"/>
            </w:tcBorders>
            <w:shd w:val="clear" w:color="auto" w:fill="auto"/>
            <w:noWrap/>
            <w:vAlign w:val="bottom"/>
            <w:hideMark/>
          </w:tcPr>
          <w:p w14:paraId="1215868C" w14:textId="71F88695" w:rsidR="00A95DF6" w:rsidRPr="00CB1E6A" w:rsidRDefault="00A95DF6" w:rsidP="00136F56">
            <w:r w:rsidRPr="00CB1E6A">
              <w:t>q</w:t>
            </w:r>
            <w:r w:rsidRPr="00CB1E6A">
              <w:rPr>
                <w:vertAlign w:val="subscript"/>
              </w:rPr>
              <w:t>e</w:t>
            </w:r>
            <w:r w:rsidRPr="00CB1E6A">
              <w:t xml:space="preserve"> Cal (mg/g)</w:t>
            </w:r>
          </w:p>
        </w:tc>
        <w:tc>
          <w:tcPr>
            <w:tcW w:w="939" w:type="dxa"/>
            <w:tcBorders>
              <w:top w:val="nil"/>
              <w:left w:val="nil"/>
              <w:bottom w:val="nil"/>
              <w:right w:val="nil"/>
            </w:tcBorders>
            <w:shd w:val="clear" w:color="auto" w:fill="auto"/>
            <w:noWrap/>
            <w:vAlign w:val="bottom"/>
            <w:hideMark/>
          </w:tcPr>
          <w:p w14:paraId="5ED77669" w14:textId="56881EDD" w:rsidR="00A95DF6" w:rsidRPr="00C873C5" w:rsidRDefault="00A95DF6" w:rsidP="00136F56">
            <w:pPr>
              <w:jc w:val="right"/>
              <w:rPr>
                <w:lang w:val="en-GB"/>
              </w:rPr>
            </w:pPr>
            <w:r w:rsidRPr="00CB1E6A">
              <w:t>10.49</w:t>
            </w:r>
            <w:r w:rsidR="00C873C5">
              <w:rPr>
                <w:lang w:val="en-GB"/>
              </w:rPr>
              <w:t>00</w:t>
            </w:r>
          </w:p>
        </w:tc>
        <w:tc>
          <w:tcPr>
            <w:tcW w:w="1053" w:type="dxa"/>
            <w:tcBorders>
              <w:top w:val="nil"/>
              <w:left w:val="nil"/>
              <w:bottom w:val="nil"/>
              <w:right w:val="nil"/>
            </w:tcBorders>
            <w:shd w:val="clear" w:color="auto" w:fill="auto"/>
            <w:noWrap/>
            <w:vAlign w:val="bottom"/>
            <w:hideMark/>
          </w:tcPr>
          <w:p w14:paraId="0AE673EA" w14:textId="2135254C" w:rsidR="00A95DF6" w:rsidRPr="00C873C5" w:rsidRDefault="00A95DF6" w:rsidP="00136F56">
            <w:pPr>
              <w:jc w:val="right"/>
              <w:rPr>
                <w:lang w:val="en-GB"/>
              </w:rPr>
            </w:pPr>
            <w:r w:rsidRPr="00CB1E6A">
              <w:t>17.85</w:t>
            </w:r>
            <w:r w:rsidR="00C873C5">
              <w:rPr>
                <w:lang w:val="en-GB"/>
              </w:rPr>
              <w:t>00</w:t>
            </w:r>
          </w:p>
        </w:tc>
        <w:tc>
          <w:tcPr>
            <w:tcW w:w="1053" w:type="dxa"/>
            <w:tcBorders>
              <w:top w:val="nil"/>
              <w:left w:val="nil"/>
              <w:bottom w:val="nil"/>
              <w:right w:val="nil"/>
            </w:tcBorders>
            <w:shd w:val="clear" w:color="auto" w:fill="auto"/>
            <w:noWrap/>
            <w:vAlign w:val="bottom"/>
            <w:hideMark/>
          </w:tcPr>
          <w:p w14:paraId="45F97C59" w14:textId="70A74144" w:rsidR="00A95DF6" w:rsidRPr="00C873C5" w:rsidRDefault="00A95DF6" w:rsidP="00136F56">
            <w:pPr>
              <w:jc w:val="right"/>
              <w:rPr>
                <w:lang w:val="en-GB"/>
              </w:rPr>
            </w:pPr>
            <w:r w:rsidRPr="00CB1E6A">
              <w:t>27.54</w:t>
            </w:r>
            <w:r w:rsidR="00C873C5">
              <w:rPr>
                <w:lang w:val="en-GB"/>
              </w:rPr>
              <w:t>00</w:t>
            </w:r>
          </w:p>
        </w:tc>
        <w:tc>
          <w:tcPr>
            <w:tcW w:w="939" w:type="dxa"/>
            <w:tcBorders>
              <w:top w:val="nil"/>
              <w:left w:val="nil"/>
              <w:bottom w:val="nil"/>
              <w:right w:val="nil"/>
            </w:tcBorders>
            <w:shd w:val="clear" w:color="auto" w:fill="auto"/>
            <w:noWrap/>
            <w:vAlign w:val="bottom"/>
            <w:hideMark/>
          </w:tcPr>
          <w:p w14:paraId="0F243FD9" w14:textId="4D39BB00" w:rsidR="00A95DF6" w:rsidRPr="00C873C5" w:rsidRDefault="00A95DF6" w:rsidP="00136F56">
            <w:pPr>
              <w:jc w:val="right"/>
              <w:rPr>
                <w:lang w:val="en-GB"/>
              </w:rPr>
            </w:pPr>
            <w:r w:rsidRPr="00CB1E6A">
              <w:t>37.17</w:t>
            </w:r>
            <w:r w:rsidR="00C873C5">
              <w:rPr>
                <w:lang w:val="en-GB"/>
              </w:rPr>
              <w:t>00</w:t>
            </w:r>
          </w:p>
        </w:tc>
        <w:tc>
          <w:tcPr>
            <w:tcW w:w="939" w:type="dxa"/>
            <w:tcBorders>
              <w:top w:val="nil"/>
              <w:left w:val="nil"/>
              <w:bottom w:val="nil"/>
              <w:right w:val="nil"/>
            </w:tcBorders>
            <w:shd w:val="clear" w:color="auto" w:fill="auto"/>
            <w:noWrap/>
            <w:vAlign w:val="bottom"/>
            <w:hideMark/>
          </w:tcPr>
          <w:p w14:paraId="7CB20F51" w14:textId="1BAD6616" w:rsidR="00A95DF6" w:rsidRPr="00C873C5" w:rsidRDefault="00A95DF6" w:rsidP="00136F56">
            <w:pPr>
              <w:jc w:val="right"/>
              <w:rPr>
                <w:lang w:val="en-GB"/>
              </w:rPr>
            </w:pPr>
            <w:r w:rsidRPr="00CB1E6A">
              <w:t>48.31</w:t>
            </w:r>
            <w:r w:rsidR="00C873C5">
              <w:rPr>
                <w:lang w:val="en-GB"/>
              </w:rPr>
              <w:t>00</w:t>
            </w:r>
          </w:p>
        </w:tc>
      </w:tr>
      <w:tr w:rsidR="00CB1E6A" w:rsidRPr="00CB1E6A" w14:paraId="2AF789ED" w14:textId="77777777" w:rsidTr="00C873C5">
        <w:trPr>
          <w:trHeight w:val="399"/>
        </w:trPr>
        <w:tc>
          <w:tcPr>
            <w:tcW w:w="2542" w:type="dxa"/>
            <w:tcBorders>
              <w:top w:val="nil"/>
              <w:left w:val="nil"/>
              <w:bottom w:val="nil"/>
              <w:right w:val="nil"/>
            </w:tcBorders>
            <w:shd w:val="clear" w:color="auto" w:fill="auto"/>
            <w:noWrap/>
            <w:vAlign w:val="bottom"/>
            <w:hideMark/>
          </w:tcPr>
          <w:p w14:paraId="3AC4228C"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116E1B72" w14:textId="33E78D9C" w:rsidR="00A95DF6"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A95DF6" w:rsidRPr="00CB1E6A">
              <w:rPr>
                <w:vertAlign w:val="superscript"/>
              </w:rPr>
              <w:t xml:space="preserve"> </w:t>
            </w:r>
            <w:r w:rsidR="00A95DF6" w:rsidRPr="00CB1E6A">
              <w:t>(g mg</w:t>
            </w:r>
            <w:r w:rsidR="00A95DF6" w:rsidRPr="00CB1E6A">
              <w:rPr>
                <w:vertAlign w:val="superscript"/>
              </w:rPr>
              <w:t>-1</w:t>
            </w:r>
            <w:r w:rsidR="00A95DF6" w:rsidRPr="00CB1E6A">
              <w:t xml:space="preserve"> min</w:t>
            </w:r>
            <w:r w:rsidR="00A95DF6" w:rsidRPr="00CB1E6A">
              <w:rPr>
                <w:vertAlign w:val="superscript"/>
              </w:rPr>
              <w:t>-1</w:t>
            </w:r>
            <w:r w:rsidR="00A95DF6" w:rsidRPr="00CB1E6A">
              <w:t>)</w:t>
            </w:r>
          </w:p>
        </w:tc>
        <w:tc>
          <w:tcPr>
            <w:tcW w:w="939" w:type="dxa"/>
            <w:tcBorders>
              <w:top w:val="nil"/>
              <w:left w:val="nil"/>
              <w:bottom w:val="nil"/>
              <w:right w:val="nil"/>
            </w:tcBorders>
            <w:shd w:val="clear" w:color="auto" w:fill="auto"/>
            <w:noWrap/>
            <w:vAlign w:val="bottom"/>
            <w:hideMark/>
          </w:tcPr>
          <w:p w14:paraId="481F9BF0" w14:textId="2863EFF7" w:rsidR="00A95DF6" w:rsidRPr="00C873C5" w:rsidRDefault="00A95DF6" w:rsidP="00136F56">
            <w:pPr>
              <w:jc w:val="right"/>
              <w:rPr>
                <w:lang w:val="en-GB"/>
              </w:rPr>
            </w:pPr>
            <w:r w:rsidRPr="00CB1E6A">
              <w:t>0.01</w:t>
            </w:r>
            <w:r w:rsidR="00C873C5">
              <w:rPr>
                <w:lang w:val="en-GB"/>
              </w:rPr>
              <w:t>00</w:t>
            </w:r>
          </w:p>
        </w:tc>
        <w:tc>
          <w:tcPr>
            <w:tcW w:w="1053" w:type="dxa"/>
            <w:tcBorders>
              <w:top w:val="nil"/>
              <w:left w:val="nil"/>
              <w:bottom w:val="nil"/>
              <w:right w:val="nil"/>
            </w:tcBorders>
            <w:shd w:val="clear" w:color="auto" w:fill="auto"/>
            <w:noWrap/>
            <w:vAlign w:val="bottom"/>
            <w:hideMark/>
          </w:tcPr>
          <w:p w14:paraId="7FAE1083" w14:textId="3239BFBD" w:rsidR="00A95DF6" w:rsidRPr="00C873C5" w:rsidRDefault="00A95DF6" w:rsidP="00136F56">
            <w:pPr>
              <w:jc w:val="right"/>
              <w:rPr>
                <w:lang w:val="en-GB"/>
              </w:rPr>
            </w:pPr>
            <w:r w:rsidRPr="00CB1E6A">
              <w:t>0.01</w:t>
            </w:r>
            <w:r w:rsidR="00C873C5">
              <w:rPr>
                <w:lang w:val="en-GB"/>
              </w:rPr>
              <w:t>00</w:t>
            </w:r>
          </w:p>
        </w:tc>
        <w:tc>
          <w:tcPr>
            <w:tcW w:w="1053" w:type="dxa"/>
            <w:tcBorders>
              <w:top w:val="nil"/>
              <w:left w:val="nil"/>
              <w:bottom w:val="nil"/>
              <w:right w:val="nil"/>
            </w:tcBorders>
            <w:shd w:val="clear" w:color="auto" w:fill="auto"/>
            <w:noWrap/>
            <w:vAlign w:val="bottom"/>
            <w:hideMark/>
          </w:tcPr>
          <w:p w14:paraId="53BC78FC" w14:textId="6C7D7CFD" w:rsidR="00A95DF6" w:rsidRPr="00C873C5" w:rsidRDefault="00A95DF6" w:rsidP="00136F56">
            <w:pPr>
              <w:jc w:val="right"/>
              <w:rPr>
                <w:lang w:val="en-GB"/>
              </w:rPr>
            </w:pPr>
            <w:r w:rsidRPr="00CB1E6A">
              <w:t>0.003</w:t>
            </w:r>
            <w:r w:rsidR="00C873C5">
              <w:rPr>
                <w:lang w:val="en-GB"/>
              </w:rPr>
              <w:t>0</w:t>
            </w:r>
          </w:p>
        </w:tc>
        <w:tc>
          <w:tcPr>
            <w:tcW w:w="939" w:type="dxa"/>
            <w:tcBorders>
              <w:top w:val="nil"/>
              <w:left w:val="nil"/>
              <w:bottom w:val="nil"/>
              <w:right w:val="nil"/>
            </w:tcBorders>
            <w:shd w:val="clear" w:color="auto" w:fill="auto"/>
            <w:noWrap/>
            <w:vAlign w:val="bottom"/>
            <w:hideMark/>
          </w:tcPr>
          <w:p w14:paraId="007A3E15" w14:textId="2530F31E" w:rsidR="00A95DF6" w:rsidRPr="00C873C5" w:rsidRDefault="00A95DF6" w:rsidP="00136F56">
            <w:pPr>
              <w:jc w:val="right"/>
              <w:rPr>
                <w:lang w:val="en-GB"/>
              </w:rPr>
            </w:pPr>
            <w:r w:rsidRPr="00CB1E6A">
              <w:t>0.002</w:t>
            </w:r>
            <w:r w:rsidR="00C873C5">
              <w:rPr>
                <w:lang w:val="en-GB"/>
              </w:rPr>
              <w:t>0</w:t>
            </w:r>
          </w:p>
        </w:tc>
        <w:tc>
          <w:tcPr>
            <w:tcW w:w="939" w:type="dxa"/>
            <w:tcBorders>
              <w:top w:val="nil"/>
              <w:left w:val="nil"/>
              <w:bottom w:val="nil"/>
              <w:right w:val="nil"/>
            </w:tcBorders>
            <w:shd w:val="clear" w:color="auto" w:fill="auto"/>
            <w:noWrap/>
            <w:vAlign w:val="bottom"/>
            <w:hideMark/>
          </w:tcPr>
          <w:p w14:paraId="6CAC59A2" w14:textId="61EB8D74" w:rsidR="00A95DF6" w:rsidRPr="00C873C5" w:rsidRDefault="00A95DF6" w:rsidP="00136F56">
            <w:pPr>
              <w:jc w:val="right"/>
              <w:rPr>
                <w:lang w:val="en-GB"/>
              </w:rPr>
            </w:pPr>
            <w:r w:rsidRPr="00CB1E6A">
              <w:t>0.001</w:t>
            </w:r>
            <w:r w:rsidR="00C873C5">
              <w:rPr>
                <w:lang w:val="en-GB"/>
              </w:rPr>
              <w:t>0</w:t>
            </w:r>
          </w:p>
        </w:tc>
      </w:tr>
      <w:tr w:rsidR="00CB1E6A" w:rsidRPr="00CB1E6A" w14:paraId="4DC6B70C" w14:textId="77777777" w:rsidTr="00C873C5">
        <w:trPr>
          <w:trHeight w:val="399"/>
        </w:trPr>
        <w:tc>
          <w:tcPr>
            <w:tcW w:w="2542" w:type="dxa"/>
            <w:tcBorders>
              <w:top w:val="nil"/>
              <w:left w:val="nil"/>
              <w:bottom w:val="nil"/>
              <w:right w:val="nil"/>
            </w:tcBorders>
            <w:shd w:val="clear" w:color="auto" w:fill="auto"/>
            <w:noWrap/>
            <w:vAlign w:val="bottom"/>
            <w:hideMark/>
          </w:tcPr>
          <w:p w14:paraId="757301AA"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5813DC47" w14:textId="77777777" w:rsidR="00A95DF6" w:rsidRPr="00CB1E6A" w:rsidRDefault="00A95DF6" w:rsidP="00136F56">
            <w:r w:rsidRPr="00CB1E6A">
              <w:t>R</w:t>
            </w:r>
            <w:r w:rsidRPr="00CB1E6A">
              <w:rPr>
                <w:vertAlign w:val="superscript"/>
              </w:rPr>
              <w:t>2</w:t>
            </w:r>
          </w:p>
        </w:tc>
        <w:tc>
          <w:tcPr>
            <w:tcW w:w="939" w:type="dxa"/>
            <w:tcBorders>
              <w:top w:val="nil"/>
              <w:left w:val="nil"/>
              <w:bottom w:val="nil"/>
              <w:right w:val="nil"/>
            </w:tcBorders>
            <w:shd w:val="clear" w:color="auto" w:fill="auto"/>
            <w:noWrap/>
            <w:vAlign w:val="bottom"/>
            <w:hideMark/>
          </w:tcPr>
          <w:p w14:paraId="0CF68403" w14:textId="77777777" w:rsidR="00A95DF6" w:rsidRPr="00CB1E6A" w:rsidRDefault="00A95DF6" w:rsidP="00136F56">
            <w:pPr>
              <w:jc w:val="right"/>
            </w:pPr>
            <w:r w:rsidRPr="00CB1E6A">
              <w:t>0.9992</w:t>
            </w:r>
          </w:p>
        </w:tc>
        <w:tc>
          <w:tcPr>
            <w:tcW w:w="1053" w:type="dxa"/>
            <w:tcBorders>
              <w:top w:val="nil"/>
              <w:left w:val="nil"/>
              <w:bottom w:val="nil"/>
              <w:right w:val="nil"/>
            </w:tcBorders>
            <w:shd w:val="clear" w:color="auto" w:fill="auto"/>
            <w:noWrap/>
            <w:vAlign w:val="bottom"/>
            <w:hideMark/>
          </w:tcPr>
          <w:p w14:paraId="68331000" w14:textId="77777777" w:rsidR="00A95DF6" w:rsidRPr="00CB1E6A" w:rsidRDefault="00A95DF6" w:rsidP="00136F56">
            <w:pPr>
              <w:jc w:val="right"/>
            </w:pPr>
            <w:r w:rsidRPr="00CB1E6A">
              <w:t>0.9996</w:t>
            </w:r>
          </w:p>
        </w:tc>
        <w:tc>
          <w:tcPr>
            <w:tcW w:w="1053" w:type="dxa"/>
            <w:tcBorders>
              <w:top w:val="nil"/>
              <w:left w:val="nil"/>
              <w:bottom w:val="nil"/>
              <w:right w:val="nil"/>
            </w:tcBorders>
            <w:shd w:val="clear" w:color="auto" w:fill="auto"/>
            <w:noWrap/>
            <w:vAlign w:val="bottom"/>
            <w:hideMark/>
          </w:tcPr>
          <w:p w14:paraId="09F9B096" w14:textId="77777777" w:rsidR="00A95DF6" w:rsidRPr="00CB1E6A" w:rsidRDefault="00A95DF6" w:rsidP="00136F56">
            <w:pPr>
              <w:jc w:val="right"/>
            </w:pPr>
            <w:r w:rsidRPr="00CB1E6A">
              <w:t>0.9981</w:t>
            </w:r>
          </w:p>
        </w:tc>
        <w:tc>
          <w:tcPr>
            <w:tcW w:w="939" w:type="dxa"/>
            <w:tcBorders>
              <w:top w:val="nil"/>
              <w:left w:val="nil"/>
              <w:bottom w:val="nil"/>
              <w:right w:val="nil"/>
            </w:tcBorders>
            <w:shd w:val="clear" w:color="auto" w:fill="auto"/>
            <w:noWrap/>
            <w:vAlign w:val="bottom"/>
            <w:hideMark/>
          </w:tcPr>
          <w:p w14:paraId="4AF82323" w14:textId="77777777" w:rsidR="00A95DF6" w:rsidRPr="00CB1E6A" w:rsidRDefault="00A95DF6" w:rsidP="00136F56">
            <w:pPr>
              <w:jc w:val="right"/>
            </w:pPr>
            <w:r w:rsidRPr="00CB1E6A">
              <w:t>0.9979</w:t>
            </w:r>
          </w:p>
        </w:tc>
        <w:tc>
          <w:tcPr>
            <w:tcW w:w="939" w:type="dxa"/>
            <w:tcBorders>
              <w:top w:val="nil"/>
              <w:left w:val="nil"/>
              <w:bottom w:val="nil"/>
              <w:right w:val="nil"/>
            </w:tcBorders>
            <w:shd w:val="clear" w:color="auto" w:fill="auto"/>
            <w:noWrap/>
            <w:vAlign w:val="bottom"/>
            <w:hideMark/>
          </w:tcPr>
          <w:p w14:paraId="2C68DBD8" w14:textId="77777777" w:rsidR="00A95DF6" w:rsidRPr="00CB1E6A" w:rsidRDefault="00A95DF6" w:rsidP="00136F56">
            <w:pPr>
              <w:jc w:val="right"/>
            </w:pPr>
            <w:r w:rsidRPr="00CB1E6A">
              <w:t>0.9983</w:t>
            </w:r>
          </w:p>
        </w:tc>
      </w:tr>
      <w:tr w:rsidR="00CB1E6A" w:rsidRPr="00CB1E6A" w14:paraId="281EB198" w14:textId="77777777" w:rsidTr="00C873C5">
        <w:trPr>
          <w:trHeight w:val="374"/>
        </w:trPr>
        <w:tc>
          <w:tcPr>
            <w:tcW w:w="2542" w:type="dxa"/>
            <w:tcBorders>
              <w:top w:val="nil"/>
              <w:left w:val="nil"/>
              <w:bottom w:val="nil"/>
              <w:right w:val="nil"/>
            </w:tcBorders>
            <w:shd w:val="clear" w:color="auto" w:fill="auto"/>
            <w:noWrap/>
            <w:vAlign w:val="bottom"/>
            <w:hideMark/>
          </w:tcPr>
          <w:p w14:paraId="5B692F6F"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6D4D9AA0" w14:textId="77777777" w:rsidR="00A95DF6" w:rsidRPr="00CB1E6A" w:rsidRDefault="00A95DF6" w:rsidP="00136F56">
            <w:r w:rsidRPr="00CB1E6A">
              <w:t>S.D (%)</w:t>
            </w:r>
          </w:p>
        </w:tc>
        <w:tc>
          <w:tcPr>
            <w:tcW w:w="939" w:type="dxa"/>
            <w:tcBorders>
              <w:top w:val="nil"/>
              <w:left w:val="nil"/>
              <w:bottom w:val="nil"/>
              <w:right w:val="nil"/>
            </w:tcBorders>
            <w:shd w:val="clear" w:color="auto" w:fill="auto"/>
            <w:noWrap/>
            <w:vAlign w:val="bottom"/>
            <w:hideMark/>
          </w:tcPr>
          <w:p w14:paraId="5531DC24" w14:textId="77777777" w:rsidR="00A95DF6" w:rsidRPr="00CB1E6A" w:rsidRDefault="00A95DF6" w:rsidP="00136F56">
            <w:pPr>
              <w:jc w:val="right"/>
            </w:pPr>
            <w:r w:rsidRPr="00CB1E6A">
              <w:t>1.4673</w:t>
            </w:r>
          </w:p>
        </w:tc>
        <w:tc>
          <w:tcPr>
            <w:tcW w:w="1053" w:type="dxa"/>
            <w:tcBorders>
              <w:top w:val="nil"/>
              <w:left w:val="nil"/>
              <w:bottom w:val="nil"/>
              <w:right w:val="nil"/>
            </w:tcBorders>
            <w:shd w:val="clear" w:color="auto" w:fill="auto"/>
            <w:noWrap/>
            <w:vAlign w:val="bottom"/>
            <w:hideMark/>
          </w:tcPr>
          <w:p w14:paraId="74D74032" w14:textId="77777777" w:rsidR="00A95DF6" w:rsidRPr="00CB1E6A" w:rsidRDefault="00A95DF6" w:rsidP="00136F56">
            <w:pPr>
              <w:jc w:val="right"/>
            </w:pPr>
            <w:r w:rsidRPr="00CB1E6A">
              <w:t>1.8527</w:t>
            </w:r>
          </w:p>
        </w:tc>
        <w:tc>
          <w:tcPr>
            <w:tcW w:w="1053" w:type="dxa"/>
            <w:tcBorders>
              <w:top w:val="nil"/>
              <w:left w:val="nil"/>
              <w:bottom w:val="nil"/>
              <w:right w:val="nil"/>
            </w:tcBorders>
            <w:shd w:val="clear" w:color="auto" w:fill="auto"/>
            <w:noWrap/>
            <w:vAlign w:val="bottom"/>
            <w:hideMark/>
          </w:tcPr>
          <w:p w14:paraId="00C6A652" w14:textId="77777777" w:rsidR="00A95DF6" w:rsidRPr="00CB1E6A" w:rsidRDefault="00A95DF6" w:rsidP="00136F56">
            <w:pPr>
              <w:jc w:val="right"/>
            </w:pPr>
            <w:r w:rsidRPr="00CB1E6A">
              <w:t>1.3381</w:t>
            </w:r>
          </w:p>
        </w:tc>
        <w:tc>
          <w:tcPr>
            <w:tcW w:w="939" w:type="dxa"/>
            <w:tcBorders>
              <w:top w:val="nil"/>
              <w:left w:val="nil"/>
              <w:bottom w:val="nil"/>
              <w:right w:val="nil"/>
            </w:tcBorders>
            <w:shd w:val="clear" w:color="auto" w:fill="auto"/>
            <w:noWrap/>
            <w:vAlign w:val="bottom"/>
            <w:hideMark/>
          </w:tcPr>
          <w:p w14:paraId="5FE7377B" w14:textId="77777777" w:rsidR="00A95DF6" w:rsidRPr="00CB1E6A" w:rsidRDefault="00A95DF6" w:rsidP="00136F56">
            <w:pPr>
              <w:jc w:val="right"/>
            </w:pPr>
            <w:r w:rsidRPr="00CB1E6A">
              <w:t>1.4212</w:t>
            </w:r>
          </w:p>
        </w:tc>
        <w:tc>
          <w:tcPr>
            <w:tcW w:w="939" w:type="dxa"/>
            <w:tcBorders>
              <w:top w:val="nil"/>
              <w:left w:val="nil"/>
              <w:bottom w:val="nil"/>
              <w:right w:val="nil"/>
            </w:tcBorders>
            <w:shd w:val="clear" w:color="auto" w:fill="auto"/>
            <w:noWrap/>
            <w:vAlign w:val="bottom"/>
            <w:hideMark/>
          </w:tcPr>
          <w:p w14:paraId="44486385" w14:textId="77777777" w:rsidR="00A95DF6" w:rsidRPr="00CB1E6A" w:rsidRDefault="00A95DF6" w:rsidP="00136F56">
            <w:pPr>
              <w:jc w:val="right"/>
            </w:pPr>
            <w:r w:rsidRPr="00CB1E6A">
              <w:t>1.3791</w:t>
            </w:r>
          </w:p>
        </w:tc>
      </w:tr>
      <w:tr w:rsidR="00CB1E6A" w:rsidRPr="00CB1E6A" w14:paraId="3487FA6A" w14:textId="77777777" w:rsidTr="00C873C5">
        <w:trPr>
          <w:trHeight w:val="374"/>
        </w:trPr>
        <w:tc>
          <w:tcPr>
            <w:tcW w:w="2542" w:type="dxa"/>
            <w:tcBorders>
              <w:top w:val="nil"/>
              <w:left w:val="nil"/>
              <w:bottom w:val="nil"/>
              <w:right w:val="nil"/>
            </w:tcBorders>
            <w:shd w:val="clear" w:color="auto" w:fill="auto"/>
            <w:noWrap/>
            <w:vAlign w:val="bottom"/>
            <w:hideMark/>
          </w:tcPr>
          <w:p w14:paraId="3C8FEA9D"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78284D11" w14:textId="19FAE5A4" w:rsidR="00A95DF6" w:rsidRPr="00CB1E6A" w:rsidRDefault="00C87C00" w:rsidP="00136F56">
            <w:r w:rsidRPr="004E7F1A">
              <w:rPr>
                <w:i/>
                <w:iCs/>
                <w:lang w:val="en-GB"/>
              </w:rPr>
              <w:t>χ</w:t>
            </w:r>
            <w:r w:rsidRPr="00CB1E6A">
              <w:rPr>
                <w:vertAlign w:val="superscript"/>
              </w:rPr>
              <w:t>2</w:t>
            </w:r>
          </w:p>
        </w:tc>
        <w:tc>
          <w:tcPr>
            <w:tcW w:w="939" w:type="dxa"/>
            <w:tcBorders>
              <w:top w:val="nil"/>
              <w:left w:val="nil"/>
              <w:bottom w:val="nil"/>
              <w:right w:val="nil"/>
            </w:tcBorders>
            <w:shd w:val="clear" w:color="auto" w:fill="auto"/>
            <w:noWrap/>
            <w:vAlign w:val="bottom"/>
            <w:hideMark/>
          </w:tcPr>
          <w:p w14:paraId="3D2182AE" w14:textId="77777777" w:rsidR="00A95DF6" w:rsidRPr="00CB1E6A" w:rsidRDefault="00A95DF6" w:rsidP="00136F56">
            <w:pPr>
              <w:jc w:val="right"/>
            </w:pPr>
            <w:r w:rsidRPr="00CB1E6A">
              <w:t>0.0361</w:t>
            </w:r>
          </w:p>
        </w:tc>
        <w:tc>
          <w:tcPr>
            <w:tcW w:w="1053" w:type="dxa"/>
            <w:tcBorders>
              <w:top w:val="nil"/>
              <w:left w:val="nil"/>
              <w:bottom w:val="nil"/>
              <w:right w:val="nil"/>
            </w:tcBorders>
            <w:shd w:val="clear" w:color="auto" w:fill="auto"/>
            <w:noWrap/>
            <w:vAlign w:val="bottom"/>
            <w:hideMark/>
          </w:tcPr>
          <w:p w14:paraId="499F30A4" w14:textId="77777777" w:rsidR="00A95DF6" w:rsidRPr="00CB1E6A" w:rsidRDefault="00A95DF6" w:rsidP="00136F56">
            <w:pPr>
              <w:jc w:val="right"/>
            </w:pPr>
            <w:r w:rsidRPr="00CB1E6A">
              <w:t>0.0981</w:t>
            </w:r>
          </w:p>
        </w:tc>
        <w:tc>
          <w:tcPr>
            <w:tcW w:w="1053" w:type="dxa"/>
            <w:tcBorders>
              <w:top w:val="nil"/>
              <w:left w:val="nil"/>
              <w:bottom w:val="nil"/>
              <w:right w:val="nil"/>
            </w:tcBorders>
            <w:shd w:val="clear" w:color="auto" w:fill="auto"/>
            <w:noWrap/>
            <w:vAlign w:val="bottom"/>
            <w:hideMark/>
          </w:tcPr>
          <w:p w14:paraId="7B19DED6" w14:textId="77777777" w:rsidR="00A95DF6" w:rsidRPr="00CB1E6A" w:rsidRDefault="00A95DF6" w:rsidP="00136F56">
            <w:pPr>
              <w:jc w:val="right"/>
            </w:pPr>
            <w:r w:rsidRPr="00CB1E6A">
              <w:t>0.0789</w:t>
            </w:r>
          </w:p>
        </w:tc>
        <w:tc>
          <w:tcPr>
            <w:tcW w:w="939" w:type="dxa"/>
            <w:tcBorders>
              <w:top w:val="nil"/>
              <w:left w:val="nil"/>
              <w:bottom w:val="nil"/>
              <w:right w:val="nil"/>
            </w:tcBorders>
            <w:shd w:val="clear" w:color="auto" w:fill="auto"/>
            <w:noWrap/>
            <w:vAlign w:val="bottom"/>
            <w:hideMark/>
          </w:tcPr>
          <w:p w14:paraId="2A86C116" w14:textId="77777777" w:rsidR="00A95DF6" w:rsidRPr="00CB1E6A" w:rsidRDefault="00A95DF6" w:rsidP="00136F56">
            <w:pPr>
              <w:jc w:val="right"/>
            </w:pPr>
            <w:r w:rsidRPr="00CB1E6A">
              <w:t>0.1201</w:t>
            </w:r>
          </w:p>
        </w:tc>
        <w:tc>
          <w:tcPr>
            <w:tcW w:w="939" w:type="dxa"/>
            <w:tcBorders>
              <w:top w:val="nil"/>
              <w:left w:val="nil"/>
              <w:bottom w:val="nil"/>
              <w:right w:val="nil"/>
            </w:tcBorders>
            <w:shd w:val="clear" w:color="auto" w:fill="auto"/>
            <w:noWrap/>
            <w:vAlign w:val="bottom"/>
            <w:hideMark/>
          </w:tcPr>
          <w:p w14:paraId="0EAA40E3" w14:textId="77777777" w:rsidR="00A95DF6" w:rsidRPr="00CB1E6A" w:rsidRDefault="00A95DF6" w:rsidP="00136F56">
            <w:pPr>
              <w:jc w:val="right"/>
            </w:pPr>
            <w:r w:rsidRPr="00CB1E6A">
              <w:t>0.1471</w:t>
            </w:r>
          </w:p>
        </w:tc>
      </w:tr>
      <w:tr w:rsidR="00CB1E6A" w:rsidRPr="00CB1E6A" w14:paraId="3683AA52" w14:textId="77777777" w:rsidTr="00C873C5">
        <w:trPr>
          <w:trHeight w:val="314"/>
        </w:trPr>
        <w:tc>
          <w:tcPr>
            <w:tcW w:w="2542" w:type="dxa"/>
            <w:tcBorders>
              <w:top w:val="nil"/>
              <w:left w:val="nil"/>
              <w:bottom w:val="nil"/>
              <w:right w:val="nil"/>
            </w:tcBorders>
            <w:shd w:val="clear" w:color="auto" w:fill="auto"/>
            <w:noWrap/>
            <w:vAlign w:val="bottom"/>
            <w:hideMark/>
          </w:tcPr>
          <w:p w14:paraId="5F9E85F4"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5F85CC7D" w14:textId="77777777" w:rsidR="00A95DF6" w:rsidRPr="00CB1E6A" w:rsidRDefault="00A95DF6" w:rsidP="00136F56">
            <w:r w:rsidRPr="00CB1E6A">
              <w:t>ARE</w:t>
            </w:r>
          </w:p>
        </w:tc>
        <w:tc>
          <w:tcPr>
            <w:tcW w:w="939" w:type="dxa"/>
            <w:tcBorders>
              <w:top w:val="nil"/>
              <w:left w:val="nil"/>
              <w:bottom w:val="nil"/>
              <w:right w:val="nil"/>
            </w:tcBorders>
            <w:shd w:val="clear" w:color="auto" w:fill="auto"/>
            <w:noWrap/>
            <w:vAlign w:val="bottom"/>
            <w:hideMark/>
          </w:tcPr>
          <w:p w14:paraId="2B02B200" w14:textId="77777777" w:rsidR="00A95DF6" w:rsidRPr="00CB1E6A" w:rsidRDefault="00A95DF6" w:rsidP="00136F56">
            <w:pPr>
              <w:jc w:val="right"/>
            </w:pPr>
            <w:r w:rsidRPr="00CB1E6A">
              <w:t>1.0392</w:t>
            </w:r>
          </w:p>
        </w:tc>
        <w:tc>
          <w:tcPr>
            <w:tcW w:w="1053" w:type="dxa"/>
            <w:tcBorders>
              <w:top w:val="nil"/>
              <w:left w:val="nil"/>
              <w:bottom w:val="nil"/>
              <w:right w:val="nil"/>
            </w:tcBorders>
            <w:shd w:val="clear" w:color="auto" w:fill="auto"/>
            <w:noWrap/>
            <w:vAlign w:val="bottom"/>
            <w:hideMark/>
          </w:tcPr>
          <w:p w14:paraId="217374A1" w14:textId="77777777" w:rsidR="00A95DF6" w:rsidRPr="00CB1E6A" w:rsidRDefault="00A95DF6" w:rsidP="00136F56">
            <w:pPr>
              <w:jc w:val="right"/>
            </w:pPr>
            <w:r w:rsidRPr="00CB1E6A">
              <w:t>1.3341</w:t>
            </w:r>
          </w:p>
        </w:tc>
        <w:tc>
          <w:tcPr>
            <w:tcW w:w="1053" w:type="dxa"/>
            <w:tcBorders>
              <w:top w:val="nil"/>
              <w:left w:val="nil"/>
              <w:bottom w:val="nil"/>
              <w:right w:val="nil"/>
            </w:tcBorders>
            <w:shd w:val="clear" w:color="auto" w:fill="auto"/>
            <w:noWrap/>
            <w:vAlign w:val="bottom"/>
            <w:hideMark/>
          </w:tcPr>
          <w:p w14:paraId="654E1B07" w14:textId="77777777" w:rsidR="00A95DF6" w:rsidRPr="00CB1E6A" w:rsidRDefault="00A95DF6" w:rsidP="00136F56">
            <w:pPr>
              <w:jc w:val="right"/>
            </w:pPr>
            <w:r w:rsidRPr="00CB1E6A">
              <w:t>0.9425</w:t>
            </w:r>
          </w:p>
        </w:tc>
        <w:tc>
          <w:tcPr>
            <w:tcW w:w="939" w:type="dxa"/>
            <w:tcBorders>
              <w:top w:val="nil"/>
              <w:left w:val="nil"/>
              <w:bottom w:val="nil"/>
              <w:right w:val="nil"/>
            </w:tcBorders>
            <w:shd w:val="clear" w:color="auto" w:fill="auto"/>
            <w:noWrap/>
            <w:vAlign w:val="bottom"/>
            <w:hideMark/>
          </w:tcPr>
          <w:p w14:paraId="006FD3E2" w14:textId="77777777" w:rsidR="00A95DF6" w:rsidRPr="00CB1E6A" w:rsidRDefault="00A95DF6" w:rsidP="00136F56">
            <w:pPr>
              <w:jc w:val="right"/>
            </w:pPr>
            <w:r w:rsidRPr="00CB1E6A">
              <w:t>1.0046</w:t>
            </w:r>
          </w:p>
        </w:tc>
        <w:tc>
          <w:tcPr>
            <w:tcW w:w="939" w:type="dxa"/>
            <w:tcBorders>
              <w:top w:val="nil"/>
              <w:left w:val="nil"/>
              <w:bottom w:val="nil"/>
              <w:right w:val="nil"/>
            </w:tcBorders>
            <w:shd w:val="clear" w:color="auto" w:fill="auto"/>
            <w:noWrap/>
            <w:vAlign w:val="bottom"/>
            <w:hideMark/>
          </w:tcPr>
          <w:p w14:paraId="5D202DA3" w14:textId="77777777" w:rsidR="00A95DF6" w:rsidRPr="00CB1E6A" w:rsidRDefault="00A95DF6" w:rsidP="00136F56">
            <w:pPr>
              <w:jc w:val="right"/>
            </w:pPr>
            <w:r w:rsidRPr="00CB1E6A">
              <w:t>0.9731</w:t>
            </w:r>
          </w:p>
        </w:tc>
      </w:tr>
      <w:tr w:rsidR="00CB1E6A" w:rsidRPr="00CB1E6A" w14:paraId="1D821BD1" w14:textId="77777777" w:rsidTr="00C873C5">
        <w:trPr>
          <w:trHeight w:val="399"/>
        </w:trPr>
        <w:tc>
          <w:tcPr>
            <w:tcW w:w="2542" w:type="dxa"/>
            <w:tcBorders>
              <w:top w:val="nil"/>
              <w:left w:val="nil"/>
              <w:bottom w:val="nil"/>
              <w:right w:val="nil"/>
            </w:tcBorders>
            <w:shd w:val="clear" w:color="auto" w:fill="auto"/>
            <w:noWrap/>
            <w:vAlign w:val="bottom"/>
            <w:hideMark/>
          </w:tcPr>
          <w:p w14:paraId="3694B8B3" w14:textId="77777777" w:rsidR="00A95DF6" w:rsidRPr="00CB1E6A" w:rsidRDefault="00A95DF6" w:rsidP="00136F56">
            <w:r w:rsidRPr="00CB1E6A">
              <w:t>AVRAMI</w:t>
            </w:r>
          </w:p>
        </w:tc>
        <w:tc>
          <w:tcPr>
            <w:tcW w:w="2182" w:type="dxa"/>
            <w:tcBorders>
              <w:top w:val="nil"/>
              <w:left w:val="nil"/>
              <w:bottom w:val="nil"/>
              <w:right w:val="nil"/>
            </w:tcBorders>
            <w:shd w:val="clear" w:color="auto" w:fill="auto"/>
            <w:noWrap/>
            <w:vAlign w:val="bottom"/>
            <w:hideMark/>
          </w:tcPr>
          <w:p w14:paraId="027E6B78" w14:textId="53B68DA7" w:rsidR="00A95DF6" w:rsidRPr="00C873C5"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m:oMathPara>
          </w:p>
        </w:tc>
        <w:tc>
          <w:tcPr>
            <w:tcW w:w="939" w:type="dxa"/>
            <w:tcBorders>
              <w:top w:val="nil"/>
              <w:left w:val="nil"/>
              <w:bottom w:val="nil"/>
              <w:right w:val="nil"/>
            </w:tcBorders>
            <w:shd w:val="clear" w:color="auto" w:fill="auto"/>
            <w:noWrap/>
            <w:vAlign w:val="bottom"/>
            <w:hideMark/>
          </w:tcPr>
          <w:p w14:paraId="46ED9629" w14:textId="77777777" w:rsidR="00A95DF6" w:rsidRPr="00CB1E6A" w:rsidRDefault="00A95DF6" w:rsidP="00136F56">
            <w:pPr>
              <w:jc w:val="right"/>
            </w:pPr>
            <w:r w:rsidRPr="00CB1E6A">
              <w:t>0.5843</w:t>
            </w:r>
          </w:p>
        </w:tc>
        <w:tc>
          <w:tcPr>
            <w:tcW w:w="1053" w:type="dxa"/>
            <w:tcBorders>
              <w:top w:val="nil"/>
              <w:left w:val="nil"/>
              <w:bottom w:val="nil"/>
              <w:right w:val="nil"/>
            </w:tcBorders>
            <w:shd w:val="clear" w:color="auto" w:fill="auto"/>
            <w:noWrap/>
            <w:vAlign w:val="bottom"/>
            <w:hideMark/>
          </w:tcPr>
          <w:p w14:paraId="23A68C40" w14:textId="77777777" w:rsidR="00A95DF6" w:rsidRPr="00CB1E6A" w:rsidRDefault="00A95DF6" w:rsidP="00136F56">
            <w:pPr>
              <w:jc w:val="right"/>
            </w:pPr>
            <w:r w:rsidRPr="00CB1E6A">
              <w:t>0.5637</w:t>
            </w:r>
          </w:p>
        </w:tc>
        <w:tc>
          <w:tcPr>
            <w:tcW w:w="1053" w:type="dxa"/>
            <w:tcBorders>
              <w:top w:val="nil"/>
              <w:left w:val="nil"/>
              <w:bottom w:val="nil"/>
              <w:right w:val="nil"/>
            </w:tcBorders>
            <w:shd w:val="clear" w:color="auto" w:fill="auto"/>
            <w:noWrap/>
            <w:vAlign w:val="bottom"/>
            <w:hideMark/>
          </w:tcPr>
          <w:p w14:paraId="475F2633" w14:textId="77777777" w:rsidR="00A95DF6" w:rsidRPr="00CB1E6A" w:rsidRDefault="00A95DF6" w:rsidP="00136F56">
            <w:pPr>
              <w:jc w:val="right"/>
            </w:pPr>
            <w:r w:rsidRPr="00CB1E6A">
              <w:t>0.7247</w:t>
            </w:r>
          </w:p>
        </w:tc>
        <w:tc>
          <w:tcPr>
            <w:tcW w:w="939" w:type="dxa"/>
            <w:tcBorders>
              <w:top w:val="nil"/>
              <w:left w:val="nil"/>
              <w:bottom w:val="nil"/>
              <w:right w:val="nil"/>
            </w:tcBorders>
            <w:shd w:val="clear" w:color="auto" w:fill="auto"/>
            <w:noWrap/>
            <w:vAlign w:val="bottom"/>
            <w:hideMark/>
          </w:tcPr>
          <w:p w14:paraId="28496026" w14:textId="77777777" w:rsidR="00A95DF6" w:rsidRPr="00CB1E6A" w:rsidRDefault="00A95DF6" w:rsidP="00136F56">
            <w:pPr>
              <w:jc w:val="right"/>
            </w:pPr>
            <w:r w:rsidRPr="00CB1E6A">
              <w:t>0.6736</w:t>
            </w:r>
          </w:p>
        </w:tc>
        <w:tc>
          <w:tcPr>
            <w:tcW w:w="939" w:type="dxa"/>
            <w:tcBorders>
              <w:top w:val="nil"/>
              <w:left w:val="nil"/>
              <w:bottom w:val="nil"/>
              <w:right w:val="nil"/>
            </w:tcBorders>
            <w:shd w:val="clear" w:color="auto" w:fill="auto"/>
            <w:noWrap/>
            <w:vAlign w:val="bottom"/>
            <w:hideMark/>
          </w:tcPr>
          <w:p w14:paraId="21FA61AE" w14:textId="77777777" w:rsidR="00A95DF6" w:rsidRPr="00CB1E6A" w:rsidRDefault="00A95DF6" w:rsidP="00136F56">
            <w:pPr>
              <w:jc w:val="right"/>
            </w:pPr>
            <w:r w:rsidRPr="00CB1E6A">
              <w:t>0.6911</w:t>
            </w:r>
          </w:p>
        </w:tc>
      </w:tr>
      <w:tr w:rsidR="00CB1E6A" w:rsidRPr="00CB1E6A" w14:paraId="7040F136" w14:textId="77777777" w:rsidTr="00C873C5">
        <w:trPr>
          <w:trHeight w:val="399"/>
        </w:trPr>
        <w:tc>
          <w:tcPr>
            <w:tcW w:w="2542" w:type="dxa"/>
            <w:tcBorders>
              <w:top w:val="nil"/>
              <w:left w:val="nil"/>
              <w:bottom w:val="nil"/>
              <w:right w:val="nil"/>
            </w:tcBorders>
            <w:shd w:val="clear" w:color="auto" w:fill="auto"/>
            <w:noWrap/>
            <w:vAlign w:val="bottom"/>
            <w:hideMark/>
          </w:tcPr>
          <w:p w14:paraId="2371DEF8"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628392DA" w14:textId="7DE67F35" w:rsidR="00A95DF6" w:rsidRPr="00CB1E6A" w:rsidRDefault="00A95DF6" w:rsidP="00136F56">
            <w:r w:rsidRPr="00CB1E6A">
              <w:rPr>
                <w:vertAlign w:val="subscript"/>
              </w:rPr>
              <w:t>AV</w:t>
            </w:r>
            <w:r w:rsidRPr="00CB1E6A">
              <w:t xml:space="preserve"> (min</w:t>
            </w:r>
            <w:r w:rsidRPr="00CB1E6A">
              <w:rPr>
                <w:vertAlign w:val="superscript"/>
              </w:rPr>
              <w:t>-1</w:t>
            </w:r>
            <w:r w:rsidRPr="00CB1E6A">
              <w:t>)</w:t>
            </w:r>
          </w:p>
        </w:tc>
        <w:tc>
          <w:tcPr>
            <w:tcW w:w="939" w:type="dxa"/>
            <w:tcBorders>
              <w:top w:val="nil"/>
              <w:left w:val="nil"/>
              <w:bottom w:val="nil"/>
              <w:right w:val="nil"/>
            </w:tcBorders>
            <w:shd w:val="clear" w:color="auto" w:fill="auto"/>
            <w:noWrap/>
            <w:vAlign w:val="bottom"/>
            <w:hideMark/>
          </w:tcPr>
          <w:p w14:paraId="6CA5AF53" w14:textId="349D90D1" w:rsidR="00A95DF6" w:rsidRPr="00C873C5" w:rsidRDefault="00A95DF6" w:rsidP="00136F56">
            <w:pPr>
              <w:jc w:val="right"/>
              <w:rPr>
                <w:lang w:val="en-GB"/>
              </w:rPr>
            </w:pPr>
            <w:r w:rsidRPr="00CB1E6A">
              <w:t>0.1</w:t>
            </w:r>
            <w:r w:rsidR="00C873C5">
              <w:rPr>
                <w:lang w:val="en-GB"/>
              </w:rPr>
              <w:t>000</w:t>
            </w:r>
          </w:p>
        </w:tc>
        <w:tc>
          <w:tcPr>
            <w:tcW w:w="1053" w:type="dxa"/>
            <w:tcBorders>
              <w:top w:val="nil"/>
              <w:left w:val="nil"/>
              <w:bottom w:val="nil"/>
              <w:right w:val="nil"/>
            </w:tcBorders>
            <w:shd w:val="clear" w:color="auto" w:fill="auto"/>
            <w:noWrap/>
            <w:vAlign w:val="bottom"/>
            <w:hideMark/>
          </w:tcPr>
          <w:p w14:paraId="2B440634" w14:textId="77090C03" w:rsidR="00A95DF6" w:rsidRPr="00C873C5" w:rsidRDefault="00A95DF6" w:rsidP="00136F56">
            <w:pPr>
              <w:jc w:val="right"/>
              <w:rPr>
                <w:lang w:val="en-GB"/>
              </w:rPr>
            </w:pPr>
            <w:r w:rsidRPr="00CB1E6A">
              <w:t>0.1</w:t>
            </w:r>
            <w:r w:rsidR="00C873C5">
              <w:rPr>
                <w:lang w:val="en-GB"/>
              </w:rPr>
              <w:t>000</w:t>
            </w:r>
          </w:p>
        </w:tc>
        <w:tc>
          <w:tcPr>
            <w:tcW w:w="1053" w:type="dxa"/>
            <w:tcBorders>
              <w:top w:val="nil"/>
              <w:left w:val="nil"/>
              <w:bottom w:val="nil"/>
              <w:right w:val="nil"/>
            </w:tcBorders>
            <w:shd w:val="clear" w:color="auto" w:fill="auto"/>
            <w:noWrap/>
            <w:vAlign w:val="bottom"/>
            <w:hideMark/>
          </w:tcPr>
          <w:p w14:paraId="6BAEC6E3" w14:textId="7763A7F5" w:rsidR="00A95DF6" w:rsidRPr="00C873C5" w:rsidRDefault="00A95DF6" w:rsidP="00136F56">
            <w:pPr>
              <w:jc w:val="right"/>
              <w:rPr>
                <w:lang w:val="en-GB"/>
              </w:rPr>
            </w:pPr>
            <w:r w:rsidRPr="00CB1E6A">
              <w:t>0.1</w:t>
            </w:r>
            <w:r w:rsidR="00C873C5">
              <w:rPr>
                <w:lang w:val="en-GB"/>
              </w:rPr>
              <w:t>000</w:t>
            </w:r>
          </w:p>
        </w:tc>
        <w:tc>
          <w:tcPr>
            <w:tcW w:w="939" w:type="dxa"/>
            <w:tcBorders>
              <w:top w:val="nil"/>
              <w:left w:val="nil"/>
              <w:bottom w:val="nil"/>
              <w:right w:val="nil"/>
            </w:tcBorders>
            <w:shd w:val="clear" w:color="auto" w:fill="auto"/>
            <w:noWrap/>
            <w:vAlign w:val="bottom"/>
            <w:hideMark/>
          </w:tcPr>
          <w:p w14:paraId="2B10F60A" w14:textId="31243754" w:rsidR="00A95DF6" w:rsidRPr="00C873C5" w:rsidRDefault="00A95DF6" w:rsidP="00136F56">
            <w:pPr>
              <w:jc w:val="right"/>
              <w:rPr>
                <w:lang w:val="en-GB"/>
              </w:rPr>
            </w:pPr>
            <w:r w:rsidRPr="00CB1E6A">
              <w:t>0.1</w:t>
            </w:r>
            <w:r w:rsidR="00C873C5">
              <w:rPr>
                <w:lang w:val="en-GB"/>
              </w:rPr>
              <w:t>000</w:t>
            </w:r>
          </w:p>
        </w:tc>
        <w:tc>
          <w:tcPr>
            <w:tcW w:w="939" w:type="dxa"/>
            <w:tcBorders>
              <w:top w:val="nil"/>
              <w:left w:val="nil"/>
              <w:bottom w:val="nil"/>
              <w:right w:val="nil"/>
            </w:tcBorders>
            <w:shd w:val="clear" w:color="auto" w:fill="auto"/>
            <w:noWrap/>
            <w:vAlign w:val="bottom"/>
            <w:hideMark/>
          </w:tcPr>
          <w:p w14:paraId="44BBB5F9" w14:textId="5ACEEF1F" w:rsidR="00A95DF6" w:rsidRPr="00C873C5" w:rsidRDefault="00A95DF6" w:rsidP="00136F56">
            <w:pPr>
              <w:jc w:val="right"/>
              <w:rPr>
                <w:lang w:val="en-GB"/>
              </w:rPr>
            </w:pPr>
            <w:r w:rsidRPr="00CB1E6A">
              <w:t>0.1</w:t>
            </w:r>
            <w:r w:rsidR="00C873C5">
              <w:rPr>
                <w:lang w:val="en-GB"/>
              </w:rPr>
              <w:t>000</w:t>
            </w:r>
          </w:p>
        </w:tc>
      </w:tr>
      <w:tr w:rsidR="00CB1E6A" w:rsidRPr="00CB1E6A" w14:paraId="4E928967" w14:textId="77777777" w:rsidTr="00C873C5">
        <w:trPr>
          <w:trHeight w:val="374"/>
        </w:trPr>
        <w:tc>
          <w:tcPr>
            <w:tcW w:w="2542" w:type="dxa"/>
            <w:tcBorders>
              <w:top w:val="nil"/>
              <w:left w:val="nil"/>
              <w:bottom w:val="nil"/>
              <w:right w:val="nil"/>
            </w:tcBorders>
            <w:shd w:val="clear" w:color="auto" w:fill="auto"/>
            <w:noWrap/>
            <w:vAlign w:val="bottom"/>
            <w:hideMark/>
          </w:tcPr>
          <w:p w14:paraId="0672AA11"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77F314FB" w14:textId="77777777" w:rsidR="00A95DF6" w:rsidRPr="00CB1E6A" w:rsidRDefault="00A95DF6" w:rsidP="00136F56">
            <w:r w:rsidRPr="00CB1E6A">
              <w:t>R</w:t>
            </w:r>
            <w:r w:rsidRPr="00CB1E6A">
              <w:rPr>
                <w:vertAlign w:val="superscript"/>
              </w:rPr>
              <w:t>2</w:t>
            </w:r>
          </w:p>
        </w:tc>
        <w:tc>
          <w:tcPr>
            <w:tcW w:w="939" w:type="dxa"/>
            <w:tcBorders>
              <w:top w:val="nil"/>
              <w:left w:val="nil"/>
              <w:bottom w:val="nil"/>
              <w:right w:val="nil"/>
            </w:tcBorders>
            <w:shd w:val="clear" w:color="auto" w:fill="auto"/>
            <w:noWrap/>
            <w:vAlign w:val="bottom"/>
            <w:hideMark/>
          </w:tcPr>
          <w:p w14:paraId="4378D3F9" w14:textId="77777777" w:rsidR="00A95DF6" w:rsidRPr="00CB1E6A" w:rsidRDefault="00A95DF6" w:rsidP="00136F56">
            <w:pPr>
              <w:jc w:val="right"/>
            </w:pPr>
            <w:r w:rsidRPr="00CB1E6A">
              <w:t>0.9984</w:t>
            </w:r>
          </w:p>
        </w:tc>
        <w:tc>
          <w:tcPr>
            <w:tcW w:w="1053" w:type="dxa"/>
            <w:tcBorders>
              <w:top w:val="nil"/>
              <w:left w:val="nil"/>
              <w:bottom w:val="nil"/>
              <w:right w:val="nil"/>
            </w:tcBorders>
            <w:shd w:val="clear" w:color="auto" w:fill="auto"/>
            <w:noWrap/>
            <w:vAlign w:val="bottom"/>
            <w:hideMark/>
          </w:tcPr>
          <w:p w14:paraId="0D68DBCA" w14:textId="77777777" w:rsidR="00A95DF6" w:rsidRPr="00CB1E6A" w:rsidRDefault="00A95DF6" w:rsidP="00136F56">
            <w:pPr>
              <w:jc w:val="right"/>
            </w:pPr>
            <w:r w:rsidRPr="00CB1E6A">
              <w:t>0.9878</w:t>
            </w:r>
          </w:p>
        </w:tc>
        <w:tc>
          <w:tcPr>
            <w:tcW w:w="1053" w:type="dxa"/>
            <w:tcBorders>
              <w:top w:val="nil"/>
              <w:left w:val="nil"/>
              <w:bottom w:val="nil"/>
              <w:right w:val="nil"/>
            </w:tcBorders>
            <w:shd w:val="clear" w:color="auto" w:fill="auto"/>
            <w:noWrap/>
            <w:vAlign w:val="bottom"/>
            <w:hideMark/>
          </w:tcPr>
          <w:p w14:paraId="0AC4902E" w14:textId="77777777" w:rsidR="00A95DF6" w:rsidRPr="00CB1E6A" w:rsidRDefault="00A95DF6" w:rsidP="00136F56">
            <w:pPr>
              <w:jc w:val="right"/>
            </w:pPr>
            <w:r w:rsidRPr="00CB1E6A">
              <w:t>0.9768</w:t>
            </w:r>
          </w:p>
        </w:tc>
        <w:tc>
          <w:tcPr>
            <w:tcW w:w="939" w:type="dxa"/>
            <w:tcBorders>
              <w:top w:val="nil"/>
              <w:left w:val="nil"/>
              <w:bottom w:val="nil"/>
              <w:right w:val="nil"/>
            </w:tcBorders>
            <w:shd w:val="clear" w:color="auto" w:fill="auto"/>
            <w:noWrap/>
            <w:vAlign w:val="bottom"/>
            <w:hideMark/>
          </w:tcPr>
          <w:p w14:paraId="31DBE63D" w14:textId="77777777" w:rsidR="00A95DF6" w:rsidRPr="00CB1E6A" w:rsidRDefault="00A95DF6" w:rsidP="00136F56">
            <w:pPr>
              <w:jc w:val="right"/>
            </w:pPr>
            <w:r w:rsidRPr="00CB1E6A">
              <w:t>0.9484</w:t>
            </w:r>
          </w:p>
        </w:tc>
        <w:tc>
          <w:tcPr>
            <w:tcW w:w="939" w:type="dxa"/>
            <w:tcBorders>
              <w:top w:val="nil"/>
              <w:left w:val="nil"/>
              <w:bottom w:val="nil"/>
              <w:right w:val="nil"/>
            </w:tcBorders>
            <w:shd w:val="clear" w:color="auto" w:fill="auto"/>
            <w:noWrap/>
            <w:vAlign w:val="bottom"/>
            <w:hideMark/>
          </w:tcPr>
          <w:p w14:paraId="5C1C8E78" w14:textId="77777777" w:rsidR="00A95DF6" w:rsidRPr="00CB1E6A" w:rsidRDefault="00A95DF6" w:rsidP="00136F56">
            <w:pPr>
              <w:jc w:val="right"/>
            </w:pPr>
            <w:r w:rsidRPr="00CB1E6A">
              <w:t>0.9582</w:t>
            </w:r>
          </w:p>
        </w:tc>
      </w:tr>
      <w:tr w:rsidR="00CB1E6A" w:rsidRPr="00CB1E6A" w14:paraId="25D94058" w14:textId="77777777" w:rsidTr="00C873C5">
        <w:trPr>
          <w:trHeight w:val="362"/>
        </w:trPr>
        <w:tc>
          <w:tcPr>
            <w:tcW w:w="2542" w:type="dxa"/>
            <w:tcBorders>
              <w:top w:val="nil"/>
              <w:left w:val="nil"/>
              <w:bottom w:val="nil"/>
              <w:right w:val="nil"/>
            </w:tcBorders>
            <w:shd w:val="clear" w:color="auto" w:fill="auto"/>
            <w:noWrap/>
            <w:vAlign w:val="bottom"/>
            <w:hideMark/>
          </w:tcPr>
          <w:p w14:paraId="3E86EC3C" w14:textId="56B64FA4" w:rsidR="00A95DF6" w:rsidRPr="00CB1E6A" w:rsidRDefault="00F6442B" w:rsidP="00136F56">
            <w:pPr>
              <w:rPr>
                <w:lang w:val="en-GB"/>
              </w:rPr>
            </w:pPr>
            <w:r w:rsidRPr="00CB1E6A">
              <w:rPr>
                <w:lang w:val="en-GB"/>
              </w:rPr>
              <w:t>ELOVICH</w:t>
            </w:r>
          </w:p>
        </w:tc>
        <w:tc>
          <w:tcPr>
            <w:tcW w:w="2182" w:type="dxa"/>
            <w:tcBorders>
              <w:top w:val="nil"/>
              <w:left w:val="nil"/>
              <w:bottom w:val="nil"/>
              <w:right w:val="nil"/>
            </w:tcBorders>
            <w:shd w:val="clear" w:color="auto" w:fill="auto"/>
            <w:noWrap/>
            <w:vAlign w:val="bottom"/>
            <w:hideMark/>
          </w:tcPr>
          <w:p w14:paraId="592199EE" w14:textId="77777777" w:rsidR="00A95DF6" w:rsidRPr="00CB1E6A" w:rsidRDefault="00A95DF6" w:rsidP="00136F56">
            <w:r w:rsidRPr="00CB1E6A">
              <w:t>α</w:t>
            </w:r>
            <w:r w:rsidRPr="00CB1E6A">
              <w:rPr>
                <w:vertAlign w:val="subscript"/>
              </w:rPr>
              <w:t>EI</w:t>
            </w:r>
            <w:r w:rsidRPr="00CB1E6A">
              <w:t xml:space="preserve"> (mg/g.min)</w:t>
            </w:r>
          </w:p>
        </w:tc>
        <w:tc>
          <w:tcPr>
            <w:tcW w:w="939" w:type="dxa"/>
            <w:tcBorders>
              <w:top w:val="nil"/>
              <w:left w:val="nil"/>
              <w:bottom w:val="nil"/>
              <w:right w:val="nil"/>
            </w:tcBorders>
            <w:shd w:val="clear" w:color="auto" w:fill="auto"/>
            <w:noWrap/>
            <w:vAlign w:val="bottom"/>
            <w:hideMark/>
          </w:tcPr>
          <w:p w14:paraId="791B1B05" w14:textId="01ABB843" w:rsidR="00A95DF6" w:rsidRPr="00C873C5" w:rsidRDefault="00A95DF6" w:rsidP="00136F56">
            <w:pPr>
              <w:jc w:val="right"/>
              <w:rPr>
                <w:lang w:val="en-GB"/>
              </w:rPr>
            </w:pPr>
            <w:r w:rsidRPr="00CB1E6A">
              <w:t>33.68</w:t>
            </w:r>
            <w:r w:rsidR="00C873C5">
              <w:rPr>
                <w:lang w:val="en-GB"/>
              </w:rPr>
              <w:t>00</w:t>
            </w:r>
          </w:p>
        </w:tc>
        <w:tc>
          <w:tcPr>
            <w:tcW w:w="1053" w:type="dxa"/>
            <w:tcBorders>
              <w:top w:val="nil"/>
              <w:left w:val="nil"/>
              <w:bottom w:val="nil"/>
              <w:right w:val="nil"/>
            </w:tcBorders>
            <w:shd w:val="clear" w:color="auto" w:fill="auto"/>
            <w:noWrap/>
            <w:vAlign w:val="bottom"/>
            <w:hideMark/>
          </w:tcPr>
          <w:p w14:paraId="1FE88DAC" w14:textId="32F70FC8" w:rsidR="00A95DF6" w:rsidRPr="00C873C5" w:rsidRDefault="00A95DF6" w:rsidP="00136F56">
            <w:pPr>
              <w:jc w:val="right"/>
              <w:rPr>
                <w:lang w:val="en-GB"/>
              </w:rPr>
            </w:pPr>
            <w:r w:rsidRPr="00CB1E6A">
              <w:t>332.65</w:t>
            </w:r>
            <w:r w:rsidR="00C873C5">
              <w:rPr>
                <w:lang w:val="en-GB"/>
              </w:rPr>
              <w:t>00</w:t>
            </w:r>
          </w:p>
        </w:tc>
        <w:tc>
          <w:tcPr>
            <w:tcW w:w="1053" w:type="dxa"/>
            <w:tcBorders>
              <w:top w:val="nil"/>
              <w:left w:val="nil"/>
              <w:bottom w:val="nil"/>
              <w:right w:val="nil"/>
            </w:tcBorders>
            <w:shd w:val="clear" w:color="auto" w:fill="auto"/>
            <w:noWrap/>
            <w:vAlign w:val="bottom"/>
            <w:hideMark/>
          </w:tcPr>
          <w:p w14:paraId="378FC6E4" w14:textId="6BD7599F" w:rsidR="00A95DF6" w:rsidRPr="00C873C5" w:rsidRDefault="00A95DF6" w:rsidP="00136F56">
            <w:pPr>
              <w:jc w:val="right"/>
              <w:rPr>
                <w:lang w:val="en-GB"/>
              </w:rPr>
            </w:pPr>
            <w:r w:rsidRPr="00CB1E6A">
              <w:t>112.61</w:t>
            </w:r>
            <w:r w:rsidR="00C873C5">
              <w:rPr>
                <w:lang w:val="en-GB"/>
              </w:rPr>
              <w:t>00</w:t>
            </w:r>
          </w:p>
        </w:tc>
        <w:tc>
          <w:tcPr>
            <w:tcW w:w="939" w:type="dxa"/>
            <w:tcBorders>
              <w:top w:val="nil"/>
              <w:left w:val="nil"/>
              <w:bottom w:val="nil"/>
              <w:right w:val="nil"/>
            </w:tcBorders>
            <w:shd w:val="clear" w:color="auto" w:fill="auto"/>
            <w:noWrap/>
            <w:vAlign w:val="bottom"/>
            <w:hideMark/>
          </w:tcPr>
          <w:p w14:paraId="21CDF6A4" w14:textId="7DF665C0" w:rsidR="00A95DF6" w:rsidRPr="00C873C5" w:rsidRDefault="00A95DF6" w:rsidP="00136F56">
            <w:pPr>
              <w:jc w:val="right"/>
              <w:rPr>
                <w:lang w:val="en-GB"/>
              </w:rPr>
            </w:pPr>
            <w:r w:rsidRPr="00CB1E6A">
              <w:t>670.75</w:t>
            </w:r>
            <w:r w:rsidR="00C873C5">
              <w:rPr>
                <w:lang w:val="en-GB"/>
              </w:rPr>
              <w:t>00</w:t>
            </w:r>
          </w:p>
        </w:tc>
        <w:tc>
          <w:tcPr>
            <w:tcW w:w="939" w:type="dxa"/>
            <w:tcBorders>
              <w:top w:val="nil"/>
              <w:left w:val="nil"/>
              <w:bottom w:val="nil"/>
              <w:right w:val="nil"/>
            </w:tcBorders>
            <w:shd w:val="clear" w:color="auto" w:fill="auto"/>
            <w:noWrap/>
            <w:vAlign w:val="bottom"/>
            <w:hideMark/>
          </w:tcPr>
          <w:p w14:paraId="757BB4F0" w14:textId="77777777" w:rsidR="00A95DF6" w:rsidRPr="00CB1E6A" w:rsidRDefault="00A95DF6" w:rsidP="00136F56">
            <w:pPr>
              <w:jc w:val="right"/>
            </w:pPr>
            <w:r w:rsidRPr="00CB1E6A">
              <w:t>1438.85</w:t>
            </w:r>
          </w:p>
        </w:tc>
      </w:tr>
      <w:tr w:rsidR="00CB1E6A" w:rsidRPr="00CB1E6A" w14:paraId="3DC2AAE3" w14:textId="77777777" w:rsidTr="00C873C5">
        <w:trPr>
          <w:trHeight w:val="399"/>
        </w:trPr>
        <w:tc>
          <w:tcPr>
            <w:tcW w:w="2542" w:type="dxa"/>
            <w:tcBorders>
              <w:top w:val="nil"/>
              <w:left w:val="nil"/>
              <w:bottom w:val="nil"/>
              <w:right w:val="nil"/>
            </w:tcBorders>
            <w:shd w:val="clear" w:color="auto" w:fill="auto"/>
            <w:noWrap/>
            <w:vAlign w:val="bottom"/>
            <w:hideMark/>
          </w:tcPr>
          <w:p w14:paraId="1A862BD7"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284C8F9A" w14:textId="77777777" w:rsidR="00A95DF6" w:rsidRPr="00CB1E6A" w:rsidRDefault="00A95DF6" w:rsidP="00136F56">
            <w:r w:rsidRPr="00CB1E6A">
              <w:t>β</w:t>
            </w:r>
            <w:r w:rsidRPr="00CB1E6A">
              <w:rPr>
                <w:vertAlign w:val="subscript"/>
              </w:rPr>
              <w:t>EI</w:t>
            </w:r>
            <w:r w:rsidRPr="00CB1E6A">
              <w:t xml:space="preserve"> (g/mg)</w:t>
            </w:r>
          </w:p>
        </w:tc>
        <w:tc>
          <w:tcPr>
            <w:tcW w:w="939" w:type="dxa"/>
            <w:tcBorders>
              <w:top w:val="nil"/>
              <w:left w:val="nil"/>
              <w:bottom w:val="nil"/>
              <w:right w:val="nil"/>
            </w:tcBorders>
            <w:shd w:val="clear" w:color="auto" w:fill="auto"/>
            <w:noWrap/>
            <w:vAlign w:val="bottom"/>
            <w:hideMark/>
          </w:tcPr>
          <w:p w14:paraId="1C2DDF23" w14:textId="77777777" w:rsidR="00A95DF6" w:rsidRPr="00CB1E6A" w:rsidRDefault="00A95DF6" w:rsidP="00136F56">
            <w:pPr>
              <w:jc w:val="right"/>
            </w:pPr>
            <w:r w:rsidRPr="00CB1E6A">
              <w:t>0.7912</w:t>
            </w:r>
          </w:p>
        </w:tc>
        <w:tc>
          <w:tcPr>
            <w:tcW w:w="1053" w:type="dxa"/>
            <w:tcBorders>
              <w:top w:val="nil"/>
              <w:left w:val="nil"/>
              <w:bottom w:val="nil"/>
              <w:right w:val="nil"/>
            </w:tcBorders>
            <w:shd w:val="clear" w:color="auto" w:fill="auto"/>
            <w:noWrap/>
            <w:vAlign w:val="bottom"/>
            <w:hideMark/>
          </w:tcPr>
          <w:p w14:paraId="26D6138A" w14:textId="77777777" w:rsidR="00A95DF6" w:rsidRPr="00CB1E6A" w:rsidRDefault="00A95DF6" w:rsidP="00136F56">
            <w:pPr>
              <w:jc w:val="right"/>
            </w:pPr>
            <w:r w:rsidRPr="00CB1E6A">
              <w:t>0.3948</w:t>
            </w:r>
          </w:p>
        </w:tc>
        <w:tc>
          <w:tcPr>
            <w:tcW w:w="1053" w:type="dxa"/>
            <w:tcBorders>
              <w:top w:val="nil"/>
              <w:left w:val="nil"/>
              <w:bottom w:val="nil"/>
              <w:right w:val="nil"/>
            </w:tcBorders>
            <w:shd w:val="clear" w:color="auto" w:fill="auto"/>
            <w:noWrap/>
            <w:vAlign w:val="bottom"/>
            <w:hideMark/>
          </w:tcPr>
          <w:p w14:paraId="7DB85618" w14:textId="77777777" w:rsidR="00A95DF6" w:rsidRPr="00CB1E6A" w:rsidRDefault="00A95DF6" w:rsidP="00136F56">
            <w:pPr>
              <w:jc w:val="right"/>
            </w:pPr>
            <w:r w:rsidRPr="00CB1E6A">
              <w:t>0.2377</w:t>
            </w:r>
          </w:p>
        </w:tc>
        <w:tc>
          <w:tcPr>
            <w:tcW w:w="939" w:type="dxa"/>
            <w:tcBorders>
              <w:top w:val="nil"/>
              <w:left w:val="nil"/>
              <w:bottom w:val="nil"/>
              <w:right w:val="nil"/>
            </w:tcBorders>
            <w:shd w:val="clear" w:color="auto" w:fill="auto"/>
            <w:noWrap/>
            <w:vAlign w:val="bottom"/>
            <w:hideMark/>
          </w:tcPr>
          <w:p w14:paraId="23CBC311" w14:textId="77777777" w:rsidR="00A95DF6" w:rsidRPr="00CB1E6A" w:rsidRDefault="00A95DF6" w:rsidP="00136F56">
            <w:pPr>
              <w:jc w:val="right"/>
            </w:pPr>
            <w:r w:rsidRPr="00CB1E6A">
              <w:t>0.1787</w:t>
            </w:r>
          </w:p>
        </w:tc>
        <w:tc>
          <w:tcPr>
            <w:tcW w:w="939" w:type="dxa"/>
            <w:tcBorders>
              <w:top w:val="nil"/>
              <w:left w:val="nil"/>
              <w:bottom w:val="nil"/>
              <w:right w:val="nil"/>
            </w:tcBorders>
            <w:shd w:val="clear" w:color="auto" w:fill="auto"/>
            <w:noWrap/>
            <w:vAlign w:val="bottom"/>
            <w:hideMark/>
          </w:tcPr>
          <w:p w14:paraId="5B072FD3" w14:textId="77777777" w:rsidR="00A95DF6" w:rsidRPr="00CB1E6A" w:rsidRDefault="00A95DF6" w:rsidP="00136F56">
            <w:pPr>
              <w:jc w:val="right"/>
            </w:pPr>
            <w:r w:rsidRPr="00CB1E6A">
              <w:t>0.1345</w:t>
            </w:r>
          </w:p>
        </w:tc>
      </w:tr>
      <w:tr w:rsidR="00CB1E6A" w:rsidRPr="00CB1E6A" w14:paraId="1291C354" w14:textId="77777777" w:rsidTr="00C873C5">
        <w:trPr>
          <w:trHeight w:val="374"/>
        </w:trPr>
        <w:tc>
          <w:tcPr>
            <w:tcW w:w="2542" w:type="dxa"/>
            <w:tcBorders>
              <w:top w:val="nil"/>
              <w:left w:val="nil"/>
              <w:bottom w:val="nil"/>
              <w:right w:val="nil"/>
            </w:tcBorders>
            <w:shd w:val="clear" w:color="auto" w:fill="auto"/>
            <w:noWrap/>
            <w:vAlign w:val="bottom"/>
            <w:hideMark/>
          </w:tcPr>
          <w:p w14:paraId="70229C41"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7AD168FD" w14:textId="77777777" w:rsidR="00A95DF6" w:rsidRPr="00CB1E6A" w:rsidRDefault="00A95DF6" w:rsidP="00136F56">
            <w:r w:rsidRPr="00CB1E6A">
              <w:t>R</w:t>
            </w:r>
            <w:r w:rsidRPr="00CB1E6A">
              <w:rPr>
                <w:vertAlign w:val="superscript"/>
              </w:rPr>
              <w:t>2</w:t>
            </w:r>
          </w:p>
        </w:tc>
        <w:tc>
          <w:tcPr>
            <w:tcW w:w="939" w:type="dxa"/>
            <w:tcBorders>
              <w:top w:val="nil"/>
              <w:left w:val="nil"/>
              <w:bottom w:val="nil"/>
              <w:right w:val="nil"/>
            </w:tcBorders>
            <w:shd w:val="clear" w:color="auto" w:fill="auto"/>
            <w:noWrap/>
            <w:vAlign w:val="bottom"/>
            <w:hideMark/>
          </w:tcPr>
          <w:p w14:paraId="4EB5AA05" w14:textId="77777777" w:rsidR="00A95DF6" w:rsidRPr="00CB1E6A" w:rsidRDefault="00A95DF6" w:rsidP="00136F56">
            <w:pPr>
              <w:jc w:val="right"/>
            </w:pPr>
            <w:r w:rsidRPr="00CB1E6A">
              <w:t>0.9687</w:t>
            </w:r>
          </w:p>
        </w:tc>
        <w:tc>
          <w:tcPr>
            <w:tcW w:w="1053" w:type="dxa"/>
            <w:tcBorders>
              <w:top w:val="nil"/>
              <w:left w:val="nil"/>
              <w:bottom w:val="nil"/>
              <w:right w:val="nil"/>
            </w:tcBorders>
            <w:shd w:val="clear" w:color="auto" w:fill="auto"/>
            <w:noWrap/>
            <w:vAlign w:val="bottom"/>
            <w:hideMark/>
          </w:tcPr>
          <w:p w14:paraId="2A486240" w14:textId="77777777" w:rsidR="00A95DF6" w:rsidRPr="00CB1E6A" w:rsidRDefault="00A95DF6" w:rsidP="00136F56">
            <w:pPr>
              <w:jc w:val="right"/>
            </w:pPr>
            <w:r w:rsidRPr="00CB1E6A">
              <w:t>0.9249</w:t>
            </w:r>
          </w:p>
        </w:tc>
        <w:tc>
          <w:tcPr>
            <w:tcW w:w="1053" w:type="dxa"/>
            <w:tcBorders>
              <w:top w:val="nil"/>
              <w:left w:val="nil"/>
              <w:bottom w:val="nil"/>
              <w:right w:val="nil"/>
            </w:tcBorders>
            <w:shd w:val="clear" w:color="auto" w:fill="auto"/>
            <w:noWrap/>
            <w:vAlign w:val="bottom"/>
            <w:hideMark/>
          </w:tcPr>
          <w:p w14:paraId="35EE0253" w14:textId="77777777" w:rsidR="00A95DF6" w:rsidRPr="00CB1E6A" w:rsidRDefault="00A95DF6" w:rsidP="00136F56">
            <w:pPr>
              <w:jc w:val="right"/>
            </w:pPr>
            <w:r w:rsidRPr="00CB1E6A">
              <w:t>0.9428</w:t>
            </w:r>
          </w:p>
        </w:tc>
        <w:tc>
          <w:tcPr>
            <w:tcW w:w="939" w:type="dxa"/>
            <w:tcBorders>
              <w:top w:val="nil"/>
              <w:left w:val="nil"/>
              <w:bottom w:val="nil"/>
              <w:right w:val="nil"/>
            </w:tcBorders>
            <w:shd w:val="clear" w:color="auto" w:fill="auto"/>
            <w:noWrap/>
            <w:vAlign w:val="bottom"/>
            <w:hideMark/>
          </w:tcPr>
          <w:p w14:paraId="06DBF22A" w14:textId="77777777" w:rsidR="00A95DF6" w:rsidRPr="00CB1E6A" w:rsidRDefault="00A95DF6" w:rsidP="00136F56">
            <w:pPr>
              <w:jc w:val="right"/>
            </w:pPr>
            <w:r w:rsidRPr="00CB1E6A">
              <w:t>0.9785</w:t>
            </w:r>
          </w:p>
        </w:tc>
        <w:tc>
          <w:tcPr>
            <w:tcW w:w="939" w:type="dxa"/>
            <w:tcBorders>
              <w:top w:val="nil"/>
              <w:left w:val="nil"/>
              <w:bottom w:val="nil"/>
              <w:right w:val="nil"/>
            </w:tcBorders>
            <w:shd w:val="clear" w:color="auto" w:fill="auto"/>
            <w:noWrap/>
            <w:vAlign w:val="bottom"/>
            <w:hideMark/>
          </w:tcPr>
          <w:p w14:paraId="3EE5D7BA" w14:textId="77777777" w:rsidR="00A95DF6" w:rsidRPr="00CB1E6A" w:rsidRDefault="00A95DF6" w:rsidP="00136F56">
            <w:pPr>
              <w:jc w:val="right"/>
            </w:pPr>
            <w:r w:rsidRPr="00CB1E6A">
              <w:t>0.9582</w:t>
            </w:r>
          </w:p>
        </w:tc>
      </w:tr>
      <w:tr w:rsidR="00CB1E6A" w:rsidRPr="00CB1E6A" w14:paraId="6905819F" w14:textId="77777777" w:rsidTr="00C873C5">
        <w:trPr>
          <w:trHeight w:val="399"/>
        </w:trPr>
        <w:tc>
          <w:tcPr>
            <w:tcW w:w="2542" w:type="dxa"/>
            <w:tcBorders>
              <w:top w:val="nil"/>
              <w:left w:val="nil"/>
              <w:bottom w:val="nil"/>
              <w:right w:val="nil"/>
            </w:tcBorders>
            <w:shd w:val="clear" w:color="auto" w:fill="auto"/>
            <w:noWrap/>
            <w:vAlign w:val="bottom"/>
            <w:hideMark/>
          </w:tcPr>
          <w:p w14:paraId="310707B5" w14:textId="77777777" w:rsidR="00A95DF6" w:rsidRPr="00CB1E6A" w:rsidRDefault="00A95DF6" w:rsidP="00136F56">
            <w:r w:rsidRPr="00CB1E6A">
              <w:t>INTRAPARTICLE DIFFUSION</w:t>
            </w:r>
          </w:p>
        </w:tc>
        <w:tc>
          <w:tcPr>
            <w:tcW w:w="2182" w:type="dxa"/>
            <w:tcBorders>
              <w:top w:val="nil"/>
              <w:left w:val="nil"/>
              <w:bottom w:val="nil"/>
              <w:right w:val="nil"/>
            </w:tcBorders>
            <w:shd w:val="clear" w:color="auto" w:fill="auto"/>
            <w:noWrap/>
            <w:vAlign w:val="bottom"/>
            <w:hideMark/>
          </w:tcPr>
          <w:p w14:paraId="75BF7C6C" w14:textId="7AC97AEF" w:rsidR="00A95DF6" w:rsidRPr="00CB1E6A" w:rsidRDefault="00C873C5" w:rsidP="00136F56">
            <w:r>
              <w:rPr>
                <w:lang w:val="en-GB"/>
              </w:rPr>
              <w:t>k</w:t>
            </w:r>
            <w:r w:rsidR="00A95DF6" w:rsidRPr="00CB1E6A">
              <w:rPr>
                <w:vertAlign w:val="subscript"/>
              </w:rPr>
              <w:t>diff</w:t>
            </w:r>
            <w:r w:rsidR="00A95DF6" w:rsidRPr="00CB1E6A">
              <w:t xml:space="preserve"> (</w:t>
            </w:r>
            <w:r w:rsidR="00526BA5" w:rsidRPr="00526BA5">
              <w:t>mg/g</w:t>
            </w:r>
            <w:r w:rsidR="00A95DF6" w:rsidRPr="00CB1E6A">
              <w:t xml:space="preserve"> min </w:t>
            </w:r>
            <w:r w:rsidR="00A95DF6" w:rsidRPr="00CB1E6A">
              <w:rPr>
                <w:vertAlign w:val="superscript"/>
              </w:rPr>
              <w:t>-1/2</w:t>
            </w:r>
            <w:r w:rsidR="00A95DF6" w:rsidRPr="00CB1E6A">
              <w:t>)</w:t>
            </w:r>
          </w:p>
        </w:tc>
        <w:tc>
          <w:tcPr>
            <w:tcW w:w="939" w:type="dxa"/>
            <w:tcBorders>
              <w:top w:val="nil"/>
              <w:left w:val="nil"/>
              <w:bottom w:val="nil"/>
              <w:right w:val="nil"/>
            </w:tcBorders>
            <w:shd w:val="clear" w:color="auto" w:fill="auto"/>
            <w:noWrap/>
            <w:vAlign w:val="bottom"/>
            <w:hideMark/>
          </w:tcPr>
          <w:p w14:paraId="4E153AFD" w14:textId="77777777" w:rsidR="00A95DF6" w:rsidRPr="00CB1E6A" w:rsidRDefault="00A95DF6" w:rsidP="00136F56">
            <w:pPr>
              <w:jc w:val="right"/>
            </w:pPr>
            <w:r w:rsidRPr="00CB1E6A">
              <w:t>1.5968</w:t>
            </w:r>
          </w:p>
        </w:tc>
        <w:tc>
          <w:tcPr>
            <w:tcW w:w="1053" w:type="dxa"/>
            <w:tcBorders>
              <w:top w:val="nil"/>
              <w:left w:val="nil"/>
              <w:bottom w:val="nil"/>
              <w:right w:val="nil"/>
            </w:tcBorders>
            <w:shd w:val="clear" w:color="auto" w:fill="auto"/>
            <w:noWrap/>
            <w:vAlign w:val="bottom"/>
            <w:hideMark/>
          </w:tcPr>
          <w:p w14:paraId="1F84CA36" w14:textId="77777777" w:rsidR="00A95DF6" w:rsidRPr="00CB1E6A" w:rsidRDefault="00A95DF6" w:rsidP="00136F56">
            <w:pPr>
              <w:jc w:val="right"/>
            </w:pPr>
            <w:r w:rsidRPr="00CB1E6A">
              <w:t>3.1504</w:t>
            </w:r>
          </w:p>
        </w:tc>
        <w:tc>
          <w:tcPr>
            <w:tcW w:w="1053" w:type="dxa"/>
            <w:tcBorders>
              <w:top w:val="nil"/>
              <w:left w:val="nil"/>
              <w:bottom w:val="nil"/>
              <w:right w:val="nil"/>
            </w:tcBorders>
            <w:shd w:val="clear" w:color="auto" w:fill="auto"/>
            <w:noWrap/>
            <w:vAlign w:val="bottom"/>
            <w:hideMark/>
          </w:tcPr>
          <w:p w14:paraId="444E4C57" w14:textId="77777777" w:rsidR="00A95DF6" w:rsidRPr="00CB1E6A" w:rsidRDefault="00A95DF6" w:rsidP="00136F56">
            <w:pPr>
              <w:jc w:val="right"/>
            </w:pPr>
            <w:r w:rsidRPr="00CB1E6A">
              <w:t>3.7703</w:t>
            </w:r>
          </w:p>
        </w:tc>
        <w:tc>
          <w:tcPr>
            <w:tcW w:w="939" w:type="dxa"/>
            <w:tcBorders>
              <w:top w:val="nil"/>
              <w:left w:val="nil"/>
              <w:bottom w:val="nil"/>
              <w:right w:val="nil"/>
            </w:tcBorders>
            <w:shd w:val="clear" w:color="auto" w:fill="auto"/>
            <w:noWrap/>
            <w:vAlign w:val="bottom"/>
            <w:hideMark/>
          </w:tcPr>
          <w:p w14:paraId="0AD36D77" w14:textId="77777777" w:rsidR="00A95DF6" w:rsidRPr="00CB1E6A" w:rsidRDefault="00A95DF6" w:rsidP="00136F56">
            <w:pPr>
              <w:jc w:val="right"/>
            </w:pPr>
            <w:r w:rsidRPr="00CB1E6A">
              <w:t>4.8457</w:t>
            </w:r>
          </w:p>
        </w:tc>
        <w:tc>
          <w:tcPr>
            <w:tcW w:w="939" w:type="dxa"/>
            <w:tcBorders>
              <w:top w:val="nil"/>
              <w:left w:val="nil"/>
              <w:bottom w:val="nil"/>
              <w:right w:val="nil"/>
            </w:tcBorders>
            <w:shd w:val="clear" w:color="auto" w:fill="auto"/>
            <w:noWrap/>
            <w:vAlign w:val="bottom"/>
            <w:hideMark/>
          </w:tcPr>
          <w:p w14:paraId="6C1B291F" w14:textId="77777777" w:rsidR="00A95DF6" w:rsidRPr="00CB1E6A" w:rsidRDefault="00A95DF6" w:rsidP="00136F56">
            <w:pPr>
              <w:jc w:val="right"/>
            </w:pPr>
            <w:r w:rsidRPr="00CB1E6A">
              <w:t>6.4541</w:t>
            </w:r>
          </w:p>
        </w:tc>
      </w:tr>
      <w:tr w:rsidR="00CB1E6A" w:rsidRPr="00CB1E6A" w14:paraId="43F8020B" w14:textId="77777777" w:rsidTr="00C873C5">
        <w:trPr>
          <w:trHeight w:val="399"/>
        </w:trPr>
        <w:tc>
          <w:tcPr>
            <w:tcW w:w="2542" w:type="dxa"/>
            <w:tcBorders>
              <w:top w:val="nil"/>
              <w:left w:val="nil"/>
              <w:bottom w:val="nil"/>
              <w:right w:val="nil"/>
            </w:tcBorders>
            <w:shd w:val="clear" w:color="auto" w:fill="auto"/>
            <w:noWrap/>
            <w:vAlign w:val="bottom"/>
            <w:hideMark/>
          </w:tcPr>
          <w:p w14:paraId="134A983E"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2FBF3015" w14:textId="1FEEC52C" w:rsidR="00A95DF6" w:rsidRPr="00CB1E6A" w:rsidRDefault="00A95DF6" w:rsidP="00136F56">
            <w:r w:rsidRPr="00CB1E6A">
              <w:t>C</w:t>
            </w:r>
            <w:r w:rsidRPr="00CB1E6A">
              <w:rPr>
                <w:vertAlign w:val="subscript"/>
              </w:rPr>
              <w:t>I</w:t>
            </w:r>
            <w:r w:rsidRPr="00CB1E6A">
              <w:t xml:space="preserve">  (</w:t>
            </w:r>
            <w:r w:rsidR="00526BA5" w:rsidRPr="00526BA5">
              <w:t>mg/g</w:t>
            </w:r>
            <w:r w:rsidRPr="00CB1E6A">
              <w:t>)</w:t>
            </w:r>
          </w:p>
        </w:tc>
        <w:tc>
          <w:tcPr>
            <w:tcW w:w="939" w:type="dxa"/>
            <w:tcBorders>
              <w:top w:val="nil"/>
              <w:left w:val="nil"/>
              <w:bottom w:val="nil"/>
              <w:right w:val="nil"/>
            </w:tcBorders>
            <w:shd w:val="clear" w:color="auto" w:fill="auto"/>
            <w:noWrap/>
            <w:vAlign w:val="bottom"/>
            <w:hideMark/>
          </w:tcPr>
          <w:p w14:paraId="54A459E3" w14:textId="77777777" w:rsidR="00A95DF6" w:rsidRPr="00CB1E6A" w:rsidRDefault="00A95DF6" w:rsidP="00136F56">
            <w:pPr>
              <w:jc w:val="right"/>
            </w:pPr>
            <w:r w:rsidRPr="00CB1E6A">
              <w:t>0.1605</w:t>
            </w:r>
          </w:p>
        </w:tc>
        <w:tc>
          <w:tcPr>
            <w:tcW w:w="1053" w:type="dxa"/>
            <w:tcBorders>
              <w:top w:val="nil"/>
              <w:left w:val="nil"/>
              <w:bottom w:val="nil"/>
              <w:right w:val="nil"/>
            </w:tcBorders>
            <w:shd w:val="clear" w:color="auto" w:fill="auto"/>
            <w:noWrap/>
            <w:vAlign w:val="bottom"/>
            <w:hideMark/>
          </w:tcPr>
          <w:p w14:paraId="40194583" w14:textId="77777777" w:rsidR="00A95DF6" w:rsidRPr="00CB1E6A" w:rsidRDefault="00A95DF6" w:rsidP="00136F56">
            <w:pPr>
              <w:jc w:val="right"/>
            </w:pPr>
            <w:r w:rsidRPr="00CB1E6A">
              <w:t>0.1244</w:t>
            </w:r>
          </w:p>
        </w:tc>
        <w:tc>
          <w:tcPr>
            <w:tcW w:w="1053" w:type="dxa"/>
            <w:tcBorders>
              <w:top w:val="nil"/>
              <w:left w:val="nil"/>
              <w:bottom w:val="nil"/>
              <w:right w:val="nil"/>
            </w:tcBorders>
            <w:shd w:val="clear" w:color="auto" w:fill="auto"/>
            <w:noWrap/>
            <w:vAlign w:val="bottom"/>
            <w:hideMark/>
          </w:tcPr>
          <w:p w14:paraId="248C8995" w14:textId="77777777" w:rsidR="00A95DF6" w:rsidRPr="00CB1E6A" w:rsidRDefault="00A95DF6" w:rsidP="00136F56">
            <w:pPr>
              <w:jc w:val="right"/>
            </w:pPr>
            <w:r w:rsidRPr="00CB1E6A">
              <w:t>0.0626</w:t>
            </w:r>
          </w:p>
        </w:tc>
        <w:tc>
          <w:tcPr>
            <w:tcW w:w="939" w:type="dxa"/>
            <w:tcBorders>
              <w:top w:val="nil"/>
              <w:left w:val="nil"/>
              <w:bottom w:val="nil"/>
              <w:right w:val="nil"/>
            </w:tcBorders>
            <w:shd w:val="clear" w:color="auto" w:fill="auto"/>
            <w:noWrap/>
            <w:vAlign w:val="bottom"/>
            <w:hideMark/>
          </w:tcPr>
          <w:p w14:paraId="3E86EE8C" w14:textId="77777777" w:rsidR="00A95DF6" w:rsidRPr="00CB1E6A" w:rsidRDefault="00A95DF6" w:rsidP="00136F56">
            <w:pPr>
              <w:jc w:val="right"/>
            </w:pPr>
            <w:r w:rsidRPr="00CB1E6A">
              <w:t>0.1396</w:t>
            </w:r>
          </w:p>
        </w:tc>
        <w:tc>
          <w:tcPr>
            <w:tcW w:w="939" w:type="dxa"/>
            <w:tcBorders>
              <w:top w:val="nil"/>
              <w:left w:val="nil"/>
              <w:bottom w:val="nil"/>
              <w:right w:val="nil"/>
            </w:tcBorders>
            <w:shd w:val="clear" w:color="auto" w:fill="auto"/>
            <w:noWrap/>
            <w:vAlign w:val="bottom"/>
            <w:hideMark/>
          </w:tcPr>
          <w:p w14:paraId="597A4D65" w14:textId="77777777" w:rsidR="00A95DF6" w:rsidRPr="00CB1E6A" w:rsidRDefault="00A95DF6" w:rsidP="00136F56">
            <w:pPr>
              <w:jc w:val="right"/>
            </w:pPr>
            <w:r w:rsidRPr="00CB1E6A">
              <w:t>0.1117</w:t>
            </w:r>
          </w:p>
        </w:tc>
      </w:tr>
      <w:tr w:rsidR="00CB1E6A" w:rsidRPr="00CB1E6A" w14:paraId="1D08D732" w14:textId="77777777" w:rsidTr="00C873C5">
        <w:trPr>
          <w:trHeight w:val="374"/>
        </w:trPr>
        <w:tc>
          <w:tcPr>
            <w:tcW w:w="2542" w:type="dxa"/>
            <w:tcBorders>
              <w:top w:val="nil"/>
              <w:left w:val="nil"/>
              <w:bottom w:val="nil"/>
              <w:right w:val="nil"/>
            </w:tcBorders>
            <w:shd w:val="clear" w:color="auto" w:fill="auto"/>
            <w:noWrap/>
            <w:vAlign w:val="bottom"/>
            <w:hideMark/>
          </w:tcPr>
          <w:p w14:paraId="1C733E7C"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0C30D066" w14:textId="77777777" w:rsidR="00A95DF6" w:rsidRPr="00CB1E6A" w:rsidRDefault="00A95DF6" w:rsidP="00136F56">
            <w:r w:rsidRPr="00CB1E6A">
              <w:t>R</w:t>
            </w:r>
            <w:r w:rsidRPr="00CB1E6A">
              <w:rPr>
                <w:vertAlign w:val="superscript"/>
              </w:rPr>
              <w:t>2</w:t>
            </w:r>
          </w:p>
        </w:tc>
        <w:tc>
          <w:tcPr>
            <w:tcW w:w="939" w:type="dxa"/>
            <w:tcBorders>
              <w:top w:val="nil"/>
              <w:left w:val="nil"/>
              <w:bottom w:val="nil"/>
              <w:right w:val="nil"/>
            </w:tcBorders>
            <w:shd w:val="clear" w:color="auto" w:fill="auto"/>
            <w:noWrap/>
            <w:vAlign w:val="bottom"/>
            <w:hideMark/>
          </w:tcPr>
          <w:p w14:paraId="47B7991E" w14:textId="77777777" w:rsidR="00A95DF6" w:rsidRPr="00CB1E6A" w:rsidRDefault="00A95DF6" w:rsidP="00136F56">
            <w:pPr>
              <w:jc w:val="right"/>
            </w:pPr>
            <w:r w:rsidRPr="00CB1E6A">
              <w:t>0.9604</w:t>
            </w:r>
          </w:p>
        </w:tc>
        <w:tc>
          <w:tcPr>
            <w:tcW w:w="1053" w:type="dxa"/>
            <w:tcBorders>
              <w:top w:val="nil"/>
              <w:left w:val="nil"/>
              <w:bottom w:val="nil"/>
              <w:right w:val="nil"/>
            </w:tcBorders>
            <w:shd w:val="clear" w:color="auto" w:fill="auto"/>
            <w:noWrap/>
            <w:vAlign w:val="bottom"/>
            <w:hideMark/>
          </w:tcPr>
          <w:p w14:paraId="6979F959" w14:textId="77777777" w:rsidR="00A95DF6" w:rsidRPr="00CB1E6A" w:rsidRDefault="00A95DF6" w:rsidP="00136F56">
            <w:pPr>
              <w:jc w:val="right"/>
            </w:pPr>
            <w:r w:rsidRPr="00CB1E6A">
              <w:t>0.9879</w:t>
            </w:r>
          </w:p>
        </w:tc>
        <w:tc>
          <w:tcPr>
            <w:tcW w:w="1053" w:type="dxa"/>
            <w:tcBorders>
              <w:top w:val="nil"/>
              <w:left w:val="nil"/>
              <w:bottom w:val="nil"/>
              <w:right w:val="nil"/>
            </w:tcBorders>
            <w:shd w:val="clear" w:color="auto" w:fill="auto"/>
            <w:noWrap/>
            <w:vAlign w:val="bottom"/>
            <w:hideMark/>
          </w:tcPr>
          <w:p w14:paraId="075FC94A" w14:textId="77777777" w:rsidR="00A95DF6" w:rsidRPr="00CB1E6A" w:rsidRDefault="00A95DF6" w:rsidP="00136F56">
            <w:pPr>
              <w:jc w:val="right"/>
            </w:pPr>
            <w:r w:rsidRPr="00CB1E6A">
              <w:t>0.9707</w:t>
            </w:r>
          </w:p>
        </w:tc>
        <w:tc>
          <w:tcPr>
            <w:tcW w:w="939" w:type="dxa"/>
            <w:tcBorders>
              <w:top w:val="nil"/>
              <w:left w:val="nil"/>
              <w:bottom w:val="nil"/>
              <w:right w:val="nil"/>
            </w:tcBorders>
            <w:shd w:val="clear" w:color="auto" w:fill="auto"/>
            <w:noWrap/>
            <w:vAlign w:val="bottom"/>
            <w:hideMark/>
          </w:tcPr>
          <w:p w14:paraId="00B9DC53" w14:textId="77777777" w:rsidR="00A95DF6" w:rsidRPr="00CB1E6A" w:rsidRDefault="00A95DF6" w:rsidP="00136F56">
            <w:pPr>
              <w:jc w:val="right"/>
            </w:pPr>
            <w:r w:rsidRPr="00CB1E6A">
              <w:t>0.9593</w:t>
            </w:r>
          </w:p>
        </w:tc>
        <w:tc>
          <w:tcPr>
            <w:tcW w:w="939" w:type="dxa"/>
            <w:tcBorders>
              <w:top w:val="nil"/>
              <w:left w:val="nil"/>
              <w:bottom w:val="nil"/>
              <w:right w:val="nil"/>
            </w:tcBorders>
            <w:shd w:val="clear" w:color="auto" w:fill="auto"/>
            <w:noWrap/>
            <w:vAlign w:val="bottom"/>
            <w:hideMark/>
          </w:tcPr>
          <w:p w14:paraId="754617B8" w14:textId="77777777" w:rsidR="00A95DF6" w:rsidRPr="00CB1E6A" w:rsidRDefault="00A95DF6" w:rsidP="00136F56">
            <w:pPr>
              <w:jc w:val="right"/>
            </w:pPr>
            <w:r w:rsidRPr="00CB1E6A">
              <w:t>0.9764</w:t>
            </w:r>
          </w:p>
        </w:tc>
      </w:tr>
      <w:tr w:rsidR="00CB1E6A" w:rsidRPr="00CB1E6A" w14:paraId="53CD5CC1" w14:textId="77777777" w:rsidTr="00C873C5">
        <w:trPr>
          <w:trHeight w:val="214"/>
        </w:trPr>
        <w:tc>
          <w:tcPr>
            <w:tcW w:w="2542" w:type="dxa"/>
            <w:tcBorders>
              <w:top w:val="nil"/>
              <w:left w:val="nil"/>
              <w:bottom w:val="nil"/>
              <w:right w:val="nil"/>
            </w:tcBorders>
            <w:shd w:val="clear" w:color="auto" w:fill="auto"/>
            <w:noWrap/>
            <w:vAlign w:val="bottom"/>
            <w:hideMark/>
          </w:tcPr>
          <w:p w14:paraId="7D85B094" w14:textId="77777777" w:rsidR="00A95DF6" w:rsidRPr="00CB1E6A" w:rsidRDefault="00A95DF6" w:rsidP="00136F56">
            <w:r w:rsidRPr="00CB1E6A">
              <w:t>LIQUID FILM DIFFUSION</w:t>
            </w:r>
          </w:p>
        </w:tc>
        <w:tc>
          <w:tcPr>
            <w:tcW w:w="2182" w:type="dxa"/>
            <w:tcBorders>
              <w:top w:val="nil"/>
              <w:left w:val="nil"/>
              <w:bottom w:val="nil"/>
              <w:right w:val="nil"/>
            </w:tcBorders>
            <w:shd w:val="clear" w:color="auto" w:fill="auto"/>
            <w:noWrap/>
            <w:vAlign w:val="bottom"/>
            <w:hideMark/>
          </w:tcPr>
          <w:p w14:paraId="0CD40BD7" w14:textId="065431AB" w:rsidR="00A95DF6" w:rsidRPr="00CB1E6A" w:rsidRDefault="00C873C5" w:rsidP="00136F56">
            <w:r>
              <w:rPr>
                <w:lang w:val="en-GB"/>
              </w:rPr>
              <w:t>k</w:t>
            </w:r>
            <w:r w:rsidR="00A95DF6" w:rsidRPr="00CB1E6A">
              <w:rPr>
                <w:vertAlign w:val="subscript"/>
              </w:rPr>
              <w:t>FD</w:t>
            </w:r>
          </w:p>
        </w:tc>
        <w:tc>
          <w:tcPr>
            <w:tcW w:w="939" w:type="dxa"/>
            <w:tcBorders>
              <w:top w:val="nil"/>
              <w:left w:val="nil"/>
              <w:bottom w:val="nil"/>
              <w:right w:val="nil"/>
            </w:tcBorders>
            <w:shd w:val="clear" w:color="auto" w:fill="auto"/>
            <w:noWrap/>
            <w:vAlign w:val="bottom"/>
            <w:hideMark/>
          </w:tcPr>
          <w:p w14:paraId="3DD6E423" w14:textId="719C2E4A" w:rsidR="00A95DF6" w:rsidRPr="00C873C5" w:rsidRDefault="00A95DF6" w:rsidP="00136F56">
            <w:pPr>
              <w:jc w:val="right"/>
              <w:rPr>
                <w:lang w:val="en-GB"/>
              </w:rPr>
            </w:pPr>
            <w:r w:rsidRPr="00CB1E6A">
              <w:t>0.03</w:t>
            </w:r>
            <w:r w:rsidR="00C873C5">
              <w:rPr>
                <w:lang w:val="en-GB"/>
              </w:rPr>
              <w:t>00</w:t>
            </w:r>
          </w:p>
        </w:tc>
        <w:tc>
          <w:tcPr>
            <w:tcW w:w="1053" w:type="dxa"/>
            <w:tcBorders>
              <w:top w:val="nil"/>
              <w:left w:val="nil"/>
              <w:bottom w:val="nil"/>
              <w:right w:val="nil"/>
            </w:tcBorders>
            <w:shd w:val="clear" w:color="auto" w:fill="auto"/>
            <w:noWrap/>
            <w:vAlign w:val="bottom"/>
            <w:hideMark/>
          </w:tcPr>
          <w:p w14:paraId="77FAF2EB" w14:textId="588045F2" w:rsidR="00A95DF6" w:rsidRPr="00C873C5" w:rsidRDefault="00A95DF6" w:rsidP="00136F56">
            <w:pPr>
              <w:jc w:val="right"/>
              <w:rPr>
                <w:lang w:val="en-GB"/>
              </w:rPr>
            </w:pPr>
            <w:r w:rsidRPr="00CB1E6A">
              <w:t>0.03</w:t>
            </w:r>
            <w:r w:rsidR="00C873C5">
              <w:rPr>
                <w:lang w:val="en-GB"/>
              </w:rPr>
              <w:t>00</w:t>
            </w:r>
          </w:p>
        </w:tc>
        <w:tc>
          <w:tcPr>
            <w:tcW w:w="1053" w:type="dxa"/>
            <w:tcBorders>
              <w:top w:val="nil"/>
              <w:left w:val="nil"/>
              <w:bottom w:val="nil"/>
              <w:right w:val="nil"/>
            </w:tcBorders>
            <w:shd w:val="clear" w:color="auto" w:fill="auto"/>
            <w:noWrap/>
            <w:vAlign w:val="bottom"/>
            <w:hideMark/>
          </w:tcPr>
          <w:p w14:paraId="71462A43" w14:textId="70809916" w:rsidR="00A95DF6" w:rsidRPr="00C873C5" w:rsidRDefault="00A95DF6" w:rsidP="00136F56">
            <w:pPr>
              <w:jc w:val="right"/>
              <w:rPr>
                <w:lang w:val="en-GB"/>
              </w:rPr>
            </w:pPr>
            <w:r w:rsidRPr="00CB1E6A">
              <w:t>0.03</w:t>
            </w:r>
            <w:r w:rsidR="00C873C5">
              <w:rPr>
                <w:lang w:val="en-GB"/>
              </w:rPr>
              <w:t>00</w:t>
            </w:r>
          </w:p>
        </w:tc>
        <w:tc>
          <w:tcPr>
            <w:tcW w:w="939" w:type="dxa"/>
            <w:tcBorders>
              <w:top w:val="nil"/>
              <w:left w:val="nil"/>
              <w:bottom w:val="nil"/>
              <w:right w:val="nil"/>
            </w:tcBorders>
            <w:shd w:val="clear" w:color="auto" w:fill="auto"/>
            <w:noWrap/>
            <w:vAlign w:val="bottom"/>
            <w:hideMark/>
          </w:tcPr>
          <w:p w14:paraId="2BD04726" w14:textId="44B7150E" w:rsidR="00A95DF6" w:rsidRPr="00C873C5" w:rsidRDefault="00A95DF6" w:rsidP="00136F56">
            <w:pPr>
              <w:jc w:val="right"/>
              <w:rPr>
                <w:lang w:val="en-GB"/>
              </w:rPr>
            </w:pPr>
            <w:r w:rsidRPr="00CB1E6A">
              <w:t>0.04</w:t>
            </w:r>
            <w:r w:rsidR="00C873C5">
              <w:rPr>
                <w:lang w:val="en-GB"/>
              </w:rPr>
              <w:t>00</w:t>
            </w:r>
          </w:p>
        </w:tc>
        <w:tc>
          <w:tcPr>
            <w:tcW w:w="939" w:type="dxa"/>
            <w:tcBorders>
              <w:top w:val="nil"/>
              <w:left w:val="nil"/>
              <w:bottom w:val="nil"/>
              <w:right w:val="nil"/>
            </w:tcBorders>
            <w:shd w:val="clear" w:color="auto" w:fill="auto"/>
            <w:noWrap/>
            <w:vAlign w:val="bottom"/>
            <w:hideMark/>
          </w:tcPr>
          <w:p w14:paraId="70464B8D" w14:textId="73124283" w:rsidR="00A95DF6" w:rsidRPr="00C873C5" w:rsidRDefault="00A95DF6" w:rsidP="00136F56">
            <w:pPr>
              <w:jc w:val="right"/>
              <w:rPr>
                <w:lang w:val="en-GB"/>
              </w:rPr>
            </w:pPr>
            <w:r w:rsidRPr="00CB1E6A">
              <w:t>0.04</w:t>
            </w:r>
            <w:r w:rsidR="00C873C5">
              <w:rPr>
                <w:lang w:val="en-GB"/>
              </w:rPr>
              <w:t>00</w:t>
            </w:r>
          </w:p>
        </w:tc>
      </w:tr>
      <w:tr w:rsidR="00CB1E6A" w:rsidRPr="00CB1E6A" w14:paraId="10CCBEBB" w14:textId="77777777" w:rsidTr="00C873C5">
        <w:trPr>
          <w:trHeight w:val="399"/>
        </w:trPr>
        <w:tc>
          <w:tcPr>
            <w:tcW w:w="2542" w:type="dxa"/>
            <w:tcBorders>
              <w:top w:val="nil"/>
              <w:left w:val="nil"/>
              <w:bottom w:val="nil"/>
              <w:right w:val="nil"/>
            </w:tcBorders>
            <w:shd w:val="clear" w:color="auto" w:fill="auto"/>
            <w:noWrap/>
            <w:vAlign w:val="bottom"/>
            <w:hideMark/>
          </w:tcPr>
          <w:p w14:paraId="086C2DC3"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3924368E" w14:textId="77777777" w:rsidR="00A95DF6" w:rsidRPr="00CB1E6A" w:rsidRDefault="00A95DF6" w:rsidP="00136F56">
            <w:r w:rsidRPr="00CB1E6A">
              <w:t>R</w:t>
            </w:r>
            <w:r w:rsidRPr="00CB1E6A">
              <w:rPr>
                <w:vertAlign w:val="superscript"/>
              </w:rPr>
              <w:t>2</w:t>
            </w:r>
          </w:p>
        </w:tc>
        <w:tc>
          <w:tcPr>
            <w:tcW w:w="939" w:type="dxa"/>
            <w:tcBorders>
              <w:top w:val="nil"/>
              <w:left w:val="nil"/>
              <w:bottom w:val="nil"/>
              <w:right w:val="nil"/>
            </w:tcBorders>
            <w:shd w:val="clear" w:color="auto" w:fill="auto"/>
            <w:noWrap/>
            <w:vAlign w:val="bottom"/>
            <w:hideMark/>
          </w:tcPr>
          <w:p w14:paraId="3D4DBF93" w14:textId="77777777" w:rsidR="00A95DF6" w:rsidRPr="00CB1E6A" w:rsidRDefault="00A95DF6" w:rsidP="00136F56">
            <w:pPr>
              <w:jc w:val="right"/>
            </w:pPr>
            <w:r w:rsidRPr="00CB1E6A">
              <w:t>0.9867</w:t>
            </w:r>
          </w:p>
        </w:tc>
        <w:tc>
          <w:tcPr>
            <w:tcW w:w="1053" w:type="dxa"/>
            <w:tcBorders>
              <w:top w:val="nil"/>
              <w:left w:val="nil"/>
              <w:bottom w:val="nil"/>
              <w:right w:val="nil"/>
            </w:tcBorders>
            <w:shd w:val="clear" w:color="auto" w:fill="auto"/>
            <w:noWrap/>
            <w:vAlign w:val="bottom"/>
            <w:hideMark/>
          </w:tcPr>
          <w:p w14:paraId="6ABB4A02" w14:textId="77777777" w:rsidR="00A95DF6" w:rsidRPr="00CB1E6A" w:rsidRDefault="00A95DF6" w:rsidP="00136F56">
            <w:pPr>
              <w:jc w:val="right"/>
            </w:pPr>
            <w:r w:rsidRPr="00CB1E6A">
              <w:t>0.9343</w:t>
            </w:r>
          </w:p>
        </w:tc>
        <w:tc>
          <w:tcPr>
            <w:tcW w:w="1053" w:type="dxa"/>
            <w:tcBorders>
              <w:top w:val="nil"/>
              <w:left w:val="nil"/>
              <w:bottom w:val="nil"/>
              <w:right w:val="nil"/>
            </w:tcBorders>
            <w:shd w:val="clear" w:color="auto" w:fill="auto"/>
            <w:noWrap/>
            <w:vAlign w:val="bottom"/>
            <w:hideMark/>
          </w:tcPr>
          <w:p w14:paraId="2E13263D" w14:textId="77777777" w:rsidR="00A95DF6" w:rsidRPr="00CB1E6A" w:rsidRDefault="00A95DF6" w:rsidP="00136F56">
            <w:pPr>
              <w:jc w:val="right"/>
            </w:pPr>
            <w:r w:rsidRPr="00CB1E6A">
              <w:t>0.9857</w:t>
            </w:r>
          </w:p>
        </w:tc>
        <w:tc>
          <w:tcPr>
            <w:tcW w:w="939" w:type="dxa"/>
            <w:tcBorders>
              <w:top w:val="nil"/>
              <w:left w:val="nil"/>
              <w:bottom w:val="nil"/>
              <w:right w:val="nil"/>
            </w:tcBorders>
            <w:shd w:val="clear" w:color="auto" w:fill="auto"/>
            <w:noWrap/>
            <w:vAlign w:val="bottom"/>
            <w:hideMark/>
          </w:tcPr>
          <w:p w14:paraId="2FAEC123" w14:textId="77777777" w:rsidR="00A95DF6" w:rsidRPr="00CB1E6A" w:rsidRDefault="00A95DF6" w:rsidP="00136F56">
            <w:pPr>
              <w:jc w:val="right"/>
            </w:pPr>
            <w:r w:rsidRPr="00CB1E6A">
              <w:t>0.9896</w:t>
            </w:r>
          </w:p>
        </w:tc>
        <w:tc>
          <w:tcPr>
            <w:tcW w:w="939" w:type="dxa"/>
            <w:tcBorders>
              <w:top w:val="nil"/>
              <w:left w:val="nil"/>
              <w:bottom w:val="nil"/>
              <w:right w:val="nil"/>
            </w:tcBorders>
            <w:shd w:val="clear" w:color="auto" w:fill="auto"/>
            <w:noWrap/>
            <w:vAlign w:val="bottom"/>
            <w:hideMark/>
          </w:tcPr>
          <w:p w14:paraId="5E34206C" w14:textId="77777777" w:rsidR="00A95DF6" w:rsidRPr="00CB1E6A" w:rsidRDefault="00A95DF6" w:rsidP="00136F56">
            <w:pPr>
              <w:jc w:val="right"/>
            </w:pPr>
            <w:r w:rsidRPr="00CB1E6A">
              <w:t>0.9835</w:t>
            </w:r>
          </w:p>
        </w:tc>
      </w:tr>
      <w:tr w:rsidR="00CB1E6A" w:rsidRPr="00CB1E6A" w14:paraId="0F44AA79" w14:textId="77777777" w:rsidTr="00C873C5">
        <w:trPr>
          <w:trHeight w:val="374"/>
        </w:trPr>
        <w:tc>
          <w:tcPr>
            <w:tcW w:w="2542" w:type="dxa"/>
            <w:tcBorders>
              <w:top w:val="nil"/>
              <w:left w:val="nil"/>
              <w:bottom w:val="nil"/>
              <w:right w:val="nil"/>
            </w:tcBorders>
            <w:shd w:val="clear" w:color="auto" w:fill="auto"/>
            <w:noWrap/>
            <w:vAlign w:val="bottom"/>
            <w:hideMark/>
          </w:tcPr>
          <w:p w14:paraId="2EA30059" w14:textId="77777777" w:rsidR="00A95DF6" w:rsidRPr="00CB1E6A" w:rsidRDefault="00A95DF6" w:rsidP="00136F56">
            <w:r w:rsidRPr="00CB1E6A">
              <w:t>FRACTIONAL POWER</w:t>
            </w:r>
          </w:p>
        </w:tc>
        <w:tc>
          <w:tcPr>
            <w:tcW w:w="2182" w:type="dxa"/>
            <w:tcBorders>
              <w:top w:val="nil"/>
              <w:left w:val="nil"/>
              <w:bottom w:val="nil"/>
              <w:right w:val="nil"/>
            </w:tcBorders>
            <w:shd w:val="clear" w:color="auto" w:fill="auto"/>
            <w:noWrap/>
            <w:vAlign w:val="bottom"/>
            <w:hideMark/>
          </w:tcPr>
          <w:p w14:paraId="3E512768" w14:textId="77777777" w:rsidR="00A95DF6" w:rsidRPr="00CB1E6A" w:rsidRDefault="00A95DF6" w:rsidP="00136F56">
            <w:r w:rsidRPr="00CB1E6A">
              <w:t>V (min</w:t>
            </w:r>
            <w:r w:rsidRPr="00CB1E6A">
              <w:rPr>
                <w:vertAlign w:val="superscript"/>
              </w:rPr>
              <w:t>-1</w:t>
            </w:r>
            <w:r w:rsidRPr="00CB1E6A">
              <w:t>)</w:t>
            </w:r>
          </w:p>
        </w:tc>
        <w:tc>
          <w:tcPr>
            <w:tcW w:w="939" w:type="dxa"/>
            <w:tcBorders>
              <w:top w:val="nil"/>
              <w:left w:val="nil"/>
              <w:bottom w:val="nil"/>
              <w:right w:val="nil"/>
            </w:tcBorders>
            <w:shd w:val="clear" w:color="auto" w:fill="auto"/>
            <w:noWrap/>
            <w:vAlign w:val="bottom"/>
            <w:hideMark/>
          </w:tcPr>
          <w:p w14:paraId="4A6188C9" w14:textId="5FDB3617" w:rsidR="00A95DF6" w:rsidRPr="00C873C5" w:rsidRDefault="00A95DF6" w:rsidP="00136F56">
            <w:pPr>
              <w:jc w:val="right"/>
              <w:rPr>
                <w:lang w:val="en-GB"/>
              </w:rPr>
            </w:pPr>
            <w:r w:rsidRPr="00CB1E6A">
              <w:t>0.2</w:t>
            </w:r>
            <w:r w:rsidR="00C873C5">
              <w:rPr>
                <w:lang w:val="en-GB"/>
              </w:rPr>
              <w:t>000</w:t>
            </w:r>
          </w:p>
        </w:tc>
        <w:tc>
          <w:tcPr>
            <w:tcW w:w="1053" w:type="dxa"/>
            <w:tcBorders>
              <w:top w:val="nil"/>
              <w:left w:val="nil"/>
              <w:bottom w:val="nil"/>
              <w:right w:val="nil"/>
            </w:tcBorders>
            <w:shd w:val="clear" w:color="auto" w:fill="auto"/>
            <w:noWrap/>
            <w:vAlign w:val="bottom"/>
            <w:hideMark/>
          </w:tcPr>
          <w:p w14:paraId="1AC97637" w14:textId="1DEB923D" w:rsidR="00A95DF6" w:rsidRPr="00C873C5" w:rsidRDefault="00A95DF6" w:rsidP="00136F56">
            <w:pPr>
              <w:jc w:val="right"/>
              <w:rPr>
                <w:lang w:val="en-GB"/>
              </w:rPr>
            </w:pPr>
            <w:r w:rsidRPr="00CB1E6A">
              <w:t>0.3</w:t>
            </w:r>
            <w:r w:rsidR="00C873C5">
              <w:rPr>
                <w:lang w:val="en-GB"/>
              </w:rPr>
              <w:t>000</w:t>
            </w:r>
          </w:p>
        </w:tc>
        <w:tc>
          <w:tcPr>
            <w:tcW w:w="1053" w:type="dxa"/>
            <w:tcBorders>
              <w:top w:val="nil"/>
              <w:left w:val="nil"/>
              <w:bottom w:val="nil"/>
              <w:right w:val="nil"/>
            </w:tcBorders>
            <w:shd w:val="clear" w:color="auto" w:fill="auto"/>
            <w:noWrap/>
            <w:vAlign w:val="bottom"/>
            <w:hideMark/>
          </w:tcPr>
          <w:p w14:paraId="3DC8E4BC" w14:textId="1180825E" w:rsidR="00A95DF6" w:rsidRPr="00C873C5" w:rsidRDefault="00A95DF6" w:rsidP="00136F56">
            <w:pPr>
              <w:jc w:val="right"/>
              <w:rPr>
                <w:lang w:val="en-GB"/>
              </w:rPr>
            </w:pPr>
            <w:r w:rsidRPr="00CB1E6A">
              <w:t>0.3</w:t>
            </w:r>
            <w:r w:rsidR="00C873C5">
              <w:rPr>
                <w:lang w:val="en-GB"/>
              </w:rPr>
              <w:t>000</w:t>
            </w:r>
          </w:p>
        </w:tc>
        <w:tc>
          <w:tcPr>
            <w:tcW w:w="939" w:type="dxa"/>
            <w:tcBorders>
              <w:top w:val="nil"/>
              <w:left w:val="nil"/>
              <w:bottom w:val="nil"/>
              <w:right w:val="nil"/>
            </w:tcBorders>
            <w:shd w:val="clear" w:color="auto" w:fill="auto"/>
            <w:noWrap/>
            <w:vAlign w:val="bottom"/>
            <w:hideMark/>
          </w:tcPr>
          <w:p w14:paraId="5EFBE872" w14:textId="0ADAD367" w:rsidR="00A95DF6" w:rsidRPr="00C873C5" w:rsidRDefault="00A95DF6" w:rsidP="00136F56">
            <w:pPr>
              <w:jc w:val="right"/>
              <w:rPr>
                <w:lang w:val="en-GB"/>
              </w:rPr>
            </w:pPr>
            <w:r w:rsidRPr="00CB1E6A">
              <w:t>0.3</w:t>
            </w:r>
            <w:r w:rsidR="00C873C5">
              <w:rPr>
                <w:lang w:val="en-GB"/>
              </w:rPr>
              <w:t>000</w:t>
            </w:r>
          </w:p>
        </w:tc>
        <w:tc>
          <w:tcPr>
            <w:tcW w:w="939" w:type="dxa"/>
            <w:tcBorders>
              <w:top w:val="nil"/>
              <w:left w:val="nil"/>
              <w:bottom w:val="nil"/>
              <w:right w:val="nil"/>
            </w:tcBorders>
            <w:shd w:val="clear" w:color="auto" w:fill="auto"/>
            <w:noWrap/>
            <w:vAlign w:val="bottom"/>
            <w:hideMark/>
          </w:tcPr>
          <w:p w14:paraId="011149B1" w14:textId="23CFFB16" w:rsidR="00A95DF6" w:rsidRPr="00C873C5" w:rsidRDefault="00A95DF6" w:rsidP="00136F56">
            <w:pPr>
              <w:jc w:val="right"/>
              <w:rPr>
                <w:lang w:val="en-GB"/>
              </w:rPr>
            </w:pPr>
            <w:r w:rsidRPr="00CB1E6A">
              <w:t>0.3</w:t>
            </w:r>
            <w:r w:rsidR="00C873C5">
              <w:rPr>
                <w:lang w:val="en-GB"/>
              </w:rPr>
              <w:t>000</w:t>
            </w:r>
          </w:p>
        </w:tc>
      </w:tr>
      <w:tr w:rsidR="00CB1E6A" w:rsidRPr="00CB1E6A" w14:paraId="5720CAD3" w14:textId="77777777" w:rsidTr="00C873C5">
        <w:trPr>
          <w:trHeight w:val="314"/>
        </w:trPr>
        <w:tc>
          <w:tcPr>
            <w:tcW w:w="2542" w:type="dxa"/>
            <w:tcBorders>
              <w:top w:val="nil"/>
              <w:left w:val="nil"/>
              <w:bottom w:val="nil"/>
              <w:right w:val="nil"/>
            </w:tcBorders>
            <w:shd w:val="clear" w:color="auto" w:fill="auto"/>
            <w:noWrap/>
            <w:vAlign w:val="bottom"/>
            <w:hideMark/>
          </w:tcPr>
          <w:p w14:paraId="584CAD03" w14:textId="77777777" w:rsidR="00A95DF6" w:rsidRPr="00CB1E6A" w:rsidRDefault="00A95DF6" w:rsidP="00136F56">
            <w:pPr>
              <w:jc w:val="right"/>
            </w:pPr>
          </w:p>
        </w:tc>
        <w:tc>
          <w:tcPr>
            <w:tcW w:w="2182" w:type="dxa"/>
            <w:tcBorders>
              <w:top w:val="nil"/>
              <w:left w:val="nil"/>
              <w:bottom w:val="nil"/>
              <w:right w:val="nil"/>
            </w:tcBorders>
            <w:shd w:val="clear" w:color="auto" w:fill="auto"/>
            <w:noWrap/>
            <w:vAlign w:val="bottom"/>
            <w:hideMark/>
          </w:tcPr>
          <w:p w14:paraId="10963541" w14:textId="58F9B01F" w:rsidR="00A95DF6" w:rsidRPr="00CB1E6A" w:rsidRDefault="00C873C5" w:rsidP="00136F56">
            <w:r>
              <w:rPr>
                <w:lang w:val="en-GB"/>
              </w:rPr>
              <w:t>k</w:t>
            </w:r>
            <w:r w:rsidR="00A95DF6" w:rsidRPr="00CB1E6A">
              <w:t xml:space="preserve"> </w:t>
            </w:r>
            <w:r w:rsidR="00C936D5">
              <w:t>(mg/g/min)</w:t>
            </w:r>
          </w:p>
        </w:tc>
        <w:tc>
          <w:tcPr>
            <w:tcW w:w="939" w:type="dxa"/>
            <w:tcBorders>
              <w:top w:val="nil"/>
              <w:left w:val="nil"/>
              <w:bottom w:val="nil"/>
              <w:right w:val="nil"/>
            </w:tcBorders>
            <w:shd w:val="clear" w:color="auto" w:fill="auto"/>
            <w:noWrap/>
            <w:vAlign w:val="bottom"/>
            <w:hideMark/>
          </w:tcPr>
          <w:p w14:paraId="6D85C2A5" w14:textId="439972C5" w:rsidR="00A95DF6" w:rsidRPr="00C873C5" w:rsidRDefault="00A95DF6" w:rsidP="00136F56">
            <w:pPr>
              <w:jc w:val="right"/>
              <w:rPr>
                <w:lang w:val="en-GB"/>
              </w:rPr>
            </w:pPr>
            <w:r w:rsidRPr="00CB1E6A">
              <w:t>1.79</w:t>
            </w:r>
            <w:r w:rsidR="00C873C5">
              <w:rPr>
                <w:lang w:val="en-GB"/>
              </w:rPr>
              <w:t>00</w:t>
            </w:r>
          </w:p>
        </w:tc>
        <w:tc>
          <w:tcPr>
            <w:tcW w:w="1053" w:type="dxa"/>
            <w:tcBorders>
              <w:top w:val="nil"/>
              <w:left w:val="nil"/>
              <w:bottom w:val="nil"/>
              <w:right w:val="nil"/>
            </w:tcBorders>
            <w:shd w:val="clear" w:color="auto" w:fill="auto"/>
            <w:noWrap/>
            <w:vAlign w:val="bottom"/>
            <w:hideMark/>
          </w:tcPr>
          <w:p w14:paraId="3F893172" w14:textId="2C903FDA" w:rsidR="00A95DF6" w:rsidRPr="00C873C5" w:rsidRDefault="00A95DF6" w:rsidP="00136F56">
            <w:pPr>
              <w:jc w:val="right"/>
              <w:rPr>
                <w:lang w:val="en-GB"/>
              </w:rPr>
            </w:pPr>
            <w:r w:rsidRPr="00CB1E6A">
              <w:t>2.11</w:t>
            </w:r>
            <w:r w:rsidR="00C873C5">
              <w:rPr>
                <w:lang w:val="en-GB"/>
              </w:rPr>
              <w:t>00</w:t>
            </w:r>
          </w:p>
        </w:tc>
        <w:tc>
          <w:tcPr>
            <w:tcW w:w="1053" w:type="dxa"/>
            <w:tcBorders>
              <w:top w:val="nil"/>
              <w:left w:val="nil"/>
              <w:bottom w:val="nil"/>
              <w:right w:val="nil"/>
            </w:tcBorders>
            <w:shd w:val="clear" w:color="auto" w:fill="auto"/>
            <w:noWrap/>
            <w:vAlign w:val="bottom"/>
            <w:hideMark/>
          </w:tcPr>
          <w:p w14:paraId="0D3AC5D9" w14:textId="39AF6C38" w:rsidR="00A95DF6" w:rsidRPr="00C873C5" w:rsidRDefault="00A95DF6" w:rsidP="00136F56">
            <w:pPr>
              <w:jc w:val="right"/>
              <w:rPr>
                <w:lang w:val="en-GB"/>
              </w:rPr>
            </w:pPr>
            <w:r w:rsidRPr="00CB1E6A">
              <w:t>2.25</w:t>
            </w:r>
            <w:r w:rsidR="00C873C5">
              <w:rPr>
                <w:lang w:val="en-GB"/>
              </w:rPr>
              <w:t>00</w:t>
            </w:r>
          </w:p>
        </w:tc>
        <w:tc>
          <w:tcPr>
            <w:tcW w:w="939" w:type="dxa"/>
            <w:tcBorders>
              <w:top w:val="nil"/>
              <w:left w:val="nil"/>
              <w:bottom w:val="nil"/>
              <w:right w:val="nil"/>
            </w:tcBorders>
            <w:shd w:val="clear" w:color="auto" w:fill="auto"/>
            <w:noWrap/>
            <w:vAlign w:val="bottom"/>
            <w:hideMark/>
          </w:tcPr>
          <w:p w14:paraId="22C4CABC" w14:textId="77079651" w:rsidR="00A95DF6" w:rsidRPr="00C873C5" w:rsidRDefault="00A95DF6" w:rsidP="00136F56">
            <w:pPr>
              <w:jc w:val="right"/>
              <w:rPr>
                <w:lang w:val="en-GB"/>
              </w:rPr>
            </w:pPr>
            <w:r w:rsidRPr="00CB1E6A">
              <w:t>2.45</w:t>
            </w:r>
            <w:r w:rsidR="00C873C5">
              <w:rPr>
                <w:lang w:val="en-GB"/>
              </w:rPr>
              <w:t>00</w:t>
            </w:r>
          </w:p>
        </w:tc>
        <w:tc>
          <w:tcPr>
            <w:tcW w:w="939" w:type="dxa"/>
            <w:tcBorders>
              <w:top w:val="nil"/>
              <w:left w:val="nil"/>
              <w:bottom w:val="nil"/>
              <w:right w:val="nil"/>
            </w:tcBorders>
            <w:shd w:val="clear" w:color="auto" w:fill="auto"/>
            <w:noWrap/>
            <w:vAlign w:val="bottom"/>
            <w:hideMark/>
          </w:tcPr>
          <w:p w14:paraId="72A24AE9" w14:textId="4489691A" w:rsidR="00A95DF6" w:rsidRPr="00C873C5" w:rsidRDefault="00A95DF6" w:rsidP="00136F56">
            <w:pPr>
              <w:jc w:val="right"/>
              <w:rPr>
                <w:lang w:val="en-GB"/>
              </w:rPr>
            </w:pPr>
            <w:r w:rsidRPr="00CB1E6A">
              <w:t>2.71</w:t>
            </w:r>
            <w:r w:rsidR="00C873C5">
              <w:rPr>
                <w:lang w:val="en-GB"/>
              </w:rPr>
              <w:t>0</w:t>
            </w:r>
          </w:p>
        </w:tc>
      </w:tr>
      <w:tr w:rsidR="00CB1E6A" w:rsidRPr="00CB1E6A" w14:paraId="5327745B" w14:textId="77777777" w:rsidTr="00C873C5">
        <w:trPr>
          <w:trHeight w:val="374"/>
        </w:trPr>
        <w:tc>
          <w:tcPr>
            <w:tcW w:w="2542" w:type="dxa"/>
            <w:tcBorders>
              <w:top w:val="nil"/>
              <w:left w:val="nil"/>
              <w:bottom w:val="single" w:sz="4" w:space="0" w:color="auto"/>
              <w:right w:val="nil"/>
            </w:tcBorders>
            <w:shd w:val="clear" w:color="auto" w:fill="auto"/>
            <w:noWrap/>
            <w:vAlign w:val="bottom"/>
            <w:hideMark/>
          </w:tcPr>
          <w:p w14:paraId="2011D5FF" w14:textId="77777777" w:rsidR="00A95DF6" w:rsidRPr="00CB1E6A" w:rsidRDefault="00A95DF6" w:rsidP="00136F56">
            <w:r w:rsidRPr="00CB1E6A">
              <w:t> </w:t>
            </w:r>
          </w:p>
        </w:tc>
        <w:tc>
          <w:tcPr>
            <w:tcW w:w="2182" w:type="dxa"/>
            <w:tcBorders>
              <w:top w:val="nil"/>
              <w:left w:val="nil"/>
              <w:bottom w:val="single" w:sz="4" w:space="0" w:color="auto"/>
              <w:right w:val="nil"/>
            </w:tcBorders>
            <w:shd w:val="clear" w:color="auto" w:fill="auto"/>
            <w:noWrap/>
            <w:vAlign w:val="bottom"/>
            <w:hideMark/>
          </w:tcPr>
          <w:p w14:paraId="674B6D34" w14:textId="77777777" w:rsidR="00A95DF6" w:rsidRPr="00CB1E6A" w:rsidRDefault="00A95DF6" w:rsidP="00136F56">
            <w:r w:rsidRPr="00CB1E6A">
              <w:t>R</w:t>
            </w:r>
            <w:r w:rsidRPr="00CB1E6A">
              <w:rPr>
                <w:vertAlign w:val="superscript"/>
              </w:rPr>
              <w:t>2</w:t>
            </w:r>
          </w:p>
        </w:tc>
        <w:tc>
          <w:tcPr>
            <w:tcW w:w="939" w:type="dxa"/>
            <w:tcBorders>
              <w:top w:val="nil"/>
              <w:left w:val="nil"/>
              <w:bottom w:val="single" w:sz="4" w:space="0" w:color="auto"/>
              <w:right w:val="nil"/>
            </w:tcBorders>
            <w:shd w:val="clear" w:color="auto" w:fill="auto"/>
            <w:noWrap/>
            <w:vAlign w:val="bottom"/>
            <w:hideMark/>
          </w:tcPr>
          <w:p w14:paraId="53A94E5D" w14:textId="77777777" w:rsidR="00A95DF6" w:rsidRPr="00CB1E6A" w:rsidRDefault="00A95DF6" w:rsidP="00136F56">
            <w:pPr>
              <w:jc w:val="right"/>
            </w:pPr>
            <w:r w:rsidRPr="00CB1E6A">
              <w:t>0.9827</w:t>
            </w:r>
          </w:p>
        </w:tc>
        <w:tc>
          <w:tcPr>
            <w:tcW w:w="1053" w:type="dxa"/>
            <w:tcBorders>
              <w:top w:val="nil"/>
              <w:left w:val="nil"/>
              <w:bottom w:val="single" w:sz="4" w:space="0" w:color="auto"/>
              <w:right w:val="nil"/>
            </w:tcBorders>
            <w:shd w:val="clear" w:color="auto" w:fill="auto"/>
            <w:noWrap/>
            <w:vAlign w:val="bottom"/>
            <w:hideMark/>
          </w:tcPr>
          <w:p w14:paraId="213023E6" w14:textId="77777777" w:rsidR="00A95DF6" w:rsidRPr="00CB1E6A" w:rsidRDefault="00A95DF6" w:rsidP="00136F56">
            <w:pPr>
              <w:jc w:val="right"/>
            </w:pPr>
            <w:r w:rsidRPr="00CB1E6A">
              <w:t>0.9133</w:t>
            </w:r>
          </w:p>
        </w:tc>
        <w:tc>
          <w:tcPr>
            <w:tcW w:w="1053" w:type="dxa"/>
            <w:tcBorders>
              <w:top w:val="nil"/>
              <w:left w:val="nil"/>
              <w:bottom w:val="single" w:sz="4" w:space="0" w:color="auto"/>
              <w:right w:val="nil"/>
            </w:tcBorders>
            <w:shd w:val="clear" w:color="auto" w:fill="auto"/>
            <w:noWrap/>
            <w:vAlign w:val="bottom"/>
            <w:hideMark/>
          </w:tcPr>
          <w:p w14:paraId="4EDDE76D" w14:textId="77777777" w:rsidR="00A95DF6" w:rsidRPr="00CB1E6A" w:rsidRDefault="00A95DF6" w:rsidP="00136F56">
            <w:pPr>
              <w:jc w:val="right"/>
            </w:pPr>
            <w:r w:rsidRPr="00CB1E6A">
              <w:t>0.9404</w:t>
            </w:r>
          </w:p>
        </w:tc>
        <w:tc>
          <w:tcPr>
            <w:tcW w:w="939" w:type="dxa"/>
            <w:tcBorders>
              <w:top w:val="nil"/>
              <w:left w:val="nil"/>
              <w:bottom w:val="single" w:sz="4" w:space="0" w:color="auto"/>
              <w:right w:val="nil"/>
            </w:tcBorders>
            <w:shd w:val="clear" w:color="auto" w:fill="auto"/>
            <w:noWrap/>
            <w:vAlign w:val="bottom"/>
            <w:hideMark/>
          </w:tcPr>
          <w:p w14:paraId="32041545" w14:textId="77777777" w:rsidR="00A95DF6" w:rsidRPr="00CB1E6A" w:rsidRDefault="00A95DF6" w:rsidP="00136F56">
            <w:pPr>
              <w:jc w:val="right"/>
            </w:pPr>
            <w:r w:rsidRPr="00CB1E6A">
              <w:t>0.9473</w:t>
            </w:r>
          </w:p>
        </w:tc>
        <w:tc>
          <w:tcPr>
            <w:tcW w:w="939" w:type="dxa"/>
            <w:tcBorders>
              <w:top w:val="nil"/>
              <w:left w:val="nil"/>
              <w:bottom w:val="single" w:sz="4" w:space="0" w:color="auto"/>
              <w:right w:val="nil"/>
            </w:tcBorders>
            <w:shd w:val="clear" w:color="auto" w:fill="auto"/>
            <w:noWrap/>
            <w:vAlign w:val="bottom"/>
            <w:hideMark/>
          </w:tcPr>
          <w:p w14:paraId="61B0B548" w14:textId="77777777" w:rsidR="00A95DF6" w:rsidRPr="00CB1E6A" w:rsidRDefault="00A95DF6" w:rsidP="00136F56">
            <w:pPr>
              <w:jc w:val="right"/>
            </w:pPr>
            <w:r w:rsidRPr="00CB1E6A">
              <w:t>0.9434</w:t>
            </w:r>
          </w:p>
        </w:tc>
      </w:tr>
    </w:tbl>
    <w:p w14:paraId="2BA7A1CC" w14:textId="77777777" w:rsidR="00A95DF6" w:rsidRPr="00CB1E6A" w:rsidRDefault="00A95DF6" w:rsidP="00A95DF6">
      <w:pPr>
        <w:spacing w:line="480" w:lineRule="auto"/>
        <w:rPr>
          <w:rFonts w:eastAsiaTheme="minorEastAsia"/>
          <w:b/>
          <w:bCs/>
          <w:sz w:val="28"/>
          <w:szCs w:val="28"/>
        </w:rPr>
      </w:pPr>
    </w:p>
    <w:p w14:paraId="58F6E7AC" w14:textId="5CA4CE0A" w:rsidR="00A95DF6" w:rsidRPr="00CB1E6A" w:rsidRDefault="00A95DF6" w:rsidP="00803870">
      <w:pPr>
        <w:pStyle w:val="Heading4"/>
      </w:pPr>
      <w:bookmarkStart w:id="695" w:name="_Toc118051583"/>
      <w:bookmarkStart w:id="696" w:name="_Toc127869167"/>
      <w:r w:rsidRPr="00CB1E6A">
        <w:lastRenderedPageBreak/>
        <w:t>Effect of temperature and thermodynamic studies of CQP removal onto EGB1</w:t>
      </w:r>
      <w:bookmarkEnd w:id="695"/>
      <w:bookmarkEnd w:id="696"/>
    </w:p>
    <w:p w14:paraId="010D4E9A" w14:textId="42405046" w:rsidR="00C272AA" w:rsidRPr="00F30C6A" w:rsidRDefault="00C272AA" w:rsidP="00F30C6A">
      <w:pPr>
        <w:spacing w:line="480" w:lineRule="auto"/>
        <w:jc w:val="both"/>
        <w:rPr>
          <w:rFonts w:eastAsiaTheme="minorEastAsia"/>
          <w:lang w:val="en-GB"/>
        </w:rPr>
      </w:pPr>
      <w:bookmarkStart w:id="697" w:name="_Hlk114434988"/>
      <w:r w:rsidRPr="00CB1E6A">
        <w:rPr>
          <w:rFonts w:eastAsiaTheme="minorEastAsia"/>
          <w:lang w:val="en-GB"/>
        </w:rPr>
        <w:t>The effect of temperature on the removal of CQP onto EGB1 was investigated</w:t>
      </w:r>
      <w:r w:rsidR="009B0A5F">
        <w:rPr>
          <w:rFonts w:eastAsiaTheme="minorEastAsia"/>
          <w:lang w:val="en-GB"/>
        </w:rPr>
        <w:t xml:space="preserve"> at</w:t>
      </w:r>
      <w:r w:rsidRPr="00CB1E6A">
        <w:rPr>
          <w:rFonts w:eastAsiaTheme="minorEastAsia"/>
          <w:lang w:val="en-GB"/>
        </w:rPr>
        <w:t xml:space="preserve"> 26, 35, 45 and 55 </w:t>
      </w:r>
      <w:r w:rsidRPr="00CB1E6A">
        <w:rPr>
          <w:rFonts w:eastAsiaTheme="minorEastAsia"/>
          <w:vertAlign w:val="superscript"/>
          <w:lang w:val="en-GB"/>
        </w:rPr>
        <w:t>o</w:t>
      </w:r>
      <w:r w:rsidRPr="00CB1E6A">
        <w:rPr>
          <w:rFonts w:eastAsiaTheme="minorEastAsia"/>
          <w:lang w:val="en-GB"/>
        </w:rPr>
        <w:t>C as shown in Figure 4.2.4.6.1. As the tempera</w:t>
      </w:r>
      <w:r w:rsidR="009B0A5F">
        <w:rPr>
          <w:rFonts w:eastAsiaTheme="minorEastAsia"/>
          <w:lang w:val="en-GB"/>
        </w:rPr>
        <w:t>ture of the system is raised</w:t>
      </w:r>
      <w:r w:rsidRPr="00CB1E6A">
        <w:rPr>
          <w:rFonts w:eastAsiaTheme="minorEastAsia"/>
          <w:lang w:val="en-GB"/>
        </w:rPr>
        <w:t>, the percentage removal also increase</w:t>
      </w:r>
      <w:r w:rsidR="009B0A5F">
        <w:rPr>
          <w:rFonts w:eastAsiaTheme="minorEastAsia"/>
          <w:lang w:val="en-GB"/>
        </w:rPr>
        <w:t>d</w:t>
      </w:r>
      <w:r w:rsidRPr="00CB1E6A">
        <w:rPr>
          <w:rFonts w:eastAsiaTheme="minorEastAsia"/>
          <w:lang w:val="en-GB"/>
        </w:rPr>
        <w:t xml:space="preserve"> </w:t>
      </w:r>
      <w:r w:rsidR="009B0A5F">
        <w:rPr>
          <w:rFonts w:eastAsiaTheme="minorEastAsia"/>
          <w:lang w:val="en-GB"/>
        </w:rPr>
        <w:t xml:space="preserve">from </w:t>
      </w:r>
      <w:r w:rsidRPr="00CB1E6A">
        <w:rPr>
          <w:rFonts w:eastAsiaTheme="minorEastAsia"/>
          <w:lang w:val="en-GB"/>
        </w:rPr>
        <w:t xml:space="preserve">95.12 </w:t>
      </w:r>
      <w:r w:rsidR="009B0A5F">
        <w:rPr>
          <w:rFonts w:eastAsiaTheme="minorEastAsia"/>
          <w:lang w:val="en-GB"/>
        </w:rPr>
        <w:t>to</w:t>
      </w:r>
      <w:r w:rsidRPr="00CB1E6A">
        <w:rPr>
          <w:rFonts w:eastAsiaTheme="minorEastAsia"/>
          <w:lang w:val="en-GB"/>
        </w:rPr>
        <w:t xml:space="preserve"> 96.21%, there</w:t>
      </w:r>
      <w:r w:rsidR="009B0A5F">
        <w:rPr>
          <w:rFonts w:eastAsiaTheme="minorEastAsia"/>
          <w:lang w:val="en-GB"/>
        </w:rPr>
        <w:t>fore</w:t>
      </w:r>
      <w:r w:rsidRPr="00CB1E6A">
        <w:rPr>
          <w:rFonts w:eastAsiaTheme="minorEastAsia"/>
          <w:lang w:val="en-GB"/>
        </w:rPr>
        <w:t xml:space="preserve"> </w:t>
      </w:r>
      <w:r w:rsidR="009B0A5F">
        <w:rPr>
          <w:rFonts w:eastAsiaTheme="minorEastAsia"/>
          <w:lang w:val="en-GB"/>
        </w:rPr>
        <w:t>high temperatures favoured the adsorption process</w:t>
      </w:r>
      <w:r w:rsidRPr="00CB1E6A">
        <w:rPr>
          <w:rFonts w:eastAsiaTheme="minorEastAsia"/>
          <w:lang w:val="en-GB"/>
        </w:rPr>
        <w:t>. This is because as the temperature of the adsorption system increase</w:t>
      </w:r>
      <w:r w:rsidR="009B0A5F">
        <w:rPr>
          <w:rFonts w:eastAsiaTheme="minorEastAsia"/>
          <w:lang w:val="en-GB"/>
        </w:rPr>
        <w:t>d</w:t>
      </w:r>
      <w:r w:rsidRPr="00CB1E6A">
        <w:rPr>
          <w:rFonts w:eastAsiaTheme="minorEastAsia"/>
          <w:lang w:val="en-GB"/>
        </w:rPr>
        <w:t>, the mobility of the ions in solution increase</w:t>
      </w:r>
      <w:r w:rsidR="009B0A5F">
        <w:rPr>
          <w:rFonts w:eastAsiaTheme="minorEastAsia"/>
          <w:lang w:val="en-GB"/>
        </w:rPr>
        <w:t>d which led</w:t>
      </w:r>
      <w:r w:rsidRPr="00CB1E6A">
        <w:rPr>
          <w:rFonts w:eastAsiaTheme="minorEastAsia"/>
          <w:lang w:val="en-GB"/>
        </w:rPr>
        <w:t xml:space="preserve"> to increased interaction between EGB1 and CQP molecules</w:t>
      </w:r>
      <w:bookmarkEnd w:id="697"/>
      <w:r w:rsidR="009B0A5F">
        <w:rPr>
          <w:rFonts w:eastAsiaTheme="minorEastAsia"/>
          <w:lang w:val="en-GB"/>
        </w:rPr>
        <w:t xml:space="preserve"> </w:t>
      </w:r>
      <w:r w:rsidR="009B0A5F">
        <w:rPr>
          <w:rFonts w:eastAsiaTheme="minorEastAsia"/>
          <w:lang w:val="en-GB"/>
        </w:rPr>
        <w:fldChar w:fldCharType="begin" w:fldLock="1"/>
      </w:r>
      <w:r w:rsidR="007630AB">
        <w:rPr>
          <w:rFonts w:eastAsiaTheme="minorEastAsia"/>
          <w:lang w:val="en-GB"/>
        </w:rPr>
        <w:instrText>ADDIN CSL_CITATION {"citationItems":[{"id":"ITEM-1","itemData":{"DOI":"10.1016/j.ecoleng.2017.02.052","ISSN":"09258574","abstract":"In the present work, powdered activated carbon was derived from Peganum harmala seed (PPAC) and then coated by green ZnO nanoparticles and finally applied for Cr(VI) removal. PPAC was activated using a new physicochemical method in the presence of ultraviolet waves. FESEM showed that PPAC has a high structural porosity. Based on TEM, the size of synthesized NPs was 40 nm. Moreover, EDAX confirmed the existence of NPs on PPAC. FTIR spectrum showed the polyphenolic groups available in Peganum harmala seed extract in the synthesis of NPs. BET analysis presented a specific surface area of 442 m2/g for PPAC which declined after GZnO coating. Experimental data showed that coating GZnO on PPAC enhance the sorption percentage of the adsorbent significantly. The optimum pH value was found to be 2. The overall adsorption efficiency increased with a rise in temperature. The thermodynamic data indicated that the adsorption process by the adsorbent was endothermic and spontaneous in nature. Furthermore, equilibrium data showed that Cr(VI) adsorption fitted well with pseudo second order kinetic model and the Langmuir isotherm model was found to describe the adsorption process better. The maximum adsorption capacity of GZnO/PPAC was found to be 74.67 mg/g.","author":[{"dropping-particle":"","family":"Fazlzadeh","given":"Mehdi","non-dropping-particle":"","parse-names":false,"suffix":""},{"dropping-particle":"","family":"Khosravi","given":"Rasoul","non-dropping-particle":"","parse-names":false,"suffix":""},{"dropping-particle":"","family":"Zarei","given":"Ahmad","non-dropping-particle":"","parse-names":false,"suffix":""}],"container-title":"Ecological Engineering","id":"ITEM-1","issued":{"date-parts":[["2017"]]},"page":"180-190","publisher":"Elsevier B.V.","title":"Green synthesis of zinc oxide nanoparticles using Peganum harmala seed extract, and loaded on Peganum harmala seed powdered activated carbon as new adsorbent for removal of Cr(VI) from aqueous solution","type":"article-journal","volume":"103"},"uris":["http://www.mendeley.com/documents/?uuid=ad2c3522-ed2f-464d-a47f-58d9ea52116a"]}],"mendeley":{"formattedCitation":"(Fazlzadeh et al., 2017)","plainTextFormattedCitation":"(Fazlzadeh et al., 2017)","previouslyFormattedCitation":"(Fazlzadeh et al., 2017)"},"properties":{"noteIndex":0},"schema":"https://github.com/citation-style-language/schema/raw/master/csl-citation.json"}</w:instrText>
      </w:r>
      <w:r w:rsidR="009B0A5F">
        <w:rPr>
          <w:rFonts w:eastAsiaTheme="minorEastAsia"/>
          <w:lang w:val="en-GB"/>
        </w:rPr>
        <w:fldChar w:fldCharType="separate"/>
      </w:r>
      <w:r w:rsidR="009B0A5F" w:rsidRPr="009B0A5F">
        <w:rPr>
          <w:rFonts w:eastAsiaTheme="minorEastAsia"/>
          <w:noProof/>
          <w:lang w:val="en-GB"/>
        </w:rPr>
        <w:t xml:space="preserve">(Fazlzadeh </w:t>
      </w:r>
      <w:r w:rsidR="008C0A9B" w:rsidRPr="008C0A9B">
        <w:rPr>
          <w:rFonts w:eastAsiaTheme="minorEastAsia"/>
          <w:i/>
          <w:iCs/>
          <w:noProof/>
          <w:lang w:val="en-GB"/>
        </w:rPr>
        <w:t>et al.</w:t>
      </w:r>
      <w:r w:rsidR="009B0A5F" w:rsidRPr="009B0A5F">
        <w:rPr>
          <w:rFonts w:eastAsiaTheme="minorEastAsia"/>
          <w:noProof/>
          <w:lang w:val="en-GB"/>
        </w:rPr>
        <w:t>, 2017)</w:t>
      </w:r>
      <w:r w:rsidR="009B0A5F">
        <w:rPr>
          <w:rFonts w:eastAsiaTheme="minorEastAsia"/>
          <w:lang w:val="en-GB"/>
        </w:rPr>
        <w:fldChar w:fldCharType="end"/>
      </w:r>
      <w:r w:rsidRPr="00CB1E6A">
        <w:rPr>
          <w:rFonts w:eastAsiaTheme="minorEastAsia"/>
          <w:lang w:val="en-GB"/>
        </w:rPr>
        <w:t>.</w:t>
      </w:r>
    </w:p>
    <w:p w14:paraId="1322A627" w14:textId="77777777" w:rsidR="00A95DF6" w:rsidRPr="00CB1E6A" w:rsidRDefault="00A95DF6" w:rsidP="009B0A5F">
      <w:pPr>
        <w:jc w:val="center"/>
        <w:rPr>
          <w:rFonts w:eastAsiaTheme="minorEastAsia"/>
          <w:b/>
          <w:bCs/>
          <w:sz w:val="28"/>
          <w:szCs w:val="28"/>
        </w:rPr>
      </w:pPr>
      <w:r w:rsidRPr="00CB1E6A">
        <w:rPr>
          <w:noProof/>
        </w:rPr>
        <w:drawing>
          <wp:inline distT="0" distB="0" distL="0" distR="0" wp14:anchorId="5D967EB6" wp14:editId="66333576">
            <wp:extent cx="5227955" cy="2272633"/>
            <wp:effectExtent l="0" t="0" r="10795" b="13970"/>
            <wp:docPr id="313" name="Chart 313">
              <a:extLst xmlns:a="http://schemas.openxmlformats.org/drawingml/2006/main">
                <a:ext uri="{FF2B5EF4-FFF2-40B4-BE49-F238E27FC236}">
                  <a16:creationId xmlns:a16="http://schemas.microsoft.com/office/drawing/2014/main" id="{B245D03D-68B4-4289-976F-848AA8B1D85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6749EAC6" w14:textId="2459414F" w:rsidR="00A5436D" w:rsidRDefault="00A95DF6" w:rsidP="0076286E">
      <w:pPr>
        <w:pStyle w:val="ListofFigures"/>
      </w:pPr>
      <w:bookmarkStart w:id="698" w:name="_Toc123054483"/>
      <w:bookmarkStart w:id="699" w:name="_Toc127866998"/>
      <w:bookmarkStart w:id="700" w:name="_Toc127867616"/>
      <w:bookmarkStart w:id="701" w:name="_Toc119501880"/>
      <w:bookmarkStart w:id="702" w:name="_Toc119509320"/>
      <w:r w:rsidRPr="00CB1E6A">
        <w:t xml:space="preserve">Figure </w:t>
      </w:r>
      <w:r w:rsidR="003A77E7" w:rsidRPr="00CB1E6A">
        <w:t>4.2.4.6.1</w:t>
      </w:r>
      <w:r w:rsidRPr="00CB1E6A">
        <w:t>: Effect of temperature on the uptake of CQP onto EGB1</w:t>
      </w:r>
      <w:bookmarkEnd w:id="698"/>
      <w:bookmarkEnd w:id="699"/>
      <w:bookmarkEnd w:id="700"/>
      <w:r w:rsidRPr="00CB1E6A">
        <w:t xml:space="preserve"> </w:t>
      </w:r>
    </w:p>
    <w:p w14:paraId="0E442053" w14:textId="2E378E42" w:rsidR="008A4E4D" w:rsidRPr="00CB1E6A" w:rsidRDefault="00A95DF6" w:rsidP="00EE4278">
      <w:pPr>
        <w:jc w:val="center"/>
        <w:rPr>
          <w:rFonts w:asciiTheme="majorBidi" w:hAnsiTheme="majorBidi" w:cstheme="majorBidi"/>
          <w:b/>
          <w:bCs/>
          <w:sz w:val="26"/>
          <w:szCs w:val="26"/>
          <w:lang w:val="en-GB"/>
        </w:rPr>
      </w:pPr>
      <w:r w:rsidRPr="00A5436D">
        <w:rPr>
          <w:b/>
          <w:bCs/>
          <w:sz w:val="26"/>
          <w:szCs w:val="26"/>
        </w:rPr>
        <w:t>Operational conditions:  Dosage (1 g/L), agitation speed (130 rpm), pH (7), initial concentration (50 mg/L)</w:t>
      </w:r>
      <w:bookmarkEnd w:id="701"/>
      <w:bookmarkEnd w:id="702"/>
    </w:p>
    <w:p w14:paraId="7CC16F2C" w14:textId="77777777" w:rsidR="00F0678A" w:rsidRPr="00CB1E6A" w:rsidRDefault="00F0678A" w:rsidP="00F0678A">
      <w:pPr>
        <w:jc w:val="both"/>
        <w:rPr>
          <w:rFonts w:asciiTheme="majorBidi" w:hAnsiTheme="majorBidi" w:cstheme="majorBidi"/>
          <w:b/>
          <w:bCs/>
          <w:sz w:val="26"/>
          <w:szCs w:val="26"/>
          <w:lang w:val="en-GB"/>
        </w:rPr>
      </w:pPr>
    </w:p>
    <w:p w14:paraId="25354CE7" w14:textId="77777777" w:rsidR="00A95DF6" w:rsidRPr="00CB1E6A" w:rsidRDefault="00A95DF6" w:rsidP="009B0A5F">
      <w:pPr>
        <w:jc w:val="center"/>
        <w:rPr>
          <w:rFonts w:asciiTheme="majorBidi" w:hAnsiTheme="majorBidi" w:cstheme="majorBidi"/>
          <w:b/>
          <w:bCs/>
          <w:lang w:val="en-GB"/>
        </w:rPr>
      </w:pPr>
      <w:r w:rsidRPr="00CB1E6A">
        <w:rPr>
          <w:noProof/>
        </w:rPr>
        <w:drawing>
          <wp:inline distT="0" distB="0" distL="0" distR="0" wp14:anchorId="06DE0A8C" wp14:editId="6D1F9539">
            <wp:extent cx="5120640" cy="2328463"/>
            <wp:effectExtent l="0" t="0" r="3810" b="15240"/>
            <wp:docPr id="314" name="Chart 314">
              <a:extLst xmlns:a="http://schemas.openxmlformats.org/drawingml/2006/main">
                <a:ext uri="{FF2B5EF4-FFF2-40B4-BE49-F238E27FC236}">
                  <a16:creationId xmlns:a16="http://schemas.microsoft.com/office/drawing/2014/main" id="{7A8C9479-EC67-F67F-A18D-631294390FD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469B0DEF" w14:textId="2E2A638F" w:rsidR="002309AA" w:rsidRDefault="00A95DF6" w:rsidP="0076286E">
      <w:pPr>
        <w:pStyle w:val="ListofFigures"/>
      </w:pPr>
      <w:bookmarkStart w:id="703" w:name="_Toc119501881"/>
      <w:bookmarkStart w:id="704" w:name="_Toc119509321"/>
      <w:bookmarkStart w:id="705" w:name="_Toc123054484"/>
      <w:bookmarkStart w:id="706" w:name="_Toc127866999"/>
      <w:bookmarkStart w:id="707" w:name="_Toc127867617"/>
      <w:r w:rsidRPr="00CB1E6A">
        <w:t xml:space="preserve">Figure </w:t>
      </w:r>
      <w:r w:rsidR="00B74F33" w:rsidRPr="00CB1E6A">
        <w:t>4.2.4.6.2</w:t>
      </w:r>
      <w:r w:rsidRPr="00CB1E6A">
        <w:t xml:space="preserve">: </w:t>
      </w:r>
      <w:r w:rsidR="005A05E3">
        <w:t>Van’t</w:t>
      </w:r>
      <w:r w:rsidRPr="00CB1E6A">
        <w:t xml:space="preserve"> Hoff plot of CQP uptake onto EGB1</w:t>
      </w:r>
      <w:bookmarkEnd w:id="703"/>
      <w:bookmarkEnd w:id="704"/>
      <w:bookmarkEnd w:id="705"/>
      <w:bookmarkEnd w:id="706"/>
      <w:bookmarkEnd w:id="707"/>
    </w:p>
    <w:p w14:paraId="536B072F" w14:textId="77777777" w:rsidR="00EE4278" w:rsidRPr="00EE4278" w:rsidRDefault="00EE4278" w:rsidP="00EE4278">
      <w:pPr>
        <w:pStyle w:val="Caption"/>
        <w:rPr>
          <w:lang w:val="en-GB"/>
        </w:rPr>
      </w:pPr>
    </w:p>
    <w:p w14:paraId="4663A08F" w14:textId="1E8B6AA6" w:rsidR="00A95DF6" w:rsidRDefault="002309AA" w:rsidP="00263C47">
      <w:pPr>
        <w:spacing w:line="480" w:lineRule="auto"/>
        <w:jc w:val="both"/>
        <w:rPr>
          <w:lang w:val="en-GB"/>
        </w:rPr>
      </w:pPr>
      <w:r w:rsidRPr="00CB1E6A">
        <w:rPr>
          <w:rFonts w:asciiTheme="majorBidi" w:hAnsiTheme="majorBidi" w:cstheme="majorBidi"/>
          <w:lang w:val="en-GB"/>
        </w:rPr>
        <w:lastRenderedPageBreak/>
        <w:t xml:space="preserve">The results of thermodynamic studies as obtained </w:t>
      </w:r>
      <w:r w:rsidR="00EE4278" w:rsidRPr="00CB1E6A">
        <w:rPr>
          <w:rFonts w:asciiTheme="majorBidi" w:hAnsiTheme="majorBidi" w:cstheme="majorBidi"/>
          <w:lang w:val="en-GB"/>
        </w:rPr>
        <w:t>from</w:t>
      </w:r>
      <w:r w:rsidRPr="00CB1E6A">
        <w:rPr>
          <w:rFonts w:asciiTheme="majorBidi" w:hAnsiTheme="majorBidi" w:cstheme="majorBidi"/>
          <w:lang w:val="en-GB"/>
        </w:rPr>
        <w:t xml:space="preserve"> the </w:t>
      </w:r>
      <w:r w:rsidR="007A0526">
        <w:rPr>
          <w:rFonts w:asciiTheme="majorBidi" w:hAnsiTheme="majorBidi" w:cstheme="majorBidi"/>
          <w:lang w:val="en-GB"/>
        </w:rPr>
        <w:t>van’t</w:t>
      </w:r>
      <w:r w:rsidRPr="00CB1E6A">
        <w:rPr>
          <w:rFonts w:asciiTheme="majorBidi" w:hAnsiTheme="majorBidi" w:cstheme="majorBidi"/>
          <w:lang w:val="en-GB"/>
        </w:rPr>
        <w:t xml:space="preserve"> Hoff’s plot is presented in Table 4.2.4.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increased</w:t>
      </w:r>
      <w:r w:rsidR="00023F7F">
        <w:rPr>
          <w:lang w:val="en-GB"/>
        </w:rPr>
        <w:t xml:space="preserve"> from </w:t>
      </w:r>
      <w:r w:rsidR="00023F7F" w:rsidRPr="00CB1E6A">
        <w:t>-7.38</w:t>
      </w:r>
      <w:r w:rsidR="00023F7F">
        <w:rPr>
          <w:lang w:val="en-GB"/>
        </w:rPr>
        <w:t xml:space="preserve"> to -8.81</w:t>
      </w:r>
      <w:r w:rsidRPr="00CB1E6A">
        <w:rPr>
          <w:lang w:val="en-GB"/>
        </w:rPr>
        <w:t xml:space="preserve">. This suggested that CQP adsorption </w:t>
      </w:r>
      <w:r w:rsidR="009D30B7">
        <w:rPr>
          <w:lang w:val="en-GB"/>
        </w:rPr>
        <w:t xml:space="preserve">onto EGB1 </w:t>
      </w:r>
      <w:r w:rsidRPr="00CB1E6A">
        <w:rPr>
          <w:lang w:val="en-GB"/>
        </w:rPr>
        <w:t>is favou</w:t>
      </w:r>
      <w:r w:rsidR="00023F7F">
        <w:rPr>
          <w:lang w:val="en-GB"/>
        </w:rPr>
        <w:t>red</w:t>
      </w:r>
      <w:r w:rsidRPr="00CB1E6A">
        <w:rPr>
          <w:lang w:val="en-GB"/>
        </w:rPr>
        <w:t xml:space="preserve"> at elevated temperatures. The positive value of ∆H</w:t>
      </w:r>
      <w:r w:rsidRPr="00CB1E6A">
        <w:rPr>
          <w:vertAlign w:val="superscript"/>
          <w:lang w:val="en-GB"/>
        </w:rPr>
        <w:t xml:space="preserve">o </w:t>
      </w:r>
      <w:r w:rsidR="00023F7F" w:rsidRPr="00023F7F">
        <w:rPr>
          <w:lang w:val="en-GB"/>
        </w:rPr>
        <w:t>(+</w:t>
      </w:r>
      <w:r w:rsidR="00023F7F" w:rsidRPr="00CB1E6A">
        <w:t>8.15</w:t>
      </w:r>
      <w:r w:rsidR="00023F7F">
        <w:rPr>
          <w:lang w:val="en-GB"/>
        </w:rPr>
        <w:t xml:space="preserve">) </w:t>
      </w:r>
      <w:r w:rsidRPr="00CB1E6A">
        <w:rPr>
          <w:lang w:val="en-GB"/>
        </w:rPr>
        <w:t>confirmed that CQP-EGB1 system is endothermic nature of the EGB1-CQP system while the positive value of ∆S</w:t>
      </w:r>
      <w:r w:rsidRPr="00CB1E6A">
        <w:rPr>
          <w:vertAlign w:val="superscript"/>
          <w:lang w:val="en-GB"/>
        </w:rPr>
        <w:t xml:space="preserve">o </w:t>
      </w:r>
      <w:r w:rsidRPr="00CB1E6A">
        <w:rPr>
          <w:lang w:val="en-GB"/>
        </w:rPr>
        <w:t xml:space="preserve">reflected the increased randomness of the adsorption system </w:t>
      </w:r>
      <w:r w:rsidRPr="00CB1E6A">
        <w:rPr>
          <w:lang w:val="en-GB"/>
        </w:rPr>
        <w:fldChar w:fldCharType="begin" w:fldLock="1"/>
      </w:r>
      <w:r w:rsidRPr="00CB1E6A">
        <w:rPr>
          <w:lang w:val="en-GB"/>
        </w:rPr>
        <w:instrText>ADDIN CSL_CITATION {"citationItems":[{"id":"ITEM-1","itemData":{"DOI":"10.1016/j.petsci.2021.09.009","ISSN":"19958226","abstract":"In order to effectively control petroleum hydrocarbon pollution by immobilisation technology, it is necessary to understanding the degradation pathways of petroleum hydrocarbon in immobilised petroleum-degradation bacteria system. However, the adsorption in degradation process is rarely studied. In this study, adsorption process of petroleum hydrocarbon was synergistically studied by means of the surface properties, adsorption thermodynamics and molecular simulation. The results indicate that the immobilised petroleum-degradation bacteria have many holes for the bacteria to adsorb. The diesel adsorption by immobilised petroleum-degradation bacteria is a spontaneous, entropy-increasing and endothermic process. Diesel is first adsorbed to the surface of immobilised petroleum-degradation bacteria through hydrogen bonding, and then is biodegraded. This study provided substantial knowledge of immobilised technology in controlling petroleum hydrocarbon pollution.","author":[{"dropping-particle":"","family":"Fu","given":"Xin Ge","non-dropping-particle":"","parse-names":false,"suffix":""},{"dropping-particle":"","family":"Shi","given":"Ke","non-dropping-particle":"","parse-names":false,"suffix":""},{"dropping-particle":"","family":"Xue","given":"Jian Liang","non-dropping-particle":"","parse-names":false,"suffix":""},{"dropping-particle":"","family":"Chen","given":"Chuan","non-dropping-particle":"","parse-names":false,"suffix":""},{"dropping-particle":"","family":"Bai","given":"Yu","non-dropping-particle":"","parse-names":false,"suffix":""},{"dropping-particle":"","family":"Qiao","given":"Yan Lu","non-dropping-particle":"","parse-names":false,"suffix":""},{"dropping-particle":"","family":"Liu","given":"Yi Xuan","non-dropping-particle":"","parse-names":false,"suffix":""},{"dropping-particle":"","family":"Hu","given":"Xiang Ming","non-dropping-particle":"","parse-names":false,"suffix":""},{"dropping-particle":"","family":"Gao","given":"Yu","non-dropping-particle":"","parse-names":false,"suffix":""},{"dropping-particle":"","family":"Yu","given":"Hao","non-dropping-particle":"","parse-names":false,"suffix":""}],"container-title":"Petroleum Science","id":"ITEM-1","issue":"5","issued":{"date-parts":[["2021"]]},"page":"1543-1550","publisher":"Elsevier Inc","title":"Systematic adsorption process of petroleum hydrocarbon by immobilised petroleum-degradation bacteria system in degradation pathways","type":"article-journal","volume":"18"},"uris":["http://www.mendeley.com/documents/?uuid=ae7ab201-15f5-4330-9c1d-b7eed118c027"]}],"mendeley":{"formattedCitation":"(Fu et al., 2021)","plainTextFormattedCitation":"(Fu et al., 2021)","previouslyFormattedCitation":"(Fu et al., 2021)"},"properties":{"noteIndex":0},"schema":"https://github.com/citation-style-language/schema/raw/master/csl-citation.json"}</w:instrText>
      </w:r>
      <w:r w:rsidRPr="00CB1E6A">
        <w:rPr>
          <w:lang w:val="en-GB"/>
        </w:rPr>
        <w:fldChar w:fldCharType="separate"/>
      </w:r>
      <w:r w:rsidRPr="00CB1E6A">
        <w:rPr>
          <w:noProof/>
          <w:lang w:val="en-GB"/>
        </w:rPr>
        <w:t xml:space="preserve">(Fu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w:t>
      </w:r>
    </w:p>
    <w:p w14:paraId="77137559" w14:textId="2DCA1ADE" w:rsidR="00A95DF6" w:rsidRPr="00CB1E6A" w:rsidRDefault="00A95DF6" w:rsidP="0076286E">
      <w:pPr>
        <w:pStyle w:val="ListofTables"/>
      </w:pPr>
      <w:bookmarkStart w:id="708" w:name="_Toc123057421"/>
      <w:r w:rsidRPr="00CB1E6A">
        <w:t xml:space="preserve">Table </w:t>
      </w:r>
      <w:r w:rsidR="00B74F33" w:rsidRPr="00CB1E6A">
        <w:t>4.2.4.3</w:t>
      </w:r>
      <w:r w:rsidRPr="00CB1E6A">
        <w:t>: Thermodynamic parameters for the uptake of CQP onto EGB1</w:t>
      </w:r>
      <w:bookmarkEnd w:id="708"/>
    </w:p>
    <w:tbl>
      <w:tblPr>
        <w:tblW w:w="7230" w:type="dxa"/>
        <w:jc w:val="center"/>
        <w:tblLook w:val="04A0" w:firstRow="1" w:lastRow="0" w:firstColumn="1" w:lastColumn="0" w:noHBand="0" w:noVBand="1"/>
      </w:tblPr>
      <w:tblGrid>
        <w:gridCol w:w="1418"/>
        <w:gridCol w:w="1973"/>
        <w:gridCol w:w="1854"/>
        <w:gridCol w:w="1985"/>
      </w:tblGrid>
      <w:tr w:rsidR="00CB1E6A" w:rsidRPr="00CB1E6A" w14:paraId="63710CC8"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4089CAA6" w14:textId="77777777" w:rsidR="00A95DF6" w:rsidRPr="00CB1E6A" w:rsidRDefault="00A95DF6" w:rsidP="00263C47">
            <w:pPr>
              <w:spacing w:line="276" w:lineRule="auto"/>
              <w:rPr>
                <w:b/>
                <w:bCs/>
              </w:rPr>
            </w:pPr>
            <w:r w:rsidRPr="00CB1E6A">
              <w:rPr>
                <w:b/>
                <w:bCs/>
              </w:rPr>
              <w:t>TEMP. (K)</w:t>
            </w:r>
          </w:p>
        </w:tc>
        <w:tc>
          <w:tcPr>
            <w:tcW w:w="1973" w:type="dxa"/>
            <w:tcBorders>
              <w:top w:val="single" w:sz="4" w:space="0" w:color="auto"/>
              <w:left w:val="nil"/>
              <w:bottom w:val="single" w:sz="4" w:space="0" w:color="auto"/>
              <w:right w:val="nil"/>
            </w:tcBorders>
            <w:shd w:val="clear" w:color="auto" w:fill="auto"/>
            <w:noWrap/>
            <w:vAlign w:val="bottom"/>
            <w:hideMark/>
          </w:tcPr>
          <w:p w14:paraId="01300AC4" w14:textId="6A96CCB8" w:rsidR="00A95DF6" w:rsidRPr="00CB1E6A" w:rsidRDefault="00A95DF6" w:rsidP="00263C47">
            <w:pPr>
              <w:spacing w:line="276" w:lineRule="auto"/>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54" w:type="dxa"/>
            <w:tcBorders>
              <w:top w:val="single" w:sz="4" w:space="0" w:color="auto"/>
              <w:left w:val="nil"/>
              <w:bottom w:val="single" w:sz="4" w:space="0" w:color="auto"/>
              <w:right w:val="nil"/>
            </w:tcBorders>
            <w:shd w:val="clear" w:color="auto" w:fill="auto"/>
            <w:noWrap/>
            <w:vAlign w:val="bottom"/>
            <w:hideMark/>
          </w:tcPr>
          <w:p w14:paraId="2B19A71E" w14:textId="77E1968D" w:rsidR="00A95DF6" w:rsidRPr="00CB1E6A" w:rsidRDefault="00A95DF6" w:rsidP="007E632D">
            <w:pPr>
              <w:spacing w:line="276" w:lineRule="auto"/>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5" w:type="dxa"/>
            <w:tcBorders>
              <w:top w:val="single" w:sz="4" w:space="0" w:color="auto"/>
              <w:left w:val="nil"/>
              <w:bottom w:val="single" w:sz="4" w:space="0" w:color="auto"/>
              <w:right w:val="nil"/>
            </w:tcBorders>
            <w:shd w:val="clear" w:color="auto" w:fill="auto"/>
            <w:noWrap/>
            <w:vAlign w:val="bottom"/>
            <w:hideMark/>
          </w:tcPr>
          <w:p w14:paraId="122D004C" w14:textId="198E7514" w:rsidR="00A95DF6" w:rsidRPr="00CB1E6A" w:rsidRDefault="00A95DF6" w:rsidP="007E632D">
            <w:pPr>
              <w:spacing w:line="276" w:lineRule="auto"/>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23222D23"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03043A73" w14:textId="77777777" w:rsidR="00A95DF6" w:rsidRPr="00CB1E6A" w:rsidRDefault="00A95DF6" w:rsidP="00263C47">
            <w:pPr>
              <w:spacing w:line="276" w:lineRule="auto"/>
              <w:jc w:val="center"/>
            </w:pPr>
            <w:r w:rsidRPr="00CB1E6A">
              <w:t>299</w:t>
            </w:r>
          </w:p>
        </w:tc>
        <w:tc>
          <w:tcPr>
            <w:tcW w:w="1973" w:type="dxa"/>
            <w:tcBorders>
              <w:top w:val="nil"/>
              <w:left w:val="nil"/>
              <w:bottom w:val="nil"/>
              <w:right w:val="nil"/>
            </w:tcBorders>
            <w:shd w:val="clear" w:color="auto" w:fill="auto"/>
            <w:noWrap/>
            <w:vAlign w:val="bottom"/>
            <w:hideMark/>
          </w:tcPr>
          <w:p w14:paraId="54430B38" w14:textId="77777777" w:rsidR="00A95DF6" w:rsidRPr="00CB1E6A" w:rsidRDefault="00A95DF6" w:rsidP="00263C47">
            <w:pPr>
              <w:spacing w:line="276" w:lineRule="auto"/>
              <w:jc w:val="center"/>
            </w:pPr>
          </w:p>
        </w:tc>
        <w:tc>
          <w:tcPr>
            <w:tcW w:w="1854" w:type="dxa"/>
            <w:tcBorders>
              <w:top w:val="nil"/>
              <w:left w:val="nil"/>
              <w:bottom w:val="nil"/>
              <w:right w:val="nil"/>
            </w:tcBorders>
            <w:shd w:val="clear" w:color="auto" w:fill="auto"/>
            <w:noWrap/>
            <w:vAlign w:val="bottom"/>
            <w:hideMark/>
          </w:tcPr>
          <w:p w14:paraId="2B123B17" w14:textId="77777777" w:rsidR="00A95DF6" w:rsidRPr="00CB1E6A" w:rsidRDefault="00A95DF6" w:rsidP="00263C47">
            <w:pPr>
              <w:spacing w:line="276" w:lineRule="auto"/>
              <w:jc w:val="center"/>
            </w:pPr>
            <w:r w:rsidRPr="00CB1E6A">
              <w:t>-7.38</w:t>
            </w:r>
          </w:p>
        </w:tc>
        <w:tc>
          <w:tcPr>
            <w:tcW w:w="1985" w:type="dxa"/>
            <w:tcBorders>
              <w:top w:val="nil"/>
              <w:left w:val="nil"/>
              <w:bottom w:val="nil"/>
              <w:right w:val="nil"/>
            </w:tcBorders>
            <w:shd w:val="clear" w:color="auto" w:fill="auto"/>
            <w:noWrap/>
            <w:vAlign w:val="bottom"/>
            <w:hideMark/>
          </w:tcPr>
          <w:p w14:paraId="7571A05E" w14:textId="77777777" w:rsidR="00A95DF6" w:rsidRPr="00CB1E6A" w:rsidRDefault="00A95DF6" w:rsidP="00263C47">
            <w:pPr>
              <w:spacing w:line="276" w:lineRule="auto"/>
              <w:jc w:val="center"/>
            </w:pPr>
          </w:p>
        </w:tc>
      </w:tr>
      <w:tr w:rsidR="00CB1E6A" w:rsidRPr="00CB1E6A" w14:paraId="6289181D"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712A5C46" w14:textId="77777777" w:rsidR="00A95DF6" w:rsidRPr="00CB1E6A" w:rsidRDefault="00A95DF6" w:rsidP="00263C47">
            <w:pPr>
              <w:spacing w:line="276" w:lineRule="auto"/>
              <w:jc w:val="center"/>
            </w:pPr>
            <w:r w:rsidRPr="00CB1E6A">
              <w:t>308</w:t>
            </w:r>
          </w:p>
        </w:tc>
        <w:tc>
          <w:tcPr>
            <w:tcW w:w="1973" w:type="dxa"/>
            <w:tcBorders>
              <w:top w:val="nil"/>
              <w:left w:val="nil"/>
              <w:bottom w:val="nil"/>
              <w:right w:val="nil"/>
            </w:tcBorders>
            <w:shd w:val="clear" w:color="auto" w:fill="auto"/>
            <w:noWrap/>
            <w:vAlign w:val="bottom"/>
            <w:hideMark/>
          </w:tcPr>
          <w:p w14:paraId="0122CAFE" w14:textId="6FEF7514" w:rsidR="00A95DF6" w:rsidRPr="00CB1E6A" w:rsidRDefault="008C0A9B" w:rsidP="00263C47">
            <w:pPr>
              <w:spacing w:line="276" w:lineRule="auto"/>
              <w:jc w:val="center"/>
            </w:pPr>
            <w:r>
              <w:rPr>
                <w:color w:val="000000"/>
                <w:lang w:val="en-GB"/>
              </w:rPr>
              <w:t>+</w:t>
            </w:r>
            <w:r w:rsidR="00A95DF6" w:rsidRPr="00CB1E6A">
              <w:t>51.62</w:t>
            </w:r>
          </w:p>
        </w:tc>
        <w:tc>
          <w:tcPr>
            <w:tcW w:w="1854" w:type="dxa"/>
            <w:tcBorders>
              <w:top w:val="nil"/>
              <w:left w:val="nil"/>
              <w:bottom w:val="nil"/>
              <w:right w:val="nil"/>
            </w:tcBorders>
            <w:shd w:val="clear" w:color="auto" w:fill="auto"/>
            <w:noWrap/>
            <w:vAlign w:val="bottom"/>
            <w:hideMark/>
          </w:tcPr>
          <w:p w14:paraId="2ED21292" w14:textId="77777777" w:rsidR="00A95DF6" w:rsidRPr="00CB1E6A" w:rsidRDefault="00A95DF6" w:rsidP="00263C47">
            <w:pPr>
              <w:spacing w:line="276" w:lineRule="auto"/>
              <w:jc w:val="center"/>
            </w:pPr>
            <w:r w:rsidRPr="00CB1E6A">
              <w:t>-7.61</w:t>
            </w:r>
          </w:p>
        </w:tc>
        <w:tc>
          <w:tcPr>
            <w:tcW w:w="1985" w:type="dxa"/>
            <w:tcBorders>
              <w:top w:val="nil"/>
              <w:left w:val="nil"/>
              <w:bottom w:val="nil"/>
              <w:right w:val="nil"/>
            </w:tcBorders>
            <w:shd w:val="clear" w:color="auto" w:fill="auto"/>
            <w:noWrap/>
            <w:vAlign w:val="bottom"/>
            <w:hideMark/>
          </w:tcPr>
          <w:p w14:paraId="4C1F2988" w14:textId="506B7694" w:rsidR="00A95DF6" w:rsidRPr="00CB1E6A" w:rsidRDefault="008C0A9B" w:rsidP="00263C47">
            <w:pPr>
              <w:spacing w:line="276" w:lineRule="auto"/>
              <w:jc w:val="center"/>
            </w:pPr>
            <w:r>
              <w:rPr>
                <w:color w:val="000000"/>
                <w:lang w:val="en-GB"/>
              </w:rPr>
              <w:t>+</w:t>
            </w:r>
            <w:r w:rsidR="00A95DF6" w:rsidRPr="00CB1E6A">
              <w:t>8.15</w:t>
            </w:r>
          </w:p>
        </w:tc>
      </w:tr>
      <w:tr w:rsidR="00CB1E6A" w:rsidRPr="00CB1E6A" w14:paraId="07CDE37C"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406F00A1" w14:textId="77777777" w:rsidR="00A95DF6" w:rsidRPr="00CB1E6A" w:rsidRDefault="00A95DF6" w:rsidP="00263C47">
            <w:pPr>
              <w:spacing w:line="276" w:lineRule="auto"/>
              <w:jc w:val="center"/>
            </w:pPr>
            <w:r w:rsidRPr="00CB1E6A">
              <w:t>318</w:t>
            </w:r>
          </w:p>
        </w:tc>
        <w:tc>
          <w:tcPr>
            <w:tcW w:w="1973" w:type="dxa"/>
            <w:tcBorders>
              <w:top w:val="nil"/>
              <w:left w:val="nil"/>
              <w:bottom w:val="nil"/>
              <w:right w:val="nil"/>
            </w:tcBorders>
            <w:shd w:val="clear" w:color="auto" w:fill="auto"/>
            <w:noWrap/>
            <w:vAlign w:val="bottom"/>
            <w:hideMark/>
          </w:tcPr>
          <w:p w14:paraId="7D77F022" w14:textId="77777777" w:rsidR="00A95DF6" w:rsidRPr="00CB1E6A" w:rsidRDefault="00A95DF6" w:rsidP="00263C47">
            <w:pPr>
              <w:spacing w:line="276" w:lineRule="auto"/>
              <w:jc w:val="center"/>
            </w:pPr>
          </w:p>
        </w:tc>
        <w:tc>
          <w:tcPr>
            <w:tcW w:w="1854" w:type="dxa"/>
            <w:tcBorders>
              <w:top w:val="nil"/>
              <w:left w:val="nil"/>
              <w:bottom w:val="nil"/>
              <w:right w:val="nil"/>
            </w:tcBorders>
            <w:shd w:val="clear" w:color="auto" w:fill="auto"/>
            <w:noWrap/>
            <w:vAlign w:val="bottom"/>
            <w:hideMark/>
          </w:tcPr>
          <w:p w14:paraId="7D444BC6" w14:textId="77777777" w:rsidR="00A95DF6" w:rsidRPr="00CB1E6A" w:rsidRDefault="00A95DF6" w:rsidP="00263C47">
            <w:pPr>
              <w:spacing w:line="276" w:lineRule="auto"/>
              <w:jc w:val="center"/>
            </w:pPr>
            <w:r w:rsidRPr="00CB1E6A">
              <w:t>-8.32</w:t>
            </w:r>
          </w:p>
        </w:tc>
        <w:tc>
          <w:tcPr>
            <w:tcW w:w="1985" w:type="dxa"/>
            <w:tcBorders>
              <w:top w:val="nil"/>
              <w:left w:val="nil"/>
              <w:bottom w:val="nil"/>
              <w:right w:val="nil"/>
            </w:tcBorders>
            <w:shd w:val="clear" w:color="auto" w:fill="auto"/>
            <w:noWrap/>
            <w:vAlign w:val="bottom"/>
            <w:hideMark/>
          </w:tcPr>
          <w:p w14:paraId="401BDBD9" w14:textId="77777777" w:rsidR="00A95DF6" w:rsidRPr="00CB1E6A" w:rsidRDefault="00A95DF6" w:rsidP="00263C47">
            <w:pPr>
              <w:spacing w:line="276" w:lineRule="auto"/>
              <w:jc w:val="center"/>
            </w:pPr>
          </w:p>
        </w:tc>
      </w:tr>
      <w:tr w:rsidR="00A95DF6" w:rsidRPr="00CB1E6A" w14:paraId="13D8FE1D"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009CC2C0" w14:textId="77777777" w:rsidR="00A95DF6" w:rsidRPr="00CB1E6A" w:rsidRDefault="00A95DF6" w:rsidP="00263C47">
            <w:pPr>
              <w:spacing w:line="276" w:lineRule="auto"/>
              <w:jc w:val="center"/>
            </w:pPr>
            <w:r w:rsidRPr="00CB1E6A">
              <w:t>328</w:t>
            </w:r>
          </w:p>
        </w:tc>
        <w:tc>
          <w:tcPr>
            <w:tcW w:w="1973" w:type="dxa"/>
            <w:tcBorders>
              <w:top w:val="nil"/>
              <w:left w:val="nil"/>
              <w:bottom w:val="single" w:sz="4" w:space="0" w:color="auto"/>
              <w:right w:val="nil"/>
            </w:tcBorders>
            <w:shd w:val="clear" w:color="auto" w:fill="auto"/>
            <w:noWrap/>
            <w:vAlign w:val="bottom"/>
            <w:hideMark/>
          </w:tcPr>
          <w:p w14:paraId="18E7E3CB" w14:textId="77777777" w:rsidR="00A95DF6" w:rsidRPr="00CB1E6A" w:rsidRDefault="00A95DF6" w:rsidP="00263C47">
            <w:pPr>
              <w:spacing w:line="276" w:lineRule="auto"/>
              <w:jc w:val="center"/>
            </w:pPr>
          </w:p>
        </w:tc>
        <w:tc>
          <w:tcPr>
            <w:tcW w:w="1854" w:type="dxa"/>
            <w:tcBorders>
              <w:top w:val="nil"/>
              <w:left w:val="nil"/>
              <w:bottom w:val="single" w:sz="4" w:space="0" w:color="auto"/>
              <w:right w:val="nil"/>
            </w:tcBorders>
            <w:shd w:val="clear" w:color="auto" w:fill="auto"/>
            <w:noWrap/>
            <w:vAlign w:val="bottom"/>
            <w:hideMark/>
          </w:tcPr>
          <w:p w14:paraId="131AA463" w14:textId="77777777" w:rsidR="00A95DF6" w:rsidRPr="00CB1E6A" w:rsidRDefault="00A95DF6" w:rsidP="00263C47">
            <w:pPr>
              <w:spacing w:line="276" w:lineRule="auto"/>
              <w:jc w:val="center"/>
            </w:pPr>
            <w:r w:rsidRPr="00CB1E6A">
              <w:t>-8.81</w:t>
            </w:r>
          </w:p>
        </w:tc>
        <w:tc>
          <w:tcPr>
            <w:tcW w:w="1985" w:type="dxa"/>
            <w:tcBorders>
              <w:top w:val="nil"/>
              <w:left w:val="nil"/>
              <w:bottom w:val="single" w:sz="4" w:space="0" w:color="auto"/>
              <w:right w:val="nil"/>
            </w:tcBorders>
            <w:shd w:val="clear" w:color="auto" w:fill="auto"/>
            <w:noWrap/>
            <w:vAlign w:val="bottom"/>
            <w:hideMark/>
          </w:tcPr>
          <w:p w14:paraId="00212D71" w14:textId="77777777" w:rsidR="00A95DF6" w:rsidRPr="00CB1E6A" w:rsidRDefault="00A95DF6" w:rsidP="00263C47">
            <w:pPr>
              <w:spacing w:line="276" w:lineRule="auto"/>
              <w:jc w:val="center"/>
            </w:pPr>
          </w:p>
        </w:tc>
      </w:tr>
    </w:tbl>
    <w:p w14:paraId="461B0877" w14:textId="79AD0774" w:rsidR="00A95DF6" w:rsidRPr="00CB1E6A" w:rsidRDefault="00A95DF6" w:rsidP="00803870">
      <w:pPr>
        <w:pStyle w:val="Heading4"/>
      </w:pPr>
      <w:bookmarkStart w:id="709" w:name="_Toc118051584"/>
      <w:bookmarkStart w:id="710" w:name="_Toc127869168"/>
      <w:r w:rsidRPr="00CB1E6A">
        <w:t>Desorption studies of CQP-EGB1 system</w:t>
      </w:r>
      <w:bookmarkEnd w:id="709"/>
      <w:bookmarkEnd w:id="710"/>
    </w:p>
    <w:p w14:paraId="216C053A" w14:textId="1BAB81E0" w:rsidR="005438DC" w:rsidRPr="00F30C6A" w:rsidRDefault="005438DC" w:rsidP="00F30C6A">
      <w:pPr>
        <w:spacing w:line="480" w:lineRule="auto"/>
        <w:jc w:val="both"/>
        <w:rPr>
          <w:rFonts w:eastAsiaTheme="minorEastAsia"/>
          <w:lang w:val="en-GB"/>
        </w:rPr>
      </w:pPr>
      <w:bookmarkStart w:id="711" w:name="_Hlk114435998"/>
      <w:r w:rsidRPr="00CB1E6A">
        <w:rPr>
          <w:rFonts w:eastAsiaTheme="minorEastAsia"/>
          <w:lang w:val="en-GB"/>
        </w:rPr>
        <w:t xml:space="preserve">Figure 4.2.4.7 </w:t>
      </w:r>
      <w:r w:rsidR="000854FB">
        <w:rPr>
          <w:rFonts w:eastAsiaTheme="minorEastAsia"/>
          <w:lang w:val="en-GB"/>
        </w:rPr>
        <w:t>depicted</w:t>
      </w:r>
      <w:r w:rsidRPr="00CB1E6A">
        <w:rPr>
          <w:rFonts w:eastAsiaTheme="minorEastAsia"/>
          <w:lang w:val="en-GB"/>
        </w:rPr>
        <w:t xml:space="preserve"> the desorption efficiency of the EGB1-CQP system. The desorption efficiency was obtained to be generally low (less than 10%). Hydrochloric acid (HCl) had the highest desorption efficiency (6.82%) whereas sodium hydroxide (NaOH), sodium chloride (NaCl) and de-ionized water have a desorption efficiency of 2.42%, 2.99% and 1.08% respectively. This suggested that CQP penetrated deep into EGB1 pores while some formed </w:t>
      </w:r>
      <w:r w:rsidR="00EF159E">
        <w:rPr>
          <w:rFonts w:eastAsiaTheme="minorEastAsia"/>
          <w:lang w:val="en-GB"/>
        </w:rPr>
        <w:t>strong bond</w:t>
      </w:r>
      <w:r w:rsidRPr="00CB1E6A">
        <w:rPr>
          <w:rFonts w:eastAsiaTheme="minorEastAsia"/>
          <w:lang w:val="en-GB"/>
        </w:rPr>
        <w:t xml:space="preserve"> with EGB1.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xml:space="preserve">. This can make the release of CQP from EGB1’s surface </w:t>
      </w:r>
      <w:r w:rsidR="00417312">
        <w:rPr>
          <w:rFonts w:eastAsiaTheme="minorEastAsia"/>
          <w:lang w:val="en-GB"/>
        </w:rPr>
        <w:t xml:space="preserve">difficult </w:t>
      </w:r>
      <w:r w:rsidR="00417312">
        <w:rPr>
          <w:rFonts w:eastAsiaTheme="minorEastAsia"/>
          <w:lang w:val="en-GB"/>
        </w:rPr>
        <w:fldChar w:fldCharType="begin" w:fldLock="1"/>
      </w:r>
      <w:r w:rsidR="00CB0372">
        <w:rPr>
          <w:rFonts w:eastAsiaTheme="minorEastAsia"/>
          <w:lang w:val="en-GB"/>
        </w:rPr>
        <w:instrText>ADDIN CSL_CITATION {"citationItems":[{"id":"ITEM-1","itemData":{"DOI":"10.1016/j.scp.2019.100141","ISSN":"23525541","abstract":"Low cost adsorbents prepared from the epicarp of Raphia hookeri fruit were used for the removal of copper (II) ion from aqueous solution. The effects of operational parameters such as pH, concentration and contact time, dosage as well as interference of other ions were studied. Optimum pH for raw and modified biomass were 5.0 and 5.5 with percentage removal of 75.08% and 95.62% respectively. Concentration of competing ions greatly reduced Cu 2+ removal with both adsorbents while agitation speed had negligible effect on Cu 2+ uptake. Adsorbents surfaces were activated as temperature increased thus enhancing adsorbent adsorption capacity at high temperature. Adsorption kinetic data fitted best into the pseudo second order model while the thermodynamics studies confirmed adsorption spontaneity and feasibility. The Freundlich adsorption isotherm best described the adsorption process and the Langmuir maximum monolayer adsorption capacity for the raw (RHE) and acid treated (ARHE) biomass were 81.97 and 103.09 mg/g respectively. Chemisorption predominate the Cu 2+ -ARHE system hence desorption efficiency was obtained to be 72.65% with CH 3 COOH as eluent.","author":[{"dropping-particle":"","family":"Inyinbor","given":"Adejumoke Abosede","non-dropping-particle":"","parse-names":false,"suffix":""},{"dropping-particle":"","family":"Adekola","given":"Folahan Amoo","non-dropping-particle":"","parse-names":false,"suffix":""},{"dropping-particle":"","family":"Olatunji","given":"Gabriel Ademola","non-dropping-particle":"","parse-names":false,"suffix":""}],"container-title":"Sustainable Chemistry and Pharmacy","id":"ITEM-1","issue":"December 2018","issued":{"date-parts":[["2019"]]},"page":"100141","publisher":"Elsevier","title":"Copper scavenging efficiency of adsorbents prepared from Raphia hookeri fruit waste","type":"article-journal","volume":"12"},"uris":["http://www.mendeley.com/documents/?uuid=0ed5d43c-42d9-4ffe-bf61-1a2a30a7979b"]}],"mendeley":{"formattedCitation":"(Inyinbor et al., 2019a)","plainTextFormattedCitation":"(Inyinbor et al., 2019a)","previouslyFormattedCitation":"(Inyinbor et al., 2019a)"},"properties":{"noteIndex":0},"schema":"https://github.com/citation-style-language/schema/raw/master/csl-citation.json"}</w:instrText>
      </w:r>
      <w:r w:rsidR="00417312">
        <w:rPr>
          <w:rFonts w:eastAsiaTheme="minorEastAsia"/>
          <w:lang w:val="en-GB"/>
        </w:rPr>
        <w:fldChar w:fldCharType="separate"/>
      </w:r>
      <w:r w:rsidR="00417312" w:rsidRPr="00417312">
        <w:rPr>
          <w:rFonts w:eastAsiaTheme="minorEastAsia"/>
          <w:noProof/>
          <w:lang w:val="en-GB"/>
        </w:rPr>
        <w:t xml:space="preserve">(Inyinbor </w:t>
      </w:r>
      <w:r w:rsidR="008C0A9B" w:rsidRPr="008C0A9B">
        <w:rPr>
          <w:rFonts w:eastAsiaTheme="minorEastAsia"/>
          <w:i/>
          <w:iCs/>
          <w:noProof/>
          <w:lang w:val="en-GB"/>
        </w:rPr>
        <w:t>et al.</w:t>
      </w:r>
      <w:r w:rsidR="00417312" w:rsidRPr="00417312">
        <w:rPr>
          <w:rFonts w:eastAsiaTheme="minorEastAsia"/>
          <w:noProof/>
          <w:lang w:val="en-GB"/>
        </w:rPr>
        <w:t>, 2019a)</w:t>
      </w:r>
      <w:r w:rsidR="00417312">
        <w:rPr>
          <w:rFonts w:eastAsiaTheme="minorEastAsia"/>
          <w:lang w:val="en-GB"/>
        </w:rPr>
        <w:fldChar w:fldCharType="end"/>
      </w:r>
      <w:r w:rsidRPr="00CB1E6A">
        <w:rPr>
          <w:rFonts w:eastAsiaTheme="minorEastAsia"/>
          <w:lang w:val="en-GB"/>
        </w:rPr>
        <w:t xml:space="preserve">. </w:t>
      </w:r>
      <w:r w:rsidR="00417312">
        <w:rPr>
          <w:rFonts w:eastAsiaTheme="minorEastAsia"/>
          <w:lang w:val="en-GB"/>
        </w:rPr>
        <w:t>The degree of reversibility (Appendix 7) range</w:t>
      </w:r>
      <w:r w:rsidR="00CB0372">
        <w:rPr>
          <w:rFonts w:eastAsiaTheme="minorEastAsia"/>
          <w:lang w:val="en-GB"/>
        </w:rPr>
        <w:t>d</w:t>
      </w:r>
      <w:r w:rsidR="00417312">
        <w:rPr>
          <w:rFonts w:eastAsiaTheme="minorEastAsia"/>
          <w:lang w:val="en-GB"/>
        </w:rPr>
        <w:t xml:space="preserve"> between 0.836 and 1.0515 which indicated low degree of reversibility. </w:t>
      </w:r>
      <w:r w:rsidRPr="00CB1E6A">
        <w:rPr>
          <w:rFonts w:eastAsiaTheme="minorEastAsia"/>
          <w:i/>
          <w:iCs/>
          <w:lang w:val="en-GB"/>
        </w:rPr>
        <w:t>Elais guineensis</w:t>
      </w:r>
      <w:r w:rsidRPr="00CB1E6A">
        <w:rPr>
          <w:rFonts w:eastAsiaTheme="minorEastAsia"/>
          <w:lang w:val="en-GB"/>
        </w:rPr>
        <w:t xml:space="preserve"> plant is a widely grown across the globe </w:t>
      </w:r>
      <w:r w:rsidRPr="00CB1E6A">
        <w:rPr>
          <w:rFonts w:eastAsiaTheme="minorEastAsia"/>
          <w:lang w:val="en-GB"/>
        </w:rPr>
        <w:fldChar w:fldCharType="begin" w:fldLock="1"/>
      </w:r>
      <w:r w:rsidR="00136F56">
        <w:rPr>
          <w:rFonts w:eastAsiaTheme="minorEastAsia"/>
          <w:lang w:val="en-GB"/>
        </w:rPr>
        <w:instrText>ADDIN CSL_CITATION {"citationItems":[{"id":"ITEM-1","itemData":{"DOI":"10.4314/as.v18i3.9","ISSN":"1119-7455","abstract":"The paper highlights oil palm as a multipurpose tree crop symbolizing nature's endowment to the people of South East, Nigeria, and presents available evidence that the center of origin for the palm is within the area. The structure of the natural habitat of the oil palm-the groves, from where several genetic collections have been made for the improvement of the crop worldwide-is described. The oil palm is viewed as closely interwoven with the people providing their requirements in terms of food, medicine and materials for infrastructural development. In a wider context, the ecological, socioeconomic , and socio-cultural and traditional values of the palm are discussed. The history of efforts to exploit the potentials of the crop through domestication and genetic improvement is given. Because the potential of oil palm is yet exhausted, the action plan for further development in the natural habitat and plantations is also given, highlighting the prospects of increased oil palm production as well as some of the constraints on the way to realising this all-important project. The paper identifies areas needing action research towards the sustainable development of oil palm. Among other suggestions in this direction, the paper recommends the creation of a center of excellence in oil palm studies within the South East, Nigeria to expand the scientific exploitation of the natural groves and encourage plantation establishment for the benefit of not only the people whose God-given gift is now a highly valuable crop in the world, but the entire country and even beyond.","author":[{"dropping-particle":"","family":"Okolo","given":"C.C.","non-dropping-particle":"","parse-names":false,"suffix":""},{"dropping-particle":"","family":"Okolo","given":"E.C.","non-dropping-particle":"","parse-names":false,"suffix":""},{"dropping-particle":"","family":"Nnadi","given":"A.L.","non-dropping-particle":"","parse-names":false,"suffix":""},{"dropping-particle":"","family":"Obikwelu","given":"F.E.","non-dropping-particle":"","parse-names":false,"suffix":""},{"dropping-particle":"","family":"Obalum","given":"S.E.","non-dropping-particle":"","parse-names":false,"suffix":""},{"dropping-particle":"","family":"Igwe","given":"C.A.","non-dropping-particle":"","parse-names":false,"suffix":""}],"container-title":"Agro-Science","id":"ITEM-1","issue":"3","issued":{"date-parts":[["2019"]]},"page":"48","title":"The oil palm (&lt;i&gt;Elaeis guineensis&lt;/i&gt; Jacq): nature’s ecological endowment to eastern Nigeria","type":"article-journal","volume":"18"},"uris":["http://www.mendeley.com/documents/?uuid=6ceca145-7a0c-4f83-9f3a-5bcc5be52cd3"]}],"mendeley":{"formattedCitation":"(Okolo et al., 2019)","plainTextFormattedCitation":"(Okolo et al., 2019)","previouslyFormattedCitation":"(Okolo et al.,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Okolo </w:t>
      </w:r>
      <w:r w:rsidR="008C0A9B" w:rsidRPr="008C0A9B">
        <w:rPr>
          <w:rFonts w:eastAsiaTheme="minorEastAsia"/>
          <w:i/>
          <w:iCs/>
          <w:noProof/>
          <w:lang w:val="en-GB"/>
        </w:rPr>
        <w:t>et al.</w:t>
      </w:r>
      <w:r w:rsidRPr="00CB1E6A">
        <w:rPr>
          <w:rFonts w:eastAsiaTheme="minorEastAsia"/>
          <w:noProof/>
          <w:lang w:val="en-GB"/>
        </w:rPr>
        <w:t>, 2019)</w:t>
      </w:r>
      <w:r w:rsidRPr="00CB1E6A">
        <w:rPr>
          <w:rFonts w:eastAsiaTheme="minorEastAsia"/>
          <w:lang w:val="en-GB"/>
        </w:rPr>
        <w:fldChar w:fldCharType="end"/>
      </w:r>
      <w:r w:rsidRPr="00CB1E6A">
        <w:rPr>
          <w:rFonts w:eastAsiaTheme="minorEastAsia"/>
          <w:lang w:val="en-GB"/>
        </w:rPr>
        <w:t>, hence the wide availability, which can make up for its commercial use as adsorbents.</w:t>
      </w:r>
      <w:bookmarkEnd w:id="711"/>
    </w:p>
    <w:p w14:paraId="16209B70" w14:textId="77777777" w:rsidR="00A95DF6" w:rsidRPr="00CB1E6A" w:rsidRDefault="00A95DF6" w:rsidP="007630AB">
      <w:pPr>
        <w:jc w:val="center"/>
        <w:rPr>
          <w:rFonts w:eastAsiaTheme="minorEastAsia"/>
          <w:b/>
          <w:bCs/>
          <w:sz w:val="28"/>
          <w:szCs w:val="28"/>
        </w:rPr>
      </w:pPr>
      <w:r w:rsidRPr="00CB1E6A">
        <w:rPr>
          <w:noProof/>
        </w:rPr>
        <w:lastRenderedPageBreak/>
        <w:drawing>
          <wp:inline distT="0" distB="0" distL="0" distR="0" wp14:anchorId="404EA8FB" wp14:editId="191F326E">
            <wp:extent cx="5123815" cy="2244233"/>
            <wp:effectExtent l="0" t="0" r="635" b="3810"/>
            <wp:docPr id="315" name="Chart 315">
              <a:extLst xmlns:a="http://schemas.openxmlformats.org/drawingml/2006/main">
                <a:ext uri="{FF2B5EF4-FFF2-40B4-BE49-F238E27FC236}">
                  <a16:creationId xmlns:a16="http://schemas.microsoft.com/office/drawing/2014/main" id="{75367612-6DD7-45AF-BD23-154F771D04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6CE6542B" w14:textId="3D7570CB" w:rsidR="00A95DF6" w:rsidRPr="00957857" w:rsidRDefault="00A95DF6" w:rsidP="0076286E">
      <w:pPr>
        <w:pStyle w:val="ListofFigures"/>
      </w:pPr>
      <w:bookmarkStart w:id="712" w:name="_Toc119501882"/>
      <w:bookmarkStart w:id="713" w:name="_Toc119509322"/>
      <w:bookmarkStart w:id="714" w:name="_Toc123054485"/>
      <w:bookmarkStart w:id="715" w:name="_Toc123057422"/>
      <w:bookmarkStart w:id="716" w:name="_Toc127867000"/>
      <w:bookmarkStart w:id="717" w:name="_Toc127867618"/>
      <w:r w:rsidRPr="00957857">
        <w:rPr>
          <w:rStyle w:val="ListofTablesChar"/>
          <w:rFonts w:eastAsia="SimSun"/>
        </w:rPr>
        <w:t xml:space="preserve">Figure </w:t>
      </w:r>
      <w:r w:rsidR="00B74F33" w:rsidRPr="00957857">
        <w:rPr>
          <w:rStyle w:val="ListofTablesChar"/>
          <w:rFonts w:eastAsia="SimSun"/>
        </w:rPr>
        <w:t>4.2.4.7</w:t>
      </w:r>
      <w:r w:rsidRPr="00957857">
        <w:rPr>
          <w:rStyle w:val="ListofTablesChar"/>
          <w:rFonts w:eastAsia="SimSun"/>
        </w:rPr>
        <w:t>: Desorption efficiency of CQP-EGB1 system</w:t>
      </w:r>
      <w:bookmarkEnd w:id="712"/>
      <w:bookmarkEnd w:id="713"/>
      <w:bookmarkEnd w:id="714"/>
      <w:bookmarkEnd w:id="715"/>
      <w:bookmarkEnd w:id="716"/>
      <w:bookmarkEnd w:id="717"/>
    </w:p>
    <w:p w14:paraId="5B37E470" w14:textId="78FF257B" w:rsidR="00A95DF6" w:rsidRPr="00CB1E6A" w:rsidRDefault="00A95DF6" w:rsidP="00803870">
      <w:pPr>
        <w:pStyle w:val="Heading4"/>
      </w:pPr>
      <w:bookmarkStart w:id="718" w:name="_Toc118051585"/>
      <w:bookmarkStart w:id="719" w:name="_Toc127869169"/>
      <w:r w:rsidRPr="00CB1E6A">
        <w:t>Comparison of pre-and post-adsorption characterization of CQP-EGB1 system</w:t>
      </w:r>
      <w:bookmarkEnd w:id="718"/>
      <w:bookmarkEnd w:id="719"/>
    </w:p>
    <w:p w14:paraId="0E6939A3" w14:textId="4B548E05" w:rsidR="00D07B15" w:rsidRPr="00CB1E6A" w:rsidRDefault="003C6C4E" w:rsidP="00D07B15">
      <w:pPr>
        <w:spacing w:line="480" w:lineRule="auto"/>
        <w:jc w:val="both"/>
        <w:rPr>
          <w:rFonts w:eastAsiaTheme="minorEastAsia"/>
          <w:lang w:val="en-GB"/>
        </w:rPr>
      </w:pPr>
      <w:r w:rsidRPr="00CB1E6A">
        <w:rPr>
          <w:rFonts w:eastAsiaTheme="minorEastAsia"/>
          <w:lang w:val="en-GB"/>
        </w:rPr>
        <w:t xml:space="preserve">The surface of EGB1 which showed pores of various </w:t>
      </w:r>
      <w:r w:rsidR="00983BB3" w:rsidRPr="00CB1E6A">
        <w:rPr>
          <w:rFonts w:eastAsiaTheme="minorEastAsia"/>
          <w:lang w:val="en-GB"/>
        </w:rPr>
        <w:t xml:space="preserve">sizes and shapes, was observed to a cloudy surface with no pores after CQP uptake (Figure 4.2.4.8 a and b). The various absorption bands observed in EGB1 after CQP uptake are listed in Table 4.2.4.4. </w:t>
      </w:r>
      <w:r w:rsidR="007630AB">
        <w:rPr>
          <w:rFonts w:eastAsiaTheme="minorEastAsia"/>
          <w:lang w:val="en-GB"/>
        </w:rPr>
        <w:t>T</w:t>
      </w:r>
      <w:r w:rsidR="00983BB3" w:rsidRPr="00CB1E6A">
        <w:rPr>
          <w:rFonts w:eastAsiaTheme="minorEastAsia"/>
          <w:lang w:val="en-GB"/>
        </w:rPr>
        <w:t xml:space="preserve">here was a noticeable shift in the </w:t>
      </w:r>
      <w:r w:rsidR="00F53590">
        <w:rPr>
          <w:rFonts w:eastAsiaTheme="minorEastAsia"/>
          <w:lang w:val="en-GB"/>
        </w:rPr>
        <w:t xml:space="preserve">prominent </w:t>
      </w:r>
      <w:r w:rsidR="00983BB3" w:rsidRPr="00CB1E6A">
        <w:rPr>
          <w:rFonts w:eastAsiaTheme="minorEastAsia"/>
          <w:lang w:val="en-GB"/>
        </w:rPr>
        <w:t>functional groups present</w:t>
      </w:r>
      <w:r w:rsidR="006313FC">
        <w:rPr>
          <w:rFonts w:eastAsiaTheme="minorEastAsia"/>
          <w:lang w:val="en-GB"/>
        </w:rPr>
        <w:t xml:space="preserve"> in the FTIR spectra (Appendix 3)</w:t>
      </w:r>
      <w:r w:rsidR="00983BB3" w:rsidRPr="00CB1E6A">
        <w:rPr>
          <w:rFonts w:eastAsiaTheme="minorEastAsia"/>
          <w:lang w:val="en-GB"/>
        </w:rPr>
        <w:t>, showing their participation in CQP removal</w:t>
      </w:r>
      <w:r w:rsidR="007630AB">
        <w:rPr>
          <w:rFonts w:eastAsiaTheme="minorEastAsia"/>
          <w:lang w:val="en-GB"/>
        </w:rPr>
        <w:t xml:space="preserve"> </w:t>
      </w:r>
      <w:r w:rsidR="007630AB">
        <w:rPr>
          <w:rFonts w:eastAsiaTheme="minorEastAsia"/>
          <w:lang w:val="en-GB"/>
        </w:rPr>
        <w:fldChar w:fldCharType="begin" w:fldLock="1"/>
      </w:r>
      <w:r w:rsidR="00A0549A">
        <w:rPr>
          <w:rFonts w:eastAsiaTheme="minorEastAsia"/>
          <w:lang w:val="en-GB"/>
        </w:rPr>
        <w:instrText>ADDIN CSL_CITATION {"citationItems":[{"id":"ITEM-1","itemData":{"DOI":"10.1016/j.psep.2016.05.016","ISSN":"09575820","abstract":"Two activated carbons (ACs) derived from apple wood (AWAC) and peach stone (PSAC), and one keratinous material extracted from hydrolyzed wool (WHA) were tested for their adsorption capacity for Acid Red 337 (AR) and 1:2 chromium complex of Acid Blue 349 (AB). A commercial granular activated carbon (GAC) was chosen as reference sorbent. The sorbent characteristics, the dye concentration, the contact time and the working pH were the factors taken into consideration. The SEM images of AWAC and PSAC show different morphologies and pore structures. FTIR spectra of the WHA material did not indicate any drastic disruption of keratin macromolecule. The AR dye exhibited higher uptake as compared with the AB dye for all sorbents. The sorption capacity of the tested materials increased in sequence: AWAC &lt; PSAC &lt; WHA, with maximum uptake of 235.02 mg AR /g WHA and 122.83 mg AB /g WHA. Lowering the pH from 5 to 3 increased the dye uptake for all tested solids, to as much as 120.26%, for the AWAC-AB couple. The adsorption kinetics obeys the pseudo-second order model. The Langmuir model best fitted the experimental sorption isotherms and the free adsorption energy calculated from the Dubinin–Radushkevich model indicated physisorption. The present study suggests that the investigated waste-derived sorbents are effective for the removal of low molecular weight acid dyes from water.","author":[{"dropping-particle":"","family":"Cretescu","given":"Igor","non-dropping-particle":"","parse-names":false,"suffix":""},{"dropping-particle":"","family":"Lupascu","given":"Tudor","non-dropping-particle":"","parse-names":false,"suffix":""},{"dropping-particle":"","family":"Buciscanu","given":"Ingrid","non-dropping-particle":"","parse-names":false,"suffix":""},{"dropping-particle":"","family":"Balau-Mindru","given":"Tudorel","non-dropping-particle":"","parse-names":false,"suffix":""},{"dropping-particle":"","family":"Soreanu","given":"Gabriela","non-dropping-particle":"","parse-names":false,"suffix":""}],"container-title":"Process Safety and Environmental Protection","id":"ITEM-1","issued":{"date-parts":[["2017"]]},"page":"57-66","publisher":"Institution of Chemical Engineers","title":"Low-cost sorbents for the removal of acid dyes from aqueous solutions","type":"article-journal","volume":"108"},"uris":["http://www.mendeley.com/documents/?uuid=025b2a5f-c966-4038-aec0-440a0c2885bd"]},{"id":"ITEM-2","itemData":{"DOI":"10.1016/j.jhazmat.2020.124433","ISSN":"18733336","PMID":"33257121","abstract":"A new adsorbent was prepared from municipal wastes (a mixture of Corn Stover, Paper Waste, and Yard Waste) by cationization with 3 ̶ Chloro ̶ 2 ̶ Hydroxypropyl Trimethylammonium Chloride. The FTIR spectrum confirmed the quaternary ammonium group's presence on the adsorbent surface (1450 cm−1). The maximum adsorption capacity (148 mg/g) was higher than the earlier reported values. Liu isotherm described well the adsorption process, with a high R2adj value (0.997). The pseudo-first-order equation fits well for kinetic data, and thermodynamic experiments demonstrated the endothermic nature of the adsorption. The deep neural network (DNN) is applied to simulate the adsorption process, which outperformed the classical machine learning and shallow neural network models. The DNN model predicted accurately the adsorption process with the lowest deviation from the actual values with Mean Absolute Error (MAE = 3.2), Root Mean Squared Error (RMSE = 4.89), and the highest performance accuracy of R2 (0.96) as compared to various classical ML algorithms such as Linear Regressions (MAE = 12.53, RMSE = 18.01, R2 = 0.42), Random Forest (MAE = 5.81, RMSE = 10.05, R2 = 0.82), and Extra Trees (MAE = 4.35, RMSE = 8.22, R2 = 0.88). The utilized DNN model can be used for predicting the removal efficiency of dyes for various combinations of input parameters without going through laboratory experiments.","author":[{"dropping-particle":"","family":"Ahmad","given":"Muhammad Bilal","non-dropping-particle":"","parse-names":false,"suffix":""},{"dropping-particle":"","family":"Soomro","given":"Umama","non-dropping-particle":"","parse-names":false,"suffix":""},{"dropping-particle":"","family":"Muqeet","given":"Muhammad","non-dropping-particle":"","parse-names":false,"suffix":""},{"dropping-particle":"","family":"Ahmed","given":"Zubair","non-dropping-particle":"","parse-names":false,"suffix":""}],"container-title":"Journal of Hazardous Materials","id":"ITEM-2","issued":{"date-parts":[["2021"]]},"page":"124433","publisher":"Elsevier","title":"Adsorption of Indigo Carmine dye onto the surface-modified adsorbent prepared from municipal waste and simulation using deep neural network","type":"article-journal","volume":"408"},"uris":["http://www.mendeley.com/documents/?uuid=a0201745-3c8b-4b5a-906e-b1886b19cebd"]}],"mendeley":{"formattedCitation":"(M. B. Ahmad et al., 2021; Cretescu et al., 2017)","manualFormatting":"(Ahmad et al., 2021; Cretescu et al., 2017)","plainTextFormattedCitation":"(M. B. Ahmad et al., 2021; Cretescu et al., 2017)","previouslyFormattedCitation":"(M. B. Ahmad et al., 2021; Cretescu et al., 2017)"},"properties":{"noteIndex":0},"schema":"https://github.com/citation-style-language/schema/raw/master/csl-citation.json"}</w:instrText>
      </w:r>
      <w:r w:rsidR="007630AB">
        <w:rPr>
          <w:rFonts w:eastAsiaTheme="minorEastAsia"/>
          <w:lang w:val="en-GB"/>
        </w:rPr>
        <w:fldChar w:fldCharType="separate"/>
      </w:r>
      <w:r w:rsidR="00A75766" w:rsidRPr="00A75766">
        <w:rPr>
          <w:rFonts w:eastAsiaTheme="minorEastAsia"/>
          <w:noProof/>
          <w:lang w:val="en-GB"/>
        </w:rPr>
        <w:t xml:space="preserve">(Ahmad </w:t>
      </w:r>
      <w:r w:rsidR="008C0A9B" w:rsidRPr="008C0A9B">
        <w:rPr>
          <w:rFonts w:eastAsiaTheme="minorEastAsia"/>
          <w:i/>
          <w:iCs/>
          <w:noProof/>
          <w:lang w:val="en-GB"/>
        </w:rPr>
        <w:t>et al.</w:t>
      </w:r>
      <w:r w:rsidR="00A75766" w:rsidRPr="00A75766">
        <w:rPr>
          <w:rFonts w:eastAsiaTheme="minorEastAsia"/>
          <w:noProof/>
          <w:lang w:val="en-GB"/>
        </w:rPr>
        <w:t xml:space="preserve">, 2021; Cretescu </w:t>
      </w:r>
      <w:r w:rsidR="008C0A9B" w:rsidRPr="008C0A9B">
        <w:rPr>
          <w:rFonts w:eastAsiaTheme="minorEastAsia"/>
          <w:i/>
          <w:iCs/>
          <w:noProof/>
          <w:lang w:val="en-GB"/>
        </w:rPr>
        <w:t>et al.</w:t>
      </w:r>
      <w:r w:rsidR="00A75766" w:rsidRPr="00A75766">
        <w:rPr>
          <w:rFonts w:eastAsiaTheme="minorEastAsia"/>
          <w:noProof/>
          <w:lang w:val="en-GB"/>
        </w:rPr>
        <w:t>, 2017)</w:t>
      </w:r>
      <w:r w:rsidR="007630AB">
        <w:rPr>
          <w:rFonts w:eastAsiaTheme="minorEastAsia"/>
          <w:lang w:val="en-GB"/>
        </w:rPr>
        <w:fldChar w:fldCharType="end"/>
      </w:r>
      <w:r w:rsidR="00983BB3" w:rsidRPr="00CB1E6A">
        <w:rPr>
          <w:rFonts w:eastAsiaTheme="minorEastAsia"/>
          <w:lang w:val="en-GB"/>
        </w:rPr>
        <w:t>.</w:t>
      </w:r>
    </w:p>
    <w:p w14:paraId="0A438F68" w14:textId="4E48981E" w:rsidR="00A95DF6" w:rsidRPr="00CB1E6A" w:rsidRDefault="00A95DF6" w:rsidP="00B72D61">
      <w:pPr>
        <w:ind w:left="-993" w:right="-625" w:firstLine="993"/>
        <w:rPr>
          <w:rFonts w:eastAsiaTheme="minorEastAsia"/>
          <w:b/>
          <w:bCs/>
          <w:sz w:val="28"/>
          <w:szCs w:val="28"/>
        </w:rPr>
      </w:pPr>
      <w:r w:rsidRPr="00CB1E6A">
        <w:rPr>
          <w:noProof/>
          <w:sz w:val="32"/>
          <w:szCs w:val="32"/>
          <w:lang w:val="en-GB"/>
        </w:rPr>
        <w:drawing>
          <wp:inline distT="0" distB="0" distL="0" distR="0" wp14:anchorId="609AA913" wp14:editId="7F90C834">
            <wp:extent cx="2634343" cy="238125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644772" cy="2390677"/>
                    </a:xfrm>
                    <a:prstGeom prst="rect">
                      <a:avLst/>
                    </a:prstGeom>
                  </pic:spPr>
                </pic:pic>
              </a:graphicData>
            </a:graphic>
          </wp:inline>
        </w:drawing>
      </w:r>
      <w:r w:rsidR="00F468ED">
        <w:rPr>
          <w:noProof/>
          <w:sz w:val="32"/>
          <w:szCs w:val="32"/>
          <w:lang w:val="en-GB"/>
        </w:rPr>
        <w:t xml:space="preserve">  </w:t>
      </w:r>
      <w:r w:rsidRPr="00CB1E6A">
        <w:rPr>
          <w:noProof/>
          <w:sz w:val="32"/>
          <w:szCs w:val="32"/>
          <w:lang w:val="en-GB"/>
        </w:rPr>
        <w:drawing>
          <wp:inline distT="0" distB="0" distL="0" distR="0" wp14:anchorId="681CF069" wp14:editId="1D3C95D0">
            <wp:extent cx="2469483" cy="2378037"/>
            <wp:effectExtent l="0" t="0" r="7620" b="381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480054" cy="2388217"/>
                    </a:xfrm>
                    <a:prstGeom prst="rect">
                      <a:avLst/>
                    </a:prstGeom>
                  </pic:spPr>
                </pic:pic>
              </a:graphicData>
            </a:graphic>
          </wp:inline>
        </w:drawing>
      </w:r>
    </w:p>
    <w:p w14:paraId="48589B92" w14:textId="5D74F3C9" w:rsidR="00A95DF6" w:rsidRDefault="00A95DF6" w:rsidP="0076286E">
      <w:pPr>
        <w:pStyle w:val="ListofFigures"/>
      </w:pPr>
      <w:bookmarkStart w:id="720" w:name="_Toc119501883"/>
      <w:bookmarkStart w:id="721" w:name="_Toc119509323"/>
      <w:bookmarkStart w:id="722" w:name="_Toc123054486"/>
      <w:bookmarkStart w:id="723" w:name="_Toc127867001"/>
      <w:bookmarkStart w:id="724" w:name="_Toc127867619"/>
      <w:r w:rsidRPr="00CB1E6A">
        <w:t xml:space="preserve">Figure </w:t>
      </w:r>
      <w:r w:rsidR="0094627B" w:rsidRPr="00CB1E6A">
        <w:t>4.2.4.8</w:t>
      </w:r>
      <w:r w:rsidRPr="00CB1E6A">
        <w:t xml:space="preserve">: </w:t>
      </w:r>
      <w:r w:rsidR="004336D2">
        <w:t>Surface morphology of</w:t>
      </w:r>
      <w:r w:rsidRPr="00CB1E6A">
        <w:t xml:space="preserve"> EGB1 (a) before adsorption and (b) after adsorption</w:t>
      </w:r>
      <w:r w:rsidR="004336D2">
        <w:t xml:space="preserve"> of CQP</w:t>
      </w:r>
      <w:bookmarkEnd w:id="720"/>
      <w:bookmarkEnd w:id="721"/>
      <w:bookmarkEnd w:id="722"/>
      <w:bookmarkEnd w:id="723"/>
      <w:bookmarkEnd w:id="724"/>
    </w:p>
    <w:p w14:paraId="32379D7B" w14:textId="1AA13F2B" w:rsidR="006313FC" w:rsidRDefault="006313FC" w:rsidP="006313FC">
      <w:pPr>
        <w:pStyle w:val="Caption"/>
        <w:rPr>
          <w:lang w:val="en-GB"/>
        </w:rPr>
      </w:pPr>
    </w:p>
    <w:p w14:paraId="3701130A" w14:textId="3F4425DF" w:rsidR="006313FC" w:rsidRDefault="006313FC" w:rsidP="006313FC">
      <w:pPr>
        <w:rPr>
          <w:lang w:val="en-GB"/>
        </w:rPr>
      </w:pPr>
    </w:p>
    <w:p w14:paraId="346DC18A" w14:textId="77777777" w:rsidR="006313FC" w:rsidRPr="006313FC" w:rsidRDefault="006313FC" w:rsidP="006313FC">
      <w:pPr>
        <w:rPr>
          <w:lang w:val="en-GB"/>
        </w:rPr>
      </w:pPr>
    </w:p>
    <w:p w14:paraId="6BC0D130" w14:textId="77777777" w:rsidR="00F30C6A" w:rsidRPr="00263C47" w:rsidRDefault="00F30C6A" w:rsidP="00B72D61">
      <w:pPr>
        <w:jc w:val="center"/>
        <w:rPr>
          <w:rFonts w:eastAsiaTheme="minorEastAsia"/>
          <w:b/>
          <w:bCs/>
          <w:sz w:val="28"/>
          <w:szCs w:val="28"/>
          <w:lang w:val="en-GB"/>
        </w:rPr>
      </w:pPr>
    </w:p>
    <w:p w14:paraId="0A55078F" w14:textId="6AB95044" w:rsidR="00A95DF6" w:rsidRPr="00CB1E6A" w:rsidRDefault="00A95DF6" w:rsidP="0076286E">
      <w:pPr>
        <w:pStyle w:val="ListofTables"/>
      </w:pPr>
      <w:bookmarkStart w:id="725" w:name="_Toc123057423"/>
      <w:r w:rsidRPr="00CB1E6A">
        <w:lastRenderedPageBreak/>
        <w:t xml:space="preserve">Table </w:t>
      </w:r>
      <w:r w:rsidR="00B74F33" w:rsidRPr="00CB1E6A">
        <w:t>4.2.4.4</w:t>
      </w:r>
      <w:r w:rsidRPr="00CB1E6A">
        <w:t>: Comparison of the FTIR spectra of EGB1 before and after adsorption of CQP</w:t>
      </w:r>
      <w:bookmarkEnd w:id="725"/>
    </w:p>
    <w:tbl>
      <w:tblPr>
        <w:tblW w:w="8505" w:type="dxa"/>
        <w:tblLook w:val="04A0" w:firstRow="1" w:lastRow="0" w:firstColumn="1" w:lastColumn="0" w:noHBand="0" w:noVBand="1"/>
      </w:tblPr>
      <w:tblGrid>
        <w:gridCol w:w="2835"/>
        <w:gridCol w:w="1985"/>
        <w:gridCol w:w="1843"/>
        <w:gridCol w:w="1842"/>
      </w:tblGrid>
      <w:tr w:rsidR="00CB1E6A" w:rsidRPr="00CB1E6A" w14:paraId="3DE691B1"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7B0FB26A" w14:textId="6A719728" w:rsidR="00A95DF6" w:rsidRPr="00CB1E6A" w:rsidRDefault="00A95DF6" w:rsidP="00B677F7">
            <w:pPr>
              <w:jc w:val="center"/>
              <w:rPr>
                <w:b/>
                <w:bCs/>
                <w:lang w:val="en-GB"/>
              </w:rPr>
            </w:pPr>
            <w:r w:rsidRPr="00CB1E6A">
              <w:rPr>
                <w:lang w:val="en-GB"/>
              </w:rPr>
              <w:t>EGB</w:t>
            </w:r>
            <w:r w:rsidRPr="00CB1E6A">
              <w:rPr>
                <w:b/>
                <w:bCs/>
              </w:rPr>
              <w:t>1</w:t>
            </w:r>
            <w:r w:rsidRPr="00CB1E6A">
              <w:rPr>
                <w:b/>
                <w:bCs/>
                <w:lang w:val="en-GB"/>
              </w:rPr>
              <w:t>-CQP</w:t>
            </w:r>
          </w:p>
        </w:tc>
        <w:tc>
          <w:tcPr>
            <w:tcW w:w="1985" w:type="dxa"/>
            <w:tcBorders>
              <w:top w:val="single" w:sz="8" w:space="0" w:color="auto"/>
              <w:left w:val="nil"/>
              <w:bottom w:val="single" w:sz="8" w:space="0" w:color="auto"/>
              <w:right w:val="nil"/>
            </w:tcBorders>
            <w:shd w:val="clear" w:color="auto" w:fill="auto"/>
            <w:noWrap/>
            <w:vAlign w:val="center"/>
            <w:hideMark/>
          </w:tcPr>
          <w:p w14:paraId="243C98ED" w14:textId="22C0D5C4" w:rsidR="00A95DF6" w:rsidRPr="00CB1E6A" w:rsidRDefault="00A95DF6" w:rsidP="00B677F7">
            <w:pPr>
              <w:jc w:val="center"/>
            </w:pP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43C37EDC" w14:textId="77777777" w:rsidR="00A95DF6" w:rsidRPr="00CB1E6A" w:rsidRDefault="00A95DF6" w:rsidP="00B677F7">
            <w:pPr>
              <w:jc w:val="center"/>
            </w:pPr>
            <w:r w:rsidRPr="00CB1E6A">
              <w:t>Wave number (cm</w:t>
            </w:r>
            <w:r w:rsidRPr="00CB1E6A">
              <w:rPr>
                <w:vertAlign w:val="superscript"/>
              </w:rPr>
              <w:t>-1</w:t>
            </w:r>
            <w:r w:rsidRPr="00CB1E6A">
              <w:t>)</w:t>
            </w:r>
          </w:p>
        </w:tc>
      </w:tr>
      <w:tr w:rsidR="00CB1E6A" w:rsidRPr="00CB1E6A" w14:paraId="44787D1C"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51700FFD" w14:textId="77777777" w:rsidR="00A95DF6" w:rsidRPr="00CB1E6A" w:rsidRDefault="00A95DF6"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53222AD6" w14:textId="77777777" w:rsidR="00A95DF6" w:rsidRPr="00CB1E6A" w:rsidRDefault="00A95DF6"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60D229FC" w14:textId="77777777" w:rsidR="00A95DF6" w:rsidRPr="00CB1E6A" w:rsidRDefault="00A95DF6"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79A18501" w14:textId="77777777" w:rsidR="00A95DF6" w:rsidRPr="00CB1E6A" w:rsidRDefault="00A95DF6" w:rsidP="00136F56">
            <w:pPr>
              <w:jc w:val="center"/>
            </w:pPr>
            <w:r w:rsidRPr="00CB1E6A">
              <w:t>Differences</w:t>
            </w:r>
          </w:p>
        </w:tc>
      </w:tr>
      <w:tr w:rsidR="00CB1E6A" w:rsidRPr="00CB1E6A" w14:paraId="4272308F" w14:textId="77777777" w:rsidTr="00136F56">
        <w:trPr>
          <w:trHeight w:val="312"/>
        </w:trPr>
        <w:tc>
          <w:tcPr>
            <w:tcW w:w="2835" w:type="dxa"/>
            <w:tcBorders>
              <w:top w:val="nil"/>
              <w:left w:val="nil"/>
              <w:bottom w:val="nil"/>
              <w:right w:val="nil"/>
            </w:tcBorders>
            <w:shd w:val="clear" w:color="auto" w:fill="auto"/>
            <w:noWrap/>
            <w:vAlign w:val="center"/>
            <w:hideMark/>
          </w:tcPr>
          <w:p w14:paraId="5D647DDA" w14:textId="77777777" w:rsidR="00A95DF6" w:rsidRPr="00CB1E6A" w:rsidRDefault="00A95DF6" w:rsidP="00136F56">
            <w:r w:rsidRPr="00CB1E6A">
              <w:t>O-H alcohol</w:t>
            </w:r>
          </w:p>
        </w:tc>
        <w:tc>
          <w:tcPr>
            <w:tcW w:w="1985" w:type="dxa"/>
            <w:tcBorders>
              <w:top w:val="nil"/>
              <w:left w:val="nil"/>
              <w:bottom w:val="nil"/>
              <w:right w:val="nil"/>
            </w:tcBorders>
            <w:shd w:val="clear" w:color="auto" w:fill="auto"/>
            <w:noWrap/>
            <w:vAlign w:val="center"/>
          </w:tcPr>
          <w:p w14:paraId="733CF680" w14:textId="77777777" w:rsidR="00A95DF6" w:rsidRPr="00CB1E6A" w:rsidRDefault="00A95DF6" w:rsidP="00136F56">
            <w:pPr>
              <w:jc w:val="center"/>
              <w:rPr>
                <w:lang w:val="en-GB"/>
              </w:rPr>
            </w:pPr>
            <w:r w:rsidRPr="00CB1E6A">
              <w:rPr>
                <w:lang w:val="en-GB"/>
              </w:rPr>
              <w:t>3390.73</w:t>
            </w:r>
          </w:p>
        </w:tc>
        <w:tc>
          <w:tcPr>
            <w:tcW w:w="1843" w:type="dxa"/>
            <w:tcBorders>
              <w:top w:val="nil"/>
              <w:left w:val="nil"/>
              <w:bottom w:val="nil"/>
              <w:right w:val="nil"/>
            </w:tcBorders>
            <w:shd w:val="clear" w:color="auto" w:fill="auto"/>
            <w:noWrap/>
            <w:vAlign w:val="center"/>
          </w:tcPr>
          <w:p w14:paraId="04C97255" w14:textId="77777777" w:rsidR="00A95DF6" w:rsidRPr="00CB1E6A" w:rsidRDefault="00A95DF6" w:rsidP="00136F56">
            <w:pPr>
              <w:jc w:val="center"/>
              <w:rPr>
                <w:lang w:val="en-GB"/>
              </w:rPr>
            </w:pPr>
            <w:r w:rsidRPr="00CB1E6A">
              <w:rPr>
                <w:lang w:val="en-GB"/>
              </w:rPr>
              <w:t>3403.74</w:t>
            </w:r>
          </w:p>
        </w:tc>
        <w:tc>
          <w:tcPr>
            <w:tcW w:w="1842" w:type="dxa"/>
            <w:tcBorders>
              <w:top w:val="nil"/>
              <w:left w:val="nil"/>
              <w:bottom w:val="nil"/>
              <w:right w:val="nil"/>
            </w:tcBorders>
            <w:shd w:val="clear" w:color="auto" w:fill="auto"/>
            <w:noWrap/>
            <w:vAlign w:val="center"/>
          </w:tcPr>
          <w:p w14:paraId="3F33D4A9" w14:textId="77777777" w:rsidR="00A95DF6" w:rsidRPr="00CB1E6A" w:rsidRDefault="00A95DF6" w:rsidP="00136F56">
            <w:pPr>
              <w:jc w:val="center"/>
              <w:rPr>
                <w:lang w:val="en-GB"/>
              </w:rPr>
            </w:pPr>
            <w:r w:rsidRPr="00CB1E6A">
              <w:rPr>
                <w:lang w:val="en-GB"/>
              </w:rPr>
              <w:t>-13.01</w:t>
            </w:r>
          </w:p>
        </w:tc>
      </w:tr>
      <w:tr w:rsidR="00CB1E6A" w:rsidRPr="00CB1E6A" w14:paraId="646B3F64" w14:textId="77777777" w:rsidTr="00136F56">
        <w:trPr>
          <w:trHeight w:val="312"/>
        </w:trPr>
        <w:tc>
          <w:tcPr>
            <w:tcW w:w="2835" w:type="dxa"/>
            <w:tcBorders>
              <w:top w:val="nil"/>
              <w:left w:val="nil"/>
              <w:bottom w:val="nil"/>
              <w:right w:val="nil"/>
            </w:tcBorders>
            <w:shd w:val="clear" w:color="auto" w:fill="auto"/>
            <w:noWrap/>
            <w:vAlign w:val="center"/>
            <w:hideMark/>
          </w:tcPr>
          <w:p w14:paraId="31BDBDA2" w14:textId="77777777" w:rsidR="00A95DF6" w:rsidRPr="00CB1E6A" w:rsidRDefault="00A95DF6" w:rsidP="00136F56">
            <w:r w:rsidRPr="00CB1E6A">
              <w:t>C-H stretching</w:t>
            </w:r>
          </w:p>
        </w:tc>
        <w:tc>
          <w:tcPr>
            <w:tcW w:w="1985" w:type="dxa"/>
            <w:tcBorders>
              <w:top w:val="nil"/>
              <w:left w:val="nil"/>
              <w:bottom w:val="nil"/>
              <w:right w:val="nil"/>
            </w:tcBorders>
            <w:shd w:val="clear" w:color="auto" w:fill="auto"/>
            <w:noWrap/>
            <w:vAlign w:val="center"/>
          </w:tcPr>
          <w:p w14:paraId="5720C7F7" w14:textId="77777777" w:rsidR="00A95DF6" w:rsidRPr="00CB1E6A" w:rsidRDefault="00A95DF6" w:rsidP="00136F56">
            <w:pPr>
              <w:jc w:val="center"/>
              <w:rPr>
                <w:lang w:val="en-GB"/>
              </w:rPr>
            </w:pPr>
            <w:r w:rsidRPr="00CB1E6A">
              <w:rPr>
                <w:lang w:val="en-GB"/>
              </w:rPr>
              <w:t>2886.43</w:t>
            </w:r>
          </w:p>
        </w:tc>
        <w:tc>
          <w:tcPr>
            <w:tcW w:w="1843" w:type="dxa"/>
            <w:tcBorders>
              <w:top w:val="nil"/>
              <w:left w:val="nil"/>
              <w:bottom w:val="nil"/>
              <w:right w:val="nil"/>
            </w:tcBorders>
            <w:shd w:val="clear" w:color="auto" w:fill="auto"/>
            <w:noWrap/>
            <w:vAlign w:val="center"/>
          </w:tcPr>
          <w:p w14:paraId="1FA43FF3" w14:textId="77777777" w:rsidR="00A95DF6" w:rsidRPr="00CB1E6A" w:rsidRDefault="00A95DF6" w:rsidP="00136F56">
            <w:pPr>
              <w:jc w:val="center"/>
              <w:rPr>
                <w:lang w:val="en-GB"/>
              </w:rPr>
            </w:pPr>
            <w:r w:rsidRPr="00CB1E6A">
              <w:rPr>
                <w:lang w:val="en-GB"/>
              </w:rPr>
              <w:t>2893.18</w:t>
            </w:r>
          </w:p>
        </w:tc>
        <w:tc>
          <w:tcPr>
            <w:tcW w:w="1842" w:type="dxa"/>
            <w:tcBorders>
              <w:top w:val="nil"/>
              <w:left w:val="nil"/>
              <w:bottom w:val="nil"/>
              <w:right w:val="nil"/>
            </w:tcBorders>
            <w:shd w:val="clear" w:color="auto" w:fill="auto"/>
            <w:noWrap/>
            <w:vAlign w:val="center"/>
          </w:tcPr>
          <w:p w14:paraId="7B36125C" w14:textId="77777777" w:rsidR="00A95DF6" w:rsidRPr="00CB1E6A" w:rsidRDefault="00A95DF6" w:rsidP="00136F56">
            <w:pPr>
              <w:jc w:val="center"/>
              <w:rPr>
                <w:lang w:val="en-GB"/>
              </w:rPr>
            </w:pPr>
            <w:r w:rsidRPr="00CB1E6A">
              <w:rPr>
                <w:lang w:val="en-GB"/>
              </w:rPr>
              <w:t>-6.75</w:t>
            </w:r>
          </w:p>
        </w:tc>
      </w:tr>
      <w:tr w:rsidR="00CB1E6A" w:rsidRPr="00CB1E6A" w14:paraId="496162E8" w14:textId="77777777" w:rsidTr="00136F56">
        <w:trPr>
          <w:trHeight w:val="312"/>
        </w:trPr>
        <w:tc>
          <w:tcPr>
            <w:tcW w:w="2835" w:type="dxa"/>
            <w:tcBorders>
              <w:top w:val="nil"/>
              <w:left w:val="nil"/>
              <w:bottom w:val="nil"/>
              <w:right w:val="nil"/>
            </w:tcBorders>
            <w:shd w:val="clear" w:color="auto" w:fill="auto"/>
            <w:noWrap/>
            <w:vAlign w:val="center"/>
            <w:hideMark/>
          </w:tcPr>
          <w:p w14:paraId="016BD5CB" w14:textId="77777777" w:rsidR="00A95DF6" w:rsidRPr="00CB1E6A" w:rsidRDefault="00A95DF6" w:rsidP="00136F56">
            <w:r w:rsidRPr="00CB1E6A">
              <w:t>C=O stretching</w:t>
            </w:r>
          </w:p>
        </w:tc>
        <w:tc>
          <w:tcPr>
            <w:tcW w:w="1985" w:type="dxa"/>
            <w:tcBorders>
              <w:top w:val="nil"/>
              <w:left w:val="nil"/>
              <w:bottom w:val="nil"/>
              <w:right w:val="nil"/>
            </w:tcBorders>
            <w:shd w:val="clear" w:color="auto" w:fill="auto"/>
            <w:noWrap/>
            <w:vAlign w:val="center"/>
          </w:tcPr>
          <w:p w14:paraId="20F586E5" w14:textId="77777777" w:rsidR="00A95DF6" w:rsidRPr="00CB1E6A" w:rsidRDefault="00A95DF6" w:rsidP="00136F56">
            <w:pPr>
              <w:jc w:val="center"/>
              <w:rPr>
                <w:lang w:val="en-GB"/>
              </w:rPr>
            </w:pPr>
            <w:r w:rsidRPr="00CB1E6A">
              <w:rPr>
                <w:lang w:val="en-GB"/>
              </w:rPr>
              <w:t>1605.45</w:t>
            </w:r>
          </w:p>
        </w:tc>
        <w:tc>
          <w:tcPr>
            <w:tcW w:w="1843" w:type="dxa"/>
            <w:tcBorders>
              <w:top w:val="nil"/>
              <w:left w:val="nil"/>
              <w:bottom w:val="nil"/>
              <w:right w:val="nil"/>
            </w:tcBorders>
            <w:shd w:val="clear" w:color="auto" w:fill="auto"/>
            <w:noWrap/>
            <w:vAlign w:val="center"/>
          </w:tcPr>
          <w:p w14:paraId="0644B0E0" w14:textId="77777777" w:rsidR="00A95DF6" w:rsidRPr="00CB1E6A" w:rsidRDefault="00A95DF6" w:rsidP="00136F56">
            <w:pPr>
              <w:jc w:val="center"/>
              <w:rPr>
                <w:lang w:val="en-GB"/>
              </w:rPr>
            </w:pPr>
            <w:r w:rsidRPr="00CB1E6A">
              <w:rPr>
                <w:lang w:val="en-GB"/>
              </w:rPr>
              <w:t>1617.51</w:t>
            </w:r>
          </w:p>
        </w:tc>
        <w:tc>
          <w:tcPr>
            <w:tcW w:w="1842" w:type="dxa"/>
            <w:tcBorders>
              <w:top w:val="nil"/>
              <w:left w:val="nil"/>
              <w:bottom w:val="nil"/>
              <w:right w:val="nil"/>
            </w:tcBorders>
            <w:shd w:val="clear" w:color="auto" w:fill="auto"/>
            <w:noWrap/>
            <w:vAlign w:val="center"/>
          </w:tcPr>
          <w:p w14:paraId="14422A67" w14:textId="77777777" w:rsidR="00A95DF6" w:rsidRPr="00CB1E6A" w:rsidRDefault="00A95DF6" w:rsidP="00136F56">
            <w:pPr>
              <w:jc w:val="center"/>
              <w:rPr>
                <w:lang w:val="en-GB"/>
              </w:rPr>
            </w:pPr>
            <w:r w:rsidRPr="00CB1E6A">
              <w:rPr>
                <w:lang w:val="en-GB"/>
              </w:rPr>
              <w:t>-12.06</w:t>
            </w:r>
          </w:p>
        </w:tc>
      </w:tr>
      <w:tr w:rsidR="00CB1E6A" w:rsidRPr="00CB1E6A" w14:paraId="4B0873E3" w14:textId="77777777" w:rsidTr="00136F56">
        <w:trPr>
          <w:trHeight w:val="312"/>
        </w:trPr>
        <w:tc>
          <w:tcPr>
            <w:tcW w:w="2835" w:type="dxa"/>
            <w:tcBorders>
              <w:top w:val="nil"/>
              <w:left w:val="nil"/>
              <w:bottom w:val="nil"/>
              <w:right w:val="nil"/>
            </w:tcBorders>
            <w:shd w:val="clear" w:color="auto" w:fill="auto"/>
            <w:noWrap/>
            <w:vAlign w:val="center"/>
          </w:tcPr>
          <w:p w14:paraId="381C4A4B" w14:textId="77777777" w:rsidR="00A95DF6" w:rsidRPr="00CB1E6A" w:rsidRDefault="00A95DF6"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305ADF89" w14:textId="77777777" w:rsidR="00A95DF6" w:rsidRPr="00CB1E6A" w:rsidRDefault="00A95DF6" w:rsidP="00136F56">
            <w:pPr>
              <w:jc w:val="center"/>
              <w:rPr>
                <w:lang w:val="en-GB"/>
              </w:rPr>
            </w:pPr>
            <w:r w:rsidRPr="00CB1E6A">
              <w:rPr>
                <w:lang w:val="en-GB"/>
              </w:rPr>
              <w:t>1202.40</w:t>
            </w:r>
          </w:p>
        </w:tc>
        <w:tc>
          <w:tcPr>
            <w:tcW w:w="1843" w:type="dxa"/>
            <w:tcBorders>
              <w:top w:val="nil"/>
              <w:left w:val="nil"/>
              <w:bottom w:val="nil"/>
              <w:right w:val="nil"/>
            </w:tcBorders>
            <w:shd w:val="clear" w:color="auto" w:fill="auto"/>
            <w:noWrap/>
            <w:vAlign w:val="center"/>
          </w:tcPr>
          <w:p w14:paraId="293E5EC4" w14:textId="77777777" w:rsidR="00A95DF6" w:rsidRPr="00CB1E6A" w:rsidRDefault="00A95DF6" w:rsidP="00136F56">
            <w:pPr>
              <w:jc w:val="center"/>
              <w:rPr>
                <w:lang w:val="en-GB"/>
              </w:rPr>
            </w:pPr>
            <w:r w:rsidRPr="00CB1E6A">
              <w:rPr>
                <w:lang w:val="en-GB"/>
              </w:rPr>
              <w:t>1218.79</w:t>
            </w:r>
          </w:p>
        </w:tc>
        <w:tc>
          <w:tcPr>
            <w:tcW w:w="1842" w:type="dxa"/>
            <w:tcBorders>
              <w:top w:val="nil"/>
              <w:left w:val="nil"/>
              <w:bottom w:val="nil"/>
              <w:right w:val="nil"/>
            </w:tcBorders>
            <w:shd w:val="clear" w:color="auto" w:fill="auto"/>
            <w:noWrap/>
            <w:vAlign w:val="center"/>
          </w:tcPr>
          <w:p w14:paraId="58C6506E" w14:textId="77777777" w:rsidR="00A95DF6" w:rsidRPr="00CB1E6A" w:rsidRDefault="00A95DF6" w:rsidP="00136F56">
            <w:pPr>
              <w:jc w:val="center"/>
              <w:rPr>
                <w:lang w:val="en-GB"/>
              </w:rPr>
            </w:pPr>
            <w:r w:rsidRPr="00CB1E6A">
              <w:rPr>
                <w:lang w:val="en-GB"/>
              </w:rPr>
              <w:t>-16.39</w:t>
            </w:r>
          </w:p>
        </w:tc>
      </w:tr>
      <w:tr w:rsidR="00A95DF6" w:rsidRPr="00CB1E6A" w14:paraId="6853E233"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1E52A2D5" w14:textId="77777777" w:rsidR="00A95DF6" w:rsidRPr="00CB1E6A" w:rsidRDefault="00A95DF6"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633D9746" w14:textId="77777777" w:rsidR="00A95DF6" w:rsidRPr="00CB1E6A" w:rsidRDefault="00A95DF6" w:rsidP="00136F56">
            <w:pPr>
              <w:jc w:val="center"/>
              <w:rPr>
                <w:lang w:val="en-GB"/>
              </w:rPr>
            </w:pPr>
            <w:r w:rsidRPr="00CB1E6A">
              <w:rPr>
                <w:lang w:val="en-GB"/>
              </w:rPr>
              <w:t>1082.34</w:t>
            </w:r>
          </w:p>
        </w:tc>
        <w:tc>
          <w:tcPr>
            <w:tcW w:w="1843" w:type="dxa"/>
            <w:tcBorders>
              <w:top w:val="nil"/>
              <w:left w:val="nil"/>
              <w:bottom w:val="single" w:sz="8" w:space="0" w:color="auto"/>
              <w:right w:val="nil"/>
            </w:tcBorders>
            <w:shd w:val="clear" w:color="auto" w:fill="auto"/>
            <w:noWrap/>
            <w:vAlign w:val="center"/>
          </w:tcPr>
          <w:p w14:paraId="4CE146B9" w14:textId="77777777" w:rsidR="00A95DF6" w:rsidRPr="00CB1E6A" w:rsidRDefault="00A95DF6" w:rsidP="00136F56">
            <w:pPr>
              <w:jc w:val="center"/>
              <w:rPr>
                <w:lang w:val="en-GB"/>
              </w:rPr>
            </w:pPr>
            <w:r w:rsidRPr="00CB1E6A">
              <w:rPr>
                <w:lang w:val="en-GB"/>
              </w:rPr>
              <w:t>1090.55</w:t>
            </w:r>
          </w:p>
        </w:tc>
        <w:tc>
          <w:tcPr>
            <w:tcW w:w="1842" w:type="dxa"/>
            <w:tcBorders>
              <w:top w:val="nil"/>
              <w:left w:val="nil"/>
              <w:bottom w:val="single" w:sz="8" w:space="0" w:color="auto"/>
              <w:right w:val="nil"/>
            </w:tcBorders>
            <w:shd w:val="clear" w:color="auto" w:fill="auto"/>
            <w:noWrap/>
            <w:vAlign w:val="center"/>
          </w:tcPr>
          <w:p w14:paraId="79630F6E" w14:textId="77777777" w:rsidR="00A95DF6" w:rsidRPr="00CB1E6A" w:rsidRDefault="00A95DF6" w:rsidP="00136F56">
            <w:pPr>
              <w:jc w:val="center"/>
              <w:rPr>
                <w:lang w:val="en-GB"/>
              </w:rPr>
            </w:pPr>
            <w:r w:rsidRPr="00CB1E6A">
              <w:rPr>
                <w:lang w:val="en-GB"/>
              </w:rPr>
              <w:t>-8.21</w:t>
            </w:r>
          </w:p>
        </w:tc>
      </w:tr>
    </w:tbl>
    <w:p w14:paraId="74138781" w14:textId="7D649958" w:rsidR="00A95DF6" w:rsidRPr="00CB1E6A" w:rsidRDefault="00B51E69" w:rsidP="00803870">
      <w:pPr>
        <w:pStyle w:val="Heading4"/>
      </w:pPr>
      <w:bookmarkStart w:id="726" w:name="_Toc118051586"/>
      <w:bookmarkStart w:id="727" w:name="_Toc127869170"/>
      <w:r>
        <w:t>ANN results</w:t>
      </w:r>
      <w:r w:rsidR="009C47D7" w:rsidRPr="00CB1E6A">
        <w:t xml:space="preserve"> </w:t>
      </w:r>
      <w:r w:rsidR="00A95DF6" w:rsidRPr="00CB1E6A">
        <w:t>for adsorption of CQP onto EGB1</w:t>
      </w:r>
      <w:bookmarkEnd w:id="726"/>
      <w:bookmarkEnd w:id="727"/>
    </w:p>
    <w:p w14:paraId="75EA968A" w14:textId="56A80951" w:rsidR="006F62B7" w:rsidRPr="00CB1E6A" w:rsidRDefault="00263C47" w:rsidP="00334D45">
      <w:pPr>
        <w:pStyle w:val="Heading5"/>
        <w:rPr>
          <w:rFonts w:eastAsiaTheme="minorEastAsia"/>
          <w:lang w:val="en-GB"/>
        </w:rPr>
      </w:pPr>
      <w:bookmarkStart w:id="728" w:name="_Hlk114436784"/>
      <w:r>
        <w:rPr>
          <w:rFonts w:eastAsiaTheme="minorEastAsia"/>
          <w:lang w:val="en-GB"/>
        </w:rPr>
        <w:t xml:space="preserve"> </w:t>
      </w:r>
      <w:bookmarkStart w:id="729" w:name="_Toc118051587"/>
      <w:r w:rsidR="006F62B7" w:rsidRPr="00CB1E6A">
        <w:rPr>
          <w:rFonts w:eastAsiaTheme="minorEastAsia"/>
          <w:lang w:val="en-GB"/>
        </w:rPr>
        <w:t>Determination of the optimal number of hidden neurons</w:t>
      </w:r>
      <w:bookmarkEnd w:id="729"/>
    </w:p>
    <w:p w14:paraId="519E194C" w14:textId="3F2FC424" w:rsidR="009C47D7" w:rsidRDefault="0084253B" w:rsidP="004336D2">
      <w:pPr>
        <w:spacing w:line="480" w:lineRule="auto"/>
        <w:jc w:val="both"/>
        <w:rPr>
          <w:rFonts w:eastAsiaTheme="minorEastAsia"/>
          <w:lang w:val="en-GB"/>
        </w:rPr>
      </w:pPr>
      <w:bookmarkStart w:id="730" w:name="_Hlk114436876"/>
      <w:r w:rsidRPr="00CB1E6A">
        <w:rPr>
          <w:rFonts w:eastAsiaTheme="minorEastAsia"/>
          <w:lang w:val="en-GB"/>
        </w:rPr>
        <w:t>The performance of each of the hidden neurons is presented in Table 4.2.4.5. As shown, with reference to the minimum MSE (7.19), 12 hidden neurons were considered the most appropriate number of hidden neurons in the hidden layer. Hence, 12 hidden neurons suitably predicted the adsorption efficiency of CQP uptake onto EGB1.</w:t>
      </w:r>
      <w:bookmarkEnd w:id="730"/>
    </w:p>
    <w:p w14:paraId="2C425846" w14:textId="62493045" w:rsidR="00A95DF6" w:rsidRPr="00CB1E6A" w:rsidRDefault="00A95DF6" w:rsidP="0076286E">
      <w:pPr>
        <w:pStyle w:val="ListofTables"/>
      </w:pPr>
      <w:bookmarkStart w:id="731" w:name="_Toc123057424"/>
      <w:bookmarkEnd w:id="728"/>
      <w:r w:rsidRPr="00CB1E6A">
        <w:t xml:space="preserve">Table </w:t>
      </w:r>
      <w:r w:rsidR="00023FCD" w:rsidRPr="00CB1E6A">
        <w:t>4.2.4.5</w:t>
      </w:r>
      <w:r w:rsidRPr="00CB1E6A">
        <w:t>: Statistical metrics for selection of hidden neurons for prediction of EGB1’s removal efficiency</w:t>
      </w:r>
      <w:bookmarkEnd w:id="731"/>
    </w:p>
    <w:tbl>
      <w:tblPr>
        <w:tblW w:w="2880" w:type="dxa"/>
        <w:jc w:val="center"/>
        <w:tblLook w:val="04A0" w:firstRow="1" w:lastRow="0" w:firstColumn="1" w:lastColumn="0" w:noHBand="0" w:noVBand="1"/>
      </w:tblPr>
      <w:tblGrid>
        <w:gridCol w:w="1350"/>
        <w:gridCol w:w="960"/>
        <w:gridCol w:w="1116"/>
      </w:tblGrid>
      <w:tr w:rsidR="00CB1E6A" w:rsidRPr="00CB1E6A" w14:paraId="6BC06567"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08414B60" w14:textId="77777777" w:rsidR="00A95DF6" w:rsidRPr="00CB1E6A" w:rsidRDefault="00A95DF6"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4BF56276" w14:textId="77777777" w:rsidR="00A95DF6" w:rsidRPr="00CB1E6A" w:rsidRDefault="00A95DF6"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1FCF38BD" w14:textId="77777777" w:rsidR="00A95DF6" w:rsidRPr="00CB1E6A" w:rsidRDefault="00A95DF6"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0D5942F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EFF09D7" w14:textId="77777777" w:rsidR="00A95DF6" w:rsidRPr="00CB1E6A" w:rsidRDefault="00A95DF6" w:rsidP="00136F56">
            <w:pPr>
              <w:jc w:val="center"/>
              <w:rPr>
                <w:rFonts w:asciiTheme="majorBidi" w:hAnsiTheme="majorBidi" w:cstheme="majorBidi"/>
                <w:lang w:val="en-GB"/>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29296CD3"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36.15</w:t>
            </w:r>
          </w:p>
        </w:tc>
        <w:tc>
          <w:tcPr>
            <w:tcW w:w="960" w:type="dxa"/>
            <w:tcBorders>
              <w:top w:val="nil"/>
              <w:left w:val="nil"/>
              <w:bottom w:val="nil"/>
              <w:right w:val="nil"/>
            </w:tcBorders>
            <w:shd w:val="clear" w:color="auto" w:fill="auto"/>
            <w:noWrap/>
            <w:vAlign w:val="bottom"/>
            <w:hideMark/>
          </w:tcPr>
          <w:p w14:paraId="3540ADD3"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868661</w:t>
            </w:r>
          </w:p>
        </w:tc>
      </w:tr>
      <w:tr w:rsidR="00CB1E6A" w:rsidRPr="00CB1E6A" w14:paraId="2EE6532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46A7989"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73C55003"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23.19</w:t>
            </w:r>
          </w:p>
        </w:tc>
        <w:tc>
          <w:tcPr>
            <w:tcW w:w="960" w:type="dxa"/>
            <w:tcBorders>
              <w:top w:val="nil"/>
              <w:left w:val="nil"/>
              <w:bottom w:val="nil"/>
              <w:right w:val="nil"/>
            </w:tcBorders>
            <w:shd w:val="clear" w:color="auto" w:fill="auto"/>
            <w:noWrap/>
            <w:vAlign w:val="bottom"/>
            <w:hideMark/>
          </w:tcPr>
          <w:p w14:paraId="739B7BB9"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37799</w:t>
            </w:r>
          </w:p>
        </w:tc>
      </w:tr>
      <w:tr w:rsidR="00CB1E6A" w:rsidRPr="00CB1E6A" w14:paraId="60EF2ED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50FFA9E"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610E733C"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8.58</w:t>
            </w:r>
          </w:p>
        </w:tc>
        <w:tc>
          <w:tcPr>
            <w:tcW w:w="960" w:type="dxa"/>
            <w:tcBorders>
              <w:top w:val="nil"/>
              <w:left w:val="nil"/>
              <w:bottom w:val="nil"/>
              <w:right w:val="nil"/>
            </w:tcBorders>
            <w:shd w:val="clear" w:color="auto" w:fill="auto"/>
            <w:noWrap/>
            <w:vAlign w:val="bottom"/>
            <w:hideMark/>
          </w:tcPr>
          <w:p w14:paraId="0267BDF6"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48325</w:t>
            </w:r>
          </w:p>
        </w:tc>
      </w:tr>
      <w:tr w:rsidR="00CB1E6A" w:rsidRPr="00CB1E6A" w14:paraId="5AFDC13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2E45827"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1D16B88C"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5.97</w:t>
            </w:r>
          </w:p>
        </w:tc>
        <w:tc>
          <w:tcPr>
            <w:tcW w:w="960" w:type="dxa"/>
            <w:tcBorders>
              <w:top w:val="nil"/>
              <w:left w:val="nil"/>
              <w:bottom w:val="nil"/>
              <w:right w:val="nil"/>
            </w:tcBorders>
            <w:shd w:val="clear" w:color="auto" w:fill="auto"/>
            <w:noWrap/>
            <w:vAlign w:val="bottom"/>
            <w:hideMark/>
          </w:tcPr>
          <w:p w14:paraId="0BB28750"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55442</w:t>
            </w:r>
          </w:p>
        </w:tc>
      </w:tr>
      <w:tr w:rsidR="00CB1E6A" w:rsidRPr="00CB1E6A" w14:paraId="1DEEE06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3EAE4FA"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755F1DEA"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2.43</w:t>
            </w:r>
          </w:p>
        </w:tc>
        <w:tc>
          <w:tcPr>
            <w:tcW w:w="960" w:type="dxa"/>
            <w:tcBorders>
              <w:top w:val="nil"/>
              <w:left w:val="nil"/>
              <w:bottom w:val="nil"/>
              <w:right w:val="nil"/>
            </w:tcBorders>
            <w:shd w:val="clear" w:color="auto" w:fill="auto"/>
            <w:noWrap/>
            <w:vAlign w:val="bottom"/>
            <w:hideMark/>
          </w:tcPr>
          <w:p w14:paraId="5D0B84B4"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51932</w:t>
            </w:r>
          </w:p>
        </w:tc>
      </w:tr>
      <w:tr w:rsidR="00CB1E6A" w:rsidRPr="00CB1E6A" w14:paraId="626B3EB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023C8A6"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27D58476"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1.51</w:t>
            </w:r>
          </w:p>
        </w:tc>
        <w:tc>
          <w:tcPr>
            <w:tcW w:w="960" w:type="dxa"/>
            <w:tcBorders>
              <w:top w:val="nil"/>
              <w:left w:val="nil"/>
              <w:bottom w:val="nil"/>
              <w:right w:val="nil"/>
            </w:tcBorders>
            <w:shd w:val="clear" w:color="auto" w:fill="auto"/>
            <w:noWrap/>
            <w:vAlign w:val="bottom"/>
            <w:hideMark/>
          </w:tcPr>
          <w:p w14:paraId="45477BF5"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54216</w:t>
            </w:r>
          </w:p>
        </w:tc>
      </w:tr>
      <w:tr w:rsidR="00CB1E6A" w:rsidRPr="00CB1E6A" w14:paraId="6426B78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751F515"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2E33F11C"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7.59</w:t>
            </w:r>
          </w:p>
        </w:tc>
        <w:tc>
          <w:tcPr>
            <w:tcW w:w="960" w:type="dxa"/>
            <w:tcBorders>
              <w:top w:val="nil"/>
              <w:left w:val="nil"/>
              <w:bottom w:val="nil"/>
              <w:right w:val="nil"/>
            </w:tcBorders>
            <w:shd w:val="clear" w:color="auto" w:fill="auto"/>
            <w:noWrap/>
            <w:vAlign w:val="bottom"/>
            <w:hideMark/>
          </w:tcPr>
          <w:p w14:paraId="19B587C8"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82035</w:t>
            </w:r>
          </w:p>
        </w:tc>
      </w:tr>
      <w:tr w:rsidR="00CB1E6A" w:rsidRPr="00CB1E6A" w14:paraId="3E02B44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C5AC461"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012C8207"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2.77</w:t>
            </w:r>
          </w:p>
        </w:tc>
        <w:tc>
          <w:tcPr>
            <w:tcW w:w="960" w:type="dxa"/>
            <w:tcBorders>
              <w:top w:val="nil"/>
              <w:left w:val="nil"/>
              <w:bottom w:val="nil"/>
              <w:right w:val="nil"/>
            </w:tcBorders>
            <w:shd w:val="clear" w:color="auto" w:fill="auto"/>
            <w:noWrap/>
            <w:vAlign w:val="bottom"/>
            <w:hideMark/>
          </w:tcPr>
          <w:p w14:paraId="2384F048"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57658</w:t>
            </w:r>
          </w:p>
        </w:tc>
      </w:tr>
      <w:tr w:rsidR="00CB1E6A" w:rsidRPr="00CB1E6A" w14:paraId="48F069DE"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08CBD185"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0E318787"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0.44</w:t>
            </w:r>
          </w:p>
        </w:tc>
        <w:tc>
          <w:tcPr>
            <w:tcW w:w="960" w:type="dxa"/>
            <w:tcBorders>
              <w:top w:val="nil"/>
              <w:left w:val="nil"/>
              <w:bottom w:val="nil"/>
              <w:right w:val="nil"/>
            </w:tcBorders>
            <w:shd w:val="clear" w:color="auto" w:fill="auto"/>
            <w:noWrap/>
            <w:vAlign w:val="bottom"/>
            <w:hideMark/>
          </w:tcPr>
          <w:p w14:paraId="1D28FFF7"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54509</w:t>
            </w:r>
          </w:p>
        </w:tc>
      </w:tr>
      <w:tr w:rsidR="00CB1E6A" w:rsidRPr="00CB1E6A" w14:paraId="23491B2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A1A39E5"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6B2BF4A2"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1.48</w:t>
            </w:r>
          </w:p>
        </w:tc>
        <w:tc>
          <w:tcPr>
            <w:tcW w:w="960" w:type="dxa"/>
            <w:tcBorders>
              <w:top w:val="nil"/>
              <w:left w:val="nil"/>
              <w:bottom w:val="nil"/>
              <w:right w:val="nil"/>
            </w:tcBorders>
            <w:shd w:val="clear" w:color="auto" w:fill="auto"/>
            <w:noWrap/>
            <w:vAlign w:val="bottom"/>
            <w:hideMark/>
          </w:tcPr>
          <w:p w14:paraId="1054E104"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69624</w:t>
            </w:r>
          </w:p>
        </w:tc>
      </w:tr>
      <w:tr w:rsidR="00CB1E6A" w:rsidRPr="00CB1E6A" w14:paraId="4B35AAD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6A3E363"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18573199"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0.58</w:t>
            </w:r>
          </w:p>
        </w:tc>
        <w:tc>
          <w:tcPr>
            <w:tcW w:w="960" w:type="dxa"/>
            <w:tcBorders>
              <w:top w:val="nil"/>
              <w:left w:val="nil"/>
              <w:bottom w:val="nil"/>
              <w:right w:val="nil"/>
            </w:tcBorders>
            <w:shd w:val="clear" w:color="auto" w:fill="auto"/>
            <w:noWrap/>
            <w:vAlign w:val="bottom"/>
            <w:hideMark/>
          </w:tcPr>
          <w:p w14:paraId="64166BE2"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72235</w:t>
            </w:r>
          </w:p>
        </w:tc>
      </w:tr>
      <w:tr w:rsidR="00CB1E6A" w:rsidRPr="00CB1E6A" w14:paraId="688F489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4E90AD2"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5B510403" w14:textId="77777777" w:rsidR="00A95DF6" w:rsidRPr="00CB1E6A" w:rsidRDefault="00A95DF6" w:rsidP="00136F56">
            <w:pPr>
              <w:jc w:val="center"/>
              <w:rPr>
                <w:rFonts w:asciiTheme="majorBidi" w:hAnsiTheme="majorBidi" w:cstheme="majorBidi"/>
                <w:b/>
                <w:bCs/>
              </w:rPr>
            </w:pPr>
            <w:r w:rsidRPr="00CB1E6A">
              <w:rPr>
                <w:rFonts w:asciiTheme="majorBidi" w:hAnsiTheme="majorBidi" w:cstheme="majorBidi"/>
                <w:b/>
                <w:bCs/>
              </w:rPr>
              <w:t>7.19</w:t>
            </w:r>
          </w:p>
        </w:tc>
        <w:tc>
          <w:tcPr>
            <w:tcW w:w="960" w:type="dxa"/>
            <w:tcBorders>
              <w:top w:val="nil"/>
              <w:left w:val="nil"/>
              <w:bottom w:val="nil"/>
              <w:right w:val="nil"/>
            </w:tcBorders>
            <w:shd w:val="clear" w:color="auto" w:fill="auto"/>
            <w:noWrap/>
            <w:vAlign w:val="bottom"/>
            <w:hideMark/>
          </w:tcPr>
          <w:p w14:paraId="4E13CC3E" w14:textId="77777777" w:rsidR="00A95DF6" w:rsidRPr="00CB1E6A" w:rsidRDefault="00A95DF6" w:rsidP="00136F56">
            <w:pPr>
              <w:jc w:val="center"/>
              <w:rPr>
                <w:rFonts w:asciiTheme="majorBidi" w:hAnsiTheme="majorBidi" w:cstheme="majorBidi"/>
                <w:b/>
                <w:bCs/>
              </w:rPr>
            </w:pPr>
            <w:r w:rsidRPr="00CB1E6A">
              <w:rPr>
                <w:rFonts w:asciiTheme="majorBidi" w:hAnsiTheme="majorBidi" w:cstheme="majorBidi"/>
                <w:b/>
                <w:bCs/>
              </w:rPr>
              <w:t>0.98456</w:t>
            </w:r>
          </w:p>
        </w:tc>
      </w:tr>
      <w:tr w:rsidR="00CB1E6A" w:rsidRPr="00CB1E6A" w14:paraId="6B69D03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BE1333B"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69773EDD"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8.31</w:t>
            </w:r>
          </w:p>
        </w:tc>
        <w:tc>
          <w:tcPr>
            <w:tcW w:w="960" w:type="dxa"/>
            <w:tcBorders>
              <w:top w:val="nil"/>
              <w:left w:val="nil"/>
              <w:bottom w:val="nil"/>
              <w:right w:val="nil"/>
            </w:tcBorders>
            <w:shd w:val="clear" w:color="auto" w:fill="auto"/>
            <w:noWrap/>
            <w:vAlign w:val="bottom"/>
            <w:hideMark/>
          </w:tcPr>
          <w:p w14:paraId="1EB39BB9"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8329</w:t>
            </w:r>
          </w:p>
        </w:tc>
      </w:tr>
      <w:tr w:rsidR="00CB1E6A" w:rsidRPr="00CB1E6A" w14:paraId="29B074A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56596CF"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35577252"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9.11</w:t>
            </w:r>
          </w:p>
        </w:tc>
        <w:tc>
          <w:tcPr>
            <w:tcW w:w="960" w:type="dxa"/>
            <w:tcBorders>
              <w:top w:val="nil"/>
              <w:left w:val="nil"/>
              <w:bottom w:val="nil"/>
              <w:right w:val="nil"/>
            </w:tcBorders>
            <w:shd w:val="clear" w:color="auto" w:fill="auto"/>
            <w:noWrap/>
            <w:vAlign w:val="bottom"/>
            <w:hideMark/>
          </w:tcPr>
          <w:p w14:paraId="76C97593"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80825</w:t>
            </w:r>
          </w:p>
        </w:tc>
      </w:tr>
      <w:tr w:rsidR="00CB1E6A" w:rsidRPr="00CB1E6A" w14:paraId="3976BA4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178D674"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43C81687"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0.56</w:t>
            </w:r>
          </w:p>
        </w:tc>
        <w:tc>
          <w:tcPr>
            <w:tcW w:w="960" w:type="dxa"/>
            <w:tcBorders>
              <w:top w:val="nil"/>
              <w:left w:val="nil"/>
              <w:bottom w:val="nil"/>
              <w:right w:val="nil"/>
            </w:tcBorders>
            <w:shd w:val="clear" w:color="auto" w:fill="auto"/>
            <w:noWrap/>
            <w:vAlign w:val="bottom"/>
            <w:hideMark/>
          </w:tcPr>
          <w:p w14:paraId="6E151294"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74248</w:t>
            </w:r>
          </w:p>
        </w:tc>
      </w:tr>
      <w:tr w:rsidR="00CB1E6A" w:rsidRPr="00CB1E6A" w14:paraId="5D57FD0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AD592E9"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0E71A8F3"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1.59</w:t>
            </w:r>
          </w:p>
        </w:tc>
        <w:tc>
          <w:tcPr>
            <w:tcW w:w="960" w:type="dxa"/>
            <w:tcBorders>
              <w:top w:val="nil"/>
              <w:left w:val="nil"/>
              <w:bottom w:val="nil"/>
              <w:right w:val="nil"/>
            </w:tcBorders>
            <w:shd w:val="clear" w:color="auto" w:fill="auto"/>
            <w:noWrap/>
            <w:vAlign w:val="bottom"/>
            <w:hideMark/>
          </w:tcPr>
          <w:p w14:paraId="396B1D83"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39252</w:t>
            </w:r>
          </w:p>
        </w:tc>
      </w:tr>
      <w:tr w:rsidR="00CB1E6A" w:rsidRPr="00CB1E6A" w14:paraId="4384E4F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3922E70"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6A0C4A10"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9.18</w:t>
            </w:r>
          </w:p>
        </w:tc>
        <w:tc>
          <w:tcPr>
            <w:tcW w:w="960" w:type="dxa"/>
            <w:tcBorders>
              <w:top w:val="nil"/>
              <w:left w:val="nil"/>
              <w:bottom w:val="nil"/>
              <w:right w:val="nil"/>
            </w:tcBorders>
            <w:shd w:val="clear" w:color="auto" w:fill="auto"/>
            <w:noWrap/>
            <w:vAlign w:val="bottom"/>
            <w:hideMark/>
          </w:tcPr>
          <w:p w14:paraId="74823DAC"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82973</w:t>
            </w:r>
          </w:p>
        </w:tc>
      </w:tr>
      <w:tr w:rsidR="00CB1E6A" w:rsidRPr="00CB1E6A" w14:paraId="56737F9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C50F71A"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292487B3"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1.43</w:t>
            </w:r>
          </w:p>
        </w:tc>
        <w:tc>
          <w:tcPr>
            <w:tcW w:w="960" w:type="dxa"/>
            <w:tcBorders>
              <w:top w:val="nil"/>
              <w:left w:val="nil"/>
              <w:bottom w:val="nil"/>
              <w:right w:val="nil"/>
            </w:tcBorders>
            <w:shd w:val="clear" w:color="auto" w:fill="auto"/>
            <w:noWrap/>
            <w:vAlign w:val="bottom"/>
            <w:hideMark/>
          </w:tcPr>
          <w:p w14:paraId="79769D0A"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84203</w:t>
            </w:r>
          </w:p>
        </w:tc>
      </w:tr>
      <w:tr w:rsidR="00CB1E6A" w:rsidRPr="00CB1E6A" w14:paraId="172DA50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7F3BB53"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4C661A58"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6.97</w:t>
            </w:r>
          </w:p>
        </w:tc>
        <w:tc>
          <w:tcPr>
            <w:tcW w:w="960" w:type="dxa"/>
            <w:tcBorders>
              <w:top w:val="nil"/>
              <w:left w:val="nil"/>
              <w:bottom w:val="nil"/>
              <w:right w:val="nil"/>
            </w:tcBorders>
            <w:shd w:val="clear" w:color="auto" w:fill="auto"/>
            <w:noWrap/>
            <w:vAlign w:val="bottom"/>
            <w:hideMark/>
          </w:tcPr>
          <w:p w14:paraId="040D8ED8"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38263</w:t>
            </w:r>
          </w:p>
        </w:tc>
      </w:tr>
      <w:tr w:rsidR="00A95DF6" w:rsidRPr="00CB1E6A" w14:paraId="0FEBF9F5"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4D20A5A1"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787EF225"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19.76</w:t>
            </w:r>
          </w:p>
        </w:tc>
        <w:tc>
          <w:tcPr>
            <w:tcW w:w="960" w:type="dxa"/>
            <w:tcBorders>
              <w:top w:val="nil"/>
              <w:left w:val="nil"/>
              <w:bottom w:val="single" w:sz="4" w:space="0" w:color="auto"/>
              <w:right w:val="nil"/>
            </w:tcBorders>
            <w:shd w:val="clear" w:color="auto" w:fill="auto"/>
            <w:noWrap/>
            <w:vAlign w:val="bottom"/>
            <w:hideMark/>
          </w:tcPr>
          <w:p w14:paraId="391C5B6B" w14:textId="77777777" w:rsidR="00A95DF6" w:rsidRPr="00CB1E6A" w:rsidRDefault="00A95DF6" w:rsidP="00136F56">
            <w:pPr>
              <w:jc w:val="center"/>
              <w:rPr>
                <w:rFonts w:asciiTheme="majorBidi" w:hAnsiTheme="majorBidi" w:cstheme="majorBidi"/>
              </w:rPr>
            </w:pPr>
            <w:r w:rsidRPr="00CB1E6A">
              <w:rPr>
                <w:rFonts w:asciiTheme="majorBidi" w:hAnsiTheme="majorBidi" w:cstheme="majorBidi"/>
              </w:rPr>
              <w:t>0.91947</w:t>
            </w:r>
          </w:p>
        </w:tc>
      </w:tr>
    </w:tbl>
    <w:p w14:paraId="6AE0D690" w14:textId="6F577C62" w:rsidR="00A95DF6" w:rsidRPr="00CB1E6A" w:rsidRDefault="00A95DF6" w:rsidP="004336D2">
      <w:pPr>
        <w:spacing w:line="480" w:lineRule="auto"/>
        <w:jc w:val="both"/>
      </w:pPr>
    </w:p>
    <w:p w14:paraId="33E8DC02" w14:textId="348C2AB9" w:rsidR="004759D3" w:rsidRPr="00440E5C" w:rsidRDefault="0084253B" w:rsidP="00440E5C">
      <w:pPr>
        <w:spacing w:line="480" w:lineRule="auto"/>
        <w:jc w:val="both"/>
      </w:pPr>
      <w:r w:rsidRPr="00CB1E6A">
        <w:rPr>
          <w:lang w:val="en-GB"/>
        </w:rPr>
        <w:lastRenderedPageBreak/>
        <w:t xml:space="preserve">The </w:t>
      </w:r>
      <w:r w:rsidR="004336D2">
        <w:rPr>
          <w:lang w:val="en-GB"/>
        </w:rPr>
        <w:t xml:space="preserve">variation of the </w:t>
      </w:r>
      <w:r w:rsidRPr="00CB1E6A">
        <w:rPr>
          <w:i/>
          <w:iCs/>
          <w:lang w:val="en-GB"/>
        </w:rPr>
        <w:t>Purelin, Tansig and Logsig</w:t>
      </w:r>
      <w:r w:rsidRPr="00CB1E6A">
        <w:rPr>
          <w:lang w:val="en-GB"/>
        </w:rPr>
        <w:t xml:space="preserve"> activation functions</w:t>
      </w:r>
      <w:r w:rsidR="004336D2">
        <w:rPr>
          <w:lang w:val="en-GB"/>
        </w:rPr>
        <w:t xml:space="preserve"> used</w:t>
      </w:r>
      <w:r w:rsidRPr="00CB1E6A">
        <w:rPr>
          <w:lang w:val="en-GB"/>
        </w:rPr>
        <w:t xml:space="preserve"> 12 numbers of hidden neurons. As shown in Table 4.2.4.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94228. </w:t>
      </w:r>
      <w:r w:rsidR="004336D2">
        <w:rPr>
          <w:lang w:val="en-GB"/>
        </w:rPr>
        <w:t xml:space="preserve">The </w:t>
      </w:r>
      <w:r w:rsidR="003E3296">
        <w:rPr>
          <w:lang w:val="en-GB"/>
        </w:rPr>
        <w:t xml:space="preserve">activation functions improved </w:t>
      </w:r>
      <w:r w:rsidR="004336D2">
        <w:rPr>
          <w:lang w:val="en-GB"/>
        </w:rPr>
        <w:t xml:space="preserve">the accuracy of the experimental data by the elimination of the dataset bias to the minimal. Only the significant neurons were activated, which provided a better fit for BSP1-CQP experimental dataset </w:t>
      </w:r>
      <w:r w:rsidR="004336D2">
        <w:rPr>
          <w:lang w:val="en-GB"/>
        </w:rPr>
        <w:fldChar w:fldCharType="begin" w:fldLock="1"/>
      </w:r>
      <w:r w:rsidR="004336D2">
        <w:rPr>
          <w:lang w:val="en-GB"/>
        </w:rPr>
        <w:instrText>ADDIN CSL_CITATION {"citationItems":[{"id":"ITEM-1","itemData":{"DOI":"10.1007/s40090-014-0027-3","ISBN":"4009001400273","ISSN":"22285547","abstract":"Background In this study, activated carbon (AC) was prepared from Typha orientalis or commonly known as cattail leaves using physical and chemical activation phosphoric acid (H3PO4), as dehydrating agent. A twostage process was used, i.e., semi-carbonization stage at 200ºC for 15 min as first stage followed by second stage activation, at 500ºC for 45 min. The precursor material with the impregnated agent was exposed straight away to semi-carbonization and activation temperature using a laboratory scale muffle furnace (Carbolite RHF 1500, England) under static condition in a self-generated atmosphere. Results The best condition in AC production was based on chemical activation which is AC2 with 2 M of H3PO4. AC2 has the highest removal efficiency, 97.4 % in 4 ppm concentration of Pb(II) and percentage yield of 62.73 % could be reached. The pH of the AC was controlled in the range 5-6. From Fourier transform infrared spectroscopy, functional groups such as hydroxyl group, lactone group, and carboxyl group were obtained. These were clearly illustrated by scanning electron microscopy micrographs that porous structure was progressively developed with sponge-like structure. Conclusions The Pb(II) adsorption results were best fitted in the Langmuir isotherm for equilibrium data while the adsorption kinetic fitted to the pseudo-second order model. The maximum Brunauer, Emmett and Teller surface area of the best produced AC was found to be around 1,238 m2/ g. The maximum adsorption capacity was found to be 7.95 mg/g.","author":[{"dropping-particle":"","family":"Anisuzzaman","given":"S. M.","non-dropping-particle":"","parse-names":false,"suffix":""},{"dropping-particle":"","family":"Joseph","given":"Collin G.","non-dropping-particle":"","parse-names":false,"suffix":""},{"dropping-particle":"","family":"Daud","given":"Wan Mohd Ashri Bin Wan","non-dropping-particle":"","parse-names":false,"suffix":""},{"dropping-particle":"","family":"Krishnaiah","given":"Duduku","non-dropping-particle":"","parse-names":false,"suffix":""},{"dropping-particle":"","family":"Yee","given":"Ho Sie","non-dropping-particle":"","parse-names":false,"suffix":""}],"container-title":"International Journal of Industrial Chemistry","id":"ITEM-1","issue":"1","issued":{"date-parts":[["2015"]]},"page":"9-21","title":"Preparation and characterization of activated carbon from Typha orientalis leaves","type":"article-journal","volume":"6"},"uris":["http://www.mendeley.com/documents/?uuid=49b5651c-1b6f-452e-bb70-b44397245d2f"]}],"mendeley":{"formattedCitation":"(Anisuzzaman et al., 2015)","plainTextFormattedCitation":"(Anisuzzaman et al., 2015)","previouslyFormattedCitation":"(Anisuzzaman et al., 2015)"},"properties":{"noteIndex":0},"schema":"https://github.com/citation-style-language/schema/raw/master/csl-citation.json"}</w:instrText>
      </w:r>
      <w:r w:rsidR="004336D2">
        <w:rPr>
          <w:lang w:val="en-GB"/>
        </w:rPr>
        <w:fldChar w:fldCharType="separate"/>
      </w:r>
      <w:r w:rsidR="004336D2" w:rsidRPr="004336D2">
        <w:rPr>
          <w:noProof/>
          <w:lang w:val="en-GB"/>
        </w:rPr>
        <w:t xml:space="preserve">(Anisuzzaman </w:t>
      </w:r>
      <w:r w:rsidR="008C0A9B" w:rsidRPr="008C0A9B">
        <w:rPr>
          <w:i/>
          <w:iCs/>
          <w:noProof/>
          <w:lang w:val="en-GB"/>
        </w:rPr>
        <w:t>et al.</w:t>
      </w:r>
      <w:r w:rsidR="004336D2" w:rsidRPr="004336D2">
        <w:rPr>
          <w:noProof/>
          <w:lang w:val="en-GB"/>
        </w:rPr>
        <w:t>, 2015)</w:t>
      </w:r>
      <w:r w:rsidR="004336D2">
        <w:rPr>
          <w:lang w:val="en-GB"/>
        </w:rPr>
        <w:fldChar w:fldCharType="end"/>
      </w:r>
      <w:r w:rsidR="004336D2">
        <w:rPr>
          <w:lang w:val="en-GB"/>
        </w:rPr>
        <w:t xml:space="preserve">. </w:t>
      </w:r>
      <w:r w:rsidRPr="00CB1E6A">
        <w:rPr>
          <w:lang w:val="en-GB"/>
        </w:rPr>
        <w:t>Figure 4.2.4.9.1 illustrated the regression plot for training, validation and testing. This figure shows the overall of the prediction set, in the form of a network output against the experimental data efficiency. The architecture for the ANN model (5-12-1) for CQP uptake onto EGB1 is depicted in Figure 4.2.4.9.2.</w:t>
      </w:r>
    </w:p>
    <w:p w14:paraId="4E9432BF" w14:textId="6A4BF74D" w:rsidR="00A95DF6" w:rsidRPr="00CB1E6A" w:rsidRDefault="00A95DF6" w:rsidP="0076286E">
      <w:pPr>
        <w:pStyle w:val="ListofTables"/>
      </w:pPr>
      <w:bookmarkStart w:id="732" w:name="_Toc123057425"/>
      <w:r w:rsidRPr="00CB1E6A">
        <w:t xml:space="preserve">Table </w:t>
      </w:r>
      <w:r w:rsidR="00023FCD" w:rsidRPr="00CB1E6A">
        <w:t>4.2.4.6</w:t>
      </w:r>
      <w:r w:rsidRPr="00CB1E6A">
        <w:t>: Comparison of different activation functions for the prediction of adsorption efficiency</w:t>
      </w:r>
      <w:bookmarkEnd w:id="732"/>
    </w:p>
    <w:p w14:paraId="5143C89E" w14:textId="77777777" w:rsidR="0084253B" w:rsidRPr="00CB1E6A" w:rsidRDefault="0084253B" w:rsidP="00B677F7">
      <w:pPr>
        <w:jc w:val="center"/>
        <w:rPr>
          <w:rFonts w:asciiTheme="majorBidi" w:hAnsiTheme="majorBidi" w:cstheme="majorBidi"/>
          <w:b/>
          <w:bCs/>
          <w:sz w:val="28"/>
          <w:szCs w:val="28"/>
        </w:rPr>
      </w:pPr>
    </w:p>
    <w:tbl>
      <w:tblPr>
        <w:tblW w:w="2559" w:type="dxa"/>
        <w:jc w:val="center"/>
        <w:tblLook w:val="04A0" w:firstRow="1" w:lastRow="0" w:firstColumn="1" w:lastColumn="0" w:noHBand="0" w:noVBand="1"/>
      </w:tblPr>
      <w:tblGrid>
        <w:gridCol w:w="1443"/>
        <w:gridCol w:w="1116"/>
      </w:tblGrid>
      <w:tr w:rsidR="00CB1E6A" w:rsidRPr="00CB1E6A" w14:paraId="6A378C18" w14:textId="77777777" w:rsidTr="00136F56">
        <w:trPr>
          <w:trHeight w:val="324"/>
          <w:jc w:val="center"/>
        </w:trPr>
        <w:tc>
          <w:tcPr>
            <w:tcW w:w="1443" w:type="dxa"/>
            <w:tcBorders>
              <w:top w:val="single" w:sz="4" w:space="0" w:color="auto"/>
              <w:left w:val="nil"/>
              <w:bottom w:val="single" w:sz="4" w:space="0" w:color="auto"/>
              <w:right w:val="nil"/>
            </w:tcBorders>
            <w:shd w:val="clear" w:color="auto" w:fill="auto"/>
            <w:noWrap/>
            <w:vAlign w:val="bottom"/>
            <w:hideMark/>
          </w:tcPr>
          <w:p w14:paraId="266B9A89" w14:textId="77777777" w:rsidR="00A95DF6" w:rsidRPr="00CB1E6A" w:rsidRDefault="00A95DF6" w:rsidP="00B677F7">
            <w:pPr>
              <w:jc w:val="center"/>
              <w:rPr>
                <w:rFonts w:asciiTheme="majorBidi" w:hAnsiTheme="majorBidi" w:cstheme="majorBidi"/>
              </w:rPr>
            </w:pPr>
            <w:r w:rsidRPr="00CB1E6A">
              <w:rPr>
                <w:rFonts w:asciiTheme="majorBidi" w:hAnsiTheme="majorBidi" w:cstheme="majorBidi"/>
              </w:rPr>
              <w:t>TRANSFER FUNCTION</w:t>
            </w:r>
          </w:p>
        </w:tc>
        <w:tc>
          <w:tcPr>
            <w:tcW w:w="1116" w:type="dxa"/>
            <w:tcBorders>
              <w:top w:val="single" w:sz="4" w:space="0" w:color="auto"/>
              <w:left w:val="nil"/>
              <w:bottom w:val="single" w:sz="4" w:space="0" w:color="auto"/>
              <w:right w:val="nil"/>
            </w:tcBorders>
            <w:shd w:val="clear" w:color="auto" w:fill="auto"/>
            <w:noWrap/>
            <w:vAlign w:val="bottom"/>
            <w:hideMark/>
          </w:tcPr>
          <w:p w14:paraId="091448BF" w14:textId="77777777" w:rsidR="00A95DF6" w:rsidRPr="00CB1E6A" w:rsidRDefault="00A95DF6" w:rsidP="00B677F7">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57F658A0" w14:textId="77777777" w:rsidTr="00136F56">
        <w:trPr>
          <w:trHeight w:val="288"/>
          <w:jc w:val="center"/>
        </w:trPr>
        <w:tc>
          <w:tcPr>
            <w:tcW w:w="1443" w:type="dxa"/>
            <w:tcBorders>
              <w:top w:val="nil"/>
              <w:left w:val="nil"/>
              <w:bottom w:val="nil"/>
              <w:right w:val="nil"/>
            </w:tcBorders>
            <w:shd w:val="clear" w:color="auto" w:fill="auto"/>
            <w:noWrap/>
            <w:vAlign w:val="bottom"/>
            <w:hideMark/>
          </w:tcPr>
          <w:p w14:paraId="70066436" w14:textId="77777777" w:rsidR="00A95DF6" w:rsidRPr="00CB1E6A" w:rsidRDefault="00A95DF6" w:rsidP="00B677F7">
            <w:pPr>
              <w:jc w:val="center"/>
              <w:rPr>
                <w:rFonts w:asciiTheme="majorBidi" w:hAnsiTheme="majorBidi" w:cstheme="majorBidi"/>
                <w:i/>
                <w:iCs/>
              </w:rPr>
            </w:pPr>
            <w:r w:rsidRPr="00CB1E6A">
              <w:rPr>
                <w:rFonts w:asciiTheme="majorBidi" w:hAnsiTheme="majorBidi" w:cstheme="majorBidi"/>
                <w:i/>
                <w:iCs/>
              </w:rPr>
              <w:t>Logsig</w:t>
            </w:r>
          </w:p>
        </w:tc>
        <w:tc>
          <w:tcPr>
            <w:tcW w:w="1116" w:type="dxa"/>
            <w:tcBorders>
              <w:top w:val="nil"/>
              <w:left w:val="nil"/>
              <w:bottom w:val="nil"/>
              <w:right w:val="nil"/>
            </w:tcBorders>
            <w:shd w:val="clear" w:color="auto" w:fill="auto"/>
            <w:noWrap/>
            <w:vAlign w:val="bottom"/>
            <w:hideMark/>
          </w:tcPr>
          <w:p w14:paraId="403F503F" w14:textId="77777777" w:rsidR="00A95DF6" w:rsidRPr="00CB1E6A" w:rsidRDefault="00A95DF6" w:rsidP="00B677F7">
            <w:pPr>
              <w:jc w:val="center"/>
              <w:rPr>
                <w:rFonts w:asciiTheme="majorBidi" w:hAnsiTheme="majorBidi" w:cstheme="majorBidi"/>
                <w:b/>
                <w:bCs/>
              </w:rPr>
            </w:pPr>
            <w:r w:rsidRPr="00CB1E6A">
              <w:rPr>
                <w:rFonts w:asciiTheme="majorBidi" w:hAnsiTheme="majorBidi" w:cstheme="majorBidi"/>
                <w:b/>
                <w:bCs/>
              </w:rPr>
              <w:t>0.994228</w:t>
            </w:r>
          </w:p>
        </w:tc>
      </w:tr>
      <w:tr w:rsidR="00CB1E6A" w:rsidRPr="00CB1E6A" w14:paraId="27D38B8F" w14:textId="77777777" w:rsidTr="00136F56">
        <w:trPr>
          <w:trHeight w:val="288"/>
          <w:jc w:val="center"/>
        </w:trPr>
        <w:tc>
          <w:tcPr>
            <w:tcW w:w="1443" w:type="dxa"/>
            <w:tcBorders>
              <w:top w:val="nil"/>
              <w:left w:val="nil"/>
              <w:bottom w:val="nil"/>
              <w:right w:val="nil"/>
            </w:tcBorders>
            <w:shd w:val="clear" w:color="auto" w:fill="auto"/>
            <w:noWrap/>
            <w:vAlign w:val="bottom"/>
            <w:hideMark/>
          </w:tcPr>
          <w:p w14:paraId="20B2E6DE" w14:textId="77777777" w:rsidR="00A95DF6" w:rsidRPr="00CB1E6A" w:rsidRDefault="00A95DF6" w:rsidP="00B677F7">
            <w:pPr>
              <w:jc w:val="center"/>
              <w:rPr>
                <w:rFonts w:asciiTheme="majorBidi" w:hAnsiTheme="majorBidi" w:cstheme="majorBidi"/>
                <w:i/>
                <w:iCs/>
              </w:rPr>
            </w:pPr>
            <w:r w:rsidRPr="00CB1E6A">
              <w:rPr>
                <w:rFonts w:asciiTheme="majorBidi" w:hAnsiTheme="majorBidi" w:cstheme="majorBidi"/>
                <w:i/>
                <w:iCs/>
              </w:rPr>
              <w:t>Purelin</w:t>
            </w:r>
          </w:p>
        </w:tc>
        <w:tc>
          <w:tcPr>
            <w:tcW w:w="1116" w:type="dxa"/>
            <w:tcBorders>
              <w:top w:val="nil"/>
              <w:left w:val="nil"/>
              <w:bottom w:val="nil"/>
              <w:right w:val="nil"/>
            </w:tcBorders>
            <w:shd w:val="clear" w:color="auto" w:fill="auto"/>
            <w:noWrap/>
            <w:vAlign w:val="bottom"/>
            <w:hideMark/>
          </w:tcPr>
          <w:p w14:paraId="0A4F85FA" w14:textId="77777777" w:rsidR="00A95DF6" w:rsidRPr="00CB1E6A" w:rsidRDefault="00A95DF6" w:rsidP="00B677F7">
            <w:pPr>
              <w:jc w:val="center"/>
              <w:rPr>
                <w:rFonts w:asciiTheme="majorBidi" w:hAnsiTheme="majorBidi" w:cstheme="majorBidi"/>
              </w:rPr>
            </w:pPr>
            <w:r w:rsidRPr="00CB1E6A">
              <w:rPr>
                <w:rFonts w:asciiTheme="majorBidi" w:hAnsiTheme="majorBidi" w:cstheme="majorBidi"/>
              </w:rPr>
              <w:t>0.841091</w:t>
            </w:r>
          </w:p>
        </w:tc>
      </w:tr>
      <w:tr w:rsidR="00CB1E6A" w:rsidRPr="00CB1E6A" w14:paraId="50F6003C" w14:textId="77777777" w:rsidTr="00136F56">
        <w:trPr>
          <w:trHeight w:val="288"/>
          <w:jc w:val="center"/>
        </w:trPr>
        <w:tc>
          <w:tcPr>
            <w:tcW w:w="1443" w:type="dxa"/>
            <w:tcBorders>
              <w:top w:val="nil"/>
              <w:left w:val="nil"/>
              <w:bottom w:val="single" w:sz="4" w:space="0" w:color="auto"/>
              <w:right w:val="nil"/>
            </w:tcBorders>
            <w:shd w:val="clear" w:color="auto" w:fill="auto"/>
            <w:noWrap/>
            <w:vAlign w:val="bottom"/>
            <w:hideMark/>
          </w:tcPr>
          <w:p w14:paraId="799DA837" w14:textId="77777777" w:rsidR="00A95DF6" w:rsidRPr="00CB1E6A" w:rsidRDefault="00A95DF6" w:rsidP="00B677F7">
            <w:pPr>
              <w:jc w:val="center"/>
              <w:rPr>
                <w:rFonts w:asciiTheme="majorBidi" w:hAnsiTheme="majorBidi" w:cstheme="majorBidi"/>
                <w:i/>
                <w:iCs/>
              </w:rPr>
            </w:pPr>
            <w:r w:rsidRPr="00CB1E6A">
              <w:rPr>
                <w:rFonts w:asciiTheme="majorBidi" w:hAnsiTheme="majorBidi" w:cstheme="majorBidi"/>
                <w:i/>
                <w:iCs/>
              </w:rPr>
              <w:t>Tansig</w:t>
            </w:r>
          </w:p>
        </w:tc>
        <w:tc>
          <w:tcPr>
            <w:tcW w:w="1116" w:type="dxa"/>
            <w:tcBorders>
              <w:top w:val="nil"/>
              <w:left w:val="nil"/>
              <w:bottom w:val="single" w:sz="4" w:space="0" w:color="auto"/>
              <w:right w:val="nil"/>
            </w:tcBorders>
            <w:shd w:val="clear" w:color="auto" w:fill="auto"/>
            <w:noWrap/>
            <w:vAlign w:val="bottom"/>
            <w:hideMark/>
          </w:tcPr>
          <w:p w14:paraId="304B39D2" w14:textId="77777777" w:rsidR="00A95DF6" w:rsidRPr="00CB1E6A" w:rsidRDefault="00A95DF6" w:rsidP="00B677F7">
            <w:pPr>
              <w:jc w:val="center"/>
              <w:rPr>
                <w:rFonts w:asciiTheme="majorBidi" w:hAnsiTheme="majorBidi" w:cstheme="majorBidi"/>
              </w:rPr>
            </w:pPr>
            <w:r w:rsidRPr="00CB1E6A">
              <w:rPr>
                <w:rFonts w:asciiTheme="majorBidi" w:hAnsiTheme="majorBidi" w:cstheme="majorBidi"/>
              </w:rPr>
              <w:t>0.88891</w:t>
            </w:r>
          </w:p>
        </w:tc>
      </w:tr>
    </w:tbl>
    <w:p w14:paraId="6E9F309C" w14:textId="77777777" w:rsidR="009C47D7" w:rsidRDefault="009C47D7" w:rsidP="00A95DF6">
      <w:pPr>
        <w:rPr>
          <w:b/>
          <w:bCs/>
          <w:noProof/>
          <w:sz w:val="28"/>
          <w:szCs w:val="28"/>
          <w:lang w:val="en-GB"/>
        </w:rPr>
      </w:pPr>
    </w:p>
    <w:p w14:paraId="0873DA90" w14:textId="7472AE8C" w:rsidR="00A95DF6" w:rsidRPr="00CB1E6A" w:rsidRDefault="00A95DF6" w:rsidP="004336D2">
      <w:pPr>
        <w:jc w:val="center"/>
      </w:pPr>
      <w:r w:rsidRPr="00CB1E6A">
        <w:rPr>
          <w:b/>
          <w:bCs/>
          <w:noProof/>
          <w:sz w:val="28"/>
          <w:szCs w:val="28"/>
          <w:lang w:val="en-GB"/>
        </w:rPr>
        <w:drawing>
          <wp:inline distT="0" distB="0" distL="0" distR="0" wp14:anchorId="62CE35D9" wp14:editId="78B384B8">
            <wp:extent cx="4907047" cy="3168615"/>
            <wp:effectExtent l="0" t="0" r="825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959966" cy="3202786"/>
                    </a:xfrm>
                    <a:prstGeom prst="rect">
                      <a:avLst/>
                    </a:prstGeom>
                  </pic:spPr>
                </pic:pic>
              </a:graphicData>
            </a:graphic>
          </wp:inline>
        </w:drawing>
      </w:r>
    </w:p>
    <w:p w14:paraId="5F9474D7" w14:textId="2CCDB2AA" w:rsidR="00A95DF6" w:rsidRPr="00CB1E6A" w:rsidRDefault="00A95DF6" w:rsidP="0076286E">
      <w:pPr>
        <w:pStyle w:val="ListofFigures"/>
      </w:pPr>
      <w:bookmarkStart w:id="733" w:name="_Toc119501884"/>
      <w:bookmarkStart w:id="734" w:name="_Toc119509324"/>
      <w:bookmarkStart w:id="735" w:name="_Toc123054487"/>
      <w:bookmarkStart w:id="736" w:name="_Toc127867002"/>
      <w:bookmarkStart w:id="737" w:name="_Toc127867620"/>
      <w:r w:rsidRPr="00CB1E6A">
        <w:t xml:space="preserve">Figure </w:t>
      </w:r>
      <w:r w:rsidR="00023FCD" w:rsidRPr="00CB1E6A">
        <w:t>4.2.4.9.1</w:t>
      </w:r>
      <w:r w:rsidRPr="00CB1E6A">
        <w:t>: Comparison of the target and predicted removal efficiency in relation to CQP uptake onto EGB1</w:t>
      </w:r>
      <w:bookmarkEnd w:id="733"/>
      <w:bookmarkEnd w:id="734"/>
      <w:bookmarkEnd w:id="735"/>
      <w:bookmarkEnd w:id="736"/>
      <w:bookmarkEnd w:id="737"/>
    </w:p>
    <w:p w14:paraId="5D535497" w14:textId="466CBD57" w:rsidR="00A95DF6" w:rsidRPr="00CB1E6A" w:rsidRDefault="00A95DF6" w:rsidP="004336D2">
      <w:pPr>
        <w:jc w:val="center"/>
        <w:rPr>
          <w:rFonts w:asciiTheme="majorBidi" w:hAnsiTheme="majorBidi" w:cstheme="majorBidi"/>
          <w:b/>
          <w:bCs/>
          <w:sz w:val="28"/>
          <w:szCs w:val="28"/>
        </w:rPr>
      </w:pPr>
      <w:r w:rsidRPr="00CB1E6A">
        <w:rPr>
          <w:rFonts w:asciiTheme="majorBidi" w:hAnsiTheme="majorBidi" w:cstheme="majorBidi"/>
          <w:noProof/>
          <w:lang w:val="en-GB"/>
        </w:rPr>
        <w:lastRenderedPageBreak/>
        <w:drawing>
          <wp:inline distT="0" distB="0" distL="0" distR="0" wp14:anchorId="174A255C" wp14:editId="1287F971">
            <wp:extent cx="5731510" cy="3501390"/>
            <wp:effectExtent l="0" t="0" r="2540" b="381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731510" cy="3501390"/>
                    </a:xfrm>
                    <a:prstGeom prst="rect">
                      <a:avLst/>
                    </a:prstGeom>
                  </pic:spPr>
                </pic:pic>
              </a:graphicData>
            </a:graphic>
          </wp:inline>
        </w:drawing>
      </w:r>
    </w:p>
    <w:p w14:paraId="60E101B1" w14:textId="7F5B331D" w:rsidR="00A95DF6" w:rsidRPr="00CB1E6A" w:rsidRDefault="00A95DF6" w:rsidP="0076286E">
      <w:pPr>
        <w:pStyle w:val="ListofFigures"/>
      </w:pPr>
      <w:bookmarkStart w:id="738" w:name="_Toc119501885"/>
      <w:bookmarkStart w:id="739" w:name="_Toc119509325"/>
      <w:bookmarkStart w:id="740" w:name="_Toc123054488"/>
      <w:bookmarkStart w:id="741" w:name="_Toc127867003"/>
      <w:bookmarkStart w:id="742" w:name="_Toc127867621"/>
      <w:r w:rsidRPr="00CB1E6A">
        <w:t xml:space="preserve">Figure </w:t>
      </w:r>
      <w:r w:rsidR="00023FCD" w:rsidRPr="00CB1E6A">
        <w:t>4.2.4.9.2:</w:t>
      </w:r>
      <w:r w:rsidRPr="00CB1E6A">
        <w:t xml:space="preserve">  A three-layered ANN architecture for CQP adsorption onto EGB1</w:t>
      </w:r>
      <w:bookmarkEnd w:id="738"/>
      <w:bookmarkEnd w:id="739"/>
      <w:bookmarkEnd w:id="740"/>
      <w:bookmarkEnd w:id="741"/>
      <w:bookmarkEnd w:id="742"/>
    </w:p>
    <w:p w14:paraId="634ABAA9" w14:textId="6C18C555" w:rsidR="0084253B" w:rsidRDefault="0084253B" w:rsidP="00A95DF6">
      <w:pPr>
        <w:rPr>
          <w:rFonts w:asciiTheme="majorBidi" w:hAnsiTheme="majorBidi" w:cstheme="majorBidi"/>
          <w:b/>
          <w:bCs/>
          <w:sz w:val="28"/>
          <w:szCs w:val="28"/>
          <w:lang w:val="en-GB"/>
        </w:rPr>
      </w:pPr>
    </w:p>
    <w:p w14:paraId="0D57470B" w14:textId="77777777" w:rsidR="009C47D7" w:rsidRPr="00CB1E6A" w:rsidRDefault="009C47D7" w:rsidP="00A95DF6">
      <w:pPr>
        <w:rPr>
          <w:rFonts w:asciiTheme="majorBidi" w:hAnsiTheme="majorBidi" w:cstheme="majorBidi"/>
          <w:b/>
          <w:bCs/>
          <w:sz w:val="28"/>
          <w:szCs w:val="28"/>
          <w:lang w:val="en-GB"/>
        </w:rPr>
      </w:pPr>
    </w:p>
    <w:p w14:paraId="748CE599" w14:textId="461AFA0F" w:rsidR="0084253B" w:rsidRPr="00DB6EAE" w:rsidRDefault="0084253B" w:rsidP="00DB6EAE">
      <w:pPr>
        <w:spacing w:line="480" w:lineRule="auto"/>
        <w:jc w:val="both"/>
        <w:rPr>
          <w:rFonts w:eastAsiaTheme="minorEastAsia"/>
          <w:lang w:val="en-GB"/>
        </w:rPr>
      </w:pPr>
      <w:r w:rsidRPr="00CB1E6A">
        <w:rPr>
          <w:rFonts w:asciiTheme="majorBidi" w:hAnsiTheme="majorBidi" w:cstheme="majorBidi"/>
          <w:lang w:val="en-GB"/>
        </w:rPr>
        <w:t>Figure 4.2.4.9.3 (a-d) shows the plot of predicted and experimental adsorption data at different temperatures.</w:t>
      </w:r>
      <w:r w:rsidR="004336D2">
        <w:rPr>
          <w:rFonts w:asciiTheme="majorBidi" w:hAnsiTheme="majorBidi" w:cstheme="majorBidi"/>
          <w:lang w:val="en-GB"/>
        </w:rPr>
        <w:t xml:space="preserve"> The variability of the adsorption data was successfully captured by the optimal ANN model conditions.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4336D2">
        <w:rPr>
          <w:rFonts w:asciiTheme="majorBidi" w:hAnsiTheme="majorBidi" w:cstheme="majorBidi"/>
          <w:lang w:val="en-GB"/>
        </w:rPr>
        <w:t xml:space="preserve"> Previous study have reported the prediction of adsorption efficiency using ANN </w:t>
      </w:r>
      <w:r w:rsidR="004336D2">
        <w:rPr>
          <w:rFonts w:asciiTheme="majorBidi" w:hAnsiTheme="majorBidi" w:cstheme="majorBidi"/>
          <w:lang w:val="en-GB"/>
        </w:rPr>
        <w:fldChar w:fldCharType="begin" w:fldLock="1"/>
      </w:r>
      <w:r w:rsidR="001C3CD6">
        <w:rPr>
          <w:rFonts w:asciiTheme="majorBidi" w:hAnsiTheme="majorBidi" w:cstheme="majorBidi"/>
          <w:lang w:val="en-GB"/>
        </w:rPr>
        <w:instrText>ADDIN CSL_CITATION {"citationItems":[{"id":"ITEM-1","itemData":{"DOI":"10.1016/j.molliq.2021.116801","ISSN":"01677322","abstract":"Endotoxin is well-known as one of the emerging pollutants secreted from bacteria; cyanobacteria has drawn much attention over the years due to imposing health problems such as impairment of the immune system and toxic shock. A novel modified amino MOF (NH2-Cu(MOF)) was synthesized and its application for endotoxin (lipopolysaccharides) removal from aqueous solution was investigated. Physicochemical properties of NH2-Cu(MOF) structure were characterized by XRD, SEM, BET and FTIR analyses. In this study, the effects of different operational parameters: Initial pH, contact time, adsorbent dosage and endotoxin concentration on removal efficacy by MOF were surveyed by central composition design (CCD) approach under response surface methodology (RSM) and artificial neural network (ANN). The experimental data for pollutant removal were well fitted with quadratic polynomial model (based on RSM approach) and mathematical model (based on ANN approach) with a good prediction capability. Statistical ANOVA results indicated that the dosage of NH2-Cu-MOF and endotoxin concentration had high contribution on response prediction compared with other variables. Under optimum conditions, over 90% of endotoxin degradation was observed by the adsorbent. Adsorption kinetic was well designated by the pseudo second order kinetic model, especially its nonlinear form, while the adsorption isotherm was better fitted by Langmuir model in both linear and nonlinear forms with the maximum single-layer adsorption capacity of above 2500 Eu/mg. The possible mechanisms for endotoxin removal by NH2-Cu(MOF) were electrostatic interaction, hydrogen-bonding and π-π stacking. Recycling test showed a good reusability and stability result of NH2-Cu(MOF) during five subsequent recycles; the influence of interfering anions on the adsorption efficiency exhibited the following order: PO43− &gt; HCO3− &gt; SO42− &gt; Cl− &gt;NO3−. Our finding revealed that the NH2-Cu(MOF) structure could be suggested as a feasible and potential promising adsorbent for removal of toxic material from the aqueous solutions.","author":[{"dropping-particle":"","family":"Rasuli","given":"Leila","non-dropping-particle":"","parse-names":false,"suffix":""},{"dropping-particle":"","family":"Dehghani","given":"Mohammad Hadi","non-dropping-particle":"","parse-names":false,"suffix":""},{"dropping-particle":"","family":"Alimohammadi","given":"Mahmood","non-dropping-particle":"","parse-names":false,"suffix":""},{"dropping-particle":"","family":"Yaghmaeian","given":"Kamyar","non-dropping-particle":"","parse-names":false,"suffix":""},{"dropping-particle":"","family":"Rastkari","given":"Noushin","non-dropping-particle":"","parse-names":false,"suffix":""},{"dropping-particle":"","family":"Salari","given":"Mehdi","non-dropping-particle":"","parse-names":false,"suffix":""}],"container-title":"Journal of Molecular Liquids","id":"ITEM-1","issued":{"date-parts":[["2021"]]},"page":"116801","publisher":"Elsevier B.V.","title":"Mesoporous metal organic frameworks functionalized with the amino acids as advanced sorbents for the removal of bacterial endotoxins from water: Optimization, regression and kinetic models","type":"article-journal","volume":"339"},"uris":["http://www.mendeley.com/documents/?uuid=4eabcd86-3ca8-484e-8dac-6cb941d175f8"]},{"id":"ITEM-2","itemData":{"DOI":"10.5004/dwt.2021.27039","ISSN":"19443986","abstract":"This study presents the consecutive modification of orange peel (OP) by NaOH and sodium dodecyl sulfate (SDS) for simultaneous elimination of basic dyes from the binary system and modeling the adsorption process using an intelligent tool. The natural and modified biosorbents were characterized by variety of analyses such as: field emission scanning electron microscopy with energy disper-sive X-ray, N2 physisorption and Fourier transform infrared spectroscopy techniques. The influence of various variables on dye removal like pH, the quantity of biosorbents, dyes concentration, contact time, and temperature in the binary system were investigated and optimized by an artificial neural network (ANN) model as an intelligent tool. The optimum quantity of the sorbent was found to be 0.30 g for orange peel (OP) and 0.25 g for NaOH-treated OP (NOP) and SDS-decorated NOP (SNOP) at pH = 7. The kinetics and thermodynamics investigations showed that the removal of dyes obeyed the pseudo-second-order kinetic model and were spontaneous and exothermic in nature. Moreover, in order to describe the mechanism of sorption process, desorption studies of dyes were carried out. The desorption percentages of methylene blue (MB) in water and HCl were found to be in the range of 1.93%–4.76% and 18.87%–28.76%, respectively; in addition, the desorption percentages of crystal violet (CV) in water and HCl were obtained to be in the range of 4.11%–7.41% and 32.84%–43.00%, respectively; which could be a recommendation ion exchange or electrostatic attachment of dyes onto biosorbents. The ANN predictions matched with the experimental data very well (0.95308 &lt; R2 &lt; 0.99191 and 0.98335 &lt; R2 &lt; 0.99773 for MB and CV, respectively) which indicated high accuracy of the ANN model. In addition, the relative importance of each parameter was calculated by Garson’s equation.","author":[{"dropping-particle":"","family":"Khalili","given":"Hedieh","non-dropping-particle":"","parse-names":false,"suffix":""},{"dropping-particle":"","family":"Ebrahimian Pirbazari","given":"Azadeh","non-dropping-particle":"","parse-names":false,"suffix":""},{"dropping-particle":"","family":"Saraei","given":"Fatemeh Esmaeili Khalil","non-dropping-particle":"","parse-names":false,"suffix":""},{"dropping-particle":"","family":"Mousavi","given":"Seyed Hamed","non-dropping-particle":"","parse-names":false,"suffix":""}],"container-title":"Desalination and Water Treatment","id":"ITEM-2","issue":"June","issued":{"date-parts":[["2021"]]},"page":"406-427","title":"Simultaneous removal of basic dyes from binary systems by modified orange peel and modeling the process by an intelligent tool","type":"article-journal","volume":"221"},"uris":["http://www.mendeley.com/documents/?uuid=436b5990-9151-449b-ba44-acddda364717"]}],"mendeley":{"formattedCitation":"(Khalili et al., 2021; Rasuli et al., 2021)","plainTextFormattedCitation":"(Khalili et al., 2021; Rasuli et al., 2021)","previouslyFormattedCitation":"(Khalili et al., 2021; Rasuli et al., 2021)"},"properties":{"noteIndex":0},"schema":"https://github.com/citation-style-language/schema/raw/master/csl-citation.json"}</w:instrText>
      </w:r>
      <w:r w:rsidR="004336D2">
        <w:rPr>
          <w:rFonts w:asciiTheme="majorBidi" w:hAnsiTheme="majorBidi" w:cstheme="majorBidi"/>
          <w:lang w:val="en-GB"/>
        </w:rPr>
        <w:fldChar w:fldCharType="separate"/>
      </w:r>
      <w:r w:rsidR="004336D2" w:rsidRPr="004336D2">
        <w:rPr>
          <w:rFonts w:asciiTheme="majorBidi" w:hAnsiTheme="majorBidi" w:cstheme="majorBidi"/>
          <w:noProof/>
          <w:lang w:val="en-GB"/>
        </w:rPr>
        <w:t xml:space="preserve">(Khalili </w:t>
      </w:r>
      <w:r w:rsidR="008C0A9B" w:rsidRPr="008C0A9B">
        <w:rPr>
          <w:rFonts w:asciiTheme="majorBidi" w:hAnsiTheme="majorBidi" w:cstheme="majorBidi"/>
          <w:i/>
          <w:iCs/>
          <w:noProof/>
          <w:lang w:val="en-GB"/>
        </w:rPr>
        <w:t>et al.</w:t>
      </w:r>
      <w:r w:rsidR="004336D2" w:rsidRPr="004336D2">
        <w:rPr>
          <w:rFonts w:asciiTheme="majorBidi" w:hAnsiTheme="majorBidi" w:cstheme="majorBidi"/>
          <w:noProof/>
          <w:lang w:val="en-GB"/>
        </w:rPr>
        <w:t xml:space="preserve">, 2021; Rasuli </w:t>
      </w:r>
      <w:r w:rsidR="008C0A9B" w:rsidRPr="008C0A9B">
        <w:rPr>
          <w:rFonts w:asciiTheme="majorBidi" w:hAnsiTheme="majorBidi" w:cstheme="majorBidi"/>
          <w:i/>
          <w:iCs/>
          <w:noProof/>
          <w:lang w:val="en-GB"/>
        </w:rPr>
        <w:t>et al.</w:t>
      </w:r>
      <w:r w:rsidR="004336D2" w:rsidRPr="004336D2">
        <w:rPr>
          <w:rFonts w:asciiTheme="majorBidi" w:hAnsiTheme="majorBidi" w:cstheme="majorBidi"/>
          <w:noProof/>
          <w:lang w:val="en-GB"/>
        </w:rPr>
        <w:t>, 2021)</w:t>
      </w:r>
      <w:r w:rsidR="004336D2">
        <w:rPr>
          <w:rFonts w:asciiTheme="majorBidi" w:hAnsiTheme="majorBidi" w:cstheme="majorBidi"/>
          <w:lang w:val="en-GB"/>
        </w:rPr>
        <w:fldChar w:fldCharType="end"/>
      </w:r>
      <w:r w:rsidR="004336D2">
        <w:rPr>
          <w:rFonts w:asciiTheme="majorBidi" w:hAnsiTheme="majorBidi" w:cstheme="majorBidi"/>
          <w:lang w:val="en-GB"/>
        </w:rPr>
        <w:t>.</w:t>
      </w:r>
    </w:p>
    <w:p w14:paraId="6F12A0A1" w14:textId="2B43DC07" w:rsidR="004759D3" w:rsidRPr="00B677F7" w:rsidRDefault="00A95DF6" w:rsidP="00B677F7">
      <w:pPr>
        <w:ind w:left="-851" w:firstLine="851"/>
        <w:jc w:val="center"/>
        <w:rPr>
          <w:rFonts w:asciiTheme="majorBidi" w:hAnsiTheme="majorBidi" w:cstheme="majorBidi"/>
          <w:b/>
          <w:bCs/>
          <w:sz w:val="28"/>
          <w:szCs w:val="28"/>
          <w:lang w:val="en-GB"/>
        </w:rPr>
      </w:pPr>
      <w:r w:rsidRPr="00CB1E6A">
        <w:rPr>
          <w:noProof/>
        </w:rPr>
        <w:lastRenderedPageBreak/>
        <w:drawing>
          <wp:inline distT="0" distB="0" distL="0" distR="0" wp14:anchorId="05790E50" wp14:editId="042A1F23">
            <wp:extent cx="2590800" cy="2808339"/>
            <wp:effectExtent l="0" t="0" r="0" b="11430"/>
            <wp:docPr id="320" name="Chart 320">
              <a:extLst xmlns:a="http://schemas.openxmlformats.org/drawingml/2006/main">
                <a:ext uri="{FF2B5EF4-FFF2-40B4-BE49-F238E27FC236}">
                  <a16:creationId xmlns:a16="http://schemas.microsoft.com/office/drawing/2014/main" id="{3701632A-A5A0-EFA7-54FF-9D0223E8A6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r w:rsidRPr="00CB1E6A">
        <w:rPr>
          <w:noProof/>
        </w:rPr>
        <w:drawing>
          <wp:inline distT="0" distB="0" distL="0" distR="0" wp14:anchorId="3D2AD052" wp14:editId="5A80A08E">
            <wp:extent cx="2560320" cy="2816819"/>
            <wp:effectExtent l="0" t="0" r="11430" b="3175"/>
            <wp:docPr id="321" name="Chart 321">
              <a:extLst xmlns:a="http://schemas.openxmlformats.org/drawingml/2006/main">
                <a:ext uri="{FF2B5EF4-FFF2-40B4-BE49-F238E27FC236}">
                  <a16:creationId xmlns:a16="http://schemas.microsoft.com/office/drawing/2014/main" id="{94BD38B3-9182-89A7-AA2A-852607E833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26DF82C8" w14:textId="6A69D522" w:rsidR="00A95DF6" w:rsidRPr="00CB1E6A" w:rsidRDefault="00A95DF6" w:rsidP="004336D2">
      <w:pPr>
        <w:ind w:left="-851" w:firstLine="851"/>
        <w:jc w:val="center"/>
        <w:rPr>
          <w:rFonts w:asciiTheme="majorBidi" w:hAnsiTheme="majorBidi" w:cstheme="majorBidi"/>
          <w:b/>
          <w:bCs/>
          <w:sz w:val="28"/>
          <w:szCs w:val="28"/>
          <w:lang w:val="en-GB"/>
        </w:rPr>
      </w:pPr>
      <w:r w:rsidRPr="00CB1E6A">
        <w:rPr>
          <w:noProof/>
        </w:rPr>
        <w:drawing>
          <wp:inline distT="0" distB="0" distL="0" distR="0" wp14:anchorId="7DC05A86" wp14:editId="67A3A32F">
            <wp:extent cx="2552700" cy="2878271"/>
            <wp:effectExtent l="0" t="0" r="0" b="17780"/>
            <wp:docPr id="322" name="Chart 322">
              <a:extLst xmlns:a="http://schemas.openxmlformats.org/drawingml/2006/main">
                <a:ext uri="{FF2B5EF4-FFF2-40B4-BE49-F238E27FC236}">
                  <a16:creationId xmlns:a16="http://schemas.microsoft.com/office/drawing/2014/main" id="{E6BC854F-0B6F-5320-2B87-D233A3484C5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r w:rsidRPr="00CB1E6A">
        <w:rPr>
          <w:noProof/>
        </w:rPr>
        <w:drawing>
          <wp:inline distT="0" distB="0" distL="0" distR="0" wp14:anchorId="41EEB182" wp14:editId="72434BCB">
            <wp:extent cx="2606040" cy="2870774"/>
            <wp:effectExtent l="0" t="0" r="3810" b="6350"/>
            <wp:docPr id="323" name="Chart 323">
              <a:extLst xmlns:a="http://schemas.openxmlformats.org/drawingml/2006/main">
                <a:ext uri="{FF2B5EF4-FFF2-40B4-BE49-F238E27FC236}">
                  <a16:creationId xmlns:a16="http://schemas.microsoft.com/office/drawing/2014/main" id="{94E16DF9-DAF2-F77D-4B5F-F615913038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5402AD85" w14:textId="2335A182" w:rsidR="009C47D7" w:rsidRDefault="00A95DF6" w:rsidP="0076286E">
      <w:pPr>
        <w:pStyle w:val="ListofFigures"/>
      </w:pPr>
      <w:bookmarkStart w:id="743" w:name="_Toc119501886"/>
      <w:bookmarkStart w:id="744" w:name="_Toc119509326"/>
      <w:bookmarkStart w:id="745" w:name="_Toc123054489"/>
      <w:bookmarkStart w:id="746" w:name="_Toc127867004"/>
      <w:bookmarkStart w:id="747" w:name="_Toc127867622"/>
      <w:r w:rsidRPr="009C47D7">
        <w:t>Figure</w:t>
      </w:r>
      <w:r w:rsidR="00023FCD" w:rsidRPr="009C47D7">
        <w:t xml:space="preserve"> 4.2.4.9.3:</w:t>
      </w:r>
      <w:r w:rsidRPr="009C47D7">
        <w:t xml:space="preserve"> Comparison plots of Experimental and ANN predicted adsorption efficiencies at (a) 26 </w:t>
      </w:r>
      <w:r w:rsidRPr="009C47D7">
        <w:rPr>
          <w:vertAlign w:val="superscript"/>
        </w:rPr>
        <w:t>o</w:t>
      </w:r>
      <w:r w:rsidRPr="009C47D7">
        <w:t xml:space="preserve">C (b) 35 </w:t>
      </w:r>
      <w:r w:rsidRPr="009C47D7">
        <w:rPr>
          <w:vertAlign w:val="superscript"/>
        </w:rPr>
        <w:t>o</w:t>
      </w:r>
      <w:r w:rsidRPr="009C47D7">
        <w:t xml:space="preserve">C (c) 45 </w:t>
      </w:r>
      <w:r w:rsidRPr="009C47D7">
        <w:rPr>
          <w:vertAlign w:val="superscript"/>
        </w:rPr>
        <w:t>o</w:t>
      </w:r>
      <w:r w:rsidRPr="009C47D7">
        <w:t xml:space="preserve">C (d) 55 </w:t>
      </w:r>
      <w:r w:rsidRPr="009C47D7">
        <w:rPr>
          <w:vertAlign w:val="superscript"/>
        </w:rPr>
        <w:t>o</w:t>
      </w:r>
      <w:r w:rsidRPr="009C47D7">
        <w:t>C</w:t>
      </w:r>
      <w:r w:rsidR="00412C3E">
        <w:t xml:space="preserve"> for CQP uptake onto EGB1</w:t>
      </w:r>
      <w:bookmarkEnd w:id="743"/>
      <w:bookmarkEnd w:id="744"/>
      <w:bookmarkEnd w:id="745"/>
      <w:bookmarkEnd w:id="746"/>
      <w:bookmarkEnd w:id="747"/>
    </w:p>
    <w:p w14:paraId="747D5D2E" w14:textId="77777777" w:rsidR="00035718" w:rsidRPr="00035718" w:rsidRDefault="00035718" w:rsidP="00035718">
      <w:pPr>
        <w:pStyle w:val="Caption"/>
        <w:rPr>
          <w:lang w:val="en-GB"/>
        </w:rPr>
      </w:pPr>
    </w:p>
    <w:p w14:paraId="00C85CFC" w14:textId="01A573C4" w:rsidR="006B1184" w:rsidRPr="00CB1E6A" w:rsidRDefault="006B1184" w:rsidP="004C2BBA">
      <w:pPr>
        <w:pStyle w:val="Heading3"/>
        <w:rPr>
          <w:lang w:val="en-GB"/>
        </w:rPr>
      </w:pPr>
      <w:bookmarkStart w:id="748" w:name="_Toc118051588"/>
      <w:bookmarkStart w:id="749" w:name="_Toc123053665"/>
      <w:bookmarkStart w:id="750" w:name="_Toc127869171"/>
      <w:r w:rsidRPr="00CB1E6A">
        <w:rPr>
          <w:lang w:val="en-GB"/>
        </w:rPr>
        <w:t>Adsorption studies of CQP onto HSP1</w:t>
      </w:r>
      <w:bookmarkEnd w:id="748"/>
      <w:bookmarkEnd w:id="749"/>
      <w:bookmarkEnd w:id="750"/>
    </w:p>
    <w:p w14:paraId="6CFDC410" w14:textId="6FC226E7" w:rsidR="006B1184" w:rsidRPr="00CB1E6A" w:rsidRDefault="006B1184" w:rsidP="00803870">
      <w:pPr>
        <w:pStyle w:val="Heading4"/>
      </w:pPr>
      <w:bookmarkStart w:id="751" w:name="_Toc118051589"/>
      <w:bookmarkStart w:id="752" w:name="_Toc127869172"/>
      <w:r w:rsidRPr="00CB1E6A">
        <w:t>Effect of pH on CQP adsorption onto HSP1</w:t>
      </w:r>
      <w:bookmarkEnd w:id="751"/>
      <w:bookmarkEnd w:id="752"/>
    </w:p>
    <w:p w14:paraId="5E577BBE" w14:textId="1DC9871E" w:rsidR="006B1184" w:rsidRPr="00CB1E6A" w:rsidRDefault="00112913" w:rsidP="00DA08D9">
      <w:pPr>
        <w:spacing w:line="480" w:lineRule="auto"/>
        <w:jc w:val="both"/>
        <w:rPr>
          <w:rFonts w:eastAsiaTheme="minorEastAsia"/>
          <w:b/>
          <w:bCs/>
          <w:sz w:val="28"/>
          <w:szCs w:val="28"/>
        </w:rPr>
      </w:pPr>
      <w:r w:rsidRPr="00CB1E6A">
        <w:rPr>
          <w:rFonts w:eastAsiaTheme="minorEastAsia"/>
          <w:lang w:val="en-GB"/>
        </w:rPr>
        <w:t>Figure 4.2.</w:t>
      </w:r>
      <w:r>
        <w:rPr>
          <w:rFonts w:eastAsiaTheme="minorEastAsia"/>
          <w:lang w:val="en-GB"/>
        </w:rPr>
        <w:t>5</w:t>
      </w:r>
      <w:r w:rsidRPr="00CB1E6A">
        <w:rPr>
          <w:rFonts w:eastAsiaTheme="minorEastAsia"/>
          <w:lang w:val="en-GB"/>
        </w:rPr>
        <w:t xml:space="preserve">.1 </w:t>
      </w:r>
      <w:r>
        <w:rPr>
          <w:rFonts w:eastAsiaTheme="minorEastAsia"/>
          <w:lang w:val="en-GB"/>
        </w:rPr>
        <w:t>depicts</w:t>
      </w:r>
      <w:r w:rsidRPr="00CB1E6A">
        <w:rPr>
          <w:rFonts w:eastAsiaTheme="minorEastAsia"/>
          <w:lang w:val="en-GB"/>
        </w:rPr>
        <w:t xml:space="preserve"> the effect of pH o</w:t>
      </w:r>
      <w:r>
        <w:rPr>
          <w:rFonts w:eastAsiaTheme="minorEastAsia"/>
          <w:lang w:val="en-GB"/>
        </w:rPr>
        <w:t>n</w:t>
      </w:r>
      <w:r w:rsidRPr="00CB1E6A">
        <w:rPr>
          <w:rFonts w:eastAsiaTheme="minorEastAsia"/>
          <w:lang w:val="en-GB"/>
        </w:rPr>
        <w:t xml:space="preserve"> CQP adsorption onto </w:t>
      </w:r>
      <w:r>
        <w:rPr>
          <w:rFonts w:eastAsiaTheme="minorEastAsia"/>
          <w:lang w:val="en-GB"/>
        </w:rPr>
        <w:t>HSP1</w:t>
      </w:r>
      <w:r w:rsidRPr="00CB1E6A">
        <w:rPr>
          <w:rFonts w:eastAsiaTheme="minorEastAsia"/>
          <w:lang w:val="en-GB"/>
        </w:rPr>
        <w:t xml:space="preserve">. The maximum </w:t>
      </w:r>
      <w:r>
        <w:rPr>
          <w:rFonts w:eastAsiaTheme="minorEastAsia"/>
          <w:lang w:val="en-GB"/>
        </w:rPr>
        <w:t>HSP1</w:t>
      </w:r>
      <w:r w:rsidRPr="00CB1E6A">
        <w:rPr>
          <w:rFonts w:eastAsiaTheme="minorEastAsia"/>
          <w:lang w:val="en-GB"/>
        </w:rPr>
        <w:t xml:space="preserve"> removal efficiency of 9</w:t>
      </w:r>
      <w:r>
        <w:rPr>
          <w:rFonts w:eastAsiaTheme="minorEastAsia"/>
          <w:lang w:val="en-GB"/>
        </w:rPr>
        <w:t>3.87</w:t>
      </w:r>
      <w:r w:rsidRPr="00CB1E6A">
        <w:rPr>
          <w:rFonts w:eastAsiaTheme="minorEastAsia"/>
          <w:lang w:val="en-GB"/>
        </w:rPr>
        <w:t xml:space="preserve">% was recorded at pH </w:t>
      </w:r>
      <w:r>
        <w:rPr>
          <w:rFonts w:eastAsiaTheme="minorEastAsia"/>
          <w:lang w:val="en-GB"/>
        </w:rPr>
        <w:t>3</w:t>
      </w:r>
      <w:r w:rsidRPr="00CB1E6A">
        <w:rPr>
          <w:rFonts w:eastAsiaTheme="minorEastAsia"/>
          <w:lang w:val="en-GB"/>
        </w:rPr>
        <w:t>. However, on the overall, high percentage removal were observed between pH 2 and 9 (</w:t>
      </w:r>
      <w:r>
        <w:rPr>
          <w:rFonts w:eastAsiaTheme="minorEastAsia"/>
          <w:lang w:val="en-GB"/>
        </w:rPr>
        <w:t xml:space="preserve">87.66 – </w:t>
      </w:r>
      <w:r w:rsidRPr="00CB1E6A">
        <w:rPr>
          <w:rFonts w:eastAsiaTheme="minorEastAsia"/>
          <w:lang w:val="en-GB"/>
        </w:rPr>
        <w:t>9</w:t>
      </w:r>
      <w:r>
        <w:rPr>
          <w:rFonts w:eastAsiaTheme="minorEastAsia"/>
          <w:lang w:val="en-GB"/>
        </w:rPr>
        <w:t>3.31</w:t>
      </w:r>
      <w:r w:rsidRPr="00CB1E6A">
        <w:rPr>
          <w:rFonts w:eastAsiaTheme="minorEastAsia"/>
          <w:lang w:val="en-GB"/>
        </w:rPr>
        <w:t xml:space="preserve">%). </w:t>
      </w:r>
      <w:r w:rsidRPr="00DB6EAE">
        <w:rPr>
          <w:rFonts w:eastAsiaTheme="minorEastAsia"/>
          <w:lang w:val="en-GB"/>
        </w:rPr>
        <w:t>The ionization constants of CQP at 8.10 and 10.20 corresponds to nitrogen quinoline ring and diethylamino side chain nitrogen ring</w:t>
      </w:r>
      <w:r>
        <w:rPr>
          <w:rFonts w:eastAsiaTheme="minorEastAsia"/>
          <w:lang w:val="en-GB"/>
        </w:rPr>
        <w:t>,</w:t>
      </w:r>
      <w:r w:rsidRPr="00DB6EAE">
        <w:rPr>
          <w:rFonts w:eastAsiaTheme="minorEastAsia"/>
          <w:lang w:val="en-GB"/>
        </w:rPr>
        <w:t xml:space="preserve"> respectively. CQP is however, biprotonated </w:t>
      </w:r>
      <w:r w:rsidRPr="00DB6EAE">
        <w:rPr>
          <w:rFonts w:eastAsiaTheme="minorEastAsia"/>
          <w:lang w:val="en-GB"/>
        </w:rPr>
        <w:lastRenderedPageBreak/>
        <w:t xml:space="preserve">at pH between 4 and 5 </w:t>
      </w:r>
      <w:r w:rsidRPr="00DB6EAE">
        <w:rPr>
          <w:rFonts w:eastAsiaTheme="minorEastAsia"/>
          <w:lang w:val="en-GB"/>
        </w:rPr>
        <w:fldChar w:fldCharType="begin" w:fldLock="1"/>
      </w:r>
      <w:r w:rsidRPr="00DB6EAE">
        <w:rPr>
          <w:rFonts w:eastAsiaTheme="minorEastAsia"/>
          <w:lang w:val="en-GB"/>
        </w:rPr>
        <w:instrText>ADDIN CSL_CITATION {"citationItems":[{"id":"ITEM-1","itemData":{"DOI":"10.1007/978-1-4939-0597-3","ISBN":"9781493905973","abstract":"Malpractice settlements are large for undetected hydroxychloroquine and chloroquine toxicity which, if untreated, can lead to permanent loss of central vision. Knowledge of the ocular toxicity of these drugs has increased during the past fifty years as their use has expanded. Hydroxychloroquine and Chloroquine Retinopathy is the first single-source book on the subject and is essential for the practicing ophthalmologists, rheumatologists, dermatologists, and internists who prescribe these drugs. It covers clinical topics such as signs and symptoms of toxicity, toxicity screening, ancillary testing, to whom and why the drugs are prescribed and dosing considerations. Additionally, the book addresses practice management considerations, including coding, reimbursement and equipment costs, and the medico-legal responsibilities of the rheumatologist and of the ophthalmologist. Guidelines for the management of hydroxychloroquine and chloroquine vary around the world and differences between the guidelines of the United Kingdom, the United States, and other countries are identified. The book concludes with a collection of case examples illustrating common clinical scenarios and their management. This book is a “must-have” resource for physicians who use these drugs.","author":[{"dropping-particle":"","family":"Browning","given":"David J.","non-dropping-particle":"","parse-names":false,"suffix":""}],"container-title":"Hydroxychloroquine and Chloroquine Retinopathy","id":"ITEM-1","issued":{"date-parts":[["2014"]]},"page":"1-291","title":"Hydroxychloroquine and chloroquine retinopathy","type":"article-journal"},"uris":["http://www.mendeley.com/documents/?uuid=79c04499-50f7-497d-92d5-2f4e4042de4d"]},{"id":"ITEM-2","itemData":{"DOI":"10.1038/s41584-020-0372-x","ISSN":"17594804","PMID":"32034323","abstract":"Despite widespread clinical use of antimalarial drugs such as hydroxychloroquine and chloroquine in the treatment of rheumatoid arthritis (RA), systemic lupus erythematosus (SLE) and other inflammatory rheumatic diseases, insights into the mechanism of action of these drugs are still emerging. Hydroxychloroquine and chloroquine are weak bases and have a characteristic ‘deep’ volume of distribution and a half-life of around 50 days. These drugs interfere with lysosomal activity and autophagy, interact with membrane stability and alter signalling pathways and transcriptional activity, which can result in inhibition of cytokine production and modulation of certain co-stimulatory molecules. These modes of action, together with the drug’s chemical properties, might explain the clinical efficacy and well-known adverse effects (such as retinopathy) of these drugs. The unknown dose–response relationships of these drugs and the lack of definitions of the minimum dose needed for clinical efficacy and what doses are toxic pose challenges to clinical practice. Further challenges include patient non-adherence and possible context-dependent variations in blood drug levels. Available mechanistic data give insights into the immunomodulatory potency of hydroxychloroquine and provide the rationale to search for more potent and/or selective inhibitors.","author":[{"dropping-particle":"","family":"Schrezenmeier","given":"Eva","non-dropping-particle":"","parse-names":false,"suffix":""},{"dropping-particle":"","family":"Dörner","given":"Thomas","non-dropping-particle":"","parse-names":false,"suffix":""}],"container-title":"Nature Reviews Rheumatology","id":"ITEM-2","issue":"3","issued":{"date-parts":[["2020"]]},"page":"155-166","publisher":"Springer US","title":"Mechanisms of action of hydroxychloroquine and chloroquine: implications for rheumatology","type":"article-journal","volume":"16"},"uris":["http://www.mendeley.com/documents/?uuid=c716c605-bef3-4e48-aadf-d9bab11b9c79"]}],"mendeley":{"formattedCitation":"(Browning, 2014; Schrezenmeier &amp; Dörner, 2020)","manualFormatting":"(Browning, 2014; Schrezenmeier and Dörner, 2020)","plainTextFormattedCitation":"(Browning, 2014; Schrezenmeier &amp; Dörner, 2020)","previouslyFormattedCitation":"(Browning, 2014; Schrezenmeier &amp; Dörner, 2020)"},"properties":{"noteIndex":0},"schema":"https://github.com/citation-style-language/schema/raw/master/csl-citation.json"}</w:instrText>
      </w:r>
      <w:r w:rsidRPr="00DB6EAE">
        <w:rPr>
          <w:rFonts w:eastAsiaTheme="minorEastAsia"/>
          <w:lang w:val="en-GB"/>
        </w:rPr>
        <w:fldChar w:fldCharType="separate"/>
      </w:r>
      <w:r w:rsidRPr="00DB6EAE">
        <w:rPr>
          <w:rFonts w:eastAsiaTheme="minorEastAsia"/>
          <w:noProof/>
          <w:lang w:val="en-GB"/>
        </w:rPr>
        <w:t>(Browning, 2014; Schrezenmeier and Dörner, 2020)</w:t>
      </w:r>
      <w:r w:rsidRPr="00DB6EAE">
        <w:rPr>
          <w:rFonts w:eastAsiaTheme="minorEastAsia"/>
          <w:lang w:val="en-GB"/>
        </w:rPr>
        <w:fldChar w:fldCharType="end"/>
      </w:r>
      <w:r w:rsidRPr="00DB6EAE">
        <w:rPr>
          <w:rFonts w:eastAsiaTheme="minorEastAsia"/>
          <w:lang w:val="en-GB"/>
        </w:rPr>
        <w:t xml:space="preserve">. </w:t>
      </w:r>
      <w:r>
        <w:rPr>
          <w:rFonts w:eastAsiaTheme="minorEastAsia"/>
          <w:lang w:val="en-GB"/>
        </w:rPr>
        <w:t>The cationic HSP1 can form hydrogen bonding with the basic sites of CQP.</w:t>
      </w:r>
      <w:r w:rsidRPr="00CB1E6A">
        <w:rPr>
          <w:rFonts w:eastAsiaTheme="minorEastAsia"/>
          <w:lang w:val="en-GB"/>
        </w:rPr>
        <w:t xml:space="preserve"> Th</w:t>
      </w:r>
      <w:r>
        <w:rPr>
          <w:rFonts w:eastAsiaTheme="minorEastAsia"/>
          <w:lang w:val="en-GB"/>
        </w:rPr>
        <w:t>e</w:t>
      </w:r>
      <w:r w:rsidRPr="00CB1E6A">
        <w:rPr>
          <w:rFonts w:eastAsiaTheme="minorEastAsia"/>
          <w:lang w:val="en-GB"/>
        </w:rPr>
        <w:t xml:space="preserve"> </w:t>
      </w:r>
      <w:r>
        <w:rPr>
          <w:rFonts w:eastAsiaTheme="minorEastAsia"/>
          <w:lang w:val="en-GB"/>
        </w:rPr>
        <w:t>various existence of</w:t>
      </w:r>
      <w:r w:rsidRPr="00CB1E6A">
        <w:rPr>
          <w:rFonts w:eastAsiaTheme="minorEastAsia"/>
          <w:lang w:val="en-GB"/>
        </w:rPr>
        <w:t xml:space="preserve"> CQP</w:t>
      </w:r>
      <w:r>
        <w:rPr>
          <w:rFonts w:eastAsiaTheme="minorEastAsia"/>
          <w:lang w:val="en-GB"/>
        </w:rPr>
        <w:t>, as well as the surface charges of HSP1 displayed at pH below pH</w:t>
      </w:r>
      <w:r w:rsidRPr="00C908FF">
        <w:rPr>
          <w:rFonts w:eastAsiaTheme="minorEastAsia"/>
          <w:vertAlign w:val="subscript"/>
          <w:lang w:val="en-GB"/>
        </w:rPr>
        <w:t>pzc</w:t>
      </w:r>
      <w:r>
        <w:rPr>
          <w:rFonts w:eastAsiaTheme="minorEastAsia"/>
          <w:lang w:val="en-GB"/>
        </w:rPr>
        <w:t xml:space="preserve"> (3.20) and above pH</w:t>
      </w:r>
      <w:r w:rsidRPr="00C908FF">
        <w:rPr>
          <w:rFonts w:eastAsiaTheme="minorEastAsia"/>
          <w:vertAlign w:val="subscript"/>
          <w:lang w:val="en-GB"/>
        </w:rPr>
        <w:t>pzc</w:t>
      </w:r>
      <w:r>
        <w:rPr>
          <w:rFonts w:eastAsiaTheme="minorEastAsia"/>
          <w:lang w:val="en-GB"/>
        </w:rPr>
        <w:t xml:space="preserve">, which is cationic and anionic, respectively. These attributes </w:t>
      </w:r>
      <w:r w:rsidRPr="00CB1E6A">
        <w:rPr>
          <w:rFonts w:eastAsiaTheme="minorEastAsia"/>
          <w:lang w:val="en-GB"/>
        </w:rPr>
        <w:t xml:space="preserve">could be responsible for high removal efficiency </w:t>
      </w:r>
      <w:r>
        <w:rPr>
          <w:rFonts w:eastAsiaTheme="minorEastAsia"/>
          <w:lang w:val="en-GB"/>
        </w:rPr>
        <w:t xml:space="preserve">obtained </w:t>
      </w:r>
      <w:r w:rsidRPr="00CB1E6A">
        <w:rPr>
          <w:rFonts w:eastAsiaTheme="minorEastAsia"/>
          <w:lang w:val="en-GB"/>
        </w:rPr>
        <w:t>at pH 2-9.</w:t>
      </w:r>
      <w:r>
        <w:rPr>
          <w:rFonts w:eastAsiaTheme="minorEastAsia"/>
          <w:lang w:val="en-GB"/>
        </w:rPr>
        <w:t xml:space="preserve"> </w:t>
      </w:r>
      <w:r w:rsidRPr="00CB1E6A">
        <w:rPr>
          <w:rFonts w:eastAsiaTheme="minorEastAsia"/>
          <w:lang w:val="en-GB"/>
        </w:rPr>
        <w:t>The removal efficiency continues on a downward trend after pH 9 (</w:t>
      </w:r>
      <w:r>
        <w:rPr>
          <w:rFonts w:eastAsiaTheme="minorEastAsia"/>
          <w:lang w:val="en-GB"/>
        </w:rPr>
        <w:t>87.66</w:t>
      </w:r>
      <w:r w:rsidRPr="00CB1E6A">
        <w:rPr>
          <w:rFonts w:eastAsiaTheme="minorEastAsia"/>
          <w:lang w:val="en-GB"/>
        </w:rPr>
        <w:t>-</w:t>
      </w:r>
      <w:r>
        <w:rPr>
          <w:rFonts w:eastAsiaTheme="minorEastAsia"/>
          <w:lang w:val="en-GB"/>
        </w:rPr>
        <w:t>20.18</w:t>
      </w:r>
      <w:r w:rsidRPr="00CB1E6A">
        <w:rPr>
          <w:rFonts w:eastAsiaTheme="minorEastAsia"/>
          <w:lang w:val="en-GB"/>
        </w:rPr>
        <w:t>%)</w:t>
      </w:r>
      <w:r w:rsidRPr="00DB6EAE">
        <w:rPr>
          <w:rFonts w:eastAsiaTheme="minorEastAsia"/>
          <w:lang w:val="en-GB"/>
        </w:rPr>
        <w:t xml:space="preserve">. </w:t>
      </w:r>
      <w:r w:rsidRPr="00CB1E6A">
        <w:rPr>
          <w:rFonts w:eastAsiaTheme="minorEastAsia"/>
          <w:lang w:val="en-GB"/>
        </w:rPr>
        <w:t xml:space="preserve">At pH above </w:t>
      </w:r>
      <w:r>
        <w:rPr>
          <w:rFonts w:eastAsiaTheme="minorEastAsia"/>
          <w:lang w:val="en-GB"/>
        </w:rPr>
        <w:t>9</w:t>
      </w:r>
      <w:r w:rsidRPr="00CB1E6A">
        <w:rPr>
          <w:rFonts w:eastAsiaTheme="minorEastAsia"/>
          <w:lang w:val="en-GB"/>
        </w:rPr>
        <w:t xml:space="preserve">, there is an </w:t>
      </w:r>
      <w:r>
        <w:rPr>
          <w:rFonts w:eastAsiaTheme="minorEastAsia"/>
          <w:lang w:val="en-GB"/>
        </w:rPr>
        <w:t>increase in</w:t>
      </w:r>
      <w:r w:rsidRPr="00CB1E6A">
        <w:rPr>
          <w:rFonts w:eastAsiaTheme="minorEastAsia"/>
          <w:lang w:val="en-GB"/>
        </w:rPr>
        <w:t xml:space="preserve"> negatively charged ions</w:t>
      </w:r>
      <w:r>
        <w:rPr>
          <w:rFonts w:eastAsiaTheme="minorEastAsia"/>
          <w:lang w:val="en-GB"/>
        </w:rPr>
        <w:t xml:space="preserve"> contributed by both CQP molecules and HSP1</w:t>
      </w:r>
      <w:r w:rsidRPr="00CB1E6A">
        <w:rPr>
          <w:rFonts w:eastAsiaTheme="minorEastAsia"/>
          <w:lang w:val="en-GB"/>
        </w:rPr>
        <w:t xml:space="preserve">, resulting to electrostatic repulsion. This could be responsible for the drop in the removal efficiency </w:t>
      </w:r>
      <w:r w:rsidR="006B1184" w:rsidRPr="00CB1E6A">
        <w:rPr>
          <w:rFonts w:asciiTheme="majorBidi" w:hAnsiTheme="majorBidi" w:cstheme="majorBidi"/>
          <w:lang w:val="en-GB"/>
        </w:rPr>
        <w:fldChar w:fldCharType="begin" w:fldLock="1"/>
      </w:r>
      <w:r w:rsidR="00CA0310" w:rsidRPr="00CB1E6A">
        <w:rPr>
          <w:rFonts w:asciiTheme="majorBidi" w:hAnsiTheme="majorBidi" w:cstheme="majorBidi"/>
          <w:lang w:val="en-GB"/>
        </w:rPr>
        <w:instrText>ADDIN CSL_CITATION {"citationItems":[{"id":"ITEM-1","itemData":{"DOI":"10.1016/j.jscs.2013.10.002","ISSN":"13196103","abstract":"The aim of this study is to investigate the possibility of graphene oxide (GO) as an alternative adsorbent for aniline removal from aqueous solution. Adsorption properties of GO for aniline removal were regularly investigated, including pH effect, adsorbent dose, temperature, contact time and initial concentration. The adsorption amount of aniline decreased with increasing pH. The experimental data were evaluated by Langmuir, Freundlich, Temkin and Harkins–Jura models in order to describe the equilibrium isotherms. Equilibrium data fitted well to the Langmuir model. The kinetic parameters achieved at different concentrations were analyzed using a pseudo first-order, pseudo second-order kinetic equation and intra-particle diffusion model. The experimental data fitted very well the pseudo second-order kinetic model. Thermodynamic parameters (free energy change, enthalpy change, and entropy change) announced that the removal of aniline from GO was endothermic and spontaneous. The study showed that GO could be used as an efficient adsorbent material for the adsorption of aniline from aqueous solution.","author":[{"dropping-particle":"","family":"Fakhri","given":"Ali","non-dropping-particle":"","parse-names":false,"suffix":""}],"container-title":"Journal of Saudi Chemical Society","id":"ITEM-1","issue":"October 2013","issued":{"date-parts":[["2017"]]},"page":"S52-S57","publisher":"King Saud University","title":"Adsorption characteristics of graphene oxide as a solid adsorbent for aniline removal from aqueous solutions: Kinetics, thermodynamics and mechanism studies","type":"article-journal","volume":"21"},"uris":["http://www.mendeley.com/documents/?uuid=55708cf9-b125-44c2-a4f4-b8c6b60cbe06"]}],"mendeley":{"formattedCitation":"(Fakhri, 2017)","plainTextFormattedCitation":"(Fakhri, 2017)","previouslyFormattedCitation":"(Fakhri, 2017)"},"properties":{"noteIndex":0},"schema":"https://github.com/citation-style-language/schema/raw/master/csl-citation.json"}</w:instrText>
      </w:r>
      <w:r w:rsidR="006B1184" w:rsidRPr="00CB1E6A">
        <w:rPr>
          <w:rFonts w:asciiTheme="majorBidi" w:hAnsiTheme="majorBidi" w:cstheme="majorBidi"/>
          <w:lang w:val="en-GB"/>
        </w:rPr>
        <w:fldChar w:fldCharType="separate"/>
      </w:r>
      <w:r w:rsidR="000D547A" w:rsidRPr="00CB1E6A">
        <w:rPr>
          <w:rFonts w:asciiTheme="majorBidi" w:hAnsiTheme="majorBidi" w:cstheme="majorBidi"/>
          <w:noProof/>
          <w:lang w:val="en-GB"/>
        </w:rPr>
        <w:t>(Fakhri, 2017)</w:t>
      </w:r>
      <w:r w:rsidR="006B1184" w:rsidRPr="00CB1E6A">
        <w:rPr>
          <w:rFonts w:asciiTheme="majorBidi" w:hAnsiTheme="majorBidi" w:cstheme="majorBidi"/>
          <w:lang w:val="en-GB"/>
        </w:rPr>
        <w:fldChar w:fldCharType="end"/>
      </w:r>
      <w:r w:rsidR="006B1184" w:rsidRPr="00CB1E6A">
        <w:rPr>
          <w:rFonts w:asciiTheme="majorBidi" w:hAnsiTheme="majorBidi" w:cstheme="majorBidi"/>
          <w:lang w:val="en-GB"/>
        </w:rPr>
        <w:t>.</w:t>
      </w:r>
    </w:p>
    <w:p w14:paraId="5D331172" w14:textId="77777777" w:rsidR="006B1184" w:rsidRPr="00CB1E6A" w:rsidRDefault="006B1184" w:rsidP="00035718">
      <w:pPr>
        <w:rPr>
          <w:rFonts w:eastAsiaTheme="minorEastAsia"/>
          <w:b/>
          <w:bCs/>
          <w:sz w:val="28"/>
          <w:szCs w:val="28"/>
        </w:rPr>
      </w:pPr>
      <w:r w:rsidRPr="00CB1E6A">
        <w:rPr>
          <w:noProof/>
        </w:rPr>
        <w:drawing>
          <wp:inline distT="0" distB="0" distL="0" distR="0" wp14:anchorId="089A9252" wp14:editId="433214C4">
            <wp:extent cx="5218430" cy="2166918"/>
            <wp:effectExtent l="0" t="0" r="1270" b="5080"/>
            <wp:docPr id="324" name="Chart 324">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71AFA669" w14:textId="77777777" w:rsidR="007436B9" w:rsidRDefault="006B1184" w:rsidP="0076286E">
      <w:pPr>
        <w:pStyle w:val="ListofFigures"/>
      </w:pPr>
      <w:bookmarkStart w:id="753" w:name="_Toc123054490"/>
      <w:bookmarkStart w:id="754" w:name="_Toc127867005"/>
      <w:bookmarkStart w:id="755" w:name="_Toc127867623"/>
      <w:bookmarkStart w:id="756" w:name="_Toc119501887"/>
      <w:bookmarkStart w:id="757" w:name="_Toc119509327"/>
      <w:r w:rsidRPr="00CB1E6A">
        <w:t xml:space="preserve">Figure </w:t>
      </w:r>
      <w:r w:rsidR="00DA08D9" w:rsidRPr="00CB1E6A">
        <w:t>4.2.5.1</w:t>
      </w:r>
      <w:r w:rsidRPr="00CB1E6A">
        <w:t>: Effect of pH on the removal efficiency of CQP onto HSP1</w:t>
      </w:r>
      <w:bookmarkEnd w:id="753"/>
      <w:bookmarkEnd w:id="754"/>
      <w:bookmarkEnd w:id="755"/>
      <w:r w:rsidRPr="00CB1E6A">
        <w:t xml:space="preserve"> </w:t>
      </w:r>
    </w:p>
    <w:p w14:paraId="795A35A6" w14:textId="5B81B48B" w:rsidR="006B1184" w:rsidRPr="00010027" w:rsidRDefault="006B1184" w:rsidP="00010027">
      <w:pPr>
        <w:jc w:val="center"/>
        <w:rPr>
          <w:b/>
          <w:bCs/>
        </w:rPr>
      </w:pPr>
      <w:r w:rsidRPr="00010027">
        <w:rPr>
          <w:b/>
          <w:bCs/>
        </w:rPr>
        <w:t xml:space="preserve">Operational conditions: HSP1 dosage (1 g/L), Contact time (240 min), Temperature (26 </w:t>
      </w:r>
      <w:r w:rsidRPr="00010027">
        <w:rPr>
          <w:b/>
          <w:bCs/>
          <w:vertAlign w:val="superscript"/>
        </w:rPr>
        <w:t>o</w:t>
      </w:r>
      <w:r w:rsidRPr="00010027">
        <w:rPr>
          <w:b/>
          <w:bCs/>
        </w:rPr>
        <w:t>C), agitation speed (130 rpm), CQP concentration (5 mg/L)</w:t>
      </w:r>
      <w:bookmarkEnd w:id="756"/>
      <w:bookmarkEnd w:id="757"/>
    </w:p>
    <w:p w14:paraId="3476E4E2" w14:textId="77777777" w:rsidR="00010027" w:rsidRPr="00010027" w:rsidRDefault="00010027" w:rsidP="00010027">
      <w:pPr>
        <w:jc w:val="center"/>
        <w:rPr>
          <w:b/>
          <w:bCs/>
          <w:sz w:val="26"/>
          <w:szCs w:val="26"/>
        </w:rPr>
      </w:pPr>
    </w:p>
    <w:p w14:paraId="14C91718" w14:textId="5E29104C" w:rsidR="006B1184" w:rsidRPr="00CB1E6A" w:rsidRDefault="006B1184" w:rsidP="00803870">
      <w:pPr>
        <w:pStyle w:val="Heading4"/>
      </w:pPr>
      <w:bookmarkStart w:id="758" w:name="_Toc118051590"/>
      <w:bookmarkStart w:id="759" w:name="_Toc127869173"/>
      <w:r w:rsidRPr="00CB1E6A">
        <w:t xml:space="preserve">Effect of </w:t>
      </w:r>
      <w:r w:rsidR="00EE4278">
        <w:t>c</w:t>
      </w:r>
      <w:r w:rsidRPr="00CB1E6A">
        <w:t>oncentration and contact time on CQP adsorption onto HSP1</w:t>
      </w:r>
      <w:bookmarkEnd w:id="758"/>
      <w:bookmarkEnd w:id="759"/>
    </w:p>
    <w:p w14:paraId="4F3F5724" w14:textId="5ACCB287" w:rsidR="006B1184" w:rsidRPr="00CB1E6A" w:rsidRDefault="00112913" w:rsidP="00F30C6A">
      <w:pPr>
        <w:spacing w:line="480" w:lineRule="auto"/>
        <w:jc w:val="both"/>
        <w:rPr>
          <w:rFonts w:asciiTheme="majorBidi" w:hAnsiTheme="majorBidi" w:cstheme="majorBidi"/>
          <w:lang w:val="fr-FR"/>
        </w:rPr>
      </w:pPr>
      <w:r w:rsidRPr="00CB1E6A">
        <w:rPr>
          <w:rFonts w:eastAsiaTheme="minorEastAsia"/>
          <w:lang w:val="en-GB"/>
        </w:rPr>
        <w:t>The adsorbent-adsorbate interaction, as a function of initial concentration and time is depicted in Figure 4.2.</w:t>
      </w:r>
      <w:r>
        <w:rPr>
          <w:rFonts w:eastAsiaTheme="minorEastAsia"/>
          <w:lang w:val="en-GB"/>
        </w:rPr>
        <w:t>5</w:t>
      </w:r>
      <w:r w:rsidRPr="00CB1E6A">
        <w:rPr>
          <w:rFonts w:eastAsiaTheme="minorEastAsia"/>
          <w:lang w:val="en-GB"/>
        </w:rPr>
        <w:t xml:space="preserve">.2. The adsorption of CQP onto </w:t>
      </w:r>
      <w:r>
        <w:rPr>
          <w:rFonts w:eastAsiaTheme="minorEastAsia"/>
          <w:lang w:val="en-GB"/>
        </w:rPr>
        <w:t>HSP1</w:t>
      </w:r>
      <w:r w:rsidRPr="00CB1E6A">
        <w:rPr>
          <w:rFonts w:eastAsiaTheme="minorEastAsia"/>
          <w:lang w:val="en-GB"/>
        </w:rPr>
        <w:t xml:space="preserve"> was found to be very rapid in the first </w:t>
      </w:r>
      <w:r>
        <w:rPr>
          <w:rFonts w:eastAsiaTheme="minorEastAsia"/>
          <w:lang w:val="en-GB"/>
        </w:rPr>
        <w:t>3</w:t>
      </w:r>
      <w:r w:rsidRPr="00CB1E6A">
        <w:rPr>
          <w:rFonts w:eastAsiaTheme="minorEastAsia"/>
          <w:lang w:val="en-GB"/>
        </w:rPr>
        <w:t xml:space="preserve">0 minutes. As the contact time proceeds, there was an initial rapid adsorption rate, which gradually decreased till equilibrium was attained. At higher initial concentration, the adsorption process was enhanced, thereby providing a driving </w:t>
      </w:r>
      <w:r w:rsidRPr="00CB1E6A">
        <w:rPr>
          <w:rFonts w:eastAsiaTheme="minorEastAsia"/>
          <w:lang w:val="en-GB"/>
        </w:rPr>
        <w:lastRenderedPageBreak/>
        <w:t xml:space="preserve">force that can overcome mass resistance transfer </w:t>
      </w:r>
      <w:r w:rsidR="006B1184" w:rsidRPr="00CB1E6A">
        <w:rPr>
          <w:rFonts w:asciiTheme="majorBidi" w:hAnsiTheme="majorBidi" w:cstheme="majorBidi"/>
          <w:lang w:val="en-GB"/>
        </w:rPr>
        <w:fldChar w:fldCharType="begin" w:fldLock="1"/>
      </w:r>
      <w:r w:rsidR="00AE4527">
        <w:rPr>
          <w:rFonts w:asciiTheme="majorBidi" w:hAnsiTheme="majorBidi" w:cstheme="majorBidi"/>
          <w:lang w:val="en-GB"/>
        </w:rPr>
        <w:instrText>ADDIN CSL_CITATION {"citationItems":[{"id":"ITEM-1","itemData":{"DOI":"10.1007/s13399-021-01828-9","ISSN":"21906823","abstract":"Chloroquine has been reported as an effective drug for the treatment of COVID-19 and with the rise in its administration and continued use, metabolites of chloroquine invariably find their way into the environment. There are many concerns recently on the presence of pharmaceuticals in the aquatic environment, hence the need for environmental remediation via effective adsorbent. Plantain peel activated carbon-supported zinc oxide (PPAC-ZnO) nanocomposite was prepared and characterized using physicochemical and spectroscopic techniques. The rate of uptake of chloroquine by PPAC-ZnO nanocomposite was investigated by batch technique under different operational parameters. PPAC-ZnO nanocomposite was characterized by various physicochemical techniques by SBET = 606.07 m2g−1, pH(pzc) = 4.98 surface area by Saer’s method = 273.4 m2g−1. The carboxylic, phenols, lactone, and basic sites were determined by the Boehm method. Chloroquine uptake was confirmed by FTIR and SEM before and after adsorption. Change in morphology after adsorption was revealed by scanning electron microscopy (SEM). X-ray diffraction (XRD) showed the crystallinity of PPAC-ZnO nanocomposite. The batch adsorption experiment results showed that adsorption capacity increased with an increase in temperature. The maximum chloroquine sorption was 78.89% at a concentration of 10 ppm and a temperature of 313 K. Equilibrium sorption fitted well to Langmuir and Temkin isotherms with a high correlation coefficient (R2) of 0.99. Pseudo-second-order best described the kinetic data and adsorption mechanism was pore diffusion dependent. Thermodynamics parameters (ΔG = − 25.65 to − 28.79 kJmol−1; ΔH = 22.06 kJmol−1 and ΔS = 157.69 Jmol−1) demonstrated feasibility, spontaneity, and endothermic behavior of the process with degrees of randomness. The activation energy for adsorption was less than 40 kJmol−1 suggesting a physisorption mechanism. This study results revealed that PPAC-ZnO nanocomposites are a sustainable and effective adsorbent for the removal of pharmaceutical waste. Graphical abstract: [Figure not available: see fulltext.]","author":[{"dropping-particle":"","family":"Dada","given":"Adewumi O.","non-dropping-particle":"","parse-names":false,"suffix":""},{"dropping-particle":"","family":"Inyinbor","given":"Adejumoke A.","non-dropping-particle":"","parse-names":false,"suffix":""},{"dropping-particle":"","family":"Bello","given":"Olugbenga S.","non-dropping-particle":"","parse-names":false,"suffix":""},{"dropping-particle":"","family":"Tokula","given":"Blessing E.","non-dropping-particle":"","parse-names":false,"suffix":""}],"container-title":"Biomass Conversion and Biorefinery","id":"ITEM-1","issued":{"date-parts":[["2021"]]},"title":"Novel plantain peel activated carbon–supported zinc oxide nanocomposites (PPAC-ZnO-NC) for adsorption of chloroquine synthetic pharmaceutical used for COVID-19 treatment","type":"article-journal"},"uris":["http://www.mendeley.com/documents/?uuid=c1441e64-2cb6-4ef4-a4ca-029f7d6db893"]},{"id":"ITEM-2","itemData":{"DOI":"10.1016/j.sajce.2022.03.001","ISSN":"10269185","abstract":"Wastes obtained from the nuts of dika fruits (Irvingia gabonensis) were treated with EDTA in surface functionalization for the adsorption of Cu2+. EDTA functionalized Irvingia gabonensis (EIG) showed strong stretching vibration of C=O. Morphological appearance of EIG showed fibrous appearance of agrowastes while the Branneur-Emmer-Teller (BET) surface area was low. Optimum pH was obtained to be 5 while adsorption equilibrium time was rapid. The adsorption data fitted best into the Freundlich adsorption isotherm and the Langmuir maximum monolayer adsorption capacity was 73.53 mg/g. The Pseudo-second order kinetics model best described the kinetics of the Cu2+-EIG adsorption system. The adsorption energy of the Dubinin-Radushkevich modeling was 5.51 kJ/mol, indicating that Cu2+ uptake onto EIG was a more of physical in nature. Correlation analysis validated the strength of relationship between concentration, equilibrium time and quantity adsorbed. The regression model estimated using the ordinary least square estimator (OLSE) indicates that every 1 unit temperature change will cause a 20.5 % uptake of Cu2+ thus presented an economical process.","author":[{"dropping-particle":"","family":"INYINBOR","given":"Adejumoke A.","non-dropping-particle":"","parse-names":false,"suffix":""},{"dropping-particle":"","family":"Adekola","given":"Folahan A.","non-dropping-particle":"","parse-names":false,"suffix":""},{"dropping-particle":"","family":"Bello","given":"Olugbenga S.","non-dropping-particle":"","parse-names":false,"suffix":""},{"dropping-particle":"","family":"Bankole","given":"Deborah T.","non-dropping-particle":"","parse-names":false,"suffix":""},{"dropping-particle":"","family":"Oreofe","given":"Toyin A.","non-dropping-particle":"","parse-names":false,"suffix":""},{"dropping-particle":"","family":"Lukman","given":"Adewale F.","non-dropping-particle":"","parse-names":false,"suffix":""},{"dropping-particle":"","family":"Olatunji","given":"Gabriel A.","non-dropping-particle":"","parse-names":false,"suffix":""}],"container-title":"South African Journal of Chemical Engineering","id":"ITEM-2","issue":"February","issued":{"date-parts":[["2022"]]},"page":"144-153","publisher":"Elsevier B.V.","title":"Surface functionalized plant residue in cu2+ scavenging: Chemometrics of operational parameters for process economy validation","type":"article-journal","volume":"40"},"uris":["http://www.mendeley.com/documents/?uuid=7398b144-2e86-498a-b5c8-cd0940db0e90"]},{"id":"ITEM-3","itemData":{"DOI":"10.1016/j.arabjc.2021.103363","ISSN":"18785352","abstract":"The large capacity of wastewater production due to rapid growth of industries has resulted in limited water resources. The need to protect and conserved water resources have enforced researchers worldwide to focus on the development of an effective, economical and environmentally friendly novel materials. In this study, green synthesis of zinc oxide nanoparticles (ZnONPs) using T. diversifolia leaf extract by hydrothermal method was loaded on the surface of flamboyant pods (Delonix regia) activated carbon (FPAC). The developed ZnONPs loaded on the surface flamboyant pods activated carbon (ZnONPs-FPAC) was used successfully to remove of methylene blue (MB) from aqueous solution. The developed FPAC, ZnONPs and ZnONPs-FPAC were characterized UV–Vis spectroscopy, Fourier-transform infrared spectroscopy (FT-IR), X-ray diffraction (XRD), Scanning electron microscopy with energy dispersive X-ray spectroscopy (SEM/EDX), Transmission electron microscope (TEM) and Brunauer-Emmett-Teller (BET) techniques. The antibacterial activity of the synthesized FPAC, ZnONPs and ZnONPs-FPAC were screened and the results revealed that ZnONPs has an excellent antibacterial activity when compared. Batch adsorption studies were conducted to investigate the influence of process parameters such as initial concentration, contact time, pH, adsorbent dosage and temperature on MB uptake. The high BET surface area of 794.48 m2/g and mesoporous ZnONPS-FPAC developed gave good adsorption capacity of 186 mg/g. Equilibrium adsorption data of MB were modelled using Langmuir, Freundlich, Temkin and Dubinin–Radushkevich (D–R) isotherm model. The adsorption of MB onto ZnONPs-FPAC was best described by Freundlich model indicating surface heterogeneity, and pseudo-second-order kinetics according to %Δqe (normalized standard deviation), SSE (sum of square error), and R2 (coefficient of determination) values. The results of the thermodynamic suggest that the adsorption process of MB onto ZnONPs-FPAC is endotherm, favourable, spontaneous, and physical. In nature. The reusability of ZnONPs-FPAC was examined upto five cycles with no significant loss in removal efficiency. The mean free energy (E), and Enthalpy (ΔH) values calculated, suggested that the adsorption mechanism of MB on ZnONPs-FPAC is dominated by physical adsorption.","author":[{"dropping-particle":"","family":"Obayomi","given":"Kehinde Shola","non-dropping-particle":"","parse-names":false,"suffix":""},{"dropping-particle":"","family":"Oluwadiya","given":"Ayomide Elizabeth","non-dropping-particle":"","parse-names":false,"suffix":""},{"dropping-particle":"","family":"Lau","given":"Sie Yon","non-dropping-particle":"","parse-names":false,"suffix":""},{"dropping-particle":"","family":"Dada","given":"Adewumi Oluwasogo","non-dropping-particle":"","parse-names":false,"suffix":""},{"dropping-particle":"","family":"Akubuo-Casmir","given":"Divine","non-dropping-particle":"","parse-names":false,"suffix":""},{"dropping-particle</w:instrText>
      </w:r>
      <w:r w:rsidR="00AE4527" w:rsidRPr="0094635C">
        <w:rPr>
          <w:rFonts w:asciiTheme="majorBidi" w:hAnsiTheme="majorBidi" w:cstheme="majorBidi"/>
          <w:lang w:val="fr-FR"/>
        </w:rPr>
        <w:instrText>":"","family":"Adelani-Akande","given":"Tabitha Adunola","non-dropping-particle":"","parse-names":false,"suffix":""},{"dropping-particle":"","family":"Fazle Bari","given":"A. S.M.","non-dropping-particle":"","parse-names":false,"suffix":""},{"dropping-particle":"","family":"Temidayo","given":"Samuel Olorunfemi","non-dropping-particle":"","parse-names":false,"suffix":""},{"dropping-particle":"","family":"Rahman","given":"Mohammad Mahmudur","non-dropping-particle":"","parse-names":false,"suffix":""}],"container-title":"Arabian Journal of Chemistry","id":"ITEM-3","issue":"10","issued":{"date-parts":[["2021"]]},"page":"103363","publisher":"The Author(s)","title":"Biosynthesis of Tithonia diversifolia leaf mediated Zinc Oxide Nanoparticles loaded with flamboyant pods (Delonix regia) for the treatment of Methylene Blue Wastewater","type":"article-journal","volume":"14"},"uris":["http://www.mendeley.com/documents/?uuid=37a23440-855a-4854-abf1-763faa1f1291"]}],"mendeley":{"formattedCitation":"(Dada, Inyinbor, et al., 2021; INYINBOR et al., 2022; Obayomi et al., 2021)","manualFormatting":"(Dada et al., 2021a; Inyinbor et al., 2022; Obayomi et al., 2021)","plainTextFormattedCitation":"(Dada, Inyinbor, et al., 2021; INYINBOR et al., 2022; Obayomi et al., 2021)","previouslyFormattedCitation":"(Dada, Inyinbor, et al., 2021; INYINBOR et al., 2022; Obayomi et al., 2021)"},"properties":{"noteIndex":0},"schema":"https://github.com/citation-style-language/schema/raw/master/csl-citation.json"}</w:instrText>
      </w:r>
      <w:r w:rsidR="006B1184" w:rsidRPr="00CB1E6A">
        <w:rPr>
          <w:rFonts w:asciiTheme="majorBidi" w:hAnsiTheme="majorBidi" w:cstheme="majorBidi"/>
          <w:lang w:val="en-GB"/>
        </w:rPr>
        <w:fldChar w:fldCharType="separate"/>
      </w:r>
      <w:r w:rsidR="006B1184" w:rsidRPr="00CB1E6A">
        <w:rPr>
          <w:rFonts w:asciiTheme="majorBidi" w:hAnsiTheme="majorBidi" w:cstheme="majorBidi"/>
          <w:noProof/>
          <w:lang w:val="fr-FR"/>
        </w:rPr>
        <w:t xml:space="preserve">(Dada </w:t>
      </w:r>
      <w:r w:rsidR="008C0A9B" w:rsidRPr="008C0A9B">
        <w:rPr>
          <w:rFonts w:asciiTheme="majorBidi" w:hAnsiTheme="majorBidi" w:cstheme="majorBidi"/>
          <w:i/>
          <w:iCs/>
          <w:noProof/>
          <w:lang w:val="fr-FR"/>
        </w:rPr>
        <w:t>et al.</w:t>
      </w:r>
      <w:r w:rsidR="006B1184" w:rsidRPr="00CB1E6A">
        <w:rPr>
          <w:rFonts w:asciiTheme="majorBidi" w:hAnsiTheme="majorBidi" w:cstheme="majorBidi"/>
          <w:noProof/>
          <w:lang w:val="fr-FR"/>
        </w:rPr>
        <w:t>, 2021</w:t>
      </w:r>
      <w:r w:rsidR="00030113">
        <w:rPr>
          <w:rFonts w:asciiTheme="majorBidi" w:hAnsiTheme="majorBidi" w:cstheme="majorBidi"/>
          <w:noProof/>
          <w:lang w:val="fr-FR"/>
        </w:rPr>
        <w:t>a</w:t>
      </w:r>
      <w:r w:rsidR="006B1184" w:rsidRPr="00CB1E6A">
        <w:rPr>
          <w:rFonts w:asciiTheme="majorBidi" w:hAnsiTheme="majorBidi" w:cstheme="majorBidi"/>
          <w:noProof/>
          <w:lang w:val="fr-FR"/>
        </w:rPr>
        <w:t xml:space="preserve">; Inyinbor </w:t>
      </w:r>
      <w:r w:rsidR="008C0A9B" w:rsidRPr="008C0A9B">
        <w:rPr>
          <w:rFonts w:asciiTheme="majorBidi" w:hAnsiTheme="majorBidi" w:cstheme="majorBidi"/>
          <w:i/>
          <w:iCs/>
          <w:noProof/>
          <w:lang w:val="fr-FR"/>
        </w:rPr>
        <w:t>et al.</w:t>
      </w:r>
      <w:r w:rsidR="006B1184" w:rsidRPr="00CB1E6A">
        <w:rPr>
          <w:rFonts w:asciiTheme="majorBidi" w:hAnsiTheme="majorBidi" w:cstheme="majorBidi"/>
          <w:noProof/>
          <w:lang w:val="fr-FR"/>
        </w:rPr>
        <w:t xml:space="preserve">, 2022; Obayomi </w:t>
      </w:r>
      <w:r w:rsidR="008C0A9B" w:rsidRPr="008C0A9B">
        <w:rPr>
          <w:rFonts w:asciiTheme="majorBidi" w:hAnsiTheme="majorBidi" w:cstheme="majorBidi"/>
          <w:i/>
          <w:iCs/>
          <w:noProof/>
          <w:lang w:val="fr-FR"/>
        </w:rPr>
        <w:t>et al.</w:t>
      </w:r>
      <w:r w:rsidR="006B1184" w:rsidRPr="00CB1E6A">
        <w:rPr>
          <w:rFonts w:asciiTheme="majorBidi" w:hAnsiTheme="majorBidi" w:cstheme="majorBidi"/>
          <w:noProof/>
          <w:lang w:val="fr-FR"/>
        </w:rPr>
        <w:t>, 2021)</w:t>
      </w:r>
      <w:r w:rsidR="006B1184" w:rsidRPr="00CB1E6A">
        <w:rPr>
          <w:rFonts w:asciiTheme="majorBidi" w:hAnsiTheme="majorBidi" w:cstheme="majorBidi"/>
          <w:lang w:val="en-GB"/>
        </w:rPr>
        <w:fldChar w:fldCharType="end"/>
      </w:r>
      <w:r w:rsidR="006B1184" w:rsidRPr="00CB1E6A">
        <w:rPr>
          <w:rFonts w:asciiTheme="majorBidi" w:hAnsiTheme="majorBidi" w:cstheme="majorBidi"/>
          <w:lang w:val="fr-FR"/>
        </w:rPr>
        <w:t>.</w:t>
      </w:r>
    </w:p>
    <w:p w14:paraId="4BFEE6F5" w14:textId="77777777" w:rsidR="006B1184" w:rsidRPr="00CB1E6A" w:rsidRDefault="006B1184" w:rsidP="00DB6EAE">
      <w:pPr>
        <w:jc w:val="center"/>
        <w:rPr>
          <w:rFonts w:eastAsiaTheme="minorEastAsia"/>
          <w:b/>
          <w:bCs/>
          <w:sz w:val="28"/>
          <w:szCs w:val="28"/>
        </w:rPr>
      </w:pPr>
      <w:r w:rsidRPr="00CB1E6A">
        <w:rPr>
          <w:noProof/>
        </w:rPr>
        <w:drawing>
          <wp:inline distT="0" distB="0" distL="0" distR="0" wp14:anchorId="78F04A11" wp14:editId="2F59BF73">
            <wp:extent cx="4938395" cy="1932849"/>
            <wp:effectExtent l="0" t="0" r="14605" b="10795"/>
            <wp:docPr id="325" name="Chart 325">
              <a:extLst xmlns:a="http://schemas.openxmlformats.org/drawingml/2006/main">
                <a:ext uri="{FF2B5EF4-FFF2-40B4-BE49-F238E27FC236}">
                  <a16:creationId xmlns:a16="http://schemas.microsoft.com/office/drawing/2014/main" id="{9EA29003-42EE-40F9-AD5D-BA9AD4B76E3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6FE4AC4C" w14:textId="77777777" w:rsidR="007436B9" w:rsidRDefault="006B1184" w:rsidP="0076286E">
      <w:pPr>
        <w:pStyle w:val="ListofFigures"/>
      </w:pPr>
      <w:bookmarkStart w:id="760" w:name="_Toc123054491"/>
      <w:bookmarkStart w:id="761" w:name="_Toc127867006"/>
      <w:bookmarkStart w:id="762" w:name="_Toc127867624"/>
      <w:bookmarkStart w:id="763" w:name="_Toc119501888"/>
      <w:bookmarkStart w:id="764" w:name="_Toc119509328"/>
      <w:r w:rsidRPr="00DB6EAE">
        <w:t xml:space="preserve">Figure </w:t>
      </w:r>
      <w:r w:rsidR="00DA08D9" w:rsidRPr="00DB6EAE">
        <w:t>4.2.5.2</w:t>
      </w:r>
      <w:r w:rsidRPr="00DB6EAE">
        <w:t>: Effect of contact time and initial concentration on the removal efficiency of CQP onto HSP1</w:t>
      </w:r>
      <w:bookmarkEnd w:id="760"/>
      <w:bookmarkEnd w:id="761"/>
      <w:bookmarkEnd w:id="762"/>
      <w:r w:rsidRPr="00DB6EAE">
        <w:t xml:space="preserve"> </w:t>
      </w:r>
    </w:p>
    <w:p w14:paraId="4AB8EA93" w14:textId="20B77F09" w:rsidR="006B1184" w:rsidRPr="00035718" w:rsidRDefault="006B1184" w:rsidP="00035718">
      <w:pPr>
        <w:jc w:val="center"/>
        <w:rPr>
          <w:b/>
          <w:bCs/>
          <w:sz w:val="26"/>
          <w:szCs w:val="26"/>
          <w:lang w:val="en-GB"/>
        </w:rPr>
      </w:pPr>
      <w:r w:rsidRPr="007436B9">
        <w:rPr>
          <w:b/>
          <w:bCs/>
          <w:sz w:val="26"/>
          <w:szCs w:val="26"/>
        </w:rPr>
        <w:t xml:space="preserve">Operational conditions:  Dosage (1 g/L), Temperature (26 </w:t>
      </w:r>
      <w:r w:rsidRPr="007436B9">
        <w:rPr>
          <w:b/>
          <w:bCs/>
          <w:sz w:val="26"/>
          <w:szCs w:val="26"/>
          <w:vertAlign w:val="superscript"/>
        </w:rPr>
        <w:t>o</w:t>
      </w:r>
      <w:r w:rsidRPr="007436B9">
        <w:rPr>
          <w:b/>
          <w:bCs/>
          <w:sz w:val="26"/>
          <w:szCs w:val="26"/>
        </w:rPr>
        <w:t>C), agitation speed (130 rpm), pH (3)</w:t>
      </w:r>
      <w:bookmarkEnd w:id="763"/>
      <w:bookmarkEnd w:id="764"/>
    </w:p>
    <w:p w14:paraId="330BE1BE" w14:textId="3FEA2E31" w:rsidR="006B1184" w:rsidRPr="00CB1E6A" w:rsidRDefault="006B1184" w:rsidP="00803870">
      <w:pPr>
        <w:pStyle w:val="Heading4"/>
      </w:pPr>
      <w:bookmarkStart w:id="765" w:name="_Toc118051591"/>
      <w:bookmarkStart w:id="766" w:name="_Toc127869174"/>
      <w:r w:rsidRPr="00CB1E6A">
        <w:t xml:space="preserve">Effect of </w:t>
      </w:r>
      <w:r w:rsidR="00EE4278">
        <w:t>d</w:t>
      </w:r>
      <w:r w:rsidRPr="00CB1E6A">
        <w:t>osage on CQP adsorption onto HSP1</w:t>
      </w:r>
      <w:bookmarkEnd w:id="765"/>
      <w:bookmarkEnd w:id="766"/>
    </w:p>
    <w:p w14:paraId="69E015C8" w14:textId="79AA880B" w:rsidR="006B1184" w:rsidRPr="00CB1E6A" w:rsidRDefault="00112913" w:rsidP="001D3112">
      <w:pPr>
        <w:spacing w:line="480" w:lineRule="auto"/>
        <w:jc w:val="both"/>
        <w:rPr>
          <w:rFonts w:asciiTheme="majorBidi" w:hAnsiTheme="majorBidi" w:cstheme="majorBidi"/>
          <w:lang w:val="en-GB"/>
        </w:rPr>
      </w:pPr>
      <w:r w:rsidRPr="00CB1E6A">
        <w:rPr>
          <w:rFonts w:eastAsiaTheme="minorEastAsia"/>
          <w:lang w:val="en-GB"/>
        </w:rPr>
        <w:t>The effect of adsorbent dosage on CQP (</w:t>
      </w:r>
      <w:r>
        <w:rPr>
          <w:rFonts w:eastAsiaTheme="minorEastAsia"/>
          <w:lang w:val="en-GB"/>
        </w:rPr>
        <w:t>5</w:t>
      </w:r>
      <w:r w:rsidRPr="00CB1E6A">
        <w:rPr>
          <w:rFonts w:eastAsiaTheme="minorEastAsia"/>
          <w:lang w:val="en-GB"/>
        </w:rPr>
        <w:t xml:space="preserve"> mg/L) removal onto </w:t>
      </w:r>
      <w:r>
        <w:rPr>
          <w:rFonts w:eastAsiaTheme="minorEastAsia"/>
          <w:lang w:val="en-GB"/>
        </w:rPr>
        <w:t>HSP1</w:t>
      </w:r>
      <w:r w:rsidRPr="00CB1E6A">
        <w:rPr>
          <w:rFonts w:eastAsiaTheme="minorEastAsia"/>
          <w:lang w:val="en-GB"/>
        </w:rPr>
        <w:t xml:space="preserve"> has been illustrated in Figure 4.2.</w:t>
      </w:r>
      <w:r>
        <w:rPr>
          <w:rFonts w:eastAsiaTheme="minorEastAsia"/>
          <w:lang w:val="en-GB"/>
        </w:rPr>
        <w:t>5</w:t>
      </w:r>
      <w:r w:rsidRPr="00CB1E6A">
        <w:rPr>
          <w:rFonts w:eastAsiaTheme="minorEastAsia"/>
          <w:lang w:val="en-GB"/>
        </w:rPr>
        <w:t xml:space="preserve">.3. Initially, increase in adsorbent dosage increased the removal percentage of CQP. When </w:t>
      </w:r>
      <w:r>
        <w:rPr>
          <w:rFonts w:eastAsiaTheme="minorEastAsia"/>
          <w:lang w:val="en-GB"/>
        </w:rPr>
        <w:t>HSP1</w:t>
      </w:r>
      <w:r w:rsidRPr="00CB1E6A">
        <w:rPr>
          <w:rFonts w:eastAsiaTheme="minorEastAsia"/>
          <w:lang w:val="en-GB"/>
        </w:rPr>
        <w:t xml:space="preserve"> dosage was increased from 0.05 to 0.</w:t>
      </w:r>
      <w:r>
        <w:rPr>
          <w:rFonts w:eastAsiaTheme="minorEastAsia"/>
          <w:lang w:val="en-GB"/>
        </w:rPr>
        <w:t>08</w:t>
      </w:r>
      <w:r w:rsidRPr="00CB1E6A">
        <w:rPr>
          <w:rFonts w:eastAsiaTheme="minorEastAsia"/>
          <w:lang w:val="en-GB"/>
        </w:rPr>
        <w:t xml:space="preserve"> g/100 mL, the removal efficiency increased from </w:t>
      </w:r>
      <w:r>
        <w:rPr>
          <w:rFonts w:eastAsiaTheme="minorEastAsia"/>
          <w:lang w:val="en-GB"/>
        </w:rPr>
        <w:t xml:space="preserve">82.37 to </w:t>
      </w:r>
      <w:r w:rsidRPr="00CB1E6A">
        <w:rPr>
          <w:rFonts w:eastAsiaTheme="minorEastAsia"/>
          <w:lang w:val="en-GB"/>
        </w:rPr>
        <w:t>9</w:t>
      </w:r>
      <w:r>
        <w:rPr>
          <w:rFonts w:eastAsiaTheme="minorEastAsia"/>
          <w:lang w:val="en-GB"/>
        </w:rPr>
        <w:t>1.65</w:t>
      </w:r>
      <w:r w:rsidRPr="00CB1E6A">
        <w:rPr>
          <w:rFonts w:eastAsiaTheme="minorEastAsia"/>
          <w:lang w:val="en-GB"/>
        </w:rPr>
        <w:t>%. This is because, increase in adsorbent dosage, increases the number</w:t>
      </w:r>
      <w:r w:rsidRPr="00EE4278">
        <w:rPr>
          <w:rFonts w:eastAsiaTheme="minorEastAsia"/>
          <w:lang w:val="en-GB"/>
        </w:rPr>
        <w:t xml:space="preserve"> of </w:t>
      </w:r>
      <w:r w:rsidRPr="00CB1E6A">
        <w:rPr>
          <w:rFonts w:eastAsiaTheme="minorEastAsia"/>
          <w:lang w:val="en-GB"/>
        </w:rPr>
        <w:t xml:space="preserve">available and active sites for CQP adsorption. However, a further increase in </w:t>
      </w:r>
      <w:r>
        <w:rPr>
          <w:rFonts w:eastAsiaTheme="minorEastAsia"/>
          <w:lang w:val="en-GB"/>
        </w:rPr>
        <w:t>HSP1</w:t>
      </w:r>
      <w:r w:rsidRPr="00CB1E6A">
        <w:rPr>
          <w:rFonts w:eastAsiaTheme="minorEastAsia"/>
          <w:lang w:val="en-GB"/>
        </w:rPr>
        <w:t xml:space="preserve"> dosage (0.</w:t>
      </w:r>
      <w:r>
        <w:rPr>
          <w:rFonts w:eastAsiaTheme="minorEastAsia"/>
          <w:lang w:val="en-GB"/>
        </w:rPr>
        <w:t>08</w:t>
      </w:r>
      <w:r w:rsidRPr="00CB1E6A">
        <w:rPr>
          <w:rFonts w:eastAsiaTheme="minorEastAsia"/>
          <w:lang w:val="en-GB"/>
        </w:rPr>
        <w:t xml:space="preserve"> – 0.2</w:t>
      </w:r>
      <w:r>
        <w:rPr>
          <w:rFonts w:eastAsiaTheme="minorEastAsia"/>
          <w:lang w:val="en-GB"/>
        </w:rPr>
        <w:t>0</w:t>
      </w:r>
      <w:r w:rsidRPr="00CB1E6A">
        <w:rPr>
          <w:rFonts w:eastAsiaTheme="minorEastAsia"/>
          <w:lang w:val="en-GB"/>
        </w:rPr>
        <w:t xml:space="preserve"> g/100 mL), causes a decrease in the percentage removal of CQP (9</w:t>
      </w:r>
      <w:r>
        <w:rPr>
          <w:rFonts w:eastAsiaTheme="minorEastAsia"/>
          <w:lang w:val="en-GB"/>
        </w:rPr>
        <w:t>1.65</w:t>
      </w:r>
      <w:r w:rsidRPr="00CB1E6A">
        <w:rPr>
          <w:rFonts w:eastAsiaTheme="minorEastAsia"/>
          <w:lang w:val="en-GB"/>
        </w:rPr>
        <w:t xml:space="preserve"> – </w:t>
      </w:r>
      <w:r>
        <w:rPr>
          <w:rFonts w:eastAsiaTheme="minorEastAsia"/>
          <w:lang w:val="en-GB"/>
        </w:rPr>
        <w:t>65.55</w:t>
      </w:r>
      <w:r w:rsidRPr="00CB1E6A">
        <w:rPr>
          <w:rFonts w:eastAsiaTheme="minorEastAsia"/>
          <w:lang w:val="en-GB"/>
        </w:rPr>
        <w:t xml:space="preserve">%), under the same conditions. This could be attributed to the </w:t>
      </w:r>
      <w:r>
        <w:rPr>
          <w:rFonts w:eastAsiaTheme="minorEastAsia"/>
          <w:lang w:val="en-GB"/>
        </w:rPr>
        <w:t>sorbent-sorbent interaction</w:t>
      </w:r>
      <w:r w:rsidRPr="00CB1E6A">
        <w:rPr>
          <w:rFonts w:eastAsiaTheme="minorEastAsia"/>
          <w:lang w:val="en-GB"/>
        </w:rPr>
        <w:t xml:space="preserve"> due to excess adsorbent particles </w:t>
      </w:r>
      <w:r w:rsidR="006B1184" w:rsidRPr="00CB1E6A">
        <w:rPr>
          <w:rFonts w:asciiTheme="majorBidi" w:hAnsiTheme="majorBidi" w:cstheme="majorBidi"/>
          <w:lang w:val="en-GB"/>
        </w:rPr>
        <w:fldChar w:fldCharType="begin" w:fldLock="1"/>
      </w:r>
      <w:r w:rsidR="005F578D" w:rsidRPr="00CB1E6A">
        <w:rPr>
          <w:rFonts w:asciiTheme="majorBidi" w:hAnsiTheme="majorBidi" w:cstheme="majorBidi"/>
          <w:lang w:val="en-GB"/>
        </w:rPr>
        <w:instrText>ADDIN CSL_CITATION {"citationItems":[{"id":"ITEM-1","itemData":{"DOI":"10.16966/2381-5299.173","abstract":"Discharges of heavy metals from different sources to the water lead to water hardness which is the major problem of the world due to their toxic and carcinogenic nature. Among several methods to eliminate heavy metals, absorption is the leading technique for the removal of heavy metals from wastewater because it is efficient, available, low-cost, and eco-friend. This review paper gives detail information about adsorbents on both conventional and nanostructured materials, either occur naturally or available commercially. The review also contains properties and parameters which affect the adsorption process with essential clarifications that are given by researchers.","author":[{"dropping-particle":"","family":"M","given":"Tamiru","non-dropping-particle":"","parse-names":false,"suffix":""},{"dropping-particle":"","family":"G","given":"Bekele","non-dropping-particle":"","parse-names":false,"suffix":""}],"container-title":"International Journal of Water and Wastewater Treatment","id":"ITEM-1","issue":"3","issued":{"date-parts":[["2020"]]},"page":"1-20","title":"Various Absorbents and Parameters Affecting Removal of Water Hardness from Wastewater: Review","type":"article-journal","volume":"6"},"uris":["http://www.mendeley.com/documents/?uuid=522d48be-7efc-41fd-be52-e4864bde745c"]},{"id":"ITEM-2","itemData":{"DOI":"10.1038/s41598-020-72996-3","ISBN":"0123456789","ISSN":"20452322","PMID":"32985568","abstract":"In the current study, the mechanistic understanding of the adsorption isotherm and thermodynamic aspects of cationic methylene blue (MB) dye adsorption onto cellulosic olive stones biomass from wastewater were investigated. The batch adsorption of MB onto the olive stones (black and green olive stones) was tested at a variety of pH, dye concentrations, temperatures, and biomass particle sizes. The adsorption thermodynamics such as Gibbs free energy, enthalpy, and entropy changes were also calculated. Moreover, the desorption studies of MB from the spent olive stones were studied to explore the re-usability of the biomasses. The results revealed that under the optimum pH of 10, the maximum MB uptake was achieved i.e. 80.2% for the green olive stones and 70.9% for the black olive stones. The green olive stones were found to be more efficient in remediating higher MB concentrations from water than the black olive stones. The highest MB removal of the green olive stones was achieved at 600 ppm of MB, while the highest MB removal of the black olive stones was observed at 50 ppm of MB. Furthermore, for almost all the concentrations studied (50–1000 ppm), the MB adsorption was the highest at the temperature of 45 °C (P value &lt; 0.05). It was shown by the Fourier transform infrared that the electrostatic interaction and hydrogen bonding were proposed as dominant adsorption mechanisms at basic and acidic pH, respectively. While the hydrophobic-hydrophobic interaction was a dominant mechanism at neutral pH. The thermodynamic studies revealed that the adsorption process was endothermic, spontaneous, and favorable. Moreover, the real wastewater experiment and the desorption studies showed that the green and black olive stones were a cost-effective and promising adsorbents for MB remediation from wastewater on account of their high adsorption and desorption removal capacities.","author":[{"dropping-particle":"","family":"Al-Ghouti","given":"Mohammad A.","non-dropping-particle":"","parse-names":false,"suffix":""},{"dropping-particle":"","family":"Al-Absi","given":"Rana S.","non-dropping-particle":"","parse-names":false,"suffix":""}],"container-title":"Scientific Reports","id":"ITEM-2","issue":"1","issued":{"date-parts":[["2020"]]},"page":"1-18","publisher":"Nature Publishing Group UK","title":"Mechanistic understanding of the adsorption and thermodynamic aspects of cationic methylene blue dye onto cellulosic olive stones biomass from wastewater","type":"article-journal","volume":"10"},"uris":["http://www.mendeley.com/documents/?uuid=280b53b1-895d-4e53-8828-cba627a811f1"]}],"mendeley":{"formattedCitation":"(Al-Ghouti &amp; Al-Absi, 2020; M &amp; G, 2020)","manualFormatting":"(Al-Ghouti &amp; Al-Absi, 2020)","plainTextFormattedCitation":"(Al-Ghouti &amp; Al-Absi, 2020; M &amp; G, 2020)","previouslyFormattedCitation":"(Al-Ghouti &amp; Al-Absi, 2020; M &amp; G, 2020)"},"properties":{"noteIndex":0},"schema":"https://github.com/citation-style-language/schema/raw/master/csl-citation.json"}</w:instrText>
      </w:r>
      <w:r w:rsidR="006B1184" w:rsidRPr="00CB1E6A">
        <w:rPr>
          <w:rFonts w:asciiTheme="majorBidi" w:hAnsiTheme="majorBidi" w:cstheme="majorBidi"/>
          <w:lang w:val="en-GB"/>
        </w:rPr>
        <w:fldChar w:fldCharType="separate"/>
      </w:r>
      <w:r w:rsidR="000D547A" w:rsidRPr="00CB1E6A">
        <w:rPr>
          <w:rFonts w:asciiTheme="majorBidi" w:hAnsiTheme="majorBidi" w:cstheme="majorBidi"/>
          <w:noProof/>
          <w:lang w:val="en-GB"/>
        </w:rPr>
        <w:t>(Al-Ghouti &amp; Al-Absi, 2020)</w:t>
      </w:r>
      <w:r w:rsidR="006B1184" w:rsidRPr="00CB1E6A">
        <w:rPr>
          <w:rFonts w:asciiTheme="majorBidi" w:hAnsiTheme="majorBidi" w:cstheme="majorBidi"/>
          <w:lang w:val="en-GB"/>
        </w:rPr>
        <w:fldChar w:fldCharType="end"/>
      </w:r>
      <w:r w:rsidR="006B1184" w:rsidRPr="00CB1E6A">
        <w:rPr>
          <w:rFonts w:asciiTheme="majorBidi" w:hAnsiTheme="majorBidi" w:cstheme="majorBidi"/>
          <w:lang w:val="en-GB"/>
        </w:rPr>
        <w:t>.</w:t>
      </w:r>
    </w:p>
    <w:p w14:paraId="54B078BD" w14:textId="77777777" w:rsidR="006B1184" w:rsidRPr="00CB1E6A" w:rsidRDefault="006B1184" w:rsidP="001C3CD6">
      <w:pPr>
        <w:jc w:val="center"/>
        <w:rPr>
          <w:rFonts w:eastAsiaTheme="minorEastAsia"/>
          <w:b/>
          <w:bCs/>
          <w:sz w:val="28"/>
          <w:szCs w:val="28"/>
        </w:rPr>
      </w:pPr>
      <w:r w:rsidRPr="00CB1E6A">
        <w:rPr>
          <w:noProof/>
        </w:rPr>
        <w:lastRenderedPageBreak/>
        <w:drawing>
          <wp:inline distT="0" distB="0" distL="0" distR="0" wp14:anchorId="4DE4076F" wp14:editId="0565A625">
            <wp:extent cx="5082540" cy="2257126"/>
            <wp:effectExtent l="0" t="0" r="0" b="0"/>
            <wp:docPr id="326" name="Chart 326">
              <a:extLst xmlns:a="http://schemas.openxmlformats.org/drawingml/2006/main">
                <a:ext uri="{FF2B5EF4-FFF2-40B4-BE49-F238E27FC236}">
                  <a16:creationId xmlns:a16="http://schemas.microsoft.com/office/drawing/2014/main" id="{3B4E9E9A-B5CA-4592-8E5A-5949D3DFD5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29FFF1FC" w14:textId="0A65530C" w:rsidR="007436B9" w:rsidRDefault="006B1184" w:rsidP="0076286E">
      <w:pPr>
        <w:pStyle w:val="ListofFigures"/>
      </w:pPr>
      <w:bookmarkStart w:id="767" w:name="_Toc123054492"/>
      <w:bookmarkStart w:id="768" w:name="_Toc127867007"/>
      <w:bookmarkStart w:id="769" w:name="_Toc127867625"/>
      <w:bookmarkStart w:id="770" w:name="_Toc119501889"/>
      <w:bookmarkStart w:id="771" w:name="_Toc119509329"/>
      <w:r w:rsidRPr="00CB1E6A">
        <w:t xml:space="preserve">Figure </w:t>
      </w:r>
      <w:r w:rsidR="00DA08D9" w:rsidRPr="00CB1E6A">
        <w:t>4.2.5.3</w:t>
      </w:r>
      <w:r w:rsidRPr="00CB1E6A">
        <w:t xml:space="preserve">: Effect of </w:t>
      </w:r>
      <w:r w:rsidR="00A97881">
        <w:t>d</w:t>
      </w:r>
      <w:r w:rsidRPr="00CB1E6A">
        <w:t>osage on the removal efficiency of CQP onto HSP1</w:t>
      </w:r>
      <w:bookmarkEnd w:id="767"/>
      <w:bookmarkEnd w:id="768"/>
      <w:bookmarkEnd w:id="769"/>
      <w:r w:rsidRPr="00CB1E6A">
        <w:t xml:space="preserve"> </w:t>
      </w:r>
    </w:p>
    <w:p w14:paraId="57D2A33F" w14:textId="162F6384" w:rsidR="001C3CD6" w:rsidRPr="00035718" w:rsidRDefault="006B1184" w:rsidP="00035718">
      <w:pPr>
        <w:jc w:val="center"/>
        <w:rPr>
          <w:b/>
          <w:bCs/>
          <w:sz w:val="26"/>
          <w:szCs w:val="26"/>
        </w:rPr>
      </w:pPr>
      <w:r w:rsidRPr="007436B9">
        <w:rPr>
          <w:b/>
          <w:bCs/>
          <w:sz w:val="26"/>
          <w:szCs w:val="26"/>
        </w:rPr>
        <w:t xml:space="preserve">Operational conditions: Temperature (26 </w:t>
      </w:r>
      <w:r w:rsidRPr="007436B9">
        <w:rPr>
          <w:b/>
          <w:bCs/>
          <w:sz w:val="26"/>
          <w:szCs w:val="26"/>
          <w:vertAlign w:val="superscript"/>
        </w:rPr>
        <w:t>o</w:t>
      </w:r>
      <w:r w:rsidRPr="007436B9">
        <w:rPr>
          <w:b/>
          <w:bCs/>
          <w:sz w:val="26"/>
          <w:szCs w:val="26"/>
        </w:rPr>
        <w:t>C), agitation speed (130 rpm), pH (3) and initial concentration (5 mg/L)</w:t>
      </w:r>
      <w:bookmarkEnd w:id="770"/>
      <w:bookmarkEnd w:id="771"/>
    </w:p>
    <w:p w14:paraId="6465A346" w14:textId="79B3A16E" w:rsidR="006B1184" w:rsidRPr="00CB1E6A" w:rsidRDefault="006B1184" w:rsidP="00803870">
      <w:pPr>
        <w:pStyle w:val="Heading4"/>
      </w:pPr>
      <w:bookmarkStart w:id="772" w:name="_Toc118051592"/>
      <w:bookmarkStart w:id="773" w:name="_Toc127869175"/>
      <w:r w:rsidRPr="00CB1E6A">
        <w:t xml:space="preserve">Isothermal studies of CQP removal </w:t>
      </w:r>
      <w:r w:rsidR="00240253" w:rsidRPr="00CB1E6A">
        <w:t>onto</w:t>
      </w:r>
      <w:r w:rsidRPr="00CB1E6A">
        <w:t xml:space="preserve"> HSP1</w:t>
      </w:r>
      <w:bookmarkEnd w:id="772"/>
      <w:bookmarkEnd w:id="773"/>
    </w:p>
    <w:p w14:paraId="2AC8BB70" w14:textId="77777777" w:rsidR="004F0398" w:rsidRDefault="004F0398" w:rsidP="004F0398">
      <w:pPr>
        <w:tabs>
          <w:tab w:val="left" w:pos="851"/>
        </w:tabs>
        <w:spacing w:line="480" w:lineRule="auto"/>
        <w:jc w:val="both"/>
        <w:rPr>
          <w:rFonts w:eastAsiaTheme="minorEastAsia"/>
          <w:lang w:val="en-GB"/>
        </w:rPr>
      </w:pPr>
      <w:bookmarkStart w:id="774" w:name="_Toc119501893"/>
      <w:bookmarkStart w:id="775" w:name="_Toc119509333"/>
      <w:r w:rsidRPr="00CB1E6A">
        <w:rPr>
          <w:rFonts w:eastAsiaTheme="minorEastAsia"/>
          <w:lang w:val="en-GB"/>
        </w:rPr>
        <w:t xml:space="preserve">The Langmuir, Freundlich, Redlich-Peterson, Dubinin-Radushkevich, Temkin, Hasley and Hill isotherms were selected to evaluate </w:t>
      </w:r>
      <w:r>
        <w:rPr>
          <w:rFonts w:eastAsiaTheme="minorEastAsia"/>
          <w:lang w:val="en-GB"/>
        </w:rPr>
        <w:t>HSP1</w:t>
      </w:r>
      <w:r w:rsidRPr="00CB1E6A">
        <w:rPr>
          <w:rFonts w:eastAsiaTheme="minorEastAsia"/>
          <w:lang w:val="en-GB"/>
        </w:rPr>
        <w:t xml:space="preserve">-CQP adsorption system. </w:t>
      </w:r>
      <w:r>
        <w:rPr>
          <w:rFonts w:eastAsiaTheme="minorEastAsia"/>
          <w:lang w:val="en-GB"/>
        </w:rPr>
        <w:t>T</w:t>
      </w:r>
      <w:r w:rsidRPr="00CB1E6A">
        <w:rPr>
          <w:rFonts w:eastAsiaTheme="minorEastAsia"/>
          <w:lang w:val="en-GB"/>
        </w:rPr>
        <w:t>he Langmuir plot is shown in Figure 4.2.</w:t>
      </w:r>
      <w:r>
        <w:rPr>
          <w:rFonts w:eastAsiaTheme="minorEastAsia"/>
          <w:lang w:val="en-GB"/>
        </w:rPr>
        <w:t>5</w:t>
      </w:r>
      <w:r w:rsidRPr="00CB1E6A">
        <w:rPr>
          <w:rFonts w:eastAsiaTheme="minorEastAsia"/>
          <w:lang w:val="en-GB"/>
        </w:rPr>
        <w:t>.4</w:t>
      </w:r>
      <w:r>
        <w:rPr>
          <w:rFonts w:eastAsiaTheme="minorEastAsia"/>
          <w:lang w:val="en-GB"/>
        </w:rPr>
        <w:t>a</w:t>
      </w:r>
      <w:r w:rsidRPr="00CB1E6A">
        <w:rPr>
          <w:rFonts w:eastAsiaTheme="minorEastAsia"/>
          <w:lang w:val="en-GB"/>
        </w:rPr>
        <w:t>. The R</w:t>
      </w:r>
      <w:r w:rsidRPr="00CB1E6A">
        <w:rPr>
          <w:rFonts w:eastAsiaTheme="minorEastAsia"/>
          <w:vertAlign w:val="subscript"/>
          <w:lang w:val="en-GB"/>
        </w:rPr>
        <w:t>L</w:t>
      </w:r>
      <w:r w:rsidRPr="00CB1E6A">
        <w:rPr>
          <w:rFonts w:eastAsiaTheme="minorEastAsia"/>
          <w:lang w:val="en-GB"/>
        </w:rPr>
        <w:t xml:space="preserve"> values were found to be between 0.</w:t>
      </w:r>
      <w:r>
        <w:rPr>
          <w:rFonts w:eastAsiaTheme="minorEastAsia"/>
          <w:lang w:val="en-GB"/>
        </w:rPr>
        <w:t>149</w:t>
      </w:r>
      <w:r w:rsidRPr="00CB1E6A">
        <w:rPr>
          <w:rFonts w:eastAsiaTheme="minorEastAsia"/>
          <w:lang w:val="en-GB"/>
        </w:rPr>
        <w:t xml:space="preserve"> and 0.0</w:t>
      </w:r>
      <w:r>
        <w:rPr>
          <w:rFonts w:eastAsiaTheme="minorEastAsia"/>
          <w:lang w:val="en-GB"/>
        </w:rPr>
        <w:t xml:space="preserve">338 </w:t>
      </w:r>
      <w:r w:rsidRPr="00CB1E6A">
        <w:rPr>
          <w:rFonts w:eastAsiaTheme="minorEastAsia"/>
          <w:lang w:val="en-GB"/>
        </w:rPr>
        <w:t xml:space="preserve">across all the investigated concentrations (10-50 mg/L). This suggested that </w:t>
      </w:r>
      <w:r>
        <w:rPr>
          <w:rFonts w:eastAsiaTheme="minorEastAsia"/>
          <w:lang w:val="en-GB"/>
        </w:rPr>
        <w:t>adsorption of CQP onto HSP1</w:t>
      </w:r>
      <w:r w:rsidRPr="00CB1E6A">
        <w:rPr>
          <w:rFonts w:eastAsiaTheme="minorEastAsia"/>
          <w:lang w:val="en-GB"/>
        </w:rPr>
        <w:t xml:space="preserve"> was favourable  </w:t>
      </w:r>
      <w:r w:rsidRPr="00CB1E6A">
        <w:rPr>
          <w:rFonts w:eastAsiaTheme="minorEastAsia"/>
          <w:lang w:val="en-GB"/>
        </w:rPr>
        <w:fldChar w:fldCharType="begin" w:fldLock="1"/>
      </w:r>
      <w:r>
        <w:rPr>
          <w:rFonts w:eastAsiaTheme="minorEastAsia"/>
          <w:lang w:val="en-GB"/>
        </w:rPr>
        <w:instrText>ADDIN CSL_CITATION {"citationItems":[{"id":"ITEM-1","itemData":{"DOI":"10.1016/j.sajce.2022.03.001","ISSN":"10269185","abstract":"Wastes obtained from the nuts of dika fruits (Irvingia gabonensis) were treated with EDTA in surface functionalization for the adsorption of Cu2+. EDTA functionalized Irvingia gabonensis (EIG) showed strong stretching vibration of C=O. Morphological appearance of EIG showed fibrous appearance of agrowastes while the Branneur-Emmer-Teller (BET) surface area was low. Optimum pH was obtained to be 5 while adsorption equilibrium time was rapid. The adsorption data fitted best into the Freundlich adsorption isotherm and the Langmuir maximum monolayer adsorption capacity was 73.53 mg/g. The Pseudo-second order kinetics model best described the kinetics of the Cu2+-EIG adsorption system. The adsorption energy of the Dubinin-Radushkevich modeling was 5.51 kJ/mol, indicating that Cu2+ uptake onto EIG was a more of physical in nature. Correlation analysis validated the strength of relationship between concentration, equilibrium time and quantity adsorbed. The regression model estimated using the ordinary least square estimator (OLSE) indicates that every 1 unit temperature change will cause a 20.5 % uptake of Cu2+ thus presented an economical process.","author":[{"dropping-particle":"","family":"INYINBOR","given":"Adejumoke A.","non-dropping-particle":"","parse-names":false,"suffix":""},{"dropping-particle":"","family":"Adekola","given":"Folahan A.","non-dropping-particle":"","parse-names":false,"suffix":""},{"dropping-particle":"","family":"Bello","given":"Olugbenga S.","non-dropping-particle":"","parse-names":false,"suffix":""},{"dropping-particle":"","family":"Bankole","given":"Deborah T.","non-dropping-particle":"","parse-names":false,"suffix":""},{"dropping-particle":"","family":"Oreofe","given":"Toyin A.","non-dropping-particle":"","parse-names":false,"suffix":""},{"dropping-particle":"","family":"Lukman","given":"Adewale F.","non-dropping-particle":"","parse-names":false,"suffix":""},{"dropping-particle":"","family":"Olatunji","given":"Gabriel A.","non-dropping-particle":"","parse-names":false,"suffix":""}],"container-title":"South African Journal of Chemical Engineering","id":"ITEM-1","issue":"February","issued":{"date-parts":[["2022"]]},"page":"144-153","publisher":"Elsevier B.V.","title":"Surface functionalized plant residue in cu2+ scavenging: Chemometrics of operational parameters for process economy validation","type":"article-journal","volume":"40"},"uris":["http://www.mendeley.com/documents/?uuid=7398b144-2e86-498a-b5c8-cd0940db0e90"]}],"mendeley":{"formattedCitation":"(INYINBOR et al., 2022)","manualFormatting":"(Inyinbor et al., 2022)","plainTextFormattedCitation":"(INYINBOR et al., 2022)","previouslyFormattedCitation":"(INYINBOR et al., 2022)"},"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Inyinbor </w:t>
      </w:r>
      <w:r w:rsidRPr="008C0A9B">
        <w:rPr>
          <w:rFonts w:eastAsiaTheme="minorEastAsia"/>
          <w:i/>
          <w:iCs/>
          <w:noProof/>
          <w:lang w:val="en-GB"/>
        </w:rPr>
        <w:t>et al.</w:t>
      </w:r>
      <w:r w:rsidRPr="00CB1E6A">
        <w:rPr>
          <w:rFonts w:eastAsiaTheme="minorEastAsia"/>
          <w:noProof/>
          <w:lang w:val="en-GB"/>
        </w:rPr>
        <w:t>, 2022)</w:t>
      </w:r>
      <w:r w:rsidRPr="00CB1E6A">
        <w:rPr>
          <w:rFonts w:eastAsiaTheme="minorEastAsia"/>
          <w:lang w:val="en-GB"/>
        </w:rPr>
        <w:fldChar w:fldCharType="end"/>
      </w:r>
      <w:r w:rsidRPr="00CB1E6A">
        <w:rPr>
          <w:rFonts w:eastAsiaTheme="minorEastAsia"/>
          <w:lang w:val="en-GB"/>
        </w:rPr>
        <w:t xml:space="preserve">. The maximum monolayer adsorption was estimated to be </w:t>
      </w:r>
      <w:r>
        <w:rPr>
          <w:rFonts w:eastAsiaTheme="minorEastAsia"/>
          <w:lang w:val="en-GB"/>
        </w:rPr>
        <w:t>50.76</w:t>
      </w:r>
      <w:r w:rsidRPr="00CB1E6A">
        <w:rPr>
          <w:rFonts w:eastAsiaTheme="minorEastAsia"/>
          <w:lang w:val="en-GB"/>
        </w:rPr>
        <w:t xml:space="preserve"> mg/g. The </w:t>
      </w:r>
      <w:r>
        <w:rPr>
          <w:rFonts w:eastAsiaTheme="minorEastAsia"/>
          <w:lang w:val="en-GB"/>
        </w:rPr>
        <w:t xml:space="preserve">Freundlich isothermal plot </w:t>
      </w:r>
      <w:r w:rsidRPr="00CB1E6A">
        <w:rPr>
          <w:rFonts w:eastAsiaTheme="minorEastAsia"/>
          <w:lang w:val="en-GB"/>
        </w:rPr>
        <w:t xml:space="preserve">for </w:t>
      </w:r>
      <w:r>
        <w:rPr>
          <w:rFonts w:eastAsiaTheme="minorEastAsia"/>
          <w:lang w:val="en-GB"/>
        </w:rPr>
        <w:t>HSP1</w:t>
      </w:r>
      <w:r w:rsidRPr="00CB1E6A">
        <w:rPr>
          <w:rFonts w:eastAsiaTheme="minorEastAsia"/>
          <w:lang w:val="en-GB"/>
        </w:rPr>
        <w:t>-CQP system is shown in Figure 4.2.</w:t>
      </w:r>
      <w:r>
        <w:rPr>
          <w:rFonts w:eastAsiaTheme="minorEastAsia"/>
          <w:lang w:val="en-GB"/>
        </w:rPr>
        <w:t>5</w:t>
      </w:r>
      <w:r w:rsidRPr="00CB1E6A">
        <w:rPr>
          <w:rFonts w:eastAsiaTheme="minorEastAsia"/>
          <w:lang w:val="en-GB"/>
        </w:rPr>
        <w:t>.4b. The value of n was obtained to be greater than 1, which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w:t>
      </w:r>
      <w:r>
        <w:rPr>
          <w:rFonts w:eastAsiaTheme="minorEastAsia"/>
          <w:lang w:val="en-GB"/>
        </w:rPr>
        <w:t xml:space="preserve">Freundlich isothermal plot </w:t>
      </w:r>
      <w:r w:rsidRPr="00CB1E6A">
        <w:rPr>
          <w:rFonts w:eastAsiaTheme="minorEastAsia"/>
          <w:lang w:val="en-GB"/>
        </w:rPr>
        <w:t>(0.9</w:t>
      </w:r>
      <w:r>
        <w:rPr>
          <w:rFonts w:eastAsiaTheme="minorEastAsia"/>
          <w:lang w:val="en-GB"/>
        </w:rPr>
        <w:t>862</w:t>
      </w:r>
      <w:r w:rsidRPr="00CB1E6A">
        <w:rPr>
          <w:rFonts w:eastAsiaTheme="minorEastAsia"/>
          <w:lang w:val="en-GB"/>
        </w:rPr>
        <w:t xml:space="preserve">) </w:t>
      </w:r>
      <w:r>
        <w:rPr>
          <w:rFonts w:eastAsiaTheme="minorEastAsia"/>
          <w:lang w:val="en-GB"/>
        </w:rPr>
        <w:t>is</w:t>
      </w:r>
      <w:r w:rsidRPr="00CB1E6A">
        <w:rPr>
          <w:rFonts w:eastAsiaTheme="minorEastAsia"/>
          <w:lang w:val="en-GB"/>
        </w:rPr>
        <w:t xml:space="preserve"> greater than that of the Langmuir’s (0.</w:t>
      </w:r>
      <w:r>
        <w:rPr>
          <w:rFonts w:eastAsiaTheme="minorEastAsia"/>
          <w:lang w:val="en-GB"/>
        </w:rPr>
        <w:t>8997</w:t>
      </w:r>
      <w:r w:rsidRPr="00CB1E6A">
        <w:rPr>
          <w:rFonts w:eastAsiaTheme="minorEastAsia"/>
          <w:lang w:val="en-GB"/>
        </w:rPr>
        <w:t xml:space="preserve">). This implied that a multilayer adsorption </w:t>
      </w:r>
      <w:r>
        <w:rPr>
          <w:rFonts w:eastAsiaTheme="minorEastAsia"/>
          <w:lang w:val="en-GB"/>
        </w:rPr>
        <w:t xml:space="preserve">occurred </w:t>
      </w:r>
      <w:r w:rsidRPr="00CB1E6A">
        <w:rPr>
          <w:rFonts w:eastAsiaTheme="minorEastAsia"/>
          <w:lang w:val="en-GB"/>
        </w:rPr>
        <w:t xml:space="preserve">in the </w:t>
      </w:r>
      <w:r>
        <w:rPr>
          <w:rFonts w:eastAsiaTheme="minorEastAsia"/>
          <w:lang w:val="en-GB"/>
        </w:rPr>
        <w:t>HSP1</w:t>
      </w:r>
      <w:r w:rsidRPr="00CB1E6A">
        <w:rPr>
          <w:rFonts w:eastAsiaTheme="minorEastAsia"/>
          <w:lang w:val="en-GB"/>
        </w:rPr>
        <w:t>-CQP system. The plots of Hasley and Hill isotherm were depicted in Figures 4.2.</w:t>
      </w:r>
      <w:r>
        <w:rPr>
          <w:rFonts w:eastAsiaTheme="minorEastAsia"/>
          <w:lang w:val="en-GB"/>
        </w:rPr>
        <w:t>5</w:t>
      </w:r>
      <w:r w:rsidRPr="00CB1E6A">
        <w:rPr>
          <w:rFonts w:eastAsiaTheme="minorEastAsia"/>
          <w:lang w:val="en-GB"/>
        </w:rPr>
        <w:t>.4f and g. The R</w:t>
      </w:r>
      <w:r w:rsidRPr="00CB1E6A">
        <w:rPr>
          <w:rFonts w:eastAsiaTheme="minorEastAsia"/>
          <w:vertAlign w:val="superscript"/>
          <w:lang w:val="en-GB"/>
        </w:rPr>
        <w:t>2</w:t>
      </w:r>
      <w:r w:rsidRPr="00CB1E6A">
        <w:rPr>
          <w:rFonts w:eastAsiaTheme="minorEastAsia"/>
          <w:lang w:val="en-GB"/>
        </w:rPr>
        <w:t xml:space="preserve"> values of Hasley (0.9</w:t>
      </w:r>
      <w:r>
        <w:rPr>
          <w:rFonts w:eastAsiaTheme="minorEastAsia"/>
          <w:lang w:val="en-GB"/>
        </w:rPr>
        <w:t>862</w:t>
      </w:r>
      <w:r w:rsidRPr="00CB1E6A">
        <w:rPr>
          <w:rFonts w:eastAsiaTheme="minorEastAsia"/>
          <w:lang w:val="en-GB"/>
        </w:rPr>
        <w:t>) and Hill (0.</w:t>
      </w:r>
      <w:r>
        <w:rPr>
          <w:rFonts w:eastAsiaTheme="minorEastAsia"/>
          <w:lang w:val="en-GB"/>
        </w:rPr>
        <w:t>8798</w:t>
      </w:r>
      <w:r w:rsidRPr="00CB1E6A">
        <w:rPr>
          <w:rFonts w:eastAsiaTheme="minorEastAsia"/>
          <w:lang w:val="en-GB"/>
        </w:rPr>
        <w:t>) isotherms which support Freundlich and the Langmuir assumptions</w:t>
      </w:r>
      <w:r>
        <w:rPr>
          <w:rFonts w:eastAsiaTheme="minorEastAsia"/>
          <w:lang w:val="en-GB"/>
        </w:rPr>
        <w:t>,</w:t>
      </w:r>
      <w:r w:rsidRPr="00CB1E6A">
        <w:rPr>
          <w:rFonts w:eastAsiaTheme="minorEastAsia"/>
          <w:lang w:val="en-GB"/>
        </w:rPr>
        <w:t xml:space="preserve"> respectively, confirmed that multilayer adsorption dominated </w:t>
      </w:r>
      <w:r>
        <w:rPr>
          <w:rFonts w:eastAsiaTheme="minorEastAsia"/>
          <w:lang w:val="en-GB"/>
        </w:rPr>
        <w:t>HSP1</w:t>
      </w:r>
      <w:r w:rsidRPr="00CB1E6A">
        <w:rPr>
          <w:rFonts w:eastAsiaTheme="minorEastAsia"/>
          <w:lang w:val="en-GB"/>
        </w:rPr>
        <w:t>-CQP system. The Dubinin-Radushkevich plot is depicted in Figure 4.2.</w:t>
      </w:r>
      <w:r>
        <w:rPr>
          <w:rFonts w:eastAsiaTheme="minorEastAsia"/>
          <w:lang w:val="en-GB"/>
        </w:rPr>
        <w:t>5</w:t>
      </w:r>
      <w:r w:rsidRPr="00CB1E6A">
        <w:rPr>
          <w:rFonts w:eastAsiaTheme="minorEastAsia"/>
          <w:lang w:val="en-GB"/>
        </w:rPr>
        <w:t>.4c. The R</w:t>
      </w:r>
      <w:r w:rsidRPr="00CB1E6A">
        <w:rPr>
          <w:rFonts w:eastAsiaTheme="minorEastAsia"/>
          <w:vertAlign w:val="superscript"/>
          <w:lang w:val="en-GB"/>
        </w:rPr>
        <w:t>2</w:t>
      </w:r>
      <w:r w:rsidRPr="00CB1E6A">
        <w:rPr>
          <w:rFonts w:eastAsiaTheme="minorEastAsia"/>
          <w:lang w:val="en-GB"/>
        </w:rPr>
        <w:t xml:space="preserve"> value for Temkin isotherm (Figure 4.2.</w:t>
      </w:r>
      <w:r>
        <w:rPr>
          <w:rFonts w:eastAsiaTheme="minorEastAsia"/>
          <w:lang w:val="en-GB"/>
        </w:rPr>
        <w:t>5</w:t>
      </w:r>
      <w:r w:rsidRPr="00CB1E6A">
        <w:rPr>
          <w:rFonts w:eastAsiaTheme="minorEastAsia"/>
          <w:lang w:val="en-GB"/>
        </w:rPr>
        <w:t xml:space="preserve">.4d) was </w:t>
      </w:r>
      <w:r w:rsidRPr="00CB1E6A">
        <w:rPr>
          <w:rFonts w:eastAsiaTheme="minorEastAsia"/>
          <w:lang w:val="en-GB"/>
        </w:rPr>
        <w:lastRenderedPageBreak/>
        <w:t>relatively high (0.9</w:t>
      </w:r>
      <w:r>
        <w:rPr>
          <w:rFonts w:eastAsiaTheme="minorEastAsia"/>
          <w:lang w:val="en-GB"/>
        </w:rPr>
        <w:t>920</w:t>
      </w:r>
      <w:r w:rsidRPr="00CB1E6A">
        <w:rPr>
          <w:rFonts w:eastAsiaTheme="minorEastAsia"/>
          <w:lang w:val="en-GB"/>
        </w:rPr>
        <w:t xml:space="preserve">), which suggested that adsorbate-adsorbate contact may have participated in </w:t>
      </w:r>
      <w:r>
        <w:rPr>
          <w:rFonts w:eastAsiaTheme="minorEastAsia"/>
          <w:lang w:val="en-GB"/>
        </w:rPr>
        <w:t>HSP1</w:t>
      </w:r>
      <w:r w:rsidRPr="00CB1E6A">
        <w:rPr>
          <w:rFonts w:eastAsiaTheme="minorEastAsia"/>
          <w:lang w:val="en-GB"/>
        </w:rPr>
        <w:t xml:space="preserve">-CQP adsorption system. The </w:t>
      </w:r>
      <w:r>
        <w:rPr>
          <w:rFonts w:eastAsiaTheme="minorEastAsia"/>
          <w:lang w:val="en-GB"/>
        </w:rPr>
        <w:t xml:space="preserve">value of constant </w:t>
      </w:r>
      <w:r w:rsidRPr="00C908FF">
        <w:rPr>
          <w:rFonts w:eastAsiaTheme="minorEastAsia"/>
          <w:lang w:val="en-GB"/>
        </w:rPr>
        <w:t>(b</w:t>
      </w:r>
      <w:r w:rsidRPr="00C908FF">
        <w:rPr>
          <w:rFonts w:eastAsiaTheme="minorEastAsia"/>
          <w:vertAlign w:val="subscript"/>
          <w:lang w:val="en-GB"/>
        </w:rPr>
        <w:t>T</w:t>
      </w:r>
      <w:r w:rsidRPr="00C908FF">
        <w:rPr>
          <w:rFonts w:eastAsiaTheme="minorEastAsia"/>
          <w:lang w:val="en-GB"/>
        </w:rPr>
        <w:t>)</w:t>
      </w:r>
      <w:r w:rsidRPr="00CB1E6A">
        <w:rPr>
          <w:rFonts w:eastAsiaTheme="minorEastAsia"/>
          <w:lang w:val="en-GB"/>
        </w:rPr>
        <w:t xml:space="preserve"> obtained from the Temkin plot was </w:t>
      </w:r>
      <w:r>
        <w:rPr>
          <w:rFonts w:eastAsiaTheme="minorEastAsia"/>
          <w:lang w:val="en-GB"/>
        </w:rPr>
        <w:t>262.58</w:t>
      </w:r>
      <w:r w:rsidRPr="00CB1E6A">
        <w:rPr>
          <w:rFonts w:eastAsiaTheme="minorEastAsia"/>
          <w:lang w:val="en-GB"/>
        </w:rPr>
        <w:t xml:space="preserve"> J/mol, which suggested a chemical process. Various evaluated isotherm parameters are presented in Table 4.2.</w:t>
      </w:r>
      <w:r>
        <w:rPr>
          <w:rFonts w:eastAsiaTheme="minorEastAsia"/>
          <w:lang w:val="en-GB"/>
        </w:rPr>
        <w:t>5</w:t>
      </w:r>
      <w:r w:rsidRPr="00CB1E6A">
        <w:rPr>
          <w:rFonts w:eastAsiaTheme="minorEastAsia"/>
          <w:lang w:val="en-GB"/>
        </w:rPr>
        <w:t>.1.</w:t>
      </w:r>
      <w:r>
        <w:rPr>
          <w:rFonts w:eastAsiaTheme="minorEastAsia"/>
          <w:lang w:val="en-GB"/>
        </w:rPr>
        <w:t xml:space="preserve"> </w:t>
      </w:r>
    </w:p>
    <w:p w14:paraId="57CD1B30" w14:textId="482C011C" w:rsidR="004627F3" w:rsidRDefault="00CE3F58" w:rsidP="004627F3">
      <w:r w:rsidRPr="00CE3F58">
        <w:rPr>
          <w:noProof/>
        </w:rPr>
        <w:lastRenderedPageBreak/>
        <w:drawing>
          <wp:inline distT="0" distB="0" distL="0" distR="0" wp14:anchorId="5B33735A" wp14:editId="39AE0D68">
            <wp:extent cx="5501005" cy="8062076"/>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523556" cy="8095125"/>
                    </a:xfrm>
                    <a:prstGeom prst="rect">
                      <a:avLst/>
                    </a:prstGeom>
                  </pic:spPr>
                </pic:pic>
              </a:graphicData>
            </a:graphic>
          </wp:inline>
        </w:drawing>
      </w:r>
    </w:p>
    <w:p w14:paraId="1CF72C3E" w14:textId="68C4E02F" w:rsidR="006B1184" w:rsidRPr="00A9205F" w:rsidRDefault="006B1184" w:rsidP="0076286E">
      <w:pPr>
        <w:pStyle w:val="ListofFigures"/>
      </w:pPr>
      <w:bookmarkStart w:id="776" w:name="_Toc123054493"/>
      <w:bookmarkStart w:id="777" w:name="_Toc127867008"/>
      <w:bookmarkStart w:id="778" w:name="_Toc127867626"/>
      <w:r w:rsidRPr="00CB1E6A">
        <w:t xml:space="preserve">Figure </w:t>
      </w:r>
      <w:r w:rsidR="00DA08D9" w:rsidRPr="00CB1E6A">
        <w:t>4.2.5.4</w:t>
      </w:r>
      <w:r w:rsidRPr="00CB1E6A">
        <w:t>:</w:t>
      </w:r>
      <w:r w:rsidR="008E26DD" w:rsidRPr="007F4749">
        <w:t xml:space="preserve"> (a) Langmuir</w:t>
      </w:r>
      <w:r w:rsidR="008E26DD">
        <w:t>,</w:t>
      </w:r>
      <w:r w:rsidR="008E26DD" w:rsidRPr="007F4749">
        <w:t xml:space="preserve"> (b) Freundlich</w:t>
      </w:r>
      <w:r w:rsidR="008E26DD">
        <w:t>,</w:t>
      </w:r>
      <w:r w:rsidR="008E26DD" w:rsidRPr="007F4749">
        <w:t xml:space="preserve"> </w:t>
      </w:r>
      <w:r w:rsidR="008E26DD">
        <w:t>(</w:t>
      </w:r>
      <w:r w:rsidR="008E26DD" w:rsidRPr="00CB1E6A">
        <w:t>c</w:t>
      </w:r>
      <w:r w:rsidR="008E26DD">
        <w:t>)</w:t>
      </w:r>
      <w:r w:rsidR="008E26DD" w:rsidRPr="00CB1E6A">
        <w:t xml:space="preserve"> Dubinin-Radushkevich</w:t>
      </w:r>
      <w:r w:rsidR="008E26DD">
        <w:t>, (</w:t>
      </w:r>
      <w:r w:rsidR="008E26DD" w:rsidRPr="00CB1E6A">
        <w:t>d</w:t>
      </w:r>
      <w:r w:rsidR="008E26DD">
        <w:t>)</w:t>
      </w:r>
      <w:r w:rsidR="008E26DD" w:rsidRPr="00CB1E6A">
        <w:t xml:space="preserve"> Temkin</w:t>
      </w:r>
      <w:r w:rsidR="008E26DD">
        <w:t>,</w:t>
      </w:r>
      <w:r w:rsidR="008E26DD" w:rsidRPr="007F4749">
        <w:t xml:space="preserve"> </w:t>
      </w:r>
      <w:r w:rsidR="008E26DD">
        <w:t>(</w:t>
      </w:r>
      <w:r w:rsidR="008E26DD" w:rsidRPr="00CB1E6A">
        <w:t>e</w:t>
      </w:r>
      <w:r w:rsidR="008E26DD">
        <w:t>)</w:t>
      </w:r>
      <w:r w:rsidR="008E26DD" w:rsidRPr="00CB1E6A">
        <w:t xml:space="preserve"> Redlich-Peterson</w:t>
      </w:r>
      <w:r w:rsidR="008E26DD">
        <w:t>,</w:t>
      </w:r>
      <w:r w:rsidR="008E26DD" w:rsidRPr="00CB1E6A">
        <w:t xml:space="preserve"> </w:t>
      </w:r>
      <w:r w:rsidR="008E26DD">
        <w:t>(</w:t>
      </w:r>
      <w:r w:rsidR="008E26DD" w:rsidRPr="00CB1E6A">
        <w:t>f</w:t>
      </w:r>
      <w:r w:rsidR="008E26DD">
        <w:t>)</w:t>
      </w:r>
      <w:r w:rsidR="008E26DD" w:rsidRPr="00CB1E6A">
        <w:t xml:space="preserve"> Hasley</w:t>
      </w:r>
      <w:r w:rsidR="008E26DD">
        <w:t xml:space="preserve"> and (g) </w:t>
      </w:r>
      <w:r w:rsidRPr="00CB1E6A">
        <w:t>Hill isothermal plot CQP</w:t>
      </w:r>
      <w:r w:rsidR="00B2685D">
        <w:t xml:space="preserve"> adsorption</w:t>
      </w:r>
      <w:r w:rsidRPr="00CB1E6A">
        <w:t xml:space="preserve"> onto HSP1</w:t>
      </w:r>
      <w:bookmarkEnd w:id="774"/>
      <w:bookmarkEnd w:id="775"/>
      <w:bookmarkEnd w:id="776"/>
      <w:bookmarkEnd w:id="777"/>
      <w:bookmarkEnd w:id="778"/>
    </w:p>
    <w:p w14:paraId="7D1012B8" w14:textId="77777777" w:rsidR="009A3D44" w:rsidRDefault="009A3D44" w:rsidP="0076286E">
      <w:pPr>
        <w:pStyle w:val="ListofTables"/>
      </w:pPr>
    </w:p>
    <w:p w14:paraId="4331C4D6" w14:textId="63D966A1" w:rsidR="006B1184" w:rsidRPr="00CB1E6A" w:rsidRDefault="006B1184" w:rsidP="0076286E">
      <w:pPr>
        <w:pStyle w:val="ListofTables"/>
      </w:pPr>
      <w:bookmarkStart w:id="779" w:name="_Toc123057426"/>
      <w:r w:rsidRPr="00CB1E6A">
        <w:lastRenderedPageBreak/>
        <w:t xml:space="preserve">Table </w:t>
      </w:r>
      <w:r w:rsidR="00DA08D9" w:rsidRPr="00CB1E6A">
        <w:t>4.2.5.1</w:t>
      </w:r>
      <w:r w:rsidRPr="00CB1E6A">
        <w:t>: Parameters of adsorption isotherm models for the uptake of CQP onto HSP1</w:t>
      </w:r>
      <w:bookmarkEnd w:id="779"/>
    </w:p>
    <w:tbl>
      <w:tblPr>
        <w:tblW w:w="6946" w:type="dxa"/>
        <w:jc w:val="center"/>
        <w:tblLook w:val="04A0" w:firstRow="1" w:lastRow="0" w:firstColumn="1" w:lastColumn="0" w:noHBand="0" w:noVBand="1"/>
      </w:tblPr>
      <w:tblGrid>
        <w:gridCol w:w="2977"/>
        <w:gridCol w:w="1985"/>
        <w:gridCol w:w="1984"/>
      </w:tblGrid>
      <w:tr w:rsidR="00CB1E6A" w:rsidRPr="00CB1E6A" w14:paraId="338B0CD9" w14:textId="77777777" w:rsidTr="00136F56">
        <w:trPr>
          <w:trHeight w:val="276"/>
          <w:jc w:val="center"/>
        </w:trPr>
        <w:tc>
          <w:tcPr>
            <w:tcW w:w="2977" w:type="dxa"/>
            <w:tcBorders>
              <w:top w:val="single" w:sz="4" w:space="0" w:color="auto"/>
              <w:left w:val="nil"/>
              <w:bottom w:val="single" w:sz="4" w:space="0" w:color="auto"/>
              <w:right w:val="nil"/>
            </w:tcBorders>
            <w:shd w:val="clear" w:color="auto" w:fill="auto"/>
            <w:noWrap/>
            <w:vAlign w:val="bottom"/>
            <w:hideMark/>
          </w:tcPr>
          <w:p w14:paraId="67591DDB" w14:textId="77777777" w:rsidR="006B1184" w:rsidRPr="00CB1E6A" w:rsidRDefault="006B1184" w:rsidP="00136F56">
            <w:pPr>
              <w:jc w:val="center"/>
              <w:rPr>
                <w:rFonts w:asciiTheme="majorBidi" w:hAnsiTheme="majorBidi" w:cstheme="majorBidi"/>
                <w:b/>
                <w:bCs/>
              </w:rPr>
            </w:pPr>
            <w:r w:rsidRPr="00CB1E6A">
              <w:rPr>
                <w:rFonts w:asciiTheme="majorBidi" w:hAnsiTheme="majorBidi" w:cstheme="majorBidi"/>
                <w:b/>
                <w:bCs/>
              </w:rPr>
              <w:t>ISOTHERM MODELS</w:t>
            </w:r>
          </w:p>
        </w:tc>
        <w:tc>
          <w:tcPr>
            <w:tcW w:w="1985" w:type="dxa"/>
            <w:tcBorders>
              <w:top w:val="single" w:sz="4" w:space="0" w:color="auto"/>
              <w:left w:val="nil"/>
              <w:bottom w:val="single" w:sz="4" w:space="0" w:color="auto"/>
              <w:right w:val="nil"/>
            </w:tcBorders>
            <w:shd w:val="clear" w:color="auto" w:fill="auto"/>
            <w:noWrap/>
            <w:vAlign w:val="bottom"/>
            <w:hideMark/>
          </w:tcPr>
          <w:p w14:paraId="60DB4BC6" w14:textId="77777777" w:rsidR="006B1184" w:rsidRPr="00CB1E6A" w:rsidRDefault="006B1184" w:rsidP="00136F56">
            <w:pPr>
              <w:jc w:val="center"/>
              <w:rPr>
                <w:rFonts w:asciiTheme="majorBidi" w:hAnsiTheme="majorBidi" w:cstheme="majorBidi"/>
                <w:b/>
                <w:bCs/>
              </w:rPr>
            </w:pPr>
            <w:r w:rsidRPr="00CB1E6A">
              <w:rPr>
                <w:rFonts w:asciiTheme="majorBidi" w:hAnsiTheme="majorBidi" w:cstheme="majorBidi"/>
                <w:b/>
                <w:bCs/>
              </w:rPr>
              <w:t>PARAMETERS</w:t>
            </w:r>
          </w:p>
        </w:tc>
        <w:tc>
          <w:tcPr>
            <w:tcW w:w="1984" w:type="dxa"/>
            <w:tcBorders>
              <w:top w:val="single" w:sz="4" w:space="0" w:color="auto"/>
              <w:left w:val="nil"/>
              <w:bottom w:val="single" w:sz="4" w:space="0" w:color="auto"/>
              <w:right w:val="nil"/>
            </w:tcBorders>
            <w:shd w:val="clear" w:color="auto" w:fill="auto"/>
            <w:noWrap/>
            <w:vAlign w:val="bottom"/>
            <w:hideMark/>
          </w:tcPr>
          <w:p w14:paraId="57F6D660" w14:textId="77777777" w:rsidR="006B1184" w:rsidRPr="00CB1E6A" w:rsidRDefault="006B1184" w:rsidP="00136F56">
            <w:pPr>
              <w:jc w:val="center"/>
              <w:rPr>
                <w:rFonts w:asciiTheme="majorBidi" w:hAnsiTheme="majorBidi" w:cstheme="majorBidi"/>
                <w:b/>
                <w:bCs/>
              </w:rPr>
            </w:pPr>
          </w:p>
        </w:tc>
      </w:tr>
      <w:tr w:rsidR="00CB1E6A" w:rsidRPr="00CB1E6A" w14:paraId="3E191645" w14:textId="77777777" w:rsidTr="00136F56">
        <w:trPr>
          <w:trHeight w:val="276"/>
          <w:jc w:val="center"/>
        </w:trPr>
        <w:tc>
          <w:tcPr>
            <w:tcW w:w="2977" w:type="dxa"/>
            <w:tcBorders>
              <w:top w:val="nil"/>
              <w:left w:val="nil"/>
              <w:bottom w:val="single" w:sz="4" w:space="0" w:color="auto"/>
              <w:right w:val="nil"/>
            </w:tcBorders>
            <w:shd w:val="clear" w:color="auto" w:fill="auto"/>
            <w:noWrap/>
            <w:vAlign w:val="bottom"/>
            <w:hideMark/>
          </w:tcPr>
          <w:p w14:paraId="7878B0DA" w14:textId="77777777" w:rsidR="006B1184" w:rsidRPr="00CB1E6A" w:rsidRDefault="006B1184" w:rsidP="00136F56">
            <w:pPr>
              <w:jc w:val="center"/>
              <w:rPr>
                <w:rFonts w:asciiTheme="majorBidi" w:hAnsiTheme="majorBidi" w:cstheme="majorBidi"/>
                <w:b/>
                <w:bCs/>
              </w:rPr>
            </w:pPr>
            <w:r w:rsidRPr="00CB1E6A">
              <w:rPr>
                <w:rFonts w:asciiTheme="majorBidi" w:hAnsiTheme="majorBidi" w:cstheme="majorBidi"/>
                <w:b/>
                <w:bCs/>
              </w:rPr>
              <w:t>TEMPERATURE (K)</w:t>
            </w:r>
          </w:p>
        </w:tc>
        <w:tc>
          <w:tcPr>
            <w:tcW w:w="1985" w:type="dxa"/>
            <w:tcBorders>
              <w:top w:val="nil"/>
              <w:left w:val="nil"/>
              <w:bottom w:val="single" w:sz="4" w:space="0" w:color="auto"/>
              <w:right w:val="nil"/>
            </w:tcBorders>
            <w:shd w:val="clear" w:color="auto" w:fill="auto"/>
            <w:noWrap/>
            <w:vAlign w:val="bottom"/>
            <w:hideMark/>
          </w:tcPr>
          <w:p w14:paraId="49259B19" w14:textId="77777777" w:rsidR="006B1184" w:rsidRPr="00CB1E6A" w:rsidRDefault="006B1184" w:rsidP="00136F56">
            <w:pPr>
              <w:jc w:val="center"/>
              <w:rPr>
                <w:rFonts w:asciiTheme="majorBidi" w:hAnsiTheme="majorBidi" w:cstheme="majorBidi"/>
                <w:b/>
                <w:bCs/>
              </w:rPr>
            </w:pPr>
          </w:p>
        </w:tc>
        <w:tc>
          <w:tcPr>
            <w:tcW w:w="1984" w:type="dxa"/>
            <w:tcBorders>
              <w:top w:val="nil"/>
              <w:left w:val="nil"/>
              <w:bottom w:val="single" w:sz="4" w:space="0" w:color="auto"/>
              <w:right w:val="nil"/>
            </w:tcBorders>
            <w:shd w:val="clear" w:color="auto" w:fill="auto"/>
            <w:noWrap/>
            <w:vAlign w:val="bottom"/>
            <w:hideMark/>
          </w:tcPr>
          <w:p w14:paraId="42BBEA52" w14:textId="77777777" w:rsidR="006B1184" w:rsidRPr="00CB1E6A" w:rsidRDefault="006B1184" w:rsidP="00136F56">
            <w:pPr>
              <w:jc w:val="center"/>
              <w:rPr>
                <w:rFonts w:asciiTheme="majorBidi" w:hAnsiTheme="majorBidi" w:cstheme="majorBidi"/>
                <w:b/>
                <w:bCs/>
              </w:rPr>
            </w:pPr>
            <w:r w:rsidRPr="00CB1E6A">
              <w:rPr>
                <w:rFonts w:asciiTheme="majorBidi" w:hAnsiTheme="majorBidi" w:cstheme="majorBidi"/>
                <w:b/>
                <w:bCs/>
              </w:rPr>
              <w:t>HSP1-CQP</w:t>
            </w:r>
          </w:p>
        </w:tc>
      </w:tr>
      <w:tr w:rsidR="00CB1E6A" w:rsidRPr="00CB1E6A" w14:paraId="45304233" w14:textId="77777777" w:rsidTr="00136F56">
        <w:trPr>
          <w:trHeight w:val="324"/>
          <w:jc w:val="center"/>
        </w:trPr>
        <w:tc>
          <w:tcPr>
            <w:tcW w:w="2977" w:type="dxa"/>
            <w:tcBorders>
              <w:top w:val="nil"/>
              <w:left w:val="nil"/>
              <w:bottom w:val="nil"/>
              <w:right w:val="nil"/>
            </w:tcBorders>
            <w:shd w:val="clear" w:color="auto" w:fill="auto"/>
            <w:noWrap/>
            <w:vAlign w:val="bottom"/>
            <w:hideMark/>
          </w:tcPr>
          <w:p w14:paraId="4CD0733C"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FREUNDLICH</w:t>
            </w:r>
          </w:p>
        </w:tc>
        <w:tc>
          <w:tcPr>
            <w:tcW w:w="1985" w:type="dxa"/>
            <w:tcBorders>
              <w:top w:val="nil"/>
              <w:left w:val="nil"/>
              <w:bottom w:val="nil"/>
              <w:right w:val="nil"/>
            </w:tcBorders>
            <w:shd w:val="clear" w:color="auto" w:fill="auto"/>
            <w:noWrap/>
            <w:vAlign w:val="bottom"/>
            <w:hideMark/>
          </w:tcPr>
          <w:p w14:paraId="73E1A54D" w14:textId="5F3BFB08" w:rsidR="006B1184" w:rsidRPr="00165413" w:rsidRDefault="006B1184" w:rsidP="00136F56">
            <w:pPr>
              <w:rPr>
                <w:rFonts w:asciiTheme="majorBidi" w:hAnsiTheme="majorBidi" w:cstheme="majorBidi"/>
                <w:lang w:val="en-GB"/>
              </w:rPr>
            </w:pPr>
            <w:r w:rsidRPr="00CB1E6A">
              <w:rPr>
                <w:rFonts w:asciiTheme="majorBidi" w:hAnsiTheme="majorBidi" w:cstheme="majorBidi"/>
              </w:rPr>
              <w:t>K</w:t>
            </w:r>
            <w:r w:rsidRPr="00CB1E6A">
              <w:rPr>
                <w:rFonts w:asciiTheme="majorBidi" w:hAnsiTheme="majorBidi" w:cstheme="majorBidi"/>
                <w:vertAlign w:val="subscript"/>
              </w:rPr>
              <w:t>F</w:t>
            </w:r>
            <w:r w:rsidR="00165413">
              <w:rPr>
                <w:rFonts w:asciiTheme="majorBidi" w:hAnsiTheme="majorBidi" w:cstheme="majorBidi"/>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984" w:type="dxa"/>
            <w:tcBorders>
              <w:top w:val="nil"/>
              <w:left w:val="nil"/>
              <w:bottom w:val="nil"/>
              <w:right w:val="nil"/>
            </w:tcBorders>
            <w:shd w:val="clear" w:color="auto" w:fill="auto"/>
            <w:noWrap/>
            <w:vAlign w:val="bottom"/>
            <w:hideMark/>
          </w:tcPr>
          <w:p w14:paraId="328F7961"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11.8195</w:t>
            </w:r>
          </w:p>
        </w:tc>
      </w:tr>
      <w:tr w:rsidR="00CB1E6A" w:rsidRPr="00CB1E6A" w14:paraId="6D469B47"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67686EB3"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2C6BB081" w14:textId="3F53B153" w:rsidR="006B1184" w:rsidRPr="00CB1E6A" w:rsidRDefault="00D970D2" w:rsidP="00136F56">
            <w:pPr>
              <w:rPr>
                <w:rFonts w:asciiTheme="majorBidi" w:hAnsiTheme="majorBidi" w:cstheme="majorBidi"/>
                <w:lang w:val="en-GB"/>
              </w:rPr>
            </w:pPr>
            <w:r>
              <w:rPr>
                <w:rFonts w:asciiTheme="majorBidi" w:hAnsiTheme="majorBidi" w:cstheme="majorBidi"/>
                <w:lang w:val="en-GB"/>
              </w:rPr>
              <w:t>n</w:t>
            </w:r>
          </w:p>
        </w:tc>
        <w:tc>
          <w:tcPr>
            <w:tcW w:w="1984" w:type="dxa"/>
            <w:tcBorders>
              <w:top w:val="nil"/>
              <w:left w:val="nil"/>
              <w:bottom w:val="nil"/>
              <w:right w:val="nil"/>
            </w:tcBorders>
            <w:shd w:val="clear" w:color="auto" w:fill="auto"/>
            <w:noWrap/>
            <w:vAlign w:val="bottom"/>
            <w:hideMark/>
          </w:tcPr>
          <w:p w14:paraId="3A5F18C9"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1.5672</w:t>
            </w:r>
          </w:p>
        </w:tc>
      </w:tr>
      <w:tr w:rsidR="00CB1E6A" w:rsidRPr="00CB1E6A" w14:paraId="594DBFD1"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48BFDED7"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03D4B540" w14:textId="77777777" w:rsidR="006B1184" w:rsidRPr="00CB1E6A" w:rsidRDefault="006B118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1984" w:type="dxa"/>
            <w:tcBorders>
              <w:top w:val="nil"/>
              <w:left w:val="nil"/>
              <w:bottom w:val="nil"/>
              <w:right w:val="nil"/>
            </w:tcBorders>
            <w:shd w:val="clear" w:color="auto" w:fill="auto"/>
            <w:noWrap/>
            <w:vAlign w:val="bottom"/>
            <w:hideMark/>
          </w:tcPr>
          <w:p w14:paraId="123A153F"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0.9862</w:t>
            </w:r>
          </w:p>
        </w:tc>
      </w:tr>
      <w:tr w:rsidR="00CB1E6A" w:rsidRPr="00CB1E6A" w14:paraId="7ADC9951"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16C49C08"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LANGMUIR</w:t>
            </w:r>
          </w:p>
        </w:tc>
        <w:tc>
          <w:tcPr>
            <w:tcW w:w="1985" w:type="dxa"/>
            <w:tcBorders>
              <w:top w:val="nil"/>
              <w:left w:val="nil"/>
              <w:bottom w:val="nil"/>
              <w:right w:val="nil"/>
            </w:tcBorders>
            <w:shd w:val="clear" w:color="auto" w:fill="auto"/>
            <w:noWrap/>
            <w:vAlign w:val="bottom"/>
            <w:hideMark/>
          </w:tcPr>
          <w:p w14:paraId="0FA28FFD" w14:textId="77777777" w:rsidR="006B1184" w:rsidRPr="00CB1E6A" w:rsidRDefault="006B1184" w:rsidP="00136F56">
            <w:pPr>
              <w:rPr>
                <w:rFonts w:asciiTheme="majorBidi" w:hAnsiTheme="majorBidi" w:cstheme="majorBidi"/>
              </w:rPr>
            </w:pPr>
            <w:r w:rsidRPr="00CB1E6A">
              <w:rPr>
                <w:rFonts w:asciiTheme="majorBidi" w:hAnsiTheme="majorBidi" w:cstheme="majorBidi"/>
              </w:rPr>
              <w:t>K</w:t>
            </w:r>
            <w:r w:rsidRPr="00CB1E6A">
              <w:rPr>
                <w:rFonts w:asciiTheme="majorBidi" w:hAnsiTheme="majorBidi" w:cstheme="majorBidi"/>
                <w:vertAlign w:val="subscript"/>
              </w:rPr>
              <w:t xml:space="preserve">L </w:t>
            </w:r>
            <w:r w:rsidRPr="00CB1E6A">
              <w:rPr>
                <w:rFonts w:asciiTheme="majorBidi" w:hAnsiTheme="majorBidi" w:cstheme="majorBidi"/>
              </w:rPr>
              <w:t>(L/mg)</w:t>
            </w:r>
          </w:p>
        </w:tc>
        <w:tc>
          <w:tcPr>
            <w:tcW w:w="1984" w:type="dxa"/>
            <w:tcBorders>
              <w:top w:val="nil"/>
              <w:left w:val="nil"/>
              <w:bottom w:val="nil"/>
              <w:right w:val="nil"/>
            </w:tcBorders>
            <w:shd w:val="clear" w:color="auto" w:fill="auto"/>
            <w:noWrap/>
            <w:vAlign w:val="bottom"/>
            <w:hideMark/>
          </w:tcPr>
          <w:p w14:paraId="6A7A8F69" w14:textId="08C68FBA" w:rsidR="006B1184" w:rsidRPr="00D970D2" w:rsidRDefault="006B1184" w:rsidP="00136F56">
            <w:pPr>
              <w:jc w:val="center"/>
              <w:rPr>
                <w:rFonts w:asciiTheme="majorBidi" w:hAnsiTheme="majorBidi" w:cstheme="majorBidi"/>
                <w:lang w:val="en-GB"/>
              </w:rPr>
            </w:pPr>
            <w:r w:rsidRPr="00CB1E6A">
              <w:rPr>
                <w:rFonts w:asciiTheme="majorBidi" w:hAnsiTheme="majorBidi" w:cstheme="majorBidi"/>
              </w:rPr>
              <w:t>0.571</w:t>
            </w:r>
            <w:r w:rsidR="00D970D2">
              <w:rPr>
                <w:rFonts w:asciiTheme="majorBidi" w:hAnsiTheme="majorBidi" w:cstheme="majorBidi"/>
                <w:lang w:val="en-GB"/>
              </w:rPr>
              <w:t>0</w:t>
            </w:r>
          </w:p>
        </w:tc>
      </w:tr>
      <w:tr w:rsidR="00CB1E6A" w:rsidRPr="00CB1E6A" w14:paraId="0BF7CEBF"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7BF2A106"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261852E6" w14:textId="77777777" w:rsidR="006B1184" w:rsidRPr="00CB1E6A" w:rsidRDefault="006B1184" w:rsidP="00136F56">
            <w:pP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 xml:space="preserve">max </w:t>
            </w:r>
            <w:r w:rsidRPr="00CB1E6A">
              <w:rPr>
                <w:rFonts w:asciiTheme="majorBidi" w:hAnsiTheme="majorBidi" w:cstheme="majorBidi"/>
              </w:rPr>
              <w:t>(mg/g)</w:t>
            </w:r>
          </w:p>
        </w:tc>
        <w:tc>
          <w:tcPr>
            <w:tcW w:w="1984" w:type="dxa"/>
            <w:tcBorders>
              <w:top w:val="nil"/>
              <w:left w:val="nil"/>
              <w:bottom w:val="nil"/>
              <w:right w:val="nil"/>
            </w:tcBorders>
            <w:shd w:val="clear" w:color="auto" w:fill="auto"/>
            <w:noWrap/>
            <w:vAlign w:val="bottom"/>
            <w:hideMark/>
          </w:tcPr>
          <w:p w14:paraId="0E3114CE" w14:textId="2C0E80E9" w:rsidR="006B1184" w:rsidRPr="00D970D2" w:rsidRDefault="006B1184" w:rsidP="00136F56">
            <w:pPr>
              <w:jc w:val="center"/>
              <w:rPr>
                <w:rFonts w:asciiTheme="majorBidi" w:hAnsiTheme="majorBidi" w:cstheme="majorBidi"/>
                <w:lang w:val="en-GB"/>
              </w:rPr>
            </w:pPr>
            <w:r w:rsidRPr="00CB1E6A">
              <w:rPr>
                <w:rFonts w:asciiTheme="majorBidi" w:hAnsiTheme="majorBidi" w:cstheme="majorBidi"/>
              </w:rPr>
              <w:t>50.76</w:t>
            </w:r>
            <w:r w:rsidR="00D970D2">
              <w:rPr>
                <w:rFonts w:asciiTheme="majorBidi" w:hAnsiTheme="majorBidi" w:cstheme="majorBidi"/>
                <w:lang w:val="en-GB"/>
              </w:rPr>
              <w:t>00</w:t>
            </w:r>
          </w:p>
        </w:tc>
      </w:tr>
      <w:tr w:rsidR="00CB1E6A" w:rsidRPr="00CB1E6A" w14:paraId="716F7DBD" w14:textId="77777777" w:rsidTr="00136F56">
        <w:trPr>
          <w:trHeight w:val="324"/>
          <w:jc w:val="center"/>
        </w:trPr>
        <w:tc>
          <w:tcPr>
            <w:tcW w:w="2977" w:type="dxa"/>
            <w:tcBorders>
              <w:top w:val="nil"/>
              <w:left w:val="nil"/>
              <w:bottom w:val="nil"/>
              <w:right w:val="nil"/>
            </w:tcBorders>
            <w:shd w:val="clear" w:color="auto" w:fill="auto"/>
            <w:noWrap/>
            <w:vAlign w:val="bottom"/>
            <w:hideMark/>
          </w:tcPr>
          <w:p w14:paraId="3CC339CC"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288D1ABB" w14:textId="77777777" w:rsidR="006B1184" w:rsidRPr="00CB1E6A" w:rsidRDefault="006B118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bscript"/>
              </w:rPr>
              <w:t>L</w:t>
            </w:r>
          </w:p>
        </w:tc>
        <w:tc>
          <w:tcPr>
            <w:tcW w:w="1984" w:type="dxa"/>
            <w:tcBorders>
              <w:top w:val="nil"/>
              <w:left w:val="nil"/>
              <w:bottom w:val="nil"/>
              <w:right w:val="nil"/>
            </w:tcBorders>
            <w:shd w:val="clear" w:color="auto" w:fill="auto"/>
            <w:noWrap/>
            <w:vAlign w:val="bottom"/>
            <w:hideMark/>
          </w:tcPr>
          <w:p w14:paraId="484746AF"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0.149 - 0.0338</w:t>
            </w:r>
          </w:p>
        </w:tc>
      </w:tr>
      <w:tr w:rsidR="00CB1E6A" w:rsidRPr="00CB1E6A" w14:paraId="152BCD0D" w14:textId="77777777" w:rsidTr="00136F56">
        <w:trPr>
          <w:trHeight w:val="348"/>
          <w:jc w:val="center"/>
        </w:trPr>
        <w:tc>
          <w:tcPr>
            <w:tcW w:w="2977" w:type="dxa"/>
            <w:tcBorders>
              <w:top w:val="nil"/>
              <w:left w:val="nil"/>
              <w:bottom w:val="nil"/>
              <w:right w:val="nil"/>
            </w:tcBorders>
            <w:shd w:val="clear" w:color="auto" w:fill="auto"/>
            <w:noWrap/>
            <w:vAlign w:val="bottom"/>
            <w:hideMark/>
          </w:tcPr>
          <w:p w14:paraId="5D37B784"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3D882689" w14:textId="77777777" w:rsidR="006B1184" w:rsidRPr="00CB1E6A" w:rsidRDefault="006B118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1984" w:type="dxa"/>
            <w:tcBorders>
              <w:top w:val="nil"/>
              <w:left w:val="nil"/>
              <w:bottom w:val="nil"/>
              <w:right w:val="nil"/>
            </w:tcBorders>
            <w:shd w:val="clear" w:color="auto" w:fill="auto"/>
            <w:noWrap/>
            <w:vAlign w:val="bottom"/>
            <w:hideMark/>
          </w:tcPr>
          <w:p w14:paraId="2B3B189B"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0.8997</w:t>
            </w:r>
          </w:p>
        </w:tc>
      </w:tr>
      <w:tr w:rsidR="00CB1E6A" w:rsidRPr="00CB1E6A" w14:paraId="7F835C25"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4C661DED"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TEMKIN</w:t>
            </w:r>
          </w:p>
        </w:tc>
        <w:tc>
          <w:tcPr>
            <w:tcW w:w="1985" w:type="dxa"/>
            <w:tcBorders>
              <w:top w:val="nil"/>
              <w:left w:val="nil"/>
              <w:bottom w:val="nil"/>
              <w:right w:val="nil"/>
            </w:tcBorders>
            <w:shd w:val="clear" w:color="auto" w:fill="auto"/>
            <w:noWrap/>
            <w:vAlign w:val="bottom"/>
            <w:hideMark/>
          </w:tcPr>
          <w:p w14:paraId="0496DB67" w14:textId="77777777" w:rsidR="006B1184" w:rsidRPr="00CB1E6A" w:rsidRDefault="006B1184" w:rsidP="00136F56">
            <w:pPr>
              <w:rPr>
                <w:rFonts w:asciiTheme="majorBidi" w:hAnsiTheme="majorBidi" w:cstheme="majorBidi"/>
              </w:rPr>
            </w:pPr>
            <w:r w:rsidRPr="00CB1E6A">
              <w:rPr>
                <w:rFonts w:asciiTheme="majorBidi" w:hAnsiTheme="majorBidi" w:cstheme="majorBidi"/>
              </w:rPr>
              <w:t>B</w:t>
            </w:r>
          </w:p>
        </w:tc>
        <w:tc>
          <w:tcPr>
            <w:tcW w:w="1984" w:type="dxa"/>
            <w:tcBorders>
              <w:top w:val="nil"/>
              <w:left w:val="nil"/>
              <w:bottom w:val="nil"/>
              <w:right w:val="nil"/>
            </w:tcBorders>
            <w:shd w:val="clear" w:color="auto" w:fill="auto"/>
            <w:noWrap/>
            <w:vAlign w:val="bottom"/>
            <w:hideMark/>
          </w:tcPr>
          <w:p w14:paraId="2A6BAAC7"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9.7838</w:t>
            </w:r>
          </w:p>
        </w:tc>
      </w:tr>
      <w:tr w:rsidR="00CB1E6A" w:rsidRPr="00CB1E6A" w14:paraId="46F6B1A0"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6D72FF0F"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6FAFD9F5" w14:textId="77777777" w:rsidR="006B1184" w:rsidRPr="00CB1E6A" w:rsidRDefault="006B1184" w:rsidP="00136F56">
            <w:pPr>
              <w:rPr>
                <w:rFonts w:asciiTheme="majorBidi" w:hAnsiTheme="majorBidi" w:cstheme="majorBidi"/>
              </w:rPr>
            </w:pPr>
            <w:r w:rsidRPr="00CB1E6A">
              <w:rPr>
                <w:rFonts w:asciiTheme="majorBidi" w:hAnsiTheme="majorBidi" w:cstheme="majorBidi"/>
              </w:rPr>
              <w:t>A</w:t>
            </w:r>
            <w:r w:rsidRPr="00CB1E6A">
              <w:rPr>
                <w:rFonts w:asciiTheme="majorBidi" w:hAnsiTheme="majorBidi" w:cstheme="majorBidi"/>
                <w:vertAlign w:val="subscript"/>
              </w:rPr>
              <w:t>T</w:t>
            </w:r>
            <w:r w:rsidRPr="00CB1E6A">
              <w:rPr>
                <w:rFonts w:asciiTheme="majorBidi" w:hAnsiTheme="majorBidi" w:cstheme="majorBidi"/>
              </w:rPr>
              <w:t xml:space="preserve"> (L/g)</w:t>
            </w:r>
          </w:p>
        </w:tc>
        <w:tc>
          <w:tcPr>
            <w:tcW w:w="1984" w:type="dxa"/>
            <w:tcBorders>
              <w:top w:val="nil"/>
              <w:left w:val="nil"/>
              <w:bottom w:val="nil"/>
              <w:right w:val="nil"/>
            </w:tcBorders>
            <w:shd w:val="clear" w:color="auto" w:fill="auto"/>
            <w:noWrap/>
            <w:vAlign w:val="bottom"/>
            <w:hideMark/>
          </w:tcPr>
          <w:p w14:paraId="4849816B"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7.6522</w:t>
            </w:r>
          </w:p>
        </w:tc>
      </w:tr>
      <w:tr w:rsidR="00CB1E6A" w:rsidRPr="00CB1E6A" w14:paraId="5A8AEE60" w14:textId="77777777" w:rsidTr="00136F56">
        <w:trPr>
          <w:trHeight w:val="336"/>
          <w:jc w:val="center"/>
        </w:trPr>
        <w:tc>
          <w:tcPr>
            <w:tcW w:w="2977" w:type="dxa"/>
            <w:tcBorders>
              <w:top w:val="nil"/>
              <w:left w:val="nil"/>
              <w:bottom w:val="nil"/>
              <w:right w:val="nil"/>
            </w:tcBorders>
            <w:shd w:val="clear" w:color="auto" w:fill="auto"/>
            <w:noWrap/>
            <w:vAlign w:val="bottom"/>
            <w:hideMark/>
          </w:tcPr>
          <w:p w14:paraId="0109131B"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542EAD54" w14:textId="77777777" w:rsidR="006B1184" w:rsidRPr="00CB1E6A" w:rsidRDefault="006B1184" w:rsidP="00136F56">
            <w:pPr>
              <w:rPr>
                <w:rFonts w:asciiTheme="majorBidi" w:hAnsiTheme="majorBidi" w:cstheme="majorBidi"/>
              </w:rPr>
            </w:pPr>
            <w:r w:rsidRPr="00CB1E6A">
              <w:rPr>
                <w:rFonts w:asciiTheme="majorBidi" w:hAnsiTheme="majorBidi" w:cstheme="majorBidi"/>
              </w:rPr>
              <w:t>b</w:t>
            </w:r>
            <w:r w:rsidRPr="004F0398">
              <w:rPr>
                <w:rFonts w:asciiTheme="majorBidi" w:hAnsiTheme="majorBidi" w:cstheme="majorBidi"/>
                <w:vertAlign w:val="subscript"/>
              </w:rPr>
              <w:t>T</w:t>
            </w:r>
            <w:r w:rsidRPr="00CB1E6A">
              <w:rPr>
                <w:rFonts w:asciiTheme="majorBidi" w:hAnsiTheme="majorBidi" w:cstheme="majorBidi"/>
              </w:rPr>
              <w:t xml:space="preserve"> (</w:t>
            </w:r>
            <w:r w:rsidRPr="00CB1E6A">
              <w:rPr>
                <w:rFonts w:asciiTheme="majorBidi" w:hAnsiTheme="majorBidi" w:cstheme="majorBidi"/>
                <w:lang w:val="en-GB"/>
              </w:rPr>
              <w:t>K</w:t>
            </w:r>
            <w:r w:rsidRPr="00CB1E6A">
              <w:rPr>
                <w:rFonts w:asciiTheme="majorBidi" w:hAnsiTheme="majorBidi" w:cstheme="majorBidi"/>
              </w:rPr>
              <w:t>J/mol)</w:t>
            </w:r>
          </w:p>
        </w:tc>
        <w:tc>
          <w:tcPr>
            <w:tcW w:w="1984" w:type="dxa"/>
            <w:tcBorders>
              <w:top w:val="nil"/>
              <w:left w:val="nil"/>
              <w:bottom w:val="nil"/>
              <w:right w:val="nil"/>
            </w:tcBorders>
            <w:shd w:val="clear" w:color="auto" w:fill="auto"/>
            <w:noWrap/>
            <w:vAlign w:val="bottom"/>
            <w:hideMark/>
          </w:tcPr>
          <w:p w14:paraId="1DBC440A"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262.58</w:t>
            </w:r>
          </w:p>
        </w:tc>
      </w:tr>
      <w:tr w:rsidR="00CB1E6A" w:rsidRPr="00CB1E6A" w14:paraId="0328DB5B" w14:textId="77777777" w:rsidTr="00136F56">
        <w:trPr>
          <w:trHeight w:val="336"/>
          <w:jc w:val="center"/>
        </w:trPr>
        <w:tc>
          <w:tcPr>
            <w:tcW w:w="2977" w:type="dxa"/>
            <w:tcBorders>
              <w:top w:val="nil"/>
              <w:left w:val="nil"/>
              <w:bottom w:val="nil"/>
              <w:right w:val="nil"/>
            </w:tcBorders>
            <w:shd w:val="clear" w:color="auto" w:fill="auto"/>
            <w:noWrap/>
            <w:vAlign w:val="bottom"/>
            <w:hideMark/>
          </w:tcPr>
          <w:p w14:paraId="1EE7C24D"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3C15CD41" w14:textId="77777777" w:rsidR="006B1184" w:rsidRPr="00CB1E6A" w:rsidRDefault="006B118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1984" w:type="dxa"/>
            <w:tcBorders>
              <w:top w:val="nil"/>
              <w:left w:val="nil"/>
              <w:bottom w:val="nil"/>
              <w:right w:val="nil"/>
            </w:tcBorders>
            <w:shd w:val="clear" w:color="auto" w:fill="auto"/>
            <w:noWrap/>
            <w:vAlign w:val="bottom"/>
            <w:hideMark/>
          </w:tcPr>
          <w:p w14:paraId="2B7002D1" w14:textId="434144F4" w:rsidR="006B1184" w:rsidRPr="009C47D7" w:rsidRDefault="006B1184" w:rsidP="00136F56">
            <w:pPr>
              <w:jc w:val="center"/>
              <w:rPr>
                <w:rFonts w:asciiTheme="majorBidi" w:hAnsiTheme="majorBidi" w:cstheme="majorBidi"/>
                <w:lang w:val="en-GB"/>
              </w:rPr>
            </w:pPr>
            <w:r w:rsidRPr="00CB1E6A">
              <w:rPr>
                <w:rFonts w:asciiTheme="majorBidi" w:hAnsiTheme="majorBidi" w:cstheme="majorBidi"/>
              </w:rPr>
              <w:t>0.992</w:t>
            </w:r>
            <w:r w:rsidR="009C47D7">
              <w:rPr>
                <w:rFonts w:asciiTheme="majorBidi" w:hAnsiTheme="majorBidi" w:cstheme="majorBidi"/>
                <w:lang w:val="en-GB"/>
              </w:rPr>
              <w:t>0</w:t>
            </w:r>
          </w:p>
        </w:tc>
      </w:tr>
      <w:tr w:rsidR="00CB1E6A" w:rsidRPr="00CB1E6A" w14:paraId="0DC747B9"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5173D3DA"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D-R</w:t>
            </w:r>
          </w:p>
        </w:tc>
        <w:tc>
          <w:tcPr>
            <w:tcW w:w="1985" w:type="dxa"/>
            <w:tcBorders>
              <w:top w:val="nil"/>
              <w:left w:val="nil"/>
              <w:bottom w:val="nil"/>
              <w:right w:val="nil"/>
            </w:tcBorders>
            <w:shd w:val="clear" w:color="auto" w:fill="auto"/>
            <w:noWrap/>
            <w:vAlign w:val="bottom"/>
            <w:hideMark/>
          </w:tcPr>
          <w:p w14:paraId="639328F6" w14:textId="77777777" w:rsidR="006B1184" w:rsidRPr="00CB1E6A" w:rsidRDefault="006B1184" w:rsidP="00136F56">
            <w:pP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DR</w:t>
            </w:r>
            <w:r w:rsidRPr="00CB1E6A">
              <w:rPr>
                <w:rFonts w:asciiTheme="majorBidi" w:hAnsiTheme="majorBidi" w:cstheme="majorBidi"/>
              </w:rPr>
              <w:t xml:space="preserve"> </w:t>
            </w:r>
            <w:r w:rsidRPr="00CB1E6A">
              <w:rPr>
                <w:rFonts w:asciiTheme="majorBidi" w:hAnsiTheme="majorBidi" w:cstheme="majorBidi"/>
                <w:vertAlign w:val="subscript"/>
              </w:rPr>
              <w:t xml:space="preserve"> </w:t>
            </w:r>
            <w:r w:rsidRPr="00CB1E6A">
              <w:rPr>
                <w:rFonts w:asciiTheme="majorBidi" w:hAnsiTheme="majorBidi" w:cstheme="majorBidi"/>
              </w:rPr>
              <w:t>(mg/g)</w:t>
            </w:r>
          </w:p>
        </w:tc>
        <w:tc>
          <w:tcPr>
            <w:tcW w:w="1984" w:type="dxa"/>
            <w:tcBorders>
              <w:top w:val="nil"/>
              <w:left w:val="nil"/>
              <w:bottom w:val="nil"/>
              <w:right w:val="nil"/>
            </w:tcBorders>
            <w:shd w:val="clear" w:color="auto" w:fill="auto"/>
            <w:noWrap/>
            <w:vAlign w:val="bottom"/>
            <w:hideMark/>
          </w:tcPr>
          <w:p w14:paraId="1F976340"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39.1461</w:t>
            </w:r>
          </w:p>
        </w:tc>
      </w:tr>
      <w:tr w:rsidR="00CB1E6A" w:rsidRPr="00CB1E6A" w14:paraId="21F61B12"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311743E6"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6494912A" w14:textId="77777777" w:rsidR="006B1184" w:rsidRPr="00CB1E6A" w:rsidRDefault="006B1184" w:rsidP="00136F56">
            <w:pPr>
              <w:rPr>
                <w:rFonts w:asciiTheme="majorBidi" w:hAnsiTheme="majorBidi" w:cstheme="majorBidi"/>
              </w:rPr>
            </w:pPr>
            <w:r w:rsidRPr="00CB1E6A">
              <w:rPr>
                <w:rFonts w:asciiTheme="majorBidi" w:hAnsiTheme="majorBidi" w:cstheme="majorBidi"/>
              </w:rPr>
              <w:t>β x 10</w:t>
            </w:r>
            <w:r w:rsidRPr="00CB1E6A">
              <w:rPr>
                <w:rFonts w:asciiTheme="majorBidi" w:hAnsiTheme="majorBidi" w:cstheme="majorBidi"/>
                <w:vertAlign w:val="superscript"/>
              </w:rPr>
              <w:t>-7</w:t>
            </w:r>
            <w:r w:rsidRPr="00CB1E6A">
              <w:rPr>
                <w:rFonts w:asciiTheme="majorBidi" w:hAnsiTheme="majorBidi" w:cstheme="majorBidi"/>
              </w:rPr>
              <w:t>(mmol</w:t>
            </w:r>
            <w:r w:rsidRPr="00CB1E6A">
              <w:rPr>
                <w:rFonts w:asciiTheme="majorBidi" w:hAnsiTheme="majorBidi" w:cstheme="majorBidi"/>
                <w:vertAlign w:val="superscript"/>
              </w:rPr>
              <w:t>2</w:t>
            </w:r>
            <w:r w:rsidRPr="00CB1E6A">
              <w:rPr>
                <w:rFonts w:asciiTheme="majorBidi" w:hAnsiTheme="majorBidi" w:cstheme="majorBidi"/>
              </w:rPr>
              <w:t>J</w:t>
            </w:r>
            <w:r w:rsidRPr="00CB1E6A">
              <w:rPr>
                <w:rFonts w:asciiTheme="majorBidi" w:hAnsiTheme="majorBidi" w:cstheme="majorBidi"/>
                <w:vertAlign w:val="superscript"/>
              </w:rPr>
              <w:t>-2</w:t>
            </w:r>
            <w:r w:rsidRPr="00CB1E6A">
              <w:rPr>
                <w:rFonts w:asciiTheme="majorBidi" w:hAnsiTheme="majorBidi" w:cstheme="majorBidi"/>
              </w:rPr>
              <w:t>)</w:t>
            </w:r>
          </w:p>
        </w:tc>
        <w:tc>
          <w:tcPr>
            <w:tcW w:w="1984" w:type="dxa"/>
            <w:tcBorders>
              <w:top w:val="nil"/>
              <w:left w:val="nil"/>
              <w:bottom w:val="nil"/>
              <w:right w:val="nil"/>
            </w:tcBorders>
            <w:shd w:val="clear" w:color="auto" w:fill="auto"/>
            <w:noWrap/>
            <w:vAlign w:val="bottom"/>
            <w:hideMark/>
          </w:tcPr>
          <w:p w14:paraId="3291E475" w14:textId="2ACC5B12" w:rsidR="006B1184" w:rsidRPr="009C47D7" w:rsidRDefault="006B1184" w:rsidP="00136F56">
            <w:pPr>
              <w:jc w:val="center"/>
              <w:rPr>
                <w:rFonts w:asciiTheme="majorBidi" w:hAnsiTheme="majorBidi" w:cstheme="majorBidi"/>
                <w:lang w:val="en-GB"/>
              </w:rPr>
            </w:pPr>
            <w:r w:rsidRPr="00CB1E6A">
              <w:rPr>
                <w:rFonts w:asciiTheme="majorBidi" w:hAnsiTheme="majorBidi" w:cstheme="majorBidi"/>
              </w:rPr>
              <w:t>1</w:t>
            </w:r>
            <w:r w:rsidR="009C47D7">
              <w:rPr>
                <w:rFonts w:asciiTheme="majorBidi" w:hAnsiTheme="majorBidi" w:cstheme="majorBidi"/>
                <w:lang w:val="en-GB"/>
              </w:rPr>
              <w:t>.00</w:t>
            </w:r>
            <w:r w:rsidR="00C92495">
              <w:rPr>
                <w:rFonts w:asciiTheme="majorBidi" w:hAnsiTheme="majorBidi" w:cstheme="majorBidi"/>
                <w:lang w:val="en-GB"/>
              </w:rPr>
              <w:t>00</w:t>
            </w:r>
          </w:p>
        </w:tc>
      </w:tr>
      <w:tr w:rsidR="00CB1E6A" w:rsidRPr="00CB1E6A" w14:paraId="3484BA19"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79794EB6"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3DCD9FC4" w14:textId="77777777" w:rsidR="006B1184" w:rsidRPr="00CB1E6A" w:rsidRDefault="006B118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1984" w:type="dxa"/>
            <w:tcBorders>
              <w:top w:val="nil"/>
              <w:left w:val="nil"/>
              <w:bottom w:val="nil"/>
              <w:right w:val="nil"/>
            </w:tcBorders>
            <w:shd w:val="clear" w:color="auto" w:fill="auto"/>
            <w:noWrap/>
            <w:vAlign w:val="bottom"/>
            <w:hideMark/>
          </w:tcPr>
          <w:p w14:paraId="14770197"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0.9961</w:t>
            </w:r>
          </w:p>
        </w:tc>
      </w:tr>
      <w:tr w:rsidR="00CB1E6A" w:rsidRPr="00CB1E6A" w14:paraId="38A4B644" w14:textId="77777777" w:rsidTr="00136F56">
        <w:trPr>
          <w:trHeight w:val="324"/>
          <w:jc w:val="center"/>
        </w:trPr>
        <w:tc>
          <w:tcPr>
            <w:tcW w:w="2977" w:type="dxa"/>
            <w:tcBorders>
              <w:top w:val="nil"/>
              <w:left w:val="nil"/>
              <w:bottom w:val="nil"/>
              <w:right w:val="nil"/>
            </w:tcBorders>
            <w:shd w:val="clear" w:color="auto" w:fill="auto"/>
            <w:noWrap/>
            <w:vAlign w:val="bottom"/>
            <w:hideMark/>
          </w:tcPr>
          <w:p w14:paraId="62E42C6B"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HASLEY</w:t>
            </w:r>
          </w:p>
        </w:tc>
        <w:tc>
          <w:tcPr>
            <w:tcW w:w="1985" w:type="dxa"/>
            <w:tcBorders>
              <w:top w:val="nil"/>
              <w:left w:val="nil"/>
              <w:bottom w:val="nil"/>
              <w:right w:val="nil"/>
            </w:tcBorders>
            <w:shd w:val="clear" w:color="auto" w:fill="auto"/>
            <w:noWrap/>
            <w:vAlign w:val="bottom"/>
            <w:hideMark/>
          </w:tcPr>
          <w:p w14:paraId="6688EED1" w14:textId="77777777" w:rsidR="006B1184" w:rsidRPr="00CB1E6A" w:rsidRDefault="006B1184" w:rsidP="00136F56">
            <w:pPr>
              <w:rPr>
                <w:rFonts w:asciiTheme="majorBidi" w:hAnsiTheme="majorBidi" w:cstheme="majorBidi"/>
              </w:rPr>
            </w:pPr>
            <w:r w:rsidRPr="00CB1E6A">
              <w:rPr>
                <w:rFonts w:asciiTheme="majorBidi" w:hAnsiTheme="majorBidi" w:cstheme="majorBidi"/>
              </w:rPr>
              <w:t>K</w:t>
            </w:r>
            <w:r w:rsidRPr="00CB1E6A">
              <w:rPr>
                <w:rFonts w:asciiTheme="majorBidi" w:hAnsiTheme="majorBidi" w:cstheme="majorBidi"/>
                <w:vertAlign w:val="subscript"/>
              </w:rPr>
              <w:t>H</w:t>
            </w:r>
          </w:p>
        </w:tc>
        <w:tc>
          <w:tcPr>
            <w:tcW w:w="1984" w:type="dxa"/>
            <w:tcBorders>
              <w:top w:val="nil"/>
              <w:left w:val="nil"/>
              <w:bottom w:val="nil"/>
              <w:right w:val="nil"/>
            </w:tcBorders>
            <w:shd w:val="clear" w:color="auto" w:fill="auto"/>
            <w:noWrap/>
            <w:vAlign w:val="bottom"/>
            <w:hideMark/>
          </w:tcPr>
          <w:p w14:paraId="2E3EC1FC"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11.8189</w:t>
            </w:r>
          </w:p>
        </w:tc>
      </w:tr>
      <w:tr w:rsidR="00CB1E6A" w:rsidRPr="00CB1E6A" w14:paraId="7F200939" w14:textId="77777777" w:rsidTr="00136F56">
        <w:trPr>
          <w:trHeight w:val="324"/>
          <w:jc w:val="center"/>
        </w:trPr>
        <w:tc>
          <w:tcPr>
            <w:tcW w:w="2977" w:type="dxa"/>
            <w:tcBorders>
              <w:top w:val="nil"/>
              <w:left w:val="nil"/>
              <w:bottom w:val="nil"/>
              <w:right w:val="nil"/>
            </w:tcBorders>
            <w:shd w:val="clear" w:color="auto" w:fill="auto"/>
            <w:noWrap/>
            <w:vAlign w:val="bottom"/>
            <w:hideMark/>
          </w:tcPr>
          <w:p w14:paraId="21F120C0"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3A823B9E" w14:textId="77777777" w:rsidR="006B1184" w:rsidRPr="00CB1E6A" w:rsidRDefault="006B1184" w:rsidP="00136F56">
            <w:pPr>
              <w:rPr>
                <w:rFonts w:asciiTheme="majorBidi" w:hAnsiTheme="majorBidi" w:cstheme="majorBidi"/>
              </w:rPr>
            </w:pPr>
            <w:r w:rsidRPr="00CB1E6A">
              <w:rPr>
                <w:rFonts w:asciiTheme="majorBidi" w:hAnsiTheme="majorBidi" w:cstheme="majorBidi"/>
              </w:rPr>
              <w:t>n</w:t>
            </w:r>
            <w:r w:rsidRPr="00CB1E6A">
              <w:rPr>
                <w:rFonts w:asciiTheme="majorBidi" w:hAnsiTheme="majorBidi" w:cstheme="majorBidi"/>
                <w:vertAlign w:val="subscript"/>
              </w:rPr>
              <w:t>H</w:t>
            </w:r>
          </w:p>
        </w:tc>
        <w:tc>
          <w:tcPr>
            <w:tcW w:w="1984" w:type="dxa"/>
            <w:tcBorders>
              <w:top w:val="nil"/>
              <w:left w:val="nil"/>
              <w:bottom w:val="nil"/>
              <w:right w:val="nil"/>
            </w:tcBorders>
            <w:shd w:val="clear" w:color="auto" w:fill="auto"/>
            <w:noWrap/>
            <w:vAlign w:val="bottom"/>
            <w:hideMark/>
          </w:tcPr>
          <w:p w14:paraId="3135FC62"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1.5672</w:t>
            </w:r>
          </w:p>
        </w:tc>
      </w:tr>
      <w:tr w:rsidR="00CB1E6A" w:rsidRPr="00CB1E6A" w14:paraId="06A38FB3"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0B0ED6CE"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5353637E" w14:textId="77777777" w:rsidR="006B1184" w:rsidRPr="00CB1E6A" w:rsidRDefault="006B1184" w:rsidP="00136F56">
            <w:pPr>
              <w:rPr>
                <w:rFonts w:asciiTheme="majorBidi" w:hAnsiTheme="majorBidi" w:cstheme="majorBidi"/>
              </w:rPr>
            </w:pPr>
            <w:r w:rsidRPr="00CB1E6A">
              <w:rPr>
                <w:rFonts w:asciiTheme="majorBidi" w:hAnsiTheme="majorBidi" w:cstheme="majorBidi"/>
                <w:vertAlign w:val="superscript"/>
              </w:rPr>
              <w:t>1</w:t>
            </w:r>
            <w:r w:rsidRPr="00CB1E6A">
              <w:rPr>
                <w:rFonts w:asciiTheme="majorBidi" w:hAnsiTheme="majorBidi" w:cstheme="majorBidi"/>
              </w:rPr>
              <w:t>/n</w:t>
            </w:r>
            <w:r w:rsidRPr="00CB1E6A">
              <w:rPr>
                <w:rFonts w:asciiTheme="majorBidi" w:hAnsiTheme="majorBidi" w:cstheme="majorBidi"/>
                <w:vertAlign w:val="subscript"/>
              </w:rPr>
              <w:t>H</w:t>
            </w:r>
          </w:p>
        </w:tc>
        <w:tc>
          <w:tcPr>
            <w:tcW w:w="1984" w:type="dxa"/>
            <w:tcBorders>
              <w:top w:val="nil"/>
              <w:left w:val="nil"/>
              <w:bottom w:val="nil"/>
              <w:right w:val="nil"/>
            </w:tcBorders>
            <w:shd w:val="clear" w:color="auto" w:fill="auto"/>
            <w:noWrap/>
            <w:vAlign w:val="bottom"/>
            <w:hideMark/>
          </w:tcPr>
          <w:p w14:paraId="411CBDA1"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0.6381</w:t>
            </w:r>
          </w:p>
        </w:tc>
      </w:tr>
      <w:tr w:rsidR="00CB1E6A" w:rsidRPr="00CB1E6A" w14:paraId="0E8707C1" w14:textId="77777777" w:rsidTr="00136F56">
        <w:trPr>
          <w:trHeight w:val="336"/>
          <w:jc w:val="center"/>
        </w:trPr>
        <w:tc>
          <w:tcPr>
            <w:tcW w:w="2977" w:type="dxa"/>
            <w:tcBorders>
              <w:top w:val="nil"/>
              <w:left w:val="nil"/>
              <w:bottom w:val="nil"/>
              <w:right w:val="nil"/>
            </w:tcBorders>
            <w:shd w:val="clear" w:color="auto" w:fill="auto"/>
            <w:noWrap/>
            <w:vAlign w:val="bottom"/>
            <w:hideMark/>
          </w:tcPr>
          <w:p w14:paraId="4BCC8112"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7F806E78" w14:textId="77777777" w:rsidR="006B1184" w:rsidRPr="00CB1E6A" w:rsidRDefault="006B118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1984" w:type="dxa"/>
            <w:tcBorders>
              <w:top w:val="nil"/>
              <w:left w:val="nil"/>
              <w:bottom w:val="nil"/>
              <w:right w:val="nil"/>
            </w:tcBorders>
            <w:shd w:val="clear" w:color="auto" w:fill="auto"/>
            <w:noWrap/>
            <w:vAlign w:val="bottom"/>
            <w:hideMark/>
          </w:tcPr>
          <w:p w14:paraId="7D1AF71D"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0.9862</w:t>
            </w:r>
          </w:p>
        </w:tc>
      </w:tr>
      <w:tr w:rsidR="00CB1E6A" w:rsidRPr="00CB1E6A" w14:paraId="4277EBFA"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6D412019"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R-P</w:t>
            </w:r>
          </w:p>
        </w:tc>
        <w:tc>
          <w:tcPr>
            <w:tcW w:w="1985" w:type="dxa"/>
            <w:tcBorders>
              <w:top w:val="nil"/>
              <w:left w:val="nil"/>
              <w:bottom w:val="nil"/>
              <w:right w:val="nil"/>
            </w:tcBorders>
            <w:shd w:val="clear" w:color="auto" w:fill="auto"/>
            <w:noWrap/>
            <w:vAlign w:val="bottom"/>
            <w:hideMark/>
          </w:tcPr>
          <w:p w14:paraId="767946A1" w14:textId="77777777" w:rsidR="006B1184" w:rsidRPr="00CB1E6A" w:rsidRDefault="006B1184" w:rsidP="00136F56">
            <w:pPr>
              <w:rPr>
                <w:rFonts w:asciiTheme="majorBidi" w:hAnsiTheme="majorBidi" w:cstheme="majorBidi"/>
              </w:rPr>
            </w:pPr>
            <w:r w:rsidRPr="00CB1E6A">
              <w:rPr>
                <w:rFonts w:asciiTheme="majorBidi" w:hAnsiTheme="majorBidi" w:cstheme="majorBidi"/>
              </w:rPr>
              <w:t>a</w:t>
            </w:r>
            <w:r w:rsidRPr="00CB1E6A">
              <w:rPr>
                <w:rFonts w:asciiTheme="majorBidi" w:hAnsiTheme="majorBidi" w:cstheme="majorBidi"/>
                <w:vertAlign w:val="subscript"/>
              </w:rPr>
              <w:t xml:space="preserve">R </w:t>
            </w:r>
            <w:r w:rsidRPr="00CB1E6A">
              <w:rPr>
                <w:rFonts w:asciiTheme="majorBidi" w:hAnsiTheme="majorBidi" w:cstheme="majorBidi"/>
              </w:rPr>
              <w:t>(L/mg)</w:t>
            </w:r>
          </w:p>
        </w:tc>
        <w:tc>
          <w:tcPr>
            <w:tcW w:w="1984" w:type="dxa"/>
            <w:tcBorders>
              <w:top w:val="nil"/>
              <w:left w:val="nil"/>
              <w:bottom w:val="nil"/>
              <w:right w:val="nil"/>
            </w:tcBorders>
            <w:shd w:val="clear" w:color="auto" w:fill="auto"/>
            <w:noWrap/>
            <w:vAlign w:val="bottom"/>
            <w:hideMark/>
          </w:tcPr>
          <w:p w14:paraId="25978FE4"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11.8289</w:t>
            </w:r>
          </w:p>
        </w:tc>
      </w:tr>
      <w:tr w:rsidR="00CB1E6A" w:rsidRPr="00CB1E6A" w14:paraId="71C810BD" w14:textId="77777777" w:rsidTr="00136F56">
        <w:trPr>
          <w:trHeight w:val="276"/>
          <w:jc w:val="center"/>
        </w:trPr>
        <w:tc>
          <w:tcPr>
            <w:tcW w:w="2977" w:type="dxa"/>
            <w:tcBorders>
              <w:top w:val="nil"/>
              <w:left w:val="nil"/>
              <w:bottom w:val="nil"/>
              <w:right w:val="nil"/>
            </w:tcBorders>
            <w:shd w:val="clear" w:color="auto" w:fill="auto"/>
            <w:noWrap/>
            <w:vAlign w:val="bottom"/>
            <w:hideMark/>
          </w:tcPr>
          <w:p w14:paraId="0DA4C0F9"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048BBA32" w14:textId="77777777" w:rsidR="006B1184" w:rsidRPr="00CB1E6A" w:rsidRDefault="006B1184" w:rsidP="00136F56">
            <w:pPr>
              <w:rPr>
                <w:rFonts w:asciiTheme="majorBidi" w:hAnsiTheme="majorBidi" w:cstheme="majorBidi"/>
              </w:rPr>
            </w:pPr>
            <w:r w:rsidRPr="00CB1E6A">
              <w:rPr>
                <w:rFonts w:asciiTheme="majorBidi" w:hAnsiTheme="majorBidi" w:cstheme="majorBidi"/>
              </w:rPr>
              <w:t>B</w:t>
            </w:r>
          </w:p>
        </w:tc>
        <w:tc>
          <w:tcPr>
            <w:tcW w:w="1984" w:type="dxa"/>
            <w:tcBorders>
              <w:top w:val="nil"/>
              <w:left w:val="nil"/>
              <w:bottom w:val="nil"/>
              <w:right w:val="nil"/>
            </w:tcBorders>
            <w:shd w:val="clear" w:color="auto" w:fill="auto"/>
            <w:noWrap/>
            <w:vAlign w:val="bottom"/>
            <w:hideMark/>
          </w:tcPr>
          <w:p w14:paraId="7F72CA4E"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0.3619</w:t>
            </w:r>
          </w:p>
        </w:tc>
      </w:tr>
      <w:tr w:rsidR="00CB1E6A" w:rsidRPr="00CB1E6A" w14:paraId="5CDF8099" w14:textId="77777777" w:rsidTr="00136F56">
        <w:trPr>
          <w:trHeight w:val="336"/>
          <w:jc w:val="center"/>
        </w:trPr>
        <w:tc>
          <w:tcPr>
            <w:tcW w:w="2977" w:type="dxa"/>
            <w:tcBorders>
              <w:top w:val="nil"/>
              <w:left w:val="nil"/>
              <w:bottom w:val="nil"/>
              <w:right w:val="nil"/>
            </w:tcBorders>
            <w:shd w:val="clear" w:color="auto" w:fill="auto"/>
            <w:noWrap/>
            <w:vAlign w:val="bottom"/>
            <w:hideMark/>
          </w:tcPr>
          <w:p w14:paraId="23370CFC"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11F9EFCC" w14:textId="77777777" w:rsidR="006B1184" w:rsidRPr="00CB1E6A" w:rsidRDefault="006B118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1984" w:type="dxa"/>
            <w:tcBorders>
              <w:top w:val="nil"/>
              <w:left w:val="nil"/>
              <w:bottom w:val="nil"/>
              <w:right w:val="nil"/>
            </w:tcBorders>
            <w:shd w:val="clear" w:color="auto" w:fill="auto"/>
            <w:noWrap/>
            <w:vAlign w:val="bottom"/>
            <w:hideMark/>
          </w:tcPr>
          <w:p w14:paraId="3C712D31"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0.9583</w:t>
            </w:r>
          </w:p>
        </w:tc>
      </w:tr>
      <w:tr w:rsidR="00CB1E6A" w:rsidRPr="00CB1E6A" w14:paraId="71EBBF24"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05555895"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HILL</w:t>
            </w:r>
          </w:p>
        </w:tc>
        <w:tc>
          <w:tcPr>
            <w:tcW w:w="1985" w:type="dxa"/>
            <w:tcBorders>
              <w:top w:val="nil"/>
              <w:left w:val="nil"/>
              <w:bottom w:val="nil"/>
              <w:right w:val="nil"/>
            </w:tcBorders>
            <w:shd w:val="clear" w:color="auto" w:fill="auto"/>
            <w:noWrap/>
            <w:vAlign w:val="bottom"/>
            <w:hideMark/>
          </w:tcPr>
          <w:p w14:paraId="36340E4B" w14:textId="77777777" w:rsidR="006B1184" w:rsidRPr="00CB1E6A" w:rsidRDefault="006B1184" w:rsidP="00136F56">
            <w:pPr>
              <w:rPr>
                <w:rFonts w:asciiTheme="majorBidi" w:hAnsiTheme="majorBidi" w:cstheme="majorBidi"/>
              </w:rPr>
            </w:pPr>
            <w:r w:rsidRPr="00CB1E6A">
              <w:rPr>
                <w:rFonts w:asciiTheme="majorBidi" w:hAnsiTheme="majorBidi" w:cstheme="majorBidi"/>
              </w:rPr>
              <w:t>n</w:t>
            </w:r>
            <w:r w:rsidRPr="00CB1E6A">
              <w:rPr>
                <w:rFonts w:asciiTheme="majorBidi" w:hAnsiTheme="majorBidi" w:cstheme="majorBidi"/>
                <w:vertAlign w:val="subscript"/>
              </w:rPr>
              <w:t>H</w:t>
            </w:r>
          </w:p>
        </w:tc>
        <w:tc>
          <w:tcPr>
            <w:tcW w:w="1984" w:type="dxa"/>
            <w:tcBorders>
              <w:top w:val="nil"/>
              <w:left w:val="nil"/>
              <w:bottom w:val="nil"/>
              <w:right w:val="nil"/>
            </w:tcBorders>
            <w:shd w:val="clear" w:color="auto" w:fill="auto"/>
            <w:noWrap/>
            <w:vAlign w:val="bottom"/>
            <w:hideMark/>
          </w:tcPr>
          <w:p w14:paraId="061515A3"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1.3934</w:t>
            </w:r>
          </w:p>
        </w:tc>
      </w:tr>
      <w:tr w:rsidR="00CB1E6A" w:rsidRPr="00CB1E6A" w14:paraId="4201EC87" w14:textId="77777777" w:rsidTr="00136F56">
        <w:trPr>
          <w:trHeight w:val="360"/>
          <w:jc w:val="center"/>
        </w:trPr>
        <w:tc>
          <w:tcPr>
            <w:tcW w:w="2977" w:type="dxa"/>
            <w:tcBorders>
              <w:top w:val="nil"/>
              <w:left w:val="nil"/>
              <w:bottom w:val="nil"/>
              <w:right w:val="nil"/>
            </w:tcBorders>
            <w:shd w:val="clear" w:color="auto" w:fill="auto"/>
            <w:noWrap/>
            <w:vAlign w:val="bottom"/>
            <w:hideMark/>
          </w:tcPr>
          <w:p w14:paraId="7C10B95E"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28A43D91" w14:textId="77777777" w:rsidR="006B1184" w:rsidRPr="00CB1E6A" w:rsidRDefault="006B1184" w:rsidP="00136F56">
            <w:pPr>
              <w:rPr>
                <w:rFonts w:asciiTheme="majorBidi" w:hAnsiTheme="majorBidi" w:cstheme="majorBidi"/>
              </w:rPr>
            </w:pPr>
            <w:r w:rsidRPr="00CB1E6A">
              <w:rPr>
                <w:rFonts w:asciiTheme="majorBidi" w:hAnsiTheme="majorBidi" w:cstheme="majorBidi"/>
              </w:rPr>
              <w:t>K</w:t>
            </w:r>
            <w:r w:rsidRPr="00CB1E6A">
              <w:rPr>
                <w:rFonts w:asciiTheme="majorBidi" w:hAnsiTheme="majorBidi" w:cstheme="majorBidi"/>
                <w:vertAlign w:val="subscript"/>
              </w:rPr>
              <w:t>D</w:t>
            </w:r>
          </w:p>
        </w:tc>
        <w:tc>
          <w:tcPr>
            <w:tcW w:w="1984" w:type="dxa"/>
            <w:tcBorders>
              <w:top w:val="nil"/>
              <w:left w:val="nil"/>
              <w:bottom w:val="nil"/>
              <w:right w:val="nil"/>
            </w:tcBorders>
            <w:shd w:val="clear" w:color="auto" w:fill="auto"/>
            <w:noWrap/>
            <w:vAlign w:val="bottom"/>
            <w:hideMark/>
          </w:tcPr>
          <w:p w14:paraId="3FDAA53D"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0.3999</w:t>
            </w:r>
          </w:p>
        </w:tc>
      </w:tr>
      <w:tr w:rsidR="00CB1E6A" w:rsidRPr="00CB1E6A" w14:paraId="5055AA85" w14:textId="77777777" w:rsidTr="00136F56">
        <w:trPr>
          <w:trHeight w:val="324"/>
          <w:jc w:val="center"/>
        </w:trPr>
        <w:tc>
          <w:tcPr>
            <w:tcW w:w="2977" w:type="dxa"/>
            <w:tcBorders>
              <w:top w:val="nil"/>
              <w:left w:val="nil"/>
              <w:bottom w:val="nil"/>
              <w:right w:val="nil"/>
            </w:tcBorders>
            <w:shd w:val="clear" w:color="auto" w:fill="auto"/>
            <w:noWrap/>
            <w:vAlign w:val="bottom"/>
            <w:hideMark/>
          </w:tcPr>
          <w:p w14:paraId="5EDBC8F0" w14:textId="77777777" w:rsidR="006B1184" w:rsidRPr="00CB1E6A" w:rsidRDefault="006B1184" w:rsidP="00136F56">
            <w:pPr>
              <w:jc w:val="center"/>
              <w:rPr>
                <w:rFonts w:asciiTheme="majorBidi" w:hAnsiTheme="majorBidi" w:cstheme="majorBidi"/>
              </w:rPr>
            </w:pPr>
          </w:p>
        </w:tc>
        <w:tc>
          <w:tcPr>
            <w:tcW w:w="1985" w:type="dxa"/>
            <w:tcBorders>
              <w:top w:val="nil"/>
              <w:left w:val="nil"/>
              <w:bottom w:val="nil"/>
              <w:right w:val="nil"/>
            </w:tcBorders>
            <w:shd w:val="clear" w:color="auto" w:fill="auto"/>
            <w:noWrap/>
            <w:vAlign w:val="bottom"/>
            <w:hideMark/>
          </w:tcPr>
          <w:p w14:paraId="30B88D7C" w14:textId="57E4966C" w:rsidR="006B1184" w:rsidRPr="00165413" w:rsidRDefault="006B1184" w:rsidP="00136F56">
            <w:pPr>
              <w:rPr>
                <w:rFonts w:asciiTheme="majorBidi" w:hAnsiTheme="majorBidi" w:cstheme="majorBidi"/>
                <w:lang w:val="en-GB"/>
              </w:rPr>
            </w:pPr>
            <w:r w:rsidRPr="00CB1E6A">
              <w:rPr>
                <w:rFonts w:asciiTheme="majorBidi" w:hAnsiTheme="majorBidi" w:cstheme="majorBidi"/>
              </w:rPr>
              <w:t>q</w:t>
            </w:r>
            <w:r w:rsidRPr="00CB1E6A">
              <w:rPr>
                <w:rFonts w:asciiTheme="majorBidi" w:hAnsiTheme="majorBidi" w:cstheme="majorBidi"/>
                <w:vertAlign w:val="subscript"/>
              </w:rPr>
              <w:t>H</w:t>
            </w:r>
            <w:r w:rsidR="00165413">
              <w:rPr>
                <w:rFonts w:asciiTheme="majorBidi" w:hAnsiTheme="majorBidi" w:cstheme="majorBidi"/>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984" w:type="dxa"/>
            <w:tcBorders>
              <w:top w:val="nil"/>
              <w:left w:val="nil"/>
              <w:bottom w:val="nil"/>
              <w:right w:val="nil"/>
            </w:tcBorders>
            <w:shd w:val="clear" w:color="auto" w:fill="auto"/>
            <w:noWrap/>
            <w:vAlign w:val="bottom"/>
            <w:hideMark/>
          </w:tcPr>
          <w:p w14:paraId="33188FE9" w14:textId="1BA4BB80" w:rsidR="006B1184" w:rsidRPr="00C92495" w:rsidRDefault="006B1184" w:rsidP="00136F56">
            <w:pPr>
              <w:jc w:val="center"/>
              <w:rPr>
                <w:rFonts w:asciiTheme="majorBidi" w:hAnsiTheme="majorBidi" w:cstheme="majorBidi"/>
                <w:lang w:val="en-GB"/>
              </w:rPr>
            </w:pPr>
            <w:r w:rsidRPr="00CB1E6A">
              <w:rPr>
                <w:rFonts w:asciiTheme="majorBidi" w:hAnsiTheme="majorBidi" w:cstheme="majorBidi"/>
              </w:rPr>
              <w:t>50.76</w:t>
            </w:r>
            <w:r w:rsidR="00C92495">
              <w:rPr>
                <w:rFonts w:asciiTheme="majorBidi" w:hAnsiTheme="majorBidi" w:cstheme="majorBidi"/>
                <w:lang w:val="en-GB"/>
              </w:rPr>
              <w:t>00</w:t>
            </w:r>
          </w:p>
        </w:tc>
      </w:tr>
      <w:tr w:rsidR="005F6035" w:rsidRPr="00CB1E6A" w14:paraId="05F07FB7" w14:textId="77777777" w:rsidTr="00136F56">
        <w:trPr>
          <w:trHeight w:val="336"/>
          <w:jc w:val="center"/>
        </w:trPr>
        <w:tc>
          <w:tcPr>
            <w:tcW w:w="2977" w:type="dxa"/>
            <w:tcBorders>
              <w:top w:val="nil"/>
              <w:left w:val="nil"/>
              <w:bottom w:val="single" w:sz="4" w:space="0" w:color="auto"/>
              <w:right w:val="nil"/>
            </w:tcBorders>
            <w:shd w:val="clear" w:color="auto" w:fill="auto"/>
            <w:noWrap/>
            <w:vAlign w:val="bottom"/>
            <w:hideMark/>
          </w:tcPr>
          <w:p w14:paraId="017B9819" w14:textId="77777777" w:rsidR="006B1184" w:rsidRPr="00CB1E6A" w:rsidRDefault="006B1184" w:rsidP="00136F56">
            <w:pPr>
              <w:jc w:val="center"/>
              <w:rPr>
                <w:rFonts w:asciiTheme="majorBidi" w:hAnsiTheme="majorBidi" w:cstheme="majorBidi"/>
              </w:rPr>
            </w:pPr>
          </w:p>
        </w:tc>
        <w:tc>
          <w:tcPr>
            <w:tcW w:w="1985" w:type="dxa"/>
            <w:tcBorders>
              <w:top w:val="nil"/>
              <w:left w:val="nil"/>
              <w:bottom w:val="single" w:sz="4" w:space="0" w:color="auto"/>
              <w:right w:val="nil"/>
            </w:tcBorders>
            <w:shd w:val="clear" w:color="auto" w:fill="auto"/>
            <w:noWrap/>
            <w:vAlign w:val="bottom"/>
            <w:hideMark/>
          </w:tcPr>
          <w:p w14:paraId="7D869A25" w14:textId="77777777" w:rsidR="006B1184" w:rsidRPr="00CB1E6A" w:rsidRDefault="006B118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1984" w:type="dxa"/>
            <w:tcBorders>
              <w:top w:val="nil"/>
              <w:left w:val="nil"/>
              <w:bottom w:val="single" w:sz="4" w:space="0" w:color="auto"/>
              <w:right w:val="nil"/>
            </w:tcBorders>
            <w:shd w:val="clear" w:color="auto" w:fill="auto"/>
            <w:noWrap/>
            <w:vAlign w:val="bottom"/>
            <w:hideMark/>
          </w:tcPr>
          <w:p w14:paraId="2FD47DF2" w14:textId="30A718B1" w:rsidR="006B1184" w:rsidRPr="00CB1E6A" w:rsidRDefault="006B1184" w:rsidP="00136F56">
            <w:pPr>
              <w:jc w:val="center"/>
              <w:rPr>
                <w:rFonts w:asciiTheme="majorBidi" w:hAnsiTheme="majorBidi" w:cstheme="majorBidi"/>
              </w:rPr>
            </w:pPr>
            <w:r w:rsidRPr="00CB1E6A">
              <w:rPr>
                <w:rFonts w:asciiTheme="majorBidi" w:hAnsiTheme="majorBidi" w:cstheme="majorBidi"/>
              </w:rPr>
              <w:t>0.</w:t>
            </w:r>
            <w:r w:rsidR="00AE0278" w:rsidRPr="00CB1E6A">
              <w:rPr>
                <w:rFonts w:asciiTheme="majorBidi" w:hAnsiTheme="majorBidi" w:cstheme="majorBidi"/>
                <w:lang w:val="en-GB"/>
              </w:rPr>
              <w:t>8</w:t>
            </w:r>
            <w:r w:rsidRPr="00CB1E6A">
              <w:rPr>
                <w:rFonts w:asciiTheme="majorBidi" w:hAnsiTheme="majorBidi" w:cstheme="majorBidi"/>
              </w:rPr>
              <w:t>7</w:t>
            </w:r>
            <w:r w:rsidR="00AE0278" w:rsidRPr="00CB1E6A">
              <w:rPr>
                <w:rFonts w:asciiTheme="majorBidi" w:hAnsiTheme="majorBidi" w:cstheme="majorBidi"/>
                <w:lang w:val="en-GB"/>
              </w:rPr>
              <w:t>9</w:t>
            </w:r>
            <w:r w:rsidRPr="00CB1E6A">
              <w:rPr>
                <w:rFonts w:asciiTheme="majorBidi" w:hAnsiTheme="majorBidi" w:cstheme="majorBidi"/>
              </w:rPr>
              <w:t>84</w:t>
            </w:r>
          </w:p>
        </w:tc>
      </w:tr>
    </w:tbl>
    <w:p w14:paraId="644EF5AF" w14:textId="74AC5D3C" w:rsidR="006B1184" w:rsidRPr="00CB1E6A" w:rsidRDefault="006B1184" w:rsidP="00803870">
      <w:pPr>
        <w:pStyle w:val="Heading4"/>
      </w:pPr>
      <w:bookmarkStart w:id="780" w:name="_Toc118051593"/>
      <w:bookmarkStart w:id="781" w:name="_Toc127869176"/>
      <w:r w:rsidRPr="00CB1E6A">
        <w:t>Kinetic studies on adsorption of CQP onto HSP1</w:t>
      </w:r>
      <w:bookmarkEnd w:id="780"/>
      <w:bookmarkEnd w:id="781"/>
    </w:p>
    <w:p w14:paraId="08804AD7" w14:textId="77777777" w:rsidR="005E7150" w:rsidRDefault="005E7150" w:rsidP="005E7150">
      <w:pPr>
        <w:spacing w:line="480" w:lineRule="auto"/>
        <w:jc w:val="both"/>
        <w:rPr>
          <w:lang w:val="en-GB"/>
        </w:rPr>
      </w:pPr>
      <w:bookmarkStart w:id="782" w:name="_Toc119501897"/>
      <w:bookmarkStart w:id="783" w:name="_Toc119509337"/>
      <w:r w:rsidRPr="00CB1E6A">
        <w:rPr>
          <w:lang w:val="en-GB"/>
        </w:rPr>
        <w:t>The Pseudo first order (PFO) kinetic plot is shown in Figure 4.2.</w:t>
      </w:r>
      <w:r>
        <w:rPr>
          <w:lang w:val="en-GB"/>
        </w:rPr>
        <w:t>5</w:t>
      </w:r>
      <w:r w:rsidRPr="00CB1E6A">
        <w:rPr>
          <w:lang w:val="en-GB"/>
        </w:rPr>
        <w:t>.5a, while the estimated parameters are listed in Table 4.2.</w:t>
      </w:r>
      <w:r>
        <w:rPr>
          <w:lang w:val="en-GB"/>
        </w:rPr>
        <w:t>5</w:t>
      </w:r>
      <w:r w:rsidRPr="00CB1E6A">
        <w:rPr>
          <w:lang w:val="en-GB"/>
        </w:rPr>
        <w:t>.2. The obtained R</w:t>
      </w:r>
      <w:r w:rsidRPr="00CB1E6A">
        <w:rPr>
          <w:vertAlign w:val="superscript"/>
          <w:lang w:val="en-GB"/>
        </w:rPr>
        <w:t>2</w:t>
      </w:r>
      <w:r w:rsidRPr="00CB1E6A">
        <w:rPr>
          <w:lang w:val="en-GB"/>
        </w:rPr>
        <w:t xml:space="preserve"> values for PFO were obtained to be 0.</w:t>
      </w:r>
      <w:r>
        <w:rPr>
          <w:lang w:val="en-GB"/>
        </w:rPr>
        <w:t>7909</w:t>
      </w:r>
      <w:r w:rsidRPr="00CB1E6A">
        <w:rPr>
          <w:lang w:val="en-GB"/>
        </w:rPr>
        <w:t>, 0.</w:t>
      </w:r>
      <w:r>
        <w:rPr>
          <w:lang w:val="en-GB"/>
        </w:rPr>
        <w:t>8944</w:t>
      </w:r>
      <w:r w:rsidRPr="00CB1E6A">
        <w:rPr>
          <w:lang w:val="en-GB"/>
        </w:rPr>
        <w:t>, 0.</w:t>
      </w:r>
      <w:r>
        <w:rPr>
          <w:lang w:val="en-GB"/>
        </w:rPr>
        <w:t>8952</w:t>
      </w:r>
      <w:r w:rsidRPr="00CB1E6A">
        <w:rPr>
          <w:lang w:val="en-GB"/>
        </w:rPr>
        <w:t xml:space="preserve">, </w:t>
      </w:r>
      <w:r>
        <w:rPr>
          <w:lang w:val="en-GB"/>
        </w:rPr>
        <w:t>0.8832</w:t>
      </w:r>
      <w:r w:rsidRPr="00CB1E6A">
        <w:rPr>
          <w:lang w:val="en-GB"/>
        </w:rPr>
        <w:t>, and 0.9</w:t>
      </w:r>
      <w:r>
        <w:rPr>
          <w:lang w:val="en-GB"/>
        </w:rPr>
        <w:t>084</w:t>
      </w:r>
      <w:r w:rsidRPr="00CB1E6A">
        <w:rPr>
          <w:lang w:val="en-GB"/>
        </w:rPr>
        <w:t xml:space="preserve"> for 10, 20, 30, 40 and 50 mg/L</w:t>
      </w:r>
      <w:r>
        <w:rPr>
          <w:lang w:val="en-GB"/>
        </w:rPr>
        <w:t>,</w:t>
      </w:r>
      <w:r w:rsidRPr="00CB1E6A">
        <w:rPr>
          <w:lang w:val="en-GB"/>
        </w:rPr>
        <w:t xml:space="preserve"> respectively. </w:t>
      </w:r>
      <w:r>
        <w:rPr>
          <w:lang w:val="en-GB"/>
        </w:rPr>
        <w:t>T</w:t>
      </w:r>
      <w:r w:rsidRPr="00CB1E6A">
        <w:rPr>
          <w:lang w:val="en-GB"/>
        </w:rPr>
        <w:t xml:space="preserve">here is a wide deviation between the experimental and calculated quantities adsorbed at equilibrium. This deviation was confirmed from the high error values, estimated from percentage standard deviation (S.D %), Chi square </w:t>
      </w:r>
      <w:r>
        <w:rPr>
          <w:lang w:val="en-GB"/>
        </w:rPr>
        <w:t>(</w:t>
      </w:r>
      <w:r w:rsidRPr="004E7F1A">
        <w:rPr>
          <w:i/>
          <w:iCs/>
          <w:lang w:val="en-GB"/>
        </w:rPr>
        <w:t>χ</w:t>
      </w:r>
      <w:r w:rsidRPr="00CB1E6A">
        <w:rPr>
          <w:vertAlign w:val="superscript"/>
        </w:rPr>
        <w:t>2</w:t>
      </w:r>
      <w:r w:rsidRPr="00CB1E6A">
        <w:rPr>
          <w:lang w:val="en-GB"/>
        </w:rPr>
        <w:t xml:space="preserve">) and </w:t>
      </w:r>
      <w:r w:rsidRPr="00CB1E6A">
        <w:rPr>
          <w:lang w:val="en-GB"/>
        </w:rPr>
        <w:lastRenderedPageBreak/>
        <w:t xml:space="preserve">Average relative error (ARE). This suggested that the PFO does not </w:t>
      </w:r>
      <w:r>
        <w:rPr>
          <w:lang w:val="en-GB"/>
        </w:rPr>
        <w:t>describe</w:t>
      </w:r>
      <w:r w:rsidRPr="00CB1E6A">
        <w:rPr>
          <w:lang w:val="en-GB"/>
        </w:rPr>
        <w:t xml:space="preserve"> the experimental data. On the contrary, the estimated errors from the Pseudo second order (PSO) were very low</w:t>
      </w:r>
      <w:r>
        <w:rPr>
          <w:lang w:val="en-GB"/>
        </w:rPr>
        <w:t xml:space="preserve"> for </w:t>
      </w:r>
      <w:r w:rsidRPr="00CB1E6A">
        <w:rPr>
          <w:lang w:val="en-GB"/>
        </w:rPr>
        <w:t>S.D %</w:t>
      </w:r>
      <w:r>
        <w:rPr>
          <w:lang w:val="en-GB"/>
        </w:rPr>
        <w:t xml:space="preserve">,  </w:t>
      </w:r>
      <w:r w:rsidRPr="004E7F1A">
        <w:rPr>
          <w:i/>
          <w:iCs/>
          <w:lang w:val="en-GB"/>
        </w:rPr>
        <w:t>χ</w:t>
      </w:r>
      <w:r w:rsidRPr="00CB1E6A">
        <w:rPr>
          <w:vertAlign w:val="superscript"/>
        </w:rPr>
        <w:t>2</w:t>
      </w:r>
      <w:r>
        <w:rPr>
          <w:lang w:val="en-GB"/>
        </w:rPr>
        <w:t xml:space="preserve"> and  ARE. </w:t>
      </w:r>
      <w:r w:rsidRPr="00CB1E6A">
        <w:rPr>
          <w:lang w:val="en-GB"/>
        </w:rPr>
        <w:t xml:space="preserve"> </w:t>
      </w:r>
      <w:r>
        <w:rPr>
          <w:lang w:val="en-GB"/>
        </w:rPr>
        <w:t>T</w:t>
      </w:r>
      <w:r w:rsidRPr="00CB1E6A">
        <w:rPr>
          <w:lang w:val="en-GB"/>
        </w:rPr>
        <w:t>he R</w:t>
      </w:r>
      <w:r w:rsidRPr="00CB1E6A">
        <w:rPr>
          <w:vertAlign w:val="superscript"/>
          <w:lang w:val="en-GB"/>
        </w:rPr>
        <w:t>2</w:t>
      </w:r>
      <w:r w:rsidRPr="00CB1E6A">
        <w:rPr>
          <w:lang w:val="en-GB"/>
        </w:rPr>
        <w:t xml:space="preserve"> values were </w:t>
      </w:r>
      <w:r>
        <w:rPr>
          <w:lang w:val="en-GB"/>
        </w:rPr>
        <w:t xml:space="preserve">obtained </w:t>
      </w:r>
      <w:r w:rsidRPr="00CB1E6A">
        <w:rPr>
          <w:lang w:val="en-GB"/>
        </w:rPr>
        <w:t xml:space="preserve">close to unity </w:t>
      </w:r>
      <w:r>
        <w:rPr>
          <w:lang w:val="en-GB"/>
        </w:rPr>
        <w:t xml:space="preserve">(0.9977 – 0.9994) </w:t>
      </w:r>
      <w:r w:rsidRPr="00CB1E6A">
        <w:rPr>
          <w:lang w:val="en-GB"/>
        </w:rPr>
        <w:t>(Figure 4.2.</w:t>
      </w:r>
      <w:r>
        <w:rPr>
          <w:lang w:val="en-GB"/>
        </w:rPr>
        <w:t>5</w:t>
      </w:r>
      <w:r w:rsidRPr="00CB1E6A">
        <w:rPr>
          <w:lang w:val="en-GB"/>
        </w:rPr>
        <w:t>.5b) across all the investigated concentrations. The Elovich kinetic plot is depicted in Figure 4.2.</w:t>
      </w:r>
      <w:r>
        <w:rPr>
          <w:lang w:val="en-GB"/>
        </w:rPr>
        <w:t>5</w:t>
      </w:r>
      <w:r w:rsidRPr="00CB1E6A">
        <w:rPr>
          <w:lang w:val="en-GB"/>
        </w:rPr>
        <w:t xml:space="preserve">.5d. </w:t>
      </w:r>
    </w:p>
    <w:p w14:paraId="3CC3D214" w14:textId="77777777" w:rsidR="005E7150" w:rsidRPr="0022416C" w:rsidRDefault="005E7150" w:rsidP="005E7150">
      <w:pPr>
        <w:spacing w:line="480" w:lineRule="auto"/>
        <w:jc w:val="both"/>
        <w:rPr>
          <w:lang w:val="en-GB"/>
        </w:rPr>
      </w:pPr>
      <w:r w:rsidRPr="00CB1E6A">
        <w:rPr>
          <w:lang w:val="en-GB"/>
        </w:rPr>
        <w:t>The desorption coefficient (</w:t>
      </w:r>
      <w:r w:rsidRPr="00CB1E6A">
        <w:t>β</w:t>
      </w:r>
      <w:r w:rsidRPr="00CB1E6A">
        <w:rPr>
          <w:vertAlign w:val="subscript"/>
        </w:rPr>
        <w:t>EI</w:t>
      </w:r>
      <w:r w:rsidRPr="00CB1E6A">
        <w:rPr>
          <w:lang w:val="en-GB"/>
        </w:rPr>
        <w:t>) was found to decrease as the initial concentration increase</w:t>
      </w:r>
      <w:r>
        <w:rPr>
          <w:lang w:val="en-GB"/>
        </w:rPr>
        <w:t>d</w:t>
      </w:r>
      <w:r w:rsidRPr="00CB1E6A">
        <w:rPr>
          <w:lang w:val="en-GB"/>
        </w:rPr>
        <w:t>, whereas the chemisorption rate (</w:t>
      </w:r>
      <w:r w:rsidRPr="00CB1E6A">
        <w:t>α</w:t>
      </w:r>
      <w:r w:rsidRPr="00CB1E6A">
        <w:rPr>
          <w:vertAlign w:val="subscript"/>
        </w:rPr>
        <w:t>EI</w:t>
      </w:r>
      <w:r w:rsidRPr="00CB1E6A">
        <w:rPr>
          <w:lang w:val="en-GB"/>
        </w:rPr>
        <w:t>) increases</w:t>
      </w:r>
      <w:r>
        <w:rPr>
          <w:lang w:val="en-GB"/>
        </w:rPr>
        <w:t xml:space="preserve"> </w:t>
      </w:r>
      <w:r>
        <w:rPr>
          <w:lang w:val="en-GB"/>
        </w:rPr>
        <w:fldChar w:fldCharType="begin" w:fldLock="1"/>
      </w:r>
      <w:r>
        <w:rPr>
          <w:lang w:val="en-GB"/>
        </w:rPr>
        <w:instrText>ADDIN CSL_CITATION {"citationItems":[{"id":"ITEM-1","itemData":{"DOI":"10.1080/15226514.2016.1267707","ISSN":"15497879","PMID":"27936896","abstract":"A green type composite biosorbent composed of pine, oak, hornbeam, and fir sawdust biomasses modified with cetyltrimethylammonium bromide (CTAB) was first used for biosorption of an unsafe synthetic food dye, Food Green 3 from liquid medium in this study. Batch studies were carried by observing the effects of pH, dye concentration, biosorbent amount, and contact time. The equilibrium data were analyzed using Freundlich, Langmuir, and Dubinin–Radushkevich equations. Freundlich model gave a better conformity than other equations. The maximum dye removal potential of biosorbent was found to be 36.6 mg/g based on Langmuir isotherm. The pseudo-first-order, pseudo-second-order, Elovich, and intra-particle diffusion models were applied to clarify the process kinetics of biosorption. The mechanism studies suggested the biosorption process obeying Elovich kinetics and involving pore diffusion. The estimated values of biosorption free energy from Dubinin–Radushkevich isotherm (E value &lt;8 kJ/mol) and thermodynamic studies (0 &lt; ΔG° &lt; −20 kJ/mol) implied a spontaneous, feasible, and physical process. Hence, this investigation suggested that the CTAB modified mix sawdust biomass could be a promising biosorbent for biosorption of such problematic dyes from impacted media.","author":[{"dropping-particle":"","family":"Deniz","given":"Fatih","non-dropping-particle":"","parse-names":false,"suffix":""},{"dropping-particle":"","family":"Kepekci","given":"Remziye Aysun","non-dropping-particle":"","parse-names":false,"suffix":""}],"container-title":"International Journal of Phytoremediation","id":"ITEM-1","issue":"6","issued":{"date-parts":[["2017"]]},"page":"579-586","publisher":"Taylor &amp; Francis","title":"Biosorption of Food Green 3 by a novel green generation composite biosorbent from aqueous environment","type":"article-journal","volume":"19"},"uris":["http://www.mendeley.com/documents/?uuid=a045e69e-67d1-4961-9114-af6acbb8eeda"]}],"mendeley":{"formattedCitation":"(Deniz &amp; Kepekci, 2017)","plainTextFormattedCitation":"(Deniz &amp; Kepekci, 2017)","previouslyFormattedCitation":"(Deniz &amp; Kepekci, 2017)"},"properties":{"noteIndex":0},"schema":"https://github.com/citation-style-language/schema/raw/master/csl-citation.json"}</w:instrText>
      </w:r>
      <w:r>
        <w:rPr>
          <w:lang w:val="en-GB"/>
        </w:rPr>
        <w:fldChar w:fldCharType="separate"/>
      </w:r>
      <w:r w:rsidRPr="009D7DEC">
        <w:rPr>
          <w:noProof/>
          <w:lang w:val="en-GB"/>
        </w:rPr>
        <w:t>(Deniz &amp; Kepekci, 2017)</w:t>
      </w:r>
      <w:r>
        <w:rPr>
          <w:lang w:val="en-GB"/>
        </w:rPr>
        <w:fldChar w:fldCharType="end"/>
      </w:r>
      <w:r w:rsidRPr="00CB1E6A">
        <w:rPr>
          <w:lang w:val="en-GB"/>
        </w:rPr>
        <w:t xml:space="preserve">.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w:t>
      </w:r>
      <w:r>
        <w:rPr>
          <w:lang w:val="en-GB"/>
        </w:rPr>
        <w:t xml:space="preserve"> values</w:t>
      </w:r>
      <w:r w:rsidRPr="00CB1E6A">
        <w:rPr>
          <w:lang w:val="en-GB"/>
        </w:rPr>
        <w:t xml:space="preserve"> of </w:t>
      </w:r>
      <w:r w:rsidRPr="00CB1E6A">
        <w:t>β</w:t>
      </w:r>
      <w:r w:rsidRPr="00CB1E6A">
        <w:rPr>
          <w:vertAlign w:val="subscript"/>
        </w:rPr>
        <w:t>EI</w:t>
      </w:r>
      <w:r w:rsidRPr="00CB1E6A">
        <w:rPr>
          <w:vertAlign w:val="subscript"/>
          <w:lang w:val="en-GB"/>
        </w:rPr>
        <w:t xml:space="preserve">, </w:t>
      </w:r>
      <w:r>
        <w:rPr>
          <w:lang w:val="en-GB"/>
        </w:rPr>
        <w:t>which indicated that</w:t>
      </w:r>
      <w:r w:rsidRPr="00CB1E6A">
        <w:rPr>
          <w:lang w:val="en-GB"/>
        </w:rPr>
        <w:t xml:space="preserve"> chemisorption governs the adsorption process </w:t>
      </w:r>
      <w:r w:rsidRPr="00CB1E6A">
        <w:rPr>
          <w:lang w:val="en-GB"/>
        </w:rPr>
        <w:fldChar w:fldCharType="begin" w:fldLock="1"/>
      </w:r>
      <w:r>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Pr="00CB1E6A">
        <w:rPr>
          <w:noProof/>
          <w:lang w:val="en-GB"/>
        </w:rPr>
        <w:t xml:space="preserve">(Ahmad </w:t>
      </w:r>
      <w:r w:rsidRPr="008C0A9B">
        <w:rPr>
          <w:i/>
          <w:iCs/>
          <w:noProof/>
          <w:lang w:val="en-GB"/>
        </w:rPr>
        <w:t>et al.</w:t>
      </w:r>
      <w:r w:rsidRPr="00CB1E6A">
        <w:rPr>
          <w:noProof/>
          <w:lang w:val="en-GB"/>
        </w:rPr>
        <w:t>, 2016)</w:t>
      </w:r>
      <w:r w:rsidRPr="00CB1E6A">
        <w:rPr>
          <w:lang w:val="en-GB"/>
        </w:rPr>
        <w:fldChar w:fldCharType="end"/>
      </w:r>
      <w:r w:rsidRPr="00CB1E6A">
        <w:rPr>
          <w:lang w:val="en-GB"/>
        </w:rPr>
        <w:t>. The Fractional power plot is depicted in Figure 4.2.</w:t>
      </w:r>
      <w:r>
        <w:rPr>
          <w:lang w:val="en-GB"/>
        </w:rPr>
        <w:t>5</w:t>
      </w:r>
      <w:r w:rsidRPr="00CB1E6A">
        <w:rPr>
          <w:lang w:val="en-GB"/>
        </w:rPr>
        <w:t xml:space="preserve">.5e. </w:t>
      </w:r>
      <w:r>
        <w:rPr>
          <w:lang w:val="en-GB"/>
        </w:rPr>
        <w:t>T</w:t>
      </w:r>
      <w:r w:rsidRPr="00CB1E6A">
        <w:rPr>
          <w:lang w:val="en-GB"/>
        </w:rPr>
        <w:t xml:space="preserve">he values of V and </w:t>
      </w:r>
      <w:r>
        <w:rPr>
          <w:lang w:val="en-GB"/>
        </w:rPr>
        <w:t>k</w:t>
      </w:r>
      <w:r w:rsidRPr="00CB1E6A">
        <w:rPr>
          <w:lang w:val="en-GB"/>
        </w:rPr>
        <w:t xml:space="preserve"> increase</w:t>
      </w:r>
      <w:r>
        <w:rPr>
          <w:lang w:val="en-GB"/>
        </w:rPr>
        <w:t>d</w:t>
      </w:r>
      <w:r w:rsidRPr="00CB1E6A">
        <w:rPr>
          <w:lang w:val="en-GB"/>
        </w:rPr>
        <w:t xml:space="preserve"> as the initial concentration increase</w:t>
      </w:r>
      <w:r>
        <w:rPr>
          <w:lang w:val="en-GB"/>
        </w:rPr>
        <w:t>d</w:t>
      </w:r>
      <w:r w:rsidRPr="00CB1E6A">
        <w:rPr>
          <w:lang w:val="en-GB"/>
        </w:rPr>
        <w:t xml:space="preserve">, thereby confirming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Pr="008C0A9B">
        <w:rPr>
          <w:i/>
          <w:iCs/>
          <w:noProof/>
          <w:lang w:val="en-GB"/>
        </w:rPr>
        <w:t>et al.</w:t>
      </w:r>
      <w:r w:rsidRPr="00CB1E6A">
        <w:rPr>
          <w:noProof/>
          <w:lang w:val="en-GB"/>
        </w:rPr>
        <w:t>, 2021)</w:t>
      </w:r>
      <w:r w:rsidRPr="00CB1E6A">
        <w:rPr>
          <w:lang w:val="en-GB"/>
        </w:rPr>
        <w:fldChar w:fldCharType="end"/>
      </w:r>
      <w:r w:rsidRPr="00CB1E6A">
        <w:rPr>
          <w:lang w:val="en-GB"/>
        </w:rPr>
        <w:t>. Figure 4.2.</w:t>
      </w:r>
      <w:r>
        <w:rPr>
          <w:lang w:val="en-GB"/>
        </w:rPr>
        <w:t>5</w:t>
      </w:r>
      <w:r w:rsidRPr="00CB1E6A">
        <w:rPr>
          <w:lang w:val="en-GB"/>
        </w:rPr>
        <w:t>.5</w:t>
      </w:r>
      <w:r>
        <w:rPr>
          <w:lang w:val="en-GB"/>
        </w:rPr>
        <w:t>f</w:t>
      </w:r>
      <w:r w:rsidRPr="00CB1E6A">
        <w:rPr>
          <w:lang w:val="en-GB"/>
        </w:rPr>
        <w:t xml:space="preserve"> shows the Avrami plot, with the R</w:t>
      </w:r>
      <w:r w:rsidRPr="00CB1E6A">
        <w:rPr>
          <w:vertAlign w:val="superscript"/>
          <w:lang w:val="en-GB"/>
        </w:rPr>
        <w:t>2</w:t>
      </w:r>
      <w:r w:rsidRPr="00CB1E6A">
        <w:rPr>
          <w:lang w:val="en-GB"/>
        </w:rPr>
        <w:t xml:space="preserve"> values ranging from 0.9</w:t>
      </w:r>
      <w:r>
        <w:rPr>
          <w:lang w:val="en-GB"/>
        </w:rPr>
        <w:t>385</w:t>
      </w:r>
      <w:r w:rsidRPr="00CB1E6A">
        <w:rPr>
          <w:lang w:val="en-GB"/>
        </w:rPr>
        <w:t xml:space="preserve"> </w:t>
      </w:r>
      <w:r>
        <w:rPr>
          <w:lang w:val="en-GB"/>
        </w:rPr>
        <w:t>to</w:t>
      </w:r>
      <w:r w:rsidRPr="00CB1E6A">
        <w:rPr>
          <w:lang w:val="en-GB"/>
        </w:rPr>
        <w:t xml:space="preserve"> 0.9</w:t>
      </w:r>
      <w:r>
        <w:rPr>
          <w:lang w:val="en-GB"/>
        </w:rPr>
        <w:t>856</w:t>
      </w:r>
      <w:r w:rsidRPr="00CB1E6A">
        <w:rPr>
          <w:lang w:val="en-GB"/>
        </w:rPr>
        <w:t>.</w:t>
      </w:r>
      <w:r w:rsidRPr="006701F6">
        <w:rPr>
          <w:lang w:val="en-GB"/>
        </w:rPr>
        <w:t xml:space="preserve"> This is because, as the initial concentration increases, the longer the time required to attain equilibrium </w:t>
      </w:r>
      <w:r w:rsidRPr="006701F6">
        <w:rPr>
          <w:lang w:val="en-GB"/>
        </w:rPr>
        <w:fldChar w:fldCharType="begin" w:fldLock="1"/>
      </w:r>
      <w:r w:rsidRPr="006701F6">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6701F6">
        <w:rPr>
          <w:lang w:val="en-GB"/>
        </w:rPr>
        <w:fldChar w:fldCharType="separate"/>
      </w:r>
      <w:r w:rsidRPr="006701F6">
        <w:rPr>
          <w:noProof/>
          <w:lang w:val="en-GB"/>
        </w:rPr>
        <w:t>(Oladoja, 2016)</w:t>
      </w:r>
      <w:r w:rsidRPr="006701F6">
        <w:rPr>
          <w:lang w:val="en-GB"/>
        </w:rPr>
        <w:fldChar w:fldCharType="end"/>
      </w:r>
      <w:r w:rsidRPr="006701F6">
        <w:rPr>
          <w:lang w:val="en-GB"/>
        </w:rPr>
        <w:t xml:space="preserve">. Similar findings have been reported </w:t>
      </w:r>
      <w:r w:rsidRPr="006701F6">
        <w:rPr>
          <w:lang w:val="en-GB"/>
        </w:rPr>
        <w:fldChar w:fldCharType="begin" w:fldLock="1"/>
      </w:r>
      <w:r w:rsidRPr="006701F6">
        <w:rPr>
          <w:lang w:val="en-GB"/>
        </w:rPr>
        <w:instrText>ADDIN CSL_CITATION {"citationItems":[{"id":"ITEM-1","itemData":{"DOI":"10.1080/02757540.2012.686606","ISSN":"02757540","abstract":"The ability of ackee apple (AA) seeds to remove Congo Red (CR) dye from aqueous solution was investigated. AA was characterised using thermo gravimetric analyser, scanning electron microscopy, Braunauer Emmett Teller, pHpzc, elemental analysis and Boehm titration. The effects of operational parameters such as adsorbent dosage, contact time, initial dye concentration and solution pH were studied in a batch system. pH has a profound influence on the adsorption process. Maximum dye adsorption was observed at pH 3.0. The reaction was fast, reaching equilibrium in 90 min. Adsorption data were best described by Langmuir isotherm and the pseudo-second-order kinetic model with a maximum monolayer coverage of 161.89 mg·g-1. Both boundary layer and intraparticle diffusion mechanisms were found to govern the adsorption process. Thermodynamic parameters such as standard free energy change (Δ G0), standard enthalpy change (ΔH0), and standard entropy change (Δ S0) were studied. Values of ΔG0 varied between-30.94 and-36.56 kJ·mol-1, ΔH0 was 25.61 kJ·mol-1, and ΔS0 was 74.84 kJ·mol-1·K-1, indicating that the removal of CR from aqueous solution by AA was spontaneous and endothermic in nature. Regeneration and reusability studies were carried out using different eluents. AA gave the highest adsorption efficiency up to four cycles when treated with 0.3 M HCl. AA was found to be an effective adsorbent for the removal of CR dye from aqueous solution. © 2013 Copyright Taylor and Francis Group, LLC.","author":[{"dropping-particle":"","family":"Bello","given":"Olugbenga S.","non-dropping-particle":"","parse-names":false,"suffix":""},{"dropping-particle":"","family":"Auta","given":"Manase","non-dropping-particle":"","parse-names":false,"suffix":""},{"dropping-particle":"","family":"Ayodele","given":"Olumide B.","non-dropping-particle":"","parse-names":false,"suffix":""}],"container-title":"Chemistry and Ecology","id":"ITEM-1","issue":"1","issued":{"date-parts":[["2013"]]},"page":"58-71","title":"Ackee apple (Blighia sapida) seeds: a novel adsorbent for the removal of Congo Red dye from aqueous solutions","type":"article-journal","volume":"29"},"uris":["http://www.mendeley.com/documents/?uuid=ae9117c1-26b0-43cd-b0bb-4212db71d179"]},{"id":"ITEM-2","itemData":{"DOI":"10.1155/2018/3463724","ISSN":"1687479X","abstract":"Reports about presence and toxicity of Cd2+ in different chemical industrial effluents prompted the researchers to explore some economical, rapid, sensitive, and accurate methods for its determination and removal from aqueous systems. In continuation of series of investigations, adsorption of Cd2+ onto the stem of Saccharum arundinaceum is proposed in the present work. Optimization of parameters affecting sorption potential of Cd2+ including pH, contact time, temperature, sorbent dose, and concentration of sorbate was carried out to determine best suited conditions for maximum removal of sorbate. To understand the nature of sorption process, linear and nonlinear forms of five sorption isotherms including Freundlich and Langmuir models were employed. Feasibility and viability of sorption process were evaluated by calculating kinetics and thermodynamics of the process, while error analysis suggested best fitted sorption model on sorption data. Thermodynamic studies demonstrated exothermic nature of reaction, while kinetic studies suggested pseudo-second order of reaction.","author":[{"dropping-particle":"","family":"Batool","given":"Fozia","non-dropping-particle":"","parse-names":false,"suffix":""},{"dropping-particle":"","family":"Akbar","given":"Jamshed","non-dropping-particle":"","parse-names":false,"suffix":""},{"dropping-particle":"","family":"Iqbal","given":"Shahid","non-dropping-particle":"","parse-names":false,"suffix":""},{"dropping-particle":"","family":"Noreen","given":"Sobia","non-dropping-particle":"","parse-names":false,"suffix":""},{"dropping-particle":"","family":"Bukhari","given":"Syed Nasir Abbas","non-dropping-particle":"","parse-names":false,"suffix":""}],"container-title":"Bioinorganic Chemistry and Applications","id":"ITEM-2","issued":{"date-parts":[["2018"]]},"publisher":"Hindawi","title":"Study of Isothermal, Kinetic, and Thermodynamic Parameters for Adsorption of Cadmium: An Overview of Linear and Nonlinear Approach and Error Analysis","type":"article-journal","volume":"2018"},"uris":["http://www.mendeley.com/documents/?uuid=a86675c0-b2dc-4e2e-bd2e-3a85ed135843"]}],"mendeley":{"formattedCitation":"(Batool et al., 2018; O. S. Bello et al., 2013)","manualFormatting":"(Bello et al., 2013; Batool et al., 2018)","plainTextFormattedCitation":"(Batool et al., 2018; O. S. Bello et al., 2013)","previouslyFormattedCitation":"(Batool et al., 2018; O. S. Bello et al., 2013)"},"properties":{"noteIndex":0},"schema":"https://github.com/citation-style-language/schema/raw/master/csl-citation.json"}</w:instrText>
      </w:r>
      <w:r w:rsidRPr="006701F6">
        <w:rPr>
          <w:lang w:val="en-GB"/>
        </w:rPr>
        <w:fldChar w:fldCharType="separate"/>
      </w:r>
      <w:r w:rsidRPr="006701F6">
        <w:rPr>
          <w:noProof/>
          <w:lang w:val="en-GB"/>
        </w:rPr>
        <w:t xml:space="preserve">(Bello </w:t>
      </w:r>
      <w:r w:rsidRPr="008C0A9B">
        <w:rPr>
          <w:i/>
          <w:iCs/>
          <w:noProof/>
          <w:lang w:val="en-GB"/>
        </w:rPr>
        <w:t>et al.</w:t>
      </w:r>
      <w:r w:rsidRPr="006701F6">
        <w:rPr>
          <w:noProof/>
          <w:lang w:val="en-GB"/>
        </w:rPr>
        <w:t xml:space="preserve">, 2013; Batool </w:t>
      </w:r>
      <w:r w:rsidRPr="008C0A9B">
        <w:rPr>
          <w:i/>
          <w:iCs/>
          <w:noProof/>
          <w:lang w:val="en-GB"/>
        </w:rPr>
        <w:t>et al.</w:t>
      </w:r>
      <w:r w:rsidRPr="006701F6">
        <w:rPr>
          <w:noProof/>
          <w:lang w:val="en-GB"/>
        </w:rPr>
        <w:t>, 2018)</w:t>
      </w:r>
      <w:r w:rsidRPr="006701F6">
        <w:rPr>
          <w:lang w:val="en-GB"/>
        </w:rPr>
        <w:fldChar w:fldCharType="end"/>
      </w:r>
      <w:r w:rsidRPr="006701F6">
        <w:rPr>
          <w:lang w:val="en-GB"/>
        </w:rPr>
        <w:t>.</w:t>
      </w:r>
      <w:r>
        <w:rPr>
          <w:lang w:val="en-GB"/>
        </w:rPr>
        <w:t xml:space="preserve"> </w:t>
      </w:r>
      <w:r w:rsidRPr="00CB1E6A">
        <w:rPr>
          <w:lang w:val="en-GB"/>
        </w:rPr>
        <w:t>The values of the intercept (C)</w:t>
      </w:r>
      <w:r>
        <w:rPr>
          <w:lang w:val="en-GB"/>
        </w:rPr>
        <w:t xml:space="preserve"> for the Intraparticle diffusion plot</w:t>
      </w:r>
      <w:r w:rsidRPr="00CB1E6A">
        <w:rPr>
          <w:lang w:val="en-GB"/>
        </w:rPr>
        <w:t xml:space="preserve">, </w:t>
      </w:r>
      <w:r>
        <w:rPr>
          <w:lang w:val="en-GB"/>
        </w:rPr>
        <w:t>which predicted the boundary</w:t>
      </w:r>
      <w:r w:rsidRPr="00CB1E6A">
        <w:rPr>
          <w:lang w:val="en-GB"/>
        </w:rPr>
        <w:t xml:space="preserve"> layer thickness was found to increase from 1.</w:t>
      </w:r>
      <w:r>
        <w:rPr>
          <w:lang w:val="en-GB"/>
        </w:rPr>
        <w:t>1681</w:t>
      </w:r>
      <w:r w:rsidRPr="00CB1E6A">
        <w:rPr>
          <w:lang w:val="en-GB"/>
        </w:rPr>
        <w:t xml:space="preserve"> </w:t>
      </w:r>
      <w:r>
        <w:rPr>
          <w:lang w:val="en-GB"/>
        </w:rPr>
        <w:t>to</w:t>
      </w:r>
      <w:r w:rsidRPr="00CB1E6A">
        <w:rPr>
          <w:lang w:val="en-GB"/>
        </w:rPr>
        <w:t xml:space="preserve"> </w:t>
      </w:r>
      <w:r>
        <w:rPr>
          <w:lang w:val="en-GB"/>
        </w:rPr>
        <w:t>7.4137</w:t>
      </w:r>
      <w:r w:rsidRPr="00CB1E6A">
        <w:rPr>
          <w:lang w:val="en-GB"/>
        </w:rPr>
        <w:t xml:space="preserve"> as the concentration increase</w:t>
      </w:r>
      <w:r>
        <w:rPr>
          <w:lang w:val="en-GB"/>
        </w:rPr>
        <w:t>d</w:t>
      </w:r>
      <w:r w:rsidRPr="00CB1E6A">
        <w:rPr>
          <w:lang w:val="en-GB"/>
        </w:rPr>
        <w:t xml:space="preserve"> from 10 to 50 mg/g. This suggest</w:t>
      </w:r>
      <w:r>
        <w:rPr>
          <w:lang w:val="en-GB"/>
        </w:rPr>
        <w:t>s</w:t>
      </w:r>
      <w:r w:rsidRPr="00CB1E6A">
        <w:rPr>
          <w:lang w:val="en-GB"/>
        </w:rPr>
        <w:t xml:space="preserve"> </w:t>
      </w:r>
      <w:r>
        <w:rPr>
          <w:lang w:val="en-GB"/>
        </w:rPr>
        <w:t xml:space="preserve">that the </w:t>
      </w:r>
      <w:r w:rsidRPr="00CB1E6A">
        <w:rPr>
          <w:lang w:val="en-GB"/>
        </w:rPr>
        <w:t>boundary layer</w:t>
      </w:r>
      <w:r>
        <w:rPr>
          <w:lang w:val="en-GB"/>
        </w:rPr>
        <w:t xml:space="preserve">, also contributed to the adsorption mechanism </w:t>
      </w:r>
      <w:r>
        <w:rPr>
          <w:lang w:val="en-GB"/>
        </w:rPr>
        <w:fldChar w:fldCharType="begin" w:fldLock="1"/>
      </w:r>
      <w:r>
        <w:rPr>
          <w:lang w:val="en-GB"/>
        </w:rPr>
        <w:instrText>ADDIN CSL_CITATION {"citationItems":[{"id":"ITEM-1","itemData":{"DOI":"10.1016/j.jwpe.2020.101303","ISSN":"22147144","abstract":"This work is focused on the transient analysis of the different mass transfer mechanisms during the adsorption of metronidazole on activated carbon packed in a fixed-bed column. The analysis was carried out by modeling the breakthrough curves at different operation conditions with a fixed bed general model (FBGM) that considers the mass transport mechanisms of axial dispersion, convective, external and intraparticle (pore volume diffusion and surface diffusion). The results show that the FBGM model adequately simulated the dynamics of the experimental data under all operating conditions. Moreover, it was demonstrated that the convective mass transport governs the mass transport of metronidazole primarily, while the axial dispersion contributes only up to 5–10 % within the interstitial space of the packed column. The external mass transfer can be less than 5 % of the total mass transport of solute in the liquid phase. Regarding the intraparticle mass transport inside the activated carbon, it was found that surface diffusion is more important than the pore volume diffusion in the dynamic adsorption of metronidazole, and represents 80–100 % of the total intraparticle transport.","author":[{"dropping-particle":"","family":"Díaz-Blancas","given":"V.","non-dropping-particle":"","parse-names":false,"suffix":""},{"dropping-particle":"","family":"Aguilar-Madera","given":"C. G.","non-dropping-particle":"","parse-names":false,"suffix":""},{"dropping-particle":"V.","family":"Flores-Cano","given":"J.","non-dropping-particle":"","parse-names":false,"suffix":""},{"dropping-particle":"","family":"Leyva-Ramos","given":"R.","non-dropping-particle":"","parse-names":false,"suffix":""},{"dropping-particle":"","family":"Padilla-Ortega","given":"E.","non-dropping-particle":"","parse-names":false,"suffix":""},{"dropping-particle":"","family":"Ocampo-Pérez","given":"R.","non-dropping-particle":"","parse-names":false,"suffix":""}],"container-title":"Journal of Water Process Engineering","id":"ITEM-1","issue":"October 2019","issued":{"date-parts":[["2020"]]},"page":"101303","publisher":"Elsevier","title":"Evaluation of mass transfer mechanisms involved during the adsorption of metronidazole on granular activated carbon in fixed bed column","type":"article-journal","volume":"36"},"uris":["http://www.mendeley.com/documents/?uuid=b4ab0dab-54ff-4af0-b5c7-fa3d7f9d8fa7"]}],"mendeley":{"formattedCitation":"(Díaz-Blancas et al., 2020)","plainTextFormattedCitation":"(Díaz-Blancas et al., 2020)","previouslyFormattedCitation":"(Díaz-Blancas et al., 2020)"},"properties":{"noteIndex":0},"schema":"https://github.com/citation-style-language/schema/raw/master/csl-citation.json"}</w:instrText>
      </w:r>
      <w:r>
        <w:rPr>
          <w:lang w:val="en-GB"/>
        </w:rPr>
        <w:fldChar w:fldCharType="separate"/>
      </w:r>
      <w:r w:rsidRPr="003B0950">
        <w:rPr>
          <w:noProof/>
          <w:lang w:val="en-GB"/>
        </w:rPr>
        <w:t xml:space="preserve">(Díaz-Blancas </w:t>
      </w:r>
      <w:r w:rsidRPr="008C0A9B">
        <w:rPr>
          <w:i/>
          <w:iCs/>
          <w:noProof/>
          <w:lang w:val="en-GB"/>
        </w:rPr>
        <w:t>et al.</w:t>
      </w:r>
      <w:r w:rsidRPr="003B0950">
        <w:rPr>
          <w:noProof/>
          <w:lang w:val="en-GB"/>
        </w:rPr>
        <w:t>, 2020)</w:t>
      </w:r>
      <w:r>
        <w:rPr>
          <w:lang w:val="en-GB"/>
        </w:rPr>
        <w:fldChar w:fldCharType="end"/>
      </w:r>
      <w:r w:rsidRPr="00CB1E6A">
        <w:rPr>
          <w:lang w:val="en-GB"/>
        </w:rPr>
        <w:t>. The Liquid film diffusion plot is shown in Figure 4.2.</w:t>
      </w:r>
      <w:r>
        <w:rPr>
          <w:lang w:val="en-GB"/>
        </w:rPr>
        <w:t>5</w:t>
      </w:r>
      <w:r w:rsidRPr="00CB1E6A">
        <w:rPr>
          <w:lang w:val="en-GB"/>
        </w:rPr>
        <w:t xml:space="preserve">.5g. </w:t>
      </w:r>
      <w:r>
        <w:rPr>
          <w:lang w:val="en-GB"/>
        </w:rPr>
        <w:t>The R</w:t>
      </w:r>
      <w:r w:rsidRPr="003B0950">
        <w:rPr>
          <w:vertAlign w:val="superscript"/>
          <w:lang w:val="en-GB"/>
        </w:rPr>
        <w:t>2</w:t>
      </w:r>
      <w:r>
        <w:rPr>
          <w:lang w:val="en-GB"/>
        </w:rPr>
        <w:t xml:space="preserve"> values of Liquid film diffusion is, however, greater than that of ID model which suggests that external and surface diffusion dominated the adsorption process </w:t>
      </w:r>
      <w:r>
        <w:rPr>
          <w:lang w:val="en-GB"/>
        </w:rPr>
        <w:fldChar w:fldCharType="begin" w:fldLock="1"/>
      </w:r>
      <w:r>
        <w:rPr>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Pr>
          <w:lang w:val="en-GB"/>
        </w:rPr>
        <w:fldChar w:fldCharType="separate"/>
      </w:r>
      <w:r w:rsidRPr="003B0950">
        <w:rPr>
          <w:noProof/>
          <w:lang w:val="en-GB"/>
        </w:rPr>
        <w:t xml:space="preserve">(Dada </w:t>
      </w:r>
      <w:r w:rsidRPr="008C0A9B">
        <w:rPr>
          <w:i/>
          <w:iCs/>
          <w:noProof/>
          <w:lang w:val="en-GB"/>
        </w:rPr>
        <w:t>et al.</w:t>
      </w:r>
      <w:r w:rsidRPr="003B0950">
        <w:rPr>
          <w:noProof/>
          <w:lang w:val="en-GB"/>
        </w:rPr>
        <w:t>, 2019)</w:t>
      </w:r>
      <w:r>
        <w:rPr>
          <w:lang w:val="en-GB"/>
        </w:rPr>
        <w:fldChar w:fldCharType="end"/>
      </w:r>
      <w:r>
        <w:rPr>
          <w:lang w:val="en-GB"/>
        </w:rPr>
        <w:t xml:space="preserve">. </w:t>
      </w:r>
    </w:p>
    <w:p w14:paraId="50984FF9" w14:textId="47E2B7AE" w:rsidR="004F2DE4" w:rsidRDefault="006A1B07" w:rsidP="006A1B07">
      <w:pPr>
        <w:jc w:val="center"/>
      </w:pPr>
      <w:r w:rsidRPr="006A1B07">
        <w:rPr>
          <w:noProof/>
        </w:rPr>
        <w:lastRenderedPageBreak/>
        <w:drawing>
          <wp:inline distT="0" distB="0" distL="0" distR="0" wp14:anchorId="5FAD7190" wp14:editId="140ABC17">
            <wp:extent cx="5116452" cy="7111770"/>
            <wp:effectExtent l="0" t="0" r="825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124991" cy="7123639"/>
                    </a:xfrm>
                    <a:prstGeom prst="rect">
                      <a:avLst/>
                    </a:prstGeom>
                  </pic:spPr>
                </pic:pic>
              </a:graphicData>
            </a:graphic>
          </wp:inline>
        </w:drawing>
      </w:r>
    </w:p>
    <w:p w14:paraId="18D4664C" w14:textId="7ADE81DD" w:rsidR="00010027" w:rsidRDefault="009C47D7" w:rsidP="0076286E">
      <w:pPr>
        <w:pStyle w:val="ListofFigures"/>
      </w:pPr>
      <w:bookmarkStart w:id="784" w:name="_Toc123054494"/>
      <w:bookmarkStart w:id="785" w:name="_Toc127867009"/>
      <w:bookmarkStart w:id="786" w:name="_Toc127867627"/>
      <w:r w:rsidRPr="008E26DD">
        <w:t>Figure 4.2.5.5:</w:t>
      </w:r>
      <w:r w:rsidR="004627F3" w:rsidRPr="004627F3">
        <w:t xml:space="preserve"> </w:t>
      </w:r>
      <w:r w:rsidR="004627F3" w:rsidRPr="00412C3E">
        <w:t>(a) Pseudo-first order</w:t>
      </w:r>
      <w:r w:rsidR="004627F3">
        <w:t>,</w:t>
      </w:r>
      <w:r w:rsidR="004627F3" w:rsidRPr="00412C3E">
        <w:t xml:space="preserve"> (b) Pseudo-second order</w:t>
      </w:r>
      <w:r w:rsidR="004627F3">
        <w:t>,</w:t>
      </w:r>
      <w:r w:rsidR="008E26DD" w:rsidRPr="008E26DD">
        <w:t xml:space="preserve"> (c) Intraparticle diffusion, (d) Elovich, </w:t>
      </w:r>
      <w:r w:rsidR="00D706DC">
        <w:t>(e) Fractional power</w:t>
      </w:r>
      <w:r w:rsidR="008E26DD" w:rsidRPr="008E26DD">
        <w:t xml:space="preserve"> (f) Avrami and (g) </w:t>
      </w:r>
      <w:r w:rsidRPr="008E26DD">
        <w:t>Liquid film kinetics plot of CQP adsorption onto HSP1</w:t>
      </w:r>
      <w:bookmarkEnd w:id="782"/>
      <w:bookmarkEnd w:id="783"/>
      <w:bookmarkEnd w:id="784"/>
      <w:bookmarkEnd w:id="785"/>
      <w:bookmarkEnd w:id="786"/>
    </w:p>
    <w:p w14:paraId="4528EE60" w14:textId="4E4DB2B7" w:rsidR="00C92495" w:rsidRDefault="00C92495" w:rsidP="00C92495">
      <w:pPr>
        <w:pStyle w:val="Caption"/>
      </w:pPr>
    </w:p>
    <w:p w14:paraId="15CDE828" w14:textId="174FF98F" w:rsidR="00C92495" w:rsidRDefault="00C92495" w:rsidP="00C92495"/>
    <w:p w14:paraId="7225B12C" w14:textId="2B0AD71A" w:rsidR="00C92495" w:rsidRDefault="00C92495" w:rsidP="00C92495"/>
    <w:p w14:paraId="59EACC7F" w14:textId="1FB40BFD" w:rsidR="00C92495" w:rsidRDefault="00C92495" w:rsidP="00C92495"/>
    <w:p w14:paraId="593CB94F" w14:textId="77777777" w:rsidR="00C92495" w:rsidRPr="00C92495" w:rsidRDefault="00C92495" w:rsidP="00C92495"/>
    <w:p w14:paraId="30961F5E" w14:textId="18455F6B" w:rsidR="009C47D7" w:rsidRPr="009C47D7" w:rsidRDefault="009C47D7" w:rsidP="0076286E">
      <w:pPr>
        <w:pStyle w:val="ListofTables"/>
      </w:pPr>
      <w:bookmarkStart w:id="787" w:name="_Toc123057427"/>
      <w:r w:rsidRPr="00CB1E6A">
        <w:lastRenderedPageBreak/>
        <w:t>Table 4.2.5.2: Comparison of the investigated kinetic model parameters for the uptake of CQP onto HSP1</w:t>
      </w:r>
      <w:bookmarkEnd w:id="787"/>
    </w:p>
    <w:tbl>
      <w:tblPr>
        <w:tblpPr w:leftFromText="180" w:rightFromText="180" w:vertAnchor="text" w:horzAnchor="margin" w:tblpXSpec="center" w:tblpY="222"/>
        <w:tblW w:w="10047" w:type="dxa"/>
        <w:tblLook w:val="04A0" w:firstRow="1" w:lastRow="0" w:firstColumn="1" w:lastColumn="0" w:noHBand="0" w:noVBand="1"/>
      </w:tblPr>
      <w:tblGrid>
        <w:gridCol w:w="2096"/>
        <w:gridCol w:w="2095"/>
        <w:gridCol w:w="996"/>
        <w:gridCol w:w="1116"/>
        <w:gridCol w:w="1116"/>
        <w:gridCol w:w="1236"/>
        <w:gridCol w:w="1236"/>
        <w:gridCol w:w="1116"/>
      </w:tblGrid>
      <w:tr w:rsidR="009C47D7" w:rsidRPr="00CB1E6A" w14:paraId="5EA22527" w14:textId="77777777" w:rsidTr="004C2BBA">
        <w:trPr>
          <w:trHeight w:val="276"/>
        </w:trPr>
        <w:tc>
          <w:tcPr>
            <w:tcW w:w="1985" w:type="dxa"/>
            <w:tcBorders>
              <w:top w:val="single" w:sz="4" w:space="0" w:color="auto"/>
              <w:left w:val="nil"/>
              <w:bottom w:val="single" w:sz="4" w:space="0" w:color="auto"/>
              <w:right w:val="nil"/>
            </w:tcBorders>
            <w:shd w:val="clear" w:color="auto" w:fill="auto"/>
            <w:noWrap/>
            <w:vAlign w:val="bottom"/>
            <w:hideMark/>
          </w:tcPr>
          <w:p w14:paraId="5852EAE9" w14:textId="77777777" w:rsidR="009C47D7" w:rsidRPr="00CB1E6A" w:rsidRDefault="009C47D7" w:rsidP="009C47D7">
            <w:pPr>
              <w:rPr>
                <w:b/>
                <w:bCs/>
              </w:rPr>
            </w:pPr>
            <w:r w:rsidRPr="00CB1E6A">
              <w:rPr>
                <w:b/>
                <w:bCs/>
              </w:rPr>
              <w:t>KINETIC MODELS</w:t>
            </w:r>
          </w:p>
        </w:tc>
        <w:tc>
          <w:tcPr>
            <w:tcW w:w="2095" w:type="dxa"/>
            <w:tcBorders>
              <w:top w:val="single" w:sz="4" w:space="0" w:color="auto"/>
              <w:left w:val="nil"/>
              <w:bottom w:val="single" w:sz="4" w:space="0" w:color="auto"/>
              <w:right w:val="nil"/>
            </w:tcBorders>
            <w:shd w:val="clear" w:color="auto" w:fill="auto"/>
            <w:noWrap/>
            <w:vAlign w:val="bottom"/>
            <w:hideMark/>
          </w:tcPr>
          <w:p w14:paraId="000AC716" w14:textId="77777777" w:rsidR="009C47D7" w:rsidRPr="00CB1E6A" w:rsidRDefault="009C47D7" w:rsidP="009C47D7">
            <w:pPr>
              <w:rPr>
                <w:b/>
                <w:bCs/>
              </w:rPr>
            </w:pPr>
            <w:r w:rsidRPr="00CB1E6A">
              <w:rPr>
                <w:b/>
                <w:bCs/>
              </w:rPr>
              <w:t>PARAMETERS</w:t>
            </w:r>
          </w:p>
        </w:tc>
        <w:tc>
          <w:tcPr>
            <w:tcW w:w="876" w:type="dxa"/>
            <w:tcBorders>
              <w:top w:val="single" w:sz="4" w:space="0" w:color="auto"/>
              <w:left w:val="nil"/>
              <w:bottom w:val="single" w:sz="4" w:space="0" w:color="auto"/>
              <w:right w:val="nil"/>
            </w:tcBorders>
            <w:shd w:val="clear" w:color="auto" w:fill="auto"/>
            <w:noWrap/>
            <w:vAlign w:val="bottom"/>
            <w:hideMark/>
          </w:tcPr>
          <w:p w14:paraId="388453AF" w14:textId="77777777" w:rsidR="009C47D7" w:rsidRPr="00CB1E6A" w:rsidRDefault="009C47D7" w:rsidP="009C47D7">
            <w:pPr>
              <w:rPr>
                <w:b/>
                <w:bCs/>
              </w:rPr>
            </w:pPr>
            <w:r w:rsidRPr="00CB1E6A">
              <w:rPr>
                <w:b/>
                <w:bCs/>
              </w:rPr>
              <w:t> </w:t>
            </w:r>
          </w:p>
        </w:tc>
        <w:tc>
          <w:tcPr>
            <w:tcW w:w="2895" w:type="dxa"/>
            <w:gridSpan w:val="3"/>
            <w:tcBorders>
              <w:top w:val="single" w:sz="4" w:space="0" w:color="auto"/>
              <w:left w:val="nil"/>
              <w:bottom w:val="single" w:sz="4" w:space="0" w:color="auto"/>
              <w:right w:val="nil"/>
            </w:tcBorders>
            <w:shd w:val="clear" w:color="auto" w:fill="auto"/>
            <w:noWrap/>
            <w:vAlign w:val="bottom"/>
            <w:hideMark/>
          </w:tcPr>
          <w:p w14:paraId="478B3F5C" w14:textId="77777777" w:rsidR="009C47D7" w:rsidRPr="00CB1E6A" w:rsidRDefault="009C47D7" w:rsidP="009C47D7">
            <w:pPr>
              <w:rPr>
                <w:b/>
                <w:bCs/>
              </w:rPr>
            </w:pPr>
            <w:r w:rsidRPr="00CB1E6A">
              <w:rPr>
                <w:b/>
                <w:bCs/>
              </w:rPr>
              <w:t>HSP1-CQP</w:t>
            </w:r>
          </w:p>
        </w:tc>
        <w:tc>
          <w:tcPr>
            <w:tcW w:w="1080" w:type="dxa"/>
            <w:tcBorders>
              <w:top w:val="single" w:sz="4" w:space="0" w:color="auto"/>
              <w:left w:val="nil"/>
              <w:bottom w:val="single" w:sz="4" w:space="0" w:color="auto"/>
              <w:right w:val="nil"/>
            </w:tcBorders>
            <w:shd w:val="clear" w:color="auto" w:fill="auto"/>
            <w:noWrap/>
            <w:vAlign w:val="bottom"/>
            <w:hideMark/>
          </w:tcPr>
          <w:p w14:paraId="440A8B48" w14:textId="77777777" w:rsidR="009C47D7" w:rsidRPr="00CB1E6A" w:rsidRDefault="009C47D7" w:rsidP="009C47D7">
            <w:r w:rsidRPr="00CB1E6A">
              <w:t> </w:t>
            </w:r>
          </w:p>
        </w:tc>
        <w:tc>
          <w:tcPr>
            <w:tcW w:w="1116" w:type="dxa"/>
            <w:tcBorders>
              <w:top w:val="single" w:sz="4" w:space="0" w:color="auto"/>
              <w:left w:val="nil"/>
              <w:bottom w:val="single" w:sz="4" w:space="0" w:color="auto"/>
              <w:right w:val="nil"/>
            </w:tcBorders>
            <w:shd w:val="clear" w:color="auto" w:fill="auto"/>
            <w:noWrap/>
            <w:vAlign w:val="bottom"/>
            <w:hideMark/>
          </w:tcPr>
          <w:p w14:paraId="638E2158" w14:textId="77777777" w:rsidR="009C47D7" w:rsidRPr="00CB1E6A" w:rsidRDefault="009C47D7" w:rsidP="009C47D7">
            <w:r w:rsidRPr="00CB1E6A">
              <w:t> </w:t>
            </w:r>
          </w:p>
        </w:tc>
      </w:tr>
      <w:tr w:rsidR="009C47D7" w:rsidRPr="00CB1E6A" w14:paraId="4F260C4A" w14:textId="77777777" w:rsidTr="004C2BBA">
        <w:trPr>
          <w:trHeight w:val="276"/>
        </w:trPr>
        <w:tc>
          <w:tcPr>
            <w:tcW w:w="1985" w:type="dxa"/>
            <w:tcBorders>
              <w:top w:val="nil"/>
              <w:left w:val="nil"/>
              <w:bottom w:val="nil"/>
              <w:right w:val="nil"/>
            </w:tcBorders>
            <w:shd w:val="clear" w:color="auto" w:fill="auto"/>
            <w:noWrap/>
            <w:vAlign w:val="bottom"/>
            <w:hideMark/>
          </w:tcPr>
          <w:p w14:paraId="0D78307F" w14:textId="77777777" w:rsidR="009C47D7" w:rsidRPr="00CB1E6A" w:rsidRDefault="009C47D7" w:rsidP="009C47D7"/>
        </w:tc>
        <w:tc>
          <w:tcPr>
            <w:tcW w:w="2095" w:type="dxa"/>
            <w:tcBorders>
              <w:top w:val="nil"/>
              <w:left w:val="nil"/>
              <w:bottom w:val="nil"/>
              <w:right w:val="nil"/>
            </w:tcBorders>
            <w:shd w:val="clear" w:color="auto" w:fill="auto"/>
            <w:noWrap/>
            <w:vAlign w:val="bottom"/>
            <w:hideMark/>
          </w:tcPr>
          <w:p w14:paraId="56E93E1E" w14:textId="77777777" w:rsidR="009C47D7" w:rsidRPr="00CB1E6A" w:rsidRDefault="009C47D7" w:rsidP="009C47D7"/>
        </w:tc>
        <w:tc>
          <w:tcPr>
            <w:tcW w:w="876" w:type="dxa"/>
            <w:tcBorders>
              <w:top w:val="nil"/>
              <w:left w:val="nil"/>
              <w:bottom w:val="nil"/>
              <w:right w:val="nil"/>
            </w:tcBorders>
            <w:shd w:val="clear" w:color="auto" w:fill="auto"/>
            <w:noWrap/>
            <w:vAlign w:val="bottom"/>
            <w:hideMark/>
          </w:tcPr>
          <w:p w14:paraId="4D00F7C3" w14:textId="77777777" w:rsidR="009C47D7" w:rsidRPr="00CB1E6A" w:rsidRDefault="009C47D7" w:rsidP="0024281E">
            <w:pPr>
              <w:jc w:val="center"/>
            </w:pPr>
            <w:r w:rsidRPr="00CB1E6A">
              <w:t>5 mg/L</w:t>
            </w:r>
          </w:p>
        </w:tc>
        <w:tc>
          <w:tcPr>
            <w:tcW w:w="903" w:type="dxa"/>
            <w:tcBorders>
              <w:top w:val="nil"/>
              <w:left w:val="nil"/>
              <w:bottom w:val="nil"/>
              <w:right w:val="nil"/>
            </w:tcBorders>
            <w:shd w:val="clear" w:color="auto" w:fill="auto"/>
            <w:noWrap/>
            <w:vAlign w:val="bottom"/>
            <w:hideMark/>
          </w:tcPr>
          <w:p w14:paraId="392DDF23" w14:textId="77777777" w:rsidR="009C47D7" w:rsidRPr="00CB1E6A" w:rsidRDefault="009C47D7" w:rsidP="0024281E">
            <w:pPr>
              <w:jc w:val="center"/>
            </w:pPr>
            <w:r w:rsidRPr="00CB1E6A">
              <w:t>10 mg/L</w:t>
            </w:r>
          </w:p>
        </w:tc>
        <w:tc>
          <w:tcPr>
            <w:tcW w:w="996" w:type="dxa"/>
            <w:tcBorders>
              <w:top w:val="nil"/>
              <w:left w:val="nil"/>
              <w:bottom w:val="nil"/>
              <w:right w:val="nil"/>
            </w:tcBorders>
            <w:shd w:val="clear" w:color="auto" w:fill="auto"/>
            <w:noWrap/>
            <w:vAlign w:val="bottom"/>
            <w:hideMark/>
          </w:tcPr>
          <w:p w14:paraId="2FD61FC0" w14:textId="77777777" w:rsidR="009C47D7" w:rsidRPr="00CB1E6A" w:rsidRDefault="009C47D7" w:rsidP="0024281E">
            <w:pPr>
              <w:jc w:val="center"/>
            </w:pPr>
            <w:r w:rsidRPr="00CB1E6A">
              <w:t>20 mg/L</w:t>
            </w:r>
          </w:p>
        </w:tc>
        <w:tc>
          <w:tcPr>
            <w:tcW w:w="996" w:type="dxa"/>
            <w:tcBorders>
              <w:top w:val="nil"/>
              <w:left w:val="nil"/>
              <w:bottom w:val="nil"/>
              <w:right w:val="nil"/>
            </w:tcBorders>
            <w:shd w:val="clear" w:color="auto" w:fill="auto"/>
            <w:noWrap/>
            <w:vAlign w:val="bottom"/>
            <w:hideMark/>
          </w:tcPr>
          <w:p w14:paraId="448CE104" w14:textId="77777777" w:rsidR="009C47D7" w:rsidRPr="00CB1E6A" w:rsidRDefault="009C47D7" w:rsidP="0024281E">
            <w:pPr>
              <w:jc w:val="center"/>
            </w:pPr>
            <w:r w:rsidRPr="00CB1E6A">
              <w:t>30 mg/L</w:t>
            </w:r>
          </w:p>
        </w:tc>
        <w:tc>
          <w:tcPr>
            <w:tcW w:w="1080" w:type="dxa"/>
            <w:tcBorders>
              <w:top w:val="nil"/>
              <w:left w:val="nil"/>
              <w:bottom w:val="nil"/>
              <w:right w:val="nil"/>
            </w:tcBorders>
            <w:shd w:val="clear" w:color="auto" w:fill="auto"/>
            <w:noWrap/>
            <w:vAlign w:val="bottom"/>
            <w:hideMark/>
          </w:tcPr>
          <w:p w14:paraId="6BA12F3E" w14:textId="77777777" w:rsidR="009C47D7" w:rsidRPr="00CB1E6A" w:rsidRDefault="009C47D7" w:rsidP="0024281E">
            <w:pPr>
              <w:jc w:val="center"/>
            </w:pPr>
            <w:r w:rsidRPr="00CB1E6A">
              <w:t>40 mg/L</w:t>
            </w:r>
          </w:p>
        </w:tc>
        <w:tc>
          <w:tcPr>
            <w:tcW w:w="1116" w:type="dxa"/>
            <w:tcBorders>
              <w:top w:val="nil"/>
              <w:left w:val="nil"/>
              <w:bottom w:val="nil"/>
              <w:right w:val="nil"/>
            </w:tcBorders>
            <w:shd w:val="clear" w:color="auto" w:fill="auto"/>
            <w:noWrap/>
            <w:vAlign w:val="bottom"/>
            <w:hideMark/>
          </w:tcPr>
          <w:p w14:paraId="219E40BB" w14:textId="77777777" w:rsidR="009C47D7" w:rsidRPr="00CB1E6A" w:rsidRDefault="009C47D7" w:rsidP="0024281E">
            <w:pPr>
              <w:jc w:val="center"/>
            </w:pPr>
            <w:r w:rsidRPr="00CB1E6A">
              <w:t>50 mg/L</w:t>
            </w:r>
          </w:p>
        </w:tc>
      </w:tr>
      <w:tr w:rsidR="009C47D7" w:rsidRPr="00CB1E6A" w14:paraId="2601F92E" w14:textId="77777777" w:rsidTr="004C2BBA">
        <w:trPr>
          <w:trHeight w:val="324"/>
        </w:trPr>
        <w:tc>
          <w:tcPr>
            <w:tcW w:w="1985" w:type="dxa"/>
            <w:tcBorders>
              <w:top w:val="nil"/>
              <w:left w:val="nil"/>
              <w:bottom w:val="nil"/>
              <w:right w:val="nil"/>
            </w:tcBorders>
            <w:shd w:val="clear" w:color="auto" w:fill="auto"/>
            <w:noWrap/>
            <w:vAlign w:val="bottom"/>
            <w:hideMark/>
          </w:tcPr>
          <w:p w14:paraId="01B2623B"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336F21C3" w14:textId="625C61D0" w:rsidR="009C47D7" w:rsidRPr="00CB1E6A" w:rsidRDefault="009C47D7" w:rsidP="009C47D7">
            <w:r w:rsidRPr="00CB1E6A">
              <w:t>q</w:t>
            </w:r>
            <w:r w:rsidRPr="00CB1E6A">
              <w:rPr>
                <w:vertAlign w:val="subscript"/>
              </w:rPr>
              <w:t>e</w:t>
            </w:r>
            <w:r w:rsidRPr="00CB1E6A">
              <w:t xml:space="preserve"> Exp (mg/g)</w:t>
            </w:r>
          </w:p>
        </w:tc>
        <w:tc>
          <w:tcPr>
            <w:tcW w:w="876" w:type="dxa"/>
            <w:tcBorders>
              <w:top w:val="nil"/>
              <w:left w:val="nil"/>
              <w:bottom w:val="nil"/>
              <w:right w:val="nil"/>
            </w:tcBorders>
            <w:shd w:val="clear" w:color="auto" w:fill="auto"/>
            <w:noWrap/>
            <w:vAlign w:val="bottom"/>
            <w:hideMark/>
          </w:tcPr>
          <w:p w14:paraId="496F15C0" w14:textId="56E45D7D" w:rsidR="009C47D7" w:rsidRPr="00C873C5" w:rsidRDefault="009C47D7" w:rsidP="009C47D7">
            <w:pPr>
              <w:jc w:val="center"/>
              <w:rPr>
                <w:lang w:val="en-GB"/>
              </w:rPr>
            </w:pPr>
            <w:r w:rsidRPr="00CB1E6A">
              <w:t>5.15</w:t>
            </w:r>
            <w:r w:rsidR="00C873C5">
              <w:rPr>
                <w:lang w:val="en-GB"/>
              </w:rPr>
              <w:t>00</w:t>
            </w:r>
          </w:p>
        </w:tc>
        <w:tc>
          <w:tcPr>
            <w:tcW w:w="903" w:type="dxa"/>
            <w:tcBorders>
              <w:top w:val="nil"/>
              <w:left w:val="nil"/>
              <w:bottom w:val="nil"/>
              <w:right w:val="nil"/>
            </w:tcBorders>
            <w:shd w:val="clear" w:color="auto" w:fill="auto"/>
            <w:noWrap/>
            <w:vAlign w:val="bottom"/>
            <w:hideMark/>
          </w:tcPr>
          <w:p w14:paraId="45A24469" w14:textId="59F716AE" w:rsidR="009C47D7" w:rsidRPr="00C873C5" w:rsidRDefault="009C47D7" w:rsidP="009C47D7">
            <w:pPr>
              <w:jc w:val="center"/>
              <w:rPr>
                <w:lang w:val="en-GB"/>
              </w:rPr>
            </w:pPr>
            <w:r w:rsidRPr="00CB1E6A">
              <w:t>9.69</w:t>
            </w:r>
            <w:r w:rsidR="00C873C5">
              <w:rPr>
                <w:lang w:val="en-GB"/>
              </w:rPr>
              <w:t>00</w:t>
            </w:r>
          </w:p>
        </w:tc>
        <w:tc>
          <w:tcPr>
            <w:tcW w:w="996" w:type="dxa"/>
            <w:tcBorders>
              <w:top w:val="nil"/>
              <w:left w:val="nil"/>
              <w:bottom w:val="nil"/>
              <w:right w:val="nil"/>
            </w:tcBorders>
            <w:shd w:val="clear" w:color="auto" w:fill="auto"/>
            <w:noWrap/>
            <w:vAlign w:val="bottom"/>
            <w:hideMark/>
          </w:tcPr>
          <w:p w14:paraId="7D274BEE" w14:textId="3A1D46AF" w:rsidR="009C47D7" w:rsidRPr="00C873C5" w:rsidRDefault="009C47D7" w:rsidP="009C47D7">
            <w:pPr>
              <w:jc w:val="center"/>
              <w:rPr>
                <w:lang w:val="en-GB"/>
              </w:rPr>
            </w:pPr>
            <w:r w:rsidRPr="00CB1E6A">
              <w:t>20.49</w:t>
            </w:r>
            <w:r w:rsidR="00C873C5">
              <w:rPr>
                <w:lang w:val="en-GB"/>
              </w:rPr>
              <w:t>00</w:t>
            </w:r>
          </w:p>
        </w:tc>
        <w:tc>
          <w:tcPr>
            <w:tcW w:w="996" w:type="dxa"/>
            <w:tcBorders>
              <w:top w:val="nil"/>
              <w:left w:val="nil"/>
              <w:bottom w:val="nil"/>
              <w:right w:val="nil"/>
            </w:tcBorders>
            <w:shd w:val="clear" w:color="auto" w:fill="auto"/>
            <w:noWrap/>
            <w:vAlign w:val="bottom"/>
            <w:hideMark/>
          </w:tcPr>
          <w:p w14:paraId="6798D6DB" w14:textId="3D9987DE" w:rsidR="009C47D7" w:rsidRPr="00C873C5" w:rsidRDefault="009C47D7" w:rsidP="009C47D7">
            <w:pPr>
              <w:jc w:val="center"/>
              <w:rPr>
                <w:lang w:val="en-GB"/>
              </w:rPr>
            </w:pPr>
            <w:r w:rsidRPr="00CB1E6A">
              <w:t>29.97</w:t>
            </w:r>
            <w:r w:rsidR="00C873C5">
              <w:rPr>
                <w:lang w:val="en-GB"/>
              </w:rPr>
              <w:t>00</w:t>
            </w:r>
          </w:p>
        </w:tc>
        <w:tc>
          <w:tcPr>
            <w:tcW w:w="1080" w:type="dxa"/>
            <w:tcBorders>
              <w:top w:val="nil"/>
              <w:left w:val="nil"/>
              <w:bottom w:val="nil"/>
              <w:right w:val="nil"/>
            </w:tcBorders>
            <w:shd w:val="clear" w:color="auto" w:fill="auto"/>
            <w:noWrap/>
            <w:vAlign w:val="bottom"/>
            <w:hideMark/>
          </w:tcPr>
          <w:p w14:paraId="6D7770E3" w14:textId="44002145" w:rsidR="009C47D7" w:rsidRPr="00C873C5" w:rsidRDefault="009C47D7" w:rsidP="009C47D7">
            <w:pPr>
              <w:jc w:val="center"/>
              <w:rPr>
                <w:lang w:val="en-GB"/>
              </w:rPr>
            </w:pPr>
            <w:r w:rsidRPr="00CB1E6A">
              <w:t>37.85</w:t>
            </w:r>
            <w:r w:rsidR="00C873C5">
              <w:rPr>
                <w:lang w:val="en-GB"/>
              </w:rPr>
              <w:t>00</w:t>
            </w:r>
          </w:p>
        </w:tc>
        <w:tc>
          <w:tcPr>
            <w:tcW w:w="1116" w:type="dxa"/>
            <w:tcBorders>
              <w:top w:val="nil"/>
              <w:left w:val="nil"/>
              <w:bottom w:val="nil"/>
              <w:right w:val="nil"/>
            </w:tcBorders>
            <w:shd w:val="clear" w:color="auto" w:fill="auto"/>
            <w:noWrap/>
            <w:vAlign w:val="bottom"/>
            <w:hideMark/>
          </w:tcPr>
          <w:p w14:paraId="1A32B2CC" w14:textId="7F556D66" w:rsidR="009C47D7" w:rsidRPr="00C873C5" w:rsidRDefault="009C47D7" w:rsidP="009C47D7">
            <w:pPr>
              <w:jc w:val="center"/>
              <w:rPr>
                <w:lang w:val="en-GB"/>
              </w:rPr>
            </w:pPr>
            <w:r w:rsidRPr="00CB1E6A">
              <w:t>44.55</w:t>
            </w:r>
            <w:r w:rsidR="00C873C5">
              <w:rPr>
                <w:lang w:val="en-GB"/>
              </w:rPr>
              <w:t>00</w:t>
            </w:r>
          </w:p>
        </w:tc>
      </w:tr>
      <w:tr w:rsidR="009C47D7" w:rsidRPr="00CB1E6A" w14:paraId="33299DC6" w14:textId="77777777" w:rsidTr="004C2BBA">
        <w:trPr>
          <w:trHeight w:val="360"/>
        </w:trPr>
        <w:tc>
          <w:tcPr>
            <w:tcW w:w="1985" w:type="dxa"/>
            <w:tcBorders>
              <w:top w:val="nil"/>
              <w:left w:val="nil"/>
              <w:bottom w:val="nil"/>
              <w:right w:val="nil"/>
            </w:tcBorders>
            <w:shd w:val="clear" w:color="auto" w:fill="auto"/>
            <w:noWrap/>
            <w:vAlign w:val="bottom"/>
            <w:hideMark/>
          </w:tcPr>
          <w:p w14:paraId="34C10E9C" w14:textId="77777777" w:rsidR="009C47D7" w:rsidRPr="00CB1E6A" w:rsidRDefault="009C47D7" w:rsidP="009C47D7">
            <w:r w:rsidRPr="00CB1E6A">
              <w:t>PSEUDO FIRST ORDER</w:t>
            </w:r>
          </w:p>
        </w:tc>
        <w:tc>
          <w:tcPr>
            <w:tcW w:w="2095" w:type="dxa"/>
            <w:tcBorders>
              <w:top w:val="nil"/>
              <w:left w:val="nil"/>
              <w:bottom w:val="nil"/>
              <w:right w:val="nil"/>
            </w:tcBorders>
            <w:shd w:val="clear" w:color="auto" w:fill="auto"/>
            <w:noWrap/>
            <w:vAlign w:val="bottom"/>
            <w:hideMark/>
          </w:tcPr>
          <w:p w14:paraId="6D5A59A6" w14:textId="0D2141F5" w:rsidR="009C47D7" w:rsidRPr="00CB1E6A" w:rsidRDefault="009C47D7" w:rsidP="009C47D7">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3E2E337C" w14:textId="040423A5" w:rsidR="009C47D7" w:rsidRPr="00C873C5" w:rsidRDefault="009C47D7" w:rsidP="009C47D7">
            <w:pPr>
              <w:jc w:val="center"/>
              <w:rPr>
                <w:lang w:val="en-GB"/>
              </w:rPr>
            </w:pPr>
            <w:r w:rsidRPr="00CB1E6A">
              <w:t>36.11</w:t>
            </w:r>
            <w:r w:rsidR="00C873C5">
              <w:rPr>
                <w:lang w:val="en-GB"/>
              </w:rPr>
              <w:t>00</w:t>
            </w:r>
          </w:p>
        </w:tc>
        <w:tc>
          <w:tcPr>
            <w:tcW w:w="903" w:type="dxa"/>
            <w:tcBorders>
              <w:top w:val="nil"/>
              <w:left w:val="nil"/>
              <w:bottom w:val="nil"/>
              <w:right w:val="nil"/>
            </w:tcBorders>
            <w:shd w:val="clear" w:color="auto" w:fill="auto"/>
            <w:noWrap/>
            <w:vAlign w:val="bottom"/>
            <w:hideMark/>
          </w:tcPr>
          <w:p w14:paraId="0D79F165" w14:textId="00F56BD1" w:rsidR="009C47D7" w:rsidRPr="00C873C5" w:rsidRDefault="009C47D7" w:rsidP="009C47D7">
            <w:pPr>
              <w:jc w:val="center"/>
              <w:rPr>
                <w:lang w:val="en-GB"/>
              </w:rPr>
            </w:pPr>
            <w:r w:rsidRPr="00CB1E6A">
              <w:t>163</w:t>
            </w:r>
            <w:r w:rsidR="00C873C5">
              <w:rPr>
                <w:lang w:val="en-GB"/>
              </w:rPr>
              <w:t>.0000</w:t>
            </w:r>
          </w:p>
        </w:tc>
        <w:tc>
          <w:tcPr>
            <w:tcW w:w="996" w:type="dxa"/>
            <w:tcBorders>
              <w:top w:val="nil"/>
              <w:left w:val="nil"/>
              <w:bottom w:val="nil"/>
              <w:right w:val="nil"/>
            </w:tcBorders>
            <w:shd w:val="clear" w:color="auto" w:fill="auto"/>
            <w:noWrap/>
            <w:vAlign w:val="bottom"/>
            <w:hideMark/>
          </w:tcPr>
          <w:p w14:paraId="1A2E5EE6" w14:textId="46322FFE" w:rsidR="009C47D7" w:rsidRPr="00C873C5" w:rsidRDefault="009C47D7" w:rsidP="009C47D7">
            <w:pPr>
              <w:jc w:val="center"/>
              <w:rPr>
                <w:lang w:val="en-GB"/>
              </w:rPr>
            </w:pPr>
            <w:r w:rsidRPr="00CB1E6A">
              <w:t>929.82</w:t>
            </w:r>
            <w:r w:rsidR="00C873C5">
              <w:rPr>
                <w:lang w:val="en-GB"/>
              </w:rPr>
              <w:t>00</w:t>
            </w:r>
          </w:p>
        </w:tc>
        <w:tc>
          <w:tcPr>
            <w:tcW w:w="996" w:type="dxa"/>
            <w:tcBorders>
              <w:top w:val="nil"/>
              <w:left w:val="nil"/>
              <w:bottom w:val="nil"/>
              <w:right w:val="nil"/>
            </w:tcBorders>
            <w:shd w:val="clear" w:color="auto" w:fill="auto"/>
            <w:noWrap/>
            <w:vAlign w:val="bottom"/>
            <w:hideMark/>
          </w:tcPr>
          <w:p w14:paraId="7FFB61A9" w14:textId="4446CBA6" w:rsidR="009C47D7" w:rsidRPr="00C873C5" w:rsidRDefault="009C47D7" w:rsidP="009C47D7">
            <w:pPr>
              <w:jc w:val="center"/>
              <w:rPr>
                <w:lang w:val="en-GB"/>
              </w:rPr>
            </w:pPr>
            <w:r w:rsidRPr="00CB1E6A">
              <w:t>4671.97</w:t>
            </w:r>
            <w:r w:rsidR="00C873C5">
              <w:rPr>
                <w:lang w:val="en-GB"/>
              </w:rPr>
              <w:t>00</w:t>
            </w:r>
          </w:p>
        </w:tc>
        <w:tc>
          <w:tcPr>
            <w:tcW w:w="1080" w:type="dxa"/>
            <w:tcBorders>
              <w:top w:val="nil"/>
              <w:left w:val="nil"/>
              <w:bottom w:val="nil"/>
              <w:right w:val="nil"/>
            </w:tcBorders>
            <w:shd w:val="clear" w:color="auto" w:fill="auto"/>
            <w:noWrap/>
            <w:vAlign w:val="bottom"/>
            <w:hideMark/>
          </w:tcPr>
          <w:p w14:paraId="69DE94DE" w14:textId="67839ED7" w:rsidR="009C47D7" w:rsidRPr="00C873C5" w:rsidRDefault="009C47D7" w:rsidP="009C47D7">
            <w:pPr>
              <w:jc w:val="center"/>
              <w:rPr>
                <w:lang w:val="en-GB"/>
              </w:rPr>
            </w:pPr>
            <w:r w:rsidRPr="00CB1E6A">
              <w:t>5436.26</w:t>
            </w:r>
            <w:r w:rsidR="00C873C5">
              <w:rPr>
                <w:lang w:val="en-GB"/>
              </w:rPr>
              <w:t>00</w:t>
            </w:r>
          </w:p>
        </w:tc>
        <w:tc>
          <w:tcPr>
            <w:tcW w:w="1116" w:type="dxa"/>
            <w:tcBorders>
              <w:top w:val="nil"/>
              <w:left w:val="nil"/>
              <w:bottom w:val="nil"/>
              <w:right w:val="nil"/>
            </w:tcBorders>
            <w:shd w:val="clear" w:color="auto" w:fill="auto"/>
            <w:noWrap/>
            <w:vAlign w:val="bottom"/>
            <w:hideMark/>
          </w:tcPr>
          <w:p w14:paraId="1B01E7E3" w14:textId="77777777" w:rsidR="009C47D7" w:rsidRPr="00CB1E6A" w:rsidRDefault="009C47D7" w:rsidP="009C47D7">
            <w:pPr>
              <w:jc w:val="center"/>
            </w:pPr>
            <w:r w:rsidRPr="00CB1E6A">
              <w:t>35164.14</w:t>
            </w:r>
          </w:p>
        </w:tc>
      </w:tr>
      <w:tr w:rsidR="009C47D7" w:rsidRPr="00CB1E6A" w14:paraId="160EDF8D" w14:textId="77777777" w:rsidTr="004C2BBA">
        <w:trPr>
          <w:trHeight w:val="360"/>
        </w:trPr>
        <w:tc>
          <w:tcPr>
            <w:tcW w:w="1985" w:type="dxa"/>
            <w:tcBorders>
              <w:top w:val="nil"/>
              <w:left w:val="nil"/>
              <w:bottom w:val="nil"/>
              <w:right w:val="nil"/>
            </w:tcBorders>
            <w:shd w:val="clear" w:color="auto" w:fill="auto"/>
            <w:noWrap/>
            <w:vAlign w:val="bottom"/>
            <w:hideMark/>
          </w:tcPr>
          <w:p w14:paraId="5E967225"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4CA5DEA4" w14:textId="15D68924" w:rsidR="009C47D7" w:rsidRPr="00CB1E6A" w:rsidRDefault="00000000" w:rsidP="009C47D7">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9C47D7" w:rsidRPr="00CB1E6A">
              <w:rPr>
                <w:vertAlign w:val="subscript"/>
              </w:rPr>
              <w:t xml:space="preserve"> x</w:t>
            </w:r>
            <w:r w:rsidR="009C47D7" w:rsidRPr="00CB1E6A">
              <w:t xml:space="preserve"> 10</w:t>
            </w:r>
            <w:r w:rsidR="009C47D7" w:rsidRPr="00CB1E6A">
              <w:rPr>
                <w:vertAlign w:val="superscript"/>
              </w:rPr>
              <w:t xml:space="preserve">-2 </w:t>
            </w:r>
            <w:r w:rsidR="009C47D7" w:rsidRPr="00CB1E6A">
              <w:t>(min</w:t>
            </w:r>
            <w:r w:rsidR="009C47D7" w:rsidRPr="00CB1E6A">
              <w:rPr>
                <w:vertAlign w:val="superscript"/>
              </w:rPr>
              <w:t>-1</w:t>
            </w:r>
            <w:r w:rsidR="009C47D7" w:rsidRPr="00CB1E6A">
              <w:t>)</w:t>
            </w:r>
          </w:p>
        </w:tc>
        <w:tc>
          <w:tcPr>
            <w:tcW w:w="876" w:type="dxa"/>
            <w:tcBorders>
              <w:top w:val="nil"/>
              <w:left w:val="nil"/>
              <w:bottom w:val="nil"/>
              <w:right w:val="nil"/>
            </w:tcBorders>
            <w:shd w:val="clear" w:color="auto" w:fill="auto"/>
            <w:noWrap/>
            <w:vAlign w:val="bottom"/>
            <w:hideMark/>
          </w:tcPr>
          <w:p w14:paraId="125B1452" w14:textId="04BC0F69" w:rsidR="009C47D7" w:rsidRPr="00C873C5" w:rsidRDefault="009C47D7" w:rsidP="009C47D7">
            <w:pPr>
              <w:jc w:val="center"/>
              <w:rPr>
                <w:lang w:val="en-GB"/>
              </w:rPr>
            </w:pPr>
            <w:r w:rsidRPr="00CB1E6A">
              <w:t>9.61</w:t>
            </w:r>
            <w:r w:rsidR="00C873C5">
              <w:rPr>
                <w:lang w:val="en-GB"/>
              </w:rPr>
              <w:t>00</w:t>
            </w:r>
          </w:p>
        </w:tc>
        <w:tc>
          <w:tcPr>
            <w:tcW w:w="903" w:type="dxa"/>
            <w:tcBorders>
              <w:top w:val="nil"/>
              <w:left w:val="nil"/>
              <w:bottom w:val="nil"/>
              <w:right w:val="nil"/>
            </w:tcBorders>
            <w:shd w:val="clear" w:color="auto" w:fill="auto"/>
            <w:noWrap/>
            <w:vAlign w:val="bottom"/>
            <w:hideMark/>
          </w:tcPr>
          <w:p w14:paraId="4B273FFE" w14:textId="6BCD8985" w:rsidR="009C47D7" w:rsidRPr="00C873C5" w:rsidRDefault="009C47D7" w:rsidP="009C47D7">
            <w:pPr>
              <w:jc w:val="center"/>
              <w:rPr>
                <w:lang w:val="en-GB"/>
              </w:rPr>
            </w:pPr>
            <w:r w:rsidRPr="00CB1E6A">
              <w:t>7.65</w:t>
            </w:r>
            <w:r w:rsidR="00C873C5">
              <w:rPr>
                <w:lang w:val="en-GB"/>
              </w:rPr>
              <w:t>00</w:t>
            </w:r>
          </w:p>
        </w:tc>
        <w:tc>
          <w:tcPr>
            <w:tcW w:w="996" w:type="dxa"/>
            <w:tcBorders>
              <w:top w:val="nil"/>
              <w:left w:val="nil"/>
              <w:bottom w:val="nil"/>
              <w:right w:val="nil"/>
            </w:tcBorders>
            <w:shd w:val="clear" w:color="auto" w:fill="auto"/>
            <w:noWrap/>
            <w:vAlign w:val="bottom"/>
            <w:hideMark/>
          </w:tcPr>
          <w:p w14:paraId="3BCEC193" w14:textId="6F4D70F6" w:rsidR="009C47D7" w:rsidRPr="00C873C5" w:rsidRDefault="009C47D7" w:rsidP="009C47D7">
            <w:pPr>
              <w:jc w:val="center"/>
              <w:rPr>
                <w:lang w:val="en-GB"/>
              </w:rPr>
            </w:pPr>
            <w:r w:rsidRPr="00CB1E6A">
              <w:t>8.11</w:t>
            </w:r>
            <w:r w:rsidR="00C873C5">
              <w:rPr>
                <w:lang w:val="en-GB"/>
              </w:rPr>
              <w:t>00</w:t>
            </w:r>
          </w:p>
        </w:tc>
        <w:tc>
          <w:tcPr>
            <w:tcW w:w="996" w:type="dxa"/>
            <w:tcBorders>
              <w:top w:val="nil"/>
              <w:left w:val="nil"/>
              <w:bottom w:val="nil"/>
              <w:right w:val="nil"/>
            </w:tcBorders>
            <w:shd w:val="clear" w:color="auto" w:fill="auto"/>
            <w:noWrap/>
            <w:vAlign w:val="bottom"/>
            <w:hideMark/>
          </w:tcPr>
          <w:p w14:paraId="05E4F721" w14:textId="02658D8C" w:rsidR="009C47D7" w:rsidRPr="00C873C5" w:rsidRDefault="009C47D7" w:rsidP="009C47D7">
            <w:pPr>
              <w:jc w:val="center"/>
              <w:rPr>
                <w:lang w:val="en-GB"/>
              </w:rPr>
            </w:pPr>
            <w:r w:rsidRPr="00CB1E6A">
              <w:t>10.57</w:t>
            </w:r>
            <w:r w:rsidR="00C873C5">
              <w:rPr>
                <w:lang w:val="en-GB"/>
              </w:rPr>
              <w:t>00</w:t>
            </w:r>
          </w:p>
        </w:tc>
        <w:tc>
          <w:tcPr>
            <w:tcW w:w="1080" w:type="dxa"/>
            <w:tcBorders>
              <w:top w:val="nil"/>
              <w:left w:val="nil"/>
              <w:bottom w:val="nil"/>
              <w:right w:val="nil"/>
            </w:tcBorders>
            <w:shd w:val="clear" w:color="auto" w:fill="auto"/>
            <w:noWrap/>
            <w:vAlign w:val="bottom"/>
            <w:hideMark/>
          </w:tcPr>
          <w:p w14:paraId="3BE94E7B" w14:textId="028BD09A" w:rsidR="009C47D7" w:rsidRPr="00C873C5" w:rsidRDefault="009C47D7" w:rsidP="009C47D7">
            <w:pPr>
              <w:jc w:val="center"/>
              <w:rPr>
                <w:lang w:val="en-GB"/>
              </w:rPr>
            </w:pPr>
            <w:r w:rsidRPr="00CB1E6A">
              <w:t>8.51</w:t>
            </w:r>
            <w:r w:rsidR="00C873C5">
              <w:rPr>
                <w:lang w:val="en-GB"/>
              </w:rPr>
              <w:t>00</w:t>
            </w:r>
          </w:p>
        </w:tc>
        <w:tc>
          <w:tcPr>
            <w:tcW w:w="1116" w:type="dxa"/>
            <w:tcBorders>
              <w:top w:val="nil"/>
              <w:left w:val="nil"/>
              <w:bottom w:val="nil"/>
              <w:right w:val="nil"/>
            </w:tcBorders>
            <w:shd w:val="clear" w:color="auto" w:fill="auto"/>
            <w:noWrap/>
            <w:vAlign w:val="bottom"/>
            <w:hideMark/>
          </w:tcPr>
          <w:p w14:paraId="0074A5F2" w14:textId="318BA271" w:rsidR="009C47D7" w:rsidRPr="00C873C5" w:rsidRDefault="009C47D7" w:rsidP="009C47D7">
            <w:pPr>
              <w:jc w:val="center"/>
              <w:rPr>
                <w:lang w:val="en-GB"/>
              </w:rPr>
            </w:pPr>
            <w:r w:rsidRPr="00CB1E6A">
              <w:t>12.81</w:t>
            </w:r>
            <w:r w:rsidR="00C873C5">
              <w:rPr>
                <w:lang w:val="en-GB"/>
              </w:rPr>
              <w:t>00</w:t>
            </w:r>
          </w:p>
        </w:tc>
      </w:tr>
      <w:tr w:rsidR="009C47D7" w:rsidRPr="00CB1E6A" w14:paraId="50CD7D2E" w14:textId="77777777" w:rsidTr="004C2BBA">
        <w:trPr>
          <w:trHeight w:val="348"/>
        </w:trPr>
        <w:tc>
          <w:tcPr>
            <w:tcW w:w="1985" w:type="dxa"/>
            <w:tcBorders>
              <w:top w:val="nil"/>
              <w:left w:val="nil"/>
              <w:bottom w:val="nil"/>
              <w:right w:val="nil"/>
            </w:tcBorders>
            <w:shd w:val="clear" w:color="auto" w:fill="auto"/>
            <w:noWrap/>
            <w:vAlign w:val="bottom"/>
            <w:hideMark/>
          </w:tcPr>
          <w:p w14:paraId="53A2E543"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2B4213CB" w14:textId="77777777" w:rsidR="009C47D7" w:rsidRPr="00CB1E6A" w:rsidRDefault="009C47D7" w:rsidP="009C47D7">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20FE29D1" w14:textId="77777777" w:rsidR="009C47D7" w:rsidRPr="00CB1E6A" w:rsidRDefault="009C47D7" w:rsidP="009C47D7">
            <w:pPr>
              <w:jc w:val="center"/>
            </w:pPr>
            <w:r w:rsidRPr="00CB1E6A">
              <w:t>0.7909</w:t>
            </w:r>
          </w:p>
        </w:tc>
        <w:tc>
          <w:tcPr>
            <w:tcW w:w="903" w:type="dxa"/>
            <w:tcBorders>
              <w:top w:val="nil"/>
              <w:left w:val="nil"/>
              <w:bottom w:val="nil"/>
              <w:right w:val="nil"/>
            </w:tcBorders>
            <w:shd w:val="clear" w:color="auto" w:fill="auto"/>
            <w:noWrap/>
            <w:vAlign w:val="bottom"/>
            <w:hideMark/>
          </w:tcPr>
          <w:p w14:paraId="5196ECF3" w14:textId="77777777" w:rsidR="009C47D7" w:rsidRPr="00CB1E6A" w:rsidRDefault="009C47D7" w:rsidP="009C47D7">
            <w:pPr>
              <w:jc w:val="center"/>
            </w:pPr>
            <w:r w:rsidRPr="00CB1E6A">
              <w:t>0.8944</w:t>
            </w:r>
          </w:p>
        </w:tc>
        <w:tc>
          <w:tcPr>
            <w:tcW w:w="996" w:type="dxa"/>
            <w:tcBorders>
              <w:top w:val="nil"/>
              <w:left w:val="nil"/>
              <w:bottom w:val="nil"/>
              <w:right w:val="nil"/>
            </w:tcBorders>
            <w:shd w:val="clear" w:color="auto" w:fill="auto"/>
            <w:noWrap/>
            <w:vAlign w:val="bottom"/>
            <w:hideMark/>
          </w:tcPr>
          <w:p w14:paraId="260CFEB2" w14:textId="77777777" w:rsidR="009C47D7" w:rsidRPr="00CB1E6A" w:rsidRDefault="009C47D7" w:rsidP="009C47D7">
            <w:pPr>
              <w:jc w:val="center"/>
            </w:pPr>
            <w:r w:rsidRPr="00CB1E6A">
              <w:t>0.8952</w:t>
            </w:r>
          </w:p>
        </w:tc>
        <w:tc>
          <w:tcPr>
            <w:tcW w:w="996" w:type="dxa"/>
            <w:tcBorders>
              <w:top w:val="nil"/>
              <w:left w:val="nil"/>
              <w:bottom w:val="nil"/>
              <w:right w:val="nil"/>
            </w:tcBorders>
            <w:shd w:val="clear" w:color="auto" w:fill="auto"/>
            <w:noWrap/>
            <w:vAlign w:val="bottom"/>
            <w:hideMark/>
          </w:tcPr>
          <w:p w14:paraId="5B93B307" w14:textId="77777777" w:rsidR="009C47D7" w:rsidRPr="00CB1E6A" w:rsidRDefault="009C47D7" w:rsidP="009C47D7">
            <w:pPr>
              <w:jc w:val="center"/>
            </w:pPr>
            <w:r w:rsidRPr="00CB1E6A">
              <w:t>0.8832</w:t>
            </w:r>
          </w:p>
        </w:tc>
        <w:tc>
          <w:tcPr>
            <w:tcW w:w="1080" w:type="dxa"/>
            <w:tcBorders>
              <w:top w:val="nil"/>
              <w:left w:val="nil"/>
              <w:bottom w:val="nil"/>
              <w:right w:val="nil"/>
            </w:tcBorders>
            <w:shd w:val="clear" w:color="auto" w:fill="auto"/>
            <w:noWrap/>
            <w:vAlign w:val="bottom"/>
            <w:hideMark/>
          </w:tcPr>
          <w:p w14:paraId="4C47EE81" w14:textId="77777777" w:rsidR="009C47D7" w:rsidRPr="00CB1E6A" w:rsidRDefault="009C47D7" w:rsidP="009C47D7">
            <w:pPr>
              <w:jc w:val="center"/>
            </w:pPr>
            <w:r w:rsidRPr="00CB1E6A">
              <w:t>0.9084</w:t>
            </w:r>
          </w:p>
        </w:tc>
        <w:tc>
          <w:tcPr>
            <w:tcW w:w="1116" w:type="dxa"/>
            <w:tcBorders>
              <w:top w:val="nil"/>
              <w:left w:val="nil"/>
              <w:bottom w:val="nil"/>
              <w:right w:val="nil"/>
            </w:tcBorders>
            <w:shd w:val="clear" w:color="auto" w:fill="auto"/>
            <w:noWrap/>
            <w:vAlign w:val="bottom"/>
            <w:hideMark/>
          </w:tcPr>
          <w:p w14:paraId="7E95B854" w14:textId="77777777" w:rsidR="009C47D7" w:rsidRPr="00CB1E6A" w:rsidRDefault="009C47D7" w:rsidP="009C47D7">
            <w:pPr>
              <w:jc w:val="center"/>
            </w:pPr>
            <w:r w:rsidRPr="00CB1E6A">
              <w:t>0.8539</w:t>
            </w:r>
          </w:p>
        </w:tc>
      </w:tr>
      <w:tr w:rsidR="009C47D7" w:rsidRPr="00CB1E6A" w14:paraId="5EF42C74" w14:textId="77777777" w:rsidTr="004C2BBA">
        <w:trPr>
          <w:trHeight w:val="360"/>
        </w:trPr>
        <w:tc>
          <w:tcPr>
            <w:tcW w:w="1985" w:type="dxa"/>
            <w:tcBorders>
              <w:top w:val="nil"/>
              <w:left w:val="nil"/>
              <w:bottom w:val="nil"/>
              <w:right w:val="nil"/>
            </w:tcBorders>
            <w:shd w:val="clear" w:color="auto" w:fill="auto"/>
            <w:noWrap/>
            <w:vAlign w:val="bottom"/>
            <w:hideMark/>
          </w:tcPr>
          <w:p w14:paraId="7648218D"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483C283E" w14:textId="77777777" w:rsidR="009C47D7" w:rsidRPr="00CB1E6A" w:rsidRDefault="009C47D7" w:rsidP="009C47D7">
            <w:r w:rsidRPr="00CB1E6A">
              <w:t>S.D (%)</w:t>
            </w:r>
          </w:p>
        </w:tc>
        <w:tc>
          <w:tcPr>
            <w:tcW w:w="876" w:type="dxa"/>
            <w:tcBorders>
              <w:top w:val="nil"/>
              <w:left w:val="nil"/>
              <w:bottom w:val="nil"/>
              <w:right w:val="nil"/>
            </w:tcBorders>
            <w:shd w:val="clear" w:color="auto" w:fill="auto"/>
            <w:noWrap/>
            <w:vAlign w:val="bottom"/>
            <w:hideMark/>
          </w:tcPr>
          <w:p w14:paraId="46E09C7A" w14:textId="77777777" w:rsidR="009C47D7" w:rsidRPr="00CB1E6A" w:rsidRDefault="009C47D7" w:rsidP="009C47D7">
            <w:pPr>
              <w:jc w:val="center"/>
            </w:pPr>
            <w:r w:rsidRPr="00CB1E6A">
              <w:t>245.21</w:t>
            </w:r>
          </w:p>
        </w:tc>
        <w:tc>
          <w:tcPr>
            <w:tcW w:w="903" w:type="dxa"/>
            <w:tcBorders>
              <w:top w:val="nil"/>
              <w:left w:val="nil"/>
              <w:bottom w:val="nil"/>
              <w:right w:val="nil"/>
            </w:tcBorders>
            <w:shd w:val="clear" w:color="auto" w:fill="auto"/>
            <w:noWrap/>
            <w:vAlign w:val="bottom"/>
            <w:hideMark/>
          </w:tcPr>
          <w:p w14:paraId="31DFD8E0" w14:textId="77777777" w:rsidR="009C47D7" w:rsidRPr="00CB1E6A" w:rsidRDefault="009C47D7" w:rsidP="009C47D7">
            <w:pPr>
              <w:jc w:val="center"/>
            </w:pPr>
            <w:r w:rsidRPr="00CB1E6A">
              <w:t>645.69</w:t>
            </w:r>
          </w:p>
        </w:tc>
        <w:tc>
          <w:tcPr>
            <w:tcW w:w="996" w:type="dxa"/>
            <w:tcBorders>
              <w:top w:val="nil"/>
              <w:left w:val="nil"/>
              <w:bottom w:val="nil"/>
              <w:right w:val="nil"/>
            </w:tcBorders>
            <w:shd w:val="clear" w:color="auto" w:fill="auto"/>
            <w:noWrap/>
            <w:vAlign w:val="bottom"/>
            <w:hideMark/>
          </w:tcPr>
          <w:p w14:paraId="738FDA12" w14:textId="77777777" w:rsidR="009C47D7" w:rsidRPr="00CB1E6A" w:rsidRDefault="009C47D7" w:rsidP="009C47D7">
            <w:pPr>
              <w:jc w:val="center"/>
            </w:pPr>
            <w:r w:rsidRPr="00CB1E6A">
              <w:t>1811.71</w:t>
            </w:r>
          </w:p>
        </w:tc>
        <w:tc>
          <w:tcPr>
            <w:tcW w:w="996" w:type="dxa"/>
            <w:tcBorders>
              <w:top w:val="nil"/>
              <w:left w:val="nil"/>
              <w:bottom w:val="nil"/>
              <w:right w:val="nil"/>
            </w:tcBorders>
            <w:shd w:val="clear" w:color="auto" w:fill="auto"/>
            <w:noWrap/>
            <w:vAlign w:val="bottom"/>
            <w:hideMark/>
          </w:tcPr>
          <w:p w14:paraId="70ADD66D" w14:textId="77777777" w:rsidR="009C47D7" w:rsidRPr="00CB1E6A" w:rsidRDefault="009C47D7" w:rsidP="009C47D7">
            <w:pPr>
              <w:jc w:val="center"/>
            </w:pPr>
            <w:r w:rsidRPr="00CB1E6A">
              <w:t>6323.43</w:t>
            </w:r>
          </w:p>
        </w:tc>
        <w:tc>
          <w:tcPr>
            <w:tcW w:w="1080" w:type="dxa"/>
            <w:tcBorders>
              <w:top w:val="nil"/>
              <w:left w:val="nil"/>
              <w:bottom w:val="nil"/>
              <w:right w:val="nil"/>
            </w:tcBorders>
            <w:shd w:val="clear" w:color="auto" w:fill="auto"/>
            <w:noWrap/>
            <w:vAlign w:val="bottom"/>
            <w:hideMark/>
          </w:tcPr>
          <w:p w14:paraId="58081765" w14:textId="77777777" w:rsidR="009C47D7" w:rsidRPr="00CB1E6A" w:rsidRDefault="009C47D7" w:rsidP="009C47D7">
            <w:pPr>
              <w:jc w:val="center"/>
            </w:pPr>
            <w:r w:rsidRPr="00CB1E6A">
              <w:t>5822.27</w:t>
            </w:r>
          </w:p>
        </w:tc>
        <w:tc>
          <w:tcPr>
            <w:tcW w:w="1116" w:type="dxa"/>
            <w:tcBorders>
              <w:top w:val="nil"/>
              <w:left w:val="nil"/>
              <w:bottom w:val="nil"/>
              <w:right w:val="nil"/>
            </w:tcBorders>
            <w:shd w:val="clear" w:color="auto" w:fill="auto"/>
            <w:noWrap/>
            <w:vAlign w:val="bottom"/>
            <w:hideMark/>
          </w:tcPr>
          <w:p w14:paraId="49766B03" w14:textId="77777777" w:rsidR="009C47D7" w:rsidRPr="00CB1E6A" w:rsidRDefault="009C47D7" w:rsidP="009C47D7">
            <w:pPr>
              <w:jc w:val="center"/>
            </w:pPr>
            <w:r w:rsidRPr="00CB1E6A">
              <w:t>32183.63</w:t>
            </w:r>
          </w:p>
        </w:tc>
      </w:tr>
      <w:tr w:rsidR="009C47D7" w:rsidRPr="00CB1E6A" w14:paraId="5429AF37" w14:textId="77777777" w:rsidTr="004C2BBA">
        <w:trPr>
          <w:trHeight w:val="360"/>
        </w:trPr>
        <w:tc>
          <w:tcPr>
            <w:tcW w:w="1985" w:type="dxa"/>
            <w:tcBorders>
              <w:top w:val="nil"/>
              <w:left w:val="nil"/>
              <w:bottom w:val="nil"/>
              <w:right w:val="nil"/>
            </w:tcBorders>
            <w:shd w:val="clear" w:color="auto" w:fill="auto"/>
            <w:noWrap/>
            <w:vAlign w:val="bottom"/>
            <w:hideMark/>
          </w:tcPr>
          <w:p w14:paraId="585A3A3A"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1878A5FA" w14:textId="546957D3" w:rsidR="009C47D7" w:rsidRPr="0024281E" w:rsidRDefault="00C87C00" w:rsidP="009C47D7">
            <w:r w:rsidRPr="004E7F1A">
              <w:rPr>
                <w:i/>
                <w:iCs/>
                <w:lang w:val="en-GB"/>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678438AA" w14:textId="77777777" w:rsidR="009C47D7" w:rsidRPr="00CB1E6A" w:rsidRDefault="009C47D7" w:rsidP="009C47D7">
            <w:pPr>
              <w:jc w:val="center"/>
            </w:pPr>
            <w:r w:rsidRPr="00CB1E6A">
              <w:t>26.54</w:t>
            </w:r>
          </w:p>
        </w:tc>
        <w:tc>
          <w:tcPr>
            <w:tcW w:w="903" w:type="dxa"/>
            <w:tcBorders>
              <w:top w:val="nil"/>
              <w:left w:val="nil"/>
              <w:bottom w:val="nil"/>
              <w:right w:val="nil"/>
            </w:tcBorders>
            <w:shd w:val="clear" w:color="auto" w:fill="auto"/>
            <w:noWrap/>
            <w:vAlign w:val="bottom"/>
            <w:hideMark/>
          </w:tcPr>
          <w:p w14:paraId="567ED196" w14:textId="77777777" w:rsidR="009C47D7" w:rsidRPr="00CB1E6A" w:rsidRDefault="009C47D7" w:rsidP="009C47D7">
            <w:pPr>
              <w:jc w:val="center"/>
            </w:pPr>
            <w:r w:rsidRPr="00CB1E6A">
              <w:t>144.19</w:t>
            </w:r>
          </w:p>
        </w:tc>
        <w:tc>
          <w:tcPr>
            <w:tcW w:w="996" w:type="dxa"/>
            <w:tcBorders>
              <w:top w:val="nil"/>
              <w:left w:val="nil"/>
              <w:bottom w:val="nil"/>
              <w:right w:val="nil"/>
            </w:tcBorders>
            <w:shd w:val="clear" w:color="auto" w:fill="auto"/>
            <w:noWrap/>
            <w:vAlign w:val="bottom"/>
            <w:hideMark/>
          </w:tcPr>
          <w:p w14:paraId="5A3B3CAF" w14:textId="77777777" w:rsidR="009C47D7" w:rsidRPr="00CB1E6A" w:rsidRDefault="009C47D7" w:rsidP="009C47D7">
            <w:pPr>
              <w:jc w:val="center"/>
            </w:pPr>
            <w:r w:rsidRPr="00CB1E6A">
              <w:t>889.29</w:t>
            </w:r>
          </w:p>
        </w:tc>
        <w:tc>
          <w:tcPr>
            <w:tcW w:w="996" w:type="dxa"/>
            <w:tcBorders>
              <w:top w:val="nil"/>
              <w:left w:val="nil"/>
              <w:bottom w:val="nil"/>
              <w:right w:val="nil"/>
            </w:tcBorders>
            <w:shd w:val="clear" w:color="auto" w:fill="auto"/>
            <w:noWrap/>
            <w:vAlign w:val="bottom"/>
            <w:hideMark/>
          </w:tcPr>
          <w:p w14:paraId="2D93F392" w14:textId="77777777" w:rsidR="009C47D7" w:rsidRPr="00CB1E6A" w:rsidRDefault="009C47D7" w:rsidP="009C47D7">
            <w:pPr>
              <w:jc w:val="center"/>
            </w:pPr>
            <w:r w:rsidRPr="00CB1E6A">
              <w:t>4612.22</w:t>
            </w:r>
          </w:p>
        </w:tc>
        <w:tc>
          <w:tcPr>
            <w:tcW w:w="1080" w:type="dxa"/>
            <w:tcBorders>
              <w:top w:val="nil"/>
              <w:left w:val="nil"/>
              <w:bottom w:val="nil"/>
              <w:right w:val="nil"/>
            </w:tcBorders>
            <w:shd w:val="clear" w:color="auto" w:fill="auto"/>
            <w:noWrap/>
            <w:vAlign w:val="bottom"/>
            <w:hideMark/>
          </w:tcPr>
          <w:p w14:paraId="1FF3F465" w14:textId="77777777" w:rsidR="009C47D7" w:rsidRPr="00CB1E6A" w:rsidRDefault="009C47D7" w:rsidP="009C47D7">
            <w:pPr>
              <w:jc w:val="center"/>
            </w:pPr>
            <w:r w:rsidRPr="00CB1E6A">
              <w:t>5360.82</w:t>
            </w:r>
          </w:p>
        </w:tc>
        <w:tc>
          <w:tcPr>
            <w:tcW w:w="1116" w:type="dxa"/>
            <w:tcBorders>
              <w:top w:val="nil"/>
              <w:left w:val="nil"/>
              <w:bottom w:val="nil"/>
              <w:right w:val="nil"/>
            </w:tcBorders>
            <w:shd w:val="clear" w:color="auto" w:fill="auto"/>
            <w:noWrap/>
            <w:vAlign w:val="bottom"/>
            <w:hideMark/>
          </w:tcPr>
          <w:p w14:paraId="6CF37DB0" w14:textId="77777777" w:rsidR="009C47D7" w:rsidRPr="00CB1E6A" w:rsidRDefault="009C47D7" w:rsidP="009C47D7">
            <w:pPr>
              <w:jc w:val="center"/>
            </w:pPr>
            <w:r w:rsidRPr="00CB1E6A">
              <w:t>35075.09</w:t>
            </w:r>
          </w:p>
        </w:tc>
      </w:tr>
      <w:tr w:rsidR="009C47D7" w:rsidRPr="00CB1E6A" w14:paraId="7176215B" w14:textId="77777777" w:rsidTr="004C2BBA">
        <w:trPr>
          <w:trHeight w:val="324"/>
        </w:trPr>
        <w:tc>
          <w:tcPr>
            <w:tcW w:w="1985" w:type="dxa"/>
            <w:tcBorders>
              <w:top w:val="nil"/>
              <w:left w:val="nil"/>
              <w:bottom w:val="nil"/>
              <w:right w:val="nil"/>
            </w:tcBorders>
            <w:shd w:val="clear" w:color="auto" w:fill="auto"/>
            <w:noWrap/>
            <w:vAlign w:val="bottom"/>
            <w:hideMark/>
          </w:tcPr>
          <w:p w14:paraId="5E33A892"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7ED6CFD6" w14:textId="77777777" w:rsidR="009C47D7" w:rsidRPr="00CB1E6A" w:rsidRDefault="009C47D7" w:rsidP="009C47D7">
            <w:r w:rsidRPr="00CB1E6A">
              <w:t>ARE</w:t>
            </w:r>
          </w:p>
        </w:tc>
        <w:tc>
          <w:tcPr>
            <w:tcW w:w="876" w:type="dxa"/>
            <w:tcBorders>
              <w:top w:val="nil"/>
              <w:left w:val="nil"/>
              <w:bottom w:val="nil"/>
              <w:right w:val="nil"/>
            </w:tcBorders>
            <w:shd w:val="clear" w:color="auto" w:fill="auto"/>
            <w:noWrap/>
            <w:vAlign w:val="bottom"/>
            <w:hideMark/>
          </w:tcPr>
          <w:p w14:paraId="11F04D0A" w14:textId="77777777" w:rsidR="009C47D7" w:rsidRPr="00CB1E6A" w:rsidRDefault="009C47D7" w:rsidP="009C47D7">
            <w:pPr>
              <w:jc w:val="center"/>
            </w:pPr>
            <w:r w:rsidRPr="00CB1E6A">
              <w:t>100.11</w:t>
            </w:r>
          </w:p>
        </w:tc>
        <w:tc>
          <w:tcPr>
            <w:tcW w:w="903" w:type="dxa"/>
            <w:tcBorders>
              <w:top w:val="nil"/>
              <w:left w:val="nil"/>
              <w:bottom w:val="nil"/>
              <w:right w:val="nil"/>
            </w:tcBorders>
            <w:shd w:val="clear" w:color="auto" w:fill="auto"/>
            <w:noWrap/>
            <w:vAlign w:val="bottom"/>
            <w:hideMark/>
          </w:tcPr>
          <w:p w14:paraId="4AC83BB1" w14:textId="77777777" w:rsidR="009C47D7" w:rsidRPr="00CB1E6A" w:rsidRDefault="009C47D7" w:rsidP="009C47D7">
            <w:pPr>
              <w:jc w:val="center"/>
            </w:pPr>
            <w:r w:rsidRPr="00CB1E6A">
              <w:t>263.61</w:t>
            </w:r>
          </w:p>
        </w:tc>
        <w:tc>
          <w:tcPr>
            <w:tcW w:w="996" w:type="dxa"/>
            <w:tcBorders>
              <w:top w:val="nil"/>
              <w:left w:val="nil"/>
              <w:bottom w:val="nil"/>
              <w:right w:val="nil"/>
            </w:tcBorders>
            <w:shd w:val="clear" w:color="auto" w:fill="auto"/>
            <w:noWrap/>
            <w:vAlign w:val="bottom"/>
            <w:hideMark/>
          </w:tcPr>
          <w:p w14:paraId="7EA6E4F1" w14:textId="77777777" w:rsidR="009C47D7" w:rsidRPr="00CB1E6A" w:rsidRDefault="009C47D7" w:rsidP="009C47D7">
            <w:pPr>
              <w:jc w:val="center"/>
            </w:pPr>
            <w:r w:rsidRPr="00CB1E6A">
              <w:t>739.63</w:t>
            </w:r>
          </w:p>
        </w:tc>
        <w:tc>
          <w:tcPr>
            <w:tcW w:w="996" w:type="dxa"/>
            <w:tcBorders>
              <w:top w:val="nil"/>
              <w:left w:val="nil"/>
              <w:bottom w:val="nil"/>
              <w:right w:val="nil"/>
            </w:tcBorders>
            <w:shd w:val="clear" w:color="auto" w:fill="auto"/>
            <w:noWrap/>
            <w:vAlign w:val="bottom"/>
            <w:hideMark/>
          </w:tcPr>
          <w:p w14:paraId="63A9E41D" w14:textId="77777777" w:rsidR="009C47D7" w:rsidRPr="00CB1E6A" w:rsidRDefault="009C47D7" w:rsidP="009C47D7">
            <w:pPr>
              <w:jc w:val="center"/>
            </w:pPr>
            <w:r w:rsidRPr="00CB1E6A">
              <w:t>2581.53</w:t>
            </w:r>
          </w:p>
        </w:tc>
        <w:tc>
          <w:tcPr>
            <w:tcW w:w="1080" w:type="dxa"/>
            <w:tcBorders>
              <w:top w:val="nil"/>
              <w:left w:val="nil"/>
              <w:bottom w:val="nil"/>
              <w:right w:val="nil"/>
            </w:tcBorders>
            <w:shd w:val="clear" w:color="auto" w:fill="auto"/>
            <w:noWrap/>
            <w:vAlign w:val="bottom"/>
            <w:hideMark/>
          </w:tcPr>
          <w:p w14:paraId="07A12267" w14:textId="77777777" w:rsidR="009C47D7" w:rsidRPr="00CB1E6A" w:rsidRDefault="009C47D7" w:rsidP="009C47D7">
            <w:pPr>
              <w:jc w:val="center"/>
            </w:pPr>
            <w:r w:rsidRPr="00CB1E6A">
              <w:t>2376.93</w:t>
            </w:r>
          </w:p>
        </w:tc>
        <w:tc>
          <w:tcPr>
            <w:tcW w:w="1116" w:type="dxa"/>
            <w:tcBorders>
              <w:top w:val="nil"/>
              <w:left w:val="nil"/>
              <w:bottom w:val="nil"/>
              <w:right w:val="nil"/>
            </w:tcBorders>
            <w:shd w:val="clear" w:color="auto" w:fill="auto"/>
            <w:noWrap/>
            <w:vAlign w:val="bottom"/>
            <w:hideMark/>
          </w:tcPr>
          <w:p w14:paraId="4BB1722E" w14:textId="77777777" w:rsidR="009C47D7" w:rsidRPr="00CB1E6A" w:rsidRDefault="009C47D7" w:rsidP="009C47D7">
            <w:pPr>
              <w:jc w:val="center"/>
            </w:pPr>
            <w:r w:rsidRPr="00CB1E6A">
              <w:t>13138.91</w:t>
            </w:r>
          </w:p>
        </w:tc>
      </w:tr>
      <w:tr w:rsidR="009C47D7" w:rsidRPr="00CB1E6A" w14:paraId="6D6585BA" w14:textId="77777777" w:rsidTr="004C2BBA">
        <w:trPr>
          <w:trHeight w:val="324"/>
        </w:trPr>
        <w:tc>
          <w:tcPr>
            <w:tcW w:w="1985" w:type="dxa"/>
            <w:tcBorders>
              <w:top w:val="nil"/>
              <w:left w:val="nil"/>
              <w:bottom w:val="nil"/>
              <w:right w:val="nil"/>
            </w:tcBorders>
            <w:shd w:val="clear" w:color="auto" w:fill="auto"/>
            <w:noWrap/>
            <w:vAlign w:val="bottom"/>
            <w:hideMark/>
          </w:tcPr>
          <w:p w14:paraId="5BEA874F" w14:textId="77777777" w:rsidR="009C47D7" w:rsidRPr="00CB1E6A" w:rsidRDefault="009C47D7" w:rsidP="009C47D7">
            <w:r w:rsidRPr="00CB1E6A">
              <w:t>PSEUDO SECOND ORDER</w:t>
            </w:r>
          </w:p>
        </w:tc>
        <w:tc>
          <w:tcPr>
            <w:tcW w:w="2095" w:type="dxa"/>
            <w:tcBorders>
              <w:top w:val="nil"/>
              <w:left w:val="nil"/>
              <w:bottom w:val="nil"/>
              <w:right w:val="nil"/>
            </w:tcBorders>
            <w:shd w:val="clear" w:color="auto" w:fill="auto"/>
            <w:noWrap/>
            <w:vAlign w:val="bottom"/>
            <w:hideMark/>
          </w:tcPr>
          <w:p w14:paraId="4F55C73A" w14:textId="4C0D5D1A" w:rsidR="009C47D7" w:rsidRPr="00CB1E6A" w:rsidRDefault="009C47D7" w:rsidP="009C47D7">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28C8DAA2" w14:textId="37860932" w:rsidR="009C47D7" w:rsidRPr="00C873C5" w:rsidRDefault="009C47D7" w:rsidP="009C47D7">
            <w:pPr>
              <w:jc w:val="center"/>
              <w:rPr>
                <w:lang w:val="en-GB"/>
              </w:rPr>
            </w:pPr>
            <w:r w:rsidRPr="00CB1E6A">
              <w:t>5.41</w:t>
            </w:r>
            <w:r w:rsidR="00C873C5">
              <w:rPr>
                <w:lang w:val="en-GB"/>
              </w:rPr>
              <w:t>00</w:t>
            </w:r>
          </w:p>
        </w:tc>
        <w:tc>
          <w:tcPr>
            <w:tcW w:w="903" w:type="dxa"/>
            <w:tcBorders>
              <w:top w:val="nil"/>
              <w:left w:val="nil"/>
              <w:bottom w:val="nil"/>
              <w:right w:val="nil"/>
            </w:tcBorders>
            <w:shd w:val="clear" w:color="auto" w:fill="auto"/>
            <w:noWrap/>
            <w:vAlign w:val="bottom"/>
            <w:hideMark/>
          </w:tcPr>
          <w:p w14:paraId="3C78352B" w14:textId="3AF2BA92" w:rsidR="009C47D7" w:rsidRPr="00C873C5" w:rsidRDefault="009C47D7" w:rsidP="009C47D7">
            <w:pPr>
              <w:jc w:val="center"/>
              <w:rPr>
                <w:lang w:val="en-GB"/>
              </w:rPr>
            </w:pPr>
            <w:r w:rsidRPr="00CB1E6A">
              <w:t>10.29</w:t>
            </w:r>
            <w:r w:rsidR="00C873C5">
              <w:rPr>
                <w:lang w:val="en-GB"/>
              </w:rPr>
              <w:t>00</w:t>
            </w:r>
          </w:p>
        </w:tc>
        <w:tc>
          <w:tcPr>
            <w:tcW w:w="996" w:type="dxa"/>
            <w:tcBorders>
              <w:top w:val="nil"/>
              <w:left w:val="nil"/>
              <w:bottom w:val="nil"/>
              <w:right w:val="nil"/>
            </w:tcBorders>
            <w:shd w:val="clear" w:color="auto" w:fill="auto"/>
            <w:noWrap/>
            <w:vAlign w:val="bottom"/>
            <w:hideMark/>
          </w:tcPr>
          <w:p w14:paraId="6A9C94ED" w14:textId="5E1ABEC2" w:rsidR="009C47D7" w:rsidRPr="00C873C5" w:rsidRDefault="009C47D7" w:rsidP="009C47D7">
            <w:pPr>
              <w:jc w:val="center"/>
              <w:rPr>
                <w:lang w:val="en-GB"/>
              </w:rPr>
            </w:pPr>
            <w:r w:rsidRPr="00CB1E6A">
              <w:t>21.65</w:t>
            </w:r>
            <w:r w:rsidR="00C873C5">
              <w:rPr>
                <w:lang w:val="en-GB"/>
              </w:rPr>
              <w:t>00</w:t>
            </w:r>
          </w:p>
        </w:tc>
        <w:tc>
          <w:tcPr>
            <w:tcW w:w="996" w:type="dxa"/>
            <w:tcBorders>
              <w:top w:val="nil"/>
              <w:left w:val="nil"/>
              <w:bottom w:val="nil"/>
              <w:right w:val="nil"/>
            </w:tcBorders>
            <w:shd w:val="clear" w:color="auto" w:fill="auto"/>
            <w:noWrap/>
            <w:vAlign w:val="bottom"/>
            <w:hideMark/>
          </w:tcPr>
          <w:p w14:paraId="140A2DEE" w14:textId="15E01C41" w:rsidR="009C47D7" w:rsidRPr="00C873C5" w:rsidRDefault="009C47D7" w:rsidP="009C47D7">
            <w:pPr>
              <w:jc w:val="center"/>
              <w:rPr>
                <w:lang w:val="en-GB"/>
              </w:rPr>
            </w:pPr>
            <w:r w:rsidRPr="00CB1E6A">
              <w:t>31.55</w:t>
            </w:r>
            <w:r w:rsidR="00C873C5">
              <w:rPr>
                <w:lang w:val="en-GB"/>
              </w:rPr>
              <w:t>00</w:t>
            </w:r>
          </w:p>
        </w:tc>
        <w:tc>
          <w:tcPr>
            <w:tcW w:w="1080" w:type="dxa"/>
            <w:tcBorders>
              <w:top w:val="nil"/>
              <w:left w:val="nil"/>
              <w:bottom w:val="nil"/>
              <w:right w:val="nil"/>
            </w:tcBorders>
            <w:shd w:val="clear" w:color="auto" w:fill="auto"/>
            <w:noWrap/>
            <w:vAlign w:val="bottom"/>
            <w:hideMark/>
          </w:tcPr>
          <w:p w14:paraId="6590B12A" w14:textId="503723A4" w:rsidR="009C47D7" w:rsidRPr="00C873C5" w:rsidRDefault="009C47D7" w:rsidP="009C47D7">
            <w:pPr>
              <w:jc w:val="center"/>
              <w:rPr>
                <w:lang w:val="en-GB"/>
              </w:rPr>
            </w:pPr>
            <w:r w:rsidRPr="00CB1E6A">
              <w:t>40.32</w:t>
            </w:r>
            <w:r w:rsidR="00C873C5">
              <w:rPr>
                <w:lang w:val="en-GB"/>
              </w:rPr>
              <w:t>00</w:t>
            </w:r>
          </w:p>
        </w:tc>
        <w:tc>
          <w:tcPr>
            <w:tcW w:w="1116" w:type="dxa"/>
            <w:tcBorders>
              <w:top w:val="nil"/>
              <w:left w:val="nil"/>
              <w:bottom w:val="nil"/>
              <w:right w:val="nil"/>
            </w:tcBorders>
            <w:shd w:val="clear" w:color="auto" w:fill="auto"/>
            <w:noWrap/>
            <w:vAlign w:val="bottom"/>
            <w:hideMark/>
          </w:tcPr>
          <w:p w14:paraId="7AE990D0" w14:textId="568B85EF" w:rsidR="009C47D7" w:rsidRPr="00C873C5" w:rsidRDefault="009C47D7" w:rsidP="009C47D7">
            <w:pPr>
              <w:jc w:val="center"/>
              <w:rPr>
                <w:lang w:val="en-GB"/>
              </w:rPr>
            </w:pPr>
            <w:r w:rsidRPr="00CB1E6A">
              <w:t>47.85</w:t>
            </w:r>
            <w:r w:rsidR="00C873C5">
              <w:rPr>
                <w:lang w:val="en-GB"/>
              </w:rPr>
              <w:t>00</w:t>
            </w:r>
          </w:p>
        </w:tc>
      </w:tr>
      <w:tr w:rsidR="009C47D7" w:rsidRPr="00CB1E6A" w14:paraId="09E9CBB1" w14:textId="77777777" w:rsidTr="004C2BBA">
        <w:trPr>
          <w:trHeight w:val="360"/>
        </w:trPr>
        <w:tc>
          <w:tcPr>
            <w:tcW w:w="1985" w:type="dxa"/>
            <w:tcBorders>
              <w:top w:val="nil"/>
              <w:left w:val="nil"/>
              <w:bottom w:val="nil"/>
              <w:right w:val="nil"/>
            </w:tcBorders>
            <w:shd w:val="clear" w:color="auto" w:fill="auto"/>
            <w:noWrap/>
            <w:vAlign w:val="bottom"/>
            <w:hideMark/>
          </w:tcPr>
          <w:p w14:paraId="6AC82EAC"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1CB3714D" w14:textId="187C0DFA" w:rsidR="009C47D7" w:rsidRPr="00CB1E6A" w:rsidRDefault="00000000" w:rsidP="009C47D7">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9C47D7" w:rsidRPr="00CB1E6A">
              <w:rPr>
                <w:vertAlign w:val="subscript"/>
              </w:rPr>
              <w:t xml:space="preserve"> </w:t>
            </w:r>
            <w:r w:rsidR="009C47D7" w:rsidRPr="00CB1E6A">
              <w:rPr>
                <w:vertAlign w:val="superscript"/>
              </w:rPr>
              <w:t xml:space="preserve"> </w:t>
            </w:r>
            <w:r w:rsidR="009C47D7" w:rsidRPr="00CB1E6A">
              <w:t>(g/mg/min)</w:t>
            </w:r>
          </w:p>
        </w:tc>
        <w:tc>
          <w:tcPr>
            <w:tcW w:w="876" w:type="dxa"/>
            <w:tcBorders>
              <w:top w:val="nil"/>
              <w:left w:val="nil"/>
              <w:bottom w:val="nil"/>
              <w:right w:val="nil"/>
            </w:tcBorders>
            <w:shd w:val="clear" w:color="auto" w:fill="auto"/>
            <w:noWrap/>
            <w:vAlign w:val="bottom"/>
            <w:hideMark/>
          </w:tcPr>
          <w:p w14:paraId="2B0E5158" w14:textId="6647E95B" w:rsidR="009C47D7" w:rsidRPr="00CB1E6A" w:rsidRDefault="009C47D7" w:rsidP="009C47D7">
            <w:pPr>
              <w:jc w:val="center"/>
              <w:rPr>
                <w:lang w:val="en-GB"/>
              </w:rPr>
            </w:pPr>
            <w:r w:rsidRPr="00CB1E6A">
              <w:rPr>
                <w:lang w:val="en-GB"/>
              </w:rPr>
              <w:t>0.10</w:t>
            </w:r>
            <w:r w:rsidR="00C873C5">
              <w:rPr>
                <w:lang w:val="en-GB"/>
              </w:rPr>
              <w:t>00</w:t>
            </w:r>
          </w:p>
        </w:tc>
        <w:tc>
          <w:tcPr>
            <w:tcW w:w="903" w:type="dxa"/>
            <w:tcBorders>
              <w:top w:val="nil"/>
              <w:left w:val="nil"/>
              <w:bottom w:val="nil"/>
              <w:right w:val="nil"/>
            </w:tcBorders>
            <w:shd w:val="clear" w:color="auto" w:fill="auto"/>
            <w:noWrap/>
            <w:vAlign w:val="bottom"/>
            <w:hideMark/>
          </w:tcPr>
          <w:p w14:paraId="5F53638D" w14:textId="235750B0" w:rsidR="009C47D7" w:rsidRPr="00CB1E6A" w:rsidRDefault="009C47D7" w:rsidP="009C47D7">
            <w:pPr>
              <w:jc w:val="center"/>
              <w:rPr>
                <w:lang w:val="en-GB"/>
              </w:rPr>
            </w:pPr>
            <w:r w:rsidRPr="00CB1E6A">
              <w:rPr>
                <w:lang w:val="en-GB"/>
              </w:rPr>
              <w:t>0.07</w:t>
            </w:r>
            <w:r w:rsidR="00C873C5">
              <w:rPr>
                <w:lang w:val="en-GB"/>
              </w:rPr>
              <w:t>00</w:t>
            </w:r>
          </w:p>
        </w:tc>
        <w:tc>
          <w:tcPr>
            <w:tcW w:w="996" w:type="dxa"/>
            <w:tcBorders>
              <w:top w:val="nil"/>
              <w:left w:val="nil"/>
              <w:bottom w:val="nil"/>
              <w:right w:val="nil"/>
            </w:tcBorders>
            <w:shd w:val="clear" w:color="auto" w:fill="auto"/>
            <w:noWrap/>
            <w:vAlign w:val="bottom"/>
            <w:hideMark/>
          </w:tcPr>
          <w:p w14:paraId="1D1EF61C" w14:textId="2DB5490A" w:rsidR="009C47D7" w:rsidRPr="00CB1E6A" w:rsidRDefault="009C47D7" w:rsidP="009C47D7">
            <w:pPr>
              <w:jc w:val="center"/>
              <w:rPr>
                <w:lang w:val="en-GB"/>
              </w:rPr>
            </w:pPr>
            <w:r w:rsidRPr="00CB1E6A">
              <w:rPr>
                <w:lang w:val="en-GB"/>
              </w:rPr>
              <w:t>0.07</w:t>
            </w:r>
            <w:r w:rsidR="00C873C5">
              <w:rPr>
                <w:lang w:val="en-GB"/>
              </w:rPr>
              <w:t>00</w:t>
            </w:r>
          </w:p>
        </w:tc>
        <w:tc>
          <w:tcPr>
            <w:tcW w:w="996" w:type="dxa"/>
            <w:tcBorders>
              <w:top w:val="nil"/>
              <w:left w:val="nil"/>
              <w:bottom w:val="nil"/>
              <w:right w:val="nil"/>
            </w:tcBorders>
            <w:shd w:val="clear" w:color="auto" w:fill="auto"/>
            <w:noWrap/>
            <w:vAlign w:val="bottom"/>
            <w:hideMark/>
          </w:tcPr>
          <w:p w14:paraId="47D45A80" w14:textId="3FA47233" w:rsidR="009C47D7" w:rsidRPr="00CB1E6A" w:rsidRDefault="009C47D7" w:rsidP="009C47D7">
            <w:pPr>
              <w:jc w:val="center"/>
              <w:rPr>
                <w:lang w:val="en-GB"/>
              </w:rPr>
            </w:pPr>
            <w:r w:rsidRPr="00CB1E6A">
              <w:rPr>
                <w:lang w:val="en-GB"/>
              </w:rPr>
              <w:t>0.02</w:t>
            </w:r>
            <w:r w:rsidR="00C873C5">
              <w:rPr>
                <w:lang w:val="en-GB"/>
              </w:rPr>
              <w:t>00</w:t>
            </w:r>
          </w:p>
        </w:tc>
        <w:tc>
          <w:tcPr>
            <w:tcW w:w="1080" w:type="dxa"/>
            <w:tcBorders>
              <w:top w:val="nil"/>
              <w:left w:val="nil"/>
              <w:bottom w:val="nil"/>
              <w:right w:val="nil"/>
            </w:tcBorders>
            <w:shd w:val="clear" w:color="auto" w:fill="auto"/>
            <w:noWrap/>
            <w:vAlign w:val="bottom"/>
            <w:hideMark/>
          </w:tcPr>
          <w:p w14:paraId="38A0C188" w14:textId="6CD2956F" w:rsidR="009C47D7" w:rsidRPr="00CB1E6A" w:rsidRDefault="009C47D7" w:rsidP="009C47D7">
            <w:pPr>
              <w:jc w:val="center"/>
              <w:rPr>
                <w:lang w:val="en-GB"/>
              </w:rPr>
            </w:pPr>
            <w:r w:rsidRPr="00CB1E6A">
              <w:rPr>
                <w:lang w:val="en-GB"/>
              </w:rPr>
              <w:t>0.02</w:t>
            </w:r>
            <w:r w:rsidR="00C873C5">
              <w:rPr>
                <w:lang w:val="en-GB"/>
              </w:rPr>
              <w:t>00</w:t>
            </w:r>
          </w:p>
        </w:tc>
        <w:tc>
          <w:tcPr>
            <w:tcW w:w="1116" w:type="dxa"/>
            <w:tcBorders>
              <w:top w:val="nil"/>
              <w:left w:val="nil"/>
              <w:bottom w:val="nil"/>
              <w:right w:val="nil"/>
            </w:tcBorders>
            <w:shd w:val="clear" w:color="auto" w:fill="auto"/>
            <w:noWrap/>
            <w:vAlign w:val="bottom"/>
            <w:hideMark/>
          </w:tcPr>
          <w:p w14:paraId="0A2D60DE" w14:textId="6FB61EDF" w:rsidR="009C47D7" w:rsidRPr="00CB1E6A" w:rsidRDefault="009C47D7" w:rsidP="009C47D7">
            <w:pPr>
              <w:jc w:val="center"/>
              <w:rPr>
                <w:lang w:val="en-GB"/>
              </w:rPr>
            </w:pPr>
            <w:r w:rsidRPr="00CB1E6A">
              <w:rPr>
                <w:lang w:val="en-GB"/>
              </w:rPr>
              <w:t>0.01</w:t>
            </w:r>
            <w:r w:rsidR="00C873C5">
              <w:rPr>
                <w:lang w:val="en-GB"/>
              </w:rPr>
              <w:t>00</w:t>
            </w:r>
          </w:p>
        </w:tc>
      </w:tr>
      <w:tr w:rsidR="009C47D7" w:rsidRPr="00CB1E6A" w14:paraId="1E794563" w14:textId="77777777" w:rsidTr="004C2BBA">
        <w:trPr>
          <w:trHeight w:val="360"/>
        </w:trPr>
        <w:tc>
          <w:tcPr>
            <w:tcW w:w="1985" w:type="dxa"/>
            <w:tcBorders>
              <w:top w:val="nil"/>
              <w:left w:val="nil"/>
              <w:bottom w:val="nil"/>
              <w:right w:val="nil"/>
            </w:tcBorders>
            <w:shd w:val="clear" w:color="auto" w:fill="auto"/>
            <w:noWrap/>
            <w:vAlign w:val="bottom"/>
            <w:hideMark/>
          </w:tcPr>
          <w:p w14:paraId="6937EAC3"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21363427" w14:textId="77777777" w:rsidR="009C47D7" w:rsidRPr="00CB1E6A" w:rsidRDefault="009C47D7" w:rsidP="009C47D7">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77B7291" w14:textId="77777777" w:rsidR="009C47D7" w:rsidRPr="00CB1E6A" w:rsidRDefault="009C47D7" w:rsidP="009C47D7">
            <w:pPr>
              <w:jc w:val="center"/>
            </w:pPr>
            <w:r w:rsidRPr="00CB1E6A">
              <w:t>0.9977</w:t>
            </w:r>
          </w:p>
        </w:tc>
        <w:tc>
          <w:tcPr>
            <w:tcW w:w="903" w:type="dxa"/>
            <w:tcBorders>
              <w:top w:val="nil"/>
              <w:left w:val="nil"/>
              <w:bottom w:val="nil"/>
              <w:right w:val="nil"/>
            </w:tcBorders>
            <w:shd w:val="clear" w:color="auto" w:fill="auto"/>
            <w:noWrap/>
            <w:vAlign w:val="bottom"/>
            <w:hideMark/>
          </w:tcPr>
          <w:p w14:paraId="15E6F993" w14:textId="77777777" w:rsidR="009C47D7" w:rsidRPr="00CB1E6A" w:rsidRDefault="009C47D7" w:rsidP="009C47D7">
            <w:pPr>
              <w:jc w:val="center"/>
            </w:pPr>
            <w:r w:rsidRPr="00CB1E6A">
              <w:t>0.9991</w:t>
            </w:r>
          </w:p>
        </w:tc>
        <w:tc>
          <w:tcPr>
            <w:tcW w:w="996" w:type="dxa"/>
            <w:tcBorders>
              <w:top w:val="nil"/>
              <w:left w:val="nil"/>
              <w:bottom w:val="nil"/>
              <w:right w:val="nil"/>
            </w:tcBorders>
            <w:shd w:val="clear" w:color="auto" w:fill="auto"/>
            <w:noWrap/>
            <w:vAlign w:val="bottom"/>
            <w:hideMark/>
          </w:tcPr>
          <w:p w14:paraId="59012829" w14:textId="77777777" w:rsidR="009C47D7" w:rsidRPr="00CB1E6A" w:rsidRDefault="009C47D7" w:rsidP="009C47D7">
            <w:pPr>
              <w:jc w:val="center"/>
            </w:pPr>
            <w:r w:rsidRPr="00CB1E6A">
              <w:t>0.9994</w:t>
            </w:r>
          </w:p>
        </w:tc>
        <w:tc>
          <w:tcPr>
            <w:tcW w:w="996" w:type="dxa"/>
            <w:tcBorders>
              <w:top w:val="nil"/>
              <w:left w:val="nil"/>
              <w:bottom w:val="nil"/>
              <w:right w:val="nil"/>
            </w:tcBorders>
            <w:shd w:val="clear" w:color="auto" w:fill="auto"/>
            <w:noWrap/>
            <w:vAlign w:val="bottom"/>
            <w:hideMark/>
          </w:tcPr>
          <w:p w14:paraId="1C6E89BC" w14:textId="77777777" w:rsidR="009C47D7" w:rsidRPr="00CB1E6A" w:rsidRDefault="009C47D7" w:rsidP="009C47D7">
            <w:pPr>
              <w:jc w:val="center"/>
            </w:pPr>
            <w:r w:rsidRPr="00CB1E6A">
              <w:t>0.9989</w:t>
            </w:r>
          </w:p>
        </w:tc>
        <w:tc>
          <w:tcPr>
            <w:tcW w:w="1080" w:type="dxa"/>
            <w:tcBorders>
              <w:top w:val="nil"/>
              <w:left w:val="nil"/>
              <w:bottom w:val="nil"/>
              <w:right w:val="nil"/>
            </w:tcBorders>
            <w:shd w:val="clear" w:color="auto" w:fill="auto"/>
            <w:noWrap/>
            <w:vAlign w:val="bottom"/>
            <w:hideMark/>
          </w:tcPr>
          <w:p w14:paraId="57A6A6CB" w14:textId="77777777" w:rsidR="009C47D7" w:rsidRPr="00CB1E6A" w:rsidRDefault="009C47D7" w:rsidP="009C47D7">
            <w:pPr>
              <w:jc w:val="center"/>
            </w:pPr>
            <w:r w:rsidRPr="00CB1E6A">
              <w:t>0.9985</w:t>
            </w:r>
          </w:p>
        </w:tc>
        <w:tc>
          <w:tcPr>
            <w:tcW w:w="1116" w:type="dxa"/>
            <w:tcBorders>
              <w:top w:val="nil"/>
              <w:left w:val="nil"/>
              <w:bottom w:val="nil"/>
              <w:right w:val="nil"/>
            </w:tcBorders>
            <w:shd w:val="clear" w:color="auto" w:fill="auto"/>
            <w:noWrap/>
            <w:vAlign w:val="bottom"/>
            <w:hideMark/>
          </w:tcPr>
          <w:p w14:paraId="2F59AE1C" w14:textId="77777777" w:rsidR="009C47D7" w:rsidRPr="00CB1E6A" w:rsidRDefault="009C47D7" w:rsidP="009C47D7">
            <w:pPr>
              <w:jc w:val="center"/>
            </w:pPr>
            <w:r w:rsidRPr="00CB1E6A">
              <w:t>0.9959</w:t>
            </w:r>
          </w:p>
        </w:tc>
      </w:tr>
      <w:tr w:rsidR="009C47D7" w:rsidRPr="00CB1E6A" w14:paraId="1638D648" w14:textId="77777777" w:rsidTr="004C2BBA">
        <w:trPr>
          <w:trHeight w:val="336"/>
        </w:trPr>
        <w:tc>
          <w:tcPr>
            <w:tcW w:w="1985" w:type="dxa"/>
            <w:tcBorders>
              <w:top w:val="nil"/>
              <w:left w:val="nil"/>
              <w:bottom w:val="nil"/>
              <w:right w:val="nil"/>
            </w:tcBorders>
            <w:shd w:val="clear" w:color="auto" w:fill="auto"/>
            <w:noWrap/>
            <w:vAlign w:val="bottom"/>
            <w:hideMark/>
          </w:tcPr>
          <w:p w14:paraId="2D6798F2"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7A63354E" w14:textId="77777777" w:rsidR="009C47D7" w:rsidRPr="00CB1E6A" w:rsidRDefault="009C47D7" w:rsidP="009C47D7">
            <w:r w:rsidRPr="00CB1E6A">
              <w:t>S.D (%)</w:t>
            </w:r>
          </w:p>
        </w:tc>
        <w:tc>
          <w:tcPr>
            <w:tcW w:w="876" w:type="dxa"/>
            <w:tcBorders>
              <w:top w:val="nil"/>
              <w:left w:val="nil"/>
              <w:bottom w:val="nil"/>
              <w:right w:val="nil"/>
            </w:tcBorders>
            <w:shd w:val="clear" w:color="auto" w:fill="auto"/>
            <w:noWrap/>
            <w:vAlign w:val="bottom"/>
            <w:hideMark/>
          </w:tcPr>
          <w:p w14:paraId="4B00F6C8" w14:textId="77777777" w:rsidR="009C47D7" w:rsidRPr="00CB1E6A" w:rsidRDefault="009C47D7" w:rsidP="009C47D7">
            <w:pPr>
              <w:jc w:val="center"/>
            </w:pPr>
            <w:r w:rsidRPr="00CB1E6A">
              <w:t>0.9634</w:t>
            </w:r>
          </w:p>
        </w:tc>
        <w:tc>
          <w:tcPr>
            <w:tcW w:w="903" w:type="dxa"/>
            <w:tcBorders>
              <w:top w:val="nil"/>
              <w:left w:val="nil"/>
              <w:bottom w:val="nil"/>
              <w:right w:val="nil"/>
            </w:tcBorders>
            <w:shd w:val="clear" w:color="auto" w:fill="auto"/>
            <w:noWrap/>
            <w:vAlign w:val="bottom"/>
            <w:hideMark/>
          </w:tcPr>
          <w:p w14:paraId="7F0843D3" w14:textId="77777777" w:rsidR="009C47D7" w:rsidRPr="00CB1E6A" w:rsidRDefault="009C47D7" w:rsidP="009C47D7">
            <w:pPr>
              <w:jc w:val="center"/>
            </w:pPr>
            <w:r w:rsidRPr="00CB1E6A">
              <w:t>1.1757</w:t>
            </w:r>
          </w:p>
        </w:tc>
        <w:tc>
          <w:tcPr>
            <w:tcW w:w="996" w:type="dxa"/>
            <w:tcBorders>
              <w:top w:val="nil"/>
              <w:left w:val="nil"/>
              <w:bottom w:val="nil"/>
              <w:right w:val="nil"/>
            </w:tcBorders>
            <w:shd w:val="clear" w:color="auto" w:fill="auto"/>
            <w:noWrap/>
            <w:vAlign w:val="bottom"/>
            <w:hideMark/>
          </w:tcPr>
          <w:p w14:paraId="7B1EE870" w14:textId="77777777" w:rsidR="009C47D7" w:rsidRPr="00CB1E6A" w:rsidRDefault="009C47D7" w:rsidP="009C47D7">
            <w:pPr>
              <w:jc w:val="center"/>
            </w:pPr>
            <w:r w:rsidRPr="00CB1E6A">
              <w:t>1.0665</w:t>
            </w:r>
          </w:p>
        </w:tc>
        <w:tc>
          <w:tcPr>
            <w:tcW w:w="996" w:type="dxa"/>
            <w:tcBorders>
              <w:top w:val="nil"/>
              <w:left w:val="nil"/>
              <w:bottom w:val="nil"/>
              <w:right w:val="nil"/>
            </w:tcBorders>
            <w:shd w:val="clear" w:color="auto" w:fill="auto"/>
            <w:noWrap/>
            <w:vAlign w:val="bottom"/>
            <w:hideMark/>
          </w:tcPr>
          <w:p w14:paraId="6BC81B61" w14:textId="77777777" w:rsidR="009C47D7" w:rsidRPr="00CB1E6A" w:rsidRDefault="009C47D7" w:rsidP="009C47D7">
            <w:pPr>
              <w:jc w:val="center"/>
            </w:pPr>
            <w:r w:rsidRPr="00CB1E6A">
              <w:t>0.9994</w:t>
            </w:r>
          </w:p>
        </w:tc>
        <w:tc>
          <w:tcPr>
            <w:tcW w:w="1080" w:type="dxa"/>
            <w:tcBorders>
              <w:top w:val="nil"/>
              <w:left w:val="nil"/>
              <w:bottom w:val="nil"/>
              <w:right w:val="nil"/>
            </w:tcBorders>
            <w:shd w:val="clear" w:color="auto" w:fill="auto"/>
            <w:noWrap/>
            <w:vAlign w:val="bottom"/>
            <w:hideMark/>
          </w:tcPr>
          <w:p w14:paraId="76CF3A77" w14:textId="77777777" w:rsidR="009C47D7" w:rsidRPr="00CB1E6A" w:rsidRDefault="009C47D7" w:rsidP="009C47D7">
            <w:pPr>
              <w:jc w:val="center"/>
            </w:pPr>
            <w:r w:rsidRPr="00CB1E6A">
              <w:t>1.2251</w:t>
            </w:r>
          </w:p>
        </w:tc>
        <w:tc>
          <w:tcPr>
            <w:tcW w:w="1116" w:type="dxa"/>
            <w:tcBorders>
              <w:top w:val="nil"/>
              <w:left w:val="nil"/>
              <w:bottom w:val="nil"/>
              <w:right w:val="nil"/>
            </w:tcBorders>
            <w:shd w:val="clear" w:color="auto" w:fill="auto"/>
            <w:noWrap/>
            <w:vAlign w:val="bottom"/>
            <w:hideMark/>
          </w:tcPr>
          <w:p w14:paraId="0702EC88" w14:textId="77777777" w:rsidR="009C47D7" w:rsidRPr="00CB1E6A" w:rsidRDefault="009C47D7" w:rsidP="009C47D7">
            <w:pPr>
              <w:jc w:val="center"/>
            </w:pPr>
            <w:r w:rsidRPr="00CB1E6A">
              <w:t>1.3785</w:t>
            </w:r>
          </w:p>
        </w:tc>
      </w:tr>
      <w:tr w:rsidR="009C47D7" w:rsidRPr="00CB1E6A" w14:paraId="450ABCB7" w14:textId="77777777" w:rsidTr="004C2BBA">
        <w:trPr>
          <w:trHeight w:val="336"/>
        </w:trPr>
        <w:tc>
          <w:tcPr>
            <w:tcW w:w="1985" w:type="dxa"/>
            <w:tcBorders>
              <w:top w:val="nil"/>
              <w:left w:val="nil"/>
              <w:bottom w:val="nil"/>
              <w:right w:val="nil"/>
            </w:tcBorders>
            <w:shd w:val="clear" w:color="auto" w:fill="auto"/>
            <w:noWrap/>
            <w:vAlign w:val="bottom"/>
            <w:hideMark/>
          </w:tcPr>
          <w:p w14:paraId="1D813677"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01133073" w14:textId="09217949" w:rsidR="009C47D7" w:rsidRPr="00CB1E6A" w:rsidRDefault="00C87C00" w:rsidP="009C47D7">
            <w:r w:rsidRPr="004E7F1A">
              <w:rPr>
                <w:i/>
                <w:iCs/>
                <w:lang w:val="en-GB"/>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8366E9D" w14:textId="77777777" w:rsidR="009C47D7" w:rsidRPr="00CB1E6A" w:rsidRDefault="009C47D7" w:rsidP="009C47D7">
            <w:pPr>
              <w:jc w:val="center"/>
            </w:pPr>
            <w:r w:rsidRPr="00CB1E6A">
              <w:t>0.0126</w:t>
            </w:r>
          </w:p>
        </w:tc>
        <w:tc>
          <w:tcPr>
            <w:tcW w:w="903" w:type="dxa"/>
            <w:tcBorders>
              <w:top w:val="nil"/>
              <w:left w:val="nil"/>
              <w:bottom w:val="nil"/>
              <w:right w:val="nil"/>
            </w:tcBorders>
            <w:shd w:val="clear" w:color="auto" w:fill="auto"/>
            <w:noWrap/>
            <w:vAlign w:val="bottom"/>
            <w:hideMark/>
          </w:tcPr>
          <w:p w14:paraId="3B3E57C6" w14:textId="77777777" w:rsidR="009C47D7" w:rsidRPr="00CB1E6A" w:rsidRDefault="009C47D7" w:rsidP="009C47D7">
            <w:pPr>
              <w:jc w:val="center"/>
            </w:pPr>
            <w:r w:rsidRPr="00CB1E6A">
              <w:t>0.0356</w:t>
            </w:r>
          </w:p>
        </w:tc>
        <w:tc>
          <w:tcPr>
            <w:tcW w:w="996" w:type="dxa"/>
            <w:tcBorders>
              <w:top w:val="nil"/>
              <w:left w:val="nil"/>
              <w:bottom w:val="nil"/>
              <w:right w:val="nil"/>
            </w:tcBorders>
            <w:shd w:val="clear" w:color="auto" w:fill="auto"/>
            <w:noWrap/>
            <w:vAlign w:val="bottom"/>
            <w:hideMark/>
          </w:tcPr>
          <w:p w14:paraId="61BA2AF5" w14:textId="77777777" w:rsidR="009C47D7" w:rsidRPr="00CB1E6A" w:rsidRDefault="009C47D7" w:rsidP="009C47D7">
            <w:pPr>
              <w:jc w:val="center"/>
            </w:pPr>
            <w:r w:rsidRPr="00CB1E6A">
              <w:t>0.0615</w:t>
            </w:r>
          </w:p>
        </w:tc>
        <w:tc>
          <w:tcPr>
            <w:tcW w:w="996" w:type="dxa"/>
            <w:tcBorders>
              <w:top w:val="nil"/>
              <w:left w:val="nil"/>
              <w:bottom w:val="nil"/>
              <w:right w:val="nil"/>
            </w:tcBorders>
            <w:shd w:val="clear" w:color="auto" w:fill="auto"/>
            <w:noWrap/>
            <w:vAlign w:val="bottom"/>
            <w:hideMark/>
          </w:tcPr>
          <w:p w14:paraId="3E0EE5A6" w14:textId="77777777" w:rsidR="009C47D7" w:rsidRPr="00CB1E6A" w:rsidRDefault="009C47D7" w:rsidP="009C47D7">
            <w:pPr>
              <w:jc w:val="center"/>
            </w:pPr>
            <w:r w:rsidRPr="00CB1E6A">
              <w:t>0.0788</w:t>
            </w:r>
          </w:p>
        </w:tc>
        <w:tc>
          <w:tcPr>
            <w:tcW w:w="1080" w:type="dxa"/>
            <w:tcBorders>
              <w:top w:val="nil"/>
              <w:left w:val="nil"/>
              <w:bottom w:val="nil"/>
              <w:right w:val="nil"/>
            </w:tcBorders>
            <w:shd w:val="clear" w:color="auto" w:fill="auto"/>
            <w:noWrap/>
            <w:vAlign w:val="bottom"/>
            <w:hideMark/>
          </w:tcPr>
          <w:p w14:paraId="5C8CF9AE" w14:textId="77777777" w:rsidR="009C47D7" w:rsidRPr="00CB1E6A" w:rsidRDefault="009C47D7" w:rsidP="009C47D7">
            <w:pPr>
              <w:jc w:val="center"/>
            </w:pPr>
            <w:r w:rsidRPr="00CB1E6A">
              <w:t>0.1513</w:t>
            </w:r>
          </w:p>
        </w:tc>
        <w:tc>
          <w:tcPr>
            <w:tcW w:w="1116" w:type="dxa"/>
            <w:tcBorders>
              <w:top w:val="nil"/>
              <w:left w:val="nil"/>
              <w:bottom w:val="nil"/>
              <w:right w:val="nil"/>
            </w:tcBorders>
            <w:shd w:val="clear" w:color="auto" w:fill="auto"/>
            <w:noWrap/>
            <w:vAlign w:val="bottom"/>
            <w:hideMark/>
          </w:tcPr>
          <w:p w14:paraId="27536307" w14:textId="77777777" w:rsidR="009C47D7" w:rsidRPr="00CB1E6A" w:rsidRDefault="009C47D7" w:rsidP="009C47D7">
            <w:pPr>
              <w:jc w:val="center"/>
            </w:pPr>
            <w:r w:rsidRPr="00CB1E6A">
              <w:t>0.2273</w:t>
            </w:r>
          </w:p>
        </w:tc>
      </w:tr>
      <w:tr w:rsidR="009C47D7" w:rsidRPr="00CB1E6A" w14:paraId="243C5E40" w14:textId="77777777" w:rsidTr="004C2BBA">
        <w:trPr>
          <w:trHeight w:val="276"/>
        </w:trPr>
        <w:tc>
          <w:tcPr>
            <w:tcW w:w="1985" w:type="dxa"/>
            <w:tcBorders>
              <w:top w:val="nil"/>
              <w:left w:val="nil"/>
              <w:bottom w:val="nil"/>
              <w:right w:val="nil"/>
            </w:tcBorders>
            <w:shd w:val="clear" w:color="auto" w:fill="auto"/>
            <w:noWrap/>
            <w:vAlign w:val="bottom"/>
            <w:hideMark/>
          </w:tcPr>
          <w:p w14:paraId="47F682A9"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56FF607D" w14:textId="77777777" w:rsidR="009C47D7" w:rsidRPr="00CB1E6A" w:rsidRDefault="009C47D7" w:rsidP="009C47D7">
            <w:r w:rsidRPr="00CB1E6A">
              <w:t>ARE</w:t>
            </w:r>
          </w:p>
        </w:tc>
        <w:tc>
          <w:tcPr>
            <w:tcW w:w="876" w:type="dxa"/>
            <w:tcBorders>
              <w:top w:val="nil"/>
              <w:left w:val="nil"/>
              <w:bottom w:val="nil"/>
              <w:right w:val="nil"/>
            </w:tcBorders>
            <w:shd w:val="clear" w:color="auto" w:fill="auto"/>
            <w:noWrap/>
            <w:vAlign w:val="bottom"/>
            <w:hideMark/>
          </w:tcPr>
          <w:p w14:paraId="1E25861C" w14:textId="77777777" w:rsidR="009C47D7" w:rsidRPr="00CB1E6A" w:rsidRDefault="009C47D7" w:rsidP="009C47D7">
            <w:pPr>
              <w:jc w:val="center"/>
            </w:pPr>
            <w:r w:rsidRPr="00CB1E6A">
              <w:t>0.8435</w:t>
            </w:r>
          </w:p>
        </w:tc>
        <w:tc>
          <w:tcPr>
            <w:tcW w:w="903" w:type="dxa"/>
            <w:tcBorders>
              <w:top w:val="nil"/>
              <w:left w:val="nil"/>
              <w:bottom w:val="nil"/>
              <w:right w:val="nil"/>
            </w:tcBorders>
            <w:shd w:val="clear" w:color="auto" w:fill="auto"/>
            <w:noWrap/>
            <w:vAlign w:val="bottom"/>
            <w:hideMark/>
          </w:tcPr>
          <w:p w14:paraId="2096ACD3" w14:textId="77777777" w:rsidR="009C47D7" w:rsidRPr="00CB1E6A" w:rsidRDefault="009C47D7" w:rsidP="009C47D7">
            <w:pPr>
              <w:jc w:val="center"/>
            </w:pPr>
            <w:r w:rsidRPr="00CB1E6A">
              <w:t>1.0409</w:t>
            </w:r>
          </w:p>
        </w:tc>
        <w:tc>
          <w:tcPr>
            <w:tcW w:w="996" w:type="dxa"/>
            <w:tcBorders>
              <w:top w:val="nil"/>
              <w:left w:val="nil"/>
              <w:bottom w:val="nil"/>
              <w:right w:val="nil"/>
            </w:tcBorders>
            <w:shd w:val="clear" w:color="auto" w:fill="auto"/>
            <w:noWrap/>
            <w:vAlign w:val="bottom"/>
            <w:hideMark/>
          </w:tcPr>
          <w:p w14:paraId="4F70ED86" w14:textId="77777777" w:rsidR="009C47D7" w:rsidRPr="00CB1E6A" w:rsidRDefault="009C47D7" w:rsidP="009C47D7">
            <w:pPr>
              <w:jc w:val="center"/>
            </w:pPr>
            <w:r w:rsidRPr="00CB1E6A">
              <w:t>0.9388</w:t>
            </w:r>
          </w:p>
        </w:tc>
        <w:tc>
          <w:tcPr>
            <w:tcW w:w="996" w:type="dxa"/>
            <w:tcBorders>
              <w:top w:val="nil"/>
              <w:left w:val="nil"/>
              <w:bottom w:val="nil"/>
              <w:right w:val="nil"/>
            </w:tcBorders>
            <w:shd w:val="clear" w:color="auto" w:fill="auto"/>
            <w:noWrap/>
            <w:vAlign w:val="bottom"/>
            <w:hideMark/>
          </w:tcPr>
          <w:p w14:paraId="3A550379" w14:textId="77777777" w:rsidR="009C47D7" w:rsidRPr="00CB1E6A" w:rsidRDefault="009C47D7" w:rsidP="009C47D7">
            <w:pPr>
              <w:jc w:val="center"/>
            </w:pPr>
            <w:r w:rsidRPr="00CB1E6A">
              <w:t>0.8767</w:t>
            </w:r>
          </w:p>
        </w:tc>
        <w:tc>
          <w:tcPr>
            <w:tcW w:w="1080" w:type="dxa"/>
            <w:tcBorders>
              <w:top w:val="nil"/>
              <w:left w:val="nil"/>
              <w:bottom w:val="nil"/>
              <w:right w:val="nil"/>
            </w:tcBorders>
            <w:shd w:val="clear" w:color="auto" w:fill="auto"/>
            <w:noWrap/>
            <w:vAlign w:val="bottom"/>
            <w:hideMark/>
          </w:tcPr>
          <w:p w14:paraId="6A7311F8" w14:textId="77777777" w:rsidR="009C47D7" w:rsidRPr="00CB1E6A" w:rsidRDefault="009C47D7" w:rsidP="009C47D7">
            <w:pPr>
              <w:jc w:val="center"/>
            </w:pPr>
            <w:r w:rsidRPr="00CB1E6A">
              <w:t>1.0875</w:t>
            </w:r>
          </w:p>
        </w:tc>
        <w:tc>
          <w:tcPr>
            <w:tcW w:w="1116" w:type="dxa"/>
            <w:tcBorders>
              <w:top w:val="nil"/>
              <w:left w:val="nil"/>
              <w:bottom w:val="nil"/>
              <w:right w:val="nil"/>
            </w:tcBorders>
            <w:shd w:val="clear" w:color="auto" w:fill="auto"/>
            <w:noWrap/>
            <w:vAlign w:val="bottom"/>
            <w:hideMark/>
          </w:tcPr>
          <w:p w14:paraId="5B854F34" w14:textId="77777777" w:rsidR="009C47D7" w:rsidRPr="00CB1E6A" w:rsidRDefault="009C47D7" w:rsidP="009C47D7">
            <w:pPr>
              <w:jc w:val="center"/>
            </w:pPr>
            <w:r w:rsidRPr="00CB1E6A">
              <w:t>1.2338</w:t>
            </w:r>
          </w:p>
        </w:tc>
      </w:tr>
      <w:tr w:rsidR="009C47D7" w:rsidRPr="00CB1E6A" w14:paraId="4E545D24" w14:textId="77777777" w:rsidTr="004C2BBA">
        <w:trPr>
          <w:trHeight w:val="360"/>
        </w:trPr>
        <w:tc>
          <w:tcPr>
            <w:tcW w:w="1985" w:type="dxa"/>
            <w:tcBorders>
              <w:top w:val="nil"/>
              <w:left w:val="nil"/>
              <w:bottom w:val="nil"/>
              <w:right w:val="nil"/>
            </w:tcBorders>
            <w:shd w:val="clear" w:color="auto" w:fill="auto"/>
            <w:noWrap/>
            <w:vAlign w:val="bottom"/>
            <w:hideMark/>
          </w:tcPr>
          <w:p w14:paraId="3AF8875B" w14:textId="77777777" w:rsidR="009C47D7" w:rsidRPr="00CB1E6A" w:rsidRDefault="009C47D7" w:rsidP="009C47D7">
            <w:r w:rsidRPr="00CB1E6A">
              <w:t>AVRAMI</w:t>
            </w:r>
          </w:p>
        </w:tc>
        <w:tc>
          <w:tcPr>
            <w:tcW w:w="2095" w:type="dxa"/>
            <w:tcBorders>
              <w:top w:val="nil"/>
              <w:left w:val="nil"/>
              <w:bottom w:val="nil"/>
              <w:right w:val="nil"/>
            </w:tcBorders>
            <w:shd w:val="clear" w:color="auto" w:fill="auto"/>
            <w:noWrap/>
            <w:vAlign w:val="bottom"/>
            <w:hideMark/>
          </w:tcPr>
          <w:p w14:paraId="6B6D7A2F" w14:textId="77777777" w:rsidR="009C47D7" w:rsidRPr="00CB1E6A" w:rsidRDefault="009C47D7" w:rsidP="009C47D7">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61F54BE4" w14:textId="77777777" w:rsidR="009C47D7" w:rsidRPr="00CB1E6A" w:rsidRDefault="009C47D7" w:rsidP="009C47D7">
            <w:pPr>
              <w:jc w:val="center"/>
            </w:pPr>
            <w:r w:rsidRPr="00CB1E6A">
              <w:t>0.7343</w:t>
            </w:r>
          </w:p>
        </w:tc>
        <w:tc>
          <w:tcPr>
            <w:tcW w:w="903" w:type="dxa"/>
            <w:tcBorders>
              <w:top w:val="nil"/>
              <w:left w:val="nil"/>
              <w:bottom w:val="nil"/>
              <w:right w:val="nil"/>
            </w:tcBorders>
            <w:shd w:val="clear" w:color="auto" w:fill="auto"/>
            <w:noWrap/>
            <w:vAlign w:val="bottom"/>
            <w:hideMark/>
          </w:tcPr>
          <w:p w14:paraId="1A6D5C8C" w14:textId="77777777" w:rsidR="009C47D7" w:rsidRPr="00CB1E6A" w:rsidRDefault="009C47D7" w:rsidP="009C47D7">
            <w:pPr>
              <w:jc w:val="center"/>
            </w:pPr>
            <w:r w:rsidRPr="00CB1E6A">
              <w:t>0.8087</w:t>
            </w:r>
          </w:p>
        </w:tc>
        <w:tc>
          <w:tcPr>
            <w:tcW w:w="996" w:type="dxa"/>
            <w:tcBorders>
              <w:top w:val="nil"/>
              <w:left w:val="nil"/>
              <w:bottom w:val="nil"/>
              <w:right w:val="nil"/>
            </w:tcBorders>
            <w:shd w:val="clear" w:color="auto" w:fill="auto"/>
            <w:noWrap/>
            <w:vAlign w:val="bottom"/>
            <w:hideMark/>
          </w:tcPr>
          <w:p w14:paraId="70841DDB" w14:textId="77777777" w:rsidR="009C47D7" w:rsidRPr="00CB1E6A" w:rsidRDefault="009C47D7" w:rsidP="009C47D7">
            <w:pPr>
              <w:jc w:val="center"/>
            </w:pPr>
            <w:r w:rsidRPr="00CB1E6A">
              <w:t>0.7683</w:t>
            </w:r>
          </w:p>
        </w:tc>
        <w:tc>
          <w:tcPr>
            <w:tcW w:w="996" w:type="dxa"/>
            <w:tcBorders>
              <w:top w:val="nil"/>
              <w:left w:val="nil"/>
              <w:bottom w:val="nil"/>
              <w:right w:val="nil"/>
            </w:tcBorders>
            <w:shd w:val="clear" w:color="auto" w:fill="auto"/>
            <w:noWrap/>
            <w:vAlign w:val="bottom"/>
            <w:hideMark/>
          </w:tcPr>
          <w:p w14:paraId="177A40D7" w14:textId="77777777" w:rsidR="009C47D7" w:rsidRPr="00CB1E6A" w:rsidRDefault="009C47D7" w:rsidP="009C47D7">
            <w:pPr>
              <w:jc w:val="center"/>
            </w:pPr>
            <w:r w:rsidRPr="00CB1E6A">
              <w:t>0.7776</w:t>
            </w:r>
          </w:p>
        </w:tc>
        <w:tc>
          <w:tcPr>
            <w:tcW w:w="1080" w:type="dxa"/>
            <w:tcBorders>
              <w:top w:val="nil"/>
              <w:left w:val="nil"/>
              <w:bottom w:val="nil"/>
              <w:right w:val="nil"/>
            </w:tcBorders>
            <w:shd w:val="clear" w:color="auto" w:fill="auto"/>
            <w:noWrap/>
            <w:vAlign w:val="bottom"/>
            <w:hideMark/>
          </w:tcPr>
          <w:p w14:paraId="48162955" w14:textId="77777777" w:rsidR="009C47D7" w:rsidRPr="00CB1E6A" w:rsidRDefault="009C47D7" w:rsidP="009C47D7">
            <w:pPr>
              <w:jc w:val="center"/>
            </w:pPr>
            <w:r w:rsidRPr="00CB1E6A">
              <w:t>0.7887</w:t>
            </w:r>
          </w:p>
        </w:tc>
        <w:tc>
          <w:tcPr>
            <w:tcW w:w="1116" w:type="dxa"/>
            <w:tcBorders>
              <w:top w:val="nil"/>
              <w:left w:val="nil"/>
              <w:bottom w:val="nil"/>
              <w:right w:val="nil"/>
            </w:tcBorders>
            <w:shd w:val="clear" w:color="auto" w:fill="auto"/>
            <w:noWrap/>
            <w:vAlign w:val="bottom"/>
            <w:hideMark/>
          </w:tcPr>
          <w:p w14:paraId="153C88AF" w14:textId="77777777" w:rsidR="009C47D7" w:rsidRPr="00CB1E6A" w:rsidRDefault="009C47D7" w:rsidP="009C47D7">
            <w:pPr>
              <w:jc w:val="center"/>
            </w:pPr>
            <w:r w:rsidRPr="00CB1E6A">
              <w:t>0.8574</w:t>
            </w:r>
          </w:p>
        </w:tc>
      </w:tr>
      <w:tr w:rsidR="009C47D7" w:rsidRPr="00CB1E6A" w14:paraId="651B4142" w14:textId="77777777" w:rsidTr="004C2BBA">
        <w:trPr>
          <w:trHeight w:val="360"/>
        </w:trPr>
        <w:tc>
          <w:tcPr>
            <w:tcW w:w="1985" w:type="dxa"/>
            <w:tcBorders>
              <w:top w:val="nil"/>
              <w:left w:val="nil"/>
              <w:bottom w:val="nil"/>
              <w:right w:val="nil"/>
            </w:tcBorders>
            <w:shd w:val="clear" w:color="auto" w:fill="auto"/>
            <w:noWrap/>
            <w:vAlign w:val="bottom"/>
            <w:hideMark/>
          </w:tcPr>
          <w:p w14:paraId="1586176E"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543D9946" w14:textId="713FBA6B" w:rsidR="009C47D7" w:rsidRPr="00CB1E6A" w:rsidRDefault="00000000" w:rsidP="009C47D7">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9C47D7" w:rsidRPr="00CB1E6A">
              <w:t xml:space="preserve"> (min</w:t>
            </w:r>
            <w:r w:rsidR="009C47D7" w:rsidRPr="00CB1E6A">
              <w:rPr>
                <w:vertAlign w:val="superscript"/>
              </w:rPr>
              <w:t>-1</w:t>
            </w:r>
            <w:r w:rsidR="009C47D7" w:rsidRPr="00CB1E6A">
              <w:t>)</w:t>
            </w:r>
          </w:p>
        </w:tc>
        <w:tc>
          <w:tcPr>
            <w:tcW w:w="876" w:type="dxa"/>
            <w:tcBorders>
              <w:top w:val="nil"/>
              <w:left w:val="nil"/>
              <w:bottom w:val="nil"/>
              <w:right w:val="nil"/>
            </w:tcBorders>
            <w:shd w:val="clear" w:color="auto" w:fill="auto"/>
            <w:noWrap/>
            <w:vAlign w:val="bottom"/>
            <w:hideMark/>
          </w:tcPr>
          <w:p w14:paraId="5A2DE2C0" w14:textId="77777777" w:rsidR="009C47D7" w:rsidRPr="00CB1E6A" w:rsidRDefault="009C47D7" w:rsidP="009C47D7">
            <w:pPr>
              <w:jc w:val="center"/>
            </w:pPr>
            <w:r w:rsidRPr="00CB1E6A">
              <w:t>0.7000</w:t>
            </w:r>
          </w:p>
        </w:tc>
        <w:tc>
          <w:tcPr>
            <w:tcW w:w="903" w:type="dxa"/>
            <w:tcBorders>
              <w:top w:val="nil"/>
              <w:left w:val="nil"/>
              <w:bottom w:val="nil"/>
              <w:right w:val="nil"/>
            </w:tcBorders>
            <w:shd w:val="clear" w:color="auto" w:fill="auto"/>
            <w:noWrap/>
            <w:vAlign w:val="bottom"/>
            <w:hideMark/>
          </w:tcPr>
          <w:p w14:paraId="2D60D52A" w14:textId="77777777" w:rsidR="009C47D7" w:rsidRPr="00CB1E6A" w:rsidRDefault="009C47D7" w:rsidP="009C47D7">
            <w:pPr>
              <w:jc w:val="center"/>
            </w:pPr>
            <w:r w:rsidRPr="00CB1E6A">
              <w:t>0.7234</w:t>
            </w:r>
          </w:p>
        </w:tc>
        <w:tc>
          <w:tcPr>
            <w:tcW w:w="996" w:type="dxa"/>
            <w:tcBorders>
              <w:top w:val="nil"/>
              <w:left w:val="nil"/>
              <w:bottom w:val="nil"/>
              <w:right w:val="nil"/>
            </w:tcBorders>
            <w:shd w:val="clear" w:color="auto" w:fill="auto"/>
            <w:noWrap/>
            <w:vAlign w:val="bottom"/>
            <w:hideMark/>
          </w:tcPr>
          <w:p w14:paraId="76DE77EF" w14:textId="77777777" w:rsidR="009C47D7" w:rsidRPr="00CB1E6A" w:rsidRDefault="009C47D7" w:rsidP="009C47D7">
            <w:pPr>
              <w:jc w:val="center"/>
            </w:pPr>
            <w:r w:rsidRPr="00CB1E6A">
              <w:t>0.7169</w:t>
            </w:r>
          </w:p>
        </w:tc>
        <w:tc>
          <w:tcPr>
            <w:tcW w:w="996" w:type="dxa"/>
            <w:tcBorders>
              <w:top w:val="nil"/>
              <w:left w:val="nil"/>
              <w:bottom w:val="nil"/>
              <w:right w:val="nil"/>
            </w:tcBorders>
            <w:shd w:val="clear" w:color="auto" w:fill="auto"/>
            <w:noWrap/>
            <w:vAlign w:val="bottom"/>
            <w:hideMark/>
          </w:tcPr>
          <w:p w14:paraId="4FABF732" w14:textId="77777777" w:rsidR="009C47D7" w:rsidRPr="00CB1E6A" w:rsidRDefault="009C47D7" w:rsidP="009C47D7">
            <w:pPr>
              <w:jc w:val="center"/>
            </w:pPr>
            <w:r w:rsidRPr="00CB1E6A">
              <w:t>0.7141</w:t>
            </w:r>
          </w:p>
        </w:tc>
        <w:tc>
          <w:tcPr>
            <w:tcW w:w="1080" w:type="dxa"/>
            <w:tcBorders>
              <w:top w:val="nil"/>
              <w:left w:val="nil"/>
              <w:bottom w:val="nil"/>
              <w:right w:val="nil"/>
            </w:tcBorders>
            <w:shd w:val="clear" w:color="auto" w:fill="auto"/>
            <w:noWrap/>
            <w:vAlign w:val="bottom"/>
            <w:hideMark/>
          </w:tcPr>
          <w:p w14:paraId="13371E3F" w14:textId="77777777" w:rsidR="009C47D7" w:rsidRPr="00CB1E6A" w:rsidRDefault="009C47D7" w:rsidP="009C47D7">
            <w:pPr>
              <w:jc w:val="center"/>
            </w:pPr>
            <w:r w:rsidRPr="00CB1E6A">
              <w:t>0.7271</w:t>
            </w:r>
          </w:p>
        </w:tc>
        <w:tc>
          <w:tcPr>
            <w:tcW w:w="1116" w:type="dxa"/>
            <w:tcBorders>
              <w:top w:val="nil"/>
              <w:left w:val="nil"/>
              <w:bottom w:val="nil"/>
              <w:right w:val="nil"/>
            </w:tcBorders>
            <w:shd w:val="clear" w:color="auto" w:fill="auto"/>
            <w:noWrap/>
            <w:vAlign w:val="bottom"/>
            <w:hideMark/>
          </w:tcPr>
          <w:p w14:paraId="44900BA3" w14:textId="77777777" w:rsidR="009C47D7" w:rsidRPr="00CB1E6A" w:rsidRDefault="009C47D7" w:rsidP="009C47D7">
            <w:pPr>
              <w:jc w:val="center"/>
            </w:pPr>
            <w:r w:rsidRPr="00CB1E6A">
              <w:t>0.7209</w:t>
            </w:r>
          </w:p>
        </w:tc>
      </w:tr>
      <w:tr w:rsidR="009C47D7" w:rsidRPr="00CB1E6A" w14:paraId="722EBB15" w14:textId="77777777" w:rsidTr="004C2BBA">
        <w:trPr>
          <w:trHeight w:val="336"/>
        </w:trPr>
        <w:tc>
          <w:tcPr>
            <w:tcW w:w="1985" w:type="dxa"/>
            <w:tcBorders>
              <w:top w:val="nil"/>
              <w:left w:val="nil"/>
              <w:bottom w:val="nil"/>
              <w:right w:val="nil"/>
            </w:tcBorders>
            <w:shd w:val="clear" w:color="auto" w:fill="auto"/>
            <w:noWrap/>
            <w:vAlign w:val="bottom"/>
            <w:hideMark/>
          </w:tcPr>
          <w:p w14:paraId="61A36108"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53CE6ADD" w14:textId="77777777" w:rsidR="009C47D7" w:rsidRPr="00CB1E6A" w:rsidRDefault="009C47D7" w:rsidP="009C47D7">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0E67CE6" w14:textId="77777777" w:rsidR="009C47D7" w:rsidRPr="00CB1E6A" w:rsidRDefault="009C47D7" w:rsidP="009C47D7">
            <w:pPr>
              <w:jc w:val="center"/>
            </w:pPr>
            <w:r w:rsidRPr="00CB1E6A">
              <w:t>0.9731</w:t>
            </w:r>
          </w:p>
        </w:tc>
        <w:tc>
          <w:tcPr>
            <w:tcW w:w="903" w:type="dxa"/>
            <w:tcBorders>
              <w:top w:val="nil"/>
              <w:left w:val="nil"/>
              <w:bottom w:val="nil"/>
              <w:right w:val="nil"/>
            </w:tcBorders>
            <w:shd w:val="clear" w:color="auto" w:fill="auto"/>
            <w:noWrap/>
            <w:vAlign w:val="bottom"/>
            <w:hideMark/>
          </w:tcPr>
          <w:p w14:paraId="15524A84" w14:textId="77777777" w:rsidR="009C47D7" w:rsidRPr="00CB1E6A" w:rsidRDefault="009C47D7" w:rsidP="009C47D7">
            <w:pPr>
              <w:jc w:val="center"/>
            </w:pPr>
            <w:r w:rsidRPr="00CB1E6A">
              <w:t>0.9856</w:t>
            </w:r>
          </w:p>
        </w:tc>
        <w:tc>
          <w:tcPr>
            <w:tcW w:w="996" w:type="dxa"/>
            <w:tcBorders>
              <w:top w:val="nil"/>
              <w:left w:val="nil"/>
              <w:bottom w:val="nil"/>
              <w:right w:val="nil"/>
            </w:tcBorders>
            <w:shd w:val="clear" w:color="auto" w:fill="auto"/>
            <w:noWrap/>
            <w:vAlign w:val="bottom"/>
            <w:hideMark/>
          </w:tcPr>
          <w:p w14:paraId="11015DF5" w14:textId="77777777" w:rsidR="009C47D7" w:rsidRPr="00CB1E6A" w:rsidRDefault="009C47D7" w:rsidP="009C47D7">
            <w:pPr>
              <w:jc w:val="center"/>
            </w:pPr>
            <w:r w:rsidRPr="00CB1E6A">
              <w:t>0.9684</w:t>
            </w:r>
          </w:p>
        </w:tc>
        <w:tc>
          <w:tcPr>
            <w:tcW w:w="996" w:type="dxa"/>
            <w:tcBorders>
              <w:top w:val="nil"/>
              <w:left w:val="nil"/>
              <w:bottom w:val="nil"/>
              <w:right w:val="nil"/>
            </w:tcBorders>
            <w:shd w:val="clear" w:color="auto" w:fill="auto"/>
            <w:noWrap/>
            <w:vAlign w:val="bottom"/>
            <w:hideMark/>
          </w:tcPr>
          <w:p w14:paraId="7C7E35B9" w14:textId="77777777" w:rsidR="009C47D7" w:rsidRPr="00CB1E6A" w:rsidRDefault="009C47D7" w:rsidP="009C47D7">
            <w:pPr>
              <w:jc w:val="center"/>
            </w:pPr>
            <w:r w:rsidRPr="00CB1E6A">
              <w:t>0.9385</w:t>
            </w:r>
          </w:p>
        </w:tc>
        <w:tc>
          <w:tcPr>
            <w:tcW w:w="1080" w:type="dxa"/>
            <w:tcBorders>
              <w:top w:val="nil"/>
              <w:left w:val="nil"/>
              <w:bottom w:val="nil"/>
              <w:right w:val="nil"/>
            </w:tcBorders>
            <w:shd w:val="clear" w:color="auto" w:fill="auto"/>
            <w:noWrap/>
            <w:vAlign w:val="bottom"/>
            <w:hideMark/>
          </w:tcPr>
          <w:p w14:paraId="10E0037B" w14:textId="77777777" w:rsidR="009C47D7" w:rsidRPr="00CB1E6A" w:rsidRDefault="009C47D7" w:rsidP="009C47D7">
            <w:pPr>
              <w:jc w:val="center"/>
            </w:pPr>
            <w:r w:rsidRPr="00CB1E6A">
              <w:t>0.9591</w:t>
            </w:r>
          </w:p>
        </w:tc>
        <w:tc>
          <w:tcPr>
            <w:tcW w:w="1116" w:type="dxa"/>
            <w:tcBorders>
              <w:top w:val="nil"/>
              <w:left w:val="nil"/>
              <w:bottom w:val="nil"/>
              <w:right w:val="nil"/>
            </w:tcBorders>
            <w:shd w:val="clear" w:color="auto" w:fill="auto"/>
            <w:noWrap/>
            <w:vAlign w:val="bottom"/>
            <w:hideMark/>
          </w:tcPr>
          <w:p w14:paraId="7CF2302A" w14:textId="77777777" w:rsidR="009C47D7" w:rsidRPr="00CB1E6A" w:rsidRDefault="009C47D7" w:rsidP="009C47D7">
            <w:pPr>
              <w:jc w:val="center"/>
            </w:pPr>
            <w:r w:rsidRPr="00CB1E6A">
              <w:t>0.9191</w:t>
            </w:r>
          </w:p>
        </w:tc>
      </w:tr>
      <w:tr w:rsidR="009C47D7" w:rsidRPr="00CB1E6A" w14:paraId="596F1F0A" w14:textId="77777777" w:rsidTr="004C2BBA">
        <w:trPr>
          <w:trHeight w:val="324"/>
        </w:trPr>
        <w:tc>
          <w:tcPr>
            <w:tcW w:w="1985" w:type="dxa"/>
            <w:tcBorders>
              <w:top w:val="nil"/>
              <w:left w:val="nil"/>
              <w:bottom w:val="nil"/>
              <w:right w:val="nil"/>
            </w:tcBorders>
            <w:shd w:val="clear" w:color="auto" w:fill="auto"/>
            <w:noWrap/>
            <w:vAlign w:val="bottom"/>
            <w:hideMark/>
          </w:tcPr>
          <w:p w14:paraId="05CC1057" w14:textId="77777777" w:rsidR="009C47D7" w:rsidRPr="00CB1E6A" w:rsidRDefault="009C47D7" w:rsidP="009C47D7">
            <w:r w:rsidRPr="00CB1E6A">
              <w:t>ELOVICH</w:t>
            </w:r>
          </w:p>
        </w:tc>
        <w:tc>
          <w:tcPr>
            <w:tcW w:w="2095" w:type="dxa"/>
            <w:tcBorders>
              <w:top w:val="nil"/>
              <w:left w:val="nil"/>
              <w:bottom w:val="nil"/>
              <w:right w:val="nil"/>
            </w:tcBorders>
            <w:shd w:val="clear" w:color="auto" w:fill="auto"/>
            <w:noWrap/>
            <w:vAlign w:val="bottom"/>
            <w:hideMark/>
          </w:tcPr>
          <w:p w14:paraId="009B88E4" w14:textId="77777777" w:rsidR="009C47D7" w:rsidRPr="00CB1E6A" w:rsidRDefault="009C47D7" w:rsidP="009C47D7">
            <w:r w:rsidRPr="00CB1E6A">
              <w:t>α</w:t>
            </w:r>
            <w:r w:rsidRPr="00CB1E6A">
              <w:rPr>
                <w:vertAlign w:val="subscript"/>
              </w:rPr>
              <w:t>EI</w:t>
            </w:r>
            <w:r w:rsidRPr="00CB1E6A">
              <w:t xml:space="preserve"> (mg/g.min)</w:t>
            </w:r>
          </w:p>
        </w:tc>
        <w:tc>
          <w:tcPr>
            <w:tcW w:w="876" w:type="dxa"/>
            <w:tcBorders>
              <w:top w:val="nil"/>
              <w:left w:val="nil"/>
              <w:bottom w:val="nil"/>
              <w:right w:val="nil"/>
            </w:tcBorders>
            <w:shd w:val="clear" w:color="auto" w:fill="auto"/>
            <w:noWrap/>
            <w:vAlign w:val="bottom"/>
            <w:hideMark/>
          </w:tcPr>
          <w:p w14:paraId="69DF378A" w14:textId="77777777" w:rsidR="009C47D7" w:rsidRPr="00CB1E6A" w:rsidRDefault="009C47D7" w:rsidP="009C47D7">
            <w:pPr>
              <w:jc w:val="center"/>
            </w:pPr>
            <w:r w:rsidRPr="00CB1E6A">
              <w:t>0.8333</w:t>
            </w:r>
          </w:p>
        </w:tc>
        <w:tc>
          <w:tcPr>
            <w:tcW w:w="903" w:type="dxa"/>
            <w:tcBorders>
              <w:top w:val="nil"/>
              <w:left w:val="nil"/>
              <w:bottom w:val="nil"/>
              <w:right w:val="nil"/>
            </w:tcBorders>
            <w:shd w:val="clear" w:color="auto" w:fill="auto"/>
            <w:noWrap/>
            <w:vAlign w:val="bottom"/>
            <w:hideMark/>
          </w:tcPr>
          <w:p w14:paraId="3362A97D" w14:textId="77777777" w:rsidR="009C47D7" w:rsidRPr="00CB1E6A" w:rsidRDefault="009C47D7" w:rsidP="009C47D7">
            <w:pPr>
              <w:jc w:val="center"/>
            </w:pPr>
            <w:r w:rsidRPr="00CB1E6A">
              <w:t>0.5631</w:t>
            </w:r>
          </w:p>
        </w:tc>
        <w:tc>
          <w:tcPr>
            <w:tcW w:w="996" w:type="dxa"/>
            <w:tcBorders>
              <w:top w:val="nil"/>
              <w:left w:val="nil"/>
              <w:bottom w:val="nil"/>
              <w:right w:val="nil"/>
            </w:tcBorders>
            <w:shd w:val="clear" w:color="auto" w:fill="auto"/>
            <w:noWrap/>
            <w:vAlign w:val="bottom"/>
            <w:hideMark/>
          </w:tcPr>
          <w:p w14:paraId="6B0CE51E" w14:textId="77777777" w:rsidR="009C47D7" w:rsidRPr="00CB1E6A" w:rsidRDefault="009C47D7" w:rsidP="009C47D7">
            <w:pPr>
              <w:jc w:val="center"/>
            </w:pPr>
            <w:r w:rsidRPr="00CB1E6A">
              <w:t>0.2646</w:t>
            </w:r>
          </w:p>
        </w:tc>
        <w:tc>
          <w:tcPr>
            <w:tcW w:w="996" w:type="dxa"/>
            <w:tcBorders>
              <w:top w:val="nil"/>
              <w:left w:val="nil"/>
              <w:bottom w:val="nil"/>
              <w:right w:val="nil"/>
            </w:tcBorders>
            <w:shd w:val="clear" w:color="auto" w:fill="auto"/>
            <w:noWrap/>
            <w:vAlign w:val="bottom"/>
            <w:hideMark/>
          </w:tcPr>
          <w:p w14:paraId="68BE9F64" w14:textId="77777777" w:rsidR="009C47D7" w:rsidRPr="00CB1E6A" w:rsidRDefault="009C47D7" w:rsidP="009C47D7">
            <w:pPr>
              <w:jc w:val="center"/>
            </w:pPr>
            <w:r w:rsidRPr="00CB1E6A">
              <w:t>0.1862</w:t>
            </w:r>
          </w:p>
        </w:tc>
        <w:tc>
          <w:tcPr>
            <w:tcW w:w="1080" w:type="dxa"/>
            <w:tcBorders>
              <w:top w:val="nil"/>
              <w:left w:val="nil"/>
              <w:bottom w:val="nil"/>
              <w:right w:val="nil"/>
            </w:tcBorders>
            <w:shd w:val="clear" w:color="auto" w:fill="auto"/>
            <w:noWrap/>
            <w:vAlign w:val="bottom"/>
            <w:hideMark/>
          </w:tcPr>
          <w:p w14:paraId="73F5A3F4" w14:textId="77777777" w:rsidR="009C47D7" w:rsidRPr="00CB1E6A" w:rsidRDefault="009C47D7" w:rsidP="009C47D7">
            <w:pPr>
              <w:jc w:val="center"/>
            </w:pPr>
            <w:r w:rsidRPr="00CB1E6A">
              <w:t>0.1464</w:t>
            </w:r>
          </w:p>
        </w:tc>
        <w:tc>
          <w:tcPr>
            <w:tcW w:w="1116" w:type="dxa"/>
            <w:tcBorders>
              <w:top w:val="nil"/>
              <w:left w:val="nil"/>
              <w:bottom w:val="nil"/>
              <w:right w:val="nil"/>
            </w:tcBorders>
            <w:shd w:val="clear" w:color="auto" w:fill="auto"/>
            <w:noWrap/>
            <w:vAlign w:val="bottom"/>
            <w:hideMark/>
          </w:tcPr>
          <w:p w14:paraId="319FC5AC" w14:textId="77777777" w:rsidR="009C47D7" w:rsidRPr="00CB1E6A" w:rsidRDefault="009C47D7" w:rsidP="009C47D7">
            <w:pPr>
              <w:jc w:val="center"/>
            </w:pPr>
            <w:r w:rsidRPr="00CB1E6A">
              <w:t>0.1251</w:t>
            </w:r>
          </w:p>
        </w:tc>
      </w:tr>
      <w:tr w:rsidR="009C47D7" w:rsidRPr="00CB1E6A" w14:paraId="4904CE34" w14:textId="77777777" w:rsidTr="004C2BBA">
        <w:trPr>
          <w:trHeight w:val="360"/>
        </w:trPr>
        <w:tc>
          <w:tcPr>
            <w:tcW w:w="1985" w:type="dxa"/>
            <w:tcBorders>
              <w:top w:val="nil"/>
              <w:left w:val="nil"/>
              <w:bottom w:val="nil"/>
              <w:right w:val="nil"/>
            </w:tcBorders>
            <w:shd w:val="clear" w:color="auto" w:fill="auto"/>
            <w:noWrap/>
            <w:vAlign w:val="bottom"/>
            <w:hideMark/>
          </w:tcPr>
          <w:p w14:paraId="1706AE62"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765CA0B8" w14:textId="77777777" w:rsidR="009C47D7" w:rsidRPr="00CB1E6A" w:rsidRDefault="009C47D7" w:rsidP="009C47D7">
            <w:r w:rsidRPr="00CB1E6A">
              <w:t>β</w:t>
            </w:r>
            <w:r w:rsidRPr="00CB1E6A">
              <w:rPr>
                <w:vertAlign w:val="subscript"/>
              </w:rPr>
              <w:t>EI</w:t>
            </w:r>
            <w:r w:rsidRPr="00CB1E6A">
              <w:t xml:space="preserve"> (g/mg)</w:t>
            </w:r>
          </w:p>
        </w:tc>
        <w:tc>
          <w:tcPr>
            <w:tcW w:w="876" w:type="dxa"/>
            <w:tcBorders>
              <w:top w:val="nil"/>
              <w:left w:val="nil"/>
              <w:bottom w:val="nil"/>
              <w:right w:val="nil"/>
            </w:tcBorders>
            <w:shd w:val="clear" w:color="auto" w:fill="auto"/>
            <w:noWrap/>
            <w:vAlign w:val="bottom"/>
            <w:hideMark/>
          </w:tcPr>
          <w:p w14:paraId="5A8E98BF" w14:textId="77777777" w:rsidR="009C47D7" w:rsidRPr="00CB1E6A" w:rsidRDefault="009C47D7" w:rsidP="009C47D7">
            <w:pPr>
              <w:jc w:val="center"/>
            </w:pPr>
            <w:r w:rsidRPr="00CB1E6A">
              <w:t>0.0025</w:t>
            </w:r>
          </w:p>
        </w:tc>
        <w:tc>
          <w:tcPr>
            <w:tcW w:w="903" w:type="dxa"/>
            <w:tcBorders>
              <w:top w:val="nil"/>
              <w:left w:val="nil"/>
              <w:bottom w:val="nil"/>
              <w:right w:val="nil"/>
            </w:tcBorders>
            <w:shd w:val="clear" w:color="auto" w:fill="auto"/>
            <w:noWrap/>
            <w:vAlign w:val="bottom"/>
            <w:hideMark/>
          </w:tcPr>
          <w:p w14:paraId="2B86B26D" w14:textId="77777777" w:rsidR="009C47D7" w:rsidRPr="00CB1E6A" w:rsidRDefault="009C47D7" w:rsidP="009C47D7">
            <w:pPr>
              <w:jc w:val="center"/>
            </w:pPr>
            <w:r w:rsidRPr="00CB1E6A">
              <w:t>0.3264</w:t>
            </w:r>
          </w:p>
        </w:tc>
        <w:tc>
          <w:tcPr>
            <w:tcW w:w="996" w:type="dxa"/>
            <w:tcBorders>
              <w:top w:val="nil"/>
              <w:left w:val="nil"/>
              <w:bottom w:val="nil"/>
              <w:right w:val="nil"/>
            </w:tcBorders>
            <w:shd w:val="clear" w:color="auto" w:fill="auto"/>
            <w:noWrap/>
            <w:vAlign w:val="bottom"/>
            <w:hideMark/>
          </w:tcPr>
          <w:p w14:paraId="6977CDAC" w14:textId="77777777" w:rsidR="009C47D7" w:rsidRPr="00CB1E6A" w:rsidRDefault="009C47D7" w:rsidP="009C47D7">
            <w:pPr>
              <w:jc w:val="center"/>
            </w:pPr>
            <w:r w:rsidRPr="00CB1E6A">
              <w:t>0.5374</w:t>
            </w:r>
          </w:p>
        </w:tc>
        <w:tc>
          <w:tcPr>
            <w:tcW w:w="996" w:type="dxa"/>
            <w:tcBorders>
              <w:top w:val="nil"/>
              <w:left w:val="nil"/>
              <w:bottom w:val="nil"/>
              <w:right w:val="nil"/>
            </w:tcBorders>
            <w:shd w:val="clear" w:color="auto" w:fill="auto"/>
            <w:noWrap/>
            <w:vAlign w:val="bottom"/>
            <w:hideMark/>
          </w:tcPr>
          <w:p w14:paraId="341A23AA" w14:textId="77777777" w:rsidR="009C47D7" w:rsidRPr="00CB1E6A" w:rsidRDefault="009C47D7" w:rsidP="009C47D7">
            <w:pPr>
              <w:jc w:val="center"/>
            </w:pPr>
            <w:r w:rsidRPr="00CB1E6A">
              <w:t>0.5431</w:t>
            </w:r>
          </w:p>
        </w:tc>
        <w:tc>
          <w:tcPr>
            <w:tcW w:w="1080" w:type="dxa"/>
            <w:tcBorders>
              <w:top w:val="nil"/>
              <w:left w:val="nil"/>
              <w:bottom w:val="nil"/>
              <w:right w:val="nil"/>
            </w:tcBorders>
            <w:shd w:val="clear" w:color="auto" w:fill="auto"/>
            <w:noWrap/>
            <w:vAlign w:val="bottom"/>
            <w:hideMark/>
          </w:tcPr>
          <w:p w14:paraId="69D704FA" w14:textId="77777777" w:rsidR="009C47D7" w:rsidRPr="00CB1E6A" w:rsidRDefault="009C47D7" w:rsidP="009C47D7">
            <w:pPr>
              <w:jc w:val="center"/>
            </w:pPr>
            <w:r w:rsidRPr="00CB1E6A">
              <w:t>0.7373</w:t>
            </w:r>
          </w:p>
        </w:tc>
        <w:tc>
          <w:tcPr>
            <w:tcW w:w="1116" w:type="dxa"/>
            <w:tcBorders>
              <w:top w:val="nil"/>
              <w:left w:val="nil"/>
              <w:bottom w:val="nil"/>
              <w:right w:val="nil"/>
            </w:tcBorders>
            <w:shd w:val="clear" w:color="auto" w:fill="auto"/>
            <w:noWrap/>
            <w:vAlign w:val="bottom"/>
            <w:hideMark/>
          </w:tcPr>
          <w:p w14:paraId="78E6CAF3" w14:textId="77777777" w:rsidR="009C47D7" w:rsidRPr="00CB1E6A" w:rsidRDefault="009C47D7" w:rsidP="009C47D7">
            <w:pPr>
              <w:jc w:val="center"/>
            </w:pPr>
            <w:r w:rsidRPr="00CB1E6A">
              <w:t>0.8993</w:t>
            </w:r>
          </w:p>
        </w:tc>
      </w:tr>
      <w:tr w:rsidR="009C47D7" w:rsidRPr="00CB1E6A" w14:paraId="20E15F44" w14:textId="77777777" w:rsidTr="004C2BBA">
        <w:trPr>
          <w:trHeight w:val="336"/>
        </w:trPr>
        <w:tc>
          <w:tcPr>
            <w:tcW w:w="1985" w:type="dxa"/>
            <w:tcBorders>
              <w:top w:val="nil"/>
              <w:left w:val="nil"/>
              <w:bottom w:val="nil"/>
              <w:right w:val="nil"/>
            </w:tcBorders>
            <w:shd w:val="clear" w:color="auto" w:fill="auto"/>
            <w:noWrap/>
            <w:vAlign w:val="bottom"/>
            <w:hideMark/>
          </w:tcPr>
          <w:p w14:paraId="58677988"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14AE2BAD" w14:textId="77777777" w:rsidR="009C47D7" w:rsidRPr="00CB1E6A" w:rsidRDefault="009C47D7" w:rsidP="009C47D7">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8CE5A72" w14:textId="77777777" w:rsidR="009C47D7" w:rsidRPr="00CB1E6A" w:rsidRDefault="009C47D7" w:rsidP="009C47D7">
            <w:pPr>
              <w:jc w:val="center"/>
            </w:pPr>
            <w:r w:rsidRPr="00CB1E6A">
              <w:t>0.9777</w:t>
            </w:r>
          </w:p>
        </w:tc>
        <w:tc>
          <w:tcPr>
            <w:tcW w:w="903" w:type="dxa"/>
            <w:tcBorders>
              <w:top w:val="nil"/>
              <w:left w:val="nil"/>
              <w:bottom w:val="nil"/>
              <w:right w:val="nil"/>
            </w:tcBorders>
            <w:shd w:val="clear" w:color="auto" w:fill="auto"/>
            <w:noWrap/>
            <w:vAlign w:val="bottom"/>
            <w:hideMark/>
          </w:tcPr>
          <w:p w14:paraId="1F70B603" w14:textId="77777777" w:rsidR="009C47D7" w:rsidRPr="00CB1E6A" w:rsidRDefault="009C47D7" w:rsidP="009C47D7">
            <w:pPr>
              <w:jc w:val="center"/>
            </w:pPr>
            <w:r w:rsidRPr="00CB1E6A">
              <w:t>0.9812</w:t>
            </w:r>
          </w:p>
        </w:tc>
        <w:tc>
          <w:tcPr>
            <w:tcW w:w="996" w:type="dxa"/>
            <w:tcBorders>
              <w:top w:val="nil"/>
              <w:left w:val="nil"/>
              <w:bottom w:val="nil"/>
              <w:right w:val="nil"/>
            </w:tcBorders>
            <w:shd w:val="clear" w:color="auto" w:fill="auto"/>
            <w:noWrap/>
            <w:vAlign w:val="bottom"/>
            <w:hideMark/>
          </w:tcPr>
          <w:p w14:paraId="42034876" w14:textId="77777777" w:rsidR="009C47D7" w:rsidRPr="00CB1E6A" w:rsidRDefault="009C47D7" w:rsidP="009C47D7">
            <w:pPr>
              <w:jc w:val="center"/>
            </w:pPr>
            <w:r w:rsidRPr="00CB1E6A">
              <w:t>0.9875</w:t>
            </w:r>
          </w:p>
        </w:tc>
        <w:tc>
          <w:tcPr>
            <w:tcW w:w="996" w:type="dxa"/>
            <w:tcBorders>
              <w:top w:val="nil"/>
              <w:left w:val="nil"/>
              <w:bottom w:val="nil"/>
              <w:right w:val="nil"/>
            </w:tcBorders>
            <w:shd w:val="clear" w:color="auto" w:fill="auto"/>
            <w:noWrap/>
            <w:vAlign w:val="bottom"/>
            <w:hideMark/>
          </w:tcPr>
          <w:p w14:paraId="12FFB9A0" w14:textId="77777777" w:rsidR="009C47D7" w:rsidRPr="00CB1E6A" w:rsidRDefault="009C47D7" w:rsidP="009C47D7">
            <w:pPr>
              <w:jc w:val="center"/>
            </w:pPr>
            <w:r w:rsidRPr="00CB1E6A">
              <w:t>0.9902</w:t>
            </w:r>
          </w:p>
        </w:tc>
        <w:tc>
          <w:tcPr>
            <w:tcW w:w="1080" w:type="dxa"/>
            <w:tcBorders>
              <w:top w:val="nil"/>
              <w:left w:val="nil"/>
              <w:bottom w:val="nil"/>
              <w:right w:val="nil"/>
            </w:tcBorders>
            <w:shd w:val="clear" w:color="auto" w:fill="auto"/>
            <w:noWrap/>
            <w:vAlign w:val="bottom"/>
            <w:hideMark/>
          </w:tcPr>
          <w:p w14:paraId="7780F208" w14:textId="77777777" w:rsidR="009C47D7" w:rsidRPr="00CB1E6A" w:rsidRDefault="009C47D7" w:rsidP="009C47D7">
            <w:pPr>
              <w:jc w:val="center"/>
            </w:pPr>
            <w:r w:rsidRPr="00CB1E6A">
              <w:t>0.9902</w:t>
            </w:r>
          </w:p>
        </w:tc>
        <w:tc>
          <w:tcPr>
            <w:tcW w:w="1116" w:type="dxa"/>
            <w:tcBorders>
              <w:top w:val="nil"/>
              <w:left w:val="nil"/>
              <w:bottom w:val="nil"/>
              <w:right w:val="nil"/>
            </w:tcBorders>
            <w:shd w:val="clear" w:color="auto" w:fill="auto"/>
            <w:noWrap/>
            <w:vAlign w:val="bottom"/>
            <w:hideMark/>
          </w:tcPr>
          <w:p w14:paraId="28D224FA" w14:textId="38CB5496" w:rsidR="009C47D7" w:rsidRPr="00C873C5" w:rsidRDefault="009C47D7" w:rsidP="009C47D7">
            <w:pPr>
              <w:jc w:val="center"/>
              <w:rPr>
                <w:lang w:val="en-GB"/>
              </w:rPr>
            </w:pPr>
            <w:r w:rsidRPr="00CB1E6A">
              <w:t>0.977</w:t>
            </w:r>
            <w:r w:rsidR="00C873C5">
              <w:rPr>
                <w:lang w:val="en-GB"/>
              </w:rPr>
              <w:t>0</w:t>
            </w:r>
          </w:p>
        </w:tc>
      </w:tr>
      <w:tr w:rsidR="009C47D7" w:rsidRPr="00CB1E6A" w14:paraId="7AA6908E" w14:textId="77777777" w:rsidTr="004C2BBA">
        <w:trPr>
          <w:trHeight w:val="360"/>
        </w:trPr>
        <w:tc>
          <w:tcPr>
            <w:tcW w:w="1985" w:type="dxa"/>
            <w:tcBorders>
              <w:top w:val="nil"/>
              <w:left w:val="nil"/>
              <w:bottom w:val="nil"/>
              <w:right w:val="nil"/>
            </w:tcBorders>
            <w:shd w:val="clear" w:color="auto" w:fill="auto"/>
            <w:noWrap/>
            <w:vAlign w:val="bottom"/>
            <w:hideMark/>
          </w:tcPr>
          <w:p w14:paraId="01108262" w14:textId="77777777" w:rsidR="009C47D7" w:rsidRPr="00CB1E6A" w:rsidRDefault="009C47D7" w:rsidP="009C47D7">
            <w:r w:rsidRPr="00CB1E6A">
              <w:t>INTRAPARTICLE DIFFUSION</w:t>
            </w:r>
          </w:p>
        </w:tc>
        <w:tc>
          <w:tcPr>
            <w:tcW w:w="2095" w:type="dxa"/>
            <w:tcBorders>
              <w:top w:val="nil"/>
              <w:left w:val="nil"/>
              <w:bottom w:val="nil"/>
              <w:right w:val="nil"/>
            </w:tcBorders>
            <w:shd w:val="clear" w:color="auto" w:fill="auto"/>
            <w:noWrap/>
            <w:vAlign w:val="bottom"/>
            <w:hideMark/>
          </w:tcPr>
          <w:p w14:paraId="7166926F" w14:textId="015E38E1" w:rsidR="009C47D7" w:rsidRPr="00CB1E6A" w:rsidRDefault="00C873C5" w:rsidP="009C47D7">
            <w:r>
              <w:rPr>
                <w:lang w:val="en-GB"/>
              </w:rPr>
              <w:t>k</w:t>
            </w:r>
            <w:r w:rsidR="009C47D7" w:rsidRPr="00CB1E6A">
              <w:rPr>
                <w:vertAlign w:val="subscript"/>
              </w:rPr>
              <w:t>diff</w:t>
            </w:r>
            <w:r w:rsidR="009C47D7" w:rsidRPr="00CB1E6A">
              <w:t xml:space="preserve"> (mg/g min </w:t>
            </w:r>
            <w:r w:rsidR="009C47D7" w:rsidRPr="00CB1E6A">
              <w:rPr>
                <w:vertAlign w:val="superscript"/>
              </w:rPr>
              <w:t>-1/2</w:t>
            </w:r>
            <w:r w:rsidR="009C47D7" w:rsidRPr="00CB1E6A">
              <w:t>)</w:t>
            </w:r>
          </w:p>
        </w:tc>
        <w:tc>
          <w:tcPr>
            <w:tcW w:w="876" w:type="dxa"/>
            <w:tcBorders>
              <w:top w:val="nil"/>
              <w:left w:val="nil"/>
              <w:bottom w:val="nil"/>
              <w:right w:val="nil"/>
            </w:tcBorders>
            <w:shd w:val="clear" w:color="auto" w:fill="auto"/>
            <w:noWrap/>
            <w:vAlign w:val="bottom"/>
            <w:hideMark/>
          </w:tcPr>
          <w:p w14:paraId="070CAC4F" w14:textId="77777777" w:rsidR="009C47D7" w:rsidRPr="00CB1E6A" w:rsidRDefault="009C47D7" w:rsidP="009C47D7">
            <w:pPr>
              <w:jc w:val="center"/>
            </w:pPr>
            <w:r w:rsidRPr="00CB1E6A">
              <w:t>0.3958</w:t>
            </w:r>
          </w:p>
        </w:tc>
        <w:tc>
          <w:tcPr>
            <w:tcW w:w="903" w:type="dxa"/>
            <w:tcBorders>
              <w:top w:val="nil"/>
              <w:left w:val="nil"/>
              <w:bottom w:val="nil"/>
              <w:right w:val="nil"/>
            </w:tcBorders>
            <w:shd w:val="clear" w:color="auto" w:fill="auto"/>
            <w:noWrap/>
            <w:vAlign w:val="bottom"/>
            <w:hideMark/>
          </w:tcPr>
          <w:p w14:paraId="0C3AF4A5" w14:textId="77777777" w:rsidR="009C47D7" w:rsidRPr="00CB1E6A" w:rsidRDefault="009C47D7" w:rsidP="009C47D7">
            <w:pPr>
              <w:jc w:val="center"/>
            </w:pPr>
            <w:r w:rsidRPr="00CB1E6A">
              <w:t>0.6626</w:t>
            </w:r>
          </w:p>
        </w:tc>
        <w:tc>
          <w:tcPr>
            <w:tcW w:w="996" w:type="dxa"/>
            <w:tcBorders>
              <w:top w:val="nil"/>
              <w:left w:val="nil"/>
              <w:bottom w:val="nil"/>
              <w:right w:val="nil"/>
            </w:tcBorders>
            <w:shd w:val="clear" w:color="auto" w:fill="auto"/>
            <w:noWrap/>
            <w:vAlign w:val="bottom"/>
            <w:hideMark/>
          </w:tcPr>
          <w:p w14:paraId="4CC81C48" w14:textId="77777777" w:rsidR="009C47D7" w:rsidRPr="00CB1E6A" w:rsidRDefault="009C47D7" w:rsidP="009C47D7">
            <w:pPr>
              <w:jc w:val="center"/>
            </w:pPr>
            <w:r w:rsidRPr="00CB1E6A">
              <w:t>1.3704</w:t>
            </w:r>
          </w:p>
        </w:tc>
        <w:tc>
          <w:tcPr>
            <w:tcW w:w="996" w:type="dxa"/>
            <w:tcBorders>
              <w:top w:val="nil"/>
              <w:left w:val="nil"/>
              <w:bottom w:val="nil"/>
              <w:right w:val="nil"/>
            </w:tcBorders>
            <w:shd w:val="clear" w:color="auto" w:fill="auto"/>
            <w:noWrap/>
            <w:vAlign w:val="bottom"/>
            <w:hideMark/>
          </w:tcPr>
          <w:p w14:paraId="33F1D4CB" w14:textId="77777777" w:rsidR="009C47D7" w:rsidRPr="00CB1E6A" w:rsidRDefault="009C47D7" w:rsidP="009C47D7">
            <w:pPr>
              <w:jc w:val="center"/>
            </w:pPr>
            <w:r w:rsidRPr="00CB1E6A">
              <w:t>1.9511</w:t>
            </w:r>
          </w:p>
        </w:tc>
        <w:tc>
          <w:tcPr>
            <w:tcW w:w="1080" w:type="dxa"/>
            <w:tcBorders>
              <w:top w:val="nil"/>
              <w:left w:val="nil"/>
              <w:bottom w:val="nil"/>
              <w:right w:val="nil"/>
            </w:tcBorders>
            <w:shd w:val="clear" w:color="auto" w:fill="auto"/>
            <w:noWrap/>
            <w:vAlign w:val="bottom"/>
            <w:hideMark/>
          </w:tcPr>
          <w:p w14:paraId="5F7D3308" w14:textId="77777777" w:rsidR="009C47D7" w:rsidRPr="00CB1E6A" w:rsidRDefault="009C47D7" w:rsidP="009C47D7">
            <w:pPr>
              <w:jc w:val="center"/>
            </w:pPr>
            <w:r w:rsidRPr="00CB1E6A">
              <w:t>2.5715</w:t>
            </w:r>
          </w:p>
        </w:tc>
        <w:tc>
          <w:tcPr>
            <w:tcW w:w="1116" w:type="dxa"/>
            <w:tcBorders>
              <w:top w:val="nil"/>
              <w:left w:val="nil"/>
              <w:bottom w:val="nil"/>
              <w:right w:val="nil"/>
            </w:tcBorders>
            <w:shd w:val="clear" w:color="auto" w:fill="auto"/>
            <w:noWrap/>
            <w:vAlign w:val="bottom"/>
            <w:hideMark/>
          </w:tcPr>
          <w:p w14:paraId="611B9817" w14:textId="77777777" w:rsidR="009C47D7" w:rsidRPr="00CB1E6A" w:rsidRDefault="009C47D7" w:rsidP="009C47D7">
            <w:pPr>
              <w:jc w:val="center"/>
            </w:pPr>
            <w:r w:rsidRPr="00CB1E6A">
              <w:t>3.0721</w:t>
            </w:r>
          </w:p>
        </w:tc>
      </w:tr>
      <w:tr w:rsidR="009C47D7" w:rsidRPr="00CB1E6A" w14:paraId="3B917259" w14:textId="77777777" w:rsidTr="004C2BBA">
        <w:trPr>
          <w:trHeight w:val="360"/>
        </w:trPr>
        <w:tc>
          <w:tcPr>
            <w:tcW w:w="1985" w:type="dxa"/>
            <w:tcBorders>
              <w:top w:val="nil"/>
              <w:left w:val="nil"/>
              <w:bottom w:val="nil"/>
              <w:right w:val="nil"/>
            </w:tcBorders>
            <w:shd w:val="clear" w:color="auto" w:fill="auto"/>
            <w:noWrap/>
            <w:vAlign w:val="bottom"/>
            <w:hideMark/>
          </w:tcPr>
          <w:p w14:paraId="63048E7F"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40DB822B" w14:textId="77777777" w:rsidR="009C47D7" w:rsidRPr="00CB1E6A" w:rsidRDefault="009C47D7" w:rsidP="009C47D7">
            <w:r w:rsidRPr="00CB1E6A">
              <w:t>C</w:t>
            </w:r>
            <w:r w:rsidRPr="00CB1E6A">
              <w:rPr>
                <w:vertAlign w:val="subscript"/>
              </w:rPr>
              <w:t>I</w:t>
            </w:r>
            <w:r w:rsidRPr="00CB1E6A">
              <w:t xml:space="preserve"> (mg/g)</w:t>
            </w:r>
          </w:p>
        </w:tc>
        <w:tc>
          <w:tcPr>
            <w:tcW w:w="876" w:type="dxa"/>
            <w:tcBorders>
              <w:top w:val="nil"/>
              <w:left w:val="nil"/>
              <w:bottom w:val="nil"/>
              <w:right w:val="nil"/>
            </w:tcBorders>
            <w:shd w:val="clear" w:color="auto" w:fill="auto"/>
            <w:noWrap/>
            <w:vAlign w:val="bottom"/>
            <w:hideMark/>
          </w:tcPr>
          <w:p w14:paraId="401D71E7" w14:textId="77777777" w:rsidR="009C47D7" w:rsidRPr="00CB1E6A" w:rsidRDefault="009C47D7" w:rsidP="009C47D7">
            <w:pPr>
              <w:jc w:val="center"/>
            </w:pPr>
            <w:r w:rsidRPr="00CB1E6A">
              <w:t>1.1681</w:t>
            </w:r>
          </w:p>
        </w:tc>
        <w:tc>
          <w:tcPr>
            <w:tcW w:w="903" w:type="dxa"/>
            <w:tcBorders>
              <w:top w:val="nil"/>
              <w:left w:val="nil"/>
              <w:bottom w:val="nil"/>
              <w:right w:val="nil"/>
            </w:tcBorders>
            <w:shd w:val="clear" w:color="auto" w:fill="auto"/>
            <w:noWrap/>
            <w:vAlign w:val="bottom"/>
            <w:hideMark/>
          </w:tcPr>
          <w:p w14:paraId="44A7934B" w14:textId="77777777" w:rsidR="009C47D7" w:rsidRPr="00CB1E6A" w:rsidRDefault="009C47D7" w:rsidP="009C47D7">
            <w:pPr>
              <w:jc w:val="center"/>
            </w:pPr>
            <w:r w:rsidRPr="00CB1E6A">
              <w:t>2.1405</w:t>
            </w:r>
          </w:p>
        </w:tc>
        <w:tc>
          <w:tcPr>
            <w:tcW w:w="996" w:type="dxa"/>
            <w:tcBorders>
              <w:top w:val="nil"/>
              <w:left w:val="nil"/>
              <w:bottom w:val="nil"/>
              <w:right w:val="nil"/>
            </w:tcBorders>
            <w:shd w:val="clear" w:color="auto" w:fill="auto"/>
            <w:noWrap/>
            <w:vAlign w:val="bottom"/>
            <w:hideMark/>
          </w:tcPr>
          <w:p w14:paraId="6BCA7F0F" w14:textId="77777777" w:rsidR="009C47D7" w:rsidRPr="00CB1E6A" w:rsidRDefault="009C47D7" w:rsidP="009C47D7">
            <w:pPr>
              <w:jc w:val="center"/>
            </w:pPr>
            <w:r w:rsidRPr="00CB1E6A">
              <w:t>4.9879</w:t>
            </w:r>
          </w:p>
        </w:tc>
        <w:tc>
          <w:tcPr>
            <w:tcW w:w="996" w:type="dxa"/>
            <w:tcBorders>
              <w:top w:val="nil"/>
              <w:left w:val="nil"/>
              <w:bottom w:val="nil"/>
              <w:right w:val="nil"/>
            </w:tcBorders>
            <w:shd w:val="clear" w:color="auto" w:fill="auto"/>
            <w:noWrap/>
            <w:vAlign w:val="bottom"/>
            <w:hideMark/>
          </w:tcPr>
          <w:p w14:paraId="527941FB" w14:textId="77777777" w:rsidR="009C47D7" w:rsidRPr="00CB1E6A" w:rsidRDefault="009C47D7" w:rsidP="009C47D7">
            <w:pPr>
              <w:jc w:val="center"/>
            </w:pPr>
            <w:r w:rsidRPr="00CB1E6A">
              <w:t>7.5334</w:t>
            </w:r>
          </w:p>
        </w:tc>
        <w:tc>
          <w:tcPr>
            <w:tcW w:w="1080" w:type="dxa"/>
            <w:tcBorders>
              <w:top w:val="nil"/>
              <w:left w:val="nil"/>
              <w:bottom w:val="nil"/>
              <w:right w:val="nil"/>
            </w:tcBorders>
            <w:shd w:val="clear" w:color="auto" w:fill="auto"/>
            <w:noWrap/>
            <w:vAlign w:val="bottom"/>
            <w:hideMark/>
          </w:tcPr>
          <w:p w14:paraId="10E52ACE" w14:textId="77777777" w:rsidR="009C47D7" w:rsidRPr="00CB1E6A" w:rsidRDefault="009C47D7" w:rsidP="009C47D7">
            <w:pPr>
              <w:jc w:val="center"/>
            </w:pPr>
            <w:r w:rsidRPr="00CB1E6A">
              <w:t>7.8588</w:t>
            </w:r>
          </w:p>
        </w:tc>
        <w:tc>
          <w:tcPr>
            <w:tcW w:w="1116" w:type="dxa"/>
            <w:tcBorders>
              <w:top w:val="nil"/>
              <w:left w:val="nil"/>
              <w:bottom w:val="nil"/>
              <w:right w:val="nil"/>
            </w:tcBorders>
            <w:shd w:val="clear" w:color="auto" w:fill="auto"/>
            <w:noWrap/>
            <w:vAlign w:val="bottom"/>
            <w:hideMark/>
          </w:tcPr>
          <w:p w14:paraId="42A7D489" w14:textId="77777777" w:rsidR="009C47D7" w:rsidRPr="00CB1E6A" w:rsidRDefault="009C47D7" w:rsidP="009C47D7">
            <w:pPr>
              <w:jc w:val="center"/>
            </w:pPr>
            <w:r w:rsidRPr="00CB1E6A">
              <w:t>7.4137</w:t>
            </w:r>
          </w:p>
        </w:tc>
      </w:tr>
      <w:tr w:rsidR="009C47D7" w:rsidRPr="00CB1E6A" w14:paraId="37211A69" w14:textId="77777777" w:rsidTr="004C2BBA">
        <w:trPr>
          <w:trHeight w:val="360"/>
        </w:trPr>
        <w:tc>
          <w:tcPr>
            <w:tcW w:w="1985" w:type="dxa"/>
            <w:tcBorders>
              <w:top w:val="nil"/>
              <w:left w:val="nil"/>
              <w:bottom w:val="nil"/>
              <w:right w:val="nil"/>
            </w:tcBorders>
            <w:shd w:val="clear" w:color="auto" w:fill="auto"/>
            <w:noWrap/>
            <w:vAlign w:val="bottom"/>
            <w:hideMark/>
          </w:tcPr>
          <w:p w14:paraId="55DC8D5B"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0927D1C6" w14:textId="77777777" w:rsidR="009C47D7" w:rsidRPr="00CB1E6A" w:rsidRDefault="009C47D7" w:rsidP="009C47D7">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7A75A1E" w14:textId="77777777" w:rsidR="009C47D7" w:rsidRPr="00CB1E6A" w:rsidRDefault="009C47D7" w:rsidP="009C47D7">
            <w:pPr>
              <w:jc w:val="center"/>
            </w:pPr>
            <w:r w:rsidRPr="00CB1E6A">
              <w:t>0.8755</w:t>
            </w:r>
          </w:p>
        </w:tc>
        <w:tc>
          <w:tcPr>
            <w:tcW w:w="903" w:type="dxa"/>
            <w:tcBorders>
              <w:top w:val="nil"/>
              <w:left w:val="nil"/>
              <w:bottom w:val="nil"/>
              <w:right w:val="nil"/>
            </w:tcBorders>
            <w:shd w:val="clear" w:color="auto" w:fill="auto"/>
            <w:noWrap/>
            <w:vAlign w:val="bottom"/>
            <w:hideMark/>
          </w:tcPr>
          <w:p w14:paraId="4A390BC9" w14:textId="77777777" w:rsidR="009C47D7" w:rsidRPr="00CB1E6A" w:rsidRDefault="009C47D7" w:rsidP="009C47D7">
            <w:pPr>
              <w:jc w:val="center"/>
            </w:pPr>
            <w:r w:rsidRPr="00CB1E6A">
              <w:t>0.8454</w:t>
            </w:r>
          </w:p>
        </w:tc>
        <w:tc>
          <w:tcPr>
            <w:tcW w:w="996" w:type="dxa"/>
            <w:tcBorders>
              <w:top w:val="nil"/>
              <w:left w:val="nil"/>
              <w:bottom w:val="nil"/>
              <w:right w:val="nil"/>
            </w:tcBorders>
            <w:shd w:val="clear" w:color="auto" w:fill="auto"/>
            <w:noWrap/>
            <w:vAlign w:val="bottom"/>
            <w:hideMark/>
          </w:tcPr>
          <w:p w14:paraId="09860486" w14:textId="77777777" w:rsidR="009C47D7" w:rsidRPr="00CB1E6A" w:rsidRDefault="009C47D7" w:rsidP="009C47D7">
            <w:pPr>
              <w:jc w:val="center"/>
            </w:pPr>
            <w:r w:rsidRPr="00CB1E6A">
              <w:t>0.8522</w:t>
            </w:r>
          </w:p>
        </w:tc>
        <w:tc>
          <w:tcPr>
            <w:tcW w:w="996" w:type="dxa"/>
            <w:tcBorders>
              <w:top w:val="nil"/>
              <w:left w:val="nil"/>
              <w:bottom w:val="nil"/>
              <w:right w:val="nil"/>
            </w:tcBorders>
            <w:shd w:val="clear" w:color="auto" w:fill="auto"/>
            <w:noWrap/>
            <w:vAlign w:val="bottom"/>
            <w:hideMark/>
          </w:tcPr>
          <w:p w14:paraId="75684EBC" w14:textId="77777777" w:rsidR="009C47D7" w:rsidRPr="00CB1E6A" w:rsidRDefault="009C47D7" w:rsidP="009C47D7">
            <w:pPr>
              <w:jc w:val="center"/>
            </w:pPr>
            <w:r w:rsidRPr="00CB1E6A">
              <w:t>0.8578</w:t>
            </w:r>
          </w:p>
        </w:tc>
        <w:tc>
          <w:tcPr>
            <w:tcW w:w="1080" w:type="dxa"/>
            <w:tcBorders>
              <w:top w:val="nil"/>
              <w:left w:val="nil"/>
              <w:bottom w:val="nil"/>
              <w:right w:val="nil"/>
            </w:tcBorders>
            <w:shd w:val="clear" w:color="auto" w:fill="auto"/>
            <w:noWrap/>
            <w:vAlign w:val="bottom"/>
            <w:hideMark/>
          </w:tcPr>
          <w:p w14:paraId="3DA17C21" w14:textId="77777777" w:rsidR="009C47D7" w:rsidRPr="00CB1E6A" w:rsidRDefault="009C47D7" w:rsidP="009C47D7">
            <w:pPr>
              <w:jc w:val="center"/>
            </w:pPr>
            <w:r w:rsidRPr="00CB1E6A">
              <w:t>0.8855</w:t>
            </w:r>
          </w:p>
        </w:tc>
        <w:tc>
          <w:tcPr>
            <w:tcW w:w="1116" w:type="dxa"/>
            <w:tcBorders>
              <w:top w:val="nil"/>
              <w:left w:val="nil"/>
              <w:bottom w:val="nil"/>
              <w:right w:val="nil"/>
            </w:tcBorders>
            <w:shd w:val="clear" w:color="auto" w:fill="auto"/>
            <w:noWrap/>
            <w:vAlign w:val="bottom"/>
            <w:hideMark/>
          </w:tcPr>
          <w:p w14:paraId="7723E550" w14:textId="77777777" w:rsidR="009C47D7" w:rsidRPr="00CB1E6A" w:rsidRDefault="009C47D7" w:rsidP="009C47D7">
            <w:pPr>
              <w:jc w:val="center"/>
            </w:pPr>
            <w:r w:rsidRPr="00CB1E6A">
              <w:t>0.9403</w:t>
            </w:r>
          </w:p>
        </w:tc>
      </w:tr>
      <w:tr w:rsidR="009C47D7" w:rsidRPr="00CB1E6A" w14:paraId="3635BDB2" w14:textId="77777777" w:rsidTr="004C2BBA">
        <w:trPr>
          <w:trHeight w:val="324"/>
        </w:trPr>
        <w:tc>
          <w:tcPr>
            <w:tcW w:w="1985" w:type="dxa"/>
            <w:tcBorders>
              <w:top w:val="nil"/>
              <w:left w:val="nil"/>
              <w:bottom w:val="nil"/>
              <w:right w:val="nil"/>
            </w:tcBorders>
            <w:shd w:val="clear" w:color="auto" w:fill="auto"/>
            <w:noWrap/>
            <w:vAlign w:val="bottom"/>
            <w:hideMark/>
          </w:tcPr>
          <w:p w14:paraId="0BFEFACD" w14:textId="77777777" w:rsidR="009C47D7" w:rsidRPr="00CB1E6A" w:rsidRDefault="009C47D7" w:rsidP="009C47D7">
            <w:r w:rsidRPr="00CB1E6A">
              <w:t>LIQUID FILM DIFFUSION</w:t>
            </w:r>
          </w:p>
        </w:tc>
        <w:tc>
          <w:tcPr>
            <w:tcW w:w="2095" w:type="dxa"/>
            <w:tcBorders>
              <w:top w:val="nil"/>
              <w:left w:val="nil"/>
              <w:bottom w:val="nil"/>
              <w:right w:val="nil"/>
            </w:tcBorders>
            <w:shd w:val="clear" w:color="auto" w:fill="auto"/>
            <w:noWrap/>
            <w:vAlign w:val="bottom"/>
            <w:hideMark/>
          </w:tcPr>
          <w:p w14:paraId="4FE836FB" w14:textId="25293DFF" w:rsidR="009C47D7" w:rsidRPr="00C873C5" w:rsidRDefault="00000000" w:rsidP="009C47D7">
            <w:pPr>
              <w:rPr>
                <w:i/>
              </w:rPr>
            </w:pPr>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m:oMathPara>
          </w:p>
        </w:tc>
        <w:tc>
          <w:tcPr>
            <w:tcW w:w="876" w:type="dxa"/>
            <w:tcBorders>
              <w:top w:val="nil"/>
              <w:left w:val="nil"/>
              <w:bottom w:val="nil"/>
              <w:right w:val="nil"/>
            </w:tcBorders>
            <w:shd w:val="clear" w:color="auto" w:fill="auto"/>
            <w:noWrap/>
            <w:vAlign w:val="bottom"/>
            <w:hideMark/>
          </w:tcPr>
          <w:p w14:paraId="1A9210FB" w14:textId="77777777" w:rsidR="009C47D7" w:rsidRPr="00CB1E6A" w:rsidRDefault="009C47D7" w:rsidP="009C47D7">
            <w:pPr>
              <w:jc w:val="center"/>
            </w:pPr>
            <w:r w:rsidRPr="00CB1E6A">
              <w:t>0.0287</w:t>
            </w:r>
          </w:p>
        </w:tc>
        <w:tc>
          <w:tcPr>
            <w:tcW w:w="903" w:type="dxa"/>
            <w:tcBorders>
              <w:top w:val="nil"/>
              <w:left w:val="nil"/>
              <w:bottom w:val="nil"/>
              <w:right w:val="nil"/>
            </w:tcBorders>
            <w:shd w:val="clear" w:color="auto" w:fill="auto"/>
            <w:noWrap/>
            <w:vAlign w:val="bottom"/>
            <w:hideMark/>
          </w:tcPr>
          <w:p w14:paraId="70A21FD5" w14:textId="77777777" w:rsidR="009C47D7" w:rsidRPr="00CB1E6A" w:rsidRDefault="009C47D7" w:rsidP="009C47D7">
            <w:pPr>
              <w:jc w:val="center"/>
            </w:pPr>
            <w:r w:rsidRPr="00CB1E6A">
              <w:t>0.0275</w:t>
            </w:r>
          </w:p>
        </w:tc>
        <w:tc>
          <w:tcPr>
            <w:tcW w:w="996" w:type="dxa"/>
            <w:tcBorders>
              <w:top w:val="nil"/>
              <w:left w:val="nil"/>
              <w:bottom w:val="nil"/>
              <w:right w:val="nil"/>
            </w:tcBorders>
            <w:shd w:val="clear" w:color="auto" w:fill="auto"/>
            <w:noWrap/>
            <w:vAlign w:val="bottom"/>
            <w:hideMark/>
          </w:tcPr>
          <w:p w14:paraId="16AC267E" w14:textId="77777777" w:rsidR="009C47D7" w:rsidRPr="00CB1E6A" w:rsidRDefault="009C47D7" w:rsidP="009C47D7">
            <w:pPr>
              <w:jc w:val="center"/>
            </w:pPr>
            <w:r w:rsidRPr="00CB1E6A">
              <w:t>0.0292</w:t>
            </w:r>
          </w:p>
        </w:tc>
        <w:tc>
          <w:tcPr>
            <w:tcW w:w="996" w:type="dxa"/>
            <w:tcBorders>
              <w:top w:val="nil"/>
              <w:left w:val="nil"/>
              <w:bottom w:val="nil"/>
              <w:right w:val="nil"/>
            </w:tcBorders>
            <w:shd w:val="clear" w:color="auto" w:fill="auto"/>
            <w:noWrap/>
            <w:vAlign w:val="bottom"/>
            <w:hideMark/>
          </w:tcPr>
          <w:p w14:paraId="654D69D7" w14:textId="77777777" w:rsidR="009C47D7" w:rsidRPr="00CB1E6A" w:rsidRDefault="009C47D7" w:rsidP="009C47D7">
            <w:pPr>
              <w:jc w:val="center"/>
            </w:pPr>
            <w:r w:rsidRPr="00CB1E6A">
              <w:t>0.0257</w:t>
            </w:r>
          </w:p>
        </w:tc>
        <w:tc>
          <w:tcPr>
            <w:tcW w:w="1080" w:type="dxa"/>
            <w:tcBorders>
              <w:top w:val="nil"/>
              <w:left w:val="nil"/>
              <w:bottom w:val="nil"/>
              <w:right w:val="nil"/>
            </w:tcBorders>
            <w:shd w:val="clear" w:color="auto" w:fill="auto"/>
            <w:noWrap/>
            <w:vAlign w:val="bottom"/>
            <w:hideMark/>
          </w:tcPr>
          <w:p w14:paraId="65E2548A" w14:textId="201EBDEB" w:rsidR="009C47D7" w:rsidRPr="00571ACB" w:rsidRDefault="009C47D7" w:rsidP="009C47D7">
            <w:pPr>
              <w:jc w:val="center"/>
              <w:rPr>
                <w:lang w:val="en-GB"/>
              </w:rPr>
            </w:pPr>
            <w:r w:rsidRPr="00CB1E6A">
              <w:t>0.032</w:t>
            </w:r>
            <w:r w:rsidR="00571ACB">
              <w:rPr>
                <w:lang w:val="en-GB"/>
              </w:rPr>
              <w:t>0</w:t>
            </w:r>
          </w:p>
        </w:tc>
        <w:tc>
          <w:tcPr>
            <w:tcW w:w="1116" w:type="dxa"/>
            <w:tcBorders>
              <w:top w:val="nil"/>
              <w:left w:val="nil"/>
              <w:bottom w:val="nil"/>
              <w:right w:val="nil"/>
            </w:tcBorders>
            <w:shd w:val="clear" w:color="auto" w:fill="auto"/>
            <w:noWrap/>
            <w:vAlign w:val="bottom"/>
            <w:hideMark/>
          </w:tcPr>
          <w:p w14:paraId="36D22081" w14:textId="77777777" w:rsidR="009C47D7" w:rsidRPr="00CB1E6A" w:rsidRDefault="009C47D7" w:rsidP="009C47D7">
            <w:pPr>
              <w:jc w:val="center"/>
            </w:pPr>
            <w:r w:rsidRPr="00CB1E6A">
              <w:t>0.0512</w:t>
            </w:r>
          </w:p>
        </w:tc>
      </w:tr>
      <w:tr w:rsidR="009C47D7" w:rsidRPr="00CB1E6A" w14:paraId="49F4D2A6" w14:textId="77777777" w:rsidTr="004C2BBA">
        <w:trPr>
          <w:trHeight w:val="336"/>
        </w:trPr>
        <w:tc>
          <w:tcPr>
            <w:tcW w:w="1985" w:type="dxa"/>
            <w:tcBorders>
              <w:top w:val="nil"/>
              <w:left w:val="nil"/>
              <w:bottom w:val="nil"/>
              <w:right w:val="nil"/>
            </w:tcBorders>
            <w:shd w:val="clear" w:color="auto" w:fill="auto"/>
            <w:noWrap/>
            <w:vAlign w:val="bottom"/>
            <w:hideMark/>
          </w:tcPr>
          <w:p w14:paraId="46BB1E6B"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138AD706" w14:textId="77777777" w:rsidR="009C47D7" w:rsidRPr="00CB1E6A" w:rsidRDefault="009C47D7" w:rsidP="009C47D7">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067C716" w14:textId="77777777" w:rsidR="009C47D7" w:rsidRPr="00CB1E6A" w:rsidRDefault="009C47D7" w:rsidP="009C47D7">
            <w:pPr>
              <w:jc w:val="center"/>
            </w:pPr>
            <w:r w:rsidRPr="00CB1E6A">
              <w:t>0.9489</w:t>
            </w:r>
          </w:p>
        </w:tc>
        <w:tc>
          <w:tcPr>
            <w:tcW w:w="903" w:type="dxa"/>
            <w:tcBorders>
              <w:top w:val="nil"/>
              <w:left w:val="nil"/>
              <w:bottom w:val="nil"/>
              <w:right w:val="nil"/>
            </w:tcBorders>
            <w:shd w:val="clear" w:color="auto" w:fill="auto"/>
            <w:noWrap/>
            <w:vAlign w:val="bottom"/>
            <w:hideMark/>
          </w:tcPr>
          <w:p w14:paraId="384D82E4" w14:textId="77777777" w:rsidR="009C47D7" w:rsidRPr="00CB1E6A" w:rsidRDefault="009C47D7" w:rsidP="009C47D7">
            <w:pPr>
              <w:jc w:val="center"/>
            </w:pPr>
            <w:r w:rsidRPr="00CB1E6A">
              <w:rPr>
                <w:lang w:val="en-GB"/>
              </w:rPr>
              <w:t>0.</w:t>
            </w:r>
            <w:r w:rsidRPr="00CB1E6A">
              <w:t>9684</w:t>
            </w:r>
          </w:p>
        </w:tc>
        <w:tc>
          <w:tcPr>
            <w:tcW w:w="996" w:type="dxa"/>
            <w:tcBorders>
              <w:top w:val="nil"/>
              <w:left w:val="nil"/>
              <w:bottom w:val="nil"/>
              <w:right w:val="nil"/>
            </w:tcBorders>
            <w:shd w:val="clear" w:color="auto" w:fill="auto"/>
            <w:noWrap/>
            <w:vAlign w:val="bottom"/>
            <w:hideMark/>
          </w:tcPr>
          <w:p w14:paraId="10A32DE3" w14:textId="77777777" w:rsidR="009C47D7" w:rsidRPr="00CB1E6A" w:rsidRDefault="009C47D7" w:rsidP="009C47D7">
            <w:pPr>
              <w:jc w:val="center"/>
            </w:pPr>
            <w:r w:rsidRPr="00CB1E6A">
              <w:t>0.9706</w:t>
            </w:r>
          </w:p>
        </w:tc>
        <w:tc>
          <w:tcPr>
            <w:tcW w:w="996" w:type="dxa"/>
            <w:tcBorders>
              <w:top w:val="nil"/>
              <w:left w:val="nil"/>
              <w:bottom w:val="nil"/>
              <w:right w:val="nil"/>
            </w:tcBorders>
            <w:shd w:val="clear" w:color="auto" w:fill="auto"/>
            <w:noWrap/>
            <w:vAlign w:val="bottom"/>
            <w:hideMark/>
          </w:tcPr>
          <w:p w14:paraId="5F2414C3" w14:textId="77777777" w:rsidR="009C47D7" w:rsidRPr="00CB1E6A" w:rsidRDefault="009C47D7" w:rsidP="009C47D7">
            <w:pPr>
              <w:jc w:val="center"/>
            </w:pPr>
            <w:r w:rsidRPr="00CB1E6A">
              <w:t>0.9685</w:t>
            </w:r>
          </w:p>
        </w:tc>
        <w:tc>
          <w:tcPr>
            <w:tcW w:w="1080" w:type="dxa"/>
            <w:tcBorders>
              <w:top w:val="nil"/>
              <w:left w:val="nil"/>
              <w:bottom w:val="nil"/>
              <w:right w:val="nil"/>
            </w:tcBorders>
            <w:shd w:val="clear" w:color="auto" w:fill="auto"/>
            <w:noWrap/>
            <w:vAlign w:val="bottom"/>
            <w:hideMark/>
          </w:tcPr>
          <w:p w14:paraId="063D58A1" w14:textId="77777777" w:rsidR="009C47D7" w:rsidRPr="00CB1E6A" w:rsidRDefault="009C47D7" w:rsidP="009C47D7">
            <w:pPr>
              <w:jc w:val="center"/>
            </w:pPr>
            <w:r w:rsidRPr="00CB1E6A">
              <w:t>0.9407</w:t>
            </w:r>
          </w:p>
        </w:tc>
        <w:tc>
          <w:tcPr>
            <w:tcW w:w="1116" w:type="dxa"/>
            <w:tcBorders>
              <w:top w:val="nil"/>
              <w:left w:val="nil"/>
              <w:bottom w:val="nil"/>
              <w:right w:val="nil"/>
            </w:tcBorders>
            <w:shd w:val="clear" w:color="auto" w:fill="auto"/>
            <w:noWrap/>
            <w:vAlign w:val="bottom"/>
            <w:hideMark/>
          </w:tcPr>
          <w:p w14:paraId="7A7DDF84" w14:textId="77777777" w:rsidR="009C47D7" w:rsidRPr="00CB1E6A" w:rsidRDefault="009C47D7" w:rsidP="009C47D7">
            <w:pPr>
              <w:jc w:val="center"/>
            </w:pPr>
            <w:bookmarkStart w:id="788" w:name="_Hlk104412354"/>
            <w:r w:rsidRPr="00CB1E6A">
              <w:t>0.9341</w:t>
            </w:r>
            <w:bookmarkEnd w:id="788"/>
          </w:p>
        </w:tc>
      </w:tr>
      <w:tr w:rsidR="009C47D7" w:rsidRPr="00CB1E6A" w14:paraId="3E360C8C" w14:textId="77777777" w:rsidTr="004C2BBA">
        <w:trPr>
          <w:trHeight w:val="336"/>
        </w:trPr>
        <w:tc>
          <w:tcPr>
            <w:tcW w:w="1985" w:type="dxa"/>
            <w:tcBorders>
              <w:top w:val="nil"/>
              <w:left w:val="nil"/>
              <w:bottom w:val="nil"/>
              <w:right w:val="nil"/>
            </w:tcBorders>
            <w:shd w:val="clear" w:color="auto" w:fill="auto"/>
            <w:noWrap/>
            <w:vAlign w:val="bottom"/>
            <w:hideMark/>
          </w:tcPr>
          <w:p w14:paraId="50420258" w14:textId="77777777" w:rsidR="009C47D7" w:rsidRPr="00CB1E6A" w:rsidRDefault="009C47D7" w:rsidP="009C47D7">
            <w:r w:rsidRPr="00CB1E6A">
              <w:t>FRACTIONAL POWER</w:t>
            </w:r>
          </w:p>
        </w:tc>
        <w:tc>
          <w:tcPr>
            <w:tcW w:w="2095" w:type="dxa"/>
            <w:tcBorders>
              <w:top w:val="nil"/>
              <w:left w:val="nil"/>
              <w:bottom w:val="nil"/>
              <w:right w:val="nil"/>
            </w:tcBorders>
            <w:shd w:val="clear" w:color="auto" w:fill="auto"/>
            <w:noWrap/>
            <w:vAlign w:val="bottom"/>
            <w:hideMark/>
          </w:tcPr>
          <w:p w14:paraId="0F60D438" w14:textId="77777777" w:rsidR="009C47D7" w:rsidRPr="00CB1E6A" w:rsidRDefault="009C47D7" w:rsidP="009C47D7">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10BA318D" w14:textId="77777777" w:rsidR="009C47D7" w:rsidRPr="00CB1E6A" w:rsidRDefault="009C47D7" w:rsidP="009C47D7">
            <w:pPr>
              <w:jc w:val="center"/>
            </w:pPr>
            <w:r w:rsidRPr="00CB1E6A">
              <w:t>0.2912</w:t>
            </w:r>
          </w:p>
        </w:tc>
        <w:tc>
          <w:tcPr>
            <w:tcW w:w="903" w:type="dxa"/>
            <w:tcBorders>
              <w:top w:val="nil"/>
              <w:left w:val="nil"/>
              <w:bottom w:val="nil"/>
              <w:right w:val="nil"/>
            </w:tcBorders>
            <w:shd w:val="clear" w:color="auto" w:fill="auto"/>
            <w:noWrap/>
            <w:vAlign w:val="bottom"/>
            <w:hideMark/>
          </w:tcPr>
          <w:p w14:paraId="520BB375" w14:textId="77777777" w:rsidR="009C47D7" w:rsidRPr="00CB1E6A" w:rsidRDefault="009C47D7" w:rsidP="009C47D7">
            <w:pPr>
              <w:jc w:val="center"/>
            </w:pPr>
            <w:r w:rsidRPr="00CB1E6A">
              <w:t>0.4355</w:t>
            </w:r>
          </w:p>
        </w:tc>
        <w:tc>
          <w:tcPr>
            <w:tcW w:w="996" w:type="dxa"/>
            <w:tcBorders>
              <w:top w:val="nil"/>
              <w:left w:val="nil"/>
              <w:bottom w:val="nil"/>
              <w:right w:val="nil"/>
            </w:tcBorders>
            <w:shd w:val="clear" w:color="auto" w:fill="auto"/>
            <w:noWrap/>
            <w:vAlign w:val="bottom"/>
            <w:hideMark/>
          </w:tcPr>
          <w:p w14:paraId="25F0630D" w14:textId="77777777" w:rsidR="009C47D7" w:rsidRPr="00CB1E6A" w:rsidRDefault="009C47D7" w:rsidP="009C47D7">
            <w:pPr>
              <w:jc w:val="center"/>
            </w:pPr>
            <w:r w:rsidRPr="00CB1E6A">
              <w:t>0.3913</w:t>
            </w:r>
          </w:p>
        </w:tc>
        <w:tc>
          <w:tcPr>
            <w:tcW w:w="996" w:type="dxa"/>
            <w:tcBorders>
              <w:top w:val="nil"/>
              <w:left w:val="nil"/>
              <w:bottom w:val="nil"/>
              <w:right w:val="nil"/>
            </w:tcBorders>
            <w:shd w:val="clear" w:color="auto" w:fill="auto"/>
            <w:noWrap/>
            <w:vAlign w:val="bottom"/>
            <w:hideMark/>
          </w:tcPr>
          <w:p w14:paraId="1214B182" w14:textId="77777777" w:rsidR="009C47D7" w:rsidRPr="00CB1E6A" w:rsidRDefault="009C47D7" w:rsidP="009C47D7">
            <w:pPr>
              <w:jc w:val="center"/>
            </w:pPr>
            <w:r w:rsidRPr="00CB1E6A">
              <w:t>0.3754</w:t>
            </w:r>
          </w:p>
        </w:tc>
        <w:tc>
          <w:tcPr>
            <w:tcW w:w="1080" w:type="dxa"/>
            <w:tcBorders>
              <w:top w:val="nil"/>
              <w:left w:val="nil"/>
              <w:bottom w:val="nil"/>
              <w:right w:val="nil"/>
            </w:tcBorders>
            <w:shd w:val="clear" w:color="auto" w:fill="auto"/>
            <w:noWrap/>
            <w:vAlign w:val="bottom"/>
            <w:hideMark/>
          </w:tcPr>
          <w:p w14:paraId="3EEA7C27" w14:textId="77777777" w:rsidR="009C47D7" w:rsidRPr="00CB1E6A" w:rsidRDefault="009C47D7" w:rsidP="009C47D7">
            <w:pPr>
              <w:jc w:val="center"/>
            </w:pPr>
            <w:r w:rsidRPr="00CB1E6A">
              <w:t>0.4164</w:t>
            </w:r>
          </w:p>
        </w:tc>
        <w:tc>
          <w:tcPr>
            <w:tcW w:w="1116" w:type="dxa"/>
            <w:tcBorders>
              <w:top w:val="nil"/>
              <w:left w:val="nil"/>
              <w:bottom w:val="nil"/>
              <w:right w:val="nil"/>
            </w:tcBorders>
            <w:shd w:val="clear" w:color="auto" w:fill="auto"/>
            <w:noWrap/>
            <w:vAlign w:val="bottom"/>
            <w:hideMark/>
          </w:tcPr>
          <w:p w14:paraId="44A9B949" w14:textId="77777777" w:rsidR="009C47D7" w:rsidRPr="00CB1E6A" w:rsidRDefault="009C47D7" w:rsidP="009C47D7">
            <w:pPr>
              <w:jc w:val="center"/>
            </w:pPr>
            <w:r w:rsidRPr="00CB1E6A">
              <w:t>0.3931</w:t>
            </w:r>
          </w:p>
        </w:tc>
      </w:tr>
      <w:tr w:rsidR="009C47D7" w:rsidRPr="00CB1E6A" w14:paraId="45C3D8AD" w14:textId="77777777" w:rsidTr="004C2BBA">
        <w:trPr>
          <w:trHeight w:val="276"/>
        </w:trPr>
        <w:tc>
          <w:tcPr>
            <w:tcW w:w="1985" w:type="dxa"/>
            <w:tcBorders>
              <w:top w:val="nil"/>
              <w:left w:val="nil"/>
              <w:bottom w:val="nil"/>
              <w:right w:val="nil"/>
            </w:tcBorders>
            <w:shd w:val="clear" w:color="auto" w:fill="auto"/>
            <w:noWrap/>
            <w:vAlign w:val="bottom"/>
            <w:hideMark/>
          </w:tcPr>
          <w:p w14:paraId="3A8C2755"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2DCDC4DE" w14:textId="336153ED" w:rsidR="009C47D7" w:rsidRPr="00CB1E6A" w:rsidRDefault="00C873C5" w:rsidP="009C47D7">
            <w:r>
              <w:rPr>
                <w:lang w:val="en-GB"/>
              </w:rPr>
              <w:t>k</w:t>
            </w:r>
            <w:r w:rsidR="009C47D7" w:rsidRPr="00CB1E6A">
              <w:t xml:space="preserve"> </w:t>
            </w:r>
            <w:r w:rsidR="00C936D5">
              <w:t>(mg/g/min)</w:t>
            </w:r>
          </w:p>
        </w:tc>
        <w:tc>
          <w:tcPr>
            <w:tcW w:w="876" w:type="dxa"/>
            <w:tcBorders>
              <w:top w:val="nil"/>
              <w:left w:val="nil"/>
              <w:bottom w:val="nil"/>
              <w:right w:val="nil"/>
            </w:tcBorders>
            <w:shd w:val="clear" w:color="auto" w:fill="auto"/>
            <w:noWrap/>
            <w:vAlign w:val="bottom"/>
            <w:hideMark/>
          </w:tcPr>
          <w:p w14:paraId="4A063C15" w14:textId="77777777" w:rsidR="009C47D7" w:rsidRPr="00CB1E6A" w:rsidRDefault="009C47D7" w:rsidP="009C47D7">
            <w:pPr>
              <w:jc w:val="center"/>
            </w:pPr>
            <w:r w:rsidRPr="00CB1E6A">
              <w:t>1.2847</w:t>
            </w:r>
          </w:p>
        </w:tc>
        <w:tc>
          <w:tcPr>
            <w:tcW w:w="903" w:type="dxa"/>
            <w:tcBorders>
              <w:top w:val="nil"/>
              <w:left w:val="nil"/>
              <w:bottom w:val="nil"/>
              <w:right w:val="nil"/>
            </w:tcBorders>
            <w:shd w:val="clear" w:color="auto" w:fill="auto"/>
            <w:noWrap/>
            <w:vAlign w:val="bottom"/>
            <w:hideMark/>
          </w:tcPr>
          <w:p w14:paraId="6C3BDDC0" w14:textId="77777777" w:rsidR="009C47D7" w:rsidRPr="00CB1E6A" w:rsidRDefault="009C47D7" w:rsidP="009C47D7">
            <w:pPr>
              <w:jc w:val="center"/>
            </w:pPr>
            <w:r w:rsidRPr="00CB1E6A">
              <w:t>1.2627</w:t>
            </w:r>
          </w:p>
        </w:tc>
        <w:tc>
          <w:tcPr>
            <w:tcW w:w="996" w:type="dxa"/>
            <w:tcBorders>
              <w:top w:val="nil"/>
              <w:left w:val="nil"/>
              <w:bottom w:val="nil"/>
              <w:right w:val="nil"/>
            </w:tcBorders>
            <w:shd w:val="clear" w:color="auto" w:fill="auto"/>
            <w:noWrap/>
            <w:vAlign w:val="bottom"/>
            <w:hideMark/>
          </w:tcPr>
          <w:p w14:paraId="4FB6ECB6" w14:textId="77777777" w:rsidR="009C47D7" w:rsidRPr="00CB1E6A" w:rsidRDefault="009C47D7" w:rsidP="009C47D7">
            <w:pPr>
              <w:jc w:val="center"/>
            </w:pPr>
            <w:r w:rsidRPr="00CB1E6A">
              <w:t>3.2441</w:t>
            </w:r>
          </w:p>
        </w:tc>
        <w:tc>
          <w:tcPr>
            <w:tcW w:w="996" w:type="dxa"/>
            <w:tcBorders>
              <w:top w:val="nil"/>
              <w:left w:val="nil"/>
              <w:bottom w:val="nil"/>
              <w:right w:val="nil"/>
            </w:tcBorders>
            <w:shd w:val="clear" w:color="auto" w:fill="auto"/>
            <w:noWrap/>
            <w:vAlign w:val="bottom"/>
            <w:hideMark/>
          </w:tcPr>
          <w:p w14:paraId="37A3D391" w14:textId="77777777" w:rsidR="009C47D7" w:rsidRPr="00CB1E6A" w:rsidRDefault="009C47D7" w:rsidP="009C47D7">
            <w:pPr>
              <w:jc w:val="center"/>
            </w:pPr>
            <w:r w:rsidRPr="00CB1E6A">
              <w:t>5.0351</w:t>
            </w:r>
          </w:p>
        </w:tc>
        <w:tc>
          <w:tcPr>
            <w:tcW w:w="1080" w:type="dxa"/>
            <w:tcBorders>
              <w:top w:val="nil"/>
              <w:left w:val="nil"/>
              <w:bottom w:val="nil"/>
              <w:right w:val="nil"/>
            </w:tcBorders>
            <w:shd w:val="clear" w:color="auto" w:fill="auto"/>
            <w:noWrap/>
            <w:vAlign w:val="bottom"/>
            <w:hideMark/>
          </w:tcPr>
          <w:p w14:paraId="22F8262A" w14:textId="77777777" w:rsidR="009C47D7" w:rsidRPr="00CB1E6A" w:rsidRDefault="009C47D7" w:rsidP="009C47D7">
            <w:pPr>
              <w:jc w:val="center"/>
            </w:pPr>
            <w:r w:rsidRPr="00CB1E6A">
              <w:t>5.2095</w:t>
            </w:r>
          </w:p>
        </w:tc>
        <w:tc>
          <w:tcPr>
            <w:tcW w:w="1116" w:type="dxa"/>
            <w:tcBorders>
              <w:top w:val="nil"/>
              <w:left w:val="nil"/>
              <w:bottom w:val="nil"/>
              <w:right w:val="nil"/>
            </w:tcBorders>
            <w:shd w:val="clear" w:color="auto" w:fill="auto"/>
            <w:noWrap/>
            <w:vAlign w:val="bottom"/>
            <w:hideMark/>
          </w:tcPr>
          <w:p w14:paraId="24DCCD7C" w14:textId="77777777" w:rsidR="009C47D7" w:rsidRPr="00CB1E6A" w:rsidRDefault="009C47D7" w:rsidP="009C47D7">
            <w:pPr>
              <w:jc w:val="center"/>
            </w:pPr>
            <w:r w:rsidRPr="00CB1E6A">
              <w:t>6.375291</w:t>
            </w:r>
          </w:p>
        </w:tc>
      </w:tr>
      <w:tr w:rsidR="009C47D7" w:rsidRPr="00CB1E6A" w14:paraId="0D2E11E2" w14:textId="77777777" w:rsidTr="004C2BBA">
        <w:trPr>
          <w:trHeight w:val="336"/>
        </w:trPr>
        <w:tc>
          <w:tcPr>
            <w:tcW w:w="1985" w:type="dxa"/>
            <w:tcBorders>
              <w:top w:val="nil"/>
              <w:left w:val="nil"/>
              <w:bottom w:val="nil"/>
              <w:right w:val="nil"/>
            </w:tcBorders>
            <w:shd w:val="clear" w:color="auto" w:fill="auto"/>
            <w:noWrap/>
            <w:vAlign w:val="bottom"/>
            <w:hideMark/>
          </w:tcPr>
          <w:p w14:paraId="055C3B65" w14:textId="77777777" w:rsidR="009C47D7" w:rsidRPr="00CB1E6A" w:rsidRDefault="009C47D7" w:rsidP="009C47D7">
            <w:pPr>
              <w:jc w:val="right"/>
            </w:pPr>
          </w:p>
        </w:tc>
        <w:tc>
          <w:tcPr>
            <w:tcW w:w="2095" w:type="dxa"/>
            <w:tcBorders>
              <w:top w:val="nil"/>
              <w:left w:val="nil"/>
              <w:bottom w:val="nil"/>
              <w:right w:val="nil"/>
            </w:tcBorders>
            <w:shd w:val="clear" w:color="auto" w:fill="auto"/>
            <w:noWrap/>
            <w:vAlign w:val="bottom"/>
            <w:hideMark/>
          </w:tcPr>
          <w:p w14:paraId="3E5F3D4D" w14:textId="77777777" w:rsidR="009C47D7" w:rsidRPr="00CB1E6A" w:rsidRDefault="009C47D7" w:rsidP="009C47D7">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66BF81DF" w14:textId="77777777" w:rsidR="009C47D7" w:rsidRPr="00CB1E6A" w:rsidRDefault="009C47D7" w:rsidP="009C47D7">
            <w:pPr>
              <w:jc w:val="center"/>
            </w:pPr>
            <w:r w:rsidRPr="00CB1E6A">
              <w:t>0.9088</w:t>
            </w:r>
          </w:p>
        </w:tc>
        <w:tc>
          <w:tcPr>
            <w:tcW w:w="903" w:type="dxa"/>
            <w:tcBorders>
              <w:top w:val="nil"/>
              <w:left w:val="nil"/>
              <w:bottom w:val="nil"/>
              <w:right w:val="nil"/>
            </w:tcBorders>
            <w:shd w:val="clear" w:color="auto" w:fill="auto"/>
            <w:noWrap/>
            <w:vAlign w:val="bottom"/>
            <w:hideMark/>
          </w:tcPr>
          <w:p w14:paraId="5BE62C1D" w14:textId="77777777" w:rsidR="009C47D7" w:rsidRPr="00CB1E6A" w:rsidRDefault="009C47D7" w:rsidP="009C47D7">
            <w:pPr>
              <w:jc w:val="center"/>
            </w:pPr>
            <w:r w:rsidRPr="00CB1E6A">
              <w:t>0.8698</w:t>
            </w:r>
          </w:p>
        </w:tc>
        <w:tc>
          <w:tcPr>
            <w:tcW w:w="996" w:type="dxa"/>
            <w:tcBorders>
              <w:top w:val="nil"/>
              <w:left w:val="nil"/>
              <w:bottom w:val="nil"/>
              <w:right w:val="nil"/>
            </w:tcBorders>
            <w:shd w:val="clear" w:color="auto" w:fill="auto"/>
            <w:noWrap/>
            <w:vAlign w:val="bottom"/>
            <w:hideMark/>
          </w:tcPr>
          <w:p w14:paraId="28374827" w14:textId="77777777" w:rsidR="009C47D7" w:rsidRPr="00CB1E6A" w:rsidRDefault="009C47D7" w:rsidP="009C47D7">
            <w:pPr>
              <w:jc w:val="center"/>
            </w:pPr>
            <w:r w:rsidRPr="00CB1E6A">
              <w:t>0.8903</w:t>
            </w:r>
          </w:p>
        </w:tc>
        <w:tc>
          <w:tcPr>
            <w:tcW w:w="996" w:type="dxa"/>
            <w:tcBorders>
              <w:top w:val="nil"/>
              <w:left w:val="nil"/>
              <w:bottom w:val="nil"/>
              <w:right w:val="nil"/>
            </w:tcBorders>
            <w:shd w:val="clear" w:color="auto" w:fill="auto"/>
            <w:noWrap/>
            <w:vAlign w:val="bottom"/>
            <w:hideMark/>
          </w:tcPr>
          <w:p w14:paraId="6BD7BE0E" w14:textId="77777777" w:rsidR="009C47D7" w:rsidRPr="00CB1E6A" w:rsidRDefault="009C47D7" w:rsidP="009C47D7">
            <w:pPr>
              <w:jc w:val="center"/>
            </w:pPr>
            <w:r w:rsidRPr="00CB1E6A">
              <w:t>0.8969</w:t>
            </w:r>
          </w:p>
        </w:tc>
        <w:tc>
          <w:tcPr>
            <w:tcW w:w="1080" w:type="dxa"/>
            <w:tcBorders>
              <w:top w:val="nil"/>
              <w:left w:val="nil"/>
              <w:bottom w:val="nil"/>
              <w:right w:val="nil"/>
            </w:tcBorders>
            <w:shd w:val="clear" w:color="auto" w:fill="auto"/>
            <w:noWrap/>
            <w:vAlign w:val="bottom"/>
            <w:hideMark/>
          </w:tcPr>
          <w:p w14:paraId="4EA320A3" w14:textId="77777777" w:rsidR="009C47D7" w:rsidRPr="00CB1E6A" w:rsidRDefault="009C47D7" w:rsidP="009C47D7">
            <w:pPr>
              <w:jc w:val="center"/>
            </w:pPr>
            <w:r w:rsidRPr="00CB1E6A">
              <w:t>0.8979</w:t>
            </w:r>
          </w:p>
        </w:tc>
        <w:tc>
          <w:tcPr>
            <w:tcW w:w="1116" w:type="dxa"/>
            <w:tcBorders>
              <w:top w:val="nil"/>
              <w:left w:val="nil"/>
              <w:bottom w:val="nil"/>
              <w:right w:val="nil"/>
            </w:tcBorders>
            <w:shd w:val="clear" w:color="auto" w:fill="auto"/>
            <w:noWrap/>
            <w:vAlign w:val="bottom"/>
            <w:hideMark/>
          </w:tcPr>
          <w:p w14:paraId="6327E94D" w14:textId="77777777" w:rsidR="009C47D7" w:rsidRPr="00CB1E6A" w:rsidRDefault="009C47D7" w:rsidP="009C47D7">
            <w:pPr>
              <w:jc w:val="center"/>
            </w:pPr>
            <w:r w:rsidRPr="00CB1E6A">
              <w:t>0.9595</w:t>
            </w:r>
          </w:p>
        </w:tc>
      </w:tr>
      <w:tr w:rsidR="009C47D7" w:rsidRPr="00CB1E6A" w14:paraId="7B0E0AAB" w14:textId="77777777" w:rsidTr="004C2BBA">
        <w:trPr>
          <w:trHeight w:val="276"/>
        </w:trPr>
        <w:tc>
          <w:tcPr>
            <w:tcW w:w="1985" w:type="dxa"/>
            <w:tcBorders>
              <w:top w:val="nil"/>
              <w:left w:val="nil"/>
              <w:bottom w:val="single" w:sz="4" w:space="0" w:color="auto"/>
              <w:right w:val="nil"/>
            </w:tcBorders>
            <w:shd w:val="clear" w:color="auto" w:fill="auto"/>
            <w:noWrap/>
            <w:vAlign w:val="bottom"/>
            <w:hideMark/>
          </w:tcPr>
          <w:p w14:paraId="3B70B596" w14:textId="77777777" w:rsidR="009C47D7" w:rsidRPr="00CB1E6A" w:rsidRDefault="009C47D7" w:rsidP="009C47D7">
            <w:r w:rsidRPr="00CB1E6A">
              <w:t> </w:t>
            </w:r>
          </w:p>
        </w:tc>
        <w:tc>
          <w:tcPr>
            <w:tcW w:w="2095" w:type="dxa"/>
            <w:tcBorders>
              <w:top w:val="nil"/>
              <w:left w:val="nil"/>
              <w:bottom w:val="single" w:sz="4" w:space="0" w:color="auto"/>
              <w:right w:val="nil"/>
            </w:tcBorders>
            <w:shd w:val="clear" w:color="auto" w:fill="auto"/>
            <w:noWrap/>
            <w:vAlign w:val="bottom"/>
          </w:tcPr>
          <w:p w14:paraId="6DF314F4" w14:textId="77777777" w:rsidR="009C47D7" w:rsidRPr="00CB1E6A" w:rsidRDefault="009C47D7" w:rsidP="009C47D7"/>
        </w:tc>
        <w:tc>
          <w:tcPr>
            <w:tcW w:w="876" w:type="dxa"/>
            <w:tcBorders>
              <w:top w:val="nil"/>
              <w:left w:val="nil"/>
              <w:bottom w:val="single" w:sz="4" w:space="0" w:color="auto"/>
              <w:right w:val="nil"/>
            </w:tcBorders>
            <w:shd w:val="clear" w:color="auto" w:fill="auto"/>
            <w:noWrap/>
            <w:vAlign w:val="bottom"/>
          </w:tcPr>
          <w:p w14:paraId="2177D033" w14:textId="77777777" w:rsidR="009C47D7" w:rsidRPr="00CB1E6A" w:rsidRDefault="009C47D7" w:rsidP="009C47D7">
            <w:pPr>
              <w:jc w:val="center"/>
            </w:pPr>
          </w:p>
        </w:tc>
        <w:tc>
          <w:tcPr>
            <w:tcW w:w="903" w:type="dxa"/>
            <w:tcBorders>
              <w:top w:val="nil"/>
              <w:left w:val="nil"/>
              <w:bottom w:val="single" w:sz="4" w:space="0" w:color="auto"/>
              <w:right w:val="nil"/>
            </w:tcBorders>
            <w:shd w:val="clear" w:color="auto" w:fill="auto"/>
            <w:noWrap/>
            <w:vAlign w:val="bottom"/>
          </w:tcPr>
          <w:p w14:paraId="0C7AFC3D" w14:textId="77777777" w:rsidR="009C47D7" w:rsidRPr="00CB1E6A" w:rsidRDefault="009C47D7" w:rsidP="009C47D7">
            <w:pPr>
              <w:jc w:val="center"/>
            </w:pPr>
          </w:p>
        </w:tc>
        <w:tc>
          <w:tcPr>
            <w:tcW w:w="996" w:type="dxa"/>
            <w:tcBorders>
              <w:top w:val="nil"/>
              <w:left w:val="nil"/>
              <w:bottom w:val="single" w:sz="4" w:space="0" w:color="auto"/>
              <w:right w:val="nil"/>
            </w:tcBorders>
            <w:shd w:val="clear" w:color="auto" w:fill="auto"/>
            <w:noWrap/>
            <w:vAlign w:val="bottom"/>
          </w:tcPr>
          <w:p w14:paraId="652B5D1D" w14:textId="77777777" w:rsidR="009C47D7" w:rsidRPr="00CB1E6A" w:rsidRDefault="009C47D7" w:rsidP="009C47D7">
            <w:pPr>
              <w:jc w:val="center"/>
            </w:pPr>
          </w:p>
        </w:tc>
        <w:tc>
          <w:tcPr>
            <w:tcW w:w="996" w:type="dxa"/>
            <w:tcBorders>
              <w:top w:val="nil"/>
              <w:left w:val="nil"/>
              <w:bottom w:val="single" w:sz="4" w:space="0" w:color="auto"/>
              <w:right w:val="nil"/>
            </w:tcBorders>
            <w:shd w:val="clear" w:color="auto" w:fill="auto"/>
            <w:noWrap/>
            <w:vAlign w:val="bottom"/>
          </w:tcPr>
          <w:p w14:paraId="4BA02123" w14:textId="77777777" w:rsidR="009C47D7" w:rsidRPr="00CB1E6A" w:rsidRDefault="009C47D7" w:rsidP="009C47D7">
            <w:pPr>
              <w:jc w:val="center"/>
            </w:pPr>
          </w:p>
        </w:tc>
        <w:tc>
          <w:tcPr>
            <w:tcW w:w="1080" w:type="dxa"/>
            <w:tcBorders>
              <w:top w:val="nil"/>
              <w:left w:val="nil"/>
              <w:bottom w:val="single" w:sz="4" w:space="0" w:color="auto"/>
              <w:right w:val="nil"/>
            </w:tcBorders>
            <w:shd w:val="clear" w:color="auto" w:fill="auto"/>
            <w:noWrap/>
            <w:vAlign w:val="bottom"/>
          </w:tcPr>
          <w:p w14:paraId="5924225E" w14:textId="77777777" w:rsidR="009C47D7" w:rsidRPr="00CB1E6A" w:rsidRDefault="009C47D7" w:rsidP="009C47D7">
            <w:pPr>
              <w:jc w:val="center"/>
            </w:pPr>
          </w:p>
        </w:tc>
        <w:tc>
          <w:tcPr>
            <w:tcW w:w="1116" w:type="dxa"/>
            <w:tcBorders>
              <w:top w:val="nil"/>
              <w:left w:val="nil"/>
              <w:bottom w:val="single" w:sz="4" w:space="0" w:color="auto"/>
              <w:right w:val="nil"/>
            </w:tcBorders>
            <w:shd w:val="clear" w:color="auto" w:fill="auto"/>
            <w:noWrap/>
            <w:vAlign w:val="bottom"/>
          </w:tcPr>
          <w:p w14:paraId="5A474424" w14:textId="77777777" w:rsidR="009C47D7" w:rsidRPr="00CB1E6A" w:rsidRDefault="009C47D7" w:rsidP="009C47D7">
            <w:pPr>
              <w:jc w:val="center"/>
            </w:pPr>
          </w:p>
        </w:tc>
      </w:tr>
    </w:tbl>
    <w:p w14:paraId="621DE990" w14:textId="77777777" w:rsidR="009C47D7" w:rsidRDefault="009C47D7" w:rsidP="00CA3540">
      <w:pPr>
        <w:rPr>
          <w:rFonts w:eastAsiaTheme="minorEastAsia"/>
          <w:b/>
          <w:bCs/>
          <w:sz w:val="28"/>
          <w:szCs w:val="28"/>
        </w:rPr>
      </w:pPr>
    </w:p>
    <w:p w14:paraId="5A0E3CA4" w14:textId="6F394866" w:rsidR="009C47D7" w:rsidRDefault="009C47D7" w:rsidP="00CA3540">
      <w:pPr>
        <w:rPr>
          <w:rFonts w:eastAsiaTheme="minorEastAsia"/>
          <w:b/>
          <w:bCs/>
          <w:sz w:val="28"/>
          <w:szCs w:val="28"/>
        </w:rPr>
      </w:pPr>
    </w:p>
    <w:p w14:paraId="7C6A99B5" w14:textId="415854EC" w:rsidR="006B1184" w:rsidRPr="00CB1E6A" w:rsidRDefault="006B1184" w:rsidP="00803870">
      <w:pPr>
        <w:pStyle w:val="Heading4"/>
      </w:pPr>
      <w:bookmarkStart w:id="789" w:name="_Toc118051594"/>
      <w:bookmarkStart w:id="790" w:name="_Toc127869177"/>
      <w:r w:rsidRPr="00CB1E6A">
        <w:lastRenderedPageBreak/>
        <w:t>Effect of temperature and thermodynamic studies of CQP removal onto HSP1</w:t>
      </w:r>
      <w:bookmarkEnd w:id="789"/>
      <w:bookmarkEnd w:id="790"/>
    </w:p>
    <w:p w14:paraId="78649CF8" w14:textId="03D385A3" w:rsidR="006B1184" w:rsidRPr="000A0B99" w:rsidRDefault="005E7150" w:rsidP="000A0B99">
      <w:pPr>
        <w:spacing w:line="480" w:lineRule="auto"/>
        <w:jc w:val="both"/>
        <w:rPr>
          <w:lang w:val="en-GB"/>
        </w:rPr>
      </w:pPr>
      <w:r w:rsidRPr="00CB1E6A">
        <w:rPr>
          <w:rFonts w:eastAsiaTheme="minorEastAsia"/>
          <w:lang w:val="en-GB"/>
        </w:rPr>
        <w:t xml:space="preserve">The effect of temperature on the removal of CQP onto </w:t>
      </w:r>
      <w:r>
        <w:rPr>
          <w:rFonts w:eastAsiaTheme="minorEastAsia"/>
          <w:lang w:val="en-GB"/>
        </w:rPr>
        <w:t>HSP1</w:t>
      </w:r>
      <w:r w:rsidRPr="00CB1E6A">
        <w:rPr>
          <w:rFonts w:eastAsiaTheme="minorEastAsia"/>
          <w:lang w:val="en-GB"/>
        </w:rPr>
        <w:t xml:space="preserve"> was investigated </w:t>
      </w:r>
      <w:r>
        <w:rPr>
          <w:rFonts w:eastAsiaTheme="minorEastAsia"/>
          <w:lang w:val="en-GB"/>
        </w:rPr>
        <w:t>at</w:t>
      </w:r>
      <w:r w:rsidRPr="00CB1E6A">
        <w:rPr>
          <w:rFonts w:eastAsiaTheme="minorEastAsia"/>
          <w:lang w:val="en-GB"/>
        </w:rPr>
        <w:t xml:space="preserve"> 26, 35, 45 and 55 </w:t>
      </w:r>
      <w:r w:rsidRPr="00CB1E6A">
        <w:rPr>
          <w:rFonts w:eastAsiaTheme="minorEastAsia"/>
          <w:vertAlign w:val="superscript"/>
          <w:lang w:val="en-GB"/>
        </w:rPr>
        <w:t>o</w:t>
      </w:r>
      <w:r w:rsidRPr="00CB1E6A">
        <w:rPr>
          <w:rFonts w:eastAsiaTheme="minorEastAsia"/>
          <w:lang w:val="en-GB"/>
        </w:rPr>
        <w:t>C as shown in Figure 4.2.</w:t>
      </w:r>
      <w:r>
        <w:rPr>
          <w:rFonts w:eastAsiaTheme="minorEastAsia"/>
          <w:lang w:val="en-GB"/>
        </w:rPr>
        <w:t>5</w:t>
      </w:r>
      <w:r w:rsidRPr="00CB1E6A">
        <w:rPr>
          <w:rFonts w:eastAsiaTheme="minorEastAsia"/>
          <w:lang w:val="en-GB"/>
        </w:rPr>
        <w:t>.6.1. As the temperature increase</w:t>
      </w:r>
      <w:r>
        <w:rPr>
          <w:rFonts w:eastAsiaTheme="minorEastAsia"/>
          <w:lang w:val="en-GB"/>
        </w:rPr>
        <w:t>d.</w:t>
      </w:r>
      <w:r w:rsidRPr="00CB1E6A">
        <w:rPr>
          <w:rFonts w:eastAsiaTheme="minorEastAsia"/>
          <w:lang w:val="en-GB"/>
        </w:rPr>
        <w:t xml:space="preserve"> </w:t>
      </w:r>
      <w:r>
        <w:rPr>
          <w:rFonts w:eastAsiaTheme="minorEastAsia"/>
          <w:lang w:val="en-GB"/>
        </w:rPr>
        <w:t>HSP1</w:t>
      </w:r>
      <w:r w:rsidRPr="00CB1E6A">
        <w:rPr>
          <w:rFonts w:eastAsiaTheme="minorEastAsia"/>
          <w:lang w:val="en-GB"/>
        </w:rPr>
        <w:t xml:space="preserve"> percentage removal also increase</w:t>
      </w:r>
      <w:r>
        <w:rPr>
          <w:rFonts w:eastAsiaTheme="minorEastAsia"/>
          <w:lang w:val="en-GB"/>
        </w:rPr>
        <w:t>d</w:t>
      </w:r>
      <w:r w:rsidRPr="00CB1E6A">
        <w:rPr>
          <w:rFonts w:eastAsiaTheme="minorEastAsia"/>
          <w:lang w:val="en-GB"/>
        </w:rPr>
        <w:t xml:space="preserve"> (</w:t>
      </w:r>
      <w:r>
        <w:rPr>
          <w:rFonts w:eastAsiaTheme="minorEastAsia"/>
          <w:lang w:val="en-GB"/>
        </w:rPr>
        <w:t>82.29</w:t>
      </w:r>
      <w:r w:rsidRPr="00CB1E6A">
        <w:rPr>
          <w:rFonts w:eastAsiaTheme="minorEastAsia"/>
          <w:lang w:val="en-GB"/>
        </w:rPr>
        <w:t xml:space="preserve"> </w:t>
      </w:r>
      <w:r>
        <w:rPr>
          <w:rFonts w:eastAsiaTheme="minorEastAsia"/>
          <w:lang w:val="en-GB"/>
        </w:rPr>
        <w:t>to</w:t>
      </w:r>
      <w:r w:rsidRPr="00CB1E6A">
        <w:rPr>
          <w:rFonts w:eastAsiaTheme="minorEastAsia"/>
          <w:lang w:val="en-GB"/>
        </w:rPr>
        <w:t xml:space="preserve"> </w:t>
      </w:r>
      <w:r>
        <w:rPr>
          <w:rFonts w:eastAsiaTheme="minorEastAsia"/>
          <w:lang w:val="en-GB"/>
        </w:rPr>
        <w:t>89.98</w:t>
      </w:r>
      <w:r w:rsidRPr="00CB1E6A">
        <w:rPr>
          <w:rFonts w:eastAsiaTheme="minorEastAsia"/>
          <w:lang w:val="en-GB"/>
        </w:rPr>
        <w:t>%), there</w:t>
      </w:r>
      <w:r>
        <w:rPr>
          <w:rFonts w:eastAsiaTheme="minorEastAsia"/>
          <w:lang w:val="en-GB"/>
        </w:rPr>
        <w:t>fore</w:t>
      </w:r>
      <w:r w:rsidRPr="00CB1E6A">
        <w:rPr>
          <w:rFonts w:eastAsiaTheme="minorEastAsia"/>
          <w:lang w:val="en-GB"/>
        </w:rPr>
        <w:t xml:space="preserve"> high temperature</w:t>
      </w:r>
      <w:r>
        <w:rPr>
          <w:rFonts w:eastAsiaTheme="minorEastAsia"/>
          <w:lang w:val="en-GB"/>
        </w:rPr>
        <w:t xml:space="preserve"> favoured the adsorption process</w:t>
      </w:r>
      <w:r w:rsidRPr="00CB1E6A">
        <w:rPr>
          <w:rFonts w:eastAsiaTheme="minorEastAsia"/>
          <w:lang w:val="en-GB"/>
        </w:rPr>
        <w:t>. This is because as the temperature of the adsorption system increase</w:t>
      </w:r>
      <w:r>
        <w:rPr>
          <w:rFonts w:eastAsiaTheme="minorEastAsia"/>
          <w:lang w:val="en-GB"/>
        </w:rPr>
        <w:t>d</w:t>
      </w:r>
      <w:r w:rsidRPr="00CB1E6A">
        <w:rPr>
          <w:rFonts w:eastAsiaTheme="minorEastAsia"/>
          <w:lang w:val="en-GB"/>
        </w:rPr>
        <w:t>, the mobility of the ions in solution increase</w:t>
      </w:r>
      <w:r>
        <w:rPr>
          <w:rFonts w:eastAsiaTheme="minorEastAsia"/>
          <w:lang w:val="en-GB"/>
        </w:rPr>
        <w:t>d</w:t>
      </w:r>
      <w:r w:rsidRPr="00CB1E6A">
        <w:rPr>
          <w:rFonts w:eastAsiaTheme="minorEastAsia"/>
          <w:lang w:val="en-GB"/>
        </w:rPr>
        <w:t xml:space="preserve"> lead</w:t>
      </w:r>
      <w:r>
        <w:rPr>
          <w:rFonts w:eastAsiaTheme="minorEastAsia"/>
          <w:lang w:val="en-GB"/>
        </w:rPr>
        <w:t>ing</w:t>
      </w:r>
      <w:r w:rsidRPr="00CB1E6A">
        <w:rPr>
          <w:rFonts w:eastAsiaTheme="minorEastAsia"/>
          <w:lang w:val="en-GB"/>
        </w:rPr>
        <w:t xml:space="preserve"> to increased interaction between </w:t>
      </w:r>
      <w:r>
        <w:rPr>
          <w:rFonts w:eastAsiaTheme="minorEastAsia"/>
          <w:lang w:val="en-GB"/>
        </w:rPr>
        <w:t>HSP1</w:t>
      </w:r>
      <w:r w:rsidRPr="00CB1E6A">
        <w:rPr>
          <w:rFonts w:eastAsiaTheme="minorEastAsia"/>
          <w:lang w:val="en-GB"/>
        </w:rPr>
        <w:t xml:space="preserve"> and CQP molecules </w:t>
      </w:r>
      <w:r w:rsidR="006B1184" w:rsidRPr="00CB1E6A">
        <w:rPr>
          <w:rFonts w:asciiTheme="majorBidi" w:hAnsiTheme="majorBidi" w:cstheme="majorBidi"/>
          <w:lang w:val="en-GB"/>
        </w:rPr>
        <w:fldChar w:fldCharType="begin" w:fldLock="1"/>
      </w:r>
      <w:r w:rsidR="00CA0310" w:rsidRPr="00CB1E6A">
        <w:rPr>
          <w:rFonts w:asciiTheme="majorBidi" w:hAnsiTheme="majorBidi" w:cstheme="majorBidi"/>
          <w:lang w:val="en-GB"/>
        </w:rPr>
        <w:instrText>ADDIN CSL_CITATION {"citationItems":[{"id":"ITEM-1","itemData":{"DOI":"10.1038/s41598-020-72996-3","ISBN":"0123456789","ISSN":"20452322","PMID":"32985568","abstract":"In the current study, the mechanistic understanding of the adsorption isotherm and thermodynamic aspects of cationic methylene blue (MB) dye adsorption onto cellulosic olive stones biomass from wastewater were investigated. The batch adsorption of MB onto the olive stones (black and green olive stones) was tested at a variety of pH, dye concentrations, temperatures, and biomass particle sizes. The adsorption thermodynamics such as Gibbs free energy, enthalpy, and entropy changes were also calculated. Moreover, the desorption studies of MB from the spent olive stones were studied to explore the re-usability of the biomasses. The results revealed that under the optimum pH of 10, the maximum MB uptake was achieved i.e. 80.2% for the green olive stones and 70.9% for the black olive stones. The green olive stones were found to be more efficient in remediating higher MB concentrations from water than the black olive stones. The highest MB removal of the green olive stones was achieved at 600 ppm of MB, while the highest MB removal of the black olive stones was observed at 50 ppm of MB. Furthermore, for almost all the concentrations studied (50–1000 ppm), the MB adsorption was the highest at the temperature of 45 °C (P value &lt; 0.05). It was shown by the Fourier transform infrared that the electrostatic interaction and hydrogen bonding were proposed as dominant adsorption mechanisms at basic and acidic pH, respectively. While the hydrophobic-hydrophobic interaction was a dominant mechanism at neutral pH. The thermodynamic studies revealed that the adsorption process was endothermic, spontaneous, and favorable. Moreover, the real wastewater experiment and the desorption studies showed that the green and black olive stones were a cost-effective and promising adsorbents for MB remediation from wastewater on account of their high adsorption and desorption removal capacities.","author":[{"dropping-particle":"","family":"Al-Ghouti","given":"Mohammad A.","non-dropping-particle":"","parse-names":false,"suffix":""},{"dropping-particle":"","family":"Al-Absi","given":"Rana S.","non-dropping-particle":"","parse-names":false,"suffix":""}],"container-title":"Scientific Reports","id":"ITEM-1","issue":"1","issued":{"date-parts":[["2020"]]},"page":"1-18","publisher":"Nature Publishing Group UK","title":"Mechanistic understanding of the adsorption and thermodynamic aspects of cationic methylene blue dye onto cellulosic olive stones biomass from wastewater","type":"article-journal","volume":"10"},"uris":["http://www.mendeley.com/documents/?uuid=280b53b1-895d-4e53-8828-cba627a811f1"]}],"mendeley":{"formattedCitation":"(Al-Ghouti &amp; Al-Absi, 2020)","plainTextFormattedCitation":"(Al-Ghouti &amp; Al-Absi, 2020)","previouslyFormattedCitation":"(Al-Ghouti &amp; Al-Absi, 2020)"},"properties":{"noteIndex":0},"schema":"https://github.com/citation-style-language/schema/raw/master/csl-citation.json"}</w:instrText>
      </w:r>
      <w:r w:rsidR="006B1184" w:rsidRPr="00CB1E6A">
        <w:rPr>
          <w:rFonts w:asciiTheme="majorBidi" w:hAnsiTheme="majorBidi" w:cstheme="majorBidi"/>
          <w:lang w:val="en-GB"/>
        </w:rPr>
        <w:fldChar w:fldCharType="separate"/>
      </w:r>
      <w:r w:rsidR="000D547A" w:rsidRPr="00CB1E6A">
        <w:rPr>
          <w:rFonts w:asciiTheme="majorBidi" w:hAnsiTheme="majorBidi" w:cstheme="majorBidi"/>
          <w:noProof/>
          <w:lang w:val="en-GB"/>
        </w:rPr>
        <w:t>(Al-Ghouti &amp; Al-Absi, 2020)</w:t>
      </w:r>
      <w:r w:rsidR="006B1184" w:rsidRPr="00CB1E6A">
        <w:rPr>
          <w:rFonts w:asciiTheme="majorBidi" w:hAnsiTheme="majorBidi" w:cstheme="majorBidi"/>
          <w:lang w:val="en-GB"/>
        </w:rPr>
        <w:fldChar w:fldCharType="end"/>
      </w:r>
      <w:r w:rsidR="006B1184" w:rsidRPr="00CB1E6A">
        <w:rPr>
          <w:rFonts w:asciiTheme="majorBidi" w:hAnsiTheme="majorBidi" w:cstheme="majorBidi"/>
          <w:lang w:val="en-GB"/>
        </w:rPr>
        <w:t xml:space="preserve">. </w:t>
      </w:r>
    </w:p>
    <w:p w14:paraId="46E6D8C5" w14:textId="77777777" w:rsidR="006B1184" w:rsidRPr="00CB1E6A" w:rsidRDefault="006B1184" w:rsidP="000A0B99">
      <w:pPr>
        <w:jc w:val="center"/>
        <w:rPr>
          <w:rFonts w:eastAsiaTheme="minorEastAsia"/>
          <w:b/>
          <w:bCs/>
          <w:sz w:val="28"/>
          <w:szCs w:val="28"/>
        </w:rPr>
      </w:pPr>
      <w:r w:rsidRPr="00CB1E6A">
        <w:rPr>
          <w:noProof/>
        </w:rPr>
        <w:drawing>
          <wp:inline distT="0" distB="0" distL="0" distR="0" wp14:anchorId="22A3BF8D" wp14:editId="4E74B777">
            <wp:extent cx="5221605" cy="2310581"/>
            <wp:effectExtent l="0" t="0" r="17145" b="13970"/>
            <wp:docPr id="341" name="Chart 341">
              <a:extLst xmlns:a="http://schemas.openxmlformats.org/drawingml/2006/main">
                <a:ext uri="{FF2B5EF4-FFF2-40B4-BE49-F238E27FC236}">
                  <a16:creationId xmlns:a16="http://schemas.microsoft.com/office/drawing/2014/main" id="{2A3DDADC-CBA6-FB69-CD5F-63417C0A51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7BD1BD93" w14:textId="1BDD8CC6" w:rsidR="007436B9" w:rsidRDefault="006B1184" w:rsidP="0076286E">
      <w:pPr>
        <w:pStyle w:val="ListofFigures"/>
      </w:pPr>
      <w:bookmarkStart w:id="791" w:name="_Toc123054495"/>
      <w:bookmarkStart w:id="792" w:name="_Toc127867010"/>
      <w:bookmarkStart w:id="793" w:name="_Toc127867628"/>
      <w:bookmarkStart w:id="794" w:name="_Toc119501898"/>
      <w:bookmarkStart w:id="795" w:name="_Toc119509338"/>
      <w:r w:rsidRPr="00CB1E6A">
        <w:t xml:space="preserve">Figure </w:t>
      </w:r>
      <w:r w:rsidR="00B60BBC" w:rsidRPr="00CB1E6A">
        <w:t>4.2.5.6.1</w:t>
      </w:r>
      <w:r w:rsidRPr="00CB1E6A">
        <w:t>: Effect of temperature on the uptake of CQP onto HSP1</w:t>
      </w:r>
      <w:bookmarkEnd w:id="791"/>
      <w:bookmarkEnd w:id="792"/>
      <w:bookmarkEnd w:id="793"/>
      <w:r w:rsidRPr="00CB1E6A">
        <w:t xml:space="preserve"> </w:t>
      </w:r>
    </w:p>
    <w:p w14:paraId="2116CF04" w14:textId="26C98419" w:rsidR="006B1184" w:rsidRPr="007436B9" w:rsidRDefault="006B1184" w:rsidP="007436B9">
      <w:pPr>
        <w:jc w:val="center"/>
        <w:rPr>
          <w:b/>
          <w:bCs/>
          <w:sz w:val="26"/>
          <w:szCs w:val="26"/>
        </w:rPr>
      </w:pPr>
      <w:r w:rsidRPr="007436B9">
        <w:rPr>
          <w:b/>
          <w:bCs/>
          <w:sz w:val="26"/>
          <w:szCs w:val="26"/>
        </w:rPr>
        <w:t>Operational conditions:  Dosage (1 g/L), agitation speed (130 rpm), pH (3), initial concentration (50 mg/L)</w:t>
      </w:r>
      <w:bookmarkEnd w:id="794"/>
      <w:bookmarkEnd w:id="795"/>
    </w:p>
    <w:p w14:paraId="01BB8FF5" w14:textId="384AD3DD" w:rsidR="00B60BBC" w:rsidRPr="00CB1E6A" w:rsidRDefault="00B60BBC" w:rsidP="00B60BBC">
      <w:pPr>
        <w:rPr>
          <w:rFonts w:asciiTheme="majorBidi" w:hAnsiTheme="majorBidi" w:cstheme="majorBidi"/>
          <w:b/>
          <w:bCs/>
          <w:sz w:val="28"/>
          <w:szCs w:val="28"/>
          <w:lang w:val="en-GB"/>
        </w:rPr>
      </w:pPr>
    </w:p>
    <w:p w14:paraId="280B8CF8" w14:textId="77777777" w:rsidR="005E7150" w:rsidRPr="00B677F7" w:rsidRDefault="005E7150" w:rsidP="005E7150">
      <w:pPr>
        <w:spacing w:line="480" w:lineRule="auto"/>
        <w:jc w:val="both"/>
        <w:rPr>
          <w:lang w:val="en-GB"/>
        </w:rPr>
      </w:pPr>
      <w:r w:rsidRPr="00CB1E6A">
        <w:rPr>
          <w:rFonts w:asciiTheme="majorBidi" w:hAnsiTheme="majorBidi" w:cstheme="majorBidi"/>
          <w:lang w:val="en-GB"/>
        </w:rPr>
        <w:t xml:space="preserve">The calculated thermodynamic parameters and the </w:t>
      </w:r>
      <w:r>
        <w:rPr>
          <w:rFonts w:asciiTheme="majorBidi" w:hAnsiTheme="majorBidi" w:cstheme="majorBidi"/>
          <w:lang w:val="en-GB"/>
        </w:rPr>
        <w:t>van’t</w:t>
      </w:r>
      <w:r w:rsidRPr="00CB1E6A">
        <w:rPr>
          <w:rFonts w:asciiTheme="majorBidi" w:hAnsiTheme="majorBidi" w:cstheme="majorBidi"/>
          <w:lang w:val="en-GB"/>
        </w:rPr>
        <w:t xml:space="preserve"> Hoff plot are presented in Table 4.2.</w:t>
      </w:r>
      <w:r>
        <w:rPr>
          <w:rFonts w:asciiTheme="majorBidi" w:hAnsiTheme="majorBidi" w:cstheme="majorBidi"/>
          <w:lang w:val="en-GB"/>
        </w:rPr>
        <w:t>5</w:t>
      </w:r>
      <w:r w:rsidRPr="00CB1E6A">
        <w:rPr>
          <w:rFonts w:asciiTheme="majorBidi" w:hAnsiTheme="majorBidi" w:cstheme="majorBidi"/>
          <w:lang w:val="en-GB"/>
        </w:rPr>
        <w:t>.3 and Figure 4.2.</w:t>
      </w:r>
      <w:r>
        <w:rPr>
          <w:rFonts w:asciiTheme="majorBidi" w:hAnsiTheme="majorBidi" w:cstheme="majorBidi"/>
          <w:lang w:val="en-GB"/>
        </w:rPr>
        <w:t>5</w:t>
      </w:r>
      <w:r w:rsidRPr="00CB1E6A">
        <w:rPr>
          <w:rFonts w:asciiTheme="majorBidi" w:hAnsiTheme="majorBidi" w:cstheme="majorBidi"/>
          <w:lang w:val="en-GB"/>
        </w:rPr>
        <w:t>.6.2</w:t>
      </w:r>
      <w:r>
        <w:rPr>
          <w:rFonts w:asciiTheme="majorBidi" w:hAnsiTheme="majorBidi" w:cstheme="majorBidi"/>
          <w:lang w:val="en-GB"/>
        </w:rPr>
        <w:t>,</w:t>
      </w:r>
      <w:r w:rsidRPr="00CB1E6A">
        <w:rPr>
          <w:rFonts w:asciiTheme="majorBidi" w:hAnsiTheme="majorBidi" w:cstheme="majorBidi"/>
          <w:lang w:val="en-GB"/>
        </w:rPr>
        <w:t xml:space="preserve"> respectively. The negative values of </w:t>
      </w:r>
      <w:r w:rsidRPr="00CB1E6A">
        <w:rPr>
          <w:lang w:val="en-GB"/>
        </w:rPr>
        <w:t>∆G</w:t>
      </w:r>
      <w:r w:rsidRPr="00CB1E6A">
        <w:rPr>
          <w:vertAlign w:val="superscript"/>
          <w:lang w:val="en-GB"/>
        </w:rPr>
        <w:t xml:space="preserve">o </w:t>
      </w:r>
      <w:r w:rsidRPr="00CB1E6A">
        <w:rPr>
          <w:lang w:val="en-GB"/>
        </w:rPr>
        <w:t>confirmed the spontaneity and feasibility of the adsorption process. As the temperature increase</w:t>
      </w:r>
      <w:r>
        <w:rPr>
          <w:lang w:val="en-GB"/>
        </w:rPr>
        <w:t>d</w:t>
      </w:r>
      <w:r w:rsidRPr="00CB1E6A">
        <w:rPr>
          <w:lang w:val="en-GB"/>
        </w:rPr>
        <w:t>, the process becomes more feasible. The positive value of ∆H</w:t>
      </w:r>
      <w:r w:rsidRPr="00CB1E6A">
        <w:rPr>
          <w:vertAlign w:val="superscript"/>
          <w:lang w:val="en-GB"/>
        </w:rPr>
        <w:t xml:space="preserve">o </w:t>
      </w:r>
      <w:r w:rsidRPr="00CB1E6A">
        <w:rPr>
          <w:lang w:val="en-GB"/>
        </w:rPr>
        <w:t xml:space="preserve">confirmed the endothermic nature of the </w:t>
      </w:r>
      <w:r>
        <w:rPr>
          <w:lang w:val="en-GB"/>
        </w:rPr>
        <w:t>HSP1</w:t>
      </w:r>
      <w:r w:rsidRPr="00CB1E6A">
        <w:rPr>
          <w:lang w:val="en-GB"/>
        </w:rPr>
        <w:t>-CQP system while the positive value of ∆S</w:t>
      </w:r>
      <w:r w:rsidRPr="00CB1E6A">
        <w:rPr>
          <w:vertAlign w:val="superscript"/>
          <w:lang w:val="en-GB"/>
        </w:rPr>
        <w:t xml:space="preserve">o </w:t>
      </w:r>
      <w:r w:rsidRPr="00CB1E6A">
        <w:rPr>
          <w:lang w:val="en-GB"/>
        </w:rPr>
        <w:t xml:space="preserve">reflected the increased randomness of the adsorption system </w:t>
      </w:r>
      <w:r w:rsidRPr="00CB1E6A">
        <w:rPr>
          <w:lang w:val="en-GB"/>
        </w:rPr>
        <w:fldChar w:fldCharType="begin" w:fldLock="1"/>
      </w:r>
      <w:r>
        <w:rPr>
          <w:lang w:val="en-GB"/>
        </w:rPr>
        <w:instrText>ADDIN CSL_CITATION {"citationItems":[{"id":"ITEM-1","itemData":{"DOI":"10.1038/s41598-020-62059-y","ISSN":"20452322","PMID":"32198483","abstract":"Biochar is becoming a low-cost substitute of activated carbon for the removal of multiple contaminants. In this study, five biochar samples derived from pine sawdust were produced at different pyrolysis temperatures (300 °C–700 °C) and used adsorbents to remove p-nitrophenol from water. Results indicate that, as the pyrolysis temperature increases, the surface structure of biochar grows in complexity, biochar’s aromaticity and number of functional group decrease, and this material’s polarity increases. Biochar’s physiochemical characteristics and dosage, as well as solution’s pH and environmental temperature significantly influence the p-nitrophenol adsorption behavior of biochar. p-nitrophenol adsorption onto biochar proved to be an endothermic and spontaneous process; furthermore, a greater energy exchange was observed to take place when biochar samples prepared at high temperatures were utilized. The adsorption mechanism includes physical adsorption and chemisorption, whereas its rate is mainly affected by intra-particle diffusion. Notably, in biochar samples prepared at low temperature, adsorption is mainly driven by electrostatic interactions, whereas, in their high-temperature counterparts, p-nitrophenol adsorption is driven also by hydrogen bonding and π–π interactions involving functional groups on the biochar surface.","author":[{"dropping-particle":"","family":"Liu","given":"Lanqi","non-dropping-particle":"","parse-names":false,"suffix":""},{"dropping-particle":"","family":"Deng","given":"Guozhi","non-dropping-particle":"","parse-names":false,"suffix":""},{"dropping-particle":"","family":"Shi","given":"Xianyang","non-dropping-particle":"","parse-names":false,"suffix":""}],"container-title":"Scientific Reports","id":"ITEM-1","issue":"1","issued":{"date-parts":[["2020"]]},"page":"1-11","publisher":"Springer US","title":"Adsorption characteristics and mechanism of p-nitrophenol by pine sawdust biochar samples produced at different pyrolysis temperatures","type":"article-journal","volume":"10"},"uris":["http://www.mendeley.com/documents/?uuid=fe6e9a21-617b-4b00-8df6-715c8012c55c"]}],"mendeley":{"formattedCitation":"(L. Liu et al., 2020)","manualFormatting":"(Liu et al., 2020)","plainTextFormattedCitation":"(L. Liu et al., 2020)","previouslyFormattedCitation":"(L. Liu et al., 2020)"},"properties":{"noteIndex":0},"schema":"https://github.com/citation-style-language/schema/raw/master/csl-citation.json"}</w:instrText>
      </w:r>
      <w:r w:rsidRPr="00CB1E6A">
        <w:rPr>
          <w:lang w:val="en-GB"/>
        </w:rPr>
        <w:fldChar w:fldCharType="separate"/>
      </w:r>
      <w:r w:rsidRPr="009E44EB">
        <w:rPr>
          <w:noProof/>
          <w:lang w:val="en-GB"/>
        </w:rPr>
        <w:t xml:space="preserve">(Liu </w:t>
      </w:r>
      <w:r w:rsidRPr="008C0A9B">
        <w:rPr>
          <w:i/>
          <w:iCs/>
          <w:noProof/>
          <w:lang w:val="en-GB"/>
        </w:rPr>
        <w:t>et al.</w:t>
      </w:r>
      <w:r w:rsidRPr="009E44EB">
        <w:rPr>
          <w:noProof/>
          <w:lang w:val="en-GB"/>
        </w:rPr>
        <w:t>, 2020)</w:t>
      </w:r>
      <w:r w:rsidRPr="00CB1E6A">
        <w:rPr>
          <w:lang w:val="en-GB"/>
        </w:rPr>
        <w:fldChar w:fldCharType="end"/>
      </w:r>
      <w:r w:rsidRPr="00CB1E6A">
        <w:rPr>
          <w:lang w:val="en-GB"/>
        </w:rPr>
        <w:t>.</w:t>
      </w:r>
    </w:p>
    <w:p w14:paraId="031090F1" w14:textId="77777777" w:rsidR="006B1184" w:rsidRPr="00CB1E6A" w:rsidRDefault="006B1184" w:rsidP="000A0B99">
      <w:pPr>
        <w:jc w:val="center"/>
        <w:rPr>
          <w:rFonts w:asciiTheme="majorBidi" w:hAnsiTheme="majorBidi" w:cstheme="majorBidi"/>
          <w:b/>
          <w:bCs/>
          <w:lang w:val="en-GB"/>
        </w:rPr>
      </w:pPr>
      <w:r w:rsidRPr="00CB1E6A">
        <w:rPr>
          <w:noProof/>
        </w:rPr>
        <w:lastRenderedPageBreak/>
        <w:drawing>
          <wp:inline distT="0" distB="0" distL="0" distR="0" wp14:anchorId="15EA83C5" wp14:editId="2D928E65">
            <wp:extent cx="5205095" cy="2074797"/>
            <wp:effectExtent l="0" t="0" r="14605" b="1905"/>
            <wp:docPr id="342" name="Chart 342">
              <a:extLst xmlns:a="http://schemas.openxmlformats.org/drawingml/2006/main">
                <a:ext uri="{FF2B5EF4-FFF2-40B4-BE49-F238E27FC236}">
                  <a16:creationId xmlns:a16="http://schemas.microsoft.com/office/drawing/2014/main" id="{AA40D8D0-2CE0-BA01-43CE-E09AB8DA9D4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2D9521C7" w14:textId="71776FA5" w:rsidR="006B1184" w:rsidRDefault="006B1184" w:rsidP="0076286E">
      <w:pPr>
        <w:pStyle w:val="ListofFigures"/>
      </w:pPr>
      <w:bookmarkStart w:id="796" w:name="_Toc119501899"/>
      <w:bookmarkStart w:id="797" w:name="_Toc119509339"/>
      <w:bookmarkStart w:id="798" w:name="_Toc123054496"/>
      <w:bookmarkStart w:id="799" w:name="_Toc127867011"/>
      <w:bookmarkStart w:id="800" w:name="_Toc127867629"/>
      <w:r w:rsidRPr="00CB1E6A">
        <w:t xml:space="preserve">Figure </w:t>
      </w:r>
      <w:r w:rsidR="008F3634" w:rsidRPr="00CB1E6A">
        <w:t>4.2.5.6.2</w:t>
      </w:r>
      <w:r w:rsidRPr="00CB1E6A">
        <w:t xml:space="preserve">: </w:t>
      </w:r>
      <w:r w:rsidR="005A05E3">
        <w:t>Van’t</w:t>
      </w:r>
      <w:r w:rsidRPr="00CB1E6A">
        <w:t xml:space="preserve"> Hoff plot of CQP uptake onto HSP1.</w:t>
      </w:r>
      <w:bookmarkEnd w:id="796"/>
      <w:bookmarkEnd w:id="797"/>
      <w:bookmarkEnd w:id="798"/>
      <w:bookmarkEnd w:id="799"/>
      <w:bookmarkEnd w:id="800"/>
    </w:p>
    <w:p w14:paraId="4D3D99EC" w14:textId="77777777" w:rsidR="006B1184" w:rsidRPr="002A0D8B" w:rsidRDefault="006B1184" w:rsidP="006B1184">
      <w:pPr>
        <w:spacing w:line="480" w:lineRule="auto"/>
        <w:rPr>
          <w:rFonts w:asciiTheme="majorBidi" w:hAnsiTheme="majorBidi" w:cstheme="majorBidi"/>
          <w:b/>
          <w:bCs/>
          <w:lang w:val="en-GB"/>
        </w:rPr>
      </w:pPr>
    </w:p>
    <w:p w14:paraId="4F46E047" w14:textId="79B2D247" w:rsidR="006B1184" w:rsidRPr="00CB1E6A" w:rsidRDefault="006B1184" w:rsidP="0076286E">
      <w:pPr>
        <w:pStyle w:val="ListofTables"/>
      </w:pPr>
      <w:bookmarkStart w:id="801" w:name="_Toc123057428"/>
      <w:r w:rsidRPr="00CB1E6A">
        <w:t xml:space="preserve">Table </w:t>
      </w:r>
      <w:r w:rsidR="008F3634" w:rsidRPr="00CB1E6A">
        <w:t>4.2.5.3</w:t>
      </w:r>
      <w:r w:rsidRPr="00CB1E6A">
        <w:t>: Thermodynamic parameters for the uptake of CQP onto HSP1.</w:t>
      </w:r>
      <w:bookmarkEnd w:id="801"/>
    </w:p>
    <w:tbl>
      <w:tblPr>
        <w:tblW w:w="6946" w:type="dxa"/>
        <w:jc w:val="center"/>
        <w:tblLook w:val="04A0" w:firstRow="1" w:lastRow="0" w:firstColumn="1" w:lastColumn="0" w:noHBand="0" w:noVBand="1"/>
      </w:tblPr>
      <w:tblGrid>
        <w:gridCol w:w="1418"/>
        <w:gridCol w:w="1843"/>
        <w:gridCol w:w="1701"/>
        <w:gridCol w:w="1984"/>
      </w:tblGrid>
      <w:tr w:rsidR="00CB1E6A" w:rsidRPr="00CB1E6A" w14:paraId="001C097E"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6D16F30F" w14:textId="77777777" w:rsidR="006B1184" w:rsidRPr="00CB1E6A" w:rsidRDefault="006B1184" w:rsidP="00136F56">
            <w:pPr>
              <w:rPr>
                <w:rFonts w:asciiTheme="majorBidi" w:hAnsiTheme="majorBidi" w:cstheme="majorBidi"/>
              </w:rPr>
            </w:pPr>
            <w:r w:rsidRPr="00CB1E6A">
              <w:rPr>
                <w:rFonts w:asciiTheme="majorBidi" w:hAnsiTheme="majorBidi" w:cstheme="majorBidi"/>
              </w:rPr>
              <w:t>TEMP. (K)</w:t>
            </w:r>
          </w:p>
        </w:tc>
        <w:tc>
          <w:tcPr>
            <w:tcW w:w="1843" w:type="dxa"/>
            <w:tcBorders>
              <w:top w:val="single" w:sz="4" w:space="0" w:color="auto"/>
              <w:left w:val="nil"/>
              <w:bottom w:val="single" w:sz="4" w:space="0" w:color="auto"/>
              <w:right w:val="nil"/>
            </w:tcBorders>
            <w:shd w:val="clear" w:color="auto" w:fill="auto"/>
            <w:noWrap/>
            <w:vAlign w:val="bottom"/>
            <w:hideMark/>
          </w:tcPr>
          <w:p w14:paraId="24777C8A" w14:textId="36CB7A9A" w:rsidR="006B1184" w:rsidRPr="00CB1E6A" w:rsidRDefault="006B1184" w:rsidP="00136F56">
            <w:pPr>
              <w:rPr>
                <w:rFonts w:asciiTheme="majorBidi" w:hAnsiTheme="majorBidi" w:cstheme="majorBidi"/>
              </w:rPr>
            </w:pPr>
            <w:r w:rsidRPr="00CB1E6A">
              <w:rPr>
                <w:rFonts w:asciiTheme="majorBidi" w:hAnsiTheme="majorBidi" w:cstheme="majorBidi"/>
              </w:rPr>
              <w:t>∆S</w:t>
            </w:r>
            <w:r w:rsidRPr="00CB1E6A">
              <w:rPr>
                <w:rFonts w:asciiTheme="majorBidi" w:hAnsiTheme="majorBidi" w:cstheme="majorBidi"/>
                <w:vertAlign w:val="superscript"/>
                <w:lang w:val="en-GB"/>
              </w:rPr>
              <w:t>o</w:t>
            </w:r>
            <w:r w:rsidRPr="00CB1E6A">
              <w:rPr>
                <w:rFonts w:asciiTheme="majorBidi" w:hAnsiTheme="majorBidi" w:cstheme="majorBidi"/>
              </w:rPr>
              <w:t xml:space="preserve"> (</w:t>
            </w:r>
            <w:r w:rsidR="00466C34">
              <w:rPr>
                <w:rFonts w:asciiTheme="majorBidi" w:hAnsiTheme="majorBidi" w:cstheme="majorBidi"/>
              </w:rPr>
              <w:t>J/K/mol</w:t>
            </w:r>
            <w:r w:rsidRPr="00CB1E6A">
              <w:rPr>
                <w:rFonts w:asciiTheme="majorBidi" w:hAnsiTheme="majorBidi" w:cstheme="majorBidi"/>
              </w:rPr>
              <w:t>)</w:t>
            </w:r>
          </w:p>
        </w:tc>
        <w:tc>
          <w:tcPr>
            <w:tcW w:w="1701" w:type="dxa"/>
            <w:tcBorders>
              <w:top w:val="single" w:sz="4" w:space="0" w:color="auto"/>
              <w:left w:val="nil"/>
              <w:bottom w:val="single" w:sz="4" w:space="0" w:color="auto"/>
              <w:right w:val="nil"/>
            </w:tcBorders>
            <w:shd w:val="clear" w:color="auto" w:fill="auto"/>
            <w:noWrap/>
            <w:vAlign w:val="bottom"/>
            <w:hideMark/>
          </w:tcPr>
          <w:p w14:paraId="16F177CD" w14:textId="4FA5CD9D" w:rsidR="006B1184" w:rsidRPr="00CB1E6A" w:rsidRDefault="006B1184" w:rsidP="007E632D">
            <w:pPr>
              <w:jc w:val="both"/>
              <w:rPr>
                <w:rFonts w:asciiTheme="majorBidi" w:hAnsiTheme="majorBidi" w:cstheme="majorBidi"/>
              </w:rPr>
            </w:pPr>
            <w:r w:rsidRPr="00CB1E6A">
              <w:rPr>
                <w:rFonts w:asciiTheme="majorBidi" w:hAnsiTheme="majorBidi" w:cstheme="majorBidi"/>
              </w:rPr>
              <w:t>∆G</w:t>
            </w:r>
            <w:r w:rsidRPr="00CB1E6A">
              <w:rPr>
                <w:rFonts w:asciiTheme="majorBidi" w:hAnsiTheme="majorBidi" w:cstheme="majorBidi"/>
                <w:vertAlign w:val="superscript"/>
                <w:lang w:val="en-GB"/>
              </w:rPr>
              <w:t>o</w:t>
            </w:r>
            <w:r w:rsidRPr="00CB1E6A">
              <w:rPr>
                <w:rFonts w:asciiTheme="majorBidi" w:hAnsiTheme="majorBidi" w:cstheme="majorBidi"/>
              </w:rPr>
              <w:t xml:space="preserve"> (</w:t>
            </w:r>
            <w:r w:rsidR="00466C34">
              <w:rPr>
                <w:rFonts w:asciiTheme="majorBidi" w:hAnsiTheme="majorBidi" w:cstheme="majorBidi"/>
                <w:lang w:val="en-GB"/>
              </w:rPr>
              <w:t>k</w:t>
            </w:r>
            <w:r w:rsidR="007E632D">
              <w:rPr>
                <w:rFonts w:asciiTheme="majorBidi" w:hAnsiTheme="majorBidi" w:cstheme="majorBidi"/>
              </w:rPr>
              <w:t>J/mol</w:t>
            </w:r>
            <w:r w:rsidRPr="00CB1E6A">
              <w:rPr>
                <w:rFonts w:asciiTheme="majorBidi" w:hAnsiTheme="majorBidi" w:cstheme="majorBidi"/>
              </w:rPr>
              <w:t>)</w:t>
            </w:r>
          </w:p>
        </w:tc>
        <w:tc>
          <w:tcPr>
            <w:tcW w:w="1984" w:type="dxa"/>
            <w:tcBorders>
              <w:top w:val="single" w:sz="4" w:space="0" w:color="auto"/>
              <w:left w:val="nil"/>
              <w:bottom w:val="single" w:sz="4" w:space="0" w:color="auto"/>
              <w:right w:val="nil"/>
            </w:tcBorders>
            <w:shd w:val="clear" w:color="auto" w:fill="auto"/>
            <w:noWrap/>
            <w:vAlign w:val="bottom"/>
            <w:hideMark/>
          </w:tcPr>
          <w:p w14:paraId="488DB9C1" w14:textId="424616E2" w:rsidR="006B1184" w:rsidRPr="00CB1E6A" w:rsidRDefault="006B1184" w:rsidP="007E632D">
            <w:pPr>
              <w:jc w:val="both"/>
              <w:rPr>
                <w:rFonts w:asciiTheme="majorBidi" w:hAnsiTheme="majorBidi" w:cstheme="majorBidi"/>
              </w:rPr>
            </w:pPr>
            <w:r w:rsidRPr="00CB1E6A">
              <w:rPr>
                <w:rFonts w:asciiTheme="majorBidi" w:hAnsiTheme="majorBidi" w:cstheme="majorBidi"/>
              </w:rPr>
              <w:t>∆H</w:t>
            </w:r>
            <w:r w:rsidRPr="00CB1E6A">
              <w:rPr>
                <w:rFonts w:asciiTheme="majorBidi" w:hAnsiTheme="majorBidi" w:cstheme="majorBidi"/>
                <w:vertAlign w:val="superscript"/>
                <w:lang w:val="en-GB"/>
              </w:rPr>
              <w:t>o</w:t>
            </w:r>
            <w:r w:rsidRPr="00CB1E6A">
              <w:rPr>
                <w:rFonts w:asciiTheme="majorBidi" w:hAnsiTheme="majorBidi" w:cstheme="majorBidi"/>
              </w:rPr>
              <w:t xml:space="preserve"> (</w:t>
            </w:r>
            <w:r w:rsidR="00466C34">
              <w:rPr>
                <w:rFonts w:asciiTheme="majorBidi" w:hAnsiTheme="majorBidi" w:cstheme="majorBidi"/>
                <w:lang w:val="en-GB"/>
              </w:rPr>
              <w:t>k</w:t>
            </w:r>
            <w:r w:rsidR="007E632D">
              <w:rPr>
                <w:rFonts w:asciiTheme="majorBidi" w:hAnsiTheme="majorBidi" w:cstheme="majorBidi"/>
              </w:rPr>
              <w:t>J/mol</w:t>
            </w:r>
            <w:r w:rsidRPr="00CB1E6A">
              <w:rPr>
                <w:rFonts w:asciiTheme="majorBidi" w:hAnsiTheme="majorBidi" w:cstheme="majorBidi"/>
              </w:rPr>
              <w:t>)</w:t>
            </w:r>
          </w:p>
        </w:tc>
      </w:tr>
      <w:tr w:rsidR="00CB1E6A" w:rsidRPr="00CB1E6A" w14:paraId="1BB497D4"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4EA4DB39"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299</w:t>
            </w:r>
          </w:p>
        </w:tc>
        <w:tc>
          <w:tcPr>
            <w:tcW w:w="1843" w:type="dxa"/>
            <w:tcBorders>
              <w:top w:val="nil"/>
              <w:left w:val="nil"/>
              <w:bottom w:val="nil"/>
              <w:right w:val="nil"/>
            </w:tcBorders>
            <w:shd w:val="clear" w:color="auto" w:fill="auto"/>
            <w:noWrap/>
            <w:vAlign w:val="bottom"/>
            <w:hideMark/>
          </w:tcPr>
          <w:p w14:paraId="257AF93E" w14:textId="77777777" w:rsidR="006B1184" w:rsidRPr="00CB1E6A" w:rsidRDefault="006B1184" w:rsidP="00136F56">
            <w:pPr>
              <w:jc w:val="right"/>
              <w:rPr>
                <w:rFonts w:asciiTheme="majorBidi" w:hAnsiTheme="majorBidi" w:cstheme="majorBidi"/>
              </w:rPr>
            </w:pPr>
          </w:p>
        </w:tc>
        <w:tc>
          <w:tcPr>
            <w:tcW w:w="1701" w:type="dxa"/>
            <w:tcBorders>
              <w:top w:val="nil"/>
              <w:left w:val="nil"/>
              <w:bottom w:val="nil"/>
              <w:right w:val="nil"/>
            </w:tcBorders>
            <w:shd w:val="clear" w:color="auto" w:fill="auto"/>
            <w:noWrap/>
            <w:vAlign w:val="bottom"/>
            <w:hideMark/>
          </w:tcPr>
          <w:p w14:paraId="79B89816"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2.77</w:t>
            </w:r>
          </w:p>
        </w:tc>
        <w:tc>
          <w:tcPr>
            <w:tcW w:w="1984" w:type="dxa"/>
            <w:tcBorders>
              <w:top w:val="nil"/>
              <w:left w:val="nil"/>
              <w:bottom w:val="nil"/>
              <w:right w:val="nil"/>
            </w:tcBorders>
            <w:shd w:val="clear" w:color="auto" w:fill="auto"/>
            <w:noWrap/>
            <w:vAlign w:val="bottom"/>
            <w:hideMark/>
          </w:tcPr>
          <w:p w14:paraId="39AF78A8" w14:textId="77777777" w:rsidR="006B1184" w:rsidRPr="00CB1E6A" w:rsidRDefault="006B1184" w:rsidP="00136F56">
            <w:pPr>
              <w:jc w:val="right"/>
              <w:rPr>
                <w:rFonts w:asciiTheme="majorBidi" w:hAnsiTheme="majorBidi" w:cstheme="majorBidi"/>
              </w:rPr>
            </w:pPr>
          </w:p>
        </w:tc>
      </w:tr>
      <w:tr w:rsidR="00CB1E6A" w:rsidRPr="00CB1E6A" w14:paraId="1B8AA624" w14:textId="77777777" w:rsidTr="00136F56">
        <w:trPr>
          <w:trHeight w:val="348"/>
          <w:jc w:val="center"/>
        </w:trPr>
        <w:tc>
          <w:tcPr>
            <w:tcW w:w="1418" w:type="dxa"/>
            <w:tcBorders>
              <w:top w:val="nil"/>
              <w:left w:val="nil"/>
              <w:bottom w:val="nil"/>
              <w:right w:val="nil"/>
            </w:tcBorders>
            <w:shd w:val="clear" w:color="auto" w:fill="auto"/>
            <w:noWrap/>
            <w:vAlign w:val="bottom"/>
            <w:hideMark/>
          </w:tcPr>
          <w:p w14:paraId="7A316ED6"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308</w:t>
            </w:r>
          </w:p>
        </w:tc>
        <w:tc>
          <w:tcPr>
            <w:tcW w:w="1843" w:type="dxa"/>
            <w:tcBorders>
              <w:top w:val="nil"/>
              <w:left w:val="nil"/>
              <w:bottom w:val="nil"/>
              <w:right w:val="nil"/>
            </w:tcBorders>
            <w:shd w:val="clear" w:color="auto" w:fill="auto"/>
            <w:noWrap/>
            <w:vAlign w:val="bottom"/>
            <w:hideMark/>
          </w:tcPr>
          <w:p w14:paraId="55760B3E" w14:textId="45B0DE69" w:rsidR="006B1184" w:rsidRPr="00CB1E6A" w:rsidRDefault="008C0A9B" w:rsidP="00136F56">
            <w:pPr>
              <w:jc w:val="center"/>
              <w:rPr>
                <w:rFonts w:asciiTheme="majorBidi" w:hAnsiTheme="majorBidi" w:cstheme="majorBidi"/>
              </w:rPr>
            </w:pPr>
            <w:r>
              <w:rPr>
                <w:color w:val="000000"/>
                <w:lang w:val="en-GB"/>
              </w:rPr>
              <w:t>+</w:t>
            </w:r>
            <w:r w:rsidR="006B1184" w:rsidRPr="00CB1E6A">
              <w:rPr>
                <w:rFonts w:asciiTheme="majorBidi" w:hAnsiTheme="majorBidi" w:cstheme="majorBidi"/>
              </w:rPr>
              <w:t>108.91</w:t>
            </w:r>
          </w:p>
        </w:tc>
        <w:tc>
          <w:tcPr>
            <w:tcW w:w="1701" w:type="dxa"/>
            <w:tcBorders>
              <w:top w:val="nil"/>
              <w:left w:val="nil"/>
              <w:bottom w:val="nil"/>
              <w:right w:val="nil"/>
            </w:tcBorders>
            <w:shd w:val="clear" w:color="auto" w:fill="auto"/>
            <w:noWrap/>
            <w:vAlign w:val="bottom"/>
            <w:hideMark/>
          </w:tcPr>
          <w:p w14:paraId="2C9A1AF9"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3.62</w:t>
            </w:r>
          </w:p>
        </w:tc>
        <w:tc>
          <w:tcPr>
            <w:tcW w:w="1984" w:type="dxa"/>
            <w:tcBorders>
              <w:top w:val="nil"/>
              <w:left w:val="nil"/>
              <w:bottom w:val="nil"/>
              <w:right w:val="nil"/>
            </w:tcBorders>
            <w:shd w:val="clear" w:color="auto" w:fill="auto"/>
            <w:noWrap/>
            <w:vAlign w:val="bottom"/>
            <w:hideMark/>
          </w:tcPr>
          <w:p w14:paraId="2F0986F1" w14:textId="2D514966" w:rsidR="006B1184" w:rsidRPr="00CB1E6A" w:rsidRDefault="008C0A9B" w:rsidP="00136F56">
            <w:pPr>
              <w:jc w:val="center"/>
              <w:rPr>
                <w:rFonts w:asciiTheme="majorBidi" w:hAnsiTheme="majorBidi" w:cstheme="majorBidi"/>
              </w:rPr>
            </w:pPr>
            <w:r>
              <w:rPr>
                <w:color w:val="000000"/>
                <w:lang w:val="en-GB"/>
              </w:rPr>
              <w:t>+</w:t>
            </w:r>
            <w:r w:rsidR="006B1184" w:rsidRPr="00CB1E6A">
              <w:rPr>
                <w:rFonts w:asciiTheme="majorBidi" w:hAnsiTheme="majorBidi" w:cstheme="majorBidi"/>
              </w:rPr>
              <w:t>29.88</w:t>
            </w:r>
          </w:p>
        </w:tc>
      </w:tr>
      <w:tr w:rsidR="00CB1E6A" w:rsidRPr="00CB1E6A" w14:paraId="5028DF63"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31147DB5"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318</w:t>
            </w:r>
          </w:p>
        </w:tc>
        <w:tc>
          <w:tcPr>
            <w:tcW w:w="1843" w:type="dxa"/>
            <w:tcBorders>
              <w:top w:val="nil"/>
              <w:left w:val="nil"/>
              <w:bottom w:val="nil"/>
              <w:right w:val="nil"/>
            </w:tcBorders>
            <w:shd w:val="clear" w:color="auto" w:fill="auto"/>
            <w:noWrap/>
            <w:vAlign w:val="bottom"/>
            <w:hideMark/>
          </w:tcPr>
          <w:p w14:paraId="7A275F4B" w14:textId="77777777" w:rsidR="006B1184" w:rsidRPr="00CB1E6A" w:rsidRDefault="006B1184" w:rsidP="00136F56">
            <w:pPr>
              <w:jc w:val="right"/>
              <w:rPr>
                <w:rFonts w:asciiTheme="majorBidi" w:hAnsiTheme="majorBidi" w:cstheme="majorBidi"/>
              </w:rPr>
            </w:pPr>
          </w:p>
        </w:tc>
        <w:tc>
          <w:tcPr>
            <w:tcW w:w="1701" w:type="dxa"/>
            <w:tcBorders>
              <w:top w:val="nil"/>
              <w:left w:val="nil"/>
              <w:bottom w:val="nil"/>
              <w:right w:val="nil"/>
            </w:tcBorders>
            <w:shd w:val="clear" w:color="auto" w:fill="auto"/>
            <w:noWrap/>
            <w:vAlign w:val="bottom"/>
            <w:hideMark/>
          </w:tcPr>
          <w:p w14:paraId="537FB895"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4.64</w:t>
            </w:r>
          </w:p>
        </w:tc>
        <w:tc>
          <w:tcPr>
            <w:tcW w:w="1984" w:type="dxa"/>
            <w:tcBorders>
              <w:top w:val="nil"/>
              <w:left w:val="nil"/>
              <w:bottom w:val="nil"/>
              <w:right w:val="nil"/>
            </w:tcBorders>
            <w:shd w:val="clear" w:color="auto" w:fill="auto"/>
            <w:noWrap/>
            <w:vAlign w:val="bottom"/>
            <w:hideMark/>
          </w:tcPr>
          <w:p w14:paraId="65D8FB2D" w14:textId="77777777" w:rsidR="006B1184" w:rsidRPr="00CB1E6A" w:rsidRDefault="006B1184" w:rsidP="00136F56">
            <w:pPr>
              <w:jc w:val="right"/>
              <w:rPr>
                <w:rFonts w:asciiTheme="majorBidi" w:hAnsiTheme="majorBidi" w:cstheme="majorBidi"/>
              </w:rPr>
            </w:pPr>
          </w:p>
        </w:tc>
      </w:tr>
      <w:tr w:rsidR="006B1184" w:rsidRPr="00CB1E6A" w14:paraId="710A0738"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4B0EC456"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328</w:t>
            </w:r>
          </w:p>
        </w:tc>
        <w:tc>
          <w:tcPr>
            <w:tcW w:w="1843" w:type="dxa"/>
            <w:tcBorders>
              <w:top w:val="nil"/>
              <w:left w:val="nil"/>
              <w:bottom w:val="single" w:sz="4" w:space="0" w:color="auto"/>
              <w:right w:val="nil"/>
            </w:tcBorders>
            <w:shd w:val="clear" w:color="auto" w:fill="auto"/>
            <w:noWrap/>
            <w:vAlign w:val="bottom"/>
            <w:hideMark/>
          </w:tcPr>
          <w:p w14:paraId="108EFC40" w14:textId="77777777" w:rsidR="006B1184" w:rsidRPr="00CB1E6A" w:rsidRDefault="006B1184" w:rsidP="00136F56">
            <w:pPr>
              <w:rPr>
                <w:rFonts w:asciiTheme="majorBidi" w:hAnsiTheme="majorBidi" w:cstheme="majorBidi"/>
              </w:rPr>
            </w:pPr>
            <w:r w:rsidRPr="00CB1E6A">
              <w:rPr>
                <w:rFonts w:asciiTheme="majorBidi" w:hAnsiTheme="majorBidi" w:cstheme="majorBidi"/>
              </w:rPr>
              <w:t> </w:t>
            </w:r>
          </w:p>
        </w:tc>
        <w:tc>
          <w:tcPr>
            <w:tcW w:w="1701" w:type="dxa"/>
            <w:tcBorders>
              <w:top w:val="nil"/>
              <w:left w:val="nil"/>
              <w:bottom w:val="single" w:sz="4" w:space="0" w:color="auto"/>
              <w:right w:val="nil"/>
            </w:tcBorders>
            <w:shd w:val="clear" w:color="auto" w:fill="auto"/>
            <w:noWrap/>
            <w:vAlign w:val="bottom"/>
            <w:hideMark/>
          </w:tcPr>
          <w:p w14:paraId="586FD108"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5.96</w:t>
            </w:r>
          </w:p>
        </w:tc>
        <w:tc>
          <w:tcPr>
            <w:tcW w:w="1984" w:type="dxa"/>
            <w:tcBorders>
              <w:top w:val="nil"/>
              <w:left w:val="nil"/>
              <w:bottom w:val="single" w:sz="4" w:space="0" w:color="auto"/>
              <w:right w:val="nil"/>
            </w:tcBorders>
            <w:shd w:val="clear" w:color="auto" w:fill="auto"/>
            <w:noWrap/>
            <w:vAlign w:val="bottom"/>
            <w:hideMark/>
          </w:tcPr>
          <w:p w14:paraId="54B2F912" w14:textId="77777777" w:rsidR="006B1184" w:rsidRPr="00CB1E6A" w:rsidRDefault="006B1184" w:rsidP="00136F56">
            <w:pPr>
              <w:rPr>
                <w:rFonts w:asciiTheme="majorBidi" w:hAnsiTheme="majorBidi" w:cstheme="majorBidi"/>
              </w:rPr>
            </w:pPr>
            <w:r w:rsidRPr="00CB1E6A">
              <w:rPr>
                <w:rFonts w:asciiTheme="majorBidi" w:hAnsiTheme="majorBidi" w:cstheme="majorBidi"/>
              </w:rPr>
              <w:t> </w:t>
            </w:r>
          </w:p>
        </w:tc>
      </w:tr>
    </w:tbl>
    <w:p w14:paraId="7F878281" w14:textId="5F57C9A5" w:rsidR="006B1184" w:rsidRPr="00CB1E6A" w:rsidRDefault="006B1184" w:rsidP="00803870">
      <w:pPr>
        <w:pStyle w:val="Heading4"/>
      </w:pPr>
      <w:bookmarkStart w:id="802" w:name="_Toc118051595"/>
      <w:bookmarkStart w:id="803" w:name="_Toc127869178"/>
      <w:r w:rsidRPr="00CB1E6A">
        <w:t>Desorption studies of CQP-HSP1 system</w:t>
      </w:r>
      <w:bookmarkEnd w:id="802"/>
      <w:bookmarkEnd w:id="803"/>
    </w:p>
    <w:p w14:paraId="6D02144F" w14:textId="77777777" w:rsidR="003F41B7" w:rsidRPr="00B47CC7" w:rsidRDefault="003F41B7" w:rsidP="003F41B7">
      <w:pPr>
        <w:spacing w:line="480" w:lineRule="auto"/>
        <w:jc w:val="both"/>
        <w:rPr>
          <w:rFonts w:eastAsiaTheme="minorEastAsia"/>
          <w:lang w:val="en-GB"/>
        </w:rPr>
      </w:pPr>
      <w:r w:rsidRPr="00CB1E6A">
        <w:rPr>
          <w:rFonts w:eastAsiaTheme="minorEastAsia"/>
          <w:lang w:val="en-GB"/>
        </w:rPr>
        <w:t xml:space="preserve">Figure 4.2.6.7 </w:t>
      </w:r>
      <w:r>
        <w:rPr>
          <w:rFonts w:eastAsiaTheme="minorEastAsia"/>
          <w:lang w:val="en-GB"/>
        </w:rPr>
        <w:t>depicted</w:t>
      </w:r>
      <w:r w:rsidRPr="00CB1E6A">
        <w:rPr>
          <w:rFonts w:eastAsiaTheme="minorEastAsia"/>
          <w:lang w:val="en-GB"/>
        </w:rPr>
        <w:t xml:space="preserve"> the desorption efficiency of the RHP1-CQP system. The desorption efficiency was obtained to be generally low (less than 5%). The desorption efficiency followed the order HCl</w:t>
      </w:r>
      <m:oMath>
        <m:r>
          <w:rPr>
            <w:rFonts w:ascii="Cambria Math" w:eastAsiaTheme="minorEastAsia" w:hAnsi="Cambria Math"/>
            <w:lang w:val="en-GB"/>
          </w:rPr>
          <m:t xml:space="preserve"> &gt; </m:t>
        </m:r>
      </m:oMath>
      <w:r w:rsidRPr="00CB1E6A">
        <w:rPr>
          <w:rFonts w:eastAsiaTheme="minorEastAsia"/>
          <w:lang w:val="en-GB"/>
        </w:rPr>
        <w:t xml:space="preserve">NaOH </w:t>
      </w:r>
      <m:oMath>
        <m:r>
          <w:rPr>
            <w:rFonts w:ascii="Cambria Math" w:eastAsiaTheme="minorEastAsia" w:hAnsi="Cambria Math"/>
            <w:lang w:val="en-GB"/>
          </w:rPr>
          <m:t>&gt;</m:t>
        </m:r>
      </m:oMath>
      <w:r w:rsidRPr="00CB1E6A">
        <w:rPr>
          <w:rFonts w:eastAsiaTheme="minorEastAsia"/>
          <w:lang w:val="en-GB"/>
        </w:rPr>
        <w:t xml:space="preserve"> </w:t>
      </w:r>
      <w:r>
        <w:rPr>
          <w:rFonts w:eastAsiaTheme="minorEastAsia"/>
          <w:lang w:val="en-GB"/>
        </w:rPr>
        <w:t>NaCl</w:t>
      </w:r>
      <w:r w:rsidRPr="00CB1E6A">
        <w:rPr>
          <w:rFonts w:eastAsiaTheme="minorEastAsia"/>
          <w:lang w:val="en-GB"/>
        </w:rPr>
        <w:t xml:space="preserve"> </w:t>
      </w:r>
      <m:oMath>
        <m:r>
          <w:rPr>
            <w:rFonts w:ascii="Cambria Math" w:eastAsiaTheme="minorEastAsia" w:hAnsi="Cambria Math"/>
            <w:lang w:val="en-GB"/>
          </w:rPr>
          <m:t>&gt;</m:t>
        </m:r>
      </m:oMath>
      <w:r>
        <w:rPr>
          <w:rFonts w:eastAsiaTheme="minorEastAsia"/>
          <w:lang w:val="en-GB"/>
        </w:rPr>
        <w:t xml:space="preserve"> H</w:t>
      </w:r>
      <w:r w:rsidRPr="00EE1F75">
        <w:rPr>
          <w:rFonts w:eastAsiaTheme="minorEastAsia"/>
          <w:vertAlign w:val="subscript"/>
          <w:lang w:val="en-GB"/>
        </w:rPr>
        <w:t>2</w:t>
      </w:r>
      <w:r>
        <w:rPr>
          <w:rFonts w:eastAsiaTheme="minorEastAsia"/>
          <w:lang w:val="en-GB"/>
        </w:rPr>
        <w:t>O</w:t>
      </w:r>
      <w:r w:rsidRPr="00CB1E6A">
        <w:rPr>
          <w:rFonts w:eastAsiaTheme="minorEastAsia"/>
          <w:lang w:val="en-GB"/>
        </w:rPr>
        <w:t xml:space="preserve">. This results further confirmed that chemisorption governs the adsorption process. Several contact points are present between adsorbent and adsorbates, which can establish </w:t>
      </w:r>
      <w:r>
        <w:rPr>
          <w:rFonts w:eastAsiaTheme="minorEastAsia"/>
          <w:lang w:val="en-GB"/>
        </w:rPr>
        <w:t>adsorption energy</w:t>
      </w:r>
      <w:r w:rsidRPr="00CB1E6A">
        <w:rPr>
          <w:rFonts w:eastAsiaTheme="minorEastAsia"/>
          <w:lang w:val="en-GB"/>
        </w:rPr>
        <w:t>. This can make the release of CQP from RHP1’s surface tasking</w:t>
      </w:r>
      <w:r>
        <w:rPr>
          <w:rFonts w:eastAsiaTheme="minorEastAsia"/>
          <w:lang w:val="en-GB"/>
        </w:rPr>
        <w:t xml:space="preserve"> </w:t>
      </w:r>
      <w:r>
        <w:rPr>
          <w:rFonts w:eastAsiaTheme="minorEastAsia"/>
          <w:lang w:val="en-GB"/>
        </w:rPr>
        <w:fldChar w:fldCharType="begin" w:fldLock="1"/>
      </w:r>
      <w:r>
        <w:rPr>
          <w:rFonts w:eastAsiaTheme="minorEastAsia"/>
          <w:lang w:val="en-GB"/>
        </w:rPr>
        <w:instrText>ADDIN CSL_CITATION {"citationItems":[{"id":"ITEM-1","itemData":{"DOI":"10.1016/j.arabjc.2011.01.020","ISBN":"0422261114","ISSN":"18785352","abstract":"The application of microwave activated Acacia nilotica leaves (MVM) and chemically activated A. nilotica leaves (CVM) for the removal of crystal violet (CV) from aqueous solution was studied in a batch system. Equilibrium sorption isotherms and kinetics were investigated. The applicability of the Langmuir model for CV onto CVM and MVM was proved by the high correlation coefficient and non-linear regression such as, residual root mean square error (RMSE), chi-square (χ2), sum of the square of the errors (ERRSQ), composite functional error (HYBRD), derivative of Marquardt's percent standard deviation (MPSD), average relative error (ARE), sum of absolute error (EABS) and average percentage error (APE). The adsorption of CV onto CVM and MVM follows pseudo-second-order kinetic model with intraparticle diffusion is one of the rate-limiting steps. The adsorption capacity of MVM is greater than CVM. The preparation of MVM is agreeing with the principles of green chemistry. Therefore, the eco friendly adsorbent MVM is expected to be the environmentally and the economically feasible adsorbent for the removal of CV from aqueous solution.","author":[{"dropping-particle":"","family":"Prasad","given":"Ashly Leena","non-dropping-particle":"","parse-names":false,"suffix":""},{"dropping-particle":"","family":"Santhi","given":"T.","non-dropping-particle":"","parse-names":false,"suffix":""},{"dropping-particle":"","family":"Manonmani","given":"S.","non-dropping-particle":"","parse-names":false,"suffix":""}],"container-title":"Arabian Journal of Chemistry","id":"ITEM-1","issue":"3","issued":{"date-parts":[["2015"]]},"page":"343-354","publisher":"King Saud University","title":"Recent developments in preparation of activated carbons by microwave: Study of residual errors","type":"article-journal","volume":"8"},"uris":["http://www.mendeley.com/documents/?uuid=45f54bff-24ec-4dd8-8b81-4b9ff1cd2c39"]}],"mendeley":{"formattedCitation":"(Prasad et al., 2015)","plainTextFormattedCitation":"(Prasad et al., 2015)","previouslyFormattedCitation":"(Prasad et al., 2015)"},"properties":{"noteIndex":0},"schema":"https://github.com/citation-style-language/schema/raw/master/csl-citation.json"}</w:instrText>
      </w:r>
      <w:r>
        <w:rPr>
          <w:rFonts w:eastAsiaTheme="minorEastAsia"/>
          <w:lang w:val="en-GB"/>
        </w:rPr>
        <w:fldChar w:fldCharType="separate"/>
      </w:r>
      <w:r w:rsidRPr="00E64EEC">
        <w:rPr>
          <w:rFonts w:eastAsiaTheme="minorEastAsia"/>
          <w:noProof/>
          <w:lang w:val="en-GB"/>
        </w:rPr>
        <w:t xml:space="preserve">(Prasad </w:t>
      </w:r>
      <w:r w:rsidRPr="008C0A9B">
        <w:rPr>
          <w:rFonts w:eastAsiaTheme="minorEastAsia"/>
          <w:i/>
          <w:iCs/>
          <w:noProof/>
          <w:lang w:val="en-GB"/>
        </w:rPr>
        <w:t>et al.</w:t>
      </w:r>
      <w:r w:rsidRPr="00E64EEC">
        <w:rPr>
          <w:rFonts w:eastAsiaTheme="minorEastAsia"/>
          <w:noProof/>
          <w:lang w:val="en-GB"/>
        </w:rPr>
        <w:t>, 2015)</w:t>
      </w:r>
      <w:r>
        <w:rPr>
          <w:rFonts w:eastAsiaTheme="minorEastAsia"/>
          <w:lang w:val="en-GB"/>
        </w:rPr>
        <w:fldChar w:fldCharType="end"/>
      </w:r>
      <w:r w:rsidRPr="00CB1E6A">
        <w:rPr>
          <w:rFonts w:eastAsiaTheme="minorEastAsia"/>
          <w:lang w:val="en-GB"/>
        </w:rPr>
        <w:t xml:space="preserve">. </w:t>
      </w:r>
      <w:r>
        <w:rPr>
          <w:rFonts w:eastAsiaTheme="minorEastAsia"/>
          <w:lang w:val="en-GB"/>
        </w:rPr>
        <w:t xml:space="preserve">This was supported by the low desorption index values (0.7752 – 0.8328), which indicated low degree of reversibility </w:t>
      </w:r>
      <w:r>
        <w:rPr>
          <w:rFonts w:eastAsiaTheme="minorEastAsia"/>
          <w:lang w:val="en-GB"/>
        </w:rPr>
        <w:fldChar w:fldCharType="begin" w:fldLock="1"/>
      </w:r>
      <w:r>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Pr>
          <w:rFonts w:eastAsiaTheme="minorEastAsia"/>
          <w:lang w:val="en-GB"/>
        </w:rPr>
        <w:fldChar w:fldCharType="separate"/>
      </w:r>
      <w:r w:rsidRPr="00CB0372">
        <w:rPr>
          <w:rFonts w:eastAsiaTheme="minorEastAsia"/>
          <w:noProof/>
          <w:lang w:val="en-GB"/>
        </w:rPr>
        <w:t>(Dada</w:t>
      </w:r>
      <w:r>
        <w:rPr>
          <w:rFonts w:eastAsiaTheme="minorEastAsia"/>
          <w:noProof/>
          <w:lang w:val="en-GB"/>
        </w:rPr>
        <w:t>,</w:t>
      </w:r>
      <w:r w:rsidRPr="00CB0372">
        <w:rPr>
          <w:rFonts w:eastAsiaTheme="minorEastAsia"/>
          <w:noProof/>
          <w:lang w:val="en-GB"/>
        </w:rPr>
        <w:t xml:space="preserve"> </w:t>
      </w:r>
      <w:r w:rsidRPr="008C0A9B">
        <w:rPr>
          <w:rFonts w:eastAsiaTheme="minorEastAsia"/>
          <w:i/>
          <w:iCs/>
          <w:noProof/>
          <w:lang w:val="en-GB"/>
        </w:rPr>
        <w:t>et al.</w:t>
      </w:r>
      <w:r w:rsidRPr="00CB0372">
        <w:rPr>
          <w:rFonts w:eastAsiaTheme="minorEastAsia"/>
          <w:noProof/>
          <w:lang w:val="en-GB"/>
        </w:rPr>
        <w:t>, 2021)</w:t>
      </w:r>
      <w:r>
        <w:rPr>
          <w:rFonts w:eastAsiaTheme="minorEastAsia"/>
          <w:lang w:val="en-GB"/>
        </w:rPr>
        <w:fldChar w:fldCharType="end"/>
      </w:r>
      <w:r w:rsidRPr="00CB1E6A">
        <w:rPr>
          <w:rFonts w:eastAsiaTheme="minorEastAsia"/>
          <w:lang w:val="en-GB"/>
        </w:rPr>
        <w:t xml:space="preserve">The wide availability of </w:t>
      </w:r>
      <w:r>
        <w:rPr>
          <w:rFonts w:eastAsiaTheme="minorEastAsia"/>
          <w:i/>
          <w:iCs/>
          <w:lang w:val="en-GB"/>
        </w:rPr>
        <w:t>Hisbiscus sabdariffa</w:t>
      </w:r>
      <w:r w:rsidRPr="00CB1E6A">
        <w:rPr>
          <w:rFonts w:eastAsiaTheme="minorEastAsia"/>
          <w:lang w:val="en-GB"/>
        </w:rPr>
        <w:t>, can make up for its commercial use as adsorbents.</w:t>
      </w:r>
    </w:p>
    <w:p w14:paraId="7CBE9A3F" w14:textId="77777777" w:rsidR="006B1184" w:rsidRPr="00CB1E6A" w:rsidRDefault="006B1184" w:rsidP="000A0B99">
      <w:pPr>
        <w:jc w:val="center"/>
        <w:rPr>
          <w:rFonts w:eastAsiaTheme="minorEastAsia"/>
          <w:b/>
          <w:bCs/>
          <w:sz w:val="28"/>
          <w:szCs w:val="28"/>
        </w:rPr>
      </w:pPr>
      <w:r w:rsidRPr="00CB1E6A">
        <w:rPr>
          <w:noProof/>
        </w:rPr>
        <w:lastRenderedPageBreak/>
        <w:drawing>
          <wp:inline distT="0" distB="0" distL="0" distR="0" wp14:anchorId="517C95A2" wp14:editId="1FC7552A">
            <wp:extent cx="5234940" cy="2111293"/>
            <wp:effectExtent l="0" t="0" r="0" b="0"/>
            <wp:docPr id="343" name="Chart 343">
              <a:extLst xmlns:a="http://schemas.openxmlformats.org/drawingml/2006/main">
                <a:ext uri="{FF2B5EF4-FFF2-40B4-BE49-F238E27FC236}">
                  <a16:creationId xmlns:a16="http://schemas.microsoft.com/office/drawing/2014/main" id="{5527C417-6A2E-312E-A69A-ED489D2B25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550E89D8" w14:textId="386A4BF0" w:rsidR="006B1184" w:rsidRPr="00010027" w:rsidRDefault="006B1184" w:rsidP="0076286E">
      <w:pPr>
        <w:pStyle w:val="ListofFigures"/>
      </w:pPr>
      <w:bookmarkStart w:id="804" w:name="_Toc119501900"/>
      <w:bookmarkStart w:id="805" w:name="_Toc119509340"/>
      <w:bookmarkStart w:id="806" w:name="_Toc123054497"/>
      <w:bookmarkStart w:id="807" w:name="_Toc127867012"/>
      <w:bookmarkStart w:id="808" w:name="_Toc127867630"/>
      <w:r w:rsidRPr="00CB1E6A">
        <w:t xml:space="preserve">Figure </w:t>
      </w:r>
      <w:r w:rsidR="008F3634" w:rsidRPr="00CB1E6A">
        <w:t>4.2.5.7</w:t>
      </w:r>
      <w:r w:rsidRPr="00CB1E6A">
        <w:t>: Desorption efficiency of CQP-HSP1 system</w:t>
      </w:r>
      <w:bookmarkEnd w:id="804"/>
      <w:bookmarkEnd w:id="805"/>
      <w:bookmarkEnd w:id="806"/>
      <w:bookmarkEnd w:id="807"/>
      <w:bookmarkEnd w:id="808"/>
    </w:p>
    <w:p w14:paraId="29CB0D45" w14:textId="3AFE9F8C" w:rsidR="006B1184" w:rsidRPr="00CB1E6A" w:rsidRDefault="006B1184" w:rsidP="00803870">
      <w:pPr>
        <w:pStyle w:val="Heading4"/>
      </w:pPr>
      <w:bookmarkStart w:id="809" w:name="_Toc118051596"/>
      <w:bookmarkStart w:id="810" w:name="_Toc127869179"/>
      <w:r w:rsidRPr="00CB1E6A">
        <w:t>Comparison of pre-and post-adsorption characterization of CQP-HSP1 system</w:t>
      </w:r>
      <w:bookmarkEnd w:id="809"/>
      <w:bookmarkEnd w:id="810"/>
    </w:p>
    <w:p w14:paraId="73ACC58C" w14:textId="50C8796A" w:rsidR="006C3037" w:rsidRPr="00CB1E6A" w:rsidRDefault="006C3037" w:rsidP="001D3112">
      <w:pPr>
        <w:spacing w:line="480" w:lineRule="auto"/>
        <w:jc w:val="both"/>
        <w:rPr>
          <w:rFonts w:eastAsiaTheme="minorEastAsia"/>
          <w:lang w:val="en-GB"/>
        </w:rPr>
      </w:pPr>
      <w:r w:rsidRPr="00CB1E6A">
        <w:rPr>
          <w:rFonts w:eastAsiaTheme="minorEastAsia"/>
          <w:lang w:val="en-GB"/>
        </w:rPr>
        <w:t>The surface of HSP1 appeared like a cracked rock with many pores. However, after the adsorption of CQP, the surface of HSP1 became smooth with few patches as shown in Figure</w:t>
      </w:r>
      <w:r w:rsidR="001962FF">
        <w:rPr>
          <w:rFonts w:eastAsiaTheme="minorEastAsia"/>
          <w:lang w:val="en-GB"/>
        </w:rPr>
        <w:t xml:space="preserve"> </w:t>
      </w:r>
      <w:r w:rsidRPr="00CB1E6A">
        <w:rPr>
          <w:rFonts w:eastAsiaTheme="minorEastAsia"/>
          <w:lang w:val="en-GB"/>
        </w:rPr>
        <w:t xml:space="preserve">4.2.5.8. The variations in different absorption intensities as presented in Table 4.2.5.4, depicted that such functional groups </w:t>
      </w:r>
      <w:r w:rsidR="002A0D8B" w:rsidRPr="00CB1E6A">
        <w:rPr>
          <w:rFonts w:eastAsiaTheme="minorEastAsia"/>
          <w:lang w:val="en-GB"/>
        </w:rPr>
        <w:t>participated</w:t>
      </w:r>
      <w:r w:rsidRPr="00CB1E6A">
        <w:rPr>
          <w:rFonts w:eastAsiaTheme="minorEastAsia"/>
          <w:lang w:val="en-GB"/>
        </w:rPr>
        <w:t xml:space="preserve"> in CQP adsorption</w:t>
      </w:r>
      <w:r w:rsidR="000A0B99">
        <w:rPr>
          <w:rFonts w:eastAsiaTheme="minorEastAsia"/>
          <w:lang w:val="en-GB"/>
        </w:rPr>
        <w:t xml:space="preserve"> </w:t>
      </w:r>
      <w:r w:rsidR="000A0B99">
        <w:rPr>
          <w:rFonts w:eastAsiaTheme="minorEastAsia"/>
          <w:lang w:val="en-GB"/>
        </w:rPr>
        <w:fldChar w:fldCharType="begin" w:fldLock="1"/>
      </w:r>
      <w:r w:rsidR="00A752A1">
        <w:rPr>
          <w:rFonts w:eastAsiaTheme="minorEastAsia"/>
          <w:lang w:val="en-GB"/>
        </w:rPr>
        <w:instrText>ADDIN CSL_CITATION {"citationItems":[{"id":"ITEM-1","itemData":{"DOI":"10.1016/j.reactfunctpolym.2019.104466","ISSN":"13815148","abstract":"A novel and simple chemically modified kenaf fiber functionalized with phosphoric acid was prepared to remove copper (II) ions from waste water water samples. Combination of kenaf fiber and phosphoric acid possess renewable, green and rapid removal for waste waters treatment. In the present study, the green adsorbent was thoroughly characterized with Fourier Transform Infrared Spectroscopy (FTIR), chemical composition analysis (CHNS), Brunauer-Emmett-Teller (BET) and Scanning Electron Microscopy (SEM). Moreover, the maximum adsorption capacity towards copper (II) ions were 57.14 mg/g. The adsorption isotherm follows Langmuir model and fitted with pseudo-second-order kinetics model. The enthalpy, entropy Gibbs free energy values show the adsorption fitted with non-spontaneous and endothermic reaction. The optimal desorption process was determined during the exposure with 1 M of hydrochloric acid (95.41%) followed by sulphuric acid (82.31%) and nitric acid (81.25%). After the 2nd cycle of reusability study, the adsorption capacity slightly dropped suggesting the adsorbent only can be used for once to continue its efficiency. Hence, the K-PA was confirmed to be highly adsorptive material and having promising applications in water purification application by the encounter with real waste water matrices obtained from the electroplating (88.2% removal) and wood treatment industries (61.5% removal).","author":[{"dropping-particle":"","family":"Razak","given":"Muhammad Raznisyafiq","non-dropping-particle":"","parse-names":false,"suffix":""},{"dropping-particle":"","family":"Yusof","given":"Nor Azah","non-dropping-particle":"","parse-names":false,"suffix":""},{"dropping-particle":"","family":"Aris","given":"Ahmad Zaharin","non-dropping-particle":"","parse-names":false,"suffix":""},{"dropping-particle":"","family":"Nasir","given":"Hanisah Mohmad","non-dropping-particle":"","parse-names":false,"suffix":""},{"dropping-particle":"","family":"Haron","given":"Md Jelas","non-dropping-particle":"","parse-names":false,"suffix":""},{"dropping-particle":"","family":"Ibrahim","given":"Nor Azowa","non-dropping-particle":"","parse-names":false,"suffix":""},{"dropping-particle":"","family":"Johari","given":"Ili Syazana","non-dropping-particle":"","parse-names":false,"suffix":""},{"dropping-particle":"","family":"Kamaruzaman","given":"Sazlinda","non-dropping-particle":"","parse-names":false,"suffix":""}],"container-title":"Reactive and Functional Polymers","id":"ITEM-1","issue":"December 2019","issued":{"date-parts":[["2020"]]},"title":"Phosphoric acid modified kenaf fiber (K-PA) as green adsorbent for the removal of copper (II) ions towards industrial waste water effluents","type":"article-journal","volume":"147"},"uris":["http://www.mendeley.com/documents/?uuid=0aedb43a-4153-4278-a59f-f4cd65dec1dc"]}],"mendeley":{"formattedCitation":"(Razak et al., 2020)","plainTextFormattedCitation":"(Razak et al., 2020)","previouslyFormattedCitation":"(Razak et al., 2020)"},"properties":{"noteIndex":0},"schema":"https://github.com/citation-style-language/schema/raw/master/csl-citation.json"}</w:instrText>
      </w:r>
      <w:r w:rsidR="000A0B99">
        <w:rPr>
          <w:rFonts w:eastAsiaTheme="minorEastAsia"/>
          <w:lang w:val="en-GB"/>
        </w:rPr>
        <w:fldChar w:fldCharType="separate"/>
      </w:r>
      <w:r w:rsidR="000A0B99" w:rsidRPr="000A0B99">
        <w:rPr>
          <w:rFonts w:eastAsiaTheme="minorEastAsia"/>
          <w:noProof/>
          <w:lang w:val="en-GB"/>
        </w:rPr>
        <w:t xml:space="preserve">(Razak </w:t>
      </w:r>
      <w:r w:rsidR="008C0A9B" w:rsidRPr="008C0A9B">
        <w:rPr>
          <w:rFonts w:eastAsiaTheme="minorEastAsia"/>
          <w:i/>
          <w:iCs/>
          <w:noProof/>
          <w:lang w:val="en-GB"/>
        </w:rPr>
        <w:t>et al.</w:t>
      </w:r>
      <w:r w:rsidR="000A0B99" w:rsidRPr="000A0B99">
        <w:rPr>
          <w:rFonts w:eastAsiaTheme="minorEastAsia"/>
          <w:noProof/>
          <w:lang w:val="en-GB"/>
        </w:rPr>
        <w:t>, 2020)</w:t>
      </w:r>
      <w:r w:rsidR="000A0B99">
        <w:rPr>
          <w:rFonts w:eastAsiaTheme="minorEastAsia"/>
          <w:lang w:val="en-GB"/>
        </w:rPr>
        <w:fldChar w:fldCharType="end"/>
      </w:r>
      <w:r w:rsidRPr="00CB1E6A">
        <w:rPr>
          <w:rFonts w:eastAsiaTheme="minorEastAsia"/>
          <w:lang w:val="en-GB"/>
        </w:rPr>
        <w:t>.</w:t>
      </w:r>
    </w:p>
    <w:p w14:paraId="6DC8D5D2" w14:textId="7B69EC92" w:rsidR="006B1184" w:rsidRPr="00CB1E6A" w:rsidRDefault="006B1184" w:rsidP="00221B68">
      <w:pPr>
        <w:ind w:left="-851" w:firstLine="851"/>
        <w:jc w:val="center"/>
        <w:rPr>
          <w:rFonts w:eastAsiaTheme="minorEastAsia"/>
          <w:b/>
          <w:bCs/>
          <w:sz w:val="28"/>
          <w:szCs w:val="28"/>
        </w:rPr>
      </w:pPr>
      <w:r w:rsidRPr="00CB1E6A">
        <w:rPr>
          <w:noProof/>
          <w:sz w:val="32"/>
          <w:szCs w:val="32"/>
          <w:lang w:val="en-GB"/>
        </w:rPr>
        <w:drawing>
          <wp:inline distT="0" distB="0" distL="0" distR="0" wp14:anchorId="1D9A0DEB" wp14:editId="0FEC33CF">
            <wp:extent cx="2492829" cy="2410782"/>
            <wp:effectExtent l="0" t="0" r="3175" b="889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495523" cy="2413388"/>
                    </a:xfrm>
                    <a:prstGeom prst="rect">
                      <a:avLst/>
                    </a:prstGeom>
                  </pic:spPr>
                </pic:pic>
              </a:graphicData>
            </a:graphic>
          </wp:inline>
        </w:drawing>
      </w:r>
      <w:r w:rsidR="00F468ED" w:rsidRPr="0025066A">
        <w:rPr>
          <w:noProof/>
          <w:sz w:val="32"/>
          <w:szCs w:val="32"/>
          <w:lang w:val="en-GB"/>
        </w:rPr>
        <w:t xml:space="preserve">  </w:t>
      </w:r>
      <w:r w:rsidRPr="00CB1E6A">
        <w:rPr>
          <w:noProof/>
          <w:sz w:val="32"/>
          <w:szCs w:val="32"/>
          <w:lang w:val="fr-FR"/>
        </w:rPr>
        <w:drawing>
          <wp:inline distT="0" distB="0" distL="0" distR="0" wp14:anchorId="4803694B" wp14:editId="4963405C">
            <wp:extent cx="2552585" cy="2418633"/>
            <wp:effectExtent l="0" t="0" r="635" b="127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553919" cy="2419897"/>
                    </a:xfrm>
                    <a:prstGeom prst="rect">
                      <a:avLst/>
                    </a:prstGeom>
                  </pic:spPr>
                </pic:pic>
              </a:graphicData>
            </a:graphic>
          </wp:inline>
        </w:drawing>
      </w:r>
    </w:p>
    <w:p w14:paraId="77A5A17B" w14:textId="60EFF547" w:rsidR="006B1184" w:rsidRDefault="006B1184" w:rsidP="0076286E">
      <w:pPr>
        <w:pStyle w:val="ListofFigures"/>
      </w:pPr>
      <w:bookmarkStart w:id="811" w:name="_Toc119501901"/>
      <w:bookmarkStart w:id="812" w:name="_Toc119509341"/>
      <w:bookmarkStart w:id="813" w:name="_Toc123054498"/>
      <w:bookmarkStart w:id="814" w:name="_Toc127867013"/>
      <w:bookmarkStart w:id="815" w:name="_Toc127867631"/>
      <w:r w:rsidRPr="00CB1E6A">
        <w:t xml:space="preserve">Figure </w:t>
      </w:r>
      <w:r w:rsidR="008F3634" w:rsidRPr="00CB1E6A">
        <w:t>4.2.5.8</w:t>
      </w:r>
      <w:r w:rsidRPr="00CB1E6A">
        <w:t xml:space="preserve">: </w:t>
      </w:r>
      <w:r w:rsidR="004336D2">
        <w:t>Surface morphology of</w:t>
      </w:r>
      <w:r w:rsidRPr="00CB1E6A">
        <w:t xml:space="preserve"> HSP1 (a) before adsorption and (b) after adsorption</w:t>
      </w:r>
      <w:r w:rsidR="00221B68">
        <w:t xml:space="preserve"> of CQP</w:t>
      </w:r>
      <w:bookmarkEnd w:id="811"/>
      <w:bookmarkEnd w:id="812"/>
      <w:bookmarkEnd w:id="813"/>
      <w:bookmarkEnd w:id="814"/>
      <w:bookmarkEnd w:id="815"/>
    </w:p>
    <w:p w14:paraId="088FBD99" w14:textId="0D695A19" w:rsidR="00C92495" w:rsidRDefault="00C92495" w:rsidP="00C92495">
      <w:pPr>
        <w:pStyle w:val="Caption"/>
        <w:rPr>
          <w:lang w:val="en-GB"/>
        </w:rPr>
      </w:pPr>
    </w:p>
    <w:p w14:paraId="1DB21773" w14:textId="543A4A41" w:rsidR="00C92495" w:rsidRDefault="00C92495" w:rsidP="00C92495">
      <w:pPr>
        <w:rPr>
          <w:lang w:val="en-GB"/>
        </w:rPr>
      </w:pPr>
    </w:p>
    <w:p w14:paraId="5B3F7149" w14:textId="77777777" w:rsidR="00C92495" w:rsidRPr="00C92495" w:rsidRDefault="00C92495" w:rsidP="00C92495">
      <w:pPr>
        <w:rPr>
          <w:lang w:val="en-GB"/>
        </w:rPr>
      </w:pPr>
    </w:p>
    <w:p w14:paraId="62684723" w14:textId="77777777" w:rsidR="004C2BBA" w:rsidRPr="00CB1E6A" w:rsidRDefault="004C2BBA" w:rsidP="004C2BBA">
      <w:pPr>
        <w:spacing w:line="480" w:lineRule="auto"/>
        <w:rPr>
          <w:rFonts w:eastAsiaTheme="minorEastAsia"/>
          <w:b/>
          <w:bCs/>
          <w:sz w:val="28"/>
          <w:szCs w:val="28"/>
        </w:rPr>
      </w:pPr>
    </w:p>
    <w:p w14:paraId="2830D688" w14:textId="70A17C62" w:rsidR="006B1184" w:rsidRPr="00CB1E6A" w:rsidRDefault="006B1184" w:rsidP="0076286E">
      <w:pPr>
        <w:pStyle w:val="ListofTables"/>
      </w:pPr>
      <w:bookmarkStart w:id="816" w:name="_Toc123057429"/>
      <w:r w:rsidRPr="00CB1E6A">
        <w:lastRenderedPageBreak/>
        <w:t xml:space="preserve">Table </w:t>
      </w:r>
      <w:r w:rsidR="008F3634" w:rsidRPr="00CB1E6A">
        <w:t>4.2.5.4</w:t>
      </w:r>
      <w:r w:rsidRPr="00CB1E6A">
        <w:t>: Comparison of the FTIR spectra of HSP1 before and after adsorption of CQP</w:t>
      </w:r>
      <w:bookmarkEnd w:id="816"/>
    </w:p>
    <w:tbl>
      <w:tblPr>
        <w:tblW w:w="8505" w:type="dxa"/>
        <w:tblLook w:val="04A0" w:firstRow="1" w:lastRow="0" w:firstColumn="1" w:lastColumn="0" w:noHBand="0" w:noVBand="1"/>
      </w:tblPr>
      <w:tblGrid>
        <w:gridCol w:w="2835"/>
        <w:gridCol w:w="1985"/>
        <w:gridCol w:w="1843"/>
        <w:gridCol w:w="1842"/>
      </w:tblGrid>
      <w:tr w:rsidR="00CB1E6A" w:rsidRPr="00CB1E6A" w14:paraId="7A9BD400"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74A2FA24" w14:textId="77777777" w:rsidR="006B1184" w:rsidRPr="00CB1E6A" w:rsidRDefault="006B1184" w:rsidP="00136F56">
            <w:pPr>
              <w:rPr>
                <w:b/>
                <w:bCs/>
                <w:lang w:val="en-GB"/>
              </w:rPr>
            </w:pPr>
            <w:r w:rsidRPr="00CB1E6A">
              <w:t> </w:t>
            </w:r>
            <w:r w:rsidRPr="00CB1E6A">
              <w:rPr>
                <w:lang w:val="en-GB"/>
              </w:rPr>
              <w:t>HSP</w:t>
            </w:r>
            <w:r w:rsidRPr="00CB1E6A">
              <w:rPr>
                <w:b/>
                <w:bCs/>
              </w:rPr>
              <w:t>1</w:t>
            </w:r>
            <w:r w:rsidRPr="00CB1E6A">
              <w:rPr>
                <w:b/>
                <w:bCs/>
                <w:lang w:val="en-GB"/>
              </w:rPr>
              <w:t>-CQP</w:t>
            </w:r>
          </w:p>
        </w:tc>
        <w:tc>
          <w:tcPr>
            <w:tcW w:w="1985" w:type="dxa"/>
            <w:tcBorders>
              <w:top w:val="single" w:sz="8" w:space="0" w:color="auto"/>
              <w:left w:val="nil"/>
              <w:bottom w:val="single" w:sz="8" w:space="0" w:color="auto"/>
              <w:right w:val="nil"/>
            </w:tcBorders>
            <w:shd w:val="clear" w:color="auto" w:fill="auto"/>
            <w:noWrap/>
            <w:vAlign w:val="center"/>
            <w:hideMark/>
          </w:tcPr>
          <w:p w14:paraId="2B633602" w14:textId="77777777" w:rsidR="006B1184" w:rsidRPr="00CB1E6A" w:rsidRDefault="006B1184"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181BB92E" w14:textId="77777777" w:rsidR="006B1184" w:rsidRPr="00CB1E6A" w:rsidRDefault="006B1184" w:rsidP="00136F56">
            <w:r w:rsidRPr="00CB1E6A">
              <w:t>Wave number (cm</w:t>
            </w:r>
            <w:r w:rsidRPr="00CB1E6A">
              <w:rPr>
                <w:vertAlign w:val="superscript"/>
              </w:rPr>
              <w:t>-1</w:t>
            </w:r>
            <w:r w:rsidRPr="00CB1E6A">
              <w:t>)</w:t>
            </w:r>
          </w:p>
        </w:tc>
      </w:tr>
      <w:tr w:rsidR="00CB1E6A" w:rsidRPr="00CB1E6A" w14:paraId="308E4335"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47211057" w14:textId="77777777" w:rsidR="006B1184" w:rsidRPr="00CB1E6A" w:rsidRDefault="006B1184"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5A7CBBAF" w14:textId="77777777" w:rsidR="006B1184" w:rsidRPr="00CB1E6A" w:rsidRDefault="006B1184"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7E391FDB" w14:textId="77777777" w:rsidR="006B1184" w:rsidRPr="00CB1E6A" w:rsidRDefault="006B1184"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70881B5A" w14:textId="77777777" w:rsidR="006B1184" w:rsidRPr="00CB1E6A" w:rsidRDefault="006B1184" w:rsidP="00136F56">
            <w:pPr>
              <w:jc w:val="center"/>
            </w:pPr>
            <w:r w:rsidRPr="00CB1E6A">
              <w:t>Differences</w:t>
            </w:r>
          </w:p>
        </w:tc>
      </w:tr>
      <w:tr w:rsidR="00CB1E6A" w:rsidRPr="00CB1E6A" w14:paraId="0573A729" w14:textId="77777777" w:rsidTr="00136F56">
        <w:trPr>
          <w:trHeight w:val="312"/>
        </w:trPr>
        <w:tc>
          <w:tcPr>
            <w:tcW w:w="2835" w:type="dxa"/>
            <w:tcBorders>
              <w:top w:val="nil"/>
              <w:left w:val="nil"/>
              <w:bottom w:val="nil"/>
              <w:right w:val="nil"/>
            </w:tcBorders>
            <w:shd w:val="clear" w:color="auto" w:fill="auto"/>
            <w:noWrap/>
            <w:vAlign w:val="center"/>
            <w:hideMark/>
          </w:tcPr>
          <w:p w14:paraId="5CB5174D" w14:textId="77777777" w:rsidR="006B1184" w:rsidRPr="00CB1E6A" w:rsidRDefault="006B1184" w:rsidP="00136F56">
            <w:r w:rsidRPr="00CB1E6A">
              <w:t>O-H alcohol</w:t>
            </w:r>
          </w:p>
        </w:tc>
        <w:tc>
          <w:tcPr>
            <w:tcW w:w="1985" w:type="dxa"/>
            <w:tcBorders>
              <w:top w:val="nil"/>
              <w:left w:val="nil"/>
              <w:bottom w:val="nil"/>
              <w:right w:val="nil"/>
            </w:tcBorders>
            <w:shd w:val="clear" w:color="auto" w:fill="auto"/>
            <w:noWrap/>
            <w:vAlign w:val="center"/>
          </w:tcPr>
          <w:p w14:paraId="2A4BD704" w14:textId="77777777" w:rsidR="006B1184" w:rsidRPr="00CB1E6A" w:rsidRDefault="006B1184" w:rsidP="00136F56">
            <w:pPr>
              <w:jc w:val="center"/>
              <w:rPr>
                <w:lang w:val="en-GB"/>
              </w:rPr>
            </w:pPr>
            <w:r w:rsidRPr="00CB1E6A">
              <w:rPr>
                <w:lang w:val="en-GB"/>
              </w:rPr>
              <w:t>3413.39</w:t>
            </w:r>
          </w:p>
        </w:tc>
        <w:tc>
          <w:tcPr>
            <w:tcW w:w="1843" w:type="dxa"/>
            <w:tcBorders>
              <w:top w:val="nil"/>
              <w:left w:val="nil"/>
              <w:bottom w:val="nil"/>
              <w:right w:val="nil"/>
            </w:tcBorders>
            <w:shd w:val="clear" w:color="auto" w:fill="auto"/>
            <w:noWrap/>
            <w:vAlign w:val="center"/>
          </w:tcPr>
          <w:p w14:paraId="3A847976" w14:textId="77777777" w:rsidR="006B1184" w:rsidRPr="00CB1E6A" w:rsidRDefault="006B1184" w:rsidP="00136F56">
            <w:pPr>
              <w:jc w:val="center"/>
              <w:rPr>
                <w:lang w:val="en-GB"/>
              </w:rPr>
            </w:pPr>
            <w:r w:rsidRPr="00CB1E6A">
              <w:rPr>
                <w:lang w:val="en-GB"/>
              </w:rPr>
              <w:t>3427.18</w:t>
            </w:r>
          </w:p>
        </w:tc>
        <w:tc>
          <w:tcPr>
            <w:tcW w:w="1842" w:type="dxa"/>
            <w:tcBorders>
              <w:top w:val="nil"/>
              <w:left w:val="nil"/>
              <w:bottom w:val="nil"/>
              <w:right w:val="nil"/>
            </w:tcBorders>
            <w:shd w:val="clear" w:color="auto" w:fill="auto"/>
            <w:noWrap/>
            <w:vAlign w:val="center"/>
          </w:tcPr>
          <w:p w14:paraId="073488E0" w14:textId="77777777" w:rsidR="006B1184" w:rsidRPr="00CB1E6A" w:rsidRDefault="006B1184" w:rsidP="00136F56">
            <w:pPr>
              <w:jc w:val="center"/>
              <w:rPr>
                <w:lang w:val="en-GB"/>
              </w:rPr>
            </w:pPr>
            <w:r w:rsidRPr="00CB1E6A">
              <w:rPr>
                <w:lang w:val="en-GB"/>
              </w:rPr>
              <w:t>-13.79</w:t>
            </w:r>
          </w:p>
        </w:tc>
      </w:tr>
      <w:tr w:rsidR="00CB1E6A" w:rsidRPr="00CB1E6A" w14:paraId="343343C5" w14:textId="77777777" w:rsidTr="00136F56">
        <w:trPr>
          <w:trHeight w:val="312"/>
        </w:trPr>
        <w:tc>
          <w:tcPr>
            <w:tcW w:w="2835" w:type="dxa"/>
            <w:tcBorders>
              <w:top w:val="nil"/>
              <w:left w:val="nil"/>
              <w:bottom w:val="nil"/>
              <w:right w:val="nil"/>
            </w:tcBorders>
            <w:shd w:val="clear" w:color="auto" w:fill="auto"/>
            <w:noWrap/>
            <w:vAlign w:val="center"/>
            <w:hideMark/>
          </w:tcPr>
          <w:p w14:paraId="40E082B2" w14:textId="77777777" w:rsidR="006B1184" w:rsidRPr="00CB1E6A" w:rsidRDefault="006B1184" w:rsidP="00136F56">
            <w:r w:rsidRPr="00CB1E6A">
              <w:t>C=O stretching</w:t>
            </w:r>
          </w:p>
        </w:tc>
        <w:tc>
          <w:tcPr>
            <w:tcW w:w="1985" w:type="dxa"/>
            <w:tcBorders>
              <w:top w:val="nil"/>
              <w:left w:val="nil"/>
              <w:bottom w:val="nil"/>
              <w:right w:val="nil"/>
            </w:tcBorders>
            <w:shd w:val="clear" w:color="auto" w:fill="auto"/>
            <w:noWrap/>
            <w:vAlign w:val="center"/>
          </w:tcPr>
          <w:p w14:paraId="0002C65A" w14:textId="77777777" w:rsidR="006B1184" w:rsidRPr="00CB1E6A" w:rsidRDefault="006B1184" w:rsidP="00136F56">
            <w:pPr>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05801C74" w14:textId="77777777" w:rsidR="006B1184" w:rsidRPr="00CB1E6A" w:rsidRDefault="006B1184" w:rsidP="00136F56">
            <w:pPr>
              <w:jc w:val="center"/>
              <w:rPr>
                <w:lang w:val="en-GB"/>
              </w:rPr>
            </w:pPr>
            <w:r w:rsidRPr="00CB1E6A">
              <w:rPr>
                <w:lang w:val="en-GB"/>
              </w:rPr>
              <w:t>1617.88</w:t>
            </w:r>
          </w:p>
        </w:tc>
        <w:tc>
          <w:tcPr>
            <w:tcW w:w="1842" w:type="dxa"/>
            <w:tcBorders>
              <w:top w:val="nil"/>
              <w:left w:val="nil"/>
              <w:bottom w:val="nil"/>
              <w:right w:val="nil"/>
            </w:tcBorders>
            <w:shd w:val="clear" w:color="auto" w:fill="auto"/>
            <w:noWrap/>
            <w:vAlign w:val="center"/>
          </w:tcPr>
          <w:p w14:paraId="1ED032A2" w14:textId="77777777" w:rsidR="006B1184" w:rsidRPr="00CB1E6A" w:rsidRDefault="006B1184" w:rsidP="00136F56">
            <w:pPr>
              <w:jc w:val="center"/>
              <w:rPr>
                <w:lang w:val="en-GB"/>
              </w:rPr>
            </w:pPr>
            <w:r w:rsidRPr="00CB1E6A">
              <w:rPr>
                <w:lang w:val="en-GB"/>
              </w:rPr>
              <w:t>-1.82</w:t>
            </w:r>
          </w:p>
        </w:tc>
      </w:tr>
      <w:tr w:rsidR="006B1184" w:rsidRPr="00CB1E6A" w14:paraId="30459777"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2DBBB1E9" w14:textId="77777777" w:rsidR="006B1184" w:rsidRPr="00CB1E6A" w:rsidRDefault="006B1184" w:rsidP="00136F56">
            <w:r w:rsidRPr="00CB1E6A">
              <w:rPr>
                <w:lang w:val="en-GB"/>
              </w:rPr>
              <w:t>C-O stretching</w:t>
            </w:r>
          </w:p>
        </w:tc>
        <w:tc>
          <w:tcPr>
            <w:tcW w:w="1985" w:type="dxa"/>
            <w:tcBorders>
              <w:top w:val="nil"/>
              <w:left w:val="nil"/>
              <w:bottom w:val="single" w:sz="8" w:space="0" w:color="auto"/>
              <w:right w:val="nil"/>
            </w:tcBorders>
            <w:shd w:val="clear" w:color="auto" w:fill="auto"/>
            <w:noWrap/>
            <w:vAlign w:val="center"/>
          </w:tcPr>
          <w:p w14:paraId="14A50D37" w14:textId="77777777" w:rsidR="006B1184" w:rsidRPr="00CB1E6A" w:rsidRDefault="006B1184" w:rsidP="00136F56">
            <w:pPr>
              <w:jc w:val="center"/>
              <w:rPr>
                <w:lang w:val="en-GB"/>
              </w:rPr>
            </w:pPr>
            <w:r w:rsidRPr="00CB1E6A">
              <w:rPr>
                <w:lang w:val="en-GB"/>
              </w:rPr>
              <w:t>1226.99</w:t>
            </w:r>
          </w:p>
        </w:tc>
        <w:tc>
          <w:tcPr>
            <w:tcW w:w="1843" w:type="dxa"/>
            <w:tcBorders>
              <w:top w:val="nil"/>
              <w:left w:val="nil"/>
              <w:bottom w:val="single" w:sz="8" w:space="0" w:color="auto"/>
              <w:right w:val="nil"/>
            </w:tcBorders>
            <w:shd w:val="clear" w:color="auto" w:fill="auto"/>
            <w:noWrap/>
            <w:vAlign w:val="center"/>
          </w:tcPr>
          <w:p w14:paraId="1AF8BB18" w14:textId="77777777" w:rsidR="006B1184" w:rsidRPr="00CB1E6A" w:rsidRDefault="006B1184" w:rsidP="00136F56">
            <w:pPr>
              <w:jc w:val="center"/>
              <w:rPr>
                <w:lang w:val="en-GB"/>
              </w:rPr>
            </w:pPr>
            <w:r w:rsidRPr="00CB1E6A">
              <w:rPr>
                <w:lang w:val="en-GB"/>
              </w:rPr>
              <w:t>1244.26</w:t>
            </w:r>
          </w:p>
        </w:tc>
        <w:tc>
          <w:tcPr>
            <w:tcW w:w="1842" w:type="dxa"/>
            <w:tcBorders>
              <w:top w:val="nil"/>
              <w:left w:val="nil"/>
              <w:bottom w:val="single" w:sz="8" w:space="0" w:color="auto"/>
              <w:right w:val="nil"/>
            </w:tcBorders>
            <w:shd w:val="clear" w:color="auto" w:fill="auto"/>
            <w:noWrap/>
            <w:vAlign w:val="center"/>
          </w:tcPr>
          <w:p w14:paraId="532E3F77" w14:textId="77777777" w:rsidR="006B1184" w:rsidRPr="00CB1E6A" w:rsidRDefault="006B1184" w:rsidP="00136F56">
            <w:pPr>
              <w:jc w:val="center"/>
              <w:rPr>
                <w:lang w:val="en-GB"/>
              </w:rPr>
            </w:pPr>
            <w:r w:rsidRPr="00CB1E6A">
              <w:rPr>
                <w:lang w:val="en-GB"/>
              </w:rPr>
              <w:t>-17.27</w:t>
            </w:r>
          </w:p>
        </w:tc>
      </w:tr>
    </w:tbl>
    <w:p w14:paraId="72874F22" w14:textId="64F27B8F" w:rsidR="006B1184" w:rsidRPr="00CB1E6A" w:rsidRDefault="00B51E69" w:rsidP="00803870">
      <w:pPr>
        <w:pStyle w:val="Heading4"/>
      </w:pPr>
      <w:bookmarkStart w:id="817" w:name="_Toc118051597"/>
      <w:bookmarkStart w:id="818" w:name="_Toc127869180"/>
      <w:r>
        <w:t xml:space="preserve">ANN </w:t>
      </w:r>
      <w:r w:rsidR="008640A0">
        <w:t>results</w:t>
      </w:r>
      <w:r w:rsidR="006B1184" w:rsidRPr="00CB1E6A">
        <w:t xml:space="preserve"> for adsorption of CQP onto HSP1</w:t>
      </w:r>
      <w:bookmarkEnd w:id="817"/>
      <w:bookmarkEnd w:id="818"/>
    </w:p>
    <w:p w14:paraId="4BF3B4A0" w14:textId="070E1EFF" w:rsidR="006B1184" w:rsidRPr="00CB1E6A" w:rsidRDefault="004C2BBA" w:rsidP="00334D45">
      <w:pPr>
        <w:pStyle w:val="Heading5"/>
        <w:rPr>
          <w:lang w:val="en-GB"/>
        </w:rPr>
      </w:pPr>
      <w:r>
        <w:rPr>
          <w:lang w:val="en-GB"/>
        </w:rPr>
        <w:t xml:space="preserve"> </w:t>
      </w:r>
      <w:bookmarkStart w:id="819" w:name="_Toc118051598"/>
      <w:r w:rsidR="006B1184" w:rsidRPr="00CB1E6A">
        <w:rPr>
          <w:lang w:val="en-GB"/>
        </w:rPr>
        <w:t>Determination of optimal number of hidden neurons</w:t>
      </w:r>
      <w:bookmarkEnd w:id="819"/>
    </w:p>
    <w:p w14:paraId="5E70DFBF" w14:textId="77777777" w:rsidR="005E7150" w:rsidRDefault="005E7150" w:rsidP="005E7150">
      <w:pPr>
        <w:spacing w:line="480" w:lineRule="auto"/>
        <w:jc w:val="both"/>
        <w:rPr>
          <w:rFonts w:eastAsiaTheme="minorEastAsia"/>
          <w:lang w:val="en-GB"/>
        </w:rPr>
      </w:pPr>
      <w:bookmarkStart w:id="820" w:name="_Toc123057430"/>
      <w:r w:rsidRPr="00CB1E6A">
        <w:rPr>
          <w:rFonts w:eastAsiaTheme="minorEastAsia"/>
          <w:lang w:val="en-GB"/>
        </w:rPr>
        <w:t>The performance of each of the hidden neurons is presented in Table 4.2.</w:t>
      </w:r>
      <w:r>
        <w:rPr>
          <w:rFonts w:eastAsiaTheme="minorEastAsia"/>
          <w:lang w:val="en-GB"/>
        </w:rPr>
        <w:t>5</w:t>
      </w:r>
      <w:r w:rsidRPr="00CB1E6A">
        <w:rPr>
          <w:rFonts w:eastAsiaTheme="minorEastAsia"/>
          <w:lang w:val="en-GB"/>
        </w:rPr>
        <w:t>.5. As shown, with reference to the minimum MSE (</w:t>
      </w:r>
      <w:r>
        <w:rPr>
          <w:rFonts w:eastAsiaTheme="minorEastAsia"/>
          <w:lang w:val="en-GB"/>
        </w:rPr>
        <w:t>8.01</w:t>
      </w:r>
      <w:r w:rsidRPr="00CB1E6A">
        <w:rPr>
          <w:rFonts w:eastAsiaTheme="minorEastAsia"/>
          <w:lang w:val="en-GB"/>
        </w:rPr>
        <w:t>), 1</w:t>
      </w:r>
      <w:r>
        <w:rPr>
          <w:rFonts w:eastAsiaTheme="minorEastAsia"/>
          <w:lang w:val="en-GB"/>
        </w:rPr>
        <w:t>4</w:t>
      </w:r>
      <w:r w:rsidRPr="00CB1E6A">
        <w:rPr>
          <w:rFonts w:eastAsiaTheme="minorEastAsia"/>
          <w:lang w:val="en-GB"/>
        </w:rPr>
        <w:t xml:space="preserve"> hidden neurons were considered the most appropriate number of hidden neurons in the hidden layer. Hence, 1</w:t>
      </w:r>
      <w:r>
        <w:rPr>
          <w:rFonts w:eastAsiaTheme="minorEastAsia"/>
          <w:lang w:val="en-GB"/>
        </w:rPr>
        <w:t>4</w:t>
      </w:r>
      <w:r w:rsidRPr="00CB1E6A">
        <w:rPr>
          <w:rFonts w:eastAsiaTheme="minorEastAsia"/>
          <w:lang w:val="en-GB"/>
        </w:rPr>
        <w:t xml:space="preserve"> hidden neurons suitably predicted the adsorption efficiency of CQP uptake onto </w:t>
      </w:r>
      <w:r>
        <w:rPr>
          <w:rFonts w:eastAsiaTheme="minorEastAsia"/>
          <w:lang w:val="en-GB"/>
        </w:rPr>
        <w:t>HSP1</w:t>
      </w:r>
      <w:r w:rsidRPr="00CB1E6A">
        <w:rPr>
          <w:rFonts w:eastAsiaTheme="minorEastAsia"/>
          <w:lang w:val="en-GB"/>
        </w:rPr>
        <w:t>.</w:t>
      </w:r>
    </w:p>
    <w:p w14:paraId="340FB138" w14:textId="7E2DA266" w:rsidR="006B1184" w:rsidRPr="00CB1E6A" w:rsidRDefault="006B1184" w:rsidP="0076286E">
      <w:pPr>
        <w:pStyle w:val="ListofTables"/>
      </w:pPr>
      <w:r w:rsidRPr="00CB1E6A">
        <w:t xml:space="preserve">Table </w:t>
      </w:r>
      <w:r w:rsidR="008F3634" w:rsidRPr="00CB1E6A">
        <w:t>4.2.5.5</w:t>
      </w:r>
      <w:r w:rsidRPr="00CB1E6A">
        <w:t>: Statistical metrics for selection of hidden neurons for prediction of HSP1’s removal efficiency</w:t>
      </w:r>
      <w:bookmarkEnd w:id="820"/>
    </w:p>
    <w:tbl>
      <w:tblPr>
        <w:tblW w:w="3836" w:type="dxa"/>
        <w:jc w:val="center"/>
        <w:tblLook w:val="04A0" w:firstRow="1" w:lastRow="0" w:firstColumn="1" w:lastColumn="0" w:noHBand="0" w:noVBand="1"/>
      </w:tblPr>
      <w:tblGrid>
        <w:gridCol w:w="1760"/>
        <w:gridCol w:w="960"/>
        <w:gridCol w:w="1116"/>
      </w:tblGrid>
      <w:tr w:rsidR="00CB1E6A" w:rsidRPr="00CB1E6A" w14:paraId="1818BFBE" w14:textId="77777777" w:rsidTr="00136F56">
        <w:trPr>
          <w:trHeight w:val="348"/>
          <w:jc w:val="center"/>
        </w:trPr>
        <w:tc>
          <w:tcPr>
            <w:tcW w:w="1760" w:type="dxa"/>
            <w:tcBorders>
              <w:top w:val="single" w:sz="4" w:space="0" w:color="auto"/>
              <w:left w:val="nil"/>
              <w:bottom w:val="single" w:sz="4" w:space="0" w:color="auto"/>
              <w:right w:val="nil"/>
            </w:tcBorders>
            <w:shd w:val="clear" w:color="auto" w:fill="auto"/>
            <w:noWrap/>
            <w:vAlign w:val="bottom"/>
            <w:hideMark/>
          </w:tcPr>
          <w:p w14:paraId="590E80EB"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1C748D77"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MSE</w:t>
            </w:r>
          </w:p>
        </w:tc>
        <w:tc>
          <w:tcPr>
            <w:tcW w:w="1116" w:type="dxa"/>
            <w:tcBorders>
              <w:top w:val="single" w:sz="4" w:space="0" w:color="auto"/>
              <w:left w:val="nil"/>
              <w:bottom w:val="single" w:sz="4" w:space="0" w:color="auto"/>
              <w:right w:val="nil"/>
            </w:tcBorders>
            <w:shd w:val="clear" w:color="auto" w:fill="auto"/>
            <w:noWrap/>
            <w:vAlign w:val="bottom"/>
            <w:hideMark/>
          </w:tcPr>
          <w:p w14:paraId="3E63DCC1" w14:textId="77777777" w:rsidR="006B1184" w:rsidRPr="00CB1E6A" w:rsidRDefault="006B1184" w:rsidP="00136F56">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18318ECD"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08809785"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48418555"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44.48</w:t>
            </w:r>
          </w:p>
        </w:tc>
        <w:tc>
          <w:tcPr>
            <w:tcW w:w="1116" w:type="dxa"/>
            <w:tcBorders>
              <w:top w:val="nil"/>
              <w:left w:val="nil"/>
              <w:bottom w:val="nil"/>
              <w:right w:val="nil"/>
            </w:tcBorders>
            <w:shd w:val="clear" w:color="auto" w:fill="auto"/>
            <w:noWrap/>
            <w:vAlign w:val="bottom"/>
            <w:hideMark/>
          </w:tcPr>
          <w:p w14:paraId="14A4FAAE" w14:textId="77777777" w:rsidR="006B1184" w:rsidRPr="00CB1E6A" w:rsidRDefault="006B1184" w:rsidP="008F3634">
            <w:pPr>
              <w:jc w:val="center"/>
              <w:rPr>
                <w:rFonts w:asciiTheme="majorBidi" w:hAnsiTheme="majorBidi" w:cstheme="majorBidi"/>
                <w:lang w:val="en-GB"/>
              </w:rPr>
            </w:pPr>
            <w:r w:rsidRPr="00CB1E6A">
              <w:rPr>
                <w:rFonts w:asciiTheme="majorBidi" w:hAnsiTheme="majorBidi" w:cstheme="majorBidi"/>
              </w:rPr>
              <w:t>0.93026</w:t>
            </w:r>
          </w:p>
        </w:tc>
      </w:tr>
      <w:tr w:rsidR="00CB1E6A" w:rsidRPr="00CB1E6A" w14:paraId="5851B9AD"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403FFAAE"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7180C57E"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25.12</w:t>
            </w:r>
          </w:p>
        </w:tc>
        <w:tc>
          <w:tcPr>
            <w:tcW w:w="1116" w:type="dxa"/>
            <w:tcBorders>
              <w:top w:val="nil"/>
              <w:left w:val="nil"/>
              <w:bottom w:val="nil"/>
              <w:right w:val="nil"/>
            </w:tcBorders>
            <w:shd w:val="clear" w:color="auto" w:fill="auto"/>
            <w:noWrap/>
            <w:vAlign w:val="bottom"/>
            <w:hideMark/>
          </w:tcPr>
          <w:p w14:paraId="74255C45" w14:textId="6727C4C7" w:rsidR="006B1184" w:rsidRPr="00CB1E6A" w:rsidRDefault="003F41B7" w:rsidP="008F3634">
            <w:pPr>
              <w:jc w:val="center"/>
              <w:rPr>
                <w:rFonts w:asciiTheme="majorBidi" w:hAnsiTheme="majorBidi" w:cstheme="majorBidi"/>
              </w:rPr>
            </w:pPr>
            <w:r>
              <w:rPr>
                <w:rFonts w:asciiTheme="majorBidi" w:hAnsiTheme="majorBidi" w:cstheme="majorBidi"/>
              </w:rPr>
              <w:t>0</w:t>
            </w:r>
            <w:r w:rsidR="006B1184" w:rsidRPr="00CB1E6A">
              <w:rPr>
                <w:rFonts w:asciiTheme="majorBidi" w:hAnsiTheme="majorBidi" w:cstheme="majorBidi"/>
              </w:rPr>
              <w:t>.961969</w:t>
            </w:r>
          </w:p>
        </w:tc>
      </w:tr>
      <w:tr w:rsidR="00CB1E6A" w:rsidRPr="00CB1E6A" w14:paraId="56A61E13"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524D105E"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7179BCEA"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20.03</w:t>
            </w:r>
          </w:p>
        </w:tc>
        <w:tc>
          <w:tcPr>
            <w:tcW w:w="1116" w:type="dxa"/>
            <w:tcBorders>
              <w:top w:val="nil"/>
              <w:left w:val="nil"/>
              <w:bottom w:val="nil"/>
              <w:right w:val="nil"/>
            </w:tcBorders>
            <w:shd w:val="clear" w:color="auto" w:fill="auto"/>
            <w:noWrap/>
            <w:vAlign w:val="bottom"/>
            <w:hideMark/>
          </w:tcPr>
          <w:p w14:paraId="665143E2"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76539</w:t>
            </w:r>
          </w:p>
        </w:tc>
      </w:tr>
      <w:tr w:rsidR="00CB1E6A" w:rsidRPr="00CB1E6A" w14:paraId="577368FD"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3DDCAB19"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559CC302"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8.39</w:t>
            </w:r>
          </w:p>
        </w:tc>
        <w:tc>
          <w:tcPr>
            <w:tcW w:w="1116" w:type="dxa"/>
            <w:tcBorders>
              <w:top w:val="nil"/>
              <w:left w:val="nil"/>
              <w:bottom w:val="nil"/>
              <w:right w:val="nil"/>
            </w:tcBorders>
            <w:shd w:val="clear" w:color="auto" w:fill="auto"/>
            <w:noWrap/>
            <w:vAlign w:val="bottom"/>
            <w:hideMark/>
          </w:tcPr>
          <w:p w14:paraId="79F21743"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76342</w:t>
            </w:r>
          </w:p>
        </w:tc>
      </w:tr>
      <w:tr w:rsidR="00CB1E6A" w:rsidRPr="00CB1E6A" w14:paraId="267830F8"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018F914C"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7BC5CCD9"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20.42</w:t>
            </w:r>
          </w:p>
        </w:tc>
        <w:tc>
          <w:tcPr>
            <w:tcW w:w="1116" w:type="dxa"/>
            <w:tcBorders>
              <w:top w:val="nil"/>
              <w:left w:val="nil"/>
              <w:bottom w:val="nil"/>
              <w:right w:val="nil"/>
            </w:tcBorders>
            <w:shd w:val="clear" w:color="auto" w:fill="auto"/>
            <w:noWrap/>
            <w:vAlign w:val="bottom"/>
            <w:hideMark/>
          </w:tcPr>
          <w:p w14:paraId="6E50A288" w14:textId="77777777" w:rsidR="006B1184" w:rsidRPr="00CB1E6A" w:rsidRDefault="006B1184" w:rsidP="008F3634">
            <w:pPr>
              <w:jc w:val="center"/>
              <w:rPr>
                <w:rFonts w:asciiTheme="majorBidi" w:hAnsiTheme="majorBidi" w:cstheme="majorBidi"/>
                <w:lang w:val="en-GB"/>
              </w:rPr>
            </w:pPr>
            <w:r w:rsidRPr="00CB1E6A">
              <w:rPr>
                <w:rFonts w:asciiTheme="majorBidi" w:hAnsiTheme="majorBidi" w:cstheme="majorBidi"/>
              </w:rPr>
              <w:t>0.976737</w:t>
            </w:r>
          </w:p>
        </w:tc>
      </w:tr>
      <w:tr w:rsidR="00CB1E6A" w:rsidRPr="00CB1E6A" w14:paraId="200D96DD"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6BFB73C8"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2895A9C2"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20.08</w:t>
            </w:r>
          </w:p>
        </w:tc>
        <w:tc>
          <w:tcPr>
            <w:tcW w:w="1116" w:type="dxa"/>
            <w:tcBorders>
              <w:top w:val="nil"/>
              <w:left w:val="nil"/>
              <w:bottom w:val="nil"/>
              <w:right w:val="nil"/>
            </w:tcBorders>
            <w:shd w:val="clear" w:color="auto" w:fill="auto"/>
            <w:noWrap/>
            <w:vAlign w:val="bottom"/>
            <w:hideMark/>
          </w:tcPr>
          <w:p w14:paraId="109E32C0"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7338</w:t>
            </w:r>
          </w:p>
        </w:tc>
      </w:tr>
      <w:tr w:rsidR="00CB1E6A" w:rsidRPr="00CB1E6A" w14:paraId="76B81729"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44616F15"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68EF4774"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4.89</w:t>
            </w:r>
          </w:p>
        </w:tc>
        <w:tc>
          <w:tcPr>
            <w:tcW w:w="1116" w:type="dxa"/>
            <w:tcBorders>
              <w:top w:val="nil"/>
              <w:left w:val="nil"/>
              <w:bottom w:val="nil"/>
              <w:right w:val="nil"/>
            </w:tcBorders>
            <w:shd w:val="clear" w:color="auto" w:fill="auto"/>
            <w:noWrap/>
            <w:vAlign w:val="bottom"/>
            <w:hideMark/>
          </w:tcPr>
          <w:p w14:paraId="3E950A47"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79308</w:t>
            </w:r>
          </w:p>
        </w:tc>
      </w:tr>
      <w:tr w:rsidR="00CB1E6A" w:rsidRPr="00CB1E6A" w14:paraId="17E7A927"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0F5D8A24"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12893F81"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3.36</w:t>
            </w:r>
          </w:p>
        </w:tc>
        <w:tc>
          <w:tcPr>
            <w:tcW w:w="1116" w:type="dxa"/>
            <w:tcBorders>
              <w:top w:val="nil"/>
              <w:left w:val="nil"/>
              <w:bottom w:val="nil"/>
              <w:right w:val="nil"/>
            </w:tcBorders>
            <w:shd w:val="clear" w:color="auto" w:fill="auto"/>
            <w:noWrap/>
            <w:vAlign w:val="bottom"/>
            <w:hideMark/>
          </w:tcPr>
          <w:p w14:paraId="3655E2B9"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74169</w:t>
            </w:r>
          </w:p>
        </w:tc>
      </w:tr>
      <w:tr w:rsidR="00CB1E6A" w:rsidRPr="00CB1E6A" w14:paraId="49ECAA4E"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2D50FDC2"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1723C4FC"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3.27</w:t>
            </w:r>
          </w:p>
        </w:tc>
        <w:tc>
          <w:tcPr>
            <w:tcW w:w="1116" w:type="dxa"/>
            <w:tcBorders>
              <w:top w:val="nil"/>
              <w:left w:val="nil"/>
              <w:bottom w:val="nil"/>
              <w:right w:val="nil"/>
            </w:tcBorders>
            <w:shd w:val="clear" w:color="auto" w:fill="auto"/>
            <w:noWrap/>
            <w:vAlign w:val="bottom"/>
            <w:hideMark/>
          </w:tcPr>
          <w:p w14:paraId="5248B24A" w14:textId="77777777" w:rsidR="006B1184" w:rsidRPr="00CB1E6A" w:rsidRDefault="006B1184" w:rsidP="008F3634">
            <w:pPr>
              <w:jc w:val="center"/>
              <w:rPr>
                <w:rFonts w:asciiTheme="majorBidi" w:hAnsiTheme="majorBidi" w:cstheme="majorBidi"/>
                <w:lang w:val="en-GB"/>
              </w:rPr>
            </w:pPr>
            <w:r w:rsidRPr="00CB1E6A">
              <w:rPr>
                <w:rFonts w:asciiTheme="majorBidi" w:hAnsiTheme="majorBidi" w:cstheme="majorBidi"/>
              </w:rPr>
              <w:t>0.975156</w:t>
            </w:r>
          </w:p>
        </w:tc>
      </w:tr>
      <w:tr w:rsidR="00CB1E6A" w:rsidRPr="00CB1E6A" w14:paraId="1B0E0B7D"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174E61FB"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3511A663"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9.08</w:t>
            </w:r>
          </w:p>
        </w:tc>
        <w:tc>
          <w:tcPr>
            <w:tcW w:w="1116" w:type="dxa"/>
            <w:tcBorders>
              <w:top w:val="nil"/>
              <w:left w:val="nil"/>
              <w:bottom w:val="nil"/>
              <w:right w:val="nil"/>
            </w:tcBorders>
            <w:shd w:val="clear" w:color="auto" w:fill="auto"/>
            <w:noWrap/>
            <w:vAlign w:val="bottom"/>
            <w:hideMark/>
          </w:tcPr>
          <w:p w14:paraId="0128F365" w14:textId="77777777" w:rsidR="006B1184" w:rsidRPr="00CB1E6A" w:rsidRDefault="006B1184" w:rsidP="008F3634">
            <w:pPr>
              <w:jc w:val="center"/>
              <w:rPr>
                <w:rFonts w:asciiTheme="majorBidi" w:hAnsiTheme="majorBidi" w:cstheme="majorBidi"/>
                <w:lang w:val="en-GB"/>
              </w:rPr>
            </w:pPr>
            <w:r w:rsidRPr="00CB1E6A">
              <w:rPr>
                <w:rFonts w:asciiTheme="majorBidi" w:hAnsiTheme="majorBidi" w:cstheme="majorBidi"/>
              </w:rPr>
              <w:t>0.988235</w:t>
            </w:r>
          </w:p>
        </w:tc>
      </w:tr>
      <w:tr w:rsidR="00CB1E6A" w:rsidRPr="00CB1E6A" w14:paraId="2A685EFA"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04DB6AD2"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709D9FF0"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1.98</w:t>
            </w:r>
          </w:p>
        </w:tc>
        <w:tc>
          <w:tcPr>
            <w:tcW w:w="1116" w:type="dxa"/>
            <w:tcBorders>
              <w:top w:val="nil"/>
              <w:left w:val="nil"/>
              <w:bottom w:val="nil"/>
              <w:right w:val="nil"/>
            </w:tcBorders>
            <w:shd w:val="clear" w:color="auto" w:fill="auto"/>
            <w:noWrap/>
            <w:vAlign w:val="bottom"/>
            <w:hideMark/>
          </w:tcPr>
          <w:p w14:paraId="6A0DB1BC"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78714</w:t>
            </w:r>
          </w:p>
        </w:tc>
      </w:tr>
      <w:tr w:rsidR="00CB1E6A" w:rsidRPr="00CB1E6A" w14:paraId="0E183B1E"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011062F5"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6CB10514"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1.11</w:t>
            </w:r>
          </w:p>
        </w:tc>
        <w:tc>
          <w:tcPr>
            <w:tcW w:w="1116" w:type="dxa"/>
            <w:tcBorders>
              <w:top w:val="nil"/>
              <w:left w:val="nil"/>
              <w:bottom w:val="nil"/>
              <w:right w:val="nil"/>
            </w:tcBorders>
            <w:shd w:val="clear" w:color="auto" w:fill="auto"/>
            <w:noWrap/>
            <w:vAlign w:val="bottom"/>
            <w:hideMark/>
          </w:tcPr>
          <w:p w14:paraId="5E1CB352"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85056</w:t>
            </w:r>
          </w:p>
        </w:tc>
      </w:tr>
      <w:tr w:rsidR="00CB1E6A" w:rsidRPr="00CB1E6A" w14:paraId="4A0EF851"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52A097B5"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75E8E23A"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1.21</w:t>
            </w:r>
          </w:p>
        </w:tc>
        <w:tc>
          <w:tcPr>
            <w:tcW w:w="1116" w:type="dxa"/>
            <w:tcBorders>
              <w:top w:val="nil"/>
              <w:left w:val="nil"/>
              <w:bottom w:val="nil"/>
              <w:right w:val="nil"/>
            </w:tcBorders>
            <w:shd w:val="clear" w:color="auto" w:fill="auto"/>
            <w:noWrap/>
            <w:vAlign w:val="bottom"/>
            <w:hideMark/>
          </w:tcPr>
          <w:p w14:paraId="023BC55B" w14:textId="77777777" w:rsidR="006B1184" w:rsidRPr="00CB1E6A" w:rsidRDefault="006B1184" w:rsidP="008F3634">
            <w:pPr>
              <w:jc w:val="center"/>
              <w:rPr>
                <w:rFonts w:asciiTheme="majorBidi" w:hAnsiTheme="majorBidi" w:cstheme="majorBidi"/>
                <w:lang w:val="en-GB"/>
              </w:rPr>
            </w:pPr>
            <w:r w:rsidRPr="00CB1E6A">
              <w:rPr>
                <w:rFonts w:asciiTheme="majorBidi" w:hAnsiTheme="majorBidi" w:cstheme="majorBidi"/>
              </w:rPr>
              <w:t>0.981883</w:t>
            </w:r>
          </w:p>
        </w:tc>
      </w:tr>
      <w:tr w:rsidR="00CB1E6A" w:rsidRPr="00CB1E6A" w14:paraId="2E74E3A3"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3B59277A"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664C3AF3" w14:textId="77777777" w:rsidR="006B1184" w:rsidRPr="00CB1E6A" w:rsidRDefault="006B1184" w:rsidP="008F3634">
            <w:pPr>
              <w:jc w:val="center"/>
              <w:rPr>
                <w:rFonts w:asciiTheme="majorBidi" w:hAnsiTheme="majorBidi" w:cstheme="majorBidi"/>
                <w:b/>
                <w:bCs/>
              </w:rPr>
            </w:pPr>
            <w:r w:rsidRPr="00CB1E6A">
              <w:rPr>
                <w:rFonts w:asciiTheme="majorBidi" w:hAnsiTheme="majorBidi" w:cstheme="majorBidi"/>
                <w:b/>
                <w:bCs/>
              </w:rPr>
              <w:t>8.01</w:t>
            </w:r>
          </w:p>
        </w:tc>
        <w:tc>
          <w:tcPr>
            <w:tcW w:w="1116" w:type="dxa"/>
            <w:tcBorders>
              <w:top w:val="nil"/>
              <w:left w:val="nil"/>
              <w:bottom w:val="nil"/>
              <w:right w:val="nil"/>
            </w:tcBorders>
            <w:shd w:val="clear" w:color="auto" w:fill="auto"/>
            <w:noWrap/>
            <w:vAlign w:val="bottom"/>
            <w:hideMark/>
          </w:tcPr>
          <w:p w14:paraId="157E6EFF" w14:textId="77777777" w:rsidR="006B1184" w:rsidRPr="00CB1E6A" w:rsidRDefault="006B1184" w:rsidP="008F3634">
            <w:pPr>
              <w:jc w:val="center"/>
              <w:rPr>
                <w:rFonts w:asciiTheme="majorBidi" w:hAnsiTheme="majorBidi" w:cstheme="majorBidi"/>
                <w:b/>
                <w:bCs/>
                <w:lang w:val="en-GB"/>
              </w:rPr>
            </w:pPr>
            <w:r w:rsidRPr="00CB1E6A">
              <w:rPr>
                <w:rFonts w:asciiTheme="majorBidi" w:hAnsiTheme="majorBidi" w:cstheme="majorBidi"/>
                <w:b/>
                <w:bCs/>
              </w:rPr>
              <w:t>0.987241</w:t>
            </w:r>
          </w:p>
        </w:tc>
      </w:tr>
      <w:tr w:rsidR="00CB1E6A" w:rsidRPr="00CB1E6A" w14:paraId="15927BB8"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554DA421"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1E9E5D82"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1.35</w:t>
            </w:r>
          </w:p>
        </w:tc>
        <w:tc>
          <w:tcPr>
            <w:tcW w:w="1116" w:type="dxa"/>
            <w:tcBorders>
              <w:top w:val="nil"/>
              <w:left w:val="nil"/>
              <w:bottom w:val="nil"/>
              <w:right w:val="nil"/>
            </w:tcBorders>
            <w:shd w:val="clear" w:color="auto" w:fill="auto"/>
            <w:noWrap/>
            <w:vAlign w:val="bottom"/>
            <w:hideMark/>
          </w:tcPr>
          <w:p w14:paraId="3C75FDB2"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81486</w:t>
            </w:r>
          </w:p>
        </w:tc>
      </w:tr>
      <w:tr w:rsidR="00CB1E6A" w:rsidRPr="00CB1E6A" w14:paraId="28C75F2A"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2FA10475"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4F34C256"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0.15</w:t>
            </w:r>
          </w:p>
        </w:tc>
        <w:tc>
          <w:tcPr>
            <w:tcW w:w="1116" w:type="dxa"/>
            <w:tcBorders>
              <w:top w:val="nil"/>
              <w:left w:val="nil"/>
              <w:bottom w:val="nil"/>
              <w:right w:val="nil"/>
            </w:tcBorders>
            <w:shd w:val="clear" w:color="auto" w:fill="auto"/>
            <w:noWrap/>
            <w:vAlign w:val="bottom"/>
            <w:hideMark/>
          </w:tcPr>
          <w:p w14:paraId="3610422C"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82279</w:t>
            </w:r>
          </w:p>
        </w:tc>
      </w:tr>
      <w:tr w:rsidR="00CB1E6A" w:rsidRPr="00CB1E6A" w14:paraId="73370D99"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039A852F"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59F41505"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1.81</w:t>
            </w:r>
          </w:p>
        </w:tc>
        <w:tc>
          <w:tcPr>
            <w:tcW w:w="1116" w:type="dxa"/>
            <w:tcBorders>
              <w:top w:val="nil"/>
              <w:left w:val="nil"/>
              <w:bottom w:val="nil"/>
              <w:right w:val="nil"/>
            </w:tcBorders>
            <w:shd w:val="clear" w:color="auto" w:fill="auto"/>
            <w:noWrap/>
            <w:vAlign w:val="bottom"/>
            <w:hideMark/>
          </w:tcPr>
          <w:p w14:paraId="03D73C75"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81685</w:t>
            </w:r>
          </w:p>
        </w:tc>
      </w:tr>
      <w:tr w:rsidR="00CB1E6A" w:rsidRPr="00CB1E6A" w14:paraId="38BD522F"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22119028"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16D425D3"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1.73</w:t>
            </w:r>
          </w:p>
        </w:tc>
        <w:tc>
          <w:tcPr>
            <w:tcW w:w="1116" w:type="dxa"/>
            <w:tcBorders>
              <w:top w:val="nil"/>
              <w:left w:val="nil"/>
              <w:bottom w:val="nil"/>
              <w:right w:val="nil"/>
            </w:tcBorders>
            <w:shd w:val="clear" w:color="auto" w:fill="auto"/>
            <w:noWrap/>
            <w:vAlign w:val="bottom"/>
            <w:hideMark/>
          </w:tcPr>
          <w:p w14:paraId="63BBDA94" w14:textId="77777777" w:rsidR="006B1184" w:rsidRPr="00CB1E6A" w:rsidRDefault="006B1184" w:rsidP="008F3634">
            <w:pPr>
              <w:jc w:val="center"/>
              <w:rPr>
                <w:rFonts w:asciiTheme="majorBidi" w:hAnsiTheme="majorBidi" w:cstheme="majorBidi"/>
                <w:lang w:val="en-GB"/>
              </w:rPr>
            </w:pPr>
            <w:r w:rsidRPr="00CB1E6A">
              <w:rPr>
                <w:rFonts w:asciiTheme="majorBidi" w:hAnsiTheme="majorBidi" w:cstheme="majorBidi"/>
              </w:rPr>
              <w:t>0.980892</w:t>
            </w:r>
          </w:p>
        </w:tc>
      </w:tr>
      <w:tr w:rsidR="00CB1E6A" w:rsidRPr="00CB1E6A" w14:paraId="1BF1A446" w14:textId="77777777" w:rsidTr="00136F56">
        <w:trPr>
          <w:trHeight w:val="288"/>
          <w:jc w:val="center"/>
        </w:trPr>
        <w:tc>
          <w:tcPr>
            <w:tcW w:w="1760" w:type="dxa"/>
            <w:tcBorders>
              <w:top w:val="nil"/>
              <w:left w:val="nil"/>
              <w:bottom w:val="nil"/>
              <w:right w:val="nil"/>
            </w:tcBorders>
            <w:shd w:val="clear" w:color="auto" w:fill="auto"/>
            <w:noWrap/>
            <w:vAlign w:val="bottom"/>
            <w:hideMark/>
          </w:tcPr>
          <w:p w14:paraId="52069690"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61CAE2B5"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3.99</w:t>
            </w:r>
          </w:p>
        </w:tc>
        <w:tc>
          <w:tcPr>
            <w:tcW w:w="1116" w:type="dxa"/>
            <w:tcBorders>
              <w:top w:val="nil"/>
              <w:left w:val="nil"/>
              <w:bottom w:val="nil"/>
              <w:right w:val="nil"/>
            </w:tcBorders>
            <w:shd w:val="clear" w:color="auto" w:fill="auto"/>
            <w:noWrap/>
            <w:vAlign w:val="bottom"/>
            <w:hideMark/>
          </w:tcPr>
          <w:p w14:paraId="3F683623"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75156</w:t>
            </w:r>
          </w:p>
        </w:tc>
      </w:tr>
      <w:tr w:rsidR="00CB1E6A" w:rsidRPr="00CB1E6A" w14:paraId="48903498" w14:textId="77777777" w:rsidTr="00136F56">
        <w:trPr>
          <w:trHeight w:val="288"/>
          <w:jc w:val="center"/>
        </w:trPr>
        <w:tc>
          <w:tcPr>
            <w:tcW w:w="1760" w:type="dxa"/>
            <w:tcBorders>
              <w:top w:val="nil"/>
              <w:left w:val="nil"/>
              <w:bottom w:val="single" w:sz="4" w:space="0" w:color="auto"/>
              <w:right w:val="nil"/>
            </w:tcBorders>
            <w:shd w:val="clear" w:color="auto" w:fill="auto"/>
            <w:noWrap/>
            <w:vAlign w:val="bottom"/>
            <w:hideMark/>
          </w:tcPr>
          <w:p w14:paraId="2037D6D1"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1938CB0C"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13.53</w:t>
            </w:r>
          </w:p>
        </w:tc>
        <w:tc>
          <w:tcPr>
            <w:tcW w:w="1116" w:type="dxa"/>
            <w:tcBorders>
              <w:top w:val="nil"/>
              <w:left w:val="nil"/>
              <w:bottom w:val="single" w:sz="4" w:space="0" w:color="auto"/>
              <w:right w:val="nil"/>
            </w:tcBorders>
            <w:shd w:val="clear" w:color="auto" w:fill="auto"/>
            <w:noWrap/>
            <w:vAlign w:val="bottom"/>
            <w:hideMark/>
          </w:tcPr>
          <w:p w14:paraId="32D24AE6" w14:textId="77777777" w:rsidR="006B1184" w:rsidRPr="00CB1E6A" w:rsidRDefault="006B1184" w:rsidP="008F3634">
            <w:pPr>
              <w:jc w:val="center"/>
              <w:rPr>
                <w:rFonts w:asciiTheme="majorBidi" w:hAnsiTheme="majorBidi" w:cstheme="majorBidi"/>
              </w:rPr>
            </w:pPr>
            <w:r w:rsidRPr="00CB1E6A">
              <w:rPr>
                <w:rFonts w:asciiTheme="majorBidi" w:hAnsiTheme="majorBidi" w:cstheme="majorBidi"/>
              </w:rPr>
              <w:t>0.978319</w:t>
            </w:r>
          </w:p>
        </w:tc>
      </w:tr>
    </w:tbl>
    <w:p w14:paraId="38638124" w14:textId="77777777" w:rsidR="002A0D8B" w:rsidRDefault="002A0D8B" w:rsidP="0044659F">
      <w:pPr>
        <w:spacing w:line="480" w:lineRule="auto"/>
        <w:jc w:val="both"/>
        <w:rPr>
          <w:lang w:val="en-GB"/>
        </w:rPr>
      </w:pPr>
    </w:p>
    <w:p w14:paraId="48C1A5DF" w14:textId="6140F7F8" w:rsidR="003F41B7" w:rsidRPr="00CB1E6A" w:rsidRDefault="003F41B7" w:rsidP="008E26DD">
      <w:pPr>
        <w:spacing w:line="480" w:lineRule="auto"/>
        <w:jc w:val="both"/>
        <w:rPr>
          <w:lang w:val="en-GB"/>
        </w:rPr>
      </w:pPr>
      <w:r>
        <w:rPr>
          <w:lang w:val="en-GB"/>
        </w:rPr>
        <w:lastRenderedPageBreak/>
        <w:t xml:space="preserve">The variation of the </w:t>
      </w:r>
      <w:r w:rsidRPr="00A265FD">
        <w:rPr>
          <w:i/>
          <w:iCs/>
          <w:lang w:val="en-GB"/>
        </w:rPr>
        <w:t>Purelin, Tansig and Logsig</w:t>
      </w:r>
      <w:r>
        <w:rPr>
          <w:lang w:val="en-GB"/>
        </w:rPr>
        <w:t xml:space="preserve"> activation 14 numbers of hidden neurons. </w:t>
      </w:r>
      <w:r w:rsidRPr="00CB1E6A">
        <w:rPr>
          <w:lang w:val="en-GB"/>
        </w:rPr>
        <w:t>As shown in Table 4.2.</w:t>
      </w:r>
      <w:r>
        <w:rPr>
          <w:lang w:val="en-GB"/>
        </w:rPr>
        <w:t>5</w:t>
      </w:r>
      <w:r w:rsidRPr="00CB1E6A">
        <w:rPr>
          <w:lang w:val="en-GB"/>
        </w:rPr>
        <w:t xml:space="preserve">.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w:t>
      </w:r>
      <w:r>
        <w:rPr>
          <w:lang w:val="en-GB"/>
        </w:rPr>
        <w:t>91817</w:t>
      </w:r>
      <w:r w:rsidRPr="00CB1E6A">
        <w:rPr>
          <w:lang w:val="en-GB"/>
        </w:rPr>
        <w:t xml:space="preserve">. </w:t>
      </w:r>
      <w:r>
        <w:rPr>
          <w:lang w:val="en-GB"/>
        </w:rPr>
        <w:t xml:space="preserve">The activation functions improved the accuracy of the experimental data by the elimination of the dataset bias to the minimal. This was achieved by activating the significant neurons, thereby providing a better fit for HSP1-CQP experimental data sets </w:t>
      </w:r>
      <w:r>
        <w:rPr>
          <w:lang w:val="en-GB"/>
        </w:rPr>
        <w:fldChar w:fldCharType="begin" w:fldLock="1"/>
      </w:r>
      <w:r>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Pr>
          <w:lang w:val="en-GB"/>
        </w:rPr>
        <w:fldChar w:fldCharType="separate"/>
      </w:r>
      <w:r w:rsidRPr="00DE4676">
        <w:rPr>
          <w:noProof/>
          <w:lang w:val="en-GB"/>
        </w:rPr>
        <w:t xml:space="preserve">(Hao </w:t>
      </w:r>
      <w:r w:rsidRPr="008C0A9B">
        <w:rPr>
          <w:i/>
          <w:iCs/>
          <w:noProof/>
          <w:lang w:val="en-GB"/>
        </w:rPr>
        <w:t>et al.</w:t>
      </w:r>
      <w:r w:rsidRPr="00DE4676">
        <w:rPr>
          <w:noProof/>
          <w:lang w:val="en-GB"/>
        </w:rPr>
        <w:t>, 2020)</w:t>
      </w:r>
      <w:r>
        <w:rPr>
          <w:lang w:val="en-GB"/>
        </w:rPr>
        <w:fldChar w:fldCharType="end"/>
      </w:r>
      <w:r>
        <w:rPr>
          <w:lang w:val="en-GB"/>
        </w:rPr>
        <w:t xml:space="preserve">. </w:t>
      </w:r>
      <w:r w:rsidRPr="00CB1E6A">
        <w:rPr>
          <w:lang w:val="en-GB"/>
        </w:rPr>
        <w:t>Figure 4.2.</w:t>
      </w:r>
      <w:r>
        <w:rPr>
          <w:lang w:val="en-GB"/>
        </w:rPr>
        <w:t>5</w:t>
      </w:r>
      <w:r w:rsidRPr="00CB1E6A">
        <w:rPr>
          <w:lang w:val="en-GB"/>
        </w:rPr>
        <w:t>.9.1 illustrated the regression plot for training, validation and testing. This figure shows the overall of the prediction set, in the form of a network output against the experimental data efficiency. The architecture for the ANN model (5-1</w:t>
      </w:r>
      <w:r>
        <w:rPr>
          <w:lang w:val="en-GB"/>
        </w:rPr>
        <w:t>4</w:t>
      </w:r>
      <w:r w:rsidRPr="00CB1E6A">
        <w:rPr>
          <w:lang w:val="en-GB"/>
        </w:rPr>
        <w:t xml:space="preserve">-1) for CQP uptake onto </w:t>
      </w:r>
      <w:r>
        <w:rPr>
          <w:lang w:val="en-GB"/>
        </w:rPr>
        <w:t>HSP1</w:t>
      </w:r>
      <w:r w:rsidRPr="00CB1E6A">
        <w:rPr>
          <w:lang w:val="en-GB"/>
        </w:rPr>
        <w:t xml:space="preserve"> is depicted in Figure 4.2.</w:t>
      </w:r>
      <w:r>
        <w:rPr>
          <w:lang w:val="en-GB"/>
        </w:rPr>
        <w:t>5</w:t>
      </w:r>
      <w:r w:rsidRPr="00CB1E6A">
        <w:rPr>
          <w:lang w:val="en-GB"/>
        </w:rPr>
        <w:t>.9.2.</w:t>
      </w:r>
      <w:r w:rsidR="006B1184" w:rsidRPr="00CB1E6A">
        <w:rPr>
          <w:lang w:val="en-GB"/>
        </w:rPr>
        <w:t xml:space="preserve">. </w:t>
      </w:r>
    </w:p>
    <w:p w14:paraId="362927D1" w14:textId="37BC2B5A" w:rsidR="006B1184" w:rsidRPr="00CB1E6A" w:rsidRDefault="006B1184" w:rsidP="0076286E">
      <w:pPr>
        <w:pStyle w:val="ListofTables"/>
      </w:pPr>
      <w:bookmarkStart w:id="821" w:name="_Toc123057431"/>
      <w:r w:rsidRPr="00CB1E6A">
        <w:t xml:space="preserve">Table </w:t>
      </w:r>
      <w:r w:rsidR="008F3634" w:rsidRPr="00CB1E6A">
        <w:t>4.2.5.6</w:t>
      </w:r>
      <w:r w:rsidRPr="00CB1E6A">
        <w:t>: Comparison of different activation functions for the prediction of adsorption efficiency</w:t>
      </w:r>
      <w:bookmarkEnd w:id="821"/>
    </w:p>
    <w:tbl>
      <w:tblPr>
        <w:tblW w:w="3785" w:type="dxa"/>
        <w:jc w:val="center"/>
        <w:tblLook w:val="04A0" w:firstRow="1" w:lastRow="0" w:firstColumn="1" w:lastColumn="0" w:noHBand="0" w:noVBand="1"/>
      </w:tblPr>
      <w:tblGrid>
        <w:gridCol w:w="2744"/>
        <w:gridCol w:w="1116"/>
      </w:tblGrid>
      <w:tr w:rsidR="00CB1E6A" w:rsidRPr="00CB1E6A" w14:paraId="4C6F1F94" w14:textId="77777777" w:rsidTr="00136F56">
        <w:trPr>
          <w:trHeight w:val="348"/>
          <w:jc w:val="center"/>
        </w:trPr>
        <w:tc>
          <w:tcPr>
            <w:tcW w:w="2744" w:type="dxa"/>
            <w:tcBorders>
              <w:top w:val="single" w:sz="4" w:space="0" w:color="auto"/>
              <w:left w:val="nil"/>
              <w:bottom w:val="single" w:sz="4" w:space="0" w:color="auto"/>
              <w:right w:val="nil"/>
            </w:tcBorders>
            <w:shd w:val="clear" w:color="auto" w:fill="auto"/>
            <w:noWrap/>
            <w:vAlign w:val="bottom"/>
            <w:hideMark/>
          </w:tcPr>
          <w:p w14:paraId="63E95D0F" w14:textId="77777777" w:rsidR="006B1184" w:rsidRPr="00CB1E6A" w:rsidRDefault="006B1184" w:rsidP="00136F56">
            <w:pPr>
              <w:jc w:val="center"/>
            </w:pPr>
            <w:r w:rsidRPr="00CB1E6A">
              <w:t>Transfer function</w:t>
            </w:r>
          </w:p>
        </w:tc>
        <w:tc>
          <w:tcPr>
            <w:tcW w:w="1041" w:type="dxa"/>
            <w:tcBorders>
              <w:top w:val="single" w:sz="4" w:space="0" w:color="auto"/>
              <w:left w:val="nil"/>
              <w:bottom w:val="single" w:sz="4" w:space="0" w:color="auto"/>
              <w:right w:val="nil"/>
            </w:tcBorders>
            <w:shd w:val="clear" w:color="auto" w:fill="auto"/>
            <w:noWrap/>
            <w:vAlign w:val="bottom"/>
            <w:hideMark/>
          </w:tcPr>
          <w:p w14:paraId="0AA3E404" w14:textId="77777777" w:rsidR="006B1184" w:rsidRPr="00CB1E6A" w:rsidRDefault="006B1184" w:rsidP="00136F56">
            <w:pPr>
              <w:jc w:val="center"/>
            </w:pPr>
            <w:r w:rsidRPr="00CB1E6A">
              <w:t>R</w:t>
            </w:r>
            <w:r w:rsidRPr="00CB1E6A">
              <w:rPr>
                <w:vertAlign w:val="superscript"/>
              </w:rPr>
              <w:t>2</w:t>
            </w:r>
          </w:p>
        </w:tc>
      </w:tr>
      <w:tr w:rsidR="00CB1E6A" w:rsidRPr="00CB1E6A" w14:paraId="36DF2C9A" w14:textId="77777777" w:rsidTr="00136F56">
        <w:trPr>
          <w:trHeight w:val="288"/>
          <w:jc w:val="center"/>
        </w:trPr>
        <w:tc>
          <w:tcPr>
            <w:tcW w:w="2744" w:type="dxa"/>
            <w:tcBorders>
              <w:top w:val="nil"/>
              <w:left w:val="nil"/>
              <w:bottom w:val="nil"/>
              <w:right w:val="nil"/>
            </w:tcBorders>
            <w:shd w:val="clear" w:color="auto" w:fill="auto"/>
            <w:noWrap/>
            <w:vAlign w:val="bottom"/>
            <w:hideMark/>
          </w:tcPr>
          <w:p w14:paraId="5E1B5E76" w14:textId="77777777" w:rsidR="006B1184" w:rsidRPr="00CB1E6A" w:rsidRDefault="006B1184" w:rsidP="00136F56">
            <w:pPr>
              <w:jc w:val="center"/>
              <w:rPr>
                <w:i/>
                <w:iCs/>
              </w:rPr>
            </w:pPr>
            <w:r w:rsidRPr="00CB1E6A">
              <w:rPr>
                <w:i/>
                <w:iCs/>
              </w:rPr>
              <w:t>Logsig</w:t>
            </w:r>
          </w:p>
        </w:tc>
        <w:tc>
          <w:tcPr>
            <w:tcW w:w="1041" w:type="dxa"/>
            <w:tcBorders>
              <w:top w:val="nil"/>
              <w:left w:val="nil"/>
              <w:bottom w:val="nil"/>
              <w:right w:val="nil"/>
            </w:tcBorders>
            <w:shd w:val="clear" w:color="auto" w:fill="auto"/>
            <w:noWrap/>
            <w:vAlign w:val="bottom"/>
            <w:hideMark/>
          </w:tcPr>
          <w:p w14:paraId="5B03ABB5" w14:textId="77777777" w:rsidR="006B1184" w:rsidRPr="00CB1E6A" w:rsidRDefault="006B1184" w:rsidP="00136F56">
            <w:pPr>
              <w:jc w:val="center"/>
              <w:rPr>
                <w:b/>
                <w:bCs/>
                <w:lang w:val="en-GB"/>
              </w:rPr>
            </w:pPr>
            <w:r w:rsidRPr="00CB1E6A">
              <w:rPr>
                <w:b/>
                <w:bCs/>
              </w:rPr>
              <w:t>0.9</w:t>
            </w:r>
            <w:r w:rsidRPr="00CB1E6A">
              <w:rPr>
                <w:b/>
                <w:bCs/>
                <w:lang w:val="en-GB"/>
              </w:rPr>
              <w:t>91817</w:t>
            </w:r>
          </w:p>
        </w:tc>
      </w:tr>
      <w:tr w:rsidR="00CB1E6A" w:rsidRPr="00CB1E6A" w14:paraId="099F1CB6" w14:textId="77777777" w:rsidTr="00136F56">
        <w:trPr>
          <w:trHeight w:val="288"/>
          <w:jc w:val="center"/>
        </w:trPr>
        <w:tc>
          <w:tcPr>
            <w:tcW w:w="2744" w:type="dxa"/>
            <w:tcBorders>
              <w:top w:val="nil"/>
              <w:left w:val="nil"/>
              <w:bottom w:val="nil"/>
              <w:right w:val="nil"/>
            </w:tcBorders>
            <w:shd w:val="clear" w:color="auto" w:fill="auto"/>
            <w:noWrap/>
            <w:vAlign w:val="bottom"/>
            <w:hideMark/>
          </w:tcPr>
          <w:p w14:paraId="2ABECE5D" w14:textId="77777777" w:rsidR="006B1184" w:rsidRPr="00CB1E6A" w:rsidRDefault="006B1184" w:rsidP="00136F56">
            <w:pPr>
              <w:jc w:val="center"/>
              <w:rPr>
                <w:i/>
                <w:iCs/>
                <w:lang w:val="en-GB"/>
              </w:rPr>
            </w:pPr>
            <w:r w:rsidRPr="00CB1E6A">
              <w:rPr>
                <w:i/>
                <w:iCs/>
              </w:rPr>
              <w:t>Purelin</w:t>
            </w:r>
          </w:p>
        </w:tc>
        <w:tc>
          <w:tcPr>
            <w:tcW w:w="1041" w:type="dxa"/>
            <w:tcBorders>
              <w:top w:val="nil"/>
              <w:left w:val="nil"/>
              <w:bottom w:val="nil"/>
              <w:right w:val="nil"/>
            </w:tcBorders>
            <w:shd w:val="clear" w:color="auto" w:fill="auto"/>
            <w:noWrap/>
            <w:vAlign w:val="bottom"/>
            <w:hideMark/>
          </w:tcPr>
          <w:p w14:paraId="74FF8506" w14:textId="77777777" w:rsidR="006B1184" w:rsidRPr="00CB1E6A" w:rsidRDefault="006B1184" w:rsidP="00136F56">
            <w:pPr>
              <w:jc w:val="center"/>
            </w:pPr>
            <w:r w:rsidRPr="00CB1E6A">
              <w:t>0.83869</w:t>
            </w:r>
          </w:p>
        </w:tc>
      </w:tr>
      <w:tr w:rsidR="006B1184" w:rsidRPr="00CB1E6A" w14:paraId="7F7AC237" w14:textId="77777777" w:rsidTr="00136F56">
        <w:trPr>
          <w:trHeight w:val="288"/>
          <w:jc w:val="center"/>
        </w:trPr>
        <w:tc>
          <w:tcPr>
            <w:tcW w:w="2744" w:type="dxa"/>
            <w:tcBorders>
              <w:top w:val="nil"/>
              <w:left w:val="nil"/>
              <w:bottom w:val="single" w:sz="4" w:space="0" w:color="auto"/>
              <w:right w:val="nil"/>
            </w:tcBorders>
            <w:shd w:val="clear" w:color="auto" w:fill="auto"/>
            <w:noWrap/>
            <w:vAlign w:val="bottom"/>
            <w:hideMark/>
          </w:tcPr>
          <w:p w14:paraId="381D2A64" w14:textId="77777777" w:rsidR="006B1184" w:rsidRPr="00CB1E6A" w:rsidRDefault="006B1184" w:rsidP="00136F56">
            <w:pPr>
              <w:jc w:val="center"/>
            </w:pPr>
            <w:r w:rsidRPr="00CB1E6A">
              <w:t>T</w:t>
            </w:r>
            <w:r w:rsidRPr="00CB1E6A">
              <w:rPr>
                <w:i/>
                <w:iCs/>
              </w:rPr>
              <w:t>ransig</w:t>
            </w:r>
          </w:p>
        </w:tc>
        <w:tc>
          <w:tcPr>
            <w:tcW w:w="1041" w:type="dxa"/>
            <w:tcBorders>
              <w:top w:val="nil"/>
              <w:left w:val="nil"/>
              <w:bottom w:val="single" w:sz="4" w:space="0" w:color="auto"/>
              <w:right w:val="nil"/>
            </w:tcBorders>
            <w:shd w:val="clear" w:color="auto" w:fill="auto"/>
            <w:noWrap/>
            <w:vAlign w:val="bottom"/>
            <w:hideMark/>
          </w:tcPr>
          <w:p w14:paraId="51F0019D" w14:textId="77777777" w:rsidR="006B1184" w:rsidRPr="00CB1E6A" w:rsidRDefault="006B1184" w:rsidP="00136F56">
            <w:pPr>
              <w:jc w:val="center"/>
            </w:pPr>
            <w:r w:rsidRPr="00CB1E6A">
              <w:t>0.82283</w:t>
            </w:r>
          </w:p>
        </w:tc>
      </w:tr>
    </w:tbl>
    <w:p w14:paraId="76D41CBC" w14:textId="37029916" w:rsidR="006B1184" w:rsidRPr="00CB1E6A" w:rsidRDefault="006B1184" w:rsidP="00A752A1">
      <w:pPr>
        <w:jc w:val="center"/>
        <w:rPr>
          <w:lang w:val="en-GB"/>
        </w:rPr>
      </w:pPr>
      <w:r w:rsidRPr="00CB1E6A">
        <w:rPr>
          <w:noProof/>
        </w:rPr>
        <w:drawing>
          <wp:inline distT="0" distB="0" distL="0" distR="0" wp14:anchorId="6BE8AF9C" wp14:editId="6981B3EF">
            <wp:extent cx="5043328" cy="3390563"/>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062046" cy="3403147"/>
                    </a:xfrm>
                    <a:prstGeom prst="rect">
                      <a:avLst/>
                    </a:prstGeom>
                  </pic:spPr>
                </pic:pic>
              </a:graphicData>
            </a:graphic>
          </wp:inline>
        </w:drawing>
      </w:r>
    </w:p>
    <w:p w14:paraId="425F3DFA" w14:textId="2B7B7E90" w:rsidR="006B1184" w:rsidRPr="00CB1E6A" w:rsidRDefault="006B1184" w:rsidP="0076286E">
      <w:pPr>
        <w:pStyle w:val="ListofFigures"/>
      </w:pPr>
      <w:bookmarkStart w:id="822" w:name="_Toc119501902"/>
      <w:bookmarkStart w:id="823" w:name="_Toc119509342"/>
      <w:bookmarkStart w:id="824" w:name="_Toc123054499"/>
      <w:bookmarkStart w:id="825" w:name="_Toc127867014"/>
      <w:bookmarkStart w:id="826" w:name="_Toc127867632"/>
      <w:r w:rsidRPr="00CB1E6A">
        <w:t xml:space="preserve">Figure </w:t>
      </w:r>
      <w:r w:rsidR="008F3634" w:rsidRPr="00CB1E6A">
        <w:t>4.2.5.9.1</w:t>
      </w:r>
      <w:r w:rsidRPr="00CB1E6A">
        <w:t>: Comparison of the target and predicted removal efficiency in relation to CQP uptake onto HSP1.</w:t>
      </w:r>
      <w:bookmarkEnd w:id="822"/>
      <w:bookmarkEnd w:id="823"/>
      <w:bookmarkEnd w:id="824"/>
      <w:bookmarkEnd w:id="825"/>
      <w:bookmarkEnd w:id="826"/>
    </w:p>
    <w:p w14:paraId="5AD96607" w14:textId="77777777" w:rsidR="006B1184" w:rsidRPr="00CB1E6A" w:rsidRDefault="006B1184" w:rsidP="00A752A1">
      <w:pPr>
        <w:jc w:val="center"/>
        <w:rPr>
          <w:rFonts w:asciiTheme="majorBidi" w:hAnsiTheme="majorBidi" w:cstheme="majorBidi"/>
          <w:b/>
          <w:bCs/>
          <w:sz w:val="28"/>
          <w:szCs w:val="28"/>
        </w:rPr>
      </w:pPr>
      <w:r w:rsidRPr="00CB1E6A">
        <w:rPr>
          <w:noProof/>
        </w:rPr>
        <w:lastRenderedPageBreak/>
        <w:drawing>
          <wp:inline distT="0" distB="0" distL="0" distR="0" wp14:anchorId="71222EC6" wp14:editId="0E64DD8A">
            <wp:extent cx="5257108" cy="3408239"/>
            <wp:effectExtent l="0" t="0" r="1270" b="190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265767" cy="3413853"/>
                    </a:xfrm>
                    <a:prstGeom prst="rect">
                      <a:avLst/>
                    </a:prstGeom>
                  </pic:spPr>
                </pic:pic>
              </a:graphicData>
            </a:graphic>
          </wp:inline>
        </w:drawing>
      </w:r>
    </w:p>
    <w:p w14:paraId="612BFBF3" w14:textId="48D7DEC2" w:rsidR="006B1184" w:rsidRPr="00CB1E6A" w:rsidRDefault="006B1184" w:rsidP="0076286E">
      <w:pPr>
        <w:pStyle w:val="ListofFigures"/>
      </w:pPr>
      <w:bookmarkStart w:id="827" w:name="_Toc119501903"/>
      <w:bookmarkStart w:id="828" w:name="_Toc119509343"/>
      <w:bookmarkStart w:id="829" w:name="_Toc123054500"/>
      <w:bookmarkStart w:id="830" w:name="_Toc127867015"/>
      <w:bookmarkStart w:id="831" w:name="_Toc127867633"/>
      <w:r w:rsidRPr="00CB1E6A">
        <w:t xml:space="preserve">Figure </w:t>
      </w:r>
      <w:r w:rsidR="008F3634" w:rsidRPr="00CB1E6A">
        <w:t>4.2.5.9.</w:t>
      </w:r>
      <w:r w:rsidR="00564AD3" w:rsidRPr="00CB1E6A">
        <w:t>2</w:t>
      </w:r>
      <w:r w:rsidRPr="00CB1E6A">
        <w:t>:  A three-layered ANN architecture for CQP adsorption onto HSP1</w:t>
      </w:r>
      <w:bookmarkEnd w:id="827"/>
      <w:bookmarkEnd w:id="828"/>
      <w:bookmarkEnd w:id="829"/>
      <w:bookmarkEnd w:id="830"/>
      <w:bookmarkEnd w:id="831"/>
    </w:p>
    <w:p w14:paraId="7ED84AB9" w14:textId="77777777" w:rsidR="0044659F" w:rsidRPr="00CB1E6A" w:rsidRDefault="0044659F" w:rsidP="006B1184">
      <w:pPr>
        <w:spacing w:line="360" w:lineRule="auto"/>
        <w:jc w:val="both"/>
        <w:rPr>
          <w:rFonts w:asciiTheme="majorBidi" w:hAnsiTheme="majorBidi" w:cstheme="majorBidi"/>
          <w:lang w:val="en-GB"/>
        </w:rPr>
      </w:pPr>
    </w:p>
    <w:p w14:paraId="6F6D7835" w14:textId="3B350269" w:rsidR="006B1184" w:rsidRPr="00CB1E6A" w:rsidRDefault="003F41B7" w:rsidP="0044659F">
      <w:pPr>
        <w:spacing w:line="480" w:lineRule="auto"/>
        <w:jc w:val="both"/>
        <w:rPr>
          <w:rFonts w:asciiTheme="majorBidi" w:hAnsiTheme="majorBidi" w:cstheme="majorBidi"/>
          <w:lang w:val="en-GB"/>
        </w:rPr>
      </w:pPr>
      <w:r w:rsidRPr="00CB1E6A">
        <w:rPr>
          <w:rFonts w:asciiTheme="majorBidi" w:hAnsiTheme="majorBidi" w:cstheme="majorBidi"/>
          <w:lang w:val="en-GB"/>
        </w:rPr>
        <w:t>Figure 4.2.</w:t>
      </w:r>
      <w:r>
        <w:rPr>
          <w:rFonts w:asciiTheme="majorBidi" w:hAnsiTheme="majorBidi" w:cstheme="majorBidi"/>
          <w:lang w:val="en-GB"/>
        </w:rPr>
        <w:t>5</w:t>
      </w:r>
      <w:r w:rsidRPr="00CB1E6A">
        <w:rPr>
          <w:rFonts w:asciiTheme="majorBidi" w:hAnsiTheme="majorBidi" w:cstheme="majorBidi"/>
          <w:lang w:val="en-GB"/>
        </w:rPr>
        <w:t xml:space="preserve">.9.3 9 (a-d) shows the plot of predicted and experimental adsorption data at different temperatures. A good agreement was observed between the predicted and the experimental data, </w:t>
      </w:r>
      <w:r>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Pr>
          <w:rFonts w:asciiTheme="majorBidi" w:hAnsiTheme="majorBidi" w:cstheme="majorBidi"/>
          <w:lang w:val="en-GB"/>
        </w:rPr>
        <w:t xml:space="preserve"> The variability of the experimental data was successfully captured by the optimal ANN conditions. The ANN prediction provided a satisfactory adequacy, which indicated that the developed ANN architecture successfully predicted the adsorption efficiency for CQP adsorption onto HSP1. Similar observations have been reported </w:t>
      </w:r>
      <w:r w:rsidR="00A752A1">
        <w:rPr>
          <w:rFonts w:asciiTheme="majorBidi" w:hAnsiTheme="majorBidi" w:cstheme="majorBidi"/>
          <w:lang w:val="en-GB"/>
        </w:rPr>
        <w:fldChar w:fldCharType="begin" w:fldLock="1"/>
      </w:r>
      <w:r w:rsidR="007E1EDA">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id":"ITEM-2","itemData":{"DOI":"10.1016/j.molliq.2021.116801","ISSN":"01677322","abstract":"Endotoxin is well-known as one of the emerging pollutants secreted from bacteria; cyanobacteria has drawn much attention over the years due to imposing health problems such as impairment of the immune system and toxic shock. A novel modified amino MOF (NH2-Cu(MOF)) was synthesized and its application for endotoxin (lipopolysaccharides) removal from aqueous solution was investigated. Physicochemical properties of NH2-Cu(MOF) structure were characterized by XRD, SEM, BET and FTIR analyses. In this study, the effects of different operational parameters: Initial pH, contact time, adsorbent dosage and endotoxin concentration on removal efficacy by MOF were surveyed by central composition design (CCD) approach under response surface methodology (RSM) and artificial neural network (ANN). The experimental data for pollutant removal were well fitted with quadratic polynomial model (based on RSM approach) and mathematical model (based on ANN approach) with a good prediction capability. Statistical ANOVA results indicated that the dosage of NH2-Cu-MOF and endotoxin concentration had high contribution on response prediction compared with other variables. Under optimum conditions, over 90% of endotoxin degradation was observed by the adsorbent. Adsorption kinetic was well designated by the pseudo second order kinetic model, especially its nonlinear form, while the adsorption isotherm was better fitted by Langmuir model in both linear and nonlinear forms with the maximum single-layer adsorption capacity of above 2500 Eu/mg. The possible mechanisms for endotoxin removal by NH2-Cu(MOF) were electrostatic interaction, hydrogen-bonding and π-π stacking. Recycling test showed a good reusability and stability result of NH2-Cu(MOF) during five subsequent recycles; the influence of interfering anions on the adsorption efficiency exhibited the following order: PO43− &gt; HCO3− &gt; SO42− &gt; Cl− &gt;NO3−. Our finding revealed that the NH2-Cu(MOF) structure could be suggested as a feasible and potential promising adsorbent for removal of toxic material from the aqueous solutions.","author":[{"dropping-particle":"","family":"Rasuli","given":"Leila","non-dropping-particle":"","parse-names":false,"suffix":""},{"dropping-particle":"","family":"Dehghani","given":"Mohammad Hadi","non-dropping-particle":"","parse-names":false,"suffix":""},{"dropping-particle":"","family":"Alimohammadi","given":"Mahmood","non-dropping-particle":"","parse-names":false,"suffix":""},{"dropping-particle":"","family":"Yaghmaeian","given":"Kamyar","non-dropping-particle":"","parse-names":false,"suffix":""},{"dropping-particle":"","family":"Rastkari","given":"Noushin","non-dropping-particle":"","parse-names":false,"suffix":""},{"dropping-particle":"","family":"Salari","given":"Mehdi","non-dropping-particle":"","parse-names":false,"suffix":""}],"container-title":"Journal of Molecular Liquids","id":"ITEM-2","issued":{"date-parts":[["2021"]]},"page":"116801","publisher":"Elsevier B.V.","title":"Mesoporous metal organic frameworks functionalized with the amino acids as advanced sorbents for the removal of bacterial endotoxins from water: Optimization, regression and kinetic models","type":"article-journal","volume":"339"},"uris":["http://www.mendeley.com/documents/?uuid=4eabcd86-3ca8-484e-8dac-6cb941d175f8"]}],"mendeley":{"formattedCitation":"(Pauletto et al., 2021; Rasuli et al., 2021)","plainTextFormattedCitation":"(Pauletto et al., 2021; Rasuli et al., 2021)","previouslyFormattedCitation":"(Pauletto et al., 2021; Rasuli et al., 2021)"},"properties":{"noteIndex":0},"schema":"https://github.com/citation-style-language/schema/raw/master/csl-citation.json"}</w:instrText>
      </w:r>
      <w:r w:rsidR="00A752A1">
        <w:rPr>
          <w:rFonts w:asciiTheme="majorBidi" w:hAnsiTheme="majorBidi" w:cstheme="majorBidi"/>
          <w:lang w:val="en-GB"/>
        </w:rPr>
        <w:fldChar w:fldCharType="separate"/>
      </w:r>
      <w:r w:rsidR="00A752A1" w:rsidRPr="00A752A1">
        <w:rPr>
          <w:rFonts w:asciiTheme="majorBidi" w:hAnsiTheme="majorBidi" w:cstheme="majorBidi"/>
          <w:noProof/>
          <w:lang w:val="en-GB"/>
        </w:rPr>
        <w:t xml:space="preserve">(Pauletto </w:t>
      </w:r>
      <w:r w:rsidR="008C0A9B" w:rsidRPr="008C0A9B">
        <w:rPr>
          <w:rFonts w:asciiTheme="majorBidi" w:hAnsiTheme="majorBidi" w:cstheme="majorBidi"/>
          <w:i/>
          <w:iCs/>
          <w:noProof/>
          <w:lang w:val="en-GB"/>
        </w:rPr>
        <w:t>et al.</w:t>
      </w:r>
      <w:r w:rsidR="00A752A1" w:rsidRPr="00A752A1">
        <w:rPr>
          <w:rFonts w:asciiTheme="majorBidi" w:hAnsiTheme="majorBidi" w:cstheme="majorBidi"/>
          <w:noProof/>
          <w:lang w:val="en-GB"/>
        </w:rPr>
        <w:t xml:space="preserve">, 2021; Rasuli </w:t>
      </w:r>
      <w:r w:rsidR="008C0A9B" w:rsidRPr="008C0A9B">
        <w:rPr>
          <w:rFonts w:asciiTheme="majorBidi" w:hAnsiTheme="majorBidi" w:cstheme="majorBidi"/>
          <w:i/>
          <w:iCs/>
          <w:noProof/>
          <w:lang w:val="en-GB"/>
        </w:rPr>
        <w:t>et al.</w:t>
      </w:r>
      <w:r w:rsidR="00A752A1" w:rsidRPr="00A752A1">
        <w:rPr>
          <w:rFonts w:asciiTheme="majorBidi" w:hAnsiTheme="majorBidi" w:cstheme="majorBidi"/>
          <w:noProof/>
          <w:lang w:val="en-GB"/>
        </w:rPr>
        <w:t>, 2021)</w:t>
      </w:r>
      <w:r w:rsidR="00A752A1">
        <w:rPr>
          <w:rFonts w:asciiTheme="majorBidi" w:hAnsiTheme="majorBidi" w:cstheme="majorBidi"/>
          <w:lang w:val="en-GB"/>
        </w:rPr>
        <w:fldChar w:fldCharType="end"/>
      </w:r>
      <w:r w:rsidR="00A752A1">
        <w:rPr>
          <w:rFonts w:asciiTheme="majorBidi" w:hAnsiTheme="majorBidi" w:cstheme="majorBidi"/>
          <w:lang w:val="en-GB"/>
        </w:rPr>
        <w:t>.</w:t>
      </w:r>
    </w:p>
    <w:p w14:paraId="00F399F1" w14:textId="77777777" w:rsidR="00BA6184" w:rsidRPr="00CB1E6A" w:rsidRDefault="00BA6184" w:rsidP="00BA6184">
      <w:pPr>
        <w:ind w:left="-851" w:firstLine="851"/>
        <w:jc w:val="center"/>
        <w:rPr>
          <w:rFonts w:asciiTheme="majorBidi" w:hAnsiTheme="majorBidi" w:cstheme="majorBidi"/>
          <w:b/>
          <w:bCs/>
          <w:sz w:val="28"/>
          <w:szCs w:val="28"/>
          <w:lang w:val="en-GB"/>
        </w:rPr>
      </w:pPr>
      <w:bookmarkStart w:id="832" w:name="_Toc119501904"/>
      <w:bookmarkStart w:id="833" w:name="_Toc119509344"/>
      <w:r w:rsidRPr="00CB1E6A">
        <w:rPr>
          <w:noProof/>
        </w:rPr>
        <w:lastRenderedPageBreak/>
        <w:drawing>
          <wp:inline distT="0" distB="0" distL="0" distR="0" wp14:anchorId="78DCCE27" wp14:editId="49DDAA83">
            <wp:extent cx="2514600" cy="2927985"/>
            <wp:effectExtent l="0" t="0" r="0" b="5715"/>
            <wp:docPr id="348" name="Chart 348">
              <a:extLst xmlns:a="http://schemas.openxmlformats.org/drawingml/2006/main">
                <a:ext uri="{FF2B5EF4-FFF2-40B4-BE49-F238E27FC236}">
                  <a16:creationId xmlns:a16="http://schemas.microsoft.com/office/drawing/2014/main" id="{DD8BADC5-B5BF-4A1A-B14A-85AAE2C3EB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r w:rsidRPr="00CB1E6A">
        <w:rPr>
          <w:noProof/>
        </w:rPr>
        <w:drawing>
          <wp:inline distT="0" distB="0" distL="0" distR="0" wp14:anchorId="57E33AE1" wp14:editId="4356BB08">
            <wp:extent cx="2712720" cy="2928130"/>
            <wp:effectExtent l="0" t="0" r="11430" b="5715"/>
            <wp:docPr id="349" name="Chart 349">
              <a:extLst xmlns:a="http://schemas.openxmlformats.org/drawingml/2006/main">
                <a:ext uri="{FF2B5EF4-FFF2-40B4-BE49-F238E27FC236}">
                  <a16:creationId xmlns:a16="http://schemas.microsoft.com/office/drawing/2014/main" id="{3F3C1CC9-F66D-4C8B-92D6-004AA9F16D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14:paraId="1C6564E8" w14:textId="77777777" w:rsidR="00BA6184" w:rsidRDefault="00BA6184" w:rsidP="00BA6184">
      <w:r w:rsidRPr="00CB1E6A">
        <w:rPr>
          <w:noProof/>
        </w:rPr>
        <w:drawing>
          <wp:inline distT="0" distB="0" distL="0" distR="0" wp14:anchorId="7151EDF5" wp14:editId="6F22B7DA">
            <wp:extent cx="2526665" cy="2794067"/>
            <wp:effectExtent l="0" t="0" r="6985" b="6350"/>
            <wp:docPr id="350" name="Chart 350">
              <a:extLst xmlns:a="http://schemas.openxmlformats.org/drawingml/2006/main">
                <a:ext uri="{FF2B5EF4-FFF2-40B4-BE49-F238E27FC236}">
                  <a16:creationId xmlns:a16="http://schemas.microsoft.com/office/drawing/2014/main" id="{9E144799-684E-4A4D-A1A8-0546F58EC5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r w:rsidRPr="00CB1E6A">
        <w:rPr>
          <w:noProof/>
        </w:rPr>
        <w:drawing>
          <wp:inline distT="0" distB="0" distL="0" distR="0" wp14:anchorId="21F41D1C" wp14:editId="2D0D78D7">
            <wp:extent cx="2712720" cy="2788362"/>
            <wp:effectExtent l="0" t="0" r="11430" b="12065"/>
            <wp:docPr id="351" name="Chart 351">
              <a:extLst xmlns:a="http://schemas.openxmlformats.org/drawingml/2006/main">
                <a:ext uri="{FF2B5EF4-FFF2-40B4-BE49-F238E27FC236}">
                  <a16:creationId xmlns:a16="http://schemas.microsoft.com/office/drawing/2014/main" id="{2DFB2918-3F68-4F96-B9BD-9A4D7F440B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44232CB2" w14:textId="140AE4AE" w:rsidR="004627F3" w:rsidRDefault="004627F3" w:rsidP="004627F3"/>
    <w:p w14:paraId="1AD70A49" w14:textId="1D6E4BAB" w:rsidR="00A95DF6" w:rsidRPr="00393467" w:rsidRDefault="006B1184" w:rsidP="0076286E">
      <w:pPr>
        <w:pStyle w:val="ListofFigures"/>
        <w:rPr>
          <w:sz w:val="28"/>
        </w:rPr>
      </w:pPr>
      <w:bookmarkStart w:id="834" w:name="_Toc123054501"/>
      <w:bookmarkStart w:id="835" w:name="_Toc127867016"/>
      <w:bookmarkStart w:id="836" w:name="_Toc127867634"/>
      <w:r w:rsidRPr="002A0D8B">
        <w:t xml:space="preserve">Figure </w:t>
      </w:r>
      <w:r w:rsidR="008F3634" w:rsidRPr="002A0D8B">
        <w:t>4.2.5.9.3:</w:t>
      </w:r>
      <w:r w:rsidRPr="002A0D8B">
        <w:t xml:space="preserve"> Comparison plots of Experimental and ANN predicted adsorption efficiencies at (a) 26 </w:t>
      </w:r>
      <w:r w:rsidRPr="002A0D8B">
        <w:rPr>
          <w:vertAlign w:val="superscript"/>
        </w:rPr>
        <w:t>o</w:t>
      </w:r>
      <w:r w:rsidRPr="002A0D8B">
        <w:t xml:space="preserve">C (b) 35 </w:t>
      </w:r>
      <w:r w:rsidRPr="002A0D8B">
        <w:rPr>
          <w:vertAlign w:val="superscript"/>
        </w:rPr>
        <w:t>o</w:t>
      </w:r>
      <w:r w:rsidRPr="002A0D8B">
        <w:t xml:space="preserve">C (c) 45 </w:t>
      </w:r>
      <w:r w:rsidRPr="002A0D8B">
        <w:rPr>
          <w:vertAlign w:val="superscript"/>
        </w:rPr>
        <w:t>o</w:t>
      </w:r>
      <w:r w:rsidRPr="002A0D8B">
        <w:t xml:space="preserve">C (d) 55 </w:t>
      </w:r>
      <w:r w:rsidRPr="002A0D8B">
        <w:rPr>
          <w:vertAlign w:val="superscript"/>
        </w:rPr>
        <w:t>o</w:t>
      </w:r>
      <w:r w:rsidRPr="002A0D8B">
        <w:t>C</w:t>
      </w:r>
      <w:bookmarkEnd w:id="832"/>
      <w:bookmarkEnd w:id="833"/>
      <w:bookmarkEnd w:id="834"/>
      <w:bookmarkEnd w:id="835"/>
      <w:bookmarkEnd w:id="836"/>
    </w:p>
    <w:p w14:paraId="270EB976" w14:textId="7AEDB5FC" w:rsidR="004D6858" w:rsidRPr="00CB1E6A" w:rsidRDefault="004D6858" w:rsidP="004D6858">
      <w:pPr>
        <w:spacing w:line="360" w:lineRule="auto"/>
        <w:rPr>
          <w:b/>
          <w:bCs/>
          <w:sz w:val="28"/>
          <w:szCs w:val="28"/>
          <w:lang w:val="en-GB"/>
        </w:rPr>
      </w:pPr>
    </w:p>
    <w:p w14:paraId="0C6B87C0" w14:textId="55A63A98" w:rsidR="004D6858" w:rsidRPr="00CB1E6A" w:rsidRDefault="004D6858" w:rsidP="00B15A85">
      <w:pPr>
        <w:pStyle w:val="Heading3"/>
        <w:rPr>
          <w:lang w:val="en-GB"/>
        </w:rPr>
      </w:pPr>
      <w:bookmarkStart w:id="837" w:name="_Toc118051599"/>
      <w:bookmarkStart w:id="838" w:name="_Toc123053666"/>
      <w:bookmarkStart w:id="839" w:name="_Toc127869181"/>
      <w:r w:rsidRPr="00CB1E6A">
        <w:rPr>
          <w:lang w:val="en-GB"/>
        </w:rPr>
        <w:t xml:space="preserve">Adsorption studies of CQP </w:t>
      </w:r>
      <w:r w:rsidR="00423EA3">
        <w:rPr>
          <w:lang w:val="en-GB"/>
        </w:rPr>
        <w:t>onto RHP1</w:t>
      </w:r>
      <w:bookmarkEnd w:id="837"/>
      <w:bookmarkEnd w:id="838"/>
      <w:bookmarkEnd w:id="839"/>
    </w:p>
    <w:p w14:paraId="40399F02" w14:textId="7DE60782" w:rsidR="004D6858" w:rsidRPr="00CB1E6A" w:rsidRDefault="004D6858" w:rsidP="00803870">
      <w:pPr>
        <w:pStyle w:val="Heading4"/>
      </w:pPr>
      <w:bookmarkStart w:id="840" w:name="_Toc118051600"/>
      <w:bookmarkStart w:id="841" w:name="_Toc127869182"/>
      <w:r w:rsidRPr="00CB1E6A">
        <w:t xml:space="preserve">Effect of pH on CQP adsorption </w:t>
      </w:r>
      <w:r w:rsidR="00423EA3">
        <w:t>onto RHP1</w:t>
      </w:r>
      <w:bookmarkEnd w:id="840"/>
      <w:bookmarkEnd w:id="841"/>
    </w:p>
    <w:p w14:paraId="439D8061" w14:textId="57A7C0E2" w:rsidR="005A03A3" w:rsidRPr="007E1EDA" w:rsidRDefault="00260194" w:rsidP="007E1EDA">
      <w:pPr>
        <w:spacing w:line="480" w:lineRule="auto"/>
        <w:jc w:val="both"/>
        <w:rPr>
          <w:rFonts w:eastAsiaTheme="minorEastAsia"/>
          <w:lang w:val="en-GB"/>
        </w:rPr>
      </w:pPr>
      <w:bookmarkStart w:id="842" w:name="_Hlk114437401"/>
      <w:r w:rsidRPr="00CB1E6A">
        <w:rPr>
          <w:rFonts w:eastAsiaTheme="minorEastAsia"/>
          <w:lang w:val="en-GB"/>
        </w:rPr>
        <w:t xml:space="preserve">Figure 4.2.6.1 </w:t>
      </w:r>
      <w:r w:rsidR="000854FB">
        <w:rPr>
          <w:rFonts w:eastAsiaTheme="minorEastAsia"/>
          <w:lang w:val="en-GB"/>
        </w:rPr>
        <w:t>depicted</w:t>
      </w:r>
      <w:r w:rsidRPr="00CB1E6A">
        <w:rPr>
          <w:rFonts w:eastAsiaTheme="minorEastAsia"/>
          <w:lang w:val="en-GB"/>
        </w:rPr>
        <w:t xml:space="preserve"> the effect of pH of CQP adsorption </w:t>
      </w:r>
      <w:r w:rsidR="00423EA3">
        <w:rPr>
          <w:rFonts w:eastAsiaTheme="minorEastAsia"/>
          <w:lang w:val="en-GB"/>
        </w:rPr>
        <w:t>onto RHP1</w:t>
      </w:r>
      <w:r w:rsidRPr="00CB1E6A">
        <w:rPr>
          <w:rFonts w:eastAsiaTheme="minorEastAsia"/>
          <w:lang w:val="en-GB"/>
        </w:rPr>
        <w:t xml:space="preserve">. The maximum RHP1 removal efficiency of 99.60 % was obtained at pH </w:t>
      </w:r>
      <w:bookmarkEnd w:id="842"/>
      <w:r w:rsidRPr="00CB1E6A">
        <w:rPr>
          <w:rFonts w:eastAsiaTheme="minorEastAsia"/>
          <w:lang w:val="en-GB"/>
        </w:rPr>
        <w:t>3</w:t>
      </w:r>
      <w:r w:rsidR="005A03A3" w:rsidRPr="00CB1E6A">
        <w:rPr>
          <w:rFonts w:eastAsiaTheme="minorEastAsia"/>
          <w:lang w:val="en-GB"/>
        </w:rPr>
        <w:t xml:space="preserve">. Also, high percentage removal efficiencies were obtained between pH 2 and 9 (92.57 – 99.60%). The removal efficiency continues on a downward trend </w:t>
      </w:r>
      <w:r w:rsidR="005A03A3" w:rsidRPr="007A7BE2">
        <w:rPr>
          <w:rFonts w:eastAsiaTheme="minorEastAsia"/>
          <w:lang w:val="en-GB"/>
        </w:rPr>
        <w:t xml:space="preserve">after pH 9 (92.57 – 34.47%). </w:t>
      </w:r>
      <w:r w:rsidR="007E1EDA" w:rsidRPr="007A7BE2">
        <w:rPr>
          <w:rFonts w:eastAsiaTheme="minorEastAsia"/>
          <w:lang w:val="en-GB"/>
        </w:rPr>
        <w:t xml:space="preserve">The ionization constants of CQP at 8.10 and 10.20 corresponds to nitrogen quinoline ring and </w:t>
      </w:r>
      <w:r w:rsidR="007E1EDA" w:rsidRPr="007A7BE2">
        <w:rPr>
          <w:rFonts w:eastAsiaTheme="minorEastAsia"/>
          <w:lang w:val="en-GB"/>
        </w:rPr>
        <w:lastRenderedPageBreak/>
        <w:t xml:space="preserve">diethylamino side chain nitrogen ring respectively. CQP is however, biprotonated at pH between 4 and 5 </w:t>
      </w:r>
      <w:r w:rsidR="007E1EDA" w:rsidRPr="007A7BE2">
        <w:rPr>
          <w:rFonts w:eastAsiaTheme="minorEastAsia"/>
          <w:lang w:val="en-GB"/>
        </w:rPr>
        <w:fldChar w:fldCharType="begin" w:fldLock="1"/>
      </w:r>
      <w:r w:rsidR="007E1EDA" w:rsidRPr="007A7BE2">
        <w:rPr>
          <w:rFonts w:eastAsiaTheme="minorEastAsia"/>
          <w:lang w:val="en-GB"/>
        </w:rPr>
        <w:instrText>ADDIN CSL_CITATION {"citationItems":[{"id":"ITEM-1","itemData":{"DOI":"10.1007/978-1-4939-0597-3","ISBN":"9781493905973","abstract":"Malpractice settlements are large for undetected hydroxychloroquine and chloroquine toxicity which, if untreated, can lead to permanent loss of central vision. Knowledge of the ocular toxicity of these drugs has increased during the past fifty years as their use has expanded. Hydroxychloroquine and Chloroquine Retinopathy is the first single-source book on the subject and is essential for the practicing ophthalmologists, rheumatologists, dermatologists, and internists who prescribe these drugs. It covers clinical topics such as signs and symptoms of toxicity, toxicity screening, ancillary testing, to whom and why the drugs are prescribed and dosing considerations. Additionally, the book addresses practice management considerations, including coding, reimbursement and equipment costs, and the medico-legal responsibilities of the rheumatologist and of the ophthalmologist. Guidelines for the management of hydroxychloroquine and chloroquine vary around the world and differences between the guidelines of the United Kingdom, the United States, and other countries are identified. The book concludes with a collection of case examples illustrating common clinical scenarios and their management. This book is a “must-have” resource for physicians who use these drugs.","author":[{"dropping-particle":"","family":"Browning","given":"David J.","non-dropping-particle":"","parse-names":false,"suffix":""}],"container-title":"Hydroxychloroquine and Chloroquine Retinopathy","id":"ITEM-1","issued":{"date-parts":[["2014"]]},"page":"1-291","title":"Hydroxychloroquine and chloroquine retinopathy","type":"article-journal"},"uris":["http://www.mendeley.com/documents/?uuid=79c04499-50f7-497d-92d5-2f4e4042de4d"]},{"id":"ITEM-2","itemData":{"DOI":"10.1038/s41584-020-0372-x","ISSN":"17594804","PMID":"32034323","abstract":"Despite widespread clinical use of antimalarial drugs such as hydroxychloroquine and chloroquine in the treatment of rheumatoid arthritis (RA), systemic lupus erythematosus (SLE) and other inflammatory rheumatic diseases, insights into the mechanism of action of these drugs are still emerging. Hydroxychloroquine and chloroquine are weak bases and have a characteristic ‘deep’ volume of distribution and a half-life of around 50 days. These drugs interfere with lysosomal activity and autophagy, interact with membrane stability and alter signalling pathways and transcriptional activity, which can result in inhibition of cytokine production and modulation of certain co-stimulatory molecules. These modes of action, together with the drug’s chemical properties, might explain the clinical efficacy and well-known adverse effects (such as retinopathy) of these drugs. The unknown dose–response relationships of these drugs and the lack of definitions of the minimum dose needed for clinical efficacy and what doses are toxic pose challenges to clinical practice. Further challenges include patient non-adherence and possible context-dependent variations in blood drug levels. Available mechanistic data give insights into the immunomodulatory potency of hydroxychloroquine and provide the rationale to search for more potent and/or selective inhibitors.","author":[{"dropping-particle":"","family":"Schrezenmeier","given":"Eva","non-dropping-particle":"","parse-names":false,"suffix":""},{"dropping-particle":"","family":"Dörner","given":"Thomas","non-dropping-particle":"","parse-names":false,"suffix":""}],"container-title":"Nature Reviews Rheumatology","id":"ITEM-2","issue":"3","issued":{"date-parts":[["2020"]]},"page":"155-166","publisher":"Springer US","title":"Mechanisms of action of hydroxychloroquine and chloroquine: implications for rheumatology","type":"article-journal","volume":"16"},"uris":["http://www.mendeley.com/documents/?uuid=c716c605-bef3-4e48-aadf-d9bab11b9c79"]}],"mendeley":{"formattedCitation":"(Browning, 2014; Schrezenmeier &amp; Dörner, 2020)","manualFormatting":"(Browning, 2014; Schrezenmeier and Dörner, 2020)","plainTextFormattedCitation":"(Browning, 2014; Schrezenmeier &amp; Dörner, 2020)","previouslyFormattedCitation":"(Browning, 2014; Schrezenmeier &amp; Dörner, 2020)"},"properties":{"noteIndex":0},"schema":"https://github.com/citation-style-language/schema/raw/master/csl-citation.json"}</w:instrText>
      </w:r>
      <w:r w:rsidR="007E1EDA" w:rsidRPr="007A7BE2">
        <w:rPr>
          <w:rFonts w:eastAsiaTheme="minorEastAsia"/>
          <w:lang w:val="en-GB"/>
        </w:rPr>
        <w:fldChar w:fldCharType="separate"/>
      </w:r>
      <w:r w:rsidR="007E1EDA" w:rsidRPr="007A7BE2">
        <w:rPr>
          <w:rFonts w:eastAsiaTheme="minorEastAsia"/>
          <w:noProof/>
          <w:lang w:val="en-GB"/>
        </w:rPr>
        <w:t>(Browning, 2014; Schrezenmeier and Dörner, 2020)</w:t>
      </w:r>
      <w:r w:rsidR="007E1EDA" w:rsidRPr="007A7BE2">
        <w:rPr>
          <w:rFonts w:eastAsiaTheme="minorEastAsia"/>
          <w:lang w:val="en-GB"/>
        </w:rPr>
        <w:fldChar w:fldCharType="end"/>
      </w:r>
      <w:r w:rsidR="007E1EDA" w:rsidRPr="007A7BE2">
        <w:rPr>
          <w:rFonts w:eastAsiaTheme="minorEastAsia"/>
          <w:lang w:val="en-GB"/>
        </w:rPr>
        <w:t>.This</w:t>
      </w:r>
      <w:r w:rsidR="007E1EDA">
        <w:rPr>
          <w:rFonts w:eastAsiaTheme="minorEastAsia"/>
          <w:lang w:val="en-GB"/>
        </w:rPr>
        <w:t xml:space="preserve"> attributes</w:t>
      </w:r>
      <w:r w:rsidR="005A03A3" w:rsidRPr="00CB1E6A">
        <w:rPr>
          <w:rFonts w:eastAsiaTheme="minorEastAsia"/>
          <w:lang w:val="en-GB"/>
        </w:rPr>
        <w:t xml:space="preserve"> could be responsible for high removal efficiency at pH 2-9. At pH above 9, there is an </w:t>
      </w:r>
      <w:r w:rsidR="00C26889">
        <w:rPr>
          <w:rFonts w:eastAsiaTheme="minorEastAsia"/>
          <w:lang w:val="en-GB"/>
        </w:rPr>
        <w:t>increase in</w:t>
      </w:r>
      <w:r w:rsidR="005A03A3" w:rsidRPr="00CB1E6A">
        <w:rPr>
          <w:rFonts w:eastAsiaTheme="minorEastAsia"/>
          <w:lang w:val="en-GB"/>
        </w:rPr>
        <w:t xml:space="preserve"> negatively charged ions</w:t>
      </w:r>
      <w:r w:rsidR="00C26889">
        <w:rPr>
          <w:rFonts w:eastAsiaTheme="minorEastAsia"/>
          <w:lang w:val="en-GB"/>
        </w:rPr>
        <w:t xml:space="preserve"> contributed by both CQP and RHP1</w:t>
      </w:r>
      <w:r w:rsidR="00C26889" w:rsidRPr="00CB1E6A">
        <w:rPr>
          <w:rFonts w:eastAsiaTheme="minorEastAsia"/>
          <w:lang w:val="en-GB"/>
        </w:rPr>
        <w:t>,</w:t>
      </w:r>
      <w:r w:rsidR="005A03A3" w:rsidRPr="00CB1E6A">
        <w:rPr>
          <w:rFonts w:eastAsiaTheme="minorEastAsia"/>
          <w:lang w:val="en-GB"/>
        </w:rPr>
        <w:t>, resulting in electrostatic repulsion. This could be responsible for the drop in removal efficiency</w:t>
      </w:r>
      <w:r w:rsidR="007E1EDA">
        <w:rPr>
          <w:rFonts w:eastAsiaTheme="minorEastAsia"/>
          <w:lang w:val="en-GB"/>
        </w:rPr>
        <w:t xml:space="preserve"> </w:t>
      </w:r>
      <w:r w:rsidR="007E1EDA">
        <w:rPr>
          <w:rFonts w:eastAsiaTheme="minorEastAsia"/>
          <w:lang w:val="en-GB"/>
        </w:rPr>
        <w:fldChar w:fldCharType="begin" w:fldLock="1"/>
      </w:r>
      <w:r w:rsidR="00AE4527">
        <w:rPr>
          <w:rFonts w:eastAsiaTheme="minorEastAsia"/>
          <w:lang w:val="en-GB"/>
        </w:rPr>
        <w:instrText>ADDIN CSL_CITATION {"citationItems":[{"id":"ITEM-1","itemData":{"DOI":"10.2166/wst.2020.551","ISSN":"19969732","PMID":"33460411","abstract":"Adsorption efficiency of acid-modified kola nut husk (KNHA) as a non-conventional adsorbent for the sorption of Ibuprofen from aqueous media was investigated in this study. The raw and modified samples were characterized using scanning electron microscopy, Fourier transform infrared spectroscopy, electron dispersive X-ray spectroscopy pH, and Boehm titration techniques respectively. Adsorption parameters such as pH effect, adsorbate concentration, contact time, and solution temperature were studied. The amount of Ibuprofen uptake was observed to increase with a corresponding increase in adsorption operational parameters. The kinetic data was found to best fit the pseudo-second-order kinetic model. Isotherm adsorption models of Langmuir, Freundlich, Temkin, and Dubinin-Radushkevich were utilized to analyze the adsorption data. The Langmuir isotherm model showed the best fit for experimental data with a maximum monolayer adsorption capacity of 39.22 mg/g. The values of Gibbs free energy change were negative (-164.48 to -64.045.4 kJ/mol) suggesting that the process of ibuprofen adsorption onto KNHA was spontaneous. The positive value of standard enthalpy change (+34.203 kJ/mol) suggests that the process of ibuprofen adsorption was endothermic. KNHA adsorbent was found to be efficient and viable for the uptake of ibuprofen from aqueous medium. Hence, adsorbent prepared from kola nut husk waste has proved to be effective for the adsorptive uptake of Ibuprofen from aqueous media.","author":[{"dropping-particle":"","family":"Bello","given":"Olugbenga Solomon","non-dropping-particle":"","parse-names":false,"suffix":""},{"dropping-particle":"","family":"Alao","given":"Oluwakemi Christiana","non-dropping-particle":"","parse-names":false,"suffix":""},{"dropping-particle":"","family":"Alagbada","given":"Temitope Chris","non-dropping-particle":"","parse-names":false,"suffix":""},{"dropping-particle":"","family":"Agboola","given":"Oluwatobi Samuel","non-dropping-particle":"","parse-names":false,"suffix":""},{"dropping-particle":"","family":"Omotoba","given":"Omotoyosi Toheeb","non-dropping-particle":"","parse-names":false,"suffix":""},{"dropping-particle":"","family":"Abikoye","given":"Oluwatosin Rebecca","non-dropping-particle":"","parse-names":false,"suffix":""}],"container-title":"Water Science and Technology","id":"ITEM-1","issue":"1","issued":{"date-parts":[["2021"]]},"page":"111-122","title":"A renewable, sustainable and low-cost adsorbent for ibuprofen removal","type":"article-journal","volume":"83"},"uris":["http://www.mendeley.com/documents/?uuid=6491148b-fccb-40bb-bf76-ccc7a2014f14"]}],"mendeley":{"formattedCitation":"(O. S. Bello et al., 2021)","manualFormatting":"(Bello et al., 2021b)","plainTextFormattedCitation":"(O. S. Bello et al., 2021)","previouslyFormattedCitation":"(O. S. Bello et al., 2021)"},"properties":{"noteIndex":0},"schema":"https://github.com/citation-style-language/schema/raw/master/csl-citation.json"}</w:instrText>
      </w:r>
      <w:r w:rsidR="007E1EDA">
        <w:rPr>
          <w:rFonts w:eastAsiaTheme="minorEastAsia"/>
          <w:lang w:val="en-GB"/>
        </w:rPr>
        <w:fldChar w:fldCharType="separate"/>
      </w:r>
      <w:r w:rsidR="007E1EDA" w:rsidRPr="007E1EDA">
        <w:rPr>
          <w:rFonts w:eastAsiaTheme="minorEastAsia"/>
          <w:noProof/>
          <w:lang w:val="en-GB"/>
        </w:rPr>
        <w:t xml:space="preserve">(Bello </w:t>
      </w:r>
      <w:r w:rsidR="008C0A9B" w:rsidRPr="008C0A9B">
        <w:rPr>
          <w:rFonts w:eastAsiaTheme="minorEastAsia"/>
          <w:i/>
          <w:iCs/>
          <w:noProof/>
          <w:lang w:val="en-GB"/>
        </w:rPr>
        <w:t>et al.</w:t>
      </w:r>
      <w:r w:rsidR="007E1EDA" w:rsidRPr="007E1EDA">
        <w:rPr>
          <w:rFonts w:eastAsiaTheme="minorEastAsia"/>
          <w:noProof/>
          <w:lang w:val="en-GB"/>
        </w:rPr>
        <w:t>, 2021</w:t>
      </w:r>
      <w:r w:rsidR="00030113">
        <w:rPr>
          <w:rFonts w:eastAsiaTheme="minorEastAsia"/>
          <w:noProof/>
          <w:lang w:val="en-GB"/>
        </w:rPr>
        <w:t>b</w:t>
      </w:r>
      <w:r w:rsidR="007E1EDA" w:rsidRPr="007E1EDA">
        <w:rPr>
          <w:rFonts w:eastAsiaTheme="minorEastAsia"/>
          <w:noProof/>
          <w:lang w:val="en-GB"/>
        </w:rPr>
        <w:t>)</w:t>
      </w:r>
      <w:r w:rsidR="007E1EDA">
        <w:rPr>
          <w:rFonts w:eastAsiaTheme="minorEastAsia"/>
          <w:lang w:val="en-GB"/>
        </w:rPr>
        <w:fldChar w:fldCharType="end"/>
      </w:r>
      <w:r w:rsidR="005A03A3" w:rsidRPr="00CB1E6A">
        <w:rPr>
          <w:rFonts w:eastAsiaTheme="minorEastAsia"/>
          <w:lang w:val="en-GB"/>
        </w:rPr>
        <w:t>.</w:t>
      </w:r>
    </w:p>
    <w:p w14:paraId="7D95D39C" w14:textId="77777777" w:rsidR="004D6858" w:rsidRPr="00CB1E6A" w:rsidRDefault="004D6858" w:rsidP="007E1EDA">
      <w:pPr>
        <w:jc w:val="center"/>
        <w:rPr>
          <w:rFonts w:eastAsiaTheme="minorEastAsia"/>
          <w:b/>
          <w:bCs/>
          <w:sz w:val="28"/>
          <w:szCs w:val="28"/>
        </w:rPr>
      </w:pPr>
      <w:r w:rsidRPr="00CB1E6A">
        <w:rPr>
          <w:noProof/>
        </w:rPr>
        <w:drawing>
          <wp:inline distT="0" distB="0" distL="0" distR="0" wp14:anchorId="513665BB" wp14:editId="1DC1CF89">
            <wp:extent cx="5036820" cy="2171821"/>
            <wp:effectExtent l="0" t="0" r="11430" b="0"/>
            <wp:docPr id="352" name="Chart 352">
              <a:extLst xmlns:a="http://schemas.openxmlformats.org/drawingml/2006/main">
                <a:ext uri="{FF2B5EF4-FFF2-40B4-BE49-F238E27FC236}">
                  <a16:creationId xmlns:a16="http://schemas.microsoft.com/office/drawing/2014/main" id="{91F6DF8F-5E29-4440-B200-E74C83131A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14:paraId="053FBF61" w14:textId="77777777" w:rsidR="00F04A6D" w:rsidRDefault="004D6858" w:rsidP="0076286E">
      <w:pPr>
        <w:pStyle w:val="ListofFigures"/>
      </w:pPr>
      <w:bookmarkStart w:id="843" w:name="_Toc123054502"/>
      <w:bookmarkStart w:id="844" w:name="_Toc127867017"/>
      <w:bookmarkStart w:id="845" w:name="_Toc127867635"/>
      <w:bookmarkStart w:id="846" w:name="_Toc119501905"/>
      <w:bookmarkStart w:id="847" w:name="_Toc119509345"/>
      <w:r w:rsidRPr="00CB1E6A">
        <w:t xml:space="preserve">Figure 4.2.6.1: Effect of pH on the removal efficiency of CQP </w:t>
      </w:r>
      <w:r w:rsidR="00423EA3">
        <w:t>onto RHP1</w:t>
      </w:r>
      <w:bookmarkEnd w:id="843"/>
      <w:bookmarkEnd w:id="844"/>
      <w:bookmarkEnd w:id="845"/>
      <w:r w:rsidRPr="00CB1E6A">
        <w:t xml:space="preserve"> </w:t>
      </w:r>
    </w:p>
    <w:p w14:paraId="77E3F73D" w14:textId="2B599A64" w:rsidR="004D6858" w:rsidRPr="00F04A6D" w:rsidRDefault="004D6858" w:rsidP="00F04A6D">
      <w:pPr>
        <w:jc w:val="center"/>
        <w:rPr>
          <w:b/>
          <w:bCs/>
          <w:sz w:val="26"/>
          <w:szCs w:val="26"/>
        </w:rPr>
      </w:pPr>
      <w:r w:rsidRPr="00F04A6D">
        <w:rPr>
          <w:b/>
          <w:bCs/>
          <w:sz w:val="26"/>
          <w:szCs w:val="26"/>
        </w:rPr>
        <w:t xml:space="preserve">Operational conditions: RHP1 dosage (1 g/L), Contact time (300 min), Temperature (26 </w:t>
      </w:r>
      <w:r w:rsidRPr="00F04A6D">
        <w:rPr>
          <w:b/>
          <w:bCs/>
          <w:sz w:val="26"/>
          <w:szCs w:val="26"/>
          <w:vertAlign w:val="superscript"/>
        </w:rPr>
        <w:t>o</w:t>
      </w:r>
      <w:r w:rsidRPr="00F04A6D">
        <w:rPr>
          <w:b/>
          <w:bCs/>
          <w:sz w:val="26"/>
          <w:szCs w:val="26"/>
        </w:rPr>
        <w:t>C), agitation speed (130 rpm), CQP concentration (15 mg/L)</w:t>
      </w:r>
      <w:bookmarkEnd w:id="846"/>
      <w:bookmarkEnd w:id="847"/>
    </w:p>
    <w:p w14:paraId="21EA9157" w14:textId="77777777" w:rsidR="00B15A85" w:rsidRPr="00CB1E6A" w:rsidRDefault="00B15A85" w:rsidP="002A0D8B">
      <w:pPr>
        <w:jc w:val="both"/>
        <w:rPr>
          <w:rFonts w:asciiTheme="majorBidi" w:hAnsiTheme="majorBidi" w:cstheme="majorBidi"/>
          <w:b/>
          <w:bCs/>
          <w:sz w:val="28"/>
          <w:szCs w:val="28"/>
          <w:lang w:val="en-GB"/>
        </w:rPr>
      </w:pPr>
    </w:p>
    <w:p w14:paraId="70C227F7" w14:textId="2A25A0A2" w:rsidR="004D6858" w:rsidRPr="00CB1E6A" w:rsidRDefault="004D6858" w:rsidP="00803870">
      <w:pPr>
        <w:pStyle w:val="Heading4"/>
      </w:pPr>
      <w:bookmarkStart w:id="848" w:name="_Toc118051601"/>
      <w:bookmarkStart w:id="849" w:name="_Toc127869183"/>
      <w:r w:rsidRPr="00CB1E6A">
        <w:t xml:space="preserve">Effect of </w:t>
      </w:r>
      <w:r w:rsidR="00EE4278">
        <w:t>c</w:t>
      </w:r>
      <w:r w:rsidRPr="00CB1E6A">
        <w:t xml:space="preserve">oncentration and contact time on CQP adsorption </w:t>
      </w:r>
      <w:r w:rsidR="00423EA3">
        <w:t>onto RHP1</w:t>
      </w:r>
      <w:bookmarkEnd w:id="848"/>
      <w:bookmarkEnd w:id="849"/>
    </w:p>
    <w:p w14:paraId="5FEA49F3" w14:textId="0DC13729" w:rsidR="005A03A3" w:rsidRPr="00B15A85" w:rsidRDefault="005A03A3" w:rsidP="00B15A85">
      <w:pPr>
        <w:spacing w:line="480" w:lineRule="auto"/>
        <w:jc w:val="both"/>
        <w:rPr>
          <w:rFonts w:eastAsiaTheme="minorEastAsia"/>
          <w:lang w:val="en-GB"/>
        </w:rPr>
      </w:pPr>
      <w:bookmarkStart w:id="850" w:name="_Hlk114437867"/>
      <w:r w:rsidRPr="00CB1E6A">
        <w:rPr>
          <w:rFonts w:eastAsiaTheme="minorEastAsia"/>
          <w:lang w:val="en-GB"/>
        </w:rPr>
        <w:t xml:space="preserve">The adsorbent-adsorbate interaction, as a function of initial concentration and time, is depicted in Figure 4.2.6.2. The adsorption of CQP </w:t>
      </w:r>
      <w:r w:rsidR="00423EA3">
        <w:rPr>
          <w:rFonts w:eastAsiaTheme="minorEastAsia"/>
          <w:lang w:val="en-GB"/>
        </w:rPr>
        <w:t>onto RHP1</w:t>
      </w:r>
      <w:r w:rsidRPr="00CB1E6A">
        <w:rPr>
          <w:rFonts w:eastAsiaTheme="minorEastAsia"/>
          <w:lang w:val="en-GB"/>
        </w:rPr>
        <w:t xml:space="preserve"> was found to be very rapid in the first 30 minutes. As the contact time proceeds, there was an initial rapid adsorption rate, which gradually decreased </w:t>
      </w:r>
      <w:r w:rsidR="00492602" w:rsidRPr="00CB1E6A">
        <w:rPr>
          <w:rFonts w:eastAsiaTheme="minorEastAsia"/>
          <w:lang w:val="en-GB"/>
        </w:rPr>
        <w:t>until</w:t>
      </w:r>
      <w:r w:rsidRPr="00CB1E6A">
        <w:rPr>
          <w:rFonts w:eastAsiaTheme="minorEastAsia"/>
          <w:lang w:val="en-GB"/>
        </w:rPr>
        <w:t xml:space="preserve"> equilibrium was attained. The quantities adsorbed at 10, 20, 30 and 40 mg/L </w:t>
      </w:r>
      <w:r w:rsidR="006627D1">
        <w:rPr>
          <w:rFonts w:eastAsiaTheme="minorEastAsia"/>
          <w:lang w:val="en-GB"/>
        </w:rPr>
        <w:t>are</w:t>
      </w:r>
      <w:r w:rsidRPr="00CB1E6A">
        <w:rPr>
          <w:rFonts w:eastAsiaTheme="minorEastAsia"/>
          <w:lang w:val="en-GB"/>
        </w:rPr>
        <w:t xml:space="preserve"> 9.78, 17.06, 26.99, 35.58 and 45.85 mg/g respectively. The adsorption process was enhanced at higher initial concentrations, because a driving force that can overcome mass resistance transfer was provided </w:t>
      </w:r>
      <w:bookmarkEnd w:id="850"/>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r w:rsidRPr="00CB1E6A">
        <w:rPr>
          <w:rFonts w:eastAsiaTheme="minorEastAsia"/>
          <w:lang w:val="en-GB"/>
        </w:rPr>
        <w:t>.</w:t>
      </w:r>
    </w:p>
    <w:p w14:paraId="63841FCC" w14:textId="77777777" w:rsidR="004D6858" w:rsidRPr="00CB1E6A" w:rsidRDefault="004D6858" w:rsidP="00572A7C">
      <w:pPr>
        <w:jc w:val="center"/>
        <w:rPr>
          <w:rFonts w:eastAsiaTheme="minorEastAsia"/>
          <w:b/>
          <w:bCs/>
          <w:sz w:val="28"/>
          <w:szCs w:val="28"/>
        </w:rPr>
      </w:pPr>
      <w:r w:rsidRPr="00CB1E6A">
        <w:rPr>
          <w:noProof/>
        </w:rPr>
        <w:lastRenderedPageBreak/>
        <w:drawing>
          <wp:inline distT="0" distB="0" distL="0" distR="0" wp14:anchorId="530A5A97" wp14:editId="312C8801">
            <wp:extent cx="5074920" cy="2424389"/>
            <wp:effectExtent l="0" t="0" r="11430" b="14605"/>
            <wp:docPr id="353" name="Chart 353">
              <a:extLst xmlns:a="http://schemas.openxmlformats.org/drawingml/2006/main">
                <a:ext uri="{FF2B5EF4-FFF2-40B4-BE49-F238E27FC236}">
                  <a16:creationId xmlns:a16="http://schemas.microsoft.com/office/drawing/2014/main" id="{684504C6-EA46-667D-A320-E94A400747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1106B2BF" w14:textId="77777777" w:rsidR="00572A7C" w:rsidRDefault="004D6858" w:rsidP="0076286E">
      <w:pPr>
        <w:pStyle w:val="ListofFigures"/>
      </w:pPr>
      <w:bookmarkStart w:id="851" w:name="_Toc123054503"/>
      <w:bookmarkStart w:id="852" w:name="_Toc127867018"/>
      <w:bookmarkStart w:id="853" w:name="_Toc127867636"/>
      <w:bookmarkStart w:id="854" w:name="_Toc119501906"/>
      <w:bookmarkStart w:id="855" w:name="_Toc119509346"/>
      <w:r w:rsidRPr="007E1EDA">
        <w:t xml:space="preserve">Figure 4.2.6.2: Effect of contact time and initial concentration on the removal efficiency of CQP </w:t>
      </w:r>
      <w:r w:rsidR="00423EA3" w:rsidRPr="007E1EDA">
        <w:t>onto RHP1</w:t>
      </w:r>
      <w:bookmarkEnd w:id="851"/>
      <w:bookmarkEnd w:id="852"/>
      <w:bookmarkEnd w:id="853"/>
      <w:r w:rsidRPr="007E1EDA">
        <w:t xml:space="preserve"> </w:t>
      </w:r>
    </w:p>
    <w:p w14:paraId="40759EDA" w14:textId="4BF4FFD0" w:rsidR="002A0D8B" w:rsidRPr="00572A7C" w:rsidRDefault="004D6858" w:rsidP="00572A7C">
      <w:pPr>
        <w:jc w:val="center"/>
        <w:rPr>
          <w:b/>
          <w:bCs/>
          <w:sz w:val="26"/>
          <w:szCs w:val="26"/>
        </w:rPr>
      </w:pPr>
      <w:r w:rsidRPr="00572A7C">
        <w:rPr>
          <w:b/>
          <w:bCs/>
          <w:sz w:val="26"/>
          <w:szCs w:val="26"/>
        </w:rPr>
        <w:t xml:space="preserve">Operational conditions:  Dosage (1 g/L), Temperature (26 </w:t>
      </w:r>
      <w:r w:rsidRPr="00572A7C">
        <w:rPr>
          <w:b/>
          <w:bCs/>
          <w:sz w:val="26"/>
          <w:szCs w:val="26"/>
          <w:vertAlign w:val="superscript"/>
        </w:rPr>
        <w:t>o</w:t>
      </w:r>
      <w:r w:rsidRPr="00572A7C">
        <w:rPr>
          <w:b/>
          <w:bCs/>
          <w:sz w:val="26"/>
          <w:szCs w:val="26"/>
        </w:rPr>
        <w:t>C), agitation speed (130 rpm), pH (3)</w:t>
      </w:r>
      <w:bookmarkEnd w:id="854"/>
      <w:bookmarkEnd w:id="855"/>
    </w:p>
    <w:p w14:paraId="6D46848A" w14:textId="77777777" w:rsidR="00D67205" w:rsidRPr="00D67205" w:rsidRDefault="00D67205" w:rsidP="00D67205">
      <w:pPr>
        <w:jc w:val="both"/>
        <w:rPr>
          <w:rFonts w:asciiTheme="majorBidi" w:hAnsiTheme="majorBidi" w:cstheme="majorBidi"/>
          <w:b/>
          <w:bCs/>
          <w:sz w:val="28"/>
          <w:szCs w:val="28"/>
          <w:lang w:val="en-GB"/>
        </w:rPr>
      </w:pPr>
    </w:p>
    <w:p w14:paraId="4378FF33" w14:textId="37680AFC" w:rsidR="004D6858" w:rsidRPr="00CB1E6A" w:rsidRDefault="004D6858" w:rsidP="00803870">
      <w:pPr>
        <w:pStyle w:val="Heading4"/>
      </w:pPr>
      <w:bookmarkStart w:id="856" w:name="_Toc118051602"/>
      <w:bookmarkStart w:id="857" w:name="_Toc127869184"/>
      <w:r w:rsidRPr="00CB1E6A">
        <w:t xml:space="preserve">Effect of </w:t>
      </w:r>
      <w:r w:rsidR="00EE4278">
        <w:t>d</w:t>
      </w:r>
      <w:r w:rsidRPr="00CB1E6A">
        <w:t xml:space="preserve">osage on CQP adsorption </w:t>
      </w:r>
      <w:r w:rsidR="00423EA3">
        <w:t>onto RHP1</w:t>
      </w:r>
      <w:bookmarkEnd w:id="856"/>
      <w:bookmarkEnd w:id="857"/>
    </w:p>
    <w:p w14:paraId="39420E24" w14:textId="35342E04" w:rsidR="009F2D81" w:rsidRPr="00B15A85" w:rsidRDefault="009F2D81" w:rsidP="00B15A85">
      <w:pPr>
        <w:spacing w:line="480" w:lineRule="auto"/>
        <w:jc w:val="both"/>
        <w:rPr>
          <w:rFonts w:eastAsiaTheme="minorEastAsia"/>
          <w:lang w:val="en-GB"/>
        </w:rPr>
      </w:pPr>
      <w:bookmarkStart w:id="858" w:name="_Hlk114438115"/>
      <w:bookmarkStart w:id="859" w:name="_Hlk114432517"/>
      <w:r w:rsidRPr="00CB1E6A">
        <w:rPr>
          <w:rFonts w:eastAsiaTheme="minorEastAsia"/>
          <w:lang w:val="en-GB"/>
        </w:rPr>
        <w:t xml:space="preserve">The effect of adsorbent dosage on CQP (20 mg/L) removal </w:t>
      </w:r>
      <w:r w:rsidR="00423EA3">
        <w:rPr>
          <w:rFonts w:eastAsiaTheme="minorEastAsia"/>
          <w:lang w:val="en-GB"/>
        </w:rPr>
        <w:t>onto RHP1</w:t>
      </w:r>
      <w:r w:rsidRPr="00CB1E6A">
        <w:rPr>
          <w:rFonts w:eastAsiaTheme="minorEastAsia"/>
          <w:lang w:val="en-GB"/>
        </w:rPr>
        <w:t xml:space="preserve"> is illustrated in Figure 4.2.6.3. Initially, an increase in adsorbent dosage increased the removal percentage of CQP. When RHP1 dosage was increased from 0.05 to 0.10 g</w:t>
      </w:r>
      <w:r w:rsidR="00294947" w:rsidRPr="00CB1E6A">
        <w:rPr>
          <w:rFonts w:eastAsiaTheme="minorEastAsia"/>
          <w:lang w:val="en-GB"/>
        </w:rPr>
        <w:t>/ 100 mL</w:t>
      </w:r>
      <w:r w:rsidRPr="00CB1E6A">
        <w:rPr>
          <w:rFonts w:eastAsiaTheme="minorEastAsia"/>
          <w:lang w:val="en-GB"/>
        </w:rPr>
        <w:t xml:space="preserve">, the removal efficiency increased from 86.33 </w:t>
      </w:r>
      <w:r w:rsidR="004055E0">
        <w:rPr>
          <w:rFonts w:eastAsiaTheme="minorEastAsia"/>
          <w:lang w:val="en-GB"/>
        </w:rPr>
        <w:t>to</w:t>
      </w:r>
      <w:r w:rsidRPr="00CB1E6A">
        <w:rPr>
          <w:rFonts w:eastAsiaTheme="minorEastAsia"/>
          <w:lang w:val="en-GB"/>
        </w:rPr>
        <w:t xml:space="preserve"> 99.10%. This is because, an increase in adsorbent dosage, increases the number of available and active sites for CQP adsorption. However, a further increase in RHP1 dosage (0.01 – 0.25 g</w:t>
      </w:r>
      <w:r w:rsidR="00294947" w:rsidRPr="00CB1E6A">
        <w:rPr>
          <w:rFonts w:eastAsiaTheme="minorEastAsia"/>
          <w:lang w:val="en-GB"/>
        </w:rPr>
        <w:t>/ 100 mL</w:t>
      </w:r>
      <w:r w:rsidRPr="00CB1E6A">
        <w:rPr>
          <w:rFonts w:eastAsiaTheme="minorEastAsia"/>
          <w:lang w:val="en-GB"/>
        </w:rPr>
        <w:t>), causes a decrease in the percentage removal of CQP (99.10 – 88.28%), under the same conditions</w:t>
      </w:r>
      <w:bookmarkEnd w:id="858"/>
      <w:r w:rsidRPr="00CB1E6A">
        <w:rPr>
          <w:rFonts w:eastAsiaTheme="minorEastAsia"/>
          <w:lang w:val="en-GB"/>
        </w:rPr>
        <w:t xml:space="preserve">. </w:t>
      </w:r>
      <w:bookmarkStart w:id="860" w:name="_Hlk114438143"/>
      <w:bookmarkEnd w:id="859"/>
      <w:r w:rsidRPr="00CB1E6A">
        <w:rPr>
          <w:rFonts w:eastAsiaTheme="minorEastAsia"/>
          <w:lang w:val="en-GB"/>
        </w:rPr>
        <w:t xml:space="preserve">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w:t>
      </w:r>
      <w:bookmarkEnd w:id="860"/>
      <w:r w:rsidRPr="00CB1E6A">
        <w:rPr>
          <w:rFonts w:eastAsiaTheme="minorEastAsia"/>
          <w:lang w:val="en-GB"/>
        </w:rPr>
        <w:fldChar w:fldCharType="begin" w:fldLock="1"/>
      </w:r>
      <w:r w:rsidRPr="00CB1E6A">
        <w:rPr>
          <w:rFonts w:eastAsiaTheme="minorEastAsia"/>
          <w:lang w:val="en-GB"/>
        </w:rPr>
        <w:instrText>ADDIN CSL_CITATION {"citationItems":[{"id":"ITEM-1","itemData":{"DOI":"10.4314/njtd.v15i1.5","ISSN":"0189-9546","abstract":"This study is aimed at developing an adsorbent from sawdust for optimum removal of dye from textile wastewater. The adsorbent was developed, characterised and, the adsorptive capability for the removal of dye was determined by optimizing the process parameters (adsorbent dosage, contact time and agitation speed) using Response Surface Methodology. The physical and chemical characterization of the effluent was carried out before and after the adsorption studies. From the results, a maximum adsorption capacity of 98.5 % was obtained at the optimized conditions of 1.5 g, 90 min and 275 rpm for adsorbent dose, contact time and agitation speed respectively. The ANOVA of the regression model showed that the model is highly significant with R2 of 0.98. Further analysis carried out revealed that, in addition to dye removal, trace metals were also adsorbed in the process. This fact was established when the concentration of copper in the wastewater was found to decrease from 0.09 ppm to 0.03 ppm corresponding to 66.7 % removal at the end of the process.Keywords: Pollution, Wastewater, Textile, Adsorption, ICP-MS, Optimization, Trace metal","author":[{"dropping-particle":"","family":"Eletta","given":"O.A.A.","non-dropping-particle":"","parse-names":false,"suffix":""},{"dropping-particle":"","family":"Mustapha","given":"S.I.","non-dropping-particle":"","parse-names":false,"suffix":""},{"dropping-particle":"","family":"Ajayi","given":"O.A.","non-dropping-particle":"","parse-names":false,"suffix":""},{"dropping-particle":"","family":"Ahmed","given":"A.T.","non-dropping-particle":"","parse-names":false,"suffix":""}],"container-title":"Nigerian Journal of Technological Development","id":"ITEM-1","issue":"1","issued":{"date-parts":[["2018"]]},"page":"26","title":"Optimization of dye removal from textile wastewater using activated carbon from sawdust","type":"article-journal","volume":"15"},"uris":["http://www.mendeley.com/documents/?uuid=7a4562b1-5492-4740-bae3-5d7ec33204ac"]}],"mendeley":{"formattedCitation":"(Eletta et al., 2018)","plainTextFormattedCitation":"(Eletta et al., 2018)","previouslyFormattedCitation":"(Eletta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Eletta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13E3287D" w14:textId="77777777" w:rsidR="004D6858" w:rsidRPr="00CB1E6A" w:rsidRDefault="004D6858" w:rsidP="007E1EDA">
      <w:pPr>
        <w:jc w:val="center"/>
        <w:rPr>
          <w:rFonts w:eastAsiaTheme="minorEastAsia"/>
          <w:b/>
          <w:bCs/>
          <w:sz w:val="28"/>
          <w:szCs w:val="28"/>
        </w:rPr>
      </w:pPr>
      <w:r w:rsidRPr="00CB1E6A">
        <w:rPr>
          <w:noProof/>
        </w:rPr>
        <w:lastRenderedPageBreak/>
        <w:drawing>
          <wp:inline distT="0" distB="0" distL="0" distR="0" wp14:anchorId="39DBCD46" wp14:editId="65A2D01F">
            <wp:extent cx="5204460" cy="2277265"/>
            <wp:effectExtent l="0" t="0" r="15240" b="8890"/>
            <wp:docPr id="354" name="Chart 354">
              <a:extLst xmlns:a="http://schemas.openxmlformats.org/drawingml/2006/main">
                <a:ext uri="{FF2B5EF4-FFF2-40B4-BE49-F238E27FC236}">
                  <a16:creationId xmlns:a16="http://schemas.microsoft.com/office/drawing/2014/main" id="{DCACB5FB-C6E8-32C6-CD1F-AAB7FC25AAF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09858623" w14:textId="7B4B4F79" w:rsidR="00572A7C" w:rsidRDefault="004D6858" w:rsidP="0076286E">
      <w:pPr>
        <w:pStyle w:val="ListofFigures"/>
      </w:pPr>
      <w:bookmarkStart w:id="861" w:name="_Toc123054504"/>
      <w:bookmarkStart w:id="862" w:name="_Toc127867019"/>
      <w:bookmarkStart w:id="863" w:name="_Toc127867637"/>
      <w:bookmarkStart w:id="864" w:name="_Toc119501907"/>
      <w:bookmarkStart w:id="865" w:name="_Toc119509347"/>
      <w:r w:rsidRPr="00CB1E6A">
        <w:t xml:space="preserve">Figure </w:t>
      </w:r>
      <w:r w:rsidR="0052197E" w:rsidRPr="00CB1E6A">
        <w:t>4.2.6.3</w:t>
      </w:r>
      <w:r w:rsidRPr="00CB1E6A">
        <w:t xml:space="preserve">: Effect of </w:t>
      </w:r>
      <w:r w:rsidR="00A97881">
        <w:t>d</w:t>
      </w:r>
      <w:r w:rsidRPr="00CB1E6A">
        <w:t xml:space="preserve">osage on the removal efficiency of CQP </w:t>
      </w:r>
      <w:r w:rsidR="00423EA3">
        <w:t>onto RHP1</w:t>
      </w:r>
      <w:bookmarkEnd w:id="861"/>
      <w:bookmarkEnd w:id="862"/>
      <w:bookmarkEnd w:id="863"/>
      <w:r w:rsidRPr="00CB1E6A">
        <w:t xml:space="preserve"> </w:t>
      </w:r>
    </w:p>
    <w:p w14:paraId="49ACC16B" w14:textId="330975F4" w:rsidR="002A0D8B" w:rsidRPr="00C92495" w:rsidRDefault="004D6858" w:rsidP="00C92495">
      <w:pPr>
        <w:jc w:val="center"/>
        <w:rPr>
          <w:b/>
          <w:bCs/>
          <w:sz w:val="26"/>
          <w:szCs w:val="26"/>
        </w:rPr>
      </w:pPr>
      <w:r w:rsidRPr="00572A7C">
        <w:rPr>
          <w:b/>
          <w:bCs/>
          <w:sz w:val="26"/>
          <w:szCs w:val="26"/>
        </w:rPr>
        <w:t xml:space="preserve">Operational conditions: Temperature (26 </w:t>
      </w:r>
      <w:r w:rsidRPr="00572A7C">
        <w:rPr>
          <w:b/>
          <w:bCs/>
          <w:sz w:val="26"/>
          <w:szCs w:val="26"/>
          <w:vertAlign w:val="superscript"/>
        </w:rPr>
        <w:t>o</w:t>
      </w:r>
      <w:r w:rsidRPr="00572A7C">
        <w:rPr>
          <w:b/>
          <w:bCs/>
          <w:sz w:val="26"/>
          <w:szCs w:val="26"/>
        </w:rPr>
        <w:t>C), agitation speed (130 rpm), pH (3) and initial concentration (20 mg/L)</w:t>
      </w:r>
      <w:bookmarkEnd w:id="864"/>
      <w:bookmarkEnd w:id="865"/>
    </w:p>
    <w:p w14:paraId="4D7A15B3" w14:textId="53AAEF02" w:rsidR="004D6858" w:rsidRPr="00CB1E6A" w:rsidRDefault="004D6858" w:rsidP="00803870">
      <w:pPr>
        <w:pStyle w:val="Heading4"/>
      </w:pPr>
      <w:bookmarkStart w:id="866" w:name="_Toc118051603"/>
      <w:bookmarkStart w:id="867" w:name="_Toc127869185"/>
      <w:r w:rsidRPr="00CB1E6A">
        <w:t xml:space="preserve">Isothermal studies of CQP removal </w:t>
      </w:r>
      <w:r w:rsidR="00423EA3">
        <w:t>onto RHP1</w:t>
      </w:r>
      <w:bookmarkEnd w:id="866"/>
      <w:bookmarkEnd w:id="867"/>
    </w:p>
    <w:p w14:paraId="52BE1E38" w14:textId="273CD802" w:rsidR="00FF1D77" w:rsidRDefault="00FF1D77" w:rsidP="00FF1D77">
      <w:pPr>
        <w:spacing w:line="480" w:lineRule="auto"/>
        <w:jc w:val="both"/>
        <w:rPr>
          <w:rFonts w:eastAsiaTheme="minorEastAsia"/>
          <w:lang w:val="en-GB"/>
        </w:rPr>
      </w:pPr>
      <w:r w:rsidRPr="00CB1E6A">
        <w:rPr>
          <w:rFonts w:eastAsiaTheme="minorEastAsia"/>
          <w:lang w:val="en-GB"/>
        </w:rPr>
        <w:t>The Langmuir, Freundlich, Redlich-Peterson, Dubinin-Radushkevich, Temkin, Hasley and Hill isotherms were selected to evaluate the nature of interaction in RHP1-CQP adsorption system, depicted by Figures 4.2.6.4(a-g). The Langmuir plot is shown in Figure 4.2.6.4a The R</w:t>
      </w:r>
      <w:r w:rsidRPr="00CB1E6A">
        <w:rPr>
          <w:rFonts w:eastAsiaTheme="minorEastAsia"/>
          <w:vertAlign w:val="subscript"/>
          <w:lang w:val="en-GB"/>
        </w:rPr>
        <w:t>L</w:t>
      </w:r>
      <w:r w:rsidRPr="00CB1E6A">
        <w:rPr>
          <w:rFonts w:eastAsiaTheme="minorEastAsia"/>
          <w:lang w:val="en-GB"/>
        </w:rPr>
        <w:t xml:space="preserve"> values were found to be between 0.0381 and 0.1655 across all the investigated concentrations (10-50 mg/L). This suggested that the </w:t>
      </w:r>
      <w:r w:rsidR="00EA5397">
        <w:rPr>
          <w:rFonts w:eastAsiaTheme="minorEastAsia"/>
          <w:lang w:val="en-GB"/>
        </w:rPr>
        <w:t xml:space="preserve">adsorption of CQP onto </w:t>
      </w:r>
      <w:r w:rsidRPr="00CB1E6A">
        <w:rPr>
          <w:rFonts w:eastAsiaTheme="minorEastAsia"/>
          <w:lang w:val="en-GB"/>
        </w:rPr>
        <w:t xml:space="preserve">RHP1 was favourable. The maximum monolayer adsorption was estimated to be 86.96 mg/g. The </w:t>
      </w:r>
      <w:r w:rsidR="00A31F6F">
        <w:rPr>
          <w:rFonts w:eastAsiaTheme="minorEastAsia"/>
          <w:lang w:val="en-GB"/>
        </w:rPr>
        <w:t xml:space="preserve">Freundlich isothermal plot </w:t>
      </w:r>
      <w:r w:rsidRPr="00CB1E6A">
        <w:rPr>
          <w:rFonts w:eastAsiaTheme="minorEastAsia"/>
          <w:lang w:val="en-GB"/>
        </w:rPr>
        <w:t>for the RHP1-CQP system is shown in Figure 4.2.6.4b. The value of n was obtained to be greater than 1, which validated the favourability of the adsorption process</w:t>
      </w:r>
      <w:r w:rsidR="009B33D3">
        <w:rPr>
          <w:rFonts w:eastAsiaTheme="minorEastAsia"/>
          <w:lang w:val="en-GB"/>
        </w:rPr>
        <w:t xml:space="preserve"> </w:t>
      </w:r>
      <w:r w:rsidR="009B33D3">
        <w:rPr>
          <w:rFonts w:eastAsiaTheme="minorEastAsia"/>
          <w:lang w:val="en-GB"/>
        </w:rPr>
        <w:fldChar w:fldCharType="begin" w:fldLock="1"/>
      </w:r>
      <w:r w:rsidR="009B33D3">
        <w:rPr>
          <w:rFonts w:eastAsiaTheme="minorEastAsia"/>
          <w:lang w:val="en-GB"/>
        </w:rPr>
        <w:instrText>ADDIN CSL_CITATION {"citationItems":[{"id":"ITEM-1","itemData":{"DOI":"10.1016/j.jiec.2016.03.020","ISSN":"22345957","abstract":"A method is described for efficient decolorization of reactive red 195 A dye (RR-195A) from aqueous and wastewater samples using modified Switchgrass Biochar (SB) by tetradecyltrimethyl ammonium bromide (TTAB) as a cationic surfactant for the formation of a novel SB-TTAB adsorbent. The different controlling experimental conditions such as solution pH, initial dye concentration, contact time, adsorbent mass, interfering ions and temperature have been investigated and optimized. Adsorption equilibrium using Langmuir, Freundlich, Temkin and Dubinin-Radushkevich (D-R) isotherm models have been also studied and the best fit was related to the Langmuir adsorption isotherm. Adsorption kinetics have been tested and illustrated using pseudo first-order, pseudo-second-order, intraparticle diffusion and Elovich models. The collected results confirmed that the pseudo-second order kinetic model exhibited the best fit with the experimental data. Thermodynamic parameters were calculated and the results referred to an exothermic nature and spontaneity of the adsorption process. Improved decolorization of reactive red 195 A dye from textile industrial wastewater and other water samples were successfully established. Excellent recovery values of RR-195A dye by SB-TTAB adsorbent were determined in the ranges of 96.61-98.76%, 97.79-99.26%, 94.24-100.0% and 90.98-92.96% (±1.0-4.0%) from tap water, raw water, wastewater and sea water, respectively.","author":[{"dropping-particle":"","family":"Mahmoud","given":"Mohamed E.","non-dropping-particle":"","parse-names":false,"suffix":""},{"dropping-particle":"","family":"Nabil","given":"Gehan M.","non-dropping-particle":"","parse-names":false,"suffix":""},{"dropping-particle":"","family":"El-Mallah","given":"Nabila M.","non-dropping-particle":"","parse-names":false,"suffix":""},{"dropping-particle":"","family":"Bassiouny","given":"Heba I.","non-dropping-particle":"","parse-names":false,"suffix":""},{"dropping-particle":"","family":"Kumar","given":"Sandeep","non-dropping-particle":"","parse-names":false,"suffix":""},{"dropping-particle":"","family":"Abdel-Fattah","given":"Tarek M.","non-dropping-particle":"","parse-names":false,"suffix":""}],"container-title":"Journal of Industrial and Engineering Chemistry","id":"ITEM-1","issued":{"date-parts":[["2016"]]},"page":"156-167","publisher":"The Korean Society of Industrial and Engineering Chemistry","title":"Kinetics, isotherm, and thermodynamic studies of the adsorption of reactive red 195 A dye from water by modified Switchgrass Biochar adsorbent","type":"article-journal","volume":"37"},"uris":["http://www.mendeley.com/documents/?uuid=470a461a-8f91-4062-b409-f3250d39111e"]}],"mendeley":{"formattedCitation":"(Mahmoud et al., 2016)","plainTextFormattedCitation":"(Mahmoud et al., 2016)","previouslyFormattedCitation":"(Mahmoud et al., 2016)"},"properties":{"noteIndex":0},"schema":"https://github.com/citation-style-language/schema/raw/master/csl-citation.json"}</w:instrText>
      </w:r>
      <w:r w:rsidR="009B33D3">
        <w:rPr>
          <w:rFonts w:eastAsiaTheme="minorEastAsia"/>
          <w:lang w:val="en-GB"/>
        </w:rPr>
        <w:fldChar w:fldCharType="separate"/>
      </w:r>
      <w:r w:rsidR="009B33D3" w:rsidRPr="009B33D3">
        <w:rPr>
          <w:rFonts w:eastAsiaTheme="minorEastAsia"/>
          <w:noProof/>
          <w:lang w:val="en-GB"/>
        </w:rPr>
        <w:t xml:space="preserve">(Mahmoud </w:t>
      </w:r>
      <w:r w:rsidR="008C0A9B" w:rsidRPr="008C0A9B">
        <w:rPr>
          <w:rFonts w:eastAsiaTheme="minorEastAsia"/>
          <w:i/>
          <w:iCs/>
          <w:noProof/>
          <w:lang w:val="en-GB"/>
        </w:rPr>
        <w:t>et al.</w:t>
      </w:r>
      <w:r w:rsidR="009B33D3" w:rsidRPr="009B33D3">
        <w:rPr>
          <w:rFonts w:eastAsiaTheme="minorEastAsia"/>
          <w:noProof/>
          <w:lang w:val="en-GB"/>
        </w:rPr>
        <w:t>, 2016)</w:t>
      </w:r>
      <w:r w:rsidR="009B33D3">
        <w:rPr>
          <w:rFonts w:eastAsiaTheme="minorEastAsia"/>
          <w:lang w:val="en-GB"/>
        </w:rPr>
        <w:fldChar w:fldCharType="end"/>
      </w:r>
      <w:r w:rsidRPr="00CB1E6A">
        <w:rPr>
          <w:rFonts w:eastAsiaTheme="minorEastAsia"/>
          <w:lang w:val="en-GB"/>
        </w:rPr>
        <w:t>.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 xml:space="preserve">(0.9910) was found to be greater than that of Langmuir’s (0.9861). This implied </w:t>
      </w:r>
      <w:r w:rsidR="009B33D3">
        <w:rPr>
          <w:rFonts w:eastAsiaTheme="minorEastAsia"/>
          <w:lang w:val="en-GB"/>
        </w:rPr>
        <w:t>that a</w:t>
      </w:r>
      <w:r w:rsidRPr="00CB1E6A">
        <w:rPr>
          <w:rFonts w:eastAsiaTheme="minorEastAsia"/>
          <w:lang w:val="en-GB"/>
        </w:rPr>
        <w:t xml:space="preserve"> multilayer adsorption </w:t>
      </w:r>
      <w:r w:rsidR="009B33D3">
        <w:rPr>
          <w:rFonts w:eastAsiaTheme="minorEastAsia"/>
          <w:lang w:val="en-GB"/>
        </w:rPr>
        <w:t>occurred</w:t>
      </w:r>
      <w:r w:rsidRPr="00CB1E6A">
        <w:rPr>
          <w:rFonts w:eastAsiaTheme="minorEastAsia"/>
          <w:lang w:val="en-GB"/>
        </w:rPr>
        <w:t xml:space="preserve"> the RHP1-CQP system. The plots of Hasley and Hill isotherm were depicted in Figures 4.2.6.4 f and g. The R</w:t>
      </w:r>
      <w:r w:rsidRPr="00CB1E6A">
        <w:rPr>
          <w:rFonts w:eastAsiaTheme="minorEastAsia"/>
          <w:vertAlign w:val="superscript"/>
          <w:lang w:val="en-GB"/>
        </w:rPr>
        <w:t>2</w:t>
      </w:r>
      <w:r w:rsidRPr="00CB1E6A">
        <w:rPr>
          <w:rFonts w:eastAsiaTheme="minorEastAsia"/>
          <w:lang w:val="en-GB"/>
        </w:rPr>
        <w:t xml:space="preserve"> values for Hasley (0.9910) and Hill (0.9735) isotherms which support Freundlich and the Langmuir assumptions respectively, confirmed that multilayer adsorption dominated the RHP1-CQP system. The Dubinin-Radushkevich </w:t>
      </w:r>
      <w:r w:rsidRPr="00CB1E6A">
        <w:rPr>
          <w:rFonts w:eastAsiaTheme="minorEastAsia"/>
          <w:lang w:val="en-GB"/>
        </w:rPr>
        <w:lastRenderedPageBreak/>
        <w:t xml:space="preserve">plot is depicted in Figure 4.2.6.4c. The </w:t>
      </w:r>
      <w:r w:rsidR="0003359F">
        <w:rPr>
          <w:rFonts w:eastAsiaTheme="minorEastAsia"/>
          <w:lang w:val="en-GB"/>
        </w:rPr>
        <w:t>D-R adsorption energy</w:t>
      </w:r>
      <w:r w:rsidRPr="00CB1E6A">
        <w:rPr>
          <w:rFonts w:eastAsiaTheme="minorEastAsia"/>
          <w:lang w:val="en-GB"/>
        </w:rPr>
        <w:t xml:space="preserve"> (E) for the RHP1-CQP system was obtained to be 129.09 kJ/mol which is higher than 8 kJ/mol</w:t>
      </w:r>
      <w:r w:rsidR="00EA5397">
        <w:rPr>
          <w:rFonts w:eastAsiaTheme="minorEastAsia"/>
          <w:lang w:val="en-GB"/>
        </w:rPr>
        <w:t xml:space="preserve">. </w:t>
      </w:r>
      <w:r w:rsidR="00EA5397" w:rsidRPr="00CB1E6A">
        <w:rPr>
          <w:rFonts w:eastAsiaTheme="minorEastAsia"/>
          <w:lang w:val="en-GB"/>
        </w:rPr>
        <w:t>Th</w:t>
      </w:r>
      <w:r w:rsidR="00EA5397">
        <w:rPr>
          <w:rFonts w:eastAsiaTheme="minorEastAsia"/>
          <w:lang w:val="en-GB"/>
        </w:rPr>
        <w:t>is suggests that</w:t>
      </w:r>
      <w:r w:rsidRPr="00CB1E6A">
        <w:rPr>
          <w:rFonts w:eastAsiaTheme="minorEastAsia"/>
          <w:lang w:val="en-GB"/>
        </w:rPr>
        <w:t xml:space="preserve"> </w:t>
      </w:r>
      <w:r w:rsidR="00EA5397">
        <w:rPr>
          <w:rFonts w:eastAsiaTheme="minorEastAsia"/>
          <w:lang w:val="en-GB"/>
        </w:rPr>
        <w:t xml:space="preserve">the </w:t>
      </w:r>
      <w:r w:rsidRPr="00CB1E6A">
        <w:rPr>
          <w:rFonts w:eastAsiaTheme="minorEastAsia"/>
          <w:lang w:val="en-GB"/>
        </w:rPr>
        <w:t xml:space="preserve">uptake of CQP is therefore </w:t>
      </w:r>
      <w:r w:rsidRPr="004055E0">
        <w:rPr>
          <w:rFonts w:eastAsiaTheme="minorEastAsia"/>
          <w:i/>
          <w:iCs/>
          <w:lang w:val="en-GB"/>
        </w:rPr>
        <w:t>via</w:t>
      </w:r>
      <w:r w:rsidRPr="00CB1E6A">
        <w:rPr>
          <w:rFonts w:eastAsiaTheme="minorEastAsia"/>
          <w:lang w:val="en-GB"/>
        </w:rPr>
        <w:t xml:space="preserve"> chemisorption</w:t>
      </w:r>
      <w:r w:rsidR="009B33D3">
        <w:rPr>
          <w:rFonts w:eastAsiaTheme="minorEastAsia"/>
          <w:lang w:val="en-GB"/>
        </w:rPr>
        <w:t xml:space="preserve"> </w:t>
      </w:r>
      <w:r w:rsidR="009B33D3">
        <w:rPr>
          <w:rFonts w:eastAsiaTheme="minorEastAsia"/>
          <w:lang w:val="en-GB"/>
        </w:rPr>
        <w:fldChar w:fldCharType="begin" w:fldLock="1"/>
      </w:r>
      <w:r w:rsidR="009B33D3">
        <w:rPr>
          <w:rFonts w:eastAsiaTheme="minorEastAsia"/>
          <w:lang w:val="en-GB"/>
        </w:rPr>
        <w:instrText>ADDIN CSL_CITATION {"citationItems":[{"id":"ITEM-1","itemData":{"DOI":"10.1515/gps-2015-0103","ISSN":"21919550","abstract":"Ziziphus spina-christi L. (ZscL) is a plant residue that has been used as adsorbent for the removal of Hg(II) ions from an aqueous solution. The ability of ZscL to adsorb Hg(II) ions was investigated by using the batch adsorption procedure. It was characterized by Fourier transform infrared spectroscopy (FTIR) and scanning electron microscopy (SEM) to support the adsorption of Hg(II) ions. The effects of various parameters on the adsorption process, such as contact time, adsorbent concentration, solution pH and initial concentrations of metal ions were studied to optimize the conditions for maximum adsorption. Experimental equilibrium data were fitted to the Freundlich, Langmuir, Dubinin-Radushkevich, Halsey and Temkin (two parameter models), Redlich-Peterson, Sips, Khan, Hill, Radke-Prausnitz, Langmuir-Freundlich and Toth (three parameter models), Fritz-Schlunder and Baudu (four parameter models) and Fritz-Schlunder (five parameter model) at 30°C by using nonlinear regression analysis. The examination of error analysis methods showed that the Halsey model provides the best fit for experimental data compared with the other isotherms. Various kinetic models have been applied to the experimental data to predict the adsorption kinetics. It was found that pseudo-second-order rate was better obeyed than pseudo-first-order reaction, supporting that the chemisorption process was involved. The obtained results show that ZscL can be used as an effective and natural low-cost adsorbent for the removal of Hg(II) ions from aqueous solutions.","author":[{"dropping-particle":"","family":"Hashem","given":"Ali","non-dropping-particle":"","parse-names":false,"suffix":""},{"dropping-particle":"","family":"Al-Anwar","given":"Alaauddin","non-dropping-particle":"","parse-names":false,"suffix":""},{"dropping-particle":"","family":"Nagy","given":"Negma M.","non-dropping-particle":"","parse-names":false,"suffix":""},{"dropping-particle":"","family":"Hussein","given":"Doaa M.","non-dropping-particle":"","parse-names":false,"suffix":""},{"dropping-particle":"","family":"Eisa","given":"Sara","non-dropping-particle":"","parse-names":false,"suffix":""}],"container-title":"Green Processing and Synthesis","id":"ITEM-1","issue":"2","issued":{"date-parts":[["2016"]]},"page":"213-224","title":"Isotherms and kinetic studies on adsorption of Hg(II) ions onto Ziziphus spina-christi L. from aqueous solutions","type":"article-journal","volume":"5"},"uris":["http://www.mendeley.com/documents/?uuid=7ec245ee-1dd3-4984-b325-54fcd9e8ed02"]}],"mendeley":{"formattedCitation":"(Hashem et al., 2016)","plainTextFormattedCitation":"(Hashem et al., 2016)","previouslyFormattedCitation":"(Hashem et al., 2016)"},"properties":{"noteIndex":0},"schema":"https://github.com/citation-style-language/schema/raw/master/csl-citation.json"}</w:instrText>
      </w:r>
      <w:r w:rsidR="009B33D3">
        <w:rPr>
          <w:rFonts w:eastAsiaTheme="minorEastAsia"/>
          <w:lang w:val="en-GB"/>
        </w:rPr>
        <w:fldChar w:fldCharType="separate"/>
      </w:r>
      <w:r w:rsidR="009B33D3" w:rsidRPr="009B33D3">
        <w:rPr>
          <w:rFonts w:eastAsiaTheme="minorEastAsia"/>
          <w:noProof/>
          <w:lang w:val="en-GB"/>
        </w:rPr>
        <w:t xml:space="preserve">(Hashem </w:t>
      </w:r>
      <w:r w:rsidR="008C0A9B" w:rsidRPr="008C0A9B">
        <w:rPr>
          <w:rFonts w:eastAsiaTheme="minorEastAsia"/>
          <w:i/>
          <w:iCs/>
          <w:noProof/>
          <w:lang w:val="en-GB"/>
        </w:rPr>
        <w:t>et al.</w:t>
      </w:r>
      <w:r w:rsidR="009B33D3" w:rsidRPr="009B33D3">
        <w:rPr>
          <w:rFonts w:eastAsiaTheme="minorEastAsia"/>
          <w:noProof/>
          <w:lang w:val="en-GB"/>
        </w:rPr>
        <w:t>, 2016)</w:t>
      </w:r>
      <w:r w:rsidR="009B33D3">
        <w:rPr>
          <w:rFonts w:eastAsiaTheme="minorEastAsia"/>
          <w:lang w:val="en-GB"/>
        </w:rPr>
        <w:fldChar w:fldCharType="end"/>
      </w:r>
      <w:r w:rsidRPr="00CB1E6A">
        <w:rPr>
          <w:rFonts w:eastAsiaTheme="minorEastAsia"/>
          <w:lang w:val="en-GB"/>
        </w:rPr>
        <w:t>. The R</w:t>
      </w:r>
      <w:r w:rsidRPr="00CB1E6A">
        <w:rPr>
          <w:rFonts w:eastAsiaTheme="minorEastAsia"/>
          <w:vertAlign w:val="superscript"/>
          <w:lang w:val="en-GB"/>
        </w:rPr>
        <w:t>2</w:t>
      </w:r>
      <w:r w:rsidRPr="00CB1E6A">
        <w:rPr>
          <w:rFonts w:eastAsiaTheme="minorEastAsia"/>
          <w:lang w:val="en-GB"/>
        </w:rPr>
        <w:t xml:space="preserve"> value for Temkin isotherm (Figure 4.2.6.4 d) was obtained to be (0.9876), which suggested that adsorbate-adsorbate contact may have participated in the RHP1-CQP adsorption system. The </w:t>
      </w:r>
      <w:r w:rsidR="002657D7">
        <w:rPr>
          <w:rFonts w:eastAsiaTheme="minorEastAsia"/>
          <w:lang w:val="en-GB"/>
        </w:rPr>
        <w:t>value of constant (b</w:t>
      </w:r>
      <w:r w:rsidR="002657D7" w:rsidRPr="00C92495">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157.39 J/mol, which suggested a chemical process</w:t>
      </w:r>
      <w:r w:rsidR="009B33D3">
        <w:rPr>
          <w:rFonts w:eastAsiaTheme="minorEastAsia"/>
          <w:lang w:val="en-GB"/>
        </w:rPr>
        <w:t xml:space="preserve"> </w:t>
      </w:r>
      <w:r w:rsidR="009B33D3">
        <w:rPr>
          <w:rFonts w:eastAsiaTheme="minorEastAsia"/>
          <w:lang w:val="en-GB"/>
        </w:rPr>
        <w:fldChar w:fldCharType="begin" w:fldLock="1"/>
      </w:r>
      <w:r w:rsidR="003C0C25">
        <w:rPr>
          <w:rFonts w:eastAsiaTheme="minorEastAsia"/>
          <w:lang w:val="en-GB"/>
        </w:rPr>
        <w:instrText>ADDIN CSL_CITATION {"citationItems":[{"id":"ITEM-1","itemData":{"ISSN":"09744290","abstract":"The present study is on adsorption of Metronidazole (MNZ) by Rice husk. It uses batch adsorption techniques. The influence of contact time, initial concentration, dosage of adsorbent and temperature were investigated. The equilibrium time was found to be 90 minutes at all concentration. The percent removal of the MNZ was increased with increase in temperature and indicated that MNZ adsorption process was endothermic and spontaneous… Adsorption performance of benign adsorbents was applied to Langmuir, Freundlich, Dubinin-Radushkevich and Temkin isotherm which afford important information on the surface properties of the adsorbent and its affinity for adsorbate. Data correctly fits Langmuir isotherm than Freundlich, Temkin and Dubinin-Radushkevich isotherm proving monolayer and homogenous surface of adsorption with R2 equal to 0.998. The results indicate that the modified Rice husk is a promising low cost technology adsorbent for the removal of antibiotics.","author":[{"dropping-particle":"","family":"Azarpira","given":"Hossein","non-dropping-particle":"","parse-names":false,"suffix":""},{"dropping-particle":"","family":"Balarak","given":"Davoud","non-dropping-particle":"","parse-names":false,"suffix":""}],"container-title":"International Journal of ChemTech Research","id":"ITEM-1","issue":"7","issued":{"date-parts":[["2016"]]},"page":"566-573","title":"Rice husk as a biosorbent for antibiotic Metronidazole removal: Isotherm studies and model validation","type":"article-journal","volume":"9"},"uris":["http://www.mendeley.com/documents/?uuid=40b79740-5ff1-4380-833c-53da5b667358"]}],"mendeley":{"formattedCitation":"(Azarpira &amp; Balarak, 2016)","plainTextFormattedCitation":"(Azarpira &amp; Balarak, 2016)","previouslyFormattedCitation":"(Azarpira &amp; Balarak, 2016)"},"properties":{"noteIndex":0},"schema":"https://github.com/citation-style-language/schema/raw/master/csl-citation.json"}</w:instrText>
      </w:r>
      <w:r w:rsidR="009B33D3">
        <w:rPr>
          <w:rFonts w:eastAsiaTheme="minorEastAsia"/>
          <w:lang w:val="en-GB"/>
        </w:rPr>
        <w:fldChar w:fldCharType="separate"/>
      </w:r>
      <w:r w:rsidR="009B33D3" w:rsidRPr="009B33D3">
        <w:rPr>
          <w:rFonts w:eastAsiaTheme="minorEastAsia"/>
          <w:noProof/>
          <w:lang w:val="en-GB"/>
        </w:rPr>
        <w:t>(Azarpira &amp; Balarak, 2016)</w:t>
      </w:r>
      <w:r w:rsidR="009B33D3">
        <w:rPr>
          <w:rFonts w:eastAsiaTheme="minorEastAsia"/>
          <w:lang w:val="en-GB"/>
        </w:rPr>
        <w:fldChar w:fldCharType="end"/>
      </w:r>
      <w:r w:rsidRPr="00CB1E6A">
        <w:rPr>
          <w:rFonts w:eastAsiaTheme="minorEastAsia"/>
          <w:lang w:val="en-GB"/>
        </w:rPr>
        <w:t>. The various evaluated isotherm parameters are presented in Table 4.2.6.1.</w:t>
      </w:r>
    </w:p>
    <w:p w14:paraId="22908AAA" w14:textId="43F490D8" w:rsidR="005726FB" w:rsidRPr="00CB1E6A" w:rsidRDefault="00DA151D" w:rsidP="00C92495">
      <w:pPr>
        <w:jc w:val="center"/>
        <w:rPr>
          <w:rFonts w:eastAsiaTheme="minorEastAsia"/>
          <w:b/>
          <w:bCs/>
          <w:sz w:val="28"/>
          <w:szCs w:val="28"/>
        </w:rPr>
      </w:pPr>
      <w:r w:rsidRPr="00DA151D">
        <w:rPr>
          <w:rFonts w:eastAsiaTheme="minorEastAsia"/>
          <w:b/>
          <w:bCs/>
          <w:noProof/>
          <w:sz w:val="28"/>
          <w:szCs w:val="28"/>
        </w:rPr>
        <w:drawing>
          <wp:inline distT="0" distB="0" distL="0" distR="0" wp14:anchorId="186585C3" wp14:editId="7FDD45AB">
            <wp:extent cx="4806901" cy="5447654"/>
            <wp:effectExtent l="0" t="0" r="0"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4833488" cy="5477785"/>
                    </a:xfrm>
                    <a:prstGeom prst="rect">
                      <a:avLst/>
                    </a:prstGeom>
                  </pic:spPr>
                </pic:pic>
              </a:graphicData>
            </a:graphic>
          </wp:inline>
        </w:drawing>
      </w:r>
    </w:p>
    <w:p w14:paraId="1F1E70D9" w14:textId="1C8981C2" w:rsidR="002A0D8B" w:rsidRDefault="004D6858" w:rsidP="0076286E">
      <w:pPr>
        <w:pStyle w:val="ListofFigures"/>
      </w:pPr>
      <w:bookmarkStart w:id="868" w:name="_Toc119501911"/>
      <w:bookmarkStart w:id="869" w:name="_Toc119509351"/>
      <w:bookmarkStart w:id="870" w:name="_Toc123054505"/>
      <w:bookmarkStart w:id="871" w:name="_Toc127867020"/>
      <w:bookmarkStart w:id="872" w:name="_Toc127867638"/>
      <w:r w:rsidRPr="00CB1E6A">
        <w:t xml:space="preserve">Figure </w:t>
      </w:r>
      <w:r w:rsidR="0052197E" w:rsidRPr="00CB1E6A">
        <w:t>4.2.6.4</w:t>
      </w:r>
      <w:r w:rsidRPr="00CB1E6A">
        <w:t xml:space="preserve">: </w:t>
      </w:r>
      <w:r w:rsidR="004627F3">
        <w:t>(</w:t>
      </w:r>
      <w:r w:rsidR="004627F3" w:rsidRPr="00CB1E6A">
        <w:t>a</w:t>
      </w:r>
      <w:r w:rsidR="004627F3">
        <w:t>)</w:t>
      </w:r>
      <w:r w:rsidR="004627F3" w:rsidRPr="00CB1E6A">
        <w:t xml:space="preserve"> Langmuir</w:t>
      </w:r>
      <w:r w:rsidR="004627F3">
        <w:t xml:space="preserve">, (b) </w:t>
      </w:r>
      <w:r w:rsidR="004627F3" w:rsidRPr="00CB1E6A">
        <w:t>Freundlich</w:t>
      </w:r>
      <w:r w:rsidR="004627F3">
        <w:t>,</w:t>
      </w:r>
      <w:r w:rsidR="004627F3" w:rsidRPr="00CB1E6A">
        <w:t xml:space="preserve"> </w:t>
      </w:r>
      <w:r w:rsidR="00996391">
        <w:t>(</w:t>
      </w:r>
      <w:r w:rsidR="00996391" w:rsidRPr="00CB1E6A">
        <w:t>c</w:t>
      </w:r>
      <w:r w:rsidR="00996391">
        <w:t>)</w:t>
      </w:r>
      <w:r w:rsidR="00996391" w:rsidRPr="00CB1E6A">
        <w:t xml:space="preserve"> Dubinin-Radushkevich</w:t>
      </w:r>
      <w:r w:rsidR="00996391">
        <w:t>, (</w:t>
      </w:r>
      <w:r w:rsidR="00996391" w:rsidRPr="00CB1E6A">
        <w:t>d</w:t>
      </w:r>
      <w:r w:rsidR="00996391">
        <w:t>)</w:t>
      </w:r>
      <w:r w:rsidR="00996391" w:rsidRPr="00CB1E6A">
        <w:t xml:space="preserve"> Temkin</w:t>
      </w:r>
      <w:r w:rsidR="00996391">
        <w:t>,</w:t>
      </w:r>
      <w:r w:rsidR="00996391" w:rsidRPr="007F4749">
        <w:t xml:space="preserve"> </w:t>
      </w:r>
      <w:r w:rsidR="00996391">
        <w:t>(</w:t>
      </w:r>
      <w:r w:rsidR="00996391" w:rsidRPr="00CB1E6A">
        <w:t>e</w:t>
      </w:r>
      <w:r w:rsidR="00996391">
        <w:t>)</w:t>
      </w:r>
      <w:r w:rsidR="00996391" w:rsidRPr="00CB1E6A">
        <w:t xml:space="preserve"> Redlich-Peterson</w:t>
      </w:r>
      <w:r w:rsidR="00996391">
        <w:t>,</w:t>
      </w:r>
      <w:r w:rsidR="00996391" w:rsidRPr="00CB1E6A">
        <w:t xml:space="preserve"> </w:t>
      </w:r>
      <w:r w:rsidR="00996391">
        <w:t>(</w:t>
      </w:r>
      <w:r w:rsidR="00996391" w:rsidRPr="00CB1E6A">
        <w:t>f</w:t>
      </w:r>
      <w:r w:rsidR="00996391">
        <w:t>)</w:t>
      </w:r>
      <w:r w:rsidR="00996391" w:rsidRPr="00CB1E6A">
        <w:t xml:space="preserve"> Hasley</w:t>
      </w:r>
      <w:r w:rsidR="00996391">
        <w:t xml:space="preserve"> and (g) </w:t>
      </w:r>
      <w:r w:rsidRPr="00CB1E6A">
        <w:t xml:space="preserve">Hill isothermal plot CQP </w:t>
      </w:r>
      <w:r w:rsidR="00423EA3">
        <w:t>onto RHP1</w:t>
      </w:r>
      <w:bookmarkEnd w:id="868"/>
      <w:bookmarkEnd w:id="869"/>
      <w:bookmarkEnd w:id="870"/>
      <w:bookmarkEnd w:id="871"/>
      <w:bookmarkEnd w:id="872"/>
    </w:p>
    <w:p w14:paraId="66301BA1" w14:textId="6243BBAD" w:rsidR="004D6858" w:rsidRPr="00CB1E6A" w:rsidRDefault="004D6858" w:rsidP="007A7BE2">
      <w:pPr>
        <w:spacing w:line="276" w:lineRule="auto"/>
        <w:jc w:val="center"/>
        <w:rPr>
          <w:rFonts w:eastAsiaTheme="minorEastAsia"/>
          <w:b/>
          <w:bCs/>
          <w:sz w:val="28"/>
          <w:szCs w:val="28"/>
        </w:rPr>
      </w:pPr>
      <w:r w:rsidRPr="00CB1E6A">
        <w:rPr>
          <w:rFonts w:eastAsiaTheme="minorEastAsia"/>
          <w:b/>
          <w:bCs/>
          <w:sz w:val="28"/>
          <w:szCs w:val="28"/>
        </w:rPr>
        <w:lastRenderedPageBreak/>
        <w:t xml:space="preserve">Table </w:t>
      </w:r>
      <w:r w:rsidR="00751F74" w:rsidRPr="00324845">
        <w:rPr>
          <w:rStyle w:val="ListofTablesChar"/>
        </w:rPr>
        <w:t>4.2.6.1</w:t>
      </w:r>
      <w:r w:rsidRPr="00324845">
        <w:rPr>
          <w:rStyle w:val="ListofTablesChar"/>
        </w:rPr>
        <w:t xml:space="preserve">: Parameters of adsorption isotherm models for the uptake of CQP </w:t>
      </w:r>
      <w:r w:rsidR="00423EA3" w:rsidRPr="00324845">
        <w:rPr>
          <w:rStyle w:val="ListofTablesChar"/>
        </w:rPr>
        <w:t>onto RHP1</w:t>
      </w:r>
    </w:p>
    <w:tbl>
      <w:tblPr>
        <w:tblW w:w="5529" w:type="dxa"/>
        <w:jc w:val="center"/>
        <w:tblLook w:val="04A0" w:firstRow="1" w:lastRow="0" w:firstColumn="1" w:lastColumn="0" w:noHBand="0" w:noVBand="1"/>
      </w:tblPr>
      <w:tblGrid>
        <w:gridCol w:w="1737"/>
        <w:gridCol w:w="2091"/>
        <w:gridCol w:w="1701"/>
      </w:tblGrid>
      <w:tr w:rsidR="00CB1E6A" w:rsidRPr="00CB1E6A" w14:paraId="4140E35E"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5EA0CCB3" w14:textId="77777777" w:rsidR="004D6858" w:rsidRPr="00CB1E6A" w:rsidRDefault="004D6858"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59D9C75E" w14:textId="77777777" w:rsidR="004D6858" w:rsidRPr="00CB1E6A" w:rsidRDefault="004D6858"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12C240E9" w14:textId="77777777" w:rsidR="004D6858" w:rsidRPr="00CB1E6A" w:rsidRDefault="004D6858" w:rsidP="00136F56">
            <w:pPr>
              <w:jc w:val="center"/>
              <w:rPr>
                <w:b/>
                <w:bCs/>
              </w:rPr>
            </w:pPr>
            <w:r w:rsidRPr="00CB1E6A">
              <w:rPr>
                <w:b/>
                <w:bCs/>
              </w:rPr>
              <w:t>RHP1-CQP</w:t>
            </w:r>
          </w:p>
        </w:tc>
      </w:tr>
      <w:tr w:rsidR="0066316F" w:rsidRPr="00CB1E6A" w14:paraId="0B05E2C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15F53E1" w14:textId="77777777" w:rsidR="0066316F" w:rsidRPr="00CB1E6A" w:rsidRDefault="0066316F" w:rsidP="0066316F">
            <w:r w:rsidRPr="00CB1E6A">
              <w:t>FREUNDLICH</w:t>
            </w:r>
          </w:p>
        </w:tc>
        <w:tc>
          <w:tcPr>
            <w:tcW w:w="2091" w:type="dxa"/>
            <w:tcBorders>
              <w:top w:val="nil"/>
              <w:left w:val="nil"/>
              <w:bottom w:val="nil"/>
              <w:right w:val="nil"/>
            </w:tcBorders>
            <w:shd w:val="clear" w:color="auto" w:fill="auto"/>
            <w:noWrap/>
            <w:vAlign w:val="bottom"/>
            <w:hideMark/>
          </w:tcPr>
          <w:p w14:paraId="7121CA8F" w14:textId="7465E758" w:rsidR="0066316F" w:rsidRPr="00165413" w:rsidRDefault="0066316F" w:rsidP="0066316F">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3864B87A" w14:textId="7D88F038" w:rsidR="0066316F" w:rsidRPr="00CB1E6A" w:rsidRDefault="0066316F" w:rsidP="0066316F">
            <w:pPr>
              <w:jc w:val="center"/>
            </w:pPr>
            <w:r>
              <w:rPr>
                <w:color w:val="000000"/>
              </w:rPr>
              <w:t>25.6200</w:t>
            </w:r>
          </w:p>
        </w:tc>
      </w:tr>
      <w:tr w:rsidR="0066316F" w:rsidRPr="00CB1E6A" w14:paraId="25786DFE"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BD9F0EA"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72FC2E2D" w14:textId="77777777" w:rsidR="0066316F" w:rsidRPr="00CB1E6A" w:rsidRDefault="0066316F" w:rsidP="0066316F">
            <w:r w:rsidRPr="00CB1E6A">
              <w:t>1/n</w:t>
            </w:r>
          </w:p>
        </w:tc>
        <w:tc>
          <w:tcPr>
            <w:tcW w:w="1701" w:type="dxa"/>
            <w:tcBorders>
              <w:top w:val="nil"/>
              <w:left w:val="nil"/>
              <w:bottom w:val="nil"/>
              <w:right w:val="nil"/>
            </w:tcBorders>
            <w:shd w:val="clear" w:color="auto" w:fill="auto"/>
            <w:noWrap/>
            <w:vAlign w:val="center"/>
            <w:hideMark/>
          </w:tcPr>
          <w:p w14:paraId="4F846736" w14:textId="5748B4FC" w:rsidR="0066316F" w:rsidRPr="00CB1E6A" w:rsidRDefault="0066316F" w:rsidP="0066316F">
            <w:pPr>
              <w:jc w:val="center"/>
            </w:pPr>
            <w:r>
              <w:rPr>
                <w:color w:val="000000"/>
              </w:rPr>
              <w:t>0.7417</w:t>
            </w:r>
          </w:p>
        </w:tc>
      </w:tr>
      <w:tr w:rsidR="0066316F" w:rsidRPr="00CB1E6A" w14:paraId="74EFB98F"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82067EB"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2E3F5027" w14:textId="5D042B45" w:rsidR="0066316F" w:rsidRPr="00D970D2" w:rsidRDefault="00D970D2" w:rsidP="0066316F">
            <w:pPr>
              <w:rPr>
                <w:lang w:val="en-GB"/>
              </w:rPr>
            </w:pPr>
            <w:r>
              <w:rPr>
                <w:lang w:val="en-GB"/>
              </w:rPr>
              <w:t>n</w:t>
            </w:r>
          </w:p>
        </w:tc>
        <w:tc>
          <w:tcPr>
            <w:tcW w:w="1701" w:type="dxa"/>
            <w:tcBorders>
              <w:top w:val="nil"/>
              <w:left w:val="nil"/>
              <w:bottom w:val="nil"/>
              <w:right w:val="nil"/>
            </w:tcBorders>
            <w:shd w:val="clear" w:color="auto" w:fill="auto"/>
            <w:noWrap/>
            <w:vAlign w:val="center"/>
            <w:hideMark/>
          </w:tcPr>
          <w:p w14:paraId="4DF2C155" w14:textId="0055E9AF" w:rsidR="0066316F" w:rsidRPr="00CB1E6A" w:rsidRDefault="0066316F" w:rsidP="0066316F">
            <w:pPr>
              <w:jc w:val="center"/>
            </w:pPr>
            <w:r>
              <w:rPr>
                <w:color w:val="000000"/>
              </w:rPr>
              <w:t>1.3483</w:t>
            </w:r>
          </w:p>
        </w:tc>
      </w:tr>
      <w:tr w:rsidR="0066316F" w:rsidRPr="00CB1E6A" w14:paraId="2156AEB3"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BAEA16E"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6573C3D0" w14:textId="77777777" w:rsidR="0066316F" w:rsidRPr="00CB1E6A" w:rsidRDefault="0066316F" w:rsidP="0066316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252BEE03" w14:textId="47DF62A1" w:rsidR="0066316F" w:rsidRPr="00CB1E6A" w:rsidRDefault="0066316F" w:rsidP="0066316F">
            <w:pPr>
              <w:jc w:val="center"/>
              <w:rPr>
                <w:lang w:val="en-GB"/>
              </w:rPr>
            </w:pPr>
            <w:r>
              <w:rPr>
                <w:color w:val="000000"/>
              </w:rPr>
              <w:t>0.9910</w:t>
            </w:r>
          </w:p>
        </w:tc>
      </w:tr>
      <w:tr w:rsidR="0066316F" w:rsidRPr="00CB1E6A" w14:paraId="67B40F5F"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578D90E" w14:textId="77777777" w:rsidR="0066316F" w:rsidRPr="00CB1E6A" w:rsidRDefault="0066316F" w:rsidP="0066316F">
            <w:r w:rsidRPr="00CB1E6A">
              <w:t>LANGMUIR</w:t>
            </w:r>
          </w:p>
        </w:tc>
        <w:tc>
          <w:tcPr>
            <w:tcW w:w="2091" w:type="dxa"/>
            <w:tcBorders>
              <w:top w:val="nil"/>
              <w:left w:val="nil"/>
              <w:bottom w:val="nil"/>
              <w:right w:val="nil"/>
            </w:tcBorders>
            <w:shd w:val="clear" w:color="auto" w:fill="auto"/>
            <w:noWrap/>
            <w:vAlign w:val="bottom"/>
            <w:hideMark/>
          </w:tcPr>
          <w:p w14:paraId="582BA143" w14:textId="0770F7C8" w:rsidR="0066316F" w:rsidRPr="00CB1E6A" w:rsidRDefault="0066316F" w:rsidP="0066316F">
            <w:r w:rsidRPr="00CB1E6A">
              <w:t>K</w:t>
            </w:r>
            <w:r w:rsidRPr="00CB1E6A">
              <w:rPr>
                <w:vertAlign w:val="subscript"/>
              </w:rPr>
              <w:t xml:space="preserve">L </w:t>
            </w:r>
            <w:r w:rsidRPr="00CB1E6A">
              <w:t>(L</w:t>
            </w:r>
            <w:r w:rsidR="00D970D2">
              <w:rPr>
                <w:lang w:val="en-GB"/>
              </w:rPr>
              <w:t>/</w:t>
            </w:r>
            <w:r w:rsidRPr="00CB1E6A">
              <w:t>mg)</w:t>
            </w:r>
          </w:p>
        </w:tc>
        <w:tc>
          <w:tcPr>
            <w:tcW w:w="1701" w:type="dxa"/>
            <w:tcBorders>
              <w:top w:val="nil"/>
              <w:left w:val="nil"/>
              <w:bottom w:val="nil"/>
              <w:right w:val="nil"/>
            </w:tcBorders>
            <w:shd w:val="clear" w:color="auto" w:fill="auto"/>
            <w:noWrap/>
            <w:vAlign w:val="center"/>
            <w:hideMark/>
          </w:tcPr>
          <w:p w14:paraId="1CD66381" w14:textId="6A068758" w:rsidR="0066316F" w:rsidRPr="00CB1E6A" w:rsidRDefault="0066316F" w:rsidP="0066316F">
            <w:pPr>
              <w:jc w:val="center"/>
            </w:pPr>
            <w:r>
              <w:rPr>
                <w:color w:val="000000"/>
              </w:rPr>
              <w:t>0.5044</w:t>
            </w:r>
          </w:p>
        </w:tc>
      </w:tr>
      <w:tr w:rsidR="0066316F" w:rsidRPr="00CB1E6A" w14:paraId="7ED7E5A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1BEA29B"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0970C7CA" w14:textId="25FB0C36" w:rsidR="0066316F" w:rsidRPr="00CB1E6A" w:rsidRDefault="0066316F" w:rsidP="0066316F">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46AD3BB2" w14:textId="1DE6F6AA" w:rsidR="0066316F" w:rsidRPr="00CB1E6A" w:rsidRDefault="0066316F" w:rsidP="0066316F">
            <w:pPr>
              <w:jc w:val="center"/>
            </w:pPr>
            <w:r>
              <w:rPr>
                <w:color w:val="000000"/>
              </w:rPr>
              <w:t>86.9600</w:t>
            </w:r>
          </w:p>
        </w:tc>
      </w:tr>
      <w:tr w:rsidR="0066316F" w:rsidRPr="00CB1E6A" w14:paraId="40AED20D"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B9346D0"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1C10641E" w14:textId="77777777" w:rsidR="0066316F" w:rsidRPr="00CB1E6A" w:rsidRDefault="0066316F" w:rsidP="0066316F">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3BDDA279" w14:textId="2A13146B" w:rsidR="0066316F" w:rsidRPr="00CB1E6A" w:rsidRDefault="0066316F" w:rsidP="0066316F">
            <w:pPr>
              <w:jc w:val="center"/>
            </w:pPr>
            <w:r>
              <w:rPr>
                <w:color w:val="000000"/>
              </w:rPr>
              <w:t>0.0381-0.1655</w:t>
            </w:r>
          </w:p>
        </w:tc>
      </w:tr>
      <w:tr w:rsidR="0066316F" w:rsidRPr="00CB1E6A" w14:paraId="3B2BDDCC"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DBD0B40" w14:textId="77777777" w:rsidR="0066316F" w:rsidRPr="00CB1E6A" w:rsidRDefault="0066316F" w:rsidP="0066316F"/>
        </w:tc>
        <w:tc>
          <w:tcPr>
            <w:tcW w:w="2091" w:type="dxa"/>
            <w:tcBorders>
              <w:top w:val="nil"/>
              <w:left w:val="nil"/>
              <w:bottom w:val="nil"/>
              <w:right w:val="nil"/>
            </w:tcBorders>
            <w:shd w:val="clear" w:color="auto" w:fill="auto"/>
            <w:noWrap/>
            <w:vAlign w:val="bottom"/>
            <w:hideMark/>
          </w:tcPr>
          <w:p w14:paraId="28655784" w14:textId="77777777" w:rsidR="0066316F" w:rsidRPr="00CB1E6A" w:rsidRDefault="0066316F" w:rsidP="0066316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2DB1E72" w14:textId="48896A72" w:rsidR="0066316F" w:rsidRPr="00CB1E6A" w:rsidRDefault="0066316F" w:rsidP="0066316F">
            <w:pPr>
              <w:jc w:val="center"/>
            </w:pPr>
            <w:r>
              <w:rPr>
                <w:color w:val="000000"/>
              </w:rPr>
              <w:t>0.9861</w:t>
            </w:r>
          </w:p>
        </w:tc>
      </w:tr>
      <w:tr w:rsidR="0066316F" w:rsidRPr="00CB1E6A" w14:paraId="662A77D4"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CE8A18B" w14:textId="77777777" w:rsidR="0066316F" w:rsidRPr="00CB1E6A" w:rsidRDefault="0066316F" w:rsidP="0066316F">
            <w:r w:rsidRPr="00CB1E6A">
              <w:t>TEMKIN</w:t>
            </w:r>
          </w:p>
        </w:tc>
        <w:tc>
          <w:tcPr>
            <w:tcW w:w="2091" w:type="dxa"/>
            <w:tcBorders>
              <w:top w:val="nil"/>
              <w:left w:val="nil"/>
              <w:bottom w:val="nil"/>
              <w:right w:val="nil"/>
            </w:tcBorders>
            <w:shd w:val="clear" w:color="auto" w:fill="auto"/>
            <w:noWrap/>
            <w:vAlign w:val="bottom"/>
            <w:hideMark/>
          </w:tcPr>
          <w:p w14:paraId="238A2172" w14:textId="77777777" w:rsidR="0066316F" w:rsidRPr="00CB1E6A" w:rsidRDefault="0066316F" w:rsidP="0066316F">
            <w:r w:rsidRPr="00CB1E6A">
              <w:t>B</w:t>
            </w:r>
          </w:p>
        </w:tc>
        <w:tc>
          <w:tcPr>
            <w:tcW w:w="1701" w:type="dxa"/>
            <w:tcBorders>
              <w:top w:val="nil"/>
              <w:left w:val="nil"/>
              <w:bottom w:val="nil"/>
              <w:right w:val="nil"/>
            </w:tcBorders>
            <w:shd w:val="clear" w:color="auto" w:fill="auto"/>
            <w:noWrap/>
            <w:vAlign w:val="center"/>
            <w:hideMark/>
          </w:tcPr>
          <w:p w14:paraId="0531E4FD" w14:textId="62C1E5DA" w:rsidR="0066316F" w:rsidRPr="00CB1E6A" w:rsidRDefault="0066316F" w:rsidP="0066316F">
            <w:pPr>
              <w:jc w:val="center"/>
            </w:pPr>
            <w:r>
              <w:rPr>
                <w:color w:val="000000"/>
              </w:rPr>
              <w:t>16.3200</w:t>
            </w:r>
          </w:p>
        </w:tc>
      </w:tr>
      <w:tr w:rsidR="0066316F" w:rsidRPr="00CB1E6A" w14:paraId="7C820F67"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643E985"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76623D33" w14:textId="39FAEC1F" w:rsidR="0066316F" w:rsidRPr="00CB1E6A" w:rsidRDefault="0066316F" w:rsidP="0066316F">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31D2BBF9" w14:textId="4D070ADD" w:rsidR="0066316F" w:rsidRPr="00CB1E6A" w:rsidRDefault="0066316F" w:rsidP="0066316F">
            <w:pPr>
              <w:jc w:val="center"/>
            </w:pPr>
            <w:r>
              <w:rPr>
                <w:color w:val="000000"/>
              </w:rPr>
              <w:t>6.7065</w:t>
            </w:r>
          </w:p>
        </w:tc>
      </w:tr>
      <w:tr w:rsidR="0066316F" w:rsidRPr="00CB1E6A" w14:paraId="7FD650D1"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495DB5B"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240CEC21" w14:textId="092C4E29" w:rsidR="0066316F" w:rsidRPr="00CB1E6A" w:rsidRDefault="0066316F" w:rsidP="007E632D">
            <w:pPr>
              <w:jc w:val="both"/>
            </w:pPr>
            <w:r w:rsidRPr="00CB1E6A">
              <w:t>b</w:t>
            </w:r>
            <w:r w:rsidRPr="0066316F">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center"/>
            <w:hideMark/>
          </w:tcPr>
          <w:p w14:paraId="1ECB7F10" w14:textId="72F0331A" w:rsidR="0066316F" w:rsidRPr="00CB1E6A" w:rsidRDefault="0066316F" w:rsidP="0066316F">
            <w:pPr>
              <w:jc w:val="center"/>
            </w:pPr>
            <w:r>
              <w:rPr>
                <w:color w:val="000000"/>
              </w:rPr>
              <w:t>157.3900</w:t>
            </w:r>
          </w:p>
        </w:tc>
      </w:tr>
      <w:tr w:rsidR="0066316F" w:rsidRPr="00CB1E6A" w14:paraId="66E3D037"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5BE7511E"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541FDB04" w14:textId="77777777" w:rsidR="0066316F" w:rsidRPr="00CB1E6A" w:rsidRDefault="0066316F" w:rsidP="0066316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522109A" w14:textId="110D8A82" w:rsidR="0066316F" w:rsidRPr="00CB1E6A" w:rsidRDefault="0066316F" w:rsidP="0066316F">
            <w:pPr>
              <w:jc w:val="center"/>
            </w:pPr>
            <w:r>
              <w:rPr>
                <w:color w:val="000000"/>
              </w:rPr>
              <w:t>0.9876</w:t>
            </w:r>
          </w:p>
        </w:tc>
      </w:tr>
      <w:tr w:rsidR="0066316F" w:rsidRPr="00CB1E6A" w14:paraId="068F69FA"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7748F11" w14:textId="77777777" w:rsidR="0066316F" w:rsidRPr="00CB1E6A" w:rsidRDefault="0066316F" w:rsidP="0066316F">
            <w:r w:rsidRPr="00CB1E6A">
              <w:t>D-R</w:t>
            </w:r>
          </w:p>
        </w:tc>
        <w:tc>
          <w:tcPr>
            <w:tcW w:w="2091" w:type="dxa"/>
            <w:tcBorders>
              <w:top w:val="nil"/>
              <w:left w:val="nil"/>
              <w:bottom w:val="nil"/>
              <w:right w:val="nil"/>
            </w:tcBorders>
            <w:shd w:val="clear" w:color="auto" w:fill="auto"/>
            <w:noWrap/>
            <w:vAlign w:val="bottom"/>
            <w:hideMark/>
          </w:tcPr>
          <w:p w14:paraId="4DA186DF" w14:textId="267C0C99" w:rsidR="0066316F" w:rsidRPr="00CB1E6A" w:rsidRDefault="0066316F" w:rsidP="0066316F">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48BFF10D" w14:textId="140D8821" w:rsidR="0066316F" w:rsidRPr="00CB1E6A" w:rsidRDefault="0066316F" w:rsidP="0066316F">
            <w:pPr>
              <w:jc w:val="center"/>
            </w:pPr>
            <w:r>
              <w:rPr>
                <w:color w:val="000000"/>
              </w:rPr>
              <w:t>53.8900</w:t>
            </w:r>
          </w:p>
        </w:tc>
      </w:tr>
      <w:tr w:rsidR="0066316F" w:rsidRPr="00CB1E6A" w14:paraId="4DFD9B12"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6E13EA9"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4A2DC4FE" w14:textId="77777777" w:rsidR="0066316F" w:rsidRPr="00CB1E6A" w:rsidRDefault="0066316F" w:rsidP="0066316F">
            <w:r w:rsidRPr="00CB1E6A">
              <w:t>β x 10</w:t>
            </w:r>
            <w:r w:rsidRPr="00CB1E6A">
              <w:rPr>
                <w:vertAlign w:val="superscript"/>
              </w:rPr>
              <w:t>-5</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58EB17D1" w14:textId="421ECAA3" w:rsidR="0066316F" w:rsidRPr="002A0D8B" w:rsidRDefault="0066316F" w:rsidP="0066316F">
            <w:pPr>
              <w:jc w:val="center"/>
              <w:rPr>
                <w:lang w:val="en-GB"/>
              </w:rPr>
            </w:pPr>
            <w:r>
              <w:rPr>
                <w:color w:val="000000"/>
              </w:rPr>
              <w:t>3.0000</w:t>
            </w:r>
          </w:p>
        </w:tc>
      </w:tr>
      <w:tr w:rsidR="0066316F" w:rsidRPr="00CB1E6A" w14:paraId="6C4C2DB5"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532DBD5"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5B282922" w14:textId="77777777" w:rsidR="0066316F" w:rsidRPr="00CB1E6A" w:rsidRDefault="0066316F" w:rsidP="0066316F">
            <w:r w:rsidRPr="00CB1E6A">
              <w:t>E (kJ/mol)</w:t>
            </w:r>
          </w:p>
        </w:tc>
        <w:tc>
          <w:tcPr>
            <w:tcW w:w="1701" w:type="dxa"/>
            <w:tcBorders>
              <w:top w:val="nil"/>
              <w:left w:val="nil"/>
              <w:bottom w:val="nil"/>
              <w:right w:val="nil"/>
            </w:tcBorders>
            <w:shd w:val="clear" w:color="auto" w:fill="auto"/>
            <w:noWrap/>
            <w:vAlign w:val="center"/>
            <w:hideMark/>
          </w:tcPr>
          <w:p w14:paraId="2EBEE461" w14:textId="5AE57618" w:rsidR="0066316F" w:rsidRPr="00CB1E6A" w:rsidRDefault="0066316F" w:rsidP="0066316F">
            <w:pPr>
              <w:jc w:val="center"/>
            </w:pPr>
            <w:r>
              <w:rPr>
                <w:color w:val="000000"/>
              </w:rPr>
              <w:t>129.0900</w:t>
            </w:r>
          </w:p>
        </w:tc>
      </w:tr>
      <w:tr w:rsidR="0066316F" w:rsidRPr="00CB1E6A" w14:paraId="32F392CB"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41827C1A"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45DFDB52" w14:textId="77777777" w:rsidR="0066316F" w:rsidRPr="00CB1E6A" w:rsidRDefault="0066316F" w:rsidP="0066316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37EDA584" w14:textId="32C21EF0" w:rsidR="0066316F" w:rsidRPr="00CB1E6A" w:rsidRDefault="0066316F" w:rsidP="0066316F">
            <w:pPr>
              <w:jc w:val="center"/>
            </w:pPr>
            <w:r>
              <w:rPr>
                <w:color w:val="000000"/>
              </w:rPr>
              <w:t>0.9694</w:t>
            </w:r>
          </w:p>
        </w:tc>
      </w:tr>
      <w:tr w:rsidR="0066316F" w:rsidRPr="00CB1E6A" w14:paraId="001ED36F"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4553476B" w14:textId="77777777" w:rsidR="0066316F" w:rsidRPr="00CB1E6A" w:rsidRDefault="0066316F" w:rsidP="0066316F">
            <w:r w:rsidRPr="00CB1E6A">
              <w:t>HASLEY</w:t>
            </w:r>
          </w:p>
        </w:tc>
        <w:tc>
          <w:tcPr>
            <w:tcW w:w="2091" w:type="dxa"/>
            <w:tcBorders>
              <w:top w:val="nil"/>
              <w:left w:val="nil"/>
              <w:bottom w:val="nil"/>
              <w:right w:val="nil"/>
            </w:tcBorders>
            <w:shd w:val="clear" w:color="auto" w:fill="auto"/>
            <w:noWrap/>
            <w:vAlign w:val="bottom"/>
            <w:hideMark/>
          </w:tcPr>
          <w:p w14:paraId="26E7AD43" w14:textId="77777777" w:rsidR="0066316F" w:rsidRPr="00CB1E6A" w:rsidRDefault="0066316F" w:rsidP="0066316F">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20EEB191" w14:textId="481FF08D" w:rsidR="0066316F" w:rsidRPr="00CB1E6A" w:rsidRDefault="0066316F" w:rsidP="0066316F">
            <w:pPr>
              <w:jc w:val="center"/>
            </w:pPr>
            <w:r>
              <w:rPr>
                <w:color w:val="000000"/>
              </w:rPr>
              <w:t>0.0100</w:t>
            </w:r>
          </w:p>
        </w:tc>
      </w:tr>
      <w:tr w:rsidR="0066316F" w:rsidRPr="00CB1E6A" w14:paraId="1CD04544"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9A1EEF0"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14584E13" w14:textId="77777777" w:rsidR="0066316F" w:rsidRPr="00CB1E6A" w:rsidRDefault="0066316F" w:rsidP="0066316F">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1AB7EB72" w14:textId="45B94452" w:rsidR="0066316F" w:rsidRPr="00CB1E6A" w:rsidRDefault="0066316F" w:rsidP="0066316F">
            <w:pPr>
              <w:jc w:val="center"/>
            </w:pPr>
            <w:r>
              <w:rPr>
                <w:color w:val="000000"/>
              </w:rPr>
              <w:t>1.3483</w:t>
            </w:r>
          </w:p>
        </w:tc>
      </w:tr>
      <w:tr w:rsidR="0066316F" w:rsidRPr="00CB1E6A" w14:paraId="5B1E445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CFDF4CD"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35A55808" w14:textId="77777777" w:rsidR="0066316F" w:rsidRPr="00CB1E6A" w:rsidRDefault="0066316F" w:rsidP="0066316F">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232EF29D" w14:textId="72E90D37" w:rsidR="0066316F" w:rsidRPr="00CB1E6A" w:rsidRDefault="0066316F" w:rsidP="0066316F">
            <w:pPr>
              <w:jc w:val="center"/>
            </w:pPr>
            <w:r>
              <w:rPr>
                <w:color w:val="000000"/>
              </w:rPr>
              <w:t>0.7417</w:t>
            </w:r>
          </w:p>
        </w:tc>
      </w:tr>
      <w:tr w:rsidR="0066316F" w:rsidRPr="00CB1E6A" w14:paraId="3F865E79"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3331304D"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0116BA44" w14:textId="77777777" w:rsidR="0066316F" w:rsidRPr="00CB1E6A" w:rsidRDefault="0066316F" w:rsidP="0066316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FF47055" w14:textId="10747BC7" w:rsidR="0066316F" w:rsidRPr="00CB1E6A" w:rsidRDefault="0066316F" w:rsidP="0066316F">
            <w:pPr>
              <w:jc w:val="center"/>
              <w:rPr>
                <w:lang w:val="en-GB"/>
              </w:rPr>
            </w:pPr>
            <w:r>
              <w:rPr>
                <w:color w:val="000000"/>
              </w:rPr>
              <w:t>0.9910</w:t>
            </w:r>
          </w:p>
        </w:tc>
      </w:tr>
      <w:tr w:rsidR="0066316F" w:rsidRPr="00CB1E6A" w14:paraId="242EB1EA"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0E314FC" w14:textId="77777777" w:rsidR="0066316F" w:rsidRPr="00CB1E6A" w:rsidRDefault="0066316F" w:rsidP="0066316F">
            <w:r w:rsidRPr="00CB1E6A">
              <w:t>R-P</w:t>
            </w:r>
          </w:p>
        </w:tc>
        <w:tc>
          <w:tcPr>
            <w:tcW w:w="2091" w:type="dxa"/>
            <w:tcBorders>
              <w:top w:val="nil"/>
              <w:left w:val="nil"/>
              <w:bottom w:val="nil"/>
              <w:right w:val="nil"/>
            </w:tcBorders>
            <w:shd w:val="clear" w:color="auto" w:fill="auto"/>
            <w:noWrap/>
            <w:vAlign w:val="bottom"/>
            <w:hideMark/>
          </w:tcPr>
          <w:p w14:paraId="42A8D6E5" w14:textId="313D00B8" w:rsidR="0066316F" w:rsidRPr="00CB1E6A" w:rsidRDefault="0066316F" w:rsidP="0066316F">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6248F6BE" w14:textId="78D1F8E8" w:rsidR="0066316F" w:rsidRPr="00CB1E6A" w:rsidRDefault="0066316F" w:rsidP="0066316F">
            <w:pPr>
              <w:jc w:val="center"/>
            </w:pPr>
            <w:r>
              <w:rPr>
                <w:color w:val="000000"/>
              </w:rPr>
              <w:t>27.4100</w:t>
            </w:r>
          </w:p>
        </w:tc>
      </w:tr>
      <w:tr w:rsidR="0066316F" w:rsidRPr="00CB1E6A" w14:paraId="1287654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E6C1E26"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04CD5DDE" w14:textId="77777777" w:rsidR="0066316F" w:rsidRPr="00CB1E6A" w:rsidRDefault="0066316F" w:rsidP="0066316F">
            <w:r w:rsidRPr="00CB1E6A">
              <w:t>B</w:t>
            </w:r>
          </w:p>
        </w:tc>
        <w:tc>
          <w:tcPr>
            <w:tcW w:w="1701" w:type="dxa"/>
            <w:tcBorders>
              <w:top w:val="nil"/>
              <w:left w:val="nil"/>
              <w:bottom w:val="nil"/>
              <w:right w:val="nil"/>
            </w:tcBorders>
            <w:shd w:val="clear" w:color="auto" w:fill="auto"/>
            <w:noWrap/>
            <w:vAlign w:val="center"/>
            <w:hideMark/>
          </w:tcPr>
          <w:p w14:paraId="5596BAC1" w14:textId="7BD5CF2B" w:rsidR="0066316F" w:rsidRPr="00CB1E6A" w:rsidRDefault="0066316F" w:rsidP="0066316F">
            <w:pPr>
              <w:jc w:val="center"/>
            </w:pPr>
            <w:r>
              <w:rPr>
                <w:color w:val="000000"/>
              </w:rPr>
              <w:t>0.2759</w:t>
            </w:r>
          </w:p>
        </w:tc>
      </w:tr>
      <w:tr w:rsidR="0066316F" w:rsidRPr="00CB1E6A" w14:paraId="298EE874"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6F45A64A"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5E095FFD" w14:textId="77777777" w:rsidR="0066316F" w:rsidRPr="00CB1E6A" w:rsidRDefault="0066316F" w:rsidP="0066316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28B45789" w14:textId="5AA399BD" w:rsidR="0066316F" w:rsidRPr="00CB1E6A" w:rsidRDefault="0066316F" w:rsidP="0066316F">
            <w:pPr>
              <w:jc w:val="center"/>
            </w:pPr>
            <w:r>
              <w:rPr>
                <w:color w:val="000000"/>
              </w:rPr>
              <w:t>0.9184</w:t>
            </w:r>
          </w:p>
        </w:tc>
      </w:tr>
      <w:tr w:rsidR="0066316F" w:rsidRPr="00CB1E6A" w14:paraId="2030FFCD"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6A788121" w14:textId="77777777" w:rsidR="0066316F" w:rsidRPr="00CB1E6A" w:rsidRDefault="0066316F" w:rsidP="0066316F">
            <w:r w:rsidRPr="00CB1E6A">
              <w:t>HILL</w:t>
            </w:r>
          </w:p>
        </w:tc>
        <w:tc>
          <w:tcPr>
            <w:tcW w:w="2091" w:type="dxa"/>
            <w:tcBorders>
              <w:top w:val="nil"/>
              <w:left w:val="nil"/>
              <w:bottom w:val="nil"/>
              <w:right w:val="nil"/>
            </w:tcBorders>
            <w:shd w:val="clear" w:color="auto" w:fill="auto"/>
            <w:noWrap/>
            <w:vAlign w:val="bottom"/>
            <w:hideMark/>
          </w:tcPr>
          <w:p w14:paraId="2BFECAC5" w14:textId="77777777" w:rsidR="0066316F" w:rsidRPr="00CB1E6A" w:rsidRDefault="0066316F" w:rsidP="0066316F">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68B5C41A" w14:textId="31862055" w:rsidR="0066316F" w:rsidRPr="00CB1E6A" w:rsidRDefault="0066316F" w:rsidP="0066316F">
            <w:pPr>
              <w:jc w:val="center"/>
            </w:pPr>
            <w:r>
              <w:rPr>
                <w:color w:val="000000"/>
              </w:rPr>
              <w:t>1.0323</w:t>
            </w:r>
          </w:p>
        </w:tc>
      </w:tr>
      <w:tr w:rsidR="0066316F" w:rsidRPr="00CB1E6A" w14:paraId="52B9CAE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2D21399"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204689EF" w14:textId="77777777" w:rsidR="0066316F" w:rsidRPr="00CB1E6A" w:rsidRDefault="0066316F" w:rsidP="0066316F">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4D2655E3" w14:textId="07D7E052" w:rsidR="0066316F" w:rsidRPr="00CB1E6A" w:rsidRDefault="0066316F" w:rsidP="0066316F">
            <w:pPr>
              <w:jc w:val="center"/>
            </w:pPr>
            <w:r>
              <w:rPr>
                <w:color w:val="000000"/>
              </w:rPr>
              <w:t>1.3809</w:t>
            </w:r>
          </w:p>
        </w:tc>
      </w:tr>
      <w:tr w:rsidR="0066316F" w:rsidRPr="00CB1E6A" w14:paraId="4A1445A5"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CAA70F6" w14:textId="77777777" w:rsidR="0066316F" w:rsidRPr="00CB1E6A" w:rsidRDefault="0066316F" w:rsidP="0066316F">
            <w:pPr>
              <w:jc w:val="right"/>
            </w:pPr>
          </w:p>
        </w:tc>
        <w:tc>
          <w:tcPr>
            <w:tcW w:w="2091" w:type="dxa"/>
            <w:tcBorders>
              <w:top w:val="nil"/>
              <w:left w:val="nil"/>
              <w:bottom w:val="nil"/>
              <w:right w:val="nil"/>
            </w:tcBorders>
            <w:shd w:val="clear" w:color="auto" w:fill="auto"/>
            <w:noWrap/>
            <w:vAlign w:val="bottom"/>
            <w:hideMark/>
          </w:tcPr>
          <w:p w14:paraId="71BC742B" w14:textId="50412D5A" w:rsidR="0066316F" w:rsidRPr="00165413" w:rsidRDefault="0066316F" w:rsidP="0066316F">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65C1778D" w14:textId="52866C24" w:rsidR="0066316F" w:rsidRPr="00CB1E6A" w:rsidRDefault="0066316F" w:rsidP="0066316F">
            <w:pPr>
              <w:jc w:val="center"/>
            </w:pPr>
            <w:r>
              <w:rPr>
                <w:color w:val="000000"/>
              </w:rPr>
              <w:t>86.9600</w:t>
            </w:r>
          </w:p>
        </w:tc>
      </w:tr>
      <w:tr w:rsidR="0066316F" w:rsidRPr="00CB1E6A" w14:paraId="6943DE82" w14:textId="77777777" w:rsidTr="00D74E1B">
        <w:trPr>
          <w:trHeight w:val="372"/>
          <w:jc w:val="center"/>
        </w:trPr>
        <w:tc>
          <w:tcPr>
            <w:tcW w:w="1737" w:type="dxa"/>
            <w:tcBorders>
              <w:top w:val="nil"/>
              <w:left w:val="nil"/>
              <w:bottom w:val="single" w:sz="4" w:space="0" w:color="auto"/>
              <w:right w:val="nil"/>
            </w:tcBorders>
            <w:shd w:val="clear" w:color="auto" w:fill="auto"/>
            <w:noWrap/>
            <w:vAlign w:val="bottom"/>
            <w:hideMark/>
          </w:tcPr>
          <w:p w14:paraId="06C0BA97" w14:textId="77777777" w:rsidR="0066316F" w:rsidRPr="00CB1E6A" w:rsidRDefault="0066316F" w:rsidP="0066316F">
            <w:r w:rsidRPr="00CB1E6A">
              <w:t> </w:t>
            </w:r>
          </w:p>
        </w:tc>
        <w:tc>
          <w:tcPr>
            <w:tcW w:w="2091" w:type="dxa"/>
            <w:tcBorders>
              <w:top w:val="nil"/>
              <w:left w:val="nil"/>
              <w:bottom w:val="single" w:sz="4" w:space="0" w:color="auto"/>
              <w:right w:val="nil"/>
            </w:tcBorders>
            <w:shd w:val="clear" w:color="auto" w:fill="auto"/>
            <w:noWrap/>
            <w:vAlign w:val="bottom"/>
            <w:hideMark/>
          </w:tcPr>
          <w:p w14:paraId="2AC2D8B2" w14:textId="77777777" w:rsidR="0066316F" w:rsidRPr="00CB1E6A" w:rsidRDefault="0066316F" w:rsidP="0066316F">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0FFFF417" w14:textId="45EBFCC8" w:rsidR="0066316F" w:rsidRPr="00CB1E6A" w:rsidRDefault="0066316F" w:rsidP="0066316F">
            <w:pPr>
              <w:jc w:val="center"/>
            </w:pPr>
            <w:r>
              <w:rPr>
                <w:color w:val="000000"/>
              </w:rPr>
              <w:t>0.9735</w:t>
            </w:r>
          </w:p>
        </w:tc>
      </w:tr>
    </w:tbl>
    <w:p w14:paraId="2AE56FF0" w14:textId="717E2030" w:rsidR="004D6858" w:rsidRPr="00CB1E6A" w:rsidRDefault="004D6858" w:rsidP="00803870">
      <w:pPr>
        <w:pStyle w:val="Heading4"/>
      </w:pPr>
      <w:bookmarkStart w:id="873" w:name="_Toc118051604"/>
      <w:bookmarkStart w:id="874" w:name="_Toc127869186"/>
      <w:r w:rsidRPr="00CB1E6A">
        <w:t xml:space="preserve">Kinetic studies on adsorption of CQP </w:t>
      </w:r>
      <w:r w:rsidR="00423EA3">
        <w:t>onto RHP1</w:t>
      </w:r>
      <w:bookmarkEnd w:id="873"/>
      <w:bookmarkEnd w:id="874"/>
    </w:p>
    <w:p w14:paraId="613C9147" w14:textId="6014A61B" w:rsidR="001E3D2D" w:rsidRPr="0081795F" w:rsidRDefault="004D48CC" w:rsidP="001E3D2D">
      <w:pPr>
        <w:spacing w:line="480" w:lineRule="auto"/>
        <w:jc w:val="both"/>
        <w:rPr>
          <w:rFonts w:asciiTheme="majorBidi" w:hAnsiTheme="majorBidi" w:cstheme="majorBidi"/>
          <w:lang w:val="en-GB"/>
        </w:rPr>
      </w:pPr>
      <w:r w:rsidRPr="00CB1E6A">
        <w:rPr>
          <w:lang w:val="en-GB"/>
        </w:rPr>
        <w:t xml:space="preserve">The Pseudo first order (PFO) kinetic plot is shown in Figure 4.2.6.5a, while the estimated parameters are listed in Table 4.2.6.2. </w:t>
      </w:r>
      <w:bookmarkStart w:id="875" w:name="_Hlk114459696"/>
      <w:r w:rsidRPr="00CB1E6A">
        <w:rPr>
          <w:lang w:val="en-GB"/>
        </w:rPr>
        <w:t xml:space="preserve">Regardless of the high correlation coefficients (0.9840, 0.9637, 0.9651, 0.9633, and 0.9841 for 10, 20, 30, 40 and 50 mg/L </w:t>
      </w:r>
      <w:r w:rsidRPr="00CB1E6A">
        <w:rPr>
          <w:lang w:val="en-GB"/>
        </w:rPr>
        <w:lastRenderedPageBreak/>
        <w:t>respectively) obtained for PFO (4.2.6.5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w:t>
      </w:r>
      <w:r w:rsidR="00C87C00" w:rsidRPr="004E7F1A">
        <w:rPr>
          <w:i/>
          <w:iCs/>
          <w:lang w:val="en-GB"/>
        </w:rPr>
        <w:t>χ</w:t>
      </w:r>
      <w:r w:rsidR="00C87C00" w:rsidRPr="00CB1E6A">
        <w:rPr>
          <w:vertAlign w:val="superscript"/>
        </w:rPr>
        <w:t>2</w:t>
      </w:r>
      <w:r w:rsidRPr="00CB1E6A">
        <w:rPr>
          <w:lang w:val="en-GB"/>
        </w:rPr>
        <w:t xml:space="preserve">) and Average relative error (ARE). This suggested that the PFO does not </w:t>
      </w:r>
      <w:r w:rsidR="003C0C25">
        <w:rPr>
          <w:lang w:val="en-GB"/>
        </w:rPr>
        <w:t>describe</w:t>
      </w:r>
      <w:r w:rsidRPr="00CB1E6A">
        <w:rPr>
          <w:lang w:val="en-GB"/>
        </w:rPr>
        <w:t xml:space="preserve"> the experimental data. On the contrary, the estimated errors for the Pseudo second order (</w:t>
      </w:r>
      <w:r w:rsidRPr="00FC469E">
        <w:rPr>
          <w:lang w:val="en-GB"/>
        </w:rPr>
        <w:t>PSO) were very low</w:t>
      </w:r>
      <w:r w:rsidR="00C92495">
        <w:rPr>
          <w:lang w:val="en-GB"/>
        </w:rPr>
        <w:t xml:space="preserve"> </w:t>
      </w:r>
      <w:r w:rsidR="00FC469E" w:rsidRPr="00FC469E">
        <w:rPr>
          <w:rFonts w:asciiTheme="majorBidi" w:hAnsiTheme="majorBidi" w:cstheme="majorBidi"/>
          <w:lang w:val="en-GB"/>
        </w:rPr>
        <w:t xml:space="preserve">(0.78 to 1.15 % for S.D %, 0.02 to 0.17 for </w:t>
      </w:r>
      <w:r w:rsidR="00FC469E" w:rsidRPr="00FC469E">
        <w:rPr>
          <w:rFonts w:asciiTheme="majorBidi" w:hAnsiTheme="majorBidi" w:cstheme="majorBidi"/>
          <w:i/>
          <w:iCs/>
          <w:lang w:val="en-GB"/>
        </w:rPr>
        <w:t>χ</w:t>
      </w:r>
      <w:r w:rsidR="00FC469E" w:rsidRPr="00FC469E">
        <w:rPr>
          <w:rFonts w:asciiTheme="majorBidi" w:hAnsiTheme="majorBidi" w:cstheme="majorBidi"/>
          <w:vertAlign w:val="superscript"/>
        </w:rPr>
        <w:t>2</w:t>
      </w:r>
      <w:r w:rsidR="00FC469E" w:rsidRPr="00FC469E">
        <w:rPr>
          <w:rFonts w:asciiTheme="majorBidi" w:hAnsiTheme="majorBidi" w:cstheme="majorBidi"/>
          <w:lang w:val="en-GB"/>
        </w:rPr>
        <w:t xml:space="preserve"> and 0.54 to 1.14 for</w:t>
      </w:r>
      <w:r w:rsidR="00FC469E" w:rsidRPr="00C25345">
        <w:rPr>
          <w:rFonts w:asciiTheme="majorBidi" w:hAnsiTheme="majorBidi" w:cstheme="majorBidi"/>
          <w:lang w:val="en-GB"/>
        </w:rPr>
        <w:t xml:space="preserve"> ARE). </w:t>
      </w:r>
      <w:r w:rsidRPr="00CB1E6A">
        <w:rPr>
          <w:lang w:val="en-GB"/>
        </w:rPr>
        <w:t xml:space="preserve"> and the R</w:t>
      </w:r>
      <w:r w:rsidRPr="00CB1E6A">
        <w:rPr>
          <w:vertAlign w:val="superscript"/>
          <w:lang w:val="en-GB"/>
        </w:rPr>
        <w:t>2</w:t>
      </w:r>
      <w:r w:rsidRPr="00CB1E6A">
        <w:rPr>
          <w:lang w:val="en-GB"/>
        </w:rPr>
        <w:t xml:space="preserve"> values were close to unity (Figure 4.2.4.5b) across all the investigated concentrations. This suggested that the PSO kinetic model is </w:t>
      </w:r>
      <w:r w:rsidR="003C0C25" w:rsidRPr="00CB1E6A">
        <w:rPr>
          <w:lang w:val="en-GB"/>
        </w:rPr>
        <w:t>suitable</w:t>
      </w:r>
      <w:r w:rsidRPr="00CB1E6A">
        <w:rPr>
          <w:lang w:val="en-GB"/>
        </w:rPr>
        <w:t xml:space="preserve"> for the experimental data. </w:t>
      </w:r>
      <w:bookmarkEnd w:id="875"/>
      <w:r w:rsidR="00A61DFD" w:rsidRPr="00CB1E6A">
        <w:rPr>
          <w:lang w:val="en-GB"/>
        </w:rPr>
        <w:t xml:space="preserve">The Elovich kinetic plot is depicted in Figure 4.2.6.5d. the values of </w:t>
      </w:r>
      <w:r w:rsidR="00A61DFD" w:rsidRPr="00CB1E6A">
        <w:t>α</w:t>
      </w:r>
      <w:r w:rsidR="00A61DFD" w:rsidRPr="00CB1E6A">
        <w:rPr>
          <w:vertAlign w:val="subscript"/>
        </w:rPr>
        <w:t>EI</w:t>
      </w:r>
      <w:r w:rsidR="00A61DFD" w:rsidRPr="00CB1E6A">
        <w:rPr>
          <w:lang w:val="en-GB"/>
        </w:rPr>
        <w:t xml:space="preserve"> are greater than of </w:t>
      </w:r>
      <w:r w:rsidR="00A61DFD" w:rsidRPr="00CB1E6A">
        <w:t>β</w:t>
      </w:r>
      <w:r w:rsidR="00A61DFD" w:rsidRPr="00CB1E6A">
        <w:rPr>
          <w:vertAlign w:val="subscript"/>
        </w:rPr>
        <w:t>EI</w:t>
      </w:r>
      <w:r w:rsidR="00A61DFD" w:rsidRPr="00CB1E6A">
        <w:rPr>
          <w:vertAlign w:val="subscript"/>
          <w:lang w:val="en-GB"/>
        </w:rPr>
        <w:t xml:space="preserve">, </w:t>
      </w:r>
      <w:r w:rsidR="0025066A" w:rsidRPr="0025066A">
        <w:rPr>
          <w:lang w:val="en-GB"/>
        </w:rPr>
        <w:t>which</w:t>
      </w:r>
      <w:r w:rsidR="0025066A">
        <w:rPr>
          <w:vertAlign w:val="subscript"/>
          <w:lang w:val="en-GB"/>
        </w:rPr>
        <w:t xml:space="preserve"> </w:t>
      </w:r>
      <w:r w:rsidR="00A61DFD" w:rsidRPr="00CB1E6A">
        <w:rPr>
          <w:lang w:val="en-GB"/>
        </w:rPr>
        <w:t>indicat</w:t>
      </w:r>
      <w:r w:rsidR="0025066A">
        <w:rPr>
          <w:lang w:val="en-GB"/>
        </w:rPr>
        <w:t>ed</w:t>
      </w:r>
      <w:r w:rsidR="00A61DFD" w:rsidRPr="00CB1E6A">
        <w:rPr>
          <w:lang w:val="en-GB"/>
        </w:rPr>
        <w:t xml:space="preserve"> that chemisorption governs the adsorption process </w:t>
      </w:r>
      <w:r w:rsidR="00A61DFD" w:rsidRPr="00CB1E6A">
        <w:rPr>
          <w:lang w:val="en-GB"/>
        </w:rPr>
        <w:fldChar w:fldCharType="begin" w:fldLock="1"/>
      </w:r>
      <w:r w:rsidR="003C0C25">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00A61DFD" w:rsidRPr="00CB1E6A">
        <w:rPr>
          <w:lang w:val="en-GB"/>
        </w:rPr>
        <w:fldChar w:fldCharType="separate"/>
      </w:r>
      <w:r w:rsidR="005F578D" w:rsidRPr="00CB1E6A">
        <w:rPr>
          <w:noProof/>
          <w:lang w:val="en-GB"/>
        </w:rPr>
        <w:t xml:space="preserve">(Ahmad </w:t>
      </w:r>
      <w:r w:rsidR="008C0A9B" w:rsidRPr="008C0A9B">
        <w:rPr>
          <w:i/>
          <w:iCs/>
          <w:noProof/>
          <w:lang w:val="en-GB"/>
        </w:rPr>
        <w:t>et al.</w:t>
      </w:r>
      <w:r w:rsidR="005F578D" w:rsidRPr="00CB1E6A">
        <w:rPr>
          <w:noProof/>
          <w:lang w:val="en-GB"/>
        </w:rPr>
        <w:t>, 2016)</w:t>
      </w:r>
      <w:r w:rsidR="00A61DFD" w:rsidRPr="00CB1E6A">
        <w:rPr>
          <w:lang w:val="en-GB"/>
        </w:rPr>
        <w:fldChar w:fldCharType="end"/>
      </w:r>
      <w:r w:rsidR="00A61DFD" w:rsidRPr="00CB1E6A">
        <w:rPr>
          <w:lang w:val="en-GB"/>
        </w:rPr>
        <w:t>. The Fractional power plot is depicted in Figure 4.2.6.5 e. Figure 4.2.6.5 shows the Avrami plot, with the R</w:t>
      </w:r>
      <w:r w:rsidR="00A61DFD" w:rsidRPr="00CB1E6A">
        <w:rPr>
          <w:vertAlign w:val="superscript"/>
          <w:lang w:val="en-GB"/>
        </w:rPr>
        <w:t>2</w:t>
      </w:r>
      <w:r w:rsidR="00A61DFD" w:rsidRPr="00CB1E6A">
        <w:rPr>
          <w:lang w:val="en-GB"/>
        </w:rPr>
        <w:t xml:space="preserve"> values ranging from 0.9600 – 0.9868. The K</w:t>
      </w:r>
      <w:r w:rsidR="00A61DFD" w:rsidRPr="00CB1E6A">
        <w:rPr>
          <w:vertAlign w:val="subscript"/>
          <w:lang w:val="en-GB"/>
        </w:rPr>
        <w:t>AV</w:t>
      </w:r>
      <w:r w:rsidR="00A61DFD" w:rsidRPr="00CB1E6A">
        <w:rPr>
          <w:lang w:val="en-GB"/>
        </w:rPr>
        <w:t xml:space="preserve"> parameter is dependent on temperature </w:t>
      </w:r>
      <w:r w:rsidR="00D13EAB" w:rsidRPr="00CB1E6A">
        <w:rPr>
          <w:lang w:val="en-GB"/>
        </w:rPr>
        <w:t xml:space="preserve">remains constant, </w:t>
      </w:r>
      <w:r w:rsidR="00A61DFD" w:rsidRPr="00CB1E6A">
        <w:rPr>
          <w:lang w:val="en-GB"/>
        </w:rPr>
        <w:t xml:space="preserve">with increasing concentration (10 – </w:t>
      </w:r>
      <w:r w:rsidR="00D13EAB" w:rsidRPr="00CB1E6A">
        <w:rPr>
          <w:lang w:val="en-GB"/>
        </w:rPr>
        <w:t>5</w:t>
      </w:r>
      <w:r w:rsidR="00A61DFD" w:rsidRPr="00CB1E6A">
        <w:rPr>
          <w:lang w:val="en-GB"/>
        </w:rPr>
        <w:t xml:space="preserve">0 mg/L). This </w:t>
      </w:r>
      <w:r w:rsidR="00D13EAB" w:rsidRPr="00CB1E6A">
        <w:rPr>
          <w:lang w:val="en-GB"/>
        </w:rPr>
        <w:t>confirmed a less random adsorption process</w:t>
      </w:r>
      <w:r w:rsidR="00DB139E" w:rsidRPr="00CB1E6A">
        <w:rPr>
          <w:lang w:val="en-GB"/>
        </w:rPr>
        <w:t xml:space="preserve">, this was supported by the negative value </w:t>
      </w:r>
      <w:r w:rsidR="003C0C25">
        <w:rPr>
          <w:lang w:val="en-GB"/>
        </w:rPr>
        <w:t>obtained for</w:t>
      </w:r>
      <w:r w:rsidR="00DB139E" w:rsidRPr="00CB1E6A">
        <w:rPr>
          <w:lang w:val="en-GB"/>
        </w:rPr>
        <w:t xml:space="preserve"> ∆S</w:t>
      </w:r>
      <w:r w:rsidR="00DB139E" w:rsidRPr="00CB1E6A">
        <w:rPr>
          <w:vertAlign w:val="superscript"/>
          <w:lang w:val="en-GB"/>
        </w:rPr>
        <w:t>o</w:t>
      </w:r>
      <w:r w:rsidR="003C0C25">
        <w:rPr>
          <w:vertAlign w:val="superscript"/>
          <w:lang w:val="en-GB"/>
        </w:rPr>
        <w:t xml:space="preserve"> </w:t>
      </w:r>
      <w:r w:rsidR="003C0C25">
        <w:rPr>
          <w:vertAlign w:val="superscript"/>
          <w:lang w:val="en-GB"/>
        </w:rPr>
        <w:fldChar w:fldCharType="begin" w:fldLock="1"/>
      </w:r>
      <w:r w:rsidR="00E64EEC">
        <w:rPr>
          <w:vertAlign w:val="superscript"/>
          <w:lang w:val="en-GB"/>
        </w:rPr>
        <w:instrText>ADDIN CSL_CITATION {"citationItems":[{"id":"ITEM-1","itemData":{"DOI":"10.1016/j.cej.2012.03.062","ISSN":"13858947","abstract":"The aim of the present work was to evaluate the morphologic and chemical characteristics of Isabel grape (Vitis labrusca×Vitis vinifera) bagasse and to describe the adsorption of diclofenac sodium (DCF) from aqueous solutions by this biomass. Grape bagasse constituted mainly of particles with heterogeneous shapes and sizes, and it exhibited a macroporous structure and a low specific surface area (</w:instrText>
      </w:r>
      <w:r w:rsidR="00E64EEC">
        <w:rPr>
          <w:rFonts w:ascii="Cambria Math" w:hAnsi="Cambria Math" w:cs="Cambria Math"/>
          <w:vertAlign w:val="superscript"/>
          <w:lang w:val="en-GB"/>
        </w:rPr>
        <w:instrText>∼</w:instrText>
      </w:r>
      <w:r w:rsidR="00E64EEC">
        <w:rPr>
          <w:vertAlign w:val="superscript"/>
          <w:lang w:val="en-GB"/>
        </w:rPr>
        <w:instrText>2m2g-1). The adsorbent material was also rich in oxygenated functional groups, especially -OH, and required an acidic pH to neutralize its surface. With respect to the adsorption of DCF, the percentage removal did not appear to depend on the initial concentration of the pharmaceutical. A pseudo-second-order kinetic model described the rate-controlling step, and the adsorption isotherms were well fitted by the Freundlich model. Concerning the thermodynamic data, the results showed that the adsorption of DCF onto grape bagasse occurred via an exothermic process accompanied by a decrease in the randomness at the solid/solution interface. Furthermore, the removal percentages of DCF ranged from 16.4% to 22.8%. © 2012 Elsevier B.V..","author":[{"dropping-particle":"","family":"Antunes","given":"Márjore","non-dropping-particle":"","parse-names":false,"suffix":""},{"dropping-particle":"","family":"Esteves","given":"Valdemar I.","non-dropping-particle":"","parse-names":false,"suffix":""},{"dropping-particle":"","family":"Guégan","given":"Régis","non-dropping-particle":"","parse-names":false,"suffix":""},{"dropping-particle":"","family":"Crespo","given":"Janaina S.","non-dropping-particle":"","parse-names":false,"suffix":""},{"dropping-particle":"","family":"Fernandes","given":"Andreia N.","non-dropping-particle":"","parse-names":false,"suffix":""},{"dropping-particle":"","family":"Giovanela","given":"Marcelo","non-dropping-particle":"","parse-names":false,"suffix":""}],"container-title":"Chemical Engineering Journal","id":"ITEM-1","issued":{"date-parts":[["2012"]]},"page":"114-121","title":"Removal of diclofenac sodium from aqueous solution by Isabel grape bagasse","type":"article-journal","volume":"192"},"uris":["http://www.mendeley.com/documents/?uuid=04b50a9a-f447-4ce3-a84c-52b989c92bf3"]}],"mendeley":{"formattedCitation":"(Antunes et al., 2012)","plainTextFormattedCitation":"(Antunes et al., 2012)","previouslyFormattedCitation":"(Antunes et al., 2012)"},"properties":{"noteIndex":0},"schema":"https://github.com/citation-style-language/schema/raw/master/csl-citation.json"}</w:instrText>
      </w:r>
      <w:r w:rsidR="003C0C25">
        <w:rPr>
          <w:vertAlign w:val="superscript"/>
          <w:lang w:val="en-GB"/>
        </w:rPr>
        <w:fldChar w:fldCharType="separate"/>
      </w:r>
      <w:r w:rsidR="003C0C25" w:rsidRPr="003C0C25">
        <w:rPr>
          <w:noProof/>
          <w:lang w:val="en-GB"/>
        </w:rPr>
        <w:t xml:space="preserve">(Antunes </w:t>
      </w:r>
      <w:r w:rsidR="008C0A9B" w:rsidRPr="008C0A9B">
        <w:rPr>
          <w:i/>
          <w:iCs/>
          <w:noProof/>
          <w:lang w:val="en-GB"/>
        </w:rPr>
        <w:t>et al.</w:t>
      </w:r>
      <w:r w:rsidR="003C0C25" w:rsidRPr="003C0C25">
        <w:rPr>
          <w:noProof/>
          <w:lang w:val="en-GB"/>
        </w:rPr>
        <w:t>, 2012)</w:t>
      </w:r>
      <w:r w:rsidR="003C0C25">
        <w:rPr>
          <w:vertAlign w:val="superscript"/>
          <w:lang w:val="en-GB"/>
        </w:rPr>
        <w:fldChar w:fldCharType="end"/>
      </w:r>
      <w:r w:rsidR="00A61DFD" w:rsidRPr="00CB1E6A">
        <w:rPr>
          <w:lang w:val="en-GB"/>
        </w:rPr>
        <w:t xml:space="preserve">. </w:t>
      </w:r>
      <w:r w:rsidR="001E3D2D" w:rsidRPr="00CB1E6A">
        <w:rPr>
          <w:lang w:val="en-GB"/>
        </w:rPr>
        <w:t xml:space="preserve">The Intraparticle diffusion (ID) plot for the uptake of CQP </w:t>
      </w:r>
      <w:r w:rsidR="001E3D2D">
        <w:rPr>
          <w:lang w:val="en-GB"/>
        </w:rPr>
        <w:t>onto RHP1</w:t>
      </w:r>
      <w:r w:rsidR="001E3D2D" w:rsidRPr="00CB1E6A">
        <w:rPr>
          <w:lang w:val="en-GB"/>
        </w:rPr>
        <w:t xml:space="preserve"> is depicted in Figure 4.2.6.5c. The value of the intercept (C), </w:t>
      </w:r>
      <w:r w:rsidR="0025066A">
        <w:rPr>
          <w:lang w:val="en-GB"/>
        </w:rPr>
        <w:t>which predicted the boundary</w:t>
      </w:r>
      <w:r w:rsidR="001E3D2D" w:rsidRPr="00CB1E6A">
        <w:rPr>
          <w:lang w:val="en-GB"/>
        </w:rPr>
        <w:t xml:space="preserve"> layer thickness, was found to range from 0.5119 and 3.9115 as the concentration increased from 10 to 50 mg/g. This suggested an increase in the boundary layer, increas</w:t>
      </w:r>
      <w:r w:rsidR="001E3D2D">
        <w:rPr>
          <w:lang w:val="en-GB"/>
        </w:rPr>
        <w:t>ed</w:t>
      </w:r>
      <w:r w:rsidR="001E3D2D" w:rsidRPr="00CB1E6A">
        <w:rPr>
          <w:lang w:val="en-GB"/>
        </w:rPr>
        <w:t xml:space="preserve"> the possibility of internal mass transfer </w:t>
      </w:r>
      <w:r w:rsidR="001E3D2D" w:rsidRPr="00CB1E6A">
        <w:rPr>
          <w:lang w:val="en-GB"/>
        </w:rPr>
        <w:fldChar w:fldCharType="begin" w:fldLock="1"/>
      </w:r>
      <w:r w:rsidR="001E3D2D">
        <w:rPr>
          <w:lang w:val="en-GB"/>
        </w:rPr>
        <w:instrText>ADDIN CSL_CITATION {"citationItems":[{"id":"ITEM-1","itemData":{"DOI":"10.1002/clen.201000077","ISBN":"0422261114","ISSN":"18630650","abstract":"This study investigates the potential use of activated carbon prepared from the peel of Cucumis sativa fruit for the removal of malachite green (MG) dye from simulated wastewater. The effects of different system variables, adsorbent dosage, initial dye concentration, pH, and contact time were investigated and optimal experimental conditions were ascertained. The results showed that when the amount of the adsorbent increased, the percentage of dye removal increased accordingly. Optimum pH value for dye adsorption was 6.0. Maximum dye was sequestered within 50min of the start of every experiment. The adsorption of MG followed the pseudo-second-order rate equation and fits the Langmuir, Freundlich, Dubinin-Radushkevich (D-R), and Tempkin equations well. The maximum removal of MG was obtained at pH 6 as 99.86% for adsorbent dose of 1g/50mL and 25mgL-1 initial dye concentration at room temperature. Activated carbon developed from the peel of C. sativa fruit can be an attractive option for dye removal from diluted industrial effluents since test reaction made on simulated dyeing wastewater showed better removal percentage of MG. The main objective of this study was to evaluate the possibility of using dried peel of C. sativa fruit as a new low cost activated carbon and to study its application for the removal of methyl red from simulated wastewater. © 2011 WILEY-VCH Verlag GmbH &amp; Co. KGaA, Weinheim.","author":[{"dropping-particle":"","family":"Santhi","given":"Thirumalisamy","non-dropping-particle":"","parse-names":false,"suffix":""},{"dropping-particle":"","family":"Manonmani","given":"Subbian","non-dropping-particle":"","parse-names":false,"suffix":""}],"container-title":"Clean - Soil, Air, Water","id":"ITEM-1","issue":"2","issued":{"date-parts":[["2011"]]},"page":"162-170","title":"Malachite Green Removal from Aqueous Solution by the Peel of Cucumis sativa Fruit","type":"article-journal","volume":"39"},"uris":["http://www.mendeley.com/documents/?uuid=4d472069-c0da-4dcb-8c67-8548b83681f1"]}],"mendeley":{"formattedCitation":"(Santhi &amp; Manonmani, 2011)","plainTextFormattedCitation":"(Santhi &amp; Manonmani, 2011)","previouslyFormattedCitation":"(Santhi &amp; Manonmani, 2011)"},"properties":{"noteIndex":0},"schema":"https://github.com/citation-style-language/schema/raw/master/csl-citation.json"}</w:instrText>
      </w:r>
      <w:r w:rsidR="001E3D2D" w:rsidRPr="00CB1E6A">
        <w:rPr>
          <w:lang w:val="en-GB"/>
        </w:rPr>
        <w:fldChar w:fldCharType="separate"/>
      </w:r>
      <w:r w:rsidR="001E3D2D" w:rsidRPr="00DE4676">
        <w:rPr>
          <w:noProof/>
          <w:lang w:val="en-GB"/>
        </w:rPr>
        <w:t>(Santhi &amp; Manonmani, 2011)</w:t>
      </w:r>
      <w:r w:rsidR="001E3D2D" w:rsidRPr="00CB1E6A">
        <w:rPr>
          <w:lang w:val="en-GB"/>
        </w:rPr>
        <w:fldChar w:fldCharType="end"/>
      </w:r>
      <w:r w:rsidR="001E3D2D" w:rsidRPr="00CB1E6A">
        <w:rPr>
          <w:lang w:val="en-GB"/>
        </w:rPr>
        <w:t>.</w:t>
      </w:r>
      <w:r w:rsidR="001E3D2D">
        <w:rPr>
          <w:lang w:val="en-GB"/>
        </w:rPr>
        <w:t xml:space="preserve"> </w:t>
      </w:r>
      <w:r w:rsidR="001E3D2D" w:rsidRPr="0081795F">
        <w:rPr>
          <w:rFonts w:asciiTheme="majorBidi" w:hAnsiTheme="majorBidi" w:cstheme="majorBidi"/>
          <w:lang w:val="en-GB"/>
        </w:rPr>
        <w:t>The R</w:t>
      </w:r>
      <w:r w:rsidR="001E3D2D" w:rsidRPr="0081795F">
        <w:rPr>
          <w:rFonts w:asciiTheme="majorBidi" w:hAnsiTheme="majorBidi" w:cstheme="majorBidi"/>
          <w:vertAlign w:val="superscript"/>
          <w:lang w:val="en-GB"/>
        </w:rPr>
        <w:t>2</w:t>
      </w:r>
      <w:r w:rsidR="001E3D2D" w:rsidRPr="0081795F">
        <w:rPr>
          <w:rFonts w:asciiTheme="majorBidi" w:hAnsiTheme="majorBidi" w:cstheme="majorBidi"/>
          <w:lang w:val="en-GB"/>
        </w:rPr>
        <w:t xml:space="preserve"> values of Liquid film diffusion </w:t>
      </w:r>
      <w:r w:rsidR="001E3D2D">
        <w:rPr>
          <w:rFonts w:asciiTheme="majorBidi" w:hAnsiTheme="majorBidi" w:cstheme="majorBidi"/>
          <w:lang w:val="en-GB"/>
        </w:rPr>
        <w:t xml:space="preserve">plot </w:t>
      </w:r>
      <w:r w:rsidR="001E3D2D" w:rsidRPr="0081795F">
        <w:rPr>
          <w:rFonts w:asciiTheme="majorBidi" w:hAnsiTheme="majorBidi" w:cstheme="majorBidi"/>
          <w:lang w:val="en-GB"/>
        </w:rPr>
        <w:t>is</w:t>
      </w:r>
      <w:r w:rsidR="001E3D2D">
        <w:rPr>
          <w:rFonts w:asciiTheme="majorBidi" w:hAnsiTheme="majorBidi" w:cstheme="majorBidi"/>
          <w:lang w:val="en-GB"/>
        </w:rPr>
        <w:t xml:space="preserve"> however,</w:t>
      </w:r>
      <w:r w:rsidR="001E3D2D" w:rsidRPr="0081795F">
        <w:rPr>
          <w:rFonts w:asciiTheme="majorBidi" w:hAnsiTheme="majorBidi" w:cstheme="majorBidi"/>
          <w:lang w:val="en-GB"/>
        </w:rPr>
        <w:t xml:space="preserve"> greater than that of ID model which suggests that external and surface diffusion dominated the adsorption process </w:t>
      </w:r>
      <w:r w:rsidR="001E3D2D" w:rsidRPr="0081795F">
        <w:rPr>
          <w:rFonts w:asciiTheme="majorBidi" w:hAnsiTheme="majorBidi" w:cstheme="majorBidi"/>
          <w:lang w:val="en-GB"/>
        </w:rPr>
        <w:fldChar w:fldCharType="begin" w:fldLock="1"/>
      </w:r>
      <w:r w:rsidR="001E3D2D"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1E3D2D" w:rsidRPr="0081795F">
        <w:rPr>
          <w:rFonts w:asciiTheme="majorBidi" w:hAnsiTheme="majorBidi" w:cstheme="majorBidi"/>
          <w:lang w:val="en-GB"/>
        </w:rPr>
        <w:fldChar w:fldCharType="separate"/>
      </w:r>
      <w:r w:rsidR="001E3D2D"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1E3D2D" w:rsidRPr="0081795F">
        <w:rPr>
          <w:rFonts w:asciiTheme="majorBidi" w:hAnsiTheme="majorBidi" w:cstheme="majorBidi"/>
          <w:noProof/>
          <w:lang w:val="en-GB"/>
        </w:rPr>
        <w:t>, 2019)</w:t>
      </w:r>
      <w:r w:rsidR="001E3D2D" w:rsidRPr="0081795F">
        <w:rPr>
          <w:rFonts w:asciiTheme="majorBidi" w:hAnsiTheme="majorBidi" w:cstheme="majorBidi"/>
          <w:lang w:val="en-GB"/>
        </w:rPr>
        <w:fldChar w:fldCharType="end"/>
      </w:r>
      <w:r w:rsidR="001E3D2D" w:rsidRPr="0081795F">
        <w:rPr>
          <w:rFonts w:asciiTheme="majorBidi" w:hAnsiTheme="majorBidi" w:cstheme="majorBidi"/>
          <w:lang w:val="en-GB"/>
        </w:rPr>
        <w:t>.</w:t>
      </w:r>
    </w:p>
    <w:p w14:paraId="7CEB0EC5" w14:textId="6B9E3F2A" w:rsidR="00CC1EE2" w:rsidRPr="003C0C25" w:rsidRDefault="00CC1EE2" w:rsidP="003C0C25">
      <w:pPr>
        <w:spacing w:before="240" w:line="480" w:lineRule="auto"/>
        <w:jc w:val="both"/>
        <w:rPr>
          <w:lang w:val="en-GB"/>
        </w:rPr>
      </w:pPr>
    </w:p>
    <w:p w14:paraId="191CE917" w14:textId="5DDEAD05" w:rsidR="004627F3" w:rsidRDefault="006A1B07" w:rsidP="00C92495">
      <w:pPr>
        <w:jc w:val="center"/>
      </w:pPr>
      <w:bookmarkStart w:id="876" w:name="_Toc119501915"/>
      <w:bookmarkStart w:id="877" w:name="_Toc119509355"/>
      <w:r w:rsidRPr="006A1B07">
        <w:rPr>
          <w:noProof/>
        </w:rPr>
        <w:lastRenderedPageBreak/>
        <w:drawing>
          <wp:inline distT="0" distB="0" distL="0" distR="0" wp14:anchorId="42A07414" wp14:editId="4683EE20">
            <wp:extent cx="5442585" cy="7757160"/>
            <wp:effectExtent l="0" t="0" r="5715"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458548" cy="7779912"/>
                    </a:xfrm>
                    <a:prstGeom prst="rect">
                      <a:avLst/>
                    </a:prstGeom>
                  </pic:spPr>
                </pic:pic>
              </a:graphicData>
            </a:graphic>
          </wp:inline>
        </w:drawing>
      </w:r>
    </w:p>
    <w:p w14:paraId="690175C5" w14:textId="18496D48" w:rsidR="004D6858" w:rsidRDefault="004D6858" w:rsidP="0076286E">
      <w:pPr>
        <w:pStyle w:val="ListofFigures"/>
      </w:pPr>
      <w:bookmarkStart w:id="878" w:name="_Toc123054506"/>
      <w:bookmarkStart w:id="879" w:name="_Toc127867021"/>
      <w:bookmarkStart w:id="880" w:name="_Toc127867639"/>
      <w:r w:rsidRPr="00CB1E6A">
        <w:t xml:space="preserve">Figure </w:t>
      </w:r>
      <w:r w:rsidR="00751F74" w:rsidRPr="00CB1E6A">
        <w:t>4.2.6.5</w:t>
      </w:r>
      <w:r w:rsidRPr="00CB1E6A">
        <w:t>:</w:t>
      </w:r>
      <w:r w:rsidR="00FB5862" w:rsidRPr="00FB5862">
        <w:t xml:space="preserve"> </w:t>
      </w:r>
      <w:r w:rsidR="00FB5862" w:rsidRPr="007F4749">
        <w:t>(a) Pseudo-first order</w:t>
      </w:r>
      <w:r w:rsidR="00FB5862">
        <w:t>,</w:t>
      </w:r>
      <w:r w:rsidR="00FB5862" w:rsidRPr="007F4749">
        <w:t xml:space="preserve"> (b) Pseudo-second order</w:t>
      </w:r>
      <w:r w:rsidR="00FB5862">
        <w:t>, (</w:t>
      </w:r>
      <w:r w:rsidR="00FB5862" w:rsidRPr="00CB1E6A">
        <w:t>c</w:t>
      </w:r>
      <w:r w:rsidR="00FB5862">
        <w:t>)</w:t>
      </w:r>
      <w:r w:rsidR="00FB5862" w:rsidRPr="00CB1E6A">
        <w:t xml:space="preserve"> Intraparticle diffusion</w:t>
      </w:r>
      <w:r w:rsidR="00FB5862">
        <w:t>, (</w:t>
      </w:r>
      <w:r w:rsidR="00FB5862" w:rsidRPr="00CB1E6A">
        <w:t>d</w:t>
      </w:r>
      <w:r w:rsidR="00FB5862">
        <w:t>)</w:t>
      </w:r>
      <w:r w:rsidR="00FB5862" w:rsidRPr="00CB1E6A">
        <w:t xml:space="preserve"> Elovich</w:t>
      </w:r>
      <w:r w:rsidR="00FB5862">
        <w:t>,</w:t>
      </w:r>
      <w:r w:rsidR="00FB5862" w:rsidRPr="007F4749">
        <w:t xml:space="preserve"> </w:t>
      </w:r>
      <w:r w:rsidR="00D706DC">
        <w:t>(e) Fractional power</w:t>
      </w:r>
      <w:r w:rsidR="00FB5862">
        <w:t xml:space="preserve"> (</w:t>
      </w:r>
      <w:r w:rsidR="00FB5862" w:rsidRPr="00CB1E6A">
        <w:t>f</w:t>
      </w:r>
      <w:r w:rsidR="00FB5862">
        <w:t>)</w:t>
      </w:r>
      <w:r w:rsidR="00FB5862" w:rsidRPr="00CB1E6A">
        <w:t xml:space="preserve"> Avrami </w:t>
      </w:r>
      <w:r w:rsidR="00FB5862">
        <w:t xml:space="preserve">and (g) </w:t>
      </w:r>
      <w:r w:rsidRPr="00CB1E6A">
        <w:t xml:space="preserve">Liquid film kinetics plot of CQP adsorption </w:t>
      </w:r>
      <w:r w:rsidR="00423EA3">
        <w:t>onto RHP1</w:t>
      </w:r>
      <w:bookmarkEnd w:id="876"/>
      <w:bookmarkEnd w:id="877"/>
      <w:bookmarkEnd w:id="878"/>
      <w:bookmarkEnd w:id="879"/>
      <w:bookmarkEnd w:id="880"/>
    </w:p>
    <w:p w14:paraId="739D24E2" w14:textId="77777777" w:rsidR="004E7F1A" w:rsidRPr="00CB1E6A" w:rsidRDefault="004E7F1A" w:rsidP="004E7F1A">
      <w:pPr>
        <w:jc w:val="center"/>
        <w:rPr>
          <w:rFonts w:eastAsiaTheme="minorEastAsia"/>
          <w:b/>
          <w:bCs/>
          <w:sz w:val="28"/>
          <w:szCs w:val="28"/>
        </w:rPr>
      </w:pPr>
    </w:p>
    <w:p w14:paraId="609F1C40" w14:textId="77777777" w:rsidR="00C92495" w:rsidRDefault="00C92495" w:rsidP="0076286E">
      <w:pPr>
        <w:pStyle w:val="ListofTables"/>
      </w:pPr>
    </w:p>
    <w:p w14:paraId="5263CBD3" w14:textId="0EB3D650" w:rsidR="004D6858" w:rsidRPr="00CB1E6A" w:rsidRDefault="004D6858" w:rsidP="0076286E">
      <w:pPr>
        <w:pStyle w:val="ListofTables"/>
      </w:pPr>
      <w:bookmarkStart w:id="881" w:name="_Toc123057432"/>
      <w:r w:rsidRPr="00CB1E6A">
        <w:lastRenderedPageBreak/>
        <w:t xml:space="preserve">Table </w:t>
      </w:r>
      <w:r w:rsidR="00751F74" w:rsidRPr="00CB1E6A">
        <w:t>4.2.6.2</w:t>
      </w:r>
      <w:r w:rsidRPr="00CB1E6A">
        <w:t xml:space="preserve">: Comparison of the investigated kinetic model parameters for the uptake of CQP </w:t>
      </w:r>
      <w:r w:rsidR="00423EA3">
        <w:t>onto RHP1</w:t>
      </w:r>
      <w:r w:rsidRPr="00CB1E6A">
        <w:t>.</w:t>
      </w:r>
      <w:bookmarkEnd w:id="881"/>
    </w:p>
    <w:tbl>
      <w:tblPr>
        <w:tblW w:w="9657" w:type="dxa"/>
        <w:tblInd w:w="-426" w:type="dxa"/>
        <w:tblLook w:val="04A0" w:firstRow="1" w:lastRow="0" w:firstColumn="1" w:lastColumn="0" w:noHBand="0" w:noVBand="1"/>
      </w:tblPr>
      <w:tblGrid>
        <w:gridCol w:w="2694"/>
        <w:gridCol w:w="2313"/>
        <w:gridCol w:w="996"/>
        <w:gridCol w:w="996"/>
        <w:gridCol w:w="996"/>
        <w:gridCol w:w="996"/>
        <w:gridCol w:w="996"/>
      </w:tblGrid>
      <w:tr w:rsidR="00CB1E6A" w:rsidRPr="00CB1E6A" w14:paraId="347B168D" w14:textId="77777777" w:rsidTr="004578C0">
        <w:trPr>
          <w:trHeight w:val="360"/>
        </w:trPr>
        <w:tc>
          <w:tcPr>
            <w:tcW w:w="2694" w:type="dxa"/>
            <w:tcBorders>
              <w:top w:val="single" w:sz="4" w:space="0" w:color="auto"/>
              <w:left w:val="nil"/>
              <w:bottom w:val="single" w:sz="4" w:space="0" w:color="auto"/>
              <w:right w:val="nil"/>
            </w:tcBorders>
            <w:shd w:val="clear" w:color="auto" w:fill="auto"/>
            <w:noWrap/>
            <w:vAlign w:val="bottom"/>
            <w:hideMark/>
          </w:tcPr>
          <w:p w14:paraId="598F3F95" w14:textId="77777777" w:rsidR="004D6858" w:rsidRPr="00CB1E6A" w:rsidRDefault="004D6858" w:rsidP="00136F56">
            <w:pPr>
              <w:rPr>
                <w:b/>
                <w:bCs/>
              </w:rPr>
            </w:pPr>
            <w:r w:rsidRPr="00CB1E6A">
              <w:rPr>
                <w:b/>
                <w:bCs/>
              </w:rPr>
              <w:t>KINETIC MODELS</w:t>
            </w:r>
          </w:p>
        </w:tc>
        <w:tc>
          <w:tcPr>
            <w:tcW w:w="3189" w:type="dxa"/>
            <w:gridSpan w:val="2"/>
            <w:tcBorders>
              <w:top w:val="single" w:sz="4" w:space="0" w:color="auto"/>
              <w:left w:val="nil"/>
              <w:bottom w:val="single" w:sz="4" w:space="0" w:color="auto"/>
              <w:right w:val="nil"/>
            </w:tcBorders>
            <w:shd w:val="clear" w:color="auto" w:fill="auto"/>
            <w:noWrap/>
            <w:vAlign w:val="bottom"/>
            <w:hideMark/>
          </w:tcPr>
          <w:p w14:paraId="6787207A" w14:textId="77777777" w:rsidR="004D6858" w:rsidRPr="00CB1E6A" w:rsidRDefault="004D6858" w:rsidP="00136F56">
            <w:pPr>
              <w:rPr>
                <w:b/>
                <w:bCs/>
              </w:rPr>
            </w:pPr>
            <w:r w:rsidRPr="00CB1E6A">
              <w:rPr>
                <w:b/>
                <w:bCs/>
              </w:rPr>
              <w:t>PARAMETERS</w:t>
            </w:r>
          </w:p>
        </w:tc>
        <w:tc>
          <w:tcPr>
            <w:tcW w:w="1992" w:type="dxa"/>
            <w:gridSpan w:val="2"/>
            <w:tcBorders>
              <w:top w:val="single" w:sz="4" w:space="0" w:color="auto"/>
              <w:left w:val="nil"/>
              <w:bottom w:val="single" w:sz="4" w:space="0" w:color="auto"/>
              <w:right w:val="nil"/>
            </w:tcBorders>
            <w:shd w:val="clear" w:color="auto" w:fill="auto"/>
            <w:noWrap/>
            <w:vAlign w:val="bottom"/>
            <w:hideMark/>
          </w:tcPr>
          <w:p w14:paraId="45F5D0FF" w14:textId="77777777" w:rsidR="004D6858" w:rsidRPr="00CB1E6A" w:rsidRDefault="004D6858" w:rsidP="00136F56">
            <w:pPr>
              <w:rPr>
                <w:b/>
                <w:bCs/>
              </w:rPr>
            </w:pPr>
            <w:r w:rsidRPr="00CB1E6A">
              <w:rPr>
                <w:b/>
                <w:bCs/>
              </w:rPr>
              <w:t>RHP1-CQP</w:t>
            </w:r>
          </w:p>
        </w:tc>
        <w:tc>
          <w:tcPr>
            <w:tcW w:w="891" w:type="dxa"/>
            <w:tcBorders>
              <w:top w:val="single" w:sz="4" w:space="0" w:color="auto"/>
              <w:left w:val="nil"/>
              <w:bottom w:val="single" w:sz="4" w:space="0" w:color="auto"/>
              <w:right w:val="nil"/>
            </w:tcBorders>
            <w:shd w:val="clear" w:color="auto" w:fill="auto"/>
            <w:noWrap/>
            <w:vAlign w:val="bottom"/>
            <w:hideMark/>
          </w:tcPr>
          <w:p w14:paraId="025F96F7" w14:textId="77777777" w:rsidR="004D6858" w:rsidRPr="00CB1E6A" w:rsidRDefault="004D6858" w:rsidP="00136F56">
            <w:pPr>
              <w:rPr>
                <w:b/>
                <w:bCs/>
              </w:rPr>
            </w:pPr>
            <w:r w:rsidRPr="00CB1E6A">
              <w:rPr>
                <w:b/>
                <w:bCs/>
              </w:rPr>
              <w:t> </w:t>
            </w:r>
          </w:p>
        </w:tc>
        <w:tc>
          <w:tcPr>
            <w:tcW w:w="891" w:type="dxa"/>
            <w:tcBorders>
              <w:top w:val="single" w:sz="4" w:space="0" w:color="auto"/>
              <w:left w:val="nil"/>
              <w:bottom w:val="single" w:sz="4" w:space="0" w:color="auto"/>
              <w:right w:val="nil"/>
            </w:tcBorders>
            <w:shd w:val="clear" w:color="auto" w:fill="auto"/>
            <w:noWrap/>
            <w:vAlign w:val="bottom"/>
            <w:hideMark/>
          </w:tcPr>
          <w:p w14:paraId="282F2A6B" w14:textId="77777777" w:rsidR="004D6858" w:rsidRPr="00CB1E6A" w:rsidRDefault="004D6858" w:rsidP="00136F56">
            <w:pPr>
              <w:rPr>
                <w:b/>
                <w:bCs/>
              </w:rPr>
            </w:pPr>
            <w:r w:rsidRPr="00CB1E6A">
              <w:rPr>
                <w:b/>
                <w:bCs/>
              </w:rPr>
              <w:t> </w:t>
            </w:r>
          </w:p>
        </w:tc>
      </w:tr>
      <w:tr w:rsidR="00CB1E6A" w:rsidRPr="00CB1E6A" w14:paraId="79FD1CA2" w14:textId="77777777" w:rsidTr="004578C0">
        <w:trPr>
          <w:trHeight w:val="312"/>
        </w:trPr>
        <w:tc>
          <w:tcPr>
            <w:tcW w:w="2694" w:type="dxa"/>
            <w:tcBorders>
              <w:top w:val="nil"/>
              <w:left w:val="nil"/>
              <w:bottom w:val="nil"/>
              <w:right w:val="nil"/>
            </w:tcBorders>
            <w:shd w:val="clear" w:color="auto" w:fill="auto"/>
            <w:noWrap/>
            <w:vAlign w:val="bottom"/>
            <w:hideMark/>
          </w:tcPr>
          <w:p w14:paraId="711CFB3B" w14:textId="77777777" w:rsidR="004D6858" w:rsidRPr="00CB1E6A" w:rsidRDefault="004D6858" w:rsidP="00136F56">
            <w:pPr>
              <w:rPr>
                <w:b/>
                <w:bCs/>
              </w:rPr>
            </w:pPr>
          </w:p>
        </w:tc>
        <w:tc>
          <w:tcPr>
            <w:tcW w:w="2313" w:type="dxa"/>
            <w:tcBorders>
              <w:top w:val="nil"/>
              <w:left w:val="nil"/>
              <w:bottom w:val="nil"/>
              <w:right w:val="nil"/>
            </w:tcBorders>
            <w:shd w:val="clear" w:color="auto" w:fill="auto"/>
            <w:noWrap/>
            <w:vAlign w:val="bottom"/>
            <w:hideMark/>
          </w:tcPr>
          <w:p w14:paraId="7FDF08BB" w14:textId="77777777" w:rsidR="004D6858" w:rsidRPr="00CB1E6A" w:rsidRDefault="004D6858" w:rsidP="00136F56">
            <w:pPr>
              <w:rPr>
                <w:sz w:val="20"/>
                <w:szCs w:val="20"/>
              </w:rPr>
            </w:pPr>
          </w:p>
        </w:tc>
        <w:tc>
          <w:tcPr>
            <w:tcW w:w="876" w:type="dxa"/>
            <w:tcBorders>
              <w:top w:val="nil"/>
              <w:left w:val="nil"/>
              <w:bottom w:val="single" w:sz="4" w:space="0" w:color="auto"/>
              <w:right w:val="nil"/>
            </w:tcBorders>
            <w:shd w:val="clear" w:color="auto" w:fill="auto"/>
            <w:noWrap/>
            <w:vAlign w:val="bottom"/>
            <w:hideMark/>
          </w:tcPr>
          <w:p w14:paraId="2A5EE958" w14:textId="77777777" w:rsidR="004D6858" w:rsidRPr="00CB1E6A" w:rsidRDefault="004D6858" w:rsidP="00136F56">
            <w:pPr>
              <w:jc w:val="center"/>
            </w:pPr>
            <w:r w:rsidRPr="00CB1E6A">
              <w:t>10 mg/L</w:t>
            </w:r>
          </w:p>
        </w:tc>
        <w:tc>
          <w:tcPr>
            <w:tcW w:w="996" w:type="dxa"/>
            <w:tcBorders>
              <w:top w:val="nil"/>
              <w:left w:val="nil"/>
              <w:bottom w:val="single" w:sz="4" w:space="0" w:color="auto"/>
              <w:right w:val="nil"/>
            </w:tcBorders>
            <w:shd w:val="clear" w:color="auto" w:fill="auto"/>
            <w:noWrap/>
            <w:vAlign w:val="bottom"/>
            <w:hideMark/>
          </w:tcPr>
          <w:p w14:paraId="162A8EBE" w14:textId="77777777" w:rsidR="004D6858" w:rsidRPr="00CB1E6A" w:rsidRDefault="004D6858" w:rsidP="00136F56">
            <w:pPr>
              <w:jc w:val="center"/>
            </w:pPr>
            <w:r w:rsidRPr="00CB1E6A">
              <w:t>20 mg/L</w:t>
            </w:r>
          </w:p>
        </w:tc>
        <w:tc>
          <w:tcPr>
            <w:tcW w:w="996" w:type="dxa"/>
            <w:tcBorders>
              <w:top w:val="nil"/>
              <w:left w:val="nil"/>
              <w:bottom w:val="single" w:sz="4" w:space="0" w:color="auto"/>
              <w:right w:val="nil"/>
            </w:tcBorders>
            <w:shd w:val="clear" w:color="auto" w:fill="auto"/>
            <w:noWrap/>
            <w:vAlign w:val="bottom"/>
            <w:hideMark/>
          </w:tcPr>
          <w:p w14:paraId="79B2C438" w14:textId="77777777" w:rsidR="004D6858" w:rsidRPr="00CB1E6A" w:rsidRDefault="004D6858" w:rsidP="00136F56">
            <w:pPr>
              <w:jc w:val="center"/>
            </w:pPr>
            <w:r w:rsidRPr="00CB1E6A">
              <w:t>30 mg/L</w:t>
            </w:r>
          </w:p>
        </w:tc>
        <w:tc>
          <w:tcPr>
            <w:tcW w:w="891" w:type="dxa"/>
            <w:tcBorders>
              <w:top w:val="nil"/>
              <w:left w:val="nil"/>
              <w:bottom w:val="single" w:sz="4" w:space="0" w:color="auto"/>
              <w:right w:val="nil"/>
            </w:tcBorders>
            <w:shd w:val="clear" w:color="auto" w:fill="auto"/>
            <w:noWrap/>
            <w:vAlign w:val="bottom"/>
            <w:hideMark/>
          </w:tcPr>
          <w:p w14:paraId="5A1E9732" w14:textId="77777777" w:rsidR="004D6858" w:rsidRPr="00CB1E6A" w:rsidRDefault="004D6858" w:rsidP="00136F56">
            <w:pPr>
              <w:jc w:val="center"/>
            </w:pPr>
            <w:r w:rsidRPr="00CB1E6A">
              <w:t>40 mg/L</w:t>
            </w:r>
          </w:p>
        </w:tc>
        <w:tc>
          <w:tcPr>
            <w:tcW w:w="891" w:type="dxa"/>
            <w:tcBorders>
              <w:top w:val="nil"/>
              <w:left w:val="nil"/>
              <w:bottom w:val="single" w:sz="4" w:space="0" w:color="auto"/>
              <w:right w:val="nil"/>
            </w:tcBorders>
            <w:shd w:val="clear" w:color="auto" w:fill="auto"/>
            <w:noWrap/>
            <w:vAlign w:val="bottom"/>
            <w:hideMark/>
          </w:tcPr>
          <w:p w14:paraId="629B46EF" w14:textId="77777777" w:rsidR="004D6858" w:rsidRPr="00CB1E6A" w:rsidRDefault="004D6858" w:rsidP="00136F56">
            <w:pPr>
              <w:jc w:val="center"/>
            </w:pPr>
            <w:r w:rsidRPr="00CB1E6A">
              <w:t>50 mg/L</w:t>
            </w:r>
          </w:p>
        </w:tc>
      </w:tr>
      <w:tr w:rsidR="00CB1E6A" w:rsidRPr="00CB1E6A" w14:paraId="316FEE17" w14:textId="77777777" w:rsidTr="004578C0">
        <w:trPr>
          <w:trHeight w:val="360"/>
        </w:trPr>
        <w:tc>
          <w:tcPr>
            <w:tcW w:w="2694" w:type="dxa"/>
            <w:tcBorders>
              <w:top w:val="nil"/>
              <w:left w:val="nil"/>
              <w:bottom w:val="nil"/>
              <w:right w:val="nil"/>
            </w:tcBorders>
            <w:shd w:val="clear" w:color="auto" w:fill="auto"/>
            <w:noWrap/>
            <w:vAlign w:val="bottom"/>
            <w:hideMark/>
          </w:tcPr>
          <w:p w14:paraId="7E405C92" w14:textId="77777777" w:rsidR="004D6858" w:rsidRPr="00CB1E6A" w:rsidRDefault="004D6858" w:rsidP="00136F56"/>
        </w:tc>
        <w:tc>
          <w:tcPr>
            <w:tcW w:w="2313" w:type="dxa"/>
            <w:tcBorders>
              <w:top w:val="nil"/>
              <w:left w:val="nil"/>
              <w:bottom w:val="nil"/>
              <w:right w:val="nil"/>
            </w:tcBorders>
            <w:shd w:val="clear" w:color="auto" w:fill="auto"/>
            <w:noWrap/>
            <w:vAlign w:val="bottom"/>
            <w:hideMark/>
          </w:tcPr>
          <w:p w14:paraId="062C58A2" w14:textId="4296C15B" w:rsidR="004D6858" w:rsidRPr="00CB1E6A" w:rsidRDefault="004D6858" w:rsidP="00136F56">
            <w:r w:rsidRPr="00CB1E6A">
              <w:t>q</w:t>
            </w:r>
            <w:r w:rsidRPr="00CB1E6A">
              <w:rPr>
                <w:vertAlign w:val="subscript"/>
              </w:rPr>
              <w:t>e</w:t>
            </w:r>
            <w:r w:rsidRPr="00CB1E6A">
              <w:t xml:space="preserve"> </w:t>
            </w:r>
            <w:r w:rsidR="00F62F1A" w:rsidRPr="00CB1E6A">
              <w:t>Exp</w:t>
            </w:r>
            <w:r w:rsidRPr="00CB1E6A">
              <w:t xml:space="preserve"> (mg/g)</w:t>
            </w:r>
          </w:p>
        </w:tc>
        <w:tc>
          <w:tcPr>
            <w:tcW w:w="876" w:type="dxa"/>
            <w:tcBorders>
              <w:top w:val="nil"/>
              <w:left w:val="nil"/>
              <w:bottom w:val="nil"/>
              <w:right w:val="nil"/>
            </w:tcBorders>
            <w:shd w:val="clear" w:color="auto" w:fill="auto"/>
            <w:noWrap/>
            <w:vAlign w:val="bottom"/>
            <w:hideMark/>
          </w:tcPr>
          <w:p w14:paraId="6E51019C" w14:textId="77777777" w:rsidR="004D6858" w:rsidRPr="00CB1E6A" w:rsidRDefault="004D6858" w:rsidP="00136F56">
            <w:pPr>
              <w:jc w:val="center"/>
            </w:pPr>
            <w:r w:rsidRPr="00CB1E6A">
              <w:t>9.7852</w:t>
            </w:r>
          </w:p>
        </w:tc>
        <w:tc>
          <w:tcPr>
            <w:tcW w:w="996" w:type="dxa"/>
            <w:tcBorders>
              <w:top w:val="nil"/>
              <w:left w:val="nil"/>
              <w:bottom w:val="nil"/>
              <w:right w:val="nil"/>
            </w:tcBorders>
            <w:shd w:val="clear" w:color="auto" w:fill="auto"/>
            <w:noWrap/>
            <w:vAlign w:val="bottom"/>
            <w:hideMark/>
          </w:tcPr>
          <w:p w14:paraId="34B7B7CE" w14:textId="07249EA5" w:rsidR="004D6858" w:rsidRPr="006B1220" w:rsidRDefault="004D6858" w:rsidP="00136F56">
            <w:pPr>
              <w:jc w:val="center"/>
              <w:rPr>
                <w:lang w:val="en-GB"/>
              </w:rPr>
            </w:pPr>
            <w:r w:rsidRPr="00CB1E6A">
              <w:t>17.05</w:t>
            </w:r>
            <w:r w:rsidR="006B1220">
              <w:rPr>
                <w:lang w:val="en-GB"/>
              </w:rPr>
              <w:t>00</w:t>
            </w:r>
          </w:p>
        </w:tc>
        <w:tc>
          <w:tcPr>
            <w:tcW w:w="996" w:type="dxa"/>
            <w:tcBorders>
              <w:top w:val="nil"/>
              <w:left w:val="nil"/>
              <w:bottom w:val="nil"/>
              <w:right w:val="nil"/>
            </w:tcBorders>
            <w:shd w:val="clear" w:color="auto" w:fill="auto"/>
            <w:noWrap/>
            <w:vAlign w:val="bottom"/>
            <w:hideMark/>
          </w:tcPr>
          <w:p w14:paraId="071336AD" w14:textId="0A5837EB" w:rsidR="004D6858" w:rsidRPr="006B1220" w:rsidRDefault="004D6858" w:rsidP="00136F56">
            <w:pPr>
              <w:jc w:val="center"/>
              <w:rPr>
                <w:lang w:val="en-GB"/>
              </w:rPr>
            </w:pPr>
            <w:r w:rsidRPr="00CB1E6A">
              <w:t>26.99</w:t>
            </w:r>
            <w:r w:rsidR="006B1220">
              <w:rPr>
                <w:lang w:val="en-GB"/>
              </w:rPr>
              <w:t>00</w:t>
            </w:r>
          </w:p>
        </w:tc>
        <w:tc>
          <w:tcPr>
            <w:tcW w:w="891" w:type="dxa"/>
            <w:tcBorders>
              <w:top w:val="nil"/>
              <w:left w:val="nil"/>
              <w:bottom w:val="nil"/>
              <w:right w:val="nil"/>
            </w:tcBorders>
            <w:shd w:val="clear" w:color="auto" w:fill="auto"/>
            <w:noWrap/>
            <w:vAlign w:val="bottom"/>
            <w:hideMark/>
          </w:tcPr>
          <w:p w14:paraId="0725405A" w14:textId="6479C19C" w:rsidR="004D6858" w:rsidRPr="006B1220" w:rsidRDefault="004D6858" w:rsidP="00136F56">
            <w:pPr>
              <w:jc w:val="center"/>
              <w:rPr>
                <w:lang w:val="en-GB"/>
              </w:rPr>
            </w:pPr>
            <w:r w:rsidRPr="00CB1E6A">
              <w:t>35.58</w:t>
            </w:r>
            <w:r w:rsidR="006B1220">
              <w:rPr>
                <w:lang w:val="en-GB"/>
              </w:rPr>
              <w:t>00</w:t>
            </w:r>
          </w:p>
        </w:tc>
        <w:tc>
          <w:tcPr>
            <w:tcW w:w="891" w:type="dxa"/>
            <w:tcBorders>
              <w:top w:val="nil"/>
              <w:left w:val="nil"/>
              <w:bottom w:val="nil"/>
              <w:right w:val="nil"/>
            </w:tcBorders>
            <w:shd w:val="clear" w:color="auto" w:fill="auto"/>
            <w:noWrap/>
            <w:vAlign w:val="bottom"/>
            <w:hideMark/>
          </w:tcPr>
          <w:p w14:paraId="3B226455" w14:textId="20F1EC1F" w:rsidR="004D6858" w:rsidRPr="006B1220" w:rsidRDefault="004D6858" w:rsidP="00136F56">
            <w:pPr>
              <w:jc w:val="center"/>
              <w:rPr>
                <w:lang w:val="en-GB"/>
              </w:rPr>
            </w:pPr>
            <w:r w:rsidRPr="00CB1E6A">
              <w:t>45.82</w:t>
            </w:r>
            <w:r w:rsidR="006B1220">
              <w:rPr>
                <w:lang w:val="en-GB"/>
              </w:rPr>
              <w:t>00</w:t>
            </w:r>
          </w:p>
        </w:tc>
      </w:tr>
      <w:tr w:rsidR="00CB1E6A" w:rsidRPr="00CB1E6A" w14:paraId="74B67F71" w14:textId="77777777" w:rsidTr="004578C0">
        <w:trPr>
          <w:trHeight w:val="360"/>
        </w:trPr>
        <w:tc>
          <w:tcPr>
            <w:tcW w:w="2694" w:type="dxa"/>
            <w:tcBorders>
              <w:top w:val="nil"/>
              <w:left w:val="nil"/>
              <w:bottom w:val="nil"/>
              <w:right w:val="nil"/>
            </w:tcBorders>
            <w:shd w:val="clear" w:color="auto" w:fill="auto"/>
            <w:noWrap/>
            <w:vAlign w:val="bottom"/>
            <w:hideMark/>
          </w:tcPr>
          <w:p w14:paraId="2AAC21EA" w14:textId="77777777" w:rsidR="004D6858" w:rsidRPr="00CB1E6A" w:rsidRDefault="004D6858" w:rsidP="00136F56">
            <w:r w:rsidRPr="00CB1E6A">
              <w:t>PSEUDO FIRST ORDER</w:t>
            </w:r>
          </w:p>
        </w:tc>
        <w:tc>
          <w:tcPr>
            <w:tcW w:w="2313" w:type="dxa"/>
            <w:tcBorders>
              <w:top w:val="nil"/>
              <w:left w:val="nil"/>
              <w:bottom w:val="nil"/>
              <w:right w:val="nil"/>
            </w:tcBorders>
            <w:shd w:val="clear" w:color="auto" w:fill="auto"/>
            <w:noWrap/>
            <w:vAlign w:val="bottom"/>
            <w:hideMark/>
          </w:tcPr>
          <w:p w14:paraId="289DDD95" w14:textId="2C848824" w:rsidR="004D6858" w:rsidRPr="00CB1E6A" w:rsidRDefault="004D6858"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4B4A7339" w14:textId="77777777" w:rsidR="004D6858" w:rsidRPr="00CB1E6A" w:rsidRDefault="004D6858" w:rsidP="00136F56">
            <w:pPr>
              <w:jc w:val="center"/>
            </w:pPr>
            <w:r w:rsidRPr="00CB1E6A">
              <w:t>7.2951</w:t>
            </w:r>
          </w:p>
        </w:tc>
        <w:tc>
          <w:tcPr>
            <w:tcW w:w="996" w:type="dxa"/>
            <w:tcBorders>
              <w:top w:val="nil"/>
              <w:left w:val="nil"/>
              <w:bottom w:val="nil"/>
              <w:right w:val="nil"/>
            </w:tcBorders>
            <w:shd w:val="clear" w:color="auto" w:fill="auto"/>
            <w:noWrap/>
            <w:vAlign w:val="bottom"/>
            <w:hideMark/>
          </w:tcPr>
          <w:p w14:paraId="0233203C" w14:textId="77777777" w:rsidR="004D6858" w:rsidRPr="00CB1E6A" w:rsidRDefault="004D6858" w:rsidP="00136F56">
            <w:pPr>
              <w:jc w:val="center"/>
            </w:pPr>
            <w:r w:rsidRPr="00CB1E6A">
              <w:t>9.0921</w:t>
            </w:r>
          </w:p>
        </w:tc>
        <w:tc>
          <w:tcPr>
            <w:tcW w:w="996" w:type="dxa"/>
            <w:tcBorders>
              <w:top w:val="nil"/>
              <w:left w:val="nil"/>
              <w:bottom w:val="nil"/>
              <w:right w:val="nil"/>
            </w:tcBorders>
            <w:shd w:val="clear" w:color="auto" w:fill="auto"/>
            <w:noWrap/>
            <w:vAlign w:val="bottom"/>
            <w:hideMark/>
          </w:tcPr>
          <w:p w14:paraId="7E685F0E" w14:textId="1451FEB1" w:rsidR="004D6858" w:rsidRPr="006B1220" w:rsidRDefault="004D6858" w:rsidP="00136F56">
            <w:pPr>
              <w:jc w:val="center"/>
              <w:rPr>
                <w:lang w:val="en-GB"/>
              </w:rPr>
            </w:pPr>
            <w:r w:rsidRPr="00CB1E6A">
              <w:t>22.96</w:t>
            </w:r>
            <w:r w:rsidR="006B1220">
              <w:rPr>
                <w:lang w:val="en-GB"/>
              </w:rPr>
              <w:t>00</w:t>
            </w:r>
          </w:p>
        </w:tc>
        <w:tc>
          <w:tcPr>
            <w:tcW w:w="891" w:type="dxa"/>
            <w:tcBorders>
              <w:top w:val="nil"/>
              <w:left w:val="nil"/>
              <w:bottom w:val="nil"/>
              <w:right w:val="nil"/>
            </w:tcBorders>
            <w:shd w:val="clear" w:color="auto" w:fill="auto"/>
            <w:noWrap/>
            <w:vAlign w:val="bottom"/>
            <w:hideMark/>
          </w:tcPr>
          <w:p w14:paraId="0513A450" w14:textId="4C112C95" w:rsidR="004D6858" w:rsidRPr="006B1220" w:rsidRDefault="004D6858" w:rsidP="00136F56">
            <w:pPr>
              <w:jc w:val="center"/>
              <w:rPr>
                <w:lang w:val="en-GB"/>
              </w:rPr>
            </w:pPr>
            <w:r w:rsidRPr="00CB1E6A">
              <w:t>31.84</w:t>
            </w:r>
            <w:r w:rsidR="006B1220">
              <w:rPr>
                <w:lang w:val="en-GB"/>
              </w:rPr>
              <w:t>00</w:t>
            </w:r>
          </w:p>
        </w:tc>
        <w:tc>
          <w:tcPr>
            <w:tcW w:w="891" w:type="dxa"/>
            <w:tcBorders>
              <w:top w:val="nil"/>
              <w:left w:val="nil"/>
              <w:bottom w:val="nil"/>
              <w:right w:val="nil"/>
            </w:tcBorders>
            <w:shd w:val="clear" w:color="auto" w:fill="auto"/>
            <w:noWrap/>
            <w:vAlign w:val="bottom"/>
            <w:hideMark/>
          </w:tcPr>
          <w:p w14:paraId="5D933DCB" w14:textId="6B0C1BD9" w:rsidR="004D6858" w:rsidRPr="006B1220" w:rsidRDefault="004D6858" w:rsidP="00136F56">
            <w:pPr>
              <w:jc w:val="center"/>
              <w:rPr>
                <w:lang w:val="en-GB"/>
              </w:rPr>
            </w:pPr>
            <w:r w:rsidRPr="00CB1E6A">
              <w:t>33.96</w:t>
            </w:r>
            <w:r w:rsidR="006B1220">
              <w:rPr>
                <w:lang w:val="en-GB"/>
              </w:rPr>
              <w:t>00</w:t>
            </w:r>
          </w:p>
        </w:tc>
      </w:tr>
      <w:tr w:rsidR="00CB1E6A" w:rsidRPr="00CB1E6A" w14:paraId="42F59993" w14:textId="77777777" w:rsidTr="004578C0">
        <w:trPr>
          <w:trHeight w:val="396"/>
        </w:trPr>
        <w:tc>
          <w:tcPr>
            <w:tcW w:w="2694" w:type="dxa"/>
            <w:tcBorders>
              <w:top w:val="nil"/>
              <w:left w:val="nil"/>
              <w:bottom w:val="nil"/>
              <w:right w:val="nil"/>
            </w:tcBorders>
            <w:shd w:val="clear" w:color="auto" w:fill="auto"/>
            <w:noWrap/>
            <w:vAlign w:val="bottom"/>
            <w:hideMark/>
          </w:tcPr>
          <w:p w14:paraId="18440512"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04833020" w14:textId="774C0370" w:rsidR="004D685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4D6858" w:rsidRPr="00CB1E6A">
              <w:rPr>
                <w:vertAlign w:val="subscript"/>
              </w:rPr>
              <w:t xml:space="preserve"> </w:t>
            </w:r>
            <w:r w:rsidR="004D6858" w:rsidRPr="00CB1E6A">
              <w:rPr>
                <w:vertAlign w:val="superscript"/>
              </w:rPr>
              <w:t xml:space="preserve"> </w:t>
            </w:r>
            <w:r w:rsidR="004D6858" w:rsidRPr="00CB1E6A">
              <w:t>(min</w:t>
            </w:r>
            <w:r w:rsidR="004D6858" w:rsidRPr="00CB1E6A">
              <w:rPr>
                <w:vertAlign w:val="superscript"/>
              </w:rPr>
              <w:t>-1</w:t>
            </w:r>
            <w:r w:rsidR="004D6858" w:rsidRPr="00CB1E6A">
              <w:t>)</w:t>
            </w:r>
          </w:p>
        </w:tc>
        <w:tc>
          <w:tcPr>
            <w:tcW w:w="876" w:type="dxa"/>
            <w:tcBorders>
              <w:top w:val="nil"/>
              <w:left w:val="nil"/>
              <w:bottom w:val="nil"/>
              <w:right w:val="nil"/>
            </w:tcBorders>
            <w:shd w:val="clear" w:color="auto" w:fill="auto"/>
            <w:noWrap/>
            <w:vAlign w:val="bottom"/>
            <w:hideMark/>
          </w:tcPr>
          <w:p w14:paraId="37D9F206" w14:textId="5D3BB539" w:rsidR="004D6858" w:rsidRPr="006B1220" w:rsidRDefault="004D6858" w:rsidP="00136F56">
            <w:pPr>
              <w:jc w:val="center"/>
              <w:rPr>
                <w:lang w:val="en-GB"/>
              </w:rPr>
            </w:pPr>
            <w:r w:rsidRPr="00CB1E6A">
              <w:t>0.02</w:t>
            </w:r>
            <w:r w:rsidR="006B1220">
              <w:rPr>
                <w:lang w:val="en-GB"/>
              </w:rPr>
              <w:t>00</w:t>
            </w:r>
          </w:p>
        </w:tc>
        <w:tc>
          <w:tcPr>
            <w:tcW w:w="996" w:type="dxa"/>
            <w:tcBorders>
              <w:top w:val="nil"/>
              <w:left w:val="nil"/>
              <w:bottom w:val="nil"/>
              <w:right w:val="nil"/>
            </w:tcBorders>
            <w:shd w:val="clear" w:color="auto" w:fill="auto"/>
            <w:noWrap/>
            <w:vAlign w:val="bottom"/>
            <w:hideMark/>
          </w:tcPr>
          <w:p w14:paraId="3F26A513" w14:textId="742147EE" w:rsidR="004D6858" w:rsidRPr="006B1220" w:rsidRDefault="004D6858" w:rsidP="00136F56">
            <w:pPr>
              <w:jc w:val="center"/>
              <w:rPr>
                <w:lang w:val="en-GB"/>
              </w:rPr>
            </w:pPr>
            <w:r w:rsidRPr="00CB1E6A">
              <w:t>0.02</w:t>
            </w:r>
            <w:r w:rsidR="006B1220">
              <w:rPr>
                <w:lang w:val="en-GB"/>
              </w:rPr>
              <w:t>00</w:t>
            </w:r>
          </w:p>
        </w:tc>
        <w:tc>
          <w:tcPr>
            <w:tcW w:w="996" w:type="dxa"/>
            <w:tcBorders>
              <w:top w:val="nil"/>
              <w:left w:val="nil"/>
              <w:bottom w:val="nil"/>
              <w:right w:val="nil"/>
            </w:tcBorders>
            <w:shd w:val="clear" w:color="auto" w:fill="auto"/>
            <w:noWrap/>
            <w:vAlign w:val="bottom"/>
            <w:hideMark/>
          </w:tcPr>
          <w:p w14:paraId="48979C06" w14:textId="6DE3A932" w:rsidR="004D6858" w:rsidRPr="006B1220" w:rsidRDefault="004D6858" w:rsidP="00136F56">
            <w:pPr>
              <w:jc w:val="center"/>
              <w:rPr>
                <w:lang w:val="en-GB"/>
              </w:rPr>
            </w:pPr>
            <w:r w:rsidRPr="00CB1E6A">
              <w:t>0.02</w:t>
            </w:r>
            <w:r w:rsidR="006B1220">
              <w:rPr>
                <w:lang w:val="en-GB"/>
              </w:rPr>
              <w:t>00</w:t>
            </w:r>
          </w:p>
        </w:tc>
        <w:tc>
          <w:tcPr>
            <w:tcW w:w="891" w:type="dxa"/>
            <w:tcBorders>
              <w:top w:val="nil"/>
              <w:left w:val="nil"/>
              <w:bottom w:val="nil"/>
              <w:right w:val="nil"/>
            </w:tcBorders>
            <w:shd w:val="clear" w:color="auto" w:fill="auto"/>
            <w:noWrap/>
            <w:vAlign w:val="bottom"/>
            <w:hideMark/>
          </w:tcPr>
          <w:p w14:paraId="7B496F03" w14:textId="6AC32D23" w:rsidR="004D6858" w:rsidRPr="006B1220" w:rsidRDefault="004D6858" w:rsidP="00136F56">
            <w:pPr>
              <w:jc w:val="center"/>
              <w:rPr>
                <w:lang w:val="en-GB"/>
              </w:rPr>
            </w:pPr>
            <w:r w:rsidRPr="00CB1E6A">
              <w:t>0.02</w:t>
            </w:r>
            <w:r w:rsidR="006B1220">
              <w:rPr>
                <w:lang w:val="en-GB"/>
              </w:rPr>
              <w:t>00</w:t>
            </w:r>
          </w:p>
        </w:tc>
        <w:tc>
          <w:tcPr>
            <w:tcW w:w="891" w:type="dxa"/>
            <w:tcBorders>
              <w:top w:val="nil"/>
              <w:left w:val="nil"/>
              <w:bottom w:val="nil"/>
              <w:right w:val="nil"/>
            </w:tcBorders>
            <w:shd w:val="clear" w:color="auto" w:fill="auto"/>
            <w:noWrap/>
            <w:vAlign w:val="bottom"/>
            <w:hideMark/>
          </w:tcPr>
          <w:p w14:paraId="4B34C851" w14:textId="22C417D5" w:rsidR="004D6858" w:rsidRPr="006B1220" w:rsidRDefault="004D6858" w:rsidP="00136F56">
            <w:pPr>
              <w:jc w:val="center"/>
              <w:rPr>
                <w:lang w:val="en-GB"/>
              </w:rPr>
            </w:pPr>
            <w:r w:rsidRPr="00CB1E6A">
              <w:t>0.02</w:t>
            </w:r>
            <w:r w:rsidR="006B1220">
              <w:rPr>
                <w:lang w:val="en-GB"/>
              </w:rPr>
              <w:t>00</w:t>
            </w:r>
          </w:p>
        </w:tc>
      </w:tr>
      <w:tr w:rsidR="00CB1E6A" w:rsidRPr="00CB1E6A" w14:paraId="294D5BEF" w14:textId="77777777" w:rsidTr="004578C0">
        <w:trPr>
          <w:trHeight w:val="372"/>
        </w:trPr>
        <w:tc>
          <w:tcPr>
            <w:tcW w:w="2694" w:type="dxa"/>
            <w:tcBorders>
              <w:top w:val="nil"/>
              <w:left w:val="nil"/>
              <w:bottom w:val="nil"/>
              <w:right w:val="nil"/>
            </w:tcBorders>
            <w:shd w:val="clear" w:color="auto" w:fill="auto"/>
            <w:noWrap/>
            <w:vAlign w:val="bottom"/>
            <w:hideMark/>
          </w:tcPr>
          <w:p w14:paraId="6311878C"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3289FC52" w14:textId="77777777" w:rsidR="004D6858" w:rsidRPr="00CB1E6A" w:rsidRDefault="004D685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2A1B64B" w14:textId="58F34B7B" w:rsidR="004D6858" w:rsidRPr="00CB1E6A" w:rsidRDefault="004D6858" w:rsidP="00136F56">
            <w:pPr>
              <w:jc w:val="center"/>
              <w:rPr>
                <w:lang w:val="en-GB"/>
              </w:rPr>
            </w:pPr>
            <w:r w:rsidRPr="00CB1E6A">
              <w:t>0.984</w:t>
            </w:r>
            <w:r w:rsidR="004578C0" w:rsidRPr="00CB1E6A">
              <w:rPr>
                <w:lang w:val="en-GB"/>
              </w:rPr>
              <w:t>0</w:t>
            </w:r>
          </w:p>
        </w:tc>
        <w:tc>
          <w:tcPr>
            <w:tcW w:w="996" w:type="dxa"/>
            <w:tcBorders>
              <w:top w:val="nil"/>
              <w:left w:val="nil"/>
              <w:bottom w:val="nil"/>
              <w:right w:val="nil"/>
            </w:tcBorders>
            <w:shd w:val="clear" w:color="auto" w:fill="auto"/>
            <w:noWrap/>
            <w:vAlign w:val="bottom"/>
            <w:hideMark/>
          </w:tcPr>
          <w:p w14:paraId="40DB59A7" w14:textId="77777777" w:rsidR="004D6858" w:rsidRPr="00CB1E6A" w:rsidRDefault="004D6858" w:rsidP="00136F56">
            <w:pPr>
              <w:jc w:val="center"/>
            </w:pPr>
            <w:r w:rsidRPr="00CB1E6A">
              <w:t>0.9637</w:t>
            </w:r>
          </w:p>
        </w:tc>
        <w:tc>
          <w:tcPr>
            <w:tcW w:w="996" w:type="dxa"/>
            <w:tcBorders>
              <w:top w:val="nil"/>
              <w:left w:val="nil"/>
              <w:bottom w:val="nil"/>
              <w:right w:val="nil"/>
            </w:tcBorders>
            <w:shd w:val="clear" w:color="auto" w:fill="auto"/>
            <w:noWrap/>
            <w:vAlign w:val="bottom"/>
            <w:hideMark/>
          </w:tcPr>
          <w:p w14:paraId="3A0B1FA1" w14:textId="77777777" w:rsidR="004D6858" w:rsidRPr="00CB1E6A" w:rsidRDefault="004D6858" w:rsidP="00136F56">
            <w:pPr>
              <w:jc w:val="center"/>
            </w:pPr>
            <w:r w:rsidRPr="00CB1E6A">
              <w:t>0.9651</w:t>
            </w:r>
          </w:p>
        </w:tc>
        <w:tc>
          <w:tcPr>
            <w:tcW w:w="891" w:type="dxa"/>
            <w:tcBorders>
              <w:top w:val="nil"/>
              <w:left w:val="nil"/>
              <w:bottom w:val="nil"/>
              <w:right w:val="nil"/>
            </w:tcBorders>
            <w:shd w:val="clear" w:color="auto" w:fill="auto"/>
            <w:noWrap/>
            <w:vAlign w:val="bottom"/>
            <w:hideMark/>
          </w:tcPr>
          <w:p w14:paraId="57C933A9" w14:textId="77777777" w:rsidR="004D6858" w:rsidRPr="00CB1E6A" w:rsidRDefault="004D6858" w:rsidP="00136F56">
            <w:pPr>
              <w:jc w:val="center"/>
            </w:pPr>
            <w:r w:rsidRPr="00CB1E6A">
              <w:t>0.9633</w:t>
            </w:r>
          </w:p>
        </w:tc>
        <w:tc>
          <w:tcPr>
            <w:tcW w:w="891" w:type="dxa"/>
            <w:tcBorders>
              <w:top w:val="nil"/>
              <w:left w:val="nil"/>
              <w:bottom w:val="nil"/>
              <w:right w:val="nil"/>
            </w:tcBorders>
            <w:shd w:val="clear" w:color="auto" w:fill="auto"/>
            <w:noWrap/>
            <w:vAlign w:val="bottom"/>
            <w:hideMark/>
          </w:tcPr>
          <w:p w14:paraId="5CCFC1DE" w14:textId="77777777" w:rsidR="004D6858" w:rsidRPr="00CB1E6A" w:rsidRDefault="004D6858" w:rsidP="00136F56">
            <w:pPr>
              <w:jc w:val="center"/>
            </w:pPr>
            <w:r w:rsidRPr="00CB1E6A">
              <w:t>0.9841</w:t>
            </w:r>
          </w:p>
        </w:tc>
      </w:tr>
      <w:tr w:rsidR="00CB1E6A" w:rsidRPr="00CB1E6A" w14:paraId="186A143E" w14:textId="77777777" w:rsidTr="004578C0">
        <w:trPr>
          <w:trHeight w:val="396"/>
        </w:trPr>
        <w:tc>
          <w:tcPr>
            <w:tcW w:w="2694" w:type="dxa"/>
            <w:tcBorders>
              <w:top w:val="nil"/>
              <w:left w:val="nil"/>
              <w:bottom w:val="nil"/>
              <w:right w:val="nil"/>
            </w:tcBorders>
            <w:shd w:val="clear" w:color="auto" w:fill="auto"/>
            <w:noWrap/>
            <w:vAlign w:val="bottom"/>
            <w:hideMark/>
          </w:tcPr>
          <w:p w14:paraId="17CCA416"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20BFA5AE" w14:textId="77777777" w:rsidR="004D6858" w:rsidRPr="00CB1E6A" w:rsidRDefault="004D6858" w:rsidP="00136F56">
            <w:r w:rsidRPr="00CB1E6A">
              <w:t>S.D (%)</w:t>
            </w:r>
          </w:p>
        </w:tc>
        <w:tc>
          <w:tcPr>
            <w:tcW w:w="876" w:type="dxa"/>
            <w:tcBorders>
              <w:top w:val="nil"/>
              <w:left w:val="nil"/>
              <w:bottom w:val="nil"/>
              <w:right w:val="nil"/>
            </w:tcBorders>
            <w:shd w:val="clear" w:color="auto" w:fill="auto"/>
            <w:noWrap/>
            <w:vAlign w:val="bottom"/>
            <w:hideMark/>
          </w:tcPr>
          <w:p w14:paraId="7343B4D6" w14:textId="5637DC2A" w:rsidR="004D6858" w:rsidRPr="006B1220" w:rsidRDefault="004D6858" w:rsidP="00136F56">
            <w:pPr>
              <w:jc w:val="center"/>
              <w:rPr>
                <w:lang w:val="en-GB"/>
              </w:rPr>
            </w:pPr>
            <w:r w:rsidRPr="00CB1E6A">
              <w:t>11.38</w:t>
            </w:r>
            <w:r w:rsidR="006B1220">
              <w:rPr>
                <w:lang w:val="en-GB"/>
              </w:rPr>
              <w:t>00</w:t>
            </w:r>
          </w:p>
        </w:tc>
        <w:tc>
          <w:tcPr>
            <w:tcW w:w="996" w:type="dxa"/>
            <w:tcBorders>
              <w:top w:val="nil"/>
              <w:left w:val="nil"/>
              <w:bottom w:val="nil"/>
              <w:right w:val="nil"/>
            </w:tcBorders>
            <w:shd w:val="clear" w:color="auto" w:fill="auto"/>
            <w:noWrap/>
            <w:vAlign w:val="bottom"/>
            <w:hideMark/>
          </w:tcPr>
          <w:p w14:paraId="077D7187" w14:textId="5FB030E0" w:rsidR="004D6858" w:rsidRPr="006B1220" w:rsidRDefault="004D6858" w:rsidP="00136F56">
            <w:pPr>
              <w:jc w:val="center"/>
              <w:rPr>
                <w:lang w:val="en-GB"/>
              </w:rPr>
            </w:pPr>
            <w:r w:rsidRPr="00CB1E6A">
              <w:t>20.88</w:t>
            </w:r>
            <w:r w:rsidR="006B1220">
              <w:rPr>
                <w:lang w:val="en-GB"/>
              </w:rPr>
              <w:t>00</w:t>
            </w:r>
          </w:p>
        </w:tc>
        <w:tc>
          <w:tcPr>
            <w:tcW w:w="996" w:type="dxa"/>
            <w:tcBorders>
              <w:top w:val="nil"/>
              <w:left w:val="nil"/>
              <w:bottom w:val="nil"/>
              <w:right w:val="nil"/>
            </w:tcBorders>
            <w:shd w:val="clear" w:color="auto" w:fill="auto"/>
            <w:noWrap/>
            <w:vAlign w:val="bottom"/>
            <w:hideMark/>
          </w:tcPr>
          <w:p w14:paraId="7278FE37" w14:textId="77777777" w:rsidR="004D6858" w:rsidRPr="00CB1E6A" w:rsidRDefault="004D6858" w:rsidP="00136F56">
            <w:pPr>
              <w:jc w:val="center"/>
            </w:pPr>
            <w:r w:rsidRPr="00CB1E6A">
              <w:t>6.6774</w:t>
            </w:r>
          </w:p>
        </w:tc>
        <w:tc>
          <w:tcPr>
            <w:tcW w:w="891" w:type="dxa"/>
            <w:tcBorders>
              <w:top w:val="nil"/>
              <w:left w:val="nil"/>
              <w:bottom w:val="nil"/>
              <w:right w:val="nil"/>
            </w:tcBorders>
            <w:shd w:val="clear" w:color="auto" w:fill="auto"/>
            <w:noWrap/>
            <w:vAlign w:val="bottom"/>
            <w:hideMark/>
          </w:tcPr>
          <w:p w14:paraId="26BD6A56" w14:textId="77777777" w:rsidR="004D6858" w:rsidRPr="00CB1E6A" w:rsidRDefault="004D6858" w:rsidP="00136F56">
            <w:pPr>
              <w:jc w:val="center"/>
            </w:pPr>
            <w:r w:rsidRPr="00CB1E6A">
              <w:t>4.6929</w:t>
            </w:r>
          </w:p>
        </w:tc>
        <w:tc>
          <w:tcPr>
            <w:tcW w:w="891" w:type="dxa"/>
            <w:tcBorders>
              <w:top w:val="nil"/>
              <w:left w:val="nil"/>
              <w:bottom w:val="nil"/>
              <w:right w:val="nil"/>
            </w:tcBorders>
            <w:shd w:val="clear" w:color="auto" w:fill="auto"/>
            <w:noWrap/>
            <w:vAlign w:val="bottom"/>
            <w:hideMark/>
          </w:tcPr>
          <w:p w14:paraId="4BA51D83" w14:textId="67B2CF72" w:rsidR="004D6858" w:rsidRPr="006B1220" w:rsidRDefault="004D6858" w:rsidP="00136F56">
            <w:pPr>
              <w:jc w:val="center"/>
              <w:rPr>
                <w:lang w:val="en-GB"/>
              </w:rPr>
            </w:pPr>
            <w:r w:rsidRPr="00CB1E6A">
              <w:t>11.57</w:t>
            </w:r>
            <w:r w:rsidR="006B1220">
              <w:rPr>
                <w:lang w:val="en-GB"/>
              </w:rPr>
              <w:t>00</w:t>
            </w:r>
          </w:p>
        </w:tc>
      </w:tr>
      <w:tr w:rsidR="00CB1E6A" w:rsidRPr="00CB1E6A" w14:paraId="2D43C4F3" w14:textId="77777777" w:rsidTr="004578C0">
        <w:trPr>
          <w:trHeight w:val="396"/>
        </w:trPr>
        <w:tc>
          <w:tcPr>
            <w:tcW w:w="2694" w:type="dxa"/>
            <w:tcBorders>
              <w:top w:val="nil"/>
              <w:left w:val="nil"/>
              <w:bottom w:val="nil"/>
              <w:right w:val="nil"/>
            </w:tcBorders>
            <w:shd w:val="clear" w:color="auto" w:fill="auto"/>
            <w:noWrap/>
            <w:vAlign w:val="bottom"/>
            <w:hideMark/>
          </w:tcPr>
          <w:p w14:paraId="38974659"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1E72842C" w14:textId="15E30DD7" w:rsidR="004D6858" w:rsidRPr="00CB1E6A" w:rsidRDefault="004E7F1A" w:rsidP="00136F56">
            <w:r w:rsidRPr="004E7F1A">
              <w:rPr>
                <w:i/>
                <w:iCs/>
                <w:lang w:val="en-GB"/>
              </w:rPr>
              <w:t>χ</w:t>
            </w:r>
            <w:r w:rsidR="004D6858" w:rsidRPr="00CB1E6A">
              <w:rPr>
                <w:vertAlign w:val="superscript"/>
              </w:rPr>
              <w:t>2</w:t>
            </w:r>
          </w:p>
        </w:tc>
        <w:tc>
          <w:tcPr>
            <w:tcW w:w="876" w:type="dxa"/>
            <w:tcBorders>
              <w:top w:val="nil"/>
              <w:left w:val="nil"/>
              <w:bottom w:val="nil"/>
              <w:right w:val="nil"/>
            </w:tcBorders>
            <w:shd w:val="clear" w:color="auto" w:fill="auto"/>
            <w:noWrap/>
            <w:vAlign w:val="bottom"/>
            <w:hideMark/>
          </w:tcPr>
          <w:p w14:paraId="2A455C89" w14:textId="77777777" w:rsidR="004D6858" w:rsidRPr="00CB1E6A" w:rsidRDefault="004D6858" w:rsidP="00136F56">
            <w:pPr>
              <w:jc w:val="center"/>
            </w:pPr>
            <w:r w:rsidRPr="00CB1E6A">
              <w:t>0.8501</w:t>
            </w:r>
          </w:p>
        </w:tc>
        <w:tc>
          <w:tcPr>
            <w:tcW w:w="996" w:type="dxa"/>
            <w:tcBorders>
              <w:top w:val="nil"/>
              <w:left w:val="nil"/>
              <w:bottom w:val="nil"/>
              <w:right w:val="nil"/>
            </w:tcBorders>
            <w:shd w:val="clear" w:color="auto" w:fill="auto"/>
            <w:noWrap/>
            <w:vAlign w:val="bottom"/>
            <w:hideMark/>
          </w:tcPr>
          <w:p w14:paraId="41FBB15C" w14:textId="77777777" w:rsidR="004D6858" w:rsidRPr="00CB1E6A" w:rsidRDefault="004D6858" w:rsidP="00136F56">
            <w:pPr>
              <w:jc w:val="center"/>
            </w:pPr>
            <w:r w:rsidRPr="00CB1E6A">
              <w:t>6.9744</w:t>
            </w:r>
          </w:p>
        </w:tc>
        <w:tc>
          <w:tcPr>
            <w:tcW w:w="996" w:type="dxa"/>
            <w:tcBorders>
              <w:top w:val="nil"/>
              <w:left w:val="nil"/>
              <w:bottom w:val="nil"/>
              <w:right w:val="nil"/>
            </w:tcBorders>
            <w:shd w:val="clear" w:color="auto" w:fill="auto"/>
            <w:noWrap/>
            <w:vAlign w:val="bottom"/>
            <w:hideMark/>
          </w:tcPr>
          <w:p w14:paraId="6FCFFC19" w14:textId="77777777" w:rsidR="004D6858" w:rsidRPr="00CB1E6A" w:rsidRDefault="004D6858" w:rsidP="00136F56">
            <w:pPr>
              <w:jc w:val="center"/>
            </w:pPr>
            <w:r w:rsidRPr="00CB1E6A">
              <w:t>0.7074</w:t>
            </w:r>
          </w:p>
        </w:tc>
        <w:tc>
          <w:tcPr>
            <w:tcW w:w="891" w:type="dxa"/>
            <w:tcBorders>
              <w:top w:val="nil"/>
              <w:left w:val="nil"/>
              <w:bottom w:val="nil"/>
              <w:right w:val="nil"/>
            </w:tcBorders>
            <w:shd w:val="clear" w:color="auto" w:fill="auto"/>
            <w:noWrap/>
            <w:vAlign w:val="bottom"/>
            <w:hideMark/>
          </w:tcPr>
          <w:p w14:paraId="19073795" w14:textId="77777777" w:rsidR="004D6858" w:rsidRPr="00CB1E6A" w:rsidRDefault="004D6858" w:rsidP="00136F56">
            <w:pPr>
              <w:jc w:val="center"/>
            </w:pPr>
            <w:r w:rsidRPr="00CB1E6A">
              <w:t>0.4377</w:t>
            </w:r>
          </w:p>
        </w:tc>
        <w:tc>
          <w:tcPr>
            <w:tcW w:w="891" w:type="dxa"/>
            <w:tcBorders>
              <w:top w:val="nil"/>
              <w:left w:val="nil"/>
              <w:bottom w:val="nil"/>
              <w:right w:val="nil"/>
            </w:tcBorders>
            <w:shd w:val="clear" w:color="auto" w:fill="auto"/>
            <w:noWrap/>
            <w:vAlign w:val="bottom"/>
            <w:hideMark/>
          </w:tcPr>
          <w:p w14:paraId="44EC0334" w14:textId="77777777" w:rsidR="004D6858" w:rsidRPr="00CB1E6A" w:rsidRDefault="004D6858" w:rsidP="00136F56">
            <w:pPr>
              <w:jc w:val="center"/>
            </w:pPr>
            <w:r w:rsidRPr="00CB1E6A">
              <w:t>4.1416</w:t>
            </w:r>
          </w:p>
        </w:tc>
      </w:tr>
      <w:tr w:rsidR="00CB1E6A" w:rsidRPr="00CB1E6A" w14:paraId="29AF062A" w14:textId="77777777" w:rsidTr="004578C0">
        <w:trPr>
          <w:trHeight w:val="360"/>
        </w:trPr>
        <w:tc>
          <w:tcPr>
            <w:tcW w:w="2694" w:type="dxa"/>
            <w:tcBorders>
              <w:top w:val="nil"/>
              <w:left w:val="nil"/>
              <w:bottom w:val="nil"/>
              <w:right w:val="nil"/>
            </w:tcBorders>
            <w:shd w:val="clear" w:color="auto" w:fill="auto"/>
            <w:noWrap/>
            <w:vAlign w:val="bottom"/>
            <w:hideMark/>
          </w:tcPr>
          <w:p w14:paraId="1BE756B3"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14F5E241" w14:textId="77777777" w:rsidR="004D6858" w:rsidRPr="00CB1E6A" w:rsidRDefault="004D6858" w:rsidP="00136F56">
            <w:r w:rsidRPr="00CB1E6A">
              <w:t>ARE</w:t>
            </w:r>
          </w:p>
        </w:tc>
        <w:tc>
          <w:tcPr>
            <w:tcW w:w="876" w:type="dxa"/>
            <w:tcBorders>
              <w:top w:val="nil"/>
              <w:left w:val="nil"/>
              <w:bottom w:val="nil"/>
              <w:right w:val="nil"/>
            </w:tcBorders>
            <w:shd w:val="clear" w:color="auto" w:fill="auto"/>
            <w:noWrap/>
            <w:vAlign w:val="bottom"/>
            <w:hideMark/>
          </w:tcPr>
          <w:p w14:paraId="37F58732" w14:textId="77777777" w:rsidR="004D6858" w:rsidRPr="00CB1E6A" w:rsidRDefault="004D6858" w:rsidP="00136F56">
            <w:pPr>
              <w:jc w:val="center"/>
            </w:pPr>
            <w:r w:rsidRPr="00CB1E6A">
              <w:t>5.6892</w:t>
            </w:r>
          </w:p>
        </w:tc>
        <w:tc>
          <w:tcPr>
            <w:tcW w:w="996" w:type="dxa"/>
            <w:tcBorders>
              <w:top w:val="nil"/>
              <w:left w:val="nil"/>
              <w:bottom w:val="nil"/>
              <w:right w:val="nil"/>
            </w:tcBorders>
            <w:shd w:val="clear" w:color="auto" w:fill="auto"/>
            <w:noWrap/>
            <w:vAlign w:val="bottom"/>
            <w:hideMark/>
          </w:tcPr>
          <w:p w14:paraId="615049C0" w14:textId="77777777" w:rsidR="004D6858" w:rsidRPr="00CB1E6A" w:rsidRDefault="004D6858" w:rsidP="00136F56">
            <w:pPr>
              <w:jc w:val="center"/>
            </w:pPr>
            <w:r w:rsidRPr="00CB1E6A">
              <w:t>14.5973</w:t>
            </w:r>
          </w:p>
        </w:tc>
        <w:tc>
          <w:tcPr>
            <w:tcW w:w="996" w:type="dxa"/>
            <w:tcBorders>
              <w:top w:val="nil"/>
              <w:left w:val="nil"/>
              <w:bottom w:val="nil"/>
              <w:right w:val="nil"/>
            </w:tcBorders>
            <w:shd w:val="clear" w:color="auto" w:fill="auto"/>
            <w:noWrap/>
            <w:vAlign w:val="bottom"/>
            <w:hideMark/>
          </w:tcPr>
          <w:p w14:paraId="602A3A9E" w14:textId="77777777" w:rsidR="004D6858" w:rsidRPr="00CB1E6A" w:rsidRDefault="004D6858" w:rsidP="00136F56">
            <w:pPr>
              <w:jc w:val="center"/>
            </w:pPr>
            <w:r w:rsidRPr="00CB1E6A">
              <w:t>2.9253</w:t>
            </w:r>
          </w:p>
        </w:tc>
        <w:tc>
          <w:tcPr>
            <w:tcW w:w="891" w:type="dxa"/>
            <w:tcBorders>
              <w:top w:val="nil"/>
              <w:left w:val="nil"/>
              <w:bottom w:val="nil"/>
              <w:right w:val="nil"/>
            </w:tcBorders>
            <w:shd w:val="clear" w:color="auto" w:fill="auto"/>
            <w:noWrap/>
            <w:vAlign w:val="bottom"/>
            <w:hideMark/>
          </w:tcPr>
          <w:p w14:paraId="4F17A081" w14:textId="77777777" w:rsidR="004D6858" w:rsidRPr="00CB1E6A" w:rsidRDefault="004D6858" w:rsidP="00136F56">
            <w:pPr>
              <w:jc w:val="center"/>
            </w:pPr>
            <w:r w:rsidRPr="00CB1E6A">
              <w:t>1.9541</w:t>
            </w:r>
          </w:p>
        </w:tc>
        <w:tc>
          <w:tcPr>
            <w:tcW w:w="891" w:type="dxa"/>
            <w:tcBorders>
              <w:top w:val="nil"/>
              <w:left w:val="nil"/>
              <w:bottom w:val="nil"/>
              <w:right w:val="nil"/>
            </w:tcBorders>
            <w:shd w:val="clear" w:color="auto" w:fill="auto"/>
            <w:noWrap/>
            <w:vAlign w:val="bottom"/>
            <w:hideMark/>
          </w:tcPr>
          <w:p w14:paraId="58755E49" w14:textId="77777777" w:rsidR="004D6858" w:rsidRPr="00CB1E6A" w:rsidRDefault="004D6858" w:rsidP="00136F56">
            <w:pPr>
              <w:jc w:val="center"/>
            </w:pPr>
            <w:r w:rsidRPr="00CB1E6A">
              <w:t>5.8197</w:t>
            </w:r>
          </w:p>
        </w:tc>
      </w:tr>
      <w:tr w:rsidR="00CB1E6A" w:rsidRPr="00CB1E6A" w14:paraId="1A54AFB2" w14:textId="77777777" w:rsidTr="004578C0">
        <w:trPr>
          <w:trHeight w:val="360"/>
        </w:trPr>
        <w:tc>
          <w:tcPr>
            <w:tcW w:w="2694" w:type="dxa"/>
            <w:tcBorders>
              <w:top w:val="nil"/>
              <w:left w:val="nil"/>
              <w:bottom w:val="nil"/>
              <w:right w:val="nil"/>
            </w:tcBorders>
            <w:shd w:val="clear" w:color="auto" w:fill="auto"/>
            <w:noWrap/>
            <w:vAlign w:val="bottom"/>
            <w:hideMark/>
          </w:tcPr>
          <w:p w14:paraId="3A8C4576" w14:textId="77777777" w:rsidR="004D6858" w:rsidRPr="00CB1E6A" w:rsidRDefault="004D6858" w:rsidP="00136F56">
            <w:r w:rsidRPr="00CB1E6A">
              <w:t>PSEUDO SECOND ORDER</w:t>
            </w:r>
          </w:p>
        </w:tc>
        <w:tc>
          <w:tcPr>
            <w:tcW w:w="2313" w:type="dxa"/>
            <w:tcBorders>
              <w:top w:val="nil"/>
              <w:left w:val="nil"/>
              <w:bottom w:val="nil"/>
              <w:right w:val="nil"/>
            </w:tcBorders>
            <w:shd w:val="clear" w:color="auto" w:fill="auto"/>
            <w:noWrap/>
            <w:vAlign w:val="bottom"/>
            <w:hideMark/>
          </w:tcPr>
          <w:p w14:paraId="32518F4B" w14:textId="73679CE0" w:rsidR="004D6858" w:rsidRPr="00CB1E6A" w:rsidRDefault="004D6858"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7DF2F866" w14:textId="4A22D5AF" w:rsidR="004D6858" w:rsidRPr="006B1220" w:rsidRDefault="004D6858" w:rsidP="00136F56">
            <w:pPr>
              <w:jc w:val="center"/>
              <w:rPr>
                <w:lang w:val="en-GB"/>
              </w:rPr>
            </w:pPr>
            <w:r w:rsidRPr="00CB1E6A">
              <w:t>10.25</w:t>
            </w:r>
            <w:r w:rsidR="006B1220">
              <w:rPr>
                <w:lang w:val="en-GB"/>
              </w:rPr>
              <w:t>00</w:t>
            </w:r>
          </w:p>
        </w:tc>
        <w:tc>
          <w:tcPr>
            <w:tcW w:w="996" w:type="dxa"/>
            <w:tcBorders>
              <w:top w:val="nil"/>
              <w:left w:val="nil"/>
              <w:bottom w:val="nil"/>
              <w:right w:val="nil"/>
            </w:tcBorders>
            <w:shd w:val="clear" w:color="auto" w:fill="auto"/>
            <w:noWrap/>
            <w:vAlign w:val="bottom"/>
            <w:hideMark/>
          </w:tcPr>
          <w:p w14:paraId="6D305E2F" w14:textId="1D75AFC7" w:rsidR="004D6858" w:rsidRPr="006B1220" w:rsidRDefault="004D6858" w:rsidP="00136F56">
            <w:pPr>
              <w:jc w:val="center"/>
              <w:rPr>
                <w:lang w:val="en-GB"/>
              </w:rPr>
            </w:pPr>
            <w:r w:rsidRPr="00CB1E6A">
              <w:t>17.61</w:t>
            </w:r>
            <w:r w:rsidR="006B1220">
              <w:rPr>
                <w:lang w:val="en-GB"/>
              </w:rPr>
              <w:t>00</w:t>
            </w:r>
          </w:p>
        </w:tc>
        <w:tc>
          <w:tcPr>
            <w:tcW w:w="996" w:type="dxa"/>
            <w:tcBorders>
              <w:top w:val="nil"/>
              <w:left w:val="nil"/>
              <w:bottom w:val="nil"/>
              <w:right w:val="nil"/>
            </w:tcBorders>
            <w:shd w:val="clear" w:color="auto" w:fill="auto"/>
            <w:noWrap/>
            <w:vAlign w:val="bottom"/>
            <w:hideMark/>
          </w:tcPr>
          <w:p w14:paraId="739A1819" w14:textId="5DFCAED9" w:rsidR="004D6858" w:rsidRPr="006B1220" w:rsidRDefault="004D6858" w:rsidP="00136F56">
            <w:pPr>
              <w:jc w:val="center"/>
              <w:rPr>
                <w:lang w:val="en-GB"/>
              </w:rPr>
            </w:pPr>
            <w:r w:rsidRPr="00CB1E6A">
              <w:t>28.41</w:t>
            </w:r>
            <w:r w:rsidR="006B1220">
              <w:rPr>
                <w:lang w:val="en-GB"/>
              </w:rPr>
              <w:t>00</w:t>
            </w:r>
          </w:p>
        </w:tc>
        <w:tc>
          <w:tcPr>
            <w:tcW w:w="891" w:type="dxa"/>
            <w:tcBorders>
              <w:top w:val="nil"/>
              <w:left w:val="nil"/>
              <w:bottom w:val="nil"/>
              <w:right w:val="nil"/>
            </w:tcBorders>
            <w:shd w:val="clear" w:color="auto" w:fill="auto"/>
            <w:noWrap/>
            <w:vAlign w:val="bottom"/>
            <w:hideMark/>
          </w:tcPr>
          <w:p w14:paraId="799B6DFD" w14:textId="6444900E" w:rsidR="004D6858" w:rsidRPr="006B1220" w:rsidRDefault="004D6858" w:rsidP="00136F56">
            <w:pPr>
              <w:jc w:val="center"/>
              <w:rPr>
                <w:lang w:val="en-GB"/>
              </w:rPr>
            </w:pPr>
            <w:r w:rsidRPr="00CB1E6A">
              <w:t>38.02</w:t>
            </w:r>
            <w:r w:rsidR="006B1220">
              <w:rPr>
                <w:lang w:val="en-GB"/>
              </w:rPr>
              <w:t>00</w:t>
            </w:r>
          </w:p>
        </w:tc>
        <w:tc>
          <w:tcPr>
            <w:tcW w:w="891" w:type="dxa"/>
            <w:tcBorders>
              <w:top w:val="nil"/>
              <w:left w:val="nil"/>
              <w:bottom w:val="nil"/>
              <w:right w:val="nil"/>
            </w:tcBorders>
            <w:shd w:val="clear" w:color="auto" w:fill="auto"/>
            <w:noWrap/>
            <w:vAlign w:val="bottom"/>
            <w:hideMark/>
          </w:tcPr>
          <w:p w14:paraId="5AD78D4D" w14:textId="71BD581A" w:rsidR="004D6858" w:rsidRPr="006B1220" w:rsidRDefault="004D6858" w:rsidP="00136F56">
            <w:pPr>
              <w:jc w:val="center"/>
              <w:rPr>
                <w:lang w:val="en-GB"/>
              </w:rPr>
            </w:pPr>
            <w:r w:rsidRPr="00CB1E6A">
              <w:t>48.07</w:t>
            </w:r>
            <w:r w:rsidR="006B1220">
              <w:rPr>
                <w:lang w:val="en-GB"/>
              </w:rPr>
              <w:t>00</w:t>
            </w:r>
          </w:p>
        </w:tc>
      </w:tr>
      <w:tr w:rsidR="00CB1E6A" w:rsidRPr="00CB1E6A" w14:paraId="1153184B" w14:textId="77777777" w:rsidTr="004578C0">
        <w:trPr>
          <w:trHeight w:val="396"/>
        </w:trPr>
        <w:tc>
          <w:tcPr>
            <w:tcW w:w="2694" w:type="dxa"/>
            <w:tcBorders>
              <w:top w:val="nil"/>
              <w:left w:val="nil"/>
              <w:bottom w:val="nil"/>
              <w:right w:val="nil"/>
            </w:tcBorders>
            <w:shd w:val="clear" w:color="auto" w:fill="auto"/>
            <w:noWrap/>
            <w:vAlign w:val="bottom"/>
            <w:hideMark/>
          </w:tcPr>
          <w:p w14:paraId="3DE508A5"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168978A3" w14:textId="25E9D6F7" w:rsidR="004D685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4D6858" w:rsidRPr="00CB1E6A">
              <w:rPr>
                <w:vertAlign w:val="subscript"/>
              </w:rPr>
              <w:t xml:space="preserve"> </w:t>
            </w:r>
            <w:r w:rsidR="004D6858" w:rsidRPr="00CB1E6A">
              <w:t>(g mg</w:t>
            </w:r>
            <w:r w:rsidR="004D6858" w:rsidRPr="00CB1E6A">
              <w:rPr>
                <w:vertAlign w:val="superscript"/>
              </w:rPr>
              <w:t>-1</w:t>
            </w:r>
            <w:r w:rsidR="004D6858" w:rsidRPr="00CB1E6A">
              <w:t xml:space="preserve"> min</w:t>
            </w:r>
            <w:r w:rsidR="004D6858" w:rsidRPr="00CB1E6A">
              <w:rPr>
                <w:vertAlign w:val="superscript"/>
              </w:rPr>
              <w:t>-1</w:t>
            </w:r>
            <w:r w:rsidR="004D6858" w:rsidRPr="00CB1E6A">
              <w:t>)</w:t>
            </w:r>
          </w:p>
        </w:tc>
        <w:tc>
          <w:tcPr>
            <w:tcW w:w="876" w:type="dxa"/>
            <w:tcBorders>
              <w:top w:val="nil"/>
              <w:left w:val="nil"/>
              <w:bottom w:val="nil"/>
              <w:right w:val="nil"/>
            </w:tcBorders>
            <w:shd w:val="clear" w:color="auto" w:fill="auto"/>
            <w:noWrap/>
            <w:vAlign w:val="bottom"/>
            <w:hideMark/>
          </w:tcPr>
          <w:p w14:paraId="32E5BEC3" w14:textId="7C311879" w:rsidR="004D6858" w:rsidRPr="006B1220" w:rsidRDefault="004D6858" w:rsidP="00136F56">
            <w:pPr>
              <w:jc w:val="center"/>
              <w:rPr>
                <w:lang w:val="en-GB"/>
              </w:rPr>
            </w:pPr>
            <w:r w:rsidRPr="00CB1E6A">
              <w:t>0.005</w:t>
            </w:r>
            <w:r w:rsidR="006B1220">
              <w:rPr>
                <w:lang w:val="en-GB"/>
              </w:rPr>
              <w:t>0</w:t>
            </w:r>
          </w:p>
        </w:tc>
        <w:tc>
          <w:tcPr>
            <w:tcW w:w="996" w:type="dxa"/>
            <w:tcBorders>
              <w:top w:val="nil"/>
              <w:left w:val="nil"/>
              <w:bottom w:val="nil"/>
              <w:right w:val="nil"/>
            </w:tcBorders>
            <w:shd w:val="clear" w:color="auto" w:fill="auto"/>
            <w:noWrap/>
            <w:vAlign w:val="bottom"/>
            <w:hideMark/>
          </w:tcPr>
          <w:p w14:paraId="32D40580" w14:textId="3B746AC7" w:rsidR="004D6858" w:rsidRPr="006B1220" w:rsidRDefault="004D6858" w:rsidP="00136F56">
            <w:pPr>
              <w:jc w:val="center"/>
              <w:rPr>
                <w:lang w:val="en-GB"/>
              </w:rPr>
            </w:pPr>
            <w:r w:rsidRPr="00CB1E6A">
              <w:t>0.005</w:t>
            </w:r>
            <w:r w:rsidR="006B1220">
              <w:rPr>
                <w:lang w:val="en-GB"/>
              </w:rPr>
              <w:t>0</w:t>
            </w:r>
          </w:p>
        </w:tc>
        <w:tc>
          <w:tcPr>
            <w:tcW w:w="996" w:type="dxa"/>
            <w:tcBorders>
              <w:top w:val="nil"/>
              <w:left w:val="nil"/>
              <w:bottom w:val="nil"/>
              <w:right w:val="nil"/>
            </w:tcBorders>
            <w:shd w:val="clear" w:color="auto" w:fill="auto"/>
            <w:noWrap/>
            <w:vAlign w:val="bottom"/>
            <w:hideMark/>
          </w:tcPr>
          <w:p w14:paraId="0AE3BDFE" w14:textId="64AF7DA7" w:rsidR="004D6858" w:rsidRPr="006B1220" w:rsidRDefault="004D6858" w:rsidP="00136F56">
            <w:pPr>
              <w:jc w:val="center"/>
              <w:rPr>
                <w:lang w:val="en-GB"/>
              </w:rPr>
            </w:pPr>
            <w:r w:rsidRPr="00CB1E6A">
              <w:t>0.002</w:t>
            </w:r>
            <w:r w:rsidR="006B1220">
              <w:rPr>
                <w:lang w:val="en-GB"/>
              </w:rPr>
              <w:t>0</w:t>
            </w:r>
          </w:p>
        </w:tc>
        <w:tc>
          <w:tcPr>
            <w:tcW w:w="891" w:type="dxa"/>
            <w:tcBorders>
              <w:top w:val="nil"/>
              <w:left w:val="nil"/>
              <w:bottom w:val="nil"/>
              <w:right w:val="nil"/>
            </w:tcBorders>
            <w:shd w:val="clear" w:color="auto" w:fill="auto"/>
            <w:noWrap/>
            <w:vAlign w:val="bottom"/>
            <w:hideMark/>
          </w:tcPr>
          <w:p w14:paraId="5DFC7F7B" w14:textId="3F7ACA4B" w:rsidR="004D6858" w:rsidRPr="006B1220" w:rsidRDefault="004D6858" w:rsidP="00136F56">
            <w:pPr>
              <w:jc w:val="center"/>
              <w:rPr>
                <w:lang w:val="en-GB"/>
              </w:rPr>
            </w:pPr>
            <w:r w:rsidRPr="00CB1E6A">
              <w:t>0.001</w:t>
            </w:r>
            <w:r w:rsidR="006B1220">
              <w:rPr>
                <w:lang w:val="en-GB"/>
              </w:rPr>
              <w:t>0</w:t>
            </w:r>
          </w:p>
        </w:tc>
        <w:tc>
          <w:tcPr>
            <w:tcW w:w="891" w:type="dxa"/>
            <w:tcBorders>
              <w:top w:val="nil"/>
              <w:left w:val="nil"/>
              <w:bottom w:val="nil"/>
              <w:right w:val="nil"/>
            </w:tcBorders>
            <w:shd w:val="clear" w:color="auto" w:fill="auto"/>
            <w:noWrap/>
            <w:vAlign w:val="bottom"/>
            <w:hideMark/>
          </w:tcPr>
          <w:p w14:paraId="3AB37317" w14:textId="07E9C3F3" w:rsidR="004D6858" w:rsidRPr="006B1220" w:rsidRDefault="004D6858" w:rsidP="00136F56">
            <w:pPr>
              <w:jc w:val="center"/>
              <w:rPr>
                <w:lang w:val="en-GB"/>
              </w:rPr>
            </w:pPr>
            <w:r w:rsidRPr="00CB1E6A">
              <w:t>0.001</w:t>
            </w:r>
            <w:r w:rsidR="006B1220">
              <w:rPr>
                <w:lang w:val="en-GB"/>
              </w:rPr>
              <w:t>0</w:t>
            </w:r>
          </w:p>
        </w:tc>
      </w:tr>
      <w:tr w:rsidR="00CB1E6A" w:rsidRPr="00CB1E6A" w14:paraId="1E8B1120" w14:textId="77777777" w:rsidTr="004578C0">
        <w:trPr>
          <w:trHeight w:val="396"/>
        </w:trPr>
        <w:tc>
          <w:tcPr>
            <w:tcW w:w="2694" w:type="dxa"/>
            <w:tcBorders>
              <w:top w:val="nil"/>
              <w:left w:val="nil"/>
              <w:bottom w:val="nil"/>
              <w:right w:val="nil"/>
            </w:tcBorders>
            <w:shd w:val="clear" w:color="auto" w:fill="auto"/>
            <w:noWrap/>
            <w:vAlign w:val="bottom"/>
            <w:hideMark/>
          </w:tcPr>
          <w:p w14:paraId="3BD7AE0B"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5C3CA9B2" w14:textId="77777777" w:rsidR="004D6858" w:rsidRPr="00CB1E6A" w:rsidRDefault="004D685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1E46F95E" w14:textId="77777777" w:rsidR="004D6858" w:rsidRPr="00CB1E6A" w:rsidRDefault="004D6858" w:rsidP="00136F56">
            <w:pPr>
              <w:jc w:val="center"/>
            </w:pPr>
            <w:r w:rsidRPr="00CB1E6A">
              <w:t>0.9992</w:t>
            </w:r>
          </w:p>
        </w:tc>
        <w:tc>
          <w:tcPr>
            <w:tcW w:w="996" w:type="dxa"/>
            <w:tcBorders>
              <w:top w:val="nil"/>
              <w:left w:val="nil"/>
              <w:bottom w:val="nil"/>
              <w:right w:val="nil"/>
            </w:tcBorders>
            <w:shd w:val="clear" w:color="auto" w:fill="auto"/>
            <w:noWrap/>
            <w:vAlign w:val="bottom"/>
            <w:hideMark/>
          </w:tcPr>
          <w:p w14:paraId="23D94D9D" w14:textId="77777777" w:rsidR="004D6858" w:rsidRPr="00CB1E6A" w:rsidRDefault="004D6858" w:rsidP="00136F56">
            <w:pPr>
              <w:jc w:val="center"/>
            </w:pPr>
            <w:r w:rsidRPr="00CB1E6A">
              <w:t>0.9999</w:t>
            </w:r>
          </w:p>
        </w:tc>
        <w:tc>
          <w:tcPr>
            <w:tcW w:w="996" w:type="dxa"/>
            <w:tcBorders>
              <w:top w:val="nil"/>
              <w:left w:val="nil"/>
              <w:bottom w:val="nil"/>
              <w:right w:val="nil"/>
            </w:tcBorders>
            <w:shd w:val="clear" w:color="auto" w:fill="auto"/>
            <w:noWrap/>
            <w:vAlign w:val="bottom"/>
            <w:hideMark/>
          </w:tcPr>
          <w:p w14:paraId="628337EE" w14:textId="77777777" w:rsidR="004D6858" w:rsidRPr="00CB1E6A" w:rsidRDefault="004D6858" w:rsidP="00136F56">
            <w:pPr>
              <w:jc w:val="center"/>
            </w:pPr>
            <w:r w:rsidRPr="00CB1E6A">
              <w:t>0.9996</w:t>
            </w:r>
          </w:p>
        </w:tc>
        <w:tc>
          <w:tcPr>
            <w:tcW w:w="891" w:type="dxa"/>
            <w:tcBorders>
              <w:top w:val="nil"/>
              <w:left w:val="nil"/>
              <w:bottom w:val="nil"/>
              <w:right w:val="nil"/>
            </w:tcBorders>
            <w:shd w:val="clear" w:color="auto" w:fill="auto"/>
            <w:noWrap/>
            <w:vAlign w:val="bottom"/>
            <w:hideMark/>
          </w:tcPr>
          <w:p w14:paraId="5F0592A1" w14:textId="77777777" w:rsidR="004D6858" w:rsidRPr="00CB1E6A" w:rsidRDefault="004D6858" w:rsidP="00136F56">
            <w:pPr>
              <w:jc w:val="center"/>
            </w:pPr>
            <w:r w:rsidRPr="00CB1E6A">
              <w:t>0.9996</w:t>
            </w:r>
          </w:p>
        </w:tc>
        <w:tc>
          <w:tcPr>
            <w:tcW w:w="891" w:type="dxa"/>
            <w:tcBorders>
              <w:top w:val="nil"/>
              <w:left w:val="nil"/>
              <w:bottom w:val="nil"/>
              <w:right w:val="nil"/>
            </w:tcBorders>
            <w:shd w:val="clear" w:color="auto" w:fill="auto"/>
            <w:noWrap/>
            <w:vAlign w:val="bottom"/>
            <w:hideMark/>
          </w:tcPr>
          <w:p w14:paraId="73D71D47" w14:textId="77777777" w:rsidR="004D6858" w:rsidRPr="00CB1E6A" w:rsidRDefault="004D6858" w:rsidP="00136F56">
            <w:pPr>
              <w:jc w:val="center"/>
            </w:pPr>
            <w:r w:rsidRPr="00CB1E6A">
              <w:t>0.9996</w:t>
            </w:r>
          </w:p>
        </w:tc>
      </w:tr>
      <w:tr w:rsidR="00CB1E6A" w:rsidRPr="00CB1E6A" w14:paraId="698B42AF" w14:textId="77777777" w:rsidTr="004578C0">
        <w:trPr>
          <w:trHeight w:val="372"/>
        </w:trPr>
        <w:tc>
          <w:tcPr>
            <w:tcW w:w="2694" w:type="dxa"/>
            <w:tcBorders>
              <w:top w:val="nil"/>
              <w:left w:val="nil"/>
              <w:bottom w:val="nil"/>
              <w:right w:val="nil"/>
            </w:tcBorders>
            <w:shd w:val="clear" w:color="auto" w:fill="auto"/>
            <w:noWrap/>
            <w:vAlign w:val="bottom"/>
            <w:hideMark/>
          </w:tcPr>
          <w:p w14:paraId="581CB47E"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604524A2" w14:textId="77777777" w:rsidR="004D6858" w:rsidRPr="00CB1E6A" w:rsidRDefault="004D6858" w:rsidP="00136F56">
            <w:r w:rsidRPr="00CB1E6A">
              <w:t>S.D (%)</w:t>
            </w:r>
          </w:p>
        </w:tc>
        <w:tc>
          <w:tcPr>
            <w:tcW w:w="876" w:type="dxa"/>
            <w:tcBorders>
              <w:top w:val="nil"/>
              <w:left w:val="nil"/>
              <w:bottom w:val="nil"/>
              <w:right w:val="nil"/>
            </w:tcBorders>
            <w:shd w:val="clear" w:color="auto" w:fill="auto"/>
            <w:noWrap/>
            <w:vAlign w:val="bottom"/>
            <w:hideMark/>
          </w:tcPr>
          <w:p w14:paraId="579B330B" w14:textId="77777777" w:rsidR="004D6858" w:rsidRPr="00CB1E6A" w:rsidRDefault="004D6858" w:rsidP="00136F56">
            <w:pPr>
              <w:jc w:val="center"/>
            </w:pPr>
            <w:r w:rsidRPr="00CB1E6A">
              <w:t>1.1483</w:t>
            </w:r>
          </w:p>
        </w:tc>
        <w:tc>
          <w:tcPr>
            <w:tcW w:w="996" w:type="dxa"/>
            <w:tcBorders>
              <w:top w:val="nil"/>
              <w:left w:val="nil"/>
              <w:bottom w:val="nil"/>
              <w:right w:val="nil"/>
            </w:tcBorders>
            <w:shd w:val="clear" w:color="auto" w:fill="auto"/>
            <w:noWrap/>
            <w:vAlign w:val="bottom"/>
            <w:hideMark/>
          </w:tcPr>
          <w:p w14:paraId="7801FED1" w14:textId="77777777" w:rsidR="004D6858" w:rsidRPr="00CB1E6A" w:rsidRDefault="004D6858" w:rsidP="00136F56">
            <w:pPr>
              <w:jc w:val="center"/>
            </w:pPr>
            <w:r w:rsidRPr="00CB1E6A">
              <w:t>0.7815</w:t>
            </w:r>
          </w:p>
        </w:tc>
        <w:tc>
          <w:tcPr>
            <w:tcW w:w="996" w:type="dxa"/>
            <w:tcBorders>
              <w:top w:val="nil"/>
              <w:left w:val="nil"/>
              <w:bottom w:val="nil"/>
              <w:right w:val="nil"/>
            </w:tcBorders>
            <w:shd w:val="clear" w:color="auto" w:fill="auto"/>
            <w:noWrap/>
            <w:vAlign w:val="bottom"/>
            <w:hideMark/>
          </w:tcPr>
          <w:p w14:paraId="7F997F40" w14:textId="77777777" w:rsidR="004D6858" w:rsidRPr="00CB1E6A" w:rsidRDefault="004D6858" w:rsidP="00136F56">
            <w:pPr>
              <w:jc w:val="center"/>
            </w:pPr>
            <w:r w:rsidRPr="00CB1E6A">
              <w:t>1.2453</w:t>
            </w:r>
          </w:p>
        </w:tc>
        <w:tc>
          <w:tcPr>
            <w:tcW w:w="891" w:type="dxa"/>
            <w:tcBorders>
              <w:top w:val="nil"/>
              <w:left w:val="nil"/>
              <w:bottom w:val="nil"/>
              <w:right w:val="nil"/>
            </w:tcBorders>
            <w:shd w:val="clear" w:color="auto" w:fill="auto"/>
            <w:noWrap/>
            <w:vAlign w:val="bottom"/>
            <w:hideMark/>
          </w:tcPr>
          <w:p w14:paraId="3EB3A6AC" w14:textId="77777777" w:rsidR="004D6858" w:rsidRPr="00CB1E6A" w:rsidRDefault="004D6858" w:rsidP="00136F56">
            <w:pPr>
              <w:jc w:val="center"/>
            </w:pPr>
            <w:r w:rsidRPr="00CB1E6A">
              <w:t>1.6042</w:t>
            </w:r>
          </w:p>
        </w:tc>
        <w:tc>
          <w:tcPr>
            <w:tcW w:w="891" w:type="dxa"/>
            <w:tcBorders>
              <w:top w:val="nil"/>
              <w:left w:val="nil"/>
              <w:bottom w:val="nil"/>
              <w:right w:val="nil"/>
            </w:tcBorders>
            <w:shd w:val="clear" w:color="auto" w:fill="auto"/>
            <w:noWrap/>
            <w:vAlign w:val="bottom"/>
            <w:hideMark/>
          </w:tcPr>
          <w:p w14:paraId="0D0DE808" w14:textId="77777777" w:rsidR="004D6858" w:rsidRPr="00CB1E6A" w:rsidRDefault="004D6858" w:rsidP="00136F56">
            <w:pPr>
              <w:jc w:val="center"/>
            </w:pPr>
            <w:r w:rsidRPr="00CB1E6A">
              <w:t>1.1693</w:t>
            </w:r>
          </w:p>
        </w:tc>
      </w:tr>
      <w:tr w:rsidR="00CB1E6A" w:rsidRPr="00CB1E6A" w14:paraId="7AFDED90" w14:textId="77777777" w:rsidTr="004578C0">
        <w:trPr>
          <w:trHeight w:val="372"/>
        </w:trPr>
        <w:tc>
          <w:tcPr>
            <w:tcW w:w="2694" w:type="dxa"/>
            <w:tcBorders>
              <w:top w:val="nil"/>
              <w:left w:val="nil"/>
              <w:bottom w:val="nil"/>
              <w:right w:val="nil"/>
            </w:tcBorders>
            <w:shd w:val="clear" w:color="auto" w:fill="auto"/>
            <w:noWrap/>
            <w:vAlign w:val="bottom"/>
            <w:hideMark/>
          </w:tcPr>
          <w:p w14:paraId="1E8A343A"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37026A31" w14:textId="7A19FD90" w:rsidR="004D6858" w:rsidRPr="00CB1E6A" w:rsidRDefault="00C87C00" w:rsidP="00136F56">
            <w:r w:rsidRPr="004E7F1A">
              <w:rPr>
                <w:i/>
                <w:iCs/>
                <w:lang w:val="en-GB"/>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2B09A76" w14:textId="77777777" w:rsidR="004D6858" w:rsidRPr="00CB1E6A" w:rsidRDefault="004D6858" w:rsidP="00136F56">
            <w:pPr>
              <w:jc w:val="center"/>
            </w:pPr>
            <w:r w:rsidRPr="00CB1E6A">
              <w:t>0.0216</w:t>
            </w:r>
          </w:p>
        </w:tc>
        <w:tc>
          <w:tcPr>
            <w:tcW w:w="996" w:type="dxa"/>
            <w:tcBorders>
              <w:top w:val="nil"/>
              <w:left w:val="nil"/>
              <w:bottom w:val="nil"/>
              <w:right w:val="nil"/>
            </w:tcBorders>
            <w:shd w:val="clear" w:color="auto" w:fill="auto"/>
            <w:noWrap/>
            <w:vAlign w:val="bottom"/>
            <w:hideMark/>
          </w:tcPr>
          <w:p w14:paraId="7C2297B3" w14:textId="77777777" w:rsidR="004D6858" w:rsidRPr="00CB1E6A" w:rsidRDefault="004D6858" w:rsidP="00136F56">
            <w:pPr>
              <w:jc w:val="center"/>
            </w:pPr>
            <w:r w:rsidRPr="00CB1E6A">
              <w:t>0.0172</w:t>
            </w:r>
          </w:p>
        </w:tc>
        <w:tc>
          <w:tcPr>
            <w:tcW w:w="996" w:type="dxa"/>
            <w:tcBorders>
              <w:top w:val="nil"/>
              <w:left w:val="nil"/>
              <w:bottom w:val="nil"/>
              <w:right w:val="nil"/>
            </w:tcBorders>
            <w:shd w:val="clear" w:color="auto" w:fill="auto"/>
            <w:noWrap/>
            <w:vAlign w:val="bottom"/>
            <w:hideMark/>
          </w:tcPr>
          <w:p w14:paraId="5622B187" w14:textId="77777777" w:rsidR="004D6858" w:rsidRPr="00CB1E6A" w:rsidRDefault="004D6858" w:rsidP="00136F56">
            <w:pPr>
              <w:jc w:val="center"/>
            </w:pPr>
            <w:r w:rsidRPr="00CB1E6A">
              <w:t>0.07051</w:t>
            </w:r>
          </w:p>
        </w:tc>
        <w:tc>
          <w:tcPr>
            <w:tcW w:w="891" w:type="dxa"/>
            <w:tcBorders>
              <w:top w:val="nil"/>
              <w:left w:val="nil"/>
              <w:bottom w:val="nil"/>
              <w:right w:val="nil"/>
            </w:tcBorders>
            <w:shd w:val="clear" w:color="auto" w:fill="auto"/>
            <w:noWrap/>
            <w:vAlign w:val="bottom"/>
            <w:hideMark/>
          </w:tcPr>
          <w:p w14:paraId="0C01597E" w14:textId="77777777" w:rsidR="004D6858" w:rsidRPr="00CB1E6A" w:rsidRDefault="004D6858" w:rsidP="00136F56">
            <w:pPr>
              <w:jc w:val="center"/>
            </w:pPr>
            <w:r w:rsidRPr="00CB1E6A">
              <w:t>0.1565</w:t>
            </w:r>
          </w:p>
        </w:tc>
        <w:tc>
          <w:tcPr>
            <w:tcW w:w="891" w:type="dxa"/>
            <w:tcBorders>
              <w:top w:val="nil"/>
              <w:left w:val="nil"/>
              <w:bottom w:val="nil"/>
              <w:right w:val="nil"/>
            </w:tcBorders>
            <w:shd w:val="clear" w:color="auto" w:fill="auto"/>
            <w:noWrap/>
            <w:vAlign w:val="bottom"/>
            <w:hideMark/>
          </w:tcPr>
          <w:p w14:paraId="2AD2FB42" w14:textId="77777777" w:rsidR="004D6858" w:rsidRPr="00CB1E6A" w:rsidRDefault="004D6858" w:rsidP="00136F56">
            <w:pPr>
              <w:jc w:val="center"/>
            </w:pPr>
            <w:r w:rsidRPr="00CB1E6A">
              <w:t>0.1051</w:t>
            </w:r>
          </w:p>
        </w:tc>
      </w:tr>
      <w:tr w:rsidR="00CB1E6A" w:rsidRPr="00CB1E6A" w14:paraId="6DE0FFFD" w14:textId="77777777" w:rsidTr="004578C0">
        <w:trPr>
          <w:trHeight w:val="312"/>
        </w:trPr>
        <w:tc>
          <w:tcPr>
            <w:tcW w:w="2694" w:type="dxa"/>
            <w:tcBorders>
              <w:top w:val="nil"/>
              <w:left w:val="nil"/>
              <w:bottom w:val="nil"/>
              <w:right w:val="nil"/>
            </w:tcBorders>
            <w:shd w:val="clear" w:color="auto" w:fill="auto"/>
            <w:noWrap/>
            <w:vAlign w:val="bottom"/>
            <w:hideMark/>
          </w:tcPr>
          <w:p w14:paraId="7A8F9E4D"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72B8ECE0" w14:textId="77777777" w:rsidR="004D6858" w:rsidRPr="00CB1E6A" w:rsidRDefault="004D6858" w:rsidP="00136F56">
            <w:r w:rsidRPr="00CB1E6A">
              <w:t>ARE</w:t>
            </w:r>
          </w:p>
        </w:tc>
        <w:tc>
          <w:tcPr>
            <w:tcW w:w="876" w:type="dxa"/>
            <w:tcBorders>
              <w:top w:val="nil"/>
              <w:left w:val="nil"/>
              <w:bottom w:val="nil"/>
              <w:right w:val="nil"/>
            </w:tcBorders>
            <w:shd w:val="clear" w:color="auto" w:fill="auto"/>
            <w:noWrap/>
            <w:vAlign w:val="bottom"/>
            <w:hideMark/>
          </w:tcPr>
          <w:p w14:paraId="3B6445C9" w14:textId="77777777" w:rsidR="004D6858" w:rsidRPr="00CB1E6A" w:rsidRDefault="004D6858" w:rsidP="00136F56">
            <w:pPr>
              <w:jc w:val="center"/>
            </w:pPr>
            <w:r w:rsidRPr="00CB1E6A">
              <w:t>0.8024</w:t>
            </w:r>
          </w:p>
        </w:tc>
        <w:tc>
          <w:tcPr>
            <w:tcW w:w="996" w:type="dxa"/>
            <w:tcBorders>
              <w:top w:val="nil"/>
              <w:left w:val="nil"/>
              <w:bottom w:val="nil"/>
              <w:right w:val="nil"/>
            </w:tcBorders>
            <w:shd w:val="clear" w:color="auto" w:fill="auto"/>
            <w:noWrap/>
            <w:vAlign w:val="bottom"/>
            <w:hideMark/>
          </w:tcPr>
          <w:p w14:paraId="10D605F7" w14:textId="77777777" w:rsidR="004D6858" w:rsidRPr="00CB1E6A" w:rsidRDefault="004D6858" w:rsidP="00136F56">
            <w:pPr>
              <w:jc w:val="center"/>
            </w:pPr>
            <w:r w:rsidRPr="00CB1E6A">
              <w:t>0.5378</w:t>
            </w:r>
          </w:p>
        </w:tc>
        <w:tc>
          <w:tcPr>
            <w:tcW w:w="996" w:type="dxa"/>
            <w:tcBorders>
              <w:top w:val="nil"/>
              <w:left w:val="nil"/>
              <w:bottom w:val="nil"/>
              <w:right w:val="nil"/>
            </w:tcBorders>
            <w:shd w:val="clear" w:color="auto" w:fill="auto"/>
            <w:noWrap/>
            <w:vAlign w:val="bottom"/>
            <w:hideMark/>
          </w:tcPr>
          <w:p w14:paraId="7DAF9551" w14:textId="77777777" w:rsidR="004D6858" w:rsidRPr="00CB1E6A" w:rsidRDefault="004D6858" w:rsidP="00136F56">
            <w:pPr>
              <w:jc w:val="center"/>
            </w:pPr>
            <w:r w:rsidRPr="00CB1E6A">
              <w:t>0.8737</w:t>
            </w:r>
          </w:p>
        </w:tc>
        <w:tc>
          <w:tcPr>
            <w:tcW w:w="891" w:type="dxa"/>
            <w:tcBorders>
              <w:top w:val="nil"/>
              <w:left w:val="nil"/>
              <w:bottom w:val="nil"/>
              <w:right w:val="nil"/>
            </w:tcBorders>
            <w:shd w:val="clear" w:color="auto" w:fill="auto"/>
            <w:noWrap/>
            <w:vAlign w:val="bottom"/>
            <w:hideMark/>
          </w:tcPr>
          <w:p w14:paraId="5400344B" w14:textId="77777777" w:rsidR="004D6858" w:rsidRPr="00CB1E6A" w:rsidRDefault="004D6858" w:rsidP="00136F56">
            <w:pPr>
              <w:jc w:val="center"/>
            </w:pPr>
            <w:r w:rsidRPr="00CB1E6A">
              <w:t>1.1428</w:t>
            </w:r>
          </w:p>
        </w:tc>
        <w:tc>
          <w:tcPr>
            <w:tcW w:w="891" w:type="dxa"/>
            <w:tcBorders>
              <w:top w:val="nil"/>
              <w:left w:val="nil"/>
              <w:bottom w:val="nil"/>
              <w:right w:val="nil"/>
            </w:tcBorders>
            <w:shd w:val="clear" w:color="auto" w:fill="auto"/>
            <w:noWrap/>
            <w:vAlign w:val="bottom"/>
            <w:hideMark/>
          </w:tcPr>
          <w:p w14:paraId="26E3026E" w14:textId="77777777" w:rsidR="004D6858" w:rsidRPr="00CB1E6A" w:rsidRDefault="004D6858" w:rsidP="00136F56">
            <w:pPr>
              <w:jc w:val="center"/>
            </w:pPr>
            <w:r w:rsidRPr="00CB1E6A">
              <w:t>0.8178</w:t>
            </w:r>
          </w:p>
        </w:tc>
      </w:tr>
      <w:tr w:rsidR="00CB1E6A" w:rsidRPr="00CB1E6A" w14:paraId="5C6291E7" w14:textId="77777777" w:rsidTr="004578C0">
        <w:trPr>
          <w:trHeight w:val="396"/>
        </w:trPr>
        <w:tc>
          <w:tcPr>
            <w:tcW w:w="2694" w:type="dxa"/>
            <w:tcBorders>
              <w:top w:val="nil"/>
              <w:left w:val="nil"/>
              <w:bottom w:val="nil"/>
              <w:right w:val="nil"/>
            </w:tcBorders>
            <w:shd w:val="clear" w:color="auto" w:fill="auto"/>
            <w:noWrap/>
            <w:vAlign w:val="bottom"/>
            <w:hideMark/>
          </w:tcPr>
          <w:p w14:paraId="6BC9786E" w14:textId="77777777" w:rsidR="004D6858" w:rsidRPr="00CB1E6A" w:rsidRDefault="004D6858" w:rsidP="00136F56">
            <w:r w:rsidRPr="00CB1E6A">
              <w:t>AVRAMI</w:t>
            </w:r>
          </w:p>
        </w:tc>
        <w:tc>
          <w:tcPr>
            <w:tcW w:w="2313" w:type="dxa"/>
            <w:tcBorders>
              <w:top w:val="nil"/>
              <w:left w:val="nil"/>
              <w:bottom w:val="nil"/>
              <w:right w:val="nil"/>
            </w:tcBorders>
            <w:shd w:val="clear" w:color="auto" w:fill="auto"/>
            <w:noWrap/>
            <w:vAlign w:val="bottom"/>
            <w:hideMark/>
          </w:tcPr>
          <w:p w14:paraId="2B1E06FA" w14:textId="77777777" w:rsidR="004D6858" w:rsidRPr="00CB1E6A" w:rsidRDefault="004D6858" w:rsidP="00136F56">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39FE77C4" w14:textId="731573AF" w:rsidR="004D6858" w:rsidRPr="006D1CCE" w:rsidRDefault="004D6858" w:rsidP="00136F56">
            <w:pPr>
              <w:jc w:val="center"/>
              <w:rPr>
                <w:lang w:val="en-GB"/>
              </w:rPr>
            </w:pPr>
            <w:r w:rsidRPr="00CB1E6A">
              <w:t>0.73</w:t>
            </w:r>
            <w:r w:rsidR="006D1CCE">
              <w:rPr>
                <w:lang w:val="en-GB"/>
              </w:rPr>
              <w:t>00</w:t>
            </w:r>
          </w:p>
        </w:tc>
        <w:tc>
          <w:tcPr>
            <w:tcW w:w="996" w:type="dxa"/>
            <w:tcBorders>
              <w:top w:val="nil"/>
              <w:left w:val="nil"/>
              <w:bottom w:val="nil"/>
              <w:right w:val="nil"/>
            </w:tcBorders>
            <w:shd w:val="clear" w:color="auto" w:fill="auto"/>
            <w:noWrap/>
            <w:vAlign w:val="bottom"/>
            <w:hideMark/>
          </w:tcPr>
          <w:p w14:paraId="724576F6" w14:textId="4928C96B" w:rsidR="004D6858" w:rsidRPr="006D1CCE" w:rsidRDefault="004D6858" w:rsidP="00136F56">
            <w:pPr>
              <w:jc w:val="center"/>
              <w:rPr>
                <w:lang w:val="en-GB"/>
              </w:rPr>
            </w:pPr>
            <w:r w:rsidRPr="00CB1E6A">
              <w:t>0.66</w:t>
            </w:r>
            <w:r w:rsidR="006D1CCE">
              <w:rPr>
                <w:lang w:val="en-GB"/>
              </w:rPr>
              <w:t>00</w:t>
            </w:r>
          </w:p>
        </w:tc>
        <w:tc>
          <w:tcPr>
            <w:tcW w:w="996" w:type="dxa"/>
            <w:tcBorders>
              <w:top w:val="nil"/>
              <w:left w:val="nil"/>
              <w:bottom w:val="nil"/>
              <w:right w:val="nil"/>
            </w:tcBorders>
            <w:shd w:val="clear" w:color="auto" w:fill="auto"/>
            <w:noWrap/>
            <w:vAlign w:val="bottom"/>
            <w:hideMark/>
          </w:tcPr>
          <w:p w14:paraId="6DF1B69F" w14:textId="4135B2F4" w:rsidR="004D6858" w:rsidRPr="006D1CCE" w:rsidRDefault="004D6858" w:rsidP="00136F56">
            <w:pPr>
              <w:jc w:val="center"/>
              <w:rPr>
                <w:lang w:val="en-GB"/>
              </w:rPr>
            </w:pPr>
            <w:r w:rsidRPr="00CB1E6A">
              <w:t>0.73</w:t>
            </w:r>
            <w:r w:rsidR="006D1CCE">
              <w:rPr>
                <w:lang w:val="en-GB"/>
              </w:rPr>
              <w:t>00</w:t>
            </w:r>
          </w:p>
        </w:tc>
        <w:tc>
          <w:tcPr>
            <w:tcW w:w="891" w:type="dxa"/>
            <w:tcBorders>
              <w:top w:val="nil"/>
              <w:left w:val="nil"/>
              <w:bottom w:val="nil"/>
              <w:right w:val="nil"/>
            </w:tcBorders>
            <w:shd w:val="clear" w:color="auto" w:fill="auto"/>
            <w:noWrap/>
            <w:vAlign w:val="bottom"/>
            <w:hideMark/>
          </w:tcPr>
          <w:p w14:paraId="6CF7EA52" w14:textId="79C5C8CE" w:rsidR="004D6858" w:rsidRPr="006D1CCE" w:rsidRDefault="004D6858" w:rsidP="00136F56">
            <w:pPr>
              <w:jc w:val="center"/>
              <w:rPr>
                <w:lang w:val="en-GB"/>
              </w:rPr>
            </w:pPr>
            <w:r w:rsidRPr="00CB1E6A">
              <w:t>0.73</w:t>
            </w:r>
            <w:r w:rsidR="006D1CCE">
              <w:rPr>
                <w:lang w:val="en-GB"/>
              </w:rPr>
              <w:t>00</w:t>
            </w:r>
          </w:p>
        </w:tc>
        <w:tc>
          <w:tcPr>
            <w:tcW w:w="891" w:type="dxa"/>
            <w:tcBorders>
              <w:top w:val="nil"/>
              <w:left w:val="nil"/>
              <w:bottom w:val="nil"/>
              <w:right w:val="nil"/>
            </w:tcBorders>
            <w:shd w:val="clear" w:color="auto" w:fill="auto"/>
            <w:noWrap/>
            <w:vAlign w:val="bottom"/>
            <w:hideMark/>
          </w:tcPr>
          <w:p w14:paraId="7DE52FAA" w14:textId="56A87557" w:rsidR="004D6858" w:rsidRPr="006D1CCE" w:rsidRDefault="004D6858" w:rsidP="00136F56">
            <w:pPr>
              <w:jc w:val="center"/>
              <w:rPr>
                <w:lang w:val="en-GB"/>
              </w:rPr>
            </w:pPr>
            <w:r w:rsidRPr="00CB1E6A">
              <w:t>0.71</w:t>
            </w:r>
            <w:r w:rsidR="006D1CCE">
              <w:rPr>
                <w:lang w:val="en-GB"/>
              </w:rPr>
              <w:t>00</w:t>
            </w:r>
          </w:p>
        </w:tc>
      </w:tr>
      <w:tr w:rsidR="00CB1E6A" w:rsidRPr="00CB1E6A" w14:paraId="0D7DE6B8" w14:textId="77777777" w:rsidTr="004578C0">
        <w:trPr>
          <w:trHeight w:val="396"/>
        </w:trPr>
        <w:tc>
          <w:tcPr>
            <w:tcW w:w="2694" w:type="dxa"/>
            <w:tcBorders>
              <w:top w:val="nil"/>
              <w:left w:val="nil"/>
              <w:bottom w:val="nil"/>
              <w:right w:val="nil"/>
            </w:tcBorders>
            <w:shd w:val="clear" w:color="auto" w:fill="auto"/>
            <w:noWrap/>
            <w:vAlign w:val="bottom"/>
            <w:hideMark/>
          </w:tcPr>
          <w:p w14:paraId="4C844294"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08FB04AE" w14:textId="73A910C3" w:rsidR="004D685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4D6858" w:rsidRPr="00CB1E6A">
              <w:t xml:space="preserve"> (min</w:t>
            </w:r>
            <w:r w:rsidR="004D6858" w:rsidRPr="00CB1E6A">
              <w:rPr>
                <w:vertAlign w:val="superscript"/>
              </w:rPr>
              <w:t>-1</w:t>
            </w:r>
            <w:r w:rsidR="004D6858" w:rsidRPr="00CB1E6A">
              <w:t>)</w:t>
            </w:r>
          </w:p>
        </w:tc>
        <w:tc>
          <w:tcPr>
            <w:tcW w:w="876" w:type="dxa"/>
            <w:tcBorders>
              <w:top w:val="nil"/>
              <w:left w:val="nil"/>
              <w:bottom w:val="nil"/>
              <w:right w:val="nil"/>
            </w:tcBorders>
            <w:shd w:val="clear" w:color="auto" w:fill="auto"/>
            <w:noWrap/>
            <w:vAlign w:val="bottom"/>
            <w:hideMark/>
          </w:tcPr>
          <w:p w14:paraId="20EF43AE" w14:textId="0168BDBC" w:rsidR="004D6858" w:rsidRPr="006D1CCE" w:rsidRDefault="004D6858" w:rsidP="00136F56">
            <w:pPr>
              <w:jc w:val="center"/>
              <w:rPr>
                <w:lang w:val="en-GB"/>
              </w:rPr>
            </w:pPr>
            <w:r w:rsidRPr="00CB1E6A">
              <w:t>0.03</w:t>
            </w:r>
            <w:r w:rsidR="006D1CCE">
              <w:rPr>
                <w:lang w:val="en-GB"/>
              </w:rPr>
              <w:t>00</w:t>
            </w:r>
          </w:p>
        </w:tc>
        <w:tc>
          <w:tcPr>
            <w:tcW w:w="996" w:type="dxa"/>
            <w:tcBorders>
              <w:top w:val="nil"/>
              <w:left w:val="nil"/>
              <w:bottom w:val="nil"/>
              <w:right w:val="nil"/>
            </w:tcBorders>
            <w:shd w:val="clear" w:color="auto" w:fill="auto"/>
            <w:noWrap/>
            <w:vAlign w:val="bottom"/>
            <w:hideMark/>
          </w:tcPr>
          <w:p w14:paraId="16043418" w14:textId="799B5FDA" w:rsidR="004D6858" w:rsidRPr="006D1CCE" w:rsidRDefault="004D6858" w:rsidP="00136F56">
            <w:pPr>
              <w:jc w:val="center"/>
              <w:rPr>
                <w:lang w:val="en-GB"/>
              </w:rPr>
            </w:pPr>
            <w:r w:rsidRPr="00CB1E6A">
              <w:t>0.05</w:t>
            </w:r>
            <w:r w:rsidR="006D1CCE">
              <w:rPr>
                <w:lang w:val="en-GB"/>
              </w:rPr>
              <w:t>00</w:t>
            </w:r>
          </w:p>
        </w:tc>
        <w:tc>
          <w:tcPr>
            <w:tcW w:w="996" w:type="dxa"/>
            <w:tcBorders>
              <w:top w:val="nil"/>
              <w:left w:val="nil"/>
              <w:bottom w:val="nil"/>
              <w:right w:val="nil"/>
            </w:tcBorders>
            <w:shd w:val="clear" w:color="auto" w:fill="auto"/>
            <w:noWrap/>
            <w:vAlign w:val="bottom"/>
            <w:hideMark/>
          </w:tcPr>
          <w:p w14:paraId="3A4F33F1" w14:textId="53C13A7E" w:rsidR="004D6858" w:rsidRPr="006D1CCE" w:rsidRDefault="004D6858" w:rsidP="00136F56">
            <w:pPr>
              <w:jc w:val="center"/>
              <w:rPr>
                <w:lang w:val="en-GB"/>
              </w:rPr>
            </w:pPr>
            <w:r w:rsidRPr="00CB1E6A">
              <w:t>0.03</w:t>
            </w:r>
            <w:r w:rsidR="006D1CCE">
              <w:rPr>
                <w:lang w:val="en-GB"/>
              </w:rPr>
              <w:t>00</w:t>
            </w:r>
          </w:p>
        </w:tc>
        <w:tc>
          <w:tcPr>
            <w:tcW w:w="891" w:type="dxa"/>
            <w:tcBorders>
              <w:top w:val="nil"/>
              <w:left w:val="nil"/>
              <w:bottom w:val="nil"/>
              <w:right w:val="nil"/>
            </w:tcBorders>
            <w:shd w:val="clear" w:color="auto" w:fill="auto"/>
            <w:noWrap/>
            <w:vAlign w:val="bottom"/>
            <w:hideMark/>
          </w:tcPr>
          <w:p w14:paraId="0B887960" w14:textId="5B353A5F" w:rsidR="004D6858" w:rsidRPr="006D1CCE" w:rsidRDefault="004D6858" w:rsidP="00136F56">
            <w:pPr>
              <w:jc w:val="center"/>
              <w:rPr>
                <w:lang w:val="en-GB"/>
              </w:rPr>
            </w:pPr>
            <w:r w:rsidRPr="00CB1E6A">
              <w:t>0.03</w:t>
            </w:r>
            <w:r w:rsidR="006D1CCE">
              <w:rPr>
                <w:lang w:val="en-GB"/>
              </w:rPr>
              <w:t>00</w:t>
            </w:r>
          </w:p>
        </w:tc>
        <w:tc>
          <w:tcPr>
            <w:tcW w:w="891" w:type="dxa"/>
            <w:tcBorders>
              <w:top w:val="nil"/>
              <w:left w:val="nil"/>
              <w:bottom w:val="nil"/>
              <w:right w:val="nil"/>
            </w:tcBorders>
            <w:shd w:val="clear" w:color="auto" w:fill="auto"/>
            <w:noWrap/>
            <w:vAlign w:val="bottom"/>
            <w:hideMark/>
          </w:tcPr>
          <w:p w14:paraId="0DA4FCAB" w14:textId="28E2EA15" w:rsidR="004D6858" w:rsidRPr="006D1CCE" w:rsidRDefault="004D6858" w:rsidP="00136F56">
            <w:pPr>
              <w:jc w:val="center"/>
              <w:rPr>
                <w:lang w:val="en-GB"/>
              </w:rPr>
            </w:pPr>
            <w:r w:rsidRPr="00CB1E6A">
              <w:t>0.03</w:t>
            </w:r>
            <w:r w:rsidR="006D1CCE">
              <w:rPr>
                <w:lang w:val="en-GB"/>
              </w:rPr>
              <w:t>00</w:t>
            </w:r>
          </w:p>
        </w:tc>
      </w:tr>
      <w:tr w:rsidR="00CB1E6A" w:rsidRPr="00CB1E6A" w14:paraId="6C87C270" w14:textId="77777777" w:rsidTr="004578C0">
        <w:trPr>
          <w:trHeight w:val="372"/>
        </w:trPr>
        <w:tc>
          <w:tcPr>
            <w:tcW w:w="2694" w:type="dxa"/>
            <w:tcBorders>
              <w:top w:val="nil"/>
              <w:left w:val="nil"/>
              <w:bottom w:val="nil"/>
              <w:right w:val="nil"/>
            </w:tcBorders>
            <w:shd w:val="clear" w:color="auto" w:fill="auto"/>
            <w:noWrap/>
            <w:vAlign w:val="bottom"/>
            <w:hideMark/>
          </w:tcPr>
          <w:p w14:paraId="3208D5F8"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18055C9E" w14:textId="77777777" w:rsidR="004D6858" w:rsidRPr="00CB1E6A" w:rsidRDefault="004D685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20BEE4DA" w14:textId="77777777" w:rsidR="004D6858" w:rsidRPr="00CB1E6A" w:rsidRDefault="004D6858" w:rsidP="00136F56">
            <w:pPr>
              <w:jc w:val="center"/>
            </w:pPr>
            <w:r w:rsidRPr="00CB1E6A">
              <w:t>0.9866</w:t>
            </w:r>
          </w:p>
        </w:tc>
        <w:tc>
          <w:tcPr>
            <w:tcW w:w="996" w:type="dxa"/>
            <w:tcBorders>
              <w:top w:val="nil"/>
              <w:left w:val="nil"/>
              <w:bottom w:val="nil"/>
              <w:right w:val="nil"/>
            </w:tcBorders>
            <w:shd w:val="clear" w:color="auto" w:fill="auto"/>
            <w:noWrap/>
            <w:vAlign w:val="bottom"/>
            <w:hideMark/>
          </w:tcPr>
          <w:p w14:paraId="565E55A9" w14:textId="77777777" w:rsidR="004D6858" w:rsidRPr="00CB1E6A" w:rsidRDefault="004D6858" w:rsidP="00136F56">
            <w:pPr>
              <w:jc w:val="center"/>
            </w:pPr>
            <w:r w:rsidRPr="00CB1E6A">
              <w:t>0.9853</w:t>
            </w:r>
          </w:p>
        </w:tc>
        <w:tc>
          <w:tcPr>
            <w:tcW w:w="996" w:type="dxa"/>
            <w:tcBorders>
              <w:top w:val="nil"/>
              <w:left w:val="nil"/>
              <w:bottom w:val="nil"/>
              <w:right w:val="nil"/>
            </w:tcBorders>
            <w:shd w:val="clear" w:color="auto" w:fill="auto"/>
            <w:noWrap/>
            <w:vAlign w:val="bottom"/>
            <w:hideMark/>
          </w:tcPr>
          <w:p w14:paraId="7C0925C2" w14:textId="77777777" w:rsidR="004D6858" w:rsidRPr="00CB1E6A" w:rsidRDefault="004D6858" w:rsidP="00136F56">
            <w:pPr>
              <w:jc w:val="center"/>
            </w:pPr>
            <w:r w:rsidRPr="00CB1E6A">
              <w:t>0.96</w:t>
            </w:r>
          </w:p>
        </w:tc>
        <w:tc>
          <w:tcPr>
            <w:tcW w:w="891" w:type="dxa"/>
            <w:tcBorders>
              <w:top w:val="nil"/>
              <w:left w:val="nil"/>
              <w:bottom w:val="nil"/>
              <w:right w:val="nil"/>
            </w:tcBorders>
            <w:shd w:val="clear" w:color="auto" w:fill="auto"/>
            <w:noWrap/>
            <w:vAlign w:val="bottom"/>
            <w:hideMark/>
          </w:tcPr>
          <w:p w14:paraId="05FA7CDD" w14:textId="77777777" w:rsidR="004D6858" w:rsidRPr="00CB1E6A" w:rsidRDefault="004D6858" w:rsidP="00136F56">
            <w:pPr>
              <w:jc w:val="center"/>
            </w:pPr>
            <w:r w:rsidRPr="00CB1E6A">
              <w:t>0.975</w:t>
            </w:r>
          </w:p>
        </w:tc>
        <w:tc>
          <w:tcPr>
            <w:tcW w:w="891" w:type="dxa"/>
            <w:tcBorders>
              <w:top w:val="nil"/>
              <w:left w:val="nil"/>
              <w:bottom w:val="nil"/>
              <w:right w:val="nil"/>
            </w:tcBorders>
            <w:shd w:val="clear" w:color="auto" w:fill="auto"/>
            <w:noWrap/>
            <w:vAlign w:val="bottom"/>
            <w:hideMark/>
          </w:tcPr>
          <w:p w14:paraId="7594E7A6" w14:textId="77777777" w:rsidR="004D6858" w:rsidRPr="00CB1E6A" w:rsidRDefault="004D6858" w:rsidP="00136F56">
            <w:pPr>
              <w:jc w:val="center"/>
            </w:pPr>
            <w:r w:rsidRPr="00CB1E6A">
              <w:t>0.9868</w:t>
            </w:r>
          </w:p>
        </w:tc>
      </w:tr>
      <w:tr w:rsidR="00CB1E6A" w:rsidRPr="00CB1E6A" w14:paraId="4EA4EDA5" w14:textId="77777777" w:rsidTr="004578C0">
        <w:trPr>
          <w:trHeight w:val="360"/>
        </w:trPr>
        <w:tc>
          <w:tcPr>
            <w:tcW w:w="2694" w:type="dxa"/>
            <w:tcBorders>
              <w:top w:val="nil"/>
              <w:left w:val="nil"/>
              <w:bottom w:val="nil"/>
              <w:right w:val="nil"/>
            </w:tcBorders>
            <w:shd w:val="clear" w:color="auto" w:fill="auto"/>
            <w:noWrap/>
            <w:vAlign w:val="bottom"/>
            <w:hideMark/>
          </w:tcPr>
          <w:p w14:paraId="2F3B3BB3" w14:textId="77777777" w:rsidR="004D6858" w:rsidRPr="00CB1E6A" w:rsidRDefault="004D6858" w:rsidP="00136F56">
            <w:pPr>
              <w:rPr>
                <w:sz w:val="20"/>
                <w:szCs w:val="20"/>
              </w:rPr>
            </w:pPr>
            <w:r w:rsidRPr="00CB1E6A">
              <w:t>ELOVICH</w:t>
            </w:r>
          </w:p>
        </w:tc>
        <w:tc>
          <w:tcPr>
            <w:tcW w:w="2313" w:type="dxa"/>
            <w:tcBorders>
              <w:top w:val="nil"/>
              <w:left w:val="nil"/>
              <w:bottom w:val="nil"/>
              <w:right w:val="nil"/>
            </w:tcBorders>
            <w:shd w:val="clear" w:color="auto" w:fill="auto"/>
            <w:noWrap/>
            <w:vAlign w:val="bottom"/>
            <w:hideMark/>
          </w:tcPr>
          <w:p w14:paraId="0E6E02FE" w14:textId="77777777" w:rsidR="004D6858" w:rsidRPr="00CB1E6A" w:rsidRDefault="004D6858" w:rsidP="00136F56">
            <w:r w:rsidRPr="00CB1E6A">
              <w:t>α</w:t>
            </w:r>
            <w:r w:rsidRPr="00CB1E6A">
              <w:rPr>
                <w:vertAlign w:val="subscript"/>
              </w:rPr>
              <w:t>EI</w:t>
            </w:r>
            <w:r w:rsidRPr="00CB1E6A">
              <w:t xml:space="preserve"> (mg/g.min)</w:t>
            </w:r>
          </w:p>
        </w:tc>
        <w:tc>
          <w:tcPr>
            <w:tcW w:w="876" w:type="dxa"/>
            <w:tcBorders>
              <w:top w:val="nil"/>
              <w:left w:val="nil"/>
              <w:bottom w:val="nil"/>
              <w:right w:val="nil"/>
            </w:tcBorders>
            <w:shd w:val="clear" w:color="auto" w:fill="auto"/>
            <w:noWrap/>
            <w:vAlign w:val="bottom"/>
            <w:hideMark/>
          </w:tcPr>
          <w:p w14:paraId="2D759042" w14:textId="77777777" w:rsidR="004D6858" w:rsidRPr="00CB1E6A" w:rsidRDefault="004D6858" w:rsidP="00136F56">
            <w:pPr>
              <w:jc w:val="center"/>
            </w:pPr>
            <w:r w:rsidRPr="00CB1E6A">
              <w:t>1.5915</w:t>
            </w:r>
          </w:p>
        </w:tc>
        <w:tc>
          <w:tcPr>
            <w:tcW w:w="996" w:type="dxa"/>
            <w:tcBorders>
              <w:top w:val="nil"/>
              <w:left w:val="nil"/>
              <w:bottom w:val="nil"/>
              <w:right w:val="nil"/>
            </w:tcBorders>
            <w:shd w:val="clear" w:color="auto" w:fill="auto"/>
            <w:noWrap/>
            <w:vAlign w:val="bottom"/>
            <w:hideMark/>
          </w:tcPr>
          <w:p w14:paraId="122C007B" w14:textId="77777777" w:rsidR="004D6858" w:rsidRPr="00CB1E6A" w:rsidRDefault="004D6858" w:rsidP="00136F56">
            <w:pPr>
              <w:jc w:val="center"/>
            </w:pPr>
            <w:r w:rsidRPr="00CB1E6A">
              <w:t>10.58</w:t>
            </w:r>
          </w:p>
        </w:tc>
        <w:tc>
          <w:tcPr>
            <w:tcW w:w="996" w:type="dxa"/>
            <w:tcBorders>
              <w:top w:val="nil"/>
              <w:left w:val="nil"/>
              <w:bottom w:val="nil"/>
              <w:right w:val="nil"/>
            </w:tcBorders>
            <w:shd w:val="clear" w:color="auto" w:fill="auto"/>
            <w:noWrap/>
            <w:vAlign w:val="bottom"/>
            <w:hideMark/>
          </w:tcPr>
          <w:p w14:paraId="3D1B339E" w14:textId="77777777" w:rsidR="004D6858" w:rsidRPr="00CB1E6A" w:rsidRDefault="004D6858" w:rsidP="00136F56">
            <w:pPr>
              <w:jc w:val="center"/>
            </w:pPr>
            <w:r w:rsidRPr="00CB1E6A">
              <w:t>2.2231</w:t>
            </w:r>
          </w:p>
        </w:tc>
        <w:tc>
          <w:tcPr>
            <w:tcW w:w="891" w:type="dxa"/>
            <w:tcBorders>
              <w:top w:val="nil"/>
              <w:left w:val="nil"/>
              <w:bottom w:val="nil"/>
              <w:right w:val="nil"/>
            </w:tcBorders>
            <w:shd w:val="clear" w:color="auto" w:fill="auto"/>
            <w:noWrap/>
            <w:vAlign w:val="bottom"/>
            <w:hideMark/>
          </w:tcPr>
          <w:p w14:paraId="5798126F" w14:textId="77777777" w:rsidR="004D6858" w:rsidRPr="00CB1E6A" w:rsidRDefault="004D6858" w:rsidP="00136F56">
            <w:pPr>
              <w:jc w:val="center"/>
            </w:pPr>
            <w:r w:rsidRPr="00CB1E6A">
              <w:t>1.2882</w:t>
            </w:r>
          </w:p>
        </w:tc>
        <w:tc>
          <w:tcPr>
            <w:tcW w:w="891" w:type="dxa"/>
            <w:tcBorders>
              <w:top w:val="nil"/>
              <w:left w:val="nil"/>
              <w:bottom w:val="nil"/>
              <w:right w:val="nil"/>
            </w:tcBorders>
            <w:shd w:val="clear" w:color="auto" w:fill="auto"/>
            <w:noWrap/>
            <w:vAlign w:val="bottom"/>
            <w:hideMark/>
          </w:tcPr>
          <w:p w14:paraId="00080498" w14:textId="77777777" w:rsidR="004D6858" w:rsidRPr="00CB1E6A" w:rsidRDefault="004D6858" w:rsidP="00136F56">
            <w:pPr>
              <w:jc w:val="center"/>
            </w:pPr>
            <w:r w:rsidRPr="00CB1E6A">
              <w:t>7.0632</w:t>
            </w:r>
          </w:p>
        </w:tc>
      </w:tr>
      <w:tr w:rsidR="00CB1E6A" w:rsidRPr="00CB1E6A" w14:paraId="42B91D50" w14:textId="77777777" w:rsidTr="004578C0">
        <w:trPr>
          <w:trHeight w:val="396"/>
        </w:trPr>
        <w:tc>
          <w:tcPr>
            <w:tcW w:w="2694" w:type="dxa"/>
            <w:tcBorders>
              <w:top w:val="nil"/>
              <w:left w:val="nil"/>
              <w:bottom w:val="nil"/>
              <w:right w:val="nil"/>
            </w:tcBorders>
            <w:shd w:val="clear" w:color="auto" w:fill="auto"/>
            <w:noWrap/>
            <w:vAlign w:val="bottom"/>
            <w:hideMark/>
          </w:tcPr>
          <w:p w14:paraId="283DB626"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6281A3CC" w14:textId="77777777" w:rsidR="004D6858" w:rsidRPr="00CB1E6A" w:rsidRDefault="004D6858" w:rsidP="00136F56">
            <w:r w:rsidRPr="00CB1E6A">
              <w:t>β</w:t>
            </w:r>
            <w:r w:rsidRPr="00CB1E6A">
              <w:rPr>
                <w:vertAlign w:val="subscript"/>
              </w:rPr>
              <w:t>EI</w:t>
            </w:r>
            <w:r w:rsidRPr="00CB1E6A">
              <w:t xml:space="preserve"> (g/mg)</w:t>
            </w:r>
          </w:p>
        </w:tc>
        <w:tc>
          <w:tcPr>
            <w:tcW w:w="876" w:type="dxa"/>
            <w:tcBorders>
              <w:top w:val="nil"/>
              <w:left w:val="nil"/>
              <w:bottom w:val="nil"/>
              <w:right w:val="nil"/>
            </w:tcBorders>
            <w:shd w:val="clear" w:color="auto" w:fill="auto"/>
            <w:noWrap/>
            <w:vAlign w:val="bottom"/>
            <w:hideMark/>
          </w:tcPr>
          <w:p w14:paraId="2275BAB4" w14:textId="77777777" w:rsidR="004D6858" w:rsidRPr="00CB1E6A" w:rsidRDefault="004D6858" w:rsidP="00136F56">
            <w:pPr>
              <w:jc w:val="center"/>
            </w:pPr>
            <w:r w:rsidRPr="00CB1E6A">
              <w:t>0.6112</w:t>
            </w:r>
          </w:p>
        </w:tc>
        <w:tc>
          <w:tcPr>
            <w:tcW w:w="996" w:type="dxa"/>
            <w:tcBorders>
              <w:top w:val="nil"/>
              <w:left w:val="nil"/>
              <w:bottom w:val="nil"/>
              <w:right w:val="nil"/>
            </w:tcBorders>
            <w:shd w:val="clear" w:color="auto" w:fill="auto"/>
            <w:noWrap/>
            <w:vAlign w:val="bottom"/>
            <w:hideMark/>
          </w:tcPr>
          <w:p w14:paraId="19884CF5" w14:textId="77777777" w:rsidR="004D6858" w:rsidRPr="00CB1E6A" w:rsidRDefault="004D6858" w:rsidP="00136F56">
            <w:pPr>
              <w:jc w:val="center"/>
            </w:pPr>
            <w:r w:rsidRPr="00CB1E6A">
              <w:t>0.3637</w:t>
            </w:r>
          </w:p>
        </w:tc>
        <w:tc>
          <w:tcPr>
            <w:tcW w:w="996" w:type="dxa"/>
            <w:tcBorders>
              <w:top w:val="nil"/>
              <w:left w:val="nil"/>
              <w:bottom w:val="nil"/>
              <w:right w:val="nil"/>
            </w:tcBorders>
            <w:shd w:val="clear" w:color="auto" w:fill="auto"/>
            <w:noWrap/>
            <w:vAlign w:val="bottom"/>
            <w:hideMark/>
          </w:tcPr>
          <w:p w14:paraId="1CFD0402" w14:textId="77777777" w:rsidR="004D6858" w:rsidRPr="00CB1E6A" w:rsidRDefault="004D6858" w:rsidP="00136F56">
            <w:pPr>
              <w:jc w:val="center"/>
            </w:pPr>
            <w:r w:rsidRPr="00CB1E6A">
              <w:t>0.2134</w:t>
            </w:r>
          </w:p>
        </w:tc>
        <w:tc>
          <w:tcPr>
            <w:tcW w:w="891" w:type="dxa"/>
            <w:tcBorders>
              <w:top w:val="nil"/>
              <w:left w:val="nil"/>
              <w:bottom w:val="nil"/>
              <w:right w:val="nil"/>
            </w:tcBorders>
            <w:shd w:val="clear" w:color="auto" w:fill="auto"/>
            <w:noWrap/>
            <w:vAlign w:val="bottom"/>
            <w:hideMark/>
          </w:tcPr>
          <w:p w14:paraId="318F92A0" w14:textId="77777777" w:rsidR="004D6858" w:rsidRPr="00CB1E6A" w:rsidRDefault="004D6858" w:rsidP="00136F56">
            <w:pPr>
              <w:jc w:val="center"/>
            </w:pPr>
            <w:r w:rsidRPr="00CB1E6A">
              <w:t>0.1601</w:t>
            </w:r>
          </w:p>
        </w:tc>
        <w:tc>
          <w:tcPr>
            <w:tcW w:w="891" w:type="dxa"/>
            <w:tcBorders>
              <w:top w:val="nil"/>
              <w:left w:val="nil"/>
              <w:bottom w:val="nil"/>
              <w:right w:val="nil"/>
            </w:tcBorders>
            <w:shd w:val="clear" w:color="auto" w:fill="auto"/>
            <w:noWrap/>
            <w:vAlign w:val="bottom"/>
            <w:hideMark/>
          </w:tcPr>
          <w:p w14:paraId="6BF8CC0E" w14:textId="77777777" w:rsidR="004D6858" w:rsidRPr="00CB1E6A" w:rsidRDefault="004D6858" w:rsidP="00136F56">
            <w:pPr>
              <w:jc w:val="center"/>
            </w:pPr>
            <w:r w:rsidRPr="00CB1E6A">
              <w:t>0.1294</w:t>
            </w:r>
          </w:p>
        </w:tc>
      </w:tr>
      <w:tr w:rsidR="00CB1E6A" w:rsidRPr="00CB1E6A" w14:paraId="7D262594" w14:textId="77777777" w:rsidTr="004578C0">
        <w:trPr>
          <w:trHeight w:val="372"/>
        </w:trPr>
        <w:tc>
          <w:tcPr>
            <w:tcW w:w="2694" w:type="dxa"/>
            <w:tcBorders>
              <w:top w:val="nil"/>
              <w:left w:val="nil"/>
              <w:bottom w:val="nil"/>
              <w:right w:val="nil"/>
            </w:tcBorders>
            <w:shd w:val="clear" w:color="auto" w:fill="auto"/>
            <w:noWrap/>
            <w:vAlign w:val="bottom"/>
            <w:hideMark/>
          </w:tcPr>
          <w:p w14:paraId="52A65303"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51CB88D5" w14:textId="77777777" w:rsidR="004D6858" w:rsidRPr="00CB1E6A" w:rsidRDefault="004D685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84D3F0E" w14:textId="77777777" w:rsidR="004D6858" w:rsidRPr="00CB1E6A" w:rsidRDefault="004D6858" w:rsidP="00136F56">
            <w:pPr>
              <w:jc w:val="center"/>
            </w:pPr>
            <w:r w:rsidRPr="00CB1E6A">
              <w:t>0.9875</w:t>
            </w:r>
          </w:p>
        </w:tc>
        <w:tc>
          <w:tcPr>
            <w:tcW w:w="996" w:type="dxa"/>
            <w:tcBorders>
              <w:top w:val="nil"/>
              <w:left w:val="nil"/>
              <w:bottom w:val="nil"/>
              <w:right w:val="nil"/>
            </w:tcBorders>
            <w:shd w:val="clear" w:color="auto" w:fill="auto"/>
            <w:noWrap/>
            <w:vAlign w:val="bottom"/>
            <w:hideMark/>
          </w:tcPr>
          <w:p w14:paraId="1678B03D" w14:textId="77777777" w:rsidR="004D6858" w:rsidRPr="00CB1E6A" w:rsidRDefault="004D6858" w:rsidP="00136F56">
            <w:pPr>
              <w:jc w:val="center"/>
            </w:pPr>
            <w:r w:rsidRPr="00CB1E6A">
              <w:t>0.9485</w:t>
            </w:r>
          </w:p>
        </w:tc>
        <w:tc>
          <w:tcPr>
            <w:tcW w:w="996" w:type="dxa"/>
            <w:tcBorders>
              <w:top w:val="nil"/>
              <w:left w:val="nil"/>
              <w:bottom w:val="nil"/>
              <w:right w:val="nil"/>
            </w:tcBorders>
            <w:shd w:val="clear" w:color="auto" w:fill="auto"/>
            <w:noWrap/>
            <w:vAlign w:val="bottom"/>
            <w:hideMark/>
          </w:tcPr>
          <w:p w14:paraId="2F0DD7D2" w14:textId="77777777" w:rsidR="004D6858" w:rsidRPr="00CB1E6A" w:rsidRDefault="004D6858" w:rsidP="00136F56">
            <w:pPr>
              <w:jc w:val="center"/>
            </w:pPr>
            <w:r w:rsidRPr="00CB1E6A">
              <w:t>0.9881</w:t>
            </w:r>
          </w:p>
        </w:tc>
        <w:tc>
          <w:tcPr>
            <w:tcW w:w="891" w:type="dxa"/>
            <w:tcBorders>
              <w:top w:val="nil"/>
              <w:left w:val="nil"/>
              <w:bottom w:val="nil"/>
              <w:right w:val="nil"/>
            </w:tcBorders>
            <w:shd w:val="clear" w:color="auto" w:fill="auto"/>
            <w:noWrap/>
            <w:vAlign w:val="bottom"/>
            <w:hideMark/>
          </w:tcPr>
          <w:p w14:paraId="411D6DF4" w14:textId="77777777" w:rsidR="004D6858" w:rsidRPr="00CB1E6A" w:rsidRDefault="004D6858" w:rsidP="00136F56">
            <w:pPr>
              <w:jc w:val="center"/>
            </w:pPr>
            <w:r w:rsidRPr="00CB1E6A">
              <w:t>0.9901</w:t>
            </w:r>
          </w:p>
        </w:tc>
        <w:tc>
          <w:tcPr>
            <w:tcW w:w="891" w:type="dxa"/>
            <w:tcBorders>
              <w:top w:val="nil"/>
              <w:left w:val="nil"/>
              <w:bottom w:val="nil"/>
              <w:right w:val="nil"/>
            </w:tcBorders>
            <w:shd w:val="clear" w:color="auto" w:fill="auto"/>
            <w:noWrap/>
            <w:vAlign w:val="bottom"/>
            <w:hideMark/>
          </w:tcPr>
          <w:p w14:paraId="210FFB3D" w14:textId="77777777" w:rsidR="004D6858" w:rsidRPr="00CB1E6A" w:rsidRDefault="004D6858" w:rsidP="00136F56">
            <w:pPr>
              <w:jc w:val="center"/>
            </w:pPr>
            <w:r w:rsidRPr="00CB1E6A">
              <w:t>0.9912</w:t>
            </w:r>
          </w:p>
        </w:tc>
      </w:tr>
      <w:tr w:rsidR="00CB1E6A" w:rsidRPr="00CB1E6A" w14:paraId="107943CD" w14:textId="77777777" w:rsidTr="004578C0">
        <w:trPr>
          <w:trHeight w:val="396"/>
        </w:trPr>
        <w:tc>
          <w:tcPr>
            <w:tcW w:w="2694" w:type="dxa"/>
            <w:tcBorders>
              <w:top w:val="nil"/>
              <w:left w:val="nil"/>
              <w:bottom w:val="nil"/>
              <w:right w:val="nil"/>
            </w:tcBorders>
            <w:shd w:val="clear" w:color="auto" w:fill="auto"/>
            <w:noWrap/>
            <w:vAlign w:val="bottom"/>
            <w:hideMark/>
          </w:tcPr>
          <w:p w14:paraId="3B7C977A" w14:textId="77777777" w:rsidR="004D6858" w:rsidRPr="00CB1E6A" w:rsidRDefault="004D6858" w:rsidP="00136F56">
            <w:r w:rsidRPr="00CB1E6A">
              <w:t>INTRAPARTICLE DIFFUSION</w:t>
            </w:r>
          </w:p>
        </w:tc>
        <w:tc>
          <w:tcPr>
            <w:tcW w:w="2313" w:type="dxa"/>
            <w:tcBorders>
              <w:top w:val="nil"/>
              <w:left w:val="nil"/>
              <w:bottom w:val="nil"/>
              <w:right w:val="nil"/>
            </w:tcBorders>
            <w:shd w:val="clear" w:color="auto" w:fill="auto"/>
            <w:noWrap/>
            <w:vAlign w:val="bottom"/>
            <w:hideMark/>
          </w:tcPr>
          <w:p w14:paraId="35CBEEC6" w14:textId="472A7EB8" w:rsidR="004D685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4D6858" w:rsidRPr="00CB1E6A">
              <w:t xml:space="preserve"> (</w:t>
            </w:r>
            <w:r w:rsidR="00526BA5" w:rsidRPr="00526BA5">
              <w:t>mg/g</w:t>
            </w:r>
            <w:r w:rsidR="004D6858" w:rsidRPr="00CB1E6A">
              <w:t xml:space="preserve"> min </w:t>
            </w:r>
            <w:r w:rsidR="004D6858" w:rsidRPr="00CB1E6A">
              <w:rPr>
                <w:vertAlign w:val="superscript"/>
              </w:rPr>
              <w:t>-1/2</w:t>
            </w:r>
            <w:r w:rsidR="004D6858" w:rsidRPr="00CB1E6A">
              <w:t>)</w:t>
            </w:r>
          </w:p>
        </w:tc>
        <w:tc>
          <w:tcPr>
            <w:tcW w:w="876" w:type="dxa"/>
            <w:tcBorders>
              <w:top w:val="nil"/>
              <w:left w:val="nil"/>
              <w:bottom w:val="nil"/>
              <w:right w:val="nil"/>
            </w:tcBorders>
            <w:shd w:val="clear" w:color="auto" w:fill="auto"/>
            <w:noWrap/>
            <w:vAlign w:val="bottom"/>
            <w:hideMark/>
          </w:tcPr>
          <w:p w14:paraId="6B93F865" w14:textId="77777777" w:rsidR="004D6858" w:rsidRPr="00CB1E6A" w:rsidRDefault="004D6858" w:rsidP="00136F56">
            <w:pPr>
              <w:jc w:val="center"/>
            </w:pPr>
            <w:r w:rsidRPr="00CB1E6A">
              <w:t>0.8603</w:t>
            </w:r>
          </w:p>
        </w:tc>
        <w:tc>
          <w:tcPr>
            <w:tcW w:w="996" w:type="dxa"/>
            <w:tcBorders>
              <w:top w:val="nil"/>
              <w:left w:val="nil"/>
              <w:bottom w:val="nil"/>
              <w:right w:val="nil"/>
            </w:tcBorders>
            <w:shd w:val="clear" w:color="auto" w:fill="auto"/>
            <w:noWrap/>
            <w:vAlign w:val="bottom"/>
            <w:hideMark/>
          </w:tcPr>
          <w:p w14:paraId="26AD2C0F" w14:textId="77777777" w:rsidR="004D6858" w:rsidRPr="00CB1E6A" w:rsidRDefault="004D6858" w:rsidP="00136F56">
            <w:pPr>
              <w:jc w:val="center"/>
            </w:pPr>
            <w:r w:rsidRPr="00CB1E6A">
              <w:t>2.5904</w:t>
            </w:r>
          </w:p>
        </w:tc>
        <w:tc>
          <w:tcPr>
            <w:tcW w:w="996" w:type="dxa"/>
            <w:tcBorders>
              <w:top w:val="nil"/>
              <w:left w:val="nil"/>
              <w:bottom w:val="nil"/>
              <w:right w:val="nil"/>
            </w:tcBorders>
            <w:shd w:val="clear" w:color="auto" w:fill="auto"/>
            <w:noWrap/>
            <w:vAlign w:val="bottom"/>
            <w:hideMark/>
          </w:tcPr>
          <w:p w14:paraId="5C800E8B" w14:textId="77777777" w:rsidR="004D6858" w:rsidRPr="00CB1E6A" w:rsidRDefault="004D6858" w:rsidP="00136F56">
            <w:pPr>
              <w:jc w:val="center"/>
            </w:pPr>
            <w:r w:rsidRPr="00CB1E6A">
              <w:t>2.375</w:t>
            </w:r>
          </w:p>
        </w:tc>
        <w:tc>
          <w:tcPr>
            <w:tcW w:w="891" w:type="dxa"/>
            <w:tcBorders>
              <w:top w:val="nil"/>
              <w:left w:val="nil"/>
              <w:bottom w:val="nil"/>
              <w:right w:val="nil"/>
            </w:tcBorders>
            <w:shd w:val="clear" w:color="auto" w:fill="auto"/>
            <w:noWrap/>
            <w:vAlign w:val="bottom"/>
            <w:hideMark/>
          </w:tcPr>
          <w:p w14:paraId="37BAD532" w14:textId="77777777" w:rsidR="004D6858" w:rsidRPr="00CB1E6A" w:rsidRDefault="004D6858" w:rsidP="00136F56">
            <w:pPr>
              <w:jc w:val="center"/>
            </w:pPr>
            <w:r w:rsidRPr="00CB1E6A">
              <w:t>2.9192</w:t>
            </w:r>
          </w:p>
        </w:tc>
        <w:tc>
          <w:tcPr>
            <w:tcW w:w="891" w:type="dxa"/>
            <w:tcBorders>
              <w:top w:val="nil"/>
              <w:left w:val="nil"/>
              <w:bottom w:val="nil"/>
              <w:right w:val="nil"/>
            </w:tcBorders>
            <w:shd w:val="clear" w:color="auto" w:fill="auto"/>
            <w:noWrap/>
            <w:vAlign w:val="bottom"/>
            <w:hideMark/>
          </w:tcPr>
          <w:p w14:paraId="1591ABD2" w14:textId="77777777" w:rsidR="004D6858" w:rsidRPr="00CB1E6A" w:rsidRDefault="004D6858" w:rsidP="00136F56">
            <w:pPr>
              <w:jc w:val="center"/>
            </w:pPr>
            <w:r w:rsidRPr="00CB1E6A">
              <w:t>4.8761</w:t>
            </w:r>
          </w:p>
        </w:tc>
      </w:tr>
      <w:tr w:rsidR="00CB1E6A" w:rsidRPr="00CB1E6A" w14:paraId="01CCAE7F" w14:textId="77777777" w:rsidTr="004578C0">
        <w:trPr>
          <w:trHeight w:val="396"/>
        </w:trPr>
        <w:tc>
          <w:tcPr>
            <w:tcW w:w="2694" w:type="dxa"/>
            <w:tcBorders>
              <w:top w:val="nil"/>
              <w:left w:val="nil"/>
              <w:bottom w:val="nil"/>
              <w:right w:val="nil"/>
            </w:tcBorders>
            <w:shd w:val="clear" w:color="auto" w:fill="auto"/>
            <w:noWrap/>
            <w:vAlign w:val="bottom"/>
            <w:hideMark/>
          </w:tcPr>
          <w:p w14:paraId="172ABEE8"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5DEA7CEE" w14:textId="7D7F8BDC" w:rsidR="004D6858" w:rsidRPr="00CB1E6A" w:rsidRDefault="004D6858" w:rsidP="00136F56">
            <w:r w:rsidRPr="00CB1E6A">
              <w:t>C</w:t>
            </w:r>
            <w:r w:rsidRPr="00CB1E6A">
              <w:rPr>
                <w:vertAlign w:val="subscript"/>
              </w:rPr>
              <w:t>I</w:t>
            </w:r>
            <w:r w:rsidRPr="00CB1E6A">
              <w:t xml:space="preserve"> (</w:t>
            </w:r>
            <w:r w:rsidR="00526BA5" w:rsidRPr="00526BA5">
              <w:t>mg/g</w:t>
            </w:r>
            <w:r w:rsidRPr="00CB1E6A">
              <w:t>)</w:t>
            </w:r>
          </w:p>
        </w:tc>
        <w:tc>
          <w:tcPr>
            <w:tcW w:w="876" w:type="dxa"/>
            <w:tcBorders>
              <w:top w:val="nil"/>
              <w:left w:val="nil"/>
              <w:bottom w:val="nil"/>
              <w:right w:val="nil"/>
            </w:tcBorders>
            <w:shd w:val="clear" w:color="auto" w:fill="auto"/>
            <w:noWrap/>
            <w:vAlign w:val="bottom"/>
            <w:hideMark/>
          </w:tcPr>
          <w:p w14:paraId="07C7AE93" w14:textId="77777777" w:rsidR="004D6858" w:rsidRPr="00CB1E6A" w:rsidRDefault="004D6858" w:rsidP="00136F56">
            <w:pPr>
              <w:jc w:val="center"/>
            </w:pPr>
            <w:r w:rsidRPr="00CB1E6A">
              <w:t>1.2536</w:t>
            </w:r>
          </w:p>
        </w:tc>
        <w:tc>
          <w:tcPr>
            <w:tcW w:w="996" w:type="dxa"/>
            <w:tcBorders>
              <w:top w:val="nil"/>
              <w:left w:val="nil"/>
              <w:bottom w:val="nil"/>
              <w:right w:val="nil"/>
            </w:tcBorders>
            <w:shd w:val="clear" w:color="auto" w:fill="auto"/>
            <w:noWrap/>
            <w:vAlign w:val="bottom"/>
            <w:hideMark/>
          </w:tcPr>
          <w:p w14:paraId="1280F766" w14:textId="77777777" w:rsidR="004D6858" w:rsidRPr="00CB1E6A" w:rsidRDefault="004D6858" w:rsidP="00136F56">
            <w:pPr>
              <w:jc w:val="center"/>
            </w:pPr>
            <w:r w:rsidRPr="00CB1E6A">
              <w:t>0.5119</w:t>
            </w:r>
          </w:p>
        </w:tc>
        <w:tc>
          <w:tcPr>
            <w:tcW w:w="996" w:type="dxa"/>
            <w:tcBorders>
              <w:top w:val="nil"/>
              <w:left w:val="nil"/>
              <w:bottom w:val="nil"/>
              <w:right w:val="nil"/>
            </w:tcBorders>
            <w:shd w:val="clear" w:color="auto" w:fill="auto"/>
            <w:noWrap/>
            <w:vAlign w:val="bottom"/>
            <w:hideMark/>
          </w:tcPr>
          <w:p w14:paraId="789FCE28" w14:textId="77777777" w:rsidR="004D6858" w:rsidRPr="00CB1E6A" w:rsidRDefault="004D6858" w:rsidP="00136F56">
            <w:pPr>
              <w:jc w:val="center"/>
            </w:pPr>
            <w:r w:rsidRPr="00CB1E6A">
              <w:t>3.9115</w:t>
            </w:r>
          </w:p>
        </w:tc>
        <w:tc>
          <w:tcPr>
            <w:tcW w:w="891" w:type="dxa"/>
            <w:tcBorders>
              <w:top w:val="nil"/>
              <w:left w:val="nil"/>
              <w:bottom w:val="nil"/>
              <w:right w:val="nil"/>
            </w:tcBorders>
            <w:shd w:val="clear" w:color="auto" w:fill="auto"/>
            <w:noWrap/>
            <w:vAlign w:val="bottom"/>
            <w:hideMark/>
          </w:tcPr>
          <w:p w14:paraId="25B4C706" w14:textId="77777777" w:rsidR="004D6858" w:rsidRPr="00CB1E6A" w:rsidRDefault="004D6858" w:rsidP="00136F56">
            <w:pPr>
              <w:jc w:val="center"/>
            </w:pPr>
            <w:r w:rsidRPr="00CB1E6A">
              <w:t>2.5296</w:t>
            </w:r>
          </w:p>
        </w:tc>
        <w:tc>
          <w:tcPr>
            <w:tcW w:w="891" w:type="dxa"/>
            <w:tcBorders>
              <w:top w:val="nil"/>
              <w:left w:val="nil"/>
              <w:bottom w:val="nil"/>
              <w:right w:val="nil"/>
            </w:tcBorders>
            <w:shd w:val="clear" w:color="auto" w:fill="auto"/>
            <w:noWrap/>
            <w:vAlign w:val="bottom"/>
            <w:hideMark/>
          </w:tcPr>
          <w:p w14:paraId="2343F9A3" w14:textId="77777777" w:rsidR="004D6858" w:rsidRPr="00CB1E6A" w:rsidRDefault="004D6858" w:rsidP="00136F56">
            <w:pPr>
              <w:jc w:val="center"/>
            </w:pPr>
            <w:r w:rsidRPr="00CB1E6A">
              <w:t>0.8304</w:t>
            </w:r>
          </w:p>
        </w:tc>
      </w:tr>
      <w:tr w:rsidR="00CB1E6A" w:rsidRPr="00CB1E6A" w14:paraId="6ECECA6C" w14:textId="77777777" w:rsidTr="004578C0">
        <w:trPr>
          <w:trHeight w:val="372"/>
        </w:trPr>
        <w:tc>
          <w:tcPr>
            <w:tcW w:w="2694" w:type="dxa"/>
            <w:tcBorders>
              <w:top w:val="nil"/>
              <w:left w:val="nil"/>
              <w:bottom w:val="nil"/>
              <w:right w:val="nil"/>
            </w:tcBorders>
            <w:shd w:val="clear" w:color="auto" w:fill="auto"/>
            <w:noWrap/>
            <w:vAlign w:val="bottom"/>
            <w:hideMark/>
          </w:tcPr>
          <w:p w14:paraId="244EEE2B"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0313ABAA" w14:textId="77777777" w:rsidR="004D6858" w:rsidRPr="00CB1E6A" w:rsidRDefault="004D685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24AD3A2E" w14:textId="77777777" w:rsidR="004D6858" w:rsidRPr="00CB1E6A" w:rsidRDefault="004D6858" w:rsidP="00136F56">
            <w:pPr>
              <w:jc w:val="center"/>
            </w:pPr>
            <w:r w:rsidRPr="00CB1E6A">
              <w:t>0.9881</w:t>
            </w:r>
          </w:p>
        </w:tc>
        <w:tc>
          <w:tcPr>
            <w:tcW w:w="996" w:type="dxa"/>
            <w:tcBorders>
              <w:top w:val="nil"/>
              <w:left w:val="nil"/>
              <w:bottom w:val="nil"/>
              <w:right w:val="nil"/>
            </w:tcBorders>
            <w:shd w:val="clear" w:color="auto" w:fill="auto"/>
            <w:noWrap/>
            <w:vAlign w:val="bottom"/>
            <w:hideMark/>
          </w:tcPr>
          <w:p w14:paraId="249DAAA4" w14:textId="77777777" w:rsidR="004D6858" w:rsidRPr="00CB1E6A" w:rsidRDefault="004D6858" w:rsidP="00136F56">
            <w:pPr>
              <w:jc w:val="center"/>
            </w:pPr>
            <w:r w:rsidRPr="00CB1E6A">
              <w:t>0.9824</w:t>
            </w:r>
          </w:p>
        </w:tc>
        <w:tc>
          <w:tcPr>
            <w:tcW w:w="996" w:type="dxa"/>
            <w:tcBorders>
              <w:top w:val="nil"/>
              <w:left w:val="nil"/>
              <w:bottom w:val="nil"/>
              <w:right w:val="nil"/>
            </w:tcBorders>
            <w:shd w:val="clear" w:color="auto" w:fill="auto"/>
            <w:noWrap/>
            <w:vAlign w:val="bottom"/>
            <w:hideMark/>
          </w:tcPr>
          <w:p w14:paraId="4FA81B56" w14:textId="77777777" w:rsidR="004D6858" w:rsidRPr="00CB1E6A" w:rsidRDefault="004D6858" w:rsidP="00136F56">
            <w:pPr>
              <w:jc w:val="center"/>
            </w:pPr>
            <w:r w:rsidRPr="00CB1E6A">
              <w:t>0.9594</w:t>
            </w:r>
          </w:p>
        </w:tc>
        <w:tc>
          <w:tcPr>
            <w:tcW w:w="891" w:type="dxa"/>
            <w:tcBorders>
              <w:top w:val="nil"/>
              <w:left w:val="nil"/>
              <w:bottom w:val="nil"/>
              <w:right w:val="nil"/>
            </w:tcBorders>
            <w:shd w:val="clear" w:color="auto" w:fill="auto"/>
            <w:noWrap/>
            <w:vAlign w:val="bottom"/>
            <w:hideMark/>
          </w:tcPr>
          <w:p w14:paraId="7F2D9033" w14:textId="77777777" w:rsidR="004D6858" w:rsidRPr="00CB1E6A" w:rsidRDefault="004D6858" w:rsidP="00136F56">
            <w:pPr>
              <w:jc w:val="center"/>
            </w:pPr>
            <w:r w:rsidRPr="00CB1E6A">
              <w:t>0.9155</w:t>
            </w:r>
          </w:p>
        </w:tc>
        <w:tc>
          <w:tcPr>
            <w:tcW w:w="891" w:type="dxa"/>
            <w:tcBorders>
              <w:top w:val="nil"/>
              <w:left w:val="nil"/>
              <w:bottom w:val="nil"/>
              <w:right w:val="nil"/>
            </w:tcBorders>
            <w:shd w:val="clear" w:color="auto" w:fill="auto"/>
            <w:noWrap/>
            <w:vAlign w:val="bottom"/>
            <w:hideMark/>
          </w:tcPr>
          <w:p w14:paraId="1201EC31" w14:textId="77777777" w:rsidR="004D6858" w:rsidRPr="00CB1E6A" w:rsidRDefault="004D6858" w:rsidP="00136F56">
            <w:pPr>
              <w:jc w:val="center"/>
            </w:pPr>
            <w:r w:rsidRPr="00CB1E6A">
              <w:t>0.9483</w:t>
            </w:r>
          </w:p>
        </w:tc>
      </w:tr>
      <w:tr w:rsidR="00CB1E6A" w:rsidRPr="00CB1E6A" w14:paraId="7626B395" w14:textId="77777777" w:rsidTr="004578C0">
        <w:trPr>
          <w:trHeight w:val="360"/>
        </w:trPr>
        <w:tc>
          <w:tcPr>
            <w:tcW w:w="2694" w:type="dxa"/>
            <w:tcBorders>
              <w:top w:val="nil"/>
              <w:left w:val="nil"/>
              <w:bottom w:val="nil"/>
              <w:right w:val="nil"/>
            </w:tcBorders>
            <w:shd w:val="clear" w:color="auto" w:fill="auto"/>
            <w:noWrap/>
            <w:vAlign w:val="bottom"/>
            <w:hideMark/>
          </w:tcPr>
          <w:p w14:paraId="0E387B09" w14:textId="77777777" w:rsidR="004D6858" w:rsidRPr="00CB1E6A" w:rsidRDefault="004D6858" w:rsidP="00136F56">
            <w:r w:rsidRPr="00CB1E6A">
              <w:t>LIQUID FILM DIFFUSION</w:t>
            </w:r>
          </w:p>
        </w:tc>
        <w:tc>
          <w:tcPr>
            <w:tcW w:w="2313" w:type="dxa"/>
            <w:tcBorders>
              <w:top w:val="nil"/>
              <w:left w:val="nil"/>
              <w:bottom w:val="nil"/>
              <w:right w:val="nil"/>
            </w:tcBorders>
            <w:shd w:val="clear" w:color="auto" w:fill="auto"/>
            <w:noWrap/>
            <w:vAlign w:val="bottom"/>
            <w:hideMark/>
          </w:tcPr>
          <w:p w14:paraId="27D4CE08" w14:textId="3CE17A1C" w:rsidR="004D6858" w:rsidRPr="006D1CCE"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876" w:type="dxa"/>
            <w:tcBorders>
              <w:top w:val="nil"/>
              <w:left w:val="nil"/>
              <w:bottom w:val="nil"/>
              <w:right w:val="nil"/>
            </w:tcBorders>
            <w:shd w:val="clear" w:color="auto" w:fill="auto"/>
            <w:noWrap/>
            <w:vAlign w:val="bottom"/>
            <w:hideMark/>
          </w:tcPr>
          <w:p w14:paraId="29F0C081" w14:textId="057518A0" w:rsidR="004D6858" w:rsidRPr="006D1CCE" w:rsidRDefault="004D6858" w:rsidP="00136F56">
            <w:pPr>
              <w:jc w:val="center"/>
              <w:rPr>
                <w:lang w:val="en-GB"/>
              </w:rPr>
            </w:pPr>
            <w:r w:rsidRPr="00CB1E6A">
              <w:t>0.02</w:t>
            </w:r>
            <w:r w:rsidR="006D1CCE">
              <w:rPr>
                <w:lang w:val="en-GB"/>
              </w:rPr>
              <w:t>00</w:t>
            </w:r>
          </w:p>
        </w:tc>
        <w:tc>
          <w:tcPr>
            <w:tcW w:w="996" w:type="dxa"/>
            <w:tcBorders>
              <w:top w:val="nil"/>
              <w:left w:val="nil"/>
              <w:bottom w:val="nil"/>
              <w:right w:val="nil"/>
            </w:tcBorders>
            <w:shd w:val="clear" w:color="auto" w:fill="auto"/>
            <w:noWrap/>
            <w:vAlign w:val="bottom"/>
            <w:hideMark/>
          </w:tcPr>
          <w:p w14:paraId="1415E62A" w14:textId="0C4B3C71" w:rsidR="004D6858" w:rsidRPr="006D1CCE" w:rsidRDefault="004D6858" w:rsidP="00136F56">
            <w:pPr>
              <w:jc w:val="center"/>
              <w:rPr>
                <w:lang w:val="en-GB"/>
              </w:rPr>
            </w:pPr>
            <w:r w:rsidRPr="00CB1E6A">
              <w:t>0.02</w:t>
            </w:r>
            <w:r w:rsidR="006D1CCE">
              <w:rPr>
                <w:lang w:val="en-GB"/>
              </w:rPr>
              <w:t>00</w:t>
            </w:r>
          </w:p>
        </w:tc>
        <w:tc>
          <w:tcPr>
            <w:tcW w:w="996" w:type="dxa"/>
            <w:tcBorders>
              <w:top w:val="nil"/>
              <w:left w:val="nil"/>
              <w:bottom w:val="nil"/>
              <w:right w:val="nil"/>
            </w:tcBorders>
            <w:shd w:val="clear" w:color="auto" w:fill="auto"/>
            <w:noWrap/>
            <w:vAlign w:val="bottom"/>
            <w:hideMark/>
          </w:tcPr>
          <w:p w14:paraId="272B8FCF" w14:textId="504C4E5A" w:rsidR="004D6858" w:rsidRPr="006D1CCE" w:rsidRDefault="004D6858" w:rsidP="00136F56">
            <w:pPr>
              <w:jc w:val="center"/>
              <w:rPr>
                <w:lang w:val="en-GB"/>
              </w:rPr>
            </w:pPr>
            <w:r w:rsidRPr="00CB1E6A">
              <w:t>0.02</w:t>
            </w:r>
            <w:r w:rsidR="006D1CCE">
              <w:rPr>
                <w:lang w:val="en-GB"/>
              </w:rPr>
              <w:t>00</w:t>
            </w:r>
          </w:p>
        </w:tc>
        <w:tc>
          <w:tcPr>
            <w:tcW w:w="891" w:type="dxa"/>
            <w:tcBorders>
              <w:top w:val="nil"/>
              <w:left w:val="nil"/>
              <w:bottom w:val="nil"/>
              <w:right w:val="nil"/>
            </w:tcBorders>
            <w:shd w:val="clear" w:color="auto" w:fill="auto"/>
            <w:noWrap/>
            <w:vAlign w:val="bottom"/>
            <w:hideMark/>
          </w:tcPr>
          <w:p w14:paraId="4D38B4AA" w14:textId="73BBA9FC" w:rsidR="004D6858" w:rsidRPr="006D1CCE" w:rsidRDefault="004D6858" w:rsidP="00136F56">
            <w:pPr>
              <w:jc w:val="center"/>
              <w:rPr>
                <w:lang w:val="en-GB"/>
              </w:rPr>
            </w:pPr>
            <w:r w:rsidRPr="00CB1E6A">
              <w:t>0.02</w:t>
            </w:r>
            <w:r w:rsidR="006D1CCE">
              <w:rPr>
                <w:lang w:val="en-GB"/>
              </w:rPr>
              <w:t>00</w:t>
            </w:r>
          </w:p>
        </w:tc>
        <w:tc>
          <w:tcPr>
            <w:tcW w:w="891" w:type="dxa"/>
            <w:tcBorders>
              <w:top w:val="nil"/>
              <w:left w:val="nil"/>
              <w:bottom w:val="nil"/>
              <w:right w:val="nil"/>
            </w:tcBorders>
            <w:shd w:val="clear" w:color="auto" w:fill="auto"/>
            <w:noWrap/>
            <w:vAlign w:val="bottom"/>
            <w:hideMark/>
          </w:tcPr>
          <w:p w14:paraId="1377CE01" w14:textId="060DE67C" w:rsidR="004D6858" w:rsidRPr="006D1CCE" w:rsidRDefault="004D6858" w:rsidP="00136F56">
            <w:pPr>
              <w:jc w:val="center"/>
              <w:rPr>
                <w:lang w:val="en-GB"/>
              </w:rPr>
            </w:pPr>
            <w:r w:rsidRPr="00CB1E6A">
              <w:t>0.02</w:t>
            </w:r>
            <w:r w:rsidR="006D1CCE">
              <w:rPr>
                <w:lang w:val="en-GB"/>
              </w:rPr>
              <w:t>00</w:t>
            </w:r>
          </w:p>
        </w:tc>
      </w:tr>
      <w:tr w:rsidR="00CB1E6A" w:rsidRPr="00CB1E6A" w14:paraId="4F5870BE" w14:textId="77777777" w:rsidTr="004578C0">
        <w:trPr>
          <w:trHeight w:val="396"/>
        </w:trPr>
        <w:tc>
          <w:tcPr>
            <w:tcW w:w="2694" w:type="dxa"/>
            <w:tcBorders>
              <w:top w:val="nil"/>
              <w:left w:val="nil"/>
              <w:bottom w:val="nil"/>
              <w:right w:val="nil"/>
            </w:tcBorders>
            <w:shd w:val="clear" w:color="auto" w:fill="auto"/>
            <w:noWrap/>
            <w:vAlign w:val="bottom"/>
            <w:hideMark/>
          </w:tcPr>
          <w:p w14:paraId="45C45650"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18300638" w14:textId="77777777" w:rsidR="004D6858" w:rsidRPr="00CB1E6A" w:rsidRDefault="004D685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56B4CF1" w14:textId="77777777" w:rsidR="004D6858" w:rsidRPr="00CB1E6A" w:rsidRDefault="004D6858" w:rsidP="00136F56">
            <w:pPr>
              <w:jc w:val="center"/>
            </w:pPr>
            <w:r w:rsidRPr="00CB1E6A">
              <w:t>0.9732</w:t>
            </w:r>
          </w:p>
        </w:tc>
        <w:tc>
          <w:tcPr>
            <w:tcW w:w="996" w:type="dxa"/>
            <w:tcBorders>
              <w:top w:val="nil"/>
              <w:left w:val="nil"/>
              <w:bottom w:val="nil"/>
              <w:right w:val="nil"/>
            </w:tcBorders>
            <w:shd w:val="clear" w:color="auto" w:fill="auto"/>
            <w:noWrap/>
            <w:vAlign w:val="bottom"/>
            <w:hideMark/>
          </w:tcPr>
          <w:p w14:paraId="00736EAE" w14:textId="77777777" w:rsidR="004D6858" w:rsidRPr="00CB1E6A" w:rsidRDefault="004D6858" w:rsidP="00136F56">
            <w:pPr>
              <w:jc w:val="center"/>
            </w:pPr>
            <w:r w:rsidRPr="00CB1E6A">
              <w:t>0.9825</w:t>
            </w:r>
          </w:p>
        </w:tc>
        <w:tc>
          <w:tcPr>
            <w:tcW w:w="996" w:type="dxa"/>
            <w:tcBorders>
              <w:top w:val="nil"/>
              <w:left w:val="nil"/>
              <w:bottom w:val="nil"/>
              <w:right w:val="nil"/>
            </w:tcBorders>
            <w:shd w:val="clear" w:color="auto" w:fill="auto"/>
            <w:noWrap/>
            <w:vAlign w:val="bottom"/>
            <w:hideMark/>
          </w:tcPr>
          <w:p w14:paraId="6769B45E" w14:textId="77777777" w:rsidR="004D6858" w:rsidRPr="00CB1E6A" w:rsidRDefault="004D6858" w:rsidP="00136F56">
            <w:pPr>
              <w:jc w:val="center"/>
            </w:pPr>
            <w:r w:rsidRPr="00CB1E6A">
              <w:t>0.9778</w:t>
            </w:r>
          </w:p>
        </w:tc>
        <w:tc>
          <w:tcPr>
            <w:tcW w:w="891" w:type="dxa"/>
            <w:tcBorders>
              <w:top w:val="nil"/>
              <w:left w:val="nil"/>
              <w:bottom w:val="nil"/>
              <w:right w:val="nil"/>
            </w:tcBorders>
            <w:shd w:val="clear" w:color="auto" w:fill="auto"/>
            <w:noWrap/>
            <w:vAlign w:val="bottom"/>
            <w:hideMark/>
          </w:tcPr>
          <w:p w14:paraId="5D396BF7" w14:textId="77777777" w:rsidR="004D6858" w:rsidRPr="00CB1E6A" w:rsidRDefault="004D6858" w:rsidP="00136F56">
            <w:pPr>
              <w:jc w:val="center"/>
            </w:pPr>
            <w:r w:rsidRPr="00CB1E6A">
              <w:t>0.9789</w:t>
            </w:r>
          </w:p>
        </w:tc>
        <w:tc>
          <w:tcPr>
            <w:tcW w:w="891" w:type="dxa"/>
            <w:tcBorders>
              <w:top w:val="nil"/>
              <w:left w:val="nil"/>
              <w:bottom w:val="nil"/>
              <w:right w:val="nil"/>
            </w:tcBorders>
            <w:shd w:val="clear" w:color="auto" w:fill="auto"/>
            <w:noWrap/>
            <w:vAlign w:val="bottom"/>
            <w:hideMark/>
          </w:tcPr>
          <w:p w14:paraId="7EEFC4A9" w14:textId="77777777" w:rsidR="004D6858" w:rsidRPr="00CB1E6A" w:rsidRDefault="004D6858" w:rsidP="00136F56">
            <w:pPr>
              <w:jc w:val="center"/>
            </w:pPr>
            <w:r w:rsidRPr="00CB1E6A">
              <w:t>0.9803</w:t>
            </w:r>
          </w:p>
        </w:tc>
      </w:tr>
      <w:tr w:rsidR="00CB1E6A" w:rsidRPr="00CB1E6A" w14:paraId="41C3B528" w14:textId="77777777" w:rsidTr="004578C0">
        <w:trPr>
          <w:trHeight w:val="372"/>
        </w:trPr>
        <w:tc>
          <w:tcPr>
            <w:tcW w:w="2694" w:type="dxa"/>
            <w:tcBorders>
              <w:top w:val="nil"/>
              <w:left w:val="nil"/>
              <w:bottom w:val="nil"/>
              <w:right w:val="nil"/>
            </w:tcBorders>
            <w:shd w:val="clear" w:color="auto" w:fill="auto"/>
            <w:noWrap/>
            <w:vAlign w:val="bottom"/>
            <w:hideMark/>
          </w:tcPr>
          <w:p w14:paraId="0EEA11DA" w14:textId="77777777" w:rsidR="004D6858" w:rsidRPr="00CB1E6A" w:rsidRDefault="004D6858" w:rsidP="00136F56">
            <w:r w:rsidRPr="00CB1E6A">
              <w:t>FRACTIONAL POWER</w:t>
            </w:r>
          </w:p>
        </w:tc>
        <w:tc>
          <w:tcPr>
            <w:tcW w:w="2313" w:type="dxa"/>
            <w:tcBorders>
              <w:top w:val="nil"/>
              <w:left w:val="nil"/>
              <w:bottom w:val="nil"/>
              <w:right w:val="nil"/>
            </w:tcBorders>
            <w:shd w:val="clear" w:color="auto" w:fill="auto"/>
            <w:noWrap/>
            <w:vAlign w:val="bottom"/>
            <w:hideMark/>
          </w:tcPr>
          <w:p w14:paraId="44BB9018" w14:textId="77777777" w:rsidR="004D6858" w:rsidRPr="00CB1E6A" w:rsidRDefault="004D6858" w:rsidP="00136F56">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6A93AF86" w14:textId="190CFD17" w:rsidR="004D6858" w:rsidRPr="006D1CCE" w:rsidRDefault="004D6858" w:rsidP="00136F56">
            <w:pPr>
              <w:jc w:val="center"/>
              <w:rPr>
                <w:lang w:val="en-GB"/>
              </w:rPr>
            </w:pPr>
            <w:r w:rsidRPr="00CB1E6A">
              <w:t>0.41</w:t>
            </w:r>
            <w:r w:rsidR="006D1CCE">
              <w:rPr>
                <w:lang w:val="en-GB"/>
              </w:rPr>
              <w:t>00</w:t>
            </w:r>
          </w:p>
        </w:tc>
        <w:tc>
          <w:tcPr>
            <w:tcW w:w="996" w:type="dxa"/>
            <w:tcBorders>
              <w:top w:val="nil"/>
              <w:left w:val="nil"/>
              <w:bottom w:val="nil"/>
              <w:right w:val="nil"/>
            </w:tcBorders>
            <w:shd w:val="clear" w:color="auto" w:fill="auto"/>
            <w:noWrap/>
            <w:vAlign w:val="bottom"/>
            <w:hideMark/>
          </w:tcPr>
          <w:p w14:paraId="3EC19A78" w14:textId="5C60FD95" w:rsidR="004D6858" w:rsidRPr="006D1CCE" w:rsidRDefault="004D6858" w:rsidP="00136F56">
            <w:pPr>
              <w:jc w:val="center"/>
              <w:rPr>
                <w:lang w:val="en-GB"/>
              </w:rPr>
            </w:pPr>
            <w:r w:rsidRPr="00CB1E6A">
              <w:t>0.34</w:t>
            </w:r>
            <w:r w:rsidR="006D1CCE">
              <w:rPr>
                <w:lang w:val="en-GB"/>
              </w:rPr>
              <w:t>00</w:t>
            </w:r>
          </w:p>
        </w:tc>
        <w:tc>
          <w:tcPr>
            <w:tcW w:w="996" w:type="dxa"/>
            <w:tcBorders>
              <w:top w:val="nil"/>
              <w:left w:val="nil"/>
              <w:bottom w:val="nil"/>
              <w:right w:val="nil"/>
            </w:tcBorders>
            <w:shd w:val="clear" w:color="auto" w:fill="auto"/>
            <w:noWrap/>
            <w:vAlign w:val="bottom"/>
            <w:hideMark/>
          </w:tcPr>
          <w:p w14:paraId="244FD1ED" w14:textId="167CEF6C" w:rsidR="004D6858" w:rsidRPr="006D1CCE" w:rsidRDefault="004D6858" w:rsidP="00136F56">
            <w:pPr>
              <w:jc w:val="center"/>
              <w:rPr>
                <w:lang w:val="en-GB"/>
              </w:rPr>
            </w:pPr>
            <w:r w:rsidRPr="00CB1E6A">
              <w:t>0.37</w:t>
            </w:r>
            <w:r w:rsidR="006D1CCE">
              <w:rPr>
                <w:lang w:val="en-GB"/>
              </w:rPr>
              <w:t>00</w:t>
            </w:r>
          </w:p>
        </w:tc>
        <w:tc>
          <w:tcPr>
            <w:tcW w:w="891" w:type="dxa"/>
            <w:tcBorders>
              <w:top w:val="nil"/>
              <w:left w:val="nil"/>
              <w:bottom w:val="nil"/>
              <w:right w:val="nil"/>
            </w:tcBorders>
            <w:shd w:val="clear" w:color="auto" w:fill="auto"/>
            <w:noWrap/>
            <w:vAlign w:val="bottom"/>
            <w:hideMark/>
          </w:tcPr>
          <w:p w14:paraId="25352CE4" w14:textId="76017EAA" w:rsidR="004D6858" w:rsidRPr="006D1CCE" w:rsidRDefault="004D6858" w:rsidP="00136F56">
            <w:pPr>
              <w:jc w:val="center"/>
              <w:rPr>
                <w:lang w:val="en-GB"/>
              </w:rPr>
            </w:pPr>
            <w:r w:rsidRPr="00CB1E6A">
              <w:t>0.53</w:t>
            </w:r>
            <w:r w:rsidR="006D1CCE">
              <w:rPr>
                <w:lang w:val="en-GB"/>
              </w:rPr>
              <w:t>00</w:t>
            </w:r>
          </w:p>
        </w:tc>
        <w:tc>
          <w:tcPr>
            <w:tcW w:w="891" w:type="dxa"/>
            <w:tcBorders>
              <w:top w:val="nil"/>
              <w:left w:val="nil"/>
              <w:bottom w:val="nil"/>
              <w:right w:val="nil"/>
            </w:tcBorders>
            <w:shd w:val="clear" w:color="auto" w:fill="auto"/>
            <w:noWrap/>
            <w:vAlign w:val="bottom"/>
            <w:hideMark/>
          </w:tcPr>
          <w:p w14:paraId="0407FEB9" w14:textId="6D3D4130" w:rsidR="004D6858" w:rsidRPr="006D1CCE" w:rsidRDefault="004D6858" w:rsidP="00136F56">
            <w:pPr>
              <w:jc w:val="center"/>
              <w:rPr>
                <w:lang w:val="en-GB"/>
              </w:rPr>
            </w:pPr>
            <w:r w:rsidRPr="00CB1E6A">
              <w:t>0.46</w:t>
            </w:r>
            <w:r w:rsidR="006D1CCE">
              <w:rPr>
                <w:lang w:val="en-GB"/>
              </w:rPr>
              <w:t>00</w:t>
            </w:r>
          </w:p>
        </w:tc>
      </w:tr>
      <w:tr w:rsidR="00CB1E6A" w:rsidRPr="00CB1E6A" w14:paraId="4AF8D5B4" w14:textId="77777777" w:rsidTr="004578C0">
        <w:trPr>
          <w:trHeight w:val="312"/>
        </w:trPr>
        <w:tc>
          <w:tcPr>
            <w:tcW w:w="2694" w:type="dxa"/>
            <w:tcBorders>
              <w:top w:val="nil"/>
              <w:left w:val="nil"/>
              <w:bottom w:val="nil"/>
              <w:right w:val="nil"/>
            </w:tcBorders>
            <w:shd w:val="clear" w:color="auto" w:fill="auto"/>
            <w:noWrap/>
            <w:vAlign w:val="bottom"/>
            <w:hideMark/>
          </w:tcPr>
          <w:p w14:paraId="0C0990FB" w14:textId="77777777" w:rsidR="004D6858" w:rsidRPr="00CB1E6A" w:rsidRDefault="004D6858" w:rsidP="00136F56">
            <w:pPr>
              <w:jc w:val="right"/>
            </w:pPr>
          </w:p>
        </w:tc>
        <w:tc>
          <w:tcPr>
            <w:tcW w:w="2313" w:type="dxa"/>
            <w:tcBorders>
              <w:top w:val="nil"/>
              <w:left w:val="nil"/>
              <w:bottom w:val="nil"/>
              <w:right w:val="nil"/>
            </w:tcBorders>
            <w:shd w:val="clear" w:color="auto" w:fill="auto"/>
            <w:noWrap/>
            <w:vAlign w:val="bottom"/>
            <w:hideMark/>
          </w:tcPr>
          <w:p w14:paraId="660BB1AB" w14:textId="416F32C8" w:rsidR="004D6858" w:rsidRPr="00CB1E6A" w:rsidRDefault="006D1CCE" w:rsidP="00136F56">
            <w:r>
              <w:rPr>
                <w:lang w:val="en-GB"/>
              </w:rPr>
              <w:t>k</w:t>
            </w:r>
            <w:r w:rsidR="004D6858" w:rsidRPr="00CB1E6A">
              <w:t xml:space="preserve"> </w:t>
            </w:r>
            <w:r w:rsidR="00C936D5">
              <w:t>(mg/g/min)</w:t>
            </w:r>
          </w:p>
        </w:tc>
        <w:tc>
          <w:tcPr>
            <w:tcW w:w="876" w:type="dxa"/>
            <w:tcBorders>
              <w:top w:val="nil"/>
              <w:left w:val="nil"/>
              <w:bottom w:val="nil"/>
              <w:right w:val="nil"/>
            </w:tcBorders>
            <w:shd w:val="clear" w:color="auto" w:fill="auto"/>
            <w:noWrap/>
            <w:vAlign w:val="bottom"/>
            <w:hideMark/>
          </w:tcPr>
          <w:p w14:paraId="69ABC7B5" w14:textId="69A60BA3" w:rsidR="004D6858" w:rsidRPr="006D1CCE" w:rsidRDefault="004D6858" w:rsidP="00136F56">
            <w:pPr>
              <w:jc w:val="center"/>
              <w:rPr>
                <w:lang w:val="en-GB"/>
              </w:rPr>
            </w:pPr>
            <w:r w:rsidRPr="00CB1E6A">
              <w:t>1.08</w:t>
            </w:r>
            <w:r w:rsidR="006D1CCE">
              <w:rPr>
                <w:lang w:val="en-GB"/>
              </w:rPr>
              <w:t>00</w:t>
            </w:r>
          </w:p>
        </w:tc>
        <w:tc>
          <w:tcPr>
            <w:tcW w:w="996" w:type="dxa"/>
            <w:tcBorders>
              <w:top w:val="nil"/>
              <w:left w:val="nil"/>
              <w:bottom w:val="nil"/>
              <w:right w:val="nil"/>
            </w:tcBorders>
            <w:shd w:val="clear" w:color="auto" w:fill="auto"/>
            <w:noWrap/>
            <w:vAlign w:val="bottom"/>
            <w:hideMark/>
          </w:tcPr>
          <w:p w14:paraId="7E195BBE" w14:textId="410B5CF4" w:rsidR="004D6858" w:rsidRPr="006D1CCE" w:rsidRDefault="004D6858" w:rsidP="00136F56">
            <w:pPr>
              <w:jc w:val="center"/>
              <w:rPr>
                <w:lang w:val="en-GB"/>
              </w:rPr>
            </w:pPr>
            <w:r w:rsidRPr="00CB1E6A">
              <w:t>1.65</w:t>
            </w:r>
            <w:r w:rsidR="006D1CCE">
              <w:rPr>
                <w:lang w:val="en-GB"/>
              </w:rPr>
              <w:t>00</w:t>
            </w:r>
          </w:p>
        </w:tc>
        <w:tc>
          <w:tcPr>
            <w:tcW w:w="996" w:type="dxa"/>
            <w:tcBorders>
              <w:top w:val="nil"/>
              <w:left w:val="nil"/>
              <w:bottom w:val="nil"/>
              <w:right w:val="nil"/>
            </w:tcBorders>
            <w:shd w:val="clear" w:color="auto" w:fill="auto"/>
            <w:noWrap/>
            <w:vAlign w:val="bottom"/>
            <w:hideMark/>
          </w:tcPr>
          <w:p w14:paraId="2DE184EE" w14:textId="6A07E577" w:rsidR="004D6858" w:rsidRPr="006D1CCE" w:rsidRDefault="004D6858" w:rsidP="00136F56">
            <w:pPr>
              <w:jc w:val="center"/>
              <w:rPr>
                <w:lang w:val="en-GB"/>
              </w:rPr>
            </w:pPr>
            <w:r w:rsidRPr="00CB1E6A">
              <w:t>1.87</w:t>
            </w:r>
            <w:r w:rsidR="006D1CCE">
              <w:rPr>
                <w:lang w:val="en-GB"/>
              </w:rPr>
              <w:t>00</w:t>
            </w:r>
          </w:p>
        </w:tc>
        <w:tc>
          <w:tcPr>
            <w:tcW w:w="891" w:type="dxa"/>
            <w:tcBorders>
              <w:top w:val="nil"/>
              <w:left w:val="nil"/>
              <w:bottom w:val="nil"/>
              <w:right w:val="nil"/>
            </w:tcBorders>
            <w:shd w:val="clear" w:color="auto" w:fill="auto"/>
            <w:noWrap/>
            <w:vAlign w:val="bottom"/>
            <w:hideMark/>
          </w:tcPr>
          <w:p w14:paraId="3FB57082" w14:textId="779D28B8" w:rsidR="004D6858" w:rsidRPr="00CB1E6A" w:rsidRDefault="004D6858" w:rsidP="00136F56">
            <w:pPr>
              <w:jc w:val="center"/>
              <w:rPr>
                <w:lang w:val="en-GB"/>
              </w:rPr>
            </w:pPr>
            <w:r w:rsidRPr="00CB1E6A">
              <w:t>1.</w:t>
            </w:r>
            <w:r w:rsidR="004D48CC" w:rsidRPr="00CB1E6A">
              <w:rPr>
                <w:lang w:val="en-GB"/>
              </w:rPr>
              <w:t>89</w:t>
            </w:r>
            <w:r w:rsidR="006D1CCE">
              <w:rPr>
                <w:lang w:val="en-GB"/>
              </w:rPr>
              <w:t>00</w:t>
            </w:r>
          </w:p>
        </w:tc>
        <w:tc>
          <w:tcPr>
            <w:tcW w:w="891" w:type="dxa"/>
            <w:tcBorders>
              <w:top w:val="nil"/>
              <w:left w:val="nil"/>
              <w:bottom w:val="nil"/>
              <w:right w:val="nil"/>
            </w:tcBorders>
            <w:shd w:val="clear" w:color="auto" w:fill="auto"/>
            <w:noWrap/>
            <w:vAlign w:val="bottom"/>
            <w:hideMark/>
          </w:tcPr>
          <w:p w14:paraId="2EAA0119" w14:textId="4517C94D" w:rsidR="004D6858" w:rsidRPr="006D1CCE" w:rsidRDefault="004D6858" w:rsidP="00136F56">
            <w:pPr>
              <w:jc w:val="center"/>
              <w:rPr>
                <w:lang w:val="en-GB"/>
              </w:rPr>
            </w:pPr>
            <w:r w:rsidRPr="00CB1E6A">
              <w:t>1.99</w:t>
            </w:r>
            <w:r w:rsidR="006D1CCE">
              <w:rPr>
                <w:lang w:val="en-GB"/>
              </w:rPr>
              <w:t>00</w:t>
            </w:r>
          </w:p>
        </w:tc>
      </w:tr>
      <w:tr w:rsidR="00CB1E6A" w:rsidRPr="00CB1E6A" w14:paraId="4B1E90C8" w14:textId="77777777" w:rsidTr="004578C0">
        <w:trPr>
          <w:trHeight w:val="372"/>
        </w:trPr>
        <w:tc>
          <w:tcPr>
            <w:tcW w:w="2694" w:type="dxa"/>
            <w:tcBorders>
              <w:top w:val="nil"/>
              <w:left w:val="nil"/>
              <w:bottom w:val="single" w:sz="4" w:space="0" w:color="auto"/>
              <w:right w:val="nil"/>
            </w:tcBorders>
            <w:shd w:val="clear" w:color="auto" w:fill="auto"/>
            <w:noWrap/>
            <w:vAlign w:val="bottom"/>
            <w:hideMark/>
          </w:tcPr>
          <w:p w14:paraId="472B2804" w14:textId="77777777" w:rsidR="004D6858" w:rsidRPr="00CB1E6A" w:rsidRDefault="004D6858" w:rsidP="00136F56">
            <w:r w:rsidRPr="00CB1E6A">
              <w:t> </w:t>
            </w:r>
          </w:p>
        </w:tc>
        <w:tc>
          <w:tcPr>
            <w:tcW w:w="2313" w:type="dxa"/>
            <w:tcBorders>
              <w:top w:val="nil"/>
              <w:left w:val="nil"/>
              <w:bottom w:val="single" w:sz="4" w:space="0" w:color="auto"/>
              <w:right w:val="nil"/>
            </w:tcBorders>
            <w:shd w:val="clear" w:color="auto" w:fill="auto"/>
            <w:noWrap/>
            <w:vAlign w:val="bottom"/>
            <w:hideMark/>
          </w:tcPr>
          <w:p w14:paraId="5DAB022F" w14:textId="77777777" w:rsidR="004D6858" w:rsidRPr="00CB1E6A" w:rsidRDefault="004D6858" w:rsidP="00136F56">
            <w:r w:rsidRPr="00CB1E6A">
              <w:t>R</w:t>
            </w:r>
            <w:r w:rsidRPr="00CB1E6A">
              <w:rPr>
                <w:vertAlign w:val="superscript"/>
              </w:rPr>
              <w:t>2</w:t>
            </w:r>
          </w:p>
        </w:tc>
        <w:tc>
          <w:tcPr>
            <w:tcW w:w="876" w:type="dxa"/>
            <w:tcBorders>
              <w:top w:val="nil"/>
              <w:left w:val="nil"/>
              <w:bottom w:val="single" w:sz="4" w:space="0" w:color="auto"/>
              <w:right w:val="nil"/>
            </w:tcBorders>
            <w:shd w:val="clear" w:color="auto" w:fill="auto"/>
            <w:noWrap/>
            <w:vAlign w:val="bottom"/>
            <w:hideMark/>
          </w:tcPr>
          <w:p w14:paraId="047FB206" w14:textId="77777777" w:rsidR="004D6858" w:rsidRPr="00CB1E6A" w:rsidRDefault="004D6858" w:rsidP="00136F56">
            <w:pPr>
              <w:jc w:val="center"/>
            </w:pPr>
            <w:r w:rsidRPr="00CB1E6A">
              <w:t>0.8861</w:t>
            </w:r>
          </w:p>
        </w:tc>
        <w:tc>
          <w:tcPr>
            <w:tcW w:w="996" w:type="dxa"/>
            <w:tcBorders>
              <w:top w:val="nil"/>
              <w:left w:val="nil"/>
              <w:bottom w:val="single" w:sz="4" w:space="0" w:color="auto"/>
              <w:right w:val="nil"/>
            </w:tcBorders>
            <w:shd w:val="clear" w:color="auto" w:fill="auto"/>
            <w:noWrap/>
            <w:vAlign w:val="bottom"/>
            <w:hideMark/>
          </w:tcPr>
          <w:p w14:paraId="31DD47B4" w14:textId="77777777" w:rsidR="004D6858" w:rsidRPr="00CB1E6A" w:rsidRDefault="004D6858" w:rsidP="00136F56">
            <w:pPr>
              <w:jc w:val="center"/>
            </w:pPr>
            <w:r w:rsidRPr="00CB1E6A">
              <w:t>0.8253</w:t>
            </w:r>
          </w:p>
        </w:tc>
        <w:tc>
          <w:tcPr>
            <w:tcW w:w="996" w:type="dxa"/>
            <w:tcBorders>
              <w:top w:val="nil"/>
              <w:left w:val="nil"/>
              <w:bottom w:val="single" w:sz="4" w:space="0" w:color="auto"/>
              <w:right w:val="nil"/>
            </w:tcBorders>
            <w:shd w:val="clear" w:color="auto" w:fill="auto"/>
            <w:noWrap/>
            <w:vAlign w:val="bottom"/>
            <w:hideMark/>
          </w:tcPr>
          <w:p w14:paraId="11148EB9" w14:textId="77777777" w:rsidR="004D6858" w:rsidRPr="00CB1E6A" w:rsidRDefault="004D6858" w:rsidP="00136F56">
            <w:pPr>
              <w:jc w:val="center"/>
            </w:pPr>
            <w:r w:rsidRPr="00CB1E6A">
              <w:t>0.8352</w:t>
            </w:r>
          </w:p>
        </w:tc>
        <w:tc>
          <w:tcPr>
            <w:tcW w:w="891" w:type="dxa"/>
            <w:tcBorders>
              <w:top w:val="nil"/>
              <w:left w:val="nil"/>
              <w:bottom w:val="single" w:sz="4" w:space="0" w:color="auto"/>
              <w:right w:val="nil"/>
            </w:tcBorders>
            <w:shd w:val="clear" w:color="auto" w:fill="auto"/>
            <w:noWrap/>
            <w:vAlign w:val="bottom"/>
            <w:hideMark/>
          </w:tcPr>
          <w:p w14:paraId="5CB409E0" w14:textId="77777777" w:rsidR="004D6858" w:rsidRPr="00CB1E6A" w:rsidRDefault="004D6858" w:rsidP="00136F56">
            <w:pPr>
              <w:jc w:val="center"/>
            </w:pPr>
            <w:r w:rsidRPr="00CB1E6A">
              <w:t>0.8856</w:t>
            </w:r>
          </w:p>
        </w:tc>
        <w:tc>
          <w:tcPr>
            <w:tcW w:w="891" w:type="dxa"/>
            <w:tcBorders>
              <w:top w:val="nil"/>
              <w:left w:val="nil"/>
              <w:bottom w:val="single" w:sz="4" w:space="0" w:color="auto"/>
              <w:right w:val="nil"/>
            </w:tcBorders>
            <w:shd w:val="clear" w:color="auto" w:fill="auto"/>
            <w:noWrap/>
            <w:vAlign w:val="bottom"/>
            <w:hideMark/>
          </w:tcPr>
          <w:p w14:paraId="01EBB8D6" w14:textId="77777777" w:rsidR="004D6858" w:rsidRPr="00CB1E6A" w:rsidRDefault="004D6858" w:rsidP="00136F56">
            <w:pPr>
              <w:jc w:val="center"/>
            </w:pPr>
            <w:r w:rsidRPr="00CB1E6A">
              <w:t>0.8948</w:t>
            </w:r>
          </w:p>
        </w:tc>
      </w:tr>
    </w:tbl>
    <w:p w14:paraId="6EA5147C" w14:textId="77777777" w:rsidR="004D6858" w:rsidRPr="00CB1E6A" w:rsidRDefault="004D6858" w:rsidP="004D6858">
      <w:pPr>
        <w:spacing w:line="480" w:lineRule="auto"/>
        <w:rPr>
          <w:rFonts w:eastAsiaTheme="minorEastAsia"/>
          <w:b/>
          <w:bCs/>
          <w:sz w:val="28"/>
          <w:szCs w:val="28"/>
        </w:rPr>
      </w:pPr>
    </w:p>
    <w:p w14:paraId="4E0FC2FF" w14:textId="2C963677" w:rsidR="004D6858" w:rsidRPr="00CB1E6A" w:rsidRDefault="004D6858" w:rsidP="00803870">
      <w:pPr>
        <w:pStyle w:val="Heading4"/>
      </w:pPr>
      <w:bookmarkStart w:id="882" w:name="_Toc118051605"/>
      <w:bookmarkStart w:id="883" w:name="_Toc127869187"/>
      <w:r w:rsidRPr="00CB1E6A">
        <w:lastRenderedPageBreak/>
        <w:t xml:space="preserve">Effect of temperature and thermodynamic studies of CQP removal </w:t>
      </w:r>
      <w:r w:rsidR="00423EA3">
        <w:t>onto RHP1</w:t>
      </w:r>
      <w:bookmarkEnd w:id="882"/>
      <w:bookmarkEnd w:id="883"/>
    </w:p>
    <w:p w14:paraId="0199FE20" w14:textId="7EBFCE4C" w:rsidR="00B73714" w:rsidRPr="00CB1E6A" w:rsidRDefault="005F578D" w:rsidP="00B73714">
      <w:pPr>
        <w:spacing w:line="480" w:lineRule="auto"/>
        <w:jc w:val="both"/>
        <w:rPr>
          <w:rFonts w:eastAsiaTheme="minorEastAsia"/>
          <w:sz w:val="28"/>
          <w:szCs w:val="28"/>
        </w:rPr>
      </w:pPr>
      <w:bookmarkStart w:id="884" w:name="_Hlk114571459"/>
      <w:r w:rsidRPr="00CB1E6A">
        <w:rPr>
          <w:rFonts w:eastAsiaTheme="minorEastAsia"/>
          <w:lang w:val="en-GB"/>
        </w:rPr>
        <w:t xml:space="preserve">The effect of temperature on the removal of CQP </w:t>
      </w:r>
      <w:r w:rsidR="00423EA3">
        <w:rPr>
          <w:rFonts w:eastAsiaTheme="minorEastAsia"/>
          <w:lang w:val="en-GB"/>
        </w:rPr>
        <w:t>onto RHP1</w:t>
      </w:r>
      <w:r w:rsidRPr="00CB1E6A">
        <w:rPr>
          <w:rFonts w:eastAsiaTheme="minorEastAsia"/>
          <w:lang w:val="en-GB"/>
        </w:rPr>
        <w:t xml:space="preserve"> was investigated at 26, 35, 45 and 55 </w:t>
      </w:r>
      <w:r w:rsidRPr="00CB1E6A">
        <w:rPr>
          <w:rFonts w:eastAsiaTheme="minorEastAsia"/>
          <w:vertAlign w:val="superscript"/>
          <w:lang w:val="en-GB"/>
        </w:rPr>
        <w:t>o</w:t>
      </w:r>
      <w:r w:rsidRPr="00CB1E6A">
        <w:rPr>
          <w:rFonts w:eastAsiaTheme="minorEastAsia"/>
          <w:lang w:val="en-GB"/>
        </w:rPr>
        <w:t xml:space="preserve">C as </w:t>
      </w:r>
      <w:r w:rsidR="00DD662C" w:rsidRPr="00CB1E6A">
        <w:rPr>
          <w:rFonts w:eastAsiaTheme="minorEastAsia"/>
          <w:lang w:val="en-GB"/>
        </w:rPr>
        <w:t>sh</w:t>
      </w:r>
      <w:r w:rsidRPr="00CB1E6A">
        <w:rPr>
          <w:rFonts w:eastAsiaTheme="minorEastAsia"/>
          <w:lang w:val="en-GB"/>
        </w:rPr>
        <w:t>own in Figure 4.2.6.6.1. As the temperature increase</w:t>
      </w:r>
      <w:r w:rsidR="00C87C00">
        <w:rPr>
          <w:rFonts w:eastAsiaTheme="minorEastAsia"/>
          <w:lang w:val="en-GB"/>
        </w:rPr>
        <w:t>d</w:t>
      </w:r>
      <w:r w:rsidRPr="00CB1E6A">
        <w:rPr>
          <w:rFonts w:eastAsiaTheme="minorEastAsia"/>
          <w:lang w:val="en-GB"/>
        </w:rPr>
        <w:t>, the percentage removal decrease</w:t>
      </w:r>
      <w:r w:rsidR="00C87C00">
        <w:rPr>
          <w:rFonts w:eastAsiaTheme="minorEastAsia"/>
          <w:lang w:val="en-GB"/>
        </w:rPr>
        <w:t>d</w:t>
      </w:r>
      <w:r w:rsidRPr="00CB1E6A">
        <w:rPr>
          <w:rFonts w:eastAsiaTheme="minorEastAsia"/>
          <w:lang w:val="en-GB"/>
        </w:rPr>
        <w:t xml:space="preserve"> (95.45 – 91.93%), </w:t>
      </w:r>
      <w:r w:rsidR="00C87C00">
        <w:rPr>
          <w:rFonts w:eastAsiaTheme="minorEastAsia"/>
          <w:lang w:val="en-GB"/>
        </w:rPr>
        <w:t>which indicated that</w:t>
      </w:r>
      <w:r w:rsidR="00E64EEC">
        <w:rPr>
          <w:rFonts w:eastAsiaTheme="minorEastAsia"/>
          <w:lang w:val="en-GB"/>
        </w:rPr>
        <w:t xml:space="preserve"> </w:t>
      </w:r>
      <w:r w:rsidRPr="00CB1E6A">
        <w:rPr>
          <w:rFonts w:eastAsiaTheme="minorEastAsia"/>
          <w:lang w:val="en-GB"/>
        </w:rPr>
        <w:t>lower temperature</w:t>
      </w:r>
      <w:r w:rsidR="00E64EEC">
        <w:rPr>
          <w:rFonts w:eastAsiaTheme="minorEastAsia"/>
          <w:lang w:val="en-GB"/>
        </w:rPr>
        <w:t xml:space="preserve"> favoured the adsorption process</w:t>
      </w:r>
      <w:r w:rsidRPr="00CB1E6A">
        <w:rPr>
          <w:rFonts w:eastAsiaTheme="minorEastAsia"/>
          <w:lang w:val="en-GB"/>
        </w:rPr>
        <w:t xml:space="preserve">. This is because, at higher temperatures, the bonds between RHP1’s active sites and CQP are weakened. The desorption rate also increases at higher temperatures, due to </w:t>
      </w:r>
      <w:r w:rsidR="00E64EEC">
        <w:rPr>
          <w:rFonts w:eastAsiaTheme="minorEastAsia"/>
          <w:lang w:val="en-GB"/>
        </w:rPr>
        <w:t>increased</w:t>
      </w:r>
      <w:r w:rsidRPr="00CB1E6A">
        <w:rPr>
          <w:rFonts w:eastAsiaTheme="minorEastAsia"/>
          <w:lang w:val="en-GB"/>
        </w:rPr>
        <w:t xml:space="preserve"> kinetic energy of the adsorption system </w:t>
      </w:r>
      <w:r w:rsidRPr="00CB1E6A">
        <w:rPr>
          <w:rFonts w:eastAsiaTheme="minorEastAsia"/>
          <w:lang w:val="en-GB"/>
        </w:rPr>
        <w:fldChar w:fldCharType="begin" w:fldLock="1"/>
      </w:r>
      <w:r w:rsidR="00A100FC"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bookmarkEnd w:id="884"/>
    <w:p w14:paraId="4DB8847B" w14:textId="77777777" w:rsidR="004D6858" w:rsidRPr="00CB1E6A" w:rsidRDefault="004D6858" w:rsidP="00E64EEC">
      <w:pPr>
        <w:jc w:val="center"/>
        <w:rPr>
          <w:rFonts w:eastAsiaTheme="minorEastAsia"/>
          <w:b/>
          <w:bCs/>
          <w:sz w:val="28"/>
          <w:szCs w:val="28"/>
        </w:rPr>
      </w:pPr>
      <w:r w:rsidRPr="00CB1E6A">
        <w:rPr>
          <w:noProof/>
        </w:rPr>
        <w:drawing>
          <wp:inline distT="0" distB="0" distL="0" distR="0" wp14:anchorId="6896D659" wp14:editId="109B0722">
            <wp:extent cx="5236210" cy="2135679"/>
            <wp:effectExtent l="0" t="0" r="2540" b="17145"/>
            <wp:docPr id="369" name="Chart 369">
              <a:extLst xmlns:a="http://schemas.openxmlformats.org/drawingml/2006/main">
                <a:ext uri="{FF2B5EF4-FFF2-40B4-BE49-F238E27FC236}">
                  <a16:creationId xmlns:a16="http://schemas.microsoft.com/office/drawing/2014/main" id="{CB0C70E8-ADC3-BB6A-BA67-15C8987B7D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545F8774" w14:textId="1114B2E5" w:rsidR="00572A7C" w:rsidRDefault="004D6858" w:rsidP="0076286E">
      <w:pPr>
        <w:pStyle w:val="ListofFigures"/>
      </w:pPr>
      <w:bookmarkStart w:id="885" w:name="_Toc123054507"/>
      <w:bookmarkStart w:id="886" w:name="_Toc127867022"/>
      <w:bookmarkStart w:id="887" w:name="_Toc127867640"/>
      <w:bookmarkStart w:id="888" w:name="_Toc119501916"/>
      <w:bookmarkStart w:id="889" w:name="_Toc119509356"/>
      <w:r w:rsidRPr="00CB1E6A">
        <w:t xml:space="preserve">Figure </w:t>
      </w:r>
      <w:r w:rsidR="004C6CCF" w:rsidRPr="00CB1E6A">
        <w:t>4.2.6.6.1</w:t>
      </w:r>
      <w:r w:rsidRPr="00CB1E6A">
        <w:t xml:space="preserve">: Effect of temperature on the uptake of CQP </w:t>
      </w:r>
      <w:r w:rsidR="00423EA3">
        <w:t>onto RHP1</w:t>
      </w:r>
      <w:bookmarkEnd w:id="885"/>
      <w:bookmarkEnd w:id="886"/>
      <w:bookmarkEnd w:id="887"/>
      <w:r w:rsidRPr="00CB1E6A">
        <w:t xml:space="preserve"> </w:t>
      </w:r>
    </w:p>
    <w:p w14:paraId="3ABF4657" w14:textId="5A1C772C" w:rsidR="004D6858" w:rsidRPr="00572A7C" w:rsidRDefault="004D6858" w:rsidP="00572A7C">
      <w:pPr>
        <w:jc w:val="center"/>
        <w:rPr>
          <w:b/>
          <w:bCs/>
          <w:sz w:val="26"/>
          <w:szCs w:val="26"/>
        </w:rPr>
      </w:pPr>
      <w:r w:rsidRPr="00572A7C">
        <w:rPr>
          <w:b/>
          <w:bCs/>
          <w:sz w:val="26"/>
          <w:szCs w:val="26"/>
        </w:rPr>
        <w:t>Operational conditions:  Dosage (1 g/L), agitation speed (130 rpm), pH (3), initial concentration (50 mg/L)</w:t>
      </w:r>
      <w:bookmarkEnd w:id="888"/>
      <w:bookmarkEnd w:id="889"/>
    </w:p>
    <w:p w14:paraId="6D134919" w14:textId="77777777" w:rsidR="007A7BE2" w:rsidRPr="00CB1E6A" w:rsidRDefault="007A7BE2" w:rsidP="00E64EEC">
      <w:pPr>
        <w:jc w:val="center"/>
        <w:rPr>
          <w:rFonts w:asciiTheme="majorBidi" w:hAnsiTheme="majorBidi" w:cstheme="majorBidi"/>
          <w:b/>
          <w:bCs/>
          <w:sz w:val="28"/>
          <w:szCs w:val="28"/>
          <w:lang w:val="en-GB"/>
        </w:rPr>
      </w:pPr>
    </w:p>
    <w:p w14:paraId="43AD16DD" w14:textId="60C250D4" w:rsidR="004C6CCF" w:rsidRPr="00324845" w:rsidRDefault="007A7BE2" w:rsidP="00324845">
      <w:pPr>
        <w:spacing w:before="240" w:line="480" w:lineRule="auto"/>
        <w:jc w:val="both"/>
        <w:rPr>
          <w:lang w:val="en-GB"/>
        </w:rPr>
      </w:pPr>
      <w:bookmarkStart w:id="890" w:name="_Hlk114470860"/>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is presented in Table 4.2.6.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however decrease</w:t>
      </w:r>
      <w:r>
        <w:rPr>
          <w:lang w:val="en-GB"/>
        </w:rPr>
        <w:t>d</w:t>
      </w:r>
      <w:r w:rsidRPr="00CB1E6A">
        <w:rPr>
          <w:lang w:val="en-GB"/>
        </w:rPr>
        <w:t>. This suggested that CQP adsorption is less favourable at elevated temperatures. The negative value of ∆H</w:t>
      </w:r>
      <w:r w:rsidRPr="00CB1E6A">
        <w:rPr>
          <w:vertAlign w:val="superscript"/>
          <w:lang w:val="en-GB"/>
        </w:rPr>
        <w:t xml:space="preserve">o </w:t>
      </w:r>
      <w:r w:rsidRPr="00E64EEC">
        <w:rPr>
          <w:lang w:val="en-GB"/>
        </w:rPr>
        <w:t>(</w:t>
      </w:r>
      <w:r w:rsidRPr="00CB1E6A">
        <w:t>-10.68</w:t>
      </w:r>
      <w:r>
        <w:rPr>
          <w:lang w:val="en-GB"/>
        </w:rPr>
        <w:t xml:space="preserve">) </w:t>
      </w:r>
      <w:r w:rsidRPr="00CB1E6A">
        <w:rPr>
          <w:lang w:val="en-GB"/>
        </w:rPr>
        <w:t>suggested that CQP-RHP1 system is exothermic in nature while the negative value of ∆S</w:t>
      </w:r>
      <w:r w:rsidRPr="00CB1E6A">
        <w:rPr>
          <w:vertAlign w:val="superscript"/>
          <w:lang w:val="en-GB"/>
        </w:rPr>
        <w:t xml:space="preserve">o </w:t>
      </w:r>
      <w:r w:rsidRPr="00CB1E6A">
        <w:rPr>
          <w:lang w:val="en-GB"/>
        </w:rPr>
        <w:t>reflected the decreased randomness of the adsorption system</w:t>
      </w:r>
      <w:r>
        <w:rPr>
          <w:lang w:val="en-GB"/>
        </w:rPr>
        <w:t xml:space="preserve"> </w:t>
      </w:r>
      <w:r>
        <w:rPr>
          <w:lang w:val="en-GB"/>
        </w:rPr>
        <w:fldChar w:fldCharType="begin" w:fldLock="1"/>
      </w:r>
      <w:r>
        <w:rPr>
          <w:lang w:val="en-GB"/>
        </w:rPr>
        <w:instrText>ADDIN CSL_CITATION {"citationItems":[{"id":"ITEM-1","itemData":{"DOI":"10.1016/j.jece.2014.11.021","ISBN":"3432754078","ISSN":"22133437","abstract":"Pharmaceutical compound possessing eco-toxicological effects in the aqueous system have been a growing concern over the few decades. The present work investigates the use of low cost mung bean husk (MBH), an agricultural waste, for the preparation of superheated steam activated carbon towards removal of ranitidine hydrochloride (RH) from synthetic wastewater. The adsorbent was examined as a function of dosage (0.010-1 g), pH (2-12), agitation (40-120 rpm) and temperature (303-318 K) for the optimization of operational parameters. The experimental equilibrium data were evaluated by non linear Langmuir, Freundlich, Sips and Redlich-Peterson models. The Sips model was found to express high level of agreement with experimental data. The maximum sorption of 100 ppm RH onto MBH derived steam activated carbon (MBH-SAC) was estimated to be 99.16% at 298 K. The kinetic study conducted at four temperatures indicates that the adsorption process follows the fractionary order kinetics. A negative value (-11.307 kJ mol-1) of enthalpy change (ΔH°) suggests that the adsorption process was exothermic. Gibbs free energy (ΔG°) confirms that the reaction of the adsorption process was spontaneous and feasible in nature. The results suggest that MBH-AC can be used as an efficient and low cost adsorbent for the removal of RH from aqueous solution.","author":[{"dropping-particle":"","family":"Mondal","given":"Sandip","non-dropping-particle":"","parse-names":false,"suffix":""},{"dropping-particle":"","family":"Sinha","given":"Keka","non-dropping-particle":"","parse-names":false,"suffix":""},{"dropping-particle":"","family":"Aikat","given":"Kaustav","non-dropping-particle":"","parse-names":false,"suffix":""},{"dropping-particle":"","family":"Halder","given":"Gopinath","non-dropping-particle":"","parse-names":false,"suffix":""}],"container-title":"Journal of Environmental Chemical Engineering","id":"ITEM-1","issue":"1","issued":{"date-parts":[["2015"]]},"page":"187-195","publisher":"Elsevier B.V.","title":"Adsorption thermodynamics and kinetics of ranitidine hydrochloride onto superheated steam activated carbon derived from mung bean husk","type":"article-journal","volume":"3"},"uris":["http://www.mendeley.com/documents/?uuid=600b6dc7-ad67-4f4e-9d91-cdc12140055c"]}],"mendeley":{"formattedCitation":"(Mondal et al., 2015)","plainTextFormattedCitation":"(Mondal et al., 2015)","previouslyFormattedCitation":"(Mondal et al., 2015)"},"properties":{"noteIndex":0},"schema":"https://github.com/citation-style-language/schema/raw/master/csl-citation.json"}</w:instrText>
      </w:r>
      <w:r>
        <w:rPr>
          <w:lang w:val="en-GB"/>
        </w:rPr>
        <w:fldChar w:fldCharType="separate"/>
      </w:r>
      <w:r w:rsidRPr="00E64EEC">
        <w:rPr>
          <w:noProof/>
          <w:lang w:val="en-GB"/>
        </w:rPr>
        <w:t xml:space="preserve">(Mondal </w:t>
      </w:r>
      <w:r w:rsidR="008C0A9B" w:rsidRPr="008C0A9B">
        <w:rPr>
          <w:i/>
          <w:iCs/>
          <w:noProof/>
          <w:lang w:val="en-GB"/>
        </w:rPr>
        <w:t>et al.</w:t>
      </w:r>
      <w:r w:rsidRPr="00E64EEC">
        <w:rPr>
          <w:noProof/>
          <w:lang w:val="en-GB"/>
        </w:rPr>
        <w:t>, 2015)</w:t>
      </w:r>
      <w:r>
        <w:rPr>
          <w:lang w:val="en-GB"/>
        </w:rPr>
        <w:fldChar w:fldCharType="end"/>
      </w:r>
      <w:r w:rsidRPr="00CB1E6A">
        <w:rPr>
          <w:lang w:val="en-GB"/>
        </w:rPr>
        <w:t xml:space="preserve">. </w:t>
      </w:r>
      <w:bookmarkEnd w:id="890"/>
    </w:p>
    <w:p w14:paraId="56FA4169" w14:textId="77777777" w:rsidR="004D6858" w:rsidRPr="00CB1E6A" w:rsidRDefault="004D6858" w:rsidP="00E64EEC">
      <w:pPr>
        <w:jc w:val="center"/>
        <w:rPr>
          <w:rFonts w:asciiTheme="majorBidi" w:hAnsiTheme="majorBidi" w:cstheme="majorBidi"/>
          <w:b/>
          <w:bCs/>
          <w:lang w:val="en-GB"/>
        </w:rPr>
      </w:pPr>
      <w:r w:rsidRPr="00CB1E6A">
        <w:rPr>
          <w:noProof/>
        </w:rPr>
        <w:lastRenderedPageBreak/>
        <w:drawing>
          <wp:inline distT="0" distB="0" distL="0" distR="0" wp14:anchorId="006FA29E" wp14:editId="52AF86B7">
            <wp:extent cx="5501640" cy="2386272"/>
            <wp:effectExtent l="0" t="0" r="3810" b="14605"/>
            <wp:docPr id="370" name="Chart 370">
              <a:extLst xmlns:a="http://schemas.openxmlformats.org/drawingml/2006/main">
                <a:ext uri="{FF2B5EF4-FFF2-40B4-BE49-F238E27FC236}">
                  <a16:creationId xmlns:a16="http://schemas.microsoft.com/office/drawing/2014/main" id="{439F7D63-FF34-A65C-EB9C-7AC6C8E2FC5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299354F5" w14:textId="249AE785" w:rsidR="0069323D" w:rsidRDefault="004D6858" w:rsidP="0076286E">
      <w:pPr>
        <w:pStyle w:val="ListofFigures"/>
      </w:pPr>
      <w:bookmarkStart w:id="891" w:name="_Toc119501917"/>
      <w:bookmarkStart w:id="892" w:name="_Toc119509357"/>
      <w:bookmarkStart w:id="893" w:name="_Toc123054508"/>
      <w:bookmarkStart w:id="894" w:name="_Toc127867023"/>
      <w:bookmarkStart w:id="895" w:name="_Toc127867641"/>
      <w:r w:rsidRPr="00CB1E6A">
        <w:t xml:space="preserve">Figure </w:t>
      </w:r>
      <w:r w:rsidR="004C6CCF" w:rsidRPr="00CB1E6A">
        <w:t>4.2.6.6.2</w:t>
      </w:r>
      <w:r w:rsidRPr="00CB1E6A">
        <w:t xml:space="preserve">: </w:t>
      </w:r>
      <w:r w:rsidR="005A05E3">
        <w:t>Van’t</w:t>
      </w:r>
      <w:r w:rsidRPr="00CB1E6A">
        <w:t xml:space="preserve"> Hoff plot of CQP uptake </w:t>
      </w:r>
      <w:r w:rsidR="00423EA3">
        <w:t>onto RHP1</w:t>
      </w:r>
      <w:bookmarkEnd w:id="891"/>
      <w:bookmarkEnd w:id="892"/>
      <w:bookmarkEnd w:id="893"/>
      <w:bookmarkEnd w:id="894"/>
      <w:bookmarkEnd w:id="895"/>
    </w:p>
    <w:p w14:paraId="3DB124C8" w14:textId="77777777" w:rsidR="004D6858" w:rsidRPr="00CB1E6A" w:rsidRDefault="004D6858" w:rsidP="0069323D">
      <w:pPr>
        <w:spacing w:line="480" w:lineRule="auto"/>
        <w:jc w:val="both"/>
        <w:rPr>
          <w:rFonts w:asciiTheme="majorBidi" w:hAnsiTheme="majorBidi" w:cstheme="majorBidi"/>
          <w:b/>
          <w:bCs/>
        </w:rPr>
      </w:pPr>
    </w:p>
    <w:p w14:paraId="4FDCD76F" w14:textId="0B54FFC4" w:rsidR="004D6858" w:rsidRPr="00CB1E6A" w:rsidRDefault="004D6858" w:rsidP="0076286E">
      <w:pPr>
        <w:pStyle w:val="ListofTables"/>
      </w:pPr>
      <w:bookmarkStart w:id="896" w:name="_Toc123057433"/>
      <w:r w:rsidRPr="00CB1E6A">
        <w:t xml:space="preserve">Table </w:t>
      </w:r>
      <w:r w:rsidR="004C6CCF" w:rsidRPr="00CB1E6A">
        <w:t>4.2.6.3</w:t>
      </w:r>
      <w:r w:rsidRPr="00CB1E6A">
        <w:t xml:space="preserve">: Thermodynamic parameters for the uptake of CQP </w:t>
      </w:r>
      <w:r w:rsidR="00423EA3">
        <w:t>onto RHP1</w:t>
      </w:r>
      <w:bookmarkEnd w:id="896"/>
    </w:p>
    <w:tbl>
      <w:tblPr>
        <w:tblW w:w="7371" w:type="dxa"/>
        <w:jc w:val="center"/>
        <w:tblLook w:val="04A0" w:firstRow="1" w:lastRow="0" w:firstColumn="1" w:lastColumn="0" w:noHBand="0" w:noVBand="1"/>
      </w:tblPr>
      <w:tblGrid>
        <w:gridCol w:w="1560"/>
        <w:gridCol w:w="1984"/>
        <w:gridCol w:w="1843"/>
        <w:gridCol w:w="1984"/>
      </w:tblGrid>
      <w:tr w:rsidR="00CB1E6A" w:rsidRPr="00CB1E6A" w14:paraId="172CF442" w14:textId="77777777" w:rsidTr="00136F56">
        <w:trPr>
          <w:trHeight w:val="360"/>
          <w:jc w:val="center"/>
        </w:trPr>
        <w:tc>
          <w:tcPr>
            <w:tcW w:w="1560" w:type="dxa"/>
            <w:tcBorders>
              <w:top w:val="single" w:sz="4" w:space="0" w:color="auto"/>
              <w:left w:val="nil"/>
              <w:bottom w:val="single" w:sz="4" w:space="0" w:color="auto"/>
              <w:right w:val="nil"/>
            </w:tcBorders>
            <w:shd w:val="clear" w:color="auto" w:fill="auto"/>
            <w:noWrap/>
            <w:vAlign w:val="bottom"/>
            <w:hideMark/>
          </w:tcPr>
          <w:p w14:paraId="6641A1CD" w14:textId="77777777" w:rsidR="004D6858" w:rsidRPr="00CB1E6A" w:rsidRDefault="004D6858" w:rsidP="00136F56">
            <w:pPr>
              <w:jc w:val="center"/>
              <w:rPr>
                <w:b/>
                <w:bCs/>
              </w:rPr>
            </w:pPr>
            <w:r w:rsidRPr="00CB1E6A">
              <w:rPr>
                <w:b/>
                <w:bCs/>
              </w:rPr>
              <w:t>TEMP. (K)</w:t>
            </w:r>
          </w:p>
        </w:tc>
        <w:tc>
          <w:tcPr>
            <w:tcW w:w="1984" w:type="dxa"/>
            <w:tcBorders>
              <w:top w:val="single" w:sz="4" w:space="0" w:color="auto"/>
              <w:left w:val="nil"/>
              <w:bottom w:val="single" w:sz="4" w:space="0" w:color="auto"/>
              <w:right w:val="nil"/>
            </w:tcBorders>
            <w:shd w:val="clear" w:color="auto" w:fill="auto"/>
            <w:noWrap/>
            <w:vAlign w:val="bottom"/>
            <w:hideMark/>
          </w:tcPr>
          <w:p w14:paraId="7EE92590" w14:textId="10DED7D5" w:rsidR="004D6858" w:rsidRPr="00CB1E6A" w:rsidRDefault="004D6858" w:rsidP="00136F56">
            <w:pPr>
              <w:jc w:val="cente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5152FB53" w14:textId="1BB84ECD" w:rsidR="004D6858" w:rsidRPr="00CB1E6A" w:rsidRDefault="004D6858"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4" w:type="dxa"/>
            <w:tcBorders>
              <w:top w:val="single" w:sz="4" w:space="0" w:color="auto"/>
              <w:left w:val="nil"/>
              <w:bottom w:val="single" w:sz="4" w:space="0" w:color="auto"/>
              <w:right w:val="nil"/>
            </w:tcBorders>
            <w:shd w:val="clear" w:color="auto" w:fill="auto"/>
            <w:noWrap/>
            <w:vAlign w:val="bottom"/>
            <w:hideMark/>
          </w:tcPr>
          <w:p w14:paraId="77807C49" w14:textId="77C78389" w:rsidR="004D6858" w:rsidRPr="00CB1E6A" w:rsidRDefault="004D6858"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3275EE96" w14:textId="77777777" w:rsidTr="00136F56">
        <w:trPr>
          <w:trHeight w:val="312"/>
          <w:jc w:val="center"/>
        </w:trPr>
        <w:tc>
          <w:tcPr>
            <w:tcW w:w="1560" w:type="dxa"/>
            <w:tcBorders>
              <w:top w:val="nil"/>
              <w:left w:val="nil"/>
              <w:bottom w:val="nil"/>
              <w:right w:val="nil"/>
            </w:tcBorders>
            <w:shd w:val="clear" w:color="auto" w:fill="auto"/>
            <w:noWrap/>
            <w:vAlign w:val="bottom"/>
            <w:hideMark/>
          </w:tcPr>
          <w:p w14:paraId="32A345A5" w14:textId="77777777" w:rsidR="004D6858" w:rsidRPr="00CB1E6A" w:rsidRDefault="004D6858" w:rsidP="00136F56">
            <w:pPr>
              <w:jc w:val="center"/>
            </w:pPr>
            <w:r w:rsidRPr="00CB1E6A">
              <w:t>299</w:t>
            </w:r>
          </w:p>
        </w:tc>
        <w:tc>
          <w:tcPr>
            <w:tcW w:w="1984" w:type="dxa"/>
            <w:tcBorders>
              <w:top w:val="nil"/>
              <w:left w:val="nil"/>
              <w:bottom w:val="nil"/>
              <w:right w:val="nil"/>
            </w:tcBorders>
            <w:shd w:val="clear" w:color="auto" w:fill="auto"/>
            <w:noWrap/>
            <w:vAlign w:val="bottom"/>
            <w:hideMark/>
          </w:tcPr>
          <w:p w14:paraId="3CB3913A" w14:textId="77777777" w:rsidR="004D6858" w:rsidRPr="00CB1E6A" w:rsidRDefault="004D6858" w:rsidP="00136F56">
            <w:pPr>
              <w:jc w:val="center"/>
            </w:pPr>
          </w:p>
        </w:tc>
        <w:tc>
          <w:tcPr>
            <w:tcW w:w="1843" w:type="dxa"/>
            <w:tcBorders>
              <w:top w:val="nil"/>
              <w:left w:val="nil"/>
              <w:bottom w:val="nil"/>
              <w:right w:val="nil"/>
            </w:tcBorders>
            <w:shd w:val="clear" w:color="auto" w:fill="auto"/>
            <w:noWrap/>
            <w:vAlign w:val="bottom"/>
            <w:hideMark/>
          </w:tcPr>
          <w:p w14:paraId="4FD72015" w14:textId="77777777" w:rsidR="004D6858" w:rsidRPr="00CB1E6A" w:rsidRDefault="004D6858" w:rsidP="00136F56">
            <w:pPr>
              <w:jc w:val="center"/>
            </w:pPr>
            <w:r w:rsidRPr="00CB1E6A">
              <w:t>-7.04</w:t>
            </w:r>
          </w:p>
        </w:tc>
        <w:tc>
          <w:tcPr>
            <w:tcW w:w="1984" w:type="dxa"/>
            <w:tcBorders>
              <w:top w:val="nil"/>
              <w:left w:val="nil"/>
              <w:bottom w:val="nil"/>
              <w:right w:val="nil"/>
            </w:tcBorders>
            <w:shd w:val="clear" w:color="auto" w:fill="auto"/>
            <w:noWrap/>
            <w:vAlign w:val="bottom"/>
            <w:hideMark/>
          </w:tcPr>
          <w:p w14:paraId="0AF6A072" w14:textId="77777777" w:rsidR="004D6858" w:rsidRPr="00CB1E6A" w:rsidRDefault="004D6858" w:rsidP="00136F56">
            <w:pPr>
              <w:jc w:val="center"/>
            </w:pPr>
          </w:p>
        </w:tc>
      </w:tr>
      <w:tr w:rsidR="00CB1E6A" w:rsidRPr="00CB1E6A" w14:paraId="472926BC" w14:textId="77777777" w:rsidTr="00136F56">
        <w:trPr>
          <w:trHeight w:val="360"/>
          <w:jc w:val="center"/>
        </w:trPr>
        <w:tc>
          <w:tcPr>
            <w:tcW w:w="1560" w:type="dxa"/>
            <w:tcBorders>
              <w:top w:val="nil"/>
              <w:left w:val="nil"/>
              <w:bottom w:val="nil"/>
              <w:right w:val="nil"/>
            </w:tcBorders>
            <w:shd w:val="clear" w:color="auto" w:fill="auto"/>
            <w:noWrap/>
            <w:vAlign w:val="bottom"/>
            <w:hideMark/>
          </w:tcPr>
          <w:p w14:paraId="714EBAAB" w14:textId="77777777" w:rsidR="004D6858" w:rsidRPr="00CB1E6A" w:rsidRDefault="004D6858" w:rsidP="00136F56">
            <w:pPr>
              <w:jc w:val="center"/>
            </w:pPr>
            <w:r w:rsidRPr="00CB1E6A">
              <w:t>308</w:t>
            </w:r>
          </w:p>
        </w:tc>
        <w:tc>
          <w:tcPr>
            <w:tcW w:w="1984" w:type="dxa"/>
            <w:tcBorders>
              <w:top w:val="nil"/>
              <w:left w:val="nil"/>
              <w:bottom w:val="nil"/>
              <w:right w:val="nil"/>
            </w:tcBorders>
            <w:shd w:val="clear" w:color="auto" w:fill="auto"/>
            <w:noWrap/>
            <w:vAlign w:val="bottom"/>
            <w:hideMark/>
          </w:tcPr>
          <w:p w14:paraId="745C2B94" w14:textId="07429E3A" w:rsidR="004D6858" w:rsidRPr="00CB1E6A" w:rsidRDefault="004D6858" w:rsidP="00136F56">
            <w:pPr>
              <w:jc w:val="center"/>
              <w:rPr>
                <w:lang w:val="en-GB"/>
              </w:rPr>
            </w:pPr>
            <w:r w:rsidRPr="00CB1E6A">
              <w:t>-13</w:t>
            </w:r>
            <w:r w:rsidR="004C6CCF" w:rsidRPr="00CB1E6A">
              <w:rPr>
                <w:lang w:val="en-GB"/>
              </w:rPr>
              <w:t>.00</w:t>
            </w:r>
          </w:p>
        </w:tc>
        <w:tc>
          <w:tcPr>
            <w:tcW w:w="1843" w:type="dxa"/>
            <w:tcBorders>
              <w:top w:val="nil"/>
              <w:left w:val="nil"/>
              <w:bottom w:val="nil"/>
              <w:right w:val="nil"/>
            </w:tcBorders>
            <w:shd w:val="clear" w:color="auto" w:fill="auto"/>
            <w:noWrap/>
            <w:vAlign w:val="bottom"/>
            <w:hideMark/>
          </w:tcPr>
          <w:p w14:paraId="0F00B78B" w14:textId="77777777" w:rsidR="004D6858" w:rsidRPr="00CB1E6A" w:rsidRDefault="004D6858" w:rsidP="00136F56">
            <w:pPr>
              <w:jc w:val="center"/>
            </w:pPr>
            <w:r w:rsidRPr="00CB1E6A">
              <w:t>-6.36</w:t>
            </w:r>
          </w:p>
        </w:tc>
        <w:tc>
          <w:tcPr>
            <w:tcW w:w="1984" w:type="dxa"/>
            <w:tcBorders>
              <w:top w:val="nil"/>
              <w:left w:val="nil"/>
              <w:bottom w:val="nil"/>
              <w:right w:val="nil"/>
            </w:tcBorders>
            <w:shd w:val="clear" w:color="auto" w:fill="auto"/>
            <w:noWrap/>
            <w:vAlign w:val="bottom"/>
            <w:hideMark/>
          </w:tcPr>
          <w:p w14:paraId="298DFCD4" w14:textId="77777777" w:rsidR="004D6858" w:rsidRPr="00CB1E6A" w:rsidRDefault="004D6858" w:rsidP="00136F56">
            <w:pPr>
              <w:jc w:val="center"/>
            </w:pPr>
            <w:r w:rsidRPr="00CB1E6A">
              <w:t>-10.68</w:t>
            </w:r>
          </w:p>
        </w:tc>
      </w:tr>
      <w:tr w:rsidR="00CB1E6A" w:rsidRPr="00CB1E6A" w14:paraId="27D315E6" w14:textId="77777777" w:rsidTr="00136F56">
        <w:trPr>
          <w:trHeight w:val="360"/>
          <w:jc w:val="center"/>
        </w:trPr>
        <w:tc>
          <w:tcPr>
            <w:tcW w:w="1560" w:type="dxa"/>
            <w:tcBorders>
              <w:top w:val="nil"/>
              <w:left w:val="nil"/>
              <w:bottom w:val="nil"/>
              <w:right w:val="nil"/>
            </w:tcBorders>
            <w:shd w:val="clear" w:color="auto" w:fill="auto"/>
            <w:noWrap/>
            <w:vAlign w:val="bottom"/>
            <w:hideMark/>
          </w:tcPr>
          <w:p w14:paraId="10BFCC59" w14:textId="77777777" w:rsidR="004D6858" w:rsidRPr="00CB1E6A" w:rsidRDefault="004D6858" w:rsidP="00136F56">
            <w:pPr>
              <w:jc w:val="center"/>
            </w:pPr>
            <w:r w:rsidRPr="00CB1E6A">
              <w:t>318</w:t>
            </w:r>
          </w:p>
        </w:tc>
        <w:tc>
          <w:tcPr>
            <w:tcW w:w="1984" w:type="dxa"/>
            <w:tcBorders>
              <w:top w:val="nil"/>
              <w:left w:val="nil"/>
              <w:bottom w:val="nil"/>
              <w:right w:val="nil"/>
            </w:tcBorders>
            <w:shd w:val="clear" w:color="auto" w:fill="auto"/>
            <w:noWrap/>
            <w:vAlign w:val="bottom"/>
            <w:hideMark/>
          </w:tcPr>
          <w:p w14:paraId="290F21D7" w14:textId="77777777" w:rsidR="004D6858" w:rsidRPr="00CB1E6A" w:rsidRDefault="004D6858" w:rsidP="00136F56">
            <w:pPr>
              <w:jc w:val="center"/>
            </w:pPr>
          </w:p>
        </w:tc>
        <w:tc>
          <w:tcPr>
            <w:tcW w:w="1843" w:type="dxa"/>
            <w:tcBorders>
              <w:top w:val="nil"/>
              <w:left w:val="nil"/>
              <w:bottom w:val="nil"/>
              <w:right w:val="nil"/>
            </w:tcBorders>
            <w:shd w:val="clear" w:color="auto" w:fill="auto"/>
            <w:noWrap/>
            <w:vAlign w:val="bottom"/>
            <w:hideMark/>
          </w:tcPr>
          <w:p w14:paraId="4491EEBA" w14:textId="77777777" w:rsidR="004D6858" w:rsidRPr="00CB1E6A" w:rsidRDefault="004D6858" w:rsidP="00136F56">
            <w:pPr>
              <w:jc w:val="center"/>
            </w:pPr>
            <w:r w:rsidRPr="00CB1E6A">
              <w:t>-6.41</w:t>
            </w:r>
          </w:p>
        </w:tc>
        <w:tc>
          <w:tcPr>
            <w:tcW w:w="1984" w:type="dxa"/>
            <w:tcBorders>
              <w:top w:val="nil"/>
              <w:left w:val="nil"/>
              <w:bottom w:val="nil"/>
              <w:right w:val="nil"/>
            </w:tcBorders>
            <w:shd w:val="clear" w:color="auto" w:fill="auto"/>
            <w:noWrap/>
            <w:vAlign w:val="bottom"/>
            <w:hideMark/>
          </w:tcPr>
          <w:p w14:paraId="2D802333" w14:textId="77777777" w:rsidR="004D6858" w:rsidRPr="00CB1E6A" w:rsidRDefault="004D6858" w:rsidP="00136F56">
            <w:pPr>
              <w:jc w:val="center"/>
            </w:pPr>
          </w:p>
        </w:tc>
      </w:tr>
      <w:tr w:rsidR="005F6035" w:rsidRPr="00CB1E6A" w14:paraId="3333A053" w14:textId="77777777" w:rsidTr="00136F56">
        <w:trPr>
          <w:trHeight w:val="360"/>
          <w:jc w:val="center"/>
        </w:trPr>
        <w:tc>
          <w:tcPr>
            <w:tcW w:w="1560" w:type="dxa"/>
            <w:tcBorders>
              <w:top w:val="nil"/>
              <w:left w:val="nil"/>
              <w:bottom w:val="single" w:sz="4" w:space="0" w:color="auto"/>
              <w:right w:val="nil"/>
            </w:tcBorders>
            <w:shd w:val="clear" w:color="auto" w:fill="auto"/>
            <w:noWrap/>
            <w:vAlign w:val="bottom"/>
            <w:hideMark/>
          </w:tcPr>
          <w:p w14:paraId="67FBDF23" w14:textId="77777777" w:rsidR="004D6858" w:rsidRPr="00CB1E6A" w:rsidRDefault="004D6858" w:rsidP="00136F56">
            <w:pPr>
              <w:jc w:val="center"/>
            </w:pPr>
            <w:r w:rsidRPr="00CB1E6A">
              <w:t>328</w:t>
            </w:r>
          </w:p>
        </w:tc>
        <w:tc>
          <w:tcPr>
            <w:tcW w:w="1984" w:type="dxa"/>
            <w:tcBorders>
              <w:top w:val="nil"/>
              <w:left w:val="nil"/>
              <w:bottom w:val="single" w:sz="4" w:space="0" w:color="auto"/>
              <w:right w:val="nil"/>
            </w:tcBorders>
            <w:shd w:val="clear" w:color="auto" w:fill="auto"/>
            <w:noWrap/>
            <w:vAlign w:val="bottom"/>
            <w:hideMark/>
          </w:tcPr>
          <w:p w14:paraId="44AC1F9A" w14:textId="77777777" w:rsidR="004D6858" w:rsidRPr="00CB1E6A" w:rsidRDefault="004D6858" w:rsidP="00136F56">
            <w:pPr>
              <w:jc w:val="center"/>
            </w:pPr>
          </w:p>
        </w:tc>
        <w:tc>
          <w:tcPr>
            <w:tcW w:w="1843" w:type="dxa"/>
            <w:tcBorders>
              <w:top w:val="nil"/>
              <w:left w:val="nil"/>
              <w:bottom w:val="single" w:sz="4" w:space="0" w:color="auto"/>
              <w:right w:val="nil"/>
            </w:tcBorders>
            <w:shd w:val="clear" w:color="auto" w:fill="auto"/>
            <w:noWrap/>
            <w:vAlign w:val="bottom"/>
            <w:hideMark/>
          </w:tcPr>
          <w:p w14:paraId="1A452147" w14:textId="77777777" w:rsidR="004D6858" w:rsidRPr="00CB1E6A" w:rsidRDefault="004D6858" w:rsidP="00136F56">
            <w:pPr>
              <w:jc w:val="center"/>
            </w:pPr>
            <w:r w:rsidRPr="00CB1E6A">
              <w:t>-6.63</w:t>
            </w:r>
          </w:p>
        </w:tc>
        <w:tc>
          <w:tcPr>
            <w:tcW w:w="1984" w:type="dxa"/>
            <w:tcBorders>
              <w:top w:val="nil"/>
              <w:left w:val="nil"/>
              <w:bottom w:val="single" w:sz="4" w:space="0" w:color="auto"/>
              <w:right w:val="nil"/>
            </w:tcBorders>
            <w:shd w:val="clear" w:color="auto" w:fill="auto"/>
            <w:noWrap/>
            <w:vAlign w:val="bottom"/>
            <w:hideMark/>
          </w:tcPr>
          <w:p w14:paraId="691A5B76" w14:textId="77777777" w:rsidR="004D6858" w:rsidRPr="00CB1E6A" w:rsidRDefault="004D6858" w:rsidP="00136F56">
            <w:pPr>
              <w:jc w:val="center"/>
            </w:pPr>
          </w:p>
        </w:tc>
      </w:tr>
    </w:tbl>
    <w:p w14:paraId="75DB2C84" w14:textId="77777777" w:rsidR="002A0D8B" w:rsidRDefault="002A0D8B" w:rsidP="004D6858">
      <w:pPr>
        <w:spacing w:line="480" w:lineRule="auto"/>
        <w:rPr>
          <w:rFonts w:eastAsiaTheme="minorEastAsia"/>
          <w:b/>
          <w:bCs/>
          <w:sz w:val="28"/>
          <w:szCs w:val="28"/>
        </w:rPr>
      </w:pPr>
    </w:p>
    <w:p w14:paraId="6303DC69" w14:textId="17D5FD9D" w:rsidR="004D6858" w:rsidRPr="00CB1E6A" w:rsidRDefault="004D6858" w:rsidP="00803870">
      <w:pPr>
        <w:pStyle w:val="Heading4"/>
      </w:pPr>
      <w:bookmarkStart w:id="897" w:name="_Toc118051606"/>
      <w:bookmarkStart w:id="898" w:name="_Toc127869188"/>
      <w:r w:rsidRPr="00CB1E6A">
        <w:t>Desorption studies of CQP-RHP1 system</w:t>
      </w:r>
      <w:bookmarkEnd w:id="897"/>
      <w:bookmarkEnd w:id="898"/>
    </w:p>
    <w:p w14:paraId="18AD5D31" w14:textId="0A136405" w:rsidR="0069323D" w:rsidRPr="00B47CC7" w:rsidRDefault="00183C48" w:rsidP="00B47CC7">
      <w:pPr>
        <w:spacing w:line="480" w:lineRule="auto"/>
        <w:jc w:val="both"/>
        <w:rPr>
          <w:rFonts w:eastAsiaTheme="minorEastAsia"/>
          <w:lang w:val="en-GB"/>
        </w:rPr>
      </w:pPr>
      <w:bookmarkStart w:id="899" w:name="_Hlk129291024"/>
      <w:r w:rsidRPr="00CB1E6A">
        <w:rPr>
          <w:rFonts w:eastAsiaTheme="minorEastAsia"/>
          <w:lang w:val="en-GB"/>
        </w:rPr>
        <w:t xml:space="preserve">Figure 4.2.6.7 </w:t>
      </w:r>
      <w:r w:rsidR="000854FB">
        <w:rPr>
          <w:rFonts w:eastAsiaTheme="minorEastAsia"/>
          <w:lang w:val="en-GB"/>
        </w:rPr>
        <w:t>depicted</w:t>
      </w:r>
      <w:r w:rsidRPr="00CB1E6A">
        <w:rPr>
          <w:rFonts w:eastAsiaTheme="minorEastAsia"/>
          <w:lang w:val="en-GB"/>
        </w:rPr>
        <w:t xml:space="preserve"> the desorption efficiency of the RHP1-CQP system. The desorption efficiency was obtained to be generally low (less than 5%). The desorption efficiency followed the order HCl</w:t>
      </w:r>
      <m:oMath>
        <m:r>
          <w:rPr>
            <w:rFonts w:ascii="Cambria Math" w:eastAsiaTheme="minorEastAsia" w:hAnsi="Cambria Math"/>
            <w:lang w:val="en-GB"/>
          </w:rPr>
          <m:t xml:space="preserve"> &gt; </m:t>
        </m:r>
      </m:oMath>
      <w:r w:rsidRPr="00CB1E6A">
        <w:rPr>
          <w:rFonts w:eastAsiaTheme="minorEastAsia"/>
          <w:lang w:val="en-GB"/>
        </w:rPr>
        <w:t xml:space="preserve">NaOH </w:t>
      </w:r>
      <m:oMath>
        <m:r>
          <w:rPr>
            <w:rFonts w:ascii="Cambria Math" w:eastAsiaTheme="minorEastAsia" w:hAnsi="Cambria Math"/>
            <w:lang w:val="en-GB"/>
          </w:rPr>
          <m:t>&gt;</m:t>
        </m:r>
      </m:oMath>
      <w:r w:rsidRPr="00CB1E6A">
        <w:rPr>
          <w:rFonts w:eastAsiaTheme="minorEastAsia"/>
          <w:lang w:val="en-GB"/>
        </w:rPr>
        <w:t xml:space="preserve"> H</w:t>
      </w:r>
      <w:r w:rsidRPr="00CB1E6A">
        <w:rPr>
          <w:rFonts w:eastAsiaTheme="minorEastAsia"/>
          <w:vertAlign w:val="subscript"/>
          <w:lang w:val="en-GB"/>
        </w:rPr>
        <w:t>2</w:t>
      </w:r>
      <w:r w:rsidRPr="00CB1E6A">
        <w:rPr>
          <w:rFonts w:eastAsiaTheme="minorEastAsia"/>
          <w:lang w:val="en-GB"/>
        </w:rPr>
        <w:t xml:space="preserve">O </w:t>
      </w:r>
      <m:oMath>
        <m:r>
          <w:rPr>
            <w:rFonts w:ascii="Cambria Math" w:eastAsiaTheme="minorEastAsia" w:hAnsi="Cambria Math"/>
            <w:lang w:val="en-GB"/>
          </w:rPr>
          <m:t xml:space="preserve">&gt; </m:t>
        </m:r>
      </m:oMath>
      <w:r w:rsidRPr="00CB1E6A">
        <w:rPr>
          <w:rFonts w:eastAsiaTheme="minorEastAsia"/>
          <w:lang w:val="en-GB"/>
        </w:rPr>
        <w:t xml:space="preserve">NaCl. This results further confirmed that chemisorption governs the adsorption process.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This can make the release of CQP from RHP1’s surface tasking</w:t>
      </w:r>
      <w:r w:rsidR="00E64EEC">
        <w:rPr>
          <w:rFonts w:eastAsiaTheme="minorEastAsia"/>
          <w:lang w:val="en-GB"/>
        </w:rPr>
        <w:t xml:space="preserve"> </w:t>
      </w:r>
      <w:r w:rsidR="00E64EEC">
        <w:rPr>
          <w:rFonts w:eastAsiaTheme="minorEastAsia"/>
          <w:lang w:val="en-GB"/>
        </w:rPr>
        <w:fldChar w:fldCharType="begin" w:fldLock="1"/>
      </w:r>
      <w:r w:rsidR="00812CD6">
        <w:rPr>
          <w:rFonts w:eastAsiaTheme="minorEastAsia"/>
          <w:lang w:val="en-GB"/>
        </w:rPr>
        <w:instrText>ADDIN CSL_CITATION {"citationItems":[{"id":"ITEM-1","itemData":{"DOI":"10.1016/j.arabjc.2011.01.020","ISBN":"0422261114","ISSN":"18785352","abstract":"The application of microwave activated Acacia nilotica leaves (MVM) and chemically activated A. nilotica leaves (CVM) for the removal of crystal violet (CV) from aqueous solution was studied in a batch system. Equilibrium sorption isotherms and kinetics were investigated. The applicability of the Langmuir model for CV onto CVM and MVM was proved by the high correlation coefficient and non-linear regression such as, residual root mean square error (RMSE), chi-square (χ2), sum of the square of the errors (ERRSQ), composite functional error (HYBRD), derivative of Marquardt's percent standard deviation (MPSD), average relative error (ARE), sum of absolute error (EABS) and average percentage error (APE). The adsorption of CV onto CVM and MVM follows pseudo-second-order kinetic model with intraparticle diffusion is one of the rate-limiting steps. The adsorption capacity of MVM is greater than CVM. The preparation of MVM is agreeing with the principles of green chemistry. Therefore, the eco friendly adsorbent MVM is expected to be the environmentally and the economically feasible adsorbent for the removal of CV from aqueous solution.","author":[{"dropping-particle":"","family":"Prasad","given":"Ashly Leena","non-dropping-particle":"","parse-names":false,"suffix":""},{"dropping-particle":"","family":"Santhi","given":"T.","non-dropping-particle":"","parse-names":false,"suffix":""},{"dropping-particle":"","family":"Manonmani","given":"S.","non-dropping-particle":"","parse-names":false,"suffix":""}],"container-title":"Arabian Journal of Chemistry","id":"ITEM-1","issue":"3","issued":{"date-parts":[["2015"]]},"page":"343-354","publisher":"King Saud University","title":"Recent developments in preparation of activated carbons by microwave: Study of residual errors","type":"article-journal","volume":"8"},"uris":["http://www.mendeley.com/documents/?uuid=45f54bff-24ec-4dd8-8b81-4b9ff1cd2c39"]}],"mendeley":{"formattedCitation":"(Prasad et al., 2015)","plainTextFormattedCitation":"(Prasad et al., 2015)","previouslyFormattedCitation":"(Prasad et al., 2015)"},"properties":{"noteIndex":0},"schema":"https://github.com/citation-style-language/schema/raw/master/csl-citation.json"}</w:instrText>
      </w:r>
      <w:r w:rsidR="00E64EEC">
        <w:rPr>
          <w:rFonts w:eastAsiaTheme="minorEastAsia"/>
          <w:lang w:val="en-GB"/>
        </w:rPr>
        <w:fldChar w:fldCharType="separate"/>
      </w:r>
      <w:r w:rsidR="00E64EEC" w:rsidRPr="00E64EEC">
        <w:rPr>
          <w:rFonts w:eastAsiaTheme="minorEastAsia"/>
          <w:noProof/>
          <w:lang w:val="en-GB"/>
        </w:rPr>
        <w:t xml:space="preserve">(Prasad </w:t>
      </w:r>
      <w:r w:rsidR="008C0A9B" w:rsidRPr="008C0A9B">
        <w:rPr>
          <w:rFonts w:eastAsiaTheme="minorEastAsia"/>
          <w:i/>
          <w:iCs/>
          <w:noProof/>
          <w:lang w:val="en-GB"/>
        </w:rPr>
        <w:t>et al.</w:t>
      </w:r>
      <w:r w:rsidR="00E64EEC" w:rsidRPr="00E64EEC">
        <w:rPr>
          <w:rFonts w:eastAsiaTheme="minorEastAsia"/>
          <w:noProof/>
          <w:lang w:val="en-GB"/>
        </w:rPr>
        <w:t>, 2015)</w:t>
      </w:r>
      <w:r w:rsidR="00E64EEC">
        <w:rPr>
          <w:rFonts w:eastAsiaTheme="minorEastAsia"/>
          <w:lang w:val="en-GB"/>
        </w:rPr>
        <w:fldChar w:fldCharType="end"/>
      </w:r>
      <w:r w:rsidRPr="00CB1E6A">
        <w:rPr>
          <w:rFonts w:eastAsiaTheme="minorEastAsia"/>
          <w:lang w:val="en-GB"/>
        </w:rPr>
        <w:t xml:space="preserve">. </w:t>
      </w:r>
      <w:r w:rsidR="00CB0372">
        <w:rPr>
          <w:rFonts w:eastAsiaTheme="minorEastAsia"/>
          <w:lang w:val="en-GB"/>
        </w:rPr>
        <w:t xml:space="preserve">This was supported by the low desorption index values (0.8578 – 0.9104), which indicated low degree of reversibility </w:t>
      </w:r>
      <w:r w:rsidR="00CB0372">
        <w:rPr>
          <w:rFonts w:eastAsiaTheme="minorEastAsia"/>
          <w:lang w:val="en-GB"/>
        </w:rPr>
        <w:fldChar w:fldCharType="begin" w:fldLock="1"/>
      </w:r>
      <w:r w:rsidR="009B5772">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CB0372">
        <w:rPr>
          <w:rFonts w:eastAsiaTheme="minorEastAsia"/>
          <w:lang w:val="en-GB"/>
        </w:rPr>
        <w:fldChar w:fldCharType="separate"/>
      </w:r>
      <w:r w:rsidR="00CB0372" w:rsidRPr="00CB0372">
        <w:rPr>
          <w:rFonts w:eastAsiaTheme="minorEastAsia"/>
          <w:noProof/>
          <w:lang w:val="en-GB"/>
        </w:rPr>
        <w:t>(Dada</w:t>
      </w:r>
      <w:r w:rsidR="00CB0372">
        <w:rPr>
          <w:rFonts w:eastAsiaTheme="minorEastAsia"/>
          <w:noProof/>
          <w:lang w:val="en-GB"/>
        </w:rPr>
        <w:t>,</w:t>
      </w:r>
      <w:r w:rsidR="00CB0372" w:rsidRPr="00CB0372">
        <w:rPr>
          <w:rFonts w:eastAsiaTheme="minorEastAsia"/>
          <w:noProof/>
          <w:lang w:val="en-GB"/>
        </w:rPr>
        <w:t xml:space="preserve"> </w:t>
      </w:r>
      <w:r w:rsidR="008C0A9B" w:rsidRPr="008C0A9B">
        <w:rPr>
          <w:rFonts w:eastAsiaTheme="minorEastAsia"/>
          <w:i/>
          <w:iCs/>
          <w:noProof/>
          <w:lang w:val="en-GB"/>
        </w:rPr>
        <w:t>et al.</w:t>
      </w:r>
      <w:r w:rsidR="00CB0372" w:rsidRPr="00CB0372">
        <w:rPr>
          <w:rFonts w:eastAsiaTheme="minorEastAsia"/>
          <w:noProof/>
          <w:lang w:val="en-GB"/>
        </w:rPr>
        <w:t>, 2021)</w:t>
      </w:r>
      <w:r w:rsidR="00CB0372">
        <w:rPr>
          <w:rFonts w:eastAsiaTheme="minorEastAsia"/>
          <w:lang w:val="en-GB"/>
        </w:rPr>
        <w:fldChar w:fldCharType="end"/>
      </w:r>
      <w:r w:rsidRPr="00CB1E6A">
        <w:rPr>
          <w:rFonts w:eastAsiaTheme="minorEastAsia"/>
          <w:lang w:val="en-GB"/>
        </w:rPr>
        <w:t xml:space="preserve">The wide availability of </w:t>
      </w:r>
      <w:r w:rsidRPr="00CB1E6A">
        <w:rPr>
          <w:rFonts w:eastAsiaTheme="minorEastAsia"/>
          <w:i/>
          <w:iCs/>
          <w:lang w:val="en-GB"/>
        </w:rPr>
        <w:t>Raphia hookerie</w:t>
      </w:r>
      <w:r w:rsidRPr="00CB1E6A">
        <w:rPr>
          <w:rFonts w:eastAsiaTheme="minorEastAsia"/>
          <w:lang w:val="en-GB"/>
        </w:rPr>
        <w:t>,</w:t>
      </w:r>
      <w:r w:rsidR="006A395D" w:rsidRPr="00CB1E6A">
        <w:rPr>
          <w:rFonts w:eastAsiaTheme="minorEastAsia"/>
          <w:lang w:val="en-GB"/>
        </w:rPr>
        <w:t xml:space="preserve"> </w:t>
      </w:r>
      <w:r w:rsidRPr="00CB1E6A">
        <w:rPr>
          <w:rFonts w:eastAsiaTheme="minorEastAsia"/>
          <w:lang w:val="en-GB"/>
        </w:rPr>
        <w:t>can make up for its commercial use as adsorbents.</w:t>
      </w:r>
    </w:p>
    <w:bookmarkEnd w:id="899"/>
    <w:p w14:paraId="262BA175" w14:textId="77777777" w:rsidR="004D6858" w:rsidRPr="00CB1E6A" w:rsidRDefault="004D6858" w:rsidP="00812CD6">
      <w:pPr>
        <w:jc w:val="center"/>
        <w:rPr>
          <w:rFonts w:eastAsiaTheme="minorEastAsia"/>
          <w:b/>
          <w:bCs/>
          <w:sz w:val="28"/>
          <w:szCs w:val="28"/>
        </w:rPr>
      </w:pPr>
      <w:r w:rsidRPr="00CB1E6A">
        <w:rPr>
          <w:noProof/>
        </w:rPr>
        <w:lastRenderedPageBreak/>
        <w:drawing>
          <wp:inline distT="0" distB="0" distL="0" distR="0" wp14:anchorId="7F8EE1E7" wp14:editId="53CEAEAD">
            <wp:extent cx="5231130" cy="2296281"/>
            <wp:effectExtent l="0" t="0" r="7620" b="8890"/>
            <wp:docPr id="371" name="Chart 371">
              <a:extLst xmlns:a="http://schemas.openxmlformats.org/drawingml/2006/main">
                <a:ext uri="{FF2B5EF4-FFF2-40B4-BE49-F238E27FC236}">
                  <a16:creationId xmlns:a16="http://schemas.microsoft.com/office/drawing/2014/main" id="{91211E98-FD2A-4765-88FF-1B98C129EC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3F7E61D0" w14:textId="56E4B8D3" w:rsidR="004D6858" w:rsidRPr="00EB69B6" w:rsidRDefault="004D6858" w:rsidP="0076286E">
      <w:pPr>
        <w:pStyle w:val="ListofFigures"/>
      </w:pPr>
      <w:bookmarkStart w:id="900" w:name="_Toc119501918"/>
      <w:bookmarkStart w:id="901" w:name="_Toc119509358"/>
      <w:bookmarkStart w:id="902" w:name="_Toc123054509"/>
      <w:bookmarkStart w:id="903" w:name="_Toc127867024"/>
      <w:bookmarkStart w:id="904" w:name="_Toc127867642"/>
      <w:r w:rsidRPr="00CB1E6A">
        <w:t xml:space="preserve">Figure </w:t>
      </w:r>
      <w:r w:rsidR="004C6CCF" w:rsidRPr="00CB1E6A">
        <w:t>4.2.6.7</w:t>
      </w:r>
      <w:r w:rsidRPr="00CB1E6A">
        <w:t>: Desorption efficiency of CQP-RHP1 system</w:t>
      </w:r>
      <w:bookmarkEnd w:id="900"/>
      <w:bookmarkEnd w:id="901"/>
      <w:bookmarkEnd w:id="902"/>
      <w:bookmarkEnd w:id="903"/>
      <w:bookmarkEnd w:id="904"/>
    </w:p>
    <w:p w14:paraId="6E7B3AC2" w14:textId="21B57544" w:rsidR="004D6858" w:rsidRPr="00CB1E6A" w:rsidRDefault="004D6858" w:rsidP="00803870">
      <w:pPr>
        <w:pStyle w:val="Heading4"/>
      </w:pPr>
      <w:bookmarkStart w:id="905" w:name="_Toc118051607"/>
      <w:bookmarkStart w:id="906" w:name="_Toc127869189"/>
      <w:r w:rsidRPr="00CB1E6A">
        <w:t>Comparison of pre-and post-adsorption characterization of CQP-RHP1 system</w:t>
      </w:r>
      <w:bookmarkEnd w:id="905"/>
      <w:bookmarkEnd w:id="906"/>
    </w:p>
    <w:p w14:paraId="4795FDDF" w14:textId="412C74D7" w:rsidR="0065144D" w:rsidRPr="00CB1E6A" w:rsidRDefault="0065144D" w:rsidP="00324845">
      <w:pPr>
        <w:spacing w:line="480" w:lineRule="auto"/>
        <w:jc w:val="both"/>
        <w:rPr>
          <w:rFonts w:eastAsiaTheme="minorEastAsia"/>
          <w:lang w:val="en-GB"/>
        </w:rPr>
      </w:pPr>
      <w:r w:rsidRPr="00CB1E6A">
        <w:rPr>
          <w:rFonts w:eastAsiaTheme="minorEastAsia"/>
          <w:lang w:val="en-GB"/>
        </w:rPr>
        <w:t xml:space="preserve">Figure 4.2.6.8 a and b compared the morphologies of RHP1 before and after the uptake of CQP. The pores on BSP1 were observed to have been covered up by a cluster of mud-like components. </w:t>
      </w:r>
      <w:bookmarkStart w:id="907" w:name="_Hlk114436747"/>
      <w:r w:rsidRPr="00CB1E6A">
        <w:rPr>
          <w:rFonts w:eastAsiaTheme="minorEastAsia"/>
          <w:lang w:val="en-GB"/>
        </w:rPr>
        <w:t xml:space="preserve">Table 4.2.6.4 also presented the comparison of FTIR absorption bands on RHP1 before and after adsorption of CQP. </w:t>
      </w:r>
      <w:r w:rsidR="0073790E">
        <w:rPr>
          <w:rFonts w:eastAsiaTheme="minorEastAsia"/>
          <w:lang w:val="en-GB"/>
        </w:rPr>
        <w:t xml:space="preserve">After the adsorption of CQP, slight shifts were observed in the peak intensities of the functional groups present on RHP1 surface (Appendix 4). </w:t>
      </w:r>
      <w:r w:rsidRPr="00CB1E6A">
        <w:rPr>
          <w:rFonts w:eastAsiaTheme="minorEastAsia"/>
          <w:lang w:val="en-GB"/>
        </w:rPr>
        <w:t>The observed shifts in absorption bands after CQP uptake, suggests that these functional groups participated in CQP adsorption</w:t>
      </w:r>
      <w:r w:rsidR="00812CD6">
        <w:rPr>
          <w:rFonts w:eastAsiaTheme="minorEastAsia"/>
          <w:lang w:val="en-GB"/>
        </w:rPr>
        <w:t xml:space="preserve"> by forming chemical bonds </w:t>
      </w:r>
      <w:r w:rsidR="00812CD6">
        <w:rPr>
          <w:rFonts w:eastAsiaTheme="minorEastAsia"/>
          <w:lang w:val="en-GB"/>
        </w:rPr>
        <w:fldChar w:fldCharType="begin" w:fldLock="1"/>
      </w:r>
      <w:r w:rsidR="00A75766">
        <w:rPr>
          <w:rFonts w:eastAsiaTheme="minorEastAsia"/>
          <w:lang w:val="en-GB"/>
        </w:rPr>
        <w:instrText>ADDIN CSL_CITATION {"citationItems":[{"id":"ITEM-1","itemData":{"DOI":"10.1016/j.arabjc.2013.12.019","ISBN":"2312692333","ISSN":"18785352","abstract":"In the present study, the use of low-cost, abundantly available, highly efficient and eco-friendly adsorbent wood apple shell (WAS) has been reported as an alternative to the current expensive methods of removing of malachite green (MG) dye from aqueous solution. The effects of different variables, adsorbent dosage, initial dye concentration, pH, contact time, temperature etc. were investigated and optimal experimental conditions were ascertained. The Langmuir isotherm model has given a better conformity than the Freundlich model with 80.645 mg/g as maximum adsorption capacity at 299 K. The adsorption of MG on WAS was confirmed by FTIR, SEM study, as it showed the change in characterization before and after adsorption. It was found that the Lagergren's model could be used for the prediction of the system's kinetics, while intraparticle diffusion study and Boyd plot were used to furnish the mechanistic study. Thermodynamic study concluded the spontaneous and endothermic nature of the adsorption. Present investigation and comparison with other reported adsorbents concluded that, WAS may be applied as a low-cost attractive option for removal of MG from aqueous solution.","author":[{"dropping-particle":"","family":"Sartape","given":"Ashish S.","non-dropping-particle":"","parse-names":false,"suffix":""},{"dropping-particle":"","family":"Mandhare","given":"Aniruddha M.","non-dropping-particle":"","parse-names":false,"suffix":""},{"dropping-particle":"V.","family":"Jadhav","given":"Vikas","non-dropping-particle":"","parse-names":false,"suffix":""},{"dropping-particle":"","family":"Raut","given":"Prakash D.","non-dropping-particle":"","parse-names":false,"suffix":""},{"dropping-particle":"","family":"Anuse","given":"Mansing A.","non-dropping-particle":"","parse-names":false,"suffix":""},{"dropping-particle":"","family":"Kolekar","given":"Sanjay S.","non-dropping-particle":"","parse-names":false,"suffix":""}],"container-title":"Arabian Journal of Chemistry","id":"ITEM-1","issued":{"date-parts":[["2017"]]},"page":"S3229-S3238","publisher":"King Saud University","title":"Removal of malachite green dye from aqueous solution with adsorption technique using Limonia acidissima (wood apple) shell as low cost adsorbent","type":"article-journal","volume":"10"},"uris":["http://www.mendeley.com/documents/?uuid=62b09ce9-6189-4b59-b0e6-069e9104b9ac"]},{"id":"ITEM-2","itemData":{"DOI":"10.1016/j.eti.2020.100760","ISSN":"23521864","abstract":"Zirconia fibers were obtained by sol-gel and electrospinning techniques, using polyvinylpyrrolidone and zirconium butoxide as precursor. The as-spun fibers obtained from the precursor solutions were continuous and a mean diameter of 300±95 nm was observed in samples obtained using a high precursor molar ratio (Z1: 0.1 M). The fibers were treated at different temperatures, and characterizations by thermal analysis, FTIR, Raman Spectroscopy and XRD demonstrated that monoclinic and tetragonal phases of zirconia are present. The predominant phase is monoclinic with some crystalline peaks corresponding to tetragonal zirconia. The phase transition from tetragonal to monoclinic zirconium oxide was observed at 1000°C. At 1200°C, the fiber morphology was preserved, while diameter decreased to 130±39 nm due to the thermal decomposition of organic matter and sintering process. The adsorption behavior of the zirconia fibers was evaluated. Maximum adsorption capacity of Allura Red dye onto zirconia fibers was 0.895 mg/g. The data fitted better to pseudo-second order and Elovich kinetic models, while equilibrium data fitted to Freundlich and Temkin isotherms. The kinetic and equilibrium isotherm studies suggest that sorption of Allura Red dye on zirconia fibers takes place by a chemisorption process on a heterogeneous surface. The results showed that zirconia fibers can be used as an alternative adsorbent material for the effective removal of Allura Red dye from water. The manufacture of zirconia fibers by the electrospinning method offers an alternative to produce ceramics that can be used as adsorbent materials.","author":[{"dropping-particle":"","family":"Ávila-Martínez","given":"Ana Karen","non-dropping-particle":"","parse-names":false,"suffix":""},{"dropping-particle":"","family":"Roque-Ruiz","given":"José Hafid","non-dropping-particle":"","parse-names":false,"suffix":""},{"dropping-particle":"","family":"Torres-Pérez","given":"Jonatan","non-dropping-particle":"","parse-names":false,"suffix":""},{"dropping-particle":"","family":"Medellín-Castillo","given":"Nahúm A.","non-dropping-particle":"","parse-names":false,"suffix":""},{"dropping-particle":"","family":"Reyes-López","given":"Simón Yobanny","non-dropping-particle":"","parse-names":false,"suffix":""}],"container-title":"Environmental Technology and Innovation","id":"ITEM-2","issued":{"date-parts":[["2020"]]},"title":"Allura Red dye sorption onto electrospun zirconia nanofibers","type":"article-journal","volume":"18"},"uris":["http://www.mendeley.com/documents/?uuid=0856b18d-f1a7-4681-ab9f-f3c13d311cd2"]}],"mendeley":{"formattedCitation":"(Ávila-Martínez et al., 2020; Sartape et al., 2017)","plainTextFormattedCitation":"(Ávila-Martínez et al., 2020; Sartape et al., 2017)","previouslyFormattedCitation":"(Ávila-Martínez et al., 2020; Sartape et al., 2017)"},"properties":{"noteIndex":0},"schema":"https://github.com/citation-style-language/schema/raw/master/csl-citation.json"}</w:instrText>
      </w:r>
      <w:r w:rsidR="00812CD6">
        <w:rPr>
          <w:rFonts w:eastAsiaTheme="minorEastAsia"/>
          <w:lang w:val="en-GB"/>
        </w:rPr>
        <w:fldChar w:fldCharType="separate"/>
      </w:r>
      <w:r w:rsidR="0073790E" w:rsidRPr="0073790E">
        <w:rPr>
          <w:rFonts w:eastAsiaTheme="minorEastAsia"/>
          <w:noProof/>
          <w:lang w:val="en-GB"/>
        </w:rPr>
        <w:t xml:space="preserve">(Ávila-Martínez </w:t>
      </w:r>
      <w:r w:rsidR="008C0A9B" w:rsidRPr="008C0A9B">
        <w:rPr>
          <w:rFonts w:eastAsiaTheme="minorEastAsia"/>
          <w:i/>
          <w:iCs/>
          <w:noProof/>
          <w:lang w:val="en-GB"/>
        </w:rPr>
        <w:t>et al.</w:t>
      </w:r>
      <w:r w:rsidR="0073790E" w:rsidRPr="0073790E">
        <w:rPr>
          <w:rFonts w:eastAsiaTheme="minorEastAsia"/>
          <w:noProof/>
          <w:lang w:val="en-GB"/>
        </w:rPr>
        <w:t xml:space="preserve">, 2020; Sartape </w:t>
      </w:r>
      <w:r w:rsidR="008C0A9B" w:rsidRPr="008C0A9B">
        <w:rPr>
          <w:rFonts w:eastAsiaTheme="minorEastAsia"/>
          <w:i/>
          <w:iCs/>
          <w:noProof/>
          <w:lang w:val="en-GB"/>
        </w:rPr>
        <w:t>et al.</w:t>
      </w:r>
      <w:r w:rsidR="0073790E" w:rsidRPr="0073790E">
        <w:rPr>
          <w:rFonts w:eastAsiaTheme="minorEastAsia"/>
          <w:noProof/>
          <w:lang w:val="en-GB"/>
        </w:rPr>
        <w:t>, 2017)</w:t>
      </w:r>
      <w:r w:rsidR="00812CD6">
        <w:rPr>
          <w:rFonts w:eastAsiaTheme="minorEastAsia"/>
          <w:lang w:val="en-GB"/>
        </w:rPr>
        <w:fldChar w:fldCharType="end"/>
      </w:r>
      <w:r w:rsidRPr="00CB1E6A">
        <w:rPr>
          <w:rFonts w:eastAsiaTheme="minorEastAsia"/>
          <w:lang w:val="en-GB"/>
        </w:rPr>
        <w:t>.</w:t>
      </w:r>
      <w:bookmarkEnd w:id="907"/>
    </w:p>
    <w:p w14:paraId="1AAC7AEC" w14:textId="69A11CEB" w:rsidR="00572A7C" w:rsidRDefault="004D6858" w:rsidP="00572A7C">
      <w:bookmarkStart w:id="908" w:name="_Toc119501919"/>
      <w:bookmarkStart w:id="909" w:name="_Toc119509359"/>
      <w:r w:rsidRPr="00CB1E6A">
        <w:rPr>
          <w:noProof/>
        </w:rPr>
        <w:drawing>
          <wp:inline distT="0" distB="0" distL="0" distR="0" wp14:anchorId="11598C5A" wp14:editId="403F768E">
            <wp:extent cx="2564669" cy="2417735"/>
            <wp:effectExtent l="0" t="0" r="7620" b="190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587108" cy="2438888"/>
                    </a:xfrm>
                    <a:prstGeom prst="rect">
                      <a:avLst/>
                    </a:prstGeom>
                  </pic:spPr>
                </pic:pic>
              </a:graphicData>
            </a:graphic>
          </wp:inline>
        </w:drawing>
      </w:r>
      <w:r w:rsidR="00F468ED">
        <w:rPr>
          <w:noProof/>
          <w:lang w:val="en-GB"/>
        </w:rPr>
        <w:t xml:space="preserve">  </w:t>
      </w:r>
      <w:r w:rsidRPr="00CB1E6A">
        <w:rPr>
          <w:noProof/>
        </w:rPr>
        <w:drawing>
          <wp:inline distT="0" distB="0" distL="0" distR="0" wp14:anchorId="063C6757" wp14:editId="1BB63C9B">
            <wp:extent cx="2564765" cy="2425484"/>
            <wp:effectExtent l="0" t="0" r="698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568433" cy="2428953"/>
                    </a:xfrm>
                    <a:prstGeom prst="rect">
                      <a:avLst/>
                    </a:prstGeom>
                  </pic:spPr>
                </pic:pic>
              </a:graphicData>
            </a:graphic>
          </wp:inline>
        </w:drawing>
      </w:r>
    </w:p>
    <w:p w14:paraId="326C89E6" w14:textId="1F936074" w:rsidR="004D6858" w:rsidRPr="00CB1E6A" w:rsidRDefault="004D6858" w:rsidP="0076286E">
      <w:pPr>
        <w:pStyle w:val="ListofFigures"/>
      </w:pPr>
      <w:bookmarkStart w:id="910" w:name="_Toc123054510"/>
      <w:bookmarkStart w:id="911" w:name="_Toc127867025"/>
      <w:bookmarkStart w:id="912" w:name="_Toc127867643"/>
      <w:r w:rsidRPr="00CB1E6A">
        <w:t xml:space="preserve">Figure </w:t>
      </w:r>
      <w:r w:rsidR="004C6CCF" w:rsidRPr="00CB1E6A">
        <w:t>4.2.6.8</w:t>
      </w:r>
      <w:r w:rsidRPr="00CB1E6A">
        <w:t xml:space="preserve">: </w:t>
      </w:r>
      <w:r w:rsidR="004336D2">
        <w:t>Surface morphology of</w:t>
      </w:r>
      <w:r w:rsidRPr="00CB1E6A">
        <w:t xml:space="preserve"> RHP1 (a) before adsorption and (b) after adsorption</w:t>
      </w:r>
      <w:r w:rsidR="00812CD6">
        <w:t xml:space="preserve"> of CQP</w:t>
      </w:r>
      <w:bookmarkEnd w:id="908"/>
      <w:bookmarkEnd w:id="909"/>
      <w:bookmarkEnd w:id="910"/>
      <w:bookmarkEnd w:id="911"/>
      <w:bookmarkEnd w:id="912"/>
    </w:p>
    <w:p w14:paraId="6EF72626" w14:textId="73E807E5" w:rsidR="004D6858" w:rsidRPr="00CB1E6A" w:rsidRDefault="004D6858" w:rsidP="0076286E">
      <w:pPr>
        <w:pStyle w:val="ListofTables"/>
      </w:pPr>
      <w:bookmarkStart w:id="913" w:name="_Toc123057434"/>
      <w:r w:rsidRPr="00CB1E6A">
        <w:lastRenderedPageBreak/>
        <w:t xml:space="preserve">Table </w:t>
      </w:r>
      <w:r w:rsidR="004C6CCF" w:rsidRPr="00CB1E6A">
        <w:t>4.2.6.4</w:t>
      </w:r>
      <w:r w:rsidRPr="00CB1E6A">
        <w:t>: Comparison of the FTIR spectra of RHP1 before and after adsorption of CQP</w:t>
      </w:r>
      <w:bookmarkEnd w:id="913"/>
    </w:p>
    <w:tbl>
      <w:tblPr>
        <w:tblW w:w="8505" w:type="dxa"/>
        <w:tblLook w:val="04A0" w:firstRow="1" w:lastRow="0" w:firstColumn="1" w:lastColumn="0" w:noHBand="0" w:noVBand="1"/>
      </w:tblPr>
      <w:tblGrid>
        <w:gridCol w:w="2835"/>
        <w:gridCol w:w="1985"/>
        <w:gridCol w:w="1843"/>
        <w:gridCol w:w="1842"/>
      </w:tblGrid>
      <w:tr w:rsidR="00CB1E6A" w:rsidRPr="00CB1E6A" w14:paraId="4361DFD3"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1A7F69E8" w14:textId="77777777" w:rsidR="004D6858" w:rsidRPr="00CB1E6A" w:rsidRDefault="004D6858" w:rsidP="00136F56">
            <w:pPr>
              <w:rPr>
                <w:b/>
                <w:bCs/>
                <w:lang w:val="en-GB"/>
              </w:rPr>
            </w:pPr>
            <w:r w:rsidRPr="00CB1E6A">
              <w:t> </w:t>
            </w:r>
            <w:r w:rsidRPr="00CB1E6A">
              <w:rPr>
                <w:lang w:val="en-GB"/>
              </w:rPr>
              <w:t>RHP</w:t>
            </w:r>
            <w:r w:rsidRPr="00CB1E6A">
              <w:rPr>
                <w:b/>
                <w:bCs/>
              </w:rPr>
              <w:t>1</w:t>
            </w:r>
            <w:r w:rsidRPr="00CB1E6A">
              <w:rPr>
                <w:b/>
                <w:bCs/>
                <w:lang w:val="en-GB"/>
              </w:rPr>
              <w:t>-CQP</w:t>
            </w:r>
          </w:p>
        </w:tc>
        <w:tc>
          <w:tcPr>
            <w:tcW w:w="1985" w:type="dxa"/>
            <w:tcBorders>
              <w:top w:val="single" w:sz="8" w:space="0" w:color="auto"/>
              <w:left w:val="nil"/>
              <w:bottom w:val="single" w:sz="8" w:space="0" w:color="auto"/>
              <w:right w:val="nil"/>
            </w:tcBorders>
            <w:shd w:val="clear" w:color="auto" w:fill="auto"/>
            <w:noWrap/>
            <w:vAlign w:val="center"/>
            <w:hideMark/>
          </w:tcPr>
          <w:p w14:paraId="250EA48D" w14:textId="77777777" w:rsidR="004D6858" w:rsidRPr="00CB1E6A" w:rsidRDefault="004D6858"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3DCB82B3" w14:textId="77777777" w:rsidR="004D6858" w:rsidRPr="00CB1E6A" w:rsidRDefault="004D6858" w:rsidP="00136F56">
            <w:r w:rsidRPr="00CB1E6A">
              <w:t>Wave number (cm</w:t>
            </w:r>
            <w:r w:rsidRPr="00CB1E6A">
              <w:rPr>
                <w:vertAlign w:val="superscript"/>
              </w:rPr>
              <w:t>-1</w:t>
            </w:r>
            <w:r w:rsidRPr="00CB1E6A">
              <w:t>)</w:t>
            </w:r>
          </w:p>
        </w:tc>
      </w:tr>
      <w:tr w:rsidR="00CB1E6A" w:rsidRPr="00CB1E6A" w14:paraId="57E12752"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1CD4707B" w14:textId="77777777" w:rsidR="004D6858" w:rsidRPr="00CB1E6A" w:rsidRDefault="004D6858"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1CEBD575" w14:textId="77777777" w:rsidR="004D6858" w:rsidRPr="00CB1E6A" w:rsidRDefault="004D6858"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1E68BAE1" w14:textId="77777777" w:rsidR="004D6858" w:rsidRPr="00CB1E6A" w:rsidRDefault="004D6858"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32D60741" w14:textId="77777777" w:rsidR="004D6858" w:rsidRPr="00CB1E6A" w:rsidRDefault="004D6858" w:rsidP="00136F56">
            <w:pPr>
              <w:jc w:val="center"/>
            </w:pPr>
            <w:r w:rsidRPr="00CB1E6A">
              <w:t>Differences</w:t>
            </w:r>
          </w:p>
        </w:tc>
      </w:tr>
      <w:tr w:rsidR="00CB1E6A" w:rsidRPr="00CB1E6A" w14:paraId="2B71DB19" w14:textId="77777777" w:rsidTr="00136F56">
        <w:trPr>
          <w:trHeight w:val="312"/>
        </w:trPr>
        <w:tc>
          <w:tcPr>
            <w:tcW w:w="2835" w:type="dxa"/>
            <w:tcBorders>
              <w:top w:val="nil"/>
              <w:left w:val="nil"/>
              <w:bottom w:val="nil"/>
              <w:right w:val="nil"/>
            </w:tcBorders>
            <w:shd w:val="clear" w:color="auto" w:fill="auto"/>
            <w:noWrap/>
            <w:vAlign w:val="center"/>
            <w:hideMark/>
          </w:tcPr>
          <w:p w14:paraId="73AE6567" w14:textId="098A7E20" w:rsidR="004D6858" w:rsidRPr="00BA4A02" w:rsidRDefault="004D6858" w:rsidP="00136F56">
            <w:pPr>
              <w:rPr>
                <w:lang w:val="en-GB"/>
              </w:rPr>
            </w:pPr>
            <w:r w:rsidRPr="00CB1E6A">
              <w:t xml:space="preserve">O-H </w:t>
            </w:r>
            <w:r w:rsidR="00BA4A02">
              <w:rPr>
                <w:lang w:val="en-GB"/>
              </w:rPr>
              <w:t>stretching</w:t>
            </w:r>
          </w:p>
        </w:tc>
        <w:tc>
          <w:tcPr>
            <w:tcW w:w="1985" w:type="dxa"/>
            <w:tcBorders>
              <w:top w:val="nil"/>
              <w:left w:val="nil"/>
              <w:bottom w:val="nil"/>
              <w:right w:val="nil"/>
            </w:tcBorders>
            <w:shd w:val="clear" w:color="auto" w:fill="auto"/>
            <w:noWrap/>
            <w:vAlign w:val="center"/>
          </w:tcPr>
          <w:p w14:paraId="047520D9" w14:textId="77777777" w:rsidR="004D6858" w:rsidRPr="00CB1E6A" w:rsidRDefault="004D6858" w:rsidP="00136F56">
            <w:pPr>
              <w:jc w:val="center"/>
              <w:rPr>
                <w:lang w:val="en-GB"/>
              </w:rPr>
            </w:pPr>
            <w:r w:rsidRPr="00CB1E6A">
              <w:rPr>
                <w:lang w:val="en-GB"/>
              </w:rPr>
              <w:t>3420.62</w:t>
            </w:r>
          </w:p>
        </w:tc>
        <w:tc>
          <w:tcPr>
            <w:tcW w:w="1843" w:type="dxa"/>
            <w:tcBorders>
              <w:top w:val="nil"/>
              <w:left w:val="nil"/>
              <w:bottom w:val="nil"/>
              <w:right w:val="nil"/>
            </w:tcBorders>
            <w:shd w:val="clear" w:color="auto" w:fill="auto"/>
            <w:noWrap/>
            <w:vAlign w:val="center"/>
          </w:tcPr>
          <w:p w14:paraId="1C79E533" w14:textId="77777777" w:rsidR="004D6858" w:rsidRPr="00CB1E6A" w:rsidRDefault="004D6858" w:rsidP="00136F56">
            <w:pPr>
              <w:jc w:val="center"/>
              <w:rPr>
                <w:lang w:val="en-GB"/>
              </w:rPr>
            </w:pPr>
            <w:r w:rsidRPr="00CB1E6A">
              <w:rPr>
                <w:lang w:val="en-GB"/>
              </w:rPr>
              <w:t>3403.74</w:t>
            </w:r>
          </w:p>
        </w:tc>
        <w:tc>
          <w:tcPr>
            <w:tcW w:w="1842" w:type="dxa"/>
            <w:tcBorders>
              <w:top w:val="nil"/>
              <w:left w:val="nil"/>
              <w:bottom w:val="nil"/>
              <w:right w:val="nil"/>
            </w:tcBorders>
            <w:shd w:val="clear" w:color="auto" w:fill="auto"/>
            <w:noWrap/>
            <w:vAlign w:val="center"/>
          </w:tcPr>
          <w:p w14:paraId="0B5A8A21" w14:textId="77777777" w:rsidR="004D6858" w:rsidRPr="00CB1E6A" w:rsidRDefault="004D6858" w:rsidP="00136F56">
            <w:pPr>
              <w:jc w:val="center"/>
              <w:rPr>
                <w:lang w:val="en-GB"/>
              </w:rPr>
            </w:pPr>
            <w:r w:rsidRPr="00CB1E6A">
              <w:rPr>
                <w:lang w:val="en-GB"/>
              </w:rPr>
              <w:t>16.88</w:t>
            </w:r>
          </w:p>
        </w:tc>
      </w:tr>
      <w:tr w:rsidR="00BA4A02" w:rsidRPr="00CB1E6A" w14:paraId="4EFEA7AE" w14:textId="77777777" w:rsidTr="00136F56">
        <w:trPr>
          <w:trHeight w:val="312"/>
        </w:trPr>
        <w:tc>
          <w:tcPr>
            <w:tcW w:w="2835" w:type="dxa"/>
            <w:tcBorders>
              <w:top w:val="nil"/>
              <w:left w:val="nil"/>
              <w:bottom w:val="nil"/>
              <w:right w:val="nil"/>
            </w:tcBorders>
            <w:shd w:val="clear" w:color="auto" w:fill="auto"/>
            <w:noWrap/>
            <w:vAlign w:val="center"/>
          </w:tcPr>
          <w:p w14:paraId="64CDC949" w14:textId="7257A025" w:rsidR="00BA4A02" w:rsidRPr="00BA4A02" w:rsidRDefault="00BA4A02" w:rsidP="00136F56">
            <w:pPr>
              <w:rPr>
                <w:lang w:val="en-GB"/>
              </w:rPr>
            </w:pPr>
            <w:r>
              <w:rPr>
                <w:lang w:val="en-GB"/>
              </w:rPr>
              <w:t>C-H stretching</w:t>
            </w:r>
          </w:p>
        </w:tc>
        <w:tc>
          <w:tcPr>
            <w:tcW w:w="1985" w:type="dxa"/>
            <w:tcBorders>
              <w:top w:val="nil"/>
              <w:left w:val="nil"/>
              <w:bottom w:val="nil"/>
              <w:right w:val="nil"/>
            </w:tcBorders>
            <w:shd w:val="clear" w:color="auto" w:fill="auto"/>
            <w:noWrap/>
            <w:vAlign w:val="center"/>
          </w:tcPr>
          <w:p w14:paraId="45AFECA8" w14:textId="77777777" w:rsidR="00BA4A02" w:rsidRPr="00CB1E6A" w:rsidRDefault="00BA4A02" w:rsidP="00136F56">
            <w:pPr>
              <w:jc w:val="center"/>
              <w:rPr>
                <w:lang w:val="en-GB"/>
              </w:rPr>
            </w:pPr>
          </w:p>
        </w:tc>
        <w:tc>
          <w:tcPr>
            <w:tcW w:w="1843" w:type="dxa"/>
            <w:tcBorders>
              <w:top w:val="nil"/>
              <w:left w:val="nil"/>
              <w:bottom w:val="nil"/>
              <w:right w:val="nil"/>
            </w:tcBorders>
            <w:shd w:val="clear" w:color="auto" w:fill="auto"/>
            <w:noWrap/>
            <w:vAlign w:val="center"/>
          </w:tcPr>
          <w:p w14:paraId="0916BB88" w14:textId="77777777" w:rsidR="00BA4A02" w:rsidRPr="00CB1E6A" w:rsidRDefault="00BA4A02" w:rsidP="00136F56">
            <w:pPr>
              <w:jc w:val="center"/>
              <w:rPr>
                <w:lang w:val="en-GB"/>
              </w:rPr>
            </w:pPr>
          </w:p>
        </w:tc>
        <w:tc>
          <w:tcPr>
            <w:tcW w:w="1842" w:type="dxa"/>
            <w:tcBorders>
              <w:top w:val="nil"/>
              <w:left w:val="nil"/>
              <w:bottom w:val="nil"/>
              <w:right w:val="nil"/>
            </w:tcBorders>
            <w:shd w:val="clear" w:color="auto" w:fill="auto"/>
            <w:noWrap/>
            <w:vAlign w:val="center"/>
          </w:tcPr>
          <w:p w14:paraId="4825035B" w14:textId="77777777" w:rsidR="00BA4A02" w:rsidRPr="00CB1E6A" w:rsidRDefault="00BA4A02" w:rsidP="00136F56">
            <w:pPr>
              <w:jc w:val="center"/>
              <w:rPr>
                <w:lang w:val="en-GB"/>
              </w:rPr>
            </w:pPr>
          </w:p>
        </w:tc>
      </w:tr>
      <w:tr w:rsidR="00CB1E6A" w:rsidRPr="00CB1E6A" w14:paraId="06BD3B7B" w14:textId="77777777" w:rsidTr="00136F56">
        <w:trPr>
          <w:trHeight w:val="312"/>
        </w:trPr>
        <w:tc>
          <w:tcPr>
            <w:tcW w:w="2835" w:type="dxa"/>
            <w:tcBorders>
              <w:top w:val="nil"/>
              <w:left w:val="nil"/>
              <w:bottom w:val="nil"/>
              <w:right w:val="nil"/>
            </w:tcBorders>
            <w:shd w:val="clear" w:color="auto" w:fill="auto"/>
            <w:noWrap/>
            <w:vAlign w:val="center"/>
            <w:hideMark/>
          </w:tcPr>
          <w:p w14:paraId="49EF1005" w14:textId="77777777" w:rsidR="004D6858" w:rsidRPr="00CB1E6A" w:rsidRDefault="004D6858" w:rsidP="00136F56">
            <w:r w:rsidRPr="00CB1E6A">
              <w:t>C=O stretching</w:t>
            </w:r>
          </w:p>
        </w:tc>
        <w:tc>
          <w:tcPr>
            <w:tcW w:w="1985" w:type="dxa"/>
            <w:tcBorders>
              <w:top w:val="nil"/>
              <w:left w:val="nil"/>
              <w:bottom w:val="nil"/>
              <w:right w:val="nil"/>
            </w:tcBorders>
            <w:shd w:val="clear" w:color="auto" w:fill="auto"/>
            <w:noWrap/>
            <w:vAlign w:val="center"/>
          </w:tcPr>
          <w:p w14:paraId="734663A9" w14:textId="77777777" w:rsidR="004D6858" w:rsidRPr="00CB1E6A" w:rsidRDefault="004D6858" w:rsidP="00136F56">
            <w:pPr>
              <w:jc w:val="center"/>
              <w:rPr>
                <w:lang w:val="en-GB"/>
              </w:rPr>
            </w:pPr>
            <w:r w:rsidRPr="00CB1E6A">
              <w:rPr>
                <w:lang w:val="en-GB"/>
              </w:rPr>
              <w:t>1576.04</w:t>
            </w:r>
          </w:p>
        </w:tc>
        <w:tc>
          <w:tcPr>
            <w:tcW w:w="1843" w:type="dxa"/>
            <w:tcBorders>
              <w:top w:val="nil"/>
              <w:left w:val="nil"/>
              <w:bottom w:val="nil"/>
              <w:right w:val="nil"/>
            </w:tcBorders>
            <w:shd w:val="clear" w:color="auto" w:fill="auto"/>
            <w:noWrap/>
            <w:vAlign w:val="center"/>
          </w:tcPr>
          <w:p w14:paraId="6E6A2E0C" w14:textId="77777777" w:rsidR="004D6858" w:rsidRPr="00CB1E6A" w:rsidRDefault="004D6858" w:rsidP="00136F56">
            <w:pPr>
              <w:jc w:val="center"/>
              <w:rPr>
                <w:lang w:val="en-GB"/>
              </w:rPr>
            </w:pPr>
            <w:r w:rsidRPr="00CB1E6A">
              <w:rPr>
                <w:lang w:val="en-GB"/>
              </w:rPr>
              <w:t>1617.51</w:t>
            </w:r>
          </w:p>
        </w:tc>
        <w:tc>
          <w:tcPr>
            <w:tcW w:w="1842" w:type="dxa"/>
            <w:tcBorders>
              <w:top w:val="nil"/>
              <w:left w:val="nil"/>
              <w:bottom w:val="nil"/>
              <w:right w:val="nil"/>
            </w:tcBorders>
            <w:shd w:val="clear" w:color="auto" w:fill="auto"/>
            <w:noWrap/>
            <w:vAlign w:val="center"/>
          </w:tcPr>
          <w:p w14:paraId="7A7572AC" w14:textId="77777777" w:rsidR="004D6858" w:rsidRPr="00CB1E6A" w:rsidRDefault="004D6858" w:rsidP="00136F56">
            <w:pPr>
              <w:jc w:val="center"/>
              <w:rPr>
                <w:lang w:val="en-GB"/>
              </w:rPr>
            </w:pPr>
            <w:r w:rsidRPr="00CB1E6A">
              <w:rPr>
                <w:lang w:val="en-GB"/>
              </w:rPr>
              <w:t>-41.47</w:t>
            </w:r>
          </w:p>
        </w:tc>
      </w:tr>
      <w:tr w:rsidR="00CB1E6A" w:rsidRPr="00CB1E6A" w14:paraId="1209C1D7" w14:textId="77777777" w:rsidTr="00136F56">
        <w:trPr>
          <w:trHeight w:val="312"/>
        </w:trPr>
        <w:tc>
          <w:tcPr>
            <w:tcW w:w="2835" w:type="dxa"/>
            <w:tcBorders>
              <w:top w:val="nil"/>
              <w:left w:val="nil"/>
              <w:bottom w:val="nil"/>
              <w:right w:val="nil"/>
            </w:tcBorders>
            <w:shd w:val="clear" w:color="auto" w:fill="auto"/>
            <w:noWrap/>
            <w:vAlign w:val="center"/>
          </w:tcPr>
          <w:p w14:paraId="249F8F10" w14:textId="77777777" w:rsidR="004D6858" w:rsidRPr="00CB1E6A" w:rsidRDefault="004D6858"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18402731" w14:textId="77777777" w:rsidR="004D6858" w:rsidRPr="00CB1E6A" w:rsidRDefault="004D6858" w:rsidP="00136F56">
            <w:pPr>
              <w:jc w:val="center"/>
              <w:rPr>
                <w:lang w:val="en-GB"/>
              </w:rPr>
            </w:pPr>
            <w:r w:rsidRPr="00CB1E6A">
              <w:rPr>
                <w:lang w:val="en-GB"/>
              </w:rPr>
              <w:t>1194.69</w:t>
            </w:r>
          </w:p>
        </w:tc>
        <w:tc>
          <w:tcPr>
            <w:tcW w:w="1843" w:type="dxa"/>
            <w:tcBorders>
              <w:top w:val="nil"/>
              <w:left w:val="nil"/>
              <w:bottom w:val="nil"/>
              <w:right w:val="nil"/>
            </w:tcBorders>
            <w:shd w:val="clear" w:color="auto" w:fill="auto"/>
            <w:noWrap/>
            <w:vAlign w:val="center"/>
          </w:tcPr>
          <w:p w14:paraId="702C3620" w14:textId="77777777" w:rsidR="004D6858" w:rsidRPr="00CB1E6A" w:rsidRDefault="004D6858" w:rsidP="00136F56">
            <w:pPr>
              <w:jc w:val="center"/>
              <w:rPr>
                <w:lang w:val="en-GB"/>
              </w:rPr>
            </w:pPr>
            <w:r w:rsidRPr="00CB1E6A">
              <w:rPr>
                <w:lang w:val="en-GB"/>
              </w:rPr>
              <w:t>1218.79</w:t>
            </w:r>
          </w:p>
        </w:tc>
        <w:tc>
          <w:tcPr>
            <w:tcW w:w="1842" w:type="dxa"/>
            <w:tcBorders>
              <w:top w:val="nil"/>
              <w:left w:val="nil"/>
              <w:bottom w:val="nil"/>
              <w:right w:val="nil"/>
            </w:tcBorders>
            <w:shd w:val="clear" w:color="auto" w:fill="auto"/>
            <w:noWrap/>
            <w:vAlign w:val="center"/>
          </w:tcPr>
          <w:p w14:paraId="6B2553B9" w14:textId="77777777" w:rsidR="004D6858" w:rsidRPr="00CB1E6A" w:rsidRDefault="004D6858" w:rsidP="00136F56">
            <w:pPr>
              <w:jc w:val="center"/>
              <w:rPr>
                <w:lang w:val="en-GB"/>
              </w:rPr>
            </w:pPr>
            <w:r w:rsidRPr="00CB1E6A">
              <w:rPr>
                <w:lang w:val="en-GB"/>
              </w:rPr>
              <w:t>-24.10</w:t>
            </w:r>
          </w:p>
        </w:tc>
      </w:tr>
      <w:tr w:rsidR="004D6858" w:rsidRPr="00CB1E6A" w14:paraId="255207C1"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1B5E22A9" w14:textId="77777777" w:rsidR="004D6858" w:rsidRPr="00CB1E6A" w:rsidRDefault="004D6858"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056460CD" w14:textId="77777777" w:rsidR="004D6858" w:rsidRPr="00CB1E6A" w:rsidRDefault="004D6858" w:rsidP="00136F56">
            <w:pPr>
              <w:jc w:val="center"/>
              <w:rPr>
                <w:lang w:val="en-GB"/>
              </w:rPr>
            </w:pPr>
            <w:r w:rsidRPr="00CB1E6A">
              <w:rPr>
                <w:lang w:val="en-GB"/>
              </w:rPr>
              <w:t>1059.21</w:t>
            </w:r>
          </w:p>
        </w:tc>
        <w:tc>
          <w:tcPr>
            <w:tcW w:w="1843" w:type="dxa"/>
            <w:tcBorders>
              <w:top w:val="nil"/>
              <w:left w:val="nil"/>
              <w:bottom w:val="single" w:sz="8" w:space="0" w:color="auto"/>
              <w:right w:val="nil"/>
            </w:tcBorders>
            <w:shd w:val="clear" w:color="auto" w:fill="auto"/>
            <w:noWrap/>
            <w:vAlign w:val="center"/>
          </w:tcPr>
          <w:p w14:paraId="76E23CCF" w14:textId="77777777" w:rsidR="004D6858" w:rsidRPr="00CB1E6A" w:rsidRDefault="004D6858" w:rsidP="00136F56">
            <w:pPr>
              <w:jc w:val="center"/>
              <w:rPr>
                <w:lang w:val="en-GB"/>
              </w:rPr>
            </w:pPr>
            <w:r w:rsidRPr="00CB1E6A">
              <w:rPr>
                <w:lang w:val="en-GB"/>
              </w:rPr>
              <w:t>1090.55</w:t>
            </w:r>
          </w:p>
        </w:tc>
        <w:tc>
          <w:tcPr>
            <w:tcW w:w="1842" w:type="dxa"/>
            <w:tcBorders>
              <w:top w:val="nil"/>
              <w:left w:val="nil"/>
              <w:bottom w:val="single" w:sz="8" w:space="0" w:color="auto"/>
              <w:right w:val="nil"/>
            </w:tcBorders>
            <w:shd w:val="clear" w:color="auto" w:fill="auto"/>
            <w:noWrap/>
            <w:vAlign w:val="center"/>
          </w:tcPr>
          <w:p w14:paraId="6043D512" w14:textId="77777777" w:rsidR="004D6858" w:rsidRPr="00CB1E6A" w:rsidRDefault="004D6858" w:rsidP="00136F56">
            <w:pPr>
              <w:jc w:val="center"/>
              <w:rPr>
                <w:lang w:val="en-GB"/>
              </w:rPr>
            </w:pPr>
            <w:r w:rsidRPr="00CB1E6A">
              <w:rPr>
                <w:lang w:val="en-GB"/>
              </w:rPr>
              <w:t>-31.34</w:t>
            </w:r>
          </w:p>
        </w:tc>
      </w:tr>
    </w:tbl>
    <w:p w14:paraId="4099248C" w14:textId="2663FDC1" w:rsidR="004D6858" w:rsidRPr="00CB1E6A" w:rsidRDefault="00B51E69" w:rsidP="00803870">
      <w:pPr>
        <w:pStyle w:val="Heading4"/>
      </w:pPr>
      <w:bookmarkStart w:id="914" w:name="_Toc118051608"/>
      <w:bookmarkStart w:id="915" w:name="_Toc127869190"/>
      <w:r>
        <w:t xml:space="preserve">ANN </w:t>
      </w:r>
      <w:r w:rsidR="008640A0">
        <w:t>results</w:t>
      </w:r>
      <w:r w:rsidR="004D6858" w:rsidRPr="00CB1E6A">
        <w:t xml:space="preserve"> for adsorption of CQP </w:t>
      </w:r>
      <w:r w:rsidR="00423EA3">
        <w:t>onto RHP1</w:t>
      </w:r>
      <w:bookmarkEnd w:id="914"/>
      <w:bookmarkEnd w:id="915"/>
    </w:p>
    <w:p w14:paraId="74237FD2" w14:textId="4CDC7EB6" w:rsidR="0065144D" w:rsidRPr="00CB1E6A" w:rsidRDefault="0065144D" w:rsidP="00334D45">
      <w:pPr>
        <w:pStyle w:val="Heading5"/>
        <w:rPr>
          <w:rFonts w:eastAsiaTheme="minorEastAsia"/>
          <w:lang w:val="en-GB"/>
        </w:rPr>
      </w:pPr>
      <w:bookmarkStart w:id="916" w:name="_Toc118051609"/>
      <w:r w:rsidRPr="00CB1E6A">
        <w:rPr>
          <w:rFonts w:eastAsiaTheme="minorEastAsia"/>
          <w:lang w:val="en-GB"/>
        </w:rPr>
        <w:t>Determination of the optimal number of hidden neurons</w:t>
      </w:r>
      <w:bookmarkEnd w:id="916"/>
    </w:p>
    <w:p w14:paraId="65579886" w14:textId="12EAA085" w:rsidR="006471FF" w:rsidRPr="00B47CC7" w:rsidRDefault="0056436F" w:rsidP="00EB69B6">
      <w:pPr>
        <w:spacing w:line="480" w:lineRule="auto"/>
        <w:jc w:val="both"/>
        <w:rPr>
          <w:rFonts w:eastAsiaTheme="minorEastAsia"/>
          <w:lang w:val="en-GB"/>
        </w:rPr>
      </w:pPr>
      <w:bookmarkStart w:id="917" w:name="_Hlk114480557"/>
      <w:r w:rsidRPr="00CB1E6A">
        <w:rPr>
          <w:rFonts w:eastAsiaTheme="minorEastAsia"/>
          <w:lang w:val="en-GB"/>
        </w:rPr>
        <w:t xml:space="preserve">The performance of each of the hidden neurons is presented in Table 4.2.6.5. As shown, with reference to the minimum MSE (9.33), 14 hidden neurons were considered the most appropriate number of hidden neurons in the hidden layer. Hence, 14 hidden neurons suitably predicted the adsorption efficiency of CQP uptake </w:t>
      </w:r>
      <w:r w:rsidR="00423EA3">
        <w:rPr>
          <w:rFonts w:eastAsiaTheme="minorEastAsia"/>
          <w:lang w:val="en-GB"/>
        </w:rPr>
        <w:t>onto RHP1</w:t>
      </w:r>
      <w:r w:rsidRPr="00CB1E6A">
        <w:rPr>
          <w:rFonts w:eastAsiaTheme="minorEastAsia"/>
          <w:lang w:val="en-GB"/>
        </w:rPr>
        <w:t>.</w:t>
      </w:r>
      <w:bookmarkEnd w:id="917"/>
    </w:p>
    <w:p w14:paraId="4E1BEDDE" w14:textId="2783E084" w:rsidR="004D6858" w:rsidRPr="00CB1E6A" w:rsidRDefault="004D6858" w:rsidP="0076286E">
      <w:pPr>
        <w:pStyle w:val="ListofTables"/>
      </w:pPr>
      <w:bookmarkStart w:id="918" w:name="_Toc123057435"/>
      <w:r w:rsidRPr="00CB1E6A">
        <w:t xml:space="preserve">Table </w:t>
      </w:r>
      <w:r w:rsidR="008F09D8" w:rsidRPr="00CB1E6A">
        <w:t>4.2.6.5</w:t>
      </w:r>
      <w:r w:rsidRPr="00CB1E6A">
        <w:t>: Statistical metrics for selection of hidden neurons for prediction of RHP1’s removal efficiency</w:t>
      </w:r>
      <w:bookmarkEnd w:id="918"/>
    </w:p>
    <w:tbl>
      <w:tblPr>
        <w:tblW w:w="2880" w:type="dxa"/>
        <w:jc w:val="center"/>
        <w:tblLook w:val="04A0" w:firstRow="1" w:lastRow="0" w:firstColumn="1" w:lastColumn="0" w:noHBand="0" w:noVBand="1"/>
      </w:tblPr>
      <w:tblGrid>
        <w:gridCol w:w="1350"/>
        <w:gridCol w:w="960"/>
        <w:gridCol w:w="1116"/>
      </w:tblGrid>
      <w:tr w:rsidR="00CB1E6A" w:rsidRPr="00CB1E6A" w14:paraId="20F75A4C"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208143C7" w14:textId="77777777" w:rsidR="004D6858" w:rsidRPr="00CB1E6A" w:rsidRDefault="004D6858"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1A11F2E0" w14:textId="77777777" w:rsidR="004D6858" w:rsidRPr="00CB1E6A" w:rsidRDefault="004D6858"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3D9F3D16" w14:textId="77777777" w:rsidR="004D6858" w:rsidRPr="00CB1E6A" w:rsidRDefault="004D685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3E34150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C4FDF43"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2F34FC63"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32.11</w:t>
            </w:r>
          </w:p>
        </w:tc>
        <w:tc>
          <w:tcPr>
            <w:tcW w:w="960" w:type="dxa"/>
            <w:tcBorders>
              <w:top w:val="nil"/>
              <w:left w:val="nil"/>
              <w:bottom w:val="nil"/>
              <w:right w:val="nil"/>
            </w:tcBorders>
            <w:shd w:val="clear" w:color="auto" w:fill="auto"/>
            <w:noWrap/>
            <w:vAlign w:val="bottom"/>
            <w:hideMark/>
          </w:tcPr>
          <w:p w14:paraId="1EC31CC9"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57749</w:t>
            </w:r>
          </w:p>
        </w:tc>
      </w:tr>
      <w:tr w:rsidR="00CB1E6A" w:rsidRPr="00CB1E6A" w14:paraId="16AF273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F1858E1"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1416A2AE"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29.29</w:t>
            </w:r>
          </w:p>
        </w:tc>
        <w:tc>
          <w:tcPr>
            <w:tcW w:w="960" w:type="dxa"/>
            <w:tcBorders>
              <w:top w:val="nil"/>
              <w:left w:val="nil"/>
              <w:bottom w:val="nil"/>
              <w:right w:val="nil"/>
            </w:tcBorders>
            <w:shd w:val="clear" w:color="auto" w:fill="auto"/>
            <w:noWrap/>
            <w:vAlign w:val="bottom"/>
            <w:hideMark/>
          </w:tcPr>
          <w:p w14:paraId="436BB943"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65915</w:t>
            </w:r>
          </w:p>
        </w:tc>
      </w:tr>
      <w:tr w:rsidR="00CB1E6A" w:rsidRPr="00CB1E6A" w14:paraId="7CA6B14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87F5333"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27A7A18C"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28.91</w:t>
            </w:r>
          </w:p>
        </w:tc>
        <w:tc>
          <w:tcPr>
            <w:tcW w:w="960" w:type="dxa"/>
            <w:tcBorders>
              <w:top w:val="nil"/>
              <w:left w:val="nil"/>
              <w:bottom w:val="nil"/>
              <w:right w:val="nil"/>
            </w:tcBorders>
            <w:shd w:val="clear" w:color="auto" w:fill="auto"/>
            <w:noWrap/>
            <w:vAlign w:val="bottom"/>
            <w:hideMark/>
          </w:tcPr>
          <w:p w14:paraId="64ED3F6A"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66309</w:t>
            </w:r>
          </w:p>
        </w:tc>
      </w:tr>
      <w:tr w:rsidR="00CB1E6A" w:rsidRPr="00CB1E6A" w14:paraId="7C88B06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1EAEC19"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4C703AB2"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26.54</w:t>
            </w:r>
          </w:p>
        </w:tc>
        <w:tc>
          <w:tcPr>
            <w:tcW w:w="960" w:type="dxa"/>
            <w:tcBorders>
              <w:top w:val="nil"/>
              <w:left w:val="nil"/>
              <w:bottom w:val="nil"/>
              <w:right w:val="nil"/>
            </w:tcBorders>
            <w:shd w:val="clear" w:color="auto" w:fill="auto"/>
            <w:noWrap/>
            <w:vAlign w:val="bottom"/>
            <w:hideMark/>
          </w:tcPr>
          <w:p w14:paraId="0888A0AD"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66142</w:t>
            </w:r>
          </w:p>
        </w:tc>
      </w:tr>
      <w:tr w:rsidR="00CB1E6A" w:rsidRPr="00CB1E6A" w14:paraId="2C95310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2E59D3E"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5DCE245F"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22.84</w:t>
            </w:r>
          </w:p>
        </w:tc>
        <w:tc>
          <w:tcPr>
            <w:tcW w:w="960" w:type="dxa"/>
            <w:tcBorders>
              <w:top w:val="nil"/>
              <w:left w:val="nil"/>
              <w:bottom w:val="nil"/>
              <w:right w:val="nil"/>
            </w:tcBorders>
            <w:shd w:val="clear" w:color="auto" w:fill="auto"/>
            <w:noWrap/>
            <w:vAlign w:val="bottom"/>
            <w:hideMark/>
          </w:tcPr>
          <w:p w14:paraId="485629FA"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63949</w:t>
            </w:r>
          </w:p>
        </w:tc>
      </w:tr>
      <w:tr w:rsidR="00CB1E6A" w:rsidRPr="00CB1E6A" w14:paraId="556AD3A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2862E15"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20A2CE59"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8.19</w:t>
            </w:r>
          </w:p>
        </w:tc>
        <w:tc>
          <w:tcPr>
            <w:tcW w:w="960" w:type="dxa"/>
            <w:tcBorders>
              <w:top w:val="nil"/>
              <w:left w:val="nil"/>
              <w:bottom w:val="nil"/>
              <w:right w:val="nil"/>
            </w:tcBorders>
            <w:shd w:val="clear" w:color="auto" w:fill="auto"/>
            <w:noWrap/>
            <w:vAlign w:val="bottom"/>
            <w:hideMark/>
          </w:tcPr>
          <w:p w14:paraId="20D2E368"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71957</w:t>
            </w:r>
          </w:p>
        </w:tc>
      </w:tr>
      <w:tr w:rsidR="00CB1E6A" w:rsidRPr="00CB1E6A" w14:paraId="5DCFB72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E46F426"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03115C61"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8.42</w:t>
            </w:r>
          </w:p>
        </w:tc>
        <w:tc>
          <w:tcPr>
            <w:tcW w:w="960" w:type="dxa"/>
            <w:tcBorders>
              <w:top w:val="nil"/>
              <w:left w:val="nil"/>
              <w:bottom w:val="nil"/>
              <w:right w:val="nil"/>
            </w:tcBorders>
            <w:shd w:val="clear" w:color="auto" w:fill="auto"/>
            <w:noWrap/>
            <w:vAlign w:val="bottom"/>
            <w:hideMark/>
          </w:tcPr>
          <w:p w14:paraId="4C11B168"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73176</w:t>
            </w:r>
          </w:p>
        </w:tc>
      </w:tr>
      <w:tr w:rsidR="00CB1E6A" w:rsidRPr="00CB1E6A" w14:paraId="27D809D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4B231E2"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43304EFE"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2.74</w:t>
            </w:r>
          </w:p>
        </w:tc>
        <w:tc>
          <w:tcPr>
            <w:tcW w:w="960" w:type="dxa"/>
            <w:tcBorders>
              <w:top w:val="nil"/>
              <w:left w:val="nil"/>
              <w:bottom w:val="nil"/>
              <w:right w:val="nil"/>
            </w:tcBorders>
            <w:shd w:val="clear" w:color="auto" w:fill="auto"/>
            <w:noWrap/>
            <w:vAlign w:val="bottom"/>
            <w:hideMark/>
          </w:tcPr>
          <w:p w14:paraId="2F534057"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0332</w:t>
            </w:r>
          </w:p>
        </w:tc>
      </w:tr>
      <w:tr w:rsidR="00CB1E6A" w:rsidRPr="00CB1E6A" w14:paraId="1A6C6493"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25FD8A51"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0AB014C7"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2.61</w:t>
            </w:r>
          </w:p>
        </w:tc>
        <w:tc>
          <w:tcPr>
            <w:tcW w:w="960" w:type="dxa"/>
            <w:tcBorders>
              <w:top w:val="nil"/>
              <w:left w:val="nil"/>
              <w:bottom w:val="nil"/>
              <w:right w:val="nil"/>
            </w:tcBorders>
            <w:shd w:val="clear" w:color="auto" w:fill="auto"/>
            <w:noWrap/>
            <w:vAlign w:val="bottom"/>
            <w:hideMark/>
          </w:tcPr>
          <w:p w14:paraId="2019D77C"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8203</w:t>
            </w:r>
          </w:p>
        </w:tc>
      </w:tr>
      <w:tr w:rsidR="00CB1E6A" w:rsidRPr="00CB1E6A" w14:paraId="6F68404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B5B1B8A"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013C698F"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0.22</w:t>
            </w:r>
          </w:p>
        </w:tc>
        <w:tc>
          <w:tcPr>
            <w:tcW w:w="960" w:type="dxa"/>
            <w:tcBorders>
              <w:top w:val="nil"/>
              <w:left w:val="nil"/>
              <w:bottom w:val="nil"/>
              <w:right w:val="nil"/>
            </w:tcBorders>
            <w:shd w:val="clear" w:color="auto" w:fill="auto"/>
            <w:noWrap/>
            <w:vAlign w:val="bottom"/>
            <w:hideMark/>
          </w:tcPr>
          <w:p w14:paraId="05AA400F"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9309</w:t>
            </w:r>
          </w:p>
        </w:tc>
      </w:tr>
      <w:tr w:rsidR="00CB1E6A" w:rsidRPr="00CB1E6A" w14:paraId="1D5C501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D763440"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0ABF30AD"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2.63</w:t>
            </w:r>
          </w:p>
        </w:tc>
        <w:tc>
          <w:tcPr>
            <w:tcW w:w="960" w:type="dxa"/>
            <w:tcBorders>
              <w:top w:val="nil"/>
              <w:left w:val="nil"/>
              <w:bottom w:val="nil"/>
              <w:right w:val="nil"/>
            </w:tcBorders>
            <w:shd w:val="clear" w:color="auto" w:fill="auto"/>
            <w:noWrap/>
            <w:vAlign w:val="bottom"/>
            <w:hideMark/>
          </w:tcPr>
          <w:p w14:paraId="63BB23E1"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8398</w:t>
            </w:r>
          </w:p>
        </w:tc>
      </w:tr>
      <w:tr w:rsidR="00CB1E6A" w:rsidRPr="00CB1E6A" w14:paraId="0D361C4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9789A80"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22CC2A25"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2.28</w:t>
            </w:r>
          </w:p>
        </w:tc>
        <w:tc>
          <w:tcPr>
            <w:tcW w:w="960" w:type="dxa"/>
            <w:tcBorders>
              <w:top w:val="nil"/>
              <w:left w:val="nil"/>
              <w:bottom w:val="nil"/>
              <w:right w:val="nil"/>
            </w:tcBorders>
            <w:shd w:val="clear" w:color="auto" w:fill="auto"/>
            <w:noWrap/>
            <w:vAlign w:val="bottom"/>
            <w:hideMark/>
          </w:tcPr>
          <w:p w14:paraId="0D799AD9"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5507</w:t>
            </w:r>
          </w:p>
        </w:tc>
      </w:tr>
      <w:tr w:rsidR="00CB1E6A" w:rsidRPr="00CB1E6A" w14:paraId="367B0FE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FE8628D"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4119BE59"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9.85</w:t>
            </w:r>
          </w:p>
        </w:tc>
        <w:tc>
          <w:tcPr>
            <w:tcW w:w="960" w:type="dxa"/>
            <w:tcBorders>
              <w:top w:val="nil"/>
              <w:left w:val="nil"/>
              <w:bottom w:val="nil"/>
              <w:right w:val="nil"/>
            </w:tcBorders>
            <w:shd w:val="clear" w:color="auto" w:fill="auto"/>
            <w:noWrap/>
            <w:vAlign w:val="bottom"/>
            <w:hideMark/>
          </w:tcPr>
          <w:p w14:paraId="13A83161"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8271</w:t>
            </w:r>
          </w:p>
        </w:tc>
      </w:tr>
      <w:tr w:rsidR="00CB1E6A" w:rsidRPr="00CB1E6A" w14:paraId="7C35B1B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A1F186C"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05F89D7D" w14:textId="77777777" w:rsidR="004D6858" w:rsidRPr="00CB1E6A" w:rsidRDefault="004D6858" w:rsidP="00136F56">
            <w:pPr>
              <w:jc w:val="center"/>
              <w:rPr>
                <w:rFonts w:asciiTheme="majorBidi" w:hAnsiTheme="majorBidi" w:cstheme="majorBidi"/>
                <w:b/>
                <w:bCs/>
              </w:rPr>
            </w:pPr>
            <w:r w:rsidRPr="00CB1E6A">
              <w:rPr>
                <w:rFonts w:asciiTheme="majorBidi" w:hAnsiTheme="majorBidi" w:cstheme="majorBidi"/>
                <w:b/>
                <w:bCs/>
              </w:rPr>
              <w:t>9.33</w:t>
            </w:r>
          </w:p>
        </w:tc>
        <w:tc>
          <w:tcPr>
            <w:tcW w:w="960" w:type="dxa"/>
            <w:tcBorders>
              <w:top w:val="nil"/>
              <w:left w:val="nil"/>
              <w:bottom w:val="nil"/>
              <w:right w:val="nil"/>
            </w:tcBorders>
            <w:shd w:val="clear" w:color="auto" w:fill="auto"/>
            <w:noWrap/>
            <w:vAlign w:val="bottom"/>
            <w:hideMark/>
          </w:tcPr>
          <w:p w14:paraId="2DBE6501" w14:textId="77777777" w:rsidR="004D6858" w:rsidRPr="00CB1E6A" w:rsidRDefault="004D6858" w:rsidP="00136F56">
            <w:pPr>
              <w:jc w:val="center"/>
              <w:rPr>
                <w:rFonts w:asciiTheme="majorBidi" w:hAnsiTheme="majorBidi" w:cstheme="majorBidi"/>
                <w:b/>
                <w:bCs/>
              </w:rPr>
            </w:pPr>
            <w:r w:rsidRPr="00CB1E6A">
              <w:rPr>
                <w:rFonts w:asciiTheme="majorBidi" w:hAnsiTheme="majorBidi" w:cstheme="majorBidi"/>
                <w:b/>
                <w:bCs/>
              </w:rPr>
              <w:t>0.991335</w:t>
            </w:r>
          </w:p>
        </w:tc>
      </w:tr>
      <w:tr w:rsidR="00CB1E6A" w:rsidRPr="00CB1E6A" w14:paraId="5FA2339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2F008A9"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3D88F803"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0.67</w:t>
            </w:r>
          </w:p>
        </w:tc>
        <w:tc>
          <w:tcPr>
            <w:tcW w:w="960" w:type="dxa"/>
            <w:tcBorders>
              <w:top w:val="nil"/>
              <w:left w:val="nil"/>
              <w:bottom w:val="nil"/>
              <w:right w:val="nil"/>
            </w:tcBorders>
            <w:shd w:val="clear" w:color="auto" w:fill="auto"/>
            <w:noWrap/>
            <w:vAlign w:val="bottom"/>
            <w:hideMark/>
          </w:tcPr>
          <w:p w14:paraId="4A9F62E8"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3126</w:t>
            </w:r>
          </w:p>
        </w:tc>
      </w:tr>
      <w:tr w:rsidR="00CB1E6A" w:rsidRPr="00CB1E6A" w14:paraId="6608FEB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CA356B1"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5141AEC6"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0.97</w:t>
            </w:r>
          </w:p>
        </w:tc>
        <w:tc>
          <w:tcPr>
            <w:tcW w:w="960" w:type="dxa"/>
            <w:tcBorders>
              <w:top w:val="nil"/>
              <w:left w:val="nil"/>
              <w:bottom w:val="nil"/>
              <w:right w:val="nil"/>
            </w:tcBorders>
            <w:shd w:val="clear" w:color="auto" w:fill="auto"/>
            <w:noWrap/>
            <w:vAlign w:val="bottom"/>
            <w:hideMark/>
          </w:tcPr>
          <w:p w14:paraId="5FDAC01D"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8145</w:t>
            </w:r>
          </w:p>
        </w:tc>
      </w:tr>
      <w:tr w:rsidR="00CB1E6A" w:rsidRPr="00CB1E6A" w14:paraId="48D1B5F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2216936"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56CDFA35"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0.49</w:t>
            </w:r>
          </w:p>
        </w:tc>
        <w:tc>
          <w:tcPr>
            <w:tcW w:w="960" w:type="dxa"/>
            <w:tcBorders>
              <w:top w:val="nil"/>
              <w:left w:val="nil"/>
              <w:bottom w:val="nil"/>
              <w:right w:val="nil"/>
            </w:tcBorders>
            <w:shd w:val="clear" w:color="auto" w:fill="auto"/>
            <w:noWrap/>
            <w:vAlign w:val="bottom"/>
            <w:hideMark/>
          </w:tcPr>
          <w:p w14:paraId="3704A8EF"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7014</w:t>
            </w:r>
          </w:p>
        </w:tc>
      </w:tr>
      <w:tr w:rsidR="00CB1E6A" w:rsidRPr="00CB1E6A" w14:paraId="304E95B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03E6FBE"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6651898A"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3.14</w:t>
            </w:r>
          </w:p>
        </w:tc>
        <w:tc>
          <w:tcPr>
            <w:tcW w:w="960" w:type="dxa"/>
            <w:tcBorders>
              <w:top w:val="nil"/>
              <w:left w:val="nil"/>
              <w:bottom w:val="nil"/>
              <w:right w:val="nil"/>
            </w:tcBorders>
            <w:shd w:val="clear" w:color="auto" w:fill="auto"/>
            <w:noWrap/>
            <w:vAlign w:val="bottom"/>
            <w:hideMark/>
          </w:tcPr>
          <w:p w14:paraId="611651D7"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4584</w:t>
            </w:r>
          </w:p>
        </w:tc>
      </w:tr>
      <w:tr w:rsidR="00CB1E6A" w:rsidRPr="00CB1E6A" w14:paraId="0BBD107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1D2B445"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1B5AA1A5"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3.74</w:t>
            </w:r>
          </w:p>
        </w:tc>
        <w:tc>
          <w:tcPr>
            <w:tcW w:w="960" w:type="dxa"/>
            <w:tcBorders>
              <w:top w:val="nil"/>
              <w:left w:val="nil"/>
              <w:bottom w:val="nil"/>
              <w:right w:val="nil"/>
            </w:tcBorders>
            <w:shd w:val="clear" w:color="auto" w:fill="auto"/>
            <w:noWrap/>
            <w:vAlign w:val="bottom"/>
            <w:hideMark/>
          </w:tcPr>
          <w:p w14:paraId="7EF803F7"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4506</w:t>
            </w:r>
          </w:p>
        </w:tc>
      </w:tr>
      <w:tr w:rsidR="004D6858" w:rsidRPr="00CB1E6A" w14:paraId="6C49BD1A"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6F2CA6AD"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1F031CB5"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13.34</w:t>
            </w:r>
          </w:p>
        </w:tc>
        <w:tc>
          <w:tcPr>
            <w:tcW w:w="960" w:type="dxa"/>
            <w:tcBorders>
              <w:top w:val="nil"/>
              <w:left w:val="nil"/>
              <w:bottom w:val="single" w:sz="4" w:space="0" w:color="auto"/>
              <w:right w:val="nil"/>
            </w:tcBorders>
            <w:shd w:val="clear" w:color="auto" w:fill="auto"/>
            <w:noWrap/>
            <w:vAlign w:val="bottom"/>
            <w:hideMark/>
          </w:tcPr>
          <w:p w14:paraId="557107EC" w14:textId="77777777" w:rsidR="004D6858" w:rsidRPr="00CB1E6A" w:rsidRDefault="004D6858" w:rsidP="00136F56">
            <w:pPr>
              <w:jc w:val="center"/>
              <w:rPr>
                <w:rFonts w:asciiTheme="majorBidi" w:hAnsiTheme="majorBidi" w:cstheme="majorBidi"/>
              </w:rPr>
            </w:pPr>
            <w:r w:rsidRPr="00CB1E6A">
              <w:rPr>
                <w:rFonts w:asciiTheme="majorBidi" w:hAnsiTheme="majorBidi" w:cstheme="majorBidi"/>
              </w:rPr>
              <w:t>0.983475</w:t>
            </w:r>
          </w:p>
        </w:tc>
      </w:tr>
    </w:tbl>
    <w:p w14:paraId="7834C4F8" w14:textId="4E1CCD2E" w:rsidR="006471FF" w:rsidRDefault="0056436F" w:rsidP="00EB69B6">
      <w:pPr>
        <w:spacing w:line="480" w:lineRule="auto"/>
        <w:jc w:val="both"/>
        <w:rPr>
          <w:lang w:val="en-GB"/>
        </w:rPr>
      </w:pPr>
      <w:bookmarkStart w:id="919" w:name="_Hlk114480603"/>
      <w:r w:rsidRPr="00CB1E6A">
        <w:rPr>
          <w:lang w:val="en-GB"/>
        </w:rPr>
        <w:lastRenderedPageBreak/>
        <w:t xml:space="preserve">The </w:t>
      </w:r>
      <w:r w:rsidR="00220674">
        <w:rPr>
          <w:lang w:val="en-GB"/>
        </w:rPr>
        <w:t xml:space="preserve">variation of </w:t>
      </w:r>
      <w:r w:rsidRPr="00CB1E6A">
        <w:rPr>
          <w:i/>
          <w:iCs/>
          <w:lang w:val="en-GB"/>
        </w:rPr>
        <w:t>Purelin, Tansig and Logsig</w:t>
      </w:r>
      <w:r w:rsidRPr="00CB1E6A">
        <w:rPr>
          <w:lang w:val="en-GB"/>
        </w:rPr>
        <w:t xml:space="preserve"> activation functions </w:t>
      </w:r>
      <w:r w:rsidR="00220674">
        <w:rPr>
          <w:lang w:val="en-GB"/>
        </w:rPr>
        <w:t>used</w:t>
      </w:r>
      <w:r w:rsidRPr="00CB1E6A">
        <w:rPr>
          <w:lang w:val="en-GB"/>
        </w:rPr>
        <w:t xml:space="preserve"> 14 numbers of hidden neurons. As shown in Table 4.2.6.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91777. </w:t>
      </w:r>
      <w:bookmarkStart w:id="920" w:name="_Hlk118789972"/>
      <w:bookmarkStart w:id="921" w:name="_Hlk114482533"/>
      <w:r w:rsidR="00220674">
        <w:rPr>
          <w:lang w:val="en-GB"/>
        </w:rPr>
        <w:t xml:space="preserve">The activation functions improved the accuracy of the experimental data by the elimination of the dataset bias to the minimal. </w:t>
      </w:r>
      <w:bookmarkEnd w:id="920"/>
      <w:r w:rsidR="00220674">
        <w:rPr>
          <w:lang w:val="en-GB"/>
        </w:rPr>
        <w:t xml:space="preserve">This was achieved by activating the significant neurons, thereby providing a better prediction for RHP1-CQP experimental dataset. </w:t>
      </w:r>
      <w:r w:rsidRPr="00CB1E6A">
        <w:rPr>
          <w:lang w:val="en-GB"/>
        </w:rPr>
        <w:t xml:space="preserve">Figure 4.2.6.9.1 illustrated the regression plot for training, validation and testing. This figure shows the overall of the prediction set, in the form of a network output against the experimental data efficiency. </w:t>
      </w:r>
      <w:bookmarkEnd w:id="921"/>
      <w:r w:rsidRPr="00CB1E6A">
        <w:rPr>
          <w:lang w:val="en-GB"/>
        </w:rPr>
        <w:t xml:space="preserve">The architecture for the ANN model (5-14-1) for CQP uptake </w:t>
      </w:r>
      <w:r w:rsidR="00423EA3">
        <w:rPr>
          <w:lang w:val="en-GB"/>
        </w:rPr>
        <w:t>onto RHP1</w:t>
      </w:r>
      <w:r w:rsidRPr="00CB1E6A">
        <w:rPr>
          <w:lang w:val="en-GB"/>
        </w:rPr>
        <w:t xml:space="preserve"> is depicted in Figure 4.2.6.9.2.</w:t>
      </w:r>
    </w:p>
    <w:bookmarkEnd w:id="919"/>
    <w:p w14:paraId="121468E3" w14:textId="77777777" w:rsidR="0056436F" w:rsidRPr="00CB1E6A" w:rsidRDefault="0056436F" w:rsidP="0056436F">
      <w:pPr>
        <w:jc w:val="both"/>
      </w:pPr>
    </w:p>
    <w:p w14:paraId="68FDA759" w14:textId="6247A1E6" w:rsidR="004D6858" w:rsidRPr="00CB1E6A" w:rsidRDefault="004D6858" w:rsidP="0076286E">
      <w:pPr>
        <w:pStyle w:val="ListofTables"/>
      </w:pPr>
      <w:bookmarkStart w:id="922" w:name="_Toc123057436"/>
      <w:r w:rsidRPr="00CB1E6A">
        <w:t xml:space="preserve">Table </w:t>
      </w:r>
      <w:r w:rsidR="008F09D8" w:rsidRPr="00CB1E6A">
        <w:t>4.2.6.</w:t>
      </w:r>
      <w:r w:rsidR="0056436F" w:rsidRPr="00CB1E6A">
        <w:t>6</w:t>
      </w:r>
      <w:r w:rsidRPr="00CB1E6A">
        <w:t>: Comparison of different activation functions for the prediction of adsorption efficiency.</w:t>
      </w:r>
      <w:bookmarkEnd w:id="922"/>
    </w:p>
    <w:tbl>
      <w:tblPr>
        <w:tblW w:w="1942" w:type="dxa"/>
        <w:jc w:val="center"/>
        <w:tblLook w:val="04A0" w:firstRow="1" w:lastRow="0" w:firstColumn="1" w:lastColumn="0" w:noHBand="0" w:noVBand="1"/>
      </w:tblPr>
      <w:tblGrid>
        <w:gridCol w:w="1443"/>
        <w:gridCol w:w="1116"/>
      </w:tblGrid>
      <w:tr w:rsidR="00CB1E6A" w:rsidRPr="00CB1E6A" w14:paraId="39964721"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6609E18A" w14:textId="77777777" w:rsidR="004D6858" w:rsidRPr="00CB1E6A" w:rsidRDefault="004D6858"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241E4DAA" w14:textId="77777777" w:rsidR="004D6858" w:rsidRPr="00CB1E6A" w:rsidRDefault="004D685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3F4C63C9"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553384B2" w14:textId="77777777" w:rsidR="004D6858" w:rsidRPr="00CB1E6A" w:rsidRDefault="004D6858"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347673FC" w14:textId="77777777" w:rsidR="004D6858" w:rsidRPr="00CB1E6A" w:rsidRDefault="004D6858" w:rsidP="00136F56">
            <w:pPr>
              <w:jc w:val="right"/>
              <w:rPr>
                <w:rFonts w:asciiTheme="majorBidi" w:hAnsiTheme="majorBidi" w:cstheme="majorBidi"/>
                <w:b/>
                <w:bCs/>
              </w:rPr>
            </w:pPr>
            <w:r w:rsidRPr="00CB1E6A">
              <w:rPr>
                <w:rFonts w:asciiTheme="majorBidi" w:hAnsiTheme="majorBidi" w:cstheme="majorBidi"/>
                <w:b/>
                <w:bCs/>
              </w:rPr>
              <w:t>0.991777</w:t>
            </w:r>
          </w:p>
        </w:tc>
      </w:tr>
      <w:tr w:rsidR="00CB1E6A" w:rsidRPr="00CB1E6A" w14:paraId="084F07FE"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709CFCAB" w14:textId="77777777" w:rsidR="004D6858" w:rsidRPr="00CB1E6A" w:rsidRDefault="004D6858"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5196267A" w14:textId="77777777" w:rsidR="004D6858" w:rsidRPr="00CB1E6A" w:rsidRDefault="004D6858" w:rsidP="00136F56">
            <w:pPr>
              <w:jc w:val="right"/>
              <w:rPr>
                <w:rFonts w:asciiTheme="majorBidi" w:hAnsiTheme="majorBidi" w:cstheme="majorBidi"/>
              </w:rPr>
            </w:pPr>
            <w:r w:rsidRPr="00CB1E6A">
              <w:rPr>
                <w:rFonts w:asciiTheme="majorBidi" w:hAnsiTheme="majorBidi" w:cstheme="majorBidi"/>
              </w:rPr>
              <w:t>0.892571</w:t>
            </w:r>
          </w:p>
        </w:tc>
      </w:tr>
      <w:tr w:rsidR="004D6858" w:rsidRPr="00CB1E6A" w14:paraId="21EE94E2"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5AF23D70" w14:textId="77777777" w:rsidR="004D6858" w:rsidRPr="00CB1E6A" w:rsidRDefault="004D6858"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1A2BEB4C" w14:textId="77777777" w:rsidR="004D6858" w:rsidRPr="00CB1E6A" w:rsidRDefault="004D6858" w:rsidP="00136F56">
            <w:pPr>
              <w:jc w:val="right"/>
              <w:rPr>
                <w:rFonts w:asciiTheme="majorBidi" w:hAnsiTheme="majorBidi" w:cstheme="majorBidi"/>
              </w:rPr>
            </w:pPr>
            <w:r w:rsidRPr="00CB1E6A">
              <w:rPr>
                <w:rFonts w:asciiTheme="majorBidi" w:hAnsiTheme="majorBidi" w:cstheme="majorBidi"/>
              </w:rPr>
              <w:t>0.869761</w:t>
            </w:r>
          </w:p>
        </w:tc>
      </w:tr>
    </w:tbl>
    <w:p w14:paraId="58D26683" w14:textId="75213FC6" w:rsidR="004D6858" w:rsidRDefault="004D6858" w:rsidP="004D6858"/>
    <w:p w14:paraId="17987D9A" w14:textId="77777777" w:rsidR="00220674" w:rsidRPr="00CB1E6A" w:rsidRDefault="00220674" w:rsidP="004D6858"/>
    <w:p w14:paraId="1AB38336" w14:textId="77777777" w:rsidR="004D6858" w:rsidRPr="00CB1E6A" w:rsidRDefault="004D6858" w:rsidP="00220674">
      <w:pPr>
        <w:jc w:val="center"/>
        <w:rPr>
          <w:b/>
          <w:bCs/>
        </w:rPr>
      </w:pPr>
      <w:r w:rsidRPr="00CB1E6A">
        <w:rPr>
          <w:noProof/>
          <w:lang w:val="en-GB"/>
        </w:rPr>
        <w:drawing>
          <wp:inline distT="0" distB="0" distL="0" distR="0" wp14:anchorId="1E25C5D3" wp14:editId="447877EA">
            <wp:extent cx="4866640" cy="350520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4871301" cy="3508557"/>
                    </a:xfrm>
                    <a:prstGeom prst="rect">
                      <a:avLst/>
                    </a:prstGeom>
                  </pic:spPr>
                </pic:pic>
              </a:graphicData>
            </a:graphic>
          </wp:inline>
        </w:drawing>
      </w:r>
    </w:p>
    <w:p w14:paraId="73BD7D5D" w14:textId="0948F967" w:rsidR="004D6858" w:rsidRPr="00CB1E6A" w:rsidRDefault="004D6858" w:rsidP="0076286E">
      <w:pPr>
        <w:pStyle w:val="ListofTables"/>
      </w:pPr>
      <w:bookmarkStart w:id="923" w:name="_Toc123057437"/>
      <w:r w:rsidRPr="00CB1E6A">
        <w:lastRenderedPageBreak/>
        <w:t xml:space="preserve">Figure </w:t>
      </w:r>
      <w:r w:rsidR="008F09D8" w:rsidRPr="00CB1E6A">
        <w:t>4.2.6.9.1</w:t>
      </w:r>
      <w:r w:rsidRPr="00CB1E6A">
        <w:t xml:space="preserve">: Comparison of the target and predicted removal efficiency in relation to CQP uptake </w:t>
      </w:r>
      <w:r w:rsidR="00423EA3">
        <w:t>onto RHP1</w:t>
      </w:r>
      <w:bookmarkEnd w:id="923"/>
    </w:p>
    <w:p w14:paraId="477F5551" w14:textId="77777777" w:rsidR="004D6858" w:rsidRPr="00CB1E6A" w:rsidRDefault="004D6858" w:rsidP="00220674">
      <w:pPr>
        <w:jc w:val="center"/>
        <w:rPr>
          <w:rFonts w:asciiTheme="majorBidi" w:hAnsiTheme="majorBidi" w:cstheme="majorBidi"/>
          <w:b/>
          <w:bCs/>
          <w:sz w:val="28"/>
          <w:szCs w:val="28"/>
        </w:rPr>
      </w:pPr>
      <w:r w:rsidRPr="00CB1E6A">
        <w:rPr>
          <w:noProof/>
          <w:lang w:val="en-GB"/>
        </w:rPr>
        <w:drawing>
          <wp:inline distT="0" distB="0" distL="0" distR="0" wp14:anchorId="1C3023F5" wp14:editId="58D9E35C">
            <wp:extent cx="4922520" cy="329946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4922520" cy="3299460"/>
                    </a:xfrm>
                    <a:prstGeom prst="rect">
                      <a:avLst/>
                    </a:prstGeom>
                  </pic:spPr>
                </pic:pic>
              </a:graphicData>
            </a:graphic>
          </wp:inline>
        </w:drawing>
      </w:r>
    </w:p>
    <w:p w14:paraId="7AF8DA11" w14:textId="4F94A8E7" w:rsidR="004D6858" w:rsidRPr="00CB1E6A" w:rsidRDefault="004D6858" w:rsidP="0076286E">
      <w:pPr>
        <w:pStyle w:val="ListofFigures"/>
      </w:pPr>
      <w:bookmarkStart w:id="924" w:name="_Toc119501920"/>
      <w:bookmarkStart w:id="925" w:name="_Toc119509360"/>
      <w:bookmarkStart w:id="926" w:name="_Toc123054511"/>
      <w:bookmarkStart w:id="927" w:name="_Toc127867026"/>
      <w:bookmarkStart w:id="928" w:name="_Toc127867644"/>
      <w:r w:rsidRPr="00CB1E6A">
        <w:t xml:space="preserve">Figure </w:t>
      </w:r>
      <w:r w:rsidR="008F09D8" w:rsidRPr="00CB1E6A">
        <w:t>4.2.6.9.2</w:t>
      </w:r>
      <w:r w:rsidRPr="00CB1E6A">
        <w:t xml:space="preserve">:  A three-layered ANN architecture for CQP adsorption </w:t>
      </w:r>
      <w:r w:rsidR="00423EA3">
        <w:t>onto RHP1</w:t>
      </w:r>
      <w:bookmarkEnd w:id="924"/>
      <w:bookmarkEnd w:id="925"/>
      <w:bookmarkEnd w:id="926"/>
      <w:bookmarkEnd w:id="927"/>
      <w:bookmarkEnd w:id="928"/>
    </w:p>
    <w:p w14:paraId="46B50227" w14:textId="1DEA5B72" w:rsidR="0056436F" w:rsidRPr="00CB1E6A" w:rsidRDefault="0056436F" w:rsidP="004D6858">
      <w:pPr>
        <w:rPr>
          <w:rFonts w:asciiTheme="majorBidi" w:hAnsiTheme="majorBidi" w:cstheme="majorBidi"/>
          <w:b/>
          <w:bCs/>
          <w:sz w:val="28"/>
          <w:szCs w:val="28"/>
          <w:lang w:val="en-GB"/>
        </w:rPr>
      </w:pPr>
    </w:p>
    <w:p w14:paraId="117CB0D9" w14:textId="508C39B7" w:rsidR="0056436F" w:rsidRPr="00CB1E6A" w:rsidRDefault="0056436F" w:rsidP="0056436F">
      <w:pPr>
        <w:spacing w:line="480" w:lineRule="auto"/>
        <w:jc w:val="both"/>
        <w:rPr>
          <w:rFonts w:asciiTheme="majorBidi" w:hAnsiTheme="majorBidi" w:cstheme="majorBidi"/>
          <w:lang w:val="en-GB"/>
        </w:rPr>
      </w:pPr>
      <w:bookmarkStart w:id="929" w:name="_Hlk114480687"/>
      <w:r w:rsidRPr="00CB1E6A">
        <w:rPr>
          <w:rFonts w:asciiTheme="majorBidi" w:hAnsiTheme="majorBidi" w:cstheme="majorBidi"/>
          <w:lang w:val="en-GB"/>
        </w:rPr>
        <w:t xml:space="preserve">Figure 4.2.6.9.3 (a-d) shows the plot of predicted and experimental adsorption data at different temperatures. 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220674">
        <w:rPr>
          <w:rFonts w:asciiTheme="majorBidi" w:hAnsiTheme="majorBidi" w:cstheme="majorBidi"/>
          <w:lang w:val="en-GB"/>
        </w:rPr>
        <w:t xml:space="preserve"> The bias of the adsorption data was successfully captured by the optimal ANN model conditions. The ANN prediction provided a satisfactory prediction, which indicated that the developed ANN architecture successfully predicted the adsorption efficiency for CQP adsorption onto RHP1. Similar observations have been reported </w:t>
      </w:r>
      <w:r w:rsidR="00220674">
        <w:rPr>
          <w:rFonts w:asciiTheme="majorBidi" w:hAnsiTheme="majorBidi" w:cstheme="majorBidi"/>
          <w:lang w:val="en-GB"/>
        </w:rPr>
        <w:fldChar w:fldCharType="begin" w:fldLock="1"/>
      </w:r>
      <w:r w:rsidR="00993450">
        <w:rPr>
          <w:rFonts w:asciiTheme="majorBidi" w:hAnsiTheme="majorBidi" w:cstheme="majorBidi"/>
          <w:lang w:val="en-GB"/>
        </w:rPr>
        <w:instrText>ADDIN CSL_CITATION {"citationItems":[{"id":"ITEM-1","itemData":{"DOI":"10.5004/dwt.2021.27039","ISSN":"19443986","abstract":"This study presents the consecutive modification of orange peel (OP) by NaOH and sodium dodecyl sulfate (SDS) for simultaneous elimination of basic dyes from the binary system and modeling the adsorption process using an intelligent tool. The natural and modified biosorbents were characterized by variety of analyses such as: field emission scanning electron microscopy with energy disper-sive X-ray, N2 physisorption and Fourier transform infrared spectroscopy techniques. The influence of various variables on dye removal like pH, the quantity of biosorbents, dyes concentration, contact time, and temperature in the binary system were investigated and optimized by an artificial neural network (ANN) model as an intelligent tool. The optimum quantity of the sorbent was found to be 0.30 g for orange peel (OP) and 0.25 g for NaOH-treated OP (NOP) and SDS-decorated NOP (SNOP) at pH = 7. The kinetics and thermodynamics investigations showed that the removal of dyes obeyed the pseudo-second-order kinetic model and were spontaneous and exothermic in nature. Moreover, in order to describe the mechanism of sorption process, desorption studies of dyes were carried out. The desorption percentages of methylene blue (MB) in water and HCl were found to be in the range of 1.93%–4.76% and 18.87%–28.76%, respectively; in addition, the desorption percentages of crystal violet (CV) in water and HCl were obtained to be in the range of 4.11%–7.41% and 32.84%–43.00%, respectively; which could be a recommendation ion exchange or electrostatic attachment of dyes onto biosorbents. The ANN predictions matched with the experimental data very well (0.95308 &lt; R2 &lt; 0.99191 and 0.98335 &lt; R2 &lt; 0.99773 for MB and CV, respectively) which indicated high accuracy of the ANN model. In addition, the relative importance of each parameter was calculated by Garson’s equation.","author":[{"dropping-particle":"","family":"Khalili","given":"Hedieh","non-dropping-particle":"","parse-names":false,"suffix":""},{"dropping-particle":"","family":"Ebrahimian Pirbazari","given":"Azadeh","non-dropping-particle":"","parse-names":false,"suffix":""},{"dropping-particle":"","family":"Saraei","given":"Fatemeh Esmaeili Khalil","non-dropping-particle":"","parse-names":false,"suffix":""},{"dropping-particle":"","family":"Mousavi","given":"Seyed Hamed","non-dropping-particle":"","parse-names":false,"suffix":""}],"container-title":"Desalination and Water Treatment","id":"ITEM-1","issue":"June","issued":{"date-parts":[["2021"]]},"page":"406-427","title":"Simultaneous removal of basic dyes from binary systems by modified orange peel and modeling the process by an intelligent tool","type":"article-journal","volume":"221"},"uris":["http://www.mendeley.com/documents/?uuid=436b5990-9151-449b-ba44-acddda364717"]},{"id":"ITEM-2","itemData":{"DOI":"10.1016/j.molliq.2021.116801","ISSN":"01677322","abstract":"Endotoxin is well-known as one of the emerging pollutants secreted from bacteria; cyanobacteria has drawn much attention over the years due to imposing health problems such as impairment of the immune system and toxic shock. A novel modified amino MOF (NH2-Cu(MOF)) was synthesized and its application for endotoxin (lipopolysaccharides) removal from aqueous solution was investigated. Physicochemical properties of NH2-Cu(MOF) structure were characterized by XRD, SEM, BET and FTIR analyses. In this study, the effects of different operational parameters: Initial pH, contact time, adsorbent dosage and endotoxin concentration on removal efficacy by MOF were surveyed by central composition design (CCD) approach under response surface methodology (RSM) and artificial neural network (ANN). The experimental data for pollutant removal were well fitted with quadratic polynomial model (based on RSM approach) and mathematical model (based on ANN approach) with a good prediction capability. Statistical ANOVA results indicated that the dosage of NH2-Cu-MOF and endotoxin concentration had high contribution on response prediction compared with other variables. Under optimum conditions, over 90% of endotoxin degradation was observed by the adsorbent. Adsorption kinetic was well designated by the pseudo second order kinetic model, especially its nonlinear form, while the adsorption isotherm was better fitted by Langmuir model in both linear and nonlinear forms with the maximum single-layer adsorption capacity of above 2500 Eu/mg. The possible mechanisms for endotoxin removal by NH2-Cu(MOF) were electrostatic interaction, hydrogen-bonding and π-π stacking. Recycling test showed a good reusability and stability result of NH2-Cu(MOF) during five subsequent recycles; the influence of interfering anions on the adsorption efficiency exhibited the following order: PO43− &gt; HCO3− &gt; SO42− &gt; Cl− &gt;NO3−. Our finding revealed that the NH2-Cu(MOF) structure could be suggested as a feasible and potential promising adsorbent for removal of toxic material from the aqueous solutions.","author":[{"dropping-particle":"","family":"Rasuli","given":"Leila","non-dropping-particle":"","parse-names":false,"suffix":""},{"dropping-particle":"","family":"Dehghani","given":"Mohammad Hadi","non-dropping-particle":"","parse-names":false,"suffix":""},{"dropping-particle":"","family":"Alimohammadi","given":"Mahmood","non-dropping-particle":"","parse-names":false,"suffix":""},{"dropping-particle":"","family":"Yaghmaeian","given":"Kamyar","non-dropping-particle":"","parse-names":false,"suffix":""},{"dropping-particle":"","family":"Rastkari","given":"Noushin","non-dropping-particle":"","parse-names":false,"suffix":""},{"dropping-particle":"","family":"Salari","given":"Mehdi","non-dropping-particle":"","parse-names":false,"suffix":""}],"container-title":"Journal of Molecular Liquids","id":"ITEM-2","issued":{"date-parts":[["2021"]]},"page":"116801","publisher":"Elsevier B.V.","title":"Mesoporous metal organic frameworks functionalized with the amino acids as advanced sorbents for the removal of bacterial endotoxins from water: Optimization, regression and kinetic models","type":"article-journal","volume":"339"},"uris":["http://www.mendeley.com/documents/?uuid=4eabcd86-3ca8-484e-8dac-6cb941d175f8"]}],"mendeley":{"formattedCitation":"(Khalili et al., 2021; Rasuli et al., 2021)","plainTextFormattedCitation":"(Khalili et al., 2021; Rasuli et al., 2021)","previouslyFormattedCitation":"(Khalili et al., 2021; Rasuli et al., 2021)"},"properties":{"noteIndex":0},"schema":"https://github.com/citation-style-language/schema/raw/master/csl-citation.json"}</w:instrText>
      </w:r>
      <w:r w:rsidR="00220674">
        <w:rPr>
          <w:rFonts w:asciiTheme="majorBidi" w:hAnsiTheme="majorBidi" w:cstheme="majorBidi"/>
          <w:lang w:val="en-GB"/>
        </w:rPr>
        <w:fldChar w:fldCharType="separate"/>
      </w:r>
      <w:r w:rsidR="00220674" w:rsidRPr="00220674">
        <w:rPr>
          <w:rFonts w:asciiTheme="majorBidi" w:hAnsiTheme="majorBidi" w:cstheme="majorBidi"/>
          <w:noProof/>
          <w:lang w:val="en-GB"/>
        </w:rPr>
        <w:t xml:space="preserve">(Khalili </w:t>
      </w:r>
      <w:r w:rsidR="008C0A9B" w:rsidRPr="008C0A9B">
        <w:rPr>
          <w:rFonts w:asciiTheme="majorBidi" w:hAnsiTheme="majorBidi" w:cstheme="majorBidi"/>
          <w:i/>
          <w:iCs/>
          <w:noProof/>
          <w:lang w:val="en-GB"/>
        </w:rPr>
        <w:t>et al.</w:t>
      </w:r>
      <w:r w:rsidR="00220674" w:rsidRPr="00220674">
        <w:rPr>
          <w:rFonts w:asciiTheme="majorBidi" w:hAnsiTheme="majorBidi" w:cstheme="majorBidi"/>
          <w:noProof/>
          <w:lang w:val="en-GB"/>
        </w:rPr>
        <w:t xml:space="preserve">, 2021; Rasuli </w:t>
      </w:r>
      <w:r w:rsidR="008C0A9B" w:rsidRPr="008C0A9B">
        <w:rPr>
          <w:rFonts w:asciiTheme="majorBidi" w:hAnsiTheme="majorBidi" w:cstheme="majorBidi"/>
          <w:i/>
          <w:iCs/>
          <w:noProof/>
          <w:lang w:val="en-GB"/>
        </w:rPr>
        <w:t>et al.</w:t>
      </w:r>
      <w:r w:rsidR="00220674" w:rsidRPr="00220674">
        <w:rPr>
          <w:rFonts w:asciiTheme="majorBidi" w:hAnsiTheme="majorBidi" w:cstheme="majorBidi"/>
          <w:noProof/>
          <w:lang w:val="en-GB"/>
        </w:rPr>
        <w:t>, 2021)</w:t>
      </w:r>
      <w:r w:rsidR="00220674">
        <w:rPr>
          <w:rFonts w:asciiTheme="majorBidi" w:hAnsiTheme="majorBidi" w:cstheme="majorBidi"/>
          <w:lang w:val="en-GB"/>
        </w:rPr>
        <w:fldChar w:fldCharType="end"/>
      </w:r>
      <w:r w:rsidR="00324845">
        <w:rPr>
          <w:rFonts w:asciiTheme="majorBidi" w:hAnsiTheme="majorBidi" w:cstheme="majorBidi"/>
          <w:lang w:val="en-GB"/>
        </w:rPr>
        <w:t>.</w:t>
      </w:r>
    </w:p>
    <w:bookmarkEnd w:id="929"/>
    <w:p w14:paraId="42C2DAAA" w14:textId="77777777" w:rsidR="0056436F" w:rsidRPr="00CB1E6A" w:rsidRDefault="0056436F" w:rsidP="0056436F">
      <w:pPr>
        <w:jc w:val="both"/>
        <w:rPr>
          <w:rFonts w:asciiTheme="majorBidi" w:hAnsiTheme="majorBidi" w:cstheme="majorBidi"/>
          <w:b/>
          <w:bCs/>
          <w:sz w:val="28"/>
          <w:szCs w:val="28"/>
          <w:lang w:val="en-GB"/>
        </w:rPr>
      </w:pPr>
    </w:p>
    <w:p w14:paraId="6BFBDF57" w14:textId="5F912AC2" w:rsidR="00B47CC7" w:rsidRPr="00CB1E6A" w:rsidRDefault="004D6858" w:rsidP="00CA20E9">
      <w:pPr>
        <w:ind w:left="-851" w:firstLine="851"/>
        <w:rPr>
          <w:rFonts w:asciiTheme="majorBidi" w:hAnsiTheme="majorBidi" w:cstheme="majorBidi"/>
          <w:b/>
          <w:bCs/>
          <w:sz w:val="28"/>
          <w:szCs w:val="28"/>
          <w:lang w:val="en-GB"/>
        </w:rPr>
      </w:pPr>
      <w:r w:rsidRPr="00CB1E6A">
        <w:rPr>
          <w:noProof/>
        </w:rPr>
        <w:lastRenderedPageBreak/>
        <w:drawing>
          <wp:inline distT="0" distB="0" distL="0" distR="0" wp14:anchorId="1D98F904" wp14:editId="555E05D8">
            <wp:extent cx="2514600" cy="3170406"/>
            <wp:effectExtent l="0" t="0" r="0" b="0"/>
            <wp:docPr id="376" name="Chart 376">
              <a:extLst xmlns:a="http://schemas.openxmlformats.org/drawingml/2006/main">
                <a:ext uri="{FF2B5EF4-FFF2-40B4-BE49-F238E27FC236}">
                  <a16:creationId xmlns:a16="http://schemas.microsoft.com/office/drawing/2014/main" id="{97FBBEE5-17BF-C0BA-71FE-A3BAF7CCB9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r w:rsidRPr="00CB1E6A">
        <w:rPr>
          <w:noProof/>
        </w:rPr>
        <w:drawing>
          <wp:inline distT="0" distB="0" distL="0" distR="0" wp14:anchorId="60DDE3D9" wp14:editId="79F6DEA8">
            <wp:extent cx="2689860" cy="3185075"/>
            <wp:effectExtent l="0" t="0" r="0" b="0"/>
            <wp:docPr id="377" name="Chart 377">
              <a:extLst xmlns:a="http://schemas.openxmlformats.org/drawingml/2006/main">
                <a:ext uri="{FF2B5EF4-FFF2-40B4-BE49-F238E27FC236}">
                  <a16:creationId xmlns:a16="http://schemas.microsoft.com/office/drawing/2014/main" id="{F8752E93-3650-C289-1FDF-8097682CB9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14:paraId="5ACCD754" w14:textId="246C734A" w:rsidR="004D6858" w:rsidRPr="00CB1E6A" w:rsidRDefault="004D6858" w:rsidP="00EB69B6">
      <w:pPr>
        <w:ind w:left="-851" w:firstLine="851"/>
        <w:rPr>
          <w:rFonts w:asciiTheme="majorBidi" w:hAnsiTheme="majorBidi" w:cstheme="majorBidi"/>
          <w:b/>
          <w:bCs/>
          <w:sz w:val="28"/>
          <w:szCs w:val="28"/>
          <w:lang w:val="en-GB"/>
        </w:rPr>
      </w:pPr>
      <w:r w:rsidRPr="00CB1E6A">
        <w:rPr>
          <w:noProof/>
        </w:rPr>
        <w:drawing>
          <wp:inline distT="0" distB="0" distL="0" distR="0" wp14:anchorId="769708C9" wp14:editId="36B271F0">
            <wp:extent cx="2506980" cy="3153698"/>
            <wp:effectExtent l="0" t="0" r="0" b="0"/>
            <wp:docPr id="378" name="Chart 378">
              <a:extLst xmlns:a="http://schemas.openxmlformats.org/drawingml/2006/main">
                <a:ext uri="{FF2B5EF4-FFF2-40B4-BE49-F238E27FC236}">
                  <a16:creationId xmlns:a16="http://schemas.microsoft.com/office/drawing/2014/main" id="{2EBC5BBB-23A4-7372-EC11-A5327935D8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r w:rsidRPr="00CB1E6A">
        <w:rPr>
          <w:noProof/>
        </w:rPr>
        <w:drawing>
          <wp:inline distT="0" distB="0" distL="0" distR="0" wp14:anchorId="74C2F3DE" wp14:editId="3CC4A36A">
            <wp:extent cx="2697480" cy="3139221"/>
            <wp:effectExtent l="0" t="0" r="0" b="0"/>
            <wp:docPr id="379" name="Chart 379">
              <a:extLst xmlns:a="http://schemas.openxmlformats.org/drawingml/2006/main">
                <a:ext uri="{FF2B5EF4-FFF2-40B4-BE49-F238E27FC236}">
                  <a16:creationId xmlns:a16="http://schemas.microsoft.com/office/drawing/2014/main" id="{C880A379-3D8B-4767-5F3B-30ACFDEF9B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14:paraId="2A38DA8A" w14:textId="15208082" w:rsidR="0030113B" w:rsidRPr="007A7BE2" w:rsidRDefault="004D6858" w:rsidP="0076286E">
      <w:pPr>
        <w:pStyle w:val="ListofFigures"/>
      </w:pPr>
      <w:bookmarkStart w:id="930" w:name="_Toc119501921"/>
      <w:bookmarkStart w:id="931" w:name="_Toc119509361"/>
      <w:bookmarkStart w:id="932" w:name="_Toc123054512"/>
      <w:bookmarkStart w:id="933" w:name="_Toc127867027"/>
      <w:bookmarkStart w:id="934" w:name="_Toc127867645"/>
      <w:r w:rsidRPr="007A7BE2">
        <w:t xml:space="preserve">Figure </w:t>
      </w:r>
      <w:r w:rsidR="008F09D8" w:rsidRPr="007A7BE2">
        <w:t>4.2.6.9.3:</w:t>
      </w:r>
      <w:r w:rsidRPr="007A7BE2">
        <w:t xml:space="preserve"> Comparison plots of Experimental and ANN predicted adsorption efficiencies at (a) 26 </w:t>
      </w:r>
      <w:r w:rsidRPr="007A7BE2">
        <w:rPr>
          <w:vertAlign w:val="superscript"/>
        </w:rPr>
        <w:t>o</w:t>
      </w:r>
      <w:r w:rsidRPr="007A7BE2">
        <w:t xml:space="preserve">C (b) 35 </w:t>
      </w:r>
      <w:r w:rsidRPr="007A7BE2">
        <w:rPr>
          <w:vertAlign w:val="superscript"/>
        </w:rPr>
        <w:t>o</w:t>
      </w:r>
      <w:r w:rsidRPr="007A7BE2">
        <w:t xml:space="preserve">C (c) 45 </w:t>
      </w:r>
      <w:r w:rsidRPr="007A7BE2">
        <w:rPr>
          <w:vertAlign w:val="superscript"/>
        </w:rPr>
        <w:t>o</w:t>
      </w:r>
      <w:r w:rsidRPr="007A7BE2">
        <w:t xml:space="preserve">C (d) 55 </w:t>
      </w:r>
      <w:r w:rsidRPr="007A7BE2">
        <w:rPr>
          <w:vertAlign w:val="superscript"/>
        </w:rPr>
        <w:t>o</w:t>
      </w:r>
      <w:r w:rsidRPr="007A7BE2">
        <w:t>C</w:t>
      </w:r>
      <w:bookmarkEnd w:id="930"/>
      <w:bookmarkEnd w:id="931"/>
      <w:bookmarkEnd w:id="932"/>
      <w:bookmarkEnd w:id="933"/>
      <w:bookmarkEnd w:id="934"/>
    </w:p>
    <w:p w14:paraId="07C9ED6D" w14:textId="3B0FFEB6" w:rsidR="006471FF" w:rsidRDefault="006471FF" w:rsidP="004D6858">
      <w:pPr>
        <w:spacing w:line="360" w:lineRule="auto"/>
        <w:rPr>
          <w:b/>
          <w:bCs/>
          <w:sz w:val="28"/>
          <w:szCs w:val="28"/>
          <w:lang w:val="en-GB"/>
        </w:rPr>
      </w:pPr>
    </w:p>
    <w:p w14:paraId="6FAB5A1D" w14:textId="1BAD0E1D" w:rsidR="00C92495" w:rsidRDefault="00C92495" w:rsidP="004D6858">
      <w:pPr>
        <w:spacing w:line="360" w:lineRule="auto"/>
        <w:rPr>
          <w:b/>
          <w:bCs/>
          <w:sz w:val="28"/>
          <w:szCs w:val="28"/>
          <w:lang w:val="en-GB"/>
        </w:rPr>
      </w:pPr>
    </w:p>
    <w:p w14:paraId="59032083" w14:textId="7051F99A" w:rsidR="00C92495" w:rsidRDefault="00C92495" w:rsidP="004D6858">
      <w:pPr>
        <w:spacing w:line="360" w:lineRule="auto"/>
        <w:rPr>
          <w:b/>
          <w:bCs/>
          <w:sz w:val="28"/>
          <w:szCs w:val="28"/>
          <w:lang w:val="en-GB"/>
        </w:rPr>
      </w:pPr>
    </w:p>
    <w:p w14:paraId="13E174C5" w14:textId="77777777" w:rsidR="00C92495" w:rsidRPr="00CB1E6A" w:rsidRDefault="00C92495" w:rsidP="004D6858">
      <w:pPr>
        <w:spacing w:line="360" w:lineRule="auto"/>
        <w:rPr>
          <w:b/>
          <w:bCs/>
          <w:sz w:val="28"/>
          <w:szCs w:val="28"/>
          <w:lang w:val="en-GB"/>
        </w:rPr>
      </w:pPr>
    </w:p>
    <w:p w14:paraId="25984062" w14:textId="1E43CAD7" w:rsidR="000F6114" w:rsidRPr="00CB1E6A" w:rsidRDefault="000F6114" w:rsidP="00B47CC7">
      <w:pPr>
        <w:pStyle w:val="Heading3"/>
      </w:pPr>
      <w:bookmarkStart w:id="935" w:name="_Toc118051610"/>
      <w:bookmarkStart w:id="936" w:name="_Toc123053667"/>
      <w:bookmarkStart w:id="937" w:name="_Toc127869191"/>
      <w:r w:rsidRPr="00CB1E6A">
        <w:lastRenderedPageBreak/>
        <w:t>Comparison of efficiencies of BSP1, DRP1, EGB1, HSP1 and RHP1 on CQP adsorption</w:t>
      </w:r>
      <w:bookmarkEnd w:id="935"/>
      <w:bookmarkEnd w:id="936"/>
      <w:bookmarkEnd w:id="937"/>
    </w:p>
    <w:p w14:paraId="5CEAAC24" w14:textId="5A3A8B24" w:rsidR="000F6114" w:rsidRPr="00CB1E6A" w:rsidRDefault="000F6114" w:rsidP="000F6114">
      <w:pPr>
        <w:spacing w:line="480" w:lineRule="auto"/>
        <w:jc w:val="both"/>
        <w:rPr>
          <w:lang w:val="en-GB"/>
        </w:rPr>
      </w:pPr>
      <w:r w:rsidRPr="00CB1E6A">
        <w:rPr>
          <w:lang w:val="en-GB"/>
        </w:rPr>
        <w:t xml:space="preserve">Table 4.2.6.7 lists the various parameters obtained in the process of CQP adsorption onto BSP1, DRP1, EGB1, HSP1 and RHP1. The optimum pH obtained for BSP1, DRP1, EGB1, HSP1 and RHP1 were 8, 7, 7, 3 and 3 respectively. </w:t>
      </w:r>
      <w:r w:rsidR="00CA20E9" w:rsidRPr="00CA20E9">
        <w:rPr>
          <w:rFonts w:eastAsiaTheme="minorEastAsia"/>
          <w:lang w:val="en-GB"/>
        </w:rPr>
        <w:t xml:space="preserve">The ionization constants of CQP at 8.10 and 10.20 corresponds to nitrogen quinoline ring and diethylamino side chain nitrogen ring respectively. CQP is however, biprotonated at pH between 4 and 5 </w:t>
      </w:r>
      <w:r w:rsidR="00CA20E9" w:rsidRPr="00CA20E9">
        <w:rPr>
          <w:rFonts w:eastAsiaTheme="minorEastAsia"/>
          <w:lang w:val="en-GB"/>
        </w:rPr>
        <w:fldChar w:fldCharType="begin" w:fldLock="1"/>
      </w:r>
      <w:r w:rsidR="00CA20E9" w:rsidRPr="00CA20E9">
        <w:rPr>
          <w:rFonts w:eastAsiaTheme="minorEastAsia"/>
          <w:lang w:val="en-GB"/>
        </w:rPr>
        <w:instrText>ADDIN CSL_CITATION {"citationItems":[{"id":"ITEM-1","itemData":{"DOI":"10.1007/978-1-4939-0597-3","ISBN":"9781493905973","abstract":"Malpractice settlements are large for undetected hydroxychloroquine and chloroquine toxicity which, if untreated, can lead to permanent loss of central vision. Knowledge of the ocular toxicity of these drugs has increased during the past fifty years as their use has expanded. Hydroxychloroquine and Chloroquine Retinopathy is the first single-source book on the subject and is essential for the practicing ophthalmologists, rheumatologists, dermatologists, and internists who prescribe these drugs. It covers clinical topics such as signs and symptoms of toxicity, toxicity screening, ancillary testing, to whom and why the drugs are prescribed and dosing considerations. Additionally, the book addresses practice management considerations, including coding, reimbursement and equipment costs, and the medico-legal responsibilities of the rheumatologist and of the ophthalmologist. Guidelines for the management of hydroxychloroquine and chloroquine vary around the world and differences between the guidelines of the United Kingdom, the United States, and other countries are identified. The book concludes with a collection of case examples illustrating common clinical scenarios and their management. This book is a “must-have” resource for physicians who use these drugs.","author":[{"dropping-particle":"","family":"Browning","given":"David J.","non-dropping-particle":"","parse-names":false,"suffix":""}],"container-title":"Hydroxychloroquine and Chloroquine Retinopathy","id":"ITEM-1","issued":{"date-parts":[["2014"]]},"page":"1-291","title":"Hydroxychloroquine and chloroquine retinopathy","type":"article-journal"},"uris":["http://www.mendeley.com/documents/?uuid=79c04499-50f7-497d-92d5-2f4e4042de4d"]},{"id":"ITEM-2","itemData":{"DOI":"10.1038/s41584-020-0372-x","ISSN":"17594804","PMID":"32034323","abstract":"Despite widespread clinical use of antimalarial drugs such as hydroxychloroquine and chloroquine in the treatment of rheumatoid arthritis (RA), systemic lupus erythematosus (SLE) and other inflammatory rheumatic diseases, insights into the mechanism of action of these drugs are still emerging. Hydroxychloroquine and chloroquine are weak bases and have a characteristic ‘deep’ volume of distribution and a half-life of around 50 days. These drugs interfere with lysosomal activity and autophagy, interact with membrane stability and alter signalling pathways and transcriptional activity, which can result in inhibition of cytokine production and modulation of certain co-stimulatory molecules. These modes of action, together with the drug’s chemical properties, might explain the clinical efficacy and well-known adverse effects (such as retinopathy) of these drugs. The unknown dose–response relationships of these drugs and the lack of definitions of the minimum dose needed for clinical efficacy and what doses are toxic pose challenges to clinical practice. Further challenges include patient non-adherence and possible context-dependent variations in blood drug levels. Available mechanistic data give insights into the immunomodulatory potency of hydroxychloroquine and provide the rationale to search for more potent and/or selective inhibitors.","author":[{"dropping-particle":"","family":"Schrezenmeier","given":"Eva","non-dropping-particle":"","parse-names":false,"suffix":""},{"dropping-particle":"","family":"Dörner","given":"Thomas","non-dropping-particle":"","parse-names":false,"suffix":""}],"container-title":"Nature Reviews Rheumatology","id":"ITEM-2","issue":"3","issued":{"date-parts":[["2020"]]},"page":"155-166","publisher":"Springer US","title":"Mechanisms of action of hydroxychloroquine and chloroquine: implications for rheumatology","type":"article-journal","volume":"16"},"uris":["http://www.mendeley.com/documents/?uuid=c716c605-bef3-4e48-aadf-d9bab11b9c79"]}],"mendeley":{"formattedCitation":"(Browning, 2014; Schrezenmeier &amp; Dörner, 2020)","manualFormatting":"(Browning, 2014; Schrezenmeier and Dörner, 2020)","plainTextFormattedCitation":"(Browning, 2014; Schrezenmeier &amp; Dörner, 2020)","previouslyFormattedCitation":"(Browning, 2014; Schrezenmeier &amp; Dörner, 2020)"},"properties":{"noteIndex":0},"schema":"https://github.com/citation-style-language/schema/raw/master/csl-citation.json"}</w:instrText>
      </w:r>
      <w:r w:rsidR="00CA20E9" w:rsidRPr="00CA20E9">
        <w:rPr>
          <w:rFonts w:eastAsiaTheme="minorEastAsia"/>
          <w:lang w:val="en-GB"/>
        </w:rPr>
        <w:fldChar w:fldCharType="separate"/>
      </w:r>
      <w:r w:rsidR="00CA20E9" w:rsidRPr="00CA20E9">
        <w:rPr>
          <w:rFonts w:eastAsiaTheme="minorEastAsia"/>
          <w:noProof/>
          <w:lang w:val="en-GB"/>
        </w:rPr>
        <w:t>(Browning, 2014; Schrezenmeier and Dörner, 2020)</w:t>
      </w:r>
      <w:r w:rsidR="00CA20E9" w:rsidRPr="00CA20E9">
        <w:rPr>
          <w:rFonts w:eastAsiaTheme="minorEastAsia"/>
          <w:lang w:val="en-GB"/>
        </w:rPr>
        <w:fldChar w:fldCharType="end"/>
      </w:r>
      <w:r w:rsidR="00CA20E9">
        <w:rPr>
          <w:rFonts w:eastAsiaTheme="minorEastAsia"/>
          <w:lang w:val="en-GB"/>
        </w:rPr>
        <w:t xml:space="preserve">. </w:t>
      </w:r>
      <w:r w:rsidR="006A1B07">
        <w:rPr>
          <w:rFonts w:eastAsiaTheme="minorEastAsia"/>
          <w:lang w:val="en-GB"/>
        </w:rPr>
        <w:t>These attributes</w:t>
      </w:r>
      <w:r w:rsidR="00CA20E9">
        <w:rPr>
          <w:rFonts w:eastAsiaTheme="minorEastAsia"/>
          <w:lang w:val="en-GB"/>
        </w:rPr>
        <w:t xml:space="preserve"> could</w:t>
      </w:r>
      <w:r w:rsidRPr="00CB1E6A">
        <w:rPr>
          <w:rFonts w:eastAsiaTheme="minorEastAsia"/>
          <w:lang w:val="en-GB"/>
        </w:rPr>
        <w:t xml:space="preserve"> explain why high removal efficiencies were reported </w:t>
      </w:r>
      <w:r w:rsidR="00CA20E9">
        <w:rPr>
          <w:rFonts w:eastAsiaTheme="minorEastAsia"/>
          <w:lang w:val="en-GB"/>
        </w:rPr>
        <w:t>between pH 2-9,</w:t>
      </w:r>
      <w:r w:rsidRPr="00CB1E6A">
        <w:rPr>
          <w:rFonts w:eastAsiaTheme="minorEastAsia"/>
          <w:lang w:val="en-GB"/>
        </w:rPr>
        <w:t xml:space="preserve"> with all the adsorbents, except in highly basic media</w:t>
      </w:r>
      <w:r w:rsidR="00CA20E9">
        <w:rPr>
          <w:rFonts w:eastAsiaTheme="minorEastAsia"/>
          <w:lang w:val="en-GB"/>
        </w:rPr>
        <w:t xml:space="preserve"> (above pH 9)</w:t>
      </w:r>
      <w:r w:rsidRPr="00CB1E6A">
        <w:rPr>
          <w:rFonts w:eastAsiaTheme="minorEastAsia"/>
          <w:lang w:val="en-GB"/>
        </w:rPr>
        <w:t>. The maximum quantity adsorbed at the initial concentration of 50 mg/</w:t>
      </w:r>
      <w:r w:rsidR="005A05E3">
        <w:rPr>
          <w:rFonts w:eastAsiaTheme="minorEastAsia"/>
          <w:lang w:val="en-GB"/>
        </w:rPr>
        <w:t>L</w:t>
      </w:r>
      <w:r w:rsidRPr="00CB1E6A">
        <w:rPr>
          <w:rFonts w:eastAsiaTheme="minorEastAsia"/>
          <w:lang w:val="en-GB"/>
        </w:rPr>
        <w:t>, for all the adsorbents were close in values, except for HSP1 (37.85 mg/g). Comparing the R</w:t>
      </w:r>
      <w:r w:rsidRPr="00CB1E6A">
        <w:rPr>
          <w:rFonts w:eastAsiaTheme="minorEastAsia"/>
          <w:vertAlign w:val="superscript"/>
          <w:lang w:val="en-GB"/>
        </w:rPr>
        <w:t>2</w:t>
      </w:r>
      <w:r w:rsidRPr="00CB1E6A">
        <w:rPr>
          <w:rFonts w:eastAsiaTheme="minorEastAsia"/>
          <w:lang w:val="en-GB"/>
        </w:rPr>
        <w:t xml:space="preserve"> values, the isothermal studies for all the adsorption systems fitted the Freundlich model best. The energy of adsorption for all the systems w</w:t>
      </w:r>
      <w:r w:rsidR="00CA20E9">
        <w:rPr>
          <w:rFonts w:eastAsiaTheme="minorEastAsia"/>
          <w:lang w:val="en-GB"/>
        </w:rPr>
        <w:t>ere</w:t>
      </w:r>
      <w:r w:rsidRPr="00CB1E6A">
        <w:rPr>
          <w:rFonts w:eastAsiaTheme="minorEastAsia"/>
          <w:lang w:val="en-GB"/>
        </w:rPr>
        <w:t xml:space="preserve"> greater the 8kJ/mol, which suggested chemisorption processes. All the adsorption systems were feasible, spontaneous, random and endothermic</w:t>
      </w:r>
      <w:r w:rsidR="00CA20E9">
        <w:rPr>
          <w:rFonts w:eastAsiaTheme="minorEastAsia"/>
          <w:lang w:val="en-GB"/>
        </w:rPr>
        <w:t>,</w:t>
      </w:r>
      <w:r w:rsidRPr="00CB1E6A">
        <w:rPr>
          <w:rFonts w:eastAsiaTheme="minorEastAsia"/>
          <w:lang w:val="en-GB"/>
        </w:rPr>
        <w:t xml:space="preserve"> </w:t>
      </w:r>
      <w:r w:rsidR="00CA20E9">
        <w:rPr>
          <w:rFonts w:eastAsiaTheme="minorEastAsia"/>
          <w:lang w:val="en-GB"/>
        </w:rPr>
        <w:t>e</w:t>
      </w:r>
      <w:r w:rsidRPr="00CB1E6A">
        <w:rPr>
          <w:rFonts w:eastAsiaTheme="minorEastAsia"/>
          <w:lang w:val="en-GB"/>
        </w:rPr>
        <w:t xml:space="preserve">xcept for RHP1, which is exothermic and has a decreased randomness. </w:t>
      </w:r>
      <w:r w:rsidR="00CA20E9">
        <w:rPr>
          <w:rFonts w:eastAsiaTheme="minorEastAsia"/>
          <w:lang w:val="en-GB"/>
        </w:rPr>
        <w:t xml:space="preserve">Low </w:t>
      </w:r>
      <w:r w:rsidRPr="00CB1E6A">
        <w:rPr>
          <w:rFonts w:eastAsiaTheme="minorEastAsia"/>
          <w:lang w:val="en-GB"/>
        </w:rPr>
        <w:t xml:space="preserve">desorption </w:t>
      </w:r>
      <w:r w:rsidR="000E1C8F">
        <w:rPr>
          <w:rFonts w:eastAsiaTheme="minorEastAsia"/>
          <w:lang w:val="en-GB"/>
        </w:rPr>
        <w:t xml:space="preserve">efficiencies </w:t>
      </w:r>
      <w:r w:rsidR="00CA20E9">
        <w:rPr>
          <w:rFonts w:eastAsiaTheme="minorEastAsia"/>
          <w:lang w:val="en-GB"/>
        </w:rPr>
        <w:t>were obtained</w:t>
      </w:r>
      <w:r w:rsidRPr="00CB1E6A">
        <w:rPr>
          <w:rFonts w:eastAsiaTheme="minorEastAsia"/>
          <w:lang w:val="en-GB"/>
        </w:rPr>
        <w:t xml:space="preserve"> </w:t>
      </w:r>
      <w:r w:rsidR="00CA20E9">
        <w:rPr>
          <w:rFonts w:eastAsiaTheme="minorEastAsia"/>
          <w:lang w:val="en-GB"/>
        </w:rPr>
        <w:t>acro</w:t>
      </w:r>
      <w:r w:rsidR="000E1C8F">
        <w:rPr>
          <w:rFonts w:eastAsiaTheme="minorEastAsia"/>
          <w:lang w:val="en-GB"/>
        </w:rPr>
        <w:t>s</w:t>
      </w:r>
      <w:r w:rsidR="00CA20E9">
        <w:rPr>
          <w:rFonts w:eastAsiaTheme="minorEastAsia"/>
          <w:lang w:val="en-GB"/>
        </w:rPr>
        <w:t>s</w:t>
      </w:r>
      <w:r w:rsidRPr="00CB1E6A">
        <w:rPr>
          <w:rFonts w:eastAsiaTheme="minorEastAsia"/>
          <w:lang w:val="en-GB"/>
        </w:rPr>
        <w:t xml:space="preserve"> all the adsorption systems</w:t>
      </w:r>
      <w:r w:rsidR="00CA20E9">
        <w:rPr>
          <w:rFonts w:eastAsiaTheme="minorEastAsia"/>
          <w:lang w:val="en-GB"/>
        </w:rPr>
        <w:t>. This could be due to the presence of strong interactions between</w:t>
      </w:r>
      <w:r w:rsidRPr="00CB1E6A">
        <w:rPr>
          <w:rFonts w:eastAsiaTheme="minorEastAsia"/>
          <w:lang w:val="en-GB"/>
        </w:rPr>
        <w:t xml:space="preserve"> </w:t>
      </w:r>
      <w:r w:rsidR="000E1C8F">
        <w:rPr>
          <w:rFonts w:eastAsiaTheme="minorEastAsia"/>
          <w:lang w:val="en-GB"/>
        </w:rPr>
        <w:t>adsorbate molecules and the adsorbent surface</w:t>
      </w:r>
      <w:r w:rsidRPr="00CB1E6A">
        <w:rPr>
          <w:rFonts w:eastAsiaTheme="minorEastAsia"/>
          <w:lang w:val="en-GB"/>
        </w:rPr>
        <w:t>. The Artificial Neural Network predicted the adsorption efficiencies, with R</w:t>
      </w:r>
      <w:r w:rsidRPr="00CB1E6A">
        <w:rPr>
          <w:rFonts w:eastAsiaTheme="minorEastAsia"/>
          <w:vertAlign w:val="superscript"/>
          <w:lang w:val="en-GB"/>
        </w:rPr>
        <w:t>2</w:t>
      </w:r>
      <w:r w:rsidRPr="00CB1E6A">
        <w:rPr>
          <w:rFonts w:eastAsiaTheme="minorEastAsia"/>
          <w:lang w:val="en-GB"/>
        </w:rPr>
        <w:t xml:space="preserve"> values of 0.9911, 0.9823, 0.9942, 0.9918 and 0.9918 for </w:t>
      </w:r>
      <w:r w:rsidRPr="00CB1E6A">
        <w:rPr>
          <w:lang w:val="en-GB"/>
        </w:rPr>
        <w:t>BSP1, DRP1, EGB1, HSP1 and RHP1 respectively.</w:t>
      </w:r>
      <w:r w:rsidR="000E1C8F">
        <w:rPr>
          <w:lang w:val="en-GB"/>
        </w:rPr>
        <w:t xml:space="preserve"> </w:t>
      </w:r>
      <w:r w:rsidR="000E1C8F">
        <w:rPr>
          <w:rFonts w:asciiTheme="majorBidi" w:hAnsiTheme="majorBidi" w:cstheme="majorBidi"/>
          <w:lang w:val="en-GB"/>
        </w:rPr>
        <w:t>The ANN prediction provided a satisfactory adequacy, which indicated that the developed ANN architecture successfully predicted the adsorption efficiency for CQP onto the various adsorbents used.</w:t>
      </w:r>
    </w:p>
    <w:p w14:paraId="3EAF7574" w14:textId="58765B18" w:rsidR="0030113B" w:rsidRDefault="0030113B" w:rsidP="004D6858">
      <w:pPr>
        <w:spacing w:line="360" w:lineRule="auto"/>
        <w:rPr>
          <w:b/>
          <w:bCs/>
          <w:sz w:val="28"/>
          <w:szCs w:val="28"/>
          <w:lang w:val="en-GB"/>
        </w:rPr>
      </w:pPr>
    </w:p>
    <w:p w14:paraId="4F919B8F" w14:textId="77777777" w:rsidR="006471FF" w:rsidRPr="00CB1E6A" w:rsidRDefault="006471FF" w:rsidP="004D6858">
      <w:pPr>
        <w:spacing w:line="360" w:lineRule="auto"/>
        <w:rPr>
          <w:b/>
          <w:bCs/>
          <w:sz w:val="28"/>
          <w:szCs w:val="28"/>
          <w:lang w:val="en-GB"/>
        </w:rPr>
      </w:pPr>
    </w:p>
    <w:p w14:paraId="162D3095" w14:textId="1AEEC5DC" w:rsidR="0030113B" w:rsidRPr="00CB1E6A" w:rsidRDefault="0030113B" w:rsidP="0076286E">
      <w:pPr>
        <w:pStyle w:val="ListofTables"/>
      </w:pPr>
      <w:bookmarkStart w:id="938" w:name="_Toc123057438"/>
      <w:r w:rsidRPr="00CB1E6A">
        <w:lastRenderedPageBreak/>
        <w:t>Table 4.2.6.</w:t>
      </w:r>
      <w:r w:rsidR="00347AEC" w:rsidRPr="00CB1E6A">
        <w:t>7</w:t>
      </w:r>
      <w:r w:rsidRPr="00CB1E6A">
        <w:t>: Comparison of BSP1, DRP1, EGB1, HSP1 and RHP1 based on the various investigations carried out during CQP adsorption</w:t>
      </w:r>
      <w:bookmarkEnd w:id="938"/>
    </w:p>
    <w:tbl>
      <w:tblPr>
        <w:tblW w:w="8023" w:type="dxa"/>
        <w:tblLook w:val="04A0" w:firstRow="1" w:lastRow="0" w:firstColumn="1" w:lastColumn="0" w:noHBand="0" w:noVBand="1"/>
      </w:tblPr>
      <w:tblGrid>
        <w:gridCol w:w="3223"/>
        <w:gridCol w:w="960"/>
        <w:gridCol w:w="960"/>
        <w:gridCol w:w="960"/>
        <w:gridCol w:w="960"/>
        <w:gridCol w:w="960"/>
      </w:tblGrid>
      <w:tr w:rsidR="00CB1E6A" w:rsidRPr="00CB1E6A" w14:paraId="7F5B301F" w14:textId="77777777" w:rsidTr="00480778">
        <w:trPr>
          <w:trHeight w:val="312"/>
        </w:trPr>
        <w:tc>
          <w:tcPr>
            <w:tcW w:w="3223" w:type="dxa"/>
            <w:tcBorders>
              <w:top w:val="single" w:sz="4" w:space="0" w:color="auto"/>
              <w:left w:val="nil"/>
              <w:bottom w:val="nil"/>
              <w:right w:val="nil"/>
            </w:tcBorders>
            <w:shd w:val="clear" w:color="auto" w:fill="auto"/>
            <w:noWrap/>
            <w:vAlign w:val="bottom"/>
            <w:hideMark/>
          </w:tcPr>
          <w:p w14:paraId="2D150011" w14:textId="77777777" w:rsidR="00480778" w:rsidRPr="00CB1E6A" w:rsidRDefault="00480778" w:rsidP="00480778">
            <w:pPr>
              <w:spacing w:line="276" w:lineRule="auto"/>
            </w:pPr>
            <w:bookmarkStart w:id="939" w:name="_Hlk113613800"/>
            <w:bookmarkEnd w:id="564"/>
            <w:r w:rsidRPr="00CB1E6A">
              <w:t> </w:t>
            </w:r>
          </w:p>
        </w:tc>
        <w:tc>
          <w:tcPr>
            <w:tcW w:w="3840" w:type="dxa"/>
            <w:gridSpan w:val="4"/>
            <w:tcBorders>
              <w:top w:val="single" w:sz="4" w:space="0" w:color="auto"/>
              <w:left w:val="nil"/>
              <w:bottom w:val="nil"/>
              <w:right w:val="nil"/>
            </w:tcBorders>
            <w:shd w:val="clear" w:color="auto" w:fill="auto"/>
            <w:noWrap/>
            <w:vAlign w:val="bottom"/>
            <w:hideMark/>
          </w:tcPr>
          <w:p w14:paraId="19B065F1" w14:textId="0F51C58E" w:rsidR="00480778" w:rsidRPr="00CB1E6A" w:rsidRDefault="00480778" w:rsidP="00480778">
            <w:pPr>
              <w:spacing w:line="276" w:lineRule="auto"/>
            </w:pPr>
            <w:r w:rsidRPr="00CB1E6A">
              <w:t>C</w:t>
            </w:r>
            <w:r w:rsidR="00FF5EE3" w:rsidRPr="00CB1E6A">
              <w:t>hloroquine</w:t>
            </w:r>
            <w:r w:rsidR="00FF5EE3">
              <w:rPr>
                <w:lang w:val="en-GB"/>
              </w:rPr>
              <w:t xml:space="preserve"> phosphate</w:t>
            </w:r>
            <w:r w:rsidRPr="00CB1E6A">
              <w:t xml:space="preserve"> </w:t>
            </w:r>
            <w:r w:rsidR="00FF5EE3" w:rsidRPr="00CB1E6A">
              <w:t>adsorption</w:t>
            </w:r>
          </w:p>
        </w:tc>
        <w:tc>
          <w:tcPr>
            <w:tcW w:w="960" w:type="dxa"/>
            <w:tcBorders>
              <w:top w:val="single" w:sz="4" w:space="0" w:color="auto"/>
              <w:left w:val="nil"/>
              <w:bottom w:val="nil"/>
              <w:right w:val="nil"/>
            </w:tcBorders>
            <w:shd w:val="clear" w:color="auto" w:fill="auto"/>
            <w:noWrap/>
            <w:vAlign w:val="bottom"/>
            <w:hideMark/>
          </w:tcPr>
          <w:p w14:paraId="1F439942" w14:textId="77777777" w:rsidR="00480778" w:rsidRPr="00CB1E6A" w:rsidRDefault="00480778" w:rsidP="00480778">
            <w:pPr>
              <w:spacing w:line="276" w:lineRule="auto"/>
            </w:pPr>
            <w:r w:rsidRPr="00CB1E6A">
              <w:t> </w:t>
            </w:r>
          </w:p>
        </w:tc>
      </w:tr>
      <w:tr w:rsidR="00CB1E6A" w:rsidRPr="00CB1E6A" w14:paraId="43206B04" w14:textId="77777777" w:rsidTr="00480778">
        <w:trPr>
          <w:trHeight w:val="312"/>
        </w:trPr>
        <w:tc>
          <w:tcPr>
            <w:tcW w:w="4183" w:type="dxa"/>
            <w:gridSpan w:val="2"/>
            <w:tcBorders>
              <w:top w:val="single" w:sz="4" w:space="0" w:color="auto"/>
              <w:left w:val="nil"/>
              <w:bottom w:val="single" w:sz="4" w:space="0" w:color="auto"/>
              <w:right w:val="nil"/>
            </w:tcBorders>
            <w:shd w:val="clear" w:color="auto" w:fill="auto"/>
            <w:noWrap/>
            <w:vAlign w:val="bottom"/>
            <w:hideMark/>
          </w:tcPr>
          <w:p w14:paraId="68520979" w14:textId="77777777" w:rsidR="00480778" w:rsidRPr="00CB1E6A" w:rsidRDefault="00480778" w:rsidP="00480778">
            <w:r w:rsidRPr="00CB1E6A">
              <w:t>Investigations</w:t>
            </w:r>
          </w:p>
        </w:tc>
        <w:tc>
          <w:tcPr>
            <w:tcW w:w="960" w:type="dxa"/>
            <w:tcBorders>
              <w:top w:val="single" w:sz="4" w:space="0" w:color="auto"/>
              <w:left w:val="nil"/>
              <w:bottom w:val="single" w:sz="4" w:space="0" w:color="auto"/>
              <w:right w:val="nil"/>
            </w:tcBorders>
            <w:shd w:val="clear" w:color="auto" w:fill="auto"/>
            <w:noWrap/>
            <w:vAlign w:val="bottom"/>
            <w:hideMark/>
          </w:tcPr>
          <w:p w14:paraId="2E425CAC" w14:textId="77777777" w:rsidR="00480778" w:rsidRPr="00CB1E6A" w:rsidRDefault="00480778" w:rsidP="00480778">
            <w:r w:rsidRPr="00CB1E6A">
              <w:t> </w:t>
            </w:r>
          </w:p>
        </w:tc>
        <w:tc>
          <w:tcPr>
            <w:tcW w:w="1920" w:type="dxa"/>
            <w:gridSpan w:val="2"/>
            <w:tcBorders>
              <w:top w:val="single" w:sz="4" w:space="0" w:color="auto"/>
              <w:left w:val="nil"/>
              <w:bottom w:val="single" w:sz="4" w:space="0" w:color="auto"/>
              <w:right w:val="nil"/>
            </w:tcBorders>
            <w:shd w:val="clear" w:color="auto" w:fill="auto"/>
            <w:noWrap/>
            <w:vAlign w:val="bottom"/>
            <w:hideMark/>
          </w:tcPr>
          <w:p w14:paraId="42E9F3AC" w14:textId="77777777" w:rsidR="00480778" w:rsidRPr="00CB1E6A" w:rsidRDefault="00480778" w:rsidP="00480778">
            <w:r w:rsidRPr="00CB1E6A">
              <w:t>Adsorbents</w:t>
            </w:r>
          </w:p>
        </w:tc>
        <w:tc>
          <w:tcPr>
            <w:tcW w:w="960" w:type="dxa"/>
            <w:tcBorders>
              <w:top w:val="single" w:sz="4" w:space="0" w:color="auto"/>
              <w:left w:val="nil"/>
              <w:bottom w:val="single" w:sz="4" w:space="0" w:color="auto"/>
              <w:right w:val="nil"/>
            </w:tcBorders>
            <w:shd w:val="clear" w:color="auto" w:fill="auto"/>
            <w:noWrap/>
            <w:vAlign w:val="bottom"/>
            <w:hideMark/>
          </w:tcPr>
          <w:p w14:paraId="2435E860" w14:textId="77777777" w:rsidR="00480778" w:rsidRPr="00CB1E6A" w:rsidRDefault="00480778" w:rsidP="00480778">
            <w:r w:rsidRPr="00CB1E6A">
              <w:t> </w:t>
            </w:r>
          </w:p>
        </w:tc>
      </w:tr>
      <w:tr w:rsidR="00CB1E6A" w:rsidRPr="00CB1E6A" w14:paraId="7D0ED8CA" w14:textId="77777777" w:rsidTr="00480778">
        <w:trPr>
          <w:trHeight w:val="312"/>
        </w:trPr>
        <w:tc>
          <w:tcPr>
            <w:tcW w:w="3223" w:type="dxa"/>
            <w:tcBorders>
              <w:top w:val="nil"/>
              <w:left w:val="nil"/>
              <w:bottom w:val="single" w:sz="4" w:space="0" w:color="auto"/>
              <w:right w:val="nil"/>
            </w:tcBorders>
            <w:shd w:val="clear" w:color="auto" w:fill="auto"/>
            <w:noWrap/>
            <w:vAlign w:val="bottom"/>
            <w:hideMark/>
          </w:tcPr>
          <w:p w14:paraId="4DB63E83" w14:textId="77777777" w:rsidR="00480778" w:rsidRPr="00CB1E6A" w:rsidRDefault="00480778" w:rsidP="00480778">
            <w:r w:rsidRPr="00CB1E6A">
              <w:t> </w:t>
            </w:r>
          </w:p>
        </w:tc>
        <w:tc>
          <w:tcPr>
            <w:tcW w:w="960" w:type="dxa"/>
            <w:tcBorders>
              <w:top w:val="nil"/>
              <w:left w:val="nil"/>
              <w:bottom w:val="single" w:sz="4" w:space="0" w:color="auto"/>
              <w:right w:val="nil"/>
            </w:tcBorders>
            <w:shd w:val="clear" w:color="auto" w:fill="auto"/>
            <w:noWrap/>
            <w:vAlign w:val="bottom"/>
            <w:hideMark/>
          </w:tcPr>
          <w:p w14:paraId="6388FB0F" w14:textId="77777777" w:rsidR="00480778" w:rsidRPr="00CB1E6A" w:rsidRDefault="00480778" w:rsidP="00480778">
            <w:r w:rsidRPr="00CB1E6A">
              <w:t>BSP1</w:t>
            </w:r>
          </w:p>
        </w:tc>
        <w:tc>
          <w:tcPr>
            <w:tcW w:w="960" w:type="dxa"/>
            <w:tcBorders>
              <w:top w:val="nil"/>
              <w:left w:val="nil"/>
              <w:bottom w:val="single" w:sz="4" w:space="0" w:color="auto"/>
              <w:right w:val="nil"/>
            </w:tcBorders>
            <w:shd w:val="clear" w:color="auto" w:fill="auto"/>
            <w:noWrap/>
            <w:vAlign w:val="bottom"/>
            <w:hideMark/>
          </w:tcPr>
          <w:p w14:paraId="191455A1" w14:textId="77777777" w:rsidR="00480778" w:rsidRPr="00CB1E6A" w:rsidRDefault="00480778" w:rsidP="00480778">
            <w:r w:rsidRPr="00CB1E6A">
              <w:t>DRP1</w:t>
            </w:r>
          </w:p>
        </w:tc>
        <w:tc>
          <w:tcPr>
            <w:tcW w:w="960" w:type="dxa"/>
            <w:tcBorders>
              <w:top w:val="nil"/>
              <w:left w:val="nil"/>
              <w:bottom w:val="single" w:sz="4" w:space="0" w:color="auto"/>
              <w:right w:val="nil"/>
            </w:tcBorders>
            <w:shd w:val="clear" w:color="auto" w:fill="auto"/>
            <w:noWrap/>
            <w:vAlign w:val="bottom"/>
            <w:hideMark/>
          </w:tcPr>
          <w:p w14:paraId="3C25B989" w14:textId="77777777" w:rsidR="00480778" w:rsidRPr="00CB1E6A" w:rsidRDefault="00480778" w:rsidP="00480778">
            <w:r w:rsidRPr="00CB1E6A">
              <w:t>EGB1</w:t>
            </w:r>
          </w:p>
        </w:tc>
        <w:tc>
          <w:tcPr>
            <w:tcW w:w="960" w:type="dxa"/>
            <w:tcBorders>
              <w:top w:val="nil"/>
              <w:left w:val="nil"/>
              <w:bottom w:val="single" w:sz="4" w:space="0" w:color="auto"/>
              <w:right w:val="nil"/>
            </w:tcBorders>
            <w:shd w:val="clear" w:color="auto" w:fill="auto"/>
            <w:noWrap/>
            <w:vAlign w:val="bottom"/>
            <w:hideMark/>
          </w:tcPr>
          <w:p w14:paraId="0E4B9184" w14:textId="77777777" w:rsidR="00480778" w:rsidRPr="00CB1E6A" w:rsidRDefault="00480778" w:rsidP="00480778">
            <w:r w:rsidRPr="00CB1E6A">
              <w:t xml:space="preserve">HSP1 </w:t>
            </w:r>
          </w:p>
        </w:tc>
        <w:tc>
          <w:tcPr>
            <w:tcW w:w="960" w:type="dxa"/>
            <w:tcBorders>
              <w:top w:val="nil"/>
              <w:left w:val="nil"/>
              <w:bottom w:val="single" w:sz="4" w:space="0" w:color="auto"/>
              <w:right w:val="nil"/>
            </w:tcBorders>
            <w:shd w:val="clear" w:color="auto" w:fill="auto"/>
            <w:noWrap/>
            <w:vAlign w:val="bottom"/>
            <w:hideMark/>
          </w:tcPr>
          <w:p w14:paraId="041A3924" w14:textId="77777777" w:rsidR="00480778" w:rsidRPr="00CB1E6A" w:rsidRDefault="00480778" w:rsidP="00480778">
            <w:r w:rsidRPr="00CB1E6A">
              <w:t>RHP1</w:t>
            </w:r>
          </w:p>
        </w:tc>
      </w:tr>
      <w:tr w:rsidR="00CB1E6A" w:rsidRPr="00CB1E6A" w14:paraId="3373BD6F" w14:textId="77777777" w:rsidTr="00480778">
        <w:trPr>
          <w:trHeight w:val="312"/>
        </w:trPr>
        <w:tc>
          <w:tcPr>
            <w:tcW w:w="5143" w:type="dxa"/>
            <w:gridSpan w:val="3"/>
            <w:tcBorders>
              <w:top w:val="nil"/>
              <w:left w:val="nil"/>
              <w:bottom w:val="nil"/>
              <w:right w:val="nil"/>
            </w:tcBorders>
            <w:shd w:val="clear" w:color="auto" w:fill="auto"/>
            <w:noWrap/>
            <w:vAlign w:val="bottom"/>
            <w:hideMark/>
          </w:tcPr>
          <w:p w14:paraId="3D9FBEDC" w14:textId="77777777" w:rsidR="00480778" w:rsidRPr="00CB1E6A" w:rsidRDefault="00480778" w:rsidP="00480778">
            <w:pPr>
              <w:rPr>
                <w:b/>
                <w:bCs/>
              </w:rPr>
            </w:pPr>
            <w:r w:rsidRPr="00CB1E6A">
              <w:rPr>
                <w:b/>
                <w:bCs/>
              </w:rPr>
              <w:t>Operational parameters</w:t>
            </w:r>
          </w:p>
        </w:tc>
        <w:tc>
          <w:tcPr>
            <w:tcW w:w="960" w:type="dxa"/>
            <w:tcBorders>
              <w:top w:val="nil"/>
              <w:left w:val="nil"/>
              <w:bottom w:val="nil"/>
              <w:right w:val="nil"/>
            </w:tcBorders>
            <w:shd w:val="clear" w:color="auto" w:fill="auto"/>
            <w:noWrap/>
            <w:vAlign w:val="bottom"/>
            <w:hideMark/>
          </w:tcPr>
          <w:p w14:paraId="3469D2F7" w14:textId="77777777" w:rsidR="00480778" w:rsidRPr="00CB1E6A" w:rsidRDefault="00480778" w:rsidP="00480778">
            <w:pPr>
              <w:rPr>
                <w:b/>
                <w:bCs/>
              </w:rPr>
            </w:pPr>
          </w:p>
        </w:tc>
        <w:tc>
          <w:tcPr>
            <w:tcW w:w="960" w:type="dxa"/>
            <w:tcBorders>
              <w:top w:val="nil"/>
              <w:left w:val="nil"/>
              <w:bottom w:val="nil"/>
              <w:right w:val="nil"/>
            </w:tcBorders>
            <w:shd w:val="clear" w:color="auto" w:fill="auto"/>
            <w:noWrap/>
            <w:vAlign w:val="bottom"/>
            <w:hideMark/>
          </w:tcPr>
          <w:p w14:paraId="5ACF2DCA" w14:textId="77777777" w:rsidR="00480778" w:rsidRPr="00CB1E6A" w:rsidRDefault="00480778" w:rsidP="00480778">
            <w:pPr>
              <w:rPr>
                <w:sz w:val="20"/>
                <w:szCs w:val="20"/>
              </w:rPr>
            </w:pPr>
          </w:p>
        </w:tc>
        <w:tc>
          <w:tcPr>
            <w:tcW w:w="960" w:type="dxa"/>
            <w:tcBorders>
              <w:top w:val="nil"/>
              <w:left w:val="nil"/>
              <w:bottom w:val="nil"/>
              <w:right w:val="nil"/>
            </w:tcBorders>
            <w:shd w:val="clear" w:color="auto" w:fill="auto"/>
            <w:noWrap/>
            <w:vAlign w:val="bottom"/>
            <w:hideMark/>
          </w:tcPr>
          <w:p w14:paraId="591C72FA" w14:textId="77777777" w:rsidR="00480778" w:rsidRPr="00CB1E6A" w:rsidRDefault="00480778" w:rsidP="00480778">
            <w:pPr>
              <w:rPr>
                <w:sz w:val="20"/>
                <w:szCs w:val="20"/>
              </w:rPr>
            </w:pPr>
          </w:p>
        </w:tc>
      </w:tr>
      <w:tr w:rsidR="00CB1E6A" w:rsidRPr="00CB1E6A" w14:paraId="16C78D50" w14:textId="77777777" w:rsidTr="00480778">
        <w:trPr>
          <w:trHeight w:val="312"/>
        </w:trPr>
        <w:tc>
          <w:tcPr>
            <w:tcW w:w="3223" w:type="dxa"/>
            <w:tcBorders>
              <w:top w:val="nil"/>
              <w:left w:val="nil"/>
              <w:bottom w:val="nil"/>
              <w:right w:val="nil"/>
            </w:tcBorders>
            <w:shd w:val="clear" w:color="auto" w:fill="auto"/>
            <w:noWrap/>
            <w:vAlign w:val="bottom"/>
            <w:hideMark/>
          </w:tcPr>
          <w:p w14:paraId="7A371247" w14:textId="77777777" w:rsidR="00480778" w:rsidRPr="00CB1E6A" w:rsidRDefault="00480778" w:rsidP="00480778">
            <w:r w:rsidRPr="00CB1E6A">
              <w:t>Optimum pH</w:t>
            </w:r>
          </w:p>
        </w:tc>
        <w:tc>
          <w:tcPr>
            <w:tcW w:w="960" w:type="dxa"/>
            <w:tcBorders>
              <w:top w:val="nil"/>
              <w:left w:val="nil"/>
              <w:bottom w:val="nil"/>
              <w:right w:val="nil"/>
            </w:tcBorders>
            <w:shd w:val="clear" w:color="auto" w:fill="auto"/>
            <w:noWrap/>
            <w:vAlign w:val="bottom"/>
            <w:hideMark/>
          </w:tcPr>
          <w:p w14:paraId="2DC52E85" w14:textId="77777777" w:rsidR="00480778" w:rsidRPr="00CB1E6A" w:rsidRDefault="00480778" w:rsidP="00480778">
            <w:pPr>
              <w:jc w:val="right"/>
            </w:pPr>
            <w:r w:rsidRPr="00CB1E6A">
              <w:t>7</w:t>
            </w:r>
          </w:p>
        </w:tc>
        <w:tc>
          <w:tcPr>
            <w:tcW w:w="960" w:type="dxa"/>
            <w:tcBorders>
              <w:top w:val="nil"/>
              <w:left w:val="nil"/>
              <w:bottom w:val="nil"/>
              <w:right w:val="nil"/>
            </w:tcBorders>
            <w:shd w:val="clear" w:color="auto" w:fill="auto"/>
            <w:noWrap/>
            <w:vAlign w:val="bottom"/>
            <w:hideMark/>
          </w:tcPr>
          <w:p w14:paraId="0096808F" w14:textId="77777777" w:rsidR="00480778" w:rsidRPr="00CB1E6A" w:rsidRDefault="00480778" w:rsidP="00480778">
            <w:pPr>
              <w:jc w:val="right"/>
            </w:pPr>
            <w:r w:rsidRPr="00CB1E6A">
              <w:t>7</w:t>
            </w:r>
          </w:p>
        </w:tc>
        <w:tc>
          <w:tcPr>
            <w:tcW w:w="960" w:type="dxa"/>
            <w:tcBorders>
              <w:top w:val="nil"/>
              <w:left w:val="nil"/>
              <w:bottom w:val="nil"/>
              <w:right w:val="nil"/>
            </w:tcBorders>
            <w:shd w:val="clear" w:color="auto" w:fill="auto"/>
            <w:noWrap/>
            <w:vAlign w:val="bottom"/>
            <w:hideMark/>
          </w:tcPr>
          <w:p w14:paraId="28CE9211" w14:textId="77777777" w:rsidR="00480778" w:rsidRPr="00CB1E6A" w:rsidRDefault="00480778" w:rsidP="00480778">
            <w:pPr>
              <w:jc w:val="right"/>
            </w:pPr>
            <w:r w:rsidRPr="00CB1E6A">
              <w:t>7</w:t>
            </w:r>
          </w:p>
        </w:tc>
        <w:tc>
          <w:tcPr>
            <w:tcW w:w="960" w:type="dxa"/>
            <w:tcBorders>
              <w:top w:val="nil"/>
              <w:left w:val="nil"/>
              <w:bottom w:val="nil"/>
              <w:right w:val="nil"/>
            </w:tcBorders>
            <w:shd w:val="clear" w:color="auto" w:fill="auto"/>
            <w:noWrap/>
            <w:vAlign w:val="bottom"/>
            <w:hideMark/>
          </w:tcPr>
          <w:p w14:paraId="17C65EC9" w14:textId="77777777" w:rsidR="00480778" w:rsidRPr="00CB1E6A" w:rsidRDefault="00480778" w:rsidP="00480778">
            <w:pPr>
              <w:jc w:val="right"/>
            </w:pPr>
            <w:r w:rsidRPr="00CB1E6A">
              <w:t>3</w:t>
            </w:r>
          </w:p>
        </w:tc>
        <w:tc>
          <w:tcPr>
            <w:tcW w:w="960" w:type="dxa"/>
            <w:tcBorders>
              <w:top w:val="nil"/>
              <w:left w:val="nil"/>
              <w:bottom w:val="nil"/>
              <w:right w:val="nil"/>
            </w:tcBorders>
            <w:shd w:val="clear" w:color="auto" w:fill="auto"/>
            <w:noWrap/>
            <w:vAlign w:val="bottom"/>
            <w:hideMark/>
          </w:tcPr>
          <w:p w14:paraId="302F045F" w14:textId="77777777" w:rsidR="00480778" w:rsidRPr="00CB1E6A" w:rsidRDefault="00480778" w:rsidP="00480778">
            <w:pPr>
              <w:jc w:val="right"/>
            </w:pPr>
            <w:r w:rsidRPr="00CB1E6A">
              <w:t>3</w:t>
            </w:r>
          </w:p>
        </w:tc>
      </w:tr>
      <w:tr w:rsidR="00CB1E6A" w:rsidRPr="00CB1E6A" w14:paraId="7230723E" w14:textId="77777777" w:rsidTr="00480778">
        <w:trPr>
          <w:trHeight w:val="312"/>
        </w:trPr>
        <w:tc>
          <w:tcPr>
            <w:tcW w:w="3223" w:type="dxa"/>
            <w:tcBorders>
              <w:top w:val="nil"/>
              <w:left w:val="nil"/>
              <w:bottom w:val="nil"/>
              <w:right w:val="nil"/>
            </w:tcBorders>
            <w:shd w:val="clear" w:color="auto" w:fill="auto"/>
            <w:noWrap/>
            <w:vAlign w:val="bottom"/>
            <w:hideMark/>
          </w:tcPr>
          <w:p w14:paraId="0084FB43" w14:textId="77777777" w:rsidR="00480778" w:rsidRPr="00CB1E6A" w:rsidRDefault="00480778" w:rsidP="00480778">
            <w:r w:rsidRPr="00CB1E6A">
              <w:t>Adsorbed quantity at equilibrium</w:t>
            </w:r>
          </w:p>
        </w:tc>
        <w:tc>
          <w:tcPr>
            <w:tcW w:w="960" w:type="dxa"/>
            <w:tcBorders>
              <w:top w:val="nil"/>
              <w:left w:val="nil"/>
              <w:bottom w:val="nil"/>
              <w:right w:val="nil"/>
            </w:tcBorders>
            <w:shd w:val="clear" w:color="auto" w:fill="auto"/>
            <w:noWrap/>
            <w:vAlign w:val="bottom"/>
            <w:hideMark/>
          </w:tcPr>
          <w:p w14:paraId="08A7F639" w14:textId="77777777" w:rsidR="00480778" w:rsidRPr="00CB1E6A" w:rsidRDefault="00480778" w:rsidP="00480778">
            <w:pPr>
              <w:jc w:val="right"/>
            </w:pPr>
            <w:r w:rsidRPr="00CB1E6A">
              <w:t>45.46</w:t>
            </w:r>
          </w:p>
        </w:tc>
        <w:tc>
          <w:tcPr>
            <w:tcW w:w="960" w:type="dxa"/>
            <w:tcBorders>
              <w:top w:val="nil"/>
              <w:left w:val="nil"/>
              <w:bottom w:val="nil"/>
              <w:right w:val="nil"/>
            </w:tcBorders>
            <w:shd w:val="clear" w:color="auto" w:fill="auto"/>
            <w:noWrap/>
            <w:vAlign w:val="bottom"/>
            <w:hideMark/>
          </w:tcPr>
          <w:p w14:paraId="2E9D9F5F" w14:textId="77777777" w:rsidR="00480778" w:rsidRPr="00CB1E6A" w:rsidRDefault="00480778" w:rsidP="00480778">
            <w:pPr>
              <w:jc w:val="right"/>
            </w:pPr>
            <w:r w:rsidRPr="00CB1E6A">
              <w:t>48.33</w:t>
            </w:r>
          </w:p>
        </w:tc>
        <w:tc>
          <w:tcPr>
            <w:tcW w:w="960" w:type="dxa"/>
            <w:tcBorders>
              <w:top w:val="nil"/>
              <w:left w:val="nil"/>
              <w:bottom w:val="nil"/>
              <w:right w:val="nil"/>
            </w:tcBorders>
            <w:shd w:val="clear" w:color="auto" w:fill="auto"/>
            <w:noWrap/>
            <w:vAlign w:val="bottom"/>
            <w:hideMark/>
          </w:tcPr>
          <w:p w14:paraId="6FF7BEC0" w14:textId="77777777" w:rsidR="00480778" w:rsidRPr="00CB1E6A" w:rsidRDefault="00480778" w:rsidP="00480778">
            <w:pPr>
              <w:jc w:val="right"/>
            </w:pPr>
            <w:r w:rsidRPr="00CB1E6A">
              <w:t>45.64</w:t>
            </w:r>
          </w:p>
        </w:tc>
        <w:tc>
          <w:tcPr>
            <w:tcW w:w="960" w:type="dxa"/>
            <w:tcBorders>
              <w:top w:val="nil"/>
              <w:left w:val="nil"/>
              <w:bottom w:val="nil"/>
              <w:right w:val="nil"/>
            </w:tcBorders>
            <w:shd w:val="clear" w:color="auto" w:fill="auto"/>
            <w:noWrap/>
            <w:vAlign w:val="bottom"/>
            <w:hideMark/>
          </w:tcPr>
          <w:p w14:paraId="0E5DB148" w14:textId="77777777" w:rsidR="00480778" w:rsidRPr="00CB1E6A" w:rsidRDefault="00480778" w:rsidP="00480778">
            <w:pPr>
              <w:jc w:val="right"/>
            </w:pPr>
            <w:r w:rsidRPr="00CB1E6A">
              <w:t>37.85</w:t>
            </w:r>
          </w:p>
        </w:tc>
        <w:tc>
          <w:tcPr>
            <w:tcW w:w="960" w:type="dxa"/>
            <w:tcBorders>
              <w:top w:val="nil"/>
              <w:left w:val="nil"/>
              <w:bottom w:val="nil"/>
              <w:right w:val="nil"/>
            </w:tcBorders>
            <w:shd w:val="clear" w:color="auto" w:fill="auto"/>
            <w:noWrap/>
            <w:vAlign w:val="bottom"/>
            <w:hideMark/>
          </w:tcPr>
          <w:p w14:paraId="3B66CF6E" w14:textId="77777777" w:rsidR="00480778" w:rsidRPr="00CB1E6A" w:rsidRDefault="00480778" w:rsidP="00480778">
            <w:pPr>
              <w:jc w:val="right"/>
            </w:pPr>
            <w:r w:rsidRPr="00CB1E6A">
              <w:t>45.82</w:t>
            </w:r>
          </w:p>
        </w:tc>
      </w:tr>
      <w:tr w:rsidR="00CB1E6A" w:rsidRPr="00CB1E6A" w14:paraId="62E1042A" w14:textId="77777777" w:rsidTr="00480778">
        <w:trPr>
          <w:trHeight w:val="372"/>
        </w:trPr>
        <w:tc>
          <w:tcPr>
            <w:tcW w:w="3223" w:type="dxa"/>
            <w:tcBorders>
              <w:top w:val="nil"/>
              <w:left w:val="nil"/>
              <w:bottom w:val="nil"/>
              <w:right w:val="nil"/>
            </w:tcBorders>
            <w:shd w:val="clear" w:color="auto" w:fill="auto"/>
            <w:noWrap/>
            <w:vAlign w:val="bottom"/>
            <w:hideMark/>
          </w:tcPr>
          <w:p w14:paraId="479BB912" w14:textId="77777777" w:rsidR="00480778" w:rsidRPr="00CB1E6A" w:rsidRDefault="00480778" w:rsidP="00480778">
            <w:r w:rsidRPr="00CB1E6A">
              <w:t>Optimum temperature (</w:t>
            </w:r>
            <w:r w:rsidRPr="00CB1E6A">
              <w:rPr>
                <w:vertAlign w:val="superscript"/>
              </w:rPr>
              <w:t>o</w:t>
            </w:r>
            <w:r w:rsidRPr="00CB1E6A">
              <w:t>C)</w:t>
            </w:r>
          </w:p>
        </w:tc>
        <w:tc>
          <w:tcPr>
            <w:tcW w:w="960" w:type="dxa"/>
            <w:tcBorders>
              <w:top w:val="nil"/>
              <w:left w:val="nil"/>
              <w:bottom w:val="nil"/>
              <w:right w:val="nil"/>
            </w:tcBorders>
            <w:shd w:val="clear" w:color="auto" w:fill="auto"/>
            <w:noWrap/>
            <w:vAlign w:val="bottom"/>
            <w:hideMark/>
          </w:tcPr>
          <w:p w14:paraId="3C17CDD1" w14:textId="77777777" w:rsidR="00480778" w:rsidRPr="00CB1E6A" w:rsidRDefault="00480778" w:rsidP="00480778">
            <w:pPr>
              <w:jc w:val="right"/>
            </w:pPr>
            <w:r w:rsidRPr="00CB1E6A">
              <w:t>55</w:t>
            </w:r>
          </w:p>
        </w:tc>
        <w:tc>
          <w:tcPr>
            <w:tcW w:w="960" w:type="dxa"/>
            <w:tcBorders>
              <w:top w:val="nil"/>
              <w:left w:val="nil"/>
              <w:bottom w:val="nil"/>
              <w:right w:val="nil"/>
            </w:tcBorders>
            <w:shd w:val="clear" w:color="auto" w:fill="auto"/>
            <w:noWrap/>
            <w:vAlign w:val="bottom"/>
            <w:hideMark/>
          </w:tcPr>
          <w:p w14:paraId="783FA270" w14:textId="77777777" w:rsidR="00480778" w:rsidRPr="00CB1E6A" w:rsidRDefault="00480778" w:rsidP="00480778">
            <w:pPr>
              <w:jc w:val="right"/>
            </w:pPr>
            <w:r w:rsidRPr="00CB1E6A">
              <w:t>55</w:t>
            </w:r>
          </w:p>
        </w:tc>
        <w:tc>
          <w:tcPr>
            <w:tcW w:w="960" w:type="dxa"/>
            <w:tcBorders>
              <w:top w:val="nil"/>
              <w:left w:val="nil"/>
              <w:bottom w:val="nil"/>
              <w:right w:val="nil"/>
            </w:tcBorders>
            <w:shd w:val="clear" w:color="auto" w:fill="auto"/>
            <w:noWrap/>
            <w:vAlign w:val="bottom"/>
            <w:hideMark/>
          </w:tcPr>
          <w:p w14:paraId="3C47A8E2" w14:textId="77777777" w:rsidR="00480778" w:rsidRPr="00CB1E6A" w:rsidRDefault="00480778" w:rsidP="00480778">
            <w:pPr>
              <w:jc w:val="right"/>
            </w:pPr>
            <w:r w:rsidRPr="00CB1E6A">
              <w:t>55</w:t>
            </w:r>
          </w:p>
        </w:tc>
        <w:tc>
          <w:tcPr>
            <w:tcW w:w="960" w:type="dxa"/>
            <w:tcBorders>
              <w:top w:val="nil"/>
              <w:left w:val="nil"/>
              <w:bottom w:val="nil"/>
              <w:right w:val="nil"/>
            </w:tcBorders>
            <w:shd w:val="clear" w:color="auto" w:fill="auto"/>
            <w:noWrap/>
            <w:vAlign w:val="bottom"/>
            <w:hideMark/>
          </w:tcPr>
          <w:p w14:paraId="2426CC3B" w14:textId="77777777" w:rsidR="00480778" w:rsidRPr="00CB1E6A" w:rsidRDefault="00480778" w:rsidP="00480778">
            <w:pPr>
              <w:jc w:val="right"/>
            </w:pPr>
            <w:r w:rsidRPr="00CB1E6A">
              <w:t>55</w:t>
            </w:r>
          </w:p>
        </w:tc>
        <w:tc>
          <w:tcPr>
            <w:tcW w:w="960" w:type="dxa"/>
            <w:tcBorders>
              <w:top w:val="nil"/>
              <w:left w:val="nil"/>
              <w:bottom w:val="nil"/>
              <w:right w:val="nil"/>
            </w:tcBorders>
            <w:shd w:val="clear" w:color="auto" w:fill="auto"/>
            <w:noWrap/>
            <w:vAlign w:val="bottom"/>
            <w:hideMark/>
          </w:tcPr>
          <w:p w14:paraId="7F75BD02" w14:textId="77777777" w:rsidR="00480778" w:rsidRPr="00CB1E6A" w:rsidRDefault="00480778" w:rsidP="00480778">
            <w:pPr>
              <w:jc w:val="right"/>
            </w:pPr>
            <w:r w:rsidRPr="00CB1E6A">
              <w:t>26</w:t>
            </w:r>
          </w:p>
        </w:tc>
      </w:tr>
      <w:tr w:rsidR="00CB1E6A" w:rsidRPr="00CB1E6A" w14:paraId="7484E9EE" w14:textId="77777777" w:rsidTr="00480778">
        <w:trPr>
          <w:trHeight w:val="360"/>
        </w:trPr>
        <w:tc>
          <w:tcPr>
            <w:tcW w:w="5143" w:type="dxa"/>
            <w:gridSpan w:val="3"/>
            <w:tcBorders>
              <w:top w:val="nil"/>
              <w:left w:val="nil"/>
              <w:bottom w:val="nil"/>
              <w:right w:val="nil"/>
            </w:tcBorders>
            <w:shd w:val="clear" w:color="auto" w:fill="auto"/>
            <w:noWrap/>
            <w:vAlign w:val="bottom"/>
            <w:hideMark/>
          </w:tcPr>
          <w:p w14:paraId="6D69A4A2" w14:textId="77777777" w:rsidR="00480778" w:rsidRPr="00CB1E6A" w:rsidRDefault="00480778" w:rsidP="00480778">
            <w:pPr>
              <w:rPr>
                <w:b/>
                <w:bCs/>
              </w:rPr>
            </w:pPr>
            <w:r w:rsidRPr="00CB1E6A">
              <w:rPr>
                <w:b/>
                <w:bCs/>
              </w:rPr>
              <w:t>Isothermal studies (R</w:t>
            </w:r>
            <w:r w:rsidRPr="00CB1E6A">
              <w:rPr>
                <w:b/>
                <w:bCs/>
                <w:vertAlign w:val="superscript"/>
              </w:rPr>
              <w:t>2</w:t>
            </w:r>
            <w:r w:rsidRPr="00CB1E6A">
              <w:rPr>
                <w:b/>
                <w:bCs/>
              </w:rPr>
              <w:t>)</w:t>
            </w:r>
          </w:p>
        </w:tc>
        <w:tc>
          <w:tcPr>
            <w:tcW w:w="960" w:type="dxa"/>
            <w:tcBorders>
              <w:top w:val="nil"/>
              <w:left w:val="nil"/>
              <w:bottom w:val="nil"/>
              <w:right w:val="nil"/>
            </w:tcBorders>
            <w:shd w:val="clear" w:color="auto" w:fill="auto"/>
            <w:noWrap/>
            <w:vAlign w:val="bottom"/>
            <w:hideMark/>
          </w:tcPr>
          <w:p w14:paraId="08DDD1D7" w14:textId="77777777" w:rsidR="00480778" w:rsidRPr="00CB1E6A" w:rsidRDefault="00480778" w:rsidP="00480778">
            <w:pPr>
              <w:rPr>
                <w:b/>
                <w:bCs/>
              </w:rPr>
            </w:pPr>
          </w:p>
        </w:tc>
        <w:tc>
          <w:tcPr>
            <w:tcW w:w="960" w:type="dxa"/>
            <w:tcBorders>
              <w:top w:val="nil"/>
              <w:left w:val="nil"/>
              <w:bottom w:val="nil"/>
              <w:right w:val="nil"/>
            </w:tcBorders>
            <w:shd w:val="clear" w:color="auto" w:fill="auto"/>
            <w:noWrap/>
            <w:vAlign w:val="bottom"/>
            <w:hideMark/>
          </w:tcPr>
          <w:p w14:paraId="40C7E9AA" w14:textId="77777777" w:rsidR="00480778" w:rsidRPr="00CB1E6A" w:rsidRDefault="00480778" w:rsidP="00480778">
            <w:pPr>
              <w:rPr>
                <w:sz w:val="20"/>
                <w:szCs w:val="20"/>
              </w:rPr>
            </w:pPr>
          </w:p>
        </w:tc>
        <w:tc>
          <w:tcPr>
            <w:tcW w:w="960" w:type="dxa"/>
            <w:tcBorders>
              <w:top w:val="nil"/>
              <w:left w:val="nil"/>
              <w:bottom w:val="nil"/>
              <w:right w:val="nil"/>
            </w:tcBorders>
            <w:shd w:val="clear" w:color="auto" w:fill="auto"/>
            <w:noWrap/>
            <w:vAlign w:val="bottom"/>
            <w:hideMark/>
          </w:tcPr>
          <w:p w14:paraId="505C0050" w14:textId="77777777" w:rsidR="00480778" w:rsidRPr="00CB1E6A" w:rsidRDefault="00480778" w:rsidP="00480778">
            <w:pPr>
              <w:rPr>
                <w:sz w:val="20"/>
                <w:szCs w:val="20"/>
              </w:rPr>
            </w:pPr>
          </w:p>
        </w:tc>
      </w:tr>
      <w:tr w:rsidR="00CB1E6A" w:rsidRPr="00CB1E6A" w14:paraId="5334A9D3" w14:textId="77777777" w:rsidTr="00480778">
        <w:trPr>
          <w:trHeight w:val="312"/>
        </w:trPr>
        <w:tc>
          <w:tcPr>
            <w:tcW w:w="3223" w:type="dxa"/>
            <w:tcBorders>
              <w:top w:val="nil"/>
              <w:left w:val="nil"/>
              <w:bottom w:val="nil"/>
              <w:right w:val="nil"/>
            </w:tcBorders>
            <w:shd w:val="clear" w:color="auto" w:fill="auto"/>
            <w:noWrap/>
            <w:vAlign w:val="bottom"/>
            <w:hideMark/>
          </w:tcPr>
          <w:p w14:paraId="2A0F4CBE" w14:textId="77777777" w:rsidR="00480778" w:rsidRPr="00CB1E6A" w:rsidRDefault="00480778" w:rsidP="00480778">
            <w:r w:rsidRPr="00CB1E6A">
              <w:t>Langmuir</w:t>
            </w:r>
          </w:p>
        </w:tc>
        <w:tc>
          <w:tcPr>
            <w:tcW w:w="960" w:type="dxa"/>
            <w:tcBorders>
              <w:top w:val="nil"/>
              <w:left w:val="nil"/>
              <w:bottom w:val="nil"/>
              <w:right w:val="nil"/>
            </w:tcBorders>
            <w:shd w:val="clear" w:color="auto" w:fill="auto"/>
            <w:noWrap/>
            <w:vAlign w:val="bottom"/>
            <w:hideMark/>
          </w:tcPr>
          <w:p w14:paraId="27FFE37A" w14:textId="77777777" w:rsidR="00480778" w:rsidRPr="00CB1E6A" w:rsidRDefault="00480778" w:rsidP="00480778">
            <w:pPr>
              <w:jc w:val="right"/>
            </w:pPr>
            <w:r w:rsidRPr="00CB1E6A">
              <w:t>0.9358</w:t>
            </w:r>
          </w:p>
        </w:tc>
        <w:tc>
          <w:tcPr>
            <w:tcW w:w="960" w:type="dxa"/>
            <w:tcBorders>
              <w:top w:val="nil"/>
              <w:left w:val="nil"/>
              <w:bottom w:val="nil"/>
              <w:right w:val="nil"/>
            </w:tcBorders>
            <w:shd w:val="clear" w:color="auto" w:fill="auto"/>
            <w:noWrap/>
            <w:vAlign w:val="bottom"/>
            <w:hideMark/>
          </w:tcPr>
          <w:p w14:paraId="1EC6799E" w14:textId="77777777" w:rsidR="00480778" w:rsidRPr="00CB1E6A" w:rsidRDefault="00480778" w:rsidP="00480778">
            <w:pPr>
              <w:jc w:val="right"/>
            </w:pPr>
            <w:r w:rsidRPr="00CB1E6A">
              <w:t>0.791</w:t>
            </w:r>
          </w:p>
        </w:tc>
        <w:tc>
          <w:tcPr>
            <w:tcW w:w="960" w:type="dxa"/>
            <w:tcBorders>
              <w:top w:val="nil"/>
              <w:left w:val="nil"/>
              <w:bottom w:val="nil"/>
              <w:right w:val="nil"/>
            </w:tcBorders>
            <w:shd w:val="clear" w:color="auto" w:fill="auto"/>
            <w:noWrap/>
            <w:vAlign w:val="bottom"/>
            <w:hideMark/>
          </w:tcPr>
          <w:p w14:paraId="3F346203" w14:textId="77777777" w:rsidR="00480778" w:rsidRPr="00CB1E6A" w:rsidRDefault="00480778" w:rsidP="00480778">
            <w:pPr>
              <w:jc w:val="right"/>
            </w:pPr>
            <w:r w:rsidRPr="00CB1E6A">
              <w:t>0.6226</w:t>
            </w:r>
          </w:p>
        </w:tc>
        <w:tc>
          <w:tcPr>
            <w:tcW w:w="960" w:type="dxa"/>
            <w:tcBorders>
              <w:top w:val="nil"/>
              <w:left w:val="nil"/>
              <w:bottom w:val="nil"/>
              <w:right w:val="nil"/>
            </w:tcBorders>
            <w:shd w:val="clear" w:color="auto" w:fill="auto"/>
            <w:noWrap/>
            <w:vAlign w:val="bottom"/>
            <w:hideMark/>
          </w:tcPr>
          <w:p w14:paraId="57A0EF18" w14:textId="77777777" w:rsidR="00480778" w:rsidRPr="00CB1E6A" w:rsidRDefault="00480778" w:rsidP="00480778">
            <w:pPr>
              <w:jc w:val="right"/>
            </w:pPr>
            <w:r w:rsidRPr="00CB1E6A">
              <w:t>0.8997</w:t>
            </w:r>
          </w:p>
        </w:tc>
        <w:tc>
          <w:tcPr>
            <w:tcW w:w="960" w:type="dxa"/>
            <w:tcBorders>
              <w:top w:val="nil"/>
              <w:left w:val="nil"/>
              <w:bottom w:val="nil"/>
              <w:right w:val="nil"/>
            </w:tcBorders>
            <w:shd w:val="clear" w:color="auto" w:fill="auto"/>
            <w:noWrap/>
            <w:vAlign w:val="bottom"/>
            <w:hideMark/>
          </w:tcPr>
          <w:p w14:paraId="54015C09" w14:textId="77777777" w:rsidR="00480778" w:rsidRPr="00CB1E6A" w:rsidRDefault="00480778" w:rsidP="00480778">
            <w:pPr>
              <w:jc w:val="right"/>
            </w:pPr>
            <w:r w:rsidRPr="00CB1E6A">
              <w:t>0.9861</w:t>
            </w:r>
          </w:p>
        </w:tc>
      </w:tr>
      <w:tr w:rsidR="00CB1E6A" w:rsidRPr="00CB1E6A" w14:paraId="621F5693" w14:textId="77777777" w:rsidTr="00480778">
        <w:trPr>
          <w:trHeight w:val="312"/>
        </w:trPr>
        <w:tc>
          <w:tcPr>
            <w:tcW w:w="3223" w:type="dxa"/>
            <w:tcBorders>
              <w:top w:val="nil"/>
              <w:left w:val="nil"/>
              <w:bottom w:val="nil"/>
              <w:right w:val="nil"/>
            </w:tcBorders>
            <w:shd w:val="clear" w:color="auto" w:fill="auto"/>
            <w:noWrap/>
            <w:vAlign w:val="bottom"/>
            <w:hideMark/>
          </w:tcPr>
          <w:p w14:paraId="2663D45A" w14:textId="77777777" w:rsidR="00480778" w:rsidRPr="00CB1E6A" w:rsidRDefault="00480778" w:rsidP="00480778">
            <w:r w:rsidRPr="00CB1E6A">
              <w:t>Freundlich</w:t>
            </w:r>
          </w:p>
        </w:tc>
        <w:tc>
          <w:tcPr>
            <w:tcW w:w="960" w:type="dxa"/>
            <w:tcBorders>
              <w:top w:val="nil"/>
              <w:left w:val="nil"/>
              <w:bottom w:val="nil"/>
              <w:right w:val="nil"/>
            </w:tcBorders>
            <w:shd w:val="clear" w:color="auto" w:fill="auto"/>
            <w:noWrap/>
            <w:vAlign w:val="bottom"/>
            <w:hideMark/>
          </w:tcPr>
          <w:p w14:paraId="5ED64C39" w14:textId="77777777" w:rsidR="00480778" w:rsidRPr="00CB1E6A" w:rsidRDefault="00480778" w:rsidP="00480778">
            <w:pPr>
              <w:jc w:val="right"/>
            </w:pPr>
            <w:r w:rsidRPr="00CB1E6A">
              <w:t>0.9729</w:t>
            </w:r>
          </w:p>
        </w:tc>
        <w:tc>
          <w:tcPr>
            <w:tcW w:w="960" w:type="dxa"/>
            <w:tcBorders>
              <w:top w:val="nil"/>
              <w:left w:val="nil"/>
              <w:bottom w:val="nil"/>
              <w:right w:val="nil"/>
            </w:tcBorders>
            <w:shd w:val="clear" w:color="auto" w:fill="auto"/>
            <w:noWrap/>
            <w:vAlign w:val="bottom"/>
            <w:hideMark/>
          </w:tcPr>
          <w:p w14:paraId="5E370424" w14:textId="77777777" w:rsidR="00480778" w:rsidRPr="00CB1E6A" w:rsidRDefault="00480778" w:rsidP="00480778">
            <w:pPr>
              <w:jc w:val="right"/>
            </w:pPr>
            <w:r w:rsidRPr="00CB1E6A">
              <w:t>0.9904</w:t>
            </w:r>
          </w:p>
        </w:tc>
        <w:tc>
          <w:tcPr>
            <w:tcW w:w="960" w:type="dxa"/>
            <w:tcBorders>
              <w:top w:val="nil"/>
              <w:left w:val="nil"/>
              <w:bottom w:val="nil"/>
              <w:right w:val="nil"/>
            </w:tcBorders>
            <w:shd w:val="clear" w:color="auto" w:fill="auto"/>
            <w:noWrap/>
            <w:vAlign w:val="bottom"/>
            <w:hideMark/>
          </w:tcPr>
          <w:p w14:paraId="7FA6C652" w14:textId="77777777" w:rsidR="00480778" w:rsidRPr="00CB1E6A" w:rsidRDefault="00480778" w:rsidP="00480778">
            <w:pPr>
              <w:jc w:val="right"/>
            </w:pPr>
            <w:r w:rsidRPr="00CB1E6A">
              <w:t>0.9785</w:t>
            </w:r>
          </w:p>
        </w:tc>
        <w:tc>
          <w:tcPr>
            <w:tcW w:w="960" w:type="dxa"/>
            <w:tcBorders>
              <w:top w:val="nil"/>
              <w:left w:val="nil"/>
              <w:bottom w:val="nil"/>
              <w:right w:val="nil"/>
            </w:tcBorders>
            <w:shd w:val="clear" w:color="auto" w:fill="auto"/>
            <w:noWrap/>
            <w:vAlign w:val="bottom"/>
            <w:hideMark/>
          </w:tcPr>
          <w:p w14:paraId="3C13318C" w14:textId="77777777" w:rsidR="00480778" w:rsidRPr="00CB1E6A" w:rsidRDefault="00480778" w:rsidP="00480778">
            <w:pPr>
              <w:jc w:val="right"/>
            </w:pPr>
            <w:r w:rsidRPr="00CB1E6A">
              <w:t>0.9862</w:t>
            </w:r>
          </w:p>
        </w:tc>
        <w:tc>
          <w:tcPr>
            <w:tcW w:w="960" w:type="dxa"/>
            <w:tcBorders>
              <w:top w:val="nil"/>
              <w:left w:val="nil"/>
              <w:bottom w:val="nil"/>
              <w:right w:val="nil"/>
            </w:tcBorders>
            <w:shd w:val="clear" w:color="auto" w:fill="auto"/>
            <w:noWrap/>
            <w:vAlign w:val="bottom"/>
            <w:hideMark/>
          </w:tcPr>
          <w:p w14:paraId="4760A824" w14:textId="77777777" w:rsidR="00480778" w:rsidRPr="00CB1E6A" w:rsidRDefault="00480778" w:rsidP="00480778">
            <w:pPr>
              <w:jc w:val="right"/>
            </w:pPr>
            <w:r w:rsidRPr="00CB1E6A">
              <w:t>0.991</w:t>
            </w:r>
          </w:p>
        </w:tc>
      </w:tr>
      <w:tr w:rsidR="00CB1E6A" w:rsidRPr="00CB1E6A" w14:paraId="70FC00D0" w14:textId="77777777" w:rsidTr="00480778">
        <w:trPr>
          <w:trHeight w:val="312"/>
        </w:trPr>
        <w:tc>
          <w:tcPr>
            <w:tcW w:w="3223" w:type="dxa"/>
            <w:tcBorders>
              <w:top w:val="nil"/>
              <w:left w:val="nil"/>
              <w:bottom w:val="nil"/>
              <w:right w:val="nil"/>
            </w:tcBorders>
            <w:shd w:val="clear" w:color="auto" w:fill="auto"/>
            <w:noWrap/>
            <w:vAlign w:val="bottom"/>
            <w:hideMark/>
          </w:tcPr>
          <w:p w14:paraId="67493C03" w14:textId="77777777" w:rsidR="00480778" w:rsidRPr="00CB1E6A" w:rsidRDefault="00480778" w:rsidP="00480778">
            <w:r w:rsidRPr="00CB1E6A">
              <w:t>Dubinin-Raduchkevich</w:t>
            </w:r>
          </w:p>
        </w:tc>
        <w:tc>
          <w:tcPr>
            <w:tcW w:w="960" w:type="dxa"/>
            <w:tcBorders>
              <w:top w:val="nil"/>
              <w:left w:val="nil"/>
              <w:bottom w:val="nil"/>
              <w:right w:val="nil"/>
            </w:tcBorders>
            <w:shd w:val="clear" w:color="auto" w:fill="auto"/>
            <w:noWrap/>
            <w:vAlign w:val="bottom"/>
            <w:hideMark/>
          </w:tcPr>
          <w:p w14:paraId="7F902D88" w14:textId="77777777" w:rsidR="00480778" w:rsidRPr="00CB1E6A" w:rsidRDefault="00480778" w:rsidP="00480778">
            <w:pPr>
              <w:jc w:val="right"/>
            </w:pPr>
            <w:r w:rsidRPr="00CB1E6A">
              <w:t>0.9988</w:t>
            </w:r>
          </w:p>
        </w:tc>
        <w:tc>
          <w:tcPr>
            <w:tcW w:w="960" w:type="dxa"/>
            <w:tcBorders>
              <w:top w:val="nil"/>
              <w:left w:val="nil"/>
              <w:bottom w:val="nil"/>
              <w:right w:val="nil"/>
            </w:tcBorders>
            <w:shd w:val="clear" w:color="auto" w:fill="auto"/>
            <w:noWrap/>
            <w:vAlign w:val="bottom"/>
            <w:hideMark/>
          </w:tcPr>
          <w:p w14:paraId="592FB091" w14:textId="77777777" w:rsidR="00480778" w:rsidRPr="00CB1E6A" w:rsidRDefault="00480778" w:rsidP="00480778">
            <w:pPr>
              <w:jc w:val="right"/>
            </w:pPr>
            <w:r w:rsidRPr="00CB1E6A">
              <w:t>0.9911</w:t>
            </w:r>
          </w:p>
        </w:tc>
        <w:tc>
          <w:tcPr>
            <w:tcW w:w="960" w:type="dxa"/>
            <w:tcBorders>
              <w:top w:val="nil"/>
              <w:left w:val="nil"/>
              <w:bottom w:val="nil"/>
              <w:right w:val="nil"/>
            </w:tcBorders>
            <w:shd w:val="clear" w:color="auto" w:fill="auto"/>
            <w:noWrap/>
            <w:vAlign w:val="bottom"/>
            <w:hideMark/>
          </w:tcPr>
          <w:p w14:paraId="159595C0" w14:textId="77777777" w:rsidR="00480778" w:rsidRPr="00CB1E6A" w:rsidRDefault="00480778" w:rsidP="00480778">
            <w:pPr>
              <w:jc w:val="right"/>
            </w:pPr>
            <w:r w:rsidRPr="00CB1E6A">
              <w:t>0.9325</w:t>
            </w:r>
          </w:p>
        </w:tc>
        <w:tc>
          <w:tcPr>
            <w:tcW w:w="960" w:type="dxa"/>
            <w:tcBorders>
              <w:top w:val="nil"/>
              <w:left w:val="nil"/>
              <w:bottom w:val="nil"/>
              <w:right w:val="nil"/>
            </w:tcBorders>
            <w:shd w:val="clear" w:color="auto" w:fill="auto"/>
            <w:noWrap/>
            <w:vAlign w:val="bottom"/>
            <w:hideMark/>
          </w:tcPr>
          <w:p w14:paraId="269EAFE2" w14:textId="77777777" w:rsidR="00480778" w:rsidRPr="00CB1E6A" w:rsidRDefault="00480778" w:rsidP="00480778">
            <w:pPr>
              <w:jc w:val="right"/>
            </w:pPr>
            <w:r w:rsidRPr="00CB1E6A">
              <w:t>0.9961</w:t>
            </w:r>
          </w:p>
        </w:tc>
        <w:tc>
          <w:tcPr>
            <w:tcW w:w="960" w:type="dxa"/>
            <w:tcBorders>
              <w:top w:val="nil"/>
              <w:left w:val="nil"/>
              <w:bottom w:val="nil"/>
              <w:right w:val="nil"/>
            </w:tcBorders>
            <w:shd w:val="clear" w:color="auto" w:fill="auto"/>
            <w:noWrap/>
            <w:vAlign w:val="bottom"/>
            <w:hideMark/>
          </w:tcPr>
          <w:p w14:paraId="30CE2F5E" w14:textId="77777777" w:rsidR="00480778" w:rsidRPr="00CB1E6A" w:rsidRDefault="00480778" w:rsidP="00480778">
            <w:pPr>
              <w:jc w:val="right"/>
            </w:pPr>
            <w:r w:rsidRPr="00CB1E6A">
              <w:t>0.9694</w:t>
            </w:r>
          </w:p>
        </w:tc>
      </w:tr>
      <w:tr w:rsidR="00CB1E6A" w:rsidRPr="00CB1E6A" w14:paraId="2EA82B4C" w14:textId="77777777" w:rsidTr="00480778">
        <w:trPr>
          <w:trHeight w:val="312"/>
        </w:trPr>
        <w:tc>
          <w:tcPr>
            <w:tcW w:w="3223" w:type="dxa"/>
            <w:tcBorders>
              <w:top w:val="nil"/>
              <w:left w:val="nil"/>
              <w:bottom w:val="nil"/>
              <w:right w:val="nil"/>
            </w:tcBorders>
            <w:shd w:val="clear" w:color="auto" w:fill="auto"/>
            <w:noWrap/>
            <w:vAlign w:val="bottom"/>
            <w:hideMark/>
          </w:tcPr>
          <w:p w14:paraId="0EB81956" w14:textId="77777777" w:rsidR="00480778" w:rsidRPr="00CB1E6A" w:rsidRDefault="00480778" w:rsidP="00480778">
            <w:r w:rsidRPr="00CB1E6A">
              <w:t>Temkin</w:t>
            </w:r>
          </w:p>
        </w:tc>
        <w:tc>
          <w:tcPr>
            <w:tcW w:w="960" w:type="dxa"/>
            <w:tcBorders>
              <w:top w:val="nil"/>
              <w:left w:val="nil"/>
              <w:bottom w:val="nil"/>
              <w:right w:val="nil"/>
            </w:tcBorders>
            <w:shd w:val="clear" w:color="auto" w:fill="auto"/>
            <w:noWrap/>
            <w:vAlign w:val="bottom"/>
            <w:hideMark/>
          </w:tcPr>
          <w:p w14:paraId="47B0AFC4" w14:textId="77777777" w:rsidR="00480778" w:rsidRPr="00CB1E6A" w:rsidRDefault="00480778" w:rsidP="00480778">
            <w:pPr>
              <w:jc w:val="right"/>
            </w:pPr>
            <w:r w:rsidRPr="00CB1E6A">
              <w:t>0.9881</w:t>
            </w:r>
          </w:p>
        </w:tc>
        <w:tc>
          <w:tcPr>
            <w:tcW w:w="960" w:type="dxa"/>
            <w:tcBorders>
              <w:top w:val="nil"/>
              <w:left w:val="nil"/>
              <w:bottom w:val="nil"/>
              <w:right w:val="nil"/>
            </w:tcBorders>
            <w:shd w:val="clear" w:color="auto" w:fill="auto"/>
            <w:noWrap/>
            <w:vAlign w:val="bottom"/>
            <w:hideMark/>
          </w:tcPr>
          <w:p w14:paraId="6053BC88" w14:textId="77777777" w:rsidR="00480778" w:rsidRPr="00CB1E6A" w:rsidRDefault="00480778" w:rsidP="00480778">
            <w:pPr>
              <w:jc w:val="right"/>
            </w:pPr>
            <w:r w:rsidRPr="00CB1E6A">
              <w:t>0.9804</w:t>
            </w:r>
          </w:p>
        </w:tc>
        <w:tc>
          <w:tcPr>
            <w:tcW w:w="960" w:type="dxa"/>
            <w:tcBorders>
              <w:top w:val="nil"/>
              <w:left w:val="nil"/>
              <w:bottom w:val="nil"/>
              <w:right w:val="nil"/>
            </w:tcBorders>
            <w:shd w:val="clear" w:color="auto" w:fill="auto"/>
            <w:noWrap/>
            <w:vAlign w:val="bottom"/>
            <w:hideMark/>
          </w:tcPr>
          <w:p w14:paraId="07748E71" w14:textId="77777777" w:rsidR="00480778" w:rsidRPr="00CB1E6A" w:rsidRDefault="00480778" w:rsidP="00480778">
            <w:pPr>
              <w:jc w:val="right"/>
            </w:pPr>
            <w:r w:rsidRPr="00CB1E6A">
              <w:t>0.9268</w:t>
            </w:r>
          </w:p>
        </w:tc>
        <w:tc>
          <w:tcPr>
            <w:tcW w:w="960" w:type="dxa"/>
            <w:tcBorders>
              <w:top w:val="nil"/>
              <w:left w:val="nil"/>
              <w:bottom w:val="nil"/>
              <w:right w:val="nil"/>
            </w:tcBorders>
            <w:shd w:val="clear" w:color="auto" w:fill="auto"/>
            <w:noWrap/>
            <w:vAlign w:val="bottom"/>
            <w:hideMark/>
          </w:tcPr>
          <w:p w14:paraId="1D894125" w14:textId="77777777" w:rsidR="00480778" w:rsidRPr="00CB1E6A" w:rsidRDefault="00480778" w:rsidP="00480778">
            <w:pPr>
              <w:jc w:val="right"/>
            </w:pPr>
            <w:r w:rsidRPr="00CB1E6A">
              <w:t>0.992</w:t>
            </w:r>
          </w:p>
        </w:tc>
        <w:tc>
          <w:tcPr>
            <w:tcW w:w="960" w:type="dxa"/>
            <w:tcBorders>
              <w:top w:val="nil"/>
              <w:left w:val="nil"/>
              <w:bottom w:val="nil"/>
              <w:right w:val="nil"/>
            </w:tcBorders>
            <w:shd w:val="clear" w:color="auto" w:fill="auto"/>
            <w:noWrap/>
            <w:vAlign w:val="bottom"/>
            <w:hideMark/>
          </w:tcPr>
          <w:p w14:paraId="3594F5D8" w14:textId="77777777" w:rsidR="00480778" w:rsidRPr="00CB1E6A" w:rsidRDefault="00480778" w:rsidP="00480778">
            <w:pPr>
              <w:jc w:val="right"/>
            </w:pPr>
            <w:r w:rsidRPr="00CB1E6A">
              <w:t>0.9876</w:t>
            </w:r>
          </w:p>
        </w:tc>
      </w:tr>
      <w:tr w:rsidR="00CB1E6A" w:rsidRPr="00CB1E6A" w14:paraId="1178F145" w14:textId="77777777" w:rsidTr="00480778">
        <w:trPr>
          <w:trHeight w:val="312"/>
        </w:trPr>
        <w:tc>
          <w:tcPr>
            <w:tcW w:w="3223" w:type="dxa"/>
            <w:tcBorders>
              <w:top w:val="nil"/>
              <w:left w:val="nil"/>
              <w:bottom w:val="nil"/>
              <w:right w:val="nil"/>
            </w:tcBorders>
            <w:shd w:val="clear" w:color="auto" w:fill="auto"/>
            <w:noWrap/>
            <w:vAlign w:val="bottom"/>
            <w:hideMark/>
          </w:tcPr>
          <w:p w14:paraId="0491D58F" w14:textId="77777777" w:rsidR="00480778" w:rsidRPr="00CB1E6A" w:rsidRDefault="00480778" w:rsidP="00480778">
            <w:r w:rsidRPr="00CB1E6A">
              <w:t>Redlich-Peterson</w:t>
            </w:r>
          </w:p>
        </w:tc>
        <w:tc>
          <w:tcPr>
            <w:tcW w:w="960" w:type="dxa"/>
            <w:tcBorders>
              <w:top w:val="nil"/>
              <w:left w:val="nil"/>
              <w:bottom w:val="nil"/>
              <w:right w:val="nil"/>
            </w:tcBorders>
            <w:shd w:val="clear" w:color="auto" w:fill="auto"/>
            <w:noWrap/>
            <w:vAlign w:val="bottom"/>
            <w:hideMark/>
          </w:tcPr>
          <w:p w14:paraId="69BA8558" w14:textId="77777777" w:rsidR="00480778" w:rsidRPr="00CB1E6A" w:rsidRDefault="00480778" w:rsidP="00480778">
            <w:pPr>
              <w:jc w:val="right"/>
            </w:pPr>
            <w:r w:rsidRPr="00CB1E6A">
              <w:t>0.8583</w:t>
            </w:r>
          </w:p>
        </w:tc>
        <w:tc>
          <w:tcPr>
            <w:tcW w:w="960" w:type="dxa"/>
            <w:tcBorders>
              <w:top w:val="nil"/>
              <w:left w:val="nil"/>
              <w:bottom w:val="nil"/>
              <w:right w:val="nil"/>
            </w:tcBorders>
            <w:shd w:val="clear" w:color="auto" w:fill="auto"/>
            <w:noWrap/>
            <w:vAlign w:val="bottom"/>
            <w:hideMark/>
          </w:tcPr>
          <w:p w14:paraId="339A7C3A" w14:textId="77777777" w:rsidR="00480778" w:rsidRPr="00CB1E6A" w:rsidRDefault="00480778" w:rsidP="00480778">
            <w:pPr>
              <w:jc w:val="right"/>
            </w:pPr>
            <w:r w:rsidRPr="00CB1E6A">
              <w:t>0.9436</w:t>
            </w:r>
          </w:p>
        </w:tc>
        <w:tc>
          <w:tcPr>
            <w:tcW w:w="960" w:type="dxa"/>
            <w:tcBorders>
              <w:top w:val="nil"/>
              <w:left w:val="nil"/>
              <w:bottom w:val="nil"/>
              <w:right w:val="nil"/>
            </w:tcBorders>
            <w:shd w:val="clear" w:color="auto" w:fill="auto"/>
            <w:noWrap/>
            <w:vAlign w:val="bottom"/>
            <w:hideMark/>
          </w:tcPr>
          <w:p w14:paraId="489C8F31" w14:textId="77777777" w:rsidR="00480778" w:rsidRPr="00CB1E6A" w:rsidRDefault="00480778" w:rsidP="00480778">
            <w:pPr>
              <w:jc w:val="right"/>
            </w:pPr>
            <w:r w:rsidRPr="00CB1E6A">
              <w:t>0.8147</w:t>
            </w:r>
          </w:p>
        </w:tc>
        <w:tc>
          <w:tcPr>
            <w:tcW w:w="960" w:type="dxa"/>
            <w:tcBorders>
              <w:top w:val="nil"/>
              <w:left w:val="nil"/>
              <w:bottom w:val="nil"/>
              <w:right w:val="nil"/>
            </w:tcBorders>
            <w:shd w:val="clear" w:color="auto" w:fill="auto"/>
            <w:noWrap/>
            <w:vAlign w:val="bottom"/>
            <w:hideMark/>
          </w:tcPr>
          <w:p w14:paraId="392E27A3" w14:textId="77777777" w:rsidR="00480778" w:rsidRPr="00CB1E6A" w:rsidRDefault="00480778" w:rsidP="00480778">
            <w:pPr>
              <w:jc w:val="right"/>
            </w:pPr>
            <w:r w:rsidRPr="00CB1E6A">
              <w:t>0.9583</w:t>
            </w:r>
          </w:p>
        </w:tc>
        <w:tc>
          <w:tcPr>
            <w:tcW w:w="960" w:type="dxa"/>
            <w:tcBorders>
              <w:top w:val="nil"/>
              <w:left w:val="nil"/>
              <w:bottom w:val="nil"/>
              <w:right w:val="nil"/>
            </w:tcBorders>
            <w:shd w:val="clear" w:color="auto" w:fill="auto"/>
            <w:noWrap/>
            <w:vAlign w:val="bottom"/>
            <w:hideMark/>
          </w:tcPr>
          <w:p w14:paraId="3AB37414" w14:textId="77777777" w:rsidR="00480778" w:rsidRPr="00CB1E6A" w:rsidRDefault="00480778" w:rsidP="00480778">
            <w:pPr>
              <w:jc w:val="right"/>
            </w:pPr>
            <w:r w:rsidRPr="00CB1E6A">
              <w:t>0.9184</w:t>
            </w:r>
          </w:p>
        </w:tc>
      </w:tr>
      <w:tr w:rsidR="00CB1E6A" w:rsidRPr="00CB1E6A" w14:paraId="2BCB8BC6" w14:textId="77777777" w:rsidTr="00480778">
        <w:trPr>
          <w:trHeight w:val="312"/>
        </w:trPr>
        <w:tc>
          <w:tcPr>
            <w:tcW w:w="3223" w:type="dxa"/>
            <w:tcBorders>
              <w:top w:val="nil"/>
              <w:left w:val="nil"/>
              <w:bottom w:val="nil"/>
              <w:right w:val="nil"/>
            </w:tcBorders>
            <w:shd w:val="clear" w:color="auto" w:fill="auto"/>
            <w:noWrap/>
            <w:vAlign w:val="bottom"/>
            <w:hideMark/>
          </w:tcPr>
          <w:p w14:paraId="67CC9AE9" w14:textId="77777777" w:rsidR="00480778" w:rsidRPr="00CB1E6A" w:rsidRDefault="00480778" w:rsidP="00480778">
            <w:r w:rsidRPr="00CB1E6A">
              <w:t>Hasley</w:t>
            </w:r>
          </w:p>
        </w:tc>
        <w:tc>
          <w:tcPr>
            <w:tcW w:w="960" w:type="dxa"/>
            <w:tcBorders>
              <w:top w:val="nil"/>
              <w:left w:val="nil"/>
              <w:bottom w:val="nil"/>
              <w:right w:val="nil"/>
            </w:tcBorders>
            <w:shd w:val="clear" w:color="auto" w:fill="auto"/>
            <w:noWrap/>
            <w:vAlign w:val="bottom"/>
            <w:hideMark/>
          </w:tcPr>
          <w:p w14:paraId="2F5FDB5A" w14:textId="77777777" w:rsidR="00480778" w:rsidRPr="00CB1E6A" w:rsidRDefault="00480778" w:rsidP="00480778">
            <w:pPr>
              <w:jc w:val="right"/>
            </w:pPr>
            <w:r w:rsidRPr="00CB1E6A">
              <w:t>0.9729</w:t>
            </w:r>
          </w:p>
        </w:tc>
        <w:tc>
          <w:tcPr>
            <w:tcW w:w="960" w:type="dxa"/>
            <w:tcBorders>
              <w:top w:val="nil"/>
              <w:left w:val="nil"/>
              <w:bottom w:val="nil"/>
              <w:right w:val="nil"/>
            </w:tcBorders>
            <w:shd w:val="clear" w:color="auto" w:fill="auto"/>
            <w:noWrap/>
            <w:vAlign w:val="bottom"/>
            <w:hideMark/>
          </w:tcPr>
          <w:p w14:paraId="0B6EC518" w14:textId="77777777" w:rsidR="00480778" w:rsidRPr="00CB1E6A" w:rsidRDefault="00480778" w:rsidP="00480778">
            <w:pPr>
              <w:jc w:val="right"/>
            </w:pPr>
            <w:r w:rsidRPr="00CB1E6A">
              <w:t>0.9904</w:t>
            </w:r>
          </w:p>
        </w:tc>
        <w:tc>
          <w:tcPr>
            <w:tcW w:w="960" w:type="dxa"/>
            <w:tcBorders>
              <w:top w:val="nil"/>
              <w:left w:val="nil"/>
              <w:bottom w:val="nil"/>
              <w:right w:val="nil"/>
            </w:tcBorders>
            <w:shd w:val="clear" w:color="auto" w:fill="auto"/>
            <w:noWrap/>
            <w:vAlign w:val="bottom"/>
            <w:hideMark/>
          </w:tcPr>
          <w:p w14:paraId="338BE271" w14:textId="77777777" w:rsidR="00480778" w:rsidRPr="00CB1E6A" w:rsidRDefault="00480778" w:rsidP="00480778">
            <w:pPr>
              <w:jc w:val="right"/>
            </w:pPr>
            <w:r w:rsidRPr="00CB1E6A">
              <w:t>0.9785</w:t>
            </w:r>
          </w:p>
        </w:tc>
        <w:tc>
          <w:tcPr>
            <w:tcW w:w="960" w:type="dxa"/>
            <w:tcBorders>
              <w:top w:val="nil"/>
              <w:left w:val="nil"/>
              <w:bottom w:val="nil"/>
              <w:right w:val="nil"/>
            </w:tcBorders>
            <w:shd w:val="clear" w:color="auto" w:fill="auto"/>
            <w:noWrap/>
            <w:vAlign w:val="bottom"/>
            <w:hideMark/>
          </w:tcPr>
          <w:p w14:paraId="187ACFC9" w14:textId="77777777" w:rsidR="00480778" w:rsidRPr="00CB1E6A" w:rsidRDefault="00480778" w:rsidP="00480778">
            <w:pPr>
              <w:jc w:val="right"/>
            </w:pPr>
            <w:r w:rsidRPr="00CB1E6A">
              <w:t>0.9862</w:t>
            </w:r>
          </w:p>
        </w:tc>
        <w:tc>
          <w:tcPr>
            <w:tcW w:w="960" w:type="dxa"/>
            <w:tcBorders>
              <w:top w:val="nil"/>
              <w:left w:val="nil"/>
              <w:bottom w:val="nil"/>
              <w:right w:val="nil"/>
            </w:tcBorders>
            <w:shd w:val="clear" w:color="auto" w:fill="auto"/>
            <w:noWrap/>
            <w:vAlign w:val="bottom"/>
            <w:hideMark/>
          </w:tcPr>
          <w:p w14:paraId="3A82177B" w14:textId="77777777" w:rsidR="00480778" w:rsidRPr="00CB1E6A" w:rsidRDefault="00480778" w:rsidP="00480778">
            <w:pPr>
              <w:jc w:val="right"/>
            </w:pPr>
            <w:r w:rsidRPr="00CB1E6A">
              <w:t>0.991</w:t>
            </w:r>
          </w:p>
        </w:tc>
      </w:tr>
      <w:tr w:rsidR="00CB1E6A" w:rsidRPr="00CB1E6A" w14:paraId="0FB1D0C7" w14:textId="77777777" w:rsidTr="00480778">
        <w:trPr>
          <w:trHeight w:val="312"/>
        </w:trPr>
        <w:tc>
          <w:tcPr>
            <w:tcW w:w="3223" w:type="dxa"/>
            <w:tcBorders>
              <w:top w:val="nil"/>
              <w:left w:val="nil"/>
              <w:bottom w:val="nil"/>
              <w:right w:val="nil"/>
            </w:tcBorders>
            <w:shd w:val="clear" w:color="auto" w:fill="auto"/>
            <w:noWrap/>
            <w:vAlign w:val="bottom"/>
            <w:hideMark/>
          </w:tcPr>
          <w:p w14:paraId="3ABDE659" w14:textId="77777777" w:rsidR="00480778" w:rsidRPr="00CB1E6A" w:rsidRDefault="00480778" w:rsidP="00480778">
            <w:r w:rsidRPr="00CB1E6A">
              <w:t>Hill</w:t>
            </w:r>
          </w:p>
        </w:tc>
        <w:tc>
          <w:tcPr>
            <w:tcW w:w="960" w:type="dxa"/>
            <w:tcBorders>
              <w:top w:val="nil"/>
              <w:left w:val="nil"/>
              <w:bottom w:val="nil"/>
              <w:right w:val="nil"/>
            </w:tcBorders>
            <w:shd w:val="clear" w:color="auto" w:fill="auto"/>
            <w:noWrap/>
            <w:vAlign w:val="bottom"/>
            <w:hideMark/>
          </w:tcPr>
          <w:p w14:paraId="223ABFBF" w14:textId="77777777" w:rsidR="00480778" w:rsidRPr="00CB1E6A" w:rsidRDefault="00480778" w:rsidP="00480778">
            <w:pPr>
              <w:jc w:val="right"/>
            </w:pPr>
            <w:r w:rsidRPr="00CB1E6A">
              <w:t>0.9846</w:t>
            </w:r>
          </w:p>
        </w:tc>
        <w:tc>
          <w:tcPr>
            <w:tcW w:w="960" w:type="dxa"/>
            <w:tcBorders>
              <w:top w:val="nil"/>
              <w:left w:val="nil"/>
              <w:bottom w:val="nil"/>
              <w:right w:val="nil"/>
            </w:tcBorders>
            <w:shd w:val="clear" w:color="auto" w:fill="auto"/>
            <w:noWrap/>
            <w:vAlign w:val="bottom"/>
            <w:hideMark/>
          </w:tcPr>
          <w:p w14:paraId="42DACCF1" w14:textId="77777777" w:rsidR="00480778" w:rsidRPr="00CB1E6A" w:rsidRDefault="00480778" w:rsidP="00480778">
            <w:pPr>
              <w:jc w:val="right"/>
            </w:pPr>
            <w:r w:rsidRPr="00CB1E6A">
              <w:t>0.7517</w:t>
            </w:r>
          </w:p>
        </w:tc>
        <w:tc>
          <w:tcPr>
            <w:tcW w:w="960" w:type="dxa"/>
            <w:tcBorders>
              <w:top w:val="nil"/>
              <w:left w:val="nil"/>
              <w:bottom w:val="nil"/>
              <w:right w:val="nil"/>
            </w:tcBorders>
            <w:shd w:val="clear" w:color="auto" w:fill="auto"/>
            <w:noWrap/>
            <w:vAlign w:val="bottom"/>
            <w:hideMark/>
          </w:tcPr>
          <w:p w14:paraId="5EF50920" w14:textId="77777777" w:rsidR="00480778" w:rsidRPr="00CB1E6A" w:rsidRDefault="00480778" w:rsidP="00480778">
            <w:pPr>
              <w:jc w:val="right"/>
            </w:pPr>
            <w:r w:rsidRPr="00CB1E6A">
              <w:t>0.7964</w:t>
            </w:r>
          </w:p>
        </w:tc>
        <w:tc>
          <w:tcPr>
            <w:tcW w:w="960" w:type="dxa"/>
            <w:tcBorders>
              <w:top w:val="nil"/>
              <w:left w:val="nil"/>
              <w:bottom w:val="nil"/>
              <w:right w:val="nil"/>
            </w:tcBorders>
            <w:shd w:val="clear" w:color="auto" w:fill="auto"/>
            <w:noWrap/>
            <w:vAlign w:val="bottom"/>
            <w:hideMark/>
          </w:tcPr>
          <w:p w14:paraId="796BE6B7" w14:textId="77777777" w:rsidR="00480778" w:rsidRPr="00CB1E6A" w:rsidRDefault="00480778" w:rsidP="00480778">
            <w:pPr>
              <w:jc w:val="right"/>
            </w:pPr>
            <w:r w:rsidRPr="00CB1E6A">
              <w:t>0.9784</w:t>
            </w:r>
          </w:p>
        </w:tc>
        <w:tc>
          <w:tcPr>
            <w:tcW w:w="960" w:type="dxa"/>
            <w:tcBorders>
              <w:top w:val="nil"/>
              <w:left w:val="nil"/>
              <w:bottom w:val="nil"/>
              <w:right w:val="nil"/>
            </w:tcBorders>
            <w:shd w:val="clear" w:color="auto" w:fill="auto"/>
            <w:noWrap/>
            <w:vAlign w:val="bottom"/>
            <w:hideMark/>
          </w:tcPr>
          <w:p w14:paraId="3B7EEF5F" w14:textId="77777777" w:rsidR="00480778" w:rsidRPr="00CB1E6A" w:rsidRDefault="00480778" w:rsidP="00480778">
            <w:pPr>
              <w:jc w:val="right"/>
            </w:pPr>
            <w:r w:rsidRPr="00CB1E6A">
              <w:t>0.9735</w:t>
            </w:r>
          </w:p>
        </w:tc>
      </w:tr>
      <w:tr w:rsidR="00CB1E6A" w:rsidRPr="00CB1E6A" w14:paraId="3E955C16" w14:textId="77777777" w:rsidTr="00480778">
        <w:trPr>
          <w:trHeight w:val="360"/>
        </w:trPr>
        <w:tc>
          <w:tcPr>
            <w:tcW w:w="5143" w:type="dxa"/>
            <w:gridSpan w:val="3"/>
            <w:tcBorders>
              <w:top w:val="nil"/>
              <w:left w:val="nil"/>
              <w:bottom w:val="nil"/>
              <w:right w:val="nil"/>
            </w:tcBorders>
            <w:shd w:val="clear" w:color="auto" w:fill="auto"/>
            <w:noWrap/>
            <w:vAlign w:val="bottom"/>
            <w:hideMark/>
          </w:tcPr>
          <w:p w14:paraId="33A31DCA" w14:textId="77777777" w:rsidR="00480778" w:rsidRPr="00CB1E6A" w:rsidRDefault="00480778" w:rsidP="00480778">
            <w:pPr>
              <w:rPr>
                <w:b/>
                <w:bCs/>
              </w:rPr>
            </w:pPr>
            <w:r w:rsidRPr="00CB1E6A">
              <w:rPr>
                <w:b/>
                <w:bCs/>
              </w:rPr>
              <w:t>Kinetic studies (R</w:t>
            </w:r>
            <w:r w:rsidRPr="00CB1E6A">
              <w:rPr>
                <w:b/>
                <w:bCs/>
                <w:vertAlign w:val="superscript"/>
              </w:rPr>
              <w:t>2</w:t>
            </w:r>
            <w:r w:rsidRPr="00CB1E6A">
              <w:rPr>
                <w:b/>
                <w:bCs/>
              </w:rPr>
              <w:t>)</w:t>
            </w:r>
          </w:p>
        </w:tc>
        <w:tc>
          <w:tcPr>
            <w:tcW w:w="960" w:type="dxa"/>
            <w:tcBorders>
              <w:top w:val="nil"/>
              <w:left w:val="nil"/>
              <w:bottom w:val="nil"/>
              <w:right w:val="nil"/>
            </w:tcBorders>
            <w:shd w:val="clear" w:color="auto" w:fill="auto"/>
            <w:noWrap/>
            <w:vAlign w:val="bottom"/>
            <w:hideMark/>
          </w:tcPr>
          <w:p w14:paraId="13BA8A67" w14:textId="77777777" w:rsidR="00480778" w:rsidRPr="00CB1E6A" w:rsidRDefault="00480778" w:rsidP="00480778">
            <w:pPr>
              <w:rPr>
                <w:b/>
                <w:bCs/>
              </w:rPr>
            </w:pPr>
          </w:p>
        </w:tc>
        <w:tc>
          <w:tcPr>
            <w:tcW w:w="960" w:type="dxa"/>
            <w:tcBorders>
              <w:top w:val="nil"/>
              <w:left w:val="nil"/>
              <w:bottom w:val="nil"/>
              <w:right w:val="nil"/>
            </w:tcBorders>
            <w:shd w:val="clear" w:color="auto" w:fill="auto"/>
            <w:noWrap/>
            <w:vAlign w:val="bottom"/>
            <w:hideMark/>
          </w:tcPr>
          <w:p w14:paraId="765C57D9" w14:textId="77777777" w:rsidR="00480778" w:rsidRPr="00CB1E6A" w:rsidRDefault="00480778" w:rsidP="00480778">
            <w:pPr>
              <w:rPr>
                <w:sz w:val="20"/>
                <w:szCs w:val="20"/>
              </w:rPr>
            </w:pPr>
          </w:p>
        </w:tc>
        <w:tc>
          <w:tcPr>
            <w:tcW w:w="960" w:type="dxa"/>
            <w:tcBorders>
              <w:top w:val="nil"/>
              <w:left w:val="nil"/>
              <w:bottom w:val="nil"/>
              <w:right w:val="nil"/>
            </w:tcBorders>
            <w:shd w:val="clear" w:color="auto" w:fill="auto"/>
            <w:noWrap/>
            <w:vAlign w:val="bottom"/>
            <w:hideMark/>
          </w:tcPr>
          <w:p w14:paraId="4FA31625" w14:textId="77777777" w:rsidR="00480778" w:rsidRPr="00CB1E6A" w:rsidRDefault="00480778" w:rsidP="00480778">
            <w:pPr>
              <w:rPr>
                <w:sz w:val="20"/>
                <w:szCs w:val="20"/>
              </w:rPr>
            </w:pPr>
          </w:p>
        </w:tc>
      </w:tr>
      <w:tr w:rsidR="00CB1E6A" w:rsidRPr="00CB1E6A" w14:paraId="1077DFF2" w14:textId="77777777" w:rsidTr="00480778">
        <w:trPr>
          <w:trHeight w:val="312"/>
        </w:trPr>
        <w:tc>
          <w:tcPr>
            <w:tcW w:w="3223" w:type="dxa"/>
            <w:tcBorders>
              <w:top w:val="nil"/>
              <w:left w:val="nil"/>
              <w:bottom w:val="nil"/>
              <w:right w:val="nil"/>
            </w:tcBorders>
            <w:shd w:val="clear" w:color="auto" w:fill="auto"/>
            <w:noWrap/>
            <w:vAlign w:val="bottom"/>
            <w:hideMark/>
          </w:tcPr>
          <w:p w14:paraId="02FA9F3F" w14:textId="5A2717CE" w:rsidR="00480778" w:rsidRPr="00CB1E6A" w:rsidRDefault="00480778" w:rsidP="00480778">
            <w:r w:rsidRPr="00CB1E6A">
              <w:t xml:space="preserve">Pseudo-first </w:t>
            </w:r>
            <w:r w:rsidR="00890715">
              <w:t>order</w:t>
            </w:r>
          </w:p>
        </w:tc>
        <w:tc>
          <w:tcPr>
            <w:tcW w:w="960" w:type="dxa"/>
            <w:tcBorders>
              <w:top w:val="nil"/>
              <w:left w:val="nil"/>
              <w:bottom w:val="nil"/>
              <w:right w:val="nil"/>
            </w:tcBorders>
            <w:shd w:val="clear" w:color="auto" w:fill="auto"/>
            <w:noWrap/>
            <w:vAlign w:val="bottom"/>
            <w:hideMark/>
          </w:tcPr>
          <w:p w14:paraId="63BBF2E6" w14:textId="77777777" w:rsidR="00480778" w:rsidRPr="00CB1E6A" w:rsidRDefault="00480778" w:rsidP="00480778">
            <w:pPr>
              <w:jc w:val="right"/>
            </w:pPr>
            <w:r w:rsidRPr="00CB1E6A">
              <w:t>0.9915</w:t>
            </w:r>
          </w:p>
        </w:tc>
        <w:tc>
          <w:tcPr>
            <w:tcW w:w="960" w:type="dxa"/>
            <w:tcBorders>
              <w:top w:val="nil"/>
              <w:left w:val="nil"/>
              <w:bottom w:val="nil"/>
              <w:right w:val="nil"/>
            </w:tcBorders>
            <w:shd w:val="clear" w:color="auto" w:fill="auto"/>
            <w:noWrap/>
            <w:vAlign w:val="bottom"/>
            <w:hideMark/>
          </w:tcPr>
          <w:p w14:paraId="3C62588B" w14:textId="77777777" w:rsidR="00480778" w:rsidRPr="00CB1E6A" w:rsidRDefault="00480778" w:rsidP="00480778">
            <w:pPr>
              <w:jc w:val="right"/>
            </w:pPr>
            <w:r w:rsidRPr="00CB1E6A">
              <w:t>0.9959</w:t>
            </w:r>
          </w:p>
        </w:tc>
        <w:tc>
          <w:tcPr>
            <w:tcW w:w="960" w:type="dxa"/>
            <w:tcBorders>
              <w:top w:val="nil"/>
              <w:left w:val="nil"/>
              <w:bottom w:val="nil"/>
              <w:right w:val="nil"/>
            </w:tcBorders>
            <w:shd w:val="clear" w:color="auto" w:fill="auto"/>
            <w:noWrap/>
            <w:vAlign w:val="bottom"/>
            <w:hideMark/>
          </w:tcPr>
          <w:p w14:paraId="23EBA80F" w14:textId="77777777" w:rsidR="00480778" w:rsidRPr="00CB1E6A" w:rsidRDefault="00480778" w:rsidP="00480778">
            <w:pPr>
              <w:jc w:val="right"/>
            </w:pPr>
            <w:r w:rsidRPr="00CB1E6A">
              <w:t>0.9924</w:t>
            </w:r>
          </w:p>
        </w:tc>
        <w:tc>
          <w:tcPr>
            <w:tcW w:w="960" w:type="dxa"/>
            <w:tcBorders>
              <w:top w:val="nil"/>
              <w:left w:val="nil"/>
              <w:bottom w:val="nil"/>
              <w:right w:val="nil"/>
            </w:tcBorders>
            <w:shd w:val="clear" w:color="auto" w:fill="auto"/>
            <w:noWrap/>
            <w:vAlign w:val="bottom"/>
            <w:hideMark/>
          </w:tcPr>
          <w:p w14:paraId="229B1FF1" w14:textId="77777777" w:rsidR="00480778" w:rsidRPr="00CB1E6A" w:rsidRDefault="00480778" w:rsidP="00480778">
            <w:pPr>
              <w:jc w:val="right"/>
            </w:pPr>
            <w:r w:rsidRPr="00CB1E6A">
              <w:t>0.9084</w:t>
            </w:r>
          </w:p>
        </w:tc>
        <w:tc>
          <w:tcPr>
            <w:tcW w:w="960" w:type="dxa"/>
            <w:tcBorders>
              <w:top w:val="nil"/>
              <w:left w:val="nil"/>
              <w:bottom w:val="nil"/>
              <w:right w:val="nil"/>
            </w:tcBorders>
            <w:shd w:val="clear" w:color="auto" w:fill="auto"/>
            <w:noWrap/>
            <w:vAlign w:val="bottom"/>
            <w:hideMark/>
          </w:tcPr>
          <w:p w14:paraId="342527E2" w14:textId="77777777" w:rsidR="00480778" w:rsidRPr="00CB1E6A" w:rsidRDefault="00480778" w:rsidP="00480778">
            <w:pPr>
              <w:jc w:val="right"/>
            </w:pPr>
            <w:r w:rsidRPr="00CB1E6A">
              <w:t>0.9841</w:t>
            </w:r>
          </w:p>
        </w:tc>
      </w:tr>
      <w:tr w:rsidR="00CB1E6A" w:rsidRPr="00CB1E6A" w14:paraId="09DB2541" w14:textId="77777777" w:rsidTr="00480778">
        <w:trPr>
          <w:trHeight w:val="312"/>
        </w:trPr>
        <w:tc>
          <w:tcPr>
            <w:tcW w:w="3223" w:type="dxa"/>
            <w:tcBorders>
              <w:top w:val="nil"/>
              <w:left w:val="nil"/>
              <w:bottom w:val="nil"/>
              <w:right w:val="nil"/>
            </w:tcBorders>
            <w:shd w:val="clear" w:color="auto" w:fill="auto"/>
            <w:noWrap/>
            <w:vAlign w:val="bottom"/>
            <w:hideMark/>
          </w:tcPr>
          <w:p w14:paraId="61D70E65" w14:textId="77777777" w:rsidR="00480778" w:rsidRPr="00CB1E6A" w:rsidRDefault="00480778" w:rsidP="00480778">
            <w:r w:rsidRPr="00CB1E6A">
              <w:t>Pseudo second order</w:t>
            </w:r>
          </w:p>
        </w:tc>
        <w:tc>
          <w:tcPr>
            <w:tcW w:w="960" w:type="dxa"/>
            <w:tcBorders>
              <w:top w:val="nil"/>
              <w:left w:val="nil"/>
              <w:bottom w:val="nil"/>
              <w:right w:val="nil"/>
            </w:tcBorders>
            <w:shd w:val="clear" w:color="auto" w:fill="auto"/>
            <w:noWrap/>
            <w:vAlign w:val="bottom"/>
            <w:hideMark/>
          </w:tcPr>
          <w:p w14:paraId="12501D79" w14:textId="77777777" w:rsidR="00480778" w:rsidRPr="00CB1E6A" w:rsidRDefault="00480778" w:rsidP="00480778">
            <w:pPr>
              <w:jc w:val="right"/>
            </w:pPr>
            <w:r w:rsidRPr="00CB1E6A">
              <w:t>0.9979</w:t>
            </w:r>
          </w:p>
        </w:tc>
        <w:tc>
          <w:tcPr>
            <w:tcW w:w="960" w:type="dxa"/>
            <w:tcBorders>
              <w:top w:val="nil"/>
              <w:left w:val="nil"/>
              <w:bottom w:val="nil"/>
              <w:right w:val="nil"/>
            </w:tcBorders>
            <w:shd w:val="clear" w:color="auto" w:fill="auto"/>
            <w:noWrap/>
            <w:vAlign w:val="bottom"/>
            <w:hideMark/>
          </w:tcPr>
          <w:p w14:paraId="26876A33" w14:textId="77777777" w:rsidR="00480778" w:rsidRPr="00CB1E6A" w:rsidRDefault="00480778" w:rsidP="00480778">
            <w:pPr>
              <w:jc w:val="right"/>
            </w:pPr>
            <w:r w:rsidRPr="00CB1E6A">
              <w:t>0.9986</w:t>
            </w:r>
          </w:p>
        </w:tc>
        <w:tc>
          <w:tcPr>
            <w:tcW w:w="960" w:type="dxa"/>
            <w:tcBorders>
              <w:top w:val="nil"/>
              <w:left w:val="nil"/>
              <w:bottom w:val="nil"/>
              <w:right w:val="nil"/>
            </w:tcBorders>
            <w:shd w:val="clear" w:color="auto" w:fill="auto"/>
            <w:noWrap/>
            <w:vAlign w:val="bottom"/>
            <w:hideMark/>
          </w:tcPr>
          <w:p w14:paraId="3401E5B1" w14:textId="77777777" w:rsidR="00480778" w:rsidRPr="00CB1E6A" w:rsidRDefault="00480778" w:rsidP="00480778">
            <w:pPr>
              <w:jc w:val="right"/>
            </w:pPr>
            <w:r w:rsidRPr="00CB1E6A">
              <w:t>0.9983</w:t>
            </w:r>
          </w:p>
        </w:tc>
        <w:tc>
          <w:tcPr>
            <w:tcW w:w="960" w:type="dxa"/>
            <w:tcBorders>
              <w:top w:val="nil"/>
              <w:left w:val="nil"/>
              <w:bottom w:val="nil"/>
              <w:right w:val="nil"/>
            </w:tcBorders>
            <w:shd w:val="clear" w:color="auto" w:fill="auto"/>
            <w:noWrap/>
            <w:vAlign w:val="bottom"/>
            <w:hideMark/>
          </w:tcPr>
          <w:p w14:paraId="47D595DC" w14:textId="77777777" w:rsidR="00480778" w:rsidRPr="00CB1E6A" w:rsidRDefault="00480778" w:rsidP="00480778">
            <w:pPr>
              <w:jc w:val="right"/>
            </w:pPr>
            <w:r w:rsidRPr="00CB1E6A">
              <w:t>0.9985</w:t>
            </w:r>
          </w:p>
        </w:tc>
        <w:tc>
          <w:tcPr>
            <w:tcW w:w="960" w:type="dxa"/>
            <w:tcBorders>
              <w:top w:val="nil"/>
              <w:left w:val="nil"/>
              <w:bottom w:val="nil"/>
              <w:right w:val="nil"/>
            </w:tcBorders>
            <w:shd w:val="clear" w:color="auto" w:fill="auto"/>
            <w:noWrap/>
            <w:vAlign w:val="bottom"/>
            <w:hideMark/>
          </w:tcPr>
          <w:p w14:paraId="67E2FB9A" w14:textId="77777777" w:rsidR="00480778" w:rsidRPr="00CB1E6A" w:rsidRDefault="00480778" w:rsidP="00480778">
            <w:pPr>
              <w:jc w:val="right"/>
            </w:pPr>
            <w:r w:rsidRPr="00CB1E6A">
              <w:t>0.9996</w:t>
            </w:r>
          </w:p>
        </w:tc>
      </w:tr>
      <w:tr w:rsidR="00CB1E6A" w:rsidRPr="00CB1E6A" w14:paraId="0183357D" w14:textId="77777777" w:rsidTr="00480778">
        <w:trPr>
          <w:trHeight w:val="312"/>
        </w:trPr>
        <w:tc>
          <w:tcPr>
            <w:tcW w:w="3223" w:type="dxa"/>
            <w:tcBorders>
              <w:top w:val="nil"/>
              <w:left w:val="nil"/>
              <w:bottom w:val="nil"/>
              <w:right w:val="nil"/>
            </w:tcBorders>
            <w:shd w:val="clear" w:color="auto" w:fill="auto"/>
            <w:noWrap/>
            <w:vAlign w:val="bottom"/>
            <w:hideMark/>
          </w:tcPr>
          <w:p w14:paraId="3730EE14" w14:textId="77777777" w:rsidR="00480778" w:rsidRPr="00CB1E6A" w:rsidRDefault="00480778" w:rsidP="00480778">
            <w:r w:rsidRPr="00CB1E6A">
              <w:t>Intraparticle diffusion</w:t>
            </w:r>
          </w:p>
        </w:tc>
        <w:tc>
          <w:tcPr>
            <w:tcW w:w="960" w:type="dxa"/>
            <w:tcBorders>
              <w:top w:val="nil"/>
              <w:left w:val="nil"/>
              <w:bottom w:val="nil"/>
              <w:right w:val="nil"/>
            </w:tcBorders>
            <w:shd w:val="clear" w:color="auto" w:fill="auto"/>
            <w:noWrap/>
            <w:vAlign w:val="bottom"/>
            <w:hideMark/>
          </w:tcPr>
          <w:p w14:paraId="6B2A4955" w14:textId="77777777" w:rsidR="00480778" w:rsidRPr="00CB1E6A" w:rsidRDefault="00480778" w:rsidP="00480778">
            <w:pPr>
              <w:jc w:val="right"/>
            </w:pPr>
            <w:r w:rsidRPr="00CB1E6A">
              <w:t>0.8936</w:t>
            </w:r>
          </w:p>
        </w:tc>
        <w:tc>
          <w:tcPr>
            <w:tcW w:w="960" w:type="dxa"/>
            <w:tcBorders>
              <w:top w:val="nil"/>
              <w:left w:val="nil"/>
              <w:bottom w:val="nil"/>
              <w:right w:val="nil"/>
            </w:tcBorders>
            <w:shd w:val="clear" w:color="auto" w:fill="auto"/>
            <w:noWrap/>
            <w:vAlign w:val="bottom"/>
            <w:hideMark/>
          </w:tcPr>
          <w:p w14:paraId="504C3A70" w14:textId="77777777" w:rsidR="00480778" w:rsidRPr="00CB1E6A" w:rsidRDefault="00480778" w:rsidP="00480778">
            <w:pPr>
              <w:jc w:val="right"/>
            </w:pPr>
            <w:r w:rsidRPr="00CB1E6A">
              <w:t>0.9896</w:t>
            </w:r>
          </w:p>
        </w:tc>
        <w:tc>
          <w:tcPr>
            <w:tcW w:w="960" w:type="dxa"/>
            <w:tcBorders>
              <w:top w:val="nil"/>
              <w:left w:val="nil"/>
              <w:bottom w:val="nil"/>
              <w:right w:val="nil"/>
            </w:tcBorders>
            <w:shd w:val="clear" w:color="auto" w:fill="auto"/>
            <w:noWrap/>
            <w:vAlign w:val="bottom"/>
            <w:hideMark/>
          </w:tcPr>
          <w:p w14:paraId="176ABE92" w14:textId="77777777" w:rsidR="00480778" w:rsidRPr="00CB1E6A" w:rsidRDefault="00480778" w:rsidP="00480778">
            <w:pPr>
              <w:jc w:val="right"/>
            </w:pPr>
            <w:r w:rsidRPr="00CB1E6A">
              <w:t>0.9764</w:t>
            </w:r>
          </w:p>
        </w:tc>
        <w:tc>
          <w:tcPr>
            <w:tcW w:w="960" w:type="dxa"/>
            <w:tcBorders>
              <w:top w:val="nil"/>
              <w:left w:val="nil"/>
              <w:bottom w:val="nil"/>
              <w:right w:val="nil"/>
            </w:tcBorders>
            <w:shd w:val="clear" w:color="auto" w:fill="auto"/>
            <w:noWrap/>
            <w:vAlign w:val="center"/>
            <w:hideMark/>
          </w:tcPr>
          <w:p w14:paraId="751D9F62" w14:textId="77777777" w:rsidR="00480778" w:rsidRPr="00CB1E6A" w:rsidRDefault="00480778" w:rsidP="00480778">
            <w:pPr>
              <w:jc w:val="center"/>
            </w:pPr>
            <w:r w:rsidRPr="00CB1E6A">
              <w:t>0.8855</w:t>
            </w:r>
          </w:p>
        </w:tc>
        <w:tc>
          <w:tcPr>
            <w:tcW w:w="960" w:type="dxa"/>
            <w:tcBorders>
              <w:top w:val="nil"/>
              <w:left w:val="nil"/>
              <w:bottom w:val="nil"/>
              <w:right w:val="nil"/>
            </w:tcBorders>
            <w:shd w:val="clear" w:color="auto" w:fill="auto"/>
            <w:noWrap/>
            <w:vAlign w:val="bottom"/>
            <w:hideMark/>
          </w:tcPr>
          <w:p w14:paraId="0C786339" w14:textId="77777777" w:rsidR="00480778" w:rsidRPr="00CB1E6A" w:rsidRDefault="00480778" w:rsidP="00480778">
            <w:pPr>
              <w:jc w:val="right"/>
            </w:pPr>
            <w:r w:rsidRPr="00CB1E6A">
              <w:t>0.9483</w:t>
            </w:r>
          </w:p>
        </w:tc>
      </w:tr>
      <w:tr w:rsidR="00CB1E6A" w:rsidRPr="00CB1E6A" w14:paraId="56338DEC" w14:textId="77777777" w:rsidTr="00480778">
        <w:trPr>
          <w:trHeight w:val="312"/>
        </w:trPr>
        <w:tc>
          <w:tcPr>
            <w:tcW w:w="3223" w:type="dxa"/>
            <w:tcBorders>
              <w:top w:val="nil"/>
              <w:left w:val="nil"/>
              <w:bottom w:val="nil"/>
              <w:right w:val="nil"/>
            </w:tcBorders>
            <w:shd w:val="clear" w:color="auto" w:fill="auto"/>
            <w:noWrap/>
            <w:vAlign w:val="bottom"/>
            <w:hideMark/>
          </w:tcPr>
          <w:p w14:paraId="21A79D3B" w14:textId="77777777" w:rsidR="00480778" w:rsidRPr="00CB1E6A" w:rsidRDefault="00480778" w:rsidP="00480778">
            <w:r w:rsidRPr="00CB1E6A">
              <w:t>Elovich</w:t>
            </w:r>
          </w:p>
        </w:tc>
        <w:tc>
          <w:tcPr>
            <w:tcW w:w="960" w:type="dxa"/>
            <w:tcBorders>
              <w:top w:val="nil"/>
              <w:left w:val="nil"/>
              <w:bottom w:val="nil"/>
              <w:right w:val="nil"/>
            </w:tcBorders>
            <w:shd w:val="clear" w:color="auto" w:fill="auto"/>
            <w:noWrap/>
            <w:vAlign w:val="bottom"/>
            <w:hideMark/>
          </w:tcPr>
          <w:p w14:paraId="3647A957" w14:textId="77777777" w:rsidR="00480778" w:rsidRPr="00CB1E6A" w:rsidRDefault="00480778" w:rsidP="00480778">
            <w:pPr>
              <w:jc w:val="right"/>
            </w:pPr>
            <w:r w:rsidRPr="00CB1E6A">
              <w:t>0.9388</w:t>
            </w:r>
          </w:p>
        </w:tc>
        <w:tc>
          <w:tcPr>
            <w:tcW w:w="960" w:type="dxa"/>
            <w:tcBorders>
              <w:top w:val="nil"/>
              <w:left w:val="nil"/>
              <w:bottom w:val="nil"/>
              <w:right w:val="nil"/>
            </w:tcBorders>
            <w:shd w:val="clear" w:color="auto" w:fill="auto"/>
            <w:noWrap/>
            <w:vAlign w:val="bottom"/>
            <w:hideMark/>
          </w:tcPr>
          <w:p w14:paraId="763849D4" w14:textId="77777777" w:rsidR="00480778" w:rsidRPr="00CB1E6A" w:rsidRDefault="00480778" w:rsidP="00480778">
            <w:pPr>
              <w:jc w:val="right"/>
            </w:pPr>
            <w:r w:rsidRPr="00CB1E6A">
              <w:t>0.9657</w:t>
            </w:r>
          </w:p>
        </w:tc>
        <w:tc>
          <w:tcPr>
            <w:tcW w:w="960" w:type="dxa"/>
            <w:tcBorders>
              <w:top w:val="nil"/>
              <w:left w:val="nil"/>
              <w:bottom w:val="nil"/>
              <w:right w:val="nil"/>
            </w:tcBorders>
            <w:shd w:val="clear" w:color="auto" w:fill="auto"/>
            <w:noWrap/>
            <w:vAlign w:val="bottom"/>
            <w:hideMark/>
          </w:tcPr>
          <w:p w14:paraId="68753CA7" w14:textId="77777777" w:rsidR="00480778" w:rsidRPr="00CB1E6A" w:rsidRDefault="00480778" w:rsidP="00480778">
            <w:pPr>
              <w:jc w:val="right"/>
            </w:pPr>
            <w:r w:rsidRPr="00CB1E6A">
              <w:t>0.9582</w:t>
            </w:r>
          </w:p>
        </w:tc>
        <w:tc>
          <w:tcPr>
            <w:tcW w:w="960" w:type="dxa"/>
            <w:tcBorders>
              <w:top w:val="nil"/>
              <w:left w:val="nil"/>
              <w:bottom w:val="nil"/>
              <w:right w:val="nil"/>
            </w:tcBorders>
            <w:shd w:val="clear" w:color="auto" w:fill="auto"/>
            <w:noWrap/>
            <w:vAlign w:val="bottom"/>
            <w:hideMark/>
          </w:tcPr>
          <w:p w14:paraId="74A4CF92" w14:textId="77777777" w:rsidR="00480778" w:rsidRPr="00CB1E6A" w:rsidRDefault="00480778" w:rsidP="00480778">
            <w:pPr>
              <w:jc w:val="right"/>
            </w:pPr>
            <w:r w:rsidRPr="00CB1E6A">
              <w:t>0.9902</w:t>
            </w:r>
          </w:p>
        </w:tc>
        <w:tc>
          <w:tcPr>
            <w:tcW w:w="960" w:type="dxa"/>
            <w:tcBorders>
              <w:top w:val="nil"/>
              <w:left w:val="nil"/>
              <w:bottom w:val="nil"/>
              <w:right w:val="nil"/>
            </w:tcBorders>
            <w:shd w:val="clear" w:color="auto" w:fill="auto"/>
            <w:noWrap/>
            <w:vAlign w:val="bottom"/>
            <w:hideMark/>
          </w:tcPr>
          <w:p w14:paraId="71BC0C5F" w14:textId="77777777" w:rsidR="00480778" w:rsidRPr="00CB1E6A" w:rsidRDefault="00480778" w:rsidP="00480778">
            <w:pPr>
              <w:jc w:val="right"/>
            </w:pPr>
            <w:r w:rsidRPr="00CB1E6A">
              <w:t>0.9912</w:t>
            </w:r>
          </w:p>
        </w:tc>
      </w:tr>
      <w:tr w:rsidR="00CB1E6A" w:rsidRPr="00CB1E6A" w14:paraId="450FA8A5" w14:textId="77777777" w:rsidTr="00480778">
        <w:trPr>
          <w:trHeight w:val="312"/>
        </w:trPr>
        <w:tc>
          <w:tcPr>
            <w:tcW w:w="3223" w:type="dxa"/>
            <w:tcBorders>
              <w:top w:val="nil"/>
              <w:left w:val="nil"/>
              <w:bottom w:val="nil"/>
              <w:right w:val="nil"/>
            </w:tcBorders>
            <w:shd w:val="clear" w:color="auto" w:fill="auto"/>
            <w:noWrap/>
            <w:vAlign w:val="bottom"/>
            <w:hideMark/>
          </w:tcPr>
          <w:p w14:paraId="12D888DA" w14:textId="77777777" w:rsidR="00480778" w:rsidRPr="00CB1E6A" w:rsidRDefault="00480778" w:rsidP="00480778">
            <w:r w:rsidRPr="00CB1E6A">
              <w:t>Avrami</w:t>
            </w:r>
          </w:p>
        </w:tc>
        <w:tc>
          <w:tcPr>
            <w:tcW w:w="960" w:type="dxa"/>
            <w:tcBorders>
              <w:top w:val="nil"/>
              <w:left w:val="nil"/>
              <w:bottom w:val="nil"/>
              <w:right w:val="nil"/>
            </w:tcBorders>
            <w:shd w:val="clear" w:color="auto" w:fill="auto"/>
            <w:noWrap/>
            <w:vAlign w:val="bottom"/>
            <w:hideMark/>
          </w:tcPr>
          <w:p w14:paraId="1806DF2D" w14:textId="77777777" w:rsidR="00480778" w:rsidRPr="00CB1E6A" w:rsidRDefault="00480778" w:rsidP="00480778">
            <w:pPr>
              <w:jc w:val="right"/>
            </w:pPr>
            <w:r w:rsidRPr="00CB1E6A">
              <w:t>0.9853</w:t>
            </w:r>
          </w:p>
        </w:tc>
        <w:tc>
          <w:tcPr>
            <w:tcW w:w="960" w:type="dxa"/>
            <w:tcBorders>
              <w:top w:val="nil"/>
              <w:left w:val="nil"/>
              <w:bottom w:val="nil"/>
              <w:right w:val="nil"/>
            </w:tcBorders>
            <w:shd w:val="clear" w:color="auto" w:fill="auto"/>
            <w:noWrap/>
            <w:vAlign w:val="bottom"/>
            <w:hideMark/>
          </w:tcPr>
          <w:p w14:paraId="5AAC7BDE" w14:textId="77777777" w:rsidR="00480778" w:rsidRPr="00CB1E6A" w:rsidRDefault="00480778" w:rsidP="00480778">
            <w:pPr>
              <w:jc w:val="right"/>
            </w:pPr>
            <w:r w:rsidRPr="00CB1E6A">
              <w:t>0.9807</w:t>
            </w:r>
          </w:p>
        </w:tc>
        <w:tc>
          <w:tcPr>
            <w:tcW w:w="960" w:type="dxa"/>
            <w:tcBorders>
              <w:top w:val="nil"/>
              <w:left w:val="nil"/>
              <w:bottom w:val="nil"/>
              <w:right w:val="nil"/>
            </w:tcBorders>
            <w:shd w:val="clear" w:color="auto" w:fill="auto"/>
            <w:noWrap/>
            <w:vAlign w:val="bottom"/>
            <w:hideMark/>
          </w:tcPr>
          <w:p w14:paraId="2618C82B" w14:textId="77777777" w:rsidR="00480778" w:rsidRPr="00CB1E6A" w:rsidRDefault="00480778" w:rsidP="00480778">
            <w:pPr>
              <w:jc w:val="right"/>
            </w:pPr>
            <w:r w:rsidRPr="00CB1E6A">
              <w:t>0.9582</w:t>
            </w:r>
          </w:p>
        </w:tc>
        <w:tc>
          <w:tcPr>
            <w:tcW w:w="960" w:type="dxa"/>
            <w:tcBorders>
              <w:top w:val="nil"/>
              <w:left w:val="nil"/>
              <w:bottom w:val="nil"/>
              <w:right w:val="nil"/>
            </w:tcBorders>
            <w:shd w:val="clear" w:color="auto" w:fill="auto"/>
            <w:noWrap/>
            <w:vAlign w:val="bottom"/>
            <w:hideMark/>
          </w:tcPr>
          <w:p w14:paraId="1FC3EF44" w14:textId="77777777" w:rsidR="00480778" w:rsidRPr="00CB1E6A" w:rsidRDefault="00480778" w:rsidP="00480778">
            <w:pPr>
              <w:jc w:val="right"/>
            </w:pPr>
            <w:r w:rsidRPr="00CB1E6A">
              <w:t>0.9591</w:t>
            </w:r>
          </w:p>
        </w:tc>
        <w:tc>
          <w:tcPr>
            <w:tcW w:w="960" w:type="dxa"/>
            <w:tcBorders>
              <w:top w:val="nil"/>
              <w:left w:val="nil"/>
              <w:bottom w:val="nil"/>
              <w:right w:val="nil"/>
            </w:tcBorders>
            <w:shd w:val="clear" w:color="auto" w:fill="auto"/>
            <w:noWrap/>
            <w:vAlign w:val="bottom"/>
            <w:hideMark/>
          </w:tcPr>
          <w:p w14:paraId="3ABECEC8" w14:textId="77777777" w:rsidR="00480778" w:rsidRPr="00CB1E6A" w:rsidRDefault="00480778" w:rsidP="00480778">
            <w:pPr>
              <w:jc w:val="right"/>
            </w:pPr>
            <w:r w:rsidRPr="00CB1E6A">
              <w:t>0.9868</w:t>
            </w:r>
          </w:p>
        </w:tc>
      </w:tr>
      <w:tr w:rsidR="00CB1E6A" w:rsidRPr="00CB1E6A" w14:paraId="05D78AAD" w14:textId="77777777" w:rsidTr="00480778">
        <w:trPr>
          <w:trHeight w:val="312"/>
        </w:trPr>
        <w:tc>
          <w:tcPr>
            <w:tcW w:w="3223" w:type="dxa"/>
            <w:tcBorders>
              <w:top w:val="nil"/>
              <w:left w:val="nil"/>
              <w:bottom w:val="nil"/>
              <w:right w:val="nil"/>
            </w:tcBorders>
            <w:shd w:val="clear" w:color="auto" w:fill="auto"/>
            <w:noWrap/>
            <w:vAlign w:val="bottom"/>
            <w:hideMark/>
          </w:tcPr>
          <w:p w14:paraId="04C5A18E" w14:textId="77777777" w:rsidR="00480778" w:rsidRPr="00CB1E6A" w:rsidRDefault="00480778" w:rsidP="00480778">
            <w:r w:rsidRPr="00CB1E6A">
              <w:t>Fractional power</w:t>
            </w:r>
          </w:p>
        </w:tc>
        <w:tc>
          <w:tcPr>
            <w:tcW w:w="960" w:type="dxa"/>
            <w:tcBorders>
              <w:top w:val="nil"/>
              <w:left w:val="nil"/>
              <w:bottom w:val="nil"/>
              <w:right w:val="nil"/>
            </w:tcBorders>
            <w:shd w:val="clear" w:color="auto" w:fill="auto"/>
            <w:noWrap/>
            <w:vAlign w:val="bottom"/>
            <w:hideMark/>
          </w:tcPr>
          <w:p w14:paraId="2CD36F5F" w14:textId="77777777" w:rsidR="00480778" w:rsidRPr="00CB1E6A" w:rsidRDefault="00480778" w:rsidP="00480778">
            <w:pPr>
              <w:jc w:val="right"/>
            </w:pPr>
            <w:r w:rsidRPr="00CB1E6A">
              <w:t>0.9332</w:t>
            </w:r>
          </w:p>
        </w:tc>
        <w:tc>
          <w:tcPr>
            <w:tcW w:w="960" w:type="dxa"/>
            <w:tcBorders>
              <w:top w:val="nil"/>
              <w:left w:val="nil"/>
              <w:bottom w:val="nil"/>
              <w:right w:val="nil"/>
            </w:tcBorders>
            <w:shd w:val="clear" w:color="auto" w:fill="auto"/>
            <w:noWrap/>
            <w:vAlign w:val="bottom"/>
            <w:hideMark/>
          </w:tcPr>
          <w:p w14:paraId="46645E7C" w14:textId="77777777" w:rsidR="00480778" w:rsidRPr="00CB1E6A" w:rsidRDefault="00480778" w:rsidP="00480778">
            <w:pPr>
              <w:jc w:val="right"/>
            </w:pPr>
            <w:r w:rsidRPr="00CB1E6A">
              <w:t>0.9683</w:t>
            </w:r>
          </w:p>
        </w:tc>
        <w:tc>
          <w:tcPr>
            <w:tcW w:w="960" w:type="dxa"/>
            <w:tcBorders>
              <w:top w:val="nil"/>
              <w:left w:val="nil"/>
              <w:bottom w:val="nil"/>
              <w:right w:val="nil"/>
            </w:tcBorders>
            <w:shd w:val="clear" w:color="auto" w:fill="auto"/>
            <w:noWrap/>
            <w:vAlign w:val="bottom"/>
            <w:hideMark/>
          </w:tcPr>
          <w:p w14:paraId="1389A61F" w14:textId="77777777" w:rsidR="00480778" w:rsidRPr="00CB1E6A" w:rsidRDefault="00480778" w:rsidP="00480778">
            <w:pPr>
              <w:jc w:val="right"/>
            </w:pPr>
            <w:r w:rsidRPr="00CB1E6A">
              <w:t>0.9434</w:t>
            </w:r>
          </w:p>
        </w:tc>
        <w:tc>
          <w:tcPr>
            <w:tcW w:w="960" w:type="dxa"/>
            <w:tcBorders>
              <w:top w:val="nil"/>
              <w:left w:val="nil"/>
              <w:bottom w:val="nil"/>
              <w:right w:val="nil"/>
            </w:tcBorders>
            <w:shd w:val="clear" w:color="auto" w:fill="auto"/>
            <w:noWrap/>
            <w:vAlign w:val="bottom"/>
            <w:hideMark/>
          </w:tcPr>
          <w:p w14:paraId="22B6BC65" w14:textId="77777777" w:rsidR="00480778" w:rsidRPr="00CB1E6A" w:rsidRDefault="00480778" w:rsidP="00480778">
            <w:pPr>
              <w:jc w:val="right"/>
            </w:pPr>
            <w:r w:rsidRPr="00CB1E6A">
              <w:t>0.8979</w:t>
            </w:r>
          </w:p>
        </w:tc>
        <w:tc>
          <w:tcPr>
            <w:tcW w:w="960" w:type="dxa"/>
            <w:tcBorders>
              <w:top w:val="nil"/>
              <w:left w:val="nil"/>
              <w:bottom w:val="nil"/>
              <w:right w:val="nil"/>
            </w:tcBorders>
            <w:shd w:val="clear" w:color="auto" w:fill="auto"/>
            <w:noWrap/>
            <w:vAlign w:val="bottom"/>
            <w:hideMark/>
          </w:tcPr>
          <w:p w14:paraId="57662CF5" w14:textId="77777777" w:rsidR="00480778" w:rsidRPr="00CB1E6A" w:rsidRDefault="00480778" w:rsidP="00480778">
            <w:pPr>
              <w:jc w:val="right"/>
            </w:pPr>
            <w:r w:rsidRPr="00CB1E6A">
              <w:t>0.8948</w:t>
            </w:r>
          </w:p>
        </w:tc>
      </w:tr>
      <w:tr w:rsidR="00CB1E6A" w:rsidRPr="00CB1E6A" w14:paraId="5C4ECC5A" w14:textId="77777777" w:rsidTr="00480778">
        <w:trPr>
          <w:trHeight w:val="312"/>
        </w:trPr>
        <w:tc>
          <w:tcPr>
            <w:tcW w:w="3223" w:type="dxa"/>
            <w:tcBorders>
              <w:top w:val="nil"/>
              <w:left w:val="nil"/>
              <w:bottom w:val="nil"/>
              <w:right w:val="nil"/>
            </w:tcBorders>
            <w:shd w:val="clear" w:color="auto" w:fill="auto"/>
            <w:noWrap/>
            <w:vAlign w:val="bottom"/>
            <w:hideMark/>
          </w:tcPr>
          <w:p w14:paraId="38EFAFE4" w14:textId="77777777" w:rsidR="00480778" w:rsidRPr="00CB1E6A" w:rsidRDefault="00480778" w:rsidP="00480778">
            <w:r w:rsidRPr="00CB1E6A">
              <w:t>Liquid film diffusion</w:t>
            </w:r>
          </w:p>
        </w:tc>
        <w:tc>
          <w:tcPr>
            <w:tcW w:w="960" w:type="dxa"/>
            <w:tcBorders>
              <w:top w:val="nil"/>
              <w:left w:val="nil"/>
              <w:bottom w:val="nil"/>
              <w:right w:val="nil"/>
            </w:tcBorders>
            <w:shd w:val="clear" w:color="auto" w:fill="auto"/>
            <w:noWrap/>
            <w:vAlign w:val="bottom"/>
            <w:hideMark/>
          </w:tcPr>
          <w:p w14:paraId="5E3B9BA3" w14:textId="77777777" w:rsidR="00480778" w:rsidRPr="00CB1E6A" w:rsidRDefault="00480778" w:rsidP="00480778">
            <w:pPr>
              <w:jc w:val="right"/>
            </w:pPr>
            <w:r w:rsidRPr="00CB1E6A">
              <w:t>0.9638</w:t>
            </w:r>
          </w:p>
        </w:tc>
        <w:tc>
          <w:tcPr>
            <w:tcW w:w="960" w:type="dxa"/>
            <w:tcBorders>
              <w:top w:val="nil"/>
              <w:left w:val="nil"/>
              <w:bottom w:val="nil"/>
              <w:right w:val="nil"/>
            </w:tcBorders>
            <w:shd w:val="clear" w:color="auto" w:fill="auto"/>
            <w:noWrap/>
            <w:vAlign w:val="bottom"/>
            <w:hideMark/>
          </w:tcPr>
          <w:p w14:paraId="2FCEA5F1" w14:textId="77777777" w:rsidR="00480778" w:rsidRPr="00CB1E6A" w:rsidRDefault="00480778" w:rsidP="00480778">
            <w:pPr>
              <w:jc w:val="right"/>
            </w:pPr>
            <w:r w:rsidRPr="00CB1E6A">
              <w:t>0.9955</w:t>
            </w:r>
          </w:p>
        </w:tc>
        <w:tc>
          <w:tcPr>
            <w:tcW w:w="960" w:type="dxa"/>
            <w:tcBorders>
              <w:top w:val="nil"/>
              <w:left w:val="nil"/>
              <w:bottom w:val="nil"/>
              <w:right w:val="nil"/>
            </w:tcBorders>
            <w:shd w:val="clear" w:color="auto" w:fill="auto"/>
            <w:noWrap/>
            <w:vAlign w:val="bottom"/>
            <w:hideMark/>
          </w:tcPr>
          <w:p w14:paraId="25C0CD58" w14:textId="77777777" w:rsidR="00480778" w:rsidRPr="00CB1E6A" w:rsidRDefault="00480778" w:rsidP="00480778">
            <w:pPr>
              <w:jc w:val="right"/>
            </w:pPr>
            <w:r w:rsidRPr="00CB1E6A">
              <w:t>0.9835</w:t>
            </w:r>
          </w:p>
        </w:tc>
        <w:tc>
          <w:tcPr>
            <w:tcW w:w="960" w:type="dxa"/>
            <w:tcBorders>
              <w:top w:val="nil"/>
              <w:left w:val="nil"/>
              <w:bottom w:val="nil"/>
              <w:right w:val="nil"/>
            </w:tcBorders>
            <w:shd w:val="clear" w:color="auto" w:fill="auto"/>
            <w:noWrap/>
            <w:vAlign w:val="bottom"/>
            <w:hideMark/>
          </w:tcPr>
          <w:p w14:paraId="709264AF" w14:textId="77777777" w:rsidR="00480778" w:rsidRPr="00CB1E6A" w:rsidRDefault="00480778" w:rsidP="00480778">
            <w:pPr>
              <w:jc w:val="right"/>
            </w:pPr>
            <w:r w:rsidRPr="00CB1E6A">
              <w:t>0.9407</w:t>
            </w:r>
          </w:p>
        </w:tc>
        <w:tc>
          <w:tcPr>
            <w:tcW w:w="960" w:type="dxa"/>
            <w:tcBorders>
              <w:top w:val="nil"/>
              <w:left w:val="nil"/>
              <w:bottom w:val="nil"/>
              <w:right w:val="nil"/>
            </w:tcBorders>
            <w:shd w:val="clear" w:color="auto" w:fill="auto"/>
            <w:noWrap/>
            <w:vAlign w:val="bottom"/>
            <w:hideMark/>
          </w:tcPr>
          <w:p w14:paraId="3B2D84DC" w14:textId="77777777" w:rsidR="00480778" w:rsidRPr="00CB1E6A" w:rsidRDefault="00480778" w:rsidP="00480778">
            <w:pPr>
              <w:jc w:val="right"/>
            </w:pPr>
            <w:r w:rsidRPr="00CB1E6A">
              <w:t>0.9803</w:t>
            </w:r>
          </w:p>
        </w:tc>
      </w:tr>
      <w:tr w:rsidR="00CB1E6A" w:rsidRPr="00CB1E6A" w14:paraId="7C353E5F" w14:textId="77777777" w:rsidTr="00480778">
        <w:trPr>
          <w:trHeight w:val="312"/>
        </w:trPr>
        <w:tc>
          <w:tcPr>
            <w:tcW w:w="5143" w:type="dxa"/>
            <w:gridSpan w:val="3"/>
            <w:tcBorders>
              <w:top w:val="nil"/>
              <w:left w:val="nil"/>
              <w:bottom w:val="nil"/>
              <w:right w:val="nil"/>
            </w:tcBorders>
            <w:shd w:val="clear" w:color="auto" w:fill="auto"/>
            <w:noWrap/>
            <w:vAlign w:val="bottom"/>
            <w:hideMark/>
          </w:tcPr>
          <w:p w14:paraId="56029021" w14:textId="77777777" w:rsidR="00480778" w:rsidRPr="00CB1E6A" w:rsidRDefault="00480778" w:rsidP="00480778">
            <w:pPr>
              <w:rPr>
                <w:b/>
                <w:bCs/>
              </w:rPr>
            </w:pPr>
            <w:r w:rsidRPr="00CB1E6A">
              <w:rPr>
                <w:b/>
                <w:bCs/>
              </w:rPr>
              <w:t xml:space="preserve">Thermodynamics studies </w:t>
            </w:r>
          </w:p>
        </w:tc>
        <w:tc>
          <w:tcPr>
            <w:tcW w:w="960" w:type="dxa"/>
            <w:tcBorders>
              <w:top w:val="nil"/>
              <w:left w:val="nil"/>
              <w:bottom w:val="nil"/>
              <w:right w:val="nil"/>
            </w:tcBorders>
            <w:shd w:val="clear" w:color="auto" w:fill="auto"/>
            <w:noWrap/>
            <w:vAlign w:val="bottom"/>
            <w:hideMark/>
          </w:tcPr>
          <w:p w14:paraId="3B60305C" w14:textId="77777777" w:rsidR="00480778" w:rsidRPr="00CB1E6A" w:rsidRDefault="00480778" w:rsidP="00480778">
            <w:pPr>
              <w:rPr>
                <w:b/>
                <w:bCs/>
              </w:rPr>
            </w:pPr>
          </w:p>
        </w:tc>
        <w:tc>
          <w:tcPr>
            <w:tcW w:w="960" w:type="dxa"/>
            <w:tcBorders>
              <w:top w:val="nil"/>
              <w:left w:val="nil"/>
              <w:bottom w:val="nil"/>
              <w:right w:val="nil"/>
            </w:tcBorders>
            <w:shd w:val="clear" w:color="auto" w:fill="auto"/>
            <w:noWrap/>
            <w:vAlign w:val="bottom"/>
            <w:hideMark/>
          </w:tcPr>
          <w:p w14:paraId="742C0240" w14:textId="77777777" w:rsidR="00480778" w:rsidRPr="00CB1E6A" w:rsidRDefault="00480778" w:rsidP="00480778">
            <w:pPr>
              <w:rPr>
                <w:sz w:val="20"/>
                <w:szCs w:val="20"/>
              </w:rPr>
            </w:pPr>
          </w:p>
        </w:tc>
        <w:tc>
          <w:tcPr>
            <w:tcW w:w="960" w:type="dxa"/>
            <w:tcBorders>
              <w:top w:val="nil"/>
              <w:left w:val="nil"/>
              <w:bottom w:val="nil"/>
              <w:right w:val="nil"/>
            </w:tcBorders>
            <w:shd w:val="clear" w:color="auto" w:fill="auto"/>
            <w:noWrap/>
            <w:vAlign w:val="bottom"/>
            <w:hideMark/>
          </w:tcPr>
          <w:p w14:paraId="575F405E" w14:textId="77777777" w:rsidR="00480778" w:rsidRPr="00CB1E6A" w:rsidRDefault="00480778" w:rsidP="00480778">
            <w:pPr>
              <w:rPr>
                <w:sz w:val="20"/>
                <w:szCs w:val="20"/>
              </w:rPr>
            </w:pPr>
          </w:p>
        </w:tc>
      </w:tr>
      <w:tr w:rsidR="00CB1E6A" w:rsidRPr="00CB1E6A" w14:paraId="542A6735" w14:textId="77777777" w:rsidTr="00480778">
        <w:trPr>
          <w:trHeight w:val="372"/>
        </w:trPr>
        <w:tc>
          <w:tcPr>
            <w:tcW w:w="3223" w:type="dxa"/>
            <w:tcBorders>
              <w:top w:val="nil"/>
              <w:left w:val="nil"/>
              <w:bottom w:val="nil"/>
              <w:right w:val="nil"/>
            </w:tcBorders>
            <w:shd w:val="clear" w:color="auto" w:fill="auto"/>
            <w:noWrap/>
            <w:vAlign w:val="bottom"/>
            <w:hideMark/>
          </w:tcPr>
          <w:p w14:paraId="21A6B5C1" w14:textId="48FB7C0A" w:rsidR="00480778" w:rsidRPr="00CB1E6A" w:rsidRDefault="00480778" w:rsidP="00480778">
            <w:r w:rsidRPr="00CB1E6A">
              <w:t>∆S</w:t>
            </w:r>
            <w:r w:rsidRPr="00CB1E6A">
              <w:rPr>
                <w:vertAlign w:val="superscript"/>
              </w:rPr>
              <w:t>o</w:t>
            </w:r>
            <w:r w:rsidRPr="00CB1E6A">
              <w:t xml:space="preserve"> (</w:t>
            </w:r>
            <w:r w:rsidR="00466C34">
              <w:t>J/K/mol</w:t>
            </w:r>
            <w:r w:rsidRPr="00CB1E6A">
              <w:t>)</w:t>
            </w:r>
          </w:p>
        </w:tc>
        <w:tc>
          <w:tcPr>
            <w:tcW w:w="960" w:type="dxa"/>
            <w:tcBorders>
              <w:top w:val="nil"/>
              <w:left w:val="nil"/>
              <w:bottom w:val="nil"/>
              <w:right w:val="nil"/>
            </w:tcBorders>
            <w:shd w:val="clear" w:color="auto" w:fill="auto"/>
            <w:noWrap/>
            <w:vAlign w:val="bottom"/>
            <w:hideMark/>
          </w:tcPr>
          <w:p w14:paraId="13976EAE" w14:textId="7BE73D4D" w:rsidR="00480778" w:rsidRPr="00422C67" w:rsidRDefault="00480778" w:rsidP="00480778">
            <w:pPr>
              <w:jc w:val="right"/>
              <w:rPr>
                <w:lang w:val="en-GB"/>
              </w:rPr>
            </w:pPr>
            <w:r w:rsidRPr="00CB1E6A">
              <w:t>1</w:t>
            </w:r>
            <w:r w:rsidR="00422C67">
              <w:rPr>
                <w:lang w:val="en-GB"/>
              </w:rPr>
              <w:t>49.83</w:t>
            </w:r>
          </w:p>
        </w:tc>
        <w:tc>
          <w:tcPr>
            <w:tcW w:w="960" w:type="dxa"/>
            <w:tcBorders>
              <w:top w:val="nil"/>
              <w:left w:val="nil"/>
              <w:bottom w:val="nil"/>
              <w:right w:val="nil"/>
            </w:tcBorders>
            <w:shd w:val="clear" w:color="auto" w:fill="auto"/>
            <w:noWrap/>
            <w:vAlign w:val="bottom"/>
            <w:hideMark/>
          </w:tcPr>
          <w:p w14:paraId="337DBA37" w14:textId="77777777" w:rsidR="00480778" w:rsidRPr="00CB1E6A" w:rsidRDefault="00480778" w:rsidP="00480778">
            <w:pPr>
              <w:jc w:val="right"/>
            </w:pPr>
            <w:r w:rsidRPr="00CB1E6A">
              <w:t>55.14</w:t>
            </w:r>
          </w:p>
        </w:tc>
        <w:tc>
          <w:tcPr>
            <w:tcW w:w="960" w:type="dxa"/>
            <w:tcBorders>
              <w:top w:val="nil"/>
              <w:left w:val="nil"/>
              <w:bottom w:val="nil"/>
              <w:right w:val="nil"/>
            </w:tcBorders>
            <w:shd w:val="clear" w:color="auto" w:fill="auto"/>
            <w:noWrap/>
            <w:vAlign w:val="bottom"/>
            <w:hideMark/>
          </w:tcPr>
          <w:p w14:paraId="795DA1E0" w14:textId="77777777" w:rsidR="00480778" w:rsidRPr="00CB1E6A" w:rsidRDefault="00480778" w:rsidP="00480778">
            <w:pPr>
              <w:jc w:val="right"/>
            </w:pPr>
            <w:r w:rsidRPr="00CB1E6A">
              <w:t>51.62</w:t>
            </w:r>
          </w:p>
        </w:tc>
        <w:tc>
          <w:tcPr>
            <w:tcW w:w="960" w:type="dxa"/>
            <w:tcBorders>
              <w:top w:val="nil"/>
              <w:left w:val="nil"/>
              <w:bottom w:val="nil"/>
              <w:right w:val="nil"/>
            </w:tcBorders>
            <w:shd w:val="clear" w:color="auto" w:fill="auto"/>
            <w:noWrap/>
            <w:vAlign w:val="bottom"/>
            <w:hideMark/>
          </w:tcPr>
          <w:p w14:paraId="1817FCAC" w14:textId="77777777" w:rsidR="00480778" w:rsidRPr="00CB1E6A" w:rsidRDefault="00480778" w:rsidP="00480778">
            <w:pPr>
              <w:jc w:val="right"/>
            </w:pPr>
            <w:r w:rsidRPr="00CB1E6A">
              <w:t>108.91</w:t>
            </w:r>
          </w:p>
        </w:tc>
        <w:tc>
          <w:tcPr>
            <w:tcW w:w="960" w:type="dxa"/>
            <w:tcBorders>
              <w:top w:val="nil"/>
              <w:left w:val="nil"/>
              <w:bottom w:val="nil"/>
              <w:right w:val="nil"/>
            </w:tcBorders>
            <w:shd w:val="clear" w:color="auto" w:fill="auto"/>
            <w:noWrap/>
            <w:vAlign w:val="bottom"/>
            <w:hideMark/>
          </w:tcPr>
          <w:p w14:paraId="6B451458" w14:textId="757E866D" w:rsidR="00480778" w:rsidRPr="00CB1E6A" w:rsidRDefault="00480778" w:rsidP="00480778">
            <w:pPr>
              <w:jc w:val="right"/>
              <w:rPr>
                <w:lang w:val="en-GB"/>
              </w:rPr>
            </w:pPr>
            <w:r w:rsidRPr="00CB1E6A">
              <w:t>-13</w:t>
            </w:r>
            <w:r w:rsidR="000F6114" w:rsidRPr="00CB1E6A">
              <w:rPr>
                <w:lang w:val="en-GB"/>
              </w:rPr>
              <w:t>.00</w:t>
            </w:r>
          </w:p>
        </w:tc>
      </w:tr>
      <w:tr w:rsidR="00CB1E6A" w:rsidRPr="00CB1E6A" w14:paraId="47189C5D" w14:textId="77777777" w:rsidTr="00480778">
        <w:trPr>
          <w:trHeight w:val="372"/>
        </w:trPr>
        <w:tc>
          <w:tcPr>
            <w:tcW w:w="3223" w:type="dxa"/>
            <w:tcBorders>
              <w:top w:val="nil"/>
              <w:left w:val="nil"/>
              <w:bottom w:val="nil"/>
              <w:right w:val="nil"/>
            </w:tcBorders>
            <w:shd w:val="clear" w:color="auto" w:fill="auto"/>
            <w:noWrap/>
            <w:vAlign w:val="bottom"/>
            <w:hideMark/>
          </w:tcPr>
          <w:p w14:paraId="79C6442D" w14:textId="5EB1E4A1" w:rsidR="00480778" w:rsidRPr="00CB1E6A" w:rsidRDefault="00480778" w:rsidP="007E632D">
            <w:pPr>
              <w:jc w:val="both"/>
            </w:pPr>
            <w:r w:rsidRPr="00CB1E6A">
              <w:t>∆G</w:t>
            </w:r>
            <w:r w:rsidRPr="00CB1E6A">
              <w:rPr>
                <w:vertAlign w:val="superscript"/>
              </w:rPr>
              <w:t>o</w:t>
            </w:r>
            <w:r w:rsidRPr="00CB1E6A">
              <w:t xml:space="preserve"> (K</w:t>
            </w:r>
            <w:r w:rsidR="007E632D">
              <w:t>J/mol</w:t>
            </w:r>
            <w:r w:rsidRPr="00CB1E6A">
              <w:t>)</w:t>
            </w:r>
          </w:p>
        </w:tc>
        <w:tc>
          <w:tcPr>
            <w:tcW w:w="960" w:type="dxa"/>
            <w:tcBorders>
              <w:top w:val="nil"/>
              <w:left w:val="nil"/>
              <w:bottom w:val="nil"/>
              <w:right w:val="nil"/>
            </w:tcBorders>
            <w:shd w:val="clear" w:color="auto" w:fill="auto"/>
            <w:noWrap/>
            <w:vAlign w:val="bottom"/>
            <w:hideMark/>
          </w:tcPr>
          <w:p w14:paraId="46327014" w14:textId="77777777" w:rsidR="00480778" w:rsidRPr="00CB1E6A" w:rsidRDefault="00480778" w:rsidP="00480778">
            <w:pPr>
              <w:jc w:val="right"/>
            </w:pPr>
            <w:r w:rsidRPr="00CB1E6A">
              <w:t>-6.34</w:t>
            </w:r>
          </w:p>
        </w:tc>
        <w:tc>
          <w:tcPr>
            <w:tcW w:w="960" w:type="dxa"/>
            <w:tcBorders>
              <w:top w:val="nil"/>
              <w:left w:val="nil"/>
              <w:bottom w:val="nil"/>
              <w:right w:val="nil"/>
            </w:tcBorders>
            <w:shd w:val="clear" w:color="auto" w:fill="auto"/>
            <w:noWrap/>
            <w:vAlign w:val="bottom"/>
            <w:hideMark/>
          </w:tcPr>
          <w:p w14:paraId="18028151" w14:textId="77777777" w:rsidR="00480778" w:rsidRPr="00CB1E6A" w:rsidRDefault="00480778" w:rsidP="00480778">
            <w:pPr>
              <w:jc w:val="right"/>
            </w:pPr>
            <w:r w:rsidRPr="00CB1E6A">
              <w:t>-7.13</w:t>
            </w:r>
          </w:p>
        </w:tc>
        <w:tc>
          <w:tcPr>
            <w:tcW w:w="960" w:type="dxa"/>
            <w:tcBorders>
              <w:top w:val="nil"/>
              <w:left w:val="nil"/>
              <w:bottom w:val="nil"/>
              <w:right w:val="nil"/>
            </w:tcBorders>
            <w:shd w:val="clear" w:color="auto" w:fill="auto"/>
            <w:noWrap/>
            <w:vAlign w:val="bottom"/>
            <w:hideMark/>
          </w:tcPr>
          <w:p w14:paraId="3327AFEE" w14:textId="77777777" w:rsidR="00480778" w:rsidRPr="00CB1E6A" w:rsidRDefault="00480778" w:rsidP="00480778">
            <w:pPr>
              <w:jc w:val="right"/>
            </w:pPr>
            <w:r w:rsidRPr="00CB1E6A">
              <w:t>-7.38</w:t>
            </w:r>
          </w:p>
        </w:tc>
        <w:tc>
          <w:tcPr>
            <w:tcW w:w="960" w:type="dxa"/>
            <w:tcBorders>
              <w:top w:val="nil"/>
              <w:left w:val="nil"/>
              <w:bottom w:val="nil"/>
              <w:right w:val="nil"/>
            </w:tcBorders>
            <w:shd w:val="clear" w:color="auto" w:fill="auto"/>
            <w:noWrap/>
            <w:vAlign w:val="bottom"/>
            <w:hideMark/>
          </w:tcPr>
          <w:p w14:paraId="14951D72" w14:textId="77777777" w:rsidR="00480778" w:rsidRPr="00CB1E6A" w:rsidRDefault="00480778" w:rsidP="00480778">
            <w:pPr>
              <w:jc w:val="right"/>
            </w:pPr>
            <w:r w:rsidRPr="00CB1E6A">
              <w:t>-2.77</w:t>
            </w:r>
          </w:p>
        </w:tc>
        <w:tc>
          <w:tcPr>
            <w:tcW w:w="960" w:type="dxa"/>
            <w:tcBorders>
              <w:top w:val="nil"/>
              <w:left w:val="nil"/>
              <w:bottom w:val="nil"/>
              <w:right w:val="nil"/>
            </w:tcBorders>
            <w:shd w:val="clear" w:color="auto" w:fill="auto"/>
            <w:noWrap/>
            <w:vAlign w:val="bottom"/>
            <w:hideMark/>
          </w:tcPr>
          <w:p w14:paraId="37976C0A" w14:textId="77777777" w:rsidR="00480778" w:rsidRPr="00CB1E6A" w:rsidRDefault="00480778" w:rsidP="00480778">
            <w:pPr>
              <w:jc w:val="right"/>
            </w:pPr>
            <w:r w:rsidRPr="00CB1E6A">
              <w:t>-7.04</w:t>
            </w:r>
          </w:p>
        </w:tc>
      </w:tr>
      <w:tr w:rsidR="00CB1E6A" w:rsidRPr="00CB1E6A" w14:paraId="4A7D5626" w14:textId="77777777" w:rsidTr="00480778">
        <w:trPr>
          <w:trHeight w:val="372"/>
        </w:trPr>
        <w:tc>
          <w:tcPr>
            <w:tcW w:w="3223" w:type="dxa"/>
            <w:tcBorders>
              <w:top w:val="nil"/>
              <w:left w:val="nil"/>
              <w:bottom w:val="nil"/>
              <w:right w:val="nil"/>
            </w:tcBorders>
            <w:shd w:val="clear" w:color="auto" w:fill="auto"/>
            <w:noWrap/>
            <w:vAlign w:val="bottom"/>
            <w:hideMark/>
          </w:tcPr>
          <w:p w14:paraId="163388BC" w14:textId="41E60431" w:rsidR="00480778" w:rsidRPr="00CB1E6A" w:rsidRDefault="00480778" w:rsidP="007E632D">
            <w:pPr>
              <w:jc w:val="both"/>
            </w:pPr>
            <w:r w:rsidRPr="00CB1E6A">
              <w:t>∆H</w:t>
            </w:r>
            <w:r w:rsidRPr="00CB1E6A">
              <w:rPr>
                <w:vertAlign w:val="superscript"/>
              </w:rPr>
              <w:t>o</w:t>
            </w:r>
            <w:r w:rsidRPr="00CB1E6A">
              <w:t xml:space="preserve"> (K</w:t>
            </w:r>
            <w:r w:rsidR="007E632D">
              <w:t>J/mol</w:t>
            </w:r>
            <w:r w:rsidRPr="00CB1E6A">
              <w:t>)</w:t>
            </w:r>
          </w:p>
        </w:tc>
        <w:tc>
          <w:tcPr>
            <w:tcW w:w="960" w:type="dxa"/>
            <w:tcBorders>
              <w:top w:val="nil"/>
              <w:left w:val="nil"/>
              <w:bottom w:val="nil"/>
              <w:right w:val="nil"/>
            </w:tcBorders>
            <w:shd w:val="clear" w:color="auto" w:fill="auto"/>
            <w:noWrap/>
            <w:vAlign w:val="bottom"/>
            <w:hideMark/>
          </w:tcPr>
          <w:p w14:paraId="52114BD1" w14:textId="3A17E3EE" w:rsidR="00480778" w:rsidRPr="00CB1E6A" w:rsidRDefault="00422C67" w:rsidP="00480778">
            <w:pPr>
              <w:jc w:val="right"/>
              <w:rPr>
                <w:lang w:val="en-GB"/>
              </w:rPr>
            </w:pPr>
            <w:r>
              <w:rPr>
                <w:lang w:val="en-GB"/>
              </w:rPr>
              <w:t>38.44</w:t>
            </w:r>
          </w:p>
        </w:tc>
        <w:tc>
          <w:tcPr>
            <w:tcW w:w="960" w:type="dxa"/>
            <w:tcBorders>
              <w:top w:val="nil"/>
              <w:left w:val="nil"/>
              <w:bottom w:val="nil"/>
              <w:right w:val="nil"/>
            </w:tcBorders>
            <w:shd w:val="clear" w:color="auto" w:fill="auto"/>
            <w:noWrap/>
            <w:vAlign w:val="bottom"/>
            <w:hideMark/>
          </w:tcPr>
          <w:p w14:paraId="7C96819D" w14:textId="77777777" w:rsidR="00480778" w:rsidRPr="00CB1E6A" w:rsidRDefault="00480778" w:rsidP="00480778">
            <w:pPr>
              <w:jc w:val="right"/>
            </w:pPr>
            <w:r w:rsidRPr="00CB1E6A">
              <w:t>9.44</w:t>
            </w:r>
          </w:p>
        </w:tc>
        <w:tc>
          <w:tcPr>
            <w:tcW w:w="960" w:type="dxa"/>
            <w:tcBorders>
              <w:top w:val="nil"/>
              <w:left w:val="nil"/>
              <w:bottom w:val="nil"/>
              <w:right w:val="nil"/>
            </w:tcBorders>
            <w:shd w:val="clear" w:color="auto" w:fill="auto"/>
            <w:noWrap/>
            <w:vAlign w:val="bottom"/>
            <w:hideMark/>
          </w:tcPr>
          <w:p w14:paraId="34F76B6E" w14:textId="77777777" w:rsidR="00480778" w:rsidRPr="00CB1E6A" w:rsidRDefault="00480778" w:rsidP="00480778">
            <w:pPr>
              <w:jc w:val="right"/>
            </w:pPr>
            <w:r w:rsidRPr="00CB1E6A">
              <w:t>8.15</w:t>
            </w:r>
          </w:p>
        </w:tc>
        <w:tc>
          <w:tcPr>
            <w:tcW w:w="960" w:type="dxa"/>
            <w:tcBorders>
              <w:top w:val="nil"/>
              <w:left w:val="nil"/>
              <w:bottom w:val="nil"/>
              <w:right w:val="nil"/>
            </w:tcBorders>
            <w:shd w:val="clear" w:color="auto" w:fill="auto"/>
            <w:noWrap/>
            <w:vAlign w:val="bottom"/>
            <w:hideMark/>
          </w:tcPr>
          <w:p w14:paraId="12E13D7F" w14:textId="77777777" w:rsidR="00480778" w:rsidRPr="00CB1E6A" w:rsidRDefault="00480778" w:rsidP="00480778">
            <w:pPr>
              <w:jc w:val="right"/>
            </w:pPr>
            <w:r w:rsidRPr="00CB1E6A">
              <w:t>29.88</w:t>
            </w:r>
          </w:p>
        </w:tc>
        <w:tc>
          <w:tcPr>
            <w:tcW w:w="960" w:type="dxa"/>
            <w:tcBorders>
              <w:top w:val="nil"/>
              <w:left w:val="nil"/>
              <w:bottom w:val="nil"/>
              <w:right w:val="nil"/>
            </w:tcBorders>
            <w:shd w:val="clear" w:color="auto" w:fill="auto"/>
            <w:noWrap/>
            <w:vAlign w:val="bottom"/>
            <w:hideMark/>
          </w:tcPr>
          <w:p w14:paraId="6600DF24" w14:textId="77777777" w:rsidR="00480778" w:rsidRPr="00CB1E6A" w:rsidRDefault="00480778" w:rsidP="00480778">
            <w:pPr>
              <w:jc w:val="right"/>
            </w:pPr>
            <w:r w:rsidRPr="00CB1E6A">
              <w:t>-10.68</w:t>
            </w:r>
          </w:p>
        </w:tc>
      </w:tr>
      <w:tr w:rsidR="00CB1E6A" w:rsidRPr="00CB1E6A" w14:paraId="244F2061" w14:textId="77777777" w:rsidTr="00480778">
        <w:trPr>
          <w:trHeight w:val="312"/>
        </w:trPr>
        <w:tc>
          <w:tcPr>
            <w:tcW w:w="5143" w:type="dxa"/>
            <w:gridSpan w:val="3"/>
            <w:tcBorders>
              <w:top w:val="nil"/>
              <w:left w:val="nil"/>
              <w:bottom w:val="nil"/>
              <w:right w:val="nil"/>
            </w:tcBorders>
            <w:shd w:val="clear" w:color="auto" w:fill="auto"/>
            <w:noWrap/>
            <w:vAlign w:val="bottom"/>
            <w:hideMark/>
          </w:tcPr>
          <w:p w14:paraId="455EC320" w14:textId="77777777" w:rsidR="00480778" w:rsidRPr="00CB1E6A" w:rsidRDefault="00480778" w:rsidP="00480778">
            <w:pPr>
              <w:rPr>
                <w:b/>
                <w:bCs/>
              </w:rPr>
            </w:pPr>
            <w:r w:rsidRPr="00CB1E6A">
              <w:rPr>
                <w:b/>
                <w:bCs/>
              </w:rPr>
              <w:t xml:space="preserve">Desorption studies </w:t>
            </w:r>
          </w:p>
        </w:tc>
        <w:tc>
          <w:tcPr>
            <w:tcW w:w="960" w:type="dxa"/>
            <w:tcBorders>
              <w:top w:val="nil"/>
              <w:left w:val="nil"/>
              <w:bottom w:val="nil"/>
              <w:right w:val="nil"/>
            </w:tcBorders>
            <w:shd w:val="clear" w:color="auto" w:fill="auto"/>
            <w:noWrap/>
            <w:vAlign w:val="bottom"/>
            <w:hideMark/>
          </w:tcPr>
          <w:p w14:paraId="5F707BDD" w14:textId="77777777" w:rsidR="00480778" w:rsidRPr="00CB1E6A" w:rsidRDefault="00480778" w:rsidP="00480778">
            <w:pPr>
              <w:rPr>
                <w:b/>
                <w:bCs/>
              </w:rPr>
            </w:pPr>
          </w:p>
        </w:tc>
        <w:tc>
          <w:tcPr>
            <w:tcW w:w="960" w:type="dxa"/>
            <w:tcBorders>
              <w:top w:val="nil"/>
              <w:left w:val="nil"/>
              <w:bottom w:val="nil"/>
              <w:right w:val="nil"/>
            </w:tcBorders>
            <w:shd w:val="clear" w:color="auto" w:fill="auto"/>
            <w:noWrap/>
            <w:vAlign w:val="bottom"/>
            <w:hideMark/>
          </w:tcPr>
          <w:p w14:paraId="794CB3EF" w14:textId="77777777" w:rsidR="00480778" w:rsidRPr="00CB1E6A" w:rsidRDefault="00480778" w:rsidP="00480778">
            <w:pPr>
              <w:rPr>
                <w:sz w:val="20"/>
                <w:szCs w:val="20"/>
              </w:rPr>
            </w:pPr>
          </w:p>
        </w:tc>
        <w:tc>
          <w:tcPr>
            <w:tcW w:w="960" w:type="dxa"/>
            <w:tcBorders>
              <w:top w:val="nil"/>
              <w:left w:val="nil"/>
              <w:bottom w:val="nil"/>
              <w:right w:val="nil"/>
            </w:tcBorders>
            <w:shd w:val="clear" w:color="auto" w:fill="auto"/>
            <w:noWrap/>
            <w:vAlign w:val="bottom"/>
            <w:hideMark/>
          </w:tcPr>
          <w:p w14:paraId="0E9FD22F" w14:textId="77777777" w:rsidR="00480778" w:rsidRPr="00CB1E6A" w:rsidRDefault="00480778" w:rsidP="00480778">
            <w:pPr>
              <w:rPr>
                <w:sz w:val="20"/>
                <w:szCs w:val="20"/>
              </w:rPr>
            </w:pPr>
          </w:p>
        </w:tc>
      </w:tr>
      <w:tr w:rsidR="00CB1E6A" w:rsidRPr="00CB1E6A" w14:paraId="10AB87CB" w14:textId="77777777" w:rsidTr="00480778">
        <w:trPr>
          <w:trHeight w:val="312"/>
        </w:trPr>
        <w:tc>
          <w:tcPr>
            <w:tcW w:w="5143" w:type="dxa"/>
            <w:gridSpan w:val="3"/>
            <w:tcBorders>
              <w:top w:val="nil"/>
              <w:left w:val="nil"/>
              <w:bottom w:val="nil"/>
              <w:right w:val="nil"/>
            </w:tcBorders>
            <w:shd w:val="clear" w:color="auto" w:fill="auto"/>
            <w:noWrap/>
            <w:vAlign w:val="bottom"/>
            <w:hideMark/>
          </w:tcPr>
          <w:p w14:paraId="0A99F1C6" w14:textId="77777777" w:rsidR="00480778" w:rsidRPr="00CB1E6A" w:rsidRDefault="00480778" w:rsidP="00480778">
            <w:pPr>
              <w:rPr>
                <w:b/>
                <w:bCs/>
              </w:rPr>
            </w:pPr>
            <w:r w:rsidRPr="00CB1E6A">
              <w:rPr>
                <w:b/>
                <w:bCs/>
              </w:rPr>
              <w:t>Desorption efficiency (%)</w:t>
            </w:r>
          </w:p>
        </w:tc>
        <w:tc>
          <w:tcPr>
            <w:tcW w:w="960" w:type="dxa"/>
            <w:tcBorders>
              <w:top w:val="nil"/>
              <w:left w:val="nil"/>
              <w:bottom w:val="nil"/>
              <w:right w:val="nil"/>
            </w:tcBorders>
            <w:shd w:val="clear" w:color="auto" w:fill="auto"/>
            <w:noWrap/>
            <w:vAlign w:val="bottom"/>
            <w:hideMark/>
          </w:tcPr>
          <w:p w14:paraId="4EDCE5D0" w14:textId="77777777" w:rsidR="00480778" w:rsidRPr="00CB1E6A" w:rsidRDefault="00480778" w:rsidP="00480778">
            <w:pPr>
              <w:rPr>
                <w:b/>
                <w:bCs/>
              </w:rPr>
            </w:pPr>
          </w:p>
        </w:tc>
        <w:tc>
          <w:tcPr>
            <w:tcW w:w="960" w:type="dxa"/>
            <w:tcBorders>
              <w:top w:val="nil"/>
              <w:left w:val="nil"/>
              <w:bottom w:val="nil"/>
              <w:right w:val="nil"/>
            </w:tcBorders>
            <w:shd w:val="clear" w:color="auto" w:fill="auto"/>
            <w:noWrap/>
            <w:vAlign w:val="bottom"/>
            <w:hideMark/>
          </w:tcPr>
          <w:p w14:paraId="0B692ED6" w14:textId="77777777" w:rsidR="00480778" w:rsidRPr="00CB1E6A" w:rsidRDefault="00480778" w:rsidP="00480778">
            <w:pPr>
              <w:rPr>
                <w:sz w:val="20"/>
                <w:szCs w:val="20"/>
              </w:rPr>
            </w:pPr>
          </w:p>
        </w:tc>
        <w:tc>
          <w:tcPr>
            <w:tcW w:w="960" w:type="dxa"/>
            <w:tcBorders>
              <w:top w:val="nil"/>
              <w:left w:val="nil"/>
              <w:bottom w:val="nil"/>
              <w:right w:val="nil"/>
            </w:tcBorders>
            <w:shd w:val="clear" w:color="auto" w:fill="auto"/>
            <w:noWrap/>
            <w:vAlign w:val="bottom"/>
            <w:hideMark/>
          </w:tcPr>
          <w:p w14:paraId="5D368C26" w14:textId="77777777" w:rsidR="00480778" w:rsidRPr="00CB1E6A" w:rsidRDefault="00480778" w:rsidP="00480778">
            <w:pPr>
              <w:rPr>
                <w:sz w:val="20"/>
                <w:szCs w:val="20"/>
              </w:rPr>
            </w:pPr>
          </w:p>
        </w:tc>
      </w:tr>
      <w:tr w:rsidR="00CB1E6A" w:rsidRPr="00CB1E6A" w14:paraId="25C060F4" w14:textId="77777777" w:rsidTr="00480778">
        <w:trPr>
          <w:trHeight w:val="312"/>
        </w:trPr>
        <w:tc>
          <w:tcPr>
            <w:tcW w:w="3223" w:type="dxa"/>
            <w:tcBorders>
              <w:top w:val="nil"/>
              <w:left w:val="nil"/>
              <w:bottom w:val="nil"/>
              <w:right w:val="nil"/>
            </w:tcBorders>
            <w:shd w:val="clear" w:color="auto" w:fill="auto"/>
            <w:noWrap/>
            <w:vAlign w:val="bottom"/>
            <w:hideMark/>
          </w:tcPr>
          <w:p w14:paraId="1F851F22" w14:textId="77777777" w:rsidR="00480778" w:rsidRPr="00CB1E6A" w:rsidRDefault="00480778" w:rsidP="00480778">
            <w:r w:rsidRPr="00CB1E6A">
              <w:t>NaOH</w:t>
            </w:r>
          </w:p>
        </w:tc>
        <w:tc>
          <w:tcPr>
            <w:tcW w:w="960" w:type="dxa"/>
            <w:tcBorders>
              <w:top w:val="nil"/>
              <w:left w:val="nil"/>
              <w:bottom w:val="nil"/>
              <w:right w:val="nil"/>
            </w:tcBorders>
            <w:shd w:val="clear" w:color="auto" w:fill="auto"/>
            <w:noWrap/>
            <w:vAlign w:val="bottom"/>
            <w:hideMark/>
          </w:tcPr>
          <w:p w14:paraId="51083185" w14:textId="77777777" w:rsidR="00480778" w:rsidRPr="00CB1E6A" w:rsidRDefault="00480778" w:rsidP="00480778">
            <w:pPr>
              <w:jc w:val="right"/>
            </w:pPr>
            <w:r w:rsidRPr="00CB1E6A">
              <w:t>6.72</w:t>
            </w:r>
          </w:p>
        </w:tc>
        <w:tc>
          <w:tcPr>
            <w:tcW w:w="960" w:type="dxa"/>
            <w:tcBorders>
              <w:top w:val="nil"/>
              <w:left w:val="nil"/>
              <w:bottom w:val="nil"/>
              <w:right w:val="nil"/>
            </w:tcBorders>
            <w:shd w:val="clear" w:color="auto" w:fill="auto"/>
            <w:noWrap/>
            <w:vAlign w:val="bottom"/>
            <w:hideMark/>
          </w:tcPr>
          <w:p w14:paraId="426090CF" w14:textId="77777777" w:rsidR="00480778" w:rsidRPr="00CB1E6A" w:rsidRDefault="00480778" w:rsidP="00480778">
            <w:pPr>
              <w:jc w:val="right"/>
            </w:pPr>
            <w:r w:rsidRPr="00CB1E6A">
              <w:t>5.05</w:t>
            </w:r>
          </w:p>
        </w:tc>
        <w:tc>
          <w:tcPr>
            <w:tcW w:w="960" w:type="dxa"/>
            <w:tcBorders>
              <w:top w:val="nil"/>
              <w:left w:val="nil"/>
              <w:bottom w:val="nil"/>
              <w:right w:val="nil"/>
            </w:tcBorders>
            <w:shd w:val="clear" w:color="auto" w:fill="auto"/>
            <w:noWrap/>
            <w:vAlign w:val="bottom"/>
            <w:hideMark/>
          </w:tcPr>
          <w:p w14:paraId="0DA038B5" w14:textId="77777777" w:rsidR="00480778" w:rsidRPr="00CB1E6A" w:rsidRDefault="00480778" w:rsidP="00480778">
            <w:pPr>
              <w:jc w:val="right"/>
            </w:pPr>
            <w:r w:rsidRPr="00CB1E6A">
              <w:t>2.42</w:t>
            </w:r>
          </w:p>
        </w:tc>
        <w:tc>
          <w:tcPr>
            <w:tcW w:w="960" w:type="dxa"/>
            <w:tcBorders>
              <w:top w:val="nil"/>
              <w:left w:val="nil"/>
              <w:bottom w:val="nil"/>
              <w:right w:val="nil"/>
            </w:tcBorders>
            <w:shd w:val="clear" w:color="auto" w:fill="auto"/>
            <w:noWrap/>
            <w:vAlign w:val="bottom"/>
            <w:hideMark/>
          </w:tcPr>
          <w:p w14:paraId="56AC339F" w14:textId="77777777" w:rsidR="00480778" w:rsidRPr="00CB1E6A" w:rsidRDefault="00480778" w:rsidP="00480778">
            <w:pPr>
              <w:jc w:val="right"/>
            </w:pPr>
            <w:r w:rsidRPr="00CB1E6A">
              <w:t>3.35</w:t>
            </w:r>
          </w:p>
        </w:tc>
        <w:tc>
          <w:tcPr>
            <w:tcW w:w="960" w:type="dxa"/>
            <w:tcBorders>
              <w:top w:val="nil"/>
              <w:left w:val="nil"/>
              <w:bottom w:val="nil"/>
              <w:right w:val="nil"/>
            </w:tcBorders>
            <w:shd w:val="clear" w:color="auto" w:fill="auto"/>
            <w:noWrap/>
            <w:vAlign w:val="bottom"/>
            <w:hideMark/>
          </w:tcPr>
          <w:p w14:paraId="2745399F" w14:textId="77777777" w:rsidR="00480778" w:rsidRPr="00CB1E6A" w:rsidRDefault="00480778" w:rsidP="00480778">
            <w:pPr>
              <w:jc w:val="right"/>
            </w:pPr>
            <w:r w:rsidRPr="00CB1E6A">
              <w:t>2.57</w:t>
            </w:r>
          </w:p>
        </w:tc>
      </w:tr>
      <w:tr w:rsidR="00CB1E6A" w:rsidRPr="00CB1E6A" w14:paraId="54CCEDCE" w14:textId="77777777" w:rsidTr="00480778">
        <w:trPr>
          <w:trHeight w:val="312"/>
        </w:trPr>
        <w:tc>
          <w:tcPr>
            <w:tcW w:w="3223" w:type="dxa"/>
            <w:tcBorders>
              <w:top w:val="nil"/>
              <w:left w:val="nil"/>
              <w:bottom w:val="nil"/>
              <w:right w:val="nil"/>
            </w:tcBorders>
            <w:shd w:val="clear" w:color="auto" w:fill="auto"/>
            <w:noWrap/>
            <w:vAlign w:val="bottom"/>
            <w:hideMark/>
          </w:tcPr>
          <w:p w14:paraId="60544276" w14:textId="77777777" w:rsidR="00480778" w:rsidRPr="00CB1E6A" w:rsidRDefault="00480778" w:rsidP="00480778">
            <w:r w:rsidRPr="00CB1E6A">
              <w:t>HCl</w:t>
            </w:r>
          </w:p>
        </w:tc>
        <w:tc>
          <w:tcPr>
            <w:tcW w:w="960" w:type="dxa"/>
            <w:tcBorders>
              <w:top w:val="nil"/>
              <w:left w:val="nil"/>
              <w:bottom w:val="nil"/>
              <w:right w:val="nil"/>
            </w:tcBorders>
            <w:shd w:val="clear" w:color="auto" w:fill="auto"/>
            <w:noWrap/>
            <w:vAlign w:val="bottom"/>
            <w:hideMark/>
          </w:tcPr>
          <w:p w14:paraId="1B869032" w14:textId="77777777" w:rsidR="00480778" w:rsidRPr="00CB1E6A" w:rsidRDefault="00480778" w:rsidP="00480778">
            <w:pPr>
              <w:jc w:val="right"/>
            </w:pPr>
            <w:r w:rsidRPr="00CB1E6A">
              <w:t>69.11</w:t>
            </w:r>
          </w:p>
        </w:tc>
        <w:tc>
          <w:tcPr>
            <w:tcW w:w="960" w:type="dxa"/>
            <w:tcBorders>
              <w:top w:val="nil"/>
              <w:left w:val="nil"/>
              <w:bottom w:val="nil"/>
              <w:right w:val="nil"/>
            </w:tcBorders>
            <w:shd w:val="clear" w:color="auto" w:fill="auto"/>
            <w:noWrap/>
            <w:vAlign w:val="bottom"/>
            <w:hideMark/>
          </w:tcPr>
          <w:p w14:paraId="14569426" w14:textId="77777777" w:rsidR="00480778" w:rsidRPr="00CB1E6A" w:rsidRDefault="00480778" w:rsidP="00480778">
            <w:pPr>
              <w:jc w:val="right"/>
            </w:pPr>
            <w:r w:rsidRPr="00CB1E6A">
              <w:t>9.42</w:t>
            </w:r>
          </w:p>
        </w:tc>
        <w:tc>
          <w:tcPr>
            <w:tcW w:w="960" w:type="dxa"/>
            <w:tcBorders>
              <w:top w:val="nil"/>
              <w:left w:val="nil"/>
              <w:bottom w:val="nil"/>
              <w:right w:val="nil"/>
            </w:tcBorders>
            <w:shd w:val="clear" w:color="auto" w:fill="auto"/>
            <w:noWrap/>
            <w:vAlign w:val="bottom"/>
            <w:hideMark/>
          </w:tcPr>
          <w:p w14:paraId="587E424E" w14:textId="77777777" w:rsidR="00480778" w:rsidRPr="00CB1E6A" w:rsidRDefault="00480778" w:rsidP="00480778">
            <w:pPr>
              <w:jc w:val="right"/>
            </w:pPr>
            <w:r w:rsidRPr="00CB1E6A">
              <w:t>6.82</w:t>
            </w:r>
          </w:p>
        </w:tc>
        <w:tc>
          <w:tcPr>
            <w:tcW w:w="960" w:type="dxa"/>
            <w:tcBorders>
              <w:top w:val="nil"/>
              <w:left w:val="nil"/>
              <w:bottom w:val="nil"/>
              <w:right w:val="nil"/>
            </w:tcBorders>
            <w:shd w:val="clear" w:color="auto" w:fill="auto"/>
            <w:noWrap/>
            <w:vAlign w:val="bottom"/>
            <w:hideMark/>
          </w:tcPr>
          <w:p w14:paraId="7EC295A1" w14:textId="77777777" w:rsidR="00480778" w:rsidRPr="00CB1E6A" w:rsidRDefault="00480778" w:rsidP="00480778">
            <w:pPr>
              <w:jc w:val="right"/>
            </w:pPr>
            <w:r w:rsidRPr="00CB1E6A">
              <w:t>4.06</w:t>
            </w:r>
          </w:p>
        </w:tc>
        <w:tc>
          <w:tcPr>
            <w:tcW w:w="960" w:type="dxa"/>
            <w:tcBorders>
              <w:top w:val="nil"/>
              <w:left w:val="nil"/>
              <w:bottom w:val="nil"/>
              <w:right w:val="nil"/>
            </w:tcBorders>
            <w:shd w:val="clear" w:color="auto" w:fill="auto"/>
            <w:noWrap/>
            <w:vAlign w:val="bottom"/>
            <w:hideMark/>
          </w:tcPr>
          <w:p w14:paraId="09F345E4" w14:textId="77777777" w:rsidR="00480778" w:rsidRPr="00CB1E6A" w:rsidRDefault="00480778" w:rsidP="00480778">
            <w:pPr>
              <w:jc w:val="right"/>
            </w:pPr>
            <w:r w:rsidRPr="00CB1E6A">
              <w:t>3.02</w:t>
            </w:r>
          </w:p>
        </w:tc>
      </w:tr>
      <w:tr w:rsidR="00CB1E6A" w:rsidRPr="00CB1E6A" w14:paraId="545F5E57" w14:textId="77777777" w:rsidTr="00480778">
        <w:trPr>
          <w:trHeight w:val="312"/>
        </w:trPr>
        <w:tc>
          <w:tcPr>
            <w:tcW w:w="3223" w:type="dxa"/>
            <w:tcBorders>
              <w:top w:val="nil"/>
              <w:left w:val="nil"/>
              <w:bottom w:val="nil"/>
              <w:right w:val="nil"/>
            </w:tcBorders>
            <w:shd w:val="clear" w:color="auto" w:fill="auto"/>
            <w:noWrap/>
            <w:vAlign w:val="bottom"/>
            <w:hideMark/>
          </w:tcPr>
          <w:p w14:paraId="54CBD798" w14:textId="77777777" w:rsidR="00480778" w:rsidRPr="00CB1E6A" w:rsidRDefault="00480778" w:rsidP="00480778">
            <w:r w:rsidRPr="00CB1E6A">
              <w:t>Deionized water</w:t>
            </w:r>
          </w:p>
        </w:tc>
        <w:tc>
          <w:tcPr>
            <w:tcW w:w="960" w:type="dxa"/>
            <w:tcBorders>
              <w:top w:val="nil"/>
              <w:left w:val="nil"/>
              <w:bottom w:val="nil"/>
              <w:right w:val="nil"/>
            </w:tcBorders>
            <w:shd w:val="clear" w:color="auto" w:fill="auto"/>
            <w:noWrap/>
            <w:vAlign w:val="bottom"/>
            <w:hideMark/>
          </w:tcPr>
          <w:p w14:paraId="2B1AC14E" w14:textId="77777777" w:rsidR="00480778" w:rsidRPr="00CB1E6A" w:rsidRDefault="00480778" w:rsidP="00480778">
            <w:pPr>
              <w:jc w:val="right"/>
            </w:pPr>
            <w:r w:rsidRPr="00CB1E6A">
              <w:t>4.61</w:t>
            </w:r>
          </w:p>
        </w:tc>
        <w:tc>
          <w:tcPr>
            <w:tcW w:w="960" w:type="dxa"/>
            <w:tcBorders>
              <w:top w:val="nil"/>
              <w:left w:val="nil"/>
              <w:bottom w:val="nil"/>
              <w:right w:val="nil"/>
            </w:tcBorders>
            <w:shd w:val="clear" w:color="auto" w:fill="auto"/>
            <w:noWrap/>
            <w:vAlign w:val="bottom"/>
            <w:hideMark/>
          </w:tcPr>
          <w:p w14:paraId="3C769412" w14:textId="77777777" w:rsidR="00480778" w:rsidRPr="00CB1E6A" w:rsidRDefault="00480778" w:rsidP="00480778">
            <w:pPr>
              <w:jc w:val="right"/>
            </w:pPr>
            <w:r w:rsidRPr="00CB1E6A">
              <w:t>1.92</w:t>
            </w:r>
          </w:p>
        </w:tc>
        <w:tc>
          <w:tcPr>
            <w:tcW w:w="960" w:type="dxa"/>
            <w:tcBorders>
              <w:top w:val="nil"/>
              <w:left w:val="nil"/>
              <w:bottom w:val="nil"/>
              <w:right w:val="nil"/>
            </w:tcBorders>
            <w:shd w:val="clear" w:color="auto" w:fill="auto"/>
            <w:noWrap/>
            <w:vAlign w:val="bottom"/>
            <w:hideMark/>
          </w:tcPr>
          <w:p w14:paraId="2C1B3C00" w14:textId="77777777" w:rsidR="00480778" w:rsidRPr="00CB1E6A" w:rsidRDefault="00480778" w:rsidP="00480778">
            <w:pPr>
              <w:jc w:val="right"/>
            </w:pPr>
            <w:r w:rsidRPr="00CB1E6A">
              <w:t>1.08</w:t>
            </w:r>
          </w:p>
        </w:tc>
        <w:tc>
          <w:tcPr>
            <w:tcW w:w="960" w:type="dxa"/>
            <w:tcBorders>
              <w:top w:val="nil"/>
              <w:left w:val="nil"/>
              <w:bottom w:val="nil"/>
              <w:right w:val="nil"/>
            </w:tcBorders>
            <w:shd w:val="clear" w:color="auto" w:fill="auto"/>
            <w:noWrap/>
            <w:vAlign w:val="bottom"/>
            <w:hideMark/>
          </w:tcPr>
          <w:p w14:paraId="2BD98E17" w14:textId="77777777" w:rsidR="00480778" w:rsidRPr="00CB1E6A" w:rsidRDefault="00480778" w:rsidP="00480778">
            <w:pPr>
              <w:jc w:val="right"/>
            </w:pPr>
            <w:r w:rsidRPr="00CB1E6A">
              <w:t>2.11</w:t>
            </w:r>
          </w:p>
        </w:tc>
        <w:tc>
          <w:tcPr>
            <w:tcW w:w="960" w:type="dxa"/>
            <w:tcBorders>
              <w:top w:val="nil"/>
              <w:left w:val="nil"/>
              <w:bottom w:val="nil"/>
              <w:right w:val="nil"/>
            </w:tcBorders>
            <w:shd w:val="clear" w:color="auto" w:fill="auto"/>
            <w:noWrap/>
            <w:vAlign w:val="bottom"/>
            <w:hideMark/>
          </w:tcPr>
          <w:p w14:paraId="542CC3C6" w14:textId="77777777" w:rsidR="00480778" w:rsidRPr="00CB1E6A" w:rsidRDefault="00480778" w:rsidP="00480778">
            <w:pPr>
              <w:jc w:val="right"/>
            </w:pPr>
            <w:r w:rsidRPr="00CB1E6A">
              <w:t>2.47</w:t>
            </w:r>
          </w:p>
        </w:tc>
      </w:tr>
      <w:tr w:rsidR="00CB1E6A" w:rsidRPr="00CB1E6A" w14:paraId="4B2CC3F3" w14:textId="77777777" w:rsidTr="00480778">
        <w:trPr>
          <w:trHeight w:val="312"/>
        </w:trPr>
        <w:tc>
          <w:tcPr>
            <w:tcW w:w="3223" w:type="dxa"/>
            <w:tcBorders>
              <w:top w:val="nil"/>
              <w:left w:val="nil"/>
              <w:bottom w:val="nil"/>
              <w:right w:val="nil"/>
            </w:tcBorders>
            <w:shd w:val="clear" w:color="auto" w:fill="auto"/>
            <w:noWrap/>
            <w:vAlign w:val="bottom"/>
            <w:hideMark/>
          </w:tcPr>
          <w:p w14:paraId="69B32085" w14:textId="77777777" w:rsidR="00480778" w:rsidRPr="00CB1E6A" w:rsidRDefault="00480778" w:rsidP="00480778">
            <w:r w:rsidRPr="00CB1E6A">
              <w:t>NaCl</w:t>
            </w:r>
          </w:p>
        </w:tc>
        <w:tc>
          <w:tcPr>
            <w:tcW w:w="960" w:type="dxa"/>
            <w:tcBorders>
              <w:top w:val="nil"/>
              <w:left w:val="nil"/>
              <w:bottom w:val="nil"/>
              <w:right w:val="nil"/>
            </w:tcBorders>
            <w:shd w:val="clear" w:color="auto" w:fill="auto"/>
            <w:noWrap/>
            <w:vAlign w:val="bottom"/>
            <w:hideMark/>
          </w:tcPr>
          <w:p w14:paraId="17F38442" w14:textId="77777777" w:rsidR="00480778" w:rsidRPr="00CB1E6A" w:rsidRDefault="00480778" w:rsidP="00480778">
            <w:pPr>
              <w:jc w:val="right"/>
            </w:pPr>
            <w:r w:rsidRPr="00CB1E6A">
              <w:t>5.85</w:t>
            </w:r>
          </w:p>
        </w:tc>
        <w:tc>
          <w:tcPr>
            <w:tcW w:w="960" w:type="dxa"/>
            <w:tcBorders>
              <w:top w:val="nil"/>
              <w:left w:val="nil"/>
              <w:bottom w:val="nil"/>
              <w:right w:val="nil"/>
            </w:tcBorders>
            <w:shd w:val="clear" w:color="auto" w:fill="auto"/>
            <w:noWrap/>
            <w:vAlign w:val="bottom"/>
            <w:hideMark/>
          </w:tcPr>
          <w:p w14:paraId="742587B4" w14:textId="77777777" w:rsidR="00480778" w:rsidRPr="00CB1E6A" w:rsidRDefault="00480778" w:rsidP="00480778">
            <w:pPr>
              <w:jc w:val="right"/>
            </w:pPr>
            <w:r w:rsidRPr="00CB1E6A">
              <w:t>4.39</w:t>
            </w:r>
          </w:p>
        </w:tc>
        <w:tc>
          <w:tcPr>
            <w:tcW w:w="960" w:type="dxa"/>
            <w:tcBorders>
              <w:top w:val="nil"/>
              <w:left w:val="nil"/>
              <w:bottom w:val="nil"/>
              <w:right w:val="nil"/>
            </w:tcBorders>
            <w:shd w:val="clear" w:color="auto" w:fill="auto"/>
            <w:noWrap/>
            <w:vAlign w:val="bottom"/>
            <w:hideMark/>
          </w:tcPr>
          <w:p w14:paraId="5ED3F947" w14:textId="77777777" w:rsidR="00480778" w:rsidRPr="00CB1E6A" w:rsidRDefault="00480778" w:rsidP="00480778">
            <w:pPr>
              <w:jc w:val="right"/>
            </w:pPr>
            <w:r w:rsidRPr="00CB1E6A">
              <w:t>2.99</w:t>
            </w:r>
          </w:p>
        </w:tc>
        <w:tc>
          <w:tcPr>
            <w:tcW w:w="960" w:type="dxa"/>
            <w:tcBorders>
              <w:top w:val="nil"/>
              <w:left w:val="nil"/>
              <w:bottom w:val="nil"/>
              <w:right w:val="nil"/>
            </w:tcBorders>
            <w:shd w:val="clear" w:color="auto" w:fill="auto"/>
            <w:noWrap/>
            <w:vAlign w:val="bottom"/>
            <w:hideMark/>
          </w:tcPr>
          <w:p w14:paraId="050F006C" w14:textId="77777777" w:rsidR="00480778" w:rsidRPr="00CB1E6A" w:rsidRDefault="00480778" w:rsidP="00480778">
            <w:pPr>
              <w:jc w:val="right"/>
            </w:pPr>
            <w:r w:rsidRPr="00CB1E6A">
              <w:t>2.12</w:t>
            </w:r>
          </w:p>
        </w:tc>
        <w:tc>
          <w:tcPr>
            <w:tcW w:w="960" w:type="dxa"/>
            <w:tcBorders>
              <w:top w:val="nil"/>
              <w:left w:val="nil"/>
              <w:bottom w:val="nil"/>
              <w:right w:val="nil"/>
            </w:tcBorders>
            <w:shd w:val="clear" w:color="auto" w:fill="auto"/>
            <w:noWrap/>
            <w:vAlign w:val="bottom"/>
            <w:hideMark/>
          </w:tcPr>
          <w:p w14:paraId="2B8FEABB" w14:textId="77777777" w:rsidR="00480778" w:rsidRPr="00CB1E6A" w:rsidRDefault="00480778" w:rsidP="00480778">
            <w:pPr>
              <w:jc w:val="right"/>
            </w:pPr>
            <w:r w:rsidRPr="00CB1E6A">
              <w:t>1.11</w:t>
            </w:r>
          </w:p>
        </w:tc>
      </w:tr>
      <w:tr w:rsidR="00CB1E6A" w:rsidRPr="00CB1E6A" w14:paraId="6C80767C" w14:textId="77777777" w:rsidTr="00480778">
        <w:trPr>
          <w:trHeight w:val="312"/>
        </w:trPr>
        <w:tc>
          <w:tcPr>
            <w:tcW w:w="6103" w:type="dxa"/>
            <w:gridSpan w:val="4"/>
            <w:tcBorders>
              <w:top w:val="nil"/>
              <w:left w:val="nil"/>
              <w:bottom w:val="nil"/>
              <w:right w:val="nil"/>
            </w:tcBorders>
            <w:shd w:val="clear" w:color="auto" w:fill="auto"/>
            <w:noWrap/>
            <w:vAlign w:val="bottom"/>
            <w:hideMark/>
          </w:tcPr>
          <w:p w14:paraId="0F662E14" w14:textId="77777777" w:rsidR="00480778" w:rsidRPr="00CB1E6A" w:rsidRDefault="00480778" w:rsidP="00480778">
            <w:pPr>
              <w:rPr>
                <w:b/>
                <w:bCs/>
              </w:rPr>
            </w:pPr>
            <w:r w:rsidRPr="00CB1E6A">
              <w:rPr>
                <w:b/>
                <w:bCs/>
              </w:rPr>
              <w:t>Artificial Neural Network model</w:t>
            </w:r>
          </w:p>
        </w:tc>
        <w:tc>
          <w:tcPr>
            <w:tcW w:w="960" w:type="dxa"/>
            <w:tcBorders>
              <w:top w:val="nil"/>
              <w:left w:val="nil"/>
              <w:bottom w:val="nil"/>
              <w:right w:val="nil"/>
            </w:tcBorders>
            <w:shd w:val="clear" w:color="auto" w:fill="auto"/>
            <w:noWrap/>
            <w:vAlign w:val="bottom"/>
            <w:hideMark/>
          </w:tcPr>
          <w:p w14:paraId="5E025ED9" w14:textId="77777777" w:rsidR="00480778" w:rsidRPr="00CB1E6A" w:rsidRDefault="00480778" w:rsidP="00480778">
            <w:pPr>
              <w:rPr>
                <w:b/>
                <w:bCs/>
              </w:rPr>
            </w:pPr>
          </w:p>
        </w:tc>
        <w:tc>
          <w:tcPr>
            <w:tcW w:w="960" w:type="dxa"/>
            <w:tcBorders>
              <w:top w:val="nil"/>
              <w:left w:val="nil"/>
              <w:bottom w:val="nil"/>
              <w:right w:val="nil"/>
            </w:tcBorders>
            <w:shd w:val="clear" w:color="auto" w:fill="auto"/>
            <w:noWrap/>
            <w:vAlign w:val="bottom"/>
            <w:hideMark/>
          </w:tcPr>
          <w:p w14:paraId="1BFDA3C5" w14:textId="77777777" w:rsidR="00480778" w:rsidRPr="00CB1E6A" w:rsidRDefault="00480778" w:rsidP="00480778">
            <w:pPr>
              <w:rPr>
                <w:sz w:val="20"/>
                <w:szCs w:val="20"/>
              </w:rPr>
            </w:pPr>
          </w:p>
        </w:tc>
      </w:tr>
      <w:tr w:rsidR="00CB1E6A" w:rsidRPr="00CB1E6A" w14:paraId="62D0DAB1" w14:textId="77777777" w:rsidTr="00480778">
        <w:trPr>
          <w:trHeight w:val="312"/>
        </w:trPr>
        <w:tc>
          <w:tcPr>
            <w:tcW w:w="3223" w:type="dxa"/>
            <w:tcBorders>
              <w:top w:val="nil"/>
              <w:left w:val="nil"/>
              <w:bottom w:val="nil"/>
              <w:right w:val="nil"/>
            </w:tcBorders>
            <w:shd w:val="clear" w:color="auto" w:fill="auto"/>
            <w:noWrap/>
            <w:vAlign w:val="bottom"/>
            <w:hideMark/>
          </w:tcPr>
          <w:p w14:paraId="174E5C8C" w14:textId="77777777" w:rsidR="00480778" w:rsidRPr="00CB1E6A" w:rsidRDefault="00480778" w:rsidP="00480778">
            <w:r w:rsidRPr="00CB1E6A">
              <w:t>Number of hidden neurons</w:t>
            </w:r>
          </w:p>
        </w:tc>
        <w:tc>
          <w:tcPr>
            <w:tcW w:w="960" w:type="dxa"/>
            <w:tcBorders>
              <w:top w:val="nil"/>
              <w:left w:val="nil"/>
              <w:bottom w:val="nil"/>
              <w:right w:val="nil"/>
            </w:tcBorders>
            <w:shd w:val="clear" w:color="auto" w:fill="auto"/>
            <w:noWrap/>
            <w:vAlign w:val="bottom"/>
            <w:hideMark/>
          </w:tcPr>
          <w:p w14:paraId="3441371C" w14:textId="77777777" w:rsidR="00480778" w:rsidRPr="00CB1E6A" w:rsidRDefault="00480778" w:rsidP="00480778">
            <w:pPr>
              <w:jc w:val="right"/>
            </w:pPr>
            <w:r w:rsidRPr="00CB1E6A">
              <w:t>11</w:t>
            </w:r>
          </w:p>
        </w:tc>
        <w:tc>
          <w:tcPr>
            <w:tcW w:w="960" w:type="dxa"/>
            <w:tcBorders>
              <w:top w:val="nil"/>
              <w:left w:val="nil"/>
              <w:bottom w:val="nil"/>
              <w:right w:val="nil"/>
            </w:tcBorders>
            <w:shd w:val="clear" w:color="auto" w:fill="auto"/>
            <w:noWrap/>
            <w:vAlign w:val="bottom"/>
            <w:hideMark/>
          </w:tcPr>
          <w:p w14:paraId="44EBF541" w14:textId="77777777" w:rsidR="00480778" w:rsidRPr="00CB1E6A" w:rsidRDefault="00480778" w:rsidP="00480778">
            <w:pPr>
              <w:jc w:val="right"/>
            </w:pPr>
            <w:r w:rsidRPr="00CB1E6A">
              <w:t>11</w:t>
            </w:r>
          </w:p>
        </w:tc>
        <w:tc>
          <w:tcPr>
            <w:tcW w:w="960" w:type="dxa"/>
            <w:tcBorders>
              <w:top w:val="nil"/>
              <w:left w:val="nil"/>
              <w:bottom w:val="nil"/>
              <w:right w:val="nil"/>
            </w:tcBorders>
            <w:shd w:val="clear" w:color="auto" w:fill="auto"/>
            <w:noWrap/>
            <w:vAlign w:val="bottom"/>
            <w:hideMark/>
          </w:tcPr>
          <w:p w14:paraId="2B2C8E6A" w14:textId="77777777" w:rsidR="00480778" w:rsidRPr="00CB1E6A" w:rsidRDefault="00480778" w:rsidP="00480778">
            <w:pPr>
              <w:jc w:val="right"/>
            </w:pPr>
            <w:r w:rsidRPr="00CB1E6A">
              <w:t>12</w:t>
            </w:r>
          </w:p>
        </w:tc>
        <w:tc>
          <w:tcPr>
            <w:tcW w:w="960" w:type="dxa"/>
            <w:tcBorders>
              <w:top w:val="nil"/>
              <w:left w:val="nil"/>
              <w:bottom w:val="nil"/>
              <w:right w:val="nil"/>
            </w:tcBorders>
            <w:shd w:val="clear" w:color="auto" w:fill="auto"/>
            <w:noWrap/>
            <w:vAlign w:val="bottom"/>
            <w:hideMark/>
          </w:tcPr>
          <w:p w14:paraId="67603D24" w14:textId="77777777" w:rsidR="00480778" w:rsidRPr="00CB1E6A" w:rsidRDefault="00480778" w:rsidP="00480778">
            <w:pPr>
              <w:jc w:val="right"/>
            </w:pPr>
            <w:r w:rsidRPr="00CB1E6A">
              <w:t>14</w:t>
            </w:r>
          </w:p>
        </w:tc>
        <w:tc>
          <w:tcPr>
            <w:tcW w:w="960" w:type="dxa"/>
            <w:tcBorders>
              <w:top w:val="nil"/>
              <w:left w:val="nil"/>
              <w:bottom w:val="nil"/>
              <w:right w:val="nil"/>
            </w:tcBorders>
            <w:shd w:val="clear" w:color="auto" w:fill="auto"/>
            <w:noWrap/>
            <w:vAlign w:val="bottom"/>
            <w:hideMark/>
          </w:tcPr>
          <w:p w14:paraId="7216769A" w14:textId="77777777" w:rsidR="00480778" w:rsidRPr="00CB1E6A" w:rsidRDefault="00480778" w:rsidP="00480778">
            <w:pPr>
              <w:jc w:val="right"/>
            </w:pPr>
            <w:r w:rsidRPr="00CB1E6A">
              <w:t>14</w:t>
            </w:r>
          </w:p>
        </w:tc>
      </w:tr>
      <w:tr w:rsidR="00CB1E6A" w:rsidRPr="00CB1E6A" w14:paraId="4168C6ED" w14:textId="77777777" w:rsidTr="00480778">
        <w:trPr>
          <w:trHeight w:val="312"/>
        </w:trPr>
        <w:tc>
          <w:tcPr>
            <w:tcW w:w="3223" w:type="dxa"/>
            <w:tcBorders>
              <w:top w:val="nil"/>
              <w:left w:val="nil"/>
              <w:bottom w:val="nil"/>
              <w:right w:val="nil"/>
            </w:tcBorders>
            <w:shd w:val="clear" w:color="auto" w:fill="auto"/>
            <w:noWrap/>
            <w:vAlign w:val="bottom"/>
            <w:hideMark/>
          </w:tcPr>
          <w:p w14:paraId="0162B61C" w14:textId="77777777" w:rsidR="00480778" w:rsidRPr="00CB1E6A" w:rsidRDefault="00480778" w:rsidP="00480778">
            <w:r w:rsidRPr="00CB1E6A">
              <w:t>Best Transfer function</w:t>
            </w:r>
          </w:p>
        </w:tc>
        <w:tc>
          <w:tcPr>
            <w:tcW w:w="960" w:type="dxa"/>
            <w:tcBorders>
              <w:top w:val="nil"/>
              <w:left w:val="nil"/>
              <w:bottom w:val="nil"/>
              <w:right w:val="nil"/>
            </w:tcBorders>
            <w:shd w:val="clear" w:color="auto" w:fill="auto"/>
            <w:noWrap/>
            <w:vAlign w:val="bottom"/>
            <w:hideMark/>
          </w:tcPr>
          <w:p w14:paraId="42F102AC" w14:textId="77777777" w:rsidR="00480778" w:rsidRPr="00CB1E6A" w:rsidRDefault="00480778" w:rsidP="00480778">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33006AA9" w14:textId="77777777" w:rsidR="00480778" w:rsidRPr="00CB1E6A" w:rsidRDefault="00480778" w:rsidP="00480778">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3208A319" w14:textId="77777777" w:rsidR="00480778" w:rsidRPr="00CB1E6A" w:rsidRDefault="00480778" w:rsidP="00480778">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1065B76C" w14:textId="77777777" w:rsidR="00480778" w:rsidRPr="00CB1E6A" w:rsidRDefault="00480778" w:rsidP="00480778">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293A6CB3" w14:textId="77777777" w:rsidR="00480778" w:rsidRPr="00CB1E6A" w:rsidRDefault="00480778" w:rsidP="00480778">
            <w:pPr>
              <w:rPr>
                <w:i/>
                <w:iCs/>
              </w:rPr>
            </w:pPr>
            <w:r w:rsidRPr="00CB1E6A">
              <w:rPr>
                <w:i/>
                <w:iCs/>
              </w:rPr>
              <w:t>Logsig</w:t>
            </w:r>
          </w:p>
        </w:tc>
      </w:tr>
      <w:tr w:rsidR="00CB1E6A" w:rsidRPr="00CB1E6A" w14:paraId="41AACB74" w14:textId="77777777" w:rsidTr="00480778">
        <w:trPr>
          <w:trHeight w:val="312"/>
        </w:trPr>
        <w:tc>
          <w:tcPr>
            <w:tcW w:w="3223" w:type="dxa"/>
            <w:tcBorders>
              <w:top w:val="nil"/>
              <w:left w:val="nil"/>
              <w:bottom w:val="nil"/>
              <w:right w:val="nil"/>
            </w:tcBorders>
            <w:shd w:val="clear" w:color="auto" w:fill="auto"/>
            <w:noWrap/>
            <w:vAlign w:val="bottom"/>
            <w:hideMark/>
          </w:tcPr>
          <w:p w14:paraId="6BA438E7" w14:textId="77777777" w:rsidR="00480778" w:rsidRPr="00CB1E6A" w:rsidRDefault="00480778" w:rsidP="00480778">
            <w:r w:rsidRPr="00CB1E6A">
              <w:t>MSE</w:t>
            </w:r>
          </w:p>
        </w:tc>
        <w:tc>
          <w:tcPr>
            <w:tcW w:w="960" w:type="dxa"/>
            <w:tcBorders>
              <w:top w:val="nil"/>
              <w:left w:val="nil"/>
              <w:bottom w:val="nil"/>
              <w:right w:val="nil"/>
            </w:tcBorders>
            <w:shd w:val="clear" w:color="auto" w:fill="auto"/>
            <w:noWrap/>
            <w:vAlign w:val="bottom"/>
            <w:hideMark/>
          </w:tcPr>
          <w:p w14:paraId="1627E8B6" w14:textId="77777777" w:rsidR="00480778" w:rsidRPr="00CB1E6A" w:rsidRDefault="00480778" w:rsidP="00480778">
            <w:pPr>
              <w:jc w:val="right"/>
            </w:pPr>
            <w:r w:rsidRPr="00CB1E6A">
              <w:t>7.27</w:t>
            </w:r>
          </w:p>
        </w:tc>
        <w:tc>
          <w:tcPr>
            <w:tcW w:w="960" w:type="dxa"/>
            <w:tcBorders>
              <w:top w:val="nil"/>
              <w:left w:val="nil"/>
              <w:bottom w:val="nil"/>
              <w:right w:val="nil"/>
            </w:tcBorders>
            <w:shd w:val="clear" w:color="auto" w:fill="auto"/>
            <w:noWrap/>
            <w:vAlign w:val="bottom"/>
            <w:hideMark/>
          </w:tcPr>
          <w:p w14:paraId="14174C16" w14:textId="77777777" w:rsidR="00480778" w:rsidRPr="00CB1E6A" w:rsidRDefault="00480778" w:rsidP="00480778">
            <w:pPr>
              <w:jc w:val="right"/>
            </w:pPr>
            <w:r w:rsidRPr="00CB1E6A">
              <w:t>25.91</w:t>
            </w:r>
          </w:p>
        </w:tc>
        <w:tc>
          <w:tcPr>
            <w:tcW w:w="960" w:type="dxa"/>
            <w:tcBorders>
              <w:top w:val="nil"/>
              <w:left w:val="nil"/>
              <w:bottom w:val="nil"/>
              <w:right w:val="nil"/>
            </w:tcBorders>
            <w:shd w:val="clear" w:color="auto" w:fill="auto"/>
            <w:noWrap/>
            <w:vAlign w:val="bottom"/>
            <w:hideMark/>
          </w:tcPr>
          <w:p w14:paraId="5CCEA3C9" w14:textId="77777777" w:rsidR="00480778" w:rsidRPr="00CB1E6A" w:rsidRDefault="00480778" w:rsidP="00480778">
            <w:pPr>
              <w:jc w:val="right"/>
            </w:pPr>
            <w:r w:rsidRPr="00CB1E6A">
              <w:t>7.19</w:t>
            </w:r>
          </w:p>
        </w:tc>
        <w:tc>
          <w:tcPr>
            <w:tcW w:w="960" w:type="dxa"/>
            <w:tcBorders>
              <w:top w:val="nil"/>
              <w:left w:val="nil"/>
              <w:bottom w:val="nil"/>
              <w:right w:val="nil"/>
            </w:tcBorders>
            <w:shd w:val="clear" w:color="auto" w:fill="auto"/>
            <w:noWrap/>
            <w:vAlign w:val="bottom"/>
            <w:hideMark/>
          </w:tcPr>
          <w:p w14:paraId="7E6E2DE8" w14:textId="77777777" w:rsidR="00480778" w:rsidRPr="00CB1E6A" w:rsidRDefault="00480778" w:rsidP="00480778">
            <w:pPr>
              <w:jc w:val="right"/>
            </w:pPr>
            <w:r w:rsidRPr="00CB1E6A">
              <w:t>8.01</w:t>
            </w:r>
          </w:p>
        </w:tc>
        <w:tc>
          <w:tcPr>
            <w:tcW w:w="960" w:type="dxa"/>
            <w:tcBorders>
              <w:top w:val="nil"/>
              <w:left w:val="nil"/>
              <w:bottom w:val="nil"/>
              <w:right w:val="nil"/>
            </w:tcBorders>
            <w:shd w:val="clear" w:color="auto" w:fill="auto"/>
            <w:noWrap/>
            <w:vAlign w:val="bottom"/>
            <w:hideMark/>
          </w:tcPr>
          <w:p w14:paraId="63E41FF4" w14:textId="77777777" w:rsidR="00480778" w:rsidRPr="00CB1E6A" w:rsidRDefault="00480778" w:rsidP="00480778">
            <w:pPr>
              <w:jc w:val="right"/>
            </w:pPr>
            <w:r w:rsidRPr="00CB1E6A">
              <w:t>9.33</w:t>
            </w:r>
          </w:p>
        </w:tc>
      </w:tr>
      <w:tr w:rsidR="00480778" w:rsidRPr="00CB1E6A" w14:paraId="21778EBD" w14:textId="77777777" w:rsidTr="00480778">
        <w:trPr>
          <w:trHeight w:val="372"/>
        </w:trPr>
        <w:tc>
          <w:tcPr>
            <w:tcW w:w="3223" w:type="dxa"/>
            <w:tcBorders>
              <w:top w:val="nil"/>
              <w:left w:val="nil"/>
              <w:bottom w:val="single" w:sz="4" w:space="0" w:color="auto"/>
              <w:right w:val="nil"/>
            </w:tcBorders>
            <w:shd w:val="clear" w:color="auto" w:fill="auto"/>
            <w:noWrap/>
            <w:vAlign w:val="bottom"/>
            <w:hideMark/>
          </w:tcPr>
          <w:p w14:paraId="504BE5A0" w14:textId="77777777" w:rsidR="00480778" w:rsidRPr="00CB1E6A" w:rsidRDefault="00480778" w:rsidP="00480778">
            <w:r w:rsidRPr="00CB1E6A">
              <w:t>R</w:t>
            </w:r>
            <w:r w:rsidRPr="00CB1E6A">
              <w:rPr>
                <w:vertAlign w:val="superscript"/>
              </w:rPr>
              <w:t>2</w:t>
            </w:r>
          </w:p>
        </w:tc>
        <w:tc>
          <w:tcPr>
            <w:tcW w:w="960" w:type="dxa"/>
            <w:tcBorders>
              <w:top w:val="nil"/>
              <w:left w:val="nil"/>
              <w:bottom w:val="single" w:sz="4" w:space="0" w:color="auto"/>
              <w:right w:val="nil"/>
            </w:tcBorders>
            <w:shd w:val="clear" w:color="auto" w:fill="auto"/>
            <w:noWrap/>
            <w:vAlign w:val="bottom"/>
            <w:hideMark/>
          </w:tcPr>
          <w:p w14:paraId="0AB505B8" w14:textId="77777777" w:rsidR="00480778" w:rsidRPr="00CB1E6A" w:rsidRDefault="00480778" w:rsidP="00480778">
            <w:pPr>
              <w:jc w:val="right"/>
            </w:pPr>
            <w:r w:rsidRPr="00CB1E6A">
              <w:t>0.9911</w:t>
            </w:r>
          </w:p>
        </w:tc>
        <w:tc>
          <w:tcPr>
            <w:tcW w:w="960" w:type="dxa"/>
            <w:tcBorders>
              <w:top w:val="nil"/>
              <w:left w:val="nil"/>
              <w:bottom w:val="single" w:sz="4" w:space="0" w:color="auto"/>
              <w:right w:val="nil"/>
            </w:tcBorders>
            <w:shd w:val="clear" w:color="auto" w:fill="auto"/>
            <w:noWrap/>
            <w:vAlign w:val="bottom"/>
            <w:hideMark/>
          </w:tcPr>
          <w:p w14:paraId="5DA9081C" w14:textId="77777777" w:rsidR="00480778" w:rsidRPr="00CB1E6A" w:rsidRDefault="00480778" w:rsidP="00480778">
            <w:pPr>
              <w:jc w:val="right"/>
            </w:pPr>
            <w:r w:rsidRPr="00CB1E6A">
              <w:t>0.9823</w:t>
            </w:r>
          </w:p>
        </w:tc>
        <w:tc>
          <w:tcPr>
            <w:tcW w:w="960" w:type="dxa"/>
            <w:tcBorders>
              <w:top w:val="nil"/>
              <w:left w:val="nil"/>
              <w:bottom w:val="single" w:sz="4" w:space="0" w:color="auto"/>
              <w:right w:val="nil"/>
            </w:tcBorders>
            <w:shd w:val="clear" w:color="auto" w:fill="auto"/>
            <w:noWrap/>
            <w:vAlign w:val="bottom"/>
            <w:hideMark/>
          </w:tcPr>
          <w:p w14:paraId="38A8F0B7" w14:textId="77777777" w:rsidR="00480778" w:rsidRPr="00CB1E6A" w:rsidRDefault="00480778" w:rsidP="00480778">
            <w:pPr>
              <w:jc w:val="right"/>
            </w:pPr>
            <w:r w:rsidRPr="00CB1E6A">
              <w:t>0.9942</w:t>
            </w:r>
          </w:p>
        </w:tc>
        <w:tc>
          <w:tcPr>
            <w:tcW w:w="960" w:type="dxa"/>
            <w:tcBorders>
              <w:top w:val="nil"/>
              <w:left w:val="nil"/>
              <w:bottom w:val="single" w:sz="4" w:space="0" w:color="auto"/>
              <w:right w:val="nil"/>
            </w:tcBorders>
            <w:shd w:val="clear" w:color="auto" w:fill="auto"/>
            <w:noWrap/>
            <w:vAlign w:val="bottom"/>
            <w:hideMark/>
          </w:tcPr>
          <w:p w14:paraId="44276E74" w14:textId="77777777" w:rsidR="00480778" w:rsidRPr="00CB1E6A" w:rsidRDefault="00480778" w:rsidP="00480778">
            <w:pPr>
              <w:jc w:val="right"/>
            </w:pPr>
            <w:r w:rsidRPr="00CB1E6A">
              <w:t>0.9918</w:t>
            </w:r>
          </w:p>
        </w:tc>
        <w:tc>
          <w:tcPr>
            <w:tcW w:w="960" w:type="dxa"/>
            <w:tcBorders>
              <w:top w:val="nil"/>
              <w:left w:val="nil"/>
              <w:bottom w:val="single" w:sz="4" w:space="0" w:color="auto"/>
              <w:right w:val="nil"/>
            </w:tcBorders>
            <w:shd w:val="clear" w:color="auto" w:fill="auto"/>
            <w:noWrap/>
            <w:vAlign w:val="bottom"/>
            <w:hideMark/>
          </w:tcPr>
          <w:p w14:paraId="37C5270A" w14:textId="77777777" w:rsidR="00480778" w:rsidRPr="00CB1E6A" w:rsidRDefault="00480778" w:rsidP="00480778">
            <w:pPr>
              <w:jc w:val="right"/>
            </w:pPr>
            <w:r w:rsidRPr="00CB1E6A">
              <w:t>0.9918</w:t>
            </w:r>
          </w:p>
        </w:tc>
      </w:tr>
    </w:tbl>
    <w:p w14:paraId="57F1174B" w14:textId="3B265DEE" w:rsidR="00A95DF6" w:rsidRDefault="00A95DF6" w:rsidP="00401E7D">
      <w:pPr>
        <w:spacing w:line="360" w:lineRule="auto"/>
        <w:rPr>
          <w:b/>
          <w:bCs/>
          <w:sz w:val="28"/>
          <w:szCs w:val="28"/>
          <w:lang w:val="en-GB"/>
        </w:rPr>
      </w:pPr>
    </w:p>
    <w:p w14:paraId="1A6AD067" w14:textId="77777777" w:rsidR="00D67DD7" w:rsidRPr="00CB1E6A" w:rsidRDefault="00D67DD7" w:rsidP="00401E7D">
      <w:pPr>
        <w:spacing w:line="360" w:lineRule="auto"/>
        <w:rPr>
          <w:b/>
          <w:bCs/>
          <w:sz w:val="28"/>
          <w:szCs w:val="28"/>
          <w:lang w:val="en-GB"/>
        </w:rPr>
      </w:pPr>
    </w:p>
    <w:p w14:paraId="3439AC23" w14:textId="4EBDFE8B" w:rsidR="00CA244B" w:rsidRDefault="00CA244B" w:rsidP="00B47CC7">
      <w:pPr>
        <w:pStyle w:val="Heading3"/>
        <w:rPr>
          <w:lang w:val="en-GB"/>
        </w:rPr>
      </w:pPr>
      <w:bookmarkStart w:id="940" w:name="_Toc118051611"/>
      <w:bookmarkStart w:id="941" w:name="_Toc123053668"/>
      <w:bookmarkStart w:id="942" w:name="_Toc127869192"/>
      <w:r w:rsidRPr="00A80DA1">
        <w:rPr>
          <w:lang w:val="en-GB"/>
        </w:rPr>
        <w:lastRenderedPageBreak/>
        <w:t>Comparison of q</w:t>
      </w:r>
      <w:r w:rsidRPr="00A80DA1">
        <w:rPr>
          <w:vertAlign w:val="subscript"/>
          <w:lang w:val="en-GB"/>
        </w:rPr>
        <w:t>max</w:t>
      </w:r>
      <w:r w:rsidRPr="00A80DA1">
        <w:rPr>
          <w:lang w:val="en-GB"/>
        </w:rPr>
        <w:t xml:space="preserve"> of</w:t>
      </w:r>
      <w:r w:rsidRPr="00D67205">
        <w:rPr>
          <w:color w:val="auto"/>
          <w:lang w:val="en-GB"/>
        </w:rPr>
        <w:t xml:space="preserve"> CQP </w:t>
      </w:r>
      <w:r w:rsidRPr="00A80DA1">
        <w:rPr>
          <w:lang w:val="en-GB"/>
        </w:rPr>
        <w:t>onto the prepared adsorbents with others available in the literature</w:t>
      </w:r>
      <w:bookmarkEnd w:id="940"/>
      <w:bookmarkEnd w:id="941"/>
      <w:bookmarkEnd w:id="942"/>
    </w:p>
    <w:p w14:paraId="087047CC" w14:textId="77777777" w:rsidR="00CA244B" w:rsidRDefault="00CA244B" w:rsidP="00CA244B">
      <w:pPr>
        <w:rPr>
          <w:rFonts w:asciiTheme="majorBidi" w:hAnsiTheme="majorBidi" w:cstheme="majorBidi"/>
          <w:b/>
          <w:bCs/>
          <w:sz w:val="28"/>
          <w:szCs w:val="28"/>
          <w:lang w:val="en-GB"/>
        </w:rPr>
      </w:pPr>
    </w:p>
    <w:p w14:paraId="7B7BBD87" w14:textId="632DA1DA" w:rsidR="00D55F8F" w:rsidRDefault="00D55F8F" w:rsidP="00D55F8F">
      <w:pPr>
        <w:spacing w:line="480" w:lineRule="auto"/>
        <w:jc w:val="both"/>
        <w:rPr>
          <w:rFonts w:asciiTheme="majorBidi" w:hAnsiTheme="majorBidi" w:cstheme="majorBidi"/>
          <w:lang w:val="en-GB"/>
        </w:rPr>
      </w:pPr>
      <w:r w:rsidRPr="00CB1E6A">
        <w:rPr>
          <w:rFonts w:asciiTheme="majorBidi" w:hAnsiTheme="majorBidi" w:cstheme="majorBidi"/>
          <w:lang w:val="en-GB"/>
        </w:rPr>
        <w:t>Table 4.2.6.8 compares the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of CQP onto various prepared adsorbents and the prepared adsorbents were found to have larger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values than most previously reported in literatures. </w:t>
      </w:r>
    </w:p>
    <w:p w14:paraId="68A71D75" w14:textId="5529391A" w:rsidR="00CA244B" w:rsidRPr="00CA244B" w:rsidRDefault="00CA244B" w:rsidP="0076286E">
      <w:pPr>
        <w:pStyle w:val="ListofTables"/>
      </w:pPr>
      <w:bookmarkStart w:id="943" w:name="_Toc123057439"/>
      <w:r w:rsidRPr="00CB1E6A">
        <w:t>Table 4.2.6.8: Comparison of q</w:t>
      </w:r>
      <w:r w:rsidRPr="00CB1E6A">
        <w:rPr>
          <w:vertAlign w:val="subscript"/>
        </w:rPr>
        <w:t>max</w:t>
      </w:r>
      <w:r w:rsidRPr="00CB1E6A">
        <w:t xml:space="preserve"> of CQP onto the prepared adsorbents with others available in the literatures</w:t>
      </w:r>
      <w:bookmarkEnd w:id="943"/>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803"/>
        <w:gridCol w:w="2707"/>
        <w:gridCol w:w="2796"/>
      </w:tblGrid>
      <w:tr w:rsidR="00CB1E6A" w:rsidRPr="00CB1E6A" w14:paraId="5D52C124" w14:textId="77777777" w:rsidTr="00D67DD7">
        <w:tc>
          <w:tcPr>
            <w:tcW w:w="2865" w:type="dxa"/>
            <w:tcBorders>
              <w:top w:val="single" w:sz="4" w:space="0" w:color="auto"/>
              <w:bottom w:val="single" w:sz="4" w:space="0" w:color="auto"/>
            </w:tcBorders>
          </w:tcPr>
          <w:p w14:paraId="5522E751" w14:textId="77777777" w:rsidR="00D55F8F" w:rsidRPr="00CB1E6A" w:rsidRDefault="00D55F8F" w:rsidP="00C92495">
            <w:pPr>
              <w:rPr>
                <w:rFonts w:asciiTheme="majorBidi" w:hAnsiTheme="majorBidi" w:cstheme="majorBidi"/>
                <w:b/>
                <w:bCs/>
                <w:lang w:val="en-GB"/>
              </w:rPr>
            </w:pPr>
            <w:r w:rsidRPr="00CB1E6A">
              <w:rPr>
                <w:rFonts w:asciiTheme="majorBidi" w:hAnsiTheme="majorBidi" w:cstheme="majorBidi"/>
                <w:b/>
                <w:bCs/>
                <w:lang w:val="en-GB"/>
              </w:rPr>
              <w:t>Adsorbent</w:t>
            </w:r>
          </w:p>
        </w:tc>
        <w:tc>
          <w:tcPr>
            <w:tcW w:w="2795" w:type="dxa"/>
            <w:tcBorders>
              <w:top w:val="single" w:sz="4" w:space="0" w:color="auto"/>
              <w:bottom w:val="single" w:sz="4" w:space="0" w:color="auto"/>
            </w:tcBorders>
          </w:tcPr>
          <w:p w14:paraId="3710F142" w14:textId="77777777" w:rsidR="00D55F8F" w:rsidRPr="00CB1E6A" w:rsidRDefault="00D55F8F" w:rsidP="00C92495">
            <w:pPr>
              <w:rPr>
                <w:rFonts w:asciiTheme="majorBidi" w:hAnsiTheme="majorBidi" w:cstheme="majorBidi"/>
                <w:b/>
                <w:bCs/>
                <w:lang w:val="en-GB"/>
              </w:rPr>
            </w:pPr>
            <w:r w:rsidRPr="00CB1E6A">
              <w:rPr>
                <w:rFonts w:asciiTheme="majorBidi" w:hAnsiTheme="majorBidi" w:cstheme="majorBidi"/>
                <w:b/>
                <w:bCs/>
                <w:lang w:val="en-GB"/>
              </w:rPr>
              <w:t>q</w:t>
            </w:r>
            <w:r w:rsidRPr="00CB1E6A">
              <w:rPr>
                <w:rFonts w:asciiTheme="majorBidi" w:hAnsiTheme="majorBidi" w:cstheme="majorBidi"/>
                <w:b/>
                <w:bCs/>
                <w:vertAlign w:val="subscript"/>
                <w:lang w:val="en-GB"/>
              </w:rPr>
              <w:t>max</w:t>
            </w:r>
          </w:p>
        </w:tc>
        <w:tc>
          <w:tcPr>
            <w:tcW w:w="2862" w:type="dxa"/>
            <w:tcBorders>
              <w:top w:val="single" w:sz="4" w:space="0" w:color="auto"/>
              <w:bottom w:val="single" w:sz="4" w:space="0" w:color="auto"/>
            </w:tcBorders>
          </w:tcPr>
          <w:p w14:paraId="20043ADC" w14:textId="77777777" w:rsidR="00D55F8F" w:rsidRPr="00CB1E6A" w:rsidRDefault="00D55F8F" w:rsidP="00C92495">
            <w:pPr>
              <w:rPr>
                <w:rFonts w:asciiTheme="majorBidi" w:hAnsiTheme="majorBidi" w:cstheme="majorBidi"/>
                <w:b/>
                <w:bCs/>
                <w:lang w:val="en-GB"/>
              </w:rPr>
            </w:pPr>
            <w:r w:rsidRPr="00CB1E6A">
              <w:rPr>
                <w:rFonts w:asciiTheme="majorBidi" w:hAnsiTheme="majorBidi" w:cstheme="majorBidi"/>
                <w:b/>
                <w:bCs/>
                <w:lang w:val="en-GB"/>
              </w:rPr>
              <w:t>References</w:t>
            </w:r>
          </w:p>
        </w:tc>
      </w:tr>
      <w:tr w:rsidR="00D67DD7" w:rsidRPr="00CB1E6A" w14:paraId="563F096C" w14:textId="77777777" w:rsidTr="00D67DD7">
        <w:tc>
          <w:tcPr>
            <w:tcW w:w="2865" w:type="dxa"/>
            <w:tcBorders>
              <w:top w:val="single" w:sz="4" w:space="0" w:color="auto"/>
            </w:tcBorders>
            <w:vAlign w:val="bottom"/>
          </w:tcPr>
          <w:p w14:paraId="4AC87D43" w14:textId="77777777" w:rsidR="00D67DD7" w:rsidRPr="00CB1E6A" w:rsidRDefault="00D67DD7" w:rsidP="00C92495">
            <w:pPr>
              <w:rPr>
                <w:rFonts w:asciiTheme="majorBidi" w:hAnsiTheme="majorBidi" w:cstheme="majorBidi"/>
                <w:lang w:val="en-GB"/>
              </w:rPr>
            </w:pPr>
            <w:r w:rsidRPr="00CB1E6A">
              <w:t>Edible clay</w:t>
            </w:r>
          </w:p>
        </w:tc>
        <w:tc>
          <w:tcPr>
            <w:tcW w:w="2795" w:type="dxa"/>
            <w:tcBorders>
              <w:top w:val="single" w:sz="4" w:space="0" w:color="auto"/>
            </w:tcBorders>
            <w:vAlign w:val="bottom"/>
          </w:tcPr>
          <w:p w14:paraId="087A3E7F" w14:textId="77777777" w:rsidR="00D67DD7" w:rsidRPr="00CB1E6A" w:rsidRDefault="00D67DD7" w:rsidP="00C92495">
            <w:pPr>
              <w:rPr>
                <w:rFonts w:asciiTheme="majorBidi" w:hAnsiTheme="majorBidi" w:cstheme="majorBidi"/>
                <w:b/>
                <w:bCs/>
                <w:lang w:val="en-GB"/>
              </w:rPr>
            </w:pPr>
            <w:r w:rsidRPr="00CB1E6A">
              <w:t>2.14</w:t>
            </w:r>
          </w:p>
        </w:tc>
        <w:tc>
          <w:tcPr>
            <w:tcW w:w="2862" w:type="dxa"/>
            <w:tcBorders>
              <w:top w:val="single" w:sz="4" w:space="0" w:color="auto"/>
            </w:tcBorders>
          </w:tcPr>
          <w:p w14:paraId="54BC48BB" w14:textId="03D3B933" w:rsidR="00D67DD7" w:rsidRPr="00CB1E6A" w:rsidRDefault="00D67DD7" w:rsidP="00C92495">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111/j.2042-7158.1992.tb05488.x","ISSN":"20427158","PMID":"1359089","abstract":"Abstract— The adsorption of paracetamol and chloroquine phosphate onto some antacids with adsorptive properties, has been studied. Dissolution of the drugs from commercial tablets was significantly retarded in the presence of the antacids. The adsorption and retardation of dissolution of both drugs by the adsorbent antacids studied followed the rank order magnesium trisilicate &gt; magnesium oxide &gt; aluminium hydroxide &gt; edible clay. The concomitant administration of the drugs and antacid formulations containing any of these should be discouraged. 1992 Royal Pharmaceutical Society of Great Britain","author":[{"dropping-particle":"","family":"IWUAGWU","given":"M. A.","non-dropping-particle":"","parse-names":false,"suffix":""},{"dropping-particle":"","family":"ALOKO","given":"K. S.","non-dropping-particle":"","parse-names":false,"suffix":""}],"container-title":"Journal of Pharmacy and Pharmacology","id":"ITEM-1","issue":"8","issued":{"date-parts":[["1992"]]},"page":"655-658","title":"Adsorption of Paracetamol and Chloroquine Phosphate by Some Antacids","type":"article-journal","volume":"44"},"uris":["http://www.mendeley.com/documents/?uuid=c1d24855-17f6-400e-a8c8-09c35e80bb5f"]}],"mendeley":{"formattedCitation":"(IWUAGWU &amp; ALOKO, 1992)","manualFormatting":"(Iwuagwu &amp; Aloko, 1992)","plainTextFormattedCitation":"(IWUAGWU &amp; ALOKO, 1992)","previouslyFormattedCitation":"(IWUAGWU &amp; ALOKO, 1992)"},"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Iwuagwu &amp; Aloko, 1992)</w:t>
            </w:r>
            <w:r w:rsidRPr="00CB1E6A">
              <w:rPr>
                <w:rFonts w:asciiTheme="majorBidi" w:hAnsiTheme="majorBidi" w:cstheme="majorBidi"/>
                <w:b/>
                <w:bCs/>
                <w:lang w:val="en-GB"/>
              </w:rPr>
              <w:fldChar w:fldCharType="end"/>
            </w:r>
          </w:p>
        </w:tc>
      </w:tr>
      <w:tr w:rsidR="00D67DD7" w:rsidRPr="00CB1E6A" w14:paraId="637CD376" w14:textId="77777777" w:rsidTr="00D67DD7">
        <w:tc>
          <w:tcPr>
            <w:tcW w:w="2865" w:type="dxa"/>
            <w:vAlign w:val="bottom"/>
          </w:tcPr>
          <w:p w14:paraId="4B5945C2" w14:textId="77777777" w:rsidR="00D67DD7" w:rsidRPr="00CB1E6A" w:rsidRDefault="00D67DD7" w:rsidP="00C92495">
            <w:pPr>
              <w:rPr>
                <w:rFonts w:asciiTheme="majorBidi" w:hAnsiTheme="majorBidi" w:cstheme="majorBidi"/>
                <w:lang w:val="en-GB"/>
              </w:rPr>
            </w:pPr>
            <w:r w:rsidRPr="00CB1E6A">
              <w:t>Aluminium hydroxide</w:t>
            </w:r>
          </w:p>
        </w:tc>
        <w:tc>
          <w:tcPr>
            <w:tcW w:w="2795" w:type="dxa"/>
            <w:vAlign w:val="bottom"/>
          </w:tcPr>
          <w:p w14:paraId="3AD5EEEE" w14:textId="77777777" w:rsidR="00D67DD7" w:rsidRPr="00CB1E6A" w:rsidRDefault="00D67DD7" w:rsidP="00C92495">
            <w:pPr>
              <w:rPr>
                <w:rFonts w:asciiTheme="majorBidi" w:hAnsiTheme="majorBidi" w:cstheme="majorBidi"/>
                <w:b/>
                <w:bCs/>
                <w:lang w:val="en-GB"/>
              </w:rPr>
            </w:pPr>
            <w:r w:rsidRPr="00CB1E6A">
              <w:t>3.91</w:t>
            </w:r>
          </w:p>
        </w:tc>
        <w:tc>
          <w:tcPr>
            <w:tcW w:w="2862" w:type="dxa"/>
          </w:tcPr>
          <w:p w14:paraId="3C3BF6EE" w14:textId="04268672" w:rsidR="00D67DD7" w:rsidRPr="00CB1E6A" w:rsidRDefault="00D67DD7" w:rsidP="00C92495">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111/j.2042-7158.1992.tb05488.x","ISSN":"20427158","PMID":"1359089","abstract":"Abstract— The adsorption of paracetamol and chloroquine phosphate onto some antacids with adsorptive properties, has been studied. Dissolution of the drugs from commercial tablets was significantly retarded in the presence of the antacids. The adsorption and retardation of dissolution of both drugs by the adsorbent antacids studied followed the rank order magnesium trisilicate &gt; magnesium oxide &gt; aluminium hydroxide &gt; edible clay. The concomitant administration of the drugs and antacid formulations containing any of these should be discouraged. 1992 Royal Pharmaceutical Society of Great Britain","author":[{"dropping-particle":"","family":"IWUAGWU","given":"M. A.","non-dropping-particle":"","parse-names":false,"suffix":""},{"dropping-particle":"","family":"ALOKO","given":"K. S.","non-dropping-particle":"","parse-names":false,"suffix":""}],"container-title":"Journal of Pharmacy and Pharmacology","id":"ITEM-1","issue":"8","issued":{"date-parts":[["1992"]]},"page":"655-658","title":"Adsorption of Paracetamol and Chloroquine Phosphate by Some Antacids","type":"article-journal","volume":"44"},"uris":["http://www.mendeley.com/documents/?uuid=c1d24855-17f6-400e-a8c8-09c35e80bb5f"]}],"mendeley":{"formattedCitation":"(IWUAGWU &amp; ALOKO, 1992)","manualFormatting":"(Iwuagwu &amp; Aloko, 1992)","plainTextFormattedCitation":"(IWUAGWU &amp; ALOKO, 1992)","previouslyFormattedCitation":"(IWUAGWU &amp; ALOKO, 1992)"},"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Iwuagwu &amp; Aloko, 1992)</w:t>
            </w:r>
            <w:r w:rsidRPr="00CB1E6A">
              <w:rPr>
                <w:rFonts w:asciiTheme="majorBidi" w:hAnsiTheme="majorBidi" w:cstheme="majorBidi"/>
                <w:b/>
                <w:bCs/>
                <w:lang w:val="en-GB"/>
              </w:rPr>
              <w:fldChar w:fldCharType="end"/>
            </w:r>
          </w:p>
        </w:tc>
      </w:tr>
      <w:tr w:rsidR="00D67DD7" w:rsidRPr="00CB1E6A" w14:paraId="200F7781" w14:textId="77777777" w:rsidTr="00D67DD7">
        <w:tc>
          <w:tcPr>
            <w:tcW w:w="2865" w:type="dxa"/>
            <w:vAlign w:val="bottom"/>
          </w:tcPr>
          <w:p w14:paraId="46C94F40" w14:textId="77777777" w:rsidR="00D67DD7" w:rsidRPr="00CB1E6A" w:rsidRDefault="00D67DD7" w:rsidP="00C92495">
            <w:pPr>
              <w:rPr>
                <w:rFonts w:asciiTheme="majorBidi" w:hAnsiTheme="majorBidi" w:cstheme="majorBidi"/>
                <w:lang w:val="en-GB"/>
              </w:rPr>
            </w:pPr>
            <w:r w:rsidRPr="00CB1E6A">
              <w:t>Magnesium oxide</w:t>
            </w:r>
          </w:p>
        </w:tc>
        <w:tc>
          <w:tcPr>
            <w:tcW w:w="2795" w:type="dxa"/>
            <w:vAlign w:val="bottom"/>
          </w:tcPr>
          <w:p w14:paraId="33F22DFB" w14:textId="77777777" w:rsidR="00D67DD7" w:rsidRPr="00CB1E6A" w:rsidRDefault="00D67DD7" w:rsidP="00C92495">
            <w:pPr>
              <w:rPr>
                <w:rFonts w:asciiTheme="majorBidi" w:hAnsiTheme="majorBidi" w:cstheme="majorBidi"/>
                <w:b/>
                <w:bCs/>
                <w:lang w:val="en-GB"/>
              </w:rPr>
            </w:pPr>
            <w:r w:rsidRPr="00CB1E6A">
              <w:t>4.18</w:t>
            </w:r>
          </w:p>
        </w:tc>
        <w:tc>
          <w:tcPr>
            <w:tcW w:w="2862" w:type="dxa"/>
          </w:tcPr>
          <w:p w14:paraId="6CDAC6F4" w14:textId="6D4F7983" w:rsidR="00D67DD7" w:rsidRPr="00CB1E6A" w:rsidRDefault="00D67DD7" w:rsidP="00C92495">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111/j.2042-7158.1992.tb05488.x","ISSN":"20427158","PMID":"1359089","abstract":"Abstract— The adsorption of paracetamol and chloroquine phosphate onto some antacids with adsorptive properties, has been studied. Dissolution of the drugs from commercial tablets was significantly retarded in the presence of the antacids. The adsorption and retardation of dissolution of both drugs by the adsorbent antacids studied followed the rank order magnesium trisilicate &gt; magnesium oxide &gt; aluminium hydroxide &gt; edible clay. The concomitant administration of the drugs and antacid formulations containing any of these should be discouraged. 1992 Royal Pharmaceutical Society of Great Britain","author":[{"dropping-particle":"","family":"IWUAGWU","given":"M. A.","non-dropping-particle":"","parse-names":false,"suffix":""},{"dropping-particle":"","family":"ALOKO","given":"K. S.","non-dropping-particle":"","parse-names":false,"suffix":""}],"container-title":"Journal of Pharmacy and Pharmacology","id":"ITEM-1","issue":"8","issued":{"date-parts":[["1992"]]},"page":"655-658","title":"Adsorption of Paracetamol and Chloroquine Phosphate by Some Antacids","type":"article-journal","volume":"44"},"uris":["http://www.mendeley.com/documents/?uuid=c1d24855-17f6-400e-a8c8-09c35e80bb5f"]}],"mendeley":{"formattedCitation":"(IWUAGWU &amp; ALOKO, 1992)","manualFormatting":"(Iwuagwu &amp; Aloko, 1992)","plainTextFormattedCitation":"(IWUAGWU &amp; ALOKO, 1992)","previouslyFormattedCitation":"(IWUAGWU &amp; ALOKO, 1992)"},"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Iwuagwu &amp; Aloko, 1992)</w:t>
            </w:r>
            <w:r w:rsidRPr="00CB1E6A">
              <w:rPr>
                <w:rFonts w:asciiTheme="majorBidi" w:hAnsiTheme="majorBidi" w:cstheme="majorBidi"/>
                <w:b/>
                <w:bCs/>
                <w:lang w:val="en-GB"/>
              </w:rPr>
              <w:fldChar w:fldCharType="end"/>
            </w:r>
          </w:p>
        </w:tc>
      </w:tr>
      <w:tr w:rsidR="00D67DD7" w:rsidRPr="00CB1E6A" w14:paraId="09BDA316" w14:textId="77777777" w:rsidTr="00D67DD7">
        <w:tc>
          <w:tcPr>
            <w:tcW w:w="2865" w:type="dxa"/>
            <w:vAlign w:val="bottom"/>
          </w:tcPr>
          <w:p w14:paraId="0C6842E5" w14:textId="77777777" w:rsidR="00D67DD7" w:rsidRPr="00CB1E6A" w:rsidRDefault="00D67DD7" w:rsidP="00C92495">
            <w:pPr>
              <w:rPr>
                <w:rFonts w:asciiTheme="majorBidi" w:hAnsiTheme="majorBidi" w:cstheme="majorBidi"/>
                <w:lang w:val="en-GB"/>
              </w:rPr>
            </w:pPr>
            <w:r w:rsidRPr="00CB1E6A">
              <w:t>Magnesium trisilicate</w:t>
            </w:r>
          </w:p>
        </w:tc>
        <w:tc>
          <w:tcPr>
            <w:tcW w:w="2795" w:type="dxa"/>
            <w:vAlign w:val="bottom"/>
          </w:tcPr>
          <w:p w14:paraId="16DAF30E" w14:textId="77777777" w:rsidR="00D67DD7" w:rsidRPr="00CB1E6A" w:rsidRDefault="00D67DD7" w:rsidP="00C92495">
            <w:pPr>
              <w:rPr>
                <w:rFonts w:asciiTheme="majorBidi" w:hAnsiTheme="majorBidi" w:cstheme="majorBidi"/>
                <w:b/>
                <w:bCs/>
                <w:lang w:val="en-GB"/>
              </w:rPr>
            </w:pPr>
            <w:r w:rsidRPr="00CB1E6A">
              <w:t>4.72</w:t>
            </w:r>
          </w:p>
        </w:tc>
        <w:tc>
          <w:tcPr>
            <w:tcW w:w="2862" w:type="dxa"/>
          </w:tcPr>
          <w:p w14:paraId="68AB2BD6" w14:textId="690CB99E" w:rsidR="00D67DD7" w:rsidRPr="00CB1E6A" w:rsidRDefault="00D67DD7" w:rsidP="00C92495">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111/j.2042-7158.1992.tb05488.x","ISSN":"20427158","PMID":"1359089","abstract":"Abstract— The adsorption of paracetamol and chloroquine phosphate onto some antacids with adsorptive properties, has been studied. Dissolution of the drugs from commercial tablets was significantly retarded in the presence of the antacids. The adsorption and retardation of dissolution of both drugs by the adsorbent antacids studied followed the rank order magnesium trisilicate &gt; magnesium oxide &gt; aluminium hydroxide &gt; edible clay. The concomitant administration of the drugs and antacid formulations containing any of these should be discouraged. 1992 Royal Pharmaceutical Society of Great Britain","author":[{"dropping-particle":"","family":"IWUAGWU","given":"M. A.","non-dropping-particle":"","parse-names":false,"suffix":""},{"dropping-particle":"","family":"ALOKO","given":"K. S.","non-dropping-particle":"","parse-names":false,"suffix":""}],"container-title":"Journal of Pharmacy and Pharmacology","id":"ITEM-1","issue":"8","issued":{"date-parts":[["1992"]]},"page":"655-658","title":"Adsorption of Paracetamol and Chloroquine Phosphate by Some Antacids","type":"article-journal","volume":"44"},"uris":["http://www.mendeley.com/documents/?uuid=c1d24855-17f6-400e-a8c8-09c35e80bb5f"]}],"mendeley":{"formattedCitation":"(IWUAGWU &amp; ALOKO, 1992)","manualFormatting":"(Iwuagwu &amp; Aloko, 1992)","plainTextFormattedCitation":"(IWUAGWU &amp; ALOKO, 1992)","previouslyFormattedCitation":"(IWUAGWU &amp; ALOKO, 1992)"},"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Iwuagwu &amp; Aloko, 1992)</w:t>
            </w:r>
            <w:r w:rsidRPr="00CB1E6A">
              <w:rPr>
                <w:rFonts w:asciiTheme="majorBidi" w:hAnsiTheme="majorBidi" w:cstheme="majorBidi"/>
                <w:b/>
                <w:bCs/>
                <w:lang w:val="en-GB"/>
              </w:rPr>
              <w:fldChar w:fldCharType="end"/>
            </w:r>
          </w:p>
        </w:tc>
      </w:tr>
      <w:tr w:rsidR="00D67DD7" w:rsidRPr="00CB1E6A" w14:paraId="63677F01" w14:textId="77777777" w:rsidTr="00D67DD7">
        <w:tc>
          <w:tcPr>
            <w:tcW w:w="2865" w:type="dxa"/>
            <w:vAlign w:val="bottom"/>
          </w:tcPr>
          <w:p w14:paraId="4B263D83" w14:textId="77777777" w:rsidR="00D67DD7" w:rsidRPr="00CB1E6A" w:rsidRDefault="00D67DD7" w:rsidP="00C92495">
            <w:pPr>
              <w:rPr>
                <w:rFonts w:asciiTheme="majorBidi" w:hAnsiTheme="majorBidi" w:cstheme="majorBidi"/>
                <w:lang w:val="en-GB"/>
              </w:rPr>
            </w:pPr>
            <w:r w:rsidRPr="00CB1E6A">
              <w:t>Plantain peel nanoparticle</w:t>
            </w:r>
          </w:p>
        </w:tc>
        <w:tc>
          <w:tcPr>
            <w:tcW w:w="2795" w:type="dxa"/>
            <w:vAlign w:val="bottom"/>
          </w:tcPr>
          <w:p w14:paraId="15129F1D" w14:textId="77777777" w:rsidR="00D67DD7" w:rsidRPr="00CB1E6A" w:rsidRDefault="00D67DD7" w:rsidP="00C92495">
            <w:pPr>
              <w:rPr>
                <w:rFonts w:asciiTheme="majorBidi" w:hAnsiTheme="majorBidi" w:cstheme="majorBidi"/>
                <w:b/>
                <w:bCs/>
                <w:lang w:val="en-GB"/>
              </w:rPr>
            </w:pPr>
            <w:r w:rsidRPr="00CB1E6A">
              <w:t>50.51</w:t>
            </w:r>
          </w:p>
        </w:tc>
        <w:tc>
          <w:tcPr>
            <w:tcW w:w="2862" w:type="dxa"/>
          </w:tcPr>
          <w:p w14:paraId="066ECAD2" w14:textId="3C9489B6" w:rsidR="00D67DD7" w:rsidRPr="00CB1E6A" w:rsidRDefault="00D67DD7" w:rsidP="00C92495">
            <w:pPr>
              <w:rPr>
                <w:rFonts w:asciiTheme="majorBidi" w:hAnsiTheme="majorBidi" w:cstheme="majorBidi"/>
                <w:b/>
                <w:bCs/>
                <w:lang w:val="en-GB"/>
              </w:rPr>
            </w:pPr>
            <w:r w:rsidRPr="00CB1E6A">
              <w:rPr>
                <w:rFonts w:asciiTheme="majorBidi" w:hAnsiTheme="majorBidi" w:cstheme="majorBidi"/>
                <w:b/>
                <w:bCs/>
                <w:lang w:val="en-GB"/>
              </w:rPr>
              <w:fldChar w:fldCharType="begin" w:fldLock="1"/>
            </w:r>
            <w:r>
              <w:rPr>
                <w:rFonts w:asciiTheme="majorBidi" w:hAnsiTheme="majorBidi" w:cstheme="majorBidi"/>
                <w:b/>
                <w:bCs/>
                <w:lang w:val="en-GB"/>
              </w:rPr>
              <w:instrText>ADDIN CSL_CITATION {"citationItems":[{"id":"ITEM-1","itemData":{"DOI":"10.1007/s13399-021-01828-9","ISSN":"21906823","abstract":"Chloroquine has been reported as an effective drug for the treatment of COVID-19 and with the rise in its administration and continued use, metabolites of chloroquine invariably find their way into the environment. There are many concerns recently on the presence of pharmaceuticals in the aquatic environment, hence the need for environmental remediation via effective adsorbent. Plantain peel activated carbon-supported zinc oxide (PPAC-ZnO) nanocomposite was prepared and characterized using physicochemical and spectroscopic techniques. The rate of uptake of chloroquine by PPAC-ZnO nanocomposite was investigated by batch technique under different operational parameters. PPAC-ZnO nanocomposite was characterized by various physicochemical techniques by SBET = 606.07 m2g−1, pH(pzc) = 4.98 surface area by Saer’s method = 273.4 m2g−1. The carboxylic, phenols, lactone, and basic sites were determined by the Boehm method. Chloroquine uptake was confirmed by FTIR and SEM before and after adsorption. Change in morphology after adsorption was revealed by scanning electron microscopy (SEM). X-ray diffraction (XRD) showed the crystallinity of PPAC-ZnO nanocomposite. The batch adsorption experiment results showed that adsorption capacity increased with an increase in temperature. The maximum chloroquine sorption was 78.89% at a concentration of 10 ppm and a temperature of 313 K. Equilibrium sorption fitted well to Langmuir and Temkin isotherms with a high correlation coefficient (R2) of 0.99. Pseudo-second-order best described the kinetic data and adsorption mechanism was pore diffusion dependent. Thermodynamics parameters (ΔG = − 25.65 to − 28.79 kJmol−1; ΔH = 22.06 kJmol−1 and ΔS = 157.69 Jmol−1) demonstrated feasibility, spontaneity, and endothermic behavior of the process with degrees of randomness. The activation energy for adsorption was less than 40 kJmol−1 suggesting a physisorption mechanism. This study results revealed that PPAC-ZnO nanocomposites are a sustainable and effective adsorbent for the removal of pharmaceutical waste. Graphical abstract: [Figure not available: see fulltext.]","author":[{"dropping-particle":"","family":"Dada","given":"Adewumi O.","non-dropping-particle":"","parse-names":false,"suffix":""},{"dropping-particle":"","family":"Inyinbor","given":"Adejumoke A.","non-dropping-particle":"","parse-names":false,"suffix":""},{"dropping-particle":"","family":"Bello","given":"Olugbenga S.","non-dropping-particle":"","parse-names":false,"suffix":""},{"dropping-particle":"","family":"Tokula","given":"Blessing E.","non-dropping-particle":"","parse-names":false,"suffix":""}],"container-title":"Biomass Conversion and Biorefinery","id":"ITEM-1","issued":{"date-parts":[["2021"]]},"title":"Novel plantain peel activated carbon–supported zinc oxide nanocomposites (PPAC-ZnO-NC) for adsorption of chloroquine synthetic pharmaceutical used for COVID-19 treatment","type":"article-journal"},"uris":["http://www.mendeley.com/documents/?uuid=c1441e64-2cb6-4ef4-a4ca-029f7d6db893"]}],"mendeley":{"formattedCitation":"(Dada, Inyinbor, et al., 2021)","manualFormatting":"(Dada, et al., 2021)","plainTextFormattedCitation":"(Dada, Inyinbor, et al., 2021)","previouslyFormattedCitation":"(Dada, Inyinbor, et al., 2021)"},"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Dada,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1)</w:t>
            </w:r>
            <w:r w:rsidRPr="00CB1E6A">
              <w:rPr>
                <w:rFonts w:asciiTheme="majorBidi" w:hAnsiTheme="majorBidi" w:cstheme="majorBidi"/>
                <w:b/>
                <w:bCs/>
                <w:lang w:val="en-GB"/>
              </w:rPr>
              <w:fldChar w:fldCharType="end"/>
            </w:r>
          </w:p>
        </w:tc>
      </w:tr>
      <w:tr w:rsidR="00D67DD7" w:rsidRPr="00CB1E6A" w14:paraId="52A32C05" w14:textId="77777777" w:rsidTr="00D67DD7">
        <w:tc>
          <w:tcPr>
            <w:tcW w:w="2865" w:type="dxa"/>
          </w:tcPr>
          <w:p w14:paraId="1480235B"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BSP1</w:t>
            </w:r>
          </w:p>
        </w:tc>
        <w:tc>
          <w:tcPr>
            <w:tcW w:w="2795" w:type="dxa"/>
          </w:tcPr>
          <w:p w14:paraId="12D9134F"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99.01</w:t>
            </w:r>
          </w:p>
        </w:tc>
        <w:tc>
          <w:tcPr>
            <w:tcW w:w="2862" w:type="dxa"/>
          </w:tcPr>
          <w:p w14:paraId="2CC6687C"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This study</w:t>
            </w:r>
          </w:p>
        </w:tc>
      </w:tr>
      <w:tr w:rsidR="00D67DD7" w:rsidRPr="00CB1E6A" w14:paraId="176F7685" w14:textId="77777777" w:rsidTr="00D67DD7">
        <w:tc>
          <w:tcPr>
            <w:tcW w:w="2865" w:type="dxa"/>
          </w:tcPr>
          <w:p w14:paraId="58DCA6E3"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DRP1</w:t>
            </w:r>
          </w:p>
        </w:tc>
        <w:tc>
          <w:tcPr>
            <w:tcW w:w="2795" w:type="dxa"/>
          </w:tcPr>
          <w:p w14:paraId="23FB41F6"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46.95</w:t>
            </w:r>
          </w:p>
        </w:tc>
        <w:tc>
          <w:tcPr>
            <w:tcW w:w="2862" w:type="dxa"/>
          </w:tcPr>
          <w:p w14:paraId="791E38A1"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This study</w:t>
            </w:r>
          </w:p>
        </w:tc>
      </w:tr>
      <w:tr w:rsidR="00D67DD7" w:rsidRPr="00CB1E6A" w14:paraId="68E548E7" w14:textId="77777777" w:rsidTr="00D67DD7">
        <w:tc>
          <w:tcPr>
            <w:tcW w:w="2865" w:type="dxa"/>
          </w:tcPr>
          <w:p w14:paraId="2A2293E0"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EGB1</w:t>
            </w:r>
          </w:p>
        </w:tc>
        <w:tc>
          <w:tcPr>
            <w:tcW w:w="2795" w:type="dxa"/>
          </w:tcPr>
          <w:p w14:paraId="0B8FBDC3"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41.15</w:t>
            </w:r>
          </w:p>
        </w:tc>
        <w:tc>
          <w:tcPr>
            <w:tcW w:w="2862" w:type="dxa"/>
          </w:tcPr>
          <w:p w14:paraId="246F9CF6"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This study</w:t>
            </w:r>
          </w:p>
        </w:tc>
      </w:tr>
      <w:tr w:rsidR="00D67DD7" w:rsidRPr="00CB1E6A" w14:paraId="711D5572" w14:textId="77777777" w:rsidTr="00D67DD7">
        <w:tc>
          <w:tcPr>
            <w:tcW w:w="2865" w:type="dxa"/>
          </w:tcPr>
          <w:p w14:paraId="3F2AC752"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HSP1</w:t>
            </w:r>
          </w:p>
        </w:tc>
        <w:tc>
          <w:tcPr>
            <w:tcW w:w="2795" w:type="dxa"/>
          </w:tcPr>
          <w:p w14:paraId="672D62DD"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50.76</w:t>
            </w:r>
          </w:p>
        </w:tc>
        <w:tc>
          <w:tcPr>
            <w:tcW w:w="2862" w:type="dxa"/>
          </w:tcPr>
          <w:p w14:paraId="53369C77"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This study</w:t>
            </w:r>
          </w:p>
        </w:tc>
      </w:tr>
      <w:tr w:rsidR="00D67DD7" w:rsidRPr="00CB1E6A" w14:paraId="6157379B" w14:textId="77777777" w:rsidTr="00D67DD7">
        <w:tc>
          <w:tcPr>
            <w:tcW w:w="2865" w:type="dxa"/>
          </w:tcPr>
          <w:p w14:paraId="0D63FCEA"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RHP1</w:t>
            </w:r>
          </w:p>
        </w:tc>
        <w:tc>
          <w:tcPr>
            <w:tcW w:w="2795" w:type="dxa"/>
          </w:tcPr>
          <w:p w14:paraId="4FEA5248"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86.96</w:t>
            </w:r>
          </w:p>
        </w:tc>
        <w:tc>
          <w:tcPr>
            <w:tcW w:w="2862" w:type="dxa"/>
          </w:tcPr>
          <w:p w14:paraId="6B63739D" w14:textId="77777777" w:rsidR="00D67DD7" w:rsidRPr="00C92495" w:rsidRDefault="00D67DD7" w:rsidP="00C92495">
            <w:pPr>
              <w:rPr>
                <w:rFonts w:asciiTheme="majorBidi" w:hAnsiTheme="majorBidi" w:cstheme="majorBidi"/>
                <w:b/>
                <w:bCs/>
                <w:lang w:val="en-GB"/>
              </w:rPr>
            </w:pPr>
            <w:r w:rsidRPr="00C92495">
              <w:rPr>
                <w:rFonts w:asciiTheme="majorBidi" w:hAnsiTheme="majorBidi" w:cstheme="majorBidi"/>
                <w:b/>
                <w:bCs/>
                <w:lang w:val="en-GB"/>
              </w:rPr>
              <w:t>This study</w:t>
            </w:r>
          </w:p>
        </w:tc>
      </w:tr>
    </w:tbl>
    <w:p w14:paraId="77EE0DCF" w14:textId="6B2B993C" w:rsidR="004925D2" w:rsidRDefault="004925D2" w:rsidP="00A95DF6">
      <w:pPr>
        <w:spacing w:line="480" w:lineRule="auto"/>
        <w:jc w:val="both"/>
        <w:rPr>
          <w:rFonts w:eastAsiaTheme="minorEastAsia"/>
          <w:b/>
          <w:bCs/>
          <w:sz w:val="28"/>
          <w:szCs w:val="28"/>
        </w:rPr>
      </w:pPr>
    </w:p>
    <w:p w14:paraId="02A280B9" w14:textId="2F30D84E" w:rsidR="00C92495" w:rsidRDefault="00C92495" w:rsidP="00A95DF6">
      <w:pPr>
        <w:spacing w:line="480" w:lineRule="auto"/>
        <w:jc w:val="both"/>
        <w:rPr>
          <w:rFonts w:eastAsiaTheme="minorEastAsia"/>
          <w:b/>
          <w:bCs/>
          <w:sz w:val="28"/>
          <w:szCs w:val="28"/>
        </w:rPr>
      </w:pPr>
    </w:p>
    <w:p w14:paraId="7FE6EA6C" w14:textId="5F6C1AA2" w:rsidR="00C92495" w:rsidRDefault="00C92495" w:rsidP="00A95DF6">
      <w:pPr>
        <w:spacing w:line="480" w:lineRule="auto"/>
        <w:jc w:val="both"/>
        <w:rPr>
          <w:rFonts w:eastAsiaTheme="minorEastAsia"/>
          <w:b/>
          <w:bCs/>
          <w:sz w:val="28"/>
          <w:szCs w:val="28"/>
        </w:rPr>
      </w:pPr>
    </w:p>
    <w:p w14:paraId="5146AEB7" w14:textId="14888CE5" w:rsidR="00C92495" w:rsidRDefault="00C92495" w:rsidP="00A95DF6">
      <w:pPr>
        <w:spacing w:line="480" w:lineRule="auto"/>
        <w:jc w:val="both"/>
        <w:rPr>
          <w:rFonts w:eastAsiaTheme="minorEastAsia"/>
          <w:b/>
          <w:bCs/>
          <w:sz w:val="28"/>
          <w:szCs w:val="28"/>
        </w:rPr>
      </w:pPr>
    </w:p>
    <w:p w14:paraId="5591EC35" w14:textId="2665762B" w:rsidR="00C92495" w:rsidRDefault="00C92495" w:rsidP="00A95DF6">
      <w:pPr>
        <w:spacing w:line="480" w:lineRule="auto"/>
        <w:jc w:val="both"/>
        <w:rPr>
          <w:rFonts w:eastAsiaTheme="minorEastAsia"/>
          <w:b/>
          <w:bCs/>
          <w:sz w:val="28"/>
          <w:szCs w:val="28"/>
        </w:rPr>
      </w:pPr>
    </w:p>
    <w:p w14:paraId="1D731622" w14:textId="432A6697" w:rsidR="00C92495" w:rsidRDefault="00C92495" w:rsidP="00A95DF6">
      <w:pPr>
        <w:spacing w:line="480" w:lineRule="auto"/>
        <w:jc w:val="both"/>
        <w:rPr>
          <w:rFonts w:eastAsiaTheme="minorEastAsia"/>
          <w:b/>
          <w:bCs/>
          <w:sz w:val="28"/>
          <w:szCs w:val="28"/>
        </w:rPr>
      </w:pPr>
    </w:p>
    <w:p w14:paraId="4CAE94D5" w14:textId="4961B7ED" w:rsidR="00C92495" w:rsidRDefault="00C92495" w:rsidP="00A95DF6">
      <w:pPr>
        <w:spacing w:line="480" w:lineRule="auto"/>
        <w:jc w:val="both"/>
        <w:rPr>
          <w:rFonts w:eastAsiaTheme="minorEastAsia"/>
          <w:b/>
          <w:bCs/>
          <w:sz w:val="28"/>
          <w:szCs w:val="28"/>
        </w:rPr>
      </w:pPr>
    </w:p>
    <w:p w14:paraId="44D9CFCC" w14:textId="5B5BBFA0" w:rsidR="00C92495" w:rsidRDefault="00C92495" w:rsidP="00A95DF6">
      <w:pPr>
        <w:spacing w:line="480" w:lineRule="auto"/>
        <w:jc w:val="both"/>
        <w:rPr>
          <w:rFonts w:eastAsiaTheme="minorEastAsia"/>
          <w:b/>
          <w:bCs/>
          <w:sz w:val="28"/>
          <w:szCs w:val="28"/>
        </w:rPr>
      </w:pPr>
    </w:p>
    <w:p w14:paraId="69D3377C" w14:textId="77777777" w:rsidR="00C92495" w:rsidRDefault="00C92495" w:rsidP="00A95DF6">
      <w:pPr>
        <w:spacing w:line="480" w:lineRule="auto"/>
        <w:jc w:val="both"/>
        <w:rPr>
          <w:rFonts w:eastAsiaTheme="minorEastAsia"/>
          <w:b/>
          <w:bCs/>
          <w:sz w:val="28"/>
          <w:szCs w:val="28"/>
        </w:rPr>
      </w:pPr>
    </w:p>
    <w:p w14:paraId="3153748F" w14:textId="3C05ADCC" w:rsidR="007E5194" w:rsidRPr="00CB1E6A" w:rsidRDefault="007E5194" w:rsidP="006627D1">
      <w:pPr>
        <w:pStyle w:val="Heading2"/>
      </w:pPr>
      <w:bookmarkStart w:id="944" w:name="_Toc118051612"/>
      <w:bookmarkStart w:id="945" w:name="_Toc123053669"/>
      <w:bookmarkStart w:id="946" w:name="_Toc127869193"/>
      <w:r w:rsidRPr="00CB1E6A">
        <w:lastRenderedPageBreak/>
        <w:t>A</w:t>
      </w:r>
      <w:r w:rsidR="004420F2" w:rsidRPr="00CB1E6A">
        <w:t>dsorption studies of ciprofloxacin (CPX)</w:t>
      </w:r>
      <w:bookmarkEnd w:id="944"/>
      <w:bookmarkEnd w:id="945"/>
      <w:bookmarkEnd w:id="946"/>
      <w:r w:rsidR="004420F2" w:rsidRPr="00CB1E6A">
        <w:t xml:space="preserve"> </w:t>
      </w:r>
    </w:p>
    <w:p w14:paraId="4F3E8767" w14:textId="20591E1E" w:rsidR="009D753A" w:rsidRPr="00CB1E6A" w:rsidRDefault="009D753A" w:rsidP="00B47CC7">
      <w:pPr>
        <w:pStyle w:val="Heading3"/>
        <w:rPr>
          <w:rFonts w:eastAsiaTheme="minorEastAsia"/>
        </w:rPr>
      </w:pPr>
      <w:bookmarkStart w:id="947" w:name="_Toc118051613"/>
      <w:bookmarkStart w:id="948" w:name="_Toc123053670"/>
      <w:bookmarkStart w:id="949" w:name="_Toc127869194"/>
      <w:r w:rsidRPr="00CB1E6A">
        <w:rPr>
          <w:rFonts w:eastAsiaTheme="minorEastAsia"/>
        </w:rPr>
        <w:t>Calibration curve for C</w:t>
      </w:r>
      <w:r w:rsidR="00266E8B" w:rsidRPr="00CB1E6A">
        <w:rPr>
          <w:rFonts w:eastAsiaTheme="minorEastAsia"/>
        </w:rPr>
        <w:t>PX</w:t>
      </w:r>
      <w:bookmarkEnd w:id="947"/>
      <w:bookmarkEnd w:id="948"/>
      <w:bookmarkEnd w:id="949"/>
    </w:p>
    <w:bookmarkEnd w:id="939"/>
    <w:p w14:paraId="7353DE5D" w14:textId="1CC96C63" w:rsidR="00D82423" w:rsidRPr="00CB1E6A" w:rsidRDefault="0078293A" w:rsidP="00B47CC7">
      <w:pPr>
        <w:spacing w:line="480" w:lineRule="auto"/>
        <w:jc w:val="both"/>
        <w:rPr>
          <w:rFonts w:eastAsiaTheme="minorEastAsia"/>
        </w:rPr>
      </w:pPr>
      <w:r>
        <w:rPr>
          <w:rFonts w:eastAsiaTheme="minorEastAsia"/>
          <w:lang w:val="en-GB"/>
        </w:rPr>
        <w:t>Figure 4.3.1 a shows the maximum absorption peak</w:t>
      </w:r>
      <w:r w:rsidR="005719B5">
        <w:rPr>
          <w:rFonts w:eastAsiaTheme="minorEastAsia"/>
          <w:lang w:val="en-GB"/>
        </w:rPr>
        <w:t xml:space="preserve"> of CPX when a known concentration of its solution was scanned between 250 nm and 400 nm. A maximum absorption of 326 nm was obtained and used the determination of the concentration after adsorption. </w:t>
      </w:r>
      <w:r w:rsidR="009D753A" w:rsidRPr="00CB1E6A">
        <w:rPr>
          <w:rFonts w:eastAsiaTheme="minorEastAsia"/>
        </w:rPr>
        <w:t>The calibration curve of cipr</w:t>
      </w:r>
      <w:r w:rsidR="00D43359" w:rsidRPr="00CB1E6A">
        <w:rPr>
          <w:rFonts w:eastAsiaTheme="minorEastAsia"/>
        </w:rPr>
        <w:t>ofloxacin is shown in Figure</w:t>
      </w:r>
      <w:r>
        <w:rPr>
          <w:rFonts w:eastAsiaTheme="minorEastAsia"/>
          <w:lang w:val="en-GB"/>
        </w:rPr>
        <w:t xml:space="preserve"> 4.3.1 b</w:t>
      </w:r>
      <w:r w:rsidR="00412660" w:rsidRPr="00CB1E6A">
        <w:rPr>
          <w:rFonts w:eastAsiaTheme="minorEastAsia"/>
        </w:rPr>
        <w:t>.</w:t>
      </w:r>
      <w:r w:rsidR="00D43359" w:rsidRPr="00CB1E6A">
        <w:rPr>
          <w:rFonts w:eastAsiaTheme="minorEastAsia"/>
        </w:rPr>
        <w:t xml:space="preserve"> </w:t>
      </w:r>
      <w:r w:rsidR="00412660" w:rsidRPr="00CB1E6A">
        <w:rPr>
          <w:rFonts w:eastAsiaTheme="minorEastAsia"/>
        </w:rPr>
        <w:t xml:space="preserve">Varying concentrations (1, 2, 4, 6, 8 and 10 </w:t>
      </w:r>
      <w:r w:rsidR="00526BA5">
        <w:rPr>
          <w:rFonts w:eastAsiaTheme="minorEastAsia"/>
        </w:rPr>
        <w:t>mg/L</w:t>
      </w:r>
      <w:r w:rsidR="00412660" w:rsidRPr="00CB1E6A">
        <w:rPr>
          <w:rFonts w:eastAsiaTheme="minorEastAsia"/>
        </w:rPr>
        <w:t>) was used to obtain the plot of absorbance against concentration. The obtained graph was subsequently used to determine the unk</w:t>
      </w:r>
      <w:r w:rsidR="00D82423" w:rsidRPr="00CB1E6A">
        <w:rPr>
          <w:rFonts w:eastAsiaTheme="minorEastAsia"/>
        </w:rPr>
        <w:t>nown concentration of ciprofloxacin. The correlation coefficient was 0.9998, which was greater than 0.9995, showing the linearity of the calibration plot.</w:t>
      </w:r>
    </w:p>
    <w:p w14:paraId="73574783" w14:textId="77777777" w:rsidR="00572A7C" w:rsidRDefault="005719B5" w:rsidP="00572A7C">
      <w:bookmarkStart w:id="950" w:name="_Toc119501922"/>
      <w:bookmarkStart w:id="951" w:name="_Toc119509362"/>
      <w:r>
        <w:rPr>
          <w:noProof/>
        </w:rPr>
        <w:drawing>
          <wp:inline distT="0" distB="0" distL="0" distR="0" wp14:anchorId="70EED9EF" wp14:editId="1312FFDF">
            <wp:extent cx="2583180" cy="2819400"/>
            <wp:effectExtent l="0" t="0" r="0" b="0"/>
            <wp:docPr id="195" name="Chart 195">
              <a:extLst xmlns:a="http://schemas.openxmlformats.org/drawingml/2006/main">
                <a:ext uri="{FF2B5EF4-FFF2-40B4-BE49-F238E27FC236}">
                  <a16:creationId xmlns:a16="http://schemas.microsoft.com/office/drawing/2014/main" id="{4A55E8C0-1415-F68F-0CF7-B24755829B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r w:rsidR="00D43359" w:rsidRPr="00CB1E6A">
        <w:rPr>
          <w:noProof/>
        </w:rPr>
        <w:drawing>
          <wp:inline distT="0" distB="0" distL="0" distR="0" wp14:anchorId="1B5B702E" wp14:editId="5AEEBDAA">
            <wp:extent cx="2606040" cy="2816225"/>
            <wp:effectExtent l="0" t="0" r="0" b="0"/>
            <wp:docPr id="10" name="Chart 10">
              <a:extLst xmlns:a="http://schemas.openxmlformats.org/drawingml/2006/main">
                <a:ext uri="{FF2B5EF4-FFF2-40B4-BE49-F238E27FC236}">
                  <a16:creationId xmlns:a16="http://schemas.microsoft.com/office/drawing/2014/main" id="{F7449AEE-4E17-243E-577F-DF7ED543F8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bookmarkStart w:id="952" w:name="_Hlk113613855"/>
    </w:p>
    <w:p w14:paraId="022F91BE" w14:textId="29806C6B" w:rsidR="00F218AB" w:rsidRPr="005719B5" w:rsidRDefault="00D43359" w:rsidP="0076286E">
      <w:pPr>
        <w:pStyle w:val="ListofFigures"/>
      </w:pPr>
      <w:bookmarkStart w:id="953" w:name="_Toc123054513"/>
      <w:bookmarkStart w:id="954" w:name="_Toc127867028"/>
      <w:bookmarkStart w:id="955" w:name="_Toc127867646"/>
      <w:r w:rsidRPr="00CB1E6A">
        <w:t xml:space="preserve">Figure </w:t>
      </w:r>
      <w:r w:rsidR="00C775C5" w:rsidRPr="00CB1E6A">
        <w:t>4.3.1</w:t>
      </w:r>
      <w:r w:rsidRPr="00CB1E6A">
        <w:t xml:space="preserve">: </w:t>
      </w:r>
      <w:r w:rsidR="005719B5">
        <w:t xml:space="preserve">(a) The spectrum of Ciprofloxacin </w:t>
      </w:r>
      <w:r w:rsidR="005719B5" w:rsidRPr="00CB1E6A">
        <w:t>(</w:t>
      </w:r>
      <m:oMath>
        <m:sSub>
          <m:sSubPr>
            <m:ctrlPr>
              <w:rPr>
                <w:rFonts w:ascii="Cambria Math" w:hAnsi="Cambria Math"/>
                <w:i/>
              </w:rPr>
            </m:ctrlPr>
          </m:sSubPr>
          <m:e>
            <m:r>
              <m:rPr>
                <m:sty m:val="bi"/>
              </m:rPr>
              <w:rPr>
                <w:rFonts w:ascii="Cambria Math" w:hAnsi="Cambria Math"/>
              </w:rPr>
              <m:t>λ</m:t>
            </m:r>
          </m:e>
          <m:sub>
            <m:r>
              <m:rPr>
                <m:sty m:val="bi"/>
              </m:rPr>
              <w:rPr>
                <w:rFonts w:ascii="Cambria Math" w:hAnsi="Cambria Math"/>
              </w:rPr>
              <m:t>max</m:t>
            </m:r>
          </m:sub>
        </m:sSub>
        <m:r>
          <m:rPr>
            <m:sty m:val="bi"/>
          </m:rPr>
          <w:rPr>
            <w:rFonts w:ascii="Cambria Math" w:hAnsi="Cambria Math"/>
          </w:rPr>
          <m:t>=326 nm)</m:t>
        </m:r>
      </m:oMath>
      <w:r w:rsidR="005719B5">
        <w:t xml:space="preserve"> and (b) </w:t>
      </w:r>
      <w:r w:rsidRPr="00CB1E6A">
        <w:t>Calibration curve for C</w:t>
      </w:r>
      <w:r w:rsidR="00F73B48" w:rsidRPr="00CB1E6A">
        <w:t>iprofloxacin</w:t>
      </w:r>
      <w:bookmarkEnd w:id="950"/>
      <w:bookmarkEnd w:id="951"/>
      <w:bookmarkEnd w:id="953"/>
      <w:bookmarkEnd w:id="954"/>
      <w:bookmarkEnd w:id="955"/>
    </w:p>
    <w:bookmarkEnd w:id="952"/>
    <w:p w14:paraId="75F6D23A" w14:textId="4EE64715" w:rsidR="00F218AB" w:rsidRPr="00CB1E6A" w:rsidRDefault="00F218AB" w:rsidP="00F218AB">
      <w:pPr>
        <w:spacing w:line="480" w:lineRule="auto"/>
        <w:jc w:val="both"/>
        <w:rPr>
          <w:rFonts w:eastAsiaTheme="minorEastAsia"/>
        </w:rPr>
      </w:pPr>
    </w:p>
    <w:p w14:paraId="5EC928E7" w14:textId="45AD6449" w:rsidR="00A44405" w:rsidRPr="00CB1E6A" w:rsidRDefault="00A44405" w:rsidP="00B47CC7">
      <w:pPr>
        <w:pStyle w:val="Heading3"/>
        <w:rPr>
          <w:rFonts w:eastAsiaTheme="minorEastAsia"/>
        </w:rPr>
      </w:pPr>
      <w:bookmarkStart w:id="956" w:name="_Toc118051614"/>
      <w:bookmarkStart w:id="957" w:name="_Toc123053671"/>
      <w:bookmarkStart w:id="958" w:name="_Toc127869195"/>
      <w:r w:rsidRPr="00CB1E6A">
        <w:rPr>
          <w:rFonts w:eastAsiaTheme="minorEastAsia"/>
        </w:rPr>
        <w:t>Adsorption studies of CPX onto BSP1</w:t>
      </w:r>
      <w:bookmarkStart w:id="959" w:name="_Hlk113613782"/>
      <w:bookmarkEnd w:id="956"/>
      <w:bookmarkEnd w:id="957"/>
      <w:bookmarkEnd w:id="958"/>
    </w:p>
    <w:p w14:paraId="7341CFC9" w14:textId="0AE0B3FB" w:rsidR="00216D4F" w:rsidRPr="00CB1E6A" w:rsidRDefault="00216D4F" w:rsidP="00803870">
      <w:pPr>
        <w:pStyle w:val="Heading4"/>
      </w:pPr>
      <w:bookmarkStart w:id="960" w:name="_Toc118051615"/>
      <w:bookmarkStart w:id="961" w:name="_Toc127869196"/>
      <w:r w:rsidRPr="00CB1E6A">
        <w:t>Effect of pH</w:t>
      </w:r>
      <w:r w:rsidR="00ED5F6A" w:rsidRPr="00CB1E6A">
        <w:t xml:space="preserve"> on CPX adsorption onto BSP1</w:t>
      </w:r>
      <w:bookmarkEnd w:id="960"/>
      <w:bookmarkEnd w:id="961"/>
    </w:p>
    <w:p w14:paraId="3813E97F" w14:textId="49475745" w:rsidR="00E44E84" w:rsidRPr="00CB1E6A" w:rsidRDefault="00A36B3E" w:rsidP="00B47CC7">
      <w:pPr>
        <w:spacing w:line="480" w:lineRule="auto"/>
        <w:jc w:val="both"/>
        <w:rPr>
          <w:rFonts w:eastAsiaTheme="minorEastAsia"/>
          <w:lang w:val="en-GB"/>
        </w:rPr>
      </w:pPr>
      <w:r w:rsidRPr="00CB1E6A">
        <w:rPr>
          <w:rFonts w:eastAsiaTheme="minorEastAsia"/>
          <w:lang w:val="en-GB"/>
        </w:rPr>
        <w:t xml:space="preserve">Maximum adsorption efficiency of 98.31% was attained for BSP1 at pH 7 (Figure </w:t>
      </w:r>
      <w:r w:rsidR="00450A4D" w:rsidRPr="00CB1E6A">
        <w:rPr>
          <w:rFonts w:eastAsiaTheme="minorEastAsia"/>
          <w:lang w:val="en-GB"/>
        </w:rPr>
        <w:t xml:space="preserve">4.3.2.1). </w:t>
      </w:r>
      <w:r w:rsidR="00A100FC" w:rsidRPr="00CB1E6A">
        <w:rPr>
          <w:rFonts w:eastAsiaTheme="minorEastAsia"/>
          <w:lang w:val="en-GB"/>
        </w:rPr>
        <w:t>The pH</w:t>
      </w:r>
      <w:r w:rsidR="00A100FC" w:rsidRPr="00CB1E6A">
        <w:rPr>
          <w:rFonts w:eastAsiaTheme="minorEastAsia"/>
          <w:vertAlign w:val="subscript"/>
          <w:lang w:val="en-GB"/>
        </w:rPr>
        <w:t>pzc</w:t>
      </w:r>
      <w:r w:rsidR="00A100FC" w:rsidRPr="00CB1E6A">
        <w:rPr>
          <w:rFonts w:eastAsiaTheme="minorEastAsia"/>
          <w:lang w:val="en-GB"/>
        </w:rPr>
        <w:t xml:space="preserve"> of BSP1 is 3, which means BSP1 is negative, neutral and positive at pH</w:t>
      </w:r>
      <m:oMath>
        <m:r>
          <w:rPr>
            <w:rFonts w:ascii="Cambria Math" w:eastAsiaTheme="minorEastAsia" w:hAnsi="Cambria Math"/>
            <w:lang w:val="en-GB"/>
          </w:rPr>
          <m:t xml:space="preserve"> &gt;</m:t>
        </m:r>
      </m:oMath>
      <w:r w:rsidR="00A100FC" w:rsidRPr="00CB1E6A">
        <w:rPr>
          <w:rFonts w:eastAsiaTheme="minorEastAsia"/>
          <w:lang w:val="en-GB"/>
        </w:rPr>
        <w:t xml:space="preserve"> 3, pH = 3 and pH </w:t>
      </w:r>
      <m:oMath>
        <m:r>
          <w:rPr>
            <w:rFonts w:ascii="Cambria Math" w:eastAsiaTheme="minorEastAsia" w:hAnsi="Cambria Math"/>
            <w:lang w:val="en-GB"/>
          </w:rPr>
          <m:t xml:space="preserve">&lt; </m:t>
        </m:r>
      </m:oMath>
      <w:r w:rsidR="00A100FC" w:rsidRPr="00CB1E6A">
        <w:rPr>
          <w:rFonts w:eastAsiaTheme="minorEastAsia"/>
          <w:lang w:val="en-GB"/>
        </w:rPr>
        <w:t xml:space="preserve">3, respectively. Ciprofloxacin on the other hand, have pKa values of 5.9 and 8.9 </w:t>
      </w:r>
      <w:r w:rsidR="00A100FC" w:rsidRPr="00CB1E6A">
        <w:rPr>
          <w:rFonts w:eastAsiaTheme="minorEastAsia"/>
          <w:lang w:val="en-GB"/>
        </w:rPr>
        <w:fldChar w:fldCharType="begin" w:fldLock="1"/>
      </w:r>
      <w:r w:rsidR="00E44E84" w:rsidRPr="00CB1E6A">
        <w:rPr>
          <w:rFonts w:eastAsiaTheme="minorEastAsia"/>
          <w:lang w:val="en-GB"/>
        </w:rPr>
        <w:instrText>ADDIN CSL_CITATION {"citationItems":[{"id":"ITEM-1","itemData":{"DOI":"10.1371/journal.pone.0231045","ISBN":"1111111111","ISSN":"19326203","PMID":"32287274","abstract":"A green synthesis approach was conducted to prepare amine-functionalized bio-graphene (AFBG) as an efficient and low cost adsorbent that can be obtained from agricultural wastes. In this study, bio-graphene was successfully used to remove Ciprofloxacin (CIP) from synthetic solutions. The efficacy of adsorbent as a function of operating variables (i.e. pH, time, AFBG dose and CIP concentration) was described by a polynomial model. A optimal99.3% experimental removal was achieved by adjusting the mixing time, AFBG dose, pH and CIP concentration to 58.16, 0.99, 7.47, and 52.9, respectively. Kinetic model revealed that CIP diffusion into the internal layers of AFBG controls the rate of the process. Furthermore, the sorption process was in monolayer with a maximum monolayer capacity of 172.6 mg/g. Adsorption also found to be favored under higher CIP concentrations. The thermodynamic parameters (ΔG°&lt;0, ΔH°&gt;0, and ΔS°&gt;0) demonstrated that the process is endothermic and spontaneous in nature. The regeneration study showed that the AFBG could simply regenerated without significant lost in adsorption capacity.","author":[{"dropping-particle":"","family":"Kamal Ghadiri","given":"Seid","non-dropping-particle":"","parse-names":false,"suffix":""},{"dropping-particle":"","family":"Alidadi","given":"Hossein","non-dropping-particle":"","parse-names":false,"suffix":""},{"dropping-particle":"","family":"Nezhad","given":"Nahid Tavakkoli","non-dropping-particle":"","parse-names":false,"suffix":""},{"dropping-particle":"","family":"Javid","given":"Allahbakhsh","non-dropping-particle":"","parse-names":false,"suffix":""},{"dropping-particle":"","family":"Roudbari","given":"Aliakbar","non-dropping-particle":"","parse-names":false,"suffix":""},{"dropping-particle":"","family":"Talebi","given":"Seyedeh Solmaz","non-dropping-particle":"","parse-names":false,"suffix":""},{"dropping-particle":"","family":"Mohammadi","given":"Ali Akbar","non-dropping-particle":"","parse-names":false,"suffix":""},{"dropping-particle":"","family":"Shams","given":"Mahmoud","non-dropping-particle":"","parse-names":false,"suffix":""},{"dropping-particle":"","family":"Rezania","given":"Shahabaldin","non-dropping-particle":"","parse-names":false,"suffix":""}],"container-title":"PLoS ONE","id":"ITEM-1","issue":"4","issued":{"date-parts":[["2020"]]},"page":"1-19","title":"Valorization of biomass into aminefunctionalized bio graphene for efficient ciprofloxacin adsorption in water-modeling and optimization study","type":"article-journal","volume":"15"},"uris":["http://www.mendeley.com/documents/?uuid=421787f3-2145-4888-8d24-89d07e683a78"]}],"mendeley":{"formattedCitation":"(Kamal Ghadiri et al., 2020)","manualFormatting":"(Ghadiri et al., 2020)","plainTextFormattedCitation":"(Kamal Ghadiri et al., 2020)","previouslyFormattedCitation":"(Kamal Ghadiri et al., 2020)"},"properties":{"noteIndex":0},"schema":"https://github.com/citation-style-language/schema/raw/master/csl-citation.json"}</w:instrText>
      </w:r>
      <w:r w:rsidR="00A100FC" w:rsidRPr="00CB1E6A">
        <w:rPr>
          <w:rFonts w:eastAsiaTheme="minorEastAsia"/>
          <w:lang w:val="en-GB"/>
        </w:rPr>
        <w:fldChar w:fldCharType="separate"/>
      </w:r>
      <w:r w:rsidR="00A100FC" w:rsidRPr="00CB1E6A">
        <w:rPr>
          <w:rFonts w:eastAsiaTheme="minorEastAsia"/>
          <w:noProof/>
          <w:lang w:val="en-GB"/>
        </w:rPr>
        <w:t xml:space="preserve">(Ghadiri </w:t>
      </w:r>
      <w:r w:rsidR="008C0A9B" w:rsidRPr="008C0A9B">
        <w:rPr>
          <w:rFonts w:eastAsiaTheme="minorEastAsia"/>
          <w:i/>
          <w:iCs/>
          <w:noProof/>
          <w:lang w:val="en-GB"/>
        </w:rPr>
        <w:t>et al.</w:t>
      </w:r>
      <w:r w:rsidR="00A100FC" w:rsidRPr="00CB1E6A">
        <w:rPr>
          <w:rFonts w:eastAsiaTheme="minorEastAsia"/>
          <w:noProof/>
          <w:lang w:val="en-GB"/>
        </w:rPr>
        <w:t>, 2020)</w:t>
      </w:r>
      <w:r w:rsidR="00A100FC" w:rsidRPr="00CB1E6A">
        <w:rPr>
          <w:rFonts w:eastAsiaTheme="minorEastAsia"/>
          <w:lang w:val="en-GB"/>
        </w:rPr>
        <w:fldChar w:fldCharType="end"/>
      </w:r>
      <w:r w:rsidR="00A100FC" w:rsidRPr="00CB1E6A">
        <w:rPr>
          <w:rFonts w:eastAsiaTheme="minorEastAsia"/>
          <w:lang w:val="en-GB"/>
        </w:rPr>
        <w:t>. At pH 7,</w:t>
      </w:r>
      <w:r w:rsidR="007C60CE">
        <w:rPr>
          <w:rFonts w:eastAsiaTheme="minorEastAsia"/>
          <w:lang w:val="en-GB"/>
        </w:rPr>
        <w:t xml:space="preserve"> </w:t>
      </w:r>
      <w:r w:rsidR="00D67DD7">
        <w:rPr>
          <w:rFonts w:eastAsiaTheme="minorEastAsia"/>
          <w:lang w:val="en-GB"/>
        </w:rPr>
        <w:t>BSP1</w:t>
      </w:r>
      <w:r w:rsidR="00A100FC" w:rsidRPr="00CB1E6A">
        <w:rPr>
          <w:rFonts w:eastAsiaTheme="minorEastAsia"/>
          <w:lang w:val="en-GB"/>
        </w:rPr>
        <w:t xml:space="preserve"> is anionic, </w:t>
      </w:r>
      <w:r w:rsidR="006B0836" w:rsidRPr="00CB1E6A">
        <w:rPr>
          <w:rFonts w:eastAsiaTheme="minorEastAsia"/>
          <w:lang w:val="en-GB"/>
        </w:rPr>
        <w:t xml:space="preserve">with affinity for </w:t>
      </w:r>
      <w:r w:rsidR="006B0836" w:rsidRPr="00CB1E6A">
        <w:rPr>
          <w:rFonts w:eastAsiaTheme="minorEastAsia"/>
          <w:lang w:val="en-GB"/>
        </w:rPr>
        <w:lastRenderedPageBreak/>
        <w:t xml:space="preserve">cationic molecules of ciprofloxacin. </w:t>
      </w:r>
      <w:r w:rsidR="00554FEC" w:rsidRPr="00CB1E6A">
        <w:rPr>
          <w:rFonts w:eastAsiaTheme="minorEastAsia"/>
          <w:lang w:val="en-GB"/>
        </w:rPr>
        <w:t>The percentage removal gradually begins to fall beyond pH 7 due</w:t>
      </w:r>
      <w:r w:rsidR="00D67DD7">
        <w:rPr>
          <w:rFonts w:eastAsiaTheme="minorEastAsia"/>
          <w:lang w:val="en-GB"/>
        </w:rPr>
        <w:t xml:space="preserve"> to</w:t>
      </w:r>
      <w:r w:rsidR="00554FEC" w:rsidRPr="00CB1E6A">
        <w:rPr>
          <w:rFonts w:eastAsiaTheme="minorEastAsia"/>
          <w:lang w:val="en-GB"/>
        </w:rPr>
        <w:t xml:space="preserve"> possibility of excess negatively charged ions, resulting in decreased adsorption efficiency. </w:t>
      </w:r>
      <w:r w:rsidR="00E44E84" w:rsidRPr="00CB1E6A">
        <w:rPr>
          <w:rFonts w:eastAsiaTheme="minorEastAsia"/>
          <w:lang w:val="en-GB"/>
        </w:rPr>
        <w:t xml:space="preserve">similar findings have been reported on the adsorption of ciprofloxacin at pH 6 and 7 </w:t>
      </w:r>
      <w:r w:rsidR="00E44E84" w:rsidRPr="00CB1E6A">
        <w:rPr>
          <w:rFonts w:eastAsiaTheme="minorEastAsia"/>
          <w:lang w:val="en-GB"/>
        </w:rPr>
        <w:fldChar w:fldCharType="begin" w:fldLock="1"/>
      </w:r>
      <w:r w:rsidR="00367A28" w:rsidRPr="00CB1E6A">
        <w:rPr>
          <w:rFonts w:eastAsiaTheme="minorEastAsia"/>
          <w:lang w:val="en-GB"/>
        </w:rPr>
        <w:instrText>ADDIN CSL_CITATION {"citationItems":[{"id":"ITEM-1","itemData":{"DOI":"10.1080/15226514.2021.1932730","ISSN":"15497879","PMID":"34126814","abstract":"Antibiotics in water bodies are emerging as an alarming new pollutant because of its persistent and recombinant nature. In recent period of human lifestyle, pharmaceutical products play a vital role in many perspectives. Due to this unpredictable usage of products, the unreacted components release into waterbodies in trace quantities. Eventhough these trace quantities initiate a crisis of developing resistant antibacterial strains which pose health risks to humans and animals. This work reports the batch adsorption of a fluoroquinolone, a fourth-generation antibiotic compound by a biosorbent made by acid-treated tamarind shells. The shells were treated with zinc chloride and hydrochloric acid. The characterization of biosorbent was performed by Fourier transform infrared spectroscopy and field emission scanning electron microscopy. The optimized adsorption parameters of time, pH and temperature were 30 minutes, 6 and 60 °C. The adsorbent can be reused up to seven times with negligible loss in its adsorption capacity. Adsorption followed by Langmuir, Freundlich and Tempkin model where used to determine the correlation coefficient. Pseudo first-order, second-order and intra-particle kinetic model were used to fit the experimental data. The results are best described by pseudo second-order denoting chemisorption and Freundlich isotherm model describing multilayer adsorption.Novelty Statement The proposed work is to investigate about improved tamarind shell as biomass used in the removal unreacted PPCP components that have been released into aquatic environment. The novelty of this paper lies in that it puts forward a better resource utilization method for treating PPCP component wastewater, and studies the method theoretically from the perspective of mechanism and proves its feasibility. Identifying the maximum adsorption of antibiotic component from wastewater under different conditions and finding the optimum range. In addition to the existing literatures, this study has compared the adsorption efficiency of raw and treated adsorbent material prepared using Tamarind shell.","author":[{"dropping-particle":"","family":"N","given":"Magesh","non-dropping-particle":"","parse-names":false,"suffix":""},{"dropping-particle":"","family":"Renita A","given":"Annam","non-dropping-particle":"","parse-names":false,"suffix":""},{"dropping-particle":"","family":"Kumar P","given":"Senthil","non-dropping-particle":"","parse-names":false,"suffix":""},{"dropping-particle":"","family":"Abraham L","given":"Stanley","non-dropping-particle":"","parse-names":false,"suffix":""}],"container-title":"International Journal of Phytoremediation","id":"ITEM-1","issue":"3","issued":{"date-parts":[["2022"]]},"page":"224-234","publisher":"Taylor &amp; Francis","title":"Adsorption of ciprofloxacin from aqueous solution using surface improved tamarind shell as an economical and effective adsorbent","type":"article-journal","volume":"24"},"uris":["http://www.mendeley.com/documents/?uuid=c8abd14a-93e6-4dc7-8552-b8b4aebb9729"]},{"id":"ITEM-2","itemData":{"DOI":"10.1371/journal.pone.0231045","ISBN":"1111111111","ISSN":"19326203","PMID":"32287274","abstract":"A green synthesis approach was conducted to prepare amine-functionalized bio-graphene (AFBG) as an efficient and low cost adsorbent that can be obtained from agricultural wastes. In this study, bio-graphene was successfully used to remove Ciprofloxacin (CIP) from synthetic solutions. The efficacy of adsorbent as a function of operating variables (i.e. pH, time, AFBG dose and CIP concentration) was described by a polynomial model. A optimal99.3% experimental removal was achieved by adjusting the mixing time, AFBG dose, pH and CIP concentration to 58.16, 0.99, 7.47, and 52.9, respectively. Kinetic model revealed that CIP diffusion into the internal layers of AFBG controls the rate of the process. Furthermore, the sorption process was in monolayer with a maximum monolayer capacity of 172.6 mg/g. Adsorption also found to be favored under higher CIP concentrations. The thermodynamic parameters (ΔG°&lt;0, ΔH°&gt;0, and ΔS°&gt;0) demonstrated that the process is endothermic and spontaneous in nature. The regeneration study showed that the AFBG could simply regenerated without significant lost in adsorption capacity.","author":[{"dropping-particle":"","family":"Kamal Ghadiri","given":"Seid","non-dropping-particle":"","parse-names":false,"suffix":""},{"dropping-particle":"","family":"Alidadi","given":"Hossein","non-dropping-particle":"","parse-names":false,"suffix":""},{"dropping-particle":"","family":"Nezhad","given":"Nahid Tavakkoli","non-dropping-particle":"","parse-names":false,"suffix":""},{"dropping-particle":"","family":"Javid","given":"Allahbakhsh","non-dropping-particle":"","parse-names":false,"suffix":""},{"dropping-particle":"","family":"Roudbari","given":"Aliakbar","non-dropping-particle":"","parse-names":false,"suffix":""},{"dropping-particle":"","family":"Talebi","given":"Seyedeh Solmaz","non-dropping-particle":"","parse-names":false,"suffix":""},{"dropping-particle":"","family":"Mohammadi","given":"Ali Akbar","non-dropping-particle":"","parse-names":false,"suffix":""},{"dropping-particle":"","family":"Shams","given":"Mahmoud","non-dropping-particle":"","parse-names":false,"suffix":""},{"dropping-particle":"","family":"Rezania","given":"Shahabaldin","non-dropping-particle":"","parse-names":false,"suffix":""}],"container-title":"PLoS ONE","id":"ITEM-2","issue":"4","issued":{"date-parts":[["2020"]]},"page":"1-19","title":"Valorization of biomass into aminefunctionalized bio graphene for efficient ciprofloxacin adsorption in water-modeling and optimization study","type":"article-journal","volume":"15"},"uris":["http://www.mendeley.com/documents/?uuid=421787f3-2145-4888-8d24-89d07e683a78"]}],"mendeley":{"formattedCitation":"(Kamal Ghadiri et al., 2020; N et al., 2022)","manualFormatting":"(Kamal Ghadiri et al., 2020; Magesh et al., 2022)","plainTextFormattedCitation":"(Kamal Ghadiri et al., 2020; N et al., 2022)","previouslyFormattedCitation":"(Kamal Ghadiri et al., 2020; N et al., 2022)"},"properties":{"noteIndex":0},"schema":"https://github.com/citation-style-language/schema/raw/master/csl-citation.json"}</w:instrText>
      </w:r>
      <w:r w:rsidR="00E44E84" w:rsidRPr="00CB1E6A">
        <w:rPr>
          <w:rFonts w:eastAsiaTheme="minorEastAsia"/>
          <w:lang w:val="en-GB"/>
        </w:rPr>
        <w:fldChar w:fldCharType="separate"/>
      </w:r>
      <w:r w:rsidR="00E44E84" w:rsidRPr="00CB1E6A">
        <w:rPr>
          <w:rFonts w:eastAsiaTheme="minorEastAsia"/>
          <w:noProof/>
          <w:lang w:val="en-GB"/>
        </w:rPr>
        <w:t xml:space="preserve">(Kamal Ghadiri </w:t>
      </w:r>
      <w:r w:rsidR="008C0A9B" w:rsidRPr="008C0A9B">
        <w:rPr>
          <w:rFonts w:eastAsiaTheme="minorEastAsia"/>
          <w:i/>
          <w:iCs/>
          <w:noProof/>
          <w:lang w:val="en-GB"/>
        </w:rPr>
        <w:t>et al.</w:t>
      </w:r>
      <w:r w:rsidR="00E44E84" w:rsidRPr="00CB1E6A">
        <w:rPr>
          <w:rFonts w:eastAsiaTheme="minorEastAsia"/>
          <w:noProof/>
          <w:lang w:val="en-GB"/>
        </w:rPr>
        <w:t xml:space="preserve">, 2020; Magesh </w:t>
      </w:r>
      <w:r w:rsidR="008C0A9B" w:rsidRPr="008C0A9B">
        <w:rPr>
          <w:rFonts w:eastAsiaTheme="minorEastAsia"/>
          <w:i/>
          <w:iCs/>
          <w:noProof/>
          <w:lang w:val="en-GB"/>
        </w:rPr>
        <w:t>et al.</w:t>
      </w:r>
      <w:r w:rsidR="00E44E84" w:rsidRPr="00CB1E6A">
        <w:rPr>
          <w:rFonts w:eastAsiaTheme="minorEastAsia"/>
          <w:noProof/>
          <w:lang w:val="en-GB"/>
        </w:rPr>
        <w:t>, 2022)</w:t>
      </w:r>
      <w:r w:rsidR="00E44E84" w:rsidRPr="00CB1E6A">
        <w:rPr>
          <w:rFonts w:eastAsiaTheme="minorEastAsia"/>
          <w:lang w:val="en-GB"/>
        </w:rPr>
        <w:fldChar w:fldCharType="end"/>
      </w:r>
      <w:r w:rsidR="00E44E84" w:rsidRPr="00CB1E6A">
        <w:rPr>
          <w:rFonts w:eastAsiaTheme="minorEastAsia"/>
          <w:lang w:val="en-GB"/>
        </w:rPr>
        <w:t xml:space="preserve">. </w:t>
      </w:r>
      <w:r w:rsidR="00554FEC" w:rsidRPr="00CB1E6A">
        <w:rPr>
          <w:rFonts w:eastAsiaTheme="minorEastAsia"/>
          <w:lang w:val="en-GB"/>
        </w:rPr>
        <w:t xml:space="preserve"> </w:t>
      </w:r>
      <w:r w:rsidR="001F4FC6" w:rsidRPr="00CB1E6A">
        <w:rPr>
          <w:rFonts w:eastAsiaTheme="minorEastAsia"/>
          <w:lang w:val="en-GB"/>
        </w:rPr>
        <w:t xml:space="preserve"> </w:t>
      </w:r>
    </w:p>
    <w:p w14:paraId="5249546F" w14:textId="77777777" w:rsidR="00F115EA" w:rsidRPr="00CB1E6A" w:rsidRDefault="00F115EA" w:rsidP="00D67DD7">
      <w:pPr>
        <w:jc w:val="center"/>
        <w:rPr>
          <w:rFonts w:eastAsiaTheme="minorEastAsia"/>
          <w:b/>
          <w:bCs/>
          <w:sz w:val="28"/>
          <w:szCs w:val="28"/>
        </w:rPr>
      </w:pPr>
      <w:bookmarkStart w:id="962" w:name="_Hlk112938281"/>
      <w:bookmarkEnd w:id="959"/>
      <w:r w:rsidRPr="00CB1E6A">
        <w:rPr>
          <w:noProof/>
        </w:rPr>
        <w:drawing>
          <wp:inline distT="0" distB="0" distL="0" distR="0" wp14:anchorId="337F1139" wp14:editId="4CDFECAA">
            <wp:extent cx="5067300" cy="2152527"/>
            <wp:effectExtent l="0" t="0" r="0" b="635"/>
            <wp:docPr id="40" name="Chart 40">
              <a:extLst xmlns:a="http://schemas.openxmlformats.org/drawingml/2006/main">
                <a:ext uri="{FF2B5EF4-FFF2-40B4-BE49-F238E27FC236}">
                  <a16:creationId xmlns:a16="http://schemas.microsoft.com/office/drawing/2014/main" id="{36DEFA0B-4354-4191-89B7-153661B0266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4E728F89" w14:textId="77777777" w:rsidR="009457FA" w:rsidRDefault="00F115EA" w:rsidP="0076286E">
      <w:pPr>
        <w:pStyle w:val="ListofFigures"/>
      </w:pPr>
      <w:bookmarkStart w:id="963" w:name="_Hlk113613876"/>
      <w:bookmarkStart w:id="964" w:name="_Toc123054514"/>
      <w:bookmarkStart w:id="965" w:name="_Toc127867029"/>
      <w:bookmarkStart w:id="966" w:name="_Toc127867647"/>
      <w:bookmarkStart w:id="967" w:name="_Toc119501923"/>
      <w:bookmarkStart w:id="968" w:name="_Toc119509363"/>
      <w:r w:rsidRPr="00CB1E6A">
        <w:t xml:space="preserve">Figure </w:t>
      </w:r>
      <w:r w:rsidR="00D102CD" w:rsidRPr="00CB1E6A">
        <w:t>4.3.2.1</w:t>
      </w:r>
      <w:r w:rsidRPr="00CB1E6A">
        <w:t xml:space="preserve">: Effect of pH on the </w:t>
      </w:r>
      <w:bookmarkEnd w:id="963"/>
      <w:r w:rsidRPr="00CB1E6A">
        <w:t>removal efficiency of CPX onto BSP1</w:t>
      </w:r>
      <w:bookmarkEnd w:id="964"/>
      <w:bookmarkEnd w:id="965"/>
      <w:bookmarkEnd w:id="966"/>
      <w:r w:rsidRPr="00CB1E6A">
        <w:t xml:space="preserve"> </w:t>
      </w:r>
    </w:p>
    <w:p w14:paraId="27622D6E" w14:textId="621FC1D9" w:rsidR="004925D2" w:rsidRPr="00EB69B6" w:rsidRDefault="00F115EA" w:rsidP="00EB69B6">
      <w:pPr>
        <w:jc w:val="center"/>
        <w:rPr>
          <w:b/>
          <w:bCs/>
          <w:sz w:val="26"/>
          <w:szCs w:val="26"/>
        </w:rPr>
      </w:pPr>
      <w:r w:rsidRPr="009457FA">
        <w:rPr>
          <w:b/>
          <w:bCs/>
          <w:sz w:val="26"/>
          <w:szCs w:val="26"/>
        </w:rPr>
        <w:t xml:space="preserve">Operational conditions: BSP1 dosage (1 g/L), Contact time (240 min), Temperature (26 </w:t>
      </w:r>
      <w:r w:rsidRPr="009457FA">
        <w:rPr>
          <w:b/>
          <w:bCs/>
          <w:sz w:val="26"/>
          <w:szCs w:val="26"/>
          <w:vertAlign w:val="superscript"/>
        </w:rPr>
        <w:t>o</w:t>
      </w:r>
      <w:r w:rsidRPr="009457FA">
        <w:rPr>
          <w:b/>
          <w:bCs/>
          <w:sz w:val="26"/>
          <w:szCs w:val="26"/>
        </w:rPr>
        <w:t>C), agitation speed (130 rpm), CPX concentration (30 mg/L)</w:t>
      </w:r>
      <w:bookmarkStart w:id="969" w:name="_Hlk113613892"/>
      <w:bookmarkStart w:id="970" w:name="_Hlk112938297"/>
      <w:bookmarkEnd w:id="962"/>
      <w:bookmarkEnd w:id="967"/>
      <w:bookmarkEnd w:id="968"/>
    </w:p>
    <w:p w14:paraId="044EE9F6" w14:textId="33A7D425" w:rsidR="00F115EA" w:rsidRPr="00CB1E6A" w:rsidRDefault="00F115EA" w:rsidP="00803870">
      <w:pPr>
        <w:pStyle w:val="Heading4"/>
      </w:pPr>
      <w:bookmarkStart w:id="971" w:name="_Toc118051616"/>
      <w:bookmarkStart w:id="972" w:name="_Toc127869197"/>
      <w:r w:rsidRPr="00CB1E6A">
        <w:t xml:space="preserve">Effect of </w:t>
      </w:r>
      <w:r w:rsidR="00EE4278">
        <w:t>c</w:t>
      </w:r>
      <w:r w:rsidRPr="00CB1E6A">
        <w:t xml:space="preserve">oncentration and contact time on CPX adsorption </w:t>
      </w:r>
      <w:bookmarkEnd w:id="969"/>
      <w:r w:rsidRPr="00CB1E6A">
        <w:t>onto BSP1</w:t>
      </w:r>
      <w:bookmarkEnd w:id="971"/>
      <w:bookmarkEnd w:id="972"/>
    </w:p>
    <w:p w14:paraId="725B39A1" w14:textId="03901C73" w:rsidR="00492602" w:rsidRPr="009457FA" w:rsidRDefault="00C7331A" w:rsidP="009457FA">
      <w:pPr>
        <w:spacing w:line="480" w:lineRule="auto"/>
        <w:jc w:val="both"/>
        <w:rPr>
          <w:rFonts w:eastAsiaTheme="minorEastAsia"/>
          <w:lang w:val="en-GB"/>
        </w:rPr>
      </w:pPr>
      <w:bookmarkStart w:id="973" w:name="_Hlk114497242"/>
      <w:r w:rsidRPr="00CB1E6A">
        <w:rPr>
          <w:rFonts w:eastAsiaTheme="minorEastAsia"/>
          <w:lang w:val="en-GB"/>
        </w:rPr>
        <w:t xml:space="preserve">The adsorbent-adsorbate interaction, as a function of initial concentration and time, is depicted in Figure 4.3.2.2. The adsorption of CPX onto BSP1 was found to be very rapid in the first 30 minutes. As the contact time proceeds, there was an initial rapid adsorption rate, which gradually decreased until equilibrium was attained. The quantities adsorbed at 6, 15, 20, 30 and 45 mg/L </w:t>
      </w:r>
      <w:r w:rsidR="006627D1">
        <w:rPr>
          <w:rFonts w:eastAsiaTheme="minorEastAsia"/>
          <w:lang w:val="en-GB"/>
        </w:rPr>
        <w:t>are</w:t>
      </w:r>
      <w:r w:rsidRPr="00CB1E6A">
        <w:rPr>
          <w:rFonts w:eastAsiaTheme="minorEastAsia"/>
          <w:lang w:val="en-GB"/>
        </w:rPr>
        <w:t xml:space="preserve"> 5.27, 11.83, 13.63, 27.52 and 41.06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r w:rsidRPr="00CB1E6A">
        <w:rPr>
          <w:rFonts w:eastAsiaTheme="minorEastAsia"/>
          <w:lang w:val="en-GB"/>
        </w:rPr>
        <w:t>.</w:t>
      </w:r>
      <w:bookmarkEnd w:id="973"/>
    </w:p>
    <w:p w14:paraId="62722B47" w14:textId="77777777" w:rsidR="00F115EA" w:rsidRPr="00CB1E6A" w:rsidRDefault="00F115EA" w:rsidP="0003359F">
      <w:pPr>
        <w:jc w:val="center"/>
        <w:rPr>
          <w:rFonts w:eastAsiaTheme="minorEastAsia"/>
          <w:b/>
          <w:bCs/>
          <w:sz w:val="28"/>
          <w:szCs w:val="28"/>
        </w:rPr>
      </w:pPr>
      <w:r w:rsidRPr="00CB1E6A">
        <w:rPr>
          <w:noProof/>
        </w:rPr>
        <w:lastRenderedPageBreak/>
        <w:drawing>
          <wp:inline distT="0" distB="0" distL="0" distR="0" wp14:anchorId="0D104E06" wp14:editId="65D50472">
            <wp:extent cx="5006340" cy="2238068"/>
            <wp:effectExtent l="0" t="0" r="3810" b="10160"/>
            <wp:docPr id="44" name="Chart 44">
              <a:extLst xmlns:a="http://schemas.openxmlformats.org/drawingml/2006/main">
                <a:ext uri="{FF2B5EF4-FFF2-40B4-BE49-F238E27FC236}">
                  <a16:creationId xmlns:a16="http://schemas.microsoft.com/office/drawing/2014/main" id="{C7E33772-AB5F-5BDF-34BB-896D481673F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397658F9" w14:textId="63DBB75C" w:rsidR="00523CA7" w:rsidRPr="00D322C5" w:rsidRDefault="00F115EA" w:rsidP="0076286E">
      <w:pPr>
        <w:pStyle w:val="ListofFigures"/>
      </w:pPr>
      <w:bookmarkStart w:id="974" w:name="_Hlk113613911"/>
      <w:bookmarkStart w:id="975" w:name="_Hlk112944255"/>
      <w:bookmarkStart w:id="976" w:name="_Toc119501924"/>
      <w:bookmarkStart w:id="977" w:name="_Toc119509364"/>
      <w:bookmarkStart w:id="978" w:name="_Toc123054515"/>
      <w:bookmarkStart w:id="979" w:name="_Toc127867030"/>
      <w:bookmarkStart w:id="980" w:name="_Toc127867648"/>
      <w:r w:rsidRPr="0003359F">
        <w:t>Figure</w:t>
      </w:r>
      <w:r w:rsidR="00C775C5" w:rsidRPr="0003359F">
        <w:t xml:space="preserve"> 4.3.2.2</w:t>
      </w:r>
      <w:r w:rsidRPr="0003359F">
        <w:t xml:space="preserve">: Effect of contact time </w:t>
      </w:r>
      <w:bookmarkEnd w:id="974"/>
      <w:r w:rsidRPr="0003359F">
        <w:t xml:space="preserve">and initial concentration on the removal efficiency of CPX onto BSP1 </w:t>
      </w:r>
      <w:r w:rsidRPr="009457FA">
        <w:t xml:space="preserve">Operational conditions:  Dosage (1 g/L), Temperature (26 </w:t>
      </w:r>
      <w:r w:rsidRPr="009457FA">
        <w:rPr>
          <w:vertAlign w:val="superscript"/>
        </w:rPr>
        <w:t>o</w:t>
      </w:r>
      <w:r w:rsidRPr="009457FA">
        <w:t>C), agitation speed (130 rpm), pH (7)</w:t>
      </w:r>
      <w:bookmarkStart w:id="981" w:name="_Hlk113613921"/>
      <w:bookmarkStart w:id="982" w:name="_Hlk112938328"/>
      <w:bookmarkEnd w:id="970"/>
      <w:bookmarkEnd w:id="975"/>
      <w:bookmarkEnd w:id="976"/>
      <w:bookmarkEnd w:id="977"/>
      <w:bookmarkEnd w:id="978"/>
      <w:bookmarkEnd w:id="979"/>
      <w:bookmarkEnd w:id="980"/>
    </w:p>
    <w:p w14:paraId="2C78DC3B" w14:textId="4F32F3A3" w:rsidR="00F115EA" w:rsidRPr="00CB1E6A" w:rsidRDefault="00F115EA" w:rsidP="00803870">
      <w:pPr>
        <w:pStyle w:val="Heading4"/>
      </w:pPr>
      <w:bookmarkStart w:id="983" w:name="_Toc118051617"/>
      <w:bookmarkStart w:id="984" w:name="_Toc127869198"/>
      <w:r w:rsidRPr="00CB1E6A">
        <w:t xml:space="preserve">Effect of </w:t>
      </w:r>
      <w:r w:rsidR="00EE4278">
        <w:t>d</w:t>
      </w:r>
      <w:r w:rsidRPr="00CB1E6A">
        <w:t>osage on CPX adsorption onto BSP1</w:t>
      </w:r>
      <w:bookmarkEnd w:id="983"/>
      <w:bookmarkEnd w:id="984"/>
    </w:p>
    <w:p w14:paraId="2331DF0F" w14:textId="2654545C" w:rsidR="005F6035" w:rsidRPr="00EB69B6" w:rsidRDefault="00367A28" w:rsidP="00EB69B6">
      <w:pPr>
        <w:spacing w:line="480" w:lineRule="auto"/>
        <w:jc w:val="both"/>
        <w:rPr>
          <w:rFonts w:eastAsiaTheme="minorEastAsia"/>
          <w:lang w:val="en-GB"/>
        </w:rPr>
      </w:pPr>
      <w:r w:rsidRPr="00CB1E6A">
        <w:rPr>
          <w:rFonts w:eastAsiaTheme="minorEastAsia"/>
          <w:lang w:val="en-GB"/>
        </w:rPr>
        <w:t xml:space="preserve">The effect of adsorbent dosage on CPX (30 mg/L) removal onto BSP1 is illustrated in Figure 4.3.2.3. Initially, </w:t>
      </w:r>
      <w:r w:rsidR="00B33896">
        <w:rPr>
          <w:rFonts w:eastAsiaTheme="minorEastAsia"/>
          <w:lang w:val="en-GB"/>
        </w:rPr>
        <w:t>as adsorbent dosage increased</w:t>
      </w:r>
      <w:r w:rsidRPr="00CB1E6A">
        <w:rPr>
          <w:rFonts w:eastAsiaTheme="minorEastAsia"/>
          <w:lang w:val="en-GB"/>
        </w:rPr>
        <w:t xml:space="preserve"> (0.05 – 0.15 g</w:t>
      </w:r>
      <w:r w:rsidR="003624F4" w:rsidRPr="00CB1E6A">
        <w:rPr>
          <w:rFonts w:eastAsiaTheme="minorEastAsia"/>
          <w:lang w:val="en-GB"/>
        </w:rPr>
        <w:t>/100 mL</w:t>
      </w:r>
      <w:r w:rsidRPr="00CB1E6A">
        <w:rPr>
          <w:rFonts w:eastAsiaTheme="minorEastAsia"/>
          <w:lang w:val="en-GB"/>
        </w:rPr>
        <w:t xml:space="preserve">), the removal percentage of CPX rapidly increased from 82.12 </w:t>
      </w:r>
      <w:r w:rsidR="004055E0">
        <w:rPr>
          <w:rFonts w:eastAsiaTheme="minorEastAsia"/>
          <w:lang w:val="en-GB"/>
        </w:rPr>
        <w:t>to</w:t>
      </w:r>
      <w:r w:rsidRPr="00CB1E6A">
        <w:rPr>
          <w:rFonts w:eastAsiaTheme="minorEastAsia"/>
          <w:lang w:val="en-GB"/>
        </w:rPr>
        <w:t xml:space="preserve"> 94.04%.  When BSP1 dosage was further increased from 0.15 to 0.25 g</w:t>
      </w:r>
      <w:r w:rsidR="003624F4" w:rsidRPr="00CB1E6A">
        <w:rPr>
          <w:rFonts w:eastAsiaTheme="minorEastAsia"/>
          <w:lang w:val="en-GB"/>
        </w:rPr>
        <w:t>/100 mL</w:t>
      </w:r>
      <w:r w:rsidRPr="00CB1E6A">
        <w:rPr>
          <w:rFonts w:eastAsiaTheme="minorEastAsia"/>
          <w:lang w:val="en-GB"/>
        </w:rPr>
        <w:t xml:space="preserve">, the removal efficiency </w:t>
      </w:r>
      <w:r w:rsidR="00D67DD7">
        <w:rPr>
          <w:rFonts w:eastAsiaTheme="minorEastAsia"/>
          <w:lang w:val="en-GB"/>
        </w:rPr>
        <w:t>insignificantly</w:t>
      </w:r>
      <w:r w:rsidRPr="00CB1E6A">
        <w:rPr>
          <w:rFonts w:eastAsiaTheme="minorEastAsia"/>
          <w:lang w:val="en-GB"/>
        </w:rPr>
        <w:t xml:space="preserve"> increased from 98.04 </w:t>
      </w:r>
      <w:r w:rsidR="0003359F">
        <w:rPr>
          <w:rFonts w:eastAsiaTheme="minorEastAsia"/>
          <w:lang w:val="en-GB"/>
        </w:rPr>
        <w:t>to</w:t>
      </w:r>
      <w:r w:rsidRPr="00CB1E6A">
        <w:rPr>
          <w:rFonts w:eastAsiaTheme="minorEastAsia"/>
          <w:lang w:val="en-GB"/>
        </w:rPr>
        <w:t xml:space="preserve"> 98.52%. This is because, an increase in adsorbent dosage, increases the number of available and active sites for CPX adsorption </w:t>
      </w:r>
      <w:r w:rsidRPr="00CB1E6A">
        <w:rPr>
          <w:rFonts w:eastAsiaTheme="minorEastAsia"/>
          <w:lang w:val="en-GB"/>
        </w:rPr>
        <w:fldChar w:fldCharType="begin" w:fldLock="1"/>
      </w:r>
      <w:r w:rsidR="003A2DC5" w:rsidRPr="00CB1E6A">
        <w:rPr>
          <w:rFonts w:eastAsiaTheme="minorEastAsia"/>
          <w:lang w:val="en-GB"/>
        </w:rPr>
        <w:instrText>ADDIN CSL_CITATION {"citationItems":[{"id":"ITEM-1","itemData":{"DOI":"10.1038/s41598-020-74819-x","ISSN":"20452322","PMID":"33077788","abstract":"In this study, the potential of a new low-cost adsorbent, Syringa vulgaris leaves powder, for methylene blue adsorption from aqueous solution was investigated. The adsorbent surface was examined using SEM and FTIR techniques. The experiments were conducted, in batch system, to find out the effect of pH, contact time, adsorbent dose, initial dye concentration, temperature and ionic strength on dye adsorption. The process is best described by Langmuir isotherm and the pseudo second order kinetic model. Maximum adsorption capacity, 188.2 (mg g−1), is better than other similar adsorbent materials. Thermodynamic parameters revealed a spontaneous and endothermic process, suggesting a physisorption mechanism. A Taguchi orthogonal array (L27) experimental design was used to determine the optimum conditions for the removal of dye. Various desorbing agents were used to investigate the regeneration possibility of used adsorbent. Results suggest that the adsorbent material is very effective for removal of methylene blue from aqueous solutions.","author":[{"dropping-particle":"","family":"Mosoarca","given":"Giannin","non-dropping-particle":"","parse-names":false,"suffix":""},{"dropping-particle":"","family":"Vancea","given":"Cosmin","non-dropping-particle":"","parse-names":false,"suffix":""},{"dropping-particle":"","family":"Popa","given":"Simona","non-dropping-particle":"","parse-names":false,"suffix":""},{"dropping-particle":"","family":"Gheju","given":"Marius","non-dropping-particle":"","parse-names":false,"suffix":""},{"dropping-particle":"","family":"Boran","given":"Sorina","non-dropping-particle":"","parse-names":false,"suffix":""}],"container-title":"Scientific Reports","id":"ITEM-1","issue":"1","issued":{"date-parts":[["2020"]]},"title":"Syringa vulgaris leaves powder a novel low-cost adsorbent for methylene blue removal: isotherms, kinetics, thermodynamic and optimization by Taguchi method","type":"article-journal","volume":"10"},"uris":["http://www.mendeley.com/documents/?uuid=699621d1-c5fa-4e71-a88e-7f0335091cbd"]}],"mendeley":{"formattedCitation":"(Mosoarca et al., 2020)","plainTextFormattedCitation":"(Mosoarca et al., 2020)","previouslyFormattedCitation":"(Mosoarca et al., 2020)"},"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Mosoarca </w:t>
      </w:r>
      <w:r w:rsidR="008C0A9B" w:rsidRPr="008C0A9B">
        <w:rPr>
          <w:rFonts w:eastAsiaTheme="minorEastAsia"/>
          <w:i/>
          <w:iCs/>
          <w:noProof/>
          <w:lang w:val="en-GB"/>
        </w:rPr>
        <w:t>et al.</w:t>
      </w:r>
      <w:r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w:t>
      </w:r>
    </w:p>
    <w:bookmarkEnd w:id="981"/>
    <w:p w14:paraId="33A58D04" w14:textId="77777777" w:rsidR="00F115EA" w:rsidRPr="00CB1E6A" w:rsidRDefault="00F115EA" w:rsidP="00993450">
      <w:pPr>
        <w:jc w:val="center"/>
        <w:rPr>
          <w:rFonts w:eastAsiaTheme="minorEastAsia"/>
          <w:b/>
          <w:bCs/>
          <w:sz w:val="28"/>
          <w:szCs w:val="28"/>
        </w:rPr>
      </w:pPr>
      <w:r w:rsidRPr="00CB1E6A">
        <w:rPr>
          <w:noProof/>
        </w:rPr>
        <w:drawing>
          <wp:inline distT="0" distB="0" distL="0" distR="0" wp14:anchorId="73A55561" wp14:editId="76EE73E9">
            <wp:extent cx="5151120" cy="2030361"/>
            <wp:effectExtent l="0" t="0" r="11430" b="8255"/>
            <wp:docPr id="45" name="Chart 45">
              <a:extLst xmlns:a="http://schemas.openxmlformats.org/drawingml/2006/main">
                <a:ext uri="{FF2B5EF4-FFF2-40B4-BE49-F238E27FC236}">
                  <a16:creationId xmlns:a16="http://schemas.microsoft.com/office/drawing/2014/main" id="{1AA96454-8C59-488D-A22C-FDF3FA80322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13260238" w14:textId="695040C4" w:rsidR="009457FA" w:rsidRDefault="00F115EA" w:rsidP="0076286E">
      <w:pPr>
        <w:pStyle w:val="ListofFigures"/>
      </w:pPr>
      <w:bookmarkStart w:id="985" w:name="_Hlk113613935"/>
      <w:bookmarkStart w:id="986" w:name="_Toc123054516"/>
      <w:bookmarkStart w:id="987" w:name="_Toc127867031"/>
      <w:bookmarkStart w:id="988" w:name="_Toc127867649"/>
      <w:bookmarkStart w:id="989" w:name="_Toc119501925"/>
      <w:bookmarkStart w:id="990" w:name="_Toc119509365"/>
      <w:r w:rsidRPr="0003359F">
        <w:t xml:space="preserve">Figure </w:t>
      </w:r>
      <w:r w:rsidR="00C775C5" w:rsidRPr="0003359F">
        <w:t>4.3.2.3</w:t>
      </w:r>
      <w:r w:rsidRPr="0003359F">
        <w:t xml:space="preserve">: Effect of </w:t>
      </w:r>
      <w:r w:rsidR="00A97881">
        <w:t>d</w:t>
      </w:r>
      <w:r w:rsidRPr="0003359F">
        <w:t xml:space="preserve">osage on </w:t>
      </w:r>
      <w:bookmarkEnd w:id="985"/>
      <w:r w:rsidRPr="0003359F">
        <w:t>the removal efficiency of CPX onto BSP1</w:t>
      </w:r>
      <w:bookmarkEnd w:id="986"/>
      <w:bookmarkEnd w:id="987"/>
      <w:bookmarkEnd w:id="988"/>
      <w:r w:rsidRPr="0003359F">
        <w:t xml:space="preserve"> </w:t>
      </w:r>
    </w:p>
    <w:p w14:paraId="3791005C" w14:textId="0CFED18F" w:rsidR="005F6035" w:rsidRPr="00EB69B6" w:rsidRDefault="00F115EA" w:rsidP="00EB69B6">
      <w:pPr>
        <w:jc w:val="center"/>
        <w:rPr>
          <w:b/>
          <w:bCs/>
          <w:sz w:val="26"/>
          <w:szCs w:val="26"/>
          <w:lang w:val="en-GB"/>
        </w:rPr>
      </w:pPr>
      <w:r w:rsidRPr="009457FA">
        <w:rPr>
          <w:b/>
          <w:bCs/>
          <w:sz w:val="26"/>
          <w:szCs w:val="26"/>
        </w:rPr>
        <w:t xml:space="preserve">Operational conditions: Temperature (26 </w:t>
      </w:r>
      <w:r w:rsidRPr="009457FA">
        <w:rPr>
          <w:b/>
          <w:bCs/>
          <w:sz w:val="26"/>
          <w:szCs w:val="26"/>
          <w:vertAlign w:val="superscript"/>
        </w:rPr>
        <w:t>o</w:t>
      </w:r>
      <w:r w:rsidRPr="009457FA">
        <w:rPr>
          <w:b/>
          <w:bCs/>
          <w:sz w:val="26"/>
          <w:szCs w:val="26"/>
        </w:rPr>
        <w:t>C), agitation speed (130 rpm), pH (7) and initial concentration (30 mg/L)</w:t>
      </w:r>
      <w:bookmarkEnd w:id="989"/>
      <w:bookmarkEnd w:id="990"/>
    </w:p>
    <w:p w14:paraId="584A01F7" w14:textId="10220838" w:rsidR="00F115EA" w:rsidRPr="00CB1E6A" w:rsidRDefault="00F115EA" w:rsidP="00803870">
      <w:pPr>
        <w:pStyle w:val="Heading4"/>
      </w:pPr>
      <w:bookmarkStart w:id="991" w:name="_Toc118051618"/>
      <w:bookmarkStart w:id="992" w:name="_Toc127869199"/>
      <w:bookmarkStart w:id="993" w:name="_Hlk113613964"/>
      <w:bookmarkStart w:id="994" w:name="_Hlk112938258"/>
      <w:bookmarkEnd w:id="982"/>
      <w:r w:rsidRPr="00CB1E6A">
        <w:lastRenderedPageBreak/>
        <w:t xml:space="preserve">Isothermal studies of CPX removal </w:t>
      </w:r>
      <w:r w:rsidR="00240253" w:rsidRPr="00CB1E6A">
        <w:t>onto</w:t>
      </w:r>
      <w:r w:rsidRPr="00CB1E6A">
        <w:t xml:space="preserve"> BSP1</w:t>
      </w:r>
      <w:bookmarkEnd w:id="991"/>
      <w:bookmarkEnd w:id="992"/>
    </w:p>
    <w:p w14:paraId="696EB8A8" w14:textId="74B96FF6" w:rsidR="00EB69B6" w:rsidRDefault="003A2DC5" w:rsidP="003A1FDE">
      <w:pPr>
        <w:spacing w:line="480" w:lineRule="auto"/>
        <w:jc w:val="both"/>
        <w:rPr>
          <w:rFonts w:eastAsiaTheme="minorEastAsia"/>
          <w:lang w:val="en-GB"/>
        </w:rPr>
      </w:pPr>
      <w:r w:rsidRPr="00CB1E6A">
        <w:rPr>
          <w:rFonts w:eastAsiaTheme="minorEastAsia"/>
          <w:lang w:val="en-GB"/>
        </w:rPr>
        <w:t>The Langmuir, Freundlich, Redlich-Peterson, Dubinin-Radushkevich, Temkin, Hasley and Hill isotherms were selected to evaluate the nature of interaction in BSP1-CPX adsorption system, depicted by Figures 4.3.2.4(a-g). The Langmuir plot is shown in Figure 4.3.2.4a. The R</w:t>
      </w:r>
      <w:r w:rsidRPr="00CB1E6A">
        <w:rPr>
          <w:rFonts w:eastAsiaTheme="minorEastAsia"/>
          <w:vertAlign w:val="subscript"/>
          <w:lang w:val="en-GB"/>
        </w:rPr>
        <w:t>L</w:t>
      </w:r>
      <w:r w:rsidRPr="00CB1E6A">
        <w:rPr>
          <w:rFonts w:eastAsiaTheme="minorEastAsia"/>
          <w:lang w:val="en-GB"/>
        </w:rPr>
        <w:t xml:space="preserve"> values were found to be between 0.0557 and 0.3185 across all the investigated concentrations (6 - 45 mg/L). This suggested that the </w:t>
      </w:r>
      <w:r w:rsidR="00EA5397">
        <w:rPr>
          <w:rFonts w:eastAsiaTheme="minorEastAsia"/>
          <w:lang w:val="en-GB"/>
        </w:rPr>
        <w:t>adsorption of CPX onto BSP1</w:t>
      </w:r>
      <w:r w:rsidRPr="00CB1E6A">
        <w:rPr>
          <w:rFonts w:eastAsiaTheme="minorEastAsia"/>
          <w:lang w:val="en-GB"/>
        </w:rPr>
        <w:t xml:space="preserve"> was favourable </w:t>
      </w:r>
      <w:r w:rsidRPr="00CB1E6A">
        <w:rPr>
          <w:rFonts w:eastAsiaTheme="minorEastAsia"/>
          <w:lang w:val="en-GB"/>
        </w:rPr>
        <w:fldChar w:fldCharType="begin" w:fldLock="1"/>
      </w:r>
      <w:r w:rsidR="00E30288" w:rsidRPr="00CB1E6A">
        <w:rPr>
          <w:rFonts w:eastAsiaTheme="minorEastAsia"/>
          <w:lang w:val="en-GB"/>
        </w:rPr>
        <w:instrText>ADDIN CSL_CITATION {"citationItems":[{"id":"ITEM-1","itemData":{"DOI":"10.1016/j.arabjc.2021.103363","ISSN":"18785352","abstract":"The large capacity of wastewater production due to rapid growth of industries has resulted in limited water resources. The need to protect and conserved water resources have enforced researchers worldwide to focus on the development of an effective, economical and environmentally friendly novel materials. In this study, green synthesis of zinc oxide nanoparticles (ZnONPs) using T. diversifolia leaf extract by hydrothermal method was loaded on the surface of flamboyant pods (Delonix regia) activated carbon (FPAC). The developed ZnONPs loaded on the surface flamboyant pods activated carbon (ZnONPs-FPAC) was used successfully to remove of methylene blue (MB) from aqueous solution. The developed FPAC, ZnONPs and ZnONPs-FPAC were characterized UV–Vis spectroscopy, Fourier-transform infrared spectroscopy (FT-IR), X-ray diffraction (XRD), Scanning electron microscopy with energy dispersive X-ray spectroscopy (SEM/EDX), Transmission electron microscope (TEM) and Brunauer-Emmett-Teller (BET) techniques. The antibacterial activity of the synthesized FPAC, ZnONPs and ZnONPs-FPAC were screened and the results revealed that ZnONPs has an excellent antibacterial activity when compared. Batch adsorption studies were conducted to investigate the influence of process parameters such as initial concentration, contact time, pH, adsorbent dosage and temperature on MB uptake. The high BET surface area of 794.48 m2/g and mesoporous ZnONPS-FPAC developed gave good adsorption capacity of 186 mg/g. Equilibrium adsorption data of MB were modelled using Langmuir, Freundlich, Temkin and Dubinin–Radushkevich (D–R) isotherm model. The adsorption of MB onto ZnONPs-FPAC was best described by Freundlich model indicating surface heterogeneity, and pseudo-second-order kinetics according to %Δqe (normalized standard deviation), SSE (sum of square error), and R2 (coefficient of determination) values. The results of the thermodynamic suggest that the adsorption process of MB onto ZnONPs-FPAC is endotherm, favourable, spontaneous, and physical. In nature. The reusability of ZnONPs-FPAC was examined upto five cycles with no significant loss in removal efficiency. The mean free energy (E), and Enthalpy (ΔH) values calculated, suggested that the adsorption mechanism of MB on ZnONPs-FPAC is dominated by physical adsorption.","author":[{"dropping-particle":"","family":"Obayomi","given":"Kehinde Shola","non-dropping-particle":"","parse-names":false,"suffix":""},{"dropping-particle":"","family":"Oluwadiya","given":"Ayomide Elizabeth","non-dropping-particle":"","parse-names":false,"suffix":""},{"dropping-particle":"","family":"Lau","given":"Sie Yon","non-dropping-particle":"","parse-names":false,"suffix":""},{"dropping-particle":"","family":"Dada","given":"Adewumi Oluwasogo","non-dropping-particle":"","parse-names":false,"suffix":""},{"dropping-particle":"","family":"Akubuo-Casmir","given":"Divine","non-dropping-particle":"","parse-names":false,"suffix":""},{"dropping-particle":"","family":"Adelani-Akande","given":"Tabitha Adunola","non-dropping-particle":"","parse-names":false,"suffix":""},{"dropping-particle":"","family":"Fazle Bari","given":"A. S.M.","non-dropping-particle":"","parse-names":false,"suffix":""},{"dropping-particle":"","family":"Temidayo","given":"Samuel Olorunfemi","non-dropping-particle":"","parse-names":false,"suffix":""},{"dropping-particle":"","family":"Rahman","given":"Mohammad Mahmudur","non-dropping-particle":"","parse-names":false,"suffix":""}],"container-title":"Arabian Journal of Chemistry","id":"ITEM-1","issue":"10","issued":{"date-parts":[["2021"]]},"page":"103363","publisher":"The Author(s)","title":"Biosynthesis of Tithonia diversifolia leaf mediated Zinc Oxide Nanoparticles loaded with flamboyant pods (Delonix regia) for the treatment of Methylene Blue Wastewater","type":"article-journal","volume":"14"},"uris":["http://www.mendeley.com/documents/?uuid=37a23440-855a-4854-abf1-763faa1f1291"]}],"mendeley":{"formattedCitation":"(Obayomi et al., 2021)","plainTextFormattedCitation":"(Obayomi et al., 2021)","previouslyFormattedCitation":"(Obayomi et al., 2021)"},"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Obayomi </w:t>
      </w:r>
      <w:r w:rsidR="008C0A9B" w:rsidRPr="008C0A9B">
        <w:rPr>
          <w:rFonts w:eastAsiaTheme="minorEastAsia"/>
          <w:i/>
          <w:iCs/>
          <w:noProof/>
          <w:lang w:val="en-GB"/>
        </w:rPr>
        <w:t>et al.</w:t>
      </w:r>
      <w:r w:rsidRPr="00CB1E6A">
        <w:rPr>
          <w:rFonts w:eastAsiaTheme="minorEastAsia"/>
          <w:noProof/>
          <w:lang w:val="en-GB"/>
        </w:rPr>
        <w:t>, 2021)</w:t>
      </w:r>
      <w:r w:rsidRPr="00CB1E6A">
        <w:rPr>
          <w:rFonts w:eastAsiaTheme="minorEastAsia"/>
          <w:lang w:val="en-GB"/>
        </w:rPr>
        <w:fldChar w:fldCharType="end"/>
      </w:r>
      <w:r w:rsidRPr="00CB1E6A">
        <w:rPr>
          <w:rFonts w:eastAsiaTheme="minorEastAsia"/>
          <w:lang w:val="en-GB"/>
        </w:rPr>
        <w:t xml:space="preserve">. The maximum monolayer adsorption was </w:t>
      </w:r>
      <w:r w:rsidR="00993450">
        <w:rPr>
          <w:rFonts w:eastAsiaTheme="minorEastAsia"/>
          <w:lang w:val="en-GB"/>
        </w:rPr>
        <w:t>obtain</w:t>
      </w:r>
      <w:r w:rsidRPr="00CB1E6A">
        <w:rPr>
          <w:rFonts w:eastAsiaTheme="minorEastAsia"/>
          <w:lang w:val="en-GB"/>
        </w:rPr>
        <w:t xml:space="preserve">ed to be 103.09 mg/g. The </w:t>
      </w:r>
      <w:r w:rsidR="00A31F6F">
        <w:rPr>
          <w:rFonts w:eastAsiaTheme="minorEastAsia"/>
          <w:lang w:val="en-GB"/>
        </w:rPr>
        <w:t xml:space="preserve">Freundlich isothermal plot </w:t>
      </w:r>
      <w:r w:rsidRPr="00CB1E6A">
        <w:rPr>
          <w:rFonts w:eastAsiaTheme="minorEastAsia"/>
          <w:lang w:val="en-GB"/>
        </w:rPr>
        <w:t>for the BSP1-CPX system is shown in Figure 4.3.2.4b. The value of n obtained to be greater than 1, validated the favourability of the adsorption process</w:t>
      </w:r>
      <w:r w:rsidR="00993450">
        <w:rPr>
          <w:rFonts w:eastAsiaTheme="minorEastAsia"/>
          <w:lang w:val="en-GB"/>
        </w:rPr>
        <w:t xml:space="preserve"> </w:t>
      </w:r>
      <w:r w:rsidR="00993450">
        <w:rPr>
          <w:rFonts w:eastAsiaTheme="minorEastAsia"/>
          <w:lang w:val="en-GB"/>
        </w:rPr>
        <w:fldChar w:fldCharType="begin" w:fldLock="1"/>
      </w:r>
      <w:r w:rsidR="00DE4676">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993450">
        <w:rPr>
          <w:rFonts w:eastAsiaTheme="minorEastAsia"/>
          <w:lang w:val="en-GB"/>
        </w:rPr>
        <w:fldChar w:fldCharType="separate"/>
      </w:r>
      <w:r w:rsidR="00993450" w:rsidRPr="00993450">
        <w:rPr>
          <w:rFonts w:eastAsiaTheme="minorEastAsia"/>
          <w:noProof/>
          <w:lang w:val="en-GB"/>
        </w:rPr>
        <w:t xml:space="preserve">(Dada, </w:t>
      </w:r>
      <w:r w:rsidR="008C0A9B" w:rsidRPr="008C0A9B">
        <w:rPr>
          <w:rFonts w:eastAsiaTheme="minorEastAsia"/>
          <w:i/>
          <w:iCs/>
          <w:noProof/>
          <w:lang w:val="en-GB"/>
        </w:rPr>
        <w:t>et al.</w:t>
      </w:r>
      <w:r w:rsidR="00993450" w:rsidRPr="00993450">
        <w:rPr>
          <w:rFonts w:eastAsiaTheme="minorEastAsia"/>
          <w:noProof/>
          <w:lang w:val="en-GB"/>
        </w:rPr>
        <w:t>, 2021)</w:t>
      </w:r>
      <w:r w:rsidR="00993450">
        <w:rPr>
          <w:rFonts w:eastAsiaTheme="minorEastAsia"/>
          <w:lang w:val="en-GB"/>
        </w:rPr>
        <w:fldChar w:fldCharType="end"/>
      </w:r>
      <w:r w:rsidRPr="00CB1E6A">
        <w:rPr>
          <w:rFonts w:eastAsiaTheme="minorEastAsia"/>
          <w:lang w:val="en-GB"/>
        </w:rPr>
        <w:t>. The correlation coefficient (R</w:t>
      </w:r>
      <w:r w:rsidRPr="00CB1E6A">
        <w:rPr>
          <w:rFonts w:eastAsiaTheme="minorEastAsia"/>
          <w:vertAlign w:val="superscript"/>
          <w:lang w:val="en-GB"/>
        </w:rPr>
        <w:t>2</w:t>
      </w:r>
      <w:r w:rsidRPr="00CB1E6A">
        <w:rPr>
          <w:rFonts w:eastAsiaTheme="minorEastAsia"/>
          <w:lang w:val="en-GB"/>
        </w:rPr>
        <w:t xml:space="preserve">) of the Freundlich </w:t>
      </w:r>
      <w:r w:rsidR="00F7297C">
        <w:rPr>
          <w:rFonts w:eastAsiaTheme="minorEastAsia"/>
          <w:lang w:val="en-GB"/>
        </w:rPr>
        <w:t xml:space="preserve">isothermal </w:t>
      </w:r>
      <w:r w:rsidRPr="00CB1E6A">
        <w:rPr>
          <w:rFonts w:eastAsiaTheme="minorEastAsia"/>
          <w:lang w:val="en-GB"/>
        </w:rPr>
        <w:t>plot (0.9965) was found to be greater than that of Langmuir’s (0.8637). This implie</w:t>
      </w:r>
      <w:r w:rsidR="00F7297C">
        <w:rPr>
          <w:rFonts w:eastAsiaTheme="minorEastAsia"/>
          <w:lang w:val="en-GB"/>
        </w:rPr>
        <w:t>s</w:t>
      </w:r>
      <w:r w:rsidRPr="00CB1E6A">
        <w:rPr>
          <w:rFonts w:eastAsiaTheme="minorEastAsia"/>
          <w:lang w:val="en-GB"/>
        </w:rPr>
        <w:t xml:space="preserve"> </w:t>
      </w:r>
      <w:r w:rsidR="00F7297C">
        <w:rPr>
          <w:rFonts w:eastAsiaTheme="minorEastAsia"/>
          <w:lang w:val="en-GB"/>
        </w:rPr>
        <w:t xml:space="preserve">that </w:t>
      </w:r>
      <w:r w:rsidRPr="00CB1E6A">
        <w:rPr>
          <w:rFonts w:eastAsiaTheme="minorEastAsia"/>
          <w:lang w:val="en-GB"/>
        </w:rPr>
        <w:t>a multilayer adsorption</w:t>
      </w:r>
      <w:r w:rsidR="00F7297C">
        <w:rPr>
          <w:rFonts w:eastAsiaTheme="minorEastAsia"/>
          <w:lang w:val="en-GB"/>
        </w:rPr>
        <w:t xml:space="preserve"> occurred</w:t>
      </w:r>
      <w:r w:rsidRPr="00CB1E6A">
        <w:rPr>
          <w:rFonts w:eastAsiaTheme="minorEastAsia"/>
          <w:lang w:val="en-GB"/>
        </w:rPr>
        <w:t xml:space="preserve"> in the BSP1-CPX system. The plots of Hasley and Hill isotherm were depicted in Figures 4.3.2.4 f and g. The R</w:t>
      </w:r>
      <w:r w:rsidRPr="00CB1E6A">
        <w:rPr>
          <w:rFonts w:eastAsiaTheme="minorEastAsia"/>
          <w:vertAlign w:val="superscript"/>
          <w:lang w:val="en-GB"/>
        </w:rPr>
        <w:t>2</w:t>
      </w:r>
      <w:r w:rsidRPr="00CB1E6A">
        <w:rPr>
          <w:rFonts w:eastAsiaTheme="minorEastAsia"/>
          <w:lang w:val="en-GB"/>
        </w:rPr>
        <w:t xml:space="preserve"> values for Hasley (0.9965) and Hill (0.9838)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BSP1-CPX system. The Redlich-Peterson isotherm is Figure 4.3.2.4e with the values of B and R</w:t>
      </w:r>
      <w:r w:rsidRPr="00CB1E6A">
        <w:rPr>
          <w:rFonts w:eastAsiaTheme="minorEastAsia"/>
          <w:vertAlign w:val="superscript"/>
          <w:lang w:val="en-GB"/>
        </w:rPr>
        <w:t>2</w:t>
      </w:r>
      <w:r w:rsidRPr="00CB1E6A">
        <w:rPr>
          <w:rFonts w:eastAsiaTheme="minorEastAsia"/>
          <w:lang w:val="en-GB"/>
        </w:rPr>
        <w:t xml:space="preserve"> are 0.387 and 0.9559 respectively. The </w:t>
      </w:r>
      <w:r w:rsidR="002657D7">
        <w:rPr>
          <w:rFonts w:eastAsiaTheme="minorEastAsia"/>
          <w:lang w:val="en-GB"/>
        </w:rPr>
        <w:t>value of constant (</w:t>
      </w:r>
      <w:r w:rsidR="00FF2FCB">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Pr="00CB1E6A">
        <w:rPr>
          <w:rFonts w:eastAsiaTheme="minorEastAsia"/>
          <w:lang w:val="en-GB"/>
        </w:rPr>
        <w:instrText>ADDIN CSL_CITATION {"citationItems":[{"id":"ITEM-1","itemData":{"DOI":"10.1016/j.cej.2010.03.006","ISSN":"13858947","abstract":"Many papers report that accuracy of the Redlich-Peterson (R-P) isotherm equation (three parameters) is higher than those of Langmuir and Freundlich isotherm equations (two parameters). This paper first explains why the accuracy of the R-P isotherm equation is equal to or higher than that of two parameters isotherm equations. This study suggests a new exponential linear equation with exponent variable α, and solves the most suitable α value with the aid of Microsoft Excel and Sigma Plot 9.0. This exponential method is quick, simple, and accurate for fitting the R-P isotherm equation to experimental data sets of adsorption systems compared with a logarithmical linear form frequently used previously. This investigation prepares four kinds of pistachio shell activated carbons with various doses of NaOH for studying isotherm equilibrium adsorptions of three dyes. The R-P isotherm equation best fit adsorption system data sets studied in this work. © 2010.","author":[{"dropping-particle":"","family":"Wu","given":"Feng Chin","non-dropping-particle":"","parse-names":false,"suffix":""},{"dropping-particle":"","family":"Liu","given":"Bing Lan","non-dropping-particle":"","parse-names":false,"suffix":""},{"dropping-particle":"","family":"Wu","given":"Keng Tung","non-dropping-particle":"","parse-names":false,"suffix":""},{"dropping-particle":"","family":"Tseng","given":"Ru Ling","non-dropping-particle":"","parse-names":false,"suffix":""}],"container-title":"Chemical Engineering Journal","id":"ITEM-1","issue":"1","issued":{"date-parts":[["2010"]]},"page":"21-27","publisher":"Elsevier B.V.","title":"A new linear form analysis of Redlich-Peterson isotherm equation for the adsorptions of dyes","type":"article-journal","volume":"162"},"uris":["http://www.mendeley.com/documents/?uuid=75dde1da-b2c5-492c-8576-55203384fbd2"]}],"mendeley":{"formattedCitation":"(Wu et al., 2010)","plainTextFormattedCitation":"(Wu et al., 2010)","previouslyFormattedCitation":"(Wu et al., 2010)"},"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u </w:t>
      </w:r>
      <w:r w:rsidR="008C0A9B" w:rsidRPr="008C0A9B">
        <w:rPr>
          <w:rFonts w:eastAsiaTheme="minorEastAsia"/>
          <w:i/>
          <w:iCs/>
          <w:noProof/>
          <w:lang w:val="en-GB"/>
        </w:rPr>
        <w:t>et al.</w:t>
      </w:r>
      <w:r w:rsidRPr="00CB1E6A">
        <w:rPr>
          <w:rFonts w:eastAsiaTheme="minorEastAsia"/>
          <w:noProof/>
          <w:lang w:val="en-GB"/>
        </w:rPr>
        <w:t>, 2010)</w:t>
      </w:r>
      <w:r w:rsidRPr="00CB1E6A">
        <w:rPr>
          <w:rFonts w:eastAsiaTheme="minorEastAsia"/>
          <w:lang w:val="en-GB"/>
        </w:rPr>
        <w:fldChar w:fldCharType="end"/>
      </w:r>
      <w:r w:rsidRPr="00CB1E6A">
        <w:rPr>
          <w:rFonts w:eastAsiaTheme="minorEastAsia"/>
          <w:lang w:val="en-GB"/>
        </w:rPr>
        <w:t xml:space="preserve">. The Dubinin-Radushkevich plot is depicted in Figure 4.3.2.4c. The </w:t>
      </w:r>
      <w:r w:rsidR="0003359F">
        <w:rPr>
          <w:rFonts w:eastAsiaTheme="minorEastAsia"/>
          <w:lang w:val="en-GB"/>
        </w:rPr>
        <w:t>D-R adsorption energy</w:t>
      </w:r>
      <w:r w:rsidRPr="00CB1E6A">
        <w:rPr>
          <w:rFonts w:eastAsiaTheme="minorEastAsia"/>
          <w:lang w:val="en-GB"/>
        </w:rPr>
        <w:t xml:space="preserve"> (E) for the BSP1-CPX system was obtained to be 223.61 kJ/mol which is higher than 8 kJ/mol</w:t>
      </w:r>
      <w:r w:rsidR="00EA5397">
        <w:rPr>
          <w:rFonts w:eastAsiaTheme="minorEastAsia"/>
          <w:lang w:val="en-GB"/>
        </w:rPr>
        <w:t xml:space="preserve">. </w:t>
      </w:r>
      <w:r w:rsidR="00EA5397" w:rsidRPr="00CB1E6A">
        <w:rPr>
          <w:rFonts w:eastAsiaTheme="minorEastAsia"/>
          <w:lang w:val="en-GB"/>
        </w:rPr>
        <w:t>Th</w:t>
      </w:r>
      <w:r w:rsidR="00EA5397">
        <w:rPr>
          <w:rFonts w:eastAsiaTheme="minorEastAsia"/>
          <w:lang w:val="en-GB"/>
        </w:rPr>
        <w:t>is suggests that</w:t>
      </w:r>
      <w:r w:rsidRPr="00CB1E6A">
        <w:rPr>
          <w:rFonts w:eastAsiaTheme="minorEastAsia"/>
          <w:lang w:val="en-GB"/>
        </w:rPr>
        <w:t xml:space="preserve"> the uptake of CPX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3.2.4 d) was obtained to be (0.9361), which suggested that adsorbate-adsorbate contact may have participated in the BSP1-CPX adsorption system. The </w:t>
      </w:r>
      <w:r w:rsidR="002657D7">
        <w:rPr>
          <w:rFonts w:eastAsiaTheme="minorEastAsia"/>
          <w:lang w:val="en-GB"/>
        </w:rPr>
        <w:t>value of constant (b</w:t>
      </w:r>
      <w:r w:rsidR="002657D7" w:rsidRPr="0066316F">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159.22 J/mol, which </w:t>
      </w:r>
      <w:r w:rsidRPr="00CB1E6A">
        <w:rPr>
          <w:rFonts w:eastAsiaTheme="minorEastAsia"/>
          <w:lang w:val="en-GB"/>
        </w:rPr>
        <w:lastRenderedPageBreak/>
        <w:t>suggested a chemical process</w:t>
      </w:r>
      <w:r w:rsidR="00922DF8">
        <w:rPr>
          <w:rFonts w:eastAsiaTheme="minorEastAsia"/>
          <w:lang w:val="en-GB"/>
        </w:rPr>
        <w:t xml:space="preserve"> </w:t>
      </w:r>
      <w:r w:rsidR="00922DF8">
        <w:rPr>
          <w:rFonts w:eastAsiaTheme="minorEastAsia"/>
          <w:lang w:val="en-GB"/>
        </w:rPr>
        <w:fldChar w:fldCharType="begin" w:fldLock="1"/>
      </w:r>
      <w:r w:rsidR="0029242B">
        <w:rPr>
          <w:rFonts w:eastAsiaTheme="minorEastAsia"/>
          <w:lang w:val="en-GB"/>
        </w:rPr>
        <w:instrText>ADDIN CSL_CITATION {"citationItems":[{"id":"ITEM-1","itemData":{"DOI":"10.1155/2013/842425","ISSN":"16877985","abstract":"Investigation of the sorption potential of rice husk, an agricultural waste, as an adsorbent was carried out. The rice husk was modified with orthophosphoric acid and was used for adsorption of lead (II) ions (Pb 2+) from aqueous solution. Physicochemical properties of the modified rice husk were determined. Equilibrium sorption data were confirmed with Langmuir, Freundlich and Temkin adsorption isotherms. On the basis of adsorption isotherm graphs, R2 values were determined to be 0.995, 0.916, and 0.797 for Langmuir, Temkin, and Freundlich isotherms, respectively, indicating that the data fitted well into the adsorption isotherms, but Langmuir isotherm is a better model. The maximum monolayer coverage from Langmuir studies, Qmax=138.89 mg/g, Langmuir isotherm constant, KL=0.699 L/mg, and the separation factor, RL=1.41×10-2 at 100 mg/L of lead(II) ions indicating that the sorption process, was favourable. The suitability of modified rice husk as an adsorbent for the removal of lead ions from aqueous solution and its potential for pollution control is established. © 2013 A. O. Dada et al.","author":[{"dropping-particle":"","family":"Dada","given":"A. O.","non-dropping-particle":"","parse-names":false,"suffix":""},{"dropping-particle":"","family":"Ojediran","given":"J. O.","non-dropping-particle":"","parse-names":false,"suffix":""},{"dropping-particle":"","family":"Olalekan","given":"Abiodun Paul","non-dropping-particle":"","parse-names":false,"suffix":""}],"container-title":"Advances in Physical Chemistry","id":"ITEM-1","issued":{"date-parts":[["2013"]]},"title":"Sorption of Pb2+ from aqueous solution unto modified rice husk: Isotherms studies","type":"article-journal","volume":"2013"},"uris":["http://www.mendeley.com/documents/?uuid=7aa1186b-9bbc-4384-b409-fbaa498bee27"]}],"mendeley":{"formattedCitation":"(Dada et al., 2013)","plainTextFormattedCitation":"(Dada et al., 2013)","previouslyFormattedCitation":"(Dada et al., 2013)"},"properties":{"noteIndex":0},"schema":"https://github.com/citation-style-language/schema/raw/master/csl-citation.json"}</w:instrText>
      </w:r>
      <w:r w:rsidR="00922DF8">
        <w:rPr>
          <w:rFonts w:eastAsiaTheme="minorEastAsia"/>
          <w:lang w:val="en-GB"/>
        </w:rPr>
        <w:fldChar w:fldCharType="separate"/>
      </w:r>
      <w:r w:rsidR="00922DF8" w:rsidRPr="00922DF8">
        <w:rPr>
          <w:rFonts w:eastAsiaTheme="minorEastAsia"/>
          <w:noProof/>
          <w:lang w:val="en-GB"/>
        </w:rPr>
        <w:t xml:space="preserve">(Dada </w:t>
      </w:r>
      <w:r w:rsidR="008C0A9B" w:rsidRPr="008C0A9B">
        <w:rPr>
          <w:rFonts w:eastAsiaTheme="minorEastAsia"/>
          <w:i/>
          <w:iCs/>
          <w:noProof/>
          <w:lang w:val="en-GB"/>
        </w:rPr>
        <w:t>et al.</w:t>
      </w:r>
      <w:r w:rsidR="00922DF8" w:rsidRPr="00922DF8">
        <w:rPr>
          <w:rFonts w:eastAsiaTheme="minorEastAsia"/>
          <w:noProof/>
          <w:lang w:val="en-GB"/>
        </w:rPr>
        <w:t>, 2013)</w:t>
      </w:r>
      <w:r w:rsidR="00922DF8">
        <w:rPr>
          <w:rFonts w:eastAsiaTheme="minorEastAsia"/>
          <w:lang w:val="en-GB"/>
        </w:rPr>
        <w:fldChar w:fldCharType="end"/>
      </w:r>
      <w:r w:rsidRPr="00CB1E6A">
        <w:rPr>
          <w:rFonts w:eastAsiaTheme="minorEastAsia"/>
          <w:lang w:val="en-GB"/>
        </w:rPr>
        <w:t>. The various evaluated isotherm parameters are presented in Table 4.3.2.</w:t>
      </w:r>
    </w:p>
    <w:p w14:paraId="48EBA5A7" w14:textId="33CD0C5D" w:rsidR="00EB69B6" w:rsidRPr="003A1FDE" w:rsidRDefault="00D706DC" w:rsidP="00C92495">
      <w:pPr>
        <w:jc w:val="center"/>
        <w:rPr>
          <w:rFonts w:eastAsiaTheme="minorEastAsia"/>
          <w:lang w:val="en-GB"/>
        </w:rPr>
      </w:pPr>
      <w:r w:rsidRPr="00D706DC">
        <w:rPr>
          <w:rFonts w:eastAsiaTheme="minorEastAsia"/>
          <w:noProof/>
          <w:lang w:val="en-GB"/>
        </w:rPr>
        <w:drawing>
          <wp:inline distT="0" distB="0" distL="0" distR="0" wp14:anchorId="5C60258C" wp14:editId="1D575178">
            <wp:extent cx="5004395" cy="7224458"/>
            <wp:effectExtent l="0" t="0" r="635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008793" cy="7230806"/>
                    </a:xfrm>
                    <a:prstGeom prst="rect">
                      <a:avLst/>
                    </a:prstGeom>
                  </pic:spPr>
                </pic:pic>
              </a:graphicData>
            </a:graphic>
          </wp:inline>
        </w:drawing>
      </w:r>
    </w:p>
    <w:p w14:paraId="2587730B" w14:textId="3ECC13C5" w:rsidR="005F6035" w:rsidRDefault="00F115EA" w:rsidP="0076286E">
      <w:pPr>
        <w:pStyle w:val="ListofFigures"/>
      </w:pPr>
      <w:bookmarkStart w:id="995" w:name="_Toc119501929"/>
      <w:bookmarkStart w:id="996" w:name="_Toc119509369"/>
      <w:bookmarkStart w:id="997" w:name="_Toc123054517"/>
      <w:bookmarkStart w:id="998" w:name="_Toc127867032"/>
      <w:bookmarkStart w:id="999" w:name="_Toc127867650"/>
      <w:bookmarkEnd w:id="993"/>
      <w:r w:rsidRPr="00CB1E6A">
        <w:t xml:space="preserve">Figure </w:t>
      </w:r>
      <w:r w:rsidR="004240BD" w:rsidRPr="00CB1E6A">
        <w:t>4.3.2.4</w:t>
      </w:r>
      <w:r w:rsidRPr="00CB1E6A">
        <w:t xml:space="preserve">: </w:t>
      </w:r>
      <w:r w:rsidR="003A1FDE" w:rsidRPr="007F4749">
        <w:t>(a) Langmuir</w:t>
      </w:r>
      <w:r w:rsidR="003A1FDE">
        <w:t>,</w:t>
      </w:r>
      <w:r w:rsidR="003A1FDE" w:rsidRPr="007F4749">
        <w:t xml:space="preserve"> (b) Freundlich</w:t>
      </w:r>
      <w:r w:rsidR="003A1FDE">
        <w:t>,</w:t>
      </w:r>
      <w:r w:rsidR="003A1FDE" w:rsidRPr="007F4749">
        <w:t xml:space="preserve"> </w:t>
      </w:r>
      <w:r w:rsidR="003A1FDE">
        <w:t>(</w:t>
      </w:r>
      <w:r w:rsidR="003A1FDE" w:rsidRPr="00CB1E6A">
        <w:t>c</w:t>
      </w:r>
      <w:r w:rsidR="003A1FDE">
        <w:t>)</w:t>
      </w:r>
      <w:r w:rsidR="003A1FDE" w:rsidRPr="00CB1E6A">
        <w:t xml:space="preserve"> Dubinin-Radushkevich</w:t>
      </w:r>
      <w:r w:rsidR="003A1FDE">
        <w:t>, (</w:t>
      </w:r>
      <w:r w:rsidR="003A1FDE" w:rsidRPr="00CB1E6A">
        <w:t>d</w:t>
      </w:r>
      <w:r w:rsidR="003A1FDE">
        <w:t>)</w:t>
      </w:r>
      <w:r w:rsidR="003A1FDE" w:rsidRPr="00CB1E6A">
        <w:t xml:space="preserve"> Temkin</w:t>
      </w:r>
      <w:r w:rsidR="003A1FDE">
        <w:t>,</w:t>
      </w:r>
      <w:r w:rsidR="003A1FDE" w:rsidRPr="007F4749">
        <w:t xml:space="preserve"> </w:t>
      </w:r>
      <w:r w:rsidR="003A1FDE">
        <w:t>(</w:t>
      </w:r>
      <w:r w:rsidR="003A1FDE" w:rsidRPr="00CB1E6A">
        <w:t>e</w:t>
      </w:r>
      <w:r w:rsidR="003A1FDE">
        <w:t>)</w:t>
      </w:r>
      <w:r w:rsidR="003A1FDE" w:rsidRPr="00CB1E6A">
        <w:t xml:space="preserve"> Redlich-Peterson</w:t>
      </w:r>
      <w:r w:rsidR="003A1FDE">
        <w:t>,</w:t>
      </w:r>
      <w:r w:rsidR="003A1FDE" w:rsidRPr="00CB1E6A">
        <w:t xml:space="preserve"> </w:t>
      </w:r>
      <w:r w:rsidR="003A1FDE">
        <w:t>(</w:t>
      </w:r>
      <w:r w:rsidR="003A1FDE" w:rsidRPr="00CB1E6A">
        <w:t>f</w:t>
      </w:r>
      <w:r w:rsidR="003A1FDE">
        <w:t>)</w:t>
      </w:r>
      <w:r w:rsidR="003A1FDE" w:rsidRPr="00CB1E6A">
        <w:t xml:space="preserve"> Hasley</w:t>
      </w:r>
      <w:r w:rsidR="003A1FDE">
        <w:t xml:space="preserve"> and (g) </w:t>
      </w:r>
      <w:r w:rsidRPr="00CB1E6A">
        <w:t xml:space="preserve">Hill isothermal plot CPX </w:t>
      </w:r>
      <w:r w:rsidR="00922DF8">
        <w:t xml:space="preserve">adsorption </w:t>
      </w:r>
      <w:r w:rsidRPr="00CB1E6A">
        <w:t>onto BSP1</w:t>
      </w:r>
      <w:bookmarkEnd w:id="995"/>
      <w:bookmarkEnd w:id="996"/>
      <w:bookmarkEnd w:id="997"/>
      <w:bookmarkEnd w:id="998"/>
      <w:bookmarkEnd w:id="999"/>
    </w:p>
    <w:p w14:paraId="0870B661" w14:textId="671156F7" w:rsidR="00AC19E6" w:rsidRDefault="00AC19E6" w:rsidP="00AC19E6">
      <w:pPr>
        <w:pStyle w:val="Caption"/>
        <w:rPr>
          <w:lang w:val="en-GB"/>
        </w:rPr>
      </w:pPr>
    </w:p>
    <w:p w14:paraId="1B07190E" w14:textId="361F50AC" w:rsidR="00F115EA" w:rsidRPr="00324845" w:rsidRDefault="00F115EA" w:rsidP="0076286E">
      <w:pPr>
        <w:pStyle w:val="ListofTables"/>
      </w:pPr>
      <w:bookmarkStart w:id="1000" w:name="_Toc123057440"/>
      <w:r w:rsidRPr="00324845">
        <w:lastRenderedPageBreak/>
        <w:t xml:space="preserve">Table </w:t>
      </w:r>
      <w:r w:rsidR="00F176C4" w:rsidRPr="00324845">
        <w:t>4.3.2.1</w:t>
      </w:r>
      <w:r w:rsidRPr="00324845">
        <w:t>: Parameters of adsorption isotherm models for the uptake of CPX onto BSP1</w:t>
      </w:r>
      <w:bookmarkEnd w:id="1000"/>
    </w:p>
    <w:tbl>
      <w:tblPr>
        <w:tblW w:w="5529" w:type="dxa"/>
        <w:jc w:val="center"/>
        <w:tblLook w:val="04A0" w:firstRow="1" w:lastRow="0" w:firstColumn="1" w:lastColumn="0" w:noHBand="0" w:noVBand="1"/>
      </w:tblPr>
      <w:tblGrid>
        <w:gridCol w:w="1737"/>
        <w:gridCol w:w="2091"/>
        <w:gridCol w:w="1701"/>
      </w:tblGrid>
      <w:tr w:rsidR="00CB1E6A" w:rsidRPr="003A1FDE" w14:paraId="23718765"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7A58F4D1" w14:textId="77777777" w:rsidR="00F115EA" w:rsidRPr="003A1FDE" w:rsidRDefault="00F115EA" w:rsidP="00275AF4">
            <w:pPr>
              <w:rPr>
                <w:b/>
                <w:bCs/>
                <w:sz w:val="23"/>
                <w:szCs w:val="23"/>
              </w:rPr>
            </w:pPr>
            <w:r w:rsidRPr="003A1FDE">
              <w:rPr>
                <w:b/>
                <w:bCs/>
                <w:sz w:val="23"/>
                <w:szCs w:val="23"/>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41B4E1BF" w14:textId="77777777" w:rsidR="00F115EA" w:rsidRPr="003A1FDE" w:rsidRDefault="00F115EA" w:rsidP="00275AF4">
            <w:pPr>
              <w:rPr>
                <w:b/>
                <w:bCs/>
                <w:sz w:val="23"/>
                <w:szCs w:val="23"/>
              </w:rPr>
            </w:pPr>
            <w:r w:rsidRPr="003A1FDE">
              <w:rPr>
                <w:b/>
                <w:bCs/>
                <w:sz w:val="23"/>
                <w:szCs w:val="23"/>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534544E9" w14:textId="77777777" w:rsidR="00F115EA" w:rsidRPr="003A1FDE" w:rsidRDefault="00F115EA" w:rsidP="00275AF4">
            <w:pPr>
              <w:rPr>
                <w:b/>
                <w:bCs/>
                <w:sz w:val="23"/>
                <w:szCs w:val="23"/>
              </w:rPr>
            </w:pPr>
            <w:r w:rsidRPr="003A1FDE">
              <w:rPr>
                <w:b/>
                <w:bCs/>
                <w:sz w:val="23"/>
                <w:szCs w:val="23"/>
              </w:rPr>
              <w:t>BSP1-CPX</w:t>
            </w:r>
          </w:p>
        </w:tc>
      </w:tr>
      <w:tr w:rsidR="00D706DC" w:rsidRPr="003A1FDE" w14:paraId="4BF8FA70"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556404FB" w14:textId="77777777" w:rsidR="00D706DC" w:rsidRPr="003A1FDE" w:rsidRDefault="00D706DC" w:rsidP="00D706DC">
            <w:pPr>
              <w:rPr>
                <w:sz w:val="23"/>
                <w:szCs w:val="23"/>
              </w:rPr>
            </w:pPr>
            <w:r w:rsidRPr="003A1FDE">
              <w:rPr>
                <w:sz w:val="23"/>
                <w:szCs w:val="23"/>
              </w:rPr>
              <w:t>FREUNDLICH</w:t>
            </w:r>
          </w:p>
        </w:tc>
        <w:tc>
          <w:tcPr>
            <w:tcW w:w="2091" w:type="dxa"/>
            <w:tcBorders>
              <w:top w:val="nil"/>
              <w:left w:val="nil"/>
              <w:bottom w:val="nil"/>
              <w:right w:val="nil"/>
            </w:tcBorders>
            <w:shd w:val="clear" w:color="auto" w:fill="auto"/>
            <w:noWrap/>
            <w:vAlign w:val="bottom"/>
            <w:hideMark/>
          </w:tcPr>
          <w:p w14:paraId="79200279" w14:textId="0F3B1F32" w:rsidR="00D706DC" w:rsidRPr="00165413" w:rsidRDefault="00D706DC" w:rsidP="00D706DC">
            <w:pPr>
              <w:rPr>
                <w:sz w:val="23"/>
                <w:szCs w:val="23"/>
                <w:lang w:val="en-GB"/>
              </w:rPr>
            </w:pPr>
            <w:r w:rsidRPr="003A1FDE">
              <w:rPr>
                <w:sz w:val="23"/>
                <w:szCs w:val="23"/>
              </w:rPr>
              <w:t>K</w:t>
            </w:r>
            <w:r w:rsidRPr="003A1FDE">
              <w:rPr>
                <w:sz w:val="23"/>
                <w:szCs w:val="23"/>
                <w:vertAlign w:val="subscript"/>
              </w:rPr>
              <w:t>F</w:t>
            </w:r>
            <w:r w:rsidR="00165413">
              <w:rPr>
                <w:sz w:val="23"/>
                <w:szCs w:val="23"/>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5C0BCE5F" w14:textId="1CAD59CF" w:rsidR="00D706DC" w:rsidRPr="003A1FDE" w:rsidRDefault="00D706DC" w:rsidP="00D706DC">
            <w:pPr>
              <w:jc w:val="center"/>
              <w:rPr>
                <w:sz w:val="23"/>
                <w:szCs w:val="23"/>
              </w:rPr>
            </w:pPr>
            <w:r>
              <w:rPr>
                <w:color w:val="000000"/>
                <w:sz w:val="23"/>
                <w:szCs w:val="23"/>
              </w:rPr>
              <w:t>29.0400</w:t>
            </w:r>
          </w:p>
        </w:tc>
      </w:tr>
      <w:tr w:rsidR="00D706DC" w:rsidRPr="003A1FDE" w14:paraId="5403A38B"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29AC720E"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57A054FB" w14:textId="77777777" w:rsidR="00D706DC" w:rsidRPr="003A1FDE" w:rsidRDefault="00D706DC" w:rsidP="00D706DC">
            <w:pPr>
              <w:rPr>
                <w:sz w:val="23"/>
                <w:szCs w:val="23"/>
              </w:rPr>
            </w:pPr>
            <w:r w:rsidRPr="003A1FDE">
              <w:rPr>
                <w:sz w:val="23"/>
                <w:szCs w:val="23"/>
              </w:rPr>
              <w:t>1/n</w:t>
            </w:r>
          </w:p>
        </w:tc>
        <w:tc>
          <w:tcPr>
            <w:tcW w:w="1701" w:type="dxa"/>
            <w:tcBorders>
              <w:top w:val="nil"/>
              <w:left w:val="nil"/>
              <w:bottom w:val="nil"/>
              <w:right w:val="nil"/>
            </w:tcBorders>
            <w:shd w:val="clear" w:color="auto" w:fill="auto"/>
            <w:noWrap/>
            <w:vAlign w:val="center"/>
            <w:hideMark/>
          </w:tcPr>
          <w:p w14:paraId="3CE90F7B" w14:textId="5F8F9BD8" w:rsidR="00D706DC" w:rsidRPr="003A1FDE" w:rsidRDefault="00D706DC" w:rsidP="00D706DC">
            <w:pPr>
              <w:jc w:val="center"/>
              <w:rPr>
                <w:sz w:val="23"/>
                <w:szCs w:val="23"/>
              </w:rPr>
            </w:pPr>
            <w:r>
              <w:rPr>
                <w:color w:val="000000"/>
                <w:sz w:val="23"/>
                <w:szCs w:val="23"/>
              </w:rPr>
              <w:t>0.9498</w:t>
            </w:r>
          </w:p>
        </w:tc>
      </w:tr>
      <w:tr w:rsidR="00D706DC" w:rsidRPr="003A1FDE" w14:paraId="32861B05"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AA5FEBD"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3D2A5A13" w14:textId="55C5996B" w:rsidR="00D706DC" w:rsidRPr="00D970D2" w:rsidRDefault="00D970D2" w:rsidP="00D706DC">
            <w:pPr>
              <w:rPr>
                <w:sz w:val="23"/>
                <w:szCs w:val="23"/>
                <w:lang w:val="en-GB"/>
              </w:rPr>
            </w:pPr>
            <w:r>
              <w:rPr>
                <w:sz w:val="23"/>
                <w:szCs w:val="23"/>
                <w:lang w:val="en-GB"/>
              </w:rPr>
              <w:t>n</w:t>
            </w:r>
          </w:p>
        </w:tc>
        <w:tc>
          <w:tcPr>
            <w:tcW w:w="1701" w:type="dxa"/>
            <w:tcBorders>
              <w:top w:val="nil"/>
              <w:left w:val="nil"/>
              <w:bottom w:val="nil"/>
              <w:right w:val="nil"/>
            </w:tcBorders>
            <w:shd w:val="clear" w:color="auto" w:fill="auto"/>
            <w:noWrap/>
            <w:vAlign w:val="center"/>
            <w:hideMark/>
          </w:tcPr>
          <w:p w14:paraId="1CCE5456" w14:textId="6305B35F" w:rsidR="00D706DC" w:rsidRPr="003A1FDE" w:rsidRDefault="00D706DC" w:rsidP="00D706DC">
            <w:pPr>
              <w:jc w:val="center"/>
              <w:rPr>
                <w:sz w:val="23"/>
                <w:szCs w:val="23"/>
              </w:rPr>
            </w:pPr>
            <w:r>
              <w:rPr>
                <w:color w:val="000000"/>
                <w:sz w:val="23"/>
                <w:szCs w:val="23"/>
              </w:rPr>
              <w:t>1.0529</w:t>
            </w:r>
          </w:p>
        </w:tc>
      </w:tr>
      <w:tr w:rsidR="00D706DC" w:rsidRPr="003A1FDE" w14:paraId="62138464"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5DC755FF"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433B06E8" w14:textId="77777777" w:rsidR="00D706DC" w:rsidRPr="003A1FDE" w:rsidRDefault="00D706DC" w:rsidP="00D706DC">
            <w:pPr>
              <w:rPr>
                <w:sz w:val="23"/>
                <w:szCs w:val="23"/>
              </w:rPr>
            </w:pPr>
            <w:r w:rsidRPr="003A1FDE">
              <w:rPr>
                <w:sz w:val="23"/>
                <w:szCs w:val="23"/>
              </w:rPr>
              <w:t>R</w:t>
            </w:r>
            <w:r w:rsidRPr="003A1FDE">
              <w:rPr>
                <w:sz w:val="23"/>
                <w:szCs w:val="23"/>
                <w:vertAlign w:val="superscript"/>
              </w:rPr>
              <w:t>2</w:t>
            </w:r>
          </w:p>
        </w:tc>
        <w:tc>
          <w:tcPr>
            <w:tcW w:w="1701" w:type="dxa"/>
            <w:tcBorders>
              <w:top w:val="nil"/>
              <w:left w:val="nil"/>
              <w:bottom w:val="nil"/>
              <w:right w:val="nil"/>
            </w:tcBorders>
            <w:shd w:val="clear" w:color="auto" w:fill="auto"/>
            <w:noWrap/>
            <w:vAlign w:val="center"/>
            <w:hideMark/>
          </w:tcPr>
          <w:p w14:paraId="4A84C201" w14:textId="7AC49824" w:rsidR="00D706DC" w:rsidRPr="003A1FDE" w:rsidRDefault="00D706DC" w:rsidP="00D706DC">
            <w:pPr>
              <w:jc w:val="center"/>
              <w:rPr>
                <w:sz w:val="23"/>
                <w:szCs w:val="23"/>
              </w:rPr>
            </w:pPr>
            <w:r>
              <w:rPr>
                <w:color w:val="000000"/>
                <w:sz w:val="23"/>
                <w:szCs w:val="23"/>
              </w:rPr>
              <w:t>0.9965</w:t>
            </w:r>
          </w:p>
        </w:tc>
      </w:tr>
      <w:tr w:rsidR="00D706DC" w:rsidRPr="003A1FDE" w14:paraId="4E586955"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1CADCFA" w14:textId="77777777" w:rsidR="00D706DC" w:rsidRPr="003A1FDE" w:rsidRDefault="00D706DC" w:rsidP="00D706DC">
            <w:pPr>
              <w:rPr>
                <w:sz w:val="23"/>
                <w:szCs w:val="23"/>
              </w:rPr>
            </w:pPr>
            <w:r w:rsidRPr="003A1FDE">
              <w:rPr>
                <w:sz w:val="23"/>
                <w:szCs w:val="23"/>
              </w:rPr>
              <w:t>LANGMUIR</w:t>
            </w:r>
          </w:p>
        </w:tc>
        <w:tc>
          <w:tcPr>
            <w:tcW w:w="2091" w:type="dxa"/>
            <w:tcBorders>
              <w:top w:val="nil"/>
              <w:left w:val="nil"/>
              <w:bottom w:val="nil"/>
              <w:right w:val="nil"/>
            </w:tcBorders>
            <w:shd w:val="clear" w:color="auto" w:fill="auto"/>
            <w:noWrap/>
            <w:vAlign w:val="bottom"/>
            <w:hideMark/>
          </w:tcPr>
          <w:p w14:paraId="7E8C24D4" w14:textId="338584AA" w:rsidR="00D706DC" w:rsidRPr="003A1FDE" w:rsidRDefault="00D706DC" w:rsidP="00D706DC">
            <w:pPr>
              <w:rPr>
                <w:sz w:val="23"/>
                <w:szCs w:val="23"/>
              </w:rPr>
            </w:pPr>
            <w:r w:rsidRPr="003A1FDE">
              <w:rPr>
                <w:sz w:val="23"/>
                <w:szCs w:val="23"/>
              </w:rPr>
              <w:t>K</w:t>
            </w:r>
            <w:r w:rsidRPr="003A1FDE">
              <w:rPr>
                <w:sz w:val="23"/>
                <w:szCs w:val="23"/>
                <w:vertAlign w:val="subscript"/>
              </w:rPr>
              <w:t xml:space="preserve">L </w:t>
            </w:r>
            <w:r w:rsidRPr="003A1FDE">
              <w:rPr>
                <w:sz w:val="23"/>
                <w:szCs w:val="23"/>
              </w:rPr>
              <w:t>(L</w:t>
            </w:r>
            <w:r w:rsidR="00D970D2">
              <w:rPr>
                <w:sz w:val="23"/>
                <w:szCs w:val="23"/>
                <w:lang w:val="en-GB"/>
              </w:rPr>
              <w:t>/</w:t>
            </w:r>
            <w:r w:rsidRPr="003A1FDE">
              <w:rPr>
                <w:sz w:val="23"/>
                <w:szCs w:val="23"/>
              </w:rPr>
              <w:t>mg)</w:t>
            </w:r>
          </w:p>
        </w:tc>
        <w:tc>
          <w:tcPr>
            <w:tcW w:w="1701" w:type="dxa"/>
            <w:tcBorders>
              <w:top w:val="nil"/>
              <w:left w:val="nil"/>
              <w:bottom w:val="nil"/>
              <w:right w:val="nil"/>
            </w:tcBorders>
            <w:shd w:val="clear" w:color="auto" w:fill="auto"/>
            <w:noWrap/>
            <w:vAlign w:val="center"/>
            <w:hideMark/>
          </w:tcPr>
          <w:p w14:paraId="616DDA31" w14:textId="1A3B3D38" w:rsidR="00D706DC" w:rsidRPr="003A1FDE" w:rsidRDefault="00D706DC" w:rsidP="00D706DC">
            <w:pPr>
              <w:jc w:val="center"/>
              <w:rPr>
                <w:sz w:val="23"/>
                <w:szCs w:val="23"/>
              </w:rPr>
            </w:pPr>
            <w:r>
              <w:rPr>
                <w:color w:val="000000"/>
                <w:sz w:val="23"/>
                <w:szCs w:val="23"/>
              </w:rPr>
              <w:t>0.3927</w:t>
            </w:r>
          </w:p>
        </w:tc>
      </w:tr>
      <w:tr w:rsidR="00D706DC" w:rsidRPr="003A1FDE" w14:paraId="44D493A2"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0CDD26C"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630E4C54" w14:textId="36CC8458" w:rsidR="00D706DC" w:rsidRPr="003A1FDE" w:rsidRDefault="00D706DC" w:rsidP="00D706DC">
            <w:pPr>
              <w:rPr>
                <w:sz w:val="23"/>
                <w:szCs w:val="23"/>
              </w:rPr>
            </w:pPr>
            <w:r w:rsidRPr="003A1FDE">
              <w:rPr>
                <w:sz w:val="23"/>
                <w:szCs w:val="23"/>
              </w:rPr>
              <w:t>q</w:t>
            </w:r>
            <w:r w:rsidRPr="003A1FDE">
              <w:rPr>
                <w:sz w:val="23"/>
                <w:szCs w:val="23"/>
                <w:vertAlign w:val="subscript"/>
              </w:rPr>
              <w:t xml:space="preserve">max </w:t>
            </w:r>
            <w:r w:rsidRPr="003A1FDE">
              <w:rPr>
                <w:sz w:val="23"/>
                <w:szCs w:val="23"/>
              </w:rPr>
              <w:t>(</w:t>
            </w:r>
            <w:r w:rsidRPr="00526BA5">
              <w:rPr>
                <w:sz w:val="23"/>
                <w:szCs w:val="23"/>
              </w:rPr>
              <w:t>mg/g</w:t>
            </w:r>
            <w:r w:rsidRPr="003A1FDE">
              <w:rPr>
                <w:sz w:val="23"/>
                <w:szCs w:val="23"/>
              </w:rPr>
              <w:t>)</w:t>
            </w:r>
          </w:p>
        </w:tc>
        <w:tc>
          <w:tcPr>
            <w:tcW w:w="1701" w:type="dxa"/>
            <w:tcBorders>
              <w:top w:val="nil"/>
              <w:left w:val="nil"/>
              <w:bottom w:val="nil"/>
              <w:right w:val="nil"/>
            </w:tcBorders>
            <w:shd w:val="clear" w:color="auto" w:fill="auto"/>
            <w:noWrap/>
            <w:vAlign w:val="center"/>
            <w:hideMark/>
          </w:tcPr>
          <w:p w14:paraId="36931D37" w14:textId="6CE511C6" w:rsidR="00D706DC" w:rsidRPr="003A1FDE" w:rsidRDefault="00D706DC" w:rsidP="00D706DC">
            <w:pPr>
              <w:jc w:val="center"/>
              <w:rPr>
                <w:sz w:val="23"/>
                <w:szCs w:val="23"/>
              </w:rPr>
            </w:pPr>
            <w:r>
              <w:rPr>
                <w:color w:val="000000"/>
                <w:sz w:val="23"/>
                <w:szCs w:val="23"/>
              </w:rPr>
              <w:t>103.0900</w:t>
            </w:r>
          </w:p>
        </w:tc>
      </w:tr>
      <w:tr w:rsidR="00D706DC" w:rsidRPr="003A1FDE" w14:paraId="034C0734"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2A3080B9"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21C70F01" w14:textId="77777777" w:rsidR="00D706DC" w:rsidRPr="003A1FDE" w:rsidRDefault="00D706DC" w:rsidP="00D706DC">
            <w:pPr>
              <w:rPr>
                <w:sz w:val="23"/>
                <w:szCs w:val="23"/>
              </w:rPr>
            </w:pPr>
            <w:r w:rsidRPr="003A1FDE">
              <w:rPr>
                <w:sz w:val="23"/>
                <w:szCs w:val="23"/>
              </w:rPr>
              <w:t>R</w:t>
            </w:r>
            <w:r w:rsidRPr="003A1FDE">
              <w:rPr>
                <w:sz w:val="23"/>
                <w:szCs w:val="23"/>
                <w:vertAlign w:val="subscript"/>
              </w:rPr>
              <w:t>L</w:t>
            </w:r>
          </w:p>
        </w:tc>
        <w:tc>
          <w:tcPr>
            <w:tcW w:w="1701" w:type="dxa"/>
            <w:tcBorders>
              <w:top w:val="nil"/>
              <w:left w:val="nil"/>
              <w:bottom w:val="nil"/>
              <w:right w:val="nil"/>
            </w:tcBorders>
            <w:shd w:val="clear" w:color="auto" w:fill="auto"/>
            <w:noWrap/>
            <w:vAlign w:val="center"/>
            <w:hideMark/>
          </w:tcPr>
          <w:p w14:paraId="6C974C03" w14:textId="1AF20591" w:rsidR="00D706DC" w:rsidRPr="003A1FDE" w:rsidRDefault="00D706DC" w:rsidP="00D706DC">
            <w:pPr>
              <w:jc w:val="center"/>
              <w:rPr>
                <w:sz w:val="23"/>
                <w:szCs w:val="23"/>
              </w:rPr>
            </w:pPr>
            <w:r>
              <w:rPr>
                <w:color w:val="000000"/>
                <w:sz w:val="23"/>
                <w:szCs w:val="23"/>
              </w:rPr>
              <w:t>0.0557-0.3185</w:t>
            </w:r>
          </w:p>
        </w:tc>
      </w:tr>
      <w:tr w:rsidR="00D706DC" w:rsidRPr="003A1FDE" w14:paraId="3D57E494"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16BD0FF7" w14:textId="77777777" w:rsidR="00D706DC" w:rsidRPr="003A1FDE" w:rsidRDefault="00D706DC" w:rsidP="00D706DC">
            <w:pPr>
              <w:rPr>
                <w:sz w:val="23"/>
                <w:szCs w:val="23"/>
              </w:rPr>
            </w:pPr>
          </w:p>
        </w:tc>
        <w:tc>
          <w:tcPr>
            <w:tcW w:w="2091" w:type="dxa"/>
            <w:tcBorders>
              <w:top w:val="nil"/>
              <w:left w:val="nil"/>
              <w:bottom w:val="nil"/>
              <w:right w:val="nil"/>
            </w:tcBorders>
            <w:shd w:val="clear" w:color="auto" w:fill="auto"/>
            <w:noWrap/>
            <w:vAlign w:val="bottom"/>
            <w:hideMark/>
          </w:tcPr>
          <w:p w14:paraId="6E1A2171" w14:textId="77777777" w:rsidR="00D706DC" w:rsidRPr="003A1FDE" w:rsidRDefault="00D706DC" w:rsidP="00D706DC">
            <w:pPr>
              <w:rPr>
                <w:sz w:val="23"/>
                <w:szCs w:val="23"/>
              </w:rPr>
            </w:pPr>
            <w:r w:rsidRPr="003A1FDE">
              <w:rPr>
                <w:sz w:val="23"/>
                <w:szCs w:val="23"/>
              </w:rPr>
              <w:t>R</w:t>
            </w:r>
            <w:r w:rsidRPr="003A1FDE">
              <w:rPr>
                <w:sz w:val="23"/>
                <w:szCs w:val="23"/>
                <w:vertAlign w:val="superscript"/>
              </w:rPr>
              <w:t>2</w:t>
            </w:r>
          </w:p>
        </w:tc>
        <w:tc>
          <w:tcPr>
            <w:tcW w:w="1701" w:type="dxa"/>
            <w:tcBorders>
              <w:top w:val="nil"/>
              <w:left w:val="nil"/>
              <w:bottom w:val="nil"/>
              <w:right w:val="nil"/>
            </w:tcBorders>
            <w:shd w:val="clear" w:color="auto" w:fill="auto"/>
            <w:noWrap/>
            <w:vAlign w:val="center"/>
            <w:hideMark/>
          </w:tcPr>
          <w:p w14:paraId="7B81CB0E" w14:textId="26BBC905" w:rsidR="00D706DC" w:rsidRPr="003A1FDE" w:rsidRDefault="00D706DC" w:rsidP="00D706DC">
            <w:pPr>
              <w:jc w:val="center"/>
              <w:rPr>
                <w:sz w:val="23"/>
                <w:szCs w:val="23"/>
              </w:rPr>
            </w:pPr>
            <w:r>
              <w:rPr>
                <w:color w:val="000000"/>
                <w:sz w:val="23"/>
                <w:szCs w:val="23"/>
              </w:rPr>
              <w:t>0.8637</w:t>
            </w:r>
          </w:p>
        </w:tc>
      </w:tr>
      <w:tr w:rsidR="00D706DC" w:rsidRPr="003A1FDE" w14:paraId="6DADB192"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FE8CB6B" w14:textId="77777777" w:rsidR="00D706DC" w:rsidRPr="003A1FDE" w:rsidRDefault="00D706DC" w:rsidP="00D706DC">
            <w:pPr>
              <w:rPr>
                <w:sz w:val="23"/>
                <w:szCs w:val="23"/>
              </w:rPr>
            </w:pPr>
            <w:r w:rsidRPr="003A1FDE">
              <w:rPr>
                <w:sz w:val="23"/>
                <w:szCs w:val="23"/>
              </w:rPr>
              <w:t>TEMKIN</w:t>
            </w:r>
          </w:p>
        </w:tc>
        <w:tc>
          <w:tcPr>
            <w:tcW w:w="2091" w:type="dxa"/>
            <w:tcBorders>
              <w:top w:val="nil"/>
              <w:left w:val="nil"/>
              <w:bottom w:val="nil"/>
              <w:right w:val="nil"/>
            </w:tcBorders>
            <w:shd w:val="clear" w:color="auto" w:fill="auto"/>
            <w:noWrap/>
            <w:vAlign w:val="bottom"/>
            <w:hideMark/>
          </w:tcPr>
          <w:p w14:paraId="50D0B6EA" w14:textId="77777777" w:rsidR="00D706DC" w:rsidRPr="003A1FDE" w:rsidRDefault="00D706DC" w:rsidP="00D706DC">
            <w:pPr>
              <w:rPr>
                <w:sz w:val="23"/>
                <w:szCs w:val="23"/>
              </w:rPr>
            </w:pPr>
            <w:r w:rsidRPr="003A1FDE">
              <w:rPr>
                <w:sz w:val="23"/>
                <w:szCs w:val="23"/>
              </w:rPr>
              <w:t>B</w:t>
            </w:r>
          </w:p>
        </w:tc>
        <w:tc>
          <w:tcPr>
            <w:tcW w:w="1701" w:type="dxa"/>
            <w:tcBorders>
              <w:top w:val="nil"/>
              <w:left w:val="nil"/>
              <w:bottom w:val="nil"/>
              <w:right w:val="nil"/>
            </w:tcBorders>
            <w:shd w:val="clear" w:color="auto" w:fill="auto"/>
            <w:noWrap/>
            <w:vAlign w:val="center"/>
            <w:hideMark/>
          </w:tcPr>
          <w:p w14:paraId="72061056" w14:textId="7338B786" w:rsidR="00D706DC" w:rsidRPr="003A1FDE" w:rsidRDefault="00D706DC" w:rsidP="00D706DC">
            <w:pPr>
              <w:jc w:val="center"/>
              <w:rPr>
                <w:sz w:val="23"/>
                <w:szCs w:val="23"/>
              </w:rPr>
            </w:pPr>
            <w:r>
              <w:rPr>
                <w:color w:val="000000"/>
                <w:sz w:val="23"/>
                <w:szCs w:val="23"/>
              </w:rPr>
              <w:t>16.1400</w:t>
            </w:r>
          </w:p>
        </w:tc>
      </w:tr>
      <w:tr w:rsidR="00D706DC" w:rsidRPr="003A1FDE" w14:paraId="34C0AED7"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B821178"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07E503EF" w14:textId="63B3240C" w:rsidR="00D706DC" w:rsidRPr="003A1FDE" w:rsidRDefault="00D706DC" w:rsidP="00D706DC">
            <w:pPr>
              <w:rPr>
                <w:sz w:val="23"/>
                <w:szCs w:val="23"/>
              </w:rPr>
            </w:pPr>
            <w:r w:rsidRPr="003A1FDE">
              <w:rPr>
                <w:sz w:val="23"/>
                <w:szCs w:val="23"/>
              </w:rPr>
              <w:t>A</w:t>
            </w:r>
            <w:r w:rsidRPr="003A1FDE">
              <w:rPr>
                <w:sz w:val="23"/>
                <w:szCs w:val="23"/>
                <w:vertAlign w:val="subscript"/>
              </w:rPr>
              <w:t>T</w:t>
            </w:r>
            <w:r w:rsidRPr="003A1FDE">
              <w:rPr>
                <w:sz w:val="23"/>
                <w:szCs w:val="23"/>
              </w:rPr>
              <w:t xml:space="preserve"> (</w:t>
            </w:r>
            <w:r w:rsidR="007E632D">
              <w:rPr>
                <w:sz w:val="23"/>
                <w:szCs w:val="23"/>
              </w:rPr>
              <w:t>L/g</w:t>
            </w:r>
            <w:r w:rsidRPr="003A1FDE">
              <w:rPr>
                <w:sz w:val="23"/>
                <w:szCs w:val="23"/>
              </w:rPr>
              <w:t>)</w:t>
            </w:r>
          </w:p>
        </w:tc>
        <w:tc>
          <w:tcPr>
            <w:tcW w:w="1701" w:type="dxa"/>
            <w:tcBorders>
              <w:top w:val="nil"/>
              <w:left w:val="nil"/>
              <w:bottom w:val="nil"/>
              <w:right w:val="nil"/>
            </w:tcBorders>
            <w:shd w:val="clear" w:color="auto" w:fill="auto"/>
            <w:noWrap/>
            <w:vAlign w:val="center"/>
            <w:hideMark/>
          </w:tcPr>
          <w:p w14:paraId="77D4AB68" w14:textId="3FFB7532" w:rsidR="00D706DC" w:rsidRPr="003A1FDE" w:rsidRDefault="00D706DC" w:rsidP="00D706DC">
            <w:pPr>
              <w:jc w:val="center"/>
              <w:rPr>
                <w:sz w:val="23"/>
                <w:szCs w:val="23"/>
              </w:rPr>
            </w:pPr>
            <w:r>
              <w:rPr>
                <w:color w:val="000000"/>
                <w:sz w:val="23"/>
                <w:szCs w:val="23"/>
              </w:rPr>
              <w:t>6.9601</w:t>
            </w:r>
          </w:p>
        </w:tc>
      </w:tr>
      <w:tr w:rsidR="00D706DC" w:rsidRPr="003A1FDE" w14:paraId="5BC0C860"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5F0043E6"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2839A792" w14:textId="7D95DBFE" w:rsidR="00D706DC" w:rsidRPr="003A1FDE" w:rsidRDefault="00D706DC" w:rsidP="007E632D">
            <w:pPr>
              <w:jc w:val="both"/>
              <w:rPr>
                <w:sz w:val="23"/>
                <w:szCs w:val="23"/>
              </w:rPr>
            </w:pPr>
            <w:r w:rsidRPr="003A1FDE">
              <w:rPr>
                <w:sz w:val="23"/>
                <w:szCs w:val="23"/>
              </w:rPr>
              <w:t>b</w:t>
            </w:r>
            <w:r w:rsidRPr="00D706DC">
              <w:rPr>
                <w:sz w:val="23"/>
                <w:szCs w:val="23"/>
                <w:vertAlign w:val="subscript"/>
              </w:rPr>
              <w:t>T</w:t>
            </w:r>
            <w:r w:rsidRPr="003A1FDE">
              <w:rPr>
                <w:sz w:val="23"/>
                <w:szCs w:val="23"/>
              </w:rPr>
              <w:t xml:space="preserve"> (</w:t>
            </w:r>
            <w:r w:rsidR="007E632D">
              <w:rPr>
                <w:sz w:val="23"/>
                <w:szCs w:val="23"/>
              </w:rPr>
              <w:t>J/mol</w:t>
            </w:r>
            <w:r w:rsidRPr="003A1FDE">
              <w:rPr>
                <w:sz w:val="23"/>
                <w:szCs w:val="23"/>
              </w:rPr>
              <w:t>)</w:t>
            </w:r>
          </w:p>
        </w:tc>
        <w:tc>
          <w:tcPr>
            <w:tcW w:w="1701" w:type="dxa"/>
            <w:tcBorders>
              <w:top w:val="nil"/>
              <w:left w:val="nil"/>
              <w:bottom w:val="nil"/>
              <w:right w:val="nil"/>
            </w:tcBorders>
            <w:shd w:val="clear" w:color="auto" w:fill="auto"/>
            <w:noWrap/>
            <w:vAlign w:val="center"/>
            <w:hideMark/>
          </w:tcPr>
          <w:p w14:paraId="46DE5DC9" w14:textId="21A4804F" w:rsidR="00D706DC" w:rsidRPr="003A1FDE" w:rsidRDefault="00D706DC" w:rsidP="00D706DC">
            <w:pPr>
              <w:jc w:val="center"/>
              <w:rPr>
                <w:sz w:val="23"/>
                <w:szCs w:val="23"/>
              </w:rPr>
            </w:pPr>
            <w:r>
              <w:rPr>
                <w:color w:val="000000"/>
                <w:sz w:val="23"/>
                <w:szCs w:val="23"/>
              </w:rPr>
              <w:t>159.2200</w:t>
            </w:r>
          </w:p>
        </w:tc>
      </w:tr>
      <w:tr w:rsidR="00D706DC" w:rsidRPr="003A1FDE" w14:paraId="20DB4869"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DD3FB59"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185E2B19" w14:textId="77777777" w:rsidR="00D706DC" w:rsidRPr="003A1FDE" w:rsidRDefault="00D706DC" w:rsidP="00D706DC">
            <w:pPr>
              <w:rPr>
                <w:sz w:val="23"/>
                <w:szCs w:val="23"/>
              </w:rPr>
            </w:pPr>
            <w:r w:rsidRPr="003A1FDE">
              <w:rPr>
                <w:sz w:val="23"/>
                <w:szCs w:val="23"/>
              </w:rPr>
              <w:t>R</w:t>
            </w:r>
            <w:r w:rsidRPr="003A1FDE">
              <w:rPr>
                <w:sz w:val="23"/>
                <w:szCs w:val="23"/>
                <w:vertAlign w:val="superscript"/>
              </w:rPr>
              <w:t>2</w:t>
            </w:r>
          </w:p>
        </w:tc>
        <w:tc>
          <w:tcPr>
            <w:tcW w:w="1701" w:type="dxa"/>
            <w:tcBorders>
              <w:top w:val="nil"/>
              <w:left w:val="nil"/>
              <w:bottom w:val="nil"/>
              <w:right w:val="nil"/>
            </w:tcBorders>
            <w:shd w:val="clear" w:color="auto" w:fill="auto"/>
            <w:noWrap/>
            <w:vAlign w:val="center"/>
            <w:hideMark/>
          </w:tcPr>
          <w:p w14:paraId="6FA82689" w14:textId="74199268" w:rsidR="00D706DC" w:rsidRPr="003A1FDE" w:rsidRDefault="00D706DC" w:rsidP="00D706DC">
            <w:pPr>
              <w:jc w:val="center"/>
              <w:rPr>
                <w:sz w:val="23"/>
                <w:szCs w:val="23"/>
              </w:rPr>
            </w:pPr>
            <w:r>
              <w:rPr>
                <w:color w:val="000000"/>
                <w:sz w:val="23"/>
                <w:szCs w:val="23"/>
              </w:rPr>
              <w:t>0.9361</w:t>
            </w:r>
          </w:p>
        </w:tc>
      </w:tr>
      <w:tr w:rsidR="00D706DC" w:rsidRPr="003A1FDE" w14:paraId="1D7D089A"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775BAB1" w14:textId="77777777" w:rsidR="00D706DC" w:rsidRPr="003A1FDE" w:rsidRDefault="00D706DC" w:rsidP="00D706DC">
            <w:pPr>
              <w:rPr>
                <w:sz w:val="23"/>
                <w:szCs w:val="23"/>
              </w:rPr>
            </w:pPr>
            <w:r w:rsidRPr="003A1FDE">
              <w:rPr>
                <w:sz w:val="23"/>
                <w:szCs w:val="23"/>
              </w:rPr>
              <w:t>D-R</w:t>
            </w:r>
          </w:p>
        </w:tc>
        <w:tc>
          <w:tcPr>
            <w:tcW w:w="2091" w:type="dxa"/>
            <w:tcBorders>
              <w:top w:val="nil"/>
              <w:left w:val="nil"/>
              <w:bottom w:val="nil"/>
              <w:right w:val="nil"/>
            </w:tcBorders>
            <w:shd w:val="clear" w:color="auto" w:fill="auto"/>
            <w:noWrap/>
            <w:vAlign w:val="bottom"/>
            <w:hideMark/>
          </w:tcPr>
          <w:p w14:paraId="1A87C3E9" w14:textId="51E79565" w:rsidR="00D706DC" w:rsidRPr="003A1FDE" w:rsidRDefault="00D706DC" w:rsidP="00D706DC">
            <w:pPr>
              <w:rPr>
                <w:sz w:val="23"/>
                <w:szCs w:val="23"/>
              </w:rPr>
            </w:pPr>
            <w:r w:rsidRPr="003A1FDE">
              <w:rPr>
                <w:sz w:val="23"/>
                <w:szCs w:val="23"/>
              </w:rPr>
              <w:t>q</w:t>
            </w:r>
            <w:r w:rsidRPr="003A1FDE">
              <w:rPr>
                <w:sz w:val="23"/>
                <w:szCs w:val="23"/>
                <w:vertAlign w:val="subscript"/>
              </w:rPr>
              <w:t>DR</w:t>
            </w:r>
            <w:r w:rsidRPr="003A1FDE">
              <w:rPr>
                <w:sz w:val="23"/>
                <w:szCs w:val="23"/>
              </w:rPr>
              <w:t xml:space="preserve"> </w:t>
            </w:r>
            <w:r w:rsidRPr="003A1FDE">
              <w:rPr>
                <w:sz w:val="23"/>
                <w:szCs w:val="23"/>
                <w:vertAlign w:val="subscript"/>
              </w:rPr>
              <w:t xml:space="preserve"> </w:t>
            </w:r>
            <w:r w:rsidRPr="003A1FDE">
              <w:rPr>
                <w:sz w:val="23"/>
                <w:szCs w:val="23"/>
              </w:rPr>
              <w:t>(</w:t>
            </w:r>
            <w:r w:rsidRPr="00526BA5">
              <w:rPr>
                <w:sz w:val="23"/>
                <w:szCs w:val="23"/>
              </w:rPr>
              <w:t>mg/g</w:t>
            </w:r>
            <w:r w:rsidRPr="003A1FDE">
              <w:rPr>
                <w:sz w:val="23"/>
                <w:szCs w:val="23"/>
              </w:rPr>
              <w:t>)</w:t>
            </w:r>
          </w:p>
        </w:tc>
        <w:tc>
          <w:tcPr>
            <w:tcW w:w="1701" w:type="dxa"/>
            <w:tcBorders>
              <w:top w:val="nil"/>
              <w:left w:val="nil"/>
              <w:bottom w:val="nil"/>
              <w:right w:val="nil"/>
            </w:tcBorders>
            <w:shd w:val="clear" w:color="auto" w:fill="auto"/>
            <w:noWrap/>
            <w:vAlign w:val="center"/>
            <w:hideMark/>
          </w:tcPr>
          <w:p w14:paraId="6573908B" w14:textId="2599A606" w:rsidR="00D706DC" w:rsidRPr="003A1FDE" w:rsidRDefault="00D706DC" w:rsidP="00D706DC">
            <w:pPr>
              <w:jc w:val="center"/>
              <w:rPr>
                <w:sz w:val="23"/>
                <w:szCs w:val="23"/>
              </w:rPr>
            </w:pPr>
            <w:r>
              <w:rPr>
                <w:color w:val="000000"/>
                <w:sz w:val="23"/>
                <w:szCs w:val="23"/>
              </w:rPr>
              <w:t>42.2200</w:t>
            </w:r>
          </w:p>
        </w:tc>
      </w:tr>
      <w:tr w:rsidR="00D706DC" w:rsidRPr="003A1FDE" w14:paraId="0F87CE77"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0BFC932"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3896676B" w14:textId="77777777" w:rsidR="00D706DC" w:rsidRPr="003A1FDE" w:rsidRDefault="00D706DC" w:rsidP="00D706DC">
            <w:pPr>
              <w:rPr>
                <w:sz w:val="23"/>
                <w:szCs w:val="23"/>
              </w:rPr>
            </w:pPr>
            <w:r w:rsidRPr="003A1FDE">
              <w:rPr>
                <w:sz w:val="23"/>
                <w:szCs w:val="23"/>
              </w:rPr>
              <w:t>β x 10</w:t>
            </w:r>
            <w:r w:rsidRPr="003A1FDE">
              <w:rPr>
                <w:sz w:val="23"/>
                <w:szCs w:val="23"/>
                <w:vertAlign w:val="superscript"/>
              </w:rPr>
              <w:t>-5</w:t>
            </w:r>
            <w:r w:rsidRPr="003A1FDE">
              <w:rPr>
                <w:sz w:val="23"/>
                <w:szCs w:val="23"/>
              </w:rPr>
              <w:t>(mmol</w:t>
            </w:r>
            <w:r w:rsidRPr="003A1FDE">
              <w:rPr>
                <w:sz w:val="23"/>
                <w:szCs w:val="23"/>
                <w:vertAlign w:val="superscript"/>
              </w:rPr>
              <w:t>2</w:t>
            </w:r>
            <w:r w:rsidRPr="003A1FDE">
              <w:rPr>
                <w:sz w:val="23"/>
                <w:szCs w:val="23"/>
              </w:rPr>
              <w:t>J</w:t>
            </w:r>
            <w:r w:rsidRPr="003A1FDE">
              <w:rPr>
                <w:sz w:val="23"/>
                <w:szCs w:val="23"/>
                <w:vertAlign w:val="superscript"/>
              </w:rPr>
              <w:t>-2</w:t>
            </w:r>
            <w:r w:rsidRPr="003A1FDE">
              <w:rPr>
                <w:sz w:val="23"/>
                <w:szCs w:val="23"/>
              </w:rPr>
              <w:t>)</w:t>
            </w:r>
          </w:p>
        </w:tc>
        <w:tc>
          <w:tcPr>
            <w:tcW w:w="1701" w:type="dxa"/>
            <w:tcBorders>
              <w:top w:val="nil"/>
              <w:left w:val="nil"/>
              <w:bottom w:val="nil"/>
              <w:right w:val="nil"/>
            </w:tcBorders>
            <w:shd w:val="clear" w:color="auto" w:fill="auto"/>
            <w:noWrap/>
            <w:vAlign w:val="center"/>
            <w:hideMark/>
          </w:tcPr>
          <w:p w14:paraId="7D0A4F0E" w14:textId="448D77BA" w:rsidR="00D706DC" w:rsidRPr="003A1FDE" w:rsidRDefault="00D706DC" w:rsidP="00D706DC">
            <w:pPr>
              <w:jc w:val="center"/>
              <w:rPr>
                <w:sz w:val="23"/>
                <w:szCs w:val="23"/>
              </w:rPr>
            </w:pPr>
            <w:r>
              <w:rPr>
                <w:color w:val="000000"/>
                <w:sz w:val="23"/>
                <w:szCs w:val="23"/>
              </w:rPr>
              <w:t>1.0000</w:t>
            </w:r>
          </w:p>
        </w:tc>
      </w:tr>
      <w:tr w:rsidR="00D706DC" w:rsidRPr="003A1FDE" w14:paraId="4FDC42D0"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80860CD"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247693CE" w14:textId="77777777" w:rsidR="00D706DC" w:rsidRPr="003A1FDE" w:rsidRDefault="00D706DC" w:rsidP="00D706DC">
            <w:pPr>
              <w:rPr>
                <w:sz w:val="23"/>
                <w:szCs w:val="23"/>
              </w:rPr>
            </w:pPr>
            <w:r w:rsidRPr="003A1FDE">
              <w:rPr>
                <w:sz w:val="23"/>
                <w:szCs w:val="23"/>
              </w:rPr>
              <w:t>E (kJ/mol)</w:t>
            </w:r>
          </w:p>
        </w:tc>
        <w:tc>
          <w:tcPr>
            <w:tcW w:w="1701" w:type="dxa"/>
            <w:tcBorders>
              <w:top w:val="nil"/>
              <w:left w:val="nil"/>
              <w:bottom w:val="nil"/>
              <w:right w:val="nil"/>
            </w:tcBorders>
            <w:shd w:val="clear" w:color="auto" w:fill="auto"/>
            <w:noWrap/>
            <w:vAlign w:val="center"/>
            <w:hideMark/>
          </w:tcPr>
          <w:p w14:paraId="74111EEC" w14:textId="119E8E12" w:rsidR="00D706DC" w:rsidRPr="003A1FDE" w:rsidRDefault="00D706DC" w:rsidP="00D706DC">
            <w:pPr>
              <w:jc w:val="center"/>
              <w:rPr>
                <w:sz w:val="23"/>
                <w:szCs w:val="23"/>
              </w:rPr>
            </w:pPr>
            <w:r>
              <w:rPr>
                <w:color w:val="000000"/>
                <w:sz w:val="23"/>
                <w:szCs w:val="23"/>
              </w:rPr>
              <w:t>223.6100</w:t>
            </w:r>
          </w:p>
        </w:tc>
      </w:tr>
      <w:tr w:rsidR="00D706DC" w:rsidRPr="003A1FDE" w14:paraId="0510B71B"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4FFC01CC"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11DDDFF4" w14:textId="77777777" w:rsidR="00D706DC" w:rsidRPr="003A1FDE" w:rsidRDefault="00D706DC" w:rsidP="00D706DC">
            <w:pPr>
              <w:rPr>
                <w:sz w:val="23"/>
                <w:szCs w:val="23"/>
              </w:rPr>
            </w:pPr>
            <w:r w:rsidRPr="003A1FDE">
              <w:rPr>
                <w:sz w:val="23"/>
                <w:szCs w:val="23"/>
              </w:rPr>
              <w:t>R</w:t>
            </w:r>
            <w:r w:rsidRPr="003A1FDE">
              <w:rPr>
                <w:sz w:val="23"/>
                <w:szCs w:val="23"/>
                <w:vertAlign w:val="superscript"/>
              </w:rPr>
              <w:t>2</w:t>
            </w:r>
          </w:p>
        </w:tc>
        <w:tc>
          <w:tcPr>
            <w:tcW w:w="1701" w:type="dxa"/>
            <w:tcBorders>
              <w:top w:val="nil"/>
              <w:left w:val="nil"/>
              <w:bottom w:val="nil"/>
              <w:right w:val="nil"/>
            </w:tcBorders>
            <w:shd w:val="clear" w:color="auto" w:fill="auto"/>
            <w:noWrap/>
            <w:vAlign w:val="center"/>
            <w:hideMark/>
          </w:tcPr>
          <w:p w14:paraId="07E55C40" w14:textId="0E62368A" w:rsidR="00D706DC" w:rsidRPr="003A1FDE" w:rsidRDefault="00D706DC" w:rsidP="00D706DC">
            <w:pPr>
              <w:jc w:val="center"/>
              <w:rPr>
                <w:sz w:val="23"/>
                <w:szCs w:val="23"/>
              </w:rPr>
            </w:pPr>
            <w:r>
              <w:rPr>
                <w:color w:val="000000"/>
                <w:sz w:val="23"/>
                <w:szCs w:val="23"/>
              </w:rPr>
              <w:t>0.9830</w:t>
            </w:r>
          </w:p>
        </w:tc>
      </w:tr>
      <w:tr w:rsidR="00D706DC" w:rsidRPr="003A1FDE" w14:paraId="41E84723"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6D4D2E98" w14:textId="77777777" w:rsidR="00D706DC" w:rsidRPr="003A1FDE" w:rsidRDefault="00D706DC" w:rsidP="00D706DC">
            <w:pPr>
              <w:rPr>
                <w:sz w:val="23"/>
                <w:szCs w:val="23"/>
              </w:rPr>
            </w:pPr>
            <w:r w:rsidRPr="003A1FDE">
              <w:rPr>
                <w:sz w:val="23"/>
                <w:szCs w:val="23"/>
              </w:rPr>
              <w:t>HASLEY</w:t>
            </w:r>
          </w:p>
        </w:tc>
        <w:tc>
          <w:tcPr>
            <w:tcW w:w="2091" w:type="dxa"/>
            <w:tcBorders>
              <w:top w:val="nil"/>
              <w:left w:val="nil"/>
              <w:bottom w:val="nil"/>
              <w:right w:val="nil"/>
            </w:tcBorders>
            <w:shd w:val="clear" w:color="auto" w:fill="auto"/>
            <w:noWrap/>
            <w:vAlign w:val="bottom"/>
            <w:hideMark/>
          </w:tcPr>
          <w:p w14:paraId="4501685E" w14:textId="77777777" w:rsidR="00D706DC" w:rsidRPr="003A1FDE" w:rsidRDefault="00D706DC" w:rsidP="00D706DC">
            <w:pPr>
              <w:rPr>
                <w:sz w:val="23"/>
                <w:szCs w:val="23"/>
              </w:rPr>
            </w:pPr>
            <w:r w:rsidRPr="003A1FDE">
              <w:rPr>
                <w:sz w:val="23"/>
                <w:szCs w:val="23"/>
              </w:rPr>
              <w:t>K</w:t>
            </w:r>
            <w:r w:rsidRPr="003A1FDE">
              <w:rPr>
                <w:sz w:val="23"/>
                <w:szCs w:val="23"/>
                <w:vertAlign w:val="subscript"/>
              </w:rPr>
              <w:t>H</w:t>
            </w:r>
          </w:p>
        </w:tc>
        <w:tc>
          <w:tcPr>
            <w:tcW w:w="1701" w:type="dxa"/>
            <w:tcBorders>
              <w:top w:val="nil"/>
              <w:left w:val="nil"/>
              <w:bottom w:val="nil"/>
              <w:right w:val="nil"/>
            </w:tcBorders>
            <w:shd w:val="clear" w:color="auto" w:fill="auto"/>
            <w:noWrap/>
            <w:vAlign w:val="center"/>
            <w:hideMark/>
          </w:tcPr>
          <w:p w14:paraId="620DAE65" w14:textId="001DE6F0" w:rsidR="00D706DC" w:rsidRPr="003A1FDE" w:rsidRDefault="00D706DC" w:rsidP="00D706DC">
            <w:pPr>
              <w:jc w:val="center"/>
              <w:rPr>
                <w:sz w:val="23"/>
                <w:szCs w:val="23"/>
              </w:rPr>
            </w:pPr>
            <w:r>
              <w:rPr>
                <w:color w:val="000000"/>
                <w:sz w:val="23"/>
                <w:szCs w:val="23"/>
              </w:rPr>
              <w:t>0.0300</w:t>
            </w:r>
          </w:p>
        </w:tc>
      </w:tr>
      <w:tr w:rsidR="00D706DC" w:rsidRPr="003A1FDE" w14:paraId="4F01A234"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06FDD984"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538E6196" w14:textId="77777777" w:rsidR="00D706DC" w:rsidRPr="003A1FDE" w:rsidRDefault="00D706DC" w:rsidP="00D706DC">
            <w:pPr>
              <w:rPr>
                <w:sz w:val="23"/>
                <w:szCs w:val="23"/>
              </w:rPr>
            </w:pPr>
            <w:r w:rsidRPr="003A1FDE">
              <w:rPr>
                <w:sz w:val="23"/>
                <w:szCs w:val="23"/>
              </w:rPr>
              <w:t>n</w:t>
            </w:r>
            <w:r w:rsidRPr="003A1FDE">
              <w:rPr>
                <w:sz w:val="23"/>
                <w:szCs w:val="23"/>
                <w:vertAlign w:val="subscript"/>
              </w:rPr>
              <w:t>H</w:t>
            </w:r>
          </w:p>
        </w:tc>
        <w:tc>
          <w:tcPr>
            <w:tcW w:w="1701" w:type="dxa"/>
            <w:tcBorders>
              <w:top w:val="nil"/>
              <w:left w:val="nil"/>
              <w:bottom w:val="nil"/>
              <w:right w:val="nil"/>
            </w:tcBorders>
            <w:shd w:val="clear" w:color="auto" w:fill="auto"/>
            <w:noWrap/>
            <w:vAlign w:val="center"/>
            <w:hideMark/>
          </w:tcPr>
          <w:p w14:paraId="1842A005" w14:textId="77077E12" w:rsidR="00D706DC" w:rsidRPr="003A1FDE" w:rsidRDefault="00D706DC" w:rsidP="00D706DC">
            <w:pPr>
              <w:jc w:val="center"/>
              <w:rPr>
                <w:sz w:val="23"/>
                <w:szCs w:val="23"/>
              </w:rPr>
            </w:pPr>
            <w:r>
              <w:rPr>
                <w:color w:val="000000"/>
                <w:sz w:val="23"/>
                <w:szCs w:val="23"/>
              </w:rPr>
              <w:t>1.0529</w:t>
            </w:r>
          </w:p>
        </w:tc>
      </w:tr>
      <w:tr w:rsidR="00D706DC" w:rsidRPr="003A1FDE" w14:paraId="00C8265D"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CB87C2F"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1C80E201" w14:textId="77777777" w:rsidR="00D706DC" w:rsidRPr="003A1FDE" w:rsidRDefault="00D706DC" w:rsidP="00D706DC">
            <w:pPr>
              <w:rPr>
                <w:sz w:val="23"/>
                <w:szCs w:val="23"/>
              </w:rPr>
            </w:pPr>
            <w:r w:rsidRPr="003A1FDE">
              <w:rPr>
                <w:sz w:val="23"/>
                <w:szCs w:val="23"/>
                <w:vertAlign w:val="superscript"/>
              </w:rPr>
              <w:t>1</w:t>
            </w:r>
            <w:r w:rsidRPr="003A1FDE">
              <w:rPr>
                <w:sz w:val="23"/>
                <w:szCs w:val="23"/>
              </w:rPr>
              <w:t>/n</w:t>
            </w:r>
            <w:r w:rsidRPr="003A1FDE">
              <w:rPr>
                <w:sz w:val="23"/>
                <w:szCs w:val="23"/>
                <w:vertAlign w:val="subscript"/>
              </w:rPr>
              <w:t>H</w:t>
            </w:r>
          </w:p>
        </w:tc>
        <w:tc>
          <w:tcPr>
            <w:tcW w:w="1701" w:type="dxa"/>
            <w:tcBorders>
              <w:top w:val="nil"/>
              <w:left w:val="nil"/>
              <w:bottom w:val="nil"/>
              <w:right w:val="nil"/>
            </w:tcBorders>
            <w:shd w:val="clear" w:color="auto" w:fill="auto"/>
            <w:noWrap/>
            <w:vAlign w:val="center"/>
            <w:hideMark/>
          </w:tcPr>
          <w:p w14:paraId="176B0C6B" w14:textId="4044CC5F" w:rsidR="00D706DC" w:rsidRPr="003A1FDE" w:rsidRDefault="00D706DC" w:rsidP="00D706DC">
            <w:pPr>
              <w:jc w:val="center"/>
              <w:rPr>
                <w:sz w:val="23"/>
                <w:szCs w:val="23"/>
              </w:rPr>
            </w:pPr>
            <w:r>
              <w:rPr>
                <w:color w:val="000000"/>
                <w:sz w:val="23"/>
                <w:szCs w:val="23"/>
              </w:rPr>
              <w:t>0.9498</w:t>
            </w:r>
          </w:p>
        </w:tc>
      </w:tr>
      <w:tr w:rsidR="00D706DC" w:rsidRPr="003A1FDE" w14:paraId="2E528C83"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197467D3"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21BFB94F" w14:textId="77777777" w:rsidR="00D706DC" w:rsidRPr="003A1FDE" w:rsidRDefault="00D706DC" w:rsidP="00D706DC">
            <w:pPr>
              <w:rPr>
                <w:sz w:val="23"/>
                <w:szCs w:val="23"/>
              </w:rPr>
            </w:pPr>
            <w:r w:rsidRPr="003A1FDE">
              <w:rPr>
                <w:sz w:val="23"/>
                <w:szCs w:val="23"/>
              </w:rPr>
              <w:t>R</w:t>
            </w:r>
            <w:r w:rsidRPr="003A1FDE">
              <w:rPr>
                <w:sz w:val="23"/>
                <w:szCs w:val="23"/>
                <w:vertAlign w:val="superscript"/>
              </w:rPr>
              <w:t>2</w:t>
            </w:r>
          </w:p>
        </w:tc>
        <w:tc>
          <w:tcPr>
            <w:tcW w:w="1701" w:type="dxa"/>
            <w:tcBorders>
              <w:top w:val="nil"/>
              <w:left w:val="nil"/>
              <w:bottom w:val="nil"/>
              <w:right w:val="nil"/>
            </w:tcBorders>
            <w:shd w:val="clear" w:color="auto" w:fill="auto"/>
            <w:noWrap/>
            <w:vAlign w:val="center"/>
            <w:hideMark/>
          </w:tcPr>
          <w:p w14:paraId="5334DEC2" w14:textId="6DC9F8E2" w:rsidR="00D706DC" w:rsidRPr="003A1FDE" w:rsidRDefault="00D706DC" w:rsidP="00D706DC">
            <w:pPr>
              <w:jc w:val="center"/>
              <w:rPr>
                <w:sz w:val="23"/>
                <w:szCs w:val="23"/>
              </w:rPr>
            </w:pPr>
            <w:r>
              <w:rPr>
                <w:color w:val="000000"/>
                <w:sz w:val="23"/>
                <w:szCs w:val="23"/>
              </w:rPr>
              <w:t>0.9965</w:t>
            </w:r>
          </w:p>
        </w:tc>
      </w:tr>
      <w:tr w:rsidR="00D706DC" w:rsidRPr="003A1FDE" w14:paraId="71E4FEA0"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FE53916" w14:textId="77777777" w:rsidR="00D706DC" w:rsidRPr="003A1FDE" w:rsidRDefault="00D706DC" w:rsidP="00D706DC">
            <w:pPr>
              <w:rPr>
                <w:sz w:val="23"/>
                <w:szCs w:val="23"/>
              </w:rPr>
            </w:pPr>
            <w:r w:rsidRPr="003A1FDE">
              <w:rPr>
                <w:sz w:val="23"/>
                <w:szCs w:val="23"/>
              </w:rPr>
              <w:t>R-P</w:t>
            </w:r>
          </w:p>
        </w:tc>
        <w:tc>
          <w:tcPr>
            <w:tcW w:w="2091" w:type="dxa"/>
            <w:tcBorders>
              <w:top w:val="nil"/>
              <w:left w:val="nil"/>
              <w:bottom w:val="nil"/>
              <w:right w:val="nil"/>
            </w:tcBorders>
            <w:shd w:val="clear" w:color="auto" w:fill="auto"/>
            <w:noWrap/>
            <w:vAlign w:val="bottom"/>
            <w:hideMark/>
          </w:tcPr>
          <w:p w14:paraId="07CBBD03" w14:textId="26E3AADE" w:rsidR="00D706DC" w:rsidRPr="003A1FDE" w:rsidRDefault="00D706DC" w:rsidP="00D706DC">
            <w:pPr>
              <w:rPr>
                <w:sz w:val="23"/>
                <w:szCs w:val="23"/>
              </w:rPr>
            </w:pPr>
            <w:r w:rsidRPr="003A1FDE">
              <w:rPr>
                <w:sz w:val="23"/>
                <w:szCs w:val="23"/>
              </w:rPr>
              <w:t>a</w:t>
            </w:r>
            <w:r w:rsidRPr="003A1FDE">
              <w:rPr>
                <w:sz w:val="23"/>
                <w:szCs w:val="23"/>
                <w:vertAlign w:val="subscript"/>
              </w:rPr>
              <w:t xml:space="preserve">R </w:t>
            </w:r>
            <w:r w:rsidRPr="003A1FDE">
              <w:rPr>
                <w:sz w:val="23"/>
                <w:szCs w:val="23"/>
              </w:rPr>
              <w:t>(</w:t>
            </w:r>
            <w:r w:rsidR="00D970D2">
              <w:rPr>
                <w:sz w:val="23"/>
                <w:szCs w:val="23"/>
              </w:rPr>
              <w:t>L/mg</w:t>
            </w:r>
            <w:r w:rsidRPr="003A1FDE">
              <w:rPr>
                <w:sz w:val="23"/>
                <w:szCs w:val="23"/>
              </w:rPr>
              <w:t>)</w:t>
            </w:r>
          </w:p>
        </w:tc>
        <w:tc>
          <w:tcPr>
            <w:tcW w:w="1701" w:type="dxa"/>
            <w:tcBorders>
              <w:top w:val="nil"/>
              <w:left w:val="nil"/>
              <w:bottom w:val="nil"/>
              <w:right w:val="nil"/>
            </w:tcBorders>
            <w:shd w:val="clear" w:color="auto" w:fill="auto"/>
            <w:noWrap/>
            <w:vAlign w:val="center"/>
            <w:hideMark/>
          </w:tcPr>
          <w:p w14:paraId="2E1EE286" w14:textId="4466469F" w:rsidR="00D706DC" w:rsidRPr="003A1FDE" w:rsidRDefault="00D706DC" w:rsidP="00D706DC">
            <w:pPr>
              <w:jc w:val="center"/>
              <w:rPr>
                <w:sz w:val="23"/>
                <w:szCs w:val="23"/>
              </w:rPr>
            </w:pPr>
            <w:r>
              <w:rPr>
                <w:color w:val="000000"/>
                <w:sz w:val="23"/>
                <w:szCs w:val="23"/>
              </w:rPr>
              <w:t>24.8600</w:t>
            </w:r>
          </w:p>
        </w:tc>
      </w:tr>
      <w:tr w:rsidR="00D706DC" w:rsidRPr="003A1FDE" w14:paraId="7F7E6D4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909390E"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71DED4E1" w14:textId="77777777" w:rsidR="00D706DC" w:rsidRPr="003A1FDE" w:rsidRDefault="00D706DC" w:rsidP="00D706DC">
            <w:pPr>
              <w:rPr>
                <w:sz w:val="23"/>
                <w:szCs w:val="23"/>
              </w:rPr>
            </w:pPr>
            <w:r w:rsidRPr="003A1FDE">
              <w:rPr>
                <w:sz w:val="23"/>
                <w:szCs w:val="23"/>
              </w:rPr>
              <w:t>B</w:t>
            </w:r>
          </w:p>
        </w:tc>
        <w:tc>
          <w:tcPr>
            <w:tcW w:w="1701" w:type="dxa"/>
            <w:tcBorders>
              <w:top w:val="nil"/>
              <w:left w:val="nil"/>
              <w:bottom w:val="nil"/>
              <w:right w:val="nil"/>
            </w:tcBorders>
            <w:shd w:val="clear" w:color="auto" w:fill="auto"/>
            <w:noWrap/>
            <w:vAlign w:val="center"/>
            <w:hideMark/>
          </w:tcPr>
          <w:p w14:paraId="0C99B341" w14:textId="5A2DE876" w:rsidR="00D706DC" w:rsidRPr="003A1FDE" w:rsidRDefault="00D706DC" w:rsidP="00D706DC">
            <w:pPr>
              <w:jc w:val="center"/>
              <w:rPr>
                <w:sz w:val="23"/>
                <w:szCs w:val="23"/>
              </w:rPr>
            </w:pPr>
            <w:r>
              <w:rPr>
                <w:color w:val="000000"/>
                <w:sz w:val="23"/>
                <w:szCs w:val="23"/>
              </w:rPr>
              <w:t>0.3870</w:t>
            </w:r>
          </w:p>
        </w:tc>
      </w:tr>
      <w:tr w:rsidR="00D706DC" w:rsidRPr="003A1FDE" w14:paraId="7159491E"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3033EEA7"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535741D3" w14:textId="77777777" w:rsidR="00D706DC" w:rsidRPr="003A1FDE" w:rsidRDefault="00D706DC" w:rsidP="00D706DC">
            <w:pPr>
              <w:rPr>
                <w:sz w:val="23"/>
                <w:szCs w:val="23"/>
              </w:rPr>
            </w:pPr>
            <w:r w:rsidRPr="003A1FDE">
              <w:rPr>
                <w:sz w:val="23"/>
                <w:szCs w:val="23"/>
              </w:rPr>
              <w:t>R</w:t>
            </w:r>
            <w:r w:rsidRPr="003A1FDE">
              <w:rPr>
                <w:sz w:val="23"/>
                <w:szCs w:val="23"/>
                <w:vertAlign w:val="superscript"/>
              </w:rPr>
              <w:t>2</w:t>
            </w:r>
          </w:p>
        </w:tc>
        <w:tc>
          <w:tcPr>
            <w:tcW w:w="1701" w:type="dxa"/>
            <w:tcBorders>
              <w:top w:val="nil"/>
              <w:left w:val="nil"/>
              <w:bottom w:val="nil"/>
              <w:right w:val="nil"/>
            </w:tcBorders>
            <w:shd w:val="clear" w:color="auto" w:fill="auto"/>
            <w:noWrap/>
            <w:vAlign w:val="center"/>
            <w:hideMark/>
          </w:tcPr>
          <w:p w14:paraId="55852E97" w14:textId="472188AB" w:rsidR="00D706DC" w:rsidRPr="003A1FDE" w:rsidRDefault="00D706DC" w:rsidP="00D706DC">
            <w:pPr>
              <w:jc w:val="center"/>
              <w:rPr>
                <w:sz w:val="23"/>
                <w:szCs w:val="23"/>
              </w:rPr>
            </w:pPr>
            <w:r>
              <w:rPr>
                <w:color w:val="000000"/>
                <w:sz w:val="23"/>
                <w:szCs w:val="23"/>
              </w:rPr>
              <w:t>0.9559</w:t>
            </w:r>
          </w:p>
        </w:tc>
      </w:tr>
      <w:tr w:rsidR="00D706DC" w:rsidRPr="003A1FDE" w14:paraId="1CCEF050"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0957042E" w14:textId="77777777" w:rsidR="00D706DC" w:rsidRPr="003A1FDE" w:rsidRDefault="00D706DC" w:rsidP="00D706DC">
            <w:pPr>
              <w:rPr>
                <w:sz w:val="23"/>
                <w:szCs w:val="23"/>
              </w:rPr>
            </w:pPr>
            <w:r w:rsidRPr="003A1FDE">
              <w:rPr>
                <w:sz w:val="23"/>
                <w:szCs w:val="23"/>
              </w:rPr>
              <w:t>HILL</w:t>
            </w:r>
          </w:p>
        </w:tc>
        <w:tc>
          <w:tcPr>
            <w:tcW w:w="2091" w:type="dxa"/>
            <w:tcBorders>
              <w:top w:val="nil"/>
              <w:left w:val="nil"/>
              <w:bottom w:val="nil"/>
              <w:right w:val="nil"/>
            </w:tcBorders>
            <w:shd w:val="clear" w:color="auto" w:fill="auto"/>
            <w:noWrap/>
            <w:vAlign w:val="bottom"/>
            <w:hideMark/>
          </w:tcPr>
          <w:p w14:paraId="6A480AFC" w14:textId="77777777" w:rsidR="00D706DC" w:rsidRPr="003A1FDE" w:rsidRDefault="00D706DC" w:rsidP="00D706DC">
            <w:pPr>
              <w:rPr>
                <w:sz w:val="23"/>
                <w:szCs w:val="23"/>
              </w:rPr>
            </w:pPr>
            <w:r w:rsidRPr="003A1FDE">
              <w:rPr>
                <w:sz w:val="23"/>
                <w:szCs w:val="23"/>
              </w:rPr>
              <w:t>n</w:t>
            </w:r>
            <w:r w:rsidRPr="003A1FDE">
              <w:rPr>
                <w:sz w:val="23"/>
                <w:szCs w:val="23"/>
                <w:vertAlign w:val="subscript"/>
              </w:rPr>
              <w:t>H</w:t>
            </w:r>
          </w:p>
        </w:tc>
        <w:tc>
          <w:tcPr>
            <w:tcW w:w="1701" w:type="dxa"/>
            <w:tcBorders>
              <w:top w:val="nil"/>
              <w:left w:val="nil"/>
              <w:bottom w:val="nil"/>
              <w:right w:val="nil"/>
            </w:tcBorders>
            <w:shd w:val="clear" w:color="auto" w:fill="auto"/>
            <w:noWrap/>
            <w:vAlign w:val="center"/>
            <w:hideMark/>
          </w:tcPr>
          <w:p w14:paraId="68DA612D" w14:textId="40E32BC8" w:rsidR="00D706DC" w:rsidRPr="003A1FDE" w:rsidRDefault="00D706DC" w:rsidP="00D706DC">
            <w:pPr>
              <w:jc w:val="center"/>
              <w:rPr>
                <w:sz w:val="23"/>
                <w:szCs w:val="23"/>
              </w:rPr>
            </w:pPr>
            <w:r>
              <w:rPr>
                <w:color w:val="000000"/>
                <w:sz w:val="23"/>
                <w:szCs w:val="23"/>
              </w:rPr>
              <w:t>1.1535</w:t>
            </w:r>
          </w:p>
        </w:tc>
      </w:tr>
      <w:tr w:rsidR="00D706DC" w:rsidRPr="003A1FDE" w14:paraId="7A673675"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9E5F54B"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16001BFC" w14:textId="77777777" w:rsidR="00D706DC" w:rsidRPr="003A1FDE" w:rsidRDefault="00D706DC" w:rsidP="00D706DC">
            <w:pPr>
              <w:rPr>
                <w:sz w:val="23"/>
                <w:szCs w:val="23"/>
              </w:rPr>
            </w:pPr>
            <w:r w:rsidRPr="003A1FDE">
              <w:rPr>
                <w:sz w:val="23"/>
                <w:szCs w:val="23"/>
              </w:rPr>
              <w:t>K</w:t>
            </w:r>
            <w:r w:rsidRPr="003A1FDE">
              <w:rPr>
                <w:sz w:val="23"/>
                <w:szCs w:val="23"/>
                <w:vertAlign w:val="subscript"/>
              </w:rPr>
              <w:t>D</w:t>
            </w:r>
          </w:p>
        </w:tc>
        <w:tc>
          <w:tcPr>
            <w:tcW w:w="1701" w:type="dxa"/>
            <w:tcBorders>
              <w:top w:val="nil"/>
              <w:left w:val="nil"/>
              <w:bottom w:val="nil"/>
              <w:right w:val="nil"/>
            </w:tcBorders>
            <w:shd w:val="clear" w:color="auto" w:fill="auto"/>
            <w:noWrap/>
            <w:vAlign w:val="center"/>
            <w:hideMark/>
          </w:tcPr>
          <w:p w14:paraId="1D3E4EF1" w14:textId="11A875D0" w:rsidR="00D706DC" w:rsidRPr="003A1FDE" w:rsidRDefault="00D706DC" w:rsidP="00D706DC">
            <w:pPr>
              <w:jc w:val="center"/>
              <w:rPr>
                <w:sz w:val="23"/>
                <w:szCs w:val="23"/>
              </w:rPr>
            </w:pPr>
            <w:r>
              <w:rPr>
                <w:color w:val="000000"/>
                <w:sz w:val="23"/>
                <w:szCs w:val="23"/>
              </w:rPr>
              <w:t>1.4751</w:t>
            </w:r>
          </w:p>
        </w:tc>
      </w:tr>
      <w:tr w:rsidR="00D706DC" w:rsidRPr="003A1FDE" w14:paraId="710C4A6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4A12E92" w14:textId="77777777" w:rsidR="00D706DC" w:rsidRPr="003A1FDE" w:rsidRDefault="00D706DC" w:rsidP="00D706DC">
            <w:pPr>
              <w:jc w:val="right"/>
              <w:rPr>
                <w:sz w:val="23"/>
                <w:szCs w:val="23"/>
              </w:rPr>
            </w:pPr>
          </w:p>
        </w:tc>
        <w:tc>
          <w:tcPr>
            <w:tcW w:w="2091" w:type="dxa"/>
            <w:tcBorders>
              <w:top w:val="nil"/>
              <w:left w:val="nil"/>
              <w:bottom w:val="nil"/>
              <w:right w:val="nil"/>
            </w:tcBorders>
            <w:shd w:val="clear" w:color="auto" w:fill="auto"/>
            <w:noWrap/>
            <w:vAlign w:val="bottom"/>
            <w:hideMark/>
          </w:tcPr>
          <w:p w14:paraId="168491D9" w14:textId="305123BF" w:rsidR="00D706DC" w:rsidRPr="00165413" w:rsidRDefault="00D706DC" w:rsidP="00D706DC">
            <w:pPr>
              <w:rPr>
                <w:sz w:val="23"/>
                <w:szCs w:val="23"/>
                <w:lang w:val="en-GB"/>
              </w:rPr>
            </w:pPr>
            <w:r w:rsidRPr="003A1FDE">
              <w:rPr>
                <w:sz w:val="23"/>
                <w:szCs w:val="23"/>
              </w:rPr>
              <w:t>q</w:t>
            </w:r>
            <w:r w:rsidRPr="003A1FDE">
              <w:rPr>
                <w:sz w:val="23"/>
                <w:szCs w:val="23"/>
                <w:vertAlign w:val="subscript"/>
              </w:rPr>
              <w:t>H</w:t>
            </w:r>
            <w:r w:rsidR="00165413">
              <w:rPr>
                <w:sz w:val="23"/>
                <w:szCs w:val="23"/>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76DC0081" w14:textId="06525390" w:rsidR="00D706DC" w:rsidRPr="003A1FDE" w:rsidRDefault="00D706DC" w:rsidP="00D706DC">
            <w:pPr>
              <w:jc w:val="center"/>
              <w:rPr>
                <w:sz w:val="23"/>
                <w:szCs w:val="23"/>
              </w:rPr>
            </w:pPr>
            <w:r>
              <w:rPr>
                <w:color w:val="000000"/>
                <w:sz w:val="23"/>
                <w:szCs w:val="23"/>
              </w:rPr>
              <w:t>103.0900</w:t>
            </w:r>
          </w:p>
        </w:tc>
      </w:tr>
      <w:tr w:rsidR="00D706DC" w:rsidRPr="003A1FDE" w14:paraId="689DBC24" w14:textId="77777777" w:rsidTr="00D74E1B">
        <w:trPr>
          <w:trHeight w:val="372"/>
          <w:jc w:val="center"/>
        </w:trPr>
        <w:tc>
          <w:tcPr>
            <w:tcW w:w="1737" w:type="dxa"/>
            <w:tcBorders>
              <w:top w:val="nil"/>
              <w:left w:val="nil"/>
              <w:bottom w:val="single" w:sz="4" w:space="0" w:color="auto"/>
              <w:right w:val="nil"/>
            </w:tcBorders>
            <w:shd w:val="clear" w:color="auto" w:fill="auto"/>
            <w:noWrap/>
            <w:vAlign w:val="bottom"/>
            <w:hideMark/>
          </w:tcPr>
          <w:p w14:paraId="7F901149" w14:textId="77777777" w:rsidR="00D706DC" w:rsidRPr="003A1FDE" w:rsidRDefault="00D706DC" w:rsidP="00D706DC">
            <w:pPr>
              <w:rPr>
                <w:sz w:val="23"/>
                <w:szCs w:val="23"/>
              </w:rPr>
            </w:pPr>
            <w:r w:rsidRPr="003A1FDE">
              <w:rPr>
                <w:sz w:val="23"/>
                <w:szCs w:val="23"/>
              </w:rPr>
              <w:t> </w:t>
            </w:r>
          </w:p>
        </w:tc>
        <w:tc>
          <w:tcPr>
            <w:tcW w:w="2091" w:type="dxa"/>
            <w:tcBorders>
              <w:top w:val="nil"/>
              <w:left w:val="nil"/>
              <w:bottom w:val="single" w:sz="4" w:space="0" w:color="auto"/>
              <w:right w:val="nil"/>
            </w:tcBorders>
            <w:shd w:val="clear" w:color="auto" w:fill="auto"/>
            <w:noWrap/>
            <w:vAlign w:val="bottom"/>
            <w:hideMark/>
          </w:tcPr>
          <w:p w14:paraId="54F407B1" w14:textId="77777777" w:rsidR="00D706DC" w:rsidRPr="003A1FDE" w:rsidRDefault="00D706DC" w:rsidP="00D706DC">
            <w:pPr>
              <w:rPr>
                <w:sz w:val="23"/>
                <w:szCs w:val="23"/>
              </w:rPr>
            </w:pPr>
            <w:r w:rsidRPr="003A1FDE">
              <w:rPr>
                <w:sz w:val="23"/>
                <w:szCs w:val="23"/>
              </w:rPr>
              <w:t>R</w:t>
            </w:r>
            <w:r w:rsidRPr="003A1FDE">
              <w:rPr>
                <w:sz w:val="23"/>
                <w:szCs w:val="23"/>
                <w:vertAlign w:val="superscript"/>
              </w:rPr>
              <w:t>2</w:t>
            </w:r>
          </w:p>
        </w:tc>
        <w:tc>
          <w:tcPr>
            <w:tcW w:w="1701" w:type="dxa"/>
            <w:tcBorders>
              <w:top w:val="nil"/>
              <w:left w:val="nil"/>
              <w:bottom w:val="single" w:sz="4" w:space="0" w:color="auto"/>
              <w:right w:val="nil"/>
            </w:tcBorders>
            <w:shd w:val="clear" w:color="auto" w:fill="auto"/>
            <w:noWrap/>
            <w:vAlign w:val="center"/>
            <w:hideMark/>
          </w:tcPr>
          <w:p w14:paraId="30D7F9FA" w14:textId="39B0FA6F" w:rsidR="00D706DC" w:rsidRPr="003A1FDE" w:rsidRDefault="00D706DC" w:rsidP="00D706DC">
            <w:pPr>
              <w:jc w:val="center"/>
              <w:rPr>
                <w:sz w:val="23"/>
                <w:szCs w:val="23"/>
              </w:rPr>
            </w:pPr>
            <w:r>
              <w:rPr>
                <w:color w:val="000000"/>
                <w:sz w:val="23"/>
                <w:szCs w:val="23"/>
              </w:rPr>
              <w:t>0.9838</w:t>
            </w:r>
          </w:p>
        </w:tc>
      </w:tr>
    </w:tbl>
    <w:p w14:paraId="05CAFB74" w14:textId="3B47BC13" w:rsidR="00F115EA" w:rsidRPr="00CB1E6A" w:rsidRDefault="00F115EA" w:rsidP="00803870">
      <w:pPr>
        <w:pStyle w:val="Heading4"/>
      </w:pPr>
      <w:bookmarkStart w:id="1001" w:name="_Toc118051619"/>
      <w:bookmarkStart w:id="1002" w:name="_Toc127869200"/>
      <w:bookmarkStart w:id="1003" w:name="_Hlk112946163"/>
      <w:r w:rsidRPr="00CB1E6A">
        <w:t>Kinetic studies on adsorption of CPX onto BSP1</w:t>
      </w:r>
      <w:bookmarkEnd w:id="1001"/>
      <w:bookmarkEnd w:id="1002"/>
    </w:p>
    <w:p w14:paraId="7D80CBA4" w14:textId="754B20E2" w:rsidR="002417E2" w:rsidRPr="00286A88" w:rsidRDefault="0043631F" w:rsidP="002417E2">
      <w:pPr>
        <w:spacing w:line="480" w:lineRule="auto"/>
        <w:jc w:val="both"/>
      </w:pPr>
      <w:bookmarkStart w:id="1004" w:name="_Hlk114499158"/>
      <w:r w:rsidRPr="00CB1E6A">
        <w:rPr>
          <w:lang w:val="en-GB"/>
        </w:rPr>
        <w:t xml:space="preserve">The Pseudo first order (PFO) kinetic plot is shown in Figure 4.3.2.5a, while </w:t>
      </w:r>
      <w:bookmarkStart w:id="1005" w:name="_Hlk114434461"/>
      <w:r w:rsidRPr="00CB1E6A">
        <w:rPr>
          <w:lang w:val="en-GB"/>
        </w:rPr>
        <w:t xml:space="preserve">the estimated parameters are listed in Table 4.3.2.2. Regardless of the high correlation coefficients (0.9621, 0.9648, 0.9791, 0.9912, and 0.9857 for 6, 15, 20, 30 and 45 mg/L </w:t>
      </w:r>
      <w:r w:rsidRPr="00CB1E6A">
        <w:rPr>
          <w:lang w:val="en-GB"/>
        </w:rPr>
        <w:lastRenderedPageBreak/>
        <w:t>respectively) obtained for PFO (4.3.2.5a)</w:t>
      </w:r>
      <w:r w:rsidR="007C7A29">
        <w:rPr>
          <w:lang w:val="en-GB"/>
        </w:rPr>
        <w:t>, t</w:t>
      </w:r>
      <w:r w:rsidRPr="00CB1E6A">
        <w:rPr>
          <w:lang w:val="en-GB"/>
        </w:rPr>
        <w:t>here is a wide deviation between the experimental and calculated quantities adsorbed at equilibrium. This deviation was confirmed by the high error values, estimated from percentage standard deviation (S.D %), Chi-square (</w:t>
      </w:r>
      <w:r w:rsidR="007C7A29" w:rsidRPr="007C7A29">
        <w:rPr>
          <w:i/>
          <w:iCs/>
          <w:lang w:val="en-GB"/>
        </w:rPr>
        <w:t>χ</w:t>
      </w:r>
      <w:r w:rsidRPr="00CB1E6A">
        <w:rPr>
          <w:vertAlign w:val="superscript"/>
          <w:lang w:val="en-GB"/>
        </w:rPr>
        <w:t>2</w:t>
      </w:r>
      <w:r w:rsidRPr="00CB1E6A">
        <w:rPr>
          <w:lang w:val="en-GB"/>
        </w:rPr>
        <w:t>) and Average relative error (ARE). This suggested that the PFO kinetic model is not a good fit for the experimental data. On the contrary, the estimated errors for the Pseudo second order (PSO) were very low and the R</w:t>
      </w:r>
      <w:r w:rsidRPr="00CB1E6A">
        <w:rPr>
          <w:vertAlign w:val="superscript"/>
          <w:lang w:val="en-GB"/>
        </w:rPr>
        <w:t>2</w:t>
      </w:r>
      <w:r w:rsidRPr="00CB1E6A">
        <w:rPr>
          <w:lang w:val="en-GB"/>
        </w:rPr>
        <w:t xml:space="preserve"> values were close to unity (Figure 4.3.2.5b) across all the investigated concentrations. This suggested that the PSO kinetic model is a better fit for the experimental data. </w:t>
      </w:r>
      <w:bookmarkStart w:id="1006" w:name="_Hlk114499242"/>
      <w:bookmarkEnd w:id="1004"/>
      <w:r w:rsidRPr="00CB1E6A">
        <w:rPr>
          <w:lang w:val="en-GB"/>
        </w:rPr>
        <w:t>The Elovich kinetic plot is depicted in Figure 4.3.2.5d.</w:t>
      </w:r>
      <w:bookmarkEnd w:id="1006"/>
      <w:r w:rsidRPr="00CB1E6A">
        <w:rPr>
          <w:lang w:val="en-GB"/>
        </w:rPr>
        <w:t xml:space="preserve"> The desorption coefficient (</w:t>
      </w:r>
      <w:r w:rsidRPr="00CB1E6A">
        <w:t>β</w:t>
      </w:r>
      <w:r w:rsidRPr="00CB1E6A">
        <w:rPr>
          <w:vertAlign w:val="subscript"/>
        </w:rPr>
        <w:t>EI</w:t>
      </w:r>
      <w:r w:rsidRPr="00CB1E6A">
        <w:rPr>
          <w:lang w:val="en-GB"/>
        </w:rPr>
        <w:t>) was found to decrease as the initial concentration increase</w:t>
      </w:r>
      <w:r w:rsidR="007C7A29">
        <w:rPr>
          <w:lang w:val="en-GB"/>
        </w:rPr>
        <w:t>d</w:t>
      </w:r>
      <w:r w:rsidRPr="00CB1E6A">
        <w:rPr>
          <w:lang w:val="en-GB"/>
        </w:rPr>
        <w:t xml:space="preserve">. This is a confirmation that functional groups participated in the adsorption process. The values of </w:t>
      </w:r>
      <w:r w:rsidRPr="00CB1E6A">
        <w:t>α</w:t>
      </w:r>
      <w:r w:rsidRPr="00CB1E6A">
        <w:rPr>
          <w:vertAlign w:val="subscript"/>
        </w:rPr>
        <w:t>EI</w:t>
      </w:r>
      <w:r w:rsidRPr="00CB1E6A">
        <w:rPr>
          <w:lang w:val="en-GB"/>
        </w:rPr>
        <w:t xml:space="preserve"> are found to be greater than of </w:t>
      </w:r>
      <w:r w:rsidRPr="00CB1E6A">
        <w:t>β</w:t>
      </w:r>
      <w:r w:rsidRPr="00CB1E6A">
        <w:rPr>
          <w:vertAlign w:val="subscript"/>
        </w:rPr>
        <w:t>EI</w:t>
      </w:r>
      <w:r w:rsidRPr="00CB1E6A">
        <w:rPr>
          <w:vertAlign w:val="subscript"/>
          <w:lang w:val="en-GB"/>
        </w:rPr>
        <w:t xml:space="preserve">, </w:t>
      </w:r>
      <w:r w:rsidR="0025066A">
        <w:rPr>
          <w:lang w:val="en-GB"/>
        </w:rPr>
        <w:t xml:space="preserve">which </w:t>
      </w:r>
      <w:r w:rsidRPr="00CB1E6A">
        <w:rPr>
          <w:lang w:val="en-GB"/>
        </w:rPr>
        <w:t>indicat</w:t>
      </w:r>
      <w:r w:rsidR="0025066A">
        <w:rPr>
          <w:lang w:val="en-GB"/>
        </w:rPr>
        <w:t>ed</w:t>
      </w:r>
      <w:r w:rsidRPr="00CB1E6A">
        <w:rPr>
          <w:lang w:val="en-GB"/>
        </w:rPr>
        <w:t xml:space="preserve"> that chemisorption governs the adsorption process </w:t>
      </w:r>
      <w:r w:rsidRPr="00CB1E6A">
        <w:rPr>
          <w:lang w:val="en-GB"/>
        </w:rPr>
        <w:fldChar w:fldCharType="begin" w:fldLock="1"/>
      </w:r>
      <w:r w:rsidR="007C7A29">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E30288" w:rsidRPr="00CB1E6A">
        <w:rPr>
          <w:noProof/>
          <w:lang w:val="en-GB"/>
        </w:rPr>
        <w:t xml:space="preserve">(Ahmad </w:t>
      </w:r>
      <w:r w:rsidR="008C0A9B" w:rsidRPr="008C0A9B">
        <w:rPr>
          <w:i/>
          <w:iCs/>
          <w:noProof/>
          <w:lang w:val="en-GB"/>
        </w:rPr>
        <w:t>et al.</w:t>
      </w:r>
      <w:r w:rsidR="00E30288" w:rsidRPr="00CB1E6A">
        <w:rPr>
          <w:noProof/>
          <w:lang w:val="en-GB"/>
        </w:rPr>
        <w:t>, 2016)</w:t>
      </w:r>
      <w:r w:rsidRPr="00CB1E6A">
        <w:rPr>
          <w:lang w:val="en-GB"/>
        </w:rPr>
        <w:fldChar w:fldCharType="end"/>
      </w:r>
      <w:r w:rsidRPr="00CB1E6A">
        <w:rPr>
          <w:lang w:val="en-GB"/>
        </w:rPr>
        <w:t xml:space="preserve">. The Fractional power plot is depicted in Figure 4.3.2.5e. </w:t>
      </w:r>
      <w:r w:rsidR="00376D25">
        <w:rPr>
          <w:lang w:val="en-GB"/>
        </w:rPr>
        <w:t xml:space="preserve">The values of </w:t>
      </w:r>
      <w:r w:rsidR="00023EEC">
        <w:rPr>
          <w:lang w:val="en-GB"/>
        </w:rPr>
        <w:t>k</w:t>
      </w:r>
      <w:r w:rsidR="00376D25">
        <w:rPr>
          <w:lang w:val="en-GB"/>
        </w:rPr>
        <w:t xml:space="preserve"> increased as the initial concentration increased,</w:t>
      </w:r>
      <w:r w:rsidRPr="00CB1E6A">
        <w:rPr>
          <w:lang w:val="en-GB"/>
        </w:rPr>
        <w:t xml:space="preserve"> which suggest</w:t>
      </w:r>
      <w:r w:rsidR="007C7A29">
        <w:rPr>
          <w:lang w:val="en-GB"/>
        </w:rPr>
        <w:t>s</w:t>
      </w:r>
      <w:r w:rsidRPr="00CB1E6A">
        <w:rPr>
          <w:lang w:val="en-GB"/>
        </w:rPr>
        <w:t xml:space="preserve">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3.2.5 shows the Avrami plot, with the R</w:t>
      </w:r>
      <w:r w:rsidRPr="00CB1E6A">
        <w:rPr>
          <w:vertAlign w:val="superscript"/>
          <w:lang w:val="en-GB"/>
        </w:rPr>
        <w:t>2</w:t>
      </w:r>
      <w:r w:rsidRPr="00CB1E6A">
        <w:rPr>
          <w:lang w:val="en-GB"/>
        </w:rPr>
        <w:t xml:space="preserve"> values ranging from 0.9435 – 0.9956. </w:t>
      </w:r>
      <w:bookmarkEnd w:id="1005"/>
      <w:r w:rsidRPr="00CB1E6A">
        <w:rPr>
          <w:lang w:val="en-GB"/>
        </w:rPr>
        <w:t xml:space="preserve">The </w:t>
      </w:r>
      <w:r w:rsidR="00023EEC">
        <w:rPr>
          <w:lang w:val="en-GB"/>
        </w:rPr>
        <w:t>k</w:t>
      </w:r>
      <w:r w:rsidRPr="00CB1E6A">
        <w:rPr>
          <w:vertAlign w:val="subscript"/>
          <w:lang w:val="en-GB"/>
        </w:rPr>
        <w:t>AV</w:t>
      </w:r>
      <w:r w:rsidRPr="00CB1E6A">
        <w:rPr>
          <w:lang w:val="en-GB"/>
        </w:rPr>
        <w:t xml:space="preserve"> parameter is dependent on temperature increase</w:t>
      </w:r>
      <w:r w:rsidR="003809E3">
        <w:rPr>
          <w:lang w:val="en-GB"/>
        </w:rPr>
        <w:t>d</w:t>
      </w:r>
      <w:r w:rsidRPr="00CB1E6A">
        <w:rPr>
          <w:lang w:val="en-GB"/>
        </w:rPr>
        <w:t xml:space="preserve"> with increasing concentration (6 – 45 mg/L). This is because, as the initial concentration increases,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2417E2" w:rsidRPr="00CB1E6A">
        <w:rPr>
          <w:lang w:val="en-GB"/>
        </w:rPr>
        <w:t xml:space="preserve">The Intraparticle diffusion (ID) plot for the uptake of CPX onto BSP1 is depicted in Figure 4.3.2.5 c. The value of the intercept (C), </w:t>
      </w:r>
      <w:r w:rsidR="0025066A">
        <w:rPr>
          <w:lang w:val="en-GB"/>
        </w:rPr>
        <w:t>which predicted the boundary</w:t>
      </w:r>
      <w:r w:rsidR="002417E2" w:rsidRPr="00CB1E6A">
        <w:rPr>
          <w:lang w:val="en-GB"/>
        </w:rPr>
        <w:t xml:space="preserve"> layer thickness, was obtained to fall in the range between 0.6121 and 2.5192 as the concentration increased from 6 to 45 mg/g. This suggested an increase in the boundary layer, preventing the likelihood of external mass transfer. Thus, increasing the possibility of internal mass transfer </w:t>
      </w:r>
      <w:r w:rsidR="002417E2" w:rsidRPr="00CB1E6A">
        <w:rPr>
          <w:lang w:val="en-GB"/>
        </w:rPr>
        <w:fldChar w:fldCharType="begin" w:fldLock="1"/>
      </w:r>
      <w:r w:rsidR="002417E2">
        <w:rPr>
          <w:lang w:val="en-GB"/>
        </w:rPr>
        <w:instrText>ADDIN CSL_CITATION {"citationItems":[{"id":"ITEM-1","itemData":{"DOI":"10.1002/clen.201000077","ISBN":"0422261114","ISSN":"18630650","abstract":"This study investigates the potential use of activated carbon prepared from the peel of Cucumis sativa fruit for the removal of malachite green (MG) dye from simulated wastewater. The effects of different system variables, adsorbent dosage, initial dye concentration, pH, and contact time were investigated and optimal experimental conditions were ascertained. The results showed that when the amount of the adsorbent increased, the percentage of dye removal increased accordingly. Optimum pH value for dye adsorption was 6.0. Maximum dye was sequestered within 50min of the start of every experiment. The adsorption of MG followed the pseudo-second-order rate equation and fits the Langmuir, Freundlich, Dubinin-Radushkevich (D-R), and Tempkin equations well. The maximum removal of MG was obtained at pH 6 as 99.86% for adsorbent dose of 1g/50mL and 25mgL-1 initial dye concentration at room temperature. Activated carbon developed from the peel of C. sativa fruit can be an attractive option for dye removal from diluted industrial effluents since test reaction made on simulated dyeing wastewater showed better removal percentage of MG. The main objective of this study was to evaluate the possibility of using dried peel of C. sativa fruit as a new low cost activated carbon and to study its application for the removal of methyl red from simulated wastewater. © 2011 WILEY-VCH Verlag GmbH &amp; Co. KGaA, Weinheim.","author":[{"dropping-particle":"","family":"Santhi","given":"Thirumalisamy","non-dropping-particle":"","parse-names":false,"suffix":""},{"dropping-particle":"","family":"Manonmani","given":"Subbian","non-dropping-particle":"","parse-names":false,"suffix":""}],"container-title":"Clean - Soil, Air, Water","id":"ITEM-1","issue":"2","issued":{"date-parts":[["2011"]]},"page":"162-170","title":"Malachite Green Removal from Aqueous Solution by the Peel of Cucumis sativa Fruit","type":"article-journal","volume":"39"},"uris":["http://www.mendeley.com/documents/?uuid=4d472069-c0da-4dcb-8c67-8548b83681f1"]}],"mendeley":{"formattedCitation":"(Santhi &amp; Manonmani, 2011)","plainTextFormattedCitation":"(Santhi &amp; Manonmani, 2011)","previouslyFormattedCitation":"(Santhi &amp; Manonmani, 2011)"},"properties":{"noteIndex":0},"schema":"https://github.com/citation-style-language/schema/raw/master/csl-citation.json"}</w:instrText>
      </w:r>
      <w:r w:rsidR="002417E2" w:rsidRPr="00CB1E6A">
        <w:rPr>
          <w:lang w:val="en-GB"/>
        </w:rPr>
        <w:fldChar w:fldCharType="separate"/>
      </w:r>
      <w:r w:rsidR="002417E2" w:rsidRPr="00DE4676">
        <w:rPr>
          <w:noProof/>
          <w:lang w:val="en-GB"/>
        </w:rPr>
        <w:t>(Santhi &amp; Manonmani, 2011)</w:t>
      </w:r>
      <w:r w:rsidR="002417E2" w:rsidRPr="00CB1E6A">
        <w:rPr>
          <w:lang w:val="en-GB"/>
        </w:rPr>
        <w:fldChar w:fldCharType="end"/>
      </w:r>
      <w:r w:rsidR="002417E2" w:rsidRPr="00CB1E6A">
        <w:rPr>
          <w:lang w:val="en-GB"/>
        </w:rPr>
        <w:t xml:space="preserve">. The Liquid film diffusion plot is shown in Figure 4.3.2.5 g. The values of </w:t>
      </w:r>
      <w:r w:rsidR="00023EEC">
        <w:rPr>
          <w:lang w:val="en-GB"/>
        </w:rPr>
        <w:t>k</w:t>
      </w:r>
      <w:r w:rsidR="002417E2" w:rsidRPr="00CB1E6A">
        <w:rPr>
          <w:vertAlign w:val="subscript"/>
          <w:lang w:val="en-GB"/>
        </w:rPr>
        <w:t>FD</w:t>
      </w:r>
      <w:r w:rsidR="002417E2" w:rsidRPr="00CB1E6A">
        <w:rPr>
          <w:lang w:val="en-GB"/>
        </w:rPr>
        <w:t xml:space="preserve"> remained constant as the </w:t>
      </w:r>
      <w:r w:rsidR="002417E2" w:rsidRPr="00CB1E6A">
        <w:rPr>
          <w:lang w:val="en-GB"/>
        </w:rPr>
        <w:lastRenderedPageBreak/>
        <w:t>concentration increased.</w:t>
      </w:r>
      <w:r w:rsidR="002417E2">
        <w:rPr>
          <w:lang w:val="en-GB"/>
        </w:rPr>
        <w:t xml:space="preserve"> </w:t>
      </w:r>
      <w:r w:rsidR="002417E2" w:rsidRPr="00286A88">
        <w:rPr>
          <w:lang w:val="en-GB"/>
        </w:rPr>
        <w:t>The R</w:t>
      </w:r>
      <w:r w:rsidR="002417E2" w:rsidRPr="00286A88">
        <w:rPr>
          <w:vertAlign w:val="superscript"/>
          <w:lang w:val="en-GB"/>
        </w:rPr>
        <w:t>2</w:t>
      </w:r>
      <w:r w:rsidR="002417E2" w:rsidRPr="00286A88">
        <w:rPr>
          <w:lang w:val="en-GB"/>
        </w:rPr>
        <w:t xml:space="preserve"> values of Liquid film diffusion is greater than that of ID model which suggests that external and surface diffusion dominated the adsorption process </w:t>
      </w:r>
      <w:r w:rsidR="002417E2" w:rsidRPr="00286A88">
        <w:rPr>
          <w:lang w:val="en-GB"/>
        </w:rPr>
        <w:fldChar w:fldCharType="begin" w:fldLock="1"/>
      </w:r>
      <w:r w:rsidR="00CC6490">
        <w:rPr>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2417E2" w:rsidRPr="00286A88">
        <w:rPr>
          <w:lang w:val="en-GB"/>
        </w:rPr>
        <w:fldChar w:fldCharType="separate"/>
      </w:r>
      <w:r w:rsidR="002417E2" w:rsidRPr="00286A88">
        <w:rPr>
          <w:noProof/>
          <w:lang w:val="en-GB"/>
        </w:rPr>
        <w:t xml:space="preserve">(Dada </w:t>
      </w:r>
      <w:r w:rsidR="008C0A9B" w:rsidRPr="008C0A9B">
        <w:rPr>
          <w:i/>
          <w:iCs/>
          <w:noProof/>
          <w:lang w:val="en-GB"/>
        </w:rPr>
        <w:t>et al.</w:t>
      </w:r>
      <w:r w:rsidR="002417E2" w:rsidRPr="00286A88">
        <w:rPr>
          <w:noProof/>
          <w:lang w:val="en-GB"/>
        </w:rPr>
        <w:t>, 2019)</w:t>
      </w:r>
      <w:r w:rsidR="002417E2" w:rsidRPr="00286A88">
        <w:rPr>
          <w:lang w:val="en-GB"/>
        </w:rPr>
        <w:fldChar w:fldCharType="end"/>
      </w:r>
      <w:r w:rsidR="002417E2" w:rsidRPr="00286A88">
        <w:rPr>
          <w:lang w:val="en-GB"/>
        </w:rPr>
        <w:t>.</w:t>
      </w:r>
    </w:p>
    <w:p w14:paraId="07666897" w14:textId="48332049" w:rsidR="004627F3" w:rsidRDefault="003818DC" w:rsidP="003818DC">
      <w:pPr>
        <w:jc w:val="center"/>
      </w:pPr>
      <w:bookmarkStart w:id="1007" w:name="_Toc119501933"/>
      <w:bookmarkStart w:id="1008" w:name="_Toc119509373"/>
      <w:bookmarkEnd w:id="1003"/>
      <w:r w:rsidRPr="003818DC">
        <w:rPr>
          <w:noProof/>
        </w:rPr>
        <w:drawing>
          <wp:inline distT="0" distB="0" distL="0" distR="0" wp14:anchorId="6C6A6FAD" wp14:editId="5C23E859">
            <wp:extent cx="5546303" cy="652272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569151" cy="6549590"/>
                    </a:xfrm>
                    <a:prstGeom prst="rect">
                      <a:avLst/>
                    </a:prstGeom>
                  </pic:spPr>
                </pic:pic>
              </a:graphicData>
            </a:graphic>
          </wp:inline>
        </w:drawing>
      </w:r>
    </w:p>
    <w:p w14:paraId="1C18CA93" w14:textId="393FD343" w:rsidR="00F115EA" w:rsidRDefault="00F115EA" w:rsidP="0076286E">
      <w:pPr>
        <w:pStyle w:val="ListofFigures"/>
      </w:pPr>
      <w:bookmarkStart w:id="1009" w:name="_Toc123054518"/>
      <w:bookmarkStart w:id="1010" w:name="_Toc127867033"/>
      <w:bookmarkStart w:id="1011" w:name="_Toc127867651"/>
      <w:r w:rsidRPr="00B91216">
        <w:t xml:space="preserve">Figure </w:t>
      </w:r>
      <w:r w:rsidR="009D7C86" w:rsidRPr="00B91216">
        <w:t>4.3.2.5</w:t>
      </w:r>
      <w:r w:rsidRPr="00B91216">
        <w:t xml:space="preserve">: </w:t>
      </w:r>
      <w:r w:rsidR="00D01EA0" w:rsidRPr="007F4749">
        <w:t>(a) Pseudo-first order</w:t>
      </w:r>
      <w:r w:rsidR="00D01EA0">
        <w:t>,</w:t>
      </w:r>
      <w:r w:rsidR="00D01EA0" w:rsidRPr="007F4749">
        <w:t xml:space="preserve"> (b) Pseudo-second order</w:t>
      </w:r>
      <w:r w:rsidR="00D01EA0">
        <w:t>, (</w:t>
      </w:r>
      <w:r w:rsidR="00D01EA0" w:rsidRPr="00CB1E6A">
        <w:t>c</w:t>
      </w:r>
      <w:r w:rsidR="00D01EA0">
        <w:t>)</w:t>
      </w:r>
      <w:r w:rsidR="00D01EA0" w:rsidRPr="00CB1E6A">
        <w:t xml:space="preserve"> Intraparticle diffusion</w:t>
      </w:r>
      <w:r w:rsidR="00D01EA0">
        <w:t>, (</w:t>
      </w:r>
      <w:r w:rsidR="00D01EA0" w:rsidRPr="00CB1E6A">
        <w:t>d</w:t>
      </w:r>
      <w:r w:rsidR="00D01EA0">
        <w:t>)</w:t>
      </w:r>
      <w:r w:rsidR="00D01EA0" w:rsidRPr="00CB1E6A">
        <w:t xml:space="preserve"> Elovich</w:t>
      </w:r>
      <w:r w:rsidR="00D01EA0">
        <w:t>,</w:t>
      </w:r>
      <w:r w:rsidR="00D01EA0" w:rsidRPr="007F4749">
        <w:t xml:space="preserve"> </w:t>
      </w:r>
      <w:r w:rsidR="00D706DC">
        <w:t>(e) Fractional power</w:t>
      </w:r>
      <w:r w:rsidR="00D01EA0">
        <w:t xml:space="preserve"> (</w:t>
      </w:r>
      <w:r w:rsidR="00D01EA0" w:rsidRPr="00CB1E6A">
        <w:t>f</w:t>
      </w:r>
      <w:r w:rsidR="00D01EA0">
        <w:t>)</w:t>
      </w:r>
      <w:r w:rsidR="00D01EA0" w:rsidRPr="00CB1E6A">
        <w:t xml:space="preserve"> Avrami </w:t>
      </w:r>
      <w:r w:rsidR="00D01EA0">
        <w:t xml:space="preserve">and (g) </w:t>
      </w:r>
      <w:r w:rsidRPr="00B91216">
        <w:t>Liquid film kinetics plot of CPX adsorption onto BSP1</w:t>
      </w:r>
      <w:bookmarkEnd w:id="1007"/>
      <w:bookmarkEnd w:id="1008"/>
      <w:bookmarkEnd w:id="1009"/>
      <w:bookmarkEnd w:id="1010"/>
      <w:bookmarkEnd w:id="1011"/>
    </w:p>
    <w:p w14:paraId="609879B8" w14:textId="54827384" w:rsidR="00356FB6" w:rsidRDefault="00356FB6" w:rsidP="00356FB6">
      <w:pPr>
        <w:pStyle w:val="Caption"/>
        <w:rPr>
          <w:lang w:val="en-GB"/>
        </w:rPr>
      </w:pPr>
    </w:p>
    <w:p w14:paraId="2B966978" w14:textId="4458E441" w:rsidR="00356FB6" w:rsidRDefault="00356FB6" w:rsidP="00356FB6">
      <w:pPr>
        <w:rPr>
          <w:lang w:val="en-GB"/>
        </w:rPr>
      </w:pPr>
    </w:p>
    <w:p w14:paraId="5B699ED6" w14:textId="02502A4C" w:rsidR="00B91216" w:rsidRDefault="00B91216" w:rsidP="00422C67">
      <w:pPr>
        <w:rPr>
          <w:rFonts w:eastAsiaTheme="minorEastAsia"/>
          <w:b/>
          <w:bCs/>
          <w:sz w:val="26"/>
          <w:szCs w:val="26"/>
        </w:rPr>
      </w:pPr>
    </w:p>
    <w:p w14:paraId="30D87739" w14:textId="6A31507E" w:rsidR="00F115EA" w:rsidRPr="00CB1E6A" w:rsidRDefault="00F115EA" w:rsidP="0076286E">
      <w:pPr>
        <w:pStyle w:val="ListofTables"/>
      </w:pPr>
      <w:bookmarkStart w:id="1012" w:name="_Hlk113614057"/>
      <w:bookmarkStart w:id="1013" w:name="_Toc123057441"/>
      <w:r w:rsidRPr="00CB1E6A">
        <w:lastRenderedPageBreak/>
        <w:t xml:space="preserve">Table </w:t>
      </w:r>
      <w:r w:rsidR="00F176C4" w:rsidRPr="00CB1E6A">
        <w:t>4.3.2.2</w:t>
      </w:r>
      <w:r w:rsidRPr="00CB1E6A">
        <w:t xml:space="preserve">: Comparison of the </w:t>
      </w:r>
      <w:bookmarkEnd w:id="1012"/>
      <w:r w:rsidRPr="00CB1E6A">
        <w:t>investigated kinetic model parameters for the uptake of CPX onto BSP1</w:t>
      </w:r>
      <w:bookmarkEnd w:id="1013"/>
    </w:p>
    <w:tbl>
      <w:tblPr>
        <w:tblW w:w="9923" w:type="dxa"/>
        <w:tblInd w:w="-567" w:type="dxa"/>
        <w:tblLook w:val="04A0" w:firstRow="1" w:lastRow="0" w:firstColumn="1" w:lastColumn="0" w:noHBand="0" w:noVBand="1"/>
      </w:tblPr>
      <w:tblGrid>
        <w:gridCol w:w="2096"/>
        <w:gridCol w:w="2299"/>
        <w:gridCol w:w="992"/>
        <w:gridCol w:w="1134"/>
        <w:gridCol w:w="1134"/>
        <w:gridCol w:w="1134"/>
        <w:gridCol w:w="1134"/>
      </w:tblGrid>
      <w:tr w:rsidR="00CB1E6A" w:rsidRPr="00CB1E6A" w14:paraId="5A00FA7E" w14:textId="77777777" w:rsidTr="005F6035">
        <w:trPr>
          <w:trHeight w:val="360"/>
        </w:trPr>
        <w:tc>
          <w:tcPr>
            <w:tcW w:w="2096" w:type="dxa"/>
            <w:tcBorders>
              <w:top w:val="single" w:sz="4" w:space="0" w:color="auto"/>
              <w:left w:val="nil"/>
              <w:bottom w:val="single" w:sz="4" w:space="0" w:color="auto"/>
              <w:right w:val="nil"/>
            </w:tcBorders>
            <w:shd w:val="clear" w:color="auto" w:fill="auto"/>
            <w:noWrap/>
            <w:vAlign w:val="bottom"/>
            <w:hideMark/>
          </w:tcPr>
          <w:p w14:paraId="7B628C10" w14:textId="77777777" w:rsidR="00F115EA" w:rsidRPr="00CB1E6A" w:rsidRDefault="00F115EA" w:rsidP="00B91216">
            <w:pPr>
              <w:jc w:val="center"/>
              <w:rPr>
                <w:b/>
                <w:bCs/>
                <w:sz w:val="23"/>
                <w:szCs w:val="23"/>
              </w:rPr>
            </w:pPr>
            <w:r w:rsidRPr="00CB1E6A">
              <w:rPr>
                <w:b/>
                <w:bCs/>
                <w:sz w:val="23"/>
                <w:szCs w:val="23"/>
              </w:rPr>
              <w:t>KINETIC MODELS</w:t>
            </w:r>
          </w:p>
        </w:tc>
        <w:tc>
          <w:tcPr>
            <w:tcW w:w="2299" w:type="dxa"/>
            <w:tcBorders>
              <w:top w:val="single" w:sz="4" w:space="0" w:color="auto"/>
              <w:left w:val="nil"/>
              <w:bottom w:val="single" w:sz="4" w:space="0" w:color="auto"/>
              <w:right w:val="nil"/>
            </w:tcBorders>
            <w:shd w:val="clear" w:color="auto" w:fill="auto"/>
            <w:noWrap/>
            <w:vAlign w:val="bottom"/>
            <w:hideMark/>
          </w:tcPr>
          <w:p w14:paraId="0EA43129" w14:textId="77777777" w:rsidR="00F115EA" w:rsidRPr="00CB1E6A" w:rsidRDefault="00F115EA" w:rsidP="00B91216">
            <w:pPr>
              <w:jc w:val="center"/>
              <w:rPr>
                <w:b/>
                <w:bCs/>
                <w:sz w:val="23"/>
                <w:szCs w:val="23"/>
              </w:rPr>
            </w:pPr>
            <w:r w:rsidRPr="00CB1E6A">
              <w:rPr>
                <w:b/>
                <w:bCs/>
                <w:sz w:val="23"/>
                <w:szCs w:val="23"/>
              </w:rPr>
              <w:t>PARAMETERS</w:t>
            </w:r>
          </w:p>
        </w:tc>
        <w:tc>
          <w:tcPr>
            <w:tcW w:w="992" w:type="dxa"/>
            <w:tcBorders>
              <w:top w:val="single" w:sz="4" w:space="0" w:color="auto"/>
              <w:left w:val="nil"/>
              <w:bottom w:val="single" w:sz="4" w:space="0" w:color="auto"/>
              <w:right w:val="nil"/>
            </w:tcBorders>
            <w:shd w:val="clear" w:color="auto" w:fill="auto"/>
            <w:noWrap/>
            <w:vAlign w:val="bottom"/>
            <w:hideMark/>
          </w:tcPr>
          <w:p w14:paraId="4BFEA25F" w14:textId="613AAB07" w:rsidR="00F115EA" w:rsidRPr="00CB1E6A" w:rsidRDefault="00F115EA" w:rsidP="00B91216">
            <w:pPr>
              <w:jc w:val="center"/>
              <w:rPr>
                <w:b/>
                <w:bCs/>
                <w:sz w:val="23"/>
                <w:szCs w:val="23"/>
              </w:rPr>
            </w:pPr>
          </w:p>
        </w:tc>
        <w:tc>
          <w:tcPr>
            <w:tcW w:w="2268" w:type="dxa"/>
            <w:gridSpan w:val="2"/>
            <w:tcBorders>
              <w:top w:val="single" w:sz="4" w:space="0" w:color="auto"/>
              <w:left w:val="nil"/>
              <w:bottom w:val="single" w:sz="4" w:space="0" w:color="auto"/>
              <w:right w:val="nil"/>
            </w:tcBorders>
            <w:shd w:val="clear" w:color="auto" w:fill="auto"/>
            <w:noWrap/>
            <w:vAlign w:val="bottom"/>
            <w:hideMark/>
          </w:tcPr>
          <w:p w14:paraId="02A8045C" w14:textId="77777777" w:rsidR="00F115EA" w:rsidRPr="00CB1E6A" w:rsidRDefault="00F115EA" w:rsidP="00B91216">
            <w:pPr>
              <w:jc w:val="center"/>
              <w:rPr>
                <w:b/>
                <w:bCs/>
                <w:sz w:val="23"/>
                <w:szCs w:val="23"/>
              </w:rPr>
            </w:pPr>
            <w:r w:rsidRPr="00CB1E6A">
              <w:rPr>
                <w:b/>
                <w:bCs/>
                <w:sz w:val="23"/>
                <w:szCs w:val="23"/>
              </w:rPr>
              <w:t>BSP1-CPX</w:t>
            </w:r>
          </w:p>
        </w:tc>
        <w:tc>
          <w:tcPr>
            <w:tcW w:w="1134" w:type="dxa"/>
            <w:tcBorders>
              <w:top w:val="single" w:sz="4" w:space="0" w:color="auto"/>
              <w:left w:val="nil"/>
              <w:bottom w:val="single" w:sz="4" w:space="0" w:color="auto"/>
              <w:right w:val="nil"/>
            </w:tcBorders>
            <w:shd w:val="clear" w:color="auto" w:fill="auto"/>
            <w:noWrap/>
            <w:vAlign w:val="bottom"/>
            <w:hideMark/>
          </w:tcPr>
          <w:p w14:paraId="02BBFBD7" w14:textId="22C0138C" w:rsidR="00F115EA" w:rsidRPr="00CB1E6A" w:rsidRDefault="00F115EA" w:rsidP="00B91216">
            <w:pPr>
              <w:jc w:val="center"/>
              <w:rPr>
                <w:b/>
                <w:bCs/>
                <w:sz w:val="23"/>
                <w:szCs w:val="23"/>
              </w:rPr>
            </w:pPr>
          </w:p>
        </w:tc>
        <w:tc>
          <w:tcPr>
            <w:tcW w:w="1134" w:type="dxa"/>
            <w:tcBorders>
              <w:top w:val="single" w:sz="4" w:space="0" w:color="auto"/>
              <w:left w:val="nil"/>
              <w:bottom w:val="single" w:sz="4" w:space="0" w:color="auto"/>
              <w:right w:val="nil"/>
            </w:tcBorders>
            <w:shd w:val="clear" w:color="auto" w:fill="auto"/>
            <w:noWrap/>
            <w:vAlign w:val="bottom"/>
            <w:hideMark/>
          </w:tcPr>
          <w:p w14:paraId="00B9265A" w14:textId="3DBA99D5" w:rsidR="00F115EA" w:rsidRPr="00CB1E6A" w:rsidRDefault="00F115EA" w:rsidP="00B91216">
            <w:pPr>
              <w:jc w:val="center"/>
              <w:rPr>
                <w:b/>
                <w:bCs/>
                <w:sz w:val="23"/>
                <w:szCs w:val="23"/>
              </w:rPr>
            </w:pPr>
          </w:p>
        </w:tc>
      </w:tr>
      <w:tr w:rsidR="00CB1E6A" w:rsidRPr="00CB1E6A" w14:paraId="5226BA44" w14:textId="77777777" w:rsidTr="005F6035">
        <w:trPr>
          <w:trHeight w:val="312"/>
        </w:trPr>
        <w:tc>
          <w:tcPr>
            <w:tcW w:w="2096" w:type="dxa"/>
            <w:tcBorders>
              <w:top w:val="nil"/>
              <w:left w:val="nil"/>
              <w:bottom w:val="nil"/>
              <w:right w:val="nil"/>
            </w:tcBorders>
            <w:shd w:val="clear" w:color="auto" w:fill="auto"/>
            <w:noWrap/>
            <w:vAlign w:val="bottom"/>
            <w:hideMark/>
          </w:tcPr>
          <w:p w14:paraId="7296A800" w14:textId="77777777" w:rsidR="00F115EA" w:rsidRPr="00CB1E6A" w:rsidRDefault="00F115EA" w:rsidP="00B91216">
            <w:pPr>
              <w:jc w:val="center"/>
              <w:rPr>
                <w:b/>
                <w:bCs/>
                <w:sz w:val="23"/>
                <w:szCs w:val="23"/>
              </w:rPr>
            </w:pPr>
          </w:p>
        </w:tc>
        <w:tc>
          <w:tcPr>
            <w:tcW w:w="2299" w:type="dxa"/>
            <w:tcBorders>
              <w:top w:val="nil"/>
              <w:left w:val="nil"/>
              <w:bottom w:val="nil"/>
              <w:right w:val="nil"/>
            </w:tcBorders>
            <w:shd w:val="clear" w:color="auto" w:fill="auto"/>
            <w:noWrap/>
            <w:vAlign w:val="bottom"/>
            <w:hideMark/>
          </w:tcPr>
          <w:p w14:paraId="18B7F9AB" w14:textId="77777777" w:rsidR="00F115EA" w:rsidRPr="00CB1E6A" w:rsidRDefault="00F115EA" w:rsidP="00B91216">
            <w:pPr>
              <w:jc w:val="center"/>
              <w:rPr>
                <w:sz w:val="23"/>
                <w:szCs w:val="23"/>
              </w:rPr>
            </w:pPr>
          </w:p>
        </w:tc>
        <w:tc>
          <w:tcPr>
            <w:tcW w:w="992" w:type="dxa"/>
            <w:tcBorders>
              <w:top w:val="nil"/>
              <w:left w:val="nil"/>
              <w:bottom w:val="single" w:sz="4" w:space="0" w:color="auto"/>
              <w:right w:val="nil"/>
            </w:tcBorders>
            <w:shd w:val="clear" w:color="auto" w:fill="auto"/>
            <w:noWrap/>
            <w:vAlign w:val="bottom"/>
            <w:hideMark/>
          </w:tcPr>
          <w:p w14:paraId="64F1DDBA" w14:textId="77777777" w:rsidR="00F115EA" w:rsidRPr="00CB1E6A" w:rsidRDefault="00F115EA" w:rsidP="00B91216">
            <w:pPr>
              <w:jc w:val="center"/>
              <w:rPr>
                <w:sz w:val="23"/>
                <w:szCs w:val="23"/>
              </w:rPr>
            </w:pPr>
            <w:r w:rsidRPr="00CB1E6A">
              <w:rPr>
                <w:sz w:val="23"/>
                <w:szCs w:val="23"/>
              </w:rPr>
              <w:t>6 mg/L</w:t>
            </w:r>
          </w:p>
        </w:tc>
        <w:tc>
          <w:tcPr>
            <w:tcW w:w="1134" w:type="dxa"/>
            <w:tcBorders>
              <w:top w:val="nil"/>
              <w:left w:val="nil"/>
              <w:bottom w:val="single" w:sz="4" w:space="0" w:color="auto"/>
              <w:right w:val="nil"/>
            </w:tcBorders>
            <w:shd w:val="clear" w:color="auto" w:fill="auto"/>
            <w:noWrap/>
            <w:vAlign w:val="bottom"/>
            <w:hideMark/>
          </w:tcPr>
          <w:p w14:paraId="2DD402C9" w14:textId="77777777" w:rsidR="00F115EA" w:rsidRPr="00CB1E6A" w:rsidRDefault="00F115EA" w:rsidP="00B91216">
            <w:pPr>
              <w:jc w:val="center"/>
              <w:rPr>
                <w:sz w:val="23"/>
                <w:szCs w:val="23"/>
              </w:rPr>
            </w:pPr>
            <w:r w:rsidRPr="00CB1E6A">
              <w:rPr>
                <w:sz w:val="23"/>
                <w:szCs w:val="23"/>
              </w:rPr>
              <w:t>15 mg/L</w:t>
            </w:r>
          </w:p>
        </w:tc>
        <w:tc>
          <w:tcPr>
            <w:tcW w:w="1134" w:type="dxa"/>
            <w:tcBorders>
              <w:top w:val="nil"/>
              <w:left w:val="nil"/>
              <w:bottom w:val="single" w:sz="4" w:space="0" w:color="auto"/>
              <w:right w:val="nil"/>
            </w:tcBorders>
            <w:shd w:val="clear" w:color="auto" w:fill="auto"/>
            <w:noWrap/>
            <w:vAlign w:val="bottom"/>
            <w:hideMark/>
          </w:tcPr>
          <w:p w14:paraId="397BA72C" w14:textId="77777777" w:rsidR="00F115EA" w:rsidRPr="00CB1E6A" w:rsidRDefault="00F115EA" w:rsidP="00B91216">
            <w:pPr>
              <w:jc w:val="center"/>
              <w:rPr>
                <w:sz w:val="23"/>
                <w:szCs w:val="23"/>
              </w:rPr>
            </w:pPr>
            <w:r w:rsidRPr="00CB1E6A">
              <w:rPr>
                <w:sz w:val="23"/>
                <w:szCs w:val="23"/>
              </w:rPr>
              <w:t>20 mg/L</w:t>
            </w:r>
          </w:p>
        </w:tc>
        <w:tc>
          <w:tcPr>
            <w:tcW w:w="1134" w:type="dxa"/>
            <w:tcBorders>
              <w:top w:val="nil"/>
              <w:left w:val="nil"/>
              <w:bottom w:val="single" w:sz="4" w:space="0" w:color="auto"/>
              <w:right w:val="nil"/>
            </w:tcBorders>
            <w:shd w:val="clear" w:color="auto" w:fill="auto"/>
            <w:noWrap/>
            <w:vAlign w:val="bottom"/>
            <w:hideMark/>
          </w:tcPr>
          <w:p w14:paraId="57C907C4" w14:textId="77777777" w:rsidR="00F115EA" w:rsidRPr="00CB1E6A" w:rsidRDefault="00F115EA" w:rsidP="00B91216">
            <w:pPr>
              <w:jc w:val="center"/>
              <w:rPr>
                <w:sz w:val="23"/>
                <w:szCs w:val="23"/>
              </w:rPr>
            </w:pPr>
            <w:r w:rsidRPr="00CB1E6A">
              <w:rPr>
                <w:sz w:val="23"/>
                <w:szCs w:val="23"/>
              </w:rPr>
              <w:t>30 mg/L</w:t>
            </w:r>
          </w:p>
        </w:tc>
        <w:tc>
          <w:tcPr>
            <w:tcW w:w="1134" w:type="dxa"/>
            <w:tcBorders>
              <w:top w:val="nil"/>
              <w:left w:val="nil"/>
              <w:bottom w:val="single" w:sz="4" w:space="0" w:color="auto"/>
              <w:right w:val="nil"/>
            </w:tcBorders>
            <w:shd w:val="clear" w:color="auto" w:fill="auto"/>
            <w:noWrap/>
            <w:vAlign w:val="bottom"/>
            <w:hideMark/>
          </w:tcPr>
          <w:p w14:paraId="563BE0AA" w14:textId="77777777" w:rsidR="00F115EA" w:rsidRPr="00CB1E6A" w:rsidRDefault="00F115EA" w:rsidP="00B91216">
            <w:pPr>
              <w:jc w:val="center"/>
              <w:rPr>
                <w:sz w:val="23"/>
                <w:szCs w:val="23"/>
              </w:rPr>
            </w:pPr>
            <w:r w:rsidRPr="00CB1E6A">
              <w:rPr>
                <w:sz w:val="23"/>
                <w:szCs w:val="23"/>
              </w:rPr>
              <w:t>45 mg/L</w:t>
            </w:r>
          </w:p>
        </w:tc>
      </w:tr>
      <w:tr w:rsidR="00CB1E6A" w:rsidRPr="00CB1E6A" w14:paraId="2F6D7365" w14:textId="77777777" w:rsidTr="005F6035">
        <w:trPr>
          <w:trHeight w:val="360"/>
        </w:trPr>
        <w:tc>
          <w:tcPr>
            <w:tcW w:w="2096" w:type="dxa"/>
            <w:tcBorders>
              <w:top w:val="nil"/>
              <w:left w:val="nil"/>
              <w:bottom w:val="nil"/>
              <w:right w:val="nil"/>
            </w:tcBorders>
            <w:shd w:val="clear" w:color="auto" w:fill="auto"/>
            <w:noWrap/>
            <w:vAlign w:val="bottom"/>
            <w:hideMark/>
          </w:tcPr>
          <w:p w14:paraId="32C49ABF"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3B715546" w14:textId="7F3F1CD5" w:rsidR="00F115EA" w:rsidRPr="00CB1E6A" w:rsidRDefault="00F115EA" w:rsidP="00B91216">
            <w:pPr>
              <w:jc w:val="center"/>
              <w:rPr>
                <w:sz w:val="23"/>
                <w:szCs w:val="23"/>
              </w:rPr>
            </w:pPr>
            <w:r w:rsidRPr="00CB1E6A">
              <w:rPr>
                <w:sz w:val="23"/>
                <w:szCs w:val="23"/>
              </w:rPr>
              <w:t>q</w:t>
            </w:r>
            <w:r w:rsidRPr="00CB1E6A">
              <w:rPr>
                <w:sz w:val="23"/>
                <w:szCs w:val="23"/>
                <w:vertAlign w:val="subscript"/>
              </w:rPr>
              <w:t>e</w:t>
            </w:r>
            <w:r w:rsidRPr="00CB1E6A">
              <w:rPr>
                <w:sz w:val="23"/>
                <w:szCs w:val="23"/>
              </w:rPr>
              <w:t xml:space="preserve"> </w:t>
            </w:r>
            <w:r w:rsidR="00F62F1A" w:rsidRPr="00CB1E6A">
              <w:rPr>
                <w:sz w:val="23"/>
                <w:szCs w:val="23"/>
              </w:rPr>
              <w:t>Exp</w:t>
            </w:r>
            <w:r w:rsidRPr="00CB1E6A">
              <w:rPr>
                <w:sz w:val="23"/>
                <w:szCs w:val="23"/>
              </w:rPr>
              <w:t xml:space="preserve"> (mg/g)</w:t>
            </w:r>
          </w:p>
        </w:tc>
        <w:tc>
          <w:tcPr>
            <w:tcW w:w="992" w:type="dxa"/>
            <w:tcBorders>
              <w:top w:val="nil"/>
              <w:left w:val="nil"/>
              <w:bottom w:val="nil"/>
              <w:right w:val="nil"/>
            </w:tcBorders>
            <w:shd w:val="clear" w:color="auto" w:fill="auto"/>
            <w:noWrap/>
            <w:vAlign w:val="bottom"/>
            <w:hideMark/>
          </w:tcPr>
          <w:p w14:paraId="05E127A3" w14:textId="556D4085" w:rsidR="00F115EA" w:rsidRPr="006D1CCE" w:rsidRDefault="00F115EA" w:rsidP="00B91216">
            <w:pPr>
              <w:jc w:val="center"/>
              <w:rPr>
                <w:sz w:val="23"/>
                <w:szCs w:val="23"/>
                <w:lang w:val="en-GB"/>
              </w:rPr>
            </w:pPr>
            <w:r w:rsidRPr="00CB1E6A">
              <w:rPr>
                <w:sz w:val="23"/>
                <w:szCs w:val="23"/>
              </w:rPr>
              <w:t>5.27</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29BA5D73" w14:textId="5275ACE1" w:rsidR="00F115EA" w:rsidRPr="006D1CCE" w:rsidRDefault="00F115EA" w:rsidP="00B91216">
            <w:pPr>
              <w:jc w:val="center"/>
              <w:rPr>
                <w:sz w:val="23"/>
                <w:szCs w:val="23"/>
                <w:lang w:val="en-GB"/>
              </w:rPr>
            </w:pPr>
            <w:r w:rsidRPr="00CB1E6A">
              <w:rPr>
                <w:sz w:val="23"/>
                <w:szCs w:val="23"/>
              </w:rPr>
              <w:t>11.83</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6D9FD852" w14:textId="56F6984F" w:rsidR="00F115EA" w:rsidRPr="006D1CCE" w:rsidRDefault="00F115EA" w:rsidP="00B91216">
            <w:pPr>
              <w:jc w:val="center"/>
              <w:rPr>
                <w:sz w:val="23"/>
                <w:szCs w:val="23"/>
                <w:lang w:val="en-GB"/>
              </w:rPr>
            </w:pPr>
            <w:r w:rsidRPr="00CB1E6A">
              <w:rPr>
                <w:sz w:val="23"/>
                <w:szCs w:val="23"/>
              </w:rPr>
              <w:t>13.85</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283AAFEF" w14:textId="5A5F6FB1" w:rsidR="00F115EA" w:rsidRPr="006D1CCE" w:rsidRDefault="00F115EA" w:rsidP="00B91216">
            <w:pPr>
              <w:jc w:val="center"/>
              <w:rPr>
                <w:sz w:val="23"/>
                <w:szCs w:val="23"/>
                <w:lang w:val="en-GB"/>
              </w:rPr>
            </w:pPr>
            <w:r w:rsidRPr="00CB1E6A">
              <w:rPr>
                <w:sz w:val="23"/>
                <w:szCs w:val="23"/>
              </w:rPr>
              <w:t>28.1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6E7C3E43" w14:textId="0E9D79EE" w:rsidR="00F115EA" w:rsidRPr="006D1CCE" w:rsidRDefault="00F115EA" w:rsidP="00B91216">
            <w:pPr>
              <w:jc w:val="center"/>
              <w:rPr>
                <w:sz w:val="23"/>
                <w:szCs w:val="23"/>
                <w:lang w:val="en-GB"/>
              </w:rPr>
            </w:pPr>
            <w:r w:rsidRPr="00CB1E6A">
              <w:rPr>
                <w:sz w:val="23"/>
                <w:szCs w:val="23"/>
              </w:rPr>
              <w:t>41.71</w:t>
            </w:r>
            <w:r w:rsidR="006D1CCE">
              <w:rPr>
                <w:sz w:val="23"/>
                <w:szCs w:val="23"/>
                <w:lang w:val="en-GB"/>
              </w:rPr>
              <w:t>00</w:t>
            </w:r>
          </w:p>
        </w:tc>
      </w:tr>
      <w:tr w:rsidR="00CB1E6A" w:rsidRPr="00CB1E6A" w14:paraId="60D1F5B3" w14:textId="77777777" w:rsidTr="005F6035">
        <w:trPr>
          <w:trHeight w:val="360"/>
        </w:trPr>
        <w:tc>
          <w:tcPr>
            <w:tcW w:w="2096" w:type="dxa"/>
            <w:tcBorders>
              <w:top w:val="nil"/>
              <w:left w:val="nil"/>
              <w:bottom w:val="nil"/>
              <w:right w:val="nil"/>
            </w:tcBorders>
            <w:shd w:val="clear" w:color="auto" w:fill="auto"/>
            <w:noWrap/>
            <w:vAlign w:val="bottom"/>
            <w:hideMark/>
          </w:tcPr>
          <w:p w14:paraId="14F0C8A1"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744D8148" w14:textId="77777777" w:rsidR="00F115EA" w:rsidRPr="00CB1E6A" w:rsidRDefault="00F115EA" w:rsidP="00B91216">
            <w:pPr>
              <w:jc w:val="center"/>
              <w:rPr>
                <w:sz w:val="23"/>
                <w:szCs w:val="23"/>
              </w:rPr>
            </w:pPr>
          </w:p>
        </w:tc>
        <w:tc>
          <w:tcPr>
            <w:tcW w:w="992" w:type="dxa"/>
            <w:tcBorders>
              <w:top w:val="nil"/>
              <w:left w:val="nil"/>
              <w:bottom w:val="nil"/>
              <w:right w:val="nil"/>
            </w:tcBorders>
            <w:shd w:val="clear" w:color="auto" w:fill="auto"/>
            <w:noWrap/>
            <w:vAlign w:val="bottom"/>
            <w:hideMark/>
          </w:tcPr>
          <w:p w14:paraId="5C659B38" w14:textId="77777777" w:rsidR="00F115EA" w:rsidRPr="00CB1E6A" w:rsidRDefault="00F115EA" w:rsidP="00B91216">
            <w:pPr>
              <w:jc w:val="center"/>
              <w:rPr>
                <w:sz w:val="23"/>
                <w:szCs w:val="23"/>
              </w:rPr>
            </w:pPr>
          </w:p>
        </w:tc>
        <w:tc>
          <w:tcPr>
            <w:tcW w:w="1134" w:type="dxa"/>
            <w:tcBorders>
              <w:top w:val="nil"/>
              <w:left w:val="nil"/>
              <w:bottom w:val="nil"/>
              <w:right w:val="nil"/>
            </w:tcBorders>
            <w:shd w:val="clear" w:color="auto" w:fill="auto"/>
            <w:noWrap/>
            <w:vAlign w:val="bottom"/>
            <w:hideMark/>
          </w:tcPr>
          <w:p w14:paraId="41009B1F" w14:textId="77777777" w:rsidR="00F115EA" w:rsidRPr="00CB1E6A" w:rsidRDefault="00F115EA" w:rsidP="00B91216">
            <w:pPr>
              <w:jc w:val="center"/>
              <w:rPr>
                <w:sz w:val="23"/>
                <w:szCs w:val="23"/>
              </w:rPr>
            </w:pPr>
          </w:p>
        </w:tc>
        <w:tc>
          <w:tcPr>
            <w:tcW w:w="1134" w:type="dxa"/>
            <w:tcBorders>
              <w:top w:val="nil"/>
              <w:left w:val="nil"/>
              <w:bottom w:val="nil"/>
              <w:right w:val="nil"/>
            </w:tcBorders>
            <w:shd w:val="clear" w:color="auto" w:fill="auto"/>
            <w:noWrap/>
            <w:vAlign w:val="bottom"/>
            <w:hideMark/>
          </w:tcPr>
          <w:p w14:paraId="4F4BBDB1" w14:textId="77777777" w:rsidR="00F115EA" w:rsidRPr="00CB1E6A" w:rsidRDefault="00F115EA" w:rsidP="00B91216">
            <w:pPr>
              <w:jc w:val="center"/>
              <w:rPr>
                <w:sz w:val="23"/>
                <w:szCs w:val="23"/>
              </w:rPr>
            </w:pPr>
          </w:p>
        </w:tc>
        <w:tc>
          <w:tcPr>
            <w:tcW w:w="1134" w:type="dxa"/>
            <w:tcBorders>
              <w:top w:val="nil"/>
              <w:left w:val="nil"/>
              <w:bottom w:val="nil"/>
              <w:right w:val="nil"/>
            </w:tcBorders>
            <w:shd w:val="clear" w:color="auto" w:fill="auto"/>
            <w:noWrap/>
            <w:vAlign w:val="bottom"/>
            <w:hideMark/>
          </w:tcPr>
          <w:p w14:paraId="27B90971" w14:textId="77777777" w:rsidR="00F115EA" w:rsidRPr="00CB1E6A" w:rsidRDefault="00F115EA" w:rsidP="00B91216">
            <w:pPr>
              <w:jc w:val="center"/>
              <w:rPr>
                <w:sz w:val="23"/>
                <w:szCs w:val="23"/>
              </w:rPr>
            </w:pPr>
          </w:p>
        </w:tc>
        <w:tc>
          <w:tcPr>
            <w:tcW w:w="1134" w:type="dxa"/>
            <w:tcBorders>
              <w:top w:val="nil"/>
              <w:left w:val="nil"/>
              <w:bottom w:val="nil"/>
              <w:right w:val="nil"/>
            </w:tcBorders>
            <w:shd w:val="clear" w:color="auto" w:fill="auto"/>
            <w:noWrap/>
            <w:vAlign w:val="bottom"/>
            <w:hideMark/>
          </w:tcPr>
          <w:p w14:paraId="00ABFB3D" w14:textId="77777777" w:rsidR="00F115EA" w:rsidRPr="00CB1E6A" w:rsidRDefault="00F115EA" w:rsidP="00B91216">
            <w:pPr>
              <w:jc w:val="center"/>
              <w:rPr>
                <w:sz w:val="23"/>
                <w:szCs w:val="23"/>
              </w:rPr>
            </w:pPr>
          </w:p>
        </w:tc>
      </w:tr>
      <w:tr w:rsidR="00CB1E6A" w:rsidRPr="00CB1E6A" w14:paraId="20C97243" w14:textId="77777777" w:rsidTr="005F6035">
        <w:trPr>
          <w:trHeight w:val="360"/>
        </w:trPr>
        <w:tc>
          <w:tcPr>
            <w:tcW w:w="2096" w:type="dxa"/>
            <w:tcBorders>
              <w:top w:val="nil"/>
              <w:left w:val="nil"/>
              <w:bottom w:val="nil"/>
              <w:right w:val="nil"/>
            </w:tcBorders>
            <w:shd w:val="clear" w:color="auto" w:fill="auto"/>
            <w:noWrap/>
            <w:vAlign w:val="bottom"/>
            <w:hideMark/>
          </w:tcPr>
          <w:p w14:paraId="71CBCA1D" w14:textId="77777777" w:rsidR="00F115EA" w:rsidRPr="00CB1E6A" w:rsidRDefault="00F115EA" w:rsidP="00B91216">
            <w:pPr>
              <w:jc w:val="center"/>
              <w:rPr>
                <w:sz w:val="23"/>
                <w:szCs w:val="23"/>
              </w:rPr>
            </w:pPr>
            <w:r w:rsidRPr="00CB1E6A">
              <w:rPr>
                <w:sz w:val="23"/>
                <w:szCs w:val="23"/>
              </w:rPr>
              <w:t>PSEUDO FIRST ORDER</w:t>
            </w:r>
          </w:p>
        </w:tc>
        <w:tc>
          <w:tcPr>
            <w:tcW w:w="2299" w:type="dxa"/>
            <w:tcBorders>
              <w:top w:val="nil"/>
              <w:left w:val="nil"/>
              <w:bottom w:val="nil"/>
              <w:right w:val="nil"/>
            </w:tcBorders>
            <w:shd w:val="clear" w:color="auto" w:fill="auto"/>
            <w:noWrap/>
            <w:vAlign w:val="bottom"/>
            <w:hideMark/>
          </w:tcPr>
          <w:p w14:paraId="3215AA08" w14:textId="33422272" w:rsidR="00F115EA" w:rsidRPr="00CB1E6A" w:rsidRDefault="00F115EA" w:rsidP="00B91216">
            <w:pPr>
              <w:jc w:val="center"/>
              <w:rPr>
                <w:sz w:val="23"/>
                <w:szCs w:val="23"/>
              </w:rPr>
            </w:pPr>
            <w:r w:rsidRPr="00CB1E6A">
              <w:rPr>
                <w:sz w:val="23"/>
                <w:szCs w:val="23"/>
              </w:rPr>
              <w:t>q</w:t>
            </w:r>
            <w:r w:rsidRPr="00CB1E6A">
              <w:rPr>
                <w:sz w:val="23"/>
                <w:szCs w:val="23"/>
                <w:vertAlign w:val="subscript"/>
              </w:rPr>
              <w:t>e</w:t>
            </w:r>
            <w:r w:rsidRPr="00CB1E6A">
              <w:rPr>
                <w:sz w:val="23"/>
                <w:szCs w:val="23"/>
              </w:rPr>
              <w:t xml:space="preserve"> Cal (mg/g)</w:t>
            </w:r>
          </w:p>
        </w:tc>
        <w:tc>
          <w:tcPr>
            <w:tcW w:w="992" w:type="dxa"/>
            <w:tcBorders>
              <w:top w:val="nil"/>
              <w:left w:val="nil"/>
              <w:bottom w:val="nil"/>
              <w:right w:val="nil"/>
            </w:tcBorders>
            <w:shd w:val="clear" w:color="auto" w:fill="auto"/>
            <w:noWrap/>
            <w:vAlign w:val="bottom"/>
            <w:hideMark/>
          </w:tcPr>
          <w:p w14:paraId="0428B32D" w14:textId="2DDFA379" w:rsidR="00F115EA" w:rsidRPr="006D1CCE" w:rsidRDefault="00F115EA" w:rsidP="00B91216">
            <w:pPr>
              <w:jc w:val="center"/>
              <w:rPr>
                <w:sz w:val="23"/>
                <w:szCs w:val="23"/>
                <w:lang w:val="en-GB"/>
              </w:rPr>
            </w:pPr>
            <w:r w:rsidRPr="00CB1E6A">
              <w:rPr>
                <w:sz w:val="23"/>
                <w:szCs w:val="23"/>
              </w:rPr>
              <w:t>1.85</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286E76A7" w14:textId="470AA26B" w:rsidR="00F115EA" w:rsidRPr="006D1CCE" w:rsidRDefault="00F115EA" w:rsidP="00B91216">
            <w:pPr>
              <w:jc w:val="center"/>
              <w:rPr>
                <w:sz w:val="23"/>
                <w:szCs w:val="23"/>
                <w:lang w:val="en-GB"/>
              </w:rPr>
            </w:pPr>
            <w:r w:rsidRPr="00CB1E6A">
              <w:rPr>
                <w:sz w:val="23"/>
                <w:szCs w:val="23"/>
              </w:rPr>
              <w:t>3.76</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30CAAC13" w14:textId="3B7BF6EE" w:rsidR="00F115EA" w:rsidRPr="006D1CCE" w:rsidRDefault="00F115EA" w:rsidP="00B91216">
            <w:pPr>
              <w:jc w:val="center"/>
              <w:rPr>
                <w:sz w:val="23"/>
                <w:szCs w:val="23"/>
                <w:lang w:val="en-GB"/>
              </w:rPr>
            </w:pPr>
            <w:r w:rsidRPr="00CB1E6A">
              <w:rPr>
                <w:sz w:val="23"/>
                <w:szCs w:val="23"/>
              </w:rPr>
              <w:t>9.02</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6A3832B6" w14:textId="71A17CE2" w:rsidR="00F115EA" w:rsidRPr="006D1CCE" w:rsidRDefault="00F115EA" w:rsidP="00B91216">
            <w:pPr>
              <w:jc w:val="center"/>
              <w:rPr>
                <w:sz w:val="23"/>
                <w:szCs w:val="23"/>
                <w:lang w:val="en-GB"/>
              </w:rPr>
            </w:pPr>
            <w:r w:rsidRPr="00CB1E6A">
              <w:rPr>
                <w:sz w:val="23"/>
                <w:szCs w:val="23"/>
              </w:rPr>
              <w:t>20.03</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08FE59D8" w14:textId="646F43D2" w:rsidR="00F115EA" w:rsidRPr="006D1CCE" w:rsidRDefault="00F115EA" w:rsidP="00B91216">
            <w:pPr>
              <w:jc w:val="center"/>
              <w:rPr>
                <w:sz w:val="23"/>
                <w:szCs w:val="23"/>
                <w:lang w:val="en-GB"/>
              </w:rPr>
            </w:pPr>
            <w:r w:rsidRPr="00CB1E6A">
              <w:rPr>
                <w:sz w:val="23"/>
                <w:szCs w:val="23"/>
              </w:rPr>
              <w:t>23.91</w:t>
            </w:r>
            <w:r w:rsidR="006D1CCE">
              <w:rPr>
                <w:sz w:val="23"/>
                <w:szCs w:val="23"/>
                <w:lang w:val="en-GB"/>
              </w:rPr>
              <w:t>00</w:t>
            </w:r>
          </w:p>
        </w:tc>
      </w:tr>
      <w:tr w:rsidR="00CB1E6A" w:rsidRPr="00CB1E6A" w14:paraId="7916DE92" w14:textId="77777777" w:rsidTr="005F6035">
        <w:trPr>
          <w:trHeight w:val="396"/>
        </w:trPr>
        <w:tc>
          <w:tcPr>
            <w:tcW w:w="2096" w:type="dxa"/>
            <w:tcBorders>
              <w:top w:val="nil"/>
              <w:left w:val="nil"/>
              <w:bottom w:val="nil"/>
              <w:right w:val="nil"/>
            </w:tcBorders>
            <w:shd w:val="clear" w:color="auto" w:fill="auto"/>
            <w:noWrap/>
            <w:vAlign w:val="bottom"/>
            <w:hideMark/>
          </w:tcPr>
          <w:p w14:paraId="6B31300E"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590D805F" w14:textId="548964B0" w:rsidR="00F115EA" w:rsidRPr="00CB1E6A" w:rsidRDefault="00000000" w:rsidP="00B91216">
            <w:pPr>
              <w:jc w:val="center"/>
              <w:rPr>
                <w:sz w:val="23"/>
                <w:szCs w:val="23"/>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F115EA" w:rsidRPr="00CB1E6A">
              <w:rPr>
                <w:sz w:val="23"/>
                <w:szCs w:val="23"/>
                <w:vertAlign w:val="superscript"/>
              </w:rPr>
              <w:t xml:space="preserve"> </w:t>
            </w:r>
            <w:r w:rsidR="00F115EA" w:rsidRPr="00CB1E6A">
              <w:rPr>
                <w:sz w:val="23"/>
                <w:szCs w:val="23"/>
              </w:rPr>
              <w:t>(min</w:t>
            </w:r>
            <w:r w:rsidR="00F115EA" w:rsidRPr="00CB1E6A">
              <w:rPr>
                <w:sz w:val="23"/>
                <w:szCs w:val="23"/>
                <w:vertAlign w:val="superscript"/>
              </w:rPr>
              <w:t>-1</w:t>
            </w:r>
            <w:r w:rsidR="00F115EA" w:rsidRPr="00CB1E6A">
              <w:rPr>
                <w:sz w:val="23"/>
                <w:szCs w:val="23"/>
              </w:rPr>
              <w:t>)</w:t>
            </w:r>
          </w:p>
        </w:tc>
        <w:tc>
          <w:tcPr>
            <w:tcW w:w="992" w:type="dxa"/>
            <w:tcBorders>
              <w:top w:val="nil"/>
              <w:left w:val="nil"/>
              <w:bottom w:val="nil"/>
              <w:right w:val="nil"/>
            </w:tcBorders>
            <w:shd w:val="clear" w:color="auto" w:fill="auto"/>
            <w:noWrap/>
            <w:vAlign w:val="bottom"/>
            <w:hideMark/>
          </w:tcPr>
          <w:p w14:paraId="76029CF1" w14:textId="55182635" w:rsidR="00F115EA" w:rsidRPr="006D1CCE" w:rsidRDefault="00F115EA" w:rsidP="00B91216">
            <w:pPr>
              <w:jc w:val="center"/>
              <w:rPr>
                <w:sz w:val="23"/>
                <w:szCs w:val="23"/>
                <w:lang w:val="en-GB"/>
              </w:rPr>
            </w:pPr>
            <w:r w:rsidRPr="00CB1E6A">
              <w:rPr>
                <w:sz w:val="23"/>
                <w:szCs w:val="23"/>
              </w:rPr>
              <w:t>0.0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5D4BC0FC" w14:textId="51E06B61" w:rsidR="00F115EA" w:rsidRPr="006D1CCE" w:rsidRDefault="00F115EA" w:rsidP="00B91216">
            <w:pPr>
              <w:jc w:val="center"/>
              <w:rPr>
                <w:sz w:val="23"/>
                <w:szCs w:val="23"/>
                <w:lang w:val="en-GB"/>
              </w:rPr>
            </w:pPr>
            <w:r w:rsidRPr="00CB1E6A">
              <w:rPr>
                <w:sz w:val="23"/>
                <w:szCs w:val="23"/>
              </w:rPr>
              <w:t>0.0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3E377211" w14:textId="14C591CF" w:rsidR="00F115EA" w:rsidRPr="006D1CCE" w:rsidRDefault="00F115EA" w:rsidP="00B91216">
            <w:pPr>
              <w:jc w:val="center"/>
              <w:rPr>
                <w:sz w:val="23"/>
                <w:szCs w:val="23"/>
                <w:lang w:val="en-GB"/>
              </w:rPr>
            </w:pPr>
            <w:r w:rsidRPr="00CB1E6A">
              <w:rPr>
                <w:sz w:val="23"/>
                <w:szCs w:val="23"/>
              </w:rPr>
              <w:t>0.0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701FCCF1" w14:textId="2AF78466" w:rsidR="00F115EA" w:rsidRPr="006D1CCE" w:rsidRDefault="00F115EA" w:rsidP="00B91216">
            <w:pPr>
              <w:jc w:val="center"/>
              <w:rPr>
                <w:sz w:val="23"/>
                <w:szCs w:val="23"/>
                <w:lang w:val="en-GB"/>
              </w:rPr>
            </w:pPr>
            <w:r w:rsidRPr="00CB1E6A">
              <w:rPr>
                <w:sz w:val="23"/>
                <w:szCs w:val="23"/>
              </w:rPr>
              <w:t>0.0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0F06206E" w14:textId="10A7C96C" w:rsidR="00F115EA" w:rsidRPr="006D1CCE" w:rsidRDefault="00F115EA" w:rsidP="00B91216">
            <w:pPr>
              <w:jc w:val="center"/>
              <w:rPr>
                <w:sz w:val="23"/>
                <w:szCs w:val="23"/>
                <w:lang w:val="en-GB"/>
              </w:rPr>
            </w:pPr>
            <w:r w:rsidRPr="00CB1E6A">
              <w:rPr>
                <w:sz w:val="23"/>
                <w:szCs w:val="23"/>
              </w:rPr>
              <w:t>0.01</w:t>
            </w:r>
            <w:r w:rsidR="006D1CCE">
              <w:rPr>
                <w:sz w:val="23"/>
                <w:szCs w:val="23"/>
                <w:lang w:val="en-GB"/>
              </w:rPr>
              <w:t>00</w:t>
            </w:r>
          </w:p>
        </w:tc>
      </w:tr>
      <w:tr w:rsidR="00CB1E6A" w:rsidRPr="00CB1E6A" w14:paraId="040D4FEF" w14:textId="77777777" w:rsidTr="005F6035">
        <w:trPr>
          <w:trHeight w:val="372"/>
        </w:trPr>
        <w:tc>
          <w:tcPr>
            <w:tcW w:w="2096" w:type="dxa"/>
            <w:tcBorders>
              <w:top w:val="nil"/>
              <w:left w:val="nil"/>
              <w:bottom w:val="nil"/>
              <w:right w:val="nil"/>
            </w:tcBorders>
            <w:shd w:val="clear" w:color="auto" w:fill="auto"/>
            <w:noWrap/>
            <w:vAlign w:val="bottom"/>
            <w:hideMark/>
          </w:tcPr>
          <w:p w14:paraId="7D65733B"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3802A9BA" w14:textId="77777777" w:rsidR="00F115EA" w:rsidRPr="00CB1E6A" w:rsidRDefault="00F115EA" w:rsidP="00B91216">
            <w:pPr>
              <w:jc w:val="center"/>
              <w:rPr>
                <w:sz w:val="23"/>
                <w:szCs w:val="23"/>
              </w:rPr>
            </w:pPr>
            <w:r w:rsidRPr="00CB1E6A">
              <w:rPr>
                <w:sz w:val="23"/>
                <w:szCs w:val="23"/>
              </w:rPr>
              <w:t>R</w:t>
            </w:r>
            <w:r w:rsidRPr="00CB1E6A">
              <w:rPr>
                <w:sz w:val="23"/>
                <w:szCs w:val="23"/>
                <w:vertAlign w:val="superscript"/>
              </w:rPr>
              <w:t>2</w:t>
            </w:r>
          </w:p>
        </w:tc>
        <w:tc>
          <w:tcPr>
            <w:tcW w:w="992" w:type="dxa"/>
            <w:tcBorders>
              <w:top w:val="nil"/>
              <w:left w:val="nil"/>
              <w:bottom w:val="nil"/>
              <w:right w:val="nil"/>
            </w:tcBorders>
            <w:shd w:val="clear" w:color="auto" w:fill="auto"/>
            <w:noWrap/>
            <w:vAlign w:val="bottom"/>
            <w:hideMark/>
          </w:tcPr>
          <w:p w14:paraId="593611D2" w14:textId="77777777" w:rsidR="00F115EA" w:rsidRPr="00CB1E6A" w:rsidRDefault="00F115EA" w:rsidP="00B91216">
            <w:pPr>
              <w:jc w:val="center"/>
              <w:rPr>
                <w:sz w:val="23"/>
                <w:szCs w:val="23"/>
              </w:rPr>
            </w:pPr>
            <w:r w:rsidRPr="00CB1E6A">
              <w:rPr>
                <w:sz w:val="23"/>
                <w:szCs w:val="23"/>
              </w:rPr>
              <w:t>0.9621</w:t>
            </w:r>
          </w:p>
        </w:tc>
        <w:tc>
          <w:tcPr>
            <w:tcW w:w="1134" w:type="dxa"/>
            <w:tcBorders>
              <w:top w:val="nil"/>
              <w:left w:val="nil"/>
              <w:bottom w:val="nil"/>
              <w:right w:val="nil"/>
            </w:tcBorders>
            <w:shd w:val="clear" w:color="auto" w:fill="auto"/>
            <w:noWrap/>
            <w:vAlign w:val="bottom"/>
            <w:hideMark/>
          </w:tcPr>
          <w:p w14:paraId="0A56898C" w14:textId="77777777" w:rsidR="00F115EA" w:rsidRPr="00CB1E6A" w:rsidRDefault="00F115EA" w:rsidP="00B91216">
            <w:pPr>
              <w:jc w:val="center"/>
              <w:rPr>
                <w:sz w:val="23"/>
                <w:szCs w:val="23"/>
              </w:rPr>
            </w:pPr>
            <w:r w:rsidRPr="00CB1E6A">
              <w:rPr>
                <w:sz w:val="23"/>
                <w:szCs w:val="23"/>
              </w:rPr>
              <w:t>0.9649</w:t>
            </w:r>
          </w:p>
        </w:tc>
        <w:tc>
          <w:tcPr>
            <w:tcW w:w="1134" w:type="dxa"/>
            <w:tcBorders>
              <w:top w:val="nil"/>
              <w:left w:val="nil"/>
              <w:bottom w:val="nil"/>
              <w:right w:val="nil"/>
            </w:tcBorders>
            <w:shd w:val="clear" w:color="auto" w:fill="auto"/>
            <w:noWrap/>
            <w:vAlign w:val="bottom"/>
            <w:hideMark/>
          </w:tcPr>
          <w:p w14:paraId="34E774AF" w14:textId="77777777" w:rsidR="00F115EA" w:rsidRPr="00CB1E6A" w:rsidRDefault="00F115EA" w:rsidP="00B91216">
            <w:pPr>
              <w:jc w:val="center"/>
              <w:rPr>
                <w:sz w:val="23"/>
                <w:szCs w:val="23"/>
              </w:rPr>
            </w:pPr>
            <w:r w:rsidRPr="00CB1E6A">
              <w:rPr>
                <w:sz w:val="23"/>
                <w:szCs w:val="23"/>
              </w:rPr>
              <w:t>0.9791</w:t>
            </w:r>
          </w:p>
        </w:tc>
        <w:tc>
          <w:tcPr>
            <w:tcW w:w="1134" w:type="dxa"/>
            <w:tcBorders>
              <w:top w:val="nil"/>
              <w:left w:val="nil"/>
              <w:bottom w:val="nil"/>
              <w:right w:val="nil"/>
            </w:tcBorders>
            <w:shd w:val="clear" w:color="auto" w:fill="auto"/>
            <w:noWrap/>
            <w:vAlign w:val="bottom"/>
            <w:hideMark/>
          </w:tcPr>
          <w:p w14:paraId="2E743996" w14:textId="77777777" w:rsidR="00F115EA" w:rsidRPr="00CB1E6A" w:rsidRDefault="00F115EA" w:rsidP="00B91216">
            <w:pPr>
              <w:jc w:val="center"/>
              <w:rPr>
                <w:sz w:val="23"/>
                <w:szCs w:val="23"/>
              </w:rPr>
            </w:pPr>
            <w:r w:rsidRPr="00CB1E6A">
              <w:rPr>
                <w:sz w:val="23"/>
                <w:szCs w:val="23"/>
              </w:rPr>
              <w:t>0.9912</w:t>
            </w:r>
          </w:p>
        </w:tc>
        <w:tc>
          <w:tcPr>
            <w:tcW w:w="1134" w:type="dxa"/>
            <w:tcBorders>
              <w:top w:val="nil"/>
              <w:left w:val="nil"/>
              <w:bottom w:val="nil"/>
              <w:right w:val="nil"/>
            </w:tcBorders>
            <w:shd w:val="clear" w:color="auto" w:fill="auto"/>
            <w:noWrap/>
            <w:vAlign w:val="bottom"/>
            <w:hideMark/>
          </w:tcPr>
          <w:p w14:paraId="3BD20B6E" w14:textId="77777777" w:rsidR="00F115EA" w:rsidRPr="00CB1E6A" w:rsidRDefault="00F115EA" w:rsidP="00B91216">
            <w:pPr>
              <w:jc w:val="center"/>
              <w:rPr>
                <w:sz w:val="23"/>
                <w:szCs w:val="23"/>
              </w:rPr>
            </w:pPr>
            <w:r w:rsidRPr="00CB1E6A">
              <w:rPr>
                <w:sz w:val="23"/>
                <w:szCs w:val="23"/>
              </w:rPr>
              <w:t>0.9857</w:t>
            </w:r>
          </w:p>
        </w:tc>
      </w:tr>
      <w:tr w:rsidR="00CB1E6A" w:rsidRPr="00CB1E6A" w14:paraId="5F4158E5" w14:textId="77777777" w:rsidTr="005F6035">
        <w:trPr>
          <w:trHeight w:val="396"/>
        </w:trPr>
        <w:tc>
          <w:tcPr>
            <w:tcW w:w="2096" w:type="dxa"/>
            <w:tcBorders>
              <w:top w:val="nil"/>
              <w:left w:val="nil"/>
              <w:bottom w:val="nil"/>
              <w:right w:val="nil"/>
            </w:tcBorders>
            <w:shd w:val="clear" w:color="auto" w:fill="auto"/>
            <w:noWrap/>
            <w:vAlign w:val="bottom"/>
            <w:hideMark/>
          </w:tcPr>
          <w:p w14:paraId="0DC0368E"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21F997F1" w14:textId="77777777" w:rsidR="00F115EA" w:rsidRPr="00CB1E6A" w:rsidRDefault="00F115EA" w:rsidP="00B91216">
            <w:pPr>
              <w:jc w:val="center"/>
              <w:rPr>
                <w:sz w:val="23"/>
                <w:szCs w:val="23"/>
              </w:rPr>
            </w:pPr>
            <w:r w:rsidRPr="00CB1E6A">
              <w:rPr>
                <w:sz w:val="23"/>
                <w:szCs w:val="23"/>
              </w:rPr>
              <w:t>S.D (%)</w:t>
            </w:r>
          </w:p>
        </w:tc>
        <w:tc>
          <w:tcPr>
            <w:tcW w:w="992" w:type="dxa"/>
            <w:tcBorders>
              <w:top w:val="nil"/>
              <w:left w:val="nil"/>
              <w:bottom w:val="nil"/>
              <w:right w:val="nil"/>
            </w:tcBorders>
            <w:shd w:val="clear" w:color="auto" w:fill="auto"/>
            <w:noWrap/>
            <w:vAlign w:val="bottom"/>
            <w:hideMark/>
          </w:tcPr>
          <w:p w14:paraId="7F46AE6C" w14:textId="08871F95" w:rsidR="00F115EA" w:rsidRPr="006D1CCE" w:rsidRDefault="00F115EA" w:rsidP="00B91216">
            <w:pPr>
              <w:jc w:val="center"/>
              <w:rPr>
                <w:sz w:val="23"/>
                <w:szCs w:val="23"/>
                <w:lang w:val="en-GB"/>
              </w:rPr>
            </w:pPr>
            <w:r w:rsidRPr="00CB1E6A">
              <w:rPr>
                <w:sz w:val="23"/>
                <w:szCs w:val="23"/>
              </w:rPr>
              <w:t>29.03</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559E5613" w14:textId="3C5E0AF3" w:rsidR="00F115EA" w:rsidRPr="006D1CCE" w:rsidRDefault="00F115EA" w:rsidP="00B91216">
            <w:pPr>
              <w:jc w:val="center"/>
              <w:rPr>
                <w:sz w:val="23"/>
                <w:szCs w:val="23"/>
                <w:lang w:val="en-GB"/>
              </w:rPr>
            </w:pPr>
            <w:r w:rsidRPr="00CB1E6A">
              <w:rPr>
                <w:sz w:val="23"/>
                <w:szCs w:val="23"/>
              </w:rPr>
              <w:t>30.48</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36590606" w14:textId="15919B36" w:rsidR="00F115EA" w:rsidRPr="006D1CCE" w:rsidRDefault="00F115EA" w:rsidP="00B91216">
            <w:pPr>
              <w:jc w:val="center"/>
              <w:rPr>
                <w:sz w:val="23"/>
                <w:szCs w:val="23"/>
                <w:lang w:val="en-GB"/>
              </w:rPr>
            </w:pPr>
            <w:r w:rsidRPr="00CB1E6A">
              <w:rPr>
                <w:sz w:val="23"/>
                <w:szCs w:val="23"/>
              </w:rPr>
              <w:t>15.58</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1048D5F8" w14:textId="1CA14F76" w:rsidR="00F115EA" w:rsidRPr="006D1CCE" w:rsidRDefault="00F115EA" w:rsidP="00B91216">
            <w:pPr>
              <w:jc w:val="center"/>
              <w:rPr>
                <w:sz w:val="23"/>
                <w:szCs w:val="23"/>
                <w:lang w:val="en-GB"/>
              </w:rPr>
            </w:pPr>
            <w:r w:rsidRPr="00CB1E6A">
              <w:rPr>
                <w:sz w:val="23"/>
                <w:szCs w:val="23"/>
              </w:rPr>
              <w:t>12.84</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55455100" w14:textId="7C13D258" w:rsidR="00F115EA" w:rsidRPr="006D1CCE" w:rsidRDefault="00F115EA" w:rsidP="00B91216">
            <w:pPr>
              <w:jc w:val="center"/>
              <w:rPr>
                <w:sz w:val="23"/>
                <w:szCs w:val="23"/>
                <w:lang w:val="en-GB"/>
              </w:rPr>
            </w:pPr>
            <w:r w:rsidRPr="00CB1E6A">
              <w:rPr>
                <w:sz w:val="23"/>
                <w:szCs w:val="23"/>
              </w:rPr>
              <w:t>19.07</w:t>
            </w:r>
            <w:r w:rsidR="006D1CCE">
              <w:rPr>
                <w:sz w:val="23"/>
                <w:szCs w:val="23"/>
                <w:lang w:val="en-GB"/>
              </w:rPr>
              <w:t>00</w:t>
            </w:r>
          </w:p>
        </w:tc>
      </w:tr>
      <w:tr w:rsidR="00CB1E6A" w:rsidRPr="00CB1E6A" w14:paraId="03110EEC" w14:textId="77777777" w:rsidTr="005F6035">
        <w:trPr>
          <w:trHeight w:val="396"/>
        </w:trPr>
        <w:tc>
          <w:tcPr>
            <w:tcW w:w="2096" w:type="dxa"/>
            <w:tcBorders>
              <w:top w:val="nil"/>
              <w:left w:val="nil"/>
              <w:bottom w:val="nil"/>
              <w:right w:val="nil"/>
            </w:tcBorders>
            <w:shd w:val="clear" w:color="auto" w:fill="auto"/>
            <w:noWrap/>
            <w:vAlign w:val="bottom"/>
            <w:hideMark/>
          </w:tcPr>
          <w:p w14:paraId="68FC389C"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2F149655" w14:textId="42EC86E9" w:rsidR="00F115EA" w:rsidRPr="00CB1E6A" w:rsidRDefault="00B91216" w:rsidP="00B91216">
            <w:pPr>
              <w:jc w:val="center"/>
              <w:rPr>
                <w:sz w:val="23"/>
                <w:szCs w:val="23"/>
              </w:rPr>
            </w:pPr>
            <w:r w:rsidRPr="00B91216">
              <w:rPr>
                <w:i/>
                <w:iCs/>
                <w:sz w:val="23"/>
                <w:szCs w:val="23"/>
                <w:lang w:val="en-GB"/>
              </w:rPr>
              <w:t>χ</w:t>
            </w:r>
            <w:r w:rsidR="00F115EA" w:rsidRPr="00CB1E6A">
              <w:rPr>
                <w:sz w:val="23"/>
                <w:szCs w:val="23"/>
                <w:vertAlign w:val="superscript"/>
              </w:rPr>
              <w:t>2</w:t>
            </w:r>
          </w:p>
        </w:tc>
        <w:tc>
          <w:tcPr>
            <w:tcW w:w="992" w:type="dxa"/>
            <w:tcBorders>
              <w:top w:val="nil"/>
              <w:left w:val="nil"/>
              <w:bottom w:val="nil"/>
              <w:right w:val="nil"/>
            </w:tcBorders>
            <w:shd w:val="clear" w:color="auto" w:fill="auto"/>
            <w:noWrap/>
            <w:vAlign w:val="bottom"/>
            <w:hideMark/>
          </w:tcPr>
          <w:p w14:paraId="43D816AB" w14:textId="0F2BDFF2" w:rsidR="00F115EA" w:rsidRPr="006D1CCE" w:rsidRDefault="00F115EA" w:rsidP="00B91216">
            <w:pPr>
              <w:jc w:val="center"/>
              <w:rPr>
                <w:sz w:val="23"/>
                <w:szCs w:val="23"/>
                <w:lang w:val="en-GB"/>
              </w:rPr>
            </w:pPr>
            <w:r w:rsidRPr="00CB1E6A">
              <w:rPr>
                <w:sz w:val="23"/>
                <w:szCs w:val="23"/>
              </w:rPr>
              <w:t>6.34</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53EA6527" w14:textId="7011AF93" w:rsidR="00F115EA" w:rsidRPr="006D1CCE" w:rsidRDefault="00F115EA" w:rsidP="00B91216">
            <w:pPr>
              <w:jc w:val="center"/>
              <w:rPr>
                <w:sz w:val="23"/>
                <w:szCs w:val="23"/>
                <w:lang w:val="en-GB"/>
              </w:rPr>
            </w:pPr>
            <w:r w:rsidRPr="00CB1E6A">
              <w:rPr>
                <w:sz w:val="23"/>
                <w:szCs w:val="23"/>
              </w:rPr>
              <w:t>17.27</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62376A80" w14:textId="433A094E" w:rsidR="00F115EA" w:rsidRPr="006D1CCE" w:rsidRDefault="00F115EA" w:rsidP="00B91216">
            <w:pPr>
              <w:jc w:val="center"/>
              <w:rPr>
                <w:sz w:val="23"/>
                <w:szCs w:val="23"/>
                <w:lang w:val="en-GB"/>
              </w:rPr>
            </w:pPr>
            <w:r w:rsidRPr="00CB1E6A">
              <w:rPr>
                <w:sz w:val="23"/>
                <w:szCs w:val="23"/>
              </w:rPr>
              <w:t>2.58</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02FD8878" w14:textId="6F8D4492" w:rsidR="00F115EA" w:rsidRPr="006D1CCE" w:rsidRDefault="00F115EA" w:rsidP="00B91216">
            <w:pPr>
              <w:jc w:val="center"/>
              <w:rPr>
                <w:sz w:val="23"/>
                <w:szCs w:val="23"/>
                <w:lang w:val="en-GB"/>
              </w:rPr>
            </w:pPr>
            <w:r w:rsidRPr="00CB1E6A">
              <w:rPr>
                <w:sz w:val="23"/>
                <w:szCs w:val="23"/>
              </w:rPr>
              <w:t>3.25</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53692082" w14:textId="3D1EAD1F" w:rsidR="00F115EA" w:rsidRPr="006D1CCE" w:rsidRDefault="00F115EA" w:rsidP="00B91216">
            <w:pPr>
              <w:jc w:val="center"/>
              <w:rPr>
                <w:sz w:val="23"/>
                <w:szCs w:val="23"/>
                <w:lang w:val="en-GB"/>
              </w:rPr>
            </w:pPr>
            <w:r w:rsidRPr="00CB1E6A">
              <w:rPr>
                <w:sz w:val="23"/>
                <w:szCs w:val="23"/>
              </w:rPr>
              <w:t>13.23</w:t>
            </w:r>
            <w:r w:rsidR="006D1CCE">
              <w:rPr>
                <w:sz w:val="23"/>
                <w:szCs w:val="23"/>
                <w:lang w:val="en-GB"/>
              </w:rPr>
              <w:t>00</w:t>
            </w:r>
          </w:p>
        </w:tc>
      </w:tr>
      <w:tr w:rsidR="00CB1E6A" w:rsidRPr="00CB1E6A" w14:paraId="1804880A" w14:textId="77777777" w:rsidTr="005F6035">
        <w:trPr>
          <w:trHeight w:val="360"/>
        </w:trPr>
        <w:tc>
          <w:tcPr>
            <w:tcW w:w="2096" w:type="dxa"/>
            <w:tcBorders>
              <w:top w:val="nil"/>
              <w:left w:val="nil"/>
              <w:bottom w:val="nil"/>
              <w:right w:val="nil"/>
            </w:tcBorders>
            <w:shd w:val="clear" w:color="auto" w:fill="auto"/>
            <w:noWrap/>
            <w:vAlign w:val="bottom"/>
            <w:hideMark/>
          </w:tcPr>
          <w:p w14:paraId="4076293C"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1018B0CE" w14:textId="77777777" w:rsidR="00F115EA" w:rsidRPr="00CB1E6A" w:rsidRDefault="00F115EA" w:rsidP="00B91216">
            <w:pPr>
              <w:jc w:val="center"/>
              <w:rPr>
                <w:sz w:val="23"/>
                <w:szCs w:val="23"/>
              </w:rPr>
            </w:pPr>
            <w:r w:rsidRPr="00CB1E6A">
              <w:rPr>
                <w:sz w:val="23"/>
                <w:szCs w:val="23"/>
              </w:rPr>
              <w:t>ARE</w:t>
            </w:r>
          </w:p>
        </w:tc>
        <w:tc>
          <w:tcPr>
            <w:tcW w:w="992" w:type="dxa"/>
            <w:tcBorders>
              <w:top w:val="nil"/>
              <w:left w:val="nil"/>
              <w:bottom w:val="nil"/>
              <w:right w:val="nil"/>
            </w:tcBorders>
            <w:shd w:val="clear" w:color="auto" w:fill="auto"/>
            <w:noWrap/>
            <w:vAlign w:val="bottom"/>
            <w:hideMark/>
          </w:tcPr>
          <w:p w14:paraId="1E437653" w14:textId="3E9F70EE" w:rsidR="00F115EA" w:rsidRPr="006D1CCE" w:rsidRDefault="00F115EA" w:rsidP="00B91216">
            <w:pPr>
              <w:jc w:val="center"/>
              <w:rPr>
                <w:sz w:val="23"/>
                <w:szCs w:val="23"/>
                <w:lang w:val="en-GB"/>
              </w:rPr>
            </w:pPr>
            <w:r w:rsidRPr="00CB1E6A">
              <w:rPr>
                <w:sz w:val="23"/>
                <w:szCs w:val="23"/>
              </w:rPr>
              <w:t>30.85</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1D1F1D6E" w14:textId="0B3961D9" w:rsidR="00F115EA" w:rsidRPr="006D1CCE" w:rsidRDefault="00F115EA" w:rsidP="00B91216">
            <w:pPr>
              <w:jc w:val="center"/>
              <w:rPr>
                <w:sz w:val="23"/>
                <w:szCs w:val="23"/>
                <w:lang w:val="en-GB"/>
              </w:rPr>
            </w:pPr>
            <w:r w:rsidRPr="00CB1E6A">
              <w:rPr>
                <w:sz w:val="23"/>
                <w:szCs w:val="23"/>
              </w:rPr>
              <w:t>35.69</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4DB8BF2E" w14:textId="5FF36019" w:rsidR="00F115EA" w:rsidRPr="006D1CCE" w:rsidRDefault="00F115EA" w:rsidP="00B91216">
            <w:pPr>
              <w:jc w:val="center"/>
              <w:rPr>
                <w:sz w:val="23"/>
                <w:szCs w:val="23"/>
                <w:lang w:val="en-GB"/>
              </w:rPr>
            </w:pPr>
            <w:r w:rsidRPr="00CB1E6A">
              <w:rPr>
                <w:sz w:val="23"/>
                <w:szCs w:val="23"/>
              </w:rPr>
              <w:t>8.9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438B26B8" w14:textId="5313CB63" w:rsidR="00F115EA" w:rsidRPr="006D1CCE" w:rsidRDefault="00F115EA" w:rsidP="00B91216">
            <w:pPr>
              <w:jc w:val="center"/>
              <w:rPr>
                <w:sz w:val="23"/>
                <w:szCs w:val="23"/>
                <w:lang w:val="en-GB"/>
              </w:rPr>
            </w:pPr>
            <w:r w:rsidRPr="00CB1E6A">
              <w:rPr>
                <w:sz w:val="23"/>
                <w:szCs w:val="23"/>
              </w:rPr>
              <w:t>6.7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4C5946F8" w14:textId="3E9914AE" w:rsidR="00F115EA" w:rsidRPr="006D1CCE" w:rsidRDefault="00F115EA" w:rsidP="00B91216">
            <w:pPr>
              <w:jc w:val="center"/>
              <w:rPr>
                <w:sz w:val="23"/>
                <w:szCs w:val="23"/>
                <w:lang w:val="en-GB"/>
              </w:rPr>
            </w:pPr>
            <w:r w:rsidRPr="00CB1E6A">
              <w:rPr>
                <w:sz w:val="23"/>
                <w:szCs w:val="23"/>
              </w:rPr>
              <w:t>12.39</w:t>
            </w:r>
            <w:r w:rsidR="006D1CCE">
              <w:rPr>
                <w:sz w:val="23"/>
                <w:szCs w:val="23"/>
                <w:lang w:val="en-GB"/>
              </w:rPr>
              <w:t>00</w:t>
            </w:r>
          </w:p>
        </w:tc>
      </w:tr>
      <w:tr w:rsidR="00CB1E6A" w:rsidRPr="00CB1E6A" w14:paraId="4F19FEE3" w14:textId="77777777" w:rsidTr="005F6035">
        <w:trPr>
          <w:trHeight w:val="360"/>
        </w:trPr>
        <w:tc>
          <w:tcPr>
            <w:tcW w:w="2096" w:type="dxa"/>
            <w:tcBorders>
              <w:top w:val="nil"/>
              <w:left w:val="nil"/>
              <w:bottom w:val="nil"/>
              <w:right w:val="nil"/>
            </w:tcBorders>
            <w:shd w:val="clear" w:color="auto" w:fill="auto"/>
            <w:noWrap/>
            <w:vAlign w:val="bottom"/>
            <w:hideMark/>
          </w:tcPr>
          <w:p w14:paraId="2121FC34" w14:textId="77777777" w:rsidR="00F115EA" w:rsidRPr="00CB1E6A" w:rsidRDefault="00F115EA" w:rsidP="00B91216">
            <w:pPr>
              <w:jc w:val="center"/>
              <w:rPr>
                <w:sz w:val="23"/>
                <w:szCs w:val="23"/>
              </w:rPr>
            </w:pPr>
            <w:r w:rsidRPr="00CB1E6A">
              <w:rPr>
                <w:sz w:val="23"/>
                <w:szCs w:val="23"/>
              </w:rPr>
              <w:t>PSEUDO SECOND ORDER</w:t>
            </w:r>
          </w:p>
        </w:tc>
        <w:tc>
          <w:tcPr>
            <w:tcW w:w="2299" w:type="dxa"/>
            <w:tcBorders>
              <w:top w:val="nil"/>
              <w:left w:val="nil"/>
              <w:bottom w:val="nil"/>
              <w:right w:val="nil"/>
            </w:tcBorders>
            <w:shd w:val="clear" w:color="auto" w:fill="auto"/>
            <w:noWrap/>
            <w:vAlign w:val="bottom"/>
            <w:hideMark/>
          </w:tcPr>
          <w:p w14:paraId="2FD513CF" w14:textId="0B304E0D" w:rsidR="00F115EA" w:rsidRPr="00CB1E6A" w:rsidRDefault="00F115EA" w:rsidP="00B91216">
            <w:pPr>
              <w:jc w:val="center"/>
              <w:rPr>
                <w:sz w:val="23"/>
                <w:szCs w:val="23"/>
              </w:rPr>
            </w:pPr>
            <w:r w:rsidRPr="00CB1E6A">
              <w:rPr>
                <w:sz w:val="23"/>
                <w:szCs w:val="23"/>
              </w:rPr>
              <w:t>q</w:t>
            </w:r>
            <w:r w:rsidRPr="00CB1E6A">
              <w:rPr>
                <w:sz w:val="23"/>
                <w:szCs w:val="23"/>
                <w:vertAlign w:val="subscript"/>
              </w:rPr>
              <w:t>e</w:t>
            </w:r>
            <w:r w:rsidRPr="00CB1E6A">
              <w:rPr>
                <w:sz w:val="23"/>
                <w:szCs w:val="23"/>
              </w:rPr>
              <w:t xml:space="preserve"> Cald (mg/g)</w:t>
            </w:r>
          </w:p>
        </w:tc>
        <w:tc>
          <w:tcPr>
            <w:tcW w:w="992" w:type="dxa"/>
            <w:tcBorders>
              <w:top w:val="nil"/>
              <w:left w:val="nil"/>
              <w:bottom w:val="nil"/>
              <w:right w:val="nil"/>
            </w:tcBorders>
            <w:shd w:val="clear" w:color="auto" w:fill="auto"/>
            <w:noWrap/>
            <w:vAlign w:val="bottom"/>
            <w:hideMark/>
          </w:tcPr>
          <w:p w14:paraId="1C65B987" w14:textId="1E607478" w:rsidR="00F115EA" w:rsidRPr="006D1CCE" w:rsidRDefault="00F115EA" w:rsidP="00B91216">
            <w:pPr>
              <w:jc w:val="center"/>
              <w:rPr>
                <w:sz w:val="23"/>
                <w:szCs w:val="23"/>
                <w:lang w:val="en-GB"/>
              </w:rPr>
            </w:pPr>
            <w:r w:rsidRPr="00CB1E6A">
              <w:rPr>
                <w:sz w:val="23"/>
                <w:szCs w:val="23"/>
              </w:rPr>
              <w:t>5.33</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058B34E8" w14:textId="202EF876" w:rsidR="00F115EA" w:rsidRPr="006D1CCE" w:rsidRDefault="00F115EA" w:rsidP="00B91216">
            <w:pPr>
              <w:jc w:val="center"/>
              <w:rPr>
                <w:sz w:val="23"/>
                <w:szCs w:val="23"/>
                <w:lang w:val="en-GB"/>
              </w:rPr>
            </w:pPr>
            <w:r w:rsidRPr="00CB1E6A">
              <w:rPr>
                <w:sz w:val="23"/>
                <w:szCs w:val="23"/>
              </w:rPr>
              <w:t>11.96</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487958FC" w14:textId="7409B838" w:rsidR="00F115EA" w:rsidRPr="006D1CCE" w:rsidRDefault="00F115EA" w:rsidP="00B91216">
            <w:pPr>
              <w:jc w:val="center"/>
              <w:rPr>
                <w:sz w:val="23"/>
                <w:szCs w:val="23"/>
                <w:lang w:val="en-GB"/>
              </w:rPr>
            </w:pPr>
            <w:r w:rsidRPr="00CB1E6A">
              <w:rPr>
                <w:sz w:val="23"/>
                <w:szCs w:val="23"/>
              </w:rPr>
              <w:t>14.45</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725797EE" w14:textId="3074CA62" w:rsidR="00F115EA" w:rsidRPr="006D1CCE" w:rsidRDefault="00F115EA" w:rsidP="00B91216">
            <w:pPr>
              <w:jc w:val="center"/>
              <w:rPr>
                <w:sz w:val="23"/>
                <w:szCs w:val="23"/>
                <w:lang w:val="en-GB"/>
              </w:rPr>
            </w:pPr>
            <w:r w:rsidRPr="00CB1E6A">
              <w:rPr>
                <w:sz w:val="23"/>
                <w:szCs w:val="23"/>
              </w:rPr>
              <w:t>29.94</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256C843E" w14:textId="0B84D2A5" w:rsidR="00F115EA" w:rsidRPr="006D1CCE" w:rsidRDefault="00F115EA" w:rsidP="00B91216">
            <w:pPr>
              <w:jc w:val="center"/>
              <w:rPr>
                <w:sz w:val="23"/>
                <w:szCs w:val="23"/>
                <w:lang w:val="en-GB"/>
              </w:rPr>
            </w:pPr>
            <w:r w:rsidRPr="00CB1E6A">
              <w:rPr>
                <w:sz w:val="23"/>
                <w:szCs w:val="23"/>
              </w:rPr>
              <w:t>42.735</w:t>
            </w:r>
            <w:r w:rsidR="006D1CCE">
              <w:rPr>
                <w:sz w:val="23"/>
                <w:szCs w:val="23"/>
                <w:lang w:val="en-GB"/>
              </w:rPr>
              <w:t>0</w:t>
            </w:r>
          </w:p>
        </w:tc>
      </w:tr>
      <w:tr w:rsidR="00CB1E6A" w:rsidRPr="00CB1E6A" w14:paraId="11F65BA7" w14:textId="77777777" w:rsidTr="005F6035">
        <w:trPr>
          <w:trHeight w:val="396"/>
        </w:trPr>
        <w:tc>
          <w:tcPr>
            <w:tcW w:w="2096" w:type="dxa"/>
            <w:tcBorders>
              <w:top w:val="nil"/>
              <w:left w:val="nil"/>
              <w:bottom w:val="nil"/>
              <w:right w:val="nil"/>
            </w:tcBorders>
            <w:shd w:val="clear" w:color="auto" w:fill="auto"/>
            <w:noWrap/>
            <w:vAlign w:val="bottom"/>
            <w:hideMark/>
          </w:tcPr>
          <w:p w14:paraId="3354256E"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3E2CB411" w14:textId="4E53D753" w:rsidR="00F115EA" w:rsidRPr="00CB1E6A" w:rsidRDefault="00000000" w:rsidP="00B91216">
            <w:pPr>
              <w:jc w:val="center"/>
              <w:rPr>
                <w:sz w:val="23"/>
                <w:szCs w:val="23"/>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F115EA" w:rsidRPr="00CB1E6A">
              <w:rPr>
                <w:sz w:val="23"/>
                <w:szCs w:val="23"/>
                <w:vertAlign w:val="superscript"/>
              </w:rPr>
              <w:t xml:space="preserve"> </w:t>
            </w:r>
            <w:r w:rsidR="00F115EA" w:rsidRPr="00CB1E6A">
              <w:rPr>
                <w:sz w:val="23"/>
                <w:szCs w:val="23"/>
              </w:rPr>
              <w:t>(g mg</w:t>
            </w:r>
            <w:r w:rsidR="00F115EA" w:rsidRPr="00CB1E6A">
              <w:rPr>
                <w:sz w:val="23"/>
                <w:szCs w:val="23"/>
                <w:vertAlign w:val="superscript"/>
              </w:rPr>
              <w:t>-1</w:t>
            </w:r>
            <w:r w:rsidR="00F115EA" w:rsidRPr="00CB1E6A">
              <w:rPr>
                <w:sz w:val="23"/>
                <w:szCs w:val="23"/>
              </w:rPr>
              <w:t xml:space="preserve"> min</w:t>
            </w:r>
            <w:r w:rsidR="00F115EA" w:rsidRPr="00CB1E6A">
              <w:rPr>
                <w:sz w:val="23"/>
                <w:szCs w:val="23"/>
                <w:vertAlign w:val="superscript"/>
              </w:rPr>
              <w:t>-1</w:t>
            </w:r>
            <w:r w:rsidR="00F115EA" w:rsidRPr="00CB1E6A">
              <w:rPr>
                <w:sz w:val="23"/>
                <w:szCs w:val="23"/>
              </w:rPr>
              <w:t>)</w:t>
            </w:r>
          </w:p>
        </w:tc>
        <w:tc>
          <w:tcPr>
            <w:tcW w:w="992" w:type="dxa"/>
            <w:tcBorders>
              <w:top w:val="nil"/>
              <w:left w:val="nil"/>
              <w:bottom w:val="nil"/>
              <w:right w:val="nil"/>
            </w:tcBorders>
            <w:shd w:val="clear" w:color="auto" w:fill="auto"/>
            <w:noWrap/>
            <w:vAlign w:val="bottom"/>
            <w:hideMark/>
          </w:tcPr>
          <w:p w14:paraId="5404D87A" w14:textId="4C47EBC9" w:rsidR="00F115EA" w:rsidRPr="006D1CCE" w:rsidRDefault="00F115EA" w:rsidP="00B91216">
            <w:pPr>
              <w:jc w:val="center"/>
              <w:rPr>
                <w:sz w:val="23"/>
                <w:szCs w:val="23"/>
                <w:lang w:val="en-GB"/>
              </w:rPr>
            </w:pPr>
            <w:r w:rsidRPr="00CB1E6A">
              <w:rPr>
                <w:sz w:val="23"/>
                <w:szCs w:val="23"/>
              </w:rPr>
              <w:t>0.02</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58F1942A" w14:textId="2F3C9148" w:rsidR="00F115EA" w:rsidRPr="006D1CCE" w:rsidRDefault="00F115EA" w:rsidP="00B91216">
            <w:pPr>
              <w:jc w:val="center"/>
              <w:rPr>
                <w:sz w:val="23"/>
                <w:szCs w:val="23"/>
                <w:lang w:val="en-GB"/>
              </w:rPr>
            </w:pPr>
            <w:r w:rsidRPr="00CB1E6A">
              <w:rPr>
                <w:sz w:val="23"/>
                <w:szCs w:val="23"/>
              </w:rPr>
              <w:t>0.0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46CDF2EA" w14:textId="419E32E0" w:rsidR="00F115EA" w:rsidRPr="006D1CCE" w:rsidRDefault="00F115EA" w:rsidP="00B91216">
            <w:pPr>
              <w:jc w:val="center"/>
              <w:rPr>
                <w:sz w:val="23"/>
                <w:szCs w:val="23"/>
                <w:lang w:val="en-GB"/>
              </w:rPr>
            </w:pPr>
            <w:r w:rsidRPr="00CB1E6A">
              <w:rPr>
                <w:sz w:val="23"/>
                <w:szCs w:val="23"/>
              </w:rPr>
              <w:t>0.003</w:t>
            </w:r>
            <w:r w:rsidR="006D1CCE">
              <w:rPr>
                <w:sz w:val="23"/>
                <w:szCs w:val="23"/>
                <w:lang w:val="en-GB"/>
              </w:rPr>
              <w:t>0</w:t>
            </w:r>
          </w:p>
        </w:tc>
        <w:tc>
          <w:tcPr>
            <w:tcW w:w="1134" w:type="dxa"/>
            <w:tcBorders>
              <w:top w:val="nil"/>
              <w:left w:val="nil"/>
              <w:bottom w:val="nil"/>
              <w:right w:val="nil"/>
            </w:tcBorders>
            <w:shd w:val="clear" w:color="auto" w:fill="auto"/>
            <w:noWrap/>
            <w:vAlign w:val="bottom"/>
            <w:hideMark/>
          </w:tcPr>
          <w:p w14:paraId="65ECC4CF" w14:textId="6D128C4C" w:rsidR="00F115EA" w:rsidRPr="006D1CCE" w:rsidRDefault="00F115EA" w:rsidP="00B91216">
            <w:pPr>
              <w:jc w:val="center"/>
              <w:rPr>
                <w:sz w:val="23"/>
                <w:szCs w:val="23"/>
                <w:lang w:val="en-GB"/>
              </w:rPr>
            </w:pPr>
            <w:r w:rsidRPr="00CB1E6A">
              <w:rPr>
                <w:sz w:val="23"/>
                <w:szCs w:val="23"/>
              </w:rPr>
              <w:t>0.001</w:t>
            </w:r>
            <w:r w:rsidR="006D1CCE">
              <w:rPr>
                <w:sz w:val="23"/>
                <w:szCs w:val="23"/>
                <w:lang w:val="en-GB"/>
              </w:rPr>
              <w:t>0</w:t>
            </w:r>
          </w:p>
        </w:tc>
        <w:tc>
          <w:tcPr>
            <w:tcW w:w="1134" w:type="dxa"/>
            <w:tcBorders>
              <w:top w:val="nil"/>
              <w:left w:val="nil"/>
              <w:bottom w:val="nil"/>
              <w:right w:val="nil"/>
            </w:tcBorders>
            <w:shd w:val="clear" w:color="auto" w:fill="auto"/>
            <w:noWrap/>
            <w:vAlign w:val="bottom"/>
            <w:hideMark/>
          </w:tcPr>
          <w:p w14:paraId="4747362E" w14:textId="7B9D200A" w:rsidR="00F115EA" w:rsidRPr="006D1CCE" w:rsidRDefault="00F115EA" w:rsidP="00B91216">
            <w:pPr>
              <w:jc w:val="center"/>
              <w:rPr>
                <w:sz w:val="23"/>
                <w:szCs w:val="23"/>
                <w:lang w:val="en-GB"/>
              </w:rPr>
            </w:pPr>
            <w:r w:rsidRPr="00CB1E6A">
              <w:rPr>
                <w:sz w:val="23"/>
                <w:szCs w:val="23"/>
              </w:rPr>
              <w:t>0.001</w:t>
            </w:r>
            <w:r w:rsidR="006D1CCE">
              <w:rPr>
                <w:sz w:val="23"/>
                <w:szCs w:val="23"/>
                <w:lang w:val="en-GB"/>
              </w:rPr>
              <w:t>0</w:t>
            </w:r>
          </w:p>
        </w:tc>
      </w:tr>
      <w:tr w:rsidR="00CB1E6A" w:rsidRPr="00CB1E6A" w14:paraId="33BC2B87" w14:textId="77777777" w:rsidTr="005F6035">
        <w:trPr>
          <w:trHeight w:val="396"/>
        </w:trPr>
        <w:tc>
          <w:tcPr>
            <w:tcW w:w="2096" w:type="dxa"/>
            <w:tcBorders>
              <w:top w:val="nil"/>
              <w:left w:val="nil"/>
              <w:bottom w:val="nil"/>
              <w:right w:val="nil"/>
            </w:tcBorders>
            <w:shd w:val="clear" w:color="auto" w:fill="auto"/>
            <w:noWrap/>
            <w:vAlign w:val="bottom"/>
            <w:hideMark/>
          </w:tcPr>
          <w:p w14:paraId="3326E073"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757D59E4" w14:textId="77777777" w:rsidR="00F115EA" w:rsidRPr="00CB1E6A" w:rsidRDefault="00F115EA" w:rsidP="00B91216">
            <w:pPr>
              <w:jc w:val="center"/>
              <w:rPr>
                <w:sz w:val="23"/>
                <w:szCs w:val="23"/>
              </w:rPr>
            </w:pPr>
            <w:r w:rsidRPr="00CB1E6A">
              <w:rPr>
                <w:sz w:val="23"/>
                <w:szCs w:val="23"/>
              </w:rPr>
              <w:t>R</w:t>
            </w:r>
            <w:r w:rsidRPr="00CB1E6A">
              <w:rPr>
                <w:sz w:val="23"/>
                <w:szCs w:val="23"/>
                <w:vertAlign w:val="superscript"/>
              </w:rPr>
              <w:t>2</w:t>
            </w:r>
          </w:p>
        </w:tc>
        <w:tc>
          <w:tcPr>
            <w:tcW w:w="992" w:type="dxa"/>
            <w:tcBorders>
              <w:top w:val="nil"/>
              <w:left w:val="nil"/>
              <w:bottom w:val="nil"/>
              <w:right w:val="nil"/>
            </w:tcBorders>
            <w:shd w:val="clear" w:color="auto" w:fill="auto"/>
            <w:noWrap/>
            <w:vAlign w:val="bottom"/>
            <w:hideMark/>
          </w:tcPr>
          <w:p w14:paraId="64EE6FEB" w14:textId="77777777" w:rsidR="00F115EA" w:rsidRPr="00CB1E6A" w:rsidRDefault="00F115EA" w:rsidP="00B91216">
            <w:pPr>
              <w:jc w:val="center"/>
              <w:rPr>
                <w:sz w:val="23"/>
                <w:szCs w:val="23"/>
              </w:rPr>
            </w:pPr>
            <w:r w:rsidRPr="00CB1E6A">
              <w:rPr>
                <w:sz w:val="23"/>
                <w:szCs w:val="23"/>
              </w:rPr>
              <w:t>0.9994</w:t>
            </w:r>
          </w:p>
        </w:tc>
        <w:tc>
          <w:tcPr>
            <w:tcW w:w="1134" w:type="dxa"/>
            <w:tcBorders>
              <w:top w:val="nil"/>
              <w:left w:val="nil"/>
              <w:bottom w:val="nil"/>
              <w:right w:val="nil"/>
            </w:tcBorders>
            <w:shd w:val="clear" w:color="auto" w:fill="auto"/>
            <w:noWrap/>
            <w:vAlign w:val="bottom"/>
            <w:hideMark/>
          </w:tcPr>
          <w:p w14:paraId="2A488063" w14:textId="77777777" w:rsidR="00F115EA" w:rsidRPr="00CB1E6A" w:rsidRDefault="00F115EA" w:rsidP="00B91216">
            <w:pPr>
              <w:jc w:val="center"/>
              <w:rPr>
                <w:sz w:val="23"/>
                <w:szCs w:val="23"/>
              </w:rPr>
            </w:pPr>
            <w:r w:rsidRPr="00CB1E6A">
              <w:rPr>
                <w:sz w:val="23"/>
                <w:szCs w:val="23"/>
              </w:rPr>
              <w:t>0.9998</w:t>
            </w:r>
          </w:p>
        </w:tc>
        <w:tc>
          <w:tcPr>
            <w:tcW w:w="1134" w:type="dxa"/>
            <w:tcBorders>
              <w:top w:val="nil"/>
              <w:left w:val="nil"/>
              <w:bottom w:val="nil"/>
              <w:right w:val="nil"/>
            </w:tcBorders>
            <w:shd w:val="clear" w:color="auto" w:fill="auto"/>
            <w:noWrap/>
            <w:vAlign w:val="bottom"/>
            <w:hideMark/>
          </w:tcPr>
          <w:p w14:paraId="3A720CAA" w14:textId="77777777" w:rsidR="00F115EA" w:rsidRPr="00CB1E6A" w:rsidRDefault="00F115EA" w:rsidP="00B91216">
            <w:pPr>
              <w:jc w:val="center"/>
              <w:rPr>
                <w:sz w:val="23"/>
                <w:szCs w:val="23"/>
              </w:rPr>
            </w:pPr>
            <w:r w:rsidRPr="00CB1E6A">
              <w:rPr>
                <w:sz w:val="23"/>
                <w:szCs w:val="23"/>
              </w:rPr>
              <w:t>0.9998</w:t>
            </w:r>
          </w:p>
        </w:tc>
        <w:tc>
          <w:tcPr>
            <w:tcW w:w="1134" w:type="dxa"/>
            <w:tcBorders>
              <w:top w:val="nil"/>
              <w:left w:val="nil"/>
              <w:bottom w:val="nil"/>
              <w:right w:val="nil"/>
            </w:tcBorders>
            <w:shd w:val="clear" w:color="auto" w:fill="auto"/>
            <w:noWrap/>
            <w:vAlign w:val="bottom"/>
            <w:hideMark/>
          </w:tcPr>
          <w:p w14:paraId="445CA029" w14:textId="77777777" w:rsidR="00F115EA" w:rsidRPr="00CB1E6A" w:rsidRDefault="00F115EA" w:rsidP="00B91216">
            <w:pPr>
              <w:jc w:val="center"/>
              <w:rPr>
                <w:sz w:val="23"/>
                <w:szCs w:val="23"/>
              </w:rPr>
            </w:pPr>
            <w:r w:rsidRPr="00CB1E6A">
              <w:rPr>
                <w:sz w:val="23"/>
                <w:szCs w:val="23"/>
              </w:rPr>
              <w:t>0.9967</w:t>
            </w:r>
          </w:p>
        </w:tc>
        <w:tc>
          <w:tcPr>
            <w:tcW w:w="1134" w:type="dxa"/>
            <w:tcBorders>
              <w:top w:val="nil"/>
              <w:left w:val="nil"/>
              <w:bottom w:val="nil"/>
              <w:right w:val="nil"/>
            </w:tcBorders>
            <w:shd w:val="clear" w:color="auto" w:fill="auto"/>
            <w:noWrap/>
            <w:vAlign w:val="bottom"/>
            <w:hideMark/>
          </w:tcPr>
          <w:p w14:paraId="30792CE5" w14:textId="77777777" w:rsidR="00F115EA" w:rsidRPr="00CB1E6A" w:rsidRDefault="00F115EA" w:rsidP="00B91216">
            <w:pPr>
              <w:jc w:val="center"/>
              <w:rPr>
                <w:sz w:val="23"/>
                <w:szCs w:val="23"/>
              </w:rPr>
            </w:pPr>
            <w:r w:rsidRPr="00CB1E6A">
              <w:rPr>
                <w:sz w:val="23"/>
                <w:szCs w:val="23"/>
              </w:rPr>
              <w:t>0.9996</w:t>
            </w:r>
          </w:p>
        </w:tc>
      </w:tr>
      <w:tr w:rsidR="00CB1E6A" w:rsidRPr="00CB1E6A" w14:paraId="77DECC31" w14:textId="77777777" w:rsidTr="005F6035">
        <w:trPr>
          <w:trHeight w:val="372"/>
        </w:trPr>
        <w:tc>
          <w:tcPr>
            <w:tcW w:w="2096" w:type="dxa"/>
            <w:tcBorders>
              <w:top w:val="nil"/>
              <w:left w:val="nil"/>
              <w:bottom w:val="nil"/>
              <w:right w:val="nil"/>
            </w:tcBorders>
            <w:shd w:val="clear" w:color="auto" w:fill="auto"/>
            <w:noWrap/>
            <w:vAlign w:val="bottom"/>
            <w:hideMark/>
          </w:tcPr>
          <w:p w14:paraId="54DEA7D1"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7CD8EB97" w14:textId="77777777" w:rsidR="00F115EA" w:rsidRPr="00CB1E6A" w:rsidRDefault="00F115EA" w:rsidP="00B91216">
            <w:pPr>
              <w:jc w:val="center"/>
              <w:rPr>
                <w:sz w:val="23"/>
                <w:szCs w:val="23"/>
              </w:rPr>
            </w:pPr>
            <w:r w:rsidRPr="00CB1E6A">
              <w:rPr>
                <w:sz w:val="23"/>
                <w:szCs w:val="23"/>
              </w:rPr>
              <w:t>S.D (%)</w:t>
            </w:r>
          </w:p>
        </w:tc>
        <w:tc>
          <w:tcPr>
            <w:tcW w:w="992" w:type="dxa"/>
            <w:tcBorders>
              <w:top w:val="nil"/>
              <w:left w:val="nil"/>
              <w:bottom w:val="nil"/>
              <w:right w:val="nil"/>
            </w:tcBorders>
            <w:shd w:val="clear" w:color="auto" w:fill="auto"/>
            <w:noWrap/>
            <w:vAlign w:val="bottom"/>
            <w:hideMark/>
          </w:tcPr>
          <w:p w14:paraId="28D30AED" w14:textId="77777777" w:rsidR="00F115EA" w:rsidRPr="00CB1E6A" w:rsidRDefault="00F115EA" w:rsidP="00B91216">
            <w:pPr>
              <w:jc w:val="center"/>
              <w:rPr>
                <w:sz w:val="23"/>
                <w:szCs w:val="23"/>
              </w:rPr>
            </w:pPr>
            <w:r w:rsidRPr="00CB1E6A">
              <w:rPr>
                <w:sz w:val="23"/>
                <w:szCs w:val="23"/>
              </w:rPr>
              <w:t>0.2454</w:t>
            </w:r>
          </w:p>
        </w:tc>
        <w:tc>
          <w:tcPr>
            <w:tcW w:w="1134" w:type="dxa"/>
            <w:tcBorders>
              <w:top w:val="nil"/>
              <w:left w:val="nil"/>
              <w:bottom w:val="nil"/>
              <w:right w:val="nil"/>
            </w:tcBorders>
            <w:shd w:val="clear" w:color="auto" w:fill="auto"/>
            <w:noWrap/>
            <w:vAlign w:val="bottom"/>
            <w:hideMark/>
          </w:tcPr>
          <w:p w14:paraId="4356DE5E" w14:textId="77777777" w:rsidR="00F115EA" w:rsidRPr="00CB1E6A" w:rsidRDefault="00F115EA" w:rsidP="00B91216">
            <w:pPr>
              <w:jc w:val="center"/>
              <w:rPr>
                <w:sz w:val="23"/>
                <w:szCs w:val="23"/>
              </w:rPr>
            </w:pPr>
            <w:r w:rsidRPr="00CB1E6A">
              <w:rPr>
                <w:sz w:val="23"/>
                <w:szCs w:val="23"/>
              </w:rPr>
              <w:t>0.2716</w:t>
            </w:r>
          </w:p>
        </w:tc>
        <w:tc>
          <w:tcPr>
            <w:tcW w:w="1134" w:type="dxa"/>
            <w:tcBorders>
              <w:top w:val="nil"/>
              <w:left w:val="nil"/>
              <w:bottom w:val="nil"/>
              <w:right w:val="nil"/>
            </w:tcBorders>
            <w:shd w:val="clear" w:color="auto" w:fill="auto"/>
            <w:noWrap/>
            <w:vAlign w:val="bottom"/>
            <w:hideMark/>
          </w:tcPr>
          <w:p w14:paraId="769DA5CB" w14:textId="77777777" w:rsidR="00F115EA" w:rsidRPr="00CB1E6A" w:rsidRDefault="00F115EA" w:rsidP="00B91216">
            <w:pPr>
              <w:jc w:val="center"/>
              <w:rPr>
                <w:sz w:val="23"/>
                <w:szCs w:val="23"/>
              </w:rPr>
            </w:pPr>
            <w:r w:rsidRPr="00CB1E6A">
              <w:rPr>
                <w:sz w:val="23"/>
                <w:szCs w:val="23"/>
              </w:rPr>
              <w:t>1.0335</w:t>
            </w:r>
          </w:p>
        </w:tc>
        <w:tc>
          <w:tcPr>
            <w:tcW w:w="1134" w:type="dxa"/>
            <w:tcBorders>
              <w:top w:val="nil"/>
              <w:left w:val="nil"/>
              <w:bottom w:val="nil"/>
              <w:right w:val="nil"/>
            </w:tcBorders>
            <w:shd w:val="clear" w:color="auto" w:fill="auto"/>
            <w:noWrap/>
            <w:vAlign w:val="bottom"/>
            <w:hideMark/>
          </w:tcPr>
          <w:p w14:paraId="18EE614C" w14:textId="77777777" w:rsidR="00F115EA" w:rsidRPr="00CB1E6A" w:rsidRDefault="00F115EA" w:rsidP="00B91216">
            <w:pPr>
              <w:jc w:val="center"/>
              <w:rPr>
                <w:sz w:val="23"/>
                <w:szCs w:val="23"/>
              </w:rPr>
            </w:pPr>
            <w:r w:rsidRPr="00CB1E6A">
              <w:rPr>
                <w:sz w:val="23"/>
                <w:szCs w:val="23"/>
              </w:rPr>
              <w:t>1.5361</w:t>
            </w:r>
          </w:p>
        </w:tc>
        <w:tc>
          <w:tcPr>
            <w:tcW w:w="1134" w:type="dxa"/>
            <w:tcBorders>
              <w:top w:val="nil"/>
              <w:left w:val="nil"/>
              <w:bottom w:val="nil"/>
              <w:right w:val="nil"/>
            </w:tcBorders>
            <w:shd w:val="clear" w:color="auto" w:fill="auto"/>
            <w:noWrap/>
            <w:vAlign w:val="bottom"/>
            <w:hideMark/>
          </w:tcPr>
          <w:p w14:paraId="0C176087" w14:textId="77777777" w:rsidR="00F115EA" w:rsidRPr="00CB1E6A" w:rsidRDefault="00F115EA" w:rsidP="00B91216">
            <w:pPr>
              <w:jc w:val="center"/>
              <w:rPr>
                <w:sz w:val="23"/>
                <w:szCs w:val="23"/>
              </w:rPr>
            </w:pPr>
            <w:r w:rsidRPr="00CB1E6A">
              <w:rPr>
                <w:sz w:val="23"/>
                <w:szCs w:val="23"/>
              </w:rPr>
              <w:t>0.5998</w:t>
            </w:r>
          </w:p>
        </w:tc>
      </w:tr>
      <w:tr w:rsidR="00CB1E6A" w:rsidRPr="00CB1E6A" w14:paraId="3E7CCA7E" w14:textId="77777777" w:rsidTr="005F6035">
        <w:trPr>
          <w:trHeight w:val="372"/>
        </w:trPr>
        <w:tc>
          <w:tcPr>
            <w:tcW w:w="2096" w:type="dxa"/>
            <w:tcBorders>
              <w:top w:val="nil"/>
              <w:left w:val="nil"/>
              <w:bottom w:val="nil"/>
              <w:right w:val="nil"/>
            </w:tcBorders>
            <w:shd w:val="clear" w:color="auto" w:fill="auto"/>
            <w:noWrap/>
            <w:vAlign w:val="bottom"/>
            <w:hideMark/>
          </w:tcPr>
          <w:p w14:paraId="394C7A00"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45F111C4" w14:textId="139A3C32" w:rsidR="00F115EA" w:rsidRPr="00CB1E6A" w:rsidRDefault="00B91216" w:rsidP="00B91216">
            <w:pPr>
              <w:jc w:val="center"/>
              <w:rPr>
                <w:sz w:val="23"/>
                <w:szCs w:val="23"/>
              </w:rPr>
            </w:pPr>
            <w:r w:rsidRPr="00B91216">
              <w:rPr>
                <w:i/>
                <w:iCs/>
                <w:sz w:val="23"/>
                <w:szCs w:val="23"/>
                <w:lang w:val="en-GB"/>
              </w:rPr>
              <w:t>χ</w:t>
            </w:r>
            <w:r w:rsidRPr="00CB1E6A">
              <w:rPr>
                <w:sz w:val="23"/>
                <w:szCs w:val="23"/>
                <w:vertAlign w:val="superscript"/>
              </w:rPr>
              <w:t>2</w:t>
            </w:r>
          </w:p>
        </w:tc>
        <w:tc>
          <w:tcPr>
            <w:tcW w:w="992" w:type="dxa"/>
            <w:tcBorders>
              <w:top w:val="nil"/>
              <w:left w:val="nil"/>
              <w:bottom w:val="nil"/>
              <w:right w:val="nil"/>
            </w:tcBorders>
            <w:shd w:val="clear" w:color="auto" w:fill="auto"/>
            <w:noWrap/>
            <w:vAlign w:val="bottom"/>
            <w:hideMark/>
          </w:tcPr>
          <w:p w14:paraId="4C4355C8" w14:textId="77777777" w:rsidR="00F115EA" w:rsidRPr="00CB1E6A" w:rsidRDefault="00F115EA" w:rsidP="00B91216">
            <w:pPr>
              <w:jc w:val="center"/>
              <w:rPr>
                <w:sz w:val="23"/>
                <w:szCs w:val="23"/>
              </w:rPr>
            </w:pPr>
            <w:r w:rsidRPr="00CB1E6A">
              <w:rPr>
                <w:sz w:val="23"/>
                <w:szCs w:val="23"/>
              </w:rPr>
              <w:t>0.0005</w:t>
            </w:r>
          </w:p>
        </w:tc>
        <w:tc>
          <w:tcPr>
            <w:tcW w:w="1134" w:type="dxa"/>
            <w:tcBorders>
              <w:top w:val="nil"/>
              <w:left w:val="nil"/>
              <w:bottom w:val="nil"/>
              <w:right w:val="nil"/>
            </w:tcBorders>
            <w:shd w:val="clear" w:color="auto" w:fill="auto"/>
            <w:noWrap/>
            <w:vAlign w:val="bottom"/>
            <w:hideMark/>
          </w:tcPr>
          <w:p w14:paraId="4E3EC1BB" w14:textId="77777777" w:rsidR="00F115EA" w:rsidRPr="00CB1E6A" w:rsidRDefault="00F115EA" w:rsidP="00B91216">
            <w:pPr>
              <w:jc w:val="center"/>
              <w:rPr>
                <w:sz w:val="23"/>
                <w:szCs w:val="23"/>
              </w:rPr>
            </w:pPr>
            <w:r w:rsidRPr="00CB1E6A">
              <w:rPr>
                <w:sz w:val="23"/>
                <w:szCs w:val="23"/>
              </w:rPr>
              <w:t>0.0014</w:t>
            </w:r>
          </w:p>
        </w:tc>
        <w:tc>
          <w:tcPr>
            <w:tcW w:w="1134" w:type="dxa"/>
            <w:tcBorders>
              <w:top w:val="nil"/>
              <w:left w:val="nil"/>
              <w:bottom w:val="nil"/>
              <w:right w:val="nil"/>
            </w:tcBorders>
            <w:shd w:val="clear" w:color="auto" w:fill="auto"/>
            <w:noWrap/>
            <w:vAlign w:val="bottom"/>
            <w:hideMark/>
          </w:tcPr>
          <w:p w14:paraId="589B083C" w14:textId="77777777" w:rsidR="00F115EA" w:rsidRPr="00CB1E6A" w:rsidRDefault="00F115EA" w:rsidP="00B91216">
            <w:pPr>
              <w:jc w:val="center"/>
              <w:rPr>
                <w:sz w:val="23"/>
                <w:szCs w:val="23"/>
              </w:rPr>
            </w:pPr>
            <w:r w:rsidRPr="00CB1E6A">
              <w:rPr>
                <w:sz w:val="23"/>
                <w:szCs w:val="23"/>
              </w:rPr>
              <w:t>0.0246</w:t>
            </w:r>
          </w:p>
        </w:tc>
        <w:tc>
          <w:tcPr>
            <w:tcW w:w="1134" w:type="dxa"/>
            <w:tcBorders>
              <w:top w:val="nil"/>
              <w:left w:val="nil"/>
              <w:bottom w:val="nil"/>
              <w:right w:val="nil"/>
            </w:tcBorders>
            <w:shd w:val="clear" w:color="auto" w:fill="auto"/>
            <w:noWrap/>
            <w:vAlign w:val="bottom"/>
            <w:hideMark/>
          </w:tcPr>
          <w:p w14:paraId="4E97D5D0" w14:textId="77777777" w:rsidR="00F115EA" w:rsidRPr="00CB1E6A" w:rsidRDefault="00F115EA" w:rsidP="00B91216">
            <w:pPr>
              <w:jc w:val="center"/>
              <w:rPr>
                <w:sz w:val="23"/>
                <w:szCs w:val="23"/>
              </w:rPr>
            </w:pPr>
            <w:r w:rsidRPr="00CB1E6A">
              <w:rPr>
                <w:sz w:val="23"/>
                <w:szCs w:val="23"/>
              </w:rPr>
              <w:t>0.1131</w:t>
            </w:r>
          </w:p>
        </w:tc>
        <w:tc>
          <w:tcPr>
            <w:tcW w:w="1134" w:type="dxa"/>
            <w:tcBorders>
              <w:top w:val="nil"/>
              <w:left w:val="nil"/>
              <w:bottom w:val="nil"/>
              <w:right w:val="nil"/>
            </w:tcBorders>
            <w:shd w:val="clear" w:color="auto" w:fill="auto"/>
            <w:noWrap/>
            <w:vAlign w:val="bottom"/>
            <w:hideMark/>
          </w:tcPr>
          <w:p w14:paraId="31F27B9B" w14:textId="77777777" w:rsidR="00F115EA" w:rsidRPr="00CB1E6A" w:rsidRDefault="00F115EA" w:rsidP="00B91216">
            <w:pPr>
              <w:jc w:val="center"/>
              <w:rPr>
                <w:sz w:val="23"/>
                <w:szCs w:val="23"/>
              </w:rPr>
            </w:pPr>
            <w:r w:rsidRPr="00CB1E6A">
              <w:rPr>
                <w:sz w:val="23"/>
                <w:szCs w:val="23"/>
              </w:rPr>
              <w:t>0.0246</w:t>
            </w:r>
          </w:p>
        </w:tc>
      </w:tr>
      <w:tr w:rsidR="00CB1E6A" w:rsidRPr="00CB1E6A" w14:paraId="44EF87A9" w14:textId="77777777" w:rsidTr="005F6035">
        <w:trPr>
          <w:trHeight w:val="312"/>
        </w:trPr>
        <w:tc>
          <w:tcPr>
            <w:tcW w:w="2096" w:type="dxa"/>
            <w:tcBorders>
              <w:top w:val="nil"/>
              <w:left w:val="nil"/>
              <w:bottom w:val="nil"/>
              <w:right w:val="nil"/>
            </w:tcBorders>
            <w:shd w:val="clear" w:color="auto" w:fill="auto"/>
            <w:noWrap/>
            <w:vAlign w:val="bottom"/>
            <w:hideMark/>
          </w:tcPr>
          <w:p w14:paraId="54710DCD"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102B5CFF" w14:textId="77777777" w:rsidR="00F115EA" w:rsidRPr="00CB1E6A" w:rsidRDefault="00F115EA" w:rsidP="00B91216">
            <w:pPr>
              <w:jc w:val="center"/>
              <w:rPr>
                <w:sz w:val="23"/>
                <w:szCs w:val="23"/>
              </w:rPr>
            </w:pPr>
            <w:r w:rsidRPr="00CB1E6A">
              <w:rPr>
                <w:sz w:val="23"/>
                <w:szCs w:val="23"/>
              </w:rPr>
              <w:t>ARE</w:t>
            </w:r>
          </w:p>
        </w:tc>
        <w:tc>
          <w:tcPr>
            <w:tcW w:w="992" w:type="dxa"/>
            <w:tcBorders>
              <w:top w:val="nil"/>
              <w:left w:val="nil"/>
              <w:bottom w:val="nil"/>
              <w:right w:val="nil"/>
            </w:tcBorders>
            <w:shd w:val="clear" w:color="auto" w:fill="auto"/>
            <w:noWrap/>
            <w:vAlign w:val="bottom"/>
            <w:hideMark/>
          </w:tcPr>
          <w:p w14:paraId="6A9B6F36" w14:textId="77777777" w:rsidR="00F115EA" w:rsidRPr="00CB1E6A" w:rsidRDefault="00F115EA" w:rsidP="00B91216">
            <w:pPr>
              <w:jc w:val="center"/>
              <w:rPr>
                <w:sz w:val="23"/>
                <w:szCs w:val="23"/>
              </w:rPr>
            </w:pPr>
            <w:r w:rsidRPr="00CB1E6A">
              <w:rPr>
                <w:sz w:val="23"/>
                <w:szCs w:val="23"/>
              </w:rPr>
              <w:t>0.1652</w:t>
            </w:r>
          </w:p>
        </w:tc>
        <w:tc>
          <w:tcPr>
            <w:tcW w:w="1134" w:type="dxa"/>
            <w:tcBorders>
              <w:top w:val="nil"/>
              <w:left w:val="nil"/>
              <w:bottom w:val="nil"/>
              <w:right w:val="nil"/>
            </w:tcBorders>
            <w:shd w:val="clear" w:color="auto" w:fill="auto"/>
            <w:noWrap/>
            <w:vAlign w:val="bottom"/>
            <w:hideMark/>
          </w:tcPr>
          <w:p w14:paraId="68065CE1" w14:textId="77777777" w:rsidR="00F115EA" w:rsidRPr="00CB1E6A" w:rsidRDefault="00F115EA" w:rsidP="00B91216">
            <w:pPr>
              <w:jc w:val="center"/>
              <w:rPr>
                <w:sz w:val="23"/>
                <w:szCs w:val="23"/>
              </w:rPr>
            </w:pPr>
            <w:r w:rsidRPr="00CB1E6A">
              <w:rPr>
                <w:sz w:val="23"/>
                <w:szCs w:val="23"/>
              </w:rPr>
              <w:t>0.1831</w:t>
            </w:r>
          </w:p>
        </w:tc>
        <w:tc>
          <w:tcPr>
            <w:tcW w:w="1134" w:type="dxa"/>
            <w:tcBorders>
              <w:top w:val="nil"/>
              <w:left w:val="nil"/>
              <w:bottom w:val="nil"/>
              <w:right w:val="nil"/>
            </w:tcBorders>
            <w:shd w:val="clear" w:color="auto" w:fill="auto"/>
            <w:noWrap/>
            <w:vAlign w:val="bottom"/>
            <w:hideMark/>
          </w:tcPr>
          <w:p w14:paraId="57262404" w14:textId="77777777" w:rsidR="00F115EA" w:rsidRPr="00CB1E6A" w:rsidRDefault="00F115EA" w:rsidP="00B91216">
            <w:pPr>
              <w:jc w:val="center"/>
              <w:rPr>
                <w:sz w:val="23"/>
                <w:szCs w:val="23"/>
              </w:rPr>
            </w:pPr>
            <w:r w:rsidRPr="00CB1E6A">
              <w:rPr>
                <w:sz w:val="23"/>
                <w:szCs w:val="23"/>
              </w:rPr>
              <w:t>0.7187</w:t>
            </w:r>
          </w:p>
        </w:tc>
        <w:tc>
          <w:tcPr>
            <w:tcW w:w="1134" w:type="dxa"/>
            <w:tcBorders>
              <w:top w:val="nil"/>
              <w:left w:val="nil"/>
              <w:bottom w:val="nil"/>
              <w:right w:val="nil"/>
            </w:tcBorders>
            <w:shd w:val="clear" w:color="auto" w:fill="auto"/>
            <w:noWrap/>
            <w:vAlign w:val="bottom"/>
            <w:hideMark/>
          </w:tcPr>
          <w:p w14:paraId="6D408617" w14:textId="77777777" w:rsidR="00F115EA" w:rsidRPr="00CB1E6A" w:rsidRDefault="00F115EA" w:rsidP="00B91216">
            <w:pPr>
              <w:jc w:val="center"/>
              <w:rPr>
                <w:sz w:val="23"/>
                <w:szCs w:val="23"/>
              </w:rPr>
            </w:pPr>
            <w:r w:rsidRPr="00CB1E6A">
              <w:rPr>
                <w:sz w:val="23"/>
                <w:szCs w:val="23"/>
              </w:rPr>
              <w:t>1.0911</w:t>
            </w:r>
          </w:p>
        </w:tc>
        <w:tc>
          <w:tcPr>
            <w:tcW w:w="1134" w:type="dxa"/>
            <w:tcBorders>
              <w:top w:val="nil"/>
              <w:left w:val="nil"/>
              <w:bottom w:val="nil"/>
              <w:right w:val="nil"/>
            </w:tcBorders>
            <w:shd w:val="clear" w:color="auto" w:fill="auto"/>
            <w:noWrap/>
            <w:vAlign w:val="bottom"/>
            <w:hideMark/>
          </w:tcPr>
          <w:p w14:paraId="5F651BFC" w14:textId="77777777" w:rsidR="00F115EA" w:rsidRPr="00CB1E6A" w:rsidRDefault="00F115EA" w:rsidP="00B91216">
            <w:pPr>
              <w:jc w:val="center"/>
              <w:rPr>
                <w:sz w:val="23"/>
                <w:szCs w:val="23"/>
              </w:rPr>
            </w:pPr>
            <w:r w:rsidRPr="00CB1E6A">
              <w:rPr>
                <w:sz w:val="23"/>
                <w:szCs w:val="23"/>
              </w:rPr>
              <w:t>0.4097</w:t>
            </w:r>
          </w:p>
        </w:tc>
      </w:tr>
      <w:tr w:rsidR="00CB1E6A" w:rsidRPr="00CB1E6A" w14:paraId="01F6240E" w14:textId="77777777" w:rsidTr="005F6035">
        <w:trPr>
          <w:trHeight w:val="396"/>
        </w:trPr>
        <w:tc>
          <w:tcPr>
            <w:tcW w:w="2096" w:type="dxa"/>
            <w:tcBorders>
              <w:top w:val="nil"/>
              <w:left w:val="nil"/>
              <w:bottom w:val="nil"/>
              <w:right w:val="nil"/>
            </w:tcBorders>
            <w:shd w:val="clear" w:color="auto" w:fill="auto"/>
            <w:noWrap/>
            <w:vAlign w:val="bottom"/>
            <w:hideMark/>
          </w:tcPr>
          <w:p w14:paraId="7968C610" w14:textId="77777777" w:rsidR="00F115EA" w:rsidRPr="00CB1E6A" w:rsidRDefault="00F115EA" w:rsidP="00B91216">
            <w:pPr>
              <w:jc w:val="center"/>
              <w:rPr>
                <w:sz w:val="23"/>
                <w:szCs w:val="23"/>
              </w:rPr>
            </w:pPr>
            <w:r w:rsidRPr="00CB1E6A">
              <w:rPr>
                <w:sz w:val="23"/>
                <w:szCs w:val="23"/>
              </w:rPr>
              <w:t>AVRAMI</w:t>
            </w:r>
          </w:p>
        </w:tc>
        <w:tc>
          <w:tcPr>
            <w:tcW w:w="2299" w:type="dxa"/>
            <w:tcBorders>
              <w:top w:val="nil"/>
              <w:left w:val="nil"/>
              <w:bottom w:val="nil"/>
              <w:right w:val="nil"/>
            </w:tcBorders>
            <w:shd w:val="clear" w:color="auto" w:fill="auto"/>
            <w:noWrap/>
            <w:vAlign w:val="bottom"/>
            <w:hideMark/>
          </w:tcPr>
          <w:p w14:paraId="438346AD" w14:textId="77777777" w:rsidR="00F115EA" w:rsidRPr="00CB1E6A" w:rsidRDefault="00F115EA" w:rsidP="00B91216">
            <w:pPr>
              <w:jc w:val="center"/>
              <w:rPr>
                <w:sz w:val="23"/>
                <w:szCs w:val="23"/>
              </w:rPr>
            </w:pPr>
            <w:r w:rsidRPr="00CB1E6A">
              <w:rPr>
                <w:sz w:val="23"/>
                <w:szCs w:val="23"/>
              </w:rPr>
              <w:t>n</w:t>
            </w:r>
            <w:r w:rsidRPr="00CB1E6A">
              <w:rPr>
                <w:sz w:val="23"/>
                <w:szCs w:val="23"/>
                <w:vertAlign w:val="subscript"/>
              </w:rPr>
              <w:t>AV</w:t>
            </w:r>
          </w:p>
        </w:tc>
        <w:tc>
          <w:tcPr>
            <w:tcW w:w="992" w:type="dxa"/>
            <w:tcBorders>
              <w:top w:val="nil"/>
              <w:left w:val="nil"/>
              <w:bottom w:val="nil"/>
              <w:right w:val="nil"/>
            </w:tcBorders>
            <w:shd w:val="clear" w:color="auto" w:fill="auto"/>
            <w:noWrap/>
            <w:vAlign w:val="bottom"/>
            <w:hideMark/>
          </w:tcPr>
          <w:p w14:paraId="1E3B4639" w14:textId="77777777" w:rsidR="00F115EA" w:rsidRPr="00CB1E6A" w:rsidRDefault="00F115EA" w:rsidP="00B91216">
            <w:pPr>
              <w:jc w:val="center"/>
              <w:rPr>
                <w:sz w:val="23"/>
                <w:szCs w:val="23"/>
              </w:rPr>
            </w:pPr>
            <w:r w:rsidRPr="00CB1E6A">
              <w:rPr>
                <w:sz w:val="23"/>
                <w:szCs w:val="23"/>
              </w:rPr>
              <w:t>0.5106</w:t>
            </w:r>
          </w:p>
        </w:tc>
        <w:tc>
          <w:tcPr>
            <w:tcW w:w="1134" w:type="dxa"/>
            <w:tcBorders>
              <w:top w:val="nil"/>
              <w:left w:val="nil"/>
              <w:bottom w:val="nil"/>
              <w:right w:val="nil"/>
            </w:tcBorders>
            <w:shd w:val="clear" w:color="auto" w:fill="auto"/>
            <w:noWrap/>
            <w:vAlign w:val="bottom"/>
            <w:hideMark/>
          </w:tcPr>
          <w:p w14:paraId="6301B758" w14:textId="77777777" w:rsidR="00F115EA" w:rsidRPr="00CB1E6A" w:rsidRDefault="00F115EA" w:rsidP="00B91216">
            <w:pPr>
              <w:jc w:val="center"/>
              <w:rPr>
                <w:sz w:val="23"/>
                <w:szCs w:val="23"/>
              </w:rPr>
            </w:pPr>
            <w:r w:rsidRPr="00CB1E6A">
              <w:rPr>
                <w:sz w:val="23"/>
                <w:szCs w:val="23"/>
              </w:rPr>
              <w:t>0.4396</w:t>
            </w:r>
          </w:p>
        </w:tc>
        <w:tc>
          <w:tcPr>
            <w:tcW w:w="1134" w:type="dxa"/>
            <w:tcBorders>
              <w:top w:val="nil"/>
              <w:left w:val="nil"/>
              <w:bottom w:val="nil"/>
              <w:right w:val="nil"/>
            </w:tcBorders>
            <w:shd w:val="clear" w:color="auto" w:fill="auto"/>
            <w:noWrap/>
            <w:vAlign w:val="bottom"/>
            <w:hideMark/>
          </w:tcPr>
          <w:p w14:paraId="53E3A57A" w14:textId="77777777" w:rsidR="00F115EA" w:rsidRPr="00CB1E6A" w:rsidRDefault="00F115EA" w:rsidP="00B91216">
            <w:pPr>
              <w:jc w:val="center"/>
              <w:rPr>
                <w:sz w:val="23"/>
                <w:szCs w:val="23"/>
              </w:rPr>
            </w:pPr>
            <w:r w:rsidRPr="00CB1E6A">
              <w:rPr>
                <w:sz w:val="23"/>
                <w:szCs w:val="23"/>
              </w:rPr>
              <w:t>0.6986</w:t>
            </w:r>
          </w:p>
        </w:tc>
        <w:tc>
          <w:tcPr>
            <w:tcW w:w="1134" w:type="dxa"/>
            <w:tcBorders>
              <w:top w:val="nil"/>
              <w:left w:val="nil"/>
              <w:bottom w:val="nil"/>
              <w:right w:val="nil"/>
            </w:tcBorders>
            <w:shd w:val="clear" w:color="auto" w:fill="auto"/>
            <w:noWrap/>
            <w:vAlign w:val="bottom"/>
            <w:hideMark/>
          </w:tcPr>
          <w:p w14:paraId="5F50127C" w14:textId="77777777" w:rsidR="00F115EA" w:rsidRPr="00CB1E6A" w:rsidRDefault="00F115EA" w:rsidP="00B91216">
            <w:pPr>
              <w:jc w:val="center"/>
              <w:rPr>
                <w:sz w:val="23"/>
                <w:szCs w:val="23"/>
              </w:rPr>
            </w:pPr>
            <w:r w:rsidRPr="00CB1E6A">
              <w:rPr>
                <w:sz w:val="23"/>
                <w:szCs w:val="23"/>
              </w:rPr>
              <w:t>0.7796</w:t>
            </w:r>
          </w:p>
        </w:tc>
        <w:tc>
          <w:tcPr>
            <w:tcW w:w="1134" w:type="dxa"/>
            <w:tcBorders>
              <w:top w:val="nil"/>
              <w:left w:val="nil"/>
              <w:bottom w:val="nil"/>
              <w:right w:val="nil"/>
            </w:tcBorders>
            <w:shd w:val="clear" w:color="auto" w:fill="auto"/>
            <w:noWrap/>
            <w:vAlign w:val="bottom"/>
            <w:hideMark/>
          </w:tcPr>
          <w:p w14:paraId="1DE1FEBC" w14:textId="77777777" w:rsidR="00F115EA" w:rsidRPr="00CB1E6A" w:rsidRDefault="00F115EA" w:rsidP="00B91216">
            <w:pPr>
              <w:jc w:val="center"/>
              <w:rPr>
                <w:sz w:val="23"/>
                <w:szCs w:val="23"/>
              </w:rPr>
            </w:pPr>
            <w:r w:rsidRPr="00CB1E6A">
              <w:rPr>
                <w:sz w:val="23"/>
                <w:szCs w:val="23"/>
              </w:rPr>
              <w:t>0.5581</w:t>
            </w:r>
          </w:p>
        </w:tc>
      </w:tr>
      <w:tr w:rsidR="00CB1E6A" w:rsidRPr="00CB1E6A" w14:paraId="17D72CE1" w14:textId="77777777" w:rsidTr="005F6035">
        <w:trPr>
          <w:trHeight w:val="396"/>
        </w:trPr>
        <w:tc>
          <w:tcPr>
            <w:tcW w:w="2096" w:type="dxa"/>
            <w:tcBorders>
              <w:top w:val="nil"/>
              <w:left w:val="nil"/>
              <w:bottom w:val="nil"/>
              <w:right w:val="nil"/>
            </w:tcBorders>
            <w:shd w:val="clear" w:color="auto" w:fill="auto"/>
            <w:noWrap/>
            <w:vAlign w:val="bottom"/>
            <w:hideMark/>
          </w:tcPr>
          <w:p w14:paraId="5AD1D193"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3E61DFDA" w14:textId="131D198E" w:rsidR="00F115EA" w:rsidRPr="00CB1E6A" w:rsidRDefault="00000000" w:rsidP="00B91216">
            <w:pPr>
              <w:jc w:val="center"/>
              <w:rPr>
                <w:sz w:val="23"/>
                <w:szCs w:val="23"/>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F115EA" w:rsidRPr="00CB1E6A">
              <w:rPr>
                <w:sz w:val="23"/>
                <w:szCs w:val="23"/>
              </w:rPr>
              <w:t xml:space="preserve"> (min</w:t>
            </w:r>
            <w:r w:rsidR="00F115EA" w:rsidRPr="00CB1E6A">
              <w:rPr>
                <w:sz w:val="23"/>
                <w:szCs w:val="23"/>
                <w:vertAlign w:val="superscript"/>
              </w:rPr>
              <w:t>-1</w:t>
            </w:r>
            <w:r w:rsidR="00F115EA" w:rsidRPr="00CB1E6A">
              <w:rPr>
                <w:sz w:val="23"/>
                <w:szCs w:val="23"/>
              </w:rPr>
              <w:t>)</w:t>
            </w:r>
          </w:p>
        </w:tc>
        <w:tc>
          <w:tcPr>
            <w:tcW w:w="992" w:type="dxa"/>
            <w:tcBorders>
              <w:top w:val="nil"/>
              <w:left w:val="nil"/>
              <w:bottom w:val="nil"/>
              <w:right w:val="nil"/>
            </w:tcBorders>
            <w:shd w:val="clear" w:color="auto" w:fill="auto"/>
            <w:noWrap/>
            <w:vAlign w:val="bottom"/>
            <w:hideMark/>
          </w:tcPr>
          <w:p w14:paraId="4BD58ACE" w14:textId="0C476F7D" w:rsidR="00F115EA" w:rsidRPr="006D1CCE" w:rsidRDefault="00F115EA" w:rsidP="00B91216">
            <w:pPr>
              <w:jc w:val="center"/>
              <w:rPr>
                <w:sz w:val="23"/>
                <w:szCs w:val="23"/>
                <w:lang w:val="en-GB"/>
              </w:rPr>
            </w:pPr>
            <w:r w:rsidRPr="00CB1E6A">
              <w:rPr>
                <w:sz w:val="23"/>
                <w:szCs w:val="23"/>
              </w:rPr>
              <w:t>0.1</w:t>
            </w:r>
            <w:r w:rsidR="006D1CCE">
              <w:rPr>
                <w:sz w:val="23"/>
                <w:szCs w:val="23"/>
                <w:lang w:val="en-GB"/>
              </w:rPr>
              <w:t>000</w:t>
            </w:r>
          </w:p>
        </w:tc>
        <w:tc>
          <w:tcPr>
            <w:tcW w:w="1134" w:type="dxa"/>
            <w:tcBorders>
              <w:top w:val="nil"/>
              <w:left w:val="nil"/>
              <w:bottom w:val="nil"/>
              <w:right w:val="nil"/>
            </w:tcBorders>
            <w:shd w:val="clear" w:color="auto" w:fill="auto"/>
            <w:noWrap/>
            <w:vAlign w:val="bottom"/>
            <w:hideMark/>
          </w:tcPr>
          <w:p w14:paraId="5A3AEE28" w14:textId="511BE662" w:rsidR="00F115EA" w:rsidRPr="006D1CCE" w:rsidRDefault="00F115EA" w:rsidP="00B91216">
            <w:pPr>
              <w:jc w:val="center"/>
              <w:rPr>
                <w:sz w:val="23"/>
                <w:szCs w:val="23"/>
                <w:lang w:val="en-GB"/>
              </w:rPr>
            </w:pPr>
            <w:r w:rsidRPr="00CB1E6A">
              <w:rPr>
                <w:sz w:val="23"/>
                <w:szCs w:val="23"/>
              </w:rPr>
              <w:t>0.1</w:t>
            </w:r>
            <w:r w:rsidR="006D1CCE">
              <w:rPr>
                <w:sz w:val="23"/>
                <w:szCs w:val="23"/>
                <w:lang w:val="en-GB"/>
              </w:rPr>
              <w:t>000</w:t>
            </w:r>
          </w:p>
        </w:tc>
        <w:tc>
          <w:tcPr>
            <w:tcW w:w="1134" w:type="dxa"/>
            <w:tcBorders>
              <w:top w:val="nil"/>
              <w:left w:val="nil"/>
              <w:bottom w:val="nil"/>
              <w:right w:val="nil"/>
            </w:tcBorders>
            <w:shd w:val="clear" w:color="auto" w:fill="auto"/>
            <w:noWrap/>
            <w:vAlign w:val="bottom"/>
            <w:hideMark/>
          </w:tcPr>
          <w:p w14:paraId="21CF4EE6" w14:textId="5DC01C58" w:rsidR="00F115EA" w:rsidRPr="00CB1E6A" w:rsidRDefault="00F115EA" w:rsidP="00B91216">
            <w:pPr>
              <w:jc w:val="center"/>
              <w:rPr>
                <w:sz w:val="23"/>
                <w:szCs w:val="23"/>
                <w:lang w:val="en-GB"/>
              </w:rPr>
            </w:pPr>
            <w:r w:rsidRPr="00CB1E6A">
              <w:rPr>
                <w:sz w:val="23"/>
                <w:szCs w:val="23"/>
              </w:rPr>
              <w:t>0.0</w:t>
            </w:r>
            <w:r w:rsidR="0043631F" w:rsidRPr="00CB1E6A">
              <w:rPr>
                <w:sz w:val="23"/>
                <w:szCs w:val="23"/>
                <w:lang w:val="en-GB"/>
              </w:rPr>
              <w:t>2</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29128348" w14:textId="29901D27" w:rsidR="00F115EA" w:rsidRPr="00CB1E6A" w:rsidRDefault="00F115EA" w:rsidP="00B91216">
            <w:pPr>
              <w:jc w:val="center"/>
              <w:rPr>
                <w:sz w:val="23"/>
                <w:szCs w:val="23"/>
                <w:lang w:val="en-GB"/>
              </w:rPr>
            </w:pPr>
            <w:r w:rsidRPr="00CB1E6A">
              <w:rPr>
                <w:sz w:val="23"/>
                <w:szCs w:val="23"/>
              </w:rPr>
              <w:t>0.0</w:t>
            </w:r>
            <w:r w:rsidR="0043631F" w:rsidRPr="00CB1E6A">
              <w:rPr>
                <w:sz w:val="23"/>
                <w:szCs w:val="23"/>
                <w:lang w:val="en-GB"/>
              </w:rPr>
              <w:t>3</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46431DB3" w14:textId="03FBB57F" w:rsidR="00F115EA" w:rsidRPr="006D1CCE" w:rsidRDefault="00F115EA" w:rsidP="00B91216">
            <w:pPr>
              <w:jc w:val="center"/>
              <w:rPr>
                <w:sz w:val="23"/>
                <w:szCs w:val="23"/>
                <w:lang w:val="en-GB"/>
              </w:rPr>
            </w:pPr>
            <w:r w:rsidRPr="00CB1E6A">
              <w:rPr>
                <w:sz w:val="23"/>
                <w:szCs w:val="23"/>
              </w:rPr>
              <w:t>0.03</w:t>
            </w:r>
            <w:r w:rsidR="006D1CCE">
              <w:rPr>
                <w:sz w:val="23"/>
                <w:szCs w:val="23"/>
                <w:lang w:val="en-GB"/>
              </w:rPr>
              <w:t>00</w:t>
            </w:r>
          </w:p>
        </w:tc>
      </w:tr>
      <w:tr w:rsidR="00CB1E6A" w:rsidRPr="00CB1E6A" w14:paraId="32793D4E" w14:textId="77777777" w:rsidTr="005F6035">
        <w:trPr>
          <w:trHeight w:val="372"/>
        </w:trPr>
        <w:tc>
          <w:tcPr>
            <w:tcW w:w="2096" w:type="dxa"/>
            <w:tcBorders>
              <w:top w:val="nil"/>
              <w:left w:val="nil"/>
              <w:bottom w:val="nil"/>
              <w:right w:val="nil"/>
            </w:tcBorders>
            <w:shd w:val="clear" w:color="auto" w:fill="auto"/>
            <w:noWrap/>
            <w:vAlign w:val="bottom"/>
            <w:hideMark/>
          </w:tcPr>
          <w:p w14:paraId="34E166D7" w14:textId="77777777" w:rsidR="00F115EA" w:rsidRPr="00CB1E6A" w:rsidRDefault="00F115EA"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46331B4D" w14:textId="77777777" w:rsidR="00F115EA" w:rsidRPr="00CB1E6A" w:rsidRDefault="00F115EA" w:rsidP="00B91216">
            <w:pPr>
              <w:jc w:val="center"/>
              <w:rPr>
                <w:sz w:val="23"/>
                <w:szCs w:val="23"/>
              </w:rPr>
            </w:pPr>
            <w:r w:rsidRPr="00CB1E6A">
              <w:rPr>
                <w:sz w:val="23"/>
                <w:szCs w:val="23"/>
              </w:rPr>
              <w:t>R</w:t>
            </w:r>
            <w:r w:rsidRPr="00CB1E6A">
              <w:rPr>
                <w:sz w:val="23"/>
                <w:szCs w:val="23"/>
                <w:vertAlign w:val="superscript"/>
              </w:rPr>
              <w:t>2</w:t>
            </w:r>
          </w:p>
        </w:tc>
        <w:tc>
          <w:tcPr>
            <w:tcW w:w="992" w:type="dxa"/>
            <w:tcBorders>
              <w:top w:val="nil"/>
              <w:left w:val="nil"/>
              <w:bottom w:val="nil"/>
              <w:right w:val="nil"/>
            </w:tcBorders>
            <w:shd w:val="clear" w:color="auto" w:fill="auto"/>
            <w:noWrap/>
            <w:vAlign w:val="bottom"/>
            <w:hideMark/>
          </w:tcPr>
          <w:p w14:paraId="31AB209B" w14:textId="77777777" w:rsidR="00F115EA" w:rsidRPr="00CB1E6A" w:rsidRDefault="00F115EA" w:rsidP="00B91216">
            <w:pPr>
              <w:jc w:val="center"/>
              <w:rPr>
                <w:sz w:val="23"/>
                <w:szCs w:val="23"/>
              </w:rPr>
            </w:pPr>
            <w:r w:rsidRPr="00CB1E6A">
              <w:rPr>
                <w:sz w:val="23"/>
                <w:szCs w:val="23"/>
              </w:rPr>
              <w:t>0.9454</w:t>
            </w:r>
          </w:p>
        </w:tc>
        <w:tc>
          <w:tcPr>
            <w:tcW w:w="1134" w:type="dxa"/>
            <w:tcBorders>
              <w:top w:val="nil"/>
              <w:left w:val="nil"/>
              <w:bottom w:val="nil"/>
              <w:right w:val="nil"/>
            </w:tcBorders>
            <w:shd w:val="clear" w:color="auto" w:fill="auto"/>
            <w:noWrap/>
            <w:vAlign w:val="bottom"/>
            <w:hideMark/>
          </w:tcPr>
          <w:p w14:paraId="0D0EA6AA" w14:textId="77777777" w:rsidR="00F115EA" w:rsidRPr="00CB1E6A" w:rsidRDefault="00F115EA" w:rsidP="00B91216">
            <w:pPr>
              <w:jc w:val="center"/>
              <w:rPr>
                <w:sz w:val="23"/>
                <w:szCs w:val="23"/>
              </w:rPr>
            </w:pPr>
            <w:r w:rsidRPr="00CB1E6A">
              <w:rPr>
                <w:sz w:val="23"/>
                <w:szCs w:val="23"/>
              </w:rPr>
              <w:t>0.9956</w:t>
            </w:r>
          </w:p>
        </w:tc>
        <w:tc>
          <w:tcPr>
            <w:tcW w:w="1134" w:type="dxa"/>
            <w:tcBorders>
              <w:top w:val="nil"/>
              <w:left w:val="nil"/>
              <w:bottom w:val="nil"/>
              <w:right w:val="nil"/>
            </w:tcBorders>
            <w:shd w:val="clear" w:color="auto" w:fill="auto"/>
            <w:noWrap/>
            <w:vAlign w:val="bottom"/>
            <w:hideMark/>
          </w:tcPr>
          <w:p w14:paraId="061C7EC2" w14:textId="77777777" w:rsidR="00F115EA" w:rsidRPr="00CB1E6A" w:rsidRDefault="00F115EA" w:rsidP="00B91216">
            <w:pPr>
              <w:jc w:val="center"/>
              <w:rPr>
                <w:sz w:val="23"/>
                <w:szCs w:val="23"/>
              </w:rPr>
            </w:pPr>
            <w:r w:rsidRPr="00CB1E6A">
              <w:rPr>
                <w:sz w:val="23"/>
                <w:szCs w:val="23"/>
              </w:rPr>
              <w:t>0.978</w:t>
            </w:r>
          </w:p>
        </w:tc>
        <w:tc>
          <w:tcPr>
            <w:tcW w:w="1134" w:type="dxa"/>
            <w:tcBorders>
              <w:top w:val="nil"/>
              <w:left w:val="nil"/>
              <w:bottom w:val="nil"/>
              <w:right w:val="nil"/>
            </w:tcBorders>
            <w:shd w:val="clear" w:color="auto" w:fill="auto"/>
            <w:noWrap/>
            <w:vAlign w:val="bottom"/>
            <w:hideMark/>
          </w:tcPr>
          <w:p w14:paraId="0E379865" w14:textId="77777777" w:rsidR="00F115EA" w:rsidRPr="00CB1E6A" w:rsidRDefault="00F115EA" w:rsidP="00B91216">
            <w:pPr>
              <w:jc w:val="center"/>
              <w:rPr>
                <w:sz w:val="23"/>
                <w:szCs w:val="23"/>
              </w:rPr>
            </w:pPr>
            <w:r w:rsidRPr="00CB1E6A">
              <w:rPr>
                <w:sz w:val="23"/>
                <w:szCs w:val="23"/>
              </w:rPr>
              <w:t>0.9435</w:t>
            </w:r>
          </w:p>
        </w:tc>
        <w:tc>
          <w:tcPr>
            <w:tcW w:w="1134" w:type="dxa"/>
            <w:tcBorders>
              <w:top w:val="nil"/>
              <w:left w:val="nil"/>
              <w:bottom w:val="nil"/>
              <w:right w:val="nil"/>
            </w:tcBorders>
            <w:shd w:val="clear" w:color="auto" w:fill="auto"/>
            <w:noWrap/>
            <w:vAlign w:val="bottom"/>
            <w:hideMark/>
          </w:tcPr>
          <w:p w14:paraId="05DE0BD9" w14:textId="77777777" w:rsidR="00F115EA" w:rsidRPr="00CB1E6A" w:rsidRDefault="00F115EA" w:rsidP="00B91216">
            <w:pPr>
              <w:jc w:val="center"/>
              <w:rPr>
                <w:sz w:val="23"/>
                <w:szCs w:val="23"/>
              </w:rPr>
            </w:pPr>
            <w:r w:rsidRPr="00CB1E6A">
              <w:rPr>
                <w:sz w:val="23"/>
                <w:szCs w:val="23"/>
              </w:rPr>
              <w:t>0.9922</w:t>
            </w:r>
          </w:p>
        </w:tc>
      </w:tr>
      <w:tr w:rsidR="00CB1E6A" w:rsidRPr="00CB1E6A" w14:paraId="2663E4C0" w14:textId="77777777" w:rsidTr="005F6035">
        <w:trPr>
          <w:trHeight w:val="360"/>
        </w:trPr>
        <w:tc>
          <w:tcPr>
            <w:tcW w:w="2096" w:type="dxa"/>
            <w:tcBorders>
              <w:top w:val="nil"/>
              <w:left w:val="nil"/>
              <w:bottom w:val="nil"/>
              <w:right w:val="nil"/>
            </w:tcBorders>
            <w:shd w:val="clear" w:color="auto" w:fill="auto"/>
            <w:noWrap/>
            <w:vAlign w:val="bottom"/>
          </w:tcPr>
          <w:p w14:paraId="6E8EE46F" w14:textId="77DFBF2E" w:rsidR="009D7C86" w:rsidRPr="00CB1E6A" w:rsidRDefault="009D7C86" w:rsidP="00B91216">
            <w:pPr>
              <w:jc w:val="center"/>
              <w:rPr>
                <w:sz w:val="23"/>
                <w:szCs w:val="23"/>
              </w:rPr>
            </w:pPr>
            <w:r w:rsidRPr="00CB1E6A">
              <w:rPr>
                <w:sz w:val="23"/>
                <w:szCs w:val="23"/>
              </w:rPr>
              <w:t>ELOVICH</w:t>
            </w:r>
          </w:p>
        </w:tc>
        <w:tc>
          <w:tcPr>
            <w:tcW w:w="2299" w:type="dxa"/>
            <w:tcBorders>
              <w:top w:val="nil"/>
              <w:left w:val="nil"/>
              <w:bottom w:val="nil"/>
              <w:right w:val="nil"/>
            </w:tcBorders>
            <w:shd w:val="clear" w:color="auto" w:fill="auto"/>
            <w:noWrap/>
            <w:vAlign w:val="bottom"/>
            <w:hideMark/>
          </w:tcPr>
          <w:p w14:paraId="7ADE74A6" w14:textId="77777777" w:rsidR="009D7C86" w:rsidRPr="00CB1E6A" w:rsidRDefault="009D7C86" w:rsidP="00B91216">
            <w:pPr>
              <w:jc w:val="center"/>
              <w:rPr>
                <w:sz w:val="23"/>
                <w:szCs w:val="23"/>
              </w:rPr>
            </w:pPr>
            <w:r w:rsidRPr="00CB1E6A">
              <w:rPr>
                <w:sz w:val="23"/>
                <w:szCs w:val="23"/>
              </w:rPr>
              <w:t>α</w:t>
            </w:r>
            <w:r w:rsidRPr="00CB1E6A">
              <w:rPr>
                <w:sz w:val="23"/>
                <w:szCs w:val="23"/>
                <w:vertAlign w:val="subscript"/>
              </w:rPr>
              <w:t>EI</w:t>
            </w:r>
            <w:r w:rsidRPr="00CB1E6A">
              <w:rPr>
                <w:sz w:val="23"/>
                <w:szCs w:val="23"/>
              </w:rPr>
              <w:t xml:space="preserve"> (mg/g.min)</w:t>
            </w:r>
          </w:p>
        </w:tc>
        <w:tc>
          <w:tcPr>
            <w:tcW w:w="992" w:type="dxa"/>
            <w:tcBorders>
              <w:top w:val="nil"/>
              <w:left w:val="nil"/>
              <w:bottom w:val="nil"/>
              <w:right w:val="nil"/>
            </w:tcBorders>
            <w:shd w:val="clear" w:color="auto" w:fill="auto"/>
            <w:noWrap/>
            <w:vAlign w:val="bottom"/>
            <w:hideMark/>
          </w:tcPr>
          <w:p w14:paraId="432E0E19" w14:textId="77777777" w:rsidR="009D7C86" w:rsidRPr="00CB1E6A" w:rsidRDefault="009D7C86" w:rsidP="00B91216">
            <w:pPr>
              <w:jc w:val="center"/>
              <w:rPr>
                <w:sz w:val="23"/>
                <w:szCs w:val="23"/>
              </w:rPr>
            </w:pPr>
            <w:r w:rsidRPr="00CB1E6A">
              <w:rPr>
                <w:sz w:val="23"/>
                <w:szCs w:val="23"/>
              </w:rPr>
              <w:t>4.9106</w:t>
            </w:r>
          </w:p>
        </w:tc>
        <w:tc>
          <w:tcPr>
            <w:tcW w:w="1134" w:type="dxa"/>
            <w:tcBorders>
              <w:top w:val="nil"/>
              <w:left w:val="nil"/>
              <w:bottom w:val="nil"/>
              <w:right w:val="nil"/>
            </w:tcBorders>
            <w:shd w:val="clear" w:color="auto" w:fill="auto"/>
            <w:noWrap/>
            <w:vAlign w:val="bottom"/>
            <w:hideMark/>
          </w:tcPr>
          <w:p w14:paraId="58DFB06B" w14:textId="508143F3" w:rsidR="009D7C86" w:rsidRPr="006D1CCE" w:rsidRDefault="009D7C86" w:rsidP="00B91216">
            <w:pPr>
              <w:jc w:val="center"/>
              <w:rPr>
                <w:sz w:val="23"/>
                <w:szCs w:val="23"/>
                <w:lang w:val="en-GB"/>
              </w:rPr>
            </w:pPr>
            <w:r w:rsidRPr="00CB1E6A">
              <w:rPr>
                <w:sz w:val="23"/>
                <w:szCs w:val="23"/>
              </w:rPr>
              <w:t>85.78</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187FE2D3" w14:textId="77777777" w:rsidR="009D7C86" w:rsidRPr="00CB1E6A" w:rsidRDefault="009D7C86" w:rsidP="00B91216">
            <w:pPr>
              <w:jc w:val="center"/>
              <w:rPr>
                <w:sz w:val="23"/>
                <w:szCs w:val="23"/>
              </w:rPr>
            </w:pPr>
            <w:r w:rsidRPr="00CB1E6A">
              <w:rPr>
                <w:sz w:val="23"/>
                <w:szCs w:val="23"/>
              </w:rPr>
              <w:t>1.3425</w:t>
            </w:r>
          </w:p>
        </w:tc>
        <w:tc>
          <w:tcPr>
            <w:tcW w:w="1134" w:type="dxa"/>
            <w:tcBorders>
              <w:top w:val="nil"/>
              <w:left w:val="nil"/>
              <w:bottom w:val="nil"/>
              <w:right w:val="nil"/>
            </w:tcBorders>
            <w:shd w:val="clear" w:color="auto" w:fill="auto"/>
            <w:noWrap/>
            <w:vAlign w:val="bottom"/>
            <w:hideMark/>
          </w:tcPr>
          <w:p w14:paraId="7D2D65FB" w14:textId="77777777" w:rsidR="009D7C86" w:rsidRPr="00CB1E6A" w:rsidRDefault="009D7C86" w:rsidP="00B91216">
            <w:pPr>
              <w:jc w:val="center"/>
              <w:rPr>
                <w:sz w:val="23"/>
                <w:szCs w:val="23"/>
              </w:rPr>
            </w:pPr>
            <w:r w:rsidRPr="00CB1E6A">
              <w:rPr>
                <w:sz w:val="23"/>
                <w:szCs w:val="23"/>
              </w:rPr>
              <w:t>1.1904</w:t>
            </w:r>
          </w:p>
        </w:tc>
        <w:tc>
          <w:tcPr>
            <w:tcW w:w="1134" w:type="dxa"/>
            <w:tcBorders>
              <w:top w:val="nil"/>
              <w:left w:val="nil"/>
              <w:bottom w:val="nil"/>
              <w:right w:val="nil"/>
            </w:tcBorders>
            <w:shd w:val="clear" w:color="auto" w:fill="auto"/>
            <w:noWrap/>
            <w:vAlign w:val="bottom"/>
            <w:hideMark/>
          </w:tcPr>
          <w:p w14:paraId="51AE4A44" w14:textId="6CBEA2AC" w:rsidR="009D7C86" w:rsidRPr="006D1CCE" w:rsidRDefault="009D7C86" w:rsidP="00B91216">
            <w:pPr>
              <w:jc w:val="center"/>
              <w:rPr>
                <w:sz w:val="23"/>
                <w:szCs w:val="23"/>
                <w:lang w:val="en-GB"/>
              </w:rPr>
            </w:pPr>
            <w:r w:rsidRPr="00CB1E6A">
              <w:rPr>
                <w:sz w:val="23"/>
                <w:szCs w:val="23"/>
              </w:rPr>
              <w:t>70.22</w:t>
            </w:r>
            <w:r w:rsidR="006D1CCE">
              <w:rPr>
                <w:sz w:val="23"/>
                <w:szCs w:val="23"/>
                <w:lang w:val="en-GB"/>
              </w:rPr>
              <w:t>00</w:t>
            </w:r>
          </w:p>
        </w:tc>
      </w:tr>
      <w:tr w:rsidR="00CB1E6A" w:rsidRPr="00CB1E6A" w14:paraId="0E1054BE" w14:textId="77777777" w:rsidTr="005F6035">
        <w:trPr>
          <w:trHeight w:val="396"/>
        </w:trPr>
        <w:tc>
          <w:tcPr>
            <w:tcW w:w="2096" w:type="dxa"/>
            <w:tcBorders>
              <w:top w:val="nil"/>
              <w:left w:val="nil"/>
              <w:bottom w:val="nil"/>
              <w:right w:val="nil"/>
            </w:tcBorders>
            <w:shd w:val="clear" w:color="auto" w:fill="auto"/>
            <w:noWrap/>
            <w:vAlign w:val="bottom"/>
            <w:hideMark/>
          </w:tcPr>
          <w:p w14:paraId="614B6F9E" w14:textId="77777777" w:rsidR="009D7C86" w:rsidRPr="00CB1E6A" w:rsidRDefault="009D7C86"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2605E062" w14:textId="77777777" w:rsidR="009D7C86" w:rsidRPr="00CB1E6A" w:rsidRDefault="009D7C86" w:rsidP="00B91216">
            <w:pPr>
              <w:jc w:val="center"/>
              <w:rPr>
                <w:sz w:val="23"/>
                <w:szCs w:val="23"/>
              </w:rPr>
            </w:pPr>
            <w:r w:rsidRPr="00CB1E6A">
              <w:rPr>
                <w:sz w:val="23"/>
                <w:szCs w:val="23"/>
              </w:rPr>
              <w:t>β</w:t>
            </w:r>
            <w:r w:rsidRPr="00CB1E6A">
              <w:rPr>
                <w:sz w:val="23"/>
                <w:szCs w:val="23"/>
                <w:vertAlign w:val="subscript"/>
              </w:rPr>
              <w:t>EI</w:t>
            </w:r>
            <w:r w:rsidRPr="00CB1E6A">
              <w:rPr>
                <w:sz w:val="23"/>
                <w:szCs w:val="23"/>
              </w:rPr>
              <w:t xml:space="preserve"> (g/mg)</w:t>
            </w:r>
          </w:p>
        </w:tc>
        <w:tc>
          <w:tcPr>
            <w:tcW w:w="992" w:type="dxa"/>
            <w:tcBorders>
              <w:top w:val="nil"/>
              <w:left w:val="nil"/>
              <w:bottom w:val="nil"/>
              <w:right w:val="nil"/>
            </w:tcBorders>
            <w:shd w:val="clear" w:color="auto" w:fill="auto"/>
            <w:noWrap/>
            <w:vAlign w:val="bottom"/>
            <w:hideMark/>
          </w:tcPr>
          <w:p w14:paraId="4A7DDD3A" w14:textId="77777777" w:rsidR="009D7C86" w:rsidRPr="00CB1E6A" w:rsidRDefault="009D7C86" w:rsidP="00B91216">
            <w:pPr>
              <w:jc w:val="center"/>
              <w:rPr>
                <w:sz w:val="23"/>
                <w:szCs w:val="23"/>
              </w:rPr>
            </w:pPr>
            <w:r w:rsidRPr="00CB1E6A">
              <w:rPr>
                <w:sz w:val="23"/>
                <w:szCs w:val="23"/>
              </w:rPr>
              <w:t>1.4524</w:t>
            </w:r>
          </w:p>
        </w:tc>
        <w:tc>
          <w:tcPr>
            <w:tcW w:w="1134" w:type="dxa"/>
            <w:tcBorders>
              <w:top w:val="nil"/>
              <w:left w:val="nil"/>
              <w:bottom w:val="nil"/>
              <w:right w:val="nil"/>
            </w:tcBorders>
            <w:shd w:val="clear" w:color="auto" w:fill="auto"/>
            <w:noWrap/>
            <w:vAlign w:val="bottom"/>
            <w:hideMark/>
          </w:tcPr>
          <w:p w14:paraId="599CDACD" w14:textId="77777777" w:rsidR="009D7C86" w:rsidRPr="00CB1E6A" w:rsidRDefault="009D7C86" w:rsidP="00B91216">
            <w:pPr>
              <w:jc w:val="center"/>
              <w:rPr>
                <w:sz w:val="23"/>
                <w:szCs w:val="23"/>
              </w:rPr>
            </w:pPr>
            <w:r w:rsidRPr="00CB1E6A">
              <w:rPr>
                <w:sz w:val="23"/>
                <w:szCs w:val="23"/>
              </w:rPr>
              <w:t>0.7479</w:t>
            </w:r>
          </w:p>
        </w:tc>
        <w:tc>
          <w:tcPr>
            <w:tcW w:w="1134" w:type="dxa"/>
            <w:tcBorders>
              <w:top w:val="nil"/>
              <w:left w:val="nil"/>
              <w:bottom w:val="nil"/>
              <w:right w:val="nil"/>
            </w:tcBorders>
            <w:shd w:val="clear" w:color="auto" w:fill="auto"/>
            <w:noWrap/>
            <w:vAlign w:val="bottom"/>
            <w:hideMark/>
          </w:tcPr>
          <w:p w14:paraId="7182D76A" w14:textId="77777777" w:rsidR="009D7C86" w:rsidRPr="00CB1E6A" w:rsidRDefault="009D7C86" w:rsidP="00B91216">
            <w:pPr>
              <w:jc w:val="center"/>
              <w:rPr>
                <w:sz w:val="23"/>
                <w:szCs w:val="23"/>
              </w:rPr>
            </w:pPr>
            <w:r w:rsidRPr="00CB1E6A">
              <w:rPr>
                <w:sz w:val="23"/>
                <w:szCs w:val="23"/>
              </w:rPr>
              <w:t>0.4322</w:t>
            </w:r>
          </w:p>
        </w:tc>
        <w:tc>
          <w:tcPr>
            <w:tcW w:w="1134" w:type="dxa"/>
            <w:tcBorders>
              <w:top w:val="nil"/>
              <w:left w:val="nil"/>
              <w:bottom w:val="nil"/>
              <w:right w:val="nil"/>
            </w:tcBorders>
            <w:shd w:val="clear" w:color="auto" w:fill="auto"/>
            <w:noWrap/>
            <w:vAlign w:val="bottom"/>
            <w:hideMark/>
          </w:tcPr>
          <w:p w14:paraId="438F01C2" w14:textId="77777777" w:rsidR="009D7C86" w:rsidRPr="00CB1E6A" w:rsidRDefault="009D7C86" w:rsidP="00B91216">
            <w:pPr>
              <w:jc w:val="center"/>
              <w:rPr>
                <w:sz w:val="23"/>
                <w:szCs w:val="23"/>
              </w:rPr>
            </w:pPr>
            <w:r w:rsidRPr="00CB1E6A">
              <w:rPr>
                <w:sz w:val="23"/>
                <w:szCs w:val="23"/>
              </w:rPr>
              <w:t>0.2216</w:t>
            </w:r>
          </w:p>
        </w:tc>
        <w:tc>
          <w:tcPr>
            <w:tcW w:w="1134" w:type="dxa"/>
            <w:tcBorders>
              <w:top w:val="nil"/>
              <w:left w:val="nil"/>
              <w:bottom w:val="nil"/>
              <w:right w:val="nil"/>
            </w:tcBorders>
            <w:shd w:val="clear" w:color="auto" w:fill="auto"/>
            <w:noWrap/>
            <w:vAlign w:val="bottom"/>
            <w:hideMark/>
          </w:tcPr>
          <w:p w14:paraId="604339E1" w14:textId="77777777" w:rsidR="009D7C86" w:rsidRPr="00CB1E6A" w:rsidRDefault="009D7C86" w:rsidP="00B91216">
            <w:pPr>
              <w:jc w:val="center"/>
              <w:rPr>
                <w:sz w:val="23"/>
                <w:szCs w:val="23"/>
              </w:rPr>
            </w:pPr>
            <w:r w:rsidRPr="00CB1E6A">
              <w:rPr>
                <w:sz w:val="23"/>
                <w:szCs w:val="23"/>
              </w:rPr>
              <w:t>0.1661</w:t>
            </w:r>
          </w:p>
        </w:tc>
      </w:tr>
      <w:tr w:rsidR="00CB1E6A" w:rsidRPr="00CB1E6A" w14:paraId="73DDAF4A" w14:textId="77777777" w:rsidTr="005F6035">
        <w:trPr>
          <w:trHeight w:val="372"/>
        </w:trPr>
        <w:tc>
          <w:tcPr>
            <w:tcW w:w="2096" w:type="dxa"/>
            <w:tcBorders>
              <w:top w:val="nil"/>
              <w:left w:val="nil"/>
              <w:bottom w:val="nil"/>
              <w:right w:val="nil"/>
            </w:tcBorders>
            <w:shd w:val="clear" w:color="auto" w:fill="auto"/>
            <w:noWrap/>
            <w:vAlign w:val="bottom"/>
            <w:hideMark/>
          </w:tcPr>
          <w:p w14:paraId="238FB4FF" w14:textId="77777777" w:rsidR="009D7C86" w:rsidRPr="00CB1E6A" w:rsidRDefault="009D7C86"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5B1F6869" w14:textId="77777777" w:rsidR="009D7C86" w:rsidRPr="00CB1E6A" w:rsidRDefault="009D7C86" w:rsidP="00B91216">
            <w:pPr>
              <w:jc w:val="center"/>
              <w:rPr>
                <w:sz w:val="23"/>
                <w:szCs w:val="23"/>
              </w:rPr>
            </w:pPr>
            <w:r w:rsidRPr="00CB1E6A">
              <w:rPr>
                <w:sz w:val="23"/>
                <w:szCs w:val="23"/>
              </w:rPr>
              <w:t>R</w:t>
            </w:r>
            <w:r w:rsidRPr="00CB1E6A">
              <w:rPr>
                <w:sz w:val="23"/>
                <w:szCs w:val="23"/>
                <w:vertAlign w:val="superscript"/>
              </w:rPr>
              <w:t>2</w:t>
            </w:r>
          </w:p>
        </w:tc>
        <w:tc>
          <w:tcPr>
            <w:tcW w:w="992" w:type="dxa"/>
            <w:tcBorders>
              <w:top w:val="nil"/>
              <w:left w:val="nil"/>
              <w:bottom w:val="nil"/>
              <w:right w:val="nil"/>
            </w:tcBorders>
            <w:shd w:val="clear" w:color="auto" w:fill="auto"/>
            <w:noWrap/>
            <w:vAlign w:val="bottom"/>
            <w:hideMark/>
          </w:tcPr>
          <w:p w14:paraId="5EF572D0" w14:textId="77777777" w:rsidR="009D7C86" w:rsidRPr="00CB1E6A" w:rsidRDefault="009D7C86" w:rsidP="00B91216">
            <w:pPr>
              <w:jc w:val="center"/>
              <w:rPr>
                <w:sz w:val="23"/>
                <w:szCs w:val="23"/>
              </w:rPr>
            </w:pPr>
            <w:r w:rsidRPr="00CB1E6A">
              <w:rPr>
                <w:sz w:val="23"/>
                <w:szCs w:val="23"/>
              </w:rPr>
              <w:t>0.9182</w:t>
            </w:r>
          </w:p>
        </w:tc>
        <w:tc>
          <w:tcPr>
            <w:tcW w:w="1134" w:type="dxa"/>
            <w:tcBorders>
              <w:top w:val="nil"/>
              <w:left w:val="nil"/>
              <w:bottom w:val="nil"/>
              <w:right w:val="nil"/>
            </w:tcBorders>
            <w:shd w:val="clear" w:color="auto" w:fill="auto"/>
            <w:noWrap/>
            <w:vAlign w:val="bottom"/>
            <w:hideMark/>
          </w:tcPr>
          <w:p w14:paraId="09427A45" w14:textId="77777777" w:rsidR="009D7C86" w:rsidRPr="00CB1E6A" w:rsidRDefault="009D7C86" w:rsidP="00B91216">
            <w:pPr>
              <w:jc w:val="center"/>
              <w:rPr>
                <w:sz w:val="23"/>
                <w:szCs w:val="23"/>
              </w:rPr>
            </w:pPr>
            <w:r w:rsidRPr="00CB1E6A">
              <w:rPr>
                <w:sz w:val="23"/>
                <w:szCs w:val="23"/>
              </w:rPr>
              <w:t>0.9499</w:t>
            </w:r>
          </w:p>
        </w:tc>
        <w:tc>
          <w:tcPr>
            <w:tcW w:w="1134" w:type="dxa"/>
            <w:tcBorders>
              <w:top w:val="nil"/>
              <w:left w:val="nil"/>
              <w:bottom w:val="nil"/>
              <w:right w:val="nil"/>
            </w:tcBorders>
            <w:shd w:val="clear" w:color="auto" w:fill="auto"/>
            <w:noWrap/>
            <w:vAlign w:val="bottom"/>
            <w:hideMark/>
          </w:tcPr>
          <w:p w14:paraId="56596156" w14:textId="6873900D" w:rsidR="009D7C86" w:rsidRPr="006D1CCE" w:rsidRDefault="009D7C86" w:rsidP="00B91216">
            <w:pPr>
              <w:jc w:val="center"/>
              <w:rPr>
                <w:sz w:val="23"/>
                <w:szCs w:val="23"/>
                <w:lang w:val="en-GB"/>
              </w:rPr>
            </w:pPr>
            <w:r w:rsidRPr="00CB1E6A">
              <w:rPr>
                <w:sz w:val="23"/>
                <w:szCs w:val="23"/>
              </w:rPr>
              <w:t>0.986</w:t>
            </w:r>
            <w:r w:rsidR="006D1CCE">
              <w:rPr>
                <w:sz w:val="23"/>
                <w:szCs w:val="23"/>
                <w:lang w:val="en-GB"/>
              </w:rPr>
              <w:t>0</w:t>
            </w:r>
          </w:p>
        </w:tc>
        <w:tc>
          <w:tcPr>
            <w:tcW w:w="1134" w:type="dxa"/>
            <w:tcBorders>
              <w:top w:val="nil"/>
              <w:left w:val="nil"/>
              <w:bottom w:val="nil"/>
              <w:right w:val="nil"/>
            </w:tcBorders>
            <w:shd w:val="clear" w:color="auto" w:fill="auto"/>
            <w:noWrap/>
            <w:vAlign w:val="bottom"/>
            <w:hideMark/>
          </w:tcPr>
          <w:p w14:paraId="3DF809E4" w14:textId="77777777" w:rsidR="009D7C86" w:rsidRPr="00CB1E6A" w:rsidRDefault="009D7C86" w:rsidP="00B91216">
            <w:pPr>
              <w:jc w:val="center"/>
              <w:rPr>
                <w:sz w:val="23"/>
                <w:szCs w:val="23"/>
              </w:rPr>
            </w:pPr>
            <w:r w:rsidRPr="00CB1E6A">
              <w:rPr>
                <w:sz w:val="23"/>
                <w:szCs w:val="23"/>
              </w:rPr>
              <w:t>0.9662</w:t>
            </w:r>
          </w:p>
        </w:tc>
        <w:tc>
          <w:tcPr>
            <w:tcW w:w="1134" w:type="dxa"/>
            <w:tcBorders>
              <w:top w:val="nil"/>
              <w:left w:val="nil"/>
              <w:bottom w:val="nil"/>
              <w:right w:val="nil"/>
            </w:tcBorders>
            <w:shd w:val="clear" w:color="auto" w:fill="auto"/>
            <w:noWrap/>
            <w:vAlign w:val="bottom"/>
            <w:hideMark/>
          </w:tcPr>
          <w:p w14:paraId="6FA04E03" w14:textId="77777777" w:rsidR="009D7C86" w:rsidRPr="00CB1E6A" w:rsidRDefault="009D7C86" w:rsidP="00B91216">
            <w:pPr>
              <w:jc w:val="center"/>
              <w:rPr>
                <w:sz w:val="23"/>
                <w:szCs w:val="23"/>
              </w:rPr>
            </w:pPr>
            <w:r w:rsidRPr="00CB1E6A">
              <w:rPr>
                <w:sz w:val="23"/>
                <w:szCs w:val="23"/>
              </w:rPr>
              <w:t>0.9849</w:t>
            </w:r>
          </w:p>
        </w:tc>
      </w:tr>
      <w:tr w:rsidR="00CB1E6A" w:rsidRPr="00CB1E6A" w14:paraId="53ED70BE" w14:textId="77777777" w:rsidTr="005F6035">
        <w:trPr>
          <w:trHeight w:val="396"/>
        </w:trPr>
        <w:tc>
          <w:tcPr>
            <w:tcW w:w="2096" w:type="dxa"/>
            <w:tcBorders>
              <w:top w:val="nil"/>
              <w:left w:val="nil"/>
              <w:bottom w:val="nil"/>
              <w:right w:val="nil"/>
            </w:tcBorders>
            <w:shd w:val="clear" w:color="auto" w:fill="auto"/>
            <w:noWrap/>
            <w:vAlign w:val="bottom"/>
            <w:hideMark/>
          </w:tcPr>
          <w:p w14:paraId="7288AA53" w14:textId="77777777" w:rsidR="009D7C86" w:rsidRPr="00CB1E6A" w:rsidRDefault="009D7C86" w:rsidP="00B91216">
            <w:pPr>
              <w:jc w:val="center"/>
              <w:rPr>
                <w:sz w:val="23"/>
                <w:szCs w:val="23"/>
              </w:rPr>
            </w:pPr>
            <w:r w:rsidRPr="00CB1E6A">
              <w:rPr>
                <w:sz w:val="23"/>
                <w:szCs w:val="23"/>
              </w:rPr>
              <w:t>INTRAPARTICLE DIFFUSION</w:t>
            </w:r>
          </w:p>
        </w:tc>
        <w:tc>
          <w:tcPr>
            <w:tcW w:w="2299" w:type="dxa"/>
            <w:tcBorders>
              <w:top w:val="nil"/>
              <w:left w:val="nil"/>
              <w:bottom w:val="nil"/>
              <w:right w:val="nil"/>
            </w:tcBorders>
            <w:shd w:val="clear" w:color="auto" w:fill="auto"/>
            <w:noWrap/>
            <w:vAlign w:val="bottom"/>
            <w:hideMark/>
          </w:tcPr>
          <w:p w14:paraId="7FFB2C35" w14:textId="3BA8BB15" w:rsidR="009D7C86" w:rsidRPr="00CB1E6A" w:rsidRDefault="00000000" w:rsidP="00B91216">
            <w:pPr>
              <w:jc w:val="center"/>
              <w:rPr>
                <w:sz w:val="23"/>
                <w:szCs w:val="23"/>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9D7C86" w:rsidRPr="00CB1E6A">
              <w:rPr>
                <w:sz w:val="23"/>
                <w:szCs w:val="23"/>
              </w:rPr>
              <w:t xml:space="preserve"> (</w:t>
            </w:r>
            <w:r w:rsidR="00526BA5" w:rsidRPr="00526BA5">
              <w:rPr>
                <w:sz w:val="23"/>
                <w:szCs w:val="23"/>
              </w:rPr>
              <w:t>mg/g</w:t>
            </w:r>
            <w:r w:rsidR="009D7C86" w:rsidRPr="00CB1E6A">
              <w:rPr>
                <w:sz w:val="23"/>
                <w:szCs w:val="23"/>
              </w:rPr>
              <w:t xml:space="preserve"> min </w:t>
            </w:r>
            <w:r w:rsidR="009D7C86" w:rsidRPr="00CB1E6A">
              <w:rPr>
                <w:sz w:val="23"/>
                <w:szCs w:val="23"/>
                <w:vertAlign w:val="superscript"/>
              </w:rPr>
              <w:t>-1/2</w:t>
            </w:r>
            <w:r w:rsidR="009D7C86" w:rsidRPr="00CB1E6A">
              <w:rPr>
                <w:sz w:val="23"/>
                <w:szCs w:val="23"/>
              </w:rPr>
              <w:t>)</w:t>
            </w:r>
          </w:p>
        </w:tc>
        <w:tc>
          <w:tcPr>
            <w:tcW w:w="992" w:type="dxa"/>
            <w:tcBorders>
              <w:top w:val="nil"/>
              <w:left w:val="nil"/>
              <w:bottom w:val="nil"/>
              <w:right w:val="nil"/>
            </w:tcBorders>
            <w:shd w:val="clear" w:color="auto" w:fill="auto"/>
            <w:noWrap/>
            <w:vAlign w:val="bottom"/>
            <w:hideMark/>
          </w:tcPr>
          <w:p w14:paraId="61DBE969" w14:textId="77777777" w:rsidR="009D7C86" w:rsidRPr="00CB1E6A" w:rsidRDefault="009D7C86" w:rsidP="00B91216">
            <w:pPr>
              <w:jc w:val="center"/>
              <w:rPr>
                <w:sz w:val="23"/>
                <w:szCs w:val="23"/>
              </w:rPr>
            </w:pPr>
            <w:r w:rsidRPr="00CB1E6A">
              <w:rPr>
                <w:sz w:val="23"/>
                <w:szCs w:val="23"/>
              </w:rPr>
              <w:t>0.7447</w:t>
            </w:r>
          </w:p>
        </w:tc>
        <w:tc>
          <w:tcPr>
            <w:tcW w:w="1134" w:type="dxa"/>
            <w:tcBorders>
              <w:top w:val="nil"/>
              <w:left w:val="nil"/>
              <w:bottom w:val="nil"/>
              <w:right w:val="nil"/>
            </w:tcBorders>
            <w:shd w:val="clear" w:color="auto" w:fill="auto"/>
            <w:noWrap/>
            <w:vAlign w:val="bottom"/>
            <w:hideMark/>
          </w:tcPr>
          <w:p w14:paraId="4C963A3C" w14:textId="77777777" w:rsidR="009D7C86" w:rsidRPr="00CB1E6A" w:rsidRDefault="009D7C86" w:rsidP="00B91216">
            <w:pPr>
              <w:jc w:val="center"/>
              <w:rPr>
                <w:sz w:val="23"/>
                <w:szCs w:val="23"/>
              </w:rPr>
            </w:pPr>
            <w:r w:rsidRPr="00CB1E6A">
              <w:rPr>
                <w:sz w:val="23"/>
                <w:szCs w:val="23"/>
              </w:rPr>
              <w:t>1.457</w:t>
            </w:r>
          </w:p>
        </w:tc>
        <w:tc>
          <w:tcPr>
            <w:tcW w:w="1134" w:type="dxa"/>
            <w:tcBorders>
              <w:top w:val="nil"/>
              <w:left w:val="nil"/>
              <w:bottom w:val="nil"/>
              <w:right w:val="nil"/>
            </w:tcBorders>
            <w:shd w:val="clear" w:color="auto" w:fill="auto"/>
            <w:noWrap/>
            <w:vAlign w:val="bottom"/>
            <w:hideMark/>
          </w:tcPr>
          <w:p w14:paraId="3A44E883" w14:textId="77777777" w:rsidR="009D7C86" w:rsidRPr="00CB1E6A" w:rsidRDefault="009D7C86" w:rsidP="00B91216">
            <w:pPr>
              <w:jc w:val="center"/>
              <w:rPr>
                <w:sz w:val="23"/>
                <w:szCs w:val="23"/>
              </w:rPr>
            </w:pPr>
            <w:r w:rsidRPr="00CB1E6A">
              <w:rPr>
                <w:sz w:val="23"/>
                <w:szCs w:val="23"/>
              </w:rPr>
              <w:t>1.1057</w:t>
            </w:r>
          </w:p>
        </w:tc>
        <w:tc>
          <w:tcPr>
            <w:tcW w:w="1134" w:type="dxa"/>
            <w:tcBorders>
              <w:top w:val="nil"/>
              <w:left w:val="nil"/>
              <w:bottom w:val="nil"/>
              <w:right w:val="nil"/>
            </w:tcBorders>
            <w:shd w:val="clear" w:color="auto" w:fill="auto"/>
            <w:noWrap/>
            <w:vAlign w:val="bottom"/>
            <w:hideMark/>
          </w:tcPr>
          <w:p w14:paraId="0098C5D5" w14:textId="77777777" w:rsidR="009D7C86" w:rsidRPr="00CB1E6A" w:rsidRDefault="009D7C86" w:rsidP="00B91216">
            <w:pPr>
              <w:jc w:val="center"/>
              <w:rPr>
                <w:sz w:val="23"/>
                <w:szCs w:val="23"/>
              </w:rPr>
            </w:pPr>
            <w:r w:rsidRPr="00CB1E6A">
              <w:rPr>
                <w:sz w:val="23"/>
                <w:szCs w:val="23"/>
              </w:rPr>
              <w:t>2.1966</w:t>
            </w:r>
          </w:p>
        </w:tc>
        <w:tc>
          <w:tcPr>
            <w:tcW w:w="1134" w:type="dxa"/>
            <w:tcBorders>
              <w:top w:val="nil"/>
              <w:left w:val="nil"/>
              <w:bottom w:val="nil"/>
              <w:right w:val="nil"/>
            </w:tcBorders>
            <w:shd w:val="clear" w:color="auto" w:fill="auto"/>
            <w:noWrap/>
            <w:vAlign w:val="bottom"/>
            <w:hideMark/>
          </w:tcPr>
          <w:p w14:paraId="7FEA207E" w14:textId="77777777" w:rsidR="009D7C86" w:rsidRPr="00CB1E6A" w:rsidRDefault="009D7C86" w:rsidP="00B91216">
            <w:pPr>
              <w:jc w:val="center"/>
              <w:rPr>
                <w:sz w:val="23"/>
                <w:szCs w:val="23"/>
              </w:rPr>
            </w:pPr>
            <w:r w:rsidRPr="00CB1E6A">
              <w:rPr>
                <w:sz w:val="23"/>
                <w:szCs w:val="23"/>
              </w:rPr>
              <w:t>4.7732</w:t>
            </w:r>
          </w:p>
        </w:tc>
      </w:tr>
      <w:tr w:rsidR="00CB1E6A" w:rsidRPr="00CB1E6A" w14:paraId="0F4C1A20" w14:textId="77777777" w:rsidTr="005F6035">
        <w:trPr>
          <w:trHeight w:val="396"/>
        </w:trPr>
        <w:tc>
          <w:tcPr>
            <w:tcW w:w="2096" w:type="dxa"/>
            <w:tcBorders>
              <w:top w:val="nil"/>
              <w:left w:val="nil"/>
              <w:bottom w:val="nil"/>
              <w:right w:val="nil"/>
            </w:tcBorders>
            <w:shd w:val="clear" w:color="auto" w:fill="auto"/>
            <w:noWrap/>
            <w:vAlign w:val="bottom"/>
            <w:hideMark/>
          </w:tcPr>
          <w:p w14:paraId="570B0EDA" w14:textId="77777777" w:rsidR="009D7C86" w:rsidRPr="00CB1E6A" w:rsidRDefault="009D7C86"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5E459543" w14:textId="4EF11D10" w:rsidR="009D7C86" w:rsidRPr="00CB1E6A" w:rsidRDefault="009D7C86" w:rsidP="00B91216">
            <w:pPr>
              <w:jc w:val="center"/>
              <w:rPr>
                <w:sz w:val="23"/>
                <w:szCs w:val="23"/>
              </w:rPr>
            </w:pPr>
            <w:r w:rsidRPr="00CB1E6A">
              <w:rPr>
                <w:sz w:val="23"/>
                <w:szCs w:val="23"/>
              </w:rPr>
              <w:t>C</w:t>
            </w:r>
            <w:r w:rsidRPr="00CB1E6A">
              <w:rPr>
                <w:sz w:val="23"/>
                <w:szCs w:val="23"/>
                <w:vertAlign w:val="subscript"/>
              </w:rPr>
              <w:t>I</w:t>
            </w:r>
            <w:r w:rsidRPr="00CB1E6A">
              <w:rPr>
                <w:sz w:val="23"/>
                <w:szCs w:val="23"/>
              </w:rPr>
              <w:t xml:space="preserve"> (</w:t>
            </w:r>
            <w:r w:rsidR="00526BA5" w:rsidRPr="00526BA5">
              <w:rPr>
                <w:sz w:val="23"/>
                <w:szCs w:val="23"/>
              </w:rPr>
              <w:t>mg/g</w:t>
            </w:r>
            <w:r w:rsidRPr="00CB1E6A">
              <w:rPr>
                <w:sz w:val="23"/>
                <w:szCs w:val="23"/>
              </w:rPr>
              <w:t>)</w:t>
            </w:r>
          </w:p>
        </w:tc>
        <w:tc>
          <w:tcPr>
            <w:tcW w:w="992" w:type="dxa"/>
            <w:tcBorders>
              <w:top w:val="nil"/>
              <w:left w:val="nil"/>
              <w:bottom w:val="nil"/>
              <w:right w:val="nil"/>
            </w:tcBorders>
            <w:shd w:val="clear" w:color="auto" w:fill="auto"/>
            <w:noWrap/>
            <w:vAlign w:val="bottom"/>
            <w:hideMark/>
          </w:tcPr>
          <w:p w14:paraId="2E7C23E7" w14:textId="77777777" w:rsidR="009D7C86" w:rsidRPr="00CB1E6A" w:rsidRDefault="009D7C86" w:rsidP="00B91216">
            <w:pPr>
              <w:jc w:val="center"/>
              <w:rPr>
                <w:sz w:val="23"/>
                <w:szCs w:val="23"/>
              </w:rPr>
            </w:pPr>
            <w:r w:rsidRPr="00CB1E6A">
              <w:rPr>
                <w:sz w:val="23"/>
                <w:szCs w:val="23"/>
              </w:rPr>
              <w:t>0.6121</w:t>
            </w:r>
          </w:p>
        </w:tc>
        <w:tc>
          <w:tcPr>
            <w:tcW w:w="1134" w:type="dxa"/>
            <w:tcBorders>
              <w:top w:val="nil"/>
              <w:left w:val="nil"/>
              <w:bottom w:val="nil"/>
              <w:right w:val="nil"/>
            </w:tcBorders>
            <w:shd w:val="clear" w:color="auto" w:fill="auto"/>
            <w:noWrap/>
            <w:vAlign w:val="bottom"/>
            <w:hideMark/>
          </w:tcPr>
          <w:p w14:paraId="6B7A125B" w14:textId="77777777" w:rsidR="009D7C86" w:rsidRPr="00CB1E6A" w:rsidRDefault="009D7C86" w:rsidP="00B91216">
            <w:pPr>
              <w:jc w:val="center"/>
              <w:rPr>
                <w:sz w:val="23"/>
                <w:szCs w:val="23"/>
              </w:rPr>
            </w:pPr>
            <w:r w:rsidRPr="00CB1E6A">
              <w:rPr>
                <w:sz w:val="23"/>
                <w:szCs w:val="23"/>
              </w:rPr>
              <w:t>2.5192</w:t>
            </w:r>
          </w:p>
        </w:tc>
        <w:tc>
          <w:tcPr>
            <w:tcW w:w="1134" w:type="dxa"/>
            <w:tcBorders>
              <w:top w:val="nil"/>
              <w:left w:val="nil"/>
              <w:bottom w:val="nil"/>
              <w:right w:val="nil"/>
            </w:tcBorders>
            <w:shd w:val="clear" w:color="auto" w:fill="auto"/>
            <w:noWrap/>
            <w:vAlign w:val="bottom"/>
            <w:hideMark/>
          </w:tcPr>
          <w:p w14:paraId="451F2B2A" w14:textId="77777777" w:rsidR="009D7C86" w:rsidRPr="00CB1E6A" w:rsidRDefault="009D7C86" w:rsidP="00B91216">
            <w:pPr>
              <w:jc w:val="center"/>
              <w:rPr>
                <w:sz w:val="23"/>
                <w:szCs w:val="23"/>
              </w:rPr>
            </w:pPr>
            <w:r w:rsidRPr="00CB1E6A">
              <w:rPr>
                <w:sz w:val="23"/>
                <w:szCs w:val="23"/>
              </w:rPr>
              <w:t>1.411</w:t>
            </w:r>
          </w:p>
        </w:tc>
        <w:tc>
          <w:tcPr>
            <w:tcW w:w="1134" w:type="dxa"/>
            <w:tcBorders>
              <w:top w:val="nil"/>
              <w:left w:val="nil"/>
              <w:bottom w:val="nil"/>
              <w:right w:val="nil"/>
            </w:tcBorders>
            <w:shd w:val="clear" w:color="auto" w:fill="auto"/>
            <w:noWrap/>
            <w:vAlign w:val="bottom"/>
            <w:hideMark/>
          </w:tcPr>
          <w:p w14:paraId="57C7B8B5" w14:textId="77777777" w:rsidR="009D7C86" w:rsidRPr="00CB1E6A" w:rsidRDefault="009D7C86" w:rsidP="00B91216">
            <w:pPr>
              <w:jc w:val="center"/>
              <w:rPr>
                <w:sz w:val="23"/>
                <w:szCs w:val="23"/>
              </w:rPr>
            </w:pPr>
            <w:r w:rsidRPr="00CB1E6A">
              <w:rPr>
                <w:sz w:val="23"/>
                <w:szCs w:val="23"/>
              </w:rPr>
              <w:t>1.296</w:t>
            </w:r>
          </w:p>
        </w:tc>
        <w:tc>
          <w:tcPr>
            <w:tcW w:w="1134" w:type="dxa"/>
            <w:tcBorders>
              <w:top w:val="nil"/>
              <w:left w:val="nil"/>
              <w:bottom w:val="nil"/>
              <w:right w:val="nil"/>
            </w:tcBorders>
            <w:shd w:val="clear" w:color="auto" w:fill="auto"/>
            <w:noWrap/>
            <w:vAlign w:val="bottom"/>
            <w:hideMark/>
          </w:tcPr>
          <w:p w14:paraId="2405D86A" w14:textId="77777777" w:rsidR="009D7C86" w:rsidRPr="00CB1E6A" w:rsidRDefault="009D7C86" w:rsidP="00B91216">
            <w:pPr>
              <w:jc w:val="center"/>
              <w:rPr>
                <w:sz w:val="23"/>
                <w:szCs w:val="23"/>
              </w:rPr>
            </w:pPr>
            <w:r w:rsidRPr="00CB1E6A">
              <w:rPr>
                <w:sz w:val="23"/>
                <w:szCs w:val="23"/>
              </w:rPr>
              <w:t>1.7479</w:t>
            </w:r>
          </w:p>
        </w:tc>
      </w:tr>
      <w:tr w:rsidR="00CB1E6A" w:rsidRPr="00CB1E6A" w14:paraId="53107E8B" w14:textId="77777777" w:rsidTr="005F6035">
        <w:trPr>
          <w:trHeight w:val="372"/>
        </w:trPr>
        <w:tc>
          <w:tcPr>
            <w:tcW w:w="2096" w:type="dxa"/>
            <w:tcBorders>
              <w:top w:val="nil"/>
              <w:left w:val="nil"/>
              <w:bottom w:val="nil"/>
              <w:right w:val="nil"/>
            </w:tcBorders>
            <w:shd w:val="clear" w:color="auto" w:fill="auto"/>
            <w:noWrap/>
            <w:vAlign w:val="bottom"/>
            <w:hideMark/>
          </w:tcPr>
          <w:p w14:paraId="7592F944" w14:textId="77777777" w:rsidR="009D7C86" w:rsidRPr="00CB1E6A" w:rsidRDefault="009D7C86"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22719606" w14:textId="77777777" w:rsidR="009D7C86" w:rsidRPr="00CB1E6A" w:rsidRDefault="009D7C86" w:rsidP="00B91216">
            <w:pPr>
              <w:jc w:val="center"/>
              <w:rPr>
                <w:sz w:val="23"/>
                <w:szCs w:val="23"/>
              </w:rPr>
            </w:pPr>
            <w:r w:rsidRPr="00CB1E6A">
              <w:rPr>
                <w:sz w:val="23"/>
                <w:szCs w:val="23"/>
              </w:rPr>
              <w:t>R</w:t>
            </w:r>
            <w:r w:rsidRPr="00CB1E6A">
              <w:rPr>
                <w:sz w:val="23"/>
                <w:szCs w:val="23"/>
                <w:vertAlign w:val="superscript"/>
              </w:rPr>
              <w:t>2</w:t>
            </w:r>
          </w:p>
        </w:tc>
        <w:tc>
          <w:tcPr>
            <w:tcW w:w="992" w:type="dxa"/>
            <w:tcBorders>
              <w:top w:val="nil"/>
              <w:left w:val="nil"/>
              <w:bottom w:val="nil"/>
              <w:right w:val="nil"/>
            </w:tcBorders>
            <w:shd w:val="clear" w:color="auto" w:fill="auto"/>
            <w:noWrap/>
            <w:vAlign w:val="bottom"/>
            <w:hideMark/>
          </w:tcPr>
          <w:p w14:paraId="7A952271" w14:textId="77777777" w:rsidR="009D7C86" w:rsidRPr="00CB1E6A" w:rsidRDefault="009D7C86" w:rsidP="00B91216">
            <w:pPr>
              <w:jc w:val="center"/>
              <w:rPr>
                <w:sz w:val="23"/>
                <w:szCs w:val="23"/>
              </w:rPr>
            </w:pPr>
            <w:r w:rsidRPr="00CB1E6A">
              <w:rPr>
                <w:sz w:val="23"/>
                <w:szCs w:val="23"/>
              </w:rPr>
              <w:t>0.9141</w:t>
            </w:r>
          </w:p>
        </w:tc>
        <w:tc>
          <w:tcPr>
            <w:tcW w:w="1134" w:type="dxa"/>
            <w:tcBorders>
              <w:top w:val="nil"/>
              <w:left w:val="nil"/>
              <w:bottom w:val="nil"/>
              <w:right w:val="nil"/>
            </w:tcBorders>
            <w:shd w:val="clear" w:color="auto" w:fill="auto"/>
            <w:noWrap/>
            <w:vAlign w:val="bottom"/>
            <w:hideMark/>
          </w:tcPr>
          <w:p w14:paraId="46574715" w14:textId="77777777" w:rsidR="009D7C86" w:rsidRPr="00CB1E6A" w:rsidRDefault="009D7C86" w:rsidP="00B91216">
            <w:pPr>
              <w:jc w:val="center"/>
              <w:rPr>
                <w:sz w:val="23"/>
                <w:szCs w:val="23"/>
              </w:rPr>
            </w:pPr>
            <w:r w:rsidRPr="00CB1E6A">
              <w:rPr>
                <w:sz w:val="23"/>
                <w:szCs w:val="23"/>
              </w:rPr>
              <w:t>0.9801</w:t>
            </w:r>
          </w:p>
        </w:tc>
        <w:tc>
          <w:tcPr>
            <w:tcW w:w="1134" w:type="dxa"/>
            <w:tcBorders>
              <w:top w:val="nil"/>
              <w:left w:val="nil"/>
              <w:bottom w:val="nil"/>
              <w:right w:val="nil"/>
            </w:tcBorders>
            <w:shd w:val="clear" w:color="auto" w:fill="auto"/>
            <w:noWrap/>
            <w:vAlign w:val="bottom"/>
            <w:hideMark/>
          </w:tcPr>
          <w:p w14:paraId="1D4EB830" w14:textId="77777777" w:rsidR="009D7C86" w:rsidRPr="00CB1E6A" w:rsidRDefault="009D7C86" w:rsidP="00B91216">
            <w:pPr>
              <w:jc w:val="center"/>
              <w:rPr>
                <w:sz w:val="23"/>
                <w:szCs w:val="23"/>
              </w:rPr>
            </w:pPr>
            <w:r w:rsidRPr="00CB1E6A">
              <w:rPr>
                <w:sz w:val="23"/>
                <w:szCs w:val="23"/>
              </w:rPr>
              <w:t>0.8989</w:t>
            </w:r>
          </w:p>
        </w:tc>
        <w:tc>
          <w:tcPr>
            <w:tcW w:w="1134" w:type="dxa"/>
            <w:tcBorders>
              <w:top w:val="nil"/>
              <w:left w:val="nil"/>
              <w:bottom w:val="nil"/>
              <w:right w:val="nil"/>
            </w:tcBorders>
            <w:shd w:val="clear" w:color="auto" w:fill="auto"/>
            <w:noWrap/>
            <w:vAlign w:val="bottom"/>
            <w:hideMark/>
          </w:tcPr>
          <w:p w14:paraId="6FFCCED2" w14:textId="77777777" w:rsidR="009D7C86" w:rsidRPr="00CB1E6A" w:rsidRDefault="009D7C86" w:rsidP="00B91216">
            <w:pPr>
              <w:jc w:val="center"/>
              <w:rPr>
                <w:sz w:val="23"/>
                <w:szCs w:val="23"/>
              </w:rPr>
            </w:pPr>
            <w:r w:rsidRPr="00CB1E6A">
              <w:rPr>
                <w:sz w:val="23"/>
                <w:szCs w:val="23"/>
              </w:rPr>
              <w:t>0.9218</w:t>
            </w:r>
          </w:p>
        </w:tc>
        <w:tc>
          <w:tcPr>
            <w:tcW w:w="1134" w:type="dxa"/>
            <w:tcBorders>
              <w:top w:val="nil"/>
              <w:left w:val="nil"/>
              <w:bottom w:val="nil"/>
              <w:right w:val="nil"/>
            </w:tcBorders>
            <w:shd w:val="clear" w:color="auto" w:fill="auto"/>
            <w:noWrap/>
            <w:vAlign w:val="bottom"/>
            <w:hideMark/>
          </w:tcPr>
          <w:p w14:paraId="50972FC5" w14:textId="1FFBCA3C" w:rsidR="009D7C86" w:rsidRPr="006D1CCE" w:rsidRDefault="009D7C86" w:rsidP="00B91216">
            <w:pPr>
              <w:jc w:val="center"/>
              <w:rPr>
                <w:sz w:val="23"/>
                <w:szCs w:val="23"/>
                <w:lang w:val="en-GB"/>
              </w:rPr>
            </w:pPr>
            <w:r w:rsidRPr="00CB1E6A">
              <w:rPr>
                <w:sz w:val="23"/>
                <w:szCs w:val="23"/>
              </w:rPr>
              <w:t>0.997</w:t>
            </w:r>
            <w:r w:rsidR="006D1CCE">
              <w:rPr>
                <w:sz w:val="23"/>
                <w:szCs w:val="23"/>
                <w:lang w:val="en-GB"/>
              </w:rPr>
              <w:t>0</w:t>
            </w:r>
          </w:p>
        </w:tc>
      </w:tr>
      <w:tr w:rsidR="00CB1E6A" w:rsidRPr="00CB1E6A" w14:paraId="70661DB6" w14:textId="77777777" w:rsidTr="005F6035">
        <w:trPr>
          <w:trHeight w:val="335"/>
        </w:trPr>
        <w:tc>
          <w:tcPr>
            <w:tcW w:w="2096" w:type="dxa"/>
            <w:tcBorders>
              <w:top w:val="nil"/>
              <w:left w:val="nil"/>
              <w:bottom w:val="nil"/>
              <w:right w:val="nil"/>
            </w:tcBorders>
            <w:shd w:val="clear" w:color="auto" w:fill="auto"/>
            <w:noWrap/>
            <w:vAlign w:val="bottom"/>
            <w:hideMark/>
          </w:tcPr>
          <w:p w14:paraId="7AB89FBE" w14:textId="77777777" w:rsidR="009D7C86" w:rsidRPr="00CB1E6A" w:rsidRDefault="009D7C86" w:rsidP="00B91216">
            <w:pPr>
              <w:jc w:val="center"/>
              <w:rPr>
                <w:sz w:val="23"/>
                <w:szCs w:val="23"/>
              </w:rPr>
            </w:pPr>
            <w:r w:rsidRPr="00CB1E6A">
              <w:rPr>
                <w:sz w:val="23"/>
                <w:szCs w:val="23"/>
              </w:rPr>
              <w:t>LIQUID FILM DIFFUSION</w:t>
            </w:r>
          </w:p>
        </w:tc>
        <w:tc>
          <w:tcPr>
            <w:tcW w:w="2299" w:type="dxa"/>
            <w:tcBorders>
              <w:top w:val="nil"/>
              <w:left w:val="nil"/>
              <w:bottom w:val="nil"/>
              <w:right w:val="nil"/>
            </w:tcBorders>
            <w:shd w:val="clear" w:color="auto" w:fill="auto"/>
            <w:noWrap/>
            <w:vAlign w:val="bottom"/>
            <w:hideMark/>
          </w:tcPr>
          <w:p w14:paraId="17D53184" w14:textId="1958DD56" w:rsidR="009D7C86" w:rsidRPr="00CB1E6A" w:rsidRDefault="00000000" w:rsidP="00B91216">
            <w:pPr>
              <w:jc w:val="center"/>
              <w:rPr>
                <w:sz w:val="23"/>
                <w:szCs w:val="23"/>
              </w:rPr>
            </w:pPr>
            <m:oMathPara>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992" w:type="dxa"/>
            <w:tcBorders>
              <w:top w:val="nil"/>
              <w:left w:val="nil"/>
              <w:bottom w:val="nil"/>
              <w:right w:val="nil"/>
            </w:tcBorders>
            <w:shd w:val="clear" w:color="auto" w:fill="auto"/>
            <w:noWrap/>
            <w:vAlign w:val="bottom"/>
            <w:hideMark/>
          </w:tcPr>
          <w:p w14:paraId="68D9413C" w14:textId="04DE0019" w:rsidR="009D7C86" w:rsidRPr="006D1CCE" w:rsidRDefault="009D7C86" w:rsidP="00B91216">
            <w:pPr>
              <w:jc w:val="center"/>
              <w:rPr>
                <w:sz w:val="23"/>
                <w:szCs w:val="23"/>
                <w:lang w:val="en-GB"/>
              </w:rPr>
            </w:pPr>
            <w:r w:rsidRPr="00CB1E6A">
              <w:rPr>
                <w:sz w:val="23"/>
                <w:szCs w:val="23"/>
              </w:rPr>
              <w:t>0.0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71A8820C" w14:textId="7E8F8D9B" w:rsidR="009D7C86" w:rsidRPr="006D1CCE" w:rsidRDefault="009D7C86" w:rsidP="00B91216">
            <w:pPr>
              <w:jc w:val="center"/>
              <w:rPr>
                <w:sz w:val="23"/>
                <w:szCs w:val="23"/>
                <w:lang w:val="en-GB"/>
              </w:rPr>
            </w:pPr>
            <w:r w:rsidRPr="00CB1E6A">
              <w:rPr>
                <w:sz w:val="23"/>
                <w:szCs w:val="23"/>
              </w:rPr>
              <w:t>0.0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6891EBBC" w14:textId="620C4AD9" w:rsidR="009D7C86" w:rsidRPr="006D1CCE" w:rsidRDefault="009D7C86" w:rsidP="00B91216">
            <w:pPr>
              <w:jc w:val="center"/>
              <w:rPr>
                <w:sz w:val="23"/>
                <w:szCs w:val="23"/>
                <w:lang w:val="en-GB"/>
              </w:rPr>
            </w:pPr>
            <w:r w:rsidRPr="00CB1E6A">
              <w:rPr>
                <w:sz w:val="23"/>
                <w:szCs w:val="23"/>
              </w:rPr>
              <w:t>0.0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410D825C" w14:textId="1E32DAAC" w:rsidR="009D7C86" w:rsidRPr="006D1CCE" w:rsidRDefault="009D7C86" w:rsidP="00B91216">
            <w:pPr>
              <w:jc w:val="center"/>
              <w:rPr>
                <w:sz w:val="23"/>
                <w:szCs w:val="23"/>
                <w:lang w:val="en-GB"/>
              </w:rPr>
            </w:pPr>
            <w:r w:rsidRPr="00CB1E6A">
              <w:rPr>
                <w:sz w:val="23"/>
                <w:szCs w:val="23"/>
              </w:rPr>
              <w:t>0.01</w:t>
            </w:r>
            <w:r w:rsidR="006D1CCE">
              <w:rPr>
                <w:sz w:val="23"/>
                <w:szCs w:val="23"/>
                <w:lang w:val="en-GB"/>
              </w:rPr>
              <w:t>00</w:t>
            </w:r>
          </w:p>
        </w:tc>
        <w:tc>
          <w:tcPr>
            <w:tcW w:w="1134" w:type="dxa"/>
            <w:tcBorders>
              <w:top w:val="nil"/>
              <w:left w:val="nil"/>
              <w:bottom w:val="nil"/>
              <w:right w:val="nil"/>
            </w:tcBorders>
            <w:shd w:val="clear" w:color="auto" w:fill="auto"/>
            <w:noWrap/>
            <w:vAlign w:val="bottom"/>
            <w:hideMark/>
          </w:tcPr>
          <w:p w14:paraId="3E4ECEF3" w14:textId="6882B334" w:rsidR="009D7C86" w:rsidRPr="006D1CCE" w:rsidRDefault="009D7C86" w:rsidP="00B91216">
            <w:pPr>
              <w:jc w:val="center"/>
              <w:rPr>
                <w:sz w:val="23"/>
                <w:szCs w:val="23"/>
                <w:lang w:val="en-GB"/>
              </w:rPr>
            </w:pPr>
            <w:r w:rsidRPr="00CB1E6A">
              <w:rPr>
                <w:sz w:val="23"/>
                <w:szCs w:val="23"/>
              </w:rPr>
              <w:t>0.01</w:t>
            </w:r>
            <w:r w:rsidR="006D1CCE">
              <w:rPr>
                <w:sz w:val="23"/>
                <w:szCs w:val="23"/>
                <w:lang w:val="en-GB"/>
              </w:rPr>
              <w:t>00</w:t>
            </w:r>
          </w:p>
        </w:tc>
      </w:tr>
      <w:tr w:rsidR="00CB1E6A" w:rsidRPr="00CB1E6A" w14:paraId="024D17E6" w14:textId="77777777" w:rsidTr="005F6035">
        <w:trPr>
          <w:trHeight w:val="396"/>
        </w:trPr>
        <w:tc>
          <w:tcPr>
            <w:tcW w:w="2096" w:type="dxa"/>
            <w:tcBorders>
              <w:top w:val="nil"/>
              <w:left w:val="nil"/>
              <w:bottom w:val="nil"/>
              <w:right w:val="nil"/>
            </w:tcBorders>
            <w:shd w:val="clear" w:color="auto" w:fill="auto"/>
            <w:noWrap/>
            <w:vAlign w:val="bottom"/>
            <w:hideMark/>
          </w:tcPr>
          <w:p w14:paraId="188EBC5E" w14:textId="77777777" w:rsidR="009D7C86" w:rsidRPr="00CB1E6A" w:rsidRDefault="009D7C86"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36DD0F55" w14:textId="77777777" w:rsidR="009D7C86" w:rsidRPr="00CB1E6A" w:rsidRDefault="009D7C86" w:rsidP="00B91216">
            <w:pPr>
              <w:jc w:val="center"/>
              <w:rPr>
                <w:sz w:val="23"/>
                <w:szCs w:val="23"/>
              </w:rPr>
            </w:pPr>
            <w:r w:rsidRPr="00CB1E6A">
              <w:rPr>
                <w:sz w:val="23"/>
                <w:szCs w:val="23"/>
              </w:rPr>
              <w:t>R</w:t>
            </w:r>
            <w:r w:rsidRPr="00CB1E6A">
              <w:rPr>
                <w:sz w:val="23"/>
                <w:szCs w:val="23"/>
                <w:vertAlign w:val="superscript"/>
              </w:rPr>
              <w:t>2</w:t>
            </w:r>
          </w:p>
        </w:tc>
        <w:tc>
          <w:tcPr>
            <w:tcW w:w="992" w:type="dxa"/>
            <w:tcBorders>
              <w:top w:val="nil"/>
              <w:left w:val="nil"/>
              <w:bottom w:val="nil"/>
              <w:right w:val="nil"/>
            </w:tcBorders>
            <w:shd w:val="clear" w:color="auto" w:fill="auto"/>
            <w:noWrap/>
            <w:vAlign w:val="bottom"/>
            <w:hideMark/>
          </w:tcPr>
          <w:p w14:paraId="59A1F7A9" w14:textId="77777777" w:rsidR="009D7C86" w:rsidRPr="00CB1E6A" w:rsidRDefault="009D7C86" w:rsidP="00B91216">
            <w:pPr>
              <w:jc w:val="center"/>
              <w:rPr>
                <w:sz w:val="23"/>
                <w:szCs w:val="23"/>
              </w:rPr>
            </w:pPr>
            <w:r w:rsidRPr="00CB1E6A">
              <w:rPr>
                <w:sz w:val="23"/>
                <w:szCs w:val="23"/>
              </w:rPr>
              <w:t>0.9459</w:t>
            </w:r>
          </w:p>
        </w:tc>
        <w:tc>
          <w:tcPr>
            <w:tcW w:w="1134" w:type="dxa"/>
            <w:tcBorders>
              <w:top w:val="nil"/>
              <w:left w:val="nil"/>
              <w:bottom w:val="nil"/>
              <w:right w:val="nil"/>
            </w:tcBorders>
            <w:shd w:val="clear" w:color="auto" w:fill="auto"/>
            <w:noWrap/>
            <w:vAlign w:val="bottom"/>
            <w:hideMark/>
          </w:tcPr>
          <w:p w14:paraId="35A6E8AF" w14:textId="77777777" w:rsidR="009D7C86" w:rsidRPr="00CB1E6A" w:rsidRDefault="009D7C86" w:rsidP="00B91216">
            <w:pPr>
              <w:jc w:val="center"/>
              <w:rPr>
                <w:sz w:val="23"/>
                <w:szCs w:val="23"/>
              </w:rPr>
            </w:pPr>
            <w:r w:rsidRPr="00CB1E6A">
              <w:rPr>
                <w:sz w:val="23"/>
                <w:szCs w:val="23"/>
              </w:rPr>
              <w:t>0.9416</w:t>
            </w:r>
          </w:p>
        </w:tc>
        <w:tc>
          <w:tcPr>
            <w:tcW w:w="1134" w:type="dxa"/>
            <w:tcBorders>
              <w:top w:val="nil"/>
              <w:left w:val="nil"/>
              <w:bottom w:val="nil"/>
              <w:right w:val="nil"/>
            </w:tcBorders>
            <w:shd w:val="clear" w:color="auto" w:fill="auto"/>
            <w:noWrap/>
            <w:vAlign w:val="bottom"/>
            <w:hideMark/>
          </w:tcPr>
          <w:p w14:paraId="5F3956B1" w14:textId="77777777" w:rsidR="009D7C86" w:rsidRPr="00CB1E6A" w:rsidRDefault="009D7C86" w:rsidP="00B91216">
            <w:pPr>
              <w:jc w:val="center"/>
              <w:rPr>
                <w:sz w:val="23"/>
                <w:szCs w:val="23"/>
              </w:rPr>
            </w:pPr>
            <w:r w:rsidRPr="00CB1E6A">
              <w:rPr>
                <w:sz w:val="23"/>
                <w:szCs w:val="23"/>
              </w:rPr>
              <w:t>0.9791</w:t>
            </w:r>
          </w:p>
        </w:tc>
        <w:tc>
          <w:tcPr>
            <w:tcW w:w="1134" w:type="dxa"/>
            <w:tcBorders>
              <w:top w:val="nil"/>
              <w:left w:val="nil"/>
              <w:bottom w:val="nil"/>
              <w:right w:val="nil"/>
            </w:tcBorders>
            <w:shd w:val="clear" w:color="auto" w:fill="auto"/>
            <w:noWrap/>
            <w:vAlign w:val="bottom"/>
            <w:hideMark/>
          </w:tcPr>
          <w:p w14:paraId="35BFAB54" w14:textId="77777777" w:rsidR="009D7C86" w:rsidRPr="00CB1E6A" w:rsidRDefault="009D7C86" w:rsidP="00B91216">
            <w:pPr>
              <w:jc w:val="center"/>
              <w:rPr>
                <w:sz w:val="23"/>
                <w:szCs w:val="23"/>
              </w:rPr>
            </w:pPr>
            <w:r w:rsidRPr="00CB1E6A">
              <w:rPr>
                <w:sz w:val="23"/>
                <w:szCs w:val="23"/>
              </w:rPr>
              <w:t>0.9859</w:t>
            </w:r>
          </w:p>
        </w:tc>
        <w:tc>
          <w:tcPr>
            <w:tcW w:w="1134" w:type="dxa"/>
            <w:tcBorders>
              <w:top w:val="nil"/>
              <w:left w:val="nil"/>
              <w:bottom w:val="nil"/>
              <w:right w:val="nil"/>
            </w:tcBorders>
            <w:shd w:val="clear" w:color="auto" w:fill="auto"/>
            <w:noWrap/>
            <w:vAlign w:val="bottom"/>
            <w:hideMark/>
          </w:tcPr>
          <w:p w14:paraId="151C85FE" w14:textId="77777777" w:rsidR="009D7C86" w:rsidRPr="00CB1E6A" w:rsidRDefault="009D7C86" w:rsidP="00B91216">
            <w:pPr>
              <w:jc w:val="center"/>
              <w:rPr>
                <w:sz w:val="23"/>
                <w:szCs w:val="23"/>
              </w:rPr>
            </w:pPr>
            <w:r w:rsidRPr="00CB1E6A">
              <w:rPr>
                <w:sz w:val="23"/>
                <w:szCs w:val="23"/>
              </w:rPr>
              <w:t>0.9857</w:t>
            </w:r>
          </w:p>
        </w:tc>
      </w:tr>
      <w:tr w:rsidR="00CB1E6A" w:rsidRPr="00CB1E6A" w14:paraId="5A2241D3" w14:textId="77777777" w:rsidTr="005F6035">
        <w:trPr>
          <w:trHeight w:val="372"/>
        </w:trPr>
        <w:tc>
          <w:tcPr>
            <w:tcW w:w="2096" w:type="dxa"/>
            <w:tcBorders>
              <w:top w:val="nil"/>
              <w:left w:val="nil"/>
              <w:bottom w:val="nil"/>
              <w:right w:val="nil"/>
            </w:tcBorders>
            <w:shd w:val="clear" w:color="auto" w:fill="auto"/>
            <w:noWrap/>
            <w:vAlign w:val="bottom"/>
            <w:hideMark/>
          </w:tcPr>
          <w:p w14:paraId="424851AF" w14:textId="77777777" w:rsidR="009D7C86" w:rsidRPr="00CB1E6A" w:rsidRDefault="009D7C86" w:rsidP="00B91216">
            <w:pPr>
              <w:jc w:val="center"/>
              <w:rPr>
                <w:sz w:val="23"/>
                <w:szCs w:val="23"/>
              </w:rPr>
            </w:pPr>
            <w:r w:rsidRPr="00CB1E6A">
              <w:rPr>
                <w:sz w:val="23"/>
                <w:szCs w:val="23"/>
              </w:rPr>
              <w:t>FRACTIONAL POWER</w:t>
            </w:r>
          </w:p>
        </w:tc>
        <w:tc>
          <w:tcPr>
            <w:tcW w:w="2299" w:type="dxa"/>
            <w:tcBorders>
              <w:top w:val="nil"/>
              <w:left w:val="nil"/>
              <w:bottom w:val="nil"/>
              <w:right w:val="nil"/>
            </w:tcBorders>
            <w:shd w:val="clear" w:color="auto" w:fill="auto"/>
            <w:noWrap/>
            <w:vAlign w:val="bottom"/>
            <w:hideMark/>
          </w:tcPr>
          <w:p w14:paraId="6B727120" w14:textId="77777777" w:rsidR="009D7C86" w:rsidRPr="00CB1E6A" w:rsidRDefault="009D7C86" w:rsidP="00B91216">
            <w:pPr>
              <w:jc w:val="center"/>
              <w:rPr>
                <w:sz w:val="23"/>
                <w:szCs w:val="23"/>
              </w:rPr>
            </w:pPr>
            <w:r w:rsidRPr="00CB1E6A">
              <w:rPr>
                <w:sz w:val="23"/>
                <w:szCs w:val="23"/>
              </w:rPr>
              <w:t>V (min</w:t>
            </w:r>
            <w:r w:rsidRPr="00CB1E6A">
              <w:rPr>
                <w:sz w:val="23"/>
                <w:szCs w:val="23"/>
                <w:vertAlign w:val="superscript"/>
              </w:rPr>
              <w:t>-1</w:t>
            </w:r>
            <w:r w:rsidRPr="00CB1E6A">
              <w:rPr>
                <w:sz w:val="23"/>
                <w:szCs w:val="23"/>
              </w:rPr>
              <w:t>)</w:t>
            </w:r>
          </w:p>
        </w:tc>
        <w:tc>
          <w:tcPr>
            <w:tcW w:w="992" w:type="dxa"/>
            <w:tcBorders>
              <w:top w:val="nil"/>
              <w:left w:val="nil"/>
              <w:bottom w:val="nil"/>
              <w:right w:val="nil"/>
            </w:tcBorders>
            <w:shd w:val="clear" w:color="auto" w:fill="auto"/>
            <w:noWrap/>
            <w:vAlign w:val="bottom"/>
            <w:hideMark/>
          </w:tcPr>
          <w:p w14:paraId="206ACE90" w14:textId="4B588686" w:rsidR="009D7C86" w:rsidRPr="006D1CCE" w:rsidRDefault="009D7C86" w:rsidP="00B91216">
            <w:pPr>
              <w:jc w:val="center"/>
              <w:rPr>
                <w:sz w:val="23"/>
                <w:szCs w:val="23"/>
                <w:lang w:val="en-GB"/>
              </w:rPr>
            </w:pPr>
            <w:r w:rsidRPr="00CB1E6A">
              <w:rPr>
                <w:sz w:val="23"/>
                <w:szCs w:val="23"/>
              </w:rPr>
              <w:t>0.1</w:t>
            </w:r>
            <w:r w:rsidR="006D1CCE">
              <w:rPr>
                <w:sz w:val="23"/>
                <w:szCs w:val="23"/>
                <w:lang w:val="en-GB"/>
              </w:rPr>
              <w:t>000</w:t>
            </w:r>
          </w:p>
        </w:tc>
        <w:tc>
          <w:tcPr>
            <w:tcW w:w="1134" w:type="dxa"/>
            <w:tcBorders>
              <w:top w:val="nil"/>
              <w:left w:val="nil"/>
              <w:bottom w:val="nil"/>
              <w:right w:val="nil"/>
            </w:tcBorders>
            <w:shd w:val="clear" w:color="auto" w:fill="auto"/>
            <w:noWrap/>
            <w:vAlign w:val="bottom"/>
            <w:hideMark/>
          </w:tcPr>
          <w:p w14:paraId="3C83408E" w14:textId="359C9322" w:rsidR="009D7C86" w:rsidRPr="006D1CCE" w:rsidRDefault="009D7C86" w:rsidP="00B91216">
            <w:pPr>
              <w:jc w:val="center"/>
              <w:rPr>
                <w:sz w:val="23"/>
                <w:szCs w:val="23"/>
                <w:lang w:val="en-GB"/>
              </w:rPr>
            </w:pPr>
            <w:r w:rsidRPr="00CB1E6A">
              <w:rPr>
                <w:sz w:val="23"/>
                <w:szCs w:val="23"/>
              </w:rPr>
              <w:t>0.2</w:t>
            </w:r>
            <w:r w:rsidR="006D1CCE">
              <w:rPr>
                <w:sz w:val="23"/>
                <w:szCs w:val="23"/>
                <w:lang w:val="en-GB"/>
              </w:rPr>
              <w:t>000</w:t>
            </w:r>
          </w:p>
        </w:tc>
        <w:tc>
          <w:tcPr>
            <w:tcW w:w="1134" w:type="dxa"/>
            <w:tcBorders>
              <w:top w:val="nil"/>
              <w:left w:val="nil"/>
              <w:bottom w:val="nil"/>
              <w:right w:val="nil"/>
            </w:tcBorders>
            <w:shd w:val="clear" w:color="auto" w:fill="auto"/>
            <w:noWrap/>
            <w:vAlign w:val="bottom"/>
            <w:hideMark/>
          </w:tcPr>
          <w:p w14:paraId="1250640D" w14:textId="5AA49072" w:rsidR="009D7C86" w:rsidRPr="006D1CCE" w:rsidRDefault="009D7C86" w:rsidP="00B91216">
            <w:pPr>
              <w:jc w:val="center"/>
              <w:rPr>
                <w:sz w:val="23"/>
                <w:szCs w:val="23"/>
                <w:lang w:val="en-GB"/>
              </w:rPr>
            </w:pPr>
            <w:r w:rsidRPr="00CB1E6A">
              <w:rPr>
                <w:sz w:val="23"/>
                <w:szCs w:val="23"/>
              </w:rPr>
              <w:t>0.3</w:t>
            </w:r>
            <w:r w:rsidR="006D1CCE">
              <w:rPr>
                <w:sz w:val="23"/>
                <w:szCs w:val="23"/>
                <w:lang w:val="en-GB"/>
              </w:rPr>
              <w:t>000</w:t>
            </w:r>
          </w:p>
        </w:tc>
        <w:tc>
          <w:tcPr>
            <w:tcW w:w="1134" w:type="dxa"/>
            <w:tcBorders>
              <w:top w:val="nil"/>
              <w:left w:val="nil"/>
              <w:bottom w:val="nil"/>
              <w:right w:val="nil"/>
            </w:tcBorders>
            <w:shd w:val="clear" w:color="auto" w:fill="auto"/>
            <w:noWrap/>
            <w:vAlign w:val="bottom"/>
            <w:hideMark/>
          </w:tcPr>
          <w:p w14:paraId="311AFFBF" w14:textId="4946C45E" w:rsidR="009D7C86" w:rsidRPr="006D1CCE" w:rsidRDefault="009D7C86" w:rsidP="00B91216">
            <w:pPr>
              <w:jc w:val="center"/>
              <w:rPr>
                <w:sz w:val="23"/>
                <w:szCs w:val="23"/>
                <w:lang w:val="en-GB"/>
              </w:rPr>
            </w:pPr>
            <w:r w:rsidRPr="00CB1E6A">
              <w:rPr>
                <w:sz w:val="23"/>
                <w:szCs w:val="23"/>
              </w:rPr>
              <w:t>0.3</w:t>
            </w:r>
            <w:r w:rsidR="006D1CCE">
              <w:rPr>
                <w:sz w:val="23"/>
                <w:szCs w:val="23"/>
                <w:lang w:val="en-GB"/>
              </w:rPr>
              <w:t>000</w:t>
            </w:r>
          </w:p>
        </w:tc>
        <w:tc>
          <w:tcPr>
            <w:tcW w:w="1134" w:type="dxa"/>
            <w:tcBorders>
              <w:top w:val="nil"/>
              <w:left w:val="nil"/>
              <w:bottom w:val="nil"/>
              <w:right w:val="nil"/>
            </w:tcBorders>
            <w:shd w:val="clear" w:color="auto" w:fill="auto"/>
            <w:noWrap/>
            <w:vAlign w:val="bottom"/>
            <w:hideMark/>
          </w:tcPr>
          <w:p w14:paraId="73D1FEA0" w14:textId="68896D96" w:rsidR="009D7C86" w:rsidRPr="006D1CCE" w:rsidRDefault="009D7C86" w:rsidP="00B91216">
            <w:pPr>
              <w:jc w:val="center"/>
              <w:rPr>
                <w:sz w:val="23"/>
                <w:szCs w:val="23"/>
                <w:lang w:val="en-GB"/>
              </w:rPr>
            </w:pPr>
            <w:r w:rsidRPr="00CB1E6A">
              <w:rPr>
                <w:sz w:val="23"/>
                <w:szCs w:val="23"/>
              </w:rPr>
              <w:t>0.3</w:t>
            </w:r>
            <w:r w:rsidR="006D1CCE">
              <w:rPr>
                <w:sz w:val="23"/>
                <w:szCs w:val="23"/>
                <w:lang w:val="en-GB"/>
              </w:rPr>
              <w:t>000</w:t>
            </w:r>
          </w:p>
        </w:tc>
      </w:tr>
      <w:tr w:rsidR="00CB1E6A" w:rsidRPr="00CB1E6A" w14:paraId="6F66BE29" w14:textId="77777777" w:rsidTr="005F6035">
        <w:trPr>
          <w:trHeight w:val="372"/>
        </w:trPr>
        <w:tc>
          <w:tcPr>
            <w:tcW w:w="2096" w:type="dxa"/>
            <w:tcBorders>
              <w:top w:val="nil"/>
              <w:left w:val="nil"/>
              <w:bottom w:val="nil"/>
              <w:right w:val="nil"/>
            </w:tcBorders>
            <w:shd w:val="clear" w:color="auto" w:fill="auto"/>
            <w:noWrap/>
            <w:vAlign w:val="bottom"/>
            <w:hideMark/>
          </w:tcPr>
          <w:p w14:paraId="6F4425AC" w14:textId="77777777" w:rsidR="009D7C86" w:rsidRPr="00CB1E6A" w:rsidRDefault="009D7C86" w:rsidP="00B91216">
            <w:pPr>
              <w:jc w:val="center"/>
              <w:rPr>
                <w:sz w:val="23"/>
                <w:szCs w:val="23"/>
              </w:rPr>
            </w:pPr>
          </w:p>
        </w:tc>
        <w:tc>
          <w:tcPr>
            <w:tcW w:w="2299" w:type="dxa"/>
            <w:tcBorders>
              <w:top w:val="nil"/>
              <w:left w:val="nil"/>
              <w:bottom w:val="nil"/>
              <w:right w:val="nil"/>
            </w:tcBorders>
            <w:shd w:val="clear" w:color="auto" w:fill="auto"/>
            <w:noWrap/>
            <w:vAlign w:val="bottom"/>
            <w:hideMark/>
          </w:tcPr>
          <w:p w14:paraId="24663883" w14:textId="138153A3" w:rsidR="009D7C86" w:rsidRPr="00CB1E6A" w:rsidRDefault="006D1CCE" w:rsidP="00B91216">
            <w:pPr>
              <w:jc w:val="center"/>
              <w:rPr>
                <w:sz w:val="23"/>
                <w:szCs w:val="23"/>
              </w:rPr>
            </w:pPr>
            <w:r>
              <w:rPr>
                <w:sz w:val="23"/>
                <w:szCs w:val="23"/>
                <w:lang w:val="en-GB"/>
              </w:rPr>
              <w:t>k</w:t>
            </w:r>
            <w:r w:rsidR="009D7C86" w:rsidRPr="00CB1E6A">
              <w:rPr>
                <w:sz w:val="23"/>
                <w:szCs w:val="23"/>
              </w:rPr>
              <w:t xml:space="preserve"> </w:t>
            </w:r>
            <w:r w:rsidR="00C936D5">
              <w:rPr>
                <w:sz w:val="23"/>
                <w:szCs w:val="23"/>
              </w:rPr>
              <w:t>(mg/g/min)</w:t>
            </w:r>
          </w:p>
        </w:tc>
        <w:tc>
          <w:tcPr>
            <w:tcW w:w="992" w:type="dxa"/>
            <w:tcBorders>
              <w:top w:val="nil"/>
              <w:left w:val="nil"/>
              <w:bottom w:val="nil"/>
              <w:right w:val="nil"/>
            </w:tcBorders>
            <w:shd w:val="clear" w:color="auto" w:fill="auto"/>
            <w:noWrap/>
            <w:vAlign w:val="bottom"/>
            <w:hideMark/>
          </w:tcPr>
          <w:p w14:paraId="0092CB57" w14:textId="77777777" w:rsidR="009D7C86" w:rsidRPr="00CB1E6A" w:rsidRDefault="009D7C86" w:rsidP="00B91216">
            <w:pPr>
              <w:jc w:val="center"/>
              <w:rPr>
                <w:sz w:val="23"/>
                <w:szCs w:val="23"/>
              </w:rPr>
            </w:pPr>
            <w:r w:rsidRPr="00CB1E6A">
              <w:rPr>
                <w:sz w:val="23"/>
                <w:szCs w:val="23"/>
              </w:rPr>
              <w:t>1.4359</w:t>
            </w:r>
          </w:p>
        </w:tc>
        <w:tc>
          <w:tcPr>
            <w:tcW w:w="1134" w:type="dxa"/>
            <w:tcBorders>
              <w:top w:val="nil"/>
              <w:left w:val="nil"/>
              <w:bottom w:val="nil"/>
              <w:right w:val="nil"/>
            </w:tcBorders>
            <w:shd w:val="clear" w:color="auto" w:fill="auto"/>
            <w:noWrap/>
            <w:vAlign w:val="bottom"/>
            <w:hideMark/>
          </w:tcPr>
          <w:p w14:paraId="1A8F829A" w14:textId="77777777" w:rsidR="009D7C86" w:rsidRPr="00CB1E6A" w:rsidRDefault="009D7C86" w:rsidP="00B91216">
            <w:pPr>
              <w:jc w:val="center"/>
              <w:rPr>
                <w:sz w:val="23"/>
                <w:szCs w:val="23"/>
              </w:rPr>
            </w:pPr>
            <w:r w:rsidRPr="00CB1E6A">
              <w:rPr>
                <w:sz w:val="23"/>
                <w:szCs w:val="23"/>
              </w:rPr>
              <w:t>1.9048</w:t>
            </w:r>
          </w:p>
        </w:tc>
        <w:tc>
          <w:tcPr>
            <w:tcW w:w="1134" w:type="dxa"/>
            <w:tcBorders>
              <w:top w:val="nil"/>
              <w:left w:val="nil"/>
              <w:bottom w:val="nil"/>
              <w:right w:val="nil"/>
            </w:tcBorders>
            <w:shd w:val="clear" w:color="auto" w:fill="auto"/>
            <w:noWrap/>
            <w:vAlign w:val="bottom"/>
            <w:hideMark/>
          </w:tcPr>
          <w:p w14:paraId="0E92180E" w14:textId="77777777" w:rsidR="009D7C86" w:rsidRPr="00CB1E6A" w:rsidRDefault="009D7C86" w:rsidP="00B91216">
            <w:pPr>
              <w:jc w:val="center"/>
              <w:rPr>
                <w:sz w:val="23"/>
                <w:szCs w:val="23"/>
              </w:rPr>
            </w:pPr>
            <w:r w:rsidRPr="00CB1E6A">
              <w:rPr>
                <w:sz w:val="23"/>
                <w:szCs w:val="23"/>
              </w:rPr>
              <w:t>1.5878</w:t>
            </w:r>
          </w:p>
        </w:tc>
        <w:tc>
          <w:tcPr>
            <w:tcW w:w="1134" w:type="dxa"/>
            <w:tcBorders>
              <w:top w:val="nil"/>
              <w:left w:val="nil"/>
              <w:bottom w:val="nil"/>
              <w:right w:val="nil"/>
            </w:tcBorders>
            <w:shd w:val="clear" w:color="auto" w:fill="auto"/>
            <w:noWrap/>
            <w:vAlign w:val="bottom"/>
            <w:hideMark/>
          </w:tcPr>
          <w:p w14:paraId="15B1825B" w14:textId="77777777" w:rsidR="009D7C86" w:rsidRPr="00CB1E6A" w:rsidRDefault="009D7C86" w:rsidP="00B91216">
            <w:pPr>
              <w:jc w:val="center"/>
              <w:rPr>
                <w:sz w:val="23"/>
                <w:szCs w:val="23"/>
              </w:rPr>
            </w:pPr>
            <w:r w:rsidRPr="00CB1E6A">
              <w:rPr>
                <w:sz w:val="23"/>
                <w:szCs w:val="23"/>
              </w:rPr>
              <w:t>1.9357</w:t>
            </w:r>
          </w:p>
        </w:tc>
        <w:tc>
          <w:tcPr>
            <w:tcW w:w="1134" w:type="dxa"/>
            <w:tcBorders>
              <w:top w:val="nil"/>
              <w:left w:val="nil"/>
              <w:bottom w:val="nil"/>
              <w:right w:val="nil"/>
            </w:tcBorders>
            <w:shd w:val="clear" w:color="auto" w:fill="auto"/>
            <w:noWrap/>
            <w:vAlign w:val="bottom"/>
            <w:hideMark/>
          </w:tcPr>
          <w:p w14:paraId="55E28DCC" w14:textId="77777777" w:rsidR="009D7C86" w:rsidRPr="00CB1E6A" w:rsidRDefault="009D7C86" w:rsidP="00B91216">
            <w:pPr>
              <w:jc w:val="center"/>
              <w:rPr>
                <w:sz w:val="23"/>
                <w:szCs w:val="23"/>
              </w:rPr>
            </w:pPr>
            <w:r w:rsidRPr="00CB1E6A">
              <w:rPr>
                <w:sz w:val="23"/>
                <w:szCs w:val="23"/>
              </w:rPr>
              <w:t>2.5867</w:t>
            </w:r>
          </w:p>
        </w:tc>
      </w:tr>
      <w:tr w:rsidR="005F6035" w:rsidRPr="00CB1E6A" w14:paraId="0221120A" w14:textId="77777777" w:rsidTr="005F6035">
        <w:trPr>
          <w:trHeight w:val="372"/>
        </w:trPr>
        <w:tc>
          <w:tcPr>
            <w:tcW w:w="2096" w:type="dxa"/>
            <w:tcBorders>
              <w:top w:val="nil"/>
              <w:left w:val="nil"/>
              <w:bottom w:val="single" w:sz="4" w:space="0" w:color="auto"/>
              <w:right w:val="nil"/>
            </w:tcBorders>
            <w:shd w:val="clear" w:color="auto" w:fill="auto"/>
            <w:noWrap/>
            <w:vAlign w:val="bottom"/>
            <w:hideMark/>
          </w:tcPr>
          <w:p w14:paraId="539A1465" w14:textId="3AAC4E28" w:rsidR="009D7C86" w:rsidRPr="00CB1E6A" w:rsidRDefault="009D7C86" w:rsidP="00B91216">
            <w:pPr>
              <w:jc w:val="center"/>
              <w:rPr>
                <w:sz w:val="23"/>
                <w:szCs w:val="23"/>
              </w:rPr>
            </w:pPr>
          </w:p>
        </w:tc>
        <w:tc>
          <w:tcPr>
            <w:tcW w:w="2299" w:type="dxa"/>
            <w:tcBorders>
              <w:top w:val="nil"/>
              <w:left w:val="nil"/>
              <w:bottom w:val="single" w:sz="4" w:space="0" w:color="auto"/>
              <w:right w:val="nil"/>
            </w:tcBorders>
            <w:shd w:val="clear" w:color="auto" w:fill="auto"/>
            <w:noWrap/>
            <w:vAlign w:val="bottom"/>
            <w:hideMark/>
          </w:tcPr>
          <w:p w14:paraId="590D36F0" w14:textId="77777777" w:rsidR="009D7C86" w:rsidRPr="00CB1E6A" w:rsidRDefault="009D7C86" w:rsidP="00B91216">
            <w:pPr>
              <w:jc w:val="center"/>
              <w:rPr>
                <w:sz w:val="23"/>
                <w:szCs w:val="23"/>
              </w:rPr>
            </w:pPr>
            <w:r w:rsidRPr="00CB1E6A">
              <w:rPr>
                <w:sz w:val="23"/>
                <w:szCs w:val="23"/>
              </w:rPr>
              <w:t>R</w:t>
            </w:r>
            <w:r w:rsidRPr="00CB1E6A">
              <w:rPr>
                <w:sz w:val="23"/>
                <w:szCs w:val="23"/>
                <w:vertAlign w:val="superscript"/>
              </w:rPr>
              <w:t>2</w:t>
            </w:r>
          </w:p>
        </w:tc>
        <w:tc>
          <w:tcPr>
            <w:tcW w:w="992" w:type="dxa"/>
            <w:tcBorders>
              <w:top w:val="nil"/>
              <w:left w:val="nil"/>
              <w:bottom w:val="single" w:sz="4" w:space="0" w:color="auto"/>
              <w:right w:val="nil"/>
            </w:tcBorders>
            <w:shd w:val="clear" w:color="auto" w:fill="auto"/>
            <w:noWrap/>
            <w:vAlign w:val="bottom"/>
            <w:hideMark/>
          </w:tcPr>
          <w:p w14:paraId="6B0183A1" w14:textId="77777777" w:rsidR="009D7C86" w:rsidRPr="00CB1E6A" w:rsidRDefault="009D7C86" w:rsidP="00B91216">
            <w:pPr>
              <w:jc w:val="center"/>
              <w:rPr>
                <w:sz w:val="23"/>
                <w:szCs w:val="23"/>
              </w:rPr>
            </w:pPr>
            <w:r w:rsidRPr="00CB1E6A">
              <w:rPr>
                <w:sz w:val="23"/>
                <w:szCs w:val="23"/>
              </w:rPr>
              <w:t>0.8752</w:t>
            </w:r>
          </w:p>
        </w:tc>
        <w:tc>
          <w:tcPr>
            <w:tcW w:w="1134" w:type="dxa"/>
            <w:tcBorders>
              <w:top w:val="nil"/>
              <w:left w:val="nil"/>
              <w:bottom w:val="single" w:sz="4" w:space="0" w:color="auto"/>
              <w:right w:val="nil"/>
            </w:tcBorders>
            <w:shd w:val="clear" w:color="auto" w:fill="auto"/>
            <w:noWrap/>
            <w:vAlign w:val="bottom"/>
            <w:hideMark/>
          </w:tcPr>
          <w:p w14:paraId="3423ADA7" w14:textId="77777777" w:rsidR="009D7C86" w:rsidRPr="00CB1E6A" w:rsidRDefault="009D7C86" w:rsidP="00B91216">
            <w:pPr>
              <w:jc w:val="center"/>
              <w:rPr>
                <w:sz w:val="23"/>
                <w:szCs w:val="23"/>
              </w:rPr>
            </w:pPr>
            <w:r w:rsidRPr="00CB1E6A">
              <w:rPr>
                <w:sz w:val="23"/>
                <w:szCs w:val="23"/>
              </w:rPr>
              <w:t>0.8969</w:t>
            </w:r>
          </w:p>
        </w:tc>
        <w:tc>
          <w:tcPr>
            <w:tcW w:w="1134" w:type="dxa"/>
            <w:tcBorders>
              <w:top w:val="nil"/>
              <w:left w:val="nil"/>
              <w:bottom w:val="single" w:sz="4" w:space="0" w:color="auto"/>
              <w:right w:val="nil"/>
            </w:tcBorders>
            <w:shd w:val="clear" w:color="auto" w:fill="auto"/>
            <w:noWrap/>
            <w:vAlign w:val="bottom"/>
            <w:hideMark/>
          </w:tcPr>
          <w:p w14:paraId="57C9A460" w14:textId="77777777" w:rsidR="009D7C86" w:rsidRPr="00CB1E6A" w:rsidRDefault="009D7C86" w:rsidP="00B91216">
            <w:pPr>
              <w:jc w:val="center"/>
              <w:rPr>
                <w:sz w:val="23"/>
                <w:szCs w:val="23"/>
              </w:rPr>
            </w:pPr>
            <w:r w:rsidRPr="00CB1E6A">
              <w:rPr>
                <w:sz w:val="23"/>
                <w:szCs w:val="23"/>
              </w:rPr>
              <w:t>0.9259</w:t>
            </w:r>
          </w:p>
        </w:tc>
        <w:tc>
          <w:tcPr>
            <w:tcW w:w="1134" w:type="dxa"/>
            <w:tcBorders>
              <w:top w:val="nil"/>
              <w:left w:val="nil"/>
              <w:bottom w:val="single" w:sz="4" w:space="0" w:color="auto"/>
              <w:right w:val="nil"/>
            </w:tcBorders>
            <w:shd w:val="clear" w:color="auto" w:fill="auto"/>
            <w:noWrap/>
            <w:vAlign w:val="bottom"/>
            <w:hideMark/>
          </w:tcPr>
          <w:p w14:paraId="6DB3E65E" w14:textId="77777777" w:rsidR="009D7C86" w:rsidRPr="00CB1E6A" w:rsidRDefault="009D7C86" w:rsidP="00B91216">
            <w:pPr>
              <w:jc w:val="center"/>
              <w:rPr>
                <w:sz w:val="23"/>
                <w:szCs w:val="23"/>
              </w:rPr>
            </w:pPr>
            <w:r w:rsidRPr="00CB1E6A">
              <w:rPr>
                <w:sz w:val="23"/>
                <w:szCs w:val="23"/>
              </w:rPr>
              <w:t>0.9362</w:t>
            </w:r>
          </w:p>
        </w:tc>
        <w:tc>
          <w:tcPr>
            <w:tcW w:w="1134" w:type="dxa"/>
            <w:tcBorders>
              <w:top w:val="nil"/>
              <w:left w:val="nil"/>
              <w:bottom w:val="single" w:sz="4" w:space="0" w:color="auto"/>
              <w:right w:val="nil"/>
            </w:tcBorders>
            <w:shd w:val="clear" w:color="auto" w:fill="auto"/>
            <w:noWrap/>
            <w:vAlign w:val="bottom"/>
            <w:hideMark/>
          </w:tcPr>
          <w:p w14:paraId="299988C7" w14:textId="77777777" w:rsidR="009D7C86" w:rsidRPr="00CB1E6A" w:rsidRDefault="009D7C86" w:rsidP="00B91216">
            <w:pPr>
              <w:jc w:val="center"/>
              <w:rPr>
                <w:sz w:val="23"/>
                <w:szCs w:val="23"/>
              </w:rPr>
            </w:pPr>
            <w:r w:rsidRPr="00CB1E6A">
              <w:rPr>
                <w:sz w:val="23"/>
                <w:szCs w:val="23"/>
              </w:rPr>
              <w:t>0.9122</w:t>
            </w:r>
          </w:p>
        </w:tc>
      </w:tr>
    </w:tbl>
    <w:p w14:paraId="49BDB1A5" w14:textId="77777777" w:rsidR="00F115EA" w:rsidRPr="00CB1E6A" w:rsidRDefault="00F115EA" w:rsidP="00B91216">
      <w:pPr>
        <w:spacing w:line="480" w:lineRule="auto"/>
        <w:jc w:val="center"/>
        <w:rPr>
          <w:rFonts w:eastAsiaTheme="minorEastAsia"/>
          <w:b/>
          <w:bCs/>
          <w:sz w:val="28"/>
          <w:szCs w:val="28"/>
        </w:rPr>
      </w:pPr>
    </w:p>
    <w:p w14:paraId="0D54E0A3" w14:textId="5438EFA9" w:rsidR="00F115EA" w:rsidRPr="00CB1E6A" w:rsidRDefault="00F115EA" w:rsidP="00803870">
      <w:pPr>
        <w:pStyle w:val="Heading4"/>
      </w:pPr>
      <w:bookmarkStart w:id="1014" w:name="_Toc118051620"/>
      <w:bookmarkStart w:id="1015" w:name="_Toc127869201"/>
      <w:r w:rsidRPr="00CB1E6A">
        <w:lastRenderedPageBreak/>
        <w:t>Effect of temperature and thermodynamic studies of CPX removal onto BSP1</w:t>
      </w:r>
      <w:bookmarkEnd w:id="1014"/>
      <w:bookmarkEnd w:id="1015"/>
    </w:p>
    <w:p w14:paraId="6E65EC9F" w14:textId="1DE73227" w:rsidR="003D5F84" w:rsidRPr="00447317" w:rsidRDefault="003D5F84" w:rsidP="00447317">
      <w:pPr>
        <w:spacing w:line="480" w:lineRule="auto"/>
        <w:jc w:val="both"/>
        <w:rPr>
          <w:rFonts w:eastAsiaTheme="minorEastAsia"/>
          <w:lang w:val="en-GB"/>
        </w:rPr>
      </w:pPr>
      <w:bookmarkStart w:id="1016" w:name="_Hlk114501492"/>
      <w:r w:rsidRPr="00CB1E6A">
        <w:rPr>
          <w:rFonts w:eastAsiaTheme="minorEastAsia"/>
          <w:lang w:val="en-GB"/>
        </w:rPr>
        <w:t xml:space="preserve">The effect of temperature on the removal of CPX onto BSP1 was investigated </w:t>
      </w:r>
      <w:r w:rsidR="00087CEC" w:rsidRPr="00CB1E6A">
        <w:rPr>
          <w:rFonts w:eastAsiaTheme="minorEastAsia"/>
          <w:lang w:val="en-GB"/>
        </w:rPr>
        <w:t xml:space="preserve">at </w:t>
      </w:r>
      <w:r w:rsidRPr="00CB1E6A">
        <w:rPr>
          <w:rFonts w:eastAsiaTheme="minorEastAsia"/>
          <w:lang w:val="en-GB"/>
        </w:rPr>
        <w:t xml:space="preserve">26, 35, 45 and 55 </w:t>
      </w:r>
      <w:r w:rsidRPr="00CB1E6A">
        <w:rPr>
          <w:rFonts w:eastAsiaTheme="minorEastAsia"/>
          <w:vertAlign w:val="superscript"/>
          <w:lang w:val="en-GB"/>
        </w:rPr>
        <w:t>o</w:t>
      </w:r>
      <w:r w:rsidRPr="00CB1E6A">
        <w:rPr>
          <w:rFonts w:eastAsiaTheme="minorEastAsia"/>
          <w:lang w:val="en-GB"/>
        </w:rPr>
        <w:t xml:space="preserve">C as shown in Figure 4.2.6.6.1. </w:t>
      </w:r>
      <w:r w:rsidR="002321F4">
        <w:rPr>
          <w:rFonts w:eastAsiaTheme="minorEastAsia"/>
          <w:lang w:val="en-GB"/>
        </w:rPr>
        <w:t>Adsorption energy</w:t>
      </w:r>
      <w:r w:rsidRPr="00CB1E6A">
        <w:rPr>
          <w:rFonts w:eastAsiaTheme="minorEastAsia"/>
          <w:lang w:val="en-GB"/>
        </w:rPr>
        <w:t xml:space="preserve"> (96.68 – 98.47%), thereby favouring adsorption at high temperature. </w:t>
      </w:r>
      <w:bookmarkEnd w:id="1016"/>
      <w:r w:rsidRPr="00CB1E6A">
        <w:rPr>
          <w:rFonts w:eastAsiaTheme="minorEastAsia"/>
          <w:lang w:val="en-GB"/>
        </w:rPr>
        <w:t xml:space="preserve">This is because as the temperature of the adsorption system increases, the mobility of the ions in solution increases. This leads to increased interaction between BSP1 and CPX molecules </w:t>
      </w:r>
      <w:r w:rsidRPr="00CB1E6A">
        <w:rPr>
          <w:rFonts w:eastAsiaTheme="minorEastAsia"/>
          <w:lang w:val="en-GB"/>
        </w:rPr>
        <w:fldChar w:fldCharType="begin" w:fldLock="1"/>
      </w:r>
      <w:r w:rsidRPr="00CB1E6A">
        <w:rPr>
          <w:rFonts w:eastAsiaTheme="minorEastAsia"/>
          <w:lang w:val="en-GB"/>
        </w:rPr>
        <w:instrText>ADDIN CSL_CITATION {"citationItems":[{"id":"ITEM-1","itemData":{"ISSN":"20084226","abstract":"The presence of heavy metals in the environment, resulting from industrial wastewater discharges, causes considerable damage to the natural balance of the aquatic ecosystem when they exceed certain concentrations. During this study, we were able to eliminate the content of Ni2+ ions contained in synthetic wastewater samples by the adsorption technique on a hull substrate taken from the beaches of Mehdia in Morocco. The present study indicates that the envisaged adsorption decreased the efficiency of the retention of Ni2+ ions from 91.03% (6.5 ppm) to 52.36 (250 ppm) and the adsorption capacity of 13.67%. mg/g for 200 ppm. The mass effect of the adsorbent was of the order of 84.8% for a value of 2 g, the temperature was of the order of 95% for 328±2 K. and a yield of 89.15% for a pH of between 6 and 7 and of the order of 93.5% for a contact time of 180 min.","author":[{"dropping-particle":"","family":"Allaoui","given":"Mohamed","non-dropping-particle":"","parse-names":false,"suffix":""},{"dropping-particle":"","family":"Berradi","given":"Mohamed","non-dropping-particle":"","parse-names":false,"suffix":""},{"dropping-particle":"","family":"Taouil","given":"Hamid","non-dropping-particle":"","parse-names":false,"suffix":""},{"dropping-particle":"","family":"Es-Sahbany","given":"Hicham","non-dropping-particle":"","parse-names":false,"suffix":""},{"dropping-particle":"","family":"Kadiri","given":"Lamya","non-dropping-particle":"","parse-names":false,"suffix":""},{"dropping-particle":"","family":"Ouass","given":"Abdelkarim","non-dropping-particle":"","parse-names":false,"suffix":""},{"dropping-particle":"","family":"Bensalah","given":"Jaouad","non-dropping-particle":"","parse-names":false,"suffix":""},{"dropping-particle":"","family":"Ahmed","given":"Said Ibn","non-dropping-particle":"","parse-names":false,"suffix":""}],"container-title":"Analytical and Bioanalytical Electrochemistry","id":"ITEM-1","issue":"11","issued":{"date-parts":[["2019"]]},"page":"1547-1558","title":"Adsorption of heavy metals (Nickel) by the shell powder of the coast of Mehdia-Kenitra (Morocco)","type":"article-journal","volume":"11"},"uris":["http://www.mendeley.com/documents/?uuid=d0dcb9d9-549b-4c92-9596-b42feb9d365f"]}],"mendeley":{"formattedCitation":"(Allaoui et al., 2019)","plainTextFormattedCitation":"(Allaoui et al., 2019)","previouslyFormattedCitation":"(Allaoui et al.,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Allaoui </w:t>
      </w:r>
      <w:r w:rsidR="008C0A9B" w:rsidRPr="008C0A9B">
        <w:rPr>
          <w:rFonts w:eastAsiaTheme="minorEastAsia"/>
          <w:i/>
          <w:iCs/>
          <w:noProof/>
          <w:lang w:val="en-GB"/>
        </w:rPr>
        <w:t>et al.</w:t>
      </w:r>
      <w:r w:rsidRPr="00CB1E6A">
        <w:rPr>
          <w:rFonts w:eastAsiaTheme="minorEastAsia"/>
          <w:noProof/>
          <w:lang w:val="en-GB"/>
        </w:rPr>
        <w:t>, 2019)</w:t>
      </w:r>
      <w:r w:rsidRPr="00CB1E6A">
        <w:rPr>
          <w:rFonts w:eastAsiaTheme="minorEastAsia"/>
          <w:lang w:val="en-GB"/>
        </w:rPr>
        <w:fldChar w:fldCharType="end"/>
      </w:r>
      <w:r w:rsidRPr="00CB1E6A">
        <w:rPr>
          <w:rFonts w:eastAsiaTheme="minorEastAsia"/>
          <w:lang w:val="en-GB"/>
        </w:rPr>
        <w:t>.</w:t>
      </w:r>
    </w:p>
    <w:p w14:paraId="0C3A8198" w14:textId="77777777" w:rsidR="00F115EA" w:rsidRPr="00CB1E6A" w:rsidRDefault="00F115EA" w:rsidP="0029242B">
      <w:pPr>
        <w:jc w:val="center"/>
        <w:rPr>
          <w:rFonts w:eastAsiaTheme="minorEastAsia"/>
          <w:b/>
          <w:bCs/>
          <w:sz w:val="28"/>
          <w:szCs w:val="28"/>
        </w:rPr>
      </w:pPr>
      <w:r w:rsidRPr="00CB1E6A">
        <w:rPr>
          <w:noProof/>
        </w:rPr>
        <w:drawing>
          <wp:inline distT="0" distB="0" distL="0" distR="0" wp14:anchorId="5F0342C9" wp14:editId="457F1E0B">
            <wp:extent cx="5158740" cy="2356596"/>
            <wp:effectExtent l="0" t="0" r="3810" b="5715"/>
            <wp:docPr id="233" name="Chart 233">
              <a:extLst xmlns:a="http://schemas.openxmlformats.org/drawingml/2006/main">
                <a:ext uri="{FF2B5EF4-FFF2-40B4-BE49-F238E27FC236}">
                  <a16:creationId xmlns:a16="http://schemas.microsoft.com/office/drawing/2014/main" id="{09F50988-E917-CC0A-AE17-1742C21679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24D9759C" w14:textId="5B26E807" w:rsidR="009457FA" w:rsidRDefault="00F115EA" w:rsidP="0076286E">
      <w:pPr>
        <w:pStyle w:val="ListofFigures"/>
      </w:pPr>
      <w:bookmarkStart w:id="1017" w:name="_Toc123054519"/>
      <w:bookmarkStart w:id="1018" w:name="_Toc127867034"/>
      <w:bookmarkStart w:id="1019" w:name="_Toc127867652"/>
      <w:bookmarkStart w:id="1020" w:name="_Toc119501934"/>
      <w:bookmarkStart w:id="1021" w:name="_Toc119509374"/>
      <w:r w:rsidRPr="00CB1E6A">
        <w:t xml:space="preserve">Figure </w:t>
      </w:r>
      <w:r w:rsidR="00F16F49" w:rsidRPr="00CB1E6A">
        <w:t>4</w:t>
      </w:r>
      <w:r w:rsidR="00582130" w:rsidRPr="00CB1E6A">
        <w:t>.3.2.</w:t>
      </w:r>
      <w:r w:rsidR="008C4522" w:rsidRPr="00CB1E6A">
        <w:t>6.1</w:t>
      </w:r>
      <w:r w:rsidRPr="00CB1E6A">
        <w:t>: Effect of temperature on the uptake of CPX onto BSP1</w:t>
      </w:r>
      <w:bookmarkEnd w:id="1017"/>
      <w:bookmarkEnd w:id="1018"/>
      <w:bookmarkEnd w:id="1019"/>
      <w:r w:rsidRPr="00CB1E6A">
        <w:t xml:space="preserve"> </w:t>
      </w:r>
    </w:p>
    <w:p w14:paraId="3B8A566C" w14:textId="7EA04BD3" w:rsidR="00F115EA" w:rsidRPr="009457FA" w:rsidRDefault="00F115EA" w:rsidP="009457FA">
      <w:pPr>
        <w:jc w:val="center"/>
        <w:rPr>
          <w:b/>
          <w:bCs/>
          <w:sz w:val="26"/>
          <w:szCs w:val="26"/>
        </w:rPr>
      </w:pPr>
      <w:r w:rsidRPr="009457FA">
        <w:rPr>
          <w:b/>
          <w:bCs/>
          <w:sz w:val="26"/>
          <w:szCs w:val="26"/>
        </w:rPr>
        <w:t>Operational conditions:  Dosage (1 g/L), agitation speed (130 rpm), pH (7), initial concentration (45 mg/L)</w:t>
      </w:r>
      <w:bookmarkEnd w:id="1020"/>
      <w:bookmarkEnd w:id="1021"/>
    </w:p>
    <w:p w14:paraId="6A274BB0" w14:textId="77777777" w:rsidR="0029242B" w:rsidRDefault="0029242B" w:rsidP="0029242B">
      <w:pPr>
        <w:jc w:val="center"/>
        <w:rPr>
          <w:rFonts w:asciiTheme="majorBidi" w:hAnsiTheme="majorBidi" w:cstheme="majorBidi"/>
          <w:b/>
          <w:bCs/>
          <w:sz w:val="28"/>
          <w:szCs w:val="28"/>
          <w:lang w:val="en-GB"/>
        </w:rPr>
      </w:pPr>
    </w:p>
    <w:p w14:paraId="595B718A" w14:textId="2CA90D72" w:rsidR="0029242B" w:rsidRPr="00CB1E6A" w:rsidRDefault="0029242B" w:rsidP="0029242B">
      <w:pPr>
        <w:spacing w:line="480" w:lineRule="auto"/>
        <w:jc w:val="both"/>
        <w:rPr>
          <w:lang w:val="en-GB"/>
        </w:rPr>
      </w:pPr>
      <w:r w:rsidRPr="00CB1E6A">
        <w:rPr>
          <w:rFonts w:asciiTheme="majorBidi" w:hAnsiTheme="majorBidi" w:cstheme="majorBidi"/>
          <w:lang w:val="en-GB"/>
        </w:rPr>
        <w:t>The results of thermodynamic studies as obtained f</w:t>
      </w:r>
      <w:r>
        <w:rPr>
          <w:rFonts w:asciiTheme="majorBidi" w:hAnsiTheme="majorBidi" w:cstheme="majorBidi"/>
          <w:lang w:val="en-GB"/>
        </w:rPr>
        <w:t>ro</w:t>
      </w:r>
      <w:r w:rsidRPr="00CB1E6A">
        <w:rPr>
          <w:rFonts w:asciiTheme="majorBidi" w:hAnsiTheme="majorBidi" w:cstheme="majorBidi"/>
          <w:lang w:val="en-GB"/>
        </w:rPr>
        <w:t xml:space="preserve">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3.2.6.2) is presented in Table 4.3.2.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also increased. This suggested that CPX adsorption is higher and favourable at elevated temperatures. The positive value of ∆H</w:t>
      </w:r>
      <w:r w:rsidRPr="00CB1E6A">
        <w:rPr>
          <w:vertAlign w:val="superscript"/>
          <w:lang w:val="en-GB"/>
        </w:rPr>
        <w:t xml:space="preserve">o </w:t>
      </w:r>
      <w:r w:rsidRPr="00CB1E6A">
        <w:rPr>
          <w:lang w:val="en-GB"/>
        </w:rPr>
        <w:t>confirmed that CPX-BSP1 system is endothermic in nature while the positive value of ∆S</w:t>
      </w:r>
      <w:r w:rsidRPr="00CB1E6A">
        <w:rPr>
          <w:vertAlign w:val="superscript"/>
          <w:lang w:val="en-GB"/>
        </w:rPr>
        <w:t xml:space="preserve">o </w:t>
      </w:r>
      <w:r w:rsidRPr="00CB1E6A">
        <w:rPr>
          <w:lang w:val="en-GB"/>
        </w:rPr>
        <w:t>reflected the increased randomness of the adsorption system</w:t>
      </w:r>
      <w:r w:rsidR="007C60CE">
        <w:rPr>
          <w:lang w:val="en-GB"/>
        </w:rPr>
        <w:t xml:space="preserve"> </w:t>
      </w:r>
      <w:r w:rsidR="007C60CE">
        <w:rPr>
          <w:lang w:val="en-GB"/>
        </w:rPr>
        <w:fldChar w:fldCharType="begin" w:fldLock="1"/>
      </w:r>
      <w:r w:rsidR="00DE4676">
        <w:rPr>
          <w:lang w:val="en-GB"/>
        </w:rPr>
        <w:instrText>ADDIN CSL_CITATION {"citationItems":[{"id":"ITEM-1","itemData":{"DOI":"10.1007/s42452-019-1335-1","ISBN":"0123456789","ISSN":"25233971","abstract":"Removal of arsenic(III) from aqueous solution has been studied using activated carbon produced from Dialium guineense seed shell by impregnation of carbonized sample with zinc chloride and thermal activation. The zinc chloride activated sample was selected because it produced the highest iodine number, mg/g (962.52) compared to the raw sample (601.57), phosphoric acid and nitric acid impregnated samples (802.10, 868.95). Proximate analysis of raw D. guineense seed shell revealed low ash content of 1.70% and moderate fixed carbon of 32.97%. The prepared adsorbent was characterized using Brunaeur–Emmett–Teller surface area, SEM and FTIR analyses. The surface area of the zinc chloride activated adsorbent was 533.94 m2/g and its micropore volume 0.475 cm3/g, with a porous structure that is well organized. Batch adsorption experiments were done by changing the following parameters: adsorbent dose, pH, contact time, initial metal ion concentration and temperature. Adsorption increased as each parameter was varied but decreased with increase in initial arsenic(III) concentration. The Freundlich model presented better fit with R2 of 0.998 compared to the Freundlich isotherm (0.991) and Tempkin isotherm (0.984). The positive value of ∆H° 51.68 kJ/mol showed the endothermic nature of adsorption. The study demonstrated the potential of D. guineense seed shell as low cost adsorbent for removing arsenic(III) from polluted water.","author":[{"dropping-particle":"","family":"Ani","given":"Julius U.","non-dropping-particle":"","parse-names":false,"suffix":""},{"dropping-particle":"","family":"Ochonogor","given":"Alfred E.","non-dropping-particle":"","parse-names":false,"suffix":""},{"dropping-particle":"","family":"Akpomie","given":"Kovo G.","non-dropping-particle":"","parse-names":false,"suffix":""},{"dropping-particle":"","family":"Olikagu","given":"Chisom S.","non-dropping-particle":"","parse-names":false,"suffix":""},{"dropping-particle":"","family":"Igboanugo","given":"Charles C.","non-dropping-particle":"","parse-names":false,"suffix":""}],"container-title":"SN Applied Sciences","id":"ITEM-1","issue":"10","issued":{"date-parts":[["2019"]]},"page":"1-11","publisher":"Springer International Publishing","title":"Abstraction of arsenic(III) on activated carbon prepared from Dialium guineense seed shell: kinetics, isotherms and thermodynamic studies","type":"article-journal","volume":"1"},"uris":["http://www.mendeley.com/documents/?uuid=f5f1e591-d9e1-45b2-8d0f-dacc7b9208ce"]}],"mendeley":{"formattedCitation":"(Ani et al., 2019)","plainTextFormattedCitation":"(Ani et al., 2019)","previouslyFormattedCitation":"(Ani et al., 2019)"},"properties":{"noteIndex":0},"schema":"https://github.com/citation-style-language/schema/raw/master/csl-citation.json"}</w:instrText>
      </w:r>
      <w:r w:rsidR="007C60CE">
        <w:rPr>
          <w:lang w:val="en-GB"/>
        </w:rPr>
        <w:fldChar w:fldCharType="separate"/>
      </w:r>
      <w:r w:rsidR="007C60CE" w:rsidRPr="007C60CE">
        <w:rPr>
          <w:noProof/>
          <w:lang w:val="en-GB"/>
        </w:rPr>
        <w:t xml:space="preserve">(Ani </w:t>
      </w:r>
      <w:r w:rsidR="008C0A9B" w:rsidRPr="008C0A9B">
        <w:rPr>
          <w:i/>
          <w:iCs/>
          <w:noProof/>
          <w:lang w:val="en-GB"/>
        </w:rPr>
        <w:t>et al.</w:t>
      </w:r>
      <w:r w:rsidR="007C60CE" w:rsidRPr="007C60CE">
        <w:rPr>
          <w:noProof/>
          <w:lang w:val="en-GB"/>
        </w:rPr>
        <w:t>, 2019)</w:t>
      </w:r>
      <w:r w:rsidR="007C60CE">
        <w:rPr>
          <w:lang w:val="en-GB"/>
        </w:rPr>
        <w:fldChar w:fldCharType="end"/>
      </w:r>
      <w:r w:rsidRPr="00CB1E6A">
        <w:rPr>
          <w:lang w:val="en-GB"/>
        </w:rPr>
        <w:t xml:space="preserve">. </w:t>
      </w:r>
    </w:p>
    <w:p w14:paraId="45223B89" w14:textId="77777777" w:rsidR="00F115EA" w:rsidRPr="00CB1E6A" w:rsidRDefault="00F115EA" w:rsidP="0029242B">
      <w:pPr>
        <w:jc w:val="center"/>
        <w:rPr>
          <w:rFonts w:asciiTheme="majorBidi" w:hAnsiTheme="majorBidi" w:cstheme="majorBidi"/>
          <w:b/>
          <w:bCs/>
          <w:lang w:val="en-GB"/>
        </w:rPr>
      </w:pPr>
      <w:r w:rsidRPr="00CB1E6A">
        <w:rPr>
          <w:noProof/>
        </w:rPr>
        <w:lastRenderedPageBreak/>
        <w:drawing>
          <wp:inline distT="0" distB="0" distL="0" distR="0" wp14:anchorId="1BFF1B48" wp14:editId="4DD40BB8">
            <wp:extent cx="5158740" cy="2546931"/>
            <wp:effectExtent l="0" t="0" r="0" b="0"/>
            <wp:docPr id="234" name="Chart 234">
              <a:extLst xmlns:a="http://schemas.openxmlformats.org/drawingml/2006/main">
                <a:ext uri="{FF2B5EF4-FFF2-40B4-BE49-F238E27FC236}">
                  <a16:creationId xmlns:a16="http://schemas.microsoft.com/office/drawing/2014/main" id="{6D701687-67EC-87EE-79F5-664C4B47DE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4D52C97D" w14:textId="219EE8E7" w:rsidR="00F115EA" w:rsidRPr="00CB1E6A" w:rsidRDefault="00F115EA" w:rsidP="0076286E">
      <w:pPr>
        <w:pStyle w:val="ListofFigures"/>
      </w:pPr>
      <w:bookmarkStart w:id="1022" w:name="_Toc119501935"/>
      <w:bookmarkStart w:id="1023" w:name="_Toc119509375"/>
      <w:bookmarkStart w:id="1024" w:name="_Toc123054520"/>
      <w:bookmarkStart w:id="1025" w:name="_Toc127867035"/>
      <w:bookmarkStart w:id="1026" w:name="_Toc127867653"/>
      <w:r w:rsidRPr="00CB1E6A">
        <w:t xml:space="preserve">Figure </w:t>
      </w:r>
      <w:r w:rsidR="00582130" w:rsidRPr="00CB1E6A">
        <w:t>4.3.2</w:t>
      </w:r>
      <w:r w:rsidR="008C4522" w:rsidRPr="00CB1E6A">
        <w:t>.6.2</w:t>
      </w:r>
      <w:r w:rsidRPr="00CB1E6A">
        <w:t xml:space="preserve">: </w:t>
      </w:r>
      <w:r w:rsidR="005A05E3">
        <w:t>Van’t</w:t>
      </w:r>
      <w:r w:rsidRPr="00CB1E6A">
        <w:t xml:space="preserve"> Hoff plot of CPX uptake onto BSP1</w:t>
      </w:r>
      <w:bookmarkEnd w:id="1022"/>
      <w:bookmarkEnd w:id="1023"/>
      <w:bookmarkEnd w:id="1024"/>
      <w:bookmarkEnd w:id="1025"/>
      <w:bookmarkEnd w:id="1026"/>
    </w:p>
    <w:p w14:paraId="7C08AEA0" w14:textId="77777777" w:rsidR="00F115EA" w:rsidRPr="00CB1E6A" w:rsidRDefault="00F115EA" w:rsidP="00377CE8">
      <w:pPr>
        <w:spacing w:line="480" w:lineRule="auto"/>
        <w:jc w:val="both"/>
        <w:rPr>
          <w:rFonts w:asciiTheme="majorBidi" w:hAnsiTheme="majorBidi" w:cstheme="majorBidi"/>
          <w:b/>
          <w:bCs/>
        </w:rPr>
      </w:pPr>
    </w:p>
    <w:p w14:paraId="742037BE" w14:textId="2950FCDE" w:rsidR="00F115EA" w:rsidRPr="00CB1E6A" w:rsidRDefault="00F115EA" w:rsidP="0076286E">
      <w:pPr>
        <w:pStyle w:val="ListofTables"/>
      </w:pPr>
      <w:bookmarkStart w:id="1027" w:name="_Hlk113614148"/>
      <w:bookmarkStart w:id="1028" w:name="_Toc123057442"/>
      <w:r w:rsidRPr="00CB1E6A">
        <w:t xml:space="preserve">Table </w:t>
      </w:r>
      <w:r w:rsidR="00F176C4" w:rsidRPr="00CB1E6A">
        <w:t>4.3.2.3</w:t>
      </w:r>
      <w:r w:rsidRPr="00CB1E6A">
        <w:t xml:space="preserve">: Thermodynamic parameters </w:t>
      </w:r>
      <w:bookmarkEnd w:id="1027"/>
      <w:r w:rsidRPr="00CB1E6A">
        <w:t>for the uptake of CPX onto BSP1</w:t>
      </w:r>
      <w:bookmarkEnd w:id="1028"/>
    </w:p>
    <w:tbl>
      <w:tblPr>
        <w:tblW w:w="8080" w:type="dxa"/>
        <w:tblLook w:val="04A0" w:firstRow="1" w:lastRow="0" w:firstColumn="1" w:lastColumn="0" w:noHBand="0" w:noVBand="1"/>
      </w:tblPr>
      <w:tblGrid>
        <w:gridCol w:w="2280"/>
        <w:gridCol w:w="1973"/>
        <w:gridCol w:w="1843"/>
        <w:gridCol w:w="1984"/>
      </w:tblGrid>
      <w:tr w:rsidR="00CB1E6A" w:rsidRPr="00CB1E6A" w14:paraId="3FD84173" w14:textId="77777777" w:rsidTr="00136F56">
        <w:trPr>
          <w:trHeight w:val="360"/>
        </w:trPr>
        <w:tc>
          <w:tcPr>
            <w:tcW w:w="2280" w:type="dxa"/>
            <w:tcBorders>
              <w:top w:val="single" w:sz="4" w:space="0" w:color="auto"/>
              <w:left w:val="nil"/>
              <w:bottom w:val="single" w:sz="4" w:space="0" w:color="auto"/>
              <w:right w:val="nil"/>
            </w:tcBorders>
            <w:shd w:val="clear" w:color="auto" w:fill="auto"/>
            <w:noWrap/>
            <w:vAlign w:val="bottom"/>
            <w:hideMark/>
          </w:tcPr>
          <w:p w14:paraId="13076B8A" w14:textId="77777777" w:rsidR="00F115EA" w:rsidRPr="00CB1E6A" w:rsidRDefault="00F115EA" w:rsidP="00136F56">
            <w:pPr>
              <w:rPr>
                <w:b/>
                <w:bCs/>
              </w:rPr>
            </w:pPr>
            <w:r w:rsidRPr="00CB1E6A">
              <w:rPr>
                <w:b/>
                <w:bCs/>
              </w:rPr>
              <w:t>TEMP. (K)</w:t>
            </w:r>
          </w:p>
        </w:tc>
        <w:tc>
          <w:tcPr>
            <w:tcW w:w="1973" w:type="dxa"/>
            <w:tcBorders>
              <w:top w:val="single" w:sz="4" w:space="0" w:color="auto"/>
              <w:left w:val="nil"/>
              <w:bottom w:val="single" w:sz="4" w:space="0" w:color="auto"/>
              <w:right w:val="nil"/>
            </w:tcBorders>
            <w:shd w:val="clear" w:color="auto" w:fill="auto"/>
            <w:noWrap/>
            <w:vAlign w:val="bottom"/>
            <w:hideMark/>
          </w:tcPr>
          <w:p w14:paraId="1EB535D2" w14:textId="2C9DE317" w:rsidR="00F115EA" w:rsidRPr="00CB1E6A" w:rsidRDefault="00F115EA"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28DE84F8" w14:textId="029C413E" w:rsidR="00F115EA" w:rsidRPr="00CB1E6A" w:rsidRDefault="00F115EA"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4" w:type="dxa"/>
            <w:tcBorders>
              <w:top w:val="single" w:sz="4" w:space="0" w:color="auto"/>
              <w:left w:val="nil"/>
              <w:bottom w:val="single" w:sz="4" w:space="0" w:color="auto"/>
              <w:right w:val="nil"/>
            </w:tcBorders>
            <w:shd w:val="clear" w:color="auto" w:fill="auto"/>
            <w:noWrap/>
            <w:vAlign w:val="bottom"/>
            <w:hideMark/>
          </w:tcPr>
          <w:p w14:paraId="7B9FE319" w14:textId="1DE5BB1E" w:rsidR="00F115EA" w:rsidRPr="00CB1E6A" w:rsidRDefault="00F115EA"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5286C3A5" w14:textId="77777777" w:rsidTr="00136F56">
        <w:trPr>
          <w:trHeight w:val="312"/>
        </w:trPr>
        <w:tc>
          <w:tcPr>
            <w:tcW w:w="2280" w:type="dxa"/>
            <w:tcBorders>
              <w:top w:val="nil"/>
              <w:left w:val="nil"/>
              <w:bottom w:val="nil"/>
              <w:right w:val="nil"/>
            </w:tcBorders>
            <w:shd w:val="clear" w:color="auto" w:fill="auto"/>
            <w:noWrap/>
            <w:vAlign w:val="bottom"/>
            <w:hideMark/>
          </w:tcPr>
          <w:p w14:paraId="6653ACEB" w14:textId="77777777" w:rsidR="00F115EA" w:rsidRPr="00CB1E6A" w:rsidRDefault="00F115EA" w:rsidP="00136F56">
            <w:pPr>
              <w:jc w:val="center"/>
            </w:pPr>
            <w:r w:rsidRPr="00CB1E6A">
              <w:t>299</w:t>
            </w:r>
          </w:p>
        </w:tc>
        <w:tc>
          <w:tcPr>
            <w:tcW w:w="1973" w:type="dxa"/>
            <w:tcBorders>
              <w:top w:val="nil"/>
              <w:left w:val="nil"/>
              <w:bottom w:val="nil"/>
              <w:right w:val="nil"/>
            </w:tcBorders>
            <w:shd w:val="clear" w:color="auto" w:fill="auto"/>
            <w:noWrap/>
            <w:vAlign w:val="bottom"/>
            <w:hideMark/>
          </w:tcPr>
          <w:p w14:paraId="331DB2E6" w14:textId="77777777" w:rsidR="00F115EA" w:rsidRPr="00CB1E6A" w:rsidRDefault="00F115EA" w:rsidP="00136F56">
            <w:pPr>
              <w:jc w:val="center"/>
            </w:pPr>
          </w:p>
        </w:tc>
        <w:tc>
          <w:tcPr>
            <w:tcW w:w="1843" w:type="dxa"/>
            <w:tcBorders>
              <w:top w:val="nil"/>
              <w:left w:val="nil"/>
              <w:bottom w:val="nil"/>
              <w:right w:val="nil"/>
            </w:tcBorders>
            <w:shd w:val="clear" w:color="auto" w:fill="auto"/>
            <w:noWrap/>
            <w:vAlign w:val="bottom"/>
            <w:hideMark/>
          </w:tcPr>
          <w:p w14:paraId="1565013E" w14:textId="77777777" w:rsidR="00F115EA" w:rsidRPr="00CB1E6A" w:rsidRDefault="00F115EA" w:rsidP="00136F56">
            <w:pPr>
              <w:jc w:val="center"/>
            </w:pPr>
            <w:r w:rsidRPr="00CB1E6A">
              <w:t>-8.38</w:t>
            </w:r>
          </w:p>
        </w:tc>
        <w:tc>
          <w:tcPr>
            <w:tcW w:w="1984" w:type="dxa"/>
            <w:tcBorders>
              <w:top w:val="nil"/>
              <w:left w:val="nil"/>
              <w:bottom w:val="nil"/>
              <w:right w:val="nil"/>
            </w:tcBorders>
            <w:shd w:val="clear" w:color="auto" w:fill="auto"/>
            <w:noWrap/>
            <w:vAlign w:val="bottom"/>
            <w:hideMark/>
          </w:tcPr>
          <w:p w14:paraId="5EED5946" w14:textId="77777777" w:rsidR="00F115EA" w:rsidRPr="00CB1E6A" w:rsidRDefault="00F115EA" w:rsidP="00136F56">
            <w:pPr>
              <w:jc w:val="center"/>
            </w:pPr>
          </w:p>
        </w:tc>
      </w:tr>
      <w:tr w:rsidR="00CB1E6A" w:rsidRPr="00CB1E6A" w14:paraId="0313A7B2" w14:textId="77777777" w:rsidTr="00136F56">
        <w:trPr>
          <w:trHeight w:val="360"/>
        </w:trPr>
        <w:tc>
          <w:tcPr>
            <w:tcW w:w="2280" w:type="dxa"/>
            <w:tcBorders>
              <w:top w:val="nil"/>
              <w:left w:val="nil"/>
              <w:bottom w:val="nil"/>
              <w:right w:val="nil"/>
            </w:tcBorders>
            <w:shd w:val="clear" w:color="auto" w:fill="auto"/>
            <w:noWrap/>
            <w:vAlign w:val="bottom"/>
            <w:hideMark/>
          </w:tcPr>
          <w:p w14:paraId="170C7C64" w14:textId="77777777" w:rsidR="00F115EA" w:rsidRPr="00CB1E6A" w:rsidRDefault="00F115EA" w:rsidP="00136F56">
            <w:pPr>
              <w:jc w:val="center"/>
            </w:pPr>
            <w:r w:rsidRPr="00CB1E6A">
              <w:t>308</w:t>
            </w:r>
          </w:p>
        </w:tc>
        <w:tc>
          <w:tcPr>
            <w:tcW w:w="1973" w:type="dxa"/>
            <w:tcBorders>
              <w:top w:val="nil"/>
              <w:left w:val="nil"/>
              <w:bottom w:val="nil"/>
              <w:right w:val="nil"/>
            </w:tcBorders>
            <w:shd w:val="clear" w:color="auto" w:fill="auto"/>
            <w:noWrap/>
            <w:vAlign w:val="bottom"/>
            <w:hideMark/>
          </w:tcPr>
          <w:p w14:paraId="550CCDF0" w14:textId="22798D12" w:rsidR="00F115EA" w:rsidRPr="00CB1E6A" w:rsidRDefault="008C0A9B" w:rsidP="00136F56">
            <w:pPr>
              <w:jc w:val="center"/>
            </w:pPr>
            <w:r>
              <w:rPr>
                <w:color w:val="000000"/>
                <w:lang w:val="en-GB"/>
              </w:rPr>
              <w:t>+</w:t>
            </w:r>
            <w:r w:rsidR="00F115EA" w:rsidRPr="00CB1E6A">
              <w:t>101.92</w:t>
            </w:r>
          </w:p>
        </w:tc>
        <w:tc>
          <w:tcPr>
            <w:tcW w:w="1843" w:type="dxa"/>
            <w:tcBorders>
              <w:top w:val="nil"/>
              <w:left w:val="nil"/>
              <w:bottom w:val="nil"/>
              <w:right w:val="nil"/>
            </w:tcBorders>
            <w:shd w:val="clear" w:color="auto" w:fill="auto"/>
            <w:noWrap/>
            <w:vAlign w:val="bottom"/>
            <w:hideMark/>
          </w:tcPr>
          <w:p w14:paraId="67454035" w14:textId="77777777" w:rsidR="00F115EA" w:rsidRPr="00CB1E6A" w:rsidRDefault="00F115EA" w:rsidP="00136F56">
            <w:pPr>
              <w:jc w:val="center"/>
            </w:pPr>
            <w:r w:rsidRPr="00CB1E6A">
              <w:t>-8.76</w:t>
            </w:r>
          </w:p>
        </w:tc>
        <w:tc>
          <w:tcPr>
            <w:tcW w:w="1984" w:type="dxa"/>
            <w:tcBorders>
              <w:top w:val="nil"/>
              <w:left w:val="nil"/>
              <w:bottom w:val="nil"/>
              <w:right w:val="nil"/>
            </w:tcBorders>
            <w:shd w:val="clear" w:color="auto" w:fill="auto"/>
            <w:noWrap/>
            <w:vAlign w:val="bottom"/>
            <w:hideMark/>
          </w:tcPr>
          <w:p w14:paraId="66BD3128" w14:textId="2C25BC2A" w:rsidR="00F115EA" w:rsidRPr="00CB1E6A" w:rsidRDefault="008C0A9B" w:rsidP="00136F56">
            <w:pPr>
              <w:jc w:val="center"/>
            </w:pPr>
            <w:r>
              <w:rPr>
                <w:color w:val="000000"/>
                <w:lang w:val="en-GB"/>
              </w:rPr>
              <w:t>+</w:t>
            </w:r>
            <w:r w:rsidR="00F115EA" w:rsidRPr="00CB1E6A">
              <w:t>22.35</w:t>
            </w:r>
          </w:p>
        </w:tc>
      </w:tr>
      <w:tr w:rsidR="00CB1E6A" w:rsidRPr="00CB1E6A" w14:paraId="2C62E87D" w14:textId="77777777" w:rsidTr="00136F56">
        <w:trPr>
          <w:trHeight w:val="360"/>
        </w:trPr>
        <w:tc>
          <w:tcPr>
            <w:tcW w:w="2280" w:type="dxa"/>
            <w:tcBorders>
              <w:top w:val="nil"/>
              <w:left w:val="nil"/>
              <w:bottom w:val="nil"/>
              <w:right w:val="nil"/>
            </w:tcBorders>
            <w:shd w:val="clear" w:color="auto" w:fill="auto"/>
            <w:noWrap/>
            <w:vAlign w:val="bottom"/>
            <w:hideMark/>
          </w:tcPr>
          <w:p w14:paraId="24151B2D" w14:textId="77777777" w:rsidR="00F115EA" w:rsidRPr="00CB1E6A" w:rsidRDefault="00F115EA" w:rsidP="00136F56">
            <w:pPr>
              <w:jc w:val="center"/>
            </w:pPr>
            <w:r w:rsidRPr="00CB1E6A">
              <w:t>318</w:t>
            </w:r>
          </w:p>
        </w:tc>
        <w:tc>
          <w:tcPr>
            <w:tcW w:w="1973" w:type="dxa"/>
            <w:tcBorders>
              <w:top w:val="nil"/>
              <w:left w:val="nil"/>
              <w:bottom w:val="nil"/>
              <w:right w:val="nil"/>
            </w:tcBorders>
            <w:shd w:val="clear" w:color="auto" w:fill="auto"/>
            <w:noWrap/>
            <w:vAlign w:val="bottom"/>
            <w:hideMark/>
          </w:tcPr>
          <w:p w14:paraId="58C05A13" w14:textId="77777777" w:rsidR="00F115EA" w:rsidRPr="00CB1E6A" w:rsidRDefault="00F115EA" w:rsidP="00136F56">
            <w:pPr>
              <w:jc w:val="center"/>
            </w:pPr>
          </w:p>
        </w:tc>
        <w:tc>
          <w:tcPr>
            <w:tcW w:w="1843" w:type="dxa"/>
            <w:tcBorders>
              <w:top w:val="nil"/>
              <w:left w:val="nil"/>
              <w:bottom w:val="nil"/>
              <w:right w:val="nil"/>
            </w:tcBorders>
            <w:shd w:val="clear" w:color="auto" w:fill="auto"/>
            <w:noWrap/>
            <w:vAlign w:val="bottom"/>
            <w:hideMark/>
          </w:tcPr>
          <w:p w14:paraId="664C7BBE" w14:textId="77777777" w:rsidR="00F115EA" w:rsidRPr="00CB1E6A" w:rsidRDefault="00F115EA" w:rsidP="00136F56">
            <w:pPr>
              <w:jc w:val="center"/>
            </w:pPr>
            <w:r w:rsidRPr="00CB1E6A">
              <w:t>-9.78</w:t>
            </w:r>
          </w:p>
        </w:tc>
        <w:tc>
          <w:tcPr>
            <w:tcW w:w="1984" w:type="dxa"/>
            <w:tcBorders>
              <w:top w:val="nil"/>
              <w:left w:val="nil"/>
              <w:bottom w:val="nil"/>
              <w:right w:val="nil"/>
            </w:tcBorders>
            <w:shd w:val="clear" w:color="auto" w:fill="auto"/>
            <w:noWrap/>
            <w:vAlign w:val="bottom"/>
            <w:hideMark/>
          </w:tcPr>
          <w:p w14:paraId="1F3416FF" w14:textId="77777777" w:rsidR="00F115EA" w:rsidRPr="00CB1E6A" w:rsidRDefault="00F115EA" w:rsidP="00136F56">
            <w:pPr>
              <w:jc w:val="center"/>
            </w:pPr>
          </w:p>
        </w:tc>
      </w:tr>
      <w:tr w:rsidR="00F115EA" w:rsidRPr="00CB1E6A" w14:paraId="22177263" w14:textId="77777777" w:rsidTr="00136F56">
        <w:trPr>
          <w:trHeight w:val="360"/>
        </w:trPr>
        <w:tc>
          <w:tcPr>
            <w:tcW w:w="2280" w:type="dxa"/>
            <w:tcBorders>
              <w:top w:val="nil"/>
              <w:left w:val="nil"/>
              <w:bottom w:val="single" w:sz="4" w:space="0" w:color="auto"/>
              <w:right w:val="nil"/>
            </w:tcBorders>
            <w:shd w:val="clear" w:color="auto" w:fill="auto"/>
            <w:noWrap/>
            <w:vAlign w:val="bottom"/>
            <w:hideMark/>
          </w:tcPr>
          <w:p w14:paraId="697DD18F" w14:textId="77777777" w:rsidR="00F115EA" w:rsidRPr="00CB1E6A" w:rsidRDefault="00F115EA" w:rsidP="00136F56">
            <w:pPr>
              <w:jc w:val="center"/>
            </w:pPr>
            <w:r w:rsidRPr="00CB1E6A">
              <w:t>328</w:t>
            </w:r>
          </w:p>
        </w:tc>
        <w:tc>
          <w:tcPr>
            <w:tcW w:w="1973" w:type="dxa"/>
            <w:tcBorders>
              <w:top w:val="nil"/>
              <w:left w:val="nil"/>
              <w:bottom w:val="single" w:sz="4" w:space="0" w:color="auto"/>
              <w:right w:val="nil"/>
            </w:tcBorders>
            <w:shd w:val="clear" w:color="auto" w:fill="auto"/>
            <w:noWrap/>
            <w:vAlign w:val="bottom"/>
            <w:hideMark/>
          </w:tcPr>
          <w:p w14:paraId="1ADD4619" w14:textId="77777777" w:rsidR="00F115EA" w:rsidRPr="00CB1E6A" w:rsidRDefault="00F115EA" w:rsidP="00136F56">
            <w:pPr>
              <w:jc w:val="center"/>
            </w:pPr>
          </w:p>
        </w:tc>
        <w:tc>
          <w:tcPr>
            <w:tcW w:w="1843" w:type="dxa"/>
            <w:tcBorders>
              <w:top w:val="nil"/>
              <w:left w:val="nil"/>
              <w:bottom w:val="single" w:sz="4" w:space="0" w:color="auto"/>
              <w:right w:val="nil"/>
            </w:tcBorders>
            <w:shd w:val="clear" w:color="auto" w:fill="auto"/>
            <w:noWrap/>
            <w:vAlign w:val="bottom"/>
            <w:hideMark/>
          </w:tcPr>
          <w:p w14:paraId="35D6FD2E" w14:textId="77777777" w:rsidR="00F115EA" w:rsidRPr="00CB1E6A" w:rsidRDefault="00F115EA" w:rsidP="00136F56">
            <w:pPr>
              <w:jc w:val="center"/>
            </w:pPr>
            <w:r w:rsidRPr="00CB1E6A">
              <w:t>-11.35</w:t>
            </w:r>
          </w:p>
        </w:tc>
        <w:tc>
          <w:tcPr>
            <w:tcW w:w="1984" w:type="dxa"/>
            <w:tcBorders>
              <w:top w:val="nil"/>
              <w:left w:val="nil"/>
              <w:bottom w:val="single" w:sz="4" w:space="0" w:color="auto"/>
              <w:right w:val="nil"/>
            </w:tcBorders>
            <w:shd w:val="clear" w:color="auto" w:fill="auto"/>
            <w:noWrap/>
            <w:vAlign w:val="bottom"/>
            <w:hideMark/>
          </w:tcPr>
          <w:p w14:paraId="13BBAE39" w14:textId="77777777" w:rsidR="00F115EA" w:rsidRPr="00CB1E6A" w:rsidRDefault="00F115EA" w:rsidP="00136F56">
            <w:pPr>
              <w:jc w:val="center"/>
            </w:pPr>
          </w:p>
        </w:tc>
      </w:tr>
    </w:tbl>
    <w:p w14:paraId="788C03D9" w14:textId="77777777" w:rsidR="00F115EA" w:rsidRPr="00CB1E6A" w:rsidRDefault="00F115EA" w:rsidP="00F115EA">
      <w:pPr>
        <w:spacing w:line="480" w:lineRule="auto"/>
        <w:rPr>
          <w:rFonts w:eastAsiaTheme="minorEastAsia"/>
          <w:b/>
          <w:bCs/>
          <w:sz w:val="28"/>
          <w:szCs w:val="28"/>
        </w:rPr>
      </w:pPr>
    </w:p>
    <w:p w14:paraId="2E7C8B67" w14:textId="76C8FBA1" w:rsidR="00F115EA" w:rsidRPr="00CB1E6A" w:rsidRDefault="00F115EA" w:rsidP="00803870">
      <w:pPr>
        <w:pStyle w:val="Heading4"/>
      </w:pPr>
      <w:bookmarkStart w:id="1029" w:name="_Toc118051621"/>
      <w:bookmarkStart w:id="1030" w:name="_Toc127869202"/>
      <w:bookmarkStart w:id="1031" w:name="_Hlk113614345"/>
      <w:r w:rsidRPr="00CB1E6A">
        <w:t>Desorption studies of CPX-BSP1 system</w:t>
      </w:r>
      <w:bookmarkEnd w:id="1029"/>
      <w:bookmarkEnd w:id="1030"/>
    </w:p>
    <w:p w14:paraId="4AD67261" w14:textId="41B62728" w:rsidR="00377CE8" w:rsidRPr="00CB1E6A" w:rsidRDefault="00377CE8" w:rsidP="00377CE8">
      <w:pPr>
        <w:spacing w:line="480" w:lineRule="auto"/>
        <w:jc w:val="both"/>
        <w:rPr>
          <w:rFonts w:eastAsiaTheme="minorEastAsia"/>
          <w:lang w:val="en-GB"/>
        </w:rPr>
      </w:pPr>
      <w:r w:rsidRPr="00CB1E6A">
        <w:rPr>
          <w:rFonts w:eastAsiaTheme="minorEastAsia"/>
          <w:lang w:val="en-GB"/>
        </w:rPr>
        <w:t>The desorption efficiency of the CPX-BSP1 system is depicted in Figure 4.3.2.7. The desorption efficiencies were obtained in the order 28.57%</w:t>
      </w:r>
      <w:r w:rsidR="007B7F30" w:rsidRPr="00CB1E6A">
        <w:rPr>
          <w:rFonts w:eastAsiaTheme="minorEastAsia"/>
          <w:lang w:val="en-GB"/>
        </w:rPr>
        <w:t xml:space="preserve"> </w:t>
      </w:r>
      <m:oMath>
        <m:r>
          <w:rPr>
            <w:rFonts w:ascii="Cambria Math" w:eastAsiaTheme="minorEastAsia" w:hAnsi="Cambria Math"/>
            <w:lang w:val="en-GB"/>
          </w:rPr>
          <m:t xml:space="preserve">&gt; </m:t>
        </m:r>
      </m:oMath>
      <w:r w:rsidR="007B7F30" w:rsidRPr="00CB1E6A">
        <w:rPr>
          <w:rFonts w:eastAsiaTheme="minorEastAsia"/>
          <w:lang w:val="en-GB"/>
        </w:rPr>
        <w:t xml:space="preserve">6.29% </w:t>
      </w:r>
      <m:oMath>
        <m:r>
          <w:rPr>
            <w:rFonts w:ascii="Cambria Math" w:eastAsiaTheme="minorEastAsia" w:hAnsi="Cambria Math"/>
            <w:lang w:val="en-GB"/>
          </w:rPr>
          <m:t>&gt;</m:t>
        </m:r>
      </m:oMath>
      <w:r w:rsidR="007B7F30" w:rsidRPr="00CB1E6A">
        <w:rPr>
          <w:rFonts w:eastAsiaTheme="minorEastAsia"/>
          <w:lang w:val="en-GB"/>
        </w:rPr>
        <w:t xml:space="preserve"> 3.16% </w:t>
      </w:r>
      <m:oMath>
        <m:r>
          <w:rPr>
            <w:rFonts w:ascii="Cambria Math" w:eastAsiaTheme="minorEastAsia" w:hAnsi="Cambria Math"/>
            <w:lang w:val="en-GB"/>
          </w:rPr>
          <m:t>&gt;</m:t>
        </m:r>
      </m:oMath>
      <w:r w:rsidR="007B7F30" w:rsidRPr="00CB1E6A">
        <w:rPr>
          <w:rFonts w:eastAsiaTheme="minorEastAsia"/>
          <w:lang w:val="en-GB"/>
        </w:rPr>
        <w:t xml:space="preserve"> 0.73% for NaOH, HCl, NaCl and H</w:t>
      </w:r>
      <w:r w:rsidR="007B7F30" w:rsidRPr="00CB1E6A">
        <w:rPr>
          <w:rFonts w:eastAsiaTheme="minorEastAsia"/>
          <w:vertAlign w:val="subscript"/>
          <w:lang w:val="en-GB"/>
        </w:rPr>
        <w:t>2</w:t>
      </w:r>
      <w:r w:rsidR="007B7F30" w:rsidRPr="00CB1E6A">
        <w:rPr>
          <w:rFonts w:eastAsiaTheme="minorEastAsia"/>
          <w:lang w:val="en-GB"/>
        </w:rPr>
        <w:t xml:space="preserve">O respectively. This suggested that CPX penetrated deep into BSP1 pores while some formed </w:t>
      </w:r>
      <w:r w:rsidR="00EF159E">
        <w:rPr>
          <w:rFonts w:eastAsiaTheme="minorEastAsia"/>
          <w:lang w:val="en-GB"/>
        </w:rPr>
        <w:t>strong bond</w:t>
      </w:r>
      <w:r w:rsidR="007B7F30" w:rsidRPr="00CB1E6A">
        <w:rPr>
          <w:rFonts w:eastAsiaTheme="minorEastAsia"/>
          <w:lang w:val="en-GB"/>
        </w:rPr>
        <w:t xml:space="preserve"> with BSP1. Several contact points are present between adsorbent and adsorbates, which can establish </w:t>
      </w:r>
      <w:r w:rsidR="00530F34">
        <w:rPr>
          <w:rFonts w:eastAsiaTheme="minorEastAsia"/>
          <w:lang w:val="en-GB"/>
        </w:rPr>
        <w:t>adsorption energy</w:t>
      </w:r>
      <w:r w:rsidR="007B7F30" w:rsidRPr="00CB1E6A">
        <w:rPr>
          <w:rFonts w:eastAsiaTheme="minorEastAsia"/>
          <w:lang w:val="en-GB"/>
        </w:rPr>
        <w:t>. This can make the release of CPX from BSP1’s surface difficult</w:t>
      </w:r>
      <w:r w:rsidR="0029242B">
        <w:rPr>
          <w:rFonts w:eastAsiaTheme="minorEastAsia"/>
          <w:lang w:val="en-GB"/>
        </w:rPr>
        <w:t xml:space="preserve"> </w:t>
      </w:r>
      <w:r w:rsidR="0029242B">
        <w:rPr>
          <w:rFonts w:eastAsiaTheme="minorEastAsia"/>
          <w:lang w:val="en-GB"/>
        </w:rPr>
        <w:fldChar w:fldCharType="begin" w:fldLock="1"/>
      </w:r>
      <w:r w:rsidR="0029242B">
        <w:rPr>
          <w:rFonts w:eastAsiaTheme="minorEastAsia"/>
          <w:lang w:val="en-GB"/>
        </w:rPr>
        <w:instrText>ADDIN CSL_CITATION {"citationItems":[{"id":"ITEM-1","itemData":{"DOI":"10.1016/j.arabjc.2011.01.020","ISBN":"0422261114","ISSN":"18785352","abstract":"The application of microwave activated Acacia nilotica leaves (MVM) and chemically activated A. nilotica leaves (CVM) for the removal of crystal violet (CV) from aqueous solution was studied in a batch system. Equilibrium sorption isotherms and kinetics were investigated. The applicability of the Langmuir model for CV onto CVM and MVM was proved by the high correlation coefficient and non-linear regression such as, residual root mean square error (RMSE), chi-square (χ2), sum of the square of the errors (ERRSQ), composite functional error (HYBRD), derivative of Marquardt's percent standard deviation (MPSD), average relative error (ARE), sum of absolute error (EABS) and average percentage error (APE). The adsorption of CV onto CVM and MVM follows pseudo-second-order kinetic model with intraparticle diffusion is one of the rate-limiting steps. The adsorption capacity of MVM is greater than CVM. The preparation of MVM is agreeing with the principles of green chemistry. Therefore, the eco friendly adsorbent MVM is expected to be the environmentally and the economically feasible adsorbent for the removal of CV from aqueous solution.","author":[{"dropping-particle":"","family":"Prasad","given":"Ashly Leena","non-dropping-particle":"","parse-names":false,"suffix":""},{"dropping-particle":"","family":"Santhi","given":"T.","non-dropping-particle":"","parse-names":false,"suffix":""},{"dropping-particle":"","family":"Manonmani","given":"S.","non-dropping-particle":"","parse-names":false,"suffix":""}],"container-title":"Arabian Journal of Chemistry","id":"ITEM-1","issue":"3","issued":{"date-parts":[["2015"]]},"page":"343-354","publisher":"King Saud University","title":"Recent developments in preparation of activated carbons by microwave: Study of residual errors","type":"article-journal","volume":"8"},"uris":["http://www.mendeley.com/documents/?uuid=45f54bff-24ec-4dd8-8b81-4b9ff1cd2c39"]}],"mendeley":{"formattedCitation":"(Prasad et al., 2015)","plainTextFormattedCitation":"(Prasad et al., 2015)","previouslyFormattedCitation":"(Prasad et al., 2015)"},"properties":{"noteIndex":0},"schema":"https://github.com/citation-style-language/schema/raw/master/csl-citation.json"}</w:instrText>
      </w:r>
      <w:r w:rsidR="0029242B">
        <w:rPr>
          <w:rFonts w:eastAsiaTheme="minorEastAsia"/>
          <w:lang w:val="en-GB"/>
        </w:rPr>
        <w:fldChar w:fldCharType="separate"/>
      </w:r>
      <w:r w:rsidR="0029242B" w:rsidRPr="0029242B">
        <w:rPr>
          <w:rFonts w:eastAsiaTheme="minorEastAsia"/>
          <w:noProof/>
          <w:lang w:val="en-GB"/>
        </w:rPr>
        <w:t xml:space="preserve">(Prasad </w:t>
      </w:r>
      <w:r w:rsidR="008C0A9B" w:rsidRPr="008C0A9B">
        <w:rPr>
          <w:rFonts w:eastAsiaTheme="minorEastAsia"/>
          <w:i/>
          <w:iCs/>
          <w:noProof/>
          <w:lang w:val="en-GB"/>
        </w:rPr>
        <w:t>et al.</w:t>
      </w:r>
      <w:r w:rsidR="0029242B" w:rsidRPr="0029242B">
        <w:rPr>
          <w:rFonts w:eastAsiaTheme="minorEastAsia"/>
          <w:noProof/>
          <w:lang w:val="en-GB"/>
        </w:rPr>
        <w:t>, 2015)</w:t>
      </w:r>
      <w:r w:rsidR="0029242B">
        <w:rPr>
          <w:rFonts w:eastAsiaTheme="minorEastAsia"/>
          <w:lang w:val="en-GB"/>
        </w:rPr>
        <w:fldChar w:fldCharType="end"/>
      </w:r>
      <w:r w:rsidR="007B7F30" w:rsidRPr="00CB1E6A">
        <w:rPr>
          <w:rFonts w:eastAsiaTheme="minorEastAsia"/>
          <w:lang w:val="en-GB"/>
        </w:rPr>
        <w:t>.</w:t>
      </w:r>
      <w:r w:rsidR="00CB0372">
        <w:rPr>
          <w:rFonts w:eastAsiaTheme="minorEastAsia"/>
          <w:lang w:val="en-GB"/>
        </w:rPr>
        <w:t xml:space="preserve"> However, the value obtained for the degree of reversibility for NaOH was 1.1539 (Appendix 7), which indicated a slight degree of reversibility. Strong acids and bases have previous been reported to assist the desorption of electrostatically attracted adsorbates </w:t>
      </w:r>
      <w:r w:rsidR="00CB0372">
        <w:rPr>
          <w:rFonts w:eastAsiaTheme="minorEastAsia"/>
          <w:lang w:val="en-GB"/>
        </w:rPr>
        <w:fldChar w:fldCharType="begin" w:fldLock="1"/>
      </w:r>
      <w:r w:rsidR="00CB0372">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CB0372">
        <w:rPr>
          <w:rFonts w:eastAsiaTheme="minorEastAsia"/>
          <w:lang w:val="en-GB"/>
        </w:rPr>
        <w:fldChar w:fldCharType="separate"/>
      </w:r>
      <w:r w:rsidR="00CB0372" w:rsidRPr="00621D18">
        <w:rPr>
          <w:rFonts w:eastAsiaTheme="minorEastAsia"/>
          <w:noProof/>
          <w:lang w:val="en-GB"/>
        </w:rPr>
        <w:t xml:space="preserve">(Sajab </w:t>
      </w:r>
      <w:r w:rsidR="008C0A9B" w:rsidRPr="008C0A9B">
        <w:rPr>
          <w:rFonts w:eastAsiaTheme="minorEastAsia"/>
          <w:i/>
          <w:iCs/>
          <w:noProof/>
          <w:lang w:val="en-GB"/>
        </w:rPr>
        <w:t>et al.</w:t>
      </w:r>
      <w:r w:rsidR="00CB0372" w:rsidRPr="00621D18">
        <w:rPr>
          <w:rFonts w:eastAsiaTheme="minorEastAsia"/>
          <w:noProof/>
          <w:lang w:val="en-GB"/>
        </w:rPr>
        <w:t>, 2017)</w:t>
      </w:r>
      <w:r w:rsidR="00CB0372">
        <w:rPr>
          <w:rFonts w:eastAsiaTheme="minorEastAsia"/>
          <w:lang w:val="en-GB"/>
        </w:rPr>
        <w:fldChar w:fldCharType="end"/>
      </w:r>
      <w:r w:rsidR="00CB0372">
        <w:rPr>
          <w:rFonts w:eastAsiaTheme="minorEastAsia"/>
          <w:lang w:val="en-GB"/>
        </w:rPr>
        <w:t>.</w:t>
      </w:r>
    </w:p>
    <w:p w14:paraId="71A4DE67" w14:textId="77777777" w:rsidR="002C47D3" w:rsidRPr="00CB1E6A" w:rsidRDefault="002C47D3" w:rsidP="00377CE8">
      <w:pPr>
        <w:spacing w:line="480" w:lineRule="auto"/>
        <w:jc w:val="both"/>
        <w:rPr>
          <w:rFonts w:eastAsiaTheme="minorEastAsia"/>
          <w:lang w:val="en-GB"/>
        </w:rPr>
      </w:pPr>
    </w:p>
    <w:bookmarkEnd w:id="1031"/>
    <w:p w14:paraId="7AFCB3B9" w14:textId="0C28531F" w:rsidR="00F115EA" w:rsidRPr="00CB1E6A" w:rsidRDefault="00F115EA" w:rsidP="0029242B">
      <w:pPr>
        <w:jc w:val="center"/>
        <w:rPr>
          <w:rFonts w:eastAsiaTheme="minorEastAsia"/>
          <w:b/>
          <w:bCs/>
          <w:sz w:val="28"/>
          <w:szCs w:val="28"/>
          <w:lang w:val="en-GB"/>
        </w:rPr>
      </w:pPr>
      <w:r w:rsidRPr="00CB1E6A">
        <w:rPr>
          <w:noProof/>
        </w:rPr>
        <w:drawing>
          <wp:inline distT="0" distB="0" distL="0" distR="0" wp14:anchorId="6B05C004" wp14:editId="5760C7FB">
            <wp:extent cx="5036820" cy="2298991"/>
            <wp:effectExtent l="0" t="0" r="11430" b="6350"/>
            <wp:docPr id="235" name="Chart 235">
              <a:extLst xmlns:a="http://schemas.openxmlformats.org/drawingml/2006/main">
                <a:ext uri="{FF2B5EF4-FFF2-40B4-BE49-F238E27FC236}">
                  <a16:creationId xmlns:a16="http://schemas.microsoft.com/office/drawing/2014/main" id="{F14DF3A4-B8FC-394E-78F3-F0246E1E3D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32072CA7" w14:textId="2D052DF0" w:rsidR="00F115EA" w:rsidRPr="00D01EA0" w:rsidRDefault="00F115EA" w:rsidP="0076286E">
      <w:pPr>
        <w:pStyle w:val="ListofFigures"/>
      </w:pPr>
      <w:bookmarkStart w:id="1032" w:name="_Toc119501936"/>
      <w:bookmarkStart w:id="1033" w:name="_Toc119509376"/>
      <w:bookmarkStart w:id="1034" w:name="_Toc123054521"/>
      <w:bookmarkStart w:id="1035" w:name="_Toc127867036"/>
      <w:bookmarkStart w:id="1036" w:name="_Toc127867654"/>
      <w:r w:rsidRPr="00CB1E6A">
        <w:t xml:space="preserve">Figure </w:t>
      </w:r>
      <w:r w:rsidR="00F176C4" w:rsidRPr="00CB1E6A">
        <w:t>4.3.2.</w:t>
      </w:r>
      <w:r w:rsidR="00F137F8" w:rsidRPr="00CB1E6A">
        <w:t>7</w:t>
      </w:r>
      <w:r w:rsidRPr="00CB1E6A">
        <w:t>: Desorption efficiency of CPX-BSP1 system.</w:t>
      </w:r>
      <w:bookmarkEnd w:id="1032"/>
      <w:bookmarkEnd w:id="1033"/>
      <w:bookmarkEnd w:id="1034"/>
      <w:bookmarkEnd w:id="1035"/>
      <w:bookmarkEnd w:id="1036"/>
    </w:p>
    <w:p w14:paraId="5848DD54" w14:textId="4D0A7C1E" w:rsidR="00F115EA" w:rsidRPr="00CB1E6A" w:rsidRDefault="00F115EA" w:rsidP="00803870">
      <w:pPr>
        <w:pStyle w:val="Heading4"/>
      </w:pPr>
      <w:bookmarkStart w:id="1037" w:name="_Hlk113614422"/>
      <w:bookmarkStart w:id="1038" w:name="_Toc118051622"/>
      <w:bookmarkStart w:id="1039" w:name="_Toc127869203"/>
      <w:bookmarkStart w:id="1040" w:name="_Hlk111145827"/>
      <w:r w:rsidRPr="00CB1E6A">
        <w:t xml:space="preserve">Comparison of pre-and post-adsorption </w:t>
      </w:r>
      <w:bookmarkEnd w:id="1037"/>
      <w:r w:rsidRPr="00CB1E6A">
        <w:t>characterization of CPX-BSP1 system</w:t>
      </w:r>
      <w:bookmarkEnd w:id="1038"/>
      <w:bookmarkEnd w:id="1039"/>
    </w:p>
    <w:p w14:paraId="5BC36780" w14:textId="3E9FE468" w:rsidR="002C47D3" w:rsidRPr="00D01EA0" w:rsidRDefault="002C47D3" w:rsidP="00D01EA0">
      <w:pPr>
        <w:spacing w:line="480" w:lineRule="auto"/>
        <w:jc w:val="both"/>
        <w:rPr>
          <w:rFonts w:eastAsiaTheme="minorEastAsia"/>
          <w:lang w:val="en-GB"/>
        </w:rPr>
      </w:pPr>
      <w:bookmarkStart w:id="1041" w:name="_Hlk114503822"/>
      <w:r w:rsidRPr="00CB1E6A">
        <w:rPr>
          <w:rFonts w:eastAsiaTheme="minorEastAsia"/>
          <w:lang w:val="en-GB"/>
        </w:rPr>
        <w:t xml:space="preserve">Figure 4.3.2.8 a and b compared the morphologies of BSP1 before and after the uptake of CPX. The pores on BSP1 were observed to have been covered up by a cluster of slabs. Table 4.3.2.4 also presented the comparison of FTIR absorption bands on BSP1 before and after adsorption of CPX. </w:t>
      </w:r>
      <w:r w:rsidR="0073790E">
        <w:rPr>
          <w:rFonts w:eastAsiaTheme="minorEastAsia"/>
          <w:lang w:val="en-GB"/>
        </w:rPr>
        <w:t xml:space="preserve">Observable </w:t>
      </w:r>
      <w:r w:rsidR="00FD46D4">
        <w:rPr>
          <w:rFonts w:eastAsiaTheme="minorEastAsia"/>
          <w:lang w:val="en-GB"/>
        </w:rPr>
        <w:t xml:space="preserve">changes were visible in C-OH, C=O and C-H stretch </w:t>
      </w:r>
      <w:r w:rsidRPr="00CB1E6A">
        <w:rPr>
          <w:rFonts w:eastAsiaTheme="minorEastAsia"/>
          <w:lang w:val="en-GB"/>
        </w:rPr>
        <w:t>suggest</w:t>
      </w:r>
      <w:r w:rsidR="00FD46D4">
        <w:rPr>
          <w:rFonts w:eastAsiaTheme="minorEastAsia"/>
          <w:lang w:val="en-GB"/>
        </w:rPr>
        <w:t>ed</w:t>
      </w:r>
      <w:r w:rsidRPr="00CB1E6A">
        <w:rPr>
          <w:rFonts w:eastAsiaTheme="minorEastAsia"/>
          <w:lang w:val="en-GB"/>
        </w:rPr>
        <w:t xml:space="preserve"> that these functional groups participated in CPX adsorption</w:t>
      </w:r>
      <w:r w:rsidR="0029242B">
        <w:rPr>
          <w:rFonts w:eastAsiaTheme="minorEastAsia"/>
          <w:lang w:val="en-GB"/>
        </w:rPr>
        <w:t xml:space="preserve"> </w:t>
      </w:r>
      <w:r w:rsidR="0029242B">
        <w:rPr>
          <w:rFonts w:eastAsiaTheme="minorEastAsia"/>
          <w:lang w:val="en-GB"/>
        </w:rPr>
        <w:fldChar w:fldCharType="begin" w:fldLock="1"/>
      </w:r>
      <w:r w:rsidR="00072200">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manualFormatting":"(Gorzin &amp; Bahri, 2018)","plainTextFormattedCitation":"(Gorzin &amp; Bahri Rasht Abadi, 2018)","previouslyFormattedCitation":"(Gorzin &amp; Bahri Rasht Abadi, 2018)"},"properties":{"noteIndex":0},"schema":"https://github.com/citation-style-language/schema/raw/master/csl-citation.json"}</w:instrText>
      </w:r>
      <w:r w:rsidR="0029242B">
        <w:rPr>
          <w:rFonts w:eastAsiaTheme="minorEastAsia"/>
          <w:lang w:val="en-GB"/>
        </w:rPr>
        <w:fldChar w:fldCharType="separate"/>
      </w:r>
      <w:r w:rsidR="0029242B" w:rsidRPr="0029242B">
        <w:rPr>
          <w:rFonts w:eastAsiaTheme="minorEastAsia"/>
          <w:noProof/>
          <w:lang w:val="en-GB"/>
        </w:rPr>
        <w:t>(Gorzin &amp; Bahri, 2018)</w:t>
      </w:r>
      <w:r w:rsidR="0029242B">
        <w:rPr>
          <w:rFonts w:eastAsiaTheme="minorEastAsia"/>
          <w:lang w:val="en-GB"/>
        </w:rPr>
        <w:fldChar w:fldCharType="end"/>
      </w:r>
      <w:r w:rsidRPr="00CB1E6A">
        <w:rPr>
          <w:rFonts w:eastAsiaTheme="minorEastAsia"/>
          <w:lang w:val="en-GB"/>
        </w:rPr>
        <w:t>.</w:t>
      </w:r>
      <w:bookmarkEnd w:id="1041"/>
    </w:p>
    <w:p w14:paraId="7E5FD779" w14:textId="307D7B9F" w:rsidR="00F115EA" w:rsidRPr="00CB1E6A" w:rsidRDefault="00F115EA" w:rsidP="0029242B">
      <w:pPr>
        <w:ind w:left="-567" w:firstLine="567"/>
        <w:jc w:val="center"/>
        <w:rPr>
          <w:rFonts w:eastAsiaTheme="minorEastAsia"/>
          <w:b/>
          <w:bCs/>
          <w:sz w:val="28"/>
          <w:szCs w:val="28"/>
        </w:rPr>
      </w:pPr>
      <w:r w:rsidRPr="00CB1E6A">
        <w:rPr>
          <w:noProof/>
          <w:sz w:val="32"/>
          <w:szCs w:val="32"/>
          <w:lang w:val="fr-FR"/>
        </w:rPr>
        <w:drawing>
          <wp:inline distT="0" distB="0" distL="0" distR="0" wp14:anchorId="76787D29" wp14:editId="141E13B3">
            <wp:extent cx="2517871" cy="244030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526772" cy="2448932"/>
                    </a:xfrm>
                    <a:prstGeom prst="rect">
                      <a:avLst/>
                    </a:prstGeom>
                  </pic:spPr>
                </pic:pic>
              </a:graphicData>
            </a:graphic>
          </wp:inline>
        </w:drawing>
      </w:r>
      <w:r w:rsidR="00F468ED" w:rsidRPr="0025066A">
        <w:rPr>
          <w:noProof/>
          <w:sz w:val="32"/>
          <w:szCs w:val="32"/>
          <w:lang w:val="en-GB"/>
        </w:rPr>
        <w:t xml:space="preserve">  </w:t>
      </w:r>
      <w:r w:rsidRPr="00CB1E6A">
        <w:rPr>
          <w:noProof/>
          <w:sz w:val="32"/>
          <w:szCs w:val="32"/>
          <w:lang w:val="fr-FR"/>
        </w:rPr>
        <w:drawing>
          <wp:inline distT="0" distB="0" distL="0" distR="0" wp14:anchorId="01C8650A" wp14:editId="35BC170B">
            <wp:extent cx="2626963" cy="2440635"/>
            <wp:effectExtent l="0" t="0" r="254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640957" cy="2453637"/>
                    </a:xfrm>
                    <a:prstGeom prst="rect">
                      <a:avLst/>
                    </a:prstGeom>
                  </pic:spPr>
                </pic:pic>
              </a:graphicData>
            </a:graphic>
          </wp:inline>
        </w:drawing>
      </w:r>
    </w:p>
    <w:p w14:paraId="774C8C5E" w14:textId="23018866" w:rsidR="00F115EA" w:rsidRPr="00D01EA0" w:rsidRDefault="00F115EA" w:rsidP="0076286E">
      <w:pPr>
        <w:pStyle w:val="ListofFigures"/>
      </w:pPr>
      <w:bookmarkStart w:id="1042" w:name="_Toc119501937"/>
      <w:bookmarkStart w:id="1043" w:name="_Toc119509377"/>
      <w:bookmarkStart w:id="1044" w:name="_Toc123054522"/>
      <w:bookmarkStart w:id="1045" w:name="_Toc127867037"/>
      <w:bookmarkStart w:id="1046" w:name="_Toc127867655"/>
      <w:bookmarkEnd w:id="1040"/>
      <w:r w:rsidRPr="00CB1E6A">
        <w:t xml:space="preserve">Figure </w:t>
      </w:r>
      <w:r w:rsidR="00F176C4" w:rsidRPr="00CB1E6A">
        <w:t>4.3.2.</w:t>
      </w:r>
      <w:r w:rsidR="00F137F8" w:rsidRPr="00CB1E6A">
        <w:t>8</w:t>
      </w:r>
      <w:r w:rsidRPr="00CB1E6A">
        <w:t xml:space="preserve">: </w:t>
      </w:r>
      <w:r w:rsidR="004336D2">
        <w:t>Surface morphology of</w:t>
      </w:r>
      <w:r w:rsidRPr="00CB1E6A">
        <w:t xml:space="preserve"> BSP1 (a) before adsorption and (b) after adsorption</w:t>
      </w:r>
      <w:r w:rsidR="0029242B">
        <w:t xml:space="preserve"> of CPX</w:t>
      </w:r>
      <w:bookmarkEnd w:id="1042"/>
      <w:bookmarkEnd w:id="1043"/>
      <w:bookmarkEnd w:id="1044"/>
      <w:bookmarkEnd w:id="1045"/>
      <w:bookmarkEnd w:id="1046"/>
    </w:p>
    <w:p w14:paraId="4EB1E3E4" w14:textId="0CDA756E" w:rsidR="00F115EA" w:rsidRPr="00CB1E6A" w:rsidRDefault="00F115EA" w:rsidP="0076286E">
      <w:pPr>
        <w:pStyle w:val="ListofTables"/>
      </w:pPr>
      <w:bookmarkStart w:id="1047" w:name="_Toc123057443"/>
      <w:r w:rsidRPr="00CB1E6A">
        <w:lastRenderedPageBreak/>
        <w:t xml:space="preserve">Table </w:t>
      </w:r>
      <w:r w:rsidR="00F176C4" w:rsidRPr="00CB1E6A">
        <w:t>4.3.2.4</w:t>
      </w:r>
      <w:r w:rsidRPr="00CB1E6A">
        <w:t>: Comparison of the FTIR spectra of BSP1 before and after adsorption of CPX</w:t>
      </w:r>
      <w:bookmarkEnd w:id="1047"/>
    </w:p>
    <w:tbl>
      <w:tblPr>
        <w:tblW w:w="8931" w:type="dxa"/>
        <w:tblLook w:val="04A0" w:firstRow="1" w:lastRow="0" w:firstColumn="1" w:lastColumn="0" w:noHBand="0" w:noVBand="1"/>
      </w:tblPr>
      <w:tblGrid>
        <w:gridCol w:w="2977"/>
        <w:gridCol w:w="1985"/>
        <w:gridCol w:w="2268"/>
        <w:gridCol w:w="1701"/>
      </w:tblGrid>
      <w:tr w:rsidR="00CB1E6A" w:rsidRPr="00CB1E6A" w14:paraId="3D2FA402" w14:textId="77777777" w:rsidTr="00136F56">
        <w:trPr>
          <w:trHeight w:val="384"/>
        </w:trPr>
        <w:tc>
          <w:tcPr>
            <w:tcW w:w="4962" w:type="dxa"/>
            <w:gridSpan w:val="2"/>
            <w:tcBorders>
              <w:top w:val="single" w:sz="8" w:space="0" w:color="auto"/>
              <w:left w:val="nil"/>
              <w:bottom w:val="single" w:sz="8" w:space="0" w:color="auto"/>
              <w:right w:val="nil"/>
            </w:tcBorders>
            <w:shd w:val="clear" w:color="auto" w:fill="auto"/>
            <w:noWrap/>
            <w:vAlign w:val="center"/>
            <w:hideMark/>
          </w:tcPr>
          <w:p w14:paraId="1980717B" w14:textId="77777777" w:rsidR="00F115EA" w:rsidRPr="00CB1E6A" w:rsidRDefault="00F115EA" w:rsidP="00136F56">
            <w:r w:rsidRPr="00CB1E6A">
              <w:t> </w:t>
            </w:r>
            <w:r w:rsidRPr="00CB1E6A">
              <w:rPr>
                <w:b/>
                <w:bCs/>
              </w:rPr>
              <w:t>BSP1-CPX</w:t>
            </w:r>
          </w:p>
        </w:tc>
        <w:tc>
          <w:tcPr>
            <w:tcW w:w="3969" w:type="dxa"/>
            <w:gridSpan w:val="2"/>
            <w:tcBorders>
              <w:top w:val="single" w:sz="8" w:space="0" w:color="auto"/>
              <w:left w:val="nil"/>
              <w:bottom w:val="single" w:sz="8" w:space="0" w:color="auto"/>
              <w:right w:val="nil"/>
            </w:tcBorders>
            <w:shd w:val="clear" w:color="auto" w:fill="auto"/>
            <w:noWrap/>
            <w:vAlign w:val="center"/>
            <w:hideMark/>
          </w:tcPr>
          <w:p w14:paraId="6F8E3261" w14:textId="77777777" w:rsidR="00F115EA" w:rsidRPr="00CB1E6A" w:rsidRDefault="00F115EA" w:rsidP="00136F56">
            <w:r w:rsidRPr="00CB1E6A">
              <w:t>Wave number (cm</w:t>
            </w:r>
            <w:r w:rsidRPr="00CB1E6A">
              <w:rPr>
                <w:vertAlign w:val="superscript"/>
              </w:rPr>
              <w:t>-1</w:t>
            </w:r>
            <w:r w:rsidRPr="00CB1E6A">
              <w:t>)</w:t>
            </w:r>
          </w:p>
        </w:tc>
      </w:tr>
      <w:tr w:rsidR="00CB1E6A" w:rsidRPr="00CB1E6A" w14:paraId="7673F121" w14:textId="77777777" w:rsidTr="00136F56">
        <w:trPr>
          <w:trHeight w:val="312"/>
        </w:trPr>
        <w:tc>
          <w:tcPr>
            <w:tcW w:w="2977" w:type="dxa"/>
            <w:tcBorders>
              <w:top w:val="nil"/>
              <w:left w:val="nil"/>
              <w:bottom w:val="single" w:sz="4" w:space="0" w:color="auto"/>
              <w:right w:val="nil"/>
            </w:tcBorders>
            <w:shd w:val="clear" w:color="auto" w:fill="auto"/>
            <w:noWrap/>
            <w:vAlign w:val="center"/>
            <w:hideMark/>
          </w:tcPr>
          <w:p w14:paraId="67B3A270" w14:textId="77777777" w:rsidR="00F115EA" w:rsidRPr="00CB1E6A" w:rsidRDefault="00F115EA"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716B87FD" w14:textId="77777777" w:rsidR="00F115EA" w:rsidRPr="00CB1E6A" w:rsidRDefault="00F115EA" w:rsidP="00136F56">
            <w:pPr>
              <w:jc w:val="center"/>
            </w:pPr>
            <w:r w:rsidRPr="00CB1E6A">
              <w:t>Before adsorption</w:t>
            </w:r>
          </w:p>
        </w:tc>
        <w:tc>
          <w:tcPr>
            <w:tcW w:w="2268" w:type="dxa"/>
            <w:tcBorders>
              <w:top w:val="nil"/>
              <w:left w:val="nil"/>
              <w:bottom w:val="single" w:sz="4" w:space="0" w:color="auto"/>
              <w:right w:val="nil"/>
            </w:tcBorders>
            <w:shd w:val="clear" w:color="auto" w:fill="auto"/>
            <w:noWrap/>
            <w:vAlign w:val="center"/>
            <w:hideMark/>
          </w:tcPr>
          <w:p w14:paraId="454CE4EE" w14:textId="77777777" w:rsidR="00F115EA" w:rsidRPr="00CB1E6A" w:rsidRDefault="00F115EA" w:rsidP="00136F56">
            <w:pPr>
              <w:jc w:val="center"/>
            </w:pPr>
            <w:r w:rsidRPr="00CB1E6A">
              <w:t>After adsorption</w:t>
            </w:r>
          </w:p>
        </w:tc>
        <w:tc>
          <w:tcPr>
            <w:tcW w:w="1701" w:type="dxa"/>
            <w:tcBorders>
              <w:top w:val="nil"/>
              <w:left w:val="nil"/>
              <w:bottom w:val="single" w:sz="4" w:space="0" w:color="auto"/>
              <w:right w:val="nil"/>
            </w:tcBorders>
            <w:shd w:val="clear" w:color="auto" w:fill="auto"/>
            <w:noWrap/>
            <w:vAlign w:val="center"/>
            <w:hideMark/>
          </w:tcPr>
          <w:p w14:paraId="31F74738" w14:textId="77777777" w:rsidR="00F115EA" w:rsidRPr="00CB1E6A" w:rsidRDefault="00F115EA" w:rsidP="00136F56">
            <w:pPr>
              <w:jc w:val="center"/>
            </w:pPr>
            <w:r w:rsidRPr="00CB1E6A">
              <w:t>Differences</w:t>
            </w:r>
          </w:p>
        </w:tc>
      </w:tr>
      <w:tr w:rsidR="00CB1E6A" w:rsidRPr="00CB1E6A" w14:paraId="258B705E" w14:textId="77777777" w:rsidTr="00136F56">
        <w:trPr>
          <w:trHeight w:val="312"/>
        </w:trPr>
        <w:tc>
          <w:tcPr>
            <w:tcW w:w="2977" w:type="dxa"/>
            <w:tcBorders>
              <w:top w:val="nil"/>
              <w:left w:val="nil"/>
              <w:bottom w:val="nil"/>
              <w:right w:val="nil"/>
            </w:tcBorders>
            <w:shd w:val="clear" w:color="auto" w:fill="auto"/>
            <w:noWrap/>
            <w:vAlign w:val="center"/>
            <w:hideMark/>
          </w:tcPr>
          <w:p w14:paraId="58F66B42" w14:textId="77777777" w:rsidR="00F115EA" w:rsidRPr="00CB1E6A" w:rsidRDefault="00F115EA" w:rsidP="00136F56">
            <w:r w:rsidRPr="00CB1E6A">
              <w:t>O-H alcohol</w:t>
            </w:r>
          </w:p>
        </w:tc>
        <w:tc>
          <w:tcPr>
            <w:tcW w:w="1985" w:type="dxa"/>
            <w:tcBorders>
              <w:top w:val="nil"/>
              <w:left w:val="nil"/>
              <w:bottom w:val="nil"/>
              <w:right w:val="nil"/>
            </w:tcBorders>
            <w:shd w:val="clear" w:color="auto" w:fill="auto"/>
            <w:noWrap/>
            <w:vAlign w:val="center"/>
            <w:hideMark/>
          </w:tcPr>
          <w:p w14:paraId="007DAEF4" w14:textId="77777777" w:rsidR="00F115EA" w:rsidRPr="00CB1E6A" w:rsidRDefault="00F115EA" w:rsidP="00136F56">
            <w:pPr>
              <w:jc w:val="center"/>
            </w:pPr>
            <w:r w:rsidRPr="00CB1E6A">
              <w:rPr>
                <w:lang w:val="en-GB"/>
              </w:rPr>
              <w:t>3362.76</w:t>
            </w:r>
          </w:p>
        </w:tc>
        <w:tc>
          <w:tcPr>
            <w:tcW w:w="2268" w:type="dxa"/>
            <w:tcBorders>
              <w:top w:val="nil"/>
              <w:left w:val="nil"/>
              <w:bottom w:val="nil"/>
              <w:right w:val="nil"/>
            </w:tcBorders>
            <w:shd w:val="clear" w:color="auto" w:fill="auto"/>
            <w:noWrap/>
            <w:vAlign w:val="center"/>
            <w:hideMark/>
          </w:tcPr>
          <w:p w14:paraId="70AD704C" w14:textId="77777777" w:rsidR="00F115EA" w:rsidRPr="00CB1E6A" w:rsidRDefault="00F115EA" w:rsidP="00136F56">
            <w:pPr>
              <w:jc w:val="center"/>
            </w:pPr>
            <w:r w:rsidRPr="00CB1E6A">
              <w:t>34</w:t>
            </w:r>
            <w:r w:rsidRPr="00CB1E6A">
              <w:rPr>
                <w:lang w:val="en-GB"/>
              </w:rPr>
              <w:t>1</w:t>
            </w:r>
            <w:r w:rsidRPr="00CB1E6A">
              <w:t>0</w:t>
            </w:r>
          </w:p>
        </w:tc>
        <w:tc>
          <w:tcPr>
            <w:tcW w:w="1701" w:type="dxa"/>
            <w:tcBorders>
              <w:top w:val="nil"/>
              <w:left w:val="nil"/>
              <w:bottom w:val="nil"/>
              <w:right w:val="nil"/>
            </w:tcBorders>
            <w:shd w:val="clear" w:color="auto" w:fill="auto"/>
            <w:noWrap/>
            <w:vAlign w:val="center"/>
            <w:hideMark/>
          </w:tcPr>
          <w:p w14:paraId="48BA1383" w14:textId="77777777" w:rsidR="00F115EA" w:rsidRPr="00CB1E6A" w:rsidRDefault="00F115EA" w:rsidP="00136F56">
            <w:pPr>
              <w:jc w:val="center"/>
              <w:rPr>
                <w:lang w:val="en-GB"/>
              </w:rPr>
            </w:pPr>
            <w:r w:rsidRPr="00CB1E6A">
              <w:rPr>
                <w:lang w:val="en-GB"/>
              </w:rPr>
              <w:t>-47.24</w:t>
            </w:r>
          </w:p>
        </w:tc>
      </w:tr>
      <w:tr w:rsidR="00CB1E6A" w:rsidRPr="00CB1E6A" w14:paraId="5908C333" w14:textId="77777777" w:rsidTr="00136F56">
        <w:trPr>
          <w:trHeight w:val="312"/>
        </w:trPr>
        <w:tc>
          <w:tcPr>
            <w:tcW w:w="2977" w:type="dxa"/>
            <w:tcBorders>
              <w:top w:val="nil"/>
              <w:left w:val="nil"/>
              <w:bottom w:val="nil"/>
              <w:right w:val="nil"/>
            </w:tcBorders>
            <w:shd w:val="clear" w:color="auto" w:fill="auto"/>
            <w:noWrap/>
            <w:vAlign w:val="center"/>
            <w:hideMark/>
          </w:tcPr>
          <w:p w14:paraId="71628F93" w14:textId="77777777" w:rsidR="00F115EA" w:rsidRPr="00CB1E6A" w:rsidRDefault="00F115EA" w:rsidP="00136F56">
            <w:r w:rsidRPr="00CB1E6A">
              <w:t>C-H stretching</w:t>
            </w:r>
          </w:p>
        </w:tc>
        <w:tc>
          <w:tcPr>
            <w:tcW w:w="1985" w:type="dxa"/>
            <w:tcBorders>
              <w:top w:val="nil"/>
              <w:left w:val="nil"/>
              <w:bottom w:val="nil"/>
              <w:right w:val="nil"/>
            </w:tcBorders>
            <w:shd w:val="clear" w:color="auto" w:fill="auto"/>
            <w:noWrap/>
            <w:vAlign w:val="center"/>
            <w:hideMark/>
          </w:tcPr>
          <w:p w14:paraId="6D2AFAE7" w14:textId="77777777" w:rsidR="00F115EA" w:rsidRPr="00CB1E6A" w:rsidRDefault="00F115EA" w:rsidP="00136F56">
            <w:pPr>
              <w:jc w:val="center"/>
            </w:pPr>
            <w:r w:rsidRPr="00CB1E6A">
              <w:rPr>
                <w:lang w:val="en-GB"/>
              </w:rPr>
              <w:t>2924.04</w:t>
            </w:r>
          </w:p>
        </w:tc>
        <w:tc>
          <w:tcPr>
            <w:tcW w:w="2268" w:type="dxa"/>
            <w:tcBorders>
              <w:top w:val="nil"/>
              <w:left w:val="nil"/>
              <w:bottom w:val="nil"/>
              <w:right w:val="nil"/>
            </w:tcBorders>
            <w:shd w:val="clear" w:color="auto" w:fill="auto"/>
            <w:noWrap/>
            <w:vAlign w:val="center"/>
            <w:hideMark/>
          </w:tcPr>
          <w:p w14:paraId="24E85D8A" w14:textId="77777777" w:rsidR="00F115EA" w:rsidRPr="00CB1E6A" w:rsidRDefault="00F115EA" w:rsidP="00136F56">
            <w:pPr>
              <w:jc w:val="center"/>
            </w:pPr>
            <w:r w:rsidRPr="00CB1E6A">
              <w:t>29</w:t>
            </w:r>
            <w:r w:rsidRPr="00CB1E6A">
              <w:rPr>
                <w:lang w:val="en-GB"/>
              </w:rPr>
              <w:t>1</w:t>
            </w:r>
            <w:r w:rsidRPr="00CB1E6A">
              <w:t>0</w:t>
            </w:r>
          </w:p>
        </w:tc>
        <w:tc>
          <w:tcPr>
            <w:tcW w:w="1701" w:type="dxa"/>
            <w:tcBorders>
              <w:top w:val="nil"/>
              <w:left w:val="nil"/>
              <w:bottom w:val="nil"/>
              <w:right w:val="nil"/>
            </w:tcBorders>
            <w:shd w:val="clear" w:color="auto" w:fill="auto"/>
            <w:noWrap/>
            <w:vAlign w:val="center"/>
            <w:hideMark/>
          </w:tcPr>
          <w:p w14:paraId="01594716" w14:textId="77777777" w:rsidR="00F115EA" w:rsidRPr="00CB1E6A" w:rsidRDefault="00F115EA" w:rsidP="00136F56">
            <w:pPr>
              <w:jc w:val="center"/>
              <w:rPr>
                <w:lang w:val="en-GB"/>
              </w:rPr>
            </w:pPr>
            <w:r w:rsidRPr="00CB1E6A">
              <w:rPr>
                <w:lang w:val="en-GB"/>
              </w:rPr>
              <w:t>14.04</w:t>
            </w:r>
          </w:p>
        </w:tc>
      </w:tr>
      <w:tr w:rsidR="00CB1E6A" w:rsidRPr="00CB1E6A" w14:paraId="5E9C1B32" w14:textId="77777777" w:rsidTr="00136F56">
        <w:trPr>
          <w:trHeight w:val="312"/>
        </w:trPr>
        <w:tc>
          <w:tcPr>
            <w:tcW w:w="2977" w:type="dxa"/>
            <w:tcBorders>
              <w:top w:val="nil"/>
              <w:left w:val="nil"/>
              <w:bottom w:val="nil"/>
              <w:right w:val="nil"/>
            </w:tcBorders>
            <w:shd w:val="clear" w:color="auto" w:fill="auto"/>
            <w:noWrap/>
            <w:vAlign w:val="center"/>
            <w:hideMark/>
          </w:tcPr>
          <w:p w14:paraId="40355BD0" w14:textId="77777777" w:rsidR="00F115EA" w:rsidRPr="00CB1E6A" w:rsidRDefault="00F115EA" w:rsidP="00136F56">
            <w:r w:rsidRPr="00CB1E6A">
              <w:t>C=O stretching</w:t>
            </w:r>
          </w:p>
        </w:tc>
        <w:tc>
          <w:tcPr>
            <w:tcW w:w="1985" w:type="dxa"/>
            <w:tcBorders>
              <w:top w:val="nil"/>
              <w:left w:val="nil"/>
              <w:bottom w:val="nil"/>
              <w:right w:val="nil"/>
            </w:tcBorders>
            <w:shd w:val="clear" w:color="auto" w:fill="auto"/>
            <w:noWrap/>
            <w:vAlign w:val="center"/>
            <w:hideMark/>
          </w:tcPr>
          <w:p w14:paraId="5A100929" w14:textId="77777777" w:rsidR="00F115EA" w:rsidRPr="00CB1E6A" w:rsidRDefault="00F115EA" w:rsidP="00136F56">
            <w:pPr>
              <w:jc w:val="center"/>
            </w:pPr>
            <w:r w:rsidRPr="00CB1E6A">
              <w:rPr>
                <w:lang w:val="en-GB"/>
              </w:rPr>
              <w:t>1623.77</w:t>
            </w:r>
          </w:p>
        </w:tc>
        <w:tc>
          <w:tcPr>
            <w:tcW w:w="2268" w:type="dxa"/>
            <w:tcBorders>
              <w:top w:val="nil"/>
              <w:left w:val="nil"/>
              <w:bottom w:val="nil"/>
              <w:right w:val="nil"/>
            </w:tcBorders>
            <w:shd w:val="clear" w:color="auto" w:fill="auto"/>
            <w:noWrap/>
            <w:vAlign w:val="bottom"/>
            <w:hideMark/>
          </w:tcPr>
          <w:p w14:paraId="343C587D" w14:textId="77777777" w:rsidR="00F115EA" w:rsidRPr="00CB1E6A" w:rsidRDefault="00F115EA" w:rsidP="00136F56">
            <w:pPr>
              <w:jc w:val="center"/>
              <w:rPr>
                <w:lang w:val="en-GB"/>
              </w:rPr>
            </w:pPr>
            <w:r w:rsidRPr="00CB1E6A">
              <w:rPr>
                <w:lang w:val="en-GB"/>
              </w:rPr>
              <w:t>1610</w:t>
            </w:r>
          </w:p>
        </w:tc>
        <w:tc>
          <w:tcPr>
            <w:tcW w:w="1701" w:type="dxa"/>
            <w:tcBorders>
              <w:top w:val="nil"/>
              <w:left w:val="nil"/>
              <w:bottom w:val="nil"/>
              <w:right w:val="nil"/>
            </w:tcBorders>
            <w:shd w:val="clear" w:color="auto" w:fill="auto"/>
            <w:noWrap/>
            <w:vAlign w:val="bottom"/>
            <w:hideMark/>
          </w:tcPr>
          <w:p w14:paraId="0A1B9126" w14:textId="77777777" w:rsidR="00F115EA" w:rsidRPr="00CB1E6A" w:rsidRDefault="00F115EA" w:rsidP="00136F56">
            <w:pPr>
              <w:jc w:val="center"/>
              <w:rPr>
                <w:lang w:val="en-GB"/>
              </w:rPr>
            </w:pPr>
            <w:r w:rsidRPr="00CB1E6A">
              <w:rPr>
                <w:lang w:val="en-GB"/>
              </w:rPr>
              <w:t>13.77</w:t>
            </w:r>
          </w:p>
        </w:tc>
      </w:tr>
      <w:tr w:rsidR="00CB1E6A" w:rsidRPr="00CB1E6A" w14:paraId="6DBEDB86" w14:textId="77777777" w:rsidTr="00136F56">
        <w:trPr>
          <w:trHeight w:val="312"/>
        </w:trPr>
        <w:tc>
          <w:tcPr>
            <w:tcW w:w="2977" w:type="dxa"/>
            <w:tcBorders>
              <w:top w:val="nil"/>
              <w:left w:val="nil"/>
              <w:bottom w:val="nil"/>
              <w:right w:val="nil"/>
            </w:tcBorders>
            <w:shd w:val="clear" w:color="auto" w:fill="auto"/>
            <w:noWrap/>
            <w:vAlign w:val="center"/>
            <w:hideMark/>
          </w:tcPr>
          <w:p w14:paraId="25CC3671" w14:textId="77777777" w:rsidR="00F115EA" w:rsidRPr="00CB1E6A" w:rsidRDefault="00F115EA" w:rsidP="00136F56">
            <w:r w:rsidRPr="00CB1E6A">
              <w:t>C-OH stretching</w:t>
            </w:r>
          </w:p>
        </w:tc>
        <w:tc>
          <w:tcPr>
            <w:tcW w:w="1985" w:type="dxa"/>
            <w:tcBorders>
              <w:top w:val="nil"/>
              <w:left w:val="nil"/>
              <w:bottom w:val="nil"/>
              <w:right w:val="nil"/>
            </w:tcBorders>
            <w:shd w:val="clear" w:color="auto" w:fill="auto"/>
            <w:noWrap/>
            <w:vAlign w:val="center"/>
            <w:hideMark/>
          </w:tcPr>
          <w:p w14:paraId="26514865" w14:textId="77777777" w:rsidR="00F115EA" w:rsidRPr="00CB1E6A" w:rsidRDefault="00F115EA" w:rsidP="00136F56">
            <w:pPr>
              <w:jc w:val="center"/>
            </w:pPr>
            <w:r w:rsidRPr="00CB1E6A">
              <w:rPr>
                <w:lang w:val="en-GB"/>
              </w:rPr>
              <w:t>1032.69</w:t>
            </w:r>
          </w:p>
        </w:tc>
        <w:tc>
          <w:tcPr>
            <w:tcW w:w="2268" w:type="dxa"/>
            <w:tcBorders>
              <w:top w:val="nil"/>
              <w:left w:val="nil"/>
              <w:bottom w:val="nil"/>
              <w:right w:val="nil"/>
            </w:tcBorders>
            <w:shd w:val="clear" w:color="auto" w:fill="auto"/>
            <w:noWrap/>
            <w:vAlign w:val="center"/>
            <w:hideMark/>
          </w:tcPr>
          <w:p w14:paraId="17531F23" w14:textId="77777777" w:rsidR="00F115EA" w:rsidRPr="00CB1E6A" w:rsidRDefault="00F115EA" w:rsidP="00136F56">
            <w:pPr>
              <w:jc w:val="center"/>
            </w:pPr>
            <w:r w:rsidRPr="00CB1E6A">
              <w:t>1080</w:t>
            </w:r>
          </w:p>
        </w:tc>
        <w:tc>
          <w:tcPr>
            <w:tcW w:w="1701" w:type="dxa"/>
            <w:tcBorders>
              <w:top w:val="nil"/>
              <w:left w:val="nil"/>
              <w:bottom w:val="nil"/>
              <w:right w:val="nil"/>
            </w:tcBorders>
            <w:shd w:val="clear" w:color="auto" w:fill="auto"/>
            <w:noWrap/>
            <w:vAlign w:val="center"/>
            <w:hideMark/>
          </w:tcPr>
          <w:p w14:paraId="6ADE5063" w14:textId="77777777" w:rsidR="00F115EA" w:rsidRPr="00CB1E6A" w:rsidRDefault="00F115EA" w:rsidP="00136F56">
            <w:pPr>
              <w:jc w:val="center"/>
              <w:rPr>
                <w:lang w:val="en-GB"/>
              </w:rPr>
            </w:pPr>
            <w:r w:rsidRPr="00CB1E6A">
              <w:rPr>
                <w:lang w:val="en-GB"/>
              </w:rPr>
              <w:t>-47.31</w:t>
            </w:r>
          </w:p>
        </w:tc>
      </w:tr>
      <w:tr w:rsidR="00F115EA" w:rsidRPr="00CB1E6A" w14:paraId="658CA9BE" w14:textId="77777777" w:rsidTr="00136F56">
        <w:trPr>
          <w:trHeight w:val="324"/>
        </w:trPr>
        <w:tc>
          <w:tcPr>
            <w:tcW w:w="2977" w:type="dxa"/>
            <w:tcBorders>
              <w:top w:val="nil"/>
              <w:left w:val="nil"/>
              <w:bottom w:val="single" w:sz="8" w:space="0" w:color="auto"/>
              <w:right w:val="nil"/>
            </w:tcBorders>
            <w:shd w:val="clear" w:color="auto" w:fill="auto"/>
            <w:noWrap/>
            <w:vAlign w:val="center"/>
            <w:hideMark/>
          </w:tcPr>
          <w:p w14:paraId="4DF8A3BB" w14:textId="77777777" w:rsidR="00F115EA" w:rsidRPr="00CB1E6A" w:rsidRDefault="00F115EA" w:rsidP="00136F56">
            <w:r w:rsidRPr="00CB1E6A">
              <w:t xml:space="preserve"> N-H stretch</w:t>
            </w:r>
          </w:p>
        </w:tc>
        <w:tc>
          <w:tcPr>
            <w:tcW w:w="1985" w:type="dxa"/>
            <w:tcBorders>
              <w:top w:val="nil"/>
              <w:left w:val="nil"/>
              <w:bottom w:val="single" w:sz="8" w:space="0" w:color="auto"/>
              <w:right w:val="nil"/>
            </w:tcBorders>
            <w:shd w:val="clear" w:color="auto" w:fill="auto"/>
            <w:noWrap/>
            <w:vAlign w:val="center"/>
            <w:hideMark/>
          </w:tcPr>
          <w:p w14:paraId="56AE271B" w14:textId="77777777" w:rsidR="00F115EA" w:rsidRPr="00CB1E6A" w:rsidRDefault="00F115EA" w:rsidP="00136F56">
            <w:pPr>
              <w:jc w:val="center"/>
            </w:pPr>
            <w:r w:rsidRPr="00CB1E6A">
              <w:rPr>
                <w:lang w:val="en-GB"/>
              </w:rPr>
              <w:t>1410.49</w:t>
            </w:r>
          </w:p>
        </w:tc>
        <w:tc>
          <w:tcPr>
            <w:tcW w:w="2268" w:type="dxa"/>
            <w:tcBorders>
              <w:top w:val="nil"/>
              <w:left w:val="nil"/>
              <w:bottom w:val="single" w:sz="8" w:space="0" w:color="auto"/>
              <w:right w:val="nil"/>
            </w:tcBorders>
            <w:shd w:val="clear" w:color="auto" w:fill="auto"/>
            <w:noWrap/>
            <w:vAlign w:val="center"/>
            <w:hideMark/>
          </w:tcPr>
          <w:p w14:paraId="721F1F68" w14:textId="77777777" w:rsidR="00F115EA" w:rsidRPr="00CB1E6A" w:rsidRDefault="00F115EA" w:rsidP="00136F56">
            <w:pPr>
              <w:jc w:val="center"/>
            </w:pPr>
            <w:r w:rsidRPr="00CB1E6A">
              <w:t>1440</w:t>
            </w:r>
          </w:p>
        </w:tc>
        <w:tc>
          <w:tcPr>
            <w:tcW w:w="1701" w:type="dxa"/>
            <w:tcBorders>
              <w:top w:val="nil"/>
              <w:left w:val="nil"/>
              <w:bottom w:val="single" w:sz="8" w:space="0" w:color="auto"/>
              <w:right w:val="nil"/>
            </w:tcBorders>
            <w:shd w:val="clear" w:color="auto" w:fill="auto"/>
            <w:noWrap/>
            <w:vAlign w:val="center"/>
            <w:hideMark/>
          </w:tcPr>
          <w:p w14:paraId="2F04C880" w14:textId="77777777" w:rsidR="00F115EA" w:rsidRPr="00CB1E6A" w:rsidRDefault="00F115EA" w:rsidP="00136F56">
            <w:pPr>
              <w:jc w:val="center"/>
              <w:rPr>
                <w:lang w:val="en-GB"/>
              </w:rPr>
            </w:pPr>
            <w:r w:rsidRPr="00CB1E6A">
              <w:rPr>
                <w:lang w:val="en-GB"/>
              </w:rPr>
              <w:t>-29.51</w:t>
            </w:r>
          </w:p>
        </w:tc>
      </w:tr>
    </w:tbl>
    <w:p w14:paraId="4B2FD5CE" w14:textId="6AED2FCB" w:rsidR="00F115EA" w:rsidRPr="00CB1E6A" w:rsidRDefault="00B51E69" w:rsidP="00803870">
      <w:pPr>
        <w:pStyle w:val="Heading4"/>
      </w:pPr>
      <w:bookmarkStart w:id="1048" w:name="_Hlk113614441"/>
      <w:bookmarkStart w:id="1049" w:name="_Toc118051623"/>
      <w:bookmarkStart w:id="1050" w:name="_Toc127869204"/>
      <w:r>
        <w:t>ANN results</w:t>
      </w:r>
      <w:r w:rsidR="00F115EA" w:rsidRPr="00CB1E6A">
        <w:t xml:space="preserve"> for adsorption of CPX onto </w:t>
      </w:r>
      <w:bookmarkEnd w:id="1048"/>
      <w:r w:rsidR="00F115EA" w:rsidRPr="00CB1E6A">
        <w:t>BSP1</w:t>
      </w:r>
      <w:bookmarkEnd w:id="1049"/>
      <w:bookmarkEnd w:id="1050"/>
    </w:p>
    <w:p w14:paraId="791C441E" w14:textId="45D20C68" w:rsidR="002C47D3" w:rsidRPr="00CB1E6A" w:rsidRDefault="002C47D3" w:rsidP="00334D45">
      <w:pPr>
        <w:pStyle w:val="Heading5"/>
        <w:rPr>
          <w:rFonts w:eastAsiaTheme="minorEastAsia"/>
          <w:lang w:val="en-GB"/>
        </w:rPr>
      </w:pPr>
      <w:bookmarkStart w:id="1051" w:name="_Toc118051624"/>
      <w:r w:rsidRPr="00CB1E6A">
        <w:rPr>
          <w:rFonts w:eastAsiaTheme="minorEastAsia"/>
          <w:lang w:val="en-GB"/>
        </w:rPr>
        <w:t>Determination of the optimal number of hidden neurons</w:t>
      </w:r>
      <w:bookmarkEnd w:id="1051"/>
    </w:p>
    <w:bookmarkEnd w:id="994"/>
    <w:p w14:paraId="16489069" w14:textId="0097136D" w:rsidR="00447317" w:rsidRDefault="005A5132" w:rsidP="00D01EA0">
      <w:pPr>
        <w:spacing w:line="480" w:lineRule="auto"/>
        <w:jc w:val="both"/>
        <w:rPr>
          <w:rFonts w:eastAsiaTheme="minorEastAsia"/>
          <w:lang w:val="en-GB"/>
        </w:rPr>
      </w:pPr>
      <w:r w:rsidRPr="00CB1E6A">
        <w:rPr>
          <w:rFonts w:eastAsiaTheme="minorEastAsia"/>
          <w:lang w:val="en-GB"/>
        </w:rPr>
        <w:t xml:space="preserve">The performance of each of the hidden neurons is presented in Table 4.3.2.5. As shown, with reference to the minimum MSE (9.39), 12 hidden neurons were considered the most appropriate number of hidden neurons in the hidden layer. Hence, 12 hidden neurons </w:t>
      </w:r>
      <w:r w:rsidR="006113C2" w:rsidRPr="00CB1E6A">
        <w:rPr>
          <w:rFonts w:eastAsiaTheme="minorEastAsia"/>
          <w:lang w:val="en-GB"/>
        </w:rPr>
        <w:t>appropriately</w:t>
      </w:r>
      <w:r w:rsidRPr="00CB1E6A">
        <w:rPr>
          <w:rFonts w:eastAsiaTheme="minorEastAsia"/>
          <w:lang w:val="en-GB"/>
        </w:rPr>
        <w:t xml:space="preserve"> predicted the adsorption efficiency of CPX uptake onto BSP1</w:t>
      </w:r>
      <w:r w:rsidR="00D01EA0">
        <w:rPr>
          <w:rFonts w:eastAsiaTheme="minorEastAsia"/>
          <w:lang w:val="en-GB"/>
        </w:rPr>
        <w:t>.</w:t>
      </w:r>
    </w:p>
    <w:p w14:paraId="052A1376" w14:textId="33D7B9EB" w:rsidR="00F115EA" w:rsidRPr="00CB1E6A" w:rsidRDefault="00F115EA" w:rsidP="0076286E">
      <w:pPr>
        <w:pStyle w:val="ListofTables"/>
      </w:pPr>
      <w:bookmarkStart w:id="1052" w:name="_Toc123057444"/>
      <w:r w:rsidRPr="00CB1E6A">
        <w:t xml:space="preserve">Table </w:t>
      </w:r>
      <w:r w:rsidR="00582130" w:rsidRPr="00CB1E6A">
        <w:t>4.3.2.5</w:t>
      </w:r>
      <w:r w:rsidRPr="00CB1E6A">
        <w:t>: Statistical metrics for selection of hidden neurons for prediction of BSP1’s removal efficiency</w:t>
      </w:r>
      <w:bookmarkEnd w:id="1052"/>
    </w:p>
    <w:tbl>
      <w:tblPr>
        <w:tblW w:w="2928" w:type="dxa"/>
        <w:jc w:val="center"/>
        <w:tblLook w:val="04A0" w:firstRow="1" w:lastRow="0" w:firstColumn="1" w:lastColumn="0" w:noHBand="0" w:noVBand="1"/>
      </w:tblPr>
      <w:tblGrid>
        <w:gridCol w:w="1350"/>
        <w:gridCol w:w="976"/>
        <w:gridCol w:w="1116"/>
      </w:tblGrid>
      <w:tr w:rsidR="00CB1E6A" w:rsidRPr="00CB1E6A" w14:paraId="66020C4F" w14:textId="77777777" w:rsidTr="00136F56">
        <w:trPr>
          <w:trHeight w:val="324"/>
          <w:jc w:val="center"/>
        </w:trPr>
        <w:tc>
          <w:tcPr>
            <w:tcW w:w="976" w:type="dxa"/>
            <w:tcBorders>
              <w:top w:val="single" w:sz="4" w:space="0" w:color="auto"/>
              <w:left w:val="nil"/>
              <w:bottom w:val="single" w:sz="4" w:space="0" w:color="auto"/>
              <w:right w:val="nil"/>
            </w:tcBorders>
            <w:shd w:val="clear" w:color="auto" w:fill="auto"/>
            <w:noWrap/>
            <w:vAlign w:val="bottom"/>
            <w:hideMark/>
          </w:tcPr>
          <w:p w14:paraId="3A393E41"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HIDDEN NEURONS</w:t>
            </w:r>
          </w:p>
        </w:tc>
        <w:tc>
          <w:tcPr>
            <w:tcW w:w="976" w:type="dxa"/>
            <w:tcBorders>
              <w:top w:val="single" w:sz="4" w:space="0" w:color="auto"/>
              <w:left w:val="nil"/>
              <w:bottom w:val="single" w:sz="4" w:space="0" w:color="auto"/>
              <w:right w:val="nil"/>
            </w:tcBorders>
            <w:shd w:val="clear" w:color="auto" w:fill="auto"/>
            <w:noWrap/>
            <w:vAlign w:val="bottom"/>
            <w:hideMark/>
          </w:tcPr>
          <w:p w14:paraId="411619C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MSE</w:t>
            </w:r>
          </w:p>
        </w:tc>
        <w:tc>
          <w:tcPr>
            <w:tcW w:w="976" w:type="dxa"/>
            <w:tcBorders>
              <w:top w:val="single" w:sz="4" w:space="0" w:color="auto"/>
              <w:left w:val="nil"/>
              <w:bottom w:val="single" w:sz="4" w:space="0" w:color="auto"/>
              <w:right w:val="nil"/>
            </w:tcBorders>
            <w:shd w:val="clear" w:color="auto" w:fill="auto"/>
            <w:noWrap/>
            <w:vAlign w:val="bottom"/>
            <w:hideMark/>
          </w:tcPr>
          <w:p w14:paraId="07E7E327"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D3B20C0"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779F14ED"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w:t>
            </w:r>
          </w:p>
        </w:tc>
        <w:tc>
          <w:tcPr>
            <w:tcW w:w="976" w:type="dxa"/>
            <w:tcBorders>
              <w:top w:val="nil"/>
              <w:left w:val="nil"/>
              <w:bottom w:val="nil"/>
              <w:right w:val="nil"/>
            </w:tcBorders>
            <w:shd w:val="clear" w:color="auto" w:fill="auto"/>
            <w:noWrap/>
            <w:vAlign w:val="bottom"/>
            <w:hideMark/>
          </w:tcPr>
          <w:p w14:paraId="2CF2CD52"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36.08</w:t>
            </w:r>
          </w:p>
        </w:tc>
        <w:tc>
          <w:tcPr>
            <w:tcW w:w="976" w:type="dxa"/>
            <w:tcBorders>
              <w:top w:val="nil"/>
              <w:left w:val="nil"/>
              <w:bottom w:val="nil"/>
              <w:right w:val="nil"/>
            </w:tcBorders>
            <w:shd w:val="clear" w:color="auto" w:fill="auto"/>
            <w:noWrap/>
            <w:vAlign w:val="bottom"/>
            <w:hideMark/>
          </w:tcPr>
          <w:p w14:paraId="79BB9B20"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55897</w:t>
            </w:r>
          </w:p>
        </w:tc>
      </w:tr>
      <w:tr w:rsidR="00CB1E6A" w:rsidRPr="00CB1E6A" w14:paraId="0C1B9856"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50641E9F"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2</w:t>
            </w:r>
          </w:p>
        </w:tc>
        <w:tc>
          <w:tcPr>
            <w:tcW w:w="976" w:type="dxa"/>
            <w:tcBorders>
              <w:top w:val="nil"/>
              <w:left w:val="nil"/>
              <w:bottom w:val="nil"/>
              <w:right w:val="nil"/>
            </w:tcBorders>
            <w:shd w:val="clear" w:color="auto" w:fill="auto"/>
            <w:noWrap/>
            <w:vAlign w:val="bottom"/>
            <w:hideMark/>
          </w:tcPr>
          <w:p w14:paraId="2BF78E6F"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35.79</w:t>
            </w:r>
          </w:p>
        </w:tc>
        <w:tc>
          <w:tcPr>
            <w:tcW w:w="976" w:type="dxa"/>
            <w:tcBorders>
              <w:top w:val="nil"/>
              <w:left w:val="nil"/>
              <w:bottom w:val="nil"/>
              <w:right w:val="nil"/>
            </w:tcBorders>
            <w:shd w:val="clear" w:color="auto" w:fill="auto"/>
            <w:noWrap/>
            <w:vAlign w:val="bottom"/>
            <w:hideMark/>
          </w:tcPr>
          <w:p w14:paraId="531FF58A"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41676</w:t>
            </w:r>
          </w:p>
        </w:tc>
      </w:tr>
      <w:tr w:rsidR="00CB1E6A" w:rsidRPr="00CB1E6A" w14:paraId="5957C7A0"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19AFCF9F"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3</w:t>
            </w:r>
          </w:p>
        </w:tc>
        <w:tc>
          <w:tcPr>
            <w:tcW w:w="976" w:type="dxa"/>
            <w:tcBorders>
              <w:top w:val="nil"/>
              <w:left w:val="nil"/>
              <w:bottom w:val="nil"/>
              <w:right w:val="nil"/>
            </w:tcBorders>
            <w:shd w:val="clear" w:color="auto" w:fill="auto"/>
            <w:noWrap/>
            <w:vAlign w:val="bottom"/>
            <w:hideMark/>
          </w:tcPr>
          <w:p w14:paraId="08BCB8F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34.22</w:t>
            </w:r>
          </w:p>
        </w:tc>
        <w:tc>
          <w:tcPr>
            <w:tcW w:w="976" w:type="dxa"/>
            <w:tcBorders>
              <w:top w:val="nil"/>
              <w:left w:val="nil"/>
              <w:bottom w:val="nil"/>
              <w:right w:val="nil"/>
            </w:tcBorders>
            <w:shd w:val="clear" w:color="auto" w:fill="auto"/>
            <w:noWrap/>
            <w:vAlign w:val="bottom"/>
            <w:hideMark/>
          </w:tcPr>
          <w:p w14:paraId="4B10AA0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16806</w:t>
            </w:r>
          </w:p>
        </w:tc>
      </w:tr>
      <w:tr w:rsidR="00CB1E6A" w:rsidRPr="00CB1E6A" w14:paraId="0EE30595"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17923359"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4</w:t>
            </w:r>
          </w:p>
        </w:tc>
        <w:tc>
          <w:tcPr>
            <w:tcW w:w="976" w:type="dxa"/>
            <w:tcBorders>
              <w:top w:val="nil"/>
              <w:left w:val="nil"/>
              <w:bottom w:val="nil"/>
              <w:right w:val="nil"/>
            </w:tcBorders>
            <w:shd w:val="clear" w:color="auto" w:fill="auto"/>
            <w:noWrap/>
            <w:vAlign w:val="bottom"/>
            <w:hideMark/>
          </w:tcPr>
          <w:p w14:paraId="5EC89839"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28.29</w:t>
            </w:r>
          </w:p>
        </w:tc>
        <w:tc>
          <w:tcPr>
            <w:tcW w:w="976" w:type="dxa"/>
            <w:tcBorders>
              <w:top w:val="nil"/>
              <w:left w:val="nil"/>
              <w:bottom w:val="nil"/>
              <w:right w:val="nil"/>
            </w:tcBorders>
            <w:shd w:val="clear" w:color="auto" w:fill="auto"/>
            <w:noWrap/>
            <w:vAlign w:val="bottom"/>
            <w:hideMark/>
          </w:tcPr>
          <w:p w14:paraId="5084BA11"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26214</w:t>
            </w:r>
          </w:p>
        </w:tc>
      </w:tr>
      <w:tr w:rsidR="00CB1E6A" w:rsidRPr="00CB1E6A" w14:paraId="2BA2ABC1"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3659CBB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5</w:t>
            </w:r>
          </w:p>
        </w:tc>
        <w:tc>
          <w:tcPr>
            <w:tcW w:w="976" w:type="dxa"/>
            <w:tcBorders>
              <w:top w:val="nil"/>
              <w:left w:val="nil"/>
              <w:bottom w:val="nil"/>
              <w:right w:val="nil"/>
            </w:tcBorders>
            <w:shd w:val="clear" w:color="auto" w:fill="auto"/>
            <w:noWrap/>
            <w:vAlign w:val="bottom"/>
            <w:hideMark/>
          </w:tcPr>
          <w:p w14:paraId="2DE91A3A"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24.96</w:t>
            </w:r>
          </w:p>
        </w:tc>
        <w:tc>
          <w:tcPr>
            <w:tcW w:w="976" w:type="dxa"/>
            <w:tcBorders>
              <w:top w:val="nil"/>
              <w:left w:val="nil"/>
              <w:bottom w:val="nil"/>
              <w:right w:val="nil"/>
            </w:tcBorders>
            <w:shd w:val="clear" w:color="auto" w:fill="auto"/>
            <w:noWrap/>
            <w:vAlign w:val="bottom"/>
            <w:hideMark/>
          </w:tcPr>
          <w:p w14:paraId="629FE861"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53943</w:t>
            </w:r>
          </w:p>
        </w:tc>
      </w:tr>
      <w:tr w:rsidR="00CB1E6A" w:rsidRPr="00CB1E6A" w14:paraId="3B1E9859"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1AA3CEC7"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6</w:t>
            </w:r>
          </w:p>
        </w:tc>
        <w:tc>
          <w:tcPr>
            <w:tcW w:w="976" w:type="dxa"/>
            <w:tcBorders>
              <w:top w:val="nil"/>
              <w:left w:val="nil"/>
              <w:bottom w:val="nil"/>
              <w:right w:val="nil"/>
            </w:tcBorders>
            <w:shd w:val="clear" w:color="auto" w:fill="auto"/>
            <w:noWrap/>
            <w:vAlign w:val="bottom"/>
            <w:hideMark/>
          </w:tcPr>
          <w:p w14:paraId="19405C9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7.56</w:t>
            </w:r>
          </w:p>
        </w:tc>
        <w:tc>
          <w:tcPr>
            <w:tcW w:w="976" w:type="dxa"/>
            <w:tcBorders>
              <w:top w:val="nil"/>
              <w:left w:val="nil"/>
              <w:bottom w:val="nil"/>
              <w:right w:val="nil"/>
            </w:tcBorders>
            <w:shd w:val="clear" w:color="auto" w:fill="auto"/>
            <w:noWrap/>
            <w:vAlign w:val="bottom"/>
            <w:hideMark/>
          </w:tcPr>
          <w:p w14:paraId="552D04D1"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6924</w:t>
            </w:r>
          </w:p>
        </w:tc>
      </w:tr>
      <w:tr w:rsidR="00CB1E6A" w:rsidRPr="00CB1E6A" w14:paraId="60E9502E"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1FC760AE"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7</w:t>
            </w:r>
          </w:p>
        </w:tc>
        <w:tc>
          <w:tcPr>
            <w:tcW w:w="976" w:type="dxa"/>
            <w:tcBorders>
              <w:top w:val="nil"/>
              <w:left w:val="nil"/>
              <w:bottom w:val="nil"/>
              <w:right w:val="nil"/>
            </w:tcBorders>
            <w:shd w:val="clear" w:color="auto" w:fill="auto"/>
            <w:noWrap/>
            <w:vAlign w:val="bottom"/>
            <w:hideMark/>
          </w:tcPr>
          <w:p w14:paraId="3ED4BE97"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8.37</w:t>
            </w:r>
          </w:p>
        </w:tc>
        <w:tc>
          <w:tcPr>
            <w:tcW w:w="976" w:type="dxa"/>
            <w:tcBorders>
              <w:top w:val="nil"/>
              <w:left w:val="nil"/>
              <w:bottom w:val="nil"/>
              <w:right w:val="nil"/>
            </w:tcBorders>
            <w:shd w:val="clear" w:color="auto" w:fill="auto"/>
            <w:noWrap/>
            <w:vAlign w:val="bottom"/>
            <w:hideMark/>
          </w:tcPr>
          <w:p w14:paraId="02A0765C"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60988</w:t>
            </w:r>
          </w:p>
        </w:tc>
      </w:tr>
      <w:tr w:rsidR="00CB1E6A" w:rsidRPr="00CB1E6A" w14:paraId="0CC59D16"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71B5EDB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8</w:t>
            </w:r>
          </w:p>
        </w:tc>
        <w:tc>
          <w:tcPr>
            <w:tcW w:w="976" w:type="dxa"/>
            <w:tcBorders>
              <w:top w:val="nil"/>
              <w:left w:val="nil"/>
              <w:bottom w:val="nil"/>
              <w:right w:val="nil"/>
            </w:tcBorders>
            <w:shd w:val="clear" w:color="auto" w:fill="auto"/>
            <w:noWrap/>
            <w:vAlign w:val="bottom"/>
            <w:hideMark/>
          </w:tcPr>
          <w:p w14:paraId="6B6DAA1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4.91</w:t>
            </w:r>
          </w:p>
        </w:tc>
        <w:tc>
          <w:tcPr>
            <w:tcW w:w="976" w:type="dxa"/>
            <w:tcBorders>
              <w:top w:val="nil"/>
              <w:left w:val="nil"/>
              <w:bottom w:val="nil"/>
              <w:right w:val="nil"/>
            </w:tcBorders>
            <w:shd w:val="clear" w:color="auto" w:fill="auto"/>
            <w:noWrap/>
            <w:vAlign w:val="bottom"/>
            <w:hideMark/>
          </w:tcPr>
          <w:p w14:paraId="69235D77"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74564</w:t>
            </w:r>
          </w:p>
        </w:tc>
      </w:tr>
      <w:tr w:rsidR="00CB1E6A" w:rsidRPr="00CB1E6A" w14:paraId="067A2BAE" w14:textId="77777777" w:rsidTr="00136F56">
        <w:trPr>
          <w:trHeight w:val="324"/>
          <w:jc w:val="center"/>
        </w:trPr>
        <w:tc>
          <w:tcPr>
            <w:tcW w:w="976" w:type="dxa"/>
            <w:tcBorders>
              <w:top w:val="nil"/>
              <w:left w:val="nil"/>
              <w:bottom w:val="nil"/>
              <w:right w:val="nil"/>
            </w:tcBorders>
            <w:shd w:val="clear" w:color="auto" w:fill="auto"/>
            <w:noWrap/>
            <w:vAlign w:val="bottom"/>
            <w:hideMark/>
          </w:tcPr>
          <w:p w14:paraId="14281C54"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9</w:t>
            </w:r>
          </w:p>
        </w:tc>
        <w:tc>
          <w:tcPr>
            <w:tcW w:w="976" w:type="dxa"/>
            <w:tcBorders>
              <w:top w:val="nil"/>
              <w:left w:val="nil"/>
              <w:bottom w:val="nil"/>
              <w:right w:val="nil"/>
            </w:tcBorders>
            <w:shd w:val="clear" w:color="auto" w:fill="auto"/>
            <w:noWrap/>
            <w:vAlign w:val="bottom"/>
            <w:hideMark/>
          </w:tcPr>
          <w:p w14:paraId="61D372FE"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2.58</w:t>
            </w:r>
          </w:p>
        </w:tc>
        <w:tc>
          <w:tcPr>
            <w:tcW w:w="976" w:type="dxa"/>
            <w:tcBorders>
              <w:top w:val="nil"/>
              <w:left w:val="nil"/>
              <w:bottom w:val="nil"/>
              <w:right w:val="nil"/>
            </w:tcBorders>
            <w:shd w:val="clear" w:color="auto" w:fill="auto"/>
            <w:noWrap/>
            <w:vAlign w:val="bottom"/>
            <w:hideMark/>
          </w:tcPr>
          <w:p w14:paraId="07EF681F"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76342</w:t>
            </w:r>
          </w:p>
        </w:tc>
      </w:tr>
      <w:tr w:rsidR="00CB1E6A" w:rsidRPr="00CB1E6A" w14:paraId="030FE7E0"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17EA7174"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0</w:t>
            </w:r>
          </w:p>
        </w:tc>
        <w:tc>
          <w:tcPr>
            <w:tcW w:w="976" w:type="dxa"/>
            <w:tcBorders>
              <w:top w:val="nil"/>
              <w:left w:val="nil"/>
              <w:bottom w:val="nil"/>
              <w:right w:val="nil"/>
            </w:tcBorders>
            <w:shd w:val="clear" w:color="auto" w:fill="auto"/>
            <w:noWrap/>
            <w:vAlign w:val="bottom"/>
            <w:hideMark/>
          </w:tcPr>
          <w:p w14:paraId="180F2E4F"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1.53</w:t>
            </w:r>
          </w:p>
        </w:tc>
        <w:tc>
          <w:tcPr>
            <w:tcW w:w="976" w:type="dxa"/>
            <w:tcBorders>
              <w:top w:val="nil"/>
              <w:left w:val="nil"/>
              <w:bottom w:val="nil"/>
              <w:right w:val="nil"/>
            </w:tcBorders>
            <w:shd w:val="clear" w:color="auto" w:fill="auto"/>
            <w:noWrap/>
            <w:vAlign w:val="bottom"/>
            <w:hideMark/>
          </w:tcPr>
          <w:p w14:paraId="197044E6"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83469</w:t>
            </w:r>
          </w:p>
        </w:tc>
      </w:tr>
      <w:tr w:rsidR="00CB1E6A" w:rsidRPr="00CB1E6A" w14:paraId="399B5A11"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143F3852"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1</w:t>
            </w:r>
          </w:p>
        </w:tc>
        <w:tc>
          <w:tcPr>
            <w:tcW w:w="976" w:type="dxa"/>
            <w:tcBorders>
              <w:top w:val="nil"/>
              <w:left w:val="nil"/>
              <w:bottom w:val="nil"/>
              <w:right w:val="nil"/>
            </w:tcBorders>
            <w:shd w:val="clear" w:color="auto" w:fill="auto"/>
            <w:noWrap/>
            <w:vAlign w:val="bottom"/>
            <w:hideMark/>
          </w:tcPr>
          <w:p w14:paraId="58606141"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0.45</w:t>
            </w:r>
          </w:p>
        </w:tc>
        <w:tc>
          <w:tcPr>
            <w:tcW w:w="976" w:type="dxa"/>
            <w:tcBorders>
              <w:top w:val="nil"/>
              <w:left w:val="nil"/>
              <w:bottom w:val="nil"/>
              <w:right w:val="nil"/>
            </w:tcBorders>
            <w:shd w:val="clear" w:color="auto" w:fill="auto"/>
            <w:noWrap/>
            <w:vAlign w:val="bottom"/>
            <w:hideMark/>
          </w:tcPr>
          <w:p w14:paraId="047FE5B1"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80694</w:t>
            </w:r>
          </w:p>
        </w:tc>
      </w:tr>
      <w:tr w:rsidR="00CB1E6A" w:rsidRPr="00CB1E6A" w14:paraId="4E70F0E0"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17DB22CF"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2</w:t>
            </w:r>
          </w:p>
        </w:tc>
        <w:tc>
          <w:tcPr>
            <w:tcW w:w="976" w:type="dxa"/>
            <w:tcBorders>
              <w:top w:val="nil"/>
              <w:left w:val="nil"/>
              <w:bottom w:val="nil"/>
              <w:right w:val="nil"/>
            </w:tcBorders>
            <w:shd w:val="clear" w:color="auto" w:fill="auto"/>
            <w:noWrap/>
            <w:vAlign w:val="bottom"/>
            <w:hideMark/>
          </w:tcPr>
          <w:p w14:paraId="4CD31080" w14:textId="77777777" w:rsidR="00F115EA" w:rsidRPr="00CB1E6A" w:rsidRDefault="00F115EA" w:rsidP="006113C2">
            <w:pPr>
              <w:jc w:val="center"/>
              <w:rPr>
                <w:rFonts w:asciiTheme="majorBidi" w:hAnsiTheme="majorBidi" w:cstheme="majorBidi"/>
                <w:b/>
                <w:bCs/>
              </w:rPr>
            </w:pPr>
            <w:r w:rsidRPr="00CB1E6A">
              <w:rPr>
                <w:rFonts w:asciiTheme="majorBidi" w:hAnsiTheme="majorBidi" w:cstheme="majorBidi"/>
                <w:b/>
                <w:bCs/>
              </w:rPr>
              <w:t>9.39</w:t>
            </w:r>
          </w:p>
        </w:tc>
        <w:tc>
          <w:tcPr>
            <w:tcW w:w="976" w:type="dxa"/>
            <w:tcBorders>
              <w:top w:val="nil"/>
              <w:left w:val="nil"/>
              <w:bottom w:val="nil"/>
              <w:right w:val="nil"/>
            </w:tcBorders>
            <w:shd w:val="clear" w:color="auto" w:fill="auto"/>
            <w:noWrap/>
            <w:vAlign w:val="bottom"/>
            <w:hideMark/>
          </w:tcPr>
          <w:p w14:paraId="582CEC45" w14:textId="77777777" w:rsidR="00F115EA" w:rsidRPr="00CB1E6A" w:rsidRDefault="00F115EA" w:rsidP="006113C2">
            <w:pPr>
              <w:jc w:val="center"/>
              <w:rPr>
                <w:rFonts w:asciiTheme="majorBidi" w:hAnsiTheme="majorBidi" w:cstheme="majorBidi"/>
                <w:b/>
                <w:bCs/>
              </w:rPr>
            </w:pPr>
            <w:r w:rsidRPr="00CB1E6A">
              <w:rPr>
                <w:rFonts w:asciiTheme="majorBidi" w:hAnsiTheme="majorBidi" w:cstheme="majorBidi"/>
                <w:b/>
                <w:bCs/>
              </w:rPr>
              <w:t>0.982279</w:t>
            </w:r>
          </w:p>
        </w:tc>
      </w:tr>
      <w:tr w:rsidR="00CB1E6A" w:rsidRPr="00CB1E6A" w14:paraId="4A23A6A9"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5DD5AB19"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3</w:t>
            </w:r>
          </w:p>
        </w:tc>
        <w:tc>
          <w:tcPr>
            <w:tcW w:w="976" w:type="dxa"/>
            <w:tcBorders>
              <w:top w:val="nil"/>
              <w:left w:val="nil"/>
              <w:bottom w:val="nil"/>
              <w:right w:val="nil"/>
            </w:tcBorders>
            <w:shd w:val="clear" w:color="auto" w:fill="auto"/>
            <w:noWrap/>
            <w:vAlign w:val="bottom"/>
            <w:hideMark/>
          </w:tcPr>
          <w:p w14:paraId="6911C33C"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0.72</w:t>
            </w:r>
          </w:p>
        </w:tc>
        <w:tc>
          <w:tcPr>
            <w:tcW w:w="976" w:type="dxa"/>
            <w:tcBorders>
              <w:top w:val="nil"/>
              <w:left w:val="nil"/>
              <w:bottom w:val="nil"/>
              <w:right w:val="nil"/>
            </w:tcBorders>
            <w:shd w:val="clear" w:color="auto" w:fill="auto"/>
            <w:noWrap/>
            <w:vAlign w:val="bottom"/>
            <w:hideMark/>
          </w:tcPr>
          <w:p w14:paraId="697BB6E0"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75946</w:t>
            </w:r>
          </w:p>
        </w:tc>
      </w:tr>
      <w:tr w:rsidR="00CB1E6A" w:rsidRPr="00CB1E6A" w14:paraId="0AD7159E"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54BD81D4"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4</w:t>
            </w:r>
          </w:p>
        </w:tc>
        <w:tc>
          <w:tcPr>
            <w:tcW w:w="976" w:type="dxa"/>
            <w:tcBorders>
              <w:top w:val="nil"/>
              <w:left w:val="nil"/>
              <w:bottom w:val="nil"/>
              <w:right w:val="nil"/>
            </w:tcBorders>
            <w:shd w:val="clear" w:color="auto" w:fill="auto"/>
            <w:noWrap/>
            <w:vAlign w:val="bottom"/>
            <w:hideMark/>
          </w:tcPr>
          <w:p w14:paraId="052A731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1.51</w:t>
            </w:r>
          </w:p>
        </w:tc>
        <w:tc>
          <w:tcPr>
            <w:tcW w:w="976" w:type="dxa"/>
            <w:tcBorders>
              <w:top w:val="nil"/>
              <w:left w:val="nil"/>
              <w:bottom w:val="nil"/>
              <w:right w:val="nil"/>
            </w:tcBorders>
            <w:shd w:val="clear" w:color="auto" w:fill="auto"/>
            <w:noWrap/>
            <w:vAlign w:val="bottom"/>
            <w:hideMark/>
          </w:tcPr>
          <w:p w14:paraId="488E015D"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77725</w:t>
            </w:r>
          </w:p>
        </w:tc>
      </w:tr>
      <w:tr w:rsidR="00CB1E6A" w:rsidRPr="00CB1E6A" w14:paraId="4DEBFE4D"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78651727"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5</w:t>
            </w:r>
          </w:p>
        </w:tc>
        <w:tc>
          <w:tcPr>
            <w:tcW w:w="976" w:type="dxa"/>
            <w:tcBorders>
              <w:top w:val="nil"/>
              <w:left w:val="nil"/>
              <w:bottom w:val="nil"/>
              <w:right w:val="nil"/>
            </w:tcBorders>
            <w:shd w:val="clear" w:color="auto" w:fill="auto"/>
            <w:noWrap/>
            <w:vAlign w:val="bottom"/>
            <w:hideMark/>
          </w:tcPr>
          <w:p w14:paraId="59361B51"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2.88</w:t>
            </w:r>
          </w:p>
        </w:tc>
        <w:tc>
          <w:tcPr>
            <w:tcW w:w="976" w:type="dxa"/>
            <w:tcBorders>
              <w:top w:val="nil"/>
              <w:left w:val="nil"/>
              <w:bottom w:val="nil"/>
              <w:right w:val="nil"/>
            </w:tcBorders>
            <w:shd w:val="clear" w:color="auto" w:fill="auto"/>
            <w:noWrap/>
            <w:vAlign w:val="bottom"/>
            <w:hideMark/>
          </w:tcPr>
          <w:p w14:paraId="0BC2DEDA"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77923</w:t>
            </w:r>
          </w:p>
        </w:tc>
      </w:tr>
      <w:tr w:rsidR="00CB1E6A" w:rsidRPr="00CB1E6A" w14:paraId="0BFDD0D5"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7187B725"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6</w:t>
            </w:r>
          </w:p>
        </w:tc>
        <w:tc>
          <w:tcPr>
            <w:tcW w:w="976" w:type="dxa"/>
            <w:tcBorders>
              <w:top w:val="nil"/>
              <w:left w:val="nil"/>
              <w:bottom w:val="nil"/>
              <w:right w:val="nil"/>
            </w:tcBorders>
            <w:shd w:val="clear" w:color="auto" w:fill="auto"/>
            <w:noWrap/>
            <w:vAlign w:val="bottom"/>
            <w:hideMark/>
          </w:tcPr>
          <w:p w14:paraId="7E8A0B36"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2.49</w:t>
            </w:r>
          </w:p>
        </w:tc>
        <w:tc>
          <w:tcPr>
            <w:tcW w:w="976" w:type="dxa"/>
            <w:tcBorders>
              <w:top w:val="nil"/>
              <w:left w:val="nil"/>
              <w:bottom w:val="nil"/>
              <w:right w:val="nil"/>
            </w:tcBorders>
            <w:shd w:val="clear" w:color="auto" w:fill="auto"/>
            <w:noWrap/>
            <w:vAlign w:val="bottom"/>
            <w:hideMark/>
          </w:tcPr>
          <w:p w14:paraId="10DD11BA"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5668</w:t>
            </w:r>
          </w:p>
        </w:tc>
      </w:tr>
      <w:tr w:rsidR="00CB1E6A" w:rsidRPr="00CB1E6A" w14:paraId="76FF5F26"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23414110" w14:textId="77777777" w:rsidR="00F115EA" w:rsidRPr="006113C2" w:rsidRDefault="00F115EA" w:rsidP="006113C2">
            <w:pPr>
              <w:jc w:val="center"/>
              <w:rPr>
                <w:rFonts w:asciiTheme="majorBidi" w:hAnsiTheme="majorBidi" w:cstheme="majorBidi"/>
                <w:lang w:val="en-GB"/>
              </w:rPr>
            </w:pPr>
            <w:r w:rsidRPr="00CB1E6A">
              <w:rPr>
                <w:rFonts w:asciiTheme="majorBidi" w:hAnsiTheme="majorBidi" w:cstheme="majorBidi"/>
              </w:rPr>
              <w:t>17</w:t>
            </w:r>
          </w:p>
        </w:tc>
        <w:tc>
          <w:tcPr>
            <w:tcW w:w="976" w:type="dxa"/>
            <w:tcBorders>
              <w:top w:val="nil"/>
              <w:left w:val="nil"/>
              <w:bottom w:val="nil"/>
              <w:right w:val="nil"/>
            </w:tcBorders>
            <w:shd w:val="clear" w:color="auto" w:fill="auto"/>
            <w:noWrap/>
            <w:vAlign w:val="bottom"/>
            <w:hideMark/>
          </w:tcPr>
          <w:p w14:paraId="1969D9CF"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1.59</w:t>
            </w:r>
          </w:p>
        </w:tc>
        <w:tc>
          <w:tcPr>
            <w:tcW w:w="976" w:type="dxa"/>
            <w:tcBorders>
              <w:top w:val="nil"/>
              <w:left w:val="nil"/>
              <w:bottom w:val="nil"/>
              <w:right w:val="nil"/>
            </w:tcBorders>
            <w:shd w:val="clear" w:color="auto" w:fill="auto"/>
            <w:noWrap/>
            <w:vAlign w:val="bottom"/>
            <w:hideMark/>
          </w:tcPr>
          <w:p w14:paraId="0CD58942"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80694</w:t>
            </w:r>
          </w:p>
        </w:tc>
      </w:tr>
      <w:tr w:rsidR="00CB1E6A" w:rsidRPr="00CB1E6A" w14:paraId="78AC9277"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3DF21B2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8</w:t>
            </w:r>
          </w:p>
        </w:tc>
        <w:tc>
          <w:tcPr>
            <w:tcW w:w="976" w:type="dxa"/>
            <w:tcBorders>
              <w:top w:val="nil"/>
              <w:left w:val="nil"/>
              <w:bottom w:val="nil"/>
              <w:right w:val="nil"/>
            </w:tcBorders>
            <w:shd w:val="clear" w:color="auto" w:fill="auto"/>
            <w:noWrap/>
            <w:vAlign w:val="bottom"/>
            <w:hideMark/>
          </w:tcPr>
          <w:p w14:paraId="0C08AC2B"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2.95</w:t>
            </w:r>
          </w:p>
        </w:tc>
        <w:tc>
          <w:tcPr>
            <w:tcW w:w="976" w:type="dxa"/>
            <w:tcBorders>
              <w:top w:val="nil"/>
              <w:left w:val="nil"/>
              <w:bottom w:val="nil"/>
              <w:right w:val="nil"/>
            </w:tcBorders>
            <w:shd w:val="clear" w:color="auto" w:fill="auto"/>
            <w:noWrap/>
            <w:vAlign w:val="bottom"/>
            <w:hideMark/>
          </w:tcPr>
          <w:p w14:paraId="43C1B0E8"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73774</w:t>
            </w:r>
          </w:p>
        </w:tc>
      </w:tr>
      <w:tr w:rsidR="00CB1E6A" w:rsidRPr="00CB1E6A" w14:paraId="4E339A68" w14:textId="77777777" w:rsidTr="00136F56">
        <w:trPr>
          <w:trHeight w:val="288"/>
          <w:jc w:val="center"/>
        </w:trPr>
        <w:tc>
          <w:tcPr>
            <w:tcW w:w="976" w:type="dxa"/>
            <w:tcBorders>
              <w:top w:val="nil"/>
              <w:left w:val="nil"/>
              <w:bottom w:val="nil"/>
              <w:right w:val="nil"/>
            </w:tcBorders>
            <w:shd w:val="clear" w:color="auto" w:fill="auto"/>
            <w:noWrap/>
            <w:vAlign w:val="bottom"/>
            <w:hideMark/>
          </w:tcPr>
          <w:p w14:paraId="0F7BC570"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9</w:t>
            </w:r>
          </w:p>
        </w:tc>
        <w:tc>
          <w:tcPr>
            <w:tcW w:w="976" w:type="dxa"/>
            <w:tcBorders>
              <w:top w:val="nil"/>
              <w:left w:val="nil"/>
              <w:bottom w:val="nil"/>
              <w:right w:val="nil"/>
            </w:tcBorders>
            <w:shd w:val="clear" w:color="auto" w:fill="auto"/>
            <w:noWrap/>
            <w:vAlign w:val="bottom"/>
            <w:hideMark/>
          </w:tcPr>
          <w:p w14:paraId="1A5203E0"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2.56</w:t>
            </w:r>
          </w:p>
        </w:tc>
        <w:tc>
          <w:tcPr>
            <w:tcW w:w="976" w:type="dxa"/>
            <w:tcBorders>
              <w:top w:val="nil"/>
              <w:left w:val="nil"/>
              <w:bottom w:val="nil"/>
              <w:right w:val="nil"/>
            </w:tcBorders>
            <w:shd w:val="clear" w:color="auto" w:fill="auto"/>
            <w:noWrap/>
            <w:vAlign w:val="bottom"/>
            <w:hideMark/>
          </w:tcPr>
          <w:p w14:paraId="576B65F7"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72985</w:t>
            </w:r>
          </w:p>
        </w:tc>
      </w:tr>
      <w:tr w:rsidR="00F115EA" w:rsidRPr="00CB1E6A" w14:paraId="194D5E32" w14:textId="77777777" w:rsidTr="00136F56">
        <w:trPr>
          <w:trHeight w:val="288"/>
          <w:jc w:val="center"/>
        </w:trPr>
        <w:tc>
          <w:tcPr>
            <w:tcW w:w="976" w:type="dxa"/>
            <w:tcBorders>
              <w:top w:val="nil"/>
              <w:left w:val="nil"/>
              <w:bottom w:val="single" w:sz="4" w:space="0" w:color="auto"/>
              <w:right w:val="nil"/>
            </w:tcBorders>
            <w:shd w:val="clear" w:color="auto" w:fill="auto"/>
            <w:noWrap/>
            <w:vAlign w:val="bottom"/>
            <w:hideMark/>
          </w:tcPr>
          <w:p w14:paraId="2CB77447"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20</w:t>
            </w:r>
          </w:p>
        </w:tc>
        <w:tc>
          <w:tcPr>
            <w:tcW w:w="976" w:type="dxa"/>
            <w:tcBorders>
              <w:top w:val="nil"/>
              <w:left w:val="nil"/>
              <w:bottom w:val="single" w:sz="4" w:space="0" w:color="auto"/>
              <w:right w:val="nil"/>
            </w:tcBorders>
            <w:shd w:val="clear" w:color="auto" w:fill="auto"/>
            <w:noWrap/>
            <w:vAlign w:val="bottom"/>
            <w:hideMark/>
          </w:tcPr>
          <w:p w14:paraId="14F4A23C"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13.22</w:t>
            </w:r>
          </w:p>
        </w:tc>
        <w:tc>
          <w:tcPr>
            <w:tcW w:w="976" w:type="dxa"/>
            <w:tcBorders>
              <w:top w:val="nil"/>
              <w:left w:val="nil"/>
              <w:bottom w:val="single" w:sz="4" w:space="0" w:color="auto"/>
              <w:right w:val="nil"/>
            </w:tcBorders>
            <w:shd w:val="clear" w:color="auto" w:fill="auto"/>
            <w:noWrap/>
            <w:vAlign w:val="bottom"/>
            <w:hideMark/>
          </w:tcPr>
          <w:p w14:paraId="0800947E"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75354</w:t>
            </w:r>
          </w:p>
        </w:tc>
      </w:tr>
    </w:tbl>
    <w:p w14:paraId="48237563" w14:textId="06E6786E" w:rsidR="00F115EA" w:rsidRPr="00CB1E6A" w:rsidRDefault="00F115EA" w:rsidP="00F115EA"/>
    <w:p w14:paraId="52A6D047" w14:textId="68F88380" w:rsidR="005A5132" w:rsidRPr="00447317" w:rsidRDefault="005A5132" w:rsidP="00447317">
      <w:pPr>
        <w:spacing w:line="480" w:lineRule="auto"/>
        <w:jc w:val="both"/>
        <w:rPr>
          <w:lang w:val="en-GB"/>
        </w:rPr>
      </w:pPr>
      <w:r w:rsidRPr="00CB1E6A">
        <w:rPr>
          <w:lang w:val="en-GB"/>
        </w:rPr>
        <w:lastRenderedPageBreak/>
        <w:t xml:space="preserve">The </w:t>
      </w:r>
      <w:r w:rsidR="006113C2">
        <w:rPr>
          <w:lang w:val="en-GB"/>
        </w:rPr>
        <w:t xml:space="preserve">variation of the </w:t>
      </w:r>
      <w:r w:rsidRPr="00CB1E6A">
        <w:rPr>
          <w:i/>
          <w:iCs/>
          <w:lang w:val="en-GB"/>
        </w:rPr>
        <w:t>Purelin, Tansig and Logsig</w:t>
      </w:r>
      <w:r w:rsidRPr="00CB1E6A">
        <w:rPr>
          <w:lang w:val="en-GB"/>
        </w:rPr>
        <w:t xml:space="preserve"> activation functions </w:t>
      </w:r>
      <w:r w:rsidR="006113C2">
        <w:rPr>
          <w:lang w:val="en-GB"/>
        </w:rPr>
        <w:t>used</w:t>
      </w:r>
      <w:r w:rsidRPr="00CB1E6A">
        <w:rPr>
          <w:lang w:val="en-GB"/>
        </w:rPr>
        <w:t xml:space="preserve"> </w:t>
      </w:r>
      <w:r w:rsidR="006113C2">
        <w:rPr>
          <w:lang w:val="en-GB"/>
        </w:rPr>
        <w:t>1</w:t>
      </w:r>
      <w:r w:rsidRPr="00CB1E6A">
        <w:rPr>
          <w:lang w:val="en-GB"/>
        </w:rPr>
        <w:t>2</w:t>
      </w:r>
      <w:r w:rsidR="006113C2">
        <w:rPr>
          <w:lang w:val="en-GB"/>
        </w:rPr>
        <w:t xml:space="preserve"> </w:t>
      </w:r>
      <w:r w:rsidRPr="00CB1E6A">
        <w:rPr>
          <w:lang w:val="en-GB"/>
        </w:rPr>
        <w:t xml:space="preserve">numbers of hidden neurons. As shown in Table 4.3.2.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8231. Figure 4.3.2.9.1 illustrated the regression plot for training, validation and testing. </w:t>
      </w:r>
      <w:r w:rsidR="006113C2">
        <w:rPr>
          <w:lang w:val="en-GB"/>
        </w:rPr>
        <w:t xml:space="preserve">The </w:t>
      </w:r>
      <w:r w:rsidR="003E3296">
        <w:rPr>
          <w:lang w:val="en-GB"/>
        </w:rPr>
        <w:t xml:space="preserve">activation functions improved </w:t>
      </w:r>
      <w:r w:rsidR="006113C2">
        <w:rPr>
          <w:lang w:val="en-GB"/>
        </w:rPr>
        <w:t>the accuracy of the experimental data by the elimination of the dataset bias to the minimal</w:t>
      </w:r>
      <w:r w:rsidR="00072200">
        <w:rPr>
          <w:lang w:val="en-GB"/>
        </w:rPr>
        <w:t xml:space="preserve"> </w:t>
      </w:r>
      <w:r w:rsidR="00072200">
        <w:rPr>
          <w:lang w:val="en-GB"/>
        </w:rPr>
        <w:fldChar w:fldCharType="begin" w:fldLock="1"/>
      </w:r>
      <w:r w:rsidR="007C25EE">
        <w:rPr>
          <w:lang w:val="en-GB"/>
        </w:rPr>
        <w:instrText>ADDIN CSL_CITATION {"citationItems":[{"id":"ITEM-1","itemData":{"DOI":"10.1016/j.heliyon.2022.e08961","ISSN":"24058440","abstract":"The mixed ligand synthetic approach offers an alternative to engineering a specific character in metal-organic framework (MOFs) materials. Herein, we synthesized and characterized a well-known prototype zirconium-based-MOF, so-called UiO-66, and its mixed ligand derivatives UiO-66-xATA, where x is mole fraction (0.5, 0.75, and 1.0) and ATA is 2-animoterephthalate. The study investigates whether the dye adsorption capacity can be tuned/enhanced by the ATA ligand substitution into the framework. We found that, at room temperature, UiO-66-0.75ATA shows the highest adsorption capacity toward various dye solutions, including methylene blue (MB), indigo carmine (IC), and congo red (CR). The optimum adsorption conditions in all four materials were in a common trend where their adsorption capacities can be increased with decreasing pH and adsorbent dose, increasing IC concentration, contact time, and temperature. Pseudo-second order kinetics model fits best with their adsorption data, where UiO-66-ATA has the fastest adsorption rate. Langmuir and Freundlich isotherms were found best to describe adsorption behavior in ATA-containing UiO-66 and UiO-66, respectively, where adsorption processes were found to be physisorption. Confirming by thermodynamic studies, the adsorption in all four materials occurred spontaneously, driven by entropy. Computational studies showed ligand to metal charge transfer where the distribution of electron densities was varied with the amount of functionalized ligand. Adsorption mechanism is proposed as a synergistic interplay between electrostatic interaction and hydrogen bonding. The findings in this work broaden the potential strategy to fine-tune the dye adsorption capacity in MOF materials.","author":[{"dropping-particle":"","family":"Nanthamathee","given":"Chompoonoot","non-dropping-particle":"","parse-names":false,"suffix":""},{"dropping-particle":"","family":"Chantarangkul","given":"Chantamalinee","non-dropping-particle":"","parse-names":false,"suffix":""},{"dropping-particle":"","family":"Jakkrawhad","given":"Chanida","non-dropping-particle":"","parse-names":false,"suffix":""},{"dropping-particle":"","family":"Payaka","given":"Apirak","non-dropping-particle":"","parse-names":false,"suffix":""},{"dropping-particle":"","family":"Dechatiwongse","given":"Pongsathorn","non-dropping-particle":"","parse-names":false,"suffix":""}],"container-title":"Heliyon","id":"ITEM-1","issue":"2","issued":{"date-parts":[["2022"]]},"title":"Fine-tuning the dye adsorption capacity of UiO-66 by a mixed-ligand approach","type":"article-journal","volume":"8"},"uris":["http://www.mendeley.com/documents/?uuid=ef9f5034-9fbb-41dc-8d01-ebb7afb2e422"]}],"mendeley":{"formattedCitation":"(Nanthamathee et al., 2022)","plainTextFormattedCitation":"(Nanthamathee et al., 2022)","previouslyFormattedCitation":"(Nanthamathee et al., 2022)"},"properties":{"noteIndex":0},"schema":"https://github.com/citation-style-language/schema/raw/master/csl-citation.json"}</w:instrText>
      </w:r>
      <w:r w:rsidR="00072200">
        <w:rPr>
          <w:lang w:val="en-GB"/>
        </w:rPr>
        <w:fldChar w:fldCharType="separate"/>
      </w:r>
      <w:r w:rsidR="00072200" w:rsidRPr="00072200">
        <w:rPr>
          <w:noProof/>
          <w:lang w:val="en-GB"/>
        </w:rPr>
        <w:t xml:space="preserve">(Nanthamathee </w:t>
      </w:r>
      <w:r w:rsidR="008C0A9B" w:rsidRPr="008C0A9B">
        <w:rPr>
          <w:i/>
          <w:iCs/>
          <w:noProof/>
          <w:lang w:val="en-GB"/>
        </w:rPr>
        <w:t>et al.</w:t>
      </w:r>
      <w:r w:rsidR="00072200" w:rsidRPr="00072200">
        <w:rPr>
          <w:noProof/>
          <w:lang w:val="en-GB"/>
        </w:rPr>
        <w:t>, 2022)</w:t>
      </w:r>
      <w:r w:rsidR="00072200">
        <w:rPr>
          <w:lang w:val="en-GB"/>
        </w:rPr>
        <w:fldChar w:fldCharType="end"/>
      </w:r>
      <w:r w:rsidR="006113C2">
        <w:rPr>
          <w:lang w:val="en-GB"/>
        </w:rPr>
        <w:t>. F</w:t>
      </w:r>
      <w:r w:rsidRPr="00CB1E6A">
        <w:rPr>
          <w:lang w:val="en-GB"/>
        </w:rPr>
        <w:t xml:space="preserve">igure </w:t>
      </w:r>
      <w:r w:rsidR="006113C2">
        <w:rPr>
          <w:lang w:val="en-GB"/>
        </w:rPr>
        <w:t xml:space="preserve">4.3.2.9.1 </w:t>
      </w:r>
      <w:r w:rsidRPr="00CB1E6A">
        <w:rPr>
          <w:lang w:val="en-GB"/>
        </w:rPr>
        <w:t>shows the overall of the prediction set, in the form of a network output against the experimental data efficiency. The architecture for the ANN model (5-12-1) for CPX uptake onto BSP1 is depicted in Figure 4.3.2.9.2.</w:t>
      </w:r>
    </w:p>
    <w:p w14:paraId="135B2CE9" w14:textId="760429FF" w:rsidR="00F115EA" w:rsidRPr="00CB1E6A" w:rsidRDefault="00F115EA" w:rsidP="0076286E">
      <w:pPr>
        <w:pStyle w:val="ListofTables"/>
      </w:pPr>
      <w:bookmarkStart w:id="1053" w:name="_Toc123057445"/>
      <w:r w:rsidRPr="00CB1E6A">
        <w:t xml:space="preserve">Table </w:t>
      </w:r>
      <w:r w:rsidR="00582130" w:rsidRPr="00CB1E6A">
        <w:t>4.3.2.6</w:t>
      </w:r>
      <w:r w:rsidRPr="00CB1E6A">
        <w:t>: Comparison of different activation functions for the prediction of adsorption efficiency</w:t>
      </w:r>
      <w:bookmarkEnd w:id="1053"/>
    </w:p>
    <w:tbl>
      <w:tblPr>
        <w:tblW w:w="1942" w:type="dxa"/>
        <w:jc w:val="center"/>
        <w:tblLook w:val="04A0" w:firstRow="1" w:lastRow="0" w:firstColumn="1" w:lastColumn="0" w:noHBand="0" w:noVBand="1"/>
      </w:tblPr>
      <w:tblGrid>
        <w:gridCol w:w="1443"/>
        <w:gridCol w:w="1116"/>
      </w:tblGrid>
      <w:tr w:rsidR="00CB1E6A" w:rsidRPr="00CB1E6A" w14:paraId="2B5FD515"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2BD6A73C"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64DA724D"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A312455"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167E49B1" w14:textId="77777777" w:rsidR="00F115EA" w:rsidRPr="00CB1E6A" w:rsidRDefault="00F115EA" w:rsidP="006113C2">
            <w:pPr>
              <w:jc w:val="cente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05DDD496" w14:textId="77777777" w:rsidR="00F115EA" w:rsidRPr="00CB1E6A" w:rsidRDefault="00F115EA" w:rsidP="006113C2">
            <w:pPr>
              <w:jc w:val="center"/>
              <w:rPr>
                <w:rFonts w:asciiTheme="majorBidi" w:hAnsiTheme="majorBidi" w:cstheme="majorBidi"/>
                <w:b/>
                <w:bCs/>
                <w:lang w:val="en-GB"/>
              </w:rPr>
            </w:pPr>
            <w:r w:rsidRPr="00CB1E6A">
              <w:rPr>
                <w:rFonts w:asciiTheme="majorBidi" w:hAnsiTheme="majorBidi" w:cstheme="majorBidi"/>
                <w:b/>
                <w:bCs/>
              </w:rPr>
              <w:t>0.9</w:t>
            </w:r>
            <w:r w:rsidRPr="00CB1E6A">
              <w:rPr>
                <w:rFonts w:asciiTheme="majorBidi" w:hAnsiTheme="majorBidi" w:cstheme="majorBidi"/>
                <w:b/>
                <w:bCs/>
                <w:lang w:val="en-GB"/>
              </w:rPr>
              <w:t>8231</w:t>
            </w:r>
          </w:p>
        </w:tc>
      </w:tr>
      <w:tr w:rsidR="00CB1E6A" w:rsidRPr="00CB1E6A" w14:paraId="0F53F08B"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3A4BA04E" w14:textId="77777777" w:rsidR="00F115EA" w:rsidRPr="00CB1E6A" w:rsidRDefault="00F115EA" w:rsidP="006113C2">
            <w:pPr>
              <w:jc w:val="cente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0251987F"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90307</w:t>
            </w:r>
          </w:p>
        </w:tc>
      </w:tr>
      <w:tr w:rsidR="00F115EA" w:rsidRPr="00CB1E6A" w14:paraId="5BC445A6"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223FC504" w14:textId="77777777" w:rsidR="00F115EA" w:rsidRPr="00CB1E6A" w:rsidRDefault="00F115EA" w:rsidP="006113C2">
            <w:pPr>
              <w:jc w:val="cente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0375DDA2" w14:textId="77777777" w:rsidR="00F115EA" w:rsidRPr="00CB1E6A" w:rsidRDefault="00F115EA" w:rsidP="006113C2">
            <w:pPr>
              <w:jc w:val="center"/>
              <w:rPr>
                <w:rFonts w:asciiTheme="majorBidi" w:hAnsiTheme="majorBidi" w:cstheme="majorBidi"/>
              </w:rPr>
            </w:pPr>
            <w:r w:rsidRPr="00CB1E6A">
              <w:rPr>
                <w:rFonts w:asciiTheme="majorBidi" w:hAnsiTheme="majorBidi" w:cstheme="majorBidi"/>
              </w:rPr>
              <w:t>0.585822</w:t>
            </w:r>
          </w:p>
        </w:tc>
      </w:tr>
    </w:tbl>
    <w:p w14:paraId="1D934B01" w14:textId="77777777" w:rsidR="00072200" w:rsidRPr="00CB1E6A" w:rsidRDefault="00072200" w:rsidP="00F115EA"/>
    <w:p w14:paraId="02D54071" w14:textId="77777777" w:rsidR="00F115EA" w:rsidRPr="00CB1E6A" w:rsidRDefault="00F115EA" w:rsidP="006113C2">
      <w:pPr>
        <w:jc w:val="center"/>
      </w:pPr>
      <w:r w:rsidRPr="00CB1E6A">
        <w:rPr>
          <w:rFonts w:asciiTheme="majorBidi" w:hAnsiTheme="majorBidi" w:cstheme="majorBidi"/>
          <w:noProof/>
          <w:lang w:val="en-GB"/>
        </w:rPr>
        <w:drawing>
          <wp:inline distT="0" distB="0" distL="0" distR="0" wp14:anchorId="40E45EA1" wp14:editId="2FD4C57D">
            <wp:extent cx="5088255" cy="4099286"/>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122388" cy="4126784"/>
                    </a:xfrm>
                    <a:prstGeom prst="rect">
                      <a:avLst/>
                    </a:prstGeom>
                  </pic:spPr>
                </pic:pic>
              </a:graphicData>
            </a:graphic>
          </wp:inline>
        </w:drawing>
      </w:r>
    </w:p>
    <w:p w14:paraId="4A15E287" w14:textId="0255BF81" w:rsidR="00F115EA" w:rsidRDefault="00F115EA" w:rsidP="0076286E">
      <w:pPr>
        <w:pStyle w:val="ListofFigures"/>
      </w:pPr>
      <w:bookmarkStart w:id="1054" w:name="_Hlk113614518"/>
      <w:bookmarkStart w:id="1055" w:name="_Toc119501938"/>
      <w:bookmarkStart w:id="1056" w:name="_Toc119509378"/>
      <w:bookmarkStart w:id="1057" w:name="_Toc123054523"/>
      <w:bookmarkStart w:id="1058" w:name="_Toc127867038"/>
      <w:bookmarkStart w:id="1059" w:name="_Toc127867656"/>
      <w:r w:rsidRPr="00CB1E6A">
        <w:t xml:space="preserve">Figure </w:t>
      </w:r>
      <w:r w:rsidR="00E56C38" w:rsidRPr="00CB1E6A">
        <w:t>4.3.2.</w:t>
      </w:r>
      <w:r w:rsidR="00F137F8" w:rsidRPr="00CB1E6A">
        <w:t>9</w:t>
      </w:r>
      <w:r w:rsidR="00E56C38" w:rsidRPr="00CB1E6A">
        <w:t>.1</w:t>
      </w:r>
      <w:r w:rsidRPr="00CB1E6A">
        <w:t xml:space="preserve">: Comparison </w:t>
      </w:r>
      <w:bookmarkEnd w:id="1054"/>
      <w:r w:rsidRPr="00CB1E6A">
        <w:t>of the target and predicted removal efficiency in relation to CPX uptake onto BSP1.</w:t>
      </w:r>
      <w:bookmarkEnd w:id="1055"/>
      <w:bookmarkEnd w:id="1056"/>
      <w:bookmarkEnd w:id="1057"/>
      <w:bookmarkEnd w:id="1058"/>
      <w:bookmarkEnd w:id="1059"/>
    </w:p>
    <w:p w14:paraId="2EA07322" w14:textId="77777777" w:rsidR="006113C2" w:rsidRPr="00CB1E6A" w:rsidRDefault="006113C2" w:rsidP="006113C2">
      <w:pPr>
        <w:jc w:val="center"/>
        <w:rPr>
          <w:rFonts w:asciiTheme="majorBidi" w:hAnsiTheme="majorBidi" w:cstheme="majorBidi"/>
          <w:b/>
          <w:bCs/>
          <w:sz w:val="28"/>
          <w:szCs w:val="28"/>
        </w:rPr>
      </w:pPr>
    </w:p>
    <w:p w14:paraId="44A026B8" w14:textId="77777777" w:rsidR="00F115EA" w:rsidRPr="00CB1E6A" w:rsidRDefault="00F115EA" w:rsidP="006113C2">
      <w:pPr>
        <w:jc w:val="center"/>
        <w:rPr>
          <w:rFonts w:asciiTheme="majorBidi" w:hAnsiTheme="majorBidi" w:cstheme="majorBidi"/>
          <w:b/>
          <w:bCs/>
          <w:sz w:val="28"/>
          <w:szCs w:val="28"/>
        </w:rPr>
      </w:pPr>
      <w:r w:rsidRPr="00CB1E6A">
        <w:rPr>
          <w:rFonts w:asciiTheme="majorBidi" w:hAnsiTheme="majorBidi" w:cstheme="majorBidi"/>
          <w:noProof/>
          <w:lang w:val="en-GB"/>
        </w:rPr>
        <w:drawing>
          <wp:inline distT="0" distB="0" distL="0" distR="0" wp14:anchorId="21471FFC" wp14:editId="1B9C0C5C">
            <wp:extent cx="5082540" cy="3649851"/>
            <wp:effectExtent l="0" t="0" r="3810" b="825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083245" cy="3650357"/>
                    </a:xfrm>
                    <a:prstGeom prst="rect">
                      <a:avLst/>
                    </a:prstGeom>
                  </pic:spPr>
                </pic:pic>
              </a:graphicData>
            </a:graphic>
          </wp:inline>
        </w:drawing>
      </w:r>
    </w:p>
    <w:p w14:paraId="4EFA2ADF" w14:textId="18CC17FC" w:rsidR="00F115EA" w:rsidRPr="00CB1E6A" w:rsidRDefault="00F115EA" w:rsidP="0076286E">
      <w:pPr>
        <w:pStyle w:val="ListofFigures"/>
      </w:pPr>
      <w:bookmarkStart w:id="1060" w:name="_Toc119501939"/>
      <w:bookmarkStart w:id="1061" w:name="_Toc119509379"/>
      <w:bookmarkStart w:id="1062" w:name="_Toc123054524"/>
      <w:bookmarkStart w:id="1063" w:name="_Toc127867039"/>
      <w:bookmarkStart w:id="1064" w:name="_Toc127867657"/>
      <w:r w:rsidRPr="00CB1E6A">
        <w:t>Fig</w:t>
      </w:r>
      <w:r w:rsidR="00E56C38" w:rsidRPr="00CB1E6A">
        <w:t>ure</w:t>
      </w:r>
      <w:r w:rsidRPr="00CB1E6A">
        <w:t xml:space="preserve"> </w:t>
      </w:r>
      <w:r w:rsidR="00E56C38" w:rsidRPr="00CB1E6A">
        <w:t>4.3.2.</w:t>
      </w:r>
      <w:r w:rsidR="00F137F8" w:rsidRPr="00CB1E6A">
        <w:t>9</w:t>
      </w:r>
      <w:r w:rsidR="00E56C38" w:rsidRPr="00CB1E6A">
        <w:t>.2:</w:t>
      </w:r>
      <w:r w:rsidRPr="00CB1E6A">
        <w:t xml:space="preserve">  A three-layered ANN architecture for CPX adsorption onto BSP1</w:t>
      </w:r>
      <w:bookmarkEnd w:id="1060"/>
      <w:bookmarkEnd w:id="1061"/>
      <w:bookmarkEnd w:id="1062"/>
      <w:bookmarkEnd w:id="1063"/>
      <w:bookmarkEnd w:id="1064"/>
    </w:p>
    <w:p w14:paraId="03828D85" w14:textId="427BDA0B" w:rsidR="005A5132" w:rsidRPr="00CB1E6A" w:rsidRDefault="005A5132" w:rsidP="00F115EA">
      <w:pPr>
        <w:rPr>
          <w:rFonts w:asciiTheme="majorBidi" w:hAnsiTheme="majorBidi" w:cstheme="majorBidi"/>
          <w:b/>
          <w:bCs/>
          <w:sz w:val="28"/>
          <w:szCs w:val="28"/>
          <w:lang w:val="en-GB"/>
        </w:rPr>
      </w:pPr>
    </w:p>
    <w:p w14:paraId="2468B0B7" w14:textId="5B299717" w:rsidR="005A5132" w:rsidRPr="00447317" w:rsidRDefault="005A5132" w:rsidP="00447317">
      <w:pPr>
        <w:spacing w:line="480" w:lineRule="auto"/>
        <w:jc w:val="both"/>
        <w:rPr>
          <w:rFonts w:asciiTheme="majorBidi" w:hAnsiTheme="majorBidi" w:cstheme="majorBidi"/>
          <w:lang w:val="en-GB"/>
        </w:rPr>
      </w:pPr>
      <w:bookmarkStart w:id="1065" w:name="_Hlk114504343"/>
      <w:r w:rsidRPr="00CB1E6A">
        <w:rPr>
          <w:rFonts w:asciiTheme="majorBidi" w:hAnsiTheme="majorBidi" w:cstheme="majorBidi"/>
          <w:lang w:val="en-GB"/>
        </w:rPr>
        <w:t xml:space="preserve">Figure 4.3.2.9.3 (a-d) shows the plot of predicted and experimental adsorption data at different temperatures. </w:t>
      </w:r>
      <w:r w:rsidR="007C25EE">
        <w:rPr>
          <w:rFonts w:asciiTheme="majorBidi" w:hAnsiTheme="majorBidi" w:cstheme="majorBidi"/>
          <w:lang w:val="en-GB"/>
        </w:rPr>
        <w:t xml:space="preserve">The variability of the adsorption data was successfully captured by the optimal ANN model conditions. </w:t>
      </w:r>
      <w:bookmarkStart w:id="1066" w:name="_Hlk118805279"/>
      <w:r w:rsidR="007C25EE">
        <w:rPr>
          <w:rFonts w:asciiTheme="majorBidi" w:hAnsiTheme="majorBidi" w:cstheme="majorBidi"/>
          <w:lang w:val="en-GB"/>
        </w:rPr>
        <w:t>The ANN model provided a satisfactory adequacy, which indicated that the developed ANN architecture successfully predicted the adsorption efficiency for CQP adsorption onto BSP1</w:t>
      </w:r>
      <w:bookmarkEnd w:id="1066"/>
      <w:r w:rsidR="007C60CE">
        <w:rPr>
          <w:rFonts w:asciiTheme="majorBidi" w:hAnsiTheme="majorBidi" w:cstheme="majorBidi"/>
          <w:lang w:val="en-GB"/>
        </w:rPr>
        <w:t>.</w:t>
      </w:r>
      <w:r w:rsidR="007C25EE">
        <w:rPr>
          <w:rFonts w:asciiTheme="majorBidi" w:hAnsiTheme="majorBidi" w:cstheme="majorBidi"/>
          <w:lang w:val="en-GB"/>
        </w:rPr>
        <w:t xml:space="preserve">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7C60CE">
        <w:rPr>
          <w:rFonts w:asciiTheme="majorBidi" w:hAnsiTheme="majorBidi" w:cstheme="majorBidi"/>
          <w:lang w:val="en-GB"/>
        </w:rPr>
        <w:t xml:space="preserve"> </w:t>
      </w:r>
      <w:r w:rsidR="007C60CE">
        <w:rPr>
          <w:rFonts w:asciiTheme="majorBidi" w:hAnsiTheme="majorBidi" w:cstheme="majorBidi"/>
          <w:lang w:val="en-GB"/>
        </w:rPr>
        <w:fldChar w:fldCharType="begin" w:fldLock="1"/>
      </w:r>
      <w:r w:rsidR="00C365FE">
        <w:rPr>
          <w:rFonts w:asciiTheme="majorBidi" w:hAnsiTheme="majorBidi" w:cstheme="majorBidi"/>
          <w:lang w:val="en-GB"/>
        </w:rPr>
        <w:instrText>ADDIN CSL_CITATION {"citationItems":[{"id":"ITEM-1","itemData":{"DOI":"10.1016/j.molliq.2021.116801","ISSN":"01677322","abstract":"Endotoxin is well-known as one of the emerging pollutants secreted from bacteria; cyanobacteria has drawn much attention over the years due to imposing health problems such as impairment of the immune system and toxic shock. A novel modified amino MOF (NH2-Cu(MOF)) was synthesized and its application for endotoxin (lipopolysaccharides) removal from aqueous solution was investigated. Physicochemical properties of NH2-Cu(MOF) structure were characterized by XRD, SEM, BET and FTIR analyses. In this study, the effects of different operational parameters: Initial pH, contact time, adsorbent dosage and endotoxin concentration on removal efficacy by MOF were surveyed by central composition design (CCD) approach under response surface methodology (RSM) and artificial neural network (ANN). The experimental data for pollutant removal were well fitted with quadratic polynomial model (based on RSM approach) and mathematical model (based on ANN approach) with a good prediction capability. Statistical ANOVA results indicated that the dosage of NH2-Cu-MOF and endotoxin concentration had high contribution on response prediction compared with other variables. Under optimum conditions, over 90% of endotoxin degradation was observed by the adsorbent. Adsorption kinetic was well designated by the pseudo second order kinetic model, especially its nonlinear form, while the adsorption isotherm was better fitted by Langmuir model in both linear and nonlinear forms with the maximum single-layer adsorption capacity of above 2500 Eu/mg. The possible mechanisms for endotoxin removal by NH2-Cu(MOF) were electrostatic interaction, hydrogen-bonding and π-π stacking. Recycling test showed a good reusability and stability result of NH2-Cu(MOF) during five subsequent recycles; the influence of interfering anions on the adsorption efficiency exhibited the following order: PO43− &gt; HCO3− &gt; SO42− &gt; Cl− &gt;NO3−. Our finding revealed that the NH2-Cu(MOF) structure could be suggested as a feasible and potential promising adsorbent for removal of toxic material from the aqueous solutions.","author":[{"dropping-particle":"","family":"Rasuli","given":"Leila","non-dropping-particle":"","parse-names":false,"suffix":""},{"dropping-particle":"","family":"Dehghani","given":"Mohammad Hadi","non-dropping-particle":"","parse-names":false,"suffix":""},{"dropping-particle":"","family":"Alimohammadi","given":"Mahmood","non-dropping-particle":"","parse-names":false,"suffix":""},{"dropping-particle":"","family":"Yaghmaeian","given":"Kamyar","non-dropping-particle":"","parse-names":false,"suffix":""},{"dropping-particle":"","family":"Rastkari","given":"Noushin","non-dropping-particle":"","parse-names":false,"suffix":""},{"dropping-particle":"","family":"Salari","given":"Mehdi","non-dropping-particle":"","parse-names":false,"suffix":""}],"container-title":"Journal of Molecular Liquids","id":"ITEM-1","issued":{"date-parts":[["2021"]]},"page":"116801","publisher":"Elsevier B.V.","title":"Mesoporous metal organic frameworks functionalized with the amino acids as advanced sorbents for the removal of bacterial endotoxins from water: Optimization, regression and kinetic models","type":"article-journal","volume":"339"},"uris":["http://www.mendeley.com/documents/?uuid=4eabcd86-3ca8-484e-8dac-6cb941d175f8"]},{"id":"ITEM-2","itemData":{"DOI":"10.30492/ijcce.2020.39785","ISSN":"10219986","abstract":"Removal of Cr(VI), Ni(II), and Cu(II) from aqueous solution by Riverbed Sand containing Quartz as major clay minerals as a non-toxic and economically viable treatment was investigated. The structure, morphology, surface area, and elemental composition were confirmed using XRD, SEM, EDAX, FT-IR, and BET techniques. The N2 adsorption-desorption isotherm reveals their mesoporous structure and large BET surface area (122.75 m²/g). The effect of the initial metal concentration, pH, adsorption dosage, contact time, and temperature were examined in batch experiments to understand adsorption isotherms, kinetics, and thermodynamics. Results suggest that the equilibrium adsorption was described by the Langmuir model. Adsorption kinetics was described well by the pseudo-second-order model and were followed by an intraparticle diffusion mechanism. The thermodynamics studies reveal that the adsorption was spontaneous and exothermic. An Artificial Neural Network (ANN) model was used to optimize the removal efficiency of Cr(VI), Ni(II), and Cu(II) on QKCI. The model was developed using a three-layer feed-forward backpropagation algorithm with 15, 18, and 20 hidden neurons for Cr(VI), Ni(II), and Cu(II) ions. Comparison between the model results and experimental data gives a high degree of correlation (R2= 0.9863 for Cr(VI), 0.9591 for Cu(II)) and 0.9469 for Ni(II) indicating that the model is able to predict the sorption efficiency with reasonable accuracy.","author":[{"dropping-particle":"","family":"Kavitha","given":"B.","non-dropping-particle":"","parse-names":false,"suffix":""},{"dropping-particle":"","family":"Sarala Thambavani","given":"D.","non-dropping-particle":"","parse-names":false,"suffix":""}],"container-title":"Iranian Journal of Chemistry and Chemical Engineering","id":"ITEM-2","issue":"5","issued":{"date-parts":[["2020"]]},"page":"203-223","title":"Artificial neural network optimization of adsorption parameters for Cr(VI), Ni(II) and Cu(II) ions removal from aqueous solutions by riverbed sand","type":"article-journal","volume":"39"},"uris":["http://www.mendeley.com/documents/?uuid=89b5369b-c5a6-4bf9-ac26-9803a7b693b3"]}],"mendeley":{"formattedCitation":"(Kavitha &amp; Sarala Thambavani, 2020; Rasuli et al., 2021)","plainTextFormattedCitation":"(Kavitha &amp; Sarala Thambavani, 2020; Rasuli et al., 2021)","previouslyFormattedCitation":"(Kavitha &amp; Sarala Thambavani, 2020; Rasuli et al., 2021)"},"properties":{"noteIndex":0},"schema":"https://github.com/citation-style-language/schema/raw/master/csl-citation.json"}</w:instrText>
      </w:r>
      <w:r w:rsidR="007C60CE">
        <w:rPr>
          <w:rFonts w:asciiTheme="majorBidi" w:hAnsiTheme="majorBidi" w:cstheme="majorBidi"/>
          <w:lang w:val="en-GB"/>
        </w:rPr>
        <w:fldChar w:fldCharType="separate"/>
      </w:r>
      <w:r w:rsidR="00C365FE" w:rsidRPr="00C365FE">
        <w:rPr>
          <w:rFonts w:asciiTheme="majorBidi" w:hAnsiTheme="majorBidi" w:cstheme="majorBidi"/>
          <w:noProof/>
          <w:lang w:val="en-GB"/>
        </w:rPr>
        <w:t xml:space="preserve">(Kavitha &amp; Sarala Thambavani, 2020; Rasuli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2021)</w:t>
      </w:r>
      <w:r w:rsidR="007C60CE">
        <w:rPr>
          <w:rFonts w:asciiTheme="majorBidi" w:hAnsiTheme="majorBidi" w:cstheme="majorBidi"/>
          <w:lang w:val="en-GB"/>
        </w:rPr>
        <w:fldChar w:fldCharType="end"/>
      </w:r>
      <w:r w:rsidRPr="00CB1E6A">
        <w:rPr>
          <w:rFonts w:asciiTheme="majorBidi" w:hAnsiTheme="majorBidi" w:cstheme="majorBidi"/>
          <w:lang w:val="en-GB"/>
        </w:rPr>
        <w:t>.</w:t>
      </w:r>
      <w:bookmarkEnd w:id="1065"/>
    </w:p>
    <w:p w14:paraId="40527B8A" w14:textId="396F093A" w:rsidR="00F115EA" w:rsidRPr="00CB1E6A" w:rsidRDefault="00F115EA" w:rsidP="00D01EA0">
      <w:pPr>
        <w:ind w:left="-851" w:firstLine="851"/>
        <w:rPr>
          <w:rFonts w:asciiTheme="majorBidi" w:hAnsiTheme="majorBidi" w:cstheme="majorBidi"/>
          <w:b/>
          <w:bCs/>
          <w:sz w:val="28"/>
          <w:szCs w:val="28"/>
          <w:lang w:val="en-GB"/>
        </w:rPr>
      </w:pPr>
      <w:r w:rsidRPr="00CB1E6A">
        <w:rPr>
          <w:noProof/>
        </w:rPr>
        <w:lastRenderedPageBreak/>
        <w:drawing>
          <wp:inline distT="0" distB="0" distL="0" distR="0" wp14:anchorId="421CD7EF" wp14:editId="71C0CA94">
            <wp:extent cx="2621280" cy="2568164"/>
            <wp:effectExtent l="0" t="0" r="0" b="0"/>
            <wp:docPr id="238" name="Chart 238">
              <a:extLst xmlns:a="http://schemas.openxmlformats.org/drawingml/2006/main">
                <a:ext uri="{FF2B5EF4-FFF2-40B4-BE49-F238E27FC236}">
                  <a16:creationId xmlns:a16="http://schemas.microsoft.com/office/drawing/2014/main" id="{C9BD8808-882B-EF3C-E5A8-92187B8298D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r w:rsidRPr="00CB1E6A">
        <w:rPr>
          <w:noProof/>
        </w:rPr>
        <w:drawing>
          <wp:inline distT="0" distB="0" distL="0" distR="0" wp14:anchorId="4EB27BFC" wp14:editId="0C2880C3">
            <wp:extent cx="2499360" cy="2568762"/>
            <wp:effectExtent l="0" t="0" r="0" b="0"/>
            <wp:docPr id="239" name="Chart 239">
              <a:extLst xmlns:a="http://schemas.openxmlformats.org/drawingml/2006/main">
                <a:ext uri="{FF2B5EF4-FFF2-40B4-BE49-F238E27FC236}">
                  <a16:creationId xmlns:a16="http://schemas.microsoft.com/office/drawing/2014/main" id="{8030C604-BA50-7A57-844D-28D52FA8B8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404928FF" w14:textId="77777777" w:rsidR="009457FA" w:rsidRDefault="00F115EA" w:rsidP="00D01EA0">
      <w:bookmarkStart w:id="1067" w:name="_Toc119501940"/>
      <w:bookmarkStart w:id="1068" w:name="_Toc119509380"/>
      <w:r w:rsidRPr="00CB1E6A">
        <w:rPr>
          <w:noProof/>
        </w:rPr>
        <w:drawing>
          <wp:inline distT="0" distB="0" distL="0" distR="0" wp14:anchorId="54E37672" wp14:editId="2429B6CA">
            <wp:extent cx="2621280" cy="2662912"/>
            <wp:effectExtent l="0" t="0" r="0" b="0"/>
            <wp:docPr id="240" name="Chart 240">
              <a:extLst xmlns:a="http://schemas.openxmlformats.org/drawingml/2006/main">
                <a:ext uri="{FF2B5EF4-FFF2-40B4-BE49-F238E27FC236}">
                  <a16:creationId xmlns:a16="http://schemas.microsoft.com/office/drawing/2014/main" id="{6B2831F5-ECE0-F595-5BA7-57DA1CF388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r w:rsidRPr="00CB1E6A">
        <w:rPr>
          <w:noProof/>
        </w:rPr>
        <w:drawing>
          <wp:inline distT="0" distB="0" distL="0" distR="0" wp14:anchorId="05540638" wp14:editId="08E06906">
            <wp:extent cx="2499360" cy="2648243"/>
            <wp:effectExtent l="0" t="0" r="0" b="0"/>
            <wp:docPr id="241" name="Chart 241">
              <a:extLst xmlns:a="http://schemas.openxmlformats.org/drawingml/2006/main">
                <a:ext uri="{FF2B5EF4-FFF2-40B4-BE49-F238E27FC236}">
                  <a16:creationId xmlns:a16="http://schemas.microsoft.com/office/drawing/2014/main" id="{E5B7B9C3-744A-AD4E-A015-7D1AEDF7454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38E9DC20" w14:textId="6689E472" w:rsidR="00F115EA" w:rsidRDefault="00F115EA" w:rsidP="0076286E">
      <w:pPr>
        <w:pStyle w:val="ListofFigures"/>
      </w:pPr>
      <w:bookmarkStart w:id="1069" w:name="_Toc123054525"/>
      <w:bookmarkStart w:id="1070" w:name="_Toc127867040"/>
      <w:bookmarkStart w:id="1071" w:name="_Toc127867658"/>
      <w:r w:rsidRPr="00B51E69">
        <w:t xml:space="preserve">Figure </w:t>
      </w:r>
      <w:r w:rsidR="00E56C38" w:rsidRPr="00B51E69">
        <w:t>4.3.2.</w:t>
      </w:r>
      <w:r w:rsidR="00F137F8" w:rsidRPr="00B51E69">
        <w:t>9</w:t>
      </w:r>
      <w:r w:rsidR="00E56C38" w:rsidRPr="00B51E69">
        <w:t>.3:</w:t>
      </w:r>
      <w:r w:rsidRPr="00B51E69">
        <w:t xml:space="preserve"> Comparison plots of Experimental and ANN predicted adsorption efficiencies at (a) 26 </w:t>
      </w:r>
      <w:r w:rsidRPr="00B51E69">
        <w:rPr>
          <w:vertAlign w:val="superscript"/>
        </w:rPr>
        <w:t>o</w:t>
      </w:r>
      <w:r w:rsidRPr="00B51E69">
        <w:t xml:space="preserve">C (b) 35 </w:t>
      </w:r>
      <w:r w:rsidRPr="00B51E69">
        <w:rPr>
          <w:vertAlign w:val="superscript"/>
        </w:rPr>
        <w:t>o</w:t>
      </w:r>
      <w:r w:rsidRPr="00B51E69">
        <w:t xml:space="preserve">C (c) 45 </w:t>
      </w:r>
      <w:r w:rsidRPr="00B51E69">
        <w:rPr>
          <w:vertAlign w:val="superscript"/>
        </w:rPr>
        <w:t>o</w:t>
      </w:r>
      <w:r w:rsidRPr="00B51E69">
        <w:t xml:space="preserve">C (d) 55 </w:t>
      </w:r>
      <w:r w:rsidRPr="00B51E69">
        <w:rPr>
          <w:vertAlign w:val="superscript"/>
        </w:rPr>
        <w:t>o</w:t>
      </w:r>
      <w:r w:rsidRPr="00B51E69">
        <w:t>C</w:t>
      </w:r>
      <w:bookmarkEnd w:id="1067"/>
      <w:bookmarkEnd w:id="1068"/>
      <w:bookmarkEnd w:id="1069"/>
      <w:bookmarkEnd w:id="1070"/>
      <w:bookmarkEnd w:id="1071"/>
    </w:p>
    <w:p w14:paraId="16994378" w14:textId="77777777" w:rsidR="00D01EA0" w:rsidRPr="00D01EA0" w:rsidRDefault="00D01EA0" w:rsidP="00D01EA0">
      <w:pPr>
        <w:pStyle w:val="Caption"/>
        <w:rPr>
          <w:lang w:val="en-GB"/>
        </w:rPr>
      </w:pPr>
    </w:p>
    <w:p w14:paraId="3A2AD06E" w14:textId="329BB41C" w:rsidR="00401E7D" w:rsidRPr="00CB1E6A" w:rsidRDefault="00401E7D" w:rsidP="00717C38">
      <w:pPr>
        <w:pStyle w:val="Heading3"/>
        <w:rPr>
          <w:lang w:val="en-GB"/>
        </w:rPr>
      </w:pPr>
      <w:bookmarkStart w:id="1072" w:name="_Toc118051625"/>
      <w:bookmarkStart w:id="1073" w:name="_Toc123053672"/>
      <w:bookmarkStart w:id="1074" w:name="_Toc127869205"/>
      <w:r w:rsidRPr="00CB1E6A">
        <w:rPr>
          <w:lang w:val="en-GB"/>
        </w:rPr>
        <w:t>Adsorption studies of CPX uptake onto DRP1</w:t>
      </w:r>
      <w:bookmarkEnd w:id="1072"/>
      <w:bookmarkEnd w:id="1073"/>
      <w:bookmarkEnd w:id="1074"/>
    </w:p>
    <w:p w14:paraId="162C9943" w14:textId="56EC256C" w:rsidR="00401E7D" w:rsidRPr="00CB1E6A" w:rsidRDefault="00401E7D" w:rsidP="00803870">
      <w:pPr>
        <w:pStyle w:val="Heading4"/>
      </w:pPr>
      <w:bookmarkStart w:id="1075" w:name="_Toc118051626"/>
      <w:bookmarkStart w:id="1076" w:name="_Toc127869206"/>
      <w:r w:rsidRPr="00CB1E6A">
        <w:t>Effect of pH on CPX adsorption onto DRP1</w:t>
      </w:r>
      <w:bookmarkEnd w:id="1075"/>
      <w:bookmarkEnd w:id="1076"/>
    </w:p>
    <w:p w14:paraId="0A08A942" w14:textId="2D038D33" w:rsidR="00E30288" w:rsidRPr="00CB1E6A" w:rsidRDefault="00E30288" w:rsidP="00B51E69">
      <w:pPr>
        <w:spacing w:line="480" w:lineRule="auto"/>
        <w:jc w:val="both"/>
        <w:rPr>
          <w:rFonts w:eastAsiaTheme="minorEastAsia"/>
          <w:lang w:val="en-GB"/>
        </w:rPr>
      </w:pPr>
      <w:bookmarkStart w:id="1077" w:name="_Hlk114437586"/>
      <w:bookmarkStart w:id="1078" w:name="_Hlk114497061"/>
      <w:r w:rsidRPr="00CB1E6A">
        <w:rPr>
          <w:rFonts w:eastAsiaTheme="minorEastAsia"/>
          <w:lang w:val="en-GB"/>
        </w:rPr>
        <w:t xml:space="preserve">The pH of a solution is a significant parameter that governs an adsorption process. </w:t>
      </w:r>
      <w:bookmarkStart w:id="1079" w:name="_Hlk114496883"/>
      <w:r w:rsidRPr="00CB1E6A">
        <w:rPr>
          <w:rFonts w:eastAsiaTheme="minorEastAsia"/>
          <w:lang w:val="en-GB"/>
        </w:rPr>
        <w:t xml:space="preserve">Figure 4.3.3.1 </w:t>
      </w:r>
      <w:r w:rsidR="000854FB">
        <w:rPr>
          <w:rFonts w:eastAsiaTheme="minorEastAsia"/>
          <w:lang w:val="en-GB"/>
        </w:rPr>
        <w:t>depicted</w:t>
      </w:r>
      <w:r w:rsidRPr="00CB1E6A">
        <w:rPr>
          <w:rFonts w:eastAsiaTheme="minorEastAsia"/>
          <w:lang w:val="en-GB"/>
        </w:rPr>
        <w:t xml:space="preserve"> the effect of pH of CPX adsorption onto DRP1 The maximum DRP1 removal efficiency of 99.73 % was obtained at pH </w:t>
      </w:r>
      <w:bookmarkEnd w:id="1079"/>
      <w:r w:rsidRPr="00CB1E6A">
        <w:rPr>
          <w:rFonts w:eastAsiaTheme="minorEastAsia"/>
          <w:lang w:val="en-GB"/>
        </w:rPr>
        <w:t xml:space="preserve">5. High removal efficiencies were obtained between pH 2 and 9 (98.22 – 99.73%). The removal efficiency continues on a downward trend beyond pH 9 (99.73 – 85.45%). pH is responsible for the development of different ionic species in solution. The pKa values of CPX are 5.90 and 8.90 as reported by </w:t>
      </w:r>
      <w:r w:rsidRPr="00CB1E6A">
        <w:rPr>
          <w:rFonts w:eastAsiaTheme="minorEastAsia"/>
          <w:lang w:val="en-GB"/>
        </w:rPr>
        <w:fldChar w:fldCharType="begin" w:fldLock="1"/>
      </w:r>
      <w:r w:rsidR="00825776" w:rsidRPr="00CB1E6A">
        <w:rPr>
          <w:rFonts w:eastAsiaTheme="minorEastAsia"/>
          <w:lang w:val="en-GB"/>
        </w:rPr>
        <w:instrText>ADDIN CSL_CITATION {"citationItems":[{"id":"ITEM-1","itemData":{"DOI":"10.1371/journal.pone.0231045","ISBN":"1111111111","ISSN":"19326203","PMID":"32287274","abstract":"A green synthesis approach was conducted to prepare amine-functionalized bio-graphene (AFBG) as an efficient and low cost adsorbent that can be obtained from agricultural wastes. In this study, bio-graphene was successfully used to remove Ciprofloxacin (CIP) from synthetic solutions. The efficacy of adsorbent as a function of operating variables (i.e. pH, time, AFBG dose and CIP concentration) was described by a polynomial model. A optimal99.3% experimental removal was achieved by adjusting the mixing time, AFBG dose, pH and CIP concentration to 58.16, 0.99, 7.47, and 52.9, respectively. Kinetic model revealed that CIP diffusion into the internal layers of AFBG controls the rate of the process. Furthermore, the sorption process was in monolayer with a maximum monolayer capacity of 172.6 mg/g. Adsorption also found to be favored under higher CIP concentrations. The thermodynamic parameters (ΔG°&lt;0, ΔH°&gt;0, and ΔS°&gt;0) demonstrated that the process is endothermic and spontaneous in nature. The regeneration study showed that the AFBG could simply regenerated without significant lost in adsorption capacity.","author":[{"dropping-particle":"","family":"Kamal Ghadiri","given":"Seid","non-dropping-particle":"","parse-names":false,"suffix":""},{"dropping-particle":"","family":"Alidadi","given":"Hossein","non-dropping-particle":"","parse-names":false,"suffix":""},{"dropping-particle":"","family":"Nezhad","given":"Nahid Tavakkoli","non-dropping-particle":"","parse-names":false,"suffix":""},{"dropping-particle":"","family":"Javid","given":"Allahbakhsh","non-dropping-particle":"","parse-names":false,"suffix":""},{"dropping-particle":"","family":"Roudbari","given":"Aliakbar","non-dropping-particle":"","parse-names":false,"suffix":""},{"dropping-particle":"","family":"Talebi","given":"Seyedeh Solmaz","non-dropping-particle":"","parse-names":false,"suffix":""},{"dropping-particle":"","family":"Mohammadi","given":"Ali Akbar","non-dropping-particle":"","parse-names":false,"suffix":""},{"dropping-particle":"","family":"Shams","given":"Mahmoud","non-dropping-particle":"","parse-names":false,"suffix":""},{"dropping-particle":"","family":"Rezania","given":"Shahabaldin","non-dropping-particle":"","parse-names":false,"suffix":""}],"container-title":"PLoS ONE","id":"ITEM-1","issue":"4","issued":{"date-parts":[["2020"]]},"page":"1-19","title":"Valorization of biomass into aminefunctionalized bio graphene for efficient ciprofloxacin adsorption in water-modeling and optimization study","type":"article-journal","volume":"15"},"uris":["http://www.mendeley.com/documents/?uuid=421787f3-2145-4888-8d24-89d07e683a78"]}],"mendeley":{"formattedCitation":"(Kamal Ghadiri et al., 2020)","manualFormatting":"(Ghadiri et al., 2020)","plainTextFormattedCitation":"(Kamal Ghadiri et al., 2020)","previouslyFormattedCitation":"(Kamal Ghadiri et al., 2020)"},"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Ghadiri </w:t>
      </w:r>
      <w:r w:rsidR="008C0A9B" w:rsidRPr="008C0A9B">
        <w:rPr>
          <w:rFonts w:eastAsiaTheme="minorEastAsia"/>
          <w:i/>
          <w:iCs/>
          <w:noProof/>
          <w:lang w:val="en-GB"/>
        </w:rPr>
        <w:t>et al.</w:t>
      </w:r>
      <w:r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 xml:space="preserve">. </w:t>
      </w:r>
      <w:bookmarkStart w:id="1080" w:name="_Hlk118979532"/>
      <w:r w:rsidR="004F64EF">
        <w:rPr>
          <w:rFonts w:eastAsiaTheme="minorEastAsia"/>
          <w:lang w:val="en-GB"/>
        </w:rPr>
        <w:t xml:space="preserve">CPX </w:t>
      </w:r>
      <w:r w:rsidR="00255F99">
        <w:rPr>
          <w:rFonts w:eastAsiaTheme="minorEastAsia"/>
          <w:lang w:val="en-GB"/>
        </w:rPr>
        <w:t xml:space="preserve">can </w:t>
      </w:r>
      <w:r w:rsidR="004F64EF">
        <w:rPr>
          <w:rFonts w:eastAsiaTheme="minorEastAsia"/>
          <w:lang w:val="en-GB"/>
        </w:rPr>
        <w:t xml:space="preserve">exist as cationic due to the </w:t>
      </w:r>
      <w:r w:rsidR="004F64EF">
        <w:rPr>
          <w:rFonts w:eastAsiaTheme="minorEastAsia"/>
          <w:lang w:val="en-GB"/>
        </w:rPr>
        <w:lastRenderedPageBreak/>
        <w:t>protonation of the amine group below 6, anionic</w:t>
      </w:r>
      <w:r w:rsidRPr="00CB1E6A">
        <w:rPr>
          <w:rFonts w:eastAsiaTheme="minorEastAsia"/>
          <w:lang w:val="en-GB"/>
        </w:rPr>
        <w:t xml:space="preserve"> </w:t>
      </w:r>
      <w:r w:rsidR="004F64EF">
        <w:rPr>
          <w:rFonts w:eastAsiaTheme="minorEastAsia"/>
          <w:lang w:val="en-GB"/>
        </w:rPr>
        <w:t xml:space="preserve">beyond pH 8.7 </w:t>
      </w:r>
      <w:r w:rsidR="00255F99">
        <w:rPr>
          <w:rFonts w:eastAsiaTheme="minorEastAsia"/>
          <w:lang w:val="en-GB"/>
        </w:rPr>
        <w:t xml:space="preserve">due to ionization of the carboxylic groups </w:t>
      </w:r>
      <w:r w:rsidR="004F64EF">
        <w:rPr>
          <w:rFonts w:eastAsiaTheme="minorEastAsia"/>
          <w:lang w:val="en-GB"/>
        </w:rPr>
        <w:t xml:space="preserve">and neutral </w:t>
      </w:r>
      <w:r w:rsidR="00255F99">
        <w:rPr>
          <w:rFonts w:eastAsiaTheme="minorEastAsia"/>
          <w:lang w:val="en-GB"/>
        </w:rPr>
        <w:t xml:space="preserve">between pH 6 and 8 </w:t>
      </w:r>
      <w:r w:rsidR="00255F99">
        <w:rPr>
          <w:rFonts w:eastAsiaTheme="minorEastAsia"/>
          <w:lang w:val="en-GB"/>
        </w:rPr>
        <w:fldChar w:fldCharType="begin" w:fldLock="1"/>
      </w:r>
      <w:r w:rsidR="006E2834">
        <w:rPr>
          <w:rFonts w:eastAsiaTheme="minorEastAsia"/>
          <w:lang w:val="en-GB"/>
        </w:rPr>
        <w:instrText>ADDIN CSL_CITATION {"citationItems":[{"id":"ITEM-1","itemData":{"ISBN":"9781498747271","abstract":"Ciprofloxacin (CIP) is a second generation fluoroquinolone antibiotic of high use. It has a high aqueous solubility and a long environmental half-life. In this study nanoparticles of hematite and hematite-kaolin composite were prepared and characterized using X-ray diffraction, X-ray fluorescence (XRF), Scanning electron microscopy (SEM), Fourier transform infra-red spectroscopy (FTIR) and UV-visible spectroscopy analysis. The prepared materials were applied for the sorption of Ciprofloxacin (CIP) from aqueous solution. The effects of contact time, initial CIP concentration, pH and temperature were experimentally studied in batch mode to evaluate the adsorption capacity, kinetic, thermodynamic and equilibrium. Under the established experimental conditions the adsorption reached equilibrium in about 60 mins and the optimum adsorption capacity attained was 16 × 10-6 mol/g between pH of 5and 9 for hematite-kaolin composite. Ciprofloxacin uptake per unit mass was found to decrease with increase in adsorbent dosage. The adsorption process was found to be exothermic.The dynamic drug uptake data was applied to various kinetic models and their order of fitness was found to be Pseudo-second order &gt; Elovich equation &gt; Intra-particle diffusion &gt; Pseudo-first order. It was found that the data fitted best with Temkin &gt; Dubinin-Radushkevich &gt; Freundlich &gt; Langmuir, as indicated by their regression values.","author":[{"dropping-particle":"","family":"Adekola","given":"F. A.","non-dropping-particle":"","parse-names":false,"suffix":""},{"dropping-particle":"","family":"Adegoke","given":"H. I.","non-dropping-particle":"","parse-names":false,"suffix":""},{"dropping-particle":"","family":"Abdulsalam","given":"I. O.","non-dropping-particle":"","parse-names":false,"suffix":""}],"container-title":"NSTI: Advanced Materials - TechConnect Briefs 2015","id":"ITEM-1","issued":{"date-parts":[["2015"]]},"page":"276-277","title":"Batch sorption of ciprofloxacin on kaolinitic clay and nHematite composite: Equilibrium and thermodynamics studies","type":"article-journal","volume":"1"},"uris":["http://www.mendeley.com/documents/?uuid=862ca166-7ae3-42cf-a392-f29255c98ec7"]}],"mendeley":{"formattedCitation":"(Adekola et al., 2015)","plainTextFormattedCitation":"(Adekola et al., 2015)","previouslyFormattedCitation":"(Adekola et al., 2015)"},"properties":{"noteIndex":0},"schema":"https://github.com/citation-style-language/schema/raw/master/csl-citation.json"}</w:instrText>
      </w:r>
      <w:r w:rsidR="00255F99">
        <w:rPr>
          <w:rFonts w:eastAsiaTheme="minorEastAsia"/>
          <w:lang w:val="en-GB"/>
        </w:rPr>
        <w:fldChar w:fldCharType="separate"/>
      </w:r>
      <w:r w:rsidR="00255F99" w:rsidRPr="00255F99">
        <w:rPr>
          <w:rFonts w:eastAsiaTheme="minorEastAsia"/>
          <w:noProof/>
          <w:lang w:val="en-GB"/>
        </w:rPr>
        <w:t xml:space="preserve">(Adekola </w:t>
      </w:r>
      <w:r w:rsidR="008C0A9B" w:rsidRPr="008C0A9B">
        <w:rPr>
          <w:rFonts w:eastAsiaTheme="minorEastAsia"/>
          <w:i/>
          <w:iCs/>
          <w:noProof/>
          <w:lang w:val="en-GB"/>
        </w:rPr>
        <w:t>et al.</w:t>
      </w:r>
      <w:r w:rsidR="00255F99" w:rsidRPr="00255F99">
        <w:rPr>
          <w:rFonts w:eastAsiaTheme="minorEastAsia"/>
          <w:noProof/>
          <w:lang w:val="en-GB"/>
        </w:rPr>
        <w:t>, 2015)</w:t>
      </w:r>
      <w:r w:rsidR="00255F99">
        <w:rPr>
          <w:rFonts w:eastAsiaTheme="minorEastAsia"/>
          <w:lang w:val="en-GB"/>
        </w:rPr>
        <w:fldChar w:fldCharType="end"/>
      </w:r>
      <w:r w:rsidR="00255F99">
        <w:rPr>
          <w:rFonts w:eastAsiaTheme="minorEastAsia"/>
          <w:lang w:val="en-GB"/>
        </w:rPr>
        <w:t>. These attributes</w:t>
      </w:r>
      <w:bookmarkEnd w:id="1080"/>
      <w:r w:rsidR="00255F99">
        <w:rPr>
          <w:rFonts w:eastAsiaTheme="minorEastAsia"/>
          <w:lang w:val="en-GB"/>
        </w:rPr>
        <w:t xml:space="preserve"> </w:t>
      </w:r>
      <w:r w:rsidRPr="00CB1E6A">
        <w:rPr>
          <w:rFonts w:eastAsiaTheme="minorEastAsia"/>
          <w:lang w:val="en-GB"/>
        </w:rPr>
        <w:t xml:space="preserve">could be responsible for high removal efficiency obtained between pH 2-9. At pH above 9, there is an </w:t>
      </w:r>
      <w:r w:rsidR="00C26889">
        <w:rPr>
          <w:rFonts w:eastAsiaTheme="minorEastAsia"/>
          <w:lang w:val="en-GB"/>
        </w:rPr>
        <w:t>increase in</w:t>
      </w:r>
      <w:r w:rsidRPr="00CB1E6A">
        <w:rPr>
          <w:rFonts w:eastAsiaTheme="minorEastAsia"/>
          <w:lang w:val="en-GB"/>
        </w:rPr>
        <w:t xml:space="preserve"> negatively charged ions</w:t>
      </w:r>
      <w:r w:rsidR="00C26889" w:rsidRPr="00C26889">
        <w:rPr>
          <w:rFonts w:eastAsiaTheme="minorEastAsia"/>
          <w:lang w:val="en-GB"/>
        </w:rPr>
        <w:t xml:space="preserve"> </w:t>
      </w:r>
      <w:r w:rsidR="00C26889">
        <w:rPr>
          <w:rFonts w:eastAsiaTheme="minorEastAsia"/>
          <w:lang w:val="en-GB"/>
        </w:rPr>
        <w:t>contributed by both CPX and DRP1</w:t>
      </w:r>
      <w:r w:rsidRPr="00CB1E6A">
        <w:rPr>
          <w:rFonts w:eastAsiaTheme="minorEastAsia"/>
          <w:lang w:val="en-GB"/>
        </w:rPr>
        <w:t xml:space="preserve">, resulting in electrostatic repulsion. This could be responsible for the drop in removal efficiency </w:t>
      </w:r>
      <w:bookmarkEnd w:id="1077"/>
      <w:r w:rsidRPr="00CB1E6A">
        <w:rPr>
          <w:rFonts w:eastAsiaTheme="minorEastAsia"/>
          <w:lang w:val="en-GB"/>
        </w:rPr>
        <w:fldChar w:fldCharType="begin" w:fldLock="1"/>
      </w:r>
      <w:r w:rsidRPr="00CB1E6A">
        <w:rPr>
          <w:rFonts w:eastAsiaTheme="minorEastAsia"/>
          <w:lang w:val="en-GB"/>
        </w:rPr>
        <w:instrText>ADDIN CSL_CITATION {"citationItems":[{"id":"ITEM-1","itemData":{"DOI":"10.1016/j.jscs.2013.10.002","ISSN":"13196103","abstract":"The aim of this study is to investigate the possibility of graphene oxide (GO) as an alternative adsorbent for aniline removal from aqueous solution. Adsorption properties of GO for aniline removal were regularly investigated, including pH effect, adsorbent dose, temperature, contact time and initial concentration. The adsorption amount of aniline decreased with increasing pH. The experimental data were evaluated by Langmuir, Freundlich, Temkin and Harkins–Jura models in order to describe the equilibrium isotherms. Equilibrium data fitted well to the Langmuir model. The kinetic parameters achieved at different concentrations were analyzed using a pseudo first-order, pseudo second-order kinetic equation and intra-particle diffusion model. The experimental data fitted very well the pseudo second-order kinetic model. Thermodynamic parameters (free energy change, enthalpy change, and entropy change) announced that the removal of aniline from GO was endothermic and spontaneous. The study showed that GO could be used as an efficient adsorbent material for the adsorption of aniline from aqueous solution.","author":[{"dropping-particle":"","family":"Fakhri","given":"Ali","non-dropping-particle":"","parse-names":false,"suffix":""}],"container-title":"Journal of Saudi Chemical Society","id":"ITEM-1","issue":"October 2013","issued":{"date-parts":[["2017"]]},"page":"S52-S57","publisher":"King Saud University","title":"Adsorption characteristics of graphene oxide as a solid adsorbent for aniline removal from aqueous solutions: Kinetics, thermodynamics and mechanism studies","type":"article-journal","volume":"21"},"uris":["http://www.mendeley.com/documents/?uuid=55708cf9-b125-44c2-a4f4-b8c6b60cbe06"]}],"mendeley":{"formattedCitation":"(Fakhri, 2017)","plainTextFormattedCitation":"(Fakhri, 2017)","previouslyFormattedCitation":"(Fakhri, 2017)"},"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Fakhri, 2017)</w:t>
      </w:r>
      <w:r w:rsidRPr="00CB1E6A">
        <w:rPr>
          <w:rFonts w:eastAsiaTheme="minorEastAsia"/>
          <w:lang w:val="en-GB"/>
        </w:rPr>
        <w:fldChar w:fldCharType="end"/>
      </w:r>
      <w:r w:rsidRPr="00CB1E6A">
        <w:rPr>
          <w:rFonts w:eastAsiaTheme="minorEastAsia"/>
          <w:lang w:val="en-GB"/>
        </w:rPr>
        <w:t>.</w:t>
      </w:r>
      <w:bookmarkEnd w:id="1078"/>
    </w:p>
    <w:p w14:paraId="480054FD" w14:textId="77777777" w:rsidR="00401E7D" w:rsidRPr="00CB1E6A" w:rsidRDefault="00401E7D" w:rsidP="007A7BE2">
      <w:pPr>
        <w:jc w:val="center"/>
        <w:rPr>
          <w:rFonts w:eastAsiaTheme="minorEastAsia"/>
          <w:b/>
          <w:bCs/>
          <w:sz w:val="28"/>
          <w:szCs w:val="28"/>
        </w:rPr>
      </w:pPr>
      <w:r w:rsidRPr="00CB1E6A">
        <w:rPr>
          <w:noProof/>
        </w:rPr>
        <w:drawing>
          <wp:inline distT="0" distB="0" distL="0" distR="0" wp14:anchorId="15D91729" wp14:editId="77FA8C36">
            <wp:extent cx="5111115" cy="2215074"/>
            <wp:effectExtent l="0" t="0" r="13335" b="13970"/>
            <wp:docPr id="380" name="Chart 380">
              <a:extLst xmlns:a="http://schemas.openxmlformats.org/drawingml/2006/main">
                <a:ext uri="{FF2B5EF4-FFF2-40B4-BE49-F238E27FC236}">
                  <a16:creationId xmlns:a16="http://schemas.microsoft.com/office/drawing/2014/main" id="{78914047-D58E-4F87-BC40-9CFCD833A6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0722181C" w14:textId="77777777" w:rsidR="009457FA" w:rsidRDefault="00401E7D" w:rsidP="0076286E">
      <w:pPr>
        <w:pStyle w:val="ListofFigures"/>
      </w:pPr>
      <w:bookmarkStart w:id="1081" w:name="_Toc123054526"/>
      <w:bookmarkStart w:id="1082" w:name="_Toc127867041"/>
      <w:bookmarkStart w:id="1083" w:name="_Toc127867659"/>
      <w:bookmarkStart w:id="1084" w:name="_Toc119501941"/>
      <w:bookmarkStart w:id="1085" w:name="_Toc119509381"/>
      <w:bookmarkStart w:id="1086" w:name="_Hlk112944894"/>
      <w:r w:rsidRPr="00CB1E6A">
        <w:t xml:space="preserve">Figure </w:t>
      </w:r>
      <w:r w:rsidR="00A43BB4" w:rsidRPr="00CB1E6A">
        <w:t>4.3.3.1</w:t>
      </w:r>
      <w:r w:rsidRPr="00CB1E6A">
        <w:t>: Effect of pH on the removal efficiency of CPX onto DRP1</w:t>
      </w:r>
      <w:bookmarkEnd w:id="1081"/>
      <w:bookmarkEnd w:id="1082"/>
      <w:bookmarkEnd w:id="1083"/>
      <w:r w:rsidRPr="00CB1E6A">
        <w:t xml:space="preserve"> </w:t>
      </w:r>
    </w:p>
    <w:p w14:paraId="67DA695E" w14:textId="514C8407" w:rsidR="00A43BB4" w:rsidRPr="009457FA" w:rsidRDefault="00401E7D" w:rsidP="009457FA">
      <w:pPr>
        <w:jc w:val="center"/>
        <w:rPr>
          <w:b/>
          <w:bCs/>
          <w:sz w:val="26"/>
          <w:szCs w:val="26"/>
        </w:rPr>
      </w:pPr>
      <w:r w:rsidRPr="009457FA">
        <w:rPr>
          <w:b/>
          <w:bCs/>
          <w:sz w:val="26"/>
          <w:szCs w:val="26"/>
        </w:rPr>
        <w:t xml:space="preserve">Operational conditions: BSP1 dosage (1 g/L), Contact time (240 min), Temperature (26 </w:t>
      </w:r>
      <w:r w:rsidRPr="009457FA">
        <w:rPr>
          <w:b/>
          <w:bCs/>
          <w:sz w:val="26"/>
          <w:szCs w:val="26"/>
          <w:vertAlign w:val="superscript"/>
        </w:rPr>
        <w:t>o</w:t>
      </w:r>
      <w:r w:rsidRPr="009457FA">
        <w:rPr>
          <w:b/>
          <w:bCs/>
          <w:sz w:val="26"/>
          <w:szCs w:val="26"/>
        </w:rPr>
        <w:t xml:space="preserve">C), agitation speed (130 rpm), </w:t>
      </w:r>
      <w:r w:rsidR="00C26889">
        <w:rPr>
          <w:b/>
          <w:bCs/>
          <w:sz w:val="26"/>
          <w:szCs w:val="26"/>
          <w:lang w:val="en-GB"/>
        </w:rPr>
        <w:t>CPX</w:t>
      </w:r>
      <w:r w:rsidRPr="009457FA">
        <w:rPr>
          <w:b/>
          <w:bCs/>
          <w:sz w:val="26"/>
          <w:szCs w:val="26"/>
        </w:rPr>
        <w:t xml:space="preserve"> concentration (30 mg/L)</w:t>
      </w:r>
      <w:bookmarkEnd w:id="1084"/>
      <w:bookmarkEnd w:id="1085"/>
    </w:p>
    <w:p w14:paraId="03B31F20" w14:textId="77777777" w:rsidR="00717C38" w:rsidRPr="00CB1E6A" w:rsidRDefault="00717C38" w:rsidP="00B51E69">
      <w:pPr>
        <w:jc w:val="both"/>
        <w:rPr>
          <w:rFonts w:asciiTheme="majorBidi" w:hAnsiTheme="majorBidi" w:cstheme="majorBidi"/>
          <w:b/>
          <w:bCs/>
          <w:sz w:val="28"/>
          <w:szCs w:val="28"/>
          <w:lang w:val="en-GB"/>
        </w:rPr>
      </w:pPr>
    </w:p>
    <w:p w14:paraId="7822DECC" w14:textId="3C34A49D" w:rsidR="00401E7D" w:rsidRPr="00CB1E6A" w:rsidRDefault="00401E7D" w:rsidP="00803870">
      <w:pPr>
        <w:pStyle w:val="Heading4"/>
      </w:pPr>
      <w:bookmarkStart w:id="1087" w:name="_Toc118051627"/>
      <w:bookmarkStart w:id="1088" w:name="_Toc127869207"/>
      <w:bookmarkEnd w:id="1086"/>
      <w:r w:rsidRPr="00CB1E6A">
        <w:t xml:space="preserve">Effect of </w:t>
      </w:r>
      <w:r w:rsidR="00F2650F">
        <w:t>c</w:t>
      </w:r>
      <w:r w:rsidRPr="00CB1E6A">
        <w:t>oncentration and contact time on CPX adsorption onto DRP1</w:t>
      </w:r>
      <w:bookmarkEnd w:id="1087"/>
      <w:bookmarkEnd w:id="1088"/>
    </w:p>
    <w:p w14:paraId="28F2C3F4" w14:textId="6D4CBAAF" w:rsidR="00E30288" w:rsidRPr="007A7BE2" w:rsidRDefault="001A75A7" w:rsidP="007A7BE2">
      <w:pPr>
        <w:spacing w:line="480" w:lineRule="auto"/>
        <w:jc w:val="both"/>
        <w:rPr>
          <w:rFonts w:eastAsiaTheme="minorEastAsia"/>
          <w:lang w:val="en-GB"/>
        </w:rPr>
      </w:pPr>
      <w:r w:rsidRPr="00CB1E6A">
        <w:rPr>
          <w:rFonts w:eastAsiaTheme="minorEastAsia"/>
          <w:lang w:val="en-GB"/>
        </w:rPr>
        <w:t xml:space="preserve">The adsorbent-adsorbate interaction, as a function of initial concentration and time, is depicted in Figure 4.3.3.2. The adsorption of CPX onto DRP1 was found to be very rapid in the first 60 minutes. As the contact time proceeds, an initial rapid adsorption rate gradually decreased until equilibrium was attained. The quantities adsorbed at 6, 15, 20, 30 and 45 mg/L </w:t>
      </w:r>
      <w:r w:rsidR="006627D1">
        <w:rPr>
          <w:rFonts w:eastAsiaTheme="minorEastAsia"/>
          <w:lang w:val="en-GB"/>
        </w:rPr>
        <w:t>are</w:t>
      </w:r>
      <w:r w:rsidRPr="00CB1E6A">
        <w:rPr>
          <w:rFonts w:eastAsiaTheme="minorEastAsia"/>
          <w:lang w:val="en-GB"/>
        </w:rPr>
        <w:t xml:space="preserve"> 5.25, 11.77, 13.92, 28.21 and 41.51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r w:rsidRPr="00CB1E6A">
        <w:rPr>
          <w:rFonts w:eastAsiaTheme="minorEastAsia"/>
          <w:lang w:val="en-GB"/>
        </w:rPr>
        <w:t>.</w:t>
      </w:r>
    </w:p>
    <w:p w14:paraId="6CCA378F" w14:textId="77777777" w:rsidR="00401E7D" w:rsidRPr="00CB1E6A" w:rsidRDefault="00401E7D" w:rsidP="007A7BE2">
      <w:pPr>
        <w:jc w:val="center"/>
        <w:rPr>
          <w:rFonts w:eastAsiaTheme="minorEastAsia"/>
          <w:b/>
          <w:bCs/>
          <w:sz w:val="28"/>
          <w:szCs w:val="28"/>
        </w:rPr>
      </w:pPr>
      <w:r w:rsidRPr="00CB1E6A">
        <w:rPr>
          <w:noProof/>
        </w:rPr>
        <w:lastRenderedPageBreak/>
        <w:drawing>
          <wp:inline distT="0" distB="0" distL="0" distR="0" wp14:anchorId="5229E3ED" wp14:editId="22559D8D">
            <wp:extent cx="5189855" cy="2112805"/>
            <wp:effectExtent l="0" t="0" r="10795" b="1905"/>
            <wp:docPr id="381" name="Chart 381">
              <a:extLst xmlns:a="http://schemas.openxmlformats.org/drawingml/2006/main">
                <a:ext uri="{FF2B5EF4-FFF2-40B4-BE49-F238E27FC236}">
                  <a16:creationId xmlns:a16="http://schemas.microsoft.com/office/drawing/2014/main" id="{CD07E2AB-64BD-CCF5-5830-CE4B5D956C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14:paraId="0F89D4AE" w14:textId="77777777" w:rsidR="009457FA" w:rsidRDefault="00401E7D" w:rsidP="0076286E">
      <w:pPr>
        <w:pStyle w:val="ListofFigures"/>
      </w:pPr>
      <w:bookmarkStart w:id="1089" w:name="_Toc123054527"/>
      <w:bookmarkStart w:id="1090" w:name="_Toc127867042"/>
      <w:bookmarkStart w:id="1091" w:name="_Toc127867660"/>
      <w:bookmarkStart w:id="1092" w:name="_Toc119501942"/>
      <w:bookmarkStart w:id="1093" w:name="_Toc119509382"/>
      <w:r w:rsidRPr="007A7BE2">
        <w:t xml:space="preserve">Figure </w:t>
      </w:r>
      <w:r w:rsidR="00A43BB4" w:rsidRPr="007A7BE2">
        <w:t>4.3.3.2</w:t>
      </w:r>
      <w:r w:rsidRPr="007A7BE2">
        <w:t>: Effect of contact time and initial concentration on the removal efficiency of CPX onto DRP1</w:t>
      </w:r>
      <w:bookmarkEnd w:id="1089"/>
      <w:bookmarkEnd w:id="1090"/>
      <w:bookmarkEnd w:id="1091"/>
      <w:r w:rsidRPr="007A7BE2">
        <w:t xml:space="preserve"> </w:t>
      </w:r>
    </w:p>
    <w:p w14:paraId="5C449F67" w14:textId="6FD64942" w:rsidR="004D2279" w:rsidRPr="00C92495" w:rsidRDefault="00401E7D" w:rsidP="00C92495">
      <w:pPr>
        <w:jc w:val="center"/>
        <w:rPr>
          <w:b/>
          <w:bCs/>
          <w:sz w:val="26"/>
          <w:szCs w:val="26"/>
        </w:rPr>
      </w:pPr>
      <w:r w:rsidRPr="009457FA">
        <w:rPr>
          <w:b/>
          <w:bCs/>
          <w:sz w:val="26"/>
          <w:szCs w:val="26"/>
        </w:rPr>
        <w:t xml:space="preserve">Operational conditions:  Dosage (1 g/L), Temperature (26 </w:t>
      </w:r>
      <w:r w:rsidRPr="009457FA">
        <w:rPr>
          <w:b/>
          <w:bCs/>
          <w:sz w:val="26"/>
          <w:szCs w:val="26"/>
          <w:vertAlign w:val="superscript"/>
        </w:rPr>
        <w:t>o</w:t>
      </w:r>
      <w:r w:rsidRPr="009457FA">
        <w:rPr>
          <w:b/>
          <w:bCs/>
          <w:sz w:val="26"/>
          <w:szCs w:val="26"/>
        </w:rPr>
        <w:t>C), agitation speed (130 rpm), pH</w:t>
      </w:r>
      <w:r w:rsidR="004D2279" w:rsidRPr="009457FA">
        <w:rPr>
          <w:b/>
          <w:bCs/>
          <w:sz w:val="26"/>
          <w:szCs w:val="26"/>
        </w:rPr>
        <w:t xml:space="preserve"> </w:t>
      </w:r>
      <w:r w:rsidRPr="009457FA">
        <w:rPr>
          <w:b/>
          <w:bCs/>
          <w:sz w:val="26"/>
          <w:szCs w:val="26"/>
        </w:rPr>
        <w:t>(5)</w:t>
      </w:r>
      <w:bookmarkEnd w:id="1092"/>
      <w:bookmarkEnd w:id="1093"/>
    </w:p>
    <w:p w14:paraId="512090B9" w14:textId="598D03E3" w:rsidR="00401E7D" w:rsidRPr="00CB1E6A" w:rsidRDefault="00401E7D" w:rsidP="00803870">
      <w:pPr>
        <w:pStyle w:val="Heading4"/>
      </w:pPr>
      <w:bookmarkStart w:id="1094" w:name="_Toc118051628"/>
      <w:bookmarkStart w:id="1095" w:name="_Toc127869208"/>
      <w:r w:rsidRPr="00CB1E6A">
        <w:t xml:space="preserve">Effect of </w:t>
      </w:r>
      <w:r w:rsidR="00F2650F">
        <w:t>d</w:t>
      </w:r>
      <w:r w:rsidRPr="00CB1E6A">
        <w:t>osage on CPX adsorption onto DRP1</w:t>
      </w:r>
      <w:bookmarkEnd w:id="1094"/>
      <w:bookmarkEnd w:id="1095"/>
    </w:p>
    <w:p w14:paraId="557CBE76" w14:textId="59EB0177" w:rsidR="001A75A7" w:rsidRPr="007A7BE2" w:rsidRDefault="008703DB" w:rsidP="007A7BE2">
      <w:pPr>
        <w:spacing w:line="480" w:lineRule="auto"/>
        <w:jc w:val="both"/>
        <w:rPr>
          <w:rFonts w:eastAsiaTheme="minorEastAsia"/>
          <w:lang w:val="en-GB"/>
        </w:rPr>
      </w:pPr>
      <w:r w:rsidRPr="00CB1E6A">
        <w:rPr>
          <w:rFonts w:eastAsiaTheme="minorEastAsia"/>
          <w:lang w:val="en-GB"/>
        </w:rPr>
        <w:t xml:space="preserve">The effect of adsorbent dosage on CPX uptake onto DRP1 is illustrated in Figure 4.3.3.3. Initially, </w:t>
      </w:r>
      <w:r w:rsidR="00B33896">
        <w:rPr>
          <w:rFonts w:eastAsiaTheme="minorEastAsia"/>
          <w:lang w:val="en-GB"/>
        </w:rPr>
        <w:t>as adsorbent dosage increased</w:t>
      </w:r>
      <w:r w:rsidRPr="00CB1E6A">
        <w:rPr>
          <w:rFonts w:eastAsiaTheme="minorEastAsia"/>
          <w:lang w:val="en-GB"/>
        </w:rPr>
        <w:t xml:space="preserve"> (0.05 – 0.15 g/100mL), the removal percentage of CPX </w:t>
      </w:r>
      <w:r w:rsidR="006E2834">
        <w:rPr>
          <w:rFonts w:eastAsiaTheme="minorEastAsia"/>
          <w:lang w:val="en-GB"/>
        </w:rPr>
        <w:t>insignificantly</w:t>
      </w:r>
      <w:r w:rsidRPr="00CB1E6A">
        <w:rPr>
          <w:rFonts w:eastAsiaTheme="minorEastAsia"/>
          <w:lang w:val="en-GB"/>
        </w:rPr>
        <w:t xml:space="preserve"> increased from 97.61 </w:t>
      </w:r>
      <w:r w:rsidR="004055E0">
        <w:rPr>
          <w:rFonts w:eastAsiaTheme="minorEastAsia"/>
          <w:lang w:val="en-GB"/>
        </w:rPr>
        <w:t>to</w:t>
      </w:r>
      <w:r w:rsidRPr="00CB1E6A">
        <w:rPr>
          <w:rFonts w:eastAsiaTheme="minorEastAsia"/>
          <w:lang w:val="en-GB"/>
        </w:rPr>
        <w:t xml:space="preserve"> 98.70%.  </w:t>
      </w:r>
      <w:r w:rsidR="00015301" w:rsidRPr="00CB1E6A">
        <w:rPr>
          <w:rFonts w:eastAsiaTheme="minorEastAsia"/>
          <w:lang w:val="en-GB"/>
        </w:rPr>
        <w:t xml:space="preserve">This is because, an increase in adsorbent dosage, increases the number of available and active sites for CPX adsorption. However, a further increase in DRP1 dosage (0.01 – 0.25 g/100mL), causes a decrease in the percentage removal of CPX (97.61 – 96.27%), under the same conditions. This could be attributed to the </w:t>
      </w:r>
      <w:r w:rsidR="00C450D7">
        <w:rPr>
          <w:rFonts w:eastAsiaTheme="minorEastAsia"/>
          <w:lang w:val="en-GB"/>
        </w:rPr>
        <w:t>sorbent-sorbent interaction</w:t>
      </w:r>
      <w:r w:rsidR="00015301" w:rsidRPr="00CB1E6A">
        <w:rPr>
          <w:rFonts w:eastAsiaTheme="minorEastAsia"/>
          <w:lang w:val="en-GB"/>
        </w:rPr>
        <w:t xml:space="preserve"> due to excess adsorbent particles</w:t>
      </w:r>
      <w:r w:rsidR="006E2834">
        <w:rPr>
          <w:rFonts w:eastAsiaTheme="minorEastAsia"/>
          <w:lang w:val="en-GB"/>
        </w:rPr>
        <w:t xml:space="preserve"> </w:t>
      </w:r>
      <w:r w:rsidR="006E2834">
        <w:rPr>
          <w:rFonts w:eastAsiaTheme="minorEastAsia"/>
          <w:lang w:val="en-GB"/>
        </w:rPr>
        <w:fldChar w:fldCharType="begin" w:fldLock="1"/>
      </w:r>
      <w:r w:rsidR="009C2906">
        <w:rPr>
          <w:rFonts w:eastAsiaTheme="minorEastAsia"/>
          <w:lang w:val="en-GB"/>
        </w:rPr>
        <w:instrText>ADDIN CSL_CITATION {"citationItems":[{"id":"ITEM-1","itemData":{"DOI":"10.1016/j.molliq.2021.116801","ISSN":"01677322","abstract":"Endotoxin is well-known as one of the emerging pollutants secreted from bacteria; cyanobacteria has drawn much attention over the years due to imposing health problems such as impairment of the immune system and toxic shock. A novel modified amino MOF (NH2-Cu(MOF)) was synthesized and its application for endotoxin (lipopolysaccharides) removal from aqueous solution was investigated. Physicochemical properties of NH2-Cu(MOF) structure were characterized by XRD, SEM, BET and FTIR analyses. In this study, the effects of different operational parameters: Initial pH, contact time, adsorbent dosage and endotoxin concentration on removal efficacy by MOF were surveyed by central composition design (CCD) approach under response surface methodology (RSM) and artificial neural network (ANN). The experimental data for pollutant removal were well fitted with quadratic polynomial model (based on RSM approach) and mathematical model (based on ANN approach) with a good prediction capability. Statistical ANOVA results indicated that the dosage of NH2-Cu-MOF and endotoxin concentration had high contribution on response prediction compared with other variables. Under optimum conditions, over 90% of endotoxin degradation was observed by the adsorbent. Adsorption kinetic was well designated by the pseudo second order kinetic model, especially its nonlinear form, while the adsorption isotherm was better fitted by Langmuir model in both linear and nonlinear forms with the maximum single-layer adsorption capacity of above 2500 Eu/mg. The possible mechanisms for endotoxin removal by NH2-Cu(MOF) were electrostatic interaction, hydrogen-bonding and π-π stacking. Recycling test showed a good reusability and stability result of NH2-Cu(MOF) during five subsequent recycles; the influence of interfering anions on the adsorption efficiency exhibited the following order: PO43− &gt; HCO3− &gt; SO42− &gt; Cl− &gt;NO3−. Our finding revealed that the NH2-Cu(MOF) structure could be suggested as a feasible and potential promising adsorbent for removal of toxic material from the aqueous solutions.","author":[{"dropping-particle":"","family":"Rasuli","given":"Leila","non-dropping-particle":"","parse-names":false,"suffix":""},{"dropping-particle":"","family":"Dehghani","given":"Mohammad Hadi","non-dropping-particle":"","parse-names":false,"suffix":""},{"dropping-particle":"","family":"Alimohammadi","given":"Mahmood","non-dropping-particle":"","parse-names":false,"suffix":""},{"dropping-particle":"","family":"Yaghmaeian","given":"Kamyar","non-dropping-particle":"","parse-names":false,"suffix":""},{"dropping-particle":"","family":"Rastkari","given":"Noushin","non-dropping-particle":"","parse-names":false,"suffix":""},{"dropping-particle":"","family":"Salari","given":"Mehdi","non-dropping-particle":"","parse-names":false,"suffix":""}],"container-title":"Journal of Molecular Liquids","id":"ITEM-1","issued":{"date-parts":[["2021"]]},"page":"116801","publisher":"Elsevier B.V.","title":"Mesoporous metal organic frameworks functionalized with the amino acids as advanced sorbents for the removal of bacterial endotoxins from water: Optimization, regression and kinetic models","type":"article-journal","volume":"339"},"uris":["http://www.mendeley.com/documents/?uuid=4eabcd86-3ca8-484e-8dac-6cb941d175f8"]}],"mendeley":{"formattedCitation":"(Rasuli et al., 2021)","plainTextFormattedCitation":"(Rasuli et al., 2021)","previouslyFormattedCitation":"(Rasuli et al., 2021)"},"properties":{"noteIndex":0},"schema":"https://github.com/citation-style-language/schema/raw/master/csl-citation.json"}</w:instrText>
      </w:r>
      <w:r w:rsidR="006E2834">
        <w:rPr>
          <w:rFonts w:eastAsiaTheme="minorEastAsia"/>
          <w:lang w:val="en-GB"/>
        </w:rPr>
        <w:fldChar w:fldCharType="separate"/>
      </w:r>
      <w:r w:rsidR="006E2834" w:rsidRPr="006E2834">
        <w:rPr>
          <w:rFonts w:eastAsiaTheme="minorEastAsia"/>
          <w:noProof/>
          <w:lang w:val="en-GB"/>
        </w:rPr>
        <w:t xml:space="preserve">(Rasuli </w:t>
      </w:r>
      <w:r w:rsidR="008C0A9B" w:rsidRPr="008C0A9B">
        <w:rPr>
          <w:rFonts w:eastAsiaTheme="minorEastAsia"/>
          <w:i/>
          <w:iCs/>
          <w:noProof/>
          <w:lang w:val="en-GB"/>
        </w:rPr>
        <w:t>et al.</w:t>
      </w:r>
      <w:r w:rsidR="006E2834" w:rsidRPr="006E2834">
        <w:rPr>
          <w:rFonts w:eastAsiaTheme="minorEastAsia"/>
          <w:noProof/>
          <w:lang w:val="en-GB"/>
        </w:rPr>
        <w:t>, 2021)</w:t>
      </w:r>
      <w:r w:rsidR="006E2834">
        <w:rPr>
          <w:rFonts w:eastAsiaTheme="minorEastAsia"/>
          <w:lang w:val="en-GB"/>
        </w:rPr>
        <w:fldChar w:fldCharType="end"/>
      </w:r>
      <w:r w:rsidR="00015301" w:rsidRPr="00CB1E6A">
        <w:rPr>
          <w:rFonts w:eastAsiaTheme="minorEastAsia"/>
          <w:lang w:val="en-GB"/>
        </w:rPr>
        <w:t xml:space="preserve">. </w:t>
      </w:r>
    </w:p>
    <w:p w14:paraId="695CFCE5" w14:textId="77777777" w:rsidR="00401E7D" w:rsidRPr="00CB1E6A" w:rsidRDefault="00401E7D" w:rsidP="007A7BE2">
      <w:pPr>
        <w:jc w:val="center"/>
        <w:rPr>
          <w:rFonts w:eastAsiaTheme="minorEastAsia"/>
          <w:b/>
          <w:bCs/>
          <w:sz w:val="28"/>
          <w:szCs w:val="28"/>
        </w:rPr>
      </w:pPr>
      <w:r w:rsidRPr="00CB1E6A">
        <w:rPr>
          <w:noProof/>
        </w:rPr>
        <w:drawing>
          <wp:inline distT="0" distB="0" distL="0" distR="0" wp14:anchorId="7763BD56" wp14:editId="7EB83482">
            <wp:extent cx="5209540" cy="1905112"/>
            <wp:effectExtent l="0" t="0" r="10160" b="0"/>
            <wp:docPr id="382" name="Chart 382">
              <a:extLst xmlns:a="http://schemas.openxmlformats.org/drawingml/2006/main">
                <a:ext uri="{FF2B5EF4-FFF2-40B4-BE49-F238E27FC236}">
                  <a16:creationId xmlns:a16="http://schemas.microsoft.com/office/drawing/2014/main" id="{8592E9E0-F3B2-4114-A6CC-1184D4CAC9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14:paraId="167CD07D" w14:textId="6F0336CF" w:rsidR="005D44EB" w:rsidRDefault="00401E7D" w:rsidP="0076286E">
      <w:pPr>
        <w:pStyle w:val="ListofFigures"/>
      </w:pPr>
      <w:bookmarkStart w:id="1096" w:name="_Toc123054528"/>
      <w:bookmarkStart w:id="1097" w:name="_Toc127867043"/>
      <w:bookmarkStart w:id="1098" w:name="_Toc127867661"/>
      <w:bookmarkStart w:id="1099" w:name="_Toc119501943"/>
      <w:bookmarkStart w:id="1100" w:name="_Toc119509383"/>
      <w:bookmarkStart w:id="1101" w:name="_Hlk112944950"/>
      <w:r w:rsidRPr="00CB1E6A">
        <w:t xml:space="preserve">Figure </w:t>
      </w:r>
      <w:r w:rsidR="00A43BB4" w:rsidRPr="00CB1E6A">
        <w:t>4.3.3.3</w:t>
      </w:r>
      <w:r w:rsidRPr="00CB1E6A">
        <w:t xml:space="preserve">: Effect of </w:t>
      </w:r>
      <w:r w:rsidR="00A97881">
        <w:t>d</w:t>
      </w:r>
      <w:r w:rsidRPr="00CB1E6A">
        <w:t>osage on the removal efficiency of CPX onto DRP1</w:t>
      </w:r>
      <w:bookmarkEnd w:id="1096"/>
      <w:bookmarkEnd w:id="1097"/>
      <w:bookmarkEnd w:id="1098"/>
      <w:r w:rsidRPr="00CB1E6A">
        <w:t xml:space="preserve"> </w:t>
      </w:r>
    </w:p>
    <w:p w14:paraId="2F5EC86A" w14:textId="245C86D9" w:rsidR="00401E7D" w:rsidRPr="005D44EB" w:rsidRDefault="00401E7D" w:rsidP="005D44EB">
      <w:pPr>
        <w:jc w:val="center"/>
        <w:rPr>
          <w:b/>
          <w:bCs/>
          <w:sz w:val="26"/>
          <w:szCs w:val="26"/>
        </w:rPr>
      </w:pPr>
      <w:r w:rsidRPr="005D44EB">
        <w:rPr>
          <w:b/>
          <w:bCs/>
          <w:sz w:val="26"/>
          <w:szCs w:val="26"/>
        </w:rPr>
        <w:t xml:space="preserve">Operational conditions: Temperature (26 </w:t>
      </w:r>
      <w:r w:rsidRPr="005D44EB">
        <w:rPr>
          <w:b/>
          <w:bCs/>
          <w:sz w:val="26"/>
          <w:szCs w:val="26"/>
          <w:vertAlign w:val="superscript"/>
        </w:rPr>
        <w:t>o</w:t>
      </w:r>
      <w:r w:rsidRPr="005D44EB">
        <w:rPr>
          <w:b/>
          <w:bCs/>
          <w:sz w:val="26"/>
          <w:szCs w:val="26"/>
        </w:rPr>
        <w:t>C), agitation speed (130 rpm), pH (5)</w:t>
      </w:r>
      <w:bookmarkEnd w:id="1099"/>
      <w:bookmarkEnd w:id="1100"/>
    </w:p>
    <w:p w14:paraId="1B1B20CB" w14:textId="6EF3CAD8" w:rsidR="00401E7D" w:rsidRPr="00CB1E6A" w:rsidRDefault="00401E7D" w:rsidP="00803870">
      <w:pPr>
        <w:pStyle w:val="Heading4"/>
      </w:pPr>
      <w:bookmarkStart w:id="1102" w:name="_Toc118051629"/>
      <w:bookmarkStart w:id="1103" w:name="_Toc127869209"/>
      <w:bookmarkEnd w:id="1101"/>
      <w:r w:rsidRPr="00CB1E6A">
        <w:lastRenderedPageBreak/>
        <w:t xml:space="preserve">Isothermal studies of CPX removal </w:t>
      </w:r>
      <w:r w:rsidR="00240253" w:rsidRPr="00CB1E6A">
        <w:t>onto</w:t>
      </w:r>
      <w:r w:rsidRPr="00CB1E6A">
        <w:t xml:space="preserve"> DRP1</w:t>
      </w:r>
      <w:bookmarkEnd w:id="1102"/>
      <w:bookmarkEnd w:id="1103"/>
    </w:p>
    <w:p w14:paraId="01C4E674" w14:textId="2DDBEF01" w:rsidR="00B51E69" w:rsidRDefault="006F7FDB" w:rsidP="005D44EB">
      <w:pPr>
        <w:spacing w:line="480" w:lineRule="auto"/>
        <w:jc w:val="both"/>
        <w:rPr>
          <w:rFonts w:eastAsiaTheme="minorEastAsia"/>
          <w:lang w:val="en-GB"/>
        </w:rPr>
      </w:pPr>
      <w:r w:rsidRPr="00CB1E6A">
        <w:rPr>
          <w:rFonts w:eastAsiaTheme="minorEastAsia"/>
          <w:lang w:val="en-GB"/>
        </w:rPr>
        <w:t>Figures 4.3.3.4(a-g) depicted the Langmuir, Freundlich, Redlich-Peterson, Dubinin-Radushkevich, Temkin, Hasley and Hill isotherms. These models were selected to evaluate the nature of interaction in DRP1-CPX adsorption system. The Langmuir plot is shown in Figure 4.3.3.4a. The R</w:t>
      </w:r>
      <w:r w:rsidRPr="00CB1E6A">
        <w:rPr>
          <w:rFonts w:eastAsiaTheme="minorEastAsia"/>
          <w:vertAlign w:val="subscript"/>
          <w:lang w:val="en-GB"/>
        </w:rPr>
        <w:t>L</w:t>
      </w:r>
      <w:r w:rsidRPr="00CB1E6A">
        <w:rPr>
          <w:rFonts w:eastAsiaTheme="minorEastAsia"/>
          <w:lang w:val="en-GB"/>
        </w:rPr>
        <w:t xml:space="preserve"> values were obtained to be between 0.0062 and 0.0469 across all the investigated concentrations (6 - 45 mg/L). This suggested that the DRP1-CPX system was favourable</w:t>
      </w:r>
      <w:r w:rsidR="001632AF" w:rsidRPr="00CB1E6A">
        <w:rPr>
          <w:rFonts w:eastAsiaTheme="minorEastAsia"/>
          <w:lang w:val="en-GB"/>
        </w:rPr>
        <w:t xml:space="preserve"> </w:t>
      </w:r>
      <w:r w:rsidR="001632AF" w:rsidRPr="00CB1E6A">
        <w:rPr>
          <w:rFonts w:eastAsiaTheme="minorEastAsia"/>
          <w:lang w:val="en-GB"/>
        </w:rPr>
        <w:fldChar w:fldCharType="begin" w:fldLock="1"/>
      </w:r>
      <w:r w:rsidR="00DE4676">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1632AF" w:rsidRPr="00CB1E6A">
        <w:rPr>
          <w:rFonts w:eastAsiaTheme="minorEastAsia"/>
          <w:lang w:val="en-GB"/>
        </w:rPr>
        <w:fldChar w:fldCharType="separate"/>
      </w:r>
      <w:r w:rsidR="001632AF" w:rsidRPr="00CB1E6A">
        <w:rPr>
          <w:rFonts w:eastAsiaTheme="minorEastAsia"/>
          <w:noProof/>
          <w:lang w:val="en-GB"/>
        </w:rPr>
        <w:t xml:space="preserve">(Dada, </w:t>
      </w:r>
      <w:r w:rsidR="008C0A9B" w:rsidRPr="008C0A9B">
        <w:rPr>
          <w:rFonts w:eastAsiaTheme="minorEastAsia"/>
          <w:i/>
          <w:iCs/>
          <w:noProof/>
          <w:lang w:val="en-GB"/>
        </w:rPr>
        <w:t>et al.</w:t>
      </w:r>
      <w:r w:rsidR="001632AF" w:rsidRPr="00CB1E6A">
        <w:rPr>
          <w:rFonts w:eastAsiaTheme="minorEastAsia"/>
          <w:noProof/>
          <w:lang w:val="en-GB"/>
        </w:rPr>
        <w:t>, 2021)</w:t>
      </w:r>
      <w:r w:rsidR="001632AF" w:rsidRPr="00CB1E6A">
        <w:rPr>
          <w:rFonts w:eastAsiaTheme="minorEastAsia"/>
          <w:lang w:val="en-GB"/>
        </w:rPr>
        <w:fldChar w:fldCharType="end"/>
      </w:r>
      <w:r w:rsidRPr="00CB1E6A">
        <w:rPr>
          <w:rFonts w:eastAsiaTheme="minorEastAsia"/>
          <w:lang w:val="en-GB"/>
        </w:rPr>
        <w:t xml:space="preserve">. The maximum monolayer adsorption was </w:t>
      </w:r>
      <w:r w:rsidR="006E2834">
        <w:rPr>
          <w:rFonts w:eastAsiaTheme="minorEastAsia"/>
          <w:lang w:val="en-GB"/>
        </w:rPr>
        <w:t>obtain</w:t>
      </w:r>
      <w:r w:rsidRPr="00CB1E6A">
        <w:rPr>
          <w:rFonts w:eastAsiaTheme="minorEastAsia"/>
          <w:lang w:val="en-GB"/>
        </w:rPr>
        <w:t xml:space="preserve">ed to be 109.89 mg/g. The </w:t>
      </w:r>
      <w:r w:rsidR="00A31F6F">
        <w:rPr>
          <w:rFonts w:eastAsiaTheme="minorEastAsia"/>
          <w:lang w:val="en-GB"/>
        </w:rPr>
        <w:t xml:space="preserve">Freundlich isothermal plot </w:t>
      </w:r>
      <w:r w:rsidRPr="00CB1E6A">
        <w:rPr>
          <w:rFonts w:eastAsiaTheme="minorEastAsia"/>
          <w:lang w:val="en-GB"/>
        </w:rPr>
        <w:t>for the DRP1-CPX system is shown in Figure 4.3.3.4b. The value of n obtained to be greater than 1</w:t>
      </w:r>
      <w:r w:rsidR="006E2834">
        <w:rPr>
          <w:rFonts w:eastAsiaTheme="minorEastAsia"/>
          <w:lang w:val="en-GB"/>
        </w:rPr>
        <w:t>,</w:t>
      </w:r>
      <w:r w:rsidRPr="00CB1E6A">
        <w:rPr>
          <w:rFonts w:eastAsiaTheme="minorEastAsia"/>
          <w:lang w:val="en-GB"/>
        </w:rPr>
        <w:t xml:space="preserve">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Freundlich </w:t>
      </w:r>
      <w:r w:rsidR="006E2834">
        <w:rPr>
          <w:rFonts w:eastAsiaTheme="minorEastAsia"/>
          <w:lang w:val="en-GB"/>
        </w:rPr>
        <w:t xml:space="preserve">isothermal </w:t>
      </w:r>
      <w:r w:rsidRPr="00CB1E6A">
        <w:rPr>
          <w:rFonts w:eastAsiaTheme="minorEastAsia"/>
          <w:lang w:val="en-GB"/>
        </w:rPr>
        <w:t>plot (0.9888) was found to be greater than that of Langmuir’s (0.9300). This implie</w:t>
      </w:r>
      <w:r w:rsidR="006E2834">
        <w:rPr>
          <w:rFonts w:eastAsiaTheme="minorEastAsia"/>
          <w:lang w:val="en-GB"/>
        </w:rPr>
        <w:t>s that</w:t>
      </w:r>
      <w:r w:rsidRPr="00CB1E6A">
        <w:rPr>
          <w:rFonts w:eastAsiaTheme="minorEastAsia"/>
          <w:lang w:val="en-GB"/>
        </w:rPr>
        <w:t xml:space="preserve"> a multilayer adsorption </w:t>
      </w:r>
      <w:r w:rsidR="006E2834">
        <w:rPr>
          <w:rFonts w:eastAsiaTheme="minorEastAsia"/>
          <w:lang w:val="en-GB"/>
        </w:rPr>
        <w:t xml:space="preserve">occurred </w:t>
      </w:r>
      <w:r w:rsidRPr="00CB1E6A">
        <w:rPr>
          <w:rFonts w:eastAsiaTheme="minorEastAsia"/>
          <w:lang w:val="en-GB"/>
        </w:rPr>
        <w:t>in the DRP1-CPX system. The plots of Hasley and Hill isotherm were depicted in Figures 4.3.3.4f and g. The R</w:t>
      </w:r>
      <w:r w:rsidRPr="00CB1E6A">
        <w:rPr>
          <w:rFonts w:eastAsiaTheme="minorEastAsia"/>
          <w:vertAlign w:val="superscript"/>
          <w:lang w:val="en-GB"/>
        </w:rPr>
        <w:t>2</w:t>
      </w:r>
      <w:r w:rsidRPr="00CB1E6A">
        <w:rPr>
          <w:rFonts w:eastAsiaTheme="minorEastAsia"/>
          <w:lang w:val="en-GB"/>
        </w:rPr>
        <w:t xml:space="preserve"> values for Hasley (0.9888) and Hill (0.9618)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DRP1-CPX system. The Redlich-Peterson isotherm is Figure 4.3.3.4 e with the values of B and R</w:t>
      </w:r>
      <w:r w:rsidRPr="00CB1E6A">
        <w:rPr>
          <w:rFonts w:eastAsiaTheme="minorEastAsia"/>
          <w:vertAlign w:val="superscript"/>
          <w:lang w:val="en-GB"/>
        </w:rPr>
        <w:t>2</w:t>
      </w:r>
      <w:r w:rsidRPr="00CB1E6A">
        <w:rPr>
          <w:rFonts w:eastAsiaTheme="minorEastAsia"/>
          <w:lang w:val="en-GB"/>
        </w:rPr>
        <w:t xml:space="preserve"> are 0.2188 and 0.874 respectively. The </w:t>
      </w:r>
      <w:r w:rsidR="002657D7">
        <w:rPr>
          <w:rFonts w:eastAsiaTheme="minorEastAsia"/>
          <w:lang w:val="en-GB"/>
        </w:rPr>
        <w:t>value of constant (</w:t>
      </w:r>
      <w:r w:rsidR="00C92495">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00C70CA9" w:rsidRPr="00CB1E6A">
        <w:rPr>
          <w:rFonts w:eastAsiaTheme="minorEastAsia"/>
          <w:lang w:val="en-GB"/>
        </w:rPr>
        <w:fldChar w:fldCharType="begin" w:fldLock="1"/>
      </w:r>
      <w:r w:rsidR="003705F7">
        <w:rPr>
          <w:rFonts w:eastAsiaTheme="minorEastAsia"/>
          <w:lang w:val="en-GB"/>
        </w:rPr>
        <w:instrText>ADDIN CSL_CITATION {"citationItems":[{"id":"ITEM-1","itemData":{"DOI":"10.1016/j.scp.2019.100141","ISSN":"23525541","abstract":"Low cost adsorbents prepared from the epicarp of Raphia hookeri fruit were used for the removal of copper (II) ion from aqueous solution. The effects of operational parameters such as pH, concentration and contact time, dosage as well as interference of other ions were studied. Optimum pH for raw and modified biomass were 5.0 and 5.5 with percentage removal of 75.08% and 95.62% respectively. Concentration of competing ions greatly reduced Cu 2+ removal with both adsorbents while agitation speed had negligible effect on Cu 2+ uptake. Adsorbents surfaces were activated as temperature increased thus enhancing adsorbent adsorption capacity at high temperature. Adsorption kinetic data fitted best into the pseudo second order model while the thermodynamics studies confirmed adsorption spontaneity and feasibility. The Freundlich adsorption isotherm best described the adsorption process and the Langmuir maximum monolayer adsorption capacity for the raw (RHE) and acid treated (ARHE) biomass were 81.97 and 103.09 mg/g respectively. Chemisorption predominate the Cu 2+ -ARHE system hence desorption efficiency was obtained to be 72.65% with CH 3 COOH as eluent.","author":[{"dropping-particle":"","family":"Inyinbor","given":"Adejumoke Abosede","non-dropping-particle":"","parse-names":false,"suffix":""},{"dropping-particle":"","family":"Adekola","given":"Folahan Amoo","non-dropping-particle":"","parse-names":false,"suffix":""},{"dropping-particle":"","family":"Olatunji","given":"Gabriel Ademola","non-dropping-particle":"","parse-names":false,"suffix":""}],"container-title":"Sustainable Chemistry and Pharmacy","id":"ITEM-1","issue":"December 2018","issued":{"date-parts":[["2019"]]},"page":"100141","publisher":"Elsevier","title":"Copper scavenging efficiency of adsorbents prepared from Raphia hookeri fruit waste","type":"article-journal","volume":"12"},"uris":["http://www.mendeley.com/documents/?uuid=0ed5d43c-42d9-4ffe-bf61-1a2a30a7979b"]}],"mendeley":{"formattedCitation":"(Inyinbor et al., 2019a)","manualFormatting":"(Inyinbor, et al., 2019a)","plainTextFormattedCitation":"(Inyinbor et al., 2019a)","previouslyFormattedCitation":"(Inyinbor et al., 2019a)"},"properties":{"noteIndex":0},"schema":"https://github.com/citation-style-language/schema/raw/master/csl-citation.json"}</w:instrText>
      </w:r>
      <w:r w:rsidR="00C70CA9" w:rsidRPr="00CB1E6A">
        <w:rPr>
          <w:rFonts w:eastAsiaTheme="minorEastAsia"/>
          <w:lang w:val="en-GB"/>
        </w:rPr>
        <w:fldChar w:fldCharType="separate"/>
      </w:r>
      <w:r w:rsidR="00C70CA9" w:rsidRPr="00CB1E6A">
        <w:rPr>
          <w:rFonts w:eastAsiaTheme="minorEastAsia"/>
          <w:noProof/>
          <w:lang w:val="en-GB"/>
        </w:rPr>
        <w:t xml:space="preserve">(Inyinbor, </w:t>
      </w:r>
      <w:r w:rsidR="008C0A9B" w:rsidRPr="008C0A9B">
        <w:rPr>
          <w:rFonts w:eastAsiaTheme="minorEastAsia"/>
          <w:i/>
          <w:iCs/>
          <w:noProof/>
          <w:lang w:val="en-GB"/>
        </w:rPr>
        <w:t>et al.</w:t>
      </w:r>
      <w:r w:rsidR="00C70CA9" w:rsidRPr="00CB1E6A">
        <w:rPr>
          <w:rFonts w:eastAsiaTheme="minorEastAsia"/>
          <w:noProof/>
          <w:lang w:val="en-GB"/>
        </w:rPr>
        <w:t>, 2019a)</w:t>
      </w:r>
      <w:r w:rsidR="00C70CA9" w:rsidRPr="00CB1E6A">
        <w:rPr>
          <w:rFonts w:eastAsiaTheme="minorEastAsia"/>
          <w:lang w:val="en-GB"/>
        </w:rPr>
        <w:fldChar w:fldCharType="end"/>
      </w:r>
      <w:r w:rsidRPr="00CB1E6A">
        <w:rPr>
          <w:rFonts w:eastAsiaTheme="minorEastAsia"/>
          <w:lang w:val="en-GB"/>
        </w:rPr>
        <w:t xml:space="preserve">. The Dubinin-Radushkevich plot is depicted in Figure 4.3.3.4 c. The </w:t>
      </w:r>
      <w:r w:rsidR="0003359F">
        <w:rPr>
          <w:rFonts w:eastAsiaTheme="minorEastAsia"/>
          <w:lang w:val="en-GB"/>
        </w:rPr>
        <w:t>D-R adsorption energy</w:t>
      </w:r>
      <w:r w:rsidRPr="00CB1E6A">
        <w:rPr>
          <w:rFonts w:eastAsiaTheme="minorEastAsia"/>
          <w:lang w:val="en-GB"/>
        </w:rPr>
        <w:t xml:space="preserve"> (E) for the DRP1-CPX system was obtained to be 223.61 kJ/mol which was greater than 8 kJ/mol, the uptake of CPX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3.3.4d) was obtained to be (0.9903), which suggested that adsorbate-adsorbate contact may have participated in the DRP1-CPX adsorption system. The </w:t>
      </w:r>
      <w:r w:rsidR="002657D7">
        <w:rPr>
          <w:rFonts w:eastAsiaTheme="minorEastAsia"/>
          <w:lang w:val="en-GB"/>
        </w:rPr>
        <w:t>value of constant (b</w:t>
      </w:r>
      <w:r w:rsidR="002657D7" w:rsidRPr="00C92495">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w:t>
      </w:r>
      <w:r w:rsidRPr="00CB1E6A">
        <w:rPr>
          <w:rFonts w:eastAsiaTheme="minorEastAsia"/>
          <w:lang w:val="en-GB"/>
        </w:rPr>
        <w:lastRenderedPageBreak/>
        <w:t>Temkin plot was 152.39 J/mol, which suggested a chemical process. The various evaluated isotherm parameters are presented in Table 4.3.3.1.</w:t>
      </w:r>
    </w:p>
    <w:p w14:paraId="25A7B1EF" w14:textId="5261354B" w:rsidR="004627F3" w:rsidRDefault="00090901" w:rsidP="00C92495">
      <w:pPr>
        <w:jc w:val="center"/>
      </w:pPr>
      <w:bookmarkStart w:id="1104" w:name="_Toc119501947"/>
      <w:bookmarkStart w:id="1105" w:name="_Toc119509387"/>
      <w:bookmarkStart w:id="1106" w:name="_Hlk112945840"/>
      <w:r w:rsidRPr="00090901">
        <w:rPr>
          <w:noProof/>
        </w:rPr>
        <w:drawing>
          <wp:inline distT="0" distB="0" distL="0" distR="0" wp14:anchorId="5B182EC0" wp14:editId="46414E2F">
            <wp:extent cx="4955908" cy="7217265"/>
            <wp:effectExtent l="0" t="0" r="0" b="317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981463" cy="7254480"/>
                    </a:xfrm>
                    <a:prstGeom prst="rect">
                      <a:avLst/>
                    </a:prstGeom>
                  </pic:spPr>
                </pic:pic>
              </a:graphicData>
            </a:graphic>
          </wp:inline>
        </w:drawing>
      </w:r>
    </w:p>
    <w:p w14:paraId="6BE072FB" w14:textId="68C0CF79" w:rsidR="00447317" w:rsidRPr="00D01EA0" w:rsidRDefault="00401E7D" w:rsidP="0076286E">
      <w:pPr>
        <w:pStyle w:val="ListofFigures"/>
      </w:pPr>
      <w:bookmarkStart w:id="1107" w:name="_Toc123054529"/>
      <w:bookmarkStart w:id="1108" w:name="_Toc127867044"/>
      <w:bookmarkStart w:id="1109" w:name="_Toc127867662"/>
      <w:r w:rsidRPr="00CB1E6A">
        <w:t xml:space="preserve">Figure </w:t>
      </w:r>
      <w:r w:rsidR="009760AE" w:rsidRPr="00CB1E6A">
        <w:t>4.3.3.4</w:t>
      </w:r>
      <w:r w:rsidRPr="00CB1E6A">
        <w:t xml:space="preserve">: </w:t>
      </w:r>
      <w:r w:rsidR="00AC19E6">
        <w:t xml:space="preserve">(a) Langmuir, (b) Freundlich, </w:t>
      </w:r>
      <w:r w:rsidR="00D01EA0">
        <w:t>(</w:t>
      </w:r>
      <w:r w:rsidR="00D01EA0" w:rsidRPr="00CB1E6A">
        <w:t>c</w:t>
      </w:r>
      <w:r w:rsidR="00D01EA0">
        <w:t>)</w:t>
      </w:r>
      <w:r w:rsidR="00D01EA0" w:rsidRPr="00CB1E6A">
        <w:t xml:space="preserve"> Dubinin-Radushkevich</w:t>
      </w:r>
      <w:r w:rsidR="00D01EA0">
        <w:t>, (</w:t>
      </w:r>
      <w:r w:rsidR="00D01EA0" w:rsidRPr="00CB1E6A">
        <w:t>d</w:t>
      </w:r>
      <w:r w:rsidR="00D01EA0">
        <w:t>)</w:t>
      </w:r>
      <w:r w:rsidR="00D01EA0" w:rsidRPr="00CB1E6A">
        <w:t xml:space="preserve"> Temkin</w:t>
      </w:r>
      <w:r w:rsidR="00D01EA0">
        <w:t>,</w:t>
      </w:r>
      <w:r w:rsidR="00D01EA0" w:rsidRPr="007F4749">
        <w:t xml:space="preserve"> </w:t>
      </w:r>
      <w:r w:rsidR="00D01EA0">
        <w:t>(</w:t>
      </w:r>
      <w:r w:rsidR="00D01EA0" w:rsidRPr="00CB1E6A">
        <w:t>e</w:t>
      </w:r>
      <w:r w:rsidR="00D01EA0">
        <w:t>)</w:t>
      </w:r>
      <w:r w:rsidR="00D01EA0" w:rsidRPr="00CB1E6A">
        <w:t xml:space="preserve"> Redlich-Peterson</w:t>
      </w:r>
      <w:r w:rsidR="00D01EA0">
        <w:t>,</w:t>
      </w:r>
      <w:r w:rsidR="00D01EA0" w:rsidRPr="00CB1E6A">
        <w:t xml:space="preserve"> </w:t>
      </w:r>
      <w:r w:rsidR="00D01EA0">
        <w:t>(</w:t>
      </w:r>
      <w:r w:rsidR="00D01EA0" w:rsidRPr="00CB1E6A">
        <w:t>f</w:t>
      </w:r>
      <w:r w:rsidR="00D01EA0">
        <w:t>)</w:t>
      </w:r>
      <w:r w:rsidR="00D01EA0" w:rsidRPr="00CB1E6A">
        <w:t xml:space="preserve"> Hasley</w:t>
      </w:r>
      <w:r w:rsidR="00D01EA0">
        <w:t xml:space="preserve"> and (g) </w:t>
      </w:r>
      <w:r w:rsidRPr="00CB1E6A">
        <w:t>Hill isothermal plot CPX</w:t>
      </w:r>
      <w:r w:rsidR="00B90C29">
        <w:t xml:space="preserve"> adsorption</w:t>
      </w:r>
      <w:r w:rsidRPr="00CB1E6A">
        <w:t xml:space="preserve"> onto DRP1</w:t>
      </w:r>
      <w:bookmarkStart w:id="1110" w:name="_Hlk112946132"/>
      <w:bookmarkEnd w:id="1104"/>
      <w:bookmarkEnd w:id="1105"/>
      <w:bookmarkEnd w:id="1106"/>
      <w:bookmarkEnd w:id="1107"/>
      <w:bookmarkEnd w:id="1108"/>
      <w:bookmarkEnd w:id="1109"/>
    </w:p>
    <w:p w14:paraId="461E0B2E" w14:textId="47E44640" w:rsidR="00401E7D" w:rsidRPr="00CB1E6A" w:rsidRDefault="00401E7D" w:rsidP="0076286E">
      <w:pPr>
        <w:pStyle w:val="ListofTables"/>
      </w:pPr>
      <w:bookmarkStart w:id="1111" w:name="_Toc123057446"/>
      <w:r w:rsidRPr="00CB1E6A">
        <w:lastRenderedPageBreak/>
        <w:t xml:space="preserve">Table </w:t>
      </w:r>
      <w:r w:rsidR="009760AE" w:rsidRPr="00CB1E6A">
        <w:t>4.3.3.1</w:t>
      </w:r>
      <w:r w:rsidRPr="00CB1E6A">
        <w:t>: Parameters of adsorption isotherm models for the uptake of CPX onto DRP1</w:t>
      </w:r>
      <w:bookmarkEnd w:id="1111"/>
    </w:p>
    <w:tbl>
      <w:tblPr>
        <w:tblW w:w="6096" w:type="dxa"/>
        <w:jc w:val="center"/>
        <w:tblLook w:val="04A0" w:firstRow="1" w:lastRow="0" w:firstColumn="1" w:lastColumn="0" w:noHBand="0" w:noVBand="1"/>
      </w:tblPr>
      <w:tblGrid>
        <w:gridCol w:w="1737"/>
        <w:gridCol w:w="2374"/>
        <w:gridCol w:w="1985"/>
      </w:tblGrid>
      <w:tr w:rsidR="00CB1E6A" w:rsidRPr="00CB1E6A" w14:paraId="6A4EEB97"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bookmarkEnd w:id="1110"/>
          <w:p w14:paraId="099FB935" w14:textId="77777777" w:rsidR="00401E7D" w:rsidRPr="00CB1E6A" w:rsidRDefault="00401E7D" w:rsidP="00136F56">
            <w:pPr>
              <w:rPr>
                <w:b/>
                <w:bCs/>
              </w:rPr>
            </w:pPr>
            <w:r w:rsidRPr="00CB1E6A">
              <w:rPr>
                <w:b/>
                <w:bCs/>
              </w:rPr>
              <w:t>ISOTHERMS</w:t>
            </w:r>
          </w:p>
        </w:tc>
        <w:tc>
          <w:tcPr>
            <w:tcW w:w="2374" w:type="dxa"/>
            <w:tcBorders>
              <w:top w:val="single" w:sz="4" w:space="0" w:color="auto"/>
              <w:left w:val="nil"/>
              <w:bottom w:val="single" w:sz="4" w:space="0" w:color="auto"/>
              <w:right w:val="nil"/>
            </w:tcBorders>
            <w:shd w:val="clear" w:color="auto" w:fill="auto"/>
            <w:noWrap/>
            <w:vAlign w:val="bottom"/>
            <w:hideMark/>
          </w:tcPr>
          <w:p w14:paraId="4F90E365" w14:textId="77777777" w:rsidR="00401E7D" w:rsidRPr="00CB1E6A" w:rsidRDefault="00401E7D" w:rsidP="00136F56">
            <w:pPr>
              <w:rPr>
                <w:b/>
                <w:bCs/>
              </w:rPr>
            </w:pPr>
            <w:r w:rsidRPr="00CB1E6A">
              <w:rPr>
                <w:b/>
                <w:bCs/>
              </w:rPr>
              <w:t>CONSTANTS</w:t>
            </w:r>
          </w:p>
        </w:tc>
        <w:tc>
          <w:tcPr>
            <w:tcW w:w="1985" w:type="dxa"/>
            <w:tcBorders>
              <w:top w:val="single" w:sz="4" w:space="0" w:color="auto"/>
              <w:left w:val="nil"/>
              <w:bottom w:val="single" w:sz="4" w:space="0" w:color="auto"/>
              <w:right w:val="nil"/>
            </w:tcBorders>
            <w:shd w:val="clear" w:color="auto" w:fill="auto"/>
            <w:noWrap/>
            <w:vAlign w:val="bottom"/>
            <w:hideMark/>
          </w:tcPr>
          <w:p w14:paraId="04707BED" w14:textId="77777777" w:rsidR="00401E7D" w:rsidRPr="00CB1E6A" w:rsidRDefault="00401E7D" w:rsidP="00136F56">
            <w:pPr>
              <w:rPr>
                <w:b/>
                <w:bCs/>
              </w:rPr>
            </w:pPr>
            <w:r w:rsidRPr="00CB1E6A">
              <w:rPr>
                <w:b/>
                <w:bCs/>
              </w:rPr>
              <w:t>DRP1</w:t>
            </w:r>
          </w:p>
        </w:tc>
      </w:tr>
      <w:tr w:rsidR="00090901" w:rsidRPr="00CB1E6A" w14:paraId="497C0F6F"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0B0FE68" w14:textId="77777777" w:rsidR="00090901" w:rsidRPr="00CB1E6A" w:rsidRDefault="00090901" w:rsidP="00090901">
            <w:pPr>
              <w:jc w:val="center"/>
            </w:pPr>
            <w:r w:rsidRPr="00CB1E6A">
              <w:t>FREUNDLICH</w:t>
            </w:r>
          </w:p>
        </w:tc>
        <w:tc>
          <w:tcPr>
            <w:tcW w:w="2374" w:type="dxa"/>
            <w:tcBorders>
              <w:top w:val="nil"/>
              <w:left w:val="nil"/>
              <w:bottom w:val="nil"/>
              <w:right w:val="nil"/>
            </w:tcBorders>
            <w:shd w:val="clear" w:color="auto" w:fill="auto"/>
            <w:noWrap/>
            <w:vAlign w:val="bottom"/>
            <w:hideMark/>
          </w:tcPr>
          <w:p w14:paraId="511CD3F7" w14:textId="13B67D9C" w:rsidR="00090901" w:rsidRPr="00165413" w:rsidRDefault="00090901" w:rsidP="00090901">
            <w:pPr>
              <w:jc w:val="cente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985" w:type="dxa"/>
            <w:tcBorders>
              <w:top w:val="nil"/>
              <w:left w:val="nil"/>
              <w:bottom w:val="nil"/>
              <w:right w:val="nil"/>
            </w:tcBorders>
            <w:shd w:val="clear" w:color="auto" w:fill="auto"/>
            <w:noWrap/>
            <w:vAlign w:val="center"/>
            <w:hideMark/>
          </w:tcPr>
          <w:p w14:paraId="59FC920E" w14:textId="6A0B43FC" w:rsidR="00090901" w:rsidRPr="00CB1E6A" w:rsidRDefault="00090901" w:rsidP="00090901">
            <w:pPr>
              <w:jc w:val="center"/>
            </w:pPr>
            <w:r>
              <w:rPr>
                <w:color w:val="000000"/>
              </w:rPr>
              <w:t>29.0100</w:t>
            </w:r>
          </w:p>
        </w:tc>
      </w:tr>
      <w:tr w:rsidR="00090901" w:rsidRPr="00CB1E6A" w14:paraId="32A0F354"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768E1D4"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4DAC46F3" w14:textId="77777777" w:rsidR="00090901" w:rsidRPr="00CB1E6A" w:rsidRDefault="00090901" w:rsidP="00090901">
            <w:pPr>
              <w:jc w:val="center"/>
            </w:pPr>
            <w:r w:rsidRPr="00CB1E6A">
              <w:t>1/n</w:t>
            </w:r>
          </w:p>
        </w:tc>
        <w:tc>
          <w:tcPr>
            <w:tcW w:w="1985" w:type="dxa"/>
            <w:tcBorders>
              <w:top w:val="nil"/>
              <w:left w:val="nil"/>
              <w:bottom w:val="nil"/>
              <w:right w:val="nil"/>
            </w:tcBorders>
            <w:shd w:val="clear" w:color="auto" w:fill="auto"/>
            <w:noWrap/>
            <w:vAlign w:val="center"/>
            <w:hideMark/>
          </w:tcPr>
          <w:p w14:paraId="652AB64F" w14:textId="162E65AD" w:rsidR="00090901" w:rsidRPr="00CB1E6A" w:rsidRDefault="00090901" w:rsidP="00090901">
            <w:pPr>
              <w:jc w:val="center"/>
            </w:pPr>
            <w:r>
              <w:rPr>
                <w:color w:val="000000"/>
              </w:rPr>
              <w:t>0.7812</w:t>
            </w:r>
          </w:p>
        </w:tc>
      </w:tr>
      <w:tr w:rsidR="00090901" w:rsidRPr="00CB1E6A" w14:paraId="65738589"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3A3B64E"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1A95B18B" w14:textId="27ED29D0" w:rsidR="00090901" w:rsidRPr="00D970D2" w:rsidRDefault="00D970D2" w:rsidP="00090901">
            <w:pPr>
              <w:jc w:val="center"/>
              <w:rPr>
                <w:lang w:val="en-GB"/>
              </w:rPr>
            </w:pPr>
            <w:r>
              <w:rPr>
                <w:lang w:val="en-GB"/>
              </w:rPr>
              <w:t>n</w:t>
            </w:r>
          </w:p>
        </w:tc>
        <w:tc>
          <w:tcPr>
            <w:tcW w:w="1985" w:type="dxa"/>
            <w:tcBorders>
              <w:top w:val="nil"/>
              <w:left w:val="nil"/>
              <w:bottom w:val="nil"/>
              <w:right w:val="nil"/>
            </w:tcBorders>
            <w:shd w:val="clear" w:color="auto" w:fill="auto"/>
            <w:noWrap/>
            <w:vAlign w:val="center"/>
            <w:hideMark/>
          </w:tcPr>
          <w:p w14:paraId="7BC8E7DA" w14:textId="3924D73B" w:rsidR="00090901" w:rsidRPr="00CB1E6A" w:rsidRDefault="00090901" w:rsidP="00090901">
            <w:pPr>
              <w:jc w:val="center"/>
            </w:pPr>
            <w:r>
              <w:rPr>
                <w:color w:val="000000"/>
              </w:rPr>
              <w:t>1.2801</w:t>
            </w:r>
          </w:p>
        </w:tc>
      </w:tr>
      <w:tr w:rsidR="00090901" w:rsidRPr="00CB1E6A" w14:paraId="3830785B"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1BD6D5FA"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1BDB9F4E" w14:textId="77777777" w:rsidR="00090901" w:rsidRPr="00CB1E6A" w:rsidRDefault="00090901" w:rsidP="00090901">
            <w:pPr>
              <w:jc w:val="center"/>
            </w:pPr>
            <w:r w:rsidRPr="00CB1E6A">
              <w:t>R</w:t>
            </w:r>
            <w:r w:rsidRPr="00CB1E6A">
              <w:rPr>
                <w:vertAlign w:val="superscript"/>
              </w:rPr>
              <w:t>2</w:t>
            </w:r>
          </w:p>
        </w:tc>
        <w:tc>
          <w:tcPr>
            <w:tcW w:w="1985" w:type="dxa"/>
            <w:tcBorders>
              <w:top w:val="nil"/>
              <w:left w:val="nil"/>
              <w:bottom w:val="nil"/>
              <w:right w:val="nil"/>
            </w:tcBorders>
            <w:shd w:val="clear" w:color="auto" w:fill="auto"/>
            <w:noWrap/>
            <w:vAlign w:val="center"/>
            <w:hideMark/>
          </w:tcPr>
          <w:p w14:paraId="537B31C0" w14:textId="23BB4D0B" w:rsidR="00090901" w:rsidRPr="00CB1E6A" w:rsidRDefault="00090901" w:rsidP="00090901">
            <w:pPr>
              <w:jc w:val="center"/>
            </w:pPr>
            <w:r>
              <w:rPr>
                <w:color w:val="000000"/>
              </w:rPr>
              <w:t>0.9888</w:t>
            </w:r>
          </w:p>
        </w:tc>
      </w:tr>
      <w:tr w:rsidR="00090901" w:rsidRPr="00CB1E6A" w14:paraId="1A9C2564"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E48691B"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3AF52B3E" w14:textId="1FC491C9" w:rsidR="00090901" w:rsidRPr="00CB1E6A" w:rsidRDefault="00090901" w:rsidP="00090901">
            <w:pPr>
              <w:jc w:val="center"/>
            </w:pPr>
            <w:r w:rsidRPr="00CB1E6A">
              <w:t>q</w:t>
            </w:r>
            <w:r w:rsidRPr="00CB1E6A">
              <w:rPr>
                <w:vertAlign w:val="subscript"/>
              </w:rPr>
              <w:t xml:space="preserve">max </w:t>
            </w:r>
            <w:r w:rsidRPr="00CB1E6A">
              <w:t>(</w:t>
            </w:r>
            <w:r w:rsidRPr="00526BA5">
              <w:t>mg/g</w:t>
            </w:r>
            <w:r w:rsidRPr="00CB1E6A">
              <w:t>)</w:t>
            </w:r>
          </w:p>
        </w:tc>
        <w:tc>
          <w:tcPr>
            <w:tcW w:w="1985" w:type="dxa"/>
            <w:tcBorders>
              <w:top w:val="nil"/>
              <w:left w:val="nil"/>
              <w:bottom w:val="nil"/>
              <w:right w:val="nil"/>
            </w:tcBorders>
            <w:shd w:val="clear" w:color="auto" w:fill="auto"/>
            <w:noWrap/>
            <w:vAlign w:val="center"/>
            <w:hideMark/>
          </w:tcPr>
          <w:p w14:paraId="6A88BBDE" w14:textId="5CE635ED" w:rsidR="00090901" w:rsidRPr="00CB1E6A" w:rsidRDefault="00090901" w:rsidP="00090901">
            <w:pPr>
              <w:jc w:val="center"/>
            </w:pPr>
            <w:r>
              <w:rPr>
                <w:color w:val="000000"/>
              </w:rPr>
              <w:t>109.8900</w:t>
            </w:r>
          </w:p>
        </w:tc>
      </w:tr>
      <w:tr w:rsidR="00090901" w:rsidRPr="00CB1E6A" w14:paraId="0BB4FB76"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3533CD3"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5B516023" w14:textId="77777777" w:rsidR="00090901" w:rsidRPr="00CB1E6A" w:rsidRDefault="00090901" w:rsidP="00090901">
            <w:pPr>
              <w:jc w:val="center"/>
            </w:pPr>
            <w:r w:rsidRPr="00CB1E6A">
              <w:t>R</w:t>
            </w:r>
            <w:r w:rsidRPr="00CB1E6A">
              <w:rPr>
                <w:vertAlign w:val="subscript"/>
              </w:rPr>
              <w:t>L</w:t>
            </w:r>
          </w:p>
        </w:tc>
        <w:tc>
          <w:tcPr>
            <w:tcW w:w="1985" w:type="dxa"/>
            <w:tcBorders>
              <w:top w:val="nil"/>
              <w:left w:val="nil"/>
              <w:bottom w:val="nil"/>
              <w:right w:val="nil"/>
            </w:tcBorders>
            <w:shd w:val="clear" w:color="auto" w:fill="auto"/>
            <w:noWrap/>
            <w:vAlign w:val="center"/>
            <w:hideMark/>
          </w:tcPr>
          <w:p w14:paraId="5BE217B9" w14:textId="1A7F8E37" w:rsidR="00090901" w:rsidRPr="00CB1E6A" w:rsidRDefault="00090901" w:rsidP="00090901">
            <w:pPr>
              <w:jc w:val="center"/>
            </w:pPr>
            <w:r>
              <w:rPr>
                <w:color w:val="000000"/>
              </w:rPr>
              <w:t>0.0062-0.0469</w:t>
            </w:r>
          </w:p>
        </w:tc>
      </w:tr>
      <w:tr w:rsidR="00090901" w:rsidRPr="00CB1E6A" w14:paraId="04C8118D"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391F9CE2"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0CD25ABA" w14:textId="77777777" w:rsidR="00090901" w:rsidRPr="00CB1E6A" w:rsidRDefault="00090901" w:rsidP="00090901">
            <w:pPr>
              <w:jc w:val="center"/>
            </w:pPr>
            <w:r w:rsidRPr="00CB1E6A">
              <w:t>R</w:t>
            </w:r>
            <w:r w:rsidRPr="00CB1E6A">
              <w:rPr>
                <w:vertAlign w:val="superscript"/>
              </w:rPr>
              <w:t>2</w:t>
            </w:r>
          </w:p>
        </w:tc>
        <w:tc>
          <w:tcPr>
            <w:tcW w:w="1985" w:type="dxa"/>
            <w:tcBorders>
              <w:top w:val="nil"/>
              <w:left w:val="nil"/>
              <w:bottom w:val="nil"/>
              <w:right w:val="nil"/>
            </w:tcBorders>
            <w:shd w:val="clear" w:color="auto" w:fill="auto"/>
            <w:noWrap/>
            <w:vAlign w:val="center"/>
            <w:hideMark/>
          </w:tcPr>
          <w:p w14:paraId="7CEF5620" w14:textId="7C14674C" w:rsidR="00090901" w:rsidRPr="00CB1E6A" w:rsidRDefault="00090901" w:rsidP="00090901">
            <w:pPr>
              <w:jc w:val="center"/>
              <w:rPr>
                <w:lang w:val="en-GB"/>
              </w:rPr>
            </w:pPr>
            <w:r>
              <w:rPr>
                <w:color w:val="000000"/>
              </w:rPr>
              <w:t>0.9300</w:t>
            </w:r>
          </w:p>
        </w:tc>
      </w:tr>
      <w:tr w:rsidR="00090901" w:rsidRPr="00CB1E6A" w14:paraId="3257A1C7"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243585F" w14:textId="77777777" w:rsidR="00090901" w:rsidRPr="00CB1E6A" w:rsidRDefault="00090901" w:rsidP="00090901">
            <w:pPr>
              <w:jc w:val="center"/>
            </w:pPr>
            <w:r w:rsidRPr="00CB1E6A">
              <w:t>TEMKIN</w:t>
            </w:r>
          </w:p>
        </w:tc>
        <w:tc>
          <w:tcPr>
            <w:tcW w:w="2374" w:type="dxa"/>
            <w:tcBorders>
              <w:top w:val="nil"/>
              <w:left w:val="nil"/>
              <w:bottom w:val="nil"/>
              <w:right w:val="nil"/>
            </w:tcBorders>
            <w:shd w:val="clear" w:color="auto" w:fill="auto"/>
            <w:noWrap/>
            <w:vAlign w:val="bottom"/>
            <w:hideMark/>
          </w:tcPr>
          <w:p w14:paraId="4CA213AC" w14:textId="77777777" w:rsidR="00090901" w:rsidRPr="00CB1E6A" w:rsidRDefault="00090901" w:rsidP="00090901">
            <w:pPr>
              <w:jc w:val="center"/>
            </w:pPr>
            <w:r w:rsidRPr="00CB1E6A">
              <w:t>B</w:t>
            </w:r>
          </w:p>
        </w:tc>
        <w:tc>
          <w:tcPr>
            <w:tcW w:w="1985" w:type="dxa"/>
            <w:tcBorders>
              <w:top w:val="nil"/>
              <w:left w:val="nil"/>
              <w:bottom w:val="nil"/>
              <w:right w:val="nil"/>
            </w:tcBorders>
            <w:shd w:val="clear" w:color="auto" w:fill="auto"/>
            <w:noWrap/>
            <w:vAlign w:val="center"/>
            <w:hideMark/>
          </w:tcPr>
          <w:p w14:paraId="00D97B30" w14:textId="67C9A7B9" w:rsidR="00090901" w:rsidRPr="00CB1E6A" w:rsidRDefault="00090901" w:rsidP="00090901">
            <w:pPr>
              <w:jc w:val="center"/>
            </w:pPr>
            <w:r>
              <w:rPr>
                <w:color w:val="000000"/>
              </w:rPr>
              <w:t>16.8600</w:t>
            </w:r>
          </w:p>
        </w:tc>
      </w:tr>
      <w:tr w:rsidR="00090901" w:rsidRPr="00CB1E6A" w14:paraId="4209E848"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6E611C1"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234402E0" w14:textId="1CCE3277" w:rsidR="00090901" w:rsidRPr="00CB1E6A" w:rsidRDefault="00090901" w:rsidP="00090901">
            <w:pPr>
              <w:jc w:val="center"/>
            </w:pPr>
            <w:r w:rsidRPr="00CB1E6A">
              <w:t>A</w:t>
            </w:r>
            <w:r w:rsidRPr="00CB1E6A">
              <w:rPr>
                <w:vertAlign w:val="subscript"/>
              </w:rPr>
              <w:t>T</w:t>
            </w:r>
            <w:r w:rsidRPr="00CB1E6A">
              <w:t xml:space="preserve"> (L</w:t>
            </w:r>
            <w:r w:rsidR="00D970D2">
              <w:rPr>
                <w:lang w:val="en-GB"/>
              </w:rPr>
              <w:t>/</w:t>
            </w:r>
            <w:r w:rsidRPr="00CB1E6A">
              <w:t>g)</w:t>
            </w:r>
          </w:p>
        </w:tc>
        <w:tc>
          <w:tcPr>
            <w:tcW w:w="1985" w:type="dxa"/>
            <w:tcBorders>
              <w:top w:val="nil"/>
              <w:left w:val="nil"/>
              <w:bottom w:val="nil"/>
              <w:right w:val="nil"/>
            </w:tcBorders>
            <w:shd w:val="clear" w:color="auto" w:fill="auto"/>
            <w:noWrap/>
            <w:vAlign w:val="center"/>
            <w:hideMark/>
          </w:tcPr>
          <w:p w14:paraId="032F20CC" w14:textId="77B2A7B5" w:rsidR="00090901" w:rsidRPr="00CB1E6A" w:rsidRDefault="00090901" w:rsidP="00090901">
            <w:pPr>
              <w:jc w:val="center"/>
            </w:pPr>
            <w:r>
              <w:rPr>
                <w:color w:val="000000"/>
              </w:rPr>
              <w:t>6.5287</w:t>
            </w:r>
          </w:p>
        </w:tc>
      </w:tr>
      <w:tr w:rsidR="00090901" w:rsidRPr="00CB1E6A" w14:paraId="40975DE0"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1120F884"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38EA88B7" w14:textId="4D0F9C45" w:rsidR="00090901" w:rsidRPr="00CB1E6A" w:rsidRDefault="00090901" w:rsidP="00090901">
            <w:pPr>
              <w:jc w:val="center"/>
            </w:pPr>
            <w:r w:rsidRPr="00CB1E6A">
              <w:t>b</w:t>
            </w:r>
            <w:r w:rsidRPr="00172ECD">
              <w:rPr>
                <w:vertAlign w:val="subscript"/>
              </w:rPr>
              <w:t>T</w:t>
            </w:r>
            <w:r w:rsidRPr="00CB1E6A">
              <w:t xml:space="preserve"> (J</w:t>
            </w:r>
            <w:r w:rsidR="00D970D2">
              <w:rPr>
                <w:lang w:val="en-GB"/>
              </w:rPr>
              <w:t>/</w:t>
            </w:r>
            <w:r w:rsidRPr="00CB1E6A">
              <w:t>mol)</w:t>
            </w:r>
          </w:p>
        </w:tc>
        <w:tc>
          <w:tcPr>
            <w:tcW w:w="1985" w:type="dxa"/>
            <w:tcBorders>
              <w:top w:val="nil"/>
              <w:left w:val="nil"/>
              <w:bottom w:val="nil"/>
              <w:right w:val="nil"/>
            </w:tcBorders>
            <w:shd w:val="clear" w:color="auto" w:fill="auto"/>
            <w:noWrap/>
            <w:vAlign w:val="center"/>
            <w:hideMark/>
          </w:tcPr>
          <w:p w14:paraId="188BA721" w14:textId="63D86E3D" w:rsidR="00090901" w:rsidRPr="00CB1E6A" w:rsidRDefault="00090901" w:rsidP="00090901">
            <w:pPr>
              <w:jc w:val="center"/>
            </w:pPr>
            <w:r>
              <w:rPr>
                <w:color w:val="000000"/>
              </w:rPr>
              <w:t>152.3900</w:t>
            </w:r>
          </w:p>
        </w:tc>
      </w:tr>
      <w:tr w:rsidR="00090901" w:rsidRPr="00CB1E6A" w14:paraId="521377E6"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9F93FC2"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3A0F9FBD" w14:textId="77777777" w:rsidR="00090901" w:rsidRPr="00CB1E6A" w:rsidRDefault="00090901" w:rsidP="00090901">
            <w:pPr>
              <w:jc w:val="center"/>
            </w:pPr>
            <w:r w:rsidRPr="00CB1E6A">
              <w:t>R</w:t>
            </w:r>
            <w:r w:rsidRPr="00CB1E6A">
              <w:rPr>
                <w:vertAlign w:val="superscript"/>
              </w:rPr>
              <w:t>2</w:t>
            </w:r>
          </w:p>
        </w:tc>
        <w:tc>
          <w:tcPr>
            <w:tcW w:w="1985" w:type="dxa"/>
            <w:tcBorders>
              <w:top w:val="nil"/>
              <w:left w:val="nil"/>
              <w:bottom w:val="nil"/>
              <w:right w:val="nil"/>
            </w:tcBorders>
            <w:shd w:val="clear" w:color="auto" w:fill="auto"/>
            <w:noWrap/>
            <w:vAlign w:val="center"/>
            <w:hideMark/>
          </w:tcPr>
          <w:p w14:paraId="046FDA39" w14:textId="78ED729F" w:rsidR="00090901" w:rsidRPr="00CB1E6A" w:rsidRDefault="00090901" w:rsidP="00090901">
            <w:pPr>
              <w:jc w:val="center"/>
            </w:pPr>
            <w:r>
              <w:rPr>
                <w:color w:val="000000"/>
              </w:rPr>
              <w:t>0.9903</w:t>
            </w:r>
          </w:p>
        </w:tc>
      </w:tr>
      <w:tr w:rsidR="00090901" w:rsidRPr="00CB1E6A" w14:paraId="71A36F28"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FD43FE1" w14:textId="77777777" w:rsidR="00090901" w:rsidRPr="00CB1E6A" w:rsidRDefault="00090901" w:rsidP="00090901">
            <w:pPr>
              <w:jc w:val="center"/>
            </w:pPr>
            <w:r w:rsidRPr="00CB1E6A">
              <w:t>D-R</w:t>
            </w:r>
          </w:p>
        </w:tc>
        <w:tc>
          <w:tcPr>
            <w:tcW w:w="2374" w:type="dxa"/>
            <w:tcBorders>
              <w:top w:val="nil"/>
              <w:left w:val="nil"/>
              <w:bottom w:val="nil"/>
              <w:right w:val="nil"/>
            </w:tcBorders>
            <w:shd w:val="clear" w:color="auto" w:fill="auto"/>
            <w:noWrap/>
            <w:vAlign w:val="bottom"/>
            <w:hideMark/>
          </w:tcPr>
          <w:p w14:paraId="3CA37CBF" w14:textId="152E71F3" w:rsidR="00090901" w:rsidRPr="00CB1E6A" w:rsidRDefault="00090901" w:rsidP="00090901">
            <w:pPr>
              <w:jc w:val="center"/>
            </w:pPr>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985" w:type="dxa"/>
            <w:tcBorders>
              <w:top w:val="nil"/>
              <w:left w:val="nil"/>
              <w:bottom w:val="nil"/>
              <w:right w:val="nil"/>
            </w:tcBorders>
            <w:shd w:val="clear" w:color="auto" w:fill="auto"/>
            <w:noWrap/>
            <w:vAlign w:val="center"/>
            <w:hideMark/>
          </w:tcPr>
          <w:p w14:paraId="66F57557" w14:textId="3BC7F217" w:rsidR="00090901" w:rsidRPr="00CB1E6A" w:rsidRDefault="00090901" w:rsidP="00090901">
            <w:pPr>
              <w:jc w:val="center"/>
            </w:pPr>
            <w:r>
              <w:rPr>
                <w:color w:val="000000"/>
              </w:rPr>
              <w:t>43.8600</w:t>
            </w:r>
          </w:p>
        </w:tc>
      </w:tr>
      <w:tr w:rsidR="00090901" w:rsidRPr="00CB1E6A" w14:paraId="3D81E56D"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5EC4898"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74A9BAD2" w14:textId="77777777" w:rsidR="00090901" w:rsidRPr="00CB1E6A" w:rsidRDefault="00090901" w:rsidP="00090901">
            <w:pPr>
              <w:jc w:val="center"/>
            </w:pPr>
            <w:r w:rsidRPr="00CB1E6A">
              <w:t>β x 10</w:t>
            </w:r>
            <w:r w:rsidRPr="00CB1E6A">
              <w:rPr>
                <w:vertAlign w:val="superscript"/>
              </w:rPr>
              <w:t>-5</w:t>
            </w:r>
            <w:r w:rsidRPr="00CB1E6A">
              <w:t>(mmol</w:t>
            </w:r>
            <w:r w:rsidRPr="00CB1E6A">
              <w:rPr>
                <w:vertAlign w:val="superscript"/>
              </w:rPr>
              <w:t>2</w:t>
            </w:r>
            <w:r w:rsidRPr="00CB1E6A">
              <w:t>J</w:t>
            </w:r>
            <w:r w:rsidRPr="00CB1E6A">
              <w:rPr>
                <w:vertAlign w:val="superscript"/>
              </w:rPr>
              <w:t>-2</w:t>
            </w:r>
            <w:r w:rsidRPr="00CB1E6A">
              <w:t>)</w:t>
            </w:r>
          </w:p>
        </w:tc>
        <w:tc>
          <w:tcPr>
            <w:tcW w:w="1985" w:type="dxa"/>
            <w:tcBorders>
              <w:top w:val="nil"/>
              <w:left w:val="nil"/>
              <w:bottom w:val="nil"/>
              <w:right w:val="nil"/>
            </w:tcBorders>
            <w:shd w:val="clear" w:color="auto" w:fill="auto"/>
            <w:noWrap/>
            <w:vAlign w:val="center"/>
            <w:hideMark/>
          </w:tcPr>
          <w:p w14:paraId="2E70EEB2" w14:textId="755F5FCF" w:rsidR="00090901" w:rsidRPr="00CB1E6A" w:rsidRDefault="00090901" w:rsidP="00090901">
            <w:pPr>
              <w:jc w:val="center"/>
            </w:pPr>
            <w:r>
              <w:rPr>
                <w:color w:val="000000"/>
              </w:rPr>
              <w:t>1.0000</w:t>
            </w:r>
          </w:p>
        </w:tc>
      </w:tr>
      <w:tr w:rsidR="00090901" w:rsidRPr="00CB1E6A" w14:paraId="13283D5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B4B5A5E"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54D6A4D5" w14:textId="77777777" w:rsidR="00090901" w:rsidRPr="00CB1E6A" w:rsidRDefault="00090901" w:rsidP="00090901">
            <w:pPr>
              <w:jc w:val="center"/>
            </w:pPr>
            <w:r w:rsidRPr="00CB1E6A">
              <w:t>E (kJ/mol)</w:t>
            </w:r>
          </w:p>
        </w:tc>
        <w:tc>
          <w:tcPr>
            <w:tcW w:w="1985" w:type="dxa"/>
            <w:tcBorders>
              <w:top w:val="nil"/>
              <w:left w:val="nil"/>
              <w:bottom w:val="nil"/>
              <w:right w:val="nil"/>
            </w:tcBorders>
            <w:shd w:val="clear" w:color="auto" w:fill="auto"/>
            <w:noWrap/>
            <w:vAlign w:val="center"/>
            <w:hideMark/>
          </w:tcPr>
          <w:p w14:paraId="497E73AB" w14:textId="7466D9EE" w:rsidR="00090901" w:rsidRPr="00CB1E6A" w:rsidRDefault="00090901" w:rsidP="00090901">
            <w:pPr>
              <w:jc w:val="center"/>
            </w:pPr>
            <w:r>
              <w:rPr>
                <w:color w:val="000000"/>
              </w:rPr>
              <w:t>223.6100</w:t>
            </w:r>
          </w:p>
        </w:tc>
      </w:tr>
      <w:tr w:rsidR="00090901" w:rsidRPr="00CB1E6A" w14:paraId="61EBEFD2"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9C6F540"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30BB5146" w14:textId="77777777" w:rsidR="00090901" w:rsidRPr="00CB1E6A" w:rsidRDefault="00090901" w:rsidP="00090901">
            <w:pPr>
              <w:jc w:val="center"/>
            </w:pPr>
            <w:r w:rsidRPr="00CB1E6A">
              <w:t>R</w:t>
            </w:r>
            <w:r w:rsidRPr="00CB1E6A">
              <w:rPr>
                <w:vertAlign w:val="superscript"/>
              </w:rPr>
              <w:t>2</w:t>
            </w:r>
          </w:p>
        </w:tc>
        <w:tc>
          <w:tcPr>
            <w:tcW w:w="1985" w:type="dxa"/>
            <w:tcBorders>
              <w:top w:val="nil"/>
              <w:left w:val="nil"/>
              <w:bottom w:val="nil"/>
              <w:right w:val="nil"/>
            </w:tcBorders>
            <w:shd w:val="clear" w:color="auto" w:fill="auto"/>
            <w:noWrap/>
            <w:vAlign w:val="center"/>
            <w:hideMark/>
          </w:tcPr>
          <w:p w14:paraId="1D29A6AD" w14:textId="6B5F389C" w:rsidR="00090901" w:rsidRPr="00CB1E6A" w:rsidRDefault="00090901" w:rsidP="00090901">
            <w:pPr>
              <w:jc w:val="center"/>
            </w:pPr>
            <w:r>
              <w:rPr>
                <w:color w:val="000000"/>
              </w:rPr>
              <w:t>0.9901</w:t>
            </w:r>
          </w:p>
        </w:tc>
      </w:tr>
      <w:tr w:rsidR="00090901" w:rsidRPr="00CB1E6A" w14:paraId="3F4618D7"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35C353D" w14:textId="77777777" w:rsidR="00090901" w:rsidRPr="00CB1E6A" w:rsidRDefault="00090901" w:rsidP="00090901">
            <w:pPr>
              <w:jc w:val="center"/>
            </w:pPr>
            <w:r w:rsidRPr="00CB1E6A">
              <w:t>HASLEY</w:t>
            </w:r>
          </w:p>
        </w:tc>
        <w:tc>
          <w:tcPr>
            <w:tcW w:w="2374" w:type="dxa"/>
            <w:tcBorders>
              <w:top w:val="nil"/>
              <w:left w:val="nil"/>
              <w:bottom w:val="nil"/>
              <w:right w:val="nil"/>
            </w:tcBorders>
            <w:shd w:val="clear" w:color="auto" w:fill="auto"/>
            <w:noWrap/>
            <w:vAlign w:val="bottom"/>
            <w:hideMark/>
          </w:tcPr>
          <w:p w14:paraId="737338DA" w14:textId="77777777" w:rsidR="00090901" w:rsidRPr="00CB1E6A" w:rsidRDefault="00090901" w:rsidP="00090901">
            <w:pPr>
              <w:jc w:val="center"/>
            </w:pPr>
            <w:r w:rsidRPr="00CB1E6A">
              <w:t>K</w:t>
            </w:r>
            <w:r w:rsidRPr="00CB1E6A">
              <w:rPr>
                <w:vertAlign w:val="subscript"/>
              </w:rPr>
              <w:t>H</w:t>
            </w:r>
          </w:p>
        </w:tc>
        <w:tc>
          <w:tcPr>
            <w:tcW w:w="1985" w:type="dxa"/>
            <w:tcBorders>
              <w:top w:val="nil"/>
              <w:left w:val="nil"/>
              <w:bottom w:val="nil"/>
              <w:right w:val="nil"/>
            </w:tcBorders>
            <w:shd w:val="clear" w:color="auto" w:fill="auto"/>
            <w:noWrap/>
            <w:vAlign w:val="center"/>
            <w:hideMark/>
          </w:tcPr>
          <w:p w14:paraId="2658FF47" w14:textId="3B848BF4" w:rsidR="00090901" w:rsidRPr="00CB1E6A" w:rsidRDefault="00090901" w:rsidP="00090901">
            <w:pPr>
              <w:jc w:val="center"/>
            </w:pPr>
            <w:r>
              <w:rPr>
                <w:color w:val="000000"/>
              </w:rPr>
              <w:t>0.0100</w:t>
            </w:r>
          </w:p>
        </w:tc>
      </w:tr>
      <w:tr w:rsidR="00090901" w:rsidRPr="00CB1E6A" w14:paraId="63A18273"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F33C5F8"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003EC172" w14:textId="77777777" w:rsidR="00090901" w:rsidRPr="00CB1E6A" w:rsidRDefault="00090901" w:rsidP="00090901">
            <w:pPr>
              <w:jc w:val="center"/>
            </w:pPr>
            <w:r w:rsidRPr="00CB1E6A">
              <w:t>n</w:t>
            </w:r>
            <w:r w:rsidRPr="00CB1E6A">
              <w:rPr>
                <w:vertAlign w:val="subscript"/>
              </w:rPr>
              <w:t>H</w:t>
            </w:r>
          </w:p>
        </w:tc>
        <w:tc>
          <w:tcPr>
            <w:tcW w:w="1985" w:type="dxa"/>
            <w:tcBorders>
              <w:top w:val="nil"/>
              <w:left w:val="nil"/>
              <w:bottom w:val="nil"/>
              <w:right w:val="nil"/>
            </w:tcBorders>
            <w:shd w:val="clear" w:color="auto" w:fill="auto"/>
            <w:noWrap/>
            <w:vAlign w:val="center"/>
            <w:hideMark/>
          </w:tcPr>
          <w:p w14:paraId="028FD9C1" w14:textId="1BA18F51" w:rsidR="00090901" w:rsidRPr="00CB1E6A" w:rsidRDefault="00090901" w:rsidP="00090901">
            <w:pPr>
              <w:jc w:val="center"/>
            </w:pPr>
            <w:r>
              <w:rPr>
                <w:color w:val="000000"/>
              </w:rPr>
              <w:t>1.2801</w:t>
            </w:r>
          </w:p>
        </w:tc>
      </w:tr>
      <w:tr w:rsidR="00090901" w:rsidRPr="00CB1E6A" w14:paraId="7EB01B00"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6166CFA"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655F8C5C" w14:textId="77777777" w:rsidR="00090901" w:rsidRPr="00CB1E6A" w:rsidRDefault="00090901" w:rsidP="00090901">
            <w:pPr>
              <w:jc w:val="center"/>
            </w:pPr>
            <w:r w:rsidRPr="00CB1E6A">
              <w:rPr>
                <w:vertAlign w:val="superscript"/>
              </w:rPr>
              <w:t>1</w:t>
            </w:r>
            <w:r w:rsidRPr="00CB1E6A">
              <w:t>/n</w:t>
            </w:r>
            <w:r w:rsidRPr="00CB1E6A">
              <w:rPr>
                <w:vertAlign w:val="subscript"/>
              </w:rPr>
              <w:t>H</w:t>
            </w:r>
          </w:p>
        </w:tc>
        <w:tc>
          <w:tcPr>
            <w:tcW w:w="1985" w:type="dxa"/>
            <w:tcBorders>
              <w:top w:val="nil"/>
              <w:left w:val="nil"/>
              <w:bottom w:val="nil"/>
              <w:right w:val="nil"/>
            </w:tcBorders>
            <w:shd w:val="clear" w:color="auto" w:fill="auto"/>
            <w:noWrap/>
            <w:vAlign w:val="center"/>
            <w:hideMark/>
          </w:tcPr>
          <w:p w14:paraId="1D988196" w14:textId="4DE3C364" w:rsidR="00090901" w:rsidRPr="00CB1E6A" w:rsidRDefault="00090901" w:rsidP="00090901">
            <w:pPr>
              <w:jc w:val="center"/>
            </w:pPr>
            <w:r>
              <w:rPr>
                <w:color w:val="000000"/>
              </w:rPr>
              <w:t>0.7812</w:t>
            </w:r>
          </w:p>
        </w:tc>
      </w:tr>
      <w:tr w:rsidR="00090901" w:rsidRPr="00CB1E6A" w14:paraId="07EB1449"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4508C217"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7C0AC631" w14:textId="77777777" w:rsidR="00090901" w:rsidRPr="00CB1E6A" w:rsidRDefault="00090901" w:rsidP="00090901">
            <w:pPr>
              <w:jc w:val="center"/>
            </w:pPr>
            <w:r w:rsidRPr="00CB1E6A">
              <w:t>R</w:t>
            </w:r>
            <w:r w:rsidRPr="00CB1E6A">
              <w:rPr>
                <w:vertAlign w:val="superscript"/>
              </w:rPr>
              <w:t>2</w:t>
            </w:r>
          </w:p>
        </w:tc>
        <w:tc>
          <w:tcPr>
            <w:tcW w:w="1985" w:type="dxa"/>
            <w:tcBorders>
              <w:top w:val="nil"/>
              <w:left w:val="nil"/>
              <w:bottom w:val="nil"/>
              <w:right w:val="nil"/>
            </w:tcBorders>
            <w:shd w:val="clear" w:color="auto" w:fill="auto"/>
            <w:noWrap/>
            <w:vAlign w:val="center"/>
            <w:hideMark/>
          </w:tcPr>
          <w:p w14:paraId="44623DD6" w14:textId="60075014" w:rsidR="00090901" w:rsidRPr="00CB1E6A" w:rsidRDefault="00090901" w:rsidP="00090901">
            <w:pPr>
              <w:jc w:val="center"/>
            </w:pPr>
            <w:r>
              <w:rPr>
                <w:color w:val="000000"/>
              </w:rPr>
              <w:t>0.9888</w:t>
            </w:r>
          </w:p>
        </w:tc>
      </w:tr>
      <w:tr w:rsidR="00090901" w:rsidRPr="00CB1E6A" w14:paraId="1399D6F1"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5C86353" w14:textId="77777777" w:rsidR="00090901" w:rsidRPr="00CB1E6A" w:rsidRDefault="00090901" w:rsidP="00090901">
            <w:pPr>
              <w:jc w:val="center"/>
            </w:pPr>
            <w:r w:rsidRPr="00CB1E6A">
              <w:t>R-P</w:t>
            </w:r>
          </w:p>
        </w:tc>
        <w:tc>
          <w:tcPr>
            <w:tcW w:w="2374" w:type="dxa"/>
            <w:tcBorders>
              <w:top w:val="nil"/>
              <w:left w:val="nil"/>
              <w:bottom w:val="nil"/>
              <w:right w:val="nil"/>
            </w:tcBorders>
            <w:shd w:val="clear" w:color="auto" w:fill="auto"/>
            <w:noWrap/>
            <w:vAlign w:val="bottom"/>
            <w:hideMark/>
          </w:tcPr>
          <w:p w14:paraId="73971A2D" w14:textId="4582F97F" w:rsidR="00090901" w:rsidRPr="00CB1E6A" w:rsidRDefault="00090901" w:rsidP="00090901">
            <w:pPr>
              <w:jc w:val="center"/>
            </w:pPr>
            <w:r w:rsidRPr="00CB1E6A">
              <w:t>a</w:t>
            </w:r>
            <w:r w:rsidRPr="00CB1E6A">
              <w:rPr>
                <w:vertAlign w:val="subscript"/>
              </w:rPr>
              <w:t xml:space="preserve">R </w:t>
            </w:r>
            <w:r w:rsidRPr="00CB1E6A">
              <w:t>(</w:t>
            </w:r>
            <w:r w:rsidR="00D970D2">
              <w:t>L/mg</w:t>
            </w:r>
            <w:r w:rsidRPr="00CB1E6A">
              <w:t>)</w:t>
            </w:r>
          </w:p>
        </w:tc>
        <w:tc>
          <w:tcPr>
            <w:tcW w:w="1985" w:type="dxa"/>
            <w:tcBorders>
              <w:top w:val="nil"/>
              <w:left w:val="nil"/>
              <w:bottom w:val="nil"/>
              <w:right w:val="nil"/>
            </w:tcBorders>
            <w:shd w:val="clear" w:color="auto" w:fill="auto"/>
            <w:noWrap/>
            <w:vAlign w:val="center"/>
            <w:hideMark/>
          </w:tcPr>
          <w:p w14:paraId="06D424F1" w14:textId="4846466B" w:rsidR="00090901" w:rsidRPr="00CB1E6A" w:rsidRDefault="00090901" w:rsidP="00090901">
            <w:pPr>
              <w:jc w:val="center"/>
            </w:pPr>
            <w:r>
              <w:rPr>
                <w:color w:val="000000"/>
              </w:rPr>
              <w:t>29.0100</w:t>
            </w:r>
          </w:p>
        </w:tc>
      </w:tr>
      <w:tr w:rsidR="00090901" w:rsidRPr="00CB1E6A" w14:paraId="7A5FF10A"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FD7A788"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5F42C6EC" w14:textId="77777777" w:rsidR="00090901" w:rsidRPr="00CB1E6A" w:rsidRDefault="00090901" w:rsidP="00090901">
            <w:pPr>
              <w:jc w:val="center"/>
            </w:pPr>
            <w:r w:rsidRPr="00CB1E6A">
              <w:t>B</w:t>
            </w:r>
          </w:p>
        </w:tc>
        <w:tc>
          <w:tcPr>
            <w:tcW w:w="1985" w:type="dxa"/>
            <w:tcBorders>
              <w:top w:val="nil"/>
              <w:left w:val="nil"/>
              <w:bottom w:val="nil"/>
              <w:right w:val="nil"/>
            </w:tcBorders>
            <w:shd w:val="clear" w:color="auto" w:fill="auto"/>
            <w:noWrap/>
            <w:vAlign w:val="center"/>
            <w:hideMark/>
          </w:tcPr>
          <w:p w14:paraId="1FD6469E" w14:textId="1732DD21" w:rsidR="00090901" w:rsidRPr="00CB1E6A" w:rsidRDefault="00090901" w:rsidP="00090901">
            <w:pPr>
              <w:jc w:val="center"/>
            </w:pPr>
            <w:r>
              <w:rPr>
                <w:color w:val="000000"/>
              </w:rPr>
              <w:t>0.2188</w:t>
            </w:r>
          </w:p>
        </w:tc>
      </w:tr>
      <w:tr w:rsidR="00090901" w:rsidRPr="00CB1E6A" w14:paraId="0BD4C79F"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4DAEFE13"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4D55F90A" w14:textId="77777777" w:rsidR="00090901" w:rsidRPr="00CB1E6A" w:rsidRDefault="00090901" w:rsidP="00090901">
            <w:pPr>
              <w:jc w:val="center"/>
            </w:pPr>
            <w:r w:rsidRPr="00CB1E6A">
              <w:t>R</w:t>
            </w:r>
            <w:r w:rsidRPr="00CB1E6A">
              <w:rPr>
                <w:vertAlign w:val="superscript"/>
              </w:rPr>
              <w:t>2</w:t>
            </w:r>
          </w:p>
        </w:tc>
        <w:tc>
          <w:tcPr>
            <w:tcW w:w="1985" w:type="dxa"/>
            <w:tcBorders>
              <w:top w:val="nil"/>
              <w:left w:val="nil"/>
              <w:bottom w:val="nil"/>
              <w:right w:val="nil"/>
            </w:tcBorders>
            <w:shd w:val="clear" w:color="auto" w:fill="auto"/>
            <w:noWrap/>
            <w:vAlign w:val="center"/>
            <w:hideMark/>
          </w:tcPr>
          <w:p w14:paraId="763FE22D" w14:textId="3A374DB3" w:rsidR="00090901" w:rsidRPr="00CB1E6A" w:rsidRDefault="00090901" w:rsidP="00090901">
            <w:pPr>
              <w:jc w:val="center"/>
            </w:pPr>
            <w:r>
              <w:rPr>
                <w:color w:val="000000"/>
              </w:rPr>
              <w:t>0.8742</w:t>
            </w:r>
          </w:p>
        </w:tc>
      </w:tr>
      <w:tr w:rsidR="00090901" w:rsidRPr="00CB1E6A" w14:paraId="21485C1F"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99FC234" w14:textId="77777777" w:rsidR="00090901" w:rsidRPr="00CB1E6A" w:rsidRDefault="00090901" w:rsidP="00090901">
            <w:pPr>
              <w:jc w:val="center"/>
            </w:pPr>
            <w:r w:rsidRPr="00CB1E6A">
              <w:t>HILL</w:t>
            </w:r>
          </w:p>
        </w:tc>
        <w:tc>
          <w:tcPr>
            <w:tcW w:w="2374" w:type="dxa"/>
            <w:tcBorders>
              <w:top w:val="nil"/>
              <w:left w:val="nil"/>
              <w:bottom w:val="nil"/>
              <w:right w:val="nil"/>
            </w:tcBorders>
            <w:shd w:val="clear" w:color="auto" w:fill="auto"/>
            <w:noWrap/>
            <w:vAlign w:val="bottom"/>
            <w:hideMark/>
          </w:tcPr>
          <w:p w14:paraId="40EA1DC1" w14:textId="77777777" w:rsidR="00090901" w:rsidRPr="00CB1E6A" w:rsidRDefault="00090901" w:rsidP="00090901">
            <w:pPr>
              <w:jc w:val="center"/>
            </w:pPr>
            <w:r w:rsidRPr="00CB1E6A">
              <w:t>n</w:t>
            </w:r>
            <w:r w:rsidRPr="00CB1E6A">
              <w:rPr>
                <w:vertAlign w:val="subscript"/>
              </w:rPr>
              <w:t>H</w:t>
            </w:r>
          </w:p>
        </w:tc>
        <w:tc>
          <w:tcPr>
            <w:tcW w:w="1985" w:type="dxa"/>
            <w:tcBorders>
              <w:top w:val="nil"/>
              <w:left w:val="nil"/>
              <w:bottom w:val="nil"/>
              <w:right w:val="nil"/>
            </w:tcBorders>
            <w:shd w:val="clear" w:color="auto" w:fill="auto"/>
            <w:noWrap/>
            <w:vAlign w:val="center"/>
            <w:hideMark/>
          </w:tcPr>
          <w:p w14:paraId="70845F49" w14:textId="571F35EF" w:rsidR="00090901" w:rsidRPr="00CB1E6A" w:rsidRDefault="00090901" w:rsidP="00090901">
            <w:pPr>
              <w:jc w:val="center"/>
            </w:pPr>
            <w:r>
              <w:rPr>
                <w:color w:val="000000"/>
              </w:rPr>
              <w:t>1.2246</w:t>
            </w:r>
          </w:p>
        </w:tc>
      </w:tr>
      <w:tr w:rsidR="00090901" w:rsidRPr="00CB1E6A" w14:paraId="76C6F63D"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002DA9D"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3889B292" w14:textId="77777777" w:rsidR="00090901" w:rsidRPr="00CB1E6A" w:rsidRDefault="00090901" w:rsidP="00090901">
            <w:pPr>
              <w:jc w:val="center"/>
            </w:pPr>
            <w:r w:rsidRPr="00CB1E6A">
              <w:t>K</w:t>
            </w:r>
            <w:r w:rsidRPr="00CB1E6A">
              <w:rPr>
                <w:vertAlign w:val="subscript"/>
              </w:rPr>
              <w:t>D</w:t>
            </w:r>
          </w:p>
        </w:tc>
        <w:tc>
          <w:tcPr>
            <w:tcW w:w="1985" w:type="dxa"/>
            <w:tcBorders>
              <w:top w:val="nil"/>
              <w:left w:val="nil"/>
              <w:bottom w:val="nil"/>
              <w:right w:val="nil"/>
            </w:tcBorders>
            <w:shd w:val="clear" w:color="auto" w:fill="auto"/>
            <w:noWrap/>
            <w:vAlign w:val="center"/>
            <w:hideMark/>
          </w:tcPr>
          <w:p w14:paraId="1594567F" w14:textId="326F61E5" w:rsidR="00090901" w:rsidRPr="00CB1E6A" w:rsidRDefault="00090901" w:rsidP="00090901">
            <w:pPr>
              <w:jc w:val="center"/>
            </w:pPr>
            <w:r>
              <w:rPr>
                <w:color w:val="000000"/>
              </w:rPr>
              <w:t>1.4581</w:t>
            </w:r>
          </w:p>
        </w:tc>
      </w:tr>
      <w:tr w:rsidR="00090901" w:rsidRPr="00CB1E6A" w14:paraId="2554D12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49E17387" w14:textId="77777777" w:rsidR="00090901" w:rsidRPr="00CB1E6A" w:rsidRDefault="00090901" w:rsidP="00090901">
            <w:pPr>
              <w:jc w:val="center"/>
            </w:pPr>
          </w:p>
        </w:tc>
        <w:tc>
          <w:tcPr>
            <w:tcW w:w="2374" w:type="dxa"/>
            <w:tcBorders>
              <w:top w:val="nil"/>
              <w:left w:val="nil"/>
              <w:bottom w:val="nil"/>
              <w:right w:val="nil"/>
            </w:tcBorders>
            <w:shd w:val="clear" w:color="auto" w:fill="auto"/>
            <w:noWrap/>
            <w:vAlign w:val="bottom"/>
            <w:hideMark/>
          </w:tcPr>
          <w:p w14:paraId="6919D523" w14:textId="49C82BB3" w:rsidR="00090901" w:rsidRPr="00165413" w:rsidRDefault="00090901" w:rsidP="00090901">
            <w:pPr>
              <w:jc w:val="cente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985" w:type="dxa"/>
            <w:tcBorders>
              <w:top w:val="nil"/>
              <w:left w:val="nil"/>
              <w:bottom w:val="nil"/>
              <w:right w:val="nil"/>
            </w:tcBorders>
            <w:shd w:val="clear" w:color="auto" w:fill="auto"/>
            <w:noWrap/>
            <w:vAlign w:val="center"/>
            <w:hideMark/>
          </w:tcPr>
          <w:p w14:paraId="1F128A6A" w14:textId="2E0D534E" w:rsidR="00090901" w:rsidRPr="00CB1E6A" w:rsidRDefault="00090901" w:rsidP="00090901">
            <w:pPr>
              <w:jc w:val="center"/>
            </w:pPr>
            <w:r>
              <w:rPr>
                <w:color w:val="000000"/>
              </w:rPr>
              <w:t>109.8900</w:t>
            </w:r>
          </w:p>
        </w:tc>
      </w:tr>
      <w:tr w:rsidR="00090901" w:rsidRPr="00CB1E6A" w14:paraId="011F936B" w14:textId="77777777" w:rsidTr="00D74E1B">
        <w:trPr>
          <w:trHeight w:val="372"/>
          <w:jc w:val="center"/>
        </w:trPr>
        <w:tc>
          <w:tcPr>
            <w:tcW w:w="1737" w:type="dxa"/>
            <w:tcBorders>
              <w:top w:val="nil"/>
              <w:left w:val="nil"/>
              <w:bottom w:val="single" w:sz="4" w:space="0" w:color="auto"/>
              <w:right w:val="nil"/>
            </w:tcBorders>
            <w:shd w:val="clear" w:color="auto" w:fill="auto"/>
            <w:noWrap/>
            <w:vAlign w:val="bottom"/>
            <w:hideMark/>
          </w:tcPr>
          <w:p w14:paraId="41E8E4C4" w14:textId="77777777" w:rsidR="00090901" w:rsidRPr="00CB1E6A" w:rsidRDefault="00090901" w:rsidP="00090901">
            <w:pPr>
              <w:jc w:val="center"/>
            </w:pPr>
          </w:p>
        </w:tc>
        <w:tc>
          <w:tcPr>
            <w:tcW w:w="2374" w:type="dxa"/>
            <w:tcBorders>
              <w:top w:val="nil"/>
              <w:left w:val="nil"/>
              <w:bottom w:val="single" w:sz="4" w:space="0" w:color="auto"/>
              <w:right w:val="nil"/>
            </w:tcBorders>
            <w:shd w:val="clear" w:color="auto" w:fill="auto"/>
            <w:noWrap/>
            <w:vAlign w:val="bottom"/>
            <w:hideMark/>
          </w:tcPr>
          <w:p w14:paraId="1E9D0900" w14:textId="77777777" w:rsidR="00090901" w:rsidRPr="00CB1E6A" w:rsidRDefault="00090901" w:rsidP="00090901">
            <w:pPr>
              <w:jc w:val="center"/>
            </w:pPr>
            <w:r w:rsidRPr="00CB1E6A">
              <w:t>R</w:t>
            </w:r>
            <w:r w:rsidRPr="00CB1E6A">
              <w:rPr>
                <w:vertAlign w:val="superscript"/>
              </w:rPr>
              <w:t>2</w:t>
            </w:r>
          </w:p>
        </w:tc>
        <w:tc>
          <w:tcPr>
            <w:tcW w:w="1985" w:type="dxa"/>
            <w:tcBorders>
              <w:top w:val="nil"/>
              <w:left w:val="nil"/>
              <w:bottom w:val="single" w:sz="4" w:space="0" w:color="auto"/>
              <w:right w:val="nil"/>
            </w:tcBorders>
            <w:shd w:val="clear" w:color="auto" w:fill="auto"/>
            <w:noWrap/>
            <w:vAlign w:val="center"/>
            <w:hideMark/>
          </w:tcPr>
          <w:p w14:paraId="096EF7A8" w14:textId="00C9F8F5" w:rsidR="00090901" w:rsidRPr="00CB1E6A" w:rsidRDefault="00090901" w:rsidP="00090901">
            <w:pPr>
              <w:jc w:val="center"/>
            </w:pPr>
            <w:r>
              <w:rPr>
                <w:color w:val="000000"/>
              </w:rPr>
              <w:t>0.9618</w:t>
            </w:r>
          </w:p>
        </w:tc>
      </w:tr>
    </w:tbl>
    <w:p w14:paraId="17BDF3C2" w14:textId="264C0853" w:rsidR="00401E7D" w:rsidRPr="00CB1E6A" w:rsidRDefault="00401E7D" w:rsidP="00803870">
      <w:pPr>
        <w:pStyle w:val="Heading4"/>
      </w:pPr>
      <w:bookmarkStart w:id="1112" w:name="_Toc118051630"/>
      <w:bookmarkStart w:id="1113" w:name="_Toc127869210"/>
      <w:r w:rsidRPr="00CB1E6A">
        <w:t>Kinetic studies on adsorption of CPX onto DRP1</w:t>
      </w:r>
      <w:bookmarkEnd w:id="1112"/>
      <w:bookmarkEnd w:id="1113"/>
    </w:p>
    <w:p w14:paraId="01946D52" w14:textId="0BB84865" w:rsidR="001E3D2D" w:rsidRPr="0081795F" w:rsidRDefault="00087CEC" w:rsidP="001E3D2D">
      <w:pPr>
        <w:spacing w:line="480" w:lineRule="auto"/>
        <w:jc w:val="both"/>
        <w:rPr>
          <w:rFonts w:asciiTheme="majorBidi" w:hAnsiTheme="majorBidi" w:cstheme="majorBidi"/>
          <w:lang w:val="en-GB"/>
        </w:rPr>
      </w:pPr>
      <w:r w:rsidRPr="00CB1E6A">
        <w:rPr>
          <w:lang w:val="en-GB"/>
        </w:rPr>
        <w:t>The Pseudo first order (PFO) kinetic plot is shown in Figure 4.3.3.5a, while the estimated parameters are listed in Table 4.3.3.2. Regardless of the high correlation coefficients (0.9595, 0.9239, 0.9457, 0.9666, and 0.9633 for 6, 15, 20, 30 and 45 mg/L respectively) obtained for PFO (4.3.3.5a)</w:t>
      </w:r>
      <w:r w:rsidR="006E2834">
        <w:rPr>
          <w:lang w:val="en-GB"/>
        </w:rPr>
        <w:t>,</w:t>
      </w:r>
      <w:r w:rsidRPr="00CB1E6A">
        <w:rPr>
          <w:lang w:val="en-GB"/>
        </w:rPr>
        <w:t xml:space="preserve"> </w:t>
      </w:r>
      <w:r w:rsidR="006E2834">
        <w:rPr>
          <w:lang w:val="en-GB"/>
        </w:rPr>
        <w:t>t</w:t>
      </w:r>
      <w:r w:rsidRPr="00CB1E6A">
        <w:rPr>
          <w:lang w:val="en-GB"/>
        </w:rPr>
        <w:t xml:space="preserve">here is a wide deviation between the </w:t>
      </w:r>
      <w:r w:rsidRPr="00CB1E6A">
        <w:rPr>
          <w:lang w:val="en-GB"/>
        </w:rPr>
        <w:lastRenderedPageBreak/>
        <w:t>experimental and calculated quantities adsorbed at equilibrium. This deviation was confirmed by the high error values, estimated from percentage standard deviation (S.D %), Chi-square (</w:t>
      </w:r>
      <w:r w:rsidR="00B90C29" w:rsidRPr="00B90C29">
        <w:rPr>
          <w:i/>
          <w:iCs/>
          <w:lang w:val="en-GB"/>
        </w:rPr>
        <w:t>χ</w:t>
      </w:r>
      <w:r w:rsidRPr="00CB1E6A">
        <w:rPr>
          <w:vertAlign w:val="superscript"/>
          <w:lang w:val="en-GB"/>
        </w:rPr>
        <w:t>2</w:t>
      </w:r>
      <w:r w:rsidRPr="00CB1E6A">
        <w:rPr>
          <w:lang w:val="en-GB"/>
        </w:rPr>
        <w:t>) and Average relative error (ARE). This suggested that the PFO kinetic model is not a good fit for the experimental data. On the contrary, the estimated errors for the Pseudo second order (PSO) were very low and the R</w:t>
      </w:r>
      <w:r w:rsidRPr="00CB1E6A">
        <w:rPr>
          <w:vertAlign w:val="superscript"/>
          <w:lang w:val="en-GB"/>
        </w:rPr>
        <w:t>2</w:t>
      </w:r>
      <w:r w:rsidRPr="00CB1E6A">
        <w:rPr>
          <w:lang w:val="en-GB"/>
        </w:rPr>
        <w:t xml:space="preserve"> values were close to unity (Figure 4.3.3.5b) across all the investigated concentrations. This suggested that the PSO kinetic model is a better fit for the experimental data. The Elovich kinetic plot is depicted in Figure 4.3.3.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6E2834">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825776" w:rsidRPr="00CB1E6A">
        <w:rPr>
          <w:noProof/>
          <w:lang w:val="en-GB"/>
        </w:rPr>
        <w:t xml:space="preserve">(Ahmad </w:t>
      </w:r>
      <w:r w:rsidR="008C0A9B" w:rsidRPr="008C0A9B">
        <w:rPr>
          <w:i/>
          <w:iCs/>
          <w:noProof/>
          <w:lang w:val="en-GB"/>
        </w:rPr>
        <w:t>et al.</w:t>
      </w:r>
      <w:r w:rsidR="00825776" w:rsidRPr="00CB1E6A">
        <w:rPr>
          <w:noProof/>
          <w:lang w:val="en-GB"/>
        </w:rPr>
        <w:t>, 2016)</w:t>
      </w:r>
      <w:r w:rsidRPr="00CB1E6A">
        <w:rPr>
          <w:lang w:val="en-GB"/>
        </w:rPr>
        <w:fldChar w:fldCharType="end"/>
      </w:r>
      <w:r w:rsidRPr="00CB1E6A">
        <w:rPr>
          <w:lang w:val="en-GB"/>
        </w:rPr>
        <w:t xml:space="preserve">. The Fractional power plot is depicted in Figure 4.3.3.5 e. </w:t>
      </w:r>
      <w:r w:rsidR="00376D25">
        <w:rPr>
          <w:lang w:val="en-GB"/>
        </w:rPr>
        <w:t xml:space="preserve">The values of </w:t>
      </w:r>
      <w:r w:rsidR="00023EEC">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3.3.5f shows the Avrami plot, with the R</w:t>
      </w:r>
      <w:r w:rsidRPr="00CB1E6A">
        <w:rPr>
          <w:vertAlign w:val="superscript"/>
          <w:lang w:val="en-GB"/>
        </w:rPr>
        <w:t>2</w:t>
      </w:r>
      <w:r w:rsidRPr="00CB1E6A">
        <w:rPr>
          <w:lang w:val="en-GB"/>
        </w:rPr>
        <w:t xml:space="preserve"> values ranging from 0.9371 – 0.9893. The K</w:t>
      </w:r>
      <w:r w:rsidRPr="00CB1E6A">
        <w:rPr>
          <w:vertAlign w:val="subscript"/>
          <w:lang w:val="en-GB"/>
        </w:rPr>
        <w:t>AV</w:t>
      </w:r>
      <w:r w:rsidRPr="00CB1E6A">
        <w:rPr>
          <w:lang w:val="en-GB"/>
        </w:rPr>
        <w:t xml:space="preserve"> parameter is dependent on temperature, initially decreased, then further increases with increasing concentration (30 – 45 mg/L). This is because, as the initial concentration increases, the longer the time required to attain equilibrium.</w:t>
      </w:r>
      <w:r w:rsidR="002417E2">
        <w:rPr>
          <w:lang w:val="en-GB"/>
        </w:rPr>
        <w:t xml:space="preserve"> </w:t>
      </w:r>
      <w:r w:rsidR="002417E2" w:rsidRPr="00CB1E6A">
        <w:rPr>
          <w:lang w:val="en-GB"/>
        </w:rPr>
        <w:t xml:space="preserve">The Intraparticle diffusion (ID) plot for the uptake of CPX onto DRP1 is depicted in Figure 4.3.3.5c. The intercept (C) value, </w:t>
      </w:r>
      <w:r w:rsidR="0025066A">
        <w:rPr>
          <w:lang w:val="en-GB"/>
        </w:rPr>
        <w:t>which predicted the boundary</w:t>
      </w:r>
      <w:r w:rsidR="002417E2" w:rsidRPr="00CB1E6A">
        <w:rPr>
          <w:lang w:val="en-GB"/>
        </w:rPr>
        <w:t xml:space="preserve"> layer thickness, was obtained to fall in the range between 1.3900 and 4.1436 as the concentration increased from 6 to 45 mg/g. This suggested an increase in the boundary layer, preventing the likelihood of external mass transfer. Thus, increasing the possibility of internal mass transfer </w:t>
      </w:r>
      <w:r w:rsidR="002417E2" w:rsidRPr="00CB1E6A">
        <w:rPr>
          <w:lang w:val="en-GB"/>
        </w:rPr>
        <w:fldChar w:fldCharType="begin" w:fldLock="1"/>
      </w:r>
      <w:r w:rsidR="002417E2">
        <w:rPr>
          <w:lang w:val="en-GB"/>
        </w:rPr>
        <w:instrText>ADDIN CSL_CITATION {"citationItems":[{"id":"ITEM-1","itemData":{"DOI":"10.1002/clen.201000077","ISBN":"0422261114","ISSN":"18630650","abstract":"This study investigates the potential use of activated carbon prepared from the peel of Cucumis sativa fruit for the removal of malachite green (MG) dye from simulated wastewater. The effects of different system variables, adsorbent dosage, initial dye concentration, pH, and contact time were investigated and optimal experimental conditions were ascertained. The results showed that when the amount of the adsorbent increased, the percentage of dye removal increased accordingly. Optimum pH value for dye adsorption was 6.0. Maximum dye was sequestered within 50min of the start of every experiment. The adsorption of MG followed the pseudo-second-order rate equation and fits the Langmuir, Freundlich, Dubinin-Radushkevich (D-R), and Tempkin equations well. The maximum removal of MG was obtained at pH 6 as 99.86% for adsorbent dose of 1g/50mL and 25mgL-1 initial dye concentration at room temperature. Activated carbon developed from the peel of C. sativa fruit can be an attractive option for dye removal from diluted industrial effluents since test reaction made on simulated dyeing wastewater showed better removal percentage of MG. The main objective of this study was to evaluate the possibility of using dried peel of C. sativa fruit as a new low cost activated carbon and to study its application for the removal of methyl red from simulated wastewater. © 2011 WILEY-VCH Verlag GmbH &amp; Co. KGaA, Weinheim.","author":[{"dropping-particle":"","family":"Santhi","given":"Thirumalisamy","non-dropping-particle":"","parse-names":false,"suffix":""},{"dropping-particle":"","family":"Manonmani","given":"Subbian","non-dropping-particle":"","parse-names":false,"suffix":""}],"container-title":"Clean - Soil, Air, Water","id":"ITEM-1","issue":"2","issued":{"date-parts":[["2011"]]},"page":"162-170","title":"Malachite Green Removal from Aqueous Solution by the Peel of Cucumis sativa Fruit","type":"article-journal","volume":"39"},"uris":["http://www.mendeley.com/documents/?uuid=4d472069-c0da-4dcb-8c67-8548b83681f1"]}],"mendeley":{"formattedCitation":"(Santhi &amp; Manonmani, 2011)","plainTextFormattedCitation":"(Santhi &amp; Manonmani, 2011)","previouslyFormattedCitation":"(Santhi &amp; Manonmani, 2011)"},"properties":{"noteIndex":0},"schema":"https://github.com/citation-style-language/schema/raw/master/csl-citation.json"}</w:instrText>
      </w:r>
      <w:r w:rsidR="002417E2" w:rsidRPr="00CB1E6A">
        <w:rPr>
          <w:lang w:val="en-GB"/>
        </w:rPr>
        <w:fldChar w:fldCharType="separate"/>
      </w:r>
      <w:r w:rsidR="002417E2" w:rsidRPr="00DE4676">
        <w:rPr>
          <w:noProof/>
          <w:lang w:val="en-GB"/>
        </w:rPr>
        <w:t>(Santhi &amp; Manonmani, 2011)</w:t>
      </w:r>
      <w:r w:rsidR="002417E2" w:rsidRPr="00CB1E6A">
        <w:rPr>
          <w:lang w:val="en-GB"/>
        </w:rPr>
        <w:fldChar w:fldCharType="end"/>
      </w:r>
      <w:r w:rsidR="002417E2" w:rsidRPr="00CB1E6A">
        <w:rPr>
          <w:lang w:val="en-GB"/>
        </w:rPr>
        <w:t>. The plot of the ID kinetic model d</w:t>
      </w:r>
      <w:r w:rsidR="002417E2">
        <w:rPr>
          <w:lang w:val="en-GB"/>
        </w:rPr>
        <w:t>id</w:t>
      </w:r>
      <w:r w:rsidR="002417E2" w:rsidRPr="00CB1E6A">
        <w:rPr>
          <w:lang w:val="en-GB"/>
        </w:rPr>
        <w:t xml:space="preserve"> not pass through the origin and the R</w:t>
      </w:r>
      <w:r w:rsidR="002417E2" w:rsidRPr="00CB1E6A">
        <w:rPr>
          <w:vertAlign w:val="superscript"/>
          <w:lang w:val="en-GB"/>
        </w:rPr>
        <w:t>2</w:t>
      </w:r>
      <w:r w:rsidR="002417E2" w:rsidRPr="00CB1E6A">
        <w:rPr>
          <w:lang w:val="en-GB"/>
        </w:rPr>
        <w:t xml:space="preserve"> values range between 0.8792 – 0.9621, except for the lowest concentration. This suggested that intraparticle diffusion is not the only rate-</w:t>
      </w:r>
      <w:r w:rsidR="002417E2" w:rsidRPr="00CB1E6A">
        <w:rPr>
          <w:lang w:val="en-GB"/>
        </w:rPr>
        <w:lastRenderedPageBreak/>
        <w:t xml:space="preserve">determining step </w:t>
      </w:r>
      <w:r w:rsidR="002417E2" w:rsidRPr="00CB1E6A">
        <w:rPr>
          <w:lang w:val="en-GB"/>
        </w:rPr>
        <w:fldChar w:fldCharType="begin" w:fldLock="1"/>
      </w:r>
      <w:r w:rsidR="002417E2">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2417E2" w:rsidRPr="00CB1E6A">
        <w:rPr>
          <w:lang w:val="en-GB"/>
        </w:rPr>
        <w:fldChar w:fldCharType="separate"/>
      </w:r>
      <w:r w:rsidR="002417E2" w:rsidRPr="00CB1E6A">
        <w:rPr>
          <w:noProof/>
          <w:lang w:val="en-GB"/>
        </w:rPr>
        <w:t xml:space="preserve">(Dehbi </w:t>
      </w:r>
      <w:r w:rsidR="008C0A9B" w:rsidRPr="008C0A9B">
        <w:rPr>
          <w:i/>
          <w:iCs/>
          <w:noProof/>
          <w:lang w:val="en-GB"/>
        </w:rPr>
        <w:t>et al.</w:t>
      </w:r>
      <w:r w:rsidR="002417E2" w:rsidRPr="00CB1E6A">
        <w:rPr>
          <w:noProof/>
          <w:lang w:val="en-GB"/>
        </w:rPr>
        <w:t>, 2020)</w:t>
      </w:r>
      <w:r w:rsidR="002417E2" w:rsidRPr="00CB1E6A">
        <w:rPr>
          <w:lang w:val="en-GB"/>
        </w:rPr>
        <w:fldChar w:fldCharType="end"/>
      </w:r>
      <w:r w:rsidR="002417E2" w:rsidRPr="00CB1E6A">
        <w:rPr>
          <w:lang w:val="en-GB"/>
        </w:rPr>
        <w:t xml:space="preserve">. The Liquid film diffusion plot is shown in Figure 4.3.3.5g. The values of </w:t>
      </w:r>
      <w:r w:rsidR="00023EEC">
        <w:rPr>
          <w:lang w:val="en-GB"/>
        </w:rPr>
        <w:t>k</w:t>
      </w:r>
      <w:r w:rsidR="002417E2" w:rsidRPr="00CB1E6A">
        <w:rPr>
          <w:vertAlign w:val="subscript"/>
          <w:lang w:val="en-GB"/>
        </w:rPr>
        <w:t>FD</w:t>
      </w:r>
      <w:r w:rsidR="002417E2" w:rsidRPr="00CB1E6A">
        <w:rPr>
          <w:lang w:val="en-GB"/>
        </w:rPr>
        <w:t xml:space="preserve"> remained constant as the concentration increased.</w:t>
      </w:r>
      <w:r w:rsidR="001E3D2D">
        <w:rPr>
          <w:lang w:val="en-GB"/>
        </w:rPr>
        <w:t xml:space="preserve"> </w:t>
      </w:r>
      <w:r w:rsidR="001E3D2D" w:rsidRPr="0081795F">
        <w:rPr>
          <w:rFonts w:asciiTheme="majorBidi" w:hAnsiTheme="majorBidi" w:cstheme="majorBidi"/>
          <w:lang w:val="en-GB"/>
        </w:rPr>
        <w:t>The R</w:t>
      </w:r>
      <w:r w:rsidR="001E3D2D" w:rsidRPr="0081795F">
        <w:rPr>
          <w:rFonts w:asciiTheme="majorBidi" w:hAnsiTheme="majorBidi" w:cstheme="majorBidi"/>
          <w:vertAlign w:val="superscript"/>
          <w:lang w:val="en-GB"/>
        </w:rPr>
        <w:t>2</w:t>
      </w:r>
      <w:r w:rsidR="001E3D2D" w:rsidRPr="0081795F">
        <w:rPr>
          <w:rFonts w:asciiTheme="majorBidi" w:hAnsiTheme="majorBidi" w:cstheme="majorBidi"/>
          <w:lang w:val="en-GB"/>
        </w:rPr>
        <w:t xml:space="preserve"> values of Liquid film diffusion </w:t>
      </w:r>
      <w:r w:rsidR="001E3D2D">
        <w:rPr>
          <w:rFonts w:asciiTheme="majorBidi" w:hAnsiTheme="majorBidi" w:cstheme="majorBidi"/>
          <w:lang w:val="en-GB"/>
        </w:rPr>
        <w:t xml:space="preserve">plot </w:t>
      </w:r>
      <w:r w:rsidR="001E3D2D" w:rsidRPr="0081795F">
        <w:rPr>
          <w:rFonts w:asciiTheme="majorBidi" w:hAnsiTheme="majorBidi" w:cstheme="majorBidi"/>
          <w:lang w:val="en-GB"/>
        </w:rPr>
        <w:t xml:space="preserve">is greater than that of ID model which suggests that external and surface diffusion dominated the adsorption process </w:t>
      </w:r>
      <w:r w:rsidR="001E3D2D" w:rsidRPr="0081795F">
        <w:rPr>
          <w:rFonts w:asciiTheme="majorBidi" w:hAnsiTheme="majorBidi" w:cstheme="majorBidi"/>
          <w:lang w:val="en-GB"/>
        </w:rPr>
        <w:fldChar w:fldCharType="begin" w:fldLock="1"/>
      </w:r>
      <w:r w:rsidR="001E3D2D"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1E3D2D" w:rsidRPr="0081795F">
        <w:rPr>
          <w:rFonts w:asciiTheme="majorBidi" w:hAnsiTheme="majorBidi" w:cstheme="majorBidi"/>
          <w:lang w:val="en-GB"/>
        </w:rPr>
        <w:fldChar w:fldCharType="separate"/>
      </w:r>
      <w:r w:rsidR="001E3D2D"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1E3D2D" w:rsidRPr="0081795F">
        <w:rPr>
          <w:rFonts w:asciiTheme="majorBidi" w:hAnsiTheme="majorBidi" w:cstheme="majorBidi"/>
          <w:noProof/>
          <w:lang w:val="en-GB"/>
        </w:rPr>
        <w:t>, 2019)</w:t>
      </w:r>
      <w:r w:rsidR="001E3D2D" w:rsidRPr="0081795F">
        <w:rPr>
          <w:rFonts w:asciiTheme="majorBidi" w:hAnsiTheme="majorBidi" w:cstheme="majorBidi"/>
          <w:lang w:val="en-GB"/>
        </w:rPr>
        <w:fldChar w:fldCharType="end"/>
      </w:r>
      <w:r w:rsidR="001E3D2D" w:rsidRPr="0081795F">
        <w:rPr>
          <w:rFonts w:asciiTheme="majorBidi" w:hAnsiTheme="majorBidi" w:cstheme="majorBidi"/>
          <w:lang w:val="en-GB"/>
        </w:rPr>
        <w:t>.</w:t>
      </w:r>
    </w:p>
    <w:p w14:paraId="6D3D0ABD" w14:textId="3632A27B" w:rsidR="00401E7D" w:rsidRPr="006E2834" w:rsidRDefault="00401E7D" w:rsidP="006E2834">
      <w:pPr>
        <w:spacing w:line="480" w:lineRule="auto"/>
        <w:jc w:val="both"/>
        <w:rPr>
          <w:lang w:val="en-GB"/>
        </w:rPr>
      </w:pPr>
    </w:p>
    <w:p w14:paraId="673133B0" w14:textId="0EE7E200" w:rsidR="004627F3" w:rsidRDefault="003818DC" w:rsidP="003818DC">
      <w:pPr>
        <w:jc w:val="center"/>
      </w:pPr>
      <w:bookmarkStart w:id="1114" w:name="_Toc119501951"/>
      <w:bookmarkStart w:id="1115" w:name="_Toc119509391"/>
      <w:r w:rsidRPr="003818DC">
        <w:rPr>
          <w:noProof/>
        </w:rPr>
        <w:drawing>
          <wp:inline distT="0" distB="0" distL="0" distR="0" wp14:anchorId="70D5C3CF" wp14:editId="748EF70A">
            <wp:extent cx="5215180" cy="6322536"/>
            <wp:effectExtent l="0" t="0" r="5080" b="254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229320" cy="6339678"/>
                    </a:xfrm>
                    <a:prstGeom prst="rect">
                      <a:avLst/>
                    </a:prstGeom>
                  </pic:spPr>
                </pic:pic>
              </a:graphicData>
            </a:graphic>
          </wp:inline>
        </w:drawing>
      </w:r>
    </w:p>
    <w:p w14:paraId="560FD1C9" w14:textId="058FB547" w:rsidR="00E64B32" w:rsidRPr="00143031" w:rsidRDefault="00E64B32" w:rsidP="0076286E">
      <w:pPr>
        <w:pStyle w:val="ListofFigures"/>
        <w:sectPr w:rsidR="00E64B32" w:rsidRPr="00143031" w:rsidSect="006F0CF0">
          <w:type w:val="continuous"/>
          <w:pgSz w:w="11906" w:h="16838"/>
          <w:pgMar w:top="1440" w:right="1440" w:bottom="1440" w:left="2160" w:header="709" w:footer="709" w:gutter="0"/>
          <w:cols w:space="708"/>
          <w:docGrid w:linePitch="360"/>
        </w:sectPr>
      </w:pPr>
      <w:bookmarkStart w:id="1116" w:name="_Toc123054530"/>
      <w:bookmarkStart w:id="1117" w:name="_Toc127867045"/>
      <w:bookmarkStart w:id="1118" w:name="_Toc127867663"/>
      <w:r w:rsidRPr="00CB1E6A">
        <w:t xml:space="preserve">Figure 4.3.3.5: </w:t>
      </w:r>
      <w:r w:rsidR="00C818D0" w:rsidRPr="007F4749">
        <w:t>(a) Pseudo-first order</w:t>
      </w:r>
      <w:r w:rsidR="00C818D0">
        <w:t>,</w:t>
      </w:r>
      <w:r w:rsidR="00C818D0" w:rsidRPr="007F4749">
        <w:t xml:space="preserve"> (b) Pseudo-second order</w:t>
      </w:r>
      <w:r w:rsidR="00C818D0">
        <w:t>, (</w:t>
      </w:r>
      <w:r w:rsidR="00C818D0" w:rsidRPr="00CB1E6A">
        <w:t>c</w:t>
      </w:r>
      <w:r w:rsidR="00C818D0">
        <w:t>)</w:t>
      </w:r>
      <w:r w:rsidR="00C818D0" w:rsidRPr="00CB1E6A">
        <w:t xml:space="preserve"> Intraparticle diffusion</w:t>
      </w:r>
      <w:r w:rsidR="00C818D0">
        <w:t>, (</w:t>
      </w:r>
      <w:r w:rsidR="00C818D0" w:rsidRPr="00CB1E6A">
        <w:t>d</w:t>
      </w:r>
      <w:r w:rsidR="00C818D0">
        <w:t>)</w:t>
      </w:r>
      <w:r w:rsidR="00C818D0" w:rsidRPr="00CB1E6A">
        <w:t xml:space="preserve"> Elovich</w:t>
      </w:r>
      <w:r w:rsidR="00C818D0">
        <w:t>,</w:t>
      </w:r>
      <w:r w:rsidR="00C818D0" w:rsidRPr="007F4749">
        <w:t xml:space="preserve"> </w:t>
      </w:r>
      <w:r w:rsidR="00D706DC">
        <w:t>(e) Fractional power</w:t>
      </w:r>
      <w:r w:rsidR="00C818D0">
        <w:t xml:space="preserve"> (</w:t>
      </w:r>
      <w:r w:rsidR="00C818D0" w:rsidRPr="00CB1E6A">
        <w:t>f</w:t>
      </w:r>
      <w:r w:rsidR="00C818D0">
        <w:t>)</w:t>
      </w:r>
      <w:r w:rsidR="00C818D0" w:rsidRPr="00CB1E6A">
        <w:t xml:space="preserve"> Avrami </w:t>
      </w:r>
      <w:r w:rsidR="00C818D0">
        <w:t xml:space="preserve">and (g) </w:t>
      </w:r>
      <w:r w:rsidRPr="00CB1E6A">
        <w:t>Liquid film kinetics plot of CPX adsorption onto DRP1</w:t>
      </w:r>
      <w:bookmarkEnd w:id="1114"/>
      <w:bookmarkEnd w:id="1115"/>
      <w:bookmarkEnd w:id="1116"/>
      <w:bookmarkEnd w:id="1117"/>
      <w:bookmarkEnd w:id="1118"/>
    </w:p>
    <w:p w14:paraId="5DD6DD9D" w14:textId="752A20CF" w:rsidR="00401E7D" w:rsidRPr="00CB1E6A" w:rsidRDefault="00401E7D" w:rsidP="0076286E">
      <w:pPr>
        <w:pStyle w:val="ListofTables"/>
      </w:pPr>
      <w:bookmarkStart w:id="1119" w:name="_Toc119501952"/>
      <w:bookmarkStart w:id="1120" w:name="_Toc119509392"/>
      <w:bookmarkStart w:id="1121" w:name="_Toc123054531"/>
      <w:bookmarkStart w:id="1122" w:name="_Toc123057447"/>
      <w:bookmarkStart w:id="1123" w:name="_Hlk112946944"/>
      <w:r w:rsidRPr="00CB1E6A">
        <w:lastRenderedPageBreak/>
        <w:t xml:space="preserve">Table </w:t>
      </w:r>
      <w:r w:rsidR="005A25EB" w:rsidRPr="00CB1E6A">
        <w:t>4.3.3.2</w:t>
      </w:r>
      <w:r w:rsidRPr="00CB1E6A">
        <w:t>: Comparison of the investigated kinetic model parameters for the uptake of CPX onto DRP1</w:t>
      </w:r>
      <w:bookmarkEnd w:id="1119"/>
      <w:bookmarkEnd w:id="1120"/>
      <w:bookmarkEnd w:id="1121"/>
      <w:bookmarkEnd w:id="1122"/>
    </w:p>
    <w:tbl>
      <w:tblPr>
        <w:tblW w:w="10034" w:type="dxa"/>
        <w:tblInd w:w="-567" w:type="dxa"/>
        <w:tblLook w:val="04A0" w:firstRow="1" w:lastRow="0" w:firstColumn="1" w:lastColumn="0" w:noHBand="0" w:noVBand="1"/>
      </w:tblPr>
      <w:tblGrid>
        <w:gridCol w:w="2096"/>
        <w:gridCol w:w="2409"/>
        <w:gridCol w:w="996"/>
        <w:gridCol w:w="1134"/>
        <w:gridCol w:w="1134"/>
        <w:gridCol w:w="1134"/>
        <w:gridCol w:w="1236"/>
      </w:tblGrid>
      <w:tr w:rsidR="00CB1E6A" w:rsidRPr="00CB1E6A" w14:paraId="15098C74" w14:textId="77777777" w:rsidTr="00093558">
        <w:trPr>
          <w:trHeight w:val="360"/>
        </w:trPr>
        <w:tc>
          <w:tcPr>
            <w:tcW w:w="2096" w:type="dxa"/>
            <w:tcBorders>
              <w:top w:val="single" w:sz="4" w:space="0" w:color="auto"/>
              <w:left w:val="nil"/>
              <w:bottom w:val="single" w:sz="4" w:space="0" w:color="auto"/>
              <w:right w:val="nil"/>
            </w:tcBorders>
            <w:shd w:val="clear" w:color="auto" w:fill="auto"/>
            <w:noWrap/>
            <w:vAlign w:val="bottom"/>
            <w:hideMark/>
          </w:tcPr>
          <w:bookmarkEnd w:id="1123"/>
          <w:p w14:paraId="1700BFD5" w14:textId="77777777" w:rsidR="00401E7D" w:rsidRPr="00CB1E6A" w:rsidRDefault="00401E7D" w:rsidP="00136F56">
            <w:pPr>
              <w:rPr>
                <w:b/>
                <w:bCs/>
              </w:rPr>
            </w:pPr>
            <w:r w:rsidRPr="00CB1E6A">
              <w:rPr>
                <w:b/>
                <w:bCs/>
              </w:rPr>
              <w:t>KINETIC MODELS</w:t>
            </w:r>
          </w:p>
        </w:tc>
        <w:tc>
          <w:tcPr>
            <w:tcW w:w="3402" w:type="dxa"/>
            <w:gridSpan w:val="2"/>
            <w:tcBorders>
              <w:top w:val="single" w:sz="4" w:space="0" w:color="auto"/>
              <w:left w:val="nil"/>
              <w:bottom w:val="single" w:sz="4" w:space="0" w:color="auto"/>
              <w:right w:val="nil"/>
            </w:tcBorders>
            <w:shd w:val="clear" w:color="auto" w:fill="auto"/>
            <w:noWrap/>
            <w:vAlign w:val="bottom"/>
            <w:hideMark/>
          </w:tcPr>
          <w:p w14:paraId="12CC0228" w14:textId="77777777" w:rsidR="00401E7D" w:rsidRPr="00CB1E6A" w:rsidRDefault="00401E7D" w:rsidP="00136F56">
            <w:pPr>
              <w:rPr>
                <w:b/>
                <w:bCs/>
              </w:rPr>
            </w:pPr>
            <w:r w:rsidRPr="00CB1E6A">
              <w:rPr>
                <w:b/>
                <w:bCs/>
              </w:rPr>
              <w:t>PARAMETERS</w:t>
            </w:r>
          </w:p>
        </w:tc>
        <w:tc>
          <w:tcPr>
            <w:tcW w:w="1134" w:type="dxa"/>
            <w:tcBorders>
              <w:top w:val="single" w:sz="4" w:space="0" w:color="auto"/>
              <w:left w:val="nil"/>
              <w:bottom w:val="single" w:sz="4" w:space="0" w:color="auto"/>
              <w:right w:val="nil"/>
            </w:tcBorders>
            <w:shd w:val="clear" w:color="auto" w:fill="auto"/>
            <w:noWrap/>
            <w:vAlign w:val="bottom"/>
            <w:hideMark/>
          </w:tcPr>
          <w:p w14:paraId="377B7FB7" w14:textId="77777777" w:rsidR="00401E7D" w:rsidRPr="00CB1E6A" w:rsidRDefault="00401E7D" w:rsidP="00136F56">
            <w:pPr>
              <w:rPr>
                <w:b/>
                <w:bCs/>
              </w:rPr>
            </w:pPr>
            <w:r w:rsidRPr="00CB1E6A">
              <w:rPr>
                <w:b/>
                <w:bCs/>
                <w:lang w:val="en-GB"/>
              </w:rPr>
              <w:t>DR</w:t>
            </w:r>
            <w:r w:rsidRPr="00CB1E6A">
              <w:rPr>
                <w:b/>
                <w:bCs/>
              </w:rPr>
              <w:t>P1</w:t>
            </w:r>
          </w:p>
        </w:tc>
        <w:tc>
          <w:tcPr>
            <w:tcW w:w="1134" w:type="dxa"/>
            <w:tcBorders>
              <w:top w:val="single" w:sz="4" w:space="0" w:color="auto"/>
              <w:left w:val="nil"/>
              <w:bottom w:val="single" w:sz="4" w:space="0" w:color="auto"/>
              <w:right w:val="nil"/>
            </w:tcBorders>
            <w:shd w:val="clear" w:color="auto" w:fill="auto"/>
            <w:noWrap/>
            <w:vAlign w:val="bottom"/>
            <w:hideMark/>
          </w:tcPr>
          <w:p w14:paraId="17DF5863" w14:textId="77777777" w:rsidR="00401E7D" w:rsidRPr="00CB1E6A" w:rsidRDefault="00401E7D" w:rsidP="00136F56">
            <w:pPr>
              <w:rPr>
                <w:b/>
                <w:bCs/>
              </w:rPr>
            </w:pPr>
            <w:r w:rsidRPr="00CB1E6A">
              <w:rPr>
                <w:b/>
                <w:bCs/>
              </w:rPr>
              <w:t> </w:t>
            </w:r>
          </w:p>
        </w:tc>
        <w:tc>
          <w:tcPr>
            <w:tcW w:w="1134" w:type="dxa"/>
            <w:tcBorders>
              <w:top w:val="single" w:sz="4" w:space="0" w:color="auto"/>
              <w:left w:val="nil"/>
              <w:bottom w:val="single" w:sz="4" w:space="0" w:color="auto"/>
              <w:right w:val="nil"/>
            </w:tcBorders>
            <w:shd w:val="clear" w:color="auto" w:fill="auto"/>
            <w:noWrap/>
            <w:vAlign w:val="bottom"/>
            <w:hideMark/>
          </w:tcPr>
          <w:p w14:paraId="6E4E9DB0" w14:textId="77777777" w:rsidR="00401E7D" w:rsidRPr="00CB1E6A" w:rsidRDefault="00401E7D" w:rsidP="00136F56">
            <w:pPr>
              <w:rPr>
                <w:b/>
                <w:bCs/>
              </w:rPr>
            </w:pPr>
            <w:r w:rsidRPr="00CB1E6A">
              <w:rPr>
                <w:b/>
                <w:bCs/>
              </w:rPr>
              <w:t> </w:t>
            </w:r>
          </w:p>
        </w:tc>
        <w:tc>
          <w:tcPr>
            <w:tcW w:w="1134" w:type="dxa"/>
            <w:tcBorders>
              <w:top w:val="single" w:sz="4" w:space="0" w:color="auto"/>
              <w:left w:val="nil"/>
              <w:bottom w:val="single" w:sz="4" w:space="0" w:color="auto"/>
              <w:right w:val="nil"/>
            </w:tcBorders>
            <w:shd w:val="clear" w:color="auto" w:fill="auto"/>
            <w:noWrap/>
            <w:vAlign w:val="bottom"/>
            <w:hideMark/>
          </w:tcPr>
          <w:p w14:paraId="59044CF7" w14:textId="77777777" w:rsidR="00401E7D" w:rsidRPr="00CB1E6A" w:rsidRDefault="00401E7D" w:rsidP="00136F56">
            <w:pPr>
              <w:rPr>
                <w:b/>
                <w:bCs/>
              </w:rPr>
            </w:pPr>
            <w:r w:rsidRPr="00CB1E6A">
              <w:rPr>
                <w:b/>
                <w:bCs/>
              </w:rPr>
              <w:t> </w:t>
            </w:r>
          </w:p>
        </w:tc>
      </w:tr>
      <w:tr w:rsidR="00CB1E6A" w:rsidRPr="00CB1E6A" w14:paraId="1813EE81" w14:textId="77777777" w:rsidTr="00093558">
        <w:trPr>
          <w:trHeight w:val="312"/>
        </w:trPr>
        <w:tc>
          <w:tcPr>
            <w:tcW w:w="2096" w:type="dxa"/>
            <w:tcBorders>
              <w:top w:val="nil"/>
              <w:left w:val="nil"/>
              <w:bottom w:val="nil"/>
              <w:right w:val="nil"/>
            </w:tcBorders>
            <w:shd w:val="clear" w:color="auto" w:fill="auto"/>
            <w:noWrap/>
            <w:vAlign w:val="bottom"/>
            <w:hideMark/>
          </w:tcPr>
          <w:p w14:paraId="2A5E071F" w14:textId="77777777" w:rsidR="00401E7D" w:rsidRPr="00CB1E6A" w:rsidRDefault="00401E7D" w:rsidP="00136F56">
            <w:pPr>
              <w:rPr>
                <w:b/>
                <w:bCs/>
              </w:rPr>
            </w:pPr>
          </w:p>
        </w:tc>
        <w:tc>
          <w:tcPr>
            <w:tcW w:w="2409" w:type="dxa"/>
            <w:tcBorders>
              <w:top w:val="nil"/>
              <w:left w:val="nil"/>
              <w:bottom w:val="nil"/>
              <w:right w:val="nil"/>
            </w:tcBorders>
            <w:shd w:val="clear" w:color="auto" w:fill="auto"/>
            <w:noWrap/>
            <w:vAlign w:val="bottom"/>
            <w:hideMark/>
          </w:tcPr>
          <w:p w14:paraId="744406F3" w14:textId="77777777" w:rsidR="00401E7D" w:rsidRPr="00CB1E6A" w:rsidRDefault="00401E7D" w:rsidP="00136F56">
            <w:pPr>
              <w:rPr>
                <w:sz w:val="20"/>
                <w:szCs w:val="20"/>
              </w:rPr>
            </w:pPr>
          </w:p>
        </w:tc>
        <w:tc>
          <w:tcPr>
            <w:tcW w:w="993" w:type="dxa"/>
            <w:tcBorders>
              <w:top w:val="nil"/>
              <w:left w:val="nil"/>
              <w:bottom w:val="single" w:sz="4" w:space="0" w:color="auto"/>
              <w:right w:val="nil"/>
            </w:tcBorders>
            <w:shd w:val="clear" w:color="auto" w:fill="auto"/>
            <w:noWrap/>
            <w:vAlign w:val="bottom"/>
            <w:hideMark/>
          </w:tcPr>
          <w:p w14:paraId="70CB9E8C" w14:textId="7F44594D" w:rsidR="00401E7D" w:rsidRPr="006D1CCE" w:rsidRDefault="00401E7D" w:rsidP="00136F56">
            <w:pPr>
              <w:rPr>
                <w:lang w:val="en-GB"/>
              </w:rPr>
            </w:pPr>
            <w:r w:rsidRPr="00CB1E6A">
              <w:t xml:space="preserve">6 </w:t>
            </w:r>
            <w:r w:rsidR="006D1CCE">
              <w:t>mg/</w:t>
            </w:r>
            <w:r w:rsidR="006D1CCE">
              <w:rPr>
                <w:lang w:val="en-GB"/>
              </w:rPr>
              <w:t>L</w:t>
            </w:r>
          </w:p>
        </w:tc>
        <w:tc>
          <w:tcPr>
            <w:tcW w:w="1134" w:type="dxa"/>
            <w:tcBorders>
              <w:top w:val="nil"/>
              <w:left w:val="nil"/>
              <w:bottom w:val="single" w:sz="4" w:space="0" w:color="auto"/>
              <w:right w:val="nil"/>
            </w:tcBorders>
            <w:shd w:val="clear" w:color="auto" w:fill="auto"/>
            <w:noWrap/>
            <w:vAlign w:val="bottom"/>
            <w:hideMark/>
          </w:tcPr>
          <w:p w14:paraId="4E8E4DE1" w14:textId="5EE7498B" w:rsidR="00401E7D" w:rsidRPr="00CB1E6A" w:rsidRDefault="00401E7D" w:rsidP="00136F56">
            <w:r w:rsidRPr="00CB1E6A">
              <w:t xml:space="preserve">15 </w:t>
            </w:r>
            <w:r w:rsidR="006D1CCE">
              <w:t>mg</w:t>
            </w:r>
            <w:r w:rsidR="00526BA5">
              <w:t>/L</w:t>
            </w:r>
          </w:p>
        </w:tc>
        <w:tc>
          <w:tcPr>
            <w:tcW w:w="1134" w:type="dxa"/>
            <w:tcBorders>
              <w:top w:val="nil"/>
              <w:left w:val="nil"/>
              <w:bottom w:val="single" w:sz="4" w:space="0" w:color="auto"/>
              <w:right w:val="nil"/>
            </w:tcBorders>
            <w:shd w:val="clear" w:color="auto" w:fill="auto"/>
            <w:noWrap/>
            <w:vAlign w:val="bottom"/>
            <w:hideMark/>
          </w:tcPr>
          <w:p w14:paraId="444E95AB" w14:textId="314B400E" w:rsidR="00401E7D" w:rsidRPr="00CB1E6A" w:rsidRDefault="00401E7D" w:rsidP="00136F56">
            <w:r w:rsidRPr="00CB1E6A">
              <w:t xml:space="preserve">20 </w:t>
            </w:r>
            <w:r w:rsidR="006D1CCE">
              <w:t>mg</w:t>
            </w:r>
            <w:r w:rsidR="00526BA5">
              <w:t>/L</w:t>
            </w:r>
          </w:p>
        </w:tc>
        <w:tc>
          <w:tcPr>
            <w:tcW w:w="1134" w:type="dxa"/>
            <w:tcBorders>
              <w:top w:val="nil"/>
              <w:left w:val="nil"/>
              <w:bottom w:val="single" w:sz="4" w:space="0" w:color="auto"/>
              <w:right w:val="nil"/>
            </w:tcBorders>
            <w:shd w:val="clear" w:color="auto" w:fill="auto"/>
            <w:noWrap/>
            <w:vAlign w:val="bottom"/>
            <w:hideMark/>
          </w:tcPr>
          <w:p w14:paraId="15D08E4D" w14:textId="269265CB" w:rsidR="00401E7D" w:rsidRPr="00CB1E6A" w:rsidRDefault="00401E7D" w:rsidP="00136F56">
            <w:r w:rsidRPr="00CB1E6A">
              <w:t xml:space="preserve">30 </w:t>
            </w:r>
            <w:r w:rsidR="006D1CCE">
              <w:t>mg</w:t>
            </w:r>
            <w:r w:rsidR="00526BA5">
              <w:t>/L</w:t>
            </w:r>
          </w:p>
        </w:tc>
        <w:tc>
          <w:tcPr>
            <w:tcW w:w="1134" w:type="dxa"/>
            <w:tcBorders>
              <w:top w:val="nil"/>
              <w:left w:val="nil"/>
              <w:bottom w:val="single" w:sz="4" w:space="0" w:color="auto"/>
              <w:right w:val="nil"/>
            </w:tcBorders>
            <w:shd w:val="clear" w:color="auto" w:fill="auto"/>
            <w:noWrap/>
            <w:vAlign w:val="bottom"/>
            <w:hideMark/>
          </w:tcPr>
          <w:p w14:paraId="7CEFD6E4" w14:textId="400E82BE" w:rsidR="00401E7D" w:rsidRPr="00CB1E6A" w:rsidRDefault="00401E7D" w:rsidP="00136F56">
            <w:r w:rsidRPr="00CB1E6A">
              <w:t xml:space="preserve">45 </w:t>
            </w:r>
            <w:r w:rsidR="006D1CCE">
              <w:t>mg</w:t>
            </w:r>
            <w:r w:rsidR="00526BA5">
              <w:t>/L</w:t>
            </w:r>
          </w:p>
        </w:tc>
      </w:tr>
      <w:tr w:rsidR="00CB1E6A" w:rsidRPr="00CB1E6A" w14:paraId="4D7499B2" w14:textId="77777777" w:rsidTr="00093558">
        <w:trPr>
          <w:trHeight w:val="360"/>
        </w:trPr>
        <w:tc>
          <w:tcPr>
            <w:tcW w:w="2096" w:type="dxa"/>
            <w:tcBorders>
              <w:top w:val="nil"/>
              <w:left w:val="nil"/>
              <w:bottom w:val="nil"/>
              <w:right w:val="nil"/>
            </w:tcBorders>
            <w:shd w:val="clear" w:color="auto" w:fill="auto"/>
            <w:noWrap/>
            <w:vAlign w:val="bottom"/>
            <w:hideMark/>
          </w:tcPr>
          <w:p w14:paraId="4FB18023" w14:textId="77777777" w:rsidR="00401E7D" w:rsidRPr="00CB1E6A" w:rsidRDefault="00401E7D" w:rsidP="00136F56"/>
        </w:tc>
        <w:tc>
          <w:tcPr>
            <w:tcW w:w="2409" w:type="dxa"/>
            <w:tcBorders>
              <w:top w:val="nil"/>
              <w:left w:val="nil"/>
              <w:bottom w:val="nil"/>
              <w:right w:val="nil"/>
            </w:tcBorders>
            <w:shd w:val="clear" w:color="auto" w:fill="auto"/>
            <w:noWrap/>
            <w:vAlign w:val="bottom"/>
            <w:hideMark/>
          </w:tcPr>
          <w:p w14:paraId="678D9E2C" w14:textId="787E1900" w:rsidR="00401E7D" w:rsidRPr="00CB1E6A" w:rsidRDefault="00401E7D" w:rsidP="00136F56">
            <w:r w:rsidRPr="00CB1E6A">
              <w:t>q</w:t>
            </w:r>
            <w:r w:rsidRPr="00CB1E6A">
              <w:rPr>
                <w:vertAlign w:val="subscript"/>
              </w:rPr>
              <w:t>e</w:t>
            </w:r>
            <w:r w:rsidRPr="00CB1E6A">
              <w:t xml:space="preserve"> </w:t>
            </w:r>
            <w:r w:rsidR="00F62F1A" w:rsidRPr="00CB1E6A">
              <w:t>Exp</w:t>
            </w:r>
            <w:r w:rsidRPr="00CB1E6A">
              <w:t xml:space="preserve"> (mg/g)</w:t>
            </w:r>
          </w:p>
        </w:tc>
        <w:tc>
          <w:tcPr>
            <w:tcW w:w="993" w:type="dxa"/>
            <w:tcBorders>
              <w:top w:val="nil"/>
              <w:left w:val="nil"/>
              <w:bottom w:val="nil"/>
              <w:right w:val="nil"/>
            </w:tcBorders>
            <w:shd w:val="clear" w:color="auto" w:fill="auto"/>
            <w:noWrap/>
            <w:vAlign w:val="bottom"/>
            <w:hideMark/>
          </w:tcPr>
          <w:p w14:paraId="3EF9E78F" w14:textId="1892E4CA" w:rsidR="00401E7D" w:rsidRPr="006D1CCE" w:rsidRDefault="00401E7D" w:rsidP="00136F56">
            <w:pPr>
              <w:jc w:val="right"/>
              <w:rPr>
                <w:lang w:val="en-GB"/>
              </w:rPr>
            </w:pPr>
            <w:r w:rsidRPr="00CB1E6A">
              <w:t>5.25</w:t>
            </w:r>
            <w:r w:rsidR="006D1CCE">
              <w:rPr>
                <w:lang w:val="en-GB"/>
              </w:rPr>
              <w:t>00</w:t>
            </w:r>
          </w:p>
        </w:tc>
        <w:tc>
          <w:tcPr>
            <w:tcW w:w="1134" w:type="dxa"/>
            <w:tcBorders>
              <w:top w:val="nil"/>
              <w:left w:val="nil"/>
              <w:bottom w:val="nil"/>
              <w:right w:val="nil"/>
            </w:tcBorders>
            <w:shd w:val="clear" w:color="auto" w:fill="auto"/>
            <w:noWrap/>
            <w:vAlign w:val="bottom"/>
            <w:hideMark/>
          </w:tcPr>
          <w:p w14:paraId="1435302B" w14:textId="37C97CFC" w:rsidR="00401E7D" w:rsidRPr="006D1CCE" w:rsidRDefault="00401E7D" w:rsidP="00136F56">
            <w:pPr>
              <w:jc w:val="right"/>
              <w:rPr>
                <w:lang w:val="en-GB"/>
              </w:rPr>
            </w:pPr>
            <w:r w:rsidRPr="00CB1E6A">
              <w:t>11.77</w:t>
            </w:r>
            <w:r w:rsidR="006D1CCE">
              <w:rPr>
                <w:lang w:val="en-GB"/>
              </w:rPr>
              <w:t>00</w:t>
            </w:r>
          </w:p>
        </w:tc>
        <w:tc>
          <w:tcPr>
            <w:tcW w:w="1134" w:type="dxa"/>
            <w:tcBorders>
              <w:top w:val="nil"/>
              <w:left w:val="nil"/>
              <w:bottom w:val="nil"/>
              <w:right w:val="nil"/>
            </w:tcBorders>
            <w:shd w:val="clear" w:color="auto" w:fill="auto"/>
            <w:noWrap/>
            <w:vAlign w:val="bottom"/>
            <w:hideMark/>
          </w:tcPr>
          <w:p w14:paraId="5785A594" w14:textId="13067B92" w:rsidR="00401E7D" w:rsidRPr="006D1CCE" w:rsidRDefault="00401E7D" w:rsidP="00136F56">
            <w:pPr>
              <w:jc w:val="right"/>
              <w:rPr>
                <w:lang w:val="en-GB"/>
              </w:rPr>
            </w:pPr>
            <w:r w:rsidRPr="00CB1E6A">
              <w:t>13.92</w:t>
            </w:r>
            <w:r w:rsidR="006D1CCE">
              <w:rPr>
                <w:lang w:val="en-GB"/>
              </w:rPr>
              <w:t>00</w:t>
            </w:r>
          </w:p>
        </w:tc>
        <w:tc>
          <w:tcPr>
            <w:tcW w:w="1134" w:type="dxa"/>
            <w:tcBorders>
              <w:top w:val="nil"/>
              <w:left w:val="nil"/>
              <w:bottom w:val="nil"/>
              <w:right w:val="nil"/>
            </w:tcBorders>
            <w:shd w:val="clear" w:color="auto" w:fill="auto"/>
            <w:noWrap/>
            <w:vAlign w:val="bottom"/>
            <w:hideMark/>
          </w:tcPr>
          <w:p w14:paraId="3D2E154D" w14:textId="15743D4D" w:rsidR="00401E7D" w:rsidRPr="006D1CCE" w:rsidRDefault="00401E7D" w:rsidP="00136F56">
            <w:pPr>
              <w:jc w:val="right"/>
              <w:rPr>
                <w:lang w:val="en-GB"/>
              </w:rPr>
            </w:pPr>
            <w:r w:rsidRPr="00CB1E6A">
              <w:t>28.21</w:t>
            </w:r>
            <w:r w:rsidR="006D1CCE">
              <w:rPr>
                <w:lang w:val="en-GB"/>
              </w:rPr>
              <w:t>00</w:t>
            </w:r>
          </w:p>
        </w:tc>
        <w:tc>
          <w:tcPr>
            <w:tcW w:w="1134" w:type="dxa"/>
            <w:tcBorders>
              <w:top w:val="nil"/>
              <w:left w:val="nil"/>
              <w:bottom w:val="nil"/>
              <w:right w:val="nil"/>
            </w:tcBorders>
            <w:shd w:val="clear" w:color="auto" w:fill="auto"/>
            <w:noWrap/>
            <w:vAlign w:val="bottom"/>
            <w:hideMark/>
          </w:tcPr>
          <w:p w14:paraId="2BF41273" w14:textId="3B3DF94F" w:rsidR="00401E7D" w:rsidRPr="006D1CCE" w:rsidRDefault="00401E7D" w:rsidP="00136F56">
            <w:pPr>
              <w:jc w:val="right"/>
              <w:rPr>
                <w:lang w:val="en-GB"/>
              </w:rPr>
            </w:pPr>
            <w:r w:rsidRPr="00CB1E6A">
              <w:t>41.51</w:t>
            </w:r>
            <w:r w:rsidR="006D1CCE">
              <w:rPr>
                <w:lang w:val="en-GB"/>
              </w:rPr>
              <w:t>00</w:t>
            </w:r>
          </w:p>
        </w:tc>
      </w:tr>
      <w:tr w:rsidR="00CB1E6A" w:rsidRPr="00CB1E6A" w14:paraId="770132DC" w14:textId="77777777" w:rsidTr="00093558">
        <w:trPr>
          <w:trHeight w:val="360"/>
        </w:trPr>
        <w:tc>
          <w:tcPr>
            <w:tcW w:w="2096" w:type="dxa"/>
            <w:tcBorders>
              <w:top w:val="nil"/>
              <w:left w:val="nil"/>
              <w:bottom w:val="nil"/>
              <w:right w:val="nil"/>
            </w:tcBorders>
            <w:shd w:val="clear" w:color="auto" w:fill="auto"/>
            <w:noWrap/>
            <w:vAlign w:val="bottom"/>
            <w:hideMark/>
          </w:tcPr>
          <w:p w14:paraId="4AD8CF0C" w14:textId="77777777" w:rsidR="00401E7D" w:rsidRPr="00CB1E6A" w:rsidRDefault="00401E7D" w:rsidP="00136F56">
            <w:r w:rsidRPr="00CB1E6A">
              <w:t>PSEUDO FIRST ORDER</w:t>
            </w:r>
          </w:p>
        </w:tc>
        <w:tc>
          <w:tcPr>
            <w:tcW w:w="2409" w:type="dxa"/>
            <w:tcBorders>
              <w:top w:val="nil"/>
              <w:left w:val="nil"/>
              <w:bottom w:val="nil"/>
              <w:right w:val="nil"/>
            </w:tcBorders>
            <w:shd w:val="clear" w:color="auto" w:fill="auto"/>
            <w:noWrap/>
            <w:vAlign w:val="bottom"/>
            <w:hideMark/>
          </w:tcPr>
          <w:p w14:paraId="7A8BE58F" w14:textId="1892077E" w:rsidR="00401E7D" w:rsidRPr="00CB1E6A" w:rsidRDefault="00401E7D" w:rsidP="00136F56">
            <w:r w:rsidRPr="00CB1E6A">
              <w:t>q</w:t>
            </w:r>
            <w:r w:rsidRPr="00CB1E6A">
              <w:rPr>
                <w:vertAlign w:val="subscript"/>
              </w:rPr>
              <w:t>e</w:t>
            </w:r>
            <w:r w:rsidRPr="00CB1E6A">
              <w:t xml:space="preserve"> Cal (mg/g)</w:t>
            </w:r>
          </w:p>
        </w:tc>
        <w:tc>
          <w:tcPr>
            <w:tcW w:w="993" w:type="dxa"/>
            <w:tcBorders>
              <w:top w:val="nil"/>
              <w:left w:val="nil"/>
              <w:bottom w:val="nil"/>
              <w:right w:val="nil"/>
            </w:tcBorders>
            <w:shd w:val="clear" w:color="auto" w:fill="auto"/>
            <w:noWrap/>
            <w:vAlign w:val="bottom"/>
            <w:hideMark/>
          </w:tcPr>
          <w:p w14:paraId="63F295DC" w14:textId="77777777" w:rsidR="00401E7D" w:rsidRPr="00CB1E6A" w:rsidRDefault="00401E7D" w:rsidP="00136F56">
            <w:pPr>
              <w:jc w:val="right"/>
            </w:pPr>
            <w:r w:rsidRPr="00CB1E6A">
              <w:t>1.1113</w:t>
            </w:r>
          </w:p>
        </w:tc>
        <w:tc>
          <w:tcPr>
            <w:tcW w:w="1134" w:type="dxa"/>
            <w:tcBorders>
              <w:top w:val="nil"/>
              <w:left w:val="nil"/>
              <w:bottom w:val="nil"/>
              <w:right w:val="nil"/>
            </w:tcBorders>
            <w:shd w:val="clear" w:color="auto" w:fill="auto"/>
            <w:noWrap/>
            <w:vAlign w:val="bottom"/>
            <w:hideMark/>
          </w:tcPr>
          <w:p w14:paraId="6C6BFCF3" w14:textId="77777777" w:rsidR="00401E7D" w:rsidRPr="00CB1E6A" w:rsidRDefault="00401E7D" w:rsidP="00136F56">
            <w:pPr>
              <w:jc w:val="right"/>
            </w:pPr>
            <w:r w:rsidRPr="00CB1E6A">
              <w:t>2.5533</w:t>
            </w:r>
          </w:p>
        </w:tc>
        <w:tc>
          <w:tcPr>
            <w:tcW w:w="1134" w:type="dxa"/>
            <w:tcBorders>
              <w:top w:val="nil"/>
              <w:left w:val="nil"/>
              <w:bottom w:val="nil"/>
              <w:right w:val="nil"/>
            </w:tcBorders>
            <w:shd w:val="clear" w:color="auto" w:fill="auto"/>
            <w:noWrap/>
            <w:vAlign w:val="bottom"/>
            <w:hideMark/>
          </w:tcPr>
          <w:p w14:paraId="05D3E2ED" w14:textId="77777777" w:rsidR="00401E7D" w:rsidRPr="00CB1E6A" w:rsidRDefault="00401E7D" w:rsidP="00136F56">
            <w:pPr>
              <w:jc w:val="right"/>
            </w:pPr>
            <w:r w:rsidRPr="00CB1E6A">
              <w:t>4.5589</w:t>
            </w:r>
          </w:p>
        </w:tc>
        <w:tc>
          <w:tcPr>
            <w:tcW w:w="1134" w:type="dxa"/>
            <w:tcBorders>
              <w:top w:val="nil"/>
              <w:left w:val="nil"/>
              <w:bottom w:val="nil"/>
              <w:right w:val="nil"/>
            </w:tcBorders>
            <w:shd w:val="clear" w:color="auto" w:fill="auto"/>
            <w:noWrap/>
            <w:vAlign w:val="bottom"/>
            <w:hideMark/>
          </w:tcPr>
          <w:p w14:paraId="2CB56043" w14:textId="2694C961" w:rsidR="00401E7D" w:rsidRPr="006D1CCE" w:rsidRDefault="00401E7D" w:rsidP="00136F56">
            <w:pPr>
              <w:jc w:val="right"/>
              <w:rPr>
                <w:lang w:val="en-GB"/>
              </w:rPr>
            </w:pPr>
            <w:r w:rsidRPr="00CB1E6A">
              <w:t>13.24</w:t>
            </w:r>
            <w:r w:rsidR="006D1CCE">
              <w:rPr>
                <w:lang w:val="en-GB"/>
              </w:rPr>
              <w:t>00</w:t>
            </w:r>
          </w:p>
        </w:tc>
        <w:tc>
          <w:tcPr>
            <w:tcW w:w="1134" w:type="dxa"/>
            <w:tcBorders>
              <w:top w:val="nil"/>
              <w:left w:val="nil"/>
              <w:bottom w:val="nil"/>
              <w:right w:val="nil"/>
            </w:tcBorders>
            <w:shd w:val="clear" w:color="auto" w:fill="auto"/>
            <w:noWrap/>
            <w:vAlign w:val="bottom"/>
            <w:hideMark/>
          </w:tcPr>
          <w:p w14:paraId="453AACBA" w14:textId="1B7640C6" w:rsidR="00401E7D" w:rsidRPr="006D1CCE" w:rsidRDefault="00401E7D" w:rsidP="00136F56">
            <w:pPr>
              <w:jc w:val="right"/>
              <w:rPr>
                <w:lang w:val="en-GB"/>
              </w:rPr>
            </w:pPr>
            <w:r w:rsidRPr="00CB1E6A">
              <w:t>19.79</w:t>
            </w:r>
            <w:r w:rsidR="006D1CCE">
              <w:rPr>
                <w:lang w:val="en-GB"/>
              </w:rPr>
              <w:t>00</w:t>
            </w:r>
          </w:p>
        </w:tc>
      </w:tr>
      <w:tr w:rsidR="00CB1E6A" w:rsidRPr="00CB1E6A" w14:paraId="644A1D12" w14:textId="77777777" w:rsidTr="00093558">
        <w:trPr>
          <w:trHeight w:val="396"/>
        </w:trPr>
        <w:tc>
          <w:tcPr>
            <w:tcW w:w="2096" w:type="dxa"/>
            <w:tcBorders>
              <w:top w:val="nil"/>
              <w:left w:val="nil"/>
              <w:bottom w:val="nil"/>
              <w:right w:val="nil"/>
            </w:tcBorders>
            <w:shd w:val="clear" w:color="auto" w:fill="auto"/>
            <w:noWrap/>
            <w:vAlign w:val="bottom"/>
            <w:hideMark/>
          </w:tcPr>
          <w:p w14:paraId="04091338"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6B32F108" w14:textId="1126DFE5" w:rsidR="00401E7D"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401E7D" w:rsidRPr="00CB1E6A">
              <w:rPr>
                <w:vertAlign w:val="subscript"/>
              </w:rPr>
              <w:t xml:space="preserve"> </w:t>
            </w:r>
            <w:r w:rsidR="00401E7D" w:rsidRPr="00CB1E6A">
              <w:rPr>
                <w:vertAlign w:val="superscript"/>
              </w:rPr>
              <w:t xml:space="preserve"> </w:t>
            </w:r>
            <w:r w:rsidR="00401E7D" w:rsidRPr="00CB1E6A">
              <w:t>(min</w:t>
            </w:r>
            <w:r w:rsidR="00401E7D" w:rsidRPr="00CB1E6A">
              <w:rPr>
                <w:vertAlign w:val="superscript"/>
              </w:rPr>
              <w:t>-1</w:t>
            </w:r>
            <w:r w:rsidR="00401E7D" w:rsidRPr="00CB1E6A">
              <w:t>)</w:t>
            </w:r>
          </w:p>
        </w:tc>
        <w:tc>
          <w:tcPr>
            <w:tcW w:w="993" w:type="dxa"/>
            <w:tcBorders>
              <w:top w:val="nil"/>
              <w:left w:val="nil"/>
              <w:bottom w:val="nil"/>
              <w:right w:val="nil"/>
            </w:tcBorders>
            <w:shd w:val="clear" w:color="auto" w:fill="auto"/>
            <w:noWrap/>
            <w:vAlign w:val="bottom"/>
            <w:hideMark/>
          </w:tcPr>
          <w:p w14:paraId="1C55A7C2" w14:textId="321F6A3E" w:rsidR="00401E7D" w:rsidRPr="006D1CCE" w:rsidRDefault="00401E7D" w:rsidP="00136F56">
            <w:pPr>
              <w:jc w:val="right"/>
              <w:rPr>
                <w:lang w:val="en-GB"/>
              </w:rPr>
            </w:pPr>
            <w:r w:rsidRPr="00CB1E6A">
              <w:t>0.01</w:t>
            </w:r>
            <w:r w:rsidR="006D1CCE">
              <w:rPr>
                <w:lang w:val="en-GB"/>
              </w:rPr>
              <w:t>00</w:t>
            </w:r>
          </w:p>
        </w:tc>
        <w:tc>
          <w:tcPr>
            <w:tcW w:w="1134" w:type="dxa"/>
            <w:tcBorders>
              <w:top w:val="nil"/>
              <w:left w:val="nil"/>
              <w:bottom w:val="nil"/>
              <w:right w:val="nil"/>
            </w:tcBorders>
            <w:shd w:val="clear" w:color="auto" w:fill="auto"/>
            <w:noWrap/>
            <w:vAlign w:val="bottom"/>
            <w:hideMark/>
          </w:tcPr>
          <w:p w14:paraId="1D118E07" w14:textId="48BA6C18" w:rsidR="00401E7D" w:rsidRPr="006D1CCE" w:rsidRDefault="00401E7D" w:rsidP="00136F56">
            <w:pPr>
              <w:jc w:val="right"/>
              <w:rPr>
                <w:lang w:val="en-GB"/>
              </w:rPr>
            </w:pPr>
            <w:r w:rsidRPr="00CB1E6A">
              <w:t>0.01</w:t>
            </w:r>
            <w:r w:rsidR="006D1CCE">
              <w:rPr>
                <w:lang w:val="en-GB"/>
              </w:rPr>
              <w:t>00</w:t>
            </w:r>
          </w:p>
        </w:tc>
        <w:tc>
          <w:tcPr>
            <w:tcW w:w="1134" w:type="dxa"/>
            <w:tcBorders>
              <w:top w:val="nil"/>
              <w:left w:val="nil"/>
              <w:bottom w:val="nil"/>
              <w:right w:val="nil"/>
            </w:tcBorders>
            <w:shd w:val="clear" w:color="auto" w:fill="auto"/>
            <w:noWrap/>
            <w:vAlign w:val="bottom"/>
            <w:hideMark/>
          </w:tcPr>
          <w:p w14:paraId="45826022" w14:textId="61D64DC6" w:rsidR="00401E7D" w:rsidRPr="006D1CCE" w:rsidRDefault="00401E7D" w:rsidP="00136F56">
            <w:pPr>
              <w:jc w:val="right"/>
              <w:rPr>
                <w:lang w:val="en-GB"/>
              </w:rPr>
            </w:pPr>
            <w:r w:rsidRPr="00CB1E6A">
              <w:t>0.01</w:t>
            </w:r>
            <w:r w:rsidR="006D1CCE">
              <w:rPr>
                <w:lang w:val="en-GB"/>
              </w:rPr>
              <w:t>00</w:t>
            </w:r>
          </w:p>
        </w:tc>
        <w:tc>
          <w:tcPr>
            <w:tcW w:w="1134" w:type="dxa"/>
            <w:tcBorders>
              <w:top w:val="nil"/>
              <w:left w:val="nil"/>
              <w:bottom w:val="nil"/>
              <w:right w:val="nil"/>
            </w:tcBorders>
            <w:shd w:val="clear" w:color="auto" w:fill="auto"/>
            <w:noWrap/>
            <w:vAlign w:val="bottom"/>
            <w:hideMark/>
          </w:tcPr>
          <w:p w14:paraId="35AEDE08" w14:textId="77E08055" w:rsidR="00401E7D" w:rsidRPr="006D1CCE" w:rsidRDefault="00401E7D" w:rsidP="00136F56">
            <w:pPr>
              <w:jc w:val="right"/>
              <w:rPr>
                <w:lang w:val="en-GB"/>
              </w:rPr>
            </w:pPr>
            <w:r w:rsidRPr="00CB1E6A">
              <w:t>0.01</w:t>
            </w:r>
            <w:r w:rsidR="006D1CCE">
              <w:rPr>
                <w:lang w:val="en-GB"/>
              </w:rPr>
              <w:t>00</w:t>
            </w:r>
          </w:p>
        </w:tc>
        <w:tc>
          <w:tcPr>
            <w:tcW w:w="1134" w:type="dxa"/>
            <w:tcBorders>
              <w:top w:val="nil"/>
              <w:left w:val="nil"/>
              <w:bottom w:val="nil"/>
              <w:right w:val="nil"/>
            </w:tcBorders>
            <w:shd w:val="clear" w:color="auto" w:fill="auto"/>
            <w:noWrap/>
            <w:vAlign w:val="bottom"/>
            <w:hideMark/>
          </w:tcPr>
          <w:p w14:paraId="10889F0B" w14:textId="61206589" w:rsidR="00401E7D" w:rsidRPr="006D1CCE" w:rsidRDefault="00401E7D" w:rsidP="00136F56">
            <w:pPr>
              <w:jc w:val="right"/>
              <w:rPr>
                <w:lang w:val="en-GB"/>
              </w:rPr>
            </w:pPr>
            <w:r w:rsidRPr="00CB1E6A">
              <w:t>0.01</w:t>
            </w:r>
            <w:r w:rsidR="006D1CCE">
              <w:rPr>
                <w:lang w:val="en-GB"/>
              </w:rPr>
              <w:t>00</w:t>
            </w:r>
          </w:p>
        </w:tc>
      </w:tr>
      <w:tr w:rsidR="00CB1E6A" w:rsidRPr="00CB1E6A" w14:paraId="5BF702D9" w14:textId="77777777" w:rsidTr="00093558">
        <w:trPr>
          <w:trHeight w:val="372"/>
        </w:trPr>
        <w:tc>
          <w:tcPr>
            <w:tcW w:w="2096" w:type="dxa"/>
            <w:tcBorders>
              <w:top w:val="nil"/>
              <w:left w:val="nil"/>
              <w:bottom w:val="nil"/>
              <w:right w:val="nil"/>
            </w:tcBorders>
            <w:shd w:val="clear" w:color="auto" w:fill="auto"/>
            <w:noWrap/>
            <w:vAlign w:val="bottom"/>
            <w:hideMark/>
          </w:tcPr>
          <w:p w14:paraId="0A4A1E99"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58848C00" w14:textId="77777777" w:rsidR="00401E7D" w:rsidRPr="00CB1E6A" w:rsidRDefault="00401E7D" w:rsidP="00136F56">
            <w:r w:rsidRPr="00CB1E6A">
              <w:t>R</w:t>
            </w:r>
            <w:r w:rsidRPr="00CB1E6A">
              <w:rPr>
                <w:vertAlign w:val="superscript"/>
              </w:rPr>
              <w:t>2</w:t>
            </w:r>
          </w:p>
        </w:tc>
        <w:tc>
          <w:tcPr>
            <w:tcW w:w="993" w:type="dxa"/>
            <w:tcBorders>
              <w:top w:val="nil"/>
              <w:left w:val="nil"/>
              <w:bottom w:val="nil"/>
              <w:right w:val="nil"/>
            </w:tcBorders>
            <w:shd w:val="clear" w:color="auto" w:fill="auto"/>
            <w:noWrap/>
            <w:vAlign w:val="bottom"/>
            <w:hideMark/>
          </w:tcPr>
          <w:p w14:paraId="6FFBD395" w14:textId="77777777" w:rsidR="00401E7D" w:rsidRPr="00CB1E6A" w:rsidRDefault="00401E7D" w:rsidP="00136F56">
            <w:pPr>
              <w:jc w:val="right"/>
            </w:pPr>
            <w:r w:rsidRPr="00CB1E6A">
              <w:t>0.9595</w:t>
            </w:r>
          </w:p>
        </w:tc>
        <w:tc>
          <w:tcPr>
            <w:tcW w:w="1134" w:type="dxa"/>
            <w:tcBorders>
              <w:top w:val="nil"/>
              <w:left w:val="nil"/>
              <w:bottom w:val="nil"/>
              <w:right w:val="nil"/>
            </w:tcBorders>
            <w:shd w:val="clear" w:color="auto" w:fill="auto"/>
            <w:noWrap/>
            <w:vAlign w:val="bottom"/>
            <w:hideMark/>
          </w:tcPr>
          <w:p w14:paraId="2AF0F770" w14:textId="77777777" w:rsidR="00401E7D" w:rsidRPr="00CB1E6A" w:rsidRDefault="00401E7D" w:rsidP="00136F56">
            <w:pPr>
              <w:jc w:val="right"/>
            </w:pPr>
            <w:r w:rsidRPr="00CB1E6A">
              <w:t>0.9239</w:t>
            </w:r>
          </w:p>
        </w:tc>
        <w:tc>
          <w:tcPr>
            <w:tcW w:w="1134" w:type="dxa"/>
            <w:tcBorders>
              <w:top w:val="nil"/>
              <w:left w:val="nil"/>
              <w:bottom w:val="nil"/>
              <w:right w:val="nil"/>
            </w:tcBorders>
            <w:shd w:val="clear" w:color="auto" w:fill="auto"/>
            <w:noWrap/>
            <w:vAlign w:val="bottom"/>
            <w:hideMark/>
          </w:tcPr>
          <w:p w14:paraId="79514459" w14:textId="77777777" w:rsidR="00401E7D" w:rsidRPr="00CB1E6A" w:rsidRDefault="00401E7D" w:rsidP="00136F56">
            <w:pPr>
              <w:jc w:val="right"/>
            </w:pPr>
            <w:r w:rsidRPr="00CB1E6A">
              <w:t>0.9457</w:t>
            </w:r>
          </w:p>
        </w:tc>
        <w:tc>
          <w:tcPr>
            <w:tcW w:w="1134" w:type="dxa"/>
            <w:tcBorders>
              <w:top w:val="nil"/>
              <w:left w:val="nil"/>
              <w:bottom w:val="nil"/>
              <w:right w:val="nil"/>
            </w:tcBorders>
            <w:shd w:val="clear" w:color="auto" w:fill="auto"/>
            <w:noWrap/>
            <w:vAlign w:val="bottom"/>
            <w:hideMark/>
          </w:tcPr>
          <w:p w14:paraId="3DB8012B" w14:textId="77777777" w:rsidR="00401E7D" w:rsidRPr="00CB1E6A" w:rsidRDefault="00401E7D" w:rsidP="00136F56">
            <w:pPr>
              <w:jc w:val="right"/>
            </w:pPr>
            <w:r w:rsidRPr="00CB1E6A">
              <w:t>0.9666</w:t>
            </w:r>
          </w:p>
        </w:tc>
        <w:tc>
          <w:tcPr>
            <w:tcW w:w="1134" w:type="dxa"/>
            <w:tcBorders>
              <w:top w:val="nil"/>
              <w:left w:val="nil"/>
              <w:bottom w:val="nil"/>
              <w:right w:val="nil"/>
            </w:tcBorders>
            <w:shd w:val="clear" w:color="auto" w:fill="auto"/>
            <w:noWrap/>
            <w:vAlign w:val="bottom"/>
            <w:hideMark/>
          </w:tcPr>
          <w:p w14:paraId="5711ABC2" w14:textId="77777777" w:rsidR="00401E7D" w:rsidRPr="00CB1E6A" w:rsidRDefault="00401E7D" w:rsidP="00136F56">
            <w:pPr>
              <w:jc w:val="right"/>
            </w:pPr>
            <w:r w:rsidRPr="00CB1E6A">
              <w:t>0.9633</w:t>
            </w:r>
          </w:p>
        </w:tc>
      </w:tr>
      <w:tr w:rsidR="00CB1E6A" w:rsidRPr="00CB1E6A" w14:paraId="331CCB49" w14:textId="77777777" w:rsidTr="00093558">
        <w:trPr>
          <w:trHeight w:val="396"/>
        </w:trPr>
        <w:tc>
          <w:tcPr>
            <w:tcW w:w="2096" w:type="dxa"/>
            <w:tcBorders>
              <w:top w:val="nil"/>
              <w:left w:val="nil"/>
              <w:bottom w:val="nil"/>
              <w:right w:val="nil"/>
            </w:tcBorders>
            <w:shd w:val="clear" w:color="auto" w:fill="auto"/>
            <w:noWrap/>
            <w:vAlign w:val="bottom"/>
            <w:hideMark/>
          </w:tcPr>
          <w:p w14:paraId="2E3522B6"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47817ED4" w14:textId="77777777" w:rsidR="00401E7D" w:rsidRPr="00CB1E6A" w:rsidRDefault="00401E7D" w:rsidP="00136F56">
            <w:r w:rsidRPr="00CB1E6A">
              <w:t>S.D (%)</w:t>
            </w:r>
          </w:p>
        </w:tc>
        <w:tc>
          <w:tcPr>
            <w:tcW w:w="993" w:type="dxa"/>
            <w:tcBorders>
              <w:top w:val="nil"/>
              <w:left w:val="nil"/>
              <w:bottom w:val="nil"/>
              <w:right w:val="nil"/>
            </w:tcBorders>
            <w:shd w:val="clear" w:color="auto" w:fill="auto"/>
            <w:noWrap/>
            <w:vAlign w:val="bottom"/>
            <w:hideMark/>
          </w:tcPr>
          <w:p w14:paraId="4DEB5545" w14:textId="5ABDEE3C" w:rsidR="00401E7D" w:rsidRPr="006D1CCE" w:rsidRDefault="00401E7D" w:rsidP="00136F56">
            <w:pPr>
              <w:jc w:val="right"/>
              <w:rPr>
                <w:lang w:val="en-GB"/>
              </w:rPr>
            </w:pPr>
            <w:r w:rsidRPr="00CB1E6A">
              <w:t>35.25</w:t>
            </w:r>
            <w:r w:rsidR="006D1CCE">
              <w:rPr>
                <w:lang w:val="en-GB"/>
              </w:rPr>
              <w:t>00</w:t>
            </w:r>
          </w:p>
        </w:tc>
        <w:tc>
          <w:tcPr>
            <w:tcW w:w="1134" w:type="dxa"/>
            <w:tcBorders>
              <w:top w:val="nil"/>
              <w:left w:val="nil"/>
              <w:bottom w:val="nil"/>
              <w:right w:val="nil"/>
            </w:tcBorders>
            <w:shd w:val="clear" w:color="auto" w:fill="auto"/>
            <w:noWrap/>
            <w:vAlign w:val="bottom"/>
            <w:hideMark/>
          </w:tcPr>
          <w:p w14:paraId="58331221" w14:textId="3D049329" w:rsidR="00401E7D" w:rsidRPr="006D1CCE" w:rsidRDefault="00401E7D" w:rsidP="00136F56">
            <w:pPr>
              <w:jc w:val="right"/>
              <w:rPr>
                <w:lang w:val="en-GB"/>
              </w:rPr>
            </w:pPr>
            <w:r w:rsidRPr="00CB1E6A">
              <w:t>35.02</w:t>
            </w:r>
            <w:r w:rsidR="006D1CCE">
              <w:rPr>
                <w:lang w:val="en-GB"/>
              </w:rPr>
              <w:t>00</w:t>
            </w:r>
          </w:p>
        </w:tc>
        <w:tc>
          <w:tcPr>
            <w:tcW w:w="1134" w:type="dxa"/>
            <w:tcBorders>
              <w:top w:val="nil"/>
              <w:left w:val="nil"/>
              <w:bottom w:val="nil"/>
              <w:right w:val="nil"/>
            </w:tcBorders>
            <w:shd w:val="clear" w:color="auto" w:fill="auto"/>
            <w:noWrap/>
            <w:vAlign w:val="bottom"/>
            <w:hideMark/>
          </w:tcPr>
          <w:p w14:paraId="3A4B6291" w14:textId="35E5115F" w:rsidR="00401E7D" w:rsidRPr="006D1CCE" w:rsidRDefault="00401E7D" w:rsidP="00136F56">
            <w:pPr>
              <w:jc w:val="right"/>
              <w:rPr>
                <w:lang w:val="en-GB"/>
              </w:rPr>
            </w:pPr>
            <w:r w:rsidRPr="00CB1E6A">
              <w:t>30.07</w:t>
            </w:r>
            <w:r w:rsidR="006D1CCE">
              <w:rPr>
                <w:lang w:val="en-GB"/>
              </w:rPr>
              <w:t>00</w:t>
            </w:r>
          </w:p>
        </w:tc>
        <w:tc>
          <w:tcPr>
            <w:tcW w:w="1134" w:type="dxa"/>
            <w:tcBorders>
              <w:top w:val="nil"/>
              <w:left w:val="nil"/>
              <w:bottom w:val="nil"/>
              <w:right w:val="nil"/>
            </w:tcBorders>
            <w:shd w:val="clear" w:color="auto" w:fill="auto"/>
            <w:noWrap/>
            <w:vAlign w:val="bottom"/>
            <w:hideMark/>
          </w:tcPr>
          <w:p w14:paraId="791121B3" w14:textId="1418C257" w:rsidR="00401E7D" w:rsidRPr="006D1CCE" w:rsidRDefault="00401E7D" w:rsidP="00136F56">
            <w:pPr>
              <w:jc w:val="right"/>
              <w:rPr>
                <w:lang w:val="en-GB"/>
              </w:rPr>
            </w:pPr>
            <w:r w:rsidRPr="00CB1E6A">
              <w:t>23.72</w:t>
            </w:r>
            <w:r w:rsidR="006D1CCE">
              <w:rPr>
                <w:lang w:val="en-GB"/>
              </w:rPr>
              <w:t>00</w:t>
            </w:r>
          </w:p>
        </w:tc>
        <w:tc>
          <w:tcPr>
            <w:tcW w:w="1134" w:type="dxa"/>
            <w:tcBorders>
              <w:top w:val="nil"/>
              <w:left w:val="nil"/>
              <w:bottom w:val="nil"/>
              <w:right w:val="nil"/>
            </w:tcBorders>
            <w:shd w:val="clear" w:color="auto" w:fill="auto"/>
            <w:noWrap/>
            <w:vAlign w:val="bottom"/>
            <w:hideMark/>
          </w:tcPr>
          <w:p w14:paraId="2146C5BE" w14:textId="126CAEF1" w:rsidR="00401E7D" w:rsidRPr="006D1CCE" w:rsidRDefault="00401E7D" w:rsidP="00136F56">
            <w:pPr>
              <w:jc w:val="right"/>
              <w:rPr>
                <w:lang w:val="en-GB"/>
              </w:rPr>
            </w:pPr>
            <w:r w:rsidRPr="00CB1E6A">
              <w:t>23.39</w:t>
            </w:r>
            <w:r w:rsidR="006D1CCE">
              <w:rPr>
                <w:lang w:val="en-GB"/>
              </w:rPr>
              <w:t>00</w:t>
            </w:r>
          </w:p>
        </w:tc>
      </w:tr>
      <w:tr w:rsidR="00CB1E6A" w:rsidRPr="00CB1E6A" w14:paraId="7FAD5FB4" w14:textId="77777777" w:rsidTr="00093558">
        <w:trPr>
          <w:trHeight w:val="396"/>
        </w:trPr>
        <w:tc>
          <w:tcPr>
            <w:tcW w:w="2096" w:type="dxa"/>
            <w:tcBorders>
              <w:top w:val="nil"/>
              <w:left w:val="nil"/>
              <w:bottom w:val="nil"/>
              <w:right w:val="nil"/>
            </w:tcBorders>
            <w:shd w:val="clear" w:color="auto" w:fill="auto"/>
            <w:noWrap/>
            <w:vAlign w:val="bottom"/>
            <w:hideMark/>
          </w:tcPr>
          <w:p w14:paraId="72AF9160"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5468F241" w14:textId="7BA4E4B5" w:rsidR="00401E7D" w:rsidRPr="00CB1E6A" w:rsidRDefault="0038704F" w:rsidP="00136F56">
            <w:r w:rsidRPr="00B90C29">
              <w:rPr>
                <w:i/>
                <w:iCs/>
                <w:lang w:val="en-GB"/>
              </w:rPr>
              <w:t>χ</w:t>
            </w:r>
            <w:r w:rsidRPr="00CB1E6A">
              <w:rPr>
                <w:vertAlign w:val="superscript"/>
                <w:lang w:val="en-GB"/>
              </w:rPr>
              <w:t>2</w:t>
            </w:r>
          </w:p>
        </w:tc>
        <w:tc>
          <w:tcPr>
            <w:tcW w:w="993" w:type="dxa"/>
            <w:tcBorders>
              <w:top w:val="nil"/>
              <w:left w:val="nil"/>
              <w:bottom w:val="nil"/>
              <w:right w:val="nil"/>
            </w:tcBorders>
            <w:shd w:val="clear" w:color="auto" w:fill="auto"/>
            <w:noWrap/>
            <w:vAlign w:val="bottom"/>
            <w:hideMark/>
          </w:tcPr>
          <w:p w14:paraId="5922947C" w14:textId="41B9DC48" w:rsidR="00401E7D" w:rsidRPr="006D1CCE" w:rsidRDefault="00401E7D" w:rsidP="00136F56">
            <w:pPr>
              <w:jc w:val="right"/>
              <w:rPr>
                <w:lang w:val="en-GB"/>
              </w:rPr>
            </w:pPr>
            <w:r w:rsidRPr="00CB1E6A">
              <w:t>15.41</w:t>
            </w:r>
            <w:r w:rsidR="006D1CCE">
              <w:rPr>
                <w:lang w:val="en-GB"/>
              </w:rPr>
              <w:t>00</w:t>
            </w:r>
          </w:p>
        </w:tc>
        <w:tc>
          <w:tcPr>
            <w:tcW w:w="1134" w:type="dxa"/>
            <w:tcBorders>
              <w:top w:val="nil"/>
              <w:left w:val="nil"/>
              <w:bottom w:val="nil"/>
              <w:right w:val="nil"/>
            </w:tcBorders>
            <w:shd w:val="clear" w:color="auto" w:fill="auto"/>
            <w:noWrap/>
            <w:vAlign w:val="bottom"/>
            <w:hideMark/>
          </w:tcPr>
          <w:p w14:paraId="1EA72FF7" w14:textId="6CC4EAC1" w:rsidR="00401E7D" w:rsidRPr="006D1CCE" w:rsidRDefault="00401E7D" w:rsidP="00136F56">
            <w:pPr>
              <w:jc w:val="right"/>
              <w:rPr>
                <w:lang w:val="en-GB"/>
              </w:rPr>
            </w:pPr>
            <w:r w:rsidRPr="00CB1E6A">
              <w:t>33.32</w:t>
            </w:r>
            <w:r w:rsidR="006D1CCE">
              <w:rPr>
                <w:lang w:val="en-GB"/>
              </w:rPr>
              <w:t>00</w:t>
            </w:r>
          </w:p>
        </w:tc>
        <w:tc>
          <w:tcPr>
            <w:tcW w:w="1134" w:type="dxa"/>
            <w:tcBorders>
              <w:top w:val="nil"/>
              <w:left w:val="nil"/>
              <w:bottom w:val="nil"/>
              <w:right w:val="nil"/>
            </w:tcBorders>
            <w:shd w:val="clear" w:color="auto" w:fill="auto"/>
            <w:noWrap/>
            <w:vAlign w:val="bottom"/>
            <w:hideMark/>
          </w:tcPr>
          <w:p w14:paraId="0EE7E52F" w14:textId="0B585D9D" w:rsidR="00401E7D" w:rsidRPr="006D1CCE" w:rsidRDefault="00401E7D" w:rsidP="00136F56">
            <w:pPr>
              <w:jc w:val="right"/>
              <w:rPr>
                <w:lang w:val="en-GB"/>
              </w:rPr>
            </w:pPr>
            <w:r w:rsidRPr="00CB1E6A">
              <w:t>19.22</w:t>
            </w:r>
            <w:r w:rsidR="006D1CCE">
              <w:rPr>
                <w:lang w:val="en-GB"/>
              </w:rPr>
              <w:t>00</w:t>
            </w:r>
          </w:p>
        </w:tc>
        <w:tc>
          <w:tcPr>
            <w:tcW w:w="1134" w:type="dxa"/>
            <w:tcBorders>
              <w:top w:val="nil"/>
              <w:left w:val="nil"/>
              <w:bottom w:val="nil"/>
              <w:right w:val="nil"/>
            </w:tcBorders>
            <w:shd w:val="clear" w:color="auto" w:fill="auto"/>
            <w:noWrap/>
            <w:vAlign w:val="bottom"/>
            <w:hideMark/>
          </w:tcPr>
          <w:p w14:paraId="714FF65E" w14:textId="604E65FE" w:rsidR="00401E7D" w:rsidRPr="006D1CCE" w:rsidRDefault="00401E7D" w:rsidP="00136F56">
            <w:pPr>
              <w:jc w:val="right"/>
              <w:rPr>
                <w:lang w:val="en-GB"/>
              </w:rPr>
            </w:pPr>
            <w:r w:rsidRPr="00CB1E6A">
              <w:t>16.91</w:t>
            </w:r>
            <w:r w:rsidR="006D1CCE">
              <w:rPr>
                <w:lang w:val="en-GB"/>
              </w:rPr>
              <w:t>00</w:t>
            </w:r>
          </w:p>
        </w:tc>
        <w:tc>
          <w:tcPr>
            <w:tcW w:w="1134" w:type="dxa"/>
            <w:tcBorders>
              <w:top w:val="nil"/>
              <w:left w:val="nil"/>
              <w:bottom w:val="nil"/>
              <w:right w:val="nil"/>
            </w:tcBorders>
            <w:shd w:val="clear" w:color="auto" w:fill="auto"/>
            <w:noWrap/>
            <w:vAlign w:val="bottom"/>
            <w:hideMark/>
          </w:tcPr>
          <w:p w14:paraId="23AB5A21" w14:textId="66F6FBD9" w:rsidR="00401E7D" w:rsidRPr="006D1CCE" w:rsidRDefault="00401E7D" w:rsidP="00136F56">
            <w:pPr>
              <w:jc w:val="right"/>
              <w:rPr>
                <w:lang w:val="en-GB"/>
              </w:rPr>
            </w:pPr>
            <w:r w:rsidRPr="00CB1E6A">
              <w:t>23.82</w:t>
            </w:r>
            <w:r w:rsidR="006D1CCE">
              <w:rPr>
                <w:lang w:val="en-GB"/>
              </w:rPr>
              <w:t>00</w:t>
            </w:r>
          </w:p>
        </w:tc>
      </w:tr>
      <w:tr w:rsidR="00CB1E6A" w:rsidRPr="00CB1E6A" w14:paraId="4524EC06" w14:textId="77777777" w:rsidTr="00093558">
        <w:trPr>
          <w:trHeight w:val="360"/>
        </w:trPr>
        <w:tc>
          <w:tcPr>
            <w:tcW w:w="2096" w:type="dxa"/>
            <w:tcBorders>
              <w:top w:val="nil"/>
              <w:left w:val="nil"/>
              <w:bottom w:val="nil"/>
              <w:right w:val="nil"/>
            </w:tcBorders>
            <w:shd w:val="clear" w:color="auto" w:fill="auto"/>
            <w:noWrap/>
            <w:vAlign w:val="bottom"/>
            <w:hideMark/>
          </w:tcPr>
          <w:p w14:paraId="393D73AD"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058B9449" w14:textId="77777777" w:rsidR="00401E7D" w:rsidRPr="00CB1E6A" w:rsidRDefault="00401E7D" w:rsidP="00136F56">
            <w:r w:rsidRPr="00CB1E6A">
              <w:t>ARE</w:t>
            </w:r>
          </w:p>
        </w:tc>
        <w:tc>
          <w:tcPr>
            <w:tcW w:w="993" w:type="dxa"/>
            <w:tcBorders>
              <w:top w:val="nil"/>
              <w:left w:val="nil"/>
              <w:bottom w:val="nil"/>
              <w:right w:val="nil"/>
            </w:tcBorders>
            <w:shd w:val="clear" w:color="auto" w:fill="auto"/>
            <w:noWrap/>
            <w:vAlign w:val="bottom"/>
            <w:hideMark/>
          </w:tcPr>
          <w:p w14:paraId="56C45F3A" w14:textId="2E480932" w:rsidR="00401E7D" w:rsidRPr="006D1CCE" w:rsidRDefault="00401E7D" w:rsidP="00136F56">
            <w:pPr>
              <w:jc w:val="right"/>
              <w:rPr>
                <w:lang w:val="en-GB"/>
              </w:rPr>
            </w:pPr>
            <w:r w:rsidRPr="00CB1E6A">
              <w:t>62.07</w:t>
            </w:r>
            <w:r w:rsidR="006D1CCE">
              <w:rPr>
                <w:lang w:val="en-GB"/>
              </w:rPr>
              <w:t>00</w:t>
            </w:r>
          </w:p>
        </w:tc>
        <w:tc>
          <w:tcPr>
            <w:tcW w:w="1134" w:type="dxa"/>
            <w:tcBorders>
              <w:top w:val="nil"/>
              <w:left w:val="nil"/>
              <w:bottom w:val="nil"/>
              <w:right w:val="nil"/>
            </w:tcBorders>
            <w:shd w:val="clear" w:color="auto" w:fill="auto"/>
            <w:noWrap/>
            <w:vAlign w:val="bottom"/>
            <w:hideMark/>
          </w:tcPr>
          <w:p w14:paraId="46862271" w14:textId="31872E9E" w:rsidR="00401E7D" w:rsidRPr="006D1CCE" w:rsidRDefault="00401E7D" w:rsidP="00136F56">
            <w:pPr>
              <w:jc w:val="right"/>
              <w:rPr>
                <w:lang w:val="en-GB"/>
              </w:rPr>
            </w:pPr>
            <w:r w:rsidRPr="00CB1E6A">
              <w:t>60.21</w:t>
            </w:r>
            <w:r w:rsidR="006D1CCE">
              <w:rPr>
                <w:lang w:val="en-GB"/>
              </w:rPr>
              <w:t>00</w:t>
            </w:r>
          </w:p>
        </w:tc>
        <w:tc>
          <w:tcPr>
            <w:tcW w:w="1134" w:type="dxa"/>
            <w:tcBorders>
              <w:top w:val="nil"/>
              <w:left w:val="nil"/>
              <w:bottom w:val="nil"/>
              <w:right w:val="nil"/>
            </w:tcBorders>
            <w:shd w:val="clear" w:color="auto" w:fill="auto"/>
            <w:noWrap/>
            <w:vAlign w:val="bottom"/>
            <w:hideMark/>
          </w:tcPr>
          <w:p w14:paraId="22E411E2" w14:textId="61482F54" w:rsidR="00401E7D" w:rsidRPr="006D1CCE" w:rsidRDefault="00401E7D" w:rsidP="00136F56">
            <w:pPr>
              <w:jc w:val="right"/>
              <w:rPr>
                <w:lang w:val="en-GB"/>
              </w:rPr>
            </w:pPr>
            <w:r w:rsidRPr="00CB1E6A">
              <w:t>34.22</w:t>
            </w:r>
            <w:r w:rsidR="006D1CCE">
              <w:rPr>
                <w:lang w:val="en-GB"/>
              </w:rPr>
              <w:t>00</w:t>
            </w:r>
          </w:p>
        </w:tc>
        <w:tc>
          <w:tcPr>
            <w:tcW w:w="1134" w:type="dxa"/>
            <w:tcBorders>
              <w:top w:val="nil"/>
              <w:left w:val="nil"/>
              <w:bottom w:val="nil"/>
              <w:right w:val="nil"/>
            </w:tcBorders>
            <w:shd w:val="clear" w:color="auto" w:fill="auto"/>
            <w:noWrap/>
            <w:vAlign w:val="bottom"/>
            <w:hideMark/>
          </w:tcPr>
          <w:p w14:paraId="228ED3DC" w14:textId="78E799C0" w:rsidR="00401E7D" w:rsidRPr="006D1CCE" w:rsidRDefault="00401E7D" w:rsidP="00136F56">
            <w:pPr>
              <w:jc w:val="right"/>
              <w:rPr>
                <w:lang w:val="en-GB"/>
              </w:rPr>
            </w:pPr>
            <w:r w:rsidRPr="00CB1E6A">
              <w:t>18.83</w:t>
            </w:r>
            <w:r w:rsidR="006D1CCE">
              <w:rPr>
                <w:lang w:val="en-GB"/>
              </w:rPr>
              <w:t>00</w:t>
            </w:r>
          </w:p>
        </w:tc>
        <w:tc>
          <w:tcPr>
            <w:tcW w:w="1134" w:type="dxa"/>
            <w:tcBorders>
              <w:top w:val="nil"/>
              <w:left w:val="nil"/>
              <w:bottom w:val="nil"/>
              <w:right w:val="nil"/>
            </w:tcBorders>
            <w:shd w:val="clear" w:color="auto" w:fill="auto"/>
            <w:noWrap/>
            <w:vAlign w:val="bottom"/>
            <w:hideMark/>
          </w:tcPr>
          <w:p w14:paraId="5C6260B5" w14:textId="3DBB7090" w:rsidR="00401E7D" w:rsidRPr="006D1CCE" w:rsidRDefault="00401E7D" w:rsidP="00136F56">
            <w:pPr>
              <w:jc w:val="right"/>
              <w:rPr>
                <w:lang w:val="en-GB"/>
              </w:rPr>
            </w:pPr>
            <w:r w:rsidRPr="00CB1E6A">
              <w:t>18.28</w:t>
            </w:r>
            <w:r w:rsidR="006D1CCE">
              <w:rPr>
                <w:lang w:val="en-GB"/>
              </w:rPr>
              <w:t>00</w:t>
            </w:r>
          </w:p>
        </w:tc>
      </w:tr>
      <w:tr w:rsidR="00CB1E6A" w:rsidRPr="00CB1E6A" w14:paraId="701BCC5A" w14:textId="77777777" w:rsidTr="00093558">
        <w:trPr>
          <w:trHeight w:val="360"/>
        </w:trPr>
        <w:tc>
          <w:tcPr>
            <w:tcW w:w="2096" w:type="dxa"/>
            <w:tcBorders>
              <w:top w:val="nil"/>
              <w:left w:val="nil"/>
              <w:bottom w:val="nil"/>
              <w:right w:val="nil"/>
            </w:tcBorders>
            <w:shd w:val="clear" w:color="auto" w:fill="auto"/>
            <w:noWrap/>
            <w:vAlign w:val="bottom"/>
            <w:hideMark/>
          </w:tcPr>
          <w:p w14:paraId="1953BABD" w14:textId="77777777" w:rsidR="00401E7D" w:rsidRPr="00CB1E6A" w:rsidRDefault="00401E7D" w:rsidP="00136F56">
            <w:r w:rsidRPr="00CB1E6A">
              <w:t>PSEUDO SECOND ORDER</w:t>
            </w:r>
          </w:p>
        </w:tc>
        <w:tc>
          <w:tcPr>
            <w:tcW w:w="2409" w:type="dxa"/>
            <w:tcBorders>
              <w:top w:val="nil"/>
              <w:left w:val="nil"/>
              <w:bottom w:val="nil"/>
              <w:right w:val="nil"/>
            </w:tcBorders>
            <w:shd w:val="clear" w:color="auto" w:fill="auto"/>
            <w:noWrap/>
            <w:vAlign w:val="bottom"/>
            <w:hideMark/>
          </w:tcPr>
          <w:p w14:paraId="3C2FA9F8" w14:textId="7FE6F082" w:rsidR="00401E7D" w:rsidRPr="00CB1E6A" w:rsidRDefault="00401E7D" w:rsidP="00136F56">
            <w:r w:rsidRPr="00CB1E6A">
              <w:t>q</w:t>
            </w:r>
            <w:r w:rsidRPr="00CB1E6A">
              <w:rPr>
                <w:vertAlign w:val="subscript"/>
              </w:rPr>
              <w:t>e</w:t>
            </w:r>
            <w:r w:rsidRPr="00CB1E6A">
              <w:t xml:space="preserve"> Cal (mg/g)</w:t>
            </w:r>
          </w:p>
        </w:tc>
        <w:tc>
          <w:tcPr>
            <w:tcW w:w="993" w:type="dxa"/>
            <w:tcBorders>
              <w:top w:val="nil"/>
              <w:left w:val="nil"/>
              <w:bottom w:val="nil"/>
              <w:right w:val="nil"/>
            </w:tcBorders>
            <w:shd w:val="clear" w:color="auto" w:fill="auto"/>
            <w:noWrap/>
            <w:vAlign w:val="bottom"/>
            <w:hideMark/>
          </w:tcPr>
          <w:p w14:paraId="0B98699C" w14:textId="7C08B83E" w:rsidR="00401E7D" w:rsidRPr="006D1CCE" w:rsidRDefault="00401E7D" w:rsidP="00136F56">
            <w:pPr>
              <w:jc w:val="right"/>
              <w:rPr>
                <w:lang w:val="en-GB"/>
              </w:rPr>
            </w:pPr>
            <w:r w:rsidRPr="00CB1E6A">
              <w:t>5.26</w:t>
            </w:r>
            <w:r w:rsidR="006D1CCE">
              <w:rPr>
                <w:lang w:val="en-GB"/>
              </w:rPr>
              <w:t>00</w:t>
            </w:r>
          </w:p>
        </w:tc>
        <w:tc>
          <w:tcPr>
            <w:tcW w:w="1134" w:type="dxa"/>
            <w:tcBorders>
              <w:top w:val="nil"/>
              <w:left w:val="nil"/>
              <w:bottom w:val="nil"/>
              <w:right w:val="nil"/>
            </w:tcBorders>
            <w:shd w:val="clear" w:color="auto" w:fill="auto"/>
            <w:noWrap/>
            <w:vAlign w:val="bottom"/>
            <w:hideMark/>
          </w:tcPr>
          <w:p w14:paraId="71184954" w14:textId="63F417CE" w:rsidR="00401E7D" w:rsidRPr="006D1CCE" w:rsidRDefault="00401E7D" w:rsidP="00136F56">
            <w:pPr>
              <w:jc w:val="right"/>
              <w:rPr>
                <w:lang w:val="en-GB"/>
              </w:rPr>
            </w:pPr>
            <w:r w:rsidRPr="00CB1E6A">
              <w:t>11.79</w:t>
            </w:r>
            <w:r w:rsidR="006D1CCE">
              <w:rPr>
                <w:lang w:val="en-GB"/>
              </w:rPr>
              <w:t>00</w:t>
            </w:r>
          </w:p>
        </w:tc>
        <w:tc>
          <w:tcPr>
            <w:tcW w:w="1134" w:type="dxa"/>
            <w:tcBorders>
              <w:top w:val="nil"/>
              <w:left w:val="nil"/>
              <w:bottom w:val="nil"/>
              <w:right w:val="nil"/>
            </w:tcBorders>
            <w:shd w:val="clear" w:color="auto" w:fill="auto"/>
            <w:noWrap/>
            <w:vAlign w:val="bottom"/>
            <w:hideMark/>
          </w:tcPr>
          <w:p w14:paraId="4BC21C8B" w14:textId="520A8DB9" w:rsidR="00401E7D" w:rsidRPr="006D1CCE" w:rsidRDefault="00401E7D" w:rsidP="00136F56">
            <w:pPr>
              <w:jc w:val="right"/>
              <w:rPr>
                <w:lang w:val="en-GB"/>
              </w:rPr>
            </w:pPr>
            <w:r w:rsidRPr="00CB1E6A">
              <w:t>14.01</w:t>
            </w:r>
            <w:r w:rsidR="006D1CCE">
              <w:rPr>
                <w:lang w:val="en-GB"/>
              </w:rPr>
              <w:t>00</w:t>
            </w:r>
          </w:p>
        </w:tc>
        <w:tc>
          <w:tcPr>
            <w:tcW w:w="1134" w:type="dxa"/>
            <w:tcBorders>
              <w:top w:val="nil"/>
              <w:left w:val="nil"/>
              <w:bottom w:val="nil"/>
              <w:right w:val="nil"/>
            </w:tcBorders>
            <w:shd w:val="clear" w:color="auto" w:fill="auto"/>
            <w:noWrap/>
            <w:vAlign w:val="bottom"/>
            <w:hideMark/>
          </w:tcPr>
          <w:p w14:paraId="70CDD23D" w14:textId="67476B49" w:rsidR="00401E7D" w:rsidRPr="006D1CCE" w:rsidRDefault="00401E7D" w:rsidP="00136F56">
            <w:pPr>
              <w:jc w:val="right"/>
              <w:rPr>
                <w:lang w:val="en-GB"/>
              </w:rPr>
            </w:pPr>
            <w:r w:rsidRPr="00CB1E6A">
              <w:t>28.73</w:t>
            </w:r>
            <w:r w:rsidR="006D1CCE">
              <w:rPr>
                <w:lang w:val="en-GB"/>
              </w:rPr>
              <w:t>00</w:t>
            </w:r>
          </w:p>
        </w:tc>
        <w:tc>
          <w:tcPr>
            <w:tcW w:w="1134" w:type="dxa"/>
            <w:tcBorders>
              <w:top w:val="nil"/>
              <w:left w:val="nil"/>
              <w:bottom w:val="nil"/>
              <w:right w:val="nil"/>
            </w:tcBorders>
            <w:shd w:val="clear" w:color="auto" w:fill="auto"/>
            <w:noWrap/>
            <w:vAlign w:val="bottom"/>
            <w:hideMark/>
          </w:tcPr>
          <w:p w14:paraId="230774E2" w14:textId="25114EF4" w:rsidR="00401E7D" w:rsidRPr="006D1CCE" w:rsidRDefault="00401E7D" w:rsidP="00136F56">
            <w:pPr>
              <w:jc w:val="right"/>
              <w:rPr>
                <w:lang w:val="en-GB"/>
              </w:rPr>
            </w:pPr>
            <w:r w:rsidRPr="00CB1E6A">
              <w:t>42.19</w:t>
            </w:r>
            <w:r w:rsidR="006D1CCE">
              <w:rPr>
                <w:lang w:val="en-GB"/>
              </w:rPr>
              <w:t>00</w:t>
            </w:r>
          </w:p>
        </w:tc>
      </w:tr>
      <w:tr w:rsidR="00CB1E6A" w:rsidRPr="00CB1E6A" w14:paraId="0A017C43" w14:textId="77777777" w:rsidTr="00093558">
        <w:trPr>
          <w:trHeight w:val="396"/>
        </w:trPr>
        <w:tc>
          <w:tcPr>
            <w:tcW w:w="2096" w:type="dxa"/>
            <w:tcBorders>
              <w:top w:val="nil"/>
              <w:left w:val="nil"/>
              <w:bottom w:val="nil"/>
              <w:right w:val="nil"/>
            </w:tcBorders>
            <w:shd w:val="clear" w:color="auto" w:fill="auto"/>
            <w:noWrap/>
            <w:vAlign w:val="bottom"/>
            <w:hideMark/>
          </w:tcPr>
          <w:p w14:paraId="757B991F"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21AE20FE" w14:textId="39BB01F9" w:rsidR="00401E7D"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401E7D" w:rsidRPr="00CB1E6A">
              <w:rPr>
                <w:vertAlign w:val="subscript"/>
              </w:rPr>
              <w:t xml:space="preserve"> </w:t>
            </w:r>
            <w:r w:rsidR="00401E7D" w:rsidRPr="00CB1E6A">
              <w:rPr>
                <w:vertAlign w:val="superscript"/>
              </w:rPr>
              <w:t xml:space="preserve"> </w:t>
            </w:r>
            <w:r w:rsidR="00401E7D" w:rsidRPr="00CB1E6A">
              <w:t>(g mg</w:t>
            </w:r>
            <w:r w:rsidR="00401E7D" w:rsidRPr="00CB1E6A">
              <w:rPr>
                <w:vertAlign w:val="superscript"/>
              </w:rPr>
              <w:t>-1</w:t>
            </w:r>
            <w:r w:rsidR="00401E7D" w:rsidRPr="00CB1E6A">
              <w:t xml:space="preserve"> min</w:t>
            </w:r>
            <w:r w:rsidR="00401E7D" w:rsidRPr="00CB1E6A">
              <w:rPr>
                <w:vertAlign w:val="superscript"/>
              </w:rPr>
              <w:t>-1</w:t>
            </w:r>
            <w:r w:rsidR="00401E7D" w:rsidRPr="00CB1E6A">
              <w:t>)</w:t>
            </w:r>
          </w:p>
        </w:tc>
        <w:tc>
          <w:tcPr>
            <w:tcW w:w="993" w:type="dxa"/>
            <w:tcBorders>
              <w:top w:val="nil"/>
              <w:left w:val="nil"/>
              <w:bottom w:val="nil"/>
              <w:right w:val="nil"/>
            </w:tcBorders>
            <w:shd w:val="clear" w:color="auto" w:fill="auto"/>
            <w:noWrap/>
            <w:vAlign w:val="bottom"/>
            <w:hideMark/>
          </w:tcPr>
          <w:p w14:paraId="303464F3" w14:textId="60327772" w:rsidR="00401E7D" w:rsidRPr="006D1CCE" w:rsidRDefault="00401E7D" w:rsidP="00136F56">
            <w:pPr>
              <w:jc w:val="right"/>
              <w:rPr>
                <w:lang w:val="en-GB"/>
              </w:rPr>
            </w:pPr>
            <w:r w:rsidRPr="00CB1E6A">
              <w:t>0.03</w:t>
            </w:r>
            <w:r w:rsidR="006D1CCE">
              <w:rPr>
                <w:lang w:val="en-GB"/>
              </w:rPr>
              <w:t>00</w:t>
            </w:r>
          </w:p>
        </w:tc>
        <w:tc>
          <w:tcPr>
            <w:tcW w:w="1134" w:type="dxa"/>
            <w:tcBorders>
              <w:top w:val="nil"/>
              <w:left w:val="nil"/>
              <w:bottom w:val="nil"/>
              <w:right w:val="nil"/>
            </w:tcBorders>
            <w:shd w:val="clear" w:color="auto" w:fill="auto"/>
            <w:noWrap/>
            <w:vAlign w:val="bottom"/>
            <w:hideMark/>
          </w:tcPr>
          <w:p w14:paraId="65118C5A" w14:textId="7D3A9F9F" w:rsidR="00401E7D" w:rsidRPr="006D1CCE" w:rsidRDefault="00401E7D" w:rsidP="00136F56">
            <w:pPr>
              <w:jc w:val="right"/>
              <w:rPr>
                <w:lang w:val="en-GB"/>
              </w:rPr>
            </w:pPr>
            <w:r w:rsidRPr="00CB1E6A">
              <w:t>0.02</w:t>
            </w:r>
            <w:r w:rsidR="006D1CCE">
              <w:rPr>
                <w:lang w:val="en-GB"/>
              </w:rPr>
              <w:t>00</w:t>
            </w:r>
          </w:p>
        </w:tc>
        <w:tc>
          <w:tcPr>
            <w:tcW w:w="1134" w:type="dxa"/>
            <w:tcBorders>
              <w:top w:val="nil"/>
              <w:left w:val="nil"/>
              <w:bottom w:val="nil"/>
              <w:right w:val="nil"/>
            </w:tcBorders>
            <w:shd w:val="clear" w:color="auto" w:fill="auto"/>
            <w:noWrap/>
            <w:vAlign w:val="bottom"/>
            <w:hideMark/>
          </w:tcPr>
          <w:p w14:paraId="6D423CDF" w14:textId="28CD24CF" w:rsidR="00401E7D" w:rsidRPr="006D1CCE" w:rsidRDefault="00401E7D" w:rsidP="00136F56">
            <w:pPr>
              <w:jc w:val="right"/>
              <w:rPr>
                <w:lang w:val="en-GB"/>
              </w:rPr>
            </w:pPr>
            <w:r w:rsidRPr="00CB1E6A">
              <w:t>0.01</w:t>
            </w:r>
            <w:r w:rsidR="006D1CCE">
              <w:rPr>
                <w:lang w:val="en-GB"/>
              </w:rPr>
              <w:t>00</w:t>
            </w:r>
          </w:p>
        </w:tc>
        <w:tc>
          <w:tcPr>
            <w:tcW w:w="1134" w:type="dxa"/>
            <w:tcBorders>
              <w:top w:val="nil"/>
              <w:left w:val="nil"/>
              <w:bottom w:val="nil"/>
              <w:right w:val="nil"/>
            </w:tcBorders>
            <w:shd w:val="clear" w:color="auto" w:fill="auto"/>
            <w:noWrap/>
            <w:vAlign w:val="bottom"/>
            <w:hideMark/>
          </w:tcPr>
          <w:p w14:paraId="21263199" w14:textId="6109E254" w:rsidR="00401E7D" w:rsidRPr="006D1CCE" w:rsidRDefault="00401E7D" w:rsidP="00136F56">
            <w:pPr>
              <w:jc w:val="right"/>
              <w:rPr>
                <w:lang w:val="en-GB"/>
              </w:rPr>
            </w:pPr>
            <w:r w:rsidRPr="00CB1E6A">
              <w:t>0.003</w:t>
            </w:r>
            <w:r w:rsidR="006D1CCE">
              <w:rPr>
                <w:lang w:val="en-GB"/>
              </w:rPr>
              <w:t>0</w:t>
            </w:r>
          </w:p>
        </w:tc>
        <w:tc>
          <w:tcPr>
            <w:tcW w:w="1134" w:type="dxa"/>
            <w:tcBorders>
              <w:top w:val="nil"/>
              <w:left w:val="nil"/>
              <w:bottom w:val="nil"/>
              <w:right w:val="nil"/>
            </w:tcBorders>
            <w:shd w:val="clear" w:color="auto" w:fill="auto"/>
            <w:noWrap/>
            <w:vAlign w:val="bottom"/>
            <w:hideMark/>
          </w:tcPr>
          <w:p w14:paraId="5149745A" w14:textId="533C9525" w:rsidR="00401E7D" w:rsidRPr="006D1CCE" w:rsidRDefault="00401E7D" w:rsidP="00136F56">
            <w:pPr>
              <w:jc w:val="right"/>
              <w:rPr>
                <w:lang w:val="en-GB"/>
              </w:rPr>
            </w:pPr>
            <w:r w:rsidRPr="00CB1E6A">
              <w:t>0.002</w:t>
            </w:r>
            <w:r w:rsidR="006D1CCE">
              <w:rPr>
                <w:lang w:val="en-GB"/>
              </w:rPr>
              <w:t>0</w:t>
            </w:r>
          </w:p>
        </w:tc>
      </w:tr>
      <w:tr w:rsidR="00CB1E6A" w:rsidRPr="00CB1E6A" w14:paraId="595611EF" w14:textId="77777777" w:rsidTr="00093558">
        <w:trPr>
          <w:trHeight w:val="396"/>
        </w:trPr>
        <w:tc>
          <w:tcPr>
            <w:tcW w:w="2096" w:type="dxa"/>
            <w:tcBorders>
              <w:top w:val="nil"/>
              <w:left w:val="nil"/>
              <w:bottom w:val="nil"/>
              <w:right w:val="nil"/>
            </w:tcBorders>
            <w:shd w:val="clear" w:color="auto" w:fill="auto"/>
            <w:noWrap/>
            <w:vAlign w:val="bottom"/>
            <w:hideMark/>
          </w:tcPr>
          <w:p w14:paraId="7608C877"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49FF6AED" w14:textId="77777777" w:rsidR="00401E7D" w:rsidRPr="00CB1E6A" w:rsidRDefault="00401E7D" w:rsidP="00136F56">
            <w:r w:rsidRPr="00CB1E6A">
              <w:t>R</w:t>
            </w:r>
            <w:r w:rsidRPr="00CB1E6A">
              <w:rPr>
                <w:vertAlign w:val="superscript"/>
              </w:rPr>
              <w:t>2</w:t>
            </w:r>
          </w:p>
        </w:tc>
        <w:tc>
          <w:tcPr>
            <w:tcW w:w="993" w:type="dxa"/>
            <w:tcBorders>
              <w:top w:val="nil"/>
              <w:left w:val="nil"/>
              <w:bottom w:val="nil"/>
              <w:right w:val="nil"/>
            </w:tcBorders>
            <w:shd w:val="clear" w:color="auto" w:fill="auto"/>
            <w:noWrap/>
            <w:vAlign w:val="bottom"/>
            <w:hideMark/>
          </w:tcPr>
          <w:p w14:paraId="66B5DCF0" w14:textId="77777777" w:rsidR="00401E7D" w:rsidRPr="00CB1E6A" w:rsidRDefault="00401E7D" w:rsidP="00136F56">
            <w:pPr>
              <w:jc w:val="right"/>
            </w:pPr>
            <w:r w:rsidRPr="00CB1E6A">
              <w:t>0.9986</w:t>
            </w:r>
          </w:p>
        </w:tc>
        <w:tc>
          <w:tcPr>
            <w:tcW w:w="1134" w:type="dxa"/>
            <w:tcBorders>
              <w:top w:val="nil"/>
              <w:left w:val="nil"/>
              <w:bottom w:val="nil"/>
              <w:right w:val="nil"/>
            </w:tcBorders>
            <w:shd w:val="clear" w:color="auto" w:fill="auto"/>
            <w:noWrap/>
            <w:vAlign w:val="bottom"/>
            <w:hideMark/>
          </w:tcPr>
          <w:p w14:paraId="69E9D108" w14:textId="77777777" w:rsidR="00401E7D" w:rsidRPr="00CB1E6A" w:rsidRDefault="00401E7D" w:rsidP="00136F56">
            <w:pPr>
              <w:jc w:val="right"/>
            </w:pPr>
            <w:r w:rsidRPr="00CB1E6A">
              <w:t>0.9999</w:t>
            </w:r>
          </w:p>
        </w:tc>
        <w:tc>
          <w:tcPr>
            <w:tcW w:w="1134" w:type="dxa"/>
            <w:tcBorders>
              <w:top w:val="nil"/>
              <w:left w:val="nil"/>
              <w:bottom w:val="nil"/>
              <w:right w:val="nil"/>
            </w:tcBorders>
            <w:shd w:val="clear" w:color="auto" w:fill="auto"/>
            <w:noWrap/>
            <w:vAlign w:val="bottom"/>
            <w:hideMark/>
          </w:tcPr>
          <w:p w14:paraId="4A0504AF" w14:textId="77777777" w:rsidR="00401E7D" w:rsidRPr="00CB1E6A" w:rsidRDefault="00401E7D" w:rsidP="00136F56">
            <w:pPr>
              <w:jc w:val="right"/>
            </w:pPr>
            <w:r w:rsidRPr="00CB1E6A">
              <w:t>0.9998</w:t>
            </w:r>
          </w:p>
        </w:tc>
        <w:tc>
          <w:tcPr>
            <w:tcW w:w="1134" w:type="dxa"/>
            <w:tcBorders>
              <w:top w:val="nil"/>
              <w:left w:val="nil"/>
              <w:bottom w:val="nil"/>
              <w:right w:val="nil"/>
            </w:tcBorders>
            <w:shd w:val="clear" w:color="auto" w:fill="auto"/>
            <w:noWrap/>
            <w:vAlign w:val="bottom"/>
            <w:hideMark/>
          </w:tcPr>
          <w:p w14:paraId="3D91932D" w14:textId="77777777" w:rsidR="00401E7D" w:rsidRPr="00CB1E6A" w:rsidRDefault="00401E7D" w:rsidP="00136F56">
            <w:pPr>
              <w:jc w:val="right"/>
            </w:pPr>
            <w:r w:rsidRPr="00CB1E6A">
              <w:t>0.9999</w:t>
            </w:r>
          </w:p>
        </w:tc>
        <w:tc>
          <w:tcPr>
            <w:tcW w:w="1134" w:type="dxa"/>
            <w:tcBorders>
              <w:top w:val="nil"/>
              <w:left w:val="nil"/>
              <w:bottom w:val="nil"/>
              <w:right w:val="nil"/>
            </w:tcBorders>
            <w:shd w:val="clear" w:color="auto" w:fill="auto"/>
            <w:noWrap/>
            <w:vAlign w:val="bottom"/>
            <w:hideMark/>
          </w:tcPr>
          <w:p w14:paraId="14C80AE1" w14:textId="77777777" w:rsidR="00401E7D" w:rsidRPr="00CB1E6A" w:rsidRDefault="00401E7D" w:rsidP="00136F56">
            <w:pPr>
              <w:jc w:val="right"/>
            </w:pPr>
            <w:r w:rsidRPr="00CB1E6A">
              <w:t>0.9999</w:t>
            </w:r>
          </w:p>
        </w:tc>
      </w:tr>
      <w:tr w:rsidR="00CB1E6A" w:rsidRPr="00CB1E6A" w14:paraId="784B0946" w14:textId="77777777" w:rsidTr="00093558">
        <w:trPr>
          <w:trHeight w:val="372"/>
        </w:trPr>
        <w:tc>
          <w:tcPr>
            <w:tcW w:w="2096" w:type="dxa"/>
            <w:tcBorders>
              <w:top w:val="nil"/>
              <w:left w:val="nil"/>
              <w:bottom w:val="nil"/>
              <w:right w:val="nil"/>
            </w:tcBorders>
            <w:shd w:val="clear" w:color="auto" w:fill="auto"/>
            <w:noWrap/>
            <w:vAlign w:val="bottom"/>
            <w:hideMark/>
          </w:tcPr>
          <w:p w14:paraId="55FAE081"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1483972C" w14:textId="77777777" w:rsidR="00401E7D" w:rsidRPr="00CB1E6A" w:rsidRDefault="00401E7D" w:rsidP="00136F56">
            <w:r w:rsidRPr="00CB1E6A">
              <w:t>S.D (%)</w:t>
            </w:r>
          </w:p>
        </w:tc>
        <w:tc>
          <w:tcPr>
            <w:tcW w:w="993" w:type="dxa"/>
            <w:tcBorders>
              <w:top w:val="nil"/>
              <w:left w:val="nil"/>
              <w:bottom w:val="nil"/>
              <w:right w:val="nil"/>
            </w:tcBorders>
            <w:shd w:val="clear" w:color="auto" w:fill="auto"/>
            <w:noWrap/>
            <w:vAlign w:val="bottom"/>
            <w:hideMark/>
          </w:tcPr>
          <w:p w14:paraId="174B3274" w14:textId="77777777" w:rsidR="00401E7D" w:rsidRPr="00CB1E6A" w:rsidRDefault="00401E7D" w:rsidP="00136F56">
            <w:pPr>
              <w:jc w:val="right"/>
            </w:pPr>
            <w:r w:rsidRPr="00CB1E6A">
              <w:t>0.0576</w:t>
            </w:r>
          </w:p>
        </w:tc>
        <w:tc>
          <w:tcPr>
            <w:tcW w:w="1134" w:type="dxa"/>
            <w:tcBorders>
              <w:top w:val="nil"/>
              <w:left w:val="nil"/>
              <w:bottom w:val="nil"/>
              <w:right w:val="nil"/>
            </w:tcBorders>
            <w:shd w:val="clear" w:color="auto" w:fill="auto"/>
            <w:noWrap/>
            <w:vAlign w:val="bottom"/>
            <w:hideMark/>
          </w:tcPr>
          <w:p w14:paraId="3ADB39D9" w14:textId="77777777" w:rsidR="00401E7D" w:rsidRPr="00CB1E6A" w:rsidRDefault="00401E7D" w:rsidP="00136F56">
            <w:pPr>
              <w:jc w:val="right"/>
            </w:pPr>
            <w:r w:rsidRPr="00CB1E6A">
              <w:t>0.0317</w:t>
            </w:r>
          </w:p>
        </w:tc>
        <w:tc>
          <w:tcPr>
            <w:tcW w:w="1134" w:type="dxa"/>
            <w:tcBorders>
              <w:top w:val="nil"/>
              <w:left w:val="nil"/>
              <w:bottom w:val="nil"/>
              <w:right w:val="nil"/>
            </w:tcBorders>
            <w:shd w:val="clear" w:color="auto" w:fill="auto"/>
            <w:noWrap/>
            <w:vAlign w:val="bottom"/>
            <w:hideMark/>
          </w:tcPr>
          <w:p w14:paraId="07470C08" w14:textId="77777777" w:rsidR="00401E7D" w:rsidRPr="00CB1E6A" w:rsidRDefault="00401E7D" w:rsidP="00136F56">
            <w:pPr>
              <w:jc w:val="right"/>
            </w:pPr>
            <w:r w:rsidRPr="00CB1E6A">
              <w:t>0.1504</w:t>
            </w:r>
          </w:p>
        </w:tc>
        <w:tc>
          <w:tcPr>
            <w:tcW w:w="1134" w:type="dxa"/>
            <w:tcBorders>
              <w:top w:val="nil"/>
              <w:left w:val="nil"/>
              <w:bottom w:val="nil"/>
              <w:right w:val="nil"/>
            </w:tcBorders>
            <w:shd w:val="clear" w:color="auto" w:fill="auto"/>
            <w:noWrap/>
            <w:vAlign w:val="bottom"/>
            <w:hideMark/>
          </w:tcPr>
          <w:p w14:paraId="4BA54C59" w14:textId="77777777" w:rsidR="00401E7D" w:rsidRPr="00CB1E6A" w:rsidRDefault="00401E7D" w:rsidP="00136F56">
            <w:pPr>
              <w:jc w:val="right"/>
            </w:pPr>
            <w:r w:rsidRPr="00CB1E6A">
              <w:t>0.4582</w:t>
            </w:r>
          </w:p>
        </w:tc>
        <w:tc>
          <w:tcPr>
            <w:tcW w:w="1134" w:type="dxa"/>
            <w:tcBorders>
              <w:top w:val="nil"/>
              <w:left w:val="nil"/>
              <w:bottom w:val="nil"/>
              <w:right w:val="nil"/>
            </w:tcBorders>
            <w:shd w:val="clear" w:color="auto" w:fill="auto"/>
            <w:noWrap/>
            <w:vAlign w:val="bottom"/>
            <w:hideMark/>
          </w:tcPr>
          <w:p w14:paraId="1F6ECA13" w14:textId="77777777" w:rsidR="00401E7D" w:rsidRPr="00CB1E6A" w:rsidRDefault="00401E7D" w:rsidP="00136F56">
            <w:pPr>
              <w:jc w:val="right"/>
            </w:pPr>
            <w:r w:rsidRPr="00CB1E6A">
              <w:t>0.4076</w:t>
            </w:r>
          </w:p>
        </w:tc>
      </w:tr>
      <w:tr w:rsidR="00CB1E6A" w:rsidRPr="00CB1E6A" w14:paraId="6167A347" w14:textId="77777777" w:rsidTr="00093558">
        <w:trPr>
          <w:trHeight w:val="372"/>
        </w:trPr>
        <w:tc>
          <w:tcPr>
            <w:tcW w:w="2096" w:type="dxa"/>
            <w:tcBorders>
              <w:top w:val="nil"/>
              <w:left w:val="nil"/>
              <w:bottom w:val="nil"/>
              <w:right w:val="nil"/>
            </w:tcBorders>
            <w:shd w:val="clear" w:color="auto" w:fill="auto"/>
            <w:noWrap/>
            <w:vAlign w:val="bottom"/>
            <w:hideMark/>
          </w:tcPr>
          <w:p w14:paraId="71AFC27B"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7EC4D2DA" w14:textId="406CD236" w:rsidR="00401E7D" w:rsidRPr="00CB1E6A" w:rsidRDefault="0038704F" w:rsidP="00136F56">
            <w:r w:rsidRPr="00B90C29">
              <w:rPr>
                <w:i/>
                <w:iCs/>
                <w:lang w:val="en-GB"/>
              </w:rPr>
              <w:t>χ</w:t>
            </w:r>
            <w:r w:rsidRPr="00CB1E6A">
              <w:rPr>
                <w:vertAlign w:val="superscript"/>
                <w:lang w:val="en-GB"/>
              </w:rPr>
              <w:t>2</w:t>
            </w:r>
          </w:p>
        </w:tc>
        <w:tc>
          <w:tcPr>
            <w:tcW w:w="993" w:type="dxa"/>
            <w:tcBorders>
              <w:top w:val="nil"/>
              <w:left w:val="nil"/>
              <w:bottom w:val="nil"/>
              <w:right w:val="nil"/>
            </w:tcBorders>
            <w:shd w:val="clear" w:color="auto" w:fill="auto"/>
            <w:noWrap/>
            <w:vAlign w:val="bottom"/>
            <w:hideMark/>
          </w:tcPr>
          <w:p w14:paraId="5FDA043B" w14:textId="77777777" w:rsidR="00401E7D" w:rsidRPr="006D1CCE" w:rsidRDefault="00401E7D" w:rsidP="00136F56">
            <w:pPr>
              <w:rPr>
                <w:sz w:val="20"/>
                <w:szCs w:val="20"/>
              </w:rPr>
            </w:pPr>
            <w:r w:rsidRPr="006D1CCE">
              <w:rPr>
                <w:sz w:val="20"/>
                <w:szCs w:val="20"/>
              </w:rPr>
              <w:t>2.8 x 10</w:t>
            </w:r>
            <w:r w:rsidRPr="006D1CCE">
              <w:rPr>
                <w:sz w:val="20"/>
                <w:szCs w:val="20"/>
                <w:vertAlign w:val="superscript"/>
              </w:rPr>
              <w:t>-5</w:t>
            </w:r>
          </w:p>
        </w:tc>
        <w:tc>
          <w:tcPr>
            <w:tcW w:w="1134" w:type="dxa"/>
            <w:tcBorders>
              <w:top w:val="nil"/>
              <w:left w:val="nil"/>
              <w:bottom w:val="nil"/>
              <w:right w:val="nil"/>
            </w:tcBorders>
            <w:shd w:val="clear" w:color="auto" w:fill="auto"/>
            <w:noWrap/>
            <w:vAlign w:val="bottom"/>
            <w:hideMark/>
          </w:tcPr>
          <w:p w14:paraId="49E14232" w14:textId="77777777" w:rsidR="00401E7D" w:rsidRPr="00CB1E6A" w:rsidRDefault="00401E7D" w:rsidP="00136F56">
            <w:r w:rsidRPr="00CB1E6A">
              <w:t>1.9 x 10</w:t>
            </w:r>
            <w:r w:rsidRPr="00CB1E6A">
              <w:rPr>
                <w:vertAlign w:val="superscript"/>
              </w:rPr>
              <w:t>-5</w:t>
            </w:r>
          </w:p>
        </w:tc>
        <w:tc>
          <w:tcPr>
            <w:tcW w:w="1134" w:type="dxa"/>
            <w:tcBorders>
              <w:top w:val="nil"/>
              <w:left w:val="nil"/>
              <w:bottom w:val="nil"/>
              <w:right w:val="nil"/>
            </w:tcBorders>
            <w:shd w:val="clear" w:color="auto" w:fill="auto"/>
            <w:noWrap/>
            <w:vAlign w:val="bottom"/>
            <w:hideMark/>
          </w:tcPr>
          <w:p w14:paraId="61B54E2E" w14:textId="77777777" w:rsidR="00401E7D" w:rsidRPr="00CB1E6A" w:rsidRDefault="00401E7D" w:rsidP="00136F56">
            <w:pPr>
              <w:jc w:val="right"/>
            </w:pPr>
            <w:r w:rsidRPr="00CB1E6A">
              <w:t>0.0005</w:t>
            </w:r>
          </w:p>
        </w:tc>
        <w:tc>
          <w:tcPr>
            <w:tcW w:w="1134" w:type="dxa"/>
            <w:tcBorders>
              <w:top w:val="nil"/>
              <w:left w:val="nil"/>
              <w:bottom w:val="nil"/>
              <w:right w:val="nil"/>
            </w:tcBorders>
            <w:shd w:val="clear" w:color="auto" w:fill="auto"/>
            <w:noWrap/>
            <w:vAlign w:val="bottom"/>
            <w:hideMark/>
          </w:tcPr>
          <w:p w14:paraId="038528A2" w14:textId="77777777" w:rsidR="00401E7D" w:rsidRPr="00CB1E6A" w:rsidRDefault="00401E7D" w:rsidP="00136F56">
            <w:pPr>
              <w:jc w:val="right"/>
            </w:pPr>
            <w:r w:rsidRPr="00CB1E6A">
              <w:t>0.0096</w:t>
            </w:r>
          </w:p>
        </w:tc>
        <w:tc>
          <w:tcPr>
            <w:tcW w:w="1134" w:type="dxa"/>
            <w:tcBorders>
              <w:top w:val="nil"/>
              <w:left w:val="nil"/>
              <w:bottom w:val="nil"/>
              <w:right w:val="nil"/>
            </w:tcBorders>
            <w:shd w:val="clear" w:color="auto" w:fill="auto"/>
            <w:noWrap/>
            <w:vAlign w:val="bottom"/>
            <w:hideMark/>
          </w:tcPr>
          <w:p w14:paraId="2674943D" w14:textId="77777777" w:rsidR="00401E7D" w:rsidRPr="00CB1E6A" w:rsidRDefault="00401E7D" w:rsidP="00136F56">
            <w:pPr>
              <w:jc w:val="right"/>
            </w:pPr>
            <w:r w:rsidRPr="00CB1E6A">
              <w:t>0.0112</w:t>
            </w:r>
          </w:p>
        </w:tc>
      </w:tr>
      <w:tr w:rsidR="00CB1E6A" w:rsidRPr="00CB1E6A" w14:paraId="2933BD51" w14:textId="77777777" w:rsidTr="00093558">
        <w:trPr>
          <w:trHeight w:val="312"/>
        </w:trPr>
        <w:tc>
          <w:tcPr>
            <w:tcW w:w="2096" w:type="dxa"/>
            <w:tcBorders>
              <w:top w:val="nil"/>
              <w:left w:val="nil"/>
              <w:bottom w:val="nil"/>
              <w:right w:val="nil"/>
            </w:tcBorders>
            <w:shd w:val="clear" w:color="auto" w:fill="auto"/>
            <w:noWrap/>
            <w:vAlign w:val="bottom"/>
            <w:hideMark/>
          </w:tcPr>
          <w:p w14:paraId="5FEFC0B2"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0BC047B5" w14:textId="77777777" w:rsidR="00401E7D" w:rsidRPr="00CB1E6A" w:rsidRDefault="00401E7D" w:rsidP="00136F56">
            <w:r w:rsidRPr="00CB1E6A">
              <w:t>ARE</w:t>
            </w:r>
          </w:p>
        </w:tc>
        <w:tc>
          <w:tcPr>
            <w:tcW w:w="993" w:type="dxa"/>
            <w:tcBorders>
              <w:top w:val="nil"/>
              <w:left w:val="nil"/>
              <w:bottom w:val="nil"/>
              <w:right w:val="nil"/>
            </w:tcBorders>
            <w:shd w:val="clear" w:color="auto" w:fill="auto"/>
            <w:noWrap/>
            <w:vAlign w:val="bottom"/>
            <w:hideMark/>
          </w:tcPr>
          <w:p w14:paraId="6A8B9277" w14:textId="77777777" w:rsidR="00401E7D" w:rsidRPr="00CB1E6A" w:rsidRDefault="00401E7D" w:rsidP="00136F56">
            <w:pPr>
              <w:jc w:val="right"/>
            </w:pPr>
            <w:r w:rsidRPr="00CB1E6A">
              <w:t>0.0385</w:t>
            </w:r>
          </w:p>
        </w:tc>
        <w:tc>
          <w:tcPr>
            <w:tcW w:w="1134" w:type="dxa"/>
            <w:tcBorders>
              <w:top w:val="nil"/>
              <w:left w:val="nil"/>
              <w:bottom w:val="nil"/>
              <w:right w:val="nil"/>
            </w:tcBorders>
            <w:shd w:val="clear" w:color="auto" w:fill="auto"/>
            <w:noWrap/>
            <w:vAlign w:val="bottom"/>
            <w:hideMark/>
          </w:tcPr>
          <w:p w14:paraId="077EC36A" w14:textId="77777777" w:rsidR="00401E7D" w:rsidRPr="00CB1E6A" w:rsidRDefault="00401E7D" w:rsidP="00136F56">
            <w:pPr>
              <w:jc w:val="right"/>
            </w:pPr>
            <w:r w:rsidRPr="00CB1E6A">
              <w:t>0.0211</w:t>
            </w:r>
          </w:p>
        </w:tc>
        <w:tc>
          <w:tcPr>
            <w:tcW w:w="1134" w:type="dxa"/>
            <w:tcBorders>
              <w:top w:val="nil"/>
              <w:left w:val="nil"/>
              <w:bottom w:val="nil"/>
              <w:right w:val="nil"/>
            </w:tcBorders>
            <w:shd w:val="clear" w:color="auto" w:fill="auto"/>
            <w:noWrap/>
            <w:vAlign w:val="bottom"/>
            <w:hideMark/>
          </w:tcPr>
          <w:p w14:paraId="251B675E" w14:textId="77777777" w:rsidR="00401E7D" w:rsidRPr="00CB1E6A" w:rsidRDefault="00401E7D" w:rsidP="00136F56">
            <w:pPr>
              <w:jc w:val="right"/>
            </w:pPr>
            <w:r w:rsidRPr="00CB1E6A">
              <w:t>0.1009</w:t>
            </w:r>
          </w:p>
        </w:tc>
        <w:tc>
          <w:tcPr>
            <w:tcW w:w="1134" w:type="dxa"/>
            <w:tcBorders>
              <w:top w:val="nil"/>
              <w:left w:val="nil"/>
              <w:bottom w:val="nil"/>
              <w:right w:val="nil"/>
            </w:tcBorders>
            <w:shd w:val="clear" w:color="auto" w:fill="auto"/>
            <w:noWrap/>
            <w:vAlign w:val="bottom"/>
            <w:hideMark/>
          </w:tcPr>
          <w:p w14:paraId="27593AEC" w14:textId="77777777" w:rsidR="00401E7D" w:rsidRPr="00CB1E6A" w:rsidRDefault="00401E7D" w:rsidP="00136F56">
            <w:pPr>
              <w:jc w:val="right"/>
            </w:pPr>
            <w:r w:rsidRPr="00CB1E6A">
              <w:t>0.3111</w:t>
            </w:r>
          </w:p>
        </w:tc>
        <w:tc>
          <w:tcPr>
            <w:tcW w:w="1134" w:type="dxa"/>
            <w:tcBorders>
              <w:top w:val="nil"/>
              <w:left w:val="nil"/>
              <w:bottom w:val="nil"/>
              <w:right w:val="nil"/>
            </w:tcBorders>
            <w:shd w:val="clear" w:color="auto" w:fill="auto"/>
            <w:noWrap/>
            <w:vAlign w:val="bottom"/>
            <w:hideMark/>
          </w:tcPr>
          <w:p w14:paraId="253624EF" w14:textId="77777777" w:rsidR="00401E7D" w:rsidRPr="00CB1E6A" w:rsidRDefault="00401E7D" w:rsidP="00136F56">
            <w:pPr>
              <w:jc w:val="right"/>
            </w:pPr>
            <w:r w:rsidRPr="00CB1E6A">
              <w:t>0.2762</w:t>
            </w:r>
          </w:p>
        </w:tc>
      </w:tr>
      <w:tr w:rsidR="00CB1E6A" w:rsidRPr="00CB1E6A" w14:paraId="7F7D4BE5" w14:textId="77777777" w:rsidTr="00093558">
        <w:trPr>
          <w:trHeight w:val="396"/>
        </w:trPr>
        <w:tc>
          <w:tcPr>
            <w:tcW w:w="2096" w:type="dxa"/>
            <w:tcBorders>
              <w:top w:val="nil"/>
              <w:left w:val="nil"/>
              <w:bottom w:val="nil"/>
              <w:right w:val="nil"/>
            </w:tcBorders>
            <w:shd w:val="clear" w:color="auto" w:fill="auto"/>
            <w:noWrap/>
            <w:vAlign w:val="bottom"/>
            <w:hideMark/>
          </w:tcPr>
          <w:p w14:paraId="1191D480" w14:textId="77777777" w:rsidR="00401E7D" w:rsidRPr="00CB1E6A" w:rsidRDefault="00401E7D" w:rsidP="00136F56">
            <w:r w:rsidRPr="00CB1E6A">
              <w:t>AVRAMI</w:t>
            </w:r>
          </w:p>
        </w:tc>
        <w:tc>
          <w:tcPr>
            <w:tcW w:w="2409" w:type="dxa"/>
            <w:tcBorders>
              <w:top w:val="nil"/>
              <w:left w:val="nil"/>
              <w:bottom w:val="nil"/>
              <w:right w:val="nil"/>
            </w:tcBorders>
            <w:shd w:val="clear" w:color="auto" w:fill="auto"/>
            <w:noWrap/>
            <w:vAlign w:val="bottom"/>
            <w:hideMark/>
          </w:tcPr>
          <w:p w14:paraId="2291DD5C" w14:textId="77777777" w:rsidR="00401E7D" w:rsidRPr="00CB1E6A" w:rsidRDefault="00401E7D" w:rsidP="00136F56">
            <w:r w:rsidRPr="00CB1E6A">
              <w:t>n</w:t>
            </w:r>
            <w:r w:rsidRPr="00CB1E6A">
              <w:rPr>
                <w:vertAlign w:val="subscript"/>
              </w:rPr>
              <w:t>AV</w:t>
            </w:r>
          </w:p>
        </w:tc>
        <w:tc>
          <w:tcPr>
            <w:tcW w:w="993" w:type="dxa"/>
            <w:tcBorders>
              <w:top w:val="nil"/>
              <w:left w:val="nil"/>
              <w:bottom w:val="nil"/>
              <w:right w:val="nil"/>
            </w:tcBorders>
            <w:shd w:val="clear" w:color="auto" w:fill="auto"/>
            <w:noWrap/>
            <w:vAlign w:val="bottom"/>
            <w:hideMark/>
          </w:tcPr>
          <w:p w14:paraId="50E5E85D" w14:textId="77777777" w:rsidR="00401E7D" w:rsidRPr="00CB1E6A" w:rsidRDefault="00401E7D" w:rsidP="00136F56">
            <w:pPr>
              <w:jc w:val="right"/>
            </w:pPr>
            <w:r w:rsidRPr="00CB1E6A">
              <w:t>0.2659</w:t>
            </w:r>
          </w:p>
        </w:tc>
        <w:tc>
          <w:tcPr>
            <w:tcW w:w="1134" w:type="dxa"/>
            <w:tcBorders>
              <w:top w:val="nil"/>
              <w:left w:val="nil"/>
              <w:bottom w:val="nil"/>
              <w:right w:val="nil"/>
            </w:tcBorders>
            <w:shd w:val="clear" w:color="auto" w:fill="auto"/>
            <w:noWrap/>
            <w:vAlign w:val="bottom"/>
            <w:hideMark/>
          </w:tcPr>
          <w:p w14:paraId="1F101EBD" w14:textId="77777777" w:rsidR="00401E7D" w:rsidRPr="00CB1E6A" w:rsidRDefault="00401E7D" w:rsidP="00136F56">
            <w:pPr>
              <w:jc w:val="right"/>
            </w:pPr>
            <w:r w:rsidRPr="00CB1E6A">
              <w:t>0.3552</w:t>
            </w:r>
          </w:p>
        </w:tc>
        <w:tc>
          <w:tcPr>
            <w:tcW w:w="1134" w:type="dxa"/>
            <w:tcBorders>
              <w:top w:val="nil"/>
              <w:left w:val="nil"/>
              <w:bottom w:val="nil"/>
              <w:right w:val="nil"/>
            </w:tcBorders>
            <w:shd w:val="clear" w:color="auto" w:fill="auto"/>
            <w:noWrap/>
            <w:vAlign w:val="bottom"/>
            <w:hideMark/>
          </w:tcPr>
          <w:p w14:paraId="4878022A" w14:textId="77777777" w:rsidR="00401E7D" w:rsidRPr="00CB1E6A" w:rsidRDefault="00401E7D" w:rsidP="00136F56">
            <w:pPr>
              <w:jc w:val="right"/>
            </w:pPr>
            <w:r w:rsidRPr="00CB1E6A">
              <w:t>0.393</w:t>
            </w:r>
          </w:p>
        </w:tc>
        <w:tc>
          <w:tcPr>
            <w:tcW w:w="1134" w:type="dxa"/>
            <w:tcBorders>
              <w:top w:val="nil"/>
              <w:left w:val="nil"/>
              <w:bottom w:val="nil"/>
              <w:right w:val="nil"/>
            </w:tcBorders>
            <w:shd w:val="clear" w:color="auto" w:fill="auto"/>
            <w:noWrap/>
            <w:vAlign w:val="bottom"/>
            <w:hideMark/>
          </w:tcPr>
          <w:p w14:paraId="3EF7E65E" w14:textId="77777777" w:rsidR="00401E7D" w:rsidRPr="00CB1E6A" w:rsidRDefault="00401E7D" w:rsidP="00136F56">
            <w:pPr>
              <w:jc w:val="right"/>
            </w:pPr>
            <w:r w:rsidRPr="00CB1E6A">
              <w:t>0.5799</w:t>
            </w:r>
          </w:p>
        </w:tc>
        <w:tc>
          <w:tcPr>
            <w:tcW w:w="1134" w:type="dxa"/>
            <w:tcBorders>
              <w:top w:val="nil"/>
              <w:left w:val="nil"/>
              <w:bottom w:val="nil"/>
              <w:right w:val="nil"/>
            </w:tcBorders>
            <w:shd w:val="clear" w:color="auto" w:fill="auto"/>
            <w:noWrap/>
            <w:vAlign w:val="bottom"/>
            <w:hideMark/>
          </w:tcPr>
          <w:p w14:paraId="474D6736" w14:textId="77777777" w:rsidR="00401E7D" w:rsidRPr="00CB1E6A" w:rsidRDefault="00401E7D" w:rsidP="00136F56">
            <w:pPr>
              <w:jc w:val="right"/>
            </w:pPr>
            <w:r w:rsidRPr="00CB1E6A">
              <w:t>0.5514</w:t>
            </w:r>
          </w:p>
        </w:tc>
      </w:tr>
      <w:tr w:rsidR="00CB1E6A" w:rsidRPr="00CB1E6A" w14:paraId="247400D8" w14:textId="77777777" w:rsidTr="00093558">
        <w:trPr>
          <w:trHeight w:val="396"/>
        </w:trPr>
        <w:tc>
          <w:tcPr>
            <w:tcW w:w="2096" w:type="dxa"/>
            <w:tcBorders>
              <w:top w:val="nil"/>
              <w:left w:val="nil"/>
              <w:bottom w:val="nil"/>
              <w:right w:val="nil"/>
            </w:tcBorders>
            <w:shd w:val="clear" w:color="auto" w:fill="auto"/>
            <w:noWrap/>
            <w:vAlign w:val="bottom"/>
            <w:hideMark/>
          </w:tcPr>
          <w:p w14:paraId="04D582C3"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0E061BFB" w14:textId="6992AE35" w:rsidR="00401E7D"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401E7D" w:rsidRPr="00CB1E6A">
              <w:t xml:space="preserve"> (min</w:t>
            </w:r>
            <w:r w:rsidR="00401E7D" w:rsidRPr="00CB1E6A">
              <w:rPr>
                <w:vertAlign w:val="superscript"/>
              </w:rPr>
              <w:t>-1</w:t>
            </w:r>
            <w:r w:rsidR="00401E7D" w:rsidRPr="00CB1E6A">
              <w:t>)</w:t>
            </w:r>
          </w:p>
        </w:tc>
        <w:tc>
          <w:tcPr>
            <w:tcW w:w="993" w:type="dxa"/>
            <w:tcBorders>
              <w:top w:val="nil"/>
              <w:left w:val="nil"/>
              <w:bottom w:val="nil"/>
              <w:right w:val="nil"/>
            </w:tcBorders>
            <w:shd w:val="clear" w:color="auto" w:fill="auto"/>
            <w:noWrap/>
            <w:vAlign w:val="bottom"/>
            <w:hideMark/>
          </w:tcPr>
          <w:p w14:paraId="1B6C14F2" w14:textId="406281C7" w:rsidR="00401E7D" w:rsidRPr="006D1CCE" w:rsidRDefault="00401E7D" w:rsidP="00136F56">
            <w:pPr>
              <w:jc w:val="right"/>
              <w:rPr>
                <w:lang w:val="en-GB"/>
              </w:rPr>
            </w:pPr>
            <w:r w:rsidRPr="00CB1E6A">
              <w:t>0.4</w:t>
            </w:r>
            <w:r w:rsidR="006D1CCE">
              <w:rPr>
                <w:lang w:val="en-GB"/>
              </w:rPr>
              <w:t>000</w:t>
            </w:r>
          </w:p>
        </w:tc>
        <w:tc>
          <w:tcPr>
            <w:tcW w:w="1134" w:type="dxa"/>
            <w:tcBorders>
              <w:top w:val="nil"/>
              <w:left w:val="nil"/>
              <w:bottom w:val="nil"/>
              <w:right w:val="nil"/>
            </w:tcBorders>
            <w:shd w:val="clear" w:color="auto" w:fill="auto"/>
            <w:noWrap/>
            <w:vAlign w:val="bottom"/>
            <w:hideMark/>
          </w:tcPr>
          <w:p w14:paraId="1C6C5A90" w14:textId="2EBED28B" w:rsidR="00401E7D" w:rsidRPr="006D1CCE" w:rsidRDefault="00401E7D" w:rsidP="00136F56">
            <w:pPr>
              <w:jc w:val="right"/>
              <w:rPr>
                <w:lang w:val="en-GB"/>
              </w:rPr>
            </w:pPr>
            <w:r w:rsidRPr="00CB1E6A">
              <w:t>0.3</w:t>
            </w:r>
            <w:r w:rsidR="006D1CCE">
              <w:rPr>
                <w:lang w:val="en-GB"/>
              </w:rPr>
              <w:t>000</w:t>
            </w:r>
          </w:p>
        </w:tc>
        <w:tc>
          <w:tcPr>
            <w:tcW w:w="1134" w:type="dxa"/>
            <w:tcBorders>
              <w:top w:val="nil"/>
              <w:left w:val="nil"/>
              <w:bottom w:val="nil"/>
              <w:right w:val="nil"/>
            </w:tcBorders>
            <w:shd w:val="clear" w:color="auto" w:fill="auto"/>
            <w:noWrap/>
            <w:vAlign w:val="bottom"/>
            <w:hideMark/>
          </w:tcPr>
          <w:p w14:paraId="03DB0734" w14:textId="6EC1A130" w:rsidR="00401E7D" w:rsidRPr="006D1CCE" w:rsidRDefault="00401E7D" w:rsidP="00136F56">
            <w:pPr>
              <w:jc w:val="right"/>
              <w:rPr>
                <w:lang w:val="en-GB"/>
              </w:rPr>
            </w:pPr>
            <w:r w:rsidRPr="00CB1E6A">
              <w:t>0.1</w:t>
            </w:r>
            <w:r w:rsidR="006D1CCE">
              <w:rPr>
                <w:lang w:val="en-GB"/>
              </w:rPr>
              <w:t>000</w:t>
            </w:r>
          </w:p>
        </w:tc>
        <w:tc>
          <w:tcPr>
            <w:tcW w:w="1134" w:type="dxa"/>
            <w:tcBorders>
              <w:top w:val="nil"/>
              <w:left w:val="nil"/>
              <w:bottom w:val="nil"/>
              <w:right w:val="nil"/>
            </w:tcBorders>
            <w:shd w:val="clear" w:color="auto" w:fill="auto"/>
            <w:noWrap/>
            <w:vAlign w:val="bottom"/>
            <w:hideMark/>
          </w:tcPr>
          <w:p w14:paraId="04B014E9" w14:textId="30B0C09D" w:rsidR="00401E7D" w:rsidRPr="006D1CCE" w:rsidRDefault="00401E7D" w:rsidP="00136F56">
            <w:pPr>
              <w:jc w:val="right"/>
              <w:rPr>
                <w:lang w:val="en-GB"/>
              </w:rPr>
            </w:pPr>
            <w:r w:rsidRPr="00CB1E6A">
              <w:t>0.04</w:t>
            </w:r>
            <w:r w:rsidR="006D1CCE">
              <w:rPr>
                <w:lang w:val="en-GB"/>
              </w:rPr>
              <w:t>00</w:t>
            </w:r>
          </w:p>
        </w:tc>
        <w:tc>
          <w:tcPr>
            <w:tcW w:w="1134" w:type="dxa"/>
            <w:tcBorders>
              <w:top w:val="nil"/>
              <w:left w:val="nil"/>
              <w:bottom w:val="nil"/>
              <w:right w:val="nil"/>
            </w:tcBorders>
            <w:shd w:val="clear" w:color="auto" w:fill="auto"/>
            <w:noWrap/>
            <w:vAlign w:val="bottom"/>
            <w:hideMark/>
          </w:tcPr>
          <w:p w14:paraId="721ED8E7" w14:textId="6B02ED94" w:rsidR="00401E7D" w:rsidRPr="006D1CCE" w:rsidRDefault="00401E7D" w:rsidP="00136F56">
            <w:pPr>
              <w:jc w:val="right"/>
              <w:rPr>
                <w:lang w:val="en-GB"/>
              </w:rPr>
            </w:pPr>
            <w:r w:rsidRPr="00CB1E6A">
              <w:t>0.05</w:t>
            </w:r>
            <w:r w:rsidR="006D1CCE">
              <w:rPr>
                <w:lang w:val="en-GB"/>
              </w:rPr>
              <w:t>00</w:t>
            </w:r>
          </w:p>
        </w:tc>
      </w:tr>
      <w:tr w:rsidR="00CB1E6A" w:rsidRPr="00CB1E6A" w14:paraId="0A224B94" w14:textId="77777777" w:rsidTr="00093558">
        <w:trPr>
          <w:trHeight w:val="372"/>
        </w:trPr>
        <w:tc>
          <w:tcPr>
            <w:tcW w:w="2096" w:type="dxa"/>
            <w:tcBorders>
              <w:top w:val="nil"/>
              <w:left w:val="nil"/>
              <w:bottom w:val="nil"/>
              <w:right w:val="nil"/>
            </w:tcBorders>
            <w:shd w:val="clear" w:color="auto" w:fill="auto"/>
            <w:noWrap/>
            <w:vAlign w:val="bottom"/>
            <w:hideMark/>
          </w:tcPr>
          <w:p w14:paraId="115119BD"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6F553522" w14:textId="77777777" w:rsidR="00401E7D" w:rsidRPr="00CB1E6A" w:rsidRDefault="00401E7D" w:rsidP="00136F56">
            <w:r w:rsidRPr="00CB1E6A">
              <w:t>R</w:t>
            </w:r>
            <w:r w:rsidRPr="00CB1E6A">
              <w:rPr>
                <w:vertAlign w:val="superscript"/>
              </w:rPr>
              <w:t>2</w:t>
            </w:r>
          </w:p>
        </w:tc>
        <w:tc>
          <w:tcPr>
            <w:tcW w:w="993" w:type="dxa"/>
            <w:tcBorders>
              <w:top w:val="nil"/>
              <w:left w:val="nil"/>
              <w:bottom w:val="nil"/>
              <w:right w:val="nil"/>
            </w:tcBorders>
            <w:shd w:val="clear" w:color="auto" w:fill="auto"/>
            <w:noWrap/>
            <w:vAlign w:val="bottom"/>
            <w:hideMark/>
          </w:tcPr>
          <w:p w14:paraId="32E45283" w14:textId="77777777" w:rsidR="00401E7D" w:rsidRPr="00CB1E6A" w:rsidRDefault="00401E7D" w:rsidP="00136F56">
            <w:pPr>
              <w:jc w:val="right"/>
            </w:pPr>
            <w:r w:rsidRPr="00CB1E6A">
              <w:t>0.9371</w:t>
            </w:r>
          </w:p>
        </w:tc>
        <w:tc>
          <w:tcPr>
            <w:tcW w:w="1134" w:type="dxa"/>
            <w:tcBorders>
              <w:top w:val="nil"/>
              <w:left w:val="nil"/>
              <w:bottom w:val="nil"/>
              <w:right w:val="nil"/>
            </w:tcBorders>
            <w:shd w:val="clear" w:color="auto" w:fill="auto"/>
            <w:noWrap/>
            <w:vAlign w:val="bottom"/>
            <w:hideMark/>
          </w:tcPr>
          <w:p w14:paraId="7C3E3A7C" w14:textId="77777777" w:rsidR="00401E7D" w:rsidRPr="00CB1E6A" w:rsidRDefault="00401E7D" w:rsidP="00136F56">
            <w:pPr>
              <w:jc w:val="right"/>
            </w:pPr>
            <w:r w:rsidRPr="00CB1E6A">
              <w:t>0.9442</w:t>
            </w:r>
          </w:p>
        </w:tc>
        <w:tc>
          <w:tcPr>
            <w:tcW w:w="1134" w:type="dxa"/>
            <w:tcBorders>
              <w:top w:val="nil"/>
              <w:left w:val="nil"/>
              <w:bottom w:val="nil"/>
              <w:right w:val="nil"/>
            </w:tcBorders>
            <w:shd w:val="clear" w:color="auto" w:fill="auto"/>
            <w:noWrap/>
            <w:vAlign w:val="bottom"/>
            <w:hideMark/>
          </w:tcPr>
          <w:p w14:paraId="7A56B183" w14:textId="77777777" w:rsidR="00401E7D" w:rsidRPr="00CB1E6A" w:rsidRDefault="00401E7D" w:rsidP="00136F56">
            <w:pPr>
              <w:jc w:val="right"/>
            </w:pPr>
            <w:r w:rsidRPr="00CB1E6A">
              <w:t>0.9384</w:t>
            </w:r>
          </w:p>
        </w:tc>
        <w:tc>
          <w:tcPr>
            <w:tcW w:w="1134" w:type="dxa"/>
            <w:tcBorders>
              <w:top w:val="nil"/>
              <w:left w:val="nil"/>
              <w:bottom w:val="nil"/>
              <w:right w:val="nil"/>
            </w:tcBorders>
            <w:shd w:val="clear" w:color="auto" w:fill="auto"/>
            <w:noWrap/>
            <w:vAlign w:val="bottom"/>
            <w:hideMark/>
          </w:tcPr>
          <w:p w14:paraId="6AE4E234" w14:textId="77777777" w:rsidR="00401E7D" w:rsidRPr="00CB1E6A" w:rsidRDefault="00401E7D" w:rsidP="00136F56">
            <w:pPr>
              <w:jc w:val="right"/>
            </w:pPr>
            <w:r w:rsidRPr="00CB1E6A">
              <w:t>0.9796</w:t>
            </w:r>
          </w:p>
        </w:tc>
        <w:tc>
          <w:tcPr>
            <w:tcW w:w="1134" w:type="dxa"/>
            <w:tcBorders>
              <w:top w:val="nil"/>
              <w:left w:val="nil"/>
              <w:bottom w:val="nil"/>
              <w:right w:val="nil"/>
            </w:tcBorders>
            <w:shd w:val="clear" w:color="auto" w:fill="auto"/>
            <w:noWrap/>
            <w:vAlign w:val="bottom"/>
            <w:hideMark/>
          </w:tcPr>
          <w:p w14:paraId="69C6C938" w14:textId="77777777" w:rsidR="00401E7D" w:rsidRPr="00CB1E6A" w:rsidRDefault="00401E7D" w:rsidP="00136F56">
            <w:pPr>
              <w:jc w:val="right"/>
            </w:pPr>
            <w:r w:rsidRPr="00CB1E6A">
              <w:t>0.9893</w:t>
            </w:r>
          </w:p>
        </w:tc>
      </w:tr>
      <w:tr w:rsidR="00CB1E6A" w:rsidRPr="00CB1E6A" w14:paraId="29AACD3D" w14:textId="77777777" w:rsidTr="00093558">
        <w:trPr>
          <w:trHeight w:val="360"/>
        </w:trPr>
        <w:tc>
          <w:tcPr>
            <w:tcW w:w="2096" w:type="dxa"/>
            <w:tcBorders>
              <w:top w:val="nil"/>
              <w:left w:val="nil"/>
              <w:bottom w:val="nil"/>
              <w:right w:val="nil"/>
            </w:tcBorders>
            <w:shd w:val="clear" w:color="auto" w:fill="auto"/>
            <w:noWrap/>
            <w:vAlign w:val="bottom"/>
            <w:hideMark/>
          </w:tcPr>
          <w:p w14:paraId="47CF0A1F" w14:textId="36AC6F04" w:rsidR="00401E7D" w:rsidRPr="00CB1E6A" w:rsidRDefault="005A25EB" w:rsidP="00136F56">
            <w:pPr>
              <w:rPr>
                <w:sz w:val="20"/>
                <w:szCs w:val="20"/>
              </w:rPr>
            </w:pPr>
            <w:r w:rsidRPr="00CB1E6A">
              <w:t>ELOVICH</w:t>
            </w:r>
          </w:p>
        </w:tc>
        <w:tc>
          <w:tcPr>
            <w:tcW w:w="2409" w:type="dxa"/>
            <w:tcBorders>
              <w:top w:val="nil"/>
              <w:left w:val="nil"/>
              <w:bottom w:val="nil"/>
              <w:right w:val="nil"/>
            </w:tcBorders>
            <w:shd w:val="clear" w:color="auto" w:fill="auto"/>
            <w:noWrap/>
            <w:vAlign w:val="bottom"/>
            <w:hideMark/>
          </w:tcPr>
          <w:p w14:paraId="6CC42046" w14:textId="77777777" w:rsidR="00401E7D" w:rsidRPr="00CB1E6A" w:rsidRDefault="00401E7D" w:rsidP="00136F56">
            <w:r w:rsidRPr="00CB1E6A">
              <w:t>α</w:t>
            </w:r>
            <w:r w:rsidRPr="00CB1E6A">
              <w:rPr>
                <w:vertAlign w:val="subscript"/>
              </w:rPr>
              <w:t>EI</w:t>
            </w:r>
            <w:r w:rsidRPr="00CB1E6A">
              <w:t xml:space="preserve"> (mg/g.min)</w:t>
            </w:r>
          </w:p>
        </w:tc>
        <w:tc>
          <w:tcPr>
            <w:tcW w:w="993" w:type="dxa"/>
            <w:tcBorders>
              <w:top w:val="nil"/>
              <w:left w:val="nil"/>
              <w:bottom w:val="nil"/>
              <w:right w:val="nil"/>
            </w:tcBorders>
            <w:shd w:val="clear" w:color="auto" w:fill="auto"/>
            <w:noWrap/>
            <w:vAlign w:val="bottom"/>
            <w:hideMark/>
          </w:tcPr>
          <w:p w14:paraId="3B17158A" w14:textId="55CD2750" w:rsidR="00401E7D" w:rsidRPr="006D1CCE" w:rsidRDefault="00401E7D" w:rsidP="00136F56">
            <w:pPr>
              <w:jc w:val="right"/>
              <w:rPr>
                <w:lang w:val="en-GB"/>
              </w:rPr>
            </w:pPr>
            <w:r w:rsidRPr="00CB1E6A">
              <w:t>36.24</w:t>
            </w:r>
            <w:r w:rsidR="006D1CCE">
              <w:rPr>
                <w:lang w:val="en-GB"/>
              </w:rPr>
              <w:t>00</w:t>
            </w:r>
          </w:p>
        </w:tc>
        <w:tc>
          <w:tcPr>
            <w:tcW w:w="1134" w:type="dxa"/>
            <w:tcBorders>
              <w:top w:val="nil"/>
              <w:left w:val="nil"/>
              <w:bottom w:val="nil"/>
              <w:right w:val="nil"/>
            </w:tcBorders>
            <w:shd w:val="clear" w:color="auto" w:fill="auto"/>
            <w:noWrap/>
            <w:vAlign w:val="bottom"/>
            <w:hideMark/>
          </w:tcPr>
          <w:p w14:paraId="7FA22F90" w14:textId="12E88949" w:rsidR="00401E7D" w:rsidRPr="006D1CCE" w:rsidRDefault="00401E7D" w:rsidP="00136F56">
            <w:pPr>
              <w:jc w:val="right"/>
              <w:rPr>
                <w:lang w:val="en-GB"/>
              </w:rPr>
            </w:pPr>
            <w:r w:rsidRPr="00CB1E6A">
              <w:t>298.62</w:t>
            </w:r>
            <w:r w:rsidR="006D1CCE">
              <w:rPr>
                <w:lang w:val="en-GB"/>
              </w:rPr>
              <w:t>00</w:t>
            </w:r>
          </w:p>
        </w:tc>
        <w:tc>
          <w:tcPr>
            <w:tcW w:w="1134" w:type="dxa"/>
            <w:tcBorders>
              <w:top w:val="nil"/>
              <w:left w:val="nil"/>
              <w:bottom w:val="nil"/>
              <w:right w:val="nil"/>
            </w:tcBorders>
            <w:shd w:val="clear" w:color="auto" w:fill="auto"/>
            <w:noWrap/>
            <w:vAlign w:val="bottom"/>
            <w:hideMark/>
          </w:tcPr>
          <w:p w14:paraId="0C079EC0" w14:textId="35824478" w:rsidR="00401E7D" w:rsidRPr="006D1CCE" w:rsidRDefault="00401E7D" w:rsidP="00136F56">
            <w:pPr>
              <w:jc w:val="right"/>
              <w:rPr>
                <w:lang w:val="en-GB"/>
              </w:rPr>
            </w:pPr>
            <w:r w:rsidRPr="00CB1E6A">
              <w:t>287.11</w:t>
            </w:r>
            <w:r w:rsidR="006D1CCE">
              <w:rPr>
                <w:lang w:val="en-GB"/>
              </w:rPr>
              <w:t>00</w:t>
            </w:r>
          </w:p>
        </w:tc>
        <w:tc>
          <w:tcPr>
            <w:tcW w:w="1134" w:type="dxa"/>
            <w:tcBorders>
              <w:top w:val="nil"/>
              <w:left w:val="nil"/>
              <w:bottom w:val="nil"/>
              <w:right w:val="nil"/>
            </w:tcBorders>
            <w:shd w:val="clear" w:color="auto" w:fill="auto"/>
            <w:noWrap/>
            <w:vAlign w:val="bottom"/>
            <w:hideMark/>
          </w:tcPr>
          <w:p w14:paraId="1B61F3E9" w14:textId="71F79530" w:rsidR="00401E7D" w:rsidRPr="006D1CCE" w:rsidRDefault="00401E7D" w:rsidP="00136F56">
            <w:pPr>
              <w:jc w:val="right"/>
              <w:rPr>
                <w:lang w:val="en-GB"/>
              </w:rPr>
            </w:pPr>
            <w:r w:rsidRPr="00CB1E6A">
              <w:t>203.54</w:t>
            </w:r>
            <w:r w:rsidR="006D1CCE">
              <w:rPr>
                <w:lang w:val="en-GB"/>
              </w:rPr>
              <w:t>00</w:t>
            </w:r>
          </w:p>
        </w:tc>
        <w:tc>
          <w:tcPr>
            <w:tcW w:w="1134" w:type="dxa"/>
            <w:tcBorders>
              <w:top w:val="nil"/>
              <w:left w:val="nil"/>
              <w:bottom w:val="nil"/>
              <w:right w:val="nil"/>
            </w:tcBorders>
            <w:shd w:val="clear" w:color="auto" w:fill="auto"/>
            <w:noWrap/>
            <w:vAlign w:val="bottom"/>
            <w:hideMark/>
          </w:tcPr>
          <w:p w14:paraId="17D6E20D" w14:textId="5CBC56A3" w:rsidR="00401E7D" w:rsidRPr="006D1CCE" w:rsidRDefault="00401E7D" w:rsidP="00136F56">
            <w:pPr>
              <w:jc w:val="right"/>
              <w:rPr>
                <w:lang w:val="en-GB"/>
              </w:rPr>
            </w:pPr>
            <w:r w:rsidRPr="00CB1E6A">
              <w:t>3505.89</w:t>
            </w:r>
            <w:r w:rsidR="006D1CCE">
              <w:rPr>
                <w:lang w:val="en-GB"/>
              </w:rPr>
              <w:t>00</w:t>
            </w:r>
          </w:p>
        </w:tc>
      </w:tr>
      <w:tr w:rsidR="00CB1E6A" w:rsidRPr="00CB1E6A" w14:paraId="4FB98C0F" w14:textId="77777777" w:rsidTr="00093558">
        <w:trPr>
          <w:trHeight w:val="396"/>
        </w:trPr>
        <w:tc>
          <w:tcPr>
            <w:tcW w:w="2096" w:type="dxa"/>
            <w:tcBorders>
              <w:top w:val="nil"/>
              <w:left w:val="nil"/>
              <w:bottom w:val="nil"/>
              <w:right w:val="nil"/>
            </w:tcBorders>
            <w:shd w:val="clear" w:color="auto" w:fill="auto"/>
            <w:noWrap/>
            <w:vAlign w:val="bottom"/>
            <w:hideMark/>
          </w:tcPr>
          <w:p w14:paraId="18905FB3"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75B414E4" w14:textId="77777777" w:rsidR="00401E7D" w:rsidRPr="00CB1E6A" w:rsidRDefault="00401E7D" w:rsidP="00136F56">
            <w:r w:rsidRPr="00CB1E6A">
              <w:t>β</w:t>
            </w:r>
            <w:r w:rsidRPr="00CB1E6A">
              <w:rPr>
                <w:vertAlign w:val="subscript"/>
              </w:rPr>
              <w:t>EI</w:t>
            </w:r>
            <w:r w:rsidRPr="00CB1E6A">
              <w:t xml:space="preserve"> (g/mg)</w:t>
            </w:r>
          </w:p>
        </w:tc>
        <w:tc>
          <w:tcPr>
            <w:tcW w:w="993" w:type="dxa"/>
            <w:tcBorders>
              <w:top w:val="nil"/>
              <w:left w:val="nil"/>
              <w:bottom w:val="nil"/>
              <w:right w:val="nil"/>
            </w:tcBorders>
            <w:shd w:val="clear" w:color="auto" w:fill="auto"/>
            <w:noWrap/>
            <w:vAlign w:val="bottom"/>
            <w:hideMark/>
          </w:tcPr>
          <w:p w14:paraId="189257E1" w14:textId="77777777" w:rsidR="00401E7D" w:rsidRPr="00CB1E6A" w:rsidRDefault="00401E7D" w:rsidP="00136F56">
            <w:pPr>
              <w:jc w:val="right"/>
            </w:pPr>
            <w:r w:rsidRPr="00CB1E6A">
              <w:t>3.8881</w:t>
            </w:r>
          </w:p>
        </w:tc>
        <w:tc>
          <w:tcPr>
            <w:tcW w:w="1134" w:type="dxa"/>
            <w:tcBorders>
              <w:top w:val="nil"/>
              <w:left w:val="nil"/>
              <w:bottom w:val="nil"/>
              <w:right w:val="nil"/>
            </w:tcBorders>
            <w:shd w:val="clear" w:color="auto" w:fill="auto"/>
            <w:noWrap/>
            <w:vAlign w:val="bottom"/>
            <w:hideMark/>
          </w:tcPr>
          <w:p w14:paraId="41421FB1" w14:textId="77777777" w:rsidR="00401E7D" w:rsidRPr="00CB1E6A" w:rsidRDefault="00401E7D" w:rsidP="00136F56">
            <w:pPr>
              <w:jc w:val="right"/>
            </w:pPr>
            <w:r w:rsidRPr="00CB1E6A">
              <w:t>0.9345</w:t>
            </w:r>
          </w:p>
        </w:tc>
        <w:tc>
          <w:tcPr>
            <w:tcW w:w="1134" w:type="dxa"/>
            <w:tcBorders>
              <w:top w:val="nil"/>
              <w:left w:val="nil"/>
              <w:bottom w:val="nil"/>
              <w:right w:val="nil"/>
            </w:tcBorders>
            <w:shd w:val="clear" w:color="auto" w:fill="auto"/>
            <w:noWrap/>
            <w:vAlign w:val="bottom"/>
            <w:hideMark/>
          </w:tcPr>
          <w:p w14:paraId="20C691AF" w14:textId="77777777" w:rsidR="00401E7D" w:rsidRPr="00CB1E6A" w:rsidRDefault="00401E7D" w:rsidP="00136F56">
            <w:pPr>
              <w:jc w:val="right"/>
            </w:pPr>
            <w:r w:rsidRPr="00CB1E6A">
              <w:t>0.6967</w:t>
            </w:r>
          </w:p>
        </w:tc>
        <w:tc>
          <w:tcPr>
            <w:tcW w:w="1134" w:type="dxa"/>
            <w:tcBorders>
              <w:top w:val="nil"/>
              <w:left w:val="nil"/>
              <w:bottom w:val="nil"/>
              <w:right w:val="nil"/>
            </w:tcBorders>
            <w:shd w:val="clear" w:color="auto" w:fill="auto"/>
            <w:noWrap/>
            <w:vAlign w:val="bottom"/>
            <w:hideMark/>
          </w:tcPr>
          <w:p w14:paraId="7CCFABE1" w14:textId="77777777" w:rsidR="00401E7D" w:rsidRPr="00CB1E6A" w:rsidRDefault="00401E7D" w:rsidP="00136F56">
            <w:pPr>
              <w:jc w:val="right"/>
            </w:pPr>
            <w:r w:rsidRPr="00CB1E6A">
              <w:t>0.2494</w:t>
            </w:r>
          </w:p>
        </w:tc>
        <w:tc>
          <w:tcPr>
            <w:tcW w:w="1134" w:type="dxa"/>
            <w:tcBorders>
              <w:top w:val="nil"/>
              <w:left w:val="nil"/>
              <w:bottom w:val="nil"/>
              <w:right w:val="nil"/>
            </w:tcBorders>
            <w:shd w:val="clear" w:color="auto" w:fill="auto"/>
            <w:noWrap/>
            <w:vAlign w:val="bottom"/>
            <w:hideMark/>
          </w:tcPr>
          <w:p w14:paraId="4601D79D" w14:textId="77777777" w:rsidR="00401E7D" w:rsidRPr="00CB1E6A" w:rsidRDefault="00401E7D" w:rsidP="00136F56">
            <w:pPr>
              <w:jc w:val="right"/>
            </w:pPr>
            <w:r w:rsidRPr="00CB1E6A">
              <w:t>0.1722</w:t>
            </w:r>
          </w:p>
        </w:tc>
      </w:tr>
      <w:tr w:rsidR="00CB1E6A" w:rsidRPr="00CB1E6A" w14:paraId="517890A1" w14:textId="77777777" w:rsidTr="00093558">
        <w:trPr>
          <w:trHeight w:val="372"/>
        </w:trPr>
        <w:tc>
          <w:tcPr>
            <w:tcW w:w="2096" w:type="dxa"/>
            <w:tcBorders>
              <w:top w:val="nil"/>
              <w:left w:val="nil"/>
              <w:bottom w:val="nil"/>
              <w:right w:val="nil"/>
            </w:tcBorders>
            <w:shd w:val="clear" w:color="auto" w:fill="auto"/>
            <w:noWrap/>
            <w:vAlign w:val="bottom"/>
            <w:hideMark/>
          </w:tcPr>
          <w:p w14:paraId="1C3EF61D"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36748822" w14:textId="77777777" w:rsidR="00401E7D" w:rsidRPr="00CB1E6A" w:rsidRDefault="00401E7D" w:rsidP="00136F56">
            <w:r w:rsidRPr="00CB1E6A">
              <w:t>R</w:t>
            </w:r>
            <w:r w:rsidRPr="00CB1E6A">
              <w:rPr>
                <w:vertAlign w:val="superscript"/>
              </w:rPr>
              <w:t>2</w:t>
            </w:r>
          </w:p>
        </w:tc>
        <w:tc>
          <w:tcPr>
            <w:tcW w:w="993" w:type="dxa"/>
            <w:tcBorders>
              <w:top w:val="nil"/>
              <w:left w:val="nil"/>
              <w:bottom w:val="nil"/>
              <w:right w:val="nil"/>
            </w:tcBorders>
            <w:shd w:val="clear" w:color="auto" w:fill="auto"/>
            <w:noWrap/>
            <w:vAlign w:val="bottom"/>
            <w:hideMark/>
          </w:tcPr>
          <w:p w14:paraId="2F9752C6" w14:textId="4054A4C0" w:rsidR="00401E7D" w:rsidRPr="006D1CCE" w:rsidRDefault="00401E7D" w:rsidP="00136F56">
            <w:pPr>
              <w:jc w:val="right"/>
              <w:rPr>
                <w:lang w:val="en-GB"/>
              </w:rPr>
            </w:pPr>
            <w:r w:rsidRPr="00CB1E6A">
              <w:t>0.943</w:t>
            </w:r>
            <w:r w:rsidR="006D1CCE">
              <w:rPr>
                <w:lang w:val="en-GB"/>
              </w:rPr>
              <w:t>0</w:t>
            </w:r>
          </w:p>
        </w:tc>
        <w:tc>
          <w:tcPr>
            <w:tcW w:w="1134" w:type="dxa"/>
            <w:tcBorders>
              <w:top w:val="nil"/>
              <w:left w:val="nil"/>
              <w:bottom w:val="nil"/>
              <w:right w:val="nil"/>
            </w:tcBorders>
            <w:shd w:val="clear" w:color="auto" w:fill="auto"/>
            <w:noWrap/>
            <w:vAlign w:val="bottom"/>
            <w:hideMark/>
          </w:tcPr>
          <w:p w14:paraId="5B4F4846" w14:textId="77777777" w:rsidR="00401E7D" w:rsidRPr="00CB1E6A" w:rsidRDefault="00401E7D" w:rsidP="00136F56">
            <w:pPr>
              <w:jc w:val="right"/>
            </w:pPr>
            <w:r w:rsidRPr="00CB1E6A">
              <w:t>0.9099</w:t>
            </w:r>
          </w:p>
        </w:tc>
        <w:tc>
          <w:tcPr>
            <w:tcW w:w="1134" w:type="dxa"/>
            <w:tcBorders>
              <w:top w:val="nil"/>
              <w:left w:val="nil"/>
              <w:bottom w:val="nil"/>
              <w:right w:val="nil"/>
            </w:tcBorders>
            <w:shd w:val="clear" w:color="auto" w:fill="auto"/>
            <w:noWrap/>
            <w:vAlign w:val="bottom"/>
            <w:hideMark/>
          </w:tcPr>
          <w:p w14:paraId="0B94972D" w14:textId="77777777" w:rsidR="00401E7D" w:rsidRPr="00CB1E6A" w:rsidRDefault="00401E7D" w:rsidP="00136F56">
            <w:pPr>
              <w:jc w:val="right"/>
            </w:pPr>
            <w:r w:rsidRPr="00CB1E6A">
              <w:t>0.9038</w:t>
            </w:r>
          </w:p>
        </w:tc>
        <w:tc>
          <w:tcPr>
            <w:tcW w:w="1134" w:type="dxa"/>
            <w:tcBorders>
              <w:top w:val="nil"/>
              <w:left w:val="nil"/>
              <w:bottom w:val="nil"/>
              <w:right w:val="nil"/>
            </w:tcBorders>
            <w:shd w:val="clear" w:color="auto" w:fill="auto"/>
            <w:noWrap/>
            <w:vAlign w:val="bottom"/>
            <w:hideMark/>
          </w:tcPr>
          <w:p w14:paraId="5E78427B" w14:textId="77777777" w:rsidR="00401E7D" w:rsidRPr="00CB1E6A" w:rsidRDefault="00401E7D" w:rsidP="00136F56">
            <w:pPr>
              <w:jc w:val="right"/>
            </w:pPr>
            <w:r w:rsidRPr="00CB1E6A">
              <w:t>0.9365</w:t>
            </w:r>
          </w:p>
        </w:tc>
        <w:tc>
          <w:tcPr>
            <w:tcW w:w="1134" w:type="dxa"/>
            <w:tcBorders>
              <w:top w:val="nil"/>
              <w:left w:val="nil"/>
              <w:bottom w:val="nil"/>
              <w:right w:val="nil"/>
            </w:tcBorders>
            <w:shd w:val="clear" w:color="auto" w:fill="auto"/>
            <w:noWrap/>
            <w:vAlign w:val="bottom"/>
            <w:hideMark/>
          </w:tcPr>
          <w:p w14:paraId="469B5E2C" w14:textId="77777777" w:rsidR="00401E7D" w:rsidRPr="00CB1E6A" w:rsidRDefault="00401E7D" w:rsidP="00136F56">
            <w:pPr>
              <w:jc w:val="right"/>
            </w:pPr>
            <w:r w:rsidRPr="00CB1E6A">
              <w:t>0.9431</w:t>
            </w:r>
          </w:p>
        </w:tc>
      </w:tr>
      <w:tr w:rsidR="00CB1E6A" w:rsidRPr="00CB1E6A" w14:paraId="56F0FDA4" w14:textId="77777777" w:rsidTr="00093558">
        <w:trPr>
          <w:trHeight w:val="396"/>
        </w:trPr>
        <w:tc>
          <w:tcPr>
            <w:tcW w:w="2096" w:type="dxa"/>
            <w:tcBorders>
              <w:top w:val="nil"/>
              <w:left w:val="nil"/>
              <w:bottom w:val="nil"/>
              <w:right w:val="nil"/>
            </w:tcBorders>
            <w:shd w:val="clear" w:color="auto" w:fill="auto"/>
            <w:noWrap/>
            <w:vAlign w:val="bottom"/>
            <w:hideMark/>
          </w:tcPr>
          <w:p w14:paraId="603A9C15" w14:textId="77777777" w:rsidR="00401E7D" w:rsidRPr="00CB1E6A" w:rsidRDefault="00401E7D" w:rsidP="00136F56">
            <w:r w:rsidRPr="00CB1E6A">
              <w:t>INTRAPARTICLE DIFFUSION</w:t>
            </w:r>
          </w:p>
        </w:tc>
        <w:tc>
          <w:tcPr>
            <w:tcW w:w="2409" w:type="dxa"/>
            <w:tcBorders>
              <w:top w:val="nil"/>
              <w:left w:val="nil"/>
              <w:bottom w:val="nil"/>
              <w:right w:val="nil"/>
            </w:tcBorders>
            <w:shd w:val="clear" w:color="auto" w:fill="auto"/>
            <w:noWrap/>
            <w:vAlign w:val="bottom"/>
            <w:hideMark/>
          </w:tcPr>
          <w:p w14:paraId="4382C5FE" w14:textId="19B8D15E" w:rsidR="00401E7D"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401E7D" w:rsidRPr="00CB1E6A">
              <w:t xml:space="preserve"> (</w:t>
            </w:r>
            <w:r w:rsidR="00526BA5" w:rsidRPr="00526BA5">
              <w:t>mg/g</w:t>
            </w:r>
            <w:r w:rsidR="00401E7D" w:rsidRPr="00CB1E6A">
              <w:t xml:space="preserve"> min </w:t>
            </w:r>
            <w:r w:rsidR="00401E7D" w:rsidRPr="00CB1E6A">
              <w:rPr>
                <w:vertAlign w:val="superscript"/>
              </w:rPr>
              <w:t>-1/2</w:t>
            </w:r>
            <w:r w:rsidR="00401E7D" w:rsidRPr="00CB1E6A">
              <w:t>)</w:t>
            </w:r>
          </w:p>
        </w:tc>
        <w:tc>
          <w:tcPr>
            <w:tcW w:w="993" w:type="dxa"/>
            <w:tcBorders>
              <w:top w:val="nil"/>
              <w:left w:val="nil"/>
              <w:bottom w:val="nil"/>
              <w:right w:val="nil"/>
            </w:tcBorders>
            <w:shd w:val="clear" w:color="auto" w:fill="auto"/>
            <w:noWrap/>
            <w:vAlign w:val="bottom"/>
            <w:hideMark/>
          </w:tcPr>
          <w:p w14:paraId="0AF27E7D" w14:textId="77777777" w:rsidR="00401E7D" w:rsidRPr="00CB1E6A" w:rsidRDefault="00401E7D" w:rsidP="00136F56">
            <w:pPr>
              <w:jc w:val="right"/>
            </w:pPr>
            <w:r w:rsidRPr="00CB1E6A">
              <w:t>0.6794</w:t>
            </w:r>
          </w:p>
        </w:tc>
        <w:tc>
          <w:tcPr>
            <w:tcW w:w="1134" w:type="dxa"/>
            <w:tcBorders>
              <w:top w:val="nil"/>
              <w:left w:val="nil"/>
              <w:bottom w:val="nil"/>
              <w:right w:val="nil"/>
            </w:tcBorders>
            <w:shd w:val="clear" w:color="auto" w:fill="auto"/>
            <w:noWrap/>
            <w:vAlign w:val="bottom"/>
            <w:hideMark/>
          </w:tcPr>
          <w:p w14:paraId="13EB3364" w14:textId="77777777" w:rsidR="00401E7D" w:rsidRPr="00CB1E6A" w:rsidRDefault="00401E7D" w:rsidP="00136F56">
            <w:pPr>
              <w:jc w:val="right"/>
            </w:pPr>
            <w:r w:rsidRPr="00CB1E6A">
              <w:t>1.3489</w:t>
            </w:r>
          </w:p>
        </w:tc>
        <w:tc>
          <w:tcPr>
            <w:tcW w:w="1134" w:type="dxa"/>
            <w:tcBorders>
              <w:top w:val="nil"/>
              <w:left w:val="nil"/>
              <w:bottom w:val="nil"/>
              <w:right w:val="nil"/>
            </w:tcBorders>
            <w:shd w:val="clear" w:color="auto" w:fill="auto"/>
            <w:noWrap/>
            <w:vAlign w:val="bottom"/>
            <w:hideMark/>
          </w:tcPr>
          <w:p w14:paraId="411F3CB9" w14:textId="77777777" w:rsidR="00401E7D" w:rsidRPr="00CB1E6A" w:rsidRDefault="00401E7D" w:rsidP="00136F56">
            <w:pPr>
              <w:jc w:val="right"/>
            </w:pPr>
            <w:r w:rsidRPr="00CB1E6A">
              <w:t>1.9338</w:t>
            </w:r>
          </w:p>
        </w:tc>
        <w:tc>
          <w:tcPr>
            <w:tcW w:w="1134" w:type="dxa"/>
            <w:tcBorders>
              <w:top w:val="nil"/>
              <w:left w:val="nil"/>
              <w:bottom w:val="nil"/>
              <w:right w:val="nil"/>
            </w:tcBorders>
            <w:shd w:val="clear" w:color="auto" w:fill="auto"/>
            <w:noWrap/>
            <w:vAlign w:val="bottom"/>
            <w:hideMark/>
          </w:tcPr>
          <w:p w14:paraId="6669644A" w14:textId="77777777" w:rsidR="00401E7D" w:rsidRPr="00CB1E6A" w:rsidRDefault="00401E7D" w:rsidP="00136F56">
            <w:pPr>
              <w:jc w:val="right"/>
            </w:pPr>
            <w:r w:rsidRPr="00CB1E6A">
              <w:t>3.3788</w:t>
            </w:r>
          </w:p>
        </w:tc>
        <w:tc>
          <w:tcPr>
            <w:tcW w:w="1134" w:type="dxa"/>
            <w:tcBorders>
              <w:top w:val="nil"/>
              <w:left w:val="nil"/>
              <w:bottom w:val="nil"/>
              <w:right w:val="nil"/>
            </w:tcBorders>
            <w:shd w:val="clear" w:color="auto" w:fill="auto"/>
            <w:noWrap/>
            <w:vAlign w:val="bottom"/>
            <w:hideMark/>
          </w:tcPr>
          <w:p w14:paraId="743957FA" w14:textId="77777777" w:rsidR="00401E7D" w:rsidRPr="00CB1E6A" w:rsidRDefault="00401E7D" w:rsidP="00136F56">
            <w:pPr>
              <w:jc w:val="right"/>
            </w:pPr>
            <w:r w:rsidRPr="00CB1E6A">
              <w:t>5.6266</w:t>
            </w:r>
          </w:p>
        </w:tc>
      </w:tr>
      <w:tr w:rsidR="00CB1E6A" w:rsidRPr="00CB1E6A" w14:paraId="04075B80" w14:textId="77777777" w:rsidTr="00093558">
        <w:trPr>
          <w:trHeight w:val="396"/>
        </w:trPr>
        <w:tc>
          <w:tcPr>
            <w:tcW w:w="2096" w:type="dxa"/>
            <w:tcBorders>
              <w:top w:val="nil"/>
              <w:left w:val="nil"/>
              <w:bottom w:val="nil"/>
              <w:right w:val="nil"/>
            </w:tcBorders>
            <w:shd w:val="clear" w:color="auto" w:fill="auto"/>
            <w:noWrap/>
            <w:vAlign w:val="bottom"/>
            <w:hideMark/>
          </w:tcPr>
          <w:p w14:paraId="763F651A"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79167F31" w14:textId="2E7835CC" w:rsidR="00401E7D" w:rsidRPr="00CB1E6A" w:rsidRDefault="00401E7D" w:rsidP="00136F56">
            <w:r w:rsidRPr="00CB1E6A">
              <w:t>C</w:t>
            </w:r>
            <w:r w:rsidRPr="00CB1E6A">
              <w:rPr>
                <w:vertAlign w:val="subscript"/>
              </w:rPr>
              <w:t>I</w:t>
            </w:r>
            <w:r w:rsidRPr="00CB1E6A">
              <w:t xml:space="preserve"> (</w:t>
            </w:r>
            <w:r w:rsidR="00526BA5" w:rsidRPr="00526BA5">
              <w:t>mg/g</w:t>
            </w:r>
            <w:r w:rsidRPr="00CB1E6A">
              <w:t>)</w:t>
            </w:r>
          </w:p>
        </w:tc>
        <w:tc>
          <w:tcPr>
            <w:tcW w:w="993" w:type="dxa"/>
            <w:tcBorders>
              <w:top w:val="nil"/>
              <w:left w:val="nil"/>
              <w:bottom w:val="nil"/>
              <w:right w:val="nil"/>
            </w:tcBorders>
            <w:shd w:val="clear" w:color="auto" w:fill="auto"/>
            <w:noWrap/>
            <w:vAlign w:val="bottom"/>
            <w:hideMark/>
          </w:tcPr>
          <w:p w14:paraId="6F1A789A" w14:textId="43A70CCE" w:rsidR="00401E7D" w:rsidRPr="00CB1E6A" w:rsidRDefault="00401E7D" w:rsidP="00136F56">
            <w:pPr>
              <w:jc w:val="right"/>
              <w:rPr>
                <w:lang w:val="en-GB"/>
              </w:rPr>
            </w:pPr>
            <w:r w:rsidRPr="00CB1E6A">
              <w:t>1.39</w:t>
            </w:r>
            <w:r w:rsidR="00EE3F50" w:rsidRPr="00CB1E6A">
              <w:rPr>
                <w:lang w:val="en-GB"/>
              </w:rPr>
              <w:t>00</w:t>
            </w:r>
          </w:p>
        </w:tc>
        <w:tc>
          <w:tcPr>
            <w:tcW w:w="1134" w:type="dxa"/>
            <w:tcBorders>
              <w:top w:val="nil"/>
              <w:left w:val="nil"/>
              <w:bottom w:val="nil"/>
              <w:right w:val="nil"/>
            </w:tcBorders>
            <w:shd w:val="clear" w:color="auto" w:fill="auto"/>
            <w:noWrap/>
            <w:vAlign w:val="bottom"/>
            <w:hideMark/>
          </w:tcPr>
          <w:p w14:paraId="6591AB3F" w14:textId="77777777" w:rsidR="00401E7D" w:rsidRPr="00CB1E6A" w:rsidRDefault="00401E7D" w:rsidP="00136F56">
            <w:pPr>
              <w:jc w:val="right"/>
            </w:pPr>
            <w:r w:rsidRPr="00CB1E6A">
              <w:t>4.1436</w:t>
            </w:r>
          </w:p>
        </w:tc>
        <w:tc>
          <w:tcPr>
            <w:tcW w:w="1134" w:type="dxa"/>
            <w:tcBorders>
              <w:top w:val="nil"/>
              <w:left w:val="nil"/>
              <w:bottom w:val="nil"/>
              <w:right w:val="nil"/>
            </w:tcBorders>
            <w:shd w:val="clear" w:color="auto" w:fill="auto"/>
            <w:noWrap/>
            <w:vAlign w:val="bottom"/>
            <w:hideMark/>
          </w:tcPr>
          <w:p w14:paraId="2063811B" w14:textId="77777777" w:rsidR="00401E7D" w:rsidRPr="00CB1E6A" w:rsidRDefault="00401E7D" w:rsidP="00136F56">
            <w:pPr>
              <w:jc w:val="right"/>
            </w:pPr>
            <w:r w:rsidRPr="00CB1E6A">
              <w:t>2.9589</w:t>
            </w:r>
          </w:p>
        </w:tc>
        <w:tc>
          <w:tcPr>
            <w:tcW w:w="1134" w:type="dxa"/>
            <w:tcBorders>
              <w:top w:val="nil"/>
              <w:left w:val="nil"/>
              <w:bottom w:val="nil"/>
              <w:right w:val="nil"/>
            </w:tcBorders>
            <w:shd w:val="clear" w:color="auto" w:fill="auto"/>
            <w:noWrap/>
            <w:vAlign w:val="bottom"/>
            <w:hideMark/>
          </w:tcPr>
          <w:p w14:paraId="245CADE5" w14:textId="77777777" w:rsidR="00401E7D" w:rsidRPr="00CB1E6A" w:rsidRDefault="00401E7D" w:rsidP="00136F56">
            <w:pPr>
              <w:jc w:val="right"/>
            </w:pPr>
            <w:r w:rsidRPr="00CB1E6A">
              <w:t>2.1178</w:t>
            </w:r>
          </w:p>
        </w:tc>
        <w:tc>
          <w:tcPr>
            <w:tcW w:w="1134" w:type="dxa"/>
            <w:tcBorders>
              <w:top w:val="nil"/>
              <w:left w:val="nil"/>
              <w:bottom w:val="nil"/>
              <w:right w:val="nil"/>
            </w:tcBorders>
            <w:shd w:val="clear" w:color="auto" w:fill="auto"/>
            <w:noWrap/>
            <w:vAlign w:val="bottom"/>
            <w:hideMark/>
          </w:tcPr>
          <w:p w14:paraId="1287EFCE" w14:textId="22A8733D" w:rsidR="00401E7D" w:rsidRPr="006D1CCE" w:rsidRDefault="00401E7D" w:rsidP="00136F56">
            <w:pPr>
              <w:jc w:val="right"/>
              <w:rPr>
                <w:lang w:val="en-GB"/>
              </w:rPr>
            </w:pPr>
            <w:r w:rsidRPr="00CB1E6A">
              <w:t>1.226</w:t>
            </w:r>
            <w:r w:rsidR="006D1CCE">
              <w:rPr>
                <w:lang w:val="en-GB"/>
              </w:rPr>
              <w:t>0</w:t>
            </w:r>
          </w:p>
        </w:tc>
      </w:tr>
      <w:tr w:rsidR="00CB1E6A" w:rsidRPr="00CB1E6A" w14:paraId="2573644C" w14:textId="77777777" w:rsidTr="00093558">
        <w:trPr>
          <w:trHeight w:val="372"/>
        </w:trPr>
        <w:tc>
          <w:tcPr>
            <w:tcW w:w="2096" w:type="dxa"/>
            <w:tcBorders>
              <w:top w:val="nil"/>
              <w:left w:val="nil"/>
              <w:bottom w:val="nil"/>
              <w:right w:val="nil"/>
            </w:tcBorders>
            <w:shd w:val="clear" w:color="auto" w:fill="auto"/>
            <w:noWrap/>
            <w:vAlign w:val="bottom"/>
            <w:hideMark/>
          </w:tcPr>
          <w:p w14:paraId="294DF0AE"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2E16F903" w14:textId="77777777" w:rsidR="00401E7D" w:rsidRPr="00CB1E6A" w:rsidRDefault="00401E7D" w:rsidP="00136F56">
            <w:r w:rsidRPr="00CB1E6A">
              <w:t>R</w:t>
            </w:r>
            <w:r w:rsidRPr="00CB1E6A">
              <w:rPr>
                <w:vertAlign w:val="superscript"/>
              </w:rPr>
              <w:t>2</w:t>
            </w:r>
          </w:p>
        </w:tc>
        <w:tc>
          <w:tcPr>
            <w:tcW w:w="993" w:type="dxa"/>
            <w:tcBorders>
              <w:top w:val="nil"/>
              <w:left w:val="nil"/>
              <w:bottom w:val="nil"/>
              <w:right w:val="nil"/>
            </w:tcBorders>
            <w:shd w:val="clear" w:color="auto" w:fill="auto"/>
            <w:noWrap/>
            <w:vAlign w:val="bottom"/>
            <w:hideMark/>
          </w:tcPr>
          <w:p w14:paraId="425BAB9A" w14:textId="77777777" w:rsidR="00401E7D" w:rsidRPr="00CB1E6A" w:rsidRDefault="00401E7D" w:rsidP="00136F56">
            <w:pPr>
              <w:jc w:val="right"/>
            </w:pPr>
            <w:r w:rsidRPr="00CB1E6A">
              <w:t>0.6986</w:t>
            </w:r>
          </w:p>
        </w:tc>
        <w:tc>
          <w:tcPr>
            <w:tcW w:w="1134" w:type="dxa"/>
            <w:tcBorders>
              <w:top w:val="nil"/>
              <w:left w:val="nil"/>
              <w:bottom w:val="nil"/>
              <w:right w:val="nil"/>
            </w:tcBorders>
            <w:shd w:val="clear" w:color="auto" w:fill="auto"/>
            <w:noWrap/>
            <w:vAlign w:val="bottom"/>
            <w:hideMark/>
          </w:tcPr>
          <w:p w14:paraId="51D2FFAC" w14:textId="77777777" w:rsidR="00401E7D" w:rsidRPr="00CB1E6A" w:rsidRDefault="00401E7D" w:rsidP="00136F56">
            <w:pPr>
              <w:jc w:val="right"/>
            </w:pPr>
            <w:r w:rsidRPr="00CB1E6A">
              <w:t>0.8792</w:t>
            </w:r>
          </w:p>
        </w:tc>
        <w:tc>
          <w:tcPr>
            <w:tcW w:w="1134" w:type="dxa"/>
            <w:tcBorders>
              <w:top w:val="nil"/>
              <w:left w:val="nil"/>
              <w:bottom w:val="nil"/>
              <w:right w:val="nil"/>
            </w:tcBorders>
            <w:shd w:val="clear" w:color="auto" w:fill="auto"/>
            <w:noWrap/>
            <w:vAlign w:val="bottom"/>
            <w:hideMark/>
          </w:tcPr>
          <w:p w14:paraId="26A74353" w14:textId="77777777" w:rsidR="00401E7D" w:rsidRPr="00CB1E6A" w:rsidRDefault="00401E7D" w:rsidP="00136F56">
            <w:pPr>
              <w:jc w:val="right"/>
            </w:pPr>
            <w:r w:rsidRPr="00CB1E6A">
              <w:t>0.9173</w:t>
            </w:r>
          </w:p>
        </w:tc>
        <w:tc>
          <w:tcPr>
            <w:tcW w:w="1134" w:type="dxa"/>
            <w:tcBorders>
              <w:top w:val="nil"/>
              <w:left w:val="nil"/>
              <w:bottom w:val="nil"/>
              <w:right w:val="nil"/>
            </w:tcBorders>
            <w:shd w:val="clear" w:color="auto" w:fill="auto"/>
            <w:noWrap/>
            <w:vAlign w:val="bottom"/>
            <w:hideMark/>
          </w:tcPr>
          <w:p w14:paraId="79CE98D2" w14:textId="77777777" w:rsidR="00401E7D" w:rsidRPr="00CB1E6A" w:rsidRDefault="00401E7D" w:rsidP="00136F56">
            <w:pPr>
              <w:jc w:val="right"/>
            </w:pPr>
            <w:r w:rsidRPr="00CB1E6A">
              <w:t>0.9352</w:t>
            </w:r>
          </w:p>
        </w:tc>
        <w:tc>
          <w:tcPr>
            <w:tcW w:w="1134" w:type="dxa"/>
            <w:tcBorders>
              <w:top w:val="nil"/>
              <w:left w:val="nil"/>
              <w:bottom w:val="nil"/>
              <w:right w:val="nil"/>
            </w:tcBorders>
            <w:shd w:val="clear" w:color="auto" w:fill="auto"/>
            <w:noWrap/>
            <w:vAlign w:val="bottom"/>
            <w:hideMark/>
          </w:tcPr>
          <w:p w14:paraId="05C9B00C" w14:textId="77777777" w:rsidR="00401E7D" w:rsidRPr="00CB1E6A" w:rsidRDefault="00401E7D" w:rsidP="00136F56">
            <w:pPr>
              <w:jc w:val="right"/>
            </w:pPr>
            <w:r w:rsidRPr="00CB1E6A">
              <w:t>0.9984</w:t>
            </w:r>
          </w:p>
        </w:tc>
      </w:tr>
      <w:tr w:rsidR="00CB1E6A" w:rsidRPr="00CB1E6A" w14:paraId="055EE6F1" w14:textId="77777777" w:rsidTr="00093558">
        <w:trPr>
          <w:trHeight w:val="360"/>
        </w:trPr>
        <w:tc>
          <w:tcPr>
            <w:tcW w:w="2096" w:type="dxa"/>
            <w:tcBorders>
              <w:top w:val="nil"/>
              <w:left w:val="nil"/>
              <w:bottom w:val="nil"/>
              <w:right w:val="nil"/>
            </w:tcBorders>
            <w:shd w:val="clear" w:color="auto" w:fill="auto"/>
            <w:noWrap/>
            <w:vAlign w:val="bottom"/>
            <w:hideMark/>
          </w:tcPr>
          <w:p w14:paraId="4AFCD653" w14:textId="77777777" w:rsidR="00401E7D" w:rsidRPr="00CB1E6A" w:rsidRDefault="00401E7D" w:rsidP="00136F56">
            <w:r w:rsidRPr="00CB1E6A">
              <w:t>LIQUID FILM DIFFUSION</w:t>
            </w:r>
          </w:p>
        </w:tc>
        <w:tc>
          <w:tcPr>
            <w:tcW w:w="2409" w:type="dxa"/>
            <w:tcBorders>
              <w:top w:val="nil"/>
              <w:left w:val="nil"/>
              <w:bottom w:val="nil"/>
              <w:right w:val="nil"/>
            </w:tcBorders>
            <w:shd w:val="clear" w:color="auto" w:fill="auto"/>
            <w:noWrap/>
            <w:vAlign w:val="bottom"/>
            <w:hideMark/>
          </w:tcPr>
          <w:p w14:paraId="60B70392" w14:textId="77777777" w:rsidR="00401E7D" w:rsidRPr="00CB1E6A" w:rsidRDefault="00401E7D" w:rsidP="00136F56">
            <w:r w:rsidRPr="00CB1E6A">
              <w:t>K</w:t>
            </w:r>
            <w:r w:rsidRPr="00CB1E6A">
              <w:rPr>
                <w:vertAlign w:val="subscript"/>
              </w:rPr>
              <w:t>FD</w:t>
            </w:r>
          </w:p>
        </w:tc>
        <w:tc>
          <w:tcPr>
            <w:tcW w:w="993" w:type="dxa"/>
            <w:tcBorders>
              <w:top w:val="nil"/>
              <w:left w:val="nil"/>
              <w:bottom w:val="nil"/>
              <w:right w:val="nil"/>
            </w:tcBorders>
            <w:shd w:val="clear" w:color="auto" w:fill="auto"/>
            <w:noWrap/>
            <w:vAlign w:val="bottom"/>
            <w:hideMark/>
          </w:tcPr>
          <w:p w14:paraId="6810D493" w14:textId="0037529F" w:rsidR="00401E7D" w:rsidRPr="006D1CCE" w:rsidRDefault="00401E7D" w:rsidP="00136F56">
            <w:pPr>
              <w:jc w:val="right"/>
              <w:rPr>
                <w:lang w:val="en-GB"/>
              </w:rPr>
            </w:pPr>
            <w:r w:rsidRPr="00CB1E6A">
              <w:t>0.01</w:t>
            </w:r>
            <w:r w:rsidR="006D1CCE">
              <w:rPr>
                <w:lang w:val="en-GB"/>
              </w:rPr>
              <w:t>00</w:t>
            </w:r>
          </w:p>
        </w:tc>
        <w:tc>
          <w:tcPr>
            <w:tcW w:w="1134" w:type="dxa"/>
            <w:tcBorders>
              <w:top w:val="nil"/>
              <w:left w:val="nil"/>
              <w:bottom w:val="nil"/>
              <w:right w:val="nil"/>
            </w:tcBorders>
            <w:shd w:val="clear" w:color="auto" w:fill="auto"/>
            <w:noWrap/>
            <w:vAlign w:val="bottom"/>
            <w:hideMark/>
          </w:tcPr>
          <w:p w14:paraId="68B7F1C1" w14:textId="13616E38" w:rsidR="00401E7D" w:rsidRPr="006D1CCE" w:rsidRDefault="00401E7D" w:rsidP="00136F56">
            <w:pPr>
              <w:jc w:val="right"/>
              <w:rPr>
                <w:lang w:val="en-GB"/>
              </w:rPr>
            </w:pPr>
            <w:r w:rsidRPr="00CB1E6A">
              <w:t>0.01</w:t>
            </w:r>
            <w:r w:rsidR="006D1CCE">
              <w:rPr>
                <w:lang w:val="en-GB"/>
              </w:rPr>
              <w:t>00</w:t>
            </w:r>
          </w:p>
        </w:tc>
        <w:tc>
          <w:tcPr>
            <w:tcW w:w="1134" w:type="dxa"/>
            <w:tcBorders>
              <w:top w:val="nil"/>
              <w:left w:val="nil"/>
              <w:bottom w:val="nil"/>
              <w:right w:val="nil"/>
            </w:tcBorders>
            <w:shd w:val="clear" w:color="auto" w:fill="auto"/>
            <w:noWrap/>
            <w:vAlign w:val="bottom"/>
            <w:hideMark/>
          </w:tcPr>
          <w:p w14:paraId="73C25798" w14:textId="49E6CF1E" w:rsidR="00401E7D" w:rsidRPr="006D1CCE" w:rsidRDefault="00401E7D" w:rsidP="00136F56">
            <w:pPr>
              <w:jc w:val="right"/>
              <w:rPr>
                <w:lang w:val="en-GB"/>
              </w:rPr>
            </w:pPr>
            <w:r w:rsidRPr="00CB1E6A">
              <w:t>0.01</w:t>
            </w:r>
            <w:r w:rsidR="006D1CCE">
              <w:rPr>
                <w:lang w:val="en-GB"/>
              </w:rPr>
              <w:t>00</w:t>
            </w:r>
          </w:p>
        </w:tc>
        <w:tc>
          <w:tcPr>
            <w:tcW w:w="1134" w:type="dxa"/>
            <w:tcBorders>
              <w:top w:val="nil"/>
              <w:left w:val="nil"/>
              <w:bottom w:val="nil"/>
              <w:right w:val="nil"/>
            </w:tcBorders>
            <w:shd w:val="clear" w:color="auto" w:fill="auto"/>
            <w:noWrap/>
            <w:vAlign w:val="bottom"/>
            <w:hideMark/>
          </w:tcPr>
          <w:p w14:paraId="01A7644C" w14:textId="62101DA4" w:rsidR="00401E7D" w:rsidRPr="006D1CCE" w:rsidRDefault="00401E7D" w:rsidP="00136F56">
            <w:pPr>
              <w:jc w:val="right"/>
              <w:rPr>
                <w:lang w:val="en-GB"/>
              </w:rPr>
            </w:pPr>
            <w:r w:rsidRPr="00CB1E6A">
              <w:t>0.01</w:t>
            </w:r>
            <w:r w:rsidR="006D1CCE">
              <w:rPr>
                <w:lang w:val="en-GB"/>
              </w:rPr>
              <w:t>00</w:t>
            </w:r>
          </w:p>
        </w:tc>
        <w:tc>
          <w:tcPr>
            <w:tcW w:w="1134" w:type="dxa"/>
            <w:tcBorders>
              <w:top w:val="nil"/>
              <w:left w:val="nil"/>
              <w:bottom w:val="nil"/>
              <w:right w:val="nil"/>
            </w:tcBorders>
            <w:shd w:val="clear" w:color="auto" w:fill="auto"/>
            <w:noWrap/>
            <w:vAlign w:val="bottom"/>
            <w:hideMark/>
          </w:tcPr>
          <w:p w14:paraId="0DBF77AD" w14:textId="0E746737" w:rsidR="00401E7D" w:rsidRPr="006D1CCE" w:rsidRDefault="00401E7D" w:rsidP="00136F56">
            <w:pPr>
              <w:jc w:val="right"/>
              <w:rPr>
                <w:lang w:val="en-GB"/>
              </w:rPr>
            </w:pPr>
            <w:r w:rsidRPr="00CB1E6A">
              <w:t>0.01</w:t>
            </w:r>
            <w:r w:rsidR="006D1CCE">
              <w:rPr>
                <w:lang w:val="en-GB"/>
              </w:rPr>
              <w:t>00</w:t>
            </w:r>
          </w:p>
        </w:tc>
      </w:tr>
      <w:tr w:rsidR="00CB1E6A" w:rsidRPr="00CB1E6A" w14:paraId="651DC5C0" w14:textId="77777777" w:rsidTr="00093558">
        <w:trPr>
          <w:trHeight w:val="396"/>
        </w:trPr>
        <w:tc>
          <w:tcPr>
            <w:tcW w:w="2096" w:type="dxa"/>
            <w:tcBorders>
              <w:top w:val="nil"/>
              <w:left w:val="nil"/>
              <w:bottom w:val="nil"/>
              <w:right w:val="nil"/>
            </w:tcBorders>
            <w:shd w:val="clear" w:color="auto" w:fill="auto"/>
            <w:noWrap/>
            <w:vAlign w:val="bottom"/>
            <w:hideMark/>
          </w:tcPr>
          <w:p w14:paraId="24CE6848"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1D83613F" w14:textId="77777777" w:rsidR="00401E7D" w:rsidRPr="00CB1E6A" w:rsidRDefault="00401E7D" w:rsidP="00136F56">
            <w:r w:rsidRPr="00CB1E6A">
              <w:t>R</w:t>
            </w:r>
            <w:r w:rsidRPr="00CB1E6A">
              <w:rPr>
                <w:vertAlign w:val="superscript"/>
              </w:rPr>
              <w:t>2</w:t>
            </w:r>
          </w:p>
        </w:tc>
        <w:tc>
          <w:tcPr>
            <w:tcW w:w="993" w:type="dxa"/>
            <w:tcBorders>
              <w:top w:val="nil"/>
              <w:left w:val="nil"/>
              <w:bottom w:val="nil"/>
              <w:right w:val="nil"/>
            </w:tcBorders>
            <w:shd w:val="clear" w:color="auto" w:fill="auto"/>
            <w:noWrap/>
            <w:vAlign w:val="bottom"/>
            <w:hideMark/>
          </w:tcPr>
          <w:p w14:paraId="543669DE" w14:textId="77777777" w:rsidR="00401E7D" w:rsidRPr="00CB1E6A" w:rsidRDefault="00401E7D" w:rsidP="00136F56">
            <w:pPr>
              <w:jc w:val="right"/>
            </w:pPr>
            <w:r w:rsidRPr="00CB1E6A">
              <w:t>0.9595</w:t>
            </w:r>
          </w:p>
        </w:tc>
        <w:tc>
          <w:tcPr>
            <w:tcW w:w="1134" w:type="dxa"/>
            <w:tcBorders>
              <w:top w:val="nil"/>
              <w:left w:val="nil"/>
              <w:bottom w:val="nil"/>
              <w:right w:val="nil"/>
            </w:tcBorders>
            <w:shd w:val="clear" w:color="auto" w:fill="auto"/>
            <w:noWrap/>
            <w:vAlign w:val="bottom"/>
            <w:hideMark/>
          </w:tcPr>
          <w:p w14:paraId="46883FC7" w14:textId="77777777" w:rsidR="00401E7D" w:rsidRPr="00CB1E6A" w:rsidRDefault="00401E7D" w:rsidP="00136F56">
            <w:pPr>
              <w:jc w:val="right"/>
            </w:pPr>
            <w:r w:rsidRPr="00CB1E6A">
              <w:t>0.9231</w:t>
            </w:r>
          </w:p>
        </w:tc>
        <w:tc>
          <w:tcPr>
            <w:tcW w:w="1134" w:type="dxa"/>
            <w:tcBorders>
              <w:top w:val="nil"/>
              <w:left w:val="nil"/>
              <w:bottom w:val="nil"/>
              <w:right w:val="nil"/>
            </w:tcBorders>
            <w:shd w:val="clear" w:color="auto" w:fill="auto"/>
            <w:noWrap/>
            <w:vAlign w:val="bottom"/>
            <w:hideMark/>
          </w:tcPr>
          <w:p w14:paraId="74039A71" w14:textId="77777777" w:rsidR="00401E7D" w:rsidRPr="00CB1E6A" w:rsidRDefault="00401E7D" w:rsidP="00136F56">
            <w:pPr>
              <w:jc w:val="right"/>
            </w:pPr>
            <w:r w:rsidRPr="00CB1E6A">
              <w:t>0.9621</w:t>
            </w:r>
          </w:p>
        </w:tc>
        <w:tc>
          <w:tcPr>
            <w:tcW w:w="1134" w:type="dxa"/>
            <w:tcBorders>
              <w:top w:val="nil"/>
              <w:left w:val="nil"/>
              <w:bottom w:val="nil"/>
              <w:right w:val="nil"/>
            </w:tcBorders>
            <w:shd w:val="clear" w:color="auto" w:fill="auto"/>
            <w:noWrap/>
            <w:vAlign w:val="bottom"/>
            <w:hideMark/>
          </w:tcPr>
          <w:p w14:paraId="4948E97F" w14:textId="77777777" w:rsidR="00401E7D" w:rsidRPr="00CB1E6A" w:rsidRDefault="00401E7D" w:rsidP="00136F56">
            <w:pPr>
              <w:jc w:val="right"/>
            </w:pPr>
            <w:r w:rsidRPr="00CB1E6A">
              <w:t>0.9532</w:t>
            </w:r>
          </w:p>
        </w:tc>
        <w:tc>
          <w:tcPr>
            <w:tcW w:w="1134" w:type="dxa"/>
            <w:tcBorders>
              <w:top w:val="nil"/>
              <w:left w:val="nil"/>
              <w:bottom w:val="nil"/>
              <w:right w:val="nil"/>
            </w:tcBorders>
            <w:shd w:val="clear" w:color="auto" w:fill="auto"/>
            <w:noWrap/>
            <w:vAlign w:val="bottom"/>
            <w:hideMark/>
          </w:tcPr>
          <w:p w14:paraId="0D327E23" w14:textId="77777777" w:rsidR="00401E7D" w:rsidRPr="00CB1E6A" w:rsidRDefault="00401E7D" w:rsidP="00136F56">
            <w:pPr>
              <w:jc w:val="right"/>
            </w:pPr>
            <w:r w:rsidRPr="00CB1E6A">
              <w:t>0.9216</w:t>
            </w:r>
          </w:p>
        </w:tc>
      </w:tr>
      <w:tr w:rsidR="00CB1E6A" w:rsidRPr="00CB1E6A" w14:paraId="19F722EE" w14:textId="77777777" w:rsidTr="00093558">
        <w:trPr>
          <w:trHeight w:val="372"/>
        </w:trPr>
        <w:tc>
          <w:tcPr>
            <w:tcW w:w="2096" w:type="dxa"/>
            <w:tcBorders>
              <w:top w:val="nil"/>
              <w:left w:val="nil"/>
              <w:bottom w:val="nil"/>
              <w:right w:val="nil"/>
            </w:tcBorders>
            <w:shd w:val="clear" w:color="auto" w:fill="auto"/>
            <w:noWrap/>
            <w:vAlign w:val="bottom"/>
            <w:hideMark/>
          </w:tcPr>
          <w:p w14:paraId="0543CE87" w14:textId="77777777" w:rsidR="00401E7D" w:rsidRPr="00CB1E6A" w:rsidRDefault="00401E7D" w:rsidP="00136F56">
            <w:r w:rsidRPr="00CB1E6A">
              <w:t>FRACTIONAL POWER</w:t>
            </w:r>
          </w:p>
        </w:tc>
        <w:tc>
          <w:tcPr>
            <w:tcW w:w="2409" w:type="dxa"/>
            <w:tcBorders>
              <w:top w:val="nil"/>
              <w:left w:val="nil"/>
              <w:bottom w:val="nil"/>
              <w:right w:val="nil"/>
            </w:tcBorders>
            <w:shd w:val="clear" w:color="auto" w:fill="auto"/>
            <w:noWrap/>
            <w:vAlign w:val="bottom"/>
            <w:hideMark/>
          </w:tcPr>
          <w:p w14:paraId="1556B1F0" w14:textId="77777777" w:rsidR="00401E7D" w:rsidRPr="00CB1E6A" w:rsidRDefault="00401E7D" w:rsidP="00136F56">
            <w:r w:rsidRPr="00CB1E6A">
              <w:t>V (min</w:t>
            </w:r>
            <w:r w:rsidRPr="00CB1E6A">
              <w:rPr>
                <w:vertAlign w:val="superscript"/>
              </w:rPr>
              <w:t>-1</w:t>
            </w:r>
            <w:r w:rsidRPr="00CB1E6A">
              <w:t>)</w:t>
            </w:r>
          </w:p>
        </w:tc>
        <w:tc>
          <w:tcPr>
            <w:tcW w:w="993" w:type="dxa"/>
            <w:tcBorders>
              <w:top w:val="nil"/>
              <w:left w:val="nil"/>
              <w:bottom w:val="nil"/>
              <w:right w:val="nil"/>
            </w:tcBorders>
            <w:shd w:val="clear" w:color="auto" w:fill="auto"/>
            <w:noWrap/>
            <w:vAlign w:val="bottom"/>
            <w:hideMark/>
          </w:tcPr>
          <w:p w14:paraId="39F51410" w14:textId="26C0AF87" w:rsidR="00401E7D" w:rsidRPr="006D1CCE" w:rsidRDefault="00401E7D" w:rsidP="00136F56">
            <w:pPr>
              <w:jc w:val="right"/>
              <w:rPr>
                <w:lang w:val="en-GB"/>
              </w:rPr>
            </w:pPr>
            <w:r w:rsidRPr="00CB1E6A">
              <w:t>0.1</w:t>
            </w:r>
            <w:r w:rsidR="006D1CCE">
              <w:rPr>
                <w:lang w:val="en-GB"/>
              </w:rPr>
              <w:t>000</w:t>
            </w:r>
          </w:p>
        </w:tc>
        <w:tc>
          <w:tcPr>
            <w:tcW w:w="1134" w:type="dxa"/>
            <w:tcBorders>
              <w:top w:val="nil"/>
              <w:left w:val="nil"/>
              <w:bottom w:val="nil"/>
              <w:right w:val="nil"/>
            </w:tcBorders>
            <w:shd w:val="clear" w:color="auto" w:fill="auto"/>
            <w:noWrap/>
            <w:vAlign w:val="bottom"/>
            <w:hideMark/>
          </w:tcPr>
          <w:p w14:paraId="0A0F756B" w14:textId="46D04EA0" w:rsidR="00401E7D" w:rsidRPr="006D1CCE" w:rsidRDefault="00401E7D" w:rsidP="00136F56">
            <w:pPr>
              <w:jc w:val="right"/>
              <w:rPr>
                <w:lang w:val="en-GB"/>
              </w:rPr>
            </w:pPr>
            <w:r w:rsidRPr="00CB1E6A">
              <w:t>0.1</w:t>
            </w:r>
            <w:r w:rsidR="006D1CCE">
              <w:rPr>
                <w:lang w:val="en-GB"/>
              </w:rPr>
              <w:t>000</w:t>
            </w:r>
          </w:p>
        </w:tc>
        <w:tc>
          <w:tcPr>
            <w:tcW w:w="1134" w:type="dxa"/>
            <w:tcBorders>
              <w:top w:val="nil"/>
              <w:left w:val="nil"/>
              <w:bottom w:val="nil"/>
              <w:right w:val="nil"/>
            </w:tcBorders>
            <w:shd w:val="clear" w:color="auto" w:fill="auto"/>
            <w:noWrap/>
            <w:vAlign w:val="bottom"/>
            <w:hideMark/>
          </w:tcPr>
          <w:p w14:paraId="0E1847EA" w14:textId="0402C255" w:rsidR="00401E7D" w:rsidRPr="006D1CCE" w:rsidRDefault="00401E7D" w:rsidP="00136F56">
            <w:pPr>
              <w:jc w:val="right"/>
              <w:rPr>
                <w:lang w:val="en-GB"/>
              </w:rPr>
            </w:pPr>
            <w:r w:rsidRPr="00CB1E6A">
              <w:t>0.1</w:t>
            </w:r>
            <w:r w:rsidR="006D1CCE">
              <w:rPr>
                <w:lang w:val="en-GB"/>
              </w:rPr>
              <w:t>000</w:t>
            </w:r>
          </w:p>
        </w:tc>
        <w:tc>
          <w:tcPr>
            <w:tcW w:w="1134" w:type="dxa"/>
            <w:tcBorders>
              <w:top w:val="nil"/>
              <w:left w:val="nil"/>
              <w:bottom w:val="nil"/>
              <w:right w:val="nil"/>
            </w:tcBorders>
            <w:shd w:val="clear" w:color="auto" w:fill="auto"/>
            <w:noWrap/>
            <w:vAlign w:val="bottom"/>
            <w:hideMark/>
          </w:tcPr>
          <w:p w14:paraId="548B9EC5" w14:textId="4E395DDC" w:rsidR="00401E7D" w:rsidRPr="006D1CCE" w:rsidRDefault="00401E7D" w:rsidP="00136F56">
            <w:pPr>
              <w:jc w:val="right"/>
              <w:rPr>
                <w:lang w:val="en-GB"/>
              </w:rPr>
            </w:pPr>
            <w:r w:rsidRPr="00CB1E6A">
              <w:t>0.2</w:t>
            </w:r>
            <w:r w:rsidR="006D1CCE">
              <w:rPr>
                <w:lang w:val="en-GB"/>
              </w:rPr>
              <w:t>000</w:t>
            </w:r>
          </w:p>
        </w:tc>
        <w:tc>
          <w:tcPr>
            <w:tcW w:w="1134" w:type="dxa"/>
            <w:tcBorders>
              <w:top w:val="nil"/>
              <w:left w:val="nil"/>
              <w:bottom w:val="nil"/>
              <w:right w:val="nil"/>
            </w:tcBorders>
            <w:shd w:val="clear" w:color="auto" w:fill="auto"/>
            <w:noWrap/>
            <w:vAlign w:val="bottom"/>
            <w:hideMark/>
          </w:tcPr>
          <w:p w14:paraId="0B56BF57" w14:textId="5E454498" w:rsidR="00401E7D" w:rsidRPr="006D1CCE" w:rsidRDefault="00401E7D" w:rsidP="00136F56">
            <w:pPr>
              <w:jc w:val="right"/>
              <w:rPr>
                <w:lang w:val="en-GB"/>
              </w:rPr>
            </w:pPr>
            <w:r w:rsidRPr="00CB1E6A">
              <w:t>0.3</w:t>
            </w:r>
            <w:r w:rsidR="006D1CCE">
              <w:rPr>
                <w:lang w:val="en-GB"/>
              </w:rPr>
              <w:t>000</w:t>
            </w:r>
          </w:p>
        </w:tc>
      </w:tr>
      <w:tr w:rsidR="00CB1E6A" w:rsidRPr="00CB1E6A" w14:paraId="159EC5F4" w14:textId="77777777" w:rsidTr="00093558">
        <w:trPr>
          <w:trHeight w:val="312"/>
        </w:trPr>
        <w:tc>
          <w:tcPr>
            <w:tcW w:w="2096" w:type="dxa"/>
            <w:tcBorders>
              <w:top w:val="nil"/>
              <w:left w:val="nil"/>
              <w:bottom w:val="nil"/>
              <w:right w:val="nil"/>
            </w:tcBorders>
            <w:shd w:val="clear" w:color="auto" w:fill="auto"/>
            <w:noWrap/>
            <w:vAlign w:val="bottom"/>
            <w:hideMark/>
          </w:tcPr>
          <w:p w14:paraId="3903D263" w14:textId="77777777" w:rsidR="00401E7D" w:rsidRPr="00CB1E6A" w:rsidRDefault="00401E7D" w:rsidP="00136F56">
            <w:pPr>
              <w:jc w:val="right"/>
            </w:pPr>
          </w:p>
        </w:tc>
        <w:tc>
          <w:tcPr>
            <w:tcW w:w="2409" w:type="dxa"/>
            <w:tcBorders>
              <w:top w:val="nil"/>
              <w:left w:val="nil"/>
              <w:bottom w:val="nil"/>
              <w:right w:val="nil"/>
            </w:tcBorders>
            <w:shd w:val="clear" w:color="auto" w:fill="auto"/>
            <w:noWrap/>
            <w:vAlign w:val="bottom"/>
            <w:hideMark/>
          </w:tcPr>
          <w:p w14:paraId="62AAF635" w14:textId="2984B82F" w:rsidR="00401E7D" w:rsidRPr="00CB1E6A" w:rsidRDefault="006D1CCE" w:rsidP="00136F56">
            <w:r>
              <w:rPr>
                <w:lang w:val="en-GB"/>
              </w:rPr>
              <w:t>k</w:t>
            </w:r>
            <w:r w:rsidR="00401E7D" w:rsidRPr="00CB1E6A">
              <w:t xml:space="preserve"> </w:t>
            </w:r>
            <w:r w:rsidR="00C936D5">
              <w:t>(mg/g/min)</w:t>
            </w:r>
          </w:p>
        </w:tc>
        <w:tc>
          <w:tcPr>
            <w:tcW w:w="993" w:type="dxa"/>
            <w:tcBorders>
              <w:top w:val="nil"/>
              <w:left w:val="nil"/>
              <w:bottom w:val="nil"/>
              <w:right w:val="nil"/>
            </w:tcBorders>
            <w:shd w:val="clear" w:color="auto" w:fill="auto"/>
            <w:noWrap/>
            <w:vAlign w:val="bottom"/>
            <w:hideMark/>
          </w:tcPr>
          <w:p w14:paraId="53B42BB7" w14:textId="77777777" w:rsidR="00401E7D" w:rsidRPr="00CB1E6A" w:rsidRDefault="00401E7D" w:rsidP="00136F56">
            <w:pPr>
              <w:jc w:val="right"/>
            </w:pPr>
            <w:r w:rsidRPr="00CB1E6A">
              <w:t>1.7608</w:t>
            </w:r>
          </w:p>
        </w:tc>
        <w:tc>
          <w:tcPr>
            <w:tcW w:w="1134" w:type="dxa"/>
            <w:tcBorders>
              <w:top w:val="nil"/>
              <w:left w:val="nil"/>
              <w:bottom w:val="nil"/>
              <w:right w:val="nil"/>
            </w:tcBorders>
            <w:shd w:val="clear" w:color="auto" w:fill="auto"/>
            <w:noWrap/>
            <w:vAlign w:val="bottom"/>
            <w:hideMark/>
          </w:tcPr>
          <w:p w14:paraId="41FDEADD" w14:textId="77777777" w:rsidR="00401E7D" w:rsidRPr="00CB1E6A" w:rsidRDefault="00401E7D" w:rsidP="00136F56">
            <w:pPr>
              <w:jc w:val="right"/>
            </w:pPr>
            <w:r w:rsidRPr="00CB1E6A">
              <w:t>2.5697</w:t>
            </w:r>
          </w:p>
        </w:tc>
        <w:tc>
          <w:tcPr>
            <w:tcW w:w="1134" w:type="dxa"/>
            <w:tcBorders>
              <w:top w:val="nil"/>
              <w:left w:val="nil"/>
              <w:bottom w:val="nil"/>
              <w:right w:val="nil"/>
            </w:tcBorders>
            <w:shd w:val="clear" w:color="auto" w:fill="auto"/>
            <w:noWrap/>
            <w:vAlign w:val="bottom"/>
            <w:hideMark/>
          </w:tcPr>
          <w:p w14:paraId="452802E4" w14:textId="77777777" w:rsidR="00401E7D" w:rsidRPr="00CB1E6A" w:rsidRDefault="00401E7D" w:rsidP="00136F56">
            <w:pPr>
              <w:jc w:val="right"/>
            </w:pPr>
            <w:r w:rsidRPr="00CB1E6A">
              <w:t>2.7423</w:t>
            </w:r>
          </w:p>
        </w:tc>
        <w:tc>
          <w:tcPr>
            <w:tcW w:w="1134" w:type="dxa"/>
            <w:tcBorders>
              <w:top w:val="nil"/>
              <w:left w:val="nil"/>
              <w:bottom w:val="nil"/>
              <w:right w:val="nil"/>
            </w:tcBorders>
            <w:shd w:val="clear" w:color="auto" w:fill="auto"/>
            <w:noWrap/>
            <w:vAlign w:val="bottom"/>
            <w:hideMark/>
          </w:tcPr>
          <w:p w14:paraId="2B03C02B" w14:textId="77777777" w:rsidR="00401E7D" w:rsidRPr="00CB1E6A" w:rsidRDefault="00401E7D" w:rsidP="00136F56">
            <w:pPr>
              <w:jc w:val="right"/>
            </w:pPr>
            <w:r w:rsidRPr="00CB1E6A">
              <w:t>2.4714</w:t>
            </w:r>
          </w:p>
        </w:tc>
        <w:tc>
          <w:tcPr>
            <w:tcW w:w="1134" w:type="dxa"/>
            <w:tcBorders>
              <w:top w:val="nil"/>
              <w:left w:val="nil"/>
              <w:bottom w:val="nil"/>
              <w:right w:val="nil"/>
            </w:tcBorders>
            <w:shd w:val="clear" w:color="auto" w:fill="auto"/>
            <w:noWrap/>
            <w:vAlign w:val="bottom"/>
            <w:hideMark/>
          </w:tcPr>
          <w:p w14:paraId="49EFF535" w14:textId="77777777" w:rsidR="00401E7D" w:rsidRPr="00CB1E6A" w:rsidRDefault="00401E7D" w:rsidP="00136F56">
            <w:pPr>
              <w:jc w:val="right"/>
            </w:pPr>
            <w:r w:rsidRPr="00CB1E6A">
              <w:t>2.6469</w:t>
            </w:r>
          </w:p>
        </w:tc>
      </w:tr>
      <w:tr w:rsidR="00093558" w:rsidRPr="00CB1E6A" w14:paraId="1EF572D6" w14:textId="77777777" w:rsidTr="00093558">
        <w:trPr>
          <w:trHeight w:val="372"/>
        </w:trPr>
        <w:tc>
          <w:tcPr>
            <w:tcW w:w="2096" w:type="dxa"/>
            <w:tcBorders>
              <w:top w:val="nil"/>
              <w:left w:val="nil"/>
              <w:bottom w:val="single" w:sz="4" w:space="0" w:color="auto"/>
              <w:right w:val="nil"/>
            </w:tcBorders>
            <w:shd w:val="clear" w:color="auto" w:fill="auto"/>
            <w:noWrap/>
            <w:vAlign w:val="bottom"/>
            <w:hideMark/>
          </w:tcPr>
          <w:p w14:paraId="071CD100" w14:textId="77777777" w:rsidR="00401E7D" w:rsidRPr="00CB1E6A" w:rsidRDefault="00401E7D" w:rsidP="00136F56">
            <w:r w:rsidRPr="00CB1E6A">
              <w:t> </w:t>
            </w:r>
          </w:p>
        </w:tc>
        <w:tc>
          <w:tcPr>
            <w:tcW w:w="2409" w:type="dxa"/>
            <w:tcBorders>
              <w:top w:val="nil"/>
              <w:left w:val="nil"/>
              <w:bottom w:val="single" w:sz="4" w:space="0" w:color="auto"/>
              <w:right w:val="nil"/>
            </w:tcBorders>
            <w:shd w:val="clear" w:color="auto" w:fill="auto"/>
            <w:noWrap/>
            <w:vAlign w:val="bottom"/>
            <w:hideMark/>
          </w:tcPr>
          <w:p w14:paraId="778A98AE" w14:textId="77777777" w:rsidR="00401E7D" w:rsidRPr="00CB1E6A" w:rsidRDefault="00401E7D" w:rsidP="00136F56">
            <w:r w:rsidRPr="00CB1E6A">
              <w:t>R</w:t>
            </w:r>
            <w:r w:rsidRPr="00CB1E6A">
              <w:rPr>
                <w:vertAlign w:val="superscript"/>
              </w:rPr>
              <w:t>2</w:t>
            </w:r>
          </w:p>
        </w:tc>
        <w:tc>
          <w:tcPr>
            <w:tcW w:w="993" w:type="dxa"/>
            <w:tcBorders>
              <w:top w:val="nil"/>
              <w:left w:val="nil"/>
              <w:bottom w:val="single" w:sz="4" w:space="0" w:color="auto"/>
              <w:right w:val="nil"/>
            </w:tcBorders>
            <w:shd w:val="clear" w:color="auto" w:fill="auto"/>
            <w:noWrap/>
            <w:vAlign w:val="bottom"/>
            <w:hideMark/>
          </w:tcPr>
          <w:p w14:paraId="1B104772" w14:textId="77777777" w:rsidR="00401E7D" w:rsidRPr="00CB1E6A" w:rsidRDefault="00401E7D" w:rsidP="00136F56">
            <w:pPr>
              <w:jc w:val="right"/>
            </w:pPr>
            <w:r w:rsidRPr="00CB1E6A">
              <w:t>0.9369</w:t>
            </w:r>
          </w:p>
        </w:tc>
        <w:tc>
          <w:tcPr>
            <w:tcW w:w="1134" w:type="dxa"/>
            <w:tcBorders>
              <w:top w:val="nil"/>
              <w:left w:val="nil"/>
              <w:bottom w:val="single" w:sz="4" w:space="0" w:color="auto"/>
              <w:right w:val="nil"/>
            </w:tcBorders>
            <w:shd w:val="clear" w:color="auto" w:fill="auto"/>
            <w:noWrap/>
            <w:vAlign w:val="bottom"/>
            <w:hideMark/>
          </w:tcPr>
          <w:p w14:paraId="5A919A2F" w14:textId="77777777" w:rsidR="00401E7D" w:rsidRPr="00CB1E6A" w:rsidRDefault="00401E7D" w:rsidP="00136F56">
            <w:pPr>
              <w:jc w:val="right"/>
            </w:pPr>
            <w:r w:rsidRPr="00CB1E6A">
              <w:t>0.9037</w:t>
            </w:r>
          </w:p>
        </w:tc>
        <w:tc>
          <w:tcPr>
            <w:tcW w:w="1134" w:type="dxa"/>
            <w:tcBorders>
              <w:top w:val="nil"/>
              <w:left w:val="nil"/>
              <w:bottom w:val="single" w:sz="4" w:space="0" w:color="auto"/>
              <w:right w:val="nil"/>
            </w:tcBorders>
            <w:shd w:val="clear" w:color="auto" w:fill="auto"/>
            <w:noWrap/>
            <w:vAlign w:val="bottom"/>
            <w:hideMark/>
          </w:tcPr>
          <w:p w14:paraId="1ED4D8A4" w14:textId="77777777" w:rsidR="00401E7D" w:rsidRPr="00CB1E6A" w:rsidRDefault="00401E7D" w:rsidP="00136F56">
            <w:pPr>
              <w:jc w:val="right"/>
            </w:pPr>
            <w:r w:rsidRPr="00CB1E6A">
              <w:t>0.9288</w:t>
            </w:r>
          </w:p>
        </w:tc>
        <w:tc>
          <w:tcPr>
            <w:tcW w:w="1134" w:type="dxa"/>
            <w:tcBorders>
              <w:top w:val="nil"/>
              <w:left w:val="nil"/>
              <w:bottom w:val="single" w:sz="4" w:space="0" w:color="auto"/>
              <w:right w:val="nil"/>
            </w:tcBorders>
            <w:shd w:val="clear" w:color="auto" w:fill="auto"/>
            <w:noWrap/>
            <w:vAlign w:val="bottom"/>
            <w:hideMark/>
          </w:tcPr>
          <w:p w14:paraId="6687BDB4" w14:textId="77777777" w:rsidR="00401E7D" w:rsidRPr="00CB1E6A" w:rsidRDefault="00401E7D" w:rsidP="00136F56">
            <w:pPr>
              <w:jc w:val="right"/>
            </w:pPr>
            <w:r w:rsidRPr="00CB1E6A">
              <w:t>0.9356</w:t>
            </w:r>
          </w:p>
        </w:tc>
        <w:tc>
          <w:tcPr>
            <w:tcW w:w="1134" w:type="dxa"/>
            <w:tcBorders>
              <w:top w:val="nil"/>
              <w:left w:val="nil"/>
              <w:bottom w:val="single" w:sz="4" w:space="0" w:color="auto"/>
              <w:right w:val="nil"/>
            </w:tcBorders>
            <w:shd w:val="clear" w:color="auto" w:fill="auto"/>
            <w:noWrap/>
            <w:vAlign w:val="bottom"/>
            <w:hideMark/>
          </w:tcPr>
          <w:p w14:paraId="00859017" w14:textId="77777777" w:rsidR="00401E7D" w:rsidRPr="00CB1E6A" w:rsidRDefault="00401E7D" w:rsidP="00136F56">
            <w:pPr>
              <w:jc w:val="right"/>
            </w:pPr>
            <w:r w:rsidRPr="00CB1E6A">
              <w:t>0.9188</w:t>
            </w:r>
          </w:p>
        </w:tc>
      </w:tr>
    </w:tbl>
    <w:p w14:paraId="3476D1FD" w14:textId="2A759FC0" w:rsidR="00401E7D" w:rsidRPr="00CB1E6A" w:rsidRDefault="00401E7D" w:rsidP="00803870">
      <w:pPr>
        <w:pStyle w:val="Heading4"/>
      </w:pPr>
      <w:bookmarkStart w:id="1124" w:name="_Toc118051631"/>
      <w:bookmarkStart w:id="1125" w:name="_Toc127869211"/>
      <w:r w:rsidRPr="00CB1E6A">
        <w:lastRenderedPageBreak/>
        <w:t>Effect of temperature and thermodynamic studies of CPX removal onto DRP1</w:t>
      </w:r>
      <w:bookmarkEnd w:id="1124"/>
      <w:bookmarkEnd w:id="1125"/>
    </w:p>
    <w:p w14:paraId="67D2E05D" w14:textId="0C7CE245" w:rsidR="00DD662C" w:rsidRPr="004A61B4" w:rsidRDefault="00DD662C" w:rsidP="004A61B4">
      <w:pPr>
        <w:spacing w:line="480" w:lineRule="auto"/>
        <w:jc w:val="both"/>
        <w:rPr>
          <w:rFonts w:eastAsiaTheme="minorEastAsia"/>
          <w:sz w:val="28"/>
          <w:szCs w:val="28"/>
        </w:rPr>
      </w:pPr>
      <w:r w:rsidRPr="00CB1E6A">
        <w:rPr>
          <w:rFonts w:eastAsiaTheme="minorEastAsia"/>
          <w:lang w:val="en-GB"/>
        </w:rPr>
        <w:t>The effect of temperature on the removal of CP</w:t>
      </w:r>
      <w:r w:rsidR="00502800" w:rsidRPr="00CB1E6A">
        <w:rPr>
          <w:rFonts w:eastAsiaTheme="minorEastAsia"/>
          <w:lang w:val="en-GB"/>
        </w:rPr>
        <w:t>X</w:t>
      </w:r>
      <w:r w:rsidRPr="00CB1E6A">
        <w:rPr>
          <w:rFonts w:eastAsiaTheme="minorEastAsia"/>
          <w:lang w:val="en-GB"/>
        </w:rPr>
        <w:t xml:space="preserve"> </w:t>
      </w:r>
      <w:r w:rsidR="00423EA3">
        <w:rPr>
          <w:rFonts w:eastAsiaTheme="minorEastAsia"/>
          <w:lang w:val="en-GB"/>
        </w:rPr>
        <w:t>onto RHP1</w:t>
      </w:r>
      <w:r w:rsidRPr="00CB1E6A">
        <w:rPr>
          <w:rFonts w:eastAsiaTheme="minorEastAsia"/>
          <w:lang w:val="en-GB"/>
        </w:rPr>
        <w:t xml:space="preserve"> was investigated at 26, 35, 45 and 55 </w:t>
      </w:r>
      <w:r w:rsidRPr="00CB1E6A">
        <w:rPr>
          <w:rFonts w:eastAsiaTheme="minorEastAsia"/>
          <w:vertAlign w:val="superscript"/>
          <w:lang w:val="en-GB"/>
        </w:rPr>
        <w:t>o</w:t>
      </w:r>
      <w:r w:rsidRPr="00CB1E6A">
        <w:rPr>
          <w:rFonts w:eastAsiaTheme="minorEastAsia"/>
          <w:lang w:val="en-GB"/>
        </w:rPr>
        <w:t>C as shown in Figure 4.3.3.6.1. As the temperature increase</w:t>
      </w:r>
      <w:r w:rsidR="006E2834">
        <w:rPr>
          <w:rFonts w:eastAsiaTheme="minorEastAsia"/>
          <w:lang w:val="en-GB"/>
        </w:rPr>
        <w:t>d</w:t>
      </w:r>
      <w:r w:rsidRPr="00CB1E6A">
        <w:rPr>
          <w:rFonts w:eastAsiaTheme="minorEastAsia"/>
          <w:lang w:val="en-GB"/>
        </w:rPr>
        <w:t>, the percentage removal decrease</w:t>
      </w:r>
      <w:r w:rsidR="006E2834">
        <w:rPr>
          <w:rFonts w:eastAsiaTheme="minorEastAsia"/>
          <w:lang w:val="en-GB"/>
        </w:rPr>
        <w:t>d</w:t>
      </w:r>
      <w:r w:rsidRPr="00CB1E6A">
        <w:rPr>
          <w:rFonts w:eastAsiaTheme="minorEastAsia"/>
          <w:lang w:val="en-GB"/>
        </w:rPr>
        <w:t xml:space="preserve"> (96.21 – 94.79%),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RHP1’s active sites and CQP were weakened. The desorption rate also increases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4D62A4D6" w14:textId="77777777" w:rsidR="00401E7D" w:rsidRPr="00CB1E6A" w:rsidRDefault="00401E7D" w:rsidP="0038704F">
      <w:pPr>
        <w:jc w:val="center"/>
        <w:rPr>
          <w:rFonts w:eastAsiaTheme="minorEastAsia"/>
          <w:b/>
          <w:bCs/>
          <w:sz w:val="28"/>
          <w:szCs w:val="28"/>
        </w:rPr>
      </w:pPr>
      <w:r w:rsidRPr="00CB1E6A">
        <w:rPr>
          <w:noProof/>
        </w:rPr>
        <w:drawing>
          <wp:inline distT="0" distB="0" distL="0" distR="0" wp14:anchorId="6666C962" wp14:editId="3030F2ED">
            <wp:extent cx="5385435" cy="2286136"/>
            <wp:effectExtent l="0" t="0" r="5715" b="0"/>
            <wp:docPr id="397" name="Chart 397">
              <a:extLst xmlns:a="http://schemas.openxmlformats.org/drawingml/2006/main">
                <a:ext uri="{FF2B5EF4-FFF2-40B4-BE49-F238E27FC236}">
                  <a16:creationId xmlns:a16="http://schemas.microsoft.com/office/drawing/2014/main" id="{B6D9B1A2-3690-C117-2B16-08586CA8AC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71216CD3" w14:textId="0F11BE4A" w:rsidR="005D44EB" w:rsidRDefault="00401E7D" w:rsidP="0076286E">
      <w:pPr>
        <w:pStyle w:val="ListofFigures"/>
      </w:pPr>
      <w:bookmarkStart w:id="1126" w:name="_Toc123054532"/>
      <w:bookmarkStart w:id="1127" w:name="_Toc127867046"/>
      <w:bookmarkStart w:id="1128" w:name="_Toc127867664"/>
      <w:bookmarkStart w:id="1129" w:name="_Hlk112947493"/>
      <w:bookmarkStart w:id="1130" w:name="_Toc119501953"/>
      <w:bookmarkStart w:id="1131" w:name="_Toc119509393"/>
      <w:r w:rsidRPr="00CB1E6A">
        <w:t xml:space="preserve">Figure </w:t>
      </w:r>
      <w:r w:rsidR="004D70AF" w:rsidRPr="00CB1E6A">
        <w:t>4.3.3.6</w:t>
      </w:r>
      <w:r w:rsidR="00D84885" w:rsidRPr="00CB1E6A">
        <w:t>.1</w:t>
      </w:r>
      <w:r w:rsidRPr="00CB1E6A">
        <w:t>: Effect of temperature on the uptake of CPX onto DRP1</w:t>
      </w:r>
      <w:bookmarkEnd w:id="1126"/>
      <w:bookmarkEnd w:id="1127"/>
      <w:bookmarkEnd w:id="1128"/>
      <w:r w:rsidRPr="00CB1E6A">
        <w:t xml:space="preserve"> </w:t>
      </w:r>
      <w:bookmarkStart w:id="1132" w:name="_Hlk112947731"/>
    </w:p>
    <w:p w14:paraId="5C5A7BFC" w14:textId="17AE26C3" w:rsidR="00401E7D" w:rsidRPr="005D44EB" w:rsidRDefault="00401E7D" w:rsidP="005D44EB">
      <w:pPr>
        <w:jc w:val="center"/>
        <w:rPr>
          <w:b/>
          <w:bCs/>
          <w:sz w:val="26"/>
          <w:szCs w:val="26"/>
        </w:rPr>
      </w:pPr>
      <w:r w:rsidRPr="005D44EB">
        <w:rPr>
          <w:b/>
          <w:bCs/>
          <w:sz w:val="26"/>
          <w:szCs w:val="26"/>
        </w:rPr>
        <w:t xml:space="preserve">Operational </w:t>
      </w:r>
      <w:bookmarkEnd w:id="1129"/>
      <w:r w:rsidRPr="005D44EB">
        <w:rPr>
          <w:b/>
          <w:bCs/>
          <w:sz w:val="26"/>
          <w:szCs w:val="26"/>
        </w:rPr>
        <w:t>conditions:  Dosage (1 g/L), agitation speed (130 rpm), pH (5), initial concentration (45 mg/L)</w:t>
      </w:r>
      <w:bookmarkEnd w:id="1130"/>
      <w:bookmarkEnd w:id="1131"/>
      <w:bookmarkEnd w:id="1132"/>
    </w:p>
    <w:p w14:paraId="411F6DD5" w14:textId="6C8DB5F7" w:rsidR="00D84885" w:rsidRDefault="00D84885" w:rsidP="004D70AF">
      <w:pPr>
        <w:jc w:val="both"/>
        <w:rPr>
          <w:rFonts w:asciiTheme="majorBidi" w:hAnsiTheme="majorBidi" w:cstheme="majorBidi"/>
          <w:b/>
          <w:bCs/>
          <w:sz w:val="28"/>
          <w:szCs w:val="28"/>
          <w:lang w:val="en-GB"/>
        </w:rPr>
      </w:pPr>
    </w:p>
    <w:p w14:paraId="138AA458" w14:textId="1E09D4D1" w:rsidR="0038704F" w:rsidRPr="00054AA2" w:rsidRDefault="0038704F" w:rsidP="00054AA2">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3.3.6.2) is presented in Table 4.3.3.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however decreases. This suggested that CPX adsorption is less favourable at elevated temperatures. The negative value of ∆H</w:t>
      </w:r>
      <w:r w:rsidRPr="00CB1E6A">
        <w:rPr>
          <w:vertAlign w:val="superscript"/>
          <w:lang w:val="en-GB"/>
        </w:rPr>
        <w:t xml:space="preserve">o </w:t>
      </w:r>
      <w:r w:rsidRPr="00CB1E6A">
        <w:rPr>
          <w:lang w:val="en-GB"/>
        </w:rPr>
        <w:t>suggested that CPX-DRP1 system is exothermic in nature while the negative value of ∆S</w:t>
      </w:r>
      <w:r w:rsidRPr="00CB1E6A">
        <w:rPr>
          <w:vertAlign w:val="superscript"/>
          <w:lang w:val="en-GB"/>
        </w:rPr>
        <w:t xml:space="preserve">o </w:t>
      </w:r>
      <w:r w:rsidRPr="00CB1E6A">
        <w:rPr>
          <w:lang w:val="en-GB"/>
        </w:rPr>
        <w:t xml:space="preserve">reflected the decreased randomness of the adsorption system. </w:t>
      </w:r>
    </w:p>
    <w:p w14:paraId="16534F03" w14:textId="1435A9FA" w:rsidR="00401E7D" w:rsidRPr="00CB1E6A" w:rsidRDefault="00D84885" w:rsidP="0038704F">
      <w:pPr>
        <w:jc w:val="center"/>
        <w:rPr>
          <w:rFonts w:asciiTheme="majorBidi" w:hAnsiTheme="majorBidi" w:cstheme="majorBidi"/>
          <w:b/>
          <w:bCs/>
          <w:lang w:val="en-GB"/>
        </w:rPr>
      </w:pPr>
      <w:r w:rsidRPr="00CB1E6A">
        <w:rPr>
          <w:noProof/>
        </w:rPr>
        <w:lastRenderedPageBreak/>
        <w:drawing>
          <wp:inline distT="0" distB="0" distL="0" distR="0" wp14:anchorId="69C68CE5" wp14:editId="70F907D1">
            <wp:extent cx="5369560" cy="2190226"/>
            <wp:effectExtent l="0" t="0" r="2540" b="635"/>
            <wp:docPr id="406" name="Chart 406">
              <a:extLst xmlns:a="http://schemas.openxmlformats.org/drawingml/2006/main">
                <a:ext uri="{FF2B5EF4-FFF2-40B4-BE49-F238E27FC236}">
                  <a16:creationId xmlns:a16="http://schemas.microsoft.com/office/drawing/2014/main" id="{D104BCF4-5E49-E735-7A8E-3D5EF811329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150ADF1D" w14:textId="60EC9A87" w:rsidR="00401E7D" w:rsidRDefault="00401E7D" w:rsidP="0076286E">
      <w:pPr>
        <w:pStyle w:val="ListofFigures"/>
      </w:pPr>
      <w:bookmarkStart w:id="1133" w:name="_Toc119501954"/>
      <w:bookmarkStart w:id="1134" w:name="_Toc119509394"/>
      <w:bookmarkStart w:id="1135" w:name="_Toc123054533"/>
      <w:bookmarkStart w:id="1136" w:name="_Toc127867047"/>
      <w:bookmarkStart w:id="1137" w:name="_Toc127867665"/>
      <w:r w:rsidRPr="00CB1E6A">
        <w:t xml:space="preserve">Figure </w:t>
      </w:r>
      <w:r w:rsidR="00DD662C" w:rsidRPr="00CB1E6A">
        <w:t>4.3.3.6.2</w:t>
      </w:r>
      <w:r w:rsidRPr="00CB1E6A">
        <w:t xml:space="preserve">: </w:t>
      </w:r>
      <w:r w:rsidR="005A05E3">
        <w:t>Van’t</w:t>
      </w:r>
      <w:r w:rsidRPr="00CB1E6A">
        <w:t xml:space="preserve"> Hoff plot of CPX uptake onto DRP1</w:t>
      </w:r>
      <w:bookmarkEnd w:id="1133"/>
      <w:bookmarkEnd w:id="1134"/>
      <w:bookmarkEnd w:id="1135"/>
      <w:bookmarkEnd w:id="1136"/>
      <w:bookmarkEnd w:id="1137"/>
    </w:p>
    <w:p w14:paraId="28F916BE" w14:textId="77777777" w:rsidR="00093558" w:rsidRPr="00CB1E6A" w:rsidRDefault="00093558" w:rsidP="00DD662C">
      <w:pPr>
        <w:spacing w:line="480" w:lineRule="auto"/>
        <w:rPr>
          <w:rFonts w:asciiTheme="majorBidi" w:hAnsiTheme="majorBidi" w:cstheme="majorBidi"/>
          <w:b/>
          <w:bCs/>
          <w:sz w:val="28"/>
          <w:szCs w:val="28"/>
          <w:lang w:val="en-GB"/>
        </w:rPr>
      </w:pPr>
      <w:bookmarkStart w:id="1138" w:name="_Hlk112947760"/>
    </w:p>
    <w:p w14:paraId="5D1E17C7" w14:textId="77A2B395" w:rsidR="00401E7D" w:rsidRPr="00CB1E6A" w:rsidRDefault="00401E7D" w:rsidP="0076286E">
      <w:pPr>
        <w:pStyle w:val="ListofTables"/>
      </w:pPr>
      <w:bookmarkStart w:id="1139" w:name="_Toc123057448"/>
      <w:r w:rsidRPr="00CB1E6A">
        <w:t xml:space="preserve">Table </w:t>
      </w:r>
      <w:r w:rsidR="0058075A" w:rsidRPr="00CB1E6A">
        <w:t>4.3.3.3</w:t>
      </w:r>
      <w:r w:rsidRPr="00CB1E6A">
        <w:t>: Thermodynamic parameters for the uptake of CPX onto DRP1</w:t>
      </w:r>
      <w:bookmarkEnd w:id="1139"/>
    </w:p>
    <w:tbl>
      <w:tblPr>
        <w:tblW w:w="7230" w:type="dxa"/>
        <w:jc w:val="center"/>
        <w:tblLook w:val="04A0" w:firstRow="1" w:lastRow="0" w:firstColumn="1" w:lastColumn="0" w:noHBand="0" w:noVBand="1"/>
      </w:tblPr>
      <w:tblGrid>
        <w:gridCol w:w="1524"/>
        <w:gridCol w:w="1878"/>
        <w:gridCol w:w="1843"/>
        <w:gridCol w:w="1985"/>
      </w:tblGrid>
      <w:tr w:rsidR="00CB1E6A" w:rsidRPr="00CB1E6A" w14:paraId="32FCA2D6" w14:textId="77777777" w:rsidTr="00136F56">
        <w:trPr>
          <w:trHeight w:val="360"/>
          <w:jc w:val="center"/>
        </w:trPr>
        <w:tc>
          <w:tcPr>
            <w:tcW w:w="1524" w:type="dxa"/>
            <w:tcBorders>
              <w:top w:val="single" w:sz="4" w:space="0" w:color="auto"/>
              <w:left w:val="nil"/>
              <w:bottom w:val="single" w:sz="4" w:space="0" w:color="auto"/>
              <w:right w:val="nil"/>
            </w:tcBorders>
            <w:shd w:val="clear" w:color="auto" w:fill="auto"/>
            <w:noWrap/>
            <w:vAlign w:val="bottom"/>
            <w:hideMark/>
          </w:tcPr>
          <w:bookmarkEnd w:id="1138"/>
          <w:p w14:paraId="668308A1" w14:textId="77777777" w:rsidR="00401E7D" w:rsidRPr="00CB1E6A" w:rsidRDefault="00401E7D" w:rsidP="00136F56">
            <w:pPr>
              <w:rPr>
                <w:b/>
                <w:bCs/>
              </w:rPr>
            </w:pPr>
            <w:r w:rsidRPr="00CB1E6A">
              <w:rPr>
                <w:b/>
                <w:bCs/>
              </w:rPr>
              <w:t>T</w:t>
            </w:r>
            <w:r w:rsidRPr="00CB1E6A">
              <w:rPr>
                <w:b/>
                <w:bCs/>
                <w:lang w:val="en-GB"/>
              </w:rPr>
              <w:t>emp</w:t>
            </w:r>
            <w:r w:rsidRPr="00CB1E6A">
              <w:rPr>
                <w:b/>
                <w:bCs/>
              </w:rPr>
              <w:t>. (K)</w:t>
            </w:r>
          </w:p>
        </w:tc>
        <w:tc>
          <w:tcPr>
            <w:tcW w:w="1878" w:type="dxa"/>
            <w:tcBorders>
              <w:top w:val="single" w:sz="4" w:space="0" w:color="auto"/>
              <w:left w:val="nil"/>
              <w:bottom w:val="single" w:sz="4" w:space="0" w:color="auto"/>
              <w:right w:val="nil"/>
            </w:tcBorders>
            <w:shd w:val="clear" w:color="auto" w:fill="auto"/>
            <w:noWrap/>
            <w:vAlign w:val="bottom"/>
            <w:hideMark/>
          </w:tcPr>
          <w:p w14:paraId="4BEEF270" w14:textId="0FFFA30E" w:rsidR="00401E7D" w:rsidRPr="00CB1E6A" w:rsidRDefault="00401E7D"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28D78662" w14:textId="1707339E" w:rsidR="00401E7D" w:rsidRPr="00CB1E6A" w:rsidRDefault="00401E7D"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5" w:type="dxa"/>
            <w:tcBorders>
              <w:top w:val="single" w:sz="4" w:space="0" w:color="auto"/>
              <w:left w:val="nil"/>
              <w:bottom w:val="single" w:sz="4" w:space="0" w:color="auto"/>
              <w:right w:val="nil"/>
            </w:tcBorders>
            <w:shd w:val="clear" w:color="auto" w:fill="auto"/>
            <w:noWrap/>
            <w:vAlign w:val="bottom"/>
            <w:hideMark/>
          </w:tcPr>
          <w:p w14:paraId="6F4B3351" w14:textId="5403DF3B" w:rsidR="00401E7D" w:rsidRPr="00CB1E6A" w:rsidRDefault="00401E7D"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1617D129" w14:textId="77777777" w:rsidTr="00136F56">
        <w:trPr>
          <w:trHeight w:val="312"/>
          <w:jc w:val="center"/>
        </w:trPr>
        <w:tc>
          <w:tcPr>
            <w:tcW w:w="1524" w:type="dxa"/>
            <w:tcBorders>
              <w:top w:val="nil"/>
              <w:left w:val="nil"/>
              <w:bottom w:val="nil"/>
              <w:right w:val="nil"/>
            </w:tcBorders>
            <w:shd w:val="clear" w:color="auto" w:fill="auto"/>
            <w:noWrap/>
            <w:vAlign w:val="bottom"/>
            <w:hideMark/>
          </w:tcPr>
          <w:p w14:paraId="20FFC1B0" w14:textId="77777777" w:rsidR="00401E7D" w:rsidRPr="00CB1E6A" w:rsidRDefault="00401E7D" w:rsidP="00136F56">
            <w:pPr>
              <w:jc w:val="center"/>
            </w:pPr>
            <w:r w:rsidRPr="00CB1E6A">
              <w:t>299</w:t>
            </w:r>
          </w:p>
        </w:tc>
        <w:tc>
          <w:tcPr>
            <w:tcW w:w="1878" w:type="dxa"/>
            <w:tcBorders>
              <w:top w:val="nil"/>
              <w:left w:val="nil"/>
              <w:bottom w:val="nil"/>
              <w:right w:val="nil"/>
            </w:tcBorders>
            <w:shd w:val="clear" w:color="auto" w:fill="auto"/>
            <w:noWrap/>
            <w:vAlign w:val="bottom"/>
            <w:hideMark/>
          </w:tcPr>
          <w:p w14:paraId="0EB63D87" w14:textId="77777777" w:rsidR="00401E7D" w:rsidRPr="00CB1E6A" w:rsidRDefault="00401E7D" w:rsidP="00136F56">
            <w:pPr>
              <w:jc w:val="center"/>
            </w:pPr>
            <w:r w:rsidRPr="00CB1E6A">
              <w:t>-3.71</w:t>
            </w:r>
          </w:p>
        </w:tc>
        <w:tc>
          <w:tcPr>
            <w:tcW w:w="1843" w:type="dxa"/>
            <w:tcBorders>
              <w:top w:val="nil"/>
              <w:left w:val="nil"/>
              <w:bottom w:val="nil"/>
              <w:right w:val="nil"/>
            </w:tcBorders>
            <w:shd w:val="clear" w:color="auto" w:fill="auto"/>
            <w:noWrap/>
            <w:vAlign w:val="bottom"/>
            <w:hideMark/>
          </w:tcPr>
          <w:p w14:paraId="00632D8D" w14:textId="3EF0EF59" w:rsidR="00401E7D" w:rsidRPr="00CB1E6A" w:rsidRDefault="00401E7D" w:rsidP="00136F56">
            <w:pPr>
              <w:jc w:val="center"/>
              <w:rPr>
                <w:lang w:val="en-GB"/>
              </w:rPr>
            </w:pPr>
            <w:r w:rsidRPr="00CB1E6A">
              <w:t>-8.</w:t>
            </w:r>
            <w:r w:rsidR="001945BA" w:rsidRPr="00CB1E6A">
              <w:rPr>
                <w:lang w:val="en-GB"/>
              </w:rPr>
              <w:t>30</w:t>
            </w:r>
          </w:p>
        </w:tc>
        <w:tc>
          <w:tcPr>
            <w:tcW w:w="1985" w:type="dxa"/>
            <w:tcBorders>
              <w:top w:val="nil"/>
              <w:left w:val="nil"/>
              <w:bottom w:val="nil"/>
              <w:right w:val="nil"/>
            </w:tcBorders>
            <w:shd w:val="clear" w:color="auto" w:fill="auto"/>
            <w:noWrap/>
            <w:vAlign w:val="bottom"/>
            <w:hideMark/>
          </w:tcPr>
          <w:p w14:paraId="77D734F7" w14:textId="77777777" w:rsidR="00401E7D" w:rsidRPr="00CB1E6A" w:rsidRDefault="00401E7D" w:rsidP="00136F56">
            <w:pPr>
              <w:jc w:val="center"/>
            </w:pPr>
            <w:r w:rsidRPr="00CB1E6A">
              <w:t>-9.21</w:t>
            </w:r>
          </w:p>
        </w:tc>
      </w:tr>
      <w:tr w:rsidR="00CB1E6A" w:rsidRPr="00CB1E6A" w14:paraId="39161BED" w14:textId="77777777" w:rsidTr="00136F56">
        <w:trPr>
          <w:trHeight w:val="360"/>
          <w:jc w:val="center"/>
        </w:trPr>
        <w:tc>
          <w:tcPr>
            <w:tcW w:w="1524" w:type="dxa"/>
            <w:tcBorders>
              <w:top w:val="nil"/>
              <w:left w:val="nil"/>
              <w:bottom w:val="nil"/>
              <w:right w:val="nil"/>
            </w:tcBorders>
            <w:shd w:val="clear" w:color="auto" w:fill="auto"/>
            <w:noWrap/>
            <w:vAlign w:val="bottom"/>
            <w:hideMark/>
          </w:tcPr>
          <w:p w14:paraId="2ABFC346" w14:textId="77777777" w:rsidR="00401E7D" w:rsidRPr="00CB1E6A" w:rsidRDefault="00401E7D" w:rsidP="00136F56">
            <w:pPr>
              <w:jc w:val="center"/>
            </w:pPr>
            <w:r w:rsidRPr="00CB1E6A">
              <w:t>308</w:t>
            </w:r>
          </w:p>
        </w:tc>
        <w:tc>
          <w:tcPr>
            <w:tcW w:w="1878" w:type="dxa"/>
            <w:tcBorders>
              <w:top w:val="nil"/>
              <w:left w:val="nil"/>
              <w:bottom w:val="nil"/>
              <w:right w:val="nil"/>
            </w:tcBorders>
            <w:shd w:val="clear" w:color="auto" w:fill="auto"/>
            <w:noWrap/>
            <w:vAlign w:val="bottom"/>
            <w:hideMark/>
          </w:tcPr>
          <w:p w14:paraId="19B322CF" w14:textId="77777777" w:rsidR="00401E7D" w:rsidRPr="00CB1E6A" w:rsidRDefault="00401E7D" w:rsidP="00136F56">
            <w:pPr>
              <w:jc w:val="center"/>
            </w:pPr>
          </w:p>
        </w:tc>
        <w:tc>
          <w:tcPr>
            <w:tcW w:w="1843" w:type="dxa"/>
            <w:tcBorders>
              <w:top w:val="nil"/>
              <w:left w:val="nil"/>
              <w:bottom w:val="nil"/>
              <w:right w:val="nil"/>
            </w:tcBorders>
            <w:shd w:val="clear" w:color="auto" w:fill="auto"/>
            <w:noWrap/>
            <w:vAlign w:val="bottom"/>
            <w:hideMark/>
          </w:tcPr>
          <w:p w14:paraId="084B1287" w14:textId="77777777" w:rsidR="00401E7D" w:rsidRPr="00CB1E6A" w:rsidRDefault="00401E7D" w:rsidP="00136F56">
            <w:pPr>
              <w:jc w:val="center"/>
            </w:pPr>
            <w:r w:rsidRPr="00CB1E6A">
              <w:t>-8.11</w:t>
            </w:r>
          </w:p>
        </w:tc>
        <w:tc>
          <w:tcPr>
            <w:tcW w:w="1985" w:type="dxa"/>
            <w:tcBorders>
              <w:top w:val="nil"/>
              <w:left w:val="nil"/>
              <w:bottom w:val="nil"/>
              <w:right w:val="nil"/>
            </w:tcBorders>
            <w:shd w:val="clear" w:color="auto" w:fill="auto"/>
            <w:noWrap/>
            <w:vAlign w:val="bottom"/>
            <w:hideMark/>
          </w:tcPr>
          <w:p w14:paraId="431288C7" w14:textId="77777777" w:rsidR="00401E7D" w:rsidRPr="00CB1E6A" w:rsidRDefault="00401E7D" w:rsidP="00136F56">
            <w:pPr>
              <w:jc w:val="center"/>
            </w:pPr>
          </w:p>
        </w:tc>
      </w:tr>
      <w:tr w:rsidR="00CB1E6A" w:rsidRPr="00CB1E6A" w14:paraId="283CBEC1" w14:textId="77777777" w:rsidTr="00136F56">
        <w:trPr>
          <w:trHeight w:val="360"/>
          <w:jc w:val="center"/>
        </w:trPr>
        <w:tc>
          <w:tcPr>
            <w:tcW w:w="1524" w:type="dxa"/>
            <w:tcBorders>
              <w:top w:val="nil"/>
              <w:left w:val="nil"/>
              <w:bottom w:val="nil"/>
              <w:right w:val="nil"/>
            </w:tcBorders>
            <w:shd w:val="clear" w:color="auto" w:fill="auto"/>
            <w:noWrap/>
            <w:vAlign w:val="bottom"/>
            <w:hideMark/>
          </w:tcPr>
          <w:p w14:paraId="203A2093" w14:textId="77777777" w:rsidR="00401E7D" w:rsidRPr="00CB1E6A" w:rsidRDefault="00401E7D" w:rsidP="00136F56">
            <w:pPr>
              <w:jc w:val="center"/>
            </w:pPr>
            <w:r w:rsidRPr="00CB1E6A">
              <w:t>318</w:t>
            </w:r>
          </w:p>
        </w:tc>
        <w:tc>
          <w:tcPr>
            <w:tcW w:w="1878" w:type="dxa"/>
            <w:tcBorders>
              <w:top w:val="nil"/>
              <w:left w:val="nil"/>
              <w:bottom w:val="nil"/>
              <w:right w:val="nil"/>
            </w:tcBorders>
            <w:shd w:val="clear" w:color="auto" w:fill="auto"/>
            <w:noWrap/>
            <w:vAlign w:val="bottom"/>
            <w:hideMark/>
          </w:tcPr>
          <w:p w14:paraId="71007A32" w14:textId="77777777" w:rsidR="00401E7D" w:rsidRPr="00CB1E6A" w:rsidRDefault="00401E7D" w:rsidP="00136F56">
            <w:pPr>
              <w:jc w:val="center"/>
            </w:pPr>
          </w:p>
        </w:tc>
        <w:tc>
          <w:tcPr>
            <w:tcW w:w="1843" w:type="dxa"/>
            <w:tcBorders>
              <w:top w:val="nil"/>
              <w:left w:val="nil"/>
              <w:bottom w:val="nil"/>
              <w:right w:val="nil"/>
            </w:tcBorders>
            <w:shd w:val="clear" w:color="auto" w:fill="auto"/>
            <w:noWrap/>
            <w:vAlign w:val="bottom"/>
            <w:hideMark/>
          </w:tcPr>
          <w:p w14:paraId="3A5CC55A" w14:textId="77777777" w:rsidR="00401E7D" w:rsidRPr="00CB1E6A" w:rsidRDefault="00401E7D" w:rsidP="00136F56">
            <w:pPr>
              <w:jc w:val="center"/>
            </w:pPr>
            <w:r w:rsidRPr="00CB1E6A">
              <w:t>-8.11</w:t>
            </w:r>
          </w:p>
        </w:tc>
        <w:tc>
          <w:tcPr>
            <w:tcW w:w="1985" w:type="dxa"/>
            <w:tcBorders>
              <w:top w:val="nil"/>
              <w:left w:val="nil"/>
              <w:bottom w:val="nil"/>
              <w:right w:val="nil"/>
            </w:tcBorders>
            <w:shd w:val="clear" w:color="auto" w:fill="auto"/>
            <w:noWrap/>
            <w:vAlign w:val="bottom"/>
            <w:hideMark/>
          </w:tcPr>
          <w:p w14:paraId="140BEAD6" w14:textId="77777777" w:rsidR="00401E7D" w:rsidRPr="00CB1E6A" w:rsidRDefault="00401E7D" w:rsidP="00136F56">
            <w:pPr>
              <w:jc w:val="center"/>
            </w:pPr>
          </w:p>
        </w:tc>
      </w:tr>
      <w:tr w:rsidR="00401E7D" w:rsidRPr="00CB1E6A" w14:paraId="6AD9FB91" w14:textId="77777777" w:rsidTr="00136F56">
        <w:trPr>
          <w:trHeight w:val="360"/>
          <w:jc w:val="center"/>
        </w:trPr>
        <w:tc>
          <w:tcPr>
            <w:tcW w:w="1524" w:type="dxa"/>
            <w:tcBorders>
              <w:top w:val="nil"/>
              <w:left w:val="nil"/>
              <w:bottom w:val="single" w:sz="4" w:space="0" w:color="auto"/>
              <w:right w:val="nil"/>
            </w:tcBorders>
            <w:shd w:val="clear" w:color="auto" w:fill="auto"/>
            <w:noWrap/>
            <w:vAlign w:val="bottom"/>
            <w:hideMark/>
          </w:tcPr>
          <w:p w14:paraId="3D6EAFA1" w14:textId="77777777" w:rsidR="00401E7D" w:rsidRPr="00CB1E6A" w:rsidRDefault="00401E7D" w:rsidP="00136F56">
            <w:pPr>
              <w:jc w:val="center"/>
            </w:pPr>
            <w:r w:rsidRPr="00CB1E6A">
              <w:t>328</w:t>
            </w:r>
          </w:p>
        </w:tc>
        <w:tc>
          <w:tcPr>
            <w:tcW w:w="1878" w:type="dxa"/>
            <w:tcBorders>
              <w:top w:val="nil"/>
              <w:left w:val="nil"/>
              <w:bottom w:val="single" w:sz="4" w:space="0" w:color="auto"/>
              <w:right w:val="nil"/>
            </w:tcBorders>
            <w:shd w:val="clear" w:color="auto" w:fill="auto"/>
            <w:noWrap/>
            <w:vAlign w:val="bottom"/>
            <w:hideMark/>
          </w:tcPr>
          <w:p w14:paraId="5A549232" w14:textId="77777777" w:rsidR="00401E7D" w:rsidRPr="00CB1E6A" w:rsidRDefault="00401E7D" w:rsidP="00136F56">
            <w:pPr>
              <w:jc w:val="center"/>
            </w:pPr>
          </w:p>
        </w:tc>
        <w:tc>
          <w:tcPr>
            <w:tcW w:w="1843" w:type="dxa"/>
            <w:tcBorders>
              <w:top w:val="nil"/>
              <w:left w:val="nil"/>
              <w:bottom w:val="single" w:sz="4" w:space="0" w:color="auto"/>
              <w:right w:val="nil"/>
            </w:tcBorders>
            <w:shd w:val="clear" w:color="auto" w:fill="auto"/>
            <w:noWrap/>
            <w:vAlign w:val="bottom"/>
            <w:hideMark/>
          </w:tcPr>
          <w:p w14:paraId="797978C7" w14:textId="77777777" w:rsidR="00401E7D" w:rsidRPr="00CB1E6A" w:rsidRDefault="00401E7D" w:rsidP="00136F56">
            <w:pPr>
              <w:jc w:val="center"/>
            </w:pPr>
            <w:r w:rsidRPr="00CB1E6A">
              <w:t>-7.91</w:t>
            </w:r>
          </w:p>
        </w:tc>
        <w:tc>
          <w:tcPr>
            <w:tcW w:w="1985" w:type="dxa"/>
            <w:tcBorders>
              <w:top w:val="nil"/>
              <w:left w:val="nil"/>
              <w:bottom w:val="single" w:sz="4" w:space="0" w:color="auto"/>
              <w:right w:val="nil"/>
            </w:tcBorders>
            <w:shd w:val="clear" w:color="auto" w:fill="auto"/>
            <w:noWrap/>
            <w:vAlign w:val="bottom"/>
            <w:hideMark/>
          </w:tcPr>
          <w:p w14:paraId="441B6AB8" w14:textId="77777777" w:rsidR="00401E7D" w:rsidRPr="00CB1E6A" w:rsidRDefault="00401E7D" w:rsidP="00136F56">
            <w:pPr>
              <w:jc w:val="center"/>
            </w:pPr>
          </w:p>
        </w:tc>
      </w:tr>
    </w:tbl>
    <w:p w14:paraId="37084C9F" w14:textId="37D05424" w:rsidR="00401E7D" w:rsidRPr="00CB1E6A" w:rsidRDefault="00401E7D" w:rsidP="00803870">
      <w:pPr>
        <w:pStyle w:val="Heading4"/>
      </w:pPr>
      <w:bookmarkStart w:id="1140" w:name="_Toc118051632"/>
      <w:bookmarkStart w:id="1141" w:name="_Toc127869212"/>
      <w:r w:rsidRPr="00CB1E6A">
        <w:t>Desorption studies of CPX- DRP1 system</w:t>
      </w:r>
      <w:bookmarkEnd w:id="1140"/>
      <w:bookmarkEnd w:id="1141"/>
    </w:p>
    <w:p w14:paraId="19BABBE0" w14:textId="0B3F36DF" w:rsidR="0058075A" w:rsidRPr="009C2906" w:rsidRDefault="00BD1F0C" w:rsidP="009C2906">
      <w:pPr>
        <w:spacing w:line="480" w:lineRule="auto"/>
        <w:jc w:val="both"/>
        <w:rPr>
          <w:rFonts w:eastAsiaTheme="minorEastAsia"/>
          <w:lang w:val="en-GB"/>
        </w:rPr>
      </w:pPr>
      <w:r w:rsidRPr="00CB1E6A">
        <w:rPr>
          <w:rFonts w:eastAsiaTheme="minorEastAsia"/>
          <w:lang w:val="en-GB"/>
        </w:rPr>
        <w:t xml:space="preserve">The desorption efficiency of the CPX-BSP1 system is depicted in Figure 4.3.3.7. The desorption efficiencies were obtained in the order 24.25% </w:t>
      </w:r>
      <m:oMath>
        <m:r>
          <w:rPr>
            <w:rFonts w:ascii="Cambria Math" w:eastAsiaTheme="minorEastAsia" w:hAnsi="Cambria Math"/>
            <w:lang w:val="en-GB"/>
          </w:rPr>
          <m:t xml:space="preserve">&gt; </m:t>
        </m:r>
      </m:oMath>
      <w:r w:rsidRPr="00CB1E6A">
        <w:rPr>
          <w:rFonts w:eastAsiaTheme="minorEastAsia"/>
          <w:lang w:val="en-GB"/>
        </w:rPr>
        <w:t xml:space="preserve">3.33% </w:t>
      </w:r>
      <m:oMath>
        <m:r>
          <w:rPr>
            <w:rFonts w:ascii="Cambria Math" w:eastAsiaTheme="minorEastAsia" w:hAnsi="Cambria Math"/>
            <w:lang w:val="en-GB"/>
          </w:rPr>
          <m:t>&gt;</m:t>
        </m:r>
      </m:oMath>
      <w:r w:rsidRPr="00CB1E6A">
        <w:rPr>
          <w:rFonts w:eastAsiaTheme="minorEastAsia"/>
          <w:lang w:val="en-GB"/>
        </w:rPr>
        <w:t xml:space="preserve"> 2.41% </w:t>
      </w:r>
      <m:oMath>
        <m:r>
          <w:rPr>
            <w:rFonts w:ascii="Cambria Math" w:eastAsiaTheme="minorEastAsia" w:hAnsi="Cambria Math"/>
            <w:lang w:val="en-GB"/>
          </w:rPr>
          <m:t>&gt;</m:t>
        </m:r>
      </m:oMath>
      <w:r w:rsidRPr="00CB1E6A">
        <w:rPr>
          <w:rFonts w:eastAsiaTheme="minorEastAsia"/>
          <w:lang w:val="en-GB"/>
        </w:rPr>
        <w:t xml:space="preserve"> 1.51% for NaOH, HCl, NaCl and H</w:t>
      </w:r>
      <w:r w:rsidRPr="00CB1E6A">
        <w:rPr>
          <w:rFonts w:eastAsiaTheme="minorEastAsia"/>
          <w:vertAlign w:val="subscript"/>
          <w:lang w:val="en-GB"/>
        </w:rPr>
        <w:t>2</w:t>
      </w:r>
      <w:r w:rsidRPr="00CB1E6A">
        <w:rPr>
          <w:rFonts w:eastAsiaTheme="minorEastAsia"/>
          <w:lang w:val="en-GB"/>
        </w:rPr>
        <w:t xml:space="preserve">O respectively. This suggested that CPX penetrated deep into DRP1 pores while some formed </w:t>
      </w:r>
      <w:r w:rsidR="00EF159E">
        <w:rPr>
          <w:rFonts w:eastAsiaTheme="minorEastAsia"/>
          <w:lang w:val="en-GB"/>
        </w:rPr>
        <w:t>strong bond</w:t>
      </w:r>
      <w:r w:rsidRPr="00CB1E6A">
        <w:rPr>
          <w:rFonts w:eastAsiaTheme="minorEastAsia"/>
          <w:lang w:val="en-GB"/>
        </w:rPr>
        <w:t xml:space="preserve"> with DRP1.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This can make the release of CPX from DRP1’s surface difficult</w:t>
      </w:r>
      <w:r w:rsidR="006E2834">
        <w:rPr>
          <w:rFonts w:eastAsiaTheme="minorEastAsia"/>
          <w:lang w:val="en-GB"/>
        </w:rPr>
        <w:t xml:space="preserve"> </w:t>
      </w:r>
      <w:r w:rsidR="009C2906">
        <w:rPr>
          <w:rFonts w:eastAsiaTheme="minorEastAsia"/>
          <w:lang w:val="en-GB"/>
        </w:rPr>
        <w:fldChar w:fldCharType="begin" w:fldLock="1"/>
      </w:r>
      <w:r w:rsidR="009C2906">
        <w:rPr>
          <w:rFonts w:eastAsiaTheme="minorEastAsia"/>
          <w:lang w:val="en-GB"/>
        </w:rPr>
        <w:instrText>ADDIN CSL_CITATION {"citationItems":[{"id":"ITEM-1","itemData":{"DOI":"10.17159/0379-4350/2015/v68a17","ISSN":"03794350","abstract":"Raw Irvingia gabonenses(dikanut)(DN)anditsacid-treated form(ADN) were used for the up take of rhodamineB(RhB)dyefrom aqueous solution. The adsorbents were characterized by Fourier transform infrared (FTIR) spectroscopy, Brunauer–Emmett–Teller (BET) surface area analysis and scanning electron microscopy (SEM). The adsorbents were found to have characteristic functional groups such as –OH, C-N and C=O. SEM revealed that acid treatment resulted in the development of several pore sizes. Sorption data fitted the Freundlichads orption isotherm better than the Langmuiriso therm. The maximum sorption capacities, qmax, obtained from the Langmuir adsorption isotherm were 212.77 and 232 mg g–1 for DN and ADN, respectively. The pseudo-second-order kinetics model was observed to fit the adsorption data. Solution pH and temperature significantly influenced the adsorption process and negative values of DG° suggest that the sorption process was spontaneous and feasible. Intraparticle diffusion mainly controlled the uptake of RhB onto DN and ADN; however, boundary layer diffusion also occurred in the RhB-ADN system. The desorption efficiency of RhB from the adsorbents was tested with a number of eluents. The eluents were found to follow the order: H2O&gt;CH3COOH&gt;HCl and CH3COOH&gt;HCl&gt;H2O for DN and ADN, respectively.","author":[{"dropping-particle":"","family":"Inyinbor","given":"Adejumoke A.","non-dropping-particle":"","parse-names":false,"suffix":""},{"dropping-particle":"","family":"Adekola","given":"Folahan A.","non-dropping-particle":"","parse-names":false,"suffix":""},{"dropping-particle":"","family":"Olatunji","given":"Gabriel A.","non-dropping-particle":"","parse-names":false,"suffix":""}],"container-title":"South African Journal of Chemistry","id":"ITEM-1","issue":"1","issued":{"date-parts":[["2015"]]},"page":"115-125","title":"Adsorption of rhodamine b dye from aqueous solution on Irvingia gabonensis biomass: Kinetics and thermodynamics studies","type":"article-journal","volume":"68"},"uris":["http://www.mendeley.com/documents/?uuid=23db7956-d2ca-4b03-a754-7993dd43b6b6"]}],"mendeley":{"formattedCitation":"(Inyinbor et al., 2015)","plainTextFormattedCitation":"(Inyinbor et al., 2015)","previouslyFormattedCitation":"(Inyinbor et al., 2015)"},"properties":{"noteIndex":0},"schema":"https://github.com/citation-style-language/schema/raw/master/csl-citation.json"}</w:instrText>
      </w:r>
      <w:r w:rsidR="009C2906">
        <w:rPr>
          <w:rFonts w:eastAsiaTheme="minorEastAsia"/>
          <w:lang w:val="en-GB"/>
        </w:rPr>
        <w:fldChar w:fldCharType="separate"/>
      </w:r>
      <w:r w:rsidR="009C2906" w:rsidRPr="009C2906">
        <w:rPr>
          <w:rFonts w:eastAsiaTheme="minorEastAsia"/>
          <w:noProof/>
          <w:lang w:val="en-GB"/>
        </w:rPr>
        <w:t xml:space="preserve">(Inyinbor </w:t>
      </w:r>
      <w:r w:rsidR="008C0A9B" w:rsidRPr="008C0A9B">
        <w:rPr>
          <w:rFonts w:eastAsiaTheme="minorEastAsia"/>
          <w:i/>
          <w:iCs/>
          <w:noProof/>
          <w:lang w:val="en-GB"/>
        </w:rPr>
        <w:t>et al.</w:t>
      </w:r>
      <w:r w:rsidR="009C2906" w:rsidRPr="009C2906">
        <w:rPr>
          <w:rFonts w:eastAsiaTheme="minorEastAsia"/>
          <w:noProof/>
          <w:lang w:val="en-GB"/>
        </w:rPr>
        <w:t>, 2015)</w:t>
      </w:r>
      <w:r w:rsidR="009C2906">
        <w:rPr>
          <w:rFonts w:eastAsiaTheme="minorEastAsia"/>
          <w:lang w:val="en-GB"/>
        </w:rPr>
        <w:fldChar w:fldCharType="end"/>
      </w:r>
      <w:r w:rsidRPr="00CB1E6A">
        <w:rPr>
          <w:rFonts w:eastAsiaTheme="minorEastAsia"/>
          <w:lang w:val="en-GB"/>
        </w:rPr>
        <w:t>.</w:t>
      </w:r>
      <w:r w:rsidR="00CB0372">
        <w:rPr>
          <w:rFonts w:eastAsiaTheme="minorEastAsia"/>
          <w:lang w:val="en-GB"/>
        </w:rPr>
        <w:t xml:space="preserve"> However, the value obtained for the degree of reversibility for NaOH was 1.1973 (Appendix 7), which indicated a slight degree of reversibility. Strong acids and bases have previous been reported to assist the desorption of electrostatically attracted adsorbates </w:t>
      </w:r>
      <w:r w:rsidR="00CB0372">
        <w:rPr>
          <w:rFonts w:eastAsiaTheme="minorEastAsia"/>
          <w:lang w:val="en-GB"/>
        </w:rPr>
        <w:fldChar w:fldCharType="begin" w:fldLock="1"/>
      </w:r>
      <w:r w:rsidR="00CB0372">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CB0372">
        <w:rPr>
          <w:rFonts w:eastAsiaTheme="minorEastAsia"/>
          <w:lang w:val="en-GB"/>
        </w:rPr>
        <w:fldChar w:fldCharType="separate"/>
      </w:r>
      <w:r w:rsidR="00CB0372" w:rsidRPr="00621D18">
        <w:rPr>
          <w:rFonts w:eastAsiaTheme="minorEastAsia"/>
          <w:noProof/>
          <w:lang w:val="en-GB"/>
        </w:rPr>
        <w:t xml:space="preserve">(Sajab </w:t>
      </w:r>
      <w:r w:rsidR="008C0A9B" w:rsidRPr="008C0A9B">
        <w:rPr>
          <w:rFonts w:eastAsiaTheme="minorEastAsia"/>
          <w:i/>
          <w:iCs/>
          <w:noProof/>
          <w:lang w:val="en-GB"/>
        </w:rPr>
        <w:t>et al.</w:t>
      </w:r>
      <w:r w:rsidR="00CB0372" w:rsidRPr="00621D18">
        <w:rPr>
          <w:rFonts w:eastAsiaTheme="minorEastAsia"/>
          <w:noProof/>
          <w:lang w:val="en-GB"/>
        </w:rPr>
        <w:t>, 2017)</w:t>
      </w:r>
      <w:r w:rsidR="00CB0372">
        <w:rPr>
          <w:rFonts w:eastAsiaTheme="minorEastAsia"/>
          <w:lang w:val="en-GB"/>
        </w:rPr>
        <w:fldChar w:fldCharType="end"/>
      </w:r>
      <w:r w:rsidR="00CB0372">
        <w:rPr>
          <w:rFonts w:eastAsiaTheme="minorEastAsia"/>
          <w:lang w:val="en-GB"/>
        </w:rPr>
        <w:t>.</w:t>
      </w:r>
    </w:p>
    <w:p w14:paraId="54703FA2" w14:textId="77777777" w:rsidR="00401E7D" w:rsidRPr="00CB1E6A" w:rsidRDefault="00401E7D" w:rsidP="0038704F">
      <w:pPr>
        <w:jc w:val="center"/>
        <w:rPr>
          <w:rFonts w:eastAsiaTheme="minorEastAsia"/>
          <w:b/>
          <w:bCs/>
          <w:sz w:val="28"/>
          <w:szCs w:val="28"/>
        </w:rPr>
      </w:pPr>
      <w:r w:rsidRPr="00CB1E6A">
        <w:rPr>
          <w:noProof/>
        </w:rPr>
        <w:lastRenderedPageBreak/>
        <w:drawing>
          <wp:inline distT="0" distB="0" distL="0" distR="0" wp14:anchorId="4B5F2D48" wp14:editId="52E19C4F">
            <wp:extent cx="5348400" cy="2049780"/>
            <wp:effectExtent l="0" t="0" r="0" b="0"/>
            <wp:docPr id="398" name="Chart 398">
              <a:extLst xmlns:a="http://schemas.openxmlformats.org/drawingml/2006/main">
                <a:ext uri="{FF2B5EF4-FFF2-40B4-BE49-F238E27FC236}">
                  <a16:creationId xmlns:a16="http://schemas.microsoft.com/office/drawing/2014/main" id="{E780C72C-F52C-17D7-11B8-ED0E8EA00D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13BD3C06" w14:textId="4E38AA0A" w:rsidR="00093558" w:rsidRDefault="00401E7D" w:rsidP="0076286E">
      <w:pPr>
        <w:pStyle w:val="ListofFigures"/>
      </w:pPr>
      <w:bookmarkStart w:id="1142" w:name="_Toc119501955"/>
      <w:bookmarkStart w:id="1143" w:name="_Toc119509395"/>
      <w:bookmarkStart w:id="1144" w:name="_Toc123054534"/>
      <w:bookmarkStart w:id="1145" w:name="_Toc127867048"/>
      <w:bookmarkStart w:id="1146" w:name="_Toc127867666"/>
      <w:r w:rsidRPr="00CB1E6A">
        <w:t xml:space="preserve">Figure </w:t>
      </w:r>
      <w:r w:rsidR="0058075A" w:rsidRPr="00CB1E6A">
        <w:t>4.3.3</w:t>
      </w:r>
      <w:r w:rsidR="003C0B76" w:rsidRPr="00CB1E6A">
        <w:t>.7</w:t>
      </w:r>
      <w:r w:rsidRPr="00CB1E6A">
        <w:t>: Desorption efficiency of CPX-DRP1 system</w:t>
      </w:r>
      <w:bookmarkStart w:id="1147" w:name="_Hlk112949597"/>
      <w:bookmarkEnd w:id="1142"/>
      <w:bookmarkEnd w:id="1143"/>
      <w:bookmarkEnd w:id="1144"/>
      <w:bookmarkEnd w:id="1145"/>
      <w:bookmarkEnd w:id="1146"/>
    </w:p>
    <w:p w14:paraId="64F04CDE" w14:textId="77777777" w:rsidR="00447317" w:rsidRPr="00447317" w:rsidRDefault="00447317" w:rsidP="00447317">
      <w:pPr>
        <w:pStyle w:val="Caption"/>
        <w:rPr>
          <w:rFonts w:eastAsiaTheme="minorEastAsia"/>
          <w:lang w:val="en-GB"/>
        </w:rPr>
      </w:pPr>
    </w:p>
    <w:p w14:paraId="29A60555" w14:textId="13B7FCF8" w:rsidR="00401E7D" w:rsidRPr="00CB1E6A" w:rsidRDefault="00401E7D" w:rsidP="00803870">
      <w:pPr>
        <w:pStyle w:val="Heading4"/>
      </w:pPr>
      <w:bookmarkStart w:id="1148" w:name="_Toc118051633"/>
      <w:bookmarkStart w:id="1149" w:name="_Toc127869213"/>
      <w:bookmarkEnd w:id="1147"/>
      <w:r w:rsidRPr="00CB1E6A">
        <w:t>Comparison of pre-and post-adsorption characterization of CPX-DRP1 system</w:t>
      </w:r>
      <w:bookmarkEnd w:id="1148"/>
      <w:bookmarkEnd w:id="1149"/>
    </w:p>
    <w:p w14:paraId="612750A3" w14:textId="1DF34C27" w:rsidR="00401E7D" w:rsidRPr="00C818D0" w:rsidRDefault="004827A6" w:rsidP="00C818D0">
      <w:pPr>
        <w:spacing w:line="480" w:lineRule="auto"/>
        <w:jc w:val="both"/>
        <w:rPr>
          <w:rFonts w:eastAsiaTheme="minorEastAsia"/>
          <w:lang w:val="en-GB"/>
        </w:rPr>
      </w:pPr>
      <w:r w:rsidRPr="00CB1E6A">
        <w:rPr>
          <w:rFonts w:eastAsiaTheme="minorEastAsia"/>
          <w:lang w:val="en-GB"/>
        </w:rPr>
        <w:t>Figure 4.3.3.8 a and b compared the morphologies of DRP1 before and after the uptake of CPX. The pores on DRP1 were observed to have been covered up by a cluster of tiny particles. Table 4.3.3.4 also presented the comparison of FTIR absorption bands on DRP1 before and after adsorption of CPX</w:t>
      </w:r>
      <w:r w:rsidR="0073790E">
        <w:rPr>
          <w:rFonts w:eastAsiaTheme="minorEastAsia"/>
          <w:lang w:val="en-GB"/>
        </w:rPr>
        <w:t xml:space="preserve"> (Appendix 5)</w:t>
      </w:r>
      <w:r w:rsidRPr="00CB1E6A">
        <w:rPr>
          <w:rFonts w:eastAsiaTheme="minorEastAsia"/>
          <w:lang w:val="en-GB"/>
        </w:rPr>
        <w:t>. The observed shifts in absorption bands after CPX uptake, suggests that these functional groups participated in CPX adsorption</w:t>
      </w:r>
      <w:r w:rsidR="009C2906">
        <w:rPr>
          <w:rFonts w:eastAsiaTheme="minorEastAsia"/>
          <w:lang w:val="en-GB"/>
        </w:rPr>
        <w:t xml:space="preserve"> </w:t>
      </w:r>
      <w:r w:rsidR="009C2906">
        <w:rPr>
          <w:rFonts w:eastAsiaTheme="minorEastAsia"/>
          <w:lang w:val="en-GB"/>
        </w:rPr>
        <w:fldChar w:fldCharType="begin" w:fldLock="1"/>
      </w:r>
      <w:r w:rsidR="009C2906">
        <w:rPr>
          <w:rFonts w:eastAsiaTheme="minorEastAsia"/>
          <w:lang w:val="en-GB"/>
        </w:rPr>
        <w:instrText>ADDIN CSL_CITATION {"citationItems":[{"id":"ITEM-1","itemData":{"ISSN":"0975-7384","abstract":"Adsorption of tartrazine by Annona muricata L seeds has been investigated.  The expt. was done by batch system for examine the optimum conditions of dye adsorption.  Effect pH, contact time, stirring rate, concn. and adsorbent dosage have been studied.  Isotherm adsorption were measured exptl.  Maximum adsorption of dye was 23.6310 mg/g achieved at pH 2, contact time 120 min, stirring rate 100 rpm, initial concn. 600 mg/L and adsorbent dosage 0.1 g.  Fourier Transform Infra-red spectroscopy was used for detn. of functional group content in Annona muricata L. seeds.  This spectrum indicated of hydroxyl group and carbonyl group as active site.  The surface of Annona muricata L seed powder has porous and provide for dye uptake.  Isotherm Langmuir and Freundlich model were indicated that the process adsorption was physic adsorption and adsorption process was pseudo-second order kinetic model with R2 0.982. [on SciFinder(R)]","author":[{"dropping-particle":"","family":"Fauzia","given":"Syiffa","non-dropping-particle":"","parse-names":false,"suffix":""},{"dropping-particle":"","family":"Furqani","given":"Firda","non-dropping-particle":"","parse-names":false,"suffix":""},{"dropping-particle":"","family":"Zein","given":"Rahmiana","non-dropping-particle":"","parse-names":false,"suffix":""},{"dropping-particle":"","family":"Munaf","given":"Edison","non-dropping-particle":"","parse-names":false,"suffix":""}],"container-title":"Journal of Chemical and Pharmaceutical Research","id":"ITEM-1","issue":"1","issued":{"date-parts":[["2015"]]},"page":"573-582","title":"Adsorption and reaction kinetics of tatrazine by using Annona muricata L seeds","type":"article-journal","volume":"7"},"uris":["http://www.mendeley.com/documents/?uuid=f991336f-2f89-4d19-bae2-293748f758b6"]}],"mendeley":{"formattedCitation":"(Fauzia et al., 2015)","plainTextFormattedCitation":"(Fauzia et al., 2015)","previouslyFormattedCitation":"(Fauzia et al., 2015)"},"properties":{"noteIndex":0},"schema":"https://github.com/citation-style-language/schema/raw/master/csl-citation.json"}</w:instrText>
      </w:r>
      <w:r w:rsidR="009C2906">
        <w:rPr>
          <w:rFonts w:eastAsiaTheme="minorEastAsia"/>
          <w:lang w:val="en-GB"/>
        </w:rPr>
        <w:fldChar w:fldCharType="separate"/>
      </w:r>
      <w:r w:rsidR="009C2906" w:rsidRPr="009C2906">
        <w:rPr>
          <w:rFonts w:eastAsiaTheme="minorEastAsia"/>
          <w:noProof/>
          <w:lang w:val="en-GB"/>
        </w:rPr>
        <w:t xml:space="preserve">(Fauzia </w:t>
      </w:r>
      <w:r w:rsidR="008C0A9B" w:rsidRPr="008C0A9B">
        <w:rPr>
          <w:rFonts w:eastAsiaTheme="minorEastAsia"/>
          <w:i/>
          <w:iCs/>
          <w:noProof/>
          <w:lang w:val="en-GB"/>
        </w:rPr>
        <w:t>et al.</w:t>
      </w:r>
      <w:r w:rsidR="009C2906" w:rsidRPr="009C2906">
        <w:rPr>
          <w:rFonts w:eastAsiaTheme="minorEastAsia"/>
          <w:noProof/>
          <w:lang w:val="en-GB"/>
        </w:rPr>
        <w:t>, 2015)</w:t>
      </w:r>
      <w:r w:rsidR="009C2906">
        <w:rPr>
          <w:rFonts w:eastAsiaTheme="minorEastAsia"/>
          <w:lang w:val="en-GB"/>
        </w:rPr>
        <w:fldChar w:fldCharType="end"/>
      </w:r>
      <w:r w:rsidRPr="00CB1E6A">
        <w:rPr>
          <w:rFonts w:eastAsiaTheme="minorEastAsia"/>
          <w:lang w:val="en-GB"/>
        </w:rPr>
        <w:t>.</w:t>
      </w:r>
    </w:p>
    <w:p w14:paraId="3C4D7759" w14:textId="6470B201" w:rsidR="00401E7D" w:rsidRPr="00CB1E6A" w:rsidRDefault="00401E7D" w:rsidP="0038704F">
      <w:pPr>
        <w:jc w:val="center"/>
        <w:rPr>
          <w:rFonts w:eastAsiaTheme="minorEastAsia"/>
          <w:b/>
          <w:bCs/>
          <w:sz w:val="28"/>
          <w:szCs w:val="28"/>
        </w:rPr>
      </w:pPr>
      <w:r w:rsidRPr="00CB1E6A">
        <w:rPr>
          <w:noProof/>
        </w:rPr>
        <w:drawing>
          <wp:inline distT="0" distB="0" distL="0" distR="0" wp14:anchorId="7AC62A9B" wp14:editId="7CA6E901">
            <wp:extent cx="2650490" cy="2338351"/>
            <wp:effectExtent l="0" t="0" r="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89735" cy="2372974"/>
                    </a:xfrm>
                    <a:prstGeom prst="rect">
                      <a:avLst/>
                    </a:prstGeom>
                    <a:noFill/>
                    <a:ln>
                      <a:noFill/>
                    </a:ln>
                  </pic:spPr>
                </pic:pic>
              </a:graphicData>
            </a:graphic>
          </wp:inline>
        </w:drawing>
      </w:r>
      <w:r w:rsidR="00F468ED">
        <w:rPr>
          <w:rFonts w:eastAsiaTheme="minorEastAsia"/>
          <w:b/>
          <w:bCs/>
          <w:noProof/>
          <w:sz w:val="28"/>
          <w:szCs w:val="28"/>
          <w:lang w:val="en-GB"/>
        </w:rPr>
        <w:t xml:space="preserve">  </w:t>
      </w:r>
      <w:r w:rsidRPr="00CB1E6A">
        <w:rPr>
          <w:rFonts w:eastAsiaTheme="minorEastAsia"/>
          <w:b/>
          <w:bCs/>
          <w:noProof/>
          <w:sz w:val="28"/>
          <w:szCs w:val="28"/>
        </w:rPr>
        <w:drawing>
          <wp:inline distT="0" distB="0" distL="0" distR="0" wp14:anchorId="6019E3C9" wp14:editId="21E1B872">
            <wp:extent cx="2711297" cy="2342481"/>
            <wp:effectExtent l="0" t="0" r="0" b="127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749550" cy="2375530"/>
                    </a:xfrm>
                    <a:prstGeom prst="rect">
                      <a:avLst/>
                    </a:prstGeom>
                  </pic:spPr>
                </pic:pic>
              </a:graphicData>
            </a:graphic>
          </wp:inline>
        </w:drawing>
      </w:r>
    </w:p>
    <w:p w14:paraId="02E86E06" w14:textId="6EE02DFA" w:rsidR="00401E7D" w:rsidRPr="00CB1E6A" w:rsidRDefault="00401E7D" w:rsidP="0076286E">
      <w:pPr>
        <w:pStyle w:val="ListofFigures"/>
      </w:pPr>
      <w:bookmarkStart w:id="1150" w:name="_Toc119501956"/>
      <w:bookmarkStart w:id="1151" w:name="_Toc119509396"/>
      <w:bookmarkStart w:id="1152" w:name="_Toc123054535"/>
      <w:bookmarkStart w:id="1153" w:name="_Toc127867049"/>
      <w:bookmarkStart w:id="1154" w:name="_Toc127867667"/>
      <w:r w:rsidRPr="00CB1E6A">
        <w:t xml:space="preserve">Figure </w:t>
      </w:r>
      <w:r w:rsidR="003C0B76" w:rsidRPr="00CB1E6A">
        <w:t>4.3.3.8</w:t>
      </w:r>
      <w:r w:rsidRPr="00CB1E6A">
        <w:t xml:space="preserve">: </w:t>
      </w:r>
      <w:r w:rsidR="004336D2">
        <w:t>Surface morphology of</w:t>
      </w:r>
      <w:r w:rsidRPr="00CB1E6A">
        <w:t xml:space="preserve"> DRP1 (a) before adsorption and (b) after adsorption</w:t>
      </w:r>
      <w:r w:rsidR="0038704F">
        <w:t xml:space="preserve"> of CPX</w:t>
      </w:r>
      <w:bookmarkEnd w:id="1150"/>
      <w:bookmarkEnd w:id="1151"/>
      <w:bookmarkEnd w:id="1152"/>
      <w:bookmarkEnd w:id="1153"/>
      <w:bookmarkEnd w:id="1154"/>
    </w:p>
    <w:p w14:paraId="29D183BE" w14:textId="2950C2B0" w:rsidR="00401E7D" w:rsidRPr="00CB1E6A" w:rsidRDefault="00401E7D" w:rsidP="0076286E">
      <w:pPr>
        <w:pStyle w:val="ListofTables"/>
      </w:pPr>
      <w:bookmarkStart w:id="1155" w:name="_Toc119501957"/>
      <w:bookmarkStart w:id="1156" w:name="_Toc119509397"/>
      <w:bookmarkStart w:id="1157" w:name="_Toc123057449"/>
      <w:bookmarkStart w:id="1158" w:name="_Hlk112949859"/>
      <w:r w:rsidRPr="00CB1E6A">
        <w:lastRenderedPageBreak/>
        <w:t xml:space="preserve">Table </w:t>
      </w:r>
      <w:r w:rsidR="003C0B76" w:rsidRPr="00CB1E6A">
        <w:t>4.3.3.4</w:t>
      </w:r>
      <w:r w:rsidRPr="00CB1E6A">
        <w:t>: Comparison of the FTIR spectra of DRP1 before and after adsorption of CPX</w:t>
      </w:r>
      <w:bookmarkEnd w:id="1155"/>
      <w:bookmarkEnd w:id="1156"/>
      <w:bookmarkEnd w:id="1157"/>
    </w:p>
    <w:tbl>
      <w:tblPr>
        <w:tblW w:w="8505" w:type="dxa"/>
        <w:tblLook w:val="04A0" w:firstRow="1" w:lastRow="0" w:firstColumn="1" w:lastColumn="0" w:noHBand="0" w:noVBand="1"/>
      </w:tblPr>
      <w:tblGrid>
        <w:gridCol w:w="2835"/>
        <w:gridCol w:w="1985"/>
        <w:gridCol w:w="1843"/>
        <w:gridCol w:w="1842"/>
      </w:tblGrid>
      <w:tr w:rsidR="00CB1E6A" w:rsidRPr="00CB1E6A" w14:paraId="64F6A169"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68C15727" w14:textId="77777777" w:rsidR="004827A6" w:rsidRPr="00CB1E6A" w:rsidRDefault="004827A6" w:rsidP="00136F56">
            <w:pPr>
              <w:rPr>
                <w:b/>
                <w:bCs/>
                <w:lang w:val="en-GB"/>
              </w:rPr>
            </w:pPr>
            <w:r w:rsidRPr="00CB1E6A">
              <w:t> </w:t>
            </w:r>
            <w:r w:rsidRPr="00CB1E6A">
              <w:rPr>
                <w:lang w:val="en-GB"/>
              </w:rPr>
              <w:t>DR</w:t>
            </w:r>
            <w:r w:rsidRPr="00CB1E6A">
              <w:rPr>
                <w:b/>
                <w:bCs/>
              </w:rPr>
              <w:t>P1</w:t>
            </w:r>
            <w:r w:rsidRPr="00CB1E6A">
              <w:rPr>
                <w:b/>
                <w:bCs/>
                <w:lang w:val="en-GB"/>
              </w:rPr>
              <w:t>-CPX</w:t>
            </w:r>
          </w:p>
        </w:tc>
        <w:tc>
          <w:tcPr>
            <w:tcW w:w="1985" w:type="dxa"/>
            <w:tcBorders>
              <w:top w:val="single" w:sz="8" w:space="0" w:color="auto"/>
              <w:left w:val="nil"/>
              <w:bottom w:val="single" w:sz="8" w:space="0" w:color="auto"/>
              <w:right w:val="nil"/>
            </w:tcBorders>
            <w:shd w:val="clear" w:color="auto" w:fill="auto"/>
            <w:noWrap/>
            <w:vAlign w:val="center"/>
            <w:hideMark/>
          </w:tcPr>
          <w:p w14:paraId="5C396C8D" w14:textId="77777777" w:rsidR="004827A6" w:rsidRPr="00CB1E6A" w:rsidRDefault="004827A6"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220640F4" w14:textId="77777777" w:rsidR="004827A6" w:rsidRPr="00CB1E6A" w:rsidRDefault="004827A6" w:rsidP="00136F56">
            <w:r w:rsidRPr="00CB1E6A">
              <w:t>Wave number (cm</w:t>
            </w:r>
            <w:r w:rsidRPr="00CB1E6A">
              <w:rPr>
                <w:vertAlign w:val="superscript"/>
              </w:rPr>
              <w:t>-1</w:t>
            </w:r>
            <w:r w:rsidRPr="00CB1E6A">
              <w:t>)</w:t>
            </w:r>
          </w:p>
        </w:tc>
      </w:tr>
      <w:tr w:rsidR="00CB1E6A" w:rsidRPr="00CB1E6A" w14:paraId="5D2E7D32"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649B3201" w14:textId="77777777" w:rsidR="004827A6" w:rsidRPr="00CB1E6A" w:rsidRDefault="004827A6"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30DA29AE" w14:textId="77777777" w:rsidR="004827A6" w:rsidRPr="00CB1E6A" w:rsidRDefault="004827A6"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3C7DBF78" w14:textId="77777777" w:rsidR="004827A6" w:rsidRPr="00CB1E6A" w:rsidRDefault="004827A6"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3F272E78" w14:textId="77777777" w:rsidR="004827A6" w:rsidRPr="00CB1E6A" w:rsidRDefault="004827A6" w:rsidP="00136F56">
            <w:pPr>
              <w:jc w:val="center"/>
            </w:pPr>
            <w:r w:rsidRPr="00CB1E6A">
              <w:t>Differences</w:t>
            </w:r>
          </w:p>
        </w:tc>
      </w:tr>
      <w:tr w:rsidR="00CB1E6A" w:rsidRPr="00CB1E6A" w14:paraId="0864E68C" w14:textId="77777777" w:rsidTr="00136F56">
        <w:trPr>
          <w:trHeight w:val="312"/>
        </w:trPr>
        <w:tc>
          <w:tcPr>
            <w:tcW w:w="2835" w:type="dxa"/>
            <w:tcBorders>
              <w:top w:val="nil"/>
              <w:left w:val="nil"/>
              <w:bottom w:val="nil"/>
              <w:right w:val="nil"/>
            </w:tcBorders>
            <w:shd w:val="clear" w:color="auto" w:fill="auto"/>
            <w:noWrap/>
            <w:vAlign w:val="center"/>
            <w:hideMark/>
          </w:tcPr>
          <w:p w14:paraId="5B85CB91" w14:textId="77777777" w:rsidR="004827A6" w:rsidRPr="00CB1E6A" w:rsidRDefault="004827A6" w:rsidP="00136F56">
            <w:r w:rsidRPr="00CB1E6A">
              <w:t>O-H alcohol</w:t>
            </w:r>
          </w:p>
        </w:tc>
        <w:tc>
          <w:tcPr>
            <w:tcW w:w="1985" w:type="dxa"/>
            <w:tcBorders>
              <w:top w:val="nil"/>
              <w:left w:val="nil"/>
              <w:bottom w:val="nil"/>
              <w:right w:val="nil"/>
            </w:tcBorders>
            <w:shd w:val="clear" w:color="auto" w:fill="auto"/>
            <w:noWrap/>
            <w:vAlign w:val="center"/>
          </w:tcPr>
          <w:p w14:paraId="36DF62CD" w14:textId="77777777" w:rsidR="004827A6" w:rsidRPr="00CB1E6A" w:rsidRDefault="004827A6" w:rsidP="00136F56">
            <w:pPr>
              <w:jc w:val="center"/>
              <w:rPr>
                <w:lang w:val="en-GB"/>
              </w:rPr>
            </w:pPr>
            <w:r w:rsidRPr="00CB1E6A">
              <w:rPr>
                <w:lang w:val="en-GB"/>
              </w:rPr>
              <w:t>3396.03</w:t>
            </w:r>
          </w:p>
        </w:tc>
        <w:tc>
          <w:tcPr>
            <w:tcW w:w="1843" w:type="dxa"/>
            <w:tcBorders>
              <w:top w:val="nil"/>
              <w:left w:val="nil"/>
              <w:bottom w:val="nil"/>
              <w:right w:val="nil"/>
            </w:tcBorders>
            <w:shd w:val="clear" w:color="auto" w:fill="auto"/>
            <w:noWrap/>
            <w:vAlign w:val="center"/>
          </w:tcPr>
          <w:p w14:paraId="32DE263E" w14:textId="77777777" w:rsidR="004827A6" w:rsidRPr="00CB1E6A" w:rsidRDefault="004827A6" w:rsidP="00136F56">
            <w:pPr>
              <w:jc w:val="center"/>
              <w:rPr>
                <w:lang w:val="en-GB"/>
              </w:rPr>
            </w:pPr>
            <w:r w:rsidRPr="00CB1E6A">
              <w:rPr>
                <w:lang w:val="en-GB"/>
              </w:rPr>
              <w:t>3424.96</w:t>
            </w:r>
          </w:p>
        </w:tc>
        <w:tc>
          <w:tcPr>
            <w:tcW w:w="1842" w:type="dxa"/>
            <w:tcBorders>
              <w:top w:val="nil"/>
              <w:left w:val="nil"/>
              <w:bottom w:val="nil"/>
              <w:right w:val="nil"/>
            </w:tcBorders>
            <w:shd w:val="clear" w:color="auto" w:fill="auto"/>
            <w:noWrap/>
            <w:vAlign w:val="center"/>
          </w:tcPr>
          <w:p w14:paraId="0F6DF537" w14:textId="77777777" w:rsidR="004827A6" w:rsidRPr="00CB1E6A" w:rsidRDefault="004827A6" w:rsidP="00136F56">
            <w:pPr>
              <w:jc w:val="center"/>
              <w:rPr>
                <w:lang w:val="en-GB"/>
              </w:rPr>
            </w:pPr>
            <w:r w:rsidRPr="00CB1E6A">
              <w:rPr>
                <w:lang w:val="en-GB"/>
              </w:rPr>
              <w:t>-28.93</w:t>
            </w:r>
          </w:p>
        </w:tc>
      </w:tr>
      <w:tr w:rsidR="00CB1E6A" w:rsidRPr="00CB1E6A" w14:paraId="4DE0C932" w14:textId="77777777" w:rsidTr="00136F56">
        <w:trPr>
          <w:trHeight w:val="312"/>
        </w:trPr>
        <w:tc>
          <w:tcPr>
            <w:tcW w:w="2835" w:type="dxa"/>
            <w:tcBorders>
              <w:top w:val="nil"/>
              <w:left w:val="nil"/>
              <w:bottom w:val="nil"/>
              <w:right w:val="nil"/>
            </w:tcBorders>
            <w:shd w:val="clear" w:color="auto" w:fill="auto"/>
            <w:noWrap/>
            <w:vAlign w:val="center"/>
            <w:hideMark/>
          </w:tcPr>
          <w:p w14:paraId="21ED38BE" w14:textId="77777777" w:rsidR="004827A6" w:rsidRPr="00CB1E6A" w:rsidRDefault="004827A6" w:rsidP="00136F56">
            <w:r w:rsidRPr="00CB1E6A">
              <w:t>C-H stretching</w:t>
            </w:r>
          </w:p>
        </w:tc>
        <w:tc>
          <w:tcPr>
            <w:tcW w:w="1985" w:type="dxa"/>
            <w:tcBorders>
              <w:top w:val="nil"/>
              <w:left w:val="nil"/>
              <w:bottom w:val="nil"/>
              <w:right w:val="nil"/>
            </w:tcBorders>
            <w:shd w:val="clear" w:color="auto" w:fill="auto"/>
            <w:noWrap/>
            <w:vAlign w:val="center"/>
          </w:tcPr>
          <w:p w14:paraId="24A68720" w14:textId="77777777" w:rsidR="004827A6" w:rsidRPr="00CB1E6A" w:rsidRDefault="004827A6" w:rsidP="00136F56">
            <w:pPr>
              <w:jc w:val="center"/>
              <w:rPr>
                <w:lang w:val="en-GB"/>
              </w:rPr>
            </w:pPr>
            <w:r w:rsidRPr="00CB1E6A">
              <w:rPr>
                <w:lang w:val="en-GB"/>
              </w:rPr>
              <w:t>2883.06</w:t>
            </w:r>
          </w:p>
        </w:tc>
        <w:tc>
          <w:tcPr>
            <w:tcW w:w="1843" w:type="dxa"/>
            <w:tcBorders>
              <w:top w:val="nil"/>
              <w:left w:val="nil"/>
              <w:bottom w:val="nil"/>
              <w:right w:val="nil"/>
            </w:tcBorders>
            <w:shd w:val="clear" w:color="auto" w:fill="auto"/>
            <w:noWrap/>
            <w:vAlign w:val="center"/>
          </w:tcPr>
          <w:p w14:paraId="239A8FA6" w14:textId="77777777" w:rsidR="004827A6" w:rsidRPr="00CB1E6A" w:rsidRDefault="004827A6" w:rsidP="00136F56">
            <w:pPr>
              <w:jc w:val="center"/>
              <w:rPr>
                <w:lang w:val="en-GB"/>
              </w:rPr>
            </w:pPr>
            <w:r w:rsidRPr="00CB1E6A">
              <w:rPr>
                <w:lang w:val="en-GB"/>
              </w:rPr>
              <w:t>2889.33</w:t>
            </w:r>
          </w:p>
        </w:tc>
        <w:tc>
          <w:tcPr>
            <w:tcW w:w="1842" w:type="dxa"/>
            <w:tcBorders>
              <w:top w:val="nil"/>
              <w:left w:val="nil"/>
              <w:bottom w:val="nil"/>
              <w:right w:val="nil"/>
            </w:tcBorders>
            <w:shd w:val="clear" w:color="auto" w:fill="auto"/>
            <w:noWrap/>
            <w:vAlign w:val="center"/>
          </w:tcPr>
          <w:p w14:paraId="7B858F8B" w14:textId="77777777" w:rsidR="004827A6" w:rsidRPr="00CB1E6A" w:rsidRDefault="004827A6" w:rsidP="00136F56">
            <w:pPr>
              <w:jc w:val="center"/>
              <w:rPr>
                <w:lang w:val="en-GB"/>
              </w:rPr>
            </w:pPr>
            <w:r w:rsidRPr="00CB1E6A">
              <w:rPr>
                <w:lang w:val="en-GB"/>
              </w:rPr>
              <w:t>-6.27</w:t>
            </w:r>
          </w:p>
        </w:tc>
      </w:tr>
      <w:tr w:rsidR="00CB1E6A" w:rsidRPr="00CB1E6A" w14:paraId="66645B37" w14:textId="77777777" w:rsidTr="00136F56">
        <w:trPr>
          <w:trHeight w:val="312"/>
        </w:trPr>
        <w:tc>
          <w:tcPr>
            <w:tcW w:w="2835" w:type="dxa"/>
            <w:tcBorders>
              <w:top w:val="nil"/>
              <w:left w:val="nil"/>
              <w:bottom w:val="nil"/>
              <w:right w:val="nil"/>
            </w:tcBorders>
            <w:shd w:val="clear" w:color="auto" w:fill="auto"/>
            <w:noWrap/>
            <w:vAlign w:val="center"/>
            <w:hideMark/>
          </w:tcPr>
          <w:p w14:paraId="43936D30" w14:textId="77777777" w:rsidR="004827A6" w:rsidRPr="00CB1E6A" w:rsidRDefault="004827A6" w:rsidP="00136F56">
            <w:r w:rsidRPr="00CB1E6A">
              <w:t>C=O stretching</w:t>
            </w:r>
          </w:p>
        </w:tc>
        <w:tc>
          <w:tcPr>
            <w:tcW w:w="1985" w:type="dxa"/>
            <w:tcBorders>
              <w:top w:val="nil"/>
              <w:left w:val="nil"/>
              <w:bottom w:val="nil"/>
              <w:right w:val="nil"/>
            </w:tcBorders>
            <w:shd w:val="clear" w:color="auto" w:fill="auto"/>
            <w:noWrap/>
            <w:vAlign w:val="center"/>
          </w:tcPr>
          <w:p w14:paraId="09D0A51B" w14:textId="77777777" w:rsidR="004827A6" w:rsidRPr="00CB1E6A" w:rsidRDefault="004827A6" w:rsidP="00136F56">
            <w:pPr>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245AA80B" w14:textId="77777777" w:rsidR="004827A6" w:rsidRPr="00CB1E6A" w:rsidRDefault="004827A6" w:rsidP="00136F56">
            <w:pPr>
              <w:jc w:val="center"/>
              <w:rPr>
                <w:lang w:val="en-GB"/>
              </w:rPr>
            </w:pPr>
            <w:r w:rsidRPr="00CB1E6A">
              <w:rPr>
                <w:lang w:val="en-GB"/>
              </w:rPr>
              <w:t>1617.51</w:t>
            </w:r>
          </w:p>
        </w:tc>
        <w:tc>
          <w:tcPr>
            <w:tcW w:w="1842" w:type="dxa"/>
            <w:tcBorders>
              <w:top w:val="nil"/>
              <w:left w:val="nil"/>
              <w:bottom w:val="nil"/>
              <w:right w:val="nil"/>
            </w:tcBorders>
            <w:shd w:val="clear" w:color="auto" w:fill="auto"/>
            <w:noWrap/>
            <w:vAlign w:val="center"/>
          </w:tcPr>
          <w:p w14:paraId="44ED806B" w14:textId="77777777" w:rsidR="004827A6" w:rsidRPr="00CB1E6A" w:rsidRDefault="004827A6" w:rsidP="00136F56">
            <w:pPr>
              <w:jc w:val="center"/>
              <w:rPr>
                <w:lang w:val="en-GB"/>
              </w:rPr>
            </w:pPr>
            <w:r w:rsidRPr="00CB1E6A">
              <w:rPr>
                <w:lang w:val="en-GB"/>
              </w:rPr>
              <w:t>-1.45</w:t>
            </w:r>
          </w:p>
        </w:tc>
      </w:tr>
      <w:tr w:rsidR="00CB1E6A" w:rsidRPr="00CB1E6A" w14:paraId="668ADCDA" w14:textId="77777777" w:rsidTr="00136F56">
        <w:trPr>
          <w:trHeight w:val="312"/>
        </w:trPr>
        <w:tc>
          <w:tcPr>
            <w:tcW w:w="2835" w:type="dxa"/>
            <w:tcBorders>
              <w:top w:val="nil"/>
              <w:left w:val="nil"/>
              <w:bottom w:val="nil"/>
              <w:right w:val="nil"/>
            </w:tcBorders>
            <w:shd w:val="clear" w:color="auto" w:fill="auto"/>
            <w:noWrap/>
            <w:vAlign w:val="center"/>
          </w:tcPr>
          <w:p w14:paraId="330C3EB9" w14:textId="77777777" w:rsidR="004827A6" w:rsidRPr="00CB1E6A" w:rsidRDefault="004827A6"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77CF0EB4" w14:textId="77777777" w:rsidR="004827A6" w:rsidRPr="00CB1E6A" w:rsidRDefault="004827A6" w:rsidP="00136F56">
            <w:pPr>
              <w:jc w:val="center"/>
              <w:rPr>
                <w:lang w:val="en-GB"/>
              </w:rPr>
            </w:pPr>
            <w:r w:rsidRPr="00CB1E6A">
              <w:rPr>
                <w:lang w:val="en-GB"/>
              </w:rPr>
              <w:t>1227.47</w:t>
            </w:r>
          </w:p>
        </w:tc>
        <w:tc>
          <w:tcPr>
            <w:tcW w:w="1843" w:type="dxa"/>
            <w:tcBorders>
              <w:top w:val="nil"/>
              <w:left w:val="nil"/>
              <w:bottom w:val="nil"/>
              <w:right w:val="nil"/>
            </w:tcBorders>
            <w:shd w:val="clear" w:color="auto" w:fill="auto"/>
            <w:noWrap/>
            <w:vAlign w:val="center"/>
          </w:tcPr>
          <w:p w14:paraId="5D7404E0" w14:textId="77777777" w:rsidR="004827A6" w:rsidRPr="00CB1E6A" w:rsidRDefault="004827A6" w:rsidP="00136F56">
            <w:pPr>
              <w:jc w:val="center"/>
              <w:rPr>
                <w:lang w:val="en-GB"/>
              </w:rPr>
            </w:pPr>
            <w:r w:rsidRPr="00CB1E6A">
              <w:rPr>
                <w:lang w:val="en-GB"/>
              </w:rPr>
              <w:t>1240.49</w:t>
            </w:r>
          </w:p>
        </w:tc>
        <w:tc>
          <w:tcPr>
            <w:tcW w:w="1842" w:type="dxa"/>
            <w:tcBorders>
              <w:top w:val="nil"/>
              <w:left w:val="nil"/>
              <w:bottom w:val="nil"/>
              <w:right w:val="nil"/>
            </w:tcBorders>
            <w:shd w:val="clear" w:color="auto" w:fill="auto"/>
            <w:noWrap/>
            <w:vAlign w:val="center"/>
          </w:tcPr>
          <w:p w14:paraId="46EBFE62" w14:textId="77777777" w:rsidR="004827A6" w:rsidRPr="00CB1E6A" w:rsidRDefault="004827A6" w:rsidP="00136F56">
            <w:pPr>
              <w:jc w:val="center"/>
              <w:rPr>
                <w:lang w:val="en-GB"/>
              </w:rPr>
            </w:pPr>
            <w:r w:rsidRPr="00CB1E6A">
              <w:rPr>
                <w:lang w:val="en-GB"/>
              </w:rPr>
              <w:t>-13.02</w:t>
            </w:r>
          </w:p>
        </w:tc>
      </w:tr>
      <w:tr w:rsidR="00675BB4" w:rsidRPr="00CB1E6A" w14:paraId="0B83C4E0" w14:textId="77777777" w:rsidTr="00136F56">
        <w:trPr>
          <w:trHeight w:val="324"/>
        </w:trPr>
        <w:tc>
          <w:tcPr>
            <w:tcW w:w="2835" w:type="dxa"/>
            <w:tcBorders>
              <w:top w:val="nil"/>
              <w:left w:val="nil"/>
              <w:bottom w:val="single" w:sz="8" w:space="0" w:color="auto"/>
              <w:right w:val="nil"/>
            </w:tcBorders>
            <w:shd w:val="clear" w:color="auto" w:fill="auto"/>
            <w:noWrap/>
            <w:vAlign w:val="center"/>
          </w:tcPr>
          <w:p w14:paraId="78477C92" w14:textId="77777777" w:rsidR="004827A6" w:rsidRPr="00CB1E6A" w:rsidRDefault="004827A6"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6982E406" w14:textId="77777777" w:rsidR="004827A6" w:rsidRPr="00CB1E6A" w:rsidRDefault="004827A6" w:rsidP="00136F56">
            <w:pPr>
              <w:jc w:val="center"/>
              <w:rPr>
                <w:lang w:val="en-GB"/>
              </w:rPr>
            </w:pPr>
            <w:r w:rsidRPr="00CB1E6A">
              <w:rPr>
                <w:lang w:val="en-GB"/>
              </w:rPr>
              <w:t>1080.91</w:t>
            </w:r>
          </w:p>
        </w:tc>
        <w:tc>
          <w:tcPr>
            <w:tcW w:w="1843" w:type="dxa"/>
            <w:tcBorders>
              <w:top w:val="nil"/>
              <w:left w:val="nil"/>
              <w:bottom w:val="single" w:sz="8" w:space="0" w:color="auto"/>
              <w:right w:val="nil"/>
            </w:tcBorders>
            <w:shd w:val="clear" w:color="auto" w:fill="auto"/>
            <w:noWrap/>
            <w:vAlign w:val="center"/>
          </w:tcPr>
          <w:p w14:paraId="5D72A51A" w14:textId="77777777" w:rsidR="004827A6" w:rsidRPr="00CB1E6A" w:rsidRDefault="004827A6" w:rsidP="00136F56">
            <w:pPr>
              <w:jc w:val="center"/>
              <w:rPr>
                <w:lang w:val="en-GB"/>
              </w:rPr>
            </w:pPr>
            <w:r w:rsidRPr="00CB1E6A">
              <w:rPr>
                <w:lang w:val="en-GB"/>
              </w:rPr>
              <w:t>1083.32</w:t>
            </w:r>
          </w:p>
        </w:tc>
        <w:tc>
          <w:tcPr>
            <w:tcW w:w="1842" w:type="dxa"/>
            <w:tcBorders>
              <w:top w:val="nil"/>
              <w:left w:val="nil"/>
              <w:bottom w:val="single" w:sz="8" w:space="0" w:color="auto"/>
              <w:right w:val="nil"/>
            </w:tcBorders>
            <w:shd w:val="clear" w:color="auto" w:fill="auto"/>
            <w:noWrap/>
            <w:vAlign w:val="center"/>
          </w:tcPr>
          <w:p w14:paraId="1234B801" w14:textId="77777777" w:rsidR="004827A6" w:rsidRPr="00CB1E6A" w:rsidRDefault="004827A6" w:rsidP="00136F56">
            <w:pPr>
              <w:jc w:val="center"/>
              <w:rPr>
                <w:lang w:val="en-GB"/>
              </w:rPr>
            </w:pPr>
            <w:r w:rsidRPr="00CB1E6A">
              <w:rPr>
                <w:lang w:val="en-GB"/>
              </w:rPr>
              <w:t>-2.41</w:t>
            </w:r>
          </w:p>
        </w:tc>
      </w:tr>
    </w:tbl>
    <w:p w14:paraId="5B09B22B" w14:textId="16C422B5" w:rsidR="00401E7D" w:rsidRPr="00CB1E6A" w:rsidRDefault="00B51E69" w:rsidP="00803870">
      <w:pPr>
        <w:pStyle w:val="Heading4"/>
      </w:pPr>
      <w:bookmarkStart w:id="1159" w:name="_Toc118051634"/>
      <w:bookmarkStart w:id="1160" w:name="_Toc127869214"/>
      <w:bookmarkEnd w:id="1158"/>
      <w:r>
        <w:t xml:space="preserve">ANN </w:t>
      </w:r>
      <w:r w:rsidR="00093558">
        <w:t>results</w:t>
      </w:r>
      <w:r w:rsidR="00401E7D" w:rsidRPr="00CB1E6A">
        <w:t xml:space="preserve"> for adsorption of CPX onto DRP1</w:t>
      </w:r>
      <w:bookmarkEnd w:id="1159"/>
      <w:bookmarkEnd w:id="1160"/>
    </w:p>
    <w:p w14:paraId="40491B09" w14:textId="7B02AC97" w:rsidR="004827A6" w:rsidRPr="00CB1E6A" w:rsidRDefault="004827A6" w:rsidP="00334D45">
      <w:pPr>
        <w:pStyle w:val="Heading5"/>
        <w:rPr>
          <w:rFonts w:eastAsiaTheme="minorEastAsia"/>
          <w:lang w:val="en-GB"/>
        </w:rPr>
      </w:pPr>
      <w:bookmarkStart w:id="1161" w:name="_Toc118051635"/>
      <w:r w:rsidRPr="00CB1E6A">
        <w:rPr>
          <w:rFonts w:eastAsiaTheme="minorEastAsia"/>
          <w:lang w:val="en-GB"/>
        </w:rPr>
        <w:t>Determination of the optimal number of hidden neurons</w:t>
      </w:r>
      <w:bookmarkEnd w:id="1161"/>
    </w:p>
    <w:p w14:paraId="665952B9" w14:textId="4F0B9B5C" w:rsidR="00093558" w:rsidRDefault="00FB4C28" w:rsidP="00D7765B">
      <w:pPr>
        <w:spacing w:line="480" w:lineRule="auto"/>
        <w:jc w:val="both"/>
        <w:rPr>
          <w:rFonts w:eastAsiaTheme="minorEastAsia"/>
          <w:lang w:val="en-GB"/>
        </w:rPr>
      </w:pPr>
      <w:r w:rsidRPr="00CB1E6A">
        <w:rPr>
          <w:rFonts w:eastAsiaTheme="minorEastAsia"/>
          <w:lang w:val="en-GB"/>
        </w:rPr>
        <w:t>The performance of each of the hidden neurons is presented in Table 4.3.3.5. As shown, with reference to the minimum MSE (5.85), 10 hidden neurons were considered the most appropriate number of hidden neurons in the hidden layer. Hence, 10 hidden neurons suitably predicted the adsorption efficiency of CPX uptake onto DRP1.</w:t>
      </w:r>
      <w:bookmarkStart w:id="1162" w:name="_Hlk112949973"/>
    </w:p>
    <w:p w14:paraId="3AC2AFFF" w14:textId="70A09B87" w:rsidR="00D7765B" w:rsidRDefault="00D7765B" w:rsidP="00D7765B">
      <w:pPr>
        <w:spacing w:line="480" w:lineRule="auto"/>
        <w:jc w:val="both"/>
        <w:rPr>
          <w:rFonts w:eastAsiaTheme="minorEastAsia"/>
          <w:lang w:val="en-GB"/>
        </w:rPr>
      </w:pPr>
    </w:p>
    <w:p w14:paraId="5C7B6C93" w14:textId="060117DA" w:rsidR="00263258" w:rsidRDefault="00263258" w:rsidP="00D7765B">
      <w:pPr>
        <w:spacing w:line="480" w:lineRule="auto"/>
        <w:jc w:val="both"/>
        <w:rPr>
          <w:rFonts w:eastAsiaTheme="minorEastAsia"/>
          <w:lang w:val="en-GB"/>
        </w:rPr>
      </w:pPr>
    </w:p>
    <w:p w14:paraId="72FCAE81" w14:textId="33876D9E" w:rsidR="00263258" w:rsidRDefault="00263258" w:rsidP="00D7765B">
      <w:pPr>
        <w:spacing w:line="480" w:lineRule="auto"/>
        <w:jc w:val="both"/>
        <w:rPr>
          <w:rFonts w:eastAsiaTheme="minorEastAsia"/>
          <w:lang w:val="en-GB"/>
        </w:rPr>
      </w:pPr>
    </w:p>
    <w:p w14:paraId="6D852807" w14:textId="4043D99F" w:rsidR="00263258" w:rsidRDefault="00263258" w:rsidP="00D7765B">
      <w:pPr>
        <w:spacing w:line="480" w:lineRule="auto"/>
        <w:jc w:val="both"/>
        <w:rPr>
          <w:rFonts w:eastAsiaTheme="minorEastAsia"/>
          <w:lang w:val="en-GB"/>
        </w:rPr>
      </w:pPr>
    </w:p>
    <w:p w14:paraId="06007DA9" w14:textId="5D796B39" w:rsidR="00263258" w:rsidRDefault="00263258" w:rsidP="00D7765B">
      <w:pPr>
        <w:spacing w:line="480" w:lineRule="auto"/>
        <w:jc w:val="both"/>
        <w:rPr>
          <w:rFonts w:eastAsiaTheme="minorEastAsia"/>
          <w:lang w:val="en-GB"/>
        </w:rPr>
      </w:pPr>
    </w:p>
    <w:p w14:paraId="16135E39" w14:textId="23D67586" w:rsidR="00263258" w:rsidRDefault="00263258" w:rsidP="00D7765B">
      <w:pPr>
        <w:spacing w:line="480" w:lineRule="auto"/>
        <w:jc w:val="both"/>
        <w:rPr>
          <w:rFonts w:eastAsiaTheme="minorEastAsia"/>
          <w:lang w:val="en-GB"/>
        </w:rPr>
      </w:pPr>
    </w:p>
    <w:p w14:paraId="756754FE" w14:textId="2AA93F9D" w:rsidR="00263258" w:rsidRDefault="00263258" w:rsidP="00D7765B">
      <w:pPr>
        <w:spacing w:line="480" w:lineRule="auto"/>
        <w:jc w:val="both"/>
        <w:rPr>
          <w:rFonts w:eastAsiaTheme="minorEastAsia"/>
          <w:lang w:val="en-GB"/>
        </w:rPr>
      </w:pPr>
    </w:p>
    <w:p w14:paraId="39FA3A82" w14:textId="527465A1" w:rsidR="00263258" w:rsidRDefault="00263258" w:rsidP="00D7765B">
      <w:pPr>
        <w:spacing w:line="480" w:lineRule="auto"/>
        <w:jc w:val="both"/>
        <w:rPr>
          <w:rFonts w:eastAsiaTheme="minorEastAsia"/>
          <w:lang w:val="en-GB"/>
        </w:rPr>
      </w:pPr>
    </w:p>
    <w:p w14:paraId="566BAF73" w14:textId="7C36A012" w:rsidR="00263258" w:rsidRDefault="00263258" w:rsidP="00D7765B">
      <w:pPr>
        <w:spacing w:line="480" w:lineRule="auto"/>
        <w:jc w:val="both"/>
        <w:rPr>
          <w:rFonts w:eastAsiaTheme="minorEastAsia"/>
          <w:lang w:val="en-GB"/>
        </w:rPr>
      </w:pPr>
    </w:p>
    <w:p w14:paraId="56A7D5D0" w14:textId="77777777" w:rsidR="00263258" w:rsidRDefault="00263258" w:rsidP="00D7765B">
      <w:pPr>
        <w:spacing w:line="480" w:lineRule="auto"/>
        <w:jc w:val="both"/>
        <w:rPr>
          <w:rFonts w:eastAsiaTheme="minorEastAsia"/>
          <w:lang w:val="en-GB"/>
        </w:rPr>
      </w:pPr>
    </w:p>
    <w:p w14:paraId="185B0CA8" w14:textId="77777777" w:rsidR="00263258" w:rsidRPr="00D7765B" w:rsidRDefault="00263258" w:rsidP="00D7765B">
      <w:pPr>
        <w:spacing w:line="480" w:lineRule="auto"/>
        <w:jc w:val="both"/>
        <w:rPr>
          <w:rFonts w:eastAsiaTheme="minorEastAsia"/>
          <w:lang w:val="en-GB"/>
        </w:rPr>
      </w:pPr>
    </w:p>
    <w:p w14:paraId="1E04F1F1" w14:textId="1A499EF3" w:rsidR="00401E7D" w:rsidRPr="00CB1E6A" w:rsidRDefault="00401E7D" w:rsidP="0076286E">
      <w:pPr>
        <w:pStyle w:val="ListofTables"/>
      </w:pPr>
      <w:bookmarkStart w:id="1163" w:name="_Toc119501958"/>
      <w:bookmarkStart w:id="1164" w:name="_Toc119509398"/>
      <w:bookmarkStart w:id="1165" w:name="_Toc123057450"/>
      <w:r w:rsidRPr="00CB1E6A">
        <w:lastRenderedPageBreak/>
        <w:t xml:space="preserve">Table </w:t>
      </w:r>
      <w:r w:rsidR="003C0B76" w:rsidRPr="00CB1E6A">
        <w:t>4.3.3</w:t>
      </w:r>
      <w:r w:rsidR="00CE4DAF" w:rsidRPr="00CB1E6A">
        <w:t>.5</w:t>
      </w:r>
      <w:r w:rsidRPr="00CB1E6A">
        <w:t>: Statistical metrics for selection of hidden neurons for prediction of DRP1’s removal efficiency</w:t>
      </w:r>
      <w:bookmarkEnd w:id="1163"/>
      <w:bookmarkEnd w:id="1164"/>
      <w:bookmarkEnd w:id="1165"/>
    </w:p>
    <w:tbl>
      <w:tblPr>
        <w:tblW w:w="3220" w:type="dxa"/>
        <w:jc w:val="center"/>
        <w:tblLook w:val="04A0" w:firstRow="1" w:lastRow="0" w:firstColumn="1" w:lastColumn="0" w:noHBand="0" w:noVBand="1"/>
      </w:tblPr>
      <w:tblGrid>
        <w:gridCol w:w="1350"/>
        <w:gridCol w:w="1300"/>
        <w:gridCol w:w="1116"/>
      </w:tblGrid>
      <w:tr w:rsidR="00CB1E6A" w:rsidRPr="00CB1E6A" w14:paraId="635BA3B0"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bookmarkEnd w:id="1162"/>
          <w:p w14:paraId="3EC2679E" w14:textId="77777777" w:rsidR="00401E7D" w:rsidRPr="00CB1E6A" w:rsidRDefault="00401E7D" w:rsidP="00136F56">
            <w:pPr>
              <w:rPr>
                <w:rFonts w:asciiTheme="majorBidi" w:hAnsiTheme="majorBidi" w:cstheme="majorBidi"/>
              </w:rPr>
            </w:pPr>
            <w:r w:rsidRPr="00CB1E6A">
              <w:rPr>
                <w:rFonts w:asciiTheme="majorBidi" w:hAnsiTheme="majorBidi" w:cstheme="majorBidi"/>
              </w:rPr>
              <w:t>HIDDEN NEURONS</w:t>
            </w:r>
          </w:p>
        </w:tc>
        <w:tc>
          <w:tcPr>
            <w:tcW w:w="1300" w:type="dxa"/>
            <w:tcBorders>
              <w:top w:val="single" w:sz="4" w:space="0" w:color="auto"/>
              <w:left w:val="nil"/>
              <w:bottom w:val="single" w:sz="4" w:space="0" w:color="auto"/>
              <w:right w:val="nil"/>
            </w:tcBorders>
            <w:shd w:val="clear" w:color="auto" w:fill="auto"/>
            <w:noWrap/>
            <w:vAlign w:val="bottom"/>
            <w:hideMark/>
          </w:tcPr>
          <w:p w14:paraId="430DF3A9" w14:textId="77777777" w:rsidR="00401E7D" w:rsidRPr="00CB1E6A" w:rsidRDefault="00401E7D"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09497D61" w14:textId="77777777" w:rsidR="00401E7D" w:rsidRPr="00CB1E6A" w:rsidRDefault="00401E7D"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53C832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DA392A5"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w:t>
            </w:r>
          </w:p>
        </w:tc>
        <w:tc>
          <w:tcPr>
            <w:tcW w:w="1300" w:type="dxa"/>
            <w:tcBorders>
              <w:top w:val="nil"/>
              <w:left w:val="nil"/>
              <w:bottom w:val="nil"/>
              <w:right w:val="nil"/>
            </w:tcBorders>
            <w:shd w:val="clear" w:color="auto" w:fill="auto"/>
            <w:noWrap/>
            <w:vAlign w:val="bottom"/>
            <w:hideMark/>
          </w:tcPr>
          <w:p w14:paraId="173D9983"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23.73</w:t>
            </w:r>
          </w:p>
        </w:tc>
        <w:tc>
          <w:tcPr>
            <w:tcW w:w="960" w:type="dxa"/>
            <w:tcBorders>
              <w:top w:val="nil"/>
              <w:left w:val="nil"/>
              <w:bottom w:val="nil"/>
              <w:right w:val="nil"/>
            </w:tcBorders>
            <w:shd w:val="clear" w:color="auto" w:fill="auto"/>
            <w:noWrap/>
            <w:vAlign w:val="bottom"/>
            <w:hideMark/>
          </w:tcPr>
          <w:p w14:paraId="3136FAB3"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38767</w:t>
            </w:r>
          </w:p>
        </w:tc>
      </w:tr>
      <w:tr w:rsidR="00CB1E6A" w:rsidRPr="00CB1E6A" w14:paraId="725327F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D7FB4F3"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2</w:t>
            </w:r>
          </w:p>
        </w:tc>
        <w:tc>
          <w:tcPr>
            <w:tcW w:w="1300" w:type="dxa"/>
            <w:tcBorders>
              <w:top w:val="nil"/>
              <w:left w:val="nil"/>
              <w:bottom w:val="nil"/>
              <w:right w:val="nil"/>
            </w:tcBorders>
            <w:shd w:val="clear" w:color="auto" w:fill="auto"/>
            <w:noWrap/>
            <w:vAlign w:val="bottom"/>
            <w:hideMark/>
          </w:tcPr>
          <w:p w14:paraId="474DA2F2"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28.59</w:t>
            </w:r>
          </w:p>
        </w:tc>
        <w:tc>
          <w:tcPr>
            <w:tcW w:w="960" w:type="dxa"/>
            <w:tcBorders>
              <w:top w:val="nil"/>
              <w:left w:val="nil"/>
              <w:bottom w:val="nil"/>
              <w:right w:val="nil"/>
            </w:tcBorders>
            <w:shd w:val="clear" w:color="auto" w:fill="auto"/>
            <w:noWrap/>
            <w:vAlign w:val="bottom"/>
            <w:hideMark/>
          </w:tcPr>
          <w:p w14:paraId="0871017F"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874412</w:t>
            </w:r>
          </w:p>
        </w:tc>
      </w:tr>
      <w:tr w:rsidR="00CB1E6A" w:rsidRPr="00CB1E6A" w14:paraId="3C48524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B315631"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3</w:t>
            </w:r>
          </w:p>
        </w:tc>
        <w:tc>
          <w:tcPr>
            <w:tcW w:w="1300" w:type="dxa"/>
            <w:tcBorders>
              <w:top w:val="nil"/>
              <w:left w:val="nil"/>
              <w:bottom w:val="nil"/>
              <w:right w:val="nil"/>
            </w:tcBorders>
            <w:shd w:val="clear" w:color="auto" w:fill="auto"/>
            <w:noWrap/>
            <w:vAlign w:val="bottom"/>
            <w:hideMark/>
          </w:tcPr>
          <w:p w14:paraId="2EC494CE"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24.65</w:t>
            </w:r>
          </w:p>
        </w:tc>
        <w:tc>
          <w:tcPr>
            <w:tcW w:w="960" w:type="dxa"/>
            <w:tcBorders>
              <w:top w:val="nil"/>
              <w:left w:val="nil"/>
              <w:bottom w:val="nil"/>
              <w:right w:val="nil"/>
            </w:tcBorders>
            <w:shd w:val="clear" w:color="auto" w:fill="auto"/>
            <w:noWrap/>
            <w:vAlign w:val="bottom"/>
            <w:hideMark/>
          </w:tcPr>
          <w:p w14:paraId="468D782E"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21792</w:t>
            </w:r>
          </w:p>
        </w:tc>
      </w:tr>
      <w:tr w:rsidR="00CB1E6A" w:rsidRPr="00CB1E6A" w14:paraId="4885BEC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D895844"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4</w:t>
            </w:r>
          </w:p>
        </w:tc>
        <w:tc>
          <w:tcPr>
            <w:tcW w:w="1300" w:type="dxa"/>
            <w:tcBorders>
              <w:top w:val="nil"/>
              <w:left w:val="nil"/>
              <w:bottom w:val="nil"/>
              <w:right w:val="nil"/>
            </w:tcBorders>
            <w:shd w:val="clear" w:color="auto" w:fill="auto"/>
            <w:noWrap/>
            <w:vAlign w:val="bottom"/>
            <w:hideMark/>
          </w:tcPr>
          <w:p w14:paraId="590C06D0"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9.71</w:t>
            </w:r>
          </w:p>
        </w:tc>
        <w:tc>
          <w:tcPr>
            <w:tcW w:w="960" w:type="dxa"/>
            <w:tcBorders>
              <w:top w:val="nil"/>
              <w:left w:val="nil"/>
              <w:bottom w:val="nil"/>
              <w:right w:val="nil"/>
            </w:tcBorders>
            <w:shd w:val="clear" w:color="auto" w:fill="auto"/>
            <w:noWrap/>
            <w:vAlign w:val="bottom"/>
            <w:hideMark/>
          </w:tcPr>
          <w:p w14:paraId="3D6E38CC"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35282</w:t>
            </w:r>
          </w:p>
        </w:tc>
      </w:tr>
      <w:tr w:rsidR="00CB1E6A" w:rsidRPr="00CB1E6A" w14:paraId="1DE600A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DF4BBDF"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5</w:t>
            </w:r>
          </w:p>
        </w:tc>
        <w:tc>
          <w:tcPr>
            <w:tcW w:w="1300" w:type="dxa"/>
            <w:tcBorders>
              <w:top w:val="nil"/>
              <w:left w:val="nil"/>
              <w:bottom w:val="nil"/>
              <w:right w:val="nil"/>
            </w:tcBorders>
            <w:shd w:val="clear" w:color="auto" w:fill="auto"/>
            <w:noWrap/>
            <w:vAlign w:val="bottom"/>
            <w:hideMark/>
          </w:tcPr>
          <w:p w14:paraId="40D84336"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1.11</w:t>
            </w:r>
          </w:p>
        </w:tc>
        <w:tc>
          <w:tcPr>
            <w:tcW w:w="960" w:type="dxa"/>
            <w:tcBorders>
              <w:top w:val="nil"/>
              <w:left w:val="nil"/>
              <w:bottom w:val="nil"/>
              <w:right w:val="nil"/>
            </w:tcBorders>
            <w:shd w:val="clear" w:color="auto" w:fill="auto"/>
            <w:noWrap/>
            <w:vAlign w:val="bottom"/>
            <w:hideMark/>
          </w:tcPr>
          <w:p w14:paraId="4397495B"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5668</w:t>
            </w:r>
          </w:p>
        </w:tc>
      </w:tr>
      <w:tr w:rsidR="00CB1E6A" w:rsidRPr="00CB1E6A" w14:paraId="62F1183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BB2C86D"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6</w:t>
            </w:r>
          </w:p>
        </w:tc>
        <w:tc>
          <w:tcPr>
            <w:tcW w:w="1300" w:type="dxa"/>
            <w:tcBorders>
              <w:top w:val="nil"/>
              <w:left w:val="nil"/>
              <w:bottom w:val="nil"/>
              <w:right w:val="nil"/>
            </w:tcBorders>
            <w:shd w:val="clear" w:color="auto" w:fill="auto"/>
            <w:noWrap/>
            <w:vAlign w:val="bottom"/>
            <w:hideMark/>
          </w:tcPr>
          <w:p w14:paraId="34BFD052"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0.85</w:t>
            </w:r>
          </w:p>
        </w:tc>
        <w:tc>
          <w:tcPr>
            <w:tcW w:w="960" w:type="dxa"/>
            <w:tcBorders>
              <w:top w:val="nil"/>
              <w:left w:val="nil"/>
              <w:bottom w:val="nil"/>
              <w:right w:val="nil"/>
            </w:tcBorders>
            <w:shd w:val="clear" w:color="auto" w:fill="auto"/>
            <w:noWrap/>
            <w:vAlign w:val="bottom"/>
            <w:hideMark/>
          </w:tcPr>
          <w:p w14:paraId="3DA7A1A5"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48871</w:t>
            </w:r>
          </w:p>
        </w:tc>
      </w:tr>
      <w:tr w:rsidR="00CB1E6A" w:rsidRPr="00CB1E6A" w14:paraId="3216C38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63A2D86"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7</w:t>
            </w:r>
          </w:p>
        </w:tc>
        <w:tc>
          <w:tcPr>
            <w:tcW w:w="1300" w:type="dxa"/>
            <w:tcBorders>
              <w:top w:val="nil"/>
              <w:left w:val="nil"/>
              <w:bottom w:val="nil"/>
              <w:right w:val="nil"/>
            </w:tcBorders>
            <w:shd w:val="clear" w:color="auto" w:fill="auto"/>
            <w:noWrap/>
            <w:vAlign w:val="bottom"/>
            <w:hideMark/>
          </w:tcPr>
          <w:p w14:paraId="10F15515"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8.58</w:t>
            </w:r>
          </w:p>
        </w:tc>
        <w:tc>
          <w:tcPr>
            <w:tcW w:w="960" w:type="dxa"/>
            <w:tcBorders>
              <w:top w:val="nil"/>
              <w:left w:val="nil"/>
              <w:bottom w:val="nil"/>
              <w:right w:val="nil"/>
            </w:tcBorders>
            <w:shd w:val="clear" w:color="auto" w:fill="auto"/>
            <w:noWrap/>
            <w:vAlign w:val="bottom"/>
            <w:hideMark/>
          </w:tcPr>
          <w:p w14:paraId="1559D395"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6452</w:t>
            </w:r>
          </w:p>
        </w:tc>
      </w:tr>
      <w:tr w:rsidR="00CB1E6A" w:rsidRPr="00CB1E6A" w14:paraId="0743F03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E573DE6"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8</w:t>
            </w:r>
          </w:p>
        </w:tc>
        <w:tc>
          <w:tcPr>
            <w:tcW w:w="1300" w:type="dxa"/>
            <w:tcBorders>
              <w:top w:val="nil"/>
              <w:left w:val="nil"/>
              <w:bottom w:val="nil"/>
              <w:right w:val="nil"/>
            </w:tcBorders>
            <w:shd w:val="clear" w:color="auto" w:fill="auto"/>
            <w:noWrap/>
            <w:vAlign w:val="bottom"/>
            <w:hideMark/>
          </w:tcPr>
          <w:p w14:paraId="63EE7B11"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0.11</w:t>
            </w:r>
          </w:p>
        </w:tc>
        <w:tc>
          <w:tcPr>
            <w:tcW w:w="960" w:type="dxa"/>
            <w:tcBorders>
              <w:top w:val="nil"/>
              <w:left w:val="nil"/>
              <w:bottom w:val="nil"/>
              <w:right w:val="nil"/>
            </w:tcBorders>
            <w:shd w:val="clear" w:color="auto" w:fill="auto"/>
            <w:noWrap/>
            <w:vAlign w:val="bottom"/>
            <w:hideMark/>
          </w:tcPr>
          <w:p w14:paraId="4EF42533"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5942</w:t>
            </w:r>
          </w:p>
        </w:tc>
      </w:tr>
      <w:tr w:rsidR="00CB1E6A" w:rsidRPr="00CB1E6A" w14:paraId="17C2CD80"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54625966"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9</w:t>
            </w:r>
          </w:p>
        </w:tc>
        <w:tc>
          <w:tcPr>
            <w:tcW w:w="1300" w:type="dxa"/>
            <w:tcBorders>
              <w:top w:val="nil"/>
              <w:left w:val="nil"/>
              <w:bottom w:val="nil"/>
              <w:right w:val="nil"/>
            </w:tcBorders>
            <w:shd w:val="clear" w:color="auto" w:fill="auto"/>
            <w:noWrap/>
            <w:vAlign w:val="bottom"/>
            <w:hideMark/>
          </w:tcPr>
          <w:p w14:paraId="5C0C7079"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9.76</w:t>
            </w:r>
          </w:p>
        </w:tc>
        <w:tc>
          <w:tcPr>
            <w:tcW w:w="960" w:type="dxa"/>
            <w:tcBorders>
              <w:top w:val="nil"/>
              <w:left w:val="nil"/>
              <w:bottom w:val="nil"/>
              <w:right w:val="nil"/>
            </w:tcBorders>
            <w:shd w:val="clear" w:color="auto" w:fill="auto"/>
            <w:noWrap/>
            <w:vAlign w:val="bottom"/>
            <w:hideMark/>
          </w:tcPr>
          <w:p w14:paraId="6443CAAA"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7121</w:t>
            </w:r>
          </w:p>
        </w:tc>
      </w:tr>
      <w:tr w:rsidR="00CB1E6A" w:rsidRPr="00CB1E6A" w14:paraId="77677E5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7527700"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0</w:t>
            </w:r>
          </w:p>
        </w:tc>
        <w:tc>
          <w:tcPr>
            <w:tcW w:w="1300" w:type="dxa"/>
            <w:tcBorders>
              <w:top w:val="nil"/>
              <w:left w:val="nil"/>
              <w:bottom w:val="nil"/>
              <w:right w:val="nil"/>
            </w:tcBorders>
            <w:shd w:val="clear" w:color="auto" w:fill="auto"/>
            <w:noWrap/>
            <w:vAlign w:val="bottom"/>
            <w:hideMark/>
          </w:tcPr>
          <w:p w14:paraId="21AC0A20" w14:textId="77777777" w:rsidR="00401E7D" w:rsidRPr="00CB1E6A" w:rsidRDefault="00401E7D" w:rsidP="00136F56">
            <w:pPr>
              <w:jc w:val="right"/>
              <w:rPr>
                <w:rFonts w:asciiTheme="majorBidi" w:hAnsiTheme="majorBidi" w:cstheme="majorBidi"/>
                <w:b/>
                <w:bCs/>
              </w:rPr>
            </w:pPr>
            <w:r w:rsidRPr="00CB1E6A">
              <w:rPr>
                <w:rFonts w:asciiTheme="majorBidi" w:hAnsiTheme="majorBidi" w:cstheme="majorBidi"/>
                <w:b/>
                <w:bCs/>
              </w:rPr>
              <w:t>5.85</w:t>
            </w:r>
          </w:p>
        </w:tc>
        <w:tc>
          <w:tcPr>
            <w:tcW w:w="960" w:type="dxa"/>
            <w:tcBorders>
              <w:top w:val="nil"/>
              <w:left w:val="nil"/>
              <w:bottom w:val="nil"/>
              <w:right w:val="nil"/>
            </w:tcBorders>
            <w:shd w:val="clear" w:color="auto" w:fill="auto"/>
            <w:noWrap/>
            <w:vAlign w:val="bottom"/>
            <w:hideMark/>
          </w:tcPr>
          <w:p w14:paraId="600D4045" w14:textId="77777777" w:rsidR="00401E7D" w:rsidRPr="00CB1E6A" w:rsidRDefault="00401E7D" w:rsidP="00136F56">
            <w:pPr>
              <w:jc w:val="right"/>
              <w:rPr>
                <w:rFonts w:asciiTheme="majorBidi" w:hAnsiTheme="majorBidi" w:cstheme="majorBidi"/>
                <w:b/>
                <w:bCs/>
              </w:rPr>
            </w:pPr>
            <w:r w:rsidRPr="00CB1E6A">
              <w:rPr>
                <w:rFonts w:asciiTheme="majorBidi" w:hAnsiTheme="majorBidi" w:cstheme="majorBidi"/>
                <w:b/>
                <w:bCs/>
              </w:rPr>
              <w:t>0.993012</w:t>
            </w:r>
          </w:p>
        </w:tc>
      </w:tr>
      <w:tr w:rsidR="00CB1E6A" w:rsidRPr="00CB1E6A" w14:paraId="1BF1D50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865CECD"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1</w:t>
            </w:r>
          </w:p>
        </w:tc>
        <w:tc>
          <w:tcPr>
            <w:tcW w:w="1300" w:type="dxa"/>
            <w:tcBorders>
              <w:top w:val="nil"/>
              <w:left w:val="nil"/>
              <w:bottom w:val="nil"/>
              <w:right w:val="nil"/>
            </w:tcBorders>
            <w:shd w:val="clear" w:color="auto" w:fill="auto"/>
            <w:noWrap/>
            <w:vAlign w:val="bottom"/>
            <w:hideMark/>
          </w:tcPr>
          <w:p w14:paraId="54BB8588"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9.55</w:t>
            </w:r>
          </w:p>
        </w:tc>
        <w:tc>
          <w:tcPr>
            <w:tcW w:w="960" w:type="dxa"/>
            <w:tcBorders>
              <w:top w:val="nil"/>
              <w:left w:val="nil"/>
              <w:bottom w:val="nil"/>
              <w:right w:val="nil"/>
            </w:tcBorders>
            <w:shd w:val="clear" w:color="auto" w:fill="auto"/>
            <w:noWrap/>
            <w:vAlign w:val="bottom"/>
            <w:hideMark/>
          </w:tcPr>
          <w:p w14:paraId="38FEA44C"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57854</w:t>
            </w:r>
          </w:p>
        </w:tc>
      </w:tr>
      <w:tr w:rsidR="00CB1E6A" w:rsidRPr="00CB1E6A" w14:paraId="2A0DF44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786F43E"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2</w:t>
            </w:r>
          </w:p>
        </w:tc>
        <w:tc>
          <w:tcPr>
            <w:tcW w:w="1300" w:type="dxa"/>
            <w:tcBorders>
              <w:top w:val="nil"/>
              <w:left w:val="nil"/>
              <w:bottom w:val="nil"/>
              <w:right w:val="nil"/>
            </w:tcBorders>
            <w:shd w:val="clear" w:color="auto" w:fill="auto"/>
            <w:noWrap/>
            <w:vAlign w:val="bottom"/>
            <w:hideMark/>
          </w:tcPr>
          <w:p w14:paraId="7F54C1EA"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6.81</w:t>
            </w:r>
          </w:p>
        </w:tc>
        <w:tc>
          <w:tcPr>
            <w:tcW w:w="960" w:type="dxa"/>
            <w:tcBorders>
              <w:top w:val="nil"/>
              <w:left w:val="nil"/>
              <w:bottom w:val="nil"/>
              <w:right w:val="nil"/>
            </w:tcBorders>
            <w:shd w:val="clear" w:color="auto" w:fill="auto"/>
            <w:noWrap/>
            <w:vAlign w:val="bottom"/>
            <w:hideMark/>
          </w:tcPr>
          <w:p w14:paraId="71A03494"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63146</w:t>
            </w:r>
          </w:p>
        </w:tc>
      </w:tr>
      <w:tr w:rsidR="00CB1E6A" w:rsidRPr="00CB1E6A" w14:paraId="5C90ABF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461DC0D"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3</w:t>
            </w:r>
          </w:p>
        </w:tc>
        <w:tc>
          <w:tcPr>
            <w:tcW w:w="1300" w:type="dxa"/>
            <w:tcBorders>
              <w:top w:val="nil"/>
              <w:left w:val="nil"/>
              <w:bottom w:val="nil"/>
              <w:right w:val="nil"/>
            </w:tcBorders>
            <w:shd w:val="clear" w:color="auto" w:fill="auto"/>
            <w:noWrap/>
            <w:vAlign w:val="bottom"/>
            <w:hideMark/>
          </w:tcPr>
          <w:p w14:paraId="6943D3C2"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7.51</w:t>
            </w:r>
          </w:p>
        </w:tc>
        <w:tc>
          <w:tcPr>
            <w:tcW w:w="960" w:type="dxa"/>
            <w:tcBorders>
              <w:top w:val="nil"/>
              <w:left w:val="nil"/>
              <w:bottom w:val="nil"/>
              <w:right w:val="nil"/>
            </w:tcBorders>
            <w:shd w:val="clear" w:color="auto" w:fill="auto"/>
            <w:noWrap/>
            <w:vAlign w:val="bottom"/>
            <w:hideMark/>
          </w:tcPr>
          <w:p w14:paraId="6A1FAF30"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72985</w:t>
            </w:r>
          </w:p>
        </w:tc>
      </w:tr>
      <w:tr w:rsidR="00CB1E6A" w:rsidRPr="00CB1E6A" w14:paraId="336E0C3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522E3CD"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4</w:t>
            </w:r>
          </w:p>
        </w:tc>
        <w:tc>
          <w:tcPr>
            <w:tcW w:w="1300" w:type="dxa"/>
            <w:tcBorders>
              <w:top w:val="nil"/>
              <w:left w:val="nil"/>
              <w:bottom w:val="nil"/>
              <w:right w:val="nil"/>
            </w:tcBorders>
            <w:shd w:val="clear" w:color="auto" w:fill="auto"/>
            <w:noWrap/>
            <w:vAlign w:val="bottom"/>
            <w:hideMark/>
          </w:tcPr>
          <w:p w14:paraId="1689EF9D"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9.57</w:t>
            </w:r>
          </w:p>
        </w:tc>
        <w:tc>
          <w:tcPr>
            <w:tcW w:w="960" w:type="dxa"/>
            <w:tcBorders>
              <w:top w:val="nil"/>
              <w:left w:val="nil"/>
              <w:bottom w:val="nil"/>
              <w:right w:val="nil"/>
            </w:tcBorders>
            <w:shd w:val="clear" w:color="auto" w:fill="auto"/>
            <w:noWrap/>
            <w:vAlign w:val="bottom"/>
            <w:hideMark/>
          </w:tcPr>
          <w:p w14:paraId="44BA2018"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54138</w:t>
            </w:r>
          </w:p>
        </w:tc>
      </w:tr>
      <w:tr w:rsidR="00CB1E6A" w:rsidRPr="00CB1E6A" w14:paraId="34A17C1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FD6749E"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5</w:t>
            </w:r>
          </w:p>
        </w:tc>
        <w:tc>
          <w:tcPr>
            <w:tcW w:w="1300" w:type="dxa"/>
            <w:tcBorders>
              <w:top w:val="nil"/>
              <w:left w:val="nil"/>
              <w:bottom w:val="nil"/>
              <w:right w:val="nil"/>
            </w:tcBorders>
            <w:shd w:val="clear" w:color="auto" w:fill="auto"/>
            <w:noWrap/>
            <w:vAlign w:val="bottom"/>
            <w:hideMark/>
          </w:tcPr>
          <w:p w14:paraId="01448973"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9.01</w:t>
            </w:r>
          </w:p>
        </w:tc>
        <w:tc>
          <w:tcPr>
            <w:tcW w:w="960" w:type="dxa"/>
            <w:tcBorders>
              <w:top w:val="nil"/>
              <w:left w:val="nil"/>
              <w:bottom w:val="nil"/>
              <w:right w:val="nil"/>
            </w:tcBorders>
            <w:shd w:val="clear" w:color="auto" w:fill="auto"/>
            <w:noWrap/>
            <w:vAlign w:val="bottom"/>
            <w:hideMark/>
          </w:tcPr>
          <w:p w14:paraId="3D59AF29"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71604</w:t>
            </w:r>
          </w:p>
        </w:tc>
      </w:tr>
      <w:tr w:rsidR="00CB1E6A" w:rsidRPr="00CB1E6A" w14:paraId="4C67BA9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221FBCF"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6</w:t>
            </w:r>
          </w:p>
        </w:tc>
        <w:tc>
          <w:tcPr>
            <w:tcW w:w="1300" w:type="dxa"/>
            <w:tcBorders>
              <w:top w:val="nil"/>
              <w:left w:val="nil"/>
              <w:bottom w:val="nil"/>
              <w:right w:val="nil"/>
            </w:tcBorders>
            <w:shd w:val="clear" w:color="auto" w:fill="auto"/>
            <w:noWrap/>
            <w:vAlign w:val="bottom"/>
            <w:hideMark/>
          </w:tcPr>
          <w:p w14:paraId="5CC6074B"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9.83</w:t>
            </w:r>
          </w:p>
        </w:tc>
        <w:tc>
          <w:tcPr>
            <w:tcW w:w="960" w:type="dxa"/>
            <w:tcBorders>
              <w:top w:val="nil"/>
              <w:left w:val="nil"/>
              <w:bottom w:val="nil"/>
              <w:right w:val="nil"/>
            </w:tcBorders>
            <w:shd w:val="clear" w:color="auto" w:fill="auto"/>
            <w:noWrap/>
            <w:vAlign w:val="bottom"/>
            <w:hideMark/>
          </w:tcPr>
          <w:p w14:paraId="3412B2F2"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73577</w:t>
            </w:r>
          </w:p>
        </w:tc>
      </w:tr>
      <w:tr w:rsidR="00CB1E6A" w:rsidRPr="00CB1E6A" w14:paraId="2478F95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26D1F8C"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7</w:t>
            </w:r>
          </w:p>
        </w:tc>
        <w:tc>
          <w:tcPr>
            <w:tcW w:w="1300" w:type="dxa"/>
            <w:tcBorders>
              <w:top w:val="nil"/>
              <w:left w:val="nil"/>
              <w:bottom w:val="nil"/>
              <w:right w:val="nil"/>
            </w:tcBorders>
            <w:shd w:val="clear" w:color="auto" w:fill="auto"/>
            <w:noWrap/>
            <w:vAlign w:val="bottom"/>
            <w:hideMark/>
          </w:tcPr>
          <w:p w14:paraId="6F6013A6"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0.46</w:t>
            </w:r>
          </w:p>
        </w:tc>
        <w:tc>
          <w:tcPr>
            <w:tcW w:w="960" w:type="dxa"/>
            <w:tcBorders>
              <w:top w:val="nil"/>
              <w:left w:val="nil"/>
              <w:bottom w:val="nil"/>
              <w:right w:val="nil"/>
            </w:tcBorders>
            <w:shd w:val="clear" w:color="auto" w:fill="auto"/>
            <w:noWrap/>
            <w:vAlign w:val="bottom"/>
            <w:hideMark/>
          </w:tcPr>
          <w:p w14:paraId="53DEC6AF"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59224</w:t>
            </w:r>
          </w:p>
        </w:tc>
      </w:tr>
      <w:tr w:rsidR="00CB1E6A" w:rsidRPr="00CB1E6A" w14:paraId="1D15406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0019F25"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8</w:t>
            </w:r>
          </w:p>
        </w:tc>
        <w:tc>
          <w:tcPr>
            <w:tcW w:w="1300" w:type="dxa"/>
            <w:tcBorders>
              <w:top w:val="nil"/>
              <w:left w:val="nil"/>
              <w:bottom w:val="nil"/>
              <w:right w:val="nil"/>
            </w:tcBorders>
            <w:shd w:val="clear" w:color="auto" w:fill="auto"/>
            <w:noWrap/>
            <w:vAlign w:val="bottom"/>
            <w:hideMark/>
          </w:tcPr>
          <w:p w14:paraId="69433EE8"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9.29</w:t>
            </w:r>
          </w:p>
        </w:tc>
        <w:tc>
          <w:tcPr>
            <w:tcW w:w="960" w:type="dxa"/>
            <w:tcBorders>
              <w:top w:val="nil"/>
              <w:left w:val="nil"/>
              <w:bottom w:val="nil"/>
              <w:right w:val="nil"/>
            </w:tcBorders>
            <w:shd w:val="clear" w:color="auto" w:fill="auto"/>
            <w:noWrap/>
            <w:vAlign w:val="bottom"/>
            <w:hideMark/>
          </w:tcPr>
          <w:p w14:paraId="53D13CC5"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66486</w:t>
            </w:r>
          </w:p>
        </w:tc>
      </w:tr>
      <w:tr w:rsidR="00CB1E6A" w:rsidRPr="00CB1E6A" w14:paraId="03FF25E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353E23E"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19</w:t>
            </w:r>
          </w:p>
        </w:tc>
        <w:tc>
          <w:tcPr>
            <w:tcW w:w="1300" w:type="dxa"/>
            <w:tcBorders>
              <w:top w:val="nil"/>
              <w:left w:val="nil"/>
              <w:bottom w:val="nil"/>
              <w:right w:val="nil"/>
            </w:tcBorders>
            <w:shd w:val="clear" w:color="auto" w:fill="auto"/>
            <w:noWrap/>
            <w:vAlign w:val="bottom"/>
            <w:hideMark/>
          </w:tcPr>
          <w:p w14:paraId="541B3AEA"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6.92</w:t>
            </w:r>
          </w:p>
        </w:tc>
        <w:tc>
          <w:tcPr>
            <w:tcW w:w="960" w:type="dxa"/>
            <w:tcBorders>
              <w:top w:val="nil"/>
              <w:left w:val="nil"/>
              <w:bottom w:val="nil"/>
              <w:right w:val="nil"/>
            </w:tcBorders>
            <w:shd w:val="clear" w:color="auto" w:fill="auto"/>
            <w:noWrap/>
            <w:vAlign w:val="bottom"/>
            <w:hideMark/>
          </w:tcPr>
          <w:p w14:paraId="33B00D68"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38767</w:t>
            </w:r>
          </w:p>
        </w:tc>
      </w:tr>
      <w:tr w:rsidR="00401E7D" w:rsidRPr="00CB1E6A" w14:paraId="69C10817"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6E5EB216"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20</w:t>
            </w:r>
          </w:p>
        </w:tc>
        <w:tc>
          <w:tcPr>
            <w:tcW w:w="1300" w:type="dxa"/>
            <w:tcBorders>
              <w:top w:val="nil"/>
              <w:left w:val="nil"/>
              <w:bottom w:val="single" w:sz="4" w:space="0" w:color="auto"/>
              <w:right w:val="nil"/>
            </w:tcBorders>
            <w:shd w:val="clear" w:color="auto" w:fill="auto"/>
            <w:noWrap/>
            <w:vAlign w:val="bottom"/>
            <w:hideMark/>
          </w:tcPr>
          <w:p w14:paraId="41E2F0A6"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6.07</w:t>
            </w:r>
          </w:p>
        </w:tc>
        <w:tc>
          <w:tcPr>
            <w:tcW w:w="960" w:type="dxa"/>
            <w:tcBorders>
              <w:top w:val="nil"/>
              <w:left w:val="nil"/>
              <w:bottom w:val="single" w:sz="4" w:space="0" w:color="auto"/>
              <w:right w:val="nil"/>
            </w:tcBorders>
            <w:shd w:val="clear" w:color="auto" w:fill="auto"/>
            <w:noWrap/>
            <w:vAlign w:val="bottom"/>
            <w:hideMark/>
          </w:tcPr>
          <w:p w14:paraId="3A36F77B"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984262</w:t>
            </w:r>
          </w:p>
        </w:tc>
      </w:tr>
    </w:tbl>
    <w:p w14:paraId="2D605577" w14:textId="50537CF7" w:rsidR="00401E7D" w:rsidRPr="00CB1E6A" w:rsidRDefault="00401E7D" w:rsidP="00401E7D"/>
    <w:p w14:paraId="2721EF5F" w14:textId="0A10E652" w:rsidR="00093558" w:rsidRDefault="00FB4C28" w:rsidP="004A61B4">
      <w:pPr>
        <w:spacing w:line="480" w:lineRule="auto"/>
        <w:jc w:val="both"/>
        <w:rPr>
          <w:lang w:val="en-GB"/>
        </w:rPr>
      </w:pPr>
      <w:r w:rsidRPr="00CB1E6A">
        <w:rPr>
          <w:lang w:val="en-GB"/>
        </w:rPr>
        <w:t xml:space="preserve">The </w:t>
      </w:r>
      <w:r w:rsidR="009C2906">
        <w:rPr>
          <w:lang w:val="en-GB"/>
        </w:rPr>
        <w:t xml:space="preserve">variation of the </w:t>
      </w:r>
      <w:r w:rsidRPr="00CB1E6A">
        <w:rPr>
          <w:i/>
          <w:iCs/>
          <w:lang w:val="en-GB"/>
        </w:rPr>
        <w:t>Purelin, Tansig and Logsig</w:t>
      </w:r>
      <w:r w:rsidRPr="00CB1E6A">
        <w:rPr>
          <w:lang w:val="en-GB"/>
        </w:rPr>
        <w:t xml:space="preserve"> activation functions </w:t>
      </w:r>
      <w:r w:rsidR="009C2906">
        <w:rPr>
          <w:lang w:val="en-GB"/>
        </w:rPr>
        <w:t>used</w:t>
      </w:r>
      <w:r w:rsidRPr="00CB1E6A">
        <w:rPr>
          <w:lang w:val="en-GB"/>
        </w:rPr>
        <w:t xml:space="preserve">10 numbers of hidden neurons. As shown in Table 4.3.3.6, the </w:t>
      </w:r>
      <w:r w:rsidRPr="00CB1E6A">
        <w:rPr>
          <w:i/>
          <w:iCs/>
          <w:lang w:val="en-GB"/>
        </w:rPr>
        <w:t>Tan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94907. </w:t>
      </w:r>
      <w:r w:rsidR="009C2906">
        <w:rPr>
          <w:lang w:val="en-GB"/>
        </w:rPr>
        <w:t xml:space="preserve">The activation functions improved the accuracy of the experimental data by the elimination of the dataset bias to the minimal </w:t>
      </w:r>
      <w:r w:rsidR="009C2906">
        <w:rPr>
          <w:lang w:val="en-GB"/>
        </w:rPr>
        <w:fldChar w:fldCharType="begin" w:fldLock="1"/>
      </w:r>
      <w:r w:rsidR="009C2906">
        <w:rPr>
          <w:lang w:val="en-GB"/>
        </w:rPr>
        <w:instrText>ADDIN CSL_CITATION {"citationItems":[{"id":"ITEM-1","itemData":{"DOI":"10.33564/ijeast.2020.v04i12.054","abstract":"Artificial Neural Networks are inspired from the human brain and the network of neurons present in the brain. The information is processed and passed on from one neuron to another through neuro synaptic junctions. Similarly, in artificial neural networks there are different layers of cells arranged and connected to each other. The output/information from the inner layers of the neural network are passed on to the next layers and finally to the outermost layer which gives the output. The input to the outer layer is provided non-linearity to inner layers' output so that it can be further processed. In an Artificial Neural Network, activation functions are very important as they help in learning and making sense of non-linear and complicated mappings between the inputs and corresponding outputs.","author":[{"dropping-particle":"","family":"Sharma","given":"Siddharth","non-dropping-particle":"","parse-names":false,"suffix":""},{"dropping-particle":"","family":"Sharma","given":"Simone","non-dropping-particle":"","parse-names":false,"suffix":""},{"dropping-particle":"","family":"Athaiya","given":"Anidhya","non-dropping-particle":"","parse-names":false,"suffix":""}],"container-title":"International Journal of Engineering Applied Sciences and Technology","id":"ITEM-1","issue":"12","issued":{"date-parts":[["2020"]]},"page":"310-316","title":"Activation Functions in Neural Networks","type":"article-journal","volume":"04"},"uris":["http://www.mendeley.com/documents/?uuid=e09f0575-62d0-48fc-813b-3c29920f0df9"]}],"mendeley":{"formattedCitation":"(Sharma et al., 2020)","plainTextFormattedCitation":"(Sharma et al., 2020)","previouslyFormattedCitation":"(Sharma et al., 2020)"},"properties":{"noteIndex":0},"schema":"https://github.com/citation-style-language/schema/raw/master/csl-citation.json"}</w:instrText>
      </w:r>
      <w:r w:rsidR="009C2906">
        <w:rPr>
          <w:lang w:val="en-GB"/>
        </w:rPr>
        <w:fldChar w:fldCharType="separate"/>
      </w:r>
      <w:r w:rsidR="009C2906" w:rsidRPr="009C2906">
        <w:rPr>
          <w:noProof/>
          <w:lang w:val="en-GB"/>
        </w:rPr>
        <w:t xml:space="preserve">(Sharma </w:t>
      </w:r>
      <w:r w:rsidR="008C0A9B" w:rsidRPr="008C0A9B">
        <w:rPr>
          <w:i/>
          <w:iCs/>
          <w:noProof/>
          <w:lang w:val="en-GB"/>
        </w:rPr>
        <w:t>et al.</w:t>
      </w:r>
      <w:r w:rsidR="009C2906" w:rsidRPr="009C2906">
        <w:rPr>
          <w:noProof/>
          <w:lang w:val="en-GB"/>
        </w:rPr>
        <w:t>, 2020)</w:t>
      </w:r>
      <w:r w:rsidR="009C2906">
        <w:rPr>
          <w:lang w:val="en-GB"/>
        </w:rPr>
        <w:fldChar w:fldCharType="end"/>
      </w:r>
      <w:r w:rsidR="009C2906">
        <w:rPr>
          <w:lang w:val="en-GB"/>
        </w:rPr>
        <w:t xml:space="preserve">. </w:t>
      </w:r>
      <w:r w:rsidRPr="00CB1E6A">
        <w:rPr>
          <w:lang w:val="en-GB"/>
        </w:rPr>
        <w:t>Figure 4.3.9.9.1 illustrated the regression plot for training, validation and testing. This figure shows the overall of the prediction set, in the form of a network output against the experimental data efficiency. The architecture for the ANN model (5-10-1) for CPX uptake onto DRP1 is depicted in Figure 4.3.3.9.2.</w:t>
      </w:r>
    </w:p>
    <w:p w14:paraId="32CE000C" w14:textId="77777777" w:rsidR="00447317" w:rsidRPr="00CB1E6A" w:rsidRDefault="00447317" w:rsidP="004A61B4">
      <w:pPr>
        <w:spacing w:line="480" w:lineRule="auto"/>
        <w:jc w:val="both"/>
        <w:rPr>
          <w:lang w:val="en-GB"/>
        </w:rPr>
      </w:pPr>
    </w:p>
    <w:p w14:paraId="2DEDFC9A" w14:textId="77777777" w:rsidR="00FB4C28" w:rsidRPr="00CB1E6A" w:rsidRDefault="00FB4C28" w:rsidP="00FB4C28">
      <w:pPr>
        <w:jc w:val="both"/>
      </w:pPr>
    </w:p>
    <w:p w14:paraId="63BB7A6A" w14:textId="15638EEC" w:rsidR="00401E7D" w:rsidRPr="00CB1E6A" w:rsidRDefault="00401E7D" w:rsidP="0076286E">
      <w:pPr>
        <w:pStyle w:val="ListofTables"/>
      </w:pPr>
      <w:bookmarkStart w:id="1166" w:name="_Toc119501959"/>
      <w:bookmarkStart w:id="1167" w:name="_Toc119509399"/>
      <w:bookmarkStart w:id="1168" w:name="_Toc123054536"/>
      <w:bookmarkStart w:id="1169" w:name="_Toc123057451"/>
      <w:bookmarkStart w:id="1170" w:name="_Hlk112950154"/>
      <w:r w:rsidRPr="00E1448F">
        <w:lastRenderedPageBreak/>
        <w:t>T</w:t>
      </w:r>
      <w:r w:rsidRPr="00E1448F">
        <w:rPr>
          <w:rStyle w:val="ListofTablesChar"/>
          <w:b/>
          <w:bCs/>
        </w:rPr>
        <w:t xml:space="preserve">able </w:t>
      </w:r>
      <w:r w:rsidR="00CE4DAF" w:rsidRPr="00E1448F">
        <w:rPr>
          <w:rStyle w:val="ListofTablesChar"/>
          <w:b/>
          <w:bCs/>
        </w:rPr>
        <w:t>4.3.3.6</w:t>
      </w:r>
      <w:r w:rsidRPr="00E1448F">
        <w:t xml:space="preserve">: Comparison </w:t>
      </w:r>
      <w:r w:rsidRPr="00CB1E6A">
        <w:t>of different activation function for the prediction of adsorption efficiency</w:t>
      </w:r>
      <w:bookmarkEnd w:id="1166"/>
      <w:bookmarkEnd w:id="1167"/>
      <w:bookmarkEnd w:id="1168"/>
      <w:bookmarkEnd w:id="1169"/>
    </w:p>
    <w:tbl>
      <w:tblPr>
        <w:tblW w:w="1942" w:type="dxa"/>
        <w:jc w:val="center"/>
        <w:tblLook w:val="04A0" w:firstRow="1" w:lastRow="0" w:firstColumn="1" w:lastColumn="0" w:noHBand="0" w:noVBand="1"/>
      </w:tblPr>
      <w:tblGrid>
        <w:gridCol w:w="1443"/>
        <w:gridCol w:w="1216"/>
      </w:tblGrid>
      <w:tr w:rsidR="00CB1E6A" w:rsidRPr="00CB1E6A" w14:paraId="2F14915B" w14:textId="77777777" w:rsidTr="00CE4DAF">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bookmarkEnd w:id="1170"/>
          <w:p w14:paraId="2A541996" w14:textId="77777777" w:rsidR="00401E7D" w:rsidRPr="00CB1E6A" w:rsidRDefault="00401E7D"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77666A9A" w14:textId="77777777" w:rsidR="00401E7D" w:rsidRPr="00CB1E6A" w:rsidRDefault="00401E7D"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7B663741" w14:textId="77777777" w:rsidTr="00CE4DAF">
        <w:trPr>
          <w:trHeight w:val="288"/>
          <w:jc w:val="center"/>
        </w:trPr>
        <w:tc>
          <w:tcPr>
            <w:tcW w:w="982" w:type="dxa"/>
            <w:tcBorders>
              <w:top w:val="nil"/>
              <w:left w:val="nil"/>
              <w:bottom w:val="nil"/>
              <w:right w:val="nil"/>
            </w:tcBorders>
            <w:shd w:val="clear" w:color="auto" w:fill="auto"/>
            <w:noWrap/>
            <w:vAlign w:val="bottom"/>
            <w:hideMark/>
          </w:tcPr>
          <w:p w14:paraId="431909D4" w14:textId="77777777" w:rsidR="00401E7D" w:rsidRPr="00CB1E6A" w:rsidRDefault="00401E7D" w:rsidP="00136F56">
            <w:pPr>
              <w:rPr>
                <w:rFonts w:asciiTheme="majorBidi" w:hAnsiTheme="majorBidi" w:cstheme="majorBidi"/>
              </w:rPr>
            </w:pPr>
            <w:r w:rsidRPr="00CB1E6A">
              <w:rPr>
                <w:rFonts w:asciiTheme="majorBidi" w:hAnsiTheme="majorBidi" w:cstheme="majorBidi"/>
              </w:rPr>
              <w:t>Logsig</w:t>
            </w:r>
          </w:p>
        </w:tc>
        <w:tc>
          <w:tcPr>
            <w:tcW w:w="960" w:type="dxa"/>
            <w:tcBorders>
              <w:top w:val="nil"/>
              <w:left w:val="nil"/>
              <w:bottom w:val="nil"/>
              <w:right w:val="nil"/>
            </w:tcBorders>
            <w:shd w:val="clear" w:color="auto" w:fill="auto"/>
            <w:noWrap/>
            <w:vAlign w:val="bottom"/>
            <w:hideMark/>
          </w:tcPr>
          <w:p w14:paraId="329AE594" w14:textId="77777777" w:rsidR="00401E7D" w:rsidRPr="00CB1E6A" w:rsidRDefault="00401E7D" w:rsidP="00136F56">
            <w:pPr>
              <w:rPr>
                <w:rFonts w:asciiTheme="majorBidi" w:hAnsiTheme="majorBidi" w:cstheme="majorBidi"/>
              </w:rPr>
            </w:pPr>
            <w:r w:rsidRPr="00CB1E6A">
              <w:rPr>
                <w:rFonts w:asciiTheme="majorBidi" w:hAnsiTheme="majorBidi" w:cstheme="majorBidi"/>
              </w:rPr>
              <w:t>INVALID</w:t>
            </w:r>
          </w:p>
        </w:tc>
      </w:tr>
      <w:tr w:rsidR="00CB1E6A" w:rsidRPr="00CB1E6A" w14:paraId="4BC8CAFA" w14:textId="77777777" w:rsidTr="00CE4DAF">
        <w:trPr>
          <w:trHeight w:val="288"/>
          <w:jc w:val="center"/>
        </w:trPr>
        <w:tc>
          <w:tcPr>
            <w:tcW w:w="982" w:type="dxa"/>
            <w:tcBorders>
              <w:top w:val="nil"/>
              <w:left w:val="nil"/>
              <w:bottom w:val="nil"/>
              <w:right w:val="nil"/>
            </w:tcBorders>
            <w:shd w:val="clear" w:color="auto" w:fill="auto"/>
            <w:noWrap/>
            <w:vAlign w:val="bottom"/>
            <w:hideMark/>
          </w:tcPr>
          <w:p w14:paraId="1B62A650" w14:textId="77777777" w:rsidR="00401E7D" w:rsidRPr="00CB1E6A" w:rsidRDefault="00401E7D" w:rsidP="00136F56">
            <w:pPr>
              <w:rPr>
                <w:rFonts w:asciiTheme="majorBidi" w:hAnsiTheme="majorBidi" w:cstheme="majorBidi"/>
              </w:rPr>
            </w:pPr>
            <w:r w:rsidRPr="00CB1E6A">
              <w:rPr>
                <w:rFonts w:asciiTheme="majorBidi" w:hAnsiTheme="majorBidi" w:cstheme="majorBidi"/>
              </w:rPr>
              <w:t>Purelin</w:t>
            </w:r>
          </w:p>
        </w:tc>
        <w:tc>
          <w:tcPr>
            <w:tcW w:w="960" w:type="dxa"/>
            <w:tcBorders>
              <w:top w:val="nil"/>
              <w:left w:val="nil"/>
              <w:bottom w:val="nil"/>
              <w:right w:val="nil"/>
            </w:tcBorders>
            <w:shd w:val="clear" w:color="auto" w:fill="auto"/>
            <w:noWrap/>
            <w:vAlign w:val="bottom"/>
            <w:hideMark/>
          </w:tcPr>
          <w:p w14:paraId="3292FB8B" w14:textId="77777777" w:rsidR="00401E7D" w:rsidRPr="00CB1E6A" w:rsidRDefault="00401E7D" w:rsidP="00136F56">
            <w:pPr>
              <w:jc w:val="right"/>
              <w:rPr>
                <w:rFonts w:asciiTheme="majorBidi" w:hAnsiTheme="majorBidi" w:cstheme="majorBidi"/>
              </w:rPr>
            </w:pPr>
            <w:r w:rsidRPr="00CB1E6A">
              <w:rPr>
                <w:rFonts w:asciiTheme="majorBidi" w:hAnsiTheme="majorBidi" w:cstheme="majorBidi"/>
              </w:rPr>
              <w:t>0.867879</w:t>
            </w:r>
          </w:p>
        </w:tc>
      </w:tr>
      <w:tr w:rsidR="00401E7D" w:rsidRPr="00CB1E6A" w14:paraId="0BDDFC9B" w14:textId="77777777" w:rsidTr="00CE4DAF">
        <w:trPr>
          <w:trHeight w:val="288"/>
          <w:jc w:val="center"/>
        </w:trPr>
        <w:tc>
          <w:tcPr>
            <w:tcW w:w="982" w:type="dxa"/>
            <w:tcBorders>
              <w:top w:val="nil"/>
              <w:left w:val="nil"/>
              <w:bottom w:val="single" w:sz="4" w:space="0" w:color="auto"/>
              <w:right w:val="nil"/>
            </w:tcBorders>
            <w:shd w:val="clear" w:color="auto" w:fill="auto"/>
            <w:noWrap/>
            <w:vAlign w:val="bottom"/>
            <w:hideMark/>
          </w:tcPr>
          <w:p w14:paraId="711FBD99" w14:textId="77777777" w:rsidR="00401E7D" w:rsidRPr="00CB1E6A" w:rsidRDefault="00401E7D" w:rsidP="00136F56">
            <w:pPr>
              <w:rPr>
                <w:rFonts w:asciiTheme="majorBidi" w:hAnsiTheme="majorBidi" w:cstheme="majorBidi"/>
              </w:rPr>
            </w:pPr>
            <w:r w:rsidRPr="00CB1E6A">
              <w:rPr>
                <w:rFonts w:asciiTheme="majorBidi" w:hAnsiTheme="majorBidi" w:cstheme="majorBidi"/>
              </w:rPr>
              <w:t>Tansig</w:t>
            </w:r>
          </w:p>
        </w:tc>
        <w:tc>
          <w:tcPr>
            <w:tcW w:w="960" w:type="dxa"/>
            <w:tcBorders>
              <w:top w:val="nil"/>
              <w:left w:val="nil"/>
              <w:bottom w:val="single" w:sz="4" w:space="0" w:color="auto"/>
              <w:right w:val="nil"/>
            </w:tcBorders>
            <w:shd w:val="clear" w:color="auto" w:fill="auto"/>
            <w:noWrap/>
            <w:vAlign w:val="bottom"/>
            <w:hideMark/>
          </w:tcPr>
          <w:p w14:paraId="69B97C2F" w14:textId="77777777" w:rsidR="00401E7D" w:rsidRPr="00CB1E6A" w:rsidRDefault="00401E7D" w:rsidP="00136F56">
            <w:pPr>
              <w:jc w:val="right"/>
              <w:rPr>
                <w:rFonts w:asciiTheme="majorBidi" w:hAnsiTheme="majorBidi" w:cstheme="majorBidi"/>
                <w:b/>
                <w:bCs/>
              </w:rPr>
            </w:pPr>
            <w:r w:rsidRPr="00CB1E6A">
              <w:rPr>
                <w:rFonts w:asciiTheme="majorBidi" w:hAnsiTheme="majorBidi" w:cstheme="majorBidi"/>
                <w:b/>
                <w:bCs/>
              </w:rPr>
              <w:t>0.994907</w:t>
            </w:r>
          </w:p>
        </w:tc>
      </w:tr>
    </w:tbl>
    <w:p w14:paraId="5E307E81" w14:textId="0128950D" w:rsidR="00401E7D" w:rsidRPr="00CB1E6A" w:rsidRDefault="00401E7D" w:rsidP="00401E7D"/>
    <w:p w14:paraId="0CEABFDC" w14:textId="77777777" w:rsidR="00FB4C28" w:rsidRPr="00CB1E6A" w:rsidRDefault="00FB4C28" w:rsidP="00401E7D"/>
    <w:p w14:paraId="0571FD8C" w14:textId="77777777" w:rsidR="00401E7D" w:rsidRPr="00CB1E6A" w:rsidRDefault="00401E7D" w:rsidP="004A61B4">
      <w:pPr>
        <w:jc w:val="center"/>
      </w:pPr>
      <w:r w:rsidRPr="00CB1E6A">
        <w:rPr>
          <w:noProof/>
          <w:lang w:val="en-GB"/>
        </w:rPr>
        <w:drawing>
          <wp:inline distT="0" distB="0" distL="0" distR="0" wp14:anchorId="4CD10B10" wp14:editId="18FD22D9">
            <wp:extent cx="5418455" cy="4928462"/>
            <wp:effectExtent l="0" t="0" r="0" b="571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478328" cy="4982921"/>
                    </a:xfrm>
                    <a:prstGeom prst="rect">
                      <a:avLst/>
                    </a:prstGeom>
                  </pic:spPr>
                </pic:pic>
              </a:graphicData>
            </a:graphic>
          </wp:inline>
        </w:drawing>
      </w:r>
    </w:p>
    <w:p w14:paraId="01189FCE" w14:textId="276EA184" w:rsidR="00401E7D" w:rsidRPr="00CB1E6A" w:rsidRDefault="00401E7D" w:rsidP="0076286E">
      <w:pPr>
        <w:pStyle w:val="ListofFigures"/>
      </w:pPr>
      <w:bookmarkStart w:id="1171" w:name="_Toc119501960"/>
      <w:bookmarkStart w:id="1172" w:name="_Toc119509400"/>
      <w:bookmarkStart w:id="1173" w:name="_Toc123054537"/>
      <w:bookmarkStart w:id="1174" w:name="_Toc127867050"/>
      <w:bookmarkStart w:id="1175" w:name="_Toc127867668"/>
      <w:r w:rsidRPr="00CB1E6A">
        <w:t xml:space="preserve">Figure </w:t>
      </w:r>
      <w:r w:rsidR="00CE4DAF" w:rsidRPr="00CB1E6A">
        <w:t>4.3.3.9.1</w:t>
      </w:r>
      <w:r w:rsidRPr="00CB1E6A">
        <w:t>: Comparison of the target and predicted removal efficiency in relation to CPX uptake onto DRP1</w:t>
      </w:r>
      <w:bookmarkEnd w:id="1171"/>
      <w:bookmarkEnd w:id="1172"/>
      <w:bookmarkEnd w:id="1173"/>
      <w:bookmarkEnd w:id="1174"/>
      <w:bookmarkEnd w:id="1175"/>
    </w:p>
    <w:p w14:paraId="28B7614D" w14:textId="77777777" w:rsidR="00401E7D" w:rsidRPr="00CB1E6A" w:rsidRDefault="00401E7D" w:rsidP="00401E7D">
      <w:r w:rsidRPr="00CB1E6A">
        <w:rPr>
          <w:rFonts w:asciiTheme="majorBidi" w:hAnsiTheme="majorBidi" w:cstheme="majorBidi"/>
          <w:noProof/>
          <w:lang w:val="en-GB"/>
        </w:rPr>
        <w:lastRenderedPageBreak/>
        <w:drawing>
          <wp:inline distT="0" distB="0" distL="0" distR="0" wp14:anchorId="0C67488F" wp14:editId="03418A54">
            <wp:extent cx="6063615" cy="367854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091477" cy="3695443"/>
                    </a:xfrm>
                    <a:prstGeom prst="rect">
                      <a:avLst/>
                    </a:prstGeom>
                  </pic:spPr>
                </pic:pic>
              </a:graphicData>
            </a:graphic>
          </wp:inline>
        </w:drawing>
      </w:r>
    </w:p>
    <w:p w14:paraId="1E1C9B0C" w14:textId="5A371E1E" w:rsidR="00401E7D" w:rsidRDefault="00401E7D" w:rsidP="0076286E">
      <w:pPr>
        <w:pStyle w:val="ListofFigures"/>
      </w:pPr>
      <w:bookmarkStart w:id="1176" w:name="_Toc119501961"/>
      <w:bookmarkStart w:id="1177" w:name="_Toc119509401"/>
      <w:bookmarkStart w:id="1178" w:name="_Toc123054538"/>
      <w:bookmarkStart w:id="1179" w:name="_Toc127867051"/>
      <w:bookmarkStart w:id="1180" w:name="_Toc127867669"/>
      <w:r w:rsidRPr="00CB1E6A">
        <w:t>Fig</w:t>
      </w:r>
      <w:r w:rsidR="00CE4DAF" w:rsidRPr="00CB1E6A">
        <w:t>ure 4.3.3.9.2:</w:t>
      </w:r>
      <w:r w:rsidRPr="00CB1E6A">
        <w:t xml:space="preserve"> A three-layered ANN architecture for CPX adsorption onto DRP1</w:t>
      </w:r>
      <w:bookmarkEnd w:id="1176"/>
      <w:bookmarkEnd w:id="1177"/>
      <w:bookmarkEnd w:id="1178"/>
      <w:bookmarkEnd w:id="1179"/>
      <w:bookmarkEnd w:id="1180"/>
    </w:p>
    <w:p w14:paraId="0D957E2D" w14:textId="77777777" w:rsidR="00093558" w:rsidRPr="00CB1E6A" w:rsidRDefault="00093558" w:rsidP="00401E7D">
      <w:pPr>
        <w:rPr>
          <w:rFonts w:asciiTheme="majorBidi" w:hAnsiTheme="majorBidi" w:cstheme="majorBidi"/>
          <w:b/>
          <w:bCs/>
          <w:sz w:val="26"/>
          <w:szCs w:val="26"/>
          <w:lang w:val="en-GB"/>
        </w:rPr>
      </w:pPr>
      <w:bookmarkStart w:id="1181" w:name="_Hlk113182952"/>
    </w:p>
    <w:p w14:paraId="7F1ADA87" w14:textId="1411C2F9" w:rsidR="009C2906" w:rsidRDefault="00FB4C28" w:rsidP="009C2906">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3.3.9.3 (a-d) shows the plot of predicted and experimental adsorption data at different temperatures. </w:t>
      </w:r>
      <w:r w:rsidR="009C2906">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for CQP adsorption onto BSP1. </w:t>
      </w:r>
      <w:r w:rsidR="009C2906"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009C2906" w:rsidRPr="00CB1E6A">
        <w:rPr>
          <w:rFonts w:asciiTheme="majorBidi" w:hAnsiTheme="majorBidi" w:cstheme="majorBidi"/>
          <w:lang w:val="en-GB"/>
        </w:rPr>
        <w:t xml:space="preserve"> of the ANN model</w:t>
      </w:r>
      <w:r w:rsidR="009C2906">
        <w:rPr>
          <w:rFonts w:asciiTheme="majorBidi" w:hAnsiTheme="majorBidi" w:cstheme="majorBidi"/>
          <w:lang w:val="en-GB"/>
        </w:rPr>
        <w:t xml:space="preserve">. Similar observations have been reported </w:t>
      </w:r>
      <w:r w:rsidR="009C2906">
        <w:rPr>
          <w:rFonts w:asciiTheme="majorBidi" w:hAnsiTheme="majorBidi" w:cstheme="majorBidi"/>
          <w:lang w:val="en-GB"/>
        </w:rPr>
        <w:fldChar w:fldCharType="begin" w:fldLock="1"/>
      </w:r>
      <w:r w:rsidR="009C2906">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id":"ITEM-2","itemData":{"DOI":"10.1016/j.molliq.2021.116801","ISSN":"01677322","abstract":"Endotoxin is well-known as one of the emerging pollutants secreted from bacteria; cyanobacteria has drawn much attention over the years due to imposing health problems such as impairment of the immune system and toxic shock. A novel modified amino MOF (NH2-Cu(MOF)) was synthesized and its application for endotoxin (lipopolysaccharides) removal from aqueous solution was investigated. Physicochemical properties of NH2-Cu(MOF) structure were characterized by XRD, SEM, BET and FTIR analyses. In this study, the effects of different operational parameters: Initial pH, contact time, adsorbent dosage and endotoxin concentration on removal efficacy by MOF were surveyed by central composition design (CCD) approach under response surface methodology (RSM) and artificial neural network (ANN). The experimental data for pollutant removal were well fitted with quadratic polynomial model (based on RSM approach) and mathematical model (based on ANN approach) with a good prediction capability. Statistical ANOVA results indicated that the dosage of NH2-Cu-MOF and endotoxin concentration had high contribution on response prediction compared with other variables. Under optimum conditions, over 90% of endotoxin degradation was observed by the adsorbent. Adsorption kinetic was well designated by the pseudo second order kinetic model, especially its nonlinear form, while the adsorption isotherm was better fitted by Langmuir model in both linear and nonlinear forms with the maximum single-layer adsorption capacity of above 2500 Eu/mg. The possible mechanisms for endotoxin removal by NH2-Cu(MOF) were electrostatic interaction, hydrogen-bonding and π-π stacking. Recycling test showed a good reusability and stability result of NH2-Cu(MOF) during five subsequent recycles; the influence of interfering anions on the adsorption efficiency exhibited the following order: PO43− &gt; HCO3− &gt; SO42− &gt; Cl− &gt;NO3−. Our finding revealed that the NH2-Cu(MOF) structure could be suggested as a feasible and potential promising adsorbent for removal of toxic material from the aqueous solutions.","author":[{"dropping-particle":"","family":"Rasuli","given":"Leila","non-dropping-particle":"","parse-names":false,"suffix":""},{"dropping-particle":"","family":"Dehghani","given":"Mohammad Hadi","non-dropping-particle":"","parse-names":false,"suffix":""},{"dropping-particle":"","family":"Alimohammadi","given":"Mahmood","non-dropping-particle":"","parse-names":false,"suffix":""},{"dropping-particle":"","family":"Yaghmaeian","given":"Kamyar","non-dropping-particle":"","parse-names":false,"suffix":""},{"dropping-particle":"","family":"Rastkari","given":"Noushin","non-dropping-particle":"","parse-names":false,"suffix":""},{"dropping-particle":"","family":"Salari","given":"Mehdi","non-dropping-particle":"","parse-names":false,"suffix":""}],"container-title":"Journal of Molecular Liquids","id":"ITEM-2","issued":{"date-parts":[["2021"]]},"page":"116801","publisher":"Elsevier B.V.","title":"Mesoporous metal organic frameworks functionalized with the amino acids as advanced sorbents for the removal of bacterial endotoxins from water: Optimization, regression and kinetic models","type":"article-journal","volume":"339"},"uris":["http://www.mendeley.com/documents/?uuid=4eabcd86-3ca8-484e-8dac-6cb941d175f8"]}],"mendeley":{"formattedCitation":"(Pauletto et al., 2021; Rasuli et al., 2021)","plainTextFormattedCitation":"(Pauletto et al., 2021; Rasuli et al., 2021)","previouslyFormattedCitation":"(Pauletto et al., 2021; Rasuli et al., 2021)"},"properties":{"noteIndex":0},"schema":"https://github.com/citation-style-language/schema/raw/master/csl-citation.json"}</w:instrText>
      </w:r>
      <w:r w:rsidR="009C2906">
        <w:rPr>
          <w:rFonts w:asciiTheme="majorBidi" w:hAnsiTheme="majorBidi" w:cstheme="majorBidi"/>
          <w:lang w:val="en-GB"/>
        </w:rPr>
        <w:fldChar w:fldCharType="separate"/>
      </w:r>
      <w:r w:rsidR="009C2906" w:rsidRPr="009C2906">
        <w:rPr>
          <w:rFonts w:asciiTheme="majorBidi" w:hAnsiTheme="majorBidi" w:cstheme="majorBidi"/>
          <w:noProof/>
          <w:lang w:val="en-GB"/>
        </w:rPr>
        <w:t xml:space="preserve">(Pauletto </w:t>
      </w:r>
      <w:r w:rsidR="008C0A9B" w:rsidRPr="008C0A9B">
        <w:rPr>
          <w:rFonts w:asciiTheme="majorBidi" w:hAnsiTheme="majorBidi" w:cstheme="majorBidi"/>
          <w:i/>
          <w:iCs/>
          <w:noProof/>
          <w:lang w:val="en-GB"/>
        </w:rPr>
        <w:t>et al.</w:t>
      </w:r>
      <w:r w:rsidR="009C2906" w:rsidRPr="009C2906">
        <w:rPr>
          <w:rFonts w:asciiTheme="majorBidi" w:hAnsiTheme="majorBidi" w:cstheme="majorBidi"/>
          <w:noProof/>
          <w:lang w:val="en-GB"/>
        </w:rPr>
        <w:t xml:space="preserve">, 2021; Rasuli </w:t>
      </w:r>
      <w:r w:rsidR="008C0A9B" w:rsidRPr="008C0A9B">
        <w:rPr>
          <w:rFonts w:asciiTheme="majorBidi" w:hAnsiTheme="majorBidi" w:cstheme="majorBidi"/>
          <w:i/>
          <w:iCs/>
          <w:noProof/>
          <w:lang w:val="en-GB"/>
        </w:rPr>
        <w:t>et al.</w:t>
      </w:r>
      <w:r w:rsidR="009C2906" w:rsidRPr="009C2906">
        <w:rPr>
          <w:rFonts w:asciiTheme="majorBidi" w:hAnsiTheme="majorBidi" w:cstheme="majorBidi"/>
          <w:noProof/>
          <w:lang w:val="en-GB"/>
        </w:rPr>
        <w:t>, 2021)</w:t>
      </w:r>
      <w:r w:rsidR="009C2906">
        <w:rPr>
          <w:rFonts w:asciiTheme="majorBidi" w:hAnsiTheme="majorBidi" w:cstheme="majorBidi"/>
          <w:lang w:val="en-GB"/>
        </w:rPr>
        <w:fldChar w:fldCharType="end"/>
      </w:r>
      <w:r w:rsidR="009C2906">
        <w:rPr>
          <w:rFonts w:asciiTheme="majorBidi" w:hAnsiTheme="majorBidi" w:cstheme="majorBidi"/>
          <w:lang w:val="en-GB"/>
        </w:rPr>
        <w:t>.</w:t>
      </w:r>
    </w:p>
    <w:bookmarkEnd w:id="1181"/>
    <w:p w14:paraId="6E31B49B" w14:textId="77777777" w:rsidR="004C6AFC" w:rsidRDefault="004C6AFC" w:rsidP="004C6AFC">
      <w:pPr>
        <w:jc w:val="both"/>
        <w:rPr>
          <w:rFonts w:asciiTheme="majorBidi" w:hAnsiTheme="majorBidi" w:cstheme="majorBidi"/>
          <w:lang w:val="en-GB"/>
        </w:rPr>
      </w:pPr>
    </w:p>
    <w:p w14:paraId="7FA18B68" w14:textId="4279CA93" w:rsidR="004A61B4" w:rsidRPr="0038704F" w:rsidRDefault="00401E7D" w:rsidP="004C6AFC">
      <w:pPr>
        <w:jc w:val="both"/>
        <w:rPr>
          <w:rFonts w:asciiTheme="majorBidi" w:hAnsiTheme="majorBidi" w:cstheme="majorBidi"/>
          <w:lang w:val="en-GB"/>
        </w:rPr>
      </w:pPr>
      <w:r w:rsidRPr="00CB1E6A">
        <w:rPr>
          <w:noProof/>
        </w:rPr>
        <w:lastRenderedPageBreak/>
        <w:drawing>
          <wp:inline distT="0" distB="0" distL="0" distR="0" wp14:anchorId="3F632CD8" wp14:editId="3BE8011B">
            <wp:extent cx="2712720" cy="2750884"/>
            <wp:effectExtent l="0" t="0" r="0" b="0"/>
            <wp:docPr id="402" name="Chart 402">
              <a:extLst xmlns:a="http://schemas.openxmlformats.org/drawingml/2006/main">
                <a:ext uri="{FF2B5EF4-FFF2-40B4-BE49-F238E27FC236}">
                  <a16:creationId xmlns:a16="http://schemas.microsoft.com/office/drawing/2014/main" id="{16071511-2068-4645-1493-C0C26248608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r w:rsidRPr="00CB1E6A">
        <w:rPr>
          <w:noProof/>
        </w:rPr>
        <w:drawing>
          <wp:inline distT="0" distB="0" distL="0" distR="0" wp14:anchorId="0088D3E0" wp14:editId="0E3C5726">
            <wp:extent cx="2743200" cy="2750494"/>
            <wp:effectExtent l="0" t="0" r="0" b="0"/>
            <wp:docPr id="403" name="Chart 403">
              <a:extLst xmlns:a="http://schemas.openxmlformats.org/drawingml/2006/main">
                <a:ext uri="{FF2B5EF4-FFF2-40B4-BE49-F238E27FC236}">
                  <a16:creationId xmlns:a16="http://schemas.microsoft.com/office/drawing/2014/main" id="{36292BB3-9C60-5604-324D-E232B8F9355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5CE163F7" w14:textId="665F0B81" w:rsidR="00401E7D" w:rsidRPr="004A61B4" w:rsidRDefault="00401E7D" w:rsidP="00447317">
      <w:pPr>
        <w:ind w:left="-851" w:firstLine="851"/>
        <w:jc w:val="center"/>
        <w:rPr>
          <w:lang w:val="en-GB"/>
        </w:rPr>
      </w:pPr>
      <w:r w:rsidRPr="00CB1E6A">
        <w:rPr>
          <w:noProof/>
        </w:rPr>
        <w:drawing>
          <wp:inline distT="0" distB="0" distL="0" distR="0" wp14:anchorId="368ACD62" wp14:editId="6C4FEADE">
            <wp:extent cx="2713355" cy="3206915"/>
            <wp:effectExtent l="0" t="0" r="0" b="0"/>
            <wp:docPr id="404" name="Chart 404">
              <a:extLst xmlns:a="http://schemas.openxmlformats.org/drawingml/2006/main">
                <a:ext uri="{FF2B5EF4-FFF2-40B4-BE49-F238E27FC236}">
                  <a16:creationId xmlns:a16="http://schemas.microsoft.com/office/drawing/2014/main" id="{9ED10A4E-F845-8FFA-4BA5-3E2FF155FA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r w:rsidRPr="00CB1E6A">
        <w:rPr>
          <w:noProof/>
        </w:rPr>
        <w:drawing>
          <wp:inline distT="0" distB="0" distL="0" distR="0" wp14:anchorId="4B4279C1" wp14:editId="67EF1D37">
            <wp:extent cx="2735580" cy="3206851"/>
            <wp:effectExtent l="0" t="0" r="0" b="0"/>
            <wp:docPr id="405" name="Chart 405">
              <a:extLst xmlns:a="http://schemas.openxmlformats.org/drawingml/2006/main">
                <a:ext uri="{FF2B5EF4-FFF2-40B4-BE49-F238E27FC236}">
                  <a16:creationId xmlns:a16="http://schemas.microsoft.com/office/drawing/2014/main" id="{5CA34356-AC37-6046-B228-4260825DC8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7EAE7729" w14:textId="36BDE03F" w:rsidR="00F115EA" w:rsidRPr="00CB1E6A" w:rsidRDefault="00CE4DAF" w:rsidP="0076286E">
      <w:pPr>
        <w:pStyle w:val="ListofFigures"/>
      </w:pPr>
      <w:bookmarkStart w:id="1182" w:name="_Toc119501962"/>
      <w:bookmarkStart w:id="1183" w:name="_Toc119509402"/>
      <w:bookmarkStart w:id="1184" w:name="_Toc123054539"/>
      <w:bookmarkStart w:id="1185" w:name="_Toc127867052"/>
      <w:bookmarkStart w:id="1186" w:name="_Toc127867670"/>
      <w:r w:rsidRPr="00CB1E6A">
        <w:t xml:space="preserve">Figure 4.3.3.9.3: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bookmarkEnd w:id="1182"/>
      <w:bookmarkEnd w:id="1183"/>
      <w:bookmarkEnd w:id="1184"/>
      <w:bookmarkEnd w:id="1185"/>
      <w:bookmarkEnd w:id="1186"/>
    </w:p>
    <w:p w14:paraId="4A162738" w14:textId="77777777" w:rsidR="00093558" w:rsidRPr="00CB1E6A" w:rsidRDefault="00093558" w:rsidP="00B24BE2">
      <w:pPr>
        <w:spacing w:line="360" w:lineRule="auto"/>
        <w:rPr>
          <w:b/>
          <w:bCs/>
          <w:sz w:val="28"/>
          <w:szCs w:val="28"/>
          <w:lang w:val="en-GB"/>
        </w:rPr>
      </w:pPr>
    </w:p>
    <w:p w14:paraId="559F96EE" w14:textId="5B302B93" w:rsidR="00B24BE2" w:rsidRPr="00CB1E6A" w:rsidRDefault="00B24BE2" w:rsidP="004A61B4">
      <w:pPr>
        <w:pStyle w:val="Heading3"/>
        <w:rPr>
          <w:lang w:val="en-GB"/>
        </w:rPr>
      </w:pPr>
      <w:bookmarkStart w:id="1187" w:name="_Toc118051636"/>
      <w:bookmarkStart w:id="1188" w:name="_Toc123053673"/>
      <w:bookmarkStart w:id="1189" w:name="_Toc127869215"/>
      <w:r w:rsidRPr="00CB1E6A">
        <w:rPr>
          <w:lang w:val="en-GB"/>
        </w:rPr>
        <w:t>Adsorption studies of CPX onto EGB1</w:t>
      </w:r>
      <w:bookmarkEnd w:id="1187"/>
      <w:bookmarkEnd w:id="1188"/>
      <w:bookmarkEnd w:id="1189"/>
    </w:p>
    <w:p w14:paraId="14EA9B04" w14:textId="1424B21D" w:rsidR="00B24BE2" w:rsidRPr="00CB1E6A" w:rsidRDefault="00B24BE2" w:rsidP="00803870">
      <w:pPr>
        <w:pStyle w:val="Heading4"/>
      </w:pPr>
      <w:bookmarkStart w:id="1190" w:name="_Toc118051637"/>
      <w:bookmarkStart w:id="1191" w:name="_Toc127869216"/>
      <w:r w:rsidRPr="00CB1E6A">
        <w:t>Effect of pH on CPX adsorption onto EGB1</w:t>
      </w:r>
      <w:bookmarkEnd w:id="1190"/>
      <w:bookmarkEnd w:id="1191"/>
    </w:p>
    <w:p w14:paraId="60806411" w14:textId="620A4C24" w:rsidR="00825776" w:rsidRPr="004C6AFC" w:rsidRDefault="00825776" w:rsidP="004C6AFC">
      <w:pPr>
        <w:spacing w:line="480" w:lineRule="auto"/>
        <w:jc w:val="both"/>
        <w:rPr>
          <w:rFonts w:eastAsiaTheme="minorEastAsia"/>
          <w:lang w:val="en-GB"/>
        </w:rPr>
      </w:pPr>
      <w:r w:rsidRPr="00CB1E6A">
        <w:rPr>
          <w:rFonts w:eastAsiaTheme="minorEastAsia"/>
          <w:lang w:val="en-GB"/>
        </w:rPr>
        <w:t xml:space="preserve">Figure 4.3.4.1 </w:t>
      </w:r>
      <w:r w:rsidR="000854FB">
        <w:rPr>
          <w:rFonts w:eastAsiaTheme="minorEastAsia"/>
          <w:lang w:val="en-GB"/>
        </w:rPr>
        <w:t>depicted</w:t>
      </w:r>
      <w:r w:rsidRPr="00CB1E6A">
        <w:rPr>
          <w:rFonts w:eastAsiaTheme="minorEastAsia"/>
          <w:lang w:val="en-GB"/>
        </w:rPr>
        <w:t xml:space="preserve"> the effect of pH of CPX adsorption onto </w:t>
      </w:r>
      <w:r w:rsidR="00FF1DDF" w:rsidRPr="00CB1E6A">
        <w:rPr>
          <w:rFonts w:eastAsiaTheme="minorEastAsia"/>
          <w:lang w:val="en-GB"/>
        </w:rPr>
        <w:t>EGB</w:t>
      </w:r>
      <w:r w:rsidRPr="00CB1E6A">
        <w:rPr>
          <w:rFonts w:eastAsiaTheme="minorEastAsia"/>
          <w:lang w:val="en-GB"/>
        </w:rPr>
        <w:t xml:space="preserve">1. The maximum </w:t>
      </w:r>
      <w:r w:rsidR="00FF1DDF" w:rsidRPr="00CB1E6A">
        <w:rPr>
          <w:rFonts w:eastAsiaTheme="minorEastAsia"/>
          <w:lang w:val="en-GB"/>
        </w:rPr>
        <w:t>EGB</w:t>
      </w:r>
      <w:r w:rsidRPr="00CB1E6A">
        <w:rPr>
          <w:rFonts w:eastAsiaTheme="minorEastAsia"/>
          <w:lang w:val="en-GB"/>
        </w:rPr>
        <w:t xml:space="preserve">1 removal efficiency of 98.39 % was obtained at pH 7. High removal efficiencies were obtained between pH 2 and 9 (98.39 – 98.96%). The removal efficiency continues on a </w:t>
      </w:r>
      <w:r w:rsidRPr="00CB1E6A">
        <w:rPr>
          <w:rFonts w:eastAsiaTheme="minorEastAsia"/>
          <w:lang w:val="en-GB"/>
        </w:rPr>
        <w:lastRenderedPageBreak/>
        <w:t xml:space="preserve">downward trend beyond pH 9 (98.96 – 90.15%). pH is responsible for the development of different ionic species in solution. </w:t>
      </w:r>
      <w:r w:rsidR="009C2906">
        <w:rPr>
          <w:rFonts w:eastAsiaTheme="minorEastAsia"/>
          <w:lang w:val="en-GB"/>
        </w:rPr>
        <w:t>CPX can exist as cationic due to the protonation of the amine group below 6, anionic</w:t>
      </w:r>
      <w:r w:rsidR="009C2906" w:rsidRPr="00CB1E6A">
        <w:rPr>
          <w:rFonts w:eastAsiaTheme="minorEastAsia"/>
          <w:lang w:val="en-GB"/>
        </w:rPr>
        <w:t xml:space="preserve"> </w:t>
      </w:r>
      <w:r w:rsidR="009C2906">
        <w:rPr>
          <w:rFonts w:eastAsiaTheme="minorEastAsia"/>
          <w:lang w:val="en-GB"/>
        </w:rPr>
        <w:t xml:space="preserve">beyond pH 8.7 due to ionization of the carboxylic groups and neutral between pH 6 and 8 </w:t>
      </w:r>
      <w:r w:rsidR="009C2906">
        <w:rPr>
          <w:rFonts w:eastAsiaTheme="minorEastAsia"/>
          <w:lang w:val="en-GB"/>
        </w:rPr>
        <w:fldChar w:fldCharType="begin" w:fldLock="1"/>
      </w:r>
      <w:r w:rsidR="009C2906">
        <w:rPr>
          <w:rFonts w:eastAsiaTheme="minorEastAsia"/>
          <w:lang w:val="en-GB"/>
        </w:rPr>
        <w:instrText>ADDIN CSL_CITATION {"citationItems":[{"id":"ITEM-1","itemData":{"ISBN":"9781498747271","abstract":"Ciprofloxacin (CIP) is a second generation fluoroquinolone antibiotic of high use. It has a high aqueous solubility and a long environmental half-life. In this study nanoparticles of hematite and hematite-kaolin composite were prepared and characterized using X-ray diffraction, X-ray fluorescence (XRF), Scanning electron microscopy (SEM), Fourier transform infra-red spectroscopy (FTIR) and UV-visible spectroscopy analysis. The prepared materials were applied for the sorption of Ciprofloxacin (CIP) from aqueous solution. The effects of contact time, initial CIP concentration, pH and temperature were experimentally studied in batch mode to evaluate the adsorption capacity, kinetic, thermodynamic and equilibrium. Under the established experimental conditions the adsorption reached equilibrium in about 60 mins and the optimum adsorption capacity attained was 16 × 10-6 mol/g between pH of 5and 9 for hematite-kaolin composite. Ciprofloxacin uptake per unit mass was found to decrease with increase in adsorbent dosage. The adsorption process was found to be exothermic.The dynamic drug uptake data was applied to various kinetic models and their order of fitness was found to be Pseudo-second order &gt; Elovich equation &gt; Intra-particle diffusion &gt; Pseudo-first order. It was found that the data fitted best with Temkin &gt; Dubinin-Radushkevich &gt; Freundlich &gt; Langmuir, as indicated by their regression values.","author":[{"dropping-particle":"","family":"Adekola","given":"F. A.","non-dropping-particle":"","parse-names":false,"suffix":""},{"dropping-particle":"","family":"Adegoke","given":"H. I.","non-dropping-particle":"","parse-names":false,"suffix":""},{"dropping-particle":"","family":"Abdulsalam","given":"I. O.","non-dropping-particle":"","parse-names":false,"suffix":""}],"container-title":"NSTI: Advanced Materials - TechConnect Briefs 2015","id":"ITEM-1","issued":{"date-parts":[["2015"]]},"page":"276-277","title":"Batch sorption of ciprofloxacin on kaolinitic clay and nHematite composite: Equilibrium and thermodynamics studies","type":"article-journal","volume":"1"},"uris":["http://www.mendeley.com/documents/?uuid=862ca166-7ae3-42cf-a392-f29255c98ec7"]}],"mendeley":{"formattedCitation":"(Adekola et al., 2015)","plainTextFormattedCitation":"(Adekola et al., 2015)","previouslyFormattedCitation":"(Adekola et al., 2015)"},"properties":{"noteIndex":0},"schema":"https://github.com/citation-style-language/schema/raw/master/csl-citation.json"}</w:instrText>
      </w:r>
      <w:r w:rsidR="009C2906">
        <w:rPr>
          <w:rFonts w:eastAsiaTheme="minorEastAsia"/>
          <w:lang w:val="en-GB"/>
        </w:rPr>
        <w:fldChar w:fldCharType="separate"/>
      </w:r>
      <w:r w:rsidR="009C2906" w:rsidRPr="00255F99">
        <w:rPr>
          <w:rFonts w:eastAsiaTheme="minorEastAsia"/>
          <w:noProof/>
          <w:lang w:val="en-GB"/>
        </w:rPr>
        <w:t xml:space="preserve">(Adekola </w:t>
      </w:r>
      <w:r w:rsidR="008C0A9B" w:rsidRPr="008C0A9B">
        <w:rPr>
          <w:rFonts w:eastAsiaTheme="minorEastAsia"/>
          <w:i/>
          <w:iCs/>
          <w:noProof/>
          <w:lang w:val="en-GB"/>
        </w:rPr>
        <w:t>et al.</w:t>
      </w:r>
      <w:r w:rsidR="009C2906" w:rsidRPr="00255F99">
        <w:rPr>
          <w:rFonts w:eastAsiaTheme="minorEastAsia"/>
          <w:noProof/>
          <w:lang w:val="en-GB"/>
        </w:rPr>
        <w:t>, 2015)</w:t>
      </w:r>
      <w:r w:rsidR="009C2906">
        <w:rPr>
          <w:rFonts w:eastAsiaTheme="minorEastAsia"/>
          <w:lang w:val="en-GB"/>
        </w:rPr>
        <w:fldChar w:fldCharType="end"/>
      </w:r>
      <w:r w:rsidR="009C2906">
        <w:rPr>
          <w:rFonts w:eastAsiaTheme="minorEastAsia"/>
          <w:lang w:val="en-GB"/>
        </w:rPr>
        <w:t xml:space="preserve">. These attributes </w:t>
      </w:r>
      <w:r w:rsidRPr="00CB1E6A">
        <w:rPr>
          <w:rFonts w:eastAsiaTheme="minorEastAsia"/>
          <w:lang w:val="en-GB"/>
        </w:rPr>
        <w:t xml:space="preserve">could be responsible for high removal efficiency obtained between pH 2-9. At pH above 9, there is an </w:t>
      </w:r>
      <w:r w:rsidR="00C26889">
        <w:rPr>
          <w:rFonts w:eastAsiaTheme="minorEastAsia"/>
          <w:lang w:val="en-GB"/>
        </w:rPr>
        <w:t>increase in</w:t>
      </w:r>
      <w:r w:rsidRPr="00CB1E6A">
        <w:rPr>
          <w:rFonts w:eastAsiaTheme="minorEastAsia"/>
          <w:lang w:val="en-GB"/>
        </w:rPr>
        <w:t xml:space="preserve"> negatively charged ions</w:t>
      </w:r>
      <w:r w:rsidR="00C26889" w:rsidRPr="00C26889">
        <w:rPr>
          <w:rFonts w:eastAsiaTheme="minorEastAsia"/>
          <w:lang w:val="en-GB"/>
        </w:rPr>
        <w:t xml:space="preserve"> </w:t>
      </w:r>
      <w:r w:rsidR="00C26889">
        <w:rPr>
          <w:rFonts w:eastAsiaTheme="minorEastAsia"/>
          <w:lang w:val="en-GB"/>
        </w:rPr>
        <w:t>contributed by both CPX and EGB1</w:t>
      </w:r>
      <w:r w:rsidRPr="00CB1E6A">
        <w:rPr>
          <w:rFonts w:eastAsiaTheme="minorEastAsia"/>
          <w:lang w:val="en-GB"/>
        </w:rPr>
        <w:t xml:space="preserve">, resulting in electrostatic repulsion. This could be responsible for the </w:t>
      </w:r>
      <w:r w:rsidR="00FF1DDF" w:rsidRPr="00CB1E6A">
        <w:rPr>
          <w:rFonts w:eastAsiaTheme="minorEastAsia"/>
          <w:lang w:val="en-GB"/>
        </w:rPr>
        <w:t>reduction</w:t>
      </w:r>
      <w:r w:rsidRPr="00CB1E6A">
        <w:rPr>
          <w:rFonts w:eastAsiaTheme="minorEastAsia"/>
          <w:lang w:val="en-GB"/>
        </w:rPr>
        <w:t xml:space="preserve"> in </w:t>
      </w:r>
      <w:r w:rsidR="00FF1DDF" w:rsidRPr="00CB1E6A">
        <w:rPr>
          <w:rFonts w:eastAsiaTheme="minorEastAsia"/>
          <w:lang w:val="en-GB"/>
        </w:rPr>
        <w:t xml:space="preserve">the </w:t>
      </w:r>
      <w:r w:rsidRPr="00CB1E6A">
        <w:rPr>
          <w:rFonts w:eastAsiaTheme="minorEastAsia"/>
          <w:lang w:val="en-GB"/>
        </w:rPr>
        <w:t>removal efficiency</w:t>
      </w:r>
      <w:r w:rsidR="009C2906">
        <w:rPr>
          <w:rFonts w:eastAsiaTheme="minorEastAsia"/>
          <w:lang w:val="en-GB"/>
        </w:rPr>
        <w:t xml:space="preserve"> </w:t>
      </w:r>
      <w:r w:rsidR="009C2906">
        <w:rPr>
          <w:rFonts w:eastAsiaTheme="minorEastAsia"/>
          <w:lang w:val="en-GB"/>
        </w:rPr>
        <w:fldChar w:fldCharType="begin" w:fldLock="1"/>
      </w:r>
      <w:r w:rsidR="009C2906">
        <w:rPr>
          <w:rFonts w:eastAsiaTheme="minorEastAsia"/>
          <w:lang w:val="en-GB"/>
        </w:rPr>
        <w:instrText>ADDIN CSL_CITATION {"citationItems":[{"id":"ITEM-1","itemData":{"DOI":"10.1007/s42773-020-00070-2","ISSN":"25247867","abstract":"Abstract: Biochars produced from cotton gin waste (CG) and guayule bagasse (GB) were characterized and explored as potential adsorbents for the removal of pharmaceuticals (sulfapyridine-SPY, docusate-DCT and erythromycin-ETM) from aqueous solution. An increase in biochar pyrolysis temperature from 350 οC to 700 οC led to an increase in pH, specific surface area, and surface hydrophobicity. The electronegative surface of all tested biochars indicated that non-Coulombic mechanisms were involved in adsorption of the anionic or uncharged pharmaceuticals under experimental conditions. The adsorption capacities of Sulfapyridine (SPY), Docusate (DCT) and Erythromycin (ETM) on biochar were influenced by the contact time and solution pH, as well as biochar specific surface area and functional groups. Adsorption of these pharmaceutical compounds was dominated by a complex interplay of three mechanisms: hydrophobic partitioning, hydrogen bonding and π–π electron donor–acceptor (EDA) interactions. Despite weaker π–π EDA interactions, reduced hydrophobicity of SPY− and increased electrostatic repulsion between anionic SPY− and the electronegative CG biochar surface at higher pH, the adsorption of SPY unexpectedly increased from 40% to 70% with an increase in pH from 7 to 10. Under alkaline conditions, adsorption was dominated by the formation of strong negative charge-assisted H-bonding between the sulfonamide moiety of SPY and surface carboxylic groups. There seemed to be no appreciable and consistent differences in the extent of DCT and ETM adsorption as the pH changed. Results suggest the CG and GB biochars could act as effective adsorbents for the removal of pharmaceuticals from reclaimed water prior to irrigation. High surface area biochars with physico-chemical properties (e.g., presence of functional groups, high cation and anion exchange capacities) conducive to strong interactions with polar-nonpolar functionality of pharmaceuticals could be used to achieve significant contaminant removal from water. Graphic Abstract: [Figure not available: see fulltext.].","author":[{"dropping-particle":"","family":"Ndoun","given":"Marlene C.","non-dropping-particle":"","parse-names":false,"suffix":""},{"dropping-particle":"","family":"Elliott","given":"Herschel A.","non-dropping-particle":"","parse-names":false,"suffix":""},{"dropping-particle":"","family":"Preisendanz","given":"Heather E.","non-dropping-particle":"","parse-names":false,"suffix":""},{"dropping-particle":"","family":"Williams","given":"Clinton F.","non-dropping-particle":"","parse-names":false,"suffix":""},{"dropping-particle":"","family":"Knopf","given":"Allan","non-dropping-particle":"","parse-names":false,"suffix":""},{"dropping-particle":"","family":"Watson","given":"John E.","non-dropping-particle":"","parse-names":false,"suffix":""}],"container-title":"Biochar","id":"ITEM-1","issue":"1","issued":{"date-parts":[["2021"]]},"page":"89-104","title":"Adsorption of pharmaceuticals from aqueous solutions using biochar derived from cotton gin waste and guayule bagasse","type":"article-journal","volume":"3"},"uris":["http://www.mendeley.com/documents/?uuid=2d01fe57-c807-4af7-a5d0-869d66a60d05"]}],"mendeley":{"formattedCitation":"(Ndoun et al., 2021)","plainTextFormattedCitation":"(Ndoun et al., 2021)","previouslyFormattedCitation":"(Ndoun et al., 2021)"},"properties":{"noteIndex":0},"schema":"https://github.com/citation-style-language/schema/raw/master/csl-citation.json"}</w:instrText>
      </w:r>
      <w:r w:rsidR="009C2906">
        <w:rPr>
          <w:rFonts w:eastAsiaTheme="minorEastAsia"/>
          <w:lang w:val="en-GB"/>
        </w:rPr>
        <w:fldChar w:fldCharType="separate"/>
      </w:r>
      <w:r w:rsidR="009C2906" w:rsidRPr="009C2906">
        <w:rPr>
          <w:rFonts w:eastAsiaTheme="minorEastAsia"/>
          <w:noProof/>
          <w:lang w:val="en-GB"/>
        </w:rPr>
        <w:t xml:space="preserve">(Ndoun </w:t>
      </w:r>
      <w:r w:rsidR="008C0A9B" w:rsidRPr="008C0A9B">
        <w:rPr>
          <w:rFonts w:eastAsiaTheme="minorEastAsia"/>
          <w:i/>
          <w:iCs/>
          <w:noProof/>
          <w:lang w:val="en-GB"/>
        </w:rPr>
        <w:t>et al.</w:t>
      </w:r>
      <w:r w:rsidR="009C2906" w:rsidRPr="009C2906">
        <w:rPr>
          <w:rFonts w:eastAsiaTheme="minorEastAsia"/>
          <w:noProof/>
          <w:lang w:val="en-GB"/>
        </w:rPr>
        <w:t>, 2021)</w:t>
      </w:r>
      <w:r w:rsidR="009C2906">
        <w:rPr>
          <w:rFonts w:eastAsiaTheme="minorEastAsia"/>
          <w:lang w:val="en-GB"/>
        </w:rPr>
        <w:fldChar w:fldCharType="end"/>
      </w:r>
      <w:r w:rsidRPr="00CB1E6A">
        <w:rPr>
          <w:rFonts w:eastAsiaTheme="minorEastAsia"/>
          <w:lang w:val="en-GB"/>
        </w:rPr>
        <w:t>.</w:t>
      </w:r>
    </w:p>
    <w:p w14:paraId="0749A6F2" w14:textId="77777777" w:rsidR="00B24BE2" w:rsidRPr="00CB1E6A" w:rsidRDefault="00B24BE2" w:rsidP="00DB56AC">
      <w:pPr>
        <w:rPr>
          <w:rFonts w:eastAsiaTheme="minorEastAsia"/>
          <w:b/>
          <w:bCs/>
          <w:sz w:val="28"/>
          <w:szCs w:val="28"/>
        </w:rPr>
      </w:pPr>
      <w:r w:rsidRPr="00CB1E6A">
        <w:rPr>
          <w:noProof/>
        </w:rPr>
        <w:drawing>
          <wp:inline distT="0" distB="0" distL="0" distR="0" wp14:anchorId="2856A018" wp14:editId="05437528">
            <wp:extent cx="5292090" cy="2256228"/>
            <wp:effectExtent l="0" t="0" r="3810" b="10795"/>
            <wp:docPr id="407" name="Chart 407">
              <a:extLst xmlns:a="http://schemas.openxmlformats.org/drawingml/2006/main">
                <a:ext uri="{FF2B5EF4-FFF2-40B4-BE49-F238E27FC236}">
                  <a16:creationId xmlns:a16="http://schemas.microsoft.com/office/drawing/2014/main" id="{3C4E608A-1D6C-4ACA-8AF1-BB5EC582B6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14:paraId="4423BB79" w14:textId="77777777" w:rsidR="005D44EB" w:rsidRDefault="00B24BE2" w:rsidP="0076286E">
      <w:pPr>
        <w:pStyle w:val="ListofFigures"/>
      </w:pPr>
      <w:bookmarkStart w:id="1192" w:name="_Toc123054540"/>
      <w:bookmarkStart w:id="1193" w:name="_Toc127867053"/>
      <w:bookmarkStart w:id="1194" w:name="_Toc127867671"/>
      <w:bookmarkStart w:id="1195" w:name="_Toc119501963"/>
      <w:bookmarkStart w:id="1196" w:name="_Toc119509403"/>
      <w:r w:rsidRPr="00CB1E6A">
        <w:t>Figure 4.3.4.1: Effect of pH on the removal efficiency of CPX onto EGB1</w:t>
      </w:r>
      <w:bookmarkEnd w:id="1192"/>
      <w:bookmarkEnd w:id="1193"/>
      <w:bookmarkEnd w:id="1194"/>
      <w:r w:rsidRPr="00CB1E6A">
        <w:t xml:space="preserve"> </w:t>
      </w:r>
    </w:p>
    <w:p w14:paraId="35BF7EAB" w14:textId="2D508FAE" w:rsidR="00B24BE2" w:rsidRPr="00263258" w:rsidRDefault="00B24BE2" w:rsidP="00263258">
      <w:pPr>
        <w:jc w:val="center"/>
        <w:rPr>
          <w:b/>
          <w:bCs/>
          <w:sz w:val="26"/>
          <w:szCs w:val="26"/>
        </w:rPr>
      </w:pPr>
      <w:r w:rsidRPr="005D44EB">
        <w:rPr>
          <w:b/>
          <w:bCs/>
          <w:sz w:val="26"/>
          <w:szCs w:val="26"/>
        </w:rPr>
        <w:t xml:space="preserve">Operational conditions: EGB1 dosage (1 g/L), Contact time (200 min), Temperature (26 </w:t>
      </w:r>
      <w:r w:rsidRPr="005D44EB">
        <w:rPr>
          <w:b/>
          <w:bCs/>
          <w:sz w:val="26"/>
          <w:szCs w:val="26"/>
          <w:vertAlign w:val="superscript"/>
        </w:rPr>
        <w:t>o</w:t>
      </w:r>
      <w:r w:rsidRPr="005D44EB">
        <w:rPr>
          <w:b/>
          <w:bCs/>
          <w:sz w:val="26"/>
          <w:szCs w:val="26"/>
        </w:rPr>
        <w:t>C), agitation speed (130 rpm), CPX concentration (30 mg/L)</w:t>
      </w:r>
      <w:bookmarkEnd w:id="1195"/>
      <w:bookmarkEnd w:id="1196"/>
    </w:p>
    <w:p w14:paraId="154732F4" w14:textId="79B09861" w:rsidR="004A61B4" w:rsidRDefault="00B24BE2" w:rsidP="00803870">
      <w:pPr>
        <w:pStyle w:val="Heading4"/>
      </w:pPr>
      <w:bookmarkStart w:id="1197" w:name="_Toc118051638"/>
      <w:bookmarkStart w:id="1198" w:name="_Toc127869217"/>
      <w:r w:rsidRPr="00CB1E6A">
        <w:t xml:space="preserve">Effect of </w:t>
      </w:r>
      <w:r w:rsidR="00F2650F">
        <w:t>c</w:t>
      </w:r>
      <w:r w:rsidRPr="00CB1E6A">
        <w:t>oncentration and contact time on CPX adsorption onto EGB1</w:t>
      </w:r>
      <w:bookmarkEnd w:id="1197"/>
      <w:bookmarkEnd w:id="1198"/>
      <w:r w:rsidR="00FF1DDF" w:rsidRPr="00CB1E6A">
        <w:t xml:space="preserve"> </w:t>
      </w:r>
    </w:p>
    <w:p w14:paraId="0E6B450F" w14:textId="698B56E0" w:rsidR="00B24BE2" w:rsidRPr="004A61B4" w:rsidRDefault="00FF1DDF" w:rsidP="004A61B4">
      <w:pPr>
        <w:spacing w:line="480" w:lineRule="auto"/>
        <w:jc w:val="both"/>
        <w:rPr>
          <w:rFonts w:eastAsiaTheme="minorEastAsia"/>
          <w:lang w:val="en-GB"/>
        </w:rPr>
      </w:pPr>
      <w:r w:rsidRPr="00CB1E6A">
        <w:rPr>
          <w:rFonts w:eastAsiaTheme="minorEastAsia"/>
          <w:lang w:val="en-GB"/>
        </w:rPr>
        <w:t xml:space="preserve">The adsorbent-adsorbate interaction, as a function of initial concentration and time, is depicted in Figure 4.3.4.2. The adsorption of CPX onto EGB1 was found to be very rapid in the first 60 minutes. As the contact time proceeds, an initial rapid adsorption rate gradually decreased until equilibrium was attained. The quantities adsorbed at 6, 15, 20, 30 and 45 mg/L </w:t>
      </w:r>
      <w:r w:rsidR="006627D1">
        <w:rPr>
          <w:rFonts w:eastAsiaTheme="minorEastAsia"/>
          <w:lang w:val="en-GB"/>
        </w:rPr>
        <w:t>are</w:t>
      </w:r>
      <w:r w:rsidRPr="00CB1E6A">
        <w:rPr>
          <w:rFonts w:eastAsiaTheme="minorEastAsia"/>
          <w:lang w:val="en-GB"/>
        </w:rPr>
        <w:t xml:space="preserve"> 5.34, 11.98, 14.02, 28.51 and 42.01 mg/g respectively. The adsorption </w:t>
      </w:r>
      <w:r w:rsidRPr="00CB1E6A">
        <w:rPr>
          <w:rFonts w:eastAsiaTheme="minorEastAsia"/>
          <w:lang w:val="en-GB"/>
        </w:rPr>
        <w:lastRenderedPageBreak/>
        <w:t xml:space="preserve">process was enhanced at higher initial concentrations, because a driving force that can overcome mass resistance transfer was provided </w:t>
      </w:r>
      <w:r w:rsidRPr="00CB1E6A">
        <w:rPr>
          <w:rFonts w:eastAsiaTheme="minorEastAsia"/>
          <w:lang w:val="en-GB"/>
        </w:rPr>
        <w:fldChar w:fldCharType="begin" w:fldLock="1"/>
      </w:r>
      <w:r w:rsidR="000362F6">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manualFormatting":"(Gorzin &amp; Bahr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2018)</w:t>
      </w:r>
      <w:r w:rsidRPr="00CB1E6A">
        <w:rPr>
          <w:rFonts w:eastAsiaTheme="minorEastAsia"/>
          <w:lang w:val="en-GB"/>
        </w:rPr>
        <w:fldChar w:fldCharType="end"/>
      </w:r>
      <w:r w:rsidRPr="00CB1E6A">
        <w:rPr>
          <w:rFonts w:eastAsiaTheme="minorEastAsia"/>
          <w:lang w:val="en-GB"/>
        </w:rPr>
        <w:t>.</w:t>
      </w:r>
    </w:p>
    <w:p w14:paraId="4445093F" w14:textId="77777777" w:rsidR="00B24BE2" w:rsidRPr="00CB1E6A" w:rsidRDefault="00B24BE2" w:rsidP="004C6AFC">
      <w:pPr>
        <w:jc w:val="center"/>
        <w:rPr>
          <w:rFonts w:eastAsiaTheme="minorEastAsia"/>
          <w:b/>
          <w:bCs/>
          <w:sz w:val="28"/>
          <w:szCs w:val="28"/>
        </w:rPr>
      </w:pPr>
      <w:r w:rsidRPr="00CB1E6A">
        <w:rPr>
          <w:noProof/>
        </w:rPr>
        <w:drawing>
          <wp:inline distT="0" distB="0" distL="0" distR="0" wp14:anchorId="5C51817D" wp14:editId="1122F405">
            <wp:extent cx="5351780" cy="2462132"/>
            <wp:effectExtent l="0" t="0" r="0" b="0"/>
            <wp:docPr id="408" name="Chart 408">
              <a:extLst xmlns:a="http://schemas.openxmlformats.org/drawingml/2006/main">
                <a:ext uri="{FF2B5EF4-FFF2-40B4-BE49-F238E27FC236}">
                  <a16:creationId xmlns:a16="http://schemas.microsoft.com/office/drawing/2014/main" id="{38C23B17-159A-FE1D-ECB7-E2B507F43E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285E244B" w14:textId="77777777" w:rsidR="005D44EB" w:rsidRDefault="00B24BE2" w:rsidP="0076286E">
      <w:pPr>
        <w:pStyle w:val="ListofFigures"/>
      </w:pPr>
      <w:bookmarkStart w:id="1199" w:name="_Toc123054541"/>
      <w:bookmarkStart w:id="1200" w:name="_Toc127867054"/>
      <w:bookmarkStart w:id="1201" w:name="_Toc127867672"/>
      <w:bookmarkStart w:id="1202" w:name="_Toc119501964"/>
      <w:bookmarkStart w:id="1203" w:name="_Toc119509404"/>
      <w:r w:rsidRPr="00CB1E6A">
        <w:t>Figure 4.3.4.2: Effect of contact time and initial concentration on the removal efficiency of CPX onto EGB1</w:t>
      </w:r>
      <w:bookmarkEnd w:id="1199"/>
      <w:bookmarkEnd w:id="1200"/>
      <w:bookmarkEnd w:id="1201"/>
      <w:r w:rsidRPr="00CB1E6A">
        <w:t xml:space="preserve"> </w:t>
      </w:r>
    </w:p>
    <w:p w14:paraId="7C7BF1B5" w14:textId="422A88FD" w:rsidR="00093558" w:rsidRDefault="00B24BE2" w:rsidP="00263258">
      <w:pPr>
        <w:jc w:val="center"/>
        <w:rPr>
          <w:b/>
          <w:bCs/>
          <w:sz w:val="26"/>
          <w:szCs w:val="26"/>
        </w:rPr>
      </w:pPr>
      <w:r w:rsidRPr="005D44EB">
        <w:rPr>
          <w:b/>
          <w:bCs/>
          <w:sz w:val="26"/>
          <w:szCs w:val="26"/>
        </w:rPr>
        <w:t xml:space="preserve">Operational conditions:  Dosage (1 g/L), Temperature (26 </w:t>
      </w:r>
      <w:r w:rsidRPr="005D44EB">
        <w:rPr>
          <w:b/>
          <w:bCs/>
          <w:sz w:val="26"/>
          <w:szCs w:val="26"/>
          <w:vertAlign w:val="superscript"/>
        </w:rPr>
        <w:t>o</w:t>
      </w:r>
      <w:r w:rsidRPr="005D44EB">
        <w:rPr>
          <w:b/>
          <w:bCs/>
          <w:sz w:val="26"/>
          <w:szCs w:val="26"/>
        </w:rPr>
        <w:t>C), agitation speed (130 rpm), pH (7)</w:t>
      </w:r>
      <w:bookmarkEnd w:id="1202"/>
      <w:bookmarkEnd w:id="1203"/>
    </w:p>
    <w:p w14:paraId="74D62CA5" w14:textId="77777777" w:rsidR="00263258" w:rsidRPr="00263258" w:rsidRDefault="00263258" w:rsidP="00263258">
      <w:pPr>
        <w:jc w:val="center"/>
        <w:rPr>
          <w:b/>
          <w:bCs/>
          <w:sz w:val="26"/>
          <w:szCs w:val="26"/>
        </w:rPr>
      </w:pPr>
    </w:p>
    <w:p w14:paraId="5918B5A0" w14:textId="5F50D26A" w:rsidR="00B24BE2" w:rsidRPr="00CB1E6A" w:rsidRDefault="00B24BE2" w:rsidP="00803870">
      <w:pPr>
        <w:pStyle w:val="Heading4"/>
      </w:pPr>
      <w:bookmarkStart w:id="1204" w:name="_Toc118051639"/>
      <w:bookmarkStart w:id="1205" w:name="_Toc127869218"/>
      <w:r w:rsidRPr="00CB1E6A">
        <w:t xml:space="preserve">Effect of </w:t>
      </w:r>
      <w:r w:rsidR="00F2650F">
        <w:t>d</w:t>
      </w:r>
      <w:r w:rsidRPr="00CB1E6A">
        <w:t>osage on CPX adsorption onto EGB1</w:t>
      </w:r>
      <w:bookmarkEnd w:id="1204"/>
      <w:bookmarkEnd w:id="1205"/>
    </w:p>
    <w:p w14:paraId="41D6849F" w14:textId="0666B06F" w:rsidR="001632AF" w:rsidRPr="004A61B4" w:rsidRDefault="001632AF" w:rsidP="004A61B4">
      <w:pPr>
        <w:spacing w:line="480" w:lineRule="auto"/>
        <w:jc w:val="both"/>
        <w:rPr>
          <w:rFonts w:eastAsiaTheme="minorEastAsia"/>
          <w:lang w:val="en-GB"/>
        </w:rPr>
      </w:pPr>
      <w:bookmarkStart w:id="1206" w:name="_Hlk114569147"/>
      <w:r w:rsidRPr="00CB1E6A">
        <w:rPr>
          <w:rFonts w:eastAsiaTheme="minorEastAsia"/>
          <w:lang w:val="en-GB"/>
        </w:rPr>
        <w:t>The effect of adsorbent dosage on CPX uptake onto EGB1 is illustrated in Figure 4.3.4.3. Initially, as adsorbent dosage increase</w:t>
      </w:r>
      <w:r w:rsidR="009C2906">
        <w:rPr>
          <w:rFonts w:eastAsiaTheme="minorEastAsia"/>
          <w:lang w:val="en-GB"/>
        </w:rPr>
        <w:t>d</w:t>
      </w:r>
      <w:r w:rsidRPr="00CB1E6A">
        <w:rPr>
          <w:rFonts w:eastAsiaTheme="minorEastAsia"/>
          <w:lang w:val="en-GB"/>
        </w:rPr>
        <w:t xml:space="preserve"> (0.05 – 0.10 g/100mL), the removal percentage of CPX</w:t>
      </w:r>
      <w:r w:rsidR="009C2906">
        <w:rPr>
          <w:rFonts w:eastAsiaTheme="minorEastAsia"/>
          <w:lang w:val="en-GB"/>
        </w:rPr>
        <w:t xml:space="preserve"> slight</w:t>
      </w:r>
      <w:r w:rsidRPr="00CB1E6A">
        <w:rPr>
          <w:rFonts w:eastAsiaTheme="minorEastAsia"/>
          <w:lang w:val="en-GB"/>
        </w:rPr>
        <w:t xml:space="preserve">ly increased from 97.85 </w:t>
      </w:r>
      <w:r w:rsidR="004055E0">
        <w:rPr>
          <w:rFonts w:eastAsiaTheme="minorEastAsia"/>
          <w:lang w:val="en-GB"/>
        </w:rPr>
        <w:t>to</w:t>
      </w:r>
      <w:r w:rsidRPr="00CB1E6A">
        <w:rPr>
          <w:rFonts w:eastAsiaTheme="minorEastAsia"/>
          <w:lang w:val="en-GB"/>
        </w:rPr>
        <w:t xml:space="preserve"> 98.49%. </w:t>
      </w:r>
      <w:bookmarkStart w:id="1207" w:name="_Hlk114569304"/>
      <w:r w:rsidRPr="00CB1E6A">
        <w:rPr>
          <w:rFonts w:eastAsiaTheme="minorEastAsia"/>
          <w:lang w:val="en-GB"/>
        </w:rPr>
        <w:t>This is because, an increase in adsorbent dosage, increases the number of available and active sites for CPX uptake.</w:t>
      </w:r>
      <w:bookmarkEnd w:id="1207"/>
      <w:r w:rsidRPr="00CB1E6A">
        <w:rPr>
          <w:rFonts w:eastAsiaTheme="minorEastAsia"/>
          <w:lang w:val="en-GB"/>
        </w:rPr>
        <w:t xml:space="preserve"> When EGB1 dosage was further increased from 0.10 to 0.25 g/100 mL, the removal efficiency gradually decreased from 98.49 – 95.12%.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w:t>
      </w:r>
      <w:bookmarkEnd w:id="1206"/>
      <w:r w:rsidR="009C2906">
        <w:rPr>
          <w:rFonts w:eastAsiaTheme="minorEastAsia"/>
          <w:lang w:val="en-GB"/>
        </w:rPr>
        <w:t xml:space="preserve"> </w:t>
      </w:r>
      <w:r w:rsidR="009C2906">
        <w:rPr>
          <w:rFonts w:eastAsiaTheme="minorEastAsia"/>
          <w:lang w:val="en-GB"/>
        </w:rPr>
        <w:fldChar w:fldCharType="begin" w:fldLock="1"/>
      </w:r>
      <w:r w:rsidR="00EF159E">
        <w:rPr>
          <w:rFonts w:eastAsiaTheme="minorEastAsia"/>
          <w:lang w:val="en-GB"/>
        </w:rPr>
        <w:instrText>ADDIN CSL_CITATION {"citationItems":[{"id":"ITEM-1","itemData":{"DOI":"10.1016/j.foodchem.2019.125180","ISSN":"18737072","PMID":"31325753","abstract":"An isonicotinic acid hydrazide (INAH) chemically modified fumed silica, as a novel adsorbent, was designed for the preconcentration and determination of Hg (II) ions in fish samples via the solid phase extraction followed by the hydride generation atomic absorption spectrometry (HG-AAS). In this work, the efficiency of the synthesized adsorbent was investigated to determine its ability for the extraction of the Hg (II) ions from the aqueous solutions. The extraction efficiency was investigated by optimizing of different experimental conditions, such as pH, sample volume, flow rate, adsorbent dosage, and eluent type. Under the optimal conditions, a linear calibration curve for the solid phase extraction method was obtained in the range of between 0.12 and 16.5 μg L−1. The obtained detection limit and preconcentration factor were 0.018 μg L−1 and 25, respectively (RSD &gt; 3%). The proposed optimized method was successfully applied to fish samples.","author":[{"dropping-particle":"","family":"Ahmadi","given":"Tahereh","non-dropping-particle":"","parse-names":false,"suffix":""},{"dropping-particle":"","family":"Bahar","given":"Shahriyar","non-dropping-particle":"","parse-names":false,"suffix":""},{"dropping-particle":"","family":"Mohammadi Ziarani","given":"Ghodsi","non-dropping-particle":"","parse-names":false,"suffix":""},{"dropping-particle":"","family":"Badiei","given":"Alireza","non-dropping-particle":"","parse-names":false,"suffix":""}],"container-title":"Food Chemistry","id":"ITEM-1","issue":"June","issued":{"date-parts":[["2019"]]},"page":"125180","publisher":"Elsevier","title":"Formation of functionalized silica-based nanoparticles and their application for extraction and determination of Hg (II) ion in fish samples","type":"article-journal","volume":"300"},"uris":["http://www.mendeley.com/documents/?uuid=2dc832bb-8fb4-4115-8bca-60c4de08e0b6"]}],"mendeley":{"formattedCitation":"(Ahmadi et al., 2019)","plainTextFormattedCitation":"(Ahmadi et al., 2019)","previouslyFormattedCitation":"(Ahmadi et al., 2019)"},"properties":{"noteIndex":0},"schema":"https://github.com/citation-style-language/schema/raw/master/csl-citation.json"}</w:instrText>
      </w:r>
      <w:r w:rsidR="009C2906">
        <w:rPr>
          <w:rFonts w:eastAsiaTheme="minorEastAsia"/>
          <w:lang w:val="en-GB"/>
        </w:rPr>
        <w:fldChar w:fldCharType="separate"/>
      </w:r>
      <w:r w:rsidR="009C2906" w:rsidRPr="009C2906">
        <w:rPr>
          <w:rFonts w:eastAsiaTheme="minorEastAsia"/>
          <w:noProof/>
          <w:lang w:val="en-GB"/>
        </w:rPr>
        <w:t xml:space="preserve">(Ahmadi </w:t>
      </w:r>
      <w:r w:rsidR="008C0A9B" w:rsidRPr="008C0A9B">
        <w:rPr>
          <w:rFonts w:eastAsiaTheme="minorEastAsia"/>
          <w:i/>
          <w:iCs/>
          <w:noProof/>
          <w:lang w:val="en-GB"/>
        </w:rPr>
        <w:t>et al.</w:t>
      </w:r>
      <w:r w:rsidR="009C2906" w:rsidRPr="009C2906">
        <w:rPr>
          <w:rFonts w:eastAsiaTheme="minorEastAsia"/>
          <w:noProof/>
          <w:lang w:val="en-GB"/>
        </w:rPr>
        <w:t>, 2019)</w:t>
      </w:r>
      <w:r w:rsidR="009C2906">
        <w:rPr>
          <w:rFonts w:eastAsiaTheme="minorEastAsia"/>
          <w:lang w:val="en-GB"/>
        </w:rPr>
        <w:fldChar w:fldCharType="end"/>
      </w:r>
      <w:r w:rsidR="009C2906">
        <w:rPr>
          <w:rFonts w:eastAsiaTheme="minorEastAsia"/>
          <w:lang w:val="en-GB"/>
        </w:rPr>
        <w:t>.</w:t>
      </w:r>
    </w:p>
    <w:p w14:paraId="23FC9963" w14:textId="77777777" w:rsidR="00B24BE2" w:rsidRPr="00CB1E6A" w:rsidRDefault="00B24BE2" w:rsidP="004C6AFC">
      <w:pPr>
        <w:jc w:val="center"/>
        <w:rPr>
          <w:rFonts w:eastAsiaTheme="minorEastAsia"/>
          <w:b/>
          <w:bCs/>
          <w:sz w:val="28"/>
          <w:szCs w:val="28"/>
        </w:rPr>
      </w:pPr>
      <w:r w:rsidRPr="00CB1E6A">
        <w:rPr>
          <w:noProof/>
        </w:rPr>
        <w:lastRenderedPageBreak/>
        <w:drawing>
          <wp:inline distT="0" distB="0" distL="0" distR="0" wp14:anchorId="0F2D78CD" wp14:editId="475BDDE3">
            <wp:extent cx="5376545" cy="2350920"/>
            <wp:effectExtent l="0" t="0" r="14605" b="11430"/>
            <wp:docPr id="409" name="Chart 409">
              <a:extLst xmlns:a="http://schemas.openxmlformats.org/drawingml/2006/main">
                <a:ext uri="{FF2B5EF4-FFF2-40B4-BE49-F238E27FC236}">
                  <a16:creationId xmlns:a16="http://schemas.microsoft.com/office/drawing/2014/main" id="{3FC9FFC8-913C-4D05-A00E-E34494127A7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14:paraId="42D05114" w14:textId="5447233B" w:rsidR="005D44EB" w:rsidRDefault="00B24BE2" w:rsidP="0076286E">
      <w:pPr>
        <w:pStyle w:val="ListofFigures"/>
      </w:pPr>
      <w:bookmarkStart w:id="1208" w:name="_Toc123054542"/>
      <w:bookmarkStart w:id="1209" w:name="_Toc127867055"/>
      <w:bookmarkStart w:id="1210" w:name="_Toc127867673"/>
      <w:bookmarkStart w:id="1211" w:name="_Toc119501965"/>
      <w:bookmarkStart w:id="1212" w:name="_Toc119509405"/>
      <w:r w:rsidRPr="00CB1E6A">
        <w:t xml:space="preserve">Figure 4.3.4.3: Effect of </w:t>
      </w:r>
      <w:r w:rsidR="00A97881">
        <w:t>d</w:t>
      </w:r>
      <w:r w:rsidRPr="00CB1E6A">
        <w:t>osage on the removal efficiency of CPX onto EGB1</w:t>
      </w:r>
      <w:bookmarkEnd w:id="1208"/>
      <w:bookmarkEnd w:id="1209"/>
      <w:bookmarkEnd w:id="1210"/>
      <w:r w:rsidRPr="00CB1E6A">
        <w:t xml:space="preserve"> </w:t>
      </w:r>
    </w:p>
    <w:p w14:paraId="6DF2CF90" w14:textId="08ADDC40" w:rsidR="00093558" w:rsidRPr="00263258" w:rsidRDefault="00B24BE2" w:rsidP="00263258">
      <w:pPr>
        <w:jc w:val="center"/>
        <w:rPr>
          <w:b/>
          <w:bCs/>
          <w:sz w:val="26"/>
          <w:szCs w:val="26"/>
        </w:rPr>
      </w:pPr>
      <w:r w:rsidRPr="005D44EB">
        <w:rPr>
          <w:b/>
          <w:bCs/>
          <w:sz w:val="26"/>
          <w:szCs w:val="26"/>
        </w:rPr>
        <w:t xml:space="preserve">Operational conditions: Temperature (26 </w:t>
      </w:r>
      <w:r w:rsidRPr="005D44EB">
        <w:rPr>
          <w:b/>
          <w:bCs/>
          <w:sz w:val="26"/>
          <w:szCs w:val="26"/>
          <w:vertAlign w:val="superscript"/>
        </w:rPr>
        <w:t>o</w:t>
      </w:r>
      <w:r w:rsidRPr="005D44EB">
        <w:rPr>
          <w:b/>
          <w:bCs/>
          <w:sz w:val="26"/>
          <w:szCs w:val="26"/>
        </w:rPr>
        <w:t>C), agitation speed (130 rpm), pH (7) and initial concentration (25 mg/L)</w:t>
      </w:r>
      <w:bookmarkEnd w:id="1211"/>
      <w:bookmarkEnd w:id="1212"/>
    </w:p>
    <w:p w14:paraId="7CA89862" w14:textId="4106B1D4" w:rsidR="00B24BE2" w:rsidRPr="00CB1E6A" w:rsidRDefault="00B24BE2" w:rsidP="00803870">
      <w:pPr>
        <w:pStyle w:val="Heading4"/>
      </w:pPr>
      <w:bookmarkStart w:id="1213" w:name="_Toc118051640"/>
      <w:bookmarkStart w:id="1214" w:name="_Toc127869219"/>
      <w:r w:rsidRPr="00CB1E6A">
        <w:t xml:space="preserve">Isothermal studies of CPX removal </w:t>
      </w:r>
      <w:r w:rsidR="00240253" w:rsidRPr="00CB1E6A">
        <w:t>onto</w:t>
      </w:r>
      <w:r w:rsidRPr="00CB1E6A">
        <w:t xml:space="preserve"> EGB1</w:t>
      </w:r>
      <w:bookmarkEnd w:id="1213"/>
      <w:bookmarkEnd w:id="1214"/>
    </w:p>
    <w:p w14:paraId="0771232E" w14:textId="49C78609" w:rsidR="000C503F" w:rsidRDefault="000C503F" w:rsidP="000362F6">
      <w:pPr>
        <w:tabs>
          <w:tab w:val="left" w:pos="851"/>
        </w:tabs>
        <w:spacing w:line="480" w:lineRule="auto"/>
        <w:jc w:val="both"/>
        <w:rPr>
          <w:rFonts w:eastAsiaTheme="minorEastAsia"/>
          <w:lang w:val="en-GB"/>
        </w:rPr>
      </w:pPr>
      <w:r w:rsidRPr="00CB1E6A">
        <w:rPr>
          <w:rFonts w:eastAsiaTheme="minorEastAsia"/>
          <w:lang w:val="en-GB"/>
        </w:rPr>
        <w:t>T</w:t>
      </w:r>
      <w:bookmarkStart w:id="1215" w:name="_Hlk114570231"/>
      <w:r w:rsidRPr="00CB1E6A">
        <w:rPr>
          <w:rFonts w:eastAsiaTheme="minorEastAsia"/>
          <w:lang w:val="en-GB"/>
        </w:rPr>
        <w:t>he Langmuir, Freundlich, Redlich-Peterson, Dubinin-Radushkevich, Temkin, Hasley and Hill isotherms were selected to evaluate the nature of interaction in EGB1-CPX adsorption system, depicted by Figures 4.3.4.4(a-g). The Langmuir plot is shown in Figure 4.3.4.4a. The R</w:t>
      </w:r>
      <w:r w:rsidRPr="00CB1E6A">
        <w:rPr>
          <w:rFonts w:eastAsiaTheme="minorEastAsia"/>
          <w:vertAlign w:val="subscript"/>
          <w:lang w:val="en-GB"/>
        </w:rPr>
        <w:t>L</w:t>
      </w:r>
      <w:r w:rsidRPr="00CB1E6A">
        <w:rPr>
          <w:rFonts w:eastAsiaTheme="minorEastAsia"/>
          <w:lang w:val="en-GB"/>
        </w:rPr>
        <w:t xml:space="preserve"> values were obtained to be between 0.0221 and 0.1521 across all the investigated concentrations (6 - 45 mg/L). This suggested that the </w:t>
      </w:r>
      <w:r w:rsidR="00EA5397">
        <w:rPr>
          <w:rFonts w:eastAsiaTheme="minorEastAsia"/>
          <w:lang w:val="en-GB"/>
        </w:rPr>
        <w:t>adsorption of CPX onto EGB1</w:t>
      </w:r>
      <w:r w:rsidRPr="00CB1E6A">
        <w:rPr>
          <w:rFonts w:eastAsiaTheme="minorEastAsia"/>
          <w:lang w:val="en-GB"/>
        </w:rPr>
        <w:t xml:space="preserve"> was favourable </w:t>
      </w:r>
      <w:r w:rsidRPr="00CB1E6A">
        <w:rPr>
          <w:rFonts w:eastAsiaTheme="minorEastAsia"/>
          <w:lang w:val="en-GB"/>
        </w:rPr>
        <w:fldChar w:fldCharType="begin" w:fldLock="1"/>
      </w:r>
      <w:r w:rsidR="00136F56">
        <w:rPr>
          <w:rFonts w:eastAsiaTheme="minorEastAsia"/>
          <w:lang w:val="en-GB"/>
        </w:rPr>
        <w:instrText>ADDIN CSL_CITATION {"citationItems":[{"id":"ITEM-1","itemData":{"DOI":"10.3390/molecules22071032","ISSN":"14203049","PMID":"28640203","abstract":"Paracetamol adsorption in acidic, neutral and basic media on three activated carbons with different chemistry surfaces was studied. A granular activated carbon (GAC) was prepared from coconut shell; starting from this sample, an oxidized activated carbon (GACo) was obtained by treating the GAC with a boiling solution of 6 M nitric acid, so to generate a greater number of oxygenated surface groups. In addition, a reduced activated carbon (GACr) was obtained by heating the GAC at 1173 K, to remove the oxygenated surface groups. Paracetamol adsorption was higher for GACr due to the lower presence of oxygenated surface functional groups. Moreover, adsorption was highest at neutral pH. The magnitude of the interactions between paracetamol molecules and activated carbons was studied by measuring the immersion enthalpies of activated carbons in solution of paracetamol at different concentrations and pH values and by calculating the interaction enthalpy. The highest value was obtained for GACr in a paracetamol solution of 1000 mg L−1 at pH 7, confirming that paracetamol adsorption is favoured on basic activated carbons at pH values near to neutrality. Finally, the Gibbs energy changes confirmed the latter result, allowing explaining the different magnitudes of the interactions between paracetamol and activated carbons, as a function of solution pH.","author":[{"dropping-particle":"","family":"Bernal","given":"Valentina","non-dropping-particle":"","parse-names":false,"suffix":""},{"dropping-particle":"","family":"Erto","given":"Alessandro","non-dropping-particle":"","parse-names":false,"suffix":""},{"dropping-particle":"","family":"Giraldo","given":"Liliana","non-dropping-particle":"","parse-names":false,"suffix":""},{"dropping-particle":"","family":"Moreno-Piraján","given":"Juan Carlos","non-dropping-particle":"","parse-names":false,"suffix":""}],"container-title":"Molecules","id":"ITEM-1","issue":"7","issued":{"date-parts":[["2017"]]},"title":"Effect of solution pH on the adsorption of paracetamol on chemically modified activated carbons","type":"article-journal","volume":"22"},"uris":["http://www.mendeley.com/documents/?uuid=52c02d88-0703-4d31-ae47-c638bacc4a89"]}],"mendeley":{"formattedCitation":"(Bernal et al., 2017)","plainTextFormattedCitation":"(Bernal et al., 2017)","previouslyFormattedCitation":"(Bernal et al., 2017)"},"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Bernal </w:t>
      </w:r>
      <w:r w:rsidR="008C0A9B" w:rsidRPr="008C0A9B">
        <w:rPr>
          <w:rFonts w:eastAsiaTheme="minorEastAsia"/>
          <w:i/>
          <w:iCs/>
          <w:noProof/>
          <w:lang w:val="en-GB"/>
        </w:rPr>
        <w:t>et al.</w:t>
      </w:r>
      <w:r w:rsidRPr="00CB1E6A">
        <w:rPr>
          <w:rFonts w:eastAsiaTheme="minorEastAsia"/>
          <w:noProof/>
          <w:lang w:val="en-GB"/>
        </w:rPr>
        <w:t>, 2017)</w:t>
      </w:r>
      <w:r w:rsidRPr="00CB1E6A">
        <w:rPr>
          <w:rFonts w:eastAsiaTheme="minorEastAsia"/>
          <w:lang w:val="en-GB"/>
        </w:rPr>
        <w:fldChar w:fldCharType="end"/>
      </w:r>
      <w:r w:rsidRPr="00CB1E6A">
        <w:rPr>
          <w:rFonts w:eastAsiaTheme="minorEastAsia"/>
          <w:lang w:val="en-GB"/>
        </w:rPr>
        <w:t xml:space="preserve">. The maximum monolayer adsorption was </w:t>
      </w:r>
      <w:r w:rsidR="009C2906">
        <w:rPr>
          <w:rFonts w:eastAsiaTheme="minorEastAsia"/>
          <w:lang w:val="en-GB"/>
        </w:rPr>
        <w:t>obtain</w:t>
      </w:r>
      <w:r w:rsidRPr="00CB1E6A">
        <w:rPr>
          <w:rFonts w:eastAsiaTheme="minorEastAsia"/>
          <w:lang w:val="en-GB"/>
        </w:rPr>
        <w:t>ed to be 76.34 mg/g. The Freundlich</w:t>
      </w:r>
      <w:r w:rsidR="00EA1521">
        <w:rPr>
          <w:rFonts w:eastAsiaTheme="minorEastAsia"/>
          <w:lang w:val="en-GB"/>
        </w:rPr>
        <w:t xml:space="preserve"> isothermal</w:t>
      </w:r>
      <w:r w:rsidRPr="00CB1E6A">
        <w:rPr>
          <w:rFonts w:eastAsiaTheme="minorEastAsia"/>
          <w:lang w:val="en-GB"/>
        </w:rPr>
        <w:t xml:space="preserve"> plot for the EGB1-CPX system is shown in Figure 4.3.4.4b. The value of n obtained to be greater than 1,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919) was found to be greater than that of Langmuir’s (0.8676). This implie</w:t>
      </w:r>
      <w:r w:rsidR="009C2906">
        <w:rPr>
          <w:rFonts w:eastAsiaTheme="minorEastAsia"/>
          <w:lang w:val="en-GB"/>
        </w:rPr>
        <w:t>s that</w:t>
      </w:r>
      <w:r w:rsidRPr="00CB1E6A">
        <w:rPr>
          <w:rFonts w:eastAsiaTheme="minorEastAsia"/>
          <w:lang w:val="en-GB"/>
        </w:rPr>
        <w:t xml:space="preserve"> a multilayer adsorption </w:t>
      </w:r>
      <w:r w:rsidR="009C2906">
        <w:rPr>
          <w:rFonts w:eastAsiaTheme="minorEastAsia"/>
          <w:lang w:val="en-GB"/>
        </w:rPr>
        <w:t xml:space="preserve">occurred </w:t>
      </w:r>
      <w:r w:rsidRPr="00CB1E6A">
        <w:rPr>
          <w:rFonts w:eastAsiaTheme="minorEastAsia"/>
          <w:lang w:val="en-GB"/>
        </w:rPr>
        <w:t>in the EGB1-CPX system. The plots of Hasley and Hill isotherm were depicted in Figures 4.3.4.4 f and g. The R</w:t>
      </w:r>
      <w:r w:rsidRPr="00CB1E6A">
        <w:rPr>
          <w:rFonts w:eastAsiaTheme="minorEastAsia"/>
          <w:vertAlign w:val="superscript"/>
          <w:lang w:val="en-GB"/>
        </w:rPr>
        <w:t>2</w:t>
      </w:r>
      <w:r w:rsidRPr="00CB1E6A">
        <w:rPr>
          <w:rFonts w:eastAsiaTheme="minorEastAsia"/>
          <w:lang w:val="en-GB"/>
        </w:rPr>
        <w:t xml:space="preserve"> values for Hasley (0.9650) and Hill (0.9618)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EGB1-CPX system. The </w:t>
      </w:r>
      <w:r w:rsidRPr="00CB1E6A">
        <w:rPr>
          <w:rFonts w:eastAsiaTheme="minorEastAsia"/>
          <w:lang w:val="en-GB"/>
        </w:rPr>
        <w:lastRenderedPageBreak/>
        <w:t>Redlich-Peterson isotherm is Figure 4.3.4.4 e with the values of B and R</w:t>
      </w:r>
      <w:r w:rsidRPr="00CB1E6A">
        <w:rPr>
          <w:rFonts w:eastAsiaTheme="minorEastAsia"/>
          <w:vertAlign w:val="superscript"/>
          <w:lang w:val="en-GB"/>
        </w:rPr>
        <w:t>2</w:t>
      </w:r>
      <w:r w:rsidRPr="00CB1E6A">
        <w:rPr>
          <w:rFonts w:eastAsiaTheme="minorEastAsia"/>
          <w:lang w:val="en-GB"/>
        </w:rPr>
        <w:t xml:space="preserve"> are 0.3593 and 0.9131 respectively. The </w:t>
      </w:r>
      <w:r w:rsidR="002657D7">
        <w:rPr>
          <w:rFonts w:eastAsiaTheme="minorEastAsia"/>
          <w:lang w:val="en-GB"/>
        </w:rPr>
        <w:t xml:space="preserve">value of constant </w:t>
      </w:r>
      <w:r w:rsidR="00912A1B">
        <w:rPr>
          <w:rFonts w:eastAsiaTheme="minorEastAsia"/>
          <w:lang w:val="en-GB"/>
        </w:rPr>
        <w:t>B</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00147AE5" w:rsidRPr="00CB1E6A">
        <w:rPr>
          <w:rFonts w:eastAsiaTheme="minorEastAsia"/>
          <w:lang w:val="en-GB"/>
        </w:rPr>
        <w:instrText>ADDIN CSL_CITATION {"citationItems":[{"id":"ITEM-1","itemData":{"DOI":"10.1016/j.jenvman.2018.02.047","ISSN":"10958630","PMID":"29482094","abstract":"The removal of the widely used antibiotic norfloxacin (NOR), the presence of which has been reported in natural water, was evaluated using rice (RH) and coffee (CH) husk wastes as adsorbents. Low particle sizes and natural pH in distilled water favored NOR elimination in both materials. In order to investigate the type of adsorption, the data was adjusted to the Langmuir, Freundlich and Redlich-Peterson isotherms. The best fit for the Langmuir and Redlich-Peterson isotherms suggested a monolayer-type adsorption model. Kinetic models of pseudo first and second order were also evaluated, the latter being the most suitable to represent the NOR adsorption phenomenon. Meanwhile, the intraparticle diffusion model indicated that the adsorption of NOR occurs both at the surface and within the pores of the material. Studies performed on thermodynamic aspects such as activation energy (Ea), enthalpy change (ΔH˚) and Gibbs free energy change (ΔG˚) suggest that the physisorption of the pollutant takes place through a spontaneous endothermic process. Additionally, PZC determination, Boehm method, chemical composition, thermodynamic analysis, and FTIR spectra before and after the adsorption of the antibiotic suggest that in CH adsorbents this occurred mainly through electrostatic interactions, while in RH hydrogen bonds also contributed significantly. Finally, the efficiency of natural adsorbents for the removal of NOR was evaluated in synthetic matrices of municipal wastewater and urine, and promising results were obtained despite the complexity of these matrices. The results presented in this work show the potential application of RH and CH residues as a low-cost alternative for the removal of NOR even in complex matrices. However, despite the similarities between the materials, CH waste showed better properties for the removal of the tested NOR due to its higher surface area, lower PZC and higher number of acid groups.","author":[{"dropping-particle":"","family":"Paredes-Laverde","given":"Marcela","non-dropping-particle":"","parse-names":false,"suffix":""},{"dropping-particle":"","family":"Silva-Agredo","given":"Javier","non-dropping-particle":"","parse-names":false,"suffix":""},{"dropping-particle":"","family":"Torres-Palma","given":"Ricardo A.","non-dropping-particle":"","parse-names":false,"suffix":""}],"container-title":"Journal of Environmental Management","id":"ITEM-1","issued":{"date-parts":[["2018"]]},"page":"98-108","publisher":"Elsevier Ltd","title":"Removal of norfloxacin in deionized, municipal water and urine using rice (Oryza sativa) and coffee (Coffea arabica) husk wastes as natural adsorbents","type":"article-journal","volume":"213"},"uris":["http://www.mendeley.com/documents/?uuid=f18f7c6b-07cc-41af-9a22-35da95877d91"]}],"mendeley":{"formattedCitation":"(Paredes-Laverde et al., 2018)","plainTextFormattedCitation":"(Paredes-Laverde et al., 2018)","previouslyFormattedCitation":"(Paredes-Laverde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Paredes-Laverde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 xml:space="preserve">. The Dubinin-Radushkevich plot is depicted in Figure 4.3.4.4 c. The </w:t>
      </w:r>
      <w:r w:rsidR="0003359F">
        <w:rPr>
          <w:rFonts w:eastAsiaTheme="minorEastAsia"/>
          <w:lang w:val="en-GB"/>
        </w:rPr>
        <w:t>D-R adsorption energy</w:t>
      </w:r>
      <w:r w:rsidRPr="00CB1E6A">
        <w:rPr>
          <w:rFonts w:eastAsiaTheme="minorEastAsia"/>
          <w:lang w:val="en-GB"/>
        </w:rPr>
        <w:t xml:space="preserve"> (E) for the EGB1-CPX system was obtained to be 250.00 kJ/mol which was greater than 8 kJ/mol, the uptake of CPX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3.4.4d) was obtained to be (0.9824), which suggested that adsorbate-adsorbate contact may have participated in the EGB1-CPX adsorption system. The </w:t>
      </w:r>
      <w:r w:rsidR="002657D7">
        <w:rPr>
          <w:rFonts w:eastAsiaTheme="minorEastAsia"/>
          <w:lang w:val="en-GB"/>
        </w:rPr>
        <w:t>value of constant (b</w:t>
      </w:r>
      <w:r w:rsidR="002657D7" w:rsidRPr="00912A1B">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180.03 J/mol, which suggested a chemical process. The various evaluated isotherm parameters are presented in Table 4.3.4.1.</w:t>
      </w:r>
      <w:bookmarkEnd w:id="1215"/>
    </w:p>
    <w:p w14:paraId="3B3DF9F4" w14:textId="77777777" w:rsidR="00DB56AC" w:rsidRDefault="00DB56AC" w:rsidP="000362F6">
      <w:pPr>
        <w:tabs>
          <w:tab w:val="left" w:pos="851"/>
        </w:tabs>
        <w:spacing w:line="480" w:lineRule="auto"/>
        <w:jc w:val="both"/>
        <w:rPr>
          <w:rFonts w:eastAsiaTheme="minorEastAsia"/>
          <w:lang w:val="en-GB"/>
        </w:rPr>
      </w:pPr>
    </w:p>
    <w:p w14:paraId="29BB8701" w14:textId="77777777" w:rsidR="00B644D6" w:rsidRPr="000362F6" w:rsidRDefault="00B644D6" w:rsidP="000362F6">
      <w:pPr>
        <w:tabs>
          <w:tab w:val="left" w:pos="851"/>
        </w:tabs>
        <w:spacing w:line="480" w:lineRule="auto"/>
        <w:jc w:val="both"/>
        <w:rPr>
          <w:rFonts w:eastAsiaTheme="minorEastAsia"/>
          <w:lang w:val="en-GB"/>
        </w:rPr>
      </w:pPr>
    </w:p>
    <w:p w14:paraId="3C10FFF6" w14:textId="5F146029" w:rsidR="00B24BE2" w:rsidRPr="00DB56AC" w:rsidRDefault="00527FAF" w:rsidP="00263258">
      <w:pPr>
        <w:jc w:val="center"/>
        <w:rPr>
          <w:rFonts w:eastAsiaTheme="minorEastAsia"/>
          <w:b/>
          <w:bCs/>
          <w:sz w:val="28"/>
          <w:szCs w:val="28"/>
          <w:lang w:val="en-GB"/>
        </w:rPr>
      </w:pPr>
      <w:r w:rsidRPr="00527FAF">
        <w:rPr>
          <w:rFonts w:eastAsiaTheme="minorEastAsia"/>
          <w:b/>
          <w:bCs/>
          <w:noProof/>
          <w:sz w:val="28"/>
          <w:szCs w:val="28"/>
          <w:lang w:val="en-GB"/>
        </w:rPr>
        <w:lastRenderedPageBreak/>
        <w:drawing>
          <wp:inline distT="0" distB="0" distL="0" distR="0" wp14:anchorId="2BB9E1F5" wp14:editId="1EE8A152">
            <wp:extent cx="5147945" cy="6819609"/>
            <wp:effectExtent l="0" t="0" r="0" b="63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5152157" cy="6825188"/>
                    </a:xfrm>
                    <a:prstGeom prst="rect">
                      <a:avLst/>
                    </a:prstGeom>
                  </pic:spPr>
                </pic:pic>
              </a:graphicData>
            </a:graphic>
          </wp:inline>
        </w:drawing>
      </w:r>
    </w:p>
    <w:p w14:paraId="7338601F" w14:textId="22E32013" w:rsidR="00B24BE2" w:rsidRPr="00CB1E6A" w:rsidRDefault="00B24BE2" w:rsidP="0076286E">
      <w:pPr>
        <w:pStyle w:val="ListofFigures"/>
      </w:pPr>
      <w:bookmarkStart w:id="1216" w:name="_Toc119501969"/>
      <w:bookmarkStart w:id="1217" w:name="_Toc119509409"/>
      <w:bookmarkStart w:id="1218" w:name="_Toc123054543"/>
      <w:bookmarkStart w:id="1219" w:name="_Toc127867056"/>
      <w:bookmarkStart w:id="1220" w:name="_Toc127867674"/>
      <w:r w:rsidRPr="00CB1E6A">
        <w:t xml:space="preserve">Figure </w:t>
      </w:r>
      <w:r w:rsidR="00D049CE" w:rsidRPr="00CB1E6A">
        <w:t>4.3.4.4</w:t>
      </w:r>
      <w:r w:rsidRPr="00CB1E6A">
        <w:t>:</w:t>
      </w:r>
      <w:r w:rsidR="00DB56AC" w:rsidRPr="00DB56AC">
        <w:rPr>
          <w:color w:val="FF0000"/>
        </w:rPr>
        <w:t xml:space="preserve"> </w:t>
      </w:r>
      <w:r w:rsidR="00DB56AC" w:rsidRPr="007F4749">
        <w:t>(a) Langmuir</w:t>
      </w:r>
      <w:r w:rsidR="00DB56AC">
        <w:t>,</w:t>
      </w:r>
      <w:r w:rsidR="00DB56AC" w:rsidRPr="007F4749">
        <w:t xml:space="preserve"> (b) Freundlich</w:t>
      </w:r>
      <w:r w:rsidR="00DB56AC">
        <w:t>,</w:t>
      </w:r>
      <w:r w:rsidR="00DB56AC" w:rsidRPr="007F4749">
        <w:t xml:space="preserve"> </w:t>
      </w:r>
      <w:r w:rsidR="00DB56AC">
        <w:t>(</w:t>
      </w:r>
      <w:r w:rsidR="00DB56AC" w:rsidRPr="00CB1E6A">
        <w:t>c</w:t>
      </w:r>
      <w:r w:rsidR="00DB56AC">
        <w:t>)</w:t>
      </w:r>
      <w:r w:rsidR="00DB56AC" w:rsidRPr="00CB1E6A">
        <w:t xml:space="preserve"> Dubinin-Radushkevich</w:t>
      </w:r>
      <w:r w:rsidR="00DB56AC">
        <w:t>, (</w:t>
      </w:r>
      <w:r w:rsidR="00DB56AC" w:rsidRPr="00CB1E6A">
        <w:t>d</w:t>
      </w:r>
      <w:r w:rsidR="00DB56AC">
        <w:t>)</w:t>
      </w:r>
      <w:r w:rsidR="00DB56AC" w:rsidRPr="00CB1E6A">
        <w:t xml:space="preserve"> Temkin</w:t>
      </w:r>
      <w:r w:rsidR="00DB56AC">
        <w:t>,</w:t>
      </w:r>
      <w:r w:rsidR="00DB56AC" w:rsidRPr="007F4749">
        <w:t xml:space="preserve"> </w:t>
      </w:r>
      <w:r w:rsidR="00DB56AC">
        <w:t>(</w:t>
      </w:r>
      <w:r w:rsidR="00DB56AC" w:rsidRPr="00CB1E6A">
        <w:t>e</w:t>
      </w:r>
      <w:r w:rsidR="00DB56AC">
        <w:t>)</w:t>
      </w:r>
      <w:r w:rsidR="00DB56AC" w:rsidRPr="00CB1E6A">
        <w:t xml:space="preserve"> Redlich-Peterson</w:t>
      </w:r>
      <w:r w:rsidR="00DB56AC">
        <w:t>,</w:t>
      </w:r>
      <w:r w:rsidR="00DB56AC" w:rsidRPr="00CB1E6A">
        <w:t xml:space="preserve"> </w:t>
      </w:r>
      <w:r w:rsidR="00DB56AC">
        <w:t>(</w:t>
      </w:r>
      <w:r w:rsidR="00DB56AC" w:rsidRPr="00CB1E6A">
        <w:t>f</w:t>
      </w:r>
      <w:r w:rsidR="00DB56AC">
        <w:t>)</w:t>
      </w:r>
      <w:r w:rsidR="00DB56AC" w:rsidRPr="00CB1E6A">
        <w:t xml:space="preserve"> Hasley</w:t>
      </w:r>
      <w:r w:rsidR="00DB56AC">
        <w:t xml:space="preserve"> and (g) </w:t>
      </w:r>
      <w:r w:rsidRPr="00CB1E6A">
        <w:t xml:space="preserve">Hill isothermal plot CPX </w:t>
      </w:r>
      <w:r w:rsidR="008D4DBD">
        <w:t xml:space="preserve">adsorption </w:t>
      </w:r>
      <w:r w:rsidRPr="00CB1E6A">
        <w:t>onto EGB1</w:t>
      </w:r>
      <w:bookmarkEnd w:id="1216"/>
      <w:bookmarkEnd w:id="1217"/>
      <w:bookmarkEnd w:id="1218"/>
      <w:bookmarkEnd w:id="1219"/>
      <w:bookmarkEnd w:id="1220"/>
    </w:p>
    <w:p w14:paraId="54CC8AB5" w14:textId="5FB6903D" w:rsidR="00B24BE2" w:rsidRDefault="00B24BE2" w:rsidP="00B24BE2">
      <w:pPr>
        <w:spacing w:line="480" w:lineRule="auto"/>
        <w:rPr>
          <w:rFonts w:eastAsiaTheme="minorEastAsia"/>
          <w:b/>
          <w:bCs/>
          <w:sz w:val="28"/>
          <w:szCs w:val="28"/>
        </w:rPr>
      </w:pPr>
    </w:p>
    <w:p w14:paraId="79C86047" w14:textId="22C8F2D2" w:rsidR="00447317" w:rsidRDefault="00447317" w:rsidP="00B24BE2">
      <w:pPr>
        <w:spacing w:line="480" w:lineRule="auto"/>
        <w:rPr>
          <w:rFonts w:eastAsiaTheme="minorEastAsia"/>
          <w:b/>
          <w:bCs/>
          <w:sz w:val="28"/>
          <w:szCs w:val="28"/>
        </w:rPr>
      </w:pPr>
    </w:p>
    <w:p w14:paraId="45F22EED" w14:textId="7E523657" w:rsidR="00B24BE2" w:rsidRPr="00CB1E6A" w:rsidRDefault="00B24BE2" w:rsidP="0076286E">
      <w:pPr>
        <w:pStyle w:val="ListofTables"/>
      </w:pPr>
      <w:bookmarkStart w:id="1221" w:name="_Toc119501970"/>
      <w:bookmarkStart w:id="1222" w:name="_Toc119509410"/>
      <w:bookmarkStart w:id="1223" w:name="_Toc123057452"/>
      <w:r w:rsidRPr="00CB1E6A">
        <w:lastRenderedPageBreak/>
        <w:t xml:space="preserve">Table </w:t>
      </w:r>
      <w:r w:rsidR="007A7EF6" w:rsidRPr="00CB1E6A">
        <w:t>4.3.4.1</w:t>
      </w:r>
      <w:r w:rsidRPr="00CB1E6A">
        <w:t>: Parameters of adsorption isotherm models for the uptake of CPX onto EGB1</w:t>
      </w:r>
      <w:bookmarkEnd w:id="1221"/>
      <w:bookmarkEnd w:id="1222"/>
      <w:bookmarkEnd w:id="1223"/>
    </w:p>
    <w:tbl>
      <w:tblPr>
        <w:tblW w:w="5529" w:type="dxa"/>
        <w:jc w:val="center"/>
        <w:tblLook w:val="04A0" w:firstRow="1" w:lastRow="0" w:firstColumn="1" w:lastColumn="0" w:noHBand="0" w:noVBand="1"/>
      </w:tblPr>
      <w:tblGrid>
        <w:gridCol w:w="1737"/>
        <w:gridCol w:w="2091"/>
        <w:gridCol w:w="1701"/>
      </w:tblGrid>
      <w:tr w:rsidR="00CB1E6A" w:rsidRPr="00CB1E6A" w14:paraId="5132EADD"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76FF0686" w14:textId="77777777" w:rsidR="00B24BE2" w:rsidRPr="00CB1E6A" w:rsidRDefault="00B24BE2"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30AA2703" w14:textId="77777777" w:rsidR="00B24BE2" w:rsidRPr="00CB1E6A" w:rsidRDefault="00B24BE2"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0AA759F6" w14:textId="77777777" w:rsidR="00B24BE2" w:rsidRPr="00CB1E6A" w:rsidRDefault="00B24BE2" w:rsidP="00136F56">
            <w:pPr>
              <w:rPr>
                <w:b/>
                <w:bCs/>
              </w:rPr>
            </w:pPr>
            <w:r w:rsidRPr="00CB1E6A">
              <w:rPr>
                <w:b/>
                <w:bCs/>
              </w:rPr>
              <w:t>EGB1-CPX</w:t>
            </w:r>
          </w:p>
        </w:tc>
      </w:tr>
      <w:tr w:rsidR="00527FAF" w:rsidRPr="00CB1E6A" w14:paraId="087439C5"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2968F87A" w14:textId="77777777" w:rsidR="00527FAF" w:rsidRPr="00CB1E6A" w:rsidRDefault="00527FAF" w:rsidP="00527FAF">
            <w:r w:rsidRPr="00CB1E6A">
              <w:t>FREUNDLICH</w:t>
            </w:r>
          </w:p>
        </w:tc>
        <w:tc>
          <w:tcPr>
            <w:tcW w:w="2091" w:type="dxa"/>
            <w:tcBorders>
              <w:top w:val="nil"/>
              <w:left w:val="nil"/>
              <w:bottom w:val="nil"/>
              <w:right w:val="nil"/>
            </w:tcBorders>
            <w:shd w:val="clear" w:color="auto" w:fill="auto"/>
            <w:noWrap/>
            <w:vAlign w:val="bottom"/>
            <w:hideMark/>
          </w:tcPr>
          <w:p w14:paraId="3B113225" w14:textId="29023E90" w:rsidR="00527FAF" w:rsidRPr="00165413" w:rsidRDefault="00527FAF" w:rsidP="00527FAF">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1DBD7668" w14:textId="3AB4F68F" w:rsidR="00527FAF" w:rsidRPr="00CB1E6A" w:rsidRDefault="00527FAF" w:rsidP="00527FAF">
            <w:pPr>
              <w:jc w:val="center"/>
            </w:pPr>
            <w:r>
              <w:rPr>
                <w:color w:val="000000"/>
              </w:rPr>
              <w:t>40.6700</w:t>
            </w:r>
          </w:p>
        </w:tc>
      </w:tr>
      <w:tr w:rsidR="00527FAF" w:rsidRPr="00CB1E6A" w14:paraId="6163B5B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6DD8E0B4"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343144B0" w14:textId="77777777" w:rsidR="00527FAF" w:rsidRPr="00CB1E6A" w:rsidRDefault="00527FAF" w:rsidP="00527FAF">
            <w:r w:rsidRPr="00CB1E6A">
              <w:t>1/n</w:t>
            </w:r>
          </w:p>
        </w:tc>
        <w:tc>
          <w:tcPr>
            <w:tcW w:w="1701" w:type="dxa"/>
            <w:tcBorders>
              <w:top w:val="nil"/>
              <w:left w:val="nil"/>
              <w:bottom w:val="nil"/>
              <w:right w:val="nil"/>
            </w:tcBorders>
            <w:shd w:val="clear" w:color="auto" w:fill="auto"/>
            <w:noWrap/>
            <w:vAlign w:val="center"/>
            <w:hideMark/>
          </w:tcPr>
          <w:p w14:paraId="6124F1F9" w14:textId="4871ACD7" w:rsidR="00527FAF" w:rsidRPr="00CB1E6A" w:rsidRDefault="00527FAF" w:rsidP="00527FAF">
            <w:pPr>
              <w:jc w:val="center"/>
            </w:pPr>
            <w:r>
              <w:rPr>
                <w:color w:val="000000"/>
              </w:rPr>
              <w:t>0.8650</w:t>
            </w:r>
          </w:p>
        </w:tc>
      </w:tr>
      <w:tr w:rsidR="00527FAF" w:rsidRPr="00CB1E6A" w14:paraId="65CADCF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93F52FF"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1D5FE3D8" w14:textId="5750885D" w:rsidR="00527FAF" w:rsidRPr="00D970D2" w:rsidRDefault="00D970D2" w:rsidP="00527FAF">
            <w:pPr>
              <w:rPr>
                <w:lang w:val="en-GB"/>
              </w:rPr>
            </w:pPr>
            <w:r>
              <w:rPr>
                <w:lang w:val="en-GB"/>
              </w:rPr>
              <w:t>n</w:t>
            </w:r>
          </w:p>
        </w:tc>
        <w:tc>
          <w:tcPr>
            <w:tcW w:w="1701" w:type="dxa"/>
            <w:tcBorders>
              <w:top w:val="nil"/>
              <w:left w:val="nil"/>
              <w:bottom w:val="nil"/>
              <w:right w:val="nil"/>
            </w:tcBorders>
            <w:shd w:val="clear" w:color="auto" w:fill="auto"/>
            <w:noWrap/>
            <w:vAlign w:val="center"/>
            <w:hideMark/>
          </w:tcPr>
          <w:p w14:paraId="02B49BD5" w14:textId="4C1BB10B" w:rsidR="00527FAF" w:rsidRPr="00CB1E6A" w:rsidRDefault="00527FAF" w:rsidP="00527FAF">
            <w:pPr>
              <w:jc w:val="center"/>
            </w:pPr>
            <w:r>
              <w:rPr>
                <w:color w:val="000000"/>
              </w:rPr>
              <w:t>1.1561</w:t>
            </w:r>
          </w:p>
        </w:tc>
      </w:tr>
      <w:tr w:rsidR="00527FAF" w:rsidRPr="00CB1E6A" w14:paraId="7CA74DE6"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328CF955"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6546026D" w14:textId="77777777" w:rsidR="00527FAF" w:rsidRPr="00CB1E6A" w:rsidRDefault="00527FAF" w:rsidP="00527FA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49D7F38D" w14:textId="58E11D79" w:rsidR="00527FAF" w:rsidRPr="00CB1E6A" w:rsidRDefault="00527FAF" w:rsidP="00527FAF">
            <w:pPr>
              <w:jc w:val="center"/>
            </w:pPr>
            <w:r>
              <w:rPr>
                <w:color w:val="000000"/>
              </w:rPr>
              <w:t>0.9919</w:t>
            </w:r>
          </w:p>
        </w:tc>
      </w:tr>
      <w:tr w:rsidR="00527FAF" w:rsidRPr="00CB1E6A" w14:paraId="11BA9A11"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9645D0D" w14:textId="77777777" w:rsidR="00527FAF" w:rsidRPr="00CB1E6A" w:rsidRDefault="00527FAF" w:rsidP="00527FAF">
            <w:r w:rsidRPr="00CB1E6A">
              <w:t>LANGMUIR</w:t>
            </w:r>
          </w:p>
        </w:tc>
        <w:tc>
          <w:tcPr>
            <w:tcW w:w="2091" w:type="dxa"/>
            <w:tcBorders>
              <w:top w:val="nil"/>
              <w:left w:val="nil"/>
              <w:bottom w:val="nil"/>
              <w:right w:val="nil"/>
            </w:tcBorders>
            <w:shd w:val="clear" w:color="auto" w:fill="auto"/>
            <w:noWrap/>
            <w:vAlign w:val="bottom"/>
            <w:hideMark/>
          </w:tcPr>
          <w:p w14:paraId="5A529629" w14:textId="69BA28E3" w:rsidR="00527FAF" w:rsidRPr="00CB1E6A" w:rsidRDefault="00527FAF" w:rsidP="00527FAF">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2D5785F4" w14:textId="2F021ED3" w:rsidR="00527FAF" w:rsidRPr="00CB1E6A" w:rsidRDefault="00527FAF" w:rsidP="00527FAF">
            <w:pPr>
              <w:jc w:val="center"/>
            </w:pPr>
            <w:r>
              <w:rPr>
                <w:color w:val="000000"/>
              </w:rPr>
              <w:t>1.0234</w:t>
            </w:r>
          </w:p>
        </w:tc>
      </w:tr>
      <w:tr w:rsidR="00527FAF" w:rsidRPr="00CB1E6A" w14:paraId="63DEA48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EB52909"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46F41436" w14:textId="2F4DDB21" w:rsidR="00527FAF" w:rsidRPr="00CB1E6A" w:rsidRDefault="00527FAF" w:rsidP="00527FAF">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1CB84292" w14:textId="6A9FAAB7" w:rsidR="00527FAF" w:rsidRPr="00CB1E6A" w:rsidRDefault="00527FAF" w:rsidP="00527FAF">
            <w:pPr>
              <w:jc w:val="center"/>
            </w:pPr>
            <w:r>
              <w:rPr>
                <w:color w:val="000000"/>
              </w:rPr>
              <w:t>76.3400</w:t>
            </w:r>
          </w:p>
        </w:tc>
      </w:tr>
      <w:tr w:rsidR="00527FAF" w:rsidRPr="00CB1E6A" w14:paraId="4397FAD2"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6F5B499A"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1C23825F" w14:textId="77777777" w:rsidR="00527FAF" w:rsidRPr="00CB1E6A" w:rsidRDefault="00527FAF" w:rsidP="00527FAF">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194D3FDF" w14:textId="664406AD" w:rsidR="00527FAF" w:rsidRPr="00CB1E6A" w:rsidRDefault="00527FAF" w:rsidP="00527FAF">
            <w:pPr>
              <w:jc w:val="center"/>
            </w:pPr>
            <w:r>
              <w:rPr>
                <w:color w:val="000000"/>
              </w:rPr>
              <w:t>0.0221-0.1521</w:t>
            </w:r>
          </w:p>
        </w:tc>
      </w:tr>
      <w:tr w:rsidR="00527FAF" w:rsidRPr="00CB1E6A" w14:paraId="503BF0E8"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387E1598" w14:textId="77777777" w:rsidR="00527FAF" w:rsidRPr="00CB1E6A" w:rsidRDefault="00527FAF" w:rsidP="00527FAF"/>
        </w:tc>
        <w:tc>
          <w:tcPr>
            <w:tcW w:w="2091" w:type="dxa"/>
            <w:tcBorders>
              <w:top w:val="nil"/>
              <w:left w:val="nil"/>
              <w:bottom w:val="nil"/>
              <w:right w:val="nil"/>
            </w:tcBorders>
            <w:shd w:val="clear" w:color="auto" w:fill="auto"/>
            <w:noWrap/>
            <w:vAlign w:val="bottom"/>
            <w:hideMark/>
          </w:tcPr>
          <w:p w14:paraId="580F30C0" w14:textId="77777777" w:rsidR="00527FAF" w:rsidRPr="00CB1E6A" w:rsidRDefault="00527FAF" w:rsidP="00527FA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9CE08FE" w14:textId="3A57B481" w:rsidR="00527FAF" w:rsidRPr="00CB1E6A" w:rsidRDefault="00527FAF" w:rsidP="00527FAF">
            <w:pPr>
              <w:jc w:val="center"/>
            </w:pPr>
            <w:r>
              <w:rPr>
                <w:color w:val="000000"/>
              </w:rPr>
              <w:t>0.8676</w:t>
            </w:r>
          </w:p>
        </w:tc>
      </w:tr>
      <w:tr w:rsidR="00527FAF" w:rsidRPr="00CB1E6A" w14:paraId="610E4807"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695DF0E" w14:textId="77777777" w:rsidR="00527FAF" w:rsidRPr="00CB1E6A" w:rsidRDefault="00527FAF" w:rsidP="00527FAF">
            <w:r w:rsidRPr="00CB1E6A">
              <w:t>TEMKIN</w:t>
            </w:r>
          </w:p>
        </w:tc>
        <w:tc>
          <w:tcPr>
            <w:tcW w:w="2091" w:type="dxa"/>
            <w:tcBorders>
              <w:top w:val="nil"/>
              <w:left w:val="nil"/>
              <w:bottom w:val="nil"/>
              <w:right w:val="nil"/>
            </w:tcBorders>
            <w:shd w:val="clear" w:color="auto" w:fill="auto"/>
            <w:noWrap/>
            <w:vAlign w:val="bottom"/>
            <w:hideMark/>
          </w:tcPr>
          <w:p w14:paraId="5E9AEFB4" w14:textId="77777777" w:rsidR="00527FAF" w:rsidRPr="00CB1E6A" w:rsidRDefault="00527FAF" w:rsidP="00527FAF">
            <w:r w:rsidRPr="00CB1E6A">
              <w:t>B</w:t>
            </w:r>
          </w:p>
        </w:tc>
        <w:tc>
          <w:tcPr>
            <w:tcW w:w="1701" w:type="dxa"/>
            <w:tcBorders>
              <w:top w:val="nil"/>
              <w:left w:val="nil"/>
              <w:bottom w:val="nil"/>
              <w:right w:val="nil"/>
            </w:tcBorders>
            <w:shd w:val="clear" w:color="auto" w:fill="auto"/>
            <w:noWrap/>
            <w:vAlign w:val="center"/>
            <w:hideMark/>
          </w:tcPr>
          <w:p w14:paraId="78EAC180" w14:textId="147BB6F3" w:rsidR="00527FAF" w:rsidRPr="00CB1E6A" w:rsidRDefault="00527FAF" w:rsidP="00527FAF">
            <w:pPr>
              <w:jc w:val="center"/>
            </w:pPr>
            <w:r>
              <w:rPr>
                <w:color w:val="000000"/>
              </w:rPr>
              <w:t>14.2700</w:t>
            </w:r>
          </w:p>
        </w:tc>
      </w:tr>
      <w:tr w:rsidR="00527FAF" w:rsidRPr="00CB1E6A" w14:paraId="0FCAAFC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BEE308C"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7BC95C4C" w14:textId="7566496C" w:rsidR="00527FAF" w:rsidRPr="00CB1E6A" w:rsidRDefault="00527FAF" w:rsidP="00527FAF">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76E6D01C" w14:textId="7B92A3FD" w:rsidR="00527FAF" w:rsidRPr="00CB1E6A" w:rsidRDefault="00527FAF" w:rsidP="00527FAF">
            <w:pPr>
              <w:jc w:val="center"/>
            </w:pPr>
            <w:r>
              <w:rPr>
                <w:color w:val="000000"/>
              </w:rPr>
              <w:t>14.6200</w:t>
            </w:r>
          </w:p>
        </w:tc>
      </w:tr>
      <w:tr w:rsidR="00527FAF" w:rsidRPr="00CB1E6A" w14:paraId="2C930B95"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6DC6CEB1"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7EF4553B" w14:textId="6F36F294" w:rsidR="00527FAF" w:rsidRPr="00CB1E6A" w:rsidRDefault="00527FAF" w:rsidP="007E632D">
            <w:pPr>
              <w:jc w:val="both"/>
            </w:pPr>
            <w:r w:rsidRPr="00CB1E6A">
              <w:t>b</w:t>
            </w:r>
            <w:r w:rsidRPr="00527FAF">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center"/>
            <w:hideMark/>
          </w:tcPr>
          <w:p w14:paraId="7E76BF3A" w14:textId="6EF37C3B" w:rsidR="00527FAF" w:rsidRPr="00CB1E6A" w:rsidRDefault="00527FAF" w:rsidP="00527FAF">
            <w:pPr>
              <w:jc w:val="center"/>
            </w:pPr>
            <w:r>
              <w:rPr>
                <w:color w:val="000000"/>
              </w:rPr>
              <w:t>180.0300</w:t>
            </w:r>
          </w:p>
        </w:tc>
      </w:tr>
      <w:tr w:rsidR="00527FAF" w:rsidRPr="00CB1E6A" w14:paraId="6FBABF51"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030222E"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719C0A63" w14:textId="77777777" w:rsidR="00527FAF" w:rsidRPr="00CB1E6A" w:rsidRDefault="00527FAF" w:rsidP="00527FA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0A476357" w14:textId="11413236" w:rsidR="00527FAF" w:rsidRPr="00CB1E6A" w:rsidRDefault="00527FAF" w:rsidP="00527FAF">
            <w:pPr>
              <w:jc w:val="center"/>
            </w:pPr>
            <w:r>
              <w:rPr>
                <w:color w:val="000000"/>
              </w:rPr>
              <w:t>0.9824</w:t>
            </w:r>
          </w:p>
        </w:tc>
      </w:tr>
      <w:tr w:rsidR="00527FAF" w:rsidRPr="00CB1E6A" w14:paraId="5D93F831"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A4A87E6" w14:textId="77777777" w:rsidR="00527FAF" w:rsidRPr="00CB1E6A" w:rsidRDefault="00527FAF" w:rsidP="00527FAF">
            <w:r w:rsidRPr="00CB1E6A">
              <w:t>D-R</w:t>
            </w:r>
          </w:p>
        </w:tc>
        <w:tc>
          <w:tcPr>
            <w:tcW w:w="2091" w:type="dxa"/>
            <w:tcBorders>
              <w:top w:val="nil"/>
              <w:left w:val="nil"/>
              <w:bottom w:val="nil"/>
              <w:right w:val="nil"/>
            </w:tcBorders>
            <w:shd w:val="clear" w:color="auto" w:fill="auto"/>
            <w:noWrap/>
            <w:vAlign w:val="bottom"/>
            <w:hideMark/>
          </w:tcPr>
          <w:p w14:paraId="484C7DF6" w14:textId="14063D32" w:rsidR="00527FAF" w:rsidRPr="00CB1E6A" w:rsidRDefault="00527FAF" w:rsidP="00527FAF">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3989266D" w14:textId="06CE6962" w:rsidR="00527FAF" w:rsidRPr="00CB1E6A" w:rsidRDefault="00527FAF" w:rsidP="00527FAF">
            <w:pPr>
              <w:jc w:val="center"/>
            </w:pPr>
            <w:r>
              <w:rPr>
                <w:color w:val="000000"/>
              </w:rPr>
              <w:t>42.0100</w:t>
            </w:r>
          </w:p>
        </w:tc>
      </w:tr>
      <w:tr w:rsidR="00527FAF" w:rsidRPr="00CB1E6A" w14:paraId="2723634F"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0A54C6A"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30714577" w14:textId="77777777" w:rsidR="00527FAF" w:rsidRPr="00CB1E6A" w:rsidRDefault="00527FAF" w:rsidP="00527FAF">
            <w:r w:rsidRPr="00CB1E6A">
              <w:t>β x 10</w:t>
            </w:r>
            <w:r w:rsidRPr="00CB1E6A">
              <w:rPr>
                <w:vertAlign w:val="superscript"/>
              </w:rPr>
              <w:t>-6</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0482C099" w14:textId="15C62A66" w:rsidR="00527FAF" w:rsidRPr="00CB1E6A" w:rsidRDefault="00527FAF" w:rsidP="00527FAF">
            <w:pPr>
              <w:jc w:val="center"/>
              <w:rPr>
                <w:lang w:val="en-GB"/>
              </w:rPr>
            </w:pPr>
            <w:r>
              <w:rPr>
                <w:color w:val="000000"/>
              </w:rPr>
              <w:t>8.0000</w:t>
            </w:r>
          </w:p>
        </w:tc>
      </w:tr>
      <w:tr w:rsidR="00527FAF" w:rsidRPr="00CB1E6A" w14:paraId="287CD204"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3A58A3F"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50B53D5F" w14:textId="77777777" w:rsidR="00527FAF" w:rsidRPr="00CB1E6A" w:rsidRDefault="00527FAF" w:rsidP="00527FAF">
            <w:r w:rsidRPr="00CB1E6A">
              <w:t>E (kJ/mol)</w:t>
            </w:r>
          </w:p>
        </w:tc>
        <w:tc>
          <w:tcPr>
            <w:tcW w:w="1701" w:type="dxa"/>
            <w:tcBorders>
              <w:top w:val="nil"/>
              <w:left w:val="nil"/>
              <w:bottom w:val="nil"/>
              <w:right w:val="nil"/>
            </w:tcBorders>
            <w:shd w:val="clear" w:color="auto" w:fill="auto"/>
            <w:noWrap/>
            <w:vAlign w:val="center"/>
            <w:hideMark/>
          </w:tcPr>
          <w:p w14:paraId="54003EFA" w14:textId="5A1E389E" w:rsidR="00527FAF" w:rsidRPr="00CB1E6A" w:rsidRDefault="00527FAF" w:rsidP="00527FAF">
            <w:pPr>
              <w:jc w:val="center"/>
              <w:rPr>
                <w:lang w:val="en-GB"/>
              </w:rPr>
            </w:pPr>
            <w:r>
              <w:rPr>
                <w:color w:val="000000"/>
              </w:rPr>
              <w:t>250.0000</w:t>
            </w:r>
          </w:p>
        </w:tc>
      </w:tr>
      <w:tr w:rsidR="00527FAF" w:rsidRPr="00CB1E6A" w14:paraId="4F4964CB"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5791AB15"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0A5D3759" w14:textId="77777777" w:rsidR="00527FAF" w:rsidRPr="00CB1E6A" w:rsidRDefault="00527FAF" w:rsidP="00527FA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35210855" w14:textId="3C9F3706" w:rsidR="00527FAF" w:rsidRPr="00CB1E6A" w:rsidRDefault="00527FAF" w:rsidP="00527FAF">
            <w:pPr>
              <w:jc w:val="center"/>
            </w:pPr>
            <w:r>
              <w:rPr>
                <w:color w:val="000000"/>
              </w:rPr>
              <w:t>0.9394</w:t>
            </w:r>
          </w:p>
        </w:tc>
      </w:tr>
      <w:tr w:rsidR="00527FAF" w:rsidRPr="00CB1E6A" w14:paraId="6AEDB564"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4DAC9743" w14:textId="77777777" w:rsidR="00527FAF" w:rsidRPr="00CB1E6A" w:rsidRDefault="00527FAF" w:rsidP="00527FAF">
            <w:r w:rsidRPr="00CB1E6A">
              <w:t>HASLEY</w:t>
            </w:r>
          </w:p>
        </w:tc>
        <w:tc>
          <w:tcPr>
            <w:tcW w:w="2091" w:type="dxa"/>
            <w:tcBorders>
              <w:top w:val="nil"/>
              <w:left w:val="nil"/>
              <w:bottom w:val="nil"/>
              <w:right w:val="nil"/>
            </w:tcBorders>
            <w:shd w:val="clear" w:color="auto" w:fill="auto"/>
            <w:noWrap/>
            <w:vAlign w:val="bottom"/>
            <w:hideMark/>
          </w:tcPr>
          <w:p w14:paraId="7133C52C" w14:textId="77777777" w:rsidR="00527FAF" w:rsidRPr="00CB1E6A" w:rsidRDefault="00527FAF" w:rsidP="00527FAF">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6A200F09" w14:textId="2432A2A2" w:rsidR="00527FAF" w:rsidRPr="00CB1E6A" w:rsidRDefault="00527FAF" w:rsidP="00527FAF">
            <w:pPr>
              <w:jc w:val="center"/>
            </w:pPr>
            <w:r>
              <w:rPr>
                <w:color w:val="000000"/>
              </w:rPr>
              <w:t>0.0100</w:t>
            </w:r>
          </w:p>
        </w:tc>
      </w:tr>
      <w:tr w:rsidR="00527FAF" w:rsidRPr="00CB1E6A" w14:paraId="2066A29E"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C54B776"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190F06B5" w14:textId="77777777" w:rsidR="00527FAF" w:rsidRPr="00CB1E6A" w:rsidRDefault="00527FAF" w:rsidP="00527FAF">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70810340" w14:textId="21FF152B" w:rsidR="00527FAF" w:rsidRPr="00CB1E6A" w:rsidRDefault="00527FAF" w:rsidP="00527FAF">
            <w:pPr>
              <w:jc w:val="center"/>
            </w:pPr>
            <w:r>
              <w:rPr>
                <w:color w:val="000000"/>
              </w:rPr>
              <w:t>1.1561</w:t>
            </w:r>
          </w:p>
        </w:tc>
      </w:tr>
      <w:tr w:rsidR="00527FAF" w:rsidRPr="00CB1E6A" w14:paraId="38E0CB61"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C793E53"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7258AF18" w14:textId="77777777" w:rsidR="00527FAF" w:rsidRPr="00CB1E6A" w:rsidRDefault="00527FAF" w:rsidP="00527FAF">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4F422DB8" w14:textId="7C47C554" w:rsidR="00527FAF" w:rsidRPr="00CB1E6A" w:rsidRDefault="00527FAF" w:rsidP="00527FAF">
            <w:pPr>
              <w:jc w:val="center"/>
            </w:pPr>
            <w:r>
              <w:rPr>
                <w:color w:val="000000"/>
              </w:rPr>
              <w:t>0.8650</w:t>
            </w:r>
          </w:p>
        </w:tc>
      </w:tr>
      <w:tr w:rsidR="00527FAF" w:rsidRPr="00CB1E6A" w14:paraId="6C7F0B9C"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2E7126B"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15BA65F8" w14:textId="77777777" w:rsidR="00527FAF" w:rsidRPr="00CB1E6A" w:rsidRDefault="00527FAF" w:rsidP="00527FA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2AE69F6E" w14:textId="4D31BC31" w:rsidR="00527FAF" w:rsidRPr="00CB1E6A" w:rsidRDefault="00527FAF" w:rsidP="00527FAF">
            <w:pPr>
              <w:jc w:val="center"/>
            </w:pPr>
            <w:r>
              <w:rPr>
                <w:color w:val="000000"/>
              </w:rPr>
              <w:t>0.9919</w:t>
            </w:r>
          </w:p>
        </w:tc>
      </w:tr>
      <w:tr w:rsidR="00527FAF" w:rsidRPr="00CB1E6A" w14:paraId="5D2ACBE6"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0ED58E7" w14:textId="77777777" w:rsidR="00527FAF" w:rsidRPr="00CB1E6A" w:rsidRDefault="00527FAF" w:rsidP="00527FAF">
            <w:r w:rsidRPr="00CB1E6A">
              <w:t>R-P</w:t>
            </w:r>
          </w:p>
        </w:tc>
        <w:tc>
          <w:tcPr>
            <w:tcW w:w="2091" w:type="dxa"/>
            <w:tcBorders>
              <w:top w:val="nil"/>
              <w:left w:val="nil"/>
              <w:bottom w:val="nil"/>
              <w:right w:val="nil"/>
            </w:tcBorders>
            <w:shd w:val="clear" w:color="auto" w:fill="auto"/>
            <w:noWrap/>
            <w:vAlign w:val="bottom"/>
            <w:hideMark/>
          </w:tcPr>
          <w:p w14:paraId="0C78923A" w14:textId="3F39BCAA" w:rsidR="00527FAF" w:rsidRPr="00CB1E6A" w:rsidRDefault="00527FAF" w:rsidP="00527FAF">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088E7BAA" w14:textId="08ED2A81" w:rsidR="00527FAF" w:rsidRPr="00CB1E6A" w:rsidRDefault="00527FAF" w:rsidP="00527FAF">
            <w:pPr>
              <w:jc w:val="center"/>
            </w:pPr>
            <w:r>
              <w:rPr>
                <w:color w:val="000000"/>
              </w:rPr>
              <w:t>37.7900</w:t>
            </w:r>
          </w:p>
        </w:tc>
      </w:tr>
      <w:tr w:rsidR="00527FAF" w:rsidRPr="00CB1E6A" w14:paraId="0F76D93F"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DDD17A9"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35E197D2" w14:textId="77777777" w:rsidR="00527FAF" w:rsidRPr="00CB1E6A" w:rsidRDefault="00527FAF" w:rsidP="00527FAF">
            <w:r w:rsidRPr="00CB1E6A">
              <w:t>B</w:t>
            </w:r>
          </w:p>
        </w:tc>
        <w:tc>
          <w:tcPr>
            <w:tcW w:w="1701" w:type="dxa"/>
            <w:tcBorders>
              <w:top w:val="nil"/>
              <w:left w:val="nil"/>
              <w:bottom w:val="nil"/>
              <w:right w:val="nil"/>
            </w:tcBorders>
            <w:shd w:val="clear" w:color="auto" w:fill="auto"/>
            <w:noWrap/>
            <w:vAlign w:val="center"/>
            <w:hideMark/>
          </w:tcPr>
          <w:p w14:paraId="2A8A1C92" w14:textId="2669E5AF" w:rsidR="00527FAF" w:rsidRPr="00CB1E6A" w:rsidRDefault="00527FAF" w:rsidP="00527FAF">
            <w:pPr>
              <w:jc w:val="center"/>
            </w:pPr>
            <w:r>
              <w:rPr>
                <w:color w:val="000000"/>
              </w:rPr>
              <w:t>0.3593</w:t>
            </w:r>
          </w:p>
        </w:tc>
      </w:tr>
      <w:tr w:rsidR="00527FAF" w:rsidRPr="00CB1E6A" w14:paraId="4592363B"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5D78EEF2"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0373A870" w14:textId="77777777" w:rsidR="00527FAF" w:rsidRPr="00CB1E6A" w:rsidRDefault="00527FAF" w:rsidP="00527FAF">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07118118" w14:textId="772B4A1E" w:rsidR="00527FAF" w:rsidRPr="00CB1E6A" w:rsidRDefault="00527FAF" w:rsidP="00527FAF">
            <w:pPr>
              <w:jc w:val="center"/>
            </w:pPr>
            <w:r>
              <w:rPr>
                <w:color w:val="000000"/>
              </w:rPr>
              <w:t>0.9131</w:t>
            </w:r>
          </w:p>
        </w:tc>
      </w:tr>
      <w:tr w:rsidR="00527FAF" w:rsidRPr="00CB1E6A" w14:paraId="2BCD70BA"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15375E56" w14:textId="77777777" w:rsidR="00527FAF" w:rsidRPr="00CB1E6A" w:rsidRDefault="00527FAF" w:rsidP="00527FAF">
            <w:r w:rsidRPr="00CB1E6A">
              <w:t>HILL</w:t>
            </w:r>
          </w:p>
        </w:tc>
        <w:tc>
          <w:tcPr>
            <w:tcW w:w="2091" w:type="dxa"/>
            <w:tcBorders>
              <w:top w:val="nil"/>
              <w:left w:val="nil"/>
              <w:bottom w:val="nil"/>
              <w:right w:val="nil"/>
            </w:tcBorders>
            <w:shd w:val="clear" w:color="auto" w:fill="auto"/>
            <w:noWrap/>
            <w:vAlign w:val="bottom"/>
            <w:hideMark/>
          </w:tcPr>
          <w:p w14:paraId="082AC81C" w14:textId="77777777" w:rsidR="00527FAF" w:rsidRPr="00CB1E6A" w:rsidRDefault="00527FAF" w:rsidP="00527FAF">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6C4B9CDB" w14:textId="4397AEC7" w:rsidR="00527FAF" w:rsidRPr="00CB1E6A" w:rsidRDefault="00527FAF" w:rsidP="00527FAF">
            <w:pPr>
              <w:jc w:val="center"/>
            </w:pPr>
            <w:r>
              <w:rPr>
                <w:color w:val="000000"/>
              </w:rPr>
              <w:t>1.0558</w:t>
            </w:r>
          </w:p>
        </w:tc>
      </w:tr>
      <w:tr w:rsidR="00527FAF" w:rsidRPr="00CB1E6A" w14:paraId="748B5DE4"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36A4A18"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1FA928E0" w14:textId="77777777" w:rsidR="00527FAF" w:rsidRPr="00CB1E6A" w:rsidRDefault="00527FAF" w:rsidP="00527FAF">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3791EF05" w14:textId="30CD0B53" w:rsidR="00527FAF" w:rsidRPr="00CB1E6A" w:rsidRDefault="00527FAF" w:rsidP="00527FAF">
            <w:pPr>
              <w:jc w:val="center"/>
            </w:pPr>
            <w:r>
              <w:rPr>
                <w:color w:val="000000"/>
              </w:rPr>
              <w:t>0.9746</w:t>
            </w:r>
          </w:p>
        </w:tc>
      </w:tr>
      <w:tr w:rsidR="00527FAF" w:rsidRPr="00CB1E6A" w14:paraId="5C604A0D"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219DF42F" w14:textId="77777777" w:rsidR="00527FAF" w:rsidRPr="00CB1E6A" w:rsidRDefault="00527FAF" w:rsidP="00527FAF">
            <w:pPr>
              <w:jc w:val="right"/>
            </w:pPr>
          </w:p>
        </w:tc>
        <w:tc>
          <w:tcPr>
            <w:tcW w:w="2091" w:type="dxa"/>
            <w:tcBorders>
              <w:top w:val="nil"/>
              <w:left w:val="nil"/>
              <w:bottom w:val="nil"/>
              <w:right w:val="nil"/>
            </w:tcBorders>
            <w:shd w:val="clear" w:color="auto" w:fill="auto"/>
            <w:noWrap/>
            <w:vAlign w:val="bottom"/>
            <w:hideMark/>
          </w:tcPr>
          <w:p w14:paraId="43AD6865" w14:textId="2A2A4AA0" w:rsidR="00527FAF" w:rsidRPr="00165413" w:rsidRDefault="00527FAF" w:rsidP="00527FAF">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6E8AC2CE" w14:textId="184A0CFF" w:rsidR="00527FAF" w:rsidRPr="00CB1E6A" w:rsidRDefault="00527FAF" w:rsidP="00527FAF">
            <w:pPr>
              <w:jc w:val="center"/>
            </w:pPr>
            <w:r>
              <w:rPr>
                <w:color w:val="000000"/>
              </w:rPr>
              <w:t>76.3400</w:t>
            </w:r>
          </w:p>
        </w:tc>
      </w:tr>
      <w:tr w:rsidR="00527FAF" w:rsidRPr="00CB1E6A" w14:paraId="3AB9D415" w14:textId="77777777" w:rsidTr="00D74E1B">
        <w:trPr>
          <w:trHeight w:val="372"/>
          <w:jc w:val="center"/>
        </w:trPr>
        <w:tc>
          <w:tcPr>
            <w:tcW w:w="1737" w:type="dxa"/>
            <w:tcBorders>
              <w:top w:val="nil"/>
              <w:left w:val="nil"/>
              <w:bottom w:val="single" w:sz="4" w:space="0" w:color="auto"/>
              <w:right w:val="nil"/>
            </w:tcBorders>
            <w:shd w:val="clear" w:color="auto" w:fill="auto"/>
            <w:noWrap/>
            <w:vAlign w:val="bottom"/>
            <w:hideMark/>
          </w:tcPr>
          <w:p w14:paraId="7505C03E" w14:textId="77777777" w:rsidR="00527FAF" w:rsidRPr="00CB1E6A" w:rsidRDefault="00527FAF" w:rsidP="00527FAF">
            <w:r w:rsidRPr="00CB1E6A">
              <w:t> </w:t>
            </w:r>
          </w:p>
        </w:tc>
        <w:tc>
          <w:tcPr>
            <w:tcW w:w="2091" w:type="dxa"/>
            <w:tcBorders>
              <w:top w:val="nil"/>
              <w:left w:val="nil"/>
              <w:bottom w:val="single" w:sz="4" w:space="0" w:color="auto"/>
              <w:right w:val="nil"/>
            </w:tcBorders>
            <w:shd w:val="clear" w:color="auto" w:fill="auto"/>
            <w:noWrap/>
            <w:vAlign w:val="bottom"/>
            <w:hideMark/>
          </w:tcPr>
          <w:p w14:paraId="78ACFD76" w14:textId="77777777" w:rsidR="00527FAF" w:rsidRPr="00CB1E6A" w:rsidRDefault="00527FAF" w:rsidP="00527FAF">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1F848A49" w14:textId="3CDE319D" w:rsidR="00527FAF" w:rsidRPr="00CB1E6A" w:rsidRDefault="00527FAF" w:rsidP="00527FAF">
            <w:pPr>
              <w:jc w:val="center"/>
              <w:rPr>
                <w:lang w:val="en-GB"/>
              </w:rPr>
            </w:pPr>
            <w:r>
              <w:rPr>
                <w:color w:val="000000"/>
              </w:rPr>
              <w:t>0.9650</w:t>
            </w:r>
          </w:p>
        </w:tc>
      </w:tr>
    </w:tbl>
    <w:p w14:paraId="42165563" w14:textId="77777777" w:rsidR="00F863A3" w:rsidRPr="00CB1E6A" w:rsidRDefault="00F863A3" w:rsidP="00B24BE2">
      <w:pPr>
        <w:spacing w:line="480" w:lineRule="auto"/>
        <w:rPr>
          <w:rFonts w:eastAsiaTheme="minorEastAsia"/>
          <w:b/>
          <w:bCs/>
          <w:sz w:val="28"/>
          <w:szCs w:val="28"/>
        </w:rPr>
      </w:pPr>
    </w:p>
    <w:p w14:paraId="48D50888" w14:textId="32BE88E6" w:rsidR="00B24BE2" w:rsidRPr="00CB1E6A" w:rsidRDefault="00B24BE2" w:rsidP="00803870">
      <w:pPr>
        <w:pStyle w:val="Heading4"/>
      </w:pPr>
      <w:bookmarkStart w:id="1224" w:name="_Toc118051641"/>
      <w:bookmarkStart w:id="1225" w:name="_Toc127869220"/>
      <w:r w:rsidRPr="00CB1E6A">
        <w:lastRenderedPageBreak/>
        <w:t>Kinetic studies on adsorption of CPX onto EGB1</w:t>
      </w:r>
      <w:bookmarkEnd w:id="1224"/>
      <w:bookmarkEnd w:id="1225"/>
    </w:p>
    <w:p w14:paraId="30CCD38C" w14:textId="5EF1AAD3" w:rsidR="00DB56AC" w:rsidRDefault="000C2AF4" w:rsidP="001E3D2D">
      <w:pPr>
        <w:spacing w:line="480" w:lineRule="auto"/>
        <w:jc w:val="both"/>
        <w:rPr>
          <w:lang w:val="en-GB"/>
        </w:rPr>
      </w:pPr>
      <w:bookmarkStart w:id="1226" w:name="_Hlk114571106"/>
      <w:bookmarkStart w:id="1227" w:name="_Hlk114561300"/>
      <w:r w:rsidRPr="00CB1E6A">
        <w:rPr>
          <w:lang w:val="en-GB"/>
        </w:rPr>
        <w:t xml:space="preserve">The Pseudo first order (PFO) kinetic plot is shown in Figure 4.3.4.5a, while the estimated parameters are listed in Table 4.3.4.2. </w:t>
      </w:r>
      <w:r w:rsidR="003A15D7">
        <w:rPr>
          <w:lang w:val="en-GB"/>
        </w:rPr>
        <w:t>H</w:t>
      </w:r>
      <w:r w:rsidRPr="00CB1E6A">
        <w:rPr>
          <w:lang w:val="en-GB"/>
        </w:rPr>
        <w:t xml:space="preserve">igh correlation coefficients (0.9718, 0.9659, 0.9561, 0.9353, and 0.9609 for 6, 15, 20, 30 and 45 mg/L respectively) </w:t>
      </w:r>
      <w:r w:rsidR="003A15D7">
        <w:rPr>
          <w:lang w:val="en-GB"/>
        </w:rPr>
        <w:t xml:space="preserve">were </w:t>
      </w:r>
      <w:r w:rsidRPr="00CB1E6A">
        <w:rPr>
          <w:lang w:val="en-GB"/>
        </w:rPr>
        <w:t>obtained for PFO (4.3.4.5a)</w:t>
      </w:r>
      <w:r w:rsidR="009C2906">
        <w:rPr>
          <w:lang w:val="en-GB"/>
        </w:rPr>
        <w:t>,</w:t>
      </w:r>
      <w:r w:rsidRPr="00CB1E6A">
        <w:rPr>
          <w:lang w:val="en-GB"/>
        </w:rPr>
        <w:t xml:space="preserve"> </w:t>
      </w:r>
      <w:r w:rsidR="003A15D7">
        <w:rPr>
          <w:lang w:val="en-GB"/>
        </w:rPr>
        <w:t xml:space="preserve">however, </w:t>
      </w:r>
      <w:r w:rsidR="009C2906">
        <w:rPr>
          <w:lang w:val="en-GB"/>
        </w:rPr>
        <w:t>t</w:t>
      </w:r>
      <w:r w:rsidRPr="00CB1E6A">
        <w:rPr>
          <w:lang w:val="en-GB"/>
        </w:rPr>
        <w:t>here is a wide deviation between the experimental and calculated quantities adsorbed at equilibrium. This deviation was confirmed by the high error values, estimated from percentage standard deviation (S.D %), Chi-square (</w:t>
      </w:r>
      <w:r w:rsidR="000362F6" w:rsidRPr="000362F6">
        <w:rPr>
          <w:i/>
          <w:iCs/>
          <w:lang w:val="en-GB"/>
        </w:rPr>
        <w:t>χ</w:t>
      </w:r>
      <w:r w:rsidRPr="00CB1E6A">
        <w:rPr>
          <w:vertAlign w:val="superscript"/>
          <w:lang w:val="en-GB"/>
        </w:rPr>
        <w:t>2</w:t>
      </w:r>
      <w:r w:rsidRPr="00CB1E6A">
        <w:rPr>
          <w:lang w:val="en-GB"/>
        </w:rPr>
        <w:t xml:space="preserve">) and Average relative error (ARE). This suggested that the PFO kinetic model is not a good fit for the experimental data. On the contrary, the estimated </w:t>
      </w:r>
      <w:r w:rsidRPr="00774DC6">
        <w:rPr>
          <w:lang w:val="en-GB"/>
        </w:rPr>
        <w:t>errors for the Pseudo second order (PSO) were very low</w:t>
      </w:r>
      <w:r w:rsidR="00774DC6" w:rsidRPr="00774DC6">
        <w:rPr>
          <w:rFonts w:asciiTheme="majorBidi" w:hAnsiTheme="majorBidi" w:cstheme="majorBidi"/>
          <w:lang w:val="en-GB"/>
        </w:rPr>
        <w:t xml:space="preserve"> (0.008 to 0.53 % for S.D %, 4.7 x 10-7 to 0.02 for </w:t>
      </w:r>
      <w:r w:rsidR="00774DC6" w:rsidRPr="00774DC6">
        <w:rPr>
          <w:rFonts w:asciiTheme="majorBidi" w:hAnsiTheme="majorBidi" w:cstheme="majorBidi"/>
          <w:i/>
          <w:iCs/>
          <w:lang w:val="en-GB"/>
        </w:rPr>
        <w:t>χ</w:t>
      </w:r>
      <w:r w:rsidR="00774DC6" w:rsidRPr="00774DC6">
        <w:rPr>
          <w:rFonts w:asciiTheme="majorBidi" w:hAnsiTheme="majorBidi" w:cstheme="majorBidi"/>
          <w:vertAlign w:val="superscript"/>
        </w:rPr>
        <w:t>2</w:t>
      </w:r>
      <w:r w:rsidR="00774DC6" w:rsidRPr="00774DC6">
        <w:rPr>
          <w:rFonts w:asciiTheme="majorBidi" w:hAnsiTheme="majorBidi" w:cstheme="majorBidi"/>
          <w:lang w:val="en-GB"/>
        </w:rPr>
        <w:t xml:space="preserve"> and 0.005 to 0.39 for ARE). The R</w:t>
      </w:r>
      <w:r w:rsidR="00774DC6" w:rsidRPr="00774DC6">
        <w:rPr>
          <w:rFonts w:asciiTheme="majorBidi" w:hAnsiTheme="majorBidi" w:cstheme="majorBidi"/>
          <w:vertAlign w:val="superscript"/>
          <w:lang w:val="en-GB"/>
        </w:rPr>
        <w:t>2</w:t>
      </w:r>
      <w:r w:rsidR="00774DC6" w:rsidRPr="00774DC6">
        <w:rPr>
          <w:rFonts w:asciiTheme="majorBidi" w:hAnsiTheme="majorBidi" w:cstheme="majorBidi"/>
          <w:lang w:val="en-GB"/>
        </w:rPr>
        <w:t xml:space="preserve"> values were obtained close to unity (0.9980 – 0.9999)</w:t>
      </w:r>
      <w:r w:rsidRPr="00774DC6">
        <w:rPr>
          <w:lang w:val="en-GB"/>
        </w:rPr>
        <w:t xml:space="preserve"> (Figure 4.3.</w:t>
      </w:r>
      <w:r w:rsidRPr="00CB1E6A">
        <w:rPr>
          <w:lang w:val="en-GB"/>
        </w:rPr>
        <w:t xml:space="preserve">4.5b) across all the investigated concentrations. This suggested that the PSO kinetic model is a better fit for the experimental data. </w:t>
      </w:r>
      <w:r w:rsidR="00774DC6" w:rsidRPr="00CB1E6A">
        <w:rPr>
          <w:lang w:val="en-GB"/>
        </w:rPr>
        <w:t>The Elovich kinetic plot is depicted in Figure 4.3.4.5 d. The desorption coefficient (</w:t>
      </w:r>
      <w:r w:rsidR="00774DC6" w:rsidRPr="00CB1E6A">
        <w:t>β</w:t>
      </w:r>
      <w:r w:rsidR="00774DC6" w:rsidRPr="00CB1E6A">
        <w:rPr>
          <w:vertAlign w:val="subscript"/>
        </w:rPr>
        <w:t>EI</w:t>
      </w:r>
      <w:r w:rsidR="00774DC6" w:rsidRPr="00CB1E6A">
        <w:rPr>
          <w:lang w:val="en-GB"/>
        </w:rPr>
        <w:t>) was found to decrease as the initial concentration increases, whereas the chemisorption rate (</w:t>
      </w:r>
      <w:r w:rsidR="00774DC6" w:rsidRPr="00CB1E6A">
        <w:t>α</w:t>
      </w:r>
      <w:r w:rsidR="00774DC6" w:rsidRPr="00CB1E6A">
        <w:rPr>
          <w:vertAlign w:val="subscript"/>
        </w:rPr>
        <w:t>EI</w:t>
      </w:r>
      <w:r w:rsidR="00774DC6" w:rsidRPr="00CB1E6A">
        <w:rPr>
          <w:lang w:val="en-GB"/>
        </w:rPr>
        <w:t xml:space="preserve">) increases. The Fractional power plot is depicted in Figure 4.3.4.5 e. </w:t>
      </w:r>
      <w:r w:rsidR="00774DC6">
        <w:rPr>
          <w:lang w:val="en-GB"/>
        </w:rPr>
        <w:t xml:space="preserve">The values of </w:t>
      </w:r>
      <w:r w:rsidR="00023EEC">
        <w:rPr>
          <w:lang w:val="en-GB"/>
        </w:rPr>
        <w:t>k</w:t>
      </w:r>
      <w:r w:rsidR="00774DC6">
        <w:rPr>
          <w:lang w:val="en-GB"/>
        </w:rPr>
        <w:t xml:space="preserve"> increased as the initial concentration increased,</w:t>
      </w:r>
      <w:r w:rsidR="00774DC6" w:rsidRPr="00CB1E6A">
        <w:rPr>
          <w:lang w:val="en-GB"/>
        </w:rPr>
        <w:t xml:space="preserve"> which suggested a random adsorption process </w:t>
      </w:r>
      <w:r w:rsidR="00774DC6" w:rsidRPr="00CB1E6A">
        <w:rPr>
          <w:lang w:val="en-GB"/>
        </w:rPr>
        <w:fldChar w:fldCharType="begin" w:fldLock="1"/>
      </w:r>
      <w:r w:rsidR="00774DC6"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00774DC6" w:rsidRPr="00CB1E6A">
        <w:rPr>
          <w:lang w:val="en-GB"/>
        </w:rPr>
        <w:fldChar w:fldCharType="separate"/>
      </w:r>
      <w:r w:rsidR="00774DC6" w:rsidRPr="00CB1E6A">
        <w:rPr>
          <w:noProof/>
          <w:lang w:val="en-GB"/>
        </w:rPr>
        <w:t xml:space="preserve">(Ojediran </w:t>
      </w:r>
      <w:r w:rsidR="008C0A9B" w:rsidRPr="008C0A9B">
        <w:rPr>
          <w:i/>
          <w:iCs/>
          <w:noProof/>
          <w:lang w:val="en-GB"/>
        </w:rPr>
        <w:t>et al.</w:t>
      </w:r>
      <w:r w:rsidR="00774DC6" w:rsidRPr="00CB1E6A">
        <w:rPr>
          <w:noProof/>
          <w:lang w:val="en-GB"/>
        </w:rPr>
        <w:t>, 2021)</w:t>
      </w:r>
      <w:r w:rsidR="00774DC6" w:rsidRPr="00CB1E6A">
        <w:rPr>
          <w:lang w:val="en-GB"/>
        </w:rPr>
        <w:fldChar w:fldCharType="end"/>
      </w:r>
      <w:r w:rsidR="00774DC6" w:rsidRPr="00CB1E6A">
        <w:rPr>
          <w:lang w:val="en-GB"/>
        </w:rPr>
        <w:t>. Figure 4.3.4.5 f shows the Avrami plot, with the R</w:t>
      </w:r>
      <w:r w:rsidR="00774DC6" w:rsidRPr="00CB1E6A">
        <w:rPr>
          <w:vertAlign w:val="superscript"/>
          <w:lang w:val="en-GB"/>
        </w:rPr>
        <w:t>2</w:t>
      </w:r>
      <w:r w:rsidR="00774DC6" w:rsidRPr="00CB1E6A">
        <w:rPr>
          <w:lang w:val="en-GB"/>
        </w:rPr>
        <w:t xml:space="preserve"> values ranging from 0.9371 – 0.9893. The </w:t>
      </w:r>
      <w:r w:rsidR="00023EEC">
        <w:rPr>
          <w:lang w:val="en-GB"/>
        </w:rPr>
        <w:t>k</w:t>
      </w:r>
      <w:r w:rsidR="00774DC6" w:rsidRPr="00CB1E6A">
        <w:rPr>
          <w:vertAlign w:val="subscript"/>
          <w:lang w:val="en-GB"/>
        </w:rPr>
        <w:t>AV</w:t>
      </w:r>
      <w:r w:rsidR="00774DC6" w:rsidRPr="00CB1E6A">
        <w:rPr>
          <w:lang w:val="en-GB"/>
        </w:rPr>
        <w:t xml:space="preserve"> parameter is dependent on temperature, initially decreased, then further increases with increasing concentration (20 – 45 mg/L). This is because, as the initial concentration increases, the longer the time required to attain equilibrium </w:t>
      </w:r>
      <w:r w:rsidR="00774DC6" w:rsidRPr="00CB1E6A">
        <w:rPr>
          <w:lang w:val="en-GB"/>
        </w:rPr>
        <w:fldChar w:fldCharType="begin" w:fldLock="1"/>
      </w:r>
      <w:r w:rsidR="00774DC6"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00774DC6" w:rsidRPr="00CB1E6A">
        <w:rPr>
          <w:lang w:val="en-GB"/>
        </w:rPr>
        <w:fldChar w:fldCharType="separate"/>
      </w:r>
      <w:r w:rsidR="00774DC6" w:rsidRPr="00CB1E6A">
        <w:rPr>
          <w:noProof/>
          <w:lang w:val="en-GB"/>
        </w:rPr>
        <w:t>(Oladoja, 2016)</w:t>
      </w:r>
      <w:r w:rsidR="00774DC6" w:rsidRPr="00CB1E6A">
        <w:rPr>
          <w:lang w:val="en-GB"/>
        </w:rPr>
        <w:fldChar w:fldCharType="end"/>
      </w:r>
      <w:r w:rsidR="00774DC6">
        <w:rPr>
          <w:lang w:val="en-GB"/>
        </w:rPr>
        <w:t xml:space="preserve">. </w:t>
      </w:r>
      <w:r w:rsidR="00774DC6" w:rsidRPr="00CB1E6A">
        <w:rPr>
          <w:lang w:val="en-GB"/>
        </w:rPr>
        <w:t xml:space="preserve">In addition, the values of </w:t>
      </w:r>
      <w:r w:rsidR="00774DC6" w:rsidRPr="00CB1E6A">
        <w:t>α</w:t>
      </w:r>
      <w:r w:rsidR="00774DC6" w:rsidRPr="00CB1E6A">
        <w:rPr>
          <w:vertAlign w:val="subscript"/>
        </w:rPr>
        <w:t>EI</w:t>
      </w:r>
      <w:r w:rsidR="00774DC6" w:rsidRPr="00CB1E6A">
        <w:rPr>
          <w:lang w:val="en-GB"/>
        </w:rPr>
        <w:t xml:space="preserve"> are greater than of </w:t>
      </w:r>
      <w:r w:rsidR="00774DC6" w:rsidRPr="00CB1E6A">
        <w:t>β</w:t>
      </w:r>
      <w:r w:rsidR="00774DC6" w:rsidRPr="00CB1E6A">
        <w:rPr>
          <w:vertAlign w:val="subscript"/>
        </w:rPr>
        <w:t>EI</w:t>
      </w:r>
      <w:r w:rsidR="00774DC6" w:rsidRPr="00CB1E6A">
        <w:rPr>
          <w:vertAlign w:val="subscript"/>
          <w:lang w:val="en-GB"/>
        </w:rPr>
        <w:t xml:space="preserve">, </w:t>
      </w:r>
      <w:r w:rsidR="0025066A">
        <w:rPr>
          <w:lang w:val="en-GB"/>
        </w:rPr>
        <w:t>which indicated that</w:t>
      </w:r>
      <w:r w:rsidR="00774DC6" w:rsidRPr="00CB1E6A">
        <w:rPr>
          <w:lang w:val="en-GB"/>
        </w:rPr>
        <w:t xml:space="preserve"> chemisorption governs the adsorption process </w:t>
      </w:r>
      <w:r w:rsidR="00774DC6" w:rsidRPr="00CB1E6A">
        <w:rPr>
          <w:lang w:val="en-GB"/>
        </w:rPr>
        <w:fldChar w:fldCharType="begin" w:fldLock="1"/>
      </w:r>
      <w:r w:rsidR="00774DC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00774DC6" w:rsidRPr="00CB1E6A">
        <w:rPr>
          <w:lang w:val="en-GB"/>
        </w:rPr>
        <w:fldChar w:fldCharType="separate"/>
      </w:r>
      <w:r w:rsidR="00774DC6" w:rsidRPr="00CB1E6A">
        <w:rPr>
          <w:noProof/>
          <w:lang w:val="en-GB"/>
        </w:rPr>
        <w:t xml:space="preserve">(Ahmad </w:t>
      </w:r>
      <w:r w:rsidR="008C0A9B" w:rsidRPr="008C0A9B">
        <w:rPr>
          <w:i/>
          <w:iCs/>
          <w:noProof/>
          <w:lang w:val="en-GB"/>
        </w:rPr>
        <w:t>et al.</w:t>
      </w:r>
      <w:r w:rsidR="00774DC6" w:rsidRPr="00CB1E6A">
        <w:rPr>
          <w:noProof/>
          <w:lang w:val="en-GB"/>
        </w:rPr>
        <w:t>, 2016)</w:t>
      </w:r>
      <w:r w:rsidR="00774DC6" w:rsidRPr="00CB1E6A">
        <w:rPr>
          <w:lang w:val="en-GB"/>
        </w:rPr>
        <w:fldChar w:fldCharType="end"/>
      </w:r>
      <w:r w:rsidR="00774DC6" w:rsidRPr="00CB1E6A">
        <w:rPr>
          <w:lang w:val="en-GB"/>
        </w:rPr>
        <w:t>.</w:t>
      </w:r>
      <w:r w:rsidRPr="00CB1E6A">
        <w:rPr>
          <w:lang w:val="en-GB"/>
        </w:rPr>
        <w:t xml:space="preserve">The Liquid film diffusion plot is shown in Figure 4.3.4.5 g. </w:t>
      </w:r>
      <w:bookmarkEnd w:id="1226"/>
      <w:r w:rsidR="002417E2" w:rsidRPr="00CB1E6A">
        <w:rPr>
          <w:lang w:val="en-GB"/>
        </w:rPr>
        <w:t xml:space="preserve">The Intraparticle diffusion (ID) plot for the uptake of CPX onto EGB1 is depicted in Figure </w:t>
      </w:r>
      <w:r w:rsidR="002417E2" w:rsidRPr="00CB1E6A">
        <w:rPr>
          <w:lang w:val="en-GB"/>
        </w:rPr>
        <w:lastRenderedPageBreak/>
        <w:t xml:space="preserve">4.3.4.5c. The intercept (C) value, </w:t>
      </w:r>
      <w:r w:rsidR="0025066A">
        <w:rPr>
          <w:lang w:val="en-GB"/>
        </w:rPr>
        <w:t>which predicted the boundary</w:t>
      </w:r>
      <w:r w:rsidR="002417E2" w:rsidRPr="00CB1E6A">
        <w:rPr>
          <w:lang w:val="en-GB"/>
        </w:rPr>
        <w:t xml:space="preserve"> layer thickness, was obtained to fall in the range between 0.5349 and 3.7358 as the concentration increased from 6 to 45 mg/g. This suggested an increase in the boundary layer, preventing the likelihood of external mass transfer. Thus, increasing the possibility of internal mass transfer </w:t>
      </w:r>
      <w:r w:rsidR="002417E2" w:rsidRPr="00CB1E6A">
        <w:rPr>
          <w:lang w:val="en-GB"/>
        </w:rPr>
        <w:fldChar w:fldCharType="begin" w:fldLock="1"/>
      </w:r>
      <w:r w:rsidR="002417E2">
        <w:rPr>
          <w:lang w:val="en-GB"/>
        </w:rPr>
        <w:instrText>ADDIN CSL_CITATION {"citationItems":[{"id":"ITEM-1","itemData":{"DOI":"10.1002/clen.201000077","ISBN":"0422261114","ISSN":"18630650","abstract":"This study investigates the potential use of activated carbon prepared from the peel of Cucumis sativa fruit for the removal of malachite green (MG) dye from simulated wastewater. The effects of different system variables, adsorbent dosage, initial dye concentration, pH, and contact time were investigated and optimal experimental conditions were ascertained. The results showed that when the amount of the adsorbent increased, the percentage of dye removal increased accordingly. Optimum pH value for dye adsorption was 6.0. Maximum dye was sequestered within 50min of the start of every experiment. The adsorption of MG followed the pseudo-second-order rate equation and fits the Langmuir, Freundlich, Dubinin-Radushkevich (D-R), and Tempkin equations well. The maximum removal of MG was obtained at pH 6 as 99.86% for adsorbent dose of 1g/50mL and 25mgL-1 initial dye concentration at room temperature. Activated carbon developed from the peel of C. sativa fruit can be an attractive option for dye removal from diluted industrial effluents since test reaction made on simulated dyeing wastewater showed better removal percentage of MG. The main objective of this study was to evaluate the possibility of using dried peel of C. sativa fruit as a new low cost activated carbon and to study its application for the removal of methyl red from simulated wastewater. © 2011 WILEY-VCH Verlag GmbH &amp; Co. KGaA, Weinheim.","author":[{"dropping-particle":"","family":"Santhi","given":"Thirumalisamy","non-dropping-particle":"","parse-names":false,"suffix":""},{"dropping-particle":"","family":"Manonmani","given":"Subbian","non-dropping-particle":"","parse-names":false,"suffix":""}],"container-title":"Clean - Soil, Air, Water","id":"ITEM-1","issue":"2","issued":{"date-parts":[["2011"]]},"page":"162-170","title":"Malachite Green Removal from Aqueous Solution by the Peel of Cucumis sativa Fruit","type":"article-journal","volume":"39"},"uris":["http://www.mendeley.com/documents/?uuid=4d472069-c0da-4dcb-8c67-8548b83681f1"]}],"mendeley":{"formattedCitation":"(Santhi &amp; Manonmani, 2011)","plainTextFormattedCitation":"(Santhi &amp; Manonmani, 2011)","previouslyFormattedCitation":"(Santhi &amp; Manonmani, 2011)"},"properties":{"noteIndex":0},"schema":"https://github.com/citation-style-language/schema/raw/master/csl-citation.json"}</w:instrText>
      </w:r>
      <w:r w:rsidR="002417E2" w:rsidRPr="00CB1E6A">
        <w:rPr>
          <w:lang w:val="en-GB"/>
        </w:rPr>
        <w:fldChar w:fldCharType="separate"/>
      </w:r>
      <w:r w:rsidR="002417E2" w:rsidRPr="00DE4676">
        <w:rPr>
          <w:noProof/>
          <w:lang w:val="en-GB"/>
        </w:rPr>
        <w:t>(Santhi &amp; Manonmani, 2011)</w:t>
      </w:r>
      <w:r w:rsidR="002417E2" w:rsidRPr="00CB1E6A">
        <w:rPr>
          <w:lang w:val="en-GB"/>
        </w:rPr>
        <w:fldChar w:fldCharType="end"/>
      </w:r>
      <w:r w:rsidR="002417E2" w:rsidRPr="00CB1E6A">
        <w:rPr>
          <w:lang w:val="en-GB"/>
        </w:rPr>
        <w:t xml:space="preserve">. </w:t>
      </w:r>
      <w:r w:rsidR="000C0D48" w:rsidRPr="00286A88">
        <w:rPr>
          <w:lang w:val="en-GB"/>
        </w:rPr>
        <w:t>The R</w:t>
      </w:r>
      <w:r w:rsidR="000C0D48" w:rsidRPr="00286A88">
        <w:rPr>
          <w:vertAlign w:val="superscript"/>
          <w:lang w:val="en-GB"/>
        </w:rPr>
        <w:t>2</w:t>
      </w:r>
      <w:r w:rsidR="000C0D48" w:rsidRPr="00286A88">
        <w:rPr>
          <w:lang w:val="en-GB"/>
        </w:rPr>
        <w:t xml:space="preserve"> values of Liquid film diffusion </w:t>
      </w:r>
      <w:r w:rsidR="001E3D2D">
        <w:rPr>
          <w:lang w:val="en-GB"/>
        </w:rPr>
        <w:t>in close range to that</w:t>
      </w:r>
      <w:r w:rsidR="000C0D48" w:rsidRPr="00286A88">
        <w:rPr>
          <w:lang w:val="en-GB"/>
        </w:rPr>
        <w:t xml:space="preserve"> of ID model which suggests that </w:t>
      </w:r>
      <w:r w:rsidR="000C0D48">
        <w:rPr>
          <w:lang w:val="en-GB"/>
        </w:rPr>
        <w:t xml:space="preserve">pore </w:t>
      </w:r>
      <w:r w:rsidR="000C0D48" w:rsidRPr="00286A88">
        <w:rPr>
          <w:lang w:val="en-GB"/>
        </w:rPr>
        <w:t>diffusion</w:t>
      </w:r>
      <w:r w:rsidR="001E3D2D">
        <w:rPr>
          <w:lang w:val="en-GB"/>
        </w:rPr>
        <w:t xml:space="preserve"> and external diffusion</w:t>
      </w:r>
      <w:r w:rsidR="000C0D48" w:rsidRPr="00286A88">
        <w:rPr>
          <w:lang w:val="en-GB"/>
        </w:rPr>
        <w:t xml:space="preserve"> </w:t>
      </w:r>
      <w:r w:rsidR="001E3D2D">
        <w:rPr>
          <w:lang w:val="en-GB"/>
        </w:rPr>
        <w:t xml:space="preserve">participated in </w:t>
      </w:r>
      <w:r w:rsidR="000C0D48" w:rsidRPr="00286A88">
        <w:rPr>
          <w:lang w:val="en-GB"/>
        </w:rPr>
        <w:t>the adsorption process</w:t>
      </w:r>
      <w:r w:rsidR="000C0D48">
        <w:rPr>
          <w:lang w:val="en-GB"/>
        </w:rPr>
        <w:t>.</w:t>
      </w:r>
    </w:p>
    <w:p w14:paraId="443A5732" w14:textId="29D4719A" w:rsidR="00B06AE8" w:rsidRDefault="003818DC" w:rsidP="003818DC">
      <w:pPr>
        <w:jc w:val="center"/>
      </w:pPr>
      <w:bookmarkStart w:id="1228" w:name="_Toc119501974"/>
      <w:bookmarkStart w:id="1229" w:name="_Toc119509414"/>
      <w:r w:rsidRPr="003818DC">
        <w:rPr>
          <w:noProof/>
        </w:rPr>
        <w:drawing>
          <wp:inline distT="0" distB="0" distL="0" distR="0" wp14:anchorId="5616F4DD" wp14:editId="49F15356">
            <wp:extent cx="5354127" cy="5114441"/>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387534" cy="5146352"/>
                    </a:xfrm>
                    <a:prstGeom prst="rect">
                      <a:avLst/>
                    </a:prstGeom>
                  </pic:spPr>
                </pic:pic>
              </a:graphicData>
            </a:graphic>
          </wp:inline>
        </w:drawing>
      </w:r>
    </w:p>
    <w:p w14:paraId="147AF559" w14:textId="7542AD69" w:rsidR="00DB56AC" w:rsidRPr="008A5808" w:rsidRDefault="00DB56AC" w:rsidP="0076286E">
      <w:pPr>
        <w:pStyle w:val="ListofFigures"/>
        <w:sectPr w:rsidR="00DB56AC" w:rsidRPr="008A5808" w:rsidSect="006F0CF0">
          <w:type w:val="continuous"/>
          <w:pgSz w:w="12240" w:h="15840"/>
          <w:pgMar w:top="1440" w:right="1440" w:bottom="1440" w:left="2160" w:header="720" w:footer="720" w:gutter="0"/>
          <w:cols w:space="720"/>
          <w:docGrid w:linePitch="360"/>
        </w:sectPr>
      </w:pPr>
      <w:bookmarkStart w:id="1230" w:name="_Toc123054544"/>
      <w:bookmarkStart w:id="1231" w:name="_Toc127867057"/>
      <w:bookmarkStart w:id="1232" w:name="_Toc127867675"/>
      <w:r w:rsidRPr="00CB1E6A">
        <w:t xml:space="preserve">Figure 4.3.4.5: </w:t>
      </w:r>
      <w:r w:rsidR="008A5808" w:rsidRPr="007F4749">
        <w:t>(a) Pseudo-first order</w:t>
      </w:r>
      <w:r w:rsidR="008A5808">
        <w:t>,</w:t>
      </w:r>
      <w:r w:rsidR="008A5808" w:rsidRPr="007F4749">
        <w:t xml:space="preserve"> (b) Pseudo-second order</w:t>
      </w:r>
      <w:r w:rsidR="008A5808">
        <w:t>, (</w:t>
      </w:r>
      <w:r w:rsidR="008A5808" w:rsidRPr="00CB1E6A">
        <w:t>c</w:t>
      </w:r>
      <w:r w:rsidR="008A5808">
        <w:t>)</w:t>
      </w:r>
      <w:r w:rsidR="008A5808" w:rsidRPr="00CB1E6A">
        <w:t xml:space="preserve"> Intraparticle diffusion</w:t>
      </w:r>
      <w:r w:rsidR="008A5808">
        <w:t>, (</w:t>
      </w:r>
      <w:r w:rsidR="008A5808" w:rsidRPr="00CB1E6A">
        <w:t>d</w:t>
      </w:r>
      <w:r w:rsidR="008A5808">
        <w:t>)</w:t>
      </w:r>
      <w:r w:rsidR="008A5808" w:rsidRPr="00CB1E6A">
        <w:t xml:space="preserve"> Elovich</w:t>
      </w:r>
      <w:r w:rsidR="008A5808">
        <w:t>,</w:t>
      </w:r>
      <w:r w:rsidR="008A5808" w:rsidRPr="007F4749">
        <w:t xml:space="preserve"> </w:t>
      </w:r>
      <w:r w:rsidR="00D706DC">
        <w:t>(e) Fractional power</w:t>
      </w:r>
      <w:r w:rsidR="008A5808">
        <w:t xml:space="preserve"> (</w:t>
      </w:r>
      <w:r w:rsidR="008A5808" w:rsidRPr="00CB1E6A">
        <w:t>f</w:t>
      </w:r>
      <w:r w:rsidR="008A5808">
        <w:t>)</w:t>
      </w:r>
      <w:r w:rsidR="008A5808" w:rsidRPr="00CB1E6A">
        <w:t xml:space="preserve"> Avrami </w:t>
      </w:r>
      <w:r w:rsidR="008A5808">
        <w:t xml:space="preserve">and (g) </w:t>
      </w:r>
      <w:r w:rsidRPr="00CB1E6A">
        <w:t>Liquid film kinetics plot of CPX adsorption onto EGB1</w:t>
      </w:r>
      <w:bookmarkEnd w:id="1228"/>
      <w:bookmarkEnd w:id="1229"/>
      <w:bookmarkEnd w:id="1230"/>
      <w:bookmarkEnd w:id="1231"/>
      <w:bookmarkEnd w:id="1232"/>
    </w:p>
    <w:p w14:paraId="2E7500C3" w14:textId="1A037A73" w:rsidR="00B24BE2" w:rsidRPr="00CB1E6A" w:rsidRDefault="00B24BE2" w:rsidP="0076286E">
      <w:pPr>
        <w:pStyle w:val="ListofTables"/>
      </w:pPr>
      <w:bookmarkStart w:id="1233" w:name="_Toc123057453"/>
      <w:bookmarkEnd w:id="1227"/>
      <w:r w:rsidRPr="00CB1E6A">
        <w:lastRenderedPageBreak/>
        <w:t xml:space="preserve">Table </w:t>
      </w:r>
      <w:r w:rsidR="00BF1454" w:rsidRPr="00CB1E6A">
        <w:t>4.3.4.2</w:t>
      </w:r>
      <w:r w:rsidRPr="00CB1E6A">
        <w:t>: Comparison of the investigated kinetic model parameters for the uptake of CPX onto EGB1</w:t>
      </w:r>
      <w:bookmarkEnd w:id="1233"/>
    </w:p>
    <w:tbl>
      <w:tblPr>
        <w:tblW w:w="9632" w:type="dxa"/>
        <w:tblLook w:val="04A0" w:firstRow="1" w:lastRow="0" w:firstColumn="1" w:lastColumn="0" w:noHBand="0" w:noVBand="1"/>
      </w:tblPr>
      <w:tblGrid>
        <w:gridCol w:w="2254"/>
        <w:gridCol w:w="2385"/>
        <w:gridCol w:w="996"/>
        <w:gridCol w:w="1116"/>
        <w:gridCol w:w="1116"/>
        <w:gridCol w:w="1116"/>
        <w:gridCol w:w="996"/>
      </w:tblGrid>
      <w:tr w:rsidR="00CB1E6A" w:rsidRPr="00CB1E6A" w14:paraId="5A67F427" w14:textId="77777777" w:rsidTr="00615BFB">
        <w:trPr>
          <w:trHeight w:val="362"/>
        </w:trPr>
        <w:tc>
          <w:tcPr>
            <w:tcW w:w="2254" w:type="dxa"/>
            <w:tcBorders>
              <w:top w:val="single" w:sz="4" w:space="0" w:color="auto"/>
              <w:left w:val="nil"/>
              <w:bottom w:val="single" w:sz="4" w:space="0" w:color="auto"/>
              <w:right w:val="nil"/>
            </w:tcBorders>
            <w:shd w:val="clear" w:color="auto" w:fill="auto"/>
            <w:noWrap/>
            <w:vAlign w:val="bottom"/>
            <w:hideMark/>
          </w:tcPr>
          <w:p w14:paraId="59AB069D" w14:textId="77777777" w:rsidR="00B24BE2" w:rsidRPr="00CB1E6A" w:rsidRDefault="00B24BE2" w:rsidP="00136F56">
            <w:pPr>
              <w:rPr>
                <w:b/>
                <w:bCs/>
              </w:rPr>
            </w:pPr>
            <w:r w:rsidRPr="00CB1E6A">
              <w:rPr>
                <w:b/>
                <w:bCs/>
              </w:rPr>
              <w:t>KINETIC MODELS</w:t>
            </w:r>
          </w:p>
        </w:tc>
        <w:tc>
          <w:tcPr>
            <w:tcW w:w="3317" w:type="dxa"/>
            <w:gridSpan w:val="2"/>
            <w:tcBorders>
              <w:top w:val="single" w:sz="4" w:space="0" w:color="auto"/>
              <w:left w:val="nil"/>
              <w:bottom w:val="single" w:sz="4" w:space="0" w:color="auto"/>
              <w:right w:val="nil"/>
            </w:tcBorders>
            <w:shd w:val="clear" w:color="auto" w:fill="auto"/>
            <w:noWrap/>
            <w:vAlign w:val="bottom"/>
            <w:hideMark/>
          </w:tcPr>
          <w:p w14:paraId="1129A3B5" w14:textId="77777777" w:rsidR="00B24BE2" w:rsidRPr="00CB1E6A" w:rsidRDefault="00B24BE2" w:rsidP="00136F56">
            <w:pPr>
              <w:rPr>
                <w:b/>
                <w:bCs/>
              </w:rPr>
            </w:pPr>
            <w:r w:rsidRPr="00CB1E6A">
              <w:rPr>
                <w:b/>
                <w:bCs/>
              </w:rPr>
              <w:t>PARAMETERS</w:t>
            </w:r>
          </w:p>
        </w:tc>
        <w:tc>
          <w:tcPr>
            <w:tcW w:w="2087" w:type="dxa"/>
            <w:gridSpan w:val="2"/>
            <w:tcBorders>
              <w:top w:val="single" w:sz="4" w:space="0" w:color="auto"/>
              <w:left w:val="nil"/>
              <w:bottom w:val="single" w:sz="4" w:space="0" w:color="auto"/>
              <w:right w:val="nil"/>
            </w:tcBorders>
            <w:shd w:val="clear" w:color="auto" w:fill="auto"/>
            <w:noWrap/>
            <w:vAlign w:val="bottom"/>
            <w:hideMark/>
          </w:tcPr>
          <w:p w14:paraId="057A1519" w14:textId="77777777" w:rsidR="00B24BE2" w:rsidRPr="00CB1E6A" w:rsidRDefault="00B24BE2" w:rsidP="00136F56">
            <w:pPr>
              <w:rPr>
                <w:b/>
                <w:bCs/>
              </w:rPr>
            </w:pPr>
            <w:r w:rsidRPr="00CB1E6A">
              <w:rPr>
                <w:b/>
                <w:bCs/>
              </w:rPr>
              <w:t>EGB1-CPX</w:t>
            </w:r>
          </w:p>
        </w:tc>
        <w:tc>
          <w:tcPr>
            <w:tcW w:w="1043" w:type="dxa"/>
            <w:tcBorders>
              <w:top w:val="single" w:sz="4" w:space="0" w:color="auto"/>
              <w:left w:val="nil"/>
              <w:bottom w:val="single" w:sz="4" w:space="0" w:color="auto"/>
              <w:right w:val="nil"/>
            </w:tcBorders>
            <w:shd w:val="clear" w:color="auto" w:fill="auto"/>
            <w:noWrap/>
            <w:vAlign w:val="bottom"/>
            <w:hideMark/>
          </w:tcPr>
          <w:p w14:paraId="3788185B" w14:textId="77777777" w:rsidR="00B24BE2" w:rsidRPr="00CB1E6A" w:rsidRDefault="00B24BE2" w:rsidP="00136F56">
            <w:pPr>
              <w:rPr>
                <w:b/>
                <w:bCs/>
              </w:rPr>
            </w:pPr>
            <w:r w:rsidRPr="00CB1E6A">
              <w:rPr>
                <w:b/>
                <w:bCs/>
              </w:rPr>
              <w:t> </w:t>
            </w:r>
          </w:p>
        </w:tc>
        <w:tc>
          <w:tcPr>
            <w:tcW w:w="931" w:type="dxa"/>
            <w:tcBorders>
              <w:top w:val="single" w:sz="4" w:space="0" w:color="auto"/>
              <w:left w:val="nil"/>
              <w:bottom w:val="single" w:sz="4" w:space="0" w:color="auto"/>
              <w:right w:val="nil"/>
            </w:tcBorders>
            <w:shd w:val="clear" w:color="auto" w:fill="auto"/>
            <w:noWrap/>
            <w:vAlign w:val="bottom"/>
            <w:hideMark/>
          </w:tcPr>
          <w:p w14:paraId="7B1B1E57" w14:textId="77777777" w:rsidR="00B24BE2" w:rsidRPr="00CB1E6A" w:rsidRDefault="00B24BE2" w:rsidP="00136F56">
            <w:pPr>
              <w:rPr>
                <w:b/>
                <w:bCs/>
              </w:rPr>
            </w:pPr>
            <w:r w:rsidRPr="00CB1E6A">
              <w:rPr>
                <w:b/>
                <w:bCs/>
              </w:rPr>
              <w:t> </w:t>
            </w:r>
          </w:p>
        </w:tc>
      </w:tr>
      <w:tr w:rsidR="00CB1E6A" w:rsidRPr="00CB1E6A" w14:paraId="4272D22D" w14:textId="77777777" w:rsidTr="00615BFB">
        <w:trPr>
          <w:trHeight w:val="314"/>
        </w:trPr>
        <w:tc>
          <w:tcPr>
            <w:tcW w:w="2254" w:type="dxa"/>
            <w:tcBorders>
              <w:top w:val="nil"/>
              <w:left w:val="nil"/>
              <w:bottom w:val="nil"/>
              <w:right w:val="nil"/>
            </w:tcBorders>
            <w:shd w:val="clear" w:color="auto" w:fill="auto"/>
            <w:noWrap/>
            <w:vAlign w:val="bottom"/>
            <w:hideMark/>
          </w:tcPr>
          <w:p w14:paraId="610E6272" w14:textId="77777777" w:rsidR="00B24BE2" w:rsidRPr="00CB1E6A" w:rsidRDefault="00B24BE2" w:rsidP="00136F56">
            <w:pPr>
              <w:rPr>
                <w:b/>
                <w:bCs/>
              </w:rPr>
            </w:pPr>
          </w:p>
        </w:tc>
        <w:tc>
          <w:tcPr>
            <w:tcW w:w="2385" w:type="dxa"/>
            <w:tcBorders>
              <w:top w:val="nil"/>
              <w:left w:val="nil"/>
              <w:bottom w:val="nil"/>
              <w:right w:val="nil"/>
            </w:tcBorders>
            <w:shd w:val="clear" w:color="auto" w:fill="auto"/>
            <w:noWrap/>
            <w:vAlign w:val="bottom"/>
            <w:hideMark/>
          </w:tcPr>
          <w:p w14:paraId="7FE386ED" w14:textId="77777777" w:rsidR="00B24BE2" w:rsidRPr="00CB1E6A" w:rsidRDefault="00B24BE2" w:rsidP="00136F56">
            <w:pPr>
              <w:rPr>
                <w:sz w:val="20"/>
                <w:szCs w:val="20"/>
              </w:rPr>
            </w:pPr>
          </w:p>
        </w:tc>
        <w:tc>
          <w:tcPr>
            <w:tcW w:w="931" w:type="dxa"/>
            <w:tcBorders>
              <w:top w:val="nil"/>
              <w:left w:val="nil"/>
              <w:bottom w:val="single" w:sz="4" w:space="0" w:color="auto"/>
              <w:right w:val="nil"/>
            </w:tcBorders>
            <w:shd w:val="clear" w:color="auto" w:fill="auto"/>
            <w:noWrap/>
            <w:vAlign w:val="bottom"/>
            <w:hideMark/>
          </w:tcPr>
          <w:p w14:paraId="56BC384B" w14:textId="77777777" w:rsidR="00B24BE2" w:rsidRPr="00CB1E6A" w:rsidRDefault="00B24BE2" w:rsidP="00136F56">
            <w:pPr>
              <w:jc w:val="center"/>
            </w:pPr>
            <w:r w:rsidRPr="00CB1E6A">
              <w:t>6 mg/L</w:t>
            </w:r>
          </w:p>
        </w:tc>
        <w:tc>
          <w:tcPr>
            <w:tcW w:w="1043" w:type="dxa"/>
            <w:tcBorders>
              <w:top w:val="nil"/>
              <w:left w:val="nil"/>
              <w:bottom w:val="single" w:sz="4" w:space="0" w:color="auto"/>
              <w:right w:val="nil"/>
            </w:tcBorders>
            <w:shd w:val="clear" w:color="auto" w:fill="auto"/>
            <w:noWrap/>
            <w:vAlign w:val="bottom"/>
            <w:hideMark/>
          </w:tcPr>
          <w:p w14:paraId="0DC87B60" w14:textId="77777777" w:rsidR="00B24BE2" w:rsidRPr="00CB1E6A" w:rsidRDefault="00B24BE2" w:rsidP="00136F56">
            <w:pPr>
              <w:jc w:val="center"/>
            </w:pPr>
            <w:r w:rsidRPr="00CB1E6A">
              <w:t>15 mg/L</w:t>
            </w:r>
          </w:p>
        </w:tc>
        <w:tc>
          <w:tcPr>
            <w:tcW w:w="1043" w:type="dxa"/>
            <w:tcBorders>
              <w:top w:val="nil"/>
              <w:left w:val="nil"/>
              <w:bottom w:val="single" w:sz="4" w:space="0" w:color="auto"/>
              <w:right w:val="nil"/>
            </w:tcBorders>
            <w:shd w:val="clear" w:color="auto" w:fill="auto"/>
            <w:noWrap/>
            <w:vAlign w:val="bottom"/>
            <w:hideMark/>
          </w:tcPr>
          <w:p w14:paraId="5F31DB74" w14:textId="77777777" w:rsidR="00B24BE2" w:rsidRPr="00CB1E6A" w:rsidRDefault="00B24BE2" w:rsidP="00136F56">
            <w:pPr>
              <w:jc w:val="center"/>
            </w:pPr>
            <w:r w:rsidRPr="00CB1E6A">
              <w:t>20 mg/L</w:t>
            </w:r>
          </w:p>
        </w:tc>
        <w:tc>
          <w:tcPr>
            <w:tcW w:w="1043" w:type="dxa"/>
            <w:tcBorders>
              <w:top w:val="nil"/>
              <w:left w:val="nil"/>
              <w:bottom w:val="single" w:sz="4" w:space="0" w:color="auto"/>
              <w:right w:val="nil"/>
            </w:tcBorders>
            <w:shd w:val="clear" w:color="auto" w:fill="auto"/>
            <w:noWrap/>
            <w:vAlign w:val="bottom"/>
            <w:hideMark/>
          </w:tcPr>
          <w:p w14:paraId="16BCD938" w14:textId="77777777" w:rsidR="00B24BE2" w:rsidRPr="00CB1E6A" w:rsidRDefault="00B24BE2" w:rsidP="00136F56">
            <w:pPr>
              <w:jc w:val="center"/>
            </w:pPr>
            <w:r w:rsidRPr="00CB1E6A">
              <w:t>30 mg/L</w:t>
            </w:r>
          </w:p>
        </w:tc>
        <w:tc>
          <w:tcPr>
            <w:tcW w:w="931" w:type="dxa"/>
            <w:tcBorders>
              <w:top w:val="nil"/>
              <w:left w:val="nil"/>
              <w:bottom w:val="single" w:sz="4" w:space="0" w:color="auto"/>
              <w:right w:val="nil"/>
            </w:tcBorders>
            <w:shd w:val="clear" w:color="auto" w:fill="auto"/>
            <w:noWrap/>
            <w:vAlign w:val="bottom"/>
            <w:hideMark/>
          </w:tcPr>
          <w:p w14:paraId="65E5F848" w14:textId="77777777" w:rsidR="00B24BE2" w:rsidRPr="00CB1E6A" w:rsidRDefault="00B24BE2" w:rsidP="00136F56">
            <w:pPr>
              <w:jc w:val="center"/>
            </w:pPr>
            <w:r w:rsidRPr="00CB1E6A">
              <w:t>45 mg/L</w:t>
            </w:r>
          </w:p>
        </w:tc>
      </w:tr>
      <w:tr w:rsidR="00CB1E6A" w:rsidRPr="00CB1E6A" w14:paraId="722F2C27" w14:textId="77777777" w:rsidTr="00615BFB">
        <w:trPr>
          <w:trHeight w:val="362"/>
        </w:trPr>
        <w:tc>
          <w:tcPr>
            <w:tcW w:w="2254" w:type="dxa"/>
            <w:tcBorders>
              <w:top w:val="nil"/>
              <w:left w:val="nil"/>
              <w:bottom w:val="nil"/>
              <w:right w:val="nil"/>
            </w:tcBorders>
            <w:shd w:val="clear" w:color="auto" w:fill="auto"/>
            <w:noWrap/>
            <w:vAlign w:val="bottom"/>
            <w:hideMark/>
          </w:tcPr>
          <w:p w14:paraId="49F5D107" w14:textId="77777777" w:rsidR="00B24BE2" w:rsidRPr="00CB1E6A" w:rsidRDefault="00B24BE2" w:rsidP="00136F56"/>
        </w:tc>
        <w:tc>
          <w:tcPr>
            <w:tcW w:w="2385" w:type="dxa"/>
            <w:tcBorders>
              <w:top w:val="nil"/>
              <w:left w:val="nil"/>
              <w:bottom w:val="nil"/>
              <w:right w:val="nil"/>
            </w:tcBorders>
            <w:shd w:val="clear" w:color="auto" w:fill="auto"/>
            <w:noWrap/>
            <w:vAlign w:val="bottom"/>
            <w:hideMark/>
          </w:tcPr>
          <w:p w14:paraId="7660DAB9" w14:textId="0B5D3D14" w:rsidR="00B24BE2" w:rsidRPr="00CB1E6A" w:rsidRDefault="00B24BE2" w:rsidP="00136F56">
            <w:r w:rsidRPr="00CB1E6A">
              <w:t>q</w:t>
            </w:r>
            <w:r w:rsidRPr="00CB1E6A">
              <w:rPr>
                <w:vertAlign w:val="subscript"/>
              </w:rPr>
              <w:t>e</w:t>
            </w:r>
            <w:r w:rsidRPr="00CB1E6A">
              <w:t xml:space="preserve"> </w:t>
            </w:r>
            <w:r w:rsidR="00F62F1A" w:rsidRPr="00CB1E6A">
              <w:t>Ex</w:t>
            </w:r>
            <w:r w:rsidR="00865525">
              <w:rPr>
                <w:lang w:val="en-GB"/>
              </w:rPr>
              <w:t>p</w:t>
            </w:r>
            <w:r w:rsidRPr="00CB1E6A">
              <w:t xml:space="preserve"> (mg/g)</w:t>
            </w:r>
          </w:p>
        </w:tc>
        <w:tc>
          <w:tcPr>
            <w:tcW w:w="931" w:type="dxa"/>
            <w:tcBorders>
              <w:top w:val="nil"/>
              <w:left w:val="nil"/>
              <w:bottom w:val="nil"/>
              <w:right w:val="nil"/>
            </w:tcBorders>
            <w:shd w:val="clear" w:color="auto" w:fill="auto"/>
            <w:noWrap/>
            <w:vAlign w:val="bottom"/>
            <w:hideMark/>
          </w:tcPr>
          <w:p w14:paraId="7CB3DB99" w14:textId="4198C3DA" w:rsidR="00B24BE2" w:rsidRPr="00615BFB" w:rsidRDefault="00B24BE2" w:rsidP="00136F56">
            <w:pPr>
              <w:jc w:val="center"/>
              <w:rPr>
                <w:lang w:val="en-GB"/>
              </w:rPr>
            </w:pPr>
            <w:r w:rsidRPr="00CB1E6A">
              <w:t>5.34</w:t>
            </w:r>
            <w:r w:rsidR="00615BFB">
              <w:rPr>
                <w:lang w:val="en-GB"/>
              </w:rPr>
              <w:t>00</w:t>
            </w:r>
          </w:p>
        </w:tc>
        <w:tc>
          <w:tcPr>
            <w:tcW w:w="1043" w:type="dxa"/>
            <w:tcBorders>
              <w:top w:val="nil"/>
              <w:left w:val="nil"/>
              <w:bottom w:val="nil"/>
              <w:right w:val="nil"/>
            </w:tcBorders>
            <w:shd w:val="clear" w:color="auto" w:fill="auto"/>
            <w:noWrap/>
            <w:vAlign w:val="bottom"/>
            <w:hideMark/>
          </w:tcPr>
          <w:p w14:paraId="1AFC681B" w14:textId="046E1DBA" w:rsidR="00B24BE2" w:rsidRPr="00615BFB" w:rsidRDefault="00B24BE2" w:rsidP="00136F56">
            <w:pPr>
              <w:jc w:val="center"/>
              <w:rPr>
                <w:lang w:val="en-GB"/>
              </w:rPr>
            </w:pPr>
            <w:r w:rsidRPr="00CB1E6A">
              <w:t>11.98</w:t>
            </w:r>
            <w:r w:rsidR="00615BFB">
              <w:rPr>
                <w:lang w:val="en-GB"/>
              </w:rPr>
              <w:t>00</w:t>
            </w:r>
          </w:p>
        </w:tc>
        <w:tc>
          <w:tcPr>
            <w:tcW w:w="1043" w:type="dxa"/>
            <w:tcBorders>
              <w:top w:val="nil"/>
              <w:left w:val="nil"/>
              <w:bottom w:val="nil"/>
              <w:right w:val="nil"/>
            </w:tcBorders>
            <w:shd w:val="clear" w:color="auto" w:fill="auto"/>
            <w:noWrap/>
            <w:vAlign w:val="bottom"/>
            <w:hideMark/>
          </w:tcPr>
          <w:p w14:paraId="6032A075" w14:textId="67B82750" w:rsidR="00B24BE2" w:rsidRPr="00615BFB" w:rsidRDefault="00B24BE2" w:rsidP="00136F56">
            <w:pPr>
              <w:jc w:val="center"/>
              <w:rPr>
                <w:lang w:val="en-GB"/>
              </w:rPr>
            </w:pPr>
            <w:r w:rsidRPr="00CB1E6A">
              <w:t>14.01</w:t>
            </w:r>
            <w:r w:rsidR="00615BFB">
              <w:rPr>
                <w:lang w:val="en-GB"/>
              </w:rPr>
              <w:t>00</w:t>
            </w:r>
          </w:p>
        </w:tc>
        <w:tc>
          <w:tcPr>
            <w:tcW w:w="1043" w:type="dxa"/>
            <w:tcBorders>
              <w:top w:val="nil"/>
              <w:left w:val="nil"/>
              <w:bottom w:val="nil"/>
              <w:right w:val="nil"/>
            </w:tcBorders>
            <w:shd w:val="clear" w:color="auto" w:fill="auto"/>
            <w:noWrap/>
            <w:vAlign w:val="bottom"/>
            <w:hideMark/>
          </w:tcPr>
          <w:p w14:paraId="1142A1BE" w14:textId="2490BC18" w:rsidR="00B24BE2" w:rsidRPr="00615BFB" w:rsidRDefault="00B24BE2" w:rsidP="00136F56">
            <w:pPr>
              <w:jc w:val="center"/>
              <w:rPr>
                <w:lang w:val="en-GB"/>
              </w:rPr>
            </w:pPr>
            <w:r w:rsidRPr="00CB1E6A">
              <w:t>28.51</w:t>
            </w:r>
            <w:r w:rsidR="00615BFB">
              <w:rPr>
                <w:lang w:val="en-GB"/>
              </w:rPr>
              <w:t>00</w:t>
            </w:r>
          </w:p>
        </w:tc>
        <w:tc>
          <w:tcPr>
            <w:tcW w:w="931" w:type="dxa"/>
            <w:tcBorders>
              <w:top w:val="nil"/>
              <w:left w:val="nil"/>
              <w:bottom w:val="nil"/>
              <w:right w:val="nil"/>
            </w:tcBorders>
            <w:shd w:val="clear" w:color="auto" w:fill="auto"/>
            <w:noWrap/>
            <w:vAlign w:val="bottom"/>
            <w:hideMark/>
          </w:tcPr>
          <w:p w14:paraId="4443A574" w14:textId="33C53926" w:rsidR="00B24BE2" w:rsidRPr="00615BFB" w:rsidRDefault="00B24BE2" w:rsidP="00136F56">
            <w:pPr>
              <w:jc w:val="center"/>
              <w:rPr>
                <w:lang w:val="en-GB"/>
              </w:rPr>
            </w:pPr>
            <w:r w:rsidRPr="00CB1E6A">
              <w:t>42.01</w:t>
            </w:r>
            <w:r w:rsidR="00615BFB">
              <w:rPr>
                <w:lang w:val="en-GB"/>
              </w:rPr>
              <w:t>00</w:t>
            </w:r>
          </w:p>
        </w:tc>
      </w:tr>
      <w:tr w:rsidR="00CB1E6A" w:rsidRPr="00CB1E6A" w14:paraId="2249942C" w14:textId="77777777" w:rsidTr="00615BFB">
        <w:trPr>
          <w:trHeight w:val="362"/>
        </w:trPr>
        <w:tc>
          <w:tcPr>
            <w:tcW w:w="2254" w:type="dxa"/>
            <w:tcBorders>
              <w:top w:val="nil"/>
              <w:left w:val="nil"/>
              <w:bottom w:val="nil"/>
              <w:right w:val="nil"/>
            </w:tcBorders>
            <w:shd w:val="clear" w:color="auto" w:fill="auto"/>
            <w:noWrap/>
            <w:vAlign w:val="bottom"/>
            <w:hideMark/>
          </w:tcPr>
          <w:p w14:paraId="2EC9A0D2" w14:textId="77777777" w:rsidR="00B24BE2" w:rsidRPr="00CB1E6A" w:rsidRDefault="00B24BE2" w:rsidP="00136F56">
            <w:r w:rsidRPr="00CB1E6A">
              <w:t>PSEUDO FIRST ORDER</w:t>
            </w:r>
          </w:p>
        </w:tc>
        <w:tc>
          <w:tcPr>
            <w:tcW w:w="2385" w:type="dxa"/>
            <w:tcBorders>
              <w:top w:val="nil"/>
              <w:left w:val="nil"/>
              <w:bottom w:val="nil"/>
              <w:right w:val="nil"/>
            </w:tcBorders>
            <w:shd w:val="clear" w:color="auto" w:fill="auto"/>
            <w:noWrap/>
            <w:vAlign w:val="bottom"/>
            <w:hideMark/>
          </w:tcPr>
          <w:p w14:paraId="082B61BA" w14:textId="41D8403F" w:rsidR="00B24BE2" w:rsidRPr="00CB1E6A" w:rsidRDefault="00B24BE2" w:rsidP="00136F56">
            <w:r w:rsidRPr="00CB1E6A">
              <w:t>q</w:t>
            </w:r>
            <w:r w:rsidRPr="00CB1E6A">
              <w:rPr>
                <w:vertAlign w:val="subscript"/>
              </w:rPr>
              <w:t>e</w:t>
            </w:r>
            <w:r w:rsidRPr="00CB1E6A">
              <w:t xml:space="preserve"> Cal (mg/g)</w:t>
            </w:r>
          </w:p>
        </w:tc>
        <w:tc>
          <w:tcPr>
            <w:tcW w:w="931" w:type="dxa"/>
            <w:tcBorders>
              <w:top w:val="nil"/>
              <w:left w:val="nil"/>
              <w:bottom w:val="nil"/>
              <w:right w:val="nil"/>
            </w:tcBorders>
            <w:shd w:val="clear" w:color="auto" w:fill="auto"/>
            <w:noWrap/>
            <w:vAlign w:val="bottom"/>
            <w:hideMark/>
          </w:tcPr>
          <w:p w14:paraId="0350C0FD" w14:textId="7AA65DC6" w:rsidR="00B24BE2" w:rsidRPr="00615BFB" w:rsidRDefault="00B24BE2" w:rsidP="00136F56">
            <w:pPr>
              <w:jc w:val="center"/>
              <w:rPr>
                <w:lang w:val="en-GB"/>
              </w:rPr>
            </w:pPr>
            <w:r w:rsidRPr="00CB1E6A">
              <w:t>1.21</w:t>
            </w:r>
            <w:r w:rsidR="00615BFB">
              <w:rPr>
                <w:lang w:val="en-GB"/>
              </w:rPr>
              <w:t>00</w:t>
            </w:r>
          </w:p>
        </w:tc>
        <w:tc>
          <w:tcPr>
            <w:tcW w:w="1043" w:type="dxa"/>
            <w:tcBorders>
              <w:top w:val="nil"/>
              <w:left w:val="nil"/>
              <w:bottom w:val="nil"/>
              <w:right w:val="nil"/>
            </w:tcBorders>
            <w:shd w:val="clear" w:color="auto" w:fill="auto"/>
            <w:noWrap/>
            <w:vAlign w:val="bottom"/>
            <w:hideMark/>
          </w:tcPr>
          <w:p w14:paraId="4C086806" w14:textId="4E79EC85" w:rsidR="00B24BE2" w:rsidRPr="00615BFB" w:rsidRDefault="00B24BE2" w:rsidP="00136F56">
            <w:pPr>
              <w:jc w:val="center"/>
              <w:rPr>
                <w:lang w:val="en-GB"/>
              </w:rPr>
            </w:pPr>
            <w:r w:rsidRPr="00CB1E6A">
              <w:t>2.55</w:t>
            </w:r>
            <w:r w:rsidR="00615BFB">
              <w:rPr>
                <w:lang w:val="en-GB"/>
              </w:rPr>
              <w:t>00</w:t>
            </w:r>
          </w:p>
        </w:tc>
        <w:tc>
          <w:tcPr>
            <w:tcW w:w="1043" w:type="dxa"/>
            <w:tcBorders>
              <w:top w:val="nil"/>
              <w:left w:val="nil"/>
              <w:bottom w:val="nil"/>
              <w:right w:val="nil"/>
            </w:tcBorders>
            <w:shd w:val="clear" w:color="auto" w:fill="auto"/>
            <w:noWrap/>
            <w:vAlign w:val="bottom"/>
            <w:hideMark/>
          </w:tcPr>
          <w:p w14:paraId="798B9E46" w14:textId="078AF0C0" w:rsidR="00B24BE2" w:rsidRPr="00615BFB" w:rsidRDefault="00B24BE2" w:rsidP="00136F56">
            <w:pPr>
              <w:jc w:val="center"/>
              <w:rPr>
                <w:lang w:val="en-GB"/>
              </w:rPr>
            </w:pPr>
            <w:r w:rsidRPr="00CB1E6A">
              <w:t>3.38</w:t>
            </w:r>
            <w:r w:rsidR="00615BFB">
              <w:rPr>
                <w:lang w:val="en-GB"/>
              </w:rPr>
              <w:t>00</w:t>
            </w:r>
          </w:p>
        </w:tc>
        <w:tc>
          <w:tcPr>
            <w:tcW w:w="1043" w:type="dxa"/>
            <w:tcBorders>
              <w:top w:val="nil"/>
              <w:left w:val="nil"/>
              <w:bottom w:val="nil"/>
              <w:right w:val="nil"/>
            </w:tcBorders>
            <w:shd w:val="clear" w:color="auto" w:fill="auto"/>
            <w:noWrap/>
            <w:vAlign w:val="bottom"/>
            <w:hideMark/>
          </w:tcPr>
          <w:p w14:paraId="7C43CA14" w14:textId="32BBACB7" w:rsidR="00B24BE2" w:rsidRPr="00615BFB" w:rsidRDefault="00B24BE2" w:rsidP="00136F56">
            <w:pPr>
              <w:jc w:val="center"/>
              <w:rPr>
                <w:lang w:val="en-GB"/>
              </w:rPr>
            </w:pPr>
            <w:r w:rsidRPr="00CB1E6A">
              <w:t>11.25</w:t>
            </w:r>
            <w:r w:rsidR="00615BFB">
              <w:rPr>
                <w:lang w:val="en-GB"/>
              </w:rPr>
              <w:t>00</w:t>
            </w:r>
          </w:p>
        </w:tc>
        <w:tc>
          <w:tcPr>
            <w:tcW w:w="931" w:type="dxa"/>
            <w:tcBorders>
              <w:top w:val="nil"/>
              <w:left w:val="nil"/>
              <w:bottom w:val="nil"/>
              <w:right w:val="nil"/>
            </w:tcBorders>
            <w:shd w:val="clear" w:color="auto" w:fill="auto"/>
            <w:noWrap/>
            <w:vAlign w:val="bottom"/>
            <w:hideMark/>
          </w:tcPr>
          <w:p w14:paraId="4FAC5BC6" w14:textId="27CE33FC" w:rsidR="00B24BE2" w:rsidRPr="00615BFB" w:rsidRDefault="00B24BE2" w:rsidP="00136F56">
            <w:pPr>
              <w:jc w:val="center"/>
              <w:rPr>
                <w:lang w:val="en-GB"/>
              </w:rPr>
            </w:pPr>
            <w:r w:rsidRPr="00CB1E6A">
              <w:t>17.79</w:t>
            </w:r>
            <w:r w:rsidR="00615BFB">
              <w:rPr>
                <w:lang w:val="en-GB"/>
              </w:rPr>
              <w:t>00</w:t>
            </w:r>
          </w:p>
        </w:tc>
      </w:tr>
      <w:tr w:rsidR="00CB1E6A" w:rsidRPr="00CB1E6A" w14:paraId="33775815" w14:textId="77777777" w:rsidTr="00615BFB">
        <w:trPr>
          <w:trHeight w:val="399"/>
        </w:trPr>
        <w:tc>
          <w:tcPr>
            <w:tcW w:w="2254" w:type="dxa"/>
            <w:tcBorders>
              <w:top w:val="nil"/>
              <w:left w:val="nil"/>
              <w:bottom w:val="nil"/>
              <w:right w:val="nil"/>
            </w:tcBorders>
            <w:shd w:val="clear" w:color="auto" w:fill="auto"/>
            <w:noWrap/>
            <w:vAlign w:val="bottom"/>
            <w:hideMark/>
          </w:tcPr>
          <w:p w14:paraId="7BC61C45"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7A377D6C" w14:textId="3B186CC2" w:rsidR="00B24BE2"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B24BE2" w:rsidRPr="00CB1E6A">
              <w:rPr>
                <w:vertAlign w:val="subscript"/>
              </w:rPr>
              <w:t xml:space="preserve"> </w:t>
            </w:r>
            <m:oMath>
              <m:r>
                <w:rPr>
                  <w:rFonts w:ascii="Cambria Math" w:hAnsi="Cambria Math"/>
                  <w:vertAlign w:val="subscript"/>
                </w:rPr>
                <m:t>×</m:t>
              </m:r>
            </m:oMath>
            <w:r w:rsidR="00615BFB">
              <w:rPr>
                <w:vertAlign w:val="subscript"/>
                <w:lang w:val="en-GB"/>
              </w:rPr>
              <w:t xml:space="preserve"> </w:t>
            </w:r>
            <w:r w:rsidR="00B24BE2" w:rsidRPr="00CB1E6A">
              <w:t>10</w:t>
            </w:r>
            <w:r w:rsidR="00B24BE2" w:rsidRPr="00CB1E6A">
              <w:rPr>
                <w:vertAlign w:val="superscript"/>
              </w:rPr>
              <w:t xml:space="preserve">-2 </w:t>
            </w:r>
            <w:r w:rsidR="00B24BE2" w:rsidRPr="00CB1E6A">
              <w:t>(min</w:t>
            </w:r>
            <w:r w:rsidR="00B24BE2" w:rsidRPr="00CB1E6A">
              <w:rPr>
                <w:vertAlign w:val="superscript"/>
              </w:rPr>
              <w:t>-1</w:t>
            </w:r>
            <w:r w:rsidR="00B24BE2" w:rsidRPr="00CB1E6A">
              <w:t>)</w:t>
            </w:r>
          </w:p>
        </w:tc>
        <w:tc>
          <w:tcPr>
            <w:tcW w:w="931" w:type="dxa"/>
            <w:tcBorders>
              <w:top w:val="nil"/>
              <w:left w:val="nil"/>
              <w:bottom w:val="nil"/>
              <w:right w:val="nil"/>
            </w:tcBorders>
            <w:shd w:val="clear" w:color="auto" w:fill="auto"/>
            <w:noWrap/>
            <w:vAlign w:val="bottom"/>
            <w:hideMark/>
          </w:tcPr>
          <w:p w14:paraId="3DD389E7" w14:textId="058E275A" w:rsidR="00B24BE2" w:rsidRPr="00615BFB" w:rsidRDefault="00B24BE2" w:rsidP="00136F56">
            <w:pPr>
              <w:jc w:val="center"/>
              <w:rPr>
                <w:lang w:val="en-GB"/>
              </w:rPr>
            </w:pPr>
            <w:r w:rsidRPr="00CB1E6A">
              <w:t>0.01</w:t>
            </w:r>
            <w:r w:rsidR="00615BFB">
              <w:rPr>
                <w:lang w:val="en-GB"/>
              </w:rPr>
              <w:t>00</w:t>
            </w:r>
          </w:p>
        </w:tc>
        <w:tc>
          <w:tcPr>
            <w:tcW w:w="1043" w:type="dxa"/>
            <w:tcBorders>
              <w:top w:val="nil"/>
              <w:left w:val="nil"/>
              <w:bottom w:val="nil"/>
              <w:right w:val="nil"/>
            </w:tcBorders>
            <w:shd w:val="clear" w:color="auto" w:fill="auto"/>
            <w:noWrap/>
            <w:vAlign w:val="bottom"/>
            <w:hideMark/>
          </w:tcPr>
          <w:p w14:paraId="775E2B85" w14:textId="40D36500" w:rsidR="00B24BE2" w:rsidRPr="00615BFB" w:rsidRDefault="00B24BE2" w:rsidP="00136F56">
            <w:pPr>
              <w:jc w:val="center"/>
              <w:rPr>
                <w:lang w:val="en-GB"/>
              </w:rPr>
            </w:pPr>
            <w:r w:rsidRPr="00CB1E6A">
              <w:t>0.01</w:t>
            </w:r>
            <w:r w:rsidR="00615BFB">
              <w:rPr>
                <w:lang w:val="en-GB"/>
              </w:rPr>
              <w:t>00</w:t>
            </w:r>
          </w:p>
        </w:tc>
        <w:tc>
          <w:tcPr>
            <w:tcW w:w="1043" w:type="dxa"/>
            <w:tcBorders>
              <w:top w:val="nil"/>
              <w:left w:val="nil"/>
              <w:bottom w:val="nil"/>
              <w:right w:val="nil"/>
            </w:tcBorders>
            <w:shd w:val="clear" w:color="auto" w:fill="auto"/>
            <w:noWrap/>
            <w:vAlign w:val="bottom"/>
            <w:hideMark/>
          </w:tcPr>
          <w:p w14:paraId="72B88DE4" w14:textId="27A50248" w:rsidR="00B24BE2" w:rsidRPr="00615BFB" w:rsidRDefault="00B24BE2" w:rsidP="00136F56">
            <w:pPr>
              <w:jc w:val="center"/>
              <w:rPr>
                <w:lang w:val="en-GB"/>
              </w:rPr>
            </w:pPr>
            <w:r w:rsidRPr="00CB1E6A">
              <w:t>0.01</w:t>
            </w:r>
            <w:r w:rsidR="00615BFB">
              <w:rPr>
                <w:lang w:val="en-GB"/>
              </w:rPr>
              <w:t>00</w:t>
            </w:r>
          </w:p>
        </w:tc>
        <w:tc>
          <w:tcPr>
            <w:tcW w:w="1043" w:type="dxa"/>
            <w:tcBorders>
              <w:top w:val="nil"/>
              <w:left w:val="nil"/>
              <w:bottom w:val="nil"/>
              <w:right w:val="nil"/>
            </w:tcBorders>
            <w:shd w:val="clear" w:color="auto" w:fill="auto"/>
            <w:noWrap/>
            <w:vAlign w:val="bottom"/>
            <w:hideMark/>
          </w:tcPr>
          <w:p w14:paraId="2D285858" w14:textId="642C6684" w:rsidR="00B24BE2" w:rsidRPr="00615BFB" w:rsidRDefault="00B24BE2" w:rsidP="00136F56">
            <w:pPr>
              <w:jc w:val="center"/>
              <w:rPr>
                <w:lang w:val="en-GB"/>
              </w:rPr>
            </w:pPr>
            <w:r w:rsidRPr="00CB1E6A">
              <w:t>0.01</w:t>
            </w:r>
            <w:r w:rsidR="00615BFB">
              <w:rPr>
                <w:lang w:val="en-GB"/>
              </w:rPr>
              <w:t>00</w:t>
            </w:r>
          </w:p>
        </w:tc>
        <w:tc>
          <w:tcPr>
            <w:tcW w:w="931" w:type="dxa"/>
            <w:tcBorders>
              <w:top w:val="nil"/>
              <w:left w:val="nil"/>
              <w:bottom w:val="nil"/>
              <w:right w:val="nil"/>
            </w:tcBorders>
            <w:shd w:val="clear" w:color="auto" w:fill="auto"/>
            <w:noWrap/>
            <w:vAlign w:val="bottom"/>
            <w:hideMark/>
          </w:tcPr>
          <w:p w14:paraId="7FD1ECD3" w14:textId="5990F6B6" w:rsidR="00B24BE2" w:rsidRPr="00615BFB" w:rsidRDefault="00B24BE2" w:rsidP="00136F56">
            <w:pPr>
              <w:jc w:val="center"/>
              <w:rPr>
                <w:lang w:val="en-GB"/>
              </w:rPr>
            </w:pPr>
            <w:r w:rsidRPr="00CB1E6A">
              <w:t>0.01</w:t>
            </w:r>
            <w:r w:rsidR="00615BFB">
              <w:rPr>
                <w:lang w:val="en-GB"/>
              </w:rPr>
              <w:t>00</w:t>
            </w:r>
          </w:p>
        </w:tc>
      </w:tr>
      <w:tr w:rsidR="00CB1E6A" w:rsidRPr="00CB1E6A" w14:paraId="3339AADA" w14:textId="77777777" w:rsidTr="00615BFB">
        <w:trPr>
          <w:trHeight w:val="374"/>
        </w:trPr>
        <w:tc>
          <w:tcPr>
            <w:tcW w:w="2254" w:type="dxa"/>
            <w:tcBorders>
              <w:top w:val="nil"/>
              <w:left w:val="nil"/>
              <w:bottom w:val="nil"/>
              <w:right w:val="nil"/>
            </w:tcBorders>
            <w:shd w:val="clear" w:color="auto" w:fill="auto"/>
            <w:noWrap/>
            <w:vAlign w:val="bottom"/>
            <w:hideMark/>
          </w:tcPr>
          <w:p w14:paraId="047AFA2B"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7CDC039B" w14:textId="77777777" w:rsidR="00B24BE2" w:rsidRPr="00CB1E6A" w:rsidRDefault="00B24BE2" w:rsidP="00136F56">
            <w:r w:rsidRPr="00CB1E6A">
              <w:t>R</w:t>
            </w:r>
            <w:r w:rsidRPr="00CB1E6A">
              <w:rPr>
                <w:vertAlign w:val="superscript"/>
              </w:rPr>
              <w:t>2</w:t>
            </w:r>
          </w:p>
        </w:tc>
        <w:tc>
          <w:tcPr>
            <w:tcW w:w="931" w:type="dxa"/>
            <w:tcBorders>
              <w:top w:val="nil"/>
              <w:left w:val="nil"/>
              <w:bottom w:val="nil"/>
              <w:right w:val="nil"/>
            </w:tcBorders>
            <w:shd w:val="clear" w:color="auto" w:fill="auto"/>
            <w:noWrap/>
            <w:vAlign w:val="bottom"/>
            <w:hideMark/>
          </w:tcPr>
          <w:p w14:paraId="1F835629" w14:textId="77777777" w:rsidR="00B24BE2" w:rsidRPr="00CB1E6A" w:rsidRDefault="00B24BE2" w:rsidP="00136F56">
            <w:pPr>
              <w:jc w:val="center"/>
            </w:pPr>
            <w:r w:rsidRPr="00CB1E6A">
              <w:t>0.9718</w:t>
            </w:r>
          </w:p>
        </w:tc>
        <w:tc>
          <w:tcPr>
            <w:tcW w:w="1043" w:type="dxa"/>
            <w:tcBorders>
              <w:top w:val="nil"/>
              <w:left w:val="nil"/>
              <w:bottom w:val="nil"/>
              <w:right w:val="nil"/>
            </w:tcBorders>
            <w:shd w:val="clear" w:color="auto" w:fill="auto"/>
            <w:noWrap/>
            <w:vAlign w:val="bottom"/>
            <w:hideMark/>
          </w:tcPr>
          <w:p w14:paraId="0C8D1852" w14:textId="77777777" w:rsidR="00B24BE2" w:rsidRPr="00CB1E6A" w:rsidRDefault="00B24BE2" w:rsidP="00136F56">
            <w:pPr>
              <w:jc w:val="center"/>
            </w:pPr>
            <w:r w:rsidRPr="00CB1E6A">
              <w:t>0.9659</w:t>
            </w:r>
          </w:p>
        </w:tc>
        <w:tc>
          <w:tcPr>
            <w:tcW w:w="1043" w:type="dxa"/>
            <w:tcBorders>
              <w:top w:val="nil"/>
              <w:left w:val="nil"/>
              <w:bottom w:val="nil"/>
              <w:right w:val="nil"/>
            </w:tcBorders>
            <w:shd w:val="clear" w:color="auto" w:fill="auto"/>
            <w:noWrap/>
            <w:vAlign w:val="bottom"/>
            <w:hideMark/>
          </w:tcPr>
          <w:p w14:paraId="1BEAC8D3" w14:textId="77777777" w:rsidR="00B24BE2" w:rsidRPr="00CB1E6A" w:rsidRDefault="00B24BE2" w:rsidP="00136F56">
            <w:pPr>
              <w:jc w:val="center"/>
            </w:pPr>
            <w:r w:rsidRPr="00CB1E6A">
              <w:t>0.9561</w:t>
            </w:r>
          </w:p>
        </w:tc>
        <w:tc>
          <w:tcPr>
            <w:tcW w:w="1043" w:type="dxa"/>
            <w:tcBorders>
              <w:top w:val="nil"/>
              <w:left w:val="nil"/>
              <w:bottom w:val="nil"/>
              <w:right w:val="nil"/>
            </w:tcBorders>
            <w:shd w:val="clear" w:color="auto" w:fill="auto"/>
            <w:noWrap/>
            <w:vAlign w:val="bottom"/>
            <w:hideMark/>
          </w:tcPr>
          <w:p w14:paraId="192701A0" w14:textId="77777777" w:rsidR="00B24BE2" w:rsidRPr="00CB1E6A" w:rsidRDefault="00B24BE2" w:rsidP="00136F56">
            <w:pPr>
              <w:jc w:val="center"/>
            </w:pPr>
            <w:r w:rsidRPr="00CB1E6A">
              <w:t>0.9353</w:t>
            </w:r>
          </w:p>
        </w:tc>
        <w:tc>
          <w:tcPr>
            <w:tcW w:w="931" w:type="dxa"/>
            <w:tcBorders>
              <w:top w:val="nil"/>
              <w:left w:val="nil"/>
              <w:bottom w:val="nil"/>
              <w:right w:val="nil"/>
            </w:tcBorders>
            <w:shd w:val="clear" w:color="auto" w:fill="auto"/>
            <w:noWrap/>
            <w:vAlign w:val="bottom"/>
            <w:hideMark/>
          </w:tcPr>
          <w:p w14:paraId="087608BB" w14:textId="77777777" w:rsidR="00B24BE2" w:rsidRPr="00CB1E6A" w:rsidRDefault="00B24BE2" w:rsidP="00136F56">
            <w:pPr>
              <w:jc w:val="center"/>
            </w:pPr>
            <w:r w:rsidRPr="00CB1E6A">
              <w:t>0.9609</w:t>
            </w:r>
          </w:p>
        </w:tc>
      </w:tr>
      <w:tr w:rsidR="00CB1E6A" w:rsidRPr="00CB1E6A" w14:paraId="1B004A31" w14:textId="77777777" w:rsidTr="00615BFB">
        <w:trPr>
          <w:trHeight w:val="399"/>
        </w:trPr>
        <w:tc>
          <w:tcPr>
            <w:tcW w:w="2254" w:type="dxa"/>
            <w:tcBorders>
              <w:top w:val="nil"/>
              <w:left w:val="nil"/>
              <w:bottom w:val="nil"/>
              <w:right w:val="nil"/>
            </w:tcBorders>
            <w:shd w:val="clear" w:color="auto" w:fill="auto"/>
            <w:noWrap/>
            <w:vAlign w:val="bottom"/>
            <w:hideMark/>
          </w:tcPr>
          <w:p w14:paraId="465C3A85"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5B3DEB8A" w14:textId="77777777" w:rsidR="00B24BE2" w:rsidRPr="00CB1E6A" w:rsidRDefault="00B24BE2" w:rsidP="00136F56">
            <w:r w:rsidRPr="00CB1E6A">
              <w:t>S.D (%)</w:t>
            </w:r>
          </w:p>
        </w:tc>
        <w:tc>
          <w:tcPr>
            <w:tcW w:w="931" w:type="dxa"/>
            <w:tcBorders>
              <w:top w:val="nil"/>
              <w:left w:val="nil"/>
              <w:bottom w:val="nil"/>
              <w:right w:val="nil"/>
            </w:tcBorders>
            <w:shd w:val="clear" w:color="auto" w:fill="auto"/>
            <w:noWrap/>
            <w:vAlign w:val="bottom"/>
            <w:hideMark/>
          </w:tcPr>
          <w:p w14:paraId="7181E432" w14:textId="5309CC6E" w:rsidR="00B24BE2" w:rsidRPr="00615BFB" w:rsidRDefault="00B24BE2" w:rsidP="00136F56">
            <w:pPr>
              <w:jc w:val="center"/>
              <w:rPr>
                <w:lang w:val="en-GB"/>
              </w:rPr>
            </w:pPr>
            <w:r w:rsidRPr="00CB1E6A">
              <w:t>34.61</w:t>
            </w:r>
            <w:r w:rsidR="00615BFB">
              <w:rPr>
                <w:lang w:val="en-GB"/>
              </w:rPr>
              <w:t>00</w:t>
            </w:r>
          </w:p>
        </w:tc>
        <w:tc>
          <w:tcPr>
            <w:tcW w:w="1043" w:type="dxa"/>
            <w:tcBorders>
              <w:top w:val="nil"/>
              <w:left w:val="nil"/>
              <w:bottom w:val="nil"/>
              <w:right w:val="nil"/>
            </w:tcBorders>
            <w:shd w:val="clear" w:color="auto" w:fill="auto"/>
            <w:noWrap/>
            <w:vAlign w:val="bottom"/>
            <w:hideMark/>
          </w:tcPr>
          <w:p w14:paraId="1F1C54EB" w14:textId="720953C7" w:rsidR="00B24BE2" w:rsidRPr="00615BFB" w:rsidRDefault="00B24BE2" w:rsidP="00136F56">
            <w:pPr>
              <w:jc w:val="center"/>
              <w:rPr>
                <w:lang w:val="en-GB"/>
              </w:rPr>
            </w:pPr>
            <w:r w:rsidRPr="00CB1E6A">
              <w:t>35.18</w:t>
            </w:r>
            <w:r w:rsidR="00615BFB">
              <w:rPr>
                <w:lang w:val="en-GB"/>
              </w:rPr>
              <w:t>00</w:t>
            </w:r>
          </w:p>
        </w:tc>
        <w:tc>
          <w:tcPr>
            <w:tcW w:w="1043" w:type="dxa"/>
            <w:tcBorders>
              <w:top w:val="nil"/>
              <w:left w:val="nil"/>
              <w:bottom w:val="nil"/>
              <w:right w:val="nil"/>
            </w:tcBorders>
            <w:shd w:val="clear" w:color="auto" w:fill="auto"/>
            <w:noWrap/>
            <w:vAlign w:val="bottom"/>
            <w:hideMark/>
          </w:tcPr>
          <w:p w14:paraId="1CF26D80" w14:textId="2E92C1F4" w:rsidR="00B24BE2" w:rsidRPr="00615BFB" w:rsidRDefault="00B24BE2" w:rsidP="00136F56">
            <w:pPr>
              <w:jc w:val="center"/>
              <w:rPr>
                <w:lang w:val="en-GB"/>
              </w:rPr>
            </w:pPr>
            <w:r w:rsidRPr="00CB1E6A">
              <w:t>33.93</w:t>
            </w:r>
            <w:r w:rsidR="00615BFB">
              <w:rPr>
                <w:lang w:val="en-GB"/>
              </w:rPr>
              <w:t>00</w:t>
            </w:r>
          </w:p>
        </w:tc>
        <w:tc>
          <w:tcPr>
            <w:tcW w:w="1043" w:type="dxa"/>
            <w:tcBorders>
              <w:top w:val="nil"/>
              <w:left w:val="nil"/>
              <w:bottom w:val="nil"/>
              <w:right w:val="nil"/>
            </w:tcBorders>
            <w:shd w:val="clear" w:color="auto" w:fill="auto"/>
            <w:noWrap/>
            <w:vAlign w:val="bottom"/>
            <w:hideMark/>
          </w:tcPr>
          <w:p w14:paraId="1B5F8ED6" w14:textId="373DF11F" w:rsidR="00B24BE2" w:rsidRPr="00615BFB" w:rsidRDefault="00B24BE2" w:rsidP="00136F56">
            <w:pPr>
              <w:jc w:val="center"/>
              <w:rPr>
                <w:lang w:val="en-GB"/>
              </w:rPr>
            </w:pPr>
            <w:r w:rsidRPr="00CB1E6A">
              <w:t>27.06</w:t>
            </w:r>
            <w:r w:rsidR="00615BFB">
              <w:rPr>
                <w:lang w:val="en-GB"/>
              </w:rPr>
              <w:t>00</w:t>
            </w:r>
          </w:p>
        </w:tc>
        <w:tc>
          <w:tcPr>
            <w:tcW w:w="931" w:type="dxa"/>
            <w:tcBorders>
              <w:top w:val="nil"/>
              <w:left w:val="nil"/>
              <w:bottom w:val="nil"/>
              <w:right w:val="nil"/>
            </w:tcBorders>
            <w:shd w:val="clear" w:color="auto" w:fill="auto"/>
            <w:noWrap/>
            <w:vAlign w:val="bottom"/>
            <w:hideMark/>
          </w:tcPr>
          <w:p w14:paraId="3BF75839" w14:textId="6F207DCB" w:rsidR="00B24BE2" w:rsidRPr="00615BFB" w:rsidRDefault="00B24BE2" w:rsidP="00136F56">
            <w:pPr>
              <w:jc w:val="center"/>
              <w:rPr>
                <w:lang w:val="en-GB"/>
              </w:rPr>
            </w:pPr>
            <w:r w:rsidRPr="00CB1E6A">
              <w:t>25.77</w:t>
            </w:r>
            <w:r w:rsidR="00615BFB">
              <w:rPr>
                <w:lang w:val="en-GB"/>
              </w:rPr>
              <w:t>00</w:t>
            </w:r>
          </w:p>
        </w:tc>
      </w:tr>
      <w:tr w:rsidR="00CB1E6A" w:rsidRPr="00CB1E6A" w14:paraId="756595E4" w14:textId="77777777" w:rsidTr="00615BFB">
        <w:trPr>
          <w:trHeight w:val="399"/>
        </w:trPr>
        <w:tc>
          <w:tcPr>
            <w:tcW w:w="2254" w:type="dxa"/>
            <w:tcBorders>
              <w:top w:val="nil"/>
              <w:left w:val="nil"/>
              <w:bottom w:val="nil"/>
              <w:right w:val="nil"/>
            </w:tcBorders>
            <w:shd w:val="clear" w:color="auto" w:fill="auto"/>
            <w:noWrap/>
            <w:vAlign w:val="bottom"/>
            <w:hideMark/>
          </w:tcPr>
          <w:p w14:paraId="752AF837"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0C813B96" w14:textId="5665BC1E" w:rsidR="00B24BE2" w:rsidRPr="00CB1E6A" w:rsidRDefault="00865525" w:rsidP="00136F56">
            <w:r w:rsidRPr="00865525">
              <w:rPr>
                <w:i/>
                <w:iCs/>
              </w:rPr>
              <w:t>χ</w:t>
            </w:r>
            <w:r w:rsidR="00B24BE2" w:rsidRPr="00CB1E6A">
              <w:rPr>
                <w:vertAlign w:val="superscript"/>
              </w:rPr>
              <w:t>2</w:t>
            </w:r>
          </w:p>
        </w:tc>
        <w:tc>
          <w:tcPr>
            <w:tcW w:w="931" w:type="dxa"/>
            <w:tcBorders>
              <w:top w:val="nil"/>
              <w:left w:val="nil"/>
              <w:bottom w:val="nil"/>
              <w:right w:val="nil"/>
            </w:tcBorders>
            <w:shd w:val="clear" w:color="auto" w:fill="auto"/>
            <w:noWrap/>
            <w:vAlign w:val="bottom"/>
            <w:hideMark/>
          </w:tcPr>
          <w:p w14:paraId="54D7A8A8" w14:textId="68686545" w:rsidR="00B24BE2" w:rsidRPr="00615BFB" w:rsidRDefault="00B24BE2" w:rsidP="00136F56">
            <w:pPr>
              <w:jc w:val="center"/>
              <w:rPr>
                <w:lang w:val="en-GB"/>
              </w:rPr>
            </w:pPr>
            <w:r w:rsidRPr="00CB1E6A">
              <w:t>14.15</w:t>
            </w:r>
            <w:r w:rsidR="00615BFB">
              <w:rPr>
                <w:lang w:val="en-GB"/>
              </w:rPr>
              <w:t>00</w:t>
            </w:r>
          </w:p>
        </w:tc>
        <w:tc>
          <w:tcPr>
            <w:tcW w:w="1043" w:type="dxa"/>
            <w:tcBorders>
              <w:top w:val="nil"/>
              <w:left w:val="nil"/>
              <w:bottom w:val="nil"/>
              <w:right w:val="nil"/>
            </w:tcBorders>
            <w:shd w:val="clear" w:color="auto" w:fill="auto"/>
            <w:noWrap/>
            <w:vAlign w:val="bottom"/>
            <w:hideMark/>
          </w:tcPr>
          <w:p w14:paraId="706E1397" w14:textId="4BE26BD7" w:rsidR="00B24BE2" w:rsidRPr="00615BFB" w:rsidRDefault="00B24BE2" w:rsidP="00136F56">
            <w:pPr>
              <w:jc w:val="center"/>
              <w:rPr>
                <w:lang w:val="en-GB"/>
              </w:rPr>
            </w:pPr>
            <w:r w:rsidRPr="00CB1E6A">
              <w:t>34.75</w:t>
            </w:r>
            <w:r w:rsidR="00615BFB">
              <w:rPr>
                <w:lang w:val="en-GB"/>
              </w:rPr>
              <w:t>00</w:t>
            </w:r>
          </w:p>
        </w:tc>
        <w:tc>
          <w:tcPr>
            <w:tcW w:w="1043" w:type="dxa"/>
            <w:tcBorders>
              <w:top w:val="nil"/>
              <w:left w:val="nil"/>
              <w:bottom w:val="nil"/>
              <w:right w:val="nil"/>
            </w:tcBorders>
            <w:shd w:val="clear" w:color="auto" w:fill="auto"/>
            <w:noWrap/>
            <w:vAlign w:val="bottom"/>
            <w:hideMark/>
          </w:tcPr>
          <w:p w14:paraId="49F26A89" w14:textId="3E512049" w:rsidR="00B24BE2" w:rsidRPr="00615BFB" w:rsidRDefault="00B24BE2" w:rsidP="00136F56">
            <w:pPr>
              <w:jc w:val="center"/>
              <w:rPr>
                <w:lang w:val="en-GB"/>
              </w:rPr>
            </w:pPr>
            <w:r w:rsidRPr="00CB1E6A">
              <w:t>33.44</w:t>
            </w:r>
            <w:r w:rsidR="00615BFB">
              <w:rPr>
                <w:lang w:val="en-GB"/>
              </w:rPr>
              <w:t>00</w:t>
            </w:r>
          </w:p>
        </w:tc>
        <w:tc>
          <w:tcPr>
            <w:tcW w:w="1043" w:type="dxa"/>
            <w:tcBorders>
              <w:top w:val="nil"/>
              <w:left w:val="nil"/>
              <w:bottom w:val="nil"/>
              <w:right w:val="nil"/>
            </w:tcBorders>
            <w:shd w:val="clear" w:color="auto" w:fill="auto"/>
            <w:noWrap/>
            <w:vAlign w:val="bottom"/>
            <w:hideMark/>
          </w:tcPr>
          <w:p w14:paraId="73EDEC26" w14:textId="2AA8D8A4" w:rsidR="00B24BE2" w:rsidRPr="00615BFB" w:rsidRDefault="00B24BE2" w:rsidP="00136F56">
            <w:pPr>
              <w:jc w:val="center"/>
              <w:rPr>
                <w:lang w:val="en-GB"/>
              </w:rPr>
            </w:pPr>
            <w:r w:rsidRPr="00CB1E6A">
              <w:t>26.44</w:t>
            </w:r>
            <w:r w:rsidR="00615BFB">
              <w:rPr>
                <w:lang w:val="en-GB"/>
              </w:rPr>
              <w:t>00</w:t>
            </w:r>
          </w:p>
        </w:tc>
        <w:tc>
          <w:tcPr>
            <w:tcW w:w="931" w:type="dxa"/>
            <w:tcBorders>
              <w:top w:val="nil"/>
              <w:left w:val="nil"/>
              <w:bottom w:val="nil"/>
              <w:right w:val="nil"/>
            </w:tcBorders>
            <w:shd w:val="clear" w:color="auto" w:fill="auto"/>
            <w:noWrap/>
            <w:vAlign w:val="bottom"/>
            <w:hideMark/>
          </w:tcPr>
          <w:p w14:paraId="09895A9B" w14:textId="532C7435" w:rsidR="00B24BE2" w:rsidRPr="00615BFB" w:rsidRDefault="00B24BE2" w:rsidP="00136F56">
            <w:pPr>
              <w:jc w:val="center"/>
              <w:rPr>
                <w:lang w:val="en-GB"/>
              </w:rPr>
            </w:pPr>
            <w:r w:rsidRPr="00CB1E6A">
              <w:t>32.93</w:t>
            </w:r>
            <w:r w:rsidR="00615BFB">
              <w:rPr>
                <w:lang w:val="en-GB"/>
              </w:rPr>
              <w:t>00</w:t>
            </w:r>
          </w:p>
        </w:tc>
      </w:tr>
      <w:tr w:rsidR="00CB1E6A" w:rsidRPr="00CB1E6A" w14:paraId="52A87779" w14:textId="77777777" w:rsidTr="00615BFB">
        <w:trPr>
          <w:trHeight w:val="362"/>
        </w:trPr>
        <w:tc>
          <w:tcPr>
            <w:tcW w:w="2254" w:type="dxa"/>
            <w:tcBorders>
              <w:top w:val="nil"/>
              <w:left w:val="nil"/>
              <w:bottom w:val="nil"/>
              <w:right w:val="nil"/>
            </w:tcBorders>
            <w:shd w:val="clear" w:color="auto" w:fill="auto"/>
            <w:noWrap/>
            <w:vAlign w:val="bottom"/>
            <w:hideMark/>
          </w:tcPr>
          <w:p w14:paraId="553444C3"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513ECD46" w14:textId="77777777" w:rsidR="00B24BE2" w:rsidRPr="00CB1E6A" w:rsidRDefault="00B24BE2" w:rsidP="00136F56">
            <w:r w:rsidRPr="00CB1E6A">
              <w:t>ARE</w:t>
            </w:r>
          </w:p>
        </w:tc>
        <w:tc>
          <w:tcPr>
            <w:tcW w:w="931" w:type="dxa"/>
            <w:tcBorders>
              <w:top w:val="nil"/>
              <w:left w:val="nil"/>
              <w:bottom w:val="nil"/>
              <w:right w:val="nil"/>
            </w:tcBorders>
            <w:shd w:val="clear" w:color="auto" w:fill="auto"/>
            <w:noWrap/>
            <w:vAlign w:val="bottom"/>
            <w:hideMark/>
          </w:tcPr>
          <w:p w14:paraId="7155C780" w14:textId="345C511B" w:rsidR="00B24BE2" w:rsidRPr="00615BFB" w:rsidRDefault="00B24BE2" w:rsidP="00136F56">
            <w:pPr>
              <w:jc w:val="center"/>
              <w:rPr>
                <w:lang w:val="en-GB"/>
              </w:rPr>
            </w:pPr>
            <w:r w:rsidRPr="00CB1E6A">
              <w:t>57.03</w:t>
            </w:r>
            <w:r w:rsidR="00615BFB">
              <w:rPr>
                <w:lang w:val="en-GB"/>
              </w:rPr>
              <w:t>00</w:t>
            </w:r>
          </w:p>
        </w:tc>
        <w:tc>
          <w:tcPr>
            <w:tcW w:w="1043" w:type="dxa"/>
            <w:tcBorders>
              <w:top w:val="nil"/>
              <w:left w:val="nil"/>
              <w:bottom w:val="nil"/>
              <w:right w:val="nil"/>
            </w:tcBorders>
            <w:shd w:val="clear" w:color="auto" w:fill="auto"/>
            <w:noWrap/>
            <w:vAlign w:val="bottom"/>
            <w:hideMark/>
          </w:tcPr>
          <w:p w14:paraId="02D367E0" w14:textId="24534A34" w:rsidR="00B24BE2" w:rsidRPr="00615BFB" w:rsidRDefault="00B24BE2" w:rsidP="00136F56">
            <w:pPr>
              <w:jc w:val="center"/>
              <w:rPr>
                <w:lang w:val="en-GB"/>
              </w:rPr>
            </w:pPr>
            <w:r w:rsidRPr="00CB1E6A">
              <w:t>61.46</w:t>
            </w:r>
            <w:r w:rsidR="00615BFB">
              <w:rPr>
                <w:lang w:val="en-GB"/>
              </w:rPr>
              <w:t>00</w:t>
            </w:r>
          </w:p>
        </w:tc>
        <w:tc>
          <w:tcPr>
            <w:tcW w:w="1043" w:type="dxa"/>
            <w:tcBorders>
              <w:top w:val="nil"/>
              <w:left w:val="nil"/>
              <w:bottom w:val="nil"/>
              <w:right w:val="nil"/>
            </w:tcBorders>
            <w:shd w:val="clear" w:color="auto" w:fill="auto"/>
            <w:noWrap/>
            <w:vAlign w:val="bottom"/>
            <w:hideMark/>
          </w:tcPr>
          <w:p w14:paraId="03449EEC" w14:textId="39E8128A" w:rsidR="00B24BE2" w:rsidRPr="00615BFB" w:rsidRDefault="00B24BE2" w:rsidP="00136F56">
            <w:pPr>
              <w:jc w:val="center"/>
              <w:rPr>
                <w:lang w:val="en-GB"/>
              </w:rPr>
            </w:pPr>
            <w:r w:rsidRPr="00CB1E6A">
              <w:t>52.41</w:t>
            </w:r>
            <w:r w:rsidR="00615BFB">
              <w:rPr>
                <w:lang w:val="en-GB"/>
              </w:rPr>
              <w:t>00</w:t>
            </w:r>
          </w:p>
        </w:tc>
        <w:tc>
          <w:tcPr>
            <w:tcW w:w="1043" w:type="dxa"/>
            <w:tcBorders>
              <w:top w:val="nil"/>
              <w:left w:val="nil"/>
              <w:bottom w:val="nil"/>
              <w:right w:val="nil"/>
            </w:tcBorders>
            <w:shd w:val="clear" w:color="auto" w:fill="auto"/>
            <w:noWrap/>
            <w:vAlign w:val="bottom"/>
            <w:hideMark/>
          </w:tcPr>
          <w:p w14:paraId="7A916D18" w14:textId="295DA0FA" w:rsidR="00B24BE2" w:rsidRPr="00615BFB" w:rsidRDefault="00B24BE2" w:rsidP="00136F56">
            <w:pPr>
              <w:jc w:val="center"/>
              <w:rPr>
                <w:lang w:val="en-GB"/>
              </w:rPr>
            </w:pPr>
            <w:r w:rsidRPr="00CB1E6A">
              <w:t>25.54</w:t>
            </w:r>
            <w:r w:rsidR="00615BFB">
              <w:rPr>
                <w:lang w:val="en-GB"/>
              </w:rPr>
              <w:t>00</w:t>
            </w:r>
          </w:p>
        </w:tc>
        <w:tc>
          <w:tcPr>
            <w:tcW w:w="931" w:type="dxa"/>
            <w:tcBorders>
              <w:top w:val="nil"/>
              <w:left w:val="nil"/>
              <w:bottom w:val="nil"/>
              <w:right w:val="nil"/>
            </w:tcBorders>
            <w:shd w:val="clear" w:color="auto" w:fill="auto"/>
            <w:noWrap/>
            <w:vAlign w:val="bottom"/>
            <w:hideMark/>
          </w:tcPr>
          <w:p w14:paraId="38132CBF" w14:textId="6CDBE17B" w:rsidR="00B24BE2" w:rsidRPr="00615BFB" w:rsidRDefault="00B24BE2" w:rsidP="00136F56">
            <w:pPr>
              <w:jc w:val="center"/>
              <w:rPr>
                <w:lang w:val="en-GB"/>
              </w:rPr>
            </w:pPr>
            <w:r w:rsidRPr="00CB1E6A">
              <w:t>22.67</w:t>
            </w:r>
            <w:r w:rsidR="00615BFB">
              <w:rPr>
                <w:lang w:val="en-GB"/>
              </w:rPr>
              <w:t>00</w:t>
            </w:r>
          </w:p>
        </w:tc>
      </w:tr>
      <w:tr w:rsidR="00CB1E6A" w:rsidRPr="00CB1E6A" w14:paraId="529432E4" w14:textId="77777777" w:rsidTr="00615BFB">
        <w:trPr>
          <w:trHeight w:val="362"/>
        </w:trPr>
        <w:tc>
          <w:tcPr>
            <w:tcW w:w="2254" w:type="dxa"/>
            <w:tcBorders>
              <w:top w:val="nil"/>
              <w:left w:val="nil"/>
              <w:bottom w:val="nil"/>
              <w:right w:val="nil"/>
            </w:tcBorders>
            <w:shd w:val="clear" w:color="auto" w:fill="auto"/>
            <w:noWrap/>
            <w:vAlign w:val="bottom"/>
            <w:hideMark/>
          </w:tcPr>
          <w:p w14:paraId="11006227" w14:textId="77777777" w:rsidR="00B24BE2" w:rsidRPr="00CB1E6A" w:rsidRDefault="00B24BE2" w:rsidP="00136F56">
            <w:r w:rsidRPr="00CB1E6A">
              <w:t>PSEUDO SECOND ORDER</w:t>
            </w:r>
          </w:p>
        </w:tc>
        <w:tc>
          <w:tcPr>
            <w:tcW w:w="2385" w:type="dxa"/>
            <w:tcBorders>
              <w:top w:val="nil"/>
              <w:left w:val="nil"/>
              <w:bottom w:val="nil"/>
              <w:right w:val="nil"/>
            </w:tcBorders>
            <w:shd w:val="clear" w:color="auto" w:fill="auto"/>
            <w:noWrap/>
            <w:vAlign w:val="bottom"/>
            <w:hideMark/>
          </w:tcPr>
          <w:p w14:paraId="56C22C03" w14:textId="3A7D4C14" w:rsidR="00B24BE2" w:rsidRPr="00CB1E6A" w:rsidRDefault="00B24BE2" w:rsidP="00136F56">
            <w:r w:rsidRPr="00CB1E6A">
              <w:t>q</w:t>
            </w:r>
            <w:r w:rsidRPr="00CB1E6A">
              <w:rPr>
                <w:vertAlign w:val="subscript"/>
              </w:rPr>
              <w:t>e</w:t>
            </w:r>
            <w:r w:rsidRPr="00CB1E6A">
              <w:t xml:space="preserve"> Cal (mg/g)</w:t>
            </w:r>
          </w:p>
        </w:tc>
        <w:tc>
          <w:tcPr>
            <w:tcW w:w="931" w:type="dxa"/>
            <w:tcBorders>
              <w:top w:val="nil"/>
              <w:left w:val="nil"/>
              <w:bottom w:val="nil"/>
              <w:right w:val="nil"/>
            </w:tcBorders>
            <w:shd w:val="clear" w:color="auto" w:fill="auto"/>
            <w:noWrap/>
            <w:vAlign w:val="bottom"/>
            <w:hideMark/>
          </w:tcPr>
          <w:p w14:paraId="721F519E" w14:textId="48A96383" w:rsidR="00B24BE2" w:rsidRPr="00615BFB" w:rsidRDefault="00B24BE2" w:rsidP="00136F56">
            <w:pPr>
              <w:jc w:val="center"/>
              <w:rPr>
                <w:lang w:val="en-GB"/>
              </w:rPr>
            </w:pPr>
            <w:r w:rsidRPr="00CB1E6A">
              <w:t>5.34</w:t>
            </w:r>
            <w:r w:rsidR="00615BFB">
              <w:rPr>
                <w:lang w:val="en-GB"/>
              </w:rPr>
              <w:t>00</w:t>
            </w:r>
          </w:p>
        </w:tc>
        <w:tc>
          <w:tcPr>
            <w:tcW w:w="1043" w:type="dxa"/>
            <w:tcBorders>
              <w:top w:val="nil"/>
              <w:left w:val="nil"/>
              <w:bottom w:val="nil"/>
              <w:right w:val="nil"/>
            </w:tcBorders>
            <w:shd w:val="clear" w:color="auto" w:fill="auto"/>
            <w:noWrap/>
            <w:vAlign w:val="bottom"/>
            <w:hideMark/>
          </w:tcPr>
          <w:p w14:paraId="368B1522" w14:textId="3E1CB056" w:rsidR="00B24BE2" w:rsidRPr="00615BFB" w:rsidRDefault="00B24BE2" w:rsidP="00136F56">
            <w:pPr>
              <w:jc w:val="center"/>
              <w:rPr>
                <w:lang w:val="en-GB"/>
              </w:rPr>
            </w:pPr>
            <w:r w:rsidRPr="00CB1E6A">
              <w:t>11.99</w:t>
            </w:r>
            <w:r w:rsidR="00615BFB">
              <w:rPr>
                <w:lang w:val="en-GB"/>
              </w:rPr>
              <w:t>00</w:t>
            </w:r>
          </w:p>
        </w:tc>
        <w:tc>
          <w:tcPr>
            <w:tcW w:w="1043" w:type="dxa"/>
            <w:tcBorders>
              <w:top w:val="nil"/>
              <w:left w:val="nil"/>
              <w:bottom w:val="nil"/>
              <w:right w:val="nil"/>
            </w:tcBorders>
            <w:shd w:val="clear" w:color="auto" w:fill="auto"/>
            <w:noWrap/>
            <w:vAlign w:val="bottom"/>
            <w:hideMark/>
          </w:tcPr>
          <w:p w14:paraId="10B68136" w14:textId="05169106" w:rsidR="00B24BE2" w:rsidRPr="00615BFB" w:rsidRDefault="00B24BE2" w:rsidP="00136F56">
            <w:pPr>
              <w:jc w:val="center"/>
              <w:rPr>
                <w:lang w:val="en-GB"/>
              </w:rPr>
            </w:pPr>
            <w:r w:rsidRPr="00CB1E6A">
              <w:t>14.06</w:t>
            </w:r>
            <w:r w:rsidR="00615BFB">
              <w:rPr>
                <w:lang w:val="en-GB"/>
              </w:rPr>
              <w:t>00</w:t>
            </w:r>
          </w:p>
        </w:tc>
        <w:tc>
          <w:tcPr>
            <w:tcW w:w="1043" w:type="dxa"/>
            <w:tcBorders>
              <w:top w:val="nil"/>
              <w:left w:val="nil"/>
              <w:bottom w:val="nil"/>
              <w:right w:val="nil"/>
            </w:tcBorders>
            <w:shd w:val="clear" w:color="auto" w:fill="auto"/>
            <w:noWrap/>
            <w:vAlign w:val="bottom"/>
            <w:hideMark/>
          </w:tcPr>
          <w:p w14:paraId="4487AF83" w14:textId="4B88A195" w:rsidR="00B24BE2" w:rsidRPr="00615BFB" w:rsidRDefault="00B24BE2" w:rsidP="00136F56">
            <w:pPr>
              <w:jc w:val="center"/>
              <w:rPr>
                <w:lang w:val="en-GB"/>
              </w:rPr>
            </w:pPr>
            <w:r w:rsidRPr="00CB1E6A">
              <w:t>29.06</w:t>
            </w:r>
            <w:r w:rsidR="00615BFB">
              <w:rPr>
                <w:lang w:val="en-GB"/>
              </w:rPr>
              <w:t>00</w:t>
            </w:r>
          </w:p>
        </w:tc>
        <w:tc>
          <w:tcPr>
            <w:tcW w:w="931" w:type="dxa"/>
            <w:tcBorders>
              <w:top w:val="nil"/>
              <w:left w:val="nil"/>
              <w:bottom w:val="nil"/>
              <w:right w:val="nil"/>
            </w:tcBorders>
            <w:shd w:val="clear" w:color="auto" w:fill="auto"/>
            <w:noWrap/>
            <w:vAlign w:val="bottom"/>
            <w:hideMark/>
          </w:tcPr>
          <w:p w14:paraId="24650597" w14:textId="7A5ACE51" w:rsidR="00B24BE2" w:rsidRPr="00615BFB" w:rsidRDefault="00B24BE2" w:rsidP="00136F56">
            <w:pPr>
              <w:jc w:val="center"/>
              <w:rPr>
                <w:lang w:val="en-GB"/>
              </w:rPr>
            </w:pPr>
            <w:r w:rsidRPr="00CB1E6A">
              <w:t>42.91</w:t>
            </w:r>
            <w:r w:rsidR="00615BFB">
              <w:rPr>
                <w:lang w:val="en-GB"/>
              </w:rPr>
              <w:t>00</w:t>
            </w:r>
          </w:p>
        </w:tc>
      </w:tr>
      <w:tr w:rsidR="00CB1E6A" w:rsidRPr="00CB1E6A" w14:paraId="5BF17049" w14:textId="77777777" w:rsidTr="00615BFB">
        <w:trPr>
          <w:trHeight w:val="399"/>
        </w:trPr>
        <w:tc>
          <w:tcPr>
            <w:tcW w:w="2254" w:type="dxa"/>
            <w:tcBorders>
              <w:top w:val="nil"/>
              <w:left w:val="nil"/>
              <w:bottom w:val="nil"/>
              <w:right w:val="nil"/>
            </w:tcBorders>
            <w:shd w:val="clear" w:color="auto" w:fill="auto"/>
            <w:noWrap/>
            <w:vAlign w:val="bottom"/>
            <w:hideMark/>
          </w:tcPr>
          <w:p w14:paraId="1A714825"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06E97BD3" w14:textId="4F6CAEF8" w:rsidR="00B24BE2"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B24BE2" w:rsidRPr="00CB1E6A">
              <w:rPr>
                <w:vertAlign w:val="subscript"/>
              </w:rPr>
              <w:t xml:space="preserve"> </w:t>
            </w:r>
            <w:r w:rsidR="00B24BE2" w:rsidRPr="00CB1E6A">
              <w:rPr>
                <w:vertAlign w:val="superscript"/>
              </w:rPr>
              <w:t xml:space="preserve"> </w:t>
            </w:r>
            <w:r w:rsidR="00B24BE2" w:rsidRPr="00CB1E6A">
              <w:t>(g mg</w:t>
            </w:r>
            <w:r w:rsidR="00B24BE2" w:rsidRPr="00CB1E6A">
              <w:rPr>
                <w:vertAlign w:val="superscript"/>
              </w:rPr>
              <w:t>-1</w:t>
            </w:r>
            <w:r w:rsidR="00B24BE2" w:rsidRPr="00CB1E6A">
              <w:t xml:space="preserve"> min</w:t>
            </w:r>
            <w:r w:rsidR="00B24BE2" w:rsidRPr="00CB1E6A">
              <w:rPr>
                <w:vertAlign w:val="superscript"/>
              </w:rPr>
              <w:t>-1</w:t>
            </w:r>
            <w:r w:rsidR="00B24BE2" w:rsidRPr="00CB1E6A">
              <w:t>)</w:t>
            </w:r>
          </w:p>
        </w:tc>
        <w:tc>
          <w:tcPr>
            <w:tcW w:w="931" w:type="dxa"/>
            <w:tcBorders>
              <w:top w:val="nil"/>
              <w:left w:val="nil"/>
              <w:bottom w:val="nil"/>
              <w:right w:val="nil"/>
            </w:tcBorders>
            <w:shd w:val="clear" w:color="auto" w:fill="auto"/>
            <w:noWrap/>
            <w:vAlign w:val="bottom"/>
            <w:hideMark/>
          </w:tcPr>
          <w:p w14:paraId="464012F6" w14:textId="776DE72D" w:rsidR="00B24BE2" w:rsidRPr="00615BFB" w:rsidRDefault="00B24BE2" w:rsidP="00136F56">
            <w:pPr>
              <w:jc w:val="center"/>
              <w:rPr>
                <w:lang w:val="en-GB"/>
              </w:rPr>
            </w:pPr>
            <w:r w:rsidRPr="00CB1E6A">
              <w:t>0.02</w:t>
            </w:r>
            <w:r w:rsidR="00615BFB">
              <w:rPr>
                <w:lang w:val="en-GB"/>
              </w:rPr>
              <w:t>00</w:t>
            </w:r>
          </w:p>
        </w:tc>
        <w:tc>
          <w:tcPr>
            <w:tcW w:w="1043" w:type="dxa"/>
            <w:tcBorders>
              <w:top w:val="nil"/>
              <w:left w:val="nil"/>
              <w:bottom w:val="nil"/>
              <w:right w:val="nil"/>
            </w:tcBorders>
            <w:shd w:val="clear" w:color="auto" w:fill="auto"/>
            <w:noWrap/>
            <w:vAlign w:val="bottom"/>
            <w:hideMark/>
          </w:tcPr>
          <w:p w14:paraId="232441E2" w14:textId="1DF8FEC5" w:rsidR="00B24BE2" w:rsidRPr="00615BFB" w:rsidRDefault="00B24BE2" w:rsidP="00136F56">
            <w:pPr>
              <w:jc w:val="center"/>
              <w:rPr>
                <w:lang w:val="en-GB"/>
              </w:rPr>
            </w:pPr>
            <w:r w:rsidRPr="00CB1E6A">
              <w:t>0.02</w:t>
            </w:r>
            <w:r w:rsidR="00615BFB">
              <w:rPr>
                <w:lang w:val="en-GB"/>
              </w:rPr>
              <w:t>00</w:t>
            </w:r>
          </w:p>
        </w:tc>
        <w:tc>
          <w:tcPr>
            <w:tcW w:w="1043" w:type="dxa"/>
            <w:tcBorders>
              <w:top w:val="nil"/>
              <w:left w:val="nil"/>
              <w:bottom w:val="nil"/>
              <w:right w:val="nil"/>
            </w:tcBorders>
            <w:shd w:val="clear" w:color="auto" w:fill="auto"/>
            <w:noWrap/>
            <w:vAlign w:val="bottom"/>
            <w:hideMark/>
          </w:tcPr>
          <w:p w14:paraId="41003EC3" w14:textId="1E28206B" w:rsidR="00B24BE2" w:rsidRPr="00615BFB" w:rsidRDefault="00B24BE2" w:rsidP="00136F56">
            <w:pPr>
              <w:jc w:val="center"/>
              <w:rPr>
                <w:lang w:val="en-GB"/>
              </w:rPr>
            </w:pPr>
            <w:r w:rsidRPr="00CB1E6A">
              <w:t>0.01</w:t>
            </w:r>
            <w:r w:rsidR="00615BFB">
              <w:rPr>
                <w:lang w:val="en-GB"/>
              </w:rPr>
              <w:t>00</w:t>
            </w:r>
          </w:p>
        </w:tc>
        <w:tc>
          <w:tcPr>
            <w:tcW w:w="1043" w:type="dxa"/>
            <w:tcBorders>
              <w:top w:val="nil"/>
              <w:left w:val="nil"/>
              <w:bottom w:val="nil"/>
              <w:right w:val="nil"/>
            </w:tcBorders>
            <w:shd w:val="clear" w:color="auto" w:fill="auto"/>
            <w:noWrap/>
            <w:vAlign w:val="bottom"/>
            <w:hideMark/>
          </w:tcPr>
          <w:p w14:paraId="41749981" w14:textId="04706365" w:rsidR="00B24BE2" w:rsidRPr="00615BFB" w:rsidRDefault="00B24BE2" w:rsidP="00136F56">
            <w:pPr>
              <w:jc w:val="center"/>
              <w:rPr>
                <w:lang w:val="en-GB"/>
              </w:rPr>
            </w:pPr>
            <w:r w:rsidRPr="00CB1E6A">
              <w:t>0.003</w:t>
            </w:r>
            <w:r w:rsidR="00615BFB">
              <w:rPr>
                <w:lang w:val="en-GB"/>
              </w:rPr>
              <w:t>0</w:t>
            </w:r>
          </w:p>
        </w:tc>
        <w:tc>
          <w:tcPr>
            <w:tcW w:w="931" w:type="dxa"/>
            <w:tcBorders>
              <w:top w:val="nil"/>
              <w:left w:val="nil"/>
              <w:bottom w:val="nil"/>
              <w:right w:val="nil"/>
            </w:tcBorders>
            <w:shd w:val="clear" w:color="auto" w:fill="auto"/>
            <w:noWrap/>
            <w:vAlign w:val="bottom"/>
            <w:hideMark/>
          </w:tcPr>
          <w:p w14:paraId="3131BB76" w14:textId="66A1C7D8" w:rsidR="00B24BE2" w:rsidRPr="00615BFB" w:rsidRDefault="00B24BE2" w:rsidP="00136F56">
            <w:pPr>
              <w:jc w:val="center"/>
              <w:rPr>
                <w:lang w:val="en-GB"/>
              </w:rPr>
            </w:pPr>
            <w:r w:rsidRPr="00CB1E6A">
              <w:t>0.002</w:t>
            </w:r>
            <w:r w:rsidR="00615BFB">
              <w:rPr>
                <w:lang w:val="en-GB"/>
              </w:rPr>
              <w:t>0</w:t>
            </w:r>
          </w:p>
        </w:tc>
      </w:tr>
      <w:tr w:rsidR="00CB1E6A" w:rsidRPr="00CB1E6A" w14:paraId="2188BEA4" w14:textId="77777777" w:rsidTr="00615BFB">
        <w:trPr>
          <w:trHeight w:val="399"/>
        </w:trPr>
        <w:tc>
          <w:tcPr>
            <w:tcW w:w="2254" w:type="dxa"/>
            <w:tcBorders>
              <w:top w:val="nil"/>
              <w:left w:val="nil"/>
              <w:bottom w:val="nil"/>
              <w:right w:val="nil"/>
            </w:tcBorders>
            <w:shd w:val="clear" w:color="auto" w:fill="auto"/>
            <w:noWrap/>
            <w:vAlign w:val="bottom"/>
            <w:hideMark/>
          </w:tcPr>
          <w:p w14:paraId="586D993A"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7F9C37CF" w14:textId="77777777" w:rsidR="00B24BE2" w:rsidRPr="00CB1E6A" w:rsidRDefault="00B24BE2" w:rsidP="00136F56">
            <w:r w:rsidRPr="00CB1E6A">
              <w:t>R</w:t>
            </w:r>
            <w:r w:rsidRPr="00CB1E6A">
              <w:rPr>
                <w:vertAlign w:val="superscript"/>
              </w:rPr>
              <w:t>2</w:t>
            </w:r>
          </w:p>
        </w:tc>
        <w:tc>
          <w:tcPr>
            <w:tcW w:w="931" w:type="dxa"/>
            <w:tcBorders>
              <w:top w:val="nil"/>
              <w:left w:val="nil"/>
              <w:bottom w:val="nil"/>
              <w:right w:val="nil"/>
            </w:tcBorders>
            <w:shd w:val="clear" w:color="auto" w:fill="auto"/>
            <w:noWrap/>
            <w:vAlign w:val="bottom"/>
            <w:hideMark/>
          </w:tcPr>
          <w:p w14:paraId="2715F610" w14:textId="77777777" w:rsidR="00B24BE2" w:rsidRPr="00CB1E6A" w:rsidRDefault="00B24BE2" w:rsidP="00136F56">
            <w:pPr>
              <w:jc w:val="center"/>
            </w:pPr>
            <w:r w:rsidRPr="00CB1E6A">
              <w:t>0.9984</w:t>
            </w:r>
          </w:p>
        </w:tc>
        <w:tc>
          <w:tcPr>
            <w:tcW w:w="1043" w:type="dxa"/>
            <w:tcBorders>
              <w:top w:val="nil"/>
              <w:left w:val="nil"/>
              <w:bottom w:val="nil"/>
              <w:right w:val="nil"/>
            </w:tcBorders>
            <w:shd w:val="clear" w:color="auto" w:fill="auto"/>
            <w:noWrap/>
            <w:vAlign w:val="bottom"/>
            <w:hideMark/>
          </w:tcPr>
          <w:p w14:paraId="108D9304" w14:textId="77777777" w:rsidR="00B24BE2" w:rsidRPr="00CB1E6A" w:rsidRDefault="00B24BE2" w:rsidP="00136F56">
            <w:pPr>
              <w:jc w:val="center"/>
            </w:pPr>
            <w:r w:rsidRPr="00CB1E6A">
              <w:t>0.9996</w:t>
            </w:r>
          </w:p>
        </w:tc>
        <w:tc>
          <w:tcPr>
            <w:tcW w:w="1043" w:type="dxa"/>
            <w:tcBorders>
              <w:top w:val="nil"/>
              <w:left w:val="nil"/>
              <w:bottom w:val="nil"/>
              <w:right w:val="nil"/>
            </w:tcBorders>
            <w:shd w:val="clear" w:color="auto" w:fill="auto"/>
            <w:noWrap/>
            <w:vAlign w:val="bottom"/>
            <w:hideMark/>
          </w:tcPr>
          <w:p w14:paraId="224DB3B5" w14:textId="77777777" w:rsidR="00B24BE2" w:rsidRPr="00CB1E6A" w:rsidRDefault="00B24BE2" w:rsidP="00136F56">
            <w:pPr>
              <w:jc w:val="center"/>
            </w:pPr>
            <w:r w:rsidRPr="00CB1E6A">
              <w:t>0.9997</w:t>
            </w:r>
          </w:p>
        </w:tc>
        <w:tc>
          <w:tcPr>
            <w:tcW w:w="1043" w:type="dxa"/>
            <w:tcBorders>
              <w:top w:val="nil"/>
              <w:left w:val="nil"/>
              <w:bottom w:val="nil"/>
              <w:right w:val="nil"/>
            </w:tcBorders>
            <w:shd w:val="clear" w:color="auto" w:fill="auto"/>
            <w:noWrap/>
            <w:vAlign w:val="bottom"/>
            <w:hideMark/>
          </w:tcPr>
          <w:p w14:paraId="19F3E386" w14:textId="3E4476E6" w:rsidR="00B24BE2" w:rsidRPr="00615BFB" w:rsidRDefault="00B24BE2" w:rsidP="00136F56">
            <w:pPr>
              <w:jc w:val="center"/>
              <w:rPr>
                <w:lang w:val="en-GB"/>
              </w:rPr>
            </w:pPr>
            <w:r w:rsidRPr="00CB1E6A">
              <w:t>1</w:t>
            </w:r>
            <w:r w:rsidR="00615BFB">
              <w:rPr>
                <w:lang w:val="en-GB"/>
              </w:rPr>
              <w:t>.0000</w:t>
            </w:r>
          </w:p>
        </w:tc>
        <w:tc>
          <w:tcPr>
            <w:tcW w:w="931" w:type="dxa"/>
            <w:tcBorders>
              <w:top w:val="nil"/>
              <w:left w:val="nil"/>
              <w:bottom w:val="nil"/>
              <w:right w:val="nil"/>
            </w:tcBorders>
            <w:shd w:val="clear" w:color="auto" w:fill="auto"/>
            <w:noWrap/>
            <w:vAlign w:val="bottom"/>
            <w:hideMark/>
          </w:tcPr>
          <w:p w14:paraId="3C6C4B12" w14:textId="77777777" w:rsidR="00B24BE2" w:rsidRPr="00CB1E6A" w:rsidRDefault="00B24BE2" w:rsidP="00136F56">
            <w:pPr>
              <w:jc w:val="center"/>
            </w:pPr>
            <w:r w:rsidRPr="00CB1E6A">
              <w:t>0.9999</w:t>
            </w:r>
          </w:p>
        </w:tc>
      </w:tr>
      <w:tr w:rsidR="00CB1E6A" w:rsidRPr="00CB1E6A" w14:paraId="36B4EACC" w14:textId="77777777" w:rsidTr="00615BFB">
        <w:trPr>
          <w:trHeight w:val="374"/>
        </w:trPr>
        <w:tc>
          <w:tcPr>
            <w:tcW w:w="2254" w:type="dxa"/>
            <w:tcBorders>
              <w:top w:val="nil"/>
              <w:left w:val="nil"/>
              <w:bottom w:val="nil"/>
              <w:right w:val="nil"/>
            </w:tcBorders>
            <w:shd w:val="clear" w:color="auto" w:fill="auto"/>
            <w:noWrap/>
            <w:vAlign w:val="bottom"/>
            <w:hideMark/>
          </w:tcPr>
          <w:p w14:paraId="16066FE6"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0FFF87A0" w14:textId="77777777" w:rsidR="00B24BE2" w:rsidRPr="00CB1E6A" w:rsidRDefault="00B24BE2" w:rsidP="00136F56">
            <w:r w:rsidRPr="00CB1E6A">
              <w:t>S.D (%)</w:t>
            </w:r>
          </w:p>
        </w:tc>
        <w:tc>
          <w:tcPr>
            <w:tcW w:w="931" w:type="dxa"/>
            <w:tcBorders>
              <w:top w:val="nil"/>
              <w:left w:val="nil"/>
              <w:bottom w:val="nil"/>
              <w:right w:val="nil"/>
            </w:tcBorders>
            <w:shd w:val="clear" w:color="auto" w:fill="auto"/>
            <w:noWrap/>
            <w:vAlign w:val="bottom"/>
            <w:hideMark/>
          </w:tcPr>
          <w:p w14:paraId="5902BA06" w14:textId="77777777" w:rsidR="00B24BE2" w:rsidRPr="00CB1E6A" w:rsidRDefault="00B24BE2" w:rsidP="00136F56">
            <w:pPr>
              <w:jc w:val="center"/>
            </w:pPr>
            <w:r w:rsidRPr="00CB1E6A">
              <w:t>0.0075</w:t>
            </w:r>
          </w:p>
        </w:tc>
        <w:tc>
          <w:tcPr>
            <w:tcW w:w="1043" w:type="dxa"/>
            <w:tcBorders>
              <w:top w:val="nil"/>
              <w:left w:val="nil"/>
              <w:bottom w:val="nil"/>
              <w:right w:val="nil"/>
            </w:tcBorders>
            <w:shd w:val="clear" w:color="auto" w:fill="auto"/>
            <w:noWrap/>
            <w:vAlign w:val="bottom"/>
            <w:hideMark/>
          </w:tcPr>
          <w:p w14:paraId="58A75B29" w14:textId="77777777" w:rsidR="00B24BE2" w:rsidRPr="00CB1E6A" w:rsidRDefault="00B24BE2" w:rsidP="00136F56">
            <w:pPr>
              <w:jc w:val="center"/>
            </w:pPr>
            <w:r w:rsidRPr="00CB1E6A">
              <w:t>0.0196</w:t>
            </w:r>
          </w:p>
        </w:tc>
        <w:tc>
          <w:tcPr>
            <w:tcW w:w="1043" w:type="dxa"/>
            <w:tcBorders>
              <w:top w:val="nil"/>
              <w:left w:val="nil"/>
              <w:bottom w:val="nil"/>
              <w:right w:val="nil"/>
            </w:tcBorders>
            <w:shd w:val="clear" w:color="auto" w:fill="auto"/>
            <w:noWrap/>
            <w:vAlign w:val="bottom"/>
            <w:hideMark/>
          </w:tcPr>
          <w:p w14:paraId="27610BB6" w14:textId="77777777" w:rsidR="00B24BE2" w:rsidRPr="00CB1E6A" w:rsidRDefault="00B24BE2" w:rsidP="00136F56">
            <w:pPr>
              <w:jc w:val="center"/>
            </w:pPr>
            <w:r w:rsidRPr="00CB1E6A">
              <w:t>0.0861</w:t>
            </w:r>
          </w:p>
        </w:tc>
        <w:tc>
          <w:tcPr>
            <w:tcW w:w="1043" w:type="dxa"/>
            <w:tcBorders>
              <w:top w:val="nil"/>
              <w:left w:val="nil"/>
              <w:bottom w:val="nil"/>
              <w:right w:val="nil"/>
            </w:tcBorders>
            <w:shd w:val="clear" w:color="auto" w:fill="auto"/>
            <w:noWrap/>
            <w:vAlign w:val="bottom"/>
            <w:hideMark/>
          </w:tcPr>
          <w:p w14:paraId="510B1A76" w14:textId="77777777" w:rsidR="00B24BE2" w:rsidRPr="00CB1E6A" w:rsidRDefault="00B24BE2" w:rsidP="00136F56">
            <w:pPr>
              <w:jc w:val="center"/>
            </w:pPr>
            <w:r w:rsidRPr="00CB1E6A">
              <w:t>0.4835</w:t>
            </w:r>
          </w:p>
        </w:tc>
        <w:tc>
          <w:tcPr>
            <w:tcW w:w="931" w:type="dxa"/>
            <w:tcBorders>
              <w:top w:val="nil"/>
              <w:left w:val="nil"/>
              <w:bottom w:val="nil"/>
              <w:right w:val="nil"/>
            </w:tcBorders>
            <w:shd w:val="clear" w:color="auto" w:fill="auto"/>
            <w:noWrap/>
            <w:vAlign w:val="bottom"/>
            <w:hideMark/>
          </w:tcPr>
          <w:p w14:paraId="3202F670" w14:textId="77777777" w:rsidR="00B24BE2" w:rsidRPr="00CB1E6A" w:rsidRDefault="00B24BE2" w:rsidP="00136F56">
            <w:pPr>
              <w:jc w:val="center"/>
            </w:pPr>
            <w:r w:rsidRPr="00CB1E6A">
              <w:t>0.5302</w:t>
            </w:r>
          </w:p>
        </w:tc>
      </w:tr>
      <w:tr w:rsidR="00CB1E6A" w:rsidRPr="00CB1E6A" w14:paraId="7D04AFF4" w14:textId="77777777" w:rsidTr="00615BFB">
        <w:trPr>
          <w:trHeight w:val="374"/>
        </w:trPr>
        <w:tc>
          <w:tcPr>
            <w:tcW w:w="2254" w:type="dxa"/>
            <w:tcBorders>
              <w:top w:val="nil"/>
              <w:left w:val="nil"/>
              <w:bottom w:val="nil"/>
              <w:right w:val="nil"/>
            </w:tcBorders>
            <w:shd w:val="clear" w:color="auto" w:fill="auto"/>
            <w:noWrap/>
            <w:vAlign w:val="bottom"/>
            <w:hideMark/>
          </w:tcPr>
          <w:p w14:paraId="55A07238"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074AAD95" w14:textId="5E2EDBAB" w:rsidR="00B24BE2" w:rsidRPr="00CB1E6A" w:rsidRDefault="00865525" w:rsidP="00136F56">
            <w:r w:rsidRPr="00865525">
              <w:rPr>
                <w:i/>
                <w:iCs/>
              </w:rPr>
              <w:t>χ</w:t>
            </w:r>
            <w:r w:rsidRPr="00CB1E6A">
              <w:rPr>
                <w:vertAlign w:val="superscript"/>
              </w:rPr>
              <w:t>2</w:t>
            </w:r>
          </w:p>
        </w:tc>
        <w:tc>
          <w:tcPr>
            <w:tcW w:w="931" w:type="dxa"/>
            <w:tcBorders>
              <w:top w:val="nil"/>
              <w:left w:val="nil"/>
              <w:bottom w:val="nil"/>
              <w:right w:val="nil"/>
            </w:tcBorders>
            <w:shd w:val="clear" w:color="auto" w:fill="auto"/>
            <w:noWrap/>
            <w:vAlign w:val="bottom"/>
            <w:hideMark/>
          </w:tcPr>
          <w:p w14:paraId="56F1DB6F" w14:textId="4FDA7675" w:rsidR="00B24BE2" w:rsidRPr="00CB1E6A" w:rsidRDefault="00B24BE2" w:rsidP="00136F56">
            <w:pPr>
              <w:jc w:val="center"/>
            </w:pPr>
            <w:r w:rsidRPr="00CB1E6A">
              <w:t xml:space="preserve">4.7 </w:t>
            </w:r>
            <m:oMath>
              <m:r>
                <w:rPr>
                  <w:rFonts w:ascii="Cambria Math" w:hAnsi="Cambria Math"/>
                </w:rPr>
                <m:t>×</m:t>
              </m:r>
            </m:oMath>
            <w:r w:rsidRPr="00CB1E6A">
              <w:t xml:space="preserve"> 10</w:t>
            </w:r>
            <w:r w:rsidRPr="00CB1E6A">
              <w:rPr>
                <w:vertAlign w:val="superscript"/>
              </w:rPr>
              <w:t>-7</w:t>
            </w:r>
          </w:p>
        </w:tc>
        <w:tc>
          <w:tcPr>
            <w:tcW w:w="1043" w:type="dxa"/>
            <w:tcBorders>
              <w:top w:val="nil"/>
              <w:left w:val="nil"/>
              <w:bottom w:val="nil"/>
              <w:right w:val="nil"/>
            </w:tcBorders>
            <w:shd w:val="clear" w:color="auto" w:fill="auto"/>
            <w:noWrap/>
            <w:vAlign w:val="bottom"/>
            <w:hideMark/>
          </w:tcPr>
          <w:p w14:paraId="177C14E8" w14:textId="74FECD7F" w:rsidR="00B24BE2" w:rsidRPr="00CB1E6A" w:rsidRDefault="00B24BE2" w:rsidP="00136F56">
            <w:pPr>
              <w:jc w:val="center"/>
            </w:pPr>
            <w:r w:rsidRPr="00CB1E6A">
              <w:t xml:space="preserve">7.3 </w:t>
            </w:r>
            <m:oMath>
              <m:r>
                <w:rPr>
                  <w:rFonts w:ascii="Cambria Math" w:hAnsi="Cambria Math"/>
                </w:rPr>
                <m:t>×</m:t>
              </m:r>
            </m:oMath>
            <w:r w:rsidRPr="00CB1E6A">
              <w:t xml:space="preserve"> 10</w:t>
            </w:r>
            <w:r w:rsidRPr="00CB1E6A">
              <w:rPr>
                <w:vertAlign w:val="superscript"/>
              </w:rPr>
              <w:t>-6</w:t>
            </w:r>
          </w:p>
        </w:tc>
        <w:tc>
          <w:tcPr>
            <w:tcW w:w="1043" w:type="dxa"/>
            <w:tcBorders>
              <w:top w:val="nil"/>
              <w:left w:val="nil"/>
              <w:bottom w:val="nil"/>
              <w:right w:val="nil"/>
            </w:tcBorders>
            <w:shd w:val="clear" w:color="auto" w:fill="auto"/>
            <w:noWrap/>
            <w:vAlign w:val="bottom"/>
            <w:hideMark/>
          </w:tcPr>
          <w:p w14:paraId="0E3ACB1F" w14:textId="77777777" w:rsidR="00B24BE2" w:rsidRPr="00CB1E6A" w:rsidRDefault="00B24BE2" w:rsidP="00136F56">
            <w:pPr>
              <w:jc w:val="center"/>
            </w:pPr>
            <w:r w:rsidRPr="00CB1E6A">
              <w:t>0.0002</w:t>
            </w:r>
          </w:p>
        </w:tc>
        <w:tc>
          <w:tcPr>
            <w:tcW w:w="1043" w:type="dxa"/>
            <w:tcBorders>
              <w:top w:val="nil"/>
              <w:left w:val="nil"/>
              <w:bottom w:val="nil"/>
              <w:right w:val="nil"/>
            </w:tcBorders>
            <w:shd w:val="clear" w:color="auto" w:fill="auto"/>
            <w:noWrap/>
            <w:vAlign w:val="bottom"/>
            <w:hideMark/>
          </w:tcPr>
          <w:p w14:paraId="008F18A4" w14:textId="77777777" w:rsidR="00B24BE2" w:rsidRPr="00CB1E6A" w:rsidRDefault="00B24BE2" w:rsidP="00136F56">
            <w:pPr>
              <w:jc w:val="center"/>
            </w:pPr>
            <w:r w:rsidRPr="00CB1E6A">
              <w:t>0.0109</w:t>
            </w:r>
          </w:p>
        </w:tc>
        <w:tc>
          <w:tcPr>
            <w:tcW w:w="931" w:type="dxa"/>
            <w:tcBorders>
              <w:top w:val="nil"/>
              <w:left w:val="nil"/>
              <w:bottom w:val="nil"/>
              <w:right w:val="nil"/>
            </w:tcBorders>
            <w:shd w:val="clear" w:color="auto" w:fill="auto"/>
            <w:noWrap/>
            <w:vAlign w:val="bottom"/>
            <w:hideMark/>
          </w:tcPr>
          <w:p w14:paraId="0CB0FDC9" w14:textId="77777777" w:rsidR="00B24BE2" w:rsidRPr="00CB1E6A" w:rsidRDefault="00B24BE2" w:rsidP="00136F56">
            <w:pPr>
              <w:jc w:val="center"/>
            </w:pPr>
            <w:r w:rsidRPr="00CB1E6A">
              <w:t>0.0193</w:t>
            </w:r>
          </w:p>
        </w:tc>
      </w:tr>
      <w:tr w:rsidR="00CB1E6A" w:rsidRPr="00CB1E6A" w14:paraId="73F00A12" w14:textId="77777777" w:rsidTr="00615BFB">
        <w:trPr>
          <w:trHeight w:val="314"/>
        </w:trPr>
        <w:tc>
          <w:tcPr>
            <w:tcW w:w="2254" w:type="dxa"/>
            <w:tcBorders>
              <w:top w:val="nil"/>
              <w:left w:val="nil"/>
              <w:bottom w:val="nil"/>
              <w:right w:val="nil"/>
            </w:tcBorders>
            <w:shd w:val="clear" w:color="auto" w:fill="auto"/>
            <w:noWrap/>
            <w:vAlign w:val="bottom"/>
            <w:hideMark/>
          </w:tcPr>
          <w:p w14:paraId="37DF283A"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07170F9E" w14:textId="77777777" w:rsidR="00B24BE2" w:rsidRPr="00CB1E6A" w:rsidRDefault="00B24BE2" w:rsidP="00136F56">
            <w:r w:rsidRPr="00CB1E6A">
              <w:t>ARE</w:t>
            </w:r>
          </w:p>
        </w:tc>
        <w:tc>
          <w:tcPr>
            <w:tcW w:w="931" w:type="dxa"/>
            <w:tcBorders>
              <w:top w:val="nil"/>
              <w:left w:val="nil"/>
              <w:bottom w:val="nil"/>
              <w:right w:val="nil"/>
            </w:tcBorders>
            <w:shd w:val="clear" w:color="auto" w:fill="auto"/>
            <w:noWrap/>
            <w:vAlign w:val="bottom"/>
            <w:hideMark/>
          </w:tcPr>
          <w:p w14:paraId="1ABECC02" w14:textId="77777777" w:rsidR="00B24BE2" w:rsidRPr="00CB1E6A" w:rsidRDefault="00B24BE2" w:rsidP="00136F56">
            <w:pPr>
              <w:jc w:val="center"/>
            </w:pPr>
            <w:r w:rsidRPr="00CB1E6A">
              <w:t>0.0049</w:t>
            </w:r>
          </w:p>
        </w:tc>
        <w:tc>
          <w:tcPr>
            <w:tcW w:w="1043" w:type="dxa"/>
            <w:tcBorders>
              <w:top w:val="nil"/>
              <w:left w:val="nil"/>
              <w:bottom w:val="nil"/>
              <w:right w:val="nil"/>
            </w:tcBorders>
            <w:shd w:val="clear" w:color="auto" w:fill="auto"/>
            <w:noWrap/>
            <w:vAlign w:val="bottom"/>
            <w:hideMark/>
          </w:tcPr>
          <w:p w14:paraId="24A537A1" w14:textId="77777777" w:rsidR="00B24BE2" w:rsidRPr="00CB1E6A" w:rsidRDefault="00B24BE2" w:rsidP="00136F56">
            <w:pPr>
              <w:jc w:val="center"/>
            </w:pPr>
            <w:r w:rsidRPr="00CB1E6A">
              <w:t>0.0131</w:t>
            </w:r>
          </w:p>
        </w:tc>
        <w:tc>
          <w:tcPr>
            <w:tcW w:w="1043" w:type="dxa"/>
            <w:tcBorders>
              <w:top w:val="nil"/>
              <w:left w:val="nil"/>
              <w:bottom w:val="nil"/>
              <w:right w:val="nil"/>
            </w:tcBorders>
            <w:shd w:val="clear" w:color="auto" w:fill="auto"/>
            <w:noWrap/>
            <w:vAlign w:val="bottom"/>
            <w:hideMark/>
          </w:tcPr>
          <w:p w14:paraId="7153D93A" w14:textId="77777777" w:rsidR="00B24BE2" w:rsidRPr="00CB1E6A" w:rsidRDefault="00B24BE2" w:rsidP="00136F56">
            <w:pPr>
              <w:jc w:val="center"/>
            </w:pPr>
            <w:r w:rsidRPr="00CB1E6A">
              <w:t>0.0576</w:t>
            </w:r>
          </w:p>
        </w:tc>
        <w:tc>
          <w:tcPr>
            <w:tcW w:w="1043" w:type="dxa"/>
            <w:tcBorders>
              <w:top w:val="nil"/>
              <w:left w:val="nil"/>
              <w:bottom w:val="nil"/>
              <w:right w:val="nil"/>
            </w:tcBorders>
            <w:shd w:val="clear" w:color="auto" w:fill="auto"/>
            <w:noWrap/>
            <w:vAlign w:val="bottom"/>
            <w:hideMark/>
          </w:tcPr>
          <w:p w14:paraId="38C179AF" w14:textId="77777777" w:rsidR="00B24BE2" w:rsidRPr="00CB1E6A" w:rsidRDefault="00B24BE2" w:rsidP="00136F56">
            <w:pPr>
              <w:jc w:val="center"/>
            </w:pPr>
            <w:r w:rsidRPr="00CB1E6A">
              <w:t>0.3287</w:t>
            </w:r>
          </w:p>
        </w:tc>
        <w:tc>
          <w:tcPr>
            <w:tcW w:w="931" w:type="dxa"/>
            <w:tcBorders>
              <w:top w:val="nil"/>
              <w:left w:val="nil"/>
              <w:bottom w:val="nil"/>
              <w:right w:val="nil"/>
            </w:tcBorders>
            <w:shd w:val="clear" w:color="auto" w:fill="auto"/>
            <w:noWrap/>
            <w:vAlign w:val="bottom"/>
            <w:hideMark/>
          </w:tcPr>
          <w:p w14:paraId="716612E7" w14:textId="77777777" w:rsidR="00B24BE2" w:rsidRPr="00CB1E6A" w:rsidRDefault="00B24BE2" w:rsidP="00136F56">
            <w:pPr>
              <w:jc w:val="center"/>
            </w:pPr>
            <w:r w:rsidRPr="00CB1E6A">
              <w:t>0.3611</w:t>
            </w:r>
          </w:p>
        </w:tc>
      </w:tr>
      <w:tr w:rsidR="00CB1E6A" w:rsidRPr="00CB1E6A" w14:paraId="4F44E26E" w14:textId="77777777" w:rsidTr="00615BFB">
        <w:trPr>
          <w:trHeight w:val="399"/>
        </w:trPr>
        <w:tc>
          <w:tcPr>
            <w:tcW w:w="2254" w:type="dxa"/>
            <w:tcBorders>
              <w:top w:val="nil"/>
              <w:left w:val="nil"/>
              <w:bottom w:val="nil"/>
              <w:right w:val="nil"/>
            </w:tcBorders>
            <w:shd w:val="clear" w:color="auto" w:fill="auto"/>
            <w:noWrap/>
            <w:vAlign w:val="bottom"/>
            <w:hideMark/>
          </w:tcPr>
          <w:p w14:paraId="05012F15" w14:textId="77777777" w:rsidR="00B24BE2" w:rsidRPr="00CB1E6A" w:rsidRDefault="00B24BE2" w:rsidP="00136F56">
            <w:r w:rsidRPr="00CB1E6A">
              <w:t>AVRAMI</w:t>
            </w:r>
          </w:p>
        </w:tc>
        <w:tc>
          <w:tcPr>
            <w:tcW w:w="2385" w:type="dxa"/>
            <w:tcBorders>
              <w:top w:val="nil"/>
              <w:left w:val="nil"/>
              <w:bottom w:val="nil"/>
              <w:right w:val="nil"/>
            </w:tcBorders>
            <w:shd w:val="clear" w:color="auto" w:fill="auto"/>
            <w:noWrap/>
            <w:vAlign w:val="bottom"/>
            <w:hideMark/>
          </w:tcPr>
          <w:p w14:paraId="1977DA6D" w14:textId="77777777" w:rsidR="00B24BE2" w:rsidRPr="00CB1E6A" w:rsidRDefault="00B24BE2" w:rsidP="00136F56">
            <w:r w:rsidRPr="00CB1E6A">
              <w:t>n</w:t>
            </w:r>
            <w:r w:rsidRPr="00CB1E6A">
              <w:rPr>
                <w:vertAlign w:val="subscript"/>
              </w:rPr>
              <w:t>AV</w:t>
            </w:r>
          </w:p>
        </w:tc>
        <w:tc>
          <w:tcPr>
            <w:tcW w:w="931" w:type="dxa"/>
            <w:tcBorders>
              <w:top w:val="nil"/>
              <w:left w:val="nil"/>
              <w:bottom w:val="nil"/>
              <w:right w:val="nil"/>
            </w:tcBorders>
            <w:shd w:val="clear" w:color="auto" w:fill="auto"/>
            <w:noWrap/>
            <w:vAlign w:val="bottom"/>
            <w:hideMark/>
          </w:tcPr>
          <w:p w14:paraId="26033801" w14:textId="77777777" w:rsidR="00B24BE2" w:rsidRPr="00CB1E6A" w:rsidRDefault="00B24BE2" w:rsidP="00136F56">
            <w:pPr>
              <w:jc w:val="center"/>
            </w:pPr>
            <w:r w:rsidRPr="00CB1E6A">
              <w:t>0.2808</w:t>
            </w:r>
          </w:p>
        </w:tc>
        <w:tc>
          <w:tcPr>
            <w:tcW w:w="1043" w:type="dxa"/>
            <w:tcBorders>
              <w:top w:val="nil"/>
              <w:left w:val="nil"/>
              <w:bottom w:val="nil"/>
              <w:right w:val="nil"/>
            </w:tcBorders>
            <w:shd w:val="clear" w:color="auto" w:fill="auto"/>
            <w:noWrap/>
            <w:vAlign w:val="bottom"/>
            <w:hideMark/>
          </w:tcPr>
          <w:p w14:paraId="64883EE0" w14:textId="77777777" w:rsidR="00B24BE2" w:rsidRPr="00CB1E6A" w:rsidRDefault="00B24BE2" w:rsidP="00136F56">
            <w:pPr>
              <w:jc w:val="center"/>
            </w:pPr>
            <w:r w:rsidRPr="00CB1E6A">
              <w:t>0.4061</w:t>
            </w:r>
          </w:p>
        </w:tc>
        <w:tc>
          <w:tcPr>
            <w:tcW w:w="1043" w:type="dxa"/>
            <w:tcBorders>
              <w:top w:val="nil"/>
              <w:left w:val="nil"/>
              <w:bottom w:val="nil"/>
              <w:right w:val="nil"/>
            </w:tcBorders>
            <w:shd w:val="clear" w:color="auto" w:fill="auto"/>
            <w:noWrap/>
            <w:vAlign w:val="bottom"/>
            <w:hideMark/>
          </w:tcPr>
          <w:p w14:paraId="59E10046" w14:textId="77777777" w:rsidR="00B24BE2" w:rsidRPr="00CB1E6A" w:rsidRDefault="00B24BE2" w:rsidP="00136F56">
            <w:pPr>
              <w:jc w:val="center"/>
            </w:pPr>
            <w:r w:rsidRPr="00CB1E6A">
              <w:t>0.4039</w:t>
            </w:r>
          </w:p>
        </w:tc>
        <w:tc>
          <w:tcPr>
            <w:tcW w:w="1043" w:type="dxa"/>
            <w:tcBorders>
              <w:top w:val="nil"/>
              <w:left w:val="nil"/>
              <w:bottom w:val="nil"/>
              <w:right w:val="nil"/>
            </w:tcBorders>
            <w:shd w:val="clear" w:color="auto" w:fill="auto"/>
            <w:noWrap/>
            <w:vAlign w:val="bottom"/>
            <w:hideMark/>
          </w:tcPr>
          <w:p w14:paraId="27D462A9" w14:textId="77777777" w:rsidR="00B24BE2" w:rsidRPr="00CB1E6A" w:rsidRDefault="00B24BE2" w:rsidP="00136F56">
            <w:pPr>
              <w:jc w:val="center"/>
            </w:pPr>
            <w:r w:rsidRPr="00CB1E6A">
              <w:t>0.5863</w:t>
            </w:r>
          </w:p>
        </w:tc>
        <w:tc>
          <w:tcPr>
            <w:tcW w:w="931" w:type="dxa"/>
            <w:tcBorders>
              <w:top w:val="nil"/>
              <w:left w:val="nil"/>
              <w:bottom w:val="nil"/>
              <w:right w:val="nil"/>
            </w:tcBorders>
            <w:shd w:val="clear" w:color="auto" w:fill="auto"/>
            <w:noWrap/>
            <w:vAlign w:val="bottom"/>
            <w:hideMark/>
          </w:tcPr>
          <w:p w14:paraId="19D9B015" w14:textId="77777777" w:rsidR="00B24BE2" w:rsidRPr="00CB1E6A" w:rsidRDefault="00B24BE2" w:rsidP="00136F56">
            <w:pPr>
              <w:jc w:val="center"/>
            </w:pPr>
            <w:r w:rsidRPr="00CB1E6A">
              <w:t>0.5705</w:t>
            </w:r>
          </w:p>
        </w:tc>
      </w:tr>
      <w:tr w:rsidR="00CB1E6A" w:rsidRPr="00CB1E6A" w14:paraId="1D99282B" w14:textId="77777777" w:rsidTr="00615BFB">
        <w:trPr>
          <w:trHeight w:val="399"/>
        </w:trPr>
        <w:tc>
          <w:tcPr>
            <w:tcW w:w="2254" w:type="dxa"/>
            <w:tcBorders>
              <w:top w:val="nil"/>
              <w:left w:val="nil"/>
              <w:bottom w:val="nil"/>
              <w:right w:val="nil"/>
            </w:tcBorders>
            <w:shd w:val="clear" w:color="auto" w:fill="auto"/>
            <w:noWrap/>
            <w:vAlign w:val="bottom"/>
            <w:hideMark/>
          </w:tcPr>
          <w:p w14:paraId="20AF76C5"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066C311F" w14:textId="33B2D918" w:rsidR="00B24BE2"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B24BE2" w:rsidRPr="00CB1E6A">
              <w:t xml:space="preserve"> (min</w:t>
            </w:r>
            <w:r w:rsidR="00B24BE2" w:rsidRPr="00CB1E6A">
              <w:rPr>
                <w:vertAlign w:val="superscript"/>
              </w:rPr>
              <w:t>-1</w:t>
            </w:r>
            <w:r w:rsidR="00B24BE2" w:rsidRPr="00CB1E6A">
              <w:t>)</w:t>
            </w:r>
          </w:p>
        </w:tc>
        <w:tc>
          <w:tcPr>
            <w:tcW w:w="931" w:type="dxa"/>
            <w:tcBorders>
              <w:top w:val="nil"/>
              <w:left w:val="nil"/>
              <w:bottom w:val="nil"/>
              <w:right w:val="nil"/>
            </w:tcBorders>
            <w:shd w:val="clear" w:color="auto" w:fill="auto"/>
            <w:noWrap/>
            <w:vAlign w:val="bottom"/>
            <w:hideMark/>
          </w:tcPr>
          <w:p w14:paraId="7FA525A9" w14:textId="7B943A9B" w:rsidR="00B24BE2" w:rsidRPr="00615BFB" w:rsidRDefault="00B24BE2" w:rsidP="00136F56">
            <w:pPr>
              <w:jc w:val="center"/>
              <w:rPr>
                <w:lang w:val="en-GB"/>
              </w:rPr>
            </w:pPr>
            <w:r w:rsidRPr="00CB1E6A">
              <w:t>0.4</w:t>
            </w:r>
            <w:r w:rsidR="00615BFB">
              <w:rPr>
                <w:lang w:val="en-GB"/>
              </w:rPr>
              <w:t>000</w:t>
            </w:r>
          </w:p>
        </w:tc>
        <w:tc>
          <w:tcPr>
            <w:tcW w:w="1043" w:type="dxa"/>
            <w:tcBorders>
              <w:top w:val="nil"/>
              <w:left w:val="nil"/>
              <w:bottom w:val="nil"/>
              <w:right w:val="nil"/>
            </w:tcBorders>
            <w:shd w:val="clear" w:color="auto" w:fill="auto"/>
            <w:noWrap/>
            <w:vAlign w:val="bottom"/>
            <w:hideMark/>
          </w:tcPr>
          <w:p w14:paraId="7DA2B575" w14:textId="3246E9D2" w:rsidR="00B24BE2" w:rsidRPr="00615BFB" w:rsidRDefault="00B24BE2" w:rsidP="00136F56">
            <w:pPr>
              <w:jc w:val="center"/>
              <w:rPr>
                <w:lang w:val="en-GB"/>
              </w:rPr>
            </w:pPr>
            <w:r w:rsidRPr="00CB1E6A">
              <w:t>0.2</w:t>
            </w:r>
            <w:r w:rsidR="00615BFB">
              <w:rPr>
                <w:lang w:val="en-GB"/>
              </w:rPr>
              <w:t>000</w:t>
            </w:r>
          </w:p>
        </w:tc>
        <w:tc>
          <w:tcPr>
            <w:tcW w:w="1043" w:type="dxa"/>
            <w:tcBorders>
              <w:top w:val="nil"/>
              <w:left w:val="nil"/>
              <w:bottom w:val="nil"/>
              <w:right w:val="nil"/>
            </w:tcBorders>
            <w:shd w:val="clear" w:color="auto" w:fill="auto"/>
            <w:noWrap/>
            <w:vAlign w:val="bottom"/>
            <w:hideMark/>
          </w:tcPr>
          <w:p w14:paraId="66184D73" w14:textId="3EFE1401" w:rsidR="00B24BE2" w:rsidRPr="00615BFB" w:rsidRDefault="00B24BE2" w:rsidP="00136F56">
            <w:pPr>
              <w:jc w:val="center"/>
              <w:rPr>
                <w:lang w:val="en-GB"/>
              </w:rPr>
            </w:pPr>
            <w:r w:rsidRPr="00CB1E6A">
              <w:t>0.1</w:t>
            </w:r>
            <w:r w:rsidR="00615BFB">
              <w:rPr>
                <w:lang w:val="en-GB"/>
              </w:rPr>
              <w:t>000</w:t>
            </w:r>
          </w:p>
        </w:tc>
        <w:tc>
          <w:tcPr>
            <w:tcW w:w="1043" w:type="dxa"/>
            <w:tcBorders>
              <w:top w:val="nil"/>
              <w:left w:val="nil"/>
              <w:bottom w:val="nil"/>
              <w:right w:val="nil"/>
            </w:tcBorders>
            <w:shd w:val="clear" w:color="auto" w:fill="auto"/>
            <w:noWrap/>
            <w:vAlign w:val="bottom"/>
            <w:hideMark/>
          </w:tcPr>
          <w:p w14:paraId="4D603009" w14:textId="54F7FA93" w:rsidR="00B24BE2" w:rsidRPr="00615BFB" w:rsidRDefault="00B24BE2" w:rsidP="00136F56">
            <w:pPr>
              <w:jc w:val="center"/>
              <w:rPr>
                <w:lang w:val="en-GB"/>
              </w:rPr>
            </w:pPr>
            <w:r w:rsidRPr="00CB1E6A">
              <w:t>0.04</w:t>
            </w:r>
            <w:r w:rsidR="00615BFB">
              <w:rPr>
                <w:lang w:val="en-GB"/>
              </w:rPr>
              <w:t>00</w:t>
            </w:r>
          </w:p>
        </w:tc>
        <w:tc>
          <w:tcPr>
            <w:tcW w:w="931" w:type="dxa"/>
            <w:tcBorders>
              <w:top w:val="nil"/>
              <w:left w:val="nil"/>
              <w:bottom w:val="nil"/>
              <w:right w:val="nil"/>
            </w:tcBorders>
            <w:shd w:val="clear" w:color="auto" w:fill="auto"/>
            <w:noWrap/>
            <w:vAlign w:val="bottom"/>
            <w:hideMark/>
          </w:tcPr>
          <w:p w14:paraId="7E1F9B63" w14:textId="4BC7479C" w:rsidR="00B24BE2" w:rsidRPr="00615BFB" w:rsidRDefault="00B24BE2" w:rsidP="00136F56">
            <w:pPr>
              <w:jc w:val="center"/>
              <w:rPr>
                <w:lang w:val="en-GB"/>
              </w:rPr>
            </w:pPr>
            <w:r w:rsidRPr="00CB1E6A">
              <w:t>0.05</w:t>
            </w:r>
            <w:r w:rsidR="00615BFB">
              <w:rPr>
                <w:lang w:val="en-GB"/>
              </w:rPr>
              <w:t>00</w:t>
            </w:r>
          </w:p>
        </w:tc>
      </w:tr>
      <w:tr w:rsidR="00CB1E6A" w:rsidRPr="00CB1E6A" w14:paraId="03DED8AE" w14:textId="77777777" w:rsidTr="00615BFB">
        <w:trPr>
          <w:trHeight w:val="374"/>
        </w:trPr>
        <w:tc>
          <w:tcPr>
            <w:tcW w:w="2254" w:type="dxa"/>
            <w:tcBorders>
              <w:top w:val="nil"/>
              <w:left w:val="nil"/>
              <w:bottom w:val="nil"/>
              <w:right w:val="nil"/>
            </w:tcBorders>
            <w:shd w:val="clear" w:color="auto" w:fill="auto"/>
            <w:noWrap/>
            <w:vAlign w:val="bottom"/>
            <w:hideMark/>
          </w:tcPr>
          <w:p w14:paraId="17A6AF33"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709BE621" w14:textId="77777777" w:rsidR="00B24BE2" w:rsidRPr="00CB1E6A" w:rsidRDefault="00B24BE2" w:rsidP="00136F56">
            <w:r w:rsidRPr="00CB1E6A">
              <w:t>R</w:t>
            </w:r>
            <w:r w:rsidRPr="00CB1E6A">
              <w:rPr>
                <w:vertAlign w:val="superscript"/>
              </w:rPr>
              <w:t>2</w:t>
            </w:r>
          </w:p>
        </w:tc>
        <w:tc>
          <w:tcPr>
            <w:tcW w:w="931" w:type="dxa"/>
            <w:tcBorders>
              <w:top w:val="nil"/>
              <w:left w:val="nil"/>
              <w:bottom w:val="nil"/>
              <w:right w:val="nil"/>
            </w:tcBorders>
            <w:shd w:val="clear" w:color="auto" w:fill="auto"/>
            <w:noWrap/>
            <w:vAlign w:val="bottom"/>
            <w:hideMark/>
          </w:tcPr>
          <w:p w14:paraId="27D87F71" w14:textId="77777777" w:rsidR="00B24BE2" w:rsidRPr="00CB1E6A" w:rsidRDefault="00B24BE2" w:rsidP="00136F56">
            <w:pPr>
              <w:jc w:val="center"/>
            </w:pPr>
            <w:r w:rsidRPr="00CB1E6A">
              <w:t>0.9595</w:t>
            </w:r>
          </w:p>
        </w:tc>
        <w:tc>
          <w:tcPr>
            <w:tcW w:w="1043" w:type="dxa"/>
            <w:tcBorders>
              <w:top w:val="nil"/>
              <w:left w:val="nil"/>
              <w:bottom w:val="nil"/>
              <w:right w:val="nil"/>
            </w:tcBorders>
            <w:shd w:val="clear" w:color="auto" w:fill="auto"/>
            <w:noWrap/>
            <w:vAlign w:val="bottom"/>
            <w:hideMark/>
          </w:tcPr>
          <w:p w14:paraId="379DEAD7" w14:textId="77777777" w:rsidR="00B24BE2" w:rsidRPr="00CB1E6A" w:rsidRDefault="00B24BE2" w:rsidP="00136F56">
            <w:pPr>
              <w:jc w:val="center"/>
            </w:pPr>
            <w:r w:rsidRPr="00CB1E6A">
              <w:t>0.9673</w:t>
            </w:r>
          </w:p>
        </w:tc>
        <w:tc>
          <w:tcPr>
            <w:tcW w:w="1043" w:type="dxa"/>
            <w:tcBorders>
              <w:top w:val="nil"/>
              <w:left w:val="nil"/>
              <w:bottom w:val="nil"/>
              <w:right w:val="nil"/>
            </w:tcBorders>
            <w:shd w:val="clear" w:color="auto" w:fill="auto"/>
            <w:noWrap/>
            <w:vAlign w:val="bottom"/>
            <w:hideMark/>
          </w:tcPr>
          <w:p w14:paraId="40471D50" w14:textId="77777777" w:rsidR="00B24BE2" w:rsidRPr="00CB1E6A" w:rsidRDefault="00B24BE2" w:rsidP="00136F56">
            <w:pPr>
              <w:jc w:val="center"/>
            </w:pPr>
            <w:r w:rsidRPr="00CB1E6A">
              <w:t>0.9345</w:t>
            </w:r>
          </w:p>
        </w:tc>
        <w:tc>
          <w:tcPr>
            <w:tcW w:w="1043" w:type="dxa"/>
            <w:tcBorders>
              <w:top w:val="nil"/>
              <w:left w:val="nil"/>
              <w:bottom w:val="nil"/>
              <w:right w:val="nil"/>
            </w:tcBorders>
            <w:shd w:val="clear" w:color="auto" w:fill="auto"/>
            <w:noWrap/>
            <w:vAlign w:val="bottom"/>
            <w:hideMark/>
          </w:tcPr>
          <w:p w14:paraId="033C4C6D" w14:textId="77777777" w:rsidR="00B24BE2" w:rsidRPr="00CB1E6A" w:rsidRDefault="00B24BE2" w:rsidP="00136F56">
            <w:pPr>
              <w:jc w:val="center"/>
            </w:pPr>
            <w:r w:rsidRPr="00CB1E6A">
              <w:t>0.9816</w:t>
            </w:r>
          </w:p>
        </w:tc>
        <w:tc>
          <w:tcPr>
            <w:tcW w:w="931" w:type="dxa"/>
            <w:tcBorders>
              <w:top w:val="nil"/>
              <w:left w:val="nil"/>
              <w:bottom w:val="nil"/>
              <w:right w:val="nil"/>
            </w:tcBorders>
            <w:shd w:val="clear" w:color="auto" w:fill="auto"/>
            <w:noWrap/>
            <w:vAlign w:val="bottom"/>
            <w:hideMark/>
          </w:tcPr>
          <w:p w14:paraId="3B4C9437" w14:textId="77777777" w:rsidR="00B24BE2" w:rsidRPr="00CB1E6A" w:rsidRDefault="00B24BE2" w:rsidP="00136F56">
            <w:pPr>
              <w:jc w:val="center"/>
            </w:pPr>
            <w:r w:rsidRPr="00CB1E6A">
              <w:t>0.9953</w:t>
            </w:r>
          </w:p>
        </w:tc>
      </w:tr>
      <w:tr w:rsidR="00CB1E6A" w:rsidRPr="00CB1E6A" w14:paraId="4ED9C97C" w14:textId="77777777" w:rsidTr="00615BFB">
        <w:trPr>
          <w:trHeight w:val="362"/>
        </w:trPr>
        <w:tc>
          <w:tcPr>
            <w:tcW w:w="2254" w:type="dxa"/>
            <w:tcBorders>
              <w:top w:val="nil"/>
              <w:left w:val="nil"/>
              <w:bottom w:val="nil"/>
              <w:right w:val="nil"/>
            </w:tcBorders>
            <w:shd w:val="clear" w:color="auto" w:fill="auto"/>
            <w:noWrap/>
            <w:vAlign w:val="bottom"/>
            <w:hideMark/>
          </w:tcPr>
          <w:p w14:paraId="4BDDB6BF" w14:textId="46AE1566" w:rsidR="00B24BE2" w:rsidRPr="00CB1E6A" w:rsidRDefault="00BF1454" w:rsidP="00136F56">
            <w:pPr>
              <w:rPr>
                <w:lang w:val="en-GB"/>
              </w:rPr>
            </w:pPr>
            <w:r w:rsidRPr="00CB1E6A">
              <w:rPr>
                <w:lang w:val="en-GB"/>
              </w:rPr>
              <w:t>ELOVICH</w:t>
            </w:r>
          </w:p>
        </w:tc>
        <w:tc>
          <w:tcPr>
            <w:tcW w:w="2385" w:type="dxa"/>
            <w:tcBorders>
              <w:top w:val="nil"/>
              <w:left w:val="nil"/>
              <w:bottom w:val="nil"/>
              <w:right w:val="nil"/>
            </w:tcBorders>
            <w:shd w:val="clear" w:color="auto" w:fill="auto"/>
            <w:noWrap/>
            <w:vAlign w:val="bottom"/>
            <w:hideMark/>
          </w:tcPr>
          <w:p w14:paraId="13B8A517" w14:textId="77777777" w:rsidR="00B24BE2" w:rsidRPr="00CB1E6A" w:rsidRDefault="00B24BE2" w:rsidP="00136F56">
            <w:r w:rsidRPr="00CB1E6A">
              <w:t>α</w:t>
            </w:r>
            <w:r w:rsidRPr="00CB1E6A">
              <w:rPr>
                <w:vertAlign w:val="subscript"/>
              </w:rPr>
              <w:t>EI</w:t>
            </w:r>
            <w:r w:rsidRPr="00CB1E6A">
              <w:t xml:space="preserve"> (mg/g.min)</w:t>
            </w:r>
          </w:p>
        </w:tc>
        <w:tc>
          <w:tcPr>
            <w:tcW w:w="931" w:type="dxa"/>
            <w:tcBorders>
              <w:top w:val="nil"/>
              <w:left w:val="nil"/>
              <w:bottom w:val="nil"/>
              <w:right w:val="nil"/>
            </w:tcBorders>
            <w:shd w:val="clear" w:color="auto" w:fill="auto"/>
            <w:noWrap/>
            <w:vAlign w:val="bottom"/>
            <w:hideMark/>
          </w:tcPr>
          <w:p w14:paraId="2DA225D1" w14:textId="789A7315" w:rsidR="00B24BE2" w:rsidRPr="00615BFB" w:rsidRDefault="00B24BE2" w:rsidP="00136F56">
            <w:pPr>
              <w:jc w:val="center"/>
              <w:rPr>
                <w:lang w:val="en-GB"/>
              </w:rPr>
            </w:pPr>
            <w:r w:rsidRPr="00CB1E6A">
              <w:t>32.86</w:t>
            </w:r>
            <w:r w:rsidR="00615BFB">
              <w:rPr>
                <w:lang w:val="en-GB"/>
              </w:rPr>
              <w:t>00</w:t>
            </w:r>
          </w:p>
        </w:tc>
        <w:tc>
          <w:tcPr>
            <w:tcW w:w="1043" w:type="dxa"/>
            <w:tcBorders>
              <w:top w:val="nil"/>
              <w:left w:val="nil"/>
              <w:bottom w:val="nil"/>
              <w:right w:val="nil"/>
            </w:tcBorders>
            <w:shd w:val="clear" w:color="auto" w:fill="auto"/>
            <w:noWrap/>
            <w:vAlign w:val="bottom"/>
            <w:hideMark/>
          </w:tcPr>
          <w:p w14:paraId="4091A130" w14:textId="5ADBB750" w:rsidR="00B24BE2" w:rsidRPr="00615BFB" w:rsidRDefault="00B24BE2" w:rsidP="00136F56">
            <w:pPr>
              <w:jc w:val="center"/>
              <w:rPr>
                <w:lang w:val="en-GB"/>
              </w:rPr>
            </w:pPr>
            <w:r w:rsidRPr="00CB1E6A">
              <w:t>284.51</w:t>
            </w:r>
            <w:r w:rsidR="00615BFB">
              <w:rPr>
                <w:lang w:val="en-GB"/>
              </w:rPr>
              <w:t>00</w:t>
            </w:r>
          </w:p>
        </w:tc>
        <w:tc>
          <w:tcPr>
            <w:tcW w:w="1043" w:type="dxa"/>
            <w:tcBorders>
              <w:top w:val="nil"/>
              <w:left w:val="nil"/>
              <w:bottom w:val="nil"/>
              <w:right w:val="nil"/>
            </w:tcBorders>
            <w:shd w:val="clear" w:color="auto" w:fill="auto"/>
            <w:noWrap/>
            <w:vAlign w:val="bottom"/>
            <w:hideMark/>
          </w:tcPr>
          <w:p w14:paraId="2DE1753F" w14:textId="3C6B107D" w:rsidR="00B24BE2" w:rsidRPr="00615BFB" w:rsidRDefault="00B24BE2" w:rsidP="00136F56">
            <w:pPr>
              <w:jc w:val="center"/>
              <w:rPr>
                <w:lang w:val="en-GB"/>
              </w:rPr>
            </w:pPr>
            <w:r w:rsidRPr="00CB1E6A">
              <w:t>282.31</w:t>
            </w:r>
            <w:r w:rsidR="00615BFB">
              <w:rPr>
                <w:lang w:val="en-GB"/>
              </w:rPr>
              <w:t>00</w:t>
            </w:r>
          </w:p>
        </w:tc>
        <w:tc>
          <w:tcPr>
            <w:tcW w:w="1043" w:type="dxa"/>
            <w:tcBorders>
              <w:top w:val="nil"/>
              <w:left w:val="nil"/>
              <w:bottom w:val="nil"/>
              <w:right w:val="nil"/>
            </w:tcBorders>
            <w:shd w:val="clear" w:color="auto" w:fill="auto"/>
            <w:noWrap/>
            <w:vAlign w:val="bottom"/>
            <w:hideMark/>
          </w:tcPr>
          <w:p w14:paraId="3D5BBE50" w14:textId="129B2242" w:rsidR="00B24BE2" w:rsidRPr="00615BFB" w:rsidRDefault="00B24BE2" w:rsidP="00136F56">
            <w:pPr>
              <w:jc w:val="center"/>
              <w:rPr>
                <w:lang w:val="en-GB"/>
              </w:rPr>
            </w:pPr>
            <w:r w:rsidRPr="00CB1E6A">
              <w:t>175.86</w:t>
            </w:r>
            <w:r w:rsidR="00615BFB">
              <w:rPr>
                <w:lang w:val="en-GB"/>
              </w:rPr>
              <w:t>00</w:t>
            </w:r>
          </w:p>
        </w:tc>
        <w:tc>
          <w:tcPr>
            <w:tcW w:w="931" w:type="dxa"/>
            <w:tcBorders>
              <w:top w:val="nil"/>
              <w:left w:val="nil"/>
              <w:bottom w:val="nil"/>
              <w:right w:val="nil"/>
            </w:tcBorders>
            <w:shd w:val="clear" w:color="auto" w:fill="auto"/>
            <w:noWrap/>
            <w:vAlign w:val="bottom"/>
            <w:hideMark/>
          </w:tcPr>
          <w:p w14:paraId="03A0E765" w14:textId="77777777" w:rsidR="00B24BE2" w:rsidRPr="00CB1E6A" w:rsidRDefault="00B24BE2" w:rsidP="00136F56">
            <w:pPr>
              <w:jc w:val="center"/>
            </w:pPr>
            <w:r w:rsidRPr="00CB1E6A">
              <w:t>2561.37</w:t>
            </w:r>
          </w:p>
        </w:tc>
      </w:tr>
      <w:tr w:rsidR="00CB1E6A" w:rsidRPr="00CB1E6A" w14:paraId="2D342C07" w14:textId="77777777" w:rsidTr="00615BFB">
        <w:trPr>
          <w:trHeight w:val="399"/>
        </w:trPr>
        <w:tc>
          <w:tcPr>
            <w:tcW w:w="2254" w:type="dxa"/>
            <w:tcBorders>
              <w:top w:val="nil"/>
              <w:left w:val="nil"/>
              <w:bottom w:val="nil"/>
              <w:right w:val="nil"/>
            </w:tcBorders>
            <w:shd w:val="clear" w:color="auto" w:fill="auto"/>
            <w:noWrap/>
            <w:vAlign w:val="bottom"/>
            <w:hideMark/>
          </w:tcPr>
          <w:p w14:paraId="141371F1"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4906E080" w14:textId="77777777" w:rsidR="00B24BE2" w:rsidRPr="00CB1E6A" w:rsidRDefault="00B24BE2" w:rsidP="00136F56">
            <w:r w:rsidRPr="00CB1E6A">
              <w:t>β</w:t>
            </w:r>
            <w:r w:rsidRPr="00CB1E6A">
              <w:rPr>
                <w:vertAlign w:val="subscript"/>
              </w:rPr>
              <w:t>EI</w:t>
            </w:r>
            <w:r w:rsidRPr="00CB1E6A">
              <w:t xml:space="preserve"> (g/mg)</w:t>
            </w:r>
          </w:p>
        </w:tc>
        <w:tc>
          <w:tcPr>
            <w:tcW w:w="931" w:type="dxa"/>
            <w:tcBorders>
              <w:top w:val="nil"/>
              <w:left w:val="nil"/>
              <w:bottom w:val="nil"/>
              <w:right w:val="nil"/>
            </w:tcBorders>
            <w:shd w:val="clear" w:color="auto" w:fill="auto"/>
            <w:noWrap/>
            <w:vAlign w:val="bottom"/>
            <w:hideMark/>
          </w:tcPr>
          <w:p w14:paraId="27DF5FF3" w14:textId="77777777" w:rsidR="00B24BE2" w:rsidRPr="00CB1E6A" w:rsidRDefault="00B24BE2" w:rsidP="00136F56">
            <w:pPr>
              <w:jc w:val="center"/>
            </w:pPr>
            <w:r w:rsidRPr="00CB1E6A">
              <w:t>3.4818</w:t>
            </w:r>
          </w:p>
        </w:tc>
        <w:tc>
          <w:tcPr>
            <w:tcW w:w="1043" w:type="dxa"/>
            <w:tcBorders>
              <w:top w:val="nil"/>
              <w:left w:val="nil"/>
              <w:bottom w:val="nil"/>
              <w:right w:val="nil"/>
            </w:tcBorders>
            <w:shd w:val="clear" w:color="auto" w:fill="auto"/>
            <w:noWrap/>
            <w:vAlign w:val="bottom"/>
            <w:hideMark/>
          </w:tcPr>
          <w:p w14:paraId="3F70B1C3" w14:textId="77777777" w:rsidR="00B24BE2" w:rsidRPr="00CB1E6A" w:rsidRDefault="00B24BE2" w:rsidP="00136F56">
            <w:pPr>
              <w:jc w:val="center"/>
            </w:pPr>
            <w:r w:rsidRPr="00CB1E6A">
              <w:t>0.9132</w:t>
            </w:r>
          </w:p>
        </w:tc>
        <w:tc>
          <w:tcPr>
            <w:tcW w:w="1043" w:type="dxa"/>
            <w:tcBorders>
              <w:top w:val="nil"/>
              <w:left w:val="nil"/>
              <w:bottom w:val="nil"/>
              <w:right w:val="nil"/>
            </w:tcBorders>
            <w:shd w:val="clear" w:color="auto" w:fill="auto"/>
            <w:noWrap/>
            <w:vAlign w:val="bottom"/>
            <w:hideMark/>
          </w:tcPr>
          <w:p w14:paraId="6160606D" w14:textId="77777777" w:rsidR="00B24BE2" w:rsidRPr="00CB1E6A" w:rsidRDefault="00B24BE2" w:rsidP="00136F56">
            <w:pPr>
              <w:jc w:val="center"/>
            </w:pPr>
            <w:r w:rsidRPr="00CB1E6A">
              <w:t>0.6934</w:t>
            </w:r>
          </w:p>
        </w:tc>
        <w:tc>
          <w:tcPr>
            <w:tcW w:w="1043" w:type="dxa"/>
            <w:tcBorders>
              <w:top w:val="nil"/>
              <w:left w:val="nil"/>
              <w:bottom w:val="nil"/>
              <w:right w:val="nil"/>
            </w:tcBorders>
            <w:shd w:val="clear" w:color="auto" w:fill="auto"/>
            <w:noWrap/>
            <w:vAlign w:val="bottom"/>
            <w:hideMark/>
          </w:tcPr>
          <w:p w14:paraId="49602697" w14:textId="77777777" w:rsidR="00B24BE2" w:rsidRPr="00CB1E6A" w:rsidRDefault="00B24BE2" w:rsidP="00136F56">
            <w:pPr>
              <w:jc w:val="center"/>
            </w:pPr>
            <w:r w:rsidRPr="00CB1E6A">
              <w:t>0.2441</w:t>
            </w:r>
          </w:p>
        </w:tc>
        <w:tc>
          <w:tcPr>
            <w:tcW w:w="931" w:type="dxa"/>
            <w:tcBorders>
              <w:top w:val="nil"/>
              <w:left w:val="nil"/>
              <w:bottom w:val="nil"/>
              <w:right w:val="nil"/>
            </w:tcBorders>
            <w:shd w:val="clear" w:color="auto" w:fill="auto"/>
            <w:noWrap/>
            <w:vAlign w:val="bottom"/>
            <w:hideMark/>
          </w:tcPr>
          <w:p w14:paraId="08B54567" w14:textId="77777777" w:rsidR="00B24BE2" w:rsidRPr="00CB1E6A" w:rsidRDefault="00B24BE2" w:rsidP="00136F56">
            <w:pPr>
              <w:jc w:val="center"/>
            </w:pPr>
            <w:r w:rsidRPr="00CB1E6A">
              <w:t>0.1681</w:t>
            </w:r>
          </w:p>
        </w:tc>
      </w:tr>
      <w:tr w:rsidR="00CB1E6A" w:rsidRPr="00CB1E6A" w14:paraId="2F2B5EC0" w14:textId="77777777" w:rsidTr="00615BFB">
        <w:trPr>
          <w:trHeight w:val="374"/>
        </w:trPr>
        <w:tc>
          <w:tcPr>
            <w:tcW w:w="2254" w:type="dxa"/>
            <w:tcBorders>
              <w:top w:val="nil"/>
              <w:left w:val="nil"/>
              <w:bottom w:val="nil"/>
              <w:right w:val="nil"/>
            </w:tcBorders>
            <w:shd w:val="clear" w:color="auto" w:fill="auto"/>
            <w:noWrap/>
            <w:vAlign w:val="bottom"/>
            <w:hideMark/>
          </w:tcPr>
          <w:p w14:paraId="4589D771"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541AEE27" w14:textId="77777777" w:rsidR="00B24BE2" w:rsidRPr="00CB1E6A" w:rsidRDefault="00B24BE2" w:rsidP="00136F56">
            <w:r w:rsidRPr="00CB1E6A">
              <w:t>R</w:t>
            </w:r>
            <w:r w:rsidRPr="00CB1E6A">
              <w:rPr>
                <w:vertAlign w:val="superscript"/>
              </w:rPr>
              <w:t>2</w:t>
            </w:r>
          </w:p>
        </w:tc>
        <w:tc>
          <w:tcPr>
            <w:tcW w:w="931" w:type="dxa"/>
            <w:tcBorders>
              <w:top w:val="nil"/>
              <w:left w:val="nil"/>
              <w:bottom w:val="nil"/>
              <w:right w:val="nil"/>
            </w:tcBorders>
            <w:shd w:val="clear" w:color="auto" w:fill="auto"/>
            <w:noWrap/>
            <w:vAlign w:val="bottom"/>
            <w:hideMark/>
          </w:tcPr>
          <w:p w14:paraId="282F41C9" w14:textId="77777777" w:rsidR="00B24BE2" w:rsidRPr="00CB1E6A" w:rsidRDefault="00B24BE2" w:rsidP="00136F56">
            <w:pPr>
              <w:jc w:val="center"/>
            </w:pPr>
            <w:r w:rsidRPr="00CB1E6A">
              <w:t>0.9655</w:t>
            </w:r>
          </w:p>
        </w:tc>
        <w:tc>
          <w:tcPr>
            <w:tcW w:w="1043" w:type="dxa"/>
            <w:tcBorders>
              <w:top w:val="nil"/>
              <w:left w:val="nil"/>
              <w:bottom w:val="nil"/>
              <w:right w:val="nil"/>
            </w:tcBorders>
            <w:shd w:val="clear" w:color="auto" w:fill="auto"/>
            <w:noWrap/>
            <w:vAlign w:val="bottom"/>
            <w:hideMark/>
          </w:tcPr>
          <w:p w14:paraId="37FB79E9" w14:textId="77777777" w:rsidR="00B24BE2" w:rsidRPr="00CB1E6A" w:rsidRDefault="00B24BE2" w:rsidP="00136F56">
            <w:pPr>
              <w:jc w:val="center"/>
            </w:pPr>
            <w:r w:rsidRPr="00CB1E6A">
              <w:t>0.921</w:t>
            </w:r>
          </w:p>
        </w:tc>
        <w:tc>
          <w:tcPr>
            <w:tcW w:w="1043" w:type="dxa"/>
            <w:tcBorders>
              <w:top w:val="nil"/>
              <w:left w:val="nil"/>
              <w:bottom w:val="nil"/>
              <w:right w:val="nil"/>
            </w:tcBorders>
            <w:shd w:val="clear" w:color="auto" w:fill="auto"/>
            <w:noWrap/>
            <w:vAlign w:val="bottom"/>
            <w:hideMark/>
          </w:tcPr>
          <w:p w14:paraId="4580BAD5" w14:textId="77777777" w:rsidR="00B24BE2" w:rsidRPr="00CB1E6A" w:rsidRDefault="00B24BE2" w:rsidP="00136F56">
            <w:pPr>
              <w:jc w:val="center"/>
            </w:pPr>
            <w:r w:rsidRPr="00CB1E6A">
              <w:t>0.9067</w:t>
            </w:r>
          </w:p>
        </w:tc>
        <w:tc>
          <w:tcPr>
            <w:tcW w:w="1043" w:type="dxa"/>
            <w:tcBorders>
              <w:top w:val="nil"/>
              <w:left w:val="nil"/>
              <w:bottom w:val="nil"/>
              <w:right w:val="nil"/>
            </w:tcBorders>
            <w:shd w:val="clear" w:color="auto" w:fill="auto"/>
            <w:noWrap/>
            <w:vAlign w:val="bottom"/>
            <w:hideMark/>
          </w:tcPr>
          <w:p w14:paraId="768C5963" w14:textId="77777777" w:rsidR="00B24BE2" w:rsidRPr="00CB1E6A" w:rsidRDefault="00B24BE2" w:rsidP="00136F56">
            <w:pPr>
              <w:jc w:val="center"/>
            </w:pPr>
            <w:r w:rsidRPr="00CB1E6A">
              <w:t>0.9382</w:t>
            </w:r>
          </w:p>
        </w:tc>
        <w:tc>
          <w:tcPr>
            <w:tcW w:w="931" w:type="dxa"/>
            <w:tcBorders>
              <w:top w:val="nil"/>
              <w:left w:val="nil"/>
              <w:bottom w:val="nil"/>
              <w:right w:val="nil"/>
            </w:tcBorders>
            <w:shd w:val="clear" w:color="auto" w:fill="auto"/>
            <w:noWrap/>
            <w:vAlign w:val="bottom"/>
            <w:hideMark/>
          </w:tcPr>
          <w:p w14:paraId="014E2D45" w14:textId="77777777" w:rsidR="00B24BE2" w:rsidRPr="00CB1E6A" w:rsidRDefault="00B24BE2" w:rsidP="00136F56">
            <w:pPr>
              <w:jc w:val="center"/>
            </w:pPr>
            <w:r w:rsidRPr="00CB1E6A">
              <w:t>0.9496</w:t>
            </w:r>
          </w:p>
        </w:tc>
      </w:tr>
      <w:tr w:rsidR="00CB1E6A" w:rsidRPr="00CB1E6A" w14:paraId="12D4D97D" w14:textId="77777777" w:rsidTr="00615BFB">
        <w:trPr>
          <w:trHeight w:val="399"/>
        </w:trPr>
        <w:tc>
          <w:tcPr>
            <w:tcW w:w="2254" w:type="dxa"/>
            <w:tcBorders>
              <w:top w:val="nil"/>
              <w:left w:val="nil"/>
              <w:bottom w:val="nil"/>
              <w:right w:val="nil"/>
            </w:tcBorders>
            <w:shd w:val="clear" w:color="auto" w:fill="auto"/>
            <w:noWrap/>
            <w:vAlign w:val="bottom"/>
            <w:hideMark/>
          </w:tcPr>
          <w:p w14:paraId="5EEE4985" w14:textId="77777777" w:rsidR="00B24BE2" w:rsidRPr="00CB1E6A" w:rsidRDefault="00B24BE2" w:rsidP="00136F56">
            <w:r w:rsidRPr="00CB1E6A">
              <w:t>INTRAPARTICLE DIFFUSION</w:t>
            </w:r>
          </w:p>
        </w:tc>
        <w:tc>
          <w:tcPr>
            <w:tcW w:w="2385" w:type="dxa"/>
            <w:tcBorders>
              <w:top w:val="nil"/>
              <w:left w:val="nil"/>
              <w:bottom w:val="nil"/>
              <w:right w:val="nil"/>
            </w:tcBorders>
            <w:shd w:val="clear" w:color="auto" w:fill="auto"/>
            <w:noWrap/>
            <w:vAlign w:val="bottom"/>
            <w:hideMark/>
          </w:tcPr>
          <w:p w14:paraId="768764E8" w14:textId="51FFA4D0" w:rsidR="00B24BE2"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B24BE2" w:rsidRPr="00CB1E6A">
              <w:t xml:space="preserve"> (</w:t>
            </w:r>
            <w:r w:rsidR="00526BA5" w:rsidRPr="00526BA5">
              <w:t>mg/g</w:t>
            </w:r>
            <w:r w:rsidR="00B24BE2" w:rsidRPr="00CB1E6A">
              <w:t xml:space="preserve"> min </w:t>
            </w:r>
            <w:r w:rsidR="00B24BE2" w:rsidRPr="00CB1E6A">
              <w:rPr>
                <w:vertAlign w:val="superscript"/>
              </w:rPr>
              <w:t>-1/2</w:t>
            </w:r>
            <w:r w:rsidR="00B24BE2" w:rsidRPr="00CB1E6A">
              <w:t>)</w:t>
            </w:r>
          </w:p>
        </w:tc>
        <w:tc>
          <w:tcPr>
            <w:tcW w:w="931" w:type="dxa"/>
            <w:tcBorders>
              <w:top w:val="nil"/>
              <w:left w:val="nil"/>
              <w:bottom w:val="nil"/>
              <w:right w:val="nil"/>
            </w:tcBorders>
            <w:shd w:val="clear" w:color="auto" w:fill="auto"/>
            <w:noWrap/>
            <w:vAlign w:val="bottom"/>
            <w:hideMark/>
          </w:tcPr>
          <w:p w14:paraId="43370035" w14:textId="77777777" w:rsidR="00B24BE2" w:rsidRPr="00CB1E6A" w:rsidRDefault="00B24BE2" w:rsidP="00136F56">
            <w:pPr>
              <w:jc w:val="center"/>
            </w:pPr>
            <w:r w:rsidRPr="00CB1E6A">
              <w:t>0.8234</w:t>
            </w:r>
          </w:p>
        </w:tc>
        <w:tc>
          <w:tcPr>
            <w:tcW w:w="1043" w:type="dxa"/>
            <w:tcBorders>
              <w:top w:val="nil"/>
              <w:left w:val="nil"/>
              <w:bottom w:val="nil"/>
              <w:right w:val="nil"/>
            </w:tcBorders>
            <w:shd w:val="clear" w:color="auto" w:fill="auto"/>
            <w:noWrap/>
            <w:vAlign w:val="bottom"/>
            <w:hideMark/>
          </w:tcPr>
          <w:p w14:paraId="300FC8B2" w14:textId="77777777" w:rsidR="00B24BE2" w:rsidRPr="00CB1E6A" w:rsidRDefault="00B24BE2" w:rsidP="00136F56">
            <w:pPr>
              <w:jc w:val="center"/>
            </w:pPr>
            <w:r w:rsidRPr="00CB1E6A">
              <w:t>1.5154</w:t>
            </w:r>
          </w:p>
        </w:tc>
        <w:tc>
          <w:tcPr>
            <w:tcW w:w="1043" w:type="dxa"/>
            <w:tcBorders>
              <w:top w:val="nil"/>
              <w:left w:val="nil"/>
              <w:bottom w:val="nil"/>
              <w:right w:val="nil"/>
            </w:tcBorders>
            <w:shd w:val="clear" w:color="auto" w:fill="auto"/>
            <w:noWrap/>
            <w:vAlign w:val="bottom"/>
            <w:hideMark/>
          </w:tcPr>
          <w:p w14:paraId="68932D87" w14:textId="77777777" w:rsidR="00B24BE2" w:rsidRPr="00CB1E6A" w:rsidRDefault="00B24BE2" w:rsidP="00136F56">
            <w:pPr>
              <w:jc w:val="center"/>
            </w:pPr>
            <w:r w:rsidRPr="00CB1E6A">
              <w:t>1.9338</w:t>
            </w:r>
          </w:p>
        </w:tc>
        <w:tc>
          <w:tcPr>
            <w:tcW w:w="1043" w:type="dxa"/>
            <w:tcBorders>
              <w:top w:val="nil"/>
              <w:left w:val="nil"/>
              <w:bottom w:val="nil"/>
              <w:right w:val="nil"/>
            </w:tcBorders>
            <w:shd w:val="clear" w:color="auto" w:fill="auto"/>
            <w:noWrap/>
            <w:vAlign w:val="bottom"/>
            <w:hideMark/>
          </w:tcPr>
          <w:p w14:paraId="71467E37" w14:textId="77777777" w:rsidR="00B24BE2" w:rsidRPr="00CB1E6A" w:rsidRDefault="00B24BE2" w:rsidP="00136F56">
            <w:pPr>
              <w:jc w:val="center"/>
            </w:pPr>
            <w:r w:rsidRPr="00CB1E6A">
              <w:t>3.3788</w:t>
            </w:r>
          </w:p>
        </w:tc>
        <w:tc>
          <w:tcPr>
            <w:tcW w:w="931" w:type="dxa"/>
            <w:tcBorders>
              <w:top w:val="nil"/>
              <w:left w:val="nil"/>
              <w:bottom w:val="nil"/>
              <w:right w:val="nil"/>
            </w:tcBorders>
            <w:shd w:val="clear" w:color="auto" w:fill="auto"/>
            <w:noWrap/>
            <w:vAlign w:val="bottom"/>
            <w:hideMark/>
          </w:tcPr>
          <w:p w14:paraId="3864EC95" w14:textId="77777777" w:rsidR="00B24BE2" w:rsidRPr="00CB1E6A" w:rsidRDefault="00B24BE2" w:rsidP="00136F56">
            <w:pPr>
              <w:jc w:val="center"/>
            </w:pPr>
            <w:r w:rsidRPr="00CB1E6A">
              <w:t>5.6266</w:t>
            </w:r>
          </w:p>
        </w:tc>
      </w:tr>
      <w:tr w:rsidR="00CB1E6A" w:rsidRPr="00CB1E6A" w14:paraId="374D6186" w14:textId="77777777" w:rsidTr="00615BFB">
        <w:trPr>
          <w:trHeight w:val="399"/>
        </w:trPr>
        <w:tc>
          <w:tcPr>
            <w:tcW w:w="2254" w:type="dxa"/>
            <w:tcBorders>
              <w:top w:val="nil"/>
              <w:left w:val="nil"/>
              <w:bottom w:val="nil"/>
              <w:right w:val="nil"/>
            </w:tcBorders>
            <w:shd w:val="clear" w:color="auto" w:fill="auto"/>
            <w:noWrap/>
            <w:vAlign w:val="bottom"/>
            <w:hideMark/>
          </w:tcPr>
          <w:p w14:paraId="0AA83D39"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734158A5" w14:textId="31F99F42" w:rsidR="00B24BE2" w:rsidRPr="00CB1E6A" w:rsidRDefault="00B24BE2" w:rsidP="00136F56">
            <w:r w:rsidRPr="00CB1E6A">
              <w:t>C</w:t>
            </w:r>
            <w:r w:rsidRPr="00CB1E6A">
              <w:rPr>
                <w:vertAlign w:val="subscript"/>
              </w:rPr>
              <w:t>I</w:t>
            </w:r>
            <w:r w:rsidRPr="00CB1E6A">
              <w:t xml:space="preserve">  (</w:t>
            </w:r>
            <w:r w:rsidR="00526BA5" w:rsidRPr="00526BA5">
              <w:t>mg/g</w:t>
            </w:r>
            <w:r w:rsidRPr="00CB1E6A">
              <w:t>)</w:t>
            </w:r>
          </w:p>
        </w:tc>
        <w:tc>
          <w:tcPr>
            <w:tcW w:w="931" w:type="dxa"/>
            <w:tcBorders>
              <w:top w:val="nil"/>
              <w:left w:val="nil"/>
              <w:bottom w:val="nil"/>
              <w:right w:val="nil"/>
            </w:tcBorders>
            <w:shd w:val="clear" w:color="auto" w:fill="auto"/>
            <w:noWrap/>
            <w:vAlign w:val="bottom"/>
            <w:hideMark/>
          </w:tcPr>
          <w:p w14:paraId="2CF2A0D6" w14:textId="77777777" w:rsidR="00B24BE2" w:rsidRPr="00CB1E6A" w:rsidRDefault="00B24BE2" w:rsidP="00136F56">
            <w:pPr>
              <w:jc w:val="center"/>
            </w:pPr>
            <w:r w:rsidRPr="00CB1E6A">
              <w:t>0.5349</w:t>
            </w:r>
          </w:p>
        </w:tc>
        <w:tc>
          <w:tcPr>
            <w:tcW w:w="1043" w:type="dxa"/>
            <w:tcBorders>
              <w:top w:val="nil"/>
              <w:left w:val="nil"/>
              <w:bottom w:val="nil"/>
              <w:right w:val="nil"/>
            </w:tcBorders>
            <w:shd w:val="clear" w:color="auto" w:fill="auto"/>
            <w:noWrap/>
            <w:vAlign w:val="bottom"/>
            <w:hideMark/>
          </w:tcPr>
          <w:p w14:paraId="731104FC" w14:textId="77777777" w:rsidR="00B24BE2" w:rsidRPr="00CB1E6A" w:rsidRDefault="00B24BE2" w:rsidP="00136F56">
            <w:pPr>
              <w:jc w:val="center"/>
            </w:pPr>
            <w:r w:rsidRPr="00CB1E6A">
              <w:t>3.7358</w:t>
            </w:r>
          </w:p>
        </w:tc>
        <w:tc>
          <w:tcPr>
            <w:tcW w:w="1043" w:type="dxa"/>
            <w:tcBorders>
              <w:top w:val="nil"/>
              <w:left w:val="nil"/>
              <w:bottom w:val="nil"/>
              <w:right w:val="nil"/>
            </w:tcBorders>
            <w:shd w:val="clear" w:color="auto" w:fill="auto"/>
            <w:noWrap/>
            <w:vAlign w:val="bottom"/>
            <w:hideMark/>
          </w:tcPr>
          <w:p w14:paraId="6EF9302E" w14:textId="77777777" w:rsidR="00B24BE2" w:rsidRPr="00CB1E6A" w:rsidRDefault="00B24BE2" w:rsidP="00136F56">
            <w:pPr>
              <w:jc w:val="center"/>
            </w:pPr>
            <w:r w:rsidRPr="00CB1E6A">
              <w:t>2.9589</w:t>
            </w:r>
          </w:p>
        </w:tc>
        <w:tc>
          <w:tcPr>
            <w:tcW w:w="1043" w:type="dxa"/>
            <w:tcBorders>
              <w:top w:val="nil"/>
              <w:left w:val="nil"/>
              <w:bottom w:val="nil"/>
              <w:right w:val="nil"/>
            </w:tcBorders>
            <w:shd w:val="clear" w:color="auto" w:fill="auto"/>
            <w:noWrap/>
            <w:vAlign w:val="bottom"/>
            <w:hideMark/>
          </w:tcPr>
          <w:p w14:paraId="68BA3FA2" w14:textId="77777777" w:rsidR="00B24BE2" w:rsidRPr="00CB1E6A" w:rsidRDefault="00B24BE2" w:rsidP="00136F56">
            <w:pPr>
              <w:jc w:val="center"/>
            </w:pPr>
            <w:r w:rsidRPr="00CB1E6A">
              <w:t>2.1178</w:t>
            </w:r>
          </w:p>
        </w:tc>
        <w:tc>
          <w:tcPr>
            <w:tcW w:w="931" w:type="dxa"/>
            <w:tcBorders>
              <w:top w:val="nil"/>
              <w:left w:val="nil"/>
              <w:bottom w:val="nil"/>
              <w:right w:val="nil"/>
            </w:tcBorders>
            <w:shd w:val="clear" w:color="auto" w:fill="auto"/>
            <w:noWrap/>
            <w:vAlign w:val="bottom"/>
            <w:hideMark/>
          </w:tcPr>
          <w:p w14:paraId="4C280B7C" w14:textId="77777777" w:rsidR="00B24BE2" w:rsidRPr="00CB1E6A" w:rsidRDefault="00B24BE2" w:rsidP="00136F56">
            <w:pPr>
              <w:jc w:val="center"/>
            </w:pPr>
            <w:r w:rsidRPr="00CB1E6A">
              <w:t>1.226</w:t>
            </w:r>
          </w:p>
        </w:tc>
      </w:tr>
      <w:tr w:rsidR="00CB1E6A" w:rsidRPr="00CB1E6A" w14:paraId="0E17EBF4" w14:textId="77777777" w:rsidTr="00615BFB">
        <w:trPr>
          <w:trHeight w:val="374"/>
        </w:trPr>
        <w:tc>
          <w:tcPr>
            <w:tcW w:w="2254" w:type="dxa"/>
            <w:tcBorders>
              <w:top w:val="nil"/>
              <w:left w:val="nil"/>
              <w:bottom w:val="nil"/>
              <w:right w:val="nil"/>
            </w:tcBorders>
            <w:shd w:val="clear" w:color="auto" w:fill="auto"/>
            <w:noWrap/>
            <w:vAlign w:val="bottom"/>
            <w:hideMark/>
          </w:tcPr>
          <w:p w14:paraId="2EA3247A"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43BB2B25" w14:textId="77777777" w:rsidR="00B24BE2" w:rsidRPr="00CB1E6A" w:rsidRDefault="00B24BE2" w:rsidP="00136F56">
            <w:r w:rsidRPr="00CB1E6A">
              <w:t>R</w:t>
            </w:r>
            <w:r w:rsidRPr="00CB1E6A">
              <w:rPr>
                <w:vertAlign w:val="superscript"/>
              </w:rPr>
              <w:t>2</w:t>
            </w:r>
          </w:p>
        </w:tc>
        <w:tc>
          <w:tcPr>
            <w:tcW w:w="931" w:type="dxa"/>
            <w:tcBorders>
              <w:top w:val="nil"/>
              <w:left w:val="nil"/>
              <w:bottom w:val="nil"/>
              <w:right w:val="nil"/>
            </w:tcBorders>
            <w:shd w:val="clear" w:color="auto" w:fill="auto"/>
            <w:noWrap/>
            <w:vAlign w:val="bottom"/>
            <w:hideMark/>
          </w:tcPr>
          <w:p w14:paraId="7E730793" w14:textId="77777777" w:rsidR="00B24BE2" w:rsidRPr="00CB1E6A" w:rsidRDefault="00B24BE2" w:rsidP="00136F56">
            <w:pPr>
              <w:jc w:val="center"/>
            </w:pPr>
            <w:r w:rsidRPr="00CB1E6A">
              <w:t>0.9344</w:t>
            </w:r>
          </w:p>
        </w:tc>
        <w:tc>
          <w:tcPr>
            <w:tcW w:w="1043" w:type="dxa"/>
            <w:tcBorders>
              <w:top w:val="nil"/>
              <w:left w:val="nil"/>
              <w:bottom w:val="nil"/>
              <w:right w:val="nil"/>
            </w:tcBorders>
            <w:shd w:val="clear" w:color="auto" w:fill="auto"/>
            <w:noWrap/>
            <w:vAlign w:val="bottom"/>
            <w:hideMark/>
          </w:tcPr>
          <w:p w14:paraId="1DF68A24" w14:textId="77777777" w:rsidR="00B24BE2" w:rsidRPr="00CB1E6A" w:rsidRDefault="00B24BE2" w:rsidP="00136F56">
            <w:pPr>
              <w:jc w:val="center"/>
            </w:pPr>
            <w:r w:rsidRPr="00CB1E6A">
              <w:t>0.9052</w:t>
            </w:r>
          </w:p>
        </w:tc>
        <w:tc>
          <w:tcPr>
            <w:tcW w:w="1043" w:type="dxa"/>
            <w:tcBorders>
              <w:top w:val="nil"/>
              <w:left w:val="nil"/>
              <w:bottom w:val="nil"/>
              <w:right w:val="nil"/>
            </w:tcBorders>
            <w:shd w:val="clear" w:color="auto" w:fill="auto"/>
            <w:noWrap/>
            <w:vAlign w:val="bottom"/>
            <w:hideMark/>
          </w:tcPr>
          <w:p w14:paraId="161E44BF" w14:textId="77777777" w:rsidR="00B24BE2" w:rsidRPr="00CB1E6A" w:rsidRDefault="00B24BE2" w:rsidP="00136F56">
            <w:pPr>
              <w:jc w:val="center"/>
            </w:pPr>
            <w:r w:rsidRPr="00CB1E6A">
              <w:t>0.9173</w:t>
            </w:r>
          </w:p>
        </w:tc>
        <w:tc>
          <w:tcPr>
            <w:tcW w:w="1043" w:type="dxa"/>
            <w:tcBorders>
              <w:top w:val="nil"/>
              <w:left w:val="nil"/>
              <w:bottom w:val="nil"/>
              <w:right w:val="nil"/>
            </w:tcBorders>
            <w:shd w:val="clear" w:color="auto" w:fill="auto"/>
            <w:noWrap/>
            <w:vAlign w:val="bottom"/>
            <w:hideMark/>
          </w:tcPr>
          <w:p w14:paraId="224019AC" w14:textId="77777777" w:rsidR="00B24BE2" w:rsidRPr="00CB1E6A" w:rsidRDefault="00B24BE2" w:rsidP="00136F56">
            <w:pPr>
              <w:jc w:val="center"/>
            </w:pPr>
            <w:r w:rsidRPr="00CB1E6A">
              <w:t>0.9352</w:t>
            </w:r>
          </w:p>
        </w:tc>
        <w:tc>
          <w:tcPr>
            <w:tcW w:w="931" w:type="dxa"/>
            <w:tcBorders>
              <w:top w:val="nil"/>
              <w:left w:val="nil"/>
              <w:bottom w:val="nil"/>
              <w:right w:val="nil"/>
            </w:tcBorders>
            <w:shd w:val="clear" w:color="auto" w:fill="auto"/>
            <w:noWrap/>
            <w:vAlign w:val="bottom"/>
            <w:hideMark/>
          </w:tcPr>
          <w:p w14:paraId="10259D80" w14:textId="77777777" w:rsidR="00B24BE2" w:rsidRPr="00CB1E6A" w:rsidRDefault="00B24BE2" w:rsidP="00136F56">
            <w:pPr>
              <w:jc w:val="center"/>
            </w:pPr>
            <w:r w:rsidRPr="00CB1E6A">
              <w:t>0.9984</w:t>
            </w:r>
          </w:p>
        </w:tc>
      </w:tr>
      <w:tr w:rsidR="00CB1E6A" w:rsidRPr="00CB1E6A" w14:paraId="4CB67603" w14:textId="77777777" w:rsidTr="00615BFB">
        <w:trPr>
          <w:trHeight w:val="362"/>
        </w:trPr>
        <w:tc>
          <w:tcPr>
            <w:tcW w:w="2254" w:type="dxa"/>
            <w:tcBorders>
              <w:top w:val="nil"/>
              <w:left w:val="nil"/>
              <w:bottom w:val="nil"/>
              <w:right w:val="nil"/>
            </w:tcBorders>
            <w:shd w:val="clear" w:color="auto" w:fill="auto"/>
            <w:noWrap/>
            <w:vAlign w:val="bottom"/>
            <w:hideMark/>
          </w:tcPr>
          <w:p w14:paraId="13B7E2EE" w14:textId="77777777" w:rsidR="00B24BE2" w:rsidRPr="00CB1E6A" w:rsidRDefault="00B24BE2" w:rsidP="00136F56">
            <w:r w:rsidRPr="00CB1E6A">
              <w:t>LIQUID FILM DIFFUSION</w:t>
            </w:r>
          </w:p>
        </w:tc>
        <w:tc>
          <w:tcPr>
            <w:tcW w:w="2385" w:type="dxa"/>
            <w:tcBorders>
              <w:top w:val="nil"/>
              <w:left w:val="nil"/>
              <w:bottom w:val="nil"/>
              <w:right w:val="nil"/>
            </w:tcBorders>
            <w:shd w:val="clear" w:color="auto" w:fill="auto"/>
            <w:noWrap/>
            <w:vAlign w:val="bottom"/>
            <w:hideMark/>
          </w:tcPr>
          <w:p w14:paraId="10897E75" w14:textId="100832B0" w:rsidR="00B24BE2" w:rsidRPr="00615BFB"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931" w:type="dxa"/>
            <w:tcBorders>
              <w:top w:val="nil"/>
              <w:left w:val="nil"/>
              <w:bottom w:val="nil"/>
              <w:right w:val="nil"/>
            </w:tcBorders>
            <w:shd w:val="clear" w:color="auto" w:fill="auto"/>
            <w:noWrap/>
            <w:vAlign w:val="bottom"/>
            <w:hideMark/>
          </w:tcPr>
          <w:p w14:paraId="05C5189D" w14:textId="71EA63B9" w:rsidR="00B24BE2" w:rsidRPr="00615BFB" w:rsidRDefault="00B24BE2" w:rsidP="00136F56">
            <w:pPr>
              <w:jc w:val="center"/>
              <w:rPr>
                <w:lang w:val="en-GB"/>
              </w:rPr>
            </w:pPr>
            <w:r w:rsidRPr="00CB1E6A">
              <w:t>0.01</w:t>
            </w:r>
            <w:r w:rsidR="00615BFB">
              <w:rPr>
                <w:lang w:val="en-GB"/>
              </w:rPr>
              <w:t>00</w:t>
            </w:r>
          </w:p>
        </w:tc>
        <w:tc>
          <w:tcPr>
            <w:tcW w:w="1043" w:type="dxa"/>
            <w:tcBorders>
              <w:top w:val="nil"/>
              <w:left w:val="nil"/>
              <w:bottom w:val="nil"/>
              <w:right w:val="nil"/>
            </w:tcBorders>
            <w:shd w:val="clear" w:color="auto" w:fill="auto"/>
            <w:noWrap/>
            <w:vAlign w:val="bottom"/>
            <w:hideMark/>
          </w:tcPr>
          <w:p w14:paraId="754DE4CC" w14:textId="5D098310" w:rsidR="00B24BE2" w:rsidRPr="00615BFB" w:rsidRDefault="00B24BE2" w:rsidP="00136F56">
            <w:pPr>
              <w:jc w:val="center"/>
              <w:rPr>
                <w:lang w:val="en-GB"/>
              </w:rPr>
            </w:pPr>
            <w:r w:rsidRPr="00CB1E6A">
              <w:t>0.01</w:t>
            </w:r>
            <w:r w:rsidR="00615BFB">
              <w:rPr>
                <w:lang w:val="en-GB"/>
              </w:rPr>
              <w:t>00</w:t>
            </w:r>
          </w:p>
        </w:tc>
        <w:tc>
          <w:tcPr>
            <w:tcW w:w="1043" w:type="dxa"/>
            <w:tcBorders>
              <w:top w:val="nil"/>
              <w:left w:val="nil"/>
              <w:bottom w:val="nil"/>
              <w:right w:val="nil"/>
            </w:tcBorders>
            <w:shd w:val="clear" w:color="auto" w:fill="auto"/>
            <w:noWrap/>
            <w:vAlign w:val="bottom"/>
            <w:hideMark/>
          </w:tcPr>
          <w:p w14:paraId="484F54EE" w14:textId="04E7976F" w:rsidR="00B24BE2" w:rsidRPr="00615BFB" w:rsidRDefault="00B24BE2" w:rsidP="00136F56">
            <w:pPr>
              <w:jc w:val="center"/>
              <w:rPr>
                <w:lang w:val="en-GB"/>
              </w:rPr>
            </w:pPr>
            <w:r w:rsidRPr="00CB1E6A">
              <w:t>0.01</w:t>
            </w:r>
            <w:r w:rsidR="00615BFB">
              <w:rPr>
                <w:lang w:val="en-GB"/>
              </w:rPr>
              <w:t>00</w:t>
            </w:r>
          </w:p>
        </w:tc>
        <w:tc>
          <w:tcPr>
            <w:tcW w:w="1043" w:type="dxa"/>
            <w:tcBorders>
              <w:top w:val="nil"/>
              <w:left w:val="nil"/>
              <w:bottom w:val="nil"/>
              <w:right w:val="nil"/>
            </w:tcBorders>
            <w:shd w:val="clear" w:color="auto" w:fill="auto"/>
            <w:noWrap/>
            <w:vAlign w:val="bottom"/>
            <w:hideMark/>
          </w:tcPr>
          <w:p w14:paraId="2679FAD1" w14:textId="4E90C553" w:rsidR="00B24BE2" w:rsidRPr="00615BFB" w:rsidRDefault="00B24BE2" w:rsidP="00136F56">
            <w:pPr>
              <w:jc w:val="center"/>
              <w:rPr>
                <w:lang w:val="en-GB"/>
              </w:rPr>
            </w:pPr>
            <w:r w:rsidRPr="00CB1E6A">
              <w:t>0.01</w:t>
            </w:r>
            <w:r w:rsidR="00615BFB">
              <w:rPr>
                <w:lang w:val="en-GB"/>
              </w:rPr>
              <w:t>00</w:t>
            </w:r>
          </w:p>
        </w:tc>
        <w:tc>
          <w:tcPr>
            <w:tcW w:w="931" w:type="dxa"/>
            <w:tcBorders>
              <w:top w:val="nil"/>
              <w:left w:val="nil"/>
              <w:bottom w:val="nil"/>
              <w:right w:val="nil"/>
            </w:tcBorders>
            <w:shd w:val="clear" w:color="auto" w:fill="auto"/>
            <w:noWrap/>
            <w:vAlign w:val="bottom"/>
            <w:hideMark/>
          </w:tcPr>
          <w:p w14:paraId="3097DAED" w14:textId="3E90C840" w:rsidR="00B24BE2" w:rsidRPr="00615BFB" w:rsidRDefault="00B24BE2" w:rsidP="00136F56">
            <w:pPr>
              <w:jc w:val="center"/>
              <w:rPr>
                <w:lang w:val="en-GB"/>
              </w:rPr>
            </w:pPr>
            <w:r w:rsidRPr="00CB1E6A">
              <w:t>0.01</w:t>
            </w:r>
            <w:r w:rsidR="00615BFB">
              <w:rPr>
                <w:lang w:val="en-GB"/>
              </w:rPr>
              <w:t>00</w:t>
            </w:r>
          </w:p>
        </w:tc>
      </w:tr>
      <w:tr w:rsidR="00CB1E6A" w:rsidRPr="00CB1E6A" w14:paraId="632F3450" w14:textId="77777777" w:rsidTr="00615BFB">
        <w:trPr>
          <w:trHeight w:val="399"/>
        </w:trPr>
        <w:tc>
          <w:tcPr>
            <w:tcW w:w="2254" w:type="dxa"/>
            <w:tcBorders>
              <w:top w:val="nil"/>
              <w:left w:val="nil"/>
              <w:bottom w:val="nil"/>
              <w:right w:val="nil"/>
            </w:tcBorders>
            <w:shd w:val="clear" w:color="auto" w:fill="auto"/>
            <w:noWrap/>
            <w:vAlign w:val="bottom"/>
            <w:hideMark/>
          </w:tcPr>
          <w:p w14:paraId="0EDA289C"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6254A224" w14:textId="77777777" w:rsidR="00B24BE2" w:rsidRPr="00CB1E6A" w:rsidRDefault="00B24BE2" w:rsidP="00136F56">
            <w:r w:rsidRPr="00CB1E6A">
              <w:t>R</w:t>
            </w:r>
            <w:r w:rsidRPr="00CB1E6A">
              <w:rPr>
                <w:vertAlign w:val="superscript"/>
              </w:rPr>
              <w:t>2</w:t>
            </w:r>
          </w:p>
        </w:tc>
        <w:tc>
          <w:tcPr>
            <w:tcW w:w="931" w:type="dxa"/>
            <w:tcBorders>
              <w:top w:val="nil"/>
              <w:left w:val="nil"/>
              <w:bottom w:val="nil"/>
              <w:right w:val="nil"/>
            </w:tcBorders>
            <w:shd w:val="clear" w:color="auto" w:fill="auto"/>
            <w:noWrap/>
            <w:vAlign w:val="bottom"/>
            <w:hideMark/>
          </w:tcPr>
          <w:p w14:paraId="63DD2521" w14:textId="77777777" w:rsidR="00B24BE2" w:rsidRPr="00CB1E6A" w:rsidRDefault="00B24BE2" w:rsidP="00136F56">
            <w:pPr>
              <w:jc w:val="center"/>
            </w:pPr>
            <w:r w:rsidRPr="00CB1E6A">
              <w:t>0.9246</w:t>
            </w:r>
          </w:p>
        </w:tc>
        <w:tc>
          <w:tcPr>
            <w:tcW w:w="1043" w:type="dxa"/>
            <w:tcBorders>
              <w:top w:val="nil"/>
              <w:left w:val="nil"/>
              <w:bottom w:val="nil"/>
              <w:right w:val="nil"/>
            </w:tcBorders>
            <w:shd w:val="clear" w:color="auto" w:fill="auto"/>
            <w:noWrap/>
            <w:vAlign w:val="bottom"/>
            <w:hideMark/>
          </w:tcPr>
          <w:p w14:paraId="35E64BF7" w14:textId="77777777" w:rsidR="00B24BE2" w:rsidRPr="00CB1E6A" w:rsidRDefault="00B24BE2" w:rsidP="00136F56">
            <w:pPr>
              <w:jc w:val="center"/>
            </w:pPr>
            <w:r w:rsidRPr="00CB1E6A">
              <w:t>0.9465</w:t>
            </w:r>
          </w:p>
        </w:tc>
        <w:tc>
          <w:tcPr>
            <w:tcW w:w="1043" w:type="dxa"/>
            <w:tcBorders>
              <w:top w:val="nil"/>
              <w:left w:val="nil"/>
              <w:bottom w:val="nil"/>
              <w:right w:val="nil"/>
            </w:tcBorders>
            <w:shd w:val="clear" w:color="auto" w:fill="auto"/>
            <w:noWrap/>
            <w:vAlign w:val="bottom"/>
            <w:hideMark/>
          </w:tcPr>
          <w:p w14:paraId="5EFD0890" w14:textId="77777777" w:rsidR="00B24BE2" w:rsidRPr="00CB1E6A" w:rsidRDefault="00B24BE2" w:rsidP="00136F56">
            <w:pPr>
              <w:jc w:val="center"/>
            </w:pPr>
            <w:r w:rsidRPr="00CB1E6A">
              <w:t>0.9281</w:t>
            </w:r>
          </w:p>
        </w:tc>
        <w:tc>
          <w:tcPr>
            <w:tcW w:w="1043" w:type="dxa"/>
            <w:tcBorders>
              <w:top w:val="nil"/>
              <w:left w:val="nil"/>
              <w:bottom w:val="nil"/>
              <w:right w:val="nil"/>
            </w:tcBorders>
            <w:shd w:val="clear" w:color="auto" w:fill="auto"/>
            <w:noWrap/>
            <w:vAlign w:val="bottom"/>
            <w:hideMark/>
          </w:tcPr>
          <w:p w14:paraId="2C3E613E" w14:textId="77777777" w:rsidR="00B24BE2" w:rsidRPr="00CB1E6A" w:rsidRDefault="00B24BE2" w:rsidP="00136F56">
            <w:pPr>
              <w:jc w:val="center"/>
            </w:pPr>
            <w:r w:rsidRPr="00CB1E6A">
              <w:t>0.9331</w:t>
            </w:r>
          </w:p>
        </w:tc>
        <w:tc>
          <w:tcPr>
            <w:tcW w:w="931" w:type="dxa"/>
            <w:tcBorders>
              <w:top w:val="nil"/>
              <w:left w:val="nil"/>
              <w:bottom w:val="nil"/>
              <w:right w:val="nil"/>
            </w:tcBorders>
            <w:shd w:val="clear" w:color="auto" w:fill="auto"/>
            <w:noWrap/>
            <w:vAlign w:val="bottom"/>
            <w:hideMark/>
          </w:tcPr>
          <w:p w14:paraId="702554B2" w14:textId="77777777" w:rsidR="00B24BE2" w:rsidRPr="00CB1E6A" w:rsidRDefault="00B24BE2" w:rsidP="00136F56">
            <w:pPr>
              <w:jc w:val="center"/>
            </w:pPr>
            <w:r w:rsidRPr="00CB1E6A">
              <w:t>0.9545</w:t>
            </w:r>
          </w:p>
        </w:tc>
      </w:tr>
      <w:tr w:rsidR="00CB1E6A" w:rsidRPr="00CB1E6A" w14:paraId="59D03A11" w14:textId="77777777" w:rsidTr="00615BFB">
        <w:trPr>
          <w:trHeight w:val="374"/>
        </w:trPr>
        <w:tc>
          <w:tcPr>
            <w:tcW w:w="2254" w:type="dxa"/>
            <w:tcBorders>
              <w:top w:val="nil"/>
              <w:left w:val="nil"/>
              <w:bottom w:val="nil"/>
              <w:right w:val="nil"/>
            </w:tcBorders>
            <w:shd w:val="clear" w:color="auto" w:fill="auto"/>
            <w:noWrap/>
            <w:vAlign w:val="bottom"/>
            <w:hideMark/>
          </w:tcPr>
          <w:p w14:paraId="5912A4BE" w14:textId="77777777" w:rsidR="00B24BE2" w:rsidRPr="00CB1E6A" w:rsidRDefault="00B24BE2" w:rsidP="00136F56">
            <w:r w:rsidRPr="00CB1E6A">
              <w:t>FRACTIONAL POWER</w:t>
            </w:r>
          </w:p>
        </w:tc>
        <w:tc>
          <w:tcPr>
            <w:tcW w:w="2385" w:type="dxa"/>
            <w:tcBorders>
              <w:top w:val="nil"/>
              <w:left w:val="nil"/>
              <w:bottom w:val="nil"/>
              <w:right w:val="nil"/>
            </w:tcBorders>
            <w:shd w:val="clear" w:color="auto" w:fill="auto"/>
            <w:noWrap/>
            <w:vAlign w:val="bottom"/>
            <w:hideMark/>
          </w:tcPr>
          <w:p w14:paraId="3B46F1A7" w14:textId="77777777" w:rsidR="00B24BE2" w:rsidRPr="00CB1E6A" w:rsidRDefault="00B24BE2" w:rsidP="00136F56">
            <w:r w:rsidRPr="00CB1E6A">
              <w:t>V (min</w:t>
            </w:r>
            <w:r w:rsidRPr="00CB1E6A">
              <w:rPr>
                <w:vertAlign w:val="superscript"/>
              </w:rPr>
              <w:t>-1</w:t>
            </w:r>
            <w:r w:rsidRPr="00CB1E6A">
              <w:t>)</w:t>
            </w:r>
          </w:p>
        </w:tc>
        <w:tc>
          <w:tcPr>
            <w:tcW w:w="931" w:type="dxa"/>
            <w:tcBorders>
              <w:top w:val="nil"/>
              <w:left w:val="nil"/>
              <w:bottom w:val="nil"/>
              <w:right w:val="nil"/>
            </w:tcBorders>
            <w:shd w:val="clear" w:color="auto" w:fill="auto"/>
            <w:noWrap/>
            <w:vAlign w:val="bottom"/>
            <w:hideMark/>
          </w:tcPr>
          <w:p w14:paraId="2BB16B56" w14:textId="017AC2BB" w:rsidR="00B24BE2" w:rsidRPr="00615BFB" w:rsidRDefault="00B24BE2" w:rsidP="00136F56">
            <w:pPr>
              <w:jc w:val="center"/>
              <w:rPr>
                <w:lang w:val="en-GB"/>
              </w:rPr>
            </w:pPr>
            <w:r w:rsidRPr="00CB1E6A">
              <w:t>0.06</w:t>
            </w:r>
            <w:r w:rsidR="00615BFB">
              <w:rPr>
                <w:lang w:val="en-GB"/>
              </w:rPr>
              <w:t>00</w:t>
            </w:r>
          </w:p>
        </w:tc>
        <w:tc>
          <w:tcPr>
            <w:tcW w:w="1043" w:type="dxa"/>
            <w:tcBorders>
              <w:top w:val="nil"/>
              <w:left w:val="nil"/>
              <w:bottom w:val="nil"/>
              <w:right w:val="nil"/>
            </w:tcBorders>
            <w:shd w:val="clear" w:color="auto" w:fill="auto"/>
            <w:noWrap/>
            <w:vAlign w:val="bottom"/>
            <w:hideMark/>
          </w:tcPr>
          <w:p w14:paraId="506F89A6" w14:textId="0D3C31D9" w:rsidR="00B24BE2" w:rsidRPr="00615BFB" w:rsidRDefault="00B24BE2" w:rsidP="00136F56">
            <w:pPr>
              <w:jc w:val="center"/>
              <w:rPr>
                <w:lang w:val="en-GB"/>
              </w:rPr>
            </w:pPr>
            <w:r w:rsidRPr="00CB1E6A">
              <w:t>0.07</w:t>
            </w:r>
            <w:r w:rsidR="00615BFB">
              <w:rPr>
                <w:lang w:val="en-GB"/>
              </w:rPr>
              <w:t>00</w:t>
            </w:r>
          </w:p>
        </w:tc>
        <w:tc>
          <w:tcPr>
            <w:tcW w:w="1043" w:type="dxa"/>
            <w:tcBorders>
              <w:top w:val="nil"/>
              <w:left w:val="nil"/>
              <w:bottom w:val="nil"/>
              <w:right w:val="nil"/>
            </w:tcBorders>
            <w:shd w:val="clear" w:color="auto" w:fill="auto"/>
            <w:noWrap/>
            <w:vAlign w:val="bottom"/>
            <w:hideMark/>
          </w:tcPr>
          <w:p w14:paraId="6200831D" w14:textId="13374588" w:rsidR="00B24BE2" w:rsidRPr="00615BFB" w:rsidRDefault="00B24BE2" w:rsidP="00136F56">
            <w:pPr>
              <w:jc w:val="center"/>
              <w:rPr>
                <w:lang w:val="en-GB"/>
              </w:rPr>
            </w:pPr>
            <w:r w:rsidRPr="00CB1E6A">
              <w:t>0.08</w:t>
            </w:r>
            <w:r w:rsidR="00615BFB">
              <w:rPr>
                <w:lang w:val="en-GB"/>
              </w:rPr>
              <w:t>00</w:t>
            </w:r>
          </w:p>
        </w:tc>
        <w:tc>
          <w:tcPr>
            <w:tcW w:w="1043" w:type="dxa"/>
            <w:tcBorders>
              <w:top w:val="nil"/>
              <w:left w:val="nil"/>
              <w:bottom w:val="nil"/>
              <w:right w:val="nil"/>
            </w:tcBorders>
            <w:shd w:val="clear" w:color="auto" w:fill="auto"/>
            <w:noWrap/>
            <w:vAlign w:val="bottom"/>
            <w:hideMark/>
          </w:tcPr>
          <w:p w14:paraId="48B2D942" w14:textId="3EFF9B15" w:rsidR="00B24BE2" w:rsidRPr="00615BFB" w:rsidRDefault="00B24BE2" w:rsidP="00136F56">
            <w:pPr>
              <w:jc w:val="center"/>
              <w:rPr>
                <w:lang w:val="en-GB"/>
              </w:rPr>
            </w:pPr>
            <w:r w:rsidRPr="00CB1E6A">
              <w:t>0.2</w:t>
            </w:r>
            <w:r w:rsidR="00615BFB">
              <w:rPr>
                <w:lang w:val="en-GB"/>
              </w:rPr>
              <w:t>00</w:t>
            </w:r>
          </w:p>
        </w:tc>
        <w:tc>
          <w:tcPr>
            <w:tcW w:w="931" w:type="dxa"/>
            <w:tcBorders>
              <w:top w:val="nil"/>
              <w:left w:val="nil"/>
              <w:bottom w:val="nil"/>
              <w:right w:val="nil"/>
            </w:tcBorders>
            <w:shd w:val="clear" w:color="auto" w:fill="auto"/>
            <w:noWrap/>
            <w:vAlign w:val="bottom"/>
            <w:hideMark/>
          </w:tcPr>
          <w:p w14:paraId="10459E22" w14:textId="226951F0" w:rsidR="00B24BE2" w:rsidRPr="00615BFB" w:rsidRDefault="00B24BE2" w:rsidP="00136F56">
            <w:pPr>
              <w:jc w:val="center"/>
              <w:rPr>
                <w:lang w:val="en-GB"/>
              </w:rPr>
            </w:pPr>
            <w:r w:rsidRPr="00CB1E6A">
              <w:t>0.3</w:t>
            </w:r>
            <w:r w:rsidR="00615BFB">
              <w:rPr>
                <w:lang w:val="en-GB"/>
              </w:rPr>
              <w:t>00</w:t>
            </w:r>
          </w:p>
        </w:tc>
      </w:tr>
      <w:tr w:rsidR="00CB1E6A" w:rsidRPr="00CB1E6A" w14:paraId="0AA3B884" w14:textId="77777777" w:rsidTr="00615BFB">
        <w:trPr>
          <w:trHeight w:val="314"/>
        </w:trPr>
        <w:tc>
          <w:tcPr>
            <w:tcW w:w="2254" w:type="dxa"/>
            <w:tcBorders>
              <w:top w:val="nil"/>
              <w:left w:val="nil"/>
              <w:bottom w:val="nil"/>
              <w:right w:val="nil"/>
            </w:tcBorders>
            <w:shd w:val="clear" w:color="auto" w:fill="auto"/>
            <w:noWrap/>
            <w:vAlign w:val="bottom"/>
            <w:hideMark/>
          </w:tcPr>
          <w:p w14:paraId="24509577" w14:textId="77777777" w:rsidR="00B24BE2" w:rsidRPr="00CB1E6A" w:rsidRDefault="00B24BE2" w:rsidP="00136F56">
            <w:pPr>
              <w:jc w:val="right"/>
            </w:pPr>
          </w:p>
        </w:tc>
        <w:tc>
          <w:tcPr>
            <w:tcW w:w="2385" w:type="dxa"/>
            <w:tcBorders>
              <w:top w:val="nil"/>
              <w:left w:val="nil"/>
              <w:bottom w:val="nil"/>
              <w:right w:val="nil"/>
            </w:tcBorders>
            <w:shd w:val="clear" w:color="auto" w:fill="auto"/>
            <w:noWrap/>
            <w:vAlign w:val="bottom"/>
            <w:hideMark/>
          </w:tcPr>
          <w:p w14:paraId="4282B04D" w14:textId="17019C60" w:rsidR="00B24BE2" w:rsidRPr="00CB1E6A" w:rsidRDefault="00615BFB" w:rsidP="00136F56">
            <w:r>
              <w:rPr>
                <w:lang w:val="en-GB"/>
              </w:rPr>
              <w:t>k</w:t>
            </w:r>
            <w:r w:rsidR="00B24BE2" w:rsidRPr="00CB1E6A">
              <w:t xml:space="preserve"> </w:t>
            </w:r>
            <w:r w:rsidR="00C936D5">
              <w:t>(mg/g/min)</w:t>
            </w:r>
          </w:p>
        </w:tc>
        <w:tc>
          <w:tcPr>
            <w:tcW w:w="931" w:type="dxa"/>
            <w:tcBorders>
              <w:top w:val="nil"/>
              <w:left w:val="nil"/>
              <w:bottom w:val="nil"/>
              <w:right w:val="nil"/>
            </w:tcBorders>
            <w:shd w:val="clear" w:color="auto" w:fill="auto"/>
            <w:noWrap/>
            <w:vAlign w:val="bottom"/>
            <w:hideMark/>
          </w:tcPr>
          <w:p w14:paraId="2AB24B0C" w14:textId="77777777" w:rsidR="00B24BE2" w:rsidRPr="00CB1E6A" w:rsidRDefault="00B24BE2" w:rsidP="00136F56">
            <w:pPr>
              <w:jc w:val="center"/>
            </w:pPr>
            <w:r w:rsidRPr="00CB1E6A">
              <w:t>1.7506</w:t>
            </w:r>
          </w:p>
        </w:tc>
        <w:tc>
          <w:tcPr>
            <w:tcW w:w="1043" w:type="dxa"/>
            <w:tcBorders>
              <w:top w:val="nil"/>
              <w:left w:val="nil"/>
              <w:bottom w:val="nil"/>
              <w:right w:val="nil"/>
            </w:tcBorders>
            <w:shd w:val="clear" w:color="auto" w:fill="auto"/>
            <w:noWrap/>
            <w:vAlign w:val="bottom"/>
            <w:hideMark/>
          </w:tcPr>
          <w:p w14:paraId="14F5D35E" w14:textId="77777777" w:rsidR="00B24BE2" w:rsidRPr="00CB1E6A" w:rsidRDefault="00B24BE2" w:rsidP="00136F56">
            <w:pPr>
              <w:jc w:val="center"/>
            </w:pPr>
            <w:r w:rsidRPr="00CB1E6A">
              <w:t>2.4677</w:t>
            </w:r>
          </w:p>
        </w:tc>
        <w:tc>
          <w:tcPr>
            <w:tcW w:w="1043" w:type="dxa"/>
            <w:tcBorders>
              <w:top w:val="nil"/>
              <w:left w:val="nil"/>
              <w:bottom w:val="nil"/>
              <w:right w:val="nil"/>
            </w:tcBorders>
            <w:shd w:val="clear" w:color="auto" w:fill="auto"/>
            <w:noWrap/>
            <w:vAlign w:val="bottom"/>
            <w:hideMark/>
          </w:tcPr>
          <w:p w14:paraId="35BA85FB" w14:textId="77777777" w:rsidR="00B24BE2" w:rsidRPr="00CB1E6A" w:rsidRDefault="00B24BE2" w:rsidP="00136F56">
            <w:pPr>
              <w:jc w:val="center"/>
            </w:pPr>
            <w:r w:rsidRPr="00CB1E6A">
              <w:t>2.5378</w:t>
            </w:r>
          </w:p>
        </w:tc>
        <w:tc>
          <w:tcPr>
            <w:tcW w:w="1043" w:type="dxa"/>
            <w:tcBorders>
              <w:top w:val="nil"/>
              <w:left w:val="nil"/>
              <w:bottom w:val="nil"/>
              <w:right w:val="nil"/>
            </w:tcBorders>
            <w:shd w:val="clear" w:color="auto" w:fill="auto"/>
            <w:noWrap/>
            <w:vAlign w:val="bottom"/>
            <w:hideMark/>
          </w:tcPr>
          <w:p w14:paraId="4FB2B6F0" w14:textId="77777777" w:rsidR="00B24BE2" w:rsidRPr="00CB1E6A" w:rsidRDefault="00B24BE2" w:rsidP="00136F56">
            <w:pPr>
              <w:jc w:val="center"/>
            </w:pPr>
            <w:r w:rsidRPr="00CB1E6A">
              <w:t>2.5213</w:t>
            </w:r>
          </w:p>
        </w:tc>
        <w:tc>
          <w:tcPr>
            <w:tcW w:w="931" w:type="dxa"/>
            <w:tcBorders>
              <w:top w:val="nil"/>
              <w:left w:val="nil"/>
              <w:bottom w:val="nil"/>
              <w:right w:val="nil"/>
            </w:tcBorders>
            <w:shd w:val="clear" w:color="auto" w:fill="auto"/>
            <w:noWrap/>
            <w:vAlign w:val="bottom"/>
            <w:hideMark/>
          </w:tcPr>
          <w:p w14:paraId="1620FD57" w14:textId="77777777" w:rsidR="00B24BE2" w:rsidRPr="00CB1E6A" w:rsidRDefault="00B24BE2" w:rsidP="00136F56">
            <w:pPr>
              <w:jc w:val="center"/>
            </w:pPr>
            <w:r w:rsidRPr="00CB1E6A">
              <w:t>2.6531</w:t>
            </w:r>
          </w:p>
        </w:tc>
      </w:tr>
      <w:tr w:rsidR="00675BB4" w:rsidRPr="00CB1E6A" w14:paraId="67F6122C" w14:textId="77777777" w:rsidTr="00615BFB">
        <w:trPr>
          <w:trHeight w:val="59"/>
        </w:trPr>
        <w:tc>
          <w:tcPr>
            <w:tcW w:w="2254" w:type="dxa"/>
            <w:tcBorders>
              <w:top w:val="nil"/>
              <w:left w:val="nil"/>
              <w:bottom w:val="single" w:sz="4" w:space="0" w:color="auto"/>
              <w:right w:val="nil"/>
            </w:tcBorders>
            <w:shd w:val="clear" w:color="auto" w:fill="auto"/>
            <w:noWrap/>
            <w:vAlign w:val="bottom"/>
            <w:hideMark/>
          </w:tcPr>
          <w:p w14:paraId="45EA657D" w14:textId="77777777" w:rsidR="00B24BE2" w:rsidRPr="00CB1E6A" w:rsidRDefault="00B24BE2" w:rsidP="00136F56">
            <w:r w:rsidRPr="00CB1E6A">
              <w:t> </w:t>
            </w:r>
          </w:p>
        </w:tc>
        <w:tc>
          <w:tcPr>
            <w:tcW w:w="2385" w:type="dxa"/>
            <w:tcBorders>
              <w:top w:val="nil"/>
              <w:left w:val="nil"/>
              <w:bottom w:val="single" w:sz="4" w:space="0" w:color="auto"/>
              <w:right w:val="nil"/>
            </w:tcBorders>
            <w:shd w:val="clear" w:color="auto" w:fill="auto"/>
            <w:noWrap/>
            <w:vAlign w:val="bottom"/>
            <w:hideMark/>
          </w:tcPr>
          <w:p w14:paraId="4C443577" w14:textId="77777777" w:rsidR="00B24BE2" w:rsidRPr="00CB1E6A" w:rsidRDefault="00B24BE2" w:rsidP="00136F56">
            <w:r w:rsidRPr="00CB1E6A">
              <w:t>R</w:t>
            </w:r>
            <w:r w:rsidRPr="00CB1E6A">
              <w:rPr>
                <w:vertAlign w:val="superscript"/>
              </w:rPr>
              <w:t>2</w:t>
            </w:r>
          </w:p>
        </w:tc>
        <w:tc>
          <w:tcPr>
            <w:tcW w:w="931" w:type="dxa"/>
            <w:tcBorders>
              <w:top w:val="nil"/>
              <w:left w:val="nil"/>
              <w:bottom w:val="single" w:sz="4" w:space="0" w:color="auto"/>
              <w:right w:val="nil"/>
            </w:tcBorders>
            <w:shd w:val="clear" w:color="auto" w:fill="auto"/>
            <w:noWrap/>
            <w:vAlign w:val="bottom"/>
            <w:hideMark/>
          </w:tcPr>
          <w:p w14:paraId="6FC3F3E3" w14:textId="77777777" w:rsidR="00B24BE2" w:rsidRPr="00CB1E6A" w:rsidRDefault="00B24BE2" w:rsidP="00136F56">
            <w:pPr>
              <w:jc w:val="center"/>
            </w:pPr>
            <w:r w:rsidRPr="00CB1E6A">
              <w:t>0.9451</w:t>
            </w:r>
          </w:p>
        </w:tc>
        <w:tc>
          <w:tcPr>
            <w:tcW w:w="1043" w:type="dxa"/>
            <w:tcBorders>
              <w:top w:val="nil"/>
              <w:left w:val="nil"/>
              <w:bottom w:val="single" w:sz="4" w:space="0" w:color="auto"/>
              <w:right w:val="nil"/>
            </w:tcBorders>
            <w:shd w:val="clear" w:color="auto" w:fill="auto"/>
            <w:noWrap/>
            <w:vAlign w:val="bottom"/>
            <w:hideMark/>
          </w:tcPr>
          <w:p w14:paraId="4B704D9D" w14:textId="77777777" w:rsidR="00B24BE2" w:rsidRPr="00CB1E6A" w:rsidRDefault="00B24BE2" w:rsidP="00136F56">
            <w:pPr>
              <w:jc w:val="center"/>
            </w:pPr>
            <w:r w:rsidRPr="00CB1E6A">
              <w:t>0.8304</w:t>
            </w:r>
          </w:p>
        </w:tc>
        <w:tc>
          <w:tcPr>
            <w:tcW w:w="1043" w:type="dxa"/>
            <w:tcBorders>
              <w:top w:val="nil"/>
              <w:left w:val="nil"/>
              <w:bottom w:val="single" w:sz="4" w:space="0" w:color="auto"/>
              <w:right w:val="nil"/>
            </w:tcBorders>
            <w:shd w:val="clear" w:color="auto" w:fill="auto"/>
            <w:noWrap/>
            <w:vAlign w:val="bottom"/>
            <w:hideMark/>
          </w:tcPr>
          <w:p w14:paraId="2E5E6D82" w14:textId="6CF77F1D" w:rsidR="00B24BE2" w:rsidRPr="00615BFB" w:rsidRDefault="00B24BE2" w:rsidP="00136F56">
            <w:pPr>
              <w:jc w:val="center"/>
              <w:rPr>
                <w:lang w:val="en-GB"/>
              </w:rPr>
            </w:pPr>
            <w:r w:rsidRPr="00CB1E6A">
              <w:t>0.789</w:t>
            </w:r>
            <w:r w:rsidR="00615BFB">
              <w:rPr>
                <w:lang w:val="en-GB"/>
              </w:rPr>
              <w:t>0</w:t>
            </w:r>
          </w:p>
        </w:tc>
        <w:tc>
          <w:tcPr>
            <w:tcW w:w="1043" w:type="dxa"/>
            <w:tcBorders>
              <w:top w:val="nil"/>
              <w:left w:val="nil"/>
              <w:bottom w:val="single" w:sz="4" w:space="0" w:color="auto"/>
              <w:right w:val="nil"/>
            </w:tcBorders>
            <w:shd w:val="clear" w:color="auto" w:fill="auto"/>
            <w:noWrap/>
            <w:vAlign w:val="bottom"/>
            <w:hideMark/>
          </w:tcPr>
          <w:p w14:paraId="779BD629" w14:textId="77777777" w:rsidR="00B24BE2" w:rsidRPr="00CB1E6A" w:rsidRDefault="00B24BE2" w:rsidP="00136F56">
            <w:pPr>
              <w:jc w:val="center"/>
            </w:pPr>
            <w:r w:rsidRPr="00CB1E6A">
              <w:t>0.9028</w:t>
            </w:r>
          </w:p>
        </w:tc>
        <w:tc>
          <w:tcPr>
            <w:tcW w:w="931" w:type="dxa"/>
            <w:tcBorders>
              <w:top w:val="nil"/>
              <w:left w:val="nil"/>
              <w:bottom w:val="single" w:sz="4" w:space="0" w:color="auto"/>
              <w:right w:val="nil"/>
            </w:tcBorders>
            <w:shd w:val="clear" w:color="auto" w:fill="auto"/>
            <w:noWrap/>
            <w:vAlign w:val="bottom"/>
            <w:hideMark/>
          </w:tcPr>
          <w:p w14:paraId="3073DD1B" w14:textId="3D792E71" w:rsidR="00B24BE2" w:rsidRPr="00615BFB" w:rsidRDefault="00B24BE2" w:rsidP="00136F56">
            <w:pPr>
              <w:jc w:val="center"/>
              <w:rPr>
                <w:lang w:val="en-GB"/>
              </w:rPr>
            </w:pPr>
            <w:r w:rsidRPr="00CB1E6A">
              <w:t>0.893</w:t>
            </w:r>
            <w:r w:rsidR="00615BFB">
              <w:rPr>
                <w:lang w:val="en-GB"/>
              </w:rPr>
              <w:t>0</w:t>
            </w:r>
          </w:p>
        </w:tc>
      </w:tr>
    </w:tbl>
    <w:p w14:paraId="11E48CC3" w14:textId="3ED8AD81" w:rsidR="00B24BE2" w:rsidRPr="00CB1E6A" w:rsidRDefault="00B24BE2" w:rsidP="00803870">
      <w:pPr>
        <w:pStyle w:val="Heading4"/>
      </w:pPr>
      <w:bookmarkStart w:id="1234" w:name="_Toc118051642"/>
      <w:bookmarkStart w:id="1235" w:name="_Toc127869221"/>
      <w:r w:rsidRPr="00CB1E6A">
        <w:lastRenderedPageBreak/>
        <w:t>Effect of temperature and thermodynamic studies of CPX removal onto EGB1</w:t>
      </w:r>
      <w:bookmarkEnd w:id="1234"/>
      <w:bookmarkEnd w:id="1235"/>
    </w:p>
    <w:p w14:paraId="077885ED" w14:textId="6D6B9465" w:rsidR="00F863A3" w:rsidRPr="00F863A3" w:rsidRDefault="000C2AF4" w:rsidP="0012003B">
      <w:pPr>
        <w:spacing w:line="480" w:lineRule="auto"/>
        <w:jc w:val="both"/>
        <w:rPr>
          <w:rFonts w:eastAsiaTheme="minorEastAsia"/>
          <w:lang w:val="en-GB"/>
        </w:rPr>
      </w:pPr>
      <w:r w:rsidRPr="00CB1E6A">
        <w:rPr>
          <w:rFonts w:eastAsiaTheme="minorEastAsia"/>
          <w:lang w:val="en-GB"/>
        </w:rPr>
        <w:t>The effect of temperature on the removal of C</w:t>
      </w:r>
      <w:r w:rsidR="00502800" w:rsidRPr="00CB1E6A">
        <w:rPr>
          <w:rFonts w:eastAsiaTheme="minorEastAsia"/>
          <w:lang w:val="en-GB"/>
        </w:rPr>
        <w:t>PX</w:t>
      </w:r>
      <w:r w:rsidRPr="00CB1E6A">
        <w:rPr>
          <w:rFonts w:eastAsiaTheme="minorEastAsia"/>
          <w:lang w:val="en-GB"/>
        </w:rPr>
        <w:t xml:space="preserve"> </w:t>
      </w:r>
      <w:r w:rsidR="00423EA3">
        <w:rPr>
          <w:rFonts w:eastAsiaTheme="minorEastAsia"/>
          <w:lang w:val="en-GB"/>
        </w:rPr>
        <w:t>onto RHP1</w:t>
      </w:r>
      <w:r w:rsidRPr="00CB1E6A">
        <w:rPr>
          <w:rFonts w:eastAsiaTheme="minorEastAsia"/>
          <w:lang w:val="en-GB"/>
        </w:rPr>
        <w:t xml:space="preserve"> was investigated at 26, 35, 45 and 55 </w:t>
      </w:r>
      <w:r w:rsidRPr="00CB1E6A">
        <w:rPr>
          <w:rFonts w:eastAsiaTheme="minorEastAsia"/>
          <w:vertAlign w:val="superscript"/>
          <w:lang w:val="en-GB"/>
        </w:rPr>
        <w:t>o</w:t>
      </w:r>
      <w:r w:rsidRPr="00CB1E6A">
        <w:rPr>
          <w:rFonts w:eastAsiaTheme="minorEastAsia"/>
          <w:lang w:val="en-GB"/>
        </w:rPr>
        <w:t>C as shown in Figure 4.3.3.6.1. As the temperature increase</w:t>
      </w:r>
      <w:r w:rsidR="000362F6">
        <w:rPr>
          <w:rFonts w:eastAsiaTheme="minorEastAsia"/>
          <w:lang w:val="en-GB"/>
        </w:rPr>
        <w:t>d</w:t>
      </w:r>
      <w:r w:rsidR="001C0CE6" w:rsidRPr="00CB1E6A">
        <w:rPr>
          <w:rFonts w:eastAsiaTheme="minorEastAsia"/>
          <w:lang w:val="en-GB"/>
        </w:rPr>
        <w:t xml:space="preserve"> from 26 -35 </w:t>
      </w:r>
      <w:r w:rsidR="001C0CE6" w:rsidRPr="00CB1E6A">
        <w:rPr>
          <w:rFonts w:eastAsiaTheme="minorEastAsia"/>
          <w:vertAlign w:val="superscript"/>
          <w:lang w:val="en-GB"/>
        </w:rPr>
        <w:t>o</w:t>
      </w:r>
      <w:r w:rsidR="001C0CE6" w:rsidRPr="00CB1E6A">
        <w:rPr>
          <w:rFonts w:eastAsiaTheme="minorEastAsia"/>
          <w:lang w:val="en-GB"/>
        </w:rPr>
        <w:t>C</w:t>
      </w:r>
      <w:r w:rsidRPr="00CB1E6A">
        <w:rPr>
          <w:rFonts w:eastAsiaTheme="minorEastAsia"/>
          <w:lang w:val="en-GB"/>
        </w:rPr>
        <w:t xml:space="preserve">, </w:t>
      </w:r>
      <w:r w:rsidR="001C0CE6" w:rsidRPr="00CB1E6A">
        <w:rPr>
          <w:rFonts w:eastAsiaTheme="minorEastAsia"/>
          <w:lang w:val="en-GB"/>
        </w:rPr>
        <w:t>the removal efficiency slightly increased from 97.57 – 97.87%. This could be due to fact that, the mobility of the ions in solution increase</w:t>
      </w:r>
      <w:r w:rsidR="00EF159E">
        <w:rPr>
          <w:rFonts w:eastAsiaTheme="minorEastAsia"/>
          <w:lang w:val="en-GB"/>
        </w:rPr>
        <w:t>d</w:t>
      </w:r>
      <w:r w:rsidR="001C0CE6" w:rsidRPr="00CB1E6A">
        <w:rPr>
          <w:rFonts w:eastAsiaTheme="minorEastAsia"/>
          <w:lang w:val="en-GB"/>
        </w:rPr>
        <w:t xml:space="preserve"> as the temperature is raised. Thus, increasing the interaction between EGB1 and CPX molecules </w:t>
      </w:r>
      <w:r w:rsidR="001C0CE6" w:rsidRPr="00CB1E6A">
        <w:rPr>
          <w:rFonts w:eastAsiaTheme="minorEastAsia"/>
          <w:lang w:val="en-GB"/>
        </w:rPr>
        <w:fldChar w:fldCharType="begin" w:fldLock="1"/>
      </w:r>
      <w:r w:rsidR="001C0CE6" w:rsidRPr="00CB1E6A">
        <w:rPr>
          <w:rFonts w:eastAsiaTheme="minorEastAsia"/>
          <w:lang w:val="en-GB"/>
        </w:rPr>
        <w:instrText>ADDIN CSL_CITATION {"citationItems":[{"id":"ITEM-1","itemData":{"ISSN":"20084226","abstract":"The presence of heavy metals in the environment, resulting from industrial wastewater discharges, causes considerable damage to the natural balance of the aquatic ecosystem when they exceed certain concentrations. During this study, we were able to eliminate the content of Ni2+ ions contained in synthetic wastewater samples by the adsorption technique on a hull substrate taken from the beaches of Mehdia in Morocco. The present study indicates that the envisaged adsorption decreased the efficiency of the retention of Ni2+ ions from 91.03% (6.5 ppm) to 52.36 (250 ppm) and the adsorption capacity of 13.67%. mg/g for 200 ppm. The mass effect of the adsorbent was of the order of 84.8% for a value of 2 g, the temperature was of the order of 95% for 328±2 K. and a yield of 89.15% for a pH of between 6 and 7 and of the order of 93.5% for a contact time of 180 min.","author":[{"dropping-particle":"","family":"Allaoui","given":"Mohamed","non-dropping-particle":"","parse-names":false,"suffix":""},{"dropping-particle":"","family":"Berradi","given":"Mohamed","non-dropping-particle":"","parse-names":false,"suffix":""},{"dropping-particle":"","family":"Taouil","given":"Hamid","non-dropping-particle":"","parse-names":false,"suffix":""},{"dropping-particle":"","family":"Es-Sahbany","given":"Hicham","non-dropping-particle":"","parse-names":false,"suffix":""},{"dropping-particle":"","family":"Kadiri","given":"Lamya","non-dropping-particle":"","parse-names":false,"suffix":""},{"dropping-particle":"","family":"Ouass","given":"Abdelkarim","non-dropping-particle":"","parse-names":false,"suffix":""},{"dropping-particle":"","family":"Bensalah","given":"Jaouad","non-dropping-particle":"","parse-names":false,"suffix":""},{"dropping-particle":"","family":"Ahmed","given":"Said Ibn","non-dropping-particle":"","parse-names":false,"suffix":""}],"container-title":"Analytical and Bioanalytical Electrochemistry","id":"ITEM-1","issue":"11","issued":{"date-parts":[["2019"]]},"page":"1547-1558","title":"Adsorption of heavy metals (Nickel) by the shell powder of the coast of Mehdia-Kenitra (Morocco)","type":"article-journal","volume":"11"},"uris":["http://www.mendeley.com/documents/?uuid=d0dcb9d9-549b-4c92-9596-b42feb9d365f"]}],"mendeley":{"formattedCitation":"(Allaoui et al., 2019)","plainTextFormattedCitation":"(Allaoui et al., 2019)","previouslyFormattedCitation":"(Allaoui et al., 2019)"},"properties":{"noteIndex":0},"schema":"https://github.com/citation-style-language/schema/raw/master/csl-citation.json"}</w:instrText>
      </w:r>
      <w:r w:rsidR="001C0CE6" w:rsidRPr="00CB1E6A">
        <w:rPr>
          <w:rFonts w:eastAsiaTheme="minorEastAsia"/>
          <w:lang w:val="en-GB"/>
        </w:rPr>
        <w:fldChar w:fldCharType="separate"/>
      </w:r>
      <w:r w:rsidR="001C0CE6" w:rsidRPr="00CB1E6A">
        <w:rPr>
          <w:rFonts w:eastAsiaTheme="minorEastAsia"/>
          <w:noProof/>
          <w:lang w:val="en-GB"/>
        </w:rPr>
        <w:t xml:space="preserve">(Allaoui </w:t>
      </w:r>
      <w:r w:rsidR="008C0A9B" w:rsidRPr="008C0A9B">
        <w:rPr>
          <w:rFonts w:eastAsiaTheme="minorEastAsia"/>
          <w:i/>
          <w:iCs/>
          <w:noProof/>
          <w:lang w:val="en-GB"/>
        </w:rPr>
        <w:t>et al.</w:t>
      </w:r>
      <w:r w:rsidR="001C0CE6" w:rsidRPr="00CB1E6A">
        <w:rPr>
          <w:rFonts w:eastAsiaTheme="minorEastAsia"/>
          <w:noProof/>
          <w:lang w:val="en-GB"/>
        </w:rPr>
        <w:t>, 2019)</w:t>
      </w:r>
      <w:r w:rsidR="001C0CE6" w:rsidRPr="00CB1E6A">
        <w:rPr>
          <w:rFonts w:eastAsiaTheme="minorEastAsia"/>
          <w:lang w:val="en-GB"/>
        </w:rPr>
        <w:fldChar w:fldCharType="end"/>
      </w:r>
      <w:r w:rsidR="001C0CE6" w:rsidRPr="00CB1E6A">
        <w:rPr>
          <w:rFonts w:eastAsiaTheme="minorEastAsia"/>
          <w:lang w:val="en-GB"/>
        </w:rPr>
        <w:t>. However</w:t>
      </w:r>
      <w:r w:rsidR="00154BA8" w:rsidRPr="00CB1E6A">
        <w:rPr>
          <w:rFonts w:eastAsiaTheme="minorEastAsia"/>
          <w:lang w:val="en-GB"/>
        </w:rPr>
        <w:t>,</w:t>
      </w:r>
      <w:r w:rsidR="001C0CE6" w:rsidRPr="00CB1E6A">
        <w:rPr>
          <w:rFonts w:eastAsiaTheme="minorEastAsia"/>
          <w:b/>
          <w:bCs/>
          <w:sz w:val="30"/>
          <w:szCs w:val="30"/>
          <w:lang w:val="en-GB"/>
        </w:rPr>
        <w:t xml:space="preserve"> </w:t>
      </w:r>
      <w:r w:rsidRPr="00CB1E6A">
        <w:rPr>
          <w:rFonts w:eastAsiaTheme="minorEastAsia"/>
          <w:lang w:val="en-GB"/>
        </w:rPr>
        <w:t>the percentage removal decreases</w:t>
      </w:r>
      <w:r w:rsidR="00154BA8" w:rsidRPr="00CB1E6A">
        <w:rPr>
          <w:rFonts w:eastAsiaTheme="minorEastAsia"/>
          <w:lang w:val="en-GB"/>
        </w:rPr>
        <w:t xml:space="preserve"> from </w:t>
      </w:r>
      <w:r w:rsidRPr="00CB1E6A">
        <w:rPr>
          <w:rFonts w:eastAsiaTheme="minorEastAsia"/>
          <w:lang w:val="en-GB"/>
        </w:rPr>
        <w:t>9</w:t>
      </w:r>
      <w:r w:rsidR="00154BA8" w:rsidRPr="00CB1E6A">
        <w:rPr>
          <w:rFonts w:eastAsiaTheme="minorEastAsia"/>
          <w:lang w:val="en-GB"/>
        </w:rPr>
        <w:t>7.57</w:t>
      </w:r>
      <w:r w:rsidRPr="00CB1E6A">
        <w:rPr>
          <w:rFonts w:eastAsiaTheme="minorEastAsia"/>
          <w:lang w:val="en-GB"/>
        </w:rPr>
        <w:t xml:space="preserve"> – 94.79%, </w:t>
      </w:r>
      <w:r w:rsidR="00154BA8" w:rsidRPr="00CB1E6A">
        <w:rPr>
          <w:rFonts w:eastAsiaTheme="minorEastAsia"/>
          <w:lang w:val="en-GB"/>
        </w:rPr>
        <w:t xml:space="preserve">as the temperature was further raised from 35 – 55 </w:t>
      </w:r>
      <w:r w:rsidR="00154BA8" w:rsidRPr="00CB1E6A">
        <w:rPr>
          <w:rFonts w:eastAsiaTheme="minorEastAsia"/>
          <w:vertAlign w:val="superscript"/>
          <w:lang w:val="en-GB"/>
        </w:rPr>
        <w:t>o</w:t>
      </w:r>
      <w:r w:rsidR="00154BA8" w:rsidRPr="00CB1E6A">
        <w:rPr>
          <w:rFonts w:eastAsiaTheme="minorEastAsia"/>
          <w:lang w:val="en-GB"/>
        </w:rPr>
        <w:t xml:space="preserve">C, </w:t>
      </w:r>
      <w:r w:rsidRPr="00CB1E6A">
        <w:rPr>
          <w:rFonts w:eastAsiaTheme="minorEastAsia"/>
          <w:lang w:val="en-GB"/>
        </w:rPr>
        <w:t>there</w:t>
      </w:r>
      <w:r w:rsidR="00EF159E">
        <w:rPr>
          <w:rFonts w:eastAsiaTheme="minorEastAsia"/>
          <w:lang w:val="en-GB"/>
        </w:rPr>
        <w:t>fore</w:t>
      </w:r>
      <w:r w:rsidRPr="00CB1E6A">
        <w:rPr>
          <w:rFonts w:eastAsiaTheme="minorEastAsia"/>
          <w:lang w:val="en-GB"/>
        </w:rPr>
        <w:t xml:space="preserve"> adsorption at lower temperature</w:t>
      </w:r>
      <w:r w:rsidR="00EF159E">
        <w:rPr>
          <w:rFonts w:eastAsiaTheme="minorEastAsia"/>
          <w:lang w:val="en-GB"/>
        </w:rPr>
        <w:t xml:space="preserve"> is favoured</w:t>
      </w:r>
      <w:r w:rsidRPr="00CB1E6A">
        <w:rPr>
          <w:rFonts w:eastAsiaTheme="minorEastAsia"/>
          <w:lang w:val="en-GB"/>
        </w:rPr>
        <w:t xml:space="preserve">. This </w:t>
      </w:r>
      <w:r w:rsidR="00154BA8" w:rsidRPr="00CB1E6A">
        <w:rPr>
          <w:rFonts w:eastAsiaTheme="minorEastAsia"/>
          <w:lang w:val="en-GB"/>
        </w:rPr>
        <w:t xml:space="preserve">behaviour </w:t>
      </w:r>
      <w:r w:rsidRPr="00CB1E6A">
        <w:rPr>
          <w:rFonts w:eastAsiaTheme="minorEastAsia"/>
          <w:lang w:val="en-GB"/>
        </w:rPr>
        <w:t xml:space="preserve">could be due to the fact that, at higher temperatures, the bonds between RHP1’s active sites and CQP were weakened. </w:t>
      </w:r>
      <w:r w:rsidR="00154BA8" w:rsidRPr="00CB1E6A">
        <w:rPr>
          <w:rFonts w:eastAsiaTheme="minorEastAsia"/>
          <w:lang w:val="en-GB"/>
        </w:rPr>
        <w:fldChar w:fldCharType="begin" w:fldLock="1"/>
      </w:r>
      <w:r w:rsidR="00154BA8"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00154BA8" w:rsidRPr="00CB1E6A">
        <w:rPr>
          <w:rFonts w:eastAsiaTheme="minorEastAsia"/>
          <w:lang w:val="en-GB"/>
        </w:rPr>
        <w:fldChar w:fldCharType="separate"/>
      </w:r>
      <w:r w:rsidR="00154BA8" w:rsidRPr="00CB1E6A">
        <w:rPr>
          <w:rFonts w:eastAsiaTheme="minorEastAsia"/>
          <w:noProof/>
          <w:lang w:val="en-GB"/>
        </w:rPr>
        <w:t xml:space="preserve">(Wong </w:t>
      </w:r>
      <w:r w:rsidR="008C0A9B" w:rsidRPr="008C0A9B">
        <w:rPr>
          <w:rFonts w:eastAsiaTheme="minorEastAsia"/>
          <w:i/>
          <w:iCs/>
          <w:noProof/>
          <w:lang w:val="en-GB"/>
        </w:rPr>
        <w:t>et al.</w:t>
      </w:r>
      <w:r w:rsidR="00154BA8" w:rsidRPr="00CB1E6A">
        <w:rPr>
          <w:rFonts w:eastAsiaTheme="minorEastAsia"/>
          <w:noProof/>
          <w:lang w:val="en-GB"/>
        </w:rPr>
        <w:t>, 2018)</w:t>
      </w:r>
      <w:r w:rsidR="00154BA8" w:rsidRPr="00CB1E6A">
        <w:rPr>
          <w:rFonts w:eastAsiaTheme="minorEastAsia"/>
          <w:lang w:val="en-GB"/>
        </w:rPr>
        <w:fldChar w:fldCharType="end"/>
      </w:r>
      <w:r w:rsidR="00154BA8" w:rsidRPr="00CB1E6A">
        <w:rPr>
          <w:rFonts w:eastAsiaTheme="minorEastAsia"/>
          <w:lang w:val="en-GB"/>
        </w:rPr>
        <w:t>.</w:t>
      </w:r>
    </w:p>
    <w:p w14:paraId="07F8C7CB" w14:textId="77777777" w:rsidR="00B24BE2" w:rsidRPr="00CB1E6A" w:rsidRDefault="00B24BE2" w:rsidP="008A5808">
      <w:pPr>
        <w:rPr>
          <w:rFonts w:eastAsiaTheme="minorEastAsia"/>
          <w:b/>
          <w:bCs/>
          <w:sz w:val="28"/>
          <w:szCs w:val="28"/>
        </w:rPr>
      </w:pPr>
      <w:r w:rsidRPr="00CB1E6A">
        <w:rPr>
          <w:noProof/>
        </w:rPr>
        <w:drawing>
          <wp:inline distT="0" distB="0" distL="0" distR="0" wp14:anchorId="758E8B60" wp14:editId="72966CBA">
            <wp:extent cx="5111430" cy="2218690"/>
            <wp:effectExtent l="0" t="0" r="0" b="0"/>
            <wp:docPr id="424" name="Chart 424">
              <a:extLst xmlns:a="http://schemas.openxmlformats.org/drawingml/2006/main">
                <a:ext uri="{FF2B5EF4-FFF2-40B4-BE49-F238E27FC236}">
                  <a16:creationId xmlns:a16="http://schemas.microsoft.com/office/drawing/2014/main" id="{3FB6F501-71B2-6A13-7906-DD612C8C0E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14:paraId="6F6C457C" w14:textId="476F0BA0" w:rsidR="00070695" w:rsidRDefault="00B24BE2" w:rsidP="0076286E">
      <w:pPr>
        <w:pStyle w:val="ListofFigures"/>
      </w:pPr>
      <w:bookmarkStart w:id="1236" w:name="_Toc123054545"/>
      <w:bookmarkStart w:id="1237" w:name="_Toc127867058"/>
      <w:bookmarkStart w:id="1238" w:name="_Toc127867676"/>
      <w:bookmarkStart w:id="1239" w:name="_Toc119501975"/>
      <w:bookmarkStart w:id="1240" w:name="_Toc119509415"/>
      <w:r w:rsidRPr="00CB1E6A">
        <w:t xml:space="preserve">Figure </w:t>
      </w:r>
      <w:r w:rsidR="006F75EE" w:rsidRPr="00CB1E6A">
        <w:t>4.3.4.6.1</w:t>
      </w:r>
      <w:r w:rsidRPr="00CB1E6A">
        <w:t>: Effect of temperature on the uptake of CPX onto EGB1</w:t>
      </w:r>
      <w:bookmarkEnd w:id="1236"/>
      <w:bookmarkEnd w:id="1237"/>
      <w:bookmarkEnd w:id="1238"/>
      <w:r w:rsidRPr="00CB1E6A">
        <w:t xml:space="preserve"> </w:t>
      </w:r>
    </w:p>
    <w:p w14:paraId="6E157E00" w14:textId="0A1DDDC2" w:rsidR="00B24BE2" w:rsidRPr="00070695" w:rsidRDefault="00B24BE2" w:rsidP="00070695">
      <w:pPr>
        <w:jc w:val="center"/>
        <w:rPr>
          <w:b/>
          <w:bCs/>
          <w:sz w:val="26"/>
          <w:szCs w:val="26"/>
        </w:rPr>
      </w:pPr>
      <w:r w:rsidRPr="00070695">
        <w:rPr>
          <w:b/>
          <w:bCs/>
          <w:sz w:val="26"/>
          <w:szCs w:val="26"/>
        </w:rPr>
        <w:t>Operational conditions:  Dosage (1 g/L), agitation speed (130 rpm), pH (7), initial concentration (45 mg/L)</w:t>
      </w:r>
      <w:bookmarkEnd w:id="1239"/>
      <w:bookmarkEnd w:id="1240"/>
    </w:p>
    <w:p w14:paraId="7C69EEC9" w14:textId="77777777" w:rsidR="00865525" w:rsidRPr="00CB1E6A" w:rsidRDefault="00865525" w:rsidP="00865525">
      <w:pPr>
        <w:jc w:val="center"/>
        <w:rPr>
          <w:rFonts w:asciiTheme="majorBidi" w:hAnsiTheme="majorBidi" w:cstheme="majorBidi"/>
          <w:b/>
          <w:bCs/>
          <w:sz w:val="28"/>
          <w:szCs w:val="28"/>
          <w:lang w:val="en-GB"/>
        </w:rPr>
      </w:pPr>
    </w:p>
    <w:p w14:paraId="5B5C6CBA" w14:textId="63D84962" w:rsidR="006F75EE" w:rsidRPr="008A5808" w:rsidRDefault="00865525" w:rsidP="008A5808">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3.4.6.2) is presented in Table 4.3.4.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however decreases. This suggested that </w:t>
      </w:r>
      <w:r w:rsidRPr="00CB1E6A">
        <w:rPr>
          <w:lang w:val="en-GB"/>
        </w:rPr>
        <w:lastRenderedPageBreak/>
        <w:t>CPX adsorption is less favourable at elevated temperatures. The negative value of ∆H</w:t>
      </w:r>
      <w:r w:rsidRPr="00CB1E6A">
        <w:rPr>
          <w:vertAlign w:val="superscript"/>
          <w:lang w:val="en-GB"/>
        </w:rPr>
        <w:t xml:space="preserve">o </w:t>
      </w:r>
      <w:r w:rsidRPr="00CB1E6A">
        <w:rPr>
          <w:lang w:val="en-GB"/>
        </w:rPr>
        <w:t>suggested that CPX-EGB1 system is exothermic in nature while the negative value of ∆S</w:t>
      </w:r>
      <w:r w:rsidRPr="00CB1E6A">
        <w:rPr>
          <w:vertAlign w:val="superscript"/>
          <w:lang w:val="en-GB"/>
        </w:rPr>
        <w:t xml:space="preserve">o </w:t>
      </w:r>
      <w:r w:rsidRPr="00CB1E6A">
        <w:rPr>
          <w:lang w:val="en-GB"/>
        </w:rPr>
        <w:t>reflected the decreased randomness of the adsorption system</w:t>
      </w:r>
      <w:r w:rsidR="00EF159E">
        <w:rPr>
          <w:lang w:val="en-GB"/>
        </w:rPr>
        <w:t xml:space="preserve"> </w:t>
      </w:r>
      <w:r w:rsidR="00EF159E">
        <w:rPr>
          <w:lang w:val="en-GB"/>
        </w:rPr>
        <w:fldChar w:fldCharType="begin" w:fldLock="1"/>
      </w:r>
      <w:r w:rsidR="00EF159E">
        <w:rPr>
          <w:lang w:val="en-GB"/>
        </w:rPr>
        <w:instrText>ADDIN CSL_CITATION {"citationItems":[{"id":"ITEM-1","itemData":{"DOI":"10.1016/j.micromeso.2015.02.040","ISSN":"13871811","abstract":"In this study, the adsorption of Basic Red 9 (BR9) from aqueous solution onto sepiolite was investigated. Batch experiments were carried out to determine the effects of various parameters including contact time, initial dye concentration, temperature and pH on the adsorptive removal of BR9 by sepiolite. Both kinetic and isotherm data were obtained. The kinetic and isotherm data fitted very well with the pseudo second-order kinetic model and Freundlich isotherm model, respectively. The calculated thermodynamic parameters indicated that the adsorption process was spontaneous, favorable, and exothermic. The pH of dye solution and electrostatic interaction do not play an important role on the adsorption process. The increase in the adsorption amount of BR9 led to a decrease in the zeta potential of sepiolite. The interaction between sepiolite and BR9 was investigated by Fourier transform infrared (FTIR) spectroscopy. Desorption of BR9 from spent adsorbent was studied in water, ethyl alcohol and benzyl alcohol. The highest desorption amount was obtained by benzyl alcohol. This study revealed that sepiolite could be used as effective and low-cost adsorbent in the treatment of wastewater contaminated with triarylmethane dyes.","author":[{"dropping-particle":"","family":"Duman","given":"Osman","non-dropping-particle":"","parse-names":false,"suffix":""},{"dropping-particle":"","family":"Tunç","given":"Sibel","non-dropping-particle":"","parse-names":false,"suffix":""},{"dropping-particle":"","family":"Gürkan Polat","given":"Tülin","non-dropping-particle":"","parse-names":false,"suffix":""}],"container-title":"Microporous and Mesoporous Materials","id":"ITEM-1","issued":{"date-parts":[["2015"]]},"page":"176-184","title":"Adsorptive removal of triarylmethane dye (Basic Red 9) from aqueous solution by sepiolite as effective and low-cost adsorbent","type":"article-journal","volume":"210"},"uris":["http://www.mendeley.com/documents/?uuid=03715386-e8b1-4c61-a28e-7303bce65040"]}],"mendeley":{"formattedCitation":"(Duman et al., 2015)","plainTextFormattedCitation":"(Duman et al., 2015)","previouslyFormattedCitation":"(Duman et al., 2015)"},"properties":{"noteIndex":0},"schema":"https://github.com/citation-style-language/schema/raw/master/csl-citation.json"}</w:instrText>
      </w:r>
      <w:r w:rsidR="00EF159E">
        <w:rPr>
          <w:lang w:val="en-GB"/>
        </w:rPr>
        <w:fldChar w:fldCharType="separate"/>
      </w:r>
      <w:r w:rsidR="00EF159E" w:rsidRPr="00EF159E">
        <w:rPr>
          <w:noProof/>
          <w:lang w:val="en-GB"/>
        </w:rPr>
        <w:t xml:space="preserve">(Duman </w:t>
      </w:r>
      <w:r w:rsidR="008C0A9B" w:rsidRPr="008C0A9B">
        <w:rPr>
          <w:i/>
          <w:iCs/>
          <w:noProof/>
          <w:lang w:val="en-GB"/>
        </w:rPr>
        <w:t>et al.</w:t>
      </w:r>
      <w:r w:rsidR="00EF159E" w:rsidRPr="00EF159E">
        <w:rPr>
          <w:noProof/>
          <w:lang w:val="en-GB"/>
        </w:rPr>
        <w:t>, 2015)</w:t>
      </w:r>
      <w:r w:rsidR="00EF159E">
        <w:rPr>
          <w:lang w:val="en-GB"/>
        </w:rPr>
        <w:fldChar w:fldCharType="end"/>
      </w:r>
      <w:r w:rsidRPr="00CB1E6A">
        <w:rPr>
          <w:lang w:val="en-GB"/>
        </w:rPr>
        <w:t xml:space="preserve">. </w:t>
      </w:r>
    </w:p>
    <w:p w14:paraId="498FBC3D" w14:textId="77777777" w:rsidR="00B24BE2" w:rsidRPr="00CB1E6A" w:rsidRDefault="00B24BE2" w:rsidP="008A5808">
      <w:pPr>
        <w:rPr>
          <w:rFonts w:asciiTheme="majorBidi" w:hAnsiTheme="majorBidi" w:cstheme="majorBidi"/>
          <w:b/>
          <w:bCs/>
          <w:lang w:val="en-GB"/>
        </w:rPr>
      </w:pPr>
      <w:r w:rsidRPr="00CB1E6A">
        <w:rPr>
          <w:noProof/>
        </w:rPr>
        <w:drawing>
          <wp:inline distT="0" distB="0" distL="0" distR="0" wp14:anchorId="418FBE69" wp14:editId="303AD9F3">
            <wp:extent cx="5071745" cy="2040278"/>
            <wp:effectExtent l="0" t="0" r="0" b="0"/>
            <wp:docPr id="425" name="Chart 425">
              <a:extLst xmlns:a="http://schemas.openxmlformats.org/drawingml/2006/main">
                <a:ext uri="{FF2B5EF4-FFF2-40B4-BE49-F238E27FC236}">
                  <a16:creationId xmlns:a16="http://schemas.microsoft.com/office/drawing/2014/main" id="{C3F2826B-F8DA-80C7-26C5-3146118BB7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14:paraId="2A353BEA" w14:textId="152CB470" w:rsidR="00B24BE2" w:rsidRDefault="00B24BE2" w:rsidP="0076286E">
      <w:pPr>
        <w:pStyle w:val="ListofFigures"/>
      </w:pPr>
      <w:bookmarkStart w:id="1241" w:name="_Toc119501976"/>
      <w:bookmarkStart w:id="1242" w:name="_Toc119509416"/>
      <w:bookmarkStart w:id="1243" w:name="_Toc123054546"/>
      <w:bookmarkStart w:id="1244" w:name="_Toc127867059"/>
      <w:bookmarkStart w:id="1245" w:name="_Toc127867677"/>
      <w:r w:rsidRPr="00CB1E6A">
        <w:t xml:space="preserve">Figure </w:t>
      </w:r>
      <w:r w:rsidR="006F75EE" w:rsidRPr="00CB1E6A">
        <w:t>4.3.4.6.2</w:t>
      </w:r>
      <w:r w:rsidRPr="00CB1E6A">
        <w:t xml:space="preserve">: </w:t>
      </w:r>
      <w:r w:rsidR="005A05E3">
        <w:t>Van’t</w:t>
      </w:r>
      <w:r w:rsidRPr="00CB1E6A">
        <w:t xml:space="preserve"> Hoff plot of CPX uptake onto EGB1</w:t>
      </w:r>
      <w:bookmarkEnd w:id="1241"/>
      <w:bookmarkEnd w:id="1242"/>
      <w:bookmarkEnd w:id="1243"/>
      <w:bookmarkEnd w:id="1244"/>
      <w:bookmarkEnd w:id="1245"/>
    </w:p>
    <w:p w14:paraId="57484BFC" w14:textId="77777777" w:rsidR="00B24BE2" w:rsidRPr="00CB1E6A" w:rsidRDefault="00B24BE2" w:rsidP="008D56A6">
      <w:pPr>
        <w:spacing w:line="480" w:lineRule="auto"/>
        <w:jc w:val="both"/>
        <w:rPr>
          <w:rFonts w:asciiTheme="majorBidi" w:hAnsiTheme="majorBidi" w:cstheme="majorBidi"/>
          <w:b/>
          <w:bCs/>
        </w:rPr>
      </w:pPr>
    </w:p>
    <w:p w14:paraId="0B97E36F" w14:textId="6D900601" w:rsidR="00B24BE2" w:rsidRPr="00CB1E6A" w:rsidRDefault="00B24BE2" w:rsidP="0076286E">
      <w:pPr>
        <w:pStyle w:val="ListofTables"/>
      </w:pPr>
      <w:bookmarkStart w:id="1246" w:name="_Toc123057454"/>
      <w:r w:rsidRPr="00CB1E6A">
        <w:t xml:space="preserve">Table </w:t>
      </w:r>
      <w:r w:rsidR="006F75EE" w:rsidRPr="00CB1E6A">
        <w:t>4.3.4.</w:t>
      </w:r>
      <w:r w:rsidR="00716A72" w:rsidRPr="00CB1E6A">
        <w:t>3</w:t>
      </w:r>
      <w:r w:rsidRPr="00CB1E6A">
        <w:t>: Thermodynamic parameters for the uptake of CPX onto EGB1</w:t>
      </w:r>
      <w:bookmarkEnd w:id="1246"/>
    </w:p>
    <w:tbl>
      <w:tblPr>
        <w:tblW w:w="7372" w:type="dxa"/>
        <w:jc w:val="center"/>
        <w:tblLook w:val="04A0" w:firstRow="1" w:lastRow="0" w:firstColumn="1" w:lastColumn="0" w:noHBand="0" w:noVBand="1"/>
      </w:tblPr>
      <w:tblGrid>
        <w:gridCol w:w="1666"/>
        <w:gridCol w:w="2021"/>
        <w:gridCol w:w="1842"/>
        <w:gridCol w:w="1843"/>
      </w:tblGrid>
      <w:tr w:rsidR="00CB1E6A" w:rsidRPr="00CB1E6A" w14:paraId="22A241DD" w14:textId="77777777" w:rsidTr="00136F56">
        <w:trPr>
          <w:trHeight w:val="360"/>
          <w:jc w:val="center"/>
        </w:trPr>
        <w:tc>
          <w:tcPr>
            <w:tcW w:w="1666" w:type="dxa"/>
            <w:tcBorders>
              <w:top w:val="single" w:sz="4" w:space="0" w:color="auto"/>
              <w:left w:val="nil"/>
              <w:bottom w:val="single" w:sz="4" w:space="0" w:color="auto"/>
              <w:right w:val="nil"/>
            </w:tcBorders>
            <w:shd w:val="clear" w:color="auto" w:fill="auto"/>
            <w:noWrap/>
            <w:vAlign w:val="bottom"/>
            <w:hideMark/>
          </w:tcPr>
          <w:p w14:paraId="5CFCC77B" w14:textId="77777777" w:rsidR="00B24BE2" w:rsidRPr="00CB1E6A" w:rsidRDefault="00B24BE2" w:rsidP="00136F56">
            <w:pPr>
              <w:rPr>
                <w:b/>
                <w:bCs/>
              </w:rPr>
            </w:pPr>
            <w:r w:rsidRPr="00CB1E6A">
              <w:rPr>
                <w:b/>
                <w:bCs/>
              </w:rPr>
              <w:t>TEMP. (K)</w:t>
            </w:r>
          </w:p>
        </w:tc>
        <w:tc>
          <w:tcPr>
            <w:tcW w:w="2021" w:type="dxa"/>
            <w:tcBorders>
              <w:top w:val="single" w:sz="4" w:space="0" w:color="auto"/>
              <w:left w:val="nil"/>
              <w:bottom w:val="single" w:sz="4" w:space="0" w:color="auto"/>
              <w:right w:val="nil"/>
            </w:tcBorders>
            <w:shd w:val="clear" w:color="auto" w:fill="auto"/>
            <w:noWrap/>
            <w:vAlign w:val="bottom"/>
            <w:hideMark/>
          </w:tcPr>
          <w:p w14:paraId="687D8F53" w14:textId="0B1A6E81" w:rsidR="00B24BE2" w:rsidRPr="00CB1E6A" w:rsidRDefault="00B24BE2"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42" w:type="dxa"/>
            <w:tcBorders>
              <w:top w:val="single" w:sz="4" w:space="0" w:color="auto"/>
              <w:left w:val="nil"/>
              <w:bottom w:val="single" w:sz="4" w:space="0" w:color="auto"/>
              <w:right w:val="nil"/>
            </w:tcBorders>
            <w:shd w:val="clear" w:color="auto" w:fill="auto"/>
            <w:noWrap/>
            <w:vAlign w:val="bottom"/>
            <w:hideMark/>
          </w:tcPr>
          <w:p w14:paraId="33F05498" w14:textId="5E812C60" w:rsidR="00B24BE2" w:rsidRPr="00CB1E6A" w:rsidRDefault="00B24BE2"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25EA2536" w14:textId="662CBB82" w:rsidR="00B24BE2" w:rsidRPr="00CB1E6A" w:rsidRDefault="00B24BE2"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48C15705" w14:textId="77777777" w:rsidTr="00136F56">
        <w:trPr>
          <w:trHeight w:val="312"/>
          <w:jc w:val="center"/>
        </w:trPr>
        <w:tc>
          <w:tcPr>
            <w:tcW w:w="1666" w:type="dxa"/>
            <w:tcBorders>
              <w:top w:val="nil"/>
              <w:left w:val="nil"/>
              <w:bottom w:val="nil"/>
              <w:right w:val="nil"/>
            </w:tcBorders>
            <w:shd w:val="clear" w:color="auto" w:fill="auto"/>
            <w:noWrap/>
            <w:vAlign w:val="bottom"/>
            <w:hideMark/>
          </w:tcPr>
          <w:p w14:paraId="45C58C6F" w14:textId="77777777" w:rsidR="00B24BE2" w:rsidRPr="00CB1E6A" w:rsidRDefault="00B24BE2" w:rsidP="00136F56">
            <w:pPr>
              <w:jc w:val="center"/>
            </w:pPr>
            <w:r w:rsidRPr="00CB1E6A">
              <w:t>299</w:t>
            </w:r>
          </w:p>
        </w:tc>
        <w:tc>
          <w:tcPr>
            <w:tcW w:w="2021" w:type="dxa"/>
            <w:tcBorders>
              <w:top w:val="nil"/>
              <w:left w:val="nil"/>
              <w:bottom w:val="nil"/>
              <w:right w:val="nil"/>
            </w:tcBorders>
            <w:shd w:val="clear" w:color="auto" w:fill="auto"/>
            <w:noWrap/>
            <w:vAlign w:val="bottom"/>
            <w:hideMark/>
          </w:tcPr>
          <w:p w14:paraId="46A94D4C" w14:textId="77777777" w:rsidR="00B24BE2" w:rsidRPr="00CB1E6A" w:rsidRDefault="00B24BE2" w:rsidP="00136F56">
            <w:pPr>
              <w:jc w:val="center"/>
            </w:pPr>
          </w:p>
        </w:tc>
        <w:tc>
          <w:tcPr>
            <w:tcW w:w="1842" w:type="dxa"/>
            <w:tcBorders>
              <w:top w:val="nil"/>
              <w:left w:val="nil"/>
              <w:bottom w:val="nil"/>
              <w:right w:val="nil"/>
            </w:tcBorders>
            <w:shd w:val="clear" w:color="auto" w:fill="auto"/>
            <w:noWrap/>
            <w:vAlign w:val="bottom"/>
            <w:hideMark/>
          </w:tcPr>
          <w:p w14:paraId="680747AE" w14:textId="77777777" w:rsidR="00B24BE2" w:rsidRPr="00CB1E6A" w:rsidRDefault="00B24BE2" w:rsidP="00136F56">
            <w:pPr>
              <w:jc w:val="center"/>
            </w:pPr>
            <w:r w:rsidRPr="00CB1E6A">
              <w:t>-8.97</w:t>
            </w:r>
          </w:p>
        </w:tc>
        <w:tc>
          <w:tcPr>
            <w:tcW w:w="1843" w:type="dxa"/>
            <w:tcBorders>
              <w:top w:val="nil"/>
              <w:left w:val="nil"/>
              <w:bottom w:val="nil"/>
              <w:right w:val="nil"/>
            </w:tcBorders>
            <w:shd w:val="clear" w:color="auto" w:fill="auto"/>
            <w:noWrap/>
            <w:vAlign w:val="bottom"/>
            <w:hideMark/>
          </w:tcPr>
          <w:p w14:paraId="7A55CDB3" w14:textId="77777777" w:rsidR="00B24BE2" w:rsidRPr="00CB1E6A" w:rsidRDefault="00B24BE2" w:rsidP="00136F56">
            <w:pPr>
              <w:jc w:val="center"/>
            </w:pPr>
          </w:p>
        </w:tc>
      </w:tr>
      <w:tr w:rsidR="00CB1E6A" w:rsidRPr="00CB1E6A" w14:paraId="378B5586" w14:textId="77777777" w:rsidTr="00136F56">
        <w:trPr>
          <w:trHeight w:val="360"/>
          <w:jc w:val="center"/>
        </w:trPr>
        <w:tc>
          <w:tcPr>
            <w:tcW w:w="1666" w:type="dxa"/>
            <w:tcBorders>
              <w:top w:val="nil"/>
              <w:left w:val="nil"/>
              <w:bottom w:val="nil"/>
              <w:right w:val="nil"/>
            </w:tcBorders>
            <w:shd w:val="clear" w:color="auto" w:fill="auto"/>
            <w:noWrap/>
            <w:vAlign w:val="bottom"/>
            <w:hideMark/>
          </w:tcPr>
          <w:p w14:paraId="3C34328F" w14:textId="77777777" w:rsidR="00B24BE2" w:rsidRPr="00CB1E6A" w:rsidRDefault="00B24BE2" w:rsidP="00136F56">
            <w:pPr>
              <w:jc w:val="center"/>
            </w:pPr>
            <w:r w:rsidRPr="00CB1E6A">
              <w:t>308</w:t>
            </w:r>
          </w:p>
        </w:tc>
        <w:tc>
          <w:tcPr>
            <w:tcW w:w="2021" w:type="dxa"/>
            <w:tcBorders>
              <w:top w:val="nil"/>
              <w:left w:val="nil"/>
              <w:bottom w:val="nil"/>
              <w:right w:val="nil"/>
            </w:tcBorders>
            <w:shd w:val="clear" w:color="auto" w:fill="auto"/>
            <w:noWrap/>
            <w:vAlign w:val="bottom"/>
            <w:hideMark/>
          </w:tcPr>
          <w:p w14:paraId="39846653" w14:textId="77777777" w:rsidR="00B24BE2" w:rsidRPr="00CB1E6A" w:rsidRDefault="00B24BE2" w:rsidP="00136F56">
            <w:pPr>
              <w:jc w:val="center"/>
            </w:pPr>
            <w:r w:rsidRPr="00CB1E6A">
              <w:t>-45.46</w:t>
            </w:r>
          </w:p>
        </w:tc>
        <w:tc>
          <w:tcPr>
            <w:tcW w:w="1842" w:type="dxa"/>
            <w:tcBorders>
              <w:top w:val="nil"/>
              <w:left w:val="nil"/>
              <w:bottom w:val="nil"/>
              <w:right w:val="nil"/>
            </w:tcBorders>
            <w:shd w:val="clear" w:color="auto" w:fill="auto"/>
            <w:noWrap/>
            <w:vAlign w:val="bottom"/>
            <w:hideMark/>
          </w:tcPr>
          <w:p w14:paraId="275657D8" w14:textId="77777777" w:rsidR="00B24BE2" w:rsidRPr="00CB1E6A" w:rsidRDefault="00B24BE2" w:rsidP="00136F56">
            <w:pPr>
              <w:jc w:val="center"/>
            </w:pPr>
            <w:r w:rsidRPr="00CB1E6A">
              <w:t>-9.81</w:t>
            </w:r>
          </w:p>
        </w:tc>
        <w:tc>
          <w:tcPr>
            <w:tcW w:w="1843" w:type="dxa"/>
            <w:tcBorders>
              <w:top w:val="nil"/>
              <w:left w:val="nil"/>
              <w:bottom w:val="nil"/>
              <w:right w:val="nil"/>
            </w:tcBorders>
            <w:shd w:val="clear" w:color="auto" w:fill="auto"/>
            <w:noWrap/>
            <w:vAlign w:val="bottom"/>
            <w:hideMark/>
          </w:tcPr>
          <w:p w14:paraId="3674BD34" w14:textId="77777777" w:rsidR="00B24BE2" w:rsidRPr="00CB1E6A" w:rsidRDefault="00B24BE2" w:rsidP="00136F56">
            <w:pPr>
              <w:jc w:val="center"/>
            </w:pPr>
            <w:r w:rsidRPr="00CB1E6A">
              <w:t>-23.04</w:t>
            </w:r>
          </w:p>
        </w:tc>
      </w:tr>
      <w:tr w:rsidR="00CB1E6A" w:rsidRPr="00CB1E6A" w14:paraId="3E53D749" w14:textId="77777777" w:rsidTr="00136F56">
        <w:trPr>
          <w:trHeight w:val="360"/>
          <w:jc w:val="center"/>
        </w:trPr>
        <w:tc>
          <w:tcPr>
            <w:tcW w:w="1666" w:type="dxa"/>
            <w:tcBorders>
              <w:top w:val="nil"/>
              <w:left w:val="nil"/>
              <w:bottom w:val="nil"/>
              <w:right w:val="nil"/>
            </w:tcBorders>
            <w:shd w:val="clear" w:color="auto" w:fill="auto"/>
            <w:noWrap/>
            <w:vAlign w:val="bottom"/>
            <w:hideMark/>
          </w:tcPr>
          <w:p w14:paraId="775CC327" w14:textId="77777777" w:rsidR="00B24BE2" w:rsidRPr="00CB1E6A" w:rsidRDefault="00B24BE2" w:rsidP="00136F56">
            <w:pPr>
              <w:jc w:val="center"/>
            </w:pPr>
            <w:r w:rsidRPr="00CB1E6A">
              <w:t>318</w:t>
            </w:r>
          </w:p>
        </w:tc>
        <w:tc>
          <w:tcPr>
            <w:tcW w:w="2021" w:type="dxa"/>
            <w:tcBorders>
              <w:top w:val="nil"/>
              <w:left w:val="nil"/>
              <w:bottom w:val="nil"/>
              <w:right w:val="nil"/>
            </w:tcBorders>
            <w:shd w:val="clear" w:color="auto" w:fill="auto"/>
            <w:noWrap/>
            <w:vAlign w:val="bottom"/>
            <w:hideMark/>
          </w:tcPr>
          <w:p w14:paraId="3CB7A854" w14:textId="77777777" w:rsidR="00B24BE2" w:rsidRPr="00CB1E6A" w:rsidRDefault="00B24BE2" w:rsidP="00136F56">
            <w:pPr>
              <w:jc w:val="center"/>
            </w:pPr>
          </w:p>
        </w:tc>
        <w:tc>
          <w:tcPr>
            <w:tcW w:w="1842" w:type="dxa"/>
            <w:tcBorders>
              <w:top w:val="nil"/>
              <w:left w:val="nil"/>
              <w:bottom w:val="nil"/>
              <w:right w:val="nil"/>
            </w:tcBorders>
            <w:shd w:val="clear" w:color="auto" w:fill="auto"/>
            <w:noWrap/>
            <w:vAlign w:val="bottom"/>
            <w:hideMark/>
          </w:tcPr>
          <w:p w14:paraId="6CC16D6A" w14:textId="77777777" w:rsidR="00B24BE2" w:rsidRPr="00CB1E6A" w:rsidRDefault="00B24BE2" w:rsidP="00136F56">
            <w:pPr>
              <w:jc w:val="center"/>
            </w:pPr>
            <w:r w:rsidRPr="00CB1E6A">
              <w:t>-8.53</w:t>
            </w:r>
          </w:p>
        </w:tc>
        <w:tc>
          <w:tcPr>
            <w:tcW w:w="1843" w:type="dxa"/>
            <w:tcBorders>
              <w:top w:val="nil"/>
              <w:left w:val="nil"/>
              <w:bottom w:val="nil"/>
              <w:right w:val="nil"/>
            </w:tcBorders>
            <w:shd w:val="clear" w:color="auto" w:fill="auto"/>
            <w:noWrap/>
            <w:vAlign w:val="bottom"/>
            <w:hideMark/>
          </w:tcPr>
          <w:p w14:paraId="538F5F9C" w14:textId="77777777" w:rsidR="00B24BE2" w:rsidRPr="00CB1E6A" w:rsidRDefault="00B24BE2" w:rsidP="00136F56">
            <w:pPr>
              <w:jc w:val="center"/>
            </w:pPr>
          </w:p>
        </w:tc>
      </w:tr>
      <w:tr w:rsidR="00B24BE2" w:rsidRPr="00CB1E6A" w14:paraId="6B828318" w14:textId="77777777" w:rsidTr="00136F56">
        <w:trPr>
          <w:trHeight w:val="360"/>
          <w:jc w:val="center"/>
        </w:trPr>
        <w:tc>
          <w:tcPr>
            <w:tcW w:w="1666" w:type="dxa"/>
            <w:tcBorders>
              <w:top w:val="nil"/>
              <w:left w:val="nil"/>
              <w:bottom w:val="single" w:sz="4" w:space="0" w:color="auto"/>
              <w:right w:val="nil"/>
            </w:tcBorders>
            <w:shd w:val="clear" w:color="auto" w:fill="auto"/>
            <w:noWrap/>
            <w:vAlign w:val="bottom"/>
            <w:hideMark/>
          </w:tcPr>
          <w:p w14:paraId="3176EFC6" w14:textId="77777777" w:rsidR="00B24BE2" w:rsidRPr="00CB1E6A" w:rsidRDefault="00B24BE2" w:rsidP="00136F56">
            <w:pPr>
              <w:jc w:val="center"/>
            </w:pPr>
            <w:r w:rsidRPr="00CB1E6A">
              <w:t>328</w:t>
            </w:r>
          </w:p>
        </w:tc>
        <w:tc>
          <w:tcPr>
            <w:tcW w:w="2021" w:type="dxa"/>
            <w:tcBorders>
              <w:top w:val="nil"/>
              <w:left w:val="nil"/>
              <w:bottom w:val="single" w:sz="4" w:space="0" w:color="auto"/>
              <w:right w:val="nil"/>
            </w:tcBorders>
            <w:shd w:val="clear" w:color="auto" w:fill="auto"/>
            <w:noWrap/>
            <w:vAlign w:val="bottom"/>
            <w:hideMark/>
          </w:tcPr>
          <w:p w14:paraId="3AD95A1E" w14:textId="77777777" w:rsidR="00B24BE2" w:rsidRPr="00CB1E6A" w:rsidRDefault="00B24BE2" w:rsidP="00136F56">
            <w:pPr>
              <w:jc w:val="center"/>
            </w:pPr>
          </w:p>
        </w:tc>
        <w:tc>
          <w:tcPr>
            <w:tcW w:w="1842" w:type="dxa"/>
            <w:tcBorders>
              <w:top w:val="nil"/>
              <w:left w:val="nil"/>
              <w:bottom w:val="single" w:sz="4" w:space="0" w:color="auto"/>
              <w:right w:val="nil"/>
            </w:tcBorders>
            <w:shd w:val="clear" w:color="auto" w:fill="auto"/>
            <w:noWrap/>
            <w:vAlign w:val="bottom"/>
            <w:hideMark/>
          </w:tcPr>
          <w:p w14:paraId="3F630CE9" w14:textId="77777777" w:rsidR="00B24BE2" w:rsidRPr="00CB1E6A" w:rsidRDefault="00B24BE2" w:rsidP="00136F56">
            <w:pPr>
              <w:jc w:val="center"/>
            </w:pPr>
            <w:r w:rsidRPr="00CB1E6A">
              <w:t>-7.91</w:t>
            </w:r>
          </w:p>
        </w:tc>
        <w:tc>
          <w:tcPr>
            <w:tcW w:w="1843" w:type="dxa"/>
            <w:tcBorders>
              <w:top w:val="nil"/>
              <w:left w:val="nil"/>
              <w:bottom w:val="single" w:sz="4" w:space="0" w:color="auto"/>
              <w:right w:val="nil"/>
            </w:tcBorders>
            <w:shd w:val="clear" w:color="auto" w:fill="auto"/>
            <w:noWrap/>
            <w:vAlign w:val="bottom"/>
            <w:hideMark/>
          </w:tcPr>
          <w:p w14:paraId="55F32295" w14:textId="77777777" w:rsidR="00B24BE2" w:rsidRPr="00CB1E6A" w:rsidRDefault="00B24BE2" w:rsidP="00136F56">
            <w:pPr>
              <w:jc w:val="center"/>
            </w:pPr>
          </w:p>
        </w:tc>
      </w:tr>
    </w:tbl>
    <w:p w14:paraId="08EC2F2D" w14:textId="77777777" w:rsidR="00B24BE2" w:rsidRPr="00CB1E6A" w:rsidRDefault="00B24BE2" w:rsidP="00B24BE2">
      <w:pPr>
        <w:spacing w:line="480" w:lineRule="auto"/>
        <w:rPr>
          <w:rFonts w:eastAsiaTheme="minorEastAsia"/>
          <w:b/>
          <w:bCs/>
          <w:sz w:val="28"/>
          <w:szCs w:val="28"/>
        </w:rPr>
      </w:pPr>
    </w:p>
    <w:p w14:paraId="67DA83C6" w14:textId="4ADC69C0" w:rsidR="00B24BE2" w:rsidRPr="00CB1E6A" w:rsidRDefault="00B24BE2" w:rsidP="00803870">
      <w:pPr>
        <w:pStyle w:val="Heading4"/>
      </w:pPr>
      <w:bookmarkStart w:id="1247" w:name="_Toc118051643"/>
      <w:bookmarkStart w:id="1248" w:name="_Toc127869222"/>
      <w:r w:rsidRPr="00CB1E6A">
        <w:t>Desorption studies of CPX-EGB1 system</w:t>
      </w:r>
      <w:bookmarkEnd w:id="1247"/>
      <w:bookmarkEnd w:id="1248"/>
    </w:p>
    <w:p w14:paraId="687CE70F" w14:textId="3545DD19" w:rsidR="00A25E90" w:rsidRPr="00CB1E6A" w:rsidRDefault="00A25E90" w:rsidP="00865525">
      <w:pPr>
        <w:spacing w:line="480" w:lineRule="auto"/>
        <w:jc w:val="both"/>
        <w:rPr>
          <w:rFonts w:eastAsiaTheme="minorEastAsia"/>
          <w:lang w:val="en-GB"/>
        </w:rPr>
      </w:pPr>
      <w:bookmarkStart w:id="1249" w:name="_Hlk114573030"/>
      <w:r w:rsidRPr="00CB1E6A">
        <w:rPr>
          <w:rFonts w:eastAsiaTheme="minorEastAsia"/>
          <w:lang w:val="en-GB"/>
        </w:rPr>
        <w:t xml:space="preserve">The desorption efficiency of the CPX-EGB1 system is depicted in Figure 4.3.4.7. The desorption efficiencies were obtained in the order 11.01% </w:t>
      </w:r>
      <m:oMath>
        <m:r>
          <w:rPr>
            <w:rFonts w:ascii="Cambria Math" w:eastAsiaTheme="minorEastAsia" w:hAnsi="Cambria Math"/>
            <w:lang w:val="en-GB"/>
          </w:rPr>
          <m:t xml:space="preserve">&gt; </m:t>
        </m:r>
      </m:oMath>
      <w:r w:rsidRPr="00CB1E6A">
        <w:rPr>
          <w:rFonts w:eastAsiaTheme="minorEastAsia"/>
          <w:lang w:val="en-GB"/>
        </w:rPr>
        <w:t xml:space="preserve">1.62% </w:t>
      </w:r>
      <m:oMath>
        <m:r>
          <w:rPr>
            <w:rFonts w:ascii="Cambria Math" w:eastAsiaTheme="minorEastAsia" w:hAnsi="Cambria Math"/>
            <w:lang w:val="en-GB"/>
          </w:rPr>
          <m:t>&gt;</m:t>
        </m:r>
      </m:oMath>
      <w:r w:rsidRPr="00CB1E6A">
        <w:rPr>
          <w:rFonts w:eastAsiaTheme="minorEastAsia"/>
          <w:lang w:val="en-GB"/>
        </w:rPr>
        <w:t xml:space="preserve"> 1.37% </w:t>
      </w:r>
      <m:oMath>
        <m:r>
          <w:rPr>
            <w:rFonts w:ascii="Cambria Math" w:eastAsiaTheme="minorEastAsia" w:hAnsi="Cambria Math"/>
            <w:lang w:val="en-GB"/>
          </w:rPr>
          <m:t>&gt;</m:t>
        </m:r>
      </m:oMath>
      <w:r w:rsidRPr="00CB1E6A">
        <w:rPr>
          <w:rFonts w:eastAsiaTheme="minorEastAsia"/>
          <w:lang w:val="en-GB"/>
        </w:rPr>
        <w:t xml:space="preserve"> 0.54% for NaOH, HCl, NaCl and H</w:t>
      </w:r>
      <w:r w:rsidRPr="00CB1E6A">
        <w:rPr>
          <w:rFonts w:eastAsiaTheme="minorEastAsia"/>
          <w:vertAlign w:val="subscript"/>
          <w:lang w:val="en-GB"/>
        </w:rPr>
        <w:t>2</w:t>
      </w:r>
      <w:r w:rsidRPr="00CB1E6A">
        <w:rPr>
          <w:rFonts w:eastAsiaTheme="minorEastAsia"/>
          <w:lang w:val="en-GB"/>
        </w:rPr>
        <w:t xml:space="preserve">O respectively. This suggested that CPX penetrated deep into EGB1 pores while some formed strong bond with EGB1.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This can make the release of CPX from EGB1’s surface difficult</w:t>
      </w:r>
      <w:r w:rsidR="00EF159E">
        <w:rPr>
          <w:rFonts w:eastAsiaTheme="minorEastAsia"/>
          <w:lang w:val="en-GB"/>
        </w:rPr>
        <w:t xml:space="preserve"> </w:t>
      </w:r>
      <w:r w:rsidR="00EF159E">
        <w:rPr>
          <w:rFonts w:eastAsiaTheme="minorEastAsia"/>
          <w:lang w:val="en-GB"/>
        </w:rPr>
        <w:fldChar w:fldCharType="begin" w:fldLock="1"/>
      </w:r>
      <w:r w:rsidR="00EF159E">
        <w:rPr>
          <w:rFonts w:eastAsiaTheme="minorEastAsia"/>
          <w:lang w:val="en-GB"/>
        </w:rPr>
        <w:instrText>ADDIN CSL_CITATION {"citationItems":[{"id":"ITEM-1","itemData":{"DOI":"10.17159/0379-4350/2015/v68a17","ISSN":"03794350","abstract":"Raw Irvingia gabonenses(dikanut)(DN)anditsacid-treated form(ADN) were used for the up take of rhodamineB(RhB)dyefrom aqueous solution. The adsorbents were characterized by Fourier transform infrared (FTIR) spectroscopy, Brunauer–Emmett–Teller (BET) surface area analysis and scanning electron microscopy (SEM). The adsorbents were found to have characteristic functional groups such as –OH, C-N and C=O. SEM revealed that acid treatment resulted in the development of several pore sizes. Sorption data fitted the Freundlichads orption isotherm better than the Langmuiriso therm. The maximum sorption capacities, qmax, obtained from the Langmuir adsorption isotherm were 212.77 and 232 mg g–1 for DN and ADN, respectively. The pseudo-second-order kinetics model was observed to fit the adsorption data. Solution pH and temperature significantly influenced the adsorption process and negative values of DG° suggest that the sorption process was spontaneous and feasible. Intraparticle diffusion mainly controlled the uptake of RhB onto DN and ADN; however, boundary layer diffusion also occurred in the RhB-ADN system. The desorption efficiency of RhB from the adsorbents was tested with a number of eluents. The eluents were found to follow the order: H2O&gt;CH3COOH&gt;HCl and CH3COOH&gt;HCl&gt;H2O for DN and ADN, respectively.","author":[{"dropping-particle":"","family":"Inyinbor","given":"Adejumoke A.","non-dropping-particle":"","parse-names":false,"suffix":""},{"dropping-particle":"","family":"Adekola","given":"Folahan A.","non-dropping-particle":"","parse-names":false,"suffix":""},{"dropping-particle":"","family":"Olatunji","given":"Gabriel A.","non-dropping-particle":"","parse-names":false,"suffix":""}],"container-title":"South African Journal of Chemistry","id":"ITEM-1","issue":"1","issued":{"date-parts":[["2015"]]},"page":"115-125","title":"Adsorption of rhodamine b dye from aqueous solution on Irvingia gabonensis biomass: Kinetics and thermodynamics studies","type":"article-journal","volume":"68"},"uris":["http://www.mendeley.com/documents/?uuid=23db7956-d2ca-4b03-a754-7993dd43b6b6"]}],"mendeley":{"formattedCitation":"(Inyinbor et al., 2015)","plainTextFormattedCitation":"(Inyinbor et al., 2015)","previouslyFormattedCitation":"(Inyinbor et al., 2015)"},"properties":{"noteIndex":0},"schema":"https://github.com/citation-style-language/schema/raw/master/csl-citation.json"}</w:instrText>
      </w:r>
      <w:r w:rsidR="00EF159E">
        <w:rPr>
          <w:rFonts w:eastAsiaTheme="minorEastAsia"/>
          <w:lang w:val="en-GB"/>
        </w:rPr>
        <w:fldChar w:fldCharType="separate"/>
      </w:r>
      <w:r w:rsidR="00EF159E" w:rsidRPr="00EF159E">
        <w:rPr>
          <w:rFonts w:eastAsiaTheme="minorEastAsia"/>
          <w:noProof/>
          <w:lang w:val="en-GB"/>
        </w:rPr>
        <w:t xml:space="preserve">(Inyinbor </w:t>
      </w:r>
      <w:r w:rsidR="008C0A9B" w:rsidRPr="008C0A9B">
        <w:rPr>
          <w:rFonts w:eastAsiaTheme="minorEastAsia"/>
          <w:i/>
          <w:iCs/>
          <w:noProof/>
          <w:lang w:val="en-GB"/>
        </w:rPr>
        <w:t>et al.</w:t>
      </w:r>
      <w:r w:rsidR="00EF159E" w:rsidRPr="00EF159E">
        <w:rPr>
          <w:rFonts w:eastAsiaTheme="minorEastAsia"/>
          <w:noProof/>
          <w:lang w:val="en-GB"/>
        </w:rPr>
        <w:t>, 2015)</w:t>
      </w:r>
      <w:r w:rsidR="00EF159E">
        <w:rPr>
          <w:rFonts w:eastAsiaTheme="minorEastAsia"/>
          <w:lang w:val="en-GB"/>
        </w:rPr>
        <w:fldChar w:fldCharType="end"/>
      </w:r>
      <w:r w:rsidRPr="00CB1E6A">
        <w:rPr>
          <w:rFonts w:eastAsiaTheme="minorEastAsia"/>
          <w:lang w:val="en-GB"/>
        </w:rPr>
        <w:t>.</w:t>
      </w:r>
      <w:bookmarkEnd w:id="1249"/>
      <w:r w:rsidR="009B5772" w:rsidRPr="009B5772">
        <w:rPr>
          <w:rFonts w:eastAsiaTheme="minorEastAsia"/>
          <w:lang w:val="en-GB"/>
        </w:rPr>
        <w:t xml:space="preserve"> </w:t>
      </w:r>
      <w:r w:rsidR="009B5772">
        <w:rPr>
          <w:rFonts w:eastAsiaTheme="minorEastAsia"/>
          <w:lang w:val="en-GB"/>
        </w:rPr>
        <w:t xml:space="preserve">The value obtained for the extent of reversibility of the adsorption process for all the eluents ranged </w:t>
      </w:r>
      <w:r w:rsidR="009B5772">
        <w:rPr>
          <w:rFonts w:eastAsiaTheme="minorEastAsia"/>
          <w:lang w:val="en-GB"/>
        </w:rPr>
        <w:lastRenderedPageBreak/>
        <w:t xml:space="preserve">between 0.8782 and 0.9861 (Appendix 7), which indicated a slight degree of reversibility </w:t>
      </w:r>
      <w:r w:rsidR="009B5772">
        <w:rPr>
          <w:rFonts w:eastAsiaTheme="minorEastAsia"/>
          <w:lang w:val="en-GB"/>
        </w:rPr>
        <w:fldChar w:fldCharType="begin" w:fldLock="1"/>
      </w:r>
      <w:r w:rsidR="00AD3540">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9B5772">
        <w:rPr>
          <w:rFonts w:eastAsiaTheme="minorEastAsia"/>
          <w:lang w:val="en-GB"/>
        </w:rPr>
        <w:fldChar w:fldCharType="separate"/>
      </w:r>
      <w:r w:rsidR="009B5772" w:rsidRPr="009B5772">
        <w:rPr>
          <w:rFonts w:eastAsiaTheme="minorEastAsia"/>
          <w:noProof/>
          <w:lang w:val="en-GB"/>
        </w:rPr>
        <w:t xml:space="preserve">(Dada,  </w:t>
      </w:r>
      <w:r w:rsidR="008C0A9B" w:rsidRPr="008C0A9B">
        <w:rPr>
          <w:rFonts w:eastAsiaTheme="minorEastAsia"/>
          <w:i/>
          <w:iCs/>
          <w:noProof/>
          <w:lang w:val="en-GB"/>
        </w:rPr>
        <w:t>et al.</w:t>
      </w:r>
      <w:r w:rsidR="009B5772" w:rsidRPr="009B5772">
        <w:rPr>
          <w:rFonts w:eastAsiaTheme="minorEastAsia"/>
          <w:noProof/>
          <w:lang w:val="en-GB"/>
        </w:rPr>
        <w:t>, 2021)</w:t>
      </w:r>
      <w:r w:rsidR="009B5772">
        <w:rPr>
          <w:rFonts w:eastAsiaTheme="minorEastAsia"/>
          <w:lang w:val="en-GB"/>
        </w:rPr>
        <w:fldChar w:fldCharType="end"/>
      </w:r>
      <w:r w:rsidR="009B5772">
        <w:rPr>
          <w:rFonts w:eastAsiaTheme="minorEastAsia"/>
          <w:lang w:val="en-GB"/>
        </w:rPr>
        <w:t>.</w:t>
      </w:r>
    </w:p>
    <w:p w14:paraId="44FE2623" w14:textId="77777777" w:rsidR="00B24BE2" w:rsidRPr="00CB1E6A" w:rsidRDefault="00B24BE2" w:rsidP="00865525">
      <w:pPr>
        <w:jc w:val="center"/>
        <w:rPr>
          <w:rFonts w:eastAsiaTheme="minorEastAsia"/>
          <w:b/>
          <w:bCs/>
          <w:sz w:val="28"/>
          <w:szCs w:val="28"/>
        </w:rPr>
      </w:pPr>
      <w:r w:rsidRPr="00CB1E6A">
        <w:rPr>
          <w:noProof/>
        </w:rPr>
        <w:drawing>
          <wp:inline distT="0" distB="0" distL="0" distR="0" wp14:anchorId="0F789157" wp14:editId="340106EC">
            <wp:extent cx="5012754" cy="2272665"/>
            <wp:effectExtent l="0" t="0" r="0" b="0"/>
            <wp:docPr id="426" name="Chart 426">
              <a:extLst xmlns:a="http://schemas.openxmlformats.org/drawingml/2006/main">
                <a:ext uri="{FF2B5EF4-FFF2-40B4-BE49-F238E27FC236}">
                  <a16:creationId xmlns:a16="http://schemas.microsoft.com/office/drawing/2014/main" id="{621BB5D5-D955-EC1C-077B-E711C07091B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14:paraId="44F348E2" w14:textId="267355B1" w:rsidR="00B24BE2" w:rsidRPr="008A5808" w:rsidRDefault="00B24BE2" w:rsidP="0076286E">
      <w:pPr>
        <w:pStyle w:val="ListofFigures"/>
      </w:pPr>
      <w:bookmarkStart w:id="1250" w:name="_Toc119501977"/>
      <w:bookmarkStart w:id="1251" w:name="_Toc119509417"/>
      <w:bookmarkStart w:id="1252" w:name="_Toc123054547"/>
      <w:bookmarkStart w:id="1253" w:name="_Toc127867060"/>
      <w:bookmarkStart w:id="1254" w:name="_Toc127867678"/>
      <w:r w:rsidRPr="00CB1E6A">
        <w:t xml:space="preserve">Figure </w:t>
      </w:r>
      <w:r w:rsidR="00716A72" w:rsidRPr="00CB1E6A">
        <w:t>4.3.4.7</w:t>
      </w:r>
      <w:r w:rsidRPr="00CB1E6A">
        <w:t>: Desorption efficiency of CPX-EGB1 system.</w:t>
      </w:r>
      <w:bookmarkEnd w:id="1250"/>
      <w:bookmarkEnd w:id="1251"/>
      <w:bookmarkEnd w:id="1252"/>
      <w:bookmarkEnd w:id="1253"/>
      <w:bookmarkEnd w:id="1254"/>
    </w:p>
    <w:p w14:paraId="443FDCCB" w14:textId="2129101E" w:rsidR="00B24BE2" w:rsidRPr="00CB1E6A" w:rsidRDefault="00B24BE2" w:rsidP="00803870">
      <w:pPr>
        <w:pStyle w:val="Heading4"/>
      </w:pPr>
      <w:bookmarkStart w:id="1255" w:name="_Toc118051644"/>
      <w:bookmarkStart w:id="1256" w:name="_Toc127869223"/>
      <w:r w:rsidRPr="00CB1E6A">
        <w:t>Comparison of pre-and post-adsorption characterization of CPX-EGB1 system</w:t>
      </w:r>
      <w:bookmarkEnd w:id="1255"/>
      <w:bookmarkEnd w:id="1256"/>
    </w:p>
    <w:p w14:paraId="4C66DD2F" w14:textId="311E742B" w:rsidR="00A25E90" w:rsidRPr="008A5808" w:rsidRDefault="0047294D" w:rsidP="008A5808">
      <w:pPr>
        <w:spacing w:line="480" w:lineRule="auto"/>
        <w:jc w:val="both"/>
        <w:rPr>
          <w:rFonts w:eastAsiaTheme="minorEastAsia"/>
          <w:lang w:val="en-GB"/>
        </w:rPr>
      </w:pPr>
      <w:r w:rsidRPr="00CB1E6A">
        <w:rPr>
          <w:rFonts w:eastAsiaTheme="minorEastAsia"/>
          <w:lang w:val="en-GB"/>
        </w:rPr>
        <w:t xml:space="preserve">Figure 4.3.4.8 a and b compared the morphologies of EGB1 before and after the uptake of CPX. The pores on EGB1 were observed to have been covered up, leaving a rough surface after the uptake of CPX. Table 4.3.3.4 also presented the comparison of FTIR absorption bands on EGB1 before and after adsorption of CPX. </w:t>
      </w:r>
      <w:r w:rsidR="00034284">
        <w:rPr>
          <w:rFonts w:eastAsiaTheme="minorEastAsia"/>
          <w:lang w:val="en-GB"/>
        </w:rPr>
        <w:t>Various absorption bands were observed to have shifted in peak intensities after C</w:t>
      </w:r>
      <w:r w:rsidR="0073790E">
        <w:rPr>
          <w:rFonts w:eastAsiaTheme="minorEastAsia"/>
          <w:lang w:val="en-GB"/>
        </w:rPr>
        <w:t>PX</w:t>
      </w:r>
      <w:r w:rsidR="00034284">
        <w:rPr>
          <w:rFonts w:eastAsiaTheme="minorEastAsia"/>
          <w:lang w:val="en-GB"/>
        </w:rPr>
        <w:t xml:space="preserve"> adsorption (Appendix </w:t>
      </w:r>
      <w:r w:rsidR="0073790E">
        <w:rPr>
          <w:rFonts w:eastAsiaTheme="minorEastAsia"/>
          <w:lang w:val="en-GB"/>
        </w:rPr>
        <w:t>6</w:t>
      </w:r>
      <w:r w:rsidR="00034284">
        <w:rPr>
          <w:rFonts w:eastAsiaTheme="minorEastAsia"/>
          <w:lang w:val="en-GB"/>
        </w:rPr>
        <w:t xml:space="preserve">). </w:t>
      </w:r>
      <w:r w:rsidRPr="00CB1E6A">
        <w:rPr>
          <w:rFonts w:eastAsiaTheme="minorEastAsia"/>
          <w:lang w:val="en-GB"/>
        </w:rPr>
        <w:t>The observed shifts in absorption bands after CPX uptake, suggests that these functional groups participated in CPX adsorption</w:t>
      </w:r>
      <w:r w:rsidR="00EF159E">
        <w:rPr>
          <w:rFonts w:eastAsiaTheme="minorEastAsia"/>
          <w:lang w:val="en-GB"/>
        </w:rPr>
        <w:t xml:space="preserve"> </w:t>
      </w:r>
      <w:r w:rsidR="00EF159E">
        <w:rPr>
          <w:rFonts w:eastAsiaTheme="minorEastAsia"/>
          <w:lang w:val="en-GB"/>
        </w:rPr>
        <w:fldChar w:fldCharType="begin" w:fldLock="1"/>
      </w:r>
      <w:r w:rsidR="00AF30FC">
        <w:rPr>
          <w:rFonts w:eastAsiaTheme="minorEastAsia"/>
          <w:lang w:val="en-GB"/>
        </w:rPr>
        <w:instrText>ADDIN CSL_CITATION {"citationItems":[{"id":"ITEM-1","itemData":{"DOI":"10.1080/25765299.2020.1766799","ISSN":"25765299","abstract":"Without pure water, it is impossible to survive for any living beings. The ratio of freshwater on our planet is very poor and the demand is increasing with time for the growing population. Furthermore, water is being contaminated by industrial and agricultural activities, pharmaceuticals, technocratic civilization, pesticides, garments, global changes etc. In addition to this, environmental pollution and global warming are swelling due to the greenhouse and harmful gases generated from the dumping and burning of fossil fuel. Addressing these problems, it is necessary to find out the cost-effective and environmental friendly processes to purify the contaminated water and air. Activated carbons (ACs) are one of the best solutions for removing the pollutants from aqueous and atmosphere as it is the carbonaceous materials with a high degree of porosity, well-developed surface area, and distinguished functional groups which are required for elimination of contaminants. The preparations of activated carbon are easy and safe processes, mainly from the pyrolysis or gasification of biomass with heat and/or chemicals. The recycling and regeneration of activated carbon after use are also essential for resource maintenance and environmental safety. Thus, AC can protect the ecosystem in a double direction by purifying the water and air from the pollutants.","author":[{"dropping-particle":"","family":"Reza","given":"Md Sumon","non-dropping-particle":"","parse-names":false,"suffix":""},{"dropping-particle":"","family":"Yun","given":"Cheong Sing","non-dropping-particle":"","parse-names":false,"suffix":""},{"dropping-particle":"","family":"Afroze","given":"Shammya","non-dropping-particle":"","parse-names":false,"suffix":""},{"dropping-particle":"","family":"Radenahmad","given":"Nikdalila","non-dropping-particle":"","parse-names":false,"suffix":""},{"dropping-particle":"","family":"Bakar","given":"Muhammad S.Abu","non-dropping-particle":"","parse-names":false,"suffix":""},{"dropping-particle":"","family":"Saidur","given":"Rahman","non-dropping-particle":"","parse-names":false,"suffix":""},{"dropping-particle":"","family":"Taweekun","given":"Juntakan","non-dropping-particle":"","parse-names":false,"suffix":""},{"dropping-particle":"","family":"Azad","given":"Abul K.","non-dropping-particle":"","parse-names":false,"suffix":""}],"container-title":"Arab Journal of Basic and Applied Sciences","id":"ITEM-1","issue":"1","issued":{"date-parts":[["2020"]]},"page":"208-238","title":"Preparation of activated carbon from biomass and its’ applications in water and gas purification, a review","type":"article-journal","volume":"27"},"uris":["http://www.mendeley.com/documents/?uuid=3e5701af-a2bc-4647-8b9f-70d4fdbe091a"]}],"mendeley":{"formattedCitation":"(M. S. Reza et al., 2020)","manualFormatting":"(Reza et al., 2020)","plainTextFormattedCitation":"(M. S. Reza et al., 2020)","previouslyFormattedCitation":"(M. S. Reza et al., 2020)"},"properties":{"noteIndex":0},"schema":"https://github.com/citation-style-language/schema/raw/master/csl-citation.json"}</w:instrText>
      </w:r>
      <w:r w:rsidR="00EF159E">
        <w:rPr>
          <w:rFonts w:eastAsiaTheme="minorEastAsia"/>
          <w:lang w:val="en-GB"/>
        </w:rPr>
        <w:fldChar w:fldCharType="separate"/>
      </w:r>
      <w:r w:rsidR="00BF1543" w:rsidRPr="00BF1543">
        <w:rPr>
          <w:rFonts w:eastAsiaTheme="minorEastAsia"/>
          <w:noProof/>
          <w:lang w:val="en-GB"/>
        </w:rPr>
        <w:t xml:space="preserve">(Reza </w:t>
      </w:r>
      <w:r w:rsidR="008C0A9B" w:rsidRPr="008C0A9B">
        <w:rPr>
          <w:rFonts w:eastAsiaTheme="minorEastAsia"/>
          <w:i/>
          <w:iCs/>
          <w:noProof/>
          <w:lang w:val="en-GB"/>
        </w:rPr>
        <w:t>et al.</w:t>
      </w:r>
      <w:r w:rsidR="00BF1543" w:rsidRPr="00BF1543">
        <w:rPr>
          <w:rFonts w:eastAsiaTheme="minorEastAsia"/>
          <w:noProof/>
          <w:lang w:val="en-GB"/>
        </w:rPr>
        <w:t>, 2020)</w:t>
      </w:r>
      <w:r w:rsidR="00EF159E">
        <w:rPr>
          <w:rFonts w:eastAsiaTheme="minorEastAsia"/>
          <w:lang w:val="en-GB"/>
        </w:rPr>
        <w:fldChar w:fldCharType="end"/>
      </w:r>
      <w:r w:rsidRPr="00CB1E6A">
        <w:rPr>
          <w:rFonts w:eastAsiaTheme="minorEastAsia"/>
          <w:lang w:val="en-GB"/>
        </w:rPr>
        <w:t>.</w:t>
      </w:r>
    </w:p>
    <w:p w14:paraId="610637A7" w14:textId="3C7C6A00" w:rsidR="00B24BE2" w:rsidRPr="00CB1E6A" w:rsidRDefault="00B24BE2" w:rsidP="00D67928">
      <w:pPr>
        <w:ind w:left="-284" w:right="-574" w:firstLine="284"/>
        <w:jc w:val="center"/>
        <w:rPr>
          <w:rFonts w:eastAsiaTheme="minorEastAsia"/>
          <w:b/>
          <w:bCs/>
          <w:sz w:val="28"/>
          <w:szCs w:val="28"/>
        </w:rPr>
      </w:pPr>
      <w:r w:rsidRPr="00CB1E6A">
        <w:rPr>
          <w:noProof/>
          <w:sz w:val="32"/>
          <w:szCs w:val="32"/>
          <w:lang w:val="en-GB"/>
        </w:rPr>
        <w:lastRenderedPageBreak/>
        <w:drawing>
          <wp:inline distT="0" distB="0" distL="0" distR="0" wp14:anchorId="1EEEE521" wp14:editId="12CD0688">
            <wp:extent cx="3062605" cy="2092271"/>
            <wp:effectExtent l="0" t="0" r="4445" b="381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070788" cy="2097862"/>
                    </a:xfrm>
                    <a:prstGeom prst="rect">
                      <a:avLst/>
                    </a:prstGeom>
                  </pic:spPr>
                </pic:pic>
              </a:graphicData>
            </a:graphic>
          </wp:inline>
        </w:drawing>
      </w:r>
      <w:r w:rsidR="00F468ED">
        <w:rPr>
          <w:noProof/>
          <w:sz w:val="32"/>
          <w:szCs w:val="32"/>
          <w:lang w:val="en-GB"/>
        </w:rPr>
        <w:t xml:space="preserve">  </w:t>
      </w:r>
      <w:r w:rsidRPr="00CB1E6A">
        <w:rPr>
          <w:noProof/>
          <w:sz w:val="32"/>
          <w:szCs w:val="32"/>
          <w:lang w:val="en-GB"/>
        </w:rPr>
        <w:drawing>
          <wp:inline distT="0" distB="0" distL="0" distR="0" wp14:anchorId="13FB95A5" wp14:editId="6B0A7F51">
            <wp:extent cx="2621234" cy="2107770"/>
            <wp:effectExtent l="0" t="0" r="8255" b="698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2630105" cy="2114903"/>
                    </a:xfrm>
                    <a:prstGeom prst="rect">
                      <a:avLst/>
                    </a:prstGeom>
                  </pic:spPr>
                </pic:pic>
              </a:graphicData>
            </a:graphic>
          </wp:inline>
        </w:drawing>
      </w:r>
    </w:p>
    <w:p w14:paraId="4691EEB0" w14:textId="4943358C" w:rsidR="00B24BE2" w:rsidRPr="00CB1E6A" w:rsidRDefault="00B24BE2" w:rsidP="0076286E">
      <w:pPr>
        <w:pStyle w:val="ListofFigures"/>
      </w:pPr>
      <w:bookmarkStart w:id="1257" w:name="_Toc119501978"/>
      <w:bookmarkStart w:id="1258" w:name="_Toc119509418"/>
      <w:bookmarkStart w:id="1259" w:name="_Toc123054548"/>
      <w:bookmarkStart w:id="1260" w:name="_Toc127867061"/>
      <w:bookmarkStart w:id="1261" w:name="_Toc127867679"/>
      <w:r w:rsidRPr="00CB1E6A">
        <w:t xml:space="preserve">Figure </w:t>
      </w:r>
      <w:r w:rsidR="00716A72" w:rsidRPr="00CB1E6A">
        <w:t>4.3.4.8</w:t>
      </w:r>
      <w:r w:rsidRPr="00CB1E6A">
        <w:t xml:space="preserve">: </w:t>
      </w:r>
      <w:r w:rsidR="004336D2">
        <w:t>Surface morphology of</w:t>
      </w:r>
      <w:r w:rsidRPr="00CB1E6A">
        <w:t xml:space="preserve"> EGB1 (a) before adsorption and (b) after adsorption</w:t>
      </w:r>
      <w:r w:rsidR="00D67928">
        <w:t xml:space="preserve"> of CPX</w:t>
      </w:r>
      <w:bookmarkEnd w:id="1257"/>
      <w:bookmarkEnd w:id="1258"/>
      <w:bookmarkEnd w:id="1259"/>
      <w:bookmarkEnd w:id="1260"/>
      <w:bookmarkEnd w:id="1261"/>
    </w:p>
    <w:p w14:paraId="03D0C3F5" w14:textId="326A05F7" w:rsidR="00B24BE2" w:rsidRPr="00CB1E6A" w:rsidRDefault="00B24BE2" w:rsidP="0076286E">
      <w:pPr>
        <w:pStyle w:val="ListofTables"/>
      </w:pPr>
      <w:bookmarkStart w:id="1262" w:name="_Toc123057455"/>
      <w:r w:rsidRPr="00CB1E6A">
        <w:t xml:space="preserve">Table </w:t>
      </w:r>
      <w:r w:rsidR="00716A72" w:rsidRPr="00CB1E6A">
        <w:t>4.3.4.4</w:t>
      </w:r>
      <w:r w:rsidRPr="00CB1E6A">
        <w:t>: Comparison of the FTIR spectra of EGB1 before and after adsorption of CPX</w:t>
      </w:r>
      <w:bookmarkEnd w:id="1262"/>
    </w:p>
    <w:tbl>
      <w:tblPr>
        <w:tblW w:w="8505" w:type="dxa"/>
        <w:tblLook w:val="04A0" w:firstRow="1" w:lastRow="0" w:firstColumn="1" w:lastColumn="0" w:noHBand="0" w:noVBand="1"/>
      </w:tblPr>
      <w:tblGrid>
        <w:gridCol w:w="2835"/>
        <w:gridCol w:w="1985"/>
        <w:gridCol w:w="1843"/>
        <w:gridCol w:w="1842"/>
      </w:tblGrid>
      <w:tr w:rsidR="00CB1E6A" w:rsidRPr="00CB1E6A" w14:paraId="49B81F6D"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7AFA490B" w14:textId="77777777" w:rsidR="00B24BE2" w:rsidRPr="00CB1E6A" w:rsidRDefault="00B24BE2" w:rsidP="00136F56">
            <w:pPr>
              <w:rPr>
                <w:b/>
                <w:bCs/>
                <w:lang w:val="en-GB"/>
              </w:rPr>
            </w:pPr>
            <w:r w:rsidRPr="00CB1E6A">
              <w:t> </w:t>
            </w:r>
            <w:r w:rsidRPr="00CB1E6A">
              <w:rPr>
                <w:lang w:val="en-GB"/>
              </w:rPr>
              <w:t>EGB</w:t>
            </w:r>
            <w:r w:rsidRPr="00CB1E6A">
              <w:rPr>
                <w:b/>
                <w:bCs/>
              </w:rPr>
              <w:t>1</w:t>
            </w:r>
            <w:r w:rsidRPr="00CB1E6A">
              <w:rPr>
                <w:b/>
                <w:bCs/>
                <w:lang w:val="en-GB"/>
              </w:rPr>
              <w:t>-CPX</w:t>
            </w:r>
          </w:p>
        </w:tc>
        <w:tc>
          <w:tcPr>
            <w:tcW w:w="1985" w:type="dxa"/>
            <w:tcBorders>
              <w:top w:val="single" w:sz="8" w:space="0" w:color="auto"/>
              <w:left w:val="nil"/>
              <w:bottom w:val="single" w:sz="8" w:space="0" w:color="auto"/>
              <w:right w:val="nil"/>
            </w:tcBorders>
            <w:shd w:val="clear" w:color="auto" w:fill="auto"/>
            <w:noWrap/>
            <w:vAlign w:val="center"/>
            <w:hideMark/>
          </w:tcPr>
          <w:p w14:paraId="6ED1304A" w14:textId="77777777" w:rsidR="00B24BE2" w:rsidRPr="00CB1E6A" w:rsidRDefault="00B24BE2"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6A368C7A" w14:textId="77777777" w:rsidR="00B24BE2" w:rsidRPr="00CB1E6A" w:rsidRDefault="00B24BE2" w:rsidP="00136F56">
            <w:r w:rsidRPr="00CB1E6A">
              <w:t>Wave number (cm</w:t>
            </w:r>
            <w:r w:rsidRPr="00CB1E6A">
              <w:rPr>
                <w:vertAlign w:val="superscript"/>
              </w:rPr>
              <w:t>-1</w:t>
            </w:r>
            <w:r w:rsidRPr="00CB1E6A">
              <w:t>)</w:t>
            </w:r>
          </w:p>
        </w:tc>
      </w:tr>
      <w:tr w:rsidR="00CB1E6A" w:rsidRPr="00CB1E6A" w14:paraId="7592676B"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379A8326" w14:textId="77777777" w:rsidR="00B24BE2" w:rsidRPr="00CB1E6A" w:rsidRDefault="00B24BE2"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3DA60785" w14:textId="77777777" w:rsidR="00B24BE2" w:rsidRPr="00CB1E6A" w:rsidRDefault="00B24BE2"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257B546E" w14:textId="77777777" w:rsidR="00B24BE2" w:rsidRPr="00CB1E6A" w:rsidRDefault="00B24BE2"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0762D502" w14:textId="77777777" w:rsidR="00B24BE2" w:rsidRPr="00CB1E6A" w:rsidRDefault="00B24BE2" w:rsidP="00136F56">
            <w:pPr>
              <w:jc w:val="center"/>
            </w:pPr>
            <w:r w:rsidRPr="00CB1E6A">
              <w:t>Differences</w:t>
            </w:r>
          </w:p>
        </w:tc>
      </w:tr>
      <w:tr w:rsidR="00CB1E6A" w:rsidRPr="00CB1E6A" w14:paraId="770E3A95" w14:textId="77777777" w:rsidTr="00136F56">
        <w:trPr>
          <w:trHeight w:val="312"/>
        </w:trPr>
        <w:tc>
          <w:tcPr>
            <w:tcW w:w="2835" w:type="dxa"/>
            <w:tcBorders>
              <w:top w:val="nil"/>
              <w:left w:val="nil"/>
              <w:bottom w:val="nil"/>
              <w:right w:val="nil"/>
            </w:tcBorders>
            <w:shd w:val="clear" w:color="auto" w:fill="auto"/>
            <w:noWrap/>
            <w:vAlign w:val="center"/>
            <w:hideMark/>
          </w:tcPr>
          <w:p w14:paraId="0C966ED5" w14:textId="77777777" w:rsidR="00B24BE2" w:rsidRPr="00CB1E6A" w:rsidRDefault="00B24BE2" w:rsidP="00136F56">
            <w:r w:rsidRPr="00CB1E6A">
              <w:t>O-H alcohol</w:t>
            </w:r>
          </w:p>
        </w:tc>
        <w:tc>
          <w:tcPr>
            <w:tcW w:w="1985" w:type="dxa"/>
            <w:tcBorders>
              <w:top w:val="nil"/>
              <w:left w:val="nil"/>
              <w:bottom w:val="nil"/>
              <w:right w:val="nil"/>
            </w:tcBorders>
            <w:shd w:val="clear" w:color="auto" w:fill="auto"/>
            <w:noWrap/>
            <w:vAlign w:val="center"/>
          </w:tcPr>
          <w:p w14:paraId="022697B5" w14:textId="77777777" w:rsidR="00B24BE2" w:rsidRPr="00CB1E6A" w:rsidRDefault="00B24BE2" w:rsidP="00136F56">
            <w:pPr>
              <w:jc w:val="center"/>
              <w:rPr>
                <w:lang w:val="en-GB"/>
              </w:rPr>
            </w:pPr>
            <w:r w:rsidRPr="00CB1E6A">
              <w:rPr>
                <w:lang w:val="en-GB"/>
              </w:rPr>
              <w:t>3390.73</w:t>
            </w:r>
          </w:p>
        </w:tc>
        <w:tc>
          <w:tcPr>
            <w:tcW w:w="1843" w:type="dxa"/>
            <w:tcBorders>
              <w:top w:val="nil"/>
              <w:left w:val="nil"/>
              <w:bottom w:val="nil"/>
              <w:right w:val="nil"/>
            </w:tcBorders>
            <w:shd w:val="clear" w:color="auto" w:fill="auto"/>
            <w:noWrap/>
            <w:vAlign w:val="center"/>
          </w:tcPr>
          <w:p w14:paraId="1D96A252" w14:textId="77777777" w:rsidR="00B24BE2" w:rsidRPr="00CB1E6A" w:rsidRDefault="00B24BE2" w:rsidP="00136F56">
            <w:pPr>
              <w:jc w:val="center"/>
              <w:rPr>
                <w:lang w:val="en-GB"/>
              </w:rPr>
            </w:pPr>
            <w:r w:rsidRPr="00CB1E6A">
              <w:rPr>
                <w:lang w:val="en-GB"/>
              </w:rPr>
              <w:t>3401.13</w:t>
            </w:r>
          </w:p>
        </w:tc>
        <w:tc>
          <w:tcPr>
            <w:tcW w:w="1842" w:type="dxa"/>
            <w:tcBorders>
              <w:top w:val="nil"/>
              <w:left w:val="nil"/>
              <w:bottom w:val="nil"/>
              <w:right w:val="nil"/>
            </w:tcBorders>
            <w:shd w:val="clear" w:color="auto" w:fill="auto"/>
            <w:noWrap/>
            <w:vAlign w:val="center"/>
          </w:tcPr>
          <w:p w14:paraId="36DDD3AC" w14:textId="77777777" w:rsidR="00B24BE2" w:rsidRPr="00CB1E6A" w:rsidRDefault="00B24BE2" w:rsidP="00136F56">
            <w:pPr>
              <w:jc w:val="center"/>
              <w:rPr>
                <w:lang w:val="en-GB"/>
              </w:rPr>
            </w:pPr>
            <w:r w:rsidRPr="00CB1E6A">
              <w:rPr>
                <w:lang w:val="en-GB"/>
              </w:rPr>
              <w:t>-10.37</w:t>
            </w:r>
          </w:p>
        </w:tc>
      </w:tr>
      <w:tr w:rsidR="00CB1E6A" w:rsidRPr="00CB1E6A" w14:paraId="79BFCC82" w14:textId="77777777" w:rsidTr="00136F56">
        <w:trPr>
          <w:trHeight w:val="312"/>
        </w:trPr>
        <w:tc>
          <w:tcPr>
            <w:tcW w:w="2835" w:type="dxa"/>
            <w:tcBorders>
              <w:top w:val="nil"/>
              <w:left w:val="nil"/>
              <w:bottom w:val="nil"/>
              <w:right w:val="nil"/>
            </w:tcBorders>
            <w:shd w:val="clear" w:color="auto" w:fill="auto"/>
            <w:noWrap/>
            <w:vAlign w:val="center"/>
            <w:hideMark/>
          </w:tcPr>
          <w:p w14:paraId="77EA62CE" w14:textId="77777777" w:rsidR="00B24BE2" w:rsidRPr="00CB1E6A" w:rsidRDefault="00B24BE2" w:rsidP="00136F56">
            <w:r w:rsidRPr="00CB1E6A">
              <w:t>C-H stretching</w:t>
            </w:r>
          </w:p>
        </w:tc>
        <w:tc>
          <w:tcPr>
            <w:tcW w:w="1985" w:type="dxa"/>
            <w:tcBorders>
              <w:top w:val="nil"/>
              <w:left w:val="nil"/>
              <w:bottom w:val="nil"/>
              <w:right w:val="nil"/>
            </w:tcBorders>
            <w:shd w:val="clear" w:color="auto" w:fill="auto"/>
            <w:noWrap/>
            <w:vAlign w:val="center"/>
          </w:tcPr>
          <w:p w14:paraId="75DD82A0" w14:textId="77777777" w:rsidR="00B24BE2" w:rsidRPr="00CB1E6A" w:rsidRDefault="00B24BE2" w:rsidP="00136F56">
            <w:pPr>
              <w:jc w:val="center"/>
              <w:rPr>
                <w:lang w:val="en-GB"/>
              </w:rPr>
            </w:pPr>
            <w:r w:rsidRPr="00CB1E6A">
              <w:rPr>
                <w:lang w:val="en-GB"/>
              </w:rPr>
              <w:t>2886.43</w:t>
            </w:r>
          </w:p>
        </w:tc>
        <w:tc>
          <w:tcPr>
            <w:tcW w:w="1843" w:type="dxa"/>
            <w:tcBorders>
              <w:top w:val="nil"/>
              <w:left w:val="nil"/>
              <w:bottom w:val="nil"/>
              <w:right w:val="nil"/>
            </w:tcBorders>
            <w:shd w:val="clear" w:color="auto" w:fill="auto"/>
            <w:noWrap/>
            <w:vAlign w:val="center"/>
          </w:tcPr>
          <w:p w14:paraId="4DE935D3" w14:textId="77777777" w:rsidR="00B24BE2" w:rsidRPr="00CB1E6A" w:rsidRDefault="00B24BE2" w:rsidP="00136F56">
            <w:pPr>
              <w:jc w:val="center"/>
              <w:rPr>
                <w:lang w:val="en-GB"/>
              </w:rPr>
            </w:pPr>
            <w:r w:rsidRPr="00CB1E6A">
              <w:rPr>
                <w:lang w:val="en-GB"/>
              </w:rPr>
              <w:t>2887.40</w:t>
            </w:r>
          </w:p>
        </w:tc>
        <w:tc>
          <w:tcPr>
            <w:tcW w:w="1842" w:type="dxa"/>
            <w:tcBorders>
              <w:top w:val="nil"/>
              <w:left w:val="nil"/>
              <w:bottom w:val="nil"/>
              <w:right w:val="nil"/>
            </w:tcBorders>
            <w:shd w:val="clear" w:color="auto" w:fill="auto"/>
            <w:noWrap/>
            <w:vAlign w:val="center"/>
          </w:tcPr>
          <w:p w14:paraId="06C2C9AE" w14:textId="77777777" w:rsidR="00B24BE2" w:rsidRPr="00CB1E6A" w:rsidRDefault="00B24BE2" w:rsidP="00136F56">
            <w:pPr>
              <w:jc w:val="center"/>
              <w:rPr>
                <w:lang w:val="en-GB"/>
              </w:rPr>
            </w:pPr>
            <w:r w:rsidRPr="00CB1E6A">
              <w:rPr>
                <w:lang w:val="en-GB"/>
              </w:rPr>
              <w:t>-0.97</w:t>
            </w:r>
          </w:p>
        </w:tc>
      </w:tr>
      <w:tr w:rsidR="00CB1E6A" w:rsidRPr="00CB1E6A" w14:paraId="2ED1F71E" w14:textId="77777777" w:rsidTr="00136F56">
        <w:trPr>
          <w:trHeight w:val="312"/>
        </w:trPr>
        <w:tc>
          <w:tcPr>
            <w:tcW w:w="2835" w:type="dxa"/>
            <w:tcBorders>
              <w:top w:val="nil"/>
              <w:left w:val="nil"/>
              <w:bottom w:val="nil"/>
              <w:right w:val="nil"/>
            </w:tcBorders>
            <w:shd w:val="clear" w:color="auto" w:fill="auto"/>
            <w:noWrap/>
            <w:vAlign w:val="center"/>
            <w:hideMark/>
          </w:tcPr>
          <w:p w14:paraId="4E158F30" w14:textId="77777777" w:rsidR="00B24BE2" w:rsidRPr="00CB1E6A" w:rsidRDefault="00B24BE2" w:rsidP="00136F56">
            <w:r w:rsidRPr="00CB1E6A">
              <w:t>C=O stretching</w:t>
            </w:r>
          </w:p>
        </w:tc>
        <w:tc>
          <w:tcPr>
            <w:tcW w:w="1985" w:type="dxa"/>
            <w:tcBorders>
              <w:top w:val="nil"/>
              <w:left w:val="nil"/>
              <w:bottom w:val="nil"/>
              <w:right w:val="nil"/>
            </w:tcBorders>
            <w:shd w:val="clear" w:color="auto" w:fill="auto"/>
            <w:noWrap/>
            <w:vAlign w:val="center"/>
          </w:tcPr>
          <w:p w14:paraId="2C22F6EF" w14:textId="77777777" w:rsidR="00B24BE2" w:rsidRPr="00CB1E6A" w:rsidRDefault="00B24BE2" w:rsidP="00136F56">
            <w:pPr>
              <w:jc w:val="center"/>
              <w:rPr>
                <w:lang w:val="en-GB"/>
              </w:rPr>
            </w:pPr>
            <w:r w:rsidRPr="00CB1E6A">
              <w:rPr>
                <w:lang w:val="en-GB"/>
              </w:rPr>
              <w:t>1605.45</w:t>
            </w:r>
          </w:p>
        </w:tc>
        <w:tc>
          <w:tcPr>
            <w:tcW w:w="1843" w:type="dxa"/>
            <w:tcBorders>
              <w:top w:val="nil"/>
              <w:left w:val="nil"/>
              <w:bottom w:val="nil"/>
              <w:right w:val="nil"/>
            </w:tcBorders>
            <w:shd w:val="clear" w:color="auto" w:fill="auto"/>
            <w:noWrap/>
            <w:vAlign w:val="center"/>
          </w:tcPr>
          <w:p w14:paraId="54680823" w14:textId="77777777" w:rsidR="00B24BE2" w:rsidRPr="00CB1E6A" w:rsidRDefault="00B24BE2" w:rsidP="00136F56">
            <w:pPr>
              <w:jc w:val="center"/>
              <w:rPr>
                <w:lang w:val="en-GB"/>
              </w:rPr>
            </w:pPr>
            <w:r w:rsidRPr="00CB1E6A">
              <w:rPr>
                <w:lang w:val="en-GB"/>
              </w:rPr>
              <w:t>1608.82</w:t>
            </w:r>
          </w:p>
        </w:tc>
        <w:tc>
          <w:tcPr>
            <w:tcW w:w="1842" w:type="dxa"/>
            <w:tcBorders>
              <w:top w:val="nil"/>
              <w:left w:val="nil"/>
              <w:bottom w:val="nil"/>
              <w:right w:val="nil"/>
            </w:tcBorders>
            <w:shd w:val="clear" w:color="auto" w:fill="auto"/>
            <w:noWrap/>
            <w:vAlign w:val="center"/>
          </w:tcPr>
          <w:p w14:paraId="360D1456" w14:textId="77777777" w:rsidR="00B24BE2" w:rsidRPr="00CB1E6A" w:rsidRDefault="00B24BE2" w:rsidP="00136F56">
            <w:pPr>
              <w:jc w:val="center"/>
              <w:rPr>
                <w:lang w:val="en-GB"/>
              </w:rPr>
            </w:pPr>
            <w:r w:rsidRPr="00CB1E6A">
              <w:rPr>
                <w:lang w:val="en-GB"/>
              </w:rPr>
              <w:t>-3.37</w:t>
            </w:r>
          </w:p>
        </w:tc>
      </w:tr>
      <w:tr w:rsidR="00CB1E6A" w:rsidRPr="00CB1E6A" w14:paraId="62B79F0A" w14:textId="77777777" w:rsidTr="00136F56">
        <w:trPr>
          <w:trHeight w:val="312"/>
        </w:trPr>
        <w:tc>
          <w:tcPr>
            <w:tcW w:w="2835" w:type="dxa"/>
            <w:tcBorders>
              <w:top w:val="nil"/>
              <w:left w:val="nil"/>
              <w:bottom w:val="nil"/>
              <w:right w:val="nil"/>
            </w:tcBorders>
            <w:shd w:val="clear" w:color="auto" w:fill="auto"/>
            <w:noWrap/>
            <w:vAlign w:val="center"/>
          </w:tcPr>
          <w:p w14:paraId="48020580" w14:textId="77777777" w:rsidR="00B24BE2" w:rsidRPr="00CB1E6A" w:rsidRDefault="00B24BE2"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1099E3E8" w14:textId="77777777" w:rsidR="00B24BE2" w:rsidRPr="00CB1E6A" w:rsidRDefault="00B24BE2" w:rsidP="00136F56">
            <w:pPr>
              <w:jc w:val="center"/>
              <w:rPr>
                <w:lang w:val="en-GB"/>
              </w:rPr>
            </w:pPr>
            <w:r w:rsidRPr="00CB1E6A">
              <w:rPr>
                <w:lang w:val="en-GB"/>
              </w:rPr>
              <w:t>1202.40</w:t>
            </w:r>
          </w:p>
        </w:tc>
        <w:tc>
          <w:tcPr>
            <w:tcW w:w="1843" w:type="dxa"/>
            <w:tcBorders>
              <w:top w:val="nil"/>
              <w:left w:val="nil"/>
              <w:bottom w:val="nil"/>
              <w:right w:val="nil"/>
            </w:tcBorders>
            <w:shd w:val="clear" w:color="auto" w:fill="auto"/>
            <w:noWrap/>
            <w:vAlign w:val="center"/>
          </w:tcPr>
          <w:p w14:paraId="7AC8FE0A" w14:textId="77777777" w:rsidR="00B24BE2" w:rsidRPr="00CB1E6A" w:rsidRDefault="00B24BE2" w:rsidP="00136F56">
            <w:pPr>
              <w:jc w:val="center"/>
              <w:rPr>
                <w:lang w:val="en-GB"/>
              </w:rPr>
            </w:pPr>
            <w:r w:rsidRPr="00CB1E6A">
              <w:rPr>
                <w:lang w:val="en-GB"/>
              </w:rPr>
              <w:t>1214.93</w:t>
            </w:r>
          </w:p>
        </w:tc>
        <w:tc>
          <w:tcPr>
            <w:tcW w:w="1842" w:type="dxa"/>
            <w:tcBorders>
              <w:top w:val="nil"/>
              <w:left w:val="nil"/>
              <w:bottom w:val="nil"/>
              <w:right w:val="nil"/>
            </w:tcBorders>
            <w:shd w:val="clear" w:color="auto" w:fill="auto"/>
            <w:noWrap/>
            <w:vAlign w:val="center"/>
          </w:tcPr>
          <w:p w14:paraId="0BC6BFC5" w14:textId="77777777" w:rsidR="00B24BE2" w:rsidRPr="00CB1E6A" w:rsidRDefault="00B24BE2" w:rsidP="00136F56">
            <w:pPr>
              <w:jc w:val="center"/>
              <w:rPr>
                <w:lang w:val="en-GB"/>
              </w:rPr>
            </w:pPr>
            <w:r w:rsidRPr="00CB1E6A">
              <w:rPr>
                <w:lang w:val="en-GB"/>
              </w:rPr>
              <w:t>-12.53</w:t>
            </w:r>
          </w:p>
        </w:tc>
      </w:tr>
      <w:tr w:rsidR="00675BB4" w:rsidRPr="00CB1E6A" w14:paraId="4263F372"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395D1E7F" w14:textId="77777777" w:rsidR="00B24BE2" w:rsidRPr="00CB1E6A" w:rsidRDefault="00B24BE2"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4467BC23" w14:textId="77777777" w:rsidR="00B24BE2" w:rsidRPr="00CB1E6A" w:rsidRDefault="00B24BE2" w:rsidP="00136F56">
            <w:pPr>
              <w:jc w:val="center"/>
              <w:rPr>
                <w:lang w:val="en-GB"/>
              </w:rPr>
            </w:pPr>
            <w:r w:rsidRPr="00CB1E6A">
              <w:rPr>
                <w:lang w:val="en-GB"/>
              </w:rPr>
              <w:t>1082.34</w:t>
            </w:r>
          </w:p>
        </w:tc>
        <w:tc>
          <w:tcPr>
            <w:tcW w:w="1843" w:type="dxa"/>
            <w:tcBorders>
              <w:top w:val="nil"/>
              <w:left w:val="nil"/>
              <w:bottom w:val="single" w:sz="8" w:space="0" w:color="auto"/>
              <w:right w:val="nil"/>
            </w:tcBorders>
            <w:shd w:val="clear" w:color="auto" w:fill="auto"/>
            <w:noWrap/>
            <w:vAlign w:val="center"/>
          </w:tcPr>
          <w:p w14:paraId="5AA967ED" w14:textId="77777777" w:rsidR="00B24BE2" w:rsidRPr="00CB1E6A" w:rsidRDefault="00B24BE2" w:rsidP="00136F56">
            <w:pPr>
              <w:jc w:val="center"/>
              <w:rPr>
                <w:lang w:val="en-GB"/>
              </w:rPr>
            </w:pPr>
            <w:r w:rsidRPr="00CB1E6A">
              <w:rPr>
                <w:lang w:val="en-GB"/>
              </w:rPr>
              <w:t>1086.21</w:t>
            </w:r>
          </w:p>
        </w:tc>
        <w:tc>
          <w:tcPr>
            <w:tcW w:w="1842" w:type="dxa"/>
            <w:tcBorders>
              <w:top w:val="nil"/>
              <w:left w:val="nil"/>
              <w:bottom w:val="single" w:sz="8" w:space="0" w:color="auto"/>
              <w:right w:val="nil"/>
            </w:tcBorders>
            <w:shd w:val="clear" w:color="auto" w:fill="auto"/>
            <w:noWrap/>
            <w:vAlign w:val="center"/>
          </w:tcPr>
          <w:p w14:paraId="3004C770" w14:textId="77777777" w:rsidR="00B24BE2" w:rsidRPr="00CB1E6A" w:rsidRDefault="00B24BE2" w:rsidP="00136F56">
            <w:pPr>
              <w:jc w:val="center"/>
              <w:rPr>
                <w:lang w:val="en-GB"/>
              </w:rPr>
            </w:pPr>
            <w:r w:rsidRPr="00CB1E6A">
              <w:rPr>
                <w:lang w:val="en-GB"/>
              </w:rPr>
              <w:t>-3.87</w:t>
            </w:r>
          </w:p>
        </w:tc>
      </w:tr>
    </w:tbl>
    <w:p w14:paraId="1F1A643C" w14:textId="7F730721" w:rsidR="00B24BE2" w:rsidRPr="00CB1E6A" w:rsidRDefault="00B51E69" w:rsidP="008A5808">
      <w:pPr>
        <w:pStyle w:val="Heading4"/>
        <w:spacing w:line="240" w:lineRule="auto"/>
      </w:pPr>
      <w:bookmarkStart w:id="1263" w:name="_Toc118051645"/>
      <w:bookmarkStart w:id="1264" w:name="_Toc127869224"/>
      <w:r>
        <w:t xml:space="preserve">ANN </w:t>
      </w:r>
      <w:r w:rsidR="00F863A3">
        <w:t>results</w:t>
      </w:r>
      <w:r w:rsidR="00B24BE2" w:rsidRPr="00CB1E6A">
        <w:t xml:space="preserve"> for adsorption of CPX onto EGB1</w:t>
      </w:r>
      <w:bookmarkEnd w:id="1263"/>
      <w:bookmarkEnd w:id="1264"/>
    </w:p>
    <w:p w14:paraId="730E68E3" w14:textId="1E79E3D1" w:rsidR="0047294D" w:rsidRPr="00CB1E6A" w:rsidRDefault="0047294D" w:rsidP="008A5808">
      <w:pPr>
        <w:pStyle w:val="Heading5"/>
        <w:spacing w:line="240" w:lineRule="auto"/>
        <w:rPr>
          <w:rFonts w:eastAsiaTheme="minorEastAsia"/>
          <w:lang w:val="en-GB"/>
        </w:rPr>
      </w:pPr>
      <w:bookmarkStart w:id="1265" w:name="_Toc118051646"/>
      <w:r w:rsidRPr="00CB1E6A">
        <w:rPr>
          <w:rFonts w:eastAsiaTheme="minorEastAsia"/>
          <w:lang w:val="en-GB"/>
        </w:rPr>
        <w:t>Determination of the optimal number of hidden neurons</w:t>
      </w:r>
      <w:bookmarkEnd w:id="1265"/>
    </w:p>
    <w:p w14:paraId="33426FCC" w14:textId="21610662" w:rsidR="00F863A3" w:rsidRDefault="00E529B1" w:rsidP="00EF159E">
      <w:pPr>
        <w:spacing w:line="480" w:lineRule="auto"/>
        <w:jc w:val="both"/>
        <w:rPr>
          <w:rFonts w:eastAsiaTheme="minorEastAsia"/>
          <w:lang w:val="en-GB"/>
        </w:rPr>
      </w:pPr>
      <w:r w:rsidRPr="00CB1E6A">
        <w:rPr>
          <w:rFonts w:eastAsiaTheme="minorEastAsia"/>
          <w:lang w:val="en-GB"/>
        </w:rPr>
        <w:t>The performance of each of the hidden neurons is presented in Table 4.3.4.5. As shown, with reference to the minimum MSE (7.42), 13 hidden neurons were considered the most appropriate number of hidden neurons in the hidden layer. Hence, 13 hidden neurons suitably predicted the adsorption efficiency of CPX uptake onto EGB1.</w:t>
      </w:r>
    </w:p>
    <w:p w14:paraId="223EAD7A" w14:textId="5991ECEC" w:rsidR="00263258" w:rsidRDefault="00263258" w:rsidP="00EF159E">
      <w:pPr>
        <w:spacing w:line="480" w:lineRule="auto"/>
        <w:jc w:val="both"/>
        <w:rPr>
          <w:rFonts w:eastAsiaTheme="minorEastAsia"/>
          <w:lang w:val="en-GB"/>
        </w:rPr>
      </w:pPr>
    </w:p>
    <w:p w14:paraId="4E3AFE23" w14:textId="62D0020F" w:rsidR="00263258" w:rsidRDefault="00263258" w:rsidP="00EF159E">
      <w:pPr>
        <w:spacing w:line="480" w:lineRule="auto"/>
        <w:jc w:val="both"/>
        <w:rPr>
          <w:rFonts w:eastAsiaTheme="minorEastAsia"/>
          <w:lang w:val="en-GB"/>
        </w:rPr>
      </w:pPr>
    </w:p>
    <w:p w14:paraId="60EBEDBC" w14:textId="2212C3A0" w:rsidR="00263258" w:rsidRDefault="00263258" w:rsidP="00EF159E">
      <w:pPr>
        <w:spacing w:line="480" w:lineRule="auto"/>
        <w:jc w:val="both"/>
        <w:rPr>
          <w:rFonts w:eastAsiaTheme="minorEastAsia"/>
          <w:lang w:val="en-GB"/>
        </w:rPr>
      </w:pPr>
    </w:p>
    <w:p w14:paraId="44E78D5E" w14:textId="1319CA56" w:rsidR="00263258" w:rsidRDefault="00263258" w:rsidP="00EF159E">
      <w:pPr>
        <w:spacing w:line="480" w:lineRule="auto"/>
        <w:jc w:val="both"/>
        <w:rPr>
          <w:rFonts w:eastAsiaTheme="minorEastAsia"/>
          <w:lang w:val="en-GB"/>
        </w:rPr>
      </w:pPr>
    </w:p>
    <w:p w14:paraId="5F740B99" w14:textId="2C87CA4B" w:rsidR="00263258" w:rsidRDefault="00263258" w:rsidP="00EF159E">
      <w:pPr>
        <w:spacing w:line="480" w:lineRule="auto"/>
        <w:jc w:val="both"/>
        <w:rPr>
          <w:rFonts w:eastAsiaTheme="minorEastAsia"/>
          <w:lang w:val="en-GB"/>
        </w:rPr>
      </w:pPr>
    </w:p>
    <w:p w14:paraId="70687CE7" w14:textId="2429A352" w:rsidR="00263258" w:rsidRDefault="00263258" w:rsidP="00EF159E">
      <w:pPr>
        <w:spacing w:line="480" w:lineRule="auto"/>
        <w:jc w:val="both"/>
        <w:rPr>
          <w:rFonts w:eastAsiaTheme="minorEastAsia"/>
          <w:lang w:val="en-GB"/>
        </w:rPr>
      </w:pPr>
    </w:p>
    <w:p w14:paraId="6C6B3550" w14:textId="2752C3C5" w:rsidR="00263258" w:rsidRDefault="00263258" w:rsidP="00EF159E">
      <w:pPr>
        <w:spacing w:line="480" w:lineRule="auto"/>
        <w:jc w:val="both"/>
        <w:rPr>
          <w:rFonts w:eastAsiaTheme="minorEastAsia"/>
          <w:lang w:val="en-GB"/>
        </w:rPr>
      </w:pPr>
    </w:p>
    <w:p w14:paraId="2D2D1D88" w14:textId="7B50884F" w:rsidR="00263258" w:rsidRDefault="00263258" w:rsidP="00EF159E">
      <w:pPr>
        <w:spacing w:line="480" w:lineRule="auto"/>
        <w:jc w:val="both"/>
        <w:rPr>
          <w:rFonts w:eastAsiaTheme="minorEastAsia"/>
          <w:lang w:val="en-GB"/>
        </w:rPr>
      </w:pPr>
    </w:p>
    <w:p w14:paraId="5B8A4319" w14:textId="7461E35B" w:rsidR="00263258" w:rsidRDefault="00263258" w:rsidP="00EF159E">
      <w:pPr>
        <w:spacing w:line="480" w:lineRule="auto"/>
        <w:jc w:val="both"/>
        <w:rPr>
          <w:rFonts w:eastAsiaTheme="minorEastAsia"/>
          <w:lang w:val="en-GB"/>
        </w:rPr>
      </w:pPr>
    </w:p>
    <w:p w14:paraId="6A5C0727" w14:textId="5EB33334" w:rsidR="00263258" w:rsidRDefault="00263258" w:rsidP="00EF159E">
      <w:pPr>
        <w:spacing w:line="480" w:lineRule="auto"/>
        <w:jc w:val="both"/>
        <w:rPr>
          <w:rFonts w:eastAsiaTheme="minorEastAsia"/>
          <w:lang w:val="en-GB"/>
        </w:rPr>
      </w:pPr>
    </w:p>
    <w:p w14:paraId="1BC02D4E" w14:textId="77777777" w:rsidR="00263258" w:rsidRDefault="00263258" w:rsidP="00EF159E">
      <w:pPr>
        <w:spacing w:line="480" w:lineRule="auto"/>
        <w:jc w:val="both"/>
        <w:rPr>
          <w:rFonts w:eastAsiaTheme="minorEastAsia"/>
          <w:lang w:val="en-GB"/>
        </w:rPr>
      </w:pPr>
    </w:p>
    <w:p w14:paraId="52841741" w14:textId="2873A0DC" w:rsidR="00B24BE2" w:rsidRPr="00CB1E6A" w:rsidRDefault="00B24BE2" w:rsidP="0076286E">
      <w:pPr>
        <w:pStyle w:val="ListofTables"/>
      </w:pPr>
      <w:bookmarkStart w:id="1266" w:name="_Toc123057456"/>
      <w:r w:rsidRPr="00CB1E6A">
        <w:t xml:space="preserve">Table </w:t>
      </w:r>
      <w:r w:rsidR="00716A72" w:rsidRPr="00CB1E6A">
        <w:t>4.3.4.5</w:t>
      </w:r>
      <w:r w:rsidRPr="00CB1E6A">
        <w:t>: Statistical metrics for selection of hidden neurons for prediction of EGB1’s removal efficiency</w:t>
      </w:r>
      <w:bookmarkEnd w:id="1266"/>
    </w:p>
    <w:tbl>
      <w:tblPr>
        <w:tblW w:w="2880" w:type="dxa"/>
        <w:jc w:val="center"/>
        <w:tblLook w:val="04A0" w:firstRow="1" w:lastRow="0" w:firstColumn="1" w:lastColumn="0" w:noHBand="0" w:noVBand="1"/>
      </w:tblPr>
      <w:tblGrid>
        <w:gridCol w:w="1350"/>
        <w:gridCol w:w="960"/>
        <w:gridCol w:w="1116"/>
      </w:tblGrid>
      <w:tr w:rsidR="00CB1E6A" w:rsidRPr="00CB1E6A" w14:paraId="2EC5AF68"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307D0111" w14:textId="77777777" w:rsidR="00B24BE2" w:rsidRPr="00CB1E6A" w:rsidRDefault="00B24BE2"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469EA498" w14:textId="77777777" w:rsidR="00B24BE2" w:rsidRPr="00CB1E6A" w:rsidRDefault="00B24BE2"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4F1D36A1" w14:textId="77777777" w:rsidR="00B24BE2" w:rsidRPr="00CB1E6A" w:rsidRDefault="00B24BE2"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5DF574C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0E6F85A"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67D29126"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26.94</w:t>
            </w:r>
          </w:p>
        </w:tc>
        <w:tc>
          <w:tcPr>
            <w:tcW w:w="960" w:type="dxa"/>
            <w:tcBorders>
              <w:top w:val="nil"/>
              <w:left w:val="nil"/>
              <w:bottom w:val="nil"/>
              <w:right w:val="nil"/>
            </w:tcBorders>
            <w:shd w:val="clear" w:color="auto" w:fill="auto"/>
            <w:noWrap/>
            <w:vAlign w:val="bottom"/>
            <w:hideMark/>
          </w:tcPr>
          <w:p w14:paraId="141753C5"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3836</w:t>
            </w:r>
          </w:p>
        </w:tc>
      </w:tr>
      <w:tr w:rsidR="00CB1E6A" w:rsidRPr="00CB1E6A" w14:paraId="4A352DF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C8E93D9"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74CAA839"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22.94</w:t>
            </w:r>
          </w:p>
        </w:tc>
        <w:tc>
          <w:tcPr>
            <w:tcW w:w="960" w:type="dxa"/>
            <w:tcBorders>
              <w:top w:val="nil"/>
              <w:left w:val="nil"/>
              <w:bottom w:val="nil"/>
              <w:right w:val="nil"/>
            </w:tcBorders>
            <w:shd w:val="clear" w:color="auto" w:fill="auto"/>
            <w:noWrap/>
            <w:vAlign w:val="bottom"/>
            <w:hideMark/>
          </w:tcPr>
          <w:p w14:paraId="1DA47BFC"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03792</w:t>
            </w:r>
          </w:p>
        </w:tc>
      </w:tr>
      <w:tr w:rsidR="00CB1E6A" w:rsidRPr="00CB1E6A" w14:paraId="2A60D0A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5313824"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7C43ADFE"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3.09</w:t>
            </w:r>
          </w:p>
        </w:tc>
        <w:tc>
          <w:tcPr>
            <w:tcW w:w="960" w:type="dxa"/>
            <w:tcBorders>
              <w:top w:val="nil"/>
              <w:left w:val="nil"/>
              <w:bottom w:val="nil"/>
              <w:right w:val="nil"/>
            </w:tcBorders>
            <w:shd w:val="clear" w:color="auto" w:fill="auto"/>
            <w:noWrap/>
            <w:vAlign w:val="bottom"/>
            <w:hideMark/>
          </w:tcPr>
          <w:p w14:paraId="4B76DF49"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882284</w:t>
            </w:r>
          </w:p>
        </w:tc>
      </w:tr>
      <w:tr w:rsidR="00CB1E6A" w:rsidRPr="00CB1E6A" w14:paraId="4920FF0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F318E67"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0B30E94D"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5.17</w:t>
            </w:r>
          </w:p>
        </w:tc>
        <w:tc>
          <w:tcPr>
            <w:tcW w:w="960" w:type="dxa"/>
            <w:tcBorders>
              <w:top w:val="nil"/>
              <w:left w:val="nil"/>
              <w:bottom w:val="nil"/>
              <w:right w:val="nil"/>
            </w:tcBorders>
            <w:shd w:val="clear" w:color="auto" w:fill="auto"/>
            <w:noWrap/>
            <w:vAlign w:val="bottom"/>
            <w:hideMark/>
          </w:tcPr>
          <w:p w14:paraId="6E72E751"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0461</w:t>
            </w:r>
          </w:p>
        </w:tc>
      </w:tr>
      <w:tr w:rsidR="00CB1E6A" w:rsidRPr="00CB1E6A" w14:paraId="7E715A9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1E52323"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1E81BCE6"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1.96</w:t>
            </w:r>
          </w:p>
        </w:tc>
        <w:tc>
          <w:tcPr>
            <w:tcW w:w="960" w:type="dxa"/>
            <w:tcBorders>
              <w:top w:val="nil"/>
              <w:left w:val="nil"/>
              <w:bottom w:val="nil"/>
              <w:right w:val="nil"/>
            </w:tcBorders>
            <w:shd w:val="clear" w:color="auto" w:fill="auto"/>
            <w:noWrap/>
            <w:vAlign w:val="bottom"/>
            <w:hideMark/>
          </w:tcPr>
          <w:p w14:paraId="72388C75"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46379</w:t>
            </w:r>
          </w:p>
        </w:tc>
      </w:tr>
      <w:tr w:rsidR="00CB1E6A" w:rsidRPr="00CB1E6A" w14:paraId="5301308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DAD36E2"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591F68D2"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8.86</w:t>
            </w:r>
          </w:p>
        </w:tc>
        <w:tc>
          <w:tcPr>
            <w:tcW w:w="960" w:type="dxa"/>
            <w:tcBorders>
              <w:top w:val="nil"/>
              <w:left w:val="nil"/>
              <w:bottom w:val="nil"/>
              <w:right w:val="nil"/>
            </w:tcBorders>
            <w:shd w:val="clear" w:color="auto" w:fill="auto"/>
            <w:noWrap/>
            <w:vAlign w:val="bottom"/>
            <w:hideMark/>
          </w:tcPr>
          <w:p w14:paraId="25052FA2"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68787</w:t>
            </w:r>
          </w:p>
        </w:tc>
      </w:tr>
      <w:tr w:rsidR="00CB1E6A" w:rsidRPr="00CB1E6A" w14:paraId="305B439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FB02467"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53717070"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3.67</w:t>
            </w:r>
          </w:p>
        </w:tc>
        <w:tc>
          <w:tcPr>
            <w:tcW w:w="960" w:type="dxa"/>
            <w:tcBorders>
              <w:top w:val="nil"/>
              <w:left w:val="nil"/>
              <w:bottom w:val="nil"/>
              <w:right w:val="nil"/>
            </w:tcBorders>
            <w:shd w:val="clear" w:color="auto" w:fill="auto"/>
            <w:noWrap/>
            <w:vAlign w:val="bottom"/>
            <w:hideMark/>
          </w:tcPr>
          <w:p w14:paraId="41F35D9E"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62204</w:t>
            </w:r>
          </w:p>
        </w:tc>
      </w:tr>
      <w:tr w:rsidR="00CB1E6A" w:rsidRPr="00CB1E6A" w14:paraId="561B2E3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83C3BB0"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79CAAE3E"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0.53</w:t>
            </w:r>
          </w:p>
        </w:tc>
        <w:tc>
          <w:tcPr>
            <w:tcW w:w="960" w:type="dxa"/>
            <w:tcBorders>
              <w:top w:val="nil"/>
              <w:left w:val="nil"/>
              <w:bottom w:val="nil"/>
              <w:right w:val="nil"/>
            </w:tcBorders>
            <w:shd w:val="clear" w:color="auto" w:fill="auto"/>
            <w:noWrap/>
            <w:vAlign w:val="bottom"/>
            <w:hideMark/>
          </w:tcPr>
          <w:p w14:paraId="6F8B8285"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60083</w:t>
            </w:r>
          </w:p>
        </w:tc>
      </w:tr>
      <w:tr w:rsidR="00CB1E6A" w:rsidRPr="00CB1E6A" w14:paraId="1FFFE645"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6BC8BE3B"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0F36DDDD"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1.94</w:t>
            </w:r>
          </w:p>
        </w:tc>
        <w:tc>
          <w:tcPr>
            <w:tcW w:w="960" w:type="dxa"/>
            <w:tcBorders>
              <w:top w:val="nil"/>
              <w:left w:val="nil"/>
              <w:bottom w:val="nil"/>
              <w:right w:val="nil"/>
            </w:tcBorders>
            <w:shd w:val="clear" w:color="auto" w:fill="auto"/>
            <w:noWrap/>
            <w:vAlign w:val="bottom"/>
            <w:hideMark/>
          </w:tcPr>
          <w:p w14:paraId="46EA27A6"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41249</w:t>
            </w:r>
          </w:p>
        </w:tc>
      </w:tr>
      <w:tr w:rsidR="00CB1E6A" w:rsidRPr="00CB1E6A" w14:paraId="47FCE37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731AC2D"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07A6FC4A"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8.49</w:t>
            </w:r>
          </w:p>
        </w:tc>
        <w:tc>
          <w:tcPr>
            <w:tcW w:w="960" w:type="dxa"/>
            <w:tcBorders>
              <w:top w:val="nil"/>
              <w:left w:val="nil"/>
              <w:bottom w:val="nil"/>
              <w:right w:val="nil"/>
            </w:tcBorders>
            <w:shd w:val="clear" w:color="auto" w:fill="auto"/>
            <w:noWrap/>
            <w:vAlign w:val="bottom"/>
            <w:hideMark/>
          </w:tcPr>
          <w:p w14:paraId="2C29505E"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5045</w:t>
            </w:r>
          </w:p>
        </w:tc>
      </w:tr>
      <w:tr w:rsidR="00CB1E6A" w:rsidRPr="00CB1E6A" w14:paraId="099F8FB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BAE2FDB"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746EBB2C"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8.52</w:t>
            </w:r>
          </w:p>
        </w:tc>
        <w:tc>
          <w:tcPr>
            <w:tcW w:w="960" w:type="dxa"/>
            <w:tcBorders>
              <w:top w:val="nil"/>
              <w:left w:val="nil"/>
              <w:bottom w:val="nil"/>
              <w:right w:val="nil"/>
            </w:tcBorders>
            <w:shd w:val="clear" w:color="auto" w:fill="auto"/>
            <w:noWrap/>
            <w:vAlign w:val="bottom"/>
            <w:hideMark/>
          </w:tcPr>
          <w:p w14:paraId="570F8649"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73176</w:t>
            </w:r>
          </w:p>
        </w:tc>
      </w:tr>
      <w:tr w:rsidR="00CB1E6A" w:rsidRPr="00CB1E6A" w14:paraId="127910F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95A0ABE"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1E5B06FF"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9.81</w:t>
            </w:r>
          </w:p>
        </w:tc>
        <w:tc>
          <w:tcPr>
            <w:tcW w:w="960" w:type="dxa"/>
            <w:tcBorders>
              <w:top w:val="nil"/>
              <w:left w:val="nil"/>
              <w:bottom w:val="nil"/>
              <w:right w:val="nil"/>
            </w:tcBorders>
            <w:shd w:val="clear" w:color="auto" w:fill="auto"/>
            <w:noWrap/>
            <w:vAlign w:val="bottom"/>
            <w:hideMark/>
          </w:tcPr>
          <w:p w14:paraId="252834A9"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48832</w:t>
            </w:r>
          </w:p>
        </w:tc>
      </w:tr>
      <w:tr w:rsidR="00CB1E6A" w:rsidRPr="00CB1E6A" w14:paraId="3617273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98B7CFC"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0746B96D" w14:textId="77777777" w:rsidR="00B24BE2" w:rsidRPr="00CB1E6A" w:rsidRDefault="00B24BE2" w:rsidP="00136F56">
            <w:pPr>
              <w:jc w:val="center"/>
              <w:rPr>
                <w:rFonts w:asciiTheme="majorBidi" w:hAnsiTheme="majorBidi" w:cstheme="majorBidi"/>
                <w:b/>
                <w:bCs/>
              </w:rPr>
            </w:pPr>
            <w:r w:rsidRPr="00CB1E6A">
              <w:rPr>
                <w:rFonts w:asciiTheme="majorBidi" w:hAnsiTheme="majorBidi" w:cstheme="majorBidi"/>
                <w:b/>
                <w:bCs/>
              </w:rPr>
              <w:t>7.42</w:t>
            </w:r>
          </w:p>
        </w:tc>
        <w:tc>
          <w:tcPr>
            <w:tcW w:w="960" w:type="dxa"/>
            <w:tcBorders>
              <w:top w:val="nil"/>
              <w:left w:val="nil"/>
              <w:bottom w:val="nil"/>
              <w:right w:val="nil"/>
            </w:tcBorders>
            <w:shd w:val="clear" w:color="auto" w:fill="auto"/>
            <w:noWrap/>
            <w:vAlign w:val="bottom"/>
            <w:hideMark/>
          </w:tcPr>
          <w:p w14:paraId="3F4430F6" w14:textId="77777777" w:rsidR="00B24BE2" w:rsidRPr="00CB1E6A" w:rsidRDefault="00B24BE2" w:rsidP="00136F56">
            <w:pPr>
              <w:jc w:val="center"/>
              <w:rPr>
                <w:rFonts w:asciiTheme="majorBidi" w:hAnsiTheme="majorBidi" w:cstheme="majorBidi"/>
                <w:b/>
                <w:bCs/>
              </w:rPr>
            </w:pPr>
            <w:r w:rsidRPr="00CB1E6A">
              <w:rPr>
                <w:rFonts w:asciiTheme="majorBidi" w:hAnsiTheme="majorBidi" w:cstheme="majorBidi"/>
                <w:b/>
                <w:bCs/>
              </w:rPr>
              <w:t>0.961125</w:t>
            </w:r>
          </w:p>
        </w:tc>
      </w:tr>
      <w:tr w:rsidR="00CB1E6A" w:rsidRPr="00CB1E6A" w14:paraId="1321A3F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147EDED"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2F7F767D"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1.06</w:t>
            </w:r>
          </w:p>
        </w:tc>
        <w:tc>
          <w:tcPr>
            <w:tcW w:w="960" w:type="dxa"/>
            <w:tcBorders>
              <w:top w:val="nil"/>
              <w:left w:val="nil"/>
              <w:bottom w:val="nil"/>
              <w:right w:val="nil"/>
            </w:tcBorders>
            <w:shd w:val="clear" w:color="auto" w:fill="auto"/>
            <w:noWrap/>
            <w:vAlign w:val="bottom"/>
            <w:hideMark/>
          </w:tcPr>
          <w:p w14:paraId="47F167A3"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56758</w:t>
            </w:r>
          </w:p>
        </w:tc>
      </w:tr>
      <w:tr w:rsidR="00CB1E6A" w:rsidRPr="00CB1E6A" w14:paraId="081C24C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C9C2D13"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5E79EC6B"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0.95</w:t>
            </w:r>
          </w:p>
        </w:tc>
        <w:tc>
          <w:tcPr>
            <w:tcW w:w="960" w:type="dxa"/>
            <w:tcBorders>
              <w:top w:val="nil"/>
              <w:left w:val="nil"/>
              <w:bottom w:val="nil"/>
              <w:right w:val="nil"/>
            </w:tcBorders>
            <w:shd w:val="clear" w:color="auto" w:fill="auto"/>
            <w:noWrap/>
            <w:vAlign w:val="bottom"/>
            <w:hideMark/>
          </w:tcPr>
          <w:p w14:paraId="066FBFC2"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64894</w:t>
            </w:r>
          </w:p>
        </w:tc>
      </w:tr>
      <w:tr w:rsidR="00CB1E6A" w:rsidRPr="00CB1E6A" w14:paraId="191CCD3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ABAF18E"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30D1AE93"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7.83</w:t>
            </w:r>
          </w:p>
        </w:tc>
        <w:tc>
          <w:tcPr>
            <w:tcW w:w="960" w:type="dxa"/>
            <w:tcBorders>
              <w:top w:val="nil"/>
              <w:left w:val="nil"/>
              <w:bottom w:val="nil"/>
              <w:right w:val="nil"/>
            </w:tcBorders>
            <w:shd w:val="clear" w:color="auto" w:fill="auto"/>
            <w:noWrap/>
            <w:vAlign w:val="bottom"/>
            <w:hideMark/>
          </w:tcPr>
          <w:p w14:paraId="77231D02"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46457</w:t>
            </w:r>
          </w:p>
        </w:tc>
      </w:tr>
      <w:tr w:rsidR="00CB1E6A" w:rsidRPr="00CB1E6A" w14:paraId="421C7CE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0FA6C37"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22161F4C"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9.64</w:t>
            </w:r>
          </w:p>
        </w:tc>
        <w:tc>
          <w:tcPr>
            <w:tcW w:w="960" w:type="dxa"/>
            <w:tcBorders>
              <w:top w:val="nil"/>
              <w:left w:val="nil"/>
              <w:bottom w:val="nil"/>
              <w:right w:val="nil"/>
            </w:tcBorders>
            <w:shd w:val="clear" w:color="auto" w:fill="auto"/>
            <w:noWrap/>
            <w:vAlign w:val="bottom"/>
            <w:hideMark/>
          </w:tcPr>
          <w:p w14:paraId="45BB6B9F"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65837</w:t>
            </w:r>
          </w:p>
        </w:tc>
      </w:tr>
      <w:tr w:rsidR="00CB1E6A" w:rsidRPr="00CB1E6A" w14:paraId="382EA68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9F08CAC"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7C518BC1"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0.73</w:t>
            </w:r>
          </w:p>
        </w:tc>
        <w:tc>
          <w:tcPr>
            <w:tcW w:w="960" w:type="dxa"/>
            <w:tcBorders>
              <w:top w:val="nil"/>
              <w:left w:val="nil"/>
              <w:bottom w:val="nil"/>
              <w:right w:val="nil"/>
            </w:tcBorders>
            <w:shd w:val="clear" w:color="auto" w:fill="auto"/>
            <w:noWrap/>
            <w:vAlign w:val="bottom"/>
            <w:hideMark/>
          </w:tcPr>
          <w:p w14:paraId="5F6B732E"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62147</w:t>
            </w:r>
          </w:p>
        </w:tc>
      </w:tr>
      <w:tr w:rsidR="00CB1E6A" w:rsidRPr="00CB1E6A" w14:paraId="4AA01C0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0B70AFD"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392D8179"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1.74</w:t>
            </w:r>
          </w:p>
        </w:tc>
        <w:tc>
          <w:tcPr>
            <w:tcW w:w="960" w:type="dxa"/>
            <w:tcBorders>
              <w:top w:val="nil"/>
              <w:left w:val="nil"/>
              <w:bottom w:val="nil"/>
              <w:right w:val="nil"/>
            </w:tcBorders>
            <w:shd w:val="clear" w:color="auto" w:fill="auto"/>
            <w:noWrap/>
            <w:vAlign w:val="bottom"/>
            <w:hideMark/>
          </w:tcPr>
          <w:p w14:paraId="21CCD8A6"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5162</w:t>
            </w:r>
          </w:p>
        </w:tc>
      </w:tr>
      <w:tr w:rsidR="00B24BE2" w:rsidRPr="00CB1E6A" w14:paraId="2D17B3CB"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7B608D43"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4218372E"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10.12</w:t>
            </w:r>
          </w:p>
        </w:tc>
        <w:tc>
          <w:tcPr>
            <w:tcW w:w="960" w:type="dxa"/>
            <w:tcBorders>
              <w:top w:val="nil"/>
              <w:left w:val="nil"/>
              <w:bottom w:val="single" w:sz="4" w:space="0" w:color="auto"/>
              <w:right w:val="nil"/>
            </w:tcBorders>
            <w:shd w:val="clear" w:color="auto" w:fill="auto"/>
            <w:noWrap/>
            <w:vAlign w:val="bottom"/>
            <w:hideMark/>
          </w:tcPr>
          <w:p w14:paraId="3609B2A8" w14:textId="77777777" w:rsidR="00B24BE2" w:rsidRPr="00CB1E6A" w:rsidRDefault="00B24BE2" w:rsidP="00136F56">
            <w:pPr>
              <w:jc w:val="center"/>
              <w:rPr>
                <w:rFonts w:asciiTheme="majorBidi" w:hAnsiTheme="majorBidi" w:cstheme="majorBidi"/>
              </w:rPr>
            </w:pPr>
            <w:r w:rsidRPr="00CB1E6A">
              <w:rPr>
                <w:rFonts w:asciiTheme="majorBidi" w:hAnsiTheme="majorBidi" w:cstheme="majorBidi"/>
              </w:rPr>
              <w:t>0.973676</w:t>
            </w:r>
          </w:p>
        </w:tc>
      </w:tr>
    </w:tbl>
    <w:p w14:paraId="015947A5" w14:textId="133E0E35" w:rsidR="00B24BE2" w:rsidRPr="00CB1E6A" w:rsidRDefault="00B24BE2" w:rsidP="00B24BE2"/>
    <w:p w14:paraId="1A759732" w14:textId="638E390B" w:rsidR="00F863A3" w:rsidRPr="00CB1E6A" w:rsidRDefault="00386667" w:rsidP="00386667">
      <w:pPr>
        <w:spacing w:line="480" w:lineRule="auto"/>
        <w:jc w:val="both"/>
        <w:rPr>
          <w:lang w:val="en-GB"/>
        </w:rPr>
      </w:pPr>
      <w:r>
        <w:rPr>
          <w:lang w:val="en-GB"/>
        </w:rPr>
        <w:t>The variation of the</w:t>
      </w:r>
      <w:r w:rsidR="00E529B1" w:rsidRPr="00CB1E6A">
        <w:rPr>
          <w:lang w:val="en-GB"/>
        </w:rPr>
        <w:t xml:space="preserve"> </w:t>
      </w:r>
      <w:r w:rsidR="00E529B1" w:rsidRPr="00CB1E6A">
        <w:rPr>
          <w:i/>
          <w:iCs/>
          <w:lang w:val="en-GB"/>
        </w:rPr>
        <w:t>Purelin, Tansig and Logsig</w:t>
      </w:r>
      <w:r w:rsidR="00E529B1" w:rsidRPr="00CB1E6A">
        <w:rPr>
          <w:lang w:val="en-GB"/>
        </w:rPr>
        <w:t xml:space="preserve"> activation functions us</w:t>
      </w:r>
      <w:r>
        <w:rPr>
          <w:lang w:val="en-GB"/>
        </w:rPr>
        <w:t>ed</w:t>
      </w:r>
      <w:r w:rsidR="00E529B1" w:rsidRPr="00CB1E6A">
        <w:rPr>
          <w:lang w:val="en-GB"/>
        </w:rPr>
        <w:t xml:space="preserve"> 13 numbers of hidden neurons. </w:t>
      </w:r>
      <w:bookmarkStart w:id="1267" w:name="_Hlk118979200"/>
      <w:r>
        <w:rPr>
          <w:lang w:val="en-GB"/>
        </w:rPr>
        <w:t xml:space="preserve">The activation functions improved the accuracy of the experimental data by the elimination of the dataset bias to the minimal. </w:t>
      </w:r>
      <w:bookmarkEnd w:id="1267"/>
      <w:r>
        <w:rPr>
          <w:lang w:val="en-GB"/>
        </w:rPr>
        <w:t xml:space="preserve">This was achieved by the activation the significant neurons, thereby providing a better fit for EGB1-CPX experimental data </w:t>
      </w:r>
      <w:r>
        <w:rPr>
          <w:lang w:val="en-GB"/>
        </w:rPr>
        <w:lastRenderedPageBreak/>
        <w:t xml:space="preserve">sets </w:t>
      </w:r>
      <w:r>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Pr>
          <w:lang w:val="en-GB"/>
        </w:rPr>
        <w:fldChar w:fldCharType="end"/>
      </w:r>
      <w:r>
        <w:rPr>
          <w:lang w:val="en-GB"/>
        </w:rPr>
        <w:t>.</w:t>
      </w:r>
      <w:r w:rsidR="00E529B1" w:rsidRPr="00CB1E6A">
        <w:rPr>
          <w:lang w:val="en-GB"/>
        </w:rPr>
        <w:t xml:space="preserve">As shown in Table 4.3.4.6, the </w:t>
      </w:r>
      <w:r w:rsidR="00E529B1" w:rsidRPr="00CB1E6A">
        <w:rPr>
          <w:i/>
          <w:iCs/>
          <w:lang w:val="en-GB"/>
        </w:rPr>
        <w:t>Logsig</w:t>
      </w:r>
      <w:r w:rsidR="00E529B1" w:rsidRPr="00CB1E6A">
        <w:rPr>
          <w:lang w:val="en-GB"/>
        </w:rPr>
        <w:t xml:space="preserve"> activation function gave the best prediction with an R</w:t>
      </w:r>
      <w:r w:rsidR="00E529B1" w:rsidRPr="00CB1E6A">
        <w:rPr>
          <w:vertAlign w:val="superscript"/>
          <w:lang w:val="en-GB"/>
        </w:rPr>
        <w:t>2</w:t>
      </w:r>
      <w:r w:rsidR="00E529B1" w:rsidRPr="00CB1E6A">
        <w:rPr>
          <w:lang w:val="en-GB"/>
        </w:rPr>
        <w:t xml:space="preserve"> value of 0.983568. Figure 4.3.4.9.1 illustrated the regression plot for training, validation and testing. This figure shows the overall of the prediction set, in the form of a network output against the experimental data efficiency. The architecture for the ANN model (5-1</w:t>
      </w:r>
      <w:r w:rsidR="00B029F8" w:rsidRPr="00CB1E6A">
        <w:rPr>
          <w:lang w:val="en-GB"/>
        </w:rPr>
        <w:t>3</w:t>
      </w:r>
      <w:r w:rsidR="00E529B1" w:rsidRPr="00CB1E6A">
        <w:rPr>
          <w:lang w:val="en-GB"/>
        </w:rPr>
        <w:t>-1) for CPX uptake onto EGB1 is depicted in Figure 4.3.4.9.2.</w:t>
      </w:r>
    </w:p>
    <w:p w14:paraId="4EB3D34E" w14:textId="77777777" w:rsidR="00E529B1" w:rsidRPr="00CB1E6A" w:rsidRDefault="00E529B1" w:rsidP="00D67928">
      <w:pPr>
        <w:jc w:val="center"/>
      </w:pPr>
    </w:p>
    <w:p w14:paraId="591E30B3" w14:textId="76EEE060" w:rsidR="00B24BE2" w:rsidRPr="00CB1E6A" w:rsidRDefault="00B24BE2" w:rsidP="0076286E">
      <w:pPr>
        <w:pStyle w:val="ListofTables"/>
      </w:pPr>
      <w:bookmarkStart w:id="1268" w:name="_Toc123057457"/>
      <w:r w:rsidRPr="00CB1E6A">
        <w:t xml:space="preserve">Table </w:t>
      </w:r>
      <w:r w:rsidR="00716A72" w:rsidRPr="00CB1E6A">
        <w:t>4.3.4.6</w:t>
      </w:r>
      <w:r w:rsidRPr="00CB1E6A">
        <w:t>: Comparison of different activation functions for the prediction of adsorption efficiency</w:t>
      </w:r>
      <w:bookmarkEnd w:id="1268"/>
    </w:p>
    <w:tbl>
      <w:tblPr>
        <w:tblW w:w="1942" w:type="dxa"/>
        <w:jc w:val="center"/>
        <w:tblLook w:val="04A0" w:firstRow="1" w:lastRow="0" w:firstColumn="1" w:lastColumn="0" w:noHBand="0" w:noVBand="1"/>
      </w:tblPr>
      <w:tblGrid>
        <w:gridCol w:w="1443"/>
        <w:gridCol w:w="1116"/>
      </w:tblGrid>
      <w:tr w:rsidR="00CB1E6A" w:rsidRPr="00CB1E6A" w14:paraId="620C7517"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763F1FDD" w14:textId="77777777" w:rsidR="00B24BE2" w:rsidRPr="00CB1E6A" w:rsidRDefault="00B24BE2"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6EB6489C" w14:textId="77777777" w:rsidR="00B24BE2" w:rsidRPr="00CB1E6A" w:rsidRDefault="00B24BE2"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638E9C55"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12F4ED44" w14:textId="77777777" w:rsidR="00B24BE2" w:rsidRPr="00CB1E6A" w:rsidRDefault="00B24BE2"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593F117C" w14:textId="77777777" w:rsidR="00B24BE2" w:rsidRPr="00CB1E6A" w:rsidRDefault="00B24BE2" w:rsidP="00136F56">
            <w:pPr>
              <w:jc w:val="right"/>
              <w:rPr>
                <w:rFonts w:asciiTheme="majorBidi" w:hAnsiTheme="majorBidi" w:cstheme="majorBidi"/>
                <w:b/>
                <w:bCs/>
              </w:rPr>
            </w:pPr>
            <w:r w:rsidRPr="00CB1E6A">
              <w:rPr>
                <w:rFonts w:asciiTheme="majorBidi" w:hAnsiTheme="majorBidi" w:cstheme="majorBidi"/>
                <w:b/>
                <w:bCs/>
              </w:rPr>
              <w:t>0.983568</w:t>
            </w:r>
          </w:p>
        </w:tc>
      </w:tr>
      <w:tr w:rsidR="00CB1E6A" w:rsidRPr="00CB1E6A" w14:paraId="65A28053"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7110645C" w14:textId="77777777" w:rsidR="00B24BE2" w:rsidRPr="00CB1E6A" w:rsidRDefault="00B24BE2"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1CE70473" w14:textId="77777777" w:rsidR="00B24BE2" w:rsidRPr="00CB1E6A" w:rsidRDefault="00B24BE2" w:rsidP="00136F56">
            <w:pPr>
              <w:jc w:val="right"/>
              <w:rPr>
                <w:rFonts w:asciiTheme="majorBidi" w:hAnsiTheme="majorBidi" w:cstheme="majorBidi"/>
              </w:rPr>
            </w:pPr>
            <w:r w:rsidRPr="00CB1E6A">
              <w:rPr>
                <w:rFonts w:asciiTheme="majorBidi" w:hAnsiTheme="majorBidi" w:cstheme="majorBidi"/>
              </w:rPr>
              <w:t>0.811837</w:t>
            </w:r>
          </w:p>
        </w:tc>
      </w:tr>
      <w:tr w:rsidR="00B24BE2" w:rsidRPr="00CB1E6A" w14:paraId="0A20828C"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2621D41C" w14:textId="77777777" w:rsidR="00B24BE2" w:rsidRPr="00CB1E6A" w:rsidRDefault="00B24BE2"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7AD2F57C" w14:textId="77777777" w:rsidR="00B24BE2" w:rsidRPr="00CB1E6A" w:rsidRDefault="00B24BE2" w:rsidP="00136F56">
            <w:pPr>
              <w:jc w:val="right"/>
              <w:rPr>
                <w:rFonts w:asciiTheme="majorBidi" w:hAnsiTheme="majorBidi" w:cstheme="majorBidi"/>
              </w:rPr>
            </w:pPr>
            <w:r w:rsidRPr="00CB1E6A">
              <w:rPr>
                <w:rFonts w:asciiTheme="majorBidi" w:hAnsiTheme="majorBidi" w:cstheme="majorBidi"/>
              </w:rPr>
              <w:t>0.677444</w:t>
            </w:r>
          </w:p>
        </w:tc>
      </w:tr>
    </w:tbl>
    <w:p w14:paraId="1C3CE8F0" w14:textId="77777777" w:rsidR="00B24BE2" w:rsidRPr="00CB1E6A" w:rsidRDefault="00B24BE2" w:rsidP="00B24BE2"/>
    <w:p w14:paraId="67C0FBE1" w14:textId="77777777" w:rsidR="00B24BE2" w:rsidRPr="00CB1E6A" w:rsidRDefault="00B24BE2" w:rsidP="00D67928">
      <w:pPr>
        <w:jc w:val="center"/>
      </w:pPr>
      <w:r w:rsidRPr="00CB1E6A">
        <w:rPr>
          <w:b/>
          <w:bCs/>
          <w:noProof/>
          <w:sz w:val="28"/>
          <w:szCs w:val="28"/>
          <w:lang w:val="en-GB"/>
        </w:rPr>
        <w:drawing>
          <wp:inline distT="0" distB="0" distL="0" distR="0" wp14:anchorId="20385BDA" wp14:editId="19371280">
            <wp:extent cx="5385435" cy="4355024"/>
            <wp:effectExtent l="0" t="0" r="5715" b="762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416436" cy="4380093"/>
                    </a:xfrm>
                    <a:prstGeom prst="rect">
                      <a:avLst/>
                    </a:prstGeom>
                  </pic:spPr>
                </pic:pic>
              </a:graphicData>
            </a:graphic>
          </wp:inline>
        </w:drawing>
      </w:r>
    </w:p>
    <w:p w14:paraId="718BC585" w14:textId="4522B584" w:rsidR="00B24BE2" w:rsidRPr="00CB1E6A" w:rsidRDefault="00B24BE2" w:rsidP="0076286E">
      <w:pPr>
        <w:pStyle w:val="ListofFigures"/>
      </w:pPr>
      <w:bookmarkStart w:id="1269" w:name="_Toc119501979"/>
      <w:bookmarkStart w:id="1270" w:name="_Toc119509419"/>
      <w:bookmarkStart w:id="1271" w:name="_Toc123054549"/>
      <w:bookmarkStart w:id="1272" w:name="_Toc127867062"/>
      <w:bookmarkStart w:id="1273" w:name="_Toc127867680"/>
      <w:r w:rsidRPr="00CB1E6A">
        <w:t xml:space="preserve">Figure </w:t>
      </w:r>
      <w:r w:rsidR="00716A72" w:rsidRPr="00CB1E6A">
        <w:t>4.3.4.9.1</w:t>
      </w:r>
      <w:r w:rsidRPr="00CB1E6A">
        <w:t>: Comparison of the target and predicted removal efficiency in relation to CPX uptake onto EGB1</w:t>
      </w:r>
      <w:bookmarkEnd w:id="1269"/>
      <w:bookmarkEnd w:id="1270"/>
      <w:bookmarkEnd w:id="1271"/>
      <w:bookmarkEnd w:id="1272"/>
      <w:bookmarkEnd w:id="1273"/>
    </w:p>
    <w:p w14:paraId="1A2576E8" w14:textId="77777777" w:rsidR="00B24BE2" w:rsidRPr="00CB1E6A" w:rsidRDefault="00B24BE2" w:rsidP="00D67928">
      <w:pPr>
        <w:jc w:val="center"/>
        <w:rPr>
          <w:rFonts w:asciiTheme="majorBidi" w:hAnsiTheme="majorBidi" w:cstheme="majorBidi"/>
          <w:b/>
          <w:bCs/>
          <w:sz w:val="28"/>
          <w:szCs w:val="28"/>
        </w:rPr>
      </w:pPr>
      <w:r w:rsidRPr="00CB1E6A">
        <w:rPr>
          <w:b/>
          <w:bCs/>
          <w:noProof/>
          <w:sz w:val="28"/>
          <w:szCs w:val="28"/>
          <w:lang w:val="en-GB"/>
        </w:rPr>
        <w:lastRenderedPageBreak/>
        <w:drawing>
          <wp:inline distT="0" distB="0" distL="0" distR="0" wp14:anchorId="079EBC23" wp14:editId="191ADDB2">
            <wp:extent cx="5982970" cy="3524977"/>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984229" cy="3525719"/>
                    </a:xfrm>
                    <a:prstGeom prst="rect">
                      <a:avLst/>
                    </a:prstGeom>
                  </pic:spPr>
                </pic:pic>
              </a:graphicData>
            </a:graphic>
          </wp:inline>
        </w:drawing>
      </w:r>
    </w:p>
    <w:p w14:paraId="2A4F51DD" w14:textId="5F9A5F7E" w:rsidR="00B24BE2" w:rsidRPr="00CB1E6A" w:rsidRDefault="00B24BE2" w:rsidP="0076286E">
      <w:pPr>
        <w:pStyle w:val="ListofFigures"/>
      </w:pPr>
      <w:bookmarkStart w:id="1274" w:name="_Toc119501980"/>
      <w:bookmarkStart w:id="1275" w:name="_Toc119509420"/>
      <w:bookmarkStart w:id="1276" w:name="_Toc123054550"/>
      <w:bookmarkStart w:id="1277" w:name="_Toc127867063"/>
      <w:bookmarkStart w:id="1278" w:name="_Toc127867681"/>
      <w:r w:rsidRPr="00CB1E6A">
        <w:t xml:space="preserve">Figure </w:t>
      </w:r>
      <w:r w:rsidR="00C02541" w:rsidRPr="00CB1E6A">
        <w:t>4.3.4.9.2:</w:t>
      </w:r>
      <w:r w:rsidRPr="00CB1E6A">
        <w:t xml:space="preserve">  A three-layered ANN architecture for CPX adsorption onto EGB1</w:t>
      </w:r>
      <w:bookmarkEnd w:id="1274"/>
      <w:bookmarkEnd w:id="1275"/>
      <w:bookmarkEnd w:id="1276"/>
      <w:bookmarkEnd w:id="1277"/>
      <w:bookmarkEnd w:id="1278"/>
    </w:p>
    <w:p w14:paraId="627BAEBD" w14:textId="77777777" w:rsidR="00E529B1" w:rsidRPr="00CB1E6A" w:rsidRDefault="00E529B1" w:rsidP="00B24BE2">
      <w:pPr>
        <w:rPr>
          <w:rFonts w:asciiTheme="majorBidi" w:hAnsiTheme="majorBidi" w:cstheme="majorBidi"/>
          <w:b/>
          <w:bCs/>
          <w:sz w:val="28"/>
          <w:szCs w:val="28"/>
          <w:lang w:val="en-GB"/>
        </w:rPr>
      </w:pPr>
    </w:p>
    <w:p w14:paraId="15D9495A" w14:textId="24390262" w:rsidR="00E529B1" w:rsidRPr="008A5808" w:rsidRDefault="00E529B1" w:rsidP="0014120B">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3.4.9.3 (a-d) shows the plot of predicted and experimental adsorption data at different temperatures. </w:t>
      </w:r>
      <w:r w:rsidR="00386667">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for CPX adsorption onto EGB1.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386667">
        <w:rPr>
          <w:rFonts w:asciiTheme="majorBidi" w:hAnsiTheme="majorBidi" w:cstheme="majorBidi"/>
          <w:lang w:val="en-GB"/>
        </w:rPr>
        <w:t xml:space="preserve"> </w:t>
      </w:r>
      <w:r w:rsidR="00386667">
        <w:rPr>
          <w:rFonts w:asciiTheme="majorBidi" w:hAnsiTheme="majorBidi" w:cstheme="majorBidi"/>
          <w:lang w:val="en-GB"/>
        </w:rPr>
        <w:fldChar w:fldCharType="begin" w:fldLock="1"/>
      </w:r>
      <w:r w:rsidR="00C365FE">
        <w:rPr>
          <w:rFonts w:asciiTheme="majorBidi" w:hAnsiTheme="majorBidi" w:cstheme="majorBidi"/>
          <w:lang w:val="en-GB"/>
        </w:rPr>
        <w:instrText>ADDIN CSL_CITATION {"citationItems":[{"id":"ITEM-1","itemData":{"DOI":"10.1016/j.jwpe.2021.102480","ISSN":"22147144","abstract":"Human urine contains high concentration of pharmaceuticals, a concern that must be addressed if used as a fertiliser. This study systematically evaluated granular activated carbon (GAC) adsorption in removing five most commonly found pharmaceuticals in the environment – naproxen (NAP), carbamazepine (CBZ), ibuprofen (IBP), acetaminophen (APAP) and metronidazole (MTZ) from hydrolysed urine. Fixed-bed column experiments were conducted to obtain breakthrough curves and assess GAC (1000 m2g−1) performance in the adsorption of pharmaceuticals at different adsorbent mass (4–12 g·L−1), flow rate (1.15–4.32 L·d−1) and adsorption/contact time at ambient room temperature and pH 9. The highest adsorption capacity was observed at a lower adsorbent mass (4 g·L−1) and lower flow rate (1.15 L·d−1) for all micropollutants. The breakthrough curves showed the highest GAC adsorption capacity for CBZ (56.1 mg·g−1) while MTZ (32.2 mg·g−1) with the lowest adsorption will be the design limiting for column adsorption application. Thomas and Yoon-Nelson models fitted well for predicting empirical breakthrough curves for fixed-bed GAC column adsorption. The artificial neural network (ANN) modelling was able to predict the removal effectiveness of over 99% except for APAP at 84.5%. The study showed that the potential application of GAC column adsorption for micropollutant removal is significant although this study was limited in the range of parameters studied.","author":[{"dropping-particle":"","family":"Almuntashiri","given":"Abdulaziz","non-dropping-particle":"","parse-names":false,"suffix":""},{"dropping-particle":"","family":"Hosseinzadeh","given":"Ahmad","non-dropping-particle":"","parse-names":false,"suffix":""},{"dropping-particle":"","family":"Badeti","given":"Umakant","non-dropping-particle":"","parse-names":false,"suffix":""},{"dropping-particle":"","family":"Shon","given":"Hokyong","non-dropping-particle":"","parse-names":false,"suffix":""},{"dropping-particle":"","family":"Freguia","given":"Stefano","non-dropping-particle":"","parse-names":false,"suffix":""},{"dropping-particle":"","family":"Dorji","given":"Ugyen","non-dropping-particle":"","parse-names":false,"suffix":""},{"dropping-particle":"","family":"Phuntsho","given":"Sherub","non-dropping-particle":"","parse-names":false,"suffix":""}],"container-title":"Journal of Water Process Engineering","id":"ITEM-1","issued":{"date-parts":[["2022"]]},"title":"Removal of pharmaceutical compounds from synthetic hydrolysed urine using granular activated carbon: Column study and predictive modelling","type":"article-journal","volume":"45"},"uris":["http://www.mendeley.com/documents/?uuid=fc0b0bc6-3c09-47e8-b9f3-12dc7eaf5c12"]},{"id":"ITEM-2","itemData":{"DOI":"10.1016/j.chemolab.2020.104053","ISSN":"18733239","abstract":"In this work, an artificial neural network (ANN) was developed to model the Pseudo- Second Order (PSO) kinetics of orange peel-paracetamol adsorption process. The orange peel used for the adsorption process was prepared, activated, and characterized using Scanning Electron Microscopy (SEM) and Fourier Transform Infrared Spectroscopy (FTIR) techniques respectively. Batch adsorption experiment was carried out to obtain the concentrations of paracetamol (PCM) adsorbed on orange peel activated carbon (OPAC) at different operating conditions which include contact time (0–330 ​minutes), initial PCM concentration (10–50 ​mg/L), and temperature (30–50 ​°C). Then, the experimental data was used to compute PSO kinetics of the orange peel – paracetamol adsorption process. To predict the PSO kinetics, different ANN structures were investigated. The optimal ANN structure which uses 18 hidden neurons, hyperbolic tangent sigmoid transfer function (tansig) at the input layer, linear transfer function (purelin) at the output layer, and Levenberg Marquardt as its backpropagation algorithm demonstrated the optimal prediction ability. Specifically, the optimal ANN model gave Mean Average Error (MAE), Mean Square Error (MSE), Root Mean Square Error (RMSE), and R2 values of 0.0515, 0.0064, 0.0798 and 1.0000 respectively when compared with the experimental data. The results obtained showed that ANN can be used to effectively model PSO kinetics of orange peel-paracetamol adsorption process.","author":[{"dropping-particle":"","family":"Afolabi","given":"Inioluwa Christianah","non-dropping-particle":"","parse-names":false,"suffix":""},{"dropping-particle":"","family":"Popoola","given":"Segun Isaiah","non-dropping-particle":"","parse-names":false,"suffix":""},{"dropping-particle":"","family":"Bello","given":"Olugbenga Solomon","non-dropping-particle":"","parse-names":false,"suffix":""}],"container-title":"Chemometrics and Intelligent Laboratory Systems","id":"ITEM-2","issue":"January","issued":{"date-parts":[["2020"]]},"page":"104053","publisher":"Elsevier B.V.","title":"Modeling pseudo-second-order kinetics of orange peel-paracetamol adsorption process using artificial neural network","type":"article-journal","volume":"203"},"uris":["http://www.mendeley.com/documents/?uuid=8f423408-f0ba-4c25-ad5b-e1e3c2838488"]}],"mendeley":{"formattedCitation":"(Afolabi et al., 2020b; Almuntashiri et al., 2022)","plainTextFormattedCitation":"(Afolabi et al., 2020b; Almuntashiri et al., 2022)","previouslyFormattedCitation":"(Afolabi et al., 2020b; Almuntashiri et al., 2022)"},"properties":{"noteIndex":0},"schema":"https://github.com/citation-style-language/schema/raw/master/csl-citation.json"}</w:instrText>
      </w:r>
      <w:r w:rsidR="00386667">
        <w:rPr>
          <w:rFonts w:asciiTheme="majorBidi" w:hAnsiTheme="majorBidi" w:cstheme="majorBidi"/>
          <w:lang w:val="en-GB"/>
        </w:rPr>
        <w:fldChar w:fldCharType="separate"/>
      </w:r>
      <w:r w:rsidR="00C365FE" w:rsidRPr="00C365FE">
        <w:rPr>
          <w:rFonts w:asciiTheme="majorBidi" w:hAnsiTheme="majorBidi" w:cstheme="majorBidi"/>
          <w:noProof/>
          <w:lang w:val="en-GB"/>
        </w:rPr>
        <w:t xml:space="preserve">(Afolabi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xml:space="preserve">, 2020b; Almuntashiri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2022)</w:t>
      </w:r>
      <w:r w:rsidR="00386667">
        <w:rPr>
          <w:rFonts w:asciiTheme="majorBidi" w:hAnsiTheme="majorBidi" w:cstheme="majorBidi"/>
          <w:lang w:val="en-GB"/>
        </w:rPr>
        <w:fldChar w:fldCharType="end"/>
      </w:r>
      <w:r w:rsidRPr="00CB1E6A">
        <w:rPr>
          <w:rFonts w:asciiTheme="majorBidi" w:hAnsiTheme="majorBidi" w:cstheme="majorBidi"/>
          <w:lang w:val="en-GB"/>
        </w:rPr>
        <w:t>.</w:t>
      </w:r>
    </w:p>
    <w:p w14:paraId="61ED1336" w14:textId="799297A0" w:rsidR="0083343D" w:rsidRPr="00CB1E6A" w:rsidRDefault="00B24BE2" w:rsidP="00D67928">
      <w:pPr>
        <w:ind w:left="-851" w:firstLine="851"/>
        <w:jc w:val="center"/>
        <w:rPr>
          <w:rFonts w:asciiTheme="majorBidi" w:hAnsiTheme="majorBidi" w:cstheme="majorBidi"/>
          <w:b/>
          <w:bCs/>
          <w:sz w:val="28"/>
          <w:szCs w:val="28"/>
          <w:lang w:val="en-GB"/>
        </w:rPr>
      </w:pPr>
      <w:r w:rsidRPr="00CB1E6A">
        <w:rPr>
          <w:noProof/>
        </w:rPr>
        <w:lastRenderedPageBreak/>
        <w:drawing>
          <wp:inline distT="0" distB="0" distL="0" distR="0" wp14:anchorId="0AA23319" wp14:editId="62B5169E">
            <wp:extent cx="2537460" cy="2852932"/>
            <wp:effectExtent l="0" t="0" r="0" b="0"/>
            <wp:docPr id="431" name="Chart 431">
              <a:extLst xmlns:a="http://schemas.openxmlformats.org/drawingml/2006/main">
                <a:ext uri="{FF2B5EF4-FFF2-40B4-BE49-F238E27FC236}">
                  <a16:creationId xmlns:a16="http://schemas.microsoft.com/office/drawing/2014/main" id="{86F300A5-EC19-A495-08D3-294A3E538B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r w:rsidRPr="00CB1E6A">
        <w:rPr>
          <w:noProof/>
        </w:rPr>
        <w:drawing>
          <wp:inline distT="0" distB="0" distL="0" distR="0" wp14:anchorId="0708B4A0" wp14:editId="5831A4C8">
            <wp:extent cx="2804160" cy="2851662"/>
            <wp:effectExtent l="0" t="0" r="0" b="0"/>
            <wp:docPr id="432" name="Chart 432">
              <a:extLst xmlns:a="http://schemas.openxmlformats.org/drawingml/2006/main">
                <a:ext uri="{FF2B5EF4-FFF2-40B4-BE49-F238E27FC236}">
                  <a16:creationId xmlns:a16="http://schemas.microsoft.com/office/drawing/2014/main" id="{7857C1B2-DA52-DFAD-6D97-90D9B80ADD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14:paraId="072EA0E6" w14:textId="259C64F4" w:rsidR="00B24BE2" w:rsidRPr="00CB1E6A" w:rsidRDefault="00B24BE2" w:rsidP="00D67928">
      <w:pPr>
        <w:ind w:left="-851" w:firstLine="851"/>
        <w:jc w:val="center"/>
        <w:rPr>
          <w:rFonts w:asciiTheme="majorBidi" w:hAnsiTheme="majorBidi" w:cstheme="majorBidi"/>
          <w:b/>
          <w:bCs/>
          <w:sz w:val="28"/>
          <w:szCs w:val="28"/>
          <w:lang w:val="en-GB"/>
        </w:rPr>
      </w:pPr>
      <w:r w:rsidRPr="00CB1E6A">
        <w:rPr>
          <w:noProof/>
        </w:rPr>
        <w:drawing>
          <wp:inline distT="0" distB="0" distL="0" distR="0" wp14:anchorId="27CCD365" wp14:editId="038B7064">
            <wp:extent cx="2537460" cy="3082052"/>
            <wp:effectExtent l="0" t="0" r="0" b="0"/>
            <wp:docPr id="433" name="Chart 433">
              <a:extLst xmlns:a="http://schemas.openxmlformats.org/drawingml/2006/main">
                <a:ext uri="{FF2B5EF4-FFF2-40B4-BE49-F238E27FC236}">
                  <a16:creationId xmlns:a16="http://schemas.microsoft.com/office/drawing/2014/main" id="{AD0534F1-2786-09B3-F046-5B3EDABA7B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r w:rsidRPr="00CB1E6A">
        <w:rPr>
          <w:noProof/>
        </w:rPr>
        <w:drawing>
          <wp:inline distT="0" distB="0" distL="0" distR="0" wp14:anchorId="7E300263" wp14:editId="176356BE">
            <wp:extent cx="2766060" cy="3072527"/>
            <wp:effectExtent l="0" t="0" r="0" b="0"/>
            <wp:docPr id="434" name="Chart 434">
              <a:extLst xmlns:a="http://schemas.openxmlformats.org/drawingml/2006/main">
                <a:ext uri="{FF2B5EF4-FFF2-40B4-BE49-F238E27FC236}">
                  <a16:creationId xmlns:a16="http://schemas.microsoft.com/office/drawing/2014/main" id="{C4BB2F97-79B3-4974-6AAC-7C8C62ABBC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14:paraId="22DF3A79" w14:textId="404E5D1C" w:rsidR="00B24BE2" w:rsidRDefault="00B24BE2" w:rsidP="0076286E">
      <w:pPr>
        <w:pStyle w:val="ListofFigures"/>
      </w:pPr>
      <w:bookmarkStart w:id="1279" w:name="_Toc119501981"/>
      <w:bookmarkStart w:id="1280" w:name="_Toc119509421"/>
      <w:bookmarkStart w:id="1281" w:name="_Toc123054551"/>
      <w:bookmarkStart w:id="1282" w:name="_Toc127867064"/>
      <w:bookmarkStart w:id="1283" w:name="_Toc127867682"/>
      <w:r w:rsidRPr="00CB1E6A">
        <w:t xml:space="preserve">Figure </w:t>
      </w:r>
      <w:r w:rsidR="00C02541" w:rsidRPr="00CB1E6A">
        <w:t>4.3.4.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bookmarkEnd w:id="1279"/>
      <w:bookmarkEnd w:id="1280"/>
      <w:bookmarkEnd w:id="1281"/>
      <w:bookmarkEnd w:id="1282"/>
      <w:bookmarkEnd w:id="1283"/>
    </w:p>
    <w:p w14:paraId="1BEA79A7" w14:textId="0D49B704" w:rsidR="00B24BE2" w:rsidRPr="00CB1E6A" w:rsidRDefault="00B24BE2" w:rsidP="00B24BE2">
      <w:pPr>
        <w:spacing w:line="360" w:lineRule="auto"/>
        <w:rPr>
          <w:b/>
          <w:bCs/>
          <w:sz w:val="28"/>
          <w:szCs w:val="28"/>
          <w:lang w:val="en-GB"/>
        </w:rPr>
      </w:pPr>
    </w:p>
    <w:p w14:paraId="5FFEC288" w14:textId="6073C2D7" w:rsidR="00B24BE2" w:rsidRPr="00CB1E6A" w:rsidRDefault="00B24BE2" w:rsidP="008A5808">
      <w:pPr>
        <w:pStyle w:val="Heading3"/>
        <w:spacing w:line="240" w:lineRule="auto"/>
        <w:rPr>
          <w:lang w:val="en-GB"/>
        </w:rPr>
      </w:pPr>
      <w:bookmarkStart w:id="1284" w:name="_Toc118051647"/>
      <w:bookmarkStart w:id="1285" w:name="_Toc123053674"/>
      <w:bookmarkStart w:id="1286" w:name="_Toc127869225"/>
      <w:r w:rsidRPr="00CB1E6A">
        <w:rPr>
          <w:lang w:val="en-GB"/>
        </w:rPr>
        <w:t>Adsorption studies of CPX onto HSP1</w:t>
      </w:r>
      <w:bookmarkEnd w:id="1284"/>
      <w:bookmarkEnd w:id="1285"/>
      <w:bookmarkEnd w:id="1286"/>
    </w:p>
    <w:p w14:paraId="355B2803" w14:textId="7055154E" w:rsidR="00C02541" w:rsidRPr="00CB1E6A" w:rsidRDefault="00C02541" w:rsidP="008A5808">
      <w:pPr>
        <w:pStyle w:val="Heading4"/>
        <w:spacing w:line="240" w:lineRule="auto"/>
      </w:pPr>
      <w:bookmarkStart w:id="1287" w:name="_Toc118051648"/>
      <w:bookmarkStart w:id="1288" w:name="_Toc127869226"/>
      <w:r w:rsidRPr="00CB1E6A">
        <w:t>Effect of pH on CPX adsorption onto HSP1</w:t>
      </w:r>
      <w:bookmarkEnd w:id="1287"/>
      <w:bookmarkEnd w:id="1288"/>
    </w:p>
    <w:p w14:paraId="43E3BA18" w14:textId="46862F6D" w:rsidR="00E529B1" w:rsidRPr="00CB1E6A" w:rsidRDefault="00147AE5" w:rsidP="00386667">
      <w:pPr>
        <w:spacing w:line="480" w:lineRule="auto"/>
        <w:jc w:val="both"/>
        <w:rPr>
          <w:rFonts w:eastAsiaTheme="minorEastAsia"/>
          <w:lang w:val="en-GB"/>
        </w:rPr>
      </w:pPr>
      <w:bookmarkStart w:id="1289" w:name="_Hlk114574298"/>
      <w:r w:rsidRPr="00CB1E6A">
        <w:rPr>
          <w:rFonts w:eastAsiaTheme="minorEastAsia"/>
          <w:lang w:val="en-GB"/>
        </w:rPr>
        <w:t xml:space="preserve">Figure 4.3.5.1 </w:t>
      </w:r>
      <w:r w:rsidR="000854FB">
        <w:rPr>
          <w:rFonts w:eastAsiaTheme="minorEastAsia"/>
          <w:lang w:val="en-GB"/>
        </w:rPr>
        <w:t>depicted</w:t>
      </w:r>
      <w:r w:rsidRPr="00CB1E6A">
        <w:rPr>
          <w:rFonts w:eastAsiaTheme="minorEastAsia"/>
          <w:lang w:val="en-GB"/>
        </w:rPr>
        <w:t xml:space="preserve"> the effect of pH of CPX adsorption onto HSP1. The maximum HSP1 removal efficiency of 99.72 % was obtained at pH 5.</w:t>
      </w:r>
      <w:bookmarkEnd w:id="1289"/>
      <w:r w:rsidRPr="00CB1E6A">
        <w:rPr>
          <w:rFonts w:eastAsiaTheme="minorEastAsia"/>
          <w:lang w:val="en-GB"/>
        </w:rPr>
        <w:t xml:space="preserve"> High removal efficiencies were generally obtained between pH 2 and 9 (98.57 – 99.72%). The removal efficiency </w:t>
      </w:r>
      <w:r w:rsidRPr="00CB1E6A">
        <w:rPr>
          <w:rFonts w:eastAsiaTheme="minorEastAsia"/>
          <w:lang w:val="en-GB"/>
        </w:rPr>
        <w:lastRenderedPageBreak/>
        <w:t xml:space="preserve">continues on a downward trend beyond pH 9 (98.57 – 74.92%). </w:t>
      </w:r>
      <w:r w:rsidR="00386667">
        <w:rPr>
          <w:rFonts w:eastAsiaTheme="minorEastAsia"/>
          <w:lang w:val="en-GB"/>
        </w:rPr>
        <w:t>CPX can exist as cationic due to the protonation of the amine group below 6, anionic</w:t>
      </w:r>
      <w:r w:rsidR="00386667" w:rsidRPr="00CB1E6A">
        <w:rPr>
          <w:rFonts w:eastAsiaTheme="minorEastAsia"/>
          <w:lang w:val="en-GB"/>
        </w:rPr>
        <w:t xml:space="preserve"> </w:t>
      </w:r>
      <w:r w:rsidR="00386667">
        <w:rPr>
          <w:rFonts w:eastAsiaTheme="minorEastAsia"/>
          <w:lang w:val="en-GB"/>
        </w:rPr>
        <w:t xml:space="preserve">beyond pH 8.7 due to ionization of the carboxylic groups and neutral between pH 6 and 8 </w:t>
      </w:r>
      <w:r w:rsidR="00386667">
        <w:rPr>
          <w:rFonts w:eastAsiaTheme="minorEastAsia"/>
          <w:lang w:val="en-GB"/>
        </w:rPr>
        <w:fldChar w:fldCharType="begin" w:fldLock="1"/>
      </w:r>
      <w:r w:rsidR="00386667">
        <w:rPr>
          <w:rFonts w:eastAsiaTheme="minorEastAsia"/>
          <w:lang w:val="en-GB"/>
        </w:rPr>
        <w:instrText>ADDIN CSL_CITATION {"citationItems":[{"id":"ITEM-1","itemData":{"ISBN":"9781498747271","abstract":"Ciprofloxacin (CIP) is a second generation fluoroquinolone antibiotic of high use. It has a high aqueous solubility and a long environmental half-life. In this study nanoparticles of hematite and hematite-kaolin composite were prepared and characterized using X-ray diffraction, X-ray fluorescence (XRF), Scanning electron microscopy (SEM), Fourier transform infra-red spectroscopy (FTIR) and UV-visible spectroscopy analysis. The prepared materials were applied for the sorption of Ciprofloxacin (CIP) from aqueous solution. The effects of contact time, initial CIP concentration, pH and temperature were experimentally studied in batch mode to evaluate the adsorption capacity, kinetic, thermodynamic and equilibrium. Under the established experimental conditions the adsorption reached equilibrium in about 60 mins and the optimum adsorption capacity attained was 16 × 10-6 mol/g between pH of 5and 9 for hematite-kaolin composite. Ciprofloxacin uptake per unit mass was found to decrease with increase in adsorbent dosage. The adsorption process was found to be exothermic.The dynamic drug uptake data was applied to various kinetic models and their order of fitness was found to be Pseudo-second order &gt; Elovich equation &gt; Intra-particle diffusion &gt; Pseudo-first order. It was found that the data fitted best with Temkin &gt; Dubinin-Radushkevich &gt; Freundlich &gt; Langmuir, as indicated by their regression values.","author":[{"dropping-particle":"","family":"Adekola","given":"F. A.","non-dropping-particle":"","parse-names":false,"suffix":""},{"dropping-particle":"","family":"Adegoke","given":"H. I.","non-dropping-particle":"","parse-names":false,"suffix":""},{"dropping-particle":"","family":"Abdulsalam","given":"I. O.","non-dropping-particle":"","parse-names":false,"suffix":""}],"container-title":"NSTI: Advanced Materials - TechConnect Briefs 2015","id":"ITEM-1","issued":{"date-parts":[["2015"]]},"page":"276-277","title":"Batch sorption of ciprofloxacin on kaolinitic clay and nHematite composite: Equilibrium and thermodynamics studies","type":"article-journal","volume":"1"},"uris":["http://www.mendeley.com/documents/?uuid=862ca166-7ae3-42cf-a392-f29255c98ec7"]}],"mendeley":{"formattedCitation":"(Adekola et al., 2015)","plainTextFormattedCitation":"(Adekola et al., 2015)","previouslyFormattedCitation":"(Adekola et al., 2015)"},"properties":{"noteIndex":0},"schema":"https://github.com/citation-style-language/schema/raw/master/csl-citation.json"}</w:instrText>
      </w:r>
      <w:r w:rsidR="00386667">
        <w:rPr>
          <w:rFonts w:eastAsiaTheme="minorEastAsia"/>
          <w:lang w:val="en-GB"/>
        </w:rPr>
        <w:fldChar w:fldCharType="separate"/>
      </w:r>
      <w:r w:rsidR="00386667" w:rsidRPr="00255F99">
        <w:rPr>
          <w:rFonts w:eastAsiaTheme="minorEastAsia"/>
          <w:noProof/>
          <w:lang w:val="en-GB"/>
        </w:rPr>
        <w:t xml:space="preserve">(Adekola </w:t>
      </w:r>
      <w:r w:rsidR="008C0A9B" w:rsidRPr="008C0A9B">
        <w:rPr>
          <w:rFonts w:eastAsiaTheme="minorEastAsia"/>
          <w:i/>
          <w:iCs/>
          <w:noProof/>
          <w:lang w:val="en-GB"/>
        </w:rPr>
        <w:t>et al.</w:t>
      </w:r>
      <w:r w:rsidR="00386667" w:rsidRPr="00255F99">
        <w:rPr>
          <w:rFonts w:eastAsiaTheme="minorEastAsia"/>
          <w:noProof/>
          <w:lang w:val="en-GB"/>
        </w:rPr>
        <w:t>, 2015)</w:t>
      </w:r>
      <w:r w:rsidR="00386667">
        <w:rPr>
          <w:rFonts w:eastAsiaTheme="minorEastAsia"/>
          <w:lang w:val="en-GB"/>
        </w:rPr>
        <w:fldChar w:fldCharType="end"/>
      </w:r>
      <w:r w:rsidR="00386667">
        <w:rPr>
          <w:rFonts w:eastAsiaTheme="minorEastAsia"/>
          <w:lang w:val="en-GB"/>
        </w:rPr>
        <w:t xml:space="preserve">. These attributes </w:t>
      </w:r>
      <w:r w:rsidRPr="00CB1E6A">
        <w:rPr>
          <w:rFonts w:eastAsiaTheme="minorEastAsia"/>
          <w:lang w:val="en-GB"/>
        </w:rPr>
        <w:t xml:space="preserve">could be responsible for high removal efficiency obtained between pH 2-9. At pH above 9, there is </w:t>
      </w:r>
      <w:r w:rsidR="00700801" w:rsidRPr="00CB1E6A">
        <w:rPr>
          <w:rFonts w:eastAsiaTheme="minorEastAsia"/>
          <w:lang w:val="en-GB"/>
        </w:rPr>
        <w:t xml:space="preserve">a possibility of </w:t>
      </w:r>
      <w:r w:rsidRPr="00CB1E6A">
        <w:rPr>
          <w:rFonts w:eastAsiaTheme="minorEastAsia"/>
          <w:lang w:val="en-GB"/>
        </w:rPr>
        <w:t xml:space="preserve">an </w:t>
      </w:r>
      <w:r w:rsidR="00700801" w:rsidRPr="00CB1E6A">
        <w:rPr>
          <w:rFonts w:eastAsiaTheme="minorEastAsia"/>
          <w:lang w:val="en-GB"/>
        </w:rPr>
        <w:t>excess</w:t>
      </w:r>
      <w:r w:rsidRPr="00CB1E6A">
        <w:rPr>
          <w:rFonts w:eastAsiaTheme="minorEastAsia"/>
          <w:lang w:val="en-GB"/>
        </w:rPr>
        <w:t xml:space="preserve"> of negatively charged ions, resulting in electrostatic repulsion. This could be responsible for the drop in removal efficiency</w:t>
      </w:r>
      <w:r w:rsidR="0016393D" w:rsidRPr="00CB1E6A">
        <w:rPr>
          <w:rFonts w:eastAsiaTheme="minorEastAsia"/>
          <w:lang w:val="en-GB"/>
        </w:rPr>
        <w:t xml:space="preserve"> </w:t>
      </w:r>
      <w:r w:rsidR="00700801" w:rsidRPr="00CB1E6A">
        <w:rPr>
          <w:rFonts w:eastAsiaTheme="minorEastAsia"/>
          <w:lang w:val="en-GB"/>
        </w:rPr>
        <w:fldChar w:fldCharType="begin" w:fldLock="1"/>
      </w:r>
      <w:r w:rsidR="000E5194">
        <w:rPr>
          <w:rFonts w:eastAsiaTheme="minorEastAsia"/>
          <w:lang w:val="en-GB"/>
        </w:rPr>
        <w:instrText>ADDIN CSL_CITATION {"citationItems":[{"id":"ITEM-1","itemData":{"DOI":"10.2166/wst.2020.551","ISSN":"19969732","PMID":"33460411","abstract":"Adsorption efficiency of acid-modified kola nut husk (KNHA) as a non-conventional adsorbent for the sorption of Ibuprofen from aqueous media was investigated in this study. The raw and modified samples were characterized using scanning electron microscopy, Fourier transform infrared spectroscopy, electron dispersive X-ray spectroscopy pH, and Boehm titration techniques respectively. Adsorption parameters such as pH effect, adsorbate concentration, contact time, and solution temperature were studied. The amount of Ibuprofen uptake was observed to increase with a corresponding increase in adsorption operational parameters. The kinetic data was found to best fit the pseudo-second-order kinetic model. Isotherm adsorption models of Langmuir, Freundlich, Temkin, and Dubinin-Radushkevich were utilized to analyze the adsorption data. The Langmuir isotherm model showed the best fit for experimental data with a maximum monolayer adsorption capacity of 39.22 mg/g. The values of Gibbs free energy change were negative (-164.48 to -64.045.4 kJ/mol) suggesting that the process of ibuprofen adsorption onto KNHA was spontaneous. The positive value of standard enthalpy change (+34.203 kJ/mol) suggests that the process of ibuprofen adsorption was endothermic. KNHA adsorbent was found to be efficient and viable for the uptake of ibuprofen from aqueous medium. Hence, adsorbent prepared from kola nut husk waste has proved to be effective for the adsorptive uptake of Ibuprofen from aqueous media.","author":[{"dropping-particle":"","family":"Bello","given":"Olugbenga Solomon","non-dropping-particle":"","parse-names":false,"suffix":""},{"dropping-particle":"","family":"Alao","given":"Oluwakemi Christiana","non-dropping-particle":"","parse-names":false,"suffix":""},{"dropping-particle":"","family":"Alagbada","given":"Temitope Chris","non-dropping-particle":"","parse-names":false,"suffix":""},{"dropping-particle":"","family":"Agboola","given":"Oluwatobi Samuel","non-dropping-particle":"","parse-names":false,"suffix":""},{"dropping-particle":"","family":"Omotoba","given":"Omotoyosi Toheeb","non-dropping-particle":"","parse-names":false,"suffix":""},{"dropping-particle":"","family":"Abikoye","given":"Oluwatosin Rebecca","non-dropping-particle":"","parse-names":false,"suffix":""}],"container-title":"Water Science and Technology","id":"ITEM-1","issue":"1","issued":{"date-parts":[["2021"]]},"page":"111-122","title":"A renewable, sustainable and low-cost adsorbent for ibuprofen removal","type":"article-journal","volume":"83"},"uris":["http://www.mendeley.com/documents/?uuid=6491148b-fccb-40bb-bf76-ccc7a2014f14"]}],"mendeley":{"formattedCitation":"(O. S. Bello et al., 2021)","manualFormatting":"(Bello et al., 2021b)","plainTextFormattedCitation":"(O. S. Bello et al., 2021)","previouslyFormattedCitation":"(O. S. Bello et al., 2021)"},"properties":{"noteIndex":0},"schema":"https://github.com/citation-style-language/schema/raw/master/csl-citation.json"}</w:instrText>
      </w:r>
      <w:r w:rsidR="00700801" w:rsidRPr="00CB1E6A">
        <w:rPr>
          <w:rFonts w:eastAsiaTheme="minorEastAsia"/>
          <w:lang w:val="en-GB"/>
        </w:rPr>
        <w:fldChar w:fldCharType="separate"/>
      </w:r>
      <w:r w:rsidR="00700801" w:rsidRPr="00CB1E6A">
        <w:rPr>
          <w:rFonts w:eastAsiaTheme="minorEastAsia"/>
          <w:noProof/>
          <w:lang w:val="en-GB"/>
        </w:rPr>
        <w:t xml:space="preserve">(Bello </w:t>
      </w:r>
      <w:r w:rsidR="008C0A9B" w:rsidRPr="008C0A9B">
        <w:rPr>
          <w:rFonts w:eastAsiaTheme="minorEastAsia"/>
          <w:i/>
          <w:iCs/>
          <w:noProof/>
          <w:lang w:val="en-GB"/>
        </w:rPr>
        <w:t>et al.</w:t>
      </w:r>
      <w:r w:rsidR="00700801" w:rsidRPr="00CB1E6A">
        <w:rPr>
          <w:rFonts w:eastAsiaTheme="minorEastAsia"/>
          <w:noProof/>
          <w:lang w:val="en-GB"/>
        </w:rPr>
        <w:t>, 2021b)</w:t>
      </w:r>
      <w:r w:rsidR="00700801" w:rsidRPr="00CB1E6A">
        <w:rPr>
          <w:rFonts w:eastAsiaTheme="minorEastAsia"/>
          <w:lang w:val="en-GB"/>
        </w:rPr>
        <w:fldChar w:fldCharType="end"/>
      </w:r>
      <w:r w:rsidRPr="00CB1E6A">
        <w:rPr>
          <w:rFonts w:eastAsiaTheme="minorEastAsia"/>
          <w:lang w:val="en-GB"/>
        </w:rPr>
        <w:t>.</w:t>
      </w:r>
    </w:p>
    <w:p w14:paraId="051AB936" w14:textId="77777777" w:rsidR="00C02541" w:rsidRPr="00CB1E6A" w:rsidRDefault="00C02541" w:rsidP="00D67928">
      <w:pPr>
        <w:jc w:val="center"/>
        <w:rPr>
          <w:rFonts w:eastAsiaTheme="minorEastAsia"/>
          <w:b/>
          <w:bCs/>
          <w:sz w:val="28"/>
          <w:szCs w:val="28"/>
        </w:rPr>
      </w:pPr>
      <w:r w:rsidRPr="00CB1E6A">
        <w:rPr>
          <w:noProof/>
        </w:rPr>
        <w:drawing>
          <wp:inline distT="0" distB="0" distL="0" distR="0" wp14:anchorId="7758ECD5" wp14:editId="38E23234">
            <wp:extent cx="5150485" cy="2209248"/>
            <wp:effectExtent l="0" t="0" r="12065" b="635"/>
            <wp:docPr id="435" name="Chart 435">
              <a:extLst xmlns:a="http://schemas.openxmlformats.org/drawingml/2006/main">
                <a:ext uri="{FF2B5EF4-FFF2-40B4-BE49-F238E27FC236}">
                  <a16:creationId xmlns:a16="http://schemas.microsoft.com/office/drawing/2014/main" id="{6ED699F7-4978-4D3F-B06B-3777FF994B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60576E72" w14:textId="77777777" w:rsidR="00B822BB" w:rsidRDefault="00C02541" w:rsidP="0076286E">
      <w:pPr>
        <w:pStyle w:val="ListofFigures"/>
      </w:pPr>
      <w:bookmarkStart w:id="1290" w:name="_Toc123054552"/>
      <w:bookmarkStart w:id="1291" w:name="_Toc127867065"/>
      <w:bookmarkStart w:id="1292" w:name="_Toc127867683"/>
      <w:bookmarkStart w:id="1293" w:name="_Toc119501982"/>
      <w:bookmarkStart w:id="1294" w:name="_Toc119509422"/>
      <w:r w:rsidRPr="0005716F">
        <w:t xml:space="preserve">Figure </w:t>
      </w:r>
      <w:r w:rsidR="00C85CE9" w:rsidRPr="0005716F">
        <w:t>4.3.5.1</w:t>
      </w:r>
      <w:r w:rsidRPr="0005716F">
        <w:t>: Effect of pH on the removal efficiency of CPX onto HSP1</w:t>
      </w:r>
      <w:bookmarkEnd w:id="1290"/>
      <w:bookmarkEnd w:id="1291"/>
      <w:bookmarkEnd w:id="1292"/>
      <w:r w:rsidRPr="0005716F">
        <w:t xml:space="preserve"> </w:t>
      </w:r>
    </w:p>
    <w:p w14:paraId="48E66632" w14:textId="36D10CC8" w:rsidR="00C02541" w:rsidRPr="008A5808" w:rsidRDefault="00C02541" w:rsidP="008A5808">
      <w:pPr>
        <w:jc w:val="center"/>
        <w:rPr>
          <w:b/>
          <w:bCs/>
          <w:sz w:val="26"/>
          <w:szCs w:val="26"/>
        </w:rPr>
      </w:pPr>
      <w:r w:rsidRPr="00B822BB">
        <w:rPr>
          <w:b/>
          <w:bCs/>
          <w:sz w:val="26"/>
          <w:szCs w:val="26"/>
        </w:rPr>
        <w:t xml:space="preserve">Operational conditions: HSP1 dosage (1 g/L), Contact time (300 min), Temperature (26 </w:t>
      </w:r>
      <w:r w:rsidRPr="00B822BB">
        <w:rPr>
          <w:b/>
          <w:bCs/>
          <w:sz w:val="26"/>
          <w:szCs w:val="26"/>
          <w:vertAlign w:val="superscript"/>
        </w:rPr>
        <w:t>o</w:t>
      </w:r>
      <w:r w:rsidRPr="00B822BB">
        <w:rPr>
          <w:b/>
          <w:bCs/>
          <w:sz w:val="26"/>
          <w:szCs w:val="26"/>
        </w:rPr>
        <w:t>C), agitation speed (130 rpm), CPX concentration (30 mg/L)</w:t>
      </w:r>
      <w:bookmarkEnd w:id="1293"/>
      <w:bookmarkEnd w:id="1294"/>
    </w:p>
    <w:p w14:paraId="49EB694D" w14:textId="26156FA0" w:rsidR="00C02541" w:rsidRPr="00CB1E6A" w:rsidRDefault="00C02541" w:rsidP="00803870">
      <w:pPr>
        <w:pStyle w:val="Heading4"/>
      </w:pPr>
      <w:bookmarkStart w:id="1295" w:name="_Toc118051649"/>
      <w:bookmarkStart w:id="1296" w:name="_Toc127869227"/>
      <w:r w:rsidRPr="00CB1E6A">
        <w:t xml:space="preserve">Effect of </w:t>
      </w:r>
      <w:r w:rsidR="00F2650F">
        <w:t>c</w:t>
      </w:r>
      <w:r w:rsidRPr="00CB1E6A">
        <w:t>oncentration and contact time on CPX adsorption onto HSP1</w:t>
      </w:r>
      <w:bookmarkEnd w:id="1295"/>
      <w:bookmarkEnd w:id="1296"/>
    </w:p>
    <w:p w14:paraId="6B795E85" w14:textId="2105EBD7" w:rsidR="00951896" w:rsidRPr="0012003B" w:rsidRDefault="00417D08" w:rsidP="0012003B">
      <w:pPr>
        <w:spacing w:line="480" w:lineRule="auto"/>
        <w:jc w:val="both"/>
        <w:rPr>
          <w:rFonts w:eastAsiaTheme="minorEastAsia"/>
          <w:lang w:val="en-GB"/>
        </w:rPr>
      </w:pPr>
      <w:r w:rsidRPr="00CB1E6A">
        <w:rPr>
          <w:rFonts w:eastAsiaTheme="minorEastAsia"/>
          <w:lang w:val="en-GB"/>
        </w:rPr>
        <w:t xml:space="preserve">The adsorbent-adsorbate interaction, as a function of initial concentration and time, is depicted in Figure 4.3.5.2. The adsorption of CPX onto HSP1 was found to be very rapid in the first 30 minutes. As the contact time proceeds, an initial rapid adsorption rate gradually decreased until equilibrium was attained. The quantities adsorbed at 6, 15, 20, 30 and 45 mg/L </w:t>
      </w:r>
      <w:r w:rsidR="006627D1">
        <w:rPr>
          <w:rFonts w:eastAsiaTheme="minorEastAsia"/>
          <w:lang w:val="en-GB"/>
        </w:rPr>
        <w:t>ar</w:t>
      </w:r>
      <w:r w:rsidRPr="00CB1E6A">
        <w:rPr>
          <w:rFonts w:eastAsiaTheme="minorEastAsia"/>
          <w:lang w:val="en-GB"/>
        </w:rPr>
        <w:t xml:space="preserve">e 5.42, 12.06, 14.12, 28.81 and 42.40 mg/g respectively. The adsorption </w:t>
      </w:r>
      <w:r w:rsidRPr="00CB1E6A">
        <w:rPr>
          <w:rFonts w:eastAsiaTheme="minorEastAsia"/>
          <w:lang w:val="en-GB"/>
        </w:rPr>
        <w:lastRenderedPageBreak/>
        <w:t xml:space="preserve">process was enhanced at higher initial concentrations, because a driving force that can overcome mass resistance transfer was provided </w:t>
      </w:r>
      <w:r w:rsidRPr="00CB1E6A">
        <w:rPr>
          <w:rFonts w:eastAsiaTheme="minorEastAsia"/>
          <w:lang w:val="en-GB"/>
        </w:rPr>
        <w:fldChar w:fldCharType="begin" w:fldLock="1"/>
      </w:r>
      <w:r w:rsidR="00CE21DF" w:rsidRPr="00CB1E6A">
        <w:rPr>
          <w:rFonts w:eastAsiaTheme="minorEastAsia"/>
          <w:lang w:val="en-GB"/>
        </w:rPr>
        <w:instrText>ADDIN CSL_CITATION {"citationItems":[{"id":"ITEM-1","itemData":{"DOI":"10.22036/pcr.2021.261506.1865","ISSN":"23452625","abstract":"Functionalized banana stalk (BSAC) was investigated as a potential adsorbent in removing a commonly used pharmaceutical antimalaria drug, Lumefantrine (LUMF). The raw banana stalk was chemically treated with orthophosphoric acid to enhance its adsorptive properties. The effect of LUMF initial concentration, temperature, solution pH and contact time on the adsorption process was studied using the batch equilibrium process. The surface characteristics of the prepared adsorbent were investigated using SEM, FTIR, proximate analysis and the Boehm titration techniques. The FTIR spectra showed notable peaks that are responsible for the adsorptive uptake of LUMF. The micrograph from the SEM showed well-developed pores which can be attributed to the effect of the acid treatment, and results from the proximate analysis showed 73.92% carbon content which is a remarkable percentage for a favorable uptake. The Sips isotherm model best fitted the experimental data with an R2 = 1, and a maximum adsorption capacity of 102.1 mg g-1. The closeness of the n values obtained from the Sips isotherm to 1 makes the model approach that of the Langmuir isotherm suggesting a monolayer coverage of LUMF on the BSAC surface. The pseudo-second-order kinetic model best explains the kinetics of adsorption of LUMF onto BSAC with R2 values ranging from 0.9845-0.9997. The optimum pH recorded for this study was found between 5-7, and the pHpzc for the BSAC was obtained at 4.5. Parameters obtained from the thermodynamic studies suggest that LUMF uptake by BSAC is endothermic, spontaneous, and thermodynamically favored (ΔH° = +46.83 kJ mol-1, ΔS° = +0.242 kJ K-1 mol-1 and ΔG° = -41.66 kJ mol-1). BSAC was found to be effective in removing LUMF from aqueous solutions.","author":[{"dropping-particle":"","family":"Agboola","given":"O. S.","non-dropping-particle":"","parse-names":false,"suffix":""},{"dropping-particle":"","family":"Akanji","given":"S. B.","non-dropping-particle":"","parse-names":false,"suffix":""},{"dropping-particle":"","family":"Bello","given":"O. S.","non-dropping-particle":"","parse-names":false,"suffix":""}],"container-title":"Physical Chemistry Research","id":"ITEM-1","issue":"3","issued":{"date-parts":[["2021"]]},"page":"483-507","title":"Functionalized Banana Stalk for Lumefantrine Drug Removal","type":"article-journal","volume":"9"},"uris":["http://www.mendeley.com/documents/?uuid=989e8c99-37bc-437e-93a9-1606b6f240f3"]}],"mendeley":{"formattedCitation":"(Agboola et al., 2021)","plainTextFormattedCitation":"(Agboola et al., 2021)","previouslyFormattedCitation":"(Agboola et al., 2021)"},"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Agboola </w:t>
      </w:r>
      <w:r w:rsidR="008C0A9B" w:rsidRPr="008C0A9B">
        <w:rPr>
          <w:rFonts w:eastAsiaTheme="minorEastAsia"/>
          <w:i/>
          <w:iCs/>
          <w:noProof/>
          <w:lang w:val="en-GB"/>
        </w:rPr>
        <w:t>et al.</w:t>
      </w:r>
      <w:r w:rsidRPr="00CB1E6A">
        <w:rPr>
          <w:rFonts w:eastAsiaTheme="minorEastAsia"/>
          <w:noProof/>
          <w:lang w:val="en-GB"/>
        </w:rPr>
        <w:t>, 2021)</w:t>
      </w:r>
      <w:r w:rsidRPr="00CB1E6A">
        <w:rPr>
          <w:rFonts w:eastAsiaTheme="minorEastAsia"/>
          <w:lang w:val="en-GB"/>
        </w:rPr>
        <w:fldChar w:fldCharType="end"/>
      </w:r>
      <w:r w:rsidRPr="00CB1E6A">
        <w:rPr>
          <w:rFonts w:eastAsiaTheme="minorEastAsia"/>
          <w:lang w:val="en-GB"/>
        </w:rPr>
        <w:t>.</w:t>
      </w:r>
    </w:p>
    <w:p w14:paraId="67338058" w14:textId="77777777" w:rsidR="00C02541" w:rsidRPr="00CB1E6A" w:rsidRDefault="00C02541" w:rsidP="00D67928">
      <w:pPr>
        <w:jc w:val="center"/>
        <w:rPr>
          <w:rFonts w:eastAsiaTheme="minorEastAsia"/>
          <w:b/>
          <w:bCs/>
          <w:sz w:val="28"/>
          <w:szCs w:val="28"/>
        </w:rPr>
      </w:pPr>
      <w:r w:rsidRPr="00CB1E6A">
        <w:rPr>
          <w:noProof/>
        </w:rPr>
        <w:drawing>
          <wp:inline distT="0" distB="0" distL="0" distR="0" wp14:anchorId="14DF6B64" wp14:editId="3243CDD0">
            <wp:extent cx="5269312" cy="2270760"/>
            <wp:effectExtent l="0" t="0" r="0" b="0"/>
            <wp:docPr id="436" name="Chart 436">
              <a:extLst xmlns:a="http://schemas.openxmlformats.org/drawingml/2006/main">
                <a:ext uri="{FF2B5EF4-FFF2-40B4-BE49-F238E27FC236}">
                  <a16:creationId xmlns:a16="http://schemas.microsoft.com/office/drawing/2014/main" id="{40103300-6FA8-7E14-DA43-EAEA4E8EA38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039D95B4" w14:textId="77777777" w:rsidR="00B822BB" w:rsidRDefault="00C02541" w:rsidP="0076286E">
      <w:pPr>
        <w:pStyle w:val="ListofFigures"/>
      </w:pPr>
      <w:bookmarkStart w:id="1297" w:name="_Toc123054553"/>
      <w:bookmarkStart w:id="1298" w:name="_Toc127867066"/>
      <w:bookmarkStart w:id="1299" w:name="_Toc127867684"/>
      <w:bookmarkStart w:id="1300" w:name="_Toc119501983"/>
      <w:bookmarkStart w:id="1301" w:name="_Toc119509423"/>
      <w:r w:rsidRPr="00CB1E6A">
        <w:t xml:space="preserve">Figure </w:t>
      </w:r>
      <w:r w:rsidR="00C85CE9" w:rsidRPr="00CB1E6A">
        <w:t>4.3.5.2</w:t>
      </w:r>
      <w:r w:rsidRPr="00CB1E6A">
        <w:t>: Effect of contact time and initial concentration on the removal efficiency of CPX onto HSP1</w:t>
      </w:r>
      <w:bookmarkEnd w:id="1297"/>
      <w:bookmarkEnd w:id="1298"/>
      <w:bookmarkEnd w:id="1299"/>
      <w:r w:rsidRPr="00CB1E6A">
        <w:t xml:space="preserve"> </w:t>
      </w:r>
    </w:p>
    <w:p w14:paraId="100F8E03" w14:textId="6E3B6F57" w:rsidR="0005716F" w:rsidRPr="008A5808" w:rsidRDefault="00C02541" w:rsidP="008A5808">
      <w:pPr>
        <w:jc w:val="center"/>
        <w:rPr>
          <w:b/>
          <w:bCs/>
          <w:sz w:val="26"/>
          <w:szCs w:val="26"/>
        </w:rPr>
      </w:pPr>
      <w:r w:rsidRPr="00B822BB">
        <w:rPr>
          <w:b/>
          <w:bCs/>
          <w:sz w:val="26"/>
          <w:szCs w:val="26"/>
        </w:rPr>
        <w:t xml:space="preserve">Operational conditions:  Dosage (1 g/L), Temperature (26 </w:t>
      </w:r>
      <w:r w:rsidRPr="00B822BB">
        <w:rPr>
          <w:b/>
          <w:bCs/>
          <w:sz w:val="26"/>
          <w:szCs w:val="26"/>
          <w:vertAlign w:val="superscript"/>
        </w:rPr>
        <w:t>o</w:t>
      </w:r>
      <w:r w:rsidRPr="00B822BB">
        <w:rPr>
          <w:b/>
          <w:bCs/>
          <w:sz w:val="26"/>
          <w:szCs w:val="26"/>
        </w:rPr>
        <w:t>C), agitation speed (130 rpm), pH (5)</w:t>
      </w:r>
      <w:bookmarkEnd w:id="1300"/>
      <w:bookmarkEnd w:id="1301"/>
    </w:p>
    <w:p w14:paraId="2BD200C0" w14:textId="764D4A32" w:rsidR="00C02541" w:rsidRPr="00CB1E6A" w:rsidRDefault="00C02541" w:rsidP="00803870">
      <w:pPr>
        <w:pStyle w:val="Heading4"/>
      </w:pPr>
      <w:bookmarkStart w:id="1302" w:name="_Toc118051650"/>
      <w:bookmarkStart w:id="1303" w:name="_Toc127869228"/>
      <w:r w:rsidRPr="00CB1E6A">
        <w:t xml:space="preserve">Effect of </w:t>
      </w:r>
      <w:r w:rsidR="00F2650F">
        <w:t>d</w:t>
      </w:r>
      <w:r w:rsidRPr="00CB1E6A">
        <w:t>osage on CPX adsorption onto HSP1</w:t>
      </w:r>
      <w:bookmarkEnd w:id="1302"/>
      <w:bookmarkEnd w:id="1303"/>
    </w:p>
    <w:p w14:paraId="7533857B" w14:textId="3A777BF6" w:rsidR="00951896" w:rsidRPr="00CB1E6A" w:rsidRDefault="00AC1B57" w:rsidP="00D67928">
      <w:pPr>
        <w:spacing w:line="480" w:lineRule="auto"/>
        <w:jc w:val="both"/>
        <w:rPr>
          <w:rFonts w:eastAsiaTheme="minorEastAsia"/>
          <w:b/>
          <w:bCs/>
          <w:sz w:val="28"/>
          <w:szCs w:val="28"/>
        </w:rPr>
      </w:pPr>
      <w:r w:rsidRPr="00CB1E6A">
        <w:rPr>
          <w:rFonts w:eastAsiaTheme="minorEastAsia"/>
          <w:lang w:val="en-GB"/>
        </w:rPr>
        <w:t xml:space="preserve">The effect of adsorbent dosage on CPX uptake onto HSP1 is illustrated in Figure 4.3.5.3. Initially, </w:t>
      </w:r>
      <w:r w:rsidR="00B33896">
        <w:rPr>
          <w:rFonts w:eastAsiaTheme="minorEastAsia"/>
          <w:lang w:val="en-GB"/>
        </w:rPr>
        <w:t>as adsorbent dosage increased</w:t>
      </w:r>
      <w:r w:rsidRPr="00CB1E6A">
        <w:rPr>
          <w:rFonts w:eastAsiaTheme="minorEastAsia"/>
          <w:lang w:val="en-GB"/>
        </w:rPr>
        <w:t xml:space="preserve"> (0.05 – 0.10 g/100mL), the removal percentage of CPX rapidly increased from 87.85 </w:t>
      </w:r>
      <w:r w:rsidR="004055E0">
        <w:rPr>
          <w:rFonts w:eastAsiaTheme="minorEastAsia"/>
          <w:lang w:val="en-GB"/>
        </w:rPr>
        <w:t>to</w:t>
      </w:r>
      <w:r w:rsidRPr="00CB1E6A">
        <w:rPr>
          <w:rFonts w:eastAsiaTheme="minorEastAsia"/>
          <w:lang w:val="en-GB"/>
        </w:rPr>
        <w:t xml:space="preserve"> 98.44%. This is because, an increase in adsorbent dosage, increases the number of available and active sites for CPX uptake. When HSP1 dosage was further increased from 0.10 to 0.25 g/100 mL, the removal efficiency gradually decreased from 98.44 – 96.24%. This observation can be due to the fact that, increasing adsorbent dosage can result to agglomeration, which reduces the specific surface area. Hence, reducing the adsorption capacity </w:t>
      </w:r>
      <w:r w:rsidRPr="00CB1E6A">
        <w:rPr>
          <w:rFonts w:eastAsiaTheme="minorEastAsia"/>
          <w:lang w:val="en-GB"/>
        </w:rPr>
        <w:fldChar w:fldCharType="begin" w:fldLock="1"/>
      </w:r>
      <w:r w:rsidRPr="00CB1E6A">
        <w:rPr>
          <w:rFonts w:eastAsiaTheme="minorEastAsia"/>
          <w:lang w:val="en-GB"/>
        </w:rPr>
        <w:instrText>ADDIN CSL_CITATION {"citationItems":[{"id":"ITEM-1","itemData":{"DOI":"10.1007/s42452-019-1057-4","ISBN":"4245201910574","ISSN":"25233971","abstract":"There is extensive literature on the use of adsorbents derived from waste to treat industrial effluents containing heavy metal ions. However, there is limited information on the use of adsorbent blends. This is applicable for treating effluents which contain a number of heavy metals, so any one single adsorbent may not be suitable for achieving high percent removal of all ions. The present work employs adsorbent blends to treat an electrochemical effluent in batch mode. This work aims to provide valuable insights on the interaction of heavy metals with the adsorbents in blends. Effluent from an electrochemical industry was treated with blends of calcium bentonite, fly ash and wheat bran in different compositions to remove heavy metal ions (Fe, Ni, Cu, As, Zn, Cd) from an aqueous effluent solution. The optimal set of conditions identified were pH, 5–7; contact time, 60–90 min; agitation speed of 200 rpm; adsorbent dosage of 1 g/50 mL; and particle size of 150–300 μ. Metal ions arsenic, zinc and cadmium were completely removed. The percentage removal of (Fe, Ni, Cu) metal ions was in the order Fe(II)(96.73%) &gt; Ni(II)(74.03%) &gt; Cu(II)(70.70%) at optimum conditions in a short equilibrium time of 90 min. Batch experiments were conducted to determine the factors such as adsorbent composition, temperature, pH, agitation speed, dosage, contact time and particle size affecting adsorption, and all these parameters were found to strongly influence the adsorption. Experimental data were analyzed for Langmuir and Freundlich isotherms. Langmuir isotherm shows the maximum adsorption capacities were in order Fe(II)146.1 mg/g &gt; Ni(II) 115.9 mg/g &gt; Cu(II) 74.5 mg/g. Freundlich parameter ‘n’ was found to be greater than 1 which showed that the adsorption is feasible for all three metals. Freundlich isotherm fit the data comparatively better, but neither of the two isotherms satisfactorily explained the adsorption, which indicated heterogeneity of adsorption. Kinetic studies were performed and analyzed for pseudo-first- and pseudo-second-order kinetics and the Weber–Morris intraparticle diffusion model. The adsorption data fit accurately to pseudo-second-order kinetic model with coefficient of correlation values greater than 0.99 for all three heavy metals. The kinetic constants were found to be 8.49</w:instrText>
      </w:r>
      <w:r w:rsidRPr="00CB1E6A">
        <w:rPr>
          <w:rFonts w:ascii="Cambria Math" w:eastAsiaTheme="minorEastAsia" w:hAnsi="Cambria Math" w:cs="Cambria Math"/>
          <w:lang w:val="en-GB"/>
        </w:rPr>
        <w:instrText>∗</w:instrText>
      </w:r>
      <w:r w:rsidRPr="00CB1E6A">
        <w:rPr>
          <w:rFonts w:eastAsiaTheme="minorEastAsia"/>
          <w:lang w:val="en-GB"/>
        </w:rPr>
        <w:instrText>10-3,5.82</w:instrText>
      </w:r>
      <w:r w:rsidRPr="00CB1E6A">
        <w:rPr>
          <w:rFonts w:ascii="Cambria Math" w:eastAsiaTheme="minorEastAsia" w:hAnsi="Cambria Math" w:cs="Cambria Math"/>
          <w:lang w:val="en-GB"/>
        </w:rPr>
        <w:instrText>∗</w:instrText>
      </w:r>
      <w:r w:rsidRPr="00CB1E6A">
        <w:rPr>
          <w:rFonts w:eastAsiaTheme="minorEastAsia"/>
          <w:lang w:val="en-GB"/>
        </w:rPr>
        <w:instrText>10-3,5.27</w:instrText>
      </w:r>
      <w:r w:rsidRPr="00CB1E6A">
        <w:rPr>
          <w:rFonts w:ascii="Cambria Math" w:eastAsiaTheme="minorEastAsia" w:hAnsi="Cambria Math" w:cs="Cambria Math"/>
          <w:lang w:val="en-GB"/>
        </w:rPr>
        <w:instrText>∗</w:instrText>
      </w:r>
      <w:r w:rsidRPr="00CB1E6A">
        <w:rPr>
          <w:rFonts w:eastAsiaTheme="minorEastAsia"/>
          <w:lang w:val="en-GB"/>
        </w:rPr>
        <w:instrText>10-3gmgmin for Fe(II), Ni(II) and Cu(II), respectively. From the intraparticle diffusion model, it was inferred that there were different rate-limiting ste…","author":[{"dropping-particle":"","family":"Sreedhar","given":"I.","non-dropping-particle":"","parse-names":false,"suffix":""},{"dropping-particle":"","family":"Reddy","given":"N. Saketharam","non-dropping-particle":"","parse-names":false,"suffix":""}],"container-title":"SN Applied Sciences","id":"ITEM-1","issue":"9","issued":{"date-parts":[["2019"]]},"page":"1-15","publisher":"Springer International Publishing","title":"Heavy metal removal from industrial effluent using bio-sorbent blends","type":"article-journal","volume":"1"},"uris":["http://www.mendeley.com/documents/?uuid=a1037ec7-148c-4288-859b-0a62d5ee70db"]}],"mendeley":{"formattedCitation":"(Sreedhar &amp; Reddy, 2019)","plainTextFormattedCitation":"(Sreedhar &amp; Reddy, 2019)","previouslyFormattedCitation":"(Sreedhar &amp; Reddy,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Sreedhar &amp; Reddy, 2019)</w:t>
      </w:r>
      <w:r w:rsidRPr="00CB1E6A">
        <w:rPr>
          <w:rFonts w:eastAsiaTheme="minorEastAsia"/>
          <w:lang w:val="en-GB"/>
        </w:rPr>
        <w:fldChar w:fldCharType="end"/>
      </w:r>
      <w:r w:rsidRPr="00CB1E6A">
        <w:rPr>
          <w:rFonts w:eastAsiaTheme="minorEastAsia"/>
          <w:lang w:val="en-GB"/>
        </w:rPr>
        <w:t>.</w:t>
      </w:r>
    </w:p>
    <w:p w14:paraId="32739FD1" w14:textId="77777777" w:rsidR="00C02541" w:rsidRPr="00CB1E6A" w:rsidRDefault="00C02541" w:rsidP="008400CE">
      <w:pPr>
        <w:jc w:val="center"/>
        <w:rPr>
          <w:rFonts w:eastAsiaTheme="minorEastAsia"/>
          <w:b/>
          <w:bCs/>
          <w:sz w:val="28"/>
          <w:szCs w:val="28"/>
        </w:rPr>
      </w:pPr>
      <w:r w:rsidRPr="00CB1E6A">
        <w:rPr>
          <w:noProof/>
        </w:rPr>
        <w:lastRenderedPageBreak/>
        <w:drawing>
          <wp:inline distT="0" distB="0" distL="0" distR="0" wp14:anchorId="3ED43603" wp14:editId="5B6DFBD8">
            <wp:extent cx="5203528" cy="2216785"/>
            <wp:effectExtent l="0" t="0" r="0" b="0"/>
            <wp:docPr id="437" name="Chart 437">
              <a:extLst xmlns:a="http://schemas.openxmlformats.org/drawingml/2006/main">
                <a:ext uri="{FF2B5EF4-FFF2-40B4-BE49-F238E27FC236}">
                  <a16:creationId xmlns:a16="http://schemas.microsoft.com/office/drawing/2014/main" id="{8BE93D2C-A985-41EC-86E5-7D3FA87701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528E3F00" w14:textId="1956CA13" w:rsidR="00B822BB" w:rsidRDefault="00C02541" w:rsidP="0076286E">
      <w:pPr>
        <w:pStyle w:val="ListofFigures"/>
      </w:pPr>
      <w:bookmarkStart w:id="1304" w:name="_Toc123054554"/>
      <w:bookmarkStart w:id="1305" w:name="_Toc127867067"/>
      <w:bookmarkStart w:id="1306" w:name="_Toc127867685"/>
      <w:bookmarkStart w:id="1307" w:name="_Toc119501984"/>
      <w:bookmarkStart w:id="1308" w:name="_Toc119509424"/>
      <w:r w:rsidRPr="00CB1E6A">
        <w:t xml:space="preserve">Figure </w:t>
      </w:r>
      <w:r w:rsidR="00C85CE9" w:rsidRPr="00CB1E6A">
        <w:t>4.3.5.3</w:t>
      </w:r>
      <w:r w:rsidRPr="00CB1E6A">
        <w:t xml:space="preserve">: Effect of </w:t>
      </w:r>
      <w:r w:rsidR="00F2650F">
        <w:t>d</w:t>
      </w:r>
      <w:r w:rsidRPr="00CB1E6A">
        <w:t>osage on the removal efficiency of CPX onto HSP1</w:t>
      </w:r>
      <w:bookmarkEnd w:id="1304"/>
      <w:bookmarkEnd w:id="1305"/>
      <w:bookmarkEnd w:id="1306"/>
      <w:r w:rsidRPr="00CB1E6A">
        <w:t xml:space="preserve"> </w:t>
      </w:r>
    </w:p>
    <w:p w14:paraId="00950AC2" w14:textId="10E741D1" w:rsidR="00675BB4" w:rsidRPr="008A5808" w:rsidRDefault="00C02541" w:rsidP="008A5808">
      <w:pPr>
        <w:jc w:val="center"/>
        <w:rPr>
          <w:b/>
          <w:bCs/>
          <w:sz w:val="26"/>
          <w:szCs w:val="26"/>
        </w:rPr>
      </w:pPr>
      <w:r w:rsidRPr="00B822BB">
        <w:rPr>
          <w:b/>
          <w:bCs/>
          <w:sz w:val="26"/>
          <w:szCs w:val="26"/>
        </w:rPr>
        <w:t xml:space="preserve">Operational conditions: Temperature (26 </w:t>
      </w:r>
      <w:r w:rsidRPr="00B822BB">
        <w:rPr>
          <w:b/>
          <w:bCs/>
          <w:sz w:val="26"/>
          <w:szCs w:val="26"/>
          <w:vertAlign w:val="superscript"/>
        </w:rPr>
        <w:t>o</w:t>
      </w:r>
      <w:r w:rsidRPr="00B822BB">
        <w:rPr>
          <w:b/>
          <w:bCs/>
          <w:sz w:val="26"/>
          <w:szCs w:val="26"/>
        </w:rPr>
        <w:t>C), agitation speed (130 rpm), pH (5)</w:t>
      </w:r>
      <w:bookmarkEnd w:id="1307"/>
      <w:bookmarkEnd w:id="1308"/>
    </w:p>
    <w:p w14:paraId="4E774228" w14:textId="2765A07D" w:rsidR="00C02541" w:rsidRPr="00CB1E6A" w:rsidRDefault="00C02541" w:rsidP="00803870">
      <w:pPr>
        <w:pStyle w:val="Heading4"/>
      </w:pPr>
      <w:bookmarkStart w:id="1309" w:name="_Toc118051651"/>
      <w:bookmarkStart w:id="1310" w:name="_Toc127869229"/>
      <w:r w:rsidRPr="00CB1E6A">
        <w:t xml:space="preserve">Isothermal studies of CPX removal </w:t>
      </w:r>
      <w:r w:rsidR="00240253" w:rsidRPr="00CB1E6A">
        <w:t>onto</w:t>
      </w:r>
      <w:r w:rsidRPr="00CB1E6A">
        <w:t xml:space="preserve"> HSP1</w:t>
      </w:r>
      <w:bookmarkEnd w:id="1309"/>
      <w:bookmarkEnd w:id="1310"/>
    </w:p>
    <w:p w14:paraId="24A9E158" w14:textId="5D08D71F" w:rsidR="00CE21DF" w:rsidRDefault="00CE21DF" w:rsidP="00CE21DF">
      <w:pPr>
        <w:spacing w:line="480" w:lineRule="auto"/>
        <w:jc w:val="both"/>
        <w:rPr>
          <w:rFonts w:eastAsiaTheme="minorEastAsia"/>
          <w:lang w:val="en-GB"/>
        </w:rPr>
      </w:pPr>
      <w:r w:rsidRPr="00CB1E6A">
        <w:rPr>
          <w:rFonts w:eastAsiaTheme="minorEastAsia"/>
          <w:lang w:val="en-GB"/>
        </w:rPr>
        <w:t>The Langmuir, Freundlich, Redlich-Peterson, Dubinin-Radushkevich, Temkin, Hasley and Hill isotherms were selected to evaluate the nature of interaction in HSP1-CPX adsorption system, depicted by Figures 4.3.5.4(a-g). The Langmuir plot is shown in Figure 4.3.5.4 a. The R</w:t>
      </w:r>
      <w:r w:rsidRPr="00CB1E6A">
        <w:rPr>
          <w:rFonts w:eastAsiaTheme="minorEastAsia"/>
          <w:vertAlign w:val="subscript"/>
          <w:lang w:val="en-GB"/>
        </w:rPr>
        <w:t>L</w:t>
      </w:r>
      <w:r w:rsidRPr="00CB1E6A">
        <w:rPr>
          <w:rFonts w:eastAsiaTheme="minorEastAsia"/>
          <w:lang w:val="en-GB"/>
        </w:rPr>
        <w:t xml:space="preserve"> values were obtained to be between 0.0051 and 0.0389 across all the investigated concentrations (6 - 45 mg/L). This suggested that the HSP1-CPX system was favourable </w:t>
      </w:r>
      <w:r w:rsidRPr="00CB1E6A">
        <w:rPr>
          <w:rFonts w:eastAsiaTheme="minorEastAsia"/>
          <w:lang w:val="en-GB"/>
        </w:rPr>
        <w:fldChar w:fldCharType="begin" w:fldLock="1"/>
      </w:r>
      <w:r w:rsidR="005516A7" w:rsidRPr="00CB1E6A">
        <w:rPr>
          <w:rFonts w:eastAsiaTheme="minorEastAsia"/>
          <w:lang w:val="en-GB"/>
        </w:rPr>
        <w:instrText>ADDIN CSL_CITATION {"citationItems":[{"id":"ITEM-1","itemData":{"DOI":"10.3390/molecules26030594","ISSN":"14203049","PMID":"33498661","abstract":"The quality of water is continuously under threat as increasing concentrations of pollutants escape into the aquatic environment. However, these issues can be alleviated by adsorbing pollutants onto adsorbents. Chitosan and its composites are attracting considerable interest as environmentally acceptable adsorbents and have the potential to remove many of these contaminants. In this review the development of chitosan-based adsorbents is described and discussed. Following a short intro-duction to the extraction of chitin from seafood wastes, followed by its conversion to chitosan, the properties of chitosan are described. Then, the emerging chitosan/carbon-based materials, including magnetic chitosan and chitosan combined with graphene oxide, carbon nanotubes, biochar, and activated carbon and also chitosan-silica composites are introduced. The applications of these materials in the removal of various heavy metal ions, including Cr(VI), Pb(II), Cd(II), Cu(II), and different cationic and anionic dyes, phenol and other organic molecules, such as antibiotics, are reviewed, compared and discussed. Adsorption isotherms and adsorption kinetics are then highlighted and followed by details on the mechanisms of adsorption and the role of the chitosan and the carbon or silica supports. Based on the reviewed papers, it is clear, that while some challenges remain, chitosan-based materials are emerging as promising adsorbents.","author":[{"dropping-particle":"","family":"Silva Alves","given":"Daniele C.","non-dropping-particle":"da","parse-names":false,"suffix":""},{"dropping-particle":"","family":"Healy","given":"Bronach","non-dropping-particle":"","parse-names":false,"suffix":""},{"dropping-particle":"","family":"Pinto","given":"Luiz A.de Almeida","non-dropping-particle":"","parse-names":false,"suffix":""},{"dropping-particle":"","family":"Cadaval","given":"Tito R.Sant’Anna","non-dropping-particle":"","parse-names":false,"suffix":""},{"dropping-particle":"","family":"Breslin","given":"Carmel B.","non-dropping-particle":"","parse-names":false,"suffix":""}],"container-title":"Molecules","id":"ITEM-1","issue":"3","issued":{"date-parts":[["2021"]]},"title":"Recent developments in Chitosan-based adsorbents for the removal of pollutants from aqueous environments","type":"article-journal","volume":"26"},"uris":["http://www.mendeley.com/documents/?uuid=98ee2ec1-5745-47b8-ae17-e45cde5f8e76"]}],"mendeley":{"formattedCitation":"(da Silva Alves et al., 2021)","plainTextFormattedCitation":"(da Silva Alves et al., 2021)","previouslyFormattedCitation":"(da Silva Alves et al., 2021)"},"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da Silva Alves </w:t>
      </w:r>
      <w:r w:rsidR="008C0A9B" w:rsidRPr="008C0A9B">
        <w:rPr>
          <w:rFonts w:eastAsiaTheme="minorEastAsia"/>
          <w:i/>
          <w:iCs/>
          <w:noProof/>
          <w:lang w:val="en-GB"/>
        </w:rPr>
        <w:t>et al.</w:t>
      </w:r>
      <w:r w:rsidRPr="00CB1E6A">
        <w:rPr>
          <w:rFonts w:eastAsiaTheme="minorEastAsia"/>
          <w:noProof/>
          <w:lang w:val="en-GB"/>
        </w:rPr>
        <w:t>, 2021)</w:t>
      </w:r>
      <w:r w:rsidRPr="00CB1E6A">
        <w:rPr>
          <w:rFonts w:eastAsiaTheme="minorEastAsia"/>
          <w:lang w:val="en-GB"/>
        </w:rPr>
        <w:fldChar w:fldCharType="end"/>
      </w:r>
      <w:r w:rsidRPr="00CB1E6A">
        <w:rPr>
          <w:rFonts w:eastAsiaTheme="minorEastAsia"/>
          <w:lang w:val="en-GB"/>
        </w:rPr>
        <w:t xml:space="preserve">. The maximum monolayer adsorption was </w:t>
      </w:r>
      <w:r w:rsidR="00386667">
        <w:rPr>
          <w:rFonts w:eastAsiaTheme="minorEastAsia"/>
          <w:lang w:val="en-GB"/>
        </w:rPr>
        <w:t>obtain</w:t>
      </w:r>
      <w:r w:rsidRPr="00CB1E6A">
        <w:rPr>
          <w:rFonts w:eastAsiaTheme="minorEastAsia"/>
          <w:lang w:val="en-GB"/>
        </w:rPr>
        <w:t xml:space="preserve">ed to be 53.76 mg/g. The </w:t>
      </w:r>
      <w:r w:rsidR="00A31F6F">
        <w:rPr>
          <w:rFonts w:eastAsiaTheme="minorEastAsia"/>
          <w:lang w:val="en-GB"/>
        </w:rPr>
        <w:t xml:space="preserve">Freundlich isothermal plot </w:t>
      </w:r>
      <w:r w:rsidRPr="00CB1E6A">
        <w:rPr>
          <w:rFonts w:eastAsiaTheme="minorEastAsia"/>
          <w:lang w:val="en-GB"/>
        </w:rPr>
        <w:t>for the HSP1-CPX system is shown in Figure 4.3.5.4 b. The value of n obtained to be greater than 1,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Freundlich </w:t>
      </w:r>
      <w:r w:rsidR="00386667">
        <w:rPr>
          <w:rFonts w:eastAsiaTheme="minorEastAsia"/>
          <w:lang w:val="en-GB"/>
        </w:rPr>
        <w:t xml:space="preserve">isothermal </w:t>
      </w:r>
      <w:r w:rsidRPr="00CB1E6A">
        <w:rPr>
          <w:rFonts w:eastAsiaTheme="minorEastAsia"/>
          <w:lang w:val="en-GB"/>
        </w:rPr>
        <w:t>plot (0.9908) was found to be greater than that of Langmuir’s (0.9867). This implie</w:t>
      </w:r>
      <w:r w:rsidR="00386667">
        <w:rPr>
          <w:rFonts w:eastAsiaTheme="minorEastAsia"/>
          <w:lang w:val="en-GB"/>
        </w:rPr>
        <w:t>s that</w:t>
      </w:r>
      <w:r w:rsidRPr="00CB1E6A">
        <w:rPr>
          <w:rFonts w:eastAsiaTheme="minorEastAsia"/>
          <w:lang w:val="en-GB"/>
        </w:rPr>
        <w:t xml:space="preserve"> a </w:t>
      </w:r>
      <w:r w:rsidR="00165413">
        <w:rPr>
          <w:rFonts w:eastAsiaTheme="minorEastAsia"/>
          <w:lang w:val="en-GB"/>
        </w:rPr>
        <w:t xml:space="preserve">combination of monolayer and </w:t>
      </w:r>
      <w:r w:rsidRPr="00CB1E6A">
        <w:rPr>
          <w:rFonts w:eastAsiaTheme="minorEastAsia"/>
          <w:lang w:val="en-GB"/>
        </w:rPr>
        <w:t xml:space="preserve">multilayer adsorption </w:t>
      </w:r>
      <w:r w:rsidR="00386667">
        <w:rPr>
          <w:rFonts w:eastAsiaTheme="minorEastAsia"/>
          <w:lang w:val="en-GB"/>
        </w:rPr>
        <w:t xml:space="preserve">occurred </w:t>
      </w:r>
      <w:r w:rsidRPr="00CB1E6A">
        <w:rPr>
          <w:rFonts w:eastAsiaTheme="minorEastAsia"/>
          <w:lang w:val="en-GB"/>
        </w:rPr>
        <w:t>in the HSP1-CPX system</w:t>
      </w:r>
      <w:r w:rsidR="00165413">
        <w:rPr>
          <w:rFonts w:eastAsiaTheme="minorEastAsia"/>
          <w:lang w:val="en-GB"/>
        </w:rPr>
        <w:t>, although dominated by the latter</w:t>
      </w:r>
      <w:r w:rsidRPr="00CB1E6A">
        <w:rPr>
          <w:rFonts w:eastAsiaTheme="minorEastAsia"/>
          <w:lang w:val="en-GB"/>
        </w:rPr>
        <w:t>. The plots of Hasley and Hill isotherm were depicted in Figures 4.3.5.4 f and g. The R</w:t>
      </w:r>
      <w:r w:rsidRPr="00CB1E6A">
        <w:rPr>
          <w:rFonts w:eastAsiaTheme="minorEastAsia"/>
          <w:vertAlign w:val="superscript"/>
          <w:lang w:val="en-GB"/>
        </w:rPr>
        <w:t>2</w:t>
      </w:r>
      <w:r w:rsidRPr="00CB1E6A">
        <w:rPr>
          <w:rFonts w:eastAsiaTheme="minorEastAsia"/>
          <w:lang w:val="en-GB"/>
        </w:rPr>
        <w:t xml:space="preserve"> values for Hasley (0.9905) and Hill (0.8240)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w:t>
      </w:r>
      <w:r w:rsidRPr="00CB1E6A">
        <w:rPr>
          <w:rFonts w:eastAsiaTheme="minorEastAsia"/>
          <w:lang w:val="en-GB"/>
        </w:rPr>
        <w:lastRenderedPageBreak/>
        <w:t>adsorption dominated the HSP1-CPX system. The R</w:t>
      </w:r>
      <w:r w:rsidRPr="00CB1E6A">
        <w:rPr>
          <w:rFonts w:eastAsiaTheme="minorEastAsia"/>
          <w:vertAlign w:val="superscript"/>
          <w:lang w:val="en-GB"/>
        </w:rPr>
        <w:t>2</w:t>
      </w:r>
      <w:r w:rsidRPr="00CB1E6A">
        <w:rPr>
          <w:rFonts w:eastAsiaTheme="minorEastAsia"/>
          <w:lang w:val="en-GB"/>
        </w:rPr>
        <w:t xml:space="preserve"> for the Redlich-Peterson isotherm as shown in Figure 4.3.5.4e, is very low. This suggested that R-P model is not a best fit for the experimental data. The Dubinin-Radushkevich plot is depicted in Figure 4.3.5.4 c. The </w:t>
      </w:r>
      <w:r w:rsidR="0003359F">
        <w:rPr>
          <w:rFonts w:eastAsiaTheme="minorEastAsia"/>
          <w:lang w:val="en-GB"/>
        </w:rPr>
        <w:t>D-R adsorption energy</w:t>
      </w:r>
      <w:r w:rsidRPr="00CB1E6A">
        <w:rPr>
          <w:rFonts w:eastAsiaTheme="minorEastAsia"/>
          <w:lang w:val="en-GB"/>
        </w:rPr>
        <w:t xml:space="preserve"> (E) for the HSP1-CPX system was obtained to be 408.25 kJ/mol which was greater than 8 kJ/mol, the uptake of CPX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3.5.4d) was obtained to be (0.9858), which suggested that adsorbate-adsorbate contact may have participated in the HSP1-CPX adsorption system. The </w:t>
      </w:r>
      <w:r w:rsidR="002657D7">
        <w:rPr>
          <w:rFonts w:eastAsiaTheme="minorEastAsia"/>
          <w:lang w:val="en-GB"/>
        </w:rPr>
        <w:t>value of constant (b</w:t>
      </w:r>
      <w:r w:rsidR="002657D7" w:rsidRPr="0095725D">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247.81 J/mol, which suggested a chemical process. The various evaluated isotherm parameters are presented in Table 4.3.5.1.</w:t>
      </w:r>
    </w:p>
    <w:p w14:paraId="08A399DD" w14:textId="3EA13EA2" w:rsidR="008A5808" w:rsidRDefault="008A5808" w:rsidP="00CE21DF">
      <w:pPr>
        <w:spacing w:line="480" w:lineRule="auto"/>
        <w:jc w:val="both"/>
        <w:rPr>
          <w:rFonts w:eastAsiaTheme="minorEastAsia"/>
          <w:lang w:val="en-GB"/>
        </w:rPr>
      </w:pPr>
    </w:p>
    <w:p w14:paraId="4AECA74A" w14:textId="73DAA4EF" w:rsidR="008A5808" w:rsidRDefault="008A5808" w:rsidP="00CE21DF">
      <w:pPr>
        <w:spacing w:line="480" w:lineRule="auto"/>
        <w:jc w:val="both"/>
        <w:rPr>
          <w:rFonts w:eastAsiaTheme="minorEastAsia"/>
          <w:lang w:val="en-GB"/>
        </w:rPr>
      </w:pPr>
    </w:p>
    <w:p w14:paraId="25F669F9" w14:textId="794C46C0" w:rsidR="008A5808" w:rsidRDefault="008A5808" w:rsidP="00CE21DF">
      <w:pPr>
        <w:spacing w:line="480" w:lineRule="auto"/>
        <w:jc w:val="both"/>
        <w:rPr>
          <w:rFonts w:eastAsiaTheme="minorEastAsia"/>
          <w:lang w:val="en-GB"/>
        </w:rPr>
      </w:pPr>
    </w:p>
    <w:p w14:paraId="7E433705" w14:textId="000B8E1A" w:rsidR="008A5808" w:rsidRDefault="008A5808" w:rsidP="00CE21DF">
      <w:pPr>
        <w:spacing w:line="480" w:lineRule="auto"/>
        <w:jc w:val="both"/>
        <w:rPr>
          <w:rFonts w:eastAsiaTheme="minorEastAsia"/>
          <w:lang w:val="en-GB"/>
        </w:rPr>
      </w:pPr>
    </w:p>
    <w:p w14:paraId="565721BC" w14:textId="1CA18AFD" w:rsidR="008A5808" w:rsidRDefault="008A5808" w:rsidP="00CE21DF">
      <w:pPr>
        <w:spacing w:line="480" w:lineRule="auto"/>
        <w:jc w:val="both"/>
        <w:rPr>
          <w:rFonts w:eastAsiaTheme="minorEastAsia"/>
          <w:lang w:val="en-GB"/>
        </w:rPr>
      </w:pPr>
    </w:p>
    <w:p w14:paraId="7C5DC886" w14:textId="34E2BADC" w:rsidR="008A5808" w:rsidRDefault="008A5808" w:rsidP="00CE21DF">
      <w:pPr>
        <w:spacing w:line="480" w:lineRule="auto"/>
        <w:jc w:val="both"/>
        <w:rPr>
          <w:rFonts w:eastAsiaTheme="minorEastAsia"/>
          <w:lang w:val="en-GB"/>
        </w:rPr>
      </w:pPr>
    </w:p>
    <w:p w14:paraId="79275F43" w14:textId="77777777" w:rsidR="008A5808" w:rsidRDefault="008A5808" w:rsidP="00CE21DF">
      <w:pPr>
        <w:spacing w:line="480" w:lineRule="auto"/>
        <w:jc w:val="both"/>
        <w:rPr>
          <w:rFonts w:eastAsiaTheme="minorEastAsia"/>
          <w:lang w:val="en-GB"/>
        </w:rPr>
      </w:pPr>
    </w:p>
    <w:p w14:paraId="4646710B" w14:textId="77777777" w:rsidR="008A5808" w:rsidRPr="00CB1E6A" w:rsidRDefault="008A5808" w:rsidP="00CE21DF">
      <w:pPr>
        <w:spacing w:line="480" w:lineRule="auto"/>
        <w:jc w:val="both"/>
        <w:rPr>
          <w:rFonts w:eastAsiaTheme="minorEastAsia"/>
          <w:b/>
          <w:bCs/>
          <w:sz w:val="28"/>
          <w:szCs w:val="28"/>
        </w:rPr>
      </w:pPr>
    </w:p>
    <w:p w14:paraId="0F27F8B4" w14:textId="04683816" w:rsidR="00B06AE8" w:rsidRDefault="00E252BB" w:rsidP="00263258">
      <w:pPr>
        <w:jc w:val="center"/>
      </w:pPr>
      <w:bookmarkStart w:id="1311" w:name="_Toc119501988"/>
      <w:bookmarkStart w:id="1312" w:name="_Toc119509428"/>
      <w:r w:rsidRPr="00E252BB">
        <w:rPr>
          <w:noProof/>
        </w:rPr>
        <w:lastRenderedPageBreak/>
        <w:drawing>
          <wp:inline distT="0" distB="0" distL="0" distR="0" wp14:anchorId="2D3C59CB" wp14:editId="01BBE9B1">
            <wp:extent cx="5297936" cy="7222163"/>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305076" cy="7231896"/>
                    </a:xfrm>
                    <a:prstGeom prst="rect">
                      <a:avLst/>
                    </a:prstGeom>
                  </pic:spPr>
                </pic:pic>
              </a:graphicData>
            </a:graphic>
          </wp:inline>
        </w:drawing>
      </w:r>
    </w:p>
    <w:p w14:paraId="78F9C89E" w14:textId="3192F8A5" w:rsidR="00C02541" w:rsidRPr="00CB1E6A" w:rsidRDefault="00C02541" w:rsidP="0076286E">
      <w:pPr>
        <w:pStyle w:val="ListofFigures"/>
      </w:pPr>
      <w:bookmarkStart w:id="1313" w:name="_Toc123054555"/>
      <w:bookmarkStart w:id="1314" w:name="_Toc127867068"/>
      <w:bookmarkStart w:id="1315" w:name="_Toc127867686"/>
      <w:r w:rsidRPr="00CB1E6A">
        <w:t xml:space="preserve">Figure </w:t>
      </w:r>
      <w:r w:rsidR="00C85CE9" w:rsidRPr="00CB1E6A">
        <w:t>4.3.5.4</w:t>
      </w:r>
      <w:r w:rsidRPr="00CB1E6A">
        <w:t xml:space="preserve">: </w:t>
      </w:r>
      <w:r w:rsidR="00B0110D" w:rsidRPr="007F4749">
        <w:t>(a) Langmuir</w:t>
      </w:r>
      <w:r w:rsidR="00B0110D">
        <w:t>,</w:t>
      </w:r>
      <w:r w:rsidR="00B0110D" w:rsidRPr="007F4749">
        <w:t xml:space="preserve"> (b) Freundlich</w:t>
      </w:r>
      <w:r w:rsidR="00B0110D">
        <w:t>,</w:t>
      </w:r>
      <w:r w:rsidR="00B0110D" w:rsidRPr="007F4749">
        <w:t xml:space="preserve"> </w:t>
      </w:r>
      <w:r w:rsidR="00B0110D">
        <w:t>(</w:t>
      </w:r>
      <w:r w:rsidR="00B0110D" w:rsidRPr="00CB1E6A">
        <w:t>c</w:t>
      </w:r>
      <w:r w:rsidR="00B0110D">
        <w:t>)</w:t>
      </w:r>
      <w:r w:rsidR="00B0110D" w:rsidRPr="00CB1E6A">
        <w:t xml:space="preserve"> Dubinin-Radushkevich</w:t>
      </w:r>
      <w:r w:rsidR="00B0110D">
        <w:t>, (</w:t>
      </w:r>
      <w:r w:rsidR="00B0110D" w:rsidRPr="00CB1E6A">
        <w:t>d</w:t>
      </w:r>
      <w:r w:rsidR="00B0110D">
        <w:t>)</w:t>
      </w:r>
      <w:r w:rsidR="00B0110D" w:rsidRPr="00CB1E6A">
        <w:t xml:space="preserve"> Temkin</w:t>
      </w:r>
      <w:r w:rsidR="00B0110D">
        <w:t>,</w:t>
      </w:r>
      <w:r w:rsidR="00B0110D" w:rsidRPr="007F4749">
        <w:t xml:space="preserve"> </w:t>
      </w:r>
      <w:r w:rsidR="00B0110D">
        <w:t>(</w:t>
      </w:r>
      <w:r w:rsidR="00B0110D" w:rsidRPr="00CB1E6A">
        <w:t>e</w:t>
      </w:r>
      <w:r w:rsidR="00B0110D">
        <w:t>)</w:t>
      </w:r>
      <w:r w:rsidR="00B0110D" w:rsidRPr="00CB1E6A">
        <w:t xml:space="preserve"> Redlich-Peterson</w:t>
      </w:r>
      <w:r w:rsidR="00B0110D">
        <w:t>,</w:t>
      </w:r>
      <w:r w:rsidR="00B0110D" w:rsidRPr="00CB1E6A">
        <w:t xml:space="preserve"> </w:t>
      </w:r>
      <w:r w:rsidR="00B0110D">
        <w:t>(</w:t>
      </w:r>
      <w:r w:rsidR="00B0110D" w:rsidRPr="00CB1E6A">
        <w:t>f</w:t>
      </w:r>
      <w:r w:rsidR="00B0110D">
        <w:t>)</w:t>
      </w:r>
      <w:r w:rsidR="00B0110D" w:rsidRPr="00CB1E6A">
        <w:t xml:space="preserve"> Hasley</w:t>
      </w:r>
      <w:r w:rsidR="00B0110D">
        <w:t xml:space="preserve"> and (g) </w:t>
      </w:r>
      <w:r w:rsidRPr="00CB1E6A">
        <w:t>Hill isothermal plot CPX onto HSP1</w:t>
      </w:r>
      <w:bookmarkEnd w:id="1311"/>
      <w:bookmarkEnd w:id="1312"/>
      <w:bookmarkEnd w:id="1313"/>
      <w:bookmarkEnd w:id="1314"/>
      <w:bookmarkEnd w:id="1315"/>
    </w:p>
    <w:p w14:paraId="3735162A" w14:textId="77777777" w:rsidR="00D732A8" w:rsidRDefault="00D732A8" w:rsidP="00C02541">
      <w:pPr>
        <w:spacing w:line="480" w:lineRule="auto"/>
        <w:rPr>
          <w:rFonts w:eastAsiaTheme="minorEastAsia"/>
          <w:b/>
          <w:bCs/>
          <w:sz w:val="28"/>
          <w:szCs w:val="28"/>
        </w:rPr>
      </w:pPr>
    </w:p>
    <w:p w14:paraId="6EEDBFBB" w14:textId="45DFBE77" w:rsidR="000F79EB" w:rsidRPr="00CB1E6A" w:rsidRDefault="000F79EB" w:rsidP="0076286E">
      <w:pPr>
        <w:pStyle w:val="ListofTables"/>
      </w:pPr>
      <w:bookmarkStart w:id="1316" w:name="_Toc123057458"/>
      <w:r w:rsidRPr="00CB1E6A">
        <w:lastRenderedPageBreak/>
        <w:t>Table 4.3.5.1: Parameters of adsorption isotherm models for the uptake of CPX onto HSP1</w:t>
      </w:r>
      <w:bookmarkEnd w:id="1316"/>
    </w:p>
    <w:tbl>
      <w:tblPr>
        <w:tblW w:w="5529" w:type="dxa"/>
        <w:jc w:val="center"/>
        <w:tblLook w:val="04A0" w:firstRow="1" w:lastRow="0" w:firstColumn="1" w:lastColumn="0" w:noHBand="0" w:noVBand="1"/>
      </w:tblPr>
      <w:tblGrid>
        <w:gridCol w:w="1737"/>
        <w:gridCol w:w="2091"/>
        <w:gridCol w:w="1701"/>
      </w:tblGrid>
      <w:tr w:rsidR="00CB1E6A" w:rsidRPr="00CB1E6A" w14:paraId="1B939B03"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21925335" w14:textId="77777777" w:rsidR="00C02541" w:rsidRPr="00CB1E6A" w:rsidRDefault="00C02541"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058ECAD6" w14:textId="77777777" w:rsidR="00C02541" w:rsidRPr="00CB1E6A" w:rsidRDefault="00C02541"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52081828" w14:textId="77777777" w:rsidR="00C02541" w:rsidRPr="00CB1E6A" w:rsidRDefault="00C02541" w:rsidP="00136F56">
            <w:pPr>
              <w:rPr>
                <w:b/>
                <w:bCs/>
              </w:rPr>
            </w:pPr>
            <w:r w:rsidRPr="00CB1E6A">
              <w:rPr>
                <w:b/>
                <w:bCs/>
              </w:rPr>
              <w:t>HSP1-CPX</w:t>
            </w:r>
          </w:p>
        </w:tc>
      </w:tr>
      <w:tr w:rsidR="00E252BB" w:rsidRPr="00CB1E6A" w14:paraId="537ADBA7"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08AE8BD3" w14:textId="77777777" w:rsidR="00E252BB" w:rsidRPr="00CB1E6A" w:rsidRDefault="00E252BB" w:rsidP="00E252BB">
            <w:r w:rsidRPr="00CB1E6A">
              <w:t>FREUNDLICH</w:t>
            </w:r>
          </w:p>
        </w:tc>
        <w:tc>
          <w:tcPr>
            <w:tcW w:w="2091" w:type="dxa"/>
            <w:tcBorders>
              <w:top w:val="nil"/>
              <w:left w:val="nil"/>
              <w:bottom w:val="nil"/>
              <w:right w:val="nil"/>
            </w:tcBorders>
            <w:shd w:val="clear" w:color="auto" w:fill="auto"/>
            <w:noWrap/>
            <w:vAlign w:val="bottom"/>
            <w:hideMark/>
          </w:tcPr>
          <w:p w14:paraId="2B36C6F0" w14:textId="75B8390F" w:rsidR="00E252BB" w:rsidRPr="00165413" w:rsidRDefault="00E252BB" w:rsidP="00E252BB">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6F7AC23F" w14:textId="34D6EBC7" w:rsidR="00E252BB" w:rsidRPr="00CB1E6A" w:rsidRDefault="00E252BB" w:rsidP="00E252BB">
            <w:pPr>
              <w:jc w:val="center"/>
            </w:pPr>
            <w:r>
              <w:rPr>
                <w:color w:val="000000"/>
              </w:rPr>
              <w:t>53.4900</w:t>
            </w:r>
          </w:p>
        </w:tc>
      </w:tr>
      <w:tr w:rsidR="00E252BB" w:rsidRPr="00CB1E6A" w14:paraId="00837FAB"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2B497DBF"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3D69C754" w14:textId="77777777" w:rsidR="00E252BB" w:rsidRPr="00CB1E6A" w:rsidRDefault="00E252BB" w:rsidP="00E252BB">
            <w:r w:rsidRPr="00CB1E6A">
              <w:t>1/n</w:t>
            </w:r>
          </w:p>
        </w:tc>
        <w:tc>
          <w:tcPr>
            <w:tcW w:w="1701" w:type="dxa"/>
            <w:tcBorders>
              <w:top w:val="nil"/>
              <w:left w:val="nil"/>
              <w:bottom w:val="nil"/>
              <w:right w:val="nil"/>
            </w:tcBorders>
            <w:shd w:val="clear" w:color="auto" w:fill="auto"/>
            <w:noWrap/>
            <w:vAlign w:val="center"/>
            <w:hideMark/>
          </w:tcPr>
          <w:p w14:paraId="1E10AB2C" w14:textId="4D85BB72" w:rsidR="00E252BB" w:rsidRPr="00CB1E6A" w:rsidRDefault="00E252BB" w:rsidP="00E252BB">
            <w:pPr>
              <w:jc w:val="center"/>
            </w:pPr>
            <w:r>
              <w:rPr>
                <w:color w:val="000000"/>
              </w:rPr>
              <w:t>0.5756</w:t>
            </w:r>
          </w:p>
        </w:tc>
      </w:tr>
      <w:tr w:rsidR="00E252BB" w:rsidRPr="00CB1E6A" w14:paraId="5AB994A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FC57DF0"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667D5094" w14:textId="24756FC1" w:rsidR="00E252BB" w:rsidRPr="007E632D" w:rsidRDefault="007E632D" w:rsidP="00E252BB">
            <w:pPr>
              <w:rPr>
                <w:lang w:val="en-GB"/>
              </w:rPr>
            </w:pPr>
            <w:r>
              <w:rPr>
                <w:lang w:val="en-GB"/>
              </w:rPr>
              <w:t>n</w:t>
            </w:r>
          </w:p>
        </w:tc>
        <w:tc>
          <w:tcPr>
            <w:tcW w:w="1701" w:type="dxa"/>
            <w:tcBorders>
              <w:top w:val="nil"/>
              <w:left w:val="nil"/>
              <w:bottom w:val="nil"/>
              <w:right w:val="nil"/>
            </w:tcBorders>
            <w:shd w:val="clear" w:color="auto" w:fill="auto"/>
            <w:noWrap/>
            <w:vAlign w:val="center"/>
            <w:hideMark/>
          </w:tcPr>
          <w:p w14:paraId="708934C0" w14:textId="02D2E88F" w:rsidR="00E252BB" w:rsidRPr="00CB1E6A" w:rsidRDefault="00E252BB" w:rsidP="00E252BB">
            <w:pPr>
              <w:jc w:val="center"/>
            </w:pPr>
            <w:r>
              <w:rPr>
                <w:color w:val="000000"/>
              </w:rPr>
              <w:t>1.7373</w:t>
            </w:r>
          </w:p>
        </w:tc>
      </w:tr>
      <w:tr w:rsidR="00E252BB" w:rsidRPr="00CB1E6A" w14:paraId="26A69E50"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1C896C1E"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5F05885F" w14:textId="77777777" w:rsidR="00E252BB" w:rsidRPr="00CB1E6A" w:rsidRDefault="00E252BB" w:rsidP="00E252BB">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724D9DAB" w14:textId="0C40ACAA" w:rsidR="00E252BB" w:rsidRPr="00CB1E6A" w:rsidRDefault="00E252BB" w:rsidP="00E252BB">
            <w:pPr>
              <w:jc w:val="center"/>
            </w:pPr>
            <w:r>
              <w:rPr>
                <w:color w:val="000000"/>
              </w:rPr>
              <w:t>0.9908</w:t>
            </w:r>
          </w:p>
        </w:tc>
      </w:tr>
      <w:tr w:rsidR="00E252BB" w:rsidRPr="00CB1E6A" w14:paraId="0A094539"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11419D5" w14:textId="77777777" w:rsidR="00E252BB" w:rsidRPr="00CB1E6A" w:rsidRDefault="00E252BB" w:rsidP="00E252BB">
            <w:r w:rsidRPr="00CB1E6A">
              <w:t>LANGMUIR</w:t>
            </w:r>
          </w:p>
        </w:tc>
        <w:tc>
          <w:tcPr>
            <w:tcW w:w="2091" w:type="dxa"/>
            <w:tcBorders>
              <w:top w:val="nil"/>
              <w:left w:val="nil"/>
              <w:bottom w:val="nil"/>
              <w:right w:val="nil"/>
            </w:tcBorders>
            <w:shd w:val="clear" w:color="auto" w:fill="auto"/>
            <w:noWrap/>
            <w:vAlign w:val="bottom"/>
            <w:hideMark/>
          </w:tcPr>
          <w:p w14:paraId="5B2FF81D" w14:textId="32798B9F" w:rsidR="00E252BB" w:rsidRPr="00CB1E6A" w:rsidRDefault="00E252BB" w:rsidP="00E252BB">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5A4E546A" w14:textId="53E0FA6B" w:rsidR="00E252BB" w:rsidRPr="00CB1E6A" w:rsidRDefault="00E252BB" w:rsidP="00E252BB">
            <w:pPr>
              <w:jc w:val="center"/>
            </w:pPr>
            <w:r>
              <w:rPr>
                <w:color w:val="000000"/>
              </w:rPr>
              <w:t>4.5366</w:t>
            </w:r>
          </w:p>
        </w:tc>
      </w:tr>
      <w:tr w:rsidR="00E252BB" w:rsidRPr="00CB1E6A" w14:paraId="493C5558"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0B13F9A"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4AE1AAA5" w14:textId="772ECE03" w:rsidR="00E252BB" w:rsidRPr="00CB1E6A" w:rsidRDefault="00E252BB" w:rsidP="00E252BB">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4E5C6285" w14:textId="38010072" w:rsidR="00E252BB" w:rsidRPr="00CB1E6A" w:rsidRDefault="00E252BB" w:rsidP="00E252BB">
            <w:pPr>
              <w:jc w:val="center"/>
            </w:pPr>
            <w:r>
              <w:rPr>
                <w:color w:val="000000"/>
              </w:rPr>
              <w:t>53.7600</w:t>
            </w:r>
          </w:p>
        </w:tc>
      </w:tr>
      <w:tr w:rsidR="00E252BB" w:rsidRPr="00CB1E6A" w14:paraId="61AEAD41"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2AA2E052"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45846AFA" w14:textId="77777777" w:rsidR="00E252BB" w:rsidRPr="00CB1E6A" w:rsidRDefault="00E252BB" w:rsidP="00E252BB">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0408D3B6" w14:textId="1B6A6B99" w:rsidR="00E252BB" w:rsidRPr="00CB1E6A" w:rsidRDefault="00E252BB" w:rsidP="00E252BB">
            <w:pPr>
              <w:jc w:val="center"/>
            </w:pPr>
            <w:r>
              <w:rPr>
                <w:color w:val="000000"/>
              </w:rPr>
              <w:t>0.0051-0.0389</w:t>
            </w:r>
          </w:p>
        </w:tc>
      </w:tr>
      <w:tr w:rsidR="00E252BB" w:rsidRPr="00CB1E6A" w14:paraId="21B0C027"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539830A" w14:textId="77777777" w:rsidR="00E252BB" w:rsidRPr="00CB1E6A" w:rsidRDefault="00E252BB" w:rsidP="00E252BB"/>
        </w:tc>
        <w:tc>
          <w:tcPr>
            <w:tcW w:w="2091" w:type="dxa"/>
            <w:tcBorders>
              <w:top w:val="nil"/>
              <w:left w:val="nil"/>
              <w:bottom w:val="nil"/>
              <w:right w:val="nil"/>
            </w:tcBorders>
            <w:shd w:val="clear" w:color="auto" w:fill="auto"/>
            <w:noWrap/>
            <w:vAlign w:val="bottom"/>
            <w:hideMark/>
          </w:tcPr>
          <w:p w14:paraId="0A64C3BE" w14:textId="77777777" w:rsidR="00E252BB" w:rsidRPr="00CB1E6A" w:rsidRDefault="00E252BB" w:rsidP="00E252BB">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6B610D6" w14:textId="319B2146" w:rsidR="00E252BB" w:rsidRPr="00CB1E6A" w:rsidRDefault="00E252BB" w:rsidP="00E252BB">
            <w:pPr>
              <w:jc w:val="center"/>
            </w:pPr>
            <w:r>
              <w:rPr>
                <w:color w:val="000000"/>
              </w:rPr>
              <w:t>0.9865</w:t>
            </w:r>
          </w:p>
        </w:tc>
      </w:tr>
      <w:tr w:rsidR="00E252BB" w:rsidRPr="00CB1E6A" w14:paraId="0689B7D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4C86CEA" w14:textId="77777777" w:rsidR="00E252BB" w:rsidRPr="00CB1E6A" w:rsidRDefault="00E252BB" w:rsidP="00E252BB">
            <w:r w:rsidRPr="00CB1E6A">
              <w:t>TEMKIN</w:t>
            </w:r>
          </w:p>
        </w:tc>
        <w:tc>
          <w:tcPr>
            <w:tcW w:w="2091" w:type="dxa"/>
            <w:tcBorders>
              <w:top w:val="nil"/>
              <w:left w:val="nil"/>
              <w:bottom w:val="nil"/>
              <w:right w:val="nil"/>
            </w:tcBorders>
            <w:shd w:val="clear" w:color="auto" w:fill="auto"/>
            <w:noWrap/>
            <w:vAlign w:val="bottom"/>
            <w:hideMark/>
          </w:tcPr>
          <w:p w14:paraId="68071131" w14:textId="77777777" w:rsidR="00E252BB" w:rsidRPr="00CB1E6A" w:rsidRDefault="00E252BB" w:rsidP="00E252BB">
            <w:r w:rsidRPr="00CB1E6A">
              <w:t>B</w:t>
            </w:r>
          </w:p>
        </w:tc>
        <w:tc>
          <w:tcPr>
            <w:tcW w:w="1701" w:type="dxa"/>
            <w:tcBorders>
              <w:top w:val="nil"/>
              <w:left w:val="nil"/>
              <w:bottom w:val="nil"/>
              <w:right w:val="nil"/>
            </w:tcBorders>
            <w:shd w:val="clear" w:color="auto" w:fill="auto"/>
            <w:noWrap/>
            <w:vAlign w:val="center"/>
            <w:hideMark/>
          </w:tcPr>
          <w:p w14:paraId="722B69E0" w14:textId="7E4A5EEA" w:rsidR="00E252BB" w:rsidRPr="00CB1E6A" w:rsidRDefault="00E252BB" w:rsidP="00E252BB">
            <w:pPr>
              <w:jc w:val="center"/>
            </w:pPr>
            <w:r>
              <w:rPr>
                <w:color w:val="000000"/>
              </w:rPr>
              <w:t>10.3700</w:t>
            </w:r>
          </w:p>
        </w:tc>
      </w:tr>
      <w:tr w:rsidR="00E252BB" w:rsidRPr="00CB1E6A" w14:paraId="4C6BF68A"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C5EFB3D"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12D93339" w14:textId="6E51079D" w:rsidR="00E252BB" w:rsidRPr="00CB1E6A" w:rsidRDefault="00E252BB" w:rsidP="00E252BB">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318EC017" w14:textId="4DF23A59" w:rsidR="00E252BB" w:rsidRPr="00CB1E6A" w:rsidRDefault="00E252BB" w:rsidP="00E252BB">
            <w:pPr>
              <w:jc w:val="center"/>
            </w:pPr>
            <w:r>
              <w:rPr>
                <w:color w:val="000000"/>
              </w:rPr>
              <w:t>63.4100</w:t>
            </w:r>
          </w:p>
        </w:tc>
      </w:tr>
      <w:tr w:rsidR="00E252BB" w:rsidRPr="00CB1E6A" w14:paraId="511F3FE1"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64DDF136"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317B7FBB" w14:textId="3328FD77" w:rsidR="00E252BB" w:rsidRPr="00CB1E6A" w:rsidRDefault="00E252BB" w:rsidP="007E632D">
            <w:pPr>
              <w:jc w:val="both"/>
            </w:pPr>
            <w:r w:rsidRPr="00CB1E6A">
              <w:t>b</w:t>
            </w:r>
            <w:r w:rsidRPr="00E252BB">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center"/>
            <w:hideMark/>
          </w:tcPr>
          <w:p w14:paraId="69DFFDFA" w14:textId="2733A714" w:rsidR="00E252BB" w:rsidRPr="00CB1E6A" w:rsidRDefault="00E252BB" w:rsidP="00E252BB">
            <w:pPr>
              <w:jc w:val="center"/>
            </w:pPr>
            <w:r>
              <w:rPr>
                <w:color w:val="000000"/>
              </w:rPr>
              <w:t>247.8100</w:t>
            </w:r>
          </w:p>
        </w:tc>
      </w:tr>
      <w:tr w:rsidR="00E252BB" w:rsidRPr="00CB1E6A" w14:paraId="72CB344B"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36E26F55"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27D5EC7E" w14:textId="77777777" w:rsidR="00E252BB" w:rsidRPr="00CB1E6A" w:rsidRDefault="00E252BB" w:rsidP="00E252BB">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4DE64BB" w14:textId="488F2345" w:rsidR="00E252BB" w:rsidRPr="00CB1E6A" w:rsidRDefault="00E252BB" w:rsidP="00E252BB">
            <w:pPr>
              <w:jc w:val="center"/>
            </w:pPr>
            <w:r>
              <w:rPr>
                <w:color w:val="000000"/>
              </w:rPr>
              <w:t>0.9745</w:t>
            </w:r>
          </w:p>
        </w:tc>
      </w:tr>
      <w:tr w:rsidR="00E252BB" w:rsidRPr="00CB1E6A" w14:paraId="227D6AC5"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8A223B1" w14:textId="77777777" w:rsidR="00E252BB" w:rsidRPr="00CB1E6A" w:rsidRDefault="00E252BB" w:rsidP="00E252BB">
            <w:r w:rsidRPr="00CB1E6A">
              <w:t>D-R</w:t>
            </w:r>
          </w:p>
        </w:tc>
        <w:tc>
          <w:tcPr>
            <w:tcW w:w="2091" w:type="dxa"/>
            <w:tcBorders>
              <w:top w:val="nil"/>
              <w:left w:val="nil"/>
              <w:bottom w:val="nil"/>
              <w:right w:val="nil"/>
            </w:tcBorders>
            <w:shd w:val="clear" w:color="auto" w:fill="auto"/>
            <w:noWrap/>
            <w:vAlign w:val="bottom"/>
            <w:hideMark/>
          </w:tcPr>
          <w:p w14:paraId="7F4046A4" w14:textId="432A4540" w:rsidR="00E252BB" w:rsidRPr="00CB1E6A" w:rsidRDefault="00E252BB" w:rsidP="00E252BB">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5FE2FFD5" w14:textId="27F24A10" w:rsidR="00E252BB" w:rsidRPr="00CB1E6A" w:rsidRDefault="00E252BB" w:rsidP="00E252BB">
            <w:pPr>
              <w:jc w:val="center"/>
            </w:pPr>
            <w:r>
              <w:rPr>
                <w:color w:val="000000"/>
              </w:rPr>
              <w:t>41.5300</w:t>
            </w:r>
          </w:p>
        </w:tc>
      </w:tr>
      <w:tr w:rsidR="00E252BB" w:rsidRPr="00CB1E6A" w14:paraId="0201871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075B99E"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7F5EC91F" w14:textId="77777777" w:rsidR="00E252BB" w:rsidRPr="00CB1E6A" w:rsidRDefault="00E252BB" w:rsidP="00E252BB">
            <w:r w:rsidRPr="00CB1E6A">
              <w:t>β x 10</w:t>
            </w:r>
            <w:r w:rsidRPr="00CB1E6A">
              <w:rPr>
                <w:vertAlign w:val="superscript"/>
              </w:rPr>
              <w:t>-6</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7256AB96" w14:textId="26C27706" w:rsidR="00E252BB" w:rsidRPr="00CB1E6A" w:rsidRDefault="00E252BB" w:rsidP="00E252BB">
            <w:pPr>
              <w:jc w:val="center"/>
            </w:pPr>
            <w:r>
              <w:rPr>
                <w:color w:val="000000"/>
              </w:rPr>
              <w:t>3.0000</w:t>
            </w:r>
          </w:p>
        </w:tc>
      </w:tr>
      <w:tr w:rsidR="00E252BB" w:rsidRPr="00CB1E6A" w14:paraId="42A78C02"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FA9337D"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6928EE9E" w14:textId="77777777" w:rsidR="00E252BB" w:rsidRPr="00CB1E6A" w:rsidRDefault="00E252BB" w:rsidP="00E252BB">
            <w:r w:rsidRPr="00CB1E6A">
              <w:t>E (kJ/mol)</w:t>
            </w:r>
          </w:p>
        </w:tc>
        <w:tc>
          <w:tcPr>
            <w:tcW w:w="1701" w:type="dxa"/>
            <w:tcBorders>
              <w:top w:val="nil"/>
              <w:left w:val="nil"/>
              <w:bottom w:val="nil"/>
              <w:right w:val="nil"/>
            </w:tcBorders>
            <w:shd w:val="clear" w:color="auto" w:fill="auto"/>
            <w:noWrap/>
            <w:vAlign w:val="center"/>
            <w:hideMark/>
          </w:tcPr>
          <w:p w14:paraId="62571AAF" w14:textId="3F8D493A" w:rsidR="00E252BB" w:rsidRPr="00CB1E6A" w:rsidRDefault="00E252BB" w:rsidP="00E252BB">
            <w:pPr>
              <w:jc w:val="center"/>
            </w:pPr>
            <w:r>
              <w:rPr>
                <w:color w:val="000000"/>
              </w:rPr>
              <w:t>408.2500</w:t>
            </w:r>
          </w:p>
        </w:tc>
      </w:tr>
      <w:tr w:rsidR="00E252BB" w:rsidRPr="00CB1E6A" w14:paraId="0B4FE8B6"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30B2F9CD"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5D25F57A" w14:textId="77777777" w:rsidR="00E252BB" w:rsidRPr="00CB1E6A" w:rsidRDefault="00E252BB" w:rsidP="00E252BB">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14473884" w14:textId="4F525AD3" w:rsidR="00E252BB" w:rsidRPr="00CB1E6A" w:rsidRDefault="00E252BB" w:rsidP="00E252BB">
            <w:pPr>
              <w:jc w:val="center"/>
            </w:pPr>
            <w:r>
              <w:rPr>
                <w:color w:val="000000"/>
              </w:rPr>
              <w:t>0.9858</w:t>
            </w:r>
          </w:p>
        </w:tc>
      </w:tr>
      <w:tr w:rsidR="00E252BB" w:rsidRPr="00CB1E6A" w14:paraId="49C01A4C"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139F4FE8" w14:textId="77777777" w:rsidR="00E252BB" w:rsidRPr="00CB1E6A" w:rsidRDefault="00E252BB" w:rsidP="00E252BB">
            <w:r w:rsidRPr="00CB1E6A">
              <w:t>HASLEY</w:t>
            </w:r>
          </w:p>
        </w:tc>
        <w:tc>
          <w:tcPr>
            <w:tcW w:w="2091" w:type="dxa"/>
            <w:tcBorders>
              <w:top w:val="nil"/>
              <w:left w:val="nil"/>
              <w:bottom w:val="nil"/>
              <w:right w:val="nil"/>
            </w:tcBorders>
            <w:shd w:val="clear" w:color="auto" w:fill="auto"/>
            <w:noWrap/>
            <w:vAlign w:val="bottom"/>
            <w:hideMark/>
          </w:tcPr>
          <w:p w14:paraId="61C93D30" w14:textId="77777777" w:rsidR="00E252BB" w:rsidRPr="00CB1E6A" w:rsidRDefault="00E252BB" w:rsidP="00E252BB">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003D4657" w14:textId="5159B11B" w:rsidR="00E252BB" w:rsidRPr="00CB1E6A" w:rsidRDefault="00E252BB" w:rsidP="00E252BB">
            <w:pPr>
              <w:jc w:val="center"/>
            </w:pPr>
            <w:r>
              <w:rPr>
                <w:color w:val="000000"/>
              </w:rPr>
              <w:t>0.0010</w:t>
            </w:r>
          </w:p>
        </w:tc>
      </w:tr>
      <w:tr w:rsidR="00E252BB" w:rsidRPr="00CB1E6A" w14:paraId="74BFE631"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69BDB345"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2D93483E" w14:textId="77777777" w:rsidR="00E252BB" w:rsidRPr="00CB1E6A" w:rsidRDefault="00E252BB" w:rsidP="00E252BB">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064734C4" w14:textId="173D890B" w:rsidR="00E252BB" w:rsidRPr="00CB1E6A" w:rsidRDefault="00E252BB" w:rsidP="00E252BB">
            <w:pPr>
              <w:jc w:val="center"/>
            </w:pPr>
            <w:r>
              <w:rPr>
                <w:color w:val="000000"/>
              </w:rPr>
              <w:t>1.7373</w:t>
            </w:r>
          </w:p>
        </w:tc>
      </w:tr>
      <w:tr w:rsidR="00E252BB" w:rsidRPr="00CB1E6A" w14:paraId="54607ED1"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0EEDF57"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66FAB1B1" w14:textId="77777777" w:rsidR="00E252BB" w:rsidRPr="00CB1E6A" w:rsidRDefault="00E252BB" w:rsidP="00E252BB">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3A7FD022" w14:textId="7415243B" w:rsidR="00E252BB" w:rsidRPr="00CB1E6A" w:rsidRDefault="00E252BB" w:rsidP="00E252BB">
            <w:pPr>
              <w:jc w:val="center"/>
            </w:pPr>
            <w:r>
              <w:rPr>
                <w:color w:val="000000"/>
              </w:rPr>
              <w:t>0.5756</w:t>
            </w:r>
          </w:p>
        </w:tc>
      </w:tr>
      <w:tr w:rsidR="00E252BB" w:rsidRPr="00CB1E6A" w14:paraId="23DA7419"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14EE094C"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0AE75545" w14:textId="77777777" w:rsidR="00E252BB" w:rsidRPr="00CB1E6A" w:rsidRDefault="00E252BB" w:rsidP="00E252BB">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7BEF56E" w14:textId="4B00AB69" w:rsidR="00E252BB" w:rsidRPr="00CB1E6A" w:rsidRDefault="00E252BB" w:rsidP="00E252BB">
            <w:pPr>
              <w:jc w:val="center"/>
            </w:pPr>
            <w:r>
              <w:rPr>
                <w:color w:val="000000"/>
              </w:rPr>
              <w:t>0.9908</w:t>
            </w:r>
          </w:p>
        </w:tc>
      </w:tr>
      <w:tr w:rsidR="00E252BB" w:rsidRPr="00CB1E6A" w14:paraId="69C04E4D"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6C30D36" w14:textId="77777777" w:rsidR="00E252BB" w:rsidRPr="00CB1E6A" w:rsidRDefault="00E252BB" w:rsidP="00E252BB">
            <w:r w:rsidRPr="00CB1E6A">
              <w:t>R-P</w:t>
            </w:r>
          </w:p>
        </w:tc>
        <w:tc>
          <w:tcPr>
            <w:tcW w:w="2091" w:type="dxa"/>
            <w:tcBorders>
              <w:top w:val="nil"/>
              <w:left w:val="nil"/>
              <w:bottom w:val="nil"/>
              <w:right w:val="nil"/>
            </w:tcBorders>
            <w:shd w:val="clear" w:color="auto" w:fill="auto"/>
            <w:noWrap/>
            <w:vAlign w:val="bottom"/>
            <w:hideMark/>
          </w:tcPr>
          <w:p w14:paraId="03DE8EA9" w14:textId="7C48B512" w:rsidR="00E252BB" w:rsidRPr="00CB1E6A" w:rsidRDefault="00E252BB" w:rsidP="00E252BB">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0C13AC29" w14:textId="2B6F0297" w:rsidR="00E252BB" w:rsidRPr="00CB1E6A" w:rsidRDefault="00E252BB" w:rsidP="00E252BB">
            <w:pPr>
              <w:jc w:val="center"/>
            </w:pPr>
            <w:r>
              <w:rPr>
                <w:color w:val="000000"/>
              </w:rPr>
              <w:t>53.5100</w:t>
            </w:r>
          </w:p>
        </w:tc>
      </w:tr>
      <w:tr w:rsidR="00E252BB" w:rsidRPr="00CB1E6A" w14:paraId="62C7445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188BCAA"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45BA6D52" w14:textId="77777777" w:rsidR="00E252BB" w:rsidRPr="00CB1E6A" w:rsidRDefault="00E252BB" w:rsidP="00E252BB">
            <w:r w:rsidRPr="00CB1E6A">
              <w:t>B</w:t>
            </w:r>
          </w:p>
        </w:tc>
        <w:tc>
          <w:tcPr>
            <w:tcW w:w="1701" w:type="dxa"/>
            <w:tcBorders>
              <w:top w:val="nil"/>
              <w:left w:val="nil"/>
              <w:bottom w:val="nil"/>
              <w:right w:val="nil"/>
            </w:tcBorders>
            <w:shd w:val="clear" w:color="auto" w:fill="auto"/>
            <w:noWrap/>
            <w:vAlign w:val="center"/>
            <w:hideMark/>
          </w:tcPr>
          <w:p w14:paraId="1C00B909" w14:textId="432357E0" w:rsidR="00E252BB" w:rsidRPr="00CB1E6A" w:rsidRDefault="00E252BB" w:rsidP="00E252BB">
            <w:pPr>
              <w:jc w:val="center"/>
            </w:pPr>
            <w:r>
              <w:rPr>
                <w:color w:val="000000"/>
              </w:rPr>
              <w:t>0.4244</w:t>
            </w:r>
          </w:p>
        </w:tc>
      </w:tr>
      <w:tr w:rsidR="00E252BB" w:rsidRPr="00CB1E6A" w14:paraId="57D2468C"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1196A989"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5BF2A903" w14:textId="77777777" w:rsidR="00E252BB" w:rsidRPr="00CB1E6A" w:rsidRDefault="00E252BB" w:rsidP="00E252BB">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074AB36E" w14:textId="18749F22" w:rsidR="00E252BB" w:rsidRPr="00CB1E6A" w:rsidRDefault="00E252BB" w:rsidP="00E252BB">
            <w:pPr>
              <w:jc w:val="center"/>
            </w:pPr>
            <w:r>
              <w:rPr>
                <w:color w:val="000000"/>
              </w:rPr>
              <w:t>0.9832</w:t>
            </w:r>
          </w:p>
        </w:tc>
      </w:tr>
      <w:tr w:rsidR="00E252BB" w:rsidRPr="00CB1E6A" w14:paraId="6868E94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48F4CB94" w14:textId="77777777" w:rsidR="00E252BB" w:rsidRPr="00CB1E6A" w:rsidRDefault="00E252BB" w:rsidP="00E252BB">
            <w:r w:rsidRPr="00CB1E6A">
              <w:t>HILL</w:t>
            </w:r>
          </w:p>
        </w:tc>
        <w:tc>
          <w:tcPr>
            <w:tcW w:w="2091" w:type="dxa"/>
            <w:tcBorders>
              <w:top w:val="nil"/>
              <w:left w:val="nil"/>
              <w:bottom w:val="nil"/>
              <w:right w:val="nil"/>
            </w:tcBorders>
            <w:shd w:val="clear" w:color="auto" w:fill="auto"/>
            <w:noWrap/>
            <w:vAlign w:val="bottom"/>
            <w:hideMark/>
          </w:tcPr>
          <w:p w14:paraId="7232BA77" w14:textId="77777777" w:rsidR="00E252BB" w:rsidRPr="00CB1E6A" w:rsidRDefault="00E252BB" w:rsidP="00E252BB">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1F284EEF" w14:textId="06624288" w:rsidR="00E252BB" w:rsidRPr="00CB1E6A" w:rsidRDefault="00E252BB" w:rsidP="00E252BB">
            <w:pPr>
              <w:jc w:val="center"/>
            </w:pPr>
            <w:r>
              <w:rPr>
                <w:color w:val="000000"/>
              </w:rPr>
              <w:t>0.7026</w:t>
            </w:r>
          </w:p>
        </w:tc>
      </w:tr>
      <w:tr w:rsidR="00E252BB" w:rsidRPr="00CB1E6A" w14:paraId="638BC45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BCA73C8"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40C88677" w14:textId="77777777" w:rsidR="00E252BB" w:rsidRPr="00CB1E6A" w:rsidRDefault="00E252BB" w:rsidP="00E252BB">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67DB4FA8" w14:textId="2ADCC7D8" w:rsidR="00E252BB" w:rsidRPr="00CB1E6A" w:rsidRDefault="00E252BB" w:rsidP="00E252BB">
            <w:pPr>
              <w:jc w:val="center"/>
            </w:pPr>
            <w:r>
              <w:rPr>
                <w:color w:val="000000"/>
              </w:rPr>
              <w:t>0.7912</w:t>
            </w:r>
          </w:p>
        </w:tc>
      </w:tr>
      <w:tr w:rsidR="00E252BB" w:rsidRPr="00CB1E6A" w14:paraId="50858E6A"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03F8DF95" w14:textId="77777777" w:rsidR="00E252BB" w:rsidRPr="00CB1E6A" w:rsidRDefault="00E252BB" w:rsidP="00E252BB">
            <w:pPr>
              <w:jc w:val="right"/>
            </w:pPr>
          </w:p>
        </w:tc>
        <w:tc>
          <w:tcPr>
            <w:tcW w:w="2091" w:type="dxa"/>
            <w:tcBorders>
              <w:top w:val="nil"/>
              <w:left w:val="nil"/>
              <w:bottom w:val="nil"/>
              <w:right w:val="nil"/>
            </w:tcBorders>
            <w:shd w:val="clear" w:color="auto" w:fill="auto"/>
            <w:noWrap/>
            <w:vAlign w:val="bottom"/>
            <w:hideMark/>
          </w:tcPr>
          <w:p w14:paraId="7DA608A7" w14:textId="0EDE8B0A" w:rsidR="00E252BB" w:rsidRPr="00165413" w:rsidRDefault="00E252BB" w:rsidP="00E252BB">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65A6F157" w14:textId="4E6A29C6" w:rsidR="00E252BB" w:rsidRPr="00CB1E6A" w:rsidRDefault="00E252BB" w:rsidP="00E252BB">
            <w:pPr>
              <w:jc w:val="center"/>
            </w:pPr>
            <w:r>
              <w:rPr>
                <w:color w:val="000000"/>
              </w:rPr>
              <w:t>53.7600</w:t>
            </w:r>
          </w:p>
        </w:tc>
      </w:tr>
      <w:tr w:rsidR="00E252BB" w:rsidRPr="00CB1E6A" w14:paraId="60137D5D" w14:textId="77777777" w:rsidTr="00D74E1B">
        <w:trPr>
          <w:trHeight w:val="372"/>
          <w:jc w:val="center"/>
        </w:trPr>
        <w:tc>
          <w:tcPr>
            <w:tcW w:w="1737" w:type="dxa"/>
            <w:tcBorders>
              <w:top w:val="nil"/>
              <w:left w:val="nil"/>
              <w:bottom w:val="single" w:sz="4" w:space="0" w:color="auto"/>
              <w:right w:val="nil"/>
            </w:tcBorders>
            <w:shd w:val="clear" w:color="auto" w:fill="auto"/>
            <w:noWrap/>
            <w:vAlign w:val="bottom"/>
            <w:hideMark/>
          </w:tcPr>
          <w:p w14:paraId="2EB5635B" w14:textId="77777777" w:rsidR="00E252BB" w:rsidRPr="00CB1E6A" w:rsidRDefault="00E252BB" w:rsidP="00E252BB">
            <w:r w:rsidRPr="00CB1E6A">
              <w:t> </w:t>
            </w:r>
          </w:p>
        </w:tc>
        <w:tc>
          <w:tcPr>
            <w:tcW w:w="2091" w:type="dxa"/>
            <w:tcBorders>
              <w:top w:val="nil"/>
              <w:left w:val="nil"/>
              <w:bottom w:val="single" w:sz="4" w:space="0" w:color="auto"/>
              <w:right w:val="nil"/>
            </w:tcBorders>
            <w:shd w:val="clear" w:color="auto" w:fill="auto"/>
            <w:noWrap/>
            <w:vAlign w:val="bottom"/>
            <w:hideMark/>
          </w:tcPr>
          <w:p w14:paraId="7FB174A5" w14:textId="77777777" w:rsidR="00E252BB" w:rsidRPr="00CB1E6A" w:rsidRDefault="00E252BB" w:rsidP="00E252BB">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55D4CEEF" w14:textId="51366208" w:rsidR="00E252BB" w:rsidRPr="00CB1E6A" w:rsidRDefault="00E252BB" w:rsidP="00E252BB">
            <w:pPr>
              <w:jc w:val="center"/>
              <w:rPr>
                <w:lang w:val="en-GB"/>
              </w:rPr>
            </w:pPr>
            <w:r>
              <w:rPr>
                <w:color w:val="000000"/>
              </w:rPr>
              <w:t>0.8240</w:t>
            </w:r>
          </w:p>
        </w:tc>
      </w:tr>
    </w:tbl>
    <w:p w14:paraId="66BD511E" w14:textId="77777777" w:rsidR="00C02541" w:rsidRPr="00CB1E6A" w:rsidRDefault="00C02541" w:rsidP="00C02541">
      <w:pPr>
        <w:spacing w:line="480" w:lineRule="auto"/>
        <w:rPr>
          <w:rFonts w:eastAsiaTheme="minorEastAsia"/>
          <w:b/>
          <w:bCs/>
          <w:sz w:val="28"/>
          <w:szCs w:val="28"/>
        </w:rPr>
      </w:pPr>
    </w:p>
    <w:p w14:paraId="07DDE12A" w14:textId="73B25B6B" w:rsidR="00C02541" w:rsidRPr="00CB1E6A" w:rsidRDefault="00C02541" w:rsidP="00C02541">
      <w:pPr>
        <w:spacing w:line="480" w:lineRule="auto"/>
        <w:rPr>
          <w:rFonts w:eastAsiaTheme="minorEastAsia"/>
          <w:b/>
          <w:bCs/>
          <w:sz w:val="28"/>
          <w:szCs w:val="28"/>
        </w:rPr>
      </w:pPr>
      <w:r w:rsidRPr="00CB1E6A">
        <w:rPr>
          <w:rFonts w:eastAsiaTheme="minorEastAsia"/>
          <w:b/>
          <w:bCs/>
          <w:sz w:val="28"/>
          <w:szCs w:val="28"/>
        </w:rPr>
        <w:t>.</w:t>
      </w:r>
    </w:p>
    <w:p w14:paraId="1F9FBB41" w14:textId="2F6DC62E" w:rsidR="00C02541" w:rsidRPr="00CB1E6A" w:rsidRDefault="00C02541" w:rsidP="00803870">
      <w:pPr>
        <w:pStyle w:val="Heading4"/>
      </w:pPr>
      <w:bookmarkStart w:id="1317" w:name="_Toc118051652"/>
      <w:bookmarkStart w:id="1318" w:name="_Toc127869230"/>
      <w:r w:rsidRPr="00CB1E6A">
        <w:lastRenderedPageBreak/>
        <w:t>Kinetic studies on adsorption of CPX onto HSP1</w:t>
      </w:r>
      <w:bookmarkEnd w:id="1317"/>
      <w:bookmarkEnd w:id="1318"/>
    </w:p>
    <w:p w14:paraId="6C8A1DCB" w14:textId="1D851E90" w:rsidR="00B0110D" w:rsidRPr="00263258" w:rsidRDefault="00541848" w:rsidP="00263258">
      <w:pPr>
        <w:spacing w:line="480" w:lineRule="auto"/>
        <w:jc w:val="both"/>
      </w:pPr>
      <w:r w:rsidRPr="00CB1E6A">
        <w:rPr>
          <w:lang w:val="en-GB"/>
        </w:rPr>
        <w:t>The Pseudo first order (PFO) kinetic plot is shown in Figure 4.3.5.5a, while the estimated parameters are listed in Table 4.3.5.2. Regardless of the high correlation coefficients (0.9526, 0.9372, 0.9332, 0.9634, and 0.9622 for 6, 15, 20, 30 and 45 mg/L respectively) obtained for PFO (4.3.5.5a)</w:t>
      </w:r>
      <w:r w:rsidR="00FD6C66">
        <w:rPr>
          <w:lang w:val="en-GB"/>
        </w:rPr>
        <w:t>, t</w:t>
      </w:r>
      <w:r w:rsidRPr="00CB1E6A">
        <w:rPr>
          <w:lang w:val="en-GB"/>
        </w:rPr>
        <w:t>here is a wide deviation between the experimental and calculated quantities adsorbed at equilibrium. This deviation was confirmed by the high error values, estimated from percentage standard deviation (S.D %), Chi-square (X</w:t>
      </w:r>
      <w:r w:rsidRPr="00CB1E6A">
        <w:rPr>
          <w:vertAlign w:val="superscript"/>
          <w:lang w:val="en-GB"/>
        </w:rPr>
        <w:t>2</w:t>
      </w:r>
      <w:r w:rsidRPr="00CB1E6A">
        <w:rPr>
          <w:lang w:val="en-GB"/>
        </w:rPr>
        <w:t>) and Average relative error (ARE). This suggested that the PFO kinetic model does not best describe the experimental data. On the contrary, the estimated errors for the Pseudo second order (PSO) were very low and the R</w:t>
      </w:r>
      <w:r w:rsidRPr="00CB1E6A">
        <w:rPr>
          <w:vertAlign w:val="superscript"/>
          <w:lang w:val="en-GB"/>
        </w:rPr>
        <w:t>2</w:t>
      </w:r>
      <w:r w:rsidRPr="00CB1E6A">
        <w:rPr>
          <w:lang w:val="en-GB"/>
        </w:rPr>
        <w:t xml:space="preserve"> values were close to unity (Figure 4.3.5.5b) across all the investigated concentrations. This suggested that the PSO kinetic model is a better fit for the experimental data. The Elovich kinetic plot is depicted in Figure 4.3.5.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FD6C6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5516A7" w:rsidRPr="00CB1E6A">
        <w:rPr>
          <w:noProof/>
          <w:lang w:val="en-GB"/>
        </w:rPr>
        <w:t>(</w:t>
      </w:r>
      <w:r w:rsidR="00FD6C66">
        <w:rPr>
          <w:noProof/>
          <w:lang w:val="en-GB"/>
        </w:rPr>
        <w:t xml:space="preserve">Ahmad </w:t>
      </w:r>
      <w:r w:rsidR="008C0A9B" w:rsidRPr="008C0A9B">
        <w:rPr>
          <w:i/>
          <w:iCs/>
          <w:noProof/>
          <w:lang w:val="en-GB"/>
        </w:rPr>
        <w:t>et al.</w:t>
      </w:r>
      <w:r w:rsidR="00FD6C66">
        <w:rPr>
          <w:noProof/>
          <w:lang w:val="en-GB"/>
        </w:rPr>
        <w:t>, 2016</w:t>
      </w:r>
      <w:r w:rsidR="005516A7" w:rsidRPr="00CB1E6A">
        <w:rPr>
          <w:noProof/>
          <w:lang w:val="en-GB"/>
        </w:rPr>
        <w:t>)</w:t>
      </w:r>
      <w:r w:rsidRPr="00CB1E6A">
        <w:rPr>
          <w:lang w:val="en-GB"/>
        </w:rPr>
        <w:fldChar w:fldCharType="end"/>
      </w:r>
      <w:r w:rsidRPr="00CB1E6A">
        <w:rPr>
          <w:lang w:val="en-GB"/>
        </w:rPr>
        <w:t>. The R</w:t>
      </w:r>
      <w:r w:rsidRPr="00CB1E6A">
        <w:rPr>
          <w:vertAlign w:val="superscript"/>
          <w:lang w:val="en-GB"/>
        </w:rPr>
        <w:t>2</w:t>
      </w:r>
      <w:r w:rsidRPr="00CB1E6A">
        <w:rPr>
          <w:lang w:val="en-GB"/>
        </w:rPr>
        <w:t xml:space="preserve"> values of the Fractional power (Figure 4.3.5.5 e)</w:t>
      </w:r>
      <w:r w:rsidR="00DE2E7E" w:rsidRPr="00CB1E6A">
        <w:rPr>
          <w:lang w:val="en-GB"/>
        </w:rPr>
        <w:t xml:space="preserve"> </w:t>
      </w:r>
      <w:r w:rsidRPr="00CB1E6A">
        <w:rPr>
          <w:lang w:val="en-GB"/>
        </w:rPr>
        <w:t xml:space="preserve">model is relatively low, which shows the unfitness of the model. </w:t>
      </w:r>
      <w:r w:rsidR="00376D25">
        <w:rPr>
          <w:lang w:val="en-GB"/>
        </w:rPr>
        <w:t xml:space="preserve">The values of </w:t>
      </w:r>
      <w:r w:rsidR="00023EEC">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3.5.5f shows the Avrami plot, with the R</w:t>
      </w:r>
      <w:r w:rsidRPr="00CB1E6A">
        <w:rPr>
          <w:vertAlign w:val="superscript"/>
          <w:lang w:val="en-GB"/>
        </w:rPr>
        <w:t>2</w:t>
      </w:r>
      <w:r w:rsidRPr="00CB1E6A">
        <w:rPr>
          <w:lang w:val="en-GB"/>
        </w:rPr>
        <w:t xml:space="preserve"> values ranging from 0.9</w:t>
      </w:r>
      <w:r w:rsidR="00716F14" w:rsidRPr="00CB1E6A">
        <w:rPr>
          <w:lang w:val="en-GB"/>
        </w:rPr>
        <w:t>638</w:t>
      </w:r>
      <w:r w:rsidRPr="00CB1E6A">
        <w:rPr>
          <w:lang w:val="en-GB"/>
        </w:rPr>
        <w:t xml:space="preserve"> – 0.9</w:t>
      </w:r>
      <w:r w:rsidR="00716F14" w:rsidRPr="00CB1E6A">
        <w:rPr>
          <w:lang w:val="en-GB"/>
        </w:rPr>
        <w:t>930</w:t>
      </w:r>
      <w:r w:rsidRPr="00CB1E6A">
        <w:rPr>
          <w:lang w:val="en-GB"/>
        </w:rPr>
        <w:t xml:space="preserve">. The </w:t>
      </w:r>
      <w:r w:rsidR="00023EEC">
        <w:rPr>
          <w:lang w:val="en-GB"/>
        </w:rPr>
        <w:t>k</w:t>
      </w:r>
      <w:r w:rsidRPr="00CB1E6A">
        <w:rPr>
          <w:vertAlign w:val="subscript"/>
          <w:lang w:val="en-GB"/>
        </w:rPr>
        <w:t>AV</w:t>
      </w:r>
      <w:r w:rsidRPr="00CB1E6A">
        <w:rPr>
          <w:lang w:val="en-GB"/>
        </w:rPr>
        <w:t xml:space="preserve"> parameter is dependent on temperature, initially decreased, then further increases with increasing concentration (6 – 30 mg/L). This is because, as the initial concentration increases,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0C0D48" w:rsidRPr="00CB1E6A">
        <w:rPr>
          <w:lang w:val="en-GB"/>
        </w:rPr>
        <w:t xml:space="preserve">The Intraparticle diffusion (ID) plot for the uptake of CPX onto HSP1 is depicted in Figure 4.3.5.5c. The intercept (C) value, </w:t>
      </w:r>
      <w:r w:rsidR="0025066A">
        <w:rPr>
          <w:lang w:val="en-GB"/>
        </w:rPr>
        <w:t>which predicted the boundary</w:t>
      </w:r>
      <w:r w:rsidR="000C0D48" w:rsidRPr="00CB1E6A">
        <w:rPr>
          <w:lang w:val="en-GB"/>
        </w:rPr>
        <w:t xml:space="preserve"> layer thickness, was </w:t>
      </w:r>
      <w:r w:rsidR="000C0D48" w:rsidRPr="00CB1E6A">
        <w:rPr>
          <w:lang w:val="en-GB"/>
        </w:rPr>
        <w:lastRenderedPageBreak/>
        <w:t xml:space="preserve">obtained to fall in the range between 0.4933 and 6.8990 as the concentration increased from 6 to 45 mg/g. This suggested an increase in the boundary layer, preventing the likelihood of external mass transfer. Thus, increasing the possibility of internal mass transfer </w:t>
      </w:r>
      <w:r w:rsidR="000C0D48" w:rsidRPr="00CB1E6A">
        <w:rPr>
          <w:lang w:val="en-GB"/>
        </w:rPr>
        <w:fldChar w:fldCharType="begin" w:fldLock="1"/>
      </w:r>
      <w:r w:rsidR="000C0D48">
        <w:rPr>
          <w:lang w:val="en-GB"/>
        </w:rPr>
        <w:instrText>ADDIN CSL_CITATION {"citationItems":[{"id":"ITEM-1","itemData":{"DOI":"10.1002/clen.201000077","ISBN":"0422261114","ISSN":"18630650","abstract":"This study investigates the potential use of activated carbon prepared from the peel of Cucumis sativa fruit for the removal of malachite green (MG) dye from simulated wastewater. The effects of different system variables, adsorbent dosage, initial dye concentration, pH, and contact time were investigated and optimal experimental conditions were ascertained. The results showed that when the amount of the adsorbent increased, the percentage of dye removal increased accordingly. Optimum pH value for dye adsorption was 6.0. Maximum dye was sequestered within 50min of the start of every experiment. The adsorption of MG followed the pseudo-second-order rate equation and fits the Langmuir, Freundlich, Dubinin-Radushkevich (D-R), and Tempkin equations well. The maximum removal of MG was obtained at pH 6 as 99.86% for adsorbent dose of 1g/50mL and 25mgL-1 initial dye concentration at room temperature. Activated carbon developed from the peel of C. sativa fruit can be an attractive option for dye removal from diluted industrial effluents since test reaction made on simulated dyeing wastewater showed better removal percentage of MG. The main objective of this study was to evaluate the possibility of using dried peel of C. sativa fruit as a new low cost activated carbon and to study its application for the removal of methyl red from simulated wastewater. © 2011 WILEY-VCH Verlag GmbH &amp; Co. KGaA, Weinheim.","author":[{"dropping-particle":"","family":"Santhi","given":"Thirumalisamy","non-dropping-particle":"","parse-names":false,"suffix":""},{"dropping-particle":"","family":"Manonmani","given":"Subbian","non-dropping-particle":"","parse-names":false,"suffix":""}],"container-title":"Clean - Soil, Air, Water","id":"ITEM-1","issue":"2","issued":{"date-parts":[["2011"]]},"page":"162-170","title":"Malachite Green Removal from Aqueous Solution by the Peel of Cucumis sativa Fruit","type":"article-journal","volume":"39"},"uris":["http://www.mendeley.com/documents/?uuid=4d472069-c0da-4dcb-8c67-8548b83681f1"]}],"mendeley":{"formattedCitation":"(Santhi &amp; Manonmani, 2011)","plainTextFormattedCitation":"(Santhi &amp; Manonmani, 2011)","previouslyFormattedCitation":"(Santhi &amp; Manonmani, 2011)"},"properties":{"noteIndex":0},"schema":"https://github.com/citation-style-language/schema/raw/master/csl-citation.json"}</w:instrText>
      </w:r>
      <w:r w:rsidR="000C0D48" w:rsidRPr="00CB1E6A">
        <w:rPr>
          <w:lang w:val="en-GB"/>
        </w:rPr>
        <w:fldChar w:fldCharType="separate"/>
      </w:r>
      <w:r w:rsidR="000C0D48" w:rsidRPr="00DE4676">
        <w:rPr>
          <w:noProof/>
          <w:lang w:val="en-GB"/>
        </w:rPr>
        <w:t>(Santhi &amp; Manonmani, 2011)</w:t>
      </w:r>
      <w:r w:rsidR="000C0D48" w:rsidRPr="00CB1E6A">
        <w:rPr>
          <w:lang w:val="en-GB"/>
        </w:rPr>
        <w:fldChar w:fldCharType="end"/>
      </w:r>
      <w:r w:rsidR="000C0D48" w:rsidRPr="00CB1E6A">
        <w:rPr>
          <w:lang w:val="en-GB"/>
        </w:rPr>
        <w:t xml:space="preserve">. The Liquid film diffusion plot is shown in Figure 4.3.5.5g. The values of </w:t>
      </w:r>
      <w:r w:rsidR="00023EEC">
        <w:rPr>
          <w:lang w:val="en-GB"/>
        </w:rPr>
        <w:t>k</w:t>
      </w:r>
      <w:r w:rsidR="000C0D48" w:rsidRPr="00CB1E6A">
        <w:rPr>
          <w:vertAlign w:val="subscript"/>
          <w:lang w:val="en-GB"/>
        </w:rPr>
        <w:t>FD</w:t>
      </w:r>
      <w:r w:rsidR="000C0D48" w:rsidRPr="00CB1E6A">
        <w:rPr>
          <w:lang w:val="en-GB"/>
        </w:rPr>
        <w:t xml:space="preserve"> increased slightly with concentration.</w:t>
      </w:r>
      <w:r w:rsidR="00BB6DFF">
        <w:rPr>
          <w:lang w:val="en-GB"/>
        </w:rPr>
        <w:t xml:space="preserve"> </w:t>
      </w:r>
      <w:r w:rsidR="00BB6DFF" w:rsidRPr="00286A88">
        <w:rPr>
          <w:lang w:val="en-GB"/>
        </w:rPr>
        <w:t>The R</w:t>
      </w:r>
      <w:r w:rsidR="00BB6DFF" w:rsidRPr="00286A88">
        <w:rPr>
          <w:vertAlign w:val="superscript"/>
          <w:lang w:val="en-GB"/>
        </w:rPr>
        <w:t>2</w:t>
      </w:r>
      <w:r w:rsidR="00BB6DFF" w:rsidRPr="00286A88">
        <w:rPr>
          <w:lang w:val="en-GB"/>
        </w:rPr>
        <w:t xml:space="preserve"> values of Liquid film diffusion is greater than that of ID model which suggests that external and surface diffusion dominated the adsorption process </w:t>
      </w:r>
      <w:r w:rsidR="00BB6DFF" w:rsidRPr="00286A88">
        <w:rPr>
          <w:lang w:val="en-GB"/>
        </w:rPr>
        <w:fldChar w:fldCharType="begin" w:fldLock="1"/>
      </w:r>
      <w:r w:rsidR="00CC6490">
        <w:rPr>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BB6DFF" w:rsidRPr="00286A88">
        <w:rPr>
          <w:lang w:val="en-GB"/>
        </w:rPr>
        <w:fldChar w:fldCharType="separate"/>
      </w:r>
      <w:r w:rsidR="00BB6DFF" w:rsidRPr="00286A88">
        <w:rPr>
          <w:noProof/>
          <w:lang w:val="en-GB"/>
        </w:rPr>
        <w:t xml:space="preserve">(Dada </w:t>
      </w:r>
      <w:r w:rsidR="008C0A9B" w:rsidRPr="008C0A9B">
        <w:rPr>
          <w:i/>
          <w:iCs/>
          <w:noProof/>
          <w:lang w:val="en-GB"/>
        </w:rPr>
        <w:t>et al.</w:t>
      </w:r>
      <w:r w:rsidR="00BB6DFF" w:rsidRPr="00286A88">
        <w:rPr>
          <w:noProof/>
          <w:lang w:val="en-GB"/>
        </w:rPr>
        <w:t>, 2019)</w:t>
      </w:r>
      <w:r w:rsidR="00BB6DFF" w:rsidRPr="00286A88">
        <w:rPr>
          <w:lang w:val="en-GB"/>
        </w:rPr>
        <w:fldChar w:fldCharType="end"/>
      </w:r>
      <w:r w:rsidR="00BB6DFF" w:rsidRPr="00286A88">
        <w:rPr>
          <w:lang w:val="en-GB"/>
        </w:rPr>
        <w:t>.</w:t>
      </w:r>
    </w:p>
    <w:p w14:paraId="5E2DF641" w14:textId="2C73A74F" w:rsidR="00B06AE8" w:rsidRDefault="008B6CE8" w:rsidP="008B6CE8">
      <w:pPr>
        <w:jc w:val="center"/>
      </w:pPr>
      <w:bookmarkStart w:id="1319" w:name="_Toc119501992"/>
      <w:bookmarkStart w:id="1320" w:name="_Toc119509432"/>
      <w:r w:rsidRPr="008B6CE8">
        <w:rPr>
          <w:noProof/>
        </w:rPr>
        <w:drawing>
          <wp:inline distT="0" distB="0" distL="0" distR="0" wp14:anchorId="6BE63CD1" wp14:editId="545FF51E">
            <wp:extent cx="4934968" cy="487870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4957404" cy="4900885"/>
                    </a:xfrm>
                    <a:prstGeom prst="rect">
                      <a:avLst/>
                    </a:prstGeom>
                  </pic:spPr>
                </pic:pic>
              </a:graphicData>
            </a:graphic>
          </wp:inline>
        </w:drawing>
      </w:r>
    </w:p>
    <w:p w14:paraId="08987311" w14:textId="6211976C" w:rsidR="00D732A8" w:rsidRPr="00CB1E6A" w:rsidRDefault="00C02541" w:rsidP="0076286E">
      <w:pPr>
        <w:pStyle w:val="ListofFigures"/>
      </w:pPr>
      <w:bookmarkStart w:id="1321" w:name="_Toc123054556"/>
      <w:bookmarkStart w:id="1322" w:name="_Toc127867069"/>
      <w:bookmarkStart w:id="1323" w:name="_Toc127867687"/>
      <w:r w:rsidRPr="00CB1E6A">
        <w:t xml:space="preserve">Figure </w:t>
      </w:r>
      <w:r w:rsidR="000F79EB" w:rsidRPr="00CB1E6A">
        <w:t>4.3.5.5</w:t>
      </w:r>
      <w:r w:rsidRPr="00CB1E6A">
        <w:t xml:space="preserve">: </w:t>
      </w:r>
      <w:r w:rsidR="001915B4" w:rsidRPr="007F4749">
        <w:t>(a) Pseudo-first order</w:t>
      </w:r>
      <w:r w:rsidR="001915B4">
        <w:t>,</w:t>
      </w:r>
      <w:r w:rsidR="001915B4" w:rsidRPr="007F4749">
        <w:t xml:space="preserve"> (b) Pseudo-second order</w:t>
      </w:r>
      <w:r w:rsidR="001915B4">
        <w:t>, (</w:t>
      </w:r>
      <w:r w:rsidR="001915B4" w:rsidRPr="00CB1E6A">
        <w:t>c</w:t>
      </w:r>
      <w:r w:rsidR="001915B4">
        <w:t>)</w:t>
      </w:r>
      <w:r w:rsidR="001915B4" w:rsidRPr="00CB1E6A">
        <w:t xml:space="preserve"> Intraparticle diffusion</w:t>
      </w:r>
      <w:r w:rsidR="001915B4">
        <w:t>, (</w:t>
      </w:r>
      <w:r w:rsidR="001915B4" w:rsidRPr="00CB1E6A">
        <w:t>d</w:t>
      </w:r>
      <w:r w:rsidR="001915B4">
        <w:t>)</w:t>
      </w:r>
      <w:r w:rsidR="001915B4" w:rsidRPr="00CB1E6A">
        <w:t xml:space="preserve"> Elovich</w:t>
      </w:r>
      <w:r w:rsidR="001915B4">
        <w:t>,</w:t>
      </w:r>
      <w:r w:rsidR="001915B4" w:rsidRPr="007F4749">
        <w:t xml:space="preserve"> </w:t>
      </w:r>
      <w:r w:rsidR="00D706DC">
        <w:t>(e) Fractional power</w:t>
      </w:r>
      <w:r w:rsidR="001915B4">
        <w:t xml:space="preserve"> (</w:t>
      </w:r>
      <w:r w:rsidR="001915B4" w:rsidRPr="00CB1E6A">
        <w:t>f</w:t>
      </w:r>
      <w:r w:rsidR="001915B4">
        <w:t>)</w:t>
      </w:r>
      <w:r w:rsidR="001915B4" w:rsidRPr="00CB1E6A">
        <w:t xml:space="preserve"> Avrami </w:t>
      </w:r>
      <w:r w:rsidR="001915B4">
        <w:t>and (g)</w:t>
      </w:r>
      <w:r w:rsidRPr="00CB1E6A">
        <w:t>Liquid film kinetics plot of CPX adsorption onto HSP1</w:t>
      </w:r>
      <w:bookmarkEnd w:id="1319"/>
      <w:bookmarkEnd w:id="1320"/>
      <w:bookmarkEnd w:id="1321"/>
      <w:bookmarkEnd w:id="1322"/>
      <w:bookmarkEnd w:id="1323"/>
    </w:p>
    <w:p w14:paraId="0CE52C89" w14:textId="57EAF442" w:rsidR="00C02541" w:rsidRPr="00CB1E6A" w:rsidRDefault="00C02541" w:rsidP="0076286E">
      <w:pPr>
        <w:pStyle w:val="ListofTables"/>
      </w:pPr>
      <w:bookmarkStart w:id="1324" w:name="_Toc123057459"/>
      <w:r w:rsidRPr="00CB1E6A">
        <w:lastRenderedPageBreak/>
        <w:t xml:space="preserve">Table </w:t>
      </w:r>
      <w:r w:rsidR="000F79EB" w:rsidRPr="00CB1E6A">
        <w:t>4.3.5.2</w:t>
      </w:r>
      <w:r w:rsidRPr="00CB1E6A">
        <w:t>: Comparison of the investigated kinetic model parameters for the uptake of CPX onto HSP1</w:t>
      </w:r>
      <w:bookmarkEnd w:id="1324"/>
    </w:p>
    <w:tbl>
      <w:tblPr>
        <w:tblW w:w="9796" w:type="dxa"/>
        <w:tblLook w:val="04A0" w:firstRow="1" w:lastRow="0" w:firstColumn="1" w:lastColumn="0" w:noHBand="0" w:noVBand="1"/>
      </w:tblPr>
      <w:tblGrid>
        <w:gridCol w:w="2499"/>
        <w:gridCol w:w="2420"/>
        <w:gridCol w:w="996"/>
        <w:gridCol w:w="996"/>
        <w:gridCol w:w="996"/>
        <w:gridCol w:w="996"/>
        <w:gridCol w:w="996"/>
      </w:tblGrid>
      <w:tr w:rsidR="00CB1E6A" w:rsidRPr="00CB1E6A" w14:paraId="38F62F7E" w14:textId="77777777" w:rsidTr="00422C67">
        <w:trPr>
          <w:trHeight w:val="362"/>
        </w:trPr>
        <w:tc>
          <w:tcPr>
            <w:tcW w:w="2499" w:type="dxa"/>
            <w:tcBorders>
              <w:top w:val="single" w:sz="4" w:space="0" w:color="auto"/>
              <w:left w:val="nil"/>
              <w:bottom w:val="single" w:sz="4" w:space="0" w:color="auto"/>
              <w:right w:val="nil"/>
            </w:tcBorders>
            <w:shd w:val="clear" w:color="auto" w:fill="auto"/>
            <w:noWrap/>
            <w:vAlign w:val="bottom"/>
            <w:hideMark/>
          </w:tcPr>
          <w:p w14:paraId="4EEA3BD1" w14:textId="77777777" w:rsidR="00C02541" w:rsidRPr="00CB1E6A" w:rsidRDefault="00C02541" w:rsidP="00675BB4">
            <w:pPr>
              <w:rPr>
                <w:b/>
                <w:bCs/>
              </w:rPr>
            </w:pPr>
            <w:r w:rsidRPr="00CB1E6A">
              <w:rPr>
                <w:b/>
                <w:bCs/>
              </w:rPr>
              <w:t>KINETIC MODELS</w:t>
            </w:r>
          </w:p>
        </w:tc>
        <w:tc>
          <w:tcPr>
            <w:tcW w:w="3396" w:type="dxa"/>
            <w:gridSpan w:val="2"/>
            <w:tcBorders>
              <w:top w:val="single" w:sz="4" w:space="0" w:color="auto"/>
              <w:left w:val="nil"/>
              <w:bottom w:val="single" w:sz="4" w:space="0" w:color="auto"/>
              <w:right w:val="nil"/>
            </w:tcBorders>
            <w:shd w:val="clear" w:color="auto" w:fill="auto"/>
            <w:noWrap/>
            <w:vAlign w:val="bottom"/>
            <w:hideMark/>
          </w:tcPr>
          <w:p w14:paraId="0B0595AC" w14:textId="77777777" w:rsidR="00C02541" w:rsidRPr="00CB1E6A" w:rsidRDefault="00C02541" w:rsidP="00675BB4">
            <w:pPr>
              <w:rPr>
                <w:b/>
                <w:bCs/>
              </w:rPr>
            </w:pPr>
            <w:r w:rsidRPr="00CB1E6A">
              <w:rPr>
                <w:b/>
                <w:bCs/>
              </w:rPr>
              <w:t>PARAMETERS</w:t>
            </w:r>
          </w:p>
        </w:tc>
        <w:tc>
          <w:tcPr>
            <w:tcW w:w="1951" w:type="dxa"/>
            <w:gridSpan w:val="2"/>
            <w:tcBorders>
              <w:top w:val="single" w:sz="4" w:space="0" w:color="auto"/>
              <w:left w:val="nil"/>
              <w:bottom w:val="single" w:sz="4" w:space="0" w:color="auto"/>
              <w:right w:val="nil"/>
            </w:tcBorders>
            <w:shd w:val="clear" w:color="auto" w:fill="auto"/>
            <w:noWrap/>
            <w:vAlign w:val="bottom"/>
            <w:hideMark/>
          </w:tcPr>
          <w:p w14:paraId="704BABAB" w14:textId="77777777" w:rsidR="00C02541" w:rsidRPr="00CB1E6A" w:rsidRDefault="00C02541" w:rsidP="00675BB4">
            <w:pPr>
              <w:rPr>
                <w:b/>
                <w:bCs/>
              </w:rPr>
            </w:pPr>
            <w:r w:rsidRPr="00CB1E6A">
              <w:rPr>
                <w:b/>
                <w:bCs/>
              </w:rPr>
              <w:t>HSP1-CPX</w:t>
            </w:r>
          </w:p>
        </w:tc>
        <w:tc>
          <w:tcPr>
            <w:tcW w:w="975" w:type="dxa"/>
            <w:tcBorders>
              <w:top w:val="single" w:sz="4" w:space="0" w:color="auto"/>
              <w:left w:val="nil"/>
              <w:bottom w:val="single" w:sz="4" w:space="0" w:color="auto"/>
              <w:right w:val="nil"/>
            </w:tcBorders>
            <w:shd w:val="clear" w:color="auto" w:fill="auto"/>
            <w:noWrap/>
            <w:vAlign w:val="bottom"/>
            <w:hideMark/>
          </w:tcPr>
          <w:p w14:paraId="2205A434" w14:textId="77777777" w:rsidR="00C02541" w:rsidRPr="00CB1E6A" w:rsidRDefault="00C02541" w:rsidP="00675BB4">
            <w:pPr>
              <w:rPr>
                <w:b/>
                <w:bCs/>
              </w:rPr>
            </w:pPr>
            <w:r w:rsidRPr="00CB1E6A">
              <w:rPr>
                <w:b/>
                <w:bCs/>
              </w:rPr>
              <w:t> </w:t>
            </w:r>
          </w:p>
        </w:tc>
        <w:tc>
          <w:tcPr>
            <w:tcW w:w="975" w:type="dxa"/>
            <w:tcBorders>
              <w:top w:val="single" w:sz="4" w:space="0" w:color="auto"/>
              <w:left w:val="nil"/>
              <w:bottom w:val="single" w:sz="4" w:space="0" w:color="auto"/>
              <w:right w:val="nil"/>
            </w:tcBorders>
            <w:shd w:val="clear" w:color="auto" w:fill="auto"/>
            <w:noWrap/>
            <w:vAlign w:val="bottom"/>
            <w:hideMark/>
          </w:tcPr>
          <w:p w14:paraId="4D7913B7" w14:textId="77777777" w:rsidR="00C02541" w:rsidRPr="00CB1E6A" w:rsidRDefault="00C02541" w:rsidP="00675BB4">
            <w:pPr>
              <w:rPr>
                <w:b/>
                <w:bCs/>
              </w:rPr>
            </w:pPr>
            <w:r w:rsidRPr="00CB1E6A">
              <w:rPr>
                <w:b/>
                <w:bCs/>
              </w:rPr>
              <w:t> </w:t>
            </w:r>
          </w:p>
        </w:tc>
      </w:tr>
      <w:tr w:rsidR="00CB1E6A" w:rsidRPr="00CB1E6A" w14:paraId="5768E705" w14:textId="77777777" w:rsidTr="00422C67">
        <w:trPr>
          <w:trHeight w:val="314"/>
        </w:trPr>
        <w:tc>
          <w:tcPr>
            <w:tcW w:w="2499" w:type="dxa"/>
            <w:tcBorders>
              <w:top w:val="nil"/>
              <w:left w:val="nil"/>
              <w:bottom w:val="nil"/>
              <w:right w:val="nil"/>
            </w:tcBorders>
            <w:shd w:val="clear" w:color="auto" w:fill="auto"/>
            <w:noWrap/>
            <w:vAlign w:val="bottom"/>
            <w:hideMark/>
          </w:tcPr>
          <w:p w14:paraId="5788D0B6" w14:textId="77777777" w:rsidR="00C02541" w:rsidRPr="00CB1E6A" w:rsidRDefault="00C02541" w:rsidP="00675BB4">
            <w:pPr>
              <w:rPr>
                <w:b/>
                <w:bCs/>
              </w:rPr>
            </w:pPr>
          </w:p>
        </w:tc>
        <w:tc>
          <w:tcPr>
            <w:tcW w:w="2420" w:type="dxa"/>
            <w:tcBorders>
              <w:top w:val="nil"/>
              <w:left w:val="nil"/>
              <w:bottom w:val="nil"/>
              <w:right w:val="nil"/>
            </w:tcBorders>
            <w:shd w:val="clear" w:color="auto" w:fill="auto"/>
            <w:noWrap/>
            <w:vAlign w:val="bottom"/>
            <w:hideMark/>
          </w:tcPr>
          <w:p w14:paraId="36BBAB16" w14:textId="77777777" w:rsidR="00C02541" w:rsidRPr="00CB1E6A" w:rsidRDefault="00C02541" w:rsidP="00675BB4">
            <w:pPr>
              <w:rPr>
                <w:sz w:val="20"/>
                <w:szCs w:val="20"/>
              </w:rPr>
            </w:pPr>
          </w:p>
        </w:tc>
        <w:tc>
          <w:tcPr>
            <w:tcW w:w="975" w:type="dxa"/>
            <w:tcBorders>
              <w:top w:val="nil"/>
              <w:left w:val="nil"/>
              <w:bottom w:val="single" w:sz="4" w:space="0" w:color="auto"/>
              <w:right w:val="nil"/>
            </w:tcBorders>
            <w:shd w:val="clear" w:color="auto" w:fill="auto"/>
            <w:noWrap/>
            <w:vAlign w:val="bottom"/>
            <w:hideMark/>
          </w:tcPr>
          <w:p w14:paraId="589F4415" w14:textId="77777777" w:rsidR="00C02541" w:rsidRPr="00CB1E6A" w:rsidRDefault="00C02541" w:rsidP="00675BB4">
            <w:pPr>
              <w:jc w:val="center"/>
            </w:pPr>
            <w:r w:rsidRPr="00CB1E6A">
              <w:t>6 mg/L</w:t>
            </w:r>
          </w:p>
        </w:tc>
        <w:tc>
          <w:tcPr>
            <w:tcW w:w="975" w:type="dxa"/>
            <w:tcBorders>
              <w:top w:val="nil"/>
              <w:left w:val="nil"/>
              <w:bottom w:val="single" w:sz="4" w:space="0" w:color="auto"/>
              <w:right w:val="nil"/>
            </w:tcBorders>
            <w:shd w:val="clear" w:color="auto" w:fill="auto"/>
            <w:noWrap/>
            <w:vAlign w:val="bottom"/>
            <w:hideMark/>
          </w:tcPr>
          <w:p w14:paraId="7103B257" w14:textId="77777777" w:rsidR="00C02541" w:rsidRPr="00CB1E6A" w:rsidRDefault="00C02541" w:rsidP="00675BB4">
            <w:pPr>
              <w:jc w:val="center"/>
            </w:pPr>
            <w:r w:rsidRPr="00CB1E6A">
              <w:t>15 mg/L</w:t>
            </w:r>
          </w:p>
        </w:tc>
        <w:tc>
          <w:tcPr>
            <w:tcW w:w="975" w:type="dxa"/>
            <w:tcBorders>
              <w:top w:val="nil"/>
              <w:left w:val="nil"/>
              <w:bottom w:val="single" w:sz="4" w:space="0" w:color="auto"/>
              <w:right w:val="nil"/>
            </w:tcBorders>
            <w:shd w:val="clear" w:color="auto" w:fill="auto"/>
            <w:noWrap/>
            <w:vAlign w:val="bottom"/>
            <w:hideMark/>
          </w:tcPr>
          <w:p w14:paraId="35DDB635" w14:textId="77777777" w:rsidR="00C02541" w:rsidRPr="00CB1E6A" w:rsidRDefault="00C02541" w:rsidP="00675BB4">
            <w:pPr>
              <w:jc w:val="center"/>
            </w:pPr>
            <w:r w:rsidRPr="00CB1E6A">
              <w:t>20 mg/L</w:t>
            </w:r>
          </w:p>
        </w:tc>
        <w:tc>
          <w:tcPr>
            <w:tcW w:w="975" w:type="dxa"/>
            <w:tcBorders>
              <w:top w:val="nil"/>
              <w:left w:val="nil"/>
              <w:bottom w:val="single" w:sz="4" w:space="0" w:color="auto"/>
              <w:right w:val="nil"/>
            </w:tcBorders>
            <w:shd w:val="clear" w:color="auto" w:fill="auto"/>
            <w:noWrap/>
            <w:vAlign w:val="bottom"/>
            <w:hideMark/>
          </w:tcPr>
          <w:p w14:paraId="15A3D9CF" w14:textId="77777777" w:rsidR="00C02541" w:rsidRPr="00CB1E6A" w:rsidRDefault="00C02541" w:rsidP="00675BB4">
            <w:pPr>
              <w:jc w:val="center"/>
            </w:pPr>
            <w:r w:rsidRPr="00CB1E6A">
              <w:t>30 mg/L</w:t>
            </w:r>
          </w:p>
        </w:tc>
        <w:tc>
          <w:tcPr>
            <w:tcW w:w="975" w:type="dxa"/>
            <w:tcBorders>
              <w:top w:val="nil"/>
              <w:left w:val="nil"/>
              <w:bottom w:val="single" w:sz="4" w:space="0" w:color="auto"/>
              <w:right w:val="nil"/>
            </w:tcBorders>
            <w:shd w:val="clear" w:color="auto" w:fill="auto"/>
            <w:noWrap/>
            <w:vAlign w:val="bottom"/>
            <w:hideMark/>
          </w:tcPr>
          <w:p w14:paraId="49E7A9C6" w14:textId="77777777" w:rsidR="00C02541" w:rsidRPr="00CB1E6A" w:rsidRDefault="00C02541" w:rsidP="00675BB4">
            <w:pPr>
              <w:jc w:val="center"/>
            </w:pPr>
            <w:r w:rsidRPr="00CB1E6A">
              <w:t>45 mg/L</w:t>
            </w:r>
          </w:p>
        </w:tc>
      </w:tr>
      <w:tr w:rsidR="00CB1E6A" w:rsidRPr="00CB1E6A" w14:paraId="6CDB0355" w14:textId="77777777" w:rsidTr="00422C67">
        <w:trPr>
          <w:trHeight w:val="397"/>
        </w:trPr>
        <w:tc>
          <w:tcPr>
            <w:tcW w:w="2499" w:type="dxa"/>
            <w:tcBorders>
              <w:top w:val="nil"/>
              <w:left w:val="nil"/>
              <w:bottom w:val="nil"/>
              <w:right w:val="nil"/>
            </w:tcBorders>
            <w:shd w:val="clear" w:color="auto" w:fill="auto"/>
            <w:noWrap/>
            <w:vAlign w:val="bottom"/>
            <w:hideMark/>
          </w:tcPr>
          <w:p w14:paraId="6E739FB4" w14:textId="77777777" w:rsidR="00C02541" w:rsidRPr="00CB1E6A" w:rsidRDefault="00C02541" w:rsidP="00675BB4"/>
        </w:tc>
        <w:tc>
          <w:tcPr>
            <w:tcW w:w="2420" w:type="dxa"/>
            <w:tcBorders>
              <w:top w:val="nil"/>
              <w:left w:val="nil"/>
              <w:bottom w:val="nil"/>
              <w:right w:val="nil"/>
            </w:tcBorders>
            <w:shd w:val="clear" w:color="auto" w:fill="auto"/>
            <w:noWrap/>
            <w:vAlign w:val="bottom"/>
            <w:hideMark/>
          </w:tcPr>
          <w:p w14:paraId="64C2A404" w14:textId="4465F189" w:rsidR="00C02541" w:rsidRPr="00CB1E6A" w:rsidRDefault="00C02541" w:rsidP="00675BB4">
            <w:r w:rsidRPr="00CB1E6A">
              <w:t>q</w:t>
            </w:r>
            <w:r w:rsidRPr="00CB1E6A">
              <w:rPr>
                <w:vertAlign w:val="subscript"/>
              </w:rPr>
              <w:t>e</w:t>
            </w:r>
            <w:r w:rsidRPr="00CB1E6A">
              <w:t xml:space="preserve"> </w:t>
            </w:r>
            <w:r w:rsidR="00F62F1A" w:rsidRPr="00CB1E6A">
              <w:t>Exp</w:t>
            </w:r>
            <w:r w:rsidRPr="00CB1E6A">
              <w:t xml:space="preserve"> (mg/g)</w:t>
            </w:r>
          </w:p>
        </w:tc>
        <w:tc>
          <w:tcPr>
            <w:tcW w:w="975" w:type="dxa"/>
            <w:tcBorders>
              <w:top w:val="nil"/>
              <w:left w:val="nil"/>
              <w:bottom w:val="nil"/>
              <w:right w:val="nil"/>
            </w:tcBorders>
            <w:shd w:val="clear" w:color="auto" w:fill="auto"/>
            <w:noWrap/>
            <w:vAlign w:val="bottom"/>
            <w:hideMark/>
          </w:tcPr>
          <w:p w14:paraId="1A1B0F63" w14:textId="77777777" w:rsidR="00C02541" w:rsidRPr="00CB1E6A" w:rsidRDefault="00C02541" w:rsidP="00675BB4">
            <w:pPr>
              <w:jc w:val="center"/>
            </w:pPr>
            <w:r w:rsidRPr="00CB1E6A">
              <w:t>5.4274</w:t>
            </w:r>
          </w:p>
        </w:tc>
        <w:tc>
          <w:tcPr>
            <w:tcW w:w="975" w:type="dxa"/>
            <w:tcBorders>
              <w:top w:val="nil"/>
              <w:left w:val="nil"/>
              <w:bottom w:val="nil"/>
              <w:right w:val="nil"/>
            </w:tcBorders>
            <w:shd w:val="clear" w:color="auto" w:fill="auto"/>
            <w:noWrap/>
            <w:vAlign w:val="bottom"/>
            <w:hideMark/>
          </w:tcPr>
          <w:p w14:paraId="1B2A0BF4" w14:textId="5FB58485" w:rsidR="00C02541" w:rsidRPr="00615BFB" w:rsidRDefault="00C02541" w:rsidP="00675BB4">
            <w:pPr>
              <w:jc w:val="center"/>
              <w:rPr>
                <w:lang w:val="en-GB"/>
              </w:rPr>
            </w:pPr>
            <w:r w:rsidRPr="00CB1E6A">
              <w:t>12.06</w:t>
            </w:r>
            <w:r w:rsidR="00615BFB">
              <w:rPr>
                <w:lang w:val="en-GB"/>
              </w:rPr>
              <w:t>00</w:t>
            </w:r>
          </w:p>
        </w:tc>
        <w:tc>
          <w:tcPr>
            <w:tcW w:w="975" w:type="dxa"/>
            <w:tcBorders>
              <w:top w:val="nil"/>
              <w:left w:val="nil"/>
              <w:bottom w:val="nil"/>
              <w:right w:val="nil"/>
            </w:tcBorders>
            <w:shd w:val="clear" w:color="auto" w:fill="auto"/>
            <w:noWrap/>
            <w:vAlign w:val="bottom"/>
            <w:hideMark/>
          </w:tcPr>
          <w:p w14:paraId="371951F4" w14:textId="78D1EE9F" w:rsidR="00C02541" w:rsidRPr="00615BFB" w:rsidRDefault="00C02541" w:rsidP="00675BB4">
            <w:pPr>
              <w:jc w:val="center"/>
              <w:rPr>
                <w:lang w:val="en-GB"/>
              </w:rPr>
            </w:pPr>
            <w:r w:rsidRPr="00CB1E6A">
              <w:t>14.28</w:t>
            </w:r>
            <w:r w:rsidR="00615BFB">
              <w:rPr>
                <w:lang w:val="en-GB"/>
              </w:rPr>
              <w:t>00</w:t>
            </w:r>
          </w:p>
        </w:tc>
        <w:tc>
          <w:tcPr>
            <w:tcW w:w="975" w:type="dxa"/>
            <w:tcBorders>
              <w:top w:val="nil"/>
              <w:left w:val="nil"/>
              <w:bottom w:val="nil"/>
              <w:right w:val="nil"/>
            </w:tcBorders>
            <w:shd w:val="clear" w:color="auto" w:fill="auto"/>
            <w:noWrap/>
            <w:vAlign w:val="bottom"/>
            <w:hideMark/>
          </w:tcPr>
          <w:p w14:paraId="6169CDF6" w14:textId="58C20DD2" w:rsidR="00C02541" w:rsidRPr="00615BFB" w:rsidRDefault="00C02541" w:rsidP="00675BB4">
            <w:pPr>
              <w:jc w:val="center"/>
              <w:rPr>
                <w:lang w:val="en-GB"/>
              </w:rPr>
            </w:pPr>
            <w:r w:rsidRPr="00CB1E6A">
              <w:t>28.81</w:t>
            </w:r>
            <w:r w:rsidR="00615BFB">
              <w:rPr>
                <w:lang w:val="en-GB"/>
              </w:rPr>
              <w:t>00</w:t>
            </w:r>
          </w:p>
        </w:tc>
        <w:tc>
          <w:tcPr>
            <w:tcW w:w="975" w:type="dxa"/>
            <w:tcBorders>
              <w:top w:val="nil"/>
              <w:left w:val="nil"/>
              <w:bottom w:val="nil"/>
              <w:right w:val="nil"/>
            </w:tcBorders>
            <w:shd w:val="clear" w:color="auto" w:fill="auto"/>
            <w:noWrap/>
            <w:vAlign w:val="bottom"/>
            <w:hideMark/>
          </w:tcPr>
          <w:p w14:paraId="330F4BC8" w14:textId="375ACAFF" w:rsidR="00C02541" w:rsidRPr="00615BFB" w:rsidRDefault="00C02541" w:rsidP="00675BB4">
            <w:pPr>
              <w:jc w:val="center"/>
              <w:rPr>
                <w:lang w:val="en-GB"/>
              </w:rPr>
            </w:pPr>
            <w:r w:rsidRPr="00CB1E6A">
              <w:t>42.41</w:t>
            </w:r>
            <w:r w:rsidR="00615BFB">
              <w:rPr>
                <w:lang w:val="en-GB"/>
              </w:rPr>
              <w:t>00</w:t>
            </w:r>
          </w:p>
        </w:tc>
      </w:tr>
      <w:tr w:rsidR="00CB1E6A" w:rsidRPr="00CB1E6A" w14:paraId="082D26AA" w14:textId="77777777" w:rsidTr="00422C67">
        <w:trPr>
          <w:trHeight w:val="272"/>
        </w:trPr>
        <w:tc>
          <w:tcPr>
            <w:tcW w:w="2499" w:type="dxa"/>
            <w:tcBorders>
              <w:top w:val="nil"/>
              <w:left w:val="nil"/>
              <w:bottom w:val="nil"/>
              <w:right w:val="nil"/>
            </w:tcBorders>
            <w:shd w:val="clear" w:color="auto" w:fill="auto"/>
            <w:noWrap/>
            <w:vAlign w:val="bottom"/>
            <w:hideMark/>
          </w:tcPr>
          <w:p w14:paraId="5FF7FEC2" w14:textId="77777777" w:rsidR="00C02541" w:rsidRPr="00CB1E6A" w:rsidRDefault="00C02541" w:rsidP="00675BB4">
            <w:r w:rsidRPr="00CB1E6A">
              <w:t>PSEUDO FIRST ORDER</w:t>
            </w:r>
          </w:p>
        </w:tc>
        <w:tc>
          <w:tcPr>
            <w:tcW w:w="2420" w:type="dxa"/>
            <w:tcBorders>
              <w:top w:val="nil"/>
              <w:left w:val="nil"/>
              <w:bottom w:val="nil"/>
              <w:right w:val="nil"/>
            </w:tcBorders>
            <w:shd w:val="clear" w:color="auto" w:fill="auto"/>
            <w:noWrap/>
            <w:vAlign w:val="bottom"/>
            <w:hideMark/>
          </w:tcPr>
          <w:p w14:paraId="47F53490" w14:textId="15EFEDDD" w:rsidR="00C02541" w:rsidRPr="00CB1E6A" w:rsidRDefault="00C02541" w:rsidP="00675BB4">
            <w:r w:rsidRPr="00CB1E6A">
              <w:t>q</w:t>
            </w:r>
            <w:r w:rsidRPr="00CB1E6A">
              <w:rPr>
                <w:vertAlign w:val="subscript"/>
              </w:rPr>
              <w:t>e</w:t>
            </w:r>
            <w:r w:rsidRPr="00CB1E6A">
              <w:t xml:space="preserve"> Cal (mg/g)</w:t>
            </w:r>
          </w:p>
        </w:tc>
        <w:tc>
          <w:tcPr>
            <w:tcW w:w="975" w:type="dxa"/>
            <w:tcBorders>
              <w:top w:val="nil"/>
              <w:left w:val="nil"/>
              <w:bottom w:val="nil"/>
              <w:right w:val="nil"/>
            </w:tcBorders>
            <w:shd w:val="clear" w:color="auto" w:fill="auto"/>
            <w:noWrap/>
            <w:vAlign w:val="bottom"/>
            <w:hideMark/>
          </w:tcPr>
          <w:p w14:paraId="24EE5B38" w14:textId="77777777" w:rsidR="00C02541" w:rsidRPr="00CB1E6A" w:rsidRDefault="00C02541" w:rsidP="00675BB4">
            <w:pPr>
              <w:jc w:val="center"/>
            </w:pPr>
            <w:r w:rsidRPr="00CB1E6A">
              <w:t>1.6841</w:t>
            </w:r>
          </w:p>
        </w:tc>
        <w:tc>
          <w:tcPr>
            <w:tcW w:w="975" w:type="dxa"/>
            <w:tcBorders>
              <w:top w:val="nil"/>
              <w:left w:val="nil"/>
              <w:bottom w:val="nil"/>
              <w:right w:val="nil"/>
            </w:tcBorders>
            <w:shd w:val="clear" w:color="auto" w:fill="auto"/>
            <w:noWrap/>
            <w:vAlign w:val="bottom"/>
            <w:hideMark/>
          </w:tcPr>
          <w:p w14:paraId="672E4430" w14:textId="77777777" w:rsidR="00C02541" w:rsidRPr="00CB1E6A" w:rsidRDefault="00C02541" w:rsidP="00675BB4">
            <w:pPr>
              <w:jc w:val="center"/>
            </w:pPr>
            <w:r w:rsidRPr="00CB1E6A">
              <w:t>2.3551</w:t>
            </w:r>
          </w:p>
        </w:tc>
        <w:tc>
          <w:tcPr>
            <w:tcW w:w="975" w:type="dxa"/>
            <w:tcBorders>
              <w:top w:val="nil"/>
              <w:left w:val="nil"/>
              <w:bottom w:val="nil"/>
              <w:right w:val="nil"/>
            </w:tcBorders>
            <w:shd w:val="clear" w:color="auto" w:fill="auto"/>
            <w:noWrap/>
            <w:vAlign w:val="bottom"/>
            <w:hideMark/>
          </w:tcPr>
          <w:p w14:paraId="74FAE543" w14:textId="77777777" w:rsidR="00C02541" w:rsidRPr="00CB1E6A" w:rsidRDefault="00C02541" w:rsidP="00675BB4">
            <w:pPr>
              <w:jc w:val="center"/>
            </w:pPr>
            <w:r w:rsidRPr="00CB1E6A">
              <w:t>3.4048</w:t>
            </w:r>
          </w:p>
        </w:tc>
        <w:tc>
          <w:tcPr>
            <w:tcW w:w="975" w:type="dxa"/>
            <w:tcBorders>
              <w:top w:val="nil"/>
              <w:left w:val="nil"/>
              <w:bottom w:val="nil"/>
              <w:right w:val="nil"/>
            </w:tcBorders>
            <w:shd w:val="clear" w:color="auto" w:fill="auto"/>
            <w:noWrap/>
            <w:vAlign w:val="bottom"/>
            <w:hideMark/>
          </w:tcPr>
          <w:p w14:paraId="583A36E5" w14:textId="409C905A" w:rsidR="00C02541" w:rsidRPr="00615BFB" w:rsidRDefault="00C02541" w:rsidP="00675BB4">
            <w:pPr>
              <w:jc w:val="center"/>
              <w:rPr>
                <w:lang w:val="en-GB"/>
              </w:rPr>
            </w:pPr>
            <w:r w:rsidRPr="00CB1E6A">
              <w:t>12.25</w:t>
            </w:r>
            <w:r w:rsidR="00615BFB">
              <w:rPr>
                <w:lang w:val="en-GB"/>
              </w:rPr>
              <w:t>00</w:t>
            </w:r>
          </w:p>
        </w:tc>
        <w:tc>
          <w:tcPr>
            <w:tcW w:w="975" w:type="dxa"/>
            <w:tcBorders>
              <w:top w:val="nil"/>
              <w:left w:val="nil"/>
              <w:bottom w:val="nil"/>
              <w:right w:val="nil"/>
            </w:tcBorders>
            <w:shd w:val="clear" w:color="auto" w:fill="auto"/>
            <w:noWrap/>
            <w:vAlign w:val="bottom"/>
            <w:hideMark/>
          </w:tcPr>
          <w:p w14:paraId="4C58DD43" w14:textId="1CBF5270" w:rsidR="00C02541" w:rsidRPr="00615BFB" w:rsidRDefault="00C02541" w:rsidP="00675BB4">
            <w:pPr>
              <w:jc w:val="center"/>
              <w:rPr>
                <w:lang w:val="en-GB"/>
              </w:rPr>
            </w:pPr>
            <w:r w:rsidRPr="00CB1E6A">
              <w:t>11.89</w:t>
            </w:r>
            <w:r w:rsidR="00615BFB">
              <w:rPr>
                <w:lang w:val="en-GB"/>
              </w:rPr>
              <w:t>00</w:t>
            </w:r>
          </w:p>
        </w:tc>
      </w:tr>
      <w:tr w:rsidR="00CB1E6A" w:rsidRPr="00CB1E6A" w14:paraId="2FFEE605" w14:textId="77777777" w:rsidTr="00422C67">
        <w:trPr>
          <w:trHeight w:val="153"/>
        </w:trPr>
        <w:tc>
          <w:tcPr>
            <w:tcW w:w="2499" w:type="dxa"/>
            <w:tcBorders>
              <w:top w:val="nil"/>
              <w:left w:val="nil"/>
              <w:bottom w:val="nil"/>
              <w:right w:val="nil"/>
            </w:tcBorders>
            <w:shd w:val="clear" w:color="auto" w:fill="auto"/>
            <w:noWrap/>
            <w:vAlign w:val="bottom"/>
            <w:hideMark/>
          </w:tcPr>
          <w:p w14:paraId="4730FAA2"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3D0BFF81" w14:textId="3DF6868B" w:rsidR="00C02541" w:rsidRPr="00CB1E6A" w:rsidRDefault="00000000" w:rsidP="00675BB4">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C02541" w:rsidRPr="00CB1E6A">
              <w:rPr>
                <w:vertAlign w:val="superscript"/>
              </w:rPr>
              <w:t xml:space="preserve"> </w:t>
            </w:r>
            <w:r w:rsidR="00C02541" w:rsidRPr="00CB1E6A">
              <w:t>(min</w:t>
            </w:r>
            <w:r w:rsidR="00C02541" w:rsidRPr="00CB1E6A">
              <w:rPr>
                <w:vertAlign w:val="superscript"/>
              </w:rPr>
              <w:t>-1</w:t>
            </w:r>
            <w:r w:rsidR="00C02541" w:rsidRPr="00CB1E6A">
              <w:t>)</w:t>
            </w:r>
          </w:p>
        </w:tc>
        <w:tc>
          <w:tcPr>
            <w:tcW w:w="975" w:type="dxa"/>
            <w:tcBorders>
              <w:top w:val="nil"/>
              <w:left w:val="nil"/>
              <w:bottom w:val="nil"/>
              <w:right w:val="nil"/>
            </w:tcBorders>
            <w:shd w:val="clear" w:color="auto" w:fill="auto"/>
            <w:noWrap/>
            <w:vAlign w:val="bottom"/>
            <w:hideMark/>
          </w:tcPr>
          <w:p w14:paraId="1055CBDC" w14:textId="55A1E30A" w:rsidR="00C02541" w:rsidRPr="00615BFB" w:rsidRDefault="00C02541" w:rsidP="00675BB4">
            <w:pPr>
              <w:jc w:val="center"/>
              <w:rPr>
                <w:lang w:val="en-GB"/>
              </w:rPr>
            </w:pPr>
            <w:r w:rsidRPr="00CB1E6A">
              <w:t>0.01</w:t>
            </w:r>
            <w:r w:rsidR="00615BFB">
              <w:rPr>
                <w:lang w:val="en-GB"/>
              </w:rPr>
              <w:t>00</w:t>
            </w:r>
          </w:p>
        </w:tc>
        <w:tc>
          <w:tcPr>
            <w:tcW w:w="975" w:type="dxa"/>
            <w:tcBorders>
              <w:top w:val="nil"/>
              <w:left w:val="nil"/>
              <w:bottom w:val="nil"/>
              <w:right w:val="nil"/>
            </w:tcBorders>
            <w:shd w:val="clear" w:color="auto" w:fill="auto"/>
            <w:noWrap/>
            <w:vAlign w:val="bottom"/>
            <w:hideMark/>
          </w:tcPr>
          <w:p w14:paraId="467A8226" w14:textId="30C166A9" w:rsidR="00C02541" w:rsidRPr="00615BFB" w:rsidRDefault="00C02541" w:rsidP="00675BB4">
            <w:pPr>
              <w:jc w:val="center"/>
              <w:rPr>
                <w:lang w:val="en-GB"/>
              </w:rPr>
            </w:pPr>
            <w:r w:rsidRPr="00CB1E6A">
              <w:t>0.01</w:t>
            </w:r>
            <w:r w:rsidR="00615BFB">
              <w:rPr>
                <w:lang w:val="en-GB"/>
              </w:rPr>
              <w:t>00</w:t>
            </w:r>
          </w:p>
        </w:tc>
        <w:tc>
          <w:tcPr>
            <w:tcW w:w="975" w:type="dxa"/>
            <w:tcBorders>
              <w:top w:val="nil"/>
              <w:left w:val="nil"/>
              <w:bottom w:val="nil"/>
              <w:right w:val="nil"/>
            </w:tcBorders>
            <w:shd w:val="clear" w:color="auto" w:fill="auto"/>
            <w:noWrap/>
            <w:vAlign w:val="bottom"/>
            <w:hideMark/>
          </w:tcPr>
          <w:p w14:paraId="64DFD3BA" w14:textId="4C5C0362" w:rsidR="00C02541" w:rsidRPr="00615BFB" w:rsidRDefault="00C02541" w:rsidP="00675BB4">
            <w:pPr>
              <w:jc w:val="center"/>
              <w:rPr>
                <w:lang w:val="en-GB"/>
              </w:rPr>
            </w:pPr>
            <w:r w:rsidRPr="00CB1E6A">
              <w:t>0.01</w:t>
            </w:r>
            <w:r w:rsidR="00615BFB">
              <w:rPr>
                <w:lang w:val="en-GB"/>
              </w:rPr>
              <w:t>00</w:t>
            </w:r>
          </w:p>
        </w:tc>
        <w:tc>
          <w:tcPr>
            <w:tcW w:w="975" w:type="dxa"/>
            <w:tcBorders>
              <w:top w:val="nil"/>
              <w:left w:val="nil"/>
              <w:bottom w:val="nil"/>
              <w:right w:val="nil"/>
            </w:tcBorders>
            <w:shd w:val="clear" w:color="auto" w:fill="auto"/>
            <w:noWrap/>
            <w:vAlign w:val="bottom"/>
            <w:hideMark/>
          </w:tcPr>
          <w:p w14:paraId="79CA844C" w14:textId="2A515C12" w:rsidR="00C02541" w:rsidRPr="00615BFB" w:rsidRDefault="00C02541" w:rsidP="00675BB4">
            <w:pPr>
              <w:jc w:val="center"/>
              <w:rPr>
                <w:lang w:val="en-GB"/>
              </w:rPr>
            </w:pPr>
            <w:r w:rsidRPr="00CB1E6A">
              <w:t>0.01</w:t>
            </w:r>
            <w:r w:rsidR="00615BFB">
              <w:rPr>
                <w:lang w:val="en-GB"/>
              </w:rPr>
              <w:t>00</w:t>
            </w:r>
          </w:p>
        </w:tc>
        <w:tc>
          <w:tcPr>
            <w:tcW w:w="975" w:type="dxa"/>
            <w:tcBorders>
              <w:top w:val="nil"/>
              <w:left w:val="nil"/>
              <w:bottom w:val="nil"/>
              <w:right w:val="nil"/>
            </w:tcBorders>
            <w:shd w:val="clear" w:color="auto" w:fill="auto"/>
            <w:noWrap/>
            <w:vAlign w:val="bottom"/>
            <w:hideMark/>
          </w:tcPr>
          <w:p w14:paraId="69424FDE" w14:textId="2848F89C" w:rsidR="00C02541" w:rsidRPr="00615BFB" w:rsidRDefault="00C02541" w:rsidP="00675BB4">
            <w:pPr>
              <w:jc w:val="center"/>
              <w:rPr>
                <w:lang w:val="en-GB"/>
              </w:rPr>
            </w:pPr>
            <w:r w:rsidRPr="00CB1E6A">
              <w:t>0.01</w:t>
            </w:r>
            <w:r w:rsidR="00615BFB">
              <w:rPr>
                <w:lang w:val="en-GB"/>
              </w:rPr>
              <w:t>00</w:t>
            </w:r>
          </w:p>
        </w:tc>
      </w:tr>
      <w:tr w:rsidR="00CB1E6A" w:rsidRPr="00CB1E6A" w14:paraId="28F0F0A5" w14:textId="77777777" w:rsidTr="00422C67">
        <w:trPr>
          <w:trHeight w:val="374"/>
        </w:trPr>
        <w:tc>
          <w:tcPr>
            <w:tcW w:w="2499" w:type="dxa"/>
            <w:tcBorders>
              <w:top w:val="nil"/>
              <w:left w:val="nil"/>
              <w:bottom w:val="nil"/>
              <w:right w:val="nil"/>
            </w:tcBorders>
            <w:shd w:val="clear" w:color="auto" w:fill="auto"/>
            <w:noWrap/>
            <w:vAlign w:val="bottom"/>
            <w:hideMark/>
          </w:tcPr>
          <w:p w14:paraId="60CB16A5"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6A30A70F" w14:textId="77777777" w:rsidR="00C02541" w:rsidRPr="00CB1E6A" w:rsidRDefault="00C02541" w:rsidP="00675BB4">
            <w:r w:rsidRPr="00CB1E6A">
              <w:t>R</w:t>
            </w:r>
            <w:r w:rsidRPr="00CB1E6A">
              <w:rPr>
                <w:vertAlign w:val="superscript"/>
              </w:rPr>
              <w:t>2</w:t>
            </w:r>
          </w:p>
        </w:tc>
        <w:tc>
          <w:tcPr>
            <w:tcW w:w="975" w:type="dxa"/>
            <w:tcBorders>
              <w:top w:val="nil"/>
              <w:left w:val="nil"/>
              <w:bottom w:val="nil"/>
              <w:right w:val="nil"/>
            </w:tcBorders>
            <w:shd w:val="clear" w:color="auto" w:fill="auto"/>
            <w:noWrap/>
            <w:vAlign w:val="bottom"/>
            <w:hideMark/>
          </w:tcPr>
          <w:p w14:paraId="6785D299" w14:textId="77777777" w:rsidR="00C02541" w:rsidRPr="00CB1E6A" w:rsidRDefault="00C02541" w:rsidP="00675BB4">
            <w:pPr>
              <w:jc w:val="center"/>
            </w:pPr>
            <w:r w:rsidRPr="00CB1E6A">
              <w:t>0.9526</w:t>
            </w:r>
          </w:p>
        </w:tc>
        <w:tc>
          <w:tcPr>
            <w:tcW w:w="975" w:type="dxa"/>
            <w:tcBorders>
              <w:top w:val="nil"/>
              <w:left w:val="nil"/>
              <w:bottom w:val="nil"/>
              <w:right w:val="nil"/>
            </w:tcBorders>
            <w:shd w:val="clear" w:color="auto" w:fill="auto"/>
            <w:noWrap/>
            <w:vAlign w:val="bottom"/>
            <w:hideMark/>
          </w:tcPr>
          <w:p w14:paraId="13ED23DB" w14:textId="77777777" w:rsidR="00C02541" w:rsidRPr="00CB1E6A" w:rsidRDefault="00C02541" w:rsidP="00675BB4">
            <w:pPr>
              <w:jc w:val="center"/>
            </w:pPr>
            <w:r w:rsidRPr="00CB1E6A">
              <w:t>0.9372</w:t>
            </w:r>
          </w:p>
        </w:tc>
        <w:tc>
          <w:tcPr>
            <w:tcW w:w="975" w:type="dxa"/>
            <w:tcBorders>
              <w:top w:val="nil"/>
              <w:left w:val="nil"/>
              <w:bottom w:val="nil"/>
              <w:right w:val="nil"/>
            </w:tcBorders>
            <w:shd w:val="clear" w:color="auto" w:fill="auto"/>
            <w:noWrap/>
            <w:vAlign w:val="bottom"/>
            <w:hideMark/>
          </w:tcPr>
          <w:p w14:paraId="0B854E18" w14:textId="77777777" w:rsidR="00C02541" w:rsidRPr="00CB1E6A" w:rsidRDefault="00C02541" w:rsidP="00675BB4">
            <w:pPr>
              <w:jc w:val="center"/>
            </w:pPr>
            <w:r w:rsidRPr="00CB1E6A">
              <w:t>0.9332</w:t>
            </w:r>
          </w:p>
        </w:tc>
        <w:tc>
          <w:tcPr>
            <w:tcW w:w="975" w:type="dxa"/>
            <w:tcBorders>
              <w:top w:val="nil"/>
              <w:left w:val="nil"/>
              <w:bottom w:val="nil"/>
              <w:right w:val="nil"/>
            </w:tcBorders>
            <w:shd w:val="clear" w:color="auto" w:fill="auto"/>
            <w:noWrap/>
            <w:vAlign w:val="bottom"/>
            <w:hideMark/>
          </w:tcPr>
          <w:p w14:paraId="1411B7C7" w14:textId="77777777" w:rsidR="00C02541" w:rsidRPr="00CB1E6A" w:rsidRDefault="00C02541" w:rsidP="00675BB4">
            <w:pPr>
              <w:jc w:val="center"/>
            </w:pPr>
            <w:r w:rsidRPr="00CB1E6A">
              <w:t>0.9634</w:t>
            </w:r>
          </w:p>
        </w:tc>
        <w:tc>
          <w:tcPr>
            <w:tcW w:w="975" w:type="dxa"/>
            <w:tcBorders>
              <w:top w:val="nil"/>
              <w:left w:val="nil"/>
              <w:bottom w:val="nil"/>
              <w:right w:val="nil"/>
            </w:tcBorders>
            <w:shd w:val="clear" w:color="auto" w:fill="auto"/>
            <w:noWrap/>
            <w:vAlign w:val="bottom"/>
            <w:hideMark/>
          </w:tcPr>
          <w:p w14:paraId="06C40498" w14:textId="77777777" w:rsidR="00C02541" w:rsidRPr="00CB1E6A" w:rsidRDefault="00C02541" w:rsidP="00675BB4">
            <w:pPr>
              <w:jc w:val="center"/>
            </w:pPr>
            <w:r w:rsidRPr="00CB1E6A">
              <w:t>0.9622</w:t>
            </w:r>
          </w:p>
        </w:tc>
      </w:tr>
      <w:tr w:rsidR="00CB1E6A" w:rsidRPr="00CB1E6A" w14:paraId="7A4B48FB" w14:textId="77777777" w:rsidTr="00422C67">
        <w:trPr>
          <w:trHeight w:val="398"/>
        </w:trPr>
        <w:tc>
          <w:tcPr>
            <w:tcW w:w="2499" w:type="dxa"/>
            <w:tcBorders>
              <w:top w:val="nil"/>
              <w:left w:val="nil"/>
              <w:bottom w:val="nil"/>
              <w:right w:val="nil"/>
            </w:tcBorders>
            <w:shd w:val="clear" w:color="auto" w:fill="auto"/>
            <w:noWrap/>
            <w:vAlign w:val="bottom"/>
            <w:hideMark/>
          </w:tcPr>
          <w:p w14:paraId="3E4CB0F9"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1F2E21CB" w14:textId="77777777" w:rsidR="00C02541" w:rsidRPr="00CB1E6A" w:rsidRDefault="00C02541" w:rsidP="00675BB4">
            <w:r w:rsidRPr="00CB1E6A">
              <w:t>S.D (%)</w:t>
            </w:r>
          </w:p>
        </w:tc>
        <w:tc>
          <w:tcPr>
            <w:tcW w:w="975" w:type="dxa"/>
            <w:tcBorders>
              <w:top w:val="nil"/>
              <w:left w:val="nil"/>
              <w:bottom w:val="nil"/>
              <w:right w:val="nil"/>
            </w:tcBorders>
            <w:shd w:val="clear" w:color="auto" w:fill="auto"/>
            <w:noWrap/>
            <w:vAlign w:val="bottom"/>
            <w:hideMark/>
          </w:tcPr>
          <w:p w14:paraId="47D31A59" w14:textId="5E9D6077" w:rsidR="00C02541" w:rsidRPr="00615BFB" w:rsidRDefault="00C02541" w:rsidP="00675BB4">
            <w:pPr>
              <w:jc w:val="center"/>
              <w:rPr>
                <w:lang w:val="en-GB"/>
              </w:rPr>
            </w:pPr>
            <w:r w:rsidRPr="00CB1E6A">
              <w:t>30.84</w:t>
            </w:r>
            <w:r w:rsidR="00615BFB">
              <w:rPr>
                <w:lang w:val="en-GB"/>
              </w:rPr>
              <w:t>00</w:t>
            </w:r>
          </w:p>
        </w:tc>
        <w:tc>
          <w:tcPr>
            <w:tcW w:w="975" w:type="dxa"/>
            <w:tcBorders>
              <w:top w:val="nil"/>
              <w:left w:val="nil"/>
              <w:bottom w:val="nil"/>
              <w:right w:val="nil"/>
            </w:tcBorders>
            <w:shd w:val="clear" w:color="auto" w:fill="auto"/>
            <w:noWrap/>
            <w:vAlign w:val="bottom"/>
            <w:hideMark/>
          </w:tcPr>
          <w:p w14:paraId="08A6AB9E" w14:textId="1F27AA16" w:rsidR="00C02541" w:rsidRPr="00615BFB" w:rsidRDefault="00C02541" w:rsidP="00675BB4">
            <w:pPr>
              <w:jc w:val="center"/>
              <w:rPr>
                <w:lang w:val="en-GB"/>
              </w:rPr>
            </w:pPr>
            <w:r w:rsidRPr="00CB1E6A">
              <w:t>35.98</w:t>
            </w:r>
            <w:r w:rsidR="00615BFB">
              <w:rPr>
                <w:lang w:val="en-GB"/>
              </w:rPr>
              <w:t>00</w:t>
            </w:r>
          </w:p>
        </w:tc>
        <w:tc>
          <w:tcPr>
            <w:tcW w:w="975" w:type="dxa"/>
            <w:tcBorders>
              <w:top w:val="nil"/>
              <w:left w:val="nil"/>
              <w:bottom w:val="nil"/>
              <w:right w:val="nil"/>
            </w:tcBorders>
            <w:shd w:val="clear" w:color="auto" w:fill="auto"/>
            <w:noWrap/>
            <w:vAlign w:val="bottom"/>
            <w:hideMark/>
          </w:tcPr>
          <w:p w14:paraId="7D12735C" w14:textId="6959F19E" w:rsidR="00C02541" w:rsidRPr="00615BFB" w:rsidRDefault="00C02541" w:rsidP="00675BB4">
            <w:pPr>
              <w:jc w:val="center"/>
              <w:rPr>
                <w:lang w:val="en-GB"/>
              </w:rPr>
            </w:pPr>
            <w:r w:rsidRPr="00CB1E6A">
              <w:t>34.05</w:t>
            </w:r>
            <w:r w:rsidR="00615BFB">
              <w:rPr>
                <w:lang w:val="en-GB"/>
              </w:rPr>
              <w:t>00</w:t>
            </w:r>
          </w:p>
        </w:tc>
        <w:tc>
          <w:tcPr>
            <w:tcW w:w="975" w:type="dxa"/>
            <w:tcBorders>
              <w:top w:val="nil"/>
              <w:left w:val="nil"/>
              <w:bottom w:val="nil"/>
              <w:right w:val="nil"/>
            </w:tcBorders>
            <w:shd w:val="clear" w:color="auto" w:fill="auto"/>
            <w:noWrap/>
            <w:vAlign w:val="bottom"/>
            <w:hideMark/>
          </w:tcPr>
          <w:p w14:paraId="47E07BA5" w14:textId="5653FBC1" w:rsidR="00C02541" w:rsidRPr="00615BFB" w:rsidRDefault="00C02541" w:rsidP="00675BB4">
            <w:pPr>
              <w:jc w:val="center"/>
              <w:rPr>
                <w:lang w:val="en-GB"/>
              </w:rPr>
            </w:pPr>
            <w:r w:rsidRPr="00CB1E6A">
              <w:t>25.69</w:t>
            </w:r>
            <w:r w:rsidR="00615BFB">
              <w:rPr>
                <w:lang w:val="en-GB"/>
              </w:rPr>
              <w:t>00</w:t>
            </w:r>
          </w:p>
        </w:tc>
        <w:tc>
          <w:tcPr>
            <w:tcW w:w="975" w:type="dxa"/>
            <w:tcBorders>
              <w:top w:val="nil"/>
              <w:left w:val="nil"/>
              <w:bottom w:val="nil"/>
              <w:right w:val="nil"/>
            </w:tcBorders>
            <w:shd w:val="clear" w:color="auto" w:fill="auto"/>
            <w:noWrap/>
            <w:vAlign w:val="bottom"/>
            <w:hideMark/>
          </w:tcPr>
          <w:p w14:paraId="09F44016" w14:textId="3C4DAA1F" w:rsidR="00C02541" w:rsidRPr="00615BFB" w:rsidRDefault="00C02541" w:rsidP="00675BB4">
            <w:pPr>
              <w:jc w:val="center"/>
              <w:rPr>
                <w:lang w:val="en-GB"/>
              </w:rPr>
            </w:pPr>
            <w:r w:rsidRPr="00CB1E6A">
              <w:t>32.17</w:t>
            </w:r>
            <w:r w:rsidR="00615BFB">
              <w:rPr>
                <w:lang w:val="en-GB"/>
              </w:rPr>
              <w:t>00</w:t>
            </w:r>
          </w:p>
        </w:tc>
      </w:tr>
      <w:tr w:rsidR="00CB1E6A" w:rsidRPr="00CB1E6A" w14:paraId="7ECDAF5E" w14:textId="77777777" w:rsidTr="00422C67">
        <w:trPr>
          <w:trHeight w:val="398"/>
        </w:trPr>
        <w:tc>
          <w:tcPr>
            <w:tcW w:w="2499" w:type="dxa"/>
            <w:tcBorders>
              <w:top w:val="nil"/>
              <w:left w:val="nil"/>
              <w:bottom w:val="nil"/>
              <w:right w:val="nil"/>
            </w:tcBorders>
            <w:shd w:val="clear" w:color="auto" w:fill="auto"/>
            <w:noWrap/>
            <w:vAlign w:val="bottom"/>
            <w:hideMark/>
          </w:tcPr>
          <w:p w14:paraId="353BBFD8"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503B8248" w14:textId="6754DE1A" w:rsidR="00C02541" w:rsidRPr="00CB1E6A" w:rsidRDefault="00346B16" w:rsidP="00675BB4">
            <w:r w:rsidRPr="00346B16">
              <w:rPr>
                <w:i/>
                <w:iCs/>
                <w:lang w:val="en-GB"/>
              </w:rPr>
              <w:t>χ</w:t>
            </w:r>
            <w:r w:rsidR="00C02541" w:rsidRPr="00CB1E6A">
              <w:rPr>
                <w:vertAlign w:val="superscript"/>
              </w:rPr>
              <w:t>2</w:t>
            </w:r>
          </w:p>
        </w:tc>
        <w:tc>
          <w:tcPr>
            <w:tcW w:w="975" w:type="dxa"/>
            <w:tcBorders>
              <w:top w:val="nil"/>
              <w:left w:val="nil"/>
              <w:bottom w:val="nil"/>
              <w:right w:val="nil"/>
            </w:tcBorders>
            <w:shd w:val="clear" w:color="auto" w:fill="auto"/>
            <w:noWrap/>
            <w:vAlign w:val="bottom"/>
            <w:hideMark/>
          </w:tcPr>
          <w:p w14:paraId="1601E292" w14:textId="77777777" w:rsidR="00C02541" w:rsidRPr="00CB1E6A" w:rsidRDefault="00C02541" w:rsidP="00675BB4">
            <w:pPr>
              <w:jc w:val="center"/>
            </w:pPr>
            <w:r w:rsidRPr="00CB1E6A">
              <w:t>8.3208</w:t>
            </w:r>
          </w:p>
        </w:tc>
        <w:tc>
          <w:tcPr>
            <w:tcW w:w="975" w:type="dxa"/>
            <w:tcBorders>
              <w:top w:val="nil"/>
              <w:left w:val="nil"/>
              <w:bottom w:val="nil"/>
              <w:right w:val="nil"/>
            </w:tcBorders>
            <w:shd w:val="clear" w:color="auto" w:fill="auto"/>
            <w:noWrap/>
            <w:vAlign w:val="bottom"/>
            <w:hideMark/>
          </w:tcPr>
          <w:p w14:paraId="615DA96B" w14:textId="0C49F093" w:rsidR="00C02541" w:rsidRPr="00615BFB" w:rsidRDefault="00C02541" w:rsidP="00675BB4">
            <w:pPr>
              <w:jc w:val="center"/>
              <w:rPr>
                <w:lang w:val="en-GB"/>
              </w:rPr>
            </w:pPr>
            <w:r w:rsidRPr="00CB1E6A">
              <w:t>40.01</w:t>
            </w:r>
            <w:r w:rsidR="00615BFB">
              <w:rPr>
                <w:lang w:val="en-GB"/>
              </w:rPr>
              <w:t>00</w:t>
            </w:r>
          </w:p>
        </w:tc>
        <w:tc>
          <w:tcPr>
            <w:tcW w:w="975" w:type="dxa"/>
            <w:tcBorders>
              <w:top w:val="nil"/>
              <w:left w:val="nil"/>
              <w:bottom w:val="nil"/>
              <w:right w:val="nil"/>
            </w:tcBorders>
            <w:shd w:val="clear" w:color="auto" w:fill="auto"/>
            <w:noWrap/>
            <w:vAlign w:val="bottom"/>
            <w:hideMark/>
          </w:tcPr>
          <w:p w14:paraId="6139586B" w14:textId="6877E47F" w:rsidR="00C02541" w:rsidRPr="00615BFB" w:rsidRDefault="00C02541" w:rsidP="00675BB4">
            <w:pPr>
              <w:jc w:val="center"/>
              <w:rPr>
                <w:lang w:val="en-GB"/>
              </w:rPr>
            </w:pPr>
            <w:r w:rsidRPr="00CB1E6A">
              <w:t>34.74</w:t>
            </w:r>
            <w:r w:rsidR="00615BFB">
              <w:rPr>
                <w:lang w:val="en-GB"/>
              </w:rPr>
              <w:t>00</w:t>
            </w:r>
          </w:p>
        </w:tc>
        <w:tc>
          <w:tcPr>
            <w:tcW w:w="975" w:type="dxa"/>
            <w:tcBorders>
              <w:top w:val="nil"/>
              <w:left w:val="nil"/>
              <w:bottom w:val="nil"/>
              <w:right w:val="nil"/>
            </w:tcBorders>
            <w:shd w:val="clear" w:color="auto" w:fill="auto"/>
            <w:noWrap/>
            <w:vAlign w:val="bottom"/>
            <w:hideMark/>
          </w:tcPr>
          <w:p w14:paraId="7001E5F2" w14:textId="630C6820" w:rsidR="00C02541" w:rsidRPr="00615BFB" w:rsidRDefault="00C02541" w:rsidP="00675BB4">
            <w:pPr>
              <w:jc w:val="center"/>
              <w:rPr>
                <w:lang w:val="en-GB"/>
              </w:rPr>
            </w:pPr>
            <w:r w:rsidRPr="00CB1E6A">
              <w:t>22.33</w:t>
            </w:r>
            <w:r w:rsidR="00615BFB">
              <w:rPr>
                <w:lang w:val="en-GB"/>
              </w:rPr>
              <w:t>00</w:t>
            </w:r>
          </w:p>
        </w:tc>
        <w:tc>
          <w:tcPr>
            <w:tcW w:w="975" w:type="dxa"/>
            <w:tcBorders>
              <w:top w:val="nil"/>
              <w:left w:val="nil"/>
              <w:bottom w:val="nil"/>
              <w:right w:val="nil"/>
            </w:tcBorders>
            <w:shd w:val="clear" w:color="auto" w:fill="auto"/>
            <w:noWrap/>
            <w:vAlign w:val="bottom"/>
            <w:hideMark/>
          </w:tcPr>
          <w:p w14:paraId="13DF7665" w14:textId="159C539F" w:rsidR="00C02541" w:rsidRPr="00615BFB" w:rsidRDefault="00C02541" w:rsidP="00675BB4">
            <w:pPr>
              <w:jc w:val="center"/>
              <w:rPr>
                <w:lang w:val="en-GB"/>
              </w:rPr>
            </w:pPr>
            <w:r w:rsidRPr="00CB1E6A">
              <w:t>78.28</w:t>
            </w:r>
            <w:r w:rsidR="00615BFB">
              <w:rPr>
                <w:lang w:val="en-GB"/>
              </w:rPr>
              <w:t>00</w:t>
            </w:r>
          </w:p>
        </w:tc>
      </w:tr>
      <w:tr w:rsidR="00CB1E6A" w:rsidRPr="00CB1E6A" w14:paraId="01921775" w14:textId="77777777" w:rsidTr="00422C67">
        <w:trPr>
          <w:trHeight w:val="362"/>
        </w:trPr>
        <w:tc>
          <w:tcPr>
            <w:tcW w:w="2499" w:type="dxa"/>
            <w:tcBorders>
              <w:top w:val="nil"/>
              <w:left w:val="nil"/>
              <w:bottom w:val="nil"/>
              <w:right w:val="nil"/>
            </w:tcBorders>
            <w:shd w:val="clear" w:color="auto" w:fill="auto"/>
            <w:noWrap/>
            <w:vAlign w:val="bottom"/>
            <w:hideMark/>
          </w:tcPr>
          <w:p w14:paraId="33CDAF92"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74D548C8" w14:textId="77777777" w:rsidR="00C02541" w:rsidRPr="00CB1E6A" w:rsidRDefault="00C02541" w:rsidP="00675BB4">
            <w:r w:rsidRPr="00CB1E6A">
              <w:t>ARE</w:t>
            </w:r>
          </w:p>
        </w:tc>
        <w:tc>
          <w:tcPr>
            <w:tcW w:w="975" w:type="dxa"/>
            <w:tcBorders>
              <w:top w:val="nil"/>
              <w:left w:val="nil"/>
              <w:bottom w:val="nil"/>
              <w:right w:val="nil"/>
            </w:tcBorders>
            <w:shd w:val="clear" w:color="auto" w:fill="auto"/>
            <w:noWrap/>
            <w:vAlign w:val="bottom"/>
            <w:hideMark/>
          </w:tcPr>
          <w:p w14:paraId="35560B35" w14:textId="302CFA0F" w:rsidR="00C02541" w:rsidRPr="00615BFB" w:rsidRDefault="00C02541" w:rsidP="00675BB4">
            <w:pPr>
              <w:jc w:val="center"/>
              <w:rPr>
                <w:lang w:val="en-GB"/>
              </w:rPr>
            </w:pPr>
            <w:r w:rsidRPr="00CB1E6A">
              <w:t>37.04</w:t>
            </w:r>
            <w:r w:rsidR="00615BFB">
              <w:rPr>
                <w:lang w:val="en-GB"/>
              </w:rPr>
              <w:t>00</w:t>
            </w:r>
          </w:p>
        </w:tc>
        <w:tc>
          <w:tcPr>
            <w:tcW w:w="975" w:type="dxa"/>
            <w:tcBorders>
              <w:top w:val="nil"/>
              <w:left w:val="nil"/>
              <w:bottom w:val="nil"/>
              <w:right w:val="nil"/>
            </w:tcBorders>
            <w:shd w:val="clear" w:color="auto" w:fill="auto"/>
            <w:noWrap/>
            <w:vAlign w:val="bottom"/>
            <w:hideMark/>
          </w:tcPr>
          <w:p w14:paraId="40F8AF1E" w14:textId="4BB2A86A" w:rsidR="00C02541" w:rsidRPr="00615BFB" w:rsidRDefault="00C02541" w:rsidP="00675BB4">
            <w:pPr>
              <w:jc w:val="center"/>
              <w:rPr>
                <w:lang w:val="en-GB"/>
              </w:rPr>
            </w:pPr>
            <w:r w:rsidRPr="00CB1E6A">
              <w:t>68.69</w:t>
            </w:r>
            <w:r w:rsidR="00615BFB">
              <w:rPr>
                <w:lang w:val="en-GB"/>
              </w:rPr>
              <w:t>00</w:t>
            </w:r>
          </w:p>
        </w:tc>
        <w:tc>
          <w:tcPr>
            <w:tcW w:w="975" w:type="dxa"/>
            <w:tcBorders>
              <w:top w:val="nil"/>
              <w:left w:val="nil"/>
              <w:bottom w:val="nil"/>
              <w:right w:val="nil"/>
            </w:tcBorders>
            <w:shd w:val="clear" w:color="auto" w:fill="auto"/>
            <w:noWrap/>
            <w:vAlign w:val="bottom"/>
            <w:hideMark/>
          </w:tcPr>
          <w:p w14:paraId="1F62FAF3" w14:textId="66501589" w:rsidR="00C02541" w:rsidRPr="00615BFB" w:rsidRDefault="00C02541" w:rsidP="00675BB4">
            <w:pPr>
              <w:jc w:val="center"/>
              <w:rPr>
                <w:lang w:val="en-GB"/>
              </w:rPr>
            </w:pPr>
            <w:r w:rsidRPr="00CB1E6A">
              <w:t>53.24</w:t>
            </w:r>
            <w:r w:rsidR="00615BFB">
              <w:rPr>
                <w:lang w:val="en-GB"/>
              </w:rPr>
              <w:t>00</w:t>
            </w:r>
          </w:p>
        </w:tc>
        <w:tc>
          <w:tcPr>
            <w:tcW w:w="975" w:type="dxa"/>
            <w:tcBorders>
              <w:top w:val="nil"/>
              <w:left w:val="nil"/>
              <w:bottom w:val="nil"/>
              <w:right w:val="nil"/>
            </w:tcBorders>
            <w:shd w:val="clear" w:color="auto" w:fill="auto"/>
            <w:noWrap/>
            <w:vAlign w:val="bottom"/>
            <w:hideMark/>
          </w:tcPr>
          <w:p w14:paraId="33420914" w14:textId="0D98437B" w:rsidR="00C02541" w:rsidRPr="00615BFB" w:rsidRDefault="00C02541" w:rsidP="00675BB4">
            <w:pPr>
              <w:jc w:val="center"/>
              <w:rPr>
                <w:lang w:val="en-GB"/>
              </w:rPr>
            </w:pPr>
            <w:r w:rsidRPr="00CB1E6A">
              <w:t>22.49</w:t>
            </w:r>
            <w:r w:rsidR="00615BFB">
              <w:rPr>
                <w:lang w:val="en-GB"/>
              </w:rPr>
              <w:t>00</w:t>
            </w:r>
          </w:p>
        </w:tc>
        <w:tc>
          <w:tcPr>
            <w:tcW w:w="975" w:type="dxa"/>
            <w:tcBorders>
              <w:top w:val="nil"/>
              <w:left w:val="nil"/>
              <w:bottom w:val="nil"/>
              <w:right w:val="nil"/>
            </w:tcBorders>
            <w:shd w:val="clear" w:color="auto" w:fill="auto"/>
            <w:noWrap/>
            <w:vAlign w:val="bottom"/>
            <w:hideMark/>
          </w:tcPr>
          <w:p w14:paraId="07632514" w14:textId="27B128B9" w:rsidR="00C02541" w:rsidRPr="00615BFB" w:rsidRDefault="00C02541" w:rsidP="00675BB4">
            <w:pPr>
              <w:jc w:val="center"/>
              <w:rPr>
                <w:lang w:val="en-GB"/>
              </w:rPr>
            </w:pPr>
            <w:r w:rsidRPr="00CB1E6A">
              <w:t>42.76</w:t>
            </w:r>
            <w:r w:rsidR="00615BFB">
              <w:rPr>
                <w:lang w:val="en-GB"/>
              </w:rPr>
              <w:t>00</w:t>
            </w:r>
          </w:p>
        </w:tc>
      </w:tr>
      <w:tr w:rsidR="00CB1E6A" w:rsidRPr="00CB1E6A" w14:paraId="51C454C2" w14:textId="77777777" w:rsidTr="00422C67">
        <w:trPr>
          <w:trHeight w:val="192"/>
        </w:trPr>
        <w:tc>
          <w:tcPr>
            <w:tcW w:w="2499" w:type="dxa"/>
            <w:tcBorders>
              <w:top w:val="nil"/>
              <w:left w:val="nil"/>
              <w:bottom w:val="nil"/>
              <w:right w:val="nil"/>
            </w:tcBorders>
            <w:shd w:val="clear" w:color="auto" w:fill="auto"/>
            <w:noWrap/>
            <w:vAlign w:val="bottom"/>
            <w:hideMark/>
          </w:tcPr>
          <w:p w14:paraId="5C9A96E7" w14:textId="77777777" w:rsidR="00C02541" w:rsidRPr="00CB1E6A" w:rsidRDefault="00C02541" w:rsidP="00675BB4">
            <w:r w:rsidRPr="00CB1E6A">
              <w:t>PSEUDO SECOND ORDER</w:t>
            </w:r>
          </w:p>
        </w:tc>
        <w:tc>
          <w:tcPr>
            <w:tcW w:w="2420" w:type="dxa"/>
            <w:tcBorders>
              <w:top w:val="nil"/>
              <w:left w:val="nil"/>
              <w:bottom w:val="nil"/>
              <w:right w:val="nil"/>
            </w:tcBorders>
            <w:shd w:val="clear" w:color="auto" w:fill="auto"/>
            <w:noWrap/>
            <w:vAlign w:val="bottom"/>
            <w:hideMark/>
          </w:tcPr>
          <w:p w14:paraId="319C0CFD" w14:textId="3084E9A3" w:rsidR="00C02541" w:rsidRPr="00CB1E6A" w:rsidRDefault="00C02541" w:rsidP="00675BB4">
            <w:r w:rsidRPr="00CB1E6A">
              <w:t>q</w:t>
            </w:r>
            <w:r w:rsidRPr="00CB1E6A">
              <w:rPr>
                <w:vertAlign w:val="subscript"/>
              </w:rPr>
              <w:t>e</w:t>
            </w:r>
            <w:r w:rsidRPr="00CB1E6A">
              <w:t xml:space="preserve"> Cal (mg/g)</w:t>
            </w:r>
          </w:p>
        </w:tc>
        <w:tc>
          <w:tcPr>
            <w:tcW w:w="975" w:type="dxa"/>
            <w:tcBorders>
              <w:top w:val="nil"/>
              <w:left w:val="nil"/>
              <w:bottom w:val="nil"/>
              <w:right w:val="nil"/>
            </w:tcBorders>
            <w:shd w:val="clear" w:color="auto" w:fill="auto"/>
            <w:noWrap/>
            <w:vAlign w:val="bottom"/>
            <w:hideMark/>
          </w:tcPr>
          <w:p w14:paraId="4AAB0885" w14:textId="77777777" w:rsidR="00C02541" w:rsidRPr="00CB1E6A" w:rsidRDefault="00C02541" w:rsidP="00675BB4">
            <w:pPr>
              <w:jc w:val="center"/>
            </w:pPr>
            <w:r w:rsidRPr="00CB1E6A">
              <w:t>5.4347</w:t>
            </w:r>
          </w:p>
        </w:tc>
        <w:tc>
          <w:tcPr>
            <w:tcW w:w="975" w:type="dxa"/>
            <w:tcBorders>
              <w:top w:val="nil"/>
              <w:left w:val="nil"/>
              <w:bottom w:val="nil"/>
              <w:right w:val="nil"/>
            </w:tcBorders>
            <w:shd w:val="clear" w:color="auto" w:fill="auto"/>
            <w:noWrap/>
            <w:vAlign w:val="bottom"/>
            <w:hideMark/>
          </w:tcPr>
          <w:p w14:paraId="1E72C284" w14:textId="491685DD" w:rsidR="00C02541" w:rsidRPr="00615BFB" w:rsidRDefault="00C02541" w:rsidP="00675BB4">
            <w:pPr>
              <w:jc w:val="center"/>
              <w:rPr>
                <w:lang w:val="en-GB"/>
              </w:rPr>
            </w:pPr>
            <w:r w:rsidRPr="00CB1E6A">
              <w:t>12.19</w:t>
            </w:r>
            <w:r w:rsidR="00615BFB">
              <w:rPr>
                <w:lang w:val="en-GB"/>
              </w:rPr>
              <w:t>00</w:t>
            </w:r>
          </w:p>
        </w:tc>
        <w:tc>
          <w:tcPr>
            <w:tcW w:w="975" w:type="dxa"/>
            <w:tcBorders>
              <w:top w:val="nil"/>
              <w:left w:val="nil"/>
              <w:bottom w:val="nil"/>
              <w:right w:val="nil"/>
            </w:tcBorders>
            <w:shd w:val="clear" w:color="auto" w:fill="auto"/>
            <w:noWrap/>
            <w:vAlign w:val="bottom"/>
            <w:hideMark/>
          </w:tcPr>
          <w:p w14:paraId="339D0085" w14:textId="093AFBE8" w:rsidR="00C02541" w:rsidRPr="00615BFB" w:rsidRDefault="00C02541" w:rsidP="00675BB4">
            <w:pPr>
              <w:jc w:val="center"/>
              <w:rPr>
                <w:lang w:val="en-GB"/>
              </w:rPr>
            </w:pPr>
            <w:r w:rsidRPr="00CB1E6A">
              <w:t>14.28</w:t>
            </w:r>
            <w:r w:rsidR="00615BFB">
              <w:rPr>
                <w:lang w:val="en-GB"/>
              </w:rPr>
              <w:t>00</w:t>
            </w:r>
          </w:p>
        </w:tc>
        <w:tc>
          <w:tcPr>
            <w:tcW w:w="975" w:type="dxa"/>
            <w:tcBorders>
              <w:top w:val="nil"/>
              <w:left w:val="nil"/>
              <w:bottom w:val="nil"/>
              <w:right w:val="nil"/>
            </w:tcBorders>
            <w:shd w:val="clear" w:color="auto" w:fill="auto"/>
            <w:noWrap/>
            <w:vAlign w:val="bottom"/>
            <w:hideMark/>
          </w:tcPr>
          <w:p w14:paraId="2929BB7F" w14:textId="182BAF75" w:rsidR="00C02541" w:rsidRPr="00615BFB" w:rsidRDefault="00C02541" w:rsidP="00675BB4">
            <w:pPr>
              <w:jc w:val="center"/>
              <w:rPr>
                <w:lang w:val="en-GB"/>
              </w:rPr>
            </w:pPr>
            <w:r w:rsidRPr="00CB1E6A">
              <w:t>28.98</w:t>
            </w:r>
            <w:r w:rsidR="00615BFB">
              <w:rPr>
                <w:lang w:val="en-GB"/>
              </w:rPr>
              <w:t>00</w:t>
            </w:r>
          </w:p>
        </w:tc>
        <w:tc>
          <w:tcPr>
            <w:tcW w:w="975" w:type="dxa"/>
            <w:tcBorders>
              <w:top w:val="nil"/>
              <w:left w:val="nil"/>
              <w:bottom w:val="nil"/>
              <w:right w:val="nil"/>
            </w:tcBorders>
            <w:shd w:val="clear" w:color="auto" w:fill="auto"/>
            <w:noWrap/>
            <w:vAlign w:val="bottom"/>
            <w:hideMark/>
          </w:tcPr>
          <w:p w14:paraId="410AAE0F" w14:textId="3F12F1F9" w:rsidR="00C02541" w:rsidRPr="00615BFB" w:rsidRDefault="00C02541" w:rsidP="00675BB4">
            <w:pPr>
              <w:jc w:val="center"/>
              <w:rPr>
                <w:lang w:val="en-GB"/>
              </w:rPr>
            </w:pPr>
            <w:r w:rsidRPr="00CB1E6A">
              <w:t>42.55</w:t>
            </w:r>
            <w:r w:rsidR="00615BFB">
              <w:rPr>
                <w:lang w:val="en-GB"/>
              </w:rPr>
              <w:t>00</w:t>
            </w:r>
          </w:p>
        </w:tc>
      </w:tr>
      <w:tr w:rsidR="00CB1E6A" w:rsidRPr="00CB1E6A" w14:paraId="076B1F19" w14:textId="77777777" w:rsidTr="00422C67">
        <w:trPr>
          <w:trHeight w:val="398"/>
        </w:trPr>
        <w:tc>
          <w:tcPr>
            <w:tcW w:w="2499" w:type="dxa"/>
            <w:tcBorders>
              <w:top w:val="nil"/>
              <w:left w:val="nil"/>
              <w:bottom w:val="nil"/>
              <w:right w:val="nil"/>
            </w:tcBorders>
            <w:shd w:val="clear" w:color="auto" w:fill="auto"/>
            <w:noWrap/>
            <w:vAlign w:val="bottom"/>
            <w:hideMark/>
          </w:tcPr>
          <w:p w14:paraId="73F4721C"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03CAA1FF" w14:textId="3579B144" w:rsidR="00C02541" w:rsidRPr="00CB1E6A" w:rsidRDefault="00000000" w:rsidP="00675BB4">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C02541" w:rsidRPr="00CB1E6A">
              <w:rPr>
                <w:vertAlign w:val="subscript"/>
              </w:rPr>
              <w:t xml:space="preserve"> </w:t>
            </w:r>
            <w:r w:rsidR="00C02541" w:rsidRPr="00CB1E6A">
              <w:t>(g mg</w:t>
            </w:r>
            <w:r w:rsidR="00C02541" w:rsidRPr="00CB1E6A">
              <w:rPr>
                <w:vertAlign w:val="superscript"/>
              </w:rPr>
              <w:t>-1</w:t>
            </w:r>
            <w:r w:rsidR="00C02541" w:rsidRPr="00CB1E6A">
              <w:t xml:space="preserve"> min</w:t>
            </w:r>
            <w:r w:rsidR="00C02541" w:rsidRPr="00CB1E6A">
              <w:rPr>
                <w:vertAlign w:val="superscript"/>
              </w:rPr>
              <w:t>-1</w:t>
            </w:r>
            <w:r w:rsidR="00C02541" w:rsidRPr="00CB1E6A">
              <w:t>)</w:t>
            </w:r>
          </w:p>
        </w:tc>
        <w:tc>
          <w:tcPr>
            <w:tcW w:w="975" w:type="dxa"/>
            <w:tcBorders>
              <w:top w:val="nil"/>
              <w:left w:val="nil"/>
              <w:bottom w:val="nil"/>
              <w:right w:val="nil"/>
            </w:tcBorders>
            <w:shd w:val="clear" w:color="auto" w:fill="auto"/>
            <w:noWrap/>
            <w:vAlign w:val="bottom"/>
            <w:hideMark/>
          </w:tcPr>
          <w:p w14:paraId="0FB57700" w14:textId="411A1C1B" w:rsidR="00C02541" w:rsidRPr="00615BFB" w:rsidRDefault="00C02541" w:rsidP="00675BB4">
            <w:pPr>
              <w:jc w:val="center"/>
              <w:rPr>
                <w:lang w:val="en-GB"/>
              </w:rPr>
            </w:pPr>
            <w:r w:rsidRPr="00CB1E6A">
              <w:t>0.03</w:t>
            </w:r>
            <w:r w:rsidR="00615BFB">
              <w:rPr>
                <w:lang w:val="en-GB"/>
              </w:rPr>
              <w:t>00</w:t>
            </w:r>
          </w:p>
        </w:tc>
        <w:tc>
          <w:tcPr>
            <w:tcW w:w="975" w:type="dxa"/>
            <w:tcBorders>
              <w:top w:val="nil"/>
              <w:left w:val="nil"/>
              <w:bottom w:val="nil"/>
              <w:right w:val="nil"/>
            </w:tcBorders>
            <w:shd w:val="clear" w:color="auto" w:fill="auto"/>
            <w:noWrap/>
            <w:vAlign w:val="bottom"/>
            <w:hideMark/>
          </w:tcPr>
          <w:p w14:paraId="3FA2F9CA" w14:textId="3BC60FB7" w:rsidR="00C02541" w:rsidRPr="00615BFB" w:rsidRDefault="00C02541" w:rsidP="00675BB4">
            <w:pPr>
              <w:jc w:val="center"/>
              <w:rPr>
                <w:lang w:val="en-GB"/>
              </w:rPr>
            </w:pPr>
            <w:r w:rsidRPr="00CB1E6A">
              <w:t>0.02</w:t>
            </w:r>
            <w:r w:rsidR="00615BFB">
              <w:rPr>
                <w:lang w:val="en-GB"/>
              </w:rPr>
              <w:t>00</w:t>
            </w:r>
          </w:p>
        </w:tc>
        <w:tc>
          <w:tcPr>
            <w:tcW w:w="975" w:type="dxa"/>
            <w:tcBorders>
              <w:top w:val="nil"/>
              <w:left w:val="nil"/>
              <w:bottom w:val="nil"/>
              <w:right w:val="nil"/>
            </w:tcBorders>
            <w:shd w:val="clear" w:color="auto" w:fill="auto"/>
            <w:noWrap/>
            <w:vAlign w:val="bottom"/>
            <w:hideMark/>
          </w:tcPr>
          <w:p w14:paraId="6A559C76" w14:textId="4D7F3BC5" w:rsidR="00C02541" w:rsidRPr="00615BFB" w:rsidRDefault="00C02541" w:rsidP="00675BB4">
            <w:pPr>
              <w:jc w:val="center"/>
              <w:rPr>
                <w:lang w:val="en-GB"/>
              </w:rPr>
            </w:pPr>
            <w:r w:rsidRPr="00CB1E6A">
              <w:t>0.01</w:t>
            </w:r>
            <w:r w:rsidR="00615BFB">
              <w:rPr>
                <w:lang w:val="en-GB"/>
              </w:rPr>
              <w:t>00</w:t>
            </w:r>
          </w:p>
        </w:tc>
        <w:tc>
          <w:tcPr>
            <w:tcW w:w="975" w:type="dxa"/>
            <w:tcBorders>
              <w:top w:val="nil"/>
              <w:left w:val="nil"/>
              <w:bottom w:val="nil"/>
              <w:right w:val="nil"/>
            </w:tcBorders>
            <w:shd w:val="clear" w:color="auto" w:fill="auto"/>
            <w:noWrap/>
            <w:vAlign w:val="bottom"/>
            <w:hideMark/>
          </w:tcPr>
          <w:p w14:paraId="71605226" w14:textId="21F4C2D5" w:rsidR="00C02541" w:rsidRPr="00615BFB" w:rsidRDefault="00C02541" w:rsidP="00675BB4">
            <w:pPr>
              <w:jc w:val="center"/>
              <w:rPr>
                <w:lang w:val="en-GB"/>
              </w:rPr>
            </w:pPr>
            <w:r w:rsidRPr="00CB1E6A">
              <w:t>0.002</w:t>
            </w:r>
            <w:r w:rsidR="00615BFB">
              <w:rPr>
                <w:lang w:val="en-GB"/>
              </w:rPr>
              <w:t>0</w:t>
            </w:r>
          </w:p>
        </w:tc>
        <w:tc>
          <w:tcPr>
            <w:tcW w:w="975" w:type="dxa"/>
            <w:tcBorders>
              <w:top w:val="nil"/>
              <w:left w:val="nil"/>
              <w:bottom w:val="nil"/>
              <w:right w:val="nil"/>
            </w:tcBorders>
            <w:shd w:val="clear" w:color="auto" w:fill="auto"/>
            <w:noWrap/>
            <w:vAlign w:val="bottom"/>
            <w:hideMark/>
          </w:tcPr>
          <w:p w14:paraId="173C829A" w14:textId="5F56D9F7" w:rsidR="00C02541" w:rsidRPr="00615BFB" w:rsidRDefault="00C02541" w:rsidP="00675BB4">
            <w:pPr>
              <w:jc w:val="center"/>
              <w:rPr>
                <w:lang w:val="en-GB"/>
              </w:rPr>
            </w:pPr>
            <w:r w:rsidRPr="00CB1E6A">
              <w:t>0.004</w:t>
            </w:r>
            <w:r w:rsidR="00615BFB">
              <w:rPr>
                <w:lang w:val="en-GB"/>
              </w:rPr>
              <w:t>0</w:t>
            </w:r>
          </w:p>
        </w:tc>
      </w:tr>
      <w:tr w:rsidR="00CB1E6A" w:rsidRPr="00CB1E6A" w14:paraId="25827D70" w14:textId="77777777" w:rsidTr="00422C67">
        <w:trPr>
          <w:trHeight w:val="398"/>
        </w:trPr>
        <w:tc>
          <w:tcPr>
            <w:tcW w:w="2499" w:type="dxa"/>
            <w:tcBorders>
              <w:top w:val="nil"/>
              <w:left w:val="nil"/>
              <w:bottom w:val="nil"/>
              <w:right w:val="nil"/>
            </w:tcBorders>
            <w:shd w:val="clear" w:color="auto" w:fill="auto"/>
            <w:noWrap/>
            <w:vAlign w:val="bottom"/>
            <w:hideMark/>
          </w:tcPr>
          <w:p w14:paraId="3394AAB2"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6965335F" w14:textId="77777777" w:rsidR="00C02541" w:rsidRPr="00CB1E6A" w:rsidRDefault="00C02541" w:rsidP="00675BB4">
            <w:r w:rsidRPr="00CB1E6A">
              <w:t>R</w:t>
            </w:r>
            <w:r w:rsidRPr="00CB1E6A">
              <w:rPr>
                <w:vertAlign w:val="superscript"/>
              </w:rPr>
              <w:t>2</w:t>
            </w:r>
          </w:p>
        </w:tc>
        <w:tc>
          <w:tcPr>
            <w:tcW w:w="975" w:type="dxa"/>
            <w:tcBorders>
              <w:top w:val="nil"/>
              <w:left w:val="nil"/>
              <w:bottom w:val="nil"/>
              <w:right w:val="nil"/>
            </w:tcBorders>
            <w:shd w:val="clear" w:color="auto" w:fill="auto"/>
            <w:noWrap/>
            <w:vAlign w:val="bottom"/>
            <w:hideMark/>
          </w:tcPr>
          <w:p w14:paraId="6A70B301" w14:textId="77777777" w:rsidR="00C02541" w:rsidRPr="00CB1E6A" w:rsidRDefault="00C02541" w:rsidP="00675BB4">
            <w:pPr>
              <w:jc w:val="center"/>
            </w:pPr>
            <w:r w:rsidRPr="00CB1E6A">
              <w:t>0.9994</w:t>
            </w:r>
          </w:p>
        </w:tc>
        <w:tc>
          <w:tcPr>
            <w:tcW w:w="975" w:type="dxa"/>
            <w:tcBorders>
              <w:top w:val="nil"/>
              <w:left w:val="nil"/>
              <w:bottom w:val="nil"/>
              <w:right w:val="nil"/>
            </w:tcBorders>
            <w:shd w:val="clear" w:color="auto" w:fill="auto"/>
            <w:noWrap/>
            <w:vAlign w:val="bottom"/>
            <w:hideMark/>
          </w:tcPr>
          <w:p w14:paraId="009011FF" w14:textId="77777777" w:rsidR="00C02541" w:rsidRPr="00CB1E6A" w:rsidRDefault="00C02541" w:rsidP="00675BB4">
            <w:pPr>
              <w:jc w:val="center"/>
            </w:pPr>
            <w:r w:rsidRPr="00CB1E6A">
              <w:t>0.9996</w:t>
            </w:r>
          </w:p>
        </w:tc>
        <w:tc>
          <w:tcPr>
            <w:tcW w:w="975" w:type="dxa"/>
            <w:tcBorders>
              <w:top w:val="nil"/>
              <w:left w:val="nil"/>
              <w:bottom w:val="nil"/>
              <w:right w:val="nil"/>
            </w:tcBorders>
            <w:shd w:val="clear" w:color="auto" w:fill="auto"/>
            <w:noWrap/>
            <w:vAlign w:val="bottom"/>
            <w:hideMark/>
          </w:tcPr>
          <w:p w14:paraId="320F14F1" w14:textId="77777777" w:rsidR="00C02541" w:rsidRPr="00CB1E6A" w:rsidRDefault="00C02541" w:rsidP="00675BB4">
            <w:pPr>
              <w:jc w:val="center"/>
            </w:pPr>
            <w:r w:rsidRPr="00CB1E6A">
              <w:t>0.9998</w:t>
            </w:r>
          </w:p>
        </w:tc>
        <w:tc>
          <w:tcPr>
            <w:tcW w:w="975" w:type="dxa"/>
            <w:tcBorders>
              <w:top w:val="nil"/>
              <w:left w:val="nil"/>
              <w:bottom w:val="nil"/>
              <w:right w:val="nil"/>
            </w:tcBorders>
            <w:shd w:val="clear" w:color="auto" w:fill="auto"/>
            <w:noWrap/>
            <w:vAlign w:val="bottom"/>
            <w:hideMark/>
          </w:tcPr>
          <w:p w14:paraId="07A328F6" w14:textId="77777777" w:rsidR="00C02541" w:rsidRPr="00CB1E6A" w:rsidRDefault="00C02541" w:rsidP="00675BB4">
            <w:pPr>
              <w:jc w:val="center"/>
            </w:pPr>
            <w:r w:rsidRPr="00CB1E6A">
              <w:t>0.9999</w:t>
            </w:r>
          </w:p>
        </w:tc>
        <w:tc>
          <w:tcPr>
            <w:tcW w:w="975" w:type="dxa"/>
            <w:tcBorders>
              <w:top w:val="nil"/>
              <w:left w:val="nil"/>
              <w:bottom w:val="nil"/>
              <w:right w:val="nil"/>
            </w:tcBorders>
            <w:shd w:val="clear" w:color="auto" w:fill="auto"/>
            <w:noWrap/>
            <w:vAlign w:val="bottom"/>
            <w:hideMark/>
          </w:tcPr>
          <w:p w14:paraId="19672851" w14:textId="4613EC53" w:rsidR="00C02541" w:rsidRPr="00615BFB" w:rsidRDefault="00C02541" w:rsidP="00675BB4">
            <w:pPr>
              <w:jc w:val="center"/>
              <w:rPr>
                <w:lang w:val="en-GB"/>
              </w:rPr>
            </w:pPr>
            <w:r w:rsidRPr="00CB1E6A">
              <w:t>1</w:t>
            </w:r>
            <w:r w:rsidR="00615BFB">
              <w:rPr>
                <w:lang w:val="en-GB"/>
              </w:rPr>
              <w:t>.0000</w:t>
            </w:r>
          </w:p>
        </w:tc>
      </w:tr>
      <w:tr w:rsidR="00CB1E6A" w:rsidRPr="00CB1E6A" w14:paraId="47925B0A" w14:textId="77777777" w:rsidTr="00422C67">
        <w:trPr>
          <w:trHeight w:val="374"/>
        </w:trPr>
        <w:tc>
          <w:tcPr>
            <w:tcW w:w="2499" w:type="dxa"/>
            <w:tcBorders>
              <w:top w:val="nil"/>
              <w:left w:val="nil"/>
              <w:bottom w:val="nil"/>
              <w:right w:val="nil"/>
            </w:tcBorders>
            <w:shd w:val="clear" w:color="auto" w:fill="auto"/>
            <w:noWrap/>
            <w:vAlign w:val="bottom"/>
            <w:hideMark/>
          </w:tcPr>
          <w:p w14:paraId="1A12F0E4"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63B029B0" w14:textId="77777777" w:rsidR="00C02541" w:rsidRPr="00CB1E6A" w:rsidRDefault="00C02541" w:rsidP="00675BB4">
            <w:r w:rsidRPr="00CB1E6A">
              <w:t>S.D (%)</w:t>
            </w:r>
          </w:p>
        </w:tc>
        <w:tc>
          <w:tcPr>
            <w:tcW w:w="975" w:type="dxa"/>
            <w:tcBorders>
              <w:top w:val="nil"/>
              <w:left w:val="nil"/>
              <w:bottom w:val="nil"/>
              <w:right w:val="nil"/>
            </w:tcBorders>
            <w:shd w:val="clear" w:color="auto" w:fill="auto"/>
            <w:noWrap/>
            <w:vAlign w:val="bottom"/>
            <w:hideMark/>
          </w:tcPr>
          <w:p w14:paraId="783C38BC" w14:textId="77777777" w:rsidR="00C02541" w:rsidRPr="00CB1E6A" w:rsidRDefault="00C02541" w:rsidP="00675BB4">
            <w:pPr>
              <w:jc w:val="center"/>
            </w:pPr>
            <w:r w:rsidRPr="00CB1E6A">
              <w:t>0.0339</w:t>
            </w:r>
          </w:p>
        </w:tc>
        <w:tc>
          <w:tcPr>
            <w:tcW w:w="975" w:type="dxa"/>
            <w:tcBorders>
              <w:top w:val="nil"/>
              <w:left w:val="nil"/>
              <w:bottom w:val="nil"/>
              <w:right w:val="nil"/>
            </w:tcBorders>
            <w:shd w:val="clear" w:color="auto" w:fill="auto"/>
            <w:noWrap/>
            <w:vAlign w:val="bottom"/>
            <w:hideMark/>
          </w:tcPr>
          <w:p w14:paraId="39598D1E" w14:textId="77777777" w:rsidR="00C02541" w:rsidRPr="00CB1E6A" w:rsidRDefault="00C02541" w:rsidP="00675BB4">
            <w:pPr>
              <w:jc w:val="center"/>
            </w:pPr>
            <w:r w:rsidRPr="00CB1E6A">
              <w:t>0.2721</w:t>
            </w:r>
          </w:p>
        </w:tc>
        <w:tc>
          <w:tcPr>
            <w:tcW w:w="975" w:type="dxa"/>
            <w:tcBorders>
              <w:top w:val="nil"/>
              <w:left w:val="nil"/>
              <w:bottom w:val="nil"/>
              <w:right w:val="nil"/>
            </w:tcBorders>
            <w:shd w:val="clear" w:color="auto" w:fill="auto"/>
            <w:noWrap/>
            <w:vAlign w:val="bottom"/>
            <w:hideMark/>
          </w:tcPr>
          <w:p w14:paraId="3B878573" w14:textId="77777777" w:rsidR="00C02541" w:rsidRPr="00CB1E6A" w:rsidRDefault="00C02541" w:rsidP="00675BB4">
            <w:pPr>
              <w:jc w:val="center"/>
            </w:pPr>
            <w:r w:rsidRPr="00CB1E6A">
              <w:t>0.0061</w:t>
            </w:r>
          </w:p>
        </w:tc>
        <w:tc>
          <w:tcPr>
            <w:tcW w:w="975" w:type="dxa"/>
            <w:tcBorders>
              <w:top w:val="nil"/>
              <w:left w:val="nil"/>
              <w:bottom w:val="nil"/>
              <w:right w:val="nil"/>
            </w:tcBorders>
            <w:shd w:val="clear" w:color="auto" w:fill="auto"/>
            <w:noWrap/>
            <w:vAlign w:val="bottom"/>
            <w:hideMark/>
          </w:tcPr>
          <w:p w14:paraId="5917668A" w14:textId="77777777" w:rsidR="00C02541" w:rsidRPr="00CB1E6A" w:rsidRDefault="00C02541" w:rsidP="00675BB4">
            <w:pPr>
              <w:jc w:val="center"/>
            </w:pPr>
            <w:r w:rsidRPr="00CB1E6A">
              <w:t>0.1548</w:t>
            </w:r>
          </w:p>
        </w:tc>
        <w:tc>
          <w:tcPr>
            <w:tcW w:w="975" w:type="dxa"/>
            <w:tcBorders>
              <w:top w:val="nil"/>
              <w:left w:val="nil"/>
              <w:bottom w:val="nil"/>
              <w:right w:val="nil"/>
            </w:tcBorders>
            <w:shd w:val="clear" w:color="auto" w:fill="auto"/>
            <w:noWrap/>
            <w:vAlign w:val="bottom"/>
            <w:hideMark/>
          </w:tcPr>
          <w:p w14:paraId="71C5AD32" w14:textId="77777777" w:rsidR="00C02541" w:rsidRPr="00CB1E6A" w:rsidRDefault="00C02541" w:rsidP="00675BB4">
            <w:pPr>
              <w:jc w:val="center"/>
            </w:pPr>
            <w:r w:rsidRPr="00CB1E6A">
              <w:t>0.0891</w:t>
            </w:r>
          </w:p>
        </w:tc>
      </w:tr>
      <w:tr w:rsidR="00CB1E6A" w:rsidRPr="00CB1E6A" w14:paraId="564102B5" w14:textId="77777777" w:rsidTr="00422C67">
        <w:trPr>
          <w:trHeight w:val="374"/>
        </w:trPr>
        <w:tc>
          <w:tcPr>
            <w:tcW w:w="2499" w:type="dxa"/>
            <w:tcBorders>
              <w:top w:val="nil"/>
              <w:left w:val="nil"/>
              <w:bottom w:val="nil"/>
              <w:right w:val="nil"/>
            </w:tcBorders>
            <w:shd w:val="clear" w:color="auto" w:fill="auto"/>
            <w:noWrap/>
            <w:vAlign w:val="bottom"/>
            <w:hideMark/>
          </w:tcPr>
          <w:p w14:paraId="54BB5C7B"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32D7D052" w14:textId="68A77FAA" w:rsidR="00C02541" w:rsidRPr="00CB1E6A" w:rsidRDefault="00346B16" w:rsidP="00675BB4">
            <w:r w:rsidRPr="00346B16">
              <w:rPr>
                <w:i/>
                <w:iCs/>
                <w:lang w:val="en-GB"/>
              </w:rPr>
              <w:t>χ</w:t>
            </w:r>
            <w:r w:rsidRPr="00CB1E6A">
              <w:rPr>
                <w:vertAlign w:val="superscript"/>
              </w:rPr>
              <w:t>2</w:t>
            </w:r>
          </w:p>
        </w:tc>
        <w:tc>
          <w:tcPr>
            <w:tcW w:w="975" w:type="dxa"/>
            <w:tcBorders>
              <w:top w:val="nil"/>
              <w:left w:val="nil"/>
              <w:bottom w:val="nil"/>
              <w:right w:val="nil"/>
            </w:tcBorders>
            <w:shd w:val="clear" w:color="auto" w:fill="auto"/>
            <w:noWrap/>
            <w:vAlign w:val="bottom"/>
            <w:hideMark/>
          </w:tcPr>
          <w:p w14:paraId="1C5FBA60" w14:textId="57524BBE" w:rsidR="00C02541" w:rsidRPr="00CB1E6A" w:rsidRDefault="00C02541" w:rsidP="00675BB4">
            <w:pPr>
              <w:jc w:val="center"/>
            </w:pPr>
            <w:r w:rsidRPr="00615BFB">
              <w:rPr>
                <w:sz w:val="22"/>
                <w:szCs w:val="22"/>
              </w:rPr>
              <w:t xml:space="preserve">1 </w:t>
            </w:r>
            <m:oMath>
              <m:r>
                <w:rPr>
                  <w:rFonts w:ascii="Cambria Math" w:hAnsi="Cambria Math"/>
                  <w:sz w:val="22"/>
                  <w:szCs w:val="22"/>
                </w:rPr>
                <m:t>×</m:t>
              </m:r>
            </m:oMath>
            <w:r w:rsidRPr="00615BFB">
              <w:rPr>
                <w:sz w:val="22"/>
                <w:szCs w:val="22"/>
              </w:rPr>
              <w:t xml:space="preserve"> 10</w:t>
            </w:r>
            <w:r w:rsidRPr="00615BFB">
              <w:rPr>
                <w:sz w:val="22"/>
                <w:szCs w:val="22"/>
                <w:vertAlign w:val="superscript"/>
              </w:rPr>
              <w:t>-5</w:t>
            </w:r>
          </w:p>
        </w:tc>
        <w:tc>
          <w:tcPr>
            <w:tcW w:w="975" w:type="dxa"/>
            <w:tcBorders>
              <w:top w:val="nil"/>
              <w:left w:val="nil"/>
              <w:bottom w:val="nil"/>
              <w:right w:val="nil"/>
            </w:tcBorders>
            <w:shd w:val="clear" w:color="auto" w:fill="auto"/>
            <w:noWrap/>
            <w:vAlign w:val="bottom"/>
            <w:hideMark/>
          </w:tcPr>
          <w:p w14:paraId="1F7DAD86" w14:textId="77777777" w:rsidR="00C02541" w:rsidRPr="00CB1E6A" w:rsidRDefault="00C02541" w:rsidP="00675BB4">
            <w:pPr>
              <w:jc w:val="center"/>
            </w:pPr>
            <w:r w:rsidRPr="00CB1E6A">
              <w:t>0.0014</w:t>
            </w:r>
          </w:p>
        </w:tc>
        <w:tc>
          <w:tcPr>
            <w:tcW w:w="975" w:type="dxa"/>
            <w:tcBorders>
              <w:top w:val="nil"/>
              <w:left w:val="nil"/>
              <w:bottom w:val="nil"/>
              <w:right w:val="nil"/>
            </w:tcBorders>
            <w:shd w:val="clear" w:color="auto" w:fill="auto"/>
            <w:noWrap/>
            <w:vAlign w:val="bottom"/>
            <w:hideMark/>
          </w:tcPr>
          <w:p w14:paraId="3376AD72" w14:textId="7A9D0B38" w:rsidR="00C02541" w:rsidRPr="00CB1E6A" w:rsidRDefault="00C02541" w:rsidP="00675BB4">
            <w:pPr>
              <w:jc w:val="center"/>
            </w:pPr>
            <w:r w:rsidRPr="00615BFB">
              <w:rPr>
                <w:sz w:val="20"/>
                <w:szCs w:val="20"/>
              </w:rPr>
              <w:t xml:space="preserve">8 </w:t>
            </w:r>
            <m:oMath>
              <m:r>
                <w:rPr>
                  <w:rFonts w:ascii="Cambria Math" w:hAnsi="Cambria Math"/>
                  <w:sz w:val="20"/>
                  <w:szCs w:val="20"/>
                </w:rPr>
                <m:t>×</m:t>
              </m:r>
            </m:oMath>
            <w:r w:rsidRPr="00615BFB">
              <w:rPr>
                <w:sz w:val="20"/>
                <w:szCs w:val="20"/>
              </w:rPr>
              <w:t xml:space="preserve"> 10</w:t>
            </w:r>
            <w:r w:rsidRPr="00615BFB">
              <w:rPr>
                <w:sz w:val="20"/>
                <w:szCs w:val="20"/>
                <w:vertAlign w:val="superscript"/>
              </w:rPr>
              <w:t>-07</w:t>
            </w:r>
          </w:p>
        </w:tc>
        <w:tc>
          <w:tcPr>
            <w:tcW w:w="975" w:type="dxa"/>
            <w:tcBorders>
              <w:top w:val="nil"/>
              <w:left w:val="nil"/>
              <w:bottom w:val="nil"/>
              <w:right w:val="nil"/>
            </w:tcBorders>
            <w:shd w:val="clear" w:color="auto" w:fill="auto"/>
            <w:noWrap/>
            <w:vAlign w:val="bottom"/>
            <w:hideMark/>
          </w:tcPr>
          <w:p w14:paraId="6AE8B7FE" w14:textId="77777777" w:rsidR="00C02541" w:rsidRPr="00CB1E6A" w:rsidRDefault="00C02541" w:rsidP="00675BB4">
            <w:pPr>
              <w:jc w:val="center"/>
            </w:pPr>
            <w:r w:rsidRPr="00CB1E6A">
              <w:t>0.0011</w:t>
            </w:r>
          </w:p>
        </w:tc>
        <w:tc>
          <w:tcPr>
            <w:tcW w:w="975" w:type="dxa"/>
            <w:tcBorders>
              <w:top w:val="nil"/>
              <w:left w:val="nil"/>
              <w:bottom w:val="nil"/>
              <w:right w:val="nil"/>
            </w:tcBorders>
            <w:shd w:val="clear" w:color="auto" w:fill="auto"/>
            <w:noWrap/>
            <w:vAlign w:val="bottom"/>
            <w:hideMark/>
          </w:tcPr>
          <w:p w14:paraId="7CE77358" w14:textId="77777777" w:rsidR="00C02541" w:rsidRPr="00CB1E6A" w:rsidRDefault="00C02541" w:rsidP="00675BB4">
            <w:pPr>
              <w:jc w:val="center"/>
            </w:pPr>
            <w:r w:rsidRPr="00CB1E6A">
              <w:t>0.0005</w:t>
            </w:r>
          </w:p>
        </w:tc>
      </w:tr>
      <w:tr w:rsidR="00CB1E6A" w:rsidRPr="00E536B3" w14:paraId="3949E14B" w14:textId="77777777" w:rsidTr="00422C67">
        <w:trPr>
          <w:trHeight w:val="314"/>
        </w:trPr>
        <w:tc>
          <w:tcPr>
            <w:tcW w:w="2499" w:type="dxa"/>
            <w:tcBorders>
              <w:top w:val="nil"/>
              <w:left w:val="nil"/>
              <w:bottom w:val="nil"/>
              <w:right w:val="nil"/>
            </w:tcBorders>
            <w:shd w:val="clear" w:color="auto" w:fill="auto"/>
            <w:noWrap/>
            <w:vAlign w:val="bottom"/>
            <w:hideMark/>
          </w:tcPr>
          <w:p w14:paraId="1711D0D1"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2184AD75" w14:textId="77777777" w:rsidR="00C02541" w:rsidRPr="00CB1E6A" w:rsidRDefault="00C02541" w:rsidP="00675BB4">
            <w:r w:rsidRPr="00CB1E6A">
              <w:t>ARE</w:t>
            </w:r>
          </w:p>
        </w:tc>
        <w:tc>
          <w:tcPr>
            <w:tcW w:w="975" w:type="dxa"/>
            <w:tcBorders>
              <w:top w:val="nil"/>
              <w:left w:val="nil"/>
              <w:bottom w:val="nil"/>
              <w:right w:val="nil"/>
            </w:tcBorders>
            <w:shd w:val="clear" w:color="auto" w:fill="auto"/>
            <w:noWrap/>
            <w:vAlign w:val="bottom"/>
            <w:hideMark/>
          </w:tcPr>
          <w:p w14:paraId="79FF1893" w14:textId="77777777" w:rsidR="00C02541" w:rsidRPr="00CB1E6A" w:rsidRDefault="00C02541" w:rsidP="00675BB4">
            <w:pPr>
              <w:jc w:val="center"/>
            </w:pPr>
            <w:r w:rsidRPr="00CB1E6A">
              <w:t>0.0226</w:t>
            </w:r>
          </w:p>
        </w:tc>
        <w:tc>
          <w:tcPr>
            <w:tcW w:w="975" w:type="dxa"/>
            <w:tcBorders>
              <w:top w:val="nil"/>
              <w:left w:val="nil"/>
              <w:bottom w:val="nil"/>
              <w:right w:val="nil"/>
            </w:tcBorders>
            <w:shd w:val="clear" w:color="auto" w:fill="auto"/>
            <w:noWrap/>
            <w:vAlign w:val="bottom"/>
            <w:hideMark/>
          </w:tcPr>
          <w:p w14:paraId="4A5EACA6" w14:textId="77777777" w:rsidR="00C02541" w:rsidRPr="00CB1E6A" w:rsidRDefault="00C02541" w:rsidP="00675BB4">
            <w:pPr>
              <w:jc w:val="center"/>
            </w:pPr>
            <w:r w:rsidRPr="00CB1E6A">
              <w:t>0.1833</w:t>
            </w:r>
          </w:p>
        </w:tc>
        <w:tc>
          <w:tcPr>
            <w:tcW w:w="975" w:type="dxa"/>
            <w:tcBorders>
              <w:top w:val="nil"/>
              <w:left w:val="nil"/>
              <w:bottom w:val="nil"/>
              <w:right w:val="nil"/>
            </w:tcBorders>
            <w:shd w:val="clear" w:color="auto" w:fill="auto"/>
            <w:noWrap/>
            <w:vAlign w:val="bottom"/>
            <w:hideMark/>
          </w:tcPr>
          <w:p w14:paraId="2D122FDA" w14:textId="77777777" w:rsidR="00C02541" w:rsidRPr="00CB1E6A" w:rsidRDefault="00C02541" w:rsidP="00675BB4">
            <w:pPr>
              <w:jc w:val="center"/>
            </w:pPr>
            <w:r w:rsidRPr="00CB1E6A">
              <w:t>0.0041</w:t>
            </w:r>
          </w:p>
        </w:tc>
        <w:tc>
          <w:tcPr>
            <w:tcW w:w="975" w:type="dxa"/>
            <w:tcBorders>
              <w:top w:val="nil"/>
              <w:left w:val="nil"/>
              <w:bottom w:val="nil"/>
              <w:right w:val="nil"/>
            </w:tcBorders>
            <w:shd w:val="clear" w:color="auto" w:fill="auto"/>
            <w:noWrap/>
            <w:vAlign w:val="bottom"/>
            <w:hideMark/>
          </w:tcPr>
          <w:p w14:paraId="2DC285FA" w14:textId="77777777" w:rsidR="00C02541" w:rsidRPr="00CB1E6A" w:rsidRDefault="00C02541" w:rsidP="00675BB4">
            <w:pPr>
              <w:jc w:val="center"/>
            </w:pPr>
            <w:r w:rsidRPr="00CB1E6A">
              <w:t>0.1038</w:t>
            </w:r>
          </w:p>
        </w:tc>
        <w:tc>
          <w:tcPr>
            <w:tcW w:w="975" w:type="dxa"/>
            <w:tcBorders>
              <w:top w:val="nil"/>
              <w:left w:val="nil"/>
              <w:bottom w:val="nil"/>
              <w:right w:val="nil"/>
            </w:tcBorders>
            <w:shd w:val="clear" w:color="auto" w:fill="auto"/>
            <w:noWrap/>
            <w:vAlign w:val="bottom"/>
            <w:hideMark/>
          </w:tcPr>
          <w:p w14:paraId="1A9AA21D" w14:textId="77777777" w:rsidR="00C02541" w:rsidRPr="00CB1E6A" w:rsidRDefault="00C02541" w:rsidP="00675BB4">
            <w:pPr>
              <w:jc w:val="center"/>
            </w:pPr>
            <w:r w:rsidRPr="00CB1E6A">
              <w:t>0.0595</w:t>
            </w:r>
          </w:p>
        </w:tc>
      </w:tr>
      <w:tr w:rsidR="00CB1E6A" w:rsidRPr="00CB1E6A" w14:paraId="24CB26CB" w14:textId="77777777" w:rsidTr="00422C67">
        <w:trPr>
          <w:trHeight w:val="398"/>
        </w:trPr>
        <w:tc>
          <w:tcPr>
            <w:tcW w:w="2499" w:type="dxa"/>
            <w:tcBorders>
              <w:top w:val="nil"/>
              <w:left w:val="nil"/>
              <w:bottom w:val="nil"/>
              <w:right w:val="nil"/>
            </w:tcBorders>
            <w:shd w:val="clear" w:color="auto" w:fill="auto"/>
            <w:noWrap/>
            <w:vAlign w:val="bottom"/>
            <w:hideMark/>
          </w:tcPr>
          <w:p w14:paraId="6254BAE8" w14:textId="77777777" w:rsidR="00C02541" w:rsidRPr="00CB1E6A" w:rsidRDefault="00C02541" w:rsidP="00675BB4">
            <w:r w:rsidRPr="00CB1E6A">
              <w:t>AVRAMI</w:t>
            </w:r>
          </w:p>
        </w:tc>
        <w:tc>
          <w:tcPr>
            <w:tcW w:w="2420" w:type="dxa"/>
            <w:tcBorders>
              <w:top w:val="nil"/>
              <w:left w:val="nil"/>
              <w:bottom w:val="nil"/>
              <w:right w:val="nil"/>
            </w:tcBorders>
            <w:shd w:val="clear" w:color="auto" w:fill="auto"/>
            <w:noWrap/>
            <w:vAlign w:val="bottom"/>
            <w:hideMark/>
          </w:tcPr>
          <w:p w14:paraId="67934D1E" w14:textId="77777777" w:rsidR="00C02541" w:rsidRPr="00CB1E6A" w:rsidRDefault="00C02541" w:rsidP="00675BB4">
            <w:r w:rsidRPr="00CB1E6A">
              <w:t>n</w:t>
            </w:r>
            <w:r w:rsidRPr="00CB1E6A">
              <w:rPr>
                <w:vertAlign w:val="subscript"/>
              </w:rPr>
              <w:t>AV</w:t>
            </w:r>
          </w:p>
        </w:tc>
        <w:tc>
          <w:tcPr>
            <w:tcW w:w="975" w:type="dxa"/>
            <w:tcBorders>
              <w:top w:val="nil"/>
              <w:left w:val="nil"/>
              <w:bottom w:val="nil"/>
              <w:right w:val="nil"/>
            </w:tcBorders>
            <w:shd w:val="clear" w:color="auto" w:fill="auto"/>
            <w:noWrap/>
            <w:vAlign w:val="bottom"/>
            <w:hideMark/>
          </w:tcPr>
          <w:p w14:paraId="190254E3" w14:textId="77777777" w:rsidR="00C02541" w:rsidRPr="00CB1E6A" w:rsidRDefault="00C02541" w:rsidP="00675BB4">
            <w:pPr>
              <w:jc w:val="center"/>
            </w:pPr>
            <w:r w:rsidRPr="00CB1E6A">
              <w:t>0.4925</w:t>
            </w:r>
          </w:p>
        </w:tc>
        <w:tc>
          <w:tcPr>
            <w:tcW w:w="975" w:type="dxa"/>
            <w:tcBorders>
              <w:top w:val="nil"/>
              <w:left w:val="nil"/>
              <w:bottom w:val="nil"/>
              <w:right w:val="nil"/>
            </w:tcBorders>
            <w:shd w:val="clear" w:color="auto" w:fill="auto"/>
            <w:noWrap/>
            <w:vAlign w:val="bottom"/>
            <w:hideMark/>
          </w:tcPr>
          <w:p w14:paraId="097F4BE7" w14:textId="77777777" w:rsidR="00C02541" w:rsidRPr="00CB1E6A" w:rsidRDefault="00C02541" w:rsidP="00675BB4">
            <w:pPr>
              <w:jc w:val="center"/>
            </w:pPr>
            <w:r w:rsidRPr="00CB1E6A">
              <w:t>0.3858</w:t>
            </w:r>
          </w:p>
        </w:tc>
        <w:tc>
          <w:tcPr>
            <w:tcW w:w="975" w:type="dxa"/>
            <w:tcBorders>
              <w:top w:val="nil"/>
              <w:left w:val="nil"/>
              <w:bottom w:val="nil"/>
              <w:right w:val="nil"/>
            </w:tcBorders>
            <w:shd w:val="clear" w:color="auto" w:fill="auto"/>
            <w:noWrap/>
            <w:vAlign w:val="bottom"/>
            <w:hideMark/>
          </w:tcPr>
          <w:p w14:paraId="738FA2AC" w14:textId="77777777" w:rsidR="00C02541" w:rsidRPr="00CB1E6A" w:rsidRDefault="00C02541" w:rsidP="00675BB4">
            <w:pPr>
              <w:jc w:val="center"/>
            </w:pPr>
            <w:r w:rsidRPr="00CB1E6A">
              <w:t>0.3734</w:t>
            </w:r>
          </w:p>
        </w:tc>
        <w:tc>
          <w:tcPr>
            <w:tcW w:w="975" w:type="dxa"/>
            <w:tcBorders>
              <w:top w:val="nil"/>
              <w:left w:val="nil"/>
              <w:bottom w:val="nil"/>
              <w:right w:val="nil"/>
            </w:tcBorders>
            <w:shd w:val="clear" w:color="auto" w:fill="auto"/>
            <w:noWrap/>
            <w:vAlign w:val="bottom"/>
            <w:hideMark/>
          </w:tcPr>
          <w:p w14:paraId="6860A4CE" w14:textId="65F79BDA" w:rsidR="00C02541" w:rsidRPr="00615BFB" w:rsidRDefault="00C02541" w:rsidP="00675BB4">
            <w:pPr>
              <w:jc w:val="center"/>
              <w:rPr>
                <w:lang w:val="en-GB"/>
              </w:rPr>
            </w:pPr>
            <w:r w:rsidRPr="00CB1E6A">
              <w:t>0.691</w:t>
            </w:r>
            <w:r w:rsidR="00615BFB">
              <w:rPr>
                <w:lang w:val="en-GB"/>
              </w:rPr>
              <w:t>0</w:t>
            </w:r>
          </w:p>
        </w:tc>
        <w:tc>
          <w:tcPr>
            <w:tcW w:w="975" w:type="dxa"/>
            <w:tcBorders>
              <w:top w:val="nil"/>
              <w:left w:val="nil"/>
              <w:bottom w:val="nil"/>
              <w:right w:val="nil"/>
            </w:tcBorders>
            <w:shd w:val="clear" w:color="auto" w:fill="auto"/>
            <w:noWrap/>
            <w:vAlign w:val="bottom"/>
            <w:hideMark/>
          </w:tcPr>
          <w:p w14:paraId="5E9F6AA5" w14:textId="77777777" w:rsidR="00C02541" w:rsidRPr="00CB1E6A" w:rsidRDefault="00C02541" w:rsidP="00675BB4">
            <w:pPr>
              <w:jc w:val="center"/>
            </w:pPr>
            <w:r w:rsidRPr="00CB1E6A">
              <w:t>0.4957</w:t>
            </w:r>
          </w:p>
        </w:tc>
      </w:tr>
      <w:tr w:rsidR="00CB1E6A" w:rsidRPr="00CB1E6A" w14:paraId="57A49BB8" w14:textId="77777777" w:rsidTr="00422C67">
        <w:trPr>
          <w:trHeight w:val="398"/>
        </w:trPr>
        <w:tc>
          <w:tcPr>
            <w:tcW w:w="2499" w:type="dxa"/>
            <w:tcBorders>
              <w:top w:val="nil"/>
              <w:left w:val="nil"/>
              <w:bottom w:val="nil"/>
              <w:right w:val="nil"/>
            </w:tcBorders>
            <w:shd w:val="clear" w:color="auto" w:fill="auto"/>
            <w:noWrap/>
            <w:vAlign w:val="bottom"/>
            <w:hideMark/>
          </w:tcPr>
          <w:p w14:paraId="209BEDF9"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19053417" w14:textId="04D61244" w:rsidR="00C02541" w:rsidRPr="00CB1E6A" w:rsidRDefault="00000000" w:rsidP="00675BB4">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615BFB" w:rsidRPr="00CB1E6A">
              <w:t xml:space="preserve"> </w:t>
            </w:r>
            <w:r w:rsidR="00C02541" w:rsidRPr="00CB1E6A">
              <w:t>(min</w:t>
            </w:r>
            <w:r w:rsidR="00C02541" w:rsidRPr="00CB1E6A">
              <w:rPr>
                <w:vertAlign w:val="superscript"/>
              </w:rPr>
              <w:t>-1</w:t>
            </w:r>
            <w:r w:rsidR="00C02541" w:rsidRPr="00CB1E6A">
              <w:t>)</w:t>
            </w:r>
          </w:p>
        </w:tc>
        <w:tc>
          <w:tcPr>
            <w:tcW w:w="975" w:type="dxa"/>
            <w:tcBorders>
              <w:top w:val="nil"/>
              <w:left w:val="nil"/>
              <w:bottom w:val="nil"/>
              <w:right w:val="nil"/>
            </w:tcBorders>
            <w:shd w:val="clear" w:color="auto" w:fill="auto"/>
            <w:noWrap/>
            <w:vAlign w:val="bottom"/>
            <w:hideMark/>
          </w:tcPr>
          <w:p w14:paraId="77AC0688" w14:textId="524BF656" w:rsidR="00C02541" w:rsidRPr="00615BFB" w:rsidRDefault="00C02541" w:rsidP="00675BB4">
            <w:pPr>
              <w:jc w:val="center"/>
              <w:rPr>
                <w:lang w:val="en-GB"/>
              </w:rPr>
            </w:pPr>
            <w:r w:rsidRPr="00CB1E6A">
              <w:t>0.1</w:t>
            </w:r>
            <w:r w:rsidR="00615BFB">
              <w:rPr>
                <w:lang w:val="en-GB"/>
              </w:rPr>
              <w:t>000</w:t>
            </w:r>
          </w:p>
        </w:tc>
        <w:tc>
          <w:tcPr>
            <w:tcW w:w="975" w:type="dxa"/>
            <w:tcBorders>
              <w:top w:val="nil"/>
              <w:left w:val="nil"/>
              <w:bottom w:val="nil"/>
              <w:right w:val="nil"/>
            </w:tcBorders>
            <w:shd w:val="clear" w:color="auto" w:fill="auto"/>
            <w:noWrap/>
            <w:vAlign w:val="bottom"/>
            <w:hideMark/>
          </w:tcPr>
          <w:p w14:paraId="1D8387BE" w14:textId="6C7C66DC" w:rsidR="00C02541" w:rsidRPr="00615BFB" w:rsidRDefault="00C02541" w:rsidP="00675BB4">
            <w:pPr>
              <w:jc w:val="center"/>
              <w:rPr>
                <w:lang w:val="en-GB"/>
              </w:rPr>
            </w:pPr>
            <w:r w:rsidRPr="00CB1E6A">
              <w:t>0.2</w:t>
            </w:r>
            <w:r w:rsidR="00615BFB">
              <w:rPr>
                <w:lang w:val="en-GB"/>
              </w:rPr>
              <w:t>000</w:t>
            </w:r>
          </w:p>
        </w:tc>
        <w:tc>
          <w:tcPr>
            <w:tcW w:w="975" w:type="dxa"/>
            <w:tcBorders>
              <w:top w:val="nil"/>
              <w:left w:val="nil"/>
              <w:bottom w:val="nil"/>
              <w:right w:val="nil"/>
            </w:tcBorders>
            <w:shd w:val="clear" w:color="auto" w:fill="auto"/>
            <w:noWrap/>
            <w:vAlign w:val="bottom"/>
            <w:hideMark/>
          </w:tcPr>
          <w:p w14:paraId="59FB5312" w14:textId="6053D570" w:rsidR="00C02541" w:rsidRPr="00615BFB" w:rsidRDefault="00C02541" w:rsidP="00675BB4">
            <w:pPr>
              <w:jc w:val="center"/>
              <w:rPr>
                <w:lang w:val="en-GB"/>
              </w:rPr>
            </w:pPr>
            <w:r w:rsidRPr="00CB1E6A">
              <w:t>0.2</w:t>
            </w:r>
            <w:r w:rsidR="00615BFB">
              <w:rPr>
                <w:lang w:val="en-GB"/>
              </w:rPr>
              <w:t>000</w:t>
            </w:r>
          </w:p>
        </w:tc>
        <w:tc>
          <w:tcPr>
            <w:tcW w:w="975" w:type="dxa"/>
            <w:tcBorders>
              <w:top w:val="nil"/>
              <w:left w:val="nil"/>
              <w:bottom w:val="nil"/>
              <w:right w:val="nil"/>
            </w:tcBorders>
            <w:shd w:val="clear" w:color="auto" w:fill="auto"/>
            <w:noWrap/>
            <w:vAlign w:val="bottom"/>
            <w:hideMark/>
          </w:tcPr>
          <w:p w14:paraId="19AECB95" w14:textId="5377A461" w:rsidR="00C02541" w:rsidRPr="00615BFB" w:rsidRDefault="00C02541" w:rsidP="00675BB4">
            <w:pPr>
              <w:jc w:val="center"/>
              <w:rPr>
                <w:lang w:val="en-GB"/>
              </w:rPr>
            </w:pPr>
            <w:r w:rsidRPr="00CB1E6A">
              <w:t>0.1</w:t>
            </w:r>
            <w:r w:rsidR="00615BFB">
              <w:rPr>
                <w:lang w:val="en-GB"/>
              </w:rPr>
              <w:t>000</w:t>
            </w:r>
          </w:p>
        </w:tc>
        <w:tc>
          <w:tcPr>
            <w:tcW w:w="975" w:type="dxa"/>
            <w:tcBorders>
              <w:top w:val="nil"/>
              <w:left w:val="nil"/>
              <w:bottom w:val="nil"/>
              <w:right w:val="nil"/>
            </w:tcBorders>
            <w:shd w:val="clear" w:color="auto" w:fill="auto"/>
            <w:noWrap/>
            <w:vAlign w:val="bottom"/>
            <w:hideMark/>
          </w:tcPr>
          <w:p w14:paraId="61C4D823" w14:textId="01A2E808" w:rsidR="00C02541" w:rsidRPr="00615BFB" w:rsidRDefault="00C02541" w:rsidP="00675BB4">
            <w:pPr>
              <w:jc w:val="center"/>
              <w:rPr>
                <w:lang w:val="en-GB"/>
              </w:rPr>
            </w:pPr>
            <w:r w:rsidRPr="00CB1E6A">
              <w:t>0.1</w:t>
            </w:r>
            <w:r w:rsidR="00615BFB">
              <w:rPr>
                <w:lang w:val="en-GB"/>
              </w:rPr>
              <w:t>000</w:t>
            </w:r>
          </w:p>
        </w:tc>
      </w:tr>
      <w:tr w:rsidR="00CB1E6A" w:rsidRPr="00CB1E6A" w14:paraId="0E9214FA" w14:textId="77777777" w:rsidTr="00422C67">
        <w:trPr>
          <w:trHeight w:val="374"/>
        </w:trPr>
        <w:tc>
          <w:tcPr>
            <w:tcW w:w="2499" w:type="dxa"/>
            <w:tcBorders>
              <w:top w:val="nil"/>
              <w:left w:val="nil"/>
              <w:bottom w:val="nil"/>
              <w:right w:val="nil"/>
            </w:tcBorders>
            <w:shd w:val="clear" w:color="auto" w:fill="auto"/>
            <w:noWrap/>
            <w:vAlign w:val="bottom"/>
            <w:hideMark/>
          </w:tcPr>
          <w:p w14:paraId="60F6B5FD"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73B08412" w14:textId="77777777" w:rsidR="00C02541" w:rsidRPr="00CB1E6A" w:rsidRDefault="00C02541" w:rsidP="00675BB4">
            <w:r w:rsidRPr="00CB1E6A">
              <w:t>R</w:t>
            </w:r>
            <w:r w:rsidRPr="00CB1E6A">
              <w:rPr>
                <w:vertAlign w:val="superscript"/>
              </w:rPr>
              <w:t>2</w:t>
            </w:r>
          </w:p>
        </w:tc>
        <w:tc>
          <w:tcPr>
            <w:tcW w:w="975" w:type="dxa"/>
            <w:tcBorders>
              <w:top w:val="nil"/>
              <w:left w:val="nil"/>
              <w:bottom w:val="nil"/>
              <w:right w:val="nil"/>
            </w:tcBorders>
            <w:shd w:val="clear" w:color="auto" w:fill="auto"/>
            <w:noWrap/>
            <w:vAlign w:val="bottom"/>
            <w:hideMark/>
          </w:tcPr>
          <w:p w14:paraId="55C7AC96" w14:textId="77777777" w:rsidR="00C02541" w:rsidRPr="00CB1E6A" w:rsidRDefault="00C02541" w:rsidP="00675BB4">
            <w:pPr>
              <w:jc w:val="center"/>
            </w:pPr>
            <w:r w:rsidRPr="00CB1E6A">
              <w:t>0.9467</w:t>
            </w:r>
          </w:p>
        </w:tc>
        <w:tc>
          <w:tcPr>
            <w:tcW w:w="975" w:type="dxa"/>
            <w:tcBorders>
              <w:top w:val="nil"/>
              <w:left w:val="nil"/>
              <w:bottom w:val="nil"/>
              <w:right w:val="nil"/>
            </w:tcBorders>
            <w:shd w:val="clear" w:color="auto" w:fill="auto"/>
            <w:noWrap/>
            <w:vAlign w:val="bottom"/>
            <w:hideMark/>
          </w:tcPr>
          <w:p w14:paraId="6834CEAE" w14:textId="77777777" w:rsidR="00C02541" w:rsidRPr="00CB1E6A" w:rsidRDefault="00C02541" w:rsidP="00675BB4">
            <w:pPr>
              <w:jc w:val="center"/>
            </w:pPr>
            <w:r w:rsidRPr="00CB1E6A">
              <w:t>0.9638</w:t>
            </w:r>
          </w:p>
        </w:tc>
        <w:tc>
          <w:tcPr>
            <w:tcW w:w="975" w:type="dxa"/>
            <w:tcBorders>
              <w:top w:val="nil"/>
              <w:left w:val="nil"/>
              <w:bottom w:val="nil"/>
              <w:right w:val="nil"/>
            </w:tcBorders>
            <w:shd w:val="clear" w:color="auto" w:fill="auto"/>
            <w:noWrap/>
            <w:vAlign w:val="bottom"/>
            <w:hideMark/>
          </w:tcPr>
          <w:p w14:paraId="4CE9E165" w14:textId="77777777" w:rsidR="00C02541" w:rsidRPr="00CB1E6A" w:rsidRDefault="00C02541" w:rsidP="00675BB4">
            <w:pPr>
              <w:jc w:val="center"/>
            </w:pPr>
            <w:r w:rsidRPr="00CB1E6A">
              <w:t>0.9676</w:t>
            </w:r>
          </w:p>
        </w:tc>
        <w:tc>
          <w:tcPr>
            <w:tcW w:w="975" w:type="dxa"/>
            <w:tcBorders>
              <w:top w:val="nil"/>
              <w:left w:val="nil"/>
              <w:bottom w:val="nil"/>
              <w:right w:val="nil"/>
            </w:tcBorders>
            <w:shd w:val="clear" w:color="auto" w:fill="auto"/>
            <w:noWrap/>
            <w:vAlign w:val="bottom"/>
            <w:hideMark/>
          </w:tcPr>
          <w:p w14:paraId="4378C705" w14:textId="618642EB" w:rsidR="00C02541" w:rsidRPr="00CB1E6A" w:rsidRDefault="00C02541" w:rsidP="00675BB4">
            <w:pPr>
              <w:jc w:val="center"/>
              <w:rPr>
                <w:lang w:val="en-GB"/>
              </w:rPr>
            </w:pPr>
            <w:r w:rsidRPr="00CB1E6A">
              <w:t>0.971</w:t>
            </w:r>
            <w:r w:rsidR="001970F9" w:rsidRPr="00CB1E6A">
              <w:rPr>
                <w:lang w:val="en-GB"/>
              </w:rPr>
              <w:t>0</w:t>
            </w:r>
          </w:p>
        </w:tc>
        <w:tc>
          <w:tcPr>
            <w:tcW w:w="975" w:type="dxa"/>
            <w:tcBorders>
              <w:top w:val="nil"/>
              <w:left w:val="nil"/>
              <w:bottom w:val="nil"/>
              <w:right w:val="nil"/>
            </w:tcBorders>
            <w:shd w:val="clear" w:color="auto" w:fill="auto"/>
            <w:noWrap/>
            <w:vAlign w:val="bottom"/>
            <w:hideMark/>
          </w:tcPr>
          <w:p w14:paraId="0B77D0CE" w14:textId="76C20C1B" w:rsidR="00C02541" w:rsidRPr="00CB1E6A" w:rsidRDefault="00C02541" w:rsidP="00675BB4">
            <w:pPr>
              <w:jc w:val="center"/>
              <w:rPr>
                <w:lang w:val="en-GB"/>
              </w:rPr>
            </w:pPr>
            <w:r w:rsidRPr="00CB1E6A">
              <w:t>0.993</w:t>
            </w:r>
            <w:r w:rsidR="001970F9" w:rsidRPr="00CB1E6A">
              <w:rPr>
                <w:lang w:val="en-GB"/>
              </w:rPr>
              <w:t>0</w:t>
            </w:r>
          </w:p>
        </w:tc>
      </w:tr>
      <w:tr w:rsidR="00CB1E6A" w:rsidRPr="00CB1E6A" w14:paraId="1220F099" w14:textId="77777777" w:rsidTr="00422C67">
        <w:trPr>
          <w:trHeight w:val="362"/>
        </w:trPr>
        <w:tc>
          <w:tcPr>
            <w:tcW w:w="2499" w:type="dxa"/>
            <w:tcBorders>
              <w:top w:val="nil"/>
              <w:left w:val="nil"/>
              <w:bottom w:val="nil"/>
              <w:right w:val="nil"/>
            </w:tcBorders>
            <w:shd w:val="clear" w:color="auto" w:fill="auto"/>
            <w:noWrap/>
            <w:vAlign w:val="bottom"/>
            <w:hideMark/>
          </w:tcPr>
          <w:p w14:paraId="153B7FC2" w14:textId="77777777" w:rsidR="00C02541" w:rsidRPr="00CB1E6A" w:rsidRDefault="00C02541" w:rsidP="00675BB4">
            <w:pPr>
              <w:rPr>
                <w:sz w:val="20"/>
                <w:szCs w:val="20"/>
              </w:rPr>
            </w:pPr>
            <w:r w:rsidRPr="00CB1E6A">
              <w:t>ELOVICH</w:t>
            </w:r>
          </w:p>
        </w:tc>
        <w:tc>
          <w:tcPr>
            <w:tcW w:w="2420" w:type="dxa"/>
            <w:tcBorders>
              <w:top w:val="nil"/>
              <w:left w:val="nil"/>
              <w:bottom w:val="nil"/>
              <w:right w:val="nil"/>
            </w:tcBorders>
            <w:shd w:val="clear" w:color="auto" w:fill="auto"/>
            <w:noWrap/>
            <w:vAlign w:val="bottom"/>
            <w:hideMark/>
          </w:tcPr>
          <w:p w14:paraId="26A0ED26" w14:textId="77777777" w:rsidR="00C02541" w:rsidRPr="00CB1E6A" w:rsidRDefault="00C02541" w:rsidP="00675BB4">
            <w:r w:rsidRPr="00CB1E6A">
              <w:t>α</w:t>
            </w:r>
            <w:r w:rsidRPr="00CB1E6A">
              <w:rPr>
                <w:vertAlign w:val="subscript"/>
              </w:rPr>
              <w:t>EI</w:t>
            </w:r>
            <w:r w:rsidRPr="00CB1E6A">
              <w:t xml:space="preserve"> (mg/g.min)</w:t>
            </w:r>
          </w:p>
        </w:tc>
        <w:tc>
          <w:tcPr>
            <w:tcW w:w="975" w:type="dxa"/>
            <w:tcBorders>
              <w:top w:val="nil"/>
              <w:left w:val="nil"/>
              <w:bottom w:val="nil"/>
              <w:right w:val="nil"/>
            </w:tcBorders>
            <w:shd w:val="clear" w:color="auto" w:fill="auto"/>
            <w:noWrap/>
            <w:vAlign w:val="bottom"/>
            <w:hideMark/>
          </w:tcPr>
          <w:p w14:paraId="06B6A313" w14:textId="77777777" w:rsidR="00C02541" w:rsidRPr="00CB1E6A" w:rsidRDefault="00C02541" w:rsidP="00675BB4">
            <w:pPr>
              <w:jc w:val="center"/>
            </w:pPr>
            <w:r w:rsidRPr="00CB1E6A">
              <w:t>4.6006</w:t>
            </w:r>
          </w:p>
        </w:tc>
        <w:tc>
          <w:tcPr>
            <w:tcW w:w="975" w:type="dxa"/>
            <w:tcBorders>
              <w:top w:val="nil"/>
              <w:left w:val="nil"/>
              <w:bottom w:val="nil"/>
              <w:right w:val="nil"/>
            </w:tcBorders>
            <w:shd w:val="clear" w:color="auto" w:fill="auto"/>
            <w:noWrap/>
            <w:vAlign w:val="bottom"/>
            <w:hideMark/>
          </w:tcPr>
          <w:p w14:paraId="279AC255" w14:textId="77777777" w:rsidR="00C02541" w:rsidRPr="00CB1E6A" w:rsidRDefault="00C02541" w:rsidP="00675BB4">
            <w:pPr>
              <w:jc w:val="center"/>
            </w:pPr>
            <w:r w:rsidRPr="00CB1E6A">
              <w:t>155.69</w:t>
            </w:r>
          </w:p>
        </w:tc>
        <w:tc>
          <w:tcPr>
            <w:tcW w:w="975" w:type="dxa"/>
            <w:tcBorders>
              <w:top w:val="nil"/>
              <w:left w:val="nil"/>
              <w:bottom w:val="nil"/>
              <w:right w:val="nil"/>
            </w:tcBorders>
            <w:shd w:val="clear" w:color="auto" w:fill="auto"/>
            <w:noWrap/>
            <w:vAlign w:val="bottom"/>
            <w:hideMark/>
          </w:tcPr>
          <w:p w14:paraId="771DF3B8" w14:textId="262E6F42" w:rsidR="00C02541" w:rsidRPr="00615BFB" w:rsidRDefault="00C02541" w:rsidP="00675BB4">
            <w:pPr>
              <w:jc w:val="center"/>
              <w:rPr>
                <w:lang w:val="en-GB"/>
              </w:rPr>
            </w:pPr>
            <w:r w:rsidRPr="00CB1E6A">
              <w:t>19.63</w:t>
            </w:r>
            <w:r w:rsidR="00615BFB">
              <w:rPr>
                <w:lang w:val="en-GB"/>
              </w:rPr>
              <w:t>00</w:t>
            </w:r>
          </w:p>
        </w:tc>
        <w:tc>
          <w:tcPr>
            <w:tcW w:w="975" w:type="dxa"/>
            <w:tcBorders>
              <w:top w:val="nil"/>
              <w:left w:val="nil"/>
              <w:bottom w:val="nil"/>
              <w:right w:val="nil"/>
            </w:tcBorders>
            <w:shd w:val="clear" w:color="auto" w:fill="auto"/>
            <w:noWrap/>
            <w:vAlign w:val="bottom"/>
            <w:hideMark/>
          </w:tcPr>
          <w:p w14:paraId="531BC690" w14:textId="63BFEC4C" w:rsidR="00C02541" w:rsidRPr="00615BFB" w:rsidRDefault="00C02541" w:rsidP="00675BB4">
            <w:pPr>
              <w:jc w:val="center"/>
              <w:rPr>
                <w:lang w:val="en-GB"/>
              </w:rPr>
            </w:pPr>
            <w:r w:rsidRPr="00CB1E6A">
              <w:t>31.61</w:t>
            </w:r>
            <w:r w:rsidR="00615BFB">
              <w:rPr>
                <w:lang w:val="en-GB"/>
              </w:rPr>
              <w:t>00</w:t>
            </w:r>
          </w:p>
        </w:tc>
        <w:tc>
          <w:tcPr>
            <w:tcW w:w="975" w:type="dxa"/>
            <w:tcBorders>
              <w:top w:val="nil"/>
              <w:left w:val="nil"/>
              <w:bottom w:val="nil"/>
              <w:right w:val="nil"/>
            </w:tcBorders>
            <w:shd w:val="clear" w:color="auto" w:fill="auto"/>
            <w:noWrap/>
            <w:vAlign w:val="bottom"/>
            <w:hideMark/>
          </w:tcPr>
          <w:p w14:paraId="6B9D71BB" w14:textId="54D90CDB" w:rsidR="00C02541" w:rsidRPr="00CB1E6A" w:rsidRDefault="00C02541" w:rsidP="00675BB4">
            <w:pPr>
              <w:jc w:val="center"/>
            </w:pPr>
            <w:r w:rsidRPr="00CB1E6A">
              <w:t>85</w:t>
            </w:r>
            <w:r w:rsidR="00615BFB">
              <w:rPr>
                <w:lang w:val="en-GB"/>
              </w:rPr>
              <w:t>.</w:t>
            </w:r>
            <w:r w:rsidRPr="00CB1E6A">
              <w:t>5978</w:t>
            </w:r>
          </w:p>
        </w:tc>
      </w:tr>
      <w:tr w:rsidR="00CB1E6A" w:rsidRPr="00CB1E6A" w14:paraId="57FDF57C" w14:textId="77777777" w:rsidTr="00422C67">
        <w:trPr>
          <w:trHeight w:val="398"/>
        </w:trPr>
        <w:tc>
          <w:tcPr>
            <w:tcW w:w="2499" w:type="dxa"/>
            <w:tcBorders>
              <w:top w:val="nil"/>
              <w:left w:val="nil"/>
              <w:bottom w:val="nil"/>
              <w:right w:val="nil"/>
            </w:tcBorders>
            <w:shd w:val="clear" w:color="auto" w:fill="auto"/>
            <w:noWrap/>
            <w:vAlign w:val="bottom"/>
            <w:hideMark/>
          </w:tcPr>
          <w:p w14:paraId="14BAD329"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5E437A80" w14:textId="77777777" w:rsidR="00C02541" w:rsidRPr="00CB1E6A" w:rsidRDefault="00C02541" w:rsidP="00675BB4">
            <w:r w:rsidRPr="00CB1E6A">
              <w:t>β</w:t>
            </w:r>
            <w:r w:rsidRPr="00CB1E6A">
              <w:rPr>
                <w:vertAlign w:val="subscript"/>
              </w:rPr>
              <w:t>EI</w:t>
            </w:r>
            <w:r w:rsidRPr="00CB1E6A">
              <w:t xml:space="preserve"> (g/mg)</w:t>
            </w:r>
          </w:p>
        </w:tc>
        <w:tc>
          <w:tcPr>
            <w:tcW w:w="975" w:type="dxa"/>
            <w:tcBorders>
              <w:top w:val="nil"/>
              <w:left w:val="nil"/>
              <w:bottom w:val="nil"/>
              <w:right w:val="nil"/>
            </w:tcBorders>
            <w:shd w:val="clear" w:color="auto" w:fill="auto"/>
            <w:noWrap/>
            <w:vAlign w:val="bottom"/>
            <w:hideMark/>
          </w:tcPr>
          <w:p w14:paraId="5DBF5997" w14:textId="77777777" w:rsidR="00C02541" w:rsidRPr="00CB1E6A" w:rsidRDefault="00C02541" w:rsidP="00675BB4">
            <w:pPr>
              <w:jc w:val="center"/>
            </w:pPr>
            <w:r w:rsidRPr="00CB1E6A">
              <w:t>1.4742</w:t>
            </w:r>
          </w:p>
        </w:tc>
        <w:tc>
          <w:tcPr>
            <w:tcW w:w="975" w:type="dxa"/>
            <w:tcBorders>
              <w:top w:val="nil"/>
              <w:left w:val="nil"/>
              <w:bottom w:val="nil"/>
              <w:right w:val="nil"/>
            </w:tcBorders>
            <w:shd w:val="clear" w:color="auto" w:fill="auto"/>
            <w:noWrap/>
            <w:vAlign w:val="bottom"/>
            <w:hideMark/>
          </w:tcPr>
          <w:p w14:paraId="10DCCE93" w14:textId="77777777" w:rsidR="00C02541" w:rsidRPr="00CB1E6A" w:rsidRDefault="00C02541" w:rsidP="00675BB4">
            <w:pPr>
              <w:jc w:val="center"/>
            </w:pPr>
            <w:r w:rsidRPr="00CB1E6A">
              <w:t>0.6525</w:t>
            </w:r>
          </w:p>
        </w:tc>
        <w:tc>
          <w:tcPr>
            <w:tcW w:w="975" w:type="dxa"/>
            <w:tcBorders>
              <w:top w:val="nil"/>
              <w:left w:val="nil"/>
              <w:bottom w:val="nil"/>
              <w:right w:val="nil"/>
            </w:tcBorders>
            <w:shd w:val="clear" w:color="auto" w:fill="auto"/>
            <w:noWrap/>
            <w:vAlign w:val="bottom"/>
            <w:hideMark/>
          </w:tcPr>
          <w:p w14:paraId="01ED9348" w14:textId="77777777" w:rsidR="00C02541" w:rsidRPr="00CB1E6A" w:rsidRDefault="00C02541" w:rsidP="00675BB4">
            <w:pPr>
              <w:jc w:val="center"/>
            </w:pPr>
            <w:r w:rsidRPr="00CB1E6A">
              <w:t>0.3916</w:t>
            </w:r>
          </w:p>
        </w:tc>
        <w:tc>
          <w:tcPr>
            <w:tcW w:w="975" w:type="dxa"/>
            <w:tcBorders>
              <w:top w:val="nil"/>
              <w:left w:val="nil"/>
              <w:bottom w:val="nil"/>
              <w:right w:val="nil"/>
            </w:tcBorders>
            <w:shd w:val="clear" w:color="auto" w:fill="auto"/>
            <w:noWrap/>
            <w:vAlign w:val="bottom"/>
            <w:hideMark/>
          </w:tcPr>
          <w:p w14:paraId="1237D546" w14:textId="77777777" w:rsidR="00C02541" w:rsidRPr="00CB1E6A" w:rsidRDefault="00C02541" w:rsidP="00675BB4">
            <w:pPr>
              <w:jc w:val="center"/>
            </w:pPr>
            <w:r w:rsidRPr="00CB1E6A">
              <w:t>0.2213</w:t>
            </w:r>
          </w:p>
        </w:tc>
        <w:tc>
          <w:tcPr>
            <w:tcW w:w="975" w:type="dxa"/>
            <w:tcBorders>
              <w:top w:val="nil"/>
              <w:left w:val="nil"/>
              <w:bottom w:val="nil"/>
              <w:right w:val="nil"/>
            </w:tcBorders>
            <w:shd w:val="clear" w:color="auto" w:fill="auto"/>
            <w:noWrap/>
            <w:vAlign w:val="bottom"/>
            <w:hideMark/>
          </w:tcPr>
          <w:p w14:paraId="02FDA70B" w14:textId="77777777" w:rsidR="00C02541" w:rsidRPr="00CB1E6A" w:rsidRDefault="00C02541" w:rsidP="00675BB4">
            <w:pPr>
              <w:jc w:val="center"/>
            </w:pPr>
            <w:r w:rsidRPr="00CB1E6A">
              <w:t>0.1812</w:t>
            </w:r>
          </w:p>
        </w:tc>
      </w:tr>
      <w:tr w:rsidR="00CB1E6A" w:rsidRPr="00CB1E6A" w14:paraId="5375C29F" w14:textId="77777777" w:rsidTr="00422C67">
        <w:trPr>
          <w:trHeight w:val="374"/>
        </w:trPr>
        <w:tc>
          <w:tcPr>
            <w:tcW w:w="2499" w:type="dxa"/>
            <w:tcBorders>
              <w:top w:val="nil"/>
              <w:left w:val="nil"/>
              <w:bottom w:val="nil"/>
              <w:right w:val="nil"/>
            </w:tcBorders>
            <w:shd w:val="clear" w:color="auto" w:fill="auto"/>
            <w:noWrap/>
            <w:vAlign w:val="bottom"/>
            <w:hideMark/>
          </w:tcPr>
          <w:p w14:paraId="44BF817F"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01D7C1C1" w14:textId="77777777" w:rsidR="00C02541" w:rsidRPr="00CB1E6A" w:rsidRDefault="00C02541" w:rsidP="00675BB4">
            <w:r w:rsidRPr="00CB1E6A">
              <w:t>R</w:t>
            </w:r>
            <w:r w:rsidRPr="00CB1E6A">
              <w:rPr>
                <w:vertAlign w:val="superscript"/>
              </w:rPr>
              <w:t>2</w:t>
            </w:r>
          </w:p>
        </w:tc>
        <w:tc>
          <w:tcPr>
            <w:tcW w:w="975" w:type="dxa"/>
            <w:tcBorders>
              <w:top w:val="nil"/>
              <w:left w:val="nil"/>
              <w:bottom w:val="nil"/>
              <w:right w:val="nil"/>
            </w:tcBorders>
            <w:shd w:val="clear" w:color="auto" w:fill="auto"/>
            <w:noWrap/>
            <w:vAlign w:val="bottom"/>
            <w:hideMark/>
          </w:tcPr>
          <w:p w14:paraId="4D30A9B5" w14:textId="77777777" w:rsidR="00C02541" w:rsidRPr="00CB1E6A" w:rsidRDefault="00C02541" w:rsidP="00675BB4">
            <w:pPr>
              <w:jc w:val="center"/>
            </w:pPr>
            <w:r w:rsidRPr="00CB1E6A">
              <w:t>0.9165</w:t>
            </w:r>
          </w:p>
        </w:tc>
        <w:tc>
          <w:tcPr>
            <w:tcW w:w="975" w:type="dxa"/>
            <w:tcBorders>
              <w:top w:val="nil"/>
              <w:left w:val="nil"/>
              <w:bottom w:val="nil"/>
              <w:right w:val="nil"/>
            </w:tcBorders>
            <w:shd w:val="clear" w:color="auto" w:fill="auto"/>
            <w:noWrap/>
            <w:vAlign w:val="bottom"/>
            <w:hideMark/>
          </w:tcPr>
          <w:p w14:paraId="5EEB5F1E" w14:textId="77777777" w:rsidR="00C02541" w:rsidRPr="00CB1E6A" w:rsidRDefault="00C02541" w:rsidP="00675BB4">
            <w:pPr>
              <w:jc w:val="center"/>
            </w:pPr>
            <w:r w:rsidRPr="00CB1E6A">
              <w:t>0.9064</w:t>
            </w:r>
          </w:p>
        </w:tc>
        <w:tc>
          <w:tcPr>
            <w:tcW w:w="975" w:type="dxa"/>
            <w:tcBorders>
              <w:top w:val="nil"/>
              <w:left w:val="nil"/>
              <w:bottom w:val="nil"/>
              <w:right w:val="nil"/>
            </w:tcBorders>
            <w:shd w:val="clear" w:color="auto" w:fill="auto"/>
            <w:noWrap/>
            <w:vAlign w:val="bottom"/>
            <w:hideMark/>
          </w:tcPr>
          <w:p w14:paraId="06ACF4FE" w14:textId="77777777" w:rsidR="00C02541" w:rsidRPr="00CB1E6A" w:rsidRDefault="00C02541" w:rsidP="00675BB4">
            <w:pPr>
              <w:jc w:val="center"/>
            </w:pPr>
            <w:r w:rsidRPr="00CB1E6A">
              <w:t>0.9151</w:t>
            </w:r>
          </w:p>
        </w:tc>
        <w:tc>
          <w:tcPr>
            <w:tcW w:w="975" w:type="dxa"/>
            <w:tcBorders>
              <w:top w:val="nil"/>
              <w:left w:val="nil"/>
              <w:bottom w:val="nil"/>
              <w:right w:val="nil"/>
            </w:tcBorders>
            <w:shd w:val="clear" w:color="auto" w:fill="auto"/>
            <w:noWrap/>
            <w:vAlign w:val="bottom"/>
            <w:hideMark/>
          </w:tcPr>
          <w:p w14:paraId="343F67C0" w14:textId="77777777" w:rsidR="00C02541" w:rsidRPr="00CB1E6A" w:rsidRDefault="00C02541" w:rsidP="00675BB4">
            <w:pPr>
              <w:jc w:val="center"/>
            </w:pPr>
            <w:r w:rsidRPr="00CB1E6A">
              <w:t>0.9408</w:t>
            </w:r>
          </w:p>
        </w:tc>
        <w:tc>
          <w:tcPr>
            <w:tcW w:w="975" w:type="dxa"/>
            <w:tcBorders>
              <w:top w:val="nil"/>
              <w:left w:val="nil"/>
              <w:bottom w:val="nil"/>
              <w:right w:val="nil"/>
            </w:tcBorders>
            <w:shd w:val="clear" w:color="auto" w:fill="auto"/>
            <w:noWrap/>
            <w:vAlign w:val="bottom"/>
            <w:hideMark/>
          </w:tcPr>
          <w:p w14:paraId="7F7C026B" w14:textId="20915369" w:rsidR="00C02541" w:rsidRPr="00CB1E6A" w:rsidRDefault="00C02541" w:rsidP="00675BB4">
            <w:pPr>
              <w:jc w:val="center"/>
              <w:rPr>
                <w:lang w:val="en-GB"/>
              </w:rPr>
            </w:pPr>
            <w:r w:rsidRPr="00CB1E6A">
              <w:t>0.934</w:t>
            </w:r>
            <w:r w:rsidR="00716F14" w:rsidRPr="00CB1E6A">
              <w:rPr>
                <w:lang w:val="en-GB"/>
              </w:rPr>
              <w:t>0</w:t>
            </w:r>
          </w:p>
        </w:tc>
      </w:tr>
      <w:tr w:rsidR="00CB1E6A" w:rsidRPr="00CB1E6A" w14:paraId="25C865EB" w14:textId="77777777" w:rsidTr="00422C67">
        <w:trPr>
          <w:trHeight w:val="398"/>
        </w:trPr>
        <w:tc>
          <w:tcPr>
            <w:tcW w:w="2499" w:type="dxa"/>
            <w:tcBorders>
              <w:top w:val="nil"/>
              <w:left w:val="nil"/>
              <w:bottom w:val="nil"/>
              <w:right w:val="nil"/>
            </w:tcBorders>
            <w:shd w:val="clear" w:color="auto" w:fill="auto"/>
            <w:noWrap/>
            <w:vAlign w:val="bottom"/>
            <w:hideMark/>
          </w:tcPr>
          <w:p w14:paraId="67B8426C" w14:textId="77777777" w:rsidR="00C02541" w:rsidRPr="00CB1E6A" w:rsidRDefault="00C02541" w:rsidP="00675BB4">
            <w:r w:rsidRPr="00CB1E6A">
              <w:t>INTRAPARTICLE DIFFUSION</w:t>
            </w:r>
          </w:p>
        </w:tc>
        <w:tc>
          <w:tcPr>
            <w:tcW w:w="2420" w:type="dxa"/>
            <w:tcBorders>
              <w:top w:val="nil"/>
              <w:left w:val="nil"/>
              <w:bottom w:val="nil"/>
              <w:right w:val="nil"/>
            </w:tcBorders>
            <w:shd w:val="clear" w:color="auto" w:fill="auto"/>
            <w:noWrap/>
            <w:vAlign w:val="bottom"/>
            <w:hideMark/>
          </w:tcPr>
          <w:p w14:paraId="22D92252" w14:textId="32AE6312" w:rsidR="00C02541" w:rsidRPr="00CB1E6A" w:rsidRDefault="00C02541" w:rsidP="00675BB4">
            <w:r w:rsidRPr="00CB1E6A">
              <w:t>K</w:t>
            </w:r>
            <w:r w:rsidRPr="00CB1E6A">
              <w:rPr>
                <w:vertAlign w:val="subscript"/>
              </w:rPr>
              <w:t>diff</w:t>
            </w:r>
            <w:r w:rsidRPr="00CB1E6A">
              <w:t xml:space="preserve"> (</w:t>
            </w:r>
            <w:r w:rsidR="00526BA5" w:rsidRPr="00526BA5">
              <w:t>mg/g</w:t>
            </w:r>
            <w:r w:rsidRPr="00CB1E6A">
              <w:t xml:space="preserve"> min </w:t>
            </w:r>
            <w:r w:rsidRPr="00CB1E6A">
              <w:rPr>
                <w:vertAlign w:val="superscript"/>
              </w:rPr>
              <w:t>-1/2</w:t>
            </w:r>
            <w:r w:rsidRPr="00CB1E6A">
              <w:t>)</w:t>
            </w:r>
          </w:p>
        </w:tc>
        <w:tc>
          <w:tcPr>
            <w:tcW w:w="975" w:type="dxa"/>
            <w:tcBorders>
              <w:top w:val="nil"/>
              <w:left w:val="nil"/>
              <w:bottom w:val="nil"/>
              <w:right w:val="nil"/>
            </w:tcBorders>
            <w:shd w:val="clear" w:color="auto" w:fill="auto"/>
            <w:noWrap/>
            <w:vAlign w:val="bottom"/>
            <w:hideMark/>
          </w:tcPr>
          <w:p w14:paraId="7F066BA4" w14:textId="77777777" w:rsidR="00C02541" w:rsidRPr="00CB1E6A" w:rsidRDefault="00C02541" w:rsidP="00675BB4">
            <w:pPr>
              <w:jc w:val="center"/>
            </w:pPr>
            <w:r w:rsidRPr="00CB1E6A">
              <w:t>0.7572</w:t>
            </w:r>
          </w:p>
        </w:tc>
        <w:tc>
          <w:tcPr>
            <w:tcW w:w="975" w:type="dxa"/>
            <w:tcBorders>
              <w:top w:val="nil"/>
              <w:left w:val="nil"/>
              <w:bottom w:val="nil"/>
              <w:right w:val="nil"/>
            </w:tcBorders>
            <w:shd w:val="clear" w:color="auto" w:fill="auto"/>
            <w:noWrap/>
            <w:vAlign w:val="bottom"/>
            <w:hideMark/>
          </w:tcPr>
          <w:p w14:paraId="345C7A33" w14:textId="77777777" w:rsidR="00C02541" w:rsidRPr="00CB1E6A" w:rsidRDefault="00C02541" w:rsidP="00675BB4">
            <w:pPr>
              <w:jc w:val="center"/>
            </w:pPr>
            <w:r w:rsidRPr="00CB1E6A">
              <w:t>1.7706</w:t>
            </w:r>
          </w:p>
        </w:tc>
        <w:tc>
          <w:tcPr>
            <w:tcW w:w="975" w:type="dxa"/>
            <w:tcBorders>
              <w:top w:val="nil"/>
              <w:left w:val="nil"/>
              <w:bottom w:val="nil"/>
              <w:right w:val="nil"/>
            </w:tcBorders>
            <w:shd w:val="clear" w:color="auto" w:fill="auto"/>
            <w:noWrap/>
            <w:vAlign w:val="bottom"/>
            <w:hideMark/>
          </w:tcPr>
          <w:p w14:paraId="5AC8C7AC" w14:textId="77777777" w:rsidR="00C02541" w:rsidRPr="00CB1E6A" w:rsidRDefault="00C02541" w:rsidP="00675BB4">
            <w:pPr>
              <w:jc w:val="center"/>
            </w:pPr>
            <w:r w:rsidRPr="00CB1E6A">
              <w:t>2.3155</w:t>
            </w:r>
          </w:p>
        </w:tc>
        <w:tc>
          <w:tcPr>
            <w:tcW w:w="975" w:type="dxa"/>
            <w:tcBorders>
              <w:top w:val="nil"/>
              <w:left w:val="nil"/>
              <w:bottom w:val="nil"/>
              <w:right w:val="nil"/>
            </w:tcBorders>
            <w:shd w:val="clear" w:color="auto" w:fill="auto"/>
            <w:noWrap/>
            <w:vAlign w:val="bottom"/>
            <w:hideMark/>
          </w:tcPr>
          <w:p w14:paraId="63A106D2" w14:textId="77777777" w:rsidR="00C02541" w:rsidRPr="00CB1E6A" w:rsidRDefault="00C02541" w:rsidP="00675BB4">
            <w:pPr>
              <w:jc w:val="center"/>
            </w:pPr>
            <w:r w:rsidRPr="00CB1E6A">
              <w:t>3.5933</w:t>
            </w:r>
          </w:p>
        </w:tc>
        <w:tc>
          <w:tcPr>
            <w:tcW w:w="975" w:type="dxa"/>
            <w:tcBorders>
              <w:top w:val="nil"/>
              <w:left w:val="nil"/>
              <w:bottom w:val="nil"/>
              <w:right w:val="nil"/>
            </w:tcBorders>
            <w:shd w:val="clear" w:color="auto" w:fill="auto"/>
            <w:noWrap/>
            <w:vAlign w:val="bottom"/>
            <w:hideMark/>
          </w:tcPr>
          <w:p w14:paraId="338F915D" w14:textId="77777777" w:rsidR="00C02541" w:rsidRPr="00CB1E6A" w:rsidRDefault="00C02541" w:rsidP="00675BB4">
            <w:pPr>
              <w:jc w:val="center"/>
            </w:pPr>
            <w:r w:rsidRPr="00CB1E6A">
              <w:t>5.5885</w:t>
            </w:r>
          </w:p>
        </w:tc>
      </w:tr>
      <w:tr w:rsidR="00CB1E6A" w:rsidRPr="00CB1E6A" w14:paraId="282E9C07" w14:textId="77777777" w:rsidTr="00422C67">
        <w:trPr>
          <w:trHeight w:val="398"/>
        </w:trPr>
        <w:tc>
          <w:tcPr>
            <w:tcW w:w="2499" w:type="dxa"/>
            <w:tcBorders>
              <w:top w:val="nil"/>
              <w:left w:val="nil"/>
              <w:bottom w:val="nil"/>
              <w:right w:val="nil"/>
            </w:tcBorders>
            <w:shd w:val="clear" w:color="auto" w:fill="auto"/>
            <w:noWrap/>
            <w:vAlign w:val="bottom"/>
            <w:hideMark/>
          </w:tcPr>
          <w:p w14:paraId="13FAA6A4"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11D792E2" w14:textId="6B9AC1DA" w:rsidR="00C02541" w:rsidRPr="00CB1E6A" w:rsidRDefault="00C02541" w:rsidP="00675BB4">
            <w:r w:rsidRPr="00CB1E6A">
              <w:t>C</w:t>
            </w:r>
            <w:r w:rsidRPr="00CB1E6A">
              <w:rPr>
                <w:vertAlign w:val="subscript"/>
              </w:rPr>
              <w:t>I</w:t>
            </w:r>
            <w:r w:rsidRPr="00CB1E6A">
              <w:t xml:space="preserve"> </w:t>
            </w:r>
          </w:p>
        </w:tc>
        <w:tc>
          <w:tcPr>
            <w:tcW w:w="975" w:type="dxa"/>
            <w:tcBorders>
              <w:top w:val="nil"/>
              <w:left w:val="nil"/>
              <w:bottom w:val="nil"/>
              <w:right w:val="nil"/>
            </w:tcBorders>
            <w:shd w:val="clear" w:color="auto" w:fill="auto"/>
            <w:noWrap/>
            <w:vAlign w:val="bottom"/>
            <w:hideMark/>
          </w:tcPr>
          <w:p w14:paraId="162AAF83" w14:textId="77777777" w:rsidR="00C02541" w:rsidRPr="00CB1E6A" w:rsidRDefault="00C02541" w:rsidP="00675BB4">
            <w:pPr>
              <w:jc w:val="center"/>
            </w:pPr>
            <w:r w:rsidRPr="00CB1E6A">
              <w:t>0.4933</w:t>
            </w:r>
          </w:p>
        </w:tc>
        <w:tc>
          <w:tcPr>
            <w:tcW w:w="975" w:type="dxa"/>
            <w:tcBorders>
              <w:top w:val="nil"/>
              <w:left w:val="nil"/>
              <w:bottom w:val="nil"/>
              <w:right w:val="nil"/>
            </w:tcBorders>
            <w:shd w:val="clear" w:color="auto" w:fill="auto"/>
            <w:noWrap/>
            <w:vAlign w:val="bottom"/>
            <w:hideMark/>
          </w:tcPr>
          <w:p w14:paraId="7E9BEC09" w14:textId="77777777" w:rsidR="00C02541" w:rsidRPr="00CB1E6A" w:rsidRDefault="00C02541" w:rsidP="00675BB4">
            <w:pPr>
              <w:jc w:val="center"/>
            </w:pPr>
            <w:r w:rsidRPr="00CB1E6A">
              <w:t>2.9321</w:t>
            </w:r>
          </w:p>
        </w:tc>
        <w:tc>
          <w:tcPr>
            <w:tcW w:w="975" w:type="dxa"/>
            <w:tcBorders>
              <w:top w:val="nil"/>
              <w:left w:val="nil"/>
              <w:bottom w:val="nil"/>
              <w:right w:val="nil"/>
            </w:tcBorders>
            <w:shd w:val="clear" w:color="auto" w:fill="auto"/>
            <w:noWrap/>
            <w:vAlign w:val="bottom"/>
            <w:hideMark/>
          </w:tcPr>
          <w:p w14:paraId="3EBAFEFE" w14:textId="77777777" w:rsidR="00C02541" w:rsidRPr="00CB1E6A" w:rsidRDefault="00C02541" w:rsidP="00675BB4">
            <w:pPr>
              <w:jc w:val="center"/>
            </w:pPr>
            <w:r w:rsidRPr="00CB1E6A">
              <w:t>0.9035</w:t>
            </w:r>
          </w:p>
        </w:tc>
        <w:tc>
          <w:tcPr>
            <w:tcW w:w="975" w:type="dxa"/>
            <w:tcBorders>
              <w:top w:val="nil"/>
              <w:left w:val="nil"/>
              <w:bottom w:val="nil"/>
              <w:right w:val="nil"/>
            </w:tcBorders>
            <w:shd w:val="clear" w:color="auto" w:fill="auto"/>
            <w:noWrap/>
            <w:vAlign w:val="bottom"/>
            <w:hideMark/>
          </w:tcPr>
          <w:p w14:paraId="26D53B81" w14:textId="77777777" w:rsidR="00C02541" w:rsidRPr="00CB1E6A" w:rsidRDefault="00C02541" w:rsidP="00675BB4">
            <w:pPr>
              <w:jc w:val="center"/>
            </w:pPr>
            <w:r w:rsidRPr="00CB1E6A">
              <w:t>0.6829</w:t>
            </w:r>
          </w:p>
        </w:tc>
        <w:tc>
          <w:tcPr>
            <w:tcW w:w="975" w:type="dxa"/>
            <w:tcBorders>
              <w:top w:val="nil"/>
              <w:left w:val="nil"/>
              <w:bottom w:val="nil"/>
              <w:right w:val="nil"/>
            </w:tcBorders>
            <w:shd w:val="clear" w:color="auto" w:fill="auto"/>
            <w:noWrap/>
            <w:vAlign w:val="bottom"/>
            <w:hideMark/>
          </w:tcPr>
          <w:p w14:paraId="5D58868C" w14:textId="3763EEB7" w:rsidR="00C02541" w:rsidRPr="00CB1E6A" w:rsidRDefault="00C02541" w:rsidP="00675BB4">
            <w:pPr>
              <w:jc w:val="center"/>
              <w:rPr>
                <w:lang w:val="en-GB"/>
              </w:rPr>
            </w:pPr>
            <w:r w:rsidRPr="00CB1E6A">
              <w:t>6.899</w:t>
            </w:r>
            <w:r w:rsidR="00223531" w:rsidRPr="00CB1E6A">
              <w:rPr>
                <w:lang w:val="en-GB"/>
              </w:rPr>
              <w:t>0</w:t>
            </w:r>
          </w:p>
        </w:tc>
      </w:tr>
      <w:tr w:rsidR="00CB1E6A" w:rsidRPr="00CB1E6A" w14:paraId="3CC0B6F1" w14:textId="77777777" w:rsidTr="00422C67">
        <w:trPr>
          <w:trHeight w:val="374"/>
        </w:trPr>
        <w:tc>
          <w:tcPr>
            <w:tcW w:w="2499" w:type="dxa"/>
            <w:tcBorders>
              <w:top w:val="nil"/>
              <w:left w:val="nil"/>
              <w:bottom w:val="nil"/>
              <w:right w:val="nil"/>
            </w:tcBorders>
            <w:shd w:val="clear" w:color="auto" w:fill="auto"/>
            <w:noWrap/>
            <w:vAlign w:val="bottom"/>
            <w:hideMark/>
          </w:tcPr>
          <w:p w14:paraId="1F2472FD"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545C2176" w14:textId="77777777" w:rsidR="00C02541" w:rsidRPr="00CB1E6A" w:rsidRDefault="00C02541" w:rsidP="00675BB4">
            <w:r w:rsidRPr="00CB1E6A">
              <w:t>R</w:t>
            </w:r>
            <w:r w:rsidRPr="00CB1E6A">
              <w:rPr>
                <w:vertAlign w:val="superscript"/>
              </w:rPr>
              <w:t>2</w:t>
            </w:r>
          </w:p>
        </w:tc>
        <w:tc>
          <w:tcPr>
            <w:tcW w:w="975" w:type="dxa"/>
            <w:tcBorders>
              <w:top w:val="nil"/>
              <w:left w:val="nil"/>
              <w:bottom w:val="nil"/>
              <w:right w:val="nil"/>
            </w:tcBorders>
            <w:shd w:val="clear" w:color="auto" w:fill="auto"/>
            <w:noWrap/>
            <w:vAlign w:val="bottom"/>
            <w:hideMark/>
          </w:tcPr>
          <w:p w14:paraId="6D7C85A1" w14:textId="77777777" w:rsidR="00C02541" w:rsidRPr="00CB1E6A" w:rsidRDefault="00C02541" w:rsidP="00675BB4">
            <w:pPr>
              <w:jc w:val="center"/>
            </w:pPr>
            <w:r w:rsidRPr="00CB1E6A">
              <w:t>0.9387</w:t>
            </w:r>
          </w:p>
        </w:tc>
        <w:tc>
          <w:tcPr>
            <w:tcW w:w="975" w:type="dxa"/>
            <w:tcBorders>
              <w:top w:val="nil"/>
              <w:left w:val="nil"/>
              <w:bottom w:val="nil"/>
              <w:right w:val="nil"/>
            </w:tcBorders>
            <w:shd w:val="clear" w:color="auto" w:fill="auto"/>
            <w:noWrap/>
            <w:vAlign w:val="bottom"/>
            <w:hideMark/>
          </w:tcPr>
          <w:p w14:paraId="5D1F628E" w14:textId="77777777" w:rsidR="00C02541" w:rsidRPr="00CB1E6A" w:rsidRDefault="00C02541" w:rsidP="00675BB4">
            <w:pPr>
              <w:jc w:val="center"/>
            </w:pPr>
            <w:r w:rsidRPr="00CB1E6A">
              <w:t>0.9429</w:t>
            </w:r>
          </w:p>
        </w:tc>
        <w:tc>
          <w:tcPr>
            <w:tcW w:w="975" w:type="dxa"/>
            <w:tcBorders>
              <w:top w:val="nil"/>
              <w:left w:val="nil"/>
              <w:bottom w:val="nil"/>
              <w:right w:val="nil"/>
            </w:tcBorders>
            <w:shd w:val="clear" w:color="auto" w:fill="auto"/>
            <w:noWrap/>
            <w:vAlign w:val="bottom"/>
            <w:hideMark/>
          </w:tcPr>
          <w:p w14:paraId="1814BF2D" w14:textId="77777777" w:rsidR="00C02541" w:rsidRPr="00CB1E6A" w:rsidRDefault="00C02541" w:rsidP="00675BB4">
            <w:pPr>
              <w:jc w:val="center"/>
            </w:pPr>
            <w:r w:rsidRPr="00CB1E6A">
              <w:t>0.9139</w:t>
            </w:r>
          </w:p>
        </w:tc>
        <w:tc>
          <w:tcPr>
            <w:tcW w:w="975" w:type="dxa"/>
            <w:tcBorders>
              <w:top w:val="nil"/>
              <w:left w:val="nil"/>
              <w:bottom w:val="nil"/>
              <w:right w:val="nil"/>
            </w:tcBorders>
            <w:shd w:val="clear" w:color="auto" w:fill="auto"/>
            <w:noWrap/>
            <w:vAlign w:val="bottom"/>
            <w:hideMark/>
          </w:tcPr>
          <w:p w14:paraId="6EF6CFCD" w14:textId="77777777" w:rsidR="00C02541" w:rsidRPr="00CB1E6A" w:rsidRDefault="00C02541" w:rsidP="00675BB4">
            <w:pPr>
              <w:jc w:val="center"/>
            </w:pPr>
            <w:r w:rsidRPr="00CB1E6A">
              <w:t>0.9319</w:t>
            </w:r>
          </w:p>
        </w:tc>
        <w:tc>
          <w:tcPr>
            <w:tcW w:w="975" w:type="dxa"/>
            <w:tcBorders>
              <w:top w:val="nil"/>
              <w:left w:val="nil"/>
              <w:bottom w:val="nil"/>
              <w:right w:val="nil"/>
            </w:tcBorders>
            <w:shd w:val="clear" w:color="auto" w:fill="auto"/>
            <w:noWrap/>
            <w:vAlign w:val="bottom"/>
            <w:hideMark/>
          </w:tcPr>
          <w:p w14:paraId="0D8EDCFE" w14:textId="77777777" w:rsidR="00C02541" w:rsidRPr="00CB1E6A" w:rsidRDefault="00C02541" w:rsidP="00675BB4">
            <w:pPr>
              <w:jc w:val="center"/>
            </w:pPr>
            <w:r w:rsidRPr="00CB1E6A">
              <w:t>0.9895</w:t>
            </w:r>
          </w:p>
        </w:tc>
      </w:tr>
      <w:tr w:rsidR="00CB1E6A" w:rsidRPr="00CB1E6A" w14:paraId="72E99913" w14:textId="77777777" w:rsidTr="00422C67">
        <w:trPr>
          <w:trHeight w:val="362"/>
        </w:trPr>
        <w:tc>
          <w:tcPr>
            <w:tcW w:w="2499" w:type="dxa"/>
            <w:tcBorders>
              <w:top w:val="nil"/>
              <w:left w:val="nil"/>
              <w:bottom w:val="nil"/>
              <w:right w:val="nil"/>
            </w:tcBorders>
            <w:shd w:val="clear" w:color="auto" w:fill="auto"/>
            <w:noWrap/>
            <w:vAlign w:val="bottom"/>
            <w:hideMark/>
          </w:tcPr>
          <w:p w14:paraId="3E813CF5" w14:textId="77777777" w:rsidR="00C02541" w:rsidRPr="00CB1E6A" w:rsidRDefault="00C02541" w:rsidP="00675BB4">
            <w:r w:rsidRPr="00CB1E6A">
              <w:t>LIQUID FILM DIFFUSION</w:t>
            </w:r>
          </w:p>
        </w:tc>
        <w:tc>
          <w:tcPr>
            <w:tcW w:w="2420" w:type="dxa"/>
            <w:tcBorders>
              <w:top w:val="nil"/>
              <w:left w:val="nil"/>
              <w:bottom w:val="nil"/>
              <w:right w:val="nil"/>
            </w:tcBorders>
            <w:shd w:val="clear" w:color="auto" w:fill="auto"/>
            <w:noWrap/>
            <w:vAlign w:val="bottom"/>
            <w:hideMark/>
          </w:tcPr>
          <w:p w14:paraId="7F0C5160" w14:textId="556B0ACE" w:rsidR="00C02541" w:rsidRPr="00615BFB" w:rsidRDefault="00000000" w:rsidP="00675BB4">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975" w:type="dxa"/>
            <w:tcBorders>
              <w:top w:val="nil"/>
              <w:left w:val="nil"/>
              <w:bottom w:val="nil"/>
              <w:right w:val="nil"/>
            </w:tcBorders>
            <w:shd w:val="clear" w:color="auto" w:fill="auto"/>
            <w:noWrap/>
            <w:vAlign w:val="bottom"/>
            <w:hideMark/>
          </w:tcPr>
          <w:p w14:paraId="169ACFEE" w14:textId="116470DA" w:rsidR="00C02541" w:rsidRPr="00615BFB" w:rsidRDefault="00C02541" w:rsidP="00675BB4">
            <w:pPr>
              <w:jc w:val="center"/>
              <w:rPr>
                <w:lang w:val="en-GB"/>
              </w:rPr>
            </w:pPr>
            <w:r w:rsidRPr="00CB1E6A">
              <w:t>0.01</w:t>
            </w:r>
            <w:r w:rsidR="00615BFB">
              <w:rPr>
                <w:lang w:val="en-GB"/>
              </w:rPr>
              <w:t>00</w:t>
            </w:r>
          </w:p>
        </w:tc>
        <w:tc>
          <w:tcPr>
            <w:tcW w:w="975" w:type="dxa"/>
            <w:tcBorders>
              <w:top w:val="nil"/>
              <w:left w:val="nil"/>
              <w:bottom w:val="nil"/>
              <w:right w:val="nil"/>
            </w:tcBorders>
            <w:shd w:val="clear" w:color="auto" w:fill="auto"/>
            <w:noWrap/>
            <w:vAlign w:val="bottom"/>
            <w:hideMark/>
          </w:tcPr>
          <w:p w14:paraId="4C27A145" w14:textId="166F1F28" w:rsidR="00C02541" w:rsidRPr="00615BFB" w:rsidRDefault="00C02541" w:rsidP="00675BB4">
            <w:pPr>
              <w:jc w:val="center"/>
              <w:rPr>
                <w:lang w:val="en-GB"/>
              </w:rPr>
            </w:pPr>
            <w:r w:rsidRPr="00CB1E6A">
              <w:t>0.01</w:t>
            </w:r>
            <w:r w:rsidR="00615BFB">
              <w:rPr>
                <w:lang w:val="en-GB"/>
              </w:rPr>
              <w:t>00</w:t>
            </w:r>
          </w:p>
        </w:tc>
        <w:tc>
          <w:tcPr>
            <w:tcW w:w="975" w:type="dxa"/>
            <w:tcBorders>
              <w:top w:val="nil"/>
              <w:left w:val="nil"/>
              <w:bottom w:val="nil"/>
              <w:right w:val="nil"/>
            </w:tcBorders>
            <w:shd w:val="clear" w:color="auto" w:fill="auto"/>
            <w:noWrap/>
            <w:vAlign w:val="bottom"/>
            <w:hideMark/>
          </w:tcPr>
          <w:p w14:paraId="2762BCAB" w14:textId="026E3C7C" w:rsidR="00C02541" w:rsidRPr="00615BFB" w:rsidRDefault="00C02541" w:rsidP="00675BB4">
            <w:pPr>
              <w:jc w:val="center"/>
              <w:rPr>
                <w:lang w:val="en-GB"/>
              </w:rPr>
            </w:pPr>
            <w:r w:rsidRPr="00CB1E6A">
              <w:t>0.01</w:t>
            </w:r>
            <w:r w:rsidR="00615BFB">
              <w:rPr>
                <w:lang w:val="en-GB"/>
              </w:rPr>
              <w:t>00</w:t>
            </w:r>
          </w:p>
        </w:tc>
        <w:tc>
          <w:tcPr>
            <w:tcW w:w="975" w:type="dxa"/>
            <w:tcBorders>
              <w:top w:val="nil"/>
              <w:left w:val="nil"/>
              <w:bottom w:val="nil"/>
              <w:right w:val="nil"/>
            </w:tcBorders>
            <w:shd w:val="clear" w:color="auto" w:fill="auto"/>
            <w:noWrap/>
            <w:vAlign w:val="bottom"/>
            <w:hideMark/>
          </w:tcPr>
          <w:p w14:paraId="11ECB57B" w14:textId="28F02B64" w:rsidR="00C02541" w:rsidRPr="00615BFB" w:rsidRDefault="00C02541" w:rsidP="00675BB4">
            <w:pPr>
              <w:jc w:val="center"/>
              <w:rPr>
                <w:lang w:val="en-GB"/>
              </w:rPr>
            </w:pPr>
            <w:r w:rsidRPr="00CB1E6A">
              <w:t>0.01</w:t>
            </w:r>
            <w:r w:rsidR="00615BFB">
              <w:rPr>
                <w:lang w:val="en-GB"/>
              </w:rPr>
              <w:t>00</w:t>
            </w:r>
          </w:p>
        </w:tc>
        <w:tc>
          <w:tcPr>
            <w:tcW w:w="975" w:type="dxa"/>
            <w:tcBorders>
              <w:top w:val="nil"/>
              <w:left w:val="nil"/>
              <w:bottom w:val="nil"/>
              <w:right w:val="nil"/>
            </w:tcBorders>
            <w:shd w:val="clear" w:color="auto" w:fill="auto"/>
            <w:noWrap/>
            <w:vAlign w:val="bottom"/>
            <w:hideMark/>
          </w:tcPr>
          <w:p w14:paraId="40FADC7E" w14:textId="1C1748E5" w:rsidR="00C02541" w:rsidRPr="00615BFB" w:rsidRDefault="00C02541" w:rsidP="00675BB4">
            <w:pPr>
              <w:jc w:val="center"/>
              <w:rPr>
                <w:lang w:val="en-GB"/>
              </w:rPr>
            </w:pPr>
            <w:r w:rsidRPr="00CB1E6A">
              <w:t>0.02</w:t>
            </w:r>
            <w:r w:rsidR="00615BFB">
              <w:rPr>
                <w:lang w:val="en-GB"/>
              </w:rPr>
              <w:t>00</w:t>
            </w:r>
          </w:p>
        </w:tc>
      </w:tr>
      <w:tr w:rsidR="00CB1E6A" w:rsidRPr="00CB1E6A" w14:paraId="2A988163" w14:textId="77777777" w:rsidTr="00422C67">
        <w:trPr>
          <w:trHeight w:val="398"/>
        </w:trPr>
        <w:tc>
          <w:tcPr>
            <w:tcW w:w="2499" w:type="dxa"/>
            <w:tcBorders>
              <w:top w:val="nil"/>
              <w:left w:val="nil"/>
              <w:bottom w:val="nil"/>
              <w:right w:val="nil"/>
            </w:tcBorders>
            <w:shd w:val="clear" w:color="auto" w:fill="auto"/>
            <w:noWrap/>
            <w:vAlign w:val="bottom"/>
            <w:hideMark/>
          </w:tcPr>
          <w:p w14:paraId="06A25CCD"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1DCED15B" w14:textId="77777777" w:rsidR="00C02541" w:rsidRPr="00CB1E6A" w:rsidRDefault="00C02541" w:rsidP="00675BB4">
            <w:r w:rsidRPr="00CB1E6A">
              <w:t>R</w:t>
            </w:r>
            <w:r w:rsidRPr="00CB1E6A">
              <w:rPr>
                <w:vertAlign w:val="superscript"/>
              </w:rPr>
              <w:t>2</w:t>
            </w:r>
          </w:p>
        </w:tc>
        <w:tc>
          <w:tcPr>
            <w:tcW w:w="975" w:type="dxa"/>
            <w:tcBorders>
              <w:top w:val="nil"/>
              <w:left w:val="nil"/>
              <w:bottom w:val="nil"/>
              <w:right w:val="nil"/>
            </w:tcBorders>
            <w:shd w:val="clear" w:color="auto" w:fill="auto"/>
            <w:noWrap/>
            <w:vAlign w:val="bottom"/>
            <w:hideMark/>
          </w:tcPr>
          <w:p w14:paraId="22426255" w14:textId="77777777" w:rsidR="00C02541" w:rsidRPr="00CB1E6A" w:rsidRDefault="00C02541" w:rsidP="00675BB4">
            <w:pPr>
              <w:jc w:val="center"/>
            </w:pPr>
            <w:r w:rsidRPr="00CB1E6A">
              <w:t>0.9634</w:t>
            </w:r>
          </w:p>
        </w:tc>
        <w:tc>
          <w:tcPr>
            <w:tcW w:w="975" w:type="dxa"/>
            <w:tcBorders>
              <w:top w:val="nil"/>
              <w:left w:val="nil"/>
              <w:bottom w:val="nil"/>
              <w:right w:val="nil"/>
            </w:tcBorders>
            <w:shd w:val="clear" w:color="auto" w:fill="auto"/>
            <w:noWrap/>
            <w:vAlign w:val="bottom"/>
            <w:hideMark/>
          </w:tcPr>
          <w:p w14:paraId="67C31B49" w14:textId="77777777" w:rsidR="00C02541" w:rsidRPr="00CB1E6A" w:rsidRDefault="00C02541" w:rsidP="00675BB4">
            <w:pPr>
              <w:jc w:val="center"/>
            </w:pPr>
            <w:r w:rsidRPr="00CB1E6A">
              <w:t>0.9614</w:t>
            </w:r>
          </w:p>
        </w:tc>
        <w:tc>
          <w:tcPr>
            <w:tcW w:w="975" w:type="dxa"/>
            <w:tcBorders>
              <w:top w:val="nil"/>
              <w:left w:val="nil"/>
              <w:bottom w:val="nil"/>
              <w:right w:val="nil"/>
            </w:tcBorders>
            <w:shd w:val="clear" w:color="auto" w:fill="auto"/>
            <w:noWrap/>
            <w:vAlign w:val="bottom"/>
            <w:hideMark/>
          </w:tcPr>
          <w:p w14:paraId="42FAB981" w14:textId="77777777" w:rsidR="00C02541" w:rsidRPr="00CB1E6A" w:rsidRDefault="00C02541" w:rsidP="00675BB4">
            <w:pPr>
              <w:jc w:val="center"/>
            </w:pPr>
            <w:r w:rsidRPr="00CB1E6A">
              <w:t>0.9505</w:t>
            </w:r>
          </w:p>
        </w:tc>
        <w:tc>
          <w:tcPr>
            <w:tcW w:w="975" w:type="dxa"/>
            <w:tcBorders>
              <w:top w:val="nil"/>
              <w:left w:val="nil"/>
              <w:bottom w:val="nil"/>
              <w:right w:val="nil"/>
            </w:tcBorders>
            <w:shd w:val="clear" w:color="auto" w:fill="auto"/>
            <w:noWrap/>
            <w:vAlign w:val="bottom"/>
            <w:hideMark/>
          </w:tcPr>
          <w:p w14:paraId="27AB589D" w14:textId="77777777" w:rsidR="00C02541" w:rsidRPr="00CB1E6A" w:rsidRDefault="00C02541" w:rsidP="00675BB4">
            <w:pPr>
              <w:jc w:val="center"/>
            </w:pPr>
            <w:r w:rsidRPr="00CB1E6A">
              <w:t>0.9489</w:t>
            </w:r>
          </w:p>
        </w:tc>
        <w:tc>
          <w:tcPr>
            <w:tcW w:w="975" w:type="dxa"/>
            <w:tcBorders>
              <w:top w:val="nil"/>
              <w:left w:val="nil"/>
              <w:bottom w:val="nil"/>
              <w:right w:val="nil"/>
            </w:tcBorders>
            <w:shd w:val="clear" w:color="auto" w:fill="auto"/>
            <w:noWrap/>
            <w:vAlign w:val="bottom"/>
            <w:hideMark/>
          </w:tcPr>
          <w:p w14:paraId="73735533" w14:textId="77777777" w:rsidR="00C02541" w:rsidRPr="00CB1E6A" w:rsidRDefault="00C02541" w:rsidP="00675BB4">
            <w:pPr>
              <w:jc w:val="center"/>
            </w:pPr>
            <w:r w:rsidRPr="00CB1E6A">
              <w:t>0.9448</w:t>
            </w:r>
          </w:p>
        </w:tc>
      </w:tr>
      <w:tr w:rsidR="00CB1E6A" w:rsidRPr="00CB1E6A" w14:paraId="646FD2C5" w14:textId="77777777" w:rsidTr="00422C67">
        <w:trPr>
          <w:trHeight w:val="374"/>
        </w:trPr>
        <w:tc>
          <w:tcPr>
            <w:tcW w:w="2499" w:type="dxa"/>
            <w:tcBorders>
              <w:top w:val="nil"/>
              <w:left w:val="nil"/>
              <w:bottom w:val="nil"/>
              <w:right w:val="nil"/>
            </w:tcBorders>
            <w:shd w:val="clear" w:color="auto" w:fill="auto"/>
            <w:noWrap/>
            <w:vAlign w:val="bottom"/>
            <w:hideMark/>
          </w:tcPr>
          <w:p w14:paraId="3E19E9F2" w14:textId="77777777" w:rsidR="00C02541" w:rsidRPr="00CB1E6A" w:rsidRDefault="00C02541" w:rsidP="00675BB4">
            <w:r w:rsidRPr="00CB1E6A">
              <w:t>FRACTIONAL POWER</w:t>
            </w:r>
          </w:p>
        </w:tc>
        <w:tc>
          <w:tcPr>
            <w:tcW w:w="2420" w:type="dxa"/>
            <w:tcBorders>
              <w:top w:val="nil"/>
              <w:left w:val="nil"/>
              <w:bottom w:val="nil"/>
              <w:right w:val="nil"/>
            </w:tcBorders>
            <w:shd w:val="clear" w:color="auto" w:fill="auto"/>
            <w:noWrap/>
            <w:vAlign w:val="bottom"/>
            <w:hideMark/>
          </w:tcPr>
          <w:p w14:paraId="0330CD79" w14:textId="77777777" w:rsidR="00C02541" w:rsidRPr="00CB1E6A" w:rsidRDefault="00C02541" w:rsidP="00675BB4">
            <w:r w:rsidRPr="00CB1E6A">
              <w:t>V (min</w:t>
            </w:r>
            <w:r w:rsidRPr="00CB1E6A">
              <w:rPr>
                <w:vertAlign w:val="superscript"/>
              </w:rPr>
              <w:t>-1</w:t>
            </w:r>
            <w:r w:rsidRPr="00CB1E6A">
              <w:t>)</w:t>
            </w:r>
          </w:p>
        </w:tc>
        <w:tc>
          <w:tcPr>
            <w:tcW w:w="975" w:type="dxa"/>
            <w:tcBorders>
              <w:top w:val="nil"/>
              <w:left w:val="nil"/>
              <w:bottom w:val="nil"/>
              <w:right w:val="nil"/>
            </w:tcBorders>
            <w:shd w:val="clear" w:color="auto" w:fill="auto"/>
            <w:noWrap/>
            <w:vAlign w:val="bottom"/>
            <w:hideMark/>
          </w:tcPr>
          <w:p w14:paraId="0247454C" w14:textId="04372E62" w:rsidR="00C02541" w:rsidRPr="00615BFB" w:rsidRDefault="00C02541" w:rsidP="00675BB4">
            <w:pPr>
              <w:jc w:val="center"/>
              <w:rPr>
                <w:lang w:val="en-GB"/>
              </w:rPr>
            </w:pPr>
            <w:r w:rsidRPr="00CB1E6A">
              <w:t>0.3</w:t>
            </w:r>
            <w:r w:rsidR="00615BFB">
              <w:rPr>
                <w:lang w:val="en-GB"/>
              </w:rPr>
              <w:t>000</w:t>
            </w:r>
          </w:p>
        </w:tc>
        <w:tc>
          <w:tcPr>
            <w:tcW w:w="975" w:type="dxa"/>
            <w:tcBorders>
              <w:top w:val="nil"/>
              <w:left w:val="nil"/>
              <w:bottom w:val="nil"/>
              <w:right w:val="nil"/>
            </w:tcBorders>
            <w:shd w:val="clear" w:color="auto" w:fill="auto"/>
            <w:noWrap/>
            <w:vAlign w:val="bottom"/>
            <w:hideMark/>
          </w:tcPr>
          <w:p w14:paraId="033A19C8" w14:textId="7ECEE5B1" w:rsidR="00C02541" w:rsidRPr="00615BFB" w:rsidRDefault="00C02541" w:rsidP="00675BB4">
            <w:pPr>
              <w:jc w:val="center"/>
              <w:rPr>
                <w:lang w:val="en-GB"/>
              </w:rPr>
            </w:pPr>
            <w:r w:rsidRPr="00CB1E6A">
              <w:t>0.2</w:t>
            </w:r>
            <w:r w:rsidR="00615BFB">
              <w:rPr>
                <w:lang w:val="en-GB"/>
              </w:rPr>
              <w:t>000</w:t>
            </w:r>
          </w:p>
        </w:tc>
        <w:tc>
          <w:tcPr>
            <w:tcW w:w="975" w:type="dxa"/>
            <w:tcBorders>
              <w:top w:val="nil"/>
              <w:left w:val="nil"/>
              <w:bottom w:val="nil"/>
              <w:right w:val="nil"/>
            </w:tcBorders>
            <w:shd w:val="clear" w:color="auto" w:fill="auto"/>
            <w:noWrap/>
            <w:vAlign w:val="bottom"/>
            <w:hideMark/>
          </w:tcPr>
          <w:p w14:paraId="66FBB55D" w14:textId="1954C5BD" w:rsidR="00C02541" w:rsidRPr="00615BFB" w:rsidRDefault="00C02541" w:rsidP="00675BB4">
            <w:pPr>
              <w:jc w:val="center"/>
              <w:rPr>
                <w:lang w:val="en-GB"/>
              </w:rPr>
            </w:pPr>
            <w:r w:rsidRPr="00CB1E6A">
              <w:t>0.4</w:t>
            </w:r>
            <w:r w:rsidR="00615BFB">
              <w:rPr>
                <w:lang w:val="en-GB"/>
              </w:rPr>
              <w:t>000</w:t>
            </w:r>
          </w:p>
        </w:tc>
        <w:tc>
          <w:tcPr>
            <w:tcW w:w="975" w:type="dxa"/>
            <w:tcBorders>
              <w:top w:val="nil"/>
              <w:left w:val="nil"/>
              <w:bottom w:val="nil"/>
              <w:right w:val="nil"/>
            </w:tcBorders>
            <w:shd w:val="clear" w:color="auto" w:fill="auto"/>
            <w:noWrap/>
            <w:vAlign w:val="bottom"/>
            <w:hideMark/>
          </w:tcPr>
          <w:p w14:paraId="61698D56" w14:textId="3F746E6C" w:rsidR="00C02541" w:rsidRPr="00615BFB" w:rsidRDefault="00C02541" w:rsidP="00675BB4">
            <w:pPr>
              <w:jc w:val="center"/>
              <w:rPr>
                <w:lang w:val="en-GB"/>
              </w:rPr>
            </w:pPr>
            <w:r w:rsidRPr="00CB1E6A">
              <w:t>0.4</w:t>
            </w:r>
            <w:r w:rsidR="00615BFB">
              <w:rPr>
                <w:lang w:val="en-GB"/>
              </w:rPr>
              <w:t>000</w:t>
            </w:r>
          </w:p>
        </w:tc>
        <w:tc>
          <w:tcPr>
            <w:tcW w:w="975" w:type="dxa"/>
            <w:tcBorders>
              <w:top w:val="nil"/>
              <w:left w:val="nil"/>
              <w:bottom w:val="nil"/>
              <w:right w:val="nil"/>
            </w:tcBorders>
            <w:shd w:val="clear" w:color="auto" w:fill="auto"/>
            <w:noWrap/>
            <w:vAlign w:val="bottom"/>
            <w:hideMark/>
          </w:tcPr>
          <w:p w14:paraId="29600A17" w14:textId="1484A213" w:rsidR="00C02541" w:rsidRPr="00615BFB" w:rsidRDefault="00C02541" w:rsidP="00675BB4">
            <w:pPr>
              <w:jc w:val="center"/>
              <w:rPr>
                <w:lang w:val="en-GB"/>
              </w:rPr>
            </w:pPr>
            <w:r w:rsidRPr="00CB1E6A">
              <w:t>0.2</w:t>
            </w:r>
            <w:r w:rsidR="00615BFB">
              <w:rPr>
                <w:lang w:val="en-GB"/>
              </w:rPr>
              <w:t>000</w:t>
            </w:r>
          </w:p>
        </w:tc>
      </w:tr>
      <w:tr w:rsidR="00CB1E6A" w:rsidRPr="00CB1E6A" w14:paraId="11FB37DE" w14:textId="77777777" w:rsidTr="00422C67">
        <w:trPr>
          <w:trHeight w:val="314"/>
        </w:trPr>
        <w:tc>
          <w:tcPr>
            <w:tcW w:w="2499" w:type="dxa"/>
            <w:tcBorders>
              <w:top w:val="nil"/>
              <w:left w:val="nil"/>
              <w:bottom w:val="nil"/>
              <w:right w:val="nil"/>
            </w:tcBorders>
            <w:shd w:val="clear" w:color="auto" w:fill="auto"/>
            <w:noWrap/>
            <w:vAlign w:val="bottom"/>
            <w:hideMark/>
          </w:tcPr>
          <w:p w14:paraId="30F5B52C" w14:textId="77777777" w:rsidR="00C02541" w:rsidRPr="00CB1E6A" w:rsidRDefault="00C02541" w:rsidP="00675BB4">
            <w:pPr>
              <w:jc w:val="right"/>
            </w:pPr>
          </w:p>
        </w:tc>
        <w:tc>
          <w:tcPr>
            <w:tcW w:w="2420" w:type="dxa"/>
            <w:tcBorders>
              <w:top w:val="nil"/>
              <w:left w:val="nil"/>
              <w:bottom w:val="nil"/>
              <w:right w:val="nil"/>
            </w:tcBorders>
            <w:shd w:val="clear" w:color="auto" w:fill="auto"/>
            <w:noWrap/>
            <w:vAlign w:val="bottom"/>
            <w:hideMark/>
          </w:tcPr>
          <w:p w14:paraId="5D341826" w14:textId="752712FA" w:rsidR="00C02541" w:rsidRPr="00CB1E6A" w:rsidRDefault="00615BFB" w:rsidP="00675BB4">
            <w:r>
              <w:rPr>
                <w:lang w:val="en-GB"/>
              </w:rPr>
              <w:t>k</w:t>
            </w:r>
            <w:r w:rsidR="00C02541" w:rsidRPr="00CB1E6A">
              <w:t xml:space="preserve"> </w:t>
            </w:r>
            <w:r w:rsidR="00C936D5">
              <w:t>(mg/g/min)</w:t>
            </w:r>
          </w:p>
        </w:tc>
        <w:tc>
          <w:tcPr>
            <w:tcW w:w="975" w:type="dxa"/>
            <w:tcBorders>
              <w:top w:val="nil"/>
              <w:left w:val="nil"/>
              <w:bottom w:val="nil"/>
              <w:right w:val="nil"/>
            </w:tcBorders>
            <w:shd w:val="clear" w:color="auto" w:fill="auto"/>
            <w:noWrap/>
            <w:vAlign w:val="bottom"/>
            <w:hideMark/>
          </w:tcPr>
          <w:p w14:paraId="328F485E" w14:textId="77777777" w:rsidR="00C02541" w:rsidRPr="00CB1E6A" w:rsidRDefault="00C02541" w:rsidP="00675BB4">
            <w:pPr>
              <w:jc w:val="center"/>
            </w:pPr>
            <w:r w:rsidRPr="00CB1E6A">
              <w:t>1.1105</w:t>
            </w:r>
          </w:p>
        </w:tc>
        <w:tc>
          <w:tcPr>
            <w:tcW w:w="975" w:type="dxa"/>
            <w:tcBorders>
              <w:top w:val="nil"/>
              <w:left w:val="nil"/>
              <w:bottom w:val="nil"/>
              <w:right w:val="nil"/>
            </w:tcBorders>
            <w:shd w:val="clear" w:color="auto" w:fill="auto"/>
            <w:noWrap/>
            <w:vAlign w:val="bottom"/>
            <w:hideMark/>
          </w:tcPr>
          <w:p w14:paraId="3DD7FA77" w14:textId="77777777" w:rsidR="00C02541" w:rsidRPr="00CB1E6A" w:rsidRDefault="00C02541" w:rsidP="00675BB4">
            <w:pPr>
              <w:jc w:val="center"/>
            </w:pPr>
            <w:r w:rsidRPr="00CB1E6A">
              <w:t>2.1029</w:t>
            </w:r>
          </w:p>
        </w:tc>
        <w:tc>
          <w:tcPr>
            <w:tcW w:w="975" w:type="dxa"/>
            <w:tcBorders>
              <w:top w:val="nil"/>
              <w:left w:val="nil"/>
              <w:bottom w:val="nil"/>
              <w:right w:val="nil"/>
            </w:tcBorders>
            <w:shd w:val="clear" w:color="auto" w:fill="auto"/>
            <w:noWrap/>
            <w:vAlign w:val="bottom"/>
            <w:hideMark/>
          </w:tcPr>
          <w:p w14:paraId="21B0898A" w14:textId="77777777" w:rsidR="00C02541" w:rsidRPr="00CB1E6A" w:rsidRDefault="00C02541" w:rsidP="00675BB4">
            <w:pPr>
              <w:jc w:val="center"/>
            </w:pPr>
            <w:r w:rsidRPr="00CB1E6A">
              <w:t>1.5407</w:t>
            </w:r>
          </w:p>
        </w:tc>
        <w:tc>
          <w:tcPr>
            <w:tcW w:w="975" w:type="dxa"/>
            <w:tcBorders>
              <w:top w:val="nil"/>
              <w:left w:val="nil"/>
              <w:bottom w:val="nil"/>
              <w:right w:val="nil"/>
            </w:tcBorders>
            <w:shd w:val="clear" w:color="auto" w:fill="auto"/>
            <w:noWrap/>
            <w:vAlign w:val="bottom"/>
            <w:hideMark/>
          </w:tcPr>
          <w:p w14:paraId="0C99329A" w14:textId="77777777" w:rsidR="00C02541" w:rsidRPr="00CB1E6A" w:rsidRDefault="00C02541" w:rsidP="00675BB4">
            <w:pPr>
              <w:jc w:val="center"/>
            </w:pPr>
            <w:r w:rsidRPr="00CB1E6A">
              <w:t>1.8161</w:t>
            </w:r>
          </w:p>
        </w:tc>
        <w:tc>
          <w:tcPr>
            <w:tcW w:w="975" w:type="dxa"/>
            <w:tcBorders>
              <w:top w:val="nil"/>
              <w:left w:val="nil"/>
              <w:bottom w:val="nil"/>
              <w:right w:val="nil"/>
            </w:tcBorders>
            <w:shd w:val="clear" w:color="auto" w:fill="auto"/>
            <w:noWrap/>
            <w:vAlign w:val="bottom"/>
            <w:hideMark/>
          </w:tcPr>
          <w:p w14:paraId="6C36EBA6" w14:textId="77777777" w:rsidR="00C02541" w:rsidRPr="00CB1E6A" w:rsidRDefault="00C02541" w:rsidP="00675BB4">
            <w:pPr>
              <w:jc w:val="center"/>
            </w:pPr>
            <w:r w:rsidRPr="00CB1E6A">
              <w:t>3.2746</w:t>
            </w:r>
          </w:p>
        </w:tc>
      </w:tr>
      <w:tr w:rsidR="00675BB4" w:rsidRPr="00CB1E6A" w14:paraId="29825A19" w14:textId="77777777" w:rsidTr="00422C67">
        <w:trPr>
          <w:trHeight w:val="374"/>
        </w:trPr>
        <w:tc>
          <w:tcPr>
            <w:tcW w:w="2499" w:type="dxa"/>
            <w:tcBorders>
              <w:top w:val="nil"/>
              <w:left w:val="nil"/>
              <w:bottom w:val="single" w:sz="4" w:space="0" w:color="auto"/>
              <w:right w:val="nil"/>
            </w:tcBorders>
            <w:shd w:val="clear" w:color="auto" w:fill="auto"/>
            <w:noWrap/>
            <w:vAlign w:val="bottom"/>
            <w:hideMark/>
          </w:tcPr>
          <w:p w14:paraId="6D9AFD2A" w14:textId="77777777" w:rsidR="00C02541" w:rsidRPr="00CB1E6A" w:rsidRDefault="00C02541" w:rsidP="00675BB4">
            <w:r w:rsidRPr="00CB1E6A">
              <w:t> </w:t>
            </w:r>
          </w:p>
        </w:tc>
        <w:tc>
          <w:tcPr>
            <w:tcW w:w="2420" w:type="dxa"/>
            <w:tcBorders>
              <w:top w:val="nil"/>
              <w:left w:val="nil"/>
              <w:bottom w:val="single" w:sz="4" w:space="0" w:color="auto"/>
              <w:right w:val="nil"/>
            </w:tcBorders>
            <w:shd w:val="clear" w:color="auto" w:fill="auto"/>
            <w:noWrap/>
            <w:vAlign w:val="bottom"/>
            <w:hideMark/>
          </w:tcPr>
          <w:p w14:paraId="6DEF12F7" w14:textId="77777777" w:rsidR="00C02541" w:rsidRPr="00CB1E6A" w:rsidRDefault="00C02541" w:rsidP="00675BB4">
            <w:r w:rsidRPr="00CB1E6A">
              <w:t>R</w:t>
            </w:r>
            <w:r w:rsidRPr="00CB1E6A">
              <w:rPr>
                <w:vertAlign w:val="superscript"/>
              </w:rPr>
              <w:t>2</w:t>
            </w:r>
          </w:p>
        </w:tc>
        <w:tc>
          <w:tcPr>
            <w:tcW w:w="975" w:type="dxa"/>
            <w:tcBorders>
              <w:top w:val="nil"/>
              <w:left w:val="nil"/>
              <w:bottom w:val="single" w:sz="4" w:space="0" w:color="auto"/>
              <w:right w:val="nil"/>
            </w:tcBorders>
            <w:shd w:val="clear" w:color="auto" w:fill="auto"/>
            <w:noWrap/>
            <w:vAlign w:val="bottom"/>
            <w:hideMark/>
          </w:tcPr>
          <w:p w14:paraId="07B77E5A" w14:textId="77777777" w:rsidR="00C02541" w:rsidRPr="00CB1E6A" w:rsidRDefault="00C02541" w:rsidP="00675BB4">
            <w:pPr>
              <w:jc w:val="center"/>
            </w:pPr>
            <w:r w:rsidRPr="00CB1E6A">
              <w:t>0.7997</w:t>
            </w:r>
          </w:p>
        </w:tc>
        <w:tc>
          <w:tcPr>
            <w:tcW w:w="975" w:type="dxa"/>
            <w:tcBorders>
              <w:top w:val="nil"/>
              <w:left w:val="nil"/>
              <w:bottom w:val="single" w:sz="4" w:space="0" w:color="auto"/>
              <w:right w:val="nil"/>
            </w:tcBorders>
            <w:shd w:val="clear" w:color="auto" w:fill="auto"/>
            <w:noWrap/>
            <w:vAlign w:val="bottom"/>
            <w:hideMark/>
          </w:tcPr>
          <w:p w14:paraId="2576F679" w14:textId="77777777" w:rsidR="00C02541" w:rsidRPr="00CB1E6A" w:rsidRDefault="00C02541" w:rsidP="00675BB4">
            <w:pPr>
              <w:jc w:val="center"/>
            </w:pPr>
            <w:r w:rsidRPr="00CB1E6A">
              <w:t>0.7629</w:t>
            </w:r>
          </w:p>
        </w:tc>
        <w:tc>
          <w:tcPr>
            <w:tcW w:w="975" w:type="dxa"/>
            <w:tcBorders>
              <w:top w:val="nil"/>
              <w:left w:val="nil"/>
              <w:bottom w:val="single" w:sz="4" w:space="0" w:color="auto"/>
              <w:right w:val="nil"/>
            </w:tcBorders>
            <w:shd w:val="clear" w:color="auto" w:fill="auto"/>
            <w:noWrap/>
            <w:vAlign w:val="bottom"/>
            <w:hideMark/>
          </w:tcPr>
          <w:p w14:paraId="5FDA4723" w14:textId="77777777" w:rsidR="00C02541" w:rsidRPr="00CB1E6A" w:rsidRDefault="00C02541" w:rsidP="00675BB4">
            <w:pPr>
              <w:jc w:val="center"/>
            </w:pPr>
            <w:r w:rsidRPr="00CB1E6A">
              <w:t>0.7915</w:t>
            </w:r>
          </w:p>
        </w:tc>
        <w:tc>
          <w:tcPr>
            <w:tcW w:w="975" w:type="dxa"/>
            <w:tcBorders>
              <w:top w:val="nil"/>
              <w:left w:val="nil"/>
              <w:bottom w:val="single" w:sz="4" w:space="0" w:color="auto"/>
              <w:right w:val="nil"/>
            </w:tcBorders>
            <w:shd w:val="clear" w:color="auto" w:fill="auto"/>
            <w:noWrap/>
            <w:vAlign w:val="bottom"/>
            <w:hideMark/>
          </w:tcPr>
          <w:p w14:paraId="53E7F8FC" w14:textId="77777777" w:rsidR="00C02541" w:rsidRPr="00CB1E6A" w:rsidRDefault="00C02541" w:rsidP="00675BB4">
            <w:pPr>
              <w:jc w:val="center"/>
            </w:pPr>
            <w:r w:rsidRPr="00CB1E6A">
              <w:t>0.8117</w:t>
            </w:r>
          </w:p>
        </w:tc>
        <w:tc>
          <w:tcPr>
            <w:tcW w:w="975" w:type="dxa"/>
            <w:tcBorders>
              <w:top w:val="nil"/>
              <w:left w:val="nil"/>
              <w:bottom w:val="single" w:sz="4" w:space="0" w:color="auto"/>
              <w:right w:val="nil"/>
            </w:tcBorders>
            <w:shd w:val="clear" w:color="auto" w:fill="auto"/>
            <w:noWrap/>
            <w:vAlign w:val="bottom"/>
            <w:hideMark/>
          </w:tcPr>
          <w:p w14:paraId="0547AB46" w14:textId="77777777" w:rsidR="00C02541" w:rsidRPr="00CB1E6A" w:rsidRDefault="00C02541" w:rsidP="00675BB4">
            <w:pPr>
              <w:jc w:val="center"/>
            </w:pPr>
            <w:r w:rsidRPr="00CB1E6A">
              <w:t>0.8183</w:t>
            </w:r>
          </w:p>
        </w:tc>
      </w:tr>
    </w:tbl>
    <w:p w14:paraId="70E8A6B4" w14:textId="4305AF4C" w:rsidR="00C02541" w:rsidRPr="00CB1E6A" w:rsidRDefault="00C02541" w:rsidP="00803870">
      <w:pPr>
        <w:pStyle w:val="Heading4"/>
      </w:pPr>
      <w:bookmarkStart w:id="1325" w:name="_Toc118051653"/>
      <w:bookmarkStart w:id="1326" w:name="_Toc127869231"/>
      <w:r w:rsidRPr="00CB1E6A">
        <w:lastRenderedPageBreak/>
        <w:t>Effect of temperature and thermodynamic studies of CPX removal onto HSP1</w:t>
      </w:r>
      <w:bookmarkEnd w:id="1325"/>
      <w:bookmarkEnd w:id="1326"/>
    </w:p>
    <w:p w14:paraId="077CB5E4" w14:textId="17618166" w:rsidR="00DE2E7E" w:rsidRPr="00D732A8" w:rsidRDefault="00DE2E7E" w:rsidP="00D732A8">
      <w:pPr>
        <w:spacing w:line="480" w:lineRule="auto"/>
        <w:jc w:val="both"/>
        <w:rPr>
          <w:rFonts w:eastAsiaTheme="minorEastAsia"/>
          <w:sz w:val="28"/>
          <w:szCs w:val="28"/>
        </w:rPr>
      </w:pPr>
      <w:bookmarkStart w:id="1327" w:name="_Hlk114577537"/>
      <w:bookmarkStart w:id="1328" w:name="_Hlk114571633"/>
      <w:r w:rsidRPr="00CB1E6A">
        <w:rPr>
          <w:rFonts w:eastAsiaTheme="minorEastAsia"/>
          <w:lang w:val="en-GB"/>
        </w:rPr>
        <w:t>The effect of temperature on the removal of CP</w:t>
      </w:r>
      <w:r w:rsidR="00502800" w:rsidRPr="00CB1E6A">
        <w:rPr>
          <w:rFonts w:eastAsiaTheme="minorEastAsia"/>
          <w:lang w:val="en-GB"/>
        </w:rPr>
        <w:t>X</w:t>
      </w:r>
      <w:r w:rsidRPr="00CB1E6A">
        <w:rPr>
          <w:rFonts w:eastAsiaTheme="minorEastAsia"/>
          <w:lang w:val="en-GB"/>
        </w:rPr>
        <w:t xml:space="preserve"> </w:t>
      </w:r>
      <w:r w:rsidR="00423EA3">
        <w:rPr>
          <w:rFonts w:eastAsiaTheme="minorEastAsia"/>
          <w:lang w:val="en-GB"/>
        </w:rPr>
        <w:t>onto RHP1</w:t>
      </w:r>
      <w:r w:rsidRPr="00CB1E6A">
        <w:rPr>
          <w:rFonts w:eastAsiaTheme="minorEastAsia"/>
          <w:lang w:val="en-GB"/>
        </w:rPr>
        <w:t xml:space="preserve"> was investigated at 26, 35, 45 and 55 </w:t>
      </w:r>
      <w:r w:rsidRPr="00CB1E6A">
        <w:rPr>
          <w:rFonts w:eastAsiaTheme="minorEastAsia"/>
          <w:vertAlign w:val="superscript"/>
          <w:lang w:val="en-GB"/>
        </w:rPr>
        <w:t>o</w:t>
      </w:r>
      <w:r w:rsidRPr="00CB1E6A">
        <w:rPr>
          <w:rFonts w:eastAsiaTheme="minorEastAsia"/>
          <w:lang w:val="en-GB"/>
        </w:rPr>
        <w:t>C as shown in Figure 4.3.5.6.1. As the temperature increase</w:t>
      </w:r>
      <w:r w:rsidR="00FD6C66">
        <w:rPr>
          <w:rFonts w:eastAsiaTheme="minorEastAsia"/>
          <w:lang w:val="en-GB"/>
        </w:rPr>
        <w:t>d</w:t>
      </w:r>
      <w:r w:rsidRPr="00CB1E6A">
        <w:rPr>
          <w:rFonts w:eastAsiaTheme="minorEastAsia"/>
          <w:lang w:val="en-GB"/>
        </w:rPr>
        <w:t>, the percentage removal decrease</w:t>
      </w:r>
      <w:r w:rsidR="00FD6C66">
        <w:rPr>
          <w:rFonts w:eastAsiaTheme="minorEastAsia"/>
          <w:lang w:val="en-GB"/>
        </w:rPr>
        <w:t>d</w:t>
      </w:r>
      <w:r w:rsidRPr="00CB1E6A">
        <w:rPr>
          <w:rFonts w:eastAsiaTheme="minorEastAsia"/>
          <w:lang w:val="en-GB"/>
        </w:rPr>
        <w:t xml:space="preserve"> </w:t>
      </w:r>
      <w:r w:rsidR="00615BFB">
        <w:rPr>
          <w:rFonts w:eastAsiaTheme="minorEastAsia"/>
          <w:lang w:val="en-GB"/>
        </w:rPr>
        <w:t xml:space="preserve">from </w:t>
      </w:r>
      <w:r w:rsidRPr="00CB1E6A">
        <w:rPr>
          <w:rFonts w:eastAsiaTheme="minorEastAsia"/>
          <w:lang w:val="en-GB"/>
        </w:rPr>
        <w:t xml:space="preserve">98.28 </w:t>
      </w:r>
      <w:r w:rsidR="00615BFB">
        <w:rPr>
          <w:rFonts w:eastAsiaTheme="minorEastAsia"/>
          <w:lang w:val="en-GB"/>
        </w:rPr>
        <w:t>to</w:t>
      </w:r>
      <w:r w:rsidRPr="00CB1E6A">
        <w:rPr>
          <w:rFonts w:eastAsiaTheme="minorEastAsia"/>
          <w:lang w:val="en-GB"/>
        </w:rPr>
        <w:t xml:space="preserve"> 95.55%, there</w:t>
      </w:r>
      <w:r w:rsidR="00FD6C66">
        <w:rPr>
          <w:rFonts w:eastAsiaTheme="minorEastAsia"/>
          <w:lang w:val="en-GB"/>
        </w:rPr>
        <w:t>fore adsorption is</w:t>
      </w:r>
      <w:r w:rsidRPr="00CB1E6A">
        <w:rPr>
          <w:rFonts w:eastAsiaTheme="minorEastAsia"/>
          <w:lang w:val="en-GB"/>
        </w:rPr>
        <w:t xml:space="preserve"> favour</w:t>
      </w:r>
      <w:r w:rsidR="00FD6C66">
        <w:rPr>
          <w:rFonts w:eastAsiaTheme="minorEastAsia"/>
          <w:lang w:val="en-GB"/>
        </w:rPr>
        <w:t>ed</w:t>
      </w:r>
      <w:r w:rsidRPr="00CB1E6A">
        <w:rPr>
          <w:rFonts w:eastAsiaTheme="minorEastAsia"/>
          <w:lang w:val="en-GB"/>
        </w:rPr>
        <w:t xml:space="preserve"> at lower temperature. This could be due to the fact that, at higher temperatures, the bonds between RHP1’s active sites and CQP were weakened</w:t>
      </w:r>
      <w:r w:rsidR="00FD6C66">
        <w:rPr>
          <w:rFonts w:eastAsiaTheme="minorEastAsia"/>
          <w:lang w:val="en-GB"/>
        </w:rPr>
        <w:t xml:space="preserve"> </w:t>
      </w:r>
      <w:r w:rsidRPr="00CB1E6A">
        <w:rPr>
          <w:rFonts w:eastAsiaTheme="minorEastAsia"/>
          <w:lang w:val="en-GB"/>
        </w:rPr>
        <w:t xml:space="preserve"> </w:t>
      </w:r>
      <w:bookmarkStart w:id="1329" w:name="_Hlk114578202"/>
      <w:bookmarkEnd w:id="1327"/>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bookmarkEnd w:id="1329"/>
      <w:r w:rsidRPr="00CB1E6A">
        <w:rPr>
          <w:rFonts w:eastAsiaTheme="minorEastAsia"/>
          <w:lang w:val="en-GB"/>
        </w:rPr>
        <w:t>.</w:t>
      </w:r>
      <w:bookmarkEnd w:id="1328"/>
    </w:p>
    <w:p w14:paraId="28504D4A" w14:textId="77777777" w:rsidR="00C02541" w:rsidRPr="00CB1E6A" w:rsidRDefault="00C02541" w:rsidP="00346B16">
      <w:pPr>
        <w:jc w:val="center"/>
        <w:rPr>
          <w:rFonts w:eastAsiaTheme="minorEastAsia"/>
          <w:b/>
          <w:bCs/>
          <w:sz w:val="28"/>
          <w:szCs w:val="28"/>
        </w:rPr>
      </w:pPr>
      <w:r w:rsidRPr="00CB1E6A">
        <w:rPr>
          <w:noProof/>
        </w:rPr>
        <w:drawing>
          <wp:inline distT="0" distB="0" distL="0" distR="0" wp14:anchorId="1FA6FBCF" wp14:editId="41D0CCBE">
            <wp:extent cx="5463540" cy="2075311"/>
            <wp:effectExtent l="0" t="0" r="3810" b="1270"/>
            <wp:docPr id="452" name="Chart 452">
              <a:extLst xmlns:a="http://schemas.openxmlformats.org/drawingml/2006/main">
                <a:ext uri="{FF2B5EF4-FFF2-40B4-BE49-F238E27FC236}">
                  <a16:creationId xmlns:a16="http://schemas.microsoft.com/office/drawing/2014/main" id="{61B87B87-55BA-076B-6150-11C95FF70E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14:paraId="3C91F52F" w14:textId="69EFFC85" w:rsidR="00B822BB" w:rsidRDefault="00C02541" w:rsidP="0076286E">
      <w:pPr>
        <w:pStyle w:val="ListofFigures"/>
      </w:pPr>
      <w:bookmarkStart w:id="1330" w:name="_Toc123054557"/>
      <w:bookmarkStart w:id="1331" w:name="_Toc127867070"/>
      <w:bookmarkStart w:id="1332" w:name="_Toc127867688"/>
      <w:bookmarkStart w:id="1333" w:name="_Toc119501993"/>
      <w:bookmarkStart w:id="1334" w:name="_Toc119509433"/>
      <w:r w:rsidRPr="00CB1E6A">
        <w:t xml:space="preserve">Figure </w:t>
      </w:r>
      <w:r w:rsidR="00480778" w:rsidRPr="00CB1E6A">
        <w:t>4.3.5.6.1</w:t>
      </w:r>
      <w:r w:rsidRPr="00CB1E6A">
        <w:t>: Effect of temperature on the uptake of CPX onto HSP1</w:t>
      </w:r>
      <w:bookmarkEnd w:id="1330"/>
      <w:bookmarkEnd w:id="1331"/>
      <w:bookmarkEnd w:id="1332"/>
      <w:r w:rsidRPr="00CB1E6A">
        <w:t xml:space="preserve"> </w:t>
      </w:r>
    </w:p>
    <w:p w14:paraId="2BB1DA23" w14:textId="36B76DA2" w:rsidR="00C02541" w:rsidRPr="00B822BB" w:rsidRDefault="00C02541" w:rsidP="00B822BB">
      <w:pPr>
        <w:jc w:val="center"/>
        <w:rPr>
          <w:b/>
          <w:bCs/>
          <w:sz w:val="26"/>
          <w:szCs w:val="26"/>
        </w:rPr>
      </w:pPr>
      <w:r w:rsidRPr="00B822BB">
        <w:rPr>
          <w:b/>
          <w:bCs/>
          <w:sz w:val="26"/>
          <w:szCs w:val="26"/>
        </w:rPr>
        <w:t>Operational conditions:  Dosage (1 g/L), agitation speed (130 rpm), pH (5), initial concentration (45 mg/L)</w:t>
      </w:r>
      <w:bookmarkEnd w:id="1333"/>
      <w:bookmarkEnd w:id="1334"/>
    </w:p>
    <w:p w14:paraId="6AFD57D3" w14:textId="77777777" w:rsidR="00DE2E7E" w:rsidRPr="00CB1E6A" w:rsidRDefault="00DE2E7E" w:rsidP="00DE2E7E">
      <w:pPr>
        <w:jc w:val="both"/>
        <w:rPr>
          <w:rFonts w:asciiTheme="majorBidi" w:hAnsiTheme="majorBidi" w:cstheme="majorBidi"/>
          <w:b/>
          <w:bCs/>
          <w:sz w:val="28"/>
          <w:szCs w:val="28"/>
          <w:lang w:val="en-GB"/>
        </w:rPr>
      </w:pPr>
    </w:p>
    <w:p w14:paraId="50902B3D" w14:textId="315F9503" w:rsidR="00037A12" w:rsidRPr="00346B16" w:rsidRDefault="00346B16" w:rsidP="00346B16">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3.5.6.2) is presented in Table 4.3.5.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however decreases. This suggested that CPX adsorption is less favourable at elevated temperatures. The negative value of ∆H</w:t>
      </w:r>
      <w:r w:rsidRPr="00CB1E6A">
        <w:rPr>
          <w:vertAlign w:val="superscript"/>
          <w:lang w:val="en-GB"/>
        </w:rPr>
        <w:t xml:space="preserve">o </w:t>
      </w:r>
      <w:r w:rsidRPr="00CB1E6A">
        <w:rPr>
          <w:lang w:val="en-GB"/>
        </w:rPr>
        <w:t>suggested that CPX-HSP1 system is exothermic in nature while the negative value of ∆S</w:t>
      </w:r>
      <w:r w:rsidRPr="00CB1E6A">
        <w:rPr>
          <w:vertAlign w:val="superscript"/>
          <w:lang w:val="en-GB"/>
        </w:rPr>
        <w:t xml:space="preserve">o </w:t>
      </w:r>
      <w:r w:rsidRPr="00CB1E6A">
        <w:rPr>
          <w:lang w:val="en-GB"/>
        </w:rPr>
        <w:t xml:space="preserve">reflected the decreased randomness of the adsorption system </w:t>
      </w:r>
      <w:r w:rsidRPr="00CB1E6A">
        <w:rPr>
          <w:lang w:val="en-GB"/>
        </w:rPr>
        <w:fldChar w:fldCharType="begin" w:fldLock="1"/>
      </w:r>
      <w:r w:rsidRPr="00CB1E6A">
        <w:rPr>
          <w:lang w:val="en-GB"/>
        </w:rPr>
        <w:instrText>ADDIN CSL_CITATION {"citationItems":[{"id":"ITEM-1","itemData":{"DOI":"10.4067/S0717-97072017000200016","ISSN":"07179707","abstract":"In this paper a novel adsorbent was prepared from Nigella sativa L. waste and used for the removal of Coomassie Brilliant Blue dye from wastewater. The preparation of Nigella sativa waste carbon (NSWC) was achieved by adding concentrated sulfuric acid to the precursor material at an impregnation ratio (1: 1) and the mixture was left overnight. The resulting material was washed with sodium bicarbonates and finally oven dried. The kinetics of coomassie brilliant blue adsorption onto NSWC was investigated by three kinetic models. The pseudo-second order model (R2 = 0.99) was the best model fitted the experimental data. The equilibrium results revealed that Freundlich model was the best isotherm model fitted (R2= 0.994). Also the value of the Freundlich exponent (n) was found to be 1.174 suggesting the favorable dye adsorption onto NSWC. The thermodynamics results indicated negative values of ÄG proving the spontaneous nature of Brilliant Blue dye adsorption on NSWC. The exothermic nature of the adsorption was also confirmed by the negative value of change in enthalpy ΔH°. Also, the negative value of the activation entropy ΔS° demonstrates the decreased randomness at the solid-solution interface during adsorption. The present study results suggest the possible use of a waste such as Nigella sativa L. waste as a precursor for the development of a new cheap and efficient adsorbent that could be used in dyes removal from wastewater.","author":[{"dropping-particle":"","family":"Abdel-Ghani","given":"Nour T.","non-dropping-particle":"","parse-names":false,"suffix":""},{"dropping-particle":"","family":"El-Chaghaby","given":"Ghadir A.","non-dropping-particle":"","parse-names":false,"suffix":""},{"dropping-particle":"","family":"Rawash","given":"El Shaimaa A.","non-dropping-particle":"","parse-names":false,"suffix":""},{"dropping-particle":"","family":"Lima","given":"Eder C.","non-dropping-particle":"","parse-names":false,"suffix":""}],"container-title":"Journal of the Chilean Chemical Society","id":"ITEM-1","issue":"2","issued":{"date-parts":[["2017"]]},"page":"3505-3511","title":"Adsorption of Coomassie Brilliant Blue R-250 dye onto novel activated carbon prepared from Nigella sativa L. waste: Equilibrium, kinetics and thermodynamics running title: Adsorption of Brilliant Blue dye onto Nigella sativa L. waste activated carbon","type":"article-journal","volume":"62"},"uris":["http://www.mendeley.com/documents/?uuid=46c2c4cd-2612-4be5-b36d-1cd60071140d"]}],"mendeley":{"formattedCitation":"(Abdel-Ghani et al., 2017)","plainTextFormattedCitation":"(Abdel-Ghani et al., 2017)","previouslyFormattedCitation":"(Abdel-Ghani et al., 2017)"},"properties":{"noteIndex":0},"schema":"https://github.com/citation-style-language/schema/raw/master/csl-citation.json"}</w:instrText>
      </w:r>
      <w:r w:rsidRPr="00CB1E6A">
        <w:rPr>
          <w:lang w:val="en-GB"/>
        </w:rPr>
        <w:fldChar w:fldCharType="separate"/>
      </w:r>
      <w:r w:rsidRPr="00CB1E6A">
        <w:rPr>
          <w:noProof/>
          <w:lang w:val="en-GB"/>
        </w:rPr>
        <w:t xml:space="preserve">(Abdel-Ghani </w:t>
      </w:r>
      <w:r w:rsidR="008C0A9B" w:rsidRPr="008C0A9B">
        <w:rPr>
          <w:i/>
          <w:iCs/>
          <w:noProof/>
          <w:lang w:val="en-GB"/>
        </w:rPr>
        <w:t>et al.</w:t>
      </w:r>
      <w:r w:rsidRPr="00CB1E6A">
        <w:rPr>
          <w:noProof/>
          <w:lang w:val="en-GB"/>
        </w:rPr>
        <w:t>, 2017)</w:t>
      </w:r>
      <w:r w:rsidRPr="00CB1E6A">
        <w:rPr>
          <w:lang w:val="en-GB"/>
        </w:rPr>
        <w:fldChar w:fldCharType="end"/>
      </w:r>
      <w:r w:rsidRPr="00CB1E6A">
        <w:rPr>
          <w:lang w:val="en-GB"/>
        </w:rPr>
        <w:t xml:space="preserve">. </w:t>
      </w:r>
    </w:p>
    <w:p w14:paraId="610A4AC7" w14:textId="77777777" w:rsidR="00C02541" w:rsidRPr="00CB1E6A" w:rsidRDefault="00C02541" w:rsidP="00346B16">
      <w:pPr>
        <w:jc w:val="center"/>
        <w:rPr>
          <w:rFonts w:asciiTheme="majorBidi" w:hAnsiTheme="majorBidi" w:cstheme="majorBidi"/>
          <w:b/>
          <w:bCs/>
          <w:lang w:val="en-GB"/>
        </w:rPr>
      </w:pPr>
      <w:r w:rsidRPr="00CB1E6A">
        <w:rPr>
          <w:noProof/>
        </w:rPr>
        <w:lastRenderedPageBreak/>
        <w:drawing>
          <wp:inline distT="0" distB="0" distL="0" distR="0" wp14:anchorId="5DB72A09" wp14:editId="20628692">
            <wp:extent cx="5328285" cy="2271252"/>
            <wp:effectExtent l="0" t="0" r="0" b="0"/>
            <wp:docPr id="453" name="Chart 453">
              <a:extLst xmlns:a="http://schemas.openxmlformats.org/drawingml/2006/main">
                <a:ext uri="{FF2B5EF4-FFF2-40B4-BE49-F238E27FC236}">
                  <a16:creationId xmlns:a16="http://schemas.microsoft.com/office/drawing/2014/main" id="{F5FD933E-89B0-1E9A-6436-C2D7B390D4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62E39ADE" w14:textId="44BA62A5" w:rsidR="00C02541" w:rsidRDefault="00C02541" w:rsidP="0076286E">
      <w:pPr>
        <w:pStyle w:val="ListofFigures"/>
      </w:pPr>
      <w:bookmarkStart w:id="1335" w:name="_Toc119501994"/>
      <w:bookmarkStart w:id="1336" w:name="_Toc119509434"/>
      <w:bookmarkStart w:id="1337" w:name="_Toc123054558"/>
      <w:bookmarkStart w:id="1338" w:name="_Toc127867071"/>
      <w:bookmarkStart w:id="1339" w:name="_Toc127867689"/>
      <w:r w:rsidRPr="00CB1E6A">
        <w:t xml:space="preserve">Figure </w:t>
      </w:r>
      <w:r w:rsidR="00480778" w:rsidRPr="00CB1E6A">
        <w:t>4.3.5.6.2</w:t>
      </w:r>
      <w:r w:rsidR="00037A12" w:rsidRPr="00CB1E6A">
        <w:t xml:space="preserve">: </w:t>
      </w:r>
      <w:r w:rsidR="005A05E3">
        <w:t>Van’t</w:t>
      </w:r>
      <w:r w:rsidRPr="00CB1E6A">
        <w:t xml:space="preserve"> Hoff plot of CPX uptake onto HSP1</w:t>
      </w:r>
      <w:bookmarkEnd w:id="1335"/>
      <w:bookmarkEnd w:id="1336"/>
      <w:bookmarkEnd w:id="1337"/>
      <w:bookmarkEnd w:id="1338"/>
      <w:bookmarkEnd w:id="1339"/>
    </w:p>
    <w:p w14:paraId="50B92A0A" w14:textId="77777777" w:rsidR="00C02541" w:rsidRPr="00CB1E6A" w:rsidRDefault="00C02541" w:rsidP="00C02541">
      <w:pPr>
        <w:spacing w:line="480" w:lineRule="auto"/>
        <w:rPr>
          <w:rFonts w:asciiTheme="majorBidi" w:hAnsiTheme="majorBidi" w:cstheme="majorBidi"/>
          <w:b/>
          <w:bCs/>
        </w:rPr>
      </w:pPr>
    </w:p>
    <w:p w14:paraId="6A8E90FB" w14:textId="5C39FF2C" w:rsidR="00C02541" w:rsidRPr="00CB1E6A" w:rsidRDefault="00C02541" w:rsidP="0076286E">
      <w:pPr>
        <w:pStyle w:val="ListofTables"/>
      </w:pPr>
      <w:bookmarkStart w:id="1340" w:name="_Toc123057460"/>
      <w:r w:rsidRPr="00CB1E6A">
        <w:t xml:space="preserve">Table </w:t>
      </w:r>
      <w:r w:rsidR="009F0C06" w:rsidRPr="00CB1E6A">
        <w:t>4.3.5.3</w:t>
      </w:r>
      <w:r w:rsidRPr="00CB1E6A">
        <w:t>: Thermodynamic parameters for the uptake of CPX onto HSP1</w:t>
      </w:r>
      <w:bookmarkEnd w:id="1340"/>
    </w:p>
    <w:tbl>
      <w:tblPr>
        <w:tblW w:w="7371" w:type="dxa"/>
        <w:jc w:val="center"/>
        <w:tblLook w:val="04A0" w:firstRow="1" w:lastRow="0" w:firstColumn="1" w:lastColumn="0" w:noHBand="0" w:noVBand="1"/>
      </w:tblPr>
      <w:tblGrid>
        <w:gridCol w:w="1418"/>
        <w:gridCol w:w="1984"/>
        <w:gridCol w:w="1985"/>
        <w:gridCol w:w="1984"/>
      </w:tblGrid>
      <w:tr w:rsidR="00CB1E6A" w:rsidRPr="00CB1E6A" w14:paraId="79269303"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7A5CD4BB" w14:textId="77777777" w:rsidR="00C02541" w:rsidRPr="00CB1E6A" w:rsidRDefault="00C02541" w:rsidP="00136F56">
            <w:pPr>
              <w:rPr>
                <w:b/>
                <w:bCs/>
              </w:rPr>
            </w:pPr>
            <w:r w:rsidRPr="00CB1E6A">
              <w:rPr>
                <w:b/>
                <w:bCs/>
              </w:rPr>
              <w:t>TEMP. (K)</w:t>
            </w:r>
          </w:p>
        </w:tc>
        <w:tc>
          <w:tcPr>
            <w:tcW w:w="1984" w:type="dxa"/>
            <w:tcBorders>
              <w:top w:val="single" w:sz="4" w:space="0" w:color="auto"/>
              <w:left w:val="nil"/>
              <w:bottom w:val="single" w:sz="4" w:space="0" w:color="auto"/>
              <w:right w:val="nil"/>
            </w:tcBorders>
            <w:shd w:val="clear" w:color="auto" w:fill="auto"/>
            <w:noWrap/>
            <w:vAlign w:val="bottom"/>
            <w:hideMark/>
          </w:tcPr>
          <w:p w14:paraId="565A0B2F" w14:textId="03A3E420" w:rsidR="00C02541" w:rsidRPr="00CB1E6A" w:rsidRDefault="00C02541"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985" w:type="dxa"/>
            <w:tcBorders>
              <w:top w:val="single" w:sz="4" w:space="0" w:color="auto"/>
              <w:left w:val="nil"/>
              <w:bottom w:val="single" w:sz="4" w:space="0" w:color="auto"/>
              <w:right w:val="nil"/>
            </w:tcBorders>
            <w:shd w:val="clear" w:color="auto" w:fill="auto"/>
            <w:noWrap/>
            <w:vAlign w:val="bottom"/>
            <w:hideMark/>
          </w:tcPr>
          <w:p w14:paraId="576BF0A6" w14:textId="0B8AD8F3" w:rsidR="00C02541" w:rsidRPr="00CB1E6A" w:rsidRDefault="00C02541"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4" w:type="dxa"/>
            <w:tcBorders>
              <w:top w:val="single" w:sz="4" w:space="0" w:color="auto"/>
              <w:left w:val="nil"/>
              <w:bottom w:val="single" w:sz="4" w:space="0" w:color="auto"/>
              <w:right w:val="nil"/>
            </w:tcBorders>
            <w:shd w:val="clear" w:color="auto" w:fill="auto"/>
            <w:noWrap/>
            <w:vAlign w:val="bottom"/>
            <w:hideMark/>
          </w:tcPr>
          <w:p w14:paraId="62FC03B1" w14:textId="7E32B125" w:rsidR="00C02541" w:rsidRPr="00CB1E6A" w:rsidRDefault="00C02541"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1F208B03"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57E2C1A4" w14:textId="77777777" w:rsidR="00C02541" w:rsidRPr="00CB1E6A" w:rsidRDefault="00C02541" w:rsidP="00136F56">
            <w:pPr>
              <w:jc w:val="center"/>
            </w:pPr>
            <w:r w:rsidRPr="00CB1E6A">
              <w:t>299</w:t>
            </w:r>
          </w:p>
        </w:tc>
        <w:tc>
          <w:tcPr>
            <w:tcW w:w="1984" w:type="dxa"/>
            <w:tcBorders>
              <w:top w:val="nil"/>
              <w:left w:val="nil"/>
              <w:bottom w:val="nil"/>
              <w:right w:val="nil"/>
            </w:tcBorders>
            <w:shd w:val="clear" w:color="auto" w:fill="auto"/>
            <w:noWrap/>
            <w:vAlign w:val="bottom"/>
            <w:hideMark/>
          </w:tcPr>
          <w:p w14:paraId="312B8B9E" w14:textId="77777777" w:rsidR="00C02541" w:rsidRPr="00CB1E6A" w:rsidRDefault="00C02541" w:rsidP="00136F56">
            <w:pPr>
              <w:jc w:val="center"/>
            </w:pPr>
          </w:p>
        </w:tc>
        <w:tc>
          <w:tcPr>
            <w:tcW w:w="1985" w:type="dxa"/>
            <w:tcBorders>
              <w:top w:val="nil"/>
              <w:left w:val="nil"/>
              <w:bottom w:val="nil"/>
              <w:right w:val="nil"/>
            </w:tcBorders>
            <w:shd w:val="clear" w:color="auto" w:fill="auto"/>
            <w:noWrap/>
            <w:vAlign w:val="bottom"/>
            <w:hideMark/>
          </w:tcPr>
          <w:p w14:paraId="6E97FA79" w14:textId="77777777" w:rsidR="00C02541" w:rsidRPr="00CB1E6A" w:rsidRDefault="00C02541" w:rsidP="00136F56">
            <w:pPr>
              <w:jc w:val="center"/>
            </w:pPr>
            <w:r w:rsidRPr="00CB1E6A">
              <w:t>-10.06</w:t>
            </w:r>
          </w:p>
        </w:tc>
        <w:tc>
          <w:tcPr>
            <w:tcW w:w="1984" w:type="dxa"/>
            <w:tcBorders>
              <w:top w:val="nil"/>
              <w:left w:val="nil"/>
              <w:bottom w:val="nil"/>
              <w:right w:val="nil"/>
            </w:tcBorders>
            <w:shd w:val="clear" w:color="auto" w:fill="auto"/>
            <w:noWrap/>
            <w:vAlign w:val="bottom"/>
            <w:hideMark/>
          </w:tcPr>
          <w:p w14:paraId="5770D823" w14:textId="77777777" w:rsidR="00C02541" w:rsidRPr="00CB1E6A" w:rsidRDefault="00C02541" w:rsidP="00136F56">
            <w:pPr>
              <w:jc w:val="center"/>
            </w:pPr>
          </w:p>
        </w:tc>
      </w:tr>
      <w:tr w:rsidR="00CB1E6A" w:rsidRPr="00CB1E6A" w14:paraId="799EB963"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3E81B2D4" w14:textId="77777777" w:rsidR="00C02541" w:rsidRPr="00CB1E6A" w:rsidRDefault="00C02541" w:rsidP="00136F56">
            <w:pPr>
              <w:jc w:val="center"/>
            </w:pPr>
            <w:r w:rsidRPr="00CB1E6A">
              <w:t>308</w:t>
            </w:r>
          </w:p>
        </w:tc>
        <w:tc>
          <w:tcPr>
            <w:tcW w:w="1984" w:type="dxa"/>
            <w:tcBorders>
              <w:top w:val="nil"/>
              <w:left w:val="nil"/>
              <w:bottom w:val="nil"/>
              <w:right w:val="nil"/>
            </w:tcBorders>
            <w:shd w:val="clear" w:color="auto" w:fill="auto"/>
            <w:noWrap/>
            <w:vAlign w:val="bottom"/>
            <w:hideMark/>
          </w:tcPr>
          <w:p w14:paraId="10B64676" w14:textId="77777777" w:rsidR="00C02541" w:rsidRPr="00CB1E6A" w:rsidRDefault="00C02541" w:rsidP="00136F56">
            <w:pPr>
              <w:jc w:val="center"/>
            </w:pPr>
            <w:r w:rsidRPr="00CB1E6A">
              <w:t>-49.34</w:t>
            </w:r>
          </w:p>
        </w:tc>
        <w:tc>
          <w:tcPr>
            <w:tcW w:w="1985" w:type="dxa"/>
            <w:tcBorders>
              <w:top w:val="nil"/>
              <w:left w:val="nil"/>
              <w:bottom w:val="nil"/>
              <w:right w:val="nil"/>
            </w:tcBorders>
            <w:shd w:val="clear" w:color="auto" w:fill="auto"/>
            <w:noWrap/>
            <w:vAlign w:val="bottom"/>
            <w:hideMark/>
          </w:tcPr>
          <w:p w14:paraId="3BB9CF5F" w14:textId="77777777" w:rsidR="00C02541" w:rsidRPr="00CB1E6A" w:rsidRDefault="00C02541" w:rsidP="00136F56">
            <w:pPr>
              <w:jc w:val="center"/>
            </w:pPr>
            <w:r w:rsidRPr="00CB1E6A">
              <w:t>-9.03</w:t>
            </w:r>
          </w:p>
        </w:tc>
        <w:tc>
          <w:tcPr>
            <w:tcW w:w="1984" w:type="dxa"/>
            <w:tcBorders>
              <w:top w:val="nil"/>
              <w:left w:val="nil"/>
              <w:bottom w:val="nil"/>
              <w:right w:val="nil"/>
            </w:tcBorders>
            <w:shd w:val="clear" w:color="auto" w:fill="auto"/>
            <w:noWrap/>
            <w:vAlign w:val="bottom"/>
            <w:hideMark/>
          </w:tcPr>
          <w:p w14:paraId="62553352" w14:textId="77777777" w:rsidR="00C02541" w:rsidRPr="00CB1E6A" w:rsidRDefault="00C02541" w:rsidP="00136F56">
            <w:pPr>
              <w:jc w:val="center"/>
            </w:pPr>
            <w:r w:rsidRPr="00CB1E6A">
              <w:t>-24.65</w:t>
            </w:r>
          </w:p>
        </w:tc>
      </w:tr>
      <w:tr w:rsidR="00CB1E6A" w:rsidRPr="00CB1E6A" w14:paraId="0EF9F4D5"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593AFAAF" w14:textId="77777777" w:rsidR="00C02541" w:rsidRPr="00CB1E6A" w:rsidRDefault="00C02541" w:rsidP="00136F56">
            <w:pPr>
              <w:jc w:val="center"/>
            </w:pPr>
            <w:r w:rsidRPr="00CB1E6A">
              <w:t>318</w:t>
            </w:r>
          </w:p>
        </w:tc>
        <w:tc>
          <w:tcPr>
            <w:tcW w:w="1984" w:type="dxa"/>
            <w:tcBorders>
              <w:top w:val="nil"/>
              <w:left w:val="nil"/>
              <w:bottom w:val="nil"/>
              <w:right w:val="nil"/>
            </w:tcBorders>
            <w:shd w:val="clear" w:color="auto" w:fill="auto"/>
            <w:noWrap/>
            <w:vAlign w:val="bottom"/>
            <w:hideMark/>
          </w:tcPr>
          <w:p w14:paraId="46AFDED2" w14:textId="77777777" w:rsidR="00C02541" w:rsidRPr="00CB1E6A" w:rsidRDefault="00C02541" w:rsidP="00136F56">
            <w:pPr>
              <w:jc w:val="center"/>
            </w:pPr>
          </w:p>
        </w:tc>
        <w:tc>
          <w:tcPr>
            <w:tcW w:w="1985" w:type="dxa"/>
            <w:tcBorders>
              <w:top w:val="nil"/>
              <w:left w:val="nil"/>
              <w:bottom w:val="nil"/>
              <w:right w:val="nil"/>
            </w:tcBorders>
            <w:shd w:val="clear" w:color="auto" w:fill="auto"/>
            <w:noWrap/>
            <w:vAlign w:val="bottom"/>
            <w:hideMark/>
          </w:tcPr>
          <w:p w14:paraId="6403F08F" w14:textId="77777777" w:rsidR="00C02541" w:rsidRPr="00CB1E6A" w:rsidRDefault="00C02541" w:rsidP="00136F56">
            <w:pPr>
              <w:jc w:val="center"/>
            </w:pPr>
            <w:r w:rsidRPr="00CB1E6A">
              <w:t>-9.33</w:t>
            </w:r>
          </w:p>
        </w:tc>
        <w:tc>
          <w:tcPr>
            <w:tcW w:w="1984" w:type="dxa"/>
            <w:tcBorders>
              <w:top w:val="nil"/>
              <w:left w:val="nil"/>
              <w:bottom w:val="nil"/>
              <w:right w:val="nil"/>
            </w:tcBorders>
            <w:shd w:val="clear" w:color="auto" w:fill="auto"/>
            <w:noWrap/>
            <w:vAlign w:val="bottom"/>
            <w:hideMark/>
          </w:tcPr>
          <w:p w14:paraId="063088BA" w14:textId="77777777" w:rsidR="00C02541" w:rsidRPr="00CB1E6A" w:rsidRDefault="00C02541" w:rsidP="00136F56">
            <w:pPr>
              <w:jc w:val="center"/>
            </w:pPr>
          </w:p>
        </w:tc>
      </w:tr>
      <w:tr w:rsidR="00C02541" w:rsidRPr="00CB1E6A" w14:paraId="04295DC1"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263237C4" w14:textId="77777777" w:rsidR="00C02541" w:rsidRPr="00CB1E6A" w:rsidRDefault="00C02541" w:rsidP="00136F56">
            <w:pPr>
              <w:jc w:val="center"/>
            </w:pPr>
            <w:r w:rsidRPr="00CB1E6A">
              <w:t>328</w:t>
            </w:r>
          </w:p>
        </w:tc>
        <w:tc>
          <w:tcPr>
            <w:tcW w:w="1984" w:type="dxa"/>
            <w:tcBorders>
              <w:top w:val="nil"/>
              <w:left w:val="nil"/>
              <w:bottom w:val="single" w:sz="4" w:space="0" w:color="auto"/>
              <w:right w:val="nil"/>
            </w:tcBorders>
            <w:shd w:val="clear" w:color="auto" w:fill="auto"/>
            <w:noWrap/>
            <w:vAlign w:val="bottom"/>
            <w:hideMark/>
          </w:tcPr>
          <w:p w14:paraId="6F92305E" w14:textId="77777777" w:rsidR="00C02541" w:rsidRPr="00CB1E6A" w:rsidRDefault="00C02541" w:rsidP="00136F56">
            <w:pPr>
              <w:jc w:val="center"/>
            </w:pPr>
          </w:p>
        </w:tc>
        <w:tc>
          <w:tcPr>
            <w:tcW w:w="1985" w:type="dxa"/>
            <w:tcBorders>
              <w:top w:val="nil"/>
              <w:left w:val="nil"/>
              <w:bottom w:val="single" w:sz="4" w:space="0" w:color="auto"/>
              <w:right w:val="nil"/>
            </w:tcBorders>
            <w:shd w:val="clear" w:color="auto" w:fill="auto"/>
            <w:noWrap/>
            <w:vAlign w:val="bottom"/>
            <w:hideMark/>
          </w:tcPr>
          <w:p w14:paraId="56568201" w14:textId="77777777" w:rsidR="00C02541" w:rsidRPr="00CB1E6A" w:rsidRDefault="00C02541" w:rsidP="00136F56">
            <w:pPr>
              <w:jc w:val="center"/>
            </w:pPr>
            <w:r w:rsidRPr="00CB1E6A">
              <w:t>-8.36</w:t>
            </w:r>
          </w:p>
        </w:tc>
        <w:tc>
          <w:tcPr>
            <w:tcW w:w="1984" w:type="dxa"/>
            <w:tcBorders>
              <w:top w:val="nil"/>
              <w:left w:val="nil"/>
              <w:bottom w:val="single" w:sz="4" w:space="0" w:color="auto"/>
              <w:right w:val="nil"/>
            </w:tcBorders>
            <w:shd w:val="clear" w:color="auto" w:fill="auto"/>
            <w:noWrap/>
            <w:vAlign w:val="bottom"/>
            <w:hideMark/>
          </w:tcPr>
          <w:p w14:paraId="4FC643F1" w14:textId="77777777" w:rsidR="00C02541" w:rsidRPr="00CB1E6A" w:rsidRDefault="00C02541" w:rsidP="00136F56">
            <w:pPr>
              <w:jc w:val="center"/>
            </w:pPr>
          </w:p>
        </w:tc>
      </w:tr>
    </w:tbl>
    <w:p w14:paraId="41FE697D" w14:textId="77777777" w:rsidR="00C02541" w:rsidRPr="00CB1E6A" w:rsidRDefault="00C02541" w:rsidP="00C02541">
      <w:pPr>
        <w:spacing w:line="480" w:lineRule="auto"/>
        <w:rPr>
          <w:rFonts w:eastAsiaTheme="minorEastAsia"/>
          <w:b/>
          <w:bCs/>
          <w:sz w:val="28"/>
          <w:szCs w:val="28"/>
        </w:rPr>
      </w:pPr>
    </w:p>
    <w:p w14:paraId="5821B8F9" w14:textId="40765E86" w:rsidR="00C02541" w:rsidRPr="00CB1E6A" w:rsidRDefault="00C02541" w:rsidP="00803870">
      <w:pPr>
        <w:pStyle w:val="Heading4"/>
      </w:pPr>
      <w:bookmarkStart w:id="1341" w:name="_Toc118051654"/>
      <w:bookmarkStart w:id="1342" w:name="_Toc127869232"/>
      <w:r w:rsidRPr="00CB1E6A">
        <w:t>Desorption studies of CPX-HSP1 system</w:t>
      </w:r>
      <w:bookmarkEnd w:id="1341"/>
      <w:bookmarkEnd w:id="1342"/>
    </w:p>
    <w:p w14:paraId="43AC185C" w14:textId="423A3111" w:rsidR="001B668D" w:rsidRPr="00346B16" w:rsidRDefault="001B668D" w:rsidP="00346B16">
      <w:pPr>
        <w:spacing w:line="480" w:lineRule="auto"/>
        <w:ind w:firstLine="720"/>
        <w:jc w:val="both"/>
        <w:rPr>
          <w:lang w:val="en-GB"/>
        </w:rPr>
      </w:pPr>
      <w:r w:rsidRPr="00CB1E6A">
        <w:rPr>
          <w:lang w:val="en-GB"/>
        </w:rPr>
        <w:t xml:space="preserve">The desorption efficiency was recorded in this order; NaOH </w:t>
      </w:r>
      <m:oMath>
        <m:r>
          <w:rPr>
            <w:rFonts w:ascii="Cambria Math" w:hAnsi="Cambria Math"/>
            <w:lang w:val="en-GB"/>
          </w:rPr>
          <m:t xml:space="preserve">&gt; </m:t>
        </m:r>
        <m:r>
          <m:rPr>
            <m:sty m:val="p"/>
          </m:rPr>
          <w:rPr>
            <w:rFonts w:ascii="Cambria Math" w:hAnsi="Cambria Math"/>
            <w:lang w:val="en-GB"/>
          </w:rPr>
          <m:t>HCl</m:t>
        </m:r>
        <m:r>
          <w:rPr>
            <w:rFonts w:ascii="Cambria Math" w:hAnsi="Cambria Math"/>
            <w:lang w:val="en-GB"/>
          </w:rPr>
          <m:t xml:space="preserve"> &gt; </m:t>
        </m:r>
      </m:oMath>
      <w:r w:rsidRPr="00CB1E6A">
        <w:rPr>
          <w:lang w:val="en-GB"/>
        </w:rPr>
        <w:t>NaCl</w:t>
      </w:r>
      <m:oMath>
        <m:r>
          <w:rPr>
            <w:rFonts w:ascii="Cambria Math" w:hAnsi="Cambria Math"/>
            <w:lang w:val="en-GB"/>
          </w:rPr>
          <m:t xml:space="preserve"> &gt; </m:t>
        </m:r>
      </m:oMath>
      <w:r w:rsidRPr="00CB1E6A">
        <w:rPr>
          <w:lang w:val="en-GB"/>
        </w:rPr>
        <w:t>H</w:t>
      </w:r>
      <w:r w:rsidRPr="00CB1E6A">
        <w:rPr>
          <w:vertAlign w:val="subscript"/>
          <w:lang w:val="en-GB"/>
        </w:rPr>
        <w:t>2</w:t>
      </w:r>
      <w:r w:rsidRPr="00CB1E6A">
        <w:rPr>
          <w:lang w:val="en-GB"/>
        </w:rPr>
        <w:t>O (21.01%</w:t>
      </w:r>
      <m:oMath>
        <m:r>
          <w:rPr>
            <w:rFonts w:ascii="Cambria Math" w:hAnsi="Cambria Math"/>
            <w:lang w:val="en-GB"/>
          </w:rPr>
          <m:t xml:space="preserve"> &gt; </m:t>
        </m:r>
      </m:oMath>
      <w:r w:rsidRPr="00CB1E6A">
        <w:rPr>
          <w:lang w:val="en-GB"/>
        </w:rPr>
        <w:t>3.85%</w:t>
      </w:r>
      <m:oMath>
        <m:r>
          <w:rPr>
            <w:rFonts w:ascii="Cambria Math" w:hAnsi="Cambria Math"/>
            <w:lang w:val="en-GB"/>
          </w:rPr>
          <m:t xml:space="preserve"> &gt; </m:t>
        </m:r>
      </m:oMath>
      <w:r w:rsidRPr="00CB1E6A">
        <w:rPr>
          <w:lang w:val="en-GB"/>
        </w:rPr>
        <w:t>1.78%</w:t>
      </w:r>
      <m:oMath>
        <m:r>
          <w:rPr>
            <w:rFonts w:ascii="Cambria Math" w:hAnsi="Cambria Math"/>
            <w:lang w:val="en-GB"/>
          </w:rPr>
          <m:t xml:space="preserve"> &gt; </m:t>
        </m:r>
      </m:oMath>
      <w:r w:rsidRPr="00CB1E6A">
        <w:rPr>
          <w:lang w:val="en-GB"/>
        </w:rPr>
        <w:t xml:space="preserve">1.32%). The desorption efficiency (Figure 4.3.5.7) was observed to be generally low which suggests that CPX penetrates the pore of HSP1. As reported, several contact points can establish a large net adsorption between and adsorbents. This can make CQ release very difficult </w:t>
      </w:r>
      <w:r w:rsidRPr="00CB1E6A">
        <w:rPr>
          <w:lang w:val="en-GB"/>
        </w:rPr>
        <w:fldChar w:fldCharType="begin" w:fldLock="1"/>
      </w:r>
      <w:r w:rsidR="00136F56">
        <w:rPr>
          <w:lang w:val="en-GB"/>
        </w:rPr>
        <w:instrText>ADDIN CSL_CITATION {"citationItems":[{"id":"ITEM-1","itemData":{"DOI":"10.1016/j.biortech.2010.07.102","ISSN":"09608524","PMID":"20727738","abstract":"The feasibility of using cypress cone chips from Cupressus sempervirens as a low-cost biosorbent for the removal of two representative basic dyes, methylene blue (MB) and rhodamine B (RhB), from aqueous solutions was investigated in batch and continuous modes. Dyes biosorption was strongly dependent on the solution's pH. Sorption kinetics was determined and properly described by the pseudo-second-order rate model. Experimental equilibrium isotherms fitted the Langmuir model, showing maximum biosorption capacities of 0.62. mmol/g for MB and 0.24. mmol/g for RhB. Competitive experiments from a binary solution of the dyes demonstrated the preference of the cone chips for biosorbing MB. Very low desorption efficiencies were obtained for both dyes. Dynamic experiments showed that the breakthrough time was three times higher for MB biosorption than for RhB for the same conditions. Breakthrough curves were properly represented by a mathematical model. © 2010 Elsevier Ltd.","author":[{"dropping-particle":"","family":"Fernandez","given":"M. E.","non-dropping-particle":"","parse-names":false,"suffix":""},{"dropping-particle":"V.","family":"Nunell","given":"G.","non-dropping-particle":"","parse-names":false,"suffix":""},{"dropping-particle":"","family":"Bonelli","given":"P. R.","non-dropping-particle":"","parse-names":false,"suffix":""},{"dropping-particle":"","family":"Cukierman","given":"A. L.","non-dropping-particle":"","parse-names":false,"suffix":""}],"container-title":"Bioresource Technology","id":"ITEM-1","issue":"24","issued":{"date-parts":[["2010"]]},"page":"9500-9507","title":"Effectiveness of Cupressus sempervirens cones as biosorbent for the removal of basic dyes from aqueous solutions in batch and dynamic modes","type":"article-journal","volume":"101"},"uris":["http://www.mendeley.com/documents/?uuid=bf5ba900-8901-4cc7-90f9-c33128931666"]},{"id":"ITEM-2","itemData":{"DOI":"10.17159/0379-4350/2015/v68a17","ISSN":"03794350","abstract":"Raw Irvingia gabonenses(dikanut)(DN)anditsacid-treated form(ADN) were used for the up take of rhodamineB(RhB)dyefrom aqueous solution. The adsorbents were characterized by Fourier transform infrared (FTIR) spectroscopy, Brunauer–Emmett–Teller (BET) surface area analysis and scanning electron microscopy (SEM). The adsorbents were found to have characteristic functional groups such as –OH, C-N and C=O. SEM revealed that acid treatment resulted in the development of several pore sizes. Sorption data fitted the Freundlichads orption isotherm better than the Langmuiriso therm. The maximum sorption capacities, qmax, obtained from the Langmuir adsorption isotherm were 212.77 and 232 mg g–1 for DN and ADN, respectively. The pseudo-second-order kinetics model was observed to fit the adsorption data. Solution pH and temperature significantly influenced the adsorption process and negative values of DG° suggest that the sorption process was spontaneous and feasible. Intraparticle diffusion mainly controlled the uptake of RhB onto DN and ADN; however, boundary layer diffusion also occurred in the RhB-ADN system. The desorption efficiency of RhB from the adsorbents was tested with a number of eluents. The eluents were found to follow the order: H2O&gt;CH3COOH&gt;HCl and CH3COOH&gt;HCl&gt;H2O for DN and ADN, respectively.","author":[{"dropping-particle":"","family":"Inyinbor","given":"Adejumoke A.","non-dropping-particle":"","parse-names":false,"suffix":""},{"dropping-particle":"","family":"Adekola","given":"Folahan A.","non-dropping-particle":"","parse-names":false,"suffix":""},{"dropping-particle":"","family":"Olatunji","given":"Gabriel A.","non-dropping-particle":"","parse-names":false,"suffix":""}],"container-title":"South African Journal of Chemistry","id":"ITEM-2","issue":"1","issued":{"date-parts":[["2015"]]},"page":"115-125","title":"Adsorption of rhodamine b dye from aqueous solution on Irvingia gabonensis biomass: Kinetics and thermodynamics studies","type":"article-journal","volume":"68"},"uris":["http://www.mendeley.com/documents/?uuid=23db7956-d2ca-4b03-a754-7993dd43b6b6"]}],"mendeley":{"formattedCitation":"(Fernandez et al., 2010; Inyinbor et al., 2015)","plainTextFormattedCitation":"(Fernandez et al., 2010; Inyinbor et al., 2015)","previouslyFormattedCitation":"(Fernandez et al., 2010; Inyinbor et al., 2015)"},"properties":{"noteIndex":0},"schema":"https://github.com/citation-style-language/schema/raw/master/csl-citation.json"}</w:instrText>
      </w:r>
      <w:r w:rsidRPr="00CB1E6A">
        <w:rPr>
          <w:lang w:val="en-GB"/>
        </w:rPr>
        <w:fldChar w:fldCharType="separate"/>
      </w:r>
      <w:r w:rsidRPr="00CB1E6A">
        <w:rPr>
          <w:noProof/>
          <w:lang w:val="en-GB"/>
        </w:rPr>
        <w:t xml:space="preserve">(Fernandez </w:t>
      </w:r>
      <w:r w:rsidR="008C0A9B" w:rsidRPr="008C0A9B">
        <w:rPr>
          <w:i/>
          <w:iCs/>
          <w:noProof/>
          <w:lang w:val="en-GB"/>
        </w:rPr>
        <w:t>et al.</w:t>
      </w:r>
      <w:r w:rsidRPr="00CB1E6A">
        <w:rPr>
          <w:noProof/>
          <w:lang w:val="en-GB"/>
        </w:rPr>
        <w:t xml:space="preserve">, 2010; Inyinbor </w:t>
      </w:r>
      <w:r w:rsidR="008C0A9B" w:rsidRPr="008C0A9B">
        <w:rPr>
          <w:i/>
          <w:iCs/>
          <w:noProof/>
          <w:lang w:val="en-GB"/>
        </w:rPr>
        <w:t>et al.</w:t>
      </w:r>
      <w:r w:rsidRPr="00CB1E6A">
        <w:rPr>
          <w:noProof/>
          <w:lang w:val="en-GB"/>
        </w:rPr>
        <w:t>, 2015)</w:t>
      </w:r>
      <w:r w:rsidRPr="00CB1E6A">
        <w:rPr>
          <w:lang w:val="en-GB"/>
        </w:rPr>
        <w:fldChar w:fldCharType="end"/>
      </w:r>
      <w:r w:rsidRPr="00CB1E6A">
        <w:rPr>
          <w:lang w:val="en-GB"/>
        </w:rPr>
        <w:t xml:space="preserve">. Hence chemisorption governs the adsorption mechanism. </w:t>
      </w:r>
      <w:r w:rsidR="009B5772">
        <w:rPr>
          <w:rFonts w:eastAsiaTheme="minorEastAsia"/>
          <w:lang w:val="en-GB"/>
        </w:rPr>
        <w:t xml:space="preserve">However, the value obtained for the degree of reversibility for NaOH was 1.1079 (Appendix 7), which indicated a slight degree of reversibility. Strong acids and bases have previous been reported to assist the desorption of electrostatically attracted adsorbates </w:t>
      </w:r>
      <w:r w:rsidR="009B5772">
        <w:rPr>
          <w:rFonts w:eastAsiaTheme="minorEastAsia"/>
          <w:lang w:val="en-GB"/>
        </w:rPr>
        <w:fldChar w:fldCharType="begin" w:fldLock="1"/>
      </w:r>
      <w:r w:rsidR="009B5772">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9B5772">
        <w:rPr>
          <w:rFonts w:eastAsiaTheme="minorEastAsia"/>
          <w:lang w:val="en-GB"/>
        </w:rPr>
        <w:fldChar w:fldCharType="separate"/>
      </w:r>
      <w:r w:rsidR="009B5772" w:rsidRPr="00621D18">
        <w:rPr>
          <w:rFonts w:eastAsiaTheme="minorEastAsia"/>
          <w:noProof/>
          <w:lang w:val="en-GB"/>
        </w:rPr>
        <w:t xml:space="preserve">(Sajab </w:t>
      </w:r>
      <w:r w:rsidR="008C0A9B" w:rsidRPr="008C0A9B">
        <w:rPr>
          <w:rFonts w:eastAsiaTheme="minorEastAsia"/>
          <w:i/>
          <w:iCs/>
          <w:noProof/>
          <w:lang w:val="en-GB"/>
        </w:rPr>
        <w:t>et al.</w:t>
      </w:r>
      <w:r w:rsidR="009B5772" w:rsidRPr="00621D18">
        <w:rPr>
          <w:rFonts w:eastAsiaTheme="minorEastAsia"/>
          <w:noProof/>
          <w:lang w:val="en-GB"/>
        </w:rPr>
        <w:t>, 2017)</w:t>
      </w:r>
      <w:r w:rsidR="009B5772">
        <w:rPr>
          <w:rFonts w:eastAsiaTheme="minorEastAsia"/>
          <w:lang w:val="en-GB"/>
        </w:rPr>
        <w:fldChar w:fldCharType="end"/>
      </w:r>
      <w:r w:rsidR="009B5772">
        <w:rPr>
          <w:rFonts w:eastAsiaTheme="minorEastAsia"/>
          <w:lang w:val="en-GB"/>
        </w:rPr>
        <w:t>.</w:t>
      </w:r>
    </w:p>
    <w:p w14:paraId="20C21D1F" w14:textId="77777777" w:rsidR="00C02541" w:rsidRPr="00CB1E6A" w:rsidRDefault="00C02541" w:rsidP="00346B16">
      <w:pPr>
        <w:jc w:val="center"/>
        <w:rPr>
          <w:rFonts w:eastAsiaTheme="minorEastAsia"/>
          <w:b/>
          <w:bCs/>
          <w:sz w:val="28"/>
          <w:szCs w:val="28"/>
        </w:rPr>
      </w:pPr>
      <w:r w:rsidRPr="00CB1E6A">
        <w:rPr>
          <w:noProof/>
        </w:rPr>
        <w:lastRenderedPageBreak/>
        <w:drawing>
          <wp:inline distT="0" distB="0" distL="0" distR="0" wp14:anchorId="3204A92B" wp14:editId="3089CEC5">
            <wp:extent cx="5334635" cy="2122079"/>
            <wp:effectExtent l="0" t="0" r="0" b="0"/>
            <wp:docPr id="454" name="Chart 454">
              <a:extLst xmlns:a="http://schemas.openxmlformats.org/drawingml/2006/main">
                <a:ext uri="{FF2B5EF4-FFF2-40B4-BE49-F238E27FC236}">
                  <a16:creationId xmlns:a16="http://schemas.microsoft.com/office/drawing/2014/main" id="{7E761551-0AB4-0E31-8126-0733162315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33068B67" w14:textId="4CEC215F" w:rsidR="00C02541" w:rsidRDefault="00C02541" w:rsidP="0076286E">
      <w:pPr>
        <w:pStyle w:val="ListofFigures"/>
      </w:pPr>
      <w:bookmarkStart w:id="1343" w:name="_Toc119501995"/>
      <w:bookmarkStart w:id="1344" w:name="_Toc119509435"/>
      <w:bookmarkStart w:id="1345" w:name="_Toc123054559"/>
      <w:bookmarkStart w:id="1346" w:name="_Toc127867072"/>
      <w:bookmarkStart w:id="1347" w:name="_Toc127867690"/>
      <w:r w:rsidRPr="00CB1E6A">
        <w:t xml:space="preserve">Figure </w:t>
      </w:r>
      <w:r w:rsidR="009F0C06" w:rsidRPr="00CB1E6A">
        <w:t>4.3.5.7</w:t>
      </w:r>
      <w:r w:rsidRPr="00CB1E6A">
        <w:t>: Desorption efficiency of CPX-HSP1 system.</w:t>
      </w:r>
      <w:bookmarkEnd w:id="1343"/>
      <w:bookmarkEnd w:id="1344"/>
      <w:bookmarkEnd w:id="1345"/>
      <w:bookmarkEnd w:id="1346"/>
      <w:bookmarkEnd w:id="1347"/>
    </w:p>
    <w:p w14:paraId="19C90CE9" w14:textId="77777777" w:rsidR="00D732A8" w:rsidRPr="00D732A8" w:rsidRDefault="00D732A8" w:rsidP="00D732A8">
      <w:pPr>
        <w:pStyle w:val="Caption"/>
        <w:rPr>
          <w:rFonts w:eastAsiaTheme="minorEastAsia"/>
          <w:lang w:val="en-GB"/>
        </w:rPr>
      </w:pPr>
    </w:p>
    <w:p w14:paraId="1D1ECFAD" w14:textId="24F74718" w:rsidR="00C02541" w:rsidRPr="00CB1E6A" w:rsidRDefault="00C02541" w:rsidP="00803870">
      <w:pPr>
        <w:pStyle w:val="Heading4"/>
      </w:pPr>
      <w:bookmarkStart w:id="1348" w:name="_Toc118051655"/>
      <w:bookmarkStart w:id="1349" w:name="_Toc127869233"/>
      <w:r w:rsidRPr="00CB1E6A">
        <w:t>Comparison of pre-and post-adsorption characterization of CPX-HSP1 system</w:t>
      </w:r>
      <w:bookmarkEnd w:id="1348"/>
      <w:bookmarkEnd w:id="1349"/>
    </w:p>
    <w:p w14:paraId="3E3A45C6" w14:textId="400576D6" w:rsidR="00C52DD6" w:rsidRPr="001915B4" w:rsidRDefault="00C52DD6" w:rsidP="001915B4">
      <w:pPr>
        <w:spacing w:line="480" w:lineRule="auto"/>
        <w:jc w:val="both"/>
        <w:rPr>
          <w:rFonts w:eastAsiaTheme="minorEastAsia"/>
          <w:lang w:val="en-GB"/>
        </w:rPr>
      </w:pPr>
      <w:r w:rsidRPr="00CB1E6A">
        <w:rPr>
          <w:rFonts w:eastAsiaTheme="minorEastAsia"/>
          <w:lang w:val="en-GB"/>
        </w:rPr>
        <w:t>Figure 4.3.5.8 a and b compared the morphologies of HSP1 before and after the uptake of CPX. The pores on HSP1 were observed to have been covered up by what appears like layers woven sheets, after the uptake of CPX. Table 4.3.5.4 also presented the comparison of FTIR absorption bands on HSP1 before and after adsorption of CPX. The observed shifts in absorption bands after CPX uptake, suggests that these functional groups participated in CPX adsorption</w:t>
      </w:r>
      <w:r w:rsidR="00FD6C66">
        <w:rPr>
          <w:rFonts w:eastAsiaTheme="minorEastAsia"/>
          <w:lang w:val="en-GB"/>
        </w:rPr>
        <w:t xml:space="preserve"> </w:t>
      </w:r>
      <w:r w:rsidR="00FD6C66">
        <w:rPr>
          <w:rFonts w:eastAsiaTheme="minorEastAsia"/>
          <w:lang w:val="en-GB"/>
        </w:rPr>
        <w:fldChar w:fldCharType="begin" w:fldLock="1"/>
      </w:r>
      <w:r w:rsidR="001612E0">
        <w:rPr>
          <w:rFonts w:eastAsiaTheme="minorEastAsia"/>
          <w:lang w:val="en-GB"/>
        </w:rPr>
        <w:instrText>ADDIN CSL_CITATION {"citationItems":[{"id":"ITEM-1","itemData":{"DOI":"10.1016/j.jhazmat.2020.124433","ISSN":"18733336","PMID":"33257121","abstract":"A new adsorbent was prepared from municipal wastes (a mixture of Corn Stover, Paper Waste, and Yard Waste) by cationization with 3 ̶ Chloro ̶ 2 ̶ Hydroxypropyl Trimethylammonium Chloride. The FTIR spectrum confirmed the quaternary ammonium group's presence on the adsorbent surface (1450 cm−1). The maximum adsorption capacity (148 mg/g) was higher than the earlier reported values. Liu isotherm described well the adsorption process, with a high R2adj value (0.997). The pseudo-first-order equation fits well for kinetic data, and thermodynamic experiments demonstrated the endothermic nature of the adsorption. The deep neural network (DNN) is applied to simulate the adsorption process, which outperformed the classical machine learning and shallow neural network models. The DNN model predicted accurately the adsorption process with the lowest deviation from the actual values with Mean Absolute Error (MAE = 3.2), Root Mean Squared Error (RMSE = 4.89), and the highest performance accuracy of R2 (0.96) as compared to various classical ML algorithms such as Linear Regressions (MAE = 12.53, RMSE = 18.01, R2 = 0.42), Random Forest (MAE = 5.81, RMSE = 10.05, R2 = 0.82), and Extra Trees (MAE = 4.35, RMSE = 8.22, R2 = 0.88). The utilized DNN model can be used for predicting the removal efficiency of dyes for various combinations of input parameters without going through laboratory experiments.","author":[{"dropping-particle":"","family":"Ahmad","given":"Muhammad Bilal","non-dropping-particle":"","parse-names":false,"suffix":""},{"dropping-particle":"","family":"Soomro","given":"Umama","non-dropping-particle":"","parse-names":false,"suffix":""},{"dropping-particle":"","family":"Muqeet","given":"Muhammad","non-dropping-particle":"","parse-names":false,"suffix":""},{"dropping-particle":"","family":"Ahmed","given":"Zubair","non-dropping-particle":"","parse-names":false,"suffix":""}],"container-title":"Journal of Hazardous Materials","id":"ITEM-1","issued":{"date-parts":[["2021"]]},"page":"124433","publisher":"Elsevier","title":"Adsorption of Indigo Carmine dye onto the surface-modified adsorbent prepared from municipal waste and simulation using deep neural network","type":"article-journal","volume":"408"},"uris":["http://www.mendeley.com/documents/?uuid=a0201745-3c8b-4b5a-906e-b1886b19cebd"]}],"mendeley":{"formattedCitation":"(M. B. Ahmad et al., 2021)","manualFormatting":"(Ahmad et al., 2021)","plainTextFormattedCitation":"(M. B. Ahmad et al., 2021)","previouslyFormattedCitation":"(M. B. Ahmad et al., 2021)"},"properties":{"noteIndex":0},"schema":"https://github.com/citation-style-language/schema/raw/master/csl-citation.json"}</w:instrText>
      </w:r>
      <w:r w:rsidR="00FD6C66">
        <w:rPr>
          <w:rFonts w:eastAsiaTheme="minorEastAsia"/>
          <w:lang w:val="en-GB"/>
        </w:rPr>
        <w:fldChar w:fldCharType="separate"/>
      </w:r>
      <w:r w:rsidR="00FD6C66" w:rsidRPr="00FD6C66">
        <w:rPr>
          <w:rFonts w:eastAsiaTheme="minorEastAsia"/>
          <w:noProof/>
          <w:lang w:val="en-GB"/>
        </w:rPr>
        <w:t xml:space="preserve">(Ahmad </w:t>
      </w:r>
      <w:r w:rsidR="008C0A9B" w:rsidRPr="008C0A9B">
        <w:rPr>
          <w:rFonts w:eastAsiaTheme="minorEastAsia"/>
          <w:i/>
          <w:iCs/>
          <w:noProof/>
          <w:lang w:val="en-GB"/>
        </w:rPr>
        <w:t>et al.</w:t>
      </w:r>
      <w:r w:rsidR="00FD6C66" w:rsidRPr="00FD6C66">
        <w:rPr>
          <w:rFonts w:eastAsiaTheme="minorEastAsia"/>
          <w:noProof/>
          <w:lang w:val="en-GB"/>
        </w:rPr>
        <w:t>, 2021)</w:t>
      </w:r>
      <w:r w:rsidR="00FD6C66">
        <w:rPr>
          <w:rFonts w:eastAsiaTheme="minorEastAsia"/>
          <w:lang w:val="en-GB"/>
        </w:rPr>
        <w:fldChar w:fldCharType="end"/>
      </w:r>
      <w:r w:rsidRPr="00CB1E6A">
        <w:rPr>
          <w:rFonts w:eastAsiaTheme="minorEastAsia"/>
          <w:lang w:val="en-GB"/>
        </w:rPr>
        <w:t>.</w:t>
      </w:r>
    </w:p>
    <w:p w14:paraId="7F31E68B" w14:textId="4477FEDB" w:rsidR="00B822BB" w:rsidRDefault="00C02541" w:rsidP="00B822BB">
      <w:bookmarkStart w:id="1350" w:name="_Toc119501996"/>
      <w:bookmarkStart w:id="1351" w:name="_Toc119509436"/>
      <w:r w:rsidRPr="00CB1E6A">
        <w:rPr>
          <w:noProof/>
        </w:rPr>
        <w:drawing>
          <wp:inline distT="0" distB="0" distL="0" distR="0" wp14:anchorId="1BB0708B" wp14:editId="314AC67B">
            <wp:extent cx="2659380" cy="2291909"/>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663421" cy="2295391"/>
                    </a:xfrm>
                    <a:prstGeom prst="rect">
                      <a:avLst/>
                    </a:prstGeom>
                  </pic:spPr>
                </pic:pic>
              </a:graphicData>
            </a:graphic>
          </wp:inline>
        </w:drawing>
      </w:r>
      <w:r w:rsidR="00F468ED" w:rsidRPr="0025066A">
        <w:rPr>
          <w:noProof/>
          <w:lang w:val="en-GB"/>
        </w:rPr>
        <w:t xml:space="preserve">  </w:t>
      </w:r>
      <w:r w:rsidRPr="00CB1E6A">
        <w:rPr>
          <w:noProof/>
          <w:lang w:val="fr-FR"/>
        </w:rPr>
        <w:drawing>
          <wp:inline distT="0" distB="0" distL="0" distR="0" wp14:anchorId="00969DA6" wp14:editId="76CE6315">
            <wp:extent cx="2710180" cy="2293669"/>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2726879" cy="2307801"/>
                    </a:xfrm>
                    <a:prstGeom prst="rect">
                      <a:avLst/>
                    </a:prstGeom>
                  </pic:spPr>
                </pic:pic>
              </a:graphicData>
            </a:graphic>
          </wp:inline>
        </w:drawing>
      </w:r>
    </w:p>
    <w:p w14:paraId="6123B8F6" w14:textId="37FF33D8" w:rsidR="00C02541" w:rsidRPr="00CB1E6A" w:rsidRDefault="00C02541" w:rsidP="0076286E">
      <w:pPr>
        <w:pStyle w:val="ListofFigures"/>
      </w:pPr>
      <w:bookmarkStart w:id="1352" w:name="_Toc123054560"/>
      <w:bookmarkStart w:id="1353" w:name="_Toc127867073"/>
      <w:bookmarkStart w:id="1354" w:name="_Toc127867691"/>
      <w:r w:rsidRPr="00CB1E6A">
        <w:t xml:space="preserve">Figure </w:t>
      </w:r>
      <w:r w:rsidR="009F0C06" w:rsidRPr="00CB1E6A">
        <w:t>4.3.5.8</w:t>
      </w:r>
      <w:r w:rsidRPr="00CB1E6A">
        <w:t xml:space="preserve">: </w:t>
      </w:r>
      <w:r w:rsidR="004336D2">
        <w:t>Surface morphology of</w:t>
      </w:r>
      <w:r w:rsidRPr="00CB1E6A">
        <w:t xml:space="preserve"> HSP1 (a) before adsorption and (b) after adsorption</w:t>
      </w:r>
      <w:r w:rsidR="00346B16">
        <w:t xml:space="preserve"> of CPX</w:t>
      </w:r>
      <w:bookmarkEnd w:id="1350"/>
      <w:bookmarkEnd w:id="1351"/>
      <w:bookmarkEnd w:id="1352"/>
      <w:bookmarkEnd w:id="1353"/>
      <w:bookmarkEnd w:id="1354"/>
    </w:p>
    <w:p w14:paraId="752BF3CF" w14:textId="77777777" w:rsidR="00C52DD6" w:rsidRPr="00CB1E6A" w:rsidRDefault="00C52DD6" w:rsidP="00C52DD6">
      <w:pPr>
        <w:spacing w:line="480" w:lineRule="auto"/>
        <w:rPr>
          <w:rFonts w:eastAsiaTheme="minorEastAsia"/>
          <w:b/>
          <w:bCs/>
          <w:sz w:val="28"/>
          <w:szCs w:val="28"/>
        </w:rPr>
      </w:pPr>
    </w:p>
    <w:p w14:paraId="327BA41D" w14:textId="5474BEC8" w:rsidR="00C02541" w:rsidRPr="00CB1E6A" w:rsidRDefault="00C02541" w:rsidP="0076286E">
      <w:pPr>
        <w:pStyle w:val="ListofTables"/>
      </w:pPr>
      <w:bookmarkStart w:id="1355" w:name="_Toc123057461"/>
      <w:r w:rsidRPr="00CB1E6A">
        <w:lastRenderedPageBreak/>
        <w:t xml:space="preserve">Table </w:t>
      </w:r>
      <w:r w:rsidR="009F0C06" w:rsidRPr="00CB1E6A">
        <w:t>4.3.5.4</w:t>
      </w:r>
      <w:r w:rsidRPr="00CB1E6A">
        <w:t>: Comparison of the FTIR spectra of HSP1 before and after adsorption of CPX</w:t>
      </w:r>
      <w:bookmarkEnd w:id="1355"/>
    </w:p>
    <w:tbl>
      <w:tblPr>
        <w:tblW w:w="8505" w:type="dxa"/>
        <w:tblLook w:val="04A0" w:firstRow="1" w:lastRow="0" w:firstColumn="1" w:lastColumn="0" w:noHBand="0" w:noVBand="1"/>
      </w:tblPr>
      <w:tblGrid>
        <w:gridCol w:w="2835"/>
        <w:gridCol w:w="1985"/>
        <w:gridCol w:w="1843"/>
        <w:gridCol w:w="1842"/>
      </w:tblGrid>
      <w:tr w:rsidR="00CB1E6A" w:rsidRPr="00CB1E6A" w14:paraId="403D43EB"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4C53B1D8" w14:textId="77777777" w:rsidR="00C02541" w:rsidRPr="00CB1E6A" w:rsidRDefault="00C02541" w:rsidP="00136F56">
            <w:pPr>
              <w:rPr>
                <w:b/>
                <w:bCs/>
                <w:lang w:val="en-GB"/>
              </w:rPr>
            </w:pPr>
            <w:r w:rsidRPr="00CB1E6A">
              <w:t> </w:t>
            </w:r>
            <w:r w:rsidRPr="00CB1E6A">
              <w:rPr>
                <w:lang w:val="en-GB"/>
              </w:rPr>
              <w:t>HSP</w:t>
            </w:r>
            <w:r w:rsidRPr="00CB1E6A">
              <w:rPr>
                <w:b/>
                <w:bCs/>
              </w:rPr>
              <w:t>1</w:t>
            </w:r>
            <w:r w:rsidRPr="00CB1E6A">
              <w:rPr>
                <w:b/>
                <w:bCs/>
                <w:lang w:val="en-GB"/>
              </w:rPr>
              <w:t>-CPX</w:t>
            </w:r>
          </w:p>
        </w:tc>
        <w:tc>
          <w:tcPr>
            <w:tcW w:w="1985" w:type="dxa"/>
            <w:tcBorders>
              <w:top w:val="single" w:sz="8" w:space="0" w:color="auto"/>
              <w:left w:val="nil"/>
              <w:bottom w:val="single" w:sz="8" w:space="0" w:color="auto"/>
              <w:right w:val="nil"/>
            </w:tcBorders>
            <w:shd w:val="clear" w:color="auto" w:fill="auto"/>
            <w:noWrap/>
            <w:vAlign w:val="center"/>
            <w:hideMark/>
          </w:tcPr>
          <w:p w14:paraId="41DA85FB" w14:textId="77777777" w:rsidR="00C02541" w:rsidRPr="00CB1E6A" w:rsidRDefault="00C02541"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7752D834" w14:textId="77777777" w:rsidR="00C02541" w:rsidRPr="00CB1E6A" w:rsidRDefault="00C02541" w:rsidP="00136F56">
            <w:r w:rsidRPr="00CB1E6A">
              <w:t>Wave number (cm</w:t>
            </w:r>
            <w:r w:rsidRPr="00CB1E6A">
              <w:rPr>
                <w:vertAlign w:val="superscript"/>
              </w:rPr>
              <w:t>-1</w:t>
            </w:r>
            <w:r w:rsidRPr="00CB1E6A">
              <w:t>)</w:t>
            </w:r>
          </w:p>
        </w:tc>
      </w:tr>
      <w:tr w:rsidR="00CB1E6A" w:rsidRPr="00CB1E6A" w14:paraId="2F4F40EF"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0963601F" w14:textId="77777777" w:rsidR="00C02541" w:rsidRPr="00CB1E6A" w:rsidRDefault="00C02541"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446B3F42" w14:textId="77777777" w:rsidR="00C02541" w:rsidRPr="00CB1E6A" w:rsidRDefault="00C02541"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61669114" w14:textId="77777777" w:rsidR="00C02541" w:rsidRPr="00CB1E6A" w:rsidRDefault="00C02541"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36D89EC2" w14:textId="77777777" w:rsidR="00C02541" w:rsidRPr="00CB1E6A" w:rsidRDefault="00C02541" w:rsidP="00136F56">
            <w:pPr>
              <w:jc w:val="center"/>
            </w:pPr>
            <w:r w:rsidRPr="00CB1E6A">
              <w:t>Differences</w:t>
            </w:r>
          </w:p>
        </w:tc>
      </w:tr>
      <w:tr w:rsidR="00CB1E6A" w:rsidRPr="00CB1E6A" w14:paraId="51A003B3" w14:textId="77777777" w:rsidTr="00136F56">
        <w:trPr>
          <w:trHeight w:val="312"/>
        </w:trPr>
        <w:tc>
          <w:tcPr>
            <w:tcW w:w="2835" w:type="dxa"/>
            <w:tcBorders>
              <w:top w:val="nil"/>
              <w:left w:val="nil"/>
              <w:bottom w:val="nil"/>
              <w:right w:val="nil"/>
            </w:tcBorders>
            <w:shd w:val="clear" w:color="auto" w:fill="auto"/>
            <w:noWrap/>
            <w:vAlign w:val="center"/>
            <w:hideMark/>
          </w:tcPr>
          <w:p w14:paraId="0E7ADD1B" w14:textId="77777777" w:rsidR="00C02541" w:rsidRPr="00CB1E6A" w:rsidRDefault="00C02541" w:rsidP="00136F56">
            <w:r w:rsidRPr="00CB1E6A">
              <w:t>O-H alcohol</w:t>
            </w:r>
          </w:p>
        </w:tc>
        <w:tc>
          <w:tcPr>
            <w:tcW w:w="1985" w:type="dxa"/>
            <w:tcBorders>
              <w:top w:val="nil"/>
              <w:left w:val="nil"/>
              <w:bottom w:val="nil"/>
              <w:right w:val="nil"/>
            </w:tcBorders>
            <w:shd w:val="clear" w:color="auto" w:fill="auto"/>
            <w:noWrap/>
            <w:vAlign w:val="center"/>
          </w:tcPr>
          <w:p w14:paraId="1A8104D7" w14:textId="77777777" w:rsidR="00C02541" w:rsidRPr="00CB1E6A" w:rsidRDefault="00C02541" w:rsidP="00136F56">
            <w:pPr>
              <w:jc w:val="center"/>
              <w:rPr>
                <w:lang w:val="en-GB"/>
              </w:rPr>
            </w:pPr>
            <w:r w:rsidRPr="00CB1E6A">
              <w:rPr>
                <w:lang w:val="en-GB"/>
              </w:rPr>
              <w:t>3413.39</w:t>
            </w:r>
          </w:p>
        </w:tc>
        <w:tc>
          <w:tcPr>
            <w:tcW w:w="1843" w:type="dxa"/>
            <w:tcBorders>
              <w:top w:val="nil"/>
              <w:left w:val="nil"/>
              <w:bottom w:val="nil"/>
              <w:right w:val="nil"/>
            </w:tcBorders>
            <w:shd w:val="clear" w:color="auto" w:fill="auto"/>
            <w:noWrap/>
            <w:vAlign w:val="center"/>
          </w:tcPr>
          <w:p w14:paraId="62A37023" w14:textId="77777777" w:rsidR="00C02541" w:rsidRPr="00CB1E6A" w:rsidRDefault="00C02541" w:rsidP="00136F56">
            <w:pPr>
              <w:jc w:val="center"/>
              <w:rPr>
                <w:lang w:val="en-GB"/>
              </w:rPr>
            </w:pPr>
            <w:r w:rsidRPr="00CB1E6A">
              <w:rPr>
                <w:lang w:val="en-GB"/>
              </w:rPr>
              <w:t>3422.55</w:t>
            </w:r>
          </w:p>
        </w:tc>
        <w:tc>
          <w:tcPr>
            <w:tcW w:w="1842" w:type="dxa"/>
            <w:tcBorders>
              <w:top w:val="nil"/>
              <w:left w:val="nil"/>
              <w:bottom w:val="nil"/>
              <w:right w:val="nil"/>
            </w:tcBorders>
            <w:shd w:val="clear" w:color="auto" w:fill="auto"/>
            <w:noWrap/>
            <w:vAlign w:val="center"/>
          </w:tcPr>
          <w:p w14:paraId="3311EC39" w14:textId="77777777" w:rsidR="00C02541" w:rsidRPr="00CB1E6A" w:rsidRDefault="00C02541" w:rsidP="00136F56">
            <w:pPr>
              <w:jc w:val="center"/>
              <w:rPr>
                <w:lang w:val="en-GB"/>
              </w:rPr>
            </w:pPr>
            <w:r w:rsidRPr="00CB1E6A">
              <w:rPr>
                <w:lang w:val="en-GB"/>
              </w:rPr>
              <w:t>-9.16</w:t>
            </w:r>
          </w:p>
        </w:tc>
      </w:tr>
      <w:tr w:rsidR="00CB1E6A" w:rsidRPr="00CB1E6A" w14:paraId="5350C001" w14:textId="77777777" w:rsidTr="00136F56">
        <w:trPr>
          <w:trHeight w:val="312"/>
        </w:trPr>
        <w:tc>
          <w:tcPr>
            <w:tcW w:w="2835" w:type="dxa"/>
            <w:tcBorders>
              <w:top w:val="nil"/>
              <w:left w:val="nil"/>
              <w:bottom w:val="nil"/>
              <w:right w:val="nil"/>
            </w:tcBorders>
            <w:shd w:val="clear" w:color="auto" w:fill="auto"/>
            <w:noWrap/>
            <w:vAlign w:val="center"/>
            <w:hideMark/>
          </w:tcPr>
          <w:p w14:paraId="02BABE53" w14:textId="77777777" w:rsidR="00C02541" w:rsidRPr="00CB1E6A" w:rsidRDefault="00C02541" w:rsidP="00136F56">
            <w:r w:rsidRPr="00CB1E6A">
              <w:t>C=O stretching</w:t>
            </w:r>
          </w:p>
        </w:tc>
        <w:tc>
          <w:tcPr>
            <w:tcW w:w="1985" w:type="dxa"/>
            <w:tcBorders>
              <w:top w:val="nil"/>
              <w:left w:val="nil"/>
              <w:bottom w:val="nil"/>
              <w:right w:val="nil"/>
            </w:tcBorders>
            <w:shd w:val="clear" w:color="auto" w:fill="auto"/>
            <w:noWrap/>
            <w:vAlign w:val="center"/>
          </w:tcPr>
          <w:p w14:paraId="512436E4" w14:textId="77777777" w:rsidR="00C02541" w:rsidRPr="00CB1E6A" w:rsidRDefault="00C02541" w:rsidP="00136F56">
            <w:pPr>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755AA045" w14:textId="77777777" w:rsidR="00C02541" w:rsidRPr="00CB1E6A" w:rsidRDefault="00C02541" w:rsidP="00136F56">
            <w:pPr>
              <w:jc w:val="center"/>
              <w:rPr>
                <w:lang w:val="en-GB"/>
              </w:rPr>
            </w:pPr>
            <w:r w:rsidRPr="00CB1E6A">
              <w:rPr>
                <w:lang w:val="en-GB"/>
              </w:rPr>
              <w:t>1617.06</w:t>
            </w:r>
          </w:p>
        </w:tc>
        <w:tc>
          <w:tcPr>
            <w:tcW w:w="1842" w:type="dxa"/>
            <w:tcBorders>
              <w:top w:val="nil"/>
              <w:left w:val="nil"/>
              <w:bottom w:val="nil"/>
              <w:right w:val="nil"/>
            </w:tcBorders>
            <w:shd w:val="clear" w:color="auto" w:fill="auto"/>
            <w:noWrap/>
            <w:vAlign w:val="center"/>
          </w:tcPr>
          <w:p w14:paraId="30C366F0" w14:textId="77777777" w:rsidR="00C02541" w:rsidRPr="00CB1E6A" w:rsidRDefault="00C02541" w:rsidP="00136F56">
            <w:pPr>
              <w:jc w:val="center"/>
              <w:rPr>
                <w:lang w:val="en-GB"/>
              </w:rPr>
            </w:pPr>
            <w:r w:rsidRPr="00CB1E6A">
              <w:rPr>
                <w:lang w:val="en-GB"/>
              </w:rPr>
              <w:t>-1.00</w:t>
            </w:r>
          </w:p>
        </w:tc>
      </w:tr>
      <w:tr w:rsidR="00C02541" w:rsidRPr="00CB1E6A" w14:paraId="2B655F4C"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5BE2D6C1" w14:textId="77777777" w:rsidR="00C02541" w:rsidRPr="00CB1E6A" w:rsidRDefault="00C02541" w:rsidP="00136F56">
            <w:r w:rsidRPr="00CB1E6A">
              <w:rPr>
                <w:lang w:val="en-GB"/>
              </w:rPr>
              <w:t>C-O stretching</w:t>
            </w:r>
          </w:p>
        </w:tc>
        <w:tc>
          <w:tcPr>
            <w:tcW w:w="1985" w:type="dxa"/>
            <w:tcBorders>
              <w:top w:val="nil"/>
              <w:left w:val="nil"/>
              <w:bottom w:val="single" w:sz="8" w:space="0" w:color="auto"/>
              <w:right w:val="nil"/>
            </w:tcBorders>
            <w:shd w:val="clear" w:color="auto" w:fill="auto"/>
            <w:noWrap/>
            <w:vAlign w:val="center"/>
          </w:tcPr>
          <w:p w14:paraId="285595A3" w14:textId="77777777" w:rsidR="00C02541" w:rsidRPr="00CB1E6A" w:rsidRDefault="00C02541" w:rsidP="00136F56">
            <w:pPr>
              <w:jc w:val="center"/>
              <w:rPr>
                <w:lang w:val="en-GB"/>
              </w:rPr>
            </w:pPr>
            <w:r w:rsidRPr="00CB1E6A">
              <w:rPr>
                <w:lang w:val="en-GB"/>
              </w:rPr>
              <w:t>1226.99</w:t>
            </w:r>
          </w:p>
        </w:tc>
        <w:tc>
          <w:tcPr>
            <w:tcW w:w="1843" w:type="dxa"/>
            <w:tcBorders>
              <w:top w:val="nil"/>
              <w:left w:val="nil"/>
              <w:bottom w:val="single" w:sz="8" w:space="0" w:color="auto"/>
              <w:right w:val="nil"/>
            </w:tcBorders>
            <w:shd w:val="clear" w:color="auto" w:fill="auto"/>
            <w:noWrap/>
            <w:vAlign w:val="center"/>
          </w:tcPr>
          <w:p w14:paraId="765A5ACA" w14:textId="77777777" w:rsidR="00C02541" w:rsidRPr="00CB1E6A" w:rsidRDefault="00C02541" w:rsidP="00136F56">
            <w:pPr>
              <w:jc w:val="center"/>
              <w:rPr>
                <w:lang w:val="en-GB"/>
              </w:rPr>
            </w:pPr>
            <w:r w:rsidRPr="00CB1E6A">
              <w:rPr>
                <w:lang w:val="en-GB"/>
              </w:rPr>
              <w:t>1231.81</w:t>
            </w:r>
          </w:p>
        </w:tc>
        <w:tc>
          <w:tcPr>
            <w:tcW w:w="1842" w:type="dxa"/>
            <w:tcBorders>
              <w:top w:val="nil"/>
              <w:left w:val="nil"/>
              <w:bottom w:val="single" w:sz="8" w:space="0" w:color="auto"/>
              <w:right w:val="nil"/>
            </w:tcBorders>
            <w:shd w:val="clear" w:color="auto" w:fill="auto"/>
            <w:noWrap/>
            <w:vAlign w:val="center"/>
          </w:tcPr>
          <w:p w14:paraId="0359E9A7" w14:textId="77777777" w:rsidR="00C02541" w:rsidRPr="00CB1E6A" w:rsidRDefault="00C02541" w:rsidP="00136F56">
            <w:pPr>
              <w:jc w:val="center"/>
              <w:rPr>
                <w:lang w:val="en-GB"/>
              </w:rPr>
            </w:pPr>
            <w:r w:rsidRPr="00CB1E6A">
              <w:rPr>
                <w:lang w:val="en-GB"/>
              </w:rPr>
              <w:t>-4.82</w:t>
            </w:r>
          </w:p>
        </w:tc>
      </w:tr>
    </w:tbl>
    <w:p w14:paraId="51D265B5" w14:textId="52C624BA" w:rsidR="00C02541" w:rsidRPr="00CB1E6A" w:rsidRDefault="00B51E69" w:rsidP="001915B4">
      <w:pPr>
        <w:pStyle w:val="Heading4"/>
        <w:spacing w:line="240" w:lineRule="auto"/>
      </w:pPr>
      <w:bookmarkStart w:id="1356" w:name="_Toc118051656"/>
      <w:bookmarkStart w:id="1357" w:name="_Toc127869234"/>
      <w:r>
        <w:t xml:space="preserve">ANN </w:t>
      </w:r>
      <w:r w:rsidR="001A56E3">
        <w:t>results</w:t>
      </w:r>
      <w:r w:rsidR="00C02541" w:rsidRPr="00CB1E6A">
        <w:t xml:space="preserve"> for adsorption of CPX onto HSP1</w:t>
      </w:r>
      <w:bookmarkEnd w:id="1356"/>
      <w:bookmarkEnd w:id="1357"/>
    </w:p>
    <w:p w14:paraId="0DD8E168" w14:textId="615AA6F0" w:rsidR="00F255BB" w:rsidRPr="00CB1E6A" w:rsidRDefault="00F255BB" w:rsidP="001915B4">
      <w:pPr>
        <w:pStyle w:val="Heading5"/>
        <w:spacing w:line="240" w:lineRule="auto"/>
        <w:rPr>
          <w:rFonts w:eastAsiaTheme="minorEastAsia"/>
          <w:lang w:val="en-GB"/>
        </w:rPr>
      </w:pPr>
      <w:bookmarkStart w:id="1358" w:name="_Toc118051657"/>
      <w:r w:rsidRPr="00CB1E6A">
        <w:rPr>
          <w:rFonts w:eastAsiaTheme="minorEastAsia"/>
          <w:lang w:val="en-GB"/>
        </w:rPr>
        <w:t>Determination of the optimal number of hidden neurons</w:t>
      </w:r>
      <w:bookmarkEnd w:id="1358"/>
    </w:p>
    <w:p w14:paraId="544C0F79" w14:textId="0738358A" w:rsidR="00F255BB" w:rsidRDefault="00F255BB" w:rsidP="00F255BB">
      <w:pPr>
        <w:spacing w:line="480" w:lineRule="auto"/>
        <w:jc w:val="both"/>
        <w:rPr>
          <w:rFonts w:eastAsiaTheme="minorEastAsia"/>
          <w:lang w:val="en-GB"/>
        </w:rPr>
      </w:pPr>
      <w:bookmarkStart w:id="1359" w:name="_Hlk114579512"/>
      <w:r w:rsidRPr="00CB1E6A">
        <w:rPr>
          <w:rFonts w:eastAsiaTheme="minorEastAsia"/>
          <w:lang w:val="en-GB"/>
        </w:rPr>
        <w:t>The performance of each of the hidden neurons is presented in Table 4.3.5.5. As shown, with reference to the minimum MSE (6.04), 14 hidden neurons were considered the most appropriate number of hidden neurons in the hidden layer. Hence, 14 hidden neurons suitably predicted the adsorption efficiency of CPX uptake onto HSP1.</w:t>
      </w:r>
    </w:p>
    <w:p w14:paraId="0F949FCE" w14:textId="1DC7EC47" w:rsidR="00C02541" w:rsidRPr="00CB1E6A" w:rsidRDefault="00C02541" w:rsidP="0076286E">
      <w:pPr>
        <w:pStyle w:val="ListofTables"/>
      </w:pPr>
      <w:bookmarkStart w:id="1360" w:name="_Toc123057462"/>
      <w:bookmarkEnd w:id="1359"/>
      <w:r w:rsidRPr="00CB1E6A">
        <w:t xml:space="preserve">Table </w:t>
      </w:r>
      <w:r w:rsidR="009F0C06" w:rsidRPr="00CB1E6A">
        <w:t>4.3.5.5</w:t>
      </w:r>
      <w:r w:rsidRPr="00CB1E6A">
        <w:t>: Statistical metrics for selection of hidden neurons for prediction of HSP1’s removal efficiency</w:t>
      </w:r>
      <w:bookmarkEnd w:id="1360"/>
    </w:p>
    <w:tbl>
      <w:tblPr>
        <w:tblW w:w="2880" w:type="dxa"/>
        <w:jc w:val="center"/>
        <w:tblLook w:val="04A0" w:firstRow="1" w:lastRow="0" w:firstColumn="1" w:lastColumn="0" w:noHBand="0" w:noVBand="1"/>
      </w:tblPr>
      <w:tblGrid>
        <w:gridCol w:w="1350"/>
        <w:gridCol w:w="960"/>
        <w:gridCol w:w="1116"/>
      </w:tblGrid>
      <w:tr w:rsidR="00CB1E6A" w:rsidRPr="00CB1E6A" w14:paraId="4DDD97A8"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53C36D83" w14:textId="77777777" w:rsidR="00C02541" w:rsidRPr="00CB1E6A" w:rsidRDefault="00C02541"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0B4D25F7" w14:textId="77777777" w:rsidR="00C02541" w:rsidRPr="00CB1E6A" w:rsidRDefault="00C02541"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29B6335F" w14:textId="77777777" w:rsidR="00C02541" w:rsidRPr="00CB1E6A" w:rsidRDefault="00C02541"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D110B2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90FE132"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013F1ADA"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28.47</w:t>
            </w:r>
          </w:p>
        </w:tc>
        <w:tc>
          <w:tcPr>
            <w:tcW w:w="960" w:type="dxa"/>
            <w:tcBorders>
              <w:top w:val="nil"/>
              <w:left w:val="nil"/>
              <w:bottom w:val="nil"/>
              <w:right w:val="nil"/>
            </w:tcBorders>
            <w:shd w:val="clear" w:color="auto" w:fill="auto"/>
            <w:noWrap/>
            <w:vAlign w:val="bottom"/>
            <w:hideMark/>
          </w:tcPr>
          <w:p w14:paraId="6CF5CEF2"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53357</w:t>
            </w:r>
          </w:p>
        </w:tc>
      </w:tr>
      <w:tr w:rsidR="00CB1E6A" w:rsidRPr="00CB1E6A" w14:paraId="411917D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1E4E80E"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45A70640"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24.48</w:t>
            </w:r>
          </w:p>
        </w:tc>
        <w:tc>
          <w:tcPr>
            <w:tcW w:w="960" w:type="dxa"/>
            <w:tcBorders>
              <w:top w:val="nil"/>
              <w:left w:val="nil"/>
              <w:bottom w:val="nil"/>
              <w:right w:val="nil"/>
            </w:tcBorders>
            <w:shd w:val="clear" w:color="auto" w:fill="auto"/>
            <w:noWrap/>
            <w:vAlign w:val="bottom"/>
            <w:hideMark/>
          </w:tcPr>
          <w:p w14:paraId="33A7A2B0"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50235</w:t>
            </w:r>
          </w:p>
        </w:tc>
      </w:tr>
      <w:tr w:rsidR="00CB1E6A" w:rsidRPr="00CB1E6A" w14:paraId="4712D2F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AB3C3FA"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5D725537"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27.08</w:t>
            </w:r>
          </w:p>
        </w:tc>
        <w:tc>
          <w:tcPr>
            <w:tcW w:w="960" w:type="dxa"/>
            <w:tcBorders>
              <w:top w:val="nil"/>
              <w:left w:val="nil"/>
              <w:bottom w:val="nil"/>
              <w:right w:val="nil"/>
            </w:tcBorders>
            <w:shd w:val="clear" w:color="auto" w:fill="auto"/>
            <w:noWrap/>
            <w:vAlign w:val="bottom"/>
            <w:hideMark/>
          </w:tcPr>
          <w:p w14:paraId="063C0184"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3219</w:t>
            </w:r>
          </w:p>
        </w:tc>
      </w:tr>
      <w:tr w:rsidR="00CB1E6A" w:rsidRPr="00CB1E6A" w14:paraId="6CADD89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833EF13"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3B677F39"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24.43</w:t>
            </w:r>
          </w:p>
        </w:tc>
        <w:tc>
          <w:tcPr>
            <w:tcW w:w="960" w:type="dxa"/>
            <w:tcBorders>
              <w:top w:val="nil"/>
              <w:left w:val="nil"/>
              <w:bottom w:val="nil"/>
              <w:right w:val="nil"/>
            </w:tcBorders>
            <w:shd w:val="clear" w:color="auto" w:fill="auto"/>
            <w:noWrap/>
            <w:vAlign w:val="bottom"/>
            <w:hideMark/>
          </w:tcPr>
          <w:p w14:paraId="0C8886F3"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07637</w:t>
            </w:r>
          </w:p>
        </w:tc>
      </w:tr>
      <w:tr w:rsidR="00CB1E6A" w:rsidRPr="00CB1E6A" w14:paraId="1388944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45A06AB"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6CBEBFC9"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8.67</w:t>
            </w:r>
          </w:p>
        </w:tc>
        <w:tc>
          <w:tcPr>
            <w:tcW w:w="960" w:type="dxa"/>
            <w:tcBorders>
              <w:top w:val="nil"/>
              <w:left w:val="nil"/>
              <w:bottom w:val="nil"/>
              <w:right w:val="nil"/>
            </w:tcBorders>
            <w:shd w:val="clear" w:color="auto" w:fill="auto"/>
            <w:noWrap/>
            <w:vAlign w:val="bottom"/>
            <w:hideMark/>
          </w:tcPr>
          <w:p w14:paraId="6CD070E9"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44201</w:t>
            </w:r>
          </w:p>
        </w:tc>
      </w:tr>
      <w:tr w:rsidR="00CB1E6A" w:rsidRPr="00CB1E6A" w14:paraId="64D0105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9AC53F5"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631DCFBE"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7.33</w:t>
            </w:r>
          </w:p>
        </w:tc>
        <w:tc>
          <w:tcPr>
            <w:tcW w:w="960" w:type="dxa"/>
            <w:tcBorders>
              <w:top w:val="nil"/>
              <w:left w:val="nil"/>
              <w:bottom w:val="nil"/>
              <w:right w:val="nil"/>
            </w:tcBorders>
            <w:shd w:val="clear" w:color="auto" w:fill="auto"/>
            <w:noWrap/>
            <w:vAlign w:val="bottom"/>
            <w:hideMark/>
          </w:tcPr>
          <w:p w14:paraId="09B7A20A"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43618</w:t>
            </w:r>
          </w:p>
        </w:tc>
      </w:tr>
      <w:tr w:rsidR="00CB1E6A" w:rsidRPr="00CB1E6A" w14:paraId="11F9738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D0F5749"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70944D27"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5.71</w:t>
            </w:r>
          </w:p>
        </w:tc>
        <w:tc>
          <w:tcPr>
            <w:tcW w:w="960" w:type="dxa"/>
            <w:tcBorders>
              <w:top w:val="nil"/>
              <w:left w:val="nil"/>
              <w:bottom w:val="nil"/>
              <w:right w:val="nil"/>
            </w:tcBorders>
            <w:shd w:val="clear" w:color="auto" w:fill="auto"/>
            <w:noWrap/>
            <w:vAlign w:val="bottom"/>
            <w:hideMark/>
          </w:tcPr>
          <w:p w14:paraId="0460D5DF"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54138</w:t>
            </w:r>
          </w:p>
        </w:tc>
      </w:tr>
      <w:tr w:rsidR="00CB1E6A" w:rsidRPr="00CB1E6A" w14:paraId="70EA13B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9D0C4C7"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4919C083"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3.17</w:t>
            </w:r>
          </w:p>
        </w:tc>
        <w:tc>
          <w:tcPr>
            <w:tcW w:w="960" w:type="dxa"/>
            <w:tcBorders>
              <w:top w:val="nil"/>
              <w:left w:val="nil"/>
              <w:bottom w:val="nil"/>
              <w:right w:val="nil"/>
            </w:tcBorders>
            <w:shd w:val="clear" w:color="auto" w:fill="auto"/>
            <w:noWrap/>
            <w:vAlign w:val="bottom"/>
            <w:hideMark/>
          </w:tcPr>
          <w:p w14:paraId="7BFB4098"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79704</w:t>
            </w:r>
          </w:p>
        </w:tc>
      </w:tr>
      <w:tr w:rsidR="00CB1E6A" w:rsidRPr="00CB1E6A" w14:paraId="6C7D847A"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5F02F6C5"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0FC1D2B0"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2.08</w:t>
            </w:r>
          </w:p>
        </w:tc>
        <w:tc>
          <w:tcPr>
            <w:tcW w:w="960" w:type="dxa"/>
            <w:tcBorders>
              <w:top w:val="nil"/>
              <w:left w:val="nil"/>
              <w:bottom w:val="nil"/>
              <w:right w:val="nil"/>
            </w:tcBorders>
            <w:shd w:val="clear" w:color="auto" w:fill="auto"/>
            <w:noWrap/>
            <w:vAlign w:val="bottom"/>
            <w:hideMark/>
          </w:tcPr>
          <w:p w14:paraId="19BC6BBA"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77132</w:t>
            </w:r>
          </w:p>
        </w:tc>
      </w:tr>
      <w:tr w:rsidR="00CB1E6A" w:rsidRPr="00CB1E6A" w14:paraId="71B0336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6502838"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6C23B565"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9.57</w:t>
            </w:r>
          </w:p>
        </w:tc>
        <w:tc>
          <w:tcPr>
            <w:tcW w:w="960" w:type="dxa"/>
            <w:tcBorders>
              <w:top w:val="nil"/>
              <w:left w:val="nil"/>
              <w:bottom w:val="nil"/>
              <w:right w:val="nil"/>
            </w:tcBorders>
            <w:shd w:val="clear" w:color="auto" w:fill="auto"/>
            <w:noWrap/>
            <w:vAlign w:val="bottom"/>
            <w:hideMark/>
          </w:tcPr>
          <w:p w14:paraId="30F2E7B7"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72985</w:t>
            </w:r>
          </w:p>
        </w:tc>
      </w:tr>
      <w:tr w:rsidR="00CB1E6A" w:rsidRPr="00CB1E6A" w14:paraId="6E68F2C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FB164D8"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23766559"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6.07</w:t>
            </w:r>
          </w:p>
        </w:tc>
        <w:tc>
          <w:tcPr>
            <w:tcW w:w="960" w:type="dxa"/>
            <w:tcBorders>
              <w:top w:val="nil"/>
              <w:left w:val="nil"/>
              <w:bottom w:val="nil"/>
              <w:right w:val="nil"/>
            </w:tcBorders>
            <w:shd w:val="clear" w:color="auto" w:fill="auto"/>
            <w:noWrap/>
            <w:vAlign w:val="bottom"/>
            <w:hideMark/>
          </w:tcPr>
          <w:p w14:paraId="101AC7A0"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82676</w:t>
            </w:r>
          </w:p>
        </w:tc>
      </w:tr>
      <w:tr w:rsidR="00CB1E6A" w:rsidRPr="00CB1E6A" w14:paraId="4B4B9BA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B35C7B4"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693B2C50"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7.36</w:t>
            </w:r>
          </w:p>
        </w:tc>
        <w:tc>
          <w:tcPr>
            <w:tcW w:w="960" w:type="dxa"/>
            <w:tcBorders>
              <w:top w:val="nil"/>
              <w:left w:val="nil"/>
              <w:bottom w:val="nil"/>
              <w:right w:val="nil"/>
            </w:tcBorders>
            <w:shd w:val="clear" w:color="auto" w:fill="auto"/>
            <w:noWrap/>
            <w:vAlign w:val="bottom"/>
            <w:hideMark/>
          </w:tcPr>
          <w:p w14:paraId="1E1FF6CB"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65503</w:t>
            </w:r>
          </w:p>
        </w:tc>
      </w:tr>
      <w:tr w:rsidR="00CB1E6A" w:rsidRPr="00CB1E6A" w14:paraId="170D090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E9ED0E0"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1DBFE33D"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7.41</w:t>
            </w:r>
          </w:p>
        </w:tc>
        <w:tc>
          <w:tcPr>
            <w:tcW w:w="960" w:type="dxa"/>
            <w:tcBorders>
              <w:top w:val="nil"/>
              <w:left w:val="nil"/>
              <w:bottom w:val="nil"/>
              <w:right w:val="nil"/>
            </w:tcBorders>
            <w:shd w:val="clear" w:color="auto" w:fill="auto"/>
            <w:noWrap/>
            <w:vAlign w:val="bottom"/>
            <w:hideMark/>
          </w:tcPr>
          <w:p w14:paraId="657D6809"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78714</w:t>
            </w:r>
          </w:p>
        </w:tc>
      </w:tr>
      <w:tr w:rsidR="00CB1E6A" w:rsidRPr="00CB1E6A" w14:paraId="0D520F3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A20DAC9"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09765186" w14:textId="77777777" w:rsidR="00C02541" w:rsidRPr="00CB1E6A" w:rsidRDefault="00C02541" w:rsidP="00136F56">
            <w:pPr>
              <w:jc w:val="center"/>
              <w:rPr>
                <w:rFonts w:asciiTheme="majorBidi" w:hAnsiTheme="majorBidi" w:cstheme="majorBidi"/>
                <w:b/>
                <w:bCs/>
              </w:rPr>
            </w:pPr>
            <w:r w:rsidRPr="00CB1E6A">
              <w:rPr>
                <w:rFonts w:asciiTheme="majorBidi" w:hAnsiTheme="majorBidi" w:cstheme="majorBidi"/>
                <w:b/>
                <w:bCs/>
              </w:rPr>
              <w:t>6.04</w:t>
            </w:r>
          </w:p>
        </w:tc>
        <w:tc>
          <w:tcPr>
            <w:tcW w:w="960" w:type="dxa"/>
            <w:tcBorders>
              <w:top w:val="nil"/>
              <w:left w:val="nil"/>
              <w:bottom w:val="nil"/>
              <w:right w:val="nil"/>
            </w:tcBorders>
            <w:shd w:val="clear" w:color="auto" w:fill="auto"/>
            <w:noWrap/>
            <w:vAlign w:val="bottom"/>
            <w:hideMark/>
          </w:tcPr>
          <w:p w14:paraId="1B2248DD" w14:textId="77777777" w:rsidR="00C02541" w:rsidRPr="00CB1E6A" w:rsidRDefault="00C02541" w:rsidP="00136F56">
            <w:pPr>
              <w:jc w:val="center"/>
              <w:rPr>
                <w:rFonts w:asciiTheme="majorBidi" w:hAnsiTheme="majorBidi" w:cstheme="majorBidi"/>
                <w:b/>
                <w:bCs/>
              </w:rPr>
            </w:pPr>
            <w:r w:rsidRPr="00CB1E6A">
              <w:rPr>
                <w:rFonts w:asciiTheme="majorBidi" w:hAnsiTheme="majorBidi" w:cstheme="majorBidi"/>
                <w:b/>
                <w:bCs/>
              </w:rPr>
              <w:t>0.990423</w:t>
            </w:r>
          </w:p>
        </w:tc>
      </w:tr>
      <w:tr w:rsidR="00CB1E6A" w:rsidRPr="00CB1E6A" w14:paraId="454F476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01D9A87"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2ABDEAB6"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9.24</w:t>
            </w:r>
          </w:p>
        </w:tc>
        <w:tc>
          <w:tcPr>
            <w:tcW w:w="960" w:type="dxa"/>
            <w:tcBorders>
              <w:top w:val="nil"/>
              <w:left w:val="nil"/>
              <w:bottom w:val="nil"/>
              <w:right w:val="nil"/>
            </w:tcBorders>
            <w:shd w:val="clear" w:color="auto" w:fill="auto"/>
            <w:noWrap/>
            <w:vAlign w:val="bottom"/>
            <w:hideMark/>
          </w:tcPr>
          <w:p w14:paraId="52E20E66"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6865</w:t>
            </w:r>
          </w:p>
        </w:tc>
      </w:tr>
      <w:tr w:rsidR="00CB1E6A" w:rsidRPr="00CB1E6A" w14:paraId="22E91A3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D7421C7"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3B408877"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1.28</w:t>
            </w:r>
          </w:p>
        </w:tc>
        <w:tc>
          <w:tcPr>
            <w:tcW w:w="960" w:type="dxa"/>
            <w:tcBorders>
              <w:top w:val="nil"/>
              <w:left w:val="nil"/>
              <w:bottom w:val="nil"/>
              <w:right w:val="nil"/>
            </w:tcBorders>
            <w:shd w:val="clear" w:color="auto" w:fill="auto"/>
            <w:noWrap/>
            <w:vAlign w:val="bottom"/>
            <w:hideMark/>
          </w:tcPr>
          <w:p w14:paraId="35C00769"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8109</w:t>
            </w:r>
          </w:p>
        </w:tc>
      </w:tr>
      <w:tr w:rsidR="00CB1E6A" w:rsidRPr="00CB1E6A" w14:paraId="55E1E93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3A080DB"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1F7C4493"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1.15</w:t>
            </w:r>
          </w:p>
        </w:tc>
        <w:tc>
          <w:tcPr>
            <w:tcW w:w="960" w:type="dxa"/>
            <w:tcBorders>
              <w:top w:val="nil"/>
              <w:left w:val="nil"/>
              <w:bottom w:val="nil"/>
              <w:right w:val="nil"/>
            </w:tcBorders>
            <w:shd w:val="clear" w:color="auto" w:fill="auto"/>
            <w:noWrap/>
            <w:vAlign w:val="bottom"/>
            <w:hideMark/>
          </w:tcPr>
          <w:p w14:paraId="7D5F8E45"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81883</w:t>
            </w:r>
          </w:p>
        </w:tc>
      </w:tr>
      <w:tr w:rsidR="00CB1E6A" w:rsidRPr="00CB1E6A" w14:paraId="04BCA95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6BD08CC"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2D0752D3"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1.17</w:t>
            </w:r>
          </w:p>
        </w:tc>
        <w:tc>
          <w:tcPr>
            <w:tcW w:w="960" w:type="dxa"/>
            <w:tcBorders>
              <w:top w:val="nil"/>
              <w:left w:val="nil"/>
              <w:bottom w:val="nil"/>
              <w:right w:val="nil"/>
            </w:tcBorders>
            <w:shd w:val="clear" w:color="auto" w:fill="auto"/>
            <w:noWrap/>
            <w:vAlign w:val="bottom"/>
            <w:hideMark/>
          </w:tcPr>
          <w:p w14:paraId="0D0144E4"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74761</w:t>
            </w:r>
          </w:p>
        </w:tc>
      </w:tr>
      <w:tr w:rsidR="00CB1E6A" w:rsidRPr="00CB1E6A" w14:paraId="10C768A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4B8044E"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3289FE8D"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3.15</w:t>
            </w:r>
          </w:p>
        </w:tc>
        <w:tc>
          <w:tcPr>
            <w:tcW w:w="960" w:type="dxa"/>
            <w:tcBorders>
              <w:top w:val="nil"/>
              <w:left w:val="nil"/>
              <w:bottom w:val="nil"/>
              <w:right w:val="nil"/>
            </w:tcBorders>
            <w:shd w:val="clear" w:color="auto" w:fill="auto"/>
            <w:noWrap/>
            <w:vAlign w:val="bottom"/>
            <w:hideMark/>
          </w:tcPr>
          <w:p w14:paraId="72F7355F"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73182</w:t>
            </w:r>
          </w:p>
        </w:tc>
      </w:tr>
      <w:tr w:rsidR="00C02541" w:rsidRPr="00CB1E6A" w14:paraId="1132CBD2"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4D06EBA4"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1D8AE106"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15.03</w:t>
            </w:r>
          </w:p>
        </w:tc>
        <w:tc>
          <w:tcPr>
            <w:tcW w:w="960" w:type="dxa"/>
            <w:tcBorders>
              <w:top w:val="nil"/>
              <w:left w:val="nil"/>
              <w:bottom w:val="single" w:sz="4" w:space="0" w:color="auto"/>
              <w:right w:val="nil"/>
            </w:tcBorders>
            <w:shd w:val="clear" w:color="auto" w:fill="auto"/>
            <w:noWrap/>
            <w:vAlign w:val="bottom"/>
            <w:hideMark/>
          </w:tcPr>
          <w:p w14:paraId="73E772FA" w14:textId="77777777" w:rsidR="00C02541" w:rsidRPr="00CB1E6A" w:rsidRDefault="00C02541" w:rsidP="00136F56">
            <w:pPr>
              <w:jc w:val="center"/>
              <w:rPr>
                <w:rFonts w:asciiTheme="majorBidi" w:hAnsiTheme="majorBidi" w:cstheme="majorBidi"/>
              </w:rPr>
            </w:pPr>
            <w:r w:rsidRPr="00CB1E6A">
              <w:rPr>
                <w:rFonts w:asciiTheme="majorBidi" w:hAnsiTheme="majorBidi" w:cstheme="majorBidi"/>
              </w:rPr>
              <w:t>0.975946</w:t>
            </w:r>
          </w:p>
        </w:tc>
      </w:tr>
    </w:tbl>
    <w:p w14:paraId="64C1F973" w14:textId="04A9F1E5" w:rsidR="00C02541" w:rsidRPr="00CB1E6A" w:rsidRDefault="00C02541" w:rsidP="00C02541"/>
    <w:p w14:paraId="06B19617" w14:textId="7D987575" w:rsidR="00F255BB" w:rsidRPr="001915B4" w:rsidRDefault="00F255BB" w:rsidP="001915B4">
      <w:pPr>
        <w:spacing w:line="480" w:lineRule="auto"/>
        <w:jc w:val="both"/>
        <w:rPr>
          <w:lang w:val="en-GB"/>
        </w:rPr>
      </w:pPr>
      <w:r w:rsidRPr="00CB1E6A">
        <w:rPr>
          <w:lang w:val="en-GB"/>
        </w:rPr>
        <w:lastRenderedPageBreak/>
        <w:t>The</w:t>
      </w:r>
      <w:r w:rsidR="00FD6C66">
        <w:rPr>
          <w:lang w:val="en-GB"/>
        </w:rPr>
        <w:t xml:space="preserve"> variation of the</w:t>
      </w:r>
      <w:r w:rsidRPr="00CB1E6A">
        <w:rPr>
          <w:lang w:val="en-GB"/>
        </w:rPr>
        <w:t xml:space="preserve"> </w:t>
      </w:r>
      <w:r w:rsidRPr="00CB1E6A">
        <w:rPr>
          <w:i/>
          <w:iCs/>
          <w:lang w:val="en-GB"/>
        </w:rPr>
        <w:t>Purelin, Tansig and Logsig</w:t>
      </w:r>
      <w:r w:rsidRPr="00CB1E6A">
        <w:rPr>
          <w:lang w:val="en-GB"/>
        </w:rPr>
        <w:t xml:space="preserve"> activation functions us</w:t>
      </w:r>
      <w:r w:rsidR="00FD6C66">
        <w:rPr>
          <w:lang w:val="en-GB"/>
        </w:rPr>
        <w:t>ed</w:t>
      </w:r>
      <w:r w:rsidRPr="00CB1E6A">
        <w:rPr>
          <w:lang w:val="en-GB"/>
        </w:rPr>
        <w:t xml:space="preserve"> 14 numbers of hidden neurons. As shown in Table 4.3.5.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95445. </w:t>
      </w:r>
      <w:bookmarkStart w:id="1361" w:name="_Hlk118989226"/>
      <w:r w:rsidR="001612E0">
        <w:rPr>
          <w:lang w:val="en-GB"/>
        </w:rPr>
        <w:t xml:space="preserve">The activation functions improved the accuracy of the experimental data by the elimination of the dataset bias to the minimal. This was achieved by activating the significant neurons, thereby providing a better fit for BSP1-CQP experimental data sets </w:t>
      </w:r>
      <w:r w:rsidR="001612E0">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1612E0">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1612E0">
        <w:rPr>
          <w:lang w:val="en-GB"/>
        </w:rPr>
        <w:fldChar w:fldCharType="end"/>
      </w:r>
      <w:r w:rsidR="001612E0">
        <w:rPr>
          <w:lang w:val="en-GB"/>
        </w:rPr>
        <w:t>.</w:t>
      </w:r>
      <w:bookmarkEnd w:id="1361"/>
      <w:r w:rsidR="001612E0">
        <w:rPr>
          <w:lang w:val="en-GB"/>
        </w:rPr>
        <w:t xml:space="preserve"> </w:t>
      </w:r>
      <w:r w:rsidRPr="00CB1E6A">
        <w:rPr>
          <w:lang w:val="en-GB"/>
        </w:rPr>
        <w:t>Figure 4.3.5.9.1 illustrated the regression plot for training, validation and testing. This figure shows the overall of the prediction set, in the form of a network output against the experimental data efficiency. The architecture for the ANN model (5-14-1) for CPX uptake onto HSP1 is depicted in Figure 4.3.5.9.2.</w:t>
      </w:r>
    </w:p>
    <w:p w14:paraId="008B9988" w14:textId="60A77DB3" w:rsidR="00C02541" w:rsidRPr="00CB1E6A" w:rsidRDefault="00C02541" w:rsidP="0076286E">
      <w:pPr>
        <w:pStyle w:val="ListofTables"/>
      </w:pPr>
      <w:bookmarkStart w:id="1362" w:name="_Toc123057463"/>
      <w:r w:rsidRPr="00CB1E6A">
        <w:t xml:space="preserve">Table </w:t>
      </w:r>
      <w:r w:rsidR="009F0C06" w:rsidRPr="00CB1E6A">
        <w:t>4.3.5.6</w:t>
      </w:r>
      <w:r w:rsidRPr="00CB1E6A">
        <w:t>: Comparison of different activation functions for the prediction of adsorption efficiency.</w:t>
      </w:r>
      <w:bookmarkEnd w:id="1362"/>
    </w:p>
    <w:tbl>
      <w:tblPr>
        <w:tblW w:w="1942" w:type="dxa"/>
        <w:jc w:val="center"/>
        <w:tblLook w:val="04A0" w:firstRow="1" w:lastRow="0" w:firstColumn="1" w:lastColumn="0" w:noHBand="0" w:noVBand="1"/>
      </w:tblPr>
      <w:tblGrid>
        <w:gridCol w:w="1443"/>
        <w:gridCol w:w="1116"/>
      </w:tblGrid>
      <w:tr w:rsidR="00CB1E6A" w:rsidRPr="00CB1E6A" w14:paraId="15BEC489"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068DA757" w14:textId="77777777" w:rsidR="00C02541" w:rsidRPr="00CB1E6A" w:rsidRDefault="00C02541"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0359592D" w14:textId="77777777" w:rsidR="00C02541" w:rsidRPr="00CB1E6A" w:rsidRDefault="00C02541"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0558D085"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52868447" w14:textId="77777777" w:rsidR="00C02541" w:rsidRPr="00CB1E6A" w:rsidRDefault="00C02541"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0D8D6B44" w14:textId="77777777" w:rsidR="00C02541" w:rsidRPr="00CB1E6A" w:rsidRDefault="00C02541" w:rsidP="00136F56">
            <w:pPr>
              <w:jc w:val="right"/>
              <w:rPr>
                <w:rFonts w:asciiTheme="majorBidi" w:hAnsiTheme="majorBidi" w:cstheme="majorBidi"/>
                <w:b/>
                <w:bCs/>
              </w:rPr>
            </w:pPr>
            <w:r w:rsidRPr="00CB1E6A">
              <w:rPr>
                <w:rFonts w:asciiTheme="majorBidi" w:hAnsiTheme="majorBidi" w:cstheme="majorBidi"/>
                <w:b/>
                <w:bCs/>
              </w:rPr>
              <w:t>0.995445</w:t>
            </w:r>
          </w:p>
        </w:tc>
      </w:tr>
      <w:tr w:rsidR="00CB1E6A" w:rsidRPr="00CB1E6A" w14:paraId="1B5EBF98"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3B44365D" w14:textId="77777777" w:rsidR="00C02541" w:rsidRPr="00CB1E6A" w:rsidRDefault="00C02541"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42E66287" w14:textId="77777777" w:rsidR="00C02541" w:rsidRPr="00CB1E6A" w:rsidRDefault="00C02541" w:rsidP="00136F56">
            <w:pPr>
              <w:jc w:val="right"/>
              <w:rPr>
                <w:rFonts w:asciiTheme="majorBidi" w:hAnsiTheme="majorBidi" w:cstheme="majorBidi"/>
              </w:rPr>
            </w:pPr>
            <w:r w:rsidRPr="00CB1E6A">
              <w:rPr>
                <w:rFonts w:asciiTheme="majorBidi" w:hAnsiTheme="majorBidi" w:cstheme="majorBidi"/>
              </w:rPr>
              <w:t>0.866687</w:t>
            </w:r>
          </w:p>
        </w:tc>
      </w:tr>
      <w:tr w:rsidR="00C02541" w:rsidRPr="00CB1E6A" w14:paraId="7367133A"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1CE8E8F0" w14:textId="77777777" w:rsidR="00C02541" w:rsidRPr="00CB1E6A" w:rsidRDefault="00C02541"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2E3CF3F0" w14:textId="77777777" w:rsidR="00C02541" w:rsidRPr="00CB1E6A" w:rsidRDefault="00C02541" w:rsidP="00136F56">
            <w:pPr>
              <w:rPr>
                <w:rFonts w:asciiTheme="majorBidi" w:hAnsiTheme="majorBidi" w:cstheme="majorBidi"/>
              </w:rPr>
            </w:pPr>
            <w:r w:rsidRPr="00CB1E6A">
              <w:rPr>
                <w:rFonts w:asciiTheme="majorBidi" w:hAnsiTheme="majorBidi" w:cstheme="majorBidi"/>
              </w:rPr>
              <w:t>invalid</w:t>
            </w:r>
          </w:p>
        </w:tc>
      </w:tr>
    </w:tbl>
    <w:p w14:paraId="54599E7E" w14:textId="77777777" w:rsidR="00C02541" w:rsidRPr="00CB1E6A" w:rsidRDefault="00C02541" w:rsidP="00C02541"/>
    <w:p w14:paraId="0D221C85" w14:textId="77777777" w:rsidR="00C02541" w:rsidRPr="00CB1E6A" w:rsidRDefault="00C02541" w:rsidP="001915B4">
      <w:pPr>
        <w:jc w:val="center"/>
      </w:pPr>
      <w:r w:rsidRPr="00CB1E6A">
        <w:rPr>
          <w:noProof/>
          <w:sz w:val="36"/>
          <w:szCs w:val="36"/>
          <w:lang w:val="en-GB"/>
        </w:rPr>
        <w:drawing>
          <wp:inline distT="0" distB="0" distL="0" distR="0" wp14:anchorId="59349AA7" wp14:editId="17A60471">
            <wp:extent cx="5137393" cy="2994025"/>
            <wp:effectExtent l="0" t="0" r="635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181752" cy="3019877"/>
                    </a:xfrm>
                    <a:prstGeom prst="rect">
                      <a:avLst/>
                    </a:prstGeom>
                  </pic:spPr>
                </pic:pic>
              </a:graphicData>
            </a:graphic>
          </wp:inline>
        </w:drawing>
      </w:r>
    </w:p>
    <w:p w14:paraId="70ACDE80" w14:textId="19C02FAB" w:rsidR="00C02541" w:rsidRPr="00CB1E6A" w:rsidRDefault="00C02541" w:rsidP="0076286E">
      <w:pPr>
        <w:pStyle w:val="ListofFigures"/>
      </w:pPr>
      <w:bookmarkStart w:id="1363" w:name="_Toc119501997"/>
      <w:bookmarkStart w:id="1364" w:name="_Toc119509437"/>
      <w:bookmarkStart w:id="1365" w:name="_Toc123054561"/>
      <w:bookmarkStart w:id="1366" w:name="_Toc127867074"/>
      <w:bookmarkStart w:id="1367" w:name="_Toc127867692"/>
      <w:r w:rsidRPr="00CB1E6A">
        <w:t xml:space="preserve">Figure </w:t>
      </w:r>
      <w:r w:rsidR="009F0C06" w:rsidRPr="00CB1E6A">
        <w:t>4.3.5.9.1</w:t>
      </w:r>
      <w:r w:rsidRPr="00CB1E6A">
        <w:t>: Comparison of the target and predicted removal efficiency in relation to CPX uptake onto HSP1</w:t>
      </w:r>
      <w:bookmarkEnd w:id="1363"/>
      <w:bookmarkEnd w:id="1364"/>
      <w:bookmarkEnd w:id="1365"/>
      <w:bookmarkEnd w:id="1366"/>
      <w:bookmarkEnd w:id="1367"/>
    </w:p>
    <w:p w14:paraId="32E0B994" w14:textId="77777777" w:rsidR="00C02541" w:rsidRPr="00CB1E6A" w:rsidRDefault="00C02541" w:rsidP="00346B16">
      <w:pPr>
        <w:jc w:val="center"/>
        <w:rPr>
          <w:rFonts w:asciiTheme="majorBidi" w:hAnsiTheme="majorBidi" w:cstheme="majorBidi"/>
          <w:b/>
          <w:bCs/>
          <w:sz w:val="28"/>
          <w:szCs w:val="28"/>
        </w:rPr>
      </w:pPr>
      <w:r w:rsidRPr="00CB1E6A">
        <w:rPr>
          <w:noProof/>
          <w:lang w:val="en-GB"/>
        </w:rPr>
        <w:lastRenderedPageBreak/>
        <w:drawing>
          <wp:inline distT="0" distB="0" distL="0" distR="0" wp14:anchorId="5EDAD315" wp14:editId="5D151207">
            <wp:extent cx="5731510" cy="3193026"/>
            <wp:effectExtent l="0" t="0" r="2540" b="762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736743" cy="3195941"/>
                    </a:xfrm>
                    <a:prstGeom prst="rect">
                      <a:avLst/>
                    </a:prstGeom>
                  </pic:spPr>
                </pic:pic>
              </a:graphicData>
            </a:graphic>
          </wp:inline>
        </w:drawing>
      </w:r>
    </w:p>
    <w:p w14:paraId="723C3DF3" w14:textId="7CF17EB8" w:rsidR="00C02541" w:rsidRPr="00CB1E6A" w:rsidRDefault="00C02541" w:rsidP="0076286E">
      <w:pPr>
        <w:pStyle w:val="ListofFigures"/>
      </w:pPr>
      <w:bookmarkStart w:id="1368" w:name="_Toc119501998"/>
      <w:bookmarkStart w:id="1369" w:name="_Toc119509438"/>
      <w:bookmarkStart w:id="1370" w:name="_Toc123054562"/>
      <w:bookmarkStart w:id="1371" w:name="_Toc127867075"/>
      <w:bookmarkStart w:id="1372" w:name="_Toc127867693"/>
      <w:r w:rsidRPr="00CB1E6A">
        <w:t xml:space="preserve">Figure </w:t>
      </w:r>
      <w:r w:rsidR="009F0C06" w:rsidRPr="00CB1E6A">
        <w:t>4.3.5.9.2</w:t>
      </w:r>
      <w:r w:rsidRPr="00CB1E6A">
        <w:t>:  A three-layered ANN architecture for CPX adsorption onto HSP1</w:t>
      </w:r>
      <w:bookmarkEnd w:id="1368"/>
      <w:bookmarkEnd w:id="1369"/>
      <w:bookmarkEnd w:id="1370"/>
      <w:bookmarkEnd w:id="1371"/>
      <w:bookmarkEnd w:id="1372"/>
    </w:p>
    <w:p w14:paraId="12B383D7" w14:textId="77777777" w:rsidR="00F255BB" w:rsidRPr="00CB1E6A" w:rsidRDefault="00F255BB" w:rsidP="00C02541">
      <w:pPr>
        <w:rPr>
          <w:rFonts w:asciiTheme="majorBidi" w:hAnsiTheme="majorBidi" w:cstheme="majorBidi"/>
          <w:b/>
          <w:bCs/>
          <w:sz w:val="28"/>
          <w:szCs w:val="28"/>
          <w:lang w:val="en-GB"/>
        </w:rPr>
      </w:pPr>
    </w:p>
    <w:p w14:paraId="596F98FD" w14:textId="7C17F370" w:rsidR="00F255BB" w:rsidRPr="00205D3C" w:rsidRDefault="00F255BB" w:rsidP="00205D3C">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3.5.9.3 (a-d) shows the plot of predicted and experimental adsorption data at different temperatures. </w:t>
      </w:r>
      <w:bookmarkStart w:id="1373" w:name="_Hlk118989352"/>
      <w:r w:rsidR="001612E0">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for CPX adsorption onto HSP1. </w:t>
      </w:r>
      <w:bookmarkEnd w:id="1373"/>
      <w:r w:rsidR="001612E0">
        <w:rPr>
          <w:rFonts w:asciiTheme="majorBidi" w:hAnsiTheme="majorBidi" w:cstheme="majorBidi"/>
          <w:lang w:val="en-GB"/>
        </w:rPr>
        <w:t xml:space="preserve">Similar observations have been reported </w:t>
      </w:r>
      <w:r w:rsidR="001612E0">
        <w:rPr>
          <w:rFonts w:asciiTheme="majorBidi" w:hAnsiTheme="majorBidi" w:cstheme="majorBidi"/>
          <w:lang w:val="en-GB"/>
        </w:rPr>
        <w:fldChar w:fldCharType="begin" w:fldLock="1"/>
      </w:r>
      <w:r w:rsidR="00C365FE">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id":"ITEM-2","itemData":{"DOI":"10.1039/c6ra05618k","ISSN":"20462069","abstract":"The study examined the adsorption of hexavalent chromium [Cr(vi)] from aqueous solution by acidically prepared rice husk carbon (APRHC). APRHC was characterized in terms of surface area, micropore area, micropore volume, average pore diameter and surface morphology. The effects of pH, contact time, initial Cr(vi) concentration and adsorbent dose on the adsorption of Cr(vi) from aqueous solution were investigated. Batch adsorption tests showed that Cr(vi) adsorption depends on initial concentration, contact time and pH. Equilibrium adsorption was achieved in 120 min, while maximum Cr(vi) adsorption occurred at pH 2. An artificial neural network (ANN) was used to model Cr(vi) adsorption. The Levenberg-Marquardt (LM) training algorithm was found to be the best among the 11 backpropagation (BP) algorithms tested, with a lowest mean square error (MSE) of 8.8876 and highest coefficient of determination (R2) of 0.987. Adsorption of Cr(vi) by APRHC followed pseudo-second order kinetics. Langmuir and Freundlich isotherm equations were fitted to the equilibrium adsorption data; the former isotherm yielded a better fit. The thermodynamic results indicate that the process of Cr(vi) adsorption by APRHC was endothermic in nature. Desorption of Cr(vi) was very low, i.e. in the range from 0.1 to 9%. Cr(vi) adsorption capacity by APRHC was compared with that of various adsorbents. APRHC showed a high capacity for adsorption of Cr(vi). APRHC can be employed as an effective adsorbent and substitute for commercially available activated carbon for the removal of Cr(vi) from aqueous solutions and wastewater systems.","author":[{"dropping-particle":"","family":"Khan","given":"Taimur","non-dropping-particle":"","parse-names":false,"suffix":""},{"dropping-particle":"","family":"Isa","given":"Mohamed Hasnain","non-dropping-particle":"","parse-names":false,"suffix":""},{"dropping-particle":"","family":"Ul Mustafa","given":"Muhammad Raza","non-dropping-particle":"","parse-names":false,"suffix":""},{"dropping-particle":"","family":"Yeek-Chia","given":"Ho","non-dropping-particle":"","parse-names":false,"suffix":""},{"dropping-particle":"","family":"Baloo","given":"Lavania","non-dropping-particle":"","parse-names":false,"suffix":""},{"dropping-particle":"","family":"Binti Abd Manan","given":"Teh Sabariah","non-dropping-particle":"","parse-names":false,"suffix":""},{"dropping-particle":"","family":"Saeed","given":"Mohamed Osman","non-dropping-particle":"","parse-names":false,"suffix":""}],"container-title":"RSC Advances","id":"ITEM-2","issue":"61","issued":{"date-parts":[["2016"]]},"page":"56365-56374","title":"Cr(VI) adsorption from aqueous solution by an agricultural waste based carbon","type":"article-journal","volume":"6"},"uris":["http://www.mendeley.com/documents/?uuid=38c337d8-5599-44ba-97ec-372f77a2182d"]}],"mendeley":{"formattedCitation":"(Khan et al., 2016; Pauletto et al., 2021)","plainTextFormattedCitation":"(Khan et al., 2016; Pauletto et al., 2021)","previouslyFormattedCitation":"(Khan et al., 2016; Pauletto et al., 2021)"},"properties":{"noteIndex":0},"schema":"https://github.com/citation-style-language/schema/raw/master/csl-citation.json"}</w:instrText>
      </w:r>
      <w:r w:rsidR="001612E0">
        <w:rPr>
          <w:rFonts w:asciiTheme="majorBidi" w:hAnsiTheme="majorBidi" w:cstheme="majorBidi"/>
          <w:lang w:val="en-GB"/>
        </w:rPr>
        <w:fldChar w:fldCharType="separate"/>
      </w:r>
      <w:r w:rsidR="00C365FE" w:rsidRPr="00C365FE">
        <w:rPr>
          <w:rFonts w:asciiTheme="majorBidi" w:hAnsiTheme="majorBidi" w:cstheme="majorBidi"/>
          <w:noProof/>
          <w:lang w:val="en-GB"/>
        </w:rPr>
        <w:t xml:space="preserve">(Khan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xml:space="preserve">, 2016; Pauletto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2021)</w:t>
      </w:r>
      <w:r w:rsidR="001612E0">
        <w:rPr>
          <w:rFonts w:asciiTheme="majorBidi" w:hAnsiTheme="majorBidi" w:cstheme="majorBidi"/>
          <w:lang w:val="en-GB"/>
        </w:rPr>
        <w:fldChar w:fldCharType="end"/>
      </w:r>
      <w:r w:rsidR="001612E0">
        <w:rPr>
          <w:rFonts w:asciiTheme="majorBidi" w:hAnsiTheme="majorBidi" w:cstheme="majorBidi"/>
          <w:lang w:val="en-GB"/>
        </w:rPr>
        <w:t xml:space="preserve">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7F77039A" w14:textId="523BC541" w:rsidR="00C02541" w:rsidRPr="00CB1E6A" w:rsidRDefault="00C02541" w:rsidP="00346B16">
      <w:pPr>
        <w:ind w:left="-851" w:right="-149" w:firstLine="851"/>
        <w:rPr>
          <w:rFonts w:asciiTheme="majorBidi" w:hAnsiTheme="majorBidi" w:cstheme="majorBidi"/>
          <w:b/>
          <w:bCs/>
          <w:sz w:val="28"/>
          <w:szCs w:val="28"/>
          <w:lang w:val="en-GB"/>
        </w:rPr>
      </w:pPr>
      <w:r w:rsidRPr="00CB1E6A">
        <w:rPr>
          <w:noProof/>
        </w:rPr>
        <w:lastRenderedPageBreak/>
        <w:drawing>
          <wp:inline distT="0" distB="0" distL="0" distR="0" wp14:anchorId="47C33436" wp14:editId="013565BA">
            <wp:extent cx="2750820" cy="2714314"/>
            <wp:effectExtent l="0" t="0" r="0" b="0"/>
            <wp:docPr id="459" name="Chart 459">
              <a:extLst xmlns:a="http://schemas.openxmlformats.org/drawingml/2006/main">
                <a:ext uri="{FF2B5EF4-FFF2-40B4-BE49-F238E27FC236}">
                  <a16:creationId xmlns:a16="http://schemas.microsoft.com/office/drawing/2014/main" id="{C10AF850-D17B-C18C-12FD-DF9A8ECFA3D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r w:rsidRPr="00CB1E6A">
        <w:rPr>
          <w:noProof/>
        </w:rPr>
        <w:drawing>
          <wp:inline distT="0" distB="0" distL="0" distR="0" wp14:anchorId="4C8CD92E" wp14:editId="76AAE803">
            <wp:extent cx="2720340" cy="2715895"/>
            <wp:effectExtent l="0" t="0" r="0" b="0"/>
            <wp:docPr id="460" name="Chart 460">
              <a:extLst xmlns:a="http://schemas.openxmlformats.org/drawingml/2006/main">
                <a:ext uri="{FF2B5EF4-FFF2-40B4-BE49-F238E27FC236}">
                  <a16:creationId xmlns:a16="http://schemas.microsoft.com/office/drawing/2014/main" id="{3E1C075D-50FC-D818-EED4-6595877F81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p w14:paraId="6DFC820B" w14:textId="77777777" w:rsidR="00B822BB" w:rsidRDefault="00C02541" w:rsidP="00B822BB">
      <w:bookmarkStart w:id="1374" w:name="_Toc119501999"/>
      <w:bookmarkStart w:id="1375" w:name="_Toc119509439"/>
      <w:r w:rsidRPr="00CB1E6A">
        <w:rPr>
          <w:noProof/>
        </w:rPr>
        <w:drawing>
          <wp:inline distT="0" distB="0" distL="0" distR="0" wp14:anchorId="5CC91FD8" wp14:editId="50B7C416">
            <wp:extent cx="2748915" cy="2690482"/>
            <wp:effectExtent l="0" t="0" r="0" b="0"/>
            <wp:docPr id="461" name="Chart 461">
              <a:extLst xmlns:a="http://schemas.openxmlformats.org/drawingml/2006/main">
                <a:ext uri="{FF2B5EF4-FFF2-40B4-BE49-F238E27FC236}">
                  <a16:creationId xmlns:a16="http://schemas.microsoft.com/office/drawing/2014/main" id="{A6BE21F5-446E-0116-452B-1DD615C868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r w:rsidRPr="00CB1E6A">
        <w:rPr>
          <w:noProof/>
        </w:rPr>
        <w:drawing>
          <wp:inline distT="0" distB="0" distL="0" distR="0" wp14:anchorId="273ADC07" wp14:editId="34EA67EC">
            <wp:extent cx="2720340" cy="2690482"/>
            <wp:effectExtent l="0" t="0" r="0" b="0"/>
            <wp:docPr id="462" name="Chart 462">
              <a:extLst xmlns:a="http://schemas.openxmlformats.org/drawingml/2006/main">
                <a:ext uri="{FF2B5EF4-FFF2-40B4-BE49-F238E27FC236}">
                  <a16:creationId xmlns:a16="http://schemas.microsoft.com/office/drawing/2014/main" id="{2D0181B2-43ED-087E-1371-344479ACE2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41C38A1A" w14:textId="35F5A83C" w:rsidR="00B24BE2" w:rsidRPr="00346B16" w:rsidRDefault="00C02541" w:rsidP="0076286E">
      <w:pPr>
        <w:pStyle w:val="ListofFigures"/>
      </w:pPr>
      <w:bookmarkStart w:id="1376" w:name="_Toc123054563"/>
      <w:bookmarkStart w:id="1377" w:name="_Toc127867076"/>
      <w:bookmarkStart w:id="1378" w:name="_Toc127867694"/>
      <w:r w:rsidRPr="00CB1E6A">
        <w:t xml:space="preserve">Figure </w:t>
      </w:r>
      <w:r w:rsidR="009F0C06" w:rsidRPr="00CB1E6A">
        <w:t>4.3.5.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bookmarkEnd w:id="1374"/>
      <w:bookmarkEnd w:id="1375"/>
      <w:bookmarkEnd w:id="1376"/>
      <w:bookmarkEnd w:id="1377"/>
      <w:bookmarkEnd w:id="1378"/>
    </w:p>
    <w:p w14:paraId="2D3FC004" w14:textId="77777777" w:rsidR="001A56E3" w:rsidRPr="00CB1E6A" w:rsidRDefault="001A56E3" w:rsidP="00B24BE2">
      <w:pPr>
        <w:spacing w:line="360" w:lineRule="auto"/>
        <w:rPr>
          <w:b/>
          <w:bCs/>
          <w:sz w:val="28"/>
          <w:szCs w:val="28"/>
          <w:lang w:val="en-GB"/>
        </w:rPr>
      </w:pPr>
    </w:p>
    <w:p w14:paraId="45D67CDA" w14:textId="2CF093C0" w:rsidR="00B24BE2" w:rsidRPr="00CB1E6A" w:rsidRDefault="00B24BE2" w:rsidP="001915B4">
      <w:pPr>
        <w:pStyle w:val="Heading3"/>
        <w:spacing w:line="240" w:lineRule="auto"/>
        <w:rPr>
          <w:lang w:val="en-GB"/>
        </w:rPr>
      </w:pPr>
      <w:bookmarkStart w:id="1379" w:name="_Toc118051658"/>
      <w:bookmarkStart w:id="1380" w:name="_Toc123053675"/>
      <w:bookmarkStart w:id="1381" w:name="_Toc127869235"/>
      <w:r w:rsidRPr="00CB1E6A">
        <w:rPr>
          <w:lang w:val="en-GB"/>
        </w:rPr>
        <w:t xml:space="preserve">Adsorption studies of CPX </w:t>
      </w:r>
      <w:r w:rsidR="00423EA3">
        <w:rPr>
          <w:lang w:val="en-GB"/>
        </w:rPr>
        <w:t>onto RHP1</w:t>
      </w:r>
      <w:bookmarkEnd w:id="1379"/>
      <w:bookmarkEnd w:id="1380"/>
      <w:bookmarkEnd w:id="1381"/>
    </w:p>
    <w:p w14:paraId="2A598BBA" w14:textId="5F23D424" w:rsidR="00266E8B" w:rsidRPr="00CB1E6A" w:rsidRDefault="00266E8B" w:rsidP="001915B4">
      <w:pPr>
        <w:pStyle w:val="Heading4"/>
        <w:spacing w:line="240" w:lineRule="auto"/>
      </w:pPr>
      <w:bookmarkStart w:id="1382" w:name="_Toc118051659"/>
      <w:bookmarkStart w:id="1383" w:name="_Toc127869236"/>
      <w:r w:rsidRPr="00CB1E6A">
        <w:t xml:space="preserve">Effect of pH on CPX adsorption </w:t>
      </w:r>
      <w:r w:rsidR="00423EA3">
        <w:t>onto RHP1</w:t>
      </w:r>
      <w:bookmarkEnd w:id="1382"/>
      <w:bookmarkEnd w:id="1383"/>
    </w:p>
    <w:p w14:paraId="60D8BD0C" w14:textId="115E58E2" w:rsidR="00492C7B" w:rsidRPr="00CB1E6A" w:rsidRDefault="00054F8E" w:rsidP="001612E0">
      <w:pPr>
        <w:spacing w:line="480" w:lineRule="auto"/>
        <w:jc w:val="both"/>
        <w:rPr>
          <w:rFonts w:eastAsiaTheme="minorEastAsia"/>
          <w:lang w:val="en-GB"/>
        </w:rPr>
      </w:pPr>
      <w:r w:rsidRPr="00CB1E6A">
        <w:rPr>
          <w:rFonts w:eastAsiaTheme="minorEastAsia"/>
          <w:lang w:val="en-GB"/>
        </w:rPr>
        <w:t xml:space="preserve">The highest removal efficiency of </w:t>
      </w:r>
      <w:r w:rsidR="00492C7B" w:rsidRPr="00CB1E6A">
        <w:rPr>
          <w:rFonts w:eastAsiaTheme="minorEastAsia"/>
          <w:lang w:val="en-GB"/>
        </w:rPr>
        <w:t xml:space="preserve">98.62% </w:t>
      </w:r>
      <w:r w:rsidRPr="00CB1E6A">
        <w:rPr>
          <w:rFonts w:eastAsiaTheme="minorEastAsia"/>
          <w:lang w:val="en-GB"/>
        </w:rPr>
        <w:t>was ob</w:t>
      </w:r>
      <w:r w:rsidR="00492C7B" w:rsidRPr="00CB1E6A">
        <w:rPr>
          <w:rFonts w:eastAsiaTheme="minorEastAsia"/>
          <w:lang w:val="en-GB"/>
        </w:rPr>
        <w:t xml:space="preserve">tained at pH 4, as shown in Figure 4.3.6.1. High removal efficiencies were generally obtained between pH 2 and 9 (97.20 – 98.82%). The removal efficiency continues to decrease beyond pH 9 (98.82 – 74.12%). </w:t>
      </w:r>
      <w:bookmarkStart w:id="1384" w:name="_Hlk118989506"/>
      <w:r w:rsidR="001612E0">
        <w:rPr>
          <w:rFonts w:eastAsiaTheme="minorEastAsia"/>
          <w:lang w:val="en-GB"/>
        </w:rPr>
        <w:t>CPX can exist as cationic due to the protonation of the amine group below 6, anionic</w:t>
      </w:r>
      <w:r w:rsidR="001612E0" w:rsidRPr="00CB1E6A">
        <w:rPr>
          <w:rFonts w:eastAsiaTheme="minorEastAsia"/>
          <w:lang w:val="en-GB"/>
        </w:rPr>
        <w:t xml:space="preserve"> </w:t>
      </w:r>
      <w:r w:rsidR="001612E0">
        <w:rPr>
          <w:rFonts w:eastAsiaTheme="minorEastAsia"/>
          <w:lang w:val="en-GB"/>
        </w:rPr>
        <w:t xml:space="preserve">beyond pH 8.7 due to ionization of the carboxylic groups and neutral between pH 6 and 8 </w:t>
      </w:r>
      <w:r w:rsidR="001612E0">
        <w:rPr>
          <w:rFonts w:eastAsiaTheme="minorEastAsia"/>
          <w:lang w:val="en-GB"/>
        </w:rPr>
        <w:fldChar w:fldCharType="begin" w:fldLock="1"/>
      </w:r>
      <w:r w:rsidR="001612E0">
        <w:rPr>
          <w:rFonts w:eastAsiaTheme="minorEastAsia"/>
          <w:lang w:val="en-GB"/>
        </w:rPr>
        <w:instrText>ADDIN CSL_CITATION {"citationItems":[{"id":"ITEM-1","itemData":{"ISBN":"9781498747271","abstract":"Ciprofloxacin (CIP) is a second generation fluoroquinolone antibiotic of high use. It has a high aqueous solubility and a long environmental half-life. In this study nanoparticles of hematite and hematite-kaolin composite were prepared and characterized using X-ray diffraction, X-ray fluorescence (XRF), Scanning electron microscopy (SEM), Fourier transform infra-red spectroscopy (FTIR) and UV-visible spectroscopy analysis. The prepared materials were applied for the sorption of Ciprofloxacin (CIP) from aqueous solution. The effects of contact time, initial CIP concentration, pH and temperature were experimentally studied in batch mode to evaluate the adsorption capacity, kinetic, thermodynamic and equilibrium. Under the established experimental conditions the adsorption reached equilibrium in about 60 mins and the optimum adsorption capacity attained was 16 × 10-6 mol/g between pH of 5and 9 for hematite-kaolin composite. Ciprofloxacin uptake per unit mass was found to decrease with increase in adsorbent dosage. The adsorption process was found to be exothermic.The dynamic drug uptake data was applied to various kinetic models and their order of fitness was found to be Pseudo-second order &gt; Elovich equation &gt; Intra-particle diffusion &gt; Pseudo-first order. It was found that the data fitted best with Temkin &gt; Dubinin-Radushkevich &gt; Freundlich &gt; Langmuir, as indicated by their regression values.","author":[{"dropping-particle":"","family":"Adekola","given":"F. A.","non-dropping-particle":"","parse-names":false,"suffix":""},{"dropping-particle":"","family":"Adegoke","given":"H. I.","non-dropping-particle":"","parse-names":false,"suffix":""},{"dropping-particle":"","family":"Abdulsalam","given":"I. O.","non-dropping-particle":"","parse-names":false,"suffix":""}],"container-title":"NSTI: Advanced Materials - TechConnect Briefs 2015","id":"ITEM-1","issued":{"date-parts":[["2015"]]},"page":"276-277","title":"Batch sorption of ciprofloxacin on kaolinitic clay and nHematite composite: Equilibrium and thermodynamics studies","type":"article-journal","volume":"1"},"uris":["http://www.mendeley.com/documents/?uuid=862ca166-7ae3-42cf-a392-f29255c98ec7"]}],"mendeley":{"formattedCitation":"(Adekola et al., 2015)","manualFormatting":"(Adekola et al., 2015; Ghadiri et al., 2020)","plainTextFormattedCitation":"(Adekola et al., 2015)","previouslyFormattedCitation":"(Adekola et al., 2015)"},"properties":{"noteIndex":0},"schema":"https://github.com/citation-style-language/schema/raw/master/csl-citation.json"}</w:instrText>
      </w:r>
      <w:r w:rsidR="001612E0">
        <w:rPr>
          <w:rFonts w:eastAsiaTheme="minorEastAsia"/>
          <w:lang w:val="en-GB"/>
        </w:rPr>
        <w:fldChar w:fldCharType="separate"/>
      </w:r>
      <w:r w:rsidR="001612E0" w:rsidRPr="00255F99">
        <w:rPr>
          <w:rFonts w:eastAsiaTheme="minorEastAsia"/>
          <w:noProof/>
          <w:lang w:val="en-GB"/>
        </w:rPr>
        <w:t xml:space="preserve">(Adekola </w:t>
      </w:r>
      <w:r w:rsidR="008C0A9B" w:rsidRPr="008C0A9B">
        <w:rPr>
          <w:rFonts w:eastAsiaTheme="minorEastAsia"/>
          <w:i/>
          <w:iCs/>
          <w:noProof/>
          <w:lang w:val="en-GB"/>
        </w:rPr>
        <w:t>et al.</w:t>
      </w:r>
      <w:r w:rsidR="001612E0" w:rsidRPr="00255F99">
        <w:rPr>
          <w:rFonts w:eastAsiaTheme="minorEastAsia"/>
          <w:noProof/>
          <w:lang w:val="en-GB"/>
        </w:rPr>
        <w:t xml:space="preserve">, </w:t>
      </w:r>
      <w:r w:rsidR="001612E0" w:rsidRPr="00255F99">
        <w:rPr>
          <w:rFonts w:eastAsiaTheme="minorEastAsia"/>
          <w:noProof/>
          <w:lang w:val="en-GB"/>
        </w:rPr>
        <w:lastRenderedPageBreak/>
        <w:t>2015</w:t>
      </w:r>
      <w:r w:rsidR="001612E0" w:rsidRPr="00CB1E6A">
        <w:rPr>
          <w:rFonts w:eastAsiaTheme="minorEastAsia"/>
          <w:noProof/>
          <w:lang w:val="en-GB"/>
        </w:rPr>
        <w:fldChar w:fldCharType="begin" w:fldLock="1"/>
      </w:r>
      <w:r w:rsidR="001612E0">
        <w:rPr>
          <w:rFonts w:eastAsiaTheme="minorEastAsia"/>
          <w:noProof/>
          <w:lang w:val="en-GB"/>
        </w:rPr>
        <w:instrText>ADDIN CSL_CITATION {"citationItems":[{"id":"ITEM-1","itemData":{"DOI":"10.1371/journal.pone.0231045","ISBN":"1111111111","ISSN":"19326203","PMID":"32287274","abstract":"A green synthesis approach was conducted to prepare amine-functionalized bio-graphene (AFBG) as an efficient and low cost adsorbent that can be obtained from agricultural wastes. In this study, bio-graphene was successfully used to remove Ciprofloxacin (CIP) from synthetic solutions. The efficacy of adsorbent as a function of operating variables (i.e. pH, time, AFBG dose and CIP concentration) was described by a polynomial model. A optimal99.3% experimental removal was achieved by adjusting the mixing time, AFBG dose, pH and CIP concentration to 58.16, 0.99, 7.47, and 52.9, respectively. Kinetic model revealed that CIP diffusion into the internal layers of AFBG controls the rate of the process. Furthermore, the sorption process was in monolayer with a maximum monolayer capacity of 172.6 mg/g. Adsorption also found to be favored under higher CIP concentrations. The thermodynamic parameters (ΔG°&lt;0, ΔH°&gt;0, and ΔS°&gt;0) demonstrated that the process is endothermic and spontaneous in nature. The regeneration study showed that the AFBG could simply regenerated without significant lost in adsorption capacity.","author":[{"dropping-particle":"","family":"Kamal Ghadiri","given":"Seid","non-dropping-particle":"","parse-names":false,"suffix":""},{"dropping-particle":"","family":"Alidadi","given":"Hossein","non-dropping-particle":"","parse-names":false,"suffix":""},{"dropping-particle":"","family":"Nezhad","given":"Nahid Tavakkoli","non-dropping-particle":"","parse-names":false,"suffix":""},{"dropping-particle":"","family":"Javid","given":"Allahbakhsh","non-dropping-particle":"","parse-names":false,"suffix":""},{"dropping-particle":"","family":"Roudbari","given":"Aliakbar","non-dropping-particle":"","parse-names":false,"suffix":""},{"dropping-particle":"","family":"Talebi","given":"Seyedeh Solmaz","non-dropping-particle":"","parse-names":false,"suffix":""},{"dropping-particle":"","family":"Mohammadi","given":"Ali Akbar","non-dropping-particle":"","parse-names":false,"suffix":""},{"dropping-particle":"","family":"Shams","given":"Mahmoud","non-dropping-particle":"","parse-names":false,"suffix":""},{"dropping-particle":"","family":"Rezania","given":"Shahabaldin","non-dropping-particle":"","parse-names":false,"suffix":""}],"container-title":"PLoS ONE","id":"ITEM-1","issue":"4","issued":{"date-parts":[["2020"]]},"page":"1-19","title":"Valorization of biomass into aminefunctionalized bio graphene for efficient ciprofloxacin adsorption in water-modeling and optimization study","type":"article-journal","volume":"15"},"uris":["http://www.mendeley.com/documents/?uuid=421787f3-2145-4888-8d24-89d07e683a78"]}],"mendeley":{"formattedCitation":"(Kamal Ghadiri et al., 2020)","manualFormatting":"; Ghadiri et al., 2020)","plainTextFormattedCitation":"(Kamal Ghadiri et al., 2020)","previouslyFormattedCitation":"(Kamal Ghadiri et al., 2020)"},"properties":{"noteIndex":0},"schema":"https://github.com/citation-style-language/schema/raw/master/csl-citation.json"}</w:instrText>
      </w:r>
      <w:r w:rsidR="001612E0" w:rsidRPr="00CB1E6A">
        <w:rPr>
          <w:rFonts w:eastAsiaTheme="minorEastAsia"/>
          <w:noProof/>
          <w:lang w:val="en-GB"/>
        </w:rPr>
        <w:fldChar w:fldCharType="separate"/>
      </w:r>
      <w:r w:rsidR="001612E0">
        <w:rPr>
          <w:rFonts w:eastAsiaTheme="minorEastAsia"/>
          <w:noProof/>
          <w:lang w:val="en-GB"/>
        </w:rPr>
        <w:t xml:space="preserve">; </w:t>
      </w:r>
      <w:r w:rsidR="001612E0" w:rsidRPr="00CB1E6A">
        <w:rPr>
          <w:rFonts w:eastAsiaTheme="minorEastAsia"/>
          <w:noProof/>
          <w:lang w:val="en-GB"/>
        </w:rPr>
        <w:t xml:space="preserve">Ghadiri </w:t>
      </w:r>
      <w:r w:rsidR="008C0A9B" w:rsidRPr="008C0A9B">
        <w:rPr>
          <w:rFonts w:eastAsiaTheme="minorEastAsia"/>
          <w:i/>
          <w:iCs/>
          <w:noProof/>
          <w:lang w:val="en-GB"/>
        </w:rPr>
        <w:t>et al.</w:t>
      </w:r>
      <w:r w:rsidR="001612E0" w:rsidRPr="00CB1E6A">
        <w:rPr>
          <w:rFonts w:eastAsiaTheme="minorEastAsia"/>
          <w:noProof/>
          <w:lang w:val="en-GB"/>
        </w:rPr>
        <w:t>, 2020)</w:t>
      </w:r>
      <w:r w:rsidR="001612E0" w:rsidRPr="00CB1E6A">
        <w:rPr>
          <w:rFonts w:eastAsiaTheme="minorEastAsia"/>
          <w:noProof/>
          <w:lang w:val="en-GB"/>
        </w:rPr>
        <w:fldChar w:fldCharType="end"/>
      </w:r>
      <w:r w:rsidR="001612E0">
        <w:rPr>
          <w:rFonts w:eastAsiaTheme="minorEastAsia"/>
          <w:lang w:val="en-GB"/>
        </w:rPr>
        <w:fldChar w:fldCharType="end"/>
      </w:r>
      <w:r w:rsidR="001612E0">
        <w:rPr>
          <w:rFonts w:eastAsiaTheme="minorEastAsia"/>
          <w:lang w:val="en-GB"/>
        </w:rPr>
        <w:t xml:space="preserve"> . These attributes</w:t>
      </w:r>
      <w:bookmarkEnd w:id="1384"/>
      <w:r w:rsidR="001612E0">
        <w:rPr>
          <w:rFonts w:eastAsiaTheme="minorEastAsia"/>
          <w:lang w:val="en-GB"/>
        </w:rPr>
        <w:t xml:space="preserve"> </w:t>
      </w:r>
      <w:r w:rsidR="00492C7B" w:rsidRPr="00CB1E6A">
        <w:rPr>
          <w:rFonts w:eastAsiaTheme="minorEastAsia"/>
          <w:lang w:val="en-GB"/>
        </w:rPr>
        <w:t xml:space="preserve">could be responsible for high removal efficiency obtained between pH 2-9. At pH above 9, there is an </w:t>
      </w:r>
      <w:r w:rsidR="00C26889">
        <w:rPr>
          <w:rFonts w:eastAsiaTheme="minorEastAsia"/>
          <w:lang w:val="en-GB"/>
        </w:rPr>
        <w:t>increase in</w:t>
      </w:r>
      <w:r w:rsidR="00492C7B" w:rsidRPr="00CB1E6A">
        <w:rPr>
          <w:rFonts w:eastAsiaTheme="minorEastAsia"/>
          <w:lang w:val="en-GB"/>
        </w:rPr>
        <w:t xml:space="preserve"> negatively charged ions</w:t>
      </w:r>
      <w:r w:rsidR="00C26889" w:rsidRPr="00C26889">
        <w:rPr>
          <w:rFonts w:eastAsiaTheme="minorEastAsia"/>
          <w:lang w:val="en-GB"/>
        </w:rPr>
        <w:t xml:space="preserve"> </w:t>
      </w:r>
      <w:r w:rsidR="00C26889">
        <w:rPr>
          <w:rFonts w:eastAsiaTheme="minorEastAsia"/>
          <w:lang w:val="en-GB"/>
        </w:rPr>
        <w:t>contributed by both CPX and RHP1</w:t>
      </w:r>
      <w:r w:rsidR="00492C7B" w:rsidRPr="00CB1E6A">
        <w:rPr>
          <w:rFonts w:eastAsiaTheme="minorEastAsia"/>
          <w:lang w:val="en-GB"/>
        </w:rPr>
        <w:t xml:space="preserve">, resulting in electrostatic repulsion. This could be responsible for the drop in removal efficiency </w:t>
      </w:r>
      <w:r w:rsidR="00492C7B" w:rsidRPr="00CB1E6A">
        <w:rPr>
          <w:rFonts w:eastAsiaTheme="minorEastAsia"/>
          <w:lang w:val="en-GB"/>
        </w:rPr>
        <w:fldChar w:fldCharType="begin" w:fldLock="1"/>
      </w:r>
      <w:r w:rsidR="007D0500" w:rsidRPr="00CB1E6A">
        <w:rPr>
          <w:rFonts w:eastAsiaTheme="minorEastAsia"/>
          <w:lang w:val="en-GB"/>
        </w:rPr>
        <w:instrText>ADDIN CSL_CITATION {"citationItems":[{"id":"ITEM-1","itemData":{"DOI":"10.1038/s41598-020-74819-x","ISSN":"20452322","PMID":"33077788","abstract":"In this study, the potential of a new low-cost adsorbent, Syringa vulgaris leaves powder, for methylene blue adsorption from aqueous solution was investigated. The adsorbent surface was examined using SEM and FTIR techniques. The experiments were conducted, in batch system, to find out the effect of pH, contact time, adsorbent dose, initial dye concentration, temperature and ionic strength on dye adsorption. The process is best described by Langmuir isotherm and the pseudo second order kinetic model. Maximum adsorption capacity, 188.2 (mg g−1), is better than other similar adsorbent materials. Thermodynamic parameters revealed a spontaneous and endothermic process, suggesting a physisorption mechanism. A Taguchi orthogonal array (L27) experimental design was used to determine the optimum conditions for the removal of dye. Various desorbing agents were used to investigate the regeneration possibility of used adsorbent. Results suggest that the adsorbent material is very effective for removal of methylene blue from aqueous solutions.","author":[{"dropping-particle":"","family":"Mosoarca","given":"Giannin","non-dropping-particle":"","parse-names":false,"suffix":""},{"dropping-particle":"","family":"Vancea","given":"Cosmin","non-dropping-particle":"","parse-names":false,"suffix":""},{"dropping-particle":"","family":"Popa","given":"Simona","non-dropping-particle":"","parse-names":false,"suffix":""},{"dropping-particle":"","family":"Gheju","given":"Marius","non-dropping-particle":"","parse-names":false,"suffix":""},{"dropping-particle":"","family":"Boran","given":"Sorina","non-dropping-particle":"","parse-names":false,"suffix":""}],"container-title":"Scientific Reports","id":"ITEM-1","issue":"1","issued":{"date-parts":[["2020"]]},"title":"Syringa vulgaris leaves powder a novel low-cost adsorbent for methylene blue removal: isotherms, kinetics, thermodynamic and optimization by Taguchi method","type":"article-journal","volume":"10"},"uris":["http://www.mendeley.com/documents/?uuid=699621d1-c5fa-4e71-a88e-7f0335091cbd"]}],"mendeley":{"formattedCitation":"(Mosoarca et al., 2020)","plainTextFormattedCitation":"(Mosoarca et al., 2020)","previouslyFormattedCitation":"(Mosoarca et al., 2020)"},"properties":{"noteIndex":0},"schema":"https://github.com/citation-style-language/schema/raw/master/csl-citation.json"}</w:instrText>
      </w:r>
      <w:r w:rsidR="00492C7B" w:rsidRPr="00CB1E6A">
        <w:rPr>
          <w:rFonts w:eastAsiaTheme="minorEastAsia"/>
          <w:lang w:val="en-GB"/>
        </w:rPr>
        <w:fldChar w:fldCharType="separate"/>
      </w:r>
      <w:r w:rsidR="00492C7B" w:rsidRPr="00CB1E6A">
        <w:rPr>
          <w:rFonts w:eastAsiaTheme="minorEastAsia"/>
          <w:noProof/>
          <w:lang w:val="en-GB"/>
        </w:rPr>
        <w:t xml:space="preserve">(Mosoarca </w:t>
      </w:r>
      <w:r w:rsidR="008C0A9B" w:rsidRPr="008C0A9B">
        <w:rPr>
          <w:rFonts w:eastAsiaTheme="minorEastAsia"/>
          <w:i/>
          <w:iCs/>
          <w:noProof/>
          <w:lang w:val="en-GB"/>
        </w:rPr>
        <w:t>et al.</w:t>
      </w:r>
      <w:r w:rsidR="00492C7B" w:rsidRPr="00CB1E6A">
        <w:rPr>
          <w:rFonts w:eastAsiaTheme="minorEastAsia"/>
          <w:noProof/>
          <w:lang w:val="en-GB"/>
        </w:rPr>
        <w:t>, 2020)</w:t>
      </w:r>
      <w:r w:rsidR="00492C7B" w:rsidRPr="00CB1E6A">
        <w:rPr>
          <w:rFonts w:eastAsiaTheme="minorEastAsia"/>
          <w:lang w:val="en-GB"/>
        </w:rPr>
        <w:fldChar w:fldCharType="end"/>
      </w:r>
      <w:r w:rsidR="00492C7B" w:rsidRPr="00CB1E6A">
        <w:rPr>
          <w:rFonts w:eastAsiaTheme="minorEastAsia"/>
          <w:lang w:val="en-GB"/>
        </w:rPr>
        <w:t>.</w:t>
      </w:r>
    </w:p>
    <w:p w14:paraId="48523736" w14:textId="77777777" w:rsidR="00266E8B" w:rsidRPr="00CB1E6A" w:rsidRDefault="00266E8B" w:rsidP="009B5020">
      <w:pPr>
        <w:jc w:val="center"/>
        <w:rPr>
          <w:rFonts w:eastAsiaTheme="minorEastAsia"/>
          <w:b/>
          <w:bCs/>
          <w:sz w:val="28"/>
          <w:szCs w:val="28"/>
        </w:rPr>
      </w:pPr>
      <w:r w:rsidRPr="00CB1E6A">
        <w:rPr>
          <w:noProof/>
        </w:rPr>
        <w:drawing>
          <wp:inline distT="0" distB="0" distL="0" distR="0" wp14:anchorId="330F1710" wp14:editId="7F816DB1">
            <wp:extent cx="5092765" cy="2040890"/>
            <wp:effectExtent l="0" t="0" r="0" b="0"/>
            <wp:docPr id="463" name="Chart 463">
              <a:extLst xmlns:a="http://schemas.openxmlformats.org/drawingml/2006/main">
                <a:ext uri="{FF2B5EF4-FFF2-40B4-BE49-F238E27FC236}">
                  <a16:creationId xmlns:a16="http://schemas.microsoft.com/office/drawing/2014/main" id="{E176DFC2-3933-4D8B-816E-0AEAAAC9D2B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3350F8CB" w14:textId="77777777" w:rsidR="00B822BB" w:rsidRDefault="00266E8B" w:rsidP="0076286E">
      <w:pPr>
        <w:pStyle w:val="ListofFigures"/>
      </w:pPr>
      <w:bookmarkStart w:id="1385" w:name="_Toc123054564"/>
      <w:bookmarkStart w:id="1386" w:name="_Toc127867077"/>
      <w:bookmarkStart w:id="1387" w:name="_Toc127867695"/>
      <w:bookmarkStart w:id="1388" w:name="_Toc119502000"/>
      <w:bookmarkStart w:id="1389" w:name="_Toc119509440"/>
      <w:r w:rsidRPr="00CB1E6A">
        <w:t xml:space="preserve">Figure 4.3.6.1: Effect of pH on the removal efficiency of CPX </w:t>
      </w:r>
      <w:r w:rsidR="00423EA3">
        <w:t>onto RHP1</w:t>
      </w:r>
      <w:bookmarkEnd w:id="1385"/>
      <w:bookmarkEnd w:id="1386"/>
      <w:bookmarkEnd w:id="1387"/>
      <w:r w:rsidRPr="00CB1E6A">
        <w:t xml:space="preserve"> </w:t>
      </w:r>
    </w:p>
    <w:p w14:paraId="10F8BE11" w14:textId="2C43CB1B" w:rsidR="00266E8B" w:rsidRPr="001915B4" w:rsidRDefault="00266E8B" w:rsidP="001915B4">
      <w:pPr>
        <w:jc w:val="center"/>
        <w:rPr>
          <w:b/>
          <w:bCs/>
          <w:sz w:val="26"/>
          <w:szCs w:val="26"/>
        </w:rPr>
      </w:pPr>
      <w:r w:rsidRPr="005253C3">
        <w:rPr>
          <w:b/>
          <w:bCs/>
          <w:sz w:val="26"/>
          <w:szCs w:val="26"/>
        </w:rPr>
        <w:t xml:space="preserve">Operational conditions: RHP1 dosage (1 g/L), Contact time (300 min), Temperature (26 </w:t>
      </w:r>
      <w:r w:rsidRPr="005253C3">
        <w:rPr>
          <w:b/>
          <w:bCs/>
          <w:sz w:val="26"/>
          <w:szCs w:val="26"/>
          <w:vertAlign w:val="superscript"/>
        </w:rPr>
        <w:t>o</w:t>
      </w:r>
      <w:r w:rsidRPr="005253C3">
        <w:rPr>
          <w:b/>
          <w:bCs/>
          <w:sz w:val="26"/>
          <w:szCs w:val="26"/>
        </w:rPr>
        <w:t>C), agitation speed (130 rpm), CPX concentration (30 mg/L)</w:t>
      </w:r>
      <w:bookmarkEnd w:id="1388"/>
      <w:bookmarkEnd w:id="1389"/>
    </w:p>
    <w:p w14:paraId="31A05A68" w14:textId="74928A10" w:rsidR="00266E8B" w:rsidRPr="00CB1E6A" w:rsidRDefault="00266E8B" w:rsidP="00803870">
      <w:pPr>
        <w:pStyle w:val="Heading4"/>
      </w:pPr>
      <w:bookmarkStart w:id="1390" w:name="_Toc118051660"/>
      <w:bookmarkStart w:id="1391" w:name="_Toc127869237"/>
      <w:r w:rsidRPr="00CB1E6A">
        <w:t xml:space="preserve">Effect of </w:t>
      </w:r>
      <w:r w:rsidR="002E4B54">
        <w:t>c</w:t>
      </w:r>
      <w:r w:rsidRPr="00CB1E6A">
        <w:t xml:space="preserve">oncentration and contact time on CPX adsorption </w:t>
      </w:r>
      <w:r w:rsidR="00423EA3">
        <w:t>onto RHP1</w:t>
      </w:r>
      <w:bookmarkEnd w:id="1390"/>
      <w:bookmarkEnd w:id="1391"/>
    </w:p>
    <w:p w14:paraId="64809DAB" w14:textId="64AB1127" w:rsidR="007D0500" w:rsidRPr="009B5020" w:rsidRDefault="007D0500" w:rsidP="009B5020">
      <w:pPr>
        <w:spacing w:line="480" w:lineRule="auto"/>
        <w:rPr>
          <w:rFonts w:eastAsiaTheme="minorEastAsia"/>
          <w:lang w:val="en-GB"/>
        </w:rPr>
      </w:pPr>
      <w:r w:rsidRPr="00CB1E6A">
        <w:rPr>
          <w:rFonts w:eastAsiaTheme="minorEastAsia"/>
          <w:lang w:val="en-GB"/>
        </w:rPr>
        <w:t xml:space="preserve">The adsorption of CPX </w:t>
      </w:r>
      <w:r w:rsidR="00423EA3">
        <w:rPr>
          <w:rFonts w:eastAsiaTheme="minorEastAsia"/>
          <w:lang w:val="en-GB"/>
        </w:rPr>
        <w:t>onto RHP1</w:t>
      </w:r>
      <w:r w:rsidRPr="00CB1E6A">
        <w:rPr>
          <w:rFonts w:eastAsiaTheme="minorEastAsia"/>
          <w:lang w:val="en-GB"/>
        </w:rPr>
        <w:t xml:space="preserve"> was found to be very rapid in the first 60 minutes as shown Figure. As the contact time proceeds, an initial rapid adsorption rate gradually decreased until equilibrium was attained. The quantities adsorbed at 6, 15, 20, 30 and 45 mg/L </w:t>
      </w:r>
      <w:r w:rsidR="006627D1">
        <w:rPr>
          <w:rFonts w:eastAsiaTheme="minorEastAsia"/>
          <w:lang w:val="en-GB"/>
        </w:rPr>
        <w:t>a</w:t>
      </w:r>
      <w:r w:rsidRPr="00CB1E6A">
        <w:rPr>
          <w:rFonts w:eastAsiaTheme="minorEastAsia"/>
          <w:lang w:val="en-GB"/>
        </w:rPr>
        <w:t xml:space="preserve">re 5.39, 1189, 14.03, 28.30 and 41.56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00BD0271" w:rsidRPr="00CB1E6A">
        <w:rPr>
          <w:rFonts w:eastAsiaTheme="minorEastAsia"/>
          <w:lang w:val="en-GB"/>
        </w:rPr>
        <w:instrText>ADDIN CSL_CITATION {"citationItems":[{"id":"ITEM-1","itemData":{"DOI":"10.1039/c8nj04945a","ISSN":"13699261","abstract":"This report puts forward an economically-feasible method for the preparation of a novel lithium doped metal-organic framework (i.e., Li/UiO-66). UiO-66 was impregnated with an ethanol solution of lithium nitrate instead of expensive and toxic organolithium. Lithium nitrate was used as the alkali-metal resource for the modified MOFs. The samples were characterized by XRD, FTIR, XPS, BET, etc. The results indicated that free carboxylate protons can be replaced by the doped lithium cations and the formed lithium carboxylate groups. The effect of the doped lithium on CO2 adsorption and separation was evaluated by gas sorption isotherm measurements. Moreover, the interaction between adsorbed CO2 and the MOFs was studied by in situ diffuse reflectance infrared Fourier transform spectroscopy (in situ DRIFTS). The in situ DRIFTS results showed that the doped lithium can increase the concentration of the active metal sites, which can provide some new adsorption sites for CO2.","author":[{"dropping-particle":"","family":"Niu","given":"Zhaodong","non-dropping-particle":"","parse-names":false,"suffix":""},{"dropping-particle":"","family":"Guan","given":"Qingqing","non-dropping-particle":"","parse-names":false,"suffix":""},{"dropping-particle":"","family":"Shi","given":"Yuzhen","non-dropping-particle":"","parse-names":false,"suffix":""},{"dropping-particle":"","family":"Chen","given":"Yuan","non-dropping-particle":"","parse-names":false,"suffix":""},{"dropping-particle":"","family":"Chen","given":"Qiuling","non-dropping-particle":"","parse-names":false,"suffix":""},{"dropping-particle":"","family":"Kong","given":"Zhaoni","non-dropping-particle":"","parse-names":false,"suffix":""},{"dropping-particle":"","family":"Ning","given":"Ping","non-dropping-particle":"","parse-names":false,"suffix":""},{"dropping-particle":"","family":"Tian","given":"Senlin","non-dropping-particle":"","parse-names":false,"suffix":""},{"dropping-particle":"","family":"Miao","given":"Rongrong","non-dropping-particle":"","parse-names":false,"suffix":""}],"container-title":"New Journal of Chemistry","id":"ITEM-1","issue":"24","issued":{"date-parts":[["2018"]]},"page":"19764-19770","title":"A lithium-modified zirconium-based metal organic framework (UiO-66) for efficient CO2 adsorption","type":"article-journal","volume":"42"},"uris":["http://www.mendeley.com/documents/?uuid=b6bf9214-0792-4bd1-afae-d4c10ae4887c"]}],"mendeley":{"formattedCitation":"(Niu et al., 2018)","plainTextFormattedCitation":"(Niu et al., 2018)","previouslyFormattedCitation":"(Niu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Niu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00047E22" w:rsidRPr="00CB1E6A">
        <w:rPr>
          <w:rFonts w:eastAsiaTheme="minorEastAsia"/>
          <w:lang w:val="en-GB"/>
        </w:rPr>
        <w:t>.</w:t>
      </w:r>
    </w:p>
    <w:p w14:paraId="6FB92584" w14:textId="77777777" w:rsidR="00266E8B" w:rsidRPr="00CB1E6A" w:rsidRDefault="00266E8B" w:rsidP="009B5020">
      <w:pPr>
        <w:jc w:val="center"/>
        <w:rPr>
          <w:rFonts w:eastAsiaTheme="minorEastAsia"/>
          <w:b/>
          <w:bCs/>
          <w:sz w:val="28"/>
          <w:szCs w:val="28"/>
        </w:rPr>
      </w:pPr>
      <w:r w:rsidRPr="00CB1E6A">
        <w:rPr>
          <w:noProof/>
        </w:rPr>
        <w:lastRenderedPageBreak/>
        <w:drawing>
          <wp:inline distT="0" distB="0" distL="0" distR="0" wp14:anchorId="171467E3" wp14:editId="3E714D3E">
            <wp:extent cx="5265420" cy="2197502"/>
            <wp:effectExtent l="0" t="0" r="0" b="0"/>
            <wp:docPr id="464" name="Chart 464">
              <a:extLst xmlns:a="http://schemas.openxmlformats.org/drawingml/2006/main">
                <a:ext uri="{FF2B5EF4-FFF2-40B4-BE49-F238E27FC236}">
                  <a16:creationId xmlns:a16="http://schemas.microsoft.com/office/drawing/2014/main" id="{8060D773-28B7-DAD2-7C21-C63C735599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p w14:paraId="770428EF" w14:textId="77777777" w:rsidR="005253C3" w:rsidRDefault="00266E8B" w:rsidP="0076286E">
      <w:pPr>
        <w:pStyle w:val="ListofFigures"/>
      </w:pPr>
      <w:bookmarkStart w:id="1392" w:name="_Toc123054565"/>
      <w:bookmarkStart w:id="1393" w:name="_Toc127867078"/>
      <w:bookmarkStart w:id="1394" w:name="_Toc127867696"/>
      <w:bookmarkStart w:id="1395" w:name="_Toc119502001"/>
      <w:bookmarkStart w:id="1396" w:name="_Toc119509441"/>
      <w:r w:rsidRPr="00CB1E6A">
        <w:t xml:space="preserve">Figure 4.3.6.2: Effect of contact time and initial concentration on the removal efficiency of CPX </w:t>
      </w:r>
      <w:r w:rsidR="00423EA3">
        <w:t>onto RHP1</w:t>
      </w:r>
      <w:bookmarkEnd w:id="1392"/>
      <w:bookmarkEnd w:id="1393"/>
      <w:bookmarkEnd w:id="1394"/>
      <w:r w:rsidRPr="00CB1E6A">
        <w:t xml:space="preserve"> </w:t>
      </w:r>
    </w:p>
    <w:p w14:paraId="5BF2C7F7" w14:textId="6F3B05C7" w:rsidR="001A56E3" w:rsidRPr="005253C3" w:rsidRDefault="00266E8B" w:rsidP="005253C3">
      <w:pPr>
        <w:jc w:val="center"/>
        <w:rPr>
          <w:b/>
          <w:bCs/>
          <w:sz w:val="26"/>
          <w:szCs w:val="26"/>
        </w:rPr>
      </w:pPr>
      <w:r w:rsidRPr="005253C3">
        <w:rPr>
          <w:b/>
          <w:bCs/>
          <w:sz w:val="26"/>
          <w:szCs w:val="26"/>
        </w:rPr>
        <w:t xml:space="preserve">Operational conditions:  Dosage (1 g/L), Temperature (26 </w:t>
      </w:r>
      <w:r w:rsidRPr="005253C3">
        <w:rPr>
          <w:b/>
          <w:bCs/>
          <w:sz w:val="26"/>
          <w:szCs w:val="26"/>
          <w:vertAlign w:val="superscript"/>
        </w:rPr>
        <w:t>o</w:t>
      </w:r>
      <w:r w:rsidRPr="005253C3">
        <w:rPr>
          <w:b/>
          <w:bCs/>
          <w:sz w:val="26"/>
          <w:szCs w:val="26"/>
        </w:rPr>
        <w:t>C), agitation speed (130 rpm), pH (4)</w:t>
      </w:r>
      <w:bookmarkEnd w:id="1395"/>
      <w:bookmarkEnd w:id="1396"/>
    </w:p>
    <w:p w14:paraId="2124AE5C" w14:textId="77777777" w:rsidR="003F271F" w:rsidRPr="003F271F" w:rsidRDefault="003F271F" w:rsidP="003F271F">
      <w:pPr>
        <w:jc w:val="both"/>
        <w:rPr>
          <w:rFonts w:asciiTheme="majorBidi" w:hAnsiTheme="majorBidi" w:cstheme="majorBidi"/>
          <w:b/>
          <w:bCs/>
          <w:sz w:val="28"/>
          <w:szCs w:val="28"/>
          <w:lang w:val="en-GB"/>
        </w:rPr>
      </w:pPr>
    </w:p>
    <w:p w14:paraId="7CA225FD" w14:textId="71A52D7D" w:rsidR="00266E8B" w:rsidRPr="00CB1E6A" w:rsidRDefault="00266E8B" w:rsidP="00803870">
      <w:pPr>
        <w:pStyle w:val="Heading4"/>
      </w:pPr>
      <w:bookmarkStart w:id="1397" w:name="_Toc118051661"/>
      <w:bookmarkStart w:id="1398" w:name="_Toc127869238"/>
      <w:r w:rsidRPr="00CB1E6A">
        <w:t xml:space="preserve">Effect of </w:t>
      </w:r>
      <w:r w:rsidR="002E4B54">
        <w:t>d</w:t>
      </w:r>
      <w:r w:rsidRPr="00CB1E6A">
        <w:t xml:space="preserve">osage on CPX adsorption </w:t>
      </w:r>
      <w:r w:rsidR="00423EA3">
        <w:t>onto RHP1</w:t>
      </w:r>
      <w:bookmarkEnd w:id="1397"/>
      <w:bookmarkEnd w:id="1398"/>
    </w:p>
    <w:p w14:paraId="552814D1" w14:textId="2AED5AF2" w:rsidR="00571214" w:rsidRPr="00CB1E6A" w:rsidRDefault="00571214" w:rsidP="009B5020">
      <w:pPr>
        <w:spacing w:line="480" w:lineRule="auto"/>
        <w:jc w:val="both"/>
        <w:rPr>
          <w:rFonts w:eastAsiaTheme="minorEastAsia"/>
          <w:lang w:val="en-GB"/>
        </w:rPr>
      </w:pPr>
      <w:bookmarkStart w:id="1399" w:name="_Hlk114582385"/>
      <w:r w:rsidRPr="00CB1E6A">
        <w:rPr>
          <w:rFonts w:eastAsiaTheme="minorEastAsia"/>
          <w:lang w:val="en-GB"/>
        </w:rPr>
        <w:t xml:space="preserve">The effect of adsorbent dosage on CPX uptake </w:t>
      </w:r>
      <w:r w:rsidR="00423EA3">
        <w:rPr>
          <w:rFonts w:eastAsiaTheme="minorEastAsia"/>
          <w:lang w:val="en-GB"/>
        </w:rPr>
        <w:t>onto RHP1</w:t>
      </w:r>
      <w:r w:rsidRPr="00CB1E6A">
        <w:rPr>
          <w:rFonts w:eastAsiaTheme="minorEastAsia"/>
          <w:lang w:val="en-GB"/>
        </w:rPr>
        <w:t xml:space="preserve"> is illustrated in Figure 4.3.6.3. Initially, as adsorbent dosage increase</w:t>
      </w:r>
      <w:r w:rsidR="001612E0">
        <w:rPr>
          <w:rFonts w:eastAsiaTheme="minorEastAsia"/>
          <w:lang w:val="en-GB"/>
        </w:rPr>
        <w:t>d</w:t>
      </w:r>
      <w:r w:rsidRPr="00CB1E6A">
        <w:rPr>
          <w:rFonts w:eastAsiaTheme="minorEastAsia"/>
          <w:lang w:val="en-GB"/>
        </w:rPr>
        <w:t xml:space="preserve"> (0.05 – 0.10 g/100mL), the removal percentage of CPX </w:t>
      </w:r>
      <w:r w:rsidR="00F055BB">
        <w:rPr>
          <w:rFonts w:eastAsiaTheme="minorEastAsia"/>
          <w:lang w:val="en-GB"/>
        </w:rPr>
        <w:t>slight</w:t>
      </w:r>
      <w:r w:rsidRPr="00CB1E6A">
        <w:rPr>
          <w:rFonts w:eastAsiaTheme="minorEastAsia"/>
          <w:lang w:val="en-GB"/>
        </w:rPr>
        <w:t xml:space="preserve">ly increased from 97.40 </w:t>
      </w:r>
      <w:r w:rsidR="004055E0">
        <w:rPr>
          <w:rFonts w:eastAsiaTheme="minorEastAsia"/>
          <w:lang w:val="en-GB"/>
        </w:rPr>
        <w:t>to</w:t>
      </w:r>
      <w:r w:rsidRPr="00CB1E6A">
        <w:rPr>
          <w:rFonts w:eastAsiaTheme="minorEastAsia"/>
          <w:lang w:val="en-GB"/>
        </w:rPr>
        <w:t xml:space="preserve"> 98.70%. This is because, an increase in adsorbent dosage, increases the number of available and active sites for CPX uptake. When RHP1 dosage was further increased from 0.10 to 0.25 g/100 mL, the removal efficiency slightly decreased from 98.70 – 98.43%. </w:t>
      </w:r>
      <w:bookmarkEnd w:id="1399"/>
      <w:r w:rsidRPr="00CB1E6A">
        <w:rPr>
          <w:rFonts w:eastAsiaTheme="minorEastAsia"/>
          <w:lang w:val="en-GB"/>
        </w:rPr>
        <w:t xml:space="preserve">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w:t>
      </w:r>
      <w:r w:rsidR="001612E0">
        <w:rPr>
          <w:rFonts w:eastAsiaTheme="minorEastAsia"/>
          <w:lang w:val="en-GB"/>
        </w:rPr>
        <w:t xml:space="preserve"> </w:t>
      </w:r>
      <w:r w:rsidR="001612E0">
        <w:rPr>
          <w:rFonts w:eastAsiaTheme="minorEastAsia"/>
          <w:lang w:val="en-GB"/>
        </w:rPr>
        <w:fldChar w:fldCharType="begin" w:fldLock="1"/>
      </w:r>
      <w:r w:rsidR="004E7D47">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001612E0">
        <w:rPr>
          <w:rFonts w:eastAsiaTheme="minorEastAsia"/>
          <w:lang w:val="en-GB"/>
        </w:rPr>
        <w:fldChar w:fldCharType="separate"/>
      </w:r>
      <w:r w:rsidR="001612E0" w:rsidRPr="001612E0">
        <w:rPr>
          <w:rFonts w:eastAsiaTheme="minorEastAsia"/>
          <w:noProof/>
          <w:lang w:val="en-GB"/>
        </w:rPr>
        <w:t xml:space="preserve">(Wong </w:t>
      </w:r>
      <w:r w:rsidR="008C0A9B" w:rsidRPr="008C0A9B">
        <w:rPr>
          <w:rFonts w:eastAsiaTheme="minorEastAsia"/>
          <w:i/>
          <w:iCs/>
          <w:noProof/>
          <w:lang w:val="en-GB"/>
        </w:rPr>
        <w:t>et al.</w:t>
      </w:r>
      <w:r w:rsidR="001612E0" w:rsidRPr="001612E0">
        <w:rPr>
          <w:rFonts w:eastAsiaTheme="minorEastAsia"/>
          <w:noProof/>
          <w:lang w:val="en-GB"/>
        </w:rPr>
        <w:t>, 2018)</w:t>
      </w:r>
      <w:r w:rsidR="001612E0">
        <w:rPr>
          <w:rFonts w:eastAsiaTheme="minorEastAsia"/>
          <w:lang w:val="en-GB"/>
        </w:rPr>
        <w:fldChar w:fldCharType="end"/>
      </w:r>
      <w:r w:rsidRPr="00CB1E6A">
        <w:rPr>
          <w:rFonts w:eastAsiaTheme="minorEastAsia"/>
          <w:lang w:val="en-GB"/>
        </w:rPr>
        <w:t>.</w:t>
      </w:r>
    </w:p>
    <w:p w14:paraId="73984D79" w14:textId="77777777" w:rsidR="00266E8B" w:rsidRPr="00CB1E6A" w:rsidRDefault="00266E8B" w:rsidP="009B5020">
      <w:pPr>
        <w:jc w:val="center"/>
        <w:rPr>
          <w:rFonts w:eastAsiaTheme="minorEastAsia"/>
          <w:b/>
          <w:bCs/>
          <w:sz w:val="28"/>
          <w:szCs w:val="28"/>
        </w:rPr>
      </w:pPr>
      <w:r w:rsidRPr="00CB1E6A">
        <w:rPr>
          <w:noProof/>
        </w:rPr>
        <w:lastRenderedPageBreak/>
        <w:drawing>
          <wp:inline distT="0" distB="0" distL="0" distR="0" wp14:anchorId="7215ACB6" wp14:editId="7B789E5F">
            <wp:extent cx="5156719" cy="2250440"/>
            <wp:effectExtent l="0" t="0" r="0" b="0"/>
            <wp:docPr id="465" name="Chart 465">
              <a:extLst xmlns:a="http://schemas.openxmlformats.org/drawingml/2006/main">
                <a:ext uri="{FF2B5EF4-FFF2-40B4-BE49-F238E27FC236}">
                  <a16:creationId xmlns:a16="http://schemas.microsoft.com/office/drawing/2014/main" id="{639210DD-AE11-4299-B48B-74C8BDE72F0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9"/>
              </a:graphicData>
            </a:graphic>
          </wp:inline>
        </w:drawing>
      </w:r>
    </w:p>
    <w:p w14:paraId="770599A7" w14:textId="7AB61728" w:rsidR="005253C3" w:rsidRDefault="00266E8B" w:rsidP="0076286E">
      <w:pPr>
        <w:pStyle w:val="ListofFigures"/>
      </w:pPr>
      <w:bookmarkStart w:id="1400" w:name="_Toc123054566"/>
      <w:bookmarkStart w:id="1401" w:name="_Toc127867079"/>
      <w:bookmarkStart w:id="1402" w:name="_Toc127867697"/>
      <w:bookmarkStart w:id="1403" w:name="_Toc119502002"/>
      <w:bookmarkStart w:id="1404" w:name="_Toc119509442"/>
      <w:r w:rsidRPr="00CB1E6A">
        <w:t xml:space="preserve">Figure </w:t>
      </w:r>
      <w:r w:rsidR="003059E6" w:rsidRPr="00CB1E6A">
        <w:t>4.3.6.3</w:t>
      </w:r>
      <w:r w:rsidRPr="00CB1E6A">
        <w:t xml:space="preserve">: Effect of </w:t>
      </w:r>
      <w:r w:rsidR="00A97881">
        <w:t>d</w:t>
      </w:r>
      <w:r w:rsidRPr="00CB1E6A">
        <w:t xml:space="preserve">osage on the removal efficiency of CPX </w:t>
      </w:r>
      <w:r w:rsidR="00423EA3">
        <w:t>onto RHP1</w:t>
      </w:r>
      <w:bookmarkEnd w:id="1400"/>
      <w:bookmarkEnd w:id="1401"/>
      <w:bookmarkEnd w:id="1402"/>
      <w:r w:rsidRPr="00CB1E6A">
        <w:t xml:space="preserve"> </w:t>
      </w:r>
    </w:p>
    <w:p w14:paraId="620A659B" w14:textId="12D4BC1B" w:rsidR="001A56E3" w:rsidRPr="001915B4" w:rsidRDefault="00266E8B" w:rsidP="001915B4">
      <w:pPr>
        <w:jc w:val="center"/>
        <w:rPr>
          <w:b/>
          <w:bCs/>
        </w:rPr>
      </w:pPr>
      <w:r w:rsidRPr="005253C3">
        <w:rPr>
          <w:b/>
          <w:bCs/>
        </w:rPr>
        <w:t xml:space="preserve">Operational conditions: Temperature (26 </w:t>
      </w:r>
      <w:r w:rsidRPr="005253C3">
        <w:rPr>
          <w:b/>
          <w:bCs/>
          <w:vertAlign w:val="superscript"/>
        </w:rPr>
        <w:t>o</w:t>
      </w:r>
      <w:r w:rsidRPr="005253C3">
        <w:rPr>
          <w:b/>
          <w:bCs/>
        </w:rPr>
        <w:t>C), agitation speed (130 rpm), pH (4)</w:t>
      </w:r>
      <w:bookmarkEnd w:id="1403"/>
      <w:bookmarkEnd w:id="1404"/>
    </w:p>
    <w:p w14:paraId="2A44F007" w14:textId="459B5034" w:rsidR="00266E8B" w:rsidRPr="00CB1E6A" w:rsidRDefault="00266E8B" w:rsidP="00803870">
      <w:pPr>
        <w:pStyle w:val="Heading4"/>
      </w:pPr>
      <w:bookmarkStart w:id="1405" w:name="_Toc118051662"/>
      <w:bookmarkStart w:id="1406" w:name="_Toc127869239"/>
      <w:r w:rsidRPr="00CB1E6A">
        <w:t xml:space="preserve">Isothermal studies of CPX removal </w:t>
      </w:r>
      <w:r w:rsidR="00423EA3">
        <w:t>onto RHP1</w:t>
      </w:r>
      <w:bookmarkEnd w:id="1405"/>
      <w:bookmarkEnd w:id="1406"/>
    </w:p>
    <w:p w14:paraId="13FDE8DF" w14:textId="4DAC3F49" w:rsidR="00BD0271" w:rsidRPr="00CB1E6A" w:rsidRDefault="00BD0271" w:rsidP="00BD0271">
      <w:pPr>
        <w:tabs>
          <w:tab w:val="left" w:pos="851"/>
        </w:tabs>
        <w:spacing w:line="480" w:lineRule="auto"/>
        <w:jc w:val="both"/>
        <w:rPr>
          <w:rFonts w:eastAsiaTheme="minorEastAsia"/>
          <w:lang w:val="en-GB"/>
        </w:rPr>
      </w:pPr>
      <w:bookmarkStart w:id="1407" w:name="_Hlk114576595"/>
      <w:r w:rsidRPr="00CB1E6A">
        <w:rPr>
          <w:rFonts w:eastAsiaTheme="minorEastAsia"/>
          <w:lang w:val="en-GB"/>
        </w:rPr>
        <w:t>The Langmuir, Freundlich, Redlich-Peterson, Dubinin-Radushkevich, Temkin, Hasley and Hill isotherms were selected to evaluate the nature of interaction in RHP1-CPX adsorption system, depicted by Figures 4.3.6.4(a-g). The Langmuir plot is shown in Figure 4.3.6.4a. The R</w:t>
      </w:r>
      <w:r w:rsidRPr="00CB1E6A">
        <w:rPr>
          <w:rFonts w:eastAsiaTheme="minorEastAsia"/>
          <w:vertAlign w:val="subscript"/>
          <w:lang w:val="en-GB"/>
        </w:rPr>
        <w:t>L</w:t>
      </w:r>
      <w:r w:rsidRPr="00CB1E6A">
        <w:rPr>
          <w:rFonts w:eastAsiaTheme="minorEastAsia"/>
          <w:lang w:val="en-GB"/>
        </w:rPr>
        <w:t xml:space="preserve"> values were obtained to be between 0.0251 and 0.1695 across all the investigated concentrations (6 - 45 mg/L). This suggested that the RHP1-CPX system was favourable </w:t>
      </w:r>
      <w:r w:rsidRPr="00CB1E6A">
        <w:rPr>
          <w:rFonts w:eastAsiaTheme="minorEastAsia"/>
          <w:lang w:val="en-GB"/>
        </w:rPr>
        <w:fldChar w:fldCharType="begin" w:fldLock="1"/>
      </w:r>
      <w:r w:rsidR="003B0950">
        <w:rPr>
          <w:rFonts w:eastAsiaTheme="minorEastAsia"/>
          <w:lang w:val="en-GB"/>
        </w:rPr>
        <w:instrText>ADDIN CSL_CITATION {"citationItems":[{"id":"ITEM-1","itemData":{"ISBN":"2348023350","abstract":"Low cost adsorbents from agricultural waste like rice husk was developed with various activation methods and tested for the removal of aqueous contaminants. Adsorption of organics using rice husk has been investigated. Various experiments were studied using batch adsorption technique under different conditions of reaction time, pH, adsorbent dosage, initial pollutant concentration, and temperature. This process will provide the low cost adsorbent for the treatment of the optimum conditions found is reaction time of 45min, pH of 7, and adsorbent dosage of 1000mg/l.","author":[{"dropping-particle":"","family":"Reddy","given":"Yeddla Gangadhar","non-dropping-particle":"","parse-names":false,"suffix":""},{"dropping-particle":"","family":"Narsaiah","given":"T Bala","non-dropping-particle":"","parse-names":false,"suffix":""},{"dropping-particle":"","family":"Rao","given":"B Venkateswar","non-dropping-particle":"","parse-names":false,"suffix":""}],"container-title":"International Journal of Civil Engineering Research","id":"ITEM-1","issue":"1","issued":{"date-parts":[["2017"]]},"page":"39-48","title":"Low Cost Adsorbents Utilization for the Treatment of Pharmaceutical Wastewater","type":"article-journal","volume":"8"},"uris":["http://www.mendeley.com/documents/?uuid=e5320e1f-68e2-42f3-aa3b-b59e24a02261"]}],"mendeley":{"formattedCitation":"(Reddy et al., 2017)","plainTextFormattedCitation":"(Reddy et al., 2017)","previouslyFormattedCitation":"(Reddy et al., 2017)"},"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Reddy </w:t>
      </w:r>
      <w:r w:rsidR="008C0A9B" w:rsidRPr="008C0A9B">
        <w:rPr>
          <w:rFonts w:eastAsiaTheme="minorEastAsia"/>
          <w:i/>
          <w:iCs/>
          <w:noProof/>
          <w:lang w:val="en-GB"/>
        </w:rPr>
        <w:t>et al.</w:t>
      </w:r>
      <w:r w:rsidRPr="00CB1E6A">
        <w:rPr>
          <w:rFonts w:eastAsiaTheme="minorEastAsia"/>
          <w:noProof/>
          <w:lang w:val="en-GB"/>
        </w:rPr>
        <w:t>, 2017)</w:t>
      </w:r>
      <w:r w:rsidRPr="00CB1E6A">
        <w:rPr>
          <w:rFonts w:eastAsiaTheme="minorEastAsia"/>
          <w:lang w:val="en-GB"/>
        </w:rPr>
        <w:fldChar w:fldCharType="end"/>
      </w:r>
      <w:r w:rsidRPr="00CB1E6A">
        <w:rPr>
          <w:rFonts w:eastAsiaTheme="minorEastAsia"/>
          <w:lang w:val="en-GB"/>
        </w:rPr>
        <w:t xml:space="preserve">. The maximum monolayer adsorption was </w:t>
      </w:r>
      <w:r w:rsidR="001612E0">
        <w:rPr>
          <w:rFonts w:eastAsiaTheme="minorEastAsia"/>
          <w:lang w:val="en-GB"/>
        </w:rPr>
        <w:t>obtain</w:t>
      </w:r>
      <w:r w:rsidRPr="00CB1E6A">
        <w:rPr>
          <w:rFonts w:eastAsiaTheme="minorEastAsia"/>
          <w:lang w:val="en-GB"/>
        </w:rPr>
        <w:t xml:space="preserve">ed to be 63.93 mg/g. The </w:t>
      </w:r>
      <w:r w:rsidR="00A31F6F">
        <w:rPr>
          <w:rFonts w:eastAsiaTheme="minorEastAsia"/>
          <w:lang w:val="en-GB"/>
        </w:rPr>
        <w:t xml:space="preserve">Freundlich isothermal plot </w:t>
      </w:r>
      <w:r w:rsidRPr="00CB1E6A">
        <w:rPr>
          <w:rFonts w:eastAsiaTheme="minorEastAsia"/>
          <w:lang w:val="en-GB"/>
        </w:rPr>
        <w:t>for the RHP1-CPX system is shown in Figure 4.3.6.4 b. The value of n obtained to be greater than 1,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Freundlich </w:t>
      </w:r>
      <w:r w:rsidR="001612E0">
        <w:rPr>
          <w:rFonts w:eastAsiaTheme="minorEastAsia"/>
          <w:lang w:val="en-GB"/>
        </w:rPr>
        <w:t xml:space="preserve">isothermal </w:t>
      </w:r>
      <w:r w:rsidRPr="00CB1E6A">
        <w:rPr>
          <w:rFonts w:eastAsiaTheme="minorEastAsia"/>
          <w:lang w:val="en-GB"/>
        </w:rPr>
        <w:t>plot (0.9985) was found to be greater than that of Langmuir’s (0.9797). This implie</w:t>
      </w:r>
      <w:r w:rsidR="001612E0">
        <w:rPr>
          <w:rFonts w:eastAsiaTheme="minorEastAsia"/>
          <w:lang w:val="en-GB"/>
        </w:rPr>
        <w:t>s that</w:t>
      </w:r>
      <w:r w:rsidRPr="00CB1E6A">
        <w:rPr>
          <w:rFonts w:eastAsiaTheme="minorEastAsia"/>
          <w:lang w:val="en-GB"/>
        </w:rPr>
        <w:t xml:space="preserve"> a multilayer adsorption </w:t>
      </w:r>
      <w:r w:rsidR="001612E0">
        <w:rPr>
          <w:rFonts w:eastAsiaTheme="minorEastAsia"/>
          <w:lang w:val="en-GB"/>
        </w:rPr>
        <w:t xml:space="preserve">occurred </w:t>
      </w:r>
      <w:r w:rsidRPr="00CB1E6A">
        <w:rPr>
          <w:rFonts w:eastAsiaTheme="minorEastAsia"/>
          <w:lang w:val="en-GB"/>
        </w:rPr>
        <w:t>in the RHP1-CPX system. The plots of Hasley and Hill isotherm were depicted in Figures 4.3.6.4f and g. The R</w:t>
      </w:r>
      <w:r w:rsidRPr="00CB1E6A">
        <w:rPr>
          <w:rFonts w:eastAsiaTheme="minorEastAsia"/>
          <w:vertAlign w:val="superscript"/>
          <w:lang w:val="en-GB"/>
        </w:rPr>
        <w:t>2</w:t>
      </w:r>
      <w:r w:rsidRPr="00CB1E6A">
        <w:rPr>
          <w:rFonts w:eastAsiaTheme="minorEastAsia"/>
          <w:lang w:val="en-GB"/>
        </w:rPr>
        <w:t xml:space="preserve"> values for Hasley (0.9986) and Hill (0.9884)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RHP1-CPX system. The Redlich-Peterson isotherm is Figure 4.3.6.4e with the values of B and R</w:t>
      </w:r>
      <w:r w:rsidRPr="00CB1E6A">
        <w:rPr>
          <w:rFonts w:eastAsiaTheme="minorEastAsia"/>
          <w:vertAlign w:val="superscript"/>
          <w:lang w:val="en-GB"/>
        </w:rPr>
        <w:t>2</w:t>
      </w:r>
      <w:r w:rsidRPr="00CB1E6A">
        <w:rPr>
          <w:rFonts w:eastAsiaTheme="minorEastAsia"/>
          <w:lang w:val="en-GB"/>
        </w:rPr>
        <w:t xml:space="preserve"> are 0.3596 and 0.9956 </w:t>
      </w:r>
      <w:r w:rsidRPr="00CB1E6A">
        <w:rPr>
          <w:rFonts w:eastAsiaTheme="minorEastAsia"/>
          <w:lang w:val="en-GB"/>
        </w:rPr>
        <w:lastRenderedPageBreak/>
        <w:t xml:space="preserve">respectively. The </w:t>
      </w:r>
      <w:r w:rsidR="002657D7">
        <w:rPr>
          <w:rFonts w:eastAsiaTheme="minorEastAsia"/>
          <w:lang w:val="en-GB"/>
        </w:rPr>
        <w:t>value of constant (</w:t>
      </w:r>
      <w:r w:rsidR="00205D3C">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00C70CA9" w:rsidRPr="00CB1E6A">
        <w:rPr>
          <w:rFonts w:eastAsiaTheme="minorEastAsia"/>
          <w:lang w:val="en-GB"/>
        </w:rPr>
        <w:instrText xml:space="preserve">ADDIN CSL_CITATION {"citationItems":[{"id":"ITEM-1","itemData":{"DOI":"10.1016/j.arabjc.2016.11.009","ISSN":"18785352","abstract":"The capacity of synthesized hybrid ion exchanger was found for removal of rhodamine B dye and Pb +2 ions from aqueous solution. The effect of different reaction conditions such as sample dosage, pH, ionic strength, contact time and concentration on removal of rhodamine B dye and lead ions was studied. Experimental results of pH and ionic strength showed that hydrophobic-hydrophobic interactions might be the dominant force of attraction for the rhodamine B and lead ions onto synthesized hybrid exchanger system. Adsorption equilibrium isotherms were analyzed by Langmuir, Freundlich, Dubinin-Radushkevich, Tempkin and Redlich-Peterson and Sips models. Langmuir model was found to show the best fit for experimental data and the maximum adsorption capacity was found to be 82.3 and 182.7 mg g −1 for lead ions and 76.4 and 156.8 mg g −1 for rhodamine B at 20 and 50 °C, respectively. The experimental kinetic of the data was analyzed using pseudo-first-order, pseudo-second-order and Weber-Morris intra-particle kinetic models and the results showed that pseudo-second-order kinetic model described the ion exchange kinetics accurately for rhodamine B and lead ions. Thermodynamic activation parameters such as ΔG </w:instrText>
      </w:r>
      <w:r w:rsidR="00C70CA9" w:rsidRPr="00CB1E6A">
        <w:rPr>
          <w:rFonts w:ascii="Cambria Math" w:eastAsiaTheme="minorEastAsia" w:hAnsi="Cambria Math" w:cs="Cambria Math"/>
          <w:lang w:val="en-GB"/>
        </w:rPr>
        <w:instrText>∗</w:instrText>
      </w:r>
      <w:r w:rsidR="00C70CA9" w:rsidRPr="00CB1E6A">
        <w:rPr>
          <w:rFonts w:eastAsiaTheme="minorEastAsia"/>
          <w:lang w:val="en-GB"/>
        </w:rPr>
        <w:instrText xml:space="preserve"> , ΔS </w:instrText>
      </w:r>
      <w:r w:rsidR="00C70CA9" w:rsidRPr="00CB1E6A">
        <w:rPr>
          <w:rFonts w:ascii="Cambria Math" w:eastAsiaTheme="minorEastAsia" w:hAnsi="Cambria Math" w:cs="Cambria Math"/>
          <w:lang w:val="en-GB"/>
        </w:rPr>
        <w:instrText>∗</w:instrText>
      </w:r>
      <w:r w:rsidR="00C70CA9" w:rsidRPr="00CB1E6A">
        <w:rPr>
          <w:rFonts w:eastAsiaTheme="minorEastAsia"/>
          <w:lang w:val="en-GB"/>
        </w:rPr>
        <w:instrText xml:space="preserve"> and ΔH </w:instrText>
      </w:r>
      <w:r w:rsidR="00C70CA9" w:rsidRPr="00CB1E6A">
        <w:rPr>
          <w:rFonts w:ascii="Cambria Math" w:eastAsiaTheme="minorEastAsia" w:hAnsi="Cambria Math" w:cs="Cambria Math"/>
          <w:lang w:val="en-GB"/>
        </w:rPr>
        <w:instrText>∗</w:instrText>
      </w:r>
      <w:r w:rsidR="00C70CA9" w:rsidRPr="00CB1E6A">
        <w:rPr>
          <w:rFonts w:eastAsiaTheme="minorEastAsia"/>
          <w:lang w:val="en-GB"/>
        </w:rPr>
        <w:instrText xml:space="preserve"> were also calculated.","author":[{"dropping-particle":"","family":"Saruchi","given":"","non-dropping-particle":"","parse-names":false,"suffix":""},{"dropping-particle":"","family":"Kumar","given":"Vaneet","non-dropping-particle":"","parse-names":false,"suffix":""}],"container-title":"Arabian Journal of Chemistry","id":"ITEM-1","issue":"3","issued":{"date-parts":[["2019"]]},"page":"316-329","publisher":"King Saud University","title":"Adsorption kinetics and isotherms for the removal of rhodamine B dye and Pb +2 ions from aqueous solutions by a hybrid ion-exchanger","type":"article-journal","volume":"12"},"uris":["http://www.mendeley.com/documents/?uuid=9dc19cb9-bdf1-41d1-8c68-e4402235f3e8"]}],"mendeley":{"formattedCitation":"(Saruchi &amp; Kumar, 2019)","plainTextFormattedCitation":"(Saruchi &amp; Kumar, 2019)","previouslyFormattedCitation":"(Saruchi &amp; Kumar,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Saruchi &amp; Kumar, 2019)</w:t>
      </w:r>
      <w:r w:rsidRPr="00CB1E6A">
        <w:rPr>
          <w:rFonts w:eastAsiaTheme="minorEastAsia"/>
          <w:lang w:val="en-GB"/>
        </w:rPr>
        <w:fldChar w:fldCharType="end"/>
      </w:r>
      <w:r w:rsidRPr="00CB1E6A">
        <w:rPr>
          <w:rFonts w:eastAsiaTheme="minorEastAsia"/>
          <w:lang w:val="en-GB"/>
        </w:rPr>
        <w:t xml:space="preserve">. The Dubinin-Radushkevich plot is depicted in Figure 4.3.6.4c. The </w:t>
      </w:r>
      <w:r w:rsidR="0003359F">
        <w:rPr>
          <w:rFonts w:eastAsiaTheme="minorEastAsia"/>
          <w:lang w:val="en-GB"/>
        </w:rPr>
        <w:t>D-R adsorption energy</w:t>
      </w:r>
      <w:r w:rsidRPr="00CB1E6A">
        <w:rPr>
          <w:rFonts w:eastAsiaTheme="minorEastAsia"/>
          <w:lang w:val="en-GB"/>
        </w:rPr>
        <w:t xml:space="preserve"> (E) for the RHP1-CPX system was obtained to be 223.61 kJ/mol which was greater than 8 kJ/mol, the uptake of CPX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3.6.4d) was obtained to be (0.9861), which suggested that adsorbate-adsorbate contact may have participated in the RHP1-CPX adsorption system. The </w:t>
      </w:r>
      <w:r w:rsidR="002657D7">
        <w:rPr>
          <w:rFonts w:eastAsiaTheme="minorEastAsia"/>
          <w:lang w:val="en-GB"/>
        </w:rPr>
        <w:t>value of constant (b</w:t>
      </w:r>
      <w:r w:rsidR="002657D7" w:rsidRPr="00205D3C">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173.21 J/mol, which suggested a chemical process. The various evaluated isotherm parameters are presented in Table 4.3.6.1.</w:t>
      </w:r>
    </w:p>
    <w:bookmarkEnd w:id="1407"/>
    <w:p w14:paraId="202DB177" w14:textId="5D103217" w:rsidR="00BD0271" w:rsidRDefault="00BD0271" w:rsidP="00266E8B">
      <w:pPr>
        <w:spacing w:line="480" w:lineRule="auto"/>
        <w:rPr>
          <w:rFonts w:eastAsiaTheme="minorEastAsia"/>
          <w:b/>
          <w:bCs/>
          <w:sz w:val="28"/>
          <w:szCs w:val="28"/>
        </w:rPr>
      </w:pPr>
    </w:p>
    <w:p w14:paraId="515E8F4B" w14:textId="4D6F8E81" w:rsidR="001915B4" w:rsidRDefault="001915B4" w:rsidP="00266E8B">
      <w:pPr>
        <w:spacing w:line="480" w:lineRule="auto"/>
        <w:rPr>
          <w:rFonts w:eastAsiaTheme="minorEastAsia"/>
          <w:b/>
          <w:bCs/>
          <w:sz w:val="28"/>
          <w:szCs w:val="28"/>
        </w:rPr>
      </w:pPr>
    </w:p>
    <w:p w14:paraId="4BBAC035" w14:textId="4443CE0A" w:rsidR="001915B4" w:rsidRDefault="001915B4" w:rsidP="00266E8B">
      <w:pPr>
        <w:spacing w:line="480" w:lineRule="auto"/>
        <w:rPr>
          <w:rFonts w:eastAsiaTheme="minorEastAsia"/>
          <w:b/>
          <w:bCs/>
          <w:sz w:val="28"/>
          <w:szCs w:val="28"/>
        </w:rPr>
      </w:pPr>
    </w:p>
    <w:p w14:paraId="78442667" w14:textId="3244A84D" w:rsidR="001915B4" w:rsidRDefault="001915B4" w:rsidP="00266E8B">
      <w:pPr>
        <w:spacing w:line="480" w:lineRule="auto"/>
        <w:rPr>
          <w:rFonts w:eastAsiaTheme="minorEastAsia"/>
          <w:b/>
          <w:bCs/>
          <w:sz w:val="28"/>
          <w:szCs w:val="28"/>
        </w:rPr>
      </w:pPr>
    </w:p>
    <w:p w14:paraId="0EF95DBA" w14:textId="77777777" w:rsidR="001915B4" w:rsidRDefault="001915B4" w:rsidP="00266E8B">
      <w:pPr>
        <w:spacing w:line="480" w:lineRule="auto"/>
        <w:rPr>
          <w:rFonts w:eastAsiaTheme="minorEastAsia"/>
          <w:b/>
          <w:bCs/>
          <w:sz w:val="28"/>
          <w:szCs w:val="28"/>
        </w:rPr>
      </w:pPr>
    </w:p>
    <w:p w14:paraId="5BC0D783" w14:textId="77777777" w:rsidR="001915B4" w:rsidRPr="00CB1E6A" w:rsidRDefault="001915B4" w:rsidP="00266E8B">
      <w:pPr>
        <w:spacing w:line="480" w:lineRule="auto"/>
        <w:rPr>
          <w:rFonts w:eastAsiaTheme="minorEastAsia"/>
          <w:b/>
          <w:bCs/>
          <w:sz w:val="28"/>
          <w:szCs w:val="28"/>
        </w:rPr>
      </w:pPr>
    </w:p>
    <w:p w14:paraId="657C3339" w14:textId="77777777" w:rsidR="00554857" w:rsidRDefault="00554857" w:rsidP="00B06AE8">
      <w:pPr>
        <w:rPr>
          <w:noProof/>
        </w:rPr>
      </w:pPr>
      <w:bookmarkStart w:id="1408" w:name="_Toc119502006"/>
      <w:bookmarkStart w:id="1409" w:name="_Toc119509446"/>
    </w:p>
    <w:p w14:paraId="62B6A3AF" w14:textId="586CEBAA" w:rsidR="00B06AE8" w:rsidRDefault="00554857" w:rsidP="00B06AE8">
      <w:r w:rsidRPr="00554857">
        <w:rPr>
          <w:noProof/>
        </w:rPr>
        <w:lastRenderedPageBreak/>
        <w:drawing>
          <wp:inline distT="0" distB="0" distL="0" distR="0" wp14:anchorId="6599C268" wp14:editId="5FD4A847">
            <wp:extent cx="5297936" cy="6958482"/>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306408" cy="6969610"/>
                    </a:xfrm>
                    <a:prstGeom prst="rect">
                      <a:avLst/>
                    </a:prstGeom>
                  </pic:spPr>
                </pic:pic>
              </a:graphicData>
            </a:graphic>
          </wp:inline>
        </w:drawing>
      </w:r>
    </w:p>
    <w:p w14:paraId="4BAFD4A3" w14:textId="5797639C" w:rsidR="00266E8B" w:rsidRDefault="00266E8B" w:rsidP="0076286E">
      <w:pPr>
        <w:pStyle w:val="ListofFigures"/>
      </w:pPr>
      <w:bookmarkStart w:id="1410" w:name="_Toc123054567"/>
      <w:bookmarkStart w:id="1411" w:name="_Toc127867080"/>
      <w:bookmarkStart w:id="1412" w:name="_Toc127867698"/>
      <w:r w:rsidRPr="00CB1E6A">
        <w:t xml:space="preserve">Figure </w:t>
      </w:r>
      <w:r w:rsidR="003059E6" w:rsidRPr="00CB1E6A">
        <w:t>4.3.6.4</w:t>
      </w:r>
      <w:r w:rsidRPr="00CB1E6A">
        <w:t>:</w:t>
      </w:r>
      <w:r w:rsidR="003B06AC" w:rsidRPr="003B06AC">
        <w:t xml:space="preserve"> </w:t>
      </w:r>
      <w:r w:rsidR="003B06AC" w:rsidRPr="007F4749">
        <w:t>(a) Langmuir</w:t>
      </w:r>
      <w:r w:rsidR="003B06AC">
        <w:t>,</w:t>
      </w:r>
      <w:r w:rsidR="003B06AC" w:rsidRPr="007F4749">
        <w:t xml:space="preserve"> (b) Freundlich</w:t>
      </w:r>
      <w:r w:rsidR="003B06AC">
        <w:t>,</w:t>
      </w:r>
      <w:r w:rsidR="003B06AC" w:rsidRPr="007F4749">
        <w:t xml:space="preserve"> </w:t>
      </w:r>
      <w:r w:rsidR="003B06AC">
        <w:t>(</w:t>
      </w:r>
      <w:r w:rsidR="003B06AC" w:rsidRPr="00CB1E6A">
        <w:t>c</w:t>
      </w:r>
      <w:r w:rsidR="003B06AC">
        <w:t>)</w:t>
      </w:r>
      <w:r w:rsidR="003B06AC" w:rsidRPr="00CB1E6A">
        <w:t xml:space="preserve"> Dubinin-Radushkevich</w:t>
      </w:r>
      <w:r w:rsidR="003B06AC">
        <w:t>, (</w:t>
      </w:r>
      <w:r w:rsidR="003B06AC" w:rsidRPr="00CB1E6A">
        <w:t>d</w:t>
      </w:r>
      <w:r w:rsidR="003B06AC">
        <w:t>)</w:t>
      </w:r>
      <w:r w:rsidR="003B06AC" w:rsidRPr="00CB1E6A">
        <w:t xml:space="preserve"> Temkin</w:t>
      </w:r>
      <w:r w:rsidR="003B06AC">
        <w:t>,</w:t>
      </w:r>
      <w:r w:rsidR="003B06AC" w:rsidRPr="007F4749">
        <w:t xml:space="preserve"> </w:t>
      </w:r>
      <w:r w:rsidR="003B06AC">
        <w:t>(</w:t>
      </w:r>
      <w:r w:rsidR="003B06AC" w:rsidRPr="00CB1E6A">
        <w:t>e</w:t>
      </w:r>
      <w:r w:rsidR="003B06AC">
        <w:t>)</w:t>
      </w:r>
      <w:r w:rsidR="003B06AC" w:rsidRPr="00CB1E6A">
        <w:t xml:space="preserve"> Redlich-Peterson</w:t>
      </w:r>
      <w:r w:rsidR="003B06AC">
        <w:t>,</w:t>
      </w:r>
      <w:r w:rsidR="003B06AC" w:rsidRPr="00CB1E6A">
        <w:t xml:space="preserve"> </w:t>
      </w:r>
      <w:r w:rsidR="003B06AC">
        <w:t>(</w:t>
      </w:r>
      <w:r w:rsidR="003B06AC" w:rsidRPr="00CB1E6A">
        <w:t>f</w:t>
      </w:r>
      <w:r w:rsidR="003B06AC">
        <w:t>)</w:t>
      </w:r>
      <w:r w:rsidR="003B06AC" w:rsidRPr="00CB1E6A">
        <w:t xml:space="preserve"> Hasley</w:t>
      </w:r>
      <w:r w:rsidR="003B06AC">
        <w:t xml:space="preserve"> and (g) </w:t>
      </w:r>
      <w:r w:rsidRPr="00CB1E6A">
        <w:t xml:space="preserve">Hill isothermal plot CPX </w:t>
      </w:r>
      <w:r w:rsidR="00572FAF">
        <w:t xml:space="preserve">adsorption </w:t>
      </w:r>
      <w:r w:rsidR="00423EA3">
        <w:t>onto RHP1</w:t>
      </w:r>
      <w:bookmarkEnd w:id="1408"/>
      <w:bookmarkEnd w:id="1409"/>
      <w:bookmarkEnd w:id="1410"/>
      <w:bookmarkEnd w:id="1411"/>
      <w:bookmarkEnd w:id="1412"/>
    </w:p>
    <w:p w14:paraId="0EF739B6" w14:textId="3D6DB184" w:rsidR="009B5020" w:rsidRDefault="009B5020" w:rsidP="009B5020">
      <w:pPr>
        <w:jc w:val="center"/>
        <w:rPr>
          <w:rFonts w:eastAsiaTheme="minorEastAsia"/>
          <w:b/>
          <w:bCs/>
          <w:sz w:val="28"/>
          <w:szCs w:val="28"/>
        </w:rPr>
      </w:pPr>
    </w:p>
    <w:p w14:paraId="343FE9D9" w14:textId="77777777" w:rsidR="009B5020" w:rsidRPr="00CB1E6A" w:rsidRDefault="009B5020" w:rsidP="0076286E">
      <w:pPr>
        <w:pStyle w:val="ListofTables"/>
      </w:pPr>
    </w:p>
    <w:p w14:paraId="675C3946" w14:textId="65D540CB" w:rsidR="00266E8B" w:rsidRPr="00CB1E6A" w:rsidRDefault="00266E8B" w:rsidP="0076286E">
      <w:pPr>
        <w:pStyle w:val="ListofTables"/>
      </w:pPr>
      <w:bookmarkStart w:id="1413" w:name="_Toc123057464"/>
      <w:r w:rsidRPr="00CB1E6A">
        <w:lastRenderedPageBreak/>
        <w:t xml:space="preserve">Table </w:t>
      </w:r>
      <w:r w:rsidR="00A2123C" w:rsidRPr="00CB1E6A">
        <w:t>4.3.6.1</w:t>
      </w:r>
      <w:r w:rsidRPr="00CB1E6A">
        <w:t xml:space="preserve">: Parameters of adsorption isotherm models for the uptake of CPX </w:t>
      </w:r>
      <w:r w:rsidR="00423EA3">
        <w:t>onto RHP1</w:t>
      </w:r>
      <w:bookmarkEnd w:id="1413"/>
    </w:p>
    <w:tbl>
      <w:tblPr>
        <w:tblW w:w="5529" w:type="dxa"/>
        <w:jc w:val="center"/>
        <w:tblLook w:val="04A0" w:firstRow="1" w:lastRow="0" w:firstColumn="1" w:lastColumn="0" w:noHBand="0" w:noVBand="1"/>
      </w:tblPr>
      <w:tblGrid>
        <w:gridCol w:w="1737"/>
        <w:gridCol w:w="2091"/>
        <w:gridCol w:w="1701"/>
      </w:tblGrid>
      <w:tr w:rsidR="00CB1E6A" w:rsidRPr="00CB1E6A" w14:paraId="2D0D5C32"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580E2DFC" w14:textId="77777777" w:rsidR="00266E8B" w:rsidRPr="00CB1E6A" w:rsidRDefault="00266E8B"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33070A8B" w14:textId="77777777" w:rsidR="00266E8B" w:rsidRPr="00CB1E6A" w:rsidRDefault="00266E8B"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302C42D9" w14:textId="77777777" w:rsidR="00266E8B" w:rsidRPr="00CB1E6A" w:rsidRDefault="00266E8B" w:rsidP="00136F56">
            <w:pPr>
              <w:jc w:val="center"/>
              <w:rPr>
                <w:b/>
                <w:bCs/>
              </w:rPr>
            </w:pPr>
            <w:r w:rsidRPr="00CB1E6A">
              <w:rPr>
                <w:b/>
                <w:bCs/>
              </w:rPr>
              <w:t>RHP1-CPX</w:t>
            </w:r>
          </w:p>
        </w:tc>
      </w:tr>
      <w:tr w:rsidR="00554857" w:rsidRPr="00CB1E6A" w14:paraId="09EE7177"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496AA13" w14:textId="77777777" w:rsidR="00554857" w:rsidRPr="00CB1E6A" w:rsidRDefault="00554857" w:rsidP="00554857">
            <w:r w:rsidRPr="00CB1E6A">
              <w:t>FREUNDLICH</w:t>
            </w:r>
          </w:p>
        </w:tc>
        <w:tc>
          <w:tcPr>
            <w:tcW w:w="2091" w:type="dxa"/>
            <w:tcBorders>
              <w:top w:val="nil"/>
              <w:left w:val="nil"/>
              <w:bottom w:val="nil"/>
              <w:right w:val="nil"/>
            </w:tcBorders>
            <w:shd w:val="clear" w:color="auto" w:fill="auto"/>
            <w:noWrap/>
            <w:vAlign w:val="bottom"/>
            <w:hideMark/>
          </w:tcPr>
          <w:p w14:paraId="530798C8" w14:textId="383158D6" w:rsidR="00554857" w:rsidRPr="00165413" w:rsidRDefault="00554857" w:rsidP="00554857">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657D107D" w14:textId="69A06BA9" w:rsidR="00554857" w:rsidRPr="00CB1E6A" w:rsidRDefault="00554857" w:rsidP="00554857">
            <w:pPr>
              <w:jc w:val="center"/>
            </w:pPr>
            <w:r>
              <w:rPr>
                <w:color w:val="000000"/>
              </w:rPr>
              <w:t>31.9100</w:t>
            </w:r>
          </w:p>
        </w:tc>
      </w:tr>
      <w:tr w:rsidR="00554857" w:rsidRPr="00CB1E6A" w14:paraId="271AD91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1B83A4D8"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2457B84E" w14:textId="77777777" w:rsidR="00554857" w:rsidRPr="00CB1E6A" w:rsidRDefault="00554857" w:rsidP="00554857">
            <w:r w:rsidRPr="00CB1E6A">
              <w:t>1/n</w:t>
            </w:r>
          </w:p>
        </w:tc>
        <w:tc>
          <w:tcPr>
            <w:tcW w:w="1701" w:type="dxa"/>
            <w:tcBorders>
              <w:top w:val="nil"/>
              <w:left w:val="nil"/>
              <w:bottom w:val="nil"/>
              <w:right w:val="nil"/>
            </w:tcBorders>
            <w:shd w:val="clear" w:color="auto" w:fill="auto"/>
            <w:noWrap/>
            <w:vAlign w:val="center"/>
            <w:hideMark/>
          </w:tcPr>
          <w:p w14:paraId="544646E6" w14:textId="56196585" w:rsidR="00554857" w:rsidRPr="00CB1E6A" w:rsidRDefault="00554857" w:rsidP="00554857">
            <w:pPr>
              <w:jc w:val="center"/>
            </w:pPr>
            <w:r>
              <w:rPr>
                <w:color w:val="000000"/>
              </w:rPr>
              <w:t>0.6313</w:t>
            </w:r>
          </w:p>
        </w:tc>
      </w:tr>
      <w:tr w:rsidR="00554857" w:rsidRPr="00CB1E6A" w14:paraId="48CCC2B8"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C074B01"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4ED544AC" w14:textId="4D0E84FD" w:rsidR="00554857" w:rsidRPr="007E632D" w:rsidRDefault="007E632D" w:rsidP="00554857">
            <w:pPr>
              <w:rPr>
                <w:lang w:val="en-GB"/>
              </w:rPr>
            </w:pPr>
            <w:r>
              <w:rPr>
                <w:lang w:val="en-GB"/>
              </w:rPr>
              <w:t>n</w:t>
            </w:r>
          </w:p>
        </w:tc>
        <w:tc>
          <w:tcPr>
            <w:tcW w:w="1701" w:type="dxa"/>
            <w:tcBorders>
              <w:top w:val="nil"/>
              <w:left w:val="nil"/>
              <w:bottom w:val="nil"/>
              <w:right w:val="nil"/>
            </w:tcBorders>
            <w:shd w:val="clear" w:color="auto" w:fill="auto"/>
            <w:noWrap/>
            <w:vAlign w:val="center"/>
            <w:hideMark/>
          </w:tcPr>
          <w:p w14:paraId="66B8561F" w14:textId="0871C21A" w:rsidR="00554857" w:rsidRPr="00CB1E6A" w:rsidRDefault="00554857" w:rsidP="00554857">
            <w:pPr>
              <w:jc w:val="center"/>
            </w:pPr>
            <w:r>
              <w:rPr>
                <w:color w:val="000000"/>
              </w:rPr>
              <w:t>1.5841</w:t>
            </w:r>
          </w:p>
        </w:tc>
      </w:tr>
      <w:tr w:rsidR="00554857" w:rsidRPr="00CB1E6A" w14:paraId="00EF3F9A"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7256F66A"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0D383E17" w14:textId="77777777" w:rsidR="00554857" w:rsidRPr="00CB1E6A" w:rsidRDefault="00554857" w:rsidP="00554857">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41B2BC51" w14:textId="44AE5E3F" w:rsidR="00554857" w:rsidRPr="00CB1E6A" w:rsidRDefault="00554857" w:rsidP="00554857">
            <w:pPr>
              <w:jc w:val="center"/>
            </w:pPr>
            <w:r>
              <w:rPr>
                <w:color w:val="000000"/>
              </w:rPr>
              <w:t>0.9985</w:t>
            </w:r>
          </w:p>
        </w:tc>
      </w:tr>
      <w:tr w:rsidR="00554857" w:rsidRPr="00CB1E6A" w14:paraId="7F57A0B1"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567B80E" w14:textId="77777777" w:rsidR="00554857" w:rsidRPr="00CB1E6A" w:rsidRDefault="00554857" w:rsidP="00554857">
            <w:r w:rsidRPr="00CB1E6A">
              <w:t>LANGMUIR</w:t>
            </w:r>
          </w:p>
        </w:tc>
        <w:tc>
          <w:tcPr>
            <w:tcW w:w="2091" w:type="dxa"/>
            <w:tcBorders>
              <w:top w:val="nil"/>
              <w:left w:val="nil"/>
              <w:bottom w:val="nil"/>
              <w:right w:val="nil"/>
            </w:tcBorders>
            <w:shd w:val="clear" w:color="auto" w:fill="auto"/>
            <w:noWrap/>
            <w:vAlign w:val="bottom"/>
            <w:hideMark/>
          </w:tcPr>
          <w:p w14:paraId="270CEB5F" w14:textId="0F87AE3A" w:rsidR="00554857" w:rsidRPr="00CB1E6A" w:rsidRDefault="00554857" w:rsidP="00554857">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35AE6B50" w14:textId="0E03C4CB" w:rsidR="00554857" w:rsidRPr="00CB1E6A" w:rsidRDefault="00554857" w:rsidP="00554857">
            <w:pPr>
              <w:jc w:val="center"/>
            </w:pPr>
            <w:r>
              <w:rPr>
                <w:color w:val="000000"/>
              </w:rPr>
              <w:t>0.8994</w:t>
            </w:r>
          </w:p>
        </w:tc>
      </w:tr>
      <w:tr w:rsidR="00554857" w:rsidRPr="00CB1E6A" w14:paraId="53F815C0"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5FBCB530"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657FDB43" w14:textId="26918625" w:rsidR="00554857" w:rsidRPr="00CB1E6A" w:rsidRDefault="00554857" w:rsidP="00554857">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750B7799" w14:textId="67136B95" w:rsidR="00554857" w:rsidRPr="00CB1E6A" w:rsidRDefault="00554857" w:rsidP="00554857">
            <w:pPr>
              <w:jc w:val="center"/>
            </w:pPr>
            <w:r>
              <w:rPr>
                <w:color w:val="000000"/>
              </w:rPr>
              <w:t>63.9300</w:t>
            </w:r>
          </w:p>
        </w:tc>
      </w:tr>
      <w:tr w:rsidR="00554857" w:rsidRPr="00CB1E6A" w14:paraId="4BAD1A5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6F67599D"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6AE5C755" w14:textId="77777777" w:rsidR="00554857" w:rsidRPr="00CB1E6A" w:rsidRDefault="00554857" w:rsidP="00554857">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0C1CE5EB" w14:textId="4A2D0906" w:rsidR="00554857" w:rsidRPr="00CB1E6A" w:rsidRDefault="00554857" w:rsidP="00554857">
            <w:pPr>
              <w:jc w:val="center"/>
            </w:pPr>
            <w:r>
              <w:rPr>
                <w:color w:val="000000"/>
              </w:rPr>
              <w:t>0.0251-0.1695</w:t>
            </w:r>
          </w:p>
        </w:tc>
      </w:tr>
      <w:tr w:rsidR="00554857" w:rsidRPr="00CB1E6A" w14:paraId="49EB867A"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4AD8A817" w14:textId="77777777" w:rsidR="00554857" w:rsidRPr="00CB1E6A" w:rsidRDefault="00554857" w:rsidP="00554857"/>
        </w:tc>
        <w:tc>
          <w:tcPr>
            <w:tcW w:w="2091" w:type="dxa"/>
            <w:tcBorders>
              <w:top w:val="nil"/>
              <w:left w:val="nil"/>
              <w:bottom w:val="nil"/>
              <w:right w:val="nil"/>
            </w:tcBorders>
            <w:shd w:val="clear" w:color="auto" w:fill="auto"/>
            <w:noWrap/>
            <w:vAlign w:val="bottom"/>
            <w:hideMark/>
          </w:tcPr>
          <w:p w14:paraId="74B55970" w14:textId="77777777" w:rsidR="00554857" w:rsidRPr="00CB1E6A" w:rsidRDefault="00554857" w:rsidP="00554857">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C350AC8" w14:textId="2C11F390" w:rsidR="00554857" w:rsidRPr="00CB1E6A" w:rsidRDefault="00554857" w:rsidP="00554857">
            <w:pPr>
              <w:jc w:val="center"/>
            </w:pPr>
            <w:r>
              <w:rPr>
                <w:color w:val="000000"/>
              </w:rPr>
              <w:t>0.9797</w:t>
            </w:r>
          </w:p>
        </w:tc>
      </w:tr>
      <w:tr w:rsidR="00554857" w:rsidRPr="00CB1E6A" w14:paraId="3025A9E1"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6455725" w14:textId="77777777" w:rsidR="00554857" w:rsidRPr="00CB1E6A" w:rsidRDefault="00554857" w:rsidP="00554857">
            <w:r w:rsidRPr="00CB1E6A">
              <w:t>TEMKIN</w:t>
            </w:r>
          </w:p>
        </w:tc>
        <w:tc>
          <w:tcPr>
            <w:tcW w:w="2091" w:type="dxa"/>
            <w:tcBorders>
              <w:top w:val="nil"/>
              <w:left w:val="nil"/>
              <w:bottom w:val="nil"/>
              <w:right w:val="nil"/>
            </w:tcBorders>
            <w:shd w:val="clear" w:color="auto" w:fill="auto"/>
            <w:noWrap/>
            <w:vAlign w:val="bottom"/>
            <w:hideMark/>
          </w:tcPr>
          <w:p w14:paraId="0D2D0AEC" w14:textId="77777777" w:rsidR="00554857" w:rsidRPr="00CB1E6A" w:rsidRDefault="00554857" w:rsidP="00554857">
            <w:r w:rsidRPr="00CB1E6A">
              <w:t>B</w:t>
            </w:r>
          </w:p>
        </w:tc>
        <w:tc>
          <w:tcPr>
            <w:tcW w:w="1701" w:type="dxa"/>
            <w:tcBorders>
              <w:top w:val="nil"/>
              <w:left w:val="nil"/>
              <w:bottom w:val="nil"/>
              <w:right w:val="nil"/>
            </w:tcBorders>
            <w:shd w:val="clear" w:color="auto" w:fill="auto"/>
            <w:noWrap/>
            <w:vAlign w:val="center"/>
            <w:hideMark/>
          </w:tcPr>
          <w:p w14:paraId="1408C978" w14:textId="359EE1EF" w:rsidR="00554857" w:rsidRPr="00CB1E6A" w:rsidRDefault="00554857" w:rsidP="00554857">
            <w:pPr>
              <w:jc w:val="center"/>
            </w:pPr>
            <w:r>
              <w:rPr>
                <w:color w:val="000000"/>
              </w:rPr>
              <w:t>14.8300</w:t>
            </w:r>
          </w:p>
        </w:tc>
      </w:tr>
      <w:tr w:rsidR="00554857" w:rsidRPr="00CB1E6A" w14:paraId="505D2536"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FF2F9CD"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1765F7E1" w14:textId="07EA310E" w:rsidR="00554857" w:rsidRPr="00CB1E6A" w:rsidRDefault="00554857" w:rsidP="00554857">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3DE33460" w14:textId="787BC6FB" w:rsidR="00554857" w:rsidRPr="00CB1E6A" w:rsidRDefault="00554857" w:rsidP="00554857">
            <w:pPr>
              <w:jc w:val="center"/>
            </w:pPr>
            <w:r>
              <w:rPr>
                <w:color w:val="000000"/>
              </w:rPr>
              <w:t>9.5031</w:t>
            </w:r>
          </w:p>
        </w:tc>
      </w:tr>
      <w:tr w:rsidR="00554857" w:rsidRPr="00CB1E6A" w14:paraId="5C981F3D"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0695665"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04242900" w14:textId="7F53DF59" w:rsidR="00554857" w:rsidRPr="00CB1E6A" w:rsidRDefault="00554857" w:rsidP="007E632D">
            <w:pPr>
              <w:jc w:val="both"/>
            </w:pPr>
            <w:r w:rsidRPr="00CB1E6A">
              <w:t>b</w:t>
            </w:r>
            <w:r w:rsidRPr="00554857">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center"/>
            <w:hideMark/>
          </w:tcPr>
          <w:p w14:paraId="7A45A356" w14:textId="32A7F80B" w:rsidR="00554857" w:rsidRPr="00CB1E6A" w:rsidRDefault="00554857" w:rsidP="00554857">
            <w:pPr>
              <w:jc w:val="center"/>
            </w:pPr>
            <w:r>
              <w:rPr>
                <w:color w:val="000000"/>
              </w:rPr>
              <w:t>173.2100</w:t>
            </w:r>
          </w:p>
        </w:tc>
      </w:tr>
      <w:tr w:rsidR="00554857" w:rsidRPr="00CB1E6A" w14:paraId="4DE7EB96"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52F350E2"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5B72D341" w14:textId="77777777" w:rsidR="00554857" w:rsidRPr="00CB1E6A" w:rsidRDefault="00554857" w:rsidP="00554857">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F1F46B1" w14:textId="63C3BB40" w:rsidR="00554857" w:rsidRPr="00CB1E6A" w:rsidRDefault="00554857" w:rsidP="00554857">
            <w:pPr>
              <w:jc w:val="center"/>
            </w:pPr>
            <w:r>
              <w:rPr>
                <w:color w:val="000000"/>
              </w:rPr>
              <w:t>0.9861</w:t>
            </w:r>
          </w:p>
        </w:tc>
      </w:tr>
      <w:tr w:rsidR="00554857" w:rsidRPr="00CB1E6A" w14:paraId="768366FA"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DCFD270" w14:textId="77777777" w:rsidR="00554857" w:rsidRPr="00CB1E6A" w:rsidRDefault="00554857" w:rsidP="00554857">
            <w:r w:rsidRPr="00CB1E6A">
              <w:t>D-R</w:t>
            </w:r>
          </w:p>
        </w:tc>
        <w:tc>
          <w:tcPr>
            <w:tcW w:w="2091" w:type="dxa"/>
            <w:tcBorders>
              <w:top w:val="nil"/>
              <w:left w:val="nil"/>
              <w:bottom w:val="nil"/>
              <w:right w:val="nil"/>
            </w:tcBorders>
            <w:shd w:val="clear" w:color="auto" w:fill="auto"/>
            <w:noWrap/>
            <w:vAlign w:val="bottom"/>
            <w:hideMark/>
          </w:tcPr>
          <w:p w14:paraId="48C8D05A" w14:textId="596E16F2" w:rsidR="00554857" w:rsidRPr="00CB1E6A" w:rsidRDefault="00554857" w:rsidP="00554857">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5AEDF957" w14:textId="2729656F" w:rsidR="00554857" w:rsidRPr="00CB1E6A" w:rsidRDefault="00554857" w:rsidP="00554857">
            <w:pPr>
              <w:jc w:val="center"/>
            </w:pPr>
            <w:r>
              <w:rPr>
                <w:color w:val="000000"/>
              </w:rPr>
              <w:t>42.2800</w:t>
            </w:r>
          </w:p>
        </w:tc>
      </w:tr>
      <w:tr w:rsidR="00554857" w:rsidRPr="00CB1E6A" w14:paraId="3748975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A128600"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23AB672C" w14:textId="77777777" w:rsidR="00554857" w:rsidRPr="00CB1E6A" w:rsidRDefault="00554857" w:rsidP="00554857">
            <w:r w:rsidRPr="00CB1E6A">
              <w:t>β x 10</w:t>
            </w:r>
            <w:r w:rsidRPr="00CB1E6A">
              <w:rPr>
                <w:vertAlign w:val="superscript"/>
              </w:rPr>
              <w:t>-5</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01A1CD2B" w14:textId="7F3CB62F" w:rsidR="00554857" w:rsidRPr="00CB1E6A" w:rsidRDefault="00554857" w:rsidP="00554857">
            <w:pPr>
              <w:jc w:val="center"/>
            </w:pPr>
            <w:r>
              <w:rPr>
                <w:color w:val="000000"/>
              </w:rPr>
              <w:t>1.0000</w:t>
            </w:r>
          </w:p>
        </w:tc>
      </w:tr>
      <w:tr w:rsidR="00554857" w:rsidRPr="00CB1E6A" w14:paraId="3563022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6E34264"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0776F4D0" w14:textId="77777777" w:rsidR="00554857" w:rsidRPr="00CB1E6A" w:rsidRDefault="00554857" w:rsidP="00554857">
            <w:r w:rsidRPr="00CB1E6A">
              <w:t>E (kJ/mol)</w:t>
            </w:r>
          </w:p>
        </w:tc>
        <w:tc>
          <w:tcPr>
            <w:tcW w:w="1701" w:type="dxa"/>
            <w:tcBorders>
              <w:top w:val="nil"/>
              <w:left w:val="nil"/>
              <w:bottom w:val="nil"/>
              <w:right w:val="nil"/>
            </w:tcBorders>
            <w:shd w:val="clear" w:color="auto" w:fill="auto"/>
            <w:noWrap/>
            <w:vAlign w:val="center"/>
            <w:hideMark/>
          </w:tcPr>
          <w:p w14:paraId="799A740D" w14:textId="6F354D16" w:rsidR="00554857" w:rsidRPr="00CB1E6A" w:rsidRDefault="00554857" w:rsidP="00554857">
            <w:pPr>
              <w:jc w:val="center"/>
            </w:pPr>
            <w:r>
              <w:rPr>
                <w:color w:val="000000"/>
              </w:rPr>
              <w:t>223.6100</w:t>
            </w:r>
          </w:p>
        </w:tc>
      </w:tr>
      <w:tr w:rsidR="00554857" w:rsidRPr="00CB1E6A" w14:paraId="7B22F860"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325717BE"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5236B1FC" w14:textId="77777777" w:rsidR="00554857" w:rsidRPr="00CB1E6A" w:rsidRDefault="00554857" w:rsidP="00554857">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1756E1D9" w14:textId="78F7811D" w:rsidR="00554857" w:rsidRPr="00CB1E6A" w:rsidRDefault="00554857" w:rsidP="00554857">
            <w:pPr>
              <w:jc w:val="center"/>
            </w:pPr>
            <w:r>
              <w:rPr>
                <w:color w:val="000000"/>
              </w:rPr>
              <w:t>0.9743</w:t>
            </w:r>
          </w:p>
        </w:tc>
      </w:tr>
      <w:tr w:rsidR="00554857" w:rsidRPr="00CB1E6A" w14:paraId="6FFA4536"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079F8413" w14:textId="77777777" w:rsidR="00554857" w:rsidRPr="00CB1E6A" w:rsidRDefault="00554857" w:rsidP="00554857">
            <w:r w:rsidRPr="00CB1E6A">
              <w:t>HASLEY</w:t>
            </w:r>
          </w:p>
        </w:tc>
        <w:tc>
          <w:tcPr>
            <w:tcW w:w="2091" w:type="dxa"/>
            <w:tcBorders>
              <w:top w:val="nil"/>
              <w:left w:val="nil"/>
              <w:bottom w:val="nil"/>
              <w:right w:val="nil"/>
            </w:tcBorders>
            <w:shd w:val="clear" w:color="auto" w:fill="auto"/>
            <w:noWrap/>
            <w:vAlign w:val="bottom"/>
            <w:hideMark/>
          </w:tcPr>
          <w:p w14:paraId="0D9A707F" w14:textId="77777777" w:rsidR="00554857" w:rsidRPr="00CB1E6A" w:rsidRDefault="00554857" w:rsidP="00554857">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78DA7653" w14:textId="73FE0919" w:rsidR="00554857" w:rsidRPr="00CB1E6A" w:rsidRDefault="00554857" w:rsidP="00554857">
            <w:pPr>
              <w:jc w:val="center"/>
            </w:pPr>
            <w:r>
              <w:rPr>
                <w:color w:val="000000"/>
              </w:rPr>
              <w:t>0.0100</w:t>
            </w:r>
          </w:p>
        </w:tc>
      </w:tr>
      <w:tr w:rsidR="00554857" w:rsidRPr="00CB1E6A" w14:paraId="0B03DAF1"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6F3E1A95"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3C8EAA9C" w14:textId="77777777" w:rsidR="00554857" w:rsidRPr="00CB1E6A" w:rsidRDefault="00554857" w:rsidP="00554857">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4833EC7A" w14:textId="4195E25E" w:rsidR="00554857" w:rsidRPr="00CB1E6A" w:rsidRDefault="00554857" w:rsidP="00554857">
            <w:pPr>
              <w:jc w:val="center"/>
            </w:pPr>
            <w:r>
              <w:rPr>
                <w:color w:val="000000"/>
              </w:rPr>
              <w:t>1.5615</w:t>
            </w:r>
          </w:p>
        </w:tc>
      </w:tr>
      <w:tr w:rsidR="00554857" w:rsidRPr="00CB1E6A" w14:paraId="417B004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DF30221"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5EA576C4" w14:textId="77777777" w:rsidR="00554857" w:rsidRPr="00CB1E6A" w:rsidRDefault="00554857" w:rsidP="00554857">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0CCA21AF" w14:textId="39F7E9D2" w:rsidR="00554857" w:rsidRPr="00CB1E6A" w:rsidRDefault="00554857" w:rsidP="00554857">
            <w:pPr>
              <w:jc w:val="center"/>
            </w:pPr>
            <w:r>
              <w:rPr>
                <w:color w:val="000000"/>
              </w:rPr>
              <w:t>0.6404</w:t>
            </w:r>
          </w:p>
        </w:tc>
      </w:tr>
      <w:tr w:rsidR="00554857" w:rsidRPr="00CB1E6A" w14:paraId="3A927AE7"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6C77FFD"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4E85C39B" w14:textId="77777777" w:rsidR="00554857" w:rsidRPr="00CB1E6A" w:rsidRDefault="00554857" w:rsidP="00554857">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7CAE0213" w14:textId="707B393A" w:rsidR="00554857" w:rsidRPr="00CB1E6A" w:rsidRDefault="00554857" w:rsidP="00554857">
            <w:pPr>
              <w:jc w:val="center"/>
            </w:pPr>
            <w:r>
              <w:rPr>
                <w:color w:val="000000"/>
              </w:rPr>
              <w:t>0.9986</w:t>
            </w:r>
          </w:p>
        </w:tc>
      </w:tr>
      <w:tr w:rsidR="00554857" w:rsidRPr="00CB1E6A" w14:paraId="1C851FB5"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9698E39" w14:textId="77777777" w:rsidR="00554857" w:rsidRPr="00CB1E6A" w:rsidRDefault="00554857" w:rsidP="00554857">
            <w:r w:rsidRPr="00CB1E6A">
              <w:t>R-P</w:t>
            </w:r>
          </w:p>
        </w:tc>
        <w:tc>
          <w:tcPr>
            <w:tcW w:w="2091" w:type="dxa"/>
            <w:tcBorders>
              <w:top w:val="nil"/>
              <w:left w:val="nil"/>
              <w:bottom w:val="nil"/>
              <w:right w:val="nil"/>
            </w:tcBorders>
            <w:shd w:val="clear" w:color="auto" w:fill="auto"/>
            <w:noWrap/>
            <w:vAlign w:val="bottom"/>
            <w:hideMark/>
          </w:tcPr>
          <w:p w14:paraId="2181E3FF" w14:textId="4C9A6B98" w:rsidR="00554857" w:rsidRPr="00CB1E6A" w:rsidRDefault="00554857" w:rsidP="00554857">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0F146576" w14:textId="7810FFD5" w:rsidR="00554857" w:rsidRPr="00CB1E6A" w:rsidRDefault="00554857" w:rsidP="00554857">
            <w:pPr>
              <w:jc w:val="center"/>
            </w:pPr>
            <w:r>
              <w:rPr>
                <w:color w:val="000000"/>
              </w:rPr>
              <w:t>31.1600</w:t>
            </w:r>
          </w:p>
        </w:tc>
      </w:tr>
      <w:tr w:rsidR="00554857" w:rsidRPr="00CB1E6A" w14:paraId="106C516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A1E334D"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33A2F4EE" w14:textId="77777777" w:rsidR="00554857" w:rsidRPr="00CB1E6A" w:rsidRDefault="00554857" w:rsidP="00554857">
            <w:r w:rsidRPr="00CB1E6A">
              <w:t>B</w:t>
            </w:r>
          </w:p>
        </w:tc>
        <w:tc>
          <w:tcPr>
            <w:tcW w:w="1701" w:type="dxa"/>
            <w:tcBorders>
              <w:top w:val="nil"/>
              <w:left w:val="nil"/>
              <w:bottom w:val="nil"/>
              <w:right w:val="nil"/>
            </w:tcBorders>
            <w:shd w:val="clear" w:color="auto" w:fill="auto"/>
            <w:noWrap/>
            <w:vAlign w:val="center"/>
            <w:hideMark/>
          </w:tcPr>
          <w:p w14:paraId="0D9B0DC7" w14:textId="37B55EAB" w:rsidR="00554857" w:rsidRPr="00CB1E6A" w:rsidRDefault="00554857" w:rsidP="00554857">
            <w:pPr>
              <w:jc w:val="center"/>
            </w:pPr>
            <w:r>
              <w:rPr>
                <w:color w:val="000000"/>
              </w:rPr>
              <w:t>0.3596</w:t>
            </w:r>
          </w:p>
        </w:tc>
      </w:tr>
      <w:tr w:rsidR="00554857" w:rsidRPr="00CB1E6A" w14:paraId="3B864B69"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67C9D0A"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15A14554" w14:textId="77777777" w:rsidR="00554857" w:rsidRPr="00CB1E6A" w:rsidRDefault="00554857" w:rsidP="00554857">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6ED5FEF" w14:textId="71ACAC08" w:rsidR="00554857" w:rsidRPr="00CB1E6A" w:rsidRDefault="00554857" w:rsidP="00554857">
            <w:pPr>
              <w:jc w:val="center"/>
            </w:pPr>
            <w:r>
              <w:rPr>
                <w:color w:val="000000"/>
              </w:rPr>
              <w:t>0.9956</w:t>
            </w:r>
          </w:p>
        </w:tc>
      </w:tr>
      <w:tr w:rsidR="00554857" w:rsidRPr="00CB1E6A" w14:paraId="406893D7"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C3ED53E" w14:textId="77777777" w:rsidR="00554857" w:rsidRPr="00CB1E6A" w:rsidRDefault="00554857" w:rsidP="00554857">
            <w:r w:rsidRPr="00CB1E6A">
              <w:t>HILL</w:t>
            </w:r>
          </w:p>
        </w:tc>
        <w:tc>
          <w:tcPr>
            <w:tcW w:w="2091" w:type="dxa"/>
            <w:tcBorders>
              <w:top w:val="nil"/>
              <w:left w:val="nil"/>
              <w:bottom w:val="nil"/>
              <w:right w:val="nil"/>
            </w:tcBorders>
            <w:shd w:val="clear" w:color="auto" w:fill="auto"/>
            <w:noWrap/>
            <w:vAlign w:val="bottom"/>
            <w:hideMark/>
          </w:tcPr>
          <w:p w14:paraId="11879B3F" w14:textId="77777777" w:rsidR="00554857" w:rsidRPr="00CB1E6A" w:rsidRDefault="00554857" w:rsidP="00554857">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1A5B6CC5" w14:textId="17F092A7" w:rsidR="00554857" w:rsidRPr="00CB1E6A" w:rsidRDefault="00554857" w:rsidP="00554857">
            <w:pPr>
              <w:jc w:val="center"/>
            </w:pPr>
            <w:r>
              <w:rPr>
                <w:color w:val="000000"/>
              </w:rPr>
              <w:t>1.0179</w:t>
            </w:r>
          </w:p>
        </w:tc>
      </w:tr>
      <w:tr w:rsidR="00554857" w:rsidRPr="00CB1E6A" w14:paraId="0FCD0E57"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6FC6385"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1B829293" w14:textId="77777777" w:rsidR="00554857" w:rsidRPr="00CB1E6A" w:rsidRDefault="00554857" w:rsidP="00554857">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7B3DE026" w14:textId="678B2B8D" w:rsidR="00554857" w:rsidRPr="00CB1E6A" w:rsidRDefault="00554857" w:rsidP="00554857">
            <w:pPr>
              <w:jc w:val="center"/>
            </w:pPr>
            <w:r>
              <w:rPr>
                <w:color w:val="000000"/>
              </w:rPr>
              <w:t>0.5469</w:t>
            </w:r>
          </w:p>
        </w:tc>
      </w:tr>
      <w:tr w:rsidR="00554857" w:rsidRPr="00CB1E6A" w14:paraId="3C0E37A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48ABCEE3" w14:textId="77777777" w:rsidR="00554857" w:rsidRPr="00CB1E6A" w:rsidRDefault="00554857" w:rsidP="00554857">
            <w:pPr>
              <w:jc w:val="right"/>
            </w:pPr>
          </w:p>
        </w:tc>
        <w:tc>
          <w:tcPr>
            <w:tcW w:w="2091" w:type="dxa"/>
            <w:tcBorders>
              <w:top w:val="nil"/>
              <w:left w:val="nil"/>
              <w:bottom w:val="nil"/>
              <w:right w:val="nil"/>
            </w:tcBorders>
            <w:shd w:val="clear" w:color="auto" w:fill="auto"/>
            <w:noWrap/>
            <w:vAlign w:val="bottom"/>
            <w:hideMark/>
          </w:tcPr>
          <w:p w14:paraId="022CA58C" w14:textId="5ABBF4E9" w:rsidR="00554857" w:rsidRPr="00165413" w:rsidRDefault="00554857" w:rsidP="00554857">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05D79F7D" w14:textId="23CC880C" w:rsidR="00554857" w:rsidRPr="00CB1E6A" w:rsidRDefault="00554857" w:rsidP="00554857">
            <w:pPr>
              <w:jc w:val="center"/>
            </w:pPr>
            <w:r>
              <w:rPr>
                <w:color w:val="000000"/>
              </w:rPr>
              <w:t>69.9300</w:t>
            </w:r>
          </w:p>
        </w:tc>
      </w:tr>
      <w:tr w:rsidR="00554857" w:rsidRPr="00CB1E6A" w14:paraId="4CFE61F3" w14:textId="77777777" w:rsidTr="00D74E1B">
        <w:trPr>
          <w:trHeight w:val="372"/>
          <w:jc w:val="center"/>
        </w:trPr>
        <w:tc>
          <w:tcPr>
            <w:tcW w:w="1737" w:type="dxa"/>
            <w:tcBorders>
              <w:top w:val="nil"/>
              <w:left w:val="nil"/>
              <w:bottom w:val="single" w:sz="4" w:space="0" w:color="auto"/>
              <w:right w:val="nil"/>
            </w:tcBorders>
            <w:shd w:val="clear" w:color="auto" w:fill="auto"/>
            <w:noWrap/>
            <w:vAlign w:val="bottom"/>
            <w:hideMark/>
          </w:tcPr>
          <w:p w14:paraId="087A102D" w14:textId="77777777" w:rsidR="00554857" w:rsidRPr="00CB1E6A" w:rsidRDefault="00554857" w:rsidP="00554857">
            <w:r w:rsidRPr="00CB1E6A">
              <w:t> </w:t>
            </w:r>
          </w:p>
        </w:tc>
        <w:tc>
          <w:tcPr>
            <w:tcW w:w="2091" w:type="dxa"/>
            <w:tcBorders>
              <w:top w:val="nil"/>
              <w:left w:val="nil"/>
              <w:bottom w:val="single" w:sz="4" w:space="0" w:color="auto"/>
              <w:right w:val="nil"/>
            </w:tcBorders>
            <w:shd w:val="clear" w:color="auto" w:fill="auto"/>
            <w:noWrap/>
            <w:vAlign w:val="bottom"/>
            <w:hideMark/>
          </w:tcPr>
          <w:p w14:paraId="4DCB44F8" w14:textId="77777777" w:rsidR="00554857" w:rsidRPr="00CB1E6A" w:rsidRDefault="00554857" w:rsidP="00554857">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0A21C7E5" w14:textId="2CDEF0AC" w:rsidR="00554857" w:rsidRPr="00CB1E6A" w:rsidRDefault="00554857" w:rsidP="00554857">
            <w:pPr>
              <w:jc w:val="center"/>
            </w:pPr>
            <w:r>
              <w:rPr>
                <w:color w:val="000000"/>
              </w:rPr>
              <w:t>0.9884</w:t>
            </w:r>
          </w:p>
        </w:tc>
      </w:tr>
    </w:tbl>
    <w:p w14:paraId="5600853D" w14:textId="5FC41360" w:rsidR="00266E8B" w:rsidRDefault="00266E8B" w:rsidP="00266E8B">
      <w:pPr>
        <w:spacing w:line="480" w:lineRule="auto"/>
        <w:rPr>
          <w:rFonts w:eastAsiaTheme="minorEastAsia"/>
          <w:b/>
          <w:bCs/>
          <w:sz w:val="28"/>
          <w:szCs w:val="28"/>
        </w:rPr>
      </w:pPr>
    </w:p>
    <w:p w14:paraId="00283B05" w14:textId="77777777" w:rsidR="001A56E3" w:rsidRPr="00CB1E6A" w:rsidRDefault="001A56E3" w:rsidP="00266E8B">
      <w:pPr>
        <w:spacing w:line="480" w:lineRule="auto"/>
        <w:rPr>
          <w:rFonts w:eastAsiaTheme="minorEastAsia"/>
          <w:b/>
          <w:bCs/>
          <w:sz w:val="28"/>
          <w:szCs w:val="28"/>
        </w:rPr>
      </w:pPr>
    </w:p>
    <w:p w14:paraId="6D044674" w14:textId="69EEBE7E" w:rsidR="00266E8B" w:rsidRPr="00CB1E6A" w:rsidRDefault="00266E8B" w:rsidP="00803870">
      <w:pPr>
        <w:pStyle w:val="Heading4"/>
      </w:pPr>
      <w:bookmarkStart w:id="1414" w:name="_Toc118051663"/>
      <w:bookmarkStart w:id="1415" w:name="_Toc127869240"/>
      <w:r w:rsidRPr="00CB1E6A">
        <w:lastRenderedPageBreak/>
        <w:t xml:space="preserve">Kinetic studies on adsorption of CPX </w:t>
      </w:r>
      <w:r w:rsidR="00423EA3">
        <w:t>onto RHP1</w:t>
      </w:r>
      <w:bookmarkEnd w:id="1414"/>
      <w:bookmarkEnd w:id="1415"/>
    </w:p>
    <w:p w14:paraId="6752B6C7" w14:textId="66E14CE0" w:rsidR="002B6748" w:rsidRPr="00263258" w:rsidRDefault="002B6748" w:rsidP="00263258">
      <w:pPr>
        <w:spacing w:line="480" w:lineRule="auto"/>
        <w:jc w:val="both"/>
      </w:pPr>
      <w:r w:rsidRPr="00CB1E6A">
        <w:rPr>
          <w:lang w:val="en-GB"/>
        </w:rPr>
        <w:t>The Pseudo first order (PFO) kinetic plot is shown in Figure 4.3.6.5a, while the estimated parameters are listed in Table 4.3.6.2. Regardless of the high correlation coefficients (0.9556, 0.9167, 0.9229, 0.9291, and 0.9801 for 6, 15, 20, 30 and 45 mg/L respectively) obtained for PFO (4.3.6.5a)</w:t>
      </w:r>
      <w:r w:rsidR="001612E0">
        <w:rPr>
          <w:lang w:val="en-GB"/>
        </w:rPr>
        <w:t>, t</w:t>
      </w:r>
      <w:r w:rsidRPr="00CB1E6A">
        <w:rPr>
          <w:lang w:val="en-GB"/>
        </w:rPr>
        <w:t>here is a wide deviation between the experimental and calculated quantities adsorbed at equilibrium. This deviation was confirmed by the high error values, estimated from percentage standard deviation (S.D %), Chi-square (</w:t>
      </w:r>
      <w:r w:rsidR="009B5020" w:rsidRPr="009B5020">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On the contrary, the estimated errors for the Pseudo second order (PSO) were very low and the R</w:t>
      </w:r>
      <w:r w:rsidRPr="00CB1E6A">
        <w:rPr>
          <w:vertAlign w:val="superscript"/>
          <w:lang w:val="en-GB"/>
        </w:rPr>
        <w:t>2</w:t>
      </w:r>
      <w:r w:rsidRPr="00CB1E6A">
        <w:rPr>
          <w:lang w:val="en-GB"/>
        </w:rPr>
        <w:t xml:space="preserve"> values were close to unity (Figure 4.3.6.5b) across all the investigated concentrations. This suggested that the PSO kinetic model is a better fit for the experimental data. The Elovich kinetic plot is depicted in Figure 4.3.6.5d.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136F5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C70CA9" w:rsidRPr="00CB1E6A">
        <w:rPr>
          <w:noProof/>
          <w:lang w:val="en-GB"/>
        </w:rPr>
        <w:t xml:space="preserve">(Ahmad </w:t>
      </w:r>
      <w:r w:rsidR="008C0A9B" w:rsidRPr="008C0A9B">
        <w:rPr>
          <w:i/>
          <w:iCs/>
          <w:noProof/>
          <w:lang w:val="en-GB"/>
        </w:rPr>
        <w:t>et al.</w:t>
      </w:r>
      <w:r w:rsidR="00C70CA9" w:rsidRPr="00CB1E6A">
        <w:rPr>
          <w:noProof/>
          <w:lang w:val="en-GB"/>
        </w:rPr>
        <w:t>, 2016)</w:t>
      </w:r>
      <w:r w:rsidRPr="00CB1E6A">
        <w:rPr>
          <w:lang w:val="en-GB"/>
        </w:rPr>
        <w:fldChar w:fldCharType="end"/>
      </w:r>
      <w:r w:rsidRPr="00CB1E6A">
        <w:rPr>
          <w:lang w:val="en-GB"/>
        </w:rPr>
        <w:t xml:space="preserve">. The Fractional power plot is depicted in Figure 4.3.6.5 e. </w:t>
      </w:r>
      <w:r w:rsidR="00376D25">
        <w:rPr>
          <w:lang w:val="en-GB"/>
        </w:rPr>
        <w:t>The values of K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w:t>
      </w:r>
      <w:r w:rsidR="00BB6DFF">
        <w:rPr>
          <w:lang w:val="en-GB"/>
        </w:rPr>
        <w:t xml:space="preserve"> </w:t>
      </w:r>
      <w:r w:rsidR="001E3D2D" w:rsidRPr="00CB1E6A">
        <w:rPr>
          <w:lang w:val="en-GB"/>
        </w:rPr>
        <w:t xml:space="preserve">The Intraparticle diffusion (ID) plot for the uptake of CPX </w:t>
      </w:r>
      <w:r w:rsidR="001E3D2D">
        <w:rPr>
          <w:lang w:val="en-GB"/>
        </w:rPr>
        <w:t>onto RHP1</w:t>
      </w:r>
      <w:r w:rsidR="001E3D2D" w:rsidRPr="00CB1E6A">
        <w:rPr>
          <w:lang w:val="en-GB"/>
        </w:rPr>
        <w:t xml:space="preserve"> is depicted in Figure 4.3.6.5c. </w:t>
      </w:r>
      <w:r w:rsidR="00BB6DFF" w:rsidRPr="00CB1E6A">
        <w:rPr>
          <w:lang w:val="en-GB"/>
        </w:rPr>
        <w:t xml:space="preserve">The intercept (C) value, </w:t>
      </w:r>
      <w:r w:rsidR="0025066A">
        <w:rPr>
          <w:lang w:val="en-GB"/>
        </w:rPr>
        <w:t>which predicted the boundary</w:t>
      </w:r>
      <w:r w:rsidR="00BB6DFF" w:rsidRPr="00CB1E6A">
        <w:rPr>
          <w:lang w:val="en-GB"/>
        </w:rPr>
        <w:t xml:space="preserve"> layer thickness, was obtained to fall in the range between 2.4114 and 6.9017 as the concentration increased from 6 to 45 mg/g. This suggested an increase in the boundary layer, preventing the likelihood of external mass transfer. Thus, increasing the possibility of internal mass transfer </w:t>
      </w:r>
      <w:r w:rsidR="00BB6DFF" w:rsidRPr="00CB1E6A">
        <w:rPr>
          <w:lang w:val="en-GB"/>
        </w:rPr>
        <w:fldChar w:fldCharType="begin" w:fldLock="1"/>
      </w:r>
      <w:r w:rsidR="00BB6DFF">
        <w:rPr>
          <w:lang w:val="en-GB"/>
        </w:rPr>
        <w:instrText>ADDIN CSL_CITATION {"citationItems":[{"id":"ITEM-1","itemData":{"DOI":"10.1002/clen.201000077","ISBN":"0422261114","ISSN":"18630650","abstract":"This study investigates the potential use of activated carbon prepared from the peel of Cucumis sativa fruit for the removal of malachite green (MG) dye from simulated wastewater. The effects of different system variables, adsorbent dosage, initial dye concentration, pH, and contact time were investigated and optimal experimental conditions were ascertained. The results showed that when the amount of the adsorbent increased, the percentage of dye removal increased accordingly. Optimum pH value for dye adsorption was 6.0. Maximum dye was sequestered within 50min of the start of every experiment. The adsorption of MG followed the pseudo-second-order rate equation and fits the Langmuir, Freundlich, Dubinin-Radushkevich (D-R), and Tempkin equations well. The maximum removal of MG was obtained at pH 6 as 99.86% for adsorbent dose of 1g/50mL and 25mgL-1 initial dye concentration at room temperature. Activated carbon developed from the peel of C. sativa fruit can be an attractive option for dye removal from diluted industrial effluents since test reaction made on simulated dyeing wastewater showed better removal percentage of MG. The main objective of this study was to evaluate the possibility of using dried peel of C. sativa fruit as a new low cost activated carbon and to study its application for the removal of methyl red from simulated wastewater. © 2011 WILEY-VCH Verlag GmbH &amp; Co. KGaA, Weinheim.","author":[{"dropping-particle":"","family":"Santhi","given":"Thirumalisamy","non-dropping-particle":"","parse-names":false,"suffix":""},{"dropping-particle":"","family":"Manonmani","given":"Subbian","non-dropping-particle":"","parse-names":false,"suffix":""}],"container-title":"Clean - Soil, Air, Water","id":"ITEM-1","issue":"2","issued":{"date-parts":[["2011"]]},"page":"162-170","title":"Malachite Green Removal from Aqueous Solution by the Peel of Cucumis sativa Fruit","type":"article-journal","volume":"39"},"uris":["http://www.mendeley.com/documents/?uuid=4d472069-c0da-4dcb-8c67-8548b83681f1"]}],"mendeley":{"formattedCitation":"(Santhi &amp; Manonmani, 2011)","plainTextFormattedCitation":"(Santhi &amp; Manonmani, 2011)","previouslyFormattedCitation":"(Santhi &amp; Manonmani, 2011)"},"properties":{"noteIndex":0},"schema":"https://github.com/citation-style-language/schema/raw/master/csl-citation.json"}</w:instrText>
      </w:r>
      <w:r w:rsidR="00BB6DFF" w:rsidRPr="00CB1E6A">
        <w:rPr>
          <w:lang w:val="en-GB"/>
        </w:rPr>
        <w:fldChar w:fldCharType="separate"/>
      </w:r>
      <w:r w:rsidR="00BB6DFF" w:rsidRPr="00DE4676">
        <w:rPr>
          <w:noProof/>
          <w:lang w:val="en-GB"/>
        </w:rPr>
        <w:t>(Santhi &amp; Manonmani, 2011)</w:t>
      </w:r>
      <w:r w:rsidR="00BB6DFF" w:rsidRPr="00CB1E6A">
        <w:rPr>
          <w:lang w:val="en-GB"/>
        </w:rPr>
        <w:fldChar w:fldCharType="end"/>
      </w:r>
      <w:r w:rsidR="00BB6DFF" w:rsidRPr="00CB1E6A">
        <w:rPr>
          <w:lang w:val="en-GB"/>
        </w:rPr>
        <w:t xml:space="preserve">. The Liquid film diffusion plot is shown in Figure 4.3.6.5g. The values of </w:t>
      </w:r>
      <w:r w:rsidR="00023EEC">
        <w:rPr>
          <w:lang w:val="en-GB"/>
        </w:rPr>
        <w:t>k</w:t>
      </w:r>
      <w:r w:rsidR="00BB6DFF" w:rsidRPr="00CB1E6A">
        <w:rPr>
          <w:vertAlign w:val="subscript"/>
          <w:lang w:val="en-GB"/>
        </w:rPr>
        <w:t>FD</w:t>
      </w:r>
      <w:r w:rsidR="00BB6DFF" w:rsidRPr="00CB1E6A">
        <w:rPr>
          <w:lang w:val="en-GB"/>
        </w:rPr>
        <w:t xml:space="preserve"> remained constant with increasing concentration.</w:t>
      </w:r>
      <w:r w:rsidR="00BB6DFF">
        <w:rPr>
          <w:lang w:val="en-GB"/>
        </w:rPr>
        <w:t xml:space="preserve"> However, </w:t>
      </w:r>
      <w:r w:rsidR="00BB6DFF" w:rsidRPr="00286A88">
        <w:rPr>
          <w:lang w:val="en-GB"/>
        </w:rPr>
        <w:t>The R</w:t>
      </w:r>
      <w:r w:rsidR="00BB6DFF" w:rsidRPr="00286A88">
        <w:rPr>
          <w:vertAlign w:val="superscript"/>
          <w:lang w:val="en-GB"/>
        </w:rPr>
        <w:t>2</w:t>
      </w:r>
      <w:r w:rsidR="00BB6DFF" w:rsidRPr="00286A88">
        <w:rPr>
          <w:lang w:val="en-GB"/>
        </w:rPr>
        <w:t xml:space="preserve"> values of Liquid film diffusion is greater </w:t>
      </w:r>
      <w:r w:rsidR="00BB6DFF" w:rsidRPr="00286A88">
        <w:rPr>
          <w:lang w:val="en-GB"/>
        </w:rPr>
        <w:lastRenderedPageBreak/>
        <w:t xml:space="preserve">than that of ID model which suggests that external and surface diffusion dominated the adsorption process </w:t>
      </w:r>
      <w:r w:rsidR="00BB6DFF" w:rsidRPr="00286A88">
        <w:rPr>
          <w:lang w:val="en-GB"/>
        </w:rPr>
        <w:fldChar w:fldCharType="begin" w:fldLock="1"/>
      </w:r>
      <w:r w:rsidR="00CC6490">
        <w:rPr>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BB6DFF" w:rsidRPr="00286A88">
        <w:rPr>
          <w:lang w:val="en-GB"/>
        </w:rPr>
        <w:fldChar w:fldCharType="separate"/>
      </w:r>
      <w:r w:rsidR="00BB6DFF" w:rsidRPr="00286A88">
        <w:rPr>
          <w:noProof/>
          <w:lang w:val="en-GB"/>
        </w:rPr>
        <w:t xml:space="preserve">(Dada </w:t>
      </w:r>
      <w:r w:rsidR="008C0A9B" w:rsidRPr="008C0A9B">
        <w:rPr>
          <w:i/>
          <w:iCs/>
          <w:noProof/>
          <w:lang w:val="en-GB"/>
        </w:rPr>
        <w:t>et al.</w:t>
      </w:r>
      <w:r w:rsidR="00BB6DFF" w:rsidRPr="00286A88">
        <w:rPr>
          <w:noProof/>
          <w:lang w:val="en-GB"/>
        </w:rPr>
        <w:t>, 2019)</w:t>
      </w:r>
      <w:r w:rsidR="00BB6DFF" w:rsidRPr="00286A88">
        <w:rPr>
          <w:lang w:val="en-GB"/>
        </w:rPr>
        <w:fldChar w:fldCharType="end"/>
      </w:r>
      <w:r w:rsidR="00BB6DFF" w:rsidRPr="00286A88">
        <w:rPr>
          <w:lang w:val="en-GB"/>
        </w:rPr>
        <w:t>.</w:t>
      </w:r>
    </w:p>
    <w:p w14:paraId="1D424185" w14:textId="06CA41CA" w:rsidR="00B06AE8" w:rsidRDefault="008B6CE8" w:rsidP="008B6CE8">
      <w:pPr>
        <w:jc w:val="center"/>
      </w:pPr>
      <w:bookmarkStart w:id="1416" w:name="_Toc119502010"/>
      <w:bookmarkStart w:id="1417" w:name="_Toc119509450"/>
      <w:r w:rsidRPr="008B6CE8">
        <w:rPr>
          <w:noProof/>
        </w:rPr>
        <w:drawing>
          <wp:inline distT="0" distB="0" distL="0" distR="0" wp14:anchorId="184AA4FF" wp14:editId="23EFAE9E">
            <wp:extent cx="5160935" cy="6826663"/>
            <wp:effectExtent l="0" t="0" r="1905"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176590" cy="6847370"/>
                    </a:xfrm>
                    <a:prstGeom prst="rect">
                      <a:avLst/>
                    </a:prstGeom>
                  </pic:spPr>
                </pic:pic>
              </a:graphicData>
            </a:graphic>
          </wp:inline>
        </w:drawing>
      </w:r>
    </w:p>
    <w:p w14:paraId="15E54ABD" w14:textId="077A4D6C" w:rsidR="00266E8B" w:rsidRPr="00CB1E6A" w:rsidRDefault="00266E8B" w:rsidP="0076286E">
      <w:pPr>
        <w:pStyle w:val="ListofFigures"/>
      </w:pPr>
      <w:bookmarkStart w:id="1418" w:name="_Toc123054568"/>
      <w:bookmarkStart w:id="1419" w:name="_Toc127867081"/>
      <w:bookmarkStart w:id="1420" w:name="_Toc127867699"/>
      <w:r w:rsidRPr="00CB1E6A">
        <w:t xml:space="preserve">Figure </w:t>
      </w:r>
      <w:r w:rsidR="00A34573" w:rsidRPr="00CB1E6A">
        <w:t>4.3.6.5</w:t>
      </w:r>
      <w:r w:rsidRPr="00CB1E6A">
        <w:t>:</w:t>
      </w:r>
      <w:r w:rsidR="00902509" w:rsidRPr="00902509">
        <w:t xml:space="preserve"> </w:t>
      </w:r>
      <w:r w:rsidR="00902509" w:rsidRPr="007F4749">
        <w:t>(a) Pseudo-first order</w:t>
      </w:r>
      <w:r w:rsidR="00902509">
        <w:t>,</w:t>
      </w:r>
      <w:r w:rsidR="00902509" w:rsidRPr="007F4749">
        <w:t xml:space="preserve"> (b) Pseudo-second order</w:t>
      </w:r>
      <w:r w:rsidR="00902509">
        <w:t>, (</w:t>
      </w:r>
      <w:r w:rsidR="00902509" w:rsidRPr="00CB1E6A">
        <w:t>c</w:t>
      </w:r>
      <w:r w:rsidR="00902509">
        <w:t>)</w:t>
      </w:r>
      <w:r w:rsidR="00902509" w:rsidRPr="00CB1E6A">
        <w:t xml:space="preserve"> Intraparticle diffusion</w:t>
      </w:r>
      <w:r w:rsidR="00902509">
        <w:t>, (</w:t>
      </w:r>
      <w:r w:rsidR="00902509" w:rsidRPr="00CB1E6A">
        <w:t>d</w:t>
      </w:r>
      <w:r w:rsidR="00902509">
        <w:t>)</w:t>
      </w:r>
      <w:r w:rsidR="00902509" w:rsidRPr="00CB1E6A">
        <w:t xml:space="preserve"> Elovich</w:t>
      </w:r>
      <w:r w:rsidR="00902509">
        <w:t>,</w:t>
      </w:r>
      <w:r w:rsidR="00902509" w:rsidRPr="007F4749">
        <w:t xml:space="preserve"> </w:t>
      </w:r>
      <w:r w:rsidR="00D706DC">
        <w:t>(e) Fractional power</w:t>
      </w:r>
      <w:r w:rsidR="00902509">
        <w:t xml:space="preserve"> (</w:t>
      </w:r>
      <w:r w:rsidR="00902509" w:rsidRPr="00CB1E6A">
        <w:t>f</w:t>
      </w:r>
      <w:r w:rsidR="00902509">
        <w:t>)</w:t>
      </w:r>
      <w:r w:rsidR="00902509" w:rsidRPr="00CB1E6A">
        <w:t xml:space="preserve"> Avrami </w:t>
      </w:r>
      <w:r w:rsidR="00902509">
        <w:t>and (g)</w:t>
      </w:r>
      <w:r w:rsidRPr="00CB1E6A">
        <w:t xml:space="preserve"> Liquid film kinetics plot of CPX adsorption </w:t>
      </w:r>
      <w:r w:rsidR="00423EA3">
        <w:t>onto RHP1</w:t>
      </w:r>
      <w:bookmarkEnd w:id="1416"/>
      <w:bookmarkEnd w:id="1417"/>
      <w:bookmarkEnd w:id="1418"/>
      <w:bookmarkEnd w:id="1419"/>
      <w:bookmarkEnd w:id="1420"/>
    </w:p>
    <w:p w14:paraId="4212AF85" w14:textId="79F8E05A" w:rsidR="00266E8B" w:rsidRPr="00CB1E6A" w:rsidRDefault="00266E8B" w:rsidP="0076286E">
      <w:pPr>
        <w:pStyle w:val="ListofTables"/>
      </w:pPr>
      <w:bookmarkStart w:id="1421" w:name="_Toc123057465"/>
      <w:r w:rsidRPr="00CB1E6A">
        <w:lastRenderedPageBreak/>
        <w:t xml:space="preserve">Table </w:t>
      </w:r>
      <w:r w:rsidR="004144FA" w:rsidRPr="00CB1E6A">
        <w:t>4.3.6.2</w:t>
      </w:r>
      <w:r w:rsidRPr="00CB1E6A">
        <w:t xml:space="preserve">: Comparison of the investigated kinetic model parameters for the uptake of CPX </w:t>
      </w:r>
      <w:r w:rsidR="00423EA3">
        <w:t>onto RHP1</w:t>
      </w:r>
      <w:bookmarkEnd w:id="1421"/>
    </w:p>
    <w:tbl>
      <w:tblPr>
        <w:tblW w:w="9458" w:type="dxa"/>
        <w:tblLook w:val="04A0" w:firstRow="1" w:lastRow="0" w:firstColumn="1" w:lastColumn="0" w:noHBand="0" w:noVBand="1"/>
      </w:tblPr>
      <w:tblGrid>
        <w:gridCol w:w="2552"/>
        <w:gridCol w:w="2346"/>
        <w:gridCol w:w="996"/>
        <w:gridCol w:w="996"/>
        <w:gridCol w:w="996"/>
        <w:gridCol w:w="996"/>
        <w:gridCol w:w="996"/>
      </w:tblGrid>
      <w:tr w:rsidR="00CB1E6A" w:rsidRPr="00CB1E6A" w14:paraId="06AF790E" w14:textId="77777777" w:rsidTr="00136F56">
        <w:trPr>
          <w:trHeight w:val="360"/>
        </w:trPr>
        <w:tc>
          <w:tcPr>
            <w:tcW w:w="2552" w:type="dxa"/>
            <w:tcBorders>
              <w:top w:val="single" w:sz="4" w:space="0" w:color="auto"/>
              <w:left w:val="nil"/>
              <w:bottom w:val="single" w:sz="4" w:space="0" w:color="auto"/>
              <w:right w:val="nil"/>
            </w:tcBorders>
            <w:shd w:val="clear" w:color="auto" w:fill="auto"/>
            <w:noWrap/>
            <w:vAlign w:val="bottom"/>
            <w:hideMark/>
          </w:tcPr>
          <w:p w14:paraId="61E45CCD" w14:textId="77777777" w:rsidR="00266E8B" w:rsidRPr="00CB1E6A" w:rsidRDefault="00266E8B" w:rsidP="00136F56">
            <w:pPr>
              <w:rPr>
                <w:b/>
                <w:bCs/>
              </w:rPr>
            </w:pPr>
            <w:r w:rsidRPr="00CB1E6A">
              <w:rPr>
                <w:b/>
                <w:bCs/>
              </w:rPr>
              <w:t>KINETIC MODELS</w:t>
            </w:r>
          </w:p>
        </w:tc>
        <w:tc>
          <w:tcPr>
            <w:tcW w:w="3252" w:type="dxa"/>
            <w:gridSpan w:val="2"/>
            <w:tcBorders>
              <w:top w:val="single" w:sz="4" w:space="0" w:color="auto"/>
              <w:left w:val="nil"/>
              <w:bottom w:val="single" w:sz="4" w:space="0" w:color="auto"/>
              <w:right w:val="nil"/>
            </w:tcBorders>
            <w:shd w:val="clear" w:color="auto" w:fill="auto"/>
            <w:noWrap/>
            <w:vAlign w:val="bottom"/>
            <w:hideMark/>
          </w:tcPr>
          <w:p w14:paraId="10C91C5C" w14:textId="77777777" w:rsidR="00266E8B" w:rsidRPr="00CB1E6A" w:rsidRDefault="00266E8B" w:rsidP="00136F56">
            <w:pPr>
              <w:rPr>
                <w:b/>
                <w:bCs/>
              </w:rPr>
            </w:pPr>
            <w:r w:rsidRPr="00CB1E6A">
              <w:rPr>
                <w:b/>
                <w:bCs/>
              </w:rPr>
              <w:t>PARAMETERS</w:t>
            </w:r>
          </w:p>
        </w:tc>
        <w:tc>
          <w:tcPr>
            <w:tcW w:w="1902" w:type="dxa"/>
            <w:gridSpan w:val="2"/>
            <w:tcBorders>
              <w:top w:val="single" w:sz="4" w:space="0" w:color="auto"/>
              <w:left w:val="nil"/>
              <w:bottom w:val="single" w:sz="4" w:space="0" w:color="auto"/>
              <w:right w:val="nil"/>
            </w:tcBorders>
            <w:shd w:val="clear" w:color="auto" w:fill="auto"/>
            <w:noWrap/>
            <w:vAlign w:val="bottom"/>
            <w:hideMark/>
          </w:tcPr>
          <w:p w14:paraId="0E51C0E1" w14:textId="77777777" w:rsidR="00266E8B" w:rsidRPr="00CB1E6A" w:rsidRDefault="00266E8B" w:rsidP="00136F56">
            <w:pPr>
              <w:rPr>
                <w:b/>
                <w:bCs/>
              </w:rPr>
            </w:pPr>
            <w:r w:rsidRPr="00CB1E6A">
              <w:rPr>
                <w:b/>
                <w:bCs/>
              </w:rPr>
              <w:t>RHP1-CPX</w:t>
            </w:r>
          </w:p>
        </w:tc>
        <w:tc>
          <w:tcPr>
            <w:tcW w:w="876" w:type="dxa"/>
            <w:tcBorders>
              <w:top w:val="single" w:sz="4" w:space="0" w:color="auto"/>
              <w:left w:val="nil"/>
              <w:bottom w:val="single" w:sz="4" w:space="0" w:color="auto"/>
              <w:right w:val="nil"/>
            </w:tcBorders>
            <w:shd w:val="clear" w:color="auto" w:fill="auto"/>
            <w:noWrap/>
            <w:vAlign w:val="bottom"/>
            <w:hideMark/>
          </w:tcPr>
          <w:p w14:paraId="716127D7" w14:textId="77777777" w:rsidR="00266E8B" w:rsidRPr="00CB1E6A" w:rsidRDefault="00266E8B" w:rsidP="00136F56">
            <w:pPr>
              <w:rPr>
                <w:b/>
                <w:bCs/>
              </w:rPr>
            </w:pPr>
            <w:r w:rsidRPr="00CB1E6A">
              <w:rPr>
                <w:b/>
                <w:bCs/>
              </w:rPr>
              <w:t> </w:t>
            </w:r>
          </w:p>
        </w:tc>
        <w:tc>
          <w:tcPr>
            <w:tcW w:w="876" w:type="dxa"/>
            <w:tcBorders>
              <w:top w:val="single" w:sz="4" w:space="0" w:color="auto"/>
              <w:left w:val="nil"/>
              <w:bottom w:val="single" w:sz="4" w:space="0" w:color="auto"/>
              <w:right w:val="nil"/>
            </w:tcBorders>
            <w:shd w:val="clear" w:color="auto" w:fill="auto"/>
            <w:noWrap/>
            <w:vAlign w:val="bottom"/>
            <w:hideMark/>
          </w:tcPr>
          <w:p w14:paraId="37425479" w14:textId="77777777" w:rsidR="00266E8B" w:rsidRPr="00CB1E6A" w:rsidRDefault="00266E8B" w:rsidP="00136F56">
            <w:pPr>
              <w:rPr>
                <w:b/>
                <w:bCs/>
              </w:rPr>
            </w:pPr>
            <w:r w:rsidRPr="00CB1E6A">
              <w:rPr>
                <w:b/>
                <w:bCs/>
              </w:rPr>
              <w:t> </w:t>
            </w:r>
          </w:p>
        </w:tc>
      </w:tr>
      <w:tr w:rsidR="00CB1E6A" w:rsidRPr="00CB1E6A" w14:paraId="478179EB" w14:textId="77777777" w:rsidTr="00136F56">
        <w:trPr>
          <w:trHeight w:val="312"/>
        </w:trPr>
        <w:tc>
          <w:tcPr>
            <w:tcW w:w="2552" w:type="dxa"/>
            <w:tcBorders>
              <w:top w:val="nil"/>
              <w:left w:val="nil"/>
              <w:bottom w:val="nil"/>
              <w:right w:val="nil"/>
            </w:tcBorders>
            <w:shd w:val="clear" w:color="auto" w:fill="auto"/>
            <w:noWrap/>
            <w:vAlign w:val="bottom"/>
            <w:hideMark/>
          </w:tcPr>
          <w:p w14:paraId="14C3D26C" w14:textId="77777777" w:rsidR="00266E8B" w:rsidRPr="00CB1E6A" w:rsidRDefault="00266E8B" w:rsidP="00136F56">
            <w:pPr>
              <w:rPr>
                <w:b/>
                <w:bCs/>
              </w:rPr>
            </w:pPr>
          </w:p>
        </w:tc>
        <w:tc>
          <w:tcPr>
            <w:tcW w:w="2346" w:type="dxa"/>
            <w:tcBorders>
              <w:top w:val="nil"/>
              <w:left w:val="nil"/>
              <w:bottom w:val="nil"/>
              <w:right w:val="nil"/>
            </w:tcBorders>
            <w:shd w:val="clear" w:color="auto" w:fill="auto"/>
            <w:noWrap/>
            <w:vAlign w:val="bottom"/>
            <w:hideMark/>
          </w:tcPr>
          <w:p w14:paraId="376C45E3" w14:textId="77777777" w:rsidR="00266E8B" w:rsidRPr="00CB1E6A" w:rsidRDefault="00266E8B" w:rsidP="00136F56">
            <w:pPr>
              <w:rPr>
                <w:sz w:val="20"/>
                <w:szCs w:val="20"/>
              </w:rPr>
            </w:pPr>
          </w:p>
        </w:tc>
        <w:tc>
          <w:tcPr>
            <w:tcW w:w="906" w:type="dxa"/>
            <w:tcBorders>
              <w:top w:val="nil"/>
              <w:left w:val="nil"/>
              <w:bottom w:val="single" w:sz="4" w:space="0" w:color="auto"/>
              <w:right w:val="nil"/>
            </w:tcBorders>
            <w:shd w:val="clear" w:color="auto" w:fill="auto"/>
            <w:noWrap/>
            <w:vAlign w:val="bottom"/>
            <w:hideMark/>
          </w:tcPr>
          <w:p w14:paraId="4FC1E856" w14:textId="77777777" w:rsidR="00266E8B" w:rsidRPr="00CB1E6A" w:rsidRDefault="00266E8B" w:rsidP="00136F56">
            <w:pPr>
              <w:jc w:val="center"/>
            </w:pPr>
            <w:r w:rsidRPr="00CB1E6A">
              <w:t>6 mg/L</w:t>
            </w:r>
          </w:p>
        </w:tc>
        <w:tc>
          <w:tcPr>
            <w:tcW w:w="996" w:type="dxa"/>
            <w:tcBorders>
              <w:top w:val="nil"/>
              <w:left w:val="nil"/>
              <w:bottom w:val="single" w:sz="4" w:space="0" w:color="auto"/>
              <w:right w:val="nil"/>
            </w:tcBorders>
            <w:shd w:val="clear" w:color="auto" w:fill="auto"/>
            <w:noWrap/>
            <w:vAlign w:val="bottom"/>
            <w:hideMark/>
          </w:tcPr>
          <w:p w14:paraId="5CFB0109" w14:textId="77777777" w:rsidR="00266E8B" w:rsidRPr="00CB1E6A" w:rsidRDefault="00266E8B" w:rsidP="00136F56">
            <w:pPr>
              <w:jc w:val="center"/>
            </w:pPr>
            <w:r w:rsidRPr="00CB1E6A">
              <w:t>15 mg/L</w:t>
            </w:r>
          </w:p>
        </w:tc>
        <w:tc>
          <w:tcPr>
            <w:tcW w:w="906" w:type="dxa"/>
            <w:tcBorders>
              <w:top w:val="nil"/>
              <w:left w:val="nil"/>
              <w:bottom w:val="single" w:sz="4" w:space="0" w:color="auto"/>
              <w:right w:val="nil"/>
            </w:tcBorders>
            <w:shd w:val="clear" w:color="auto" w:fill="auto"/>
            <w:noWrap/>
            <w:vAlign w:val="bottom"/>
            <w:hideMark/>
          </w:tcPr>
          <w:p w14:paraId="24638F49" w14:textId="77777777" w:rsidR="00266E8B" w:rsidRPr="00CB1E6A" w:rsidRDefault="00266E8B" w:rsidP="00136F56">
            <w:pPr>
              <w:jc w:val="center"/>
            </w:pPr>
            <w:r w:rsidRPr="00CB1E6A">
              <w:t>20 mg/L</w:t>
            </w:r>
          </w:p>
        </w:tc>
        <w:tc>
          <w:tcPr>
            <w:tcW w:w="876" w:type="dxa"/>
            <w:tcBorders>
              <w:top w:val="nil"/>
              <w:left w:val="nil"/>
              <w:bottom w:val="single" w:sz="4" w:space="0" w:color="auto"/>
              <w:right w:val="nil"/>
            </w:tcBorders>
            <w:shd w:val="clear" w:color="auto" w:fill="auto"/>
            <w:noWrap/>
            <w:vAlign w:val="bottom"/>
            <w:hideMark/>
          </w:tcPr>
          <w:p w14:paraId="1A7CB545" w14:textId="77777777" w:rsidR="00266E8B" w:rsidRPr="00CB1E6A" w:rsidRDefault="00266E8B" w:rsidP="00136F56">
            <w:pPr>
              <w:jc w:val="center"/>
            </w:pPr>
            <w:r w:rsidRPr="00CB1E6A">
              <w:t>30 mg/L</w:t>
            </w:r>
          </w:p>
        </w:tc>
        <w:tc>
          <w:tcPr>
            <w:tcW w:w="876" w:type="dxa"/>
            <w:tcBorders>
              <w:top w:val="nil"/>
              <w:left w:val="nil"/>
              <w:bottom w:val="single" w:sz="4" w:space="0" w:color="auto"/>
              <w:right w:val="nil"/>
            </w:tcBorders>
            <w:shd w:val="clear" w:color="auto" w:fill="auto"/>
            <w:noWrap/>
            <w:vAlign w:val="bottom"/>
            <w:hideMark/>
          </w:tcPr>
          <w:p w14:paraId="3D42D210" w14:textId="77777777" w:rsidR="00266E8B" w:rsidRPr="00CB1E6A" w:rsidRDefault="00266E8B" w:rsidP="00136F56">
            <w:pPr>
              <w:jc w:val="center"/>
            </w:pPr>
            <w:r w:rsidRPr="00CB1E6A">
              <w:t>45 mg/L</w:t>
            </w:r>
          </w:p>
        </w:tc>
      </w:tr>
      <w:tr w:rsidR="00CB1E6A" w:rsidRPr="00CB1E6A" w14:paraId="08F2B958" w14:textId="77777777" w:rsidTr="00136F56">
        <w:trPr>
          <w:trHeight w:val="360"/>
        </w:trPr>
        <w:tc>
          <w:tcPr>
            <w:tcW w:w="2552" w:type="dxa"/>
            <w:tcBorders>
              <w:top w:val="nil"/>
              <w:left w:val="nil"/>
              <w:bottom w:val="nil"/>
              <w:right w:val="nil"/>
            </w:tcBorders>
            <w:shd w:val="clear" w:color="auto" w:fill="auto"/>
            <w:noWrap/>
            <w:vAlign w:val="bottom"/>
            <w:hideMark/>
          </w:tcPr>
          <w:p w14:paraId="4D2EF87F" w14:textId="77777777" w:rsidR="00266E8B" w:rsidRPr="00CB1E6A" w:rsidRDefault="00266E8B" w:rsidP="00136F56"/>
        </w:tc>
        <w:tc>
          <w:tcPr>
            <w:tcW w:w="2346" w:type="dxa"/>
            <w:tcBorders>
              <w:top w:val="nil"/>
              <w:left w:val="nil"/>
              <w:bottom w:val="nil"/>
              <w:right w:val="nil"/>
            </w:tcBorders>
            <w:shd w:val="clear" w:color="auto" w:fill="auto"/>
            <w:noWrap/>
            <w:vAlign w:val="bottom"/>
            <w:hideMark/>
          </w:tcPr>
          <w:p w14:paraId="1E000EF5" w14:textId="53CC5A2D" w:rsidR="00266E8B" w:rsidRPr="00CB1E6A" w:rsidRDefault="00266E8B" w:rsidP="00136F56">
            <w:r w:rsidRPr="00CB1E6A">
              <w:t>q</w:t>
            </w:r>
            <w:r w:rsidRPr="00CB1E6A">
              <w:rPr>
                <w:vertAlign w:val="subscript"/>
              </w:rPr>
              <w:t>e</w:t>
            </w:r>
            <w:r w:rsidRPr="00CB1E6A">
              <w:t xml:space="preserve"> </w:t>
            </w:r>
            <w:r w:rsidR="00F62F1A" w:rsidRPr="00CB1E6A">
              <w:t>Exp</w:t>
            </w:r>
            <w:r w:rsidRPr="00CB1E6A">
              <w:t xml:space="preserve"> (mg/g)</w:t>
            </w:r>
          </w:p>
        </w:tc>
        <w:tc>
          <w:tcPr>
            <w:tcW w:w="906" w:type="dxa"/>
            <w:tcBorders>
              <w:top w:val="nil"/>
              <w:left w:val="nil"/>
              <w:bottom w:val="nil"/>
              <w:right w:val="nil"/>
            </w:tcBorders>
            <w:shd w:val="clear" w:color="auto" w:fill="auto"/>
            <w:noWrap/>
            <w:vAlign w:val="bottom"/>
            <w:hideMark/>
          </w:tcPr>
          <w:p w14:paraId="034A9949" w14:textId="17D7FEB8" w:rsidR="00266E8B" w:rsidRPr="00615BFB" w:rsidRDefault="00266E8B" w:rsidP="00136F56">
            <w:pPr>
              <w:jc w:val="center"/>
              <w:rPr>
                <w:lang w:val="en-GB"/>
              </w:rPr>
            </w:pPr>
            <w:r w:rsidRPr="00CB1E6A">
              <w:t>5.38</w:t>
            </w:r>
            <w:r w:rsidR="00615BFB">
              <w:rPr>
                <w:lang w:val="en-GB"/>
              </w:rPr>
              <w:t>00</w:t>
            </w:r>
          </w:p>
        </w:tc>
        <w:tc>
          <w:tcPr>
            <w:tcW w:w="996" w:type="dxa"/>
            <w:tcBorders>
              <w:top w:val="nil"/>
              <w:left w:val="nil"/>
              <w:bottom w:val="nil"/>
              <w:right w:val="nil"/>
            </w:tcBorders>
            <w:shd w:val="clear" w:color="auto" w:fill="auto"/>
            <w:noWrap/>
            <w:vAlign w:val="bottom"/>
            <w:hideMark/>
          </w:tcPr>
          <w:p w14:paraId="5FE7358C" w14:textId="25298CBB" w:rsidR="00266E8B" w:rsidRPr="00615BFB" w:rsidRDefault="00266E8B" w:rsidP="00136F56">
            <w:pPr>
              <w:jc w:val="center"/>
              <w:rPr>
                <w:lang w:val="en-GB"/>
              </w:rPr>
            </w:pPr>
            <w:r w:rsidRPr="00CB1E6A">
              <w:t>11.88</w:t>
            </w:r>
            <w:r w:rsidR="00615BFB">
              <w:rPr>
                <w:lang w:val="en-GB"/>
              </w:rPr>
              <w:t>00</w:t>
            </w:r>
          </w:p>
        </w:tc>
        <w:tc>
          <w:tcPr>
            <w:tcW w:w="906" w:type="dxa"/>
            <w:tcBorders>
              <w:top w:val="nil"/>
              <w:left w:val="nil"/>
              <w:bottom w:val="nil"/>
              <w:right w:val="nil"/>
            </w:tcBorders>
            <w:shd w:val="clear" w:color="auto" w:fill="auto"/>
            <w:noWrap/>
            <w:vAlign w:val="bottom"/>
            <w:hideMark/>
          </w:tcPr>
          <w:p w14:paraId="43FE2643" w14:textId="52C30A08" w:rsidR="00266E8B" w:rsidRPr="00615BFB" w:rsidRDefault="00266E8B" w:rsidP="00136F56">
            <w:pPr>
              <w:jc w:val="center"/>
              <w:rPr>
                <w:lang w:val="en-GB"/>
              </w:rPr>
            </w:pPr>
            <w:r w:rsidRPr="00CB1E6A">
              <w:t>14.02</w:t>
            </w:r>
            <w:r w:rsidR="00615BFB">
              <w:rPr>
                <w:lang w:val="en-GB"/>
              </w:rPr>
              <w:t>00</w:t>
            </w:r>
          </w:p>
        </w:tc>
        <w:tc>
          <w:tcPr>
            <w:tcW w:w="876" w:type="dxa"/>
            <w:tcBorders>
              <w:top w:val="nil"/>
              <w:left w:val="nil"/>
              <w:bottom w:val="nil"/>
              <w:right w:val="nil"/>
            </w:tcBorders>
            <w:shd w:val="clear" w:color="auto" w:fill="auto"/>
            <w:noWrap/>
            <w:vAlign w:val="bottom"/>
            <w:hideMark/>
          </w:tcPr>
          <w:p w14:paraId="080EA020" w14:textId="74A4C626" w:rsidR="00266E8B" w:rsidRPr="00615BFB" w:rsidRDefault="00266E8B" w:rsidP="00136F56">
            <w:pPr>
              <w:jc w:val="center"/>
              <w:rPr>
                <w:lang w:val="en-GB"/>
              </w:rPr>
            </w:pPr>
            <w:r w:rsidRPr="00CB1E6A">
              <w:t>28.31</w:t>
            </w:r>
            <w:r w:rsidR="00615BFB">
              <w:rPr>
                <w:lang w:val="en-GB"/>
              </w:rPr>
              <w:t>00</w:t>
            </w:r>
          </w:p>
        </w:tc>
        <w:tc>
          <w:tcPr>
            <w:tcW w:w="876" w:type="dxa"/>
            <w:tcBorders>
              <w:top w:val="nil"/>
              <w:left w:val="nil"/>
              <w:bottom w:val="nil"/>
              <w:right w:val="nil"/>
            </w:tcBorders>
            <w:shd w:val="clear" w:color="auto" w:fill="auto"/>
            <w:noWrap/>
            <w:vAlign w:val="bottom"/>
            <w:hideMark/>
          </w:tcPr>
          <w:p w14:paraId="34219F8D" w14:textId="2E2D0EC0" w:rsidR="00266E8B" w:rsidRPr="00615BFB" w:rsidRDefault="00266E8B" w:rsidP="00136F56">
            <w:pPr>
              <w:jc w:val="center"/>
              <w:rPr>
                <w:lang w:val="en-GB"/>
              </w:rPr>
            </w:pPr>
            <w:r w:rsidRPr="00CB1E6A">
              <w:t>41.56</w:t>
            </w:r>
            <w:r w:rsidR="00615BFB">
              <w:rPr>
                <w:lang w:val="en-GB"/>
              </w:rPr>
              <w:t>00</w:t>
            </w:r>
          </w:p>
        </w:tc>
      </w:tr>
      <w:tr w:rsidR="00CB1E6A" w:rsidRPr="00CB1E6A" w14:paraId="39A33476" w14:textId="77777777" w:rsidTr="001A56E3">
        <w:trPr>
          <w:trHeight w:val="129"/>
        </w:trPr>
        <w:tc>
          <w:tcPr>
            <w:tcW w:w="2552" w:type="dxa"/>
            <w:tcBorders>
              <w:top w:val="nil"/>
              <w:left w:val="nil"/>
              <w:bottom w:val="nil"/>
              <w:right w:val="nil"/>
            </w:tcBorders>
            <w:shd w:val="clear" w:color="auto" w:fill="auto"/>
            <w:noWrap/>
            <w:vAlign w:val="bottom"/>
            <w:hideMark/>
          </w:tcPr>
          <w:p w14:paraId="211A3069" w14:textId="77777777" w:rsidR="00266E8B" w:rsidRPr="00CB1E6A" w:rsidRDefault="00266E8B" w:rsidP="00136F56">
            <w:r w:rsidRPr="00CB1E6A">
              <w:t>PSEUDO FIRST ORDER</w:t>
            </w:r>
          </w:p>
        </w:tc>
        <w:tc>
          <w:tcPr>
            <w:tcW w:w="2346" w:type="dxa"/>
            <w:tcBorders>
              <w:top w:val="nil"/>
              <w:left w:val="nil"/>
              <w:bottom w:val="nil"/>
              <w:right w:val="nil"/>
            </w:tcBorders>
            <w:shd w:val="clear" w:color="auto" w:fill="auto"/>
            <w:noWrap/>
            <w:vAlign w:val="bottom"/>
            <w:hideMark/>
          </w:tcPr>
          <w:p w14:paraId="04BFF1E8" w14:textId="61AC62B0" w:rsidR="00266E8B" w:rsidRPr="00CB1E6A" w:rsidRDefault="00266E8B" w:rsidP="00136F56">
            <w:r w:rsidRPr="00CB1E6A">
              <w:t>q</w:t>
            </w:r>
            <w:r w:rsidRPr="00CB1E6A">
              <w:rPr>
                <w:vertAlign w:val="subscript"/>
              </w:rPr>
              <w:t>e</w:t>
            </w:r>
            <w:r w:rsidRPr="00CB1E6A">
              <w:t xml:space="preserve"> Cal (mg/g)</w:t>
            </w:r>
          </w:p>
        </w:tc>
        <w:tc>
          <w:tcPr>
            <w:tcW w:w="906" w:type="dxa"/>
            <w:tcBorders>
              <w:top w:val="nil"/>
              <w:left w:val="nil"/>
              <w:bottom w:val="nil"/>
              <w:right w:val="nil"/>
            </w:tcBorders>
            <w:shd w:val="clear" w:color="auto" w:fill="auto"/>
            <w:noWrap/>
            <w:vAlign w:val="bottom"/>
            <w:hideMark/>
          </w:tcPr>
          <w:p w14:paraId="52B008E1" w14:textId="77777777" w:rsidR="00266E8B" w:rsidRPr="00CB1E6A" w:rsidRDefault="00266E8B" w:rsidP="00136F56">
            <w:pPr>
              <w:jc w:val="center"/>
            </w:pPr>
            <w:r w:rsidRPr="00CB1E6A">
              <w:t>1.5172</w:t>
            </w:r>
          </w:p>
        </w:tc>
        <w:tc>
          <w:tcPr>
            <w:tcW w:w="996" w:type="dxa"/>
            <w:tcBorders>
              <w:top w:val="nil"/>
              <w:left w:val="nil"/>
              <w:bottom w:val="nil"/>
              <w:right w:val="nil"/>
            </w:tcBorders>
            <w:shd w:val="clear" w:color="auto" w:fill="auto"/>
            <w:noWrap/>
            <w:vAlign w:val="bottom"/>
            <w:hideMark/>
          </w:tcPr>
          <w:p w14:paraId="46517109" w14:textId="77777777" w:rsidR="00266E8B" w:rsidRPr="00CB1E6A" w:rsidRDefault="00266E8B" w:rsidP="00136F56">
            <w:pPr>
              <w:jc w:val="center"/>
            </w:pPr>
            <w:r w:rsidRPr="00CB1E6A">
              <w:t>2.8571</w:t>
            </w:r>
          </w:p>
        </w:tc>
        <w:tc>
          <w:tcPr>
            <w:tcW w:w="906" w:type="dxa"/>
            <w:tcBorders>
              <w:top w:val="nil"/>
              <w:left w:val="nil"/>
              <w:bottom w:val="nil"/>
              <w:right w:val="nil"/>
            </w:tcBorders>
            <w:shd w:val="clear" w:color="auto" w:fill="auto"/>
            <w:noWrap/>
            <w:vAlign w:val="bottom"/>
            <w:hideMark/>
          </w:tcPr>
          <w:p w14:paraId="3D6A432E" w14:textId="77777777" w:rsidR="00266E8B" w:rsidRPr="00CB1E6A" w:rsidRDefault="00266E8B" w:rsidP="00136F56">
            <w:pPr>
              <w:jc w:val="center"/>
            </w:pPr>
            <w:r w:rsidRPr="00CB1E6A">
              <w:t>3.4304</w:t>
            </w:r>
          </w:p>
        </w:tc>
        <w:tc>
          <w:tcPr>
            <w:tcW w:w="876" w:type="dxa"/>
            <w:tcBorders>
              <w:top w:val="nil"/>
              <w:left w:val="nil"/>
              <w:bottom w:val="nil"/>
              <w:right w:val="nil"/>
            </w:tcBorders>
            <w:shd w:val="clear" w:color="auto" w:fill="auto"/>
            <w:noWrap/>
            <w:vAlign w:val="bottom"/>
            <w:hideMark/>
          </w:tcPr>
          <w:p w14:paraId="30A01E8B" w14:textId="77777777" w:rsidR="00266E8B" w:rsidRPr="00CB1E6A" w:rsidRDefault="00266E8B" w:rsidP="00136F56">
            <w:pPr>
              <w:jc w:val="center"/>
            </w:pPr>
            <w:r w:rsidRPr="00CB1E6A">
              <w:t>5.6774</w:t>
            </w:r>
          </w:p>
        </w:tc>
        <w:tc>
          <w:tcPr>
            <w:tcW w:w="876" w:type="dxa"/>
            <w:tcBorders>
              <w:top w:val="nil"/>
              <w:left w:val="nil"/>
              <w:bottom w:val="nil"/>
              <w:right w:val="nil"/>
            </w:tcBorders>
            <w:shd w:val="clear" w:color="auto" w:fill="auto"/>
            <w:noWrap/>
            <w:vAlign w:val="bottom"/>
            <w:hideMark/>
          </w:tcPr>
          <w:p w14:paraId="09C08461" w14:textId="1D86B40C" w:rsidR="00266E8B" w:rsidRPr="00615BFB" w:rsidRDefault="00266E8B" w:rsidP="00136F56">
            <w:pPr>
              <w:jc w:val="center"/>
              <w:rPr>
                <w:lang w:val="en-GB"/>
              </w:rPr>
            </w:pPr>
            <w:r w:rsidRPr="00CB1E6A">
              <w:t>20.59</w:t>
            </w:r>
            <w:r w:rsidR="00615BFB">
              <w:rPr>
                <w:lang w:val="en-GB"/>
              </w:rPr>
              <w:t>00</w:t>
            </w:r>
          </w:p>
        </w:tc>
      </w:tr>
      <w:tr w:rsidR="00CB1E6A" w:rsidRPr="00CB1E6A" w14:paraId="398AB168" w14:textId="77777777" w:rsidTr="001A56E3">
        <w:trPr>
          <w:trHeight w:val="293"/>
        </w:trPr>
        <w:tc>
          <w:tcPr>
            <w:tcW w:w="2552" w:type="dxa"/>
            <w:tcBorders>
              <w:top w:val="nil"/>
              <w:left w:val="nil"/>
              <w:bottom w:val="nil"/>
              <w:right w:val="nil"/>
            </w:tcBorders>
            <w:shd w:val="clear" w:color="auto" w:fill="auto"/>
            <w:noWrap/>
            <w:vAlign w:val="bottom"/>
            <w:hideMark/>
          </w:tcPr>
          <w:p w14:paraId="452067B0"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07369618" w14:textId="0173D724" w:rsidR="00266E8B"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266E8B" w:rsidRPr="00CB1E6A">
              <w:rPr>
                <w:vertAlign w:val="subscript"/>
              </w:rPr>
              <w:t xml:space="preserve"> </w:t>
            </w:r>
            <w:r w:rsidR="00266E8B" w:rsidRPr="00CB1E6A">
              <w:rPr>
                <w:vertAlign w:val="superscript"/>
              </w:rPr>
              <w:t xml:space="preserve"> </w:t>
            </w:r>
            <w:r w:rsidR="00266E8B" w:rsidRPr="00CB1E6A">
              <w:t>(min</w:t>
            </w:r>
            <w:r w:rsidR="00266E8B" w:rsidRPr="00CB1E6A">
              <w:rPr>
                <w:vertAlign w:val="superscript"/>
              </w:rPr>
              <w:t>-1</w:t>
            </w:r>
            <w:r w:rsidR="00266E8B" w:rsidRPr="00CB1E6A">
              <w:t>)</w:t>
            </w:r>
          </w:p>
        </w:tc>
        <w:tc>
          <w:tcPr>
            <w:tcW w:w="906" w:type="dxa"/>
            <w:tcBorders>
              <w:top w:val="nil"/>
              <w:left w:val="nil"/>
              <w:bottom w:val="nil"/>
              <w:right w:val="nil"/>
            </w:tcBorders>
            <w:shd w:val="clear" w:color="auto" w:fill="auto"/>
            <w:noWrap/>
            <w:vAlign w:val="bottom"/>
            <w:hideMark/>
          </w:tcPr>
          <w:p w14:paraId="5428D150" w14:textId="06597EBE" w:rsidR="00266E8B" w:rsidRPr="00615BFB" w:rsidRDefault="00266E8B" w:rsidP="00136F56">
            <w:pPr>
              <w:jc w:val="center"/>
              <w:rPr>
                <w:lang w:val="en-GB"/>
              </w:rPr>
            </w:pPr>
            <w:r w:rsidRPr="00CB1E6A">
              <w:t>0.01</w:t>
            </w:r>
            <w:r w:rsidR="00615BFB">
              <w:rPr>
                <w:lang w:val="en-GB"/>
              </w:rPr>
              <w:t>00</w:t>
            </w:r>
          </w:p>
        </w:tc>
        <w:tc>
          <w:tcPr>
            <w:tcW w:w="996" w:type="dxa"/>
            <w:tcBorders>
              <w:top w:val="nil"/>
              <w:left w:val="nil"/>
              <w:bottom w:val="nil"/>
              <w:right w:val="nil"/>
            </w:tcBorders>
            <w:shd w:val="clear" w:color="auto" w:fill="auto"/>
            <w:noWrap/>
            <w:vAlign w:val="bottom"/>
            <w:hideMark/>
          </w:tcPr>
          <w:p w14:paraId="3CF2C58D" w14:textId="25E6EA2C" w:rsidR="00266E8B" w:rsidRPr="00615BFB" w:rsidRDefault="00266E8B" w:rsidP="00136F56">
            <w:pPr>
              <w:jc w:val="center"/>
              <w:rPr>
                <w:lang w:val="en-GB"/>
              </w:rPr>
            </w:pPr>
            <w:r w:rsidRPr="00CB1E6A">
              <w:t>0.01</w:t>
            </w:r>
            <w:r w:rsidR="00615BFB">
              <w:rPr>
                <w:lang w:val="en-GB"/>
              </w:rPr>
              <w:t>00</w:t>
            </w:r>
          </w:p>
        </w:tc>
        <w:tc>
          <w:tcPr>
            <w:tcW w:w="906" w:type="dxa"/>
            <w:tcBorders>
              <w:top w:val="nil"/>
              <w:left w:val="nil"/>
              <w:bottom w:val="nil"/>
              <w:right w:val="nil"/>
            </w:tcBorders>
            <w:shd w:val="clear" w:color="auto" w:fill="auto"/>
            <w:noWrap/>
            <w:vAlign w:val="bottom"/>
            <w:hideMark/>
          </w:tcPr>
          <w:p w14:paraId="489183BF" w14:textId="2700F81A" w:rsidR="00266E8B" w:rsidRPr="00615BFB" w:rsidRDefault="00266E8B" w:rsidP="00136F56">
            <w:pPr>
              <w:jc w:val="center"/>
              <w:rPr>
                <w:lang w:val="en-GB"/>
              </w:rPr>
            </w:pPr>
            <w:r w:rsidRPr="00CB1E6A">
              <w:t>0.01</w:t>
            </w:r>
            <w:r w:rsidR="00615BFB">
              <w:rPr>
                <w:lang w:val="en-GB"/>
              </w:rPr>
              <w:t>00</w:t>
            </w:r>
          </w:p>
        </w:tc>
        <w:tc>
          <w:tcPr>
            <w:tcW w:w="876" w:type="dxa"/>
            <w:tcBorders>
              <w:top w:val="nil"/>
              <w:left w:val="nil"/>
              <w:bottom w:val="nil"/>
              <w:right w:val="nil"/>
            </w:tcBorders>
            <w:shd w:val="clear" w:color="auto" w:fill="auto"/>
            <w:noWrap/>
            <w:vAlign w:val="bottom"/>
            <w:hideMark/>
          </w:tcPr>
          <w:p w14:paraId="117801D8" w14:textId="49457581" w:rsidR="00266E8B" w:rsidRPr="00615BFB" w:rsidRDefault="00266E8B" w:rsidP="00136F56">
            <w:pPr>
              <w:jc w:val="center"/>
              <w:rPr>
                <w:lang w:val="en-GB"/>
              </w:rPr>
            </w:pPr>
            <w:r w:rsidRPr="00CB1E6A">
              <w:t>0.01</w:t>
            </w:r>
            <w:r w:rsidR="00615BFB">
              <w:rPr>
                <w:lang w:val="en-GB"/>
              </w:rPr>
              <w:t>00</w:t>
            </w:r>
          </w:p>
        </w:tc>
        <w:tc>
          <w:tcPr>
            <w:tcW w:w="876" w:type="dxa"/>
            <w:tcBorders>
              <w:top w:val="nil"/>
              <w:left w:val="nil"/>
              <w:bottom w:val="nil"/>
              <w:right w:val="nil"/>
            </w:tcBorders>
            <w:shd w:val="clear" w:color="auto" w:fill="auto"/>
            <w:noWrap/>
            <w:vAlign w:val="bottom"/>
            <w:hideMark/>
          </w:tcPr>
          <w:p w14:paraId="43EB6B93" w14:textId="57AA51A5" w:rsidR="00266E8B" w:rsidRPr="00615BFB" w:rsidRDefault="00266E8B" w:rsidP="00136F56">
            <w:pPr>
              <w:jc w:val="center"/>
              <w:rPr>
                <w:lang w:val="en-GB"/>
              </w:rPr>
            </w:pPr>
            <w:r w:rsidRPr="00CB1E6A">
              <w:t>0.01</w:t>
            </w:r>
            <w:r w:rsidR="00615BFB">
              <w:rPr>
                <w:lang w:val="en-GB"/>
              </w:rPr>
              <w:t>00</w:t>
            </w:r>
          </w:p>
        </w:tc>
      </w:tr>
      <w:tr w:rsidR="00CB1E6A" w:rsidRPr="00CB1E6A" w14:paraId="30391F52" w14:textId="77777777" w:rsidTr="00136F56">
        <w:trPr>
          <w:trHeight w:val="372"/>
        </w:trPr>
        <w:tc>
          <w:tcPr>
            <w:tcW w:w="2552" w:type="dxa"/>
            <w:tcBorders>
              <w:top w:val="nil"/>
              <w:left w:val="nil"/>
              <w:bottom w:val="nil"/>
              <w:right w:val="nil"/>
            </w:tcBorders>
            <w:shd w:val="clear" w:color="auto" w:fill="auto"/>
            <w:noWrap/>
            <w:vAlign w:val="bottom"/>
            <w:hideMark/>
          </w:tcPr>
          <w:p w14:paraId="18C4B5CE"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4D7F5D34" w14:textId="77777777" w:rsidR="00266E8B" w:rsidRPr="00CB1E6A" w:rsidRDefault="00266E8B" w:rsidP="00136F56">
            <w:r w:rsidRPr="00CB1E6A">
              <w:t>R</w:t>
            </w:r>
            <w:r w:rsidRPr="00CB1E6A">
              <w:rPr>
                <w:vertAlign w:val="superscript"/>
              </w:rPr>
              <w:t>2</w:t>
            </w:r>
          </w:p>
        </w:tc>
        <w:tc>
          <w:tcPr>
            <w:tcW w:w="906" w:type="dxa"/>
            <w:tcBorders>
              <w:top w:val="nil"/>
              <w:left w:val="nil"/>
              <w:bottom w:val="nil"/>
              <w:right w:val="nil"/>
            </w:tcBorders>
            <w:shd w:val="clear" w:color="auto" w:fill="auto"/>
            <w:noWrap/>
            <w:vAlign w:val="bottom"/>
            <w:hideMark/>
          </w:tcPr>
          <w:p w14:paraId="2A2764AA" w14:textId="77777777" w:rsidR="00266E8B" w:rsidRPr="00CB1E6A" w:rsidRDefault="00266E8B" w:rsidP="00136F56">
            <w:pPr>
              <w:jc w:val="center"/>
            </w:pPr>
            <w:r w:rsidRPr="00CB1E6A">
              <w:t>0.9556</w:t>
            </w:r>
          </w:p>
        </w:tc>
        <w:tc>
          <w:tcPr>
            <w:tcW w:w="996" w:type="dxa"/>
            <w:tcBorders>
              <w:top w:val="nil"/>
              <w:left w:val="nil"/>
              <w:bottom w:val="nil"/>
              <w:right w:val="nil"/>
            </w:tcBorders>
            <w:shd w:val="clear" w:color="auto" w:fill="auto"/>
            <w:noWrap/>
            <w:vAlign w:val="bottom"/>
            <w:hideMark/>
          </w:tcPr>
          <w:p w14:paraId="444DA041" w14:textId="77777777" w:rsidR="00266E8B" w:rsidRPr="00CB1E6A" w:rsidRDefault="00266E8B" w:rsidP="00136F56">
            <w:pPr>
              <w:jc w:val="center"/>
            </w:pPr>
            <w:r w:rsidRPr="00CB1E6A">
              <w:t>0.9167</w:t>
            </w:r>
          </w:p>
        </w:tc>
        <w:tc>
          <w:tcPr>
            <w:tcW w:w="906" w:type="dxa"/>
            <w:tcBorders>
              <w:top w:val="nil"/>
              <w:left w:val="nil"/>
              <w:bottom w:val="nil"/>
              <w:right w:val="nil"/>
            </w:tcBorders>
            <w:shd w:val="clear" w:color="auto" w:fill="auto"/>
            <w:noWrap/>
            <w:vAlign w:val="bottom"/>
            <w:hideMark/>
          </w:tcPr>
          <w:p w14:paraId="7109B6ED" w14:textId="77777777" w:rsidR="00266E8B" w:rsidRPr="00CB1E6A" w:rsidRDefault="00266E8B" w:rsidP="00136F56">
            <w:pPr>
              <w:jc w:val="center"/>
            </w:pPr>
            <w:r w:rsidRPr="00CB1E6A">
              <w:t>0.9229</w:t>
            </w:r>
          </w:p>
        </w:tc>
        <w:tc>
          <w:tcPr>
            <w:tcW w:w="876" w:type="dxa"/>
            <w:tcBorders>
              <w:top w:val="nil"/>
              <w:left w:val="nil"/>
              <w:bottom w:val="nil"/>
              <w:right w:val="nil"/>
            </w:tcBorders>
            <w:shd w:val="clear" w:color="auto" w:fill="auto"/>
            <w:noWrap/>
            <w:vAlign w:val="bottom"/>
            <w:hideMark/>
          </w:tcPr>
          <w:p w14:paraId="1CBB8FB8" w14:textId="77777777" w:rsidR="00266E8B" w:rsidRPr="00CB1E6A" w:rsidRDefault="00266E8B" w:rsidP="00136F56">
            <w:pPr>
              <w:jc w:val="center"/>
            </w:pPr>
            <w:r w:rsidRPr="00CB1E6A">
              <w:t>0.9291</w:t>
            </w:r>
          </w:p>
        </w:tc>
        <w:tc>
          <w:tcPr>
            <w:tcW w:w="876" w:type="dxa"/>
            <w:tcBorders>
              <w:top w:val="nil"/>
              <w:left w:val="nil"/>
              <w:bottom w:val="nil"/>
              <w:right w:val="nil"/>
            </w:tcBorders>
            <w:shd w:val="clear" w:color="auto" w:fill="auto"/>
            <w:noWrap/>
            <w:vAlign w:val="bottom"/>
            <w:hideMark/>
          </w:tcPr>
          <w:p w14:paraId="628555CA" w14:textId="77777777" w:rsidR="00266E8B" w:rsidRPr="00CB1E6A" w:rsidRDefault="00266E8B" w:rsidP="00136F56">
            <w:pPr>
              <w:jc w:val="center"/>
            </w:pPr>
            <w:r w:rsidRPr="00CB1E6A">
              <w:t>0.9801</w:t>
            </w:r>
          </w:p>
        </w:tc>
      </w:tr>
      <w:tr w:rsidR="00CB1E6A" w:rsidRPr="00CB1E6A" w14:paraId="11EE82CF" w14:textId="77777777" w:rsidTr="00136F56">
        <w:trPr>
          <w:trHeight w:val="396"/>
        </w:trPr>
        <w:tc>
          <w:tcPr>
            <w:tcW w:w="2552" w:type="dxa"/>
            <w:tcBorders>
              <w:top w:val="nil"/>
              <w:left w:val="nil"/>
              <w:bottom w:val="nil"/>
              <w:right w:val="nil"/>
            </w:tcBorders>
            <w:shd w:val="clear" w:color="auto" w:fill="auto"/>
            <w:noWrap/>
            <w:vAlign w:val="bottom"/>
            <w:hideMark/>
          </w:tcPr>
          <w:p w14:paraId="1A7346B6"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536C7741" w14:textId="77777777" w:rsidR="00266E8B" w:rsidRPr="00CB1E6A" w:rsidRDefault="00266E8B" w:rsidP="00136F56">
            <w:r w:rsidRPr="00CB1E6A">
              <w:t>S.D (%)</w:t>
            </w:r>
          </w:p>
        </w:tc>
        <w:tc>
          <w:tcPr>
            <w:tcW w:w="906" w:type="dxa"/>
            <w:tcBorders>
              <w:top w:val="nil"/>
              <w:left w:val="nil"/>
              <w:bottom w:val="nil"/>
              <w:right w:val="nil"/>
            </w:tcBorders>
            <w:shd w:val="clear" w:color="auto" w:fill="auto"/>
            <w:noWrap/>
            <w:vAlign w:val="bottom"/>
            <w:hideMark/>
          </w:tcPr>
          <w:p w14:paraId="0327C8DE" w14:textId="110C5D96" w:rsidR="00266E8B" w:rsidRPr="00615BFB" w:rsidRDefault="00266E8B" w:rsidP="00136F56">
            <w:pPr>
              <w:jc w:val="center"/>
              <w:rPr>
                <w:lang w:val="en-GB"/>
              </w:rPr>
            </w:pPr>
            <w:r w:rsidRPr="00CB1E6A">
              <w:t>32.12</w:t>
            </w:r>
            <w:r w:rsidR="00615BFB">
              <w:rPr>
                <w:lang w:val="en-GB"/>
              </w:rPr>
              <w:t>00</w:t>
            </w:r>
          </w:p>
        </w:tc>
        <w:tc>
          <w:tcPr>
            <w:tcW w:w="996" w:type="dxa"/>
            <w:tcBorders>
              <w:top w:val="nil"/>
              <w:left w:val="nil"/>
              <w:bottom w:val="nil"/>
              <w:right w:val="nil"/>
            </w:tcBorders>
            <w:shd w:val="clear" w:color="auto" w:fill="auto"/>
            <w:noWrap/>
            <w:vAlign w:val="bottom"/>
            <w:hideMark/>
          </w:tcPr>
          <w:p w14:paraId="28518E5E" w14:textId="14FCE5AB" w:rsidR="00266E8B" w:rsidRPr="00615BFB" w:rsidRDefault="00266E8B" w:rsidP="00136F56">
            <w:pPr>
              <w:jc w:val="center"/>
              <w:rPr>
                <w:lang w:val="en-GB"/>
              </w:rPr>
            </w:pPr>
            <w:r w:rsidRPr="00CB1E6A">
              <w:t>33.97</w:t>
            </w:r>
            <w:r w:rsidR="00615BFB">
              <w:rPr>
                <w:lang w:val="en-GB"/>
              </w:rPr>
              <w:t>00</w:t>
            </w:r>
          </w:p>
        </w:tc>
        <w:tc>
          <w:tcPr>
            <w:tcW w:w="906" w:type="dxa"/>
            <w:tcBorders>
              <w:top w:val="nil"/>
              <w:left w:val="nil"/>
              <w:bottom w:val="nil"/>
              <w:right w:val="nil"/>
            </w:tcBorders>
            <w:shd w:val="clear" w:color="auto" w:fill="auto"/>
            <w:noWrap/>
            <w:vAlign w:val="bottom"/>
            <w:hideMark/>
          </w:tcPr>
          <w:p w14:paraId="5BCF7BF3" w14:textId="3244FBCA" w:rsidR="00266E8B" w:rsidRPr="00615BFB" w:rsidRDefault="00266E8B" w:rsidP="00136F56">
            <w:pPr>
              <w:jc w:val="center"/>
              <w:rPr>
                <w:lang w:val="en-GB"/>
              </w:rPr>
            </w:pPr>
            <w:r w:rsidRPr="00CB1E6A">
              <w:t>33.78</w:t>
            </w:r>
            <w:r w:rsidR="00615BFB">
              <w:rPr>
                <w:lang w:val="en-GB"/>
              </w:rPr>
              <w:t>00</w:t>
            </w:r>
          </w:p>
        </w:tc>
        <w:tc>
          <w:tcPr>
            <w:tcW w:w="876" w:type="dxa"/>
            <w:tcBorders>
              <w:top w:val="nil"/>
              <w:left w:val="nil"/>
              <w:bottom w:val="nil"/>
              <w:right w:val="nil"/>
            </w:tcBorders>
            <w:shd w:val="clear" w:color="auto" w:fill="auto"/>
            <w:noWrap/>
            <w:vAlign w:val="bottom"/>
            <w:hideMark/>
          </w:tcPr>
          <w:p w14:paraId="41D2F4EA" w14:textId="0B44AD36" w:rsidR="00266E8B" w:rsidRPr="00615BFB" w:rsidRDefault="00266E8B" w:rsidP="00136F56">
            <w:pPr>
              <w:jc w:val="center"/>
              <w:rPr>
                <w:lang w:val="en-GB"/>
              </w:rPr>
            </w:pPr>
            <w:r w:rsidRPr="00CB1E6A">
              <w:t>35.75</w:t>
            </w:r>
            <w:r w:rsidR="00615BFB">
              <w:rPr>
                <w:lang w:val="en-GB"/>
              </w:rPr>
              <w:t>00</w:t>
            </w:r>
          </w:p>
        </w:tc>
        <w:tc>
          <w:tcPr>
            <w:tcW w:w="876" w:type="dxa"/>
            <w:tcBorders>
              <w:top w:val="nil"/>
              <w:left w:val="nil"/>
              <w:bottom w:val="nil"/>
              <w:right w:val="nil"/>
            </w:tcBorders>
            <w:shd w:val="clear" w:color="auto" w:fill="auto"/>
            <w:noWrap/>
            <w:vAlign w:val="bottom"/>
            <w:hideMark/>
          </w:tcPr>
          <w:p w14:paraId="550A9477" w14:textId="259ED2D3" w:rsidR="00266E8B" w:rsidRPr="00615BFB" w:rsidRDefault="00266E8B" w:rsidP="00136F56">
            <w:pPr>
              <w:jc w:val="center"/>
              <w:rPr>
                <w:lang w:val="en-GB"/>
              </w:rPr>
            </w:pPr>
            <w:r w:rsidRPr="00CB1E6A">
              <w:t>22.55</w:t>
            </w:r>
            <w:r w:rsidR="00615BFB">
              <w:rPr>
                <w:lang w:val="en-GB"/>
              </w:rPr>
              <w:t>00</w:t>
            </w:r>
          </w:p>
        </w:tc>
      </w:tr>
      <w:tr w:rsidR="00CB1E6A" w:rsidRPr="00CB1E6A" w14:paraId="118ED44B" w14:textId="77777777" w:rsidTr="00136F56">
        <w:trPr>
          <w:trHeight w:val="396"/>
        </w:trPr>
        <w:tc>
          <w:tcPr>
            <w:tcW w:w="2552" w:type="dxa"/>
            <w:tcBorders>
              <w:top w:val="nil"/>
              <w:left w:val="nil"/>
              <w:bottom w:val="nil"/>
              <w:right w:val="nil"/>
            </w:tcBorders>
            <w:shd w:val="clear" w:color="auto" w:fill="auto"/>
            <w:noWrap/>
            <w:vAlign w:val="bottom"/>
            <w:hideMark/>
          </w:tcPr>
          <w:p w14:paraId="061CF00E"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1F320D0C" w14:textId="748AA0D7" w:rsidR="00266E8B" w:rsidRPr="00CB1E6A" w:rsidRDefault="00B85FA5" w:rsidP="00136F56">
            <w:r w:rsidRPr="00B85FA5">
              <w:rPr>
                <w:i/>
                <w:iCs/>
                <w:lang w:val="en-GB"/>
              </w:rPr>
              <w:t>χ</w:t>
            </w:r>
            <w:r w:rsidR="00266E8B" w:rsidRPr="00CB1E6A">
              <w:rPr>
                <w:vertAlign w:val="superscript"/>
              </w:rPr>
              <w:t>2</w:t>
            </w:r>
          </w:p>
        </w:tc>
        <w:tc>
          <w:tcPr>
            <w:tcW w:w="906" w:type="dxa"/>
            <w:tcBorders>
              <w:top w:val="nil"/>
              <w:left w:val="nil"/>
              <w:bottom w:val="nil"/>
              <w:right w:val="nil"/>
            </w:tcBorders>
            <w:shd w:val="clear" w:color="auto" w:fill="auto"/>
            <w:noWrap/>
            <w:vAlign w:val="bottom"/>
            <w:hideMark/>
          </w:tcPr>
          <w:p w14:paraId="5E2B5588" w14:textId="0C9AB009" w:rsidR="00266E8B" w:rsidRPr="00615BFB" w:rsidRDefault="00266E8B" w:rsidP="00136F56">
            <w:pPr>
              <w:jc w:val="center"/>
              <w:rPr>
                <w:lang w:val="en-GB"/>
              </w:rPr>
            </w:pPr>
            <w:r w:rsidRPr="00CB1E6A">
              <w:t>9.86</w:t>
            </w:r>
            <w:r w:rsidR="00615BFB">
              <w:rPr>
                <w:lang w:val="en-GB"/>
              </w:rPr>
              <w:t>00</w:t>
            </w:r>
          </w:p>
        </w:tc>
        <w:tc>
          <w:tcPr>
            <w:tcW w:w="996" w:type="dxa"/>
            <w:tcBorders>
              <w:top w:val="nil"/>
              <w:left w:val="nil"/>
              <w:bottom w:val="nil"/>
              <w:right w:val="nil"/>
            </w:tcBorders>
            <w:shd w:val="clear" w:color="auto" w:fill="auto"/>
            <w:noWrap/>
            <w:vAlign w:val="bottom"/>
            <w:hideMark/>
          </w:tcPr>
          <w:p w14:paraId="3F7D29E2" w14:textId="6F393401" w:rsidR="00266E8B" w:rsidRPr="00615BFB" w:rsidRDefault="00266E8B" w:rsidP="00136F56">
            <w:pPr>
              <w:jc w:val="center"/>
              <w:rPr>
                <w:lang w:val="en-GB"/>
              </w:rPr>
            </w:pPr>
            <w:r w:rsidRPr="00CB1E6A">
              <w:t>28.53</w:t>
            </w:r>
            <w:r w:rsidR="00615BFB">
              <w:rPr>
                <w:lang w:val="en-GB"/>
              </w:rPr>
              <w:t>00</w:t>
            </w:r>
          </w:p>
        </w:tc>
        <w:tc>
          <w:tcPr>
            <w:tcW w:w="906" w:type="dxa"/>
            <w:tcBorders>
              <w:top w:val="nil"/>
              <w:left w:val="nil"/>
              <w:bottom w:val="nil"/>
              <w:right w:val="nil"/>
            </w:tcBorders>
            <w:shd w:val="clear" w:color="auto" w:fill="auto"/>
            <w:noWrap/>
            <w:vAlign w:val="bottom"/>
            <w:hideMark/>
          </w:tcPr>
          <w:p w14:paraId="3FBC9706" w14:textId="3ACD519A" w:rsidR="00266E8B" w:rsidRPr="00615BFB" w:rsidRDefault="00266E8B" w:rsidP="00136F56">
            <w:pPr>
              <w:jc w:val="center"/>
              <w:rPr>
                <w:lang w:val="en-GB"/>
              </w:rPr>
            </w:pPr>
            <w:r w:rsidRPr="00CB1E6A">
              <w:t>32.74</w:t>
            </w:r>
            <w:r w:rsidR="00615BFB">
              <w:rPr>
                <w:lang w:val="en-GB"/>
              </w:rPr>
              <w:t>00</w:t>
            </w:r>
          </w:p>
        </w:tc>
        <w:tc>
          <w:tcPr>
            <w:tcW w:w="876" w:type="dxa"/>
            <w:tcBorders>
              <w:top w:val="nil"/>
              <w:left w:val="nil"/>
              <w:bottom w:val="nil"/>
              <w:right w:val="nil"/>
            </w:tcBorders>
            <w:shd w:val="clear" w:color="auto" w:fill="auto"/>
            <w:noWrap/>
            <w:vAlign w:val="bottom"/>
            <w:hideMark/>
          </w:tcPr>
          <w:p w14:paraId="40FA8571" w14:textId="77E3F6A2" w:rsidR="00266E8B" w:rsidRPr="00615BFB" w:rsidRDefault="00266E8B" w:rsidP="00136F56">
            <w:pPr>
              <w:jc w:val="center"/>
              <w:rPr>
                <w:lang w:val="en-GB"/>
              </w:rPr>
            </w:pPr>
            <w:r w:rsidRPr="00CB1E6A">
              <w:t>90.17</w:t>
            </w:r>
            <w:r w:rsidR="00615BFB">
              <w:rPr>
                <w:lang w:val="en-GB"/>
              </w:rPr>
              <w:t>00</w:t>
            </w:r>
          </w:p>
        </w:tc>
        <w:tc>
          <w:tcPr>
            <w:tcW w:w="876" w:type="dxa"/>
            <w:tcBorders>
              <w:top w:val="nil"/>
              <w:left w:val="nil"/>
              <w:bottom w:val="nil"/>
              <w:right w:val="nil"/>
            </w:tcBorders>
            <w:shd w:val="clear" w:color="auto" w:fill="auto"/>
            <w:noWrap/>
            <w:vAlign w:val="bottom"/>
            <w:hideMark/>
          </w:tcPr>
          <w:p w14:paraId="65DE05BB" w14:textId="75540325" w:rsidR="00266E8B" w:rsidRPr="00615BFB" w:rsidRDefault="00266E8B" w:rsidP="00136F56">
            <w:pPr>
              <w:jc w:val="center"/>
              <w:rPr>
                <w:lang w:val="en-GB"/>
              </w:rPr>
            </w:pPr>
            <w:r w:rsidRPr="00CB1E6A">
              <w:t>21.34</w:t>
            </w:r>
            <w:r w:rsidR="00615BFB">
              <w:rPr>
                <w:lang w:val="en-GB"/>
              </w:rPr>
              <w:t>00</w:t>
            </w:r>
          </w:p>
        </w:tc>
      </w:tr>
      <w:tr w:rsidR="00CB1E6A" w:rsidRPr="00CB1E6A" w14:paraId="68C67D1E" w14:textId="77777777" w:rsidTr="001A56E3">
        <w:trPr>
          <w:trHeight w:val="101"/>
        </w:trPr>
        <w:tc>
          <w:tcPr>
            <w:tcW w:w="2552" w:type="dxa"/>
            <w:tcBorders>
              <w:top w:val="nil"/>
              <w:left w:val="nil"/>
              <w:bottom w:val="nil"/>
              <w:right w:val="nil"/>
            </w:tcBorders>
            <w:shd w:val="clear" w:color="auto" w:fill="auto"/>
            <w:noWrap/>
            <w:vAlign w:val="bottom"/>
            <w:hideMark/>
          </w:tcPr>
          <w:p w14:paraId="2F72F04D"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67799682" w14:textId="77777777" w:rsidR="00266E8B" w:rsidRPr="00CB1E6A" w:rsidRDefault="00266E8B" w:rsidP="00136F56">
            <w:r w:rsidRPr="00CB1E6A">
              <w:t>ARE</w:t>
            </w:r>
          </w:p>
        </w:tc>
        <w:tc>
          <w:tcPr>
            <w:tcW w:w="906" w:type="dxa"/>
            <w:tcBorders>
              <w:top w:val="nil"/>
              <w:left w:val="nil"/>
              <w:bottom w:val="nil"/>
              <w:right w:val="nil"/>
            </w:tcBorders>
            <w:shd w:val="clear" w:color="auto" w:fill="auto"/>
            <w:noWrap/>
            <w:vAlign w:val="bottom"/>
            <w:hideMark/>
          </w:tcPr>
          <w:p w14:paraId="3E8FDF94" w14:textId="12B47112" w:rsidR="00266E8B" w:rsidRPr="00615BFB" w:rsidRDefault="00266E8B" w:rsidP="00136F56">
            <w:pPr>
              <w:jc w:val="center"/>
              <w:rPr>
                <w:lang w:val="en-GB"/>
              </w:rPr>
            </w:pPr>
            <w:r w:rsidRPr="00CB1E6A">
              <w:t>42.51</w:t>
            </w:r>
            <w:r w:rsidR="00615BFB">
              <w:rPr>
                <w:lang w:val="en-GB"/>
              </w:rPr>
              <w:t>00</w:t>
            </w:r>
          </w:p>
        </w:tc>
        <w:tc>
          <w:tcPr>
            <w:tcW w:w="996" w:type="dxa"/>
            <w:tcBorders>
              <w:top w:val="nil"/>
              <w:left w:val="nil"/>
              <w:bottom w:val="nil"/>
              <w:right w:val="nil"/>
            </w:tcBorders>
            <w:shd w:val="clear" w:color="auto" w:fill="auto"/>
            <w:noWrap/>
            <w:vAlign w:val="bottom"/>
            <w:hideMark/>
          </w:tcPr>
          <w:p w14:paraId="30810F40" w14:textId="727828DE" w:rsidR="00266E8B" w:rsidRPr="00615BFB" w:rsidRDefault="00266E8B" w:rsidP="00136F56">
            <w:pPr>
              <w:jc w:val="center"/>
              <w:rPr>
                <w:lang w:val="en-GB"/>
              </w:rPr>
            </w:pPr>
            <w:r w:rsidRPr="00CB1E6A">
              <w:t>52.67</w:t>
            </w:r>
            <w:r w:rsidR="00615BFB">
              <w:rPr>
                <w:lang w:val="en-GB"/>
              </w:rPr>
              <w:t>00</w:t>
            </w:r>
          </w:p>
        </w:tc>
        <w:tc>
          <w:tcPr>
            <w:tcW w:w="906" w:type="dxa"/>
            <w:tcBorders>
              <w:top w:val="nil"/>
              <w:left w:val="nil"/>
              <w:bottom w:val="nil"/>
              <w:right w:val="nil"/>
            </w:tcBorders>
            <w:shd w:val="clear" w:color="auto" w:fill="auto"/>
            <w:noWrap/>
            <w:vAlign w:val="bottom"/>
            <w:hideMark/>
          </w:tcPr>
          <w:p w14:paraId="6232E5F6" w14:textId="45588B5C" w:rsidR="00266E8B" w:rsidRPr="00615BFB" w:rsidRDefault="00266E8B" w:rsidP="00136F56">
            <w:pPr>
              <w:jc w:val="center"/>
              <w:rPr>
                <w:lang w:val="en-GB"/>
              </w:rPr>
            </w:pPr>
            <w:r w:rsidRPr="00CB1E6A">
              <w:t>51.49</w:t>
            </w:r>
            <w:r w:rsidR="00615BFB">
              <w:rPr>
                <w:lang w:val="en-GB"/>
              </w:rPr>
              <w:t>00</w:t>
            </w:r>
          </w:p>
        </w:tc>
        <w:tc>
          <w:tcPr>
            <w:tcW w:w="876" w:type="dxa"/>
            <w:tcBorders>
              <w:top w:val="nil"/>
              <w:left w:val="nil"/>
              <w:bottom w:val="nil"/>
              <w:right w:val="nil"/>
            </w:tcBorders>
            <w:shd w:val="clear" w:color="auto" w:fill="auto"/>
            <w:noWrap/>
            <w:vAlign w:val="bottom"/>
            <w:hideMark/>
          </w:tcPr>
          <w:p w14:paraId="55ACF4CB" w14:textId="701CBEDC" w:rsidR="00266E8B" w:rsidRPr="00615BFB" w:rsidRDefault="00266E8B" w:rsidP="00136F56">
            <w:pPr>
              <w:jc w:val="center"/>
              <w:rPr>
                <w:lang w:val="en-GB"/>
              </w:rPr>
            </w:pPr>
            <w:r w:rsidRPr="00CB1E6A">
              <w:t>66.42</w:t>
            </w:r>
            <w:r w:rsidR="00615BFB">
              <w:rPr>
                <w:lang w:val="en-GB"/>
              </w:rPr>
              <w:t>00</w:t>
            </w:r>
          </w:p>
        </w:tc>
        <w:tc>
          <w:tcPr>
            <w:tcW w:w="876" w:type="dxa"/>
            <w:tcBorders>
              <w:top w:val="nil"/>
              <w:left w:val="nil"/>
              <w:bottom w:val="nil"/>
              <w:right w:val="nil"/>
            </w:tcBorders>
            <w:shd w:val="clear" w:color="auto" w:fill="auto"/>
            <w:noWrap/>
            <w:vAlign w:val="bottom"/>
            <w:hideMark/>
          </w:tcPr>
          <w:p w14:paraId="6737F532" w14:textId="4D0D3326" w:rsidR="00266E8B" w:rsidRPr="00615BFB" w:rsidRDefault="00266E8B" w:rsidP="00136F56">
            <w:pPr>
              <w:jc w:val="center"/>
              <w:rPr>
                <w:lang w:val="en-GB"/>
              </w:rPr>
            </w:pPr>
            <w:r w:rsidRPr="00CB1E6A">
              <w:t>16.96</w:t>
            </w:r>
            <w:r w:rsidR="00615BFB">
              <w:rPr>
                <w:lang w:val="en-GB"/>
              </w:rPr>
              <w:t>00</w:t>
            </w:r>
          </w:p>
        </w:tc>
      </w:tr>
      <w:tr w:rsidR="00CB1E6A" w:rsidRPr="00CB1E6A" w14:paraId="206F90D0" w14:textId="77777777" w:rsidTr="001A56E3">
        <w:trPr>
          <w:trHeight w:val="247"/>
        </w:trPr>
        <w:tc>
          <w:tcPr>
            <w:tcW w:w="2552" w:type="dxa"/>
            <w:tcBorders>
              <w:top w:val="nil"/>
              <w:left w:val="nil"/>
              <w:bottom w:val="nil"/>
              <w:right w:val="nil"/>
            </w:tcBorders>
            <w:shd w:val="clear" w:color="auto" w:fill="auto"/>
            <w:noWrap/>
            <w:vAlign w:val="bottom"/>
            <w:hideMark/>
          </w:tcPr>
          <w:p w14:paraId="21BACEB4" w14:textId="77777777" w:rsidR="00266E8B" w:rsidRPr="00CB1E6A" w:rsidRDefault="00266E8B" w:rsidP="00136F56">
            <w:r w:rsidRPr="00CB1E6A">
              <w:t>PSEUDO SECOND ORDER</w:t>
            </w:r>
          </w:p>
        </w:tc>
        <w:tc>
          <w:tcPr>
            <w:tcW w:w="2346" w:type="dxa"/>
            <w:tcBorders>
              <w:top w:val="nil"/>
              <w:left w:val="nil"/>
              <w:bottom w:val="nil"/>
              <w:right w:val="nil"/>
            </w:tcBorders>
            <w:shd w:val="clear" w:color="auto" w:fill="auto"/>
            <w:noWrap/>
            <w:vAlign w:val="bottom"/>
            <w:hideMark/>
          </w:tcPr>
          <w:p w14:paraId="16988AF6" w14:textId="2D52DAD2" w:rsidR="00266E8B" w:rsidRPr="00CB1E6A" w:rsidRDefault="00266E8B" w:rsidP="00136F56">
            <w:r w:rsidRPr="00CB1E6A">
              <w:t>q</w:t>
            </w:r>
            <w:r w:rsidRPr="00CB1E6A">
              <w:rPr>
                <w:vertAlign w:val="subscript"/>
              </w:rPr>
              <w:t>e</w:t>
            </w:r>
            <w:r w:rsidRPr="00CB1E6A">
              <w:t xml:space="preserve"> Cal (mg/g)</w:t>
            </w:r>
          </w:p>
        </w:tc>
        <w:tc>
          <w:tcPr>
            <w:tcW w:w="906" w:type="dxa"/>
            <w:tcBorders>
              <w:top w:val="nil"/>
              <w:left w:val="nil"/>
              <w:bottom w:val="nil"/>
              <w:right w:val="nil"/>
            </w:tcBorders>
            <w:shd w:val="clear" w:color="auto" w:fill="auto"/>
            <w:noWrap/>
            <w:vAlign w:val="bottom"/>
            <w:hideMark/>
          </w:tcPr>
          <w:p w14:paraId="7517C25A" w14:textId="7E1D6360" w:rsidR="00266E8B" w:rsidRPr="00615BFB" w:rsidRDefault="00266E8B" w:rsidP="00136F56">
            <w:pPr>
              <w:jc w:val="center"/>
              <w:rPr>
                <w:lang w:val="en-GB"/>
              </w:rPr>
            </w:pPr>
            <w:r w:rsidRPr="00CB1E6A">
              <w:t>5.41</w:t>
            </w:r>
            <w:r w:rsidR="00615BFB">
              <w:rPr>
                <w:lang w:val="en-GB"/>
              </w:rPr>
              <w:t>00</w:t>
            </w:r>
          </w:p>
        </w:tc>
        <w:tc>
          <w:tcPr>
            <w:tcW w:w="996" w:type="dxa"/>
            <w:tcBorders>
              <w:top w:val="nil"/>
              <w:left w:val="nil"/>
              <w:bottom w:val="nil"/>
              <w:right w:val="nil"/>
            </w:tcBorders>
            <w:shd w:val="clear" w:color="auto" w:fill="auto"/>
            <w:noWrap/>
            <w:vAlign w:val="bottom"/>
            <w:hideMark/>
          </w:tcPr>
          <w:p w14:paraId="2B87DF5F" w14:textId="17F5AD91" w:rsidR="00266E8B" w:rsidRPr="00615BFB" w:rsidRDefault="00266E8B" w:rsidP="00136F56">
            <w:pPr>
              <w:jc w:val="center"/>
              <w:rPr>
                <w:lang w:val="en-GB"/>
              </w:rPr>
            </w:pPr>
            <w:r w:rsidRPr="00CB1E6A">
              <w:t>11.89</w:t>
            </w:r>
            <w:r w:rsidR="00615BFB">
              <w:rPr>
                <w:lang w:val="en-GB"/>
              </w:rPr>
              <w:t>00</w:t>
            </w:r>
          </w:p>
        </w:tc>
        <w:tc>
          <w:tcPr>
            <w:tcW w:w="906" w:type="dxa"/>
            <w:tcBorders>
              <w:top w:val="nil"/>
              <w:left w:val="nil"/>
              <w:bottom w:val="nil"/>
              <w:right w:val="nil"/>
            </w:tcBorders>
            <w:shd w:val="clear" w:color="auto" w:fill="auto"/>
            <w:noWrap/>
            <w:vAlign w:val="bottom"/>
            <w:hideMark/>
          </w:tcPr>
          <w:p w14:paraId="16910FEA" w14:textId="56D41159" w:rsidR="00266E8B" w:rsidRPr="00615BFB" w:rsidRDefault="00266E8B" w:rsidP="00136F56">
            <w:pPr>
              <w:jc w:val="center"/>
              <w:rPr>
                <w:lang w:val="en-GB"/>
              </w:rPr>
            </w:pPr>
            <w:r w:rsidRPr="00CB1E6A">
              <w:t>14.04</w:t>
            </w:r>
            <w:r w:rsidR="00615BFB">
              <w:rPr>
                <w:lang w:val="en-GB"/>
              </w:rPr>
              <w:t>00</w:t>
            </w:r>
          </w:p>
        </w:tc>
        <w:tc>
          <w:tcPr>
            <w:tcW w:w="876" w:type="dxa"/>
            <w:tcBorders>
              <w:top w:val="nil"/>
              <w:left w:val="nil"/>
              <w:bottom w:val="nil"/>
              <w:right w:val="nil"/>
            </w:tcBorders>
            <w:shd w:val="clear" w:color="auto" w:fill="auto"/>
            <w:noWrap/>
            <w:vAlign w:val="bottom"/>
            <w:hideMark/>
          </w:tcPr>
          <w:p w14:paraId="561C33A9" w14:textId="43468CD6" w:rsidR="00266E8B" w:rsidRPr="00615BFB" w:rsidRDefault="00266E8B" w:rsidP="00136F56">
            <w:pPr>
              <w:jc w:val="center"/>
              <w:rPr>
                <w:lang w:val="en-GB"/>
              </w:rPr>
            </w:pPr>
            <w:r w:rsidRPr="00CB1E6A">
              <w:t>28.49</w:t>
            </w:r>
            <w:r w:rsidR="00615BFB">
              <w:rPr>
                <w:lang w:val="en-GB"/>
              </w:rPr>
              <w:t>00</w:t>
            </w:r>
          </w:p>
        </w:tc>
        <w:tc>
          <w:tcPr>
            <w:tcW w:w="876" w:type="dxa"/>
            <w:tcBorders>
              <w:top w:val="nil"/>
              <w:left w:val="nil"/>
              <w:bottom w:val="nil"/>
              <w:right w:val="nil"/>
            </w:tcBorders>
            <w:shd w:val="clear" w:color="auto" w:fill="auto"/>
            <w:noWrap/>
            <w:vAlign w:val="bottom"/>
            <w:hideMark/>
          </w:tcPr>
          <w:p w14:paraId="12F6C851" w14:textId="01F98697" w:rsidR="00266E8B" w:rsidRPr="00615BFB" w:rsidRDefault="00266E8B" w:rsidP="00136F56">
            <w:pPr>
              <w:jc w:val="center"/>
              <w:rPr>
                <w:lang w:val="en-GB"/>
              </w:rPr>
            </w:pPr>
            <w:r w:rsidRPr="00CB1E6A">
              <w:t>41.84</w:t>
            </w:r>
            <w:r w:rsidR="00615BFB">
              <w:rPr>
                <w:lang w:val="en-GB"/>
              </w:rPr>
              <w:t>00</w:t>
            </w:r>
          </w:p>
        </w:tc>
      </w:tr>
      <w:tr w:rsidR="00CB1E6A" w:rsidRPr="00CB1E6A" w14:paraId="3D460562" w14:textId="77777777" w:rsidTr="00136F56">
        <w:trPr>
          <w:trHeight w:val="396"/>
        </w:trPr>
        <w:tc>
          <w:tcPr>
            <w:tcW w:w="2552" w:type="dxa"/>
            <w:tcBorders>
              <w:top w:val="nil"/>
              <w:left w:val="nil"/>
              <w:bottom w:val="nil"/>
              <w:right w:val="nil"/>
            </w:tcBorders>
            <w:shd w:val="clear" w:color="auto" w:fill="auto"/>
            <w:noWrap/>
            <w:vAlign w:val="bottom"/>
            <w:hideMark/>
          </w:tcPr>
          <w:p w14:paraId="731336AE"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4325971D" w14:textId="0562C7CB" w:rsidR="00266E8B"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874B78" w:rsidRPr="00CB1E6A">
              <w:t xml:space="preserve"> </w:t>
            </w:r>
            <w:r w:rsidR="00266E8B" w:rsidRPr="00CB1E6A">
              <w:t>(g mg</w:t>
            </w:r>
            <w:r w:rsidR="00266E8B" w:rsidRPr="00CB1E6A">
              <w:rPr>
                <w:vertAlign w:val="superscript"/>
              </w:rPr>
              <w:t>-1</w:t>
            </w:r>
            <w:r w:rsidR="00266E8B" w:rsidRPr="00CB1E6A">
              <w:t xml:space="preserve"> min</w:t>
            </w:r>
            <w:r w:rsidR="00266E8B" w:rsidRPr="00CB1E6A">
              <w:rPr>
                <w:vertAlign w:val="superscript"/>
              </w:rPr>
              <w:t>-1</w:t>
            </w:r>
            <w:r w:rsidR="00266E8B" w:rsidRPr="00CB1E6A">
              <w:t>)</w:t>
            </w:r>
          </w:p>
        </w:tc>
        <w:tc>
          <w:tcPr>
            <w:tcW w:w="906" w:type="dxa"/>
            <w:tcBorders>
              <w:top w:val="nil"/>
              <w:left w:val="nil"/>
              <w:bottom w:val="nil"/>
              <w:right w:val="nil"/>
            </w:tcBorders>
            <w:shd w:val="clear" w:color="auto" w:fill="auto"/>
            <w:noWrap/>
            <w:vAlign w:val="bottom"/>
            <w:hideMark/>
          </w:tcPr>
          <w:p w14:paraId="14230E93" w14:textId="21E8043F" w:rsidR="00266E8B" w:rsidRPr="00615BFB" w:rsidRDefault="00266E8B" w:rsidP="00136F56">
            <w:pPr>
              <w:jc w:val="center"/>
              <w:rPr>
                <w:lang w:val="en-GB"/>
              </w:rPr>
            </w:pPr>
            <w:r w:rsidRPr="00CB1E6A">
              <w:t>0.02</w:t>
            </w:r>
            <w:r w:rsidR="00615BFB">
              <w:rPr>
                <w:lang w:val="en-GB"/>
              </w:rPr>
              <w:t>00</w:t>
            </w:r>
          </w:p>
        </w:tc>
        <w:tc>
          <w:tcPr>
            <w:tcW w:w="996" w:type="dxa"/>
            <w:tcBorders>
              <w:top w:val="nil"/>
              <w:left w:val="nil"/>
              <w:bottom w:val="nil"/>
              <w:right w:val="nil"/>
            </w:tcBorders>
            <w:shd w:val="clear" w:color="auto" w:fill="auto"/>
            <w:noWrap/>
            <w:vAlign w:val="bottom"/>
            <w:hideMark/>
          </w:tcPr>
          <w:p w14:paraId="1FF2EB7B" w14:textId="3B3A5E5C" w:rsidR="00266E8B" w:rsidRPr="00615BFB" w:rsidRDefault="00266E8B" w:rsidP="00136F56">
            <w:pPr>
              <w:jc w:val="center"/>
              <w:rPr>
                <w:lang w:val="en-GB"/>
              </w:rPr>
            </w:pPr>
            <w:r w:rsidRPr="00CB1E6A">
              <w:t>0.02</w:t>
            </w:r>
            <w:r w:rsidR="00615BFB">
              <w:rPr>
                <w:lang w:val="en-GB"/>
              </w:rPr>
              <w:t>00</w:t>
            </w:r>
          </w:p>
        </w:tc>
        <w:tc>
          <w:tcPr>
            <w:tcW w:w="906" w:type="dxa"/>
            <w:tcBorders>
              <w:top w:val="nil"/>
              <w:left w:val="nil"/>
              <w:bottom w:val="nil"/>
              <w:right w:val="nil"/>
            </w:tcBorders>
            <w:shd w:val="clear" w:color="auto" w:fill="auto"/>
            <w:noWrap/>
            <w:vAlign w:val="bottom"/>
            <w:hideMark/>
          </w:tcPr>
          <w:p w14:paraId="45408B80" w14:textId="576429A6" w:rsidR="00266E8B" w:rsidRPr="00615BFB" w:rsidRDefault="00266E8B" w:rsidP="00136F56">
            <w:pPr>
              <w:jc w:val="center"/>
              <w:rPr>
                <w:lang w:val="en-GB"/>
              </w:rPr>
            </w:pPr>
            <w:r w:rsidRPr="00CB1E6A">
              <w:t>0.01</w:t>
            </w:r>
            <w:r w:rsidR="00615BFB">
              <w:rPr>
                <w:lang w:val="en-GB"/>
              </w:rPr>
              <w:t>00</w:t>
            </w:r>
          </w:p>
        </w:tc>
        <w:tc>
          <w:tcPr>
            <w:tcW w:w="876" w:type="dxa"/>
            <w:tcBorders>
              <w:top w:val="nil"/>
              <w:left w:val="nil"/>
              <w:bottom w:val="nil"/>
              <w:right w:val="nil"/>
            </w:tcBorders>
            <w:shd w:val="clear" w:color="auto" w:fill="auto"/>
            <w:noWrap/>
            <w:vAlign w:val="bottom"/>
            <w:hideMark/>
          </w:tcPr>
          <w:p w14:paraId="583481B8" w14:textId="194981B9" w:rsidR="00266E8B" w:rsidRPr="00615BFB" w:rsidRDefault="00266E8B" w:rsidP="00136F56">
            <w:pPr>
              <w:jc w:val="center"/>
              <w:rPr>
                <w:lang w:val="en-GB"/>
              </w:rPr>
            </w:pPr>
            <w:r w:rsidRPr="00CB1E6A">
              <w:t>0.01</w:t>
            </w:r>
            <w:r w:rsidR="00615BFB">
              <w:rPr>
                <w:lang w:val="en-GB"/>
              </w:rPr>
              <w:t>00</w:t>
            </w:r>
          </w:p>
        </w:tc>
        <w:tc>
          <w:tcPr>
            <w:tcW w:w="876" w:type="dxa"/>
            <w:tcBorders>
              <w:top w:val="nil"/>
              <w:left w:val="nil"/>
              <w:bottom w:val="nil"/>
              <w:right w:val="nil"/>
            </w:tcBorders>
            <w:shd w:val="clear" w:color="auto" w:fill="auto"/>
            <w:noWrap/>
            <w:vAlign w:val="bottom"/>
            <w:hideMark/>
          </w:tcPr>
          <w:p w14:paraId="71614FF9" w14:textId="5CACEF39" w:rsidR="00266E8B" w:rsidRPr="00615BFB" w:rsidRDefault="00266E8B" w:rsidP="00136F56">
            <w:pPr>
              <w:jc w:val="center"/>
              <w:rPr>
                <w:lang w:val="en-GB"/>
              </w:rPr>
            </w:pPr>
            <w:r w:rsidRPr="00CB1E6A">
              <w:t>0.001</w:t>
            </w:r>
            <w:r w:rsidR="00615BFB">
              <w:rPr>
                <w:lang w:val="en-GB"/>
              </w:rPr>
              <w:t>0</w:t>
            </w:r>
          </w:p>
        </w:tc>
      </w:tr>
      <w:tr w:rsidR="00CB1E6A" w:rsidRPr="00CB1E6A" w14:paraId="0D6868A7" w14:textId="77777777" w:rsidTr="00136F56">
        <w:trPr>
          <w:trHeight w:val="396"/>
        </w:trPr>
        <w:tc>
          <w:tcPr>
            <w:tcW w:w="2552" w:type="dxa"/>
            <w:tcBorders>
              <w:top w:val="nil"/>
              <w:left w:val="nil"/>
              <w:bottom w:val="nil"/>
              <w:right w:val="nil"/>
            </w:tcBorders>
            <w:shd w:val="clear" w:color="auto" w:fill="auto"/>
            <w:noWrap/>
            <w:vAlign w:val="bottom"/>
            <w:hideMark/>
          </w:tcPr>
          <w:p w14:paraId="4249593E"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12F174CB" w14:textId="77777777" w:rsidR="00266E8B" w:rsidRPr="00CB1E6A" w:rsidRDefault="00266E8B" w:rsidP="00136F56">
            <w:r w:rsidRPr="00CB1E6A">
              <w:t>R</w:t>
            </w:r>
            <w:r w:rsidRPr="00CB1E6A">
              <w:rPr>
                <w:vertAlign w:val="superscript"/>
              </w:rPr>
              <w:t>2</w:t>
            </w:r>
          </w:p>
        </w:tc>
        <w:tc>
          <w:tcPr>
            <w:tcW w:w="906" w:type="dxa"/>
            <w:tcBorders>
              <w:top w:val="nil"/>
              <w:left w:val="nil"/>
              <w:bottom w:val="nil"/>
              <w:right w:val="nil"/>
            </w:tcBorders>
            <w:shd w:val="clear" w:color="auto" w:fill="auto"/>
            <w:noWrap/>
            <w:vAlign w:val="bottom"/>
            <w:hideMark/>
          </w:tcPr>
          <w:p w14:paraId="541A5E58" w14:textId="77777777" w:rsidR="00266E8B" w:rsidRPr="00CB1E6A" w:rsidRDefault="00266E8B" w:rsidP="00136F56">
            <w:pPr>
              <w:jc w:val="center"/>
            </w:pPr>
            <w:r w:rsidRPr="00CB1E6A">
              <w:t>0.9976</w:t>
            </w:r>
          </w:p>
        </w:tc>
        <w:tc>
          <w:tcPr>
            <w:tcW w:w="996" w:type="dxa"/>
            <w:tcBorders>
              <w:top w:val="nil"/>
              <w:left w:val="nil"/>
              <w:bottom w:val="nil"/>
              <w:right w:val="nil"/>
            </w:tcBorders>
            <w:shd w:val="clear" w:color="auto" w:fill="auto"/>
            <w:noWrap/>
            <w:vAlign w:val="bottom"/>
            <w:hideMark/>
          </w:tcPr>
          <w:p w14:paraId="12A24491" w14:textId="77777777" w:rsidR="00266E8B" w:rsidRPr="00CB1E6A" w:rsidRDefault="00266E8B" w:rsidP="00136F56">
            <w:pPr>
              <w:jc w:val="center"/>
            </w:pPr>
            <w:r w:rsidRPr="00CB1E6A">
              <w:t>0.9989</w:t>
            </w:r>
          </w:p>
        </w:tc>
        <w:tc>
          <w:tcPr>
            <w:tcW w:w="906" w:type="dxa"/>
            <w:tcBorders>
              <w:top w:val="nil"/>
              <w:left w:val="nil"/>
              <w:bottom w:val="nil"/>
              <w:right w:val="nil"/>
            </w:tcBorders>
            <w:shd w:val="clear" w:color="auto" w:fill="auto"/>
            <w:noWrap/>
            <w:vAlign w:val="bottom"/>
            <w:hideMark/>
          </w:tcPr>
          <w:p w14:paraId="762D260B" w14:textId="77777777" w:rsidR="00266E8B" w:rsidRPr="00CB1E6A" w:rsidRDefault="00266E8B" w:rsidP="00136F56">
            <w:pPr>
              <w:jc w:val="center"/>
            </w:pPr>
            <w:r w:rsidRPr="00CB1E6A">
              <w:t>0.9994</w:t>
            </w:r>
          </w:p>
        </w:tc>
        <w:tc>
          <w:tcPr>
            <w:tcW w:w="876" w:type="dxa"/>
            <w:tcBorders>
              <w:top w:val="nil"/>
              <w:left w:val="nil"/>
              <w:bottom w:val="nil"/>
              <w:right w:val="nil"/>
            </w:tcBorders>
            <w:shd w:val="clear" w:color="auto" w:fill="auto"/>
            <w:noWrap/>
            <w:vAlign w:val="bottom"/>
            <w:hideMark/>
          </w:tcPr>
          <w:p w14:paraId="3D197D1E" w14:textId="05A75BEE" w:rsidR="00266E8B" w:rsidRPr="00615BFB" w:rsidRDefault="00266E8B" w:rsidP="00136F56">
            <w:pPr>
              <w:jc w:val="center"/>
              <w:rPr>
                <w:lang w:val="en-GB"/>
              </w:rPr>
            </w:pPr>
            <w:r w:rsidRPr="00CB1E6A">
              <w:t>1</w:t>
            </w:r>
            <w:r w:rsidR="00615BFB">
              <w:rPr>
                <w:lang w:val="en-GB"/>
              </w:rPr>
              <w:t>.0000</w:t>
            </w:r>
          </w:p>
        </w:tc>
        <w:tc>
          <w:tcPr>
            <w:tcW w:w="876" w:type="dxa"/>
            <w:tcBorders>
              <w:top w:val="nil"/>
              <w:left w:val="nil"/>
              <w:bottom w:val="nil"/>
              <w:right w:val="nil"/>
            </w:tcBorders>
            <w:shd w:val="clear" w:color="auto" w:fill="auto"/>
            <w:noWrap/>
            <w:vAlign w:val="bottom"/>
            <w:hideMark/>
          </w:tcPr>
          <w:p w14:paraId="15E1AAF6" w14:textId="77777777" w:rsidR="00266E8B" w:rsidRPr="00CB1E6A" w:rsidRDefault="00266E8B" w:rsidP="00136F56">
            <w:pPr>
              <w:jc w:val="center"/>
            </w:pPr>
            <w:r w:rsidRPr="00CB1E6A">
              <w:t>0.9982</w:t>
            </w:r>
          </w:p>
        </w:tc>
      </w:tr>
      <w:tr w:rsidR="00CB1E6A" w:rsidRPr="00CB1E6A" w14:paraId="093E5571" w14:textId="77777777" w:rsidTr="00136F56">
        <w:trPr>
          <w:trHeight w:val="372"/>
        </w:trPr>
        <w:tc>
          <w:tcPr>
            <w:tcW w:w="2552" w:type="dxa"/>
            <w:tcBorders>
              <w:top w:val="nil"/>
              <w:left w:val="nil"/>
              <w:bottom w:val="nil"/>
              <w:right w:val="nil"/>
            </w:tcBorders>
            <w:shd w:val="clear" w:color="auto" w:fill="auto"/>
            <w:noWrap/>
            <w:vAlign w:val="bottom"/>
            <w:hideMark/>
          </w:tcPr>
          <w:p w14:paraId="79837481"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43196EA7" w14:textId="77777777" w:rsidR="00266E8B" w:rsidRPr="00CB1E6A" w:rsidRDefault="00266E8B" w:rsidP="00136F56">
            <w:r w:rsidRPr="00CB1E6A">
              <w:t>S.D (%)</w:t>
            </w:r>
          </w:p>
        </w:tc>
        <w:tc>
          <w:tcPr>
            <w:tcW w:w="906" w:type="dxa"/>
            <w:tcBorders>
              <w:top w:val="nil"/>
              <w:left w:val="nil"/>
              <w:bottom w:val="nil"/>
              <w:right w:val="nil"/>
            </w:tcBorders>
            <w:shd w:val="clear" w:color="auto" w:fill="auto"/>
            <w:noWrap/>
            <w:vAlign w:val="bottom"/>
            <w:hideMark/>
          </w:tcPr>
          <w:p w14:paraId="41B6C4D3" w14:textId="77777777" w:rsidR="00266E8B" w:rsidRPr="00CB1E6A" w:rsidRDefault="00266E8B" w:rsidP="00136F56">
            <w:pPr>
              <w:jc w:val="center"/>
            </w:pPr>
            <w:r w:rsidRPr="00CB1E6A">
              <w:t>0.0864</w:t>
            </w:r>
          </w:p>
        </w:tc>
        <w:tc>
          <w:tcPr>
            <w:tcW w:w="996" w:type="dxa"/>
            <w:tcBorders>
              <w:top w:val="nil"/>
              <w:left w:val="nil"/>
              <w:bottom w:val="nil"/>
              <w:right w:val="nil"/>
            </w:tcBorders>
            <w:shd w:val="clear" w:color="auto" w:fill="auto"/>
            <w:noWrap/>
            <w:vAlign w:val="bottom"/>
            <w:hideMark/>
          </w:tcPr>
          <w:p w14:paraId="1BA9A96C" w14:textId="77777777" w:rsidR="00266E8B" w:rsidRPr="00CB1E6A" w:rsidRDefault="00266E8B" w:rsidP="00136F56">
            <w:pPr>
              <w:jc w:val="center"/>
            </w:pPr>
            <w:r w:rsidRPr="00CB1E6A">
              <w:t>0.0096</w:t>
            </w:r>
          </w:p>
        </w:tc>
        <w:tc>
          <w:tcPr>
            <w:tcW w:w="906" w:type="dxa"/>
            <w:tcBorders>
              <w:top w:val="nil"/>
              <w:left w:val="nil"/>
              <w:bottom w:val="nil"/>
              <w:right w:val="nil"/>
            </w:tcBorders>
            <w:shd w:val="clear" w:color="auto" w:fill="auto"/>
            <w:noWrap/>
            <w:vAlign w:val="bottom"/>
            <w:hideMark/>
          </w:tcPr>
          <w:p w14:paraId="56D554BF" w14:textId="77777777" w:rsidR="00266E8B" w:rsidRPr="00CB1E6A" w:rsidRDefault="00266E8B" w:rsidP="00136F56">
            <w:pPr>
              <w:jc w:val="center"/>
            </w:pPr>
            <w:r w:rsidRPr="00CB1E6A">
              <w:t>0.0268</w:t>
            </w:r>
          </w:p>
        </w:tc>
        <w:tc>
          <w:tcPr>
            <w:tcW w:w="876" w:type="dxa"/>
            <w:tcBorders>
              <w:top w:val="nil"/>
              <w:left w:val="nil"/>
              <w:bottom w:val="nil"/>
              <w:right w:val="nil"/>
            </w:tcBorders>
            <w:shd w:val="clear" w:color="auto" w:fill="auto"/>
            <w:noWrap/>
            <w:vAlign w:val="bottom"/>
            <w:hideMark/>
          </w:tcPr>
          <w:p w14:paraId="51210C49" w14:textId="77777777" w:rsidR="00266E8B" w:rsidRPr="00CB1E6A" w:rsidRDefault="00266E8B" w:rsidP="00136F56">
            <w:pPr>
              <w:jc w:val="center"/>
            </w:pPr>
            <w:r w:rsidRPr="00CB1E6A">
              <w:t>0.1632</w:t>
            </w:r>
          </w:p>
        </w:tc>
        <w:tc>
          <w:tcPr>
            <w:tcW w:w="876" w:type="dxa"/>
            <w:tcBorders>
              <w:top w:val="nil"/>
              <w:left w:val="nil"/>
              <w:bottom w:val="nil"/>
              <w:right w:val="nil"/>
            </w:tcBorders>
            <w:shd w:val="clear" w:color="auto" w:fill="auto"/>
            <w:noWrap/>
            <w:vAlign w:val="bottom"/>
            <w:hideMark/>
          </w:tcPr>
          <w:p w14:paraId="7BE131BF" w14:textId="77777777" w:rsidR="00266E8B" w:rsidRPr="00CB1E6A" w:rsidRDefault="00266E8B" w:rsidP="00136F56">
            <w:pPr>
              <w:jc w:val="center"/>
            </w:pPr>
            <w:r w:rsidRPr="00CB1E6A">
              <w:t>0.1652</w:t>
            </w:r>
          </w:p>
        </w:tc>
      </w:tr>
      <w:tr w:rsidR="00CB1E6A" w:rsidRPr="00CB1E6A" w14:paraId="216971B5" w14:textId="77777777" w:rsidTr="00136F56">
        <w:trPr>
          <w:trHeight w:val="372"/>
        </w:trPr>
        <w:tc>
          <w:tcPr>
            <w:tcW w:w="2552" w:type="dxa"/>
            <w:tcBorders>
              <w:top w:val="nil"/>
              <w:left w:val="nil"/>
              <w:bottom w:val="nil"/>
              <w:right w:val="nil"/>
            </w:tcBorders>
            <w:shd w:val="clear" w:color="auto" w:fill="auto"/>
            <w:noWrap/>
            <w:vAlign w:val="bottom"/>
            <w:hideMark/>
          </w:tcPr>
          <w:p w14:paraId="376076A4"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0AB439F6" w14:textId="3464792F" w:rsidR="00266E8B" w:rsidRPr="00CB1E6A" w:rsidRDefault="00B85FA5" w:rsidP="00136F56">
            <w:r w:rsidRPr="00B85FA5">
              <w:rPr>
                <w:i/>
                <w:iCs/>
                <w:lang w:val="en-GB"/>
              </w:rPr>
              <w:t>χ</w:t>
            </w:r>
            <w:r w:rsidRPr="00CB1E6A">
              <w:rPr>
                <w:vertAlign w:val="superscript"/>
              </w:rPr>
              <w:t>2</w:t>
            </w:r>
          </w:p>
        </w:tc>
        <w:tc>
          <w:tcPr>
            <w:tcW w:w="906" w:type="dxa"/>
            <w:tcBorders>
              <w:top w:val="nil"/>
              <w:left w:val="nil"/>
              <w:bottom w:val="nil"/>
              <w:right w:val="nil"/>
            </w:tcBorders>
            <w:shd w:val="clear" w:color="auto" w:fill="auto"/>
            <w:noWrap/>
            <w:vAlign w:val="bottom"/>
            <w:hideMark/>
          </w:tcPr>
          <w:p w14:paraId="3F2057AD" w14:textId="2A881AF5" w:rsidR="00266E8B" w:rsidRPr="00615BFB" w:rsidRDefault="00266E8B" w:rsidP="00136F56">
            <w:pPr>
              <w:jc w:val="center"/>
              <w:rPr>
                <w:sz w:val="18"/>
                <w:szCs w:val="18"/>
              </w:rPr>
            </w:pPr>
            <w:r w:rsidRPr="00615BFB">
              <w:rPr>
                <w:sz w:val="18"/>
                <w:szCs w:val="18"/>
              </w:rPr>
              <w:t xml:space="preserve">6.5 </w:t>
            </w:r>
            <m:oMath>
              <m:r>
                <w:rPr>
                  <w:rFonts w:ascii="Cambria Math" w:hAnsi="Cambria Math"/>
                  <w:sz w:val="18"/>
                  <w:szCs w:val="18"/>
                </w:rPr>
                <m:t>×</m:t>
              </m:r>
            </m:oMath>
            <w:r w:rsidRPr="00615BFB">
              <w:rPr>
                <w:sz w:val="18"/>
                <w:szCs w:val="18"/>
              </w:rPr>
              <w:t xml:space="preserve"> 10</w:t>
            </w:r>
            <w:r w:rsidRPr="00615BFB">
              <w:rPr>
                <w:sz w:val="18"/>
                <w:szCs w:val="18"/>
                <w:vertAlign w:val="superscript"/>
              </w:rPr>
              <w:t>-2</w:t>
            </w:r>
          </w:p>
        </w:tc>
        <w:tc>
          <w:tcPr>
            <w:tcW w:w="996" w:type="dxa"/>
            <w:tcBorders>
              <w:top w:val="nil"/>
              <w:left w:val="nil"/>
              <w:bottom w:val="nil"/>
              <w:right w:val="nil"/>
            </w:tcBorders>
            <w:shd w:val="clear" w:color="auto" w:fill="auto"/>
            <w:noWrap/>
            <w:vAlign w:val="bottom"/>
            <w:hideMark/>
          </w:tcPr>
          <w:p w14:paraId="56D0625C" w14:textId="7F6BC1AA" w:rsidR="00266E8B" w:rsidRPr="00615BFB" w:rsidRDefault="00266E8B" w:rsidP="00136F56">
            <w:pPr>
              <w:jc w:val="center"/>
              <w:rPr>
                <w:sz w:val="18"/>
                <w:szCs w:val="18"/>
              </w:rPr>
            </w:pPr>
            <w:r w:rsidRPr="00615BFB">
              <w:rPr>
                <w:sz w:val="18"/>
                <w:szCs w:val="18"/>
              </w:rPr>
              <w:t xml:space="preserve">1.7 </w:t>
            </w:r>
            <m:oMath>
              <m:r>
                <w:rPr>
                  <w:rFonts w:ascii="Cambria Math" w:hAnsi="Cambria Math"/>
                  <w:sz w:val="18"/>
                  <w:szCs w:val="18"/>
                </w:rPr>
                <m:t>×</m:t>
              </m:r>
            </m:oMath>
            <w:r w:rsidRPr="00615BFB">
              <w:rPr>
                <w:sz w:val="18"/>
                <w:szCs w:val="18"/>
              </w:rPr>
              <w:t xml:space="preserve"> 10</w:t>
            </w:r>
            <w:r w:rsidRPr="00615BFB">
              <w:rPr>
                <w:sz w:val="18"/>
                <w:szCs w:val="18"/>
                <w:vertAlign w:val="superscript"/>
              </w:rPr>
              <w:t>-6</w:t>
            </w:r>
          </w:p>
        </w:tc>
        <w:tc>
          <w:tcPr>
            <w:tcW w:w="906" w:type="dxa"/>
            <w:tcBorders>
              <w:top w:val="nil"/>
              <w:left w:val="nil"/>
              <w:bottom w:val="nil"/>
              <w:right w:val="nil"/>
            </w:tcBorders>
            <w:shd w:val="clear" w:color="auto" w:fill="auto"/>
            <w:noWrap/>
            <w:vAlign w:val="bottom"/>
            <w:hideMark/>
          </w:tcPr>
          <w:p w14:paraId="135A4D73" w14:textId="110A4767" w:rsidR="00266E8B" w:rsidRPr="00615BFB" w:rsidRDefault="00266E8B" w:rsidP="00136F56">
            <w:pPr>
              <w:jc w:val="center"/>
              <w:rPr>
                <w:sz w:val="18"/>
                <w:szCs w:val="18"/>
              </w:rPr>
            </w:pPr>
            <w:r w:rsidRPr="00615BFB">
              <w:rPr>
                <w:sz w:val="18"/>
                <w:szCs w:val="18"/>
              </w:rPr>
              <w:t xml:space="preserve">1.6 </w:t>
            </w:r>
            <m:oMath>
              <m:r>
                <w:rPr>
                  <w:rFonts w:ascii="Cambria Math" w:hAnsi="Cambria Math"/>
                  <w:sz w:val="18"/>
                  <w:szCs w:val="18"/>
                </w:rPr>
                <m:t>×</m:t>
              </m:r>
            </m:oMath>
            <w:r w:rsidRPr="00615BFB">
              <w:rPr>
                <w:sz w:val="18"/>
                <w:szCs w:val="18"/>
              </w:rPr>
              <w:t xml:space="preserve"> 10</w:t>
            </w:r>
            <w:r w:rsidRPr="00615BFB">
              <w:rPr>
                <w:sz w:val="18"/>
                <w:szCs w:val="18"/>
                <w:vertAlign w:val="superscript"/>
              </w:rPr>
              <w:t>-5</w:t>
            </w:r>
          </w:p>
        </w:tc>
        <w:tc>
          <w:tcPr>
            <w:tcW w:w="876" w:type="dxa"/>
            <w:tcBorders>
              <w:top w:val="nil"/>
              <w:left w:val="nil"/>
              <w:bottom w:val="nil"/>
              <w:right w:val="nil"/>
            </w:tcBorders>
            <w:shd w:val="clear" w:color="auto" w:fill="auto"/>
            <w:noWrap/>
            <w:vAlign w:val="bottom"/>
            <w:hideMark/>
          </w:tcPr>
          <w:p w14:paraId="0A59E915" w14:textId="77777777" w:rsidR="00266E8B" w:rsidRPr="00CB1E6A" w:rsidRDefault="00266E8B" w:rsidP="00136F56">
            <w:pPr>
              <w:jc w:val="center"/>
            </w:pPr>
            <w:r w:rsidRPr="00CB1E6A">
              <w:t>0.0012</w:t>
            </w:r>
          </w:p>
        </w:tc>
        <w:tc>
          <w:tcPr>
            <w:tcW w:w="876" w:type="dxa"/>
            <w:tcBorders>
              <w:top w:val="nil"/>
              <w:left w:val="nil"/>
              <w:bottom w:val="nil"/>
              <w:right w:val="nil"/>
            </w:tcBorders>
            <w:shd w:val="clear" w:color="auto" w:fill="auto"/>
            <w:noWrap/>
            <w:vAlign w:val="bottom"/>
            <w:hideMark/>
          </w:tcPr>
          <w:p w14:paraId="364F75DD" w14:textId="77777777" w:rsidR="00266E8B" w:rsidRPr="00CB1E6A" w:rsidRDefault="00266E8B" w:rsidP="00136F56">
            <w:pPr>
              <w:jc w:val="center"/>
            </w:pPr>
            <w:r w:rsidRPr="00CB1E6A">
              <w:t>0.0018</w:t>
            </w:r>
          </w:p>
        </w:tc>
      </w:tr>
      <w:tr w:rsidR="00CB1E6A" w:rsidRPr="00CB1E6A" w14:paraId="6E0C7D9A" w14:textId="77777777" w:rsidTr="00136F56">
        <w:trPr>
          <w:trHeight w:val="312"/>
        </w:trPr>
        <w:tc>
          <w:tcPr>
            <w:tcW w:w="2552" w:type="dxa"/>
            <w:tcBorders>
              <w:top w:val="nil"/>
              <w:left w:val="nil"/>
              <w:bottom w:val="nil"/>
              <w:right w:val="nil"/>
            </w:tcBorders>
            <w:shd w:val="clear" w:color="auto" w:fill="auto"/>
            <w:noWrap/>
            <w:vAlign w:val="bottom"/>
            <w:hideMark/>
          </w:tcPr>
          <w:p w14:paraId="653BFF19"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49B653D3" w14:textId="77777777" w:rsidR="00266E8B" w:rsidRPr="00CB1E6A" w:rsidRDefault="00266E8B" w:rsidP="00136F56">
            <w:r w:rsidRPr="00CB1E6A">
              <w:t>ARE</w:t>
            </w:r>
          </w:p>
        </w:tc>
        <w:tc>
          <w:tcPr>
            <w:tcW w:w="906" w:type="dxa"/>
            <w:tcBorders>
              <w:top w:val="nil"/>
              <w:left w:val="nil"/>
              <w:bottom w:val="nil"/>
              <w:right w:val="nil"/>
            </w:tcBorders>
            <w:shd w:val="clear" w:color="auto" w:fill="auto"/>
            <w:noWrap/>
            <w:vAlign w:val="bottom"/>
            <w:hideMark/>
          </w:tcPr>
          <w:p w14:paraId="72BA9526" w14:textId="77777777" w:rsidR="00266E8B" w:rsidRPr="00CB1E6A" w:rsidRDefault="00266E8B" w:rsidP="00136F56">
            <w:pPr>
              <w:jc w:val="center"/>
            </w:pPr>
            <w:r w:rsidRPr="00CB1E6A">
              <w:t>0.0578</w:t>
            </w:r>
          </w:p>
        </w:tc>
        <w:tc>
          <w:tcPr>
            <w:tcW w:w="996" w:type="dxa"/>
            <w:tcBorders>
              <w:top w:val="nil"/>
              <w:left w:val="nil"/>
              <w:bottom w:val="nil"/>
              <w:right w:val="nil"/>
            </w:tcBorders>
            <w:shd w:val="clear" w:color="auto" w:fill="auto"/>
            <w:noWrap/>
            <w:vAlign w:val="bottom"/>
            <w:hideMark/>
          </w:tcPr>
          <w:p w14:paraId="7AF8C84A" w14:textId="77777777" w:rsidR="00266E8B" w:rsidRPr="00CB1E6A" w:rsidRDefault="00266E8B" w:rsidP="00136F56">
            <w:pPr>
              <w:jc w:val="center"/>
            </w:pPr>
            <w:r w:rsidRPr="00CB1E6A">
              <w:t>0.0064</w:t>
            </w:r>
          </w:p>
        </w:tc>
        <w:tc>
          <w:tcPr>
            <w:tcW w:w="906" w:type="dxa"/>
            <w:tcBorders>
              <w:top w:val="nil"/>
              <w:left w:val="nil"/>
              <w:bottom w:val="nil"/>
              <w:right w:val="nil"/>
            </w:tcBorders>
            <w:shd w:val="clear" w:color="auto" w:fill="auto"/>
            <w:noWrap/>
            <w:vAlign w:val="bottom"/>
            <w:hideMark/>
          </w:tcPr>
          <w:p w14:paraId="3528B7E5" w14:textId="77777777" w:rsidR="00266E8B" w:rsidRPr="00CB1E6A" w:rsidRDefault="00266E8B" w:rsidP="00136F56">
            <w:pPr>
              <w:jc w:val="center"/>
            </w:pPr>
            <w:r w:rsidRPr="00CB1E6A">
              <w:t>0.0179</w:t>
            </w:r>
          </w:p>
        </w:tc>
        <w:tc>
          <w:tcPr>
            <w:tcW w:w="876" w:type="dxa"/>
            <w:tcBorders>
              <w:top w:val="nil"/>
              <w:left w:val="nil"/>
              <w:bottom w:val="nil"/>
              <w:right w:val="nil"/>
            </w:tcBorders>
            <w:shd w:val="clear" w:color="auto" w:fill="auto"/>
            <w:noWrap/>
            <w:vAlign w:val="bottom"/>
            <w:hideMark/>
          </w:tcPr>
          <w:p w14:paraId="76238D27" w14:textId="77777777" w:rsidR="00266E8B" w:rsidRPr="00CB1E6A" w:rsidRDefault="00266E8B" w:rsidP="00136F56">
            <w:pPr>
              <w:jc w:val="center"/>
            </w:pPr>
            <w:r w:rsidRPr="00CB1E6A">
              <w:t>0.1095</w:t>
            </w:r>
          </w:p>
        </w:tc>
        <w:tc>
          <w:tcPr>
            <w:tcW w:w="876" w:type="dxa"/>
            <w:tcBorders>
              <w:top w:val="nil"/>
              <w:left w:val="nil"/>
              <w:bottom w:val="nil"/>
              <w:right w:val="nil"/>
            </w:tcBorders>
            <w:shd w:val="clear" w:color="auto" w:fill="auto"/>
            <w:noWrap/>
            <w:vAlign w:val="bottom"/>
            <w:hideMark/>
          </w:tcPr>
          <w:p w14:paraId="4CEAFD84" w14:textId="77777777" w:rsidR="00266E8B" w:rsidRPr="00CB1E6A" w:rsidRDefault="00266E8B" w:rsidP="00136F56">
            <w:pPr>
              <w:jc w:val="center"/>
            </w:pPr>
            <w:r w:rsidRPr="00CB1E6A">
              <w:t>0.1108</w:t>
            </w:r>
          </w:p>
        </w:tc>
      </w:tr>
      <w:tr w:rsidR="00CB1E6A" w:rsidRPr="00CB1E6A" w14:paraId="13E6BD60" w14:textId="77777777" w:rsidTr="00136F56">
        <w:trPr>
          <w:trHeight w:val="396"/>
        </w:trPr>
        <w:tc>
          <w:tcPr>
            <w:tcW w:w="2552" w:type="dxa"/>
            <w:tcBorders>
              <w:top w:val="nil"/>
              <w:left w:val="nil"/>
              <w:bottom w:val="nil"/>
              <w:right w:val="nil"/>
            </w:tcBorders>
            <w:shd w:val="clear" w:color="auto" w:fill="auto"/>
            <w:noWrap/>
            <w:vAlign w:val="bottom"/>
            <w:hideMark/>
          </w:tcPr>
          <w:p w14:paraId="703B762D" w14:textId="77777777" w:rsidR="00266E8B" w:rsidRPr="00CB1E6A" w:rsidRDefault="00266E8B" w:rsidP="00136F56">
            <w:r w:rsidRPr="00CB1E6A">
              <w:t>AVRAMI</w:t>
            </w:r>
          </w:p>
        </w:tc>
        <w:tc>
          <w:tcPr>
            <w:tcW w:w="2346" w:type="dxa"/>
            <w:tcBorders>
              <w:top w:val="nil"/>
              <w:left w:val="nil"/>
              <w:bottom w:val="nil"/>
              <w:right w:val="nil"/>
            </w:tcBorders>
            <w:shd w:val="clear" w:color="auto" w:fill="auto"/>
            <w:noWrap/>
            <w:vAlign w:val="bottom"/>
            <w:hideMark/>
          </w:tcPr>
          <w:p w14:paraId="343198A8" w14:textId="77777777" w:rsidR="00266E8B" w:rsidRPr="00CB1E6A" w:rsidRDefault="00266E8B" w:rsidP="00136F56">
            <w:r w:rsidRPr="00CB1E6A">
              <w:t>n</w:t>
            </w:r>
            <w:r w:rsidRPr="00CB1E6A">
              <w:rPr>
                <w:vertAlign w:val="subscript"/>
              </w:rPr>
              <w:t>AV</w:t>
            </w:r>
          </w:p>
        </w:tc>
        <w:tc>
          <w:tcPr>
            <w:tcW w:w="906" w:type="dxa"/>
            <w:tcBorders>
              <w:top w:val="nil"/>
              <w:left w:val="nil"/>
              <w:bottom w:val="nil"/>
              <w:right w:val="nil"/>
            </w:tcBorders>
            <w:shd w:val="clear" w:color="auto" w:fill="auto"/>
            <w:noWrap/>
            <w:vAlign w:val="bottom"/>
            <w:hideMark/>
          </w:tcPr>
          <w:p w14:paraId="6DBA25B1" w14:textId="77777777" w:rsidR="00266E8B" w:rsidRPr="00CB1E6A" w:rsidRDefault="00266E8B" w:rsidP="00136F56">
            <w:pPr>
              <w:jc w:val="center"/>
            </w:pPr>
            <w:r w:rsidRPr="00CB1E6A">
              <w:t>0.2894</w:t>
            </w:r>
          </w:p>
        </w:tc>
        <w:tc>
          <w:tcPr>
            <w:tcW w:w="996" w:type="dxa"/>
            <w:tcBorders>
              <w:top w:val="nil"/>
              <w:left w:val="nil"/>
              <w:bottom w:val="nil"/>
              <w:right w:val="nil"/>
            </w:tcBorders>
            <w:shd w:val="clear" w:color="auto" w:fill="auto"/>
            <w:noWrap/>
            <w:vAlign w:val="bottom"/>
            <w:hideMark/>
          </w:tcPr>
          <w:p w14:paraId="1944EE24" w14:textId="77777777" w:rsidR="00266E8B" w:rsidRPr="00CB1E6A" w:rsidRDefault="00266E8B" w:rsidP="00136F56">
            <w:pPr>
              <w:jc w:val="center"/>
            </w:pPr>
            <w:r w:rsidRPr="00CB1E6A">
              <w:t>0.3035</w:t>
            </w:r>
          </w:p>
        </w:tc>
        <w:tc>
          <w:tcPr>
            <w:tcW w:w="906" w:type="dxa"/>
            <w:tcBorders>
              <w:top w:val="nil"/>
              <w:left w:val="nil"/>
              <w:bottom w:val="nil"/>
              <w:right w:val="nil"/>
            </w:tcBorders>
            <w:shd w:val="clear" w:color="auto" w:fill="auto"/>
            <w:noWrap/>
            <w:vAlign w:val="bottom"/>
            <w:hideMark/>
          </w:tcPr>
          <w:p w14:paraId="047091DB" w14:textId="77777777" w:rsidR="00266E8B" w:rsidRPr="00CB1E6A" w:rsidRDefault="00266E8B" w:rsidP="00136F56">
            <w:pPr>
              <w:jc w:val="center"/>
            </w:pPr>
            <w:r w:rsidRPr="00CB1E6A">
              <w:t>0.3736</w:t>
            </w:r>
          </w:p>
        </w:tc>
        <w:tc>
          <w:tcPr>
            <w:tcW w:w="876" w:type="dxa"/>
            <w:tcBorders>
              <w:top w:val="nil"/>
              <w:left w:val="nil"/>
              <w:bottom w:val="nil"/>
              <w:right w:val="nil"/>
            </w:tcBorders>
            <w:shd w:val="clear" w:color="auto" w:fill="auto"/>
            <w:noWrap/>
            <w:vAlign w:val="bottom"/>
            <w:hideMark/>
          </w:tcPr>
          <w:p w14:paraId="6D982991" w14:textId="77777777" w:rsidR="00266E8B" w:rsidRPr="00CB1E6A" w:rsidRDefault="00266E8B" w:rsidP="00136F56">
            <w:pPr>
              <w:jc w:val="center"/>
            </w:pPr>
            <w:r w:rsidRPr="00CB1E6A">
              <w:t>0.4217</w:t>
            </w:r>
          </w:p>
        </w:tc>
        <w:tc>
          <w:tcPr>
            <w:tcW w:w="876" w:type="dxa"/>
            <w:tcBorders>
              <w:top w:val="nil"/>
              <w:left w:val="nil"/>
              <w:bottom w:val="nil"/>
              <w:right w:val="nil"/>
            </w:tcBorders>
            <w:shd w:val="clear" w:color="auto" w:fill="auto"/>
            <w:noWrap/>
            <w:vAlign w:val="bottom"/>
            <w:hideMark/>
          </w:tcPr>
          <w:p w14:paraId="017F838F" w14:textId="77777777" w:rsidR="00266E8B" w:rsidRPr="00CB1E6A" w:rsidRDefault="00266E8B" w:rsidP="00136F56">
            <w:pPr>
              <w:jc w:val="center"/>
            </w:pPr>
            <w:r w:rsidRPr="00CB1E6A">
              <w:t>0.5296</w:t>
            </w:r>
          </w:p>
        </w:tc>
      </w:tr>
      <w:tr w:rsidR="00CB1E6A" w:rsidRPr="00CB1E6A" w14:paraId="0A26EB3B" w14:textId="77777777" w:rsidTr="00136F56">
        <w:trPr>
          <w:trHeight w:val="396"/>
        </w:trPr>
        <w:tc>
          <w:tcPr>
            <w:tcW w:w="2552" w:type="dxa"/>
            <w:tcBorders>
              <w:top w:val="nil"/>
              <w:left w:val="nil"/>
              <w:bottom w:val="nil"/>
              <w:right w:val="nil"/>
            </w:tcBorders>
            <w:shd w:val="clear" w:color="auto" w:fill="auto"/>
            <w:noWrap/>
            <w:vAlign w:val="bottom"/>
            <w:hideMark/>
          </w:tcPr>
          <w:p w14:paraId="15FBB6BD"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749E2BBD" w14:textId="2F095026" w:rsidR="00266E8B"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266E8B" w:rsidRPr="00CB1E6A">
              <w:t xml:space="preserve"> (min</w:t>
            </w:r>
            <w:r w:rsidR="00266E8B" w:rsidRPr="00CB1E6A">
              <w:rPr>
                <w:vertAlign w:val="superscript"/>
              </w:rPr>
              <w:t>-1</w:t>
            </w:r>
            <w:r w:rsidR="00266E8B" w:rsidRPr="00CB1E6A">
              <w:t>)</w:t>
            </w:r>
          </w:p>
        </w:tc>
        <w:tc>
          <w:tcPr>
            <w:tcW w:w="906" w:type="dxa"/>
            <w:tcBorders>
              <w:top w:val="nil"/>
              <w:left w:val="nil"/>
              <w:bottom w:val="nil"/>
              <w:right w:val="nil"/>
            </w:tcBorders>
            <w:shd w:val="clear" w:color="auto" w:fill="auto"/>
            <w:noWrap/>
            <w:vAlign w:val="bottom"/>
            <w:hideMark/>
          </w:tcPr>
          <w:p w14:paraId="7300E742" w14:textId="24F182FC" w:rsidR="00266E8B" w:rsidRPr="00615BFB" w:rsidRDefault="00266E8B" w:rsidP="00136F56">
            <w:pPr>
              <w:jc w:val="center"/>
              <w:rPr>
                <w:lang w:val="en-GB"/>
              </w:rPr>
            </w:pPr>
            <w:r w:rsidRPr="00CB1E6A">
              <w:t>0.4</w:t>
            </w:r>
            <w:r w:rsidR="00615BFB">
              <w:rPr>
                <w:lang w:val="en-GB"/>
              </w:rPr>
              <w:t>000</w:t>
            </w:r>
          </w:p>
        </w:tc>
        <w:tc>
          <w:tcPr>
            <w:tcW w:w="996" w:type="dxa"/>
            <w:tcBorders>
              <w:top w:val="nil"/>
              <w:left w:val="nil"/>
              <w:bottom w:val="nil"/>
              <w:right w:val="nil"/>
            </w:tcBorders>
            <w:shd w:val="clear" w:color="auto" w:fill="auto"/>
            <w:noWrap/>
            <w:vAlign w:val="bottom"/>
            <w:hideMark/>
          </w:tcPr>
          <w:p w14:paraId="04B4BF4C" w14:textId="0CEC9346" w:rsidR="00266E8B" w:rsidRPr="00615BFB" w:rsidRDefault="00266E8B" w:rsidP="00136F56">
            <w:pPr>
              <w:jc w:val="center"/>
              <w:rPr>
                <w:lang w:val="en-GB"/>
              </w:rPr>
            </w:pPr>
            <w:r w:rsidRPr="00CB1E6A">
              <w:t>0.4</w:t>
            </w:r>
            <w:r w:rsidR="00615BFB">
              <w:rPr>
                <w:lang w:val="en-GB"/>
              </w:rPr>
              <w:t>000</w:t>
            </w:r>
          </w:p>
        </w:tc>
        <w:tc>
          <w:tcPr>
            <w:tcW w:w="906" w:type="dxa"/>
            <w:tcBorders>
              <w:top w:val="nil"/>
              <w:left w:val="nil"/>
              <w:bottom w:val="nil"/>
              <w:right w:val="nil"/>
            </w:tcBorders>
            <w:shd w:val="clear" w:color="auto" w:fill="auto"/>
            <w:noWrap/>
            <w:vAlign w:val="bottom"/>
            <w:hideMark/>
          </w:tcPr>
          <w:p w14:paraId="251B84E0" w14:textId="3ECCAA7D" w:rsidR="00266E8B" w:rsidRPr="00615BFB" w:rsidRDefault="00266E8B" w:rsidP="00136F56">
            <w:pPr>
              <w:jc w:val="center"/>
              <w:rPr>
                <w:lang w:val="en-GB"/>
              </w:rPr>
            </w:pPr>
            <w:r w:rsidRPr="00CB1E6A">
              <w:t>0.1</w:t>
            </w:r>
            <w:r w:rsidR="00615BFB">
              <w:rPr>
                <w:lang w:val="en-GB"/>
              </w:rPr>
              <w:t>000</w:t>
            </w:r>
          </w:p>
        </w:tc>
        <w:tc>
          <w:tcPr>
            <w:tcW w:w="876" w:type="dxa"/>
            <w:tcBorders>
              <w:top w:val="nil"/>
              <w:left w:val="nil"/>
              <w:bottom w:val="nil"/>
              <w:right w:val="nil"/>
            </w:tcBorders>
            <w:shd w:val="clear" w:color="auto" w:fill="auto"/>
            <w:noWrap/>
            <w:vAlign w:val="bottom"/>
            <w:hideMark/>
          </w:tcPr>
          <w:p w14:paraId="2BC55D0B" w14:textId="0135BA4E" w:rsidR="00266E8B" w:rsidRPr="00615BFB" w:rsidRDefault="00266E8B" w:rsidP="00136F56">
            <w:pPr>
              <w:jc w:val="center"/>
              <w:rPr>
                <w:lang w:val="en-GB"/>
              </w:rPr>
            </w:pPr>
            <w:r w:rsidRPr="00CB1E6A">
              <w:t>0.2</w:t>
            </w:r>
            <w:r w:rsidR="00615BFB">
              <w:rPr>
                <w:lang w:val="en-GB"/>
              </w:rPr>
              <w:t>000</w:t>
            </w:r>
          </w:p>
        </w:tc>
        <w:tc>
          <w:tcPr>
            <w:tcW w:w="876" w:type="dxa"/>
            <w:tcBorders>
              <w:top w:val="nil"/>
              <w:left w:val="nil"/>
              <w:bottom w:val="nil"/>
              <w:right w:val="nil"/>
            </w:tcBorders>
            <w:shd w:val="clear" w:color="auto" w:fill="auto"/>
            <w:noWrap/>
            <w:vAlign w:val="bottom"/>
            <w:hideMark/>
          </w:tcPr>
          <w:p w14:paraId="4D8F3667" w14:textId="33ED6081" w:rsidR="00266E8B" w:rsidRPr="00615BFB" w:rsidRDefault="00266E8B" w:rsidP="00136F56">
            <w:pPr>
              <w:jc w:val="center"/>
              <w:rPr>
                <w:lang w:val="en-GB"/>
              </w:rPr>
            </w:pPr>
            <w:r w:rsidRPr="00CB1E6A">
              <w:t>0.1</w:t>
            </w:r>
            <w:r w:rsidR="00615BFB">
              <w:rPr>
                <w:lang w:val="en-GB"/>
              </w:rPr>
              <w:t>000</w:t>
            </w:r>
          </w:p>
        </w:tc>
      </w:tr>
      <w:tr w:rsidR="00CB1E6A" w:rsidRPr="00CB1E6A" w14:paraId="12CF784C" w14:textId="77777777" w:rsidTr="00136F56">
        <w:trPr>
          <w:trHeight w:val="372"/>
        </w:trPr>
        <w:tc>
          <w:tcPr>
            <w:tcW w:w="2552" w:type="dxa"/>
            <w:tcBorders>
              <w:top w:val="nil"/>
              <w:left w:val="nil"/>
              <w:bottom w:val="nil"/>
              <w:right w:val="nil"/>
            </w:tcBorders>
            <w:shd w:val="clear" w:color="auto" w:fill="auto"/>
            <w:noWrap/>
            <w:vAlign w:val="bottom"/>
            <w:hideMark/>
          </w:tcPr>
          <w:p w14:paraId="121AF9CC"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2FEDC5E7" w14:textId="77777777" w:rsidR="00266E8B" w:rsidRPr="00CB1E6A" w:rsidRDefault="00266E8B" w:rsidP="00136F56">
            <w:r w:rsidRPr="00CB1E6A">
              <w:t>R</w:t>
            </w:r>
            <w:r w:rsidRPr="00CB1E6A">
              <w:rPr>
                <w:vertAlign w:val="superscript"/>
              </w:rPr>
              <w:t>2</w:t>
            </w:r>
          </w:p>
        </w:tc>
        <w:tc>
          <w:tcPr>
            <w:tcW w:w="906" w:type="dxa"/>
            <w:tcBorders>
              <w:top w:val="nil"/>
              <w:left w:val="nil"/>
              <w:bottom w:val="nil"/>
              <w:right w:val="nil"/>
            </w:tcBorders>
            <w:shd w:val="clear" w:color="auto" w:fill="auto"/>
            <w:noWrap/>
            <w:vAlign w:val="bottom"/>
            <w:hideMark/>
          </w:tcPr>
          <w:p w14:paraId="4FCDEAA3" w14:textId="77777777" w:rsidR="00266E8B" w:rsidRPr="00CB1E6A" w:rsidRDefault="00266E8B" w:rsidP="00136F56">
            <w:pPr>
              <w:jc w:val="center"/>
            </w:pPr>
            <w:r w:rsidRPr="00CB1E6A">
              <w:t>0.8765</w:t>
            </w:r>
          </w:p>
        </w:tc>
        <w:tc>
          <w:tcPr>
            <w:tcW w:w="996" w:type="dxa"/>
            <w:tcBorders>
              <w:top w:val="nil"/>
              <w:left w:val="nil"/>
              <w:bottom w:val="nil"/>
              <w:right w:val="nil"/>
            </w:tcBorders>
            <w:shd w:val="clear" w:color="auto" w:fill="auto"/>
            <w:noWrap/>
            <w:vAlign w:val="bottom"/>
            <w:hideMark/>
          </w:tcPr>
          <w:p w14:paraId="29AF4024" w14:textId="77777777" w:rsidR="00266E8B" w:rsidRPr="00CB1E6A" w:rsidRDefault="00266E8B" w:rsidP="00136F56">
            <w:pPr>
              <w:jc w:val="center"/>
            </w:pPr>
            <w:r w:rsidRPr="00CB1E6A">
              <w:t>0.9106</w:t>
            </w:r>
          </w:p>
        </w:tc>
        <w:tc>
          <w:tcPr>
            <w:tcW w:w="906" w:type="dxa"/>
            <w:tcBorders>
              <w:top w:val="nil"/>
              <w:left w:val="nil"/>
              <w:bottom w:val="nil"/>
              <w:right w:val="nil"/>
            </w:tcBorders>
            <w:shd w:val="clear" w:color="auto" w:fill="auto"/>
            <w:noWrap/>
            <w:vAlign w:val="bottom"/>
            <w:hideMark/>
          </w:tcPr>
          <w:p w14:paraId="433C5F26" w14:textId="77777777" w:rsidR="00266E8B" w:rsidRPr="00CB1E6A" w:rsidRDefault="00266E8B" w:rsidP="00136F56">
            <w:pPr>
              <w:jc w:val="center"/>
            </w:pPr>
            <w:r w:rsidRPr="00CB1E6A">
              <w:t>0.9475</w:t>
            </w:r>
          </w:p>
        </w:tc>
        <w:tc>
          <w:tcPr>
            <w:tcW w:w="876" w:type="dxa"/>
            <w:tcBorders>
              <w:top w:val="nil"/>
              <w:left w:val="nil"/>
              <w:bottom w:val="nil"/>
              <w:right w:val="nil"/>
            </w:tcBorders>
            <w:shd w:val="clear" w:color="auto" w:fill="auto"/>
            <w:noWrap/>
            <w:vAlign w:val="bottom"/>
            <w:hideMark/>
          </w:tcPr>
          <w:p w14:paraId="7E1B05E0" w14:textId="77777777" w:rsidR="00266E8B" w:rsidRPr="00CB1E6A" w:rsidRDefault="00266E8B" w:rsidP="00136F56">
            <w:pPr>
              <w:jc w:val="center"/>
            </w:pPr>
            <w:r w:rsidRPr="00CB1E6A">
              <w:t>0.9785</w:t>
            </w:r>
          </w:p>
        </w:tc>
        <w:tc>
          <w:tcPr>
            <w:tcW w:w="876" w:type="dxa"/>
            <w:tcBorders>
              <w:top w:val="nil"/>
              <w:left w:val="nil"/>
              <w:bottom w:val="nil"/>
              <w:right w:val="nil"/>
            </w:tcBorders>
            <w:shd w:val="clear" w:color="auto" w:fill="auto"/>
            <w:noWrap/>
            <w:vAlign w:val="bottom"/>
            <w:hideMark/>
          </w:tcPr>
          <w:p w14:paraId="6DBD50BE" w14:textId="77777777" w:rsidR="00266E8B" w:rsidRPr="00CB1E6A" w:rsidRDefault="00266E8B" w:rsidP="00136F56">
            <w:pPr>
              <w:jc w:val="center"/>
            </w:pPr>
            <w:r w:rsidRPr="00CB1E6A">
              <w:t>0.8464</w:t>
            </w:r>
          </w:p>
        </w:tc>
      </w:tr>
      <w:tr w:rsidR="00CB1E6A" w:rsidRPr="00CB1E6A" w14:paraId="6930A7E2" w14:textId="77777777" w:rsidTr="00136F56">
        <w:trPr>
          <w:trHeight w:val="360"/>
        </w:trPr>
        <w:tc>
          <w:tcPr>
            <w:tcW w:w="2552" w:type="dxa"/>
            <w:tcBorders>
              <w:top w:val="nil"/>
              <w:left w:val="nil"/>
              <w:bottom w:val="nil"/>
              <w:right w:val="nil"/>
            </w:tcBorders>
            <w:shd w:val="clear" w:color="auto" w:fill="auto"/>
            <w:noWrap/>
            <w:vAlign w:val="bottom"/>
            <w:hideMark/>
          </w:tcPr>
          <w:p w14:paraId="3C46A50C" w14:textId="77777777" w:rsidR="00266E8B" w:rsidRPr="00CB1E6A" w:rsidRDefault="00266E8B" w:rsidP="00136F56">
            <w:pPr>
              <w:rPr>
                <w:sz w:val="20"/>
                <w:szCs w:val="20"/>
              </w:rPr>
            </w:pPr>
            <w:r w:rsidRPr="00CB1E6A">
              <w:t>ELOVICH</w:t>
            </w:r>
          </w:p>
        </w:tc>
        <w:tc>
          <w:tcPr>
            <w:tcW w:w="2346" w:type="dxa"/>
            <w:tcBorders>
              <w:top w:val="nil"/>
              <w:left w:val="nil"/>
              <w:bottom w:val="nil"/>
              <w:right w:val="nil"/>
            </w:tcBorders>
            <w:shd w:val="clear" w:color="auto" w:fill="auto"/>
            <w:noWrap/>
            <w:vAlign w:val="bottom"/>
            <w:hideMark/>
          </w:tcPr>
          <w:p w14:paraId="7D3681FE" w14:textId="77777777" w:rsidR="00266E8B" w:rsidRPr="00CB1E6A" w:rsidRDefault="00266E8B" w:rsidP="00136F56">
            <w:r w:rsidRPr="00CB1E6A">
              <w:t>α</w:t>
            </w:r>
            <w:r w:rsidRPr="00CB1E6A">
              <w:rPr>
                <w:vertAlign w:val="subscript"/>
              </w:rPr>
              <w:t>EI</w:t>
            </w:r>
            <w:r w:rsidRPr="00CB1E6A">
              <w:t xml:space="preserve"> (mg/g.min)</w:t>
            </w:r>
          </w:p>
        </w:tc>
        <w:tc>
          <w:tcPr>
            <w:tcW w:w="906" w:type="dxa"/>
            <w:tcBorders>
              <w:top w:val="nil"/>
              <w:left w:val="nil"/>
              <w:bottom w:val="nil"/>
              <w:right w:val="nil"/>
            </w:tcBorders>
            <w:shd w:val="clear" w:color="auto" w:fill="auto"/>
            <w:noWrap/>
            <w:vAlign w:val="bottom"/>
            <w:hideMark/>
          </w:tcPr>
          <w:p w14:paraId="2F25D5CD" w14:textId="5E100D8D" w:rsidR="00266E8B" w:rsidRPr="00615BFB" w:rsidRDefault="00266E8B" w:rsidP="00136F56">
            <w:pPr>
              <w:jc w:val="center"/>
              <w:rPr>
                <w:lang w:val="en-GB"/>
              </w:rPr>
            </w:pPr>
            <w:r w:rsidRPr="00CB1E6A">
              <w:t>29.52</w:t>
            </w:r>
            <w:r w:rsidR="00615BFB">
              <w:rPr>
                <w:lang w:val="en-GB"/>
              </w:rPr>
              <w:t>00</w:t>
            </w:r>
          </w:p>
        </w:tc>
        <w:tc>
          <w:tcPr>
            <w:tcW w:w="996" w:type="dxa"/>
            <w:tcBorders>
              <w:top w:val="nil"/>
              <w:left w:val="nil"/>
              <w:bottom w:val="nil"/>
              <w:right w:val="nil"/>
            </w:tcBorders>
            <w:shd w:val="clear" w:color="auto" w:fill="auto"/>
            <w:noWrap/>
            <w:vAlign w:val="bottom"/>
            <w:hideMark/>
          </w:tcPr>
          <w:p w14:paraId="5987DBEF" w14:textId="77777777" w:rsidR="00266E8B" w:rsidRPr="00CB1E6A" w:rsidRDefault="00266E8B" w:rsidP="00136F56">
            <w:pPr>
              <w:jc w:val="center"/>
            </w:pPr>
            <w:r w:rsidRPr="00CB1E6A">
              <w:t>5133.28</w:t>
            </w:r>
          </w:p>
        </w:tc>
        <w:tc>
          <w:tcPr>
            <w:tcW w:w="906" w:type="dxa"/>
            <w:tcBorders>
              <w:top w:val="nil"/>
              <w:left w:val="nil"/>
              <w:bottom w:val="nil"/>
              <w:right w:val="nil"/>
            </w:tcBorders>
            <w:shd w:val="clear" w:color="auto" w:fill="auto"/>
            <w:noWrap/>
            <w:vAlign w:val="bottom"/>
            <w:hideMark/>
          </w:tcPr>
          <w:p w14:paraId="4C0D3E15" w14:textId="77777777" w:rsidR="00266E8B" w:rsidRPr="00CB1E6A" w:rsidRDefault="00266E8B" w:rsidP="00136F56">
            <w:pPr>
              <w:jc w:val="center"/>
            </w:pPr>
            <w:r w:rsidRPr="00CB1E6A">
              <w:t>408.62</w:t>
            </w:r>
          </w:p>
        </w:tc>
        <w:tc>
          <w:tcPr>
            <w:tcW w:w="876" w:type="dxa"/>
            <w:tcBorders>
              <w:top w:val="nil"/>
              <w:left w:val="nil"/>
              <w:bottom w:val="nil"/>
              <w:right w:val="nil"/>
            </w:tcBorders>
            <w:shd w:val="clear" w:color="auto" w:fill="auto"/>
            <w:noWrap/>
            <w:vAlign w:val="bottom"/>
            <w:hideMark/>
          </w:tcPr>
          <w:p w14:paraId="331398CD" w14:textId="77777777" w:rsidR="00266E8B" w:rsidRPr="00CB1E6A" w:rsidRDefault="00266E8B" w:rsidP="00136F56">
            <w:pPr>
              <w:jc w:val="center"/>
            </w:pPr>
            <w:r w:rsidRPr="00CB1E6A">
              <w:t>78433</w:t>
            </w:r>
          </w:p>
        </w:tc>
        <w:tc>
          <w:tcPr>
            <w:tcW w:w="876" w:type="dxa"/>
            <w:tcBorders>
              <w:top w:val="nil"/>
              <w:left w:val="nil"/>
              <w:bottom w:val="nil"/>
              <w:right w:val="nil"/>
            </w:tcBorders>
            <w:shd w:val="clear" w:color="auto" w:fill="auto"/>
            <w:noWrap/>
            <w:vAlign w:val="bottom"/>
            <w:hideMark/>
          </w:tcPr>
          <w:p w14:paraId="11D9BCE7" w14:textId="28E4B1D1" w:rsidR="00266E8B" w:rsidRPr="00615BFB" w:rsidRDefault="00266E8B" w:rsidP="00136F56">
            <w:pPr>
              <w:jc w:val="center"/>
              <w:rPr>
                <w:lang w:val="en-GB"/>
              </w:rPr>
            </w:pPr>
            <w:r w:rsidRPr="00CB1E6A">
              <w:t>709.1</w:t>
            </w:r>
            <w:r w:rsidR="00615BFB">
              <w:rPr>
                <w:lang w:val="en-GB"/>
              </w:rPr>
              <w:t>0</w:t>
            </w:r>
          </w:p>
        </w:tc>
      </w:tr>
      <w:tr w:rsidR="00CB1E6A" w:rsidRPr="00CB1E6A" w14:paraId="6055A4A4" w14:textId="77777777" w:rsidTr="00136F56">
        <w:trPr>
          <w:trHeight w:val="396"/>
        </w:trPr>
        <w:tc>
          <w:tcPr>
            <w:tcW w:w="2552" w:type="dxa"/>
            <w:tcBorders>
              <w:top w:val="nil"/>
              <w:left w:val="nil"/>
              <w:bottom w:val="nil"/>
              <w:right w:val="nil"/>
            </w:tcBorders>
            <w:shd w:val="clear" w:color="auto" w:fill="auto"/>
            <w:noWrap/>
            <w:vAlign w:val="bottom"/>
            <w:hideMark/>
          </w:tcPr>
          <w:p w14:paraId="0AA56B43"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07109ADF" w14:textId="77777777" w:rsidR="00266E8B" w:rsidRPr="00CB1E6A" w:rsidRDefault="00266E8B" w:rsidP="00136F56">
            <w:r w:rsidRPr="00CB1E6A">
              <w:t>β</w:t>
            </w:r>
            <w:r w:rsidRPr="00CB1E6A">
              <w:rPr>
                <w:vertAlign w:val="subscript"/>
              </w:rPr>
              <w:t>EI</w:t>
            </w:r>
            <w:r w:rsidRPr="00CB1E6A">
              <w:t xml:space="preserve"> (g/mg)</w:t>
            </w:r>
          </w:p>
        </w:tc>
        <w:tc>
          <w:tcPr>
            <w:tcW w:w="906" w:type="dxa"/>
            <w:tcBorders>
              <w:top w:val="nil"/>
              <w:left w:val="nil"/>
              <w:bottom w:val="nil"/>
              <w:right w:val="nil"/>
            </w:tcBorders>
            <w:shd w:val="clear" w:color="auto" w:fill="auto"/>
            <w:noWrap/>
            <w:vAlign w:val="bottom"/>
            <w:hideMark/>
          </w:tcPr>
          <w:p w14:paraId="231212F6" w14:textId="77777777" w:rsidR="00266E8B" w:rsidRPr="00CB1E6A" w:rsidRDefault="00266E8B" w:rsidP="00136F56">
            <w:pPr>
              <w:jc w:val="center"/>
            </w:pPr>
            <w:r w:rsidRPr="00CB1E6A">
              <w:t>3.2819</w:t>
            </w:r>
          </w:p>
        </w:tc>
        <w:tc>
          <w:tcPr>
            <w:tcW w:w="996" w:type="dxa"/>
            <w:tcBorders>
              <w:top w:val="nil"/>
              <w:left w:val="nil"/>
              <w:bottom w:val="nil"/>
              <w:right w:val="nil"/>
            </w:tcBorders>
            <w:shd w:val="clear" w:color="auto" w:fill="auto"/>
            <w:noWrap/>
            <w:vAlign w:val="bottom"/>
            <w:hideMark/>
          </w:tcPr>
          <w:p w14:paraId="076E38D1" w14:textId="77777777" w:rsidR="00266E8B" w:rsidRPr="00CB1E6A" w:rsidRDefault="00266E8B" w:rsidP="00136F56">
            <w:pPr>
              <w:jc w:val="center"/>
            </w:pPr>
            <w:r w:rsidRPr="00CB1E6A">
              <w:t>1.9291</w:t>
            </w:r>
          </w:p>
        </w:tc>
        <w:tc>
          <w:tcPr>
            <w:tcW w:w="906" w:type="dxa"/>
            <w:tcBorders>
              <w:top w:val="nil"/>
              <w:left w:val="nil"/>
              <w:bottom w:val="nil"/>
              <w:right w:val="nil"/>
            </w:tcBorders>
            <w:shd w:val="clear" w:color="auto" w:fill="auto"/>
            <w:noWrap/>
            <w:vAlign w:val="bottom"/>
            <w:hideMark/>
          </w:tcPr>
          <w:p w14:paraId="2A866E69" w14:textId="77777777" w:rsidR="00266E8B" w:rsidRPr="00CB1E6A" w:rsidRDefault="00266E8B" w:rsidP="00136F56">
            <w:pPr>
              <w:jc w:val="center"/>
            </w:pPr>
            <w:r w:rsidRPr="00CB1E6A">
              <w:t>0.7142</w:t>
            </w:r>
          </w:p>
        </w:tc>
        <w:tc>
          <w:tcPr>
            <w:tcW w:w="876" w:type="dxa"/>
            <w:tcBorders>
              <w:top w:val="nil"/>
              <w:left w:val="nil"/>
              <w:bottom w:val="nil"/>
              <w:right w:val="nil"/>
            </w:tcBorders>
            <w:shd w:val="clear" w:color="auto" w:fill="auto"/>
            <w:noWrap/>
            <w:vAlign w:val="bottom"/>
            <w:hideMark/>
          </w:tcPr>
          <w:p w14:paraId="02468CBD" w14:textId="77777777" w:rsidR="00266E8B" w:rsidRPr="00CB1E6A" w:rsidRDefault="00266E8B" w:rsidP="00136F56">
            <w:pPr>
              <w:jc w:val="center"/>
            </w:pPr>
            <w:r w:rsidRPr="00CB1E6A">
              <w:t>0.2833</w:t>
            </w:r>
          </w:p>
        </w:tc>
        <w:tc>
          <w:tcPr>
            <w:tcW w:w="876" w:type="dxa"/>
            <w:tcBorders>
              <w:top w:val="nil"/>
              <w:left w:val="nil"/>
              <w:bottom w:val="nil"/>
              <w:right w:val="nil"/>
            </w:tcBorders>
            <w:shd w:val="clear" w:color="auto" w:fill="auto"/>
            <w:noWrap/>
            <w:vAlign w:val="bottom"/>
            <w:hideMark/>
          </w:tcPr>
          <w:p w14:paraId="6791D2EC" w14:textId="77777777" w:rsidR="00266E8B" w:rsidRPr="00CB1E6A" w:rsidRDefault="00266E8B" w:rsidP="00136F56">
            <w:pPr>
              <w:jc w:val="center"/>
            </w:pPr>
            <w:r w:rsidRPr="00CB1E6A">
              <w:t>0.1646</w:t>
            </w:r>
          </w:p>
        </w:tc>
      </w:tr>
      <w:tr w:rsidR="00CB1E6A" w:rsidRPr="00CB1E6A" w14:paraId="1679630F" w14:textId="77777777" w:rsidTr="00136F56">
        <w:trPr>
          <w:trHeight w:val="372"/>
        </w:trPr>
        <w:tc>
          <w:tcPr>
            <w:tcW w:w="2552" w:type="dxa"/>
            <w:tcBorders>
              <w:top w:val="nil"/>
              <w:left w:val="nil"/>
              <w:bottom w:val="nil"/>
              <w:right w:val="nil"/>
            </w:tcBorders>
            <w:shd w:val="clear" w:color="auto" w:fill="auto"/>
            <w:noWrap/>
            <w:vAlign w:val="bottom"/>
            <w:hideMark/>
          </w:tcPr>
          <w:p w14:paraId="509A108D"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4179DD6B" w14:textId="77777777" w:rsidR="00266E8B" w:rsidRPr="00CB1E6A" w:rsidRDefault="00266E8B" w:rsidP="00136F56">
            <w:r w:rsidRPr="00CB1E6A">
              <w:t>R</w:t>
            </w:r>
            <w:r w:rsidRPr="00CB1E6A">
              <w:rPr>
                <w:vertAlign w:val="superscript"/>
              </w:rPr>
              <w:t>2</w:t>
            </w:r>
          </w:p>
        </w:tc>
        <w:tc>
          <w:tcPr>
            <w:tcW w:w="906" w:type="dxa"/>
            <w:tcBorders>
              <w:top w:val="nil"/>
              <w:left w:val="nil"/>
              <w:bottom w:val="nil"/>
              <w:right w:val="nil"/>
            </w:tcBorders>
            <w:shd w:val="clear" w:color="auto" w:fill="auto"/>
            <w:noWrap/>
            <w:vAlign w:val="bottom"/>
            <w:hideMark/>
          </w:tcPr>
          <w:p w14:paraId="7B3036CC" w14:textId="77777777" w:rsidR="00266E8B" w:rsidRPr="00CB1E6A" w:rsidRDefault="00266E8B" w:rsidP="00136F56">
            <w:pPr>
              <w:jc w:val="center"/>
            </w:pPr>
            <w:r w:rsidRPr="00CB1E6A">
              <w:t>0.9584</w:t>
            </w:r>
          </w:p>
        </w:tc>
        <w:tc>
          <w:tcPr>
            <w:tcW w:w="996" w:type="dxa"/>
            <w:tcBorders>
              <w:top w:val="nil"/>
              <w:left w:val="nil"/>
              <w:bottom w:val="nil"/>
              <w:right w:val="nil"/>
            </w:tcBorders>
            <w:shd w:val="clear" w:color="auto" w:fill="auto"/>
            <w:noWrap/>
            <w:vAlign w:val="bottom"/>
            <w:hideMark/>
          </w:tcPr>
          <w:p w14:paraId="03B323A7" w14:textId="77777777" w:rsidR="00266E8B" w:rsidRPr="00CB1E6A" w:rsidRDefault="00266E8B" w:rsidP="00136F56">
            <w:pPr>
              <w:jc w:val="center"/>
            </w:pPr>
            <w:r w:rsidRPr="00CB1E6A">
              <w:t>0.9278</w:t>
            </w:r>
          </w:p>
        </w:tc>
        <w:tc>
          <w:tcPr>
            <w:tcW w:w="906" w:type="dxa"/>
            <w:tcBorders>
              <w:top w:val="nil"/>
              <w:left w:val="nil"/>
              <w:bottom w:val="nil"/>
              <w:right w:val="nil"/>
            </w:tcBorders>
            <w:shd w:val="clear" w:color="auto" w:fill="auto"/>
            <w:noWrap/>
            <w:vAlign w:val="bottom"/>
            <w:hideMark/>
          </w:tcPr>
          <w:p w14:paraId="0A6B74BE" w14:textId="77777777" w:rsidR="00266E8B" w:rsidRPr="00CB1E6A" w:rsidRDefault="00266E8B" w:rsidP="00136F56">
            <w:pPr>
              <w:jc w:val="center"/>
            </w:pPr>
            <w:r w:rsidRPr="00CB1E6A">
              <w:t>0.9105</w:t>
            </w:r>
          </w:p>
        </w:tc>
        <w:tc>
          <w:tcPr>
            <w:tcW w:w="876" w:type="dxa"/>
            <w:tcBorders>
              <w:top w:val="nil"/>
              <w:left w:val="nil"/>
              <w:bottom w:val="nil"/>
              <w:right w:val="nil"/>
            </w:tcBorders>
            <w:shd w:val="clear" w:color="auto" w:fill="auto"/>
            <w:noWrap/>
            <w:vAlign w:val="bottom"/>
            <w:hideMark/>
          </w:tcPr>
          <w:p w14:paraId="576A63E8" w14:textId="77777777" w:rsidR="00266E8B" w:rsidRPr="00CB1E6A" w:rsidRDefault="00266E8B" w:rsidP="00136F56">
            <w:pPr>
              <w:jc w:val="center"/>
            </w:pPr>
            <w:r w:rsidRPr="00CB1E6A">
              <w:t>0.9101</w:t>
            </w:r>
          </w:p>
        </w:tc>
        <w:tc>
          <w:tcPr>
            <w:tcW w:w="876" w:type="dxa"/>
            <w:tcBorders>
              <w:top w:val="nil"/>
              <w:left w:val="nil"/>
              <w:bottom w:val="nil"/>
              <w:right w:val="nil"/>
            </w:tcBorders>
            <w:shd w:val="clear" w:color="auto" w:fill="auto"/>
            <w:noWrap/>
            <w:vAlign w:val="bottom"/>
            <w:hideMark/>
          </w:tcPr>
          <w:p w14:paraId="27878EAE" w14:textId="77777777" w:rsidR="00266E8B" w:rsidRPr="00CB1E6A" w:rsidRDefault="00266E8B" w:rsidP="00136F56">
            <w:pPr>
              <w:jc w:val="center"/>
            </w:pPr>
            <w:r w:rsidRPr="00CB1E6A">
              <w:t>0.9678</w:t>
            </w:r>
          </w:p>
        </w:tc>
      </w:tr>
      <w:tr w:rsidR="00CB1E6A" w:rsidRPr="00CB1E6A" w14:paraId="04E145D2" w14:textId="77777777" w:rsidTr="00136F56">
        <w:trPr>
          <w:trHeight w:val="396"/>
        </w:trPr>
        <w:tc>
          <w:tcPr>
            <w:tcW w:w="2552" w:type="dxa"/>
            <w:tcBorders>
              <w:top w:val="nil"/>
              <w:left w:val="nil"/>
              <w:bottom w:val="nil"/>
              <w:right w:val="nil"/>
            </w:tcBorders>
            <w:shd w:val="clear" w:color="auto" w:fill="auto"/>
            <w:noWrap/>
            <w:vAlign w:val="bottom"/>
            <w:hideMark/>
          </w:tcPr>
          <w:p w14:paraId="49D9F29E" w14:textId="77777777" w:rsidR="00266E8B" w:rsidRPr="00CB1E6A" w:rsidRDefault="00266E8B" w:rsidP="00136F56">
            <w:r w:rsidRPr="00CB1E6A">
              <w:t>INTRAPARTICLE DIFFUSION</w:t>
            </w:r>
          </w:p>
        </w:tc>
        <w:tc>
          <w:tcPr>
            <w:tcW w:w="2346" w:type="dxa"/>
            <w:tcBorders>
              <w:top w:val="nil"/>
              <w:left w:val="nil"/>
              <w:bottom w:val="nil"/>
              <w:right w:val="nil"/>
            </w:tcBorders>
            <w:shd w:val="clear" w:color="auto" w:fill="auto"/>
            <w:noWrap/>
            <w:vAlign w:val="bottom"/>
            <w:hideMark/>
          </w:tcPr>
          <w:p w14:paraId="493D6BC4" w14:textId="77FDDA73" w:rsidR="00266E8B"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266E8B" w:rsidRPr="00CB1E6A">
              <w:t xml:space="preserve"> (</w:t>
            </w:r>
            <w:r w:rsidR="00526BA5" w:rsidRPr="00526BA5">
              <w:t>mg/g</w:t>
            </w:r>
            <w:r w:rsidR="00266E8B" w:rsidRPr="00CB1E6A">
              <w:t xml:space="preserve"> min </w:t>
            </w:r>
            <w:r w:rsidR="00266E8B" w:rsidRPr="00CB1E6A">
              <w:rPr>
                <w:vertAlign w:val="superscript"/>
              </w:rPr>
              <w:t>-1/2</w:t>
            </w:r>
            <w:r w:rsidR="00266E8B" w:rsidRPr="00CB1E6A">
              <w:t>)</w:t>
            </w:r>
          </w:p>
        </w:tc>
        <w:tc>
          <w:tcPr>
            <w:tcW w:w="906" w:type="dxa"/>
            <w:tcBorders>
              <w:top w:val="nil"/>
              <w:left w:val="nil"/>
              <w:bottom w:val="nil"/>
              <w:right w:val="nil"/>
            </w:tcBorders>
            <w:shd w:val="clear" w:color="auto" w:fill="auto"/>
            <w:noWrap/>
            <w:vAlign w:val="bottom"/>
            <w:hideMark/>
          </w:tcPr>
          <w:p w14:paraId="545C2C46" w14:textId="77777777" w:rsidR="00266E8B" w:rsidRPr="00CB1E6A" w:rsidRDefault="00266E8B" w:rsidP="00136F56">
            <w:pPr>
              <w:jc w:val="center"/>
            </w:pPr>
            <w:r w:rsidRPr="00CB1E6A">
              <w:t>0.9976</w:t>
            </w:r>
          </w:p>
        </w:tc>
        <w:tc>
          <w:tcPr>
            <w:tcW w:w="996" w:type="dxa"/>
            <w:tcBorders>
              <w:top w:val="nil"/>
              <w:left w:val="nil"/>
              <w:bottom w:val="nil"/>
              <w:right w:val="nil"/>
            </w:tcBorders>
            <w:shd w:val="clear" w:color="auto" w:fill="auto"/>
            <w:noWrap/>
            <w:vAlign w:val="bottom"/>
            <w:hideMark/>
          </w:tcPr>
          <w:p w14:paraId="6F1B4CBF" w14:textId="77777777" w:rsidR="00266E8B" w:rsidRPr="00CB1E6A" w:rsidRDefault="00266E8B" w:rsidP="00136F56">
            <w:pPr>
              <w:jc w:val="center"/>
            </w:pPr>
            <w:r w:rsidRPr="00CB1E6A">
              <w:t>0.9989</w:t>
            </w:r>
          </w:p>
        </w:tc>
        <w:tc>
          <w:tcPr>
            <w:tcW w:w="906" w:type="dxa"/>
            <w:tcBorders>
              <w:top w:val="nil"/>
              <w:left w:val="nil"/>
              <w:bottom w:val="nil"/>
              <w:right w:val="nil"/>
            </w:tcBorders>
            <w:shd w:val="clear" w:color="auto" w:fill="auto"/>
            <w:noWrap/>
            <w:vAlign w:val="bottom"/>
            <w:hideMark/>
          </w:tcPr>
          <w:p w14:paraId="055C3AFE" w14:textId="77777777" w:rsidR="00266E8B" w:rsidRPr="00CB1E6A" w:rsidRDefault="00266E8B" w:rsidP="00136F56">
            <w:pPr>
              <w:jc w:val="center"/>
            </w:pPr>
            <w:r w:rsidRPr="00CB1E6A">
              <w:t>0.9994</w:t>
            </w:r>
          </w:p>
        </w:tc>
        <w:tc>
          <w:tcPr>
            <w:tcW w:w="876" w:type="dxa"/>
            <w:tcBorders>
              <w:top w:val="nil"/>
              <w:left w:val="nil"/>
              <w:bottom w:val="nil"/>
              <w:right w:val="nil"/>
            </w:tcBorders>
            <w:shd w:val="clear" w:color="auto" w:fill="auto"/>
            <w:noWrap/>
            <w:vAlign w:val="bottom"/>
            <w:hideMark/>
          </w:tcPr>
          <w:p w14:paraId="3E4FE2A3" w14:textId="243690A0" w:rsidR="00266E8B" w:rsidRPr="00615BFB" w:rsidRDefault="00266E8B" w:rsidP="00136F56">
            <w:pPr>
              <w:jc w:val="center"/>
              <w:rPr>
                <w:lang w:val="en-GB"/>
              </w:rPr>
            </w:pPr>
            <w:r w:rsidRPr="00CB1E6A">
              <w:t>1</w:t>
            </w:r>
            <w:r w:rsidR="00615BFB">
              <w:rPr>
                <w:lang w:val="en-GB"/>
              </w:rPr>
              <w:t>.0000</w:t>
            </w:r>
          </w:p>
        </w:tc>
        <w:tc>
          <w:tcPr>
            <w:tcW w:w="876" w:type="dxa"/>
            <w:tcBorders>
              <w:top w:val="nil"/>
              <w:left w:val="nil"/>
              <w:bottom w:val="nil"/>
              <w:right w:val="nil"/>
            </w:tcBorders>
            <w:shd w:val="clear" w:color="auto" w:fill="auto"/>
            <w:noWrap/>
            <w:vAlign w:val="bottom"/>
            <w:hideMark/>
          </w:tcPr>
          <w:p w14:paraId="19B6622E" w14:textId="77777777" w:rsidR="00266E8B" w:rsidRPr="00CB1E6A" w:rsidRDefault="00266E8B" w:rsidP="00136F56">
            <w:pPr>
              <w:jc w:val="center"/>
            </w:pPr>
            <w:r w:rsidRPr="00CB1E6A">
              <w:t>0.9982</w:t>
            </w:r>
          </w:p>
        </w:tc>
      </w:tr>
      <w:tr w:rsidR="00CB1E6A" w:rsidRPr="00CB1E6A" w14:paraId="33C703A5" w14:textId="77777777" w:rsidTr="00136F56">
        <w:trPr>
          <w:trHeight w:val="396"/>
        </w:trPr>
        <w:tc>
          <w:tcPr>
            <w:tcW w:w="2552" w:type="dxa"/>
            <w:tcBorders>
              <w:top w:val="nil"/>
              <w:left w:val="nil"/>
              <w:bottom w:val="nil"/>
              <w:right w:val="nil"/>
            </w:tcBorders>
            <w:shd w:val="clear" w:color="auto" w:fill="auto"/>
            <w:noWrap/>
            <w:vAlign w:val="bottom"/>
            <w:hideMark/>
          </w:tcPr>
          <w:p w14:paraId="51404B3A"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2A92C3EB" w14:textId="34D23B3D" w:rsidR="00266E8B" w:rsidRPr="00CB1E6A" w:rsidRDefault="00266E8B" w:rsidP="00136F56">
            <w:r w:rsidRPr="00CB1E6A">
              <w:t>C</w:t>
            </w:r>
            <w:r w:rsidRPr="00CB1E6A">
              <w:rPr>
                <w:vertAlign w:val="subscript"/>
              </w:rPr>
              <w:t>I</w:t>
            </w:r>
            <w:r w:rsidRPr="00CB1E6A">
              <w:t xml:space="preserve"> (</w:t>
            </w:r>
            <w:r w:rsidR="00526BA5" w:rsidRPr="00526BA5">
              <w:t>mg/g</w:t>
            </w:r>
            <w:r w:rsidRPr="00CB1E6A">
              <w:t>)</w:t>
            </w:r>
          </w:p>
        </w:tc>
        <w:tc>
          <w:tcPr>
            <w:tcW w:w="906" w:type="dxa"/>
            <w:tcBorders>
              <w:top w:val="nil"/>
              <w:left w:val="nil"/>
              <w:bottom w:val="nil"/>
              <w:right w:val="nil"/>
            </w:tcBorders>
            <w:shd w:val="clear" w:color="auto" w:fill="auto"/>
            <w:noWrap/>
            <w:vAlign w:val="bottom"/>
            <w:hideMark/>
          </w:tcPr>
          <w:p w14:paraId="5B72CBA9" w14:textId="77777777" w:rsidR="00266E8B" w:rsidRPr="00CB1E6A" w:rsidRDefault="00266E8B" w:rsidP="00136F56">
            <w:pPr>
              <w:jc w:val="center"/>
            </w:pPr>
            <w:r w:rsidRPr="00CB1E6A">
              <w:t>3.2648</w:t>
            </w:r>
          </w:p>
        </w:tc>
        <w:tc>
          <w:tcPr>
            <w:tcW w:w="996" w:type="dxa"/>
            <w:tcBorders>
              <w:top w:val="nil"/>
              <w:left w:val="nil"/>
              <w:bottom w:val="nil"/>
              <w:right w:val="nil"/>
            </w:tcBorders>
            <w:shd w:val="clear" w:color="auto" w:fill="auto"/>
            <w:noWrap/>
            <w:vAlign w:val="bottom"/>
            <w:hideMark/>
          </w:tcPr>
          <w:p w14:paraId="5DFC0290" w14:textId="77777777" w:rsidR="00266E8B" w:rsidRPr="00CB1E6A" w:rsidRDefault="00266E8B" w:rsidP="00136F56">
            <w:pPr>
              <w:jc w:val="center"/>
            </w:pPr>
            <w:r w:rsidRPr="00CB1E6A">
              <w:t>6.9017</w:t>
            </w:r>
          </w:p>
        </w:tc>
        <w:tc>
          <w:tcPr>
            <w:tcW w:w="906" w:type="dxa"/>
            <w:tcBorders>
              <w:top w:val="nil"/>
              <w:left w:val="nil"/>
              <w:bottom w:val="nil"/>
              <w:right w:val="nil"/>
            </w:tcBorders>
            <w:shd w:val="clear" w:color="auto" w:fill="auto"/>
            <w:noWrap/>
            <w:vAlign w:val="bottom"/>
            <w:hideMark/>
          </w:tcPr>
          <w:p w14:paraId="27FB24EE" w14:textId="77777777" w:rsidR="00266E8B" w:rsidRPr="00CB1E6A" w:rsidRDefault="00266E8B" w:rsidP="00136F56">
            <w:pPr>
              <w:jc w:val="center"/>
            </w:pPr>
            <w:r w:rsidRPr="00CB1E6A">
              <w:t>3.7127</w:t>
            </w:r>
          </w:p>
        </w:tc>
        <w:tc>
          <w:tcPr>
            <w:tcW w:w="876" w:type="dxa"/>
            <w:tcBorders>
              <w:top w:val="nil"/>
              <w:left w:val="nil"/>
              <w:bottom w:val="nil"/>
              <w:right w:val="nil"/>
            </w:tcBorders>
            <w:shd w:val="clear" w:color="auto" w:fill="auto"/>
            <w:noWrap/>
            <w:vAlign w:val="bottom"/>
            <w:hideMark/>
          </w:tcPr>
          <w:p w14:paraId="68C49766" w14:textId="77777777" w:rsidR="00266E8B" w:rsidRPr="00CB1E6A" w:rsidRDefault="00266E8B" w:rsidP="00136F56">
            <w:pPr>
              <w:jc w:val="center"/>
            </w:pPr>
            <w:r w:rsidRPr="00CB1E6A">
              <w:t>6.9135</w:t>
            </w:r>
          </w:p>
        </w:tc>
        <w:tc>
          <w:tcPr>
            <w:tcW w:w="876" w:type="dxa"/>
            <w:tcBorders>
              <w:top w:val="nil"/>
              <w:left w:val="nil"/>
              <w:bottom w:val="nil"/>
              <w:right w:val="nil"/>
            </w:tcBorders>
            <w:shd w:val="clear" w:color="auto" w:fill="auto"/>
            <w:noWrap/>
            <w:vAlign w:val="bottom"/>
            <w:hideMark/>
          </w:tcPr>
          <w:p w14:paraId="58F11532" w14:textId="77777777" w:rsidR="00266E8B" w:rsidRPr="00CB1E6A" w:rsidRDefault="00266E8B" w:rsidP="00136F56">
            <w:pPr>
              <w:jc w:val="center"/>
            </w:pPr>
            <w:r w:rsidRPr="00CB1E6A">
              <w:t>2.4114</w:t>
            </w:r>
          </w:p>
        </w:tc>
      </w:tr>
      <w:tr w:rsidR="00CB1E6A" w:rsidRPr="00CB1E6A" w14:paraId="5C8D0741" w14:textId="77777777" w:rsidTr="00136F56">
        <w:trPr>
          <w:trHeight w:val="372"/>
        </w:trPr>
        <w:tc>
          <w:tcPr>
            <w:tcW w:w="2552" w:type="dxa"/>
            <w:tcBorders>
              <w:top w:val="nil"/>
              <w:left w:val="nil"/>
              <w:bottom w:val="nil"/>
              <w:right w:val="nil"/>
            </w:tcBorders>
            <w:shd w:val="clear" w:color="auto" w:fill="auto"/>
            <w:noWrap/>
            <w:vAlign w:val="bottom"/>
            <w:hideMark/>
          </w:tcPr>
          <w:p w14:paraId="74E39AAB"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5AB18822" w14:textId="77777777" w:rsidR="00266E8B" w:rsidRPr="00CB1E6A" w:rsidRDefault="00266E8B" w:rsidP="00136F56">
            <w:r w:rsidRPr="00CB1E6A">
              <w:t>R</w:t>
            </w:r>
            <w:r w:rsidRPr="00CB1E6A">
              <w:rPr>
                <w:vertAlign w:val="superscript"/>
              </w:rPr>
              <w:t>2</w:t>
            </w:r>
          </w:p>
        </w:tc>
        <w:tc>
          <w:tcPr>
            <w:tcW w:w="906" w:type="dxa"/>
            <w:tcBorders>
              <w:top w:val="nil"/>
              <w:left w:val="nil"/>
              <w:bottom w:val="nil"/>
              <w:right w:val="nil"/>
            </w:tcBorders>
            <w:shd w:val="clear" w:color="auto" w:fill="auto"/>
            <w:noWrap/>
            <w:vAlign w:val="bottom"/>
            <w:hideMark/>
          </w:tcPr>
          <w:p w14:paraId="67C05D7C" w14:textId="77777777" w:rsidR="00266E8B" w:rsidRPr="00CB1E6A" w:rsidRDefault="00266E8B" w:rsidP="00136F56">
            <w:pPr>
              <w:jc w:val="center"/>
            </w:pPr>
            <w:r w:rsidRPr="00CB1E6A">
              <w:t>0.9197</w:t>
            </w:r>
          </w:p>
        </w:tc>
        <w:tc>
          <w:tcPr>
            <w:tcW w:w="996" w:type="dxa"/>
            <w:tcBorders>
              <w:top w:val="nil"/>
              <w:left w:val="nil"/>
              <w:bottom w:val="nil"/>
              <w:right w:val="nil"/>
            </w:tcBorders>
            <w:shd w:val="clear" w:color="auto" w:fill="auto"/>
            <w:noWrap/>
            <w:vAlign w:val="bottom"/>
            <w:hideMark/>
          </w:tcPr>
          <w:p w14:paraId="59CF55C8" w14:textId="77777777" w:rsidR="00266E8B" w:rsidRPr="00CB1E6A" w:rsidRDefault="00266E8B" w:rsidP="00136F56">
            <w:pPr>
              <w:jc w:val="center"/>
            </w:pPr>
            <w:r w:rsidRPr="00CB1E6A">
              <w:t>0.8299</w:t>
            </w:r>
          </w:p>
        </w:tc>
        <w:tc>
          <w:tcPr>
            <w:tcW w:w="906" w:type="dxa"/>
            <w:tcBorders>
              <w:top w:val="nil"/>
              <w:left w:val="nil"/>
              <w:bottom w:val="nil"/>
              <w:right w:val="nil"/>
            </w:tcBorders>
            <w:shd w:val="clear" w:color="auto" w:fill="auto"/>
            <w:noWrap/>
            <w:vAlign w:val="bottom"/>
            <w:hideMark/>
          </w:tcPr>
          <w:p w14:paraId="021ABD8A" w14:textId="77777777" w:rsidR="00266E8B" w:rsidRPr="00CB1E6A" w:rsidRDefault="00266E8B" w:rsidP="00136F56">
            <w:pPr>
              <w:jc w:val="center"/>
            </w:pPr>
            <w:r w:rsidRPr="00CB1E6A">
              <w:t>0.9034</w:t>
            </w:r>
          </w:p>
        </w:tc>
        <w:tc>
          <w:tcPr>
            <w:tcW w:w="876" w:type="dxa"/>
            <w:tcBorders>
              <w:top w:val="nil"/>
              <w:left w:val="nil"/>
              <w:bottom w:val="nil"/>
              <w:right w:val="nil"/>
            </w:tcBorders>
            <w:shd w:val="clear" w:color="auto" w:fill="auto"/>
            <w:noWrap/>
            <w:vAlign w:val="bottom"/>
            <w:hideMark/>
          </w:tcPr>
          <w:p w14:paraId="56E60F7A" w14:textId="77777777" w:rsidR="00266E8B" w:rsidRPr="00CB1E6A" w:rsidRDefault="00266E8B" w:rsidP="00136F56">
            <w:pPr>
              <w:jc w:val="center"/>
            </w:pPr>
            <w:r w:rsidRPr="00CB1E6A">
              <w:t>0.9435</w:t>
            </w:r>
          </w:p>
        </w:tc>
        <w:tc>
          <w:tcPr>
            <w:tcW w:w="876" w:type="dxa"/>
            <w:tcBorders>
              <w:top w:val="nil"/>
              <w:left w:val="nil"/>
              <w:bottom w:val="nil"/>
              <w:right w:val="nil"/>
            </w:tcBorders>
            <w:shd w:val="clear" w:color="auto" w:fill="auto"/>
            <w:noWrap/>
            <w:vAlign w:val="bottom"/>
            <w:hideMark/>
          </w:tcPr>
          <w:p w14:paraId="52ECABF0" w14:textId="47E6104C" w:rsidR="00266E8B" w:rsidRPr="00CB1E6A" w:rsidRDefault="00266E8B" w:rsidP="00136F56">
            <w:pPr>
              <w:jc w:val="center"/>
              <w:rPr>
                <w:lang w:val="en-GB"/>
              </w:rPr>
            </w:pPr>
            <w:r w:rsidRPr="00CB1E6A">
              <w:t>0.997</w:t>
            </w:r>
            <w:r w:rsidR="001736F2" w:rsidRPr="00CB1E6A">
              <w:rPr>
                <w:lang w:val="en-GB"/>
              </w:rPr>
              <w:t>0</w:t>
            </w:r>
          </w:p>
        </w:tc>
      </w:tr>
      <w:tr w:rsidR="00CB1E6A" w:rsidRPr="00CB1E6A" w14:paraId="5920E627" w14:textId="77777777" w:rsidTr="00136F56">
        <w:trPr>
          <w:trHeight w:val="360"/>
        </w:trPr>
        <w:tc>
          <w:tcPr>
            <w:tcW w:w="2552" w:type="dxa"/>
            <w:tcBorders>
              <w:top w:val="nil"/>
              <w:left w:val="nil"/>
              <w:bottom w:val="nil"/>
              <w:right w:val="nil"/>
            </w:tcBorders>
            <w:shd w:val="clear" w:color="auto" w:fill="auto"/>
            <w:noWrap/>
            <w:vAlign w:val="bottom"/>
            <w:hideMark/>
          </w:tcPr>
          <w:p w14:paraId="295C2620" w14:textId="77777777" w:rsidR="00266E8B" w:rsidRPr="00CB1E6A" w:rsidRDefault="00266E8B" w:rsidP="00136F56">
            <w:r w:rsidRPr="00CB1E6A">
              <w:t>LIQUID FILM DIFFUSION</w:t>
            </w:r>
          </w:p>
        </w:tc>
        <w:tc>
          <w:tcPr>
            <w:tcW w:w="2346" w:type="dxa"/>
            <w:tcBorders>
              <w:top w:val="nil"/>
              <w:left w:val="nil"/>
              <w:bottom w:val="nil"/>
              <w:right w:val="nil"/>
            </w:tcBorders>
            <w:shd w:val="clear" w:color="auto" w:fill="auto"/>
            <w:noWrap/>
            <w:vAlign w:val="bottom"/>
            <w:hideMark/>
          </w:tcPr>
          <w:p w14:paraId="4F2F677A" w14:textId="2B2607BB" w:rsidR="00266E8B" w:rsidRPr="00874B78"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906" w:type="dxa"/>
            <w:tcBorders>
              <w:top w:val="nil"/>
              <w:left w:val="nil"/>
              <w:bottom w:val="nil"/>
              <w:right w:val="nil"/>
            </w:tcBorders>
            <w:shd w:val="clear" w:color="auto" w:fill="auto"/>
            <w:noWrap/>
            <w:vAlign w:val="bottom"/>
            <w:hideMark/>
          </w:tcPr>
          <w:p w14:paraId="68A18298" w14:textId="4C7A948D" w:rsidR="00266E8B" w:rsidRPr="00615BFB" w:rsidRDefault="00266E8B" w:rsidP="00136F56">
            <w:pPr>
              <w:jc w:val="center"/>
              <w:rPr>
                <w:lang w:val="en-GB"/>
              </w:rPr>
            </w:pPr>
            <w:r w:rsidRPr="00CB1E6A">
              <w:t>0.1</w:t>
            </w:r>
            <w:r w:rsidR="00615BFB">
              <w:rPr>
                <w:lang w:val="en-GB"/>
              </w:rPr>
              <w:t>000</w:t>
            </w:r>
          </w:p>
        </w:tc>
        <w:tc>
          <w:tcPr>
            <w:tcW w:w="996" w:type="dxa"/>
            <w:tcBorders>
              <w:top w:val="nil"/>
              <w:left w:val="nil"/>
              <w:bottom w:val="nil"/>
              <w:right w:val="nil"/>
            </w:tcBorders>
            <w:shd w:val="clear" w:color="auto" w:fill="auto"/>
            <w:noWrap/>
            <w:vAlign w:val="bottom"/>
            <w:hideMark/>
          </w:tcPr>
          <w:p w14:paraId="171BE1CE" w14:textId="47CE0225" w:rsidR="00266E8B" w:rsidRPr="00615BFB" w:rsidRDefault="00266E8B" w:rsidP="00136F56">
            <w:pPr>
              <w:jc w:val="center"/>
              <w:rPr>
                <w:lang w:val="en-GB"/>
              </w:rPr>
            </w:pPr>
            <w:r w:rsidRPr="00CB1E6A">
              <w:t>0.1</w:t>
            </w:r>
            <w:r w:rsidR="00615BFB">
              <w:rPr>
                <w:lang w:val="en-GB"/>
              </w:rPr>
              <w:t>000</w:t>
            </w:r>
          </w:p>
        </w:tc>
        <w:tc>
          <w:tcPr>
            <w:tcW w:w="906" w:type="dxa"/>
            <w:tcBorders>
              <w:top w:val="nil"/>
              <w:left w:val="nil"/>
              <w:bottom w:val="nil"/>
              <w:right w:val="nil"/>
            </w:tcBorders>
            <w:shd w:val="clear" w:color="auto" w:fill="auto"/>
            <w:noWrap/>
            <w:vAlign w:val="bottom"/>
            <w:hideMark/>
          </w:tcPr>
          <w:p w14:paraId="23B2547C" w14:textId="195B5BA9" w:rsidR="00266E8B" w:rsidRPr="00615BFB" w:rsidRDefault="00266E8B" w:rsidP="00136F56">
            <w:pPr>
              <w:jc w:val="center"/>
              <w:rPr>
                <w:lang w:val="en-GB"/>
              </w:rPr>
            </w:pPr>
            <w:r w:rsidRPr="00CB1E6A">
              <w:t>0.1</w:t>
            </w:r>
            <w:r w:rsidR="00615BFB">
              <w:rPr>
                <w:lang w:val="en-GB"/>
              </w:rPr>
              <w:t>000</w:t>
            </w:r>
          </w:p>
        </w:tc>
        <w:tc>
          <w:tcPr>
            <w:tcW w:w="876" w:type="dxa"/>
            <w:tcBorders>
              <w:top w:val="nil"/>
              <w:left w:val="nil"/>
              <w:bottom w:val="nil"/>
              <w:right w:val="nil"/>
            </w:tcBorders>
            <w:shd w:val="clear" w:color="auto" w:fill="auto"/>
            <w:noWrap/>
            <w:vAlign w:val="bottom"/>
            <w:hideMark/>
          </w:tcPr>
          <w:p w14:paraId="0B5FD8D0" w14:textId="1D67B32E" w:rsidR="00266E8B" w:rsidRPr="00615BFB" w:rsidRDefault="00266E8B" w:rsidP="00136F56">
            <w:pPr>
              <w:jc w:val="center"/>
              <w:rPr>
                <w:lang w:val="en-GB"/>
              </w:rPr>
            </w:pPr>
            <w:r w:rsidRPr="00CB1E6A">
              <w:t>0.1</w:t>
            </w:r>
            <w:r w:rsidR="00615BFB">
              <w:rPr>
                <w:lang w:val="en-GB"/>
              </w:rPr>
              <w:t>000</w:t>
            </w:r>
          </w:p>
        </w:tc>
        <w:tc>
          <w:tcPr>
            <w:tcW w:w="876" w:type="dxa"/>
            <w:tcBorders>
              <w:top w:val="nil"/>
              <w:left w:val="nil"/>
              <w:bottom w:val="nil"/>
              <w:right w:val="nil"/>
            </w:tcBorders>
            <w:shd w:val="clear" w:color="auto" w:fill="auto"/>
            <w:noWrap/>
            <w:vAlign w:val="bottom"/>
            <w:hideMark/>
          </w:tcPr>
          <w:p w14:paraId="770D6D24" w14:textId="7BE80087" w:rsidR="00266E8B" w:rsidRPr="00615BFB" w:rsidRDefault="00266E8B" w:rsidP="00136F56">
            <w:pPr>
              <w:jc w:val="center"/>
              <w:rPr>
                <w:lang w:val="en-GB"/>
              </w:rPr>
            </w:pPr>
            <w:r w:rsidRPr="00CB1E6A">
              <w:t>0.1</w:t>
            </w:r>
            <w:r w:rsidR="00615BFB">
              <w:rPr>
                <w:lang w:val="en-GB"/>
              </w:rPr>
              <w:t>000</w:t>
            </w:r>
          </w:p>
        </w:tc>
      </w:tr>
      <w:tr w:rsidR="00CB1E6A" w:rsidRPr="00CB1E6A" w14:paraId="179611BB" w14:textId="77777777" w:rsidTr="00136F56">
        <w:trPr>
          <w:trHeight w:val="396"/>
        </w:trPr>
        <w:tc>
          <w:tcPr>
            <w:tcW w:w="2552" w:type="dxa"/>
            <w:tcBorders>
              <w:top w:val="nil"/>
              <w:left w:val="nil"/>
              <w:bottom w:val="nil"/>
              <w:right w:val="nil"/>
            </w:tcBorders>
            <w:shd w:val="clear" w:color="auto" w:fill="auto"/>
            <w:noWrap/>
            <w:vAlign w:val="bottom"/>
            <w:hideMark/>
          </w:tcPr>
          <w:p w14:paraId="5E2A4B8B"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17A10A7C" w14:textId="77777777" w:rsidR="00266E8B" w:rsidRPr="00CB1E6A" w:rsidRDefault="00266E8B" w:rsidP="00136F56">
            <w:r w:rsidRPr="00CB1E6A">
              <w:t>R</w:t>
            </w:r>
            <w:r w:rsidRPr="00CB1E6A">
              <w:rPr>
                <w:vertAlign w:val="superscript"/>
              </w:rPr>
              <w:t>2</w:t>
            </w:r>
          </w:p>
        </w:tc>
        <w:tc>
          <w:tcPr>
            <w:tcW w:w="906" w:type="dxa"/>
            <w:tcBorders>
              <w:top w:val="nil"/>
              <w:left w:val="nil"/>
              <w:bottom w:val="nil"/>
              <w:right w:val="nil"/>
            </w:tcBorders>
            <w:shd w:val="clear" w:color="auto" w:fill="auto"/>
            <w:noWrap/>
            <w:vAlign w:val="bottom"/>
            <w:hideMark/>
          </w:tcPr>
          <w:p w14:paraId="181BFB9C" w14:textId="77777777" w:rsidR="00266E8B" w:rsidRPr="00CB1E6A" w:rsidRDefault="00266E8B" w:rsidP="00136F56">
            <w:pPr>
              <w:jc w:val="center"/>
            </w:pPr>
            <w:r w:rsidRPr="00CB1E6A">
              <w:t>0.9597</w:t>
            </w:r>
          </w:p>
        </w:tc>
        <w:tc>
          <w:tcPr>
            <w:tcW w:w="996" w:type="dxa"/>
            <w:tcBorders>
              <w:top w:val="nil"/>
              <w:left w:val="nil"/>
              <w:bottom w:val="nil"/>
              <w:right w:val="nil"/>
            </w:tcBorders>
            <w:shd w:val="clear" w:color="auto" w:fill="auto"/>
            <w:noWrap/>
            <w:vAlign w:val="bottom"/>
            <w:hideMark/>
          </w:tcPr>
          <w:p w14:paraId="04904ADF" w14:textId="77777777" w:rsidR="00266E8B" w:rsidRPr="00CB1E6A" w:rsidRDefault="00266E8B" w:rsidP="00136F56">
            <w:pPr>
              <w:jc w:val="center"/>
            </w:pPr>
            <w:r w:rsidRPr="00CB1E6A">
              <w:t>0.9568</w:t>
            </w:r>
          </w:p>
        </w:tc>
        <w:tc>
          <w:tcPr>
            <w:tcW w:w="906" w:type="dxa"/>
            <w:tcBorders>
              <w:top w:val="nil"/>
              <w:left w:val="nil"/>
              <w:bottom w:val="nil"/>
              <w:right w:val="nil"/>
            </w:tcBorders>
            <w:shd w:val="clear" w:color="auto" w:fill="auto"/>
            <w:noWrap/>
            <w:vAlign w:val="bottom"/>
            <w:hideMark/>
          </w:tcPr>
          <w:p w14:paraId="2E94ED28" w14:textId="77777777" w:rsidR="00266E8B" w:rsidRPr="00CB1E6A" w:rsidRDefault="00266E8B" w:rsidP="00136F56">
            <w:pPr>
              <w:jc w:val="center"/>
            </w:pPr>
            <w:r w:rsidRPr="00CB1E6A">
              <w:t>0.9589</w:t>
            </w:r>
          </w:p>
        </w:tc>
        <w:tc>
          <w:tcPr>
            <w:tcW w:w="876" w:type="dxa"/>
            <w:tcBorders>
              <w:top w:val="nil"/>
              <w:left w:val="nil"/>
              <w:bottom w:val="nil"/>
              <w:right w:val="nil"/>
            </w:tcBorders>
            <w:shd w:val="clear" w:color="auto" w:fill="auto"/>
            <w:noWrap/>
            <w:vAlign w:val="bottom"/>
            <w:hideMark/>
          </w:tcPr>
          <w:p w14:paraId="225AEE73" w14:textId="77777777" w:rsidR="00266E8B" w:rsidRPr="00CB1E6A" w:rsidRDefault="00266E8B" w:rsidP="00136F56">
            <w:pPr>
              <w:jc w:val="center"/>
            </w:pPr>
            <w:r w:rsidRPr="00CB1E6A">
              <w:t>0.9545</w:t>
            </w:r>
          </w:p>
        </w:tc>
        <w:tc>
          <w:tcPr>
            <w:tcW w:w="876" w:type="dxa"/>
            <w:tcBorders>
              <w:top w:val="nil"/>
              <w:left w:val="nil"/>
              <w:bottom w:val="nil"/>
              <w:right w:val="nil"/>
            </w:tcBorders>
            <w:shd w:val="clear" w:color="auto" w:fill="auto"/>
            <w:noWrap/>
            <w:vAlign w:val="bottom"/>
            <w:hideMark/>
          </w:tcPr>
          <w:p w14:paraId="157A803B" w14:textId="77777777" w:rsidR="00266E8B" w:rsidRPr="00CB1E6A" w:rsidRDefault="00266E8B" w:rsidP="00136F56">
            <w:pPr>
              <w:jc w:val="center"/>
            </w:pPr>
            <w:r w:rsidRPr="00CB1E6A">
              <w:t>0.9717</w:t>
            </w:r>
          </w:p>
        </w:tc>
      </w:tr>
      <w:tr w:rsidR="00CB1E6A" w:rsidRPr="00CB1E6A" w14:paraId="07A2E8A4" w14:textId="77777777" w:rsidTr="00136F56">
        <w:trPr>
          <w:trHeight w:val="372"/>
        </w:trPr>
        <w:tc>
          <w:tcPr>
            <w:tcW w:w="2552" w:type="dxa"/>
            <w:tcBorders>
              <w:top w:val="nil"/>
              <w:left w:val="nil"/>
              <w:bottom w:val="nil"/>
              <w:right w:val="nil"/>
            </w:tcBorders>
            <w:shd w:val="clear" w:color="auto" w:fill="auto"/>
            <w:noWrap/>
            <w:vAlign w:val="bottom"/>
            <w:hideMark/>
          </w:tcPr>
          <w:p w14:paraId="7332F28B" w14:textId="77777777" w:rsidR="00266E8B" w:rsidRPr="00CB1E6A" w:rsidRDefault="00266E8B" w:rsidP="00136F56">
            <w:r w:rsidRPr="00CB1E6A">
              <w:t>FRACTIONAL POWER</w:t>
            </w:r>
          </w:p>
        </w:tc>
        <w:tc>
          <w:tcPr>
            <w:tcW w:w="2346" w:type="dxa"/>
            <w:tcBorders>
              <w:top w:val="nil"/>
              <w:left w:val="nil"/>
              <w:bottom w:val="nil"/>
              <w:right w:val="nil"/>
            </w:tcBorders>
            <w:shd w:val="clear" w:color="auto" w:fill="auto"/>
            <w:noWrap/>
            <w:vAlign w:val="bottom"/>
            <w:hideMark/>
          </w:tcPr>
          <w:p w14:paraId="048FC6DF" w14:textId="77777777" w:rsidR="00266E8B" w:rsidRPr="00CB1E6A" w:rsidRDefault="00266E8B" w:rsidP="00136F56">
            <w:r w:rsidRPr="00CB1E6A">
              <w:t>V (min</w:t>
            </w:r>
            <w:r w:rsidRPr="00CB1E6A">
              <w:rPr>
                <w:vertAlign w:val="superscript"/>
              </w:rPr>
              <w:t>-1</w:t>
            </w:r>
            <w:r w:rsidRPr="00CB1E6A">
              <w:t>)</w:t>
            </w:r>
          </w:p>
        </w:tc>
        <w:tc>
          <w:tcPr>
            <w:tcW w:w="906" w:type="dxa"/>
            <w:tcBorders>
              <w:top w:val="nil"/>
              <w:left w:val="nil"/>
              <w:bottom w:val="nil"/>
              <w:right w:val="nil"/>
            </w:tcBorders>
            <w:shd w:val="clear" w:color="auto" w:fill="auto"/>
            <w:noWrap/>
            <w:vAlign w:val="bottom"/>
            <w:hideMark/>
          </w:tcPr>
          <w:p w14:paraId="1ACCFC9B" w14:textId="14D959E2" w:rsidR="00266E8B" w:rsidRPr="00615BFB" w:rsidRDefault="00266E8B" w:rsidP="00136F56">
            <w:pPr>
              <w:jc w:val="center"/>
              <w:rPr>
                <w:lang w:val="en-GB"/>
              </w:rPr>
            </w:pPr>
            <w:r w:rsidRPr="00CB1E6A">
              <w:t>0.1</w:t>
            </w:r>
            <w:r w:rsidR="00615BFB">
              <w:rPr>
                <w:lang w:val="en-GB"/>
              </w:rPr>
              <w:t>000</w:t>
            </w:r>
          </w:p>
        </w:tc>
        <w:tc>
          <w:tcPr>
            <w:tcW w:w="996" w:type="dxa"/>
            <w:tcBorders>
              <w:top w:val="nil"/>
              <w:left w:val="nil"/>
              <w:bottom w:val="nil"/>
              <w:right w:val="nil"/>
            </w:tcBorders>
            <w:shd w:val="clear" w:color="auto" w:fill="auto"/>
            <w:noWrap/>
            <w:vAlign w:val="bottom"/>
            <w:hideMark/>
          </w:tcPr>
          <w:p w14:paraId="45038480" w14:textId="5FE02EFB" w:rsidR="00266E8B" w:rsidRPr="00615BFB" w:rsidRDefault="00266E8B" w:rsidP="00136F56">
            <w:pPr>
              <w:jc w:val="center"/>
              <w:rPr>
                <w:lang w:val="en-GB"/>
              </w:rPr>
            </w:pPr>
            <w:r w:rsidRPr="00CB1E6A">
              <w:t>0.1</w:t>
            </w:r>
            <w:r w:rsidR="00615BFB">
              <w:rPr>
                <w:lang w:val="en-GB"/>
              </w:rPr>
              <w:t>000</w:t>
            </w:r>
          </w:p>
        </w:tc>
        <w:tc>
          <w:tcPr>
            <w:tcW w:w="906" w:type="dxa"/>
            <w:tcBorders>
              <w:top w:val="nil"/>
              <w:left w:val="nil"/>
              <w:bottom w:val="nil"/>
              <w:right w:val="nil"/>
            </w:tcBorders>
            <w:shd w:val="clear" w:color="auto" w:fill="auto"/>
            <w:noWrap/>
            <w:vAlign w:val="bottom"/>
            <w:hideMark/>
          </w:tcPr>
          <w:p w14:paraId="32FEF333" w14:textId="52D901F2" w:rsidR="00266E8B" w:rsidRPr="00615BFB" w:rsidRDefault="00266E8B" w:rsidP="00136F56">
            <w:pPr>
              <w:jc w:val="center"/>
              <w:rPr>
                <w:lang w:val="en-GB"/>
              </w:rPr>
            </w:pPr>
            <w:r w:rsidRPr="00CB1E6A">
              <w:t>0.2</w:t>
            </w:r>
            <w:r w:rsidR="00615BFB">
              <w:rPr>
                <w:lang w:val="en-GB"/>
              </w:rPr>
              <w:t>000</w:t>
            </w:r>
          </w:p>
        </w:tc>
        <w:tc>
          <w:tcPr>
            <w:tcW w:w="876" w:type="dxa"/>
            <w:tcBorders>
              <w:top w:val="nil"/>
              <w:left w:val="nil"/>
              <w:bottom w:val="nil"/>
              <w:right w:val="nil"/>
            </w:tcBorders>
            <w:shd w:val="clear" w:color="auto" w:fill="auto"/>
            <w:noWrap/>
            <w:vAlign w:val="bottom"/>
            <w:hideMark/>
          </w:tcPr>
          <w:p w14:paraId="79C4B70D" w14:textId="4663B12B" w:rsidR="00266E8B" w:rsidRPr="00615BFB" w:rsidRDefault="00266E8B" w:rsidP="00136F56">
            <w:pPr>
              <w:jc w:val="center"/>
              <w:rPr>
                <w:lang w:val="en-GB"/>
              </w:rPr>
            </w:pPr>
            <w:r w:rsidRPr="00CB1E6A">
              <w:t>0.2</w:t>
            </w:r>
            <w:r w:rsidR="00615BFB">
              <w:rPr>
                <w:lang w:val="en-GB"/>
              </w:rPr>
              <w:t>000</w:t>
            </w:r>
          </w:p>
        </w:tc>
        <w:tc>
          <w:tcPr>
            <w:tcW w:w="876" w:type="dxa"/>
            <w:tcBorders>
              <w:top w:val="nil"/>
              <w:left w:val="nil"/>
              <w:bottom w:val="nil"/>
              <w:right w:val="nil"/>
            </w:tcBorders>
            <w:shd w:val="clear" w:color="auto" w:fill="auto"/>
            <w:noWrap/>
            <w:vAlign w:val="bottom"/>
            <w:hideMark/>
          </w:tcPr>
          <w:p w14:paraId="0AAF7186" w14:textId="22BC0F4E" w:rsidR="00266E8B" w:rsidRPr="00615BFB" w:rsidRDefault="00266E8B" w:rsidP="00136F56">
            <w:pPr>
              <w:jc w:val="center"/>
              <w:rPr>
                <w:lang w:val="en-GB"/>
              </w:rPr>
            </w:pPr>
            <w:r w:rsidRPr="00CB1E6A">
              <w:t>0.3</w:t>
            </w:r>
            <w:r w:rsidR="00615BFB">
              <w:rPr>
                <w:lang w:val="en-GB"/>
              </w:rPr>
              <w:t>000</w:t>
            </w:r>
          </w:p>
        </w:tc>
      </w:tr>
      <w:tr w:rsidR="00CB1E6A" w:rsidRPr="00CB1E6A" w14:paraId="508DF604" w14:textId="77777777" w:rsidTr="00136F56">
        <w:trPr>
          <w:trHeight w:val="312"/>
        </w:trPr>
        <w:tc>
          <w:tcPr>
            <w:tcW w:w="2552" w:type="dxa"/>
            <w:tcBorders>
              <w:top w:val="nil"/>
              <w:left w:val="nil"/>
              <w:bottom w:val="nil"/>
              <w:right w:val="nil"/>
            </w:tcBorders>
            <w:shd w:val="clear" w:color="auto" w:fill="auto"/>
            <w:noWrap/>
            <w:vAlign w:val="bottom"/>
            <w:hideMark/>
          </w:tcPr>
          <w:p w14:paraId="0FC38F95" w14:textId="77777777" w:rsidR="00266E8B" w:rsidRPr="00CB1E6A" w:rsidRDefault="00266E8B" w:rsidP="00136F56">
            <w:pPr>
              <w:jc w:val="right"/>
            </w:pPr>
          </w:p>
        </w:tc>
        <w:tc>
          <w:tcPr>
            <w:tcW w:w="2346" w:type="dxa"/>
            <w:tcBorders>
              <w:top w:val="nil"/>
              <w:left w:val="nil"/>
              <w:bottom w:val="nil"/>
              <w:right w:val="nil"/>
            </w:tcBorders>
            <w:shd w:val="clear" w:color="auto" w:fill="auto"/>
            <w:noWrap/>
            <w:vAlign w:val="bottom"/>
            <w:hideMark/>
          </w:tcPr>
          <w:p w14:paraId="5C67FCDA" w14:textId="6754C652" w:rsidR="00266E8B" w:rsidRPr="00CB1E6A" w:rsidRDefault="00874B78" w:rsidP="00136F56">
            <w:r>
              <w:rPr>
                <w:lang w:val="en-GB"/>
              </w:rPr>
              <w:t>k</w:t>
            </w:r>
            <w:r w:rsidR="00266E8B" w:rsidRPr="00CB1E6A">
              <w:t xml:space="preserve"> </w:t>
            </w:r>
            <w:r w:rsidR="00C936D5">
              <w:t>(mg/g/min)</w:t>
            </w:r>
          </w:p>
        </w:tc>
        <w:tc>
          <w:tcPr>
            <w:tcW w:w="906" w:type="dxa"/>
            <w:tcBorders>
              <w:top w:val="nil"/>
              <w:left w:val="nil"/>
              <w:bottom w:val="nil"/>
              <w:right w:val="nil"/>
            </w:tcBorders>
            <w:shd w:val="clear" w:color="auto" w:fill="auto"/>
            <w:noWrap/>
            <w:vAlign w:val="bottom"/>
            <w:hideMark/>
          </w:tcPr>
          <w:p w14:paraId="1C5C1A1A" w14:textId="77777777" w:rsidR="00266E8B" w:rsidRPr="00CB1E6A" w:rsidRDefault="00266E8B" w:rsidP="00136F56">
            <w:pPr>
              <w:jc w:val="center"/>
            </w:pPr>
            <w:r w:rsidRPr="00CB1E6A">
              <w:t>1.7156</w:t>
            </w:r>
          </w:p>
        </w:tc>
        <w:tc>
          <w:tcPr>
            <w:tcW w:w="996" w:type="dxa"/>
            <w:tcBorders>
              <w:top w:val="nil"/>
              <w:left w:val="nil"/>
              <w:bottom w:val="nil"/>
              <w:right w:val="nil"/>
            </w:tcBorders>
            <w:shd w:val="clear" w:color="auto" w:fill="auto"/>
            <w:noWrap/>
            <w:vAlign w:val="bottom"/>
            <w:hideMark/>
          </w:tcPr>
          <w:p w14:paraId="1462284C" w14:textId="77777777" w:rsidR="00266E8B" w:rsidRPr="00CB1E6A" w:rsidRDefault="00266E8B" w:rsidP="00136F56">
            <w:pPr>
              <w:jc w:val="center"/>
            </w:pPr>
            <w:r w:rsidRPr="00CB1E6A">
              <w:t>2.4578</w:t>
            </w:r>
          </w:p>
        </w:tc>
        <w:tc>
          <w:tcPr>
            <w:tcW w:w="906" w:type="dxa"/>
            <w:tcBorders>
              <w:top w:val="nil"/>
              <w:left w:val="nil"/>
              <w:bottom w:val="nil"/>
              <w:right w:val="nil"/>
            </w:tcBorders>
            <w:shd w:val="clear" w:color="auto" w:fill="auto"/>
            <w:noWrap/>
            <w:vAlign w:val="bottom"/>
            <w:hideMark/>
          </w:tcPr>
          <w:p w14:paraId="14B09EB7" w14:textId="77777777" w:rsidR="00266E8B" w:rsidRPr="00CB1E6A" w:rsidRDefault="00266E8B" w:rsidP="00136F56">
            <w:pPr>
              <w:jc w:val="center"/>
            </w:pPr>
            <w:r w:rsidRPr="00CB1E6A">
              <w:t>2.1673</w:t>
            </w:r>
          </w:p>
        </w:tc>
        <w:tc>
          <w:tcPr>
            <w:tcW w:w="876" w:type="dxa"/>
            <w:tcBorders>
              <w:top w:val="nil"/>
              <w:left w:val="nil"/>
              <w:bottom w:val="nil"/>
              <w:right w:val="nil"/>
            </w:tcBorders>
            <w:shd w:val="clear" w:color="auto" w:fill="auto"/>
            <w:noWrap/>
            <w:vAlign w:val="bottom"/>
            <w:hideMark/>
          </w:tcPr>
          <w:p w14:paraId="56C5814F" w14:textId="77777777" w:rsidR="00266E8B" w:rsidRPr="00CB1E6A" w:rsidRDefault="00266E8B" w:rsidP="00136F56">
            <w:pPr>
              <w:jc w:val="center"/>
            </w:pPr>
            <w:r w:rsidRPr="00CB1E6A">
              <w:t>2.9332</w:t>
            </w:r>
          </w:p>
        </w:tc>
        <w:tc>
          <w:tcPr>
            <w:tcW w:w="876" w:type="dxa"/>
            <w:tcBorders>
              <w:top w:val="nil"/>
              <w:left w:val="nil"/>
              <w:bottom w:val="nil"/>
              <w:right w:val="nil"/>
            </w:tcBorders>
            <w:shd w:val="clear" w:color="auto" w:fill="auto"/>
            <w:noWrap/>
            <w:vAlign w:val="bottom"/>
            <w:hideMark/>
          </w:tcPr>
          <w:p w14:paraId="71FEA1B1" w14:textId="77777777" w:rsidR="00266E8B" w:rsidRPr="00CB1E6A" w:rsidRDefault="00266E8B" w:rsidP="00136F56">
            <w:pPr>
              <w:jc w:val="center"/>
            </w:pPr>
            <w:r w:rsidRPr="00CB1E6A">
              <w:t>2.6135</w:t>
            </w:r>
          </w:p>
        </w:tc>
      </w:tr>
      <w:tr w:rsidR="006E1B59" w:rsidRPr="00CB1E6A" w14:paraId="7BB36FAD" w14:textId="77777777" w:rsidTr="00136F56">
        <w:trPr>
          <w:trHeight w:val="372"/>
        </w:trPr>
        <w:tc>
          <w:tcPr>
            <w:tcW w:w="2552" w:type="dxa"/>
            <w:tcBorders>
              <w:top w:val="nil"/>
              <w:left w:val="nil"/>
              <w:bottom w:val="single" w:sz="4" w:space="0" w:color="auto"/>
              <w:right w:val="nil"/>
            </w:tcBorders>
            <w:shd w:val="clear" w:color="auto" w:fill="auto"/>
            <w:noWrap/>
            <w:vAlign w:val="bottom"/>
            <w:hideMark/>
          </w:tcPr>
          <w:p w14:paraId="7123D4E3" w14:textId="77777777" w:rsidR="00266E8B" w:rsidRPr="00CB1E6A" w:rsidRDefault="00266E8B" w:rsidP="00136F56">
            <w:r w:rsidRPr="00CB1E6A">
              <w:t> </w:t>
            </w:r>
          </w:p>
        </w:tc>
        <w:tc>
          <w:tcPr>
            <w:tcW w:w="2346" w:type="dxa"/>
            <w:tcBorders>
              <w:top w:val="nil"/>
              <w:left w:val="nil"/>
              <w:bottom w:val="single" w:sz="4" w:space="0" w:color="auto"/>
              <w:right w:val="nil"/>
            </w:tcBorders>
            <w:shd w:val="clear" w:color="auto" w:fill="auto"/>
            <w:noWrap/>
            <w:vAlign w:val="bottom"/>
            <w:hideMark/>
          </w:tcPr>
          <w:p w14:paraId="06AAF5B7" w14:textId="77777777" w:rsidR="00266E8B" w:rsidRPr="00CB1E6A" w:rsidRDefault="00266E8B" w:rsidP="00136F56">
            <w:r w:rsidRPr="00CB1E6A">
              <w:t>R</w:t>
            </w:r>
            <w:r w:rsidRPr="00CB1E6A">
              <w:rPr>
                <w:vertAlign w:val="superscript"/>
              </w:rPr>
              <w:t>2</w:t>
            </w:r>
          </w:p>
        </w:tc>
        <w:tc>
          <w:tcPr>
            <w:tcW w:w="906" w:type="dxa"/>
            <w:tcBorders>
              <w:top w:val="nil"/>
              <w:left w:val="nil"/>
              <w:bottom w:val="single" w:sz="4" w:space="0" w:color="auto"/>
              <w:right w:val="nil"/>
            </w:tcBorders>
            <w:shd w:val="clear" w:color="auto" w:fill="auto"/>
            <w:noWrap/>
            <w:vAlign w:val="bottom"/>
            <w:hideMark/>
          </w:tcPr>
          <w:p w14:paraId="67A11AA9" w14:textId="77777777" w:rsidR="00266E8B" w:rsidRPr="00CB1E6A" w:rsidRDefault="00266E8B" w:rsidP="00136F56">
            <w:pPr>
              <w:jc w:val="center"/>
            </w:pPr>
            <w:r w:rsidRPr="00CB1E6A">
              <w:t>0.9608</w:t>
            </w:r>
          </w:p>
        </w:tc>
        <w:tc>
          <w:tcPr>
            <w:tcW w:w="996" w:type="dxa"/>
            <w:tcBorders>
              <w:top w:val="nil"/>
              <w:left w:val="nil"/>
              <w:bottom w:val="single" w:sz="4" w:space="0" w:color="auto"/>
              <w:right w:val="nil"/>
            </w:tcBorders>
            <w:shd w:val="clear" w:color="auto" w:fill="auto"/>
            <w:noWrap/>
            <w:vAlign w:val="bottom"/>
            <w:hideMark/>
          </w:tcPr>
          <w:p w14:paraId="2A88B38A" w14:textId="77777777" w:rsidR="00266E8B" w:rsidRPr="00CB1E6A" w:rsidRDefault="00266E8B" w:rsidP="00136F56">
            <w:pPr>
              <w:jc w:val="center"/>
            </w:pPr>
            <w:r w:rsidRPr="00CB1E6A">
              <w:t>0.8506</w:t>
            </w:r>
          </w:p>
        </w:tc>
        <w:tc>
          <w:tcPr>
            <w:tcW w:w="906" w:type="dxa"/>
            <w:tcBorders>
              <w:top w:val="nil"/>
              <w:left w:val="nil"/>
              <w:bottom w:val="single" w:sz="4" w:space="0" w:color="auto"/>
              <w:right w:val="nil"/>
            </w:tcBorders>
            <w:shd w:val="clear" w:color="auto" w:fill="auto"/>
            <w:noWrap/>
            <w:vAlign w:val="bottom"/>
            <w:hideMark/>
          </w:tcPr>
          <w:p w14:paraId="595C8F6C" w14:textId="77777777" w:rsidR="00266E8B" w:rsidRPr="00CB1E6A" w:rsidRDefault="00266E8B" w:rsidP="00136F56">
            <w:pPr>
              <w:jc w:val="center"/>
            </w:pPr>
            <w:r w:rsidRPr="00CB1E6A">
              <w:t>0.7773</w:t>
            </w:r>
          </w:p>
        </w:tc>
        <w:tc>
          <w:tcPr>
            <w:tcW w:w="876" w:type="dxa"/>
            <w:tcBorders>
              <w:top w:val="nil"/>
              <w:left w:val="nil"/>
              <w:bottom w:val="single" w:sz="4" w:space="0" w:color="auto"/>
              <w:right w:val="nil"/>
            </w:tcBorders>
            <w:shd w:val="clear" w:color="auto" w:fill="auto"/>
            <w:noWrap/>
            <w:vAlign w:val="bottom"/>
            <w:hideMark/>
          </w:tcPr>
          <w:p w14:paraId="4EF6F75A" w14:textId="77777777" w:rsidR="00266E8B" w:rsidRPr="00CB1E6A" w:rsidRDefault="00266E8B" w:rsidP="00136F56">
            <w:pPr>
              <w:jc w:val="center"/>
            </w:pPr>
            <w:r w:rsidRPr="00CB1E6A">
              <w:t>0.8098</w:t>
            </w:r>
          </w:p>
        </w:tc>
        <w:tc>
          <w:tcPr>
            <w:tcW w:w="876" w:type="dxa"/>
            <w:tcBorders>
              <w:top w:val="nil"/>
              <w:left w:val="nil"/>
              <w:bottom w:val="single" w:sz="4" w:space="0" w:color="auto"/>
              <w:right w:val="nil"/>
            </w:tcBorders>
            <w:shd w:val="clear" w:color="auto" w:fill="auto"/>
            <w:noWrap/>
            <w:vAlign w:val="bottom"/>
            <w:hideMark/>
          </w:tcPr>
          <w:p w14:paraId="737C1EB8" w14:textId="77777777" w:rsidR="00266E8B" w:rsidRPr="00CB1E6A" w:rsidRDefault="00266E8B" w:rsidP="00136F56">
            <w:pPr>
              <w:jc w:val="center"/>
            </w:pPr>
            <w:r w:rsidRPr="00CB1E6A">
              <w:t>0.9252</w:t>
            </w:r>
          </w:p>
        </w:tc>
      </w:tr>
    </w:tbl>
    <w:p w14:paraId="2DFB6F8F" w14:textId="77777777" w:rsidR="00B85FA5" w:rsidRDefault="00B85FA5" w:rsidP="00CD6068">
      <w:pPr>
        <w:spacing w:line="480" w:lineRule="auto"/>
        <w:jc w:val="both"/>
        <w:rPr>
          <w:rFonts w:eastAsiaTheme="minorEastAsia"/>
          <w:lang w:val="en-GB"/>
        </w:rPr>
      </w:pPr>
    </w:p>
    <w:p w14:paraId="21F385BC" w14:textId="77777777" w:rsidR="00B85FA5" w:rsidRPr="00CB1E6A" w:rsidRDefault="00B85FA5" w:rsidP="00803870">
      <w:pPr>
        <w:pStyle w:val="Heading4"/>
      </w:pPr>
      <w:bookmarkStart w:id="1422" w:name="_Toc118051664"/>
      <w:bookmarkStart w:id="1423" w:name="_Toc127869241"/>
      <w:r w:rsidRPr="00CB1E6A">
        <w:lastRenderedPageBreak/>
        <w:t xml:space="preserve">Effect of temperature and thermodynamic studies of CPX removal </w:t>
      </w:r>
      <w:r>
        <w:t>onto RHP1</w:t>
      </w:r>
      <w:bookmarkEnd w:id="1422"/>
      <w:bookmarkEnd w:id="1423"/>
    </w:p>
    <w:p w14:paraId="7C227B03" w14:textId="030B7EF5" w:rsidR="00CD6068" w:rsidRPr="00CB1E6A" w:rsidRDefault="00CD6068" w:rsidP="00CD6068">
      <w:pPr>
        <w:spacing w:line="480" w:lineRule="auto"/>
        <w:jc w:val="both"/>
        <w:rPr>
          <w:rFonts w:eastAsiaTheme="minorEastAsia"/>
          <w:sz w:val="28"/>
          <w:szCs w:val="28"/>
        </w:rPr>
      </w:pPr>
      <w:r w:rsidRPr="00CB1E6A">
        <w:rPr>
          <w:rFonts w:eastAsiaTheme="minorEastAsia"/>
          <w:lang w:val="en-GB"/>
        </w:rPr>
        <w:t>The effect of temperature on the removal of CP</w:t>
      </w:r>
      <w:r w:rsidR="00502800" w:rsidRPr="00CB1E6A">
        <w:rPr>
          <w:rFonts w:eastAsiaTheme="minorEastAsia"/>
          <w:lang w:val="en-GB"/>
        </w:rPr>
        <w:t>X</w:t>
      </w:r>
      <w:r w:rsidRPr="00CB1E6A">
        <w:rPr>
          <w:rFonts w:eastAsiaTheme="minorEastAsia"/>
          <w:lang w:val="en-GB"/>
        </w:rPr>
        <w:t xml:space="preserve"> </w:t>
      </w:r>
      <w:r w:rsidR="00423EA3">
        <w:rPr>
          <w:rFonts w:eastAsiaTheme="minorEastAsia"/>
          <w:lang w:val="en-GB"/>
        </w:rPr>
        <w:t>onto RHP1</w:t>
      </w:r>
      <w:r w:rsidRPr="00CB1E6A">
        <w:rPr>
          <w:rFonts w:eastAsiaTheme="minorEastAsia"/>
          <w:lang w:val="en-GB"/>
        </w:rPr>
        <w:t xml:space="preserve"> was investigated at 26, 35, 45 and 55 </w:t>
      </w:r>
      <w:r w:rsidRPr="00CB1E6A">
        <w:rPr>
          <w:rFonts w:eastAsiaTheme="minorEastAsia"/>
          <w:vertAlign w:val="superscript"/>
          <w:lang w:val="en-GB"/>
        </w:rPr>
        <w:t>o</w:t>
      </w:r>
      <w:r w:rsidRPr="00CB1E6A">
        <w:rPr>
          <w:rFonts w:eastAsiaTheme="minorEastAsia"/>
          <w:lang w:val="en-GB"/>
        </w:rPr>
        <w:t>C as shown in Figure 4.3.6.6.1. As the temperature increase</w:t>
      </w:r>
      <w:r w:rsidR="001612E0">
        <w:rPr>
          <w:rFonts w:eastAsiaTheme="minorEastAsia"/>
          <w:lang w:val="en-GB"/>
        </w:rPr>
        <w:t>d</w:t>
      </w:r>
      <w:r w:rsidRPr="00CB1E6A">
        <w:rPr>
          <w:rFonts w:eastAsiaTheme="minorEastAsia"/>
          <w:lang w:val="en-GB"/>
        </w:rPr>
        <w:t>, the percentage removal decrease</w:t>
      </w:r>
      <w:r w:rsidR="001612E0">
        <w:rPr>
          <w:rFonts w:eastAsiaTheme="minorEastAsia"/>
          <w:lang w:val="en-GB"/>
        </w:rPr>
        <w:t>d</w:t>
      </w:r>
      <w:r w:rsidRPr="00CB1E6A">
        <w:rPr>
          <w:rFonts w:eastAsiaTheme="minorEastAsia"/>
          <w:lang w:val="en-GB"/>
        </w:rPr>
        <w:t xml:space="preserve"> (96.33 – 94.69%),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RHP1’s active sites and CQP </w:t>
      </w:r>
      <w:r w:rsidR="001612E0">
        <w:rPr>
          <w:rFonts w:eastAsiaTheme="minorEastAsia"/>
          <w:lang w:val="en-GB"/>
        </w:rPr>
        <w:t>become</w:t>
      </w:r>
      <w:r w:rsidRPr="00CB1E6A">
        <w:rPr>
          <w:rFonts w:eastAsiaTheme="minorEastAsia"/>
          <w:lang w:val="en-GB"/>
        </w:rPr>
        <w:t xml:space="preserve"> weakened.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0C708325" w14:textId="77777777" w:rsidR="00266E8B" w:rsidRPr="00CB1E6A" w:rsidRDefault="00266E8B" w:rsidP="00B85FA5">
      <w:pPr>
        <w:jc w:val="center"/>
        <w:rPr>
          <w:rFonts w:eastAsiaTheme="minorEastAsia"/>
          <w:b/>
          <w:bCs/>
          <w:sz w:val="28"/>
          <w:szCs w:val="28"/>
        </w:rPr>
      </w:pPr>
      <w:r w:rsidRPr="00CB1E6A">
        <w:rPr>
          <w:noProof/>
        </w:rPr>
        <w:drawing>
          <wp:inline distT="0" distB="0" distL="0" distR="0" wp14:anchorId="330AB709" wp14:editId="6DD9DE1D">
            <wp:extent cx="5441950" cy="2386417"/>
            <wp:effectExtent l="0" t="0" r="6350" b="13970"/>
            <wp:docPr id="480" name="Chart 480">
              <a:extLst xmlns:a="http://schemas.openxmlformats.org/drawingml/2006/main">
                <a:ext uri="{FF2B5EF4-FFF2-40B4-BE49-F238E27FC236}">
                  <a16:creationId xmlns:a16="http://schemas.microsoft.com/office/drawing/2014/main" id="{FC08DF3C-D686-5100-C245-A89033511C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p w14:paraId="1E652337" w14:textId="212BB33C" w:rsidR="00032486" w:rsidRDefault="00266E8B" w:rsidP="0076286E">
      <w:pPr>
        <w:pStyle w:val="ListofFigures"/>
      </w:pPr>
      <w:bookmarkStart w:id="1424" w:name="_Toc123054569"/>
      <w:bookmarkStart w:id="1425" w:name="_Toc127867082"/>
      <w:bookmarkStart w:id="1426" w:name="_Toc127867700"/>
      <w:bookmarkStart w:id="1427" w:name="_Toc119502011"/>
      <w:bookmarkStart w:id="1428" w:name="_Toc119509451"/>
      <w:r w:rsidRPr="00CB1E6A">
        <w:t xml:space="preserve">Figure </w:t>
      </w:r>
      <w:r w:rsidR="004144FA" w:rsidRPr="00CB1E6A">
        <w:t>4.3.6.6.1</w:t>
      </w:r>
      <w:r w:rsidRPr="00CB1E6A">
        <w:t xml:space="preserve">: Effect of temperature on the uptake of CPX </w:t>
      </w:r>
      <w:r w:rsidR="00423EA3">
        <w:t>onto RHP1</w:t>
      </w:r>
      <w:bookmarkEnd w:id="1424"/>
      <w:bookmarkEnd w:id="1425"/>
      <w:bookmarkEnd w:id="1426"/>
      <w:r w:rsidRPr="00CB1E6A">
        <w:t xml:space="preserve"> </w:t>
      </w:r>
    </w:p>
    <w:p w14:paraId="5363D6AA" w14:textId="2487D738" w:rsidR="00266E8B" w:rsidRPr="00032486" w:rsidRDefault="00266E8B" w:rsidP="00032486">
      <w:pPr>
        <w:jc w:val="center"/>
        <w:rPr>
          <w:b/>
          <w:bCs/>
          <w:sz w:val="26"/>
          <w:szCs w:val="26"/>
        </w:rPr>
      </w:pPr>
      <w:r w:rsidRPr="00032486">
        <w:rPr>
          <w:b/>
          <w:bCs/>
          <w:sz w:val="26"/>
          <w:szCs w:val="26"/>
        </w:rPr>
        <w:t>Operational conditions:  Dosage (1 g/L), agitation speed (130 rpm), pH (4), initial concentration (45 mg/L)</w:t>
      </w:r>
      <w:bookmarkEnd w:id="1427"/>
      <w:bookmarkEnd w:id="1428"/>
    </w:p>
    <w:p w14:paraId="76385FC4" w14:textId="6BBED8F6" w:rsidR="00CD6068" w:rsidRPr="00CB1E6A" w:rsidRDefault="00CD6068" w:rsidP="004144FA">
      <w:pPr>
        <w:jc w:val="both"/>
        <w:rPr>
          <w:rFonts w:asciiTheme="majorBidi" w:hAnsiTheme="majorBidi" w:cstheme="majorBidi"/>
          <w:b/>
          <w:bCs/>
          <w:sz w:val="28"/>
          <w:szCs w:val="28"/>
          <w:lang w:val="en-GB"/>
        </w:rPr>
      </w:pPr>
    </w:p>
    <w:p w14:paraId="139651D3" w14:textId="34E04497" w:rsidR="00CD6068" w:rsidRPr="001612E0" w:rsidRDefault="00B85FA5" w:rsidP="001612E0">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3.6.6.2) is presented in Table 4.3.6.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however decrease</w:t>
      </w:r>
      <w:r w:rsidR="001612E0">
        <w:rPr>
          <w:lang w:val="en-GB"/>
        </w:rPr>
        <w:t>d</w:t>
      </w:r>
      <w:r w:rsidRPr="00CB1E6A">
        <w:rPr>
          <w:lang w:val="en-GB"/>
        </w:rPr>
        <w:t>. This suggested that CPX adsorption is less favourable at elevated temperatures. The negative value of ∆H</w:t>
      </w:r>
      <w:r w:rsidRPr="00CB1E6A">
        <w:rPr>
          <w:vertAlign w:val="superscript"/>
          <w:lang w:val="en-GB"/>
        </w:rPr>
        <w:t xml:space="preserve">o </w:t>
      </w:r>
      <w:r w:rsidRPr="00CB1E6A">
        <w:rPr>
          <w:lang w:val="en-GB"/>
        </w:rPr>
        <w:t>suggested that CPX-RHP1 system is exothermic in nature while the negative value of ∆S</w:t>
      </w:r>
      <w:r w:rsidRPr="00CB1E6A">
        <w:rPr>
          <w:vertAlign w:val="superscript"/>
          <w:lang w:val="en-GB"/>
        </w:rPr>
        <w:t xml:space="preserve">o </w:t>
      </w:r>
      <w:r w:rsidRPr="00CB1E6A">
        <w:rPr>
          <w:lang w:val="en-GB"/>
        </w:rPr>
        <w:t xml:space="preserve">reflected the decreased randomness of the adsorption system </w:t>
      </w:r>
      <w:r w:rsidRPr="00CB1E6A">
        <w:rPr>
          <w:lang w:val="en-GB"/>
        </w:rPr>
        <w:fldChar w:fldCharType="begin" w:fldLock="1"/>
      </w:r>
      <w:r w:rsidRPr="00CB1E6A">
        <w:rPr>
          <w:lang w:val="en-GB"/>
        </w:rPr>
        <w:instrText>ADDIN CSL_CITATION {"citationItems":[{"id":"ITEM-1","itemData":{"DOI":"10.5004/dwt.2021.27039","ISSN":"19443986","abstract":"This study presents the consecutive modification of orange peel (OP) by NaOH and sodium dodecyl sulfate (SDS) for simultaneous elimination of basic dyes from the binary system and modeling the adsorption process using an intelligent tool. The natural and modified biosorbents were characterized by variety of analyses such as: field emission scanning electron microscopy with energy disper-sive X-ray, N2 physisorption and Fourier transform infrared spectroscopy techniques. The influence of various variables on dye removal like pH, the quantity of biosorbents, dyes concentration, contact time, and temperature in the binary system were investigated and optimized by an artificial neural network (ANN) model as an intelligent tool. The optimum quantity of the sorbent was found to be 0.30 g for orange peel (OP) and 0.25 g for NaOH-treated OP (NOP) and SDS-decorated NOP (SNOP) at pH = 7. The kinetics and thermodynamics investigations showed that the removal of dyes obeyed the pseudo-second-order kinetic model and were spontaneous and exothermic in nature. Moreover, in order to describe the mechanism of sorption process, desorption studies of dyes were carried out. The desorption percentages of methylene blue (MB) in water and HCl were found to be in the range of 1.93%–4.76% and 18.87%–28.76%, respectively; in addition, the desorption percentages of crystal violet (CV) in water and HCl were obtained to be in the range of 4.11%–7.41% and 32.84%–43.00%, respectively; which could be a recommendation ion exchange or electrostatic attachment of dyes onto biosorbents. The ANN predictions matched with the experimental data very well (0.95308 &lt; R2 &lt; 0.99191 and 0.98335 &lt; R2 &lt; 0.99773 for MB and CV, respectively) which indicated high accuracy of the ANN model. In addition, the relative importance of each parameter was calculated by Garson’s equation.","author":[{"dropping-particle":"","family":"Khalili","given":"Hedieh","non-dropping-particle":"","parse-names":false,"suffix":""},{"dropping-particle":"","family":"Ebrahimian Pirbazari","given":"Azadeh","non-dropping-particle":"","parse-names":false,"suffix":""},{"dropping-particle":"","family":"Saraei","given":"Fatemeh Esmaeili Khalil","non-dropping-particle":"","parse-names":false,"suffix":""},{"dropping-particle":"","family":"Mousavi","given":"Seyed Hamed","non-dropping-particle":"","parse-names":false,"suffix":""}],"container-title":"Desalination and Water Treatment","id":"ITEM-1","issue":"June","issued":{"date-parts":[["2021"]]},"page":"406-427","title":"Simultaneous removal of basic dyes from binary systems by modified orange peel and modeling the process by an intelligent tool","type":"article-journal","volume":"221"},"uris":["http://www.mendeley.com/documents/?uuid=436b5990-9151-449b-ba44-acddda364717"]}],"mendeley":{"formattedCitation":"(Khalili et al., 2021)","plainTextFormattedCitation":"(Khalili et al., 2021)","previouslyFormattedCitation":"(Khalili et al., 2021)"},"properties":{"noteIndex":0},"schema":"https://github.com/citation-style-language/schema/raw/master/csl-citation.json"}</w:instrText>
      </w:r>
      <w:r w:rsidRPr="00CB1E6A">
        <w:rPr>
          <w:lang w:val="en-GB"/>
        </w:rPr>
        <w:fldChar w:fldCharType="separate"/>
      </w:r>
      <w:r w:rsidRPr="00CB1E6A">
        <w:rPr>
          <w:noProof/>
          <w:lang w:val="en-GB"/>
        </w:rPr>
        <w:t xml:space="preserve">(Khalili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xml:space="preserve">. </w:t>
      </w:r>
    </w:p>
    <w:p w14:paraId="382F28C0" w14:textId="77777777" w:rsidR="00266E8B" w:rsidRPr="00CB1E6A" w:rsidRDefault="00266E8B" w:rsidP="00B85FA5">
      <w:pPr>
        <w:jc w:val="center"/>
        <w:rPr>
          <w:rFonts w:asciiTheme="majorBidi" w:hAnsiTheme="majorBidi" w:cstheme="majorBidi"/>
          <w:b/>
          <w:bCs/>
          <w:lang w:val="en-GB"/>
        </w:rPr>
      </w:pPr>
      <w:r w:rsidRPr="00CB1E6A">
        <w:rPr>
          <w:noProof/>
        </w:rPr>
        <w:lastRenderedPageBreak/>
        <w:drawing>
          <wp:inline distT="0" distB="0" distL="0" distR="0" wp14:anchorId="0DE075E9" wp14:editId="6D317F53">
            <wp:extent cx="5567045" cy="2323828"/>
            <wp:effectExtent l="0" t="0" r="0" b="0"/>
            <wp:docPr id="481" name="Chart 481">
              <a:extLst xmlns:a="http://schemas.openxmlformats.org/drawingml/2006/main">
                <a:ext uri="{FF2B5EF4-FFF2-40B4-BE49-F238E27FC236}">
                  <a16:creationId xmlns:a16="http://schemas.microsoft.com/office/drawing/2014/main" id="{5E32BCDA-F95D-C666-44E0-BDF8C63645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043B244C" w14:textId="4FD44B55" w:rsidR="00266E8B" w:rsidRDefault="00266E8B" w:rsidP="0076286E">
      <w:pPr>
        <w:pStyle w:val="ListofFigures"/>
      </w:pPr>
      <w:bookmarkStart w:id="1429" w:name="_Toc119502012"/>
      <w:bookmarkStart w:id="1430" w:name="_Toc119509452"/>
      <w:bookmarkStart w:id="1431" w:name="_Toc123054570"/>
      <w:bookmarkStart w:id="1432" w:name="_Toc127867083"/>
      <w:bookmarkStart w:id="1433" w:name="_Toc127867701"/>
      <w:r w:rsidRPr="00CB1E6A">
        <w:t xml:space="preserve">Figure </w:t>
      </w:r>
      <w:r w:rsidR="004144FA" w:rsidRPr="00CB1E6A">
        <w:t>4.3.6.6.2</w:t>
      </w:r>
      <w:r w:rsidRPr="00CB1E6A">
        <w:t xml:space="preserve">: </w:t>
      </w:r>
      <w:r w:rsidR="005A05E3">
        <w:t>Van’t</w:t>
      </w:r>
      <w:r w:rsidRPr="00CB1E6A">
        <w:t xml:space="preserve"> Hoff plot of CPX uptake </w:t>
      </w:r>
      <w:r w:rsidR="00423EA3">
        <w:t>onto RHP1</w:t>
      </w:r>
      <w:bookmarkEnd w:id="1429"/>
      <w:bookmarkEnd w:id="1430"/>
      <w:bookmarkEnd w:id="1431"/>
      <w:bookmarkEnd w:id="1432"/>
      <w:bookmarkEnd w:id="1433"/>
    </w:p>
    <w:p w14:paraId="5D2F8720" w14:textId="77777777" w:rsidR="00B85FA5" w:rsidRPr="00CB1E6A" w:rsidRDefault="00B85FA5" w:rsidP="00266E8B">
      <w:pPr>
        <w:spacing w:line="480" w:lineRule="auto"/>
        <w:rPr>
          <w:rFonts w:asciiTheme="majorBidi" w:hAnsiTheme="majorBidi" w:cstheme="majorBidi"/>
          <w:b/>
          <w:bCs/>
          <w:sz w:val="28"/>
          <w:szCs w:val="28"/>
          <w:lang w:val="en-GB"/>
        </w:rPr>
      </w:pPr>
    </w:p>
    <w:p w14:paraId="5D0FEA3E" w14:textId="5BC3DEC5" w:rsidR="00266E8B" w:rsidRPr="00CB1E6A" w:rsidRDefault="00266E8B" w:rsidP="0076286E">
      <w:pPr>
        <w:pStyle w:val="ListofTables"/>
      </w:pPr>
      <w:bookmarkStart w:id="1434" w:name="_Toc123057466"/>
      <w:r w:rsidRPr="00CB1E6A">
        <w:t xml:space="preserve">Table </w:t>
      </w:r>
      <w:r w:rsidR="004144FA" w:rsidRPr="00CB1E6A">
        <w:t>4.3.6.3</w:t>
      </w:r>
      <w:r w:rsidRPr="00CB1E6A">
        <w:t xml:space="preserve">: Thermodynamic parameters for the uptake of CPX </w:t>
      </w:r>
      <w:r w:rsidR="00423EA3">
        <w:t>onto RHP1</w:t>
      </w:r>
      <w:bookmarkEnd w:id="1434"/>
    </w:p>
    <w:tbl>
      <w:tblPr>
        <w:tblW w:w="7230" w:type="dxa"/>
        <w:jc w:val="center"/>
        <w:tblLook w:val="04A0" w:firstRow="1" w:lastRow="0" w:firstColumn="1" w:lastColumn="0" w:noHBand="0" w:noVBand="1"/>
      </w:tblPr>
      <w:tblGrid>
        <w:gridCol w:w="1418"/>
        <w:gridCol w:w="1984"/>
        <w:gridCol w:w="1843"/>
        <w:gridCol w:w="1985"/>
      </w:tblGrid>
      <w:tr w:rsidR="00CB1E6A" w:rsidRPr="00CB1E6A" w14:paraId="0E7124B3"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469A30B4" w14:textId="77777777" w:rsidR="00266E8B" w:rsidRPr="00CB1E6A" w:rsidRDefault="00266E8B" w:rsidP="00136F56">
            <w:pPr>
              <w:jc w:val="center"/>
              <w:rPr>
                <w:b/>
                <w:bCs/>
              </w:rPr>
            </w:pPr>
            <w:r w:rsidRPr="00CB1E6A">
              <w:rPr>
                <w:b/>
                <w:bCs/>
              </w:rPr>
              <w:t>TEMP. (K)</w:t>
            </w:r>
          </w:p>
        </w:tc>
        <w:tc>
          <w:tcPr>
            <w:tcW w:w="1984" w:type="dxa"/>
            <w:tcBorders>
              <w:top w:val="single" w:sz="4" w:space="0" w:color="auto"/>
              <w:left w:val="nil"/>
              <w:bottom w:val="single" w:sz="4" w:space="0" w:color="auto"/>
              <w:right w:val="nil"/>
            </w:tcBorders>
            <w:shd w:val="clear" w:color="auto" w:fill="auto"/>
            <w:noWrap/>
            <w:vAlign w:val="bottom"/>
            <w:hideMark/>
          </w:tcPr>
          <w:p w14:paraId="244B3D9D" w14:textId="024D46D8" w:rsidR="00266E8B" w:rsidRPr="00CB1E6A" w:rsidRDefault="00266E8B" w:rsidP="00136F56">
            <w:pPr>
              <w:jc w:val="cente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758769CD" w14:textId="446273A7" w:rsidR="00266E8B" w:rsidRPr="00CB1E6A" w:rsidRDefault="00266E8B"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5" w:type="dxa"/>
            <w:tcBorders>
              <w:top w:val="single" w:sz="4" w:space="0" w:color="auto"/>
              <w:left w:val="nil"/>
              <w:bottom w:val="single" w:sz="4" w:space="0" w:color="auto"/>
              <w:right w:val="nil"/>
            </w:tcBorders>
            <w:shd w:val="clear" w:color="auto" w:fill="auto"/>
            <w:noWrap/>
            <w:vAlign w:val="bottom"/>
            <w:hideMark/>
          </w:tcPr>
          <w:p w14:paraId="66F2DF65" w14:textId="437B81BA" w:rsidR="00266E8B" w:rsidRPr="00CB1E6A" w:rsidRDefault="00266E8B"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34320782"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259995EF" w14:textId="77777777" w:rsidR="00266E8B" w:rsidRPr="00CB1E6A" w:rsidRDefault="00266E8B" w:rsidP="00136F56">
            <w:pPr>
              <w:jc w:val="center"/>
            </w:pPr>
            <w:r w:rsidRPr="00CB1E6A">
              <w:t>299</w:t>
            </w:r>
          </w:p>
        </w:tc>
        <w:tc>
          <w:tcPr>
            <w:tcW w:w="1984" w:type="dxa"/>
            <w:tcBorders>
              <w:top w:val="nil"/>
              <w:left w:val="nil"/>
              <w:bottom w:val="nil"/>
              <w:right w:val="nil"/>
            </w:tcBorders>
            <w:shd w:val="clear" w:color="auto" w:fill="auto"/>
            <w:noWrap/>
            <w:vAlign w:val="bottom"/>
            <w:hideMark/>
          </w:tcPr>
          <w:p w14:paraId="1019C06D" w14:textId="77777777" w:rsidR="00266E8B" w:rsidRPr="00CB1E6A" w:rsidRDefault="00266E8B" w:rsidP="00136F56">
            <w:pPr>
              <w:jc w:val="center"/>
            </w:pPr>
          </w:p>
        </w:tc>
        <w:tc>
          <w:tcPr>
            <w:tcW w:w="1843" w:type="dxa"/>
            <w:tcBorders>
              <w:top w:val="nil"/>
              <w:left w:val="nil"/>
              <w:bottom w:val="nil"/>
              <w:right w:val="nil"/>
            </w:tcBorders>
            <w:shd w:val="clear" w:color="auto" w:fill="auto"/>
            <w:noWrap/>
            <w:vAlign w:val="bottom"/>
            <w:hideMark/>
          </w:tcPr>
          <w:p w14:paraId="46F7DDD4" w14:textId="77777777" w:rsidR="00266E8B" w:rsidRPr="00CB1E6A" w:rsidRDefault="00266E8B" w:rsidP="00136F56">
            <w:pPr>
              <w:jc w:val="center"/>
            </w:pPr>
            <w:r w:rsidRPr="00CB1E6A">
              <w:t>-8.12</w:t>
            </w:r>
          </w:p>
        </w:tc>
        <w:tc>
          <w:tcPr>
            <w:tcW w:w="1985" w:type="dxa"/>
            <w:tcBorders>
              <w:top w:val="nil"/>
              <w:left w:val="nil"/>
              <w:bottom w:val="nil"/>
              <w:right w:val="nil"/>
            </w:tcBorders>
            <w:shd w:val="clear" w:color="auto" w:fill="auto"/>
            <w:noWrap/>
            <w:vAlign w:val="bottom"/>
            <w:hideMark/>
          </w:tcPr>
          <w:p w14:paraId="2E05EBC1" w14:textId="77777777" w:rsidR="00266E8B" w:rsidRPr="00CB1E6A" w:rsidRDefault="00266E8B" w:rsidP="00136F56">
            <w:pPr>
              <w:jc w:val="center"/>
            </w:pPr>
          </w:p>
        </w:tc>
      </w:tr>
      <w:tr w:rsidR="00CB1E6A" w:rsidRPr="00CB1E6A" w14:paraId="6FC6A4A9"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7E56C922" w14:textId="77777777" w:rsidR="00266E8B" w:rsidRPr="00CB1E6A" w:rsidRDefault="00266E8B" w:rsidP="00136F56">
            <w:pPr>
              <w:jc w:val="center"/>
            </w:pPr>
            <w:r w:rsidRPr="00CB1E6A">
              <w:t>308</w:t>
            </w:r>
          </w:p>
        </w:tc>
        <w:tc>
          <w:tcPr>
            <w:tcW w:w="1984" w:type="dxa"/>
            <w:tcBorders>
              <w:top w:val="nil"/>
              <w:left w:val="nil"/>
              <w:bottom w:val="nil"/>
              <w:right w:val="nil"/>
            </w:tcBorders>
            <w:shd w:val="clear" w:color="auto" w:fill="auto"/>
            <w:noWrap/>
            <w:vAlign w:val="bottom"/>
            <w:hideMark/>
          </w:tcPr>
          <w:p w14:paraId="626F256B" w14:textId="77777777" w:rsidR="00266E8B" w:rsidRPr="00CB1E6A" w:rsidRDefault="00266E8B" w:rsidP="00136F56">
            <w:pPr>
              <w:jc w:val="center"/>
            </w:pPr>
            <w:r w:rsidRPr="00CB1E6A">
              <w:t>-8.26</w:t>
            </w:r>
          </w:p>
        </w:tc>
        <w:tc>
          <w:tcPr>
            <w:tcW w:w="1843" w:type="dxa"/>
            <w:tcBorders>
              <w:top w:val="nil"/>
              <w:left w:val="nil"/>
              <w:bottom w:val="nil"/>
              <w:right w:val="nil"/>
            </w:tcBorders>
            <w:shd w:val="clear" w:color="auto" w:fill="auto"/>
            <w:noWrap/>
            <w:vAlign w:val="bottom"/>
            <w:hideMark/>
          </w:tcPr>
          <w:p w14:paraId="5CFB74AD" w14:textId="77777777" w:rsidR="00266E8B" w:rsidRPr="00CB1E6A" w:rsidRDefault="00266E8B" w:rsidP="00136F56">
            <w:pPr>
              <w:jc w:val="center"/>
            </w:pPr>
            <w:r w:rsidRPr="00CB1E6A">
              <w:t>-8.06</w:t>
            </w:r>
          </w:p>
        </w:tc>
        <w:tc>
          <w:tcPr>
            <w:tcW w:w="1985" w:type="dxa"/>
            <w:tcBorders>
              <w:top w:val="nil"/>
              <w:left w:val="nil"/>
              <w:bottom w:val="nil"/>
              <w:right w:val="nil"/>
            </w:tcBorders>
            <w:shd w:val="clear" w:color="auto" w:fill="auto"/>
            <w:noWrap/>
            <w:vAlign w:val="bottom"/>
            <w:hideMark/>
          </w:tcPr>
          <w:p w14:paraId="35B805E3" w14:textId="77777777" w:rsidR="00266E8B" w:rsidRPr="00CB1E6A" w:rsidRDefault="00266E8B" w:rsidP="00136F56">
            <w:pPr>
              <w:jc w:val="center"/>
            </w:pPr>
            <w:r w:rsidRPr="00CB1E6A">
              <w:t>-10.61</w:t>
            </w:r>
          </w:p>
        </w:tc>
      </w:tr>
      <w:tr w:rsidR="00CB1E6A" w:rsidRPr="00CB1E6A" w14:paraId="0D5A2B3F"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32A7E760" w14:textId="77777777" w:rsidR="00266E8B" w:rsidRPr="00CB1E6A" w:rsidRDefault="00266E8B" w:rsidP="00136F56">
            <w:pPr>
              <w:jc w:val="center"/>
            </w:pPr>
            <w:r w:rsidRPr="00CB1E6A">
              <w:t>318</w:t>
            </w:r>
          </w:p>
        </w:tc>
        <w:tc>
          <w:tcPr>
            <w:tcW w:w="1984" w:type="dxa"/>
            <w:tcBorders>
              <w:top w:val="nil"/>
              <w:left w:val="nil"/>
              <w:bottom w:val="nil"/>
              <w:right w:val="nil"/>
            </w:tcBorders>
            <w:shd w:val="clear" w:color="auto" w:fill="auto"/>
            <w:noWrap/>
            <w:vAlign w:val="bottom"/>
            <w:hideMark/>
          </w:tcPr>
          <w:p w14:paraId="6E640AA4" w14:textId="77777777" w:rsidR="00266E8B" w:rsidRPr="00CB1E6A" w:rsidRDefault="00266E8B" w:rsidP="00136F56">
            <w:pPr>
              <w:jc w:val="center"/>
            </w:pPr>
          </w:p>
        </w:tc>
        <w:tc>
          <w:tcPr>
            <w:tcW w:w="1843" w:type="dxa"/>
            <w:tcBorders>
              <w:top w:val="nil"/>
              <w:left w:val="nil"/>
              <w:bottom w:val="nil"/>
              <w:right w:val="nil"/>
            </w:tcBorders>
            <w:shd w:val="clear" w:color="auto" w:fill="auto"/>
            <w:noWrap/>
            <w:vAlign w:val="bottom"/>
            <w:hideMark/>
          </w:tcPr>
          <w:p w14:paraId="0EF91B56" w14:textId="77777777" w:rsidR="00266E8B" w:rsidRPr="00CB1E6A" w:rsidRDefault="00266E8B" w:rsidP="00136F56">
            <w:pPr>
              <w:jc w:val="center"/>
            </w:pPr>
            <w:r w:rsidRPr="00CB1E6A">
              <w:t>-8.04</w:t>
            </w:r>
          </w:p>
        </w:tc>
        <w:tc>
          <w:tcPr>
            <w:tcW w:w="1985" w:type="dxa"/>
            <w:tcBorders>
              <w:top w:val="nil"/>
              <w:left w:val="nil"/>
              <w:bottom w:val="nil"/>
              <w:right w:val="nil"/>
            </w:tcBorders>
            <w:shd w:val="clear" w:color="auto" w:fill="auto"/>
            <w:noWrap/>
            <w:vAlign w:val="bottom"/>
            <w:hideMark/>
          </w:tcPr>
          <w:p w14:paraId="059A5922" w14:textId="77777777" w:rsidR="00266E8B" w:rsidRPr="00CB1E6A" w:rsidRDefault="00266E8B" w:rsidP="00136F56">
            <w:pPr>
              <w:jc w:val="center"/>
            </w:pPr>
          </w:p>
        </w:tc>
      </w:tr>
      <w:tr w:rsidR="00266E8B" w:rsidRPr="00CB1E6A" w14:paraId="5D865D44"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5739C4B6" w14:textId="77777777" w:rsidR="00266E8B" w:rsidRPr="00CB1E6A" w:rsidRDefault="00266E8B" w:rsidP="00136F56">
            <w:pPr>
              <w:jc w:val="center"/>
            </w:pPr>
            <w:r w:rsidRPr="00CB1E6A">
              <w:t>328</w:t>
            </w:r>
          </w:p>
        </w:tc>
        <w:tc>
          <w:tcPr>
            <w:tcW w:w="1984" w:type="dxa"/>
            <w:tcBorders>
              <w:top w:val="nil"/>
              <w:left w:val="nil"/>
              <w:bottom w:val="single" w:sz="4" w:space="0" w:color="auto"/>
              <w:right w:val="nil"/>
            </w:tcBorders>
            <w:shd w:val="clear" w:color="auto" w:fill="auto"/>
            <w:noWrap/>
            <w:vAlign w:val="bottom"/>
            <w:hideMark/>
          </w:tcPr>
          <w:p w14:paraId="5E3C5621" w14:textId="77777777" w:rsidR="00266E8B" w:rsidRPr="00CB1E6A" w:rsidRDefault="00266E8B" w:rsidP="00136F56">
            <w:pPr>
              <w:jc w:val="center"/>
            </w:pPr>
          </w:p>
        </w:tc>
        <w:tc>
          <w:tcPr>
            <w:tcW w:w="1843" w:type="dxa"/>
            <w:tcBorders>
              <w:top w:val="nil"/>
              <w:left w:val="nil"/>
              <w:bottom w:val="single" w:sz="4" w:space="0" w:color="auto"/>
              <w:right w:val="nil"/>
            </w:tcBorders>
            <w:shd w:val="clear" w:color="auto" w:fill="auto"/>
            <w:noWrap/>
            <w:vAlign w:val="bottom"/>
            <w:hideMark/>
          </w:tcPr>
          <w:p w14:paraId="4BC10BED" w14:textId="77777777" w:rsidR="00266E8B" w:rsidRPr="00CB1E6A" w:rsidRDefault="00266E8B" w:rsidP="00136F56">
            <w:pPr>
              <w:jc w:val="center"/>
            </w:pPr>
            <w:r w:rsidRPr="00CB1E6A">
              <w:t>-7.86</w:t>
            </w:r>
          </w:p>
        </w:tc>
        <w:tc>
          <w:tcPr>
            <w:tcW w:w="1985" w:type="dxa"/>
            <w:tcBorders>
              <w:top w:val="nil"/>
              <w:left w:val="nil"/>
              <w:bottom w:val="single" w:sz="4" w:space="0" w:color="auto"/>
              <w:right w:val="nil"/>
            </w:tcBorders>
            <w:shd w:val="clear" w:color="auto" w:fill="auto"/>
            <w:noWrap/>
            <w:vAlign w:val="bottom"/>
            <w:hideMark/>
          </w:tcPr>
          <w:p w14:paraId="47F35811" w14:textId="77777777" w:rsidR="00266E8B" w:rsidRPr="00CB1E6A" w:rsidRDefault="00266E8B" w:rsidP="00136F56">
            <w:pPr>
              <w:jc w:val="center"/>
            </w:pPr>
          </w:p>
        </w:tc>
      </w:tr>
    </w:tbl>
    <w:p w14:paraId="06B4D26C" w14:textId="77777777" w:rsidR="00266E8B" w:rsidRPr="00CB1E6A" w:rsidRDefault="00266E8B" w:rsidP="00266E8B">
      <w:pPr>
        <w:spacing w:line="480" w:lineRule="auto"/>
        <w:rPr>
          <w:rFonts w:eastAsiaTheme="minorEastAsia"/>
          <w:b/>
          <w:bCs/>
          <w:sz w:val="28"/>
          <w:szCs w:val="28"/>
        </w:rPr>
      </w:pPr>
    </w:p>
    <w:p w14:paraId="61F92F1B" w14:textId="1ED8D81D" w:rsidR="00266E8B" w:rsidRPr="00CB1E6A" w:rsidRDefault="00266E8B" w:rsidP="00803870">
      <w:pPr>
        <w:pStyle w:val="Heading4"/>
      </w:pPr>
      <w:bookmarkStart w:id="1435" w:name="_Toc118051665"/>
      <w:bookmarkStart w:id="1436" w:name="_Toc127869242"/>
      <w:r w:rsidRPr="00CB1E6A">
        <w:t>Desorption studies of CPX-RHP1 system</w:t>
      </w:r>
      <w:bookmarkEnd w:id="1435"/>
      <w:bookmarkEnd w:id="1436"/>
    </w:p>
    <w:p w14:paraId="702406F1" w14:textId="5A401763" w:rsidR="001B46EA" w:rsidRPr="007C2E3E" w:rsidRDefault="001B46EA" w:rsidP="007C2E3E">
      <w:pPr>
        <w:spacing w:line="480" w:lineRule="auto"/>
        <w:ind w:firstLine="720"/>
        <w:jc w:val="both"/>
        <w:rPr>
          <w:lang w:val="en-GB"/>
        </w:rPr>
      </w:pPr>
      <w:bookmarkStart w:id="1437" w:name="_Hlk114585330"/>
      <w:r w:rsidRPr="00CB1E6A">
        <w:rPr>
          <w:lang w:val="en-GB"/>
        </w:rPr>
        <w:t xml:space="preserve">The desorption efficiency was recorded in this order; NaOH </w:t>
      </w:r>
      <m:oMath>
        <m:r>
          <w:rPr>
            <w:rFonts w:ascii="Cambria Math" w:hAnsi="Cambria Math"/>
            <w:lang w:val="en-GB"/>
          </w:rPr>
          <m:t xml:space="preserve">&gt; </m:t>
        </m:r>
        <m:r>
          <m:rPr>
            <m:sty m:val="p"/>
          </m:rPr>
          <w:rPr>
            <w:rFonts w:ascii="Cambria Math" w:hAnsi="Cambria Math"/>
            <w:lang w:val="en-GB"/>
          </w:rPr>
          <m:t>HCl</m:t>
        </m:r>
        <m:r>
          <w:rPr>
            <w:rFonts w:ascii="Cambria Math" w:hAnsi="Cambria Math"/>
            <w:lang w:val="en-GB"/>
          </w:rPr>
          <m:t xml:space="preserve"> &gt; </m:t>
        </m:r>
      </m:oMath>
      <w:r w:rsidRPr="00CB1E6A">
        <w:rPr>
          <w:lang w:val="en-GB"/>
        </w:rPr>
        <w:t>NaCl</w:t>
      </w:r>
      <m:oMath>
        <m:r>
          <w:rPr>
            <w:rFonts w:ascii="Cambria Math" w:hAnsi="Cambria Math"/>
            <w:lang w:val="en-GB"/>
          </w:rPr>
          <m:t xml:space="preserve"> &gt; </m:t>
        </m:r>
      </m:oMath>
      <w:r w:rsidRPr="00CB1E6A">
        <w:rPr>
          <w:lang w:val="en-GB"/>
        </w:rPr>
        <w:t>H</w:t>
      </w:r>
      <w:r w:rsidRPr="00CB1E6A">
        <w:rPr>
          <w:vertAlign w:val="subscript"/>
          <w:lang w:val="en-GB"/>
        </w:rPr>
        <w:t>2</w:t>
      </w:r>
      <w:r w:rsidRPr="00CB1E6A">
        <w:rPr>
          <w:lang w:val="en-GB"/>
        </w:rPr>
        <w:t>O (39.45%</w:t>
      </w:r>
      <m:oMath>
        <m:r>
          <w:rPr>
            <w:rFonts w:ascii="Cambria Math" w:hAnsi="Cambria Math"/>
            <w:lang w:val="en-GB"/>
          </w:rPr>
          <m:t xml:space="preserve"> &gt; </m:t>
        </m:r>
      </m:oMath>
      <w:r w:rsidRPr="00CB1E6A">
        <w:rPr>
          <w:lang w:val="en-GB"/>
        </w:rPr>
        <w:t>5.77%</w:t>
      </w:r>
      <m:oMath>
        <m:r>
          <w:rPr>
            <w:rFonts w:ascii="Cambria Math" w:hAnsi="Cambria Math"/>
            <w:lang w:val="en-GB"/>
          </w:rPr>
          <m:t xml:space="preserve"> &gt; </m:t>
        </m:r>
      </m:oMath>
      <w:r w:rsidRPr="00CB1E6A">
        <w:rPr>
          <w:lang w:val="en-GB"/>
        </w:rPr>
        <w:t>3.81%</w:t>
      </w:r>
      <m:oMath>
        <m:r>
          <w:rPr>
            <w:rFonts w:ascii="Cambria Math" w:hAnsi="Cambria Math"/>
            <w:lang w:val="en-GB"/>
          </w:rPr>
          <m:t xml:space="preserve"> &gt; </m:t>
        </m:r>
      </m:oMath>
      <w:r w:rsidRPr="00CB1E6A">
        <w:rPr>
          <w:lang w:val="en-GB"/>
        </w:rPr>
        <w:t xml:space="preserve">3.26%). The desorption efficiency (Figure 4.3.6.7) was observed to be generally low which suggests that CPX penetrates the pore of RHP1. As reported, several contact points can establish a large net adsorption between and adsorbents. This can make CQ release very difficult </w:t>
      </w:r>
      <w:r w:rsidRPr="00CB1E6A">
        <w:rPr>
          <w:lang w:val="en-GB"/>
        </w:rPr>
        <w:fldChar w:fldCharType="begin" w:fldLock="1"/>
      </w:r>
      <w:r w:rsidR="00136F56">
        <w:rPr>
          <w:lang w:val="en-GB"/>
        </w:rPr>
        <w:instrText>ADDIN CSL_CITATION {"citationItems":[{"id":"ITEM-1","itemData":{"DOI":"10.1016/j.biortech.2010.07.102","ISSN":"09608524","PMID":"20727738","abstract":"The feasibility of using cypress cone chips from Cupressus sempervirens as a low-cost biosorbent for the removal of two representative basic dyes, methylene blue (MB) and rhodamine B (RhB), from aqueous solutions was investigated in batch and continuous modes. Dyes biosorption was strongly dependent on the solution's pH. Sorption kinetics was determined and properly described by the pseudo-second-order rate model. Experimental equilibrium isotherms fitted the Langmuir model, showing maximum biosorption capacities of 0.62. mmol/g for MB and 0.24. mmol/g for RhB. Competitive experiments from a binary solution of the dyes demonstrated the preference of the cone chips for biosorbing MB. Very low desorption efficiencies were obtained for both dyes. Dynamic experiments showed that the breakthrough time was three times higher for MB biosorption than for RhB for the same conditions. Breakthrough curves were properly represented by a mathematical model. © 2010 Elsevier Ltd.","author":[{"dropping-particle":"","family":"Fernandez","given":"M. E.","non-dropping-particle":"","parse-names":false,"suffix":""},{"dropping-particle":"V.","family":"Nunell","given":"G.","non-dropping-particle":"","parse-names":false,"suffix":""},{"dropping-particle":"","family":"Bonelli","given":"P. R.","non-dropping-particle":"","parse-names":false,"suffix":""},{"dropping-particle":"","family":"Cukierman","given":"A. L.","non-dropping-particle":"","parse-names":false,"suffix":""}],"container-title":"Bioresource Technology","id":"ITEM-1","issue":"24","issued":{"date-parts":[["2010"]]},"page":"9500-9507","title":"Effectiveness of Cupressus sempervirens cones as biosorbent for the removal of basic dyes from aqueous solutions in batch and dynamic modes","type":"article-journal","volume":"101"},"uris":["http://www.mendeley.com/documents/?uuid=bf5ba900-8901-4cc7-90f9-c33128931666"]},{"id":"ITEM-2","itemData":{"DOI":"10.17159/0379-4350/2015/v68a17","ISSN":"03794350","abstract":"Raw Irvingia gabonenses(dikanut)(DN)anditsacid-treated form(ADN) were used for the up take of rhodamineB(RhB)dyefrom aqueous solution. The adsorbents were characterized by Fourier transform infrared (FTIR) spectroscopy, Brunauer–Emmett–Teller (BET) surface area analysis and scanning electron microscopy (SEM). The adsorbents were found to have characteristic functional groups such as –OH, C-N and C=O. SEM revealed that acid treatment resulted in the development of several pore sizes. Sorption data fitted the Freundlichads orption isotherm better than the Langmuiriso therm. The maximum sorption capacities, qmax, obtained from the Langmuir adsorption isotherm were 212.77 and 232 mg g–1 for DN and ADN, respectively. The pseudo-second-order kinetics model was observed to fit the adsorption data. Solution pH and temperature significantly influenced the adsorption process and negative values of DG° suggest that the sorption process was spontaneous and feasible. Intraparticle diffusion mainly controlled the uptake of RhB onto DN and ADN; however, boundary layer diffusion also occurred in the RhB-ADN system. The desorption efficiency of RhB from the adsorbents was tested with a number of eluents. The eluents were found to follow the order: H2O&gt;CH3COOH&gt;HCl and CH3COOH&gt;HCl&gt;H2O for DN and ADN, respectively.","author":[{"dropping-particle":"","family":"Inyinbor","given":"Adejumoke A.","non-dropping-particle":"","parse-names":false,"suffix":""},{"dropping-particle":"","family":"Adekola","given":"Folahan A.","non-dropping-particle":"","parse-names":false,"suffix":""},{"dropping-particle":"","family":"Olatunji","given":"Gabriel A.","non-dropping-particle":"","parse-names":false,"suffix":""}],"container-title":"South African Journal of Chemistry","id":"ITEM-2","issue":"1","issued":{"date-parts":[["2015"]]},"page":"115-125","title":"Adsorption of rhodamine b dye from aqueous solution on Irvingia gabonensis biomass: Kinetics and thermodynamics studies","type":"article-journal","volume":"68"},"uris":["http://www.mendeley.com/documents/?uuid=23db7956-d2ca-4b03-a754-7993dd43b6b6"]}],"mendeley":{"formattedCitation":"(Fernandez et al., 2010; Inyinbor et al., 2015)","plainTextFormattedCitation":"(Fernandez et al., 2010; Inyinbor et al., 2015)","previouslyFormattedCitation":"(Fernandez et al., 2010; Inyinbor et al., 2015)"},"properties":{"noteIndex":0},"schema":"https://github.com/citation-style-language/schema/raw/master/csl-citation.json"}</w:instrText>
      </w:r>
      <w:r w:rsidRPr="00CB1E6A">
        <w:rPr>
          <w:lang w:val="en-GB"/>
        </w:rPr>
        <w:fldChar w:fldCharType="separate"/>
      </w:r>
      <w:r w:rsidRPr="00CB1E6A">
        <w:rPr>
          <w:noProof/>
          <w:lang w:val="en-GB"/>
        </w:rPr>
        <w:t xml:space="preserve">(Fernandez </w:t>
      </w:r>
      <w:r w:rsidR="008C0A9B" w:rsidRPr="008C0A9B">
        <w:rPr>
          <w:i/>
          <w:iCs/>
          <w:noProof/>
          <w:lang w:val="en-GB"/>
        </w:rPr>
        <w:t>et al.</w:t>
      </w:r>
      <w:r w:rsidRPr="00CB1E6A">
        <w:rPr>
          <w:noProof/>
          <w:lang w:val="en-GB"/>
        </w:rPr>
        <w:t xml:space="preserve">, 2010; Inyinbor </w:t>
      </w:r>
      <w:r w:rsidR="008C0A9B" w:rsidRPr="008C0A9B">
        <w:rPr>
          <w:i/>
          <w:iCs/>
          <w:noProof/>
          <w:lang w:val="en-GB"/>
        </w:rPr>
        <w:t>et al.</w:t>
      </w:r>
      <w:r w:rsidRPr="00CB1E6A">
        <w:rPr>
          <w:noProof/>
          <w:lang w:val="en-GB"/>
        </w:rPr>
        <w:t>, 2015)</w:t>
      </w:r>
      <w:r w:rsidRPr="00CB1E6A">
        <w:rPr>
          <w:lang w:val="en-GB"/>
        </w:rPr>
        <w:fldChar w:fldCharType="end"/>
      </w:r>
      <w:r w:rsidRPr="00CB1E6A">
        <w:rPr>
          <w:lang w:val="en-GB"/>
        </w:rPr>
        <w:t xml:space="preserve">. Hence chemisorption governs the adsorption mechanism. </w:t>
      </w:r>
      <w:bookmarkEnd w:id="1437"/>
      <w:r w:rsidR="009B5772">
        <w:rPr>
          <w:rFonts w:eastAsiaTheme="minorEastAsia"/>
          <w:lang w:val="en-GB"/>
        </w:rPr>
        <w:t xml:space="preserve">However, the value obtained for the degree of reversibility for NaOH was 1.3540 (Appendix 7), which indicated </w:t>
      </w:r>
      <w:r w:rsidR="00AD3540">
        <w:rPr>
          <w:rFonts w:eastAsiaTheme="minorEastAsia"/>
          <w:lang w:val="en-GB"/>
        </w:rPr>
        <w:t xml:space="preserve">that the adsorption process is practically reversible </w:t>
      </w:r>
      <w:r w:rsidR="00AD3540">
        <w:rPr>
          <w:rFonts w:eastAsiaTheme="minorEastAsia"/>
          <w:lang w:val="en-GB"/>
        </w:rPr>
        <w:fldChar w:fldCharType="begin" w:fldLock="1"/>
      </w:r>
      <w:r w:rsidR="008F3597">
        <w:rPr>
          <w:rFonts w:eastAsiaTheme="minorEastAsia"/>
          <w:lang w:val="en-GB"/>
        </w:rPr>
        <w:instrText>ADDIN CSL_CITATION {"citationItems":[{"id":"ITEM-1","itemData":{"DOI":"10.1007/s13201-014-0227-1","ISBN":"1320101402","ISSN":"2190-5487","abstract":"The adsorption behavior of rice husk ash with respect to manganese and iron has been studied by batch methods to consider its application for water and waste water treatment. The optimum conditions of adsorption were determined by investigating the effect of initial metal ion concentration, contact time, adsorbent dose, pH value of aqueous solution and temperature. Adsorption equilib-rium time was observed at 120 min. The adsorption effi-ciencies were found to be pH dependent. The equilibrium adsorption experimental data were found to fit the Lang-muir, Freundlich and Temkin isotherms for iron, but fitted only Langmuir isotherm for manganese. The pseudo-second order kinetic model was found to describe the manganese and iron kinetics more effectively. The ther-modynamic experiment revealed that the adsorption pro-cesses involving both metals were exothermic. The adsorbent was finally applied to typical raw water with initial manganese and iron concentrations of 3.38 mg/l for Fe and 6.28 mg/l, respectively, and the removal efficiency was 100 % for Mn and 70 % for Fe. The metal ions were desorbed from the adsorbent using 0.01 M HCl, it was found to quantitatively remove 67 and 86 % of Mn and Fe, respectively, within 2 h. The results revealed that manga-nese and iron are considerably adsorbed on the adsorbent and could be an economic method for the removal of these metals from aqueous solutions.","author":[{"dropping-particle":"","family":"Adekola","given":"F. A.","non-dropping-particle":"","parse-names":false,"suffix":""},{"dropping-particle":"","family":"Hodonou","given":"D. S. S.","non-dropping-particle":"","parse-names":false,"suffix":""},{"dropping-particle":"","family":"Adegoke","given":"H. I.","non-dropping-particle":"","parse-names":false,"suffix":""}],"container-title":"Applied Water Science","id":"ITEM-1","issue":"4","issued":{"date-parts":[["2016"]]},"page":"319-330","title":"Thermodynamic and kinetic studies of biosorption of iron and manganese from aqueous medium using rice husk ash","type":"article-journal","volume":"6"},"uris":["http://www.mendeley.com/documents/?uuid=b38f9189-e900-42f5-ad7b-a188ea3f820d"]}],"mendeley":{"formattedCitation":"(Adekola et al., 2016)","plainTextFormattedCitation":"(Adekola et al., 2016)","previouslyFormattedCitation":"(Adekola et al., 2016)"},"properties":{"noteIndex":0},"schema":"https://github.com/citation-style-language/schema/raw/master/csl-citation.json"}</w:instrText>
      </w:r>
      <w:r w:rsidR="00AD3540">
        <w:rPr>
          <w:rFonts w:eastAsiaTheme="minorEastAsia"/>
          <w:lang w:val="en-GB"/>
        </w:rPr>
        <w:fldChar w:fldCharType="separate"/>
      </w:r>
      <w:r w:rsidR="00AD3540" w:rsidRPr="00AD3540">
        <w:rPr>
          <w:rFonts w:eastAsiaTheme="minorEastAsia"/>
          <w:noProof/>
          <w:lang w:val="en-GB"/>
        </w:rPr>
        <w:t xml:space="preserve">(Adekola </w:t>
      </w:r>
      <w:r w:rsidR="008C0A9B" w:rsidRPr="008C0A9B">
        <w:rPr>
          <w:rFonts w:eastAsiaTheme="minorEastAsia"/>
          <w:i/>
          <w:iCs/>
          <w:noProof/>
          <w:lang w:val="en-GB"/>
        </w:rPr>
        <w:t>et al.</w:t>
      </w:r>
      <w:r w:rsidR="00AD3540" w:rsidRPr="00AD3540">
        <w:rPr>
          <w:rFonts w:eastAsiaTheme="minorEastAsia"/>
          <w:noProof/>
          <w:lang w:val="en-GB"/>
        </w:rPr>
        <w:t>, 2016)</w:t>
      </w:r>
      <w:r w:rsidR="00AD3540">
        <w:rPr>
          <w:rFonts w:eastAsiaTheme="minorEastAsia"/>
          <w:lang w:val="en-GB"/>
        </w:rPr>
        <w:fldChar w:fldCharType="end"/>
      </w:r>
      <w:r w:rsidR="009B5772">
        <w:rPr>
          <w:rFonts w:eastAsiaTheme="minorEastAsia"/>
          <w:lang w:val="en-GB"/>
        </w:rPr>
        <w:t xml:space="preserve">. Strong </w:t>
      </w:r>
      <w:r w:rsidR="009B5772">
        <w:rPr>
          <w:rFonts w:eastAsiaTheme="minorEastAsia"/>
          <w:lang w:val="en-GB"/>
        </w:rPr>
        <w:lastRenderedPageBreak/>
        <w:t xml:space="preserve">acids and bases have previous been reported to assist the desorption of electrostatically attracted adsorbates </w:t>
      </w:r>
      <w:r w:rsidR="009B5772">
        <w:rPr>
          <w:rFonts w:eastAsiaTheme="minorEastAsia"/>
          <w:lang w:val="en-GB"/>
        </w:rPr>
        <w:fldChar w:fldCharType="begin" w:fldLock="1"/>
      </w:r>
      <w:r w:rsidR="009B5772">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9B5772">
        <w:rPr>
          <w:rFonts w:eastAsiaTheme="minorEastAsia"/>
          <w:lang w:val="en-GB"/>
        </w:rPr>
        <w:fldChar w:fldCharType="separate"/>
      </w:r>
      <w:r w:rsidR="009B5772" w:rsidRPr="00621D18">
        <w:rPr>
          <w:rFonts w:eastAsiaTheme="minorEastAsia"/>
          <w:noProof/>
          <w:lang w:val="en-GB"/>
        </w:rPr>
        <w:t xml:space="preserve">(Sajab </w:t>
      </w:r>
      <w:r w:rsidR="008C0A9B" w:rsidRPr="008C0A9B">
        <w:rPr>
          <w:rFonts w:eastAsiaTheme="minorEastAsia"/>
          <w:i/>
          <w:iCs/>
          <w:noProof/>
          <w:lang w:val="en-GB"/>
        </w:rPr>
        <w:t>et al.</w:t>
      </w:r>
      <w:r w:rsidR="009B5772" w:rsidRPr="00621D18">
        <w:rPr>
          <w:rFonts w:eastAsiaTheme="minorEastAsia"/>
          <w:noProof/>
          <w:lang w:val="en-GB"/>
        </w:rPr>
        <w:t>, 2017)</w:t>
      </w:r>
      <w:r w:rsidR="009B5772">
        <w:rPr>
          <w:rFonts w:eastAsiaTheme="minorEastAsia"/>
          <w:lang w:val="en-GB"/>
        </w:rPr>
        <w:fldChar w:fldCharType="end"/>
      </w:r>
      <w:r w:rsidR="009B5772">
        <w:rPr>
          <w:rFonts w:eastAsiaTheme="minorEastAsia"/>
          <w:lang w:val="en-GB"/>
        </w:rPr>
        <w:t>.</w:t>
      </w:r>
    </w:p>
    <w:p w14:paraId="2F910FA7" w14:textId="77777777" w:rsidR="00266E8B" w:rsidRPr="00CB1E6A" w:rsidRDefault="00266E8B" w:rsidP="00B85FA5">
      <w:pPr>
        <w:jc w:val="center"/>
        <w:rPr>
          <w:rFonts w:eastAsiaTheme="minorEastAsia"/>
          <w:b/>
          <w:bCs/>
          <w:sz w:val="28"/>
          <w:szCs w:val="28"/>
        </w:rPr>
      </w:pPr>
      <w:r w:rsidRPr="00CB1E6A">
        <w:rPr>
          <w:noProof/>
        </w:rPr>
        <w:drawing>
          <wp:inline distT="0" distB="0" distL="0" distR="0" wp14:anchorId="75268625" wp14:editId="50CBE520">
            <wp:extent cx="5262245" cy="2251064"/>
            <wp:effectExtent l="0" t="0" r="0" b="0"/>
            <wp:docPr id="482" name="Chart 482">
              <a:extLst xmlns:a="http://schemas.openxmlformats.org/drawingml/2006/main">
                <a:ext uri="{FF2B5EF4-FFF2-40B4-BE49-F238E27FC236}">
                  <a16:creationId xmlns:a16="http://schemas.microsoft.com/office/drawing/2014/main" id="{66D373C4-BB07-EF2C-76EF-9012DE2F2ED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5B44BAC6" w14:textId="044611FF" w:rsidR="001A56E3" w:rsidRDefault="00266E8B" w:rsidP="0076286E">
      <w:pPr>
        <w:pStyle w:val="ListofFigures"/>
      </w:pPr>
      <w:bookmarkStart w:id="1438" w:name="_Toc119502013"/>
      <w:bookmarkStart w:id="1439" w:name="_Toc119509453"/>
      <w:bookmarkStart w:id="1440" w:name="_Toc123054571"/>
      <w:bookmarkStart w:id="1441" w:name="_Toc127867084"/>
      <w:bookmarkStart w:id="1442" w:name="_Toc127867702"/>
      <w:r w:rsidRPr="00CB1E6A">
        <w:t xml:space="preserve">Figure </w:t>
      </w:r>
      <w:r w:rsidR="004144FA" w:rsidRPr="00CB1E6A">
        <w:t>4.3.6.7</w:t>
      </w:r>
      <w:r w:rsidRPr="00CB1E6A">
        <w:t>: Desorption efficiency of CPX-RHP1 system</w:t>
      </w:r>
      <w:bookmarkEnd w:id="1438"/>
      <w:bookmarkEnd w:id="1439"/>
      <w:bookmarkEnd w:id="1440"/>
      <w:bookmarkEnd w:id="1441"/>
      <w:bookmarkEnd w:id="1442"/>
    </w:p>
    <w:p w14:paraId="508C26B0" w14:textId="77777777" w:rsidR="00D732A8" w:rsidRPr="00D732A8" w:rsidRDefault="00D732A8" w:rsidP="00D732A8">
      <w:pPr>
        <w:pStyle w:val="Caption"/>
        <w:rPr>
          <w:rFonts w:eastAsiaTheme="minorEastAsia"/>
          <w:lang w:val="en-GB"/>
        </w:rPr>
      </w:pPr>
    </w:p>
    <w:p w14:paraId="3399F518" w14:textId="6BDE1869" w:rsidR="00266E8B" w:rsidRPr="00CB1E6A" w:rsidRDefault="00266E8B" w:rsidP="00803870">
      <w:pPr>
        <w:pStyle w:val="Heading4"/>
      </w:pPr>
      <w:bookmarkStart w:id="1443" w:name="_Toc118051666"/>
      <w:bookmarkStart w:id="1444" w:name="_Toc127869243"/>
      <w:r w:rsidRPr="00CB1E6A">
        <w:t>Comparison of pre-and post-adsorption characterization of CPX-RHP1 system</w:t>
      </w:r>
      <w:bookmarkEnd w:id="1443"/>
      <w:bookmarkEnd w:id="1444"/>
    </w:p>
    <w:p w14:paraId="5A192999" w14:textId="6A8C23F3" w:rsidR="001B46EA" w:rsidRPr="004E7D47" w:rsidRDefault="001B46EA" w:rsidP="004E7D47">
      <w:pPr>
        <w:spacing w:line="480" w:lineRule="auto"/>
        <w:jc w:val="both"/>
        <w:rPr>
          <w:rFonts w:eastAsiaTheme="minorEastAsia"/>
          <w:lang w:val="en-GB"/>
        </w:rPr>
      </w:pPr>
      <w:r w:rsidRPr="00CB1E6A">
        <w:rPr>
          <w:rFonts w:eastAsiaTheme="minorEastAsia"/>
          <w:lang w:val="en-GB"/>
        </w:rPr>
        <w:t xml:space="preserve">Figure 4.3.6.8 a and b compared the morphologies of RHP1 before and after the uptake of CPX. The pores on RHP1 were observed to have been filled up with minimal number of pores, after the uptake of CPX. Table 4.3.6.4 also presented the comparison of FTIR absorption bands on RHP1 before and after adsorption of CPX. </w:t>
      </w:r>
      <w:r w:rsidR="00034284">
        <w:rPr>
          <w:rFonts w:eastAsiaTheme="minorEastAsia"/>
          <w:lang w:val="en-GB"/>
        </w:rPr>
        <w:t xml:space="preserve">After the adsorption of CPX, slight shifts were observed in the peak intensities of the functional groups present on RHP1 surface. </w:t>
      </w:r>
      <w:r w:rsidRPr="00CB1E6A">
        <w:rPr>
          <w:rFonts w:eastAsiaTheme="minorEastAsia"/>
          <w:lang w:val="en-GB"/>
        </w:rPr>
        <w:t>The observed shifts in absorption bands after CPX uptake, suggests that these functional groups participated in CPX adsorption</w:t>
      </w:r>
      <w:r w:rsidR="001612E0">
        <w:rPr>
          <w:rFonts w:eastAsiaTheme="minorEastAsia"/>
          <w:lang w:val="en-GB"/>
        </w:rPr>
        <w:t xml:space="preserve"> </w:t>
      </w:r>
      <w:r w:rsidR="004E7D47">
        <w:rPr>
          <w:rFonts w:eastAsiaTheme="minorEastAsia"/>
          <w:lang w:val="en-GB"/>
        </w:rPr>
        <w:fldChar w:fldCharType="begin" w:fldLock="1"/>
      </w:r>
      <w:r w:rsidR="00EF7DAF">
        <w:rPr>
          <w:rFonts w:eastAsiaTheme="minorEastAsia"/>
          <w:lang w:val="en-GB"/>
        </w:rPr>
        <w:instrText>ADDIN CSL_CITATION {"citationItems":[{"id":"ITEM-1","itemData":{"DOI":"10.1016/j.psep.2016.05.016","ISSN":"09575820","abstract":"Two activated carbons (ACs) derived from apple wood (AWAC) and peach stone (PSAC), and one keratinous material extracted from hydrolyzed wool (WHA) were tested for their adsorption capacity for Acid Red 337 (AR) and 1:2 chromium complex of Acid Blue 349 (AB). A commercial granular activated carbon (GAC) was chosen as reference sorbent. The sorbent characteristics, the dye concentration, the contact time and the working pH were the factors taken into consideration. The SEM images of AWAC and PSAC show different morphologies and pore structures. FTIR spectra of the WHA material did not indicate any drastic disruption of keratin macromolecule. The AR dye exhibited higher uptake as compared with the AB dye for all sorbents. The sorption capacity of the tested materials increased in sequence: AWAC &lt; PSAC &lt; WHA, with maximum uptake of 235.02 mg AR /g WHA and 122.83 mg AB /g WHA. Lowering the pH from 5 to 3 increased the dye uptake for all tested solids, to as much as 120.26%, for the AWAC-AB couple. The adsorption kinetics obeys the pseudo-second order model. The Langmuir model best fitted the experimental sorption isotherms and the free adsorption energy calculated from the Dubinin–Radushkevich model indicated physisorption. The present study suggests that the investigated waste-derived sorbents are effective for the removal of low molecular weight acid dyes from water.","author":[{"dropping-particle":"","family":"Cretescu","given":"Igor","non-dropping-particle":"","parse-names":false,"suffix":""},{"dropping-particle":"","family":"Lupascu","given":"Tudor","non-dropping-particle":"","parse-names":false,"suffix":""},{"dropping-particle":"","family":"Buciscanu","given":"Ingrid","non-dropping-particle":"","parse-names":false,"suffix":""},{"dropping-particle":"","family":"Balau-Mindru","given":"Tudorel","non-dropping-particle":"","parse-names":false,"suffix":""},{"dropping-particle":"","family":"Soreanu","given":"Gabriela","non-dropping-particle":"","parse-names":false,"suffix":""}],"container-title":"Process Safety and Environmental Protection","id":"ITEM-1","issued":{"date-parts":[["2017"]]},"page":"57-66","publisher":"Institution of Chemical Engineers","title":"Low-cost sorbents for the removal of acid dyes from aqueous solutions","type":"article-journal","volume":"108"},"uris":["http://www.mendeley.com/documents/?uuid=025b2a5f-c966-4038-aec0-440a0c2885bd"]}],"mendeley":{"formattedCitation":"(Cretescu et al., 2017)","plainTextFormattedCitation":"(Cretescu et al., 2017)","previouslyFormattedCitation":"(Cretescu et al., 2017)"},"properties":{"noteIndex":0},"schema":"https://github.com/citation-style-language/schema/raw/master/csl-citation.json"}</w:instrText>
      </w:r>
      <w:r w:rsidR="004E7D47">
        <w:rPr>
          <w:rFonts w:eastAsiaTheme="minorEastAsia"/>
          <w:lang w:val="en-GB"/>
        </w:rPr>
        <w:fldChar w:fldCharType="separate"/>
      </w:r>
      <w:r w:rsidR="004E7D47" w:rsidRPr="004E7D47">
        <w:rPr>
          <w:rFonts w:eastAsiaTheme="minorEastAsia"/>
          <w:noProof/>
          <w:lang w:val="en-GB"/>
        </w:rPr>
        <w:t xml:space="preserve">(Cretescu </w:t>
      </w:r>
      <w:r w:rsidR="008C0A9B" w:rsidRPr="008C0A9B">
        <w:rPr>
          <w:rFonts w:eastAsiaTheme="minorEastAsia"/>
          <w:i/>
          <w:iCs/>
          <w:noProof/>
          <w:lang w:val="en-GB"/>
        </w:rPr>
        <w:t>et al.</w:t>
      </w:r>
      <w:r w:rsidR="004E7D47" w:rsidRPr="004E7D47">
        <w:rPr>
          <w:rFonts w:eastAsiaTheme="minorEastAsia"/>
          <w:noProof/>
          <w:lang w:val="en-GB"/>
        </w:rPr>
        <w:t>, 2017)</w:t>
      </w:r>
      <w:r w:rsidR="004E7D47">
        <w:rPr>
          <w:rFonts w:eastAsiaTheme="minorEastAsia"/>
          <w:lang w:val="en-GB"/>
        </w:rPr>
        <w:fldChar w:fldCharType="end"/>
      </w:r>
      <w:r w:rsidRPr="00CB1E6A">
        <w:rPr>
          <w:rFonts w:eastAsiaTheme="minorEastAsia"/>
          <w:lang w:val="en-GB"/>
        </w:rPr>
        <w:t>.</w:t>
      </w:r>
    </w:p>
    <w:p w14:paraId="11F2FD32" w14:textId="1D084546" w:rsidR="00032486" w:rsidRDefault="00266E8B" w:rsidP="00032486">
      <w:bookmarkStart w:id="1445" w:name="_Toc119502014"/>
      <w:bookmarkStart w:id="1446" w:name="_Toc119509454"/>
      <w:r w:rsidRPr="00CB1E6A">
        <w:rPr>
          <w:noProof/>
        </w:rPr>
        <w:lastRenderedPageBreak/>
        <w:drawing>
          <wp:inline distT="0" distB="0" distL="0" distR="0" wp14:anchorId="1521DE2D" wp14:editId="484FD8DD">
            <wp:extent cx="2695575" cy="2425836"/>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15178" cy="2443477"/>
                    </a:xfrm>
                    <a:prstGeom prst="rect">
                      <a:avLst/>
                    </a:prstGeom>
                  </pic:spPr>
                </pic:pic>
              </a:graphicData>
            </a:graphic>
          </wp:inline>
        </w:drawing>
      </w:r>
      <w:r w:rsidR="00F468ED">
        <w:rPr>
          <w:noProof/>
          <w:lang w:val="en-GB"/>
        </w:rPr>
        <w:t xml:space="preserve">  </w:t>
      </w:r>
      <w:r w:rsidRPr="00CB1E6A">
        <w:rPr>
          <w:noProof/>
        </w:rPr>
        <w:drawing>
          <wp:inline distT="0" distB="0" distL="0" distR="0" wp14:anchorId="124E3F7C" wp14:editId="246815B8">
            <wp:extent cx="2683510" cy="242681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692284" cy="2434745"/>
                    </a:xfrm>
                    <a:prstGeom prst="rect">
                      <a:avLst/>
                    </a:prstGeom>
                  </pic:spPr>
                </pic:pic>
              </a:graphicData>
            </a:graphic>
          </wp:inline>
        </w:drawing>
      </w:r>
    </w:p>
    <w:p w14:paraId="2B229FE0" w14:textId="0F2D22BB" w:rsidR="00266E8B" w:rsidRPr="00CB1E6A" w:rsidRDefault="00266E8B" w:rsidP="0076286E">
      <w:pPr>
        <w:pStyle w:val="ListofFigures"/>
      </w:pPr>
      <w:bookmarkStart w:id="1447" w:name="_Toc123054572"/>
      <w:bookmarkStart w:id="1448" w:name="_Toc127867085"/>
      <w:bookmarkStart w:id="1449" w:name="_Toc127867703"/>
      <w:r w:rsidRPr="00CB1E6A">
        <w:t xml:space="preserve">Figure </w:t>
      </w:r>
      <w:r w:rsidR="00F4332F" w:rsidRPr="00CB1E6A">
        <w:t>4.3.6.8</w:t>
      </w:r>
      <w:r w:rsidRPr="00CB1E6A">
        <w:t xml:space="preserve">: </w:t>
      </w:r>
      <w:r w:rsidR="004336D2">
        <w:t>Surface morphology of</w:t>
      </w:r>
      <w:r w:rsidRPr="00CB1E6A">
        <w:t xml:space="preserve"> RHP1 (a) before adsorption and (b) after adsorption</w:t>
      </w:r>
      <w:bookmarkEnd w:id="1445"/>
      <w:bookmarkEnd w:id="1446"/>
      <w:bookmarkEnd w:id="1447"/>
      <w:bookmarkEnd w:id="1448"/>
      <w:bookmarkEnd w:id="1449"/>
    </w:p>
    <w:p w14:paraId="6A5C2C6A" w14:textId="519A1129" w:rsidR="00266E8B" w:rsidRPr="00CB1E6A" w:rsidRDefault="00266E8B" w:rsidP="0076286E">
      <w:pPr>
        <w:pStyle w:val="ListofTables"/>
      </w:pPr>
      <w:bookmarkStart w:id="1450" w:name="_Toc123057467"/>
      <w:r w:rsidRPr="00CB1E6A">
        <w:t xml:space="preserve">Table </w:t>
      </w:r>
      <w:r w:rsidR="00F4332F" w:rsidRPr="00CB1E6A">
        <w:t>4.3.6.4</w:t>
      </w:r>
      <w:r w:rsidRPr="00CB1E6A">
        <w:t>: Comparison of the FTIR spectra of RHP1 before and after adsorption of CPX</w:t>
      </w:r>
      <w:bookmarkEnd w:id="1450"/>
    </w:p>
    <w:tbl>
      <w:tblPr>
        <w:tblW w:w="8505" w:type="dxa"/>
        <w:tblLook w:val="04A0" w:firstRow="1" w:lastRow="0" w:firstColumn="1" w:lastColumn="0" w:noHBand="0" w:noVBand="1"/>
      </w:tblPr>
      <w:tblGrid>
        <w:gridCol w:w="2835"/>
        <w:gridCol w:w="1985"/>
        <w:gridCol w:w="1843"/>
        <w:gridCol w:w="1842"/>
      </w:tblGrid>
      <w:tr w:rsidR="00CB1E6A" w:rsidRPr="00CB1E6A" w14:paraId="777CD99D"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6D20C8C1" w14:textId="77777777" w:rsidR="00266E8B" w:rsidRPr="00CB1E6A" w:rsidRDefault="00266E8B" w:rsidP="00136F56">
            <w:pPr>
              <w:rPr>
                <w:b/>
                <w:bCs/>
                <w:lang w:val="en-GB"/>
              </w:rPr>
            </w:pPr>
            <w:r w:rsidRPr="00CB1E6A">
              <w:t> </w:t>
            </w:r>
            <w:r w:rsidRPr="00CB1E6A">
              <w:rPr>
                <w:lang w:val="en-GB"/>
              </w:rPr>
              <w:t>RHP</w:t>
            </w:r>
            <w:r w:rsidRPr="00CB1E6A">
              <w:rPr>
                <w:b/>
                <w:bCs/>
              </w:rPr>
              <w:t>1</w:t>
            </w:r>
            <w:r w:rsidRPr="00CB1E6A">
              <w:rPr>
                <w:b/>
                <w:bCs/>
                <w:lang w:val="en-GB"/>
              </w:rPr>
              <w:t>-CPX</w:t>
            </w:r>
          </w:p>
        </w:tc>
        <w:tc>
          <w:tcPr>
            <w:tcW w:w="1985" w:type="dxa"/>
            <w:tcBorders>
              <w:top w:val="single" w:sz="8" w:space="0" w:color="auto"/>
              <w:left w:val="nil"/>
              <w:bottom w:val="single" w:sz="8" w:space="0" w:color="auto"/>
              <w:right w:val="nil"/>
            </w:tcBorders>
            <w:shd w:val="clear" w:color="auto" w:fill="auto"/>
            <w:noWrap/>
            <w:vAlign w:val="center"/>
            <w:hideMark/>
          </w:tcPr>
          <w:p w14:paraId="1DC283AF" w14:textId="77777777" w:rsidR="00266E8B" w:rsidRPr="00CB1E6A" w:rsidRDefault="00266E8B"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4A4295E2" w14:textId="77777777" w:rsidR="00266E8B" w:rsidRPr="00CB1E6A" w:rsidRDefault="00266E8B" w:rsidP="00136F56">
            <w:r w:rsidRPr="00CB1E6A">
              <w:t>Wave number (cm</w:t>
            </w:r>
            <w:r w:rsidRPr="00CB1E6A">
              <w:rPr>
                <w:vertAlign w:val="superscript"/>
              </w:rPr>
              <w:t>-1</w:t>
            </w:r>
            <w:r w:rsidRPr="00CB1E6A">
              <w:t>)</w:t>
            </w:r>
          </w:p>
        </w:tc>
      </w:tr>
      <w:tr w:rsidR="00CB1E6A" w:rsidRPr="00CB1E6A" w14:paraId="5EF4728D"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0BB54610" w14:textId="77777777" w:rsidR="00266E8B" w:rsidRPr="00CB1E6A" w:rsidRDefault="00266E8B"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444D8830" w14:textId="77777777" w:rsidR="00266E8B" w:rsidRPr="00CB1E6A" w:rsidRDefault="00266E8B"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6D6E7200" w14:textId="77777777" w:rsidR="00266E8B" w:rsidRPr="00CB1E6A" w:rsidRDefault="00266E8B"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41185EAA" w14:textId="77777777" w:rsidR="00266E8B" w:rsidRPr="00CB1E6A" w:rsidRDefault="00266E8B" w:rsidP="00136F56">
            <w:pPr>
              <w:jc w:val="center"/>
            </w:pPr>
            <w:r w:rsidRPr="00CB1E6A">
              <w:t>Differences</w:t>
            </w:r>
          </w:p>
        </w:tc>
      </w:tr>
      <w:tr w:rsidR="00CB1E6A" w:rsidRPr="00CB1E6A" w14:paraId="386E5272" w14:textId="77777777" w:rsidTr="00136F56">
        <w:trPr>
          <w:trHeight w:val="312"/>
        </w:trPr>
        <w:tc>
          <w:tcPr>
            <w:tcW w:w="2835" w:type="dxa"/>
            <w:tcBorders>
              <w:top w:val="nil"/>
              <w:left w:val="nil"/>
              <w:bottom w:val="nil"/>
              <w:right w:val="nil"/>
            </w:tcBorders>
            <w:shd w:val="clear" w:color="auto" w:fill="auto"/>
            <w:noWrap/>
            <w:vAlign w:val="center"/>
            <w:hideMark/>
          </w:tcPr>
          <w:p w14:paraId="62DB8069" w14:textId="77777777" w:rsidR="00266E8B" w:rsidRPr="00CB1E6A" w:rsidRDefault="00266E8B" w:rsidP="00136F56">
            <w:r w:rsidRPr="00CB1E6A">
              <w:t>O-H alcohol</w:t>
            </w:r>
          </w:p>
        </w:tc>
        <w:tc>
          <w:tcPr>
            <w:tcW w:w="1985" w:type="dxa"/>
            <w:tcBorders>
              <w:top w:val="nil"/>
              <w:left w:val="nil"/>
              <w:bottom w:val="nil"/>
              <w:right w:val="nil"/>
            </w:tcBorders>
            <w:shd w:val="clear" w:color="auto" w:fill="auto"/>
            <w:noWrap/>
            <w:vAlign w:val="center"/>
          </w:tcPr>
          <w:p w14:paraId="19DA1948" w14:textId="77777777" w:rsidR="00266E8B" w:rsidRPr="00CB1E6A" w:rsidRDefault="00266E8B" w:rsidP="00136F56">
            <w:pPr>
              <w:jc w:val="center"/>
              <w:rPr>
                <w:lang w:val="en-GB"/>
              </w:rPr>
            </w:pPr>
            <w:r w:rsidRPr="00CB1E6A">
              <w:rPr>
                <w:lang w:val="en-GB"/>
              </w:rPr>
              <w:t>3420.62</w:t>
            </w:r>
          </w:p>
        </w:tc>
        <w:tc>
          <w:tcPr>
            <w:tcW w:w="1843" w:type="dxa"/>
            <w:tcBorders>
              <w:top w:val="nil"/>
              <w:left w:val="nil"/>
              <w:bottom w:val="nil"/>
              <w:right w:val="nil"/>
            </w:tcBorders>
            <w:shd w:val="clear" w:color="auto" w:fill="auto"/>
            <w:noWrap/>
            <w:vAlign w:val="center"/>
          </w:tcPr>
          <w:p w14:paraId="5F08B087" w14:textId="77777777" w:rsidR="00266E8B" w:rsidRPr="00CB1E6A" w:rsidRDefault="00266E8B" w:rsidP="00136F56">
            <w:pPr>
              <w:jc w:val="center"/>
              <w:rPr>
                <w:lang w:val="en-GB"/>
              </w:rPr>
            </w:pPr>
            <w:r w:rsidRPr="00CB1E6A">
              <w:rPr>
                <w:lang w:val="en-GB"/>
              </w:rPr>
              <w:t>3414.83</w:t>
            </w:r>
          </w:p>
        </w:tc>
        <w:tc>
          <w:tcPr>
            <w:tcW w:w="1842" w:type="dxa"/>
            <w:tcBorders>
              <w:top w:val="nil"/>
              <w:left w:val="nil"/>
              <w:bottom w:val="nil"/>
              <w:right w:val="nil"/>
            </w:tcBorders>
            <w:shd w:val="clear" w:color="auto" w:fill="auto"/>
            <w:noWrap/>
            <w:vAlign w:val="center"/>
          </w:tcPr>
          <w:p w14:paraId="6B690EEC" w14:textId="77777777" w:rsidR="00266E8B" w:rsidRPr="00CB1E6A" w:rsidRDefault="00266E8B" w:rsidP="00136F56">
            <w:pPr>
              <w:jc w:val="center"/>
              <w:rPr>
                <w:lang w:val="en-GB"/>
              </w:rPr>
            </w:pPr>
            <w:r w:rsidRPr="00CB1E6A">
              <w:rPr>
                <w:lang w:val="en-GB"/>
              </w:rPr>
              <w:t>5.79</w:t>
            </w:r>
          </w:p>
        </w:tc>
      </w:tr>
      <w:tr w:rsidR="00CB1E6A" w:rsidRPr="00CB1E6A" w14:paraId="67DF8ACB" w14:textId="77777777" w:rsidTr="00136F56">
        <w:trPr>
          <w:trHeight w:val="312"/>
        </w:trPr>
        <w:tc>
          <w:tcPr>
            <w:tcW w:w="2835" w:type="dxa"/>
            <w:tcBorders>
              <w:top w:val="nil"/>
              <w:left w:val="nil"/>
              <w:bottom w:val="nil"/>
              <w:right w:val="nil"/>
            </w:tcBorders>
            <w:shd w:val="clear" w:color="auto" w:fill="auto"/>
            <w:noWrap/>
            <w:vAlign w:val="center"/>
            <w:hideMark/>
          </w:tcPr>
          <w:p w14:paraId="7B5DA9AA" w14:textId="77777777" w:rsidR="00266E8B" w:rsidRPr="00CB1E6A" w:rsidRDefault="00266E8B" w:rsidP="00136F56">
            <w:r w:rsidRPr="00CB1E6A">
              <w:t>C=O stretching</w:t>
            </w:r>
          </w:p>
        </w:tc>
        <w:tc>
          <w:tcPr>
            <w:tcW w:w="1985" w:type="dxa"/>
            <w:tcBorders>
              <w:top w:val="nil"/>
              <w:left w:val="nil"/>
              <w:bottom w:val="nil"/>
              <w:right w:val="nil"/>
            </w:tcBorders>
            <w:shd w:val="clear" w:color="auto" w:fill="auto"/>
            <w:noWrap/>
            <w:vAlign w:val="center"/>
          </w:tcPr>
          <w:p w14:paraId="5342DF2F" w14:textId="77777777" w:rsidR="00266E8B" w:rsidRPr="00CB1E6A" w:rsidRDefault="00266E8B" w:rsidP="00136F56">
            <w:pPr>
              <w:jc w:val="center"/>
              <w:rPr>
                <w:lang w:val="en-GB"/>
              </w:rPr>
            </w:pPr>
            <w:r w:rsidRPr="00CB1E6A">
              <w:rPr>
                <w:lang w:val="en-GB"/>
              </w:rPr>
              <w:t>1576.04</w:t>
            </w:r>
          </w:p>
        </w:tc>
        <w:tc>
          <w:tcPr>
            <w:tcW w:w="1843" w:type="dxa"/>
            <w:tcBorders>
              <w:top w:val="nil"/>
              <w:left w:val="nil"/>
              <w:bottom w:val="nil"/>
              <w:right w:val="nil"/>
            </w:tcBorders>
            <w:shd w:val="clear" w:color="auto" w:fill="auto"/>
            <w:noWrap/>
            <w:vAlign w:val="center"/>
          </w:tcPr>
          <w:p w14:paraId="4778F4CD" w14:textId="77777777" w:rsidR="00266E8B" w:rsidRPr="00CB1E6A" w:rsidRDefault="00266E8B" w:rsidP="00136F56">
            <w:pPr>
              <w:jc w:val="center"/>
              <w:rPr>
                <w:lang w:val="en-GB"/>
              </w:rPr>
            </w:pPr>
            <w:r w:rsidRPr="00CB1E6A">
              <w:rPr>
                <w:lang w:val="en-GB"/>
              </w:rPr>
              <w:t>1607.86</w:t>
            </w:r>
          </w:p>
        </w:tc>
        <w:tc>
          <w:tcPr>
            <w:tcW w:w="1842" w:type="dxa"/>
            <w:tcBorders>
              <w:top w:val="nil"/>
              <w:left w:val="nil"/>
              <w:bottom w:val="nil"/>
              <w:right w:val="nil"/>
            </w:tcBorders>
            <w:shd w:val="clear" w:color="auto" w:fill="auto"/>
            <w:noWrap/>
            <w:vAlign w:val="center"/>
          </w:tcPr>
          <w:p w14:paraId="06543770" w14:textId="77777777" w:rsidR="00266E8B" w:rsidRPr="00CB1E6A" w:rsidRDefault="00266E8B" w:rsidP="00136F56">
            <w:pPr>
              <w:jc w:val="center"/>
              <w:rPr>
                <w:lang w:val="en-GB"/>
              </w:rPr>
            </w:pPr>
            <w:r w:rsidRPr="00CB1E6A">
              <w:rPr>
                <w:lang w:val="en-GB"/>
              </w:rPr>
              <w:t>-31.82</w:t>
            </w:r>
          </w:p>
        </w:tc>
      </w:tr>
      <w:tr w:rsidR="00CB1E6A" w:rsidRPr="00CB1E6A" w14:paraId="63FA581E" w14:textId="77777777" w:rsidTr="00136F56">
        <w:trPr>
          <w:trHeight w:val="312"/>
        </w:trPr>
        <w:tc>
          <w:tcPr>
            <w:tcW w:w="2835" w:type="dxa"/>
            <w:tcBorders>
              <w:top w:val="nil"/>
              <w:left w:val="nil"/>
              <w:bottom w:val="nil"/>
              <w:right w:val="nil"/>
            </w:tcBorders>
            <w:shd w:val="clear" w:color="auto" w:fill="auto"/>
            <w:noWrap/>
            <w:vAlign w:val="center"/>
          </w:tcPr>
          <w:p w14:paraId="05DC760D" w14:textId="77777777" w:rsidR="00266E8B" w:rsidRPr="00CB1E6A" w:rsidRDefault="00266E8B"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75A97E34" w14:textId="77777777" w:rsidR="00266E8B" w:rsidRPr="00CB1E6A" w:rsidRDefault="00266E8B" w:rsidP="00136F56">
            <w:pPr>
              <w:jc w:val="center"/>
              <w:rPr>
                <w:lang w:val="en-GB"/>
              </w:rPr>
            </w:pPr>
            <w:r w:rsidRPr="00CB1E6A">
              <w:rPr>
                <w:lang w:val="en-GB"/>
              </w:rPr>
              <w:t>1194.69</w:t>
            </w:r>
          </w:p>
        </w:tc>
        <w:tc>
          <w:tcPr>
            <w:tcW w:w="1843" w:type="dxa"/>
            <w:tcBorders>
              <w:top w:val="nil"/>
              <w:left w:val="nil"/>
              <w:bottom w:val="nil"/>
              <w:right w:val="nil"/>
            </w:tcBorders>
            <w:shd w:val="clear" w:color="auto" w:fill="auto"/>
            <w:noWrap/>
            <w:vAlign w:val="center"/>
          </w:tcPr>
          <w:p w14:paraId="025B748D" w14:textId="77777777" w:rsidR="00266E8B" w:rsidRPr="00CB1E6A" w:rsidRDefault="00266E8B" w:rsidP="00136F56">
            <w:pPr>
              <w:jc w:val="center"/>
              <w:rPr>
                <w:lang w:val="en-GB"/>
              </w:rPr>
            </w:pPr>
            <w:r w:rsidRPr="00CB1E6A">
              <w:rPr>
                <w:lang w:val="en-GB"/>
              </w:rPr>
              <w:t>1204.81</w:t>
            </w:r>
          </w:p>
        </w:tc>
        <w:tc>
          <w:tcPr>
            <w:tcW w:w="1842" w:type="dxa"/>
            <w:tcBorders>
              <w:top w:val="nil"/>
              <w:left w:val="nil"/>
              <w:bottom w:val="nil"/>
              <w:right w:val="nil"/>
            </w:tcBorders>
            <w:shd w:val="clear" w:color="auto" w:fill="auto"/>
            <w:noWrap/>
            <w:vAlign w:val="center"/>
          </w:tcPr>
          <w:p w14:paraId="0992E8D1" w14:textId="77777777" w:rsidR="00266E8B" w:rsidRPr="00CB1E6A" w:rsidRDefault="00266E8B" w:rsidP="00136F56">
            <w:pPr>
              <w:jc w:val="center"/>
              <w:rPr>
                <w:lang w:val="en-GB"/>
              </w:rPr>
            </w:pPr>
            <w:r w:rsidRPr="00CB1E6A">
              <w:rPr>
                <w:lang w:val="en-GB"/>
              </w:rPr>
              <w:t>-10.12</w:t>
            </w:r>
          </w:p>
        </w:tc>
      </w:tr>
      <w:tr w:rsidR="00266E8B" w:rsidRPr="00CB1E6A" w14:paraId="11E03CBB"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16135E98" w14:textId="77777777" w:rsidR="00266E8B" w:rsidRPr="00CB1E6A" w:rsidRDefault="00266E8B"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0020A066" w14:textId="77777777" w:rsidR="00266E8B" w:rsidRPr="00CB1E6A" w:rsidRDefault="00266E8B" w:rsidP="00136F56">
            <w:pPr>
              <w:jc w:val="center"/>
              <w:rPr>
                <w:lang w:val="en-GB"/>
              </w:rPr>
            </w:pPr>
            <w:r w:rsidRPr="00CB1E6A">
              <w:rPr>
                <w:lang w:val="en-GB"/>
              </w:rPr>
              <w:t>1059.21</w:t>
            </w:r>
          </w:p>
        </w:tc>
        <w:tc>
          <w:tcPr>
            <w:tcW w:w="1843" w:type="dxa"/>
            <w:tcBorders>
              <w:top w:val="nil"/>
              <w:left w:val="nil"/>
              <w:bottom w:val="single" w:sz="8" w:space="0" w:color="auto"/>
              <w:right w:val="nil"/>
            </w:tcBorders>
            <w:shd w:val="clear" w:color="auto" w:fill="auto"/>
            <w:noWrap/>
            <w:vAlign w:val="center"/>
          </w:tcPr>
          <w:p w14:paraId="7EB61EDA" w14:textId="77777777" w:rsidR="00266E8B" w:rsidRPr="00CB1E6A" w:rsidRDefault="00266E8B" w:rsidP="00136F56">
            <w:pPr>
              <w:jc w:val="center"/>
              <w:rPr>
                <w:lang w:val="en-GB"/>
              </w:rPr>
            </w:pPr>
            <w:r w:rsidRPr="00CB1E6A">
              <w:rPr>
                <w:lang w:val="en-GB"/>
              </w:rPr>
              <w:t>1081.87</w:t>
            </w:r>
          </w:p>
        </w:tc>
        <w:tc>
          <w:tcPr>
            <w:tcW w:w="1842" w:type="dxa"/>
            <w:tcBorders>
              <w:top w:val="nil"/>
              <w:left w:val="nil"/>
              <w:bottom w:val="single" w:sz="8" w:space="0" w:color="auto"/>
              <w:right w:val="nil"/>
            </w:tcBorders>
            <w:shd w:val="clear" w:color="auto" w:fill="auto"/>
            <w:noWrap/>
            <w:vAlign w:val="center"/>
          </w:tcPr>
          <w:p w14:paraId="2BCA7B12" w14:textId="77777777" w:rsidR="00266E8B" w:rsidRPr="00CB1E6A" w:rsidRDefault="00266E8B" w:rsidP="00136F56">
            <w:pPr>
              <w:jc w:val="center"/>
              <w:rPr>
                <w:lang w:val="en-GB"/>
              </w:rPr>
            </w:pPr>
            <w:r w:rsidRPr="00CB1E6A">
              <w:rPr>
                <w:lang w:val="en-GB"/>
              </w:rPr>
              <w:t>-22.66</w:t>
            </w:r>
          </w:p>
        </w:tc>
      </w:tr>
    </w:tbl>
    <w:p w14:paraId="5E0C3B10" w14:textId="4E6D7253" w:rsidR="00266E8B" w:rsidRPr="00CB1E6A" w:rsidRDefault="00B51E69" w:rsidP="00902509">
      <w:pPr>
        <w:pStyle w:val="Heading4"/>
        <w:spacing w:line="240" w:lineRule="auto"/>
      </w:pPr>
      <w:bookmarkStart w:id="1451" w:name="_Toc118051667"/>
      <w:bookmarkStart w:id="1452" w:name="_Toc127869244"/>
      <w:r>
        <w:t xml:space="preserve">ANN </w:t>
      </w:r>
      <w:r w:rsidR="008640A0">
        <w:t>results</w:t>
      </w:r>
      <w:r w:rsidR="00266E8B" w:rsidRPr="00CB1E6A">
        <w:t xml:space="preserve"> for adsorption of CPX </w:t>
      </w:r>
      <w:r w:rsidR="00423EA3">
        <w:t>onto RHP1</w:t>
      </w:r>
      <w:bookmarkEnd w:id="1451"/>
      <w:bookmarkEnd w:id="1452"/>
    </w:p>
    <w:p w14:paraId="5D716936" w14:textId="7A6D58DB" w:rsidR="00A978C8" w:rsidRPr="00CB1E6A" w:rsidRDefault="00A978C8" w:rsidP="00902509">
      <w:pPr>
        <w:pStyle w:val="Heading5"/>
        <w:spacing w:line="240" w:lineRule="auto"/>
        <w:rPr>
          <w:rFonts w:eastAsiaTheme="minorEastAsia"/>
          <w:lang w:val="en-GB"/>
        </w:rPr>
      </w:pPr>
      <w:bookmarkStart w:id="1453" w:name="_Toc118051668"/>
      <w:r w:rsidRPr="00CB1E6A">
        <w:rPr>
          <w:rFonts w:eastAsiaTheme="minorEastAsia"/>
          <w:lang w:val="en-GB"/>
        </w:rPr>
        <w:t>Determination of the optimal number of hidden neurons</w:t>
      </w:r>
      <w:bookmarkEnd w:id="1453"/>
    </w:p>
    <w:p w14:paraId="64205BB5" w14:textId="5A2AF359" w:rsidR="007C2E3E" w:rsidRDefault="00A978C8" w:rsidP="00902509">
      <w:pPr>
        <w:spacing w:line="480" w:lineRule="auto"/>
        <w:jc w:val="both"/>
        <w:rPr>
          <w:rFonts w:eastAsiaTheme="minorEastAsia"/>
          <w:lang w:val="en-GB"/>
        </w:rPr>
      </w:pPr>
      <w:r w:rsidRPr="00CB1E6A">
        <w:rPr>
          <w:rFonts w:eastAsiaTheme="minorEastAsia"/>
          <w:lang w:val="en-GB"/>
        </w:rPr>
        <w:t xml:space="preserve">The performance of each of the hidden neurons is presented in Table 4.3.6.5. As shown, with reference to the minimum MSE (10.25), 7 hidden neurons were considered the most appropriate number of hidden neurons in the hidden layer. Hence, 7 hidden neurons suitably predicted the adsorption efficiency of CPX uptake </w:t>
      </w:r>
      <w:r w:rsidR="00423EA3">
        <w:rPr>
          <w:rFonts w:eastAsiaTheme="minorEastAsia"/>
          <w:lang w:val="en-GB"/>
        </w:rPr>
        <w:t>onto RHP1</w:t>
      </w:r>
      <w:r w:rsidRPr="00CB1E6A">
        <w:rPr>
          <w:rFonts w:eastAsiaTheme="minorEastAsia"/>
          <w:lang w:val="en-GB"/>
        </w:rPr>
        <w:t>.</w:t>
      </w:r>
    </w:p>
    <w:p w14:paraId="3CC67E11" w14:textId="0BD8C21E" w:rsidR="00263258" w:rsidRDefault="00263258" w:rsidP="00902509">
      <w:pPr>
        <w:spacing w:line="480" w:lineRule="auto"/>
        <w:jc w:val="both"/>
        <w:rPr>
          <w:rFonts w:eastAsiaTheme="minorEastAsia"/>
          <w:lang w:val="en-GB"/>
        </w:rPr>
      </w:pPr>
    </w:p>
    <w:p w14:paraId="159BB392" w14:textId="30A0ACF1" w:rsidR="00263258" w:rsidRDefault="00263258" w:rsidP="00902509">
      <w:pPr>
        <w:spacing w:line="480" w:lineRule="auto"/>
        <w:jc w:val="both"/>
        <w:rPr>
          <w:rFonts w:eastAsiaTheme="minorEastAsia"/>
          <w:lang w:val="en-GB"/>
        </w:rPr>
      </w:pPr>
    </w:p>
    <w:p w14:paraId="1F176C80" w14:textId="5FC7C9E6" w:rsidR="00263258" w:rsidRDefault="00263258" w:rsidP="00902509">
      <w:pPr>
        <w:spacing w:line="480" w:lineRule="auto"/>
        <w:jc w:val="both"/>
        <w:rPr>
          <w:rFonts w:eastAsiaTheme="minorEastAsia"/>
          <w:lang w:val="en-GB"/>
        </w:rPr>
      </w:pPr>
    </w:p>
    <w:p w14:paraId="0E995965" w14:textId="5FD65BAF" w:rsidR="00263258" w:rsidRDefault="00263258" w:rsidP="00902509">
      <w:pPr>
        <w:spacing w:line="480" w:lineRule="auto"/>
        <w:jc w:val="both"/>
        <w:rPr>
          <w:rFonts w:eastAsiaTheme="minorEastAsia"/>
          <w:lang w:val="en-GB"/>
        </w:rPr>
      </w:pPr>
    </w:p>
    <w:p w14:paraId="4D058532" w14:textId="77777777" w:rsidR="00263258" w:rsidRPr="00902509" w:rsidRDefault="00263258" w:rsidP="00902509">
      <w:pPr>
        <w:spacing w:line="480" w:lineRule="auto"/>
        <w:jc w:val="both"/>
        <w:rPr>
          <w:rFonts w:eastAsiaTheme="minorEastAsia"/>
          <w:lang w:val="en-GB"/>
        </w:rPr>
      </w:pPr>
    </w:p>
    <w:p w14:paraId="1642D026" w14:textId="1E9138B3" w:rsidR="00266E8B" w:rsidRPr="00CB1E6A" w:rsidRDefault="00266E8B" w:rsidP="0076286E">
      <w:pPr>
        <w:pStyle w:val="ListofTables"/>
      </w:pPr>
      <w:bookmarkStart w:id="1454" w:name="_Toc123057468"/>
      <w:r w:rsidRPr="00CB1E6A">
        <w:lastRenderedPageBreak/>
        <w:t xml:space="preserve">Table </w:t>
      </w:r>
      <w:r w:rsidR="00F4332F" w:rsidRPr="00CB1E6A">
        <w:t>4.3.6.5</w:t>
      </w:r>
      <w:r w:rsidRPr="00CB1E6A">
        <w:t>: Statistical metrics for selection of hidden neurons for prediction of RHP1’s removal efficiency</w:t>
      </w:r>
      <w:bookmarkEnd w:id="1454"/>
    </w:p>
    <w:tbl>
      <w:tblPr>
        <w:tblW w:w="3426" w:type="dxa"/>
        <w:jc w:val="center"/>
        <w:tblLook w:val="04A0" w:firstRow="1" w:lastRow="0" w:firstColumn="1" w:lastColumn="0" w:noHBand="0" w:noVBand="1"/>
      </w:tblPr>
      <w:tblGrid>
        <w:gridCol w:w="1350"/>
        <w:gridCol w:w="960"/>
        <w:gridCol w:w="1116"/>
      </w:tblGrid>
      <w:tr w:rsidR="00CB1E6A" w:rsidRPr="00CB1E6A" w14:paraId="044223FC" w14:textId="77777777" w:rsidTr="00A978C8">
        <w:trPr>
          <w:trHeight w:val="324"/>
          <w:jc w:val="center"/>
        </w:trPr>
        <w:tc>
          <w:tcPr>
            <w:tcW w:w="1350" w:type="dxa"/>
            <w:tcBorders>
              <w:top w:val="single" w:sz="4" w:space="0" w:color="auto"/>
              <w:left w:val="nil"/>
              <w:bottom w:val="single" w:sz="4" w:space="0" w:color="auto"/>
              <w:right w:val="nil"/>
            </w:tcBorders>
            <w:shd w:val="clear" w:color="auto" w:fill="auto"/>
            <w:noWrap/>
            <w:vAlign w:val="bottom"/>
            <w:hideMark/>
          </w:tcPr>
          <w:p w14:paraId="1C37F489" w14:textId="77777777" w:rsidR="00266E8B" w:rsidRPr="00CB1E6A" w:rsidRDefault="00266E8B"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29ACDE1F" w14:textId="77777777" w:rsidR="00266E8B" w:rsidRPr="00CB1E6A" w:rsidRDefault="00266E8B" w:rsidP="00136F56">
            <w:pPr>
              <w:rPr>
                <w:rFonts w:asciiTheme="majorBidi" w:hAnsiTheme="majorBidi" w:cstheme="majorBidi"/>
              </w:rPr>
            </w:pPr>
            <w:r w:rsidRPr="00CB1E6A">
              <w:rPr>
                <w:rFonts w:asciiTheme="majorBidi" w:hAnsiTheme="majorBidi" w:cstheme="majorBidi"/>
              </w:rPr>
              <w:t>MSE</w:t>
            </w:r>
          </w:p>
        </w:tc>
        <w:tc>
          <w:tcPr>
            <w:tcW w:w="1116" w:type="dxa"/>
            <w:tcBorders>
              <w:top w:val="single" w:sz="4" w:space="0" w:color="auto"/>
              <w:left w:val="nil"/>
              <w:bottom w:val="single" w:sz="4" w:space="0" w:color="auto"/>
              <w:right w:val="nil"/>
            </w:tcBorders>
            <w:shd w:val="clear" w:color="auto" w:fill="auto"/>
            <w:noWrap/>
            <w:vAlign w:val="bottom"/>
            <w:hideMark/>
          </w:tcPr>
          <w:p w14:paraId="67D2277F" w14:textId="77777777" w:rsidR="00266E8B" w:rsidRPr="00CB1E6A" w:rsidRDefault="00266E8B"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C9BC315"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786B1CC9"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403C4B99"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25.32</w:t>
            </w:r>
          </w:p>
        </w:tc>
        <w:tc>
          <w:tcPr>
            <w:tcW w:w="1116" w:type="dxa"/>
            <w:tcBorders>
              <w:top w:val="nil"/>
              <w:left w:val="nil"/>
              <w:bottom w:val="nil"/>
              <w:right w:val="nil"/>
            </w:tcBorders>
            <w:shd w:val="clear" w:color="auto" w:fill="auto"/>
            <w:noWrap/>
            <w:vAlign w:val="bottom"/>
            <w:hideMark/>
          </w:tcPr>
          <w:p w14:paraId="642CFABB"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806763</w:t>
            </w:r>
          </w:p>
        </w:tc>
      </w:tr>
      <w:tr w:rsidR="00CB1E6A" w:rsidRPr="00CB1E6A" w14:paraId="56D97195"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6E97CCBA"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5095DC14"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8.19</w:t>
            </w:r>
          </w:p>
        </w:tc>
        <w:tc>
          <w:tcPr>
            <w:tcW w:w="1116" w:type="dxa"/>
            <w:tcBorders>
              <w:top w:val="nil"/>
              <w:left w:val="nil"/>
              <w:bottom w:val="nil"/>
              <w:right w:val="nil"/>
            </w:tcBorders>
            <w:shd w:val="clear" w:color="auto" w:fill="auto"/>
            <w:noWrap/>
            <w:vAlign w:val="bottom"/>
            <w:hideMark/>
          </w:tcPr>
          <w:p w14:paraId="2028C34F"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01003</w:t>
            </w:r>
          </w:p>
        </w:tc>
      </w:tr>
      <w:tr w:rsidR="00CB1E6A" w:rsidRPr="00CB1E6A" w14:paraId="1D9DFD40"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6EE750B2"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3B0FA843"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8.05</w:t>
            </w:r>
          </w:p>
        </w:tc>
        <w:tc>
          <w:tcPr>
            <w:tcW w:w="1116" w:type="dxa"/>
            <w:tcBorders>
              <w:top w:val="nil"/>
              <w:left w:val="nil"/>
              <w:bottom w:val="nil"/>
              <w:right w:val="nil"/>
            </w:tcBorders>
            <w:shd w:val="clear" w:color="auto" w:fill="auto"/>
            <w:noWrap/>
            <w:vAlign w:val="bottom"/>
            <w:hideMark/>
          </w:tcPr>
          <w:p w14:paraId="62B6E5E2"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897796</w:t>
            </w:r>
          </w:p>
        </w:tc>
      </w:tr>
      <w:tr w:rsidR="00CB1E6A" w:rsidRPr="00CB1E6A" w14:paraId="09DC6F74"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5109342D"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69237777"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4.28</w:t>
            </w:r>
          </w:p>
        </w:tc>
        <w:tc>
          <w:tcPr>
            <w:tcW w:w="1116" w:type="dxa"/>
            <w:tcBorders>
              <w:top w:val="nil"/>
              <w:left w:val="nil"/>
              <w:bottom w:val="nil"/>
              <w:right w:val="nil"/>
            </w:tcBorders>
            <w:shd w:val="clear" w:color="auto" w:fill="auto"/>
            <w:noWrap/>
            <w:vAlign w:val="bottom"/>
            <w:hideMark/>
          </w:tcPr>
          <w:p w14:paraId="10AAF743"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87364</w:t>
            </w:r>
          </w:p>
        </w:tc>
      </w:tr>
      <w:tr w:rsidR="00CB1E6A" w:rsidRPr="00CB1E6A" w14:paraId="4005DF34"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68AC6BC3"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39AF01A4"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6.82</w:t>
            </w:r>
          </w:p>
        </w:tc>
        <w:tc>
          <w:tcPr>
            <w:tcW w:w="1116" w:type="dxa"/>
            <w:tcBorders>
              <w:top w:val="nil"/>
              <w:left w:val="nil"/>
              <w:bottom w:val="nil"/>
              <w:right w:val="nil"/>
            </w:tcBorders>
            <w:shd w:val="clear" w:color="auto" w:fill="auto"/>
            <w:noWrap/>
            <w:vAlign w:val="bottom"/>
            <w:hideMark/>
          </w:tcPr>
          <w:p w14:paraId="09DEB657"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862757</w:t>
            </w:r>
          </w:p>
        </w:tc>
      </w:tr>
      <w:tr w:rsidR="00CB1E6A" w:rsidRPr="00CB1E6A" w14:paraId="11EFE337"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3C509F30"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7BF7D158"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4.38</w:t>
            </w:r>
          </w:p>
        </w:tc>
        <w:tc>
          <w:tcPr>
            <w:tcW w:w="1116" w:type="dxa"/>
            <w:tcBorders>
              <w:top w:val="nil"/>
              <w:left w:val="nil"/>
              <w:bottom w:val="nil"/>
              <w:right w:val="nil"/>
            </w:tcBorders>
            <w:shd w:val="clear" w:color="auto" w:fill="auto"/>
            <w:noWrap/>
            <w:vAlign w:val="bottom"/>
            <w:hideMark/>
          </w:tcPr>
          <w:p w14:paraId="6D272629"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19499</w:t>
            </w:r>
          </w:p>
        </w:tc>
      </w:tr>
      <w:tr w:rsidR="00CB1E6A" w:rsidRPr="00CB1E6A" w14:paraId="1DC2CB16"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3AEC733F"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1C0E0F8E" w14:textId="77777777" w:rsidR="00266E8B" w:rsidRPr="00CB1E6A" w:rsidRDefault="00266E8B" w:rsidP="00136F56">
            <w:pPr>
              <w:jc w:val="center"/>
              <w:rPr>
                <w:rFonts w:asciiTheme="majorBidi" w:hAnsiTheme="majorBidi" w:cstheme="majorBidi"/>
                <w:b/>
                <w:bCs/>
              </w:rPr>
            </w:pPr>
            <w:r w:rsidRPr="00CB1E6A">
              <w:rPr>
                <w:rFonts w:asciiTheme="majorBidi" w:hAnsiTheme="majorBidi" w:cstheme="majorBidi"/>
                <w:b/>
                <w:bCs/>
              </w:rPr>
              <w:t>10.25</w:t>
            </w:r>
          </w:p>
        </w:tc>
        <w:tc>
          <w:tcPr>
            <w:tcW w:w="1116" w:type="dxa"/>
            <w:tcBorders>
              <w:top w:val="nil"/>
              <w:left w:val="nil"/>
              <w:bottom w:val="nil"/>
              <w:right w:val="nil"/>
            </w:tcBorders>
            <w:shd w:val="clear" w:color="auto" w:fill="auto"/>
            <w:noWrap/>
            <w:vAlign w:val="bottom"/>
            <w:hideMark/>
          </w:tcPr>
          <w:p w14:paraId="627781FE" w14:textId="77777777" w:rsidR="00266E8B" w:rsidRPr="00CB1E6A" w:rsidRDefault="00266E8B" w:rsidP="00136F56">
            <w:pPr>
              <w:jc w:val="center"/>
              <w:rPr>
                <w:rFonts w:asciiTheme="majorBidi" w:hAnsiTheme="majorBidi" w:cstheme="majorBidi"/>
                <w:b/>
                <w:bCs/>
              </w:rPr>
            </w:pPr>
            <w:r w:rsidRPr="00CB1E6A">
              <w:rPr>
                <w:rFonts w:asciiTheme="majorBidi" w:hAnsiTheme="majorBidi" w:cstheme="majorBidi"/>
                <w:b/>
                <w:bCs/>
              </w:rPr>
              <w:t>0.962412</w:t>
            </w:r>
          </w:p>
        </w:tc>
      </w:tr>
      <w:tr w:rsidR="00CB1E6A" w:rsidRPr="00CB1E6A" w14:paraId="53E21F01"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54F5CE5A"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74FA37D8"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1.01</w:t>
            </w:r>
          </w:p>
        </w:tc>
        <w:tc>
          <w:tcPr>
            <w:tcW w:w="1116" w:type="dxa"/>
            <w:tcBorders>
              <w:top w:val="nil"/>
              <w:left w:val="nil"/>
              <w:bottom w:val="nil"/>
              <w:right w:val="nil"/>
            </w:tcBorders>
            <w:shd w:val="clear" w:color="auto" w:fill="auto"/>
            <w:noWrap/>
            <w:vAlign w:val="bottom"/>
            <w:hideMark/>
          </w:tcPr>
          <w:p w14:paraId="3E3D61EA"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6926</w:t>
            </w:r>
          </w:p>
        </w:tc>
      </w:tr>
      <w:tr w:rsidR="00CB1E6A" w:rsidRPr="00CB1E6A" w14:paraId="4B7BE051" w14:textId="77777777" w:rsidTr="00A978C8">
        <w:trPr>
          <w:trHeight w:val="324"/>
          <w:jc w:val="center"/>
        </w:trPr>
        <w:tc>
          <w:tcPr>
            <w:tcW w:w="1350" w:type="dxa"/>
            <w:tcBorders>
              <w:top w:val="nil"/>
              <w:left w:val="nil"/>
              <w:bottom w:val="nil"/>
              <w:right w:val="nil"/>
            </w:tcBorders>
            <w:shd w:val="clear" w:color="auto" w:fill="auto"/>
            <w:noWrap/>
            <w:vAlign w:val="bottom"/>
            <w:hideMark/>
          </w:tcPr>
          <w:p w14:paraId="24CC50C4"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4D433C27"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2.48</w:t>
            </w:r>
          </w:p>
        </w:tc>
        <w:tc>
          <w:tcPr>
            <w:tcW w:w="1116" w:type="dxa"/>
            <w:tcBorders>
              <w:top w:val="nil"/>
              <w:left w:val="nil"/>
              <w:bottom w:val="nil"/>
              <w:right w:val="nil"/>
            </w:tcBorders>
            <w:shd w:val="clear" w:color="auto" w:fill="auto"/>
            <w:noWrap/>
            <w:vAlign w:val="bottom"/>
            <w:hideMark/>
          </w:tcPr>
          <w:p w14:paraId="276792EA"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57658</w:t>
            </w:r>
          </w:p>
        </w:tc>
      </w:tr>
      <w:tr w:rsidR="00CB1E6A" w:rsidRPr="00CB1E6A" w14:paraId="6783FFC1"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6A595DF0"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0175AA37" w14:textId="77777777" w:rsidR="00266E8B" w:rsidRPr="00CB1E6A" w:rsidRDefault="00266E8B" w:rsidP="00136F56">
            <w:pPr>
              <w:jc w:val="center"/>
              <w:rPr>
                <w:rFonts w:asciiTheme="majorBidi" w:hAnsiTheme="majorBidi" w:cstheme="majorBidi"/>
                <w:b/>
                <w:bCs/>
              </w:rPr>
            </w:pPr>
            <w:r w:rsidRPr="00CB1E6A">
              <w:rPr>
                <w:rFonts w:asciiTheme="majorBidi" w:hAnsiTheme="majorBidi" w:cstheme="majorBidi"/>
                <w:b/>
                <w:bCs/>
              </w:rPr>
              <w:t>10.51</w:t>
            </w:r>
          </w:p>
        </w:tc>
        <w:tc>
          <w:tcPr>
            <w:tcW w:w="1116" w:type="dxa"/>
            <w:tcBorders>
              <w:top w:val="nil"/>
              <w:left w:val="nil"/>
              <w:bottom w:val="nil"/>
              <w:right w:val="nil"/>
            </w:tcBorders>
            <w:shd w:val="clear" w:color="auto" w:fill="auto"/>
            <w:noWrap/>
            <w:vAlign w:val="bottom"/>
            <w:hideMark/>
          </w:tcPr>
          <w:p w14:paraId="1A0FB448" w14:textId="77777777" w:rsidR="00266E8B" w:rsidRPr="00CB1E6A" w:rsidRDefault="00266E8B" w:rsidP="00136F56">
            <w:pPr>
              <w:jc w:val="center"/>
              <w:rPr>
                <w:rFonts w:asciiTheme="majorBidi" w:hAnsiTheme="majorBidi" w:cstheme="majorBidi"/>
                <w:b/>
                <w:bCs/>
              </w:rPr>
            </w:pPr>
            <w:r w:rsidRPr="00CB1E6A">
              <w:rPr>
                <w:rFonts w:asciiTheme="majorBidi" w:hAnsiTheme="majorBidi" w:cstheme="majorBidi"/>
                <w:b/>
                <w:bCs/>
              </w:rPr>
              <w:t>0.973715</w:t>
            </w:r>
          </w:p>
        </w:tc>
      </w:tr>
      <w:tr w:rsidR="00CB1E6A" w:rsidRPr="00CB1E6A" w14:paraId="53B8C678"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4DF76D09"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281ED33B"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3.02</w:t>
            </w:r>
          </w:p>
        </w:tc>
        <w:tc>
          <w:tcPr>
            <w:tcW w:w="1116" w:type="dxa"/>
            <w:tcBorders>
              <w:top w:val="nil"/>
              <w:left w:val="nil"/>
              <w:bottom w:val="nil"/>
              <w:right w:val="nil"/>
            </w:tcBorders>
            <w:shd w:val="clear" w:color="auto" w:fill="auto"/>
            <w:noWrap/>
            <w:vAlign w:val="bottom"/>
            <w:hideMark/>
          </w:tcPr>
          <w:p w14:paraId="419A338F"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879261</w:t>
            </w:r>
          </w:p>
        </w:tc>
      </w:tr>
      <w:tr w:rsidR="00CB1E6A" w:rsidRPr="00CB1E6A" w14:paraId="23F0C579"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72A2DB68"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6CC8219C"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2.85</w:t>
            </w:r>
          </w:p>
        </w:tc>
        <w:tc>
          <w:tcPr>
            <w:tcW w:w="1116" w:type="dxa"/>
            <w:tcBorders>
              <w:top w:val="nil"/>
              <w:left w:val="nil"/>
              <w:bottom w:val="nil"/>
              <w:right w:val="nil"/>
            </w:tcBorders>
            <w:shd w:val="clear" w:color="auto" w:fill="auto"/>
            <w:noWrap/>
            <w:vAlign w:val="bottom"/>
            <w:hideMark/>
          </w:tcPr>
          <w:p w14:paraId="54BE4F30"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5457</w:t>
            </w:r>
          </w:p>
        </w:tc>
      </w:tr>
      <w:tr w:rsidR="00CB1E6A" w:rsidRPr="00CB1E6A" w14:paraId="651EFB16"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66D46F0C"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7EB5131F"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1.44</w:t>
            </w:r>
          </w:p>
        </w:tc>
        <w:tc>
          <w:tcPr>
            <w:tcW w:w="1116" w:type="dxa"/>
            <w:tcBorders>
              <w:top w:val="nil"/>
              <w:left w:val="nil"/>
              <w:bottom w:val="nil"/>
              <w:right w:val="nil"/>
            </w:tcBorders>
            <w:shd w:val="clear" w:color="auto" w:fill="auto"/>
            <w:noWrap/>
            <w:vAlign w:val="bottom"/>
            <w:hideMark/>
          </w:tcPr>
          <w:p w14:paraId="03AB7E75"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54334</w:t>
            </w:r>
          </w:p>
        </w:tc>
      </w:tr>
      <w:tr w:rsidR="00CB1E6A" w:rsidRPr="00CB1E6A" w14:paraId="0B86638B"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709357C0"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5F9A5C01"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3.15</w:t>
            </w:r>
          </w:p>
        </w:tc>
        <w:tc>
          <w:tcPr>
            <w:tcW w:w="1116" w:type="dxa"/>
            <w:tcBorders>
              <w:top w:val="nil"/>
              <w:left w:val="nil"/>
              <w:bottom w:val="nil"/>
              <w:right w:val="nil"/>
            </w:tcBorders>
            <w:shd w:val="clear" w:color="auto" w:fill="auto"/>
            <w:noWrap/>
            <w:vAlign w:val="bottom"/>
            <w:hideMark/>
          </w:tcPr>
          <w:p w14:paraId="3FC88AEC"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58042</w:t>
            </w:r>
          </w:p>
        </w:tc>
      </w:tr>
      <w:tr w:rsidR="00CB1E6A" w:rsidRPr="00CB1E6A" w14:paraId="4C7D78C9"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3DA57CE0"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10B46BC1"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2.86</w:t>
            </w:r>
          </w:p>
        </w:tc>
        <w:tc>
          <w:tcPr>
            <w:tcW w:w="1116" w:type="dxa"/>
            <w:tcBorders>
              <w:top w:val="nil"/>
              <w:left w:val="nil"/>
              <w:bottom w:val="nil"/>
              <w:right w:val="nil"/>
            </w:tcBorders>
            <w:shd w:val="clear" w:color="auto" w:fill="auto"/>
            <w:noWrap/>
            <w:vAlign w:val="bottom"/>
            <w:hideMark/>
          </w:tcPr>
          <w:p w14:paraId="74967E70"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58774</w:t>
            </w:r>
          </w:p>
        </w:tc>
      </w:tr>
      <w:tr w:rsidR="00CB1E6A" w:rsidRPr="00CB1E6A" w14:paraId="227B84FD"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048F98A8"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13E00C26"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5.59</w:t>
            </w:r>
          </w:p>
        </w:tc>
        <w:tc>
          <w:tcPr>
            <w:tcW w:w="1116" w:type="dxa"/>
            <w:tcBorders>
              <w:top w:val="nil"/>
              <w:left w:val="nil"/>
              <w:bottom w:val="nil"/>
              <w:right w:val="nil"/>
            </w:tcBorders>
            <w:shd w:val="clear" w:color="auto" w:fill="auto"/>
            <w:noWrap/>
            <w:vAlign w:val="bottom"/>
            <w:hideMark/>
          </w:tcPr>
          <w:p w14:paraId="153EBA3D"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05048</w:t>
            </w:r>
          </w:p>
        </w:tc>
      </w:tr>
      <w:tr w:rsidR="00CB1E6A" w:rsidRPr="00CB1E6A" w14:paraId="2FCEF333"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77A994AE"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3FB9CEF2"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3.81</w:t>
            </w:r>
          </w:p>
        </w:tc>
        <w:tc>
          <w:tcPr>
            <w:tcW w:w="1116" w:type="dxa"/>
            <w:tcBorders>
              <w:top w:val="nil"/>
              <w:left w:val="nil"/>
              <w:bottom w:val="nil"/>
              <w:right w:val="nil"/>
            </w:tcBorders>
            <w:shd w:val="clear" w:color="auto" w:fill="auto"/>
            <w:noWrap/>
            <w:vAlign w:val="bottom"/>
            <w:hideMark/>
          </w:tcPr>
          <w:p w14:paraId="5644FDF1"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897497</w:t>
            </w:r>
          </w:p>
        </w:tc>
      </w:tr>
      <w:tr w:rsidR="00CB1E6A" w:rsidRPr="00CB1E6A" w14:paraId="02B4E5F6"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3154AD8A"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189261F3"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6.54</w:t>
            </w:r>
          </w:p>
        </w:tc>
        <w:tc>
          <w:tcPr>
            <w:tcW w:w="1116" w:type="dxa"/>
            <w:tcBorders>
              <w:top w:val="nil"/>
              <w:left w:val="nil"/>
              <w:bottom w:val="nil"/>
              <w:right w:val="nil"/>
            </w:tcBorders>
            <w:shd w:val="clear" w:color="auto" w:fill="auto"/>
            <w:noWrap/>
            <w:vAlign w:val="bottom"/>
            <w:hideMark/>
          </w:tcPr>
          <w:p w14:paraId="42C46073"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5801</w:t>
            </w:r>
          </w:p>
        </w:tc>
      </w:tr>
      <w:tr w:rsidR="00CB1E6A" w:rsidRPr="00CB1E6A" w14:paraId="11C8EABE" w14:textId="77777777" w:rsidTr="00A978C8">
        <w:trPr>
          <w:trHeight w:val="288"/>
          <w:jc w:val="center"/>
        </w:trPr>
        <w:tc>
          <w:tcPr>
            <w:tcW w:w="1350" w:type="dxa"/>
            <w:tcBorders>
              <w:top w:val="nil"/>
              <w:left w:val="nil"/>
              <w:bottom w:val="nil"/>
              <w:right w:val="nil"/>
            </w:tcBorders>
            <w:shd w:val="clear" w:color="auto" w:fill="auto"/>
            <w:noWrap/>
            <w:vAlign w:val="bottom"/>
            <w:hideMark/>
          </w:tcPr>
          <w:p w14:paraId="70E6BB19"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5EA498C8"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6.52</w:t>
            </w:r>
          </w:p>
        </w:tc>
        <w:tc>
          <w:tcPr>
            <w:tcW w:w="1116" w:type="dxa"/>
            <w:tcBorders>
              <w:top w:val="nil"/>
              <w:left w:val="nil"/>
              <w:bottom w:val="nil"/>
              <w:right w:val="nil"/>
            </w:tcBorders>
            <w:shd w:val="clear" w:color="auto" w:fill="auto"/>
            <w:noWrap/>
            <w:vAlign w:val="bottom"/>
            <w:hideMark/>
          </w:tcPr>
          <w:p w14:paraId="6B861462"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851246</w:t>
            </w:r>
          </w:p>
        </w:tc>
      </w:tr>
      <w:tr w:rsidR="00CB1E6A" w:rsidRPr="00CB1E6A" w14:paraId="14CE10B6" w14:textId="77777777" w:rsidTr="00A978C8">
        <w:trPr>
          <w:trHeight w:val="288"/>
          <w:jc w:val="center"/>
        </w:trPr>
        <w:tc>
          <w:tcPr>
            <w:tcW w:w="1350" w:type="dxa"/>
            <w:tcBorders>
              <w:top w:val="nil"/>
              <w:left w:val="nil"/>
              <w:bottom w:val="single" w:sz="4" w:space="0" w:color="auto"/>
              <w:right w:val="nil"/>
            </w:tcBorders>
            <w:shd w:val="clear" w:color="auto" w:fill="auto"/>
            <w:noWrap/>
            <w:vAlign w:val="bottom"/>
            <w:hideMark/>
          </w:tcPr>
          <w:p w14:paraId="63E2274E"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760AC296"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14.31</w:t>
            </w:r>
          </w:p>
        </w:tc>
        <w:tc>
          <w:tcPr>
            <w:tcW w:w="1116" w:type="dxa"/>
            <w:tcBorders>
              <w:top w:val="nil"/>
              <w:left w:val="nil"/>
              <w:bottom w:val="single" w:sz="4" w:space="0" w:color="auto"/>
              <w:right w:val="nil"/>
            </w:tcBorders>
            <w:shd w:val="clear" w:color="auto" w:fill="auto"/>
            <w:noWrap/>
            <w:vAlign w:val="bottom"/>
            <w:hideMark/>
          </w:tcPr>
          <w:p w14:paraId="15D7D9E0" w14:textId="77777777" w:rsidR="00266E8B" w:rsidRPr="00CB1E6A" w:rsidRDefault="00266E8B" w:rsidP="00136F56">
            <w:pPr>
              <w:jc w:val="center"/>
              <w:rPr>
                <w:rFonts w:asciiTheme="majorBidi" w:hAnsiTheme="majorBidi" w:cstheme="majorBidi"/>
              </w:rPr>
            </w:pPr>
            <w:r w:rsidRPr="00CB1E6A">
              <w:rPr>
                <w:rFonts w:asciiTheme="majorBidi" w:hAnsiTheme="majorBidi" w:cstheme="majorBidi"/>
              </w:rPr>
              <w:t>0.923502</w:t>
            </w:r>
          </w:p>
        </w:tc>
      </w:tr>
    </w:tbl>
    <w:p w14:paraId="01E5CD0F" w14:textId="77777777" w:rsidR="001A56E3" w:rsidRDefault="001A56E3" w:rsidP="00A978C8">
      <w:pPr>
        <w:spacing w:line="480" w:lineRule="auto"/>
        <w:jc w:val="both"/>
        <w:rPr>
          <w:lang w:val="en-GB"/>
        </w:rPr>
      </w:pPr>
    </w:p>
    <w:p w14:paraId="4063E1A5" w14:textId="08BF2AA0" w:rsidR="00266E8B" w:rsidRPr="00902509" w:rsidRDefault="00A978C8" w:rsidP="00902509">
      <w:pPr>
        <w:spacing w:line="480" w:lineRule="auto"/>
        <w:jc w:val="both"/>
        <w:rPr>
          <w:lang w:val="en-GB"/>
        </w:rPr>
      </w:pPr>
      <w:r w:rsidRPr="00CB1E6A">
        <w:rPr>
          <w:lang w:val="en-GB"/>
        </w:rPr>
        <w:t>The</w:t>
      </w:r>
      <w:r w:rsidR="004E7D47">
        <w:rPr>
          <w:lang w:val="en-GB"/>
        </w:rPr>
        <w:t xml:space="preserve"> variation of the</w:t>
      </w:r>
      <w:r w:rsidRPr="00CB1E6A">
        <w:rPr>
          <w:lang w:val="en-GB"/>
        </w:rPr>
        <w:t xml:space="preserve"> </w:t>
      </w:r>
      <w:r w:rsidRPr="00CB1E6A">
        <w:rPr>
          <w:i/>
          <w:iCs/>
          <w:lang w:val="en-GB"/>
        </w:rPr>
        <w:t>Purelin, Tansig and Logsig</w:t>
      </w:r>
      <w:r w:rsidRPr="00CB1E6A">
        <w:rPr>
          <w:lang w:val="en-GB"/>
        </w:rPr>
        <w:t xml:space="preserve"> activation functions us</w:t>
      </w:r>
      <w:r w:rsidR="004E7D47">
        <w:rPr>
          <w:lang w:val="en-GB"/>
        </w:rPr>
        <w:t>ed</w:t>
      </w:r>
      <w:r w:rsidRPr="00CB1E6A">
        <w:rPr>
          <w:lang w:val="en-GB"/>
        </w:rPr>
        <w:t xml:space="preserve"> 7 numbers of hidden neurons. As shown in Table 4.3.6.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22003. </w:t>
      </w:r>
      <w:r w:rsidR="004E7D47">
        <w:rPr>
          <w:lang w:val="en-GB"/>
        </w:rPr>
        <w:t xml:space="preserve">The activation functions improved the accuracy of the experimental data by the elimination of the dataset bias to the minimal. This was achieved by activating the significant neurons, thereby providing a better fit for BSP1-CQP experimental data sets </w:t>
      </w:r>
      <w:r w:rsidR="004E7D47">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4E7D47">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4E7D47">
        <w:rPr>
          <w:lang w:val="en-GB"/>
        </w:rPr>
        <w:fldChar w:fldCharType="end"/>
      </w:r>
      <w:r w:rsidR="004E7D47">
        <w:rPr>
          <w:lang w:val="en-GB"/>
        </w:rPr>
        <w:t xml:space="preserve">. </w:t>
      </w:r>
      <w:r w:rsidRPr="00CB1E6A">
        <w:rPr>
          <w:lang w:val="en-GB"/>
        </w:rPr>
        <w:t xml:space="preserve">Figure 4.3.6.9.1 illustrated the regression plot for training, validation and testing. This figure shows the overall of the prediction set, in the form of a network output against the experimental data efficiency. The architecture for the ANN model (5-7-1) for CPX uptake </w:t>
      </w:r>
      <w:r w:rsidR="00423EA3">
        <w:rPr>
          <w:lang w:val="en-GB"/>
        </w:rPr>
        <w:t>onto RHP1</w:t>
      </w:r>
      <w:r w:rsidRPr="00CB1E6A">
        <w:rPr>
          <w:lang w:val="en-GB"/>
        </w:rPr>
        <w:t xml:space="preserve"> is depicted in Figure 4.3.6.9.2.</w:t>
      </w:r>
    </w:p>
    <w:p w14:paraId="52D45460" w14:textId="4438E698" w:rsidR="00266E8B" w:rsidRPr="00CB1E6A" w:rsidRDefault="00266E8B" w:rsidP="0076286E">
      <w:pPr>
        <w:pStyle w:val="ListofTables"/>
      </w:pPr>
      <w:bookmarkStart w:id="1455" w:name="_Toc123057469"/>
      <w:r w:rsidRPr="00CB1E6A">
        <w:lastRenderedPageBreak/>
        <w:t xml:space="preserve">Table </w:t>
      </w:r>
      <w:r w:rsidR="00F4332F" w:rsidRPr="00CB1E6A">
        <w:t>4.3.6.6</w:t>
      </w:r>
      <w:r w:rsidRPr="00CB1E6A">
        <w:t>: Comparison of different activation functions for the prediction of adsorption efficiency</w:t>
      </w:r>
      <w:bookmarkEnd w:id="1455"/>
    </w:p>
    <w:tbl>
      <w:tblPr>
        <w:tblW w:w="1942" w:type="dxa"/>
        <w:jc w:val="center"/>
        <w:tblLook w:val="04A0" w:firstRow="1" w:lastRow="0" w:firstColumn="1" w:lastColumn="0" w:noHBand="0" w:noVBand="1"/>
      </w:tblPr>
      <w:tblGrid>
        <w:gridCol w:w="1443"/>
        <w:gridCol w:w="1116"/>
      </w:tblGrid>
      <w:tr w:rsidR="00CB1E6A" w:rsidRPr="00CB1E6A" w14:paraId="6696193D"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36B5D41F" w14:textId="77777777" w:rsidR="00266E8B" w:rsidRPr="00CB1E6A" w:rsidRDefault="00266E8B"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78977CA7" w14:textId="77777777" w:rsidR="00266E8B" w:rsidRPr="00CB1E6A" w:rsidRDefault="00266E8B"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FFD7331"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27531BB1" w14:textId="77777777" w:rsidR="00266E8B" w:rsidRPr="00CB1E6A" w:rsidRDefault="00266E8B"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3A5A29AC" w14:textId="77777777" w:rsidR="00266E8B" w:rsidRPr="00CB1E6A" w:rsidRDefault="00266E8B" w:rsidP="00136F56">
            <w:pPr>
              <w:jc w:val="right"/>
              <w:rPr>
                <w:rFonts w:asciiTheme="majorBidi" w:hAnsiTheme="majorBidi" w:cstheme="majorBidi"/>
                <w:b/>
                <w:bCs/>
              </w:rPr>
            </w:pPr>
            <w:r w:rsidRPr="00CB1E6A">
              <w:rPr>
                <w:rFonts w:asciiTheme="majorBidi" w:hAnsiTheme="majorBidi" w:cstheme="majorBidi"/>
                <w:b/>
                <w:bCs/>
              </w:rPr>
              <w:t>0.922003</w:t>
            </w:r>
          </w:p>
        </w:tc>
      </w:tr>
      <w:tr w:rsidR="00CB1E6A" w:rsidRPr="00CB1E6A" w14:paraId="7F8EDD26"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2938F21F" w14:textId="77777777" w:rsidR="00266E8B" w:rsidRPr="00CB1E6A" w:rsidRDefault="00266E8B"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08AD6881" w14:textId="77777777" w:rsidR="00266E8B" w:rsidRPr="00CB1E6A" w:rsidRDefault="00266E8B" w:rsidP="00136F56">
            <w:pPr>
              <w:jc w:val="right"/>
              <w:rPr>
                <w:rFonts w:asciiTheme="majorBidi" w:hAnsiTheme="majorBidi" w:cstheme="majorBidi"/>
              </w:rPr>
            </w:pPr>
            <w:r w:rsidRPr="00CB1E6A">
              <w:rPr>
                <w:rFonts w:asciiTheme="majorBidi" w:hAnsiTheme="majorBidi" w:cstheme="majorBidi"/>
              </w:rPr>
              <w:t>0.770761</w:t>
            </w:r>
          </w:p>
        </w:tc>
      </w:tr>
      <w:tr w:rsidR="00266E8B" w:rsidRPr="00CB1E6A" w14:paraId="666CB7D7"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26C6F52A" w14:textId="77777777" w:rsidR="00266E8B" w:rsidRPr="00CB1E6A" w:rsidRDefault="00266E8B"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39B81790" w14:textId="77777777" w:rsidR="00266E8B" w:rsidRPr="00CB1E6A" w:rsidRDefault="00266E8B" w:rsidP="00136F56">
            <w:pPr>
              <w:jc w:val="right"/>
              <w:rPr>
                <w:rFonts w:asciiTheme="majorBidi" w:hAnsiTheme="majorBidi" w:cstheme="majorBidi"/>
              </w:rPr>
            </w:pPr>
            <w:r w:rsidRPr="00CB1E6A">
              <w:rPr>
                <w:rFonts w:asciiTheme="majorBidi" w:hAnsiTheme="majorBidi" w:cstheme="majorBidi"/>
              </w:rPr>
              <w:t>0.871758</w:t>
            </w:r>
          </w:p>
        </w:tc>
      </w:tr>
    </w:tbl>
    <w:p w14:paraId="73D5ACB6" w14:textId="77777777" w:rsidR="00266E8B" w:rsidRPr="00CB1E6A" w:rsidRDefault="00266E8B" w:rsidP="00266E8B"/>
    <w:p w14:paraId="674FBAC0" w14:textId="77777777" w:rsidR="00266E8B" w:rsidRPr="00CB1E6A" w:rsidRDefault="00266E8B" w:rsidP="00B85FA5">
      <w:pPr>
        <w:jc w:val="center"/>
      </w:pPr>
      <w:r w:rsidRPr="00CB1E6A">
        <w:rPr>
          <w:noProof/>
          <w:sz w:val="28"/>
          <w:szCs w:val="28"/>
          <w:lang w:val="en-GB"/>
        </w:rPr>
        <w:drawing>
          <wp:inline distT="0" distB="0" distL="0" distR="0" wp14:anchorId="426ABF76" wp14:editId="2739DA21">
            <wp:extent cx="5372643" cy="5199681"/>
            <wp:effectExtent l="0" t="0" r="0" b="127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396350" cy="5222625"/>
                    </a:xfrm>
                    <a:prstGeom prst="rect">
                      <a:avLst/>
                    </a:prstGeom>
                  </pic:spPr>
                </pic:pic>
              </a:graphicData>
            </a:graphic>
          </wp:inline>
        </w:drawing>
      </w:r>
    </w:p>
    <w:p w14:paraId="78BC42AB" w14:textId="55F33E91" w:rsidR="00266E8B" w:rsidRPr="00CB1E6A" w:rsidRDefault="00266E8B" w:rsidP="0076286E">
      <w:pPr>
        <w:pStyle w:val="ListofFigures"/>
      </w:pPr>
      <w:bookmarkStart w:id="1456" w:name="_Toc119502015"/>
      <w:bookmarkStart w:id="1457" w:name="_Toc119509455"/>
      <w:bookmarkStart w:id="1458" w:name="_Toc123054573"/>
      <w:bookmarkStart w:id="1459" w:name="_Toc127867086"/>
      <w:bookmarkStart w:id="1460" w:name="_Toc127867704"/>
      <w:r w:rsidRPr="00CB1E6A">
        <w:t xml:space="preserve">Figure </w:t>
      </w:r>
      <w:r w:rsidR="00F4332F" w:rsidRPr="00CB1E6A">
        <w:t>4.3.6.9.1</w:t>
      </w:r>
      <w:r w:rsidRPr="00CB1E6A">
        <w:t xml:space="preserve">: Comparison of the target and predicted removal efficiency in relation to CPX uptake </w:t>
      </w:r>
      <w:r w:rsidR="00423EA3">
        <w:t>onto RHP1</w:t>
      </w:r>
      <w:bookmarkEnd w:id="1456"/>
      <w:bookmarkEnd w:id="1457"/>
      <w:bookmarkEnd w:id="1458"/>
      <w:bookmarkEnd w:id="1459"/>
      <w:bookmarkEnd w:id="1460"/>
    </w:p>
    <w:p w14:paraId="28977AB0" w14:textId="729D251B" w:rsidR="00A978C8" w:rsidRPr="00CB1E6A" w:rsidRDefault="00266E8B" w:rsidP="00B85FA5">
      <w:pPr>
        <w:jc w:val="center"/>
        <w:rPr>
          <w:rFonts w:asciiTheme="majorBidi" w:hAnsiTheme="majorBidi" w:cstheme="majorBidi"/>
          <w:b/>
          <w:bCs/>
          <w:sz w:val="28"/>
          <w:szCs w:val="28"/>
        </w:rPr>
      </w:pPr>
      <w:r w:rsidRPr="00CB1E6A">
        <w:rPr>
          <w:noProof/>
          <w:sz w:val="36"/>
          <w:szCs w:val="36"/>
          <w:lang w:val="en-GB"/>
        </w:rPr>
        <w:lastRenderedPageBreak/>
        <w:drawing>
          <wp:inline distT="0" distB="0" distL="0" distR="0" wp14:anchorId="707690A0" wp14:editId="185F5BBD">
            <wp:extent cx="5615441" cy="2787445"/>
            <wp:effectExtent l="0" t="0" r="4445"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623376" cy="2791384"/>
                    </a:xfrm>
                    <a:prstGeom prst="rect">
                      <a:avLst/>
                    </a:prstGeom>
                  </pic:spPr>
                </pic:pic>
              </a:graphicData>
            </a:graphic>
          </wp:inline>
        </w:drawing>
      </w:r>
    </w:p>
    <w:p w14:paraId="3B9346A7" w14:textId="6FB42959" w:rsidR="00266E8B" w:rsidRDefault="00266E8B" w:rsidP="0076286E">
      <w:pPr>
        <w:pStyle w:val="ListofFigures"/>
      </w:pPr>
      <w:bookmarkStart w:id="1461" w:name="_Toc119502016"/>
      <w:bookmarkStart w:id="1462" w:name="_Toc119509456"/>
      <w:bookmarkStart w:id="1463" w:name="_Toc123054574"/>
      <w:bookmarkStart w:id="1464" w:name="_Toc127867087"/>
      <w:bookmarkStart w:id="1465" w:name="_Toc127867705"/>
      <w:r w:rsidRPr="00CB1E6A">
        <w:t xml:space="preserve">Figure </w:t>
      </w:r>
      <w:r w:rsidR="00F4332F" w:rsidRPr="00CB1E6A">
        <w:t>4.3.6.9.2</w:t>
      </w:r>
      <w:r w:rsidRPr="00CB1E6A">
        <w:t xml:space="preserve">:  A three-layered ANN architecture for CPX adsorption </w:t>
      </w:r>
      <w:r w:rsidR="00423EA3">
        <w:t>onto RHP1</w:t>
      </w:r>
      <w:bookmarkEnd w:id="1461"/>
      <w:bookmarkEnd w:id="1462"/>
      <w:bookmarkEnd w:id="1463"/>
      <w:bookmarkEnd w:id="1464"/>
      <w:bookmarkEnd w:id="1465"/>
    </w:p>
    <w:p w14:paraId="6317A07F" w14:textId="77777777" w:rsidR="0012003B" w:rsidRPr="0012003B" w:rsidRDefault="0012003B" w:rsidP="0012003B">
      <w:pPr>
        <w:pStyle w:val="Caption"/>
        <w:rPr>
          <w:lang w:val="en-GB"/>
        </w:rPr>
      </w:pPr>
    </w:p>
    <w:p w14:paraId="0B254003" w14:textId="6637CE9F" w:rsidR="001A56E3" w:rsidRPr="00902509" w:rsidRDefault="001A56E3" w:rsidP="00902509">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3.6.9.3 (a-d) shows the plot of predicted and experimental adsorption data at different temperatures. </w:t>
      </w:r>
      <w:bookmarkStart w:id="1466" w:name="_Hlk118990453"/>
      <w:r w:rsidR="004E7D47">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for CQP adsorption onto BSP1.  </w:t>
      </w:r>
      <w:r w:rsidR="004E7D47">
        <w:rPr>
          <w:rFonts w:asciiTheme="majorBidi" w:hAnsiTheme="majorBidi" w:cstheme="majorBidi"/>
          <w:lang w:val="en-GB"/>
        </w:rPr>
        <w:fldChar w:fldCharType="begin" w:fldLock="1"/>
      </w:r>
      <w:r w:rsidR="00C365FE">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id":"ITEM-2","itemData":{"DOI":"10.1016/j.poly.2019.05.038","ISSN":"02775387","abstract":"Zinc oxide nanoparticle loaded on activated carbon (ZnO–NP–AC) in presence and absence of Na and K doping were prepared and fully characterized using different techniques such as SEM and XRD analysis. Then, this material was used for simultaneous ultrasound-assisted removal of Quinoline Yellow (QY) and Crystal Violet (CV) from aqueous solution. QY and CV removal percentage toward various parameters including pH, adsorbent mass, their initial concentration and sonication time were examined by central composite design (CCD) and best operational conditions achieved at 7 and 15 mg L−1 of QY and CV, 0.02 g ZnO–NP–AC, pH of 7 and 4 min sonication. The artificial neural networks (ANN) are applied to predict of dyes adsorption onto present adsorbent and the obtained results have good agreement with experimental data. The absolute average deviations (AADs) of QY and CV dyes adsorption onto ZnO–NP–AC with experimental data are 1.11 and 1.06, and the linear regression between the network outputs and the result and targets were established to be reasonable based on acceptable determination coefficient (R2) of 0.994 and 0.974, respectively. Also, the kinetic models and adsorption equilibrium isotherm investigation revealed the well fit of the experimental data to second-order kinetic model with constant rate value of 0.086 and 0.206 and Langmuir isotherm with maximum monolayer capacity (qMax) of 37.49 and 75.39 mg g−1 at optimum conditions for QY and CV removal onto ZnO–NP–AC.","author":[{"dropping-particle":"","family":"Karimi","given":"R.","non-dropping-particle":"","parse-names":false,"suffix":""},{"dropping-particle":"","family":"Yousefi","given":"F.","non-dropping-particle":"","parse-names":false,"suffix":""},{"dropping-particle":"","family":"Ghaedi","given":"M.","non-dropping-particle":"","parse-names":false,"suffix":""},{"dropping-particle":"","family":"Rezaee","given":"Z.","non-dropping-particle":"","parse-names":false,"suffix":""}],"container-title":"Polyhedron","id":"ITEM-2","issued":{"date-parts":[["2019"]]},"page":"60-69","publisher":"Elsevier Ltd","title":"Comparison the behavior of ZnO–NP–AC and Na, K doped ZnO–NP–AC for simultaneous removal of Crystal Violet and Quinoline Yellow dyes: Modeling and optimization","type":"article-journal","volume":"170"},"uris":["http://www.mendeley.com/documents/?uuid=c82c117a-8218-431e-bba5-db2c85954838"]}],"mendeley":{"formattedCitation":"(Karimi et al., 2019; Pauletto et al., 2021)","plainTextFormattedCitation":"(Karimi et al., 2019; Pauletto et al., 2021)","previouslyFormattedCitation":"(Karimi et al., 2019; Pauletto et al., 2021)"},"properties":{"noteIndex":0},"schema":"https://github.com/citation-style-language/schema/raw/master/csl-citation.json"}</w:instrText>
      </w:r>
      <w:r w:rsidR="004E7D47">
        <w:rPr>
          <w:rFonts w:asciiTheme="majorBidi" w:hAnsiTheme="majorBidi" w:cstheme="majorBidi"/>
          <w:lang w:val="en-GB"/>
        </w:rPr>
        <w:fldChar w:fldCharType="separate"/>
      </w:r>
      <w:r w:rsidR="00C365FE" w:rsidRPr="00C365FE">
        <w:rPr>
          <w:rFonts w:asciiTheme="majorBidi" w:hAnsiTheme="majorBidi" w:cstheme="majorBidi"/>
          <w:noProof/>
          <w:lang w:val="en-GB"/>
        </w:rPr>
        <w:t xml:space="preserve">(Karimi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xml:space="preserve">, 2019; Pauletto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2021)</w:t>
      </w:r>
      <w:r w:rsidR="004E7D47">
        <w:rPr>
          <w:rFonts w:asciiTheme="majorBidi" w:hAnsiTheme="majorBidi" w:cstheme="majorBidi"/>
          <w:lang w:val="en-GB"/>
        </w:rPr>
        <w:fldChar w:fldCharType="end"/>
      </w:r>
      <w:bookmarkEnd w:id="1466"/>
      <w:r w:rsidR="004E7D47">
        <w:rPr>
          <w:rFonts w:asciiTheme="majorBidi" w:hAnsiTheme="majorBidi" w:cstheme="majorBidi"/>
          <w:lang w:val="en-GB"/>
        </w:rPr>
        <w:t xml:space="preserve">.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54192FE3" w14:textId="676BC0A1" w:rsidR="00266E8B" w:rsidRPr="00CB1E6A" w:rsidRDefault="00266E8B" w:rsidP="00B85FA5">
      <w:pPr>
        <w:jc w:val="center"/>
        <w:rPr>
          <w:rFonts w:asciiTheme="majorBidi" w:hAnsiTheme="majorBidi" w:cstheme="majorBidi"/>
          <w:b/>
          <w:bCs/>
          <w:sz w:val="28"/>
          <w:szCs w:val="28"/>
          <w:lang w:val="en-GB"/>
        </w:rPr>
      </w:pPr>
      <w:r w:rsidRPr="00CB1E6A">
        <w:rPr>
          <w:noProof/>
        </w:rPr>
        <w:lastRenderedPageBreak/>
        <w:drawing>
          <wp:inline distT="0" distB="0" distL="0" distR="0" wp14:anchorId="38873BA6" wp14:editId="79601707">
            <wp:extent cx="2750820" cy="2665026"/>
            <wp:effectExtent l="0" t="0" r="0" b="0"/>
            <wp:docPr id="485" name="Chart 485">
              <a:extLst xmlns:a="http://schemas.openxmlformats.org/drawingml/2006/main">
                <a:ext uri="{FF2B5EF4-FFF2-40B4-BE49-F238E27FC236}">
                  <a16:creationId xmlns:a16="http://schemas.microsoft.com/office/drawing/2014/main" id="{2C0A8FA1-A2A4-F929-8019-CAF556A8A38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r w:rsidRPr="00CB1E6A">
        <w:rPr>
          <w:noProof/>
        </w:rPr>
        <w:drawing>
          <wp:inline distT="0" distB="0" distL="0" distR="0" wp14:anchorId="4C3103DE" wp14:editId="1D2A4809">
            <wp:extent cx="2682240" cy="2668260"/>
            <wp:effectExtent l="0" t="0" r="0" b="0"/>
            <wp:docPr id="486" name="Chart 486">
              <a:extLst xmlns:a="http://schemas.openxmlformats.org/drawingml/2006/main">
                <a:ext uri="{FF2B5EF4-FFF2-40B4-BE49-F238E27FC236}">
                  <a16:creationId xmlns:a16="http://schemas.microsoft.com/office/drawing/2014/main" id="{1F07C399-4472-4961-0570-65D4CE0158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14:paraId="21AE61F3" w14:textId="2BC9C737" w:rsidR="00266E8B" w:rsidRPr="00CB1E6A" w:rsidRDefault="00266E8B" w:rsidP="00B85FA5">
      <w:pPr>
        <w:jc w:val="center"/>
        <w:rPr>
          <w:rFonts w:asciiTheme="majorBidi" w:hAnsiTheme="majorBidi" w:cstheme="majorBidi"/>
          <w:b/>
          <w:bCs/>
          <w:sz w:val="28"/>
          <w:szCs w:val="28"/>
          <w:lang w:val="en-GB"/>
        </w:rPr>
      </w:pPr>
      <w:r w:rsidRPr="00CB1E6A">
        <w:rPr>
          <w:noProof/>
        </w:rPr>
        <w:drawing>
          <wp:inline distT="0" distB="0" distL="0" distR="0" wp14:anchorId="122C2C67" wp14:editId="7A1A302C">
            <wp:extent cx="2773680" cy="2468176"/>
            <wp:effectExtent l="0" t="0" r="0" b="0"/>
            <wp:docPr id="487" name="Chart 487">
              <a:extLst xmlns:a="http://schemas.openxmlformats.org/drawingml/2006/main">
                <a:ext uri="{FF2B5EF4-FFF2-40B4-BE49-F238E27FC236}">
                  <a16:creationId xmlns:a16="http://schemas.microsoft.com/office/drawing/2014/main" id="{233FE33A-A3C1-9858-5F2D-8C727C2F544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r w:rsidRPr="00CB1E6A">
        <w:rPr>
          <w:noProof/>
        </w:rPr>
        <w:drawing>
          <wp:inline distT="0" distB="0" distL="0" distR="0" wp14:anchorId="5A0501AD" wp14:editId="508780AC">
            <wp:extent cx="2705100" cy="2467855"/>
            <wp:effectExtent l="0" t="0" r="0" b="0"/>
            <wp:docPr id="488" name="Chart 488">
              <a:extLst xmlns:a="http://schemas.openxmlformats.org/drawingml/2006/main">
                <a:ext uri="{FF2B5EF4-FFF2-40B4-BE49-F238E27FC236}">
                  <a16:creationId xmlns:a16="http://schemas.microsoft.com/office/drawing/2014/main" id="{97F2D9DE-84A5-D3DE-D653-F758C806DB9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14:paraId="39F06013" w14:textId="379C166D" w:rsidR="00266E8B" w:rsidRDefault="00266E8B" w:rsidP="0076286E">
      <w:pPr>
        <w:pStyle w:val="ListofFigures"/>
      </w:pPr>
      <w:bookmarkStart w:id="1467" w:name="_Toc119502017"/>
      <w:bookmarkStart w:id="1468" w:name="_Toc119509457"/>
      <w:bookmarkStart w:id="1469" w:name="_Toc123054575"/>
      <w:bookmarkStart w:id="1470" w:name="_Toc127867088"/>
      <w:bookmarkStart w:id="1471" w:name="_Toc127867706"/>
      <w:r w:rsidRPr="00CB1E6A">
        <w:t xml:space="preserve">Figure </w:t>
      </w:r>
      <w:r w:rsidR="00F4332F" w:rsidRPr="00CB1E6A">
        <w:t>4.3.6.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r w:rsidR="0012003B">
        <w:t xml:space="preserve"> for CPX uptake unto RHP1</w:t>
      </w:r>
      <w:bookmarkEnd w:id="1467"/>
      <w:bookmarkEnd w:id="1468"/>
      <w:bookmarkEnd w:id="1469"/>
      <w:bookmarkEnd w:id="1470"/>
      <w:bookmarkEnd w:id="1471"/>
    </w:p>
    <w:p w14:paraId="7A151F32" w14:textId="175ACBEF" w:rsidR="00263258" w:rsidRDefault="00263258" w:rsidP="00263258">
      <w:pPr>
        <w:pStyle w:val="Caption"/>
        <w:rPr>
          <w:lang w:val="en-GB"/>
        </w:rPr>
      </w:pPr>
    </w:p>
    <w:p w14:paraId="114E5297" w14:textId="04C31844" w:rsidR="00263258" w:rsidRDefault="00263258" w:rsidP="00263258">
      <w:pPr>
        <w:rPr>
          <w:lang w:val="en-GB"/>
        </w:rPr>
      </w:pPr>
    </w:p>
    <w:p w14:paraId="4B869F07" w14:textId="59102034" w:rsidR="00263258" w:rsidRDefault="00263258" w:rsidP="00263258">
      <w:pPr>
        <w:rPr>
          <w:lang w:val="en-GB"/>
        </w:rPr>
      </w:pPr>
    </w:p>
    <w:p w14:paraId="5AB04A46" w14:textId="2F80DA42" w:rsidR="00263258" w:rsidRDefault="00263258" w:rsidP="00263258">
      <w:pPr>
        <w:rPr>
          <w:lang w:val="en-GB"/>
        </w:rPr>
      </w:pPr>
    </w:p>
    <w:p w14:paraId="7D41E9D1" w14:textId="3941E234" w:rsidR="00263258" w:rsidRDefault="00263258" w:rsidP="00263258">
      <w:pPr>
        <w:rPr>
          <w:lang w:val="en-GB"/>
        </w:rPr>
      </w:pPr>
    </w:p>
    <w:p w14:paraId="2F8FB597" w14:textId="76C0D483" w:rsidR="00263258" w:rsidRDefault="00263258" w:rsidP="00263258">
      <w:pPr>
        <w:rPr>
          <w:lang w:val="en-GB"/>
        </w:rPr>
      </w:pPr>
    </w:p>
    <w:p w14:paraId="5EA59F59" w14:textId="15E48905" w:rsidR="00263258" w:rsidRDefault="00263258" w:rsidP="00263258">
      <w:pPr>
        <w:rPr>
          <w:lang w:val="en-GB"/>
        </w:rPr>
      </w:pPr>
    </w:p>
    <w:p w14:paraId="7B694CE5" w14:textId="6803F4B2" w:rsidR="00263258" w:rsidRDefault="00263258" w:rsidP="00263258">
      <w:pPr>
        <w:rPr>
          <w:lang w:val="en-GB"/>
        </w:rPr>
      </w:pPr>
    </w:p>
    <w:p w14:paraId="7ACF354A" w14:textId="77777777" w:rsidR="00263258" w:rsidRPr="00263258" w:rsidRDefault="00263258" w:rsidP="00263258">
      <w:pPr>
        <w:rPr>
          <w:lang w:val="en-GB"/>
        </w:rPr>
      </w:pPr>
    </w:p>
    <w:p w14:paraId="7F898778" w14:textId="71C023F1" w:rsidR="006B5F1F" w:rsidRPr="00CB1E6A" w:rsidRDefault="006B5F1F" w:rsidP="007C2E3E">
      <w:pPr>
        <w:pStyle w:val="Heading3"/>
        <w:rPr>
          <w:lang w:val="en-GB"/>
        </w:rPr>
      </w:pPr>
      <w:bookmarkStart w:id="1472" w:name="_Toc118051669"/>
      <w:bookmarkStart w:id="1473" w:name="_Toc123053676"/>
      <w:bookmarkStart w:id="1474" w:name="_Toc127869245"/>
      <w:r w:rsidRPr="00CB1E6A">
        <w:rPr>
          <w:lang w:val="en-GB"/>
        </w:rPr>
        <w:lastRenderedPageBreak/>
        <w:t>Comparison of efficiencies of BSP1, DRP1, EGB1, HSP1 and RHP1 on CPX adsorption</w:t>
      </w:r>
      <w:bookmarkEnd w:id="1472"/>
      <w:bookmarkEnd w:id="1473"/>
      <w:bookmarkEnd w:id="1474"/>
    </w:p>
    <w:p w14:paraId="607EE7A5" w14:textId="68E5ECC6" w:rsidR="006B5F1F" w:rsidRDefault="006B5F1F" w:rsidP="004E7D47">
      <w:pPr>
        <w:spacing w:line="480" w:lineRule="auto"/>
        <w:jc w:val="both"/>
        <w:rPr>
          <w:lang w:val="en-GB"/>
        </w:rPr>
      </w:pPr>
      <w:r w:rsidRPr="00CB1E6A">
        <w:rPr>
          <w:lang w:val="en-GB"/>
        </w:rPr>
        <w:t xml:space="preserve">The various parameters obtained in the process of CPX adsorption onto BSP1, DRP1, EGB1, HSP1 and RHP1, were listed in Table 4.3.6.7. The optimum pH was obtained at pH 4 for RHP1, pH 5 for DRP1 and HSP1. While the pH of 7 was recorded for EGB1 and BSP1. </w:t>
      </w:r>
      <w:r w:rsidR="004E7D47">
        <w:rPr>
          <w:rFonts w:eastAsiaTheme="minorEastAsia"/>
          <w:lang w:val="en-GB"/>
        </w:rPr>
        <w:t>CPX can exist as cationic due to the protonation of the amine group below 6, anionic</w:t>
      </w:r>
      <w:r w:rsidR="004E7D47" w:rsidRPr="00CB1E6A">
        <w:rPr>
          <w:rFonts w:eastAsiaTheme="minorEastAsia"/>
          <w:lang w:val="en-GB"/>
        </w:rPr>
        <w:t xml:space="preserve"> </w:t>
      </w:r>
      <w:r w:rsidR="004E7D47">
        <w:rPr>
          <w:rFonts w:eastAsiaTheme="minorEastAsia"/>
          <w:lang w:val="en-GB"/>
        </w:rPr>
        <w:t xml:space="preserve">beyond pH 8.7 due to ionization of the carboxylic groups and neutral between pH 6 and 8 </w:t>
      </w:r>
      <w:r w:rsidR="004E7D47">
        <w:rPr>
          <w:rFonts w:eastAsiaTheme="minorEastAsia"/>
          <w:lang w:val="en-GB"/>
        </w:rPr>
        <w:fldChar w:fldCharType="begin" w:fldLock="1"/>
      </w:r>
      <w:r w:rsidR="004E7D47">
        <w:rPr>
          <w:rFonts w:eastAsiaTheme="minorEastAsia"/>
          <w:lang w:val="en-GB"/>
        </w:rPr>
        <w:instrText>ADDIN CSL_CITATION {"citationItems":[{"id":"ITEM-1","itemData":{"ISBN":"9781498747271","abstract":"Ciprofloxacin (CIP) is a second generation fluoroquinolone antibiotic of high use. It has a high aqueous solubility and a long environmental half-life. In this study nanoparticles of hematite and hematite-kaolin composite were prepared and characterized using X-ray diffraction, X-ray fluorescence (XRF), Scanning electron microscopy (SEM), Fourier transform infra-red spectroscopy (FTIR) and UV-visible spectroscopy analysis. The prepared materials were applied for the sorption of Ciprofloxacin (CIP) from aqueous solution. The effects of contact time, initial CIP concentration, pH and temperature were experimentally studied in batch mode to evaluate the adsorption capacity, kinetic, thermodynamic and equilibrium. Under the established experimental conditions the adsorption reached equilibrium in about 60 mins and the optimum adsorption capacity attained was 16 × 10-6 mol/g between pH of 5and 9 for hematite-kaolin composite. Ciprofloxacin uptake per unit mass was found to decrease with increase in adsorbent dosage. The adsorption process was found to be exothermic.The dynamic drug uptake data was applied to various kinetic models and their order of fitness was found to be Pseudo-second order &gt; Elovich equation &gt; Intra-particle diffusion &gt; Pseudo-first order. It was found that the data fitted best with Temkin &gt; Dubinin-Radushkevich &gt; Freundlich &gt; Langmuir, as indicated by their regression values.","author":[{"dropping-particle":"","family":"Adekola","given":"F. A.","non-dropping-particle":"","parse-names":false,"suffix":""},{"dropping-particle":"","family":"Adegoke","given":"H. I.","non-dropping-particle":"","parse-names":false,"suffix":""},{"dropping-particle":"","family":"Abdulsalam","given":"I. O.","non-dropping-particle":"","parse-names":false,"suffix":""}],"container-title":"NSTI: Advanced Materials - TechConnect Briefs 2015","id":"ITEM-1","issued":{"date-parts":[["2015"]]},"page":"276-277","title":"Batch sorption of ciprofloxacin on kaolinitic clay and nHematite composite: Equilibrium and thermodynamics studies","type":"article-journal","volume":"1"},"uris":["http://www.mendeley.com/documents/?uuid=862ca166-7ae3-42cf-a392-f29255c98ec7"]}],"mendeley":{"formattedCitation":"(Adekola et al., 2015)","plainTextFormattedCitation":"(Adekola et al., 2015)","previouslyFormattedCitation":"(Adekola et al., 2015)"},"properties":{"noteIndex":0},"schema":"https://github.com/citation-style-language/schema/raw/master/csl-citation.json"}</w:instrText>
      </w:r>
      <w:r w:rsidR="004E7D47">
        <w:rPr>
          <w:rFonts w:eastAsiaTheme="minorEastAsia"/>
          <w:lang w:val="en-GB"/>
        </w:rPr>
        <w:fldChar w:fldCharType="separate"/>
      </w:r>
      <w:r w:rsidR="004E7D47" w:rsidRPr="00255F99">
        <w:rPr>
          <w:rFonts w:eastAsiaTheme="minorEastAsia"/>
          <w:noProof/>
          <w:lang w:val="en-GB"/>
        </w:rPr>
        <w:t xml:space="preserve">(Adekola </w:t>
      </w:r>
      <w:r w:rsidR="008C0A9B" w:rsidRPr="008C0A9B">
        <w:rPr>
          <w:rFonts w:eastAsiaTheme="minorEastAsia"/>
          <w:i/>
          <w:iCs/>
          <w:noProof/>
          <w:lang w:val="en-GB"/>
        </w:rPr>
        <w:t>et al.</w:t>
      </w:r>
      <w:r w:rsidR="004E7D47" w:rsidRPr="00255F99">
        <w:rPr>
          <w:rFonts w:eastAsiaTheme="minorEastAsia"/>
          <w:noProof/>
          <w:lang w:val="en-GB"/>
        </w:rPr>
        <w:t>, 2015)</w:t>
      </w:r>
      <w:r w:rsidR="004E7D47">
        <w:rPr>
          <w:rFonts w:eastAsiaTheme="minorEastAsia"/>
          <w:lang w:val="en-GB"/>
        </w:rPr>
        <w:fldChar w:fldCharType="end"/>
      </w:r>
      <w:r w:rsidR="004E7D47">
        <w:rPr>
          <w:rFonts w:eastAsiaTheme="minorEastAsia"/>
          <w:lang w:val="en-GB"/>
        </w:rPr>
        <w:t xml:space="preserve">. These attributes </w:t>
      </w:r>
      <w:r w:rsidRPr="00CB1E6A">
        <w:rPr>
          <w:rFonts w:eastAsiaTheme="minorEastAsia"/>
          <w:lang w:val="en-GB"/>
        </w:rPr>
        <w:t>explained why high removal efficiencies were reported across all the pH, with all the adsorbents, except in highly basic media. The maximum quantity adsorbed at the initial concentration of 45 mg/</w:t>
      </w:r>
      <w:r w:rsidR="005A05E3">
        <w:rPr>
          <w:rFonts w:eastAsiaTheme="minorEastAsia"/>
          <w:lang w:val="en-GB"/>
        </w:rPr>
        <w:t>L</w:t>
      </w:r>
      <w:r w:rsidRPr="00CB1E6A">
        <w:rPr>
          <w:rFonts w:eastAsiaTheme="minorEastAsia"/>
          <w:lang w:val="en-GB"/>
        </w:rPr>
        <w:t>, for all the adsorbents were high and close in values, which shows the effectiveness of all the prepared adsorbents. Comparing the R</w:t>
      </w:r>
      <w:r w:rsidRPr="00CB1E6A">
        <w:rPr>
          <w:rFonts w:eastAsiaTheme="minorEastAsia"/>
          <w:vertAlign w:val="superscript"/>
          <w:lang w:val="en-GB"/>
        </w:rPr>
        <w:t>2</w:t>
      </w:r>
      <w:r w:rsidRPr="00CB1E6A">
        <w:rPr>
          <w:rFonts w:eastAsiaTheme="minorEastAsia"/>
          <w:lang w:val="en-GB"/>
        </w:rPr>
        <w:t xml:space="preserve"> values, the isothermal studies for all the adsorption systems fitted the Freundlich model best</w:t>
      </w:r>
      <w:r w:rsidR="004E7D47">
        <w:rPr>
          <w:rFonts w:eastAsiaTheme="minorEastAsia"/>
          <w:lang w:val="en-GB"/>
        </w:rPr>
        <w:t xml:space="preserve"> indicating a multilayer adsorption process</w:t>
      </w:r>
      <w:r w:rsidRPr="00CB1E6A">
        <w:rPr>
          <w:rFonts w:eastAsiaTheme="minorEastAsia"/>
          <w:lang w:val="en-GB"/>
        </w:rPr>
        <w:t xml:space="preserve">. The energy of adsorption for all the systems was greater the 8 kJ/mol, which suggested chemisorption processes. All the adsorption systems were feasible, spontaneous, and exothermic with a decreased randomness. Except for BSP1, which is endothermic and has an increased randomness. The desorption studies for all the adsorption systems confirmed chemisorption processes, </w:t>
      </w:r>
      <w:r w:rsidR="004E7D47">
        <w:rPr>
          <w:rFonts w:eastAsiaTheme="minorEastAsia"/>
          <w:lang w:val="en-GB"/>
        </w:rPr>
        <w:t xml:space="preserve">indicating a strong bond between the adsorbents’ surface and adsorbate, which led </w:t>
      </w:r>
      <w:r w:rsidRPr="00CB1E6A">
        <w:rPr>
          <w:rFonts w:eastAsiaTheme="minorEastAsia"/>
          <w:lang w:val="en-GB"/>
        </w:rPr>
        <w:t>a low desorption efficiencies. The Artificial Neural Network predicted the adsorption efficiencies, with R</w:t>
      </w:r>
      <w:r w:rsidRPr="00CB1E6A">
        <w:rPr>
          <w:rFonts w:eastAsiaTheme="minorEastAsia"/>
          <w:vertAlign w:val="superscript"/>
          <w:lang w:val="en-GB"/>
        </w:rPr>
        <w:t>2</w:t>
      </w:r>
      <w:r w:rsidRPr="00CB1E6A">
        <w:rPr>
          <w:rFonts w:eastAsiaTheme="minorEastAsia"/>
          <w:lang w:val="en-GB"/>
        </w:rPr>
        <w:t xml:space="preserve"> values of 0.9859, 0.9823, 0.9942, 0.9918 and 0.9918 for </w:t>
      </w:r>
      <w:r w:rsidRPr="00CB1E6A">
        <w:rPr>
          <w:lang w:val="en-GB"/>
        </w:rPr>
        <w:t xml:space="preserve">RHP1, RHP1, RHP1, RHP1 and RHP1 respectively. </w:t>
      </w:r>
      <w:r w:rsidR="004E7D47">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w:t>
      </w:r>
      <w:r w:rsidR="004E7D47">
        <w:rPr>
          <w:rFonts w:asciiTheme="majorBidi" w:hAnsiTheme="majorBidi" w:cstheme="majorBidi"/>
          <w:lang w:val="en-GB"/>
        </w:rPr>
        <w:lastRenderedPageBreak/>
        <w:t xml:space="preserve">predicted the adsorption efficiency. </w:t>
      </w:r>
      <w:r w:rsidRPr="00CB1E6A">
        <w:rPr>
          <w:lang w:val="en-GB"/>
        </w:rPr>
        <w:t>DRP1 has the lowest MSE (5.85)</w:t>
      </w:r>
      <w:r w:rsidR="001A605F" w:rsidRPr="00CB1E6A">
        <w:rPr>
          <w:lang w:val="en-GB"/>
        </w:rPr>
        <w:t xml:space="preserve"> </w:t>
      </w:r>
      <w:r w:rsidRPr="00CB1E6A">
        <w:rPr>
          <w:lang w:val="en-GB"/>
        </w:rPr>
        <w:t>with a commendable R</w:t>
      </w:r>
      <w:r w:rsidRPr="00CB1E6A">
        <w:rPr>
          <w:vertAlign w:val="superscript"/>
          <w:lang w:val="en-GB"/>
        </w:rPr>
        <w:t>2</w:t>
      </w:r>
      <w:r w:rsidRPr="00CB1E6A">
        <w:rPr>
          <w:lang w:val="en-GB"/>
        </w:rPr>
        <w:t xml:space="preserve"> value of 0.9931.</w:t>
      </w:r>
    </w:p>
    <w:p w14:paraId="31003EEF" w14:textId="040BF2FF" w:rsidR="00D732A8" w:rsidRDefault="00D732A8" w:rsidP="004E7D47">
      <w:pPr>
        <w:spacing w:line="480" w:lineRule="auto"/>
        <w:jc w:val="both"/>
        <w:rPr>
          <w:lang w:val="en-GB"/>
        </w:rPr>
      </w:pPr>
    </w:p>
    <w:p w14:paraId="5975CFD7" w14:textId="17B35595" w:rsidR="00D732A8" w:rsidRDefault="00D732A8" w:rsidP="004E7D47">
      <w:pPr>
        <w:spacing w:line="480" w:lineRule="auto"/>
        <w:jc w:val="both"/>
        <w:rPr>
          <w:lang w:val="en-GB"/>
        </w:rPr>
      </w:pPr>
    </w:p>
    <w:p w14:paraId="55E6ECE0" w14:textId="171A2C9D" w:rsidR="00D732A8" w:rsidRDefault="00D732A8" w:rsidP="004E7D47">
      <w:pPr>
        <w:spacing w:line="480" w:lineRule="auto"/>
        <w:jc w:val="both"/>
        <w:rPr>
          <w:lang w:val="en-GB"/>
        </w:rPr>
      </w:pPr>
    </w:p>
    <w:p w14:paraId="622E3157" w14:textId="2127BA30" w:rsidR="00D732A8" w:rsidRDefault="00D732A8" w:rsidP="004E7D47">
      <w:pPr>
        <w:spacing w:line="480" w:lineRule="auto"/>
        <w:jc w:val="both"/>
        <w:rPr>
          <w:lang w:val="en-GB"/>
        </w:rPr>
      </w:pPr>
    </w:p>
    <w:p w14:paraId="0C1E8647" w14:textId="0A12062C" w:rsidR="00D732A8" w:rsidRDefault="00D732A8" w:rsidP="004E7D47">
      <w:pPr>
        <w:spacing w:line="480" w:lineRule="auto"/>
        <w:jc w:val="both"/>
        <w:rPr>
          <w:lang w:val="en-GB"/>
        </w:rPr>
      </w:pPr>
    </w:p>
    <w:p w14:paraId="7083782F" w14:textId="7EA697BC" w:rsidR="00D732A8" w:rsidRDefault="00D732A8" w:rsidP="004E7D47">
      <w:pPr>
        <w:spacing w:line="480" w:lineRule="auto"/>
        <w:jc w:val="both"/>
        <w:rPr>
          <w:lang w:val="en-GB"/>
        </w:rPr>
      </w:pPr>
    </w:p>
    <w:p w14:paraId="58180074" w14:textId="2BD65768" w:rsidR="00D732A8" w:rsidRDefault="00D732A8" w:rsidP="004E7D47">
      <w:pPr>
        <w:spacing w:line="480" w:lineRule="auto"/>
        <w:jc w:val="both"/>
        <w:rPr>
          <w:lang w:val="en-GB"/>
        </w:rPr>
      </w:pPr>
    </w:p>
    <w:p w14:paraId="58E3EE85" w14:textId="3B4257EE" w:rsidR="00D732A8" w:rsidRDefault="00D732A8" w:rsidP="004E7D47">
      <w:pPr>
        <w:spacing w:line="480" w:lineRule="auto"/>
        <w:jc w:val="both"/>
        <w:rPr>
          <w:lang w:val="en-GB"/>
        </w:rPr>
      </w:pPr>
    </w:p>
    <w:p w14:paraId="7B3429B6" w14:textId="1B312CAC" w:rsidR="00D732A8" w:rsidRDefault="00D732A8" w:rsidP="004E7D47">
      <w:pPr>
        <w:spacing w:line="480" w:lineRule="auto"/>
        <w:jc w:val="both"/>
        <w:rPr>
          <w:lang w:val="en-GB"/>
        </w:rPr>
      </w:pPr>
    </w:p>
    <w:p w14:paraId="488B7835" w14:textId="298F6C29" w:rsidR="00D732A8" w:rsidRDefault="00D732A8" w:rsidP="004E7D47">
      <w:pPr>
        <w:spacing w:line="480" w:lineRule="auto"/>
        <w:jc w:val="both"/>
        <w:rPr>
          <w:lang w:val="en-GB"/>
        </w:rPr>
      </w:pPr>
    </w:p>
    <w:p w14:paraId="7E3531BD" w14:textId="59C21F7D" w:rsidR="00D732A8" w:rsidRDefault="00D732A8" w:rsidP="004E7D47">
      <w:pPr>
        <w:spacing w:line="480" w:lineRule="auto"/>
        <w:jc w:val="both"/>
        <w:rPr>
          <w:lang w:val="en-GB"/>
        </w:rPr>
      </w:pPr>
    </w:p>
    <w:p w14:paraId="073ED3C2" w14:textId="104E68AF" w:rsidR="00D732A8" w:rsidRDefault="00D732A8" w:rsidP="004E7D47">
      <w:pPr>
        <w:spacing w:line="480" w:lineRule="auto"/>
        <w:jc w:val="both"/>
        <w:rPr>
          <w:lang w:val="en-GB"/>
        </w:rPr>
      </w:pPr>
    </w:p>
    <w:p w14:paraId="2B12C5B0" w14:textId="0A36A8B0" w:rsidR="00D732A8" w:rsidRDefault="00D732A8" w:rsidP="004E7D47">
      <w:pPr>
        <w:spacing w:line="480" w:lineRule="auto"/>
        <w:jc w:val="both"/>
        <w:rPr>
          <w:lang w:val="en-GB"/>
        </w:rPr>
      </w:pPr>
    </w:p>
    <w:p w14:paraId="6DF220CE" w14:textId="7CE179DD" w:rsidR="00D732A8" w:rsidRDefault="00D732A8" w:rsidP="004E7D47">
      <w:pPr>
        <w:spacing w:line="480" w:lineRule="auto"/>
        <w:jc w:val="both"/>
        <w:rPr>
          <w:lang w:val="en-GB"/>
        </w:rPr>
      </w:pPr>
    </w:p>
    <w:p w14:paraId="710D1D60" w14:textId="1F2CE317" w:rsidR="00D732A8" w:rsidRDefault="00D732A8" w:rsidP="004E7D47">
      <w:pPr>
        <w:spacing w:line="480" w:lineRule="auto"/>
        <w:jc w:val="both"/>
        <w:rPr>
          <w:lang w:val="en-GB"/>
        </w:rPr>
      </w:pPr>
    </w:p>
    <w:p w14:paraId="18109C89" w14:textId="5051E991" w:rsidR="00D732A8" w:rsidRDefault="00D732A8" w:rsidP="004E7D47">
      <w:pPr>
        <w:spacing w:line="480" w:lineRule="auto"/>
        <w:jc w:val="both"/>
        <w:rPr>
          <w:lang w:val="en-GB"/>
        </w:rPr>
      </w:pPr>
    </w:p>
    <w:p w14:paraId="717A498C" w14:textId="7B6472F2" w:rsidR="00D732A8" w:rsidRDefault="00D732A8" w:rsidP="004E7D47">
      <w:pPr>
        <w:spacing w:line="480" w:lineRule="auto"/>
        <w:jc w:val="both"/>
        <w:rPr>
          <w:lang w:val="en-GB"/>
        </w:rPr>
      </w:pPr>
    </w:p>
    <w:p w14:paraId="579AAE1E" w14:textId="641686A5" w:rsidR="00D732A8" w:rsidRDefault="00D732A8" w:rsidP="004E7D47">
      <w:pPr>
        <w:spacing w:line="480" w:lineRule="auto"/>
        <w:jc w:val="both"/>
        <w:rPr>
          <w:lang w:val="en-GB"/>
        </w:rPr>
      </w:pPr>
    </w:p>
    <w:p w14:paraId="4F38484C" w14:textId="77777777" w:rsidR="00D732A8" w:rsidRPr="004E7D47" w:rsidRDefault="00D732A8" w:rsidP="004E7D47">
      <w:pPr>
        <w:spacing w:line="480" w:lineRule="auto"/>
        <w:jc w:val="both"/>
        <w:rPr>
          <w:rFonts w:eastAsiaTheme="minorEastAsia"/>
          <w:lang w:val="en-GB"/>
        </w:rPr>
      </w:pPr>
    </w:p>
    <w:p w14:paraId="72679AEB" w14:textId="77777777" w:rsidR="001A56E3" w:rsidRDefault="001A56E3" w:rsidP="0076286E">
      <w:pPr>
        <w:pStyle w:val="ListofTables"/>
      </w:pPr>
    </w:p>
    <w:p w14:paraId="692E7466" w14:textId="77777777" w:rsidR="00E536B3" w:rsidRDefault="00E536B3" w:rsidP="0076286E">
      <w:pPr>
        <w:pStyle w:val="ListofTables"/>
      </w:pPr>
      <w:bookmarkStart w:id="1475" w:name="_Toc123057470"/>
    </w:p>
    <w:p w14:paraId="0FE3C19B" w14:textId="77777777" w:rsidR="00E536B3" w:rsidRDefault="00E536B3" w:rsidP="0076286E">
      <w:pPr>
        <w:pStyle w:val="ListofTables"/>
      </w:pPr>
    </w:p>
    <w:p w14:paraId="7F8D43AC" w14:textId="36344FBC" w:rsidR="00347AEC" w:rsidRPr="00CB1E6A" w:rsidRDefault="00347AEC" w:rsidP="0076286E">
      <w:pPr>
        <w:pStyle w:val="ListofTables"/>
      </w:pPr>
      <w:r w:rsidRPr="00CB1E6A">
        <w:lastRenderedPageBreak/>
        <w:t>Table 4.3.6.7: Comparison of BSP1, DRP1, EGB1, HSP1 and RHP1 based on the various investigations carried out during CPX adsorption</w:t>
      </w:r>
      <w:bookmarkEnd w:id="1475"/>
    </w:p>
    <w:tbl>
      <w:tblPr>
        <w:tblW w:w="8023" w:type="dxa"/>
        <w:tblLook w:val="04A0" w:firstRow="1" w:lastRow="0" w:firstColumn="1" w:lastColumn="0" w:noHBand="0" w:noVBand="1"/>
      </w:tblPr>
      <w:tblGrid>
        <w:gridCol w:w="3223"/>
        <w:gridCol w:w="960"/>
        <w:gridCol w:w="960"/>
        <w:gridCol w:w="960"/>
        <w:gridCol w:w="960"/>
        <w:gridCol w:w="960"/>
      </w:tblGrid>
      <w:tr w:rsidR="00CB1E6A" w:rsidRPr="00CB1E6A" w14:paraId="54E33580" w14:textId="77777777" w:rsidTr="00347AEC">
        <w:trPr>
          <w:trHeight w:val="312"/>
        </w:trPr>
        <w:tc>
          <w:tcPr>
            <w:tcW w:w="4183" w:type="dxa"/>
            <w:gridSpan w:val="2"/>
            <w:tcBorders>
              <w:top w:val="single" w:sz="4" w:space="0" w:color="auto"/>
              <w:left w:val="nil"/>
              <w:bottom w:val="single" w:sz="4" w:space="0" w:color="auto"/>
              <w:right w:val="nil"/>
            </w:tcBorders>
            <w:shd w:val="clear" w:color="auto" w:fill="auto"/>
            <w:noWrap/>
            <w:vAlign w:val="bottom"/>
            <w:hideMark/>
          </w:tcPr>
          <w:p w14:paraId="3099280E" w14:textId="77777777" w:rsidR="00347AEC" w:rsidRPr="00CB1E6A" w:rsidRDefault="00347AEC" w:rsidP="00347AEC">
            <w:r w:rsidRPr="00CB1E6A">
              <w:t>Investigations</w:t>
            </w:r>
          </w:p>
        </w:tc>
        <w:tc>
          <w:tcPr>
            <w:tcW w:w="960" w:type="dxa"/>
            <w:tcBorders>
              <w:top w:val="single" w:sz="4" w:space="0" w:color="auto"/>
              <w:left w:val="nil"/>
              <w:bottom w:val="single" w:sz="4" w:space="0" w:color="auto"/>
              <w:right w:val="nil"/>
            </w:tcBorders>
            <w:shd w:val="clear" w:color="auto" w:fill="auto"/>
            <w:noWrap/>
            <w:vAlign w:val="bottom"/>
            <w:hideMark/>
          </w:tcPr>
          <w:p w14:paraId="7EA26DCF" w14:textId="77777777" w:rsidR="00347AEC" w:rsidRPr="00CB1E6A" w:rsidRDefault="00347AEC" w:rsidP="00347AEC">
            <w:r w:rsidRPr="00CB1E6A">
              <w:t> </w:t>
            </w:r>
          </w:p>
        </w:tc>
        <w:tc>
          <w:tcPr>
            <w:tcW w:w="960" w:type="dxa"/>
            <w:tcBorders>
              <w:top w:val="single" w:sz="4" w:space="0" w:color="auto"/>
              <w:left w:val="nil"/>
              <w:bottom w:val="single" w:sz="4" w:space="0" w:color="auto"/>
              <w:right w:val="nil"/>
            </w:tcBorders>
            <w:shd w:val="clear" w:color="auto" w:fill="auto"/>
            <w:noWrap/>
            <w:vAlign w:val="bottom"/>
            <w:hideMark/>
          </w:tcPr>
          <w:p w14:paraId="385B9E67" w14:textId="77777777" w:rsidR="00347AEC" w:rsidRPr="00CB1E6A" w:rsidRDefault="00347AEC" w:rsidP="00347AEC">
            <w:r w:rsidRPr="00CB1E6A">
              <w:t> </w:t>
            </w:r>
          </w:p>
        </w:tc>
        <w:tc>
          <w:tcPr>
            <w:tcW w:w="960" w:type="dxa"/>
            <w:tcBorders>
              <w:top w:val="single" w:sz="4" w:space="0" w:color="auto"/>
              <w:left w:val="nil"/>
              <w:bottom w:val="single" w:sz="4" w:space="0" w:color="auto"/>
              <w:right w:val="nil"/>
            </w:tcBorders>
            <w:shd w:val="clear" w:color="auto" w:fill="auto"/>
            <w:noWrap/>
            <w:vAlign w:val="bottom"/>
            <w:hideMark/>
          </w:tcPr>
          <w:p w14:paraId="2DD8A72B" w14:textId="77777777" w:rsidR="00347AEC" w:rsidRPr="00CB1E6A" w:rsidRDefault="00347AEC" w:rsidP="00347AEC">
            <w:r w:rsidRPr="00CB1E6A">
              <w:t> </w:t>
            </w:r>
          </w:p>
        </w:tc>
        <w:tc>
          <w:tcPr>
            <w:tcW w:w="960" w:type="dxa"/>
            <w:tcBorders>
              <w:top w:val="single" w:sz="4" w:space="0" w:color="auto"/>
              <w:left w:val="nil"/>
              <w:bottom w:val="single" w:sz="4" w:space="0" w:color="auto"/>
              <w:right w:val="nil"/>
            </w:tcBorders>
            <w:shd w:val="clear" w:color="auto" w:fill="auto"/>
            <w:noWrap/>
            <w:vAlign w:val="bottom"/>
            <w:hideMark/>
          </w:tcPr>
          <w:p w14:paraId="6B91D69D" w14:textId="77777777" w:rsidR="00347AEC" w:rsidRPr="00CB1E6A" w:rsidRDefault="00347AEC" w:rsidP="00347AEC">
            <w:r w:rsidRPr="00CB1E6A">
              <w:t> </w:t>
            </w:r>
          </w:p>
        </w:tc>
      </w:tr>
      <w:tr w:rsidR="00CB1E6A" w:rsidRPr="00CB1E6A" w14:paraId="3EAE7495" w14:textId="77777777" w:rsidTr="00347AEC">
        <w:trPr>
          <w:trHeight w:val="312"/>
        </w:trPr>
        <w:tc>
          <w:tcPr>
            <w:tcW w:w="3223" w:type="dxa"/>
            <w:tcBorders>
              <w:top w:val="nil"/>
              <w:left w:val="nil"/>
              <w:bottom w:val="single" w:sz="4" w:space="0" w:color="auto"/>
              <w:right w:val="nil"/>
            </w:tcBorders>
            <w:shd w:val="clear" w:color="auto" w:fill="auto"/>
            <w:noWrap/>
            <w:vAlign w:val="bottom"/>
            <w:hideMark/>
          </w:tcPr>
          <w:p w14:paraId="2B886211" w14:textId="77777777" w:rsidR="00347AEC" w:rsidRPr="00CB1E6A" w:rsidRDefault="00347AEC" w:rsidP="00347AEC">
            <w:r w:rsidRPr="00CB1E6A">
              <w:t> </w:t>
            </w:r>
          </w:p>
        </w:tc>
        <w:tc>
          <w:tcPr>
            <w:tcW w:w="960" w:type="dxa"/>
            <w:tcBorders>
              <w:top w:val="nil"/>
              <w:left w:val="nil"/>
              <w:bottom w:val="single" w:sz="4" w:space="0" w:color="auto"/>
              <w:right w:val="nil"/>
            </w:tcBorders>
            <w:shd w:val="clear" w:color="auto" w:fill="auto"/>
            <w:noWrap/>
            <w:vAlign w:val="bottom"/>
            <w:hideMark/>
          </w:tcPr>
          <w:p w14:paraId="2A26F59A" w14:textId="77777777" w:rsidR="00347AEC" w:rsidRPr="00CB1E6A" w:rsidRDefault="00347AEC" w:rsidP="00347AEC">
            <w:r w:rsidRPr="00CB1E6A">
              <w:t>BSP1</w:t>
            </w:r>
          </w:p>
        </w:tc>
        <w:tc>
          <w:tcPr>
            <w:tcW w:w="960" w:type="dxa"/>
            <w:tcBorders>
              <w:top w:val="nil"/>
              <w:left w:val="nil"/>
              <w:bottom w:val="single" w:sz="4" w:space="0" w:color="auto"/>
              <w:right w:val="nil"/>
            </w:tcBorders>
            <w:shd w:val="clear" w:color="auto" w:fill="auto"/>
            <w:noWrap/>
            <w:vAlign w:val="bottom"/>
            <w:hideMark/>
          </w:tcPr>
          <w:p w14:paraId="33A8DD1A" w14:textId="77777777" w:rsidR="00347AEC" w:rsidRPr="00CB1E6A" w:rsidRDefault="00347AEC" w:rsidP="00347AEC">
            <w:r w:rsidRPr="00CB1E6A">
              <w:t>DRP1</w:t>
            </w:r>
          </w:p>
        </w:tc>
        <w:tc>
          <w:tcPr>
            <w:tcW w:w="960" w:type="dxa"/>
            <w:tcBorders>
              <w:top w:val="nil"/>
              <w:left w:val="nil"/>
              <w:bottom w:val="single" w:sz="4" w:space="0" w:color="auto"/>
              <w:right w:val="nil"/>
            </w:tcBorders>
            <w:shd w:val="clear" w:color="auto" w:fill="auto"/>
            <w:noWrap/>
            <w:vAlign w:val="bottom"/>
            <w:hideMark/>
          </w:tcPr>
          <w:p w14:paraId="70370536" w14:textId="77777777" w:rsidR="00347AEC" w:rsidRPr="00CB1E6A" w:rsidRDefault="00347AEC" w:rsidP="00347AEC">
            <w:r w:rsidRPr="00CB1E6A">
              <w:t>EGB1</w:t>
            </w:r>
          </w:p>
        </w:tc>
        <w:tc>
          <w:tcPr>
            <w:tcW w:w="960" w:type="dxa"/>
            <w:tcBorders>
              <w:top w:val="nil"/>
              <w:left w:val="nil"/>
              <w:bottom w:val="single" w:sz="4" w:space="0" w:color="auto"/>
              <w:right w:val="nil"/>
            </w:tcBorders>
            <w:shd w:val="clear" w:color="auto" w:fill="auto"/>
            <w:noWrap/>
            <w:vAlign w:val="bottom"/>
            <w:hideMark/>
          </w:tcPr>
          <w:p w14:paraId="09CFCF7F" w14:textId="77777777" w:rsidR="00347AEC" w:rsidRPr="00CB1E6A" w:rsidRDefault="00347AEC" w:rsidP="00347AEC">
            <w:r w:rsidRPr="00CB1E6A">
              <w:t xml:space="preserve">HSP1 </w:t>
            </w:r>
          </w:p>
        </w:tc>
        <w:tc>
          <w:tcPr>
            <w:tcW w:w="960" w:type="dxa"/>
            <w:tcBorders>
              <w:top w:val="nil"/>
              <w:left w:val="nil"/>
              <w:bottom w:val="single" w:sz="4" w:space="0" w:color="auto"/>
              <w:right w:val="nil"/>
            </w:tcBorders>
            <w:shd w:val="clear" w:color="auto" w:fill="auto"/>
            <w:noWrap/>
            <w:vAlign w:val="bottom"/>
            <w:hideMark/>
          </w:tcPr>
          <w:p w14:paraId="0457FDC0" w14:textId="77777777" w:rsidR="00347AEC" w:rsidRPr="00CB1E6A" w:rsidRDefault="00347AEC" w:rsidP="00347AEC">
            <w:r w:rsidRPr="00CB1E6A">
              <w:t>RHP1</w:t>
            </w:r>
          </w:p>
        </w:tc>
      </w:tr>
      <w:tr w:rsidR="00CB1E6A" w:rsidRPr="00CB1E6A" w14:paraId="3C3984C7" w14:textId="77777777" w:rsidTr="00347AEC">
        <w:trPr>
          <w:trHeight w:val="312"/>
        </w:trPr>
        <w:tc>
          <w:tcPr>
            <w:tcW w:w="5143" w:type="dxa"/>
            <w:gridSpan w:val="3"/>
            <w:tcBorders>
              <w:top w:val="nil"/>
              <w:left w:val="nil"/>
              <w:bottom w:val="nil"/>
              <w:right w:val="nil"/>
            </w:tcBorders>
            <w:shd w:val="clear" w:color="auto" w:fill="auto"/>
            <w:noWrap/>
            <w:vAlign w:val="bottom"/>
            <w:hideMark/>
          </w:tcPr>
          <w:p w14:paraId="45BB5D0F" w14:textId="77777777" w:rsidR="00347AEC" w:rsidRPr="00CB1E6A" w:rsidRDefault="00347AEC" w:rsidP="00347AEC">
            <w:pPr>
              <w:rPr>
                <w:b/>
                <w:bCs/>
              </w:rPr>
            </w:pPr>
            <w:r w:rsidRPr="00CB1E6A">
              <w:rPr>
                <w:b/>
                <w:bCs/>
              </w:rPr>
              <w:t>Operational parameters</w:t>
            </w:r>
          </w:p>
        </w:tc>
        <w:tc>
          <w:tcPr>
            <w:tcW w:w="960" w:type="dxa"/>
            <w:tcBorders>
              <w:top w:val="nil"/>
              <w:left w:val="nil"/>
              <w:bottom w:val="nil"/>
              <w:right w:val="nil"/>
            </w:tcBorders>
            <w:shd w:val="clear" w:color="auto" w:fill="auto"/>
            <w:noWrap/>
            <w:vAlign w:val="bottom"/>
            <w:hideMark/>
          </w:tcPr>
          <w:p w14:paraId="3FEDD5A0" w14:textId="77777777" w:rsidR="00347AEC" w:rsidRPr="00CB1E6A" w:rsidRDefault="00347AEC" w:rsidP="00347AEC">
            <w:pPr>
              <w:rPr>
                <w:b/>
                <w:bCs/>
              </w:rPr>
            </w:pPr>
          </w:p>
        </w:tc>
        <w:tc>
          <w:tcPr>
            <w:tcW w:w="960" w:type="dxa"/>
            <w:tcBorders>
              <w:top w:val="nil"/>
              <w:left w:val="nil"/>
              <w:bottom w:val="nil"/>
              <w:right w:val="nil"/>
            </w:tcBorders>
            <w:shd w:val="clear" w:color="auto" w:fill="auto"/>
            <w:noWrap/>
            <w:vAlign w:val="bottom"/>
            <w:hideMark/>
          </w:tcPr>
          <w:p w14:paraId="2229386A" w14:textId="77777777" w:rsidR="00347AEC" w:rsidRPr="00CB1E6A" w:rsidRDefault="00347AEC" w:rsidP="00347AEC">
            <w:pPr>
              <w:rPr>
                <w:sz w:val="20"/>
                <w:szCs w:val="20"/>
              </w:rPr>
            </w:pPr>
          </w:p>
        </w:tc>
        <w:tc>
          <w:tcPr>
            <w:tcW w:w="960" w:type="dxa"/>
            <w:tcBorders>
              <w:top w:val="nil"/>
              <w:left w:val="nil"/>
              <w:bottom w:val="nil"/>
              <w:right w:val="nil"/>
            </w:tcBorders>
            <w:shd w:val="clear" w:color="auto" w:fill="auto"/>
            <w:noWrap/>
            <w:vAlign w:val="bottom"/>
            <w:hideMark/>
          </w:tcPr>
          <w:p w14:paraId="2265F375" w14:textId="77777777" w:rsidR="00347AEC" w:rsidRPr="00CB1E6A" w:rsidRDefault="00347AEC" w:rsidP="00347AEC">
            <w:pPr>
              <w:rPr>
                <w:sz w:val="20"/>
                <w:szCs w:val="20"/>
              </w:rPr>
            </w:pPr>
          </w:p>
        </w:tc>
      </w:tr>
      <w:tr w:rsidR="00CB1E6A" w:rsidRPr="00CB1E6A" w14:paraId="3254E0EA" w14:textId="77777777" w:rsidTr="001A56E3">
        <w:trPr>
          <w:trHeight w:val="123"/>
        </w:trPr>
        <w:tc>
          <w:tcPr>
            <w:tcW w:w="3223" w:type="dxa"/>
            <w:tcBorders>
              <w:top w:val="nil"/>
              <w:left w:val="nil"/>
              <w:bottom w:val="nil"/>
              <w:right w:val="nil"/>
            </w:tcBorders>
            <w:shd w:val="clear" w:color="auto" w:fill="auto"/>
            <w:noWrap/>
            <w:vAlign w:val="bottom"/>
            <w:hideMark/>
          </w:tcPr>
          <w:p w14:paraId="05A7A5C1" w14:textId="77777777" w:rsidR="00347AEC" w:rsidRPr="00CB1E6A" w:rsidRDefault="00347AEC" w:rsidP="00347AEC">
            <w:r w:rsidRPr="00CB1E6A">
              <w:t>Optimum pH</w:t>
            </w:r>
          </w:p>
        </w:tc>
        <w:tc>
          <w:tcPr>
            <w:tcW w:w="960" w:type="dxa"/>
            <w:tcBorders>
              <w:top w:val="nil"/>
              <w:left w:val="nil"/>
              <w:bottom w:val="nil"/>
              <w:right w:val="nil"/>
            </w:tcBorders>
            <w:shd w:val="clear" w:color="auto" w:fill="auto"/>
            <w:noWrap/>
            <w:vAlign w:val="bottom"/>
            <w:hideMark/>
          </w:tcPr>
          <w:p w14:paraId="0B8EA054" w14:textId="77777777" w:rsidR="00347AEC" w:rsidRPr="00CB1E6A" w:rsidRDefault="00347AEC" w:rsidP="00347AEC">
            <w:pPr>
              <w:jc w:val="right"/>
            </w:pPr>
            <w:r w:rsidRPr="00CB1E6A">
              <w:t>7</w:t>
            </w:r>
          </w:p>
        </w:tc>
        <w:tc>
          <w:tcPr>
            <w:tcW w:w="960" w:type="dxa"/>
            <w:tcBorders>
              <w:top w:val="nil"/>
              <w:left w:val="nil"/>
              <w:bottom w:val="nil"/>
              <w:right w:val="nil"/>
            </w:tcBorders>
            <w:shd w:val="clear" w:color="auto" w:fill="auto"/>
            <w:noWrap/>
            <w:vAlign w:val="bottom"/>
            <w:hideMark/>
          </w:tcPr>
          <w:p w14:paraId="79A9675E" w14:textId="77777777" w:rsidR="00347AEC" w:rsidRPr="00CB1E6A" w:rsidRDefault="00347AEC" w:rsidP="00347AEC">
            <w:pPr>
              <w:jc w:val="right"/>
            </w:pPr>
            <w:r w:rsidRPr="00CB1E6A">
              <w:t>5</w:t>
            </w:r>
          </w:p>
        </w:tc>
        <w:tc>
          <w:tcPr>
            <w:tcW w:w="960" w:type="dxa"/>
            <w:tcBorders>
              <w:top w:val="nil"/>
              <w:left w:val="nil"/>
              <w:bottom w:val="nil"/>
              <w:right w:val="nil"/>
            </w:tcBorders>
            <w:shd w:val="clear" w:color="auto" w:fill="auto"/>
            <w:noWrap/>
            <w:vAlign w:val="bottom"/>
            <w:hideMark/>
          </w:tcPr>
          <w:p w14:paraId="72EF6B78" w14:textId="77777777" w:rsidR="00347AEC" w:rsidRPr="00CB1E6A" w:rsidRDefault="00347AEC" w:rsidP="00347AEC">
            <w:pPr>
              <w:jc w:val="right"/>
            </w:pPr>
            <w:r w:rsidRPr="00CB1E6A">
              <w:t>7</w:t>
            </w:r>
          </w:p>
        </w:tc>
        <w:tc>
          <w:tcPr>
            <w:tcW w:w="960" w:type="dxa"/>
            <w:tcBorders>
              <w:top w:val="nil"/>
              <w:left w:val="nil"/>
              <w:bottom w:val="nil"/>
              <w:right w:val="nil"/>
            </w:tcBorders>
            <w:shd w:val="clear" w:color="auto" w:fill="auto"/>
            <w:noWrap/>
            <w:vAlign w:val="bottom"/>
            <w:hideMark/>
          </w:tcPr>
          <w:p w14:paraId="65FAD134" w14:textId="77777777" w:rsidR="00347AEC" w:rsidRPr="00CB1E6A" w:rsidRDefault="00347AEC" w:rsidP="00347AEC">
            <w:pPr>
              <w:jc w:val="right"/>
            </w:pPr>
            <w:r w:rsidRPr="00CB1E6A">
              <w:t>5</w:t>
            </w:r>
          </w:p>
        </w:tc>
        <w:tc>
          <w:tcPr>
            <w:tcW w:w="960" w:type="dxa"/>
            <w:tcBorders>
              <w:top w:val="nil"/>
              <w:left w:val="nil"/>
              <w:bottom w:val="nil"/>
              <w:right w:val="nil"/>
            </w:tcBorders>
            <w:shd w:val="clear" w:color="auto" w:fill="auto"/>
            <w:noWrap/>
            <w:vAlign w:val="bottom"/>
            <w:hideMark/>
          </w:tcPr>
          <w:p w14:paraId="6238A668" w14:textId="77777777" w:rsidR="00347AEC" w:rsidRPr="00CB1E6A" w:rsidRDefault="00347AEC" w:rsidP="00347AEC">
            <w:pPr>
              <w:jc w:val="right"/>
            </w:pPr>
            <w:r w:rsidRPr="00CB1E6A">
              <w:t>4</w:t>
            </w:r>
          </w:p>
        </w:tc>
      </w:tr>
      <w:tr w:rsidR="00CB1E6A" w:rsidRPr="00CB1E6A" w14:paraId="01C1D31B" w14:textId="77777777" w:rsidTr="001A56E3">
        <w:trPr>
          <w:trHeight w:val="283"/>
        </w:trPr>
        <w:tc>
          <w:tcPr>
            <w:tcW w:w="3223" w:type="dxa"/>
            <w:tcBorders>
              <w:top w:val="nil"/>
              <w:left w:val="nil"/>
              <w:bottom w:val="nil"/>
              <w:right w:val="nil"/>
            </w:tcBorders>
            <w:shd w:val="clear" w:color="auto" w:fill="auto"/>
            <w:noWrap/>
            <w:vAlign w:val="bottom"/>
            <w:hideMark/>
          </w:tcPr>
          <w:p w14:paraId="7D453185" w14:textId="77777777" w:rsidR="00347AEC" w:rsidRPr="00CB1E6A" w:rsidRDefault="00347AEC" w:rsidP="00347AEC">
            <w:r w:rsidRPr="00CB1E6A">
              <w:t>Adsorbed quantity at equilibrium</w:t>
            </w:r>
          </w:p>
        </w:tc>
        <w:tc>
          <w:tcPr>
            <w:tcW w:w="960" w:type="dxa"/>
            <w:tcBorders>
              <w:top w:val="nil"/>
              <w:left w:val="nil"/>
              <w:bottom w:val="nil"/>
              <w:right w:val="nil"/>
            </w:tcBorders>
            <w:shd w:val="clear" w:color="auto" w:fill="auto"/>
            <w:noWrap/>
            <w:vAlign w:val="bottom"/>
            <w:hideMark/>
          </w:tcPr>
          <w:p w14:paraId="6289A437" w14:textId="77777777" w:rsidR="00347AEC" w:rsidRPr="00CB1E6A" w:rsidRDefault="00347AEC" w:rsidP="00347AEC">
            <w:pPr>
              <w:jc w:val="right"/>
            </w:pPr>
            <w:r w:rsidRPr="00CB1E6A">
              <w:t>41.41</w:t>
            </w:r>
          </w:p>
        </w:tc>
        <w:tc>
          <w:tcPr>
            <w:tcW w:w="960" w:type="dxa"/>
            <w:tcBorders>
              <w:top w:val="nil"/>
              <w:left w:val="nil"/>
              <w:bottom w:val="nil"/>
              <w:right w:val="nil"/>
            </w:tcBorders>
            <w:shd w:val="clear" w:color="auto" w:fill="auto"/>
            <w:noWrap/>
            <w:vAlign w:val="bottom"/>
            <w:hideMark/>
          </w:tcPr>
          <w:p w14:paraId="556DB735" w14:textId="77777777" w:rsidR="00347AEC" w:rsidRPr="00CB1E6A" w:rsidRDefault="00347AEC" w:rsidP="00347AEC">
            <w:pPr>
              <w:jc w:val="right"/>
            </w:pPr>
            <w:r w:rsidRPr="00CB1E6A">
              <w:t>41.51</w:t>
            </w:r>
          </w:p>
        </w:tc>
        <w:tc>
          <w:tcPr>
            <w:tcW w:w="960" w:type="dxa"/>
            <w:tcBorders>
              <w:top w:val="nil"/>
              <w:left w:val="nil"/>
              <w:bottom w:val="nil"/>
              <w:right w:val="nil"/>
            </w:tcBorders>
            <w:shd w:val="clear" w:color="auto" w:fill="auto"/>
            <w:noWrap/>
            <w:vAlign w:val="bottom"/>
            <w:hideMark/>
          </w:tcPr>
          <w:p w14:paraId="6D1A554D" w14:textId="77777777" w:rsidR="00347AEC" w:rsidRPr="00CB1E6A" w:rsidRDefault="00347AEC" w:rsidP="00347AEC">
            <w:pPr>
              <w:jc w:val="right"/>
            </w:pPr>
            <w:r w:rsidRPr="00CB1E6A">
              <w:t>42.01</w:t>
            </w:r>
          </w:p>
        </w:tc>
        <w:tc>
          <w:tcPr>
            <w:tcW w:w="960" w:type="dxa"/>
            <w:tcBorders>
              <w:top w:val="nil"/>
              <w:left w:val="nil"/>
              <w:bottom w:val="nil"/>
              <w:right w:val="nil"/>
            </w:tcBorders>
            <w:shd w:val="clear" w:color="auto" w:fill="auto"/>
            <w:noWrap/>
            <w:vAlign w:val="bottom"/>
            <w:hideMark/>
          </w:tcPr>
          <w:p w14:paraId="26475E24" w14:textId="77777777" w:rsidR="00347AEC" w:rsidRPr="00CB1E6A" w:rsidRDefault="00347AEC" w:rsidP="00347AEC">
            <w:pPr>
              <w:jc w:val="right"/>
            </w:pPr>
            <w:r w:rsidRPr="00CB1E6A">
              <w:t>42.41</w:t>
            </w:r>
          </w:p>
        </w:tc>
        <w:tc>
          <w:tcPr>
            <w:tcW w:w="960" w:type="dxa"/>
            <w:tcBorders>
              <w:top w:val="nil"/>
              <w:left w:val="nil"/>
              <w:bottom w:val="nil"/>
              <w:right w:val="nil"/>
            </w:tcBorders>
            <w:shd w:val="clear" w:color="auto" w:fill="auto"/>
            <w:noWrap/>
            <w:vAlign w:val="bottom"/>
            <w:hideMark/>
          </w:tcPr>
          <w:p w14:paraId="1AF3459A" w14:textId="77777777" w:rsidR="00347AEC" w:rsidRPr="00CB1E6A" w:rsidRDefault="00347AEC" w:rsidP="00347AEC">
            <w:pPr>
              <w:jc w:val="right"/>
            </w:pPr>
            <w:r w:rsidRPr="00CB1E6A">
              <w:t>41.56</w:t>
            </w:r>
          </w:p>
        </w:tc>
      </w:tr>
      <w:tr w:rsidR="00CB1E6A" w:rsidRPr="00CB1E6A" w14:paraId="2218DA16" w14:textId="77777777" w:rsidTr="001A56E3">
        <w:trPr>
          <w:trHeight w:val="163"/>
        </w:trPr>
        <w:tc>
          <w:tcPr>
            <w:tcW w:w="3223" w:type="dxa"/>
            <w:tcBorders>
              <w:top w:val="nil"/>
              <w:left w:val="nil"/>
              <w:bottom w:val="nil"/>
              <w:right w:val="nil"/>
            </w:tcBorders>
            <w:shd w:val="clear" w:color="auto" w:fill="auto"/>
            <w:noWrap/>
            <w:vAlign w:val="bottom"/>
            <w:hideMark/>
          </w:tcPr>
          <w:p w14:paraId="03CC6218" w14:textId="77777777" w:rsidR="00347AEC" w:rsidRPr="00CB1E6A" w:rsidRDefault="00347AEC" w:rsidP="00347AEC">
            <w:r w:rsidRPr="00CB1E6A">
              <w:t>Optimum temperature (</w:t>
            </w:r>
            <w:r w:rsidRPr="00CB1E6A">
              <w:rPr>
                <w:vertAlign w:val="superscript"/>
              </w:rPr>
              <w:t>o</w:t>
            </w:r>
            <w:r w:rsidRPr="00CB1E6A">
              <w:t>C)</w:t>
            </w:r>
          </w:p>
        </w:tc>
        <w:tc>
          <w:tcPr>
            <w:tcW w:w="960" w:type="dxa"/>
            <w:tcBorders>
              <w:top w:val="nil"/>
              <w:left w:val="nil"/>
              <w:bottom w:val="nil"/>
              <w:right w:val="nil"/>
            </w:tcBorders>
            <w:shd w:val="clear" w:color="auto" w:fill="auto"/>
            <w:noWrap/>
            <w:vAlign w:val="bottom"/>
            <w:hideMark/>
          </w:tcPr>
          <w:p w14:paraId="52DBD76F" w14:textId="77777777" w:rsidR="00347AEC" w:rsidRPr="00CB1E6A" w:rsidRDefault="00347AEC" w:rsidP="00347AEC">
            <w:pPr>
              <w:jc w:val="right"/>
            </w:pPr>
            <w:r w:rsidRPr="00CB1E6A">
              <w:t>55</w:t>
            </w:r>
          </w:p>
        </w:tc>
        <w:tc>
          <w:tcPr>
            <w:tcW w:w="960" w:type="dxa"/>
            <w:tcBorders>
              <w:top w:val="nil"/>
              <w:left w:val="nil"/>
              <w:bottom w:val="nil"/>
              <w:right w:val="nil"/>
            </w:tcBorders>
            <w:shd w:val="clear" w:color="auto" w:fill="auto"/>
            <w:noWrap/>
            <w:vAlign w:val="bottom"/>
            <w:hideMark/>
          </w:tcPr>
          <w:p w14:paraId="56E4AE4E" w14:textId="77777777" w:rsidR="00347AEC" w:rsidRPr="00CB1E6A" w:rsidRDefault="00347AEC" w:rsidP="00347AEC">
            <w:pPr>
              <w:jc w:val="right"/>
            </w:pPr>
            <w:r w:rsidRPr="00CB1E6A">
              <w:t>26</w:t>
            </w:r>
          </w:p>
        </w:tc>
        <w:tc>
          <w:tcPr>
            <w:tcW w:w="960" w:type="dxa"/>
            <w:tcBorders>
              <w:top w:val="nil"/>
              <w:left w:val="nil"/>
              <w:bottom w:val="nil"/>
              <w:right w:val="nil"/>
            </w:tcBorders>
            <w:shd w:val="clear" w:color="auto" w:fill="auto"/>
            <w:noWrap/>
            <w:vAlign w:val="bottom"/>
            <w:hideMark/>
          </w:tcPr>
          <w:p w14:paraId="1DFFD3F5" w14:textId="77777777" w:rsidR="00347AEC" w:rsidRPr="00CB1E6A" w:rsidRDefault="00347AEC" w:rsidP="00347AEC">
            <w:pPr>
              <w:jc w:val="right"/>
            </w:pPr>
            <w:r w:rsidRPr="00CB1E6A">
              <w:t>35</w:t>
            </w:r>
          </w:p>
        </w:tc>
        <w:tc>
          <w:tcPr>
            <w:tcW w:w="960" w:type="dxa"/>
            <w:tcBorders>
              <w:top w:val="nil"/>
              <w:left w:val="nil"/>
              <w:bottom w:val="nil"/>
              <w:right w:val="nil"/>
            </w:tcBorders>
            <w:shd w:val="clear" w:color="auto" w:fill="auto"/>
            <w:noWrap/>
            <w:vAlign w:val="bottom"/>
            <w:hideMark/>
          </w:tcPr>
          <w:p w14:paraId="7A732DE0" w14:textId="77777777" w:rsidR="00347AEC" w:rsidRPr="00CB1E6A" w:rsidRDefault="00347AEC" w:rsidP="00347AEC">
            <w:pPr>
              <w:jc w:val="right"/>
            </w:pPr>
            <w:r w:rsidRPr="00CB1E6A">
              <w:t>26</w:t>
            </w:r>
          </w:p>
        </w:tc>
        <w:tc>
          <w:tcPr>
            <w:tcW w:w="960" w:type="dxa"/>
            <w:tcBorders>
              <w:top w:val="nil"/>
              <w:left w:val="nil"/>
              <w:bottom w:val="nil"/>
              <w:right w:val="nil"/>
            </w:tcBorders>
            <w:shd w:val="clear" w:color="auto" w:fill="auto"/>
            <w:noWrap/>
            <w:vAlign w:val="bottom"/>
            <w:hideMark/>
          </w:tcPr>
          <w:p w14:paraId="2FB3DC58" w14:textId="36821B49" w:rsidR="00347AEC" w:rsidRPr="00CB1E6A" w:rsidRDefault="00347AEC" w:rsidP="00347AEC">
            <w:pPr>
              <w:jc w:val="right"/>
              <w:rPr>
                <w:lang w:val="en-GB"/>
              </w:rPr>
            </w:pPr>
            <w:r w:rsidRPr="00CB1E6A">
              <w:t>2</w:t>
            </w:r>
            <w:r w:rsidR="008E201F" w:rsidRPr="00CB1E6A">
              <w:rPr>
                <w:lang w:val="en-GB"/>
              </w:rPr>
              <w:t>6</w:t>
            </w:r>
          </w:p>
        </w:tc>
      </w:tr>
      <w:tr w:rsidR="00CB1E6A" w:rsidRPr="00CB1E6A" w14:paraId="40E0D642" w14:textId="77777777" w:rsidTr="00347AEC">
        <w:trPr>
          <w:trHeight w:val="360"/>
        </w:trPr>
        <w:tc>
          <w:tcPr>
            <w:tcW w:w="5143" w:type="dxa"/>
            <w:gridSpan w:val="3"/>
            <w:tcBorders>
              <w:top w:val="nil"/>
              <w:left w:val="nil"/>
              <w:bottom w:val="nil"/>
              <w:right w:val="nil"/>
            </w:tcBorders>
            <w:shd w:val="clear" w:color="auto" w:fill="auto"/>
            <w:noWrap/>
            <w:vAlign w:val="bottom"/>
            <w:hideMark/>
          </w:tcPr>
          <w:p w14:paraId="2E7347B9" w14:textId="77777777" w:rsidR="00347AEC" w:rsidRPr="00CB1E6A" w:rsidRDefault="00347AEC" w:rsidP="00347AEC">
            <w:pPr>
              <w:rPr>
                <w:b/>
                <w:bCs/>
              </w:rPr>
            </w:pPr>
            <w:r w:rsidRPr="00CB1E6A">
              <w:rPr>
                <w:b/>
                <w:bCs/>
              </w:rPr>
              <w:t>Isothermal studies (R</w:t>
            </w:r>
            <w:r w:rsidRPr="00CB1E6A">
              <w:rPr>
                <w:b/>
                <w:bCs/>
                <w:vertAlign w:val="superscript"/>
              </w:rPr>
              <w:t>2</w:t>
            </w:r>
            <w:r w:rsidRPr="00CB1E6A">
              <w:rPr>
                <w:b/>
                <w:bCs/>
              </w:rPr>
              <w:t>)</w:t>
            </w:r>
          </w:p>
        </w:tc>
        <w:tc>
          <w:tcPr>
            <w:tcW w:w="960" w:type="dxa"/>
            <w:tcBorders>
              <w:top w:val="nil"/>
              <w:left w:val="nil"/>
              <w:bottom w:val="nil"/>
              <w:right w:val="nil"/>
            </w:tcBorders>
            <w:shd w:val="clear" w:color="auto" w:fill="auto"/>
            <w:noWrap/>
            <w:vAlign w:val="bottom"/>
            <w:hideMark/>
          </w:tcPr>
          <w:p w14:paraId="179353DC" w14:textId="77777777" w:rsidR="00347AEC" w:rsidRPr="00CB1E6A" w:rsidRDefault="00347AEC" w:rsidP="00347AEC">
            <w:pPr>
              <w:rPr>
                <w:b/>
                <w:bCs/>
              </w:rPr>
            </w:pPr>
          </w:p>
        </w:tc>
        <w:tc>
          <w:tcPr>
            <w:tcW w:w="960" w:type="dxa"/>
            <w:tcBorders>
              <w:top w:val="nil"/>
              <w:left w:val="nil"/>
              <w:bottom w:val="nil"/>
              <w:right w:val="nil"/>
            </w:tcBorders>
            <w:shd w:val="clear" w:color="auto" w:fill="auto"/>
            <w:noWrap/>
            <w:vAlign w:val="bottom"/>
            <w:hideMark/>
          </w:tcPr>
          <w:p w14:paraId="0A04D5A0" w14:textId="77777777" w:rsidR="00347AEC" w:rsidRPr="00CB1E6A" w:rsidRDefault="00347AEC" w:rsidP="00347AEC">
            <w:pPr>
              <w:rPr>
                <w:sz w:val="20"/>
                <w:szCs w:val="20"/>
              </w:rPr>
            </w:pPr>
          </w:p>
        </w:tc>
        <w:tc>
          <w:tcPr>
            <w:tcW w:w="960" w:type="dxa"/>
            <w:tcBorders>
              <w:top w:val="nil"/>
              <w:left w:val="nil"/>
              <w:bottom w:val="nil"/>
              <w:right w:val="nil"/>
            </w:tcBorders>
            <w:shd w:val="clear" w:color="auto" w:fill="auto"/>
            <w:noWrap/>
            <w:vAlign w:val="bottom"/>
            <w:hideMark/>
          </w:tcPr>
          <w:p w14:paraId="7683FF2A" w14:textId="77777777" w:rsidR="00347AEC" w:rsidRPr="00CB1E6A" w:rsidRDefault="00347AEC" w:rsidP="00347AEC">
            <w:pPr>
              <w:rPr>
                <w:sz w:val="20"/>
                <w:szCs w:val="20"/>
              </w:rPr>
            </w:pPr>
          </w:p>
        </w:tc>
      </w:tr>
      <w:tr w:rsidR="00CB1E6A" w:rsidRPr="00CB1E6A" w14:paraId="057F4921" w14:textId="77777777" w:rsidTr="001A56E3">
        <w:trPr>
          <w:trHeight w:val="68"/>
        </w:trPr>
        <w:tc>
          <w:tcPr>
            <w:tcW w:w="3223" w:type="dxa"/>
            <w:tcBorders>
              <w:top w:val="nil"/>
              <w:left w:val="nil"/>
              <w:bottom w:val="nil"/>
              <w:right w:val="nil"/>
            </w:tcBorders>
            <w:shd w:val="clear" w:color="auto" w:fill="auto"/>
            <w:noWrap/>
            <w:vAlign w:val="bottom"/>
            <w:hideMark/>
          </w:tcPr>
          <w:p w14:paraId="0C888051" w14:textId="77777777" w:rsidR="00347AEC" w:rsidRPr="00CB1E6A" w:rsidRDefault="00347AEC" w:rsidP="00347AEC">
            <w:r w:rsidRPr="00CB1E6A">
              <w:t>Langmuir</w:t>
            </w:r>
          </w:p>
        </w:tc>
        <w:tc>
          <w:tcPr>
            <w:tcW w:w="960" w:type="dxa"/>
            <w:tcBorders>
              <w:top w:val="nil"/>
              <w:left w:val="nil"/>
              <w:bottom w:val="nil"/>
              <w:right w:val="nil"/>
            </w:tcBorders>
            <w:shd w:val="clear" w:color="auto" w:fill="auto"/>
            <w:noWrap/>
            <w:vAlign w:val="bottom"/>
            <w:hideMark/>
          </w:tcPr>
          <w:p w14:paraId="6BAF4AD6" w14:textId="77777777" w:rsidR="00347AEC" w:rsidRPr="00CB1E6A" w:rsidRDefault="00347AEC" w:rsidP="00347AEC">
            <w:pPr>
              <w:jc w:val="right"/>
            </w:pPr>
            <w:r w:rsidRPr="00CB1E6A">
              <w:t>0.8637</w:t>
            </w:r>
          </w:p>
        </w:tc>
        <w:tc>
          <w:tcPr>
            <w:tcW w:w="960" w:type="dxa"/>
            <w:tcBorders>
              <w:top w:val="nil"/>
              <w:left w:val="nil"/>
              <w:bottom w:val="nil"/>
              <w:right w:val="nil"/>
            </w:tcBorders>
            <w:shd w:val="clear" w:color="auto" w:fill="auto"/>
            <w:noWrap/>
            <w:vAlign w:val="bottom"/>
            <w:hideMark/>
          </w:tcPr>
          <w:p w14:paraId="3ED6E269" w14:textId="77777777" w:rsidR="00347AEC" w:rsidRPr="00CB1E6A" w:rsidRDefault="00347AEC" w:rsidP="00347AEC">
            <w:pPr>
              <w:jc w:val="right"/>
            </w:pPr>
            <w:r w:rsidRPr="00CB1E6A">
              <w:t>0.93</w:t>
            </w:r>
          </w:p>
        </w:tc>
        <w:tc>
          <w:tcPr>
            <w:tcW w:w="960" w:type="dxa"/>
            <w:tcBorders>
              <w:top w:val="nil"/>
              <w:left w:val="nil"/>
              <w:bottom w:val="nil"/>
              <w:right w:val="nil"/>
            </w:tcBorders>
            <w:shd w:val="clear" w:color="auto" w:fill="auto"/>
            <w:noWrap/>
            <w:vAlign w:val="bottom"/>
            <w:hideMark/>
          </w:tcPr>
          <w:p w14:paraId="54B8BAEC" w14:textId="77777777" w:rsidR="00347AEC" w:rsidRPr="00CB1E6A" w:rsidRDefault="00347AEC" w:rsidP="00347AEC">
            <w:pPr>
              <w:jc w:val="right"/>
            </w:pPr>
            <w:r w:rsidRPr="00CB1E6A">
              <w:t>0.8676</w:t>
            </w:r>
          </w:p>
        </w:tc>
        <w:tc>
          <w:tcPr>
            <w:tcW w:w="960" w:type="dxa"/>
            <w:tcBorders>
              <w:top w:val="nil"/>
              <w:left w:val="nil"/>
              <w:bottom w:val="nil"/>
              <w:right w:val="nil"/>
            </w:tcBorders>
            <w:shd w:val="clear" w:color="auto" w:fill="auto"/>
            <w:noWrap/>
            <w:vAlign w:val="bottom"/>
            <w:hideMark/>
          </w:tcPr>
          <w:p w14:paraId="4DE7D556" w14:textId="77777777" w:rsidR="00347AEC" w:rsidRPr="00CB1E6A" w:rsidRDefault="00347AEC" w:rsidP="00347AEC">
            <w:pPr>
              <w:jc w:val="right"/>
            </w:pPr>
            <w:r w:rsidRPr="00CB1E6A">
              <w:t>0.9865</w:t>
            </w:r>
          </w:p>
        </w:tc>
        <w:tc>
          <w:tcPr>
            <w:tcW w:w="960" w:type="dxa"/>
            <w:tcBorders>
              <w:top w:val="nil"/>
              <w:left w:val="nil"/>
              <w:bottom w:val="nil"/>
              <w:right w:val="nil"/>
            </w:tcBorders>
            <w:shd w:val="clear" w:color="auto" w:fill="auto"/>
            <w:noWrap/>
            <w:vAlign w:val="bottom"/>
            <w:hideMark/>
          </w:tcPr>
          <w:p w14:paraId="51F029C5" w14:textId="77777777" w:rsidR="00347AEC" w:rsidRPr="00CB1E6A" w:rsidRDefault="00347AEC" w:rsidP="00347AEC">
            <w:pPr>
              <w:jc w:val="right"/>
            </w:pPr>
            <w:r w:rsidRPr="00CB1E6A">
              <w:t>0.9797</w:t>
            </w:r>
          </w:p>
        </w:tc>
      </w:tr>
      <w:tr w:rsidR="00CB1E6A" w:rsidRPr="00CB1E6A" w14:paraId="44E823BF" w14:textId="77777777" w:rsidTr="00347AEC">
        <w:trPr>
          <w:trHeight w:val="312"/>
        </w:trPr>
        <w:tc>
          <w:tcPr>
            <w:tcW w:w="3223" w:type="dxa"/>
            <w:tcBorders>
              <w:top w:val="nil"/>
              <w:left w:val="nil"/>
              <w:bottom w:val="nil"/>
              <w:right w:val="nil"/>
            </w:tcBorders>
            <w:shd w:val="clear" w:color="auto" w:fill="auto"/>
            <w:noWrap/>
            <w:vAlign w:val="bottom"/>
            <w:hideMark/>
          </w:tcPr>
          <w:p w14:paraId="7F25334D" w14:textId="77777777" w:rsidR="00347AEC" w:rsidRPr="00CB1E6A" w:rsidRDefault="00347AEC" w:rsidP="00347AEC">
            <w:r w:rsidRPr="00CB1E6A">
              <w:t>Freundlich</w:t>
            </w:r>
          </w:p>
        </w:tc>
        <w:tc>
          <w:tcPr>
            <w:tcW w:w="960" w:type="dxa"/>
            <w:tcBorders>
              <w:top w:val="nil"/>
              <w:left w:val="nil"/>
              <w:bottom w:val="nil"/>
              <w:right w:val="nil"/>
            </w:tcBorders>
            <w:shd w:val="clear" w:color="auto" w:fill="auto"/>
            <w:noWrap/>
            <w:vAlign w:val="bottom"/>
            <w:hideMark/>
          </w:tcPr>
          <w:p w14:paraId="512E19A4" w14:textId="77777777" w:rsidR="00347AEC" w:rsidRPr="00CB1E6A" w:rsidRDefault="00347AEC" w:rsidP="00347AEC">
            <w:pPr>
              <w:jc w:val="right"/>
            </w:pPr>
            <w:r w:rsidRPr="00CB1E6A">
              <w:t>0.9965</w:t>
            </w:r>
          </w:p>
        </w:tc>
        <w:tc>
          <w:tcPr>
            <w:tcW w:w="960" w:type="dxa"/>
            <w:tcBorders>
              <w:top w:val="nil"/>
              <w:left w:val="nil"/>
              <w:bottom w:val="nil"/>
              <w:right w:val="nil"/>
            </w:tcBorders>
            <w:shd w:val="clear" w:color="auto" w:fill="auto"/>
            <w:noWrap/>
            <w:vAlign w:val="bottom"/>
            <w:hideMark/>
          </w:tcPr>
          <w:p w14:paraId="709A8E67" w14:textId="77777777" w:rsidR="00347AEC" w:rsidRPr="00CB1E6A" w:rsidRDefault="00347AEC" w:rsidP="00347AEC">
            <w:pPr>
              <w:jc w:val="right"/>
            </w:pPr>
            <w:r w:rsidRPr="00CB1E6A">
              <w:t>0.9888</w:t>
            </w:r>
          </w:p>
        </w:tc>
        <w:tc>
          <w:tcPr>
            <w:tcW w:w="960" w:type="dxa"/>
            <w:tcBorders>
              <w:top w:val="nil"/>
              <w:left w:val="nil"/>
              <w:bottom w:val="nil"/>
              <w:right w:val="nil"/>
            </w:tcBorders>
            <w:shd w:val="clear" w:color="auto" w:fill="auto"/>
            <w:noWrap/>
            <w:vAlign w:val="bottom"/>
            <w:hideMark/>
          </w:tcPr>
          <w:p w14:paraId="7455FFD9" w14:textId="77777777" w:rsidR="00347AEC" w:rsidRPr="00CB1E6A" w:rsidRDefault="00347AEC" w:rsidP="00347AEC">
            <w:pPr>
              <w:jc w:val="right"/>
            </w:pPr>
            <w:r w:rsidRPr="00CB1E6A">
              <w:t>0.9919</w:t>
            </w:r>
          </w:p>
        </w:tc>
        <w:tc>
          <w:tcPr>
            <w:tcW w:w="960" w:type="dxa"/>
            <w:tcBorders>
              <w:top w:val="nil"/>
              <w:left w:val="nil"/>
              <w:bottom w:val="nil"/>
              <w:right w:val="nil"/>
            </w:tcBorders>
            <w:shd w:val="clear" w:color="auto" w:fill="auto"/>
            <w:noWrap/>
            <w:vAlign w:val="bottom"/>
            <w:hideMark/>
          </w:tcPr>
          <w:p w14:paraId="2245208B" w14:textId="77777777" w:rsidR="00347AEC" w:rsidRPr="00CB1E6A" w:rsidRDefault="00347AEC" w:rsidP="00347AEC">
            <w:pPr>
              <w:jc w:val="right"/>
            </w:pPr>
            <w:r w:rsidRPr="00CB1E6A">
              <w:t>0.9908</w:t>
            </w:r>
          </w:p>
        </w:tc>
        <w:tc>
          <w:tcPr>
            <w:tcW w:w="960" w:type="dxa"/>
            <w:tcBorders>
              <w:top w:val="nil"/>
              <w:left w:val="nil"/>
              <w:bottom w:val="nil"/>
              <w:right w:val="nil"/>
            </w:tcBorders>
            <w:shd w:val="clear" w:color="auto" w:fill="auto"/>
            <w:noWrap/>
            <w:vAlign w:val="bottom"/>
            <w:hideMark/>
          </w:tcPr>
          <w:p w14:paraId="50FE3FF3" w14:textId="77777777" w:rsidR="00347AEC" w:rsidRPr="00CB1E6A" w:rsidRDefault="00347AEC" w:rsidP="00347AEC">
            <w:pPr>
              <w:jc w:val="right"/>
            </w:pPr>
            <w:r w:rsidRPr="00CB1E6A">
              <w:t>0.9985</w:t>
            </w:r>
          </w:p>
        </w:tc>
      </w:tr>
      <w:tr w:rsidR="00CB1E6A" w:rsidRPr="00CB1E6A" w14:paraId="504C3F54" w14:textId="77777777" w:rsidTr="00347AEC">
        <w:trPr>
          <w:trHeight w:val="312"/>
        </w:trPr>
        <w:tc>
          <w:tcPr>
            <w:tcW w:w="3223" w:type="dxa"/>
            <w:tcBorders>
              <w:top w:val="nil"/>
              <w:left w:val="nil"/>
              <w:bottom w:val="nil"/>
              <w:right w:val="nil"/>
            </w:tcBorders>
            <w:shd w:val="clear" w:color="auto" w:fill="auto"/>
            <w:noWrap/>
            <w:vAlign w:val="bottom"/>
            <w:hideMark/>
          </w:tcPr>
          <w:p w14:paraId="18B02165" w14:textId="77777777" w:rsidR="00347AEC" w:rsidRPr="00CB1E6A" w:rsidRDefault="00347AEC" w:rsidP="00347AEC">
            <w:r w:rsidRPr="00CB1E6A">
              <w:t>Dubinin-Raduchkevich</w:t>
            </w:r>
          </w:p>
        </w:tc>
        <w:tc>
          <w:tcPr>
            <w:tcW w:w="960" w:type="dxa"/>
            <w:tcBorders>
              <w:top w:val="nil"/>
              <w:left w:val="nil"/>
              <w:bottom w:val="nil"/>
              <w:right w:val="nil"/>
            </w:tcBorders>
            <w:shd w:val="clear" w:color="auto" w:fill="auto"/>
            <w:noWrap/>
            <w:vAlign w:val="bottom"/>
            <w:hideMark/>
          </w:tcPr>
          <w:p w14:paraId="37FDCC59" w14:textId="77777777" w:rsidR="00347AEC" w:rsidRPr="00CB1E6A" w:rsidRDefault="00347AEC" w:rsidP="00347AEC">
            <w:pPr>
              <w:jc w:val="right"/>
            </w:pPr>
            <w:r w:rsidRPr="00CB1E6A">
              <w:t>0.983</w:t>
            </w:r>
          </w:p>
        </w:tc>
        <w:tc>
          <w:tcPr>
            <w:tcW w:w="960" w:type="dxa"/>
            <w:tcBorders>
              <w:top w:val="nil"/>
              <w:left w:val="nil"/>
              <w:bottom w:val="nil"/>
              <w:right w:val="nil"/>
            </w:tcBorders>
            <w:shd w:val="clear" w:color="auto" w:fill="auto"/>
            <w:noWrap/>
            <w:vAlign w:val="bottom"/>
            <w:hideMark/>
          </w:tcPr>
          <w:p w14:paraId="1E955610" w14:textId="77777777" w:rsidR="00347AEC" w:rsidRPr="00CB1E6A" w:rsidRDefault="00347AEC" w:rsidP="00347AEC">
            <w:pPr>
              <w:jc w:val="right"/>
            </w:pPr>
            <w:r w:rsidRPr="00CB1E6A">
              <w:t>0.9901</w:t>
            </w:r>
          </w:p>
        </w:tc>
        <w:tc>
          <w:tcPr>
            <w:tcW w:w="960" w:type="dxa"/>
            <w:tcBorders>
              <w:top w:val="nil"/>
              <w:left w:val="nil"/>
              <w:bottom w:val="nil"/>
              <w:right w:val="nil"/>
            </w:tcBorders>
            <w:shd w:val="clear" w:color="auto" w:fill="auto"/>
            <w:noWrap/>
            <w:vAlign w:val="bottom"/>
            <w:hideMark/>
          </w:tcPr>
          <w:p w14:paraId="62137495" w14:textId="77777777" w:rsidR="00347AEC" w:rsidRPr="00CB1E6A" w:rsidRDefault="00347AEC" w:rsidP="00347AEC">
            <w:pPr>
              <w:jc w:val="right"/>
            </w:pPr>
            <w:r w:rsidRPr="00CB1E6A">
              <w:t>0.9394</w:t>
            </w:r>
          </w:p>
        </w:tc>
        <w:tc>
          <w:tcPr>
            <w:tcW w:w="960" w:type="dxa"/>
            <w:tcBorders>
              <w:top w:val="nil"/>
              <w:left w:val="nil"/>
              <w:bottom w:val="nil"/>
              <w:right w:val="nil"/>
            </w:tcBorders>
            <w:shd w:val="clear" w:color="auto" w:fill="auto"/>
            <w:noWrap/>
            <w:vAlign w:val="bottom"/>
            <w:hideMark/>
          </w:tcPr>
          <w:p w14:paraId="1F6C70FE" w14:textId="77777777" w:rsidR="00347AEC" w:rsidRPr="00CB1E6A" w:rsidRDefault="00347AEC" w:rsidP="00347AEC">
            <w:pPr>
              <w:jc w:val="right"/>
            </w:pPr>
            <w:r w:rsidRPr="00CB1E6A">
              <w:t>0.9858</w:t>
            </w:r>
          </w:p>
        </w:tc>
        <w:tc>
          <w:tcPr>
            <w:tcW w:w="960" w:type="dxa"/>
            <w:tcBorders>
              <w:top w:val="nil"/>
              <w:left w:val="nil"/>
              <w:bottom w:val="nil"/>
              <w:right w:val="nil"/>
            </w:tcBorders>
            <w:shd w:val="clear" w:color="auto" w:fill="auto"/>
            <w:noWrap/>
            <w:vAlign w:val="bottom"/>
            <w:hideMark/>
          </w:tcPr>
          <w:p w14:paraId="1E37733A" w14:textId="77777777" w:rsidR="00347AEC" w:rsidRPr="00CB1E6A" w:rsidRDefault="00347AEC" w:rsidP="00347AEC">
            <w:pPr>
              <w:jc w:val="right"/>
            </w:pPr>
            <w:r w:rsidRPr="00CB1E6A">
              <w:t>0.9743</w:t>
            </w:r>
          </w:p>
        </w:tc>
      </w:tr>
      <w:tr w:rsidR="00CB1E6A" w:rsidRPr="00CB1E6A" w14:paraId="0BCA5335" w14:textId="77777777" w:rsidTr="00347AEC">
        <w:trPr>
          <w:trHeight w:val="312"/>
        </w:trPr>
        <w:tc>
          <w:tcPr>
            <w:tcW w:w="3223" w:type="dxa"/>
            <w:tcBorders>
              <w:top w:val="nil"/>
              <w:left w:val="nil"/>
              <w:bottom w:val="nil"/>
              <w:right w:val="nil"/>
            </w:tcBorders>
            <w:shd w:val="clear" w:color="auto" w:fill="auto"/>
            <w:noWrap/>
            <w:vAlign w:val="bottom"/>
            <w:hideMark/>
          </w:tcPr>
          <w:p w14:paraId="18264964" w14:textId="77777777" w:rsidR="00347AEC" w:rsidRPr="00CB1E6A" w:rsidRDefault="00347AEC" w:rsidP="00347AEC">
            <w:r w:rsidRPr="00CB1E6A">
              <w:t>Temkin</w:t>
            </w:r>
          </w:p>
        </w:tc>
        <w:tc>
          <w:tcPr>
            <w:tcW w:w="960" w:type="dxa"/>
            <w:tcBorders>
              <w:top w:val="nil"/>
              <w:left w:val="nil"/>
              <w:bottom w:val="nil"/>
              <w:right w:val="nil"/>
            </w:tcBorders>
            <w:shd w:val="clear" w:color="auto" w:fill="auto"/>
            <w:noWrap/>
            <w:vAlign w:val="bottom"/>
            <w:hideMark/>
          </w:tcPr>
          <w:p w14:paraId="0FDA4CEF" w14:textId="77777777" w:rsidR="00347AEC" w:rsidRPr="00CB1E6A" w:rsidRDefault="00347AEC" w:rsidP="00347AEC">
            <w:pPr>
              <w:jc w:val="right"/>
            </w:pPr>
            <w:r w:rsidRPr="00CB1E6A">
              <w:t>0.9361</w:t>
            </w:r>
          </w:p>
        </w:tc>
        <w:tc>
          <w:tcPr>
            <w:tcW w:w="960" w:type="dxa"/>
            <w:tcBorders>
              <w:top w:val="nil"/>
              <w:left w:val="nil"/>
              <w:bottom w:val="nil"/>
              <w:right w:val="nil"/>
            </w:tcBorders>
            <w:shd w:val="clear" w:color="auto" w:fill="auto"/>
            <w:noWrap/>
            <w:vAlign w:val="bottom"/>
            <w:hideMark/>
          </w:tcPr>
          <w:p w14:paraId="44C62ADD" w14:textId="77777777" w:rsidR="00347AEC" w:rsidRPr="00CB1E6A" w:rsidRDefault="00347AEC" w:rsidP="00347AEC">
            <w:pPr>
              <w:jc w:val="right"/>
            </w:pPr>
            <w:r w:rsidRPr="00CB1E6A">
              <w:t>0.9903</w:t>
            </w:r>
          </w:p>
        </w:tc>
        <w:tc>
          <w:tcPr>
            <w:tcW w:w="960" w:type="dxa"/>
            <w:tcBorders>
              <w:top w:val="nil"/>
              <w:left w:val="nil"/>
              <w:bottom w:val="nil"/>
              <w:right w:val="nil"/>
            </w:tcBorders>
            <w:shd w:val="clear" w:color="auto" w:fill="auto"/>
            <w:noWrap/>
            <w:vAlign w:val="bottom"/>
            <w:hideMark/>
          </w:tcPr>
          <w:p w14:paraId="0167496A" w14:textId="77777777" w:rsidR="00347AEC" w:rsidRPr="00CB1E6A" w:rsidRDefault="00347AEC" w:rsidP="00347AEC">
            <w:pPr>
              <w:jc w:val="right"/>
            </w:pPr>
            <w:r w:rsidRPr="00CB1E6A">
              <w:t>0.9824</w:t>
            </w:r>
          </w:p>
        </w:tc>
        <w:tc>
          <w:tcPr>
            <w:tcW w:w="960" w:type="dxa"/>
            <w:tcBorders>
              <w:top w:val="nil"/>
              <w:left w:val="nil"/>
              <w:bottom w:val="nil"/>
              <w:right w:val="nil"/>
            </w:tcBorders>
            <w:shd w:val="clear" w:color="auto" w:fill="auto"/>
            <w:noWrap/>
            <w:vAlign w:val="bottom"/>
            <w:hideMark/>
          </w:tcPr>
          <w:p w14:paraId="727814E9" w14:textId="77777777" w:rsidR="00347AEC" w:rsidRPr="00CB1E6A" w:rsidRDefault="00347AEC" w:rsidP="00347AEC">
            <w:pPr>
              <w:jc w:val="right"/>
            </w:pPr>
            <w:r w:rsidRPr="00CB1E6A">
              <w:t>0.9745</w:t>
            </w:r>
          </w:p>
        </w:tc>
        <w:tc>
          <w:tcPr>
            <w:tcW w:w="960" w:type="dxa"/>
            <w:tcBorders>
              <w:top w:val="nil"/>
              <w:left w:val="nil"/>
              <w:bottom w:val="nil"/>
              <w:right w:val="nil"/>
            </w:tcBorders>
            <w:shd w:val="clear" w:color="auto" w:fill="auto"/>
            <w:noWrap/>
            <w:vAlign w:val="bottom"/>
            <w:hideMark/>
          </w:tcPr>
          <w:p w14:paraId="03C731B3" w14:textId="77777777" w:rsidR="00347AEC" w:rsidRPr="00CB1E6A" w:rsidRDefault="00347AEC" w:rsidP="00347AEC">
            <w:pPr>
              <w:jc w:val="right"/>
            </w:pPr>
            <w:r w:rsidRPr="00CB1E6A">
              <w:t>0.9861</w:t>
            </w:r>
          </w:p>
        </w:tc>
      </w:tr>
      <w:tr w:rsidR="00CB1E6A" w:rsidRPr="00CB1E6A" w14:paraId="052FF9AB" w14:textId="77777777" w:rsidTr="00347AEC">
        <w:trPr>
          <w:trHeight w:val="312"/>
        </w:trPr>
        <w:tc>
          <w:tcPr>
            <w:tcW w:w="3223" w:type="dxa"/>
            <w:tcBorders>
              <w:top w:val="nil"/>
              <w:left w:val="nil"/>
              <w:bottom w:val="nil"/>
              <w:right w:val="nil"/>
            </w:tcBorders>
            <w:shd w:val="clear" w:color="auto" w:fill="auto"/>
            <w:noWrap/>
            <w:vAlign w:val="bottom"/>
            <w:hideMark/>
          </w:tcPr>
          <w:p w14:paraId="6BE6CE0D" w14:textId="77777777" w:rsidR="00347AEC" w:rsidRPr="00CB1E6A" w:rsidRDefault="00347AEC" w:rsidP="00347AEC">
            <w:r w:rsidRPr="00CB1E6A">
              <w:t>Redlich-Peterson</w:t>
            </w:r>
          </w:p>
        </w:tc>
        <w:tc>
          <w:tcPr>
            <w:tcW w:w="960" w:type="dxa"/>
            <w:tcBorders>
              <w:top w:val="nil"/>
              <w:left w:val="nil"/>
              <w:bottom w:val="nil"/>
              <w:right w:val="nil"/>
            </w:tcBorders>
            <w:shd w:val="clear" w:color="auto" w:fill="auto"/>
            <w:noWrap/>
            <w:vAlign w:val="bottom"/>
            <w:hideMark/>
          </w:tcPr>
          <w:p w14:paraId="107BB299" w14:textId="77777777" w:rsidR="00347AEC" w:rsidRPr="00CB1E6A" w:rsidRDefault="00347AEC" w:rsidP="00347AEC">
            <w:pPr>
              <w:jc w:val="right"/>
            </w:pPr>
            <w:r w:rsidRPr="00CB1E6A">
              <w:t>0.9559</w:t>
            </w:r>
          </w:p>
        </w:tc>
        <w:tc>
          <w:tcPr>
            <w:tcW w:w="960" w:type="dxa"/>
            <w:tcBorders>
              <w:top w:val="nil"/>
              <w:left w:val="nil"/>
              <w:bottom w:val="nil"/>
              <w:right w:val="nil"/>
            </w:tcBorders>
            <w:shd w:val="clear" w:color="auto" w:fill="auto"/>
            <w:noWrap/>
            <w:vAlign w:val="bottom"/>
            <w:hideMark/>
          </w:tcPr>
          <w:p w14:paraId="747F6461" w14:textId="77777777" w:rsidR="00347AEC" w:rsidRPr="00CB1E6A" w:rsidRDefault="00347AEC" w:rsidP="00347AEC">
            <w:pPr>
              <w:jc w:val="right"/>
            </w:pPr>
            <w:r w:rsidRPr="00CB1E6A">
              <w:t>0.9888</w:t>
            </w:r>
          </w:p>
        </w:tc>
        <w:tc>
          <w:tcPr>
            <w:tcW w:w="960" w:type="dxa"/>
            <w:tcBorders>
              <w:top w:val="nil"/>
              <w:left w:val="nil"/>
              <w:bottom w:val="nil"/>
              <w:right w:val="nil"/>
            </w:tcBorders>
            <w:shd w:val="clear" w:color="auto" w:fill="auto"/>
            <w:noWrap/>
            <w:vAlign w:val="bottom"/>
            <w:hideMark/>
          </w:tcPr>
          <w:p w14:paraId="563AE468" w14:textId="77777777" w:rsidR="00347AEC" w:rsidRPr="00CB1E6A" w:rsidRDefault="00347AEC" w:rsidP="00347AEC">
            <w:pPr>
              <w:jc w:val="right"/>
            </w:pPr>
            <w:r w:rsidRPr="00CB1E6A">
              <w:t>0.9131</w:t>
            </w:r>
          </w:p>
        </w:tc>
        <w:tc>
          <w:tcPr>
            <w:tcW w:w="960" w:type="dxa"/>
            <w:tcBorders>
              <w:top w:val="nil"/>
              <w:left w:val="nil"/>
              <w:bottom w:val="nil"/>
              <w:right w:val="nil"/>
            </w:tcBorders>
            <w:shd w:val="clear" w:color="auto" w:fill="auto"/>
            <w:noWrap/>
            <w:vAlign w:val="bottom"/>
            <w:hideMark/>
          </w:tcPr>
          <w:p w14:paraId="2C595DB2" w14:textId="77777777" w:rsidR="00347AEC" w:rsidRPr="00CB1E6A" w:rsidRDefault="00347AEC" w:rsidP="00347AEC">
            <w:pPr>
              <w:jc w:val="right"/>
            </w:pPr>
            <w:r w:rsidRPr="00CB1E6A">
              <w:t>0.9832</w:t>
            </w:r>
          </w:p>
        </w:tc>
        <w:tc>
          <w:tcPr>
            <w:tcW w:w="960" w:type="dxa"/>
            <w:tcBorders>
              <w:top w:val="nil"/>
              <w:left w:val="nil"/>
              <w:bottom w:val="nil"/>
              <w:right w:val="nil"/>
            </w:tcBorders>
            <w:shd w:val="clear" w:color="auto" w:fill="auto"/>
            <w:noWrap/>
            <w:vAlign w:val="bottom"/>
            <w:hideMark/>
          </w:tcPr>
          <w:p w14:paraId="7B6C4F6D" w14:textId="77777777" w:rsidR="00347AEC" w:rsidRPr="00CB1E6A" w:rsidRDefault="00347AEC" w:rsidP="00347AEC">
            <w:pPr>
              <w:jc w:val="right"/>
            </w:pPr>
            <w:r w:rsidRPr="00CB1E6A">
              <w:t>0.9956</w:t>
            </w:r>
          </w:p>
        </w:tc>
      </w:tr>
      <w:tr w:rsidR="00CB1E6A" w:rsidRPr="00CB1E6A" w14:paraId="191AC71E" w14:textId="77777777" w:rsidTr="00347AEC">
        <w:trPr>
          <w:trHeight w:val="312"/>
        </w:trPr>
        <w:tc>
          <w:tcPr>
            <w:tcW w:w="3223" w:type="dxa"/>
            <w:tcBorders>
              <w:top w:val="nil"/>
              <w:left w:val="nil"/>
              <w:bottom w:val="nil"/>
              <w:right w:val="nil"/>
            </w:tcBorders>
            <w:shd w:val="clear" w:color="auto" w:fill="auto"/>
            <w:noWrap/>
            <w:vAlign w:val="bottom"/>
            <w:hideMark/>
          </w:tcPr>
          <w:p w14:paraId="1C89CC59" w14:textId="77777777" w:rsidR="00347AEC" w:rsidRPr="00CB1E6A" w:rsidRDefault="00347AEC" w:rsidP="00347AEC">
            <w:r w:rsidRPr="00CB1E6A">
              <w:t>Hasley</w:t>
            </w:r>
          </w:p>
        </w:tc>
        <w:tc>
          <w:tcPr>
            <w:tcW w:w="960" w:type="dxa"/>
            <w:tcBorders>
              <w:top w:val="nil"/>
              <w:left w:val="nil"/>
              <w:bottom w:val="nil"/>
              <w:right w:val="nil"/>
            </w:tcBorders>
            <w:shd w:val="clear" w:color="auto" w:fill="auto"/>
            <w:noWrap/>
            <w:vAlign w:val="bottom"/>
            <w:hideMark/>
          </w:tcPr>
          <w:p w14:paraId="6D7120C9" w14:textId="77777777" w:rsidR="00347AEC" w:rsidRPr="00CB1E6A" w:rsidRDefault="00347AEC" w:rsidP="00347AEC">
            <w:pPr>
              <w:jc w:val="right"/>
            </w:pPr>
            <w:r w:rsidRPr="00CB1E6A">
              <w:t>0.9965</w:t>
            </w:r>
          </w:p>
        </w:tc>
        <w:tc>
          <w:tcPr>
            <w:tcW w:w="960" w:type="dxa"/>
            <w:tcBorders>
              <w:top w:val="nil"/>
              <w:left w:val="nil"/>
              <w:bottom w:val="nil"/>
              <w:right w:val="nil"/>
            </w:tcBorders>
            <w:shd w:val="clear" w:color="auto" w:fill="auto"/>
            <w:noWrap/>
            <w:vAlign w:val="bottom"/>
            <w:hideMark/>
          </w:tcPr>
          <w:p w14:paraId="2803B08A" w14:textId="77777777" w:rsidR="00347AEC" w:rsidRPr="00CB1E6A" w:rsidRDefault="00347AEC" w:rsidP="00347AEC">
            <w:pPr>
              <w:jc w:val="right"/>
            </w:pPr>
            <w:r w:rsidRPr="00CB1E6A">
              <w:t>0.9888</w:t>
            </w:r>
          </w:p>
        </w:tc>
        <w:tc>
          <w:tcPr>
            <w:tcW w:w="960" w:type="dxa"/>
            <w:tcBorders>
              <w:top w:val="nil"/>
              <w:left w:val="nil"/>
              <w:bottom w:val="nil"/>
              <w:right w:val="nil"/>
            </w:tcBorders>
            <w:shd w:val="clear" w:color="auto" w:fill="auto"/>
            <w:noWrap/>
            <w:vAlign w:val="bottom"/>
            <w:hideMark/>
          </w:tcPr>
          <w:p w14:paraId="309858CE" w14:textId="77777777" w:rsidR="00347AEC" w:rsidRPr="00CB1E6A" w:rsidRDefault="00347AEC" w:rsidP="00347AEC">
            <w:pPr>
              <w:jc w:val="right"/>
            </w:pPr>
            <w:r w:rsidRPr="00CB1E6A">
              <w:t>0.9919</w:t>
            </w:r>
          </w:p>
        </w:tc>
        <w:tc>
          <w:tcPr>
            <w:tcW w:w="960" w:type="dxa"/>
            <w:tcBorders>
              <w:top w:val="nil"/>
              <w:left w:val="nil"/>
              <w:bottom w:val="nil"/>
              <w:right w:val="nil"/>
            </w:tcBorders>
            <w:shd w:val="clear" w:color="auto" w:fill="auto"/>
            <w:noWrap/>
            <w:vAlign w:val="bottom"/>
            <w:hideMark/>
          </w:tcPr>
          <w:p w14:paraId="5F9392ED" w14:textId="77777777" w:rsidR="00347AEC" w:rsidRPr="00CB1E6A" w:rsidRDefault="00347AEC" w:rsidP="00347AEC">
            <w:pPr>
              <w:jc w:val="right"/>
            </w:pPr>
            <w:r w:rsidRPr="00CB1E6A">
              <w:t>0.9908</w:t>
            </w:r>
          </w:p>
        </w:tc>
        <w:tc>
          <w:tcPr>
            <w:tcW w:w="960" w:type="dxa"/>
            <w:tcBorders>
              <w:top w:val="nil"/>
              <w:left w:val="nil"/>
              <w:bottom w:val="nil"/>
              <w:right w:val="nil"/>
            </w:tcBorders>
            <w:shd w:val="clear" w:color="auto" w:fill="auto"/>
            <w:noWrap/>
            <w:vAlign w:val="bottom"/>
            <w:hideMark/>
          </w:tcPr>
          <w:p w14:paraId="3B7881DD" w14:textId="77777777" w:rsidR="00347AEC" w:rsidRPr="00CB1E6A" w:rsidRDefault="00347AEC" w:rsidP="00347AEC">
            <w:pPr>
              <w:jc w:val="right"/>
            </w:pPr>
            <w:r w:rsidRPr="00CB1E6A">
              <w:t>0.9986</w:t>
            </w:r>
          </w:p>
        </w:tc>
      </w:tr>
      <w:tr w:rsidR="00CB1E6A" w:rsidRPr="00CB1E6A" w14:paraId="0FC1889E" w14:textId="77777777" w:rsidTr="00347AEC">
        <w:trPr>
          <w:trHeight w:val="312"/>
        </w:trPr>
        <w:tc>
          <w:tcPr>
            <w:tcW w:w="3223" w:type="dxa"/>
            <w:tcBorders>
              <w:top w:val="nil"/>
              <w:left w:val="nil"/>
              <w:bottom w:val="nil"/>
              <w:right w:val="nil"/>
            </w:tcBorders>
            <w:shd w:val="clear" w:color="auto" w:fill="auto"/>
            <w:noWrap/>
            <w:vAlign w:val="bottom"/>
            <w:hideMark/>
          </w:tcPr>
          <w:p w14:paraId="3355767B" w14:textId="77777777" w:rsidR="00347AEC" w:rsidRPr="00CB1E6A" w:rsidRDefault="00347AEC" w:rsidP="00347AEC">
            <w:r w:rsidRPr="00CB1E6A">
              <w:t>Hill</w:t>
            </w:r>
          </w:p>
        </w:tc>
        <w:tc>
          <w:tcPr>
            <w:tcW w:w="960" w:type="dxa"/>
            <w:tcBorders>
              <w:top w:val="nil"/>
              <w:left w:val="nil"/>
              <w:bottom w:val="nil"/>
              <w:right w:val="nil"/>
            </w:tcBorders>
            <w:shd w:val="clear" w:color="auto" w:fill="auto"/>
            <w:noWrap/>
            <w:vAlign w:val="bottom"/>
            <w:hideMark/>
          </w:tcPr>
          <w:p w14:paraId="70AF2971" w14:textId="77777777" w:rsidR="00347AEC" w:rsidRPr="00CB1E6A" w:rsidRDefault="00347AEC" w:rsidP="00347AEC">
            <w:pPr>
              <w:jc w:val="right"/>
            </w:pPr>
            <w:r w:rsidRPr="00CB1E6A">
              <w:t>0.9938</w:t>
            </w:r>
          </w:p>
        </w:tc>
        <w:tc>
          <w:tcPr>
            <w:tcW w:w="960" w:type="dxa"/>
            <w:tcBorders>
              <w:top w:val="nil"/>
              <w:left w:val="nil"/>
              <w:bottom w:val="nil"/>
              <w:right w:val="nil"/>
            </w:tcBorders>
            <w:shd w:val="clear" w:color="auto" w:fill="auto"/>
            <w:noWrap/>
            <w:vAlign w:val="bottom"/>
            <w:hideMark/>
          </w:tcPr>
          <w:p w14:paraId="0AD5CF50" w14:textId="77777777" w:rsidR="00347AEC" w:rsidRPr="00CB1E6A" w:rsidRDefault="00347AEC" w:rsidP="00347AEC">
            <w:pPr>
              <w:jc w:val="right"/>
            </w:pPr>
            <w:r w:rsidRPr="00CB1E6A">
              <w:t>0.9618</w:t>
            </w:r>
          </w:p>
        </w:tc>
        <w:tc>
          <w:tcPr>
            <w:tcW w:w="960" w:type="dxa"/>
            <w:tcBorders>
              <w:top w:val="nil"/>
              <w:left w:val="nil"/>
              <w:bottom w:val="nil"/>
              <w:right w:val="nil"/>
            </w:tcBorders>
            <w:shd w:val="clear" w:color="auto" w:fill="auto"/>
            <w:noWrap/>
            <w:vAlign w:val="bottom"/>
            <w:hideMark/>
          </w:tcPr>
          <w:p w14:paraId="477EDBE5" w14:textId="77777777" w:rsidR="00347AEC" w:rsidRPr="00CB1E6A" w:rsidRDefault="00347AEC" w:rsidP="00347AEC">
            <w:pPr>
              <w:jc w:val="right"/>
            </w:pPr>
            <w:r w:rsidRPr="00CB1E6A">
              <w:t>0.965</w:t>
            </w:r>
          </w:p>
        </w:tc>
        <w:tc>
          <w:tcPr>
            <w:tcW w:w="960" w:type="dxa"/>
            <w:tcBorders>
              <w:top w:val="nil"/>
              <w:left w:val="nil"/>
              <w:bottom w:val="nil"/>
              <w:right w:val="nil"/>
            </w:tcBorders>
            <w:shd w:val="clear" w:color="auto" w:fill="auto"/>
            <w:noWrap/>
            <w:vAlign w:val="bottom"/>
            <w:hideMark/>
          </w:tcPr>
          <w:p w14:paraId="68C6C3FE" w14:textId="77777777" w:rsidR="00347AEC" w:rsidRPr="00CB1E6A" w:rsidRDefault="00347AEC" w:rsidP="00347AEC">
            <w:pPr>
              <w:jc w:val="right"/>
            </w:pPr>
            <w:r w:rsidRPr="00CB1E6A">
              <w:t>0.824</w:t>
            </w:r>
          </w:p>
        </w:tc>
        <w:tc>
          <w:tcPr>
            <w:tcW w:w="960" w:type="dxa"/>
            <w:tcBorders>
              <w:top w:val="nil"/>
              <w:left w:val="nil"/>
              <w:bottom w:val="nil"/>
              <w:right w:val="nil"/>
            </w:tcBorders>
            <w:shd w:val="clear" w:color="auto" w:fill="auto"/>
            <w:noWrap/>
            <w:vAlign w:val="bottom"/>
            <w:hideMark/>
          </w:tcPr>
          <w:p w14:paraId="2C59E561" w14:textId="77777777" w:rsidR="00347AEC" w:rsidRPr="00CB1E6A" w:rsidRDefault="00347AEC" w:rsidP="00347AEC">
            <w:pPr>
              <w:jc w:val="right"/>
            </w:pPr>
            <w:r w:rsidRPr="00CB1E6A">
              <w:t>0.9884</w:t>
            </w:r>
          </w:p>
        </w:tc>
      </w:tr>
      <w:tr w:rsidR="00CB1E6A" w:rsidRPr="00CB1E6A" w14:paraId="10CABED7" w14:textId="77777777" w:rsidTr="00347AEC">
        <w:trPr>
          <w:trHeight w:val="360"/>
        </w:trPr>
        <w:tc>
          <w:tcPr>
            <w:tcW w:w="5143" w:type="dxa"/>
            <w:gridSpan w:val="3"/>
            <w:tcBorders>
              <w:top w:val="nil"/>
              <w:left w:val="nil"/>
              <w:bottom w:val="nil"/>
              <w:right w:val="nil"/>
            </w:tcBorders>
            <w:shd w:val="clear" w:color="auto" w:fill="auto"/>
            <w:noWrap/>
            <w:vAlign w:val="bottom"/>
            <w:hideMark/>
          </w:tcPr>
          <w:p w14:paraId="0EA2C8BA" w14:textId="77777777" w:rsidR="00347AEC" w:rsidRPr="00CB1E6A" w:rsidRDefault="00347AEC" w:rsidP="00347AEC">
            <w:pPr>
              <w:rPr>
                <w:b/>
                <w:bCs/>
              </w:rPr>
            </w:pPr>
            <w:r w:rsidRPr="00CB1E6A">
              <w:rPr>
                <w:b/>
                <w:bCs/>
              </w:rPr>
              <w:t>Kinetic studies (R</w:t>
            </w:r>
            <w:r w:rsidRPr="00CB1E6A">
              <w:rPr>
                <w:b/>
                <w:bCs/>
                <w:vertAlign w:val="superscript"/>
              </w:rPr>
              <w:t>2</w:t>
            </w:r>
            <w:r w:rsidRPr="00CB1E6A">
              <w:rPr>
                <w:b/>
                <w:bCs/>
              </w:rPr>
              <w:t>)</w:t>
            </w:r>
          </w:p>
        </w:tc>
        <w:tc>
          <w:tcPr>
            <w:tcW w:w="960" w:type="dxa"/>
            <w:tcBorders>
              <w:top w:val="nil"/>
              <w:left w:val="nil"/>
              <w:bottom w:val="nil"/>
              <w:right w:val="nil"/>
            </w:tcBorders>
            <w:shd w:val="clear" w:color="auto" w:fill="auto"/>
            <w:noWrap/>
            <w:vAlign w:val="bottom"/>
            <w:hideMark/>
          </w:tcPr>
          <w:p w14:paraId="15FB4B4F" w14:textId="77777777" w:rsidR="00347AEC" w:rsidRPr="00CB1E6A" w:rsidRDefault="00347AEC" w:rsidP="00347AEC">
            <w:pPr>
              <w:rPr>
                <w:b/>
                <w:bCs/>
              </w:rPr>
            </w:pPr>
          </w:p>
        </w:tc>
        <w:tc>
          <w:tcPr>
            <w:tcW w:w="960" w:type="dxa"/>
            <w:tcBorders>
              <w:top w:val="nil"/>
              <w:left w:val="nil"/>
              <w:bottom w:val="nil"/>
              <w:right w:val="nil"/>
            </w:tcBorders>
            <w:shd w:val="clear" w:color="auto" w:fill="auto"/>
            <w:noWrap/>
            <w:vAlign w:val="bottom"/>
            <w:hideMark/>
          </w:tcPr>
          <w:p w14:paraId="6484D0F7" w14:textId="77777777" w:rsidR="00347AEC" w:rsidRPr="00CB1E6A" w:rsidRDefault="00347AEC" w:rsidP="00347AEC">
            <w:pPr>
              <w:rPr>
                <w:sz w:val="20"/>
                <w:szCs w:val="20"/>
              </w:rPr>
            </w:pPr>
          </w:p>
        </w:tc>
        <w:tc>
          <w:tcPr>
            <w:tcW w:w="960" w:type="dxa"/>
            <w:tcBorders>
              <w:top w:val="nil"/>
              <w:left w:val="nil"/>
              <w:bottom w:val="nil"/>
              <w:right w:val="nil"/>
            </w:tcBorders>
            <w:shd w:val="clear" w:color="auto" w:fill="auto"/>
            <w:noWrap/>
            <w:vAlign w:val="bottom"/>
            <w:hideMark/>
          </w:tcPr>
          <w:p w14:paraId="56518792" w14:textId="77777777" w:rsidR="00347AEC" w:rsidRPr="00CB1E6A" w:rsidRDefault="00347AEC" w:rsidP="00347AEC">
            <w:pPr>
              <w:rPr>
                <w:sz w:val="20"/>
                <w:szCs w:val="20"/>
              </w:rPr>
            </w:pPr>
          </w:p>
        </w:tc>
      </w:tr>
      <w:tr w:rsidR="00CB1E6A" w:rsidRPr="00CB1E6A" w14:paraId="3AD3D164" w14:textId="77777777" w:rsidTr="00347AEC">
        <w:trPr>
          <w:trHeight w:val="312"/>
        </w:trPr>
        <w:tc>
          <w:tcPr>
            <w:tcW w:w="3223" w:type="dxa"/>
            <w:tcBorders>
              <w:top w:val="nil"/>
              <w:left w:val="nil"/>
              <w:bottom w:val="nil"/>
              <w:right w:val="nil"/>
            </w:tcBorders>
            <w:shd w:val="clear" w:color="auto" w:fill="auto"/>
            <w:noWrap/>
            <w:vAlign w:val="bottom"/>
            <w:hideMark/>
          </w:tcPr>
          <w:p w14:paraId="4D07E691" w14:textId="44976A6F" w:rsidR="00347AEC" w:rsidRPr="00CB1E6A" w:rsidRDefault="00347AEC" w:rsidP="00347AEC">
            <w:r w:rsidRPr="00CB1E6A">
              <w:t xml:space="preserve">Pseudo-first </w:t>
            </w:r>
            <w:r w:rsidR="00890715">
              <w:t>order</w:t>
            </w:r>
          </w:p>
        </w:tc>
        <w:tc>
          <w:tcPr>
            <w:tcW w:w="960" w:type="dxa"/>
            <w:tcBorders>
              <w:top w:val="nil"/>
              <w:left w:val="nil"/>
              <w:bottom w:val="nil"/>
              <w:right w:val="nil"/>
            </w:tcBorders>
            <w:shd w:val="clear" w:color="auto" w:fill="auto"/>
            <w:noWrap/>
            <w:vAlign w:val="bottom"/>
            <w:hideMark/>
          </w:tcPr>
          <w:p w14:paraId="432525D0" w14:textId="77777777" w:rsidR="00347AEC" w:rsidRPr="00CB1E6A" w:rsidRDefault="00347AEC" w:rsidP="00347AEC">
            <w:pPr>
              <w:jc w:val="right"/>
            </w:pPr>
            <w:r w:rsidRPr="00CB1E6A">
              <w:t>0.9857</w:t>
            </w:r>
          </w:p>
        </w:tc>
        <w:tc>
          <w:tcPr>
            <w:tcW w:w="960" w:type="dxa"/>
            <w:tcBorders>
              <w:top w:val="nil"/>
              <w:left w:val="nil"/>
              <w:bottom w:val="nil"/>
              <w:right w:val="nil"/>
            </w:tcBorders>
            <w:shd w:val="clear" w:color="auto" w:fill="auto"/>
            <w:noWrap/>
            <w:vAlign w:val="bottom"/>
            <w:hideMark/>
          </w:tcPr>
          <w:p w14:paraId="03286DF0" w14:textId="77777777" w:rsidR="00347AEC" w:rsidRPr="00CB1E6A" w:rsidRDefault="00347AEC" w:rsidP="00347AEC">
            <w:pPr>
              <w:jc w:val="right"/>
            </w:pPr>
            <w:r w:rsidRPr="00CB1E6A">
              <w:t>0.9633</w:t>
            </w:r>
          </w:p>
        </w:tc>
        <w:tc>
          <w:tcPr>
            <w:tcW w:w="960" w:type="dxa"/>
            <w:tcBorders>
              <w:top w:val="nil"/>
              <w:left w:val="nil"/>
              <w:bottom w:val="nil"/>
              <w:right w:val="nil"/>
            </w:tcBorders>
            <w:shd w:val="clear" w:color="auto" w:fill="auto"/>
            <w:noWrap/>
            <w:vAlign w:val="bottom"/>
            <w:hideMark/>
          </w:tcPr>
          <w:p w14:paraId="410E4DB4" w14:textId="77777777" w:rsidR="00347AEC" w:rsidRPr="00CB1E6A" w:rsidRDefault="00347AEC" w:rsidP="00347AEC">
            <w:pPr>
              <w:jc w:val="right"/>
            </w:pPr>
            <w:r w:rsidRPr="00CB1E6A">
              <w:t>0.9609</w:t>
            </w:r>
          </w:p>
        </w:tc>
        <w:tc>
          <w:tcPr>
            <w:tcW w:w="960" w:type="dxa"/>
            <w:tcBorders>
              <w:top w:val="nil"/>
              <w:left w:val="nil"/>
              <w:bottom w:val="nil"/>
              <w:right w:val="nil"/>
            </w:tcBorders>
            <w:shd w:val="clear" w:color="auto" w:fill="auto"/>
            <w:noWrap/>
            <w:vAlign w:val="bottom"/>
            <w:hideMark/>
          </w:tcPr>
          <w:p w14:paraId="5CC7D11A" w14:textId="77777777" w:rsidR="00347AEC" w:rsidRPr="00CB1E6A" w:rsidRDefault="00347AEC" w:rsidP="00347AEC">
            <w:pPr>
              <w:jc w:val="right"/>
            </w:pPr>
            <w:r w:rsidRPr="00CB1E6A">
              <w:t>0.9622</w:t>
            </w:r>
          </w:p>
        </w:tc>
        <w:tc>
          <w:tcPr>
            <w:tcW w:w="960" w:type="dxa"/>
            <w:tcBorders>
              <w:top w:val="nil"/>
              <w:left w:val="nil"/>
              <w:bottom w:val="nil"/>
              <w:right w:val="nil"/>
            </w:tcBorders>
            <w:shd w:val="clear" w:color="auto" w:fill="auto"/>
            <w:noWrap/>
            <w:vAlign w:val="bottom"/>
            <w:hideMark/>
          </w:tcPr>
          <w:p w14:paraId="78ADB3B3" w14:textId="77777777" w:rsidR="00347AEC" w:rsidRPr="00CB1E6A" w:rsidRDefault="00347AEC" w:rsidP="00347AEC">
            <w:pPr>
              <w:jc w:val="right"/>
            </w:pPr>
            <w:r w:rsidRPr="00CB1E6A">
              <w:t>0.9801</w:t>
            </w:r>
          </w:p>
        </w:tc>
      </w:tr>
      <w:tr w:rsidR="00CB1E6A" w:rsidRPr="00CB1E6A" w14:paraId="0004547A" w14:textId="77777777" w:rsidTr="00347AEC">
        <w:trPr>
          <w:trHeight w:val="312"/>
        </w:trPr>
        <w:tc>
          <w:tcPr>
            <w:tcW w:w="3223" w:type="dxa"/>
            <w:tcBorders>
              <w:top w:val="nil"/>
              <w:left w:val="nil"/>
              <w:bottom w:val="nil"/>
              <w:right w:val="nil"/>
            </w:tcBorders>
            <w:shd w:val="clear" w:color="auto" w:fill="auto"/>
            <w:noWrap/>
            <w:vAlign w:val="bottom"/>
            <w:hideMark/>
          </w:tcPr>
          <w:p w14:paraId="6B14AA70" w14:textId="77777777" w:rsidR="00347AEC" w:rsidRPr="00CB1E6A" w:rsidRDefault="00347AEC" w:rsidP="00347AEC">
            <w:r w:rsidRPr="00CB1E6A">
              <w:t>Pseudo second order</w:t>
            </w:r>
          </w:p>
        </w:tc>
        <w:tc>
          <w:tcPr>
            <w:tcW w:w="960" w:type="dxa"/>
            <w:tcBorders>
              <w:top w:val="nil"/>
              <w:left w:val="nil"/>
              <w:bottom w:val="nil"/>
              <w:right w:val="nil"/>
            </w:tcBorders>
            <w:shd w:val="clear" w:color="auto" w:fill="auto"/>
            <w:noWrap/>
            <w:vAlign w:val="bottom"/>
            <w:hideMark/>
          </w:tcPr>
          <w:p w14:paraId="12DB84F9" w14:textId="77777777" w:rsidR="00347AEC" w:rsidRPr="00CB1E6A" w:rsidRDefault="00347AEC" w:rsidP="00347AEC">
            <w:pPr>
              <w:jc w:val="right"/>
            </w:pPr>
            <w:r w:rsidRPr="00CB1E6A">
              <w:t>0.9996</w:t>
            </w:r>
          </w:p>
        </w:tc>
        <w:tc>
          <w:tcPr>
            <w:tcW w:w="960" w:type="dxa"/>
            <w:tcBorders>
              <w:top w:val="nil"/>
              <w:left w:val="nil"/>
              <w:bottom w:val="nil"/>
              <w:right w:val="nil"/>
            </w:tcBorders>
            <w:shd w:val="clear" w:color="auto" w:fill="auto"/>
            <w:noWrap/>
            <w:vAlign w:val="bottom"/>
            <w:hideMark/>
          </w:tcPr>
          <w:p w14:paraId="0A8908B8" w14:textId="77777777" w:rsidR="00347AEC" w:rsidRPr="00CB1E6A" w:rsidRDefault="00347AEC" w:rsidP="00347AEC">
            <w:pPr>
              <w:jc w:val="right"/>
            </w:pPr>
            <w:r w:rsidRPr="00CB1E6A">
              <w:t>0.9999</w:t>
            </w:r>
          </w:p>
        </w:tc>
        <w:tc>
          <w:tcPr>
            <w:tcW w:w="960" w:type="dxa"/>
            <w:tcBorders>
              <w:top w:val="nil"/>
              <w:left w:val="nil"/>
              <w:bottom w:val="nil"/>
              <w:right w:val="nil"/>
            </w:tcBorders>
            <w:shd w:val="clear" w:color="auto" w:fill="auto"/>
            <w:noWrap/>
            <w:vAlign w:val="bottom"/>
            <w:hideMark/>
          </w:tcPr>
          <w:p w14:paraId="46204087" w14:textId="77777777" w:rsidR="00347AEC" w:rsidRPr="00CB1E6A" w:rsidRDefault="00347AEC" w:rsidP="00347AEC">
            <w:pPr>
              <w:jc w:val="right"/>
            </w:pPr>
            <w:r w:rsidRPr="00CB1E6A">
              <w:t>0.9999</w:t>
            </w:r>
          </w:p>
        </w:tc>
        <w:tc>
          <w:tcPr>
            <w:tcW w:w="960" w:type="dxa"/>
            <w:tcBorders>
              <w:top w:val="nil"/>
              <w:left w:val="nil"/>
              <w:bottom w:val="nil"/>
              <w:right w:val="nil"/>
            </w:tcBorders>
            <w:shd w:val="clear" w:color="auto" w:fill="auto"/>
            <w:noWrap/>
            <w:vAlign w:val="bottom"/>
            <w:hideMark/>
          </w:tcPr>
          <w:p w14:paraId="5E585208" w14:textId="77777777" w:rsidR="00347AEC" w:rsidRPr="00CB1E6A" w:rsidRDefault="00347AEC" w:rsidP="00347AEC">
            <w:pPr>
              <w:jc w:val="right"/>
            </w:pPr>
            <w:r w:rsidRPr="00CB1E6A">
              <w:t>1</w:t>
            </w:r>
          </w:p>
        </w:tc>
        <w:tc>
          <w:tcPr>
            <w:tcW w:w="960" w:type="dxa"/>
            <w:tcBorders>
              <w:top w:val="nil"/>
              <w:left w:val="nil"/>
              <w:bottom w:val="nil"/>
              <w:right w:val="nil"/>
            </w:tcBorders>
            <w:shd w:val="clear" w:color="auto" w:fill="auto"/>
            <w:noWrap/>
            <w:vAlign w:val="bottom"/>
            <w:hideMark/>
          </w:tcPr>
          <w:p w14:paraId="7D4FF8AF" w14:textId="77777777" w:rsidR="00347AEC" w:rsidRPr="00CB1E6A" w:rsidRDefault="00347AEC" w:rsidP="00347AEC">
            <w:pPr>
              <w:jc w:val="right"/>
            </w:pPr>
            <w:r w:rsidRPr="00CB1E6A">
              <w:t>0.9982</w:t>
            </w:r>
          </w:p>
        </w:tc>
      </w:tr>
      <w:tr w:rsidR="00CB1E6A" w:rsidRPr="00CB1E6A" w14:paraId="4C24A0C9" w14:textId="77777777" w:rsidTr="00347AEC">
        <w:trPr>
          <w:trHeight w:val="312"/>
        </w:trPr>
        <w:tc>
          <w:tcPr>
            <w:tcW w:w="3223" w:type="dxa"/>
            <w:tcBorders>
              <w:top w:val="nil"/>
              <w:left w:val="nil"/>
              <w:bottom w:val="nil"/>
              <w:right w:val="nil"/>
            </w:tcBorders>
            <w:shd w:val="clear" w:color="auto" w:fill="auto"/>
            <w:noWrap/>
            <w:vAlign w:val="bottom"/>
            <w:hideMark/>
          </w:tcPr>
          <w:p w14:paraId="41298C62" w14:textId="77777777" w:rsidR="00347AEC" w:rsidRPr="00CB1E6A" w:rsidRDefault="00347AEC" w:rsidP="00347AEC">
            <w:r w:rsidRPr="00CB1E6A">
              <w:t>Intraparticle diffusion</w:t>
            </w:r>
          </w:p>
        </w:tc>
        <w:tc>
          <w:tcPr>
            <w:tcW w:w="960" w:type="dxa"/>
            <w:tcBorders>
              <w:top w:val="nil"/>
              <w:left w:val="nil"/>
              <w:bottom w:val="nil"/>
              <w:right w:val="nil"/>
            </w:tcBorders>
            <w:shd w:val="clear" w:color="auto" w:fill="auto"/>
            <w:noWrap/>
            <w:vAlign w:val="bottom"/>
            <w:hideMark/>
          </w:tcPr>
          <w:p w14:paraId="71FB710E" w14:textId="77777777" w:rsidR="00347AEC" w:rsidRPr="00CB1E6A" w:rsidRDefault="00347AEC" w:rsidP="00347AEC">
            <w:pPr>
              <w:jc w:val="right"/>
            </w:pPr>
            <w:r w:rsidRPr="00CB1E6A">
              <w:t>0.997</w:t>
            </w:r>
          </w:p>
        </w:tc>
        <w:tc>
          <w:tcPr>
            <w:tcW w:w="960" w:type="dxa"/>
            <w:tcBorders>
              <w:top w:val="nil"/>
              <w:left w:val="nil"/>
              <w:bottom w:val="nil"/>
              <w:right w:val="nil"/>
            </w:tcBorders>
            <w:shd w:val="clear" w:color="auto" w:fill="auto"/>
            <w:noWrap/>
            <w:vAlign w:val="bottom"/>
            <w:hideMark/>
          </w:tcPr>
          <w:p w14:paraId="562D0B8A" w14:textId="77777777" w:rsidR="00347AEC" w:rsidRPr="00CB1E6A" w:rsidRDefault="00347AEC" w:rsidP="00347AEC">
            <w:pPr>
              <w:jc w:val="right"/>
            </w:pPr>
            <w:r w:rsidRPr="00CB1E6A">
              <w:t>0.9984</w:t>
            </w:r>
          </w:p>
        </w:tc>
        <w:tc>
          <w:tcPr>
            <w:tcW w:w="960" w:type="dxa"/>
            <w:tcBorders>
              <w:top w:val="nil"/>
              <w:left w:val="nil"/>
              <w:bottom w:val="nil"/>
              <w:right w:val="nil"/>
            </w:tcBorders>
            <w:shd w:val="clear" w:color="auto" w:fill="auto"/>
            <w:noWrap/>
            <w:vAlign w:val="bottom"/>
            <w:hideMark/>
          </w:tcPr>
          <w:p w14:paraId="192084E0" w14:textId="77777777" w:rsidR="00347AEC" w:rsidRPr="00CB1E6A" w:rsidRDefault="00347AEC" w:rsidP="00347AEC">
            <w:pPr>
              <w:jc w:val="right"/>
            </w:pPr>
            <w:r w:rsidRPr="00CB1E6A">
              <w:t>0.9984</w:t>
            </w:r>
          </w:p>
        </w:tc>
        <w:tc>
          <w:tcPr>
            <w:tcW w:w="960" w:type="dxa"/>
            <w:tcBorders>
              <w:top w:val="nil"/>
              <w:left w:val="nil"/>
              <w:bottom w:val="nil"/>
              <w:right w:val="nil"/>
            </w:tcBorders>
            <w:shd w:val="clear" w:color="auto" w:fill="auto"/>
            <w:noWrap/>
            <w:vAlign w:val="bottom"/>
            <w:hideMark/>
          </w:tcPr>
          <w:p w14:paraId="0F9653C1" w14:textId="77777777" w:rsidR="00347AEC" w:rsidRPr="00CB1E6A" w:rsidRDefault="00347AEC" w:rsidP="00347AEC">
            <w:pPr>
              <w:jc w:val="right"/>
            </w:pPr>
            <w:r w:rsidRPr="00CB1E6A">
              <w:t>0.9895</w:t>
            </w:r>
          </w:p>
        </w:tc>
        <w:tc>
          <w:tcPr>
            <w:tcW w:w="960" w:type="dxa"/>
            <w:tcBorders>
              <w:top w:val="nil"/>
              <w:left w:val="nil"/>
              <w:bottom w:val="nil"/>
              <w:right w:val="nil"/>
            </w:tcBorders>
            <w:shd w:val="clear" w:color="auto" w:fill="auto"/>
            <w:noWrap/>
            <w:vAlign w:val="bottom"/>
            <w:hideMark/>
          </w:tcPr>
          <w:p w14:paraId="1517C671" w14:textId="77777777" w:rsidR="00347AEC" w:rsidRPr="00CB1E6A" w:rsidRDefault="00347AEC" w:rsidP="00347AEC">
            <w:pPr>
              <w:jc w:val="right"/>
            </w:pPr>
            <w:r w:rsidRPr="00CB1E6A">
              <w:t>0.997</w:t>
            </w:r>
          </w:p>
        </w:tc>
      </w:tr>
      <w:tr w:rsidR="00CB1E6A" w:rsidRPr="00CB1E6A" w14:paraId="645345CB" w14:textId="77777777" w:rsidTr="00347AEC">
        <w:trPr>
          <w:trHeight w:val="312"/>
        </w:trPr>
        <w:tc>
          <w:tcPr>
            <w:tcW w:w="3223" w:type="dxa"/>
            <w:tcBorders>
              <w:top w:val="nil"/>
              <w:left w:val="nil"/>
              <w:bottom w:val="nil"/>
              <w:right w:val="nil"/>
            </w:tcBorders>
            <w:shd w:val="clear" w:color="auto" w:fill="auto"/>
            <w:noWrap/>
            <w:vAlign w:val="bottom"/>
            <w:hideMark/>
          </w:tcPr>
          <w:p w14:paraId="343920A7" w14:textId="77777777" w:rsidR="00347AEC" w:rsidRPr="00CB1E6A" w:rsidRDefault="00347AEC" w:rsidP="00347AEC">
            <w:r w:rsidRPr="00CB1E6A">
              <w:t>Elovich</w:t>
            </w:r>
          </w:p>
        </w:tc>
        <w:tc>
          <w:tcPr>
            <w:tcW w:w="960" w:type="dxa"/>
            <w:tcBorders>
              <w:top w:val="nil"/>
              <w:left w:val="nil"/>
              <w:bottom w:val="nil"/>
              <w:right w:val="nil"/>
            </w:tcBorders>
            <w:shd w:val="clear" w:color="auto" w:fill="auto"/>
            <w:noWrap/>
            <w:vAlign w:val="bottom"/>
            <w:hideMark/>
          </w:tcPr>
          <w:p w14:paraId="0EA67426" w14:textId="77777777" w:rsidR="00347AEC" w:rsidRPr="00CB1E6A" w:rsidRDefault="00347AEC" w:rsidP="00347AEC">
            <w:pPr>
              <w:jc w:val="right"/>
            </w:pPr>
            <w:r w:rsidRPr="00CB1E6A">
              <w:t>0.9849</w:t>
            </w:r>
          </w:p>
        </w:tc>
        <w:tc>
          <w:tcPr>
            <w:tcW w:w="960" w:type="dxa"/>
            <w:tcBorders>
              <w:top w:val="nil"/>
              <w:left w:val="nil"/>
              <w:bottom w:val="nil"/>
              <w:right w:val="nil"/>
            </w:tcBorders>
            <w:shd w:val="clear" w:color="auto" w:fill="auto"/>
            <w:noWrap/>
            <w:vAlign w:val="bottom"/>
            <w:hideMark/>
          </w:tcPr>
          <w:p w14:paraId="22C2823D" w14:textId="77777777" w:rsidR="00347AEC" w:rsidRPr="00CB1E6A" w:rsidRDefault="00347AEC" w:rsidP="00347AEC">
            <w:pPr>
              <w:jc w:val="right"/>
            </w:pPr>
            <w:r w:rsidRPr="00CB1E6A">
              <w:t>0.9431</w:t>
            </w:r>
          </w:p>
        </w:tc>
        <w:tc>
          <w:tcPr>
            <w:tcW w:w="960" w:type="dxa"/>
            <w:tcBorders>
              <w:top w:val="nil"/>
              <w:left w:val="nil"/>
              <w:bottom w:val="nil"/>
              <w:right w:val="nil"/>
            </w:tcBorders>
            <w:shd w:val="clear" w:color="auto" w:fill="auto"/>
            <w:noWrap/>
            <w:vAlign w:val="bottom"/>
            <w:hideMark/>
          </w:tcPr>
          <w:p w14:paraId="1B0B2CFD" w14:textId="77777777" w:rsidR="00347AEC" w:rsidRPr="00CB1E6A" w:rsidRDefault="00347AEC" w:rsidP="00347AEC">
            <w:pPr>
              <w:jc w:val="right"/>
            </w:pPr>
            <w:r w:rsidRPr="00CB1E6A">
              <w:t>0.9496</w:t>
            </w:r>
          </w:p>
        </w:tc>
        <w:tc>
          <w:tcPr>
            <w:tcW w:w="960" w:type="dxa"/>
            <w:tcBorders>
              <w:top w:val="nil"/>
              <w:left w:val="nil"/>
              <w:bottom w:val="nil"/>
              <w:right w:val="nil"/>
            </w:tcBorders>
            <w:shd w:val="clear" w:color="auto" w:fill="auto"/>
            <w:noWrap/>
            <w:vAlign w:val="bottom"/>
            <w:hideMark/>
          </w:tcPr>
          <w:p w14:paraId="16C99CB0" w14:textId="77777777" w:rsidR="00347AEC" w:rsidRPr="00CB1E6A" w:rsidRDefault="00347AEC" w:rsidP="00347AEC">
            <w:pPr>
              <w:jc w:val="right"/>
            </w:pPr>
            <w:r w:rsidRPr="00CB1E6A">
              <w:t>0.934</w:t>
            </w:r>
          </w:p>
        </w:tc>
        <w:tc>
          <w:tcPr>
            <w:tcW w:w="960" w:type="dxa"/>
            <w:tcBorders>
              <w:top w:val="nil"/>
              <w:left w:val="nil"/>
              <w:bottom w:val="nil"/>
              <w:right w:val="nil"/>
            </w:tcBorders>
            <w:shd w:val="clear" w:color="auto" w:fill="auto"/>
            <w:noWrap/>
            <w:vAlign w:val="bottom"/>
            <w:hideMark/>
          </w:tcPr>
          <w:p w14:paraId="4F8CB6F2" w14:textId="77777777" w:rsidR="00347AEC" w:rsidRPr="00CB1E6A" w:rsidRDefault="00347AEC" w:rsidP="00347AEC">
            <w:pPr>
              <w:jc w:val="right"/>
            </w:pPr>
            <w:r w:rsidRPr="00CB1E6A">
              <w:t>0.9678</w:t>
            </w:r>
          </w:p>
        </w:tc>
      </w:tr>
      <w:tr w:rsidR="00CB1E6A" w:rsidRPr="00CB1E6A" w14:paraId="57E926EF" w14:textId="77777777" w:rsidTr="00347AEC">
        <w:trPr>
          <w:trHeight w:val="312"/>
        </w:trPr>
        <w:tc>
          <w:tcPr>
            <w:tcW w:w="3223" w:type="dxa"/>
            <w:tcBorders>
              <w:top w:val="nil"/>
              <w:left w:val="nil"/>
              <w:bottom w:val="nil"/>
              <w:right w:val="nil"/>
            </w:tcBorders>
            <w:shd w:val="clear" w:color="auto" w:fill="auto"/>
            <w:noWrap/>
            <w:vAlign w:val="bottom"/>
            <w:hideMark/>
          </w:tcPr>
          <w:p w14:paraId="69A95B74" w14:textId="77777777" w:rsidR="00347AEC" w:rsidRPr="00CB1E6A" w:rsidRDefault="00347AEC" w:rsidP="00347AEC">
            <w:r w:rsidRPr="00CB1E6A">
              <w:t>Avrami</w:t>
            </w:r>
          </w:p>
        </w:tc>
        <w:tc>
          <w:tcPr>
            <w:tcW w:w="960" w:type="dxa"/>
            <w:tcBorders>
              <w:top w:val="nil"/>
              <w:left w:val="nil"/>
              <w:bottom w:val="nil"/>
              <w:right w:val="nil"/>
            </w:tcBorders>
            <w:shd w:val="clear" w:color="auto" w:fill="auto"/>
            <w:noWrap/>
            <w:vAlign w:val="bottom"/>
            <w:hideMark/>
          </w:tcPr>
          <w:p w14:paraId="212661C3" w14:textId="77777777" w:rsidR="00347AEC" w:rsidRPr="00CB1E6A" w:rsidRDefault="00347AEC" w:rsidP="00347AEC">
            <w:pPr>
              <w:jc w:val="right"/>
            </w:pPr>
            <w:r w:rsidRPr="00CB1E6A">
              <w:t>0.9922</w:t>
            </w:r>
          </w:p>
        </w:tc>
        <w:tc>
          <w:tcPr>
            <w:tcW w:w="960" w:type="dxa"/>
            <w:tcBorders>
              <w:top w:val="nil"/>
              <w:left w:val="nil"/>
              <w:bottom w:val="nil"/>
              <w:right w:val="nil"/>
            </w:tcBorders>
            <w:shd w:val="clear" w:color="auto" w:fill="auto"/>
            <w:noWrap/>
            <w:vAlign w:val="bottom"/>
            <w:hideMark/>
          </w:tcPr>
          <w:p w14:paraId="5881298A" w14:textId="77777777" w:rsidR="00347AEC" w:rsidRPr="00CB1E6A" w:rsidRDefault="00347AEC" w:rsidP="00347AEC">
            <w:pPr>
              <w:jc w:val="right"/>
            </w:pPr>
            <w:r w:rsidRPr="00CB1E6A">
              <w:t>0.9893</w:t>
            </w:r>
          </w:p>
        </w:tc>
        <w:tc>
          <w:tcPr>
            <w:tcW w:w="960" w:type="dxa"/>
            <w:tcBorders>
              <w:top w:val="nil"/>
              <w:left w:val="nil"/>
              <w:bottom w:val="nil"/>
              <w:right w:val="nil"/>
            </w:tcBorders>
            <w:shd w:val="clear" w:color="auto" w:fill="auto"/>
            <w:noWrap/>
            <w:vAlign w:val="bottom"/>
            <w:hideMark/>
          </w:tcPr>
          <w:p w14:paraId="6E2379B5" w14:textId="77777777" w:rsidR="00347AEC" w:rsidRPr="00CB1E6A" w:rsidRDefault="00347AEC" w:rsidP="00347AEC">
            <w:pPr>
              <w:jc w:val="right"/>
            </w:pPr>
            <w:r w:rsidRPr="00CB1E6A">
              <w:t>0.9953</w:t>
            </w:r>
          </w:p>
        </w:tc>
        <w:tc>
          <w:tcPr>
            <w:tcW w:w="960" w:type="dxa"/>
            <w:tcBorders>
              <w:top w:val="nil"/>
              <w:left w:val="nil"/>
              <w:bottom w:val="nil"/>
              <w:right w:val="nil"/>
            </w:tcBorders>
            <w:shd w:val="clear" w:color="auto" w:fill="auto"/>
            <w:noWrap/>
            <w:vAlign w:val="bottom"/>
            <w:hideMark/>
          </w:tcPr>
          <w:p w14:paraId="62010824" w14:textId="77777777" w:rsidR="00347AEC" w:rsidRPr="00CB1E6A" w:rsidRDefault="00347AEC" w:rsidP="00347AEC">
            <w:pPr>
              <w:jc w:val="right"/>
            </w:pPr>
            <w:r w:rsidRPr="00CB1E6A">
              <w:t>0.993</w:t>
            </w:r>
          </w:p>
        </w:tc>
        <w:tc>
          <w:tcPr>
            <w:tcW w:w="960" w:type="dxa"/>
            <w:tcBorders>
              <w:top w:val="nil"/>
              <w:left w:val="nil"/>
              <w:bottom w:val="nil"/>
              <w:right w:val="nil"/>
            </w:tcBorders>
            <w:shd w:val="clear" w:color="auto" w:fill="auto"/>
            <w:noWrap/>
            <w:vAlign w:val="bottom"/>
            <w:hideMark/>
          </w:tcPr>
          <w:p w14:paraId="5CA242CA" w14:textId="77777777" w:rsidR="00347AEC" w:rsidRPr="00CB1E6A" w:rsidRDefault="00347AEC" w:rsidP="00347AEC">
            <w:pPr>
              <w:jc w:val="right"/>
            </w:pPr>
            <w:r w:rsidRPr="00CB1E6A">
              <w:t>0.8464</w:t>
            </w:r>
          </w:p>
        </w:tc>
      </w:tr>
      <w:tr w:rsidR="00CB1E6A" w:rsidRPr="00CB1E6A" w14:paraId="411946CB" w14:textId="77777777" w:rsidTr="00347AEC">
        <w:trPr>
          <w:trHeight w:val="312"/>
        </w:trPr>
        <w:tc>
          <w:tcPr>
            <w:tcW w:w="3223" w:type="dxa"/>
            <w:tcBorders>
              <w:top w:val="nil"/>
              <w:left w:val="nil"/>
              <w:bottom w:val="nil"/>
              <w:right w:val="nil"/>
            </w:tcBorders>
            <w:shd w:val="clear" w:color="auto" w:fill="auto"/>
            <w:noWrap/>
            <w:vAlign w:val="bottom"/>
            <w:hideMark/>
          </w:tcPr>
          <w:p w14:paraId="268779B7" w14:textId="77777777" w:rsidR="00347AEC" w:rsidRPr="00CB1E6A" w:rsidRDefault="00347AEC" w:rsidP="00347AEC">
            <w:r w:rsidRPr="00CB1E6A">
              <w:t>Fractional power</w:t>
            </w:r>
          </w:p>
        </w:tc>
        <w:tc>
          <w:tcPr>
            <w:tcW w:w="960" w:type="dxa"/>
            <w:tcBorders>
              <w:top w:val="nil"/>
              <w:left w:val="nil"/>
              <w:bottom w:val="nil"/>
              <w:right w:val="nil"/>
            </w:tcBorders>
            <w:shd w:val="clear" w:color="auto" w:fill="auto"/>
            <w:noWrap/>
            <w:vAlign w:val="bottom"/>
            <w:hideMark/>
          </w:tcPr>
          <w:p w14:paraId="3655219F" w14:textId="77777777" w:rsidR="00347AEC" w:rsidRPr="00CB1E6A" w:rsidRDefault="00347AEC" w:rsidP="00347AEC">
            <w:pPr>
              <w:jc w:val="right"/>
            </w:pPr>
            <w:r w:rsidRPr="00CB1E6A">
              <w:t>0.9122</w:t>
            </w:r>
          </w:p>
        </w:tc>
        <w:tc>
          <w:tcPr>
            <w:tcW w:w="960" w:type="dxa"/>
            <w:tcBorders>
              <w:top w:val="nil"/>
              <w:left w:val="nil"/>
              <w:bottom w:val="nil"/>
              <w:right w:val="nil"/>
            </w:tcBorders>
            <w:shd w:val="clear" w:color="auto" w:fill="auto"/>
            <w:noWrap/>
            <w:vAlign w:val="bottom"/>
            <w:hideMark/>
          </w:tcPr>
          <w:p w14:paraId="7AF796D1" w14:textId="77777777" w:rsidR="00347AEC" w:rsidRPr="00CB1E6A" w:rsidRDefault="00347AEC" w:rsidP="00347AEC">
            <w:pPr>
              <w:jc w:val="right"/>
            </w:pPr>
            <w:r w:rsidRPr="00CB1E6A">
              <w:t>0.9188</w:t>
            </w:r>
          </w:p>
        </w:tc>
        <w:tc>
          <w:tcPr>
            <w:tcW w:w="960" w:type="dxa"/>
            <w:tcBorders>
              <w:top w:val="nil"/>
              <w:left w:val="nil"/>
              <w:bottom w:val="nil"/>
              <w:right w:val="nil"/>
            </w:tcBorders>
            <w:shd w:val="clear" w:color="auto" w:fill="auto"/>
            <w:noWrap/>
            <w:vAlign w:val="bottom"/>
            <w:hideMark/>
          </w:tcPr>
          <w:p w14:paraId="0761C9C3" w14:textId="77777777" w:rsidR="00347AEC" w:rsidRPr="00CB1E6A" w:rsidRDefault="00347AEC" w:rsidP="00347AEC">
            <w:pPr>
              <w:jc w:val="right"/>
            </w:pPr>
            <w:r w:rsidRPr="00CB1E6A">
              <w:t>0.893</w:t>
            </w:r>
          </w:p>
        </w:tc>
        <w:tc>
          <w:tcPr>
            <w:tcW w:w="960" w:type="dxa"/>
            <w:tcBorders>
              <w:top w:val="nil"/>
              <w:left w:val="nil"/>
              <w:bottom w:val="nil"/>
              <w:right w:val="nil"/>
            </w:tcBorders>
            <w:shd w:val="clear" w:color="auto" w:fill="auto"/>
            <w:noWrap/>
            <w:vAlign w:val="bottom"/>
            <w:hideMark/>
          </w:tcPr>
          <w:p w14:paraId="4D85FECD" w14:textId="77777777" w:rsidR="00347AEC" w:rsidRPr="00CB1E6A" w:rsidRDefault="00347AEC" w:rsidP="00347AEC">
            <w:pPr>
              <w:jc w:val="right"/>
            </w:pPr>
            <w:r w:rsidRPr="00CB1E6A">
              <w:t>0.8183</w:t>
            </w:r>
          </w:p>
        </w:tc>
        <w:tc>
          <w:tcPr>
            <w:tcW w:w="960" w:type="dxa"/>
            <w:tcBorders>
              <w:top w:val="nil"/>
              <w:left w:val="nil"/>
              <w:bottom w:val="nil"/>
              <w:right w:val="nil"/>
            </w:tcBorders>
            <w:shd w:val="clear" w:color="auto" w:fill="auto"/>
            <w:noWrap/>
            <w:vAlign w:val="bottom"/>
            <w:hideMark/>
          </w:tcPr>
          <w:p w14:paraId="288CEAD2" w14:textId="77777777" w:rsidR="00347AEC" w:rsidRPr="00CB1E6A" w:rsidRDefault="00347AEC" w:rsidP="00347AEC">
            <w:pPr>
              <w:jc w:val="right"/>
            </w:pPr>
            <w:r w:rsidRPr="00CB1E6A">
              <w:t>0.9252</w:t>
            </w:r>
          </w:p>
        </w:tc>
      </w:tr>
      <w:tr w:rsidR="00CB1E6A" w:rsidRPr="00CB1E6A" w14:paraId="1F183534" w14:textId="77777777" w:rsidTr="00347AEC">
        <w:trPr>
          <w:trHeight w:val="312"/>
        </w:trPr>
        <w:tc>
          <w:tcPr>
            <w:tcW w:w="3223" w:type="dxa"/>
            <w:tcBorders>
              <w:top w:val="nil"/>
              <w:left w:val="nil"/>
              <w:bottom w:val="nil"/>
              <w:right w:val="nil"/>
            </w:tcBorders>
            <w:shd w:val="clear" w:color="auto" w:fill="auto"/>
            <w:noWrap/>
            <w:vAlign w:val="bottom"/>
            <w:hideMark/>
          </w:tcPr>
          <w:p w14:paraId="01BD9EAF" w14:textId="77777777" w:rsidR="00347AEC" w:rsidRPr="00CB1E6A" w:rsidRDefault="00347AEC" w:rsidP="00347AEC">
            <w:r w:rsidRPr="00CB1E6A">
              <w:t>Liquid film diffusion</w:t>
            </w:r>
          </w:p>
        </w:tc>
        <w:tc>
          <w:tcPr>
            <w:tcW w:w="960" w:type="dxa"/>
            <w:tcBorders>
              <w:top w:val="nil"/>
              <w:left w:val="nil"/>
              <w:bottom w:val="nil"/>
              <w:right w:val="nil"/>
            </w:tcBorders>
            <w:shd w:val="clear" w:color="auto" w:fill="auto"/>
            <w:noWrap/>
            <w:vAlign w:val="bottom"/>
            <w:hideMark/>
          </w:tcPr>
          <w:p w14:paraId="627D573F" w14:textId="77777777" w:rsidR="00347AEC" w:rsidRPr="00CB1E6A" w:rsidRDefault="00347AEC" w:rsidP="00347AEC">
            <w:pPr>
              <w:jc w:val="right"/>
            </w:pPr>
            <w:r w:rsidRPr="00CB1E6A">
              <w:t>0.9857</w:t>
            </w:r>
          </w:p>
        </w:tc>
        <w:tc>
          <w:tcPr>
            <w:tcW w:w="960" w:type="dxa"/>
            <w:tcBorders>
              <w:top w:val="nil"/>
              <w:left w:val="nil"/>
              <w:bottom w:val="nil"/>
              <w:right w:val="nil"/>
            </w:tcBorders>
            <w:shd w:val="clear" w:color="auto" w:fill="auto"/>
            <w:noWrap/>
            <w:vAlign w:val="bottom"/>
            <w:hideMark/>
          </w:tcPr>
          <w:p w14:paraId="7D88E427" w14:textId="77777777" w:rsidR="00347AEC" w:rsidRPr="00CB1E6A" w:rsidRDefault="00347AEC" w:rsidP="00347AEC">
            <w:pPr>
              <w:jc w:val="right"/>
            </w:pPr>
            <w:r w:rsidRPr="00CB1E6A">
              <w:t>0.9216</w:t>
            </w:r>
          </w:p>
        </w:tc>
        <w:tc>
          <w:tcPr>
            <w:tcW w:w="960" w:type="dxa"/>
            <w:tcBorders>
              <w:top w:val="nil"/>
              <w:left w:val="nil"/>
              <w:bottom w:val="nil"/>
              <w:right w:val="nil"/>
            </w:tcBorders>
            <w:shd w:val="clear" w:color="auto" w:fill="auto"/>
            <w:noWrap/>
            <w:vAlign w:val="bottom"/>
            <w:hideMark/>
          </w:tcPr>
          <w:p w14:paraId="07A59BF7" w14:textId="77777777" w:rsidR="00347AEC" w:rsidRPr="00CB1E6A" w:rsidRDefault="00347AEC" w:rsidP="00347AEC">
            <w:pPr>
              <w:jc w:val="right"/>
            </w:pPr>
            <w:r w:rsidRPr="00CB1E6A">
              <w:t>0.9545</w:t>
            </w:r>
          </w:p>
        </w:tc>
        <w:tc>
          <w:tcPr>
            <w:tcW w:w="960" w:type="dxa"/>
            <w:tcBorders>
              <w:top w:val="nil"/>
              <w:left w:val="nil"/>
              <w:bottom w:val="nil"/>
              <w:right w:val="nil"/>
            </w:tcBorders>
            <w:shd w:val="clear" w:color="auto" w:fill="auto"/>
            <w:noWrap/>
            <w:vAlign w:val="bottom"/>
            <w:hideMark/>
          </w:tcPr>
          <w:p w14:paraId="775D0681" w14:textId="77777777" w:rsidR="00347AEC" w:rsidRPr="00CB1E6A" w:rsidRDefault="00347AEC" w:rsidP="00347AEC">
            <w:pPr>
              <w:jc w:val="right"/>
            </w:pPr>
            <w:r w:rsidRPr="00CB1E6A">
              <w:t>0.9448</w:t>
            </w:r>
          </w:p>
        </w:tc>
        <w:tc>
          <w:tcPr>
            <w:tcW w:w="960" w:type="dxa"/>
            <w:tcBorders>
              <w:top w:val="nil"/>
              <w:left w:val="nil"/>
              <w:bottom w:val="nil"/>
              <w:right w:val="nil"/>
            </w:tcBorders>
            <w:shd w:val="clear" w:color="auto" w:fill="auto"/>
            <w:noWrap/>
            <w:vAlign w:val="bottom"/>
            <w:hideMark/>
          </w:tcPr>
          <w:p w14:paraId="46CF7069" w14:textId="77777777" w:rsidR="00347AEC" w:rsidRPr="00CB1E6A" w:rsidRDefault="00347AEC" w:rsidP="00347AEC">
            <w:pPr>
              <w:jc w:val="right"/>
            </w:pPr>
            <w:r w:rsidRPr="00CB1E6A">
              <w:t>0.9717</w:t>
            </w:r>
          </w:p>
        </w:tc>
      </w:tr>
      <w:tr w:rsidR="00CB1E6A" w:rsidRPr="00CB1E6A" w14:paraId="1C4DAE27" w14:textId="77777777" w:rsidTr="00347AEC">
        <w:trPr>
          <w:trHeight w:val="312"/>
        </w:trPr>
        <w:tc>
          <w:tcPr>
            <w:tcW w:w="5143" w:type="dxa"/>
            <w:gridSpan w:val="3"/>
            <w:tcBorders>
              <w:top w:val="nil"/>
              <w:left w:val="nil"/>
              <w:bottom w:val="nil"/>
              <w:right w:val="nil"/>
            </w:tcBorders>
            <w:shd w:val="clear" w:color="auto" w:fill="auto"/>
            <w:noWrap/>
            <w:vAlign w:val="bottom"/>
            <w:hideMark/>
          </w:tcPr>
          <w:p w14:paraId="7EBDC32F" w14:textId="77777777" w:rsidR="00347AEC" w:rsidRPr="00CB1E6A" w:rsidRDefault="00347AEC" w:rsidP="00347AEC">
            <w:pPr>
              <w:rPr>
                <w:b/>
                <w:bCs/>
              </w:rPr>
            </w:pPr>
            <w:r w:rsidRPr="00CB1E6A">
              <w:rPr>
                <w:b/>
                <w:bCs/>
              </w:rPr>
              <w:t xml:space="preserve">Thermodynamics studies </w:t>
            </w:r>
          </w:p>
        </w:tc>
        <w:tc>
          <w:tcPr>
            <w:tcW w:w="960" w:type="dxa"/>
            <w:tcBorders>
              <w:top w:val="nil"/>
              <w:left w:val="nil"/>
              <w:bottom w:val="nil"/>
              <w:right w:val="nil"/>
            </w:tcBorders>
            <w:shd w:val="clear" w:color="auto" w:fill="auto"/>
            <w:noWrap/>
            <w:vAlign w:val="bottom"/>
            <w:hideMark/>
          </w:tcPr>
          <w:p w14:paraId="50F5E439" w14:textId="77777777" w:rsidR="00347AEC" w:rsidRPr="00CB1E6A" w:rsidRDefault="00347AEC" w:rsidP="00347AEC">
            <w:pPr>
              <w:rPr>
                <w:b/>
                <w:bCs/>
              </w:rPr>
            </w:pPr>
          </w:p>
        </w:tc>
        <w:tc>
          <w:tcPr>
            <w:tcW w:w="960" w:type="dxa"/>
            <w:tcBorders>
              <w:top w:val="nil"/>
              <w:left w:val="nil"/>
              <w:bottom w:val="nil"/>
              <w:right w:val="nil"/>
            </w:tcBorders>
            <w:shd w:val="clear" w:color="auto" w:fill="auto"/>
            <w:noWrap/>
            <w:vAlign w:val="bottom"/>
            <w:hideMark/>
          </w:tcPr>
          <w:p w14:paraId="04414C2E" w14:textId="77777777" w:rsidR="00347AEC" w:rsidRPr="00CB1E6A" w:rsidRDefault="00347AEC" w:rsidP="00347AEC">
            <w:pPr>
              <w:rPr>
                <w:sz w:val="20"/>
                <w:szCs w:val="20"/>
              </w:rPr>
            </w:pPr>
          </w:p>
        </w:tc>
        <w:tc>
          <w:tcPr>
            <w:tcW w:w="960" w:type="dxa"/>
            <w:tcBorders>
              <w:top w:val="nil"/>
              <w:left w:val="nil"/>
              <w:bottom w:val="nil"/>
              <w:right w:val="nil"/>
            </w:tcBorders>
            <w:shd w:val="clear" w:color="auto" w:fill="auto"/>
            <w:noWrap/>
            <w:vAlign w:val="bottom"/>
            <w:hideMark/>
          </w:tcPr>
          <w:p w14:paraId="581442A6" w14:textId="77777777" w:rsidR="00347AEC" w:rsidRPr="00CB1E6A" w:rsidRDefault="00347AEC" w:rsidP="00347AEC">
            <w:pPr>
              <w:rPr>
                <w:sz w:val="20"/>
                <w:szCs w:val="20"/>
              </w:rPr>
            </w:pPr>
          </w:p>
        </w:tc>
      </w:tr>
      <w:tr w:rsidR="00CB1E6A" w:rsidRPr="00CB1E6A" w14:paraId="38250CD5" w14:textId="77777777" w:rsidTr="00347AEC">
        <w:trPr>
          <w:trHeight w:val="372"/>
        </w:trPr>
        <w:tc>
          <w:tcPr>
            <w:tcW w:w="3223" w:type="dxa"/>
            <w:tcBorders>
              <w:top w:val="nil"/>
              <w:left w:val="nil"/>
              <w:bottom w:val="nil"/>
              <w:right w:val="nil"/>
            </w:tcBorders>
            <w:shd w:val="clear" w:color="auto" w:fill="auto"/>
            <w:noWrap/>
            <w:vAlign w:val="bottom"/>
            <w:hideMark/>
          </w:tcPr>
          <w:p w14:paraId="6B1ECB75" w14:textId="3E708F9C" w:rsidR="00347AEC" w:rsidRPr="00CB1E6A" w:rsidRDefault="00347AEC" w:rsidP="00347AEC">
            <w:r w:rsidRPr="00CB1E6A">
              <w:t>∆S</w:t>
            </w:r>
            <w:r w:rsidRPr="00CB1E6A">
              <w:rPr>
                <w:vertAlign w:val="superscript"/>
              </w:rPr>
              <w:t>o</w:t>
            </w:r>
            <w:r w:rsidRPr="00CB1E6A">
              <w:t xml:space="preserve"> (</w:t>
            </w:r>
            <w:r w:rsidR="00466C34">
              <w:t>J/K/mol</w:t>
            </w:r>
            <w:r w:rsidRPr="00CB1E6A">
              <w:t>)</w:t>
            </w:r>
          </w:p>
        </w:tc>
        <w:tc>
          <w:tcPr>
            <w:tcW w:w="960" w:type="dxa"/>
            <w:tcBorders>
              <w:top w:val="nil"/>
              <w:left w:val="nil"/>
              <w:bottom w:val="nil"/>
              <w:right w:val="nil"/>
            </w:tcBorders>
            <w:shd w:val="clear" w:color="auto" w:fill="auto"/>
            <w:noWrap/>
            <w:vAlign w:val="bottom"/>
            <w:hideMark/>
          </w:tcPr>
          <w:p w14:paraId="177037AD" w14:textId="77777777" w:rsidR="00347AEC" w:rsidRPr="00CB1E6A" w:rsidRDefault="00347AEC" w:rsidP="00347AEC">
            <w:pPr>
              <w:jc w:val="right"/>
            </w:pPr>
            <w:r w:rsidRPr="00CB1E6A">
              <w:t>101.92</w:t>
            </w:r>
          </w:p>
        </w:tc>
        <w:tc>
          <w:tcPr>
            <w:tcW w:w="960" w:type="dxa"/>
            <w:tcBorders>
              <w:top w:val="nil"/>
              <w:left w:val="nil"/>
              <w:bottom w:val="nil"/>
              <w:right w:val="nil"/>
            </w:tcBorders>
            <w:shd w:val="clear" w:color="auto" w:fill="auto"/>
            <w:noWrap/>
            <w:vAlign w:val="bottom"/>
            <w:hideMark/>
          </w:tcPr>
          <w:p w14:paraId="4714982D" w14:textId="77777777" w:rsidR="00347AEC" w:rsidRPr="00CB1E6A" w:rsidRDefault="00347AEC" w:rsidP="00347AEC">
            <w:pPr>
              <w:jc w:val="right"/>
            </w:pPr>
            <w:r w:rsidRPr="00CB1E6A">
              <w:t>-3.71</w:t>
            </w:r>
          </w:p>
        </w:tc>
        <w:tc>
          <w:tcPr>
            <w:tcW w:w="960" w:type="dxa"/>
            <w:tcBorders>
              <w:top w:val="nil"/>
              <w:left w:val="nil"/>
              <w:bottom w:val="nil"/>
              <w:right w:val="nil"/>
            </w:tcBorders>
            <w:shd w:val="clear" w:color="auto" w:fill="auto"/>
            <w:noWrap/>
            <w:vAlign w:val="bottom"/>
            <w:hideMark/>
          </w:tcPr>
          <w:p w14:paraId="7C1ED641" w14:textId="77777777" w:rsidR="00347AEC" w:rsidRPr="00CB1E6A" w:rsidRDefault="00347AEC" w:rsidP="00347AEC">
            <w:pPr>
              <w:jc w:val="right"/>
            </w:pPr>
            <w:r w:rsidRPr="00CB1E6A">
              <w:t>-45.46</w:t>
            </w:r>
          </w:p>
        </w:tc>
        <w:tc>
          <w:tcPr>
            <w:tcW w:w="960" w:type="dxa"/>
            <w:tcBorders>
              <w:top w:val="nil"/>
              <w:left w:val="nil"/>
              <w:bottom w:val="nil"/>
              <w:right w:val="nil"/>
            </w:tcBorders>
            <w:shd w:val="clear" w:color="auto" w:fill="auto"/>
            <w:noWrap/>
            <w:vAlign w:val="bottom"/>
            <w:hideMark/>
          </w:tcPr>
          <w:p w14:paraId="460E68A2" w14:textId="77777777" w:rsidR="00347AEC" w:rsidRPr="00CB1E6A" w:rsidRDefault="00347AEC" w:rsidP="00347AEC">
            <w:pPr>
              <w:jc w:val="right"/>
            </w:pPr>
            <w:r w:rsidRPr="00CB1E6A">
              <w:t>-49.34</w:t>
            </w:r>
          </w:p>
        </w:tc>
        <w:tc>
          <w:tcPr>
            <w:tcW w:w="960" w:type="dxa"/>
            <w:tcBorders>
              <w:top w:val="nil"/>
              <w:left w:val="nil"/>
              <w:bottom w:val="nil"/>
              <w:right w:val="nil"/>
            </w:tcBorders>
            <w:shd w:val="clear" w:color="auto" w:fill="auto"/>
            <w:noWrap/>
            <w:vAlign w:val="bottom"/>
            <w:hideMark/>
          </w:tcPr>
          <w:p w14:paraId="31D0F3C8" w14:textId="77777777" w:rsidR="00347AEC" w:rsidRPr="00CB1E6A" w:rsidRDefault="00347AEC" w:rsidP="00347AEC">
            <w:pPr>
              <w:jc w:val="right"/>
            </w:pPr>
            <w:r w:rsidRPr="00CB1E6A">
              <w:t>-8.26</w:t>
            </w:r>
          </w:p>
        </w:tc>
      </w:tr>
      <w:tr w:rsidR="00CB1E6A" w:rsidRPr="00CB1E6A" w14:paraId="6CCFF893" w14:textId="77777777" w:rsidTr="00347AEC">
        <w:trPr>
          <w:trHeight w:val="372"/>
        </w:trPr>
        <w:tc>
          <w:tcPr>
            <w:tcW w:w="3223" w:type="dxa"/>
            <w:tcBorders>
              <w:top w:val="nil"/>
              <w:left w:val="nil"/>
              <w:bottom w:val="nil"/>
              <w:right w:val="nil"/>
            </w:tcBorders>
            <w:shd w:val="clear" w:color="auto" w:fill="auto"/>
            <w:noWrap/>
            <w:vAlign w:val="bottom"/>
            <w:hideMark/>
          </w:tcPr>
          <w:p w14:paraId="006A24AB" w14:textId="3BB9811B" w:rsidR="00347AEC" w:rsidRPr="00CB1E6A" w:rsidRDefault="00347AEC" w:rsidP="007E632D">
            <w:pPr>
              <w:jc w:val="both"/>
            </w:pPr>
            <w:r w:rsidRPr="00CB1E6A">
              <w:t>∆G</w:t>
            </w:r>
            <w:r w:rsidRPr="00CB1E6A">
              <w:rPr>
                <w:vertAlign w:val="superscript"/>
              </w:rPr>
              <w:t>o</w:t>
            </w:r>
            <w:r w:rsidRPr="00CB1E6A">
              <w:t xml:space="preserve"> (K</w:t>
            </w:r>
            <w:r w:rsidR="007E632D">
              <w:t>J/mol</w:t>
            </w:r>
            <w:r w:rsidRPr="00CB1E6A">
              <w:t>)</w:t>
            </w:r>
          </w:p>
        </w:tc>
        <w:tc>
          <w:tcPr>
            <w:tcW w:w="960" w:type="dxa"/>
            <w:tcBorders>
              <w:top w:val="nil"/>
              <w:left w:val="nil"/>
              <w:bottom w:val="nil"/>
              <w:right w:val="nil"/>
            </w:tcBorders>
            <w:shd w:val="clear" w:color="auto" w:fill="auto"/>
            <w:noWrap/>
            <w:vAlign w:val="bottom"/>
            <w:hideMark/>
          </w:tcPr>
          <w:p w14:paraId="030D6D12" w14:textId="77777777" w:rsidR="00347AEC" w:rsidRPr="00CB1E6A" w:rsidRDefault="00347AEC" w:rsidP="00347AEC">
            <w:pPr>
              <w:jc w:val="right"/>
            </w:pPr>
            <w:r w:rsidRPr="00CB1E6A">
              <w:t>-8.38</w:t>
            </w:r>
          </w:p>
        </w:tc>
        <w:tc>
          <w:tcPr>
            <w:tcW w:w="960" w:type="dxa"/>
            <w:tcBorders>
              <w:top w:val="nil"/>
              <w:left w:val="nil"/>
              <w:bottom w:val="nil"/>
              <w:right w:val="nil"/>
            </w:tcBorders>
            <w:shd w:val="clear" w:color="auto" w:fill="auto"/>
            <w:noWrap/>
            <w:vAlign w:val="bottom"/>
            <w:hideMark/>
          </w:tcPr>
          <w:p w14:paraId="351E00D1" w14:textId="77777777" w:rsidR="00347AEC" w:rsidRPr="00CB1E6A" w:rsidRDefault="00347AEC" w:rsidP="00347AEC">
            <w:pPr>
              <w:jc w:val="right"/>
            </w:pPr>
            <w:r w:rsidRPr="00CB1E6A">
              <w:t>-8.03</w:t>
            </w:r>
          </w:p>
        </w:tc>
        <w:tc>
          <w:tcPr>
            <w:tcW w:w="960" w:type="dxa"/>
            <w:tcBorders>
              <w:top w:val="nil"/>
              <w:left w:val="nil"/>
              <w:bottom w:val="nil"/>
              <w:right w:val="nil"/>
            </w:tcBorders>
            <w:shd w:val="clear" w:color="auto" w:fill="auto"/>
            <w:noWrap/>
            <w:vAlign w:val="bottom"/>
            <w:hideMark/>
          </w:tcPr>
          <w:p w14:paraId="5B121685" w14:textId="77777777" w:rsidR="00347AEC" w:rsidRPr="00CB1E6A" w:rsidRDefault="00347AEC" w:rsidP="00347AEC">
            <w:pPr>
              <w:jc w:val="right"/>
            </w:pPr>
            <w:r w:rsidRPr="00CB1E6A">
              <w:t>-8.97</w:t>
            </w:r>
          </w:p>
        </w:tc>
        <w:tc>
          <w:tcPr>
            <w:tcW w:w="960" w:type="dxa"/>
            <w:tcBorders>
              <w:top w:val="nil"/>
              <w:left w:val="nil"/>
              <w:bottom w:val="nil"/>
              <w:right w:val="nil"/>
            </w:tcBorders>
            <w:shd w:val="clear" w:color="auto" w:fill="auto"/>
            <w:noWrap/>
            <w:vAlign w:val="bottom"/>
            <w:hideMark/>
          </w:tcPr>
          <w:p w14:paraId="5FF6CD89" w14:textId="77777777" w:rsidR="00347AEC" w:rsidRPr="00CB1E6A" w:rsidRDefault="00347AEC" w:rsidP="00347AEC">
            <w:pPr>
              <w:jc w:val="right"/>
            </w:pPr>
            <w:r w:rsidRPr="00CB1E6A">
              <w:t>-10.06</w:t>
            </w:r>
          </w:p>
        </w:tc>
        <w:tc>
          <w:tcPr>
            <w:tcW w:w="960" w:type="dxa"/>
            <w:tcBorders>
              <w:top w:val="nil"/>
              <w:left w:val="nil"/>
              <w:bottom w:val="nil"/>
              <w:right w:val="nil"/>
            </w:tcBorders>
            <w:shd w:val="clear" w:color="auto" w:fill="auto"/>
            <w:noWrap/>
            <w:vAlign w:val="bottom"/>
            <w:hideMark/>
          </w:tcPr>
          <w:p w14:paraId="1A37E16E" w14:textId="77777777" w:rsidR="00347AEC" w:rsidRPr="00CB1E6A" w:rsidRDefault="00347AEC" w:rsidP="00347AEC">
            <w:pPr>
              <w:jc w:val="right"/>
            </w:pPr>
            <w:r w:rsidRPr="00CB1E6A">
              <w:t>-8.12</w:t>
            </w:r>
          </w:p>
        </w:tc>
      </w:tr>
      <w:tr w:rsidR="00CB1E6A" w:rsidRPr="00CB1E6A" w14:paraId="5322A74C" w14:textId="77777777" w:rsidTr="00347AEC">
        <w:trPr>
          <w:trHeight w:val="372"/>
        </w:trPr>
        <w:tc>
          <w:tcPr>
            <w:tcW w:w="3223" w:type="dxa"/>
            <w:tcBorders>
              <w:top w:val="nil"/>
              <w:left w:val="nil"/>
              <w:bottom w:val="nil"/>
              <w:right w:val="nil"/>
            </w:tcBorders>
            <w:shd w:val="clear" w:color="auto" w:fill="auto"/>
            <w:noWrap/>
            <w:vAlign w:val="bottom"/>
            <w:hideMark/>
          </w:tcPr>
          <w:p w14:paraId="0180016A" w14:textId="08EB1A56" w:rsidR="00347AEC" w:rsidRPr="00CB1E6A" w:rsidRDefault="00347AEC" w:rsidP="007E632D">
            <w:pPr>
              <w:jc w:val="both"/>
            </w:pPr>
            <w:r w:rsidRPr="00CB1E6A">
              <w:t>∆H</w:t>
            </w:r>
            <w:r w:rsidRPr="00CB1E6A">
              <w:rPr>
                <w:vertAlign w:val="superscript"/>
              </w:rPr>
              <w:t>o</w:t>
            </w:r>
            <w:r w:rsidRPr="00CB1E6A">
              <w:t xml:space="preserve"> (K</w:t>
            </w:r>
            <w:r w:rsidR="007E632D">
              <w:t>J/mol</w:t>
            </w:r>
            <w:r w:rsidRPr="00CB1E6A">
              <w:t>)</w:t>
            </w:r>
          </w:p>
        </w:tc>
        <w:tc>
          <w:tcPr>
            <w:tcW w:w="960" w:type="dxa"/>
            <w:tcBorders>
              <w:top w:val="nil"/>
              <w:left w:val="nil"/>
              <w:bottom w:val="nil"/>
              <w:right w:val="nil"/>
            </w:tcBorders>
            <w:shd w:val="clear" w:color="auto" w:fill="auto"/>
            <w:noWrap/>
            <w:vAlign w:val="bottom"/>
            <w:hideMark/>
          </w:tcPr>
          <w:p w14:paraId="26C2E31A" w14:textId="77777777" w:rsidR="00347AEC" w:rsidRPr="00CB1E6A" w:rsidRDefault="00347AEC" w:rsidP="00347AEC">
            <w:pPr>
              <w:jc w:val="right"/>
            </w:pPr>
            <w:r w:rsidRPr="00CB1E6A">
              <w:t>22.35</w:t>
            </w:r>
          </w:p>
        </w:tc>
        <w:tc>
          <w:tcPr>
            <w:tcW w:w="960" w:type="dxa"/>
            <w:tcBorders>
              <w:top w:val="nil"/>
              <w:left w:val="nil"/>
              <w:bottom w:val="nil"/>
              <w:right w:val="nil"/>
            </w:tcBorders>
            <w:shd w:val="clear" w:color="auto" w:fill="auto"/>
            <w:noWrap/>
            <w:vAlign w:val="bottom"/>
            <w:hideMark/>
          </w:tcPr>
          <w:p w14:paraId="1D8F1AA4" w14:textId="77777777" w:rsidR="00347AEC" w:rsidRPr="00CB1E6A" w:rsidRDefault="00347AEC" w:rsidP="00347AEC">
            <w:pPr>
              <w:jc w:val="right"/>
            </w:pPr>
            <w:r w:rsidRPr="00CB1E6A">
              <w:t>-9.21</w:t>
            </w:r>
          </w:p>
        </w:tc>
        <w:tc>
          <w:tcPr>
            <w:tcW w:w="960" w:type="dxa"/>
            <w:tcBorders>
              <w:top w:val="nil"/>
              <w:left w:val="nil"/>
              <w:bottom w:val="nil"/>
              <w:right w:val="nil"/>
            </w:tcBorders>
            <w:shd w:val="clear" w:color="auto" w:fill="auto"/>
            <w:noWrap/>
            <w:vAlign w:val="bottom"/>
            <w:hideMark/>
          </w:tcPr>
          <w:p w14:paraId="15FDBB6B" w14:textId="77777777" w:rsidR="00347AEC" w:rsidRPr="00CB1E6A" w:rsidRDefault="00347AEC" w:rsidP="00347AEC">
            <w:pPr>
              <w:jc w:val="right"/>
            </w:pPr>
            <w:r w:rsidRPr="00CB1E6A">
              <w:t>-23.04</w:t>
            </w:r>
          </w:p>
        </w:tc>
        <w:tc>
          <w:tcPr>
            <w:tcW w:w="960" w:type="dxa"/>
            <w:tcBorders>
              <w:top w:val="nil"/>
              <w:left w:val="nil"/>
              <w:bottom w:val="nil"/>
              <w:right w:val="nil"/>
            </w:tcBorders>
            <w:shd w:val="clear" w:color="auto" w:fill="auto"/>
            <w:noWrap/>
            <w:vAlign w:val="bottom"/>
            <w:hideMark/>
          </w:tcPr>
          <w:p w14:paraId="420BABAF" w14:textId="77777777" w:rsidR="00347AEC" w:rsidRPr="00CB1E6A" w:rsidRDefault="00347AEC" w:rsidP="00347AEC">
            <w:pPr>
              <w:jc w:val="right"/>
            </w:pPr>
            <w:r w:rsidRPr="00CB1E6A">
              <w:t>-24.65</w:t>
            </w:r>
          </w:p>
        </w:tc>
        <w:tc>
          <w:tcPr>
            <w:tcW w:w="960" w:type="dxa"/>
            <w:tcBorders>
              <w:top w:val="nil"/>
              <w:left w:val="nil"/>
              <w:bottom w:val="nil"/>
              <w:right w:val="nil"/>
            </w:tcBorders>
            <w:shd w:val="clear" w:color="auto" w:fill="auto"/>
            <w:noWrap/>
            <w:vAlign w:val="bottom"/>
            <w:hideMark/>
          </w:tcPr>
          <w:p w14:paraId="54C6366C" w14:textId="77777777" w:rsidR="00347AEC" w:rsidRPr="00CB1E6A" w:rsidRDefault="00347AEC" w:rsidP="00347AEC">
            <w:pPr>
              <w:jc w:val="right"/>
            </w:pPr>
            <w:r w:rsidRPr="00CB1E6A">
              <w:t>-10.61</w:t>
            </w:r>
          </w:p>
        </w:tc>
      </w:tr>
      <w:tr w:rsidR="00CB1E6A" w:rsidRPr="00CB1E6A" w14:paraId="023F7552" w14:textId="77777777" w:rsidTr="00347AEC">
        <w:trPr>
          <w:trHeight w:val="312"/>
        </w:trPr>
        <w:tc>
          <w:tcPr>
            <w:tcW w:w="5143" w:type="dxa"/>
            <w:gridSpan w:val="3"/>
            <w:tcBorders>
              <w:top w:val="nil"/>
              <w:left w:val="nil"/>
              <w:bottom w:val="nil"/>
              <w:right w:val="nil"/>
            </w:tcBorders>
            <w:shd w:val="clear" w:color="auto" w:fill="auto"/>
            <w:noWrap/>
            <w:vAlign w:val="bottom"/>
            <w:hideMark/>
          </w:tcPr>
          <w:p w14:paraId="7378F52F" w14:textId="77777777" w:rsidR="00347AEC" w:rsidRPr="00CB1E6A" w:rsidRDefault="00347AEC" w:rsidP="00347AEC">
            <w:pPr>
              <w:rPr>
                <w:b/>
                <w:bCs/>
              </w:rPr>
            </w:pPr>
            <w:r w:rsidRPr="00CB1E6A">
              <w:rPr>
                <w:b/>
                <w:bCs/>
              </w:rPr>
              <w:t xml:space="preserve">Desorption studies </w:t>
            </w:r>
          </w:p>
        </w:tc>
        <w:tc>
          <w:tcPr>
            <w:tcW w:w="960" w:type="dxa"/>
            <w:tcBorders>
              <w:top w:val="nil"/>
              <w:left w:val="nil"/>
              <w:bottom w:val="nil"/>
              <w:right w:val="nil"/>
            </w:tcBorders>
            <w:shd w:val="clear" w:color="auto" w:fill="auto"/>
            <w:noWrap/>
            <w:vAlign w:val="bottom"/>
            <w:hideMark/>
          </w:tcPr>
          <w:p w14:paraId="0262FF78" w14:textId="77777777" w:rsidR="00347AEC" w:rsidRPr="00CB1E6A" w:rsidRDefault="00347AEC" w:rsidP="00347AEC">
            <w:pPr>
              <w:rPr>
                <w:b/>
                <w:bCs/>
              </w:rPr>
            </w:pPr>
          </w:p>
        </w:tc>
        <w:tc>
          <w:tcPr>
            <w:tcW w:w="960" w:type="dxa"/>
            <w:tcBorders>
              <w:top w:val="nil"/>
              <w:left w:val="nil"/>
              <w:bottom w:val="nil"/>
              <w:right w:val="nil"/>
            </w:tcBorders>
            <w:shd w:val="clear" w:color="auto" w:fill="auto"/>
            <w:noWrap/>
            <w:vAlign w:val="bottom"/>
            <w:hideMark/>
          </w:tcPr>
          <w:p w14:paraId="2AEF4795" w14:textId="77777777" w:rsidR="00347AEC" w:rsidRPr="00CB1E6A" w:rsidRDefault="00347AEC" w:rsidP="00347AEC">
            <w:pPr>
              <w:rPr>
                <w:sz w:val="20"/>
                <w:szCs w:val="20"/>
              </w:rPr>
            </w:pPr>
          </w:p>
        </w:tc>
        <w:tc>
          <w:tcPr>
            <w:tcW w:w="960" w:type="dxa"/>
            <w:tcBorders>
              <w:top w:val="nil"/>
              <w:left w:val="nil"/>
              <w:bottom w:val="nil"/>
              <w:right w:val="nil"/>
            </w:tcBorders>
            <w:shd w:val="clear" w:color="auto" w:fill="auto"/>
            <w:noWrap/>
            <w:vAlign w:val="bottom"/>
            <w:hideMark/>
          </w:tcPr>
          <w:p w14:paraId="3899E052" w14:textId="77777777" w:rsidR="00347AEC" w:rsidRPr="00CB1E6A" w:rsidRDefault="00347AEC" w:rsidP="00347AEC">
            <w:pPr>
              <w:rPr>
                <w:sz w:val="20"/>
                <w:szCs w:val="20"/>
              </w:rPr>
            </w:pPr>
          </w:p>
        </w:tc>
      </w:tr>
      <w:tr w:rsidR="00CB1E6A" w:rsidRPr="00CB1E6A" w14:paraId="29661E5C" w14:textId="77777777" w:rsidTr="00347AEC">
        <w:trPr>
          <w:trHeight w:val="312"/>
        </w:trPr>
        <w:tc>
          <w:tcPr>
            <w:tcW w:w="5143" w:type="dxa"/>
            <w:gridSpan w:val="3"/>
            <w:tcBorders>
              <w:top w:val="nil"/>
              <w:left w:val="nil"/>
              <w:bottom w:val="nil"/>
              <w:right w:val="nil"/>
            </w:tcBorders>
            <w:shd w:val="clear" w:color="auto" w:fill="auto"/>
            <w:noWrap/>
            <w:vAlign w:val="bottom"/>
            <w:hideMark/>
          </w:tcPr>
          <w:p w14:paraId="578481DC" w14:textId="77777777" w:rsidR="00347AEC" w:rsidRPr="00CB1E6A" w:rsidRDefault="00347AEC" w:rsidP="00347AEC">
            <w:pPr>
              <w:rPr>
                <w:b/>
                <w:bCs/>
              </w:rPr>
            </w:pPr>
            <w:r w:rsidRPr="00CB1E6A">
              <w:rPr>
                <w:b/>
                <w:bCs/>
              </w:rPr>
              <w:t>Desorption efficiency (%)</w:t>
            </w:r>
          </w:p>
        </w:tc>
        <w:tc>
          <w:tcPr>
            <w:tcW w:w="960" w:type="dxa"/>
            <w:tcBorders>
              <w:top w:val="nil"/>
              <w:left w:val="nil"/>
              <w:bottom w:val="nil"/>
              <w:right w:val="nil"/>
            </w:tcBorders>
            <w:shd w:val="clear" w:color="auto" w:fill="auto"/>
            <w:noWrap/>
            <w:vAlign w:val="bottom"/>
            <w:hideMark/>
          </w:tcPr>
          <w:p w14:paraId="1176C22C" w14:textId="77777777" w:rsidR="00347AEC" w:rsidRPr="00CB1E6A" w:rsidRDefault="00347AEC" w:rsidP="00347AEC">
            <w:pPr>
              <w:rPr>
                <w:b/>
                <w:bCs/>
              </w:rPr>
            </w:pPr>
          </w:p>
        </w:tc>
        <w:tc>
          <w:tcPr>
            <w:tcW w:w="960" w:type="dxa"/>
            <w:tcBorders>
              <w:top w:val="nil"/>
              <w:left w:val="nil"/>
              <w:bottom w:val="nil"/>
              <w:right w:val="nil"/>
            </w:tcBorders>
            <w:shd w:val="clear" w:color="auto" w:fill="auto"/>
            <w:noWrap/>
            <w:vAlign w:val="bottom"/>
            <w:hideMark/>
          </w:tcPr>
          <w:p w14:paraId="1403D606" w14:textId="77777777" w:rsidR="00347AEC" w:rsidRPr="00CB1E6A" w:rsidRDefault="00347AEC" w:rsidP="00347AEC">
            <w:pPr>
              <w:rPr>
                <w:sz w:val="20"/>
                <w:szCs w:val="20"/>
              </w:rPr>
            </w:pPr>
          </w:p>
        </w:tc>
        <w:tc>
          <w:tcPr>
            <w:tcW w:w="960" w:type="dxa"/>
            <w:tcBorders>
              <w:top w:val="nil"/>
              <w:left w:val="nil"/>
              <w:bottom w:val="nil"/>
              <w:right w:val="nil"/>
            </w:tcBorders>
            <w:shd w:val="clear" w:color="auto" w:fill="auto"/>
            <w:noWrap/>
            <w:vAlign w:val="bottom"/>
            <w:hideMark/>
          </w:tcPr>
          <w:p w14:paraId="723654F5" w14:textId="77777777" w:rsidR="00347AEC" w:rsidRPr="00CB1E6A" w:rsidRDefault="00347AEC" w:rsidP="00347AEC">
            <w:pPr>
              <w:rPr>
                <w:sz w:val="20"/>
                <w:szCs w:val="20"/>
              </w:rPr>
            </w:pPr>
          </w:p>
        </w:tc>
      </w:tr>
      <w:tr w:rsidR="00CB1E6A" w:rsidRPr="00CB1E6A" w14:paraId="76AED4AA" w14:textId="77777777" w:rsidTr="00347AEC">
        <w:trPr>
          <w:trHeight w:val="312"/>
        </w:trPr>
        <w:tc>
          <w:tcPr>
            <w:tcW w:w="3223" w:type="dxa"/>
            <w:tcBorders>
              <w:top w:val="nil"/>
              <w:left w:val="nil"/>
              <w:bottom w:val="nil"/>
              <w:right w:val="nil"/>
            </w:tcBorders>
            <w:shd w:val="clear" w:color="auto" w:fill="auto"/>
            <w:noWrap/>
            <w:vAlign w:val="bottom"/>
            <w:hideMark/>
          </w:tcPr>
          <w:p w14:paraId="4DA783DE" w14:textId="77777777" w:rsidR="00347AEC" w:rsidRPr="00CB1E6A" w:rsidRDefault="00347AEC" w:rsidP="00347AEC">
            <w:r w:rsidRPr="00CB1E6A">
              <w:t>NaOH</w:t>
            </w:r>
          </w:p>
        </w:tc>
        <w:tc>
          <w:tcPr>
            <w:tcW w:w="960" w:type="dxa"/>
            <w:tcBorders>
              <w:top w:val="nil"/>
              <w:left w:val="nil"/>
              <w:bottom w:val="nil"/>
              <w:right w:val="nil"/>
            </w:tcBorders>
            <w:shd w:val="clear" w:color="auto" w:fill="auto"/>
            <w:noWrap/>
            <w:vAlign w:val="bottom"/>
            <w:hideMark/>
          </w:tcPr>
          <w:p w14:paraId="2E7AAA53" w14:textId="77777777" w:rsidR="00347AEC" w:rsidRPr="00CB1E6A" w:rsidRDefault="00347AEC" w:rsidP="00347AEC">
            <w:pPr>
              <w:jc w:val="right"/>
            </w:pPr>
            <w:r w:rsidRPr="00CB1E6A">
              <w:t>28.57</w:t>
            </w:r>
          </w:p>
        </w:tc>
        <w:tc>
          <w:tcPr>
            <w:tcW w:w="960" w:type="dxa"/>
            <w:tcBorders>
              <w:top w:val="nil"/>
              <w:left w:val="nil"/>
              <w:bottom w:val="nil"/>
              <w:right w:val="nil"/>
            </w:tcBorders>
            <w:shd w:val="clear" w:color="auto" w:fill="auto"/>
            <w:noWrap/>
            <w:vAlign w:val="bottom"/>
            <w:hideMark/>
          </w:tcPr>
          <w:p w14:paraId="32E5015A" w14:textId="77777777" w:rsidR="00347AEC" w:rsidRPr="00CB1E6A" w:rsidRDefault="00347AEC" w:rsidP="00347AEC">
            <w:pPr>
              <w:jc w:val="right"/>
            </w:pPr>
            <w:r w:rsidRPr="00CB1E6A">
              <w:t>24.25</w:t>
            </w:r>
          </w:p>
        </w:tc>
        <w:tc>
          <w:tcPr>
            <w:tcW w:w="960" w:type="dxa"/>
            <w:tcBorders>
              <w:top w:val="nil"/>
              <w:left w:val="nil"/>
              <w:bottom w:val="nil"/>
              <w:right w:val="nil"/>
            </w:tcBorders>
            <w:shd w:val="clear" w:color="auto" w:fill="auto"/>
            <w:noWrap/>
            <w:vAlign w:val="bottom"/>
            <w:hideMark/>
          </w:tcPr>
          <w:p w14:paraId="1671B350" w14:textId="77777777" w:rsidR="00347AEC" w:rsidRPr="00CB1E6A" w:rsidRDefault="00347AEC" w:rsidP="00347AEC">
            <w:pPr>
              <w:jc w:val="right"/>
            </w:pPr>
            <w:r w:rsidRPr="00CB1E6A">
              <w:t>11.01</w:t>
            </w:r>
          </w:p>
        </w:tc>
        <w:tc>
          <w:tcPr>
            <w:tcW w:w="960" w:type="dxa"/>
            <w:tcBorders>
              <w:top w:val="nil"/>
              <w:left w:val="nil"/>
              <w:bottom w:val="nil"/>
              <w:right w:val="nil"/>
            </w:tcBorders>
            <w:shd w:val="clear" w:color="auto" w:fill="auto"/>
            <w:noWrap/>
            <w:vAlign w:val="bottom"/>
            <w:hideMark/>
          </w:tcPr>
          <w:p w14:paraId="22F8C0D5" w14:textId="77777777" w:rsidR="00347AEC" w:rsidRPr="00CB1E6A" w:rsidRDefault="00347AEC" w:rsidP="00347AEC">
            <w:pPr>
              <w:jc w:val="right"/>
            </w:pPr>
            <w:r w:rsidRPr="00CB1E6A">
              <w:t>21.01</w:t>
            </w:r>
          </w:p>
        </w:tc>
        <w:tc>
          <w:tcPr>
            <w:tcW w:w="960" w:type="dxa"/>
            <w:tcBorders>
              <w:top w:val="nil"/>
              <w:left w:val="nil"/>
              <w:bottom w:val="nil"/>
              <w:right w:val="nil"/>
            </w:tcBorders>
            <w:shd w:val="clear" w:color="auto" w:fill="auto"/>
            <w:noWrap/>
            <w:vAlign w:val="bottom"/>
            <w:hideMark/>
          </w:tcPr>
          <w:p w14:paraId="3C0A6AC5" w14:textId="77777777" w:rsidR="00347AEC" w:rsidRPr="00CB1E6A" w:rsidRDefault="00347AEC" w:rsidP="00347AEC">
            <w:pPr>
              <w:jc w:val="right"/>
            </w:pPr>
            <w:r w:rsidRPr="00CB1E6A">
              <w:t>39.45</w:t>
            </w:r>
          </w:p>
        </w:tc>
      </w:tr>
      <w:tr w:rsidR="00CB1E6A" w:rsidRPr="00CB1E6A" w14:paraId="116EEE03" w14:textId="77777777" w:rsidTr="00347AEC">
        <w:trPr>
          <w:trHeight w:val="312"/>
        </w:trPr>
        <w:tc>
          <w:tcPr>
            <w:tcW w:w="3223" w:type="dxa"/>
            <w:tcBorders>
              <w:top w:val="nil"/>
              <w:left w:val="nil"/>
              <w:bottom w:val="nil"/>
              <w:right w:val="nil"/>
            </w:tcBorders>
            <w:shd w:val="clear" w:color="auto" w:fill="auto"/>
            <w:noWrap/>
            <w:vAlign w:val="bottom"/>
            <w:hideMark/>
          </w:tcPr>
          <w:p w14:paraId="2C217A71" w14:textId="77777777" w:rsidR="00347AEC" w:rsidRPr="00CB1E6A" w:rsidRDefault="00347AEC" w:rsidP="00347AEC">
            <w:r w:rsidRPr="00CB1E6A">
              <w:t>HCl</w:t>
            </w:r>
          </w:p>
        </w:tc>
        <w:tc>
          <w:tcPr>
            <w:tcW w:w="960" w:type="dxa"/>
            <w:tcBorders>
              <w:top w:val="nil"/>
              <w:left w:val="nil"/>
              <w:bottom w:val="nil"/>
              <w:right w:val="nil"/>
            </w:tcBorders>
            <w:shd w:val="clear" w:color="auto" w:fill="auto"/>
            <w:noWrap/>
            <w:vAlign w:val="bottom"/>
            <w:hideMark/>
          </w:tcPr>
          <w:p w14:paraId="1B62FE1F" w14:textId="77777777" w:rsidR="00347AEC" w:rsidRPr="00CB1E6A" w:rsidRDefault="00347AEC" w:rsidP="00347AEC">
            <w:pPr>
              <w:jc w:val="right"/>
            </w:pPr>
            <w:r w:rsidRPr="00CB1E6A">
              <w:t>6.29</w:t>
            </w:r>
          </w:p>
        </w:tc>
        <w:tc>
          <w:tcPr>
            <w:tcW w:w="960" w:type="dxa"/>
            <w:tcBorders>
              <w:top w:val="nil"/>
              <w:left w:val="nil"/>
              <w:bottom w:val="nil"/>
              <w:right w:val="nil"/>
            </w:tcBorders>
            <w:shd w:val="clear" w:color="auto" w:fill="auto"/>
            <w:noWrap/>
            <w:vAlign w:val="bottom"/>
            <w:hideMark/>
          </w:tcPr>
          <w:p w14:paraId="3FBBA029" w14:textId="77777777" w:rsidR="00347AEC" w:rsidRPr="00CB1E6A" w:rsidRDefault="00347AEC" w:rsidP="00347AEC">
            <w:pPr>
              <w:jc w:val="right"/>
            </w:pPr>
            <w:r w:rsidRPr="00CB1E6A">
              <w:t>3.33</w:t>
            </w:r>
          </w:p>
        </w:tc>
        <w:tc>
          <w:tcPr>
            <w:tcW w:w="960" w:type="dxa"/>
            <w:tcBorders>
              <w:top w:val="nil"/>
              <w:left w:val="nil"/>
              <w:bottom w:val="nil"/>
              <w:right w:val="nil"/>
            </w:tcBorders>
            <w:shd w:val="clear" w:color="auto" w:fill="auto"/>
            <w:noWrap/>
            <w:vAlign w:val="bottom"/>
            <w:hideMark/>
          </w:tcPr>
          <w:p w14:paraId="1BFC27E1" w14:textId="77777777" w:rsidR="00347AEC" w:rsidRPr="00CB1E6A" w:rsidRDefault="00347AEC" w:rsidP="00347AEC">
            <w:pPr>
              <w:jc w:val="right"/>
            </w:pPr>
            <w:r w:rsidRPr="00CB1E6A">
              <w:t>1.62</w:t>
            </w:r>
          </w:p>
        </w:tc>
        <w:tc>
          <w:tcPr>
            <w:tcW w:w="960" w:type="dxa"/>
            <w:tcBorders>
              <w:top w:val="nil"/>
              <w:left w:val="nil"/>
              <w:bottom w:val="nil"/>
              <w:right w:val="nil"/>
            </w:tcBorders>
            <w:shd w:val="clear" w:color="auto" w:fill="auto"/>
            <w:noWrap/>
            <w:vAlign w:val="bottom"/>
            <w:hideMark/>
          </w:tcPr>
          <w:p w14:paraId="33929431" w14:textId="77777777" w:rsidR="00347AEC" w:rsidRPr="00CB1E6A" w:rsidRDefault="00347AEC" w:rsidP="00347AEC">
            <w:pPr>
              <w:jc w:val="right"/>
            </w:pPr>
            <w:r w:rsidRPr="00CB1E6A">
              <w:t>3.85</w:t>
            </w:r>
          </w:p>
        </w:tc>
        <w:tc>
          <w:tcPr>
            <w:tcW w:w="960" w:type="dxa"/>
            <w:tcBorders>
              <w:top w:val="nil"/>
              <w:left w:val="nil"/>
              <w:bottom w:val="nil"/>
              <w:right w:val="nil"/>
            </w:tcBorders>
            <w:shd w:val="clear" w:color="auto" w:fill="auto"/>
            <w:noWrap/>
            <w:vAlign w:val="bottom"/>
            <w:hideMark/>
          </w:tcPr>
          <w:p w14:paraId="194BF126" w14:textId="77777777" w:rsidR="00347AEC" w:rsidRPr="00CB1E6A" w:rsidRDefault="00347AEC" w:rsidP="00347AEC">
            <w:pPr>
              <w:jc w:val="right"/>
            </w:pPr>
            <w:r w:rsidRPr="00CB1E6A">
              <w:t>5.77</w:t>
            </w:r>
          </w:p>
        </w:tc>
      </w:tr>
      <w:tr w:rsidR="00CB1E6A" w:rsidRPr="00CB1E6A" w14:paraId="7A50C4B1" w14:textId="77777777" w:rsidTr="00347AEC">
        <w:trPr>
          <w:trHeight w:val="312"/>
        </w:trPr>
        <w:tc>
          <w:tcPr>
            <w:tcW w:w="3223" w:type="dxa"/>
            <w:tcBorders>
              <w:top w:val="nil"/>
              <w:left w:val="nil"/>
              <w:bottom w:val="nil"/>
              <w:right w:val="nil"/>
            </w:tcBorders>
            <w:shd w:val="clear" w:color="auto" w:fill="auto"/>
            <w:noWrap/>
            <w:vAlign w:val="bottom"/>
            <w:hideMark/>
          </w:tcPr>
          <w:p w14:paraId="67ADAD33" w14:textId="77777777" w:rsidR="00347AEC" w:rsidRPr="00CB1E6A" w:rsidRDefault="00347AEC" w:rsidP="00347AEC">
            <w:r w:rsidRPr="00CB1E6A">
              <w:t>Deionized water</w:t>
            </w:r>
          </w:p>
        </w:tc>
        <w:tc>
          <w:tcPr>
            <w:tcW w:w="960" w:type="dxa"/>
            <w:tcBorders>
              <w:top w:val="nil"/>
              <w:left w:val="nil"/>
              <w:bottom w:val="nil"/>
              <w:right w:val="nil"/>
            </w:tcBorders>
            <w:shd w:val="clear" w:color="auto" w:fill="auto"/>
            <w:noWrap/>
            <w:vAlign w:val="bottom"/>
            <w:hideMark/>
          </w:tcPr>
          <w:p w14:paraId="0CDA5BA4" w14:textId="77777777" w:rsidR="00347AEC" w:rsidRPr="00CB1E6A" w:rsidRDefault="00347AEC" w:rsidP="00347AEC">
            <w:pPr>
              <w:jc w:val="right"/>
            </w:pPr>
            <w:r w:rsidRPr="00CB1E6A">
              <w:t>0.73</w:t>
            </w:r>
          </w:p>
        </w:tc>
        <w:tc>
          <w:tcPr>
            <w:tcW w:w="960" w:type="dxa"/>
            <w:tcBorders>
              <w:top w:val="nil"/>
              <w:left w:val="nil"/>
              <w:bottom w:val="nil"/>
              <w:right w:val="nil"/>
            </w:tcBorders>
            <w:shd w:val="clear" w:color="auto" w:fill="auto"/>
            <w:noWrap/>
            <w:vAlign w:val="bottom"/>
            <w:hideMark/>
          </w:tcPr>
          <w:p w14:paraId="2FFA5B73" w14:textId="77777777" w:rsidR="00347AEC" w:rsidRPr="00CB1E6A" w:rsidRDefault="00347AEC" w:rsidP="00347AEC">
            <w:pPr>
              <w:jc w:val="right"/>
            </w:pPr>
            <w:r w:rsidRPr="00CB1E6A">
              <w:t>1.51</w:t>
            </w:r>
          </w:p>
        </w:tc>
        <w:tc>
          <w:tcPr>
            <w:tcW w:w="960" w:type="dxa"/>
            <w:tcBorders>
              <w:top w:val="nil"/>
              <w:left w:val="nil"/>
              <w:bottom w:val="nil"/>
              <w:right w:val="nil"/>
            </w:tcBorders>
            <w:shd w:val="clear" w:color="auto" w:fill="auto"/>
            <w:noWrap/>
            <w:vAlign w:val="bottom"/>
            <w:hideMark/>
          </w:tcPr>
          <w:p w14:paraId="32931F73" w14:textId="77777777" w:rsidR="00347AEC" w:rsidRPr="00CB1E6A" w:rsidRDefault="00347AEC" w:rsidP="00347AEC">
            <w:pPr>
              <w:jc w:val="right"/>
            </w:pPr>
            <w:r w:rsidRPr="00CB1E6A">
              <w:t>0.54</w:t>
            </w:r>
          </w:p>
        </w:tc>
        <w:tc>
          <w:tcPr>
            <w:tcW w:w="960" w:type="dxa"/>
            <w:tcBorders>
              <w:top w:val="nil"/>
              <w:left w:val="nil"/>
              <w:bottom w:val="nil"/>
              <w:right w:val="nil"/>
            </w:tcBorders>
            <w:shd w:val="clear" w:color="auto" w:fill="auto"/>
            <w:noWrap/>
            <w:vAlign w:val="bottom"/>
            <w:hideMark/>
          </w:tcPr>
          <w:p w14:paraId="512A3BFE" w14:textId="77777777" w:rsidR="00347AEC" w:rsidRPr="00CB1E6A" w:rsidRDefault="00347AEC" w:rsidP="00347AEC">
            <w:pPr>
              <w:jc w:val="right"/>
            </w:pPr>
            <w:r w:rsidRPr="00CB1E6A">
              <w:t>1.32</w:t>
            </w:r>
          </w:p>
        </w:tc>
        <w:tc>
          <w:tcPr>
            <w:tcW w:w="960" w:type="dxa"/>
            <w:tcBorders>
              <w:top w:val="nil"/>
              <w:left w:val="nil"/>
              <w:bottom w:val="nil"/>
              <w:right w:val="nil"/>
            </w:tcBorders>
            <w:shd w:val="clear" w:color="auto" w:fill="auto"/>
            <w:noWrap/>
            <w:vAlign w:val="bottom"/>
            <w:hideMark/>
          </w:tcPr>
          <w:p w14:paraId="5C4C6879" w14:textId="77777777" w:rsidR="00347AEC" w:rsidRPr="00CB1E6A" w:rsidRDefault="00347AEC" w:rsidP="00347AEC">
            <w:pPr>
              <w:jc w:val="right"/>
            </w:pPr>
            <w:r w:rsidRPr="00CB1E6A">
              <w:t>3.81</w:t>
            </w:r>
          </w:p>
        </w:tc>
      </w:tr>
      <w:tr w:rsidR="00CB1E6A" w:rsidRPr="00CB1E6A" w14:paraId="64CB3BEB" w14:textId="77777777" w:rsidTr="00347AEC">
        <w:trPr>
          <w:trHeight w:val="312"/>
        </w:trPr>
        <w:tc>
          <w:tcPr>
            <w:tcW w:w="3223" w:type="dxa"/>
            <w:tcBorders>
              <w:top w:val="nil"/>
              <w:left w:val="nil"/>
              <w:bottom w:val="nil"/>
              <w:right w:val="nil"/>
            </w:tcBorders>
            <w:shd w:val="clear" w:color="auto" w:fill="auto"/>
            <w:noWrap/>
            <w:vAlign w:val="bottom"/>
            <w:hideMark/>
          </w:tcPr>
          <w:p w14:paraId="0796B93C" w14:textId="77777777" w:rsidR="00347AEC" w:rsidRPr="00CB1E6A" w:rsidRDefault="00347AEC" w:rsidP="00347AEC">
            <w:r w:rsidRPr="00CB1E6A">
              <w:t>NaCl</w:t>
            </w:r>
          </w:p>
        </w:tc>
        <w:tc>
          <w:tcPr>
            <w:tcW w:w="960" w:type="dxa"/>
            <w:tcBorders>
              <w:top w:val="nil"/>
              <w:left w:val="nil"/>
              <w:bottom w:val="nil"/>
              <w:right w:val="nil"/>
            </w:tcBorders>
            <w:shd w:val="clear" w:color="auto" w:fill="auto"/>
            <w:noWrap/>
            <w:vAlign w:val="bottom"/>
            <w:hideMark/>
          </w:tcPr>
          <w:p w14:paraId="3C4CDAE2" w14:textId="77777777" w:rsidR="00347AEC" w:rsidRPr="00CB1E6A" w:rsidRDefault="00347AEC" w:rsidP="00347AEC">
            <w:pPr>
              <w:jc w:val="right"/>
            </w:pPr>
            <w:r w:rsidRPr="00CB1E6A">
              <w:t>3.16</w:t>
            </w:r>
          </w:p>
        </w:tc>
        <w:tc>
          <w:tcPr>
            <w:tcW w:w="960" w:type="dxa"/>
            <w:tcBorders>
              <w:top w:val="nil"/>
              <w:left w:val="nil"/>
              <w:bottom w:val="nil"/>
              <w:right w:val="nil"/>
            </w:tcBorders>
            <w:shd w:val="clear" w:color="auto" w:fill="auto"/>
            <w:noWrap/>
            <w:vAlign w:val="bottom"/>
            <w:hideMark/>
          </w:tcPr>
          <w:p w14:paraId="6B75F0C2" w14:textId="77777777" w:rsidR="00347AEC" w:rsidRPr="00CB1E6A" w:rsidRDefault="00347AEC" w:rsidP="00347AEC">
            <w:pPr>
              <w:jc w:val="right"/>
            </w:pPr>
            <w:r w:rsidRPr="00CB1E6A">
              <w:t>2.41</w:t>
            </w:r>
          </w:p>
        </w:tc>
        <w:tc>
          <w:tcPr>
            <w:tcW w:w="960" w:type="dxa"/>
            <w:tcBorders>
              <w:top w:val="nil"/>
              <w:left w:val="nil"/>
              <w:bottom w:val="nil"/>
              <w:right w:val="nil"/>
            </w:tcBorders>
            <w:shd w:val="clear" w:color="auto" w:fill="auto"/>
            <w:noWrap/>
            <w:vAlign w:val="bottom"/>
            <w:hideMark/>
          </w:tcPr>
          <w:p w14:paraId="26A22875" w14:textId="77777777" w:rsidR="00347AEC" w:rsidRPr="00CB1E6A" w:rsidRDefault="00347AEC" w:rsidP="00347AEC">
            <w:pPr>
              <w:jc w:val="right"/>
            </w:pPr>
            <w:r w:rsidRPr="00CB1E6A">
              <w:t>1.36</w:t>
            </w:r>
          </w:p>
        </w:tc>
        <w:tc>
          <w:tcPr>
            <w:tcW w:w="960" w:type="dxa"/>
            <w:tcBorders>
              <w:top w:val="nil"/>
              <w:left w:val="nil"/>
              <w:bottom w:val="nil"/>
              <w:right w:val="nil"/>
            </w:tcBorders>
            <w:shd w:val="clear" w:color="auto" w:fill="auto"/>
            <w:noWrap/>
            <w:vAlign w:val="bottom"/>
            <w:hideMark/>
          </w:tcPr>
          <w:p w14:paraId="35F6CC39" w14:textId="77777777" w:rsidR="00347AEC" w:rsidRPr="00CB1E6A" w:rsidRDefault="00347AEC" w:rsidP="00347AEC">
            <w:pPr>
              <w:jc w:val="right"/>
            </w:pPr>
            <w:r w:rsidRPr="00CB1E6A">
              <w:t>1.78</w:t>
            </w:r>
          </w:p>
        </w:tc>
        <w:tc>
          <w:tcPr>
            <w:tcW w:w="960" w:type="dxa"/>
            <w:tcBorders>
              <w:top w:val="nil"/>
              <w:left w:val="nil"/>
              <w:bottom w:val="nil"/>
              <w:right w:val="nil"/>
            </w:tcBorders>
            <w:shd w:val="clear" w:color="auto" w:fill="auto"/>
            <w:noWrap/>
            <w:vAlign w:val="bottom"/>
            <w:hideMark/>
          </w:tcPr>
          <w:p w14:paraId="580577A1" w14:textId="77777777" w:rsidR="00347AEC" w:rsidRPr="00CB1E6A" w:rsidRDefault="00347AEC" w:rsidP="00347AEC">
            <w:pPr>
              <w:jc w:val="right"/>
            </w:pPr>
            <w:r w:rsidRPr="00CB1E6A">
              <w:t>3.26</w:t>
            </w:r>
          </w:p>
        </w:tc>
      </w:tr>
      <w:tr w:rsidR="00CB1E6A" w:rsidRPr="00CB1E6A" w14:paraId="2879ACC0" w14:textId="77777777" w:rsidTr="00347AEC">
        <w:trPr>
          <w:trHeight w:val="312"/>
        </w:trPr>
        <w:tc>
          <w:tcPr>
            <w:tcW w:w="6103" w:type="dxa"/>
            <w:gridSpan w:val="4"/>
            <w:tcBorders>
              <w:top w:val="nil"/>
              <w:left w:val="nil"/>
              <w:bottom w:val="nil"/>
              <w:right w:val="nil"/>
            </w:tcBorders>
            <w:shd w:val="clear" w:color="auto" w:fill="auto"/>
            <w:noWrap/>
            <w:vAlign w:val="bottom"/>
            <w:hideMark/>
          </w:tcPr>
          <w:p w14:paraId="63C69DCE" w14:textId="77777777" w:rsidR="00347AEC" w:rsidRPr="00CB1E6A" w:rsidRDefault="00347AEC" w:rsidP="00347AEC">
            <w:pPr>
              <w:rPr>
                <w:b/>
                <w:bCs/>
              </w:rPr>
            </w:pPr>
            <w:r w:rsidRPr="00CB1E6A">
              <w:rPr>
                <w:b/>
                <w:bCs/>
              </w:rPr>
              <w:t>Artificial Neural Network model</w:t>
            </w:r>
          </w:p>
        </w:tc>
        <w:tc>
          <w:tcPr>
            <w:tcW w:w="960" w:type="dxa"/>
            <w:tcBorders>
              <w:top w:val="nil"/>
              <w:left w:val="nil"/>
              <w:bottom w:val="nil"/>
              <w:right w:val="nil"/>
            </w:tcBorders>
            <w:shd w:val="clear" w:color="auto" w:fill="auto"/>
            <w:noWrap/>
            <w:vAlign w:val="bottom"/>
            <w:hideMark/>
          </w:tcPr>
          <w:p w14:paraId="55A0D634" w14:textId="77777777" w:rsidR="00347AEC" w:rsidRPr="00CB1E6A" w:rsidRDefault="00347AEC" w:rsidP="00347AEC">
            <w:pPr>
              <w:rPr>
                <w:b/>
                <w:bCs/>
              </w:rPr>
            </w:pPr>
          </w:p>
        </w:tc>
        <w:tc>
          <w:tcPr>
            <w:tcW w:w="960" w:type="dxa"/>
            <w:tcBorders>
              <w:top w:val="nil"/>
              <w:left w:val="nil"/>
              <w:bottom w:val="nil"/>
              <w:right w:val="nil"/>
            </w:tcBorders>
            <w:shd w:val="clear" w:color="auto" w:fill="auto"/>
            <w:noWrap/>
            <w:vAlign w:val="bottom"/>
            <w:hideMark/>
          </w:tcPr>
          <w:p w14:paraId="16467816" w14:textId="77777777" w:rsidR="00347AEC" w:rsidRPr="00CB1E6A" w:rsidRDefault="00347AEC" w:rsidP="00347AEC">
            <w:pPr>
              <w:rPr>
                <w:sz w:val="20"/>
                <w:szCs w:val="20"/>
              </w:rPr>
            </w:pPr>
          </w:p>
        </w:tc>
      </w:tr>
      <w:tr w:rsidR="00CB1E6A" w:rsidRPr="00CB1E6A" w14:paraId="6B0B7869" w14:textId="77777777" w:rsidTr="00347AEC">
        <w:trPr>
          <w:trHeight w:val="312"/>
        </w:trPr>
        <w:tc>
          <w:tcPr>
            <w:tcW w:w="3223" w:type="dxa"/>
            <w:tcBorders>
              <w:top w:val="nil"/>
              <w:left w:val="nil"/>
              <w:bottom w:val="nil"/>
              <w:right w:val="nil"/>
            </w:tcBorders>
            <w:shd w:val="clear" w:color="auto" w:fill="auto"/>
            <w:noWrap/>
            <w:vAlign w:val="bottom"/>
            <w:hideMark/>
          </w:tcPr>
          <w:p w14:paraId="5EE50389" w14:textId="77777777" w:rsidR="00347AEC" w:rsidRPr="00CB1E6A" w:rsidRDefault="00347AEC" w:rsidP="00347AEC">
            <w:r w:rsidRPr="00CB1E6A">
              <w:t>Number of hidden neurons</w:t>
            </w:r>
          </w:p>
        </w:tc>
        <w:tc>
          <w:tcPr>
            <w:tcW w:w="960" w:type="dxa"/>
            <w:tcBorders>
              <w:top w:val="nil"/>
              <w:left w:val="nil"/>
              <w:bottom w:val="nil"/>
              <w:right w:val="nil"/>
            </w:tcBorders>
            <w:shd w:val="clear" w:color="auto" w:fill="auto"/>
            <w:noWrap/>
            <w:vAlign w:val="bottom"/>
            <w:hideMark/>
          </w:tcPr>
          <w:p w14:paraId="12C58B0B" w14:textId="77777777" w:rsidR="00347AEC" w:rsidRPr="00CB1E6A" w:rsidRDefault="00347AEC" w:rsidP="00347AEC">
            <w:pPr>
              <w:jc w:val="right"/>
            </w:pPr>
            <w:r w:rsidRPr="00CB1E6A">
              <w:t>12</w:t>
            </w:r>
          </w:p>
        </w:tc>
        <w:tc>
          <w:tcPr>
            <w:tcW w:w="960" w:type="dxa"/>
            <w:tcBorders>
              <w:top w:val="nil"/>
              <w:left w:val="nil"/>
              <w:bottom w:val="nil"/>
              <w:right w:val="nil"/>
            </w:tcBorders>
            <w:shd w:val="clear" w:color="auto" w:fill="auto"/>
            <w:noWrap/>
            <w:vAlign w:val="bottom"/>
            <w:hideMark/>
          </w:tcPr>
          <w:p w14:paraId="3F73EA88" w14:textId="77777777" w:rsidR="00347AEC" w:rsidRPr="00CB1E6A" w:rsidRDefault="00347AEC" w:rsidP="00347AEC">
            <w:pPr>
              <w:jc w:val="right"/>
            </w:pPr>
            <w:r w:rsidRPr="00CB1E6A">
              <w:t>10</w:t>
            </w:r>
          </w:p>
        </w:tc>
        <w:tc>
          <w:tcPr>
            <w:tcW w:w="960" w:type="dxa"/>
            <w:tcBorders>
              <w:top w:val="nil"/>
              <w:left w:val="nil"/>
              <w:bottom w:val="nil"/>
              <w:right w:val="nil"/>
            </w:tcBorders>
            <w:shd w:val="clear" w:color="auto" w:fill="auto"/>
            <w:noWrap/>
            <w:vAlign w:val="bottom"/>
            <w:hideMark/>
          </w:tcPr>
          <w:p w14:paraId="5CF92C76" w14:textId="77777777" w:rsidR="00347AEC" w:rsidRPr="00CB1E6A" w:rsidRDefault="00347AEC" w:rsidP="00347AEC">
            <w:pPr>
              <w:jc w:val="right"/>
            </w:pPr>
            <w:r w:rsidRPr="00CB1E6A">
              <w:t>13</w:t>
            </w:r>
          </w:p>
        </w:tc>
        <w:tc>
          <w:tcPr>
            <w:tcW w:w="960" w:type="dxa"/>
            <w:tcBorders>
              <w:top w:val="nil"/>
              <w:left w:val="nil"/>
              <w:bottom w:val="nil"/>
              <w:right w:val="nil"/>
            </w:tcBorders>
            <w:shd w:val="clear" w:color="auto" w:fill="auto"/>
            <w:noWrap/>
            <w:vAlign w:val="bottom"/>
            <w:hideMark/>
          </w:tcPr>
          <w:p w14:paraId="5E2B8887" w14:textId="77777777" w:rsidR="00347AEC" w:rsidRPr="00CB1E6A" w:rsidRDefault="00347AEC" w:rsidP="00347AEC">
            <w:pPr>
              <w:jc w:val="right"/>
            </w:pPr>
            <w:r w:rsidRPr="00CB1E6A">
              <w:t>14</w:t>
            </w:r>
          </w:p>
        </w:tc>
        <w:tc>
          <w:tcPr>
            <w:tcW w:w="960" w:type="dxa"/>
            <w:tcBorders>
              <w:top w:val="nil"/>
              <w:left w:val="nil"/>
              <w:bottom w:val="nil"/>
              <w:right w:val="nil"/>
            </w:tcBorders>
            <w:shd w:val="clear" w:color="auto" w:fill="auto"/>
            <w:noWrap/>
            <w:vAlign w:val="bottom"/>
            <w:hideMark/>
          </w:tcPr>
          <w:p w14:paraId="47217ED4" w14:textId="77777777" w:rsidR="00347AEC" w:rsidRPr="00CB1E6A" w:rsidRDefault="00347AEC" w:rsidP="00347AEC">
            <w:pPr>
              <w:jc w:val="right"/>
            </w:pPr>
            <w:r w:rsidRPr="00CB1E6A">
              <w:t>10</w:t>
            </w:r>
          </w:p>
        </w:tc>
      </w:tr>
      <w:tr w:rsidR="00CB1E6A" w:rsidRPr="00CB1E6A" w14:paraId="75E09834" w14:textId="77777777" w:rsidTr="00347AEC">
        <w:trPr>
          <w:trHeight w:val="312"/>
        </w:trPr>
        <w:tc>
          <w:tcPr>
            <w:tcW w:w="3223" w:type="dxa"/>
            <w:tcBorders>
              <w:top w:val="nil"/>
              <w:left w:val="nil"/>
              <w:bottom w:val="nil"/>
              <w:right w:val="nil"/>
            </w:tcBorders>
            <w:shd w:val="clear" w:color="auto" w:fill="auto"/>
            <w:noWrap/>
            <w:vAlign w:val="bottom"/>
            <w:hideMark/>
          </w:tcPr>
          <w:p w14:paraId="3217357A" w14:textId="77777777" w:rsidR="00347AEC" w:rsidRPr="00CB1E6A" w:rsidRDefault="00347AEC" w:rsidP="00347AEC">
            <w:r w:rsidRPr="00CB1E6A">
              <w:t>Best Transfer function</w:t>
            </w:r>
          </w:p>
        </w:tc>
        <w:tc>
          <w:tcPr>
            <w:tcW w:w="960" w:type="dxa"/>
            <w:tcBorders>
              <w:top w:val="nil"/>
              <w:left w:val="nil"/>
              <w:bottom w:val="nil"/>
              <w:right w:val="nil"/>
            </w:tcBorders>
            <w:shd w:val="clear" w:color="auto" w:fill="auto"/>
            <w:noWrap/>
            <w:vAlign w:val="bottom"/>
            <w:hideMark/>
          </w:tcPr>
          <w:p w14:paraId="3F6B615D" w14:textId="77777777" w:rsidR="00347AEC" w:rsidRPr="00CB1E6A" w:rsidRDefault="00347AEC" w:rsidP="00347AEC">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1582F0AC" w14:textId="77777777" w:rsidR="00347AEC" w:rsidRPr="00CB1E6A" w:rsidRDefault="00347AEC" w:rsidP="00347AEC">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5B57BFB0" w14:textId="77777777" w:rsidR="00347AEC" w:rsidRPr="00CB1E6A" w:rsidRDefault="00347AEC" w:rsidP="00347AEC">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5061AE89" w14:textId="77777777" w:rsidR="00347AEC" w:rsidRPr="00CB1E6A" w:rsidRDefault="00347AEC" w:rsidP="00347AEC">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4E719150" w14:textId="77777777" w:rsidR="00347AEC" w:rsidRPr="00CB1E6A" w:rsidRDefault="00347AEC" w:rsidP="00347AEC">
            <w:pPr>
              <w:rPr>
                <w:i/>
                <w:iCs/>
              </w:rPr>
            </w:pPr>
            <w:r w:rsidRPr="00CB1E6A">
              <w:rPr>
                <w:i/>
                <w:iCs/>
              </w:rPr>
              <w:t>Logsig</w:t>
            </w:r>
          </w:p>
        </w:tc>
      </w:tr>
      <w:tr w:rsidR="00CB1E6A" w:rsidRPr="00CB1E6A" w14:paraId="7E8D996B" w14:textId="77777777" w:rsidTr="00347AEC">
        <w:trPr>
          <w:trHeight w:val="312"/>
        </w:trPr>
        <w:tc>
          <w:tcPr>
            <w:tcW w:w="3223" w:type="dxa"/>
            <w:tcBorders>
              <w:top w:val="nil"/>
              <w:left w:val="nil"/>
              <w:bottom w:val="nil"/>
              <w:right w:val="nil"/>
            </w:tcBorders>
            <w:shd w:val="clear" w:color="auto" w:fill="auto"/>
            <w:noWrap/>
            <w:vAlign w:val="bottom"/>
            <w:hideMark/>
          </w:tcPr>
          <w:p w14:paraId="443C038B" w14:textId="77777777" w:rsidR="00347AEC" w:rsidRPr="00CB1E6A" w:rsidRDefault="00347AEC" w:rsidP="00347AEC">
            <w:r w:rsidRPr="00CB1E6A">
              <w:t>MSE</w:t>
            </w:r>
          </w:p>
        </w:tc>
        <w:tc>
          <w:tcPr>
            <w:tcW w:w="960" w:type="dxa"/>
            <w:tcBorders>
              <w:top w:val="nil"/>
              <w:left w:val="nil"/>
              <w:bottom w:val="nil"/>
              <w:right w:val="nil"/>
            </w:tcBorders>
            <w:shd w:val="clear" w:color="auto" w:fill="auto"/>
            <w:noWrap/>
            <w:vAlign w:val="bottom"/>
            <w:hideMark/>
          </w:tcPr>
          <w:p w14:paraId="4D60C0B0" w14:textId="77777777" w:rsidR="00347AEC" w:rsidRPr="00CB1E6A" w:rsidRDefault="00347AEC" w:rsidP="00347AEC">
            <w:pPr>
              <w:jc w:val="right"/>
            </w:pPr>
            <w:r w:rsidRPr="00CB1E6A">
              <w:t>9.39</w:t>
            </w:r>
          </w:p>
        </w:tc>
        <w:tc>
          <w:tcPr>
            <w:tcW w:w="960" w:type="dxa"/>
            <w:tcBorders>
              <w:top w:val="nil"/>
              <w:left w:val="nil"/>
              <w:bottom w:val="nil"/>
              <w:right w:val="nil"/>
            </w:tcBorders>
            <w:shd w:val="clear" w:color="auto" w:fill="auto"/>
            <w:noWrap/>
            <w:vAlign w:val="bottom"/>
            <w:hideMark/>
          </w:tcPr>
          <w:p w14:paraId="13CD0DEF" w14:textId="77777777" w:rsidR="00347AEC" w:rsidRPr="00CB1E6A" w:rsidRDefault="00347AEC" w:rsidP="00347AEC">
            <w:pPr>
              <w:jc w:val="right"/>
            </w:pPr>
            <w:r w:rsidRPr="00CB1E6A">
              <w:t>5.85</w:t>
            </w:r>
          </w:p>
        </w:tc>
        <w:tc>
          <w:tcPr>
            <w:tcW w:w="960" w:type="dxa"/>
            <w:tcBorders>
              <w:top w:val="nil"/>
              <w:left w:val="nil"/>
              <w:bottom w:val="nil"/>
              <w:right w:val="nil"/>
            </w:tcBorders>
            <w:shd w:val="clear" w:color="auto" w:fill="auto"/>
            <w:noWrap/>
            <w:vAlign w:val="bottom"/>
            <w:hideMark/>
          </w:tcPr>
          <w:p w14:paraId="3C9C562D" w14:textId="77777777" w:rsidR="00347AEC" w:rsidRPr="00CB1E6A" w:rsidRDefault="00347AEC" w:rsidP="00347AEC">
            <w:pPr>
              <w:jc w:val="right"/>
            </w:pPr>
            <w:r w:rsidRPr="00CB1E6A">
              <w:t>7.42</w:t>
            </w:r>
          </w:p>
        </w:tc>
        <w:tc>
          <w:tcPr>
            <w:tcW w:w="960" w:type="dxa"/>
            <w:tcBorders>
              <w:top w:val="nil"/>
              <w:left w:val="nil"/>
              <w:bottom w:val="nil"/>
              <w:right w:val="nil"/>
            </w:tcBorders>
            <w:shd w:val="clear" w:color="auto" w:fill="auto"/>
            <w:noWrap/>
            <w:vAlign w:val="bottom"/>
            <w:hideMark/>
          </w:tcPr>
          <w:p w14:paraId="54A2D9B5" w14:textId="77777777" w:rsidR="00347AEC" w:rsidRPr="00CB1E6A" w:rsidRDefault="00347AEC" w:rsidP="00347AEC">
            <w:pPr>
              <w:jc w:val="right"/>
            </w:pPr>
            <w:r w:rsidRPr="00CB1E6A">
              <w:t>6.04</w:t>
            </w:r>
          </w:p>
        </w:tc>
        <w:tc>
          <w:tcPr>
            <w:tcW w:w="960" w:type="dxa"/>
            <w:tcBorders>
              <w:top w:val="nil"/>
              <w:left w:val="nil"/>
              <w:bottom w:val="nil"/>
              <w:right w:val="nil"/>
            </w:tcBorders>
            <w:shd w:val="clear" w:color="auto" w:fill="auto"/>
            <w:noWrap/>
            <w:vAlign w:val="bottom"/>
            <w:hideMark/>
          </w:tcPr>
          <w:p w14:paraId="0686DB09" w14:textId="77777777" w:rsidR="00347AEC" w:rsidRPr="00CB1E6A" w:rsidRDefault="00347AEC" w:rsidP="00347AEC">
            <w:pPr>
              <w:jc w:val="right"/>
            </w:pPr>
            <w:r w:rsidRPr="00CB1E6A">
              <w:t>10.51</w:t>
            </w:r>
          </w:p>
        </w:tc>
      </w:tr>
      <w:tr w:rsidR="006E1B59" w:rsidRPr="00CB1E6A" w14:paraId="169E375E" w14:textId="77777777" w:rsidTr="00347AEC">
        <w:trPr>
          <w:trHeight w:val="372"/>
        </w:trPr>
        <w:tc>
          <w:tcPr>
            <w:tcW w:w="3223" w:type="dxa"/>
            <w:tcBorders>
              <w:top w:val="nil"/>
              <w:left w:val="nil"/>
              <w:bottom w:val="single" w:sz="4" w:space="0" w:color="auto"/>
              <w:right w:val="nil"/>
            </w:tcBorders>
            <w:shd w:val="clear" w:color="auto" w:fill="auto"/>
            <w:noWrap/>
            <w:vAlign w:val="bottom"/>
            <w:hideMark/>
          </w:tcPr>
          <w:p w14:paraId="1943A412" w14:textId="77777777" w:rsidR="00347AEC" w:rsidRPr="00CB1E6A" w:rsidRDefault="00347AEC" w:rsidP="00347AEC">
            <w:r w:rsidRPr="00CB1E6A">
              <w:t>R</w:t>
            </w:r>
            <w:r w:rsidRPr="00CB1E6A">
              <w:rPr>
                <w:vertAlign w:val="superscript"/>
              </w:rPr>
              <w:t>2</w:t>
            </w:r>
          </w:p>
        </w:tc>
        <w:tc>
          <w:tcPr>
            <w:tcW w:w="960" w:type="dxa"/>
            <w:tcBorders>
              <w:top w:val="nil"/>
              <w:left w:val="nil"/>
              <w:bottom w:val="single" w:sz="4" w:space="0" w:color="auto"/>
              <w:right w:val="nil"/>
            </w:tcBorders>
            <w:shd w:val="clear" w:color="auto" w:fill="auto"/>
            <w:noWrap/>
            <w:vAlign w:val="bottom"/>
            <w:hideMark/>
          </w:tcPr>
          <w:p w14:paraId="52FA064D" w14:textId="77777777" w:rsidR="00347AEC" w:rsidRPr="00CB1E6A" w:rsidRDefault="00347AEC" w:rsidP="00347AEC">
            <w:pPr>
              <w:jc w:val="right"/>
            </w:pPr>
            <w:r w:rsidRPr="00CB1E6A">
              <w:t>0.9859</w:t>
            </w:r>
          </w:p>
        </w:tc>
        <w:tc>
          <w:tcPr>
            <w:tcW w:w="960" w:type="dxa"/>
            <w:tcBorders>
              <w:top w:val="nil"/>
              <w:left w:val="nil"/>
              <w:bottom w:val="single" w:sz="4" w:space="0" w:color="auto"/>
              <w:right w:val="nil"/>
            </w:tcBorders>
            <w:shd w:val="clear" w:color="auto" w:fill="auto"/>
            <w:noWrap/>
            <w:vAlign w:val="bottom"/>
            <w:hideMark/>
          </w:tcPr>
          <w:p w14:paraId="5CD0A7EA" w14:textId="77777777" w:rsidR="00347AEC" w:rsidRPr="00CB1E6A" w:rsidRDefault="00347AEC" w:rsidP="00347AEC">
            <w:pPr>
              <w:jc w:val="right"/>
            </w:pPr>
            <w:r w:rsidRPr="00CB1E6A">
              <w:t>0.9931</w:t>
            </w:r>
          </w:p>
        </w:tc>
        <w:tc>
          <w:tcPr>
            <w:tcW w:w="960" w:type="dxa"/>
            <w:tcBorders>
              <w:top w:val="nil"/>
              <w:left w:val="nil"/>
              <w:bottom w:val="single" w:sz="4" w:space="0" w:color="auto"/>
              <w:right w:val="nil"/>
            </w:tcBorders>
            <w:shd w:val="clear" w:color="auto" w:fill="auto"/>
            <w:noWrap/>
            <w:vAlign w:val="bottom"/>
            <w:hideMark/>
          </w:tcPr>
          <w:p w14:paraId="4BC6A415" w14:textId="77777777" w:rsidR="00347AEC" w:rsidRPr="00CB1E6A" w:rsidRDefault="00347AEC" w:rsidP="00347AEC">
            <w:pPr>
              <w:jc w:val="right"/>
            </w:pPr>
            <w:r w:rsidRPr="00CB1E6A">
              <w:t>0.9836</w:t>
            </w:r>
          </w:p>
        </w:tc>
        <w:tc>
          <w:tcPr>
            <w:tcW w:w="960" w:type="dxa"/>
            <w:tcBorders>
              <w:top w:val="nil"/>
              <w:left w:val="nil"/>
              <w:bottom w:val="single" w:sz="4" w:space="0" w:color="auto"/>
              <w:right w:val="nil"/>
            </w:tcBorders>
            <w:shd w:val="clear" w:color="auto" w:fill="auto"/>
            <w:noWrap/>
            <w:vAlign w:val="bottom"/>
            <w:hideMark/>
          </w:tcPr>
          <w:p w14:paraId="1E919EEF" w14:textId="77777777" w:rsidR="00347AEC" w:rsidRPr="00CB1E6A" w:rsidRDefault="00347AEC" w:rsidP="00347AEC">
            <w:pPr>
              <w:jc w:val="right"/>
            </w:pPr>
            <w:r w:rsidRPr="00CB1E6A">
              <w:t>0.9954</w:t>
            </w:r>
          </w:p>
        </w:tc>
        <w:tc>
          <w:tcPr>
            <w:tcW w:w="960" w:type="dxa"/>
            <w:tcBorders>
              <w:top w:val="nil"/>
              <w:left w:val="nil"/>
              <w:bottom w:val="single" w:sz="4" w:space="0" w:color="auto"/>
              <w:right w:val="nil"/>
            </w:tcBorders>
            <w:shd w:val="clear" w:color="auto" w:fill="auto"/>
            <w:noWrap/>
            <w:vAlign w:val="bottom"/>
            <w:hideMark/>
          </w:tcPr>
          <w:p w14:paraId="538B007A" w14:textId="77777777" w:rsidR="00347AEC" w:rsidRPr="00CB1E6A" w:rsidRDefault="00347AEC" w:rsidP="00347AEC">
            <w:pPr>
              <w:jc w:val="right"/>
            </w:pPr>
            <w:r w:rsidRPr="00CB1E6A">
              <w:t>0.922</w:t>
            </w:r>
          </w:p>
        </w:tc>
      </w:tr>
    </w:tbl>
    <w:p w14:paraId="5A155FF8" w14:textId="38BEFAA9" w:rsidR="00CA244B" w:rsidRDefault="00CA244B" w:rsidP="007C2E3E">
      <w:pPr>
        <w:pStyle w:val="Heading3"/>
        <w:rPr>
          <w:lang w:val="en-GB"/>
        </w:rPr>
      </w:pPr>
      <w:bookmarkStart w:id="1476" w:name="_Toc118051670"/>
      <w:bookmarkStart w:id="1477" w:name="_Toc123053677"/>
      <w:bookmarkStart w:id="1478" w:name="_Toc127869246"/>
      <w:r w:rsidRPr="00CB1E6A">
        <w:rPr>
          <w:lang w:val="en-GB"/>
        </w:rPr>
        <w:lastRenderedPageBreak/>
        <w:t>Comparison of q</w:t>
      </w:r>
      <w:r w:rsidRPr="00CB1E6A">
        <w:rPr>
          <w:vertAlign w:val="subscript"/>
          <w:lang w:val="en-GB"/>
        </w:rPr>
        <w:t>max</w:t>
      </w:r>
      <w:r w:rsidRPr="00CB1E6A">
        <w:rPr>
          <w:lang w:val="en-GB"/>
        </w:rPr>
        <w:t xml:space="preserve"> of C</w:t>
      </w:r>
      <w:r>
        <w:rPr>
          <w:lang w:val="en-GB"/>
        </w:rPr>
        <w:t>PX</w:t>
      </w:r>
      <w:r w:rsidRPr="00CB1E6A">
        <w:rPr>
          <w:lang w:val="en-GB"/>
        </w:rPr>
        <w:t xml:space="preserve"> onto the prepared adsorbents with others available in the literature</w:t>
      </w:r>
      <w:bookmarkEnd w:id="1476"/>
      <w:bookmarkEnd w:id="1477"/>
      <w:bookmarkEnd w:id="1478"/>
    </w:p>
    <w:p w14:paraId="6125CEF0" w14:textId="3F61E91C" w:rsidR="00CA244B" w:rsidRDefault="00CA244B" w:rsidP="00CA244B">
      <w:pPr>
        <w:spacing w:line="480" w:lineRule="auto"/>
        <w:jc w:val="both"/>
        <w:rPr>
          <w:rFonts w:asciiTheme="majorBidi" w:hAnsiTheme="majorBidi" w:cstheme="majorBidi"/>
          <w:lang w:val="en-GB"/>
        </w:rPr>
      </w:pPr>
      <w:r w:rsidRPr="00CB1E6A">
        <w:rPr>
          <w:rFonts w:asciiTheme="majorBidi" w:hAnsiTheme="majorBidi" w:cstheme="majorBidi"/>
          <w:lang w:val="en-GB"/>
        </w:rPr>
        <w:t>Table 4.3</w:t>
      </w:r>
      <w:r w:rsidR="007C2E3E">
        <w:rPr>
          <w:rFonts w:asciiTheme="majorBidi" w:hAnsiTheme="majorBidi" w:cstheme="majorBidi"/>
          <w:lang w:val="en-GB"/>
        </w:rPr>
        <w:t>.6</w:t>
      </w:r>
      <w:r w:rsidRPr="00CB1E6A">
        <w:rPr>
          <w:rFonts w:asciiTheme="majorBidi" w:hAnsiTheme="majorBidi" w:cstheme="majorBidi"/>
          <w:lang w:val="en-GB"/>
        </w:rPr>
        <w:t>.8 compares the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of CPX onto various prepared adsorbents and the prepared adsorbents were found to have larger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values than most previously reported in literatures. </w:t>
      </w:r>
    </w:p>
    <w:p w14:paraId="2A38A254" w14:textId="77777777" w:rsidR="00B85FA5" w:rsidRPr="00CA244B" w:rsidRDefault="00B85FA5" w:rsidP="0076286E">
      <w:pPr>
        <w:pStyle w:val="ListofTables"/>
      </w:pPr>
    </w:p>
    <w:p w14:paraId="3CC653B9" w14:textId="513AE866" w:rsidR="007F24AC" w:rsidRPr="00CB1E6A" w:rsidRDefault="007F24AC" w:rsidP="0076286E">
      <w:pPr>
        <w:pStyle w:val="ListofTables"/>
      </w:pPr>
      <w:bookmarkStart w:id="1479" w:name="_Toc123057471"/>
      <w:r w:rsidRPr="00CB1E6A">
        <w:t>Table 4.3.6.8: Comparison of q</w:t>
      </w:r>
      <w:r w:rsidRPr="00CB1E6A">
        <w:rPr>
          <w:vertAlign w:val="subscript"/>
        </w:rPr>
        <w:t>max</w:t>
      </w:r>
      <w:r w:rsidRPr="00CB1E6A">
        <w:t xml:space="preserve"> of CPX onto the prepared adsorbents with others available in the literatures</w:t>
      </w:r>
      <w:bookmarkEnd w:id="1479"/>
    </w:p>
    <w:tbl>
      <w:tblPr>
        <w:tblStyle w:val="TableGrid"/>
        <w:tblW w:w="0" w:type="auto"/>
        <w:tblInd w:w="-572"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489"/>
        <w:gridCol w:w="1898"/>
        <w:gridCol w:w="3815"/>
      </w:tblGrid>
      <w:tr w:rsidR="00CB1E6A" w:rsidRPr="00CB1E6A" w14:paraId="6B1E8B8C" w14:textId="77777777" w:rsidTr="00683548">
        <w:tc>
          <w:tcPr>
            <w:tcW w:w="3489" w:type="dxa"/>
            <w:tcBorders>
              <w:top w:val="single" w:sz="4" w:space="0" w:color="auto"/>
              <w:bottom w:val="single" w:sz="4" w:space="0" w:color="auto"/>
            </w:tcBorders>
          </w:tcPr>
          <w:p w14:paraId="1F86A777" w14:textId="77777777" w:rsidR="007F24AC" w:rsidRPr="00CB1E6A" w:rsidRDefault="007F24AC" w:rsidP="00EE7F0D">
            <w:pPr>
              <w:rPr>
                <w:rFonts w:asciiTheme="majorBidi" w:hAnsiTheme="majorBidi" w:cstheme="majorBidi"/>
                <w:b/>
                <w:bCs/>
                <w:lang w:val="en-GB"/>
              </w:rPr>
            </w:pPr>
            <w:r w:rsidRPr="00CB1E6A">
              <w:rPr>
                <w:rFonts w:asciiTheme="majorBidi" w:hAnsiTheme="majorBidi" w:cstheme="majorBidi"/>
                <w:b/>
                <w:bCs/>
                <w:lang w:val="en-GB"/>
              </w:rPr>
              <w:t>Adsorbent</w:t>
            </w:r>
          </w:p>
        </w:tc>
        <w:tc>
          <w:tcPr>
            <w:tcW w:w="1898" w:type="dxa"/>
            <w:tcBorders>
              <w:top w:val="single" w:sz="4" w:space="0" w:color="auto"/>
              <w:bottom w:val="single" w:sz="4" w:space="0" w:color="auto"/>
            </w:tcBorders>
          </w:tcPr>
          <w:p w14:paraId="0BD3501C" w14:textId="24D3DD6F" w:rsidR="007F24AC" w:rsidRPr="00CB1E6A" w:rsidRDefault="007F24AC" w:rsidP="00EE7F0D">
            <w:pPr>
              <w:rPr>
                <w:rFonts w:asciiTheme="majorBidi" w:hAnsiTheme="majorBidi" w:cstheme="majorBidi"/>
                <w:b/>
                <w:bCs/>
                <w:lang w:val="en-GB"/>
              </w:rPr>
            </w:pPr>
            <w:r w:rsidRPr="00CB1E6A">
              <w:rPr>
                <w:rFonts w:asciiTheme="majorBidi" w:hAnsiTheme="majorBidi" w:cstheme="majorBidi"/>
                <w:b/>
                <w:bCs/>
                <w:lang w:val="en-GB"/>
              </w:rPr>
              <w:t>q</w:t>
            </w:r>
            <w:r w:rsidRPr="00CB1E6A">
              <w:rPr>
                <w:rFonts w:asciiTheme="majorBidi" w:hAnsiTheme="majorBidi" w:cstheme="majorBidi"/>
                <w:b/>
                <w:bCs/>
                <w:vertAlign w:val="subscript"/>
                <w:lang w:val="en-GB"/>
              </w:rPr>
              <w:t xml:space="preserve">max </w:t>
            </w:r>
            <w:r w:rsidRPr="00CB1E6A">
              <w:rPr>
                <w:rFonts w:asciiTheme="majorBidi" w:hAnsiTheme="majorBidi" w:cstheme="majorBidi"/>
                <w:b/>
                <w:bCs/>
                <w:lang w:val="en-GB"/>
              </w:rPr>
              <w:t>(mg/g)</w:t>
            </w:r>
          </w:p>
        </w:tc>
        <w:tc>
          <w:tcPr>
            <w:tcW w:w="3815" w:type="dxa"/>
            <w:tcBorders>
              <w:top w:val="single" w:sz="4" w:space="0" w:color="auto"/>
              <w:bottom w:val="single" w:sz="4" w:space="0" w:color="auto"/>
            </w:tcBorders>
          </w:tcPr>
          <w:p w14:paraId="44B4E769" w14:textId="77777777" w:rsidR="007F24AC" w:rsidRPr="00CB1E6A" w:rsidRDefault="007F24AC" w:rsidP="00EE7F0D">
            <w:pPr>
              <w:rPr>
                <w:rFonts w:asciiTheme="majorBidi" w:hAnsiTheme="majorBidi" w:cstheme="majorBidi"/>
                <w:b/>
                <w:bCs/>
                <w:lang w:val="en-GB"/>
              </w:rPr>
            </w:pPr>
            <w:r w:rsidRPr="00CB1E6A">
              <w:rPr>
                <w:rFonts w:asciiTheme="majorBidi" w:hAnsiTheme="majorBidi" w:cstheme="majorBidi"/>
                <w:b/>
                <w:bCs/>
                <w:lang w:val="en-GB"/>
              </w:rPr>
              <w:t>References</w:t>
            </w:r>
          </w:p>
        </w:tc>
      </w:tr>
      <w:tr w:rsidR="00CB1E6A" w:rsidRPr="00CB1E6A" w14:paraId="4E643980" w14:textId="77777777" w:rsidTr="00683548">
        <w:tc>
          <w:tcPr>
            <w:tcW w:w="3489" w:type="dxa"/>
            <w:tcBorders>
              <w:top w:val="single" w:sz="4" w:space="0" w:color="auto"/>
            </w:tcBorders>
          </w:tcPr>
          <w:p w14:paraId="6358C5F2" w14:textId="548A5623" w:rsidR="00920B98" w:rsidRPr="00CB1E6A" w:rsidRDefault="00920B98" w:rsidP="00EE7F0D">
            <w:pPr>
              <w:rPr>
                <w:rFonts w:asciiTheme="majorBidi" w:hAnsiTheme="majorBidi" w:cstheme="majorBidi"/>
                <w:lang w:val="en-GB"/>
              </w:rPr>
            </w:pPr>
            <w:r w:rsidRPr="00CB1E6A">
              <w:rPr>
                <w:rFonts w:asciiTheme="majorBidi" w:hAnsiTheme="majorBidi" w:cstheme="majorBidi"/>
                <w:lang w:val="en-GB"/>
              </w:rPr>
              <w:t>Date palm leaflets</w:t>
            </w:r>
          </w:p>
        </w:tc>
        <w:tc>
          <w:tcPr>
            <w:tcW w:w="1898" w:type="dxa"/>
            <w:tcBorders>
              <w:top w:val="single" w:sz="4" w:space="0" w:color="auto"/>
            </w:tcBorders>
          </w:tcPr>
          <w:p w14:paraId="5FAECA1A" w14:textId="7E90DC38" w:rsidR="00920B98" w:rsidRPr="00CB1E6A" w:rsidRDefault="00920B98" w:rsidP="00EE7F0D">
            <w:pPr>
              <w:rPr>
                <w:rFonts w:asciiTheme="majorBidi" w:hAnsiTheme="majorBidi" w:cstheme="majorBidi"/>
                <w:lang w:val="en-GB"/>
              </w:rPr>
            </w:pPr>
            <w:r w:rsidRPr="00CB1E6A">
              <w:rPr>
                <w:rFonts w:asciiTheme="majorBidi" w:hAnsiTheme="majorBidi" w:cstheme="majorBidi"/>
                <w:lang w:val="en-GB"/>
              </w:rPr>
              <w:t>104.2</w:t>
            </w:r>
            <w:r w:rsidR="00567D99" w:rsidRPr="00CB1E6A">
              <w:rPr>
                <w:rFonts w:asciiTheme="majorBidi" w:hAnsiTheme="majorBidi" w:cstheme="majorBidi"/>
                <w:lang w:val="en-GB"/>
              </w:rPr>
              <w:t>0</w:t>
            </w:r>
          </w:p>
        </w:tc>
        <w:tc>
          <w:tcPr>
            <w:tcW w:w="3815" w:type="dxa"/>
            <w:tcBorders>
              <w:top w:val="single" w:sz="4" w:space="0" w:color="auto"/>
            </w:tcBorders>
          </w:tcPr>
          <w:p w14:paraId="4F8C2495" w14:textId="19332758" w:rsidR="00920B98" w:rsidRPr="00CB1E6A" w:rsidRDefault="00CD3C2A"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136F56">
              <w:rPr>
                <w:rFonts w:asciiTheme="majorBidi" w:hAnsiTheme="majorBidi" w:cstheme="majorBidi"/>
                <w:b/>
                <w:bCs/>
                <w:lang w:val="en-GB"/>
              </w:rPr>
              <w:instrText>ADDIN CSL_CITATION {"citationItems":[{"id":"ITEM-1","itemData":{"DOI":"10.1016/S1001-0742(11)60949-2","ISSN":"10010742","PMID":"23520864","abstract":"A chemically prepared carbon was synthesized from date palm leaflets via sulphuric acid carbonization at 160°C. Adsorption of ciprofloxacin (CIP) from aqueous solution was investigated in terms of time, pH, concentration, temperature and adsorbent status (wet and dry). The equilibrium time was found to be 48 hr. The adsorption rate was enhanced by raising the temperature for both adsorbents, with adsorption data fitting a pseudo second-order model well. The activation energy, Ea, was found to be 17 kJ/mol, indicating a diffusion-controlled, physical adsorption process. The maximum adsorption was found at initial pH 6. The wet adsorbent showed faster removal with higher uptake than the dry adsorbent, with increased performance as temperature increased (25-45°C). The equilibrium data were found to fit the Langmuir model better than the Freundlich model. The thermodynamic parameters showed that the adsorption process is spontaneous and endothermic. The adsorption mechanism is mainly related to cation exchange and hydrogen bonding. © 2012 The Research Centre for Eco-Environmental Sciences, Chinese Academy of Sciences.","author":[{"dropping-particle":"","family":"El-Shafey","given":"El Said Ibrahim","non-dropping-particle":"","parse-names":false,"suffix":""},{"dropping-particle":"","family":"Al-Lawati","given":"Haider","non-dropping-particle":"","parse-names":false,"suffix":""},{"dropping-particle":"","family":"Al-Sumri","given":"Asmaa Soliman","non-dropping-particle":"","parse-names":false,"suffix":""}],"container-title":"Journal of Environmental Sciences (China)","id":"ITEM-1","issue":"9","issued":{"date-parts":[["2012"]]},"page":"1579-1586","publisher":"The Research Centre for Eco-Environmental Sciences, Chinese Academy of Sciences","title":"Ciprofloxacin adsorption from aqueous solution onto chemically prepared carbon from date palm leaflets","type":"article-journal","volume":"24"},"uris":["http://www.mendeley.com/documents/?uuid=50f7bfb6-26cf-4418-b357-df6fb9aae065"]}],"mendeley":{"formattedCitation":"(El-Shafey et al., 2012)","plainTextFormattedCitation":"(El-Shafey et al., 2012)","previouslyFormattedCitation":"(El-Shafey et al., 2012)"},"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El-Shafey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2)</w:t>
            </w:r>
            <w:r w:rsidRPr="00CB1E6A">
              <w:rPr>
                <w:rFonts w:asciiTheme="majorBidi" w:hAnsiTheme="majorBidi" w:cstheme="majorBidi"/>
                <w:b/>
                <w:bCs/>
                <w:lang w:val="en-GB"/>
              </w:rPr>
              <w:fldChar w:fldCharType="end"/>
            </w:r>
          </w:p>
        </w:tc>
      </w:tr>
      <w:tr w:rsidR="00CB1E6A" w:rsidRPr="00CB1E6A" w14:paraId="4001988F" w14:textId="77777777" w:rsidTr="00683548">
        <w:tc>
          <w:tcPr>
            <w:tcW w:w="3489" w:type="dxa"/>
          </w:tcPr>
          <w:p w14:paraId="22726EB7" w14:textId="4C5CE1A9"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Magnetic carbon composite</w:t>
            </w:r>
          </w:p>
        </w:tc>
        <w:tc>
          <w:tcPr>
            <w:tcW w:w="1898" w:type="dxa"/>
          </w:tcPr>
          <w:p w14:paraId="1B0E283E" w14:textId="2249FF84"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90.10</w:t>
            </w:r>
          </w:p>
        </w:tc>
        <w:tc>
          <w:tcPr>
            <w:tcW w:w="3815" w:type="dxa"/>
          </w:tcPr>
          <w:p w14:paraId="092A8A20" w14:textId="72796E15"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jes.2016.05.048","ISSN":"10010742","PMID":"28007173","abstract":"A magnetic carbon composite, Fe3O4/C composite, was fabricated by one-step hydrothermal synthesis, modified by heat treatment under an inert atmosphere (N2), and then used as an adsorbent for ciprofloxacin (CIP) removal. Conditions for the modification were optimized according to the rate of CIP removal. The adsorbent was characterized by Fourier transform infrared spectroscopy, X-ray diffraction measurements, vibrating-sample magnetometry, scanning electron microscopy, transmission electron microscopy, and N2 adsorption/desorption isotherm measurements. The results indicate that the modified adsorbent has substantial magnetism and has a large specific area, which favor CIP adsorption. The effects of solution pH, adsorbent dose, contact time, initial CIP concentration, ion strength, humic acid and solution temperature on CIP removal were also studied. Our results show that all of the above factors influence CIP removal. The Langmuir adsorption isotherm fits the adsorption process well, with the pseudo second-order model describing the adsorption kinetics accurately. The thermodynamic parameters indicate that adsorption is mainly physical adsorption. Recycling experiments revealed that the behavior of adsorbent is maintained after recycling for five times. Overall, the modified magnetic carbon composite is an efficient adsorbent for wastewater treatment.","author":[{"dropping-particle":"","family":"Mao","given":"Haixin","non-dropping-particle":"","parse-names":false,"suffix":""},{"dropping-particle":"","family":"Wang","given":"Shikui","non-dropping-particle":"","parse-names":false,"suffix":""},{"dropping-particle":"","family":"Lin","given":"Jian Ying","non-dropping-particle":"","parse-names":false,"suffix":""},{"dropping-particle":"","family":"Wang","given":"Zengshuang","non-dropping-particle":"","parse-names":false,"suffix":""},{"dropping-particle":"","family":"Ren","given":"Jun","non-dropping-particle":"","parse-names":false,"suffix":""}],"container-title":"Journal of Environmental Sciences (China)","id":"ITEM-1","issued":{"date-parts":[["2016"]]},"page":"179-188","title":"Modification of a magnetic carbon composite for ciprofloxacin adsorption","type":"article-journal","volume":"49"},"uris":["http://www.mendeley.com/documents/?uuid=cb93c193-8897-4bf1-a18d-07e19d759f3f"]}],"mendeley":{"formattedCitation":"(Mao et al., 2016)","plainTextFormattedCitation":"(Mao et al., 2016)","previouslyFormattedCitation":"(Mao et al., 2016)"},"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Mao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6)</w:t>
            </w:r>
            <w:r w:rsidRPr="00CB1E6A">
              <w:rPr>
                <w:rFonts w:asciiTheme="majorBidi" w:hAnsiTheme="majorBidi" w:cstheme="majorBidi"/>
                <w:b/>
                <w:bCs/>
                <w:lang w:val="en-GB"/>
              </w:rPr>
              <w:fldChar w:fldCharType="end"/>
            </w:r>
          </w:p>
        </w:tc>
      </w:tr>
      <w:tr w:rsidR="00CB1E6A" w:rsidRPr="00CB1E6A" w14:paraId="7779E432" w14:textId="77777777" w:rsidTr="00683548">
        <w:tc>
          <w:tcPr>
            <w:tcW w:w="3489" w:type="dxa"/>
          </w:tcPr>
          <w:p w14:paraId="3DBDCF21" w14:textId="38C4308D"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Chinese herbal medicine wastes</w:t>
            </w:r>
          </w:p>
        </w:tc>
        <w:tc>
          <w:tcPr>
            <w:tcW w:w="1898" w:type="dxa"/>
          </w:tcPr>
          <w:p w14:paraId="35BFF4A3" w14:textId="59876118"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43.67</w:t>
            </w:r>
          </w:p>
        </w:tc>
        <w:tc>
          <w:tcPr>
            <w:tcW w:w="3815" w:type="dxa"/>
          </w:tcPr>
          <w:p w14:paraId="2018EE47" w14:textId="6C5DEB6C"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07/s13762-016-1075-3","ISSN":"17352630","abstract":"Thermally carbonization biochar produced from a traditional Chinese herbal medicine waste (Astragalus mongholicus residue) was investigated for its performance in ciprofloxacin adsorption. Batch sorption experiments were conducted, and scanning electron microscopy, Fourier transform infrared spectroscopy, X-ray photoelectron spectroscopy and Brunauer–Emmett–Teller surface area analyses were employed to characterize the biochar. The results demonstrated that thermal activation process improves the adsorbent characteristics. Biochar produced at 800 °C had the best adsorption capacity, a better pore structure and the largest surface areas. The adsorption process fit well to a pseudo-second-order kinetics model. The adsorption isothermal model results revealed that the adsorption process of ciprofloxacin is described better by the Freundlich isotherm and the type of adsorption is a chemical process. The maximum adsorption of ciprofloxacin occurred at pH 7. The present research demonstrated that A. mongholicus biochar might be an attractive and cost-effective adsorbent with good adsorption performance for removing ciprofloxacin from water solution.","author":[{"dropping-particle":"","family":"Shang","given":"J. G.","non-dropping-particle":"","parse-names":false,"suffix":""},{"dropping-particle":"","family":"Kong","given":"X. R.","non-dropping-particle":"","parse-names":false,"suffix":""},{"dropping-particle":"","family":"He","given":"L. L.","non-dropping-particle":"","parse-names":false,"suffix":""},{"dropping-particle":"","family":"Li","given":"W. H.","non-dropping-particle":"","parse-names":false,"suffix":""},{"dropping-particle":"","family":"Liao","given":"Q. J.H.","non-dropping-particle":"","parse-names":false,"suffix":""}],"container-title":"International Journal of Environmental Science and Technology","id":"ITEM-1","issue":"10","issued":{"date-parts":[["2016"]]},"page":"2449-2458","title":"Low-cost biochar derived from herbal residue: characterization and application for ciprofloxacin adsorption","type":"article-journal","volume":"13"},"uris":["http://www.mendeley.com/documents/?uuid=871a9157-5175-4246-a39c-1346ec9e4f1c"]}],"mendeley":{"formattedCitation":"(Shang et al., 2016)","plainTextFormattedCitation":"(Shang et al., 2016)","previouslyFormattedCitation":"(Shang et al., 2016)"},"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Shang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6)</w:t>
            </w:r>
            <w:r w:rsidRPr="00CB1E6A">
              <w:rPr>
                <w:rFonts w:asciiTheme="majorBidi" w:hAnsiTheme="majorBidi" w:cstheme="majorBidi"/>
                <w:b/>
                <w:bCs/>
                <w:lang w:val="en-GB"/>
              </w:rPr>
              <w:fldChar w:fldCharType="end"/>
            </w:r>
          </w:p>
        </w:tc>
      </w:tr>
      <w:tr w:rsidR="00CB1E6A" w:rsidRPr="00CB1E6A" w14:paraId="2583019D" w14:textId="77777777" w:rsidTr="00683548">
        <w:tc>
          <w:tcPr>
            <w:tcW w:w="3489" w:type="dxa"/>
          </w:tcPr>
          <w:p w14:paraId="5BBD15F1" w14:textId="546FCDF1"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Hazel nut</w:t>
            </w:r>
          </w:p>
        </w:tc>
        <w:tc>
          <w:tcPr>
            <w:tcW w:w="1898" w:type="dxa"/>
          </w:tcPr>
          <w:p w14:paraId="7FFFA340" w14:textId="603C70FD"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73.64</w:t>
            </w:r>
          </w:p>
        </w:tc>
        <w:tc>
          <w:tcPr>
            <w:tcW w:w="3815" w:type="dxa"/>
          </w:tcPr>
          <w:p w14:paraId="0D26D340" w14:textId="0622C796"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414E1C" w:rsidRPr="00CB1E6A">
              <w:rPr>
                <w:rFonts w:asciiTheme="majorBidi" w:hAnsiTheme="majorBidi" w:cstheme="majorBidi"/>
                <w:b/>
                <w:bCs/>
                <w:lang w:val="en-GB"/>
              </w:rPr>
              <w:instrText>ADDIN CSL_CITATION {"citationItems":[{"id":"ITEM-1","itemData":{"DOI":"10.9734/bjpr/2016/29357","abstract":"The adsorption of Ciprofloxacin (CIP) from aqueous solutions by hazelnut shell activated carbon (HSAC) was studied in a batch adsorption system. Factors influencing CIP adsorption such as contact time (10-180 min), initial CIP concentration (25–200 mg/L), pH (3–11), adsorbent dosage (0.3–3.0 g/L) and temperature (293–323 K) were investigated. The adsorption process was relatively fast and equilibrium was established about 60 min. Maximum adsorption of CIP occurred at around pH 6. A comparison of the kinetic models on the overall adsorption rate showed that the adsorption system was best described by the pseudo second-order kinetics. The adsorption equilibrium data fitted best with the Langmuir isotherm and the monolayer adsorption capacity of CIP was determined as 61.25, 67.39, 73.64 mg/g at 273, 298 and 323 K, respectively. Thermodynamic parameters were calculated for the CIP–HSAC system and the positive value of ΔH0 (3.064 kJ/mol) and negative values of ΔG0 showed that the adsorption was endothermic, spontaneous and physical in nature.","author":[{"dropping-particle":"","family":"Balarak","given":"Davoud","non-dropping-particle":"","parse-names":false,"suffix":""},{"dropping-particle":"","family":"Mostafapour","given":"Ferdos","non-dropping-particle":"","parse-names":false,"suffix":""},{"dropping-particle":"","family":"Azarpira","given":"Hossein","non-dropping-particle":"","parse-names":false,"suffix":""}],"container-title":"British Journal of Pharmaceutical Research","id":"ITEM-1","issue":"3","issued":{"date-parts":[["2016"]]},"page":"1-14","title":"Adsorption Kinetics and Equilibrium of Ciprofloxacin from Aqueous Solutions Using Corylus avellana (Hazelnut) Activated Carbon","type":"article-journal","volume":"13"},"uris":["http://www.mendeley.com/documents/?uuid=64357516-8e9e-4f3b-af12-87ef21810bba"]}],"mendeley":{"formattedCitation":"(Balarak et al., 2016)","plainTextFormattedCitation":"(Balarak et al., 2016)","previouslyFormattedCitation":"(Balarak et al., 2016)"},"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Balarak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6)</w:t>
            </w:r>
            <w:r w:rsidRPr="00CB1E6A">
              <w:rPr>
                <w:rFonts w:asciiTheme="majorBidi" w:hAnsiTheme="majorBidi" w:cstheme="majorBidi"/>
                <w:b/>
                <w:bCs/>
                <w:lang w:val="en-GB"/>
              </w:rPr>
              <w:fldChar w:fldCharType="end"/>
            </w:r>
          </w:p>
        </w:tc>
      </w:tr>
      <w:tr w:rsidR="00CB1E6A" w:rsidRPr="00CB1E6A" w14:paraId="3453C239" w14:textId="77777777" w:rsidTr="00683548">
        <w:tc>
          <w:tcPr>
            <w:tcW w:w="3489" w:type="dxa"/>
          </w:tcPr>
          <w:p w14:paraId="1E35CE61" w14:textId="590A6182"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Carbon nanofibers</w:t>
            </w:r>
          </w:p>
        </w:tc>
        <w:tc>
          <w:tcPr>
            <w:tcW w:w="1898" w:type="dxa"/>
          </w:tcPr>
          <w:p w14:paraId="113B2573" w14:textId="7E4B9F53"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10.36</w:t>
            </w:r>
          </w:p>
        </w:tc>
        <w:tc>
          <w:tcPr>
            <w:tcW w:w="3815" w:type="dxa"/>
          </w:tcPr>
          <w:p w14:paraId="251867D3" w14:textId="260EBD35"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jwpe.2014.12.006","ISSN":"22147144","abstract":"Antibiotics have been considered to be a potential risk to human and ecological health. In an effort to develop convenient and effective treatment technology for the removal of fluoroquinoline antibiotics ciprofloxacin (CIP) from aqueous solution, a dynamic adsorption experimental apparatus based on carbon nanofibers (CNFs) was built and the adsorption of CIP was quantitatively measured by in situ fluorescence (FL) for the first time. The experimental results show that the adsorption kinetics and isotherms match well with the pseudo-second-order model and the Langmuir model, respectively. The adsorption equilibrium accomplished within 4 h, which is much shorter than the adsorption of CIP on the other carbon materials reported before. The maximum adsorption capacity (qm) is 10.36 mg/g, which is similar to the qm of CIP adsorption on biocomposite fibers. The strong adsorption affinity exhibited by CNFs was ascribed to the contributions of π-π electron-donor-acceptor (EDA) interaction, hydrophobic interaction and electrostatic interaction. The dynamic adsorption of CIP on CNFs provides a novel and effective approach for CIP removal, implying the potential practical application of CNFs in the field of water treatment.","author":[{"dropping-particle":"","family":"Li","given":"Xiaona","non-dropping-particle":"","parse-names":false,"suffix":""},{"dropping-particle":"","family":"Wang","given":"Wenqiang","non-dropping-particle":"","parse-names":false,"suffix":""},{"dropping-particle":"","family":"Dou","given":"Jia","non-dropping-particle":"","parse-names":false,"suffix":""},{"dropping-particle":"","family":"Gao","given":"Jinsuo","non-dropping-particle":"","parse-names":false,"suffix":""},{"dropping-particle":"","family":"Chen","given":"Shuo","non-dropping-particle":"","parse-names":false,"suffix":""},{"dropping-particle":"","family":"Quan","given":"Xie","non-dropping-particle":"","parse-names":false,"suffix":""},{"dropping-particle":"","family":"Zhao","given":"Huimin","non-dropping-particle":"","parse-names":false,"suffix":""}],"container-title":"Journal of Water Process Engineering","id":"ITEM-1","issued":{"date-parts":[["2016"]]},"page":"e14-e20","title":"Dynamic adsorption of ciprofloxacin on carbon nanofibers: Quantitative measurement by in situ fluorescence","type":"article-journal","volume":"9"},"uris":["http://www.mendeley.com/documents/?uuid=a9a41e9e-2a20-47fa-a272-945a3d36a15a"]}],"mendeley":{"formattedCitation":"(X. Li et al., 2016)","plainTextFormattedCitation":"(X. Li et al., 2016)","previouslyFormattedCitation":"(X. Li et al., 2016)"},"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X. Li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6)</w:t>
            </w:r>
            <w:r w:rsidRPr="00CB1E6A">
              <w:rPr>
                <w:rFonts w:asciiTheme="majorBidi" w:hAnsiTheme="majorBidi" w:cstheme="majorBidi"/>
                <w:b/>
                <w:bCs/>
                <w:lang w:val="en-GB"/>
              </w:rPr>
              <w:fldChar w:fldCharType="end"/>
            </w:r>
          </w:p>
        </w:tc>
      </w:tr>
      <w:tr w:rsidR="00CB1E6A" w:rsidRPr="00CB1E6A" w14:paraId="64CE694E" w14:textId="77777777" w:rsidTr="00683548">
        <w:tc>
          <w:tcPr>
            <w:tcW w:w="3489" w:type="dxa"/>
          </w:tcPr>
          <w:p w14:paraId="361A62DC" w14:textId="720DE00C"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Bamboo charcoal</w:t>
            </w:r>
          </w:p>
        </w:tc>
        <w:tc>
          <w:tcPr>
            <w:tcW w:w="1898" w:type="dxa"/>
          </w:tcPr>
          <w:p w14:paraId="2D4F66BE" w14:textId="19592AEA"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36.02</w:t>
            </w:r>
          </w:p>
        </w:tc>
        <w:tc>
          <w:tcPr>
            <w:tcW w:w="3815" w:type="dxa"/>
          </w:tcPr>
          <w:p w14:paraId="5A25522D" w14:textId="4CE45983"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02/ep.12579","ISSN":"19447450","abstract":"The adsorption of ciprofloxacin (CIP) by bamboo charcoal in aqueous solution was explored under varying pH, salinity, metal cations, and phosphate. The adsorption kinetics and adsorption isotherms were depicted well by the pseudo-second-order and Langmuir models, respectively. The maximum adsorption capacity (qm) was 36.02 mg g−1 according to the Langmuir model. The CIP adsorption increased with increasing pH and reached the maximum adsorption amount at pH 5.5, then decreased with increasing pH. It indicated that cation exchange played an important role in CIP adsorption. The effects of metal cations (0.2 mM Cu2+, Zn2+, Cd2+, Pb2+, and Al3+) on the CIP adsorption are both pH and cation species dependent. Al3+ greatly increased the CIP adsorption on to bamboo charcoal at pH 3.5, 5.5, and 9.5 (p &lt; 0.05). Pb2+ inhibited the CIP adsorption, while Cu2+ significantly enhanced the CIP adsorption at pH 3.5 and 5.5, but both showed insignificant effects at pH 9.5. The presence of phosphate enhanced the CIP adsorption at pH 3.5 and 5.5, while slightly inhibiting the CIP adsorption at pH 9.5. The adsorption mechanisms of CIP on to bamboo charcoal were ascribed to cation exchange, hydrogen bonding and metal bridging. These results suggest that bamboo charcoal has great potential to be used as an efficient material in CIP removal from aquatic environments. © 2017 American Institute of Chemical Engineers Environ Prog, 36: 1108–1115, 2017.","author":[{"dropping-particle":"","family":"Wang","given":"Li","non-dropping-particle":"","parse-names":false,"suffix":""},{"dropping-particle":"","family":"Chen","given":"Guangcai","non-dropping-particle":"","parse-names":false,"suffix":""},{"dropping-particle":"","family":"Ling","given":"Chen","non-dropping-particle":"","parse-names":false,"suffix":""},{"dropping-particle":"","family":"Zhang","given":"Jianfeng","non-dropping-particle":"","parse-names":false,"suffix":""},{"dropping-particle":"","family":"Szerlag","given":"Kathryn","non-dropping-particle":"","parse-names":false,"suffix":""}],"container-title":"Environmental Progress and Sustainable Energy","id":"ITEM-1","issue":"4","issued":{"date-parts":[["2017"]]},"page":"1108-1115","title":"Adsorption of ciprofloxacin on to bamboo charcoal: Effects of pH, salinity, cations, and phosphate","type":"article-journal","volume":"36"},"uris":["http://www.mendeley.com/documents/?uuid=cf2e9c6c-34f3-42ac-9350-cfc738ab01e1"]}],"mendeley":{"formattedCitation":"(L. Wang et al., 2017)","manualFormatting":"(Wang et al., 2017)","plainTextFormattedCitation":"(L. Wang et al., 2017)","previouslyFormattedCitation":"(L. Wang et al., 2017)"},"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Wang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7)</w:t>
            </w:r>
            <w:r w:rsidRPr="00CB1E6A">
              <w:rPr>
                <w:rFonts w:asciiTheme="majorBidi" w:hAnsiTheme="majorBidi" w:cstheme="majorBidi"/>
                <w:b/>
                <w:bCs/>
                <w:lang w:val="en-GB"/>
              </w:rPr>
              <w:fldChar w:fldCharType="end"/>
            </w:r>
          </w:p>
        </w:tc>
      </w:tr>
      <w:tr w:rsidR="00CB1E6A" w:rsidRPr="00CB1E6A" w14:paraId="638EF121" w14:textId="77777777" w:rsidTr="00683548">
        <w:tc>
          <w:tcPr>
            <w:tcW w:w="3489" w:type="dxa"/>
          </w:tcPr>
          <w:p w14:paraId="4A03B404" w14:textId="2745F35A"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Potato stems</w:t>
            </w:r>
          </w:p>
        </w:tc>
        <w:tc>
          <w:tcPr>
            <w:tcW w:w="1898" w:type="dxa"/>
          </w:tcPr>
          <w:p w14:paraId="0B1DCF81" w14:textId="419583C2"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23.36</w:t>
            </w:r>
          </w:p>
        </w:tc>
        <w:tc>
          <w:tcPr>
            <w:tcW w:w="3815" w:type="dxa"/>
          </w:tcPr>
          <w:p w14:paraId="11AE375F" w14:textId="25784EA2"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2166/wst.2017.636","ISSN":"02731223","PMID":"29488976","abstract":"Potato stems and leaves biochar (PB) was prepared by pyrolysis at a temperature of 500 °C under anoxic conditions. In order to strengthen the adsorption capacity, biochar was modified with alkaline solution (alkali modified biochar, APB). Two kinds of biochars were adopted as adsorbents to remove ciprofloxacin (CIP) from aqueous solution. The adsorption behavior of CIP onto biochar before and after alkali modified including adsorption kinetics and isotherms were investigated. The effects of different factors (equilibrium time, pH, temperature and initial concentration) during the adsorption process were also investigated. Biochar samples were characterized by Fourier transform infrared (FTIR), scanning electron microscopy (SEM), and nitrogen adsorption-desorption isotherm. The results showed that the alkali treated biochar possessed more mesopores than raw biochar, and accordingly exhibited a more excellent adsorption performance (23.36 mg g-1) than raw biochar. Hydrophobic interaction, hydrogen-bonding interaction, electrostatic interaction, and π - π interaction were the adsorption mechanisms for CIP uptake onto the two adsorbents.","author":[{"dropping-particle":"","family":"Li","given":"Ruining","non-dropping-particle":"","parse-names":false,"suffix":""},{"dropping-particle":"","family":"Wang","given":"Zhaowei","non-dropping-particle":"","parse-names":false,"suffix":""},{"dropping-particle":"","family":"Guo","given":"Jialei","non-dropping-particle":"","parse-names":false,"suffix":""},{"dropping-particle":"","family":"Li","given":"Yan","non-dropping-particle":"","parse-names":false,"suffix":""},{"dropping-particle":"","family":"Zhang","given":"Hanyu","non-dropping-particle":"","parse-names":false,"suffix":""},{"dropping-particle":"","family":"Zhu","given":"Junmin","non-dropping-particle":"","parse-names":false,"suffix":""},{"dropping-particle":"","family":"Xie","given":"Xiaoyun","non-dropping-particle":"","parse-names":false,"suffix":""}],"container-title":"Water Science and Technology","id":"ITEM-1","issue":"4","issued":{"date-parts":[["2018"]]},"page":"1127-1136","title":"Enhanced adsorption of ciprofloxacin by KOH modified biochar derived from potato stems and leaves","type":"article-journal","volume":"77"},"uris":["http://www.mendeley.com/documents/?uuid=fdb0a749-29b7-4305-afe8-278a800ec74b"]}],"mendeley":{"formattedCitation":"(R. Li, Wang, et al., 2018)","manualFormatting":"(Li, et al., 2018)","plainTextFormattedCitation":"(R. Li, Wang, et al., 2018)","previouslyFormattedCitation":"(R. Li, Wang, et al., 2018)"},"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Li,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8)</w:t>
            </w:r>
            <w:r w:rsidRPr="00CB1E6A">
              <w:rPr>
                <w:rFonts w:asciiTheme="majorBidi" w:hAnsiTheme="majorBidi" w:cstheme="majorBidi"/>
                <w:b/>
                <w:bCs/>
                <w:lang w:val="en-GB"/>
              </w:rPr>
              <w:fldChar w:fldCharType="end"/>
            </w:r>
          </w:p>
        </w:tc>
      </w:tr>
      <w:tr w:rsidR="00CB1E6A" w:rsidRPr="00CB1E6A" w14:paraId="36B73453" w14:textId="77777777" w:rsidTr="00683548">
        <w:tc>
          <w:tcPr>
            <w:tcW w:w="3489" w:type="dxa"/>
          </w:tcPr>
          <w:p w14:paraId="29AB4AE9" w14:textId="0A5ED2EF"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Water hyacinth</w:t>
            </w:r>
          </w:p>
        </w:tc>
        <w:tc>
          <w:tcPr>
            <w:tcW w:w="1898" w:type="dxa"/>
          </w:tcPr>
          <w:p w14:paraId="2B65A0F1" w14:textId="0D08F191"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2.717</w:t>
            </w:r>
          </w:p>
        </w:tc>
        <w:tc>
          <w:tcPr>
            <w:tcW w:w="3815" w:type="dxa"/>
          </w:tcPr>
          <w:p w14:paraId="74DBFE49" w14:textId="66BD5502"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7159/0379-4350/2019/V72A17","ISSN":"1996840X","abstract":"In this study, clinoptilolite was used to sequester ciprofloxacin (CIP) and caffeine (CAF), two emergent contaminants, from aqueous solution using batch equilibration method and the effects of contact time, pH, initial contaminant concentration, temperature and adsorbent dosage investigated and herein reported. The adsorption kinetics was described by the pseudo-second-order model (PSO) and pore diffusion was not the sole operative rate-controlling step as depicted by the intraparticle diffusion model. The equilibrium data were modelled using three linear forms of Langmuir equation and Freundlich model and was best fitted by the Lineweaver-Burk linearization of Langmuir equation (type-1). Linearization is shown to induce errors that may lead to discrepancies in parameter values estimation. The derived thermodynamic functions revealed the adsorption processes are exothermic, spontaneous and physical in nature. The adsorption mechanism of CIP is strongly controlled by electrostatic interactions while CAF adsorption is weakly affected by changes in pH. The findings demonstrate that clinoptilolite in its unmodified form is a potential low-cost and eco-friendly adsorbent for removal of pharmaceutically active ingredients from water.","author":[{"dropping-particle":"","family":"Ngeno","given":"Emily C.","non-dropping-particle":"","parse-names":false,"suffix":""},{"dropping-particle":"","family":"Shikuku","given":"Victor O.","non-dropping-particle":"","parse-names":false,"suffix":""},{"dropping-particle":"","family":"Orata","given":"Francis","non-dropping-particle":"","parse-names":false,"suffix":""},{"dropping-particle":"","family":"Baraza","given":"Lilechi D.","non-dropping-particle":"","parse-names":false,"suffix":""},{"dropping-particle":"","family":"Kimosop","given":"Selly J.","non-dropping-particle":"","parse-names":false,"suffix":""}],"container-title":"South African Journal of Chemistry","id":"ITEM-1","issued":{"date-parts":[["2019"]]},"page":"136-142","title":"Caffeine and ciprofloxacin adsorption from water onto clinoptilolite: Linear isotherms, kinetics, thermodynamic and mechanistic studies","type":"article-journal","volume":"72"},"uris":["http://www.mendeley.com/documents/?uuid=1d253002-2dce-43ca-88df-5a45a03da516"]}],"mendeley":{"formattedCitation":"(Ngeno et al., 2019)","plainTextFormattedCitation":"(Ngeno et al., 2019)","previouslyFormattedCitation":"(Ngeno et al., 2019)"},"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Ngeno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9)</w:t>
            </w:r>
            <w:r w:rsidRPr="00CB1E6A">
              <w:rPr>
                <w:rFonts w:asciiTheme="majorBidi" w:hAnsiTheme="majorBidi" w:cstheme="majorBidi"/>
                <w:b/>
                <w:bCs/>
                <w:lang w:val="en-GB"/>
              </w:rPr>
              <w:fldChar w:fldCharType="end"/>
            </w:r>
          </w:p>
        </w:tc>
      </w:tr>
      <w:tr w:rsidR="00CB1E6A" w:rsidRPr="00CB1E6A" w14:paraId="7E695246" w14:textId="77777777" w:rsidTr="00683548">
        <w:tc>
          <w:tcPr>
            <w:tcW w:w="3489" w:type="dxa"/>
          </w:tcPr>
          <w:p w14:paraId="04DFDDE9" w14:textId="29101530"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Groundnut shell</w:t>
            </w:r>
          </w:p>
        </w:tc>
        <w:tc>
          <w:tcPr>
            <w:tcW w:w="1898" w:type="dxa"/>
          </w:tcPr>
          <w:p w14:paraId="1B50E506" w14:textId="01772C41"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0.600</w:t>
            </w:r>
          </w:p>
        </w:tc>
        <w:tc>
          <w:tcPr>
            <w:tcW w:w="3815" w:type="dxa"/>
          </w:tcPr>
          <w:p w14:paraId="096EE58F" w14:textId="33E26D0D"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80/00194506.2018.1424044","ISSN":"00194506","abstract":"The present study pertains to batch studies on the removal of ciprofloxacin from aqueous solution using groundnut (Arachis hypogaea) shell powder and ZnO nanoparticles. An attempt has been made to compare the adsorption capacities of the two adsorbents. Nanoparticles synthesised by precipitation method have an average size of 68.61 nm as obtained from XRD and TEM data. Groundnut shell powder has been characterised by proximate and sieve analyses. Studies at varying pH 1–14, contact time, 15–180 min, and adsorbate concentration 10–100 mg/L, show maximum removal of 85.4% at pH 4 for ZnO nanoparticles and 79.6% at pH 6 for groundnut shell powder, for a contact time of 150 min and drug concentration 100 mg/L for both the adsorbents. Isotherm analyses show that favourable adsorption occurs which is physical in nature, is monolayer and there is a uniform distribution of adsorbate on the adsorbent surface. Results indicate that Freundlich, Langmuir and Temkin isotherms are obeyed. Kinetic studies indicate that pseudo-first-order kinetics is followed in both cases.","author":[{"dropping-particle":"","family":"Dhiman","given":"Neha","non-dropping-particle":"","parse-names":false,"suffix":""},{"dropping-particle":"","family":"Sharma","given":"Neeta","non-dropping-particle":"","parse-names":false,"suffix":""}],"container-title":"Indian Chemical Engineer","id":"ITEM-1","issue":"1","issued":{"date-parts":[["2019"]]},"page":"67-76","title":"Batch adsorption studies on the removal of ciprofloxacin hydrochloride from aqueous solution using ZnO nanoparticles and groundnut (Arachis hypogaea) shell powder: a comparison*","type":"article-journal","volume":"61"},"uris":["http://www.mendeley.com/documents/?uuid=f2127113-857a-4a08-b3e9-dcc68a1738a4"]}],"mendeley":{"formattedCitation":"(Dhiman &amp; Sharma, 2019)","plainTextFormattedCitation":"(Dhiman &amp; Sharma, 2019)","previouslyFormattedCitation":"(Dhiman &amp; Sharma, 2019)"},"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Dhiman &amp; Sharma, 2019)</w:t>
            </w:r>
            <w:r w:rsidRPr="00CB1E6A">
              <w:rPr>
                <w:rFonts w:asciiTheme="majorBidi" w:hAnsiTheme="majorBidi" w:cstheme="majorBidi"/>
                <w:b/>
                <w:bCs/>
                <w:lang w:val="en-GB"/>
              </w:rPr>
              <w:fldChar w:fldCharType="end"/>
            </w:r>
          </w:p>
        </w:tc>
      </w:tr>
      <w:tr w:rsidR="00CB1E6A" w:rsidRPr="00CB1E6A" w14:paraId="05CD9471" w14:textId="77777777" w:rsidTr="00683548">
        <w:tc>
          <w:tcPr>
            <w:tcW w:w="3489" w:type="dxa"/>
          </w:tcPr>
          <w:p w14:paraId="37D738F3" w14:textId="30A1A01D"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Oat hull</w:t>
            </w:r>
          </w:p>
        </w:tc>
        <w:tc>
          <w:tcPr>
            <w:tcW w:w="1898" w:type="dxa"/>
          </w:tcPr>
          <w:p w14:paraId="56B08E67" w14:textId="43883CF2"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83.00</w:t>
            </w:r>
          </w:p>
        </w:tc>
        <w:tc>
          <w:tcPr>
            <w:tcW w:w="3815" w:type="dxa"/>
          </w:tcPr>
          <w:p w14:paraId="4E53F43D" w14:textId="4462A465"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DE4676">
              <w:rPr>
                <w:rFonts w:asciiTheme="majorBidi" w:hAnsiTheme="majorBidi" w:cstheme="majorBidi"/>
                <w:b/>
                <w:bCs/>
                <w:lang w:val="en-GB"/>
              </w:rPr>
              <w:instrText>ADDIN CSL_CITATION {"citationItems":[{"id":"ITEM-1","itemData":{"DOI":"10.1016/j.indcrop.2018.10.051","ISSN":"09266690","abstract":"In this work, a novel and environmentally friendly adsorbent was developed from oat hulls, representative of cellulosic materials abundantly generated as by-products in agriculture industry, for removal ciprofloxacin (CIP) from water. Results of various characterization techniques (e.g. SEM, FTIR, and BET) showed substantial enhancement in porosity, surface functional groups and surface area of the precursor through pre-treatment process. The effects of most influential process parameters of adsorbent dose (0.1–0.8 mg/L), solution pH (3–10), temperature (288, 298, and 318 K) and pre-treatment process on adsorption performance were investigated. The Freundlich isotherm successfully described equilibrium data, suggesting the heterogeneous surface of the adsorbent. The kinetic data were well expressed by the pseudo-second order kinetic model, indicating chemisorption to be the rate-limiting step of the process. The thermodynamic analysis revealed that adsorption was spontaneous (ΔG° &lt; 0), endothermic in nature (ΔH° &gt; 0) and along with increase in randomness (ΔS° &gt; 0). The maximum adsorption capacity of pretreated oat hulls (83 mg/g), at the determined optimum condition, was higher than a number of previously studied adsorbents. This study revealed that oat hulls or similar materials in agriculture industry can be made into adsorbents with high performance for removal of CIP, and similar pharmaceutical or organic pollutants from contaminated water.","author":[{"dropping-particle":"","family":"Movasaghi","given":"Zahra","non-dropping-particle":"","parse-names":false,"suffix":""},{"dropping-particle":"","family":"Yan","given":"Bei","non-dropping-particle":"","parse-names":false,"suffix":""},{"dropping-particle":"","family":"Niu","given":"Catherine","non-dropping-particle":"","parse-names":false,"suffix":""}],"container-title":"Industrial Crops and Products","id":"ITEM-1","issued":{"date-parts":[["2019"]]},"page":"237-250","title":"Adsorption of ciprofloxacin from water by pretreated oat hulls: Equilibrium, kinetic, and thermodynamic studies","type":"article-journal","volume":"127"},"uris":["http://www.mendeley.com/documents/?uuid=c2b34825-678b-4490-9df5-db54feb05e2f"]}],"mendeley":{"formattedCitation":"(Movasaghi et al., 2019)","plainTextFormattedCitation":"(Movasaghi et al., 2019)","previouslyFormattedCitation":"(Movasaghi et al., 2019)"},"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Movasaghi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9)</w:t>
            </w:r>
            <w:r w:rsidRPr="00CB1E6A">
              <w:rPr>
                <w:rFonts w:asciiTheme="majorBidi" w:hAnsiTheme="majorBidi" w:cstheme="majorBidi"/>
                <w:b/>
                <w:bCs/>
                <w:lang w:val="en-GB"/>
              </w:rPr>
              <w:fldChar w:fldCharType="end"/>
            </w:r>
          </w:p>
        </w:tc>
      </w:tr>
      <w:tr w:rsidR="00CB1E6A" w:rsidRPr="00CB1E6A" w14:paraId="4AECB46D" w14:textId="77777777" w:rsidTr="00683548">
        <w:tc>
          <w:tcPr>
            <w:tcW w:w="3489" w:type="dxa"/>
          </w:tcPr>
          <w:p w14:paraId="7A39984F" w14:textId="46C27003"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Activated alumina</w:t>
            </w:r>
          </w:p>
        </w:tc>
        <w:tc>
          <w:tcPr>
            <w:tcW w:w="1898" w:type="dxa"/>
          </w:tcPr>
          <w:p w14:paraId="0E950E01" w14:textId="2C500B18"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71.43</w:t>
            </w:r>
          </w:p>
        </w:tc>
        <w:tc>
          <w:tcPr>
            <w:tcW w:w="3815" w:type="dxa"/>
          </w:tcPr>
          <w:p w14:paraId="07470738" w14:textId="7A4C1952"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3390/w12030905","ISSN":"20734441","abstract":"In recent years, the problem of water pollution caused by antibiotics has attracted wide attention. The common use of antibiotics represents a threat to both human health and environmental safety. The modification of kaolin clay is promising due to its high efficiency, easy operation, and low cost. In this study, a novel material, aluminum-pillared kaolin sodium alginate beads (CA-Al-KABs), was synthesized by gelling and solidification processes. The structure and chemical properties were characterized by various analytical methods. The influencing factors (such as adsorbent dosage, contacting time, pH, ion strength, temperature, and initial concentration) and adsorption mechanism of ciprofloxacin (CIP) were studied. Furthermore, adsorption kinetics, adsorption isotherms, and a Box-Behnken design (BBD) model were conducted. Moreover, CA-Al-KABs' adsorption efficiency towards other antibiotics were also evaluated. The adsorption experiments showed that the acidic environment (pH = 4) was more favorable for the adsorption of ciprofloxacin. The adsorption kinetics of ciprofloxacin by CA-Al-KABs microspheres were confirmed to be more suitable with the pseudo-first-order kinetics model. The Langmuir isotherm model showed that the maximum adsorption capacity of CA-Al-KABs microspheres to ciprofloxacin was 68.36 mg/g at 308.15 K. The adsorption driving force of CIP near CA-Al-KABs may be the electrostatic attraction. Further, CIP could also form complexes with Ca2+ and Al-Al-OH on CA-Al-KABs, and thus CIP was attracted to the adsorbent. Adsorption thermodynamics showed that the adsorption process was exothermic, feasible, and spontaneous. In addition, the adsorption performance on other antibiotics indicated CA-Al-KABs' broad application in the treatment of antibiotic wastewater.","author":[{"dropping-particle":"","family":"Hu","given":"Yuying","non-dropping-particle":"","parse-names":false,"suffix":""},{"dropping-particle":"","family":"Pan","given":"Cheng","non-dropping-particle":"","parse-names":false,"suffix":""},{"dropping-particle":"","family":"Zheng","given":"Xiaohuan","non-dropping-particle":"","parse-names":false,"suffix":""},{"dropping-particle":"","family":"Liu","given":"Susu","non-dropping-particle":"","parse-names":false,"suffix":""},{"dropping-particle":"","family":"Hu","given":"Fengping","non-dropping-particle":"","parse-names":false,"suffix":""},{"dropping-particle":"","family":"Xu","given":"Li","non-dropping-particle":"","parse-names":false,"suffix":""},{"dropping-particle":"","family":"Xu","given":"Gaoping","non-dropping-particle":"","parse-names":false,"suffix":""},{"dropping-particle":"","family":"Peng","given":"Xiaoming","non-dropping-particle":"","parse-names":false,"suffix":""}],"container-title":"Water (Switzerland)","id":"ITEM-1","issue":"3","issued":{"date-parts":[["2020"]]},"title":"Removal of ciprofloxacin with aluminum-pillared kaolin sodium alginate beads (CA-Al-KABs): Kinetics, isotherms, and BBD model","type":"article-journal","volume":"12"},"uris":["http://www.mendeley.com/documents/?uuid=92553669-b005-4f10-8727-cfc368efff76"]}],"mendeley":{"formattedCitation":"(Hu et al., 2020)","plainTextFormattedCitation":"(Hu et al., 2020)","previouslyFormattedCitation":"(Hu et al., 2020)"},"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Hu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0)</w:t>
            </w:r>
            <w:r w:rsidRPr="00CB1E6A">
              <w:rPr>
                <w:rFonts w:asciiTheme="majorBidi" w:hAnsiTheme="majorBidi" w:cstheme="majorBidi"/>
                <w:b/>
                <w:bCs/>
                <w:lang w:val="en-GB"/>
              </w:rPr>
              <w:fldChar w:fldCharType="end"/>
            </w:r>
          </w:p>
        </w:tc>
      </w:tr>
      <w:tr w:rsidR="00CB1E6A" w:rsidRPr="00CB1E6A" w14:paraId="534FD74B" w14:textId="77777777" w:rsidTr="00683548">
        <w:tc>
          <w:tcPr>
            <w:tcW w:w="3489" w:type="dxa"/>
          </w:tcPr>
          <w:p w14:paraId="71794098" w14:textId="16BB83DA"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Dialium guineensis</w:t>
            </w:r>
          </w:p>
        </w:tc>
        <w:tc>
          <w:tcPr>
            <w:tcW w:w="1898" w:type="dxa"/>
          </w:tcPr>
          <w:p w14:paraId="53B00B04" w14:textId="32BDF61F"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120.30</w:t>
            </w:r>
          </w:p>
        </w:tc>
        <w:tc>
          <w:tcPr>
            <w:tcW w:w="3815" w:type="dxa"/>
          </w:tcPr>
          <w:p w14:paraId="23A385C7" w14:textId="3C97D861"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molstruc.2019.127659","ISSN":"00222860","abstract":"In this study, the removal of ciprofloxacin (CPx) from aqueous solutions by usingmontmorillonite (MMT) clay was studied. The effect of adsorbent amount, contact time, solution pH and temperature were experimentally performed in batch adsorption experiments to examine the adsorption capacity, isotherm, kinetic and thermodynamic parameters of the adsorption process. Under the experimental conditions the system reached equilibrium in 60 min and adsorption capacity was obtained 113.64 mg g−1. The maximum adsorption of CPx on the MMT clay was around 98% and the maximum adsorption capacity was found as 128 mg g−1 at pH 7. Adsorption mechanism was clarified with Langmuir, Freundlich, DubininRadushkevich and Temkin isotherm models. Adsorption experiments were performed at different temperatures to explain kinetic studies with pseudo first order, pseudo second order, intraparticle diffusion and Elovich model. The pseudo second-order kinetic model and Temkin isotherm model could better define the experimental data. Thermodynamic parameters showed that the CPx adsorption was endothermic and spontaneous. Also, the effect of such parameters as solid/liquid ratio (S/L), temperature (T) and pH on the adsorption of CPx was examined using response surface methodology based on Box–Behnken surface statistical design. According to Box-Benhken design, higher values of the correlation coefficients and p-values greater than 0.05 were in good adaptation with the optimum combination of process parameters, which demonstrated the fitness of the chosen model for evaluating the experimental data. In order to explain the interaction mechanism between MMT and CPx, FTIR, XRD, zeta potential and BET surface area analysis were performed before and after adsorption.","author":[{"dropping-particle":"","family":"Gulen","given":"Buket","non-dropping-particle":"","parse-names":false,"suffix":""},{"dropping-particle":"","family":"Demircivi","given":"Pelin","non-dropping-particle":"","parse-names":false,"suffix":""}],"container-title":"Journal of Molecular Structure","id":"ITEM-1","issued":{"date-parts":[["2020"]]},"title":"Adsorption properties of flouroquinolone type antibiotic ciprofloxacin into 2:1 dioctahedral clay structure: Box-Behnken experimental design","type":"article-journal","volume":"1206"},"uris":["http://www.mendeley.com/documents/?uuid=f1069c10-64af-4108-b4a5-700cad15fa57"]}],"mendeley":{"formattedCitation":"(Gulen &amp; Demircivi, 2020)","plainTextFormattedCitation":"(Gulen &amp; Demircivi, 2020)","previouslyFormattedCitation":"(Gulen &amp; Demircivi, 2020)"},"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Gulen &amp; Demircivi, 2020)</w:t>
            </w:r>
            <w:r w:rsidRPr="00CB1E6A">
              <w:rPr>
                <w:rFonts w:asciiTheme="majorBidi" w:hAnsiTheme="majorBidi" w:cstheme="majorBidi"/>
                <w:b/>
                <w:bCs/>
                <w:lang w:val="en-GB"/>
              </w:rPr>
              <w:fldChar w:fldCharType="end"/>
            </w:r>
          </w:p>
        </w:tc>
      </w:tr>
      <w:tr w:rsidR="00CB1E6A" w:rsidRPr="00CB1E6A" w14:paraId="09ED6DDC" w14:textId="77777777" w:rsidTr="00683548">
        <w:tc>
          <w:tcPr>
            <w:tcW w:w="3489" w:type="dxa"/>
          </w:tcPr>
          <w:p w14:paraId="75D2A591" w14:textId="77777777"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Functionalized banana stalk</w:t>
            </w:r>
          </w:p>
        </w:tc>
        <w:tc>
          <w:tcPr>
            <w:tcW w:w="1898" w:type="dxa"/>
          </w:tcPr>
          <w:p w14:paraId="2D26A210" w14:textId="77777777"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49.70</w:t>
            </w:r>
          </w:p>
        </w:tc>
        <w:tc>
          <w:tcPr>
            <w:tcW w:w="3815" w:type="dxa"/>
          </w:tcPr>
          <w:p w14:paraId="3E24195A" w14:textId="7315A8A8"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0E5194">
              <w:rPr>
                <w:rFonts w:asciiTheme="majorBidi" w:hAnsiTheme="majorBidi" w:cstheme="majorBidi"/>
                <w:b/>
                <w:bCs/>
                <w:lang w:val="en-GB"/>
              </w:rPr>
              <w:instrText>ADDIN CSL_CITATION {"citationItems":[{"id":"ITEM-1","itemData":{"DOI":"10.1007/s13399-020-01038-9","ISBN":"1339902001","ISSN":"21906823","abstract":"Activated carbon from banana stalk, an eco-friendly agricultural waste, was prepared and investigated for its absorptive potentials in removing ciprofloxacin (CIP), an antibiotic from aqueous media. Orthophosphoric acid was used to modify the agricultural waste. The textural characteristics and adsorptive properties of the activated banana stalk (BSAC) were investigated using SEM, FTIR, Boehm titration (BT), and pHpzc analytical techniques respectively. Image from the SEM of BSAC showed well-developed pores, supporting the trapping of CIP molecules to the surface, while the FTIR revealed notable bands associated with specific functional groups responsible for enhanced and efficient uptake of CIP. The Boehm titration revealed the total acidic group to be 0.699 mmol/g and the basic group to be 0.1582 mmol/g, suggesting the predominance of acidic groups, and this was supported by the pHpzc value of 4.5. The most favorable interaction between the BSAC surface and the CIP molecules were in the in zwitterionic form of the CIP. The adsorptive uptake in this study was optimum at pH 8. Experimental data were studied using five different models of adsorption isotherm, namely, the Langmuir, Freundlich, Temkin, D-R, and Sips. The Langmuir isotherm (R2 = 0.9824) best described the experimental data with an optimum monolayer capacity for adsorption of 49.7 mg/g at 323 K. The D-R isotherm showed that the mean free energy ranged from 1.29 to 3.54 kJ/mol, suggesting that the mechanism of adsorption for the uptake was physisorption in nature. The adsorption process was best explained by the pseudo-second-order kinetic model with R2 values between 0.9103 and 0.9995. Thermodynamic results obtained proved that the sorption of CIP antibiotics onto BSAC was endothermic, spontaneous, and thermodynamically favored (ΔH = + 106.561 kJ/mol, ΔS = + 0.44797 kJ/mol, and ΔG = − 36.265 kJ/mol). BSAC prepared in this study is about six times cheaper than the commercially available activated carbon indicating the cost-effectiveness of this work. This study, therefore, establishes that the modification of banana stalk waste into activated carbon is efficient for the adsorptive uptake of ciprofloxacin antibiotics from aqueous media.","author":[{"dropping-particle":"","family":"Agboola","given":"Oluwatobi Samuel","non-dropping-particle":"","parse-names":false,"suffix":""},{"dropping-particle":"","family":"Bello","given":"Olugbenga Solomon","non-dropping-particle":"","parse-names":false,"suffix":""}],"container-title":"Biomass Conversion and Biorefinery","id":"ITEM-1","issued":{"date-parts":[["2020"]]},"title":"Enhanced adsorption of ciprofloxacin from aqueous solutions using functionalized banana stalk","type":"article-journal"},"uris":["http://www.mendeley.com/documents/?uuid=78fa2e70-cefc-4ab0-93e6-aa0ad06bcc2e"]}],"mendeley":{"formattedCitation":"(Agboola &amp; Bello, 2020)","plainTextFormattedCitation":"(Agboola &amp; Bello, 2020)","previouslyFormattedCitation":"(Agboola &amp; Bello, 2020)"},"properties":{"noteIndex":0},"schema":"https://github.com/citation-style-language/schema/raw/master/csl-citation.json"}</w:instrText>
            </w:r>
            <w:r w:rsidRPr="00CB1E6A">
              <w:rPr>
                <w:rFonts w:asciiTheme="majorBidi" w:hAnsiTheme="majorBidi" w:cstheme="majorBidi"/>
                <w:b/>
                <w:bCs/>
                <w:lang w:val="en-GB"/>
              </w:rPr>
              <w:fldChar w:fldCharType="separate"/>
            </w:r>
            <w:r w:rsidR="00136F56" w:rsidRPr="00136F56">
              <w:rPr>
                <w:rFonts w:asciiTheme="majorBidi" w:hAnsiTheme="majorBidi" w:cstheme="majorBidi"/>
                <w:bCs/>
                <w:noProof/>
                <w:lang w:val="en-GB"/>
              </w:rPr>
              <w:t>(Agboola &amp; Bello, 2020)</w:t>
            </w:r>
            <w:r w:rsidRPr="00CB1E6A">
              <w:rPr>
                <w:rFonts w:asciiTheme="majorBidi" w:hAnsiTheme="majorBidi" w:cstheme="majorBidi"/>
                <w:b/>
                <w:bCs/>
                <w:lang w:val="en-GB"/>
              </w:rPr>
              <w:fldChar w:fldCharType="end"/>
            </w:r>
          </w:p>
        </w:tc>
      </w:tr>
      <w:tr w:rsidR="00CB1E6A" w:rsidRPr="00CB1E6A" w14:paraId="6F4F5D2D" w14:textId="77777777" w:rsidTr="00683548">
        <w:tc>
          <w:tcPr>
            <w:tcW w:w="3489" w:type="dxa"/>
          </w:tcPr>
          <w:p w14:paraId="66F976FA" w14:textId="5AD1B090"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Tamarind shell</w:t>
            </w:r>
          </w:p>
        </w:tc>
        <w:tc>
          <w:tcPr>
            <w:tcW w:w="1898" w:type="dxa"/>
          </w:tcPr>
          <w:p w14:paraId="0B5651E1" w14:textId="1B484289" w:rsidR="008B5C65" w:rsidRPr="00CB1E6A" w:rsidRDefault="008B5C65" w:rsidP="00EE7F0D">
            <w:pPr>
              <w:rPr>
                <w:rFonts w:asciiTheme="majorBidi" w:hAnsiTheme="majorBidi" w:cstheme="majorBidi"/>
                <w:lang w:val="en-GB"/>
              </w:rPr>
            </w:pPr>
            <w:r w:rsidRPr="00CB1E6A">
              <w:rPr>
                <w:rFonts w:asciiTheme="majorBidi" w:hAnsiTheme="majorBidi" w:cstheme="majorBidi"/>
                <w:lang w:val="en-GB"/>
              </w:rPr>
              <w:t>21.69</w:t>
            </w:r>
          </w:p>
        </w:tc>
        <w:tc>
          <w:tcPr>
            <w:tcW w:w="3815" w:type="dxa"/>
          </w:tcPr>
          <w:p w14:paraId="098FDE49" w14:textId="0C596B75" w:rsidR="008B5C65" w:rsidRPr="00CB1E6A" w:rsidRDefault="008B5C65" w:rsidP="00EE7F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80/15226514.2021.1932730","ISSN":"15497879","PMID":"34126814","abstract":"Antibiotics in water bodies are emerging as an alarming new pollutant because of its persistent and recombinant nature. In recent period of human lifestyle, pharmaceutical products play a vital role in many perspectives. Due to this unpredictable usage of products, the unreacted components release into waterbodies in trace quantities. Eventhough these trace quantities initiate a crisis of developing resistant antibacterial strains which pose health risks to humans and animals. This work reports the batch adsorption of a fluoroquinolone, a fourth-generation antibiotic compound by a biosorbent made by acid-treated tamarind shells. The shells were treated with zinc chloride and hydrochloric acid. The characterization of biosorbent was performed by Fourier transform infrared spectroscopy and field emission scanning electron microscopy. The optimized adsorption parameters of time, pH and temperature were 30 minutes, 6 and 60 °C. The adsorbent can be reused up to seven times with negligible loss in its adsorption capacity. Adsorption followed by Langmuir, Freundlich and Tempkin model where used to determine the correlation coefficient. Pseudo first-order, second-order and intra-particle kinetic model were used to fit the experimental data. The results are best described by pseudo second-order denoting chemisorption and Freundlich isotherm model describing multilayer adsorption.Novelty Statement The proposed work is to investigate about improved tamarind shell as biomass used in the removal unreacted PPCP components that have been released into aquatic environment. The novelty of this paper lies in that it puts forward a better resource utilization method for treating PPCP component wastewater, and studies the method theoretically from the perspective of mechanism and proves its feasibility. Identifying the maximum adsorption of antibiotic component from wastewater under different conditions and finding the optimum range. In addition to the existing literatures, this study has compared the adsorption efficiency of raw and treated adsorbent material prepared using Tamarind shell.","author":[{"dropping-particle":"","family":"N","given":"Magesh","non-dropping-particle":"","parse-names":false,"suffix":""},{"dropping-particle":"","family":"Renita A","given":"Annam","non-dropping-particle":"","parse-names":false,"suffix":""},{"dropping-particle":"","family":"Kumar P","given":"Senthil","non-dropping-particle":"","parse-names":false,"suffix":""},{"dropping-particle":"","family":"Abraham L","given":"Stanley","non-dropping-particle":"","parse-names":false,"suffix":""}],"container-title":"International Journal of Phytoremediation","id":"ITEM-1","issue":"3","issued":{"date-parts":[["2022"]]},"page":"224-234","publisher":"Taylor &amp; Francis","title":"Adsorption of ciprofloxacin from aqueous solution using surface improved tamarind shell as an economical and effective adsorbent","type":"article-journal","volume":"24"},"uris":["http://www.mendeley.com/documents/?uuid=c8abd14a-93e6-4dc7-8552-b8b4aebb9729"]}],"mendeley":{"formattedCitation":"(N et al., 2022)","manualFormatting":"(Magesh et al., 2022)","plainTextFormattedCitation":"(N et al., 2022)","previouslyFormattedCitation":"(N et al., 2022)"},"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Magesh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2)</w:t>
            </w:r>
            <w:r w:rsidRPr="00CB1E6A">
              <w:rPr>
                <w:rFonts w:asciiTheme="majorBidi" w:hAnsiTheme="majorBidi" w:cstheme="majorBidi"/>
                <w:b/>
                <w:bCs/>
                <w:lang w:val="en-GB"/>
              </w:rPr>
              <w:fldChar w:fldCharType="end"/>
            </w:r>
          </w:p>
        </w:tc>
      </w:tr>
      <w:tr w:rsidR="00CB1E6A" w:rsidRPr="00CB1E6A" w14:paraId="1C874CFD" w14:textId="77777777" w:rsidTr="00683548">
        <w:tc>
          <w:tcPr>
            <w:tcW w:w="3489" w:type="dxa"/>
          </w:tcPr>
          <w:p w14:paraId="749C546E"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BSP1</w:t>
            </w:r>
          </w:p>
        </w:tc>
        <w:tc>
          <w:tcPr>
            <w:tcW w:w="1898" w:type="dxa"/>
          </w:tcPr>
          <w:p w14:paraId="2C5FF30D"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103.09</w:t>
            </w:r>
          </w:p>
        </w:tc>
        <w:tc>
          <w:tcPr>
            <w:tcW w:w="3815" w:type="dxa"/>
          </w:tcPr>
          <w:p w14:paraId="77FC138F"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This study</w:t>
            </w:r>
          </w:p>
        </w:tc>
      </w:tr>
      <w:tr w:rsidR="00CB1E6A" w:rsidRPr="00CB1E6A" w14:paraId="729071CB" w14:textId="77777777" w:rsidTr="00683548">
        <w:tc>
          <w:tcPr>
            <w:tcW w:w="3489" w:type="dxa"/>
          </w:tcPr>
          <w:p w14:paraId="0DA13917"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DRP1</w:t>
            </w:r>
          </w:p>
        </w:tc>
        <w:tc>
          <w:tcPr>
            <w:tcW w:w="1898" w:type="dxa"/>
          </w:tcPr>
          <w:p w14:paraId="7D17DD27"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109.89</w:t>
            </w:r>
          </w:p>
        </w:tc>
        <w:tc>
          <w:tcPr>
            <w:tcW w:w="3815" w:type="dxa"/>
          </w:tcPr>
          <w:p w14:paraId="178C0B0B"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This study</w:t>
            </w:r>
          </w:p>
        </w:tc>
      </w:tr>
      <w:tr w:rsidR="00CB1E6A" w:rsidRPr="00CB1E6A" w14:paraId="1FC19335" w14:textId="77777777" w:rsidTr="00683548">
        <w:tc>
          <w:tcPr>
            <w:tcW w:w="3489" w:type="dxa"/>
          </w:tcPr>
          <w:p w14:paraId="2A6A7FEB"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EGB1</w:t>
            </w:r>
          </w:p>
        </w:tc>
        <w:tc>
          <w:tcPr>
            <w:tcW w:w="1898" w:type="dxa"/>
          </w:tcPr>
          <w:p w14:paraId="52BA27EC"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76.34</w:t>
            </w:r>
          </w:p>
        </w:tc>
        <w:tc>
          <w:tcPr>
            <w:tcW w:w="3815" w:type="dxa"/>
          </w:tcPr>
          <w:p w14:paraId="4A9A6280"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This study</w:t>
            </w:r>
          </w:p>
        </w:tc>
      </w:tr>
      <w:tr w:rsidR="00CB1E6A" w:rsidRPr="00CB1E6A" w14:paraId="5930E830" w14:textId="77777777" w:rsidTr="00683548">
        <w:tc>
          <w:tcPr>
            <w:tcW w:w="3489" w:type="dxa"/>
          </w:tcPr>
          <w:p w14:paraId="60390F66"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HSP1</w:t>
            </w:r>
          </w:p>
        </w:tc>
        <w:tc>
          <w:tcPr>
            <w:tcW w:w="1898" w:type="dxa"/>
          </w:tcPr>
          <w:p w14:paraId="0810B046"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53.76</w:t>
            </w:r>
          </w:p>
        </w:tc>
        <w:tc>
          <w:tcPr>
            <w:tcW w:w="3815" w:type="dxa"/>
          </w:tcPr>
          <w:p w14:paraId="03471658"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This study</w:t>
            </w:r>
          </w:p>
        </w:tc>
      </w:tr>
      <w:tr w:rsidR="00CB1E6A" w:rsidRPr="00CB1E6A" w14:paraId="462DEE69" w14:textId="77777777" w:rsidTr="00683548">
        <w:tc>
          <w:tcPr>
            <w:tcW w:w="3489" w:type="dxa"/>
          </w:tcPr>
          <w:p w14:paraId="44485873"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RHP1</w:t>
            </w:r>
          </w:p>
        </w:tc>
        <w:tc>
          <w:tcPr>
            <w:tcW w:w="1898" w:type="dxa"/>
          </w:tcPr>
          <w:p w14:paraId="26760A8C"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63.93</w:t>
            </w:r>
          </w:p>
        </w:tc>
        <w:tc>
          <w:tcPr>
            <w:tcW w:w="3815" w:type="dxa"/>
          </w:tcPr>
          <w:p w14:paraId="197F5D60" w14:textId="77777777" w:rsidR="008B5C65" w:rsidRPr="00EE7F0D" w:rsidRDefault="008B5C65" w:rsidP="00EE7F0D">
            <w:pPr>
              <w:rPr>
                <w:rFonts w:asciiTheme="majorBidi" w:hAnsiTheme="majorBidi" w:cstheme="majorBidi"/>
                <w:b/>
                <w:bCs/>
                <w:lang w:val="en-GB"/>
              </w:rPr>
            </w:pPr>
            <w:r w:rsidRPr="00EE7F0D">
              <w:rPr>
                <w:rFonts w:asciiTheme="majorBidi" w:hAnsiTheme="majorBidi" w:cstheme="majorBidi"/>
                <w:b/>
                <w:bCs/>
                <w:lang w:val="en-GB"/>
              </w:rPr>
              <w:t>This study</w:t>
            </w:r>
          </w:p>
        </w:tc>
      </w:tr>
    </w:tbl>
    <w:p w14:paraId="67064F25" w14:textId="04B3B523" w:rsidR="00CA244B" w:rsidRDefault="00CA244B" w:rsidP="0053115B">
      <w:pPr>
        <w:spacing w:line="480" w:lineRule="auto"/>
        <w:jc w:val="both"/>
        <w:rPr>
          <w:lang w:val="en-GB"/>
        </w:rPr>
      </w:pPr>
    </w:p>
    <w:p w14:paraId="7D38C1E0" w14:textId="181D2B0B" w:rsidR="00263258" w:rsidRDefault="00263258" w:rsidP="0053115B">
      <w:pPr>
        <w:spacing w:line="480" w:lineRule="auto"/>
        <w:jc w:val="both"/>
        <w:rPr>
          <w:lang w:val="en-GB"/>
        </w:rPr>
      </w:pPr>
    </w:p>
    <w:p w14:paraId="320908CF" w14:textId="192FEA2B" w:rsidR="00263258" w:rsidRDefault="00263258" w:rsidP="0053115B">
      <w:pPr>
        <w:spacing w:line="480" w:lineRule="auto"/>
        <w:jc w:val="both"/>
        <w:rPr>
          <w:lang w:val="en-GB"/>
        </w:rPr>
      </w:pPr>
    </w:p>
    <w:p w14:paraId="5E373EEC" w14:textId="77777777" w:rsidR="00263258" w:rsidRDefault="00263258" w:rsidP="0053115B">
      <w:pPr>
        <w:spacing w:line="480" w:lineRule="auto"/>
        <w:jc w:val="both"/>
        <w:rPr>
          <w:lang w:val="en-GB"/>
        </w:rPr>
      </w:pPr>
    </w:p>
    <w:p w14:paraId="568C1A86" w14:textId="5554F2F4" w:rsidR="00E9164A" w:rsidRPr="00CB1E6A" w:rsidRDefault="00E9164A" w:rsidP="006627D1">
      <w:pPr>
        <w:pStyle w:val="Heading2"/>
      </w:pPr>
      <w:bookmarkStart w:id="1480" w:name="_Toc118051671"/>
      <w:bookmarkStart w:id="1481" w:name="_Toc123053678"/>
      <w:bookmarkStart w:id="1482" w:name="_Toc127869247"/>
      <w:r w:rsidRPr="00CB1E6A">
        <w:lastRenderedPageBreak/>
        <w:t>Adsorption studies of Ibuprofen</w:t>
      </w:r>
      <w:bookmarkEnd w:id="1480"/>
      <w:bookmarkEnd w:id="1481"/>
      <w:bookmarkEnd w:id="1482"/>
    </w:p>
    <w:p w14:paraId="4941698A" w14:textId="4FB5709E" w:rsidR="0053115B" w:rsidRPr="00CB1E6A" w:rsidRDefault="0053115B" w:rsidP="000E06A4">
      <w:pPr>
        <w:pStyle w:val="Heading3"/>
        <w:rPr>
          <w:rFonts w:eastAsiaTheme="minorEastAsia"/>
        </w:rPr>
      </w:pPr>
      <w:bookmarkStart w:id="1483" w:name="_Toc118051672"/>
      <w:bookmarkStart w:id="1484" w:name="_Toc123053679"/>
      <w:bookmarkStart w:id="1485" w:name="_Toc127869248"/>
      <w:r w:rsidRPr="00CB1E6A">
        <w:rPr>
          <w:rFonts w:eastAsiaTheme="minorEastAsia"/>
        </w:rPr>
        <w:t>Calibration curve for I</w:t>
      </w:r>
      <w:r w:rsidR="00E9164A" w:rsidRPr="00CB1E6A">
        <w:rPr>
          <w:rFonts w:eastAsiaTheme="minorEastAsia"/>
        </w:rPr>
        <w:t>BU</w:t>
      </w:r>
      <w:bookmarkEnd w:id="1483"/>
      <w:bookmarkEnd w:id="1484"/>
      <w:bookmarkEnd w:id="1485"/>
    </w:p>
    <w:p w14:paraId="6D7ABD27" w14:textId="52715786" w:rsidR="0053115B" w:rsidRDefault="007B7045" w:rsidP="009C0656">
      <w:pPr>
        <w:spacing w:line="480" w:lineRule="auto"/>
        <w:jc w:val="both"/>
        <w:rPr>
          <w:rFonts w:eastAsiaTheme="minorEastAsia"/>
        </w:rPr>
      </w:pPr>
      <w:r>
        <w:rPr>
          <w:rFonts w:eastAsiaTheme="minorEastAsia"/>
          <w:lang w:val="en-GB"/>
        </w:rPr>
        <w:t>The maximum absorption peak of IBU was obtained by scanning a known concentration of its solution between 200 nm and 3</w:t>
      </w:r>
      <w:r w:rsidR="00C9773E">
        <w:rPr>
          <w:rFonts w:eastAsiaTheme="minorEastAsia"/>
          <w:lang w:val="en-GB"/>
        </w:rPr>
        <w:t>0</w:t>
      </w:r>
      <w:r>
        <w:rPr>
          <w:rFonts w:eastAsiaTheme="minorEastAsia"/>
          <w:lang w:val="en-GB"/>
        </w:rPr>
        <w:t xml:space="preserve">0 nm (Figure 4.4.1 a). The maximum wavelength was observed at 224 nm, which was subsequently used for the determination of the residual concentration after adsorption. </w:t>
      </w:r>
      <w:r w:rsidR="0053115B" w:rsidRPr="00CB1E6A">
        <w:rPr>
          <w:rFonts w:eastAsiaTheme="minorEastAsia"/>
        </w:rPr>
        <w:t>Figure</w:t>
      </w:r>
      <w:r>
        <w:rPr>
          <w:rFonts w:eastAsiaTheme="minorEastAsia"/>
          <w:lang w:val="en-GB"/>
        </w:rPr>
        <w:t xml:space="preserve"> </w:t>
      </w:r>
      <w:r w:rsidR="008661C0" w:rsidRPr="00CB1E6A">
        <w:rPr>
          <w:rFonts w:eastAsiaTheme="minorEastAsia"/>
        </w:rPr>
        <w:t>4.4.1</w:t>
      </w:r>
      <w:r>
        <w:rPr>
          <w:rFonts w:eastAsiaTheme="minorEastAsia"/>
          <w:lang w:val="en-GB"/>
        </w:rPr>
        <w:t xml:space="preserve"> b</w:t>
      </w:r>
      <w:r w:rsidR="0053115B" w:rsidRPr="00CB1E6A">
        <w:rPr>
          <w:rFonts w:eastAsiaTheme="minorEastAsia"/>
        </w:rPr>
        <w:t xml:space="preserve"> presents the calibration curve of Ibuprofen </w:t>
      </w:r>
      <w:r w:rsidR="009C0656" w:rsidRPr="00CB1E6A">
        <w:rPr>
          <w:rFonts w:eastAsiaTheme="minorEastAsia"/>
        </w:rPr>
        <w:t>obtained from the plot of absorbance against concentration.</w:t>
      </w:r>
      <w:r w:rsidR="0053115B" w:rsidRPr="00CB1E6A">
        <w:rPr>
          <w:rFonts w:eastAsiaTheme="minorEastAsia"/>
        </w:rPr>
        <w:t xml:space="preserve"> Varying concentrations (1, 2, </w:t>
      </w:r>
      <w:r w:rsidR="009C0656" w:rsidRPr="00CB1E6A">
        <w:rPr>
          <w:rFonts w:eastAsiaTheme="minorEastAsia"/>
        </w:rPr>
        <w:t xml:space="preserve">3, 4 </w:t>
      </w:r>
      <w:r w:rsidR="0053115B" w:rsidRPr="00CB1E6A">
        <w:rPr>
          <w:rFonts w:eastAsiaTheme="minorEastAsia"/>
        </w:rPr>
        <w:t xml:space="preserve">and </w:t>
      </w:r>
      <w:r w:rsidR="009C0656" w:rsidRPr="00CB1E6A">
        <w:rPr>
          <w:rFonts w:eastAsiaTheme="minorEastAsia"/>
        </w:rPr>
        <w:t>5</w:t>
      </w:r>
      <w:r w:rsidR="0053115B" w:rsidRPr="00CB1E6A">
        <w:rPr>
          <w:rFonts w:eastAsiaTheme="minorEastAsia"/>
        </w:rPr>
        <w:t xml:space="preserve"> </w:t>
      </w:r>
      <w:r w:rsidR="00526BA5">
        <w:rPr>
          <w:rFonts w:eastAsiaTheme="minorEastAsia"/>
        </w:rPr>
        <w:t>mg/L</w:t>
      </w:r>
      <w:r w:rsidR="0053115B" w:rsidRPr="00CB1E6A">
        <w:rPr>
          <w:rFonts w:eastAsiaTheme="minorEastAsia"/>
        </w:rPr>
        <w:t xml:space="preserve">) was used to obtain the </w:t>
      </w:r>
      <w:r w:rsidR="009C0656" w:rsidRPr="00CB1E6A">
        <w:rPr>
          <w:rFonts w:eastAsiaTheme="minorEastAsia"/>
        </w:rPr>
        <w:t>curve</w:t>
      </w:r>
      <w:r w:rsidR="0053115B" w:rsidRPr="00CB1E6A">
        <w:rPr>
          <w:rFonts w:eastAsiaTheme="minorEastAsia"/>
        </w:rPr>
        <w:t>. The correlation coefficient was 0.99</w:t>
      </w:r>
      <w:r w:rsidR="009C0656" w:rsidRPr="00CB1E6A">
        <w:rPr>
          <w:rFonts w:eastAsiaTheme="minorEastAsia"/>
        </w:rPr>
        <w:t>83</w:t>
      </w:r>
      <w:r w:rsidR="0053115B" w:rsidRPr="00CB1E6A">
        <w:rPr>
          <w:rFonts w:eastAsiaTheme="minorEastAsia"/>
        </w:rPr>
        <w:t xml:space="preserve">, </w:t>
      </w:r>
      <w:r w:rsidR="009C0656" w:rsidRPr="00CB1E6A">
        <w:rPr>
          <w:rFonts w:eastAsiaTheme="minorEastAsia"/>
        </w:rPr>
        <w:t>which displayed a good accuracy between the prepared and detected concentrations.</w:t>
      </w:r>
    </w:p>
    <w:p w14:paraId="024F76C1" w14:textId="77777777" w:rsidR="00032486" w:rsidRDefault="007B7045" w:rsidP="00032486">
      <w:bookmarkStart w:id="1486" w:name="_Toc119502018"/>
      <w:bookmarkStart w:id="1487" w:name="_Toc119509458"/>
      <w:r>
        <w:rPr>
          <w:noProof/>
        </w:rPr>
        <w:drawing>
          <wp:inline distT="0" distB="0" distL="0" distR="0" wp14:anchorId="0826D46A" wp14:editId="705FF607">
            <wp:extent cx="2689860" cy="2743200"/>
            <wp:effectExtent l="0" t="0" r="0" b="0"/>
            <wp:docPr id="8" name="Chart 8">
              <a:extLst xmlns:a="http://schemas.openxmlformats.org/drawingml/2006/main">
                <a:ext uri="{FF2B5EF4-FFF2-40B4-BE49-F238E27FC236}">
                  <a16:creationId xmlns:a16="http://schemas.microsoft.com/office/drawing/2014/main" id="{1BBFAABA-0117-2C3E-2C0F-DF356EAA65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r w:rsidR="009C0656" w:rsidRPr="00CB1E6A">
        <w:rPr>
          <w:noProof/>
        </w:rPr>
        <w:drawing>
          <wp:inline distT="0" distB="0" distL="0" distR="0" wp14:anchorId="673E1085" wp14:editId="36BB3FBA">
            <wp:extent cx="2736622" cy="2743200"/>
            <wp:effectExtent l="0" t="0" r="6985" b="0"/>
            <wp:docPr id="12" name="Chart 12">
              <a:extLst xmlns:a="http://schemas.openxmlformats.org/drawingml/2006/main">
                <a:ext uri="{FF2B5EF4-FFF2-40B4-BE49-F238E27FC236}">
                  <a16:creationId xmlns:a16="http://schemas.microsoft.com/office/drawing/2014/main" id="{5F3BC92A-7F2D-4B82-934E-47EFF02191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p>
    <w:p w14:paraId="7B4C9E8A" w14:textId="5BB322EB" w:rsidR="001A56E3" w:rsidRPr="007E79EB" w:rsidRDefault="009C0656" w:rsidP="0076286E">
      <w:pPr>
        <w:pStyle w:val="ListofFigures"/>
      </w:pPr>
      <w:bookmarkStart w:id="1488" w:name="_Toc123054576"/>
      <w:bookmarkStart w:id="1489" w:name="_Toc127867089"/>
      <w:bookmarkStart w:id="1490" w:name="_Toc127867707"/>
      <w:r w:rsidRPr="00CB1E6A">
        <w:t xml:space="preserve">Figure </w:t>
      </w:r>
      <w:r w:rsidR="00E9164A" w:rsidRPr="00CB1E6A">
        <w:t>4.4.1</w:t>
      </w:r>
      <w:r w:rsidRPr="00CB1E6A">
        <w:t xml:space="preserve">: </w:t>
      </w:r>
      <w:r w:rsidR="007B7045">
        <w:t>(a)</w:t>
      </w:r>
      <w:r w:rsidR="007E79EB">
        <w:t xml:space="preserve"> The spectrum of Ibuprofen (</w:t>
      </w:r>
      <m:oMath>
        <m:sSub>
          <m:sSubPr>
            <m:ctrlPr>
              <w:rPr>
                <w:rFonts w:ascii="Cambria Math" w:hAnsi="Cambria Math"/>
                <w:i/>
              </w:rPr>
            </m:ctrlPr>
          </m:sSubPr>
          <m:e>
            <m:r>
              <m:rPr>
                <m:sty m:val="bi"/>
              </m:rPr>
              <w:rPr>
                <w:rFonts w:ascii="Cambria Math" w:hAnsi="Cambria Math"/>
              </w:rPr>
              <m:t>λ</m:t>
            </m:r>
          </m:e>
          <m:sub>
            <m:r>
              <m:rPr>
                <m:sty m:val="bi"/>
              </m:rPr>
              <w:rPr>
                <w:rFonts w:ascii="Cambria Math" w:hAnsi="Cambria Math"/>
              </w:rPr>
              <m:t>max</m:t>
            </m:r>
          </m:sub>
        </m:sSub>
        <m:r>
          <m:rPr>
            <m:sty m:val="bi"/>
          </m:rPr>
          <w:rPr>
            <w:rFonts w:ascii="Cambria Math" w:hAnsi="Cambria Math"/>
          </w:rPr>
          <m:t>=224 nm</m:t>
        </m:r>
      </m:oMath>
      <w:r w:rsidR="007E79EB">
        <w:t xml:space="preserve">) and (b) </w:t>
      </w:r>
      <w:r w:rsidRPr="00CB1E6A">
        <w:t>Calibration curve for Ibuprofen</w:t>
      </w:r>
      <w:bookmarkEnd w:id="1486"/>
      <w:bookmarkEnd w:id="1487"/>
      <w:bookmarkEnd w:id="1488"/>
      <w:bookmarkEnd w:id="1489"/>
      <w:bookmarkEnd w:id="1490"/>
    </w:p>
    <w:p w14:paraId="567013FC" w14:textId="77777777" w:rsidR="000E06A4" w:rsidRPr="00CB1E6A" w:rsidRDefault="000E06A4" w:rsidP="000E06A4">
      <w:pPr>
        <w:spacing w:line="480" w:lineRule="auto"/>
        <w:jc w:val="both"/>
        <w:rPr>
          <w:rFonts w:eastAsiaTheme="minorEastAsia"/>
          <w:b/>
          <w:bCs/>
          <w:sz w:val="28"/>
          <w:szCs w:val="28"/>
        </w:rPr>
      </w:pPr>
    </w:p>
    <w:p w14:paraId="04F08B6E" w14:textId="1EBF0AF9" w:rsidR="00E9164A" w:rsidRPr="00CB1E6A" w:rsidRDefault="00E9164A" w:rsidP="000E06A4">
      <w:pPr>
        <w:pStyle w:val="Heading3"/>
        <w:rPr>
          <w:rFonts w:eastAsiaTheme="minorEastAsia"/>
        </w:rPr>
      </w:pPr>
      <w:bookmarkStart w:id="1491" w:name="_Toc118051673"/>
      <w:bookmarkStart w:id="1492" w:name="_Toc123053680"/>
      <w:bookmarkStart w:id="1493" w:name="_Toc127869249"/>
      <w:r w:rsidRPr="00CB1E6A">
        <w:rPr>
          <w:rFonts w:eastAsiaTheme="minorEastAsia"/>
        </w:rPr>
        <w:t>Adsorption studies of IBU onto BSP1</w:t>
      </w:r>
      <w:bookmarkEnd w:id="1491"/>
      <w:bookmarkEnd w:id="1492"/>
      <w:bookmarkEnd w:id="1493"/>
    </w:p>
    <w:p w14:paraId="0D329C85" w14:textId="33B8F563" w:rsidR="008661C0" w:rsidRPr="00CB1E6A" w:rsidRDefault="008661C0" w:rsidP="00803870">
      <w:pPr>
        <w:pStyle w:val="Heading4"/>
      </w:pPr>
      <w:bookmarkStart w:id="1494" w:name="_Toc118051674"/>
      <w:bookmarkStart w:id="1495" w:name="_Toc127869250"/>
      <w:r w:rsidRPr="00CB1E6A">
        <w:t>Effect of pH on IBU adsorption onto BSP1</w:t>
      </w:r>
      <w:bookmarkEnd w:id="1494"/>
      <w:bookmarkEnd w:id="1495"/>
    </w:p>
    <w:p w14:paraId="3AF6814C" w14:textId="03D7916D" w:rsidR="0064203A" w:rsidRPr="00B85FA5" w:rsidRDefault="0013284C" w:rsidP="00B85FA5">
      <w:pPr>
        <w:spacing w:line="480" w:lineRule="auto"/>
        <w:jc w:val="both"/>
        <w:rPr>
          <w:rFonts w:eastAsiaTheme="minorEastAsia"/>
          <w:lang w:val="en-GB"/>
        </w:rPr>
      </w:pPr>
      <w:bookmarkStart w:id="1496" w:name="_Hlk114660423"/>
      <w:r w:rsidRPr="00CB1E6A">
        <w:rPr>
          <w:rFonts w:eastAsiaTheme="minorEastAsia"/>
          <w:lang w:val="en-GB"/>
        </w:rPr>
        <w:t xml:space="preserve">The pH media of the working solution was adjusted between pH 2 and 10, because pH is very crucial in controlling the surface charge of an adsorbate. As pH of IBU increases from 2 - 3, the amount of IBU removed increases from 91.31 – 93.74%. thereafter, a gradual </w:t>
      </w:r>
      <w:r w:rsidR="00717E90" w:rsidRPr="00CB1E6A">
        <w:rPr>
          <w:rFonts w:eastAsiaTheme="minorEastAsia"/>
          <w:lang w:val="en-GB"/>
        </w:rPr>
        <w:lastRenderedPageBreak/>
        <w:t>de</w:t>
      </w:r>
      <w:r w:rsidRPr="00CB1E6A">
        <w:rPr>
          <w:rFonts w:eastAsiaTheme="minorEastAsia"/>
          <w:lang w:val="en-GB"/>
        </w:rPr>
        <w:t xml:space="preserve">crease was observed until pH 10 (41.93%). </w:t>
      </w:r>
      <w:bookmarkStart w:id="1497" w:name="_Hlk118992371"/>
      <w:r w:rsidRPr="00CB1E6A">
        <w:rPr>
          <w:rFonts w:eastAsiaTheme="minorEastAsia"/>
          <w:lang w:val="en-GB"/>
        </w:rPr>
        <w:t xml:space="preserve">IBU has a pKa value of 5.2 and at pH below pKa, IBU existed as neutral molecules, thereby interacting with adsorbent surfaces </w:t>
      </w:r>
      <w:r w:rsidRPr="004055E0">
        <w:rPr>
          <w:rFonts w:eastAsiaTheme="minorEastAsia"/>
          <w:i/>
          <w:iCs/>
          <w:lang w:val="en-GB"/>
        </w:rPr>
        <w:t>via</w:t>
      </w:r>
      <w:r w:rsidRPr="00CB1E6A">
        <w:rPr>
          <w:rFonts w:eastAsiaTheme="minorEastAsia"/>
          <w:lang w:val="en-GB"/>
        </w:rPr>
        <w:t xml:space="preserve"> non-electrostatic interaction. This type of interaction involves hydrogen bonding</w:t>
      </w:r>
      <w:r w:rsidR="0023559C" w:rsidRPr="00CB1E6A">
        <w:rPr>
          <w:rFonts w:eastAsiaTheme="minorEastAsia"/>
          <w:lang w:val="en-GB"/>
        </w:rPr>
        <w:t xml:space="preserve"> </w:t>
      </w:r>
      <w:r w:rsidR="0023559C" w:rsidRPr="00CB1E6A">
        <w:rPr>
          <w:rFonts w:eastAsiaTheme="minorEastAsia"/>
          <w:lang w:val="en-GB"/>
        </w:rPr>
        <w:fldChar w:fldCharType="begin" w:fldLock="1"/>
      </w:r>
      <w:r w:rsidR="0023559C" w:rsidRPr="00CB1E6A">
        <w:rPr>
          <w:rFonts w:eastAsiaTheme="minorEastAsia"/>
          <w:lang w:val="en-GB"/>
        </w:rPr>
        <w:instrText>ADDIN CSL_CITATION {"citationItems":[{"id":"ITEM-1","itemData":{"DOI":"10.1016/j.cej.2011.02.041","ISSN":"13858947","abstract":"Ibuprofen (iBu) is one of the most prescribed and consumable global non-steroidal anti-inflammatory drugs (NSAIDs). Consequently it has been ranked as one of the most noticed pharmaceuticals in the environment, having distressing concentrations up to microgram per litre in water. A gas chromatography-mass spectrometry method was performed to analyze acidic pharmaceutical iBu quantification and were enriched with liquid-liquid extraction followed by derivatisation with N,. O-bis(trimethylsilyl) trifluoroacetamide. The fundamental perspective of ibuprofen adsorption was evaluated by isotherm, thermodynamic and kinetic details. Equilibrium profile was discussed by two-parameter and three-parameter isotherm models. The best fitting model was chosen according to the statistical criteria. The experimental results substantiated the correctness of the Radke-Prausnitz model and reinforced the conclusion of correlated thermodynamic parameters for iBu binding. Adsorption of iBu was increased with an increase in temperature. Reaction pathways to attain equilibrium were in good correlation with pseudo second order rate kinetics. The excellent mesoporosity and high surface area of microwave-assisted developed adsorbent was one of the key contributors for iBu uptake apart from coulombic attraction between adsorbate-adsorbent system at acidic pH value. Adsorption mechanism was plausibly explained by spectroscopic techniques. © 2011 Elsevier B.V.","author":[{"dropping-particle":"","family":"Dwivedi","given":"Amarendra Dhar","non-dropping-particle":"","parse-names":false,"suffix":""},{"dropping-particle":"","family":"Gopal","given":"Krishna","non-dropping-particle":"","parse-names":false,"suffix":""},{"dropping-particle":"","family":"Jain","given":"Rajeev","non-dropping-particle":"","parse-names":false,"suffix":""}],"container-title":"Chemical Engineering Journal","id":"ITEM-1","issue":"3","issued":{"date-parts":[["2011"]]},"page":"1279-1288","title":"Strengthening adsorption characteristics of non-steroidal anti-inflammatory drug onto microwave-assisted mesoporous material: Process design, mechanism and characterization","type":"article-journal","volume":"168"},"uris":["http://www.mendeley.com/documents/?uuid=24e4c393-279e-4c63-8a42-1feeb1ccc654"]}],"mendeley":{"formattedCitation":"(Dwivedi et al., 2011)","plainTextFormattedCitation":"(Dwivedi et al., 2011)","previouslyFormattedCitation":"(Dwivedi et al., 2011)"},"properties":{"noteIndex":0},"schema":"https://github.com/citation-style-language/schema/raw/master/csl-citation.json"}</w:instrText>
      </w:r>
      <w:r w:rsidR="0023559C" w:rsidRPr="00CB1E6A">
        <w:rPr>
          <w:rFonts w:eastAsiaTheme="minorEastAsia"/>
          <w:lang w:val="en-GB"/>
        </w:rPr>
        <w:fldChar w:fldCharType="separate"/>
      </w:r>
      <w:r w:rsidR="0023559C" w:rsidRPr="00CB1E6A">
        <w:rPr>
          <w:rFonts w:eastAsiaTheme="minorEastAsia"/>
          <w:noProof/>
          <w:lang w:val="en-GB"/>
        </w:rPr>
        <w:t xml:space="preserve">(Dwivedi </w:t>
      </w:r>
      <w:r w:rsidR="008C0A9B" w:rsidRPr="008C0A9B">
        <w:rPr>
          <w:rFonts w:eastAsiaTheme="minorEastAsia"/>
          <w:i/>
          <w:iCs/>
          <w:noProof/>
          <w:lang w:val="en-GB"/>
        </w:rPr>
        <w:t>et al.</w:t>
      </w:r>
      <w:r w:rsidR="0023559C" w:rsidRPr="00CB1E6A">
        <w:rPr>
          <w:rFonts w:eastAsiaTheme="minorEastAsia"/>
          <w:noProof/>
          <w:lang w:val="en-GB"/>
        </w:rPr>
        <w:t>, 2011)</w:t>
      </w:r>
      <w:r w:rsidR="0023559C" w:rsidRPr="00CB1E6A">
        <w:rPr>
          <w:rFonts w:eastAsiaTheme="minorEastAsia"/>
          <w:lang w:val="en-GB"/>
        </w:rPr>
        <w:fldChar w:fldCharType="end"/>
      </w:r>
      <w:r w:rsidRPr="00CB1E6A">
        <w:rPr>
          <w:rFonts w:eastAsiaTheme="minorEastAsia"/>
          <w:lang w:val="en-GB"/>
        </w:rPr>
        <w:t xml:space="preserve">. Hence, at pH below 5.2, IBU was adsorbed </w:t>
      </w:r>
      <w:r w:rsidRPr="004055E0">
        <w:rPr>
          <w:rFonts w:eastAsiaTheme="minorEastAsia"/>
          <w:i/>
          <w:iCs/>
          <w:lang w:val="en-GB"/>
        </w:rPr>
        <w:t>via</w:t>
      </w:r>
      <w:r w:rsidRPr="00CB1E6A">
        <w:rPr>
          <w:rFonts w:eastAsiaTheme="minorEastAsia"/>
          <w:lang w:val="en-GB"/>
        </w:rPr>
        <w:t xml:space="preserve"> non-electrostatic hydrogen bonding. There is also a possibility of functional groups participation</w:t>
      </w:r>
      <w:r w:rsidR="0021583C" w:rsidRPr="00CB1E6A">
        <w:rPr>
          <w:rFonts w:eastAsiaTheme="minorEastAsia"/>
          <w:lang w:val="en-GB"/>
        </w:rPr>
        <w:t xml:space="preserve"> in the BSP1-IBU adsorption system. This is</w:t>
      </w:r>
      <w:r w:rsidRPr="00CB1E6A">
        <w:rPr>
          <w:rFonts w:eastAsiaTheme="minorEastAsia"/>
          <w:lang w:val="en-GB"/>
        </w:rPr>
        <w:t xml:space="preserve"> because IBU is anionic at pH above pKa </w:t>
      </w:r>
      <w:r w:rsidR="0023559C" w:rsidRPr="00CB1E6A">
        <w:rPr>
          <w:rFonts w:eastAsiaTheme="minorEastAsia"/>
          <w:lang w:val="en-GB"/>
        </w:rPr>
        <w:fldChar w:fldCharType="begin" w:fldLock="1"/>
      </w:r>
      <w:r w:rsidR="005D0246" w:rsidRPr="00CB1E6A">
        <w:rPr>
          <w:rFonts w:eastAsiaTheme="minorEastAsia"/>
          <w:lang w:val="en-GB"/>
        </w:rPr>
        <w:instrText>ADDIN CSL_CITATION {"citationItems":[{"id":"ITEM-1","itemData":{"DOI":"10.1007/s11356-016-7503-6","ISSN":"16147499","PMID":"27572692","abstract":"Ibuprofen is well known as one of the most frequently detected pharmaceuticals and personal care products (PPCPs) in rivers. However, sorption of ibuprofen onto sediment has not been considered in spite of its high Kow (3.5). In this study, the effects of various environmental conditions such as pH (4, 5.3, and 7), the concentrations of dissolved organic matters (0 to 1.0 mM citrate and urea), salinity (0, 10, 20, and 30 part per thousand), and presence of other PPCP (salicylic acid) on ibuprofen sorption were investigated. Linear model mainly fitted the experimental data for analysis. The distribution coefficient (Kd) in the linear model decreased from 6.76 at pH 4 to near zero at pH 7, indicating that neutral form of ibuprofen at pH below pKa (5.2) was easily sorbed onto the sediment whereas the sorption of anionic form at pH over pKa was not favorable. To investigate the effect of dissolved organic matters (DOMs) on ibuprofen sorption, citrate and urea were used as DOMs. As citrate concentration increased, the Kd value decreased but urea did not interrupt the ibuprofen sorption. Citrate has three carboxyl functional groups which can attach easily ibuprofen and hinder its sorption onto sediment. Salinity also affected ibuprofen sorption due to decrease of the solubility of ibuprofen as salinity increased. In competitive sorption experiment, the addition of salicylic acid also led to enhance ibuprofen sorption. Conclusively, ibuprofen can be more easily sorbed onto the acidified sediments of river downstream, especially estuaries or near-shore environment with low DOM concentration.","author":[{"dropping-particle":"","family":"Oh","given":"Sanghwa","non-dropping-particle":"","parse-names":false,"suffix":""},{"dropping-particle":"","family":"Shin","given":"Won Sik","non-dropping-particle":"","parse-names":false,"suffix":""},{"dropping-particle":"","family":"Kim","given":"Hong Tae","non-dropping-particle":"","parse-names":false,"suffix":""}],"container-title":"Environmental Science and Pollution Research","id":"ITEM-1","issue":"22","issued":{"date-parts":[["2016"]]},"page":"22882-22889","publisher":"Environmental Science and Pollution Research","title":"Effects of pH, dissolved organic matter, and salinity on ibuprofen sorption on sediment","type":"article-journal","volume":"23"},"uris":["http://www.mendeley.com/documents/?uuid=be0b361c-28e7-4d4a-a9b7-860237fb56f0"]}],"mendeley":{"formattedCitation":"(Oh et al., 2016)","plainTextFormattedCitation":"(Oh et al., 2016)","previouslyFormattedCitation":"(Oh et al., 2016)"},"properties":{"noteIndex":0},"schema":"https://github.com/citation-style-language/schema/raw/master/csl-citation.json"}</w:instrText>
      </w:r>
      <w:r w:rsidR="0023559C" w:rsidRPr="00CB1E6A">
        <w:rPr>
          <w:rFonts w:eastAsiaTheme="minorEastAsia"/>
          <w:lang w:val="en-GB"/>
        </w:rPr>
        <w:fldChar w:fldCharType="separate"/>
      </w:r>
      <w:r w:rsidR="0023559C" w:rsidRPr="00CB1E6A">
        <w:rPr>
          <w:rFonts w:eastAsiaTheme="minorEastAsia"/>
          <w:noProof/>
          <w:lang w:val="en-GB"/>
        </w:rPr>
        <w:t xml:space="preserve">(Oh </w:t>
      </w:r>
      <w:r w:rsidR="008C0A9B" w:rsidRPr="008C0A9B">
        <w:rPr>
          <w:rFonts w:eastAsiaTheme="minorEastAsia"/>
          <w:i/>
          <w:iCs/>
          <w:noProof/>
          <w:lang w:val="en-GB"/>
        </w:rPr>
        <w:t>et al.</w:t>
      </w:r>
      <w:r w:rsidR="0023559C" w:rsidRPr="00CB1E6A">
        <w:rPr>
          <w:rFonts w:eastAsiaTheme="minorEastAsia"/>
          <w:noProof/>
          <w:lang w:val="en-GB"/>
        </w:rPr>
        <w:t>, 2016)</w:t>
      </w:r>
      <w:r w:rsidR="0023559C" w:rsidRPr="00CB1E6A">
        <w:rPr>
          <w:rFonts w:eastAsiaTheme="minorEastAsia"/>
          <w:lang w:val="en-GB"/>
        </w:rPr>
        <w:fldChar w:fldCharType="end"/>
      </w:r>
      <w:r w:rsidR="00EF7DAF">
        <w:rPr>
          <w:rFonts w:eastAsiaTheme="minorEastAsia"/>
          <w:lang w:val="en-GB"/>
        </w:rPr>
        <w:t>,</w:t>
      </w:r>
      <w:r w:rsidR="006537B2" w:rsidRPr="00CB1E6A">
        <w:rPr>
          <w:rFonts w:eastAsiaTheme="minorEastAsia"/>
          <w:lang w:val="en-GB"/>
        </w:rPr>
        <w:t xml:space="preserve"> </w:t>
      </w:r>
      <w:r w:rsidR="00EF7DAF">
        <w:rPr>
          <w:rFonts w:eastAsiaTheme="minorEastAsia"/>
          <w:lang w:val="en-GB"/>
        </w:rPr>
        <w:t>which can attract the cationic</w:t>
      </w:r>
      <w:r w:rsidR="006537B2" w:rsidRPr="00CB1E6A">
        <w:rPr>
          <w:rFonts w:eastAsiaTheme="minorEastAsia"/>
          <w:lang w:val="en-GB"/>
        </w:rPr>
        <w:t xml:space="preserve"> BSP1</w:t>
      </w:r>
      <w:r w:rsidR="00EF7DAF">
        <w:rPr>
          <w:rFonts w:eastAsiaTheme="minorEastAsia"/>
          <w:lang w:val="en-GB"/>
        </w:rPr>
        <w:t>’s surface</w:t>
      </w:r>
      <w:r w:rsidR="006537B2" w:rsidRPr="00CB1E6A">
        <w:rPr>
          <w:rFonts w:eastAsiaTheme="minorEastAsia"/>
          <w:lang w:val="en-GB"/>
        </w:rPr>
        <w:t>. This could account for the relatively high</w:t>
      </w:r>
      <w:r w:rsidRPr="00CB1E6A">
        <w:rPr>
          <w:rFonts w:eastAsiaTheme="minorEastAsia"/>
          <w:lang w:val="en-GB"/>
        </w:rPr>
        <w:t xml:space="preserve"> percentage removal at pH 6 and 7 </w:t>
      </w:r>
      <w:r w:rsidR="006537B2" w:rsidRPr="00CB1E6A">
        <w:rPr>
          <w:rFonts w:eastAsiaTheme="minorEastAsia"/>
          <w:lang w:val="en-GB"/>
        </w:rPr>
        <w:t xml:space="preserve">which </w:t>
      </w:r>
      <w:r w:rsidRPr="00CB1E6A">
        <w:rPr>
          <w:rFonts w:eastAsiaTheme="minorEastAsia"/>
          <w:lang w:val="en-GB"/>
        </w:rPr>
        <w:t xml:space="preserve">were </w:t>
      </w:r>
      <w:r w:rsidR="006537B2" w:rsidRPr="00CB1E6A">
        <w:rPr>
          <w:rFonts w:eastAsiaTheme="minorEastAsia"/>
          <w:lang w:val="en-GB"/>
        </w:rPr>
        <w:t xml:space="preserve">obtained to be </w:t>
      </w:r>
      <w:r w:rsidRPr="00CB1E6A">
        <w:rPr>
          <w:rFonts w:eastAsiaTheme="minorEastAsia"/>
          <w:lang w:val="en-GB"/>
        </w:rPr>
        <w:t>66.68 and 64.63 respectively.</w:t>
      </w:r>
      <w:r w:rsidR="00915970" w:rsidRPr="00CB1E6A">
        <w:rPr>
          <w:rFonts w:eastAsiaTheme="minorEastAsia"/>
          <w:lang w:val="en-GB"/>
        </w:rPr>
        <w:t xml:space="preserve"> A gradual reduction in removal efficiency was observed beyond pH 7, which could be attributed to the presence of excess negatively charged ions, leading to an electrostatic repulsion</w:t>
      </w:r>
      <w:r w:rsidR="00EF7DAF">
        <w:rPr>
          <w:rFonts w:eastAsiaTheme="minorEastAsia"/>
          <w:lang w:val="en-GB"/>
        </w:rPr>
        <w:t xml:space="preserve"> </w:t>
      </w:r>
      <w:r w:rsidR="00EF7DAF">
        <w:rPr>
          <w:rFonts w:eastAsiaTheme="minorEastAsia"/>
          <w:lang w:val="en-GB"/>
        </w:rPr>
        <w:fldChar w:fldCharType="begin" w:fldLock="1"/>
      </w:r>
      <w:r w:rsidR="00643110">
        <w:rPr>
          <w:rFonts w:eastAsiaTheme="minorEastAsia"/>
          <w:lang w:val="en-GB"/>
        </w:rPr>
        <w:instrText>ADDIN CSL_CITATION {"citationItems":[{"id":"ITEM-1","itemData":{"DOI":"10.1016/j.molliq.2021.115468","ISSN":"01677322","abstract":"In this study, the toxic cationic dye of methylene blue (MB) was encapsulated by the polymeric natural carbohydrate of turmeric powder (TP) adsorbent. The natural TP adsorbent was characterized to define the functional groups existing for complexation ability to the MB dye molecules. The MB dye adsorption system was optimized by varying the parameters of contact time, pH, initial concentration, competing ions and elution operations. The contributions of adsorption and complexation on MB dye removal by TP adsorbent was quantified at wide pH ranges for the determination of optimum condition and the maximum overall MB dye removal of 99.5% was obtained at pH 7.0. In the acidic pH region, the positively charged protonated TP adsorbent did not favor the adsorption of positively charged protonated MB due to electrostatic repulsion. In the neutral pH area, the dye molecule adsorption of positively charged MB dye onto negatively charged deprotonated TP adsorbent via electrostatic attraction and the complexation of MB dye with TP adsorbent via the formation of complexation and ion-exchange mechanism. The adsorption data were highly fitted to the Langmuir adsorption isotherm, and the maximum adsorption capacity was 157.33 mg/g. The ethanol was used an eluent in the elution operation, and the TP adsorbent was used in many cycles without loss in its original performances. Therefore, the carbohydrate polymeric TP adsorbent has shown favorable dye capturing ability from water samples, and this could be used as efficient adsorbents in potential practical applications for organic dye removal from wastewater to keep the water quality in safe for human health.","author":[{"dropping-particle":"","family":"Kubra","given":"Khadiza Tul","non-dropping-particle":"","parse-names":false,"suffix":""},{"dropping-particle":"","family":"Salman","given":"Md Shad","non-dropping-particle":"","parse-names":false,"suffix":""},{"dropping-particle":"","family":"Hasan","given":"Md Nazmul","non-dropping-particle":"","parse-names":false,"suffix":""}],"container-title":"Journal of Molecular Liquids","id":"ITEM-1","issued":{"date-parts":[["2021"]]},"page":"115468","publisher":"Elsevier B.V.","title":"Enhanced toxic dye removal from wastewater using biodegradable polymeric natural adsorbent","type":"article-journal","volume":"328"},"uris":["http://www.mendeley.com/documents/?uuid=cbc58a0b-1661-4953-93d2-8b0e8634de74"]}],"mendeley":{"formattedCitation":"(Kubra et al., 2021)","plainTextFormattedCitation":"(Kubra et al., 2021)","previouslyFormattedCitation":"(Kubra et al., 2021)"},"properties":{"noteIndex":0},"schema":"https://github.com/citation-style-language/schema/raw/master/csl-citation.json"}</w:instrText>
      </w:r>
      <w:r w:rsidR="00EF7DAF">
        <w:rPr>
          <w:rFonts w:eastAsiaTheme="minorEastAsia"/>
          <w:lang w:val="en-GB"/>
        </w:rPr>
        <w:fldChar w:fldCharType="separate"/>
      </w:r>
      <w:r w:rsidR="00EF7DAF" w:rsidRPr="00EF7DAF">
        <w:rPr>
          <w:rFonts w:eastAsiaTheme="minorEastAsia"/>
          <w:noProof/>
          <w:lang w:val="en-GB"/>
        </w:rPr>
        <w:t xml:space="preserve">(Kubra </w:t>
      </w:r>
      <w:r w:rsidR="008C0A9B" w:rsidRPr="008C0A9B">
        <w:rPr>
          <w:rFonts w:eastAsiaTheme="minorEastAsia"/>
          <w:i/>
          <w:iCs/>
          <w:noProof/>
          <w:lang w:val="en-GB"/>
        </w:rPr>
        <w:t>et al.</w:t>
      </w:r>
      <w:r w:rsidR="00EF7DAF" w:rsidRPr="00EF7DAF">
        <w:rPr>
          <w:rFonts w:eastAsiaTheme="minorEastAsia"/>
          <w:noProof/>
          <w:lang w:val="en-GB"/>
        </w:rPr>
        <w:t>, 2021)</w:t>
      </w:r>
      <w:r w:rsidR="00EF7DAF">
        <w:rPr>
          <w:rFonts w:eastAsiaTheme="minorEastAsia"/>
          <w:lang w:val="en-GB"/>
        </w:rPr>
        <w:fldChar w:fldCharType="end"/>
      </w:r>
      <w:r w:rsidR="0023559C" w:rsidRPr="00CB1E6A">
        <w:rPr>
          <w:rFonts w:eastAsiaTheme="minorEastAsia"/>
          <w:lang w:val="en-GB"/>
        </w:rPr>
        <w:t>.</w:t>
      </w:r>
      <w:r w:rsidR="00915970" w:rsidRPr="00CB1E6A">
        <w:rPr>
          <w:rFonts w:eastAsiaTheme="minorEastAsia"/>
          <w:lang w:val="en-GB"/>
        </w:rPr>
        <w:t xml:space="preserve"> </w:t>
      </w:r>
      <w:bookmarkEnd w:id="1496"/>
      <w:bookmarkEnd w:id="1497"/>
    </w:p>
    <w:p w14:paraId="69AB4180" w14:textId="77777777" w:rsidR="008661C0" w:rsidRPr="00CB1E6A" w:rsidRDefault="008661C0" w:rsidP="00B85FA5">
      <w:pPr>
        <w:jc w:val="center"/>
        <w:rPr>
          <w:rFonts w:eastAsiaTheme="minorEastAsia"/>
          <w:b/>
          <w:bCs/>
          <w:sz w:val="28"/>
          <w:szCs w:val="28"/>
        </w:rPr>
      </w:pPr>
      <w:r w:rsidRPr="00CB1E6A">
        <w:rPr>
          <w:noProof/>
        </w:rPr>
        <w:drawing>
          <wp:inline distT="0" distB="0" distL="0" distR="0" wp14:anchorId="72F1CD6E" wp14:editId="4905142F">
            <wp:extent cx="5354955" cy="2262223"/>
            <wp:effectExtent l="0" t="0" r="0" b="0"/>
            <wp:docPr id="489" name="Chart 489">
              <a:extLst xmlns:a="http://schemas.openxmlformats.org/drawingml/2006/main">
                <a:ext uri="{FF2B5EF4-FFF2-40B4-BE49-F238E27FC236}">
                  <a16:creationId xmlns:a16="http://schemas.microsoft.com/office/drawing/2014/main" id="{62C34D98-C92E-7758-6634-8ECB6F0F37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14:paraId="1C050D83" w14:textId="77777777" w:rsidR="00032486" w:rsidRDefault="008661C0" w:rsidP="0076286E">
      <w:pPr>
        <w:pStyle w:val="ListofFigures"/>
      </w:pPr>
      <w:bookmarkStart w:id="1498" w:name="_Toc123054577"/>
      <w:bookmarkStart w:id="1499" w:name="_Toc127867090"/>
      <w:bookmarkStart w:id="1500" w:name="_Toc127867708"/>
      <w:bookmarkStart w:id="1501" w:name="_Toc119502019"/>
      <w:bookmarkStart w:id="1502" w:name="_Toc119509459"/>
      <w:r w:rsidRPr="00CB1E6A">
        <w:t>Figure 4.4.2.1: Effect of pH on the removal efficiency of IBU onto BSP1</w:t>
      </w:r>
      <w:bookmarkEnd w:id="1498"/>
      <w:bookmarkEnd w:id="1499"/>
      <w:bookmarkEnd w:id="1500"/>
      <w:r w:rsidRPr="00CB1E6A">
        <w:t xml:space="preserve"> </w:t>
      </w:r>
    </w:p>
    <w:p w14:paraId="221CAA32" w14:textId="7942BEAD" w:rsidR="008661C0" w:rsidRPr="00D732A8" w:rsidRDefault="008661C0" w:rsidP="00D732A8">
      <w:pPr>
        <w:jc w:val="center"/>
        <w:rPr>
          <w:b/>
          <w:bCs/>
          <w:sz w:val="26"/>
          <w:szCs w:val="26"/>
        </w:rPr>
      </w:pPr>
      <w:r w:rsidRPr="00032486">
        <w:rPr>
          <w:b/>
          <w:bCs/>
          <w:sz w:val="26"/>
          <w:szCs w:val="26"/>
        </w:rPr>
        <w:t xml:space="preserve">Operational conditions: BSP1 dosage (1 g/L), Contact time (300 min), Temperature (26 </w:t>
      </w:r>
      <w:r w:rsidRPr="00032486">
        <w:rPr>
          <w:b/>
          <w:bCs/>
          <w:sz w:val="26"/>
          <w:szCs w:val="26"/>
          <w:vertAlign w:val="superscript"/>
        </w:rPr>
        <w:t>o</w:t>
      </w:r>
      <w:r w:rsidRPr="00032486">
        <w:rPr>
          <w:b/>
          <w:bCs/>
          <w:sz w:val="26"/>
          <w:szCs w:val="26"/>
        </w:rPr>
        <w:t>C), agitation speed (130 rpm), IBU concentration (15 mg/L)</w:t>
      </w:r>
      <w:bookmarkEnd w:id="1501"/>
      <w:bookmarkEnd w:id="1502"/>
    </w:p>
    <w:p w14:paraId="40B9F750" w14:textId="7B815D50" w:rsidR="008661C0" w:rsidRPr="00CB1E6A" w:rsidRDefault="008661C0" w:rsidP="00803870">
      <w:pPr>
        <w:pStyle w:val="Heading4"/>
      </w:pPr>
      <w:bookmarkStart w:id="1503" w:name="_Toc118051675"/>
      <w:bookmarkStart w:id="1504" w:name="_Toc127869251"/>
      <w:r w:rsidRPr="00CB1E6A">
        <w:t xml:space="preserve">Effect of </w:t>
      </w:r>
      <w:r w:rsidR="002E4B54">
        <w:t>c</w:t>
      </w:r>
      <w:r w:rsidRPr="00CB1E6A">
        <w:t>oncentration and contact time on IBU adsorption onto BSP1</w:t>
      </w:r>
      <w:bookmarkEnd w:id="1503"/>
      <w:bookmarkEnd w:id="1504"/>
    </w:p>
    <w:p w14:paraId="72CBD7E9" w14:textId="1A9537D1" w:rsidR="00BB1CD9" w:rsidRPr="00CB1E6A" w:rsidRDefault="005D0246" w:rsidP="00B85FA5">
      <w:pPr>
        <w:spacing w:line="480" w:lineRule="auto"/>
        <w:jc w:val="both"/>
        <w:rPr>
          <w:rFonts w:eastAsiaTheme="minorEastAsia"/>
          <w:b/>
          <w:bCs/>
          <w:sz w:val="28"/>
          <w:szCs w:val="28"/>
        </w:rPr>
      </w:pPr>
      <w:r w:rsidRPr="00CB1E6A">
        <w:rPr>
          <w:rFonts w:eastAsiaTheme="minorEastAsia"/>
          <w:lang w:val="en-GB"/>
        </w:rPr>
        <w:t xml:space="preserve">Figure 4.4.2.2 </w:t>
      </w:r>
      <w:r w:rsidR="000854FB">
        <w:rPr>
          <w:rFonts w:eastAsiaTheme="minorEastAsia"/>
          <w:lang w:val="en-GB"/>
        </w:rPr>
        <w:t>depicted</w:t>
      </w:r>
      <w:r w:rsidRPr="00CB1E6A">
        <w:rPr>
          <w:rFonts w:eastAsiaTheme="minorEastAsia"/>
          <w:lang w:val="en-GB"/>
        </w:rPr>
        <w:t xml:space="preserve"> the adsorbent-adsorbate interaction, as a function of initial concentration and time for IBU uptake onto BSP1. </w:t>
      </w:r>
      <w:bookmarkStart w:id="1505" w:name="_Hlk114588349"/>
      <w:r w:rsidRPr="00CB1E6A">
        <w:rPr>
          <w:rFonts w:eastAsiaTheme="minorEastAsia"/>
          <w:lang w:val="en-GB"/>
        </w:rPr>
        <w:t xml:space="preserve">The adsorption of IBU onto BSP1 was </w:t>
      </w:r>
      <w:r w:rsidRPr="00CB1E6A">
        <w:rPr>
          <w:rFonts w:eastAsiaTheme="minorEastAsia"/>
          <w:lang w:val="en-GB"/>
        </w:rPr>
        <w:lastRenderedPageBreak/>
        <w:t xml:space="preserve">found to be very rapid in the first 30 minutes. As the contact time proceeds, an initial rapid adsorption rate gradually decreased until equilibrium was attained. The quantities adsorbed at 10, 20, 30, 40 and 50 mg/L </w:t>
      </w:r>
      <w:r w:rsidR="006627D1">
        <w:rPr>
          <w:rFonts w:eastAsiaTheme="minorEastAsia"/>
          <w:lang w:val="en-GB"/>
        </w:rPr>
        <w:t>a</w:t>
      </w:r>
      <w:r w:rsidRPr="00CB1E6A">
        <w:rPr>
          <w:rFonts w:eastAsiaTheme="minorEastAsia"/>
          <w:lang w:val="en-GB"/>
        </w:rPr>
        <w:t>re 8.18, 16.86, 25.41, 34.70 and 44.00 mg/g respectively. The adsorption process was enhanced at higher initial concentrations, because a driving force that can overcome mass resistance transfer was provided</w:t>
      </w:r>
      <w:bookmarkEnd w:id="1505"/>
      <w:r w:rsidRPr="00CB1E6A">
        <w:rPr>
          <w:rFonts w:eastAsiaTheme="minorEastAsia"/>
          <w:lang w:val="en-GB"/>
        </w:rPr>
        <w:t xml:space="preserve"> </w:t>
      </w:r>
      <w:r w:rsidRPr="00CB1E6A">
        <w:rPr>
          <w:rFonts w:eastAsiaTheme="minorEastAsia"/>
          <w:lang w:val="en-GB"/>
        </w:rPr>
        <w:fldChar w:fldCharType="begin" w:fldLock="1"/>
      </w:r>
      <w:r w:rsidR="00734C2C" w:rsidRPr="00CB1E6A">
        <w:rPr>
          <w:rFonts w:eastAsiaTheme="minorEastAsia"/>
          <w:lang w:val="en-GB"/>
        </w:rPr>
        <w:instrText>ADDIN CSL_CITATION {"citationItems":[{"id":"ITEM-1","itemData":{"DOI":"10.22036/pcr.2021.261506.1865","ISSN":"23452625","abstract":"Functionalized banana stalk (BSAC) was investigated as a potential adsorbent in removing a commonly used pharmaceutical antimalaria drug, Lumefantrine (LUMF). The raw banana stalk was chemically treated with orthophosphoric acid to enhance its adsorptive properties. The effect of LUMF initial concentration, temperature, solution pH and contact time on the adsorption process was studied using the batch equilibrium process. The surface characteristics of the prepared adsorbent were investigated using SEM, FTIR, proximate analysis and the Boehm titration techniques. The FTIR spectra showed notable peaks that are responsible for the adsorptive uptake of LUMF. The micrograph from the SEM showed well-developed pores which can be attributed to the effect of the acid treatment, and results from the proximate analysis showed 73.92% carbon content which is a remarkable percentage for a favorable uptake. The Sips isotherm model best fitted the experimental data with an R2 = 1, and a maximum adsorption capacity of 102.1 mg g-1. The closeness of the n values obtained from the Sips isotherm to 1 makes the model approach that of the Langmuir isotherm suggesting a monolayer coverage of LUMF on the BSAC surface. The pseudo-second-order kinetic model best explains the kinetics of adsorption of LUMF onto BSAC with R2 values ranging from 0.9845-0.9997. The optimum pH recorded for this study was found between 5-7, and the pHpzc for the BSAC was obtained at 4.5. Parameters obtained from the thermodynamic studies suggest that LUMF uptake by BSAC is endothermic, spontaneous, and thermodynamically favored (ΔH° = +46.83 kJ mol-1, ΔS° = +0.242 kJ K-1 mol-1 and ΔG° = -41.66 kJ mol-1). BSAC was found to be effective in removing LUMF from aqueous solutions.","author":[{"dropping-particle":"","family":"Agboola","given":"O. S.","non-dropping-particle":"","parse-names":false,"suffix":""},{"dropping-particle":"","family":"Akanji","given":"S. B.","non-dropping-particle":"","parse-names":false,"suffix":""},{"dropping-particle":"","family":"Bello","given":"O. S.","non-dropping-particle":"","parse-names":false,"suffix":""}],"container-title":"Physical Chemistry Research","id":"ITEM-1","issue":"3","issued":{"date-parts":[["2021"]]},"page":"483-507","title":"Functionalized Banana Stalk for Lumefantrine Drug Removal","type":"article-journal","volume":"9"},"uris":["http://www.mendeley.com/documents/?uuid=989e8c99-37bc-437e-93a9-1606b6f240f3"]}],"mendeley":{"formattedCitation":"(Agboola et al., 2021)","plainTextFormattedCitation":"(Agboola et al., 2021)","previouslyFormattedCitation":"(Agboola et al., 2021)"},"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Agboola </w:t>
      </w:r>
      <w:r w:rsidR="008C0A9B" w:rsidRPr="008C0A9B">
        <w:rPr>
          <w:rFonts w:eastAsiaTheme="minorEastAsia"/>
          <w:i/>
          <w:iCs/>
          <w:noProof/>
          <w:lang w:val="en-GB"/>
        </w:rPr>
        <w:t>et al.</w:t>
      </w:r>
      <w:r w:rsidRPr="00CB1E6A">
        <w:rPr>
          <w:rFonts w:eastAsiaTheme="minorEastAsia"/>
          <w:noProof/>
          <w:lang w:val="en-GB"/>
        </w:rPr>
        <w:t>, 2021)</w:t>
      </w:r>
      <w:r w:rsidRPr="00CB1E6A">
        <w:rPr>
          <w:rFonts w:eastAsiaTheme="minorEastAsia"/>
          <w:lang w:val="en-GB"/>
        </w:rPr>
        <w:fldChar w:fldCharType="end"/>
      </w:r>
      <w:r w:rsidRPr="00CB1E6A">
        <w:rPr>
          <w:rFonts w:eastAsiaTheme="minorEastAsia"/>
          <w:lang w:val="en-GB"/>
        </w:rPr>
        <w:t>.</w:t>
      </w:r>
    </w:p>
    <w:p w14:paraId="395185EA" w14:textId="77777777" w:rsidR="008661C0" w:rsidRPr="00CB1E6A" w:rsidRDefault="008661C0" w:rsidP="00B85FA5">
      <w:pPr>
        <w:jc w:val="center"/>
        <w:rPr>
          <w:rFonts w:eastAsiaTheme="minorEastAsia"/>
          <w:b/>
          <w:bCs/>
          <w:sz w:val="28"/>
          <w:szCs w:val="28"/>
        </w:rPr>
      </w:pPr>
      <w:r w:rsidRPr="00CB1E6A">
        <w:rPr>
          <w:noProof/>
        </w:rPr>
        <w:drawing>
          <wp:inline distT="0" distB="0" distL="0" distR="0" wp14:anchorId="0AD76FDB" wp14:editId="2CF79A2A">
            <wp:extent cx="5386705" cy="2316838"/>
            <wp:effectExtent l="0" t="0" r="0" b="0"/>
            <wp:docPr id="490" name="Chart 490">
              <a:extLst xmlns:a="http://schemas.openxmlformats.org/drawingml/2006/main">
                <a:ext uri="{FF2B5EF4-FFF2-40B4-BE49-F238E27FC236}">
                  <a16:creationId xmlns:a16="http://schemas.microsoft.com/office/drawing/2014/main" id="{1B675522-54BC-ABFD-00AB-A3C46DAE5D5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14:paraId="5EAF2817" w14:textId="77777777" w:rsidR="00032486" w:rsidRDefault="008661C0" w:rsidP="0076286E">
      <w:pPr>
        <w:pStyle w:val="ListofFigures"/>
      </w:pPr>
      <w:bookmarkStart w:id="1506" w:name="_Toc123054578"/>
      <w:bookmarkStart w:id="1507" w:name="_Toc127867091"/>
      <w:bookmarkStart w:id="1508" w:name="_Toc127867709"/>
      <w:bookmarkStart w:id="1509" w:name="_Toc119502020"/>
      <w:bookmarkStart w:id="1510" w:name="_Toc119509460"/>
      <w:r w:rsidRPr="00CB1E6A">
        <w:t>Figure 4.4.2.2: Effect of contact time and initial concentration on the removal efficiency of IBU onto BSP1</w:t>
      </w:r>
      <w:bookmarkEnd w:id="1506"/>
      <w:bookmarkEnd w:id="1507"/>
      <w:bookmarkEnd w:id="1508"/>
      <w:r w:rsidRPr="00CB1E6A">
        <w:t xml:space="preserve"> </w:t>
      </w:r>
    </w:p>
    <w:p w14:paraId="01EE77BE" w14:textId="2F862E98" w:rsidR="008661C0" w:rsidRPr="00902509" w:rsidRDefault="008661C0" w:rsidP="00902509">
      <w:pPr>
        <w:jc w:val="center"/>
        <w:rPr>
          <w:b/>
          <w:bCs/>
          <w:sz w:val="26"/>
          <w:szCs w:val="26"/>
        </w:rPr>
      </w:pPr>
      <w:r w:rsidRPr="00032486">
        <w:rPr>
          <w:b/>
          <w:bCs/>
          <w:sz w:val="26"/>
          <w:szCs w:val="26"/>
        </w:rPr>
        <w:t>Operational conditions:</w:t>
      </w:r>
      <w:r w:rsidR="00E87196" w:rsidRPr="00032486">
        <w:rPr>
          <w:b/>
          <w:bCs/>
          <w:sz w:val="26"/>
          <w:szCs w:val="26"/>
        </w:rPr>
        <w:t xml:space="preserve"> </w:t>
      </w:r>
      <w:r w:rsidRPr="00032486">
        <w:rPr>
          <w:b/>
          <w:bCs/>
          <w:sz w:val="26"/>
          <w:szCs w:val="26"/>
        </w:rPr>
        <w:t xml:space="preserve">Dosage (1 g/L), Temperature (26 </w:t>
      </w:r>
      <w:r w:rsidRPr="00032486">
        <w:rPr>
          <w:b/>
          <w:bCs/>
          <w:sz w:val="26"/>
          <w:szCs w:val="26"/>
          <w:vertAlign w:val="superscript"/>
        </w:rPr>
        <w:t>o</w:t>
      </w:r>
      <w:r w:rsidRPr="00032486">
        <w:rPr>
          <w:b/>
          <w:bCs/>
          <w:sz w:val="26"/>
          <w:szCs w:val="26"/>
        </w:rPr>
        <w:t>C), agitation speed (130 rpm), pH (3)</w:t>
      </w:r>
      <w:bookmarkEnd w:id="1509"/>
      <w:bookmarkEnd w:id="1510"/>
    </w:p>
    <w:p w14:paraId="34746CAC" w14:textId="05EB50C4" w:rsidR="008661C0" w:rsidRPr="00CB1E6A" w:rsidRDefault="008661C0" w:rsidP="00803870">
      <w:pPr>
        <w:pStyle w:val="Heading4"/>
      </w:pPr>
      <w:bookmarkStart w:id="1511" w:name="_Toc118051676"/>
      <w:bookmarkStart w:id="1512" w:name="_Toc127869252"/>
      <w:r w:rsidRPr="00CB1E6A">
        <w:t xml:space="preserve">Effect of </w:t>
      </w:r>
      <w:r w:rsidR="002E4B54">
        <w:t>d</w:t>
      </w:r>
      <w:r w:rsidRPr="00CB1E6A">
        <w:t>osage on IBU adsorption onto BSP1</w:t>
      </w:r>
      <w:bookmarkEnd w:id="1511"/>
      <w:bookmarkEnd w:id="1512"/>
    </w:p>
    <w:p w14:paraId="4A267C96" w14:textId="2E5286C7" w:rsidR="005D0246" w:rsidRPr="00CB1E6A" w:rsidRDefault="00E34B7A" w:rsidP="00E34B7A">
      <w:pPr>
        <w:spacing w:line="480" w:lineRule="auto"/>
        <w:jc w:val="both"/>
        <w:rPr>
          <w:rFonts w:eastAsiaTheme="minorEastAsia"/>
          <w:lang w:val="en-GB"/>
        </w:rPr>
      </w:pPr>
      <w:r w:rsidRPr="00CB1E6A">
        <w:rPr>
          <w:rFonts w:eastAsiaTheme="minorEastAsia"/>
          <w:lang w:val="en-GB"/>
        </w:rPr>
        <w:t>The effect of adsorbent dosage on IBU uptake onto BSP1 is illustrated in Figure 4.4.2.3. Initially, as adsorbent dosage increase</w:t>
      </w:r>
      <w:r w:rsidR="00357C91">
        <w:rPr>
          <w:rFonts w:eastAsiaTheme="minorEastAsia"/>
          <w:lang w:val="en-GB"/>
        </w:rPr>
        <w:t>d</w:t>
      </w:r>
      <w:r w:rsidRPr="00CB1E6A">
        <w:rPr>
          <w:rFonts w:eastAsiaTheme="minorEastAsia"/>
          <w:lang w:val="en-GB"/>
        </w:rPr>
        <w:t xml:space="preserve"> (0.02 – 0.10 g/100mL), the removal percentage of IBU rapidly increased from 28.83 </w:t>
      </w:r>
      <w:r w:rsidR="004055E0">
        <w:rPr>
          <w:rFonts w:eastAsiaTheme="minorEastAsia"/>
          <w:lang w:val="en-GB"/>
        </w:rPr>
        <w:t>to</w:t>
      </w:r>
      <w:r w:rsidRPr="00CB1E6A">
        <w:rPr>
          <w:rFonts w:eastAsiaTheme="minorEastAsia"/>
          <w:lang w:val="en-GB"/>
        </w:rPr>
        <w:t xml:space="preserve"> 64.78%. This is because, an increase in adsorbent dosage, increases the number of available and active sites for IBU uptake. When BSP1 dosage was further increased from 0.10 to 0.20 g/100 mL, the removal efficiency decreased from 64.78 – 14.89%.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w:t>
      </w:r>
      <w:r w:rsidR="00643110">
        <w:rPr>
          <w:rFonts w:eastAsiaTheme="minorEastAsia"/>
          <w:lang w:val="en-GB"/>
        </w:rPr>
        <w:t xml:space="preserve"> </w:t>
      </w:r>
      <w:r w:rsidR="00643110">
        <w:rPr>
          <w:rFonts w:eastAsiaTheme="minorEastAsia"/>
          <w:lang w:val="en-GB"/>
        </w:rPr>
        <w:fldChar w:fldCharType="begin" w:fldLock="1"/>
      </w:r>
      <w:r w:rsidR="00381D8C">
        <w:rPr>
          <w:rFonts w:eastAsiaTheme="minorEastAsia"/>
          <w:lang w:val="en-GB"/>
        </w:rPr>
        <w:instrText>ADDIN CSL_CITATION {"citationItems":[{"id":"ITEM-1","itemData":{"DOI":"10.1016/j.chemosphere.2020.126238","ISSN":"18791298","PMID":"32092572","abstract":"Carbon-based materials and their modifications have received significant attention over the last decades given the outstanding adsorption behavior toward various dyes from aqueous solutions. In this systematic review and meta-analysis, the adsorption capability of dyes on carbon-based adsorbent materials (CBAMs) has been compiled. Further, the effects of process variables i.e., pH, adsorbent dosage, contact time, and initial concentration), adsorption kinetics, and isotherms were investigated while considering the classification of different groups of dyes and adsorbents. The Metafor package provides functions for conducting meta-analyses in R software. Electronic databases, including PubMed, Web of Science, and Scopus were systematically searched based on Medical Subject Headings (MeSH) from January 1, 2009 to May 1, 2018. The following parameters were evaluated according to predetermined inclusion and exclusion criteria. After detailed screening and analysis, 835 articles were eligible for the review section. Among them, 87 studies met all quantitative criteria for the meta-analysis. The meta-analysis was performed using a random-effects model with a high heterogeneity (I2 = 99.99%). According to the evidence, basic dyes with n = 661 (</w:instrText>
      </w:r>
      <w:r w:rsidR="00381D8C">
        <w:rPr>
          <w:rFonts w:ascii="Cambria Math" w:eastAsiaTheme="minorEastAsia" w:hAnsi="Cambria Math" w:cs="Cambria Math"/>
          <w:lang w:val="en-GB"/>
        </w:rPr>
        <w:instrText>∼</w:instrText>
      </w:r>
      <w:r w:rsidR="00381D8C">
        <w:rPr>
          <w:rFonts w:eastAsiaTheme="minorEastAsia"/>
          <w:lang w:val="en-GB"/>
        </w:rPr>
        <w:instrText>50%) and powder activated carbon (PAC) sorbent with n = 752 (</w:instrText>
      </w:r>
      <w:r w:rsidR="00381D8C">
        <w:rPr>
          <w:rFonts w:ascii="Cambria Math" w:eastAsiaTheme="minorEastAsia" w:hAnsi="Cambria Math" w:cs="Cambria Math"/>
          <w:lang w:val="en-GB"/>
        </w:rPr>
        <w:instrText>∼</w:instrText>
      </w:r>
      <w:r w:rsidR="00381D8C">
        <w:rPr>
          <w:rFonts w:eastAsiaTheme="minorEastAsia"/>
          <w:lang w:val="en-GB"/>
        </w:rPr>
        <w:instrText>57%) have received the most attention among researchers. The results revealed that the mean of removal efficiency-based dyes classification was between 79.9 and 93.7% and the adsorption capacity was lied within the range of 76.8–303.6 mg/g. Meanwhile, the maximum adsorption capacity belongs to graphene families with Qm &gt; 320 mg/g, while the minimum Qm was related to G and GAC with capacities of 108.5 and 110.7 mg/g, respectively. Pseudo-second-order kinetic model with 88.7% and Langmuir isotherm with 74% had the best fitting with the data studied. Baujat plot revealed that two studies (ID: 75 and 12) had the minimum influence on adsorption capacity with the highest dffits and cook's distance. According to the pooled data, the mean adsorption capacity varied between 140.90 and 208.25, with a mean of 174.57 mg/g across all studies. The results of Egger's test (t = 0.1332, p = 0.0844) and Begg's test (z = 0.8458, p = 0.3977) were not statistically significant, suggesting that no potential publication bias existed.","author":[{"dropping-particle":"","family":"Azari","given":"Ali","non-dropping-particle":"","parse-names":false,"suffix":""},{"dropping-particle":"","family":"Nabizadeh","given":"Ramin","non-dropping-particle":"","parse-names":false,"suffix":""},{"dropping-particle":"","family":"Nasseri","given":"Simin","non-dropping-particle":"","parse-names":false,"suffix":""},{"dropping-particle":"","family":"Mahvi","given":"Amir Hossein","non-dropping-particle":"","parse-names":false,"suffix":""},{"dropping-particle":"","family":"Mesdaghinia","given":"Ali Reza","non-dropping-particle":"","parse-names":false,"suffix":""}],"container-title":"Chemosphere","id":"ITEM-1","issue":"5","issued":{"date-parts":[["2020"]]},"page":"126238","publisher":"Elsevier Ltd","title":"Comprehensive systematic review and meta-analysis of dyes adsorption by carbon-based adsorbent materials: Classification and analysis of last decade studies","type":"article-journal","volume":"250"},"uris":["http://www.mendeley.com/documents/?uuid=c704bb10-6e4d-422e-8e00-43bae8ff3cb5"]}],"mendeley":{"formattedCitation":"(Azari et al., 2020)","plainTextFormattedCitation":"(Azari et al., 2020)","previouslyFormattedCitation":"(Azari et al., 2020)"},"properties":{"noteIndex":0},"schema":"https://github.com/citation-style-language/schema/raw/master/csl-citation.json"}</w:instrText>
      </w:r>
      <w:r w:rsidR="00643110">
        <w:rPr>
          <w:rFonts w:eastAsiaTheme="minorEastAsia"/>
          <w:lang w:val="en-GB"/>
        </w:rPr>
        <w:fldChar w:fldCharType="separate"/>
      </w:r>
      <w:r w:rsidR="00643110" w:rsidRPr="00643110">
        <w:rPr>
          <w:rFonts w:eastAsiaTheme="minorEastAsia"/>
          <w:noProof/>
          <w:lang w:val="en-GB"/>
        </w:rPr>
        <w:t xml:space="preserve">(Azari </w:t>
      </w:r>
      <w:r w:rsidR="008C0A9B" w:rsidRPr="008C0A9B">
        <w:rPr>
          <w:rFonts w:eastAsiaTheme="minorEastAsia"/>
          <w:i/>
          <w:iCs/>
          <w:noProof/>
          <w:lang w:val="en-GB"/>
        </w:rPr>
        <w:t>et al.</w:t>
      </w:r>
      <w:r w:rsidR="00643110" w:rsidRPr="00643110">
        <w:rPr>
          <w:rFonts w:eastAsiaTheme="minorEastAsia"/>
          <w:noProof/>
          <w:lang w:val="en-GB"/>
        </w:rPr>
        <w:t>, 2020)</w:t>
      </w:r>
      <w:r w:rsidR="00643110">
        <w:rPr>
          <w:rFonts w:eastAsiaTheme="minorEastAsia"/>
          <w:lang w:val="en-GB"/>
        </w:rPr>
        <w:fldChar w:fldCharType="end"/>
      </w:r>
      <w:r w:rsidRPr="00CB1E6A">
        <w:rPr>
          <w:rFonts w:eastAsiaTheme="minorEastAsia"/>
          <w:lang w:val="en-GB"/>
        </w:rPr>
        <w:t>.</w:t>
      </w:r>
    </w:p>
    <w:p w14:paraId="7179C23F" w14:textId="77777777" w:rsidR="008661C0" w:rsidRPr="00CB1E6A" w:rsidRDefault="008661C0" w:rsidP="00B85FA5">
      <w:pPr>
        <w:jc w:val="center"/>
        <w:rPr>
          <w:rFonts w:eastAsiaTheme="minorEastAsia"/>
          <w:b/>
          <w:bCs/>
          <w:sz w:val="28"/>
          <w:szCs w:val="28"/>
        </w:rPr>
      </w:pPr>
      <w:r w:rsidRPr="00CB1E6A">
        <w:rPr>
          <w:noProof/>
        </w:rPr>
        <w:lastRenderedPageBreak/>
        <w:drawing>
          <wp:inline distT="0" distB="0" distL="0" distR="0" wp14:anchorId="1D660355" wp14:editId="0D4E1D29">
            <wp:extent cx="5356860" cy="2249501"/>
            <wp:effectExtent l="0" t="0" r="0" b="0"/>
            <wp:docPr id="491" name="Chart 491">
              <a:extLst xmlns:a="http://schemas.openxmlformats.org/drawingml/2006/main">
                <a:ext uri="{FF2B5EF4-FFF2-40B4-BE49-F238E27FC236}">
                  <a16:creationId xmlns:a16="http://schemas.microsoft.com/office/drawing/2014/main" id="{C9564F31-D29F-0143-3EC4-683E82C296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27DFE42E" w14:textId="714E021B" w:rsidR="00032486" w:rsidRDefault="008661C0" w:rsidP="0076286E">
      <w:pPr>
        <w:pStyle w:val="ListofFigures"/>
      </w:pPr>
      <w:bookmarkStart w:id="1513" w:name="_Toc123054579"/>
      <w:bookmarkStart w:id="1514" w:name="_Toc127867092"/>
      <w:bookmarkStart w:id="1515" w:name="_Toc127867710"/>
      <w:bookmarkStart w:id="1516" w:name="_Toc119502021"/>
      <w:bookmarkStart w:id="1517" w:name="_Toc119509461"/>
      <w:r w:rsidRPr="00CB1E6A">
        <w:t xml:space="preserve">Figure </w:t>
      </w:r>
      <w:r w:rsidR="001F2DCE" w:rsidRPr="00CB1E6A">
        <w:t>4.4.2.3</w:t>
      </w:r>
      <w:r w:rsidRPr="00CB1E6A">
        <w:t xml:space="preserve">: Effect of </w:t>
      </w:r>
      <w:r w:rsidR="002E4B54">
        <w:t>d</w:t>
      </w:r>
      <w:r w:rsidRPr="00CB1E6A">
        <w:t>osage on the removal efficiency of IBU onto BSP1.</w:t>
      </w:r>
      <w:bookmarkEnd w:id="1513"/>
      <w:bookmarkEnd w:id="1514"/>
      <w:bookmarkEnd w:id="1515"/>
      <w:r w:rsidRPr="00CB1E6A">
        <w:t xml:space="preserve"> </w:t>
      </w:r>
    </w:p>
    <w:p w14:paraId="671DF1D5" w14:textId="1724E55B" w:rsidR="008661C0" w:rsidRPr="00032486" w:rsidRDefault="008661C0" w:rsidP="00032486">
      <w:pPr>
        <w:jc w:val="center"/>
        <w:rPr>
          <w:b/>
          <w:bCs/>
          <w:sz w:val="26"/>
          <w:szCs w:val="26"/>
        </w:rPr>
      </w:pPr>
      <w:r w:rsidRPr="00032486">
        <w:rPr>
          <w:b/>
          <w:bCs/>
          <w:sz w:val="26"/>
          <w:szCs w:val="26"/>
        </w:rPr>
        <w:t xml:space="preserve">Operational conditions: Temperature (26 </w:t>
      </w:r>
      <w:r w:rsidRPr="00032486">
        <w:rPr>
          <w:b/>
          <w:bCs/>
          <w:sz w:val="26"/>
          <w:szCs w:val="26"/>
          <w:vertAlign w:val="superscript"/>
        </w:rPr>
        <w:t>o</w:t>
      </w:r>
      <w:r w:rsidRPr="00032486">
        <w:rPr>
          <w:b/>
          <w:bCs/>
          <w:sz w:val="26"/>
          <w:szCs w:val="26"/>
        </w:rPr>
        <w:t>C), agitation speed (130 rpm), pH (3) and initial concentration (20 mg/L)</w:t>
      </w:r>
      <w:bookmarkEnd w:id="1516"/>
      <w:bookmarkEnd w:id="1517"/>
    </w:p>
    <w:p w14:paraId="02D35778" w14:textId="77777777" w:rsidR="008661C0" w:rsidRPr="00CB1E6A" w:rsidRDefault="008661C0" w:rsidP="008661C0">
      <w:pPr>
        <w:spacing w:line="480" w:lineRule="auto"/>
        <w:rPr>
          <w:rFonts w:eastAsiaTheme="minorEastAsia"/>
          <w:b/>
          <w:bCs/>
          <w:sz w:val="28"/>
          <w:szCs w:val="28"/>
        </w:rPr>
      </w:pPr>
    </w:p>
    <w:p w14:paraId="00CF36F8" w14:textId="3D665F8F" w:rsidR="008661C0" w:rsidRPr="00CB1E6A" w:rsidRDefault="008661C0" w:rsidP="00803870">
      <w:pPr>
        <w:pStyle w:val="Heading4"/>
      </w:pPr>
      <w:bookmarkStart w:id="1518" w:name="_Toc118051677"/>
      <w:bookmarkStart w:id="1519" w:name="_Toc127869253"/>
      <w:r w:rsidRPr="00CB1E6A">
        <w:t xml:space="preserve">Isothermal studies of IBU removal </w:t>
      </w:r>
      <w:r w:rsidR="00240253" w:rsidRPr="00CB1E6A">
        <w:t>onto</w:t>
      </w:r>
      <w:r w:rsidRPr="00CB1E6A">
        <w:t xml:space="preserve"> BSP1</w:t>
      </w:r>
      <w:bookmarkEnd w:id="1518"/>
      <w:bookmarkEnd w:id="1519"/>
    </w:p>
    <w:p w14:paraId="14ADE105" w14:textId="71A7EEE1" w:rsidR="00E34B7A" w:rsidRDefault="00734C2C" w:rsidP="00D732A8">
      <w:pPr>
        <w:tabs>
          <w:tab w:val="left" w:pos="851"/>
        </w:tabs>
        <w:spacing w:line="480" w:lineRule="auto"/>
        <w:jc w:val="both"/>
        <w:rPr>
          <w:rFonts w:eastAsiaTheme="minorEastAsia"/>
          <w:lang w:val="en-GB"/>
        </w:rPr>
      </w:pPr>
      <w:r w:rsidRPr="00CB1E6A">
        <w:rPr>
          <w:rFonts w:eastAsiaTheme="minorEastAsia"/>
          <w:lang w:val="en-GB"/>
        </w:rPr>
        <w:t xml:space="preserve">Figures 4.4.2.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BSP1-IBU adsorption system</w:t>
      </w:r>
      <w:r w:rsidR="00386667">
        <w:rPr>
          <w:rFonts w:eastAsiaTheme="minorEastAsia"/>
          <w:lang w:val="en-GB"/>
        </w:rPr>
        <w:t>.</w:t>
      </w:r>
      <w:r w:rsidRPr="00CB1E6A">
        <w:rPr>
          <w:rFonts w:eastAsiaTheme="minorEastAsia"/>
          <w:lang w:val="en-GB"/>
        </w:rPr>
        <w:t xml:space="preserve"> The Langmuir plot is shown in Figure 4.4.2.4a. The R</w:t>
      </w:r>
      <w:r w:rsidRPr="00CB1E6A">
        <w:rPr>
          <w:rFonts w:eastAsiaTheme="minorEastAsia"/>
          <w:vertAlign w:val="subscript"/>
          <w:lang w:val="en-GB"/>
        </w:rPr>
        <w:t>L</w:t>
      </w:r>
      <w:r w:rsidRPr="00CB1E6A">
        <w:rPr>
          <w:rFonts w:eastAsiaTheme="minorEastAsia"/>
          <w:lang w:val="en-GB"/>
        </w:rPr>
        <w:t xml:space="preserve"> values were obtained to be between 0.1158 and 0.4118 across all the investigated concentrations (10 - 50 mg/L). This suggested that the BSP1-IBU system was favourable </w:t>
      </w:r>
      <w:r w:rsidRPr="00CB1E6A">
        <w:rPr>
          <w:rFonts w:eastAsiaTheme="minorEastAsia"/>
          <w:lang w:val="en-GB"/>
        </w:rPr>
        <w:fldChar w:fldCharType="begin" w:fldLock="1"/>
      </w:r>
      <w:r w:rsidR="00136F56">
        <w:rPr>
          <w:rFonts w:eastAsiaTheme="minorEastAsia"/>
          <w:lang w:val="en-GB"/>
        </w:rPr>
        <w:instrText>ADDIN CSL_CITATION {"citationItems":[{"id":"ITEM-1","itemData":{"DOI":"10.3390/molecules22071032","ISSN":"14203049","PMID":"28640203","abstract":"Paracetamol adsorption in acidic, neutral and basic media on three activated carbons with different chemistry surfaces was studied. A granular activated carbon (GAC) was prepared from coconut shell; starting from this sample, an oxidized activated carbon (GACo) was obtained by treating the GAC with a boiling solution of 6 M nitric acid, so to generate a greater number of oxygenated surface groups. In addition, a reduced activated carbon (GACr) was obtained by heating the GAC at 1173 K, to remove the oxygenated surface groups. Paracetamol adsorption was higher for GACr due to the lower presence of oxygenated surface functional groups. Moreover, adsorption was highest at neutral pH. The magnitude of the interactions between paracetamol molecules and activated carbons was studied by measuring the immersion enthalpies of activated carbons in solution of paracetamol at different concentrations and pH values and by calculating the interaction enthalpy. The highest value was obtained for GACr in a paracetamol solution of 1000 mg L−1 at pH 7, confirming that paracetamol adsorption is favoured on basic activated carbons at pH values near to neutrality. Finally, the Gibbs energy changes confirmed the latter result, allowing explaining the different magnitudes of the interactions between paracetamol and activated carbons, as a function of solution pH.","author":[{"dropping-particle":"","family":"Bernal","given":"Valentina","non-dropping-particle":"","parse-names":false,"suffix":""},{"dropping-particle":"","family":"Erto","given":"Alessandro","non-dropping-particle":"","parse-names":false,"suffix":""},{"dropping-particle":"","family":"Giraldo","given":"Liliana","non-dropping-particle":"","parse-names":false,"suffix":""},{"dropping-particle":"","family":"Moreno-Piraján","given":"Juan Carlos","non-dropping-particle":"","parse-names":false,"suffix":""}],"container-title":"Molecules","id":"ITEM-1","issue":"7","issued":{"date-parts":[["2017"]]},"title":"Effect of solution pH on the adsorption of paracetamol on chemically modified activated carbons","type":"article-journal","volume":"22"},"uris":["http://www.mendeley.com/documents/?uuid=52c02d88-0703-4d31-ae47-c638bacc4a89"]}],"mendeley":{"formattedCitation":"(Bernal et al., 2017)","plainTextFormattedCitation":"(Bernal et al., 2017)","previouslyFormattedCitation":"(Bernal et al., 2017)"},"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Bernal </w:t>
      </w:r>
      <w:r w:rsidR="008C0A9B" w:rsidRPr="008C0A9B">
        <w:rPr>
          <w:rFonts w:eastAsiaTheme="minorEastAsia"/>
          <w:i/>
          <w:iCs/>
          <w:noProof/>
          <w:lang w:val="en-GB"/>
        </w:rPr>
        <w:t>et al.</w:t>
      </w:r>
      <w:r w:rsidRPr="00CB1E6A">
        <w:rPr>
          <w:rFonts w:eastAsiaTheme="minorEastAsia"/>
          <w:noProof/>
          <w:lang w:val="en-GB"/>
        </w:rPr>
        <w:t>, 2017)</w:t>
      </w:r>
      <w:r w:rsidRPr="00CB1E6A">
        <w:rPr>
          <w:rFonts w:eastAsiaTheme="minorEastAsia"/>
          <w:lang w:val="en-GB"/>
        </w:rPr>
        <w:fldChar w:fldCharType="end"/>
      </w:r>
      <w:r w:rsidRPr="00CB1E6A">
        <w:rPr>
          <w:rFonts w:eastAsiaTheme="minorEastAsia"/>
          <w:lang w:val="en-GB"/>
        </w:rPr>
        <w:t xml:space="preserve">. The maximum monolayer adsorption was obtained to be 135.14 mg/g. The </w:t>
      </w:r>
      <w:r w:rsidR="00A31F6F">
        <w:rPr>
          <w:rFonts w:eastAsiaTheme="minorEastAsia"/>
          <w:lang w:val="en-GB"/>
        </w:rPr>
        <w:t xml:space="preserve">Freundlich isothermal plot </w:t>
      </w:r>
      <w:r w:rsidRPr="00CB1E6A">
        <w:rPr>
          <w:rFonts w:eastAsiaTheme="minorEastAsia"/>
          <w:lang w:val="en-GB"/>
        </w:rPr>
        <w:t>for the BSP1-IBU system is shown in Figure 4.4.2.4b. The value of n</w:t>
      </w:r>
      <w:r w:rsidR="00FF2FCB">
        <w:rPr>
          <w:rFonts w:eastAsiaTheme="minorEastAsia"/>
          <w:lang w:val="en-GB"/>
        </w:rPr>
        <w:t xml:space="preserve"> </w:t>
      </w:r>
      <w:r w:rsidRPr="00CB1E6A">
        <w:rPr>
          <w:rFonts w:eastAsiaTheme="minorEastAsia"/>
          <w:lang w:val="en-GB"/>
        </w:rPr>
        <w:t>was obtained to be greater than 1,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Freundlich </w:t>
      </w:r>
      <w:r w:rsidR="00643110">
        <w:rPr>
          <w:rFonts w:eastAsiaTheme="minorEastAsia"/>
          <w:lang w:val="en-GB"/>
        </w:rPr>
        <w:t xml:space="preserve">isothermal </w:t>
      </w:r>
      <w:r w:rsidRPr="00CB1E6A">
        <w:rPr>
          <w:rFonts w:eastAsiaTheme="minorEastAsia"/>
          <w:lang w:val="en-GB"/>
        </w:rPr>
        <w:t>plot (0.9967) was found to be greater than that of Langmuir’s (0.7937). This implie</w:t>
      </w:r>
      <w:r w:rsidR="00643110">
        <w:rPr>
          <w:rFonts w:eastAsiaTheme="minorEastAsia"/>
          <w:lang w:val="en-GB"/>
        </w:rPr>
        <w:t>s that</w:t>
      </w:r>
      <w:r w:rsidRPr="00CB1E6A">
        <w:rPr>
          <w:rFonts w:eastAsiaTheme="minorEastAsia"/>
          <w:lang w:val="en-GB"/>
        </w:rPr>
        <w:t xml:space="preserve"> a multilayer adsorption </w:t>
      </w:r>
      <w:r w:rsidR="00643110">
        <w:rPr>
          <w:rFonts w:eastAsiaTheme="minorEastAsia"/>
          <w:lang w:val="en-GB"/>
        </w:rPr>
        <w:t xml:space="preserve">occurred </w:t>
      </w:r>
      <w:r w:rsidRPr="00CB1E6A">
        <w:rPr>
          <w:rFonts w:eastAsiaTheme="minorEastAsia"/>
          <w:lang w:val="en-GB"/>
        </w:rPr>
        <w:t>in the BSP1-IBU system. The plots of Hasley and Hill isotherm were depicted in Figures 4.4.2.4f and g. The R</w:t>
      </w:r>
      <w:r w:rsidRPr="00CB1E6A">
        <w:rPr>
          <w:rFonts w:eastAsiaTheme="minorEastAsia"/>
          <w:vertAlign w:val="superscript"/>
          <w:lang w:val="en-GB"/>
        </w:rPr>
        <w:t>2</w:t>
      </w:r>
      <w:r w:rsidRPr="00CB1E6A">
        <w:rPr>
          <w:rFonts w:eastAsiaTheme="minorEastAsia"/>
          <w:lang w:val="en-GB"/>
        </w:rPr>
        <w:t xml:space="preserve"> values for Hasley (0.9967) and Hill (0.9830)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w:t>
      </w:r>
      <w:r w:rsidRPr="00CB1E6A">
        <w:rPr>
          <w:rFonts w:eastAsiaTheme="minorEastAsia"/>
          <w:lang w:val="en-GB"/>
        </w:rPr>
        <w:lastRenderedPageBreak/>
        <w:t>adsorption dominated the BSP1-IBU system. The Redlich-Peterson isotherm is Figure 4.34.2.4e with the values of B and R</w:t>
      </w:r>
      <w:r w:rsidRPr="00CB1E6A">
        <w:rPr>
          <w:rFonts w:eastAsiaTheme="minorEastAsia"/>
          <w:vertAlign w:val="superscript"/>
          <w:lang w:val="en-GB"/>
        </w:rPr>
        <w:t>2</w:t>
      </w:r>
      <w:r w:rsidRPr="00CB1E6A">
        <w:rPr>
          <w:rFonts w:eastAsiaTheme="minorEastAsia"/>
          <w:lang w:val="en-GB"/>
        </w:rPr>
        <w:t xml:space="preserve"> are 0.2264 and 0.9977 respectively. The </w:t>
      </w:r>
      <w:r w:rsidR="002657D7">
        <w:rPr>
          <w:rFonts w:eastAsiaTheme="minorEastAsia"/>
          <w:lang w:val="en-GB"/>
        </w:rPr>
        <w:t>value of constant (</w:t>
      </w:r>
      <w:r w:rsidR="00EE7F0D">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003705F7">
        <w:rPr>
          <w:rFonts w:eastAsiaTheme="minorEastAsia"/>
          <w:lang w:val="en-GB"/>
        </w:rPr>
        <w:instrText>ADDIN CSL_CITATION {"citationItems":[{"id":"ITEM-1","itemData":{"DOI":"10.1016/j.cdc.2019.100294","ISSN":"24058300","abstract":"Expensive commercial activated carbon has led to the continuous search for alternate suitable materials of low cost. Crop residues possess certain characteristics that makes them suitable alternate to commercial activated carbon. Some crop residues with such excellent characteristics and suitability for uptake of pollutants have been neglected hence the aim of this work. Here, we exposed the physicochemical characteristic such as surface pH, pHpzc, elemental composition, the Brunauer-Emmett-Teller (BET) surface area of a neglected African crop residue, Babara Nut Chaff (BNC). The surface chemistry via the Fourier Transformed Infrared (FTIR) spectroscopic studies as well as the surface morphology as obtained by the Scanning electron microscopic (SEM) studies are detailed herein. Hetero atom carrying functional groups such as [sbnd]OH, C[dbnd]O and C[sbnd]N would be suitable sites for metal ion uptake. Pores, gullies and crevices shown on BNC surface will also serve as a medium of pollutant trapping.","author":[{"dropping-particle":"","family":"Inyinbor","given":"Adejumoke A.","non-dropping-particle":"","parse-names":false,"suffix":""},{"dropping-particle":"","family":"Adekola","given":"Folahan A.","non-dropping-particle":"","parse-names":false,"suffix":""},{"dropping-particle":"","family":"Olatunji","given":"Gabriel A.","non-dropping-particle":"","parse-names":false,"suffix":""}],"container-title":"Chemical Data Collections","id":"ITEM-1","issued":{"date-parts":[["2019"]]},"page":"100294","publisher":"Elsevier B.V.","title":"Low cost adsorbent prepared from Vigna subterranean waste: Physicochemical, morphological and surface chemistry data set","type":"article-journal","volume":"24"},"uris":["http://www.mendeley.com/documents/?uuid=7027ff68-023e-4b44-99bb-d36992faacb3"]}],"mendeley":{"formattedCitation":"(Inyinbor et al., 2019b)","manualFormatting":"(Inyinbor, et al., 2019b)","plainTextFormattedCitation":"(Inyinbor et al., 2019b)","previouslyFormattedCitation":"(Inyinbor et al., 2019b)"},"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Inyinbor, </w:t>
      </w:r>
      <w:r w:rsidR="008C0A9B" w:rsidRPr="008C0A9B">
        <w:rPr>
          <w:rFonts w:eastAsiaTheme="minorEastAsia"/>
          <w:i/>
          <w:iCs/>
          <w:noProof/>
          <w:lang w:val="en-GB"/>
        </w:rPr>
        <w:t>et al.</w:t>
      </w:r>
      <w:r w:rsidRPr="00CB1E6A">
        <w:rPr>
          <w:rFonts w:eastAsiaTheme="minorEastAsia"/>
          <w:noProof/>
          <w:lang w:val="en-GB"/>
        </w:rPr>
        <w:t>, 2019b)</w:t>
      </w:r>
      <w:r w:rsidRPr="00CB1E6A">
        <w:rPr>
          <w:rFonts w:eastAsiaTheme="minorEastAsia"/>
          <w:lang w:val="en-GB"/>
        </w:rPr>
        <w:fldChar w:fldCharType="end"/>
      </w:r>
      <w:r w:rsidRPr="00CB1E6A">
        <w:rPr>
          <w:rFonts w:eastAsiaTheme="minorEastAsia"/>
          <w:lang w:val="en-GB"/>
        </w:rPr>
        <w:t xml:space="preserve">. The Dubinin-Radushkevich plot is depicted in Figure 4.4.2.4c. The </w:t>
      </w:r>
      <w:r w:rsidR="0003359F">
        <w:rPr>
          <w:rFonts w:eastAsiaTheme="minorEastAsia"/>
          <w:lang w:val="en-GB"/>
        </w:rPr>
        <w:t>D-R adsorption energy</w:t>
      </w:r>
      <w:r w:rsidRPr="00CB1E6A">
        <w:rPr>
          <w:rFonts w:eastAsiaTheme="minorEastAsia"/>
          <w:lang w:val="en-GB"/>
        </w:rPr>
        <w:t xml:space="preserve"> (E) for the BSP1-IBU system was obtained to be 111.80 kJ/mol which was greater than 8 kJ/mol, the uptake of IBU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4.2.4d) was obtained to be (0.9919), which suggested that adsorbate-adsorbate contact may have participated in the BSP1-IBU adsorption system. The </w:t>
      </w:r>
      <w:r w:rsidR="002657D7">
        <w:rPr>
          <w:rFonts w:eastAsiaTheme="minorEastAsia"/>
          <w:lang w:val="en-GB"/>
        </w:rPr>
        <w:t>value of constant (b</w:t>
      </w:r>
      <w:r w:rsidR="002657D7" w:rsidRPr="00EE7F0D">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119.52 J/mol, which suggested a chemical process. The various evaluated isotherm parameters are presented in Table 4.4.2.1.</w:t>
      </w:r>
    </w:p>
    <w:p w14:paraId="00846B60" w14:textId="36510692" w:rsidR="00902509" w:rsidRDefault="00902509" w:rsidP="00D732A8">
      <w:pPr>
        <w:tabs>
          <w:tab w:val="left" w:pos="851"/>
        </w:tabs>
        <w:spacing w:line="480" w:lineRule="auto"/>
        <w:jc w:val="both"/>
        <w:rPr>
          <w:rFonts w:eastAsiaTheme="minorEastAsia"/>
          <w:lang w:val="en-GB"/>
        </w:rPr>
      </w:pPr>
    </w:p>
    <w:p w14:paraId="5D75D518" w14:textId="5E2ADA76" w:rsidR="00902509" w:rsidRDefault="00902509" w:rsidP="00D732A8">
      <w:pPr>
        <w:tabs>
          <w:tab w:val="left" w:pos="851"/>
        </w:tabs>
        <w:spacing w:line="480" w:lineRule="auto"/>
        <w:jc w:val="both"/>
        <w:rPr>
          <w:rFonts w:eastAsiaTheme="minorEastAsia"/>
          <w:lang w:val="en-GB"/>
        </w:rPr>
      </w:pPr>
    </w:p>
    <w:p w14:paraId="2D0BDBFA" w14:textId="78CF6329" w:rsidR="00902509" w:rsidRDefault="00902509" w:rsidP="00D732A8">
      <w:pPr>
        <w:tabs>
          <w:tab w:val="left" w:pos="851"/>
        </w:tabs>
        <w:spacing w:line="480" w:lineRule="auto"/>
        <w:jc w:val="both"/>
        <w:rPr>
          <w:rFonts w:eastAsiaTheme="minorEastAsia"/>
          <w:lang w:val="en-GB"/>
        </w:rPr>
      </w:pPr>
    </w:p>
    <w:p w14:paraId="471C174D" w14:textId="5D768F7C" w:rsidR="00902509" w:rsidRDefault="00902509" w:rsidP="00D732A8">
      <w:pPr>
        <w:tabs>
          <w:tab w:val="left" w:pos="851"/>
        </w:tabs>
        <w:spacing w:line="480" w:lineRule="auto"/>
        <w:jc w:val="both"/>
        <w:rPr>
          <w:rFonts w:eastAsiaTheme="minorEastAsia"/>
          <w:lang w:val="en-GB"/>
        </w:rPr>
      </w:pPr>
    </w:p>
    <w:p w14:paraId="286B7AC4" w14:textId="77777777" w:rsidR="00902509" w:rsidRDefault="00902509" w:rsidP="00D732A8">
      <w:pPr>
        <w:tabs>
          <w:tab w:val="left" w:pos="851"/>
        </w:tabs>
        <w:spacing w:line="480" w:lineRule="auto"/>
        <w:jc w:val="both"/>
        <w:rPr>
          <w:rFonts w:eastAsiaTheme="minorEastAsia"/>
          <w:lang w:val="en-GB"/>
        </w:rPr>
      </w:pPr>
    </w:p>
    <w:p w14:paraId="404BC6B2" w14:textId="77777777" w:rsidR="00902509" w:rsidRPr="00D732A8" w:rsidRDefault="00902509" w:rsidP="00D732A8">
      <w:pPr>
        <w:tabs>
          <w:tab w:val="left" w:pos="851"/>
        </w:tabs>
        <w:spacing w:line="480" w:lineRule="auto"/>
        <w:jc w:val="both"/>
        <w:rPr>
          <w:rFonts w:eastAsiaTheme="minorEastAsia"/>
          <w:lang w:val="en-GB"/>
        </w:rPr>
      </w:pPr>
    </w:p>
    <w:p w14:paraId="30D827B6" w14:textId="17DF79BA" w:rsidR="00B06AE8" w:rsidRDefault="0096538B" w:rsidP="0096538B">
      <w:pPr>
        <w:jc w:val="center"/>
      </w:pPr>
      <w:bookmarkStart w:id="1520" w:name="_Toc119502025"/>
      <w:bookmarkStart w:id="1521" w:name="_Toc119509465"/>
      <w:r w:rsidRPr="0096538B">
        <w:rPr>
          <w:noProof/>
        </w:rPr>
        <w:lastRenderedPageBreak/>
        <w:drawing>
          <wp:inline distT="0" distB="0" distL="0" distR="0" wp14:anchorId="734D9C93" wp14:editId="194D9FC6">
            <wp:extent cx="4985704" cy="7252379"/>
            <wp:effectExtent l="0" t="0" r="5715" b="571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999767" cy="7272835"/>
                    </a:xfrm>
                    <a:prstGeom prst="rect">
                      <a:avLst/>
                    </a:prstGeom>
                  </pic:spPr>
                </pic:pic>
              </a:graphicData>
            </a:graphic>
          </wp:inline>
        </w:drawing>
      </w:r>
    </w:p>
    <w:p w14:paraId="7476BA47" w14:textId="01A79A94" w:rsidR="00263258" w:rsidRDefault="008661C0" w:rsidP="0076286E">
      <w:pPr>
        <w:pStyle w:val="ListofFigures"/>
      </w:pPr>
      <w:bookmarkStart w:id="1522" w:name="_Toc123054580"/>
      <w:bookmarkStart w:id="1523" w:name="_Toc127867093"/>
      <w:bookmarkStart w:id="1524" w:name="_Toc127867711"/>
      <w:r w:rsidRPr="00CB1E6A">
        <w:t xml:space="preserve">Figure </w:t>
      </w:r>
      <w:r w:rsidR="001F2DCE" w:rsidRPr="00CB1E6A">
        <w:t>4.4.2.4</w:t>
      </w:r>
      <w:r w:rsidRPr="00CB1E6A">
        <w:t xml:space="preserve">: </w:t>
      </w:r>
      <w:r w:rsidR="008E0FBC" w:rsidRPr="007F4749">
        <w:t>(a) Langmuir</w:t>
      </w:r>
      <w:r w:rsidR="008E0FBC">
        <w:t>,</w:t>
      </w:r>
      <w:r w:rsidR="008E0FBC" w:rsidRPr="007F4749">
        <w:t xml:space="preserve"> (b) Freundlich</w:t>
      </w:r>
      <w:r w:rsidR="008E0FBC">
        <w:t>,</w:t>
      </w:r>
      <w:r w:rsidR="008E0FBC" w:rsidRPr="007F4749">
        <w:t xml:space="preserve"> </w:t>
      </w:r>
      <w:r w:rsidR="008E0FBC">
        <w:t>(</w:t>
      </w:r>
      <w:r w:rsidR="008E0FBC" w:rsidRPr="00CB1E6A">
        <w:t>c</w:t>
      </w:r>
      <w:r w:rsidR="008E0FBC">
        <w:t>)</w:t>
      </w:r>
      <w:r w:rsidR="008E0FBC" w:rsidRPr="00CB1E6A">
        <w:t xml:space="preserve"> Dubinin-Radushkevich</w:t>
      </w:r>
      <w:r w:rsidR="008E0FBC">
        <w:t>, (</w:t>
      </w:r>
      <w:r w:rsidR="008E0FBC" w:rsidRPr="00CB1E6A">
        <w:t>d</w:t>
      </w:r>
      <w:r w:rsidR="008E0FBC">
        <w:t>)</w:t>
      </w:r>
      <w:r w:rsidR="008E0FBC" w:rsidRPr="00CB1E6A">
        <w:t xml:space="preserve"> Temkin</w:t>
      </w:r>
      <w:r w:rsidR="008E0FBC">
        <w:t>,</w:t>
      </w:r>
      <w:r w:rsidR="008E0FBC" w:rsidRPr="007F4749">
        <w:t xml:space="preserve"> </w:t>
      </w:r>
      <w:r w:rsidR="008E0FBC">
        <w:t>(</w:t>
      </w:r>
      <w:r w:rsidR="008E0FBC" w:rsidRPr="00CB1E6A">
        <w:t>e</w:t>
      </w:r>
      <w:r w:rsidR="008E0FBC">
        <w:t>)</w:t>
      </w:r>
      <w:r w:rsidR="008E0FBC" w:rsidRPr="00CB1E6A">
        <w:t xml:space="preserve"> Redlich-Peterson</w:t>
      </w:r>
      <w:r w:rsidR="008E0FBC">
        <w:t>,</w:t>
      </w:r>
      <w:r w:rsidR="008E0FBC" w:rsidRPr="00CB1E6A">
        <w:t xml:space="preserve"> </w:t>
      </w:r>
      <w:r w:rsidR="008E0FBC">
        <w:t>(</w:t>
      </w:r>
      <w:r w:rsidR="008E0FBC" w:rsidRPr="00CB1E6A">
        <w:t>f</w:t>
      </w:r>
      <w:r w:rsidR="008E0FBC">
        <w:t>)</w:t>
      </w:r>
      <w:r w:rsidR="008E0FBC" w:rsidRPr="00CB1E6A">
        <w:t xml:space="preserve"> Hasley</w:t>
      </w:r>
      <w:r w:rsidR="008E0FBC">
        <w:t xml:space="preserve"> and (g) </w:t>
      </w:r>
      <w:r w:rsidRPr="00CB1E6A">
        <w:t>Hill isothermal plot IBU onto BSP1</w:t>
      </w:r>
      <w:bookmarkEnd w:id="1520"/>
      <w:bookmarkEnd w:id="1521"/>
      <w:bookmarkEnd w:id="1522"/>
      <w:bookmarkEnd w:id="1523"/>
      <w:bookmarkEnd w:id="1524"/>
    </w:p>
    <w:p w14:paraId="50E1C7B3" w14:textId="77777777" w:rsidR="00263258" w:rsidRDefault="00263258" w:rsidP="0076286E">
      <w:pPr>
        <w:pStyle w:val="ListofFigures"/>
      </w:pPr>
    </w:p>
    <w:p w14:paraId="5C61111B" w14:textId="15E1CDED" w:rsidR="008661C0" w:rsidRPr="00CB1E6A" w:rsidRDefault="008661C0" w:rsidP="0076286E">
      <w:pPr>
        <w:pStyle w:val="ListofTables"/>
      </w:pPr>
      <w:bookmarkStart w:id="1525" w:name="_Toc123054581"/>
      <w:bookmarkStart w:id="1526" w:name="_Toc123057472"/>
      <w:r w:rsidRPr="00CB1E6A">
        <w:lastRenderedPageBreak/>
        <w:t xml:space="preserve">Table </w:t>
      </w:r>
      <w:r w:rsidR="00A6407B" w:rsidRPr="00CB1E6A">
        <w:t>4.4.2.1</w:t>
      </w:r>
      <w:r w:rsidRPr="00CB1E6A">
        <w:t>: Parameters of adsorption isotherm models for the uptake of IBU onto BSP1</w:t>
      </w:r>
      <w:bookmarkEnd w:id="1525"/>
      <w:bookmarkEnd w:id="1526"/>
    </w:p>
    <w:tbl>
      <w:tblPr>
        <w:tblW w:w="5670" w:type="dxa"/>
        <w:jc w:val="center"/>
        <w:tblLook w:val="04A0" w:firstRow="1" w:lastRow="0" w:firstColumn="1" w:lastColumn="0" w:noHBand="0" w:noVBand="1"/>
      </w:tblPr>
      <w:tblGrid>
        <w:gridCol w:w="1737"/>
        <w:gridCol w:w="2232"/>
        <w:gridCol w:w="1701"/>
      </w:tblGrid>
      <w:tr w:rsidR="00CB1E6A" w:rsidRPr="00CB1E6A" w14:paraId="536A59E4"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12DA1EDD" w14:textId="77777777" w:rsidR="008661C0" w:rsidRPr="00CB1E6A" w:rsidRDefault="008661C0" w:rsidP="00136F56">
            <w:pPr>
              <w:rPr>
                <w:b/>
                <w:bCs/>
              </w:rPr>
            </w:pPr>
            <w:r w:rsidRPr="00CB1E6A">
              <w:rPr>
                <w:b/>
                <w:bCs/>
              </w:rPr>
              <w:t>ISOTHERMS</w:t>
            </w:r>
          </w:p>
        </w:tc>
        <w:tc>
          <w:tcPr>
            <w:tcW w:w="2232" w:type="dxa"/>
            <w:tcBorders>
              <w:top w:val="single" w:sz="4" w:space="0" w:color="auto"/>
              <w:left w:val="nil"/>
              <w:bottom w:val="single" w:sz="4" w:space="0" w:color="auto"/>
              <w:right w:val="nil"/>
            </w:tcBorders>
            <w:shd w:val="clear" w:color="auto" w:fill="auto"/>
            <w:noWrap/>
            <w:vAlign w:val="bottom"/>
            <w:hideMark/>
          </w:tcPr>
          <w:p w14:paraId="54DEC6E5" w14:textId="77777777" w:rsidR="008661C0" w:rsidRPr="00CB1E6A" w:rsidRDefault="008661C0"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01812B64" w14:textId="77777777" w:rsidR="008661C0" w:rsidRPr="00CB1E6A" w:rsidRDefault="008661C0" w:rsidP="00136F56">
            <w:pPr>
              <w:rPr>
                <w:b/>
                <w:bCs/>
              </w:rPr>
            </w:pPr>
            <w:r w:rsidRPr="00CB1E6A">
              <w:rPr>
                <w:b/>
                <w:bCs/>
              </w:rPr>
              <w:t>BSP1-IBU</w:t>
            </w:r>
          </w:p>
        </w:tc>
      </w:tr>
      <w:tr w:rsidR="009B4D06" w:rsidRPr="00CB1E6A" w14:paraId="4DA552C3"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207735F" w14:textId="77777777" w:rsidR="009B4D06" w:rsidRPr="00CB1E6A" w:rsidRDefault="009B4D06" w:rsidP="009B4D06">
            <w:r w:rsidRPr="00CB1E6A">
              <w:t>FREUNDLICH</w:t>
            </w:r>
          </w:p>
        </w:tc>
        <w:tc>
          <w:tcPr>
            <w:tcW w:w="2232" w:type="dxa"/>
            <w:tcBorders>
              <w:top w:val="nil"/>
              <w:left w:val="nil"/>
              <w:bottom w:val="nil"/>
              <w:right w:val="nil"/>
            </w:tcBorders>
            <w:shd w:val="clear" w:color="auto" w:fill="auto"/>
            <w:noWrap/>
            <w:vAlign w:val="bottom"/>
            <w:hideMark/>
          </w:tcPr>
          <w:p w14:paraId="62E1C5E5" w14:textId="21C931E2" w:rsidR="009B4D06" w:rsidRPr="00165413" w:rsidRDefault="009B4D06" w:rsidP="009B4D06">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0A71DFDA" w14:textId="3C73075E" w:rsidR="009B4D06" w:rsidRPr="00CB1E6A" w:rsidRDefault="009B4D06" w:rsidP="009B4D06">
            <w:pPr>
              <w:jc w:val="center"/>
            </w:pPr>
            <w:r>
              <w:rPr>
                <w:color w:val="000000"/>
              </w:rPr>
              <w:t>15.0300</w:t>
            </w:r>
          </w:p>
        </w:tc>
      </w:tr>
      <w:tr w:rsidR="009B4D06" w:rsidRPr="00CB1E6A" w14:paraId="131DD5B1"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5A64CEE4"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6861E8AD" w14:textId="77777777" w:rsidR="009B4D06" w:rsidRPr="00CB1E6A" w:rsidRDefault="009B4D06" w:rsidP="009B4D06">
            <w:r w:rsidRPr="00CB1E6A">
              <w:t>1/n</w:t>
            </w:r>
          </w:p>
        </w:tc>
        <w:tc>
          <w:tcPr>
            <w:tcW w:w="1701" w:type="dxa"/>
            <w:tcBorders>
              <w:top w:val="nil"/>
              <w:left w:val="nil"/>
              <w:bottom w:val="nil"/>
              <w:right w:val="nil"/>
            </w:tcBorders>
            <w:shd w:val="clear" w:color="auto" w:fill="auto"/>
            <w:noWrap/>
            <w:vAlign w:val="center"/>
            <w:hideMark/>
          </w:tcPr>
          <w:p w14:paraId="0F282B9D" w14:textId="0F4469D6" w:rsidR="009B4D06" w:rsidRPr="00CB1E6A" w:rsidRDefault="009B4D06" w:rsidP="009B4D06">
            <w:pPr>
              <w:jc w:val="center"/>
            </w:pPr>
            <w:r>
              <w:rPr>
                <w:color w:val="000000"/>
              </w:rPr>
              <w:t>1.0764</w:t>
            </w:r>
          </w:p>
        </w:tc>
      </w:tr>
      <w:tr w:rsidR="009B4D06" w:rsidRPr="00CB1E6A" w14:paraId="26116F92"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A9BAEDB"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418FF34E" w14:textId="3BE9F574" w:rsidR="009B4D06" w:rsidRPr="007E632D" w:rsidRDefault="007E632D" w:rsidP="009B4D06">
            <w:pPr>
              <w:rPr>
                <w:lang w:val="en-GB"/>
              </w:rPr>
            </w:pPr>
            <w:r>
              <w:rPr>
                <w:lang w:val="en-GB"/>
              </w:rPr>
              <w:t>n</w:t>
            </w:r>
          </w:p>
        </w:tc>
        <w:tc>
          <w:tcPr>
            <w:tcW w:w="1701" w:type="dxa"/>
            <w:tcBorders>
              <w:top w:val="nil"/>
              <w:left w:val="nil"/>
              <w:bottom w:val="nil"/>
              <w:right w:val="nil"/>
            </w:tcBorders>
            <w:shd w:val="clear" w:color="auto" w:fill="auto"/>
            <w:noWrap/>
            <w:vAlign w:val="center"/>
            <w:hideMark/>
          </w:tcPr>
          <w:p w14:paraId="4A75D8F8" w14:textId="7417606B" w:rsidR="009B4D06" w:rsidRPr="00CB1E6A" w:rsidRDefault="009B4D06" w:rsidP="009B4D06">
            <w:pPr>
              <w:jc w:val="center"/>
            </w:pPr>
            <w:r>
              <w:rPr>
                <w:color w:val="000000"/>
              </w:rPr>
              <w:t>0.9291</w:t>
            </w:r>
          </w:p>
        </w:tc>
      </w:tr>
      <w:tr w:rsidR="009B4D06" w:rsidRPr="00CB1E6A" w14:paraId="552CD5EF"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5F206D7"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30FD0E91" w14:textId="77777777" w:rsidR="009B4D06" w:rsidRPr="00CB1E6A" w:rsidRDefault="009B4D06" w:rsidP="009B4D06">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7724ADCF" w14:textId="4C013183" w:rsidR="009B4D06" w:rsidRPr="00CB1E6A" w:rsidRDefault="009B4D06" w:rsidP="009B4D06">
            <w:pPr>
              <w:jc w:val="center"/>
            </w:pPr>
            <w:r>
              <w:rPr>
                <w:color w:val="000000"/>
              </w:rPr>
              <w:t>0.9967</w:t>
            </w:r>
          </w:p>
        </w:tc>
      </w:tr>
      <w:tr w:rsidR="009B4D06" w:rsidRPr="00CB1E6A" w14:paraId="796AE17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41815DB" w14:textId="77777777" w:rsidR="009B4D06" w:rsidRPr="00CB1E6A" w:rsidRDefault="009B4D06" w:rsidP="009B4D06">
            <w:r w:rsidRPr="00CB1E6A">
              <w:t>LANGMUIR</w:t>
            </w:r>
          </w:p>
        </w:tc>
        <w:tc>
          <w:tcPr>
            <w:tcW w:w="2232" w:type="dxa"/>
            <w:tcBorders>
              <w:top w:val="nil"/>
              <w:left w:val="nil"/>
              <w:bottom w:val="nil"/>
              <w:right w:val="nil"/>
            </w:tcBorders>
            <w:shd w:val="clear" w:color="auto" w:fill="auto"/>
            <w:noWrap/>
            <w:vAlign w:val="bottom"/>
            <w:hideMark/>
          </w:tcPr>
          <w:p w14:paraId="1B0B38D8" w14:textId="3B34FBDB" w:rsidR="009B4D06" w:rsidRPr="00CB1E6A" w:rsidRDefault="009B4D06" w:rsidP="009B4D06">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1890787C" w14:textId="68BAEDED" w:rsidR="009B4D06" w:rsidRPr="00CB1E6A" w:rsidRDefault="009B4D06" w:rsidP="009B4D06">
            <w:pPr>
              <w:jc w:val="center"/>
            </w:pPr>
            <w:r>
              <w:rPr>
                <w:color w:val="000000"/>
              </w:rPr>
              <w:t>0.1629</w:t>
            </w:r>
          </w:p>
        </w:tc>
      </w:tr>
      <w:tr w:rsidR="009B4D06" w:rsidRPr="00CB1E6A" w14:paraId="691CDFC8"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1459A4AC"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4E0F24BD" w14:textId="65E81281" w:rsidR="009B4D06" w:rsidRPr="00CB1E6A" w:rsidRDefault="009B4D06" w:rsidP="009B4D06">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360140BA" w14:textId="3E1BC400" w:rsidR="009B4D06" w:rsidRPr="00CB1E6A" w:rsidRDefault="009B4D06" w:rsidP="009B4D06">
            <w:pPr>
              <w:jc w:val="center"/>
            </w:pPr>
            <w:r>
              <w:rPr>
                <w:color w:val="000000"/>
              </w:rPr>
              <w:t>135.1400</w:t>
            </w:r>
          </w:p>
        </w:tc>
      </w:tr>
      <w:tr w:rsidR="009B4D06" w:rsidRPr="00CB1E6A" w14:paraId="7815743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13C1EF0D"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11FC6EB6" w14:textId="77777777" w:rsidR="009B4D06" w:rsidRPr="00CB1E6A" w:rsidRDefault="009B4D06" w:rsidP="009B4D06">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1C2FFD4F" w14:textId="5367071E" w:rsidR="009B4D06" w:rsidRPr="00CB1E6A" w:rsidRDefault="009B4D06" w:rsidP="009B4D06">
            <w:pPr>
              <w:jc w:val="center"/>
            </w:pPr>
            <w:r>
              <w:rPr>
                <w:color w:val="000000"/>
              </w:rPr>
              <w:t>0.1158-0.4118</w:t>
            </w:r>
          </w:p>
        </w:tc>
      </w:tr>
      <w:tr w:rsidR="009B4D06" w:rsidRPr="00CB1E6A" w14:paraId="5C1A389A"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6A189535" w14:textId="77777777" w:rsidR="009B4D06" w:rsidRPr="00CB1E6A" w:rsidRDefault="009B4D06" w:rsidP="009B4D06"/>
        </w:tc>
        <w:tc>
          <w:tcPr>
            <w:tcW w:w="2232" w:type="dxa"/>
            <w:tcBorders>
              <w:top w:val="nil"/>
              <w:left w:val="nil"/>
              <w:bottom w:val="nil"/>
              <w:right w:val="nil"/>
            </w:tcBorders>
            <w:shd w:val="clear" w:color="auto" w:fill="auto"/>
            <w:noWrap/>
            <w:vAlign w:val="bottom"/>
            <w:hideMark/>
          </w:tcPr>
          <w:p w14:paraId="4C20FEAD" w14:textId="77777777" w:rsidR="009B4D06" w:rsidRPr="00CB1E6A" w:rsidRDefault="009B4D06" w:rsidP="009B4D06">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28D70652" w14:textId="49956FD2" w:rsidR="009B4D06" w:rsidRPr="00CB1E6A" w:rsidRDefault="009B4D06" w:rsidP="009B4D06">
            <w:pPr>
              <w:jc w:val="center"/>
            </w:pPr>
            <w:r>
              <w:rPr>
                <w:color w:val="000000"/>
              </w:rPr>
              <w:t>0.7937</w:t>
            </w:r>
          </w:p>
        </w:tc>
      </w:tr>
      <w:tr w:rsidR="009B4D06" w:rsidRPr="00CB1E6A" w14:paraId="5F729CC4"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4FA4A5A" w14:textId="77777777" w:rsidR="009B4D06" w:rsidRPr="00CB1E6A" w:rsidRDefault="009B4D06" w:rsidP="009B4D06">
            <w:r w:rsidRPr="00CB1E6A">
              <w:t>TEMKIN</w:t>
            </w:r>
          </w:p>
        </w:tc>
        <w:tc>
          <w:tcPr>
            <w:tcW w:w="2232" w:type="dxa"/>
            <w:tcBorders>
              <w:top w:val="nil"/>
              <w:left w:val="nil"/>
              <w:bottom w:val="nil"/>
              <w:right w:val="nil"/>
            </w:tcBorders>
            <w:shd w:val="clear" w:color="auto" w:fill="auto"/>
            <w:noWrap/>
            <w:vAlign w:val="bottom"/>
            <w:hideMark/>
          </w:tcPr>
          <w:p w14:paraId="410359CE" w14:textId="77777777" w:rsidR="009B4D06" w:rsidRPr="00CB1E6A" w:rsidRDefault="009B4D06" w:rsidP="009B4D06">
            <w:r w:rsidRPr="00CB1E6A">
              <w:t>B</w:t>
            </w:r>
          </w:p>
        </w:tc>
        <w:tc>
          <w:tcPr>
            <w:tcW w:w="1701" w:type="dxa"/>
            <w:tcBorders>
              <w:top w:val="nil"/>
              <w:left w:val="nil"/>
              <w:bottom w:val="nil"/>
              <w:right w:val="nil"/>
            </w:tcBorders>
            <w:shd w:val="clear" w:color="auto" w:fill="auto"/>
            <w:noWrap/>
            <w:vAlign w:val="center"/>
            <w:hideMark/>
          </w:tcPr>
          <w:p w14:paraId="3898F819" w14:textId="7B143856" w:rsidR="009B4D06" w:rsidRPr="00CB1E6A" w:rsidRDefault="009B4D06" w:rsidP="009B4D06">
            <w:pPr>
              <w:jc w:val="center"/>
            </w:pPr>
            <w:r>
              <w:rPr>
                <w:color w:val="000000"/>
              </w:rPr>
              <w:t>21.4900</w:t>
            </w:r>
          </w:p>
        </w:tc>
      </w:tr>
      <w:tr w:rsidR="009B4D06" w:rsidRPr="00CB1E6A" w14:paraId="6EA3651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AF4E232"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2F966D95" w14:textId="4DC99BA1" w:rsidR="009B4D06" w:rsidRPr="00CB1E6A" w:rsidRDefault="009B4D06" w:rsidP="009B4D06">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38F6C9AB" w14:textId="2058D9A7" w:rsidR="009B4D06" w:rsidRPr="00CB1E6A" w:rsidRDefault="009B4D06" w:rsidP="009B4D06">
            <w:pPr>
              <w:jc w:val="center"/>
            </w:pPr>
            <w:r>
              <w:rPr>
                <w:color w:val="000000"/>
              </w:rPr>
              <w:t>2.5669</w:t>
            </w:r>
          </w:p>
        </w:tc>
      </w:tr>
      <w:tr w:rsidR="009B4D06" w:rsidRPr="00CB1E6A" w14:paraId="25281B1F"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D6AC1A9"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539425D1" w14:textId="37FFF256" w:rsidR="009B4D06" w:rsidRPr="00CB1E6A" w:rsidRDefault="009B4D06" w:rsidP="007E632D">
            <w:pPr>
              <w:jc w:val="both"/>
            </w:pPr>
            <w:r w:rsidRPr="00CB1E6A">
              <w:t>b</w:t>
            </w:r>
            <w:r w:rsidRPr="009B4D06">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center"/>
            <w:hideMark/>
          </w:tcPr>
          <w:p w14:paraId="757BB051" w14:textId="79654D10" w:rsidR="009B4D06" w:rsidRPr="00CB1E6A" w:rsidRDefault="009B4D06" w:rsidP="009B4D06">
            <w:pPr>
              <w:jc w:val="center"/>
            </w:pPr>
            <w:r>
              <w:rPr>
                <w:color w:val="000000"/>
              </w:rPr>
              <w:t>119.5200</w:t>
            </w:r>
          </w:p>
        </w:tc>
      </w:tr>
      <w:tr w:rsidR="009B4D06" w:rsidRPr="00CB1E6A" w14:paraId="0CB28D52"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EA54C4E"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766D1038" w14:textId="77777777" w:rsidR="009B4D06" w:rsidRPr="00CB1E6A" w:rsidRDefault="009B4D06" w:rsidP="009B4D06">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11423E9" w14:textId="4576D646" w:rsidR="009B4D06" w:rsidRPr="00CB1E6A" w:rsidRDefault="009B4D06" w:rsidP="009B4D06">
            <w:pPr>
              <w:jc w:val="center"/>
            </w:pPr>
            <w:r>
              <w:rPr>
                <w:color w:val="000000"/>
              </w:rPr>
              <w:t>0.9919</w:t>
            </w:r>
          </w:p>
        </w:tc>
      </w:tr>
      <w:tr w:rsidR="009B4D06" w:rsidRPr="00CB1E6A" w14:paraId="44C23CC1"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8E436F1" w14:textId="77777777" w:rsidR="009B4D06" w:rsidRPr="00CB1E6A" w:rsidRDefault="009B4D06" w:rsidP="009B4D06">
            <w:r w:rsidRPr="00CB1E6A">
              <w:t>D-R</w:t>
            </w:r>
          </w:p>
        </w:tc>
        <w:tc>
          <w:tcPr>
            <w:tcW w:w="2232" w:type="dxa"/>
            <w:tcBorders>
              <w:top w:val="nil"/>
              <w:left w:val="nil"/>
              <w:bottom w:val="nil"/>
              <w:right w:val="nil"/>
            </w:tcBorders>
            <w:shd w:val="clear" w:color="auto" w:fill="auto"/>
            <w:noWrap/>
            <w:vAlign w:val="bottom"/>
            <w:hideMark/>
          </w:tcPr>
          <w:p w14:paraId="261C7F37" w14:textId="0399EC8A" w:rsidR="009B4D06" w:rsidRPr="00CB1E6A" w:rsidRDefault="009B4D06" w:rsidP="009B4D06">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2E491548" w14:textId="586079E7" w:rsidR="009B4D06" w:rsidRPr="00CB1E6A" w:rsidRDefault="009B4D06" w:rsidP="009B4D06">
            <w:pPr>
              <w:jc w:val="center"/>
            </w:pPr>
            <w:r>
              <w:rPr>
                <w:color w:val="000000"/>
              </w:rPr>
              <w:t>48.8100</w:t>
            </w:r>
          </w:p>
        </w:tc>
      </w:tr>
      <w:tr w:rsidR="009B4D06" w:rsidRPr="00CB1E6A" w14:paraId="1AF4B14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AA18A88"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524C7C1D" w14:textId="77777777" w:rsidR="009B4D06" w:rsidRPr="00CB1E6A" w:rsidRDefault="009B4D06" w:rsidP="009B4D06">
            <w:r w:rsidRPr="00CB1E6A">
              <w:t>β x 10</w:t>
            </w:r>
            <w:r w:rsidRPr="00CB1E6A">
              <w:rPr>
                <w:vertAlign w:val="superscript"/>
              </w:rPr>
              <w:t>-5</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5B425646" w14:textId="6D8D4478" w:rsidR="009B4D06" w:rsidRPr="00CB1E6A" w:rsidRDefault="009B4D06" w:rsidP="009B4D06">
            <w:pPr>
              <w:jc w:val="center"/>
              <w:rPr>
                <w:lang w:val="en-GB"/>
              </w:rPr>
            </w:pPr>
            <w:r>
              <w:rPr>
                <w:color w:val="000000"/>
              </w:rPr>
              <w:t>4.0000</w:t>
            </w:r>
          </w:p>
        </w:tc>
      </w:tr>
      <w:tr w:rsidR="009B4D06" w:rsidRPr="00CB1E6A" w14:paraId="7C2B9308"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842595F"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646B6428" w14:textId="77777777" w:rsidR="009B4D06" w:rsidRPr="00CB1E6A" w:rsidRDefault="009B4D06" w:rsidP="009B4D06">
            <w:r w:rsidRPr="00CB1E6A">
              <w:t>E (kJ/mol)</w:t>
            </w:r>
          </w:p>
        </w:tc>
        <w:tc>
          <w:tcPr>
            <w:tcW w:w="1701" w:type="dxa"/>
            <w:tcBorders>
              <w:top w:val="nil"/>
              <w:left w:val="nil"/>
              <w:bottom w:val="nil"/>
              <w:right w:val="nil"/>
            </w:tcBorders>
            <w:shd w:val="clear" w:color="auto" w:fill="auto"/>
            <w:noWrap/>
            <w:vAlign w:val="center"/>
            <w:hideMark/>
          </w:tcPr>
          <w:p w14:paraId="06EE39C9" w14:textId="19CCF6DC" w:rsidR="009B4D06" w:rsidRPr="00CB1E6A" w:rsidRDefault="009B4D06" w:rsidP="009B4D06">
            <w:pPr>
              <w:jc w:val="center"/>
              <w:rPr>
                <w:lang w:val="en-GB"/>
              </w:rPr>
            </w:pPr>
            <w:r>
              <w:rPr>
                <w:color w:val="000000"/>
              </w:rPr>
              <w:t>111.8000</w:t>
            </w:r>
          </w:p>
        </w:tc>
      </w:tr>
      <w:tr w:rsidR="009B4D06" w:rsidRPr="00CB1E6A" w14:paraId="17839536"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EB490E5"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602765C0" w14:textId="77777777" w:rsidR="009B4D06" w:rsidRPr="00CB1E6A" w:rsidRDefault="009B4D06" w:rsidP="009B4D06">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277584E" w14:textId="609A7479" w:rsidR="009B4D06" w:rsidRPr="00CB1E6A" w:rsidRDefault="009B4D06" w:rsidP="009B4D06">
            <w:pPr>
              <w:jc w:val="center"/>
            </w:pPr>
            <w:r>
              <w:rPr>
                <w:color w:val="000000"/>
              </w:rPr>
              <w:t>0.9920</w:t>
            </w:r>
          </w:p>
        </w:tc>
      </w:tr>
      <w:tr w:rsidR="009B4D06" w:rsidRPr="00CB1E6A" w14:paraId="63C7602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2DFFE92C" w14:textId="77777777" w:rsidR="009B4D06" w:rsidRPr="00CB1E6A" w:rsidRDefault="009B4D06" w:rsidP="009B4D06">
            <w:r w:rsidRPr="00CB1E6A">
              <w:t>HASLEY</w:t>
            </w:r>
          </w:p>
        </w:tc>
        <w:tc>
          <w:tcPr>
            <w:tcW w:w="2232" w:type="dxa"/>
            <w:tcBorders>
              <w:top w:val="nil"/>
              <w:left w:val="nil"/>
              <w:bottom w:val="nil"/>
              <w:right w:val="nil"/>
            </w:tcBorders>
            <w:shd w:val="clear" w:color="auto" w:fill="auto"/>
            <w:noWrap/>
            <w:vAlign w:val="bottom"/>
            <w:hideMark/>
          </w:tcPr>
          <w:p w14:paraId="4DA10B6F" w14:textId="77777777" w:rsidR="009B4D06" w:rsidRPr="00CB1E6A" w:rsidRDefault="009B4D06" w:rsidP="009B4D06">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364081FC" w14:textId="7F495C3B" w:rsidR="009B4D06" w:rsidRPr="00CB1E6A" w:rsidRDefault="009B4D06" w:rsidP="009B4D06">
            <w:pPr>
              <w:jc w:val="center"/>
            </w:pPr>
            <w:r>
              <w:rPr>
                <w:color w:val="000000"/>
              </w:rPr>
              <w:t>0.0100</w:t>
            </w:r>
          </w:p>
        </w:tc>
      </w:tr>
      <w:tr w:rsidR="009B4D06" w:rsidRPr="00CB1E6A" w14:paraId="0E697B53"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2C0E6E6"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6D66F5DF" w14:textId="77777777" w:rsidR="009B4D06" w:rsidRPr="00CB1E6A" w:rsidRDefault="009B4D06" w:rsidP="009B4D06">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21F350A5" w14:textId="6B7B4D71" w:rsidR="009B4D06" w:rsidRPr="00CB1E6A" w:rsidRDefault="009B4D06" w:rsidP="009B4D06">
            <w:pPr>
              <w:jc w:val="center"/>
            </w:pPr>
            <w:r>
              <w:rPr>
                <w:color w:val="000000"/>
              </w:rPr>
              <w:t>0.9291</w:t>
            </w:r>
          </w:p>
        </w:tc>
      </w:tr>
      <w:tr w:rsidR="009B4D06" w:rsidRPr="00CB1E6A" w14:paraId="07351199"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FACC729"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22616FF3" w14:textId="77777777" w:rsidR="009B4D06" w:rsidRPr="00CB1E6A" w:rsidRDefault="009B4D06" w:rsidP="009B4D06">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0F108117" w14:textId="43EB0504" w:rsidR="009B4D06" w:rsidRPr="00CB1E6A" w:rsidRDefault="009B4D06" w:rsidP="009B4D06">
            <w:pPr>
              <w:jc w:val="center"/>
            </w:pPr>
            <w:r>
              <w:rPr>
                <w:color w:val="000000"/>
              </w:rPr>
              <w:t>1.0764</w:t>
            </w:r>
          </w:p>
        </w:tc>
      </w:tr>
      <w:tr w:rsidR="009B4D06" w:rsidRPr="00CB1E6A" w14:paraId="2DA50D49"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19F0BD94"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43A58393" w14:textId="77777777" w:rsidR="009B4D06" w:rsidRPr="00CB1E6A" w:rsidRDefault="009B4D06" w:rsidP="009B4D06">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3FB569B5" w14:textId="7D285B3A" w:rsidR="009B4D06" w:rsidRPr="00CB1E6A" w:rsidRDefault="009B4D06" w:rsidP="009B4D06">
            <w:pPr>
              <w:jc w:val="center"/>
            </w:pPr>
            <w:r>
              <w:rPr>
                <w:color w:val="000000"/>
              </w:rPr>
              <w:t>0.9967</w:t>
            </w:r>
          </w:p>
        </w:tc>
      </w:tr>
      <w:tr w:rsidR="009B4D06" w:rsidRPr="00CB1E6A" w14:paraId="374F1A8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FFB7CC4" w14:textId="77777777" w:rsidR="009B4D06" w:rsidRPr="00CB1E6A" w:rsidRDefault="009B4D06" w:rsidP="009B4D06">
            <w:r w:rsidRPr="00CB1E6A">
              <w:t>R-P</w:t>
            </w:r>
          </w:p>
        </w:tc>
        <w:tc>
          <w:tcPr>
            <w:tcW w:w="2232" w:type="dxa"/>
            <w:tcBorders>
              <w:top w:val="nil"/>
              <w:left w:val="nil"/>
              <w:bottom w:val="nil"/>
              <w:right w:val="nil"/>
            </w:tcBorders>
            <w:shd w:val="clear" w:color="auto" w:fill="auto"/>
            <w:noWrap/>
            <w:vAlign w:val="bottom"/>
            <w:hideMark/>
          </w:tcPr>
          <w:p w14:paraId="5DEE3D79" w14:textId="20707311" w:rsidR="009B4D06" w:rsidRPr="00CB1E6A" w:rsidRDefault="009B4D06" w:rsidP="009B4D06">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17B935BC" w14:textId="202B4306" w:rsidR="009B4D06" w:rsidRPr="00CB1E6A" w:rsidRDefault="009B4D06" w:rsidP="009B4D06">
            <w:pPr>
              <w:jc w:val="center"/>
            </w:pPr>
            <w:r>
              <w:rPr>
                <w:color w:val="000000"/>
              </w:rPr>
              <w:t>19.1700</w:t>
            </w:r>
          </w:p>
        </w:tc>
      </w:tr>
      <w:tr w:rsidR="009B4D06" w:rsidRPr="00CB1E6A" w14:paraId="03BDA677"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0BA8855"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3F0D2169" w14:textId="77777777" w:rsidR="009B4D06" w:rsidRPr="00CB1E6A" w:rsidRDefault="009B4D06" w:rsidP="009B4D06">
            <w:r w:rsidRPr="00CB1E6A">
              <w:t>B</w:t>
            </w:r>
          </w:p>
        </w:tc>
        <w:tc>
          <w:tcPr>
            <w:tcW w:w="1701" w:type="dxa"/>
            <w:tcBorders>
              <w:top w:val="nil"/>
              <w:left w:val="nil"/>
              <w:bottom w:val="nil"/>
              <w:right w:val="nil"/>
            </w:tcBorders>
            <w:shd w:val="clear" w:color="auto" w:fill="auto"/>
            <w:noWrap/>
            <w:vAlign w:val="center"/>
            <w:hideMark/>
          </w:tcPr>
          <w:p w14:paraId="75C78EC9" w14:textId="23A589EC" w:rsidR="009B4D06" w:rsidRPr="00CB1E6A" w:rsidRDefault="009B4D06" w:rsidP="009B4D06">
            <w:pPr>
              <w:jc w:val="center"/>
            </w:pPr>
            <w:r>
              <w:rPr>
                <w:color w:val="000000"/>
              </w:rPr>
              <w:t>0.2264</w:t>
            </w:r>
          </w:p>
        </w:tc>
      </w:tr>
      <w:tr w:rsidR="009B4D06" w:rsidRPr="00CB1E6A" w14:paraId="0A9215F3"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1DA7D702"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4AF02EE8" w14:textId="77777777" w:rsidR="009B4D06" w:rsidRPr="00CB1E6A" w:rsidRDefault="009B4D06" w:rsidP="009B4D06">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7B44698C" w14:textId="0842C663" w:rsidR="009B4D06" w:rsidRPr="00CB1E6A" w:rsidRDefault="009B4D06" w:rsidP="009B4D06">
            <w:pPr>
              <w:jc w:val="center"/>
            </w:pPr>
            <w:r>
              <w:rPr>
                <w:color w:val="000000"/>
              </w:rPr>
              <w:t>0.8988</w:t>
            </w:r>
          </w:p>
        </w:tc>
      </w:tr>
      <w:tr w:rsidR="009B4D06" w:rsidRPr="00CB1E6A" w14:paraId="17B558F3"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2160C8F2" w14:textId="77777777" w:rsidR="009B4D06" w:rsidRPr="00CB1E6A" w:rsidRDefault="009B4D06" w:rsidP="009B4D06">
            <w:r w:rsidRPr="00CB1E6A">
              <w:t>HILL</w:t>
            </w:r>
          </w:p>
        </w:tc>
        <w:tc>
          <w:tcPr>
            <w:tcW w:w="2232" w:type="dxa"/>
            <w:tcBorders>
              <w:top w:val="nil"/>
              <w:left w:val="nil"/>
              <w:bottom w:val="nil"/>
              <w:right w:val="nil"/>
            </w:tcBorders>
            <w:shd w:val="clear" w:color="auto" w:fill="auto"/>
            <w:noWrap/>
            <w:vAlign w:val="bottom"/>
            <w:hideMark/>
          </w:tcPr>
          <w:p w14:paraId="1909B233" w14:textId="77777777" w:rsidR="009B4D06" w:rsidRPr="00CB1E6A" w:rsidRDefault="009B4D06" w:rsidP="009B4D06">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2406108B" w14:textId="0E6BCC14" w:rsidR="009B4D06" w:rsidRPr="00CB1E6A" w:rsidRDefault="009B4D06" w:rsidP="009B4D06">
            <w:pPr>
              <w:jc w:val="center"/>
            </w:pPr>
            <w:r>
              <w:rPr>
                <w:color w:val="000000"/>
              </w:rPr>
              <w:t>0.9977</w:t>
            </w:r>
          </w:p>
        </w:tc>
      </w:tr>
      <w:tr w:rsidR="009B4D06" w:rsidRPr="00CB1E6A" w14:paraId="1B913FD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3221B73"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6E83D4F4" w14:textId="77777777" w:rsidR="009B4D06" w:rsidRPr="00CB1E6A" w:rsidRDefault="009B4D06" w:rsidP="009B4D06">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528D8E19" w14:textId="6079C157" w:rsidR="009B4D06" w:rsidRPr="00CB1E6A" w:rsidRDefault="009B4D06" w:rsidP="009B4D06">
            <w:pPr>
              <w:jc w:val="center"/>
            </w:pPr>
            <w:r>
              <w:rPr>
                <w:color w:val="000000"/>
              </w:rPr>
              <w:t>2.1843</w:t>
            </w:r>
          </w:p>
        </w:tc>
      </w:tr>
      <w:tr w:rsidR="009B4D06" w:rsidRPr="00CB1E6A" w14:paraId="593AB2C3"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2E4B882E" w14:textId="77777777" w:rsidR="009B4D06" w:rsidRPr="00CB1E6A" w:rsidRDefault="009B4D06" w:rsidP="009B4D06">
            <w:pPr>
              <w:jc w:val="right"/>
            </w:pPr>
          </w:p>
        </w:tc>
        <w:tc>
          <w:tcPr>
            <w:tcW w:w="2232" w:type="dxa"/>
            <w:tcBorders>
              <w:top w:val="nil"/>
              <w:left w:val="nil"/>
              <w:bottom w:val="nil"/>
              <w:right w:val="nil"/>
            </w:tcBorders>
            <w:shd w:val="clear" w:color="auto" w:fill="auto"/>
            <w:noWrap/>
            <w:vAlign w:val="bottom"/>
            <w:hideMark/>
          </w:tcPr>
          <w:p w14:paraId="22B41B76" w14:textId="03EBE31D" w:rsidR="009B4D06" w:rsidRPr="00165413" w:rsidRDefault="009B4D06" w:rsidP="009B4D06">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728E5408" w14:textId="7052244B" w:rsidR="009B4D06" w:rsidRPr="00CB1E6A" w:rsidRDefault="009B4D06" w:rsidP="009B4D06">
            <w:pPr>
              <w:jc w:val="center"/>
            </w:pPr>
            <w:r>
              <w:rPr>
                <w:color w:val="000000"/>
              </w:rPr>
              <w:t>135.1400</w:t>
            </w:r>
          </w:p>
        </w:tc>
      </w:tr>
      <w:tr w:rsidR="009B4D06" w:rsidRPr="00CB1E6A" w14:paraId="2D4B956F" w14:textId="77777777" w:rsidTr="00D74E1B">
        <w:trPr>
          <w:trHeight w:val="372"/>
          <w:jc w:val="center"/>
        </w:trPr>
        <w:tc>
          <w:tcPr>
            <w:tcW w:w="1737" w:type="dxa"/>
            <w:tcBorders>
              <w:top w:val="nil"/>
              <w:left w:val="nil"/>
              <w:bottom w:val="single" w:sz="4" w:space="0" w:color="auto"/>
              <w:right w:val="nil"/>
            </w:tcBorders>
            <w:shd w:val="clear" w:color="auto" w:fill="auto"/>
            <w:noWrap/>
            <w:vAlign w:val="bottom"/>
            <w:hideMark/>
          </w:tcPr>
          <w:p w14:paraId="3BE8C66C" w14:textId="77777777" w:rsidR="009B4D06" w:rsidRPr="00CB1E6A" w:rsidRDefault="009B4D06" w:rsidP="009B4D06">
            <w:r w:rsidRPr="00CB1E6A">
              <w:t> </w:t>
            </w:r>
          </w:p>
        </w:tc>
        <w:tc>
          <w:tcPr>
            <w:tcW w:w="2232" w:type="dxa"/>
            <w:tcBorders>
              <w:top w:val="nil"/>
              <w:left w:val="nil"/>
              <w:bottom w:val="single" w:sz="4" w:space="0" w:color="auto"/>
              <w:right w:val="nil"/>
            </w:tcBorders>
            <w:shd w:val="clear" w:color="auto" w:fill="auto"/>
            <w:noWrap/>
            <w:vAlign w:val="bottom"/>
            <w:hideMark/>
          </w:tcPr>
          <w:p w14:paraId="6C10E011" w14:textId="77777777" w:rsidR="009B4D06" w:rsidRPr="00CB1E6A" w:rsidRDefault="009B4D06" w:rsidP="009B4D06">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5E70ED47" w14:textId="3D939485" w:rsidR="009B4D06" w:rsidRPr="00CB1E6A" w:rsidRDefault="009B4D06" w:rsidP="009B4D06">
            <w:pPr>
              <w:jc w:val="center"/>
              <w:rPr>
                <w:lang w:val="en-GB"/>
              </w:rPr>
            </w:pPr>
            <w:r>
              <w:rPr>
                <w:color w:val="000000"/>
              </w:rPr>
              <w:t>0.9830</w:t>
            </w:r>
          </w:p>
        </w:tc>
      </w:tr>
    </w:tbl>
    <w:p w14:paraId="7D6750A0" w14:textId="77777777" w:rsidR="00E87196" w:rsidRPr="00CB1E6A" w:rsidRDefault="00E87196" w:rsidP="008661C0">
      <w:pPr>
        <w:spacing w:line="480" w:lineRule="auto"/>
        <w:rPr>
          <w:rFonts w:eastAsiaTheme="minorEastAsia"/>
          <w:b/>
          <w:bCs/>
          <w:sz w:val="28"/>
          <w:szCs w:val="28"/>
        </w:rPr>
      </w:pPr>
    </w:p>
    <w:p w14:paraId="5CDACDD1" w14:textId="64C98192" w:rsidR="008661C0" w:rsidRPr="00CB1E6A" w:rsidRDefault="008661C0" w:rsidP="00803870">
      <w:pPr>
        <w:pStyle w:val="Heading4"/>
      </w:pPr>
      <w:bookmarkStart w:id="1527" w:name="_Toc118051678"/>
      <w:bookmarkStart w:id="1528" w:name="_Toc127869254"/>
      <w:r w:rsidRPr="00CB1E6A">
        <w:lastRenderedPageBreak/>
        <w:t>Kinetic studies on adsorption of IBU onto BSP1</w:t>
      </w:r>
      <w:bookmarkEnd w:id="1527"/>
      <w:bookmarkEnd w:id="1528"/>
    </w:p>
    <w:p w14:paraId="74795FE9" w14:textId="7797000F" w:rsidR="00BB6DFF" w:rsidRPr="00286A88" w:rsidRDefault="004C3F38" w:rsidP="00BB6DFF">
      <w:pPr>
        <w:spacing w:line="480" w:lineRule="auto"/>
        <w:jc w:val="both"/>
      </w:pPr>
      <w:bookmarkStart w:id="1529" w:name="_Hlk114601477"/>
      <w:r w:rsidRPr="00CB1E6A">
        <w:rPr>
          <w:lang w:val="en-GB"/>
        </w:rPr>
        <w:t xml:space="preserve">The Pseudo first order (PFO) kinetic plot is shown in Figure 4.4.2.5 a, while the estimated parameters are listed in Table 4.4.2.2. </w:t>
      </w:r>
      <w:r w:rsidR="003A15D7">
        <w:rPr>
          <w:lang w:val="en-GB"/>
        </w:rPr>
        <w:t>Although</w:t>
      </w:r>
      <w:r w:rsidRPr="00CB1E6A">
        <w:rPr>
          <w:lang w:val="en-GB"/>
        </w:rPr>
        <w:t xml:space="preserve"> high correlation coefficients (0.9691, 0.9730, 0.9638, 0.9734, and 0.9748 for 10, 20, 30, 40 and 50 mg/L respectively) </w:t>
      </w:r>
      <w:r w:rsidR="003A15D7">
        <w:rPr>
          <w:lang w:val="en-GB"/>
        </w:rPr>
        <w:t xml:space="preserve">were </w:t>
      </w:r>
      <w:r w:rsidRPr="00CB1E6A">
        <w:rPr>
          <w:lang w:val="en-GB"/>
        </w:rPr>
        <w:t>obtained for PFO (4.4.2.5 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w:t>
      </w:r>
      <w:r w:rsidR="007F0EC0" w:rsidRPr="007F0EC0">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On the contrary, the estimated errors for the Pseudo second order (PSO) were very low and the R</w:t>
      </w:r>
      <w:r w:rsidRPr="00CB1E6A">
        <w:rPr>
          <w:vertAlign w:val="superscript"/>
          <w:lang w:val="en-GB"/>
        </w:rPr>
        <w:t>2</w:t>
      </w:r>
      <w:r w:rsidRPr="00CB1E6A">
        <w:rPr>
          <w:lang w:val="en-GB"/>
        </w:rPr>
        <w:t xml:space="preserve"> values were close to unity (Figure 4.</w:t>
      </w:r>
      <w:r w:rsidR="00206129" w:rsidRPr="00CB1E6A">
        <w:rPr>
          <w:lang w:val="en-GB"/>
        </w:rPr>
        <w:t>4.</w:t>
      </w:r>
      <w:r w:rsidR="003F0051" w:rsidRPr="00CB1E6A">
        <w:rPr>
          <w:lang w:val="en-GB"/>
        </w:rPr>
        <w:t>2</w:t>
      </w:r>
      <w:r w:rsidRPr="00CB1E6A">
        <w:rPr>
          <w:lang w:val="en-GB"/>
        </w:rPr>
        <w:t>.5 b) across all the investigated concentrations. This suggested that the PSO kinetic model is a better fit for the experimental data. The Elovich kinetic plot is depicted in Figure 4.4.2.5 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FD6C6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381B2F" w:rsidRPr="00CB1E6A">
        <w:rPr>
          <w:noProof/>
          <w:lang w:val="en-GB"/>
        </w:rPr>
        <w:t>(</w:t>
      </w:r>
      <w:r w:rsidR="00FD6C66">
        <w:rPr>
          <w:noProof/>
          <w:lang w:val="en-GB"/>
        </w:rPr>
        <w:t xml:space="preserve">Ahmad </w:t>
      </w:r>
      <w:r w:rsidR="008C0A9B" w:rsidRPr="008C0A9B">
        <w:rPr>
          <w:i/>
          <w:iCs/>
          <w:noProof/>
          <w:lang w:val="en-GB"/>
        </w:rPr>
        <w:t>et al.</w:t>
      </w:r>
      <w:r w:rsidR="00FD6C66">
        <w:rPr>
          <w:noProof/>
          <w:lang w:val="en-GB"/>
        </w:rPr>
        <w:t>, 2016</w:t>
      </w:r>
      <w:r w:rsidR="00381B2F" w:rsidRPr="00CB1E6A">
        <w:rPr>
          <w:noProof/>
          <w:lang w:val="en-GB"/>
        </w:rPr>
        <w:t>)</w:t>
      </w:r>
      <w:r w:rsidRPr="00CB1E6A">
        <w:rPr>
          <w:lang w:val="en-GB"/>
        </w:rPr>
        <w:fldChar w:fldCharType="end"/>
      </w:r>
      <w:r w:rsidRPr="00CB1E6A">
        <w:rPr>
          <w:lang w:val="en-GB"/>
        </w:rPr>
        <w:t>. The Fractional power plot is depicted in Figure 4.</w:t>
      </w:r>
      <w:r w:rsidR="003F0051" w:rsidRPr="00CB1E6A">
        <w:rPr>
          <w:lang w:val="en-GB"/>
        </w:rPr>
        <w:t>4.2</w:t>
      </w:r>
      <w:r w:rsidRPr="00CB1E6A">
        <w:rPr>
          <w:lang w:val="en-GB"/>
        </w:rPr>
        <w:t xml:space="preserve">.5 e. </w:t>
      </w:r>
      <w:r w:rsidR="00376D25">
        <w:rPr>
          <w:lang w:val="en-GB"/>
        </w:rPr>
        <w:t xml:space="preserve">The values of </w:t>
      </w:r>
      <w:r w:rsidR="00023EEC">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xml:space="preserve">. </w:t>
      </w:r>
      <w:bookmarkEnd w:id="1529"/>
      <w:r w:rsidRPr="00CB1E6A">
        <w:rPr>
          <w:lang w:val="en-GB"/>
        </w:rPr>
        <w:t>Figure 4.4.2.5 f shows the Avrami plot, with the R</w:t>
      </w:r>
      <w:r w:rsidRPr="00CB1E6A">
        <w:rPr>
          <w:vertAlign w:val="superscript"/>
          <w:lang w:val="en-GB"/>
        </w:rPr>
        <w:t>2</w:t>
      </w:r>
      <w:r w:rsidRPr="00CB1E6A">
        <w:rPr>
          <w:lang w:val="en-GB"/>
        </w:rPr>
        <w:t xml:space="preserve"> values ranging from 0.9666 – 0.9887. The </w:t>
      </w:r>
      <w:r w:rsidR="00023EEC">
        <w:rPr>
          <w:lang w:val="en-GB"/>
        </w:rPr>
        <w:t>k</w:t>
      </w:r>
      <w:r w:rsidRPr="00CB1E6A">
        <w:rPr>
          <w:vertAlign w:val="subscript"/>
          <w:lang w:val="en-GB"/>
        </w:rPr>
        <w:t>AV</w:t>
      </w:r>
      <w:r w:rsidRPr="00CB1E6A">
        <w:rPr>
          <w:lang w:val="en-GB"/>
        </w:rPr>
        <w:t xml:space="preserve"> parameter is dependent on temperature, remained constant, </w:t>
      </w:r>
      <w:r w:rsidR="0025066A">
        <w:rPr>
          <w:lang w:val="en-GB"/>
        </w:rPr>
        <w:t>which indicated that</w:t>
      </w:r>
      <w:r w:rsidRPr="00CB1E6A">
        <w:rPr>
          <w:lang w:val="en-GB"/>
        </w:rPr>
        <w:t xml:space="preserve"> efficiency is unaffected by temperature, with respect to increase in concentration.</w:t>
      </w:r>
      <w:r w:rsidR="00BB6DFF">
        <w:rPr>
          <w:lang w:val="en-GB"/>
        </w:rPr>
        <w:t xml:space="preserve"> </w:t>
      </w:r>
      <w:r w:rsidR="00BB6DFF" w:rsidRPr="00CB1E6A">
        <w:rPr>
          <w:lang w:val="en-GB"/>
        </w:rPr>
        <w:t xml:space="preserve">The Intraparticle diffusion (ID) plot for the uptake of IBU onto BSP1 is depicted in Figure 4.4.2.5 c. The intercept (C) value, </w:t>
      </w:r>
      <w:r w:rsidR="0025066A">
        <w:rPr>
          <w:lang w:val="en-GB"/>
        </w:rPr>
        <w:t>which predicted the boundary</w:t>
      </w:r>
      <w:r w:rsidR="00BB6DFF" w:rsidRPr="00CB1E6A">
        <w:rPr>
          <w:lang w:val="en-GB"/>
        </w:rPr>
        <w:t xml:space="preserve"> layer thickness, was obtained to increase from 0.8262 and 17.54 as the concentration increased from 10 to 50 mg/g. This suggested an increase in the boundary layer, preventing </w:t>
      </w:r>
      <w:r w:rsidR="00BB6DFF" w:rsidRPr="00CB1E6A">
        <w:rPr>
          <w:lang w:val="en-GB"/>
        </w:rPr>
        <w:lastRenderedPageBreak/>
        <w:t>the likelihood of external mass transfer. Thus, increasing the possibility of internal mass transfer. The plot of the ID kinetic model does not pass through the origin and the R</w:t>
      </w:r>
      <w:r w:rsidR="00BB6DFF" w:rsidRPr="00CB1E6A">
        <w:rPr>
          <w:vertAlign w:val="superscript"/>
          <w:lang w:val="en-GB"/>
        </w:rPr>
        <w:t>2</w:t>
      </w:r>
      <w:r w:rsidR="00BB6DFF" w:rsidRPr="00CB1E6A">
        <w:rPr>
          <w:lang w:val="en-GB"/>
        </w:rPr>
        <w:t xml:space="preserve"> values range between 0.8299 – 0.9970. The Liquid film diffusion plot is shown in Figure 4.4.2.5 g. The values of </w:t>
      </w:r>
      <w:r w:rsidR="00023EEC">
        <w:rPr>
          <w:lang w:val="en-GB"/>
        </w:rPr>
        <w:t>k</w:t>
      </w:r>
      <w:r w:rsidR="00BB6DFF" w:rsidRPr="00CB1E6A">
        <w:rPr>
          <w:vertAlign w:val="subscript"/>
          <w:lang w:val="en-GB"/>
        </w:rPr>
        <w:t>FD</w:t>
      </w:r>
      <w:r w:rsidR="00BB6DFF" w:rsidRPr="00CB1E6A">
        <w:rPr>
          <w:lang w:val="en-GB"/>
        </w:rPr>
        <w:t xml:space="preserve"> remained constant with increasing concentration.</w:t>
      </w:r>
      <w:r w:rsidR="00BB6DFF">
        <w:rPr>
          <w:lang w:val="en-GB"/>
        </w:rPr>
        <w:t xml:space="preserve"> </w:t>
      </w:r>
      <w:r w:rsidR="00BB6DFF" w:rsidRPr="00286A88">
        <w:rPr>
          <w:lang w:val="en-GB"/>
        </w:rPr>
        <w:t>The R</w:t>
      </w:r>
      <w:r w:rsidR="00BB6DFF" w:rsidRPr="00286A88">
        <w:rPr>
          <w:vertAlign w:val="superscript"/>
          <w:lang w:val="en-GB"/>
        </w:rPr>
        <w:t>2</w:t>
      </w:r>
      <w:r w:rsidR="00BB6DFF" w:rsidRPr="00286A88">
        <w:rPr>
          <w:lang w:val="en-GB"/>
        </w:rPr>
        <w:t xml:space="preserve"> values of </w:t>
      </w:r>
      <w:r w:rsidR="001E3D2D">
        <w:rPr>
          <w:lang w:val="en-GB"/>
        </w:rPr>
        <w:t xml:space="preserve">Intraparticle Diffusion plot </w:t>
      </w:r>
      <w:r w:rsidR="00BB6DFF" w:rsidRPr="00286A88">
        <w:rPr>
          <w:lang w:val="en-GB"/>
        </w:rPr>
        <w:t xml:space="preserve">is greater than that of </w:t>
      </w:r>
      <w:r w:rsidR="001E3D2D" w:rsidRPr="00286A88">
        <w:rPr>
          <w:lang w:val="en-GB"/>
        </w:rPr>
        <w:t xml:space="preserve">Liquid film diffusion </w:t>
      </w:r>
      <w:r w:rsidR="001E3D2D">
        <w:rPr>
          <w:lang w:val="en-GB"/>
        </w:rPr>
        <w:t xml:space="preserve">plot </w:t>
      </w:r>
      <w:r w:rsidR="00BB6DFF" w:rsidRPr="00286A88">
        <w:rPr>
          <w:lang w:val="en-GB"/>
        </w:rPr>
        <w:t xml:space="preserve">which suggests that </w:t>
      </w:r>
      <w:r w:rsidR="001E3D2D">
        <w:rPr>
          <w:lang w:val="en-GB"/>
        </w:rPr>
        <w:t>in</w:t>
      </w:r>
      <w:r w:rsidR="00BB6DFF" w:rsidRPr="00286A88">
        <w:rPr>
          <w:lang w:val="en-GB"/>
        </w:rPr>
        <w:t xml:space="preserve">ternal diffusion dominated the adsorption process </w:t>
      </w:r>
      <w:r w:rsidR="00BB6DFF" w:rsidRPr="00286A88">
        <w:rPr>
          <w:lang w:val="en-GB"/>
        </w:rPr>
        <w:fldChar w:fldCharType="begin" w:fldLock="1"/>
      </w:r>
      <w:r w:rsidR="00CC6490">
        <w:rPr>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BB6DFF" w:rsidRPr="00286A88">
        <w:rPr>
          <w:lang w:val="en-GB"/>
        </w:rPr>
        <w:fldChar w:fldCharType="separate"/>
      </w:r>
      <w:r w:rsidR="00BB6DFF" w:rsidRPr="00286A88">
        <w:rPr>
          <w:noProof/>
          <w:lang w:val="en-GB"/>
        </w:rPr>
        <w:t xml:space="preserve">(Dada </w:t>
      </w:r>
      <w:r w:rsidR="008C0A9B" w:rsidRPr="008C0A9B">
        <w:rPr>
          <w:i/>
          <w:iCs/>
          <w:noProof/>
          <w:lang w:val="en-GB"/>
        </w:rPr>
        <w:t>et al.</w:t>
      </w:r>
      <w:r w:rsidR="00BB6DFF" w:rsidRPr="00286A88">
        <w:rPr>
          <w:noProof/>
          <w:lang w:val="en-GB"/>
        </w:rPr>
        <w:t>, 2019)</w:t>
      </w:r>
      <w:r w:rsidR="00BB6DFF" w:rsidRPr="00286A88">
        <w:rPr>
          <w:lang w:val="en-GB"/>
        </w:rPr>
        <w:fldChar w:fldCharType="end"/>
      </w:r>
      <w:r w:rsidR="00BB6DFF" w:rsidRPr="00286A88">
        <w:rPr>
          <w:lang w:val="en-GB"/>
        </w:rPr>
        <w:t>.</w:t>
      </w:r>
    </w:p>
    <w:p w14:paraId="6F6CEA90" w14:textId="6F6155CB" w:rsidR="008E0FBC" w:rsidRDefault="008E0FBC" w:rsidP="008B6CE8">
      <w:pPr>
        <w:spacing w:line="480" w:lineRule="auto"/>
        <w:jc w:val="both"/>
        <w:rPr>
          <w:lang w:val="en-GB"/>
        </w:rPr>
      </w:pPr>
    </w:p>
    <w:p w14:paraId="44D8533B" w14:textId="6291D9D2" w:rsidR="008E0FBC" w:rsidRDefault="008E0FBC" w:rsidP="007F0EC0">
      <w:pPr>
        <w:spacing w:line="480" w:lineRule="auto"/>
        <w:jc w:val="both"/>
        <w:rPr>
          <w:lang w:val="en-GB"/>
        </w:rPr>
      </w:pPr>
    </w:p>
    <w:p w14:paraId="2FD09050" w14:textId="77777777" w:rsidR="008E0FBC" w:rsidRDefault="008E0FBC" w:rsidP="007F0EC0">
      <w:pPr>
        <w:spacing w:line="480" w:lineRule="auto"/>
        <w:jc w:val="both"/>
        <w:rPr>
          <w:lang w:val="en-GB"/>
        </w:rPr>
      </w:pPr>
    </w:p>
    <w:p w14:paraId="4D9CABC6" w14:textId="5525D840" w:rsidR="00B06AE8" w:rsidRDefault="008B6CE8" w:rsidP="00F93DF9">
      <w:pPr>
        <w:jc w:val="center"/>
      </w:pPr>
      <w:bookmarkStart w:id="1530" w:name="_Toc119502028"/>
      <w:bookmarkStart w:id="1531" w:name="_Toc119509468"/>
      <w:r w:rsidRPr="008B6CE8">
        <w:rPr>
          <w:noProof/>
        </w:rPr>
        <w:lastRenderedPageBreak/>
        <w:drawing>
          <wp:inline distT="0" distB="0" distL="0" distR="0" wp14:anchorId="27E5EB1D" wp14:editId="358DD4D1">
            <wp:extent cx="5158332" cy="6910070"/>
            <wp:effectExtent l="0" t="0" r="4445" b="508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166742" cy="6921336"/>
                    </a:xfrm>
                    <a:prstGeom prst="rect">
                      <a:avLst/>
                    </a:prstGeom>
                  </pic:spPr>
                </pic:pic>
              </a:graphicData>
            </a:graphic>
          </wp:inline>
        </w:drawing>
      </w:r>
    </w:p>
    <w:p w14:paraId="269370DB" w14:textId="3F970436" w:rsidR="008661C0" w:rsidRDefault="008661C0" w:rsidP="0076286E">
      <w:pPr>
        <w:pStyle w:val="ListofFigures"/>
      </w:pPr>
      <w:bookmarkStart w:id="1532" w:name="_Toc123054582"/>
      <w:bookmarkStart w:id="1533" w:name="_Toc127867094"/>
      <w:bookmarkStart w:id="1534" w:name="_Toc127867712"/>
      <w:r w:rsidRPr="00CB1E6A">
        <w:t xml:space="preserve">Figure </w:t>
      </w:r>
      <w:r w:rsidR="00A6407B" w:rsidRPr="00CB1E6A">
        <w:t>4.4.2.5</w:t>
      </w:r>
      <w:r w:rsidRPr="00CB1E6A">
        <w:t xml:space="preserve">: </w:t>
      </w:r>
      <w:r w:rsidR="0058350B" w:rsidRPr="007F4749">
        <w:t>(a) Pseudo-first order</w:t>
      </w:r>
      <w:r w:rsidR="0058350B">
        <w:t>,</w:t>
      </w:r>
      <w:r w:rsidR="0058350B" w:rsidRPr="007F4749">
        <w:t xml:space="preserve"> (b) Pseudo-second order</w:t>
      </w:r>
      <w:r w:rsidR="0058350B">
        <w:t>, (</w:t>
      </w:r>
      <w:r w:rsidR="0058350B" w:rsidRPr="00CB1E6A">
        <w:t>c</w:t>
      </w:r>
      <w:r w:rsidR="0058350B">
        <w:t>)</w:t>
      </w:r>
      <w:r w:rsidR="0058350B" w:rsidRPr="00CB1E6A">
        <w:t xml:space="preserve"> Intraparticle diffusion</w:t>
      </w:r>
      <w:r w:rsidR="0058350B">
        <w:t>, (</w:t>
      </w:r>
      <w:r w:rsidR="0058350B" w:rsidRPr="00CB1E6A">
        <w:t>d</w:t>
      </w:r>
      <w:r w:rsidR="0058350B">
        <w:t>)</w:t>
      </w:r>
      <w:r w:rsidR="0058350B" w:rsidRPr="00CB1E6A">
        <w:t xml:space="preserve"> Elovich</w:t>
      </w:r>
      <w:r w:rsidR="0058350B">
        <w:t>,</w:t>
      </w:r>
      <w:r w:rsidR="0058350B" w:rsidRPr="007F4749">
        <w:t xml:space="preserve"> </w:t>
      </w:r>
      <w:r w:rsidR="00D706DC">
        <w:t>(e) Fractional power</w:t>
      </w:r>
      <w:r w:rsidR="0058350B">
        <w:t xml:space="preserve"> (</w:t>
      </w:r>
      <w:r w:rsidR="0058350B" w:rsidRPr="00CB1E6A">
        <w:t>f</w:t>
      </w:r>
      <w:r w:rsidR="0058350B">
        <w:t>)</w:t>
      </w:r>
      <w:r w:rsidR="0058350B" w:rsidRPr="00CB1E6A">
        <w:t xml:space="preserve"> Avrami </w:t>
      </w:r>
      <w:r w:rsidR="0058350B">
        <w:t xml:space="preserve">and (g) </w:t>
      </w:r>
      <w:r w:rsidRPr="00CB1E6A">
        <w:t>Liquid film kinetics plot of IBU adsorption onto BSP1</w:t>
      </w:r>
      <w:bookmarkEnd w:id="1530"/>
      <w:bookmarkEnd w:id="1531"/>
      <w:bookmarkEnd w:id="1532"/>
      <w:bookmarkEnd w:id="1533"/>
      <w:bookmarkEnd w:id="1534"/>
    </w:p>
    <w:p w14:paraId="74385DBD" w14:textId="77777777" w:rsidR="004338C7" w:rsidRPr="004338C7" w:rsidRDefault="004338C7" w:rsidP="004338C7">
      <w:pPr>
        <w:pStyle w:val="Caption"/>
        <w:rPr>
          <w:lang w:val="en-GB"/>
        </w:rPr>
      </w:pPr>
    </w:p>
    <w:p w14:paraId="430E3B65" w14:textId="77777777" w:rsidR="00D732A8" w:rsidRDefault="00D732A8" w:rsidP="0058350B">
      <w:pPr>
        <w:rPr>
          <w:rFonts w:eastAsiaTheme="minorEastAsia"/>
          <w:b/>
          <w:bCs/>
          <w:sz w:val="28"/>
          <w:szCs w:val="28"/>
        </w:rPr>
      </w:pPr>
    </w:p>
    <w:p w14:paraId="72A28B17" w14:textId="6DD28075" w:rsidR="008661C0" w:rsidRPr="00CB1E6A" w:rsidRDefault="008661C0" w:rsidP="0076286E">
      <w:pPr>
        <w:pStyle w:val="ListofTables"/>
      </w:pPr>
      <w:bookmarkStart w:id="1535" w:name="_Toc123057473"/>
      <w:r w:rsidRPr="00CB1E6A">
        <w:lastRenderedPageBreak/>
        <w:t xml:space="preserve">Table </w:t>
      </w:r>
      <w:r w:rsidR="006D5F2F" w:rsidRPr="00CB1E6A">
        <w:t>4.4.2.2</w:t>
      </w:r>
      <w:r w:rsidRPr="00CB1E6A">
        <w:t>: Comparison of the investigated kinetic model parameters for the uptake of IBU onto BSP1</w:t>
      </w:r>
      <w:bookmarkEnd w:id="1535"/>
    </w:p>
    <w:tbl>
      <w:tblPr>
        <w:tblW w:w="10165" w:type="dxa"/>
        <w:tblInd w:w="-567" w:type="dxa"/>
        <w:tblLook w:val="04A0" w:firstRow="1" w:lastRow="0" w:firstColumn="1" w:lastColumn="0" w:noHBand="0" w:noVBand="1"/>
      </w:tblPr>
      <w:tblGrid>
        <w:gridCol w:w="2096"/>
        <w:gridCol w:w="2299"/>
        <w:gridCol w:w="1134"/>
        <w:gridCol w:w="996"/>
        <w:gridCol w:w="1108"/>
        <w:gridCol w:w="1356"/>
        <w:gridCol w:w="1296"/>
      </w:tblGrid>
      <w:tr w:rsidR="00CB1E6A" w:rsidRPr="00CB1E6A" w14:paraId="2C6346D0" w14:textId="77777777" w:rsidTr="006D5F2F">
        <w:trPr>
          <w:trHeight w:val="360"/>
        </w:trPr>
        <w:tc>
          <w:tcPr>
            <w:tcW w:w="2096" w:type="dxa"/>
            <w:tcBorders>
              <w:top w:val="single" w:sz="4" w:space="0" w:color="auto"/>
              <w:left w:val="nil"/>
              <w:bottom w:val="single" w:sz="4" w:space="0" w:color="auto"/>
              <w:right w:val="nil"/>
            </w:tcBorders>
            <w:shd w:val="clear" w:color="auto" w:fill="auto"/>
            <w:noWrap/>
            <w:vAlign w:val="bottom"/>
            <w:hideMark/>
          </w:tcPr>
          <w:p w14:paraId="60BEE62B" w14:textId="77777777" w:rsidR="008661C0" w:rsidRPr="00CB1E6A" w:rsidRDefault="008661C0" w:rsidP="00136F56">
            <w:pPr>
              <w:rPr>
                <w:b/>
                <w:bCs/>
              </w:rPr>
            </w:pPr>
            <w:r w:rsidRPr="00CB1E6A">
              <w:rPr>
                <w:b/>
                <w:bCs/>
              </w:rPr>
              <w:t>KINETIC MODELS</w:t>
            </w:r>
          </w:p>
        </w:tc>
        <w:tc>
          <w:tcPr>
            <w:tcW w:w="3433" w:type="dxa"/>
            <w:gridSpan w:val="2"/>
            <w:tcBorders>
              <w:top w:val="single" w:sz="4" w:space="0" w:color="auto"/>
              <w:left w:val="nil"/>
              <w:bottom w:val="single" w:sz="4" w:space="0" w:color="auto"/>
              <w:right w:val="nil"/>
            </w:tcBorders>
            <w:shd w:val="clear" w:color="auto" w:fill="auto"/>
            <w:noWrap/>
            <w:vAlign w:val="bottom"/>
            <w:hideMark/>
          </w:tcPr>
          <w:p w14:paraId="1690EBE5" w14:textId="77777777" w:rsidR="008661C0" w:rsidRPr="00CB1E6A" w:rsidRDefault="008661C0" w:rsidP="00136F56">
            <w:pPr>
              <w:rPr>
                <w:b/>
                <w:bCs/>
              </w:rPr>
            </w:pPr>
            <w:r w:rsidRPr="00CB1E6A">
              <w:rPr>
                <w:b/>
                <w:bCs/>
              </w:rPr>
              <w:t>PARAMETERS</w:t>
            </w:r>
          </w:p>
        </w:tc>
        <w:tc>
          <w:tcPr>
            <w:tcW w:w="1984" w:type="dxa"/>
            <w:gridSpan w:val="2"/>
            <w:tcBorders>
              <w:top w:val="single" w:sz="4" w:space="0" w:color="auto"/>
              <w:left w:val="nil"/>
              <w:bottom w:val="single" w:sz="4" w:space="0" w:color="auto"/>
              <w:right w:val="nil"/>
            </w:tcBorders>
            <w:shd w:val="clear" w:color="auto" w:fill="auto"/>
            <w:noWrap/>
            <w:vAlign w:val="bottom"/>
            <w:hideMark/>
          </w:tcPr>
          <w:p w14:paraId="50B675B9" w14:textId="77777777" w:rsidR="008661C0" w:rsidRPr="00CB1E6A" w:rsidRDefault="008661C0" w:rsidP="00136F56">
            <w:pPr>
              <w:rPr>
                <w:b/>
                <w:bCs/>
              </w:rPr>
            </w:pPr>
            <w:r w:rsidRPr="00CB1E6A">
              <w:rPr>
                <w:b/>
                <w:bCs/>
              </w:rPr>
              <w:t>BSP1-IBU</w:t>
            </w:r>
          </w:p>
        </w:tc>
        <w:tc>
          <w:tcPr>
            <w:tcW w:w="1356" w:type="dxa"/>
            <w:tcBorders>
              <w:top w:val="single" w:sz="4" w:space="0" w:color="auto"/>
              <w:left w:val="nil"/>
              <w:bottom w:val="single" w:sz="4" w:space="0" w:color="auto"/>
              <w:right w:val="nil"/>
            </w:tcBorders>
            <w:shd w:val="clear" w:color="auto" w:fill="auto"/>
            <w:noWrap/>
            <w:vAlign w:val="bottom"/>
            <w:hideMark/>
          </w:tcPr>
          <w:p w14:paraId="02CF29A1" w14:textId="77777777" w:rsidR="008661C0" w:rsidRPr="00CB1E6A" w:rsidRDefault="008661C0" w:rsidP="00136F56">
            <w:pPr>
              <w:rPr>
                <w:b/>
                <w:bCs/>
              </w:rPr>
            </w:pPr>
            <w:r w:rsidRPr="00CB1E6A">
              <w:rPr>
                <w:b/>
                <w:bCs/>
              </w:rPr>
              <w:t> </w:t>
            </w:r>
          </w:p>
        </w:tc>
        <w:tc>
          <w:tcPr>
            <w:tcW w:w="1296" w:type="dxa"/>
            <w:tcBorders>
              <w:top w:val="single" w:sz="4" w:space="0" w:color="auto"/>
              <w:left w:val="nil"/>
              <w:bottom w:val="single" w:sz="4" w:space="0" w:color="auto"/>
              <w:right w:val="nil"/>
            </w:tcBorders>
            <w:shd w:val="clear" w:color="auto" w:fill="auto"/>
            <w:noWrap/>
            <w:vAlign w:val="bottom"/>
            <w:hideMark/>
          </w:tcPr>
          <w:p w14:paraId="607CBCC9" w14:textId="77777777" w:rsidR="008661C0" w:rsidRPr="00CB1E6A" w:rsidRDefault="008661C0" w:rsidP="00136F56">
            <w:pPr>
              <w:rPr>
                <w:b/>
                <w:bCs/>
              </w:rPr>
            </w:pPr>
            <w:r w:rsidRPr="00CB1E6A">
              <w:rPr>
                <w:b/>
                <w:bCs/>
              </w:rPr>
              <w:t> </w:t>
            </w:r>
          </w:p>
        </w:tc>
      </w:tr>
      <w:tr w:rsidR="00CB1E6A" w:rsidRPr="00CB1E6A" w14:paraId="3D16EEBC" w14:textId="77777777" w:rsidTr="006D5F2F">
        <w:trPr>
          <w:trHeight w:val="312"/>
        </w:trPr>
        <w:tc>
          <w:tcPr>
            <w:tcW w:w="2096" w:type="dxa"/>
            <w:tcBorders>
              <w:top w:val="nil"/>
              <w:left w:val="nil"/>
              <w:bottom w:val="nil"/>
              <w:right w:val="nil"/>
            </w:tcBorders>
            <w:shd w:val="clear" w:color="auto" w:fill="auto"/>
            <w:noWrap/>
            <w:vAlign w:val="bottom"/>
            <w:hideMark/>
          </w:tcPr>
          <w:p w14:paraId="77A0513B" w14:textId="77777777" w:rsidR="008661C0" w:rsidRPr="00CB1E6A" w:rsidRDefault="008661C0" w:rsidP="00136F56">
            <w:pPr>
              <w:rPr>
                <w:b/>
                <w:bCs/>
              </w:rPr>
            </w:pPr>
          </w:p>
        </w:tc>
        <w:tc>
          <w:tcPr>
            <w:tcW w:w="2299" w:type="dxa"/>
            <w:tcBorders>
              <w:top w:val="nil"/>
              <w:left w:val="nil"/>
              <w:bottom w:val="nil"/>
              <w:right w:val="nil"/>
            </w:tcBorders>
            <w:shd w:val="clear" w:color="auto" w:fill="auto"/>
            <w:noWrap/>
            <w:vAlign w:val="bottom"/>
            <w:hideMark/>
          </w:tcPr>
          <w:p w14:paraId="5C594310" w14:textId="77777777" w:rsidR="008661C0" w:rsidRPr="00CB1E6A" w:rsidRDefault="008661C0" w:rsidP="00136F56">
            <w:pPr>
              <w:rPr>
                <w:sz w:val="20"/>
                <w:szCs w:val="20"/>
              </w:rPr>
            </w:pPr>
          </w:p>
        </w:tc>
        <w:tc>
          <w:tcPr>
            <w:tcW w:w="1134" w:type="dxa"/>
            <w:tcBorders>
              <w:top w:val="nil"/>
              <w:left w:val="nil"/>
              <w:bottom w:val="single" w:sz="4" w:space="0" w:color="auto"/>
              <w:right w:val="nil"/>
            </w:tcBorders>
            <w:shd w:val="clear" w:color="auto" w:fill="auto"/>
            <w:noWrap/>
            <w:vAlign w:val="bottom"/>
            <w:hideMark/>
          </w:tcPr>
          <w:p w14:paraId="676E95C0" w14:textId="77777777" w:rsidR="008661C0" w:rsidRPr="00CB1E6A" w:rsidRDefault="008661C0" w:rsidP="00136F56">
            <w:pPr>
              <w:jc w:val="center"/>
            </w:pPr>
            <w:r w:rsidRPr="00CB1E6A">
              <w:t>10 mg/L</w:t>
            </w:r>
          </w:p>
        </w:tc>
        <w:tc>
          <w:tcPr>
            <w:tcW w:w="876" w:type="dxa"/>
            <w:tcBorders>
              <w:top w:val="nil"/>
              <w:left w:val="nil"/>
              <w:bottom w:val="single" w:sz="4" w:space="0" w:color="auto"/>
              <w:right w:val="nil"/>
            </w:tcBorders>
            <w:shd w:val="clear" w:color="auto" w:fill="auto"/>
            <w:noWrap/>
            <w:vAlign w:val="bottom"/>
            <w:hideMark/>
          </w:tcPr>
          <w:p w14:paraId="1873D7E5" w14:textId="77777777" w:rsidR="008661C0" w:rsidRPr="00CB1E6A" w:rsidRDefault="008661C0" w:rsidP="00136F56">
            <w:pPr>
              <w:jc w:val="center"/>
            </w:pPr>
            <w:r w:rsidRPr="00CB1E6A">
              <w:t>20 mg/L</w:t>
            </w:r>
          </w:p>
        </w:tc>
        <w:tc>
          <w:tcPr>
            <w:tcW w:w="1108" w:type="dxa"/>
            <w:tcBorders>
              <w:top w:val="nil"/>
              <w:left w:val="nil"/>
              <w:bottom w:val="single" w:sz="4" w:space="0" w:color="auto"/>
              <w:right w:val="nil"/>
            </w:tcBorders>
            <w:shd w:val="clear" w:color="auto" w:fill="auto"/>
            <w:noWrap/>
            <w:vAlign w:val="bottom"/>
            <w:hideMark/>
          </w:tcPr>
          <w:p w14:paraId="2F2E2A4F" w14:textId="77777777" w:rsidR="008661C0" w:rsidRPr="00CB1E6A" w:rsidRDefault="008661C0" w:rsidP="00136F56">
            <w:pPr>
              <w:jc w:val="center"/>
            </w:pPr>
            <w:r w:rsidRPr="00CB1E6A">
              <w:t>30 mg/L</w:t>
            </w:r>
          </w:p>
        </w:tc>
        <w:tc>
          <w:tcPr>
            <w:tcW w:w="1356" w:type="dxa"/>
            <w:tcBorders>
              <w:top w:val="nil"/>
              <w:left w:val="nil"/>
              <w:bottom w:val="single" w:sz="4" w:space="0" w:color="auto"/>
              <w:right w:val="nil"/>
            </w:tcBorders>
            <w:shd w:val="clear" w:color="auto" w:fill="auto"/>
            <w:noWrap/>
            <w:vAlign w:val="bottom"/>
            <w:hideMark/>
          </w:tcPr>
          <w:p w14:paraId="1919E26E" w14:textId="77777777" w:rsidR="008661C0" w:rsidRPr="00CB1E6A" w:rsidRDefault="008661C0" w:rsidP="00136F56">
            <w:pPr>
              <w:jc w:val="center"/>
            </w:pPr>
            <w:r w:rsidRPr="00CB1E6A">
              <w:t>40 mg/L</w:t>
            </w:r>
          </w:p>
        </w:tc>
        <w:tc>
          <w:tcPr>
            <w:tcW w:w="1296" w:type="dxa"/>
            <w:tcBorders>
              <w:top w:val="nil"/>
              <w:left w:val="nil"/>
              <w:bottom w:val="single" w:sz="4" w:space="0" w:color="auto"/>
              <w:right w:val="nil"/>
            </w:tcBorders>
            <w:shd w:val="clear" w:color="auto" w:fill="auto"/>
            <w:noWrap/>
            <w:vAlign w:val="bottom"/>
            <w:hideMark/>
          </w:tcPr>
          <w:p w14:paraId="1110659D" w14:textId="77777777" w:rsidR="008661C0" w:rsidRPr="00CB1E6A" w:rsidRDefault="008661C0" w:rsidP="00136F56">
            <w:pPr>
              <w:jc w:val="center"/>
            </w:pPr>
            <w:r w:rsidRPr="00CB1E6A">
              <w:t>50 mg/L</w:t>
            </w:r>
          </w:p>
        </w:tc>
      </w:tr>
      <w:tr w:rsidR="00CB1E6A" w:rsidRPr="00CB1E6A" w14:paraId="0551031F" w14:textId="77777777" w:rsidTr="006D5F2F">
        <w:trPr>
          <w:trHeight w:val="360"/>
        </w:trPr>
        <w:tc>
          <w:tcPr>
            <w:tcW w:w="2096" w:type="dxa"/>
            <w:tcBorders>
              <w:top w:val="nil"/>
              <w:left w:val="nil"/>
              <w:bottom w:val="nil"/>
              <w:right w:val="nil"/>
            </w:tcBorders>
            <w:shd w:val="clear" w:color="auto" w:fill="auto"/>
            <w:noWrap/>
            <w:vAlign w:val="bottom"/>
            <w:hideMark/>
          </w:tcPr>
          <w:p w14:paraId="33D16CB4" w14:textId="77777777" w:rsidR="008661C0" w:rsidRPr="00CB1E6A" w:rsidRDefault="008661C0" w:rsidP="00136F56"/>
        </w:tc>
        <w:tc>
          <w:tcPr>
            <w:tcW w:w="2299" w:type="dxa"/>
            <w:tcBorders>
              <w:top w:val="nil"/>
              <w:left w:val="nil"/>
              <w:bottom w:val="nil"/>
              <w:right w:val="nil"/>
            </w:tcBorders>
            <w:shd w:val="clear" w:color="auto" w:fill="auto"/>
            <w:noWrap/>
            <w:vAlign w:val="bottom"/>
            <w:hideMark/>
          </w:tcPr>
          <w:p w14:paraId="0443F708" w14:textId="0C9AEE1E" w:rsidR="008661C0" w:rsidRPr="00CB1E6A" w:rsidRDefault="008661C0" w:rsidP="00136F56">
            <w:r w:rsidRPr="00CB1E6A">
              <w:t>q</w:t>
            </w:r>
            <w:r w:rsidRPr="00CB1E6A">
              <w:rPr>
                <w:vertAlign w:val="subscript"/>
              </w:rPr>
              <w:t>e</w:t>
            </w:r>
            <w:r w:rsidRPr="00CB1E6A">
              <w:t xml:space="preserve"> </w:t>
            </w:r>
            <w:r w:rsidR="00F62F1A" w:rsidRPr="00CB1E6A">
              <w:t>Exp</w:t>
            </w:r>
            <w:r w:rsidRPr="00CB1E6A">
              <w:t xml:space="preserve"> (mg/g)</w:t>
            </w:r>
          </w:p>
        </w:tc>
        <w:tc>
          <w:tcPr>
            <w:tcW w:w="1134" w:type="dxa"/>
            <w:tcBorders>
              <w:top w:val="nil"/>
              <w:left w:val="nil"/>
              <w:bottom w:val="nil"/>
              <w:right w:val="nil"/>
            </w:tcBorders>
            <w:shd w:val="clear" w:color="auto" w:fill="auto"/>
            <w:noWrap/>
            <w:vAlign w:val="bottom"/>
            <w:hideMark/>
          </w:tcPr>
          <w:p w14:paraId="3E68A5E1" w14:textId="77777777" w:rsidR="008661C0" w:rsidRPr="00CB1E6A" w:rsidRDefault="008661C0" w:rsidP="00136F56">
            <w:pPr>
              <w:jc w:val="center"/>
            </w:pPr>
            <w:r w:rsidRPr="00CB1E6A">
              <w:t>8.7619</w:t>
            </w:r>
          </w:p>
        </w:tc>
        <w:tc>
          <w:tcPr>
            <w:tcW w:w="876" w:type="dxa"/>
            <w:tcBorders>
              <w:top w:val="nil"/>
              <w:left w:val="nil"/>
              <w:bottom w:val="nil"/>
              <w:right w:val="nil"/>
            </w:tcBorders>
            <w:shd w:val="clear" w:color="auto" w:fill="auto"/>
            <w:noWrap/>
            <w:vAlign w:val="bottom"/>
            <w:hideMark/>
          </w:tcPr>
          <w:p w14:paraId="4FB07683" w14:textId="32CB6212" w:rsidR="008661C0" w:rsidRPr="00874B78" w:rsidRDefault="008661C0" w:rsidP="00136F56">
            <w:pPr>
              <w:jc w:val="center"/>
              <w:rPr>
                <w:lang w:val="en-GB"/>
              </w:rPr>
            </w:pPr>
            <w:r w:rsidRPr="00CB1E6A">
              <w:t>16.86</w:t>
            </w:r>
            <w:r w:rsidR="00874B78">
              <w:rPr>
                <w:lang w:val="en-GB"/>
              </w:rPr>
              <w:t>00</w:t>
            </w:r>
          </w:p>
        </w:tc>
        <w:tc>
          <w:tcPr>
            <w:tcW w:w="1108" w:type="dxa"/>
            <w:tcBorders>
              <w:top w:val="nil"/>
              <w:left w:val="nil"/>
              <w:bottom w:val="nil"/>
              <w:right w:val="nil"/>
            </w:tcBorders>
            <w:shd w:val="clear" w:color="auto" w:fill="auto"/>
            <w:noWrap/>
            <w:vAlign w:val="bottom"/>
            <w:hideMark/>
          </w:tcPr>
          <w:p w14:paraId="3FBF6E42" w14:textId="645F96BF" w:rsidR="008661C0" w:rsidRPr="00874B78" w:rsidRDefault="008661C0" w:rsidP="00136F56">
            <w:pPr>
              <w:jc w:val="center"/>
              <w:rPr>
                <w:lang w:val="en-GB"/>
              </w:rPr>
            </w:pPr>
            <w:r w:rsidRPr="00CB1E6A">
              <w:t>25.41</w:t>
            </w:r>
            <w:r w:rsidR="00874B78">
              <w:rPr>
                <w:lang w:val="en-GB"/>
              </w:rPr>
              <w:t>00</w:t>
            </w:r>
          </w:p>
        </w:tc>
        <w:tc>
          <w:tcPr>
            <w:tcW w:w="1356" w:type="dxa"/>
            <w:tcBorders>
              <w:top w:val="nil"/>
              <w:left w:val="nil"/>
              <w:bottom w:val="nil"/>
              <w:right w:val="nil"/>
            </w:tcBorders>
            <w:shd w:val="clear" w:color="auto" w:fill="auto"/>
            <w:noWrap/>
            <w:vAlign w:val="bottom"/>
            <w:hideMark/>
          </w:tcPr>
          <w:p w14:paraId="2DF5BEAE" w14:textId="6EAD3DCC" w:rsidR="008661C0" w:rsidRPr="00874B78" w:rsidRDefault="008661C0" w:rsidP="00136F56">
            <w:pPr>
              <w:jc w:val="center"/>
              <w:rPr>
                <w:lang w:val="en-GB"/>
              </w:rPr>
            </w:pPr>
            <w:r w:rsidRPr="00CB1E6A">
              <w:t>34.69</w:t>
            </w:r>
            <w:r w:rsidR="00874B78">
              <w:rPr>
                <w:lang w:val="en-GB"/>
              </w:rPr>
              <w:t>00</w:t>
            </w:r>
          </w:p>
        </w:tc>
        <w:tc>
          <w:tcPr>
            <w:tcW w:w="1296" w:type="dxa"/>
            <w:tcBorders>
              <w:top w:val="nil"/>
              <w:left w:val="nil"/>
              <w:bottom w:val="nil"/>
              <w:right w:val="nil"/>
            </w:tcBorders>
            <w:shd w:val="clear" w:color="auto" w:fill="auto"/>
            <w:noWrap/>
            <w:vAlign w:val="bottom"/>
            <w:hideMark/>
          </w:tcPr>
          <w:p w14:paraId="47A0F7D8" w14:textId="3D84C1D1" w:rsidR="008661C0" w:rsidRPr="00874B78" w:rsidRDefault="008661C0" w:rsidP="00136F56">
            <w:pPr>
              <w:jc w:val="center"/>
              <w:rPr>
                <w:lang w:val="en-GB"/>
              </w:rPr>
            </w:pPr>
            <w:r w:rsidRPr="00CB1E6A">
              <w:t>44.01</w:t>
            </w:r>
            <w:r w:rsidR="00874B78">
              <w:rPr>
                <w:lang w:val="en-GB"/>
              </w:rPr>
              <w:t>00</w:t>
            </w:r>
          </w:p>
        </w:tc>
      </w:tr>
      <w:tr w:rsidR="00CB1E6A" w:rsidRPr="00CB1E6A" w14:paraId="0FFBAE1D" w14:textId="77777777" w:rsidTr="006D5F2F">
        <w:trPr>
          <w:trHeight w:val="360"/>
        </w:trPr>
        <w:tc>
          <w:tcPr>
            <w:tcW w:w="2096" w:type="dxa"/>
            <w:tcBorders>
              <w:top w:val="nil"/>
              <w:left w:val="nil"/>
              <w:bottom w:val="nil"/>
              <w:right w:val="nil"/>
            </w:tcBorders>
            <w:shd w:val="clear" w:color="auto" w:fill="auto"/>
            <w:noWrap/>
            <w:vAlign w:val="bottom"/>
            <w:hideMark/>
          </w:tcPr>
          <w:p w14:paraId="6F36E2D6" w14:textId="77777777" w:rsidR="008661C0" w:rsidRPr="00CB1E6A" w:rsidRDefault="008661C0" w:rsidP="00136F56">
            <w:r w:rsidRPr="00CB1E6A">
              <w:t>PSEUDO FIRST ORDER</w:t>
            </w:r>
          </w:p>
        </w:tc>
        <w:tc>
          <w:tcPr>
            <w:tcW w:w="2299" w:type="dxa"/>
            <w:tcBorders>
              <w:top w:val="nil"/>
              <w:left w:val="nil"/>
              <w:bottom w:val="nil"/>
              <w:right w:val="nil"/>
            </w:tcBorders>
            <w:shd w:val="clear" w:color="auto" w:fill="auto"/>
            <w:noWrap/>
            <w:vAlign w:val="bottom"/>
            <w:hideMark/>
          </w:tcPr>
          <w:p w14:paraId="27A926C7" w14:textId="2EADA142" w:rsidR="008661C0" w:rsidRPr="00CB1E6A" w:rsidRDefault="008661C0" w:rsidP="00136F56">
            <w:r w:rsidRPr="00CB1E6A">
              <w:t>q</w:t>
            </w:r>
            <w:r w:rsidRPr="00CB1E6A">
              <w:rPr>
                <w:vertAlign w:val="subscript"/>
              </w:rPr>
              <w:t>e</w:t>
            </w:r>
            <w:r w:rsidRPr="00CB1E6A">
              <w:t xml:space="preserve"> Cal (mg/g)</w:t>
            </w:r>
          </w:p>
        </w:tc>
        <w:tc>
          <w:tcPr>
            <w:tcW w:w="1134" w:type="dxa"/>
            <w:tcBorders>
              <w:top w:val="nil"/>
              <w:left w:val="nil"/>
              <w:bottom w:val="nil"/>
              <w:right w:val="nil"/>
            </w:tcBorders>
            <w:shd w:val="clear" w:color="auto" w:fill="auto"/>
            <w:noWrap/>
            <w:vAlign w:val="bottom"/>
            <w:hideMark/>
          </w:tcPr>
          <w:p w14:paraId="1F415DA9" w14:textId="77777777" w:rsidR="008661C0" w:rsidRPr="00CB1E6A" w:rsidRDefault="008661C0" w:rsidP="00136F56">
            <w:pPr>
              <w:jc w:val="center"/>
            </w:pPr>
            <w:r w:rsidRPr="00CB1E6A">
              <w:t>4.5891</w:t>
            </w:r>
          </w:p>
        </w:tc>
        <w:tc>
          <w:tcPr>
            <w:tcW w:w="876" w:type="dxa"/>
            <w:tcBorders>
              <w:top w:val="nil"/>
              <w:left w:val="nil"/>
              <w:bottom w:val="nil"/>
              <w:right w:val="nil"/>
            </w:tcBorders>
            <w:shd w:val="clear" w:color="auto" w:fill="auto"/>
            <w:noWrap/>
            <w:vAlign w:val="bottom"/>
            <w:hideMark/>
          </w:tcPr>
          <w:p w14:paraId="29B2ED2B" w14:textId="77777777" w:rsidR="008661C0" w:rsidRPr="00CB1E6A" w:rsidRDefault="008661C0" w:rsidP="00136F56">
            <w:pPr>
              <w:jc w:val="center"/>
            </w:pPr>
            <w:r w:rsidRPr="00CB1E6A">
              <w:t>7.2637</w:t>
            </w:r>
          </w:p>
        </w:tc>
        <w:tc>
          <w:tcPr>
            <w:tcW w:w="1108" w:type="dxa"/>
            <w:tcBorders>
              <w:top w:val="nil"/>
              <w:left w:val="nil"/>
              <w:bottom w:val="nil"/>
              <w:right w:val="nil"/>
            </w:tcBorders>
            <w:shd w:val="clear" w:color="auto" w:fill="auto"/>
            <w:noWrap/>
            <w:vAlign w:val="bottom"/>
            <w:hideMark/>
          </w:tcPr>
          <w:p w14:paraId="50415D1E" w14:textId="2BFFC56D" w:rsidR="008661C0" w:rsidRPr="00874B78" w:rsidRDefault="008661C0" w:rsidP="00136F56">
            <w:pPr>
              <w:jc w:val="center"/>
              <w:rPr>
                <w:lang w:val="en-GB"/>
              </w:rPr>
            </w:pPr>
            <w:r w:rsidRPr="00CB1E6A">
              <w:t>11.32</w:t>
            </w:r>
            <w:r w:rsidR="00874B78">
              <w:rPr>
                <w:lang w:val="en-GB"/>
              </w:rPr>
              <w:t>00</w:t>
            </w:r>
          </w:p>
        </w:tc>
        <w:tc>
          <w:tcPr>
            <w:tcW w:w="1356" w:type="dxa"/>
            <w:tcBorders>
              <w:top w:val="nil"/>
              <w:left w:val="nil"/>
              <w:bottom w:val="nil"/>
              <w:right w:val="nil"/>
            </w:tcBorders>
            <w:shd w:val="clear" w:color="auto" w:fill="auto"/>
            <w:noWrap/>
            <w:vAlign w:val="bottom"/>
            <w:hideMark/>
          </w:tcPr>
          <w:p w14:paraId="769E2136" w14:textId="208D332C" w:rsidR="008661C0" w:rsidRPr="00874B78" w:rsidRDefault="008661C0" w:rsidP="00136F56">
            <w:pPr>
              <w:jc w:val="center"/>
              <w:rPr>
                <w:lang w:val="en-GB"/>
              </w:rPr>
            </w:pPr>
            <w:r w:rsidRPr="00CB1E6A">
              <w:t>13.89</w:t>
            </w:r>
            <w:r w:rsidR="00874B78">
              <w:rPr>
                <w:lang w:val="en-GB"/>
              </w:rPr>
              <w:t>00</w:t>
            </w:r>
          </w:p>
        </w:tc>
        <w:tc>
          <w:tcPr>
            <w:tcW w:w="1296" w:type="dxa"/>
            <w:tcBorders>
              <w:top w:val="nil"/>
              <w:left w:val="nil"/>
              <w:bottom w:val="nil"/>
              <w:right w:val="nil"/>
            </w:tcBorders>
            <w:shd w:val="clear" w:color="auto" w:fill="auto"/>
            <w:noWrap/>
            <w:vAlign w:val="bottom"/>
            <w:hideMark/>
          </w:tcPr>
          <w:p w14:paraId="2B6D023D" w14:textId="5713FB97" w:rsidR="008661C0" w:rsidRPr="00874B78" w:rsidRDefault="008661C0" w:rsidP="00136F56">
            <w:pPr>
              <w:jc w:val="center"/>
              <w:rPr>
                <w:lang w:val="en-GB"/>
              </w:rPr>
            </w:pPr>
            <w:r w:rsidRPr="00CB1E6A">
              <w:t>16.64</w:t>
            </w:r>
            <w:r w:rsidR="00874B78">
              <w:rPr>
                <w:lang w:val="en-GB"/>
              </w:rPr>
              <w:t>00</w:t>
            </w:r>
          </w:p>
        </w:tc>
      </w:tr>
      <w:tr w:rsidR="00CB1E6A" w:rsidRPr="00CB1E6A" w14:paraId="46B2FF1C" w14:textId="77777777" w:rsidTr="006D5F2F">
        <w:trPr>
          <w:trHeight w:val="396"/>
        </w:trPr>
        <w:tc>
          <w:tcPr>
            <w:tcW w:w="2096" w:type="dxa"/>
            <w:tcBorders>
              <w:top w:val="nil"/>
              <w:left w:val="nil"/>
              <w:bottom w:val="nil"/>
              <w:right w:val="nil"/>
            </w:tcBorders>
            <w:shd w:val="clear" w:color="auto" w:fill="auto"/>
            <w:noWrap/>
            <w:vAlign w:val="bottom"/>
            <w:hideMark/>
          </w:tcPr>
          <w:p w14:paraId="45533ABE"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25016B4F" w14:textId="0CC69F2F" w:rsidR="008661C0"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8661C0" w:rsidRPr="00CB1E6A">
              <w:rPr>
                <w:vertAlign w:val="superscript"/>
              </w:rPr>
              <w:t xml:space="preserve"> </w:t>
            </w:r>
            <w:r w:rsidR="008661C0" w:rsidRPr="00CB1E6A">
              <w:t>(min</w:t>
            </w:r>
            <w:r w:rsidR="008661C0" w:rsidRPr="00CB1E6A">
              <w:rPr>
                <w:vertAlign w:val="superscript"/>
              </w:rPr>
              <w:t>-1</w:t>
            </w:r>
            <w:r w:rsidR="008661C0" w:rsidRPr="00CB1E6A">
              <w:t>)</w:t>
            </w:r>
          </w:p>
        </w:tc>
        <w:tc>
          <w:tcPr>
            <w:tcW w:w="1134" w:type="dxa"/>
            <w:tcBorders>
              <w:top w:val="nil"/>
              <w:left w:val="nil"/>
              <w:bottom w:val="nil"/>
              <w:right w:val="nil"/>
            </w:tcBorders>
            <w:shd w:val="clear" w:color="auto" w:fill="auto"/>
            <w:noWrap/>
            <w:vAlign w:val="bottom"/>
            <w:hideMark/>
          </w:tcPr>
          <w:p w14:paraId="427E78D6" w14:textId="201D721A" w:rsidR="008661C0" w:rsidRPr="00874B78" w:rsidRDefault="008661C0" w:rsidP="00136F56">
            <w:pPr>
              <w:jc w:val="center"/>
              <w:rPr>
                <w:lang w:val="en-GB"/>
              </w:rPr>
            </w:pPr>
            <w:r w:rsidRPr="00CB1E6A">
              <w:t>0.02</w:t>
            </w:r>
            <w:r w:rsidR="00874B78">
              <w:rPr>
                <w:lang w:val="en-GB"/>
              </w:rPr>
              <w:t>00</w:t>
            </w:r>
          </w:p>
        </w:tc>
        <w:tc>
          <w:tcPr>
            <w:tcW w:w="876" w:type="dxa"/>
            <w:tcBorders>
              <w:top w:val="nil"/>
              <w:left w:val="nil"/>
              <w:bottom w:val="nil"/>
              <w:right w:val="nil"/>
            </w:tcBorders>
            <w:shd w:val="clear" w:color="auto" w:fill="auto"/>
            <w:noWrap/>
            <w:vAlign w:val="bottom"/>
            <w:hideMark/>
          </w:tcPr>
          <w:p w14:paraId="08EE79FE" w14:textId="6AB67665" w:rsidR="008661C0" w:rsidRPr="00874B78" w:rsidRDefault="008661C0" w:rsidP="00136F56">
            <w:pPr>
              <w:jc w:val="center"/>
              <w:rPr>
                <w:lang w:val="en-GB"/>
              </w:rPr>
            </w:pPr>
            <w:r w:rsidRPr="00CB1E6A">
              <w:t>0.02</w:t>
            </w:r>
            <w:r w:rsidR="00874B78">
              <w:rPr>
                <w:lang w:val="en-GB"/>
              </w:rPr>
              <w:t>00</w:t>
            </w:r>
          </w:p>
        </w:tc>
        <w:tc>
          <w:tcPr>
            <w:tcW w:w="1108" w:type="dxa"/>
            <w:tcBorders>
              <w:top w:val="nil"/>
              <w:left w:val="nil"/>
              <w:bottom w:val="nil"/>
              <w:right w:val="nil"/>
            </w:tcBorders>
            <w:shd w:val="clear" w:color="auto" w:fill="auto"/>
            <w:noWrap/>
            <w:vAlign w:val="bottom"/>
            <w:hideMark/>
          </w:tcPr>
          <w:p w14:paraId="3FCACD5B" w14:textId="2536B805" w:rsidR="008661C0" w:rsidRPr="00874B78" w:rsidRDefault="008661C0" w:rsidP="00136F56">
            <w:pPr>
              <w:jc w:val="center"/>
              <w:rPr>
                <w:lang w:val="en-GB"/>
              </w:rPr>
            </w:pPr>
            <w:r w:rsidRPr="00CB1E6A">
              <w:t>0.02</w:t>
            </w:r>
            <w:r w:rsidR="00874B78">
              <w:rPr>
                <w:lang w:val="en-GB"/>
              </w:rPr>
              <w:t>00</w:t>
            </w:r>
          </w:p>
        </w:tc>
        <w:tc>
          <w:tcPr>
            <w:tcW w:w="1356" w:type="dxa"/>
            <w:tcBorders>
              <w:top w:val="nil"/>
              <w:left w:val="nil"/>
              <w:bottom w:val="nil"/>
              <w:right w:val="nil"/>
            </w:tcBorders>
            <w:shd w:val="clear" w:color="auto" w:fill="auto"/>
            <w:noWrap/>
            <w:vAlign w:val="bottom"/>
            <w:hideMark/>
          </w:tcPr>
          <w:p w14:paraId="6234EBDB" w14:textId="54AA449B" w:rsidR="008661C0" w:rsidRPr="00874B78" w:rsidRDefault="008661C0" w:rsidP="00136F56">
            <w:pPr>
              <w:jc w:val="center"/>
              <w:rPr>
                <w:lang w:val="en-GB"/>
              </w:rPr>
            </w:pPr>
            <w:r w:rsidRPr="00CB1E6A">
              <w:t>0.02</w:t>
            </w:r>
            <w:r w:rsidR="00874B78">
              <w:rPr>
                <w:lang w:val="en-GB"/>
              </w:rPr>
              <w:t>00</w:t>
            </w:r>
          </w:p>
        </w:tc>
        <w:tc>
          <w:tcPr>
            <w:tcW w:w="1296" w:type="dxa"/>
            <w:tcBorders>
              <w:top w:val="nil"/>
              <w:left w:val="nil"/>
              <w:bottom w:val="nil"/>
              <w:right w:val="nil"/>
            </w:tcBorders>
            <w:shd w:val="clear" w:color="auto" w:fill="auto"/>
            <w:noWrap/>
            <w:vAlign w:val="bottom"/>
            <w:hideMark/>
          </w:tcPr>
          <w:p w14:paraId="23491B8F" w14:textId="3D7EDAAA" w:rsidR="008661C0" w:rsidRPr="00874B78" w:rsidRDefault="008661C0" w:rsidP="00136F56">
            <w:pPr>
              <w:jc w:val="center"/>
              <w:rPr>
                <w:lang w:val="en-GB"/>
              </w:rPr>
            </w:pPr>
            <w:r w:rsidRPr="00CB1E6A">
              <w:t>0.01</w:t>
            </w:r>
            <w:r w:rsidR="00874B78">
              <w:rPr>
                <w:lang w:val="en-GB"/>
              </w:rPr>
              <w:t>00</w:t>
            </w:r>
          </w:p>
        </w:tc>
      </w:tr>
      <w:tr w:rsidR="00CB1E6A" w:rsidRPr="00CB1E6A" w14:paraId="4F74E159" w14:textId="77777777" w:rsidTr="006D5F2F">
        <w:trPr>
          <w:trHeight w:val="372"/>
        </w:trPr>
        <w:tc>
          <w:tcPr>
            <w:tcW w:w="2096" w:type="dxa"/>
            <w:tcBorders>
              <w:top w:val="nil"/>
              <w:left w:val="nil"/>
              <w:bottom w:val="nil"/>
              <w:right w:val="nil"/>
            </w:tcBorders>
            <w:shd w:val="clear" w:color="auto" w:fill="auto"/>
            <w:noWrap/>
            <w:vAlign w:val="bottom"/>
            <w:hideMark/>
          </w:tcPr>
          <w:p w14:paraId="5BF1BDEC"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640FDE06" w14:textId="77777777" w:rsidR="008661C0" w:rsidRPr="00CB1E6A" w:rsidRDefault="008661C0" w:rsidP="00136F56">
            <w:r w:rsidRPr="00CB1E6A">
              <w:t>R</w:t>
            </w:r>
            <w:r w:rsidRPr="00CB1E6A">
              <w:rPr>
                <w:vertAlign w:val="superscript"/>
              </w:rPr>
              <w:t>2</w:t>
            </w:r>
          </w:p>
        </w:tc>
        <w:tc>
          <w:tcPr>
            <w:tcW w:w="1134" w:type="dxa"/>
            <w:tcBorders>
              <w:top w:val="nil"/>
              <w:left w:val="nil"/>
              <w:bottom w:val="nil"/>
              <w:right w:val="nil"/>
            </w:tcBorders>
            <w:shd w:val="clear" w:color="auto" w:fill="auto"/>
            <w:noWrap/>
            <w:vAlign w:val="bottom"/>
            <w:hideMark/>
          </w:tcPr>
          <w:p w14:paraId="4FC57D78" w14:textId="77777777" w:rsidR="008661C0" w:rsidRPr="00CB1E6A" w:rsidRDefault="008661C0" w:rsidP="00136F56">
            <w:pPr>
              <w:jc w:val="center"/>
            </w:pPr>
            <w:r w:rsidRPr="00CB1E6A">
              <w:t>0.9691</w:t>
            </w:r>
          </w:p>
        </w:tc>
        <w:tc>
          <w:tcPr>
            <w:tcW w:w="876" w:type="dxa"/>
            <w:tcBorders>
              <w:top w:val="nil"/>
              <w:left w:val="nil"/>
              <w:bottom w:val="nil"/>
              <w:right w:val="nil"/>
            </w:tcBorders>
            <w:shd w:val="clear" w:color="auto" w:fill="auto"/>
            <w:noWrap/>
            <w:vAlign w:val="bottom"/>
            <w:hideMark/>
          </w:tcPr>
          <w:p w14:paraId="666B5702" w14:textId="77777777" w:rsidR="008661C0" w:rsidRPr="00CB1E6A" w:rsidRDefault="008661C0" w:rsidP="00136F56">
            <w:pPr>
              <w:jc w:val="center"/>
            </w:pPr>
            <w:r w:rsidRPr="00CB1E6A">
              <w:t>0.973</w:t>
            </w:r>
          </w:p>
        </w:tc>
        <w:tc>
          <w:tcPr>
            <w:tcW w:w="1108" w:type="dxa"/>
            <w:tcBorders>
              <w:top w:val="nil"/>
              <w:left w:val="nil"/>
              <w:bottom w:val="nil"/>
              <w:right w:val="nil"/>
            </w:tcBorders>
            <w:shd w:val="clear" w:color="auto" w:fill="auto"/>
            <w:noWrap/>
            <w:vAlign w:val="bottom"/>
            <w:hideMark/>
          </w:tcPr>
          <w:p w14:paraId="3EF5CF94" w14:textId="77777777" w:rsidR="008661C0" w:rsidRPr="00CB1E6A" w:rsidRDefault="008661C0" w:rsidP="00136F56">
            <w:pPr>
              <w:jc w:val="center"/>
            </w:pPr>
            <w:r w:rsidRPr="00CB1E6A">
              <w:t>0.9638</w:t>
            </w:r>
          </w:p>
        </w:tc>
        <w:tc>
          <w:tcPr>
            <w:tcW w:w="1356" w:type="dxa"/>
            <w:tcBorders>
              <w:top w:val="nil"/>
              <w:left w:val="nil"/>
              <w:bottom w:val="nil"/>
              <w:right w:val="nil"/>
            </w:tcBorders>
            <w:shd w:val="clear" w:color="auto" w:fill="auto"/>
            <w:noWrap/>
            <w:vAlign w:val="bottom"/>
            <w:hideMark/>
          </w:tcPr>
          <w:p w14:paraId="77293129" w14:textId="77777777" w:rsidR="008661C0" w:rsidRPr="00CB1E6A" w:rsidRDefault="008661C0" w:rsidP="00136F56">
            <w:pPr>
              <w:jc w:val="center"/>
            </w:pPr>
            <w:r w:rsidRPr="00CB1E6A">
              <w:t>0.9734</w:t>
            </w:r>
          </w:p>
        </w:tc>
        <w:tc>
          <w:tcPr>
            <w:tcW w:w="1296" w:type="dxa"/>
            <w:tcBorders>
              <w:top w:val="nil"/>
              <w:left w:val="nil"/>
              <w:bottom w:val="nil"/>
              <w:right w:val="nil"/>
            </w:tcBorders>
            <w:shd w:val="clear" w:color="auto" w:fill="auto"/>
            <w:noWrap/>
            <w:vAlign w:val="bottom"/>
            <w:hideMark/>
          </w:tcPr>
          <w:p w14:paraId="024FEE48" w14:textId="77777777" w:rsidR="008661C0" w:rsidRPr="00CB1E6A" w:rsidRDefault="008661C0" w:rsidP="00136F56">
            <w:pPr>
              <w:jc w:val="center"/>
            </w:pPr>
            <w:r w:rsidRPr="00CB1E6A">
              <w:t>0.9748</w:t>
            </w:r>
          </w:p>
        </w:tc>
      </w:tr>
      <w:tr w:rsidR="00CB1E6A" w:rsidRPr="00CB1E6A" w14:paraId="351B5FD1" w14:textId="77777777" w:rsidTr="006D5F2F">
        <w:trPr>
          <w:trHeight w:val="396"/>
        </w:trPr>
        <w:tc>
          <w:tcPr>
            <w:tcW w:w="2096" w:type="dxa"/>
            <w:tcBorders>
              <w:top w:val="nil"/>
              <w:left w:val="nil"/>
              <w:bottom w:val="nil"/>
              <w:right w:val="nil"/>
            </w:tcBorders>
            <w:shd w:val="clear" w:color="auto" w:fill="auto"/>
            <w:noWrap/>
            <w:vAlign w:val="bottom"/>
            <w:hideMark/>
          </w:tcPr>
          <w:p w14:paraId="51F5FF15"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65479AC0" w14:textId="77777777" w:rsidR="008661C0" w:rsidRPr="00CB1E6A" w:rsidRDefault="008661C0" w:rsidP="00136F56">
            <w:r w:rsidRPr="00CB1E6A">
              <w:t>S.D (%)</w:t>
            </w:r>
          </w:p>
        </w:tc>
        <w:tc>
          <w:tcPr>
            <w:tcW w:w="1134" w:type="dxa"/>
            <w:tcBorders>
              <w:top w:val="nil"/>
              <w:left w:val="nil"/>
              <w:bottom w:val="nil"/>
              <w:right w:val="nil"/>
            </w:tcBorders>
            <w:shd w:val="clear" w:color="auto" w:fill="auto"/>
            <w:noWrap/>
            <w:vAlign w:val="bottom"/>
            <w:hideMark/>
          </w:tcPr>
          <w:p w14:paraId="07089497" w14:textId="3E0F8EB4" w:rsidR="008661C0" w:rsidRPr="00874B78" w:rsidRDefault="008661C0" w:rsidP="00136F56">
            <w:pPr>
              <w:jc w:val="center"/>
              <w:rPr>
                <w:lang w:val="en-GB"/>
              </w:rPr>
            </w:pPr>
            <w:r w:rsidRPr="00CB1E6A">
              <w:t>21.29</w:t>
            </w:r>
            <w:r w:rsidR="00874B78">
              <w:rPr>
                <w:lang w:val="en-GB"/>
              </w:rPr>
              <w:t>00</w:t>
            </w:r>
          </w:p>
        </w:tc>
        <w:tc>
          <w:tcPr>
            <w:tcW w:w="876" w:type="dxa"/>
            <w:tcBorders>
              <w:top w:val="nil"/>
              <w:left w:val="nil"/>
              <w:bottom w:val="nil"/>
              <w:right w:val="nil"/>
            </w:tcBorders>
            <w:shd w:val="clear" w:color="auto" w:fill="auto"/>
            <w:noWrap/>
            <w:vAlign w:val="bottom"/>
            <w:hideMark/>
          </w:tcPr>
          <w:p w14:paraId="6F391A5A" w14:textId="08312206" w:rsidR="008661C0" w:rsidRPr="00874B78" w:rsidRDefault="008661C0" w:rsidP="00136F56">
            <w:pPr>
              <w:jc w:val="center"/>
              <w:rPr>
                <w:lang w:val="en-GB"/>
              </w:rPr>
            </w:pPr>
            <w:r w:rsidRPr="00CB1E6A">
              <w:t>25.45</w:t>
            </w:r>
            <w:r w:rsidR="00874B78">
              <w:rPr>
                <w:lang w:val="en-GB"/>
              </w:rPr>
              <w:t>00</w:t>
            </w:r>
          </w:p>
        </w:tc>
        <w:tc>
          <w:tcPr>
            <w:tcW w:w="1108" w:type="dxa"/>
            <w:tcBorders>
              <w:top w:val="nil"/>
              <w:left w:val="nil"/>
              <w:bottom w:val="nil"/>
              <w:right w:val="nil"/>
            </w:tcBorders>
            <w:shd w:val="clear" w:color="auto" w:fill="auto"/>
            <w:noWrap/>
            <w:vAlign w:val="bottom"/>
            <w:hideMark/>
          </w:tcPr>
          <w:p w14:paraId="7CB4E30E" w14:textId="09882288" w:rsidR="008661C0" w:rsidRPr="00874B78" w:rsidRDefault="008661C0" w:rsidP="00136F56">
            <w:pPr>
              <w:jc w:val="center"/>
              <w:rPr>
                <w:lang w:val="en-GB"/>
              </w:rPr>
            </w:pPr>
            <w:r w:rsidRPr="00CB1E6A">
              <w:t>24.78</w:t>
            </w:r>
            <w:r w:rsidR="00874B78">
              <w:rPr>
                <w:lang w:val="en-GB"/>
              </w:rPr>
              <w:t>00</w:t>
            </w:r>
          </w:p>
        </w:tc>
        <w:tc>
          <w:tcPr>
            <w:tcW w:w="1356" w:type="dxa"/>
            <w:tcBorders>
              <w:top w:val="nil"/>
              <w:left w:val="nil"/>
              <w:bottom w:val="nil"/>
              <w:right w:val="nil"/>
            </w:tcBorders>
            <w:shd w:val="clear" w:color="auto" w:fill="auto"/>
            <w:noWrap/>
            <w:vAlign w:val="bottom"/>
            <w:hideMark/>
          </w:tcPr>
          <w:p w14:paraId="427793BC" w14:textId="38D47509" w:rsidR="008661C0" w:rsidRPr="00874B78" w:rsidRDefault="008661C0" w:rsidP="00136F56">
            <w:pPr>
              <w:jc w:val="center"/>
              <w:rPr>
                <w:lang w:val="en-GB"/>
              </w:rPr>
            </w:pPr>
            <w:r w:rsidRPr="00CB1E6A">
              <w:t>26.81</w:t>
            </w:r>
            <w:r w:rsidR="00874B78">
              <w:rPr>
                <w:lang w:val="en-GB"/>
              </w:rPr>
              <w:t>00</w:t>
            </w:r>
          </w:p>
        </w:tc>
        <w:tc>
          <w:tcPr>
            <w:tcW w:w="1296" w:type="dxa"/>
            <w:tcBorders>
              <w:top w:val="nil"/>
              <w:left w:val="nil"/>
              <w:bottom w:val="nil"/>
              <w:right w:val="nil"/>
            </w:tcBorders>
            <w:shd w:val="clear" w:color="auto" w:fill="auto"/>
            <w:noWrap/>
            <w:vAlign w:val="bottom"/>
            <w:hideMark/>
          </w:tcPr>
          <w:p w14:paraId="006B72AF" w14:textId="4D0DFE16" w:rsidR="008661C0" w:rsidRPr="00874B78" w:rsidRDefault="008661C0" w:rsidP="00136F56">
            <w:pPr>
              <w:jc w:val="center"/>
              <w:rPr>
                <w:lang w:val="en-GB"/>
              </w:rPr>
            </w:pPr>
            <w:r w:rsidRPr="00CB1E6A">
              <w:t>27.81</w:t>
            </w:r>
            <w:r w:rsidR="00874B78">
              <w:rPr>
                <w:lang w:val="en-GB"/>
              </w:rPr>
              <w:t>00</w:t>
            </w:r>
          </w:p>
        </w:tc>
      </w:tr>
      <w:tr w:rsidR="00CB1E6A" w:rsidRPr="00CB1E6A" w14:paraId="4FCDDB1C" w14:textId="77777777" w:rsidTr="006D5F2F">
        <w:trPr>
          <w:trHeight w:val="396"/>
        </w:trPr>
        <w:tc>
          <w:tcPr>
            <w:tcW w:w="2096" w:type="dxa"/>
            <w:tcBorders>
              <w:top w:val="nil"/>
              <w:left w:val="nil"/>
              <w:bottom w:val="nil"/>
              <w:right w:val="nil"/>
            </w:tcBorders>
            <w:shd w:val="clear" w:color="auto" w:fill="auto"/>
            <w:noWrap/>
            <w:vAlign w:val="bottom"/>
            <w:hideMark/>
          </w:tcPr>
          <w:p w14:paraId="7637B043"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5171EFCA" w14:textId="78EAC236" w:rsidR="008661C0" w:rsidRPr="00CB1E6A" w:rsidRDefault="007B067B" w:rsidP="00136F56">
            <w:r w:rsidRPr="007B067B">
              <w:rPr>
                <w:i/>
                <w:iCs/>
              </w:rPr>
              <w:t>χ</w:t>
            </w:r>
            <w:r w:rsidR="008661C0" w:rsidRPr="00CB1E6A">
              <w:rPr>
                <w:vertAlign w:val="superscript"/>
              </w:rPr>
              <w:t>2</w:t>
            </w:r>
          </w:p>
        </w:tc>
        <w:tc>
          <w:tcPr>
            <w:tcW w:w="1134" w:type="dxa"/>
            <w:tcBorders>
              <w:top w:val="nil"/>
              <w:left w:val="nil"/>
              <w:bottom w:val="nil"/>
              <w:right w:val="nil"/>
            </w:tcBorders>
            <w:shd w:val="clear" w:color="auto" w:fill="auto"/>
            <w:noWrap/>
            <w:vAlign w:val="bottom"/>
            <w:hideMark/>
          </w:tcPr>
          <w:p w14:paraId="1B08FAC4" w14:textId="2EB6BD46" w:rsidR="008661C0" w:rsidRPr="00874B78" w:rsidRDefault="008661C0" w:rsidP="00136F56">
            <w:pPr>
              <w:jc w:val="center"/>
              <w:rPr>
                <w:lang w:val="en-GB"/>
              </w:rPr>
            </w:pPr>
            <w:r w:rsidRPr="00CB1E6A">
              <w:t>3.79</w:t>
            </w:r>
            <w:r w:rsidR="00874B78">
              <w:rPr>
                <w:lang w:val="en-GB"/>
              </w:rPr>
              <w:t>00</w:t>
            </w:r>
          </w:p>
        </w:tc>
        <w:tc>
          <w:tcPr>
            <w:tcW w:w="876" w:type="dxa"/>
            <w:tcBorders>
              <w:top w:val="nil"/>
              <w:left w:val="nil"/>
              <w:bottom w:val="nil"/>
              <w:right w:val="nil"/>
            </w:tcBorders>
            <w:shd w:val="clear" w:color="auto" w:fill="auto"/>
            <w:noWrap/>
            <w:vAlign w:val="bottom"/>
            <w:hideMark/>
          </w:tcPr>
          <w:p w14:paraId="4288F7A3" w14:textId="002C4F06" w:rsidR="008661C0" w:rsidRPr="00874B78" w:rsidRDefault="008661C0" w:rsidP="00136F56">
            <w:pPr>
              <w:jc w:val="center"/>
              <w:rPr>
                <w:lang w:val="en-GB"/>
              </w:rPr>
            </w:pPr>
            <w:r w:rsidRPr="00CB1E6A">
              <w:t>12.68</w:t>
            </w:r>
            <w:r w:rsidR="00874B78">
              <w:rPr>
                <w:lang w:val="en-GB"/>
              </w:rPr>
              <w:t>00</w:t>
            </w:r>
          </w:p>
        </w:tc>
        <w:tc>
          <w:tcPr>
            <w:tcW w:w="1108" w:type="dxa"/>
            <w:tcBorders>
              <w:top w:val="nil"/>
              <w:left w:val="nil"/>
              <w:bottom w:val="nil"/>
              <w:right w:val="nil"/>
            </w:tcBorders>
            <w:shd w:val="clear" w:color="auto" w:fill="auto"/>
            <w:noWrap/>
            <w:vAlign w:val="bottom"/>
            <w:hideMark/>
          </w:tcPr>
          <w:p w14:paraId="1B90F82A" w14:textId="3CAD68EE" w:rsidR="008661C0" w:rsidRPr="00874B78" w:rsidRDefault="008661C0" w:rsidP="00136F56">
            <w:pPr>
              <w:jc w:val="center"/>
              <w:rPr>
                <w:lang w:val="en-GB"/>
              </w:rPr>
            </w:pPr>
            <w:r w:rsidRPr="00CB1E6A">
              <w:t>17.51</w:t>
            </w:r>
            <w:r w:rsidR="00874B78">
              <w:rPr>
                <w:lang w:val="en-GB"/>
              </w:rPr>
              <w:t>00</w:t>
            </w:r>
          </w:p>
        </w:tc>
        <w:tc>
          <w:tcPr>
            <w:tcW w:w="1356" w:type="dxa"/>
            <w:tcBorders>
              <w:top w:val="nil"/>
              <w:left w:val="nil"/>
              <w:bottom w:val="nil"/>
              <w:right w:val="nil"/>
            </w:tcBorders>
            <w:shd w:val="clear" w:color="auto" w:fill="auto"/>
            <w:noWrap/>
            <w:vAlign w:val="bottom"/>
            <w:hideMark/>
          </w:tcPr>
          <w:p w14:paraId="238D35D5" w14:textId="72476BBE" w:rsidR="008661C0" w:rsidRPr="00874B78" w:rsidRDefault="008661C0" w:rsidP="00136F56">
            <w:pPr>
              <w:jc w:val="center"/>
              <w:rPr>
                <w:lang w:val="en-GB"/>
              </w:rPr>
            </w:pPr>
            <w:r w:rsidRPr="00CB1E6A">
              <w:t>31.16</w:t>
            </w:r>
            <w:r w:rsidR="00874B78">
              <w:rPr>
                <w:lang w:val="en-GB"/>
              </w:rPr>
              <w:t>00</w:t>
            </w:r>
          </w:p>
        </w:tc>
        <w:tc>
          <w:tcPr>
            <w:tcW w:w="1296" w:type="dxa"/>
            <w:tcBorders>
              <w:top w:val="nil"/>
              <w:left w:val="nil"/>
              <w:bottom w:val="nil"/>
              <w:right w:val="nil"/>
            </w:tcBorders>
            <w:shd w:val="clear" w:color="auto" w:fill="auto"/>
            <w:noWrap/>
            <w:vAlign w:val="bottom"/>
            <w:hideMark/>
          </w:tcPr>
          <w:p w14:paraId="7B56E64C" w14:textId="6AC9B3D5" w:rsidR="008661C0" w:rsidRPr="00874B78" w:rsidRDefault="008661C0" w:rsidP="00136F56">
            <w:pPr>
              <w:jc w:val="center"/>
              <w:rPr>
                <w:lang w:val="en-GB"/>
              </w:rPr>
            </w:pPr>
            <w:r w:rsidRPr="00CB1E6A">
              <w:t>44.96</w:t>
            </w:r>
            <w:r w:rsidR="00874B78">
              <w:rPr>
                <w:lang w:val="en-GB"/>
              </w:rPr>
              <w:t>00</w:t>
            </w:r>
          </w:p>
        </w:tc>
      </w:tr>
      <w:tr w:rsidR="00CB1E6A" w:rsidRPr="00CB1E6A" w14:paraId="4629CCE7" w14:textId="77777777" w:rsidTr="006D5F2F">
        <w:trPr>
          <w:trHeight w:val="360"/>
        </w:trPr>
        <w:tc>
          <w:tcPr>
            <w:tcW w:w="2096" w:type="dxa"/>
            <w:tcBorders>
              <w:top w:val="nil"/>
              <w:left w:val="nil"/>
              <w:bottom w:val="nil"/>
              <w:right w:val="nil"/>
            </w:tcBorders>
            <w:shd w:val="clear" w:color="auto" w:fill="auto"/>
            <w:noWrap/>
            <w:vAlign w:val="bottom"/>
            <w:hideMark/>
          </w:tcPr>
          <w:p w14:paraId="275B916C"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7EE6A450" w14:textId="77777777" w:rsidR="008661C0" w:rsidRPr="00CB1E6A" w:rsidRDefault="008661C0" w:rsidP="00136F56">
            <w:r w:rsidRPr="00CB1E6A">
              <w:t>ARE</w:t>
            </w:r>
          </w:p>
        </w:tc>
        <w:tc>
          <w:tcPr>
            <w:tcW w:w="1134" w:type="dxa"/>
            <w:tcBorders>
              <w:top w:val="nil"/>
              <w:left w:val="nil"/>
              <w:bottom w:val="nil"/>
              <w:right w:val="nil"/>
            </w:tcBorders>
            <w:shd w:val="clear" w:color="auto" w:fill="auto"/>
            <w:noWrap/>
            <w:vAlign w:val="bottom"/>
            <w:hideMark/>
          </w:tcPr>
          <w:p w14:paraId="713A8739" w14:textId="703A9992" w:rsidR="008661C0" w:rsidRPr="00874B78" w:rsidRDefault="008661C0" w:rsidP="00136F56">
            <w:pPr>
              <w:jc w:val="center"/>
              <w:rPr>
                <w:lang w:val="en-GB"/>
              </w:rPr>
            </w:pPr>
            <w:r w:rsidRPr="00CB1E6A">
              <w:t>15.15</w:t>
            </w:r>
            <w:r w:rsidR="00874B78">
              <w:rPr>
                <w:lang w:val="en-GB"/>
              </w:rPr>
              <w:t>00</w:t>
            </w:r>
          </w:p>
        </w:tc>
        <w:tc>
          <w:tcPr>
            <w:tcW w:w="876" w:type="dxa"/>
            <w:tcBorders>
              <w:top w:val="nil"/>
              <w:left w:val="nil"/>
              <w:bottom w:val="nil"/>
              <w:right w:val="nil"/>
            </w:tcBorders>
            <w:shd w:val="clear" w:color="auto" w:fill="auto"/>
            <w:noWrap/>
            <w:vAlign w:val="bottom"/>
            <w:hideMark/>
          </w:tcPr>
          <w:p w14:paraId="6D6280C7" w14:textId="2A502F2B" w:rsidR="008661C0" w:rsidRPr="00874B78" w:rsidRDefault="008661C0" w:rsidP="00136F56">
            <w:pPr>
              <w:jc w:val="center"/>
              <w:rPr>
                <w:lang w:val="en-GB"/>
              </w:rPr>
            </w:pPr>
            <w:r w:rsidRPr="00CB1E6A">
              <w:t>22.02</w:t>
            </w:r>
            <w:r w:rsidR="00874B78">
              <w:rPr>
                <w:lang w:val="en-GB"/>
              </w:rPr>
              <w:t>00</w:t>
            </w:r>
          </w:p>
        </w:tc>
        <w:tc>
          <w:tcPr>
            <w:tcW w:w="1108" w:type="dxa"/>
            <w:tcBorders>
              <w:top w:val="nil"/>
              <w:left w:val="nil"/>
              <w:bottom w:val="nil"/>
              <w:right w:val="nil"/>
            </w:tcBorders>
            <w:shd w:val="clear" w:color="auto" w:fill="auto"/>
            <w:noWrap/>
            <w:vAlign w:val="bottom"/>
            <w:hideMark/>
          </w:tcPr>
          <w:p w14:paraId="76F341DC" w14:textId="48E25DF2" w:rsidR="008661C0" w:rsidRPr="00874B78" w:rsidRDefault="008661C0" w:rsidP="00136F56">
            <w:pPr>
              <w:jc w:val="center"/>
              <w:rPr>
                <w:lang w:val="en-GB"/>
              </w:rPr>
            </w:pPr>
            <w:r w:rsidRPr="00CB1E6A">
              <w:t>20.72</w:t>
            </w:r>
            <w:r w:rsidR="00874B78">
              <w:rPr>
                <w:lang w:val="en-GB"/>
              </w:rPr>
              <w:t>00</w:t>
            </w:r>
          </w:p>
        </w:tc>
        <w:tc>
          <w:tcPr>
            <w:tcW w:w="1356" w:type="dxa"/>
            <w:tcBorders>
              <w:top w:val="nil"/>
              <w:left w:val="nil"/>
              <w:bottom w:val="nil"/>
              <w:right w:val="nil"/>
            </w:tcBorders>
            <w:shd w:val="clear" w:color="auto" w:fill="auto"/>
            <w:noWrap/>
            <w:vAlign w:val="bottom"/>
            <w:hideMark/>
          </w:tcPr>
          <w:p w14:paraId="6D328097" w14:textId="042E8F35" w:rsidR="008661C0" w:rsidRPr="00874B78" w:rsidRDefault="008661C0" w:rsidP="00136F56">
            <w:pPr>
              <w:jc w:val="center"/>
              <w:rPr>
                <w:lang w:val="en-GB"/>
              </w:rPr>
            </w:pPr>
            <w:r w:rsidRPr="00CB1E6A">
              <w:t>24.96</w:t>
            </w:r>
            <w:r w:rsidR="00874B78">
              <w:rPr>
                <w:lang w:val="en-GB"/>
              </w:rPr>
              <w:t>00</w:t>
            </w:r>
          </w:p>
        </w:tc>
        <w:tc>
          <w:tcPr>
            <w:tcW w:w="1296" w:type="dxa"/>
            <w:tcBorders>
              <w:top w:val="nil"/>
              <w:left w:val="nil"/>
              <w:bottom w:val="nil"/>
              <w:right w:val="nil"/>
            </w:tcBorders>
            <w:shd w:val="clear" w:color="auto" w:fill="auto"/>
            <w:noWrap/>
            <w:vAlign w:val="bottom"/>
            <w:hideMark/>
          </w:tcPr>
          <w:p w14:paraId="457C21CF" w14:textId="5C8EC22E" w:rsidR="008661C0" w:rsidRPr="00874B78" w:rsidRDefault="008661C0" w:rsidP="00136F56">
            <w:pPr>
              <w:jc w:val="center"/>
              <w:rPr>
                <w:lang w:val="en-GB"/>
              </w:rPr>
            </w:pPr>
            <w:r w:rsidRPr="00CB1E6A">
              <w:t>27.39</w:t>
            </w:r>
            <w:r w:rsidR="00874B78">
              <w:rPr>
                <w:lang w:val="en-GB"/>
              </w:rPr>
              <w:t>00</w:t>
            </w:r>
          </w:p>
        </w:tc>
      </w:tr>
      <w:tr w:rsidR="00CB1E6A" w:rsidRPr="00CB1E6A" w14:paraId="5766DEE0" w14:textId="77777777" w:rsidTr="006D5F2F">
        <w:trPr>
          <w:trHeight w:val="360"/>
        </w:trPr>
        <w:tc>
          <w:tcPr>
            <w:tcW w:w="2096" w:type="dxa"/>
            <w:tcBorders>
              <w:top w:val="nil"/>
              <w:left w:val="nil"/>
              <w:bottom w:val="nil"/>
              <w:right w:val="nil"/>
            </w:tcBorders>
            <w:shd w:val="clear" w:color="auto" w:fill="auto"/>
            <w:noWrap/>
            <w:vAlign w:val="bottom"/>
            <w:hideMark/>
          </w:tcPr>
          <w:p w14:paraId="35B35D9A" w14:textId="77777777" w:rsidR="008661C0" w:rsidRPr="00CB1E6A" w:rsidRDefault="008661C0" w:rsidP="00136F56">
            <w:r w:rsidRPr="00CB1E6A">
              <w:t>PSEUDO SECOND ORDER</w:t>
            </w:r>
          </w:p>
        </w:tc>
        <w:tc>
          <w:tcPr>
            <w:tcW w:w="2299" w:type="dxa"/>
            <w:tcBorders>
              <w:top w:val="nil"/>
              <w:left w:val="nil"/>
              <w:bottom w:val="nil"/>
              <w:right w:val="nil"/>
            </w:tcBorders>
            <w:shd w:val="clear" w:color="auto" w:fill="auto"/>
            <w:noWrap/>
            <w:vAlign w:val="bottom"/>
            <w:hideMark/>
          </w:tcPr>
          <w:p w14:paraId="3D1AAD92" w14:textId="561028D5" w:rsidR="008661C0" w:rsidRPr="00CB1E6A" w:rsidRDefault="008661C0" w:rsidP="00136F56">
            <w:r w:rsidRPr="00CB1E6A">
              <w:t>q</w:t>
            </w:r>
            <w:r w:rsidRPr="00CB1E6A">
              <w:rPr>
                <w:vertAlign w:val="subscript"/>
              </w:rPr>
              <w:t>e</w:t>
            </w:r>
            <w:r w:rsidRPr="00CB1E6A">
              <w:t xml:space="preserve"> Cal (mg/g)</w:t>
            </w:r>
          </w:p>
        </w:tc>
        <w:tc>
          <w:tcPr>
            <w:tcW w:w="1134" w:type="dxa"/>
            <w:tcBorders>
              <w:top w:val="nil"/>
              <w:left w:val="nil"/>
              <w:bottom w:val="nil"/>
              <w:right w:val="nil"/>
            </w:tcBorders>
            <w:shd w:val="clear" w:color="auto" w:fill="auto"/>
            <w:noWrap/>
            <w:vAlign w:val="bottom"/>
            <w:hideMark/>
          </w:tcPr>
          <w:p w14:paraId="43817E99" w14:textId="64146DD5" w:rsidR="008661C0" w:rsidRPr="00874B78" w:rsidRDefault="008661C0" w:rsidP="00136F56">
            <w:pPr>
              <w:jc w:val="center"/>
              <w:rPr>
                <w:lang w:val="en-GB"/>
              </w:rPr>
            </w:pPr>
            <w:r w:rsidRPr="00CB1E6A">
              <w:t>8.84</w:t>
            </w:r>
            <w:r w:rsidR="00874B78">
              <w:rPr>
                <w:lang w:val="en-GB"/>
              </w:rPr>
              <w:t>00</w:t>
            </w:r>
          </w:p>
        </w:tc>
        <w:tc>
          <w:tcPr>
            <w:tcW w:w="876" w:type="dxa"/>
            <w:tcBorders>
              <w:top w:val="nil"/>
              <w:left w:val="nil"/>
              <w:bottom w:val="nil"/>
              <w:right w:val="nil"/>
            </w:tcBorders>
            <w:shd w:val="clear" w:color="auto" w:fill="auto"/>
            <w:noWrap/>
            <w:vAlign w:val="bottom"/>
            <w:hideMark/>
          </w:tcPr>
          <w:p w14:paraId="59E29523" w14:textId="3DD79029" w:rsidR="008661C0" w:rsidRPr="00874B78" w:rsidRDefault="008661C0" w:rsidP="00136F56">
            <w:pPr>
              <w:jc w:val="center"/>
              <w:rPr>
                <w:lang w:val="en-GB"/>
              </w:rPr>
            </w:pPr>
            <w:r w:rsidRPr="00CB1E6A">
              <w:t>17.03</w:t>
            </w:r>
            <w:r w:rsidR="00874B78">
              <w:rPr>
                <w:lang w:val="en-GB"/>
              </w:rPr>
              <w:t>00</w:t>
            </w:r>
          </w:p>
        </w:tc>
        <w:tc>
          <w:tcPr>
            <w:tcW w:w="1108" w:type="dxa"/>
            <w:tcBorders>
              <w:top w:val="nil"/>
              <w:left w:val="nil"/>
              <w:bottom w:val="nil"/>
              <w:right w:val="nil"/>
            </w:tcBorders>
            <w:shd w:val="clear" w:color="auto" w:fill="auto"/>
            <w:noWrap/>
            <w:vAlign w:val="bottom"/>
            <w:hideMark/>
          </w:tcPr>
          <w:p w14:paraId="64804C95" w14:textId="22FA6E42" w:rsidR="008661C0" w:rsidRPr="00874B78" w:rsidRDefault="008661C0" w:rsidP="00136F56">
            <w:pPr>
              <w:jc w:val="center"/>
              <w:rPr>
                <w:lang w:val="en-GB"/>
              </w:rPr>
            </w:pPr>
            <w:r w:rsidRPr="00CB1E6A">
              <w:t>25.71</w:t>
            </w:r>
            <w:r w:rsidR="00874B78">
              <w:rPr>
                <w:lang w:val="en-GB"/>
              </w:rPr>
              <w:t>00</w:t>
            </w:r>
          </w:p>
        </w:tc>
        <w:tc>
          <w:tcPr>
            <w:tcW w:w="1356" w:type="dxa"/>
            <w:tcBorders>
              <w:top w:val="nil"/>
              <w:left w:val="nil"/>
              <w:bottom w:val="nil"/>
              <w:right w:val="nil"/>
            </w:tcBorders>
            <w:shd w:val="clear" w:color="auto" w:fill="auto"/>
            <w:noWrap/>
            <w:vAlign w:val="bottom"/>
            <w:hideMark/>
          </w:tcPr>
          <w:p w14:paraId="2906ED69" w14:textId="7D05D21C" w:rsidR="008661C0" w:rsidRPr="00874B78" w:rsidRDefault="008661C0" w:rsidP="00136F56">
            <w:pPr>
              <w:jc w:val="center"/>
              <w:rPr>
                <w:lang w:val="en-GB"/>
              </w:rPr>
            </w:pPr>
            <w:r w:rsidRPr="00CB1E6A">
              <w:t>35.08</w:t>
            </w:r>
            <w:r w:rsidR="00874B78">
              <w:rPr>
                <w:lang w:val="en-GB"/>
              </w:rPr>
              <w:t>00</w:t>
            </w:r>
          </w:p>
        </w:tc>
        <w:tc>
          <w:tcPr>
            <w:tcW w:w="1296" w:type="dxa"/>
            <w:tcBorders>
              <w:top w:val="nil"/>
              <w:left w:val="nil"/>
              <w:bottom w:val="nil"/>
              <w:right w:val="nil"/>
            </w:tcBorders>
            <w:shd w:val="clear" w:color="auto" w:fill="auto"/>
            <w:noWrap/>
            <w:vAlign w:val="bottom"/>
            <w:hideMark/>
          </w:tcPr>
          <w:p w14:paraId="09CEA399" w14:textId="30CF1401" w:rsidR="008661C0" w:rsidRPr="00874B78" w:rsidRDefault="008661C0" w:rsidP="00136F56">
            <w:pPr>
              <w:jc w:val="center"/>
              <w:rPr>
                <w:lang w:val="en-GB"/>
              </w:rPr>
            </w:pPr>
            <w:r w:rsidRPr="00CB1E6A">
              <w:t>44.44</w:t>
            </w:r>
            <w:r w:rsidR="00874B78">
              <w:rPr>
                <w:lang w:val="en-GB"/>
              </w:rPr>
              <w:t>00</w:t>
            </w:r>
          </w:p>
        </w:tc>
      </w:tr>
      <w:tr w:rsidR="00CB1E6A" w:rsidRPr="00CB1E6A" w14:paraId="4341FD76" w14:textId="77777777" w:rsidTr="006D5F2F">
        <w:trPr>
          <w:trHeight w:val="396"/>
        </w:trPr>
        <w:tc>
          <w:tcPr>
            <w:tcW w:w="2096" w:type="dxa"/>
            <w:tcBorders>
              <w:top w:val="nil"/>
              <w:left w:val="nil"/>
              <w:bottom w:val="nil"/>
              <w:right w:val="nil"/>
            </w:tcBorders>
            <w:shd w:val="clear" w:color="auto" w:fill="auto"/>
            <w:noWrap/>
            <w:vAlign w:val="bottom"/>
            <w:hideMark/>
          </w:tcPr>
          <w:p w14:paraId="20811D5B"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144FE7B4" w14:textId="7751F684" w:rsidR="008661C0"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8661C0" w:rsidRPr="00CB1E6A">
              <w:rPr>
                <w:vertAlign w:val="subscript"/>
              </w:rPr>
              <w:t xml:space="preserve"> </w:t>
            </w:r>
            <w:r w:rsidR="008661C0" w:rsidRPr="00CB1E6A">
              <w:rPr>
                <w:vertAlign w:val="superscript"/>
              </w:rPr>
              <w:t xml:space="preserve"> </w:t>
            </w:r>
            <w:r w:rsidR="008661C0" w:rsidRPr="00CB1E6A">
              <w:t>(g mg</w:t>
            </w:r>
            <w:r w:rsidR="008661C0" w:rsidRPr="00CB1E6A">
              <w:rPr>
                <w:vertAlign w:val="superscript"/>
              </w:rPr>
              <w:t>-1</w:t>
            </w:r>
            <w:r w:rsidR="008661C0" w:rsidRPr="00CB1E6A">
              <w:t xml:space="preserve"> min</w:t>
            </w:r>
            <w:r w:rsidR="008661C0" w:rsidRPr="00CB1E6A">
              <w:rPr>
                <w:vertAlign w:val="superscript"/>
              </w:rPr>
              <w:t>-1</w:t>
            </w:r>
            <w:r w:rsidR="008661C0" w:rsidRPr="00CB1E6A">
              <w:t>)</w:t>
            </w:r>
          </w:p>
        </w:tc>
        <w:tc>
          <w:tcPr>
            <w:tcW w:w="1134" w:type="dxa"/>
            <w:tcBorders>
              <w:top w:val="nil"/>
              <w:left w:val="nil"/>
              <w:bottom w:val="nil"/>
              <w:right w:val="nil"/>
            </w:tcBorders>
            <w:shd w:val="clear" w:color="auto" w:fill="auto"/>
            <w:noWrap/>
            <w:vAlign w:val="bottom"/>
            <w:hideMark/>
          </w:tcPr>
          <w:p w14:paraId="5878AE58" w14:textId="1DD0FCB9" w:rsidR="008661C0" w:rsidRPr="00874B78" w:rsidRDefault="008661C0" w:rsidP="00136F56">
            <w:pPr>
              <w:jc w:val="center"/>
              <w:rPr>
                <w:lang w:val="en-GB"/>
              </w:rPr>
            </w:pPr>
            <w:r w:rsidRPr="00CB1E6A">
              <w:t>0.01</w:t>
            </w:r>
            <w:r w:rsidR="00874B78">
              <w:rPr>
                <w:lang w:val="en-GB"/>
              </w:rPr>
              <w:t>00</w:t>
            </w:r>
          </w:p>
        </w:tc>
        <w:tc>
          <w:tcPr>
            <w:tcW w:w="876" w:type="dxa"/>
            <w:tcBorders>
              <w:top w:val="nil"/>
              <w:left w:val="nil"/>
              <w:bottom w:val="nil"/>
              <w:right w:val="nil"/>
            </w:tcBorders>
            <w:shd w:val="clear" w:color="auto" w:fill="auto"/>
            <w:noWrap/>
            <w:vAlign w:val="bottom"/>
            <w:hideMark/>
          </w:tcPr>
          <w:p w14:paraId="28C54A86" w14:textId="2FF4A3C4" w:rsidR="008661C0" w:rsidRPr="00874B78" w:rsidRDefault="008661C0" w:rsidP="00136F56">
            <w:pPr>
              <w:jc w:val="center"/>
              <w:rPr>
                <w:lang w:val="en-GB"/>
              </w:rPr>
            </w:pPr>
            <w:r w:rsidRPr="00CB1E6A">
              <w:t>0.01</w:t>
            </w:r>
            <w:r w:rsidR="00874B78">
              <w:rPr>
                <w:lang w:val="en-GB"/>
              </w:rPr>
              <w:t>00</w:t>
            </w:r>
          </w:p>
        </w:tc>
        <w:tc>
          <w:tcPr>
            <w:tcW w:w="1108" w:type="dxa"/>
            <w:tcBorders>
              <w:top w:val="nil"/>
              <w:left w:val="nil"/>
              <w:bottom w:val="nil"/>
              <w:right w:val="nil"/>
            </w:tcBorders>
            <w:shd w:val="clear" w:color="auto" w:fill="auto"/>
            <w:noWrap/>
            <w:vAlign w:val="bottom"/>
            <w:hideMark/>
          </w:tcPr>
          <w:p w14:paraId="33C8C761" w14:textId="1AF34DF3" w:rsidR="008661C0" w:rsidRPr="00874B78" w:rsidRDefault="008661C0" w:rsidP="00136F56">
            <w:pPr>
              <w:jc w:val="center"/>
              <w:rPr>
                <w:lang w:val="en-GB"/>
              </w:rPr>
            </w:pPr>
            <w:r w:rsidRPr="00CB1E6A">
              <w:t>0.01</w:t>
            </w:r>
            <w:r w:rsidR="00874B78">
              <w:rPr>
                <w:lang w:val="en-GB"/>
              </w:rPr>
              <w:t>00</w:t>
            </w:r>
          </w:p>
        </w:tc>
        <w:tc>
          <w:tcPr>
            <w:tcW w:w="1356" w:type="dxa"/>
            <w:tcBorders>
              <w:top w:val="nil"/>
              <w:left w:val="nil"/>
              <w:bottom w:val="nil"/>
              <w:right w:val="nil"/>
            </w:tcBorders>
            <w:shd w:val="clear" w:color="auto" w:fill="auto"/>
            <w:noWrap/>
            <w:vAlign w:val="bottom"/>
            <w:hideMark/>
          </w:tcPr>
          <w:p w14:paraId="38959FC4" w14:textId="06B347CD" w:rsidR="008661C0" w:rsidRPr="00874B78" w:rsidRDefault="008661C0" w:rsidP="00136F56">
            <w:pPr>
              <w:jc w:val="center"/>
              <w:rPr>
                <w:lang w:val="en-GB"/>
              </w:rPr>
            </w:pPr>
            <w:r w:rsidRPr="00CB1E6A">
              <w:t>0.01</w:t>
            </w:r>
            <w:r w:rsidR="00874B78">
              <w:rPr>
                <w:lang w:val="en-GB"/>
              </w:rPr>
              <w:t>00</w:t>
            </w:r>
          </w:p>
        </w:tc>
        <w:tc>
          <w:tcPr>
            <w:tcW w:w="1296" w:type="dxa"/>
            <w:tcBorders>
              <w:top w:val="nil"/>
              <w:left w:val="nil"/>
              <w:bottom w:val="nil"/>
              <w:right w:val="nil"/>
            </w:tcBorders>
            <w:shd w:val="clear" w:color="auto" w:fill="auto"/>
            <w:noWrap/>
            <w:vAlign w:val="bottom"/>
            <w:hideMark/>
          </w:tcPr>
          <w:p w14:paraId="5F1EFFA3" w14:textId="01E77DE1" w:rsidR="008661C0" w:rsidRPr="00874B78" w:rsidRDefault="008661C0" w:rsidP="00136F56">
            <w:pPr>
              <w:jc w:val="center"/>
              <w:rPr>
                <w:lang w:val="en-GB"/>
              </w:rPr>
            </w:pPr>
            <w:r w:rsidRPr="00CB1E6A">
              <w:t>0.01</w:t>
            </w:r>
            <w:r w:rsidR="00874B78">
              <w:rPr>
                <w:lang w:val="en-GB"/>
              </w:rPr>
              <w:t>00</w:t>
            </w:r>
          </w:p>
        </w:tc>
      </w:tr>
      <w:tr w:rsidR="00CB1E6A" w:rsidRPr="00CB1E6A" w14:paraId="0ED544DF" w14:textId="77777777" w:rsidTr="006D5F2F">
        <w:trPr>
          <w:trHeight w:val="396"/>
        </w:trPr>
        <w:tc>
          <w:tcPr>
            <w:tcW w:w="2096" w:type="dxa"/>
            <w:tcBorders>
              <w:top w:val="nil"/>
              <w:left w:val="nil"/>
              <w:bottom w:val="nil"/>
              <w:right w:val="nil"/>
            </w:tcBorders>
            <w:shd w:val="clear" w:color="auto" w:fill="auto"/>
            <w:noWrap/>
            <w:vAlign w:val="bottom"/>
            <w:hideMark/>
          </w:tcPr>
          <w:p w14:paraId="55A56B43"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4610C98C" w14:textId="77777777" w:rsidR="008661C0" w:rsidRPr="00CB1E6A" w:rsidRDefault="008661C0" w:rsidP="00136F56">
            <w:r w:rsidRPr="00CB1E6A">
              <w:t>R</w:t>
            </w:r>
            <w:r w:rsidRPr="00CB1E6A">
              <w:rPr>
                <w:vertAlign w:val="superscript"/>
              </w:rPr>
              <w:t>2</w:t>
            </w:r>
          </w:p>
        </w:tc>
        <w:tc>
          <w:tcPr>
            <w:tcW w:w="1134" w:type="dxa"/>
            <w:tcBorders>
              <w:top w:val="nil"/>
              <w:left w:val="nil"/>
              <w:bottom w:val="nil"/>
              <w:right w:val="nil"/>
            </w:tcBorders>
            <w:shd w:val="clear" w:color="auto" w:fill="auto"/>
            <w:noWrap/>
            <w:vAlign w:val="bottom"/>
            <w:hideMark/>
          </w:tcPr>
          <w:p w14:paraId="0D10E265" w14:textId="77777777" w:rsidR="008661C0" w:rsidRPr="00CB1E6A" w:rsidRDefault="008661C0" w:rsidP="00136F56">
            <w:pPr>
              <w:jc w:val="center"/>
            </w:pPr>
            <w:r w:rsidRPr="00CB1E6A">
              <w:t>0.9992</w:t>
            </w:r>
          </w:p>
        </w:tc>
        <w:tc>
          <w:tcPr>
            <w:tcW w:w="876" w:type="dxa"/>
            <w:tcBorders>
              <w:top w:val="nil"/>
              <w:left w:val="nil"/>
              <w:bottom w:val="nil"/>
              <w:right w:val="nil"/>
            </w:tcBorders>
            <w:shd w:val="clear" w:color="auto" w:fill="auto"/>
            <w:noWrap/>
            <w:vAlign w:val="bottom"/>
            <w:hideMark/>
          </w:tcPr>
          <w:p w14:paraId="5BC9EAB2" w14:textId="77777777" w:rsidR="008661C0" w:rsidRPr="00CB1E6A" w:rsidRDefault="008661C0" w:rsidP="00136F56">
            <w:pPr>
              <w:jc w:val="center"/>
            </w:pPr>
            <w:r w:rsidRPr="00CB1E6A">
              <w:t>0.9989</w:t>
            </w:r>
          </w:p>
        </w:tc>
        <w:tc>
          <w:tcPr>
            <w:tcW w:w="1108" w:type="dxa"/>
            <w:tcBorders>
              <w:top w:val="nil"/>
              <w:left w:val="nil"/>
              <w:bottom w:val="nil"/>
              <w:right w:val="nil"/>
            </w:tcBorders>
            <w:shd w:val="clear" w:color="auto" w:fill="auto"/>
            <w:noWrap/>
            <w:vAlign w:val="bottom"/>
            <w:hideMark/>
          </w:tcPr>
          <w:p w14:paraId="6C3D9CBB" w14:textId="77777777" w:rsidR="008661C0" w:rsidRPr="00CB1E6A" w:rsidRDefault="008661C0" w:rsidP="00136F56">
            <w:pPr>
              <w:jc w:val="center"/>
            </w:pPr>
            <w:r w:rsidRPr="00CB1E6A">
              <w:t>0.9987</w:t>
            </w:r>
          </w:p>
        </w:tc>
        <w:tc>
          <w:tcPr>
            <w:tcW w:w="1356" w:type="dxa"/>
            <w:tcBorders>
              <w:top w:val="nil"/>
              <w:left w:val="nil"/>
              <w:bottom w:val="nil"/>
              <w:right w:val="nil"/>
            </w:tcBorders>
            <w:shd w:val="clear" w:color="auto" w:fill="auto"/>
            <w:noWrap/>
            <w:vAlign w:val="bottom"/>
            <w:hideMark/>
          </w:tcPr>
          <w:p w14:paraId="12B2AB9F" w14:textId="77777777" w:rsidR="008661C0" w:rsidRPr="00CB1E6A" w:rsidRDefault="008661C0" w:rsidP="00136F56">
            <w:pPr>
              <w:jc w:val="center"/>
            </w:pPr>
            <w:r w:rsidRPr="00CB1E6A">
              <w:t>0.9997</w:t>
            </w:r>
          </w:p>
        </w:tc>
        <w:tc>
          <w:tcPr>
            <w:tcW w:w="1296" w:type="dxa"/>
            <w:tcBorders>
              <w:top w:val="nil"/>
              <w:left w:val="nil"/>
              <w:bottom w:val="nil"/>
              <w:right w:val="nil"/>
            </w:tcBorders>
            <w:shd w:val="clear" w:color="auto" w:fill="auto"/>
            <w:noWrap/>
            <w:vAlign w:val="bottom"/>
            <w:hideMark/>
          </w:tcPr>
          <w:p w14:paraId="6B6EA5A3" w14:textId="77777777" w:rsidR="008661C0" w:rsidRPr="00CB1E6A" w:rsidRDefault="008661C0" w:rsidP="00136F56">
            <w:pPr>
              <w:jc w:val="center"/>
            </w:pPr>
            <w:r w:rsidRPr="00CB1E6A">
              <w:t>0.9997</w:t>
            </w:r>
          </w:p>
        </w:tc>
      </w:tr>
      <w:tr w:rsidR="00CB1E6A" w:rsidRPr="00CB1E6A" w14:paraId="3479AE94" w14:textId="77777777" w:rsidTr="006D5F2F">
        <w:trPr>
          <w:trHeight w:val="372"/>
        </w:trPr>
        <w:tc>
          <w:tcPr>
            <w:tcW w:w="2096" w:type="dxa"/>
            <w:tcBorders>
              <w:top w:val="nil"/>
              <w:left w:val="nil"/>
              <w:bottom w:val="nil"/>
              <w:right w:val="nil"/>
            </w:tcBorders>
            <w:shd w:val="clear" w:color="auto" w:fill="auto"/>
            <w:noWrap/>
            <w:vAlign w:val="bottom"/>
            <w:hideMark/>
          </w:tcPr>
          <w:p w14:paraId="26BFCCCB"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272060EA" w14:textId="77777777" w:rsidR="008661C0" w:rsidRPr="00CB1E6A" w:rsidRDefault="008661C0" w:rsidP="00136F56">
            <w:r w:rsidRPr="00CB1E6A">
              <w:t>S.D (%)</w:t>
            </w:r>
          </w:p>
        </w:tc>
        <w:tc>
          <w:tcPr>
            <w:tcW w:w="1134" w:type="dxa"/>
            <w:tcBorders>
              <w:top w:val="nil"/>
              <w:left w:val="nil"/>
              <w:bottom w:val="nil"/>
              <w:right w:val="nil"/>
            </w:tcBorders>
            <w:shd w:val="clear" w:color="auto" w:fill="auto"/>
            <w:noWrap/>
            <w:vAlign w:val="bottom"/>
            <w:hideMark/>
          </w:tcPr>
          <w:p w14:paraId="2032AA55" w14:textId="77777777" w:rsidR="008661C0" w:rsidRPr="00CB1E6A" w:rsidRDefault="008661C0" w:rsidP="00136F56">
            <w:pPr>
              <w:jc w:val="center"/>
            </w:pPr>
            <w:r w:rsidRPr="00CB1E6A">
              <w:t>0.2476</w:t>
            </w:r>
          </w:p>
        </w:tc>
        <w:tc>
          <w:tcPr>
            <w:tcW w:w="876" w:type="dxa"/>
            <w:tcBorders>
              <w:top w:val="nil"/>
              <w:left w:val="nil"/>
              <w:bottom w:val="nil"/>
              <w:right w:val="nil"/>
            </w:tcBorders>
            <w:shd w:val="clear" w:color="auto" w:fill="auto"/>
            <w:noWrap/>
            <w:vAlign w:val="bottom"/>
            <w:hideMark/>
          </w:tcPr>
          <w:p w14:paraId="52BD30A1" w14:textId="77777777" w:rsidR="008661C0" w:rsidRPr="00CB1E6A" w:rsidRDefault="008661C0" w:rsidP="00136F56">
            <w:pPr>
              <w:jc w:val="center"/>
            </w:pPr>
            <w:r w:rsidRPr="00CB1E6A">
              <w:t>0.2557</w:t>
            </w:r>
          </w:p>
        </w:tc>
        <w:tc>
          <w:tcPr>
            <w:tcW w:w="1108" w:type="dxa"/>
            <w:tcBorders>
              <w:top w:val="nil"/>
              <w:left w:val="nil"/>
              <w:bottom w:val="nil"/>
              <w:right w:val="nil"/>
            </w:tcBorders>
            <w:shd w:val="clear" w:color="auto" w:fill="auto"/>
            <w:noWrap/>
            <w:vAlign w:val="bottom"/>
            <w:hideMark/>
          </w:tcPr>
          <w:p w14:paraId="3EFF81B5" w14:textId="77777777" w:rsidR="008661C0" w:rsidRPr="00CB1E6A" w:rsidRDefault="008661C0" w:rsidP="00136F56">
            <w:pPr>
              <w:jc w:val="center"/>
            </w:pPr>
            <w:r w:rsidRPr="00CB1E6A">
              <w:t>0.2875</w:t>
            </w:r>
          </w:p>
        </w:tc>
        <w:tc>
          <w:tcPr>
            <w:tcW w:w="1356" w:type="dxa"/>
            <w:tcBorders>
              <w:top w:val="nil"/>
              <w:left w:val="nil"/>
              <w:bottom w:val="nil"/>
              <w:right w:val="nil"/>
            </w:tcBorders>
            <w:shd w:val="clear" w:color="auto" w:fill="auto"/>
            <w:noWrap/>
            <w:vAlign w:val="bottom"/>
            <w:hideMark/>
          </w:tcPr>
          <w:p w14:paraId="6B1FC1D6" w14:textId="77777777" w:rsidR="008661C0" w:rsidRPr="00CB1E6A" w:rsidRDefault="008661C0" w:rsidP="00136F56">
            <w:pPr>
              <w:jc w:val="center"/>
            </w:pPr>
            <w:r w:rsidRPr="00CB1E6A">
              <w:t>0.2784</w:t>
            </w:r>
          </w:p>
        </w:tc>
        <w:tc>
          <w:tcPr>
            <w:tcW w:w="1296" w:type="dxa"/>
            <w:tcBorders>
              <w:top w:val="nil"/>
              <w:left w:val="nil"/>
              <w:bottom w:val="nil"/>
              <w:right w:val="nil"/>
            </w:tcBorders>
            <w:shd w:val="clear" w:color="auto" w:fill="auto"/>
            <w:noWrap/>
            <w:vAlign w:val="bottom"/>
            <w:hideMark/>
          </w:tcPr>
          <w:p w14:paraId="3C5C1AB7" w14:textId="77777777" w:rsidR="008661C0" w:rsidRPr="00CB1E6A" w:rsidRDefault="008661C0" w:rsidP="00136F56">
            <w:pPr>
              <w:jc w:val="center"/>
            </w:pPr>
            <w:r w:rsidRPr="00CB1E6A">
              <w:t>0.2475</w:t>
            </w:r>
          </w:p>
        </w:tc>
      </w:tr>
      <w:tr w:rsidR="00CB1E6A" w:rsidRPr="00CB1E6A" w14:paraId="45722E47" w14:textId="77777777" w:rsidTr="006D5F2F">
        <w:trPr>
          <w:trHeight w:val="372"/>
        </w:trPr>
        <w:tc>
          <w:tcPr>
            <w:tcW w:w="2096" w:type="dxa"/>
            <w:tcBorders>
              <w:top w:val="nil"/>
              <w:left w:val="nil"/>
              <w:bottom w:val="nil"/>
              <w:right w:val="nil"/>
            </w:tcBorders>
            <w:shd w:val="clear" w:color="auto" w:fill="auto"/>
            <w:noWrap/>
            <w:vAlign w:val="bottom"/>
            <w:hideMark/>
          </w:tcPr>
          <w:p w14:paraId="3B2B4446"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05E70979" w14:textId="65A272B3" w:rsidR="008661C0" w:rsidRPr="00CB1E6A" w:rsidRDefault="007B067B" w:rsidP="00136F56">
            <w:r w:rsidRPr="007B067B">
              <w:rPr>
                <w:i/>
                <w:iCs/>
              </w:rPr>
              <w:t>χ</w:t>
            </w:r>
            <w:r w:rsidRPr="00CB1E6A">
              <w:rPr>
                <w:vertAlign w:val="superscript"/>
              </w:rPr>
              <w:t>2</w:t>
            </w:r>
          </w:p>
        </w:tc>
        <w:tc>
          <w:tcPr>
            <w:tcW w:w="1134" w:type="dxa"/>
            <w:tcBorders>
              <w:top w:val="nil"/>
              <w:left w:val="nil"/>
              <w:bottom w:val="nil"/>
              <w:right w:val="nil"/>
            </w:tcBorders>
            <w:shd w:val="clear" w:color="auto" w:fill="auto"/>
            <w:noWrap/>
            <w:vAlign w:val="bottom"/>
            <w:hideMark/>
          </w:tcPr>
          <w:p w14:paraId="0B632AD8" w14:textId="77777777" w:rsidR="008661C0" w:rsidRPr="00CB1E6A" w:rsidRDefault="008661C0" w:rsidP="00136F56">
            <w:pPr>
              <w:jc w:val="center"/>
            </w:pPr>
            <w:r w:rsidRPr="00CB1E6A">
              <w:t>0.0008</w:t>
            </w:r>
          </w:p>
        </w:tc>
        <w:tc>
          <w:tcPr>
            <w:tcW w:w="876" w:type="dxa"/>
            <w:tcBorders>
              <w:top w:val="nil"/>
              <w:left w:val="nil"/>
              <w:bottom w:val="nil"/>
              <w:right w:val="nil"/>
            </w:tcBorders>
            <w:shd w:val="clear" w:color="auto" w:fill="auto"/>
            <w:noWrap/>
            <w:vAlign w:val="bottom"/>
            <w:hideMark/>
          </w:tcPr>
          <w:p w14:paraId="766F69AC" w14:textId="77777777" w:rsidR="008661C0" w:rsidRPr="00CB1E6A" w:rsidRDefault="008661C0" w:rsidP="00136F56">
            <w:pPr>
              <w:jc w:val="center"/>
            </w:pPr>
            <w:r w:rsidRPr="00CB1E6A">
              <w:t>0.0017</w:t>
            </w:r>
          </w:p>
        </w:tc>
        <w:tc>
          <w:tcPr>
            <w:tcW w:w="1108" w:type="dxa"/>
            <w:tcBorders>
              <w:top w:val="nil"/>
              <w:left w:val="nil"/>
              <w:bottom w:val="nil"/>
              <w:right w:val="nil"/>
            </w:tcBorders>
            <w:shd w:val="clear" w:color="auto" w:fill="auto"/>
            <w:noWrap/>
            <w:vAlign w:val="bottom"/>
            <w:hideMark/>
          </w:tcPr>
          <w:p w14:paraId="2B35D715" w14:textId="77777777" w:rsidR="008661C0" w:rsidRPr="00CB1E6A" w:rsidRDefault="008661C0" w:rsidP="00136F56">
            <w:pPr>
              <w:jc w:val="center"/>
            </w:pPr>
            <w:r w:rsidRPr="00CB1E6A">
              <w:t>0.0034</w:t>
            </w:r>
          </w:p>
        </w:tc>
        <w:tc>
          <w:tcPr>
            <w:tcW w:w="1356" w:type="dxa"/>
            <w:tcBorders>
              <w:top w:val="nil"/>
              <w:left w:val="nil"/>
              <w:bottom w:val="nil"/>
              <w:right w:val="nil"/>
            </w:tcBorders>
            <w:shd w:val="clear" w:color="auto" w:fill="auto"/>
            <w:noWrap/>
            <w:vAlign w:val="bottom"/>
            <w:hideMark/>
          </w:tcPr>
          <w:p w14:paraId="4B89142C" w14:textId="77777777" w:rsidR="008661C0" w:rsidRPr="00CB1E6A" w:rsidRDefault="008661C0" w:rsidP="00136F56">
            <w:pPr>
              <w:jc w:val="center"/>
            </w:pPr>
            <w:r w:rsidRPr="00CB1E6A">
              <w:t>0.0043</w:t>
            </w:r>
          </w:p>
        </w:tc>
        <w:tc>
          <w:tcPr>
            <w:tcW w:w="1296" w:type="dxa"/>
            <w:tcBorders>
              <w:top w:val="nil"/>
              <w:left w:val="nil"/>
              <w:bottom w:val="nil"/>
              <w:right w:val="nil"/>
            </w:tcBorders>
            <w:shd w:val="clear" w:color="auto" w:fill="auto"/>
            <w:noWrap/>
            <w:vAlign w:val="bottom"/>
            <w:hideMark/>
          </w:tcPr>
          <w:p w14:paraId="64D7CA21" w14:textId="77777777" w:rsidR="008661C0" w:rsidRPr="00CB1E6A" w:rsidRDefault="008661C0" w:rsidP="00136F56">
            <w:pPr>
              <w:jc w:val="center"/>
            </w:pPr>
            <w:r w:rsidRPr="00CB1E6A">
              <w:t>0.0043</w:t>
            </w:r>
          </w:p>
        </w:tc>
      </w:tr>
      <w:tr w:rsidR="00CB1E6A" w:rsidRPr="00CB1E6A" w14:paraId="1E65D98B" w14:textId="77777777" w:rsidTr="006D5F2F">
        <w:trPr>
          <w:trHeight w:val="312"/>
        </w:trPr>
        <w:tc>
          <w:tcPr>
            <w:tcW w:w="2096" w:type="dxa"/>
            <w:tcBorders>
              <w:top w:val="nil"/>
              <w:left w:val="nil"/>
              <w:bottom w:val="nil"/>
              <w:right w:val="nil"/>
            </w:tcBorders>
            <w:shd w:val="clear" w:color="auto" w:fill="auto"/>
            <w:noWrap/>
            <w:vAlign w:val="bottom"/>
            <w:hideMark/>
          </w:tcPr>
          <w:p w14:paraId="48662EE9"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132287AD" w14:textId="77777777" w:rsidR="008661C0" w:rsidRPr="00CB1E6A" w:rsidRDefault="008661C0" w:rsidP="00136F56">
            <w:r w:rsidRPr="00CB1E6A">
              <w:t>ARE</w:t>
            </w:r>
          </w:p>
        </w:tc>
        <w:tc>
          <w:tcPr>
            <w:tcW w:w="1134" w:type="dxa"/>
            <w:tcBorders>
              <w:top w:val="nil"/>
              <w:left w:val="nil"/>
              <w:bottom w:val="nil"/>
              <w:right w:val="nil"/>
            </w:tcBorders>
            <w:shd w:val="clear" w:color="auto" w:fill="auto"/>
            <w:noWrap/>
            <w:vAlign w:val="bottom"/>
            <w:hideMark/>
          </w:tcPr>
          <w:p w14:paraId="2EBBA1F5" w14:textId="77777777" w:rsidR="008661C0" w:rsidRPr="00CB1E6A" w:rsidRDefault="008661C0" w:rsidP="00136F56">
            <w:pPr>
              <w:jc w:val="center"/>
            </w:pPr>
            <w:r w:rsidRPr="00CB1E6A">
              <w:t>0.1667</w:t>
            </w:r>
          </w:p>
        </w:tc>
        <w:tc>
          <w:tcPr>
            <w:tcW w:w="876" w:type="dxa"/>
            <w:tcBorders>
              <w:top w:val="nil"/>
              <w:left w:val="nil"/>
              <w:bottom w:val="nil"/>
              <w:right w:val="nil"/>
            </w:tcBorders>
            <w:shd w:val="clear" w:color="auto" w:fill="auto"/>
            <w:noWrap/>
            <w:vAlign w:val="bottom"/>
            <w:hideMark/>
          </w:tcPr>
          <w:p w14:paraId="6F4110FD" w14:textId="77777777" w:rsidR="008661C0" w:rsidRPr="00CB1E6A" w:rsidRDefault="008661C0" w:rsidP="00136F56">
            <w:pPr>
              <w:jc w:val="center"/>
            </w:pPr>
            <w:r w:rsidRPr="00CB1E6A">
              <w:t>0.1722</w:t>
            </w:r>
          </w:p>
        </w:tc>
        <w:tc>
          <w:tcPr>
            <w:tcW w:w="1108" w:type="dxa"/>
            <w:tcBorders>
              <w:top w:val="nil"/>
              <w:left w:val="nil"/>
              <w:bottom w:val="nil"/>
              <w:right w:val="nil"/>
            </w:tcBorders>
            <w:shd w:val="clear" w:color="auto" w:fill="auto"/>
            <w:noWrap/>
            <w:vAlign w:val="bottom"/>
            <w:hideMark/>
          </w:tcPr>
          <w:p w14:paraId="2E35A3B6" w14:textId="77777777" w:rsidR="008661C0" w:rsidRPr="00CB1E6A" w:rsidRDefault="008661C0" w:rsidP="00136F56">
            <w:pPr>
              <w:jc w:val="center"/>
            </w:pPr>
            <w:r w:rsidRPr="00CB1E6A">
              <w:t>0.1939</w:t>
            </w:r>
          </w:p>
        </w:tc>
        <w:tc>
          <w:tcPr>
            <w:tcW w:w="1356" w:type="dxa"/>
            <w:tcBorders>
              <w:top w:val="nil"/>
              <w:left w:val="nil"/>
              <w:bottom w:val="nil"/>
              <w:right w:val="nil"/>
            </w:tcBorders>
            <w:shd w:val="clear" w:color="auto" w:fill="auto"/>
            <w:noWrap/>
            <w:vAlign w:val="bottom"/>
            <w:hideMark/>
          </w:tcPr>
          <w:p w14:paraId="5AD642E0" w14:textId="77777777" w:rsidR="008661C0" w:rsidRPr="00CB1E6A" w:rsidRDefault="008661C0" w:rsidP="00136F56">
            <w:pPr>
              <w:jc w:val="center"/>
            </w:pPr>
            <w:r w:rsidRPr="00CB1E6A">
              <w:t>0.1876</w:t>
            </w:r>
          </w:p>
        </w:tc>
        <w:tc>
          <w:tcPr>
            <w:tcW w:w="1296" w:type="dxa"/>
            <w:tcBorders>
              <w:top w:val="nil"/>
              <w:left w:val="nil"/>
              <w:bottom w:val="nil"/>
              <w:right w:val="nil"/>
            </w:tcBorders>
            <w:shd w:val="clear" w:color="auto" w:fill="auto"/>
            <w:noWrap/>
            <w:vAlign w:val="bottom"/>
            <w:hideMark/>
          </w:tcPr>
          <w:p w14:paraId="68D06955" w14:textId="77777777" w:rsidR="008661C0" w:rsidRPr="00CB1E6A" w:rsidRDefault="008661C0" w:rsidP="00136F56">
            <w:pPr>
              <w:jc w:val="center"/>
            </w:pPr>
            <w:r w:rsidRPr="00CB1E6A">
              <w:t>0.16669</w:t>
            </w:r>
          </w:p>
        </w:tc>
      </w:tr>
      <w:tr w:rsidR="00CB1E6A" w:rsidRPr="00CB1E6A" w14:paraId="5CB700EA" w14:textId="77777777" w:rsidTr="006D5F2F">
        <w:trPr>
          <w:trHeight w:val="396"/>
        </w:trPr>
        <w:tc>
          <w:tcPr>
            <w:tcW w:w="2096" w:type="dxa"/>
            <w:tcBorders>
              <w:top w:val="nil"/>
              <w:left w:val="nil"/>
              <w:bottom w:val="nil"/>
              <w:right w:val="nil"/>
            </w:tcBorders>
            <w:shd w:val="clear" w:color="auto" w:fill="auto"/>
            <w:noWrap/>
            <w:vAlign w:val="bottom"/>
            <w:hideMark/>
          </w:tcPr>
          <w:p w14:paraId="7FE022BB" w14:textId="77777777" w:rsidR="008661C0" w:rsidRPr="00CB1E6A" w:rsidRDefault="008661C0" w:rsidP="00136F56">
            <w:r w:rsidRPr="00CB1E6A">
              <w:t>AVRAMI</w:t>
            </w:r>
          </w:p>
        </w:tc>
        <w:tc>
          <w:tcPr>
            <w:tcW w:w="2299" w:type="dxa"/>
            <w:tcBorders>
              <w:top w:val="nil"/>
              <w:left w:val="nil"/>
              <w:bottom w:val="nil"/>
              <w:right w:val="nil"/>
            </w:tcBorders>
            <w:shd w:val="clear" w:color="auto" w:fill="auto"/>
            <w:noWrap/>
            <w:vAlign w:val="bottom"/>
            <w:hideMark/>
          </w:tcPr>
          <w:p w14:paraId="54A151C0" w14:textId="77777777" w:rsidR="008661C0" w:rsidRPr="00CB1E6A" w:rsidRDefault="008661C0" w:rsidP="00136F56">
            <w:r w:rsidRPr="00CB1E6A">
              <w:t>n</w:t>
            </w:r>
            <w:r w:rsidRPr="00CB1E6A">
              <w:rPr>
                <w:vertAlign w:val="subscript"/>
              </w:rPr>
              <w:t>AV</w:t>
            </w:r>
          </w:p>
        </w:tc>
        <w:tc>
          <w:tcPr>
            <w:tcW w:w="1134" w:type="dxa"/>
            <w:tcBorders>
              <w:top w:val="nil"/>
              <w:left w:val="nil"/>
              <w:bottom w:val="nil"/>
              <w:right w:val="nil"/>
            </w:tcBorders>
            <w:shd w:val="clear" w:color="auto" w:fill="auto"/>
            <w:noWrap/>
            <w:vAlign w:val="bottom"/>
            <w:hideMark/>
          </w:tcPr>
          <w:p w14:paraId="4BCA094B" w14:textId="77777777" w:rsidR="008661C0" w:rsidRPr="00CB1E6A" w:rsidRDefault="008661C0" w:rsidP="00136F56">
            <w:pPr>
              <w:jc w:val="center"/>
            </w:pPr>
            <w:r w:rsidRPr="00CB1E6A">
              <w:t>0.6116</w:t>
            </w:r>
          </w:p>
        </w:tc>
        <w:tc>
          <w:tcPr>
            <w:tcW w:w="876" w:type="dxa"/>
            <w:tcBorders>
              <w:top w:val="nil"/>
              <w:left w:val="nil"/>
              <w:bottom w:val="nil"/>
              <w:right w:val="nil"/>
            </w:tcBorders>
            <w:shd w:val="clear" w:color="auto" w:fill="auto"/>
            <w:noWrap/>
            <w:vAlign w:val="bottom"/>
            <w:hideMark/>
          </w:tcPr>
          <w:p w14:paraId="20D35438" w14:textId="77777777" w:rsidR="008661C0" w:rsidRPr="00CB1E6A" w:rsidRDefault="008661C0" w:rsidP="00136F56">
            <w:pPr>
              <w:jc w:val="center"/>
            </w:pPr>
            <w:r w:rsidRPr="00CB1E6A">
              <w:t>0.4814</w:t>
            </w:r>
          </w:p>
        </w:tc>
        <w:tc>
          <w:tcPr>
            <w:tcW w:w="1108" w:type="dxa"/>
            <w:tcBorders>
              <w:top w:val="nil"/>
              <w:left w:val="nil"/>
              <w:bottom w:val="nil"/>
              <w:right w:val="nil"/>
            </w:tcBorders>
            <w:shd w:val="clear" w:color="auto" w:fill="auto"/>
            <w:noWrap/>
            <w:vAlign w:val="bottom"/>
            <w:hideMark/>
          </w:tcPr>
          <w:p w14:paraId="6652B73E" w14:textId="77777777" w:rsidR="008661C0" w:rsidRPr="00CB1E6A" w:rsidRDefault="008661C0" w:rsidP="00136F56">
            <w:pPr>
              <w:jc w:val="center"/>
            </w:pPr>
            <w:r w:rsidRPr="00CB1E6A">
              <w:t>0.4796</w:t>
            </w:r>
          </w:p>
        </w:tc>
        <w:tc>
          <w:tcPr>
            <w:tcW w:w="1356" w:type="dxa"/>
            <w:tcBorders>
              <w:top w:val="nil"/>
              <w:left w:val="nil"/>
              <w:bottom w:val="nil"/>
              <w:right w:val="nil"/>
            </w:tcBorders>
            <w:shd w:val="clear" w:color="auto" w:fill="auto"/>
            <w:noWrap/>
            <w:vAlign w:val="bottom"/>
            <w:hideMark/>
          </w:tcPr>
          <w:p w14:paraId="0E4CA9A2" w14:textId="77777777" w:rsidR="008661C0" w:rsidRPr="00CB1E6A" w:rsidRDefault="008661C0" w:rsidP="00136F56">
            <w:pPr>
              <w:jc w:val="center"/>
            </w:pPr>
            <w:r w:rsidRPr="00CB1E6A">
              <w:t>0.5112</w:t>
            </w:r>
          </w:p>
        </w:tc>
        <w:tc>
          <w:tcPr>
            <w:tcW w:w="1296" w:type="dxa"/>
            <w:tcBorders>
              <w:top w:val="nil"/>
              <w:left w:val="nil"/>
              <w:bottom w:val="nil"/>
              <w:right w:val="nil"/>
            </w:tcBorders>
            <w:shd w:val="clear" w:color="auto" w:fill="auto"/>
            <w:noWrap/>
            <w:vAlign w:val="bottom"/>
            <w:hideMark/>
          </w:tcPr>
          <w:p w14:paraId="2E1452BE" w14:textId="77777777" w:rsidR="008661C0" w:rsidRPr="00CB1E6A" w:rsidRDefault="008661C0" w:rsidP="00136F56">
            <w:pPr>
              <w:jc w:val="center"/>
            </w:pPr>
            <w:r w:rsidRPr="00CB1E6A">
              <w:t>0.4173</w:t>
            </w:r>
          </w:p>
        </w:tc>
      </w:tr>
      <w:tr w:rsidR="00CB1E6A" w:rsidRPr="00CB1E6A" w14:paraId="10A96832" w14:textId="77777777" w:rsidTr="006D5F2F">
        <w:trPr>
          <w:trHeight w:val="396"/>
        </w:trPr>
        <w:tc>
          <w:tcPr>
            <w:tcW w:w="2096" w:type="dxa"/>
            <w:tcBorders>
              <w:top w:val="nil"/>
              <w:left w:val="nil"/>
              <w:bottom w:val="nil"/>
              <w:right w:val="nil"/>
            </w:tcBorders>
            <w:shd w:val="clear" w:color="auto" w:fill="auto"/>
            <w:noWrap/>
            <w:vAlign w:val="bottom"/>
            <w:hideMark/>
          </w:tcPr>
          <w:p w14:paraId="73AAEC31"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7F34162C" w14:textId="06F91D19" w:rsidR="008661C0"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8661C0" w:rsidRPr="00CB1E6A">
              <w:t xml:space="preserve"> (min</w:t>
            </w:r>
            <w:r w:rsidR="008661C0" w:rsidRPr="00CB1E6A">
              <w:rPr>
                <w:vertAlign w:val="superscript"/>
              </w:rPr>
              <w:t>-1</w:t>
            </w:r>
            <w:r w:rsidR="008661C0" w:rsidRPr="00CB1E6A">
              <w:t>)</w:t>
            </w:r>
          </w:p>
        </w:tc>
        <w:tc>
          <w:tcPr>
            <w:tcW w:w="1134" w:type="dxa"/>
            <w:tcBorders>
              <w:top w:val="nil"/>
              <w:left w:val="nil"/>
              <w:bottom w:val="nil"/>
              <w:right w:val="nil"/>
            </w:tcBorders>
            <w:shd w:val="clear" w:color="auto" w:fill="auto"/>
            <w:noWrap/>
            <w:vAlign w:val="bottom"/>
            <w:hideMark/>
          </w:tcPr>
          <w:p w14:paraId="0C43984A" w14:textId="404257A6" w:rsidR="008661C0" w:rsidRPr="00874B78" w:rsidRDefault="008661C0" w:rsidP="00136F56">
            <w:pPr>
              <w:jc w:val="center"/>
              <w:rPr>
                <w:lang w:val="en-GB"/>
              </w:rPr>
            </w:pPr>
            <w:r w:rsidRPr="00CB1E6A">
              <w:t>0.1</w:t>
            </w:r>
            <w:r w:rsidR="00874B78">
              <w:rPr>
                <w:lang w:val="en-GB"/>
              </w:rPr>
              <w:t>000</w:t>
            </w:r>
          </w:p>
        </w:tc>
        <w:tc>
          <w:tcPr>
            <w:tcW w:w="876" w:type="dxa"/>
            <w:tcBorders>
              <w:top w:val="nil"/>
              <w:left w:val="nil"/>
              <w:bottom w:val="nil"/>
              <w:right w:val="nil"/>
            </w:tcBorders>
            <w:shd w:val="clear" w:color="auto" w:fill="auto"/>
            <w:noWrap/>
            <w:vAlign w:val="bottom"/>
            <w:hideMark/>
          </w:tcPr>
          <w:p w14:paraId="1835FD91" w14:textId="1EEA5DFA" w:rsidR="008661C0" w:rsidRPr="00874B78" w:rsidRDefault="008661C0" w:rsidP="00136F56">
            <w:pPr>
              <w:jc w:val="center"/>
              <w:rPr>
                <w:lang w:val="en-GB"/>
              </w:rPr>
            </w:pPr>
            <w:r w:rsidRPr="00CB1E6A">
              <w:t>0.1</w:t>
            </w:r>
            <w:r w:rsidR="00874B78">
              <w:rPr>
                <w:lang w:val="en-GB"/>
              </w:rPr>
              <w:t>000</w:t>
            </w:r>
          </w:p>
        </w:tc>
        <w:tc>
          <w:tcPr>
            <w:tcW w:w="1108" w:type="dxa"/>
            <w:tcBorders>
              <w:top w:val="nil"/>
              <w:left w:val="nil"/>
              <w:bottom w:val="nil"/>
              <w:right w:val="nil"/>
            </w:tcBorders>
            <w:shd w:val="clear" w:color="auto" w:fill="auto"/>
            <w:noWrap/>
            <w:vAlign w:val="bottom"/>
            <w:hideMark/>
          </w:tcPr>
          <w:p w14:paraId="6A4D5D5E" w14:textId="723AED1B" w:rsidR="008661C0" w:rsidRPr="00874B78" w:rsidRDefault="008661C0" w:rsidP="00136F56">
            <w:pPr>
              <w:jc w:val="center"/>
              <w:rPr>
                <w:lang w:val="en-GB"/>
              </w:rPr>
            </w:pPr>
            <w:r w:rsidRPr="00CB1E6A">
              <w:t>0.1</w:t>
            </w:r>
            <w:r w:rsidR="00874B78">
              <w:rPr>
                <w:lang w:val="en-GB"/>
              </w:rPr>
              <w:t>000</w:t>
            </w:r>
          </w:p>
        </w:tc>
        <w:tc>
          <w:tcPr>
            <w:tcW w:w="1356" w:type="dxa"/>
            <w:tcBorders>
              <w:top w:val="nil"/>
              <w:left w:val="nil"/>
              <w:bottom w:val="nil"/>
              <w:right w:val="nil"/>
            </w:tcBorders>
            <w:shd w:val="clear" w:color="auto" w:fill="auto"/>
            <w:noWrap/>
            <w:vAlign w:val="bottom"/>
            <w:hideMark/>
          </w:tcPr>
          <w:p w14:paraId="3503DA1B" w14:textId="77F0A9C9" w:rsidR="008661C0" w:rsidRPr="00874B78" w:rsidRDefault="008661C0" w:rsidP="00136F56">
            <w:pPr>
              <w:jc w:val="center"/>
              <w:rPr>
                <w:lang w:val="en-GB"/>
              </w:rPr>
            </w:pPr>
            <w:r w:rsidRPr="00CB1E6A">
              <w:t>0.1</w:t>
            </w:r>
            <w:r w:rsidR="00874B78">
              <w:rPr>
                <w:lang w:val="en-GB"/>
              </w:rPr>
              <w:t>000</w:t>
            </w:r>
          </w:p>
        </w:tc>
        <w:tc>
          <w:tcPr>
            <w:tcW w:w="1296" w:type="dxa"/>
            <w:tcBorders>
              <w:top w:val="nil"/>
              <w:left w:val="nil"/>
              <w:bottom w:val="nil"/>
              <w:right w:val="nil"/>
            </w:tcBorders>
            <w:shd w:val="clear" w:color="auto" w:fill="auto"/>
            <w:noWrap/>
            <w:vAlign w:val="bottom"/>
            <w:hideMark/>
          </w:tcPr>
          <w:p w14:paraId="6FD31A6B" w14:textId="4F4D1AAE" w:rsidR="008661C0" w:rsidRPr="00874B78" w:rsidRDefault="008661C0" w:rsidP="00136F56">
            <w:pPr>
              <w:jc w:val="center"/>
              <w:rPr>
                <w:lang w:val="en-GB"/>
              </w:rPr>
            </w:pPr>
            <w:r w:rsidRPr="00CB1E6A">
              <w:t>0.1</w:t>
            </w:r>
            <w:r w:rsidR="00874B78">
              <w:rPr>
                <w:lang w:val="en-GB"/>
              </w:rPr>
              <w:t>000</w:t>
            </w:r>
          </w:p>
        </w:tc>
      </w:tr>
      <w:tr w:rsidR="00CB1E6A" w:rsidRPr="00CB1E6A" w14:paraId="4EB76AFC" w14:textId="77777777" w:rsidTr="006D5F2F">
        <w:trPr>
          <w:trHeight w:val="372"/>
        </w:trPr>
        <w:tc>
          <w:tcPr>
            <w:tcW w:w="2096" w:type="dxa"/>
            <w:tcBorders>
              <w:top w:val="nil"/>
              <w:left w:val="nil"/>
              <w:bottom w:val="nil"/>
              <w:right w:val="nil"/>
            </w:tcBorders>
            <w:shd w:val="clear" w:color="auto" w:fill="auto"/>
            <w:noWrap/>
            <w:vAlign w:val="bottom"/>
            <w:hideMark/>
          </w:tcPr>
          <w:p w14:paraId="4E0EFA3D"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2FA2D937" w14:textId="77777777" w:rsidR="008661C0" w:rsidRPr="00CB1E6A" w:rsidRDefault="008661C0" w:rsidP="00136F56">
            <w:r w:rsidRPr="00CB1E6A">
              <w:t>R</w:t>
            </w:r>
            <w:r w:rsidRPr="00CB1E6A">
              <w:rPr>
                <w:vertAlign w:val="superscript"/>
              </w:rPr>
              <w:t>2</w:t>
            </w:r>
          </w:p>
        </w:tc>
        <w:tc>
          <w:tcPr>
            <w:tcW w:w="1134" w:type="dxa"/>
            <w:tcBorders>
              <w:top w:val="nil"/>
              <w:left w:val="nil"/>
              <w:bottom w:val="nil"/>
              <w:right w:val="nil"/>
            </w:tcBorders>
            <w:shd w:val="clear" w:color="auto" w:fill="auto"/>
            <w:noWrap/>
            <w:vAlign w:val="bottom"/>
            <w:hideMark/>
          </w:tcPr>
          <w:p w14:paraId="1573F1C5" w14:textId="77777777" w:rsidR="008661C0" w:rsidRPr="00CB1E6A" w:rsidRDefault="008661C0" w:rsidP="00136F56">
            <w:pPr>
              <w:jc w:val="center"/>
            </w:pPr>
            <w:r w:rsidRPr="00CB1E6A">
              <w:t>0.9887</w:t>
            </w:r>
          </w:p>
        </w:tc>
        <w:tc>
          <w:tcPr>
            <w:tcW w:w="876" w:type="dxa"/>
            <w:tcBorders>
              <w:top w:val="nil"/>
              <w:left w:val="nil"/>
              <w:bottom w:val="nil"/>
              <w:right w:val="nil"/>
            </w:tcBorders>
            <w:shd w:val="clear" w:color="auto" w:fill="auto"/>
            <w:noWrap/>
            <w:vAlign w:val="bottom"/>
            <w:hideMark/>
          </w:tcPr>
          <w:p w14:paraId="1C0EBD6E" w14:textId="77777777" w:rsidR="008661C0" w:rsidRPr="00CB1E6A" w:rsidRDefault="008661C0" w:rsidP="00136F56">
            <w:pPr>
              <w:jc w:val="center"/>
            </w:pPr>
            <w:r w:rsidRPr="00CB1E6A">
              <w:t>0.9778</w:t>
            </w:r>
          </w:p>
        </w:tc>
        <w:tc>
          <w:tcPr>
            <w:tcW w:w="1108" w:type="dxa"/>
            <w:tcBorders>
              <w:top w:val="nil"/>
              <w:left w:val="nil"/>
              <w:bottom w:val="nil"/>
              <w:right w:val="nil"/>
            </w:tcBorders>
            <w:shd w:val="clear" w:color="auto" w:fill="auto"/>
            <w:noWrap/>
            <w:vAlign w:val="bottom"/>
            <w:hideMark/>
          </w:tcPr>
          <w:p w14:paraId="7C85D489" w14:textId="77777777" w:rsidR="008661C0" w:rsidRPr="00CB1E6A" w:rsidRDefault="008661C0" w:rsidP="00136F56">
            <w:pPr>
              <w:jc w:val="center"/>
            </w:pPr>
            <w:r w:rsidRPr="00CB1E6A">
              <w:t>0.9755</w:t>
            </w:r>
          </w:p>
        </w:tc>
        <w:tc>
          <w:tcPr>
            <w:tcW w:w="1356" w:type="dxa"/>
            <w:tcBorders>
              <w:top w:val="nil"/>
              <w:left w:val="nil"/>
              <w:bottom w:val="nil"/>
              <w:right w:val="nil"/>
            </w:tcBorders>
            <w:shd w:val="clear" w:color="auto" w:fill="auto"/>
            <w:noWrap/>
            <w:vAlign w:val="bottom"/>
            <w:hideMark/>
          </w:tcPr>
          <w:p w14:paraId="35379916" w14:textId="77777777" w:rsidR="008661C0" w:rsidRPr="00CB1E6A" w:rsidRDefault="008661C0" w:rsidP="00136F56">
            <w:pPr>
              <w:jc w:val="center"/>
            </w:pPr>
            <w:r w:rsidRPr="00CB1E6A">
              <w:t>0.9666</w:t>
            </w:r>
          </w:p>
        </w:tc>
        <w:tc>
          <w:tcPr>
            <w:tcW w:w="1296" w:type="dxa"/>
            <w:tcBorders>
              <w:top w:val="nil"/>
              <w:left w:val="nil"/>
              <w:bottom w:val="nil"/>
              <w:right w:val="nil"/>
            </w:tcBorders>
            <w:shd w:val="clear" w:color="auto" w:fill="auto"/>
            <w:noWrap/>
            <w:vAlign w:val="bottom"/>
            <w:hideMark/>
          </w:tcPr>
          <w:p w14:paraId="30F8AAA6" w14:textId="77777777" w:rsidR="008661C0" w:rsidRPr="00CB1E6A" w:rsidRDefault="008661C0" w:rsidP="00136F56">
            <w:pPr>
              <w:jc w:val="center"/>
            </w:pPr>
            <w:r w:rsidRPr="00CB1E6A">
              <w:t>0.9719</w:t>
            </w:r>
          </w:p>
        </w:tc>
      </w:tr>
      <w:tr w:rsidR="00CB1E6A" w:rsidRPr="00CB1E6A" w14:paraId="320148E9" w14:textId="77777777" w:rsidTr="006D5F2F">
        <w:trPr>
          <w:trHeight w:val="360"/>
        </w:trPr>
        <w:tc>
          <w:tcPr>
            <w:tcW w:w="2096" w:type="dxa"/>
            <w:tcBorders>
              <w:top w:val="nil"/>
              <w:left w:val="nil"/>
              <w:bottom w:val="nil"/>
              <w:right w:val="nil"/>
            </w:tcBorders>
            <w:shd w:val="clear" w:color="auto" w:fill="auto"/>
            <w:noWrap/>
            <w:vAlign w:val="bottom"/>
            <w:hideMark/>
          </w:tcPr>
          <w:p w14:paraId="18F27FFE" w14:textId="411D083A" w:rsidR="008661C0" w:rsidRPr="00CB1E6A" w:rsidRDefault="00FD25B5" w:rsidP="00136F56">
            <w:pPr>
              <w:rPr>
                <w:sz w:val="20"/>
                <w:szCs w:val="20"/>
              </w:rPr>
            </w:pPr>
            <w:r w:rsidRPr="00CB1E6A">
              <w:t>ELOVICH</w:t>
            </w:r>
          </w:p>
        </w:tc>
        <w:tc>
          <w:tcPr>
            <w:tcW w:w="2299" w:type="dxa"/>
            <w:tcBorders>
              <w:top w:val="nil"/>
              <w:left w:val="nil"/>
              <w:bottom w:val="nil"/>
              <w:right w:val="nil"/>
            </w:tcBorders>
            <w:shd w:val="clear" w:color="auto" w:fill="auto"/>
            <w:noWrap/>
            <w:vAlign w:val="bottom"/>
            <w:hideMark/>
          </w:tcPr>
          <w:p w14:paraId="2A2501E0" w14:textId="77777777" w:rsidR="008661C0" w:rsidRPr="00CB1E6A" w:rsidRDefault="008661C0" w:rsidP="00136F56">
            <w:r w:rsidRPr="00CB1E6A">
              <w:t>α</w:t>
            </w:r>
            <w:r w:rsidRPr="00CB1E6A">
              <w:rPr>
                <w:vertAlign w:val="subscript"/>
              </w:rPr>
              <w:t>EI</w:t>
            </w:r>
            <w:r w:rsidRPr="00CB1E6A">
              <w:t xml:space="preserve"> (mg/g.min)</w:t>
            </w:r>
          </w:p>
        </w:tc>
        <w:tc>
          <w:tcPr>
            <w:tcW w:w="1134" w:type="dxa"/>
            <w:tcBorders>
              <w:top w:val="nil"/>
              <w:left w:val="nil"/>
              <w:bottom w:val="nil"/>
              <w:right w:val="nil"/>
            </w:tcBorders>
            <w:shd w:val="clear" w:color="auto" w:fill="auto"/>
            <w:noWrap/>
            <w:vAlign w:val="bottom"/>
            <w:hideMark/>
          </w:tcPr>
          <w:p w14:paraId="68C5B69B" w14:textId="77777777" w:rsidR="008661C0" w:rsidRPr="00CB1E6A" w:rsidRDefault="008661C0" w:rsidP="00136F56">
            <w:pPr>
              <w:jc w:val="center"/>
            </w:pPr>
            <w:r w:rsidRPr="00CB1E6A">
              <w:t>4.6352</w:t>
            </w:r>
          </w:p>
        </w:tc>
        <w:tc>
          <w:tcPr>
            <w:tcW w:w="876" w:type="dxa"/>
            <w:tcBorders>
              <w:top w:val="nil"/>
              <w:left w:val="nil"/>
              <w:bottom w:val="nil"/>
              <w:right w:val="nil"/>
            </w:tcBorders>
            <w:shd w:val="clear" w:color="auto" w:fill="auto"/>
            <w:noWrap/>
            <w:vAlign w:val="bottom"/>
            <w:hideMark/>
          </w:tcPr>
          <w:p w14:paraId="03FB360C" w14:textId="77777777" w:rsidR="008661C0" w:rsidRPr="00CB1E6A" w:rsidRDefault="008661C0" w:rsidP="00136F56">
            <w:pPr>
              <w:jc w:val="center"/>
            </w:pPr>
            <w:r w:rsidRPr="00CB1E6A">
              <w:t>786.42</w:t>
            </w:r>
          </w:p>
        </w:tc>
        <w:tc>
          <w:tcPr>
            <w:tcW w:w="1108" w:type="dxa"/>
            <w:tcBorders>
              <w:top w:val="nil"/>
              <w:left w:val="nil"/>
              <w:bottom w:val="nil"/>
              <w:right w:val="nil"/>
            </w:tcBorders>
            <w:shd w:val="clear" w:color="auto" w:fill="auto"/>
            <w:noWrap/>
            <w:vAlign w:val="bottom"/>
            <w:hideMark/>
          </w:tcPr>
          <w:p w14:paraId="575526C0" w14:textId="77777777" w:rsidR="008661C0" w:rsidRPr="00CB1E6A" w:rsidRDefault="008661C0" w:rsidP="00136F56">
            <w:pPr>
              <w:jc w:val="center"/>
            </w:pPr>
            <w:r w:rsidRPr="00CB1E6A">
              <w:t>10024.6</w:t>
            </w:r>
          </w:p>
        </w:tc>
        <w:tc>
          <w:tcPr>
            <w:tcW w:w="1356" w:type="dxa"/>
            <w:tcBorders>
              <w:top w:val="nil"/>
              <w:left w:val="nil"/>
              <w:bottom w:val="nil"/>
              <w:right w:val="nil"/>
            </w:tcBorders>
            <w:shd w:val="clear" w:color="auto" w:fill="auto"/>
            <w:noWrap/>
            <w:vAlign w:val="bottom"/>
            <w:hideMark/>
          </w:tcPr>
          <w:p w14:paraId="78BC7D05" w14:textId="77777777" w:rsidR="008661C0" w:rsidRPr="00CB1E6A" w:rsidRDefault="008661C0" w:rsidP="00136F56">
            <w:pPr>
              <w:jc w:val="center"/>
            </w:pPr>
            <w:r w:rsidRPr="00CB1E6A">
              <w:t>5055564.11</w:t>
            </w:r>
          </w:p>
        </w:tc>
        <w:tc>
          <w:tcPr>
            <w:tcW w:w="1296" w:type="dxa"/>
            <w:tcBorders>
              <w:top w:val="nil"/>
              <w:left w:val="nil"/>
              <w:bottom w:val="nil"/>
              <w:right w:val="nil"/>
            </w:tcBorders>
            <w:shd w:val="clear" w:color="auto" w:fill="auto"/>
            <w:noWrap/>
            <w:vAlign w:val="bottom"/>
            <w:hideMark/>
          </w:tcPr>
          <w:p w14:paraId="721530E2" w14:textId="77777777" w:rsidR="008661C0" w:rsidRPr="00CB1E6A" w:rsidRDefault="008661C0" w:rsidP="00136F56">
            <w:pPr>
              <w:jc w:val="center"/>
            </w:pPr>
            <w:r w:rsidRPr="00CB1E6A">
              <w:t>318139333</w:t>
            </w:r>
          </w:p>
        </w:tc>
      </w:tr>
      <w:tr w:rsidR="00CB1E6A" w:rsidRPr="00CB1E6A" w14:paraId="2E693C24" w14:textId="77777777" w:rsidTr="006D5F2F">
        <w:trPr>
          <w:trHeight w:val="396"/>
        </w:trPr>
        <w:tc>
          <w:tcPr>
            <w:tcW w:w="2096" w:type="dxa"/>
            <w:tcBorders>
              <w:top w:val="nil"/>
              <w:left w:val="nil"/>
              <w:bottom w:val="nil"/>
              <w:right w:val="nil"/>
            </w:tcBorders>
            <w:shd w:val="clear" w:color="auto" w:fill="auto"/>
            <w:noWrap/>
            <w:vAlign w:val="bottom"/>
            <w:hideMark/>
          </w:tcPr>
          <w:p w14:paraId="7656E164"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7E11B5DB" w14:textId="77777777" w:rsidR="008661C0" w:rsidRPr="00CB1E6A" w:rsidRDefault="008661C0" w:rsidP="00136F56">
            <w:r w:rsidRPr="00CB1E6A">
              <w:t>β</w:t>
            </w:r>
            <w:r w:rsidRPr="00CB1E6A">
              <w:rPr>
                <w:vertAlign w:val="subscript"/>
              </w:rPr>
              <w:t>EI</w:t>
            </w:r>
            <w:r w:rsidRPr="00CB1E6A">
              <w:t xml:space="preserve"> (g/mg)</w:t>
            </w:r>
          </w:p>
        </w:tc>
        <w:tc>
          <w:tcPr>
            <w:tcW w:w="1134" w:type="dxa"/>
            <w:tcBorders>
              <w:top w:val="nil"/>
              <w:left w:val="nil"/>
              <w:bottom w:val="nil"/>
              <w:right w:val="nil"/>
            </w:tcBorders>
            <w:shd w:val="clear" w:color="auto" w:fill="auto"/>
            <w:noWrap/>
            <w:vAlign w:val="bottom"/>
            <w:hideMark/>
          </w:tcPr>
          <w:p w14:paraId="087A8E92" w14:textId="77777777" w:rsidR="008661C0" w:rsidRPr="00CB1E6A" w:rsidRDefault="008661C0" w:rsidP="00136F56">
            <w:pPr>
              <w:jc w:val="center"/>
            </w:pPr>
            <w:r w:rsidRPr="00CB1E6A">
              <w:t>0.8039</w:t>
            </w:r>
          </w:p>
        </w:tc>
        <w:tc>
          <w:tcPr>
            <w:tcW w:w="876" w:type="dxa"/>
            <w:tcBorders>
              <w:top w:val="nil"/>
              <w:left w:val="nil"/>
              <w:bottom w:val="nil"/>
              <w:right w:val="nil"/>
            </w:tcBorders>
            <w:shd w:val="clear" w:color="auto" w:fill="auto"/>
            <w:noWrap/>
            <w:vAlign w:val="bottom"/>
            <w:hideMark/>
          </w:tcPr>
          <w:p w14:paraId="60BC1BD4" w14:textId="77777777" w:rsidR="008661C0" w:rsidRPr="00CB1E6A" w:rsidRDefault="008661C0" w:rsidP="00136F56">
            <w:pPr>
              <w:jc w:val="center"/>
            </w:pPr>
            <w:r w:rsidRPr="00CB1E6A">
              <w:t>0.5261</w:t>
            </w:r>
          </w:p>
        </w:tc>
        <w:tc>
          <w:tcPr>
            <w:tcW w:w="1108" w:type="dxa"/>
            <w:tcBorders>
              <w:top w:val="nil"/>
              <w:left w:val="nil"/>
              <w:bottom w:val="nil"/>
              <w:right w:val="nil"/>
            </w:tcBorders>
            <w:shd w:val="clear" w:color="auto" w:fill="auto"/>
            <w:noWrap/>
            <w:vAlign w:val="bottom"/>
            <w:hideMark/>
          </w:tcPr>
          <w:p w14:paraId="2B8474F9" w14:textId="77777777" w:rsidR="008661C0" w:rsidRPr="00CB1E6A" w:rsidRDefault="008661C0" w:rsidP="00136F56">
            <w:pPr>
              <w:jc w:val="center"/>
            </w:pPr>
            <w:r w:rsidRPr="00CB1E6A">
              <w:t>0.3349</w:t>
            </w:r>
          </w:p>
        </w:tc>
        <w:tc>
          <w:tcPr>
            <w:tcW w:w="1356" w:type="dxa"/>
            <w:tcBorders>
              <w:top w:val="nil"/>
              <w:left w:val="nil"/>
              <w:bottom w:val="nil"/>
              <w:right w:val="nil"/>
            </w:tcBorders>
            <w:shd w:val="clear" w:color="auto" w:fill="auto"/>
            <w:noWrap/>
            <w:vAlign w:val="bottom"/>
            <w:hideMark/>
          </w:tcPr>
          <w:p w14:paraId="13884FF3" w14:textId="77777777" w:rsidR="008661C0" w:rsidRPr="00CB1E6A" w:rsidRDefault="008661C0" w:rsidP="00136F56">
            <w:pPr>
              <w:jc w:val="center"/>
            </w:pPr>
            <w:r w:rsidRPr="00CB1E6A">
              <w:t>0.2774</w:t>
            </w:r>
          </w:p>
        </w:tc>
        <w:tc>
          <w:tcPr>
            <w:tcW w:w="1296" w:type="dxa"/>
            <w:tcBorders>
              <w:top w:val="nil"/>
              <w:left w:val="nil"/>
              <w:bottom w:val="nil"/>
              <w:right w:val="nil"/>
            </w:tcBorders>
            <w:shd w:val="clear" w:color="auto" w:fill="auto"/>
            <w:noWrap/>
            <w:vAlign w:val="bottom"/>
            <w:hideMark/>
          </w:tcPr>
          <w:p w14:paraId="6F6FC86F" w14:textId="77777777" w:rsidR="008661C0" w:rsidRPr="00CB1E6A" w:rsidRDefault="008661C0" w:rsidP="00136F56">
            <w:pPr>
              <w:jc w:val="center"/>
            </w:pPr>
            <w:r w:rsidRPr="00CB1E6A">
              <w:t>0.2217</w:t>
            </w:r>
          </w:p>
        </w:tc>
      </w:tr>
      <w:tr w:rsidR="00CB1E6A" w:rsidRPr="00CB1E6A" w14:paraId="3C76DF11" w14:textId="77777777" w:rsidTr="006D5F2F">
        <w:trPr>
          <w:trHeight w:val="372"/>
        </w:trPr>
        <w:tc>
          <w:tcPr>
            <w:tcW w:w="2096" w:type="dxa"/>
            <w:tcBorders>
              <w:top w:val="nil"/>
              <w:left w:val="nil"/>
              <w:bottom w:val="nil"/>
              <w:right w:val="nil"/>
            </w:tcBorders>
            <w:shd w:val="clear" w:color="auto" w:fill="auto"/>
            <w:noWrap/>
            <w:vAlign w:val="bottom"/>
            <w:hideMark/>
          </w:tcPr>
          <w:p w14:paraId="163507A0"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0B7230BD" w14:textId="77777777" w:rsidR="008661C0" w:rsidRPr="00CB1E6A" w:rsidRDefault="008661C0" w:rsidP="00136F56">
            <w:r w:rsidRPr="00CB1E6A">
              <w:t>R</w:t>
            </w:r>
            <w:r w:rsidRPr="00CB1E6A">
              <w:rPr>
                <w:vertAlign w:val="superscript"/>
              </w:rPr>
              <w:t>2</w:t>
            </w:r>
          </w:p>
        </w:tc>
        <w:tc>
          <w:tcPr>
            <w:tcW w:w="1134" w:type="dxa"/>
            <w:tcBorders>
              <w:top w:val="nil"/>
              <w:left w:val="nil"/>
              <w:bottom w:val="nil"/>
              <w:right w:val="nil"/>
            </w:tcBorders>
            <w:shd w:val="clear" w:color="auto" w:fill="auto"/>
            <w:noWrap/>
            <w:vAlign w:val="bottom"/>
            <w:hideMark/>
          </w:tcPr>
          <w:p w14:paraId="36C46B32" w14:textId="77777777" w:rsidR="008661C0" w:rsidRPr="00CB1E6A" w:rsidRDefault="008661C0" w:rsidP="00136F56">
            <w:pPr>
              <w:jc w:val="center"/>
            </w:pPr>
            <w:r w:rsidRPr="00CB1E6A">
              <w:t>0.9801</w:t>
            </w:r>
          </w:p>
        </w:tc>
        <w:tc>
          <w:tcPr>
            <w:tcW w:w="876" w:type="dxa"/>
            <w:tcBorders>
              <w:top w:val="nil"/>
              <w:left w:val="nil"/>
              <w:bottom w:val="nil"/>
              <w:right w:val="nil"/>
            </w:tcBorders>
            <w:shd w:val="clear" w:color="auto" w:fill="auto"/>
            <w:noWrap/>
            <w:vAlign w:val="bottom"/>
            <w:hideMark/>
          </w:tcPr>
          <w:p w14:paraId="28514145" w14:textId="77777777" w:rsidR="008661C0" w:rsidRPr="00CB1E6A" w:rsidRDefault="008661C0" w:rsidP="00136F56">
            <w:pPr>
              <w:jc w:val="center"/>
            </w:pPr>
            <w:r w:rsidRPr="00CB1E6A">
              <w:t>0.9575</w:t>
            </w:r>
          </w:p>
        </w:tc>
        <w:tc>
          <w:tcPr>
            <w:tcW w:w="1108" w:type="dxa"/>
            <w:tcBorders>
              <w:top w:val="nil"/>
              <w:left w:val="nil"/>
              <w:bottom w:val="nil"/>
              <w:right w:val="nil"/>
            </w:tcBorders>
            <w:shd w:val="clear" w:color="auto" w:fill="auto"/>
            <w:noWrap/>
            <w:vAlign w:val="bottom"/>
            <w:hideMark/>
          </w:tcPr>
          <w:p w14:paraId="5041C151" w14:textId="77777777" w:rsidR="008661C0" w:rsidRPr="00CB1E6A" w:rsidRDefault="008661C0" w:rsidP="00136F56">
            <w:pPr>
              <w:jc w:val="center"/>
            </w:pPr>
            <w:r w:rsidRPr="00CB1E6A">
              <w:t>0.9671</w:t>
            </w:r>
          </w:p>
        </w:tc>
        <w:tc>
          <w:tcPr>
            <w:tcW w:w="1356" w:type="dxa"/>
            <w:tcBorders>
              <w:top w:val="nil"/>
              <w:left w:val="nil"/>
              <w:bottom w:val="nil"/>
              <w:right w:val="nil"/>
            </w:tcBorders>
            <w:shd w:val="clear" w:color="auto" w:fill="auto"/>
            <w:noWrap/>
            <w:vAlign w:val="bottom"/>
            <w:hideMark/>
          </w:tcPr>
          <w:p w14:paraId="05A224AF" w14:textId="77777777" w:rsidR="008661C0" w:rsidRPr="00CB1E6A" w:rsidRDefault="008661C0" w:rsidP="00136F56">
            <w:pPr>
              <w:jc w:val="center"/>
            </w:pPr>
            <w:r w:rsidRPr="00CB1E6A">
              <w:t>0.9391</w:t>
            </w:r>
          </w:p>
        </w:tc>
        <w:tc>
          <w:tcPr>
            <w:tcW w:w="1296" w:type="dxa"/>
            <w:tcBorders>
              <w:top w:val="nil"/>
              <w:left w:val="nil"/>
              <w:bottom w:val="nil"/>
              <w:right w:val="nil"/>
            </w:tcBorders>
            <w:shd w:val="clear" w:color="auto" w:fill="auto"/>
            <w:noWrap/>
            <w:vAlign w:val="bottom"/>
            <w:hideMark/>
          </w:tcPr>
          <w:p w14:paraId="38660266" w14:textId="77777777" w:rsidR="008661C0" w:rsidRPr="00CB1E6A" w:rsidRDefault="008661C0" w:rsidP="00136F56">
            <w:pPr>
              <w:jc w:val="center"/>
            </w:pPr>
            <w:r w:rsidRPr="00CB1E6A">
              <w:t>0.9532</w:t>
            </w:r>
          </w:p>
        </w:tc>
      </w:tr>
      <w:tr w:rsidR="00CB1E6A" w:rsidRPr="00CB1E6A" w14:paraId="19A030F7" w14:textId="77777777" w:rsidTr="006D5F2F">
        <w:trPr>
          <w:trHeight w:val="396"/>
        </w:trPr>
        <w:tc>
          <w:tcPr>
            <w:tcW w:w="2096" w:type="dxa"/>
            <w:tcBorders>
              <w:top w:val="nil"/>
              <w:left w:val="nil"/>
              <w:bottom w:val="nil"/>
              <w:right w:val="nil"/>
            </w:tcBorders>
            <w:shd w:val="clear" w:color="auto" w:fill="auto"/>
            <w:noWrap/>
            <w:vAlign w:val="bottom"/>
            <w:hideMark/>
          </w:tcPr>
          <w:p w14:paraId="7DCD5247" w14:textId="77777777" w:rsidR="008661C0" w:rsidRPr="00CB1E6A" w:rsidRDefault="008661C0" w:rsidP="00136F56">
            <w:r w:rsidRPr="00CB1E6A">
              <w:t>INTRAPARTICLE DIFFUSION</w:t>
            </w:r>
          </w:p>
        </w:tc>
        <w:tc>
          <w:tcPr>
            <w:tcW w:w="2299" w:type="dxa"/>
            <w:tcBorders>
              <w:top w:val="nil"/>
              <w:left w:val="nil"/>
              <w:bottom w:val="nil"/>
              <w:right w:val="nil"/>
            </w:tcBorders>
            <w:shd w:val="clear" w:color="auto" w:fill="auto"/>
            <w:noWrap/>
            <w:vAlign w:val="bottom"/>
            <w:hideMark/>
          </w:tcPr>
          <w:p w14:paraId="48DA58F1" w14:textId="22C5B9FD" w:rsidR="008661C0"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874B78" w:rsidRPr="00CB1E6A">
              <w:t xml:space="preserve"> </w:t>
            </w:r>
            <w:r w:rsidR="008661C0" w:rsidRPr="00CB1E6A">
              <w:t>(</w:t>
            </w:r>
            <w:r w:rsidR="00526BA5" w:rsidRPr="00526BA5">
              <w:t>mg/g</w:t>
            </w:r>
            <w:r w:rsidR="008661C0" w:rsidRPr="00CB1E6A">
              <w:t xml:space="preserve"> min </w:t>
            </w:r>
            <w:r w:rsidR="008661C0" w:rsidRPr="00CB1E6A">
              <w:rPr>
                <w:vertAlign w:val="superscript"/>
              </w:rPr>
              <w:t>-1/2</w:t>
            </w:r>
            <w:r w:rsidR="008661C0" w:rsidRPr="00CB1E6A">
              <w:t>)</w:t>
            </w:r>
          </w:p>
        </w:tc>
        <w:tc>
          <w:tcPr>
            <w:tcW w:w="1134" w:type="dxa"/>
            <w:tcBorders>
              <w:top w:val="nil"/>
              <w:left w:val="nil"/>
              <w:bottom w:val="nil"/>
              <w:right w:val="nil"/>
            </w:tcBorders>
            <w:shd w:val="clear" w:color="auto" w:fill="auto"/>
            <w:noWrap/>
            <w:vAlign w:val="bottom"/>
            <w:hideMark/>
          </w:tcPr>
          <w:p w14:paraId="7B92E5CC" w14:textId="77777777" w:rsidR="008661C0" w:rsidRPr="00CB1E6A" w:rsidRDefault="008661C0" w:rsidP="00136F56">
            <w:pPr>
              <w:jc w:val="center"/>
            </w:pPr>
            <w:r w:rsidRPr="00CB1E6A">
              <w:t>0.8262</w:t>
            </w:r>
          </w:p>
        </w:tc>
        <w:tc>
          <w:tcPr>
            <w:tcW w:w="876" w:type="dxa"/>
            <w:tcBorders>
              <w:top w:val="nil"/>
              <w:left w:val="nil"/>
              <w:bottom w:val="nil"/>
              <w:right w:val="nil"/>
            </w:tcBorders>
            <w:shd w:val="clear" w:color="auto" w:fill="auto"/>
            <w:noWrap/>
            <w:vAlign w:val="bottom"/>
            <w:hideMark/>
          </w:tcPr>
          <w:p w14:paraId="4D86B18E" w14:textId="77777777" w:rsidR="008661C0" w:rsidRPr="00CB1E6A" w:rsidRDefault="008661C0" w:rsidP="00136F56">
            <w:pPr>
              <w:jc w:val="center"/>
            </w:pPr>
            <w:r w:rsidRPr="00CB1E6A">
              <w:t>0.6375</w:t>
            </w:r>
          </w:p>
        </w:tc>
        <w:tc>
          <w:tcPr>
            <w:tcW w:w="1108" w:type="dxa"/>
            <w:tcBorders>
              <w:top w:val="nil"/>
              <w:left w:val="nil"/>
              <w:bottom w:val="nil"/>
              <w:right w:val="nil"/>
            </w:tcBorders>
            <w:shd w:val="clear" w:color="auto" w:fill="auto"/>
            <w:noWrap/>
            <w:vAlign w:val="bottom"/>
            <w:hideMark/>
          </w:tcPr>
          <w:p w14:paraId="43566489" w14:textId="77777777" w:rsidR="008661C0" w:rsidRPr="00CB1E6A" w:rsidRDefault="008661C0" w:rsidP="00136F56">
            <w:pPr>
              <w:jc w:val="center"/>
            </w:pPr>
            <w:r w:rsidRPr="00CB1E6A">
              <w:t>2.6472</w:t>
            </w:r>
          </w:p>
        </w:tc>
        <w:tc>
          <w:tcPr>
            <w:tcW w:w="1356" w:type="dxa"/>
            <w:tcBorders>
              <w:top w:val="nil"/>
              <w:left w:val="nil"/>
              <w:bottom w:val="nil"/>
              <w:right w:val="nil"/>
            </w:tcBorders>
            <w:shd w:val="clear" w:color="auto" w:fill="auto"/>
            <w:noWrap/>
            <w:vAlign w:val="bottom"/>
            <w:hideMark/>
          </w:tcPr>
          <w:p w14:paraId="645BAE57" w14:textId="77777777" w:rsidR="008661C0" w:rsidRPr="00CB1E6A" w:rsidRDefault="008661C0" w:rsidP="00136F56">
            <w:pPr>
              <w:jc w:val="center"/>
            </w:pPr>
            <w:r w:rsidRPr="00CB1E6A">
              <w:t>3.752</w:t>
            </w:r>
          </w:p>
        </w:tc>
        <w:tc>
          <w:tcPr>
            <w:tcW w:w="1296" w:type="dxa"/>
            <w:tcBorders>
              <w:top w:val="nil"/>
              <w:left w:val="nil"/>
              <w:bottom w:val="nil"/>
              <w:right w:val="nil"/>
            </w:tcBorders>
            <w:shd w:val="clear" w:color="auto" w:fill="auto"/>
            <w:noWrap/>
            <w:vAlign w:val="bottom"/>
            <w:hideMark/>
          </w:tcPr>
          <w:p w14:paraId="2C3C1FE4" w14:textId="77777777" w:rsidR="008661C0" w:rsidRPr="00CB1E6A" w:rsidRDefault="008661C0" w:rsidP="00136F56">
            <w:pPr>
              <w:jc w:val="center"/>
            </w:pPr>
            <w:r w:rsidRPr="00CB1E6A">
              <w:t>3.4181</w:t>
            </w:r>
          </w:p>
        </w:tc>
      </w:tr>
      <w:tr w:rsidR="00CB1E6A" w:rsidRPr="00CB1E6A" w14:paraId="11CF223A" w14:textId="77777777" w:rsidTr="006D5F2F">
        <w:trPr>
          <w:trHeight w:val="396"/>
        </w:trPr>
        <w:tc>
          <w:tcPr>
            <w:tcW w:w="2096" w:type="dxa"/>
            <w:tcBorders>
              <w:top w:val="nil"/>
              <w:left w:val="nil"/>
              <w:bottom w:val="nil"/>
              <w:right w:val="nil"/>
            </w:tcBorders>
            <w:shd w:val="clear" w:color="auto" w:fill="auto"/>
            <w:noWrap/>
            <w:vAlign w:val="bottom"/>
            <w:hideMark/>
          </w:tcPr>
          <w:p w14:paraId="318343FB"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13D3BC45" w14:textId="22E49904" w:rsidR="008661C0" w:rsidRPr="00CB1E6A" w:rsidRDefault="008661C0" w:rsidP="00136F56">
            <w:r w:rsidRPr="00CB1E6A">
              <w:t>C</w:t>
            </w:r>
            <w:r w:rsidRPr="00CB1E6A">
              <w:rPr>
                <w:vertAlign w:val="subscript"/>
              </w:rPr>
              <w:t>I</w:t>
            </w:r>
            <w:r w:rsidRPr="00CB1E6A">
              <w:t xml:space="preserve"> (</w:t>
            </w:r>
            <w:r w:rsidR="00526BA5" w:rsidRPr="00526BA5">
              <w:t>mg/g</w:t>
            </w:r>
            <w:r w:rsidRPr="00CB1E6A">
              <w:t>)</w:t>
            </w:r>
          </w:p>
        </w:tc>
        <w:tc>
          <w:tcPr>
            <w:tcW w:w="1134" w:type="dxa"/>
            <w:tcBorders>
              <w:top w:val="nil"/>
              <w:left w:val="nil"/>
              <w:bottom w:val="nil"/>
              <w:right w:val="nil"/>
            </w:tcBorders>
            <w:shd w:val="clear" w:color="auto" w:fill="auto"/>
            <w:noWrap/>
            <w:vAlign w:val="bottom"/>
            <w:hideMark/>
          </w:tcPr>
          <w:p w14:paraId="3CEA4C81" w14:textId="77777777" w:rsidR="008661C0" w:rsidRPr="00CB1E6A" w:rsidRDefault="008661C0" w:rsidP="00136F56">
            <w:pPr>
              <w:jc w:val="center"/>
            </w:pPr>
            <w:r w:rsidRPr="00CB1E6A">
              <w:t>1.3706</w:t>
            </w:r>
          </w:p>
        </w:tc>
        <w:tc>
          <w:tcPr>
            <w:tcW w:w="876" w:type="dxa"/>
            <w:tcBorders>
              <w:top w:val="nil"/>
              <w:left w:val="nil"/>
              <w:bottom w:val="nil"/>
              <w:right w:val="nil"/>
            </w:tcBorders>
            <w:shd w:val="clear" w:color="auto" w:fill="auto"/>
            <w:noWrap/>
            <w:vAlign w:val="bottom"/>
            <w:hideMark/>
          </w:tcPr>
          <w:p w14:paraId="0385B580" w14:textId="77777777" w:rsidR="008661C0" w:rsidRPr="00CB1E6A" w:rsidRDefault="008661C0" w:rsidP="00136F56">
            <w:pPr>
              <w:jc w:val="center"/>
            </w:pPr>
            <w:r w:rsidRPr="00CB1E6A">
              <w:t>4.8661</w:t>
            </w:r>
          </w:p>
        </w:tc>
        <w:tc>
          <w:tcPr>
            <w:tcW w:w="1108" w:type="dxa"/>
            <w:tcBorders>
              <w:top w:val="nil"/>
              <w:left w:val="nil"/>
              <w:bottom w:val="nil"/>
              <w:right w:val="nil"/>
            </w:tcBorders>
            <w:shd w:val="clear" w:color="auto" w:fill="auto"/>
            <w:noWrap/>
            <w:vAlign w:val="bottom"/>
            <w:hideMark/>
          </w:tcPr>
          <w:p w14:paraId="3B90B1AA" w14:textId="77777777" w:rsidR="008661C0" w:rsidRPr="00CB1E6A" w:rsidRDefault="008661C0" w:rsidP="00136F56">
            <w:pPr>
              <w:jc w:val="center"/>
            </w:pPr>
            <w:r w:rsidRPr="00CB1E6A">
              <w:t>6.7333</w:t>
            </w:r>
          </w:p>
        </w:tc>
        <w:tc>
          <w:tcPr>
            <w:tcW w:w="1356" w:type="dxa"/>
            <w:tcBorders>
              <w:top w:val="nil"/>
              <w:left w:val="nil"/>
              <w:bottom w:val="nil"/>
              <w:right w:val="nil"/>
            </w:tcBorders>
            <w:shd w:val="clear" w:color="auto" w:fill="auto"/>
            <w:noWrap/>
            <w:vAlign w:val="bottom"/>
            <w:hideMark/>
          </w:tcPr>
          <w:p w14:paraId="38FC8925" w14:textId="24D4A9AC" w:rsidR="008661C0" w:rsidRPr="00874B78" w:rsidRDefault="008661C0" w:rsidP="00136F56">
            <w:pPr>
              <w:jc w:val="center"/>
              <w:rPr>
                <w:lang w:val="en-GB"/>
              </w:rPr>
            </w:pPr>
            <w:r w:rsidRPr="00CB1E6A">
              <w:t>10.718</w:t>
            </w:r>
            <w:r w:rsidR="00874B78">
              <w:rPr>
                <w:lang w:val="en-GB"/>
              </w:rPr>
              <w:t>0</w:t>
            </w:r>
          </w:p>
        </w:tc>
        <w:tc>
          <w:tcPr>
            <w:tcW w:w="1296" w:type="dxa"/>
            <w:tcBorders>
              <w:top w:val="nil"/>
              <w:left w:val="nil"/>
              <w:bottom w:val="nil"/>
              <w:right w:val="nil"/>
            </w:tcBorders>
            <w:shd w:val="clear" w:color="auto" w:fill="auto"/>
            <w:noWrap/>
            <w:vAlign w:val="bottom"/>
            <w:hideMark/>
          </w:tcPr>
          <w:p w14:paraId="4B2627BC" w14:textId="0D7DE508" w:rsidR="008661C0" w:rsidRPr="00874B78" w:rsidRDefault="008661C0" w:rsidP="00136F56">
            <w:pPr>
              <w:jc w:val="center"/>
              <w:rPr>
                <w:lang w:val="en-GB"/>
              </w:rPr>
            </w:pPr>
            <w:r w:rsidRPr="00CB1E6A">
              <w:t>17.54</w:t>
            </w:r>
            <w:r w:rsidR="00874B78">
              <w:rPr>
                <w:lang w:val="en-GB"/>
              </w:rPr>
              <w:t>0</w:t>
            </w:r>
          </w:p>
        </w:tc>
      </w:tr>
      <w:tr w:rsidR="00CB1E6A" w:rsidRPr="00CB1E6A" w14:paraId="54C291BE" w14:textId="77777777" w:rsidTr="006D5F2F">
        <w:trPr>
          <w:trHeight w:val="372"/>
        </w:trPr>
        <w:tc>
          <w:tcPr>
            <w:tcW w:w="2096" w:type="dxa"/>
            <w:tcBorders>
              <w:top w:val="nil"/>
              <w:left w:val="nil"/>
              <w:bottom w:val="nil"/>
              <w:right w:val="nil"/>
            </w:tcBorders>
            <w:shd w:val="clear" w:color="auto" w:fill="auto"/>
            <w:noWrap/>
            <w:vAlign w:val="bottom"/>
            <w:hideMark/>
          </w:tcPr>
          <w:p w14:paraId="5260D71F"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6829A81C" w14:textId="77777777" w:rsidR="008661C0" w:rsidRPr="00CB1E6A" w:rsidRDefault="008661C0" w:rsidP="00136F56">
            <w:r w:rsidRPr="00CB1E6A">
              <w:t>R</w:t>
            </w:r>
            <w:r w:rsidRPr="00CB1E6A">
              <w:rPr>
                <w:vertAlign w:val="superscript"/>
              </w:rPr>
              <w:t>2</w:t>
            </w:r>
          </w:p>
        </w:tc>
        <w:tc>
          <w:tcPr>
            <w:tcW w:w="1134" w:type="dxa"/>
            <w:tcBorders>
              <w:top w:val="nil"/>
              <w:left w:val="nil"/>
              <w:bottom w:val="nil"/>
              <w:right w:val="nil"/>
            </w:tcBorders>
            <w:shd w:val="clear" w:color="auto" w:fill="auto"/>
            <w:noWrap/>
            <w:vAlign w:val="bottom"/>
            <w:hideMark/>
          </w:tcPr>
          <w:p w14:paraId="212330EF" w14:textId="5C056498" w:rsidR="008661C0" w:rsidRPr="00874B78" w:rsidRDefault="008661C0" w:rsidP="00136F56">
            <w:pPr>
              <w:jc w:val="center"/>
              <w:rPr>
                <w:lang w:val="en-GB"/>
              </w:rPr>
            </w:pPr>
            <w:r w:rsidRPr="00CB1E6A">
              <w:t>0.934</w:t>
            </w:r>
            <w:r w:rsidR="00874B78">
              <w:rPr>
                <w:lang w:val="en-GB"/>
              </w:rPr>
              <w:t>0</w:t>
            </w:r>
          </w:p>
        </w:tc>
        <w:tc>
          <w:tcPr>
            <w:tcW w:w="876" w:type="dxa"/>
            <w:tcBorders>
              <w:top w:val="nil"/>
              <w:left w:val="nil"/>
              <w:bottom w:val="nil"/>
              <w:right w:val="nil"/>
            </w:tcBorders>
            <w:shd w:val="clear" w:color="auto" w:fill="auto"/>
            <w:noWrap/>
            <w:vAlign w:val="bottom"/>
            <w:hideMark/>
          </w:tcPr>
          <w:p w14:paraId="5E1916D7" w14:textId="77777777" w:rsidR="008661C0" w:rsidRPr="00CB1E6A" w:rsidRDefault="008661C0" w:rsidP="00136F56">
            <w:pPr>
              <w:jc w:val="center"/>
            </w:pPr>
            <w:r w:rsidRPr="00CB1E6A">
              <w:t>0.9762</w:t>
            </w:r>
          </w:p>
        </w:tc>
        <w:tc>
          <w:tcPr>
            <w:tcW w:w="1108" w:type="dxa"/>
            <w:tcBorders>
              <w:top w:val="nil"/>
              <w:left w:val="nil"/>
              <w:bottom w:val="nil"/>
              <w:right w:val="nil"/>
            </w:tcBorders>
            <w:shd w:val="clear" w:color="auto" w:fill="auto"/>
            <w:noWrap/>
            <w:vAlign w:val="bottom"/>
            <w:hideMark/>
          </w:tcPr>
          <w:p w14:paraId="038E2407" w14:textId="77777777" w:rsidR="008661C0" w:rsidRPr="00CB1E6A" w:rsidRDefault="008661C0" w:rsidP="00136F56">
            <w:pPr>
              <w:jc w:val="center"/>
            </w:pPr>
            <w:r w:rsidRPr="00CB1E6A">
              <w:t>0.9833</w:t>
            </w:r>
          </w:p>
        </w:tc>
        <w:tc>
          <w:tcPr>
            <w:tcW w:w="1356" w:type="dxa"/>
            <w:tcBorders>
              <w:top w:val="nil"/>
              <w:left w:val="nil"/>
              <w:bottom w:val="nil"/>
              <w:right w:val="nil"/>
            </w:tcBorders>
            <w:shd w:val="clear" w:color="auto" w:fill="auto"/>
            <w:noWrap/>
            <w:vAlign w:val="bottom"/>
            <w:hideMark/>
          </w:tcPr>
          <w:p w14:paraId="7F08E5EC" w14:textId="77777777" w:rsidR="008661C0" w:rsidRPr="00CB1E6A" w:rsidRDefault="008661C0" w:rsidP="00136F56">
            <w:pPr>
              <w:jc w:val="center"/>
            </w:pPr>
            <w:r w:rsidRPr="00CB1E6A">
              <w:t>0.9522</w:t>
            </w:r>
          </w:p>
        </w:tc>
        <w:tc>
          <w:tcPr>
            <w:tcW w:w="1296" w:type="dxa"/>
            <w:tcBorders>
              <w:top w:val="nil"/>
              <w:left w:val="nil"/>
              <w:bottom w:val="nil"/>
              <w:right w:val="nil"/>
            </w:tcBorders>
            <w:shd w:val="clear" w:color="auto" w:fill="auto"/>
            <w:noWrap/>
            <w:vAlign w:val="bottom"/>
            <w:hideMark/>
          </w:tcPr>
          <w:p w14:paraId="13699695" w14:textId="77777777" w:rsidR="008661C0" w:rsidRPr="00CB1E6A" w:rsidRDefault="008661C0" w:rsidP="00136F56">
            <w:pPr>
              <w:jc w:val="center"/>
            </w:pPr>
            <w:r w:rsidRPr="00CB1E6A">
              <w:t>0.9031</w:t>
            </w:r>
          </w:p>
        </w:tc>
      </w:tr>
      <w:tr w:rsidR="00CB1E6A" w:rsidRPr="00CB1E6A" w14:paraId="2350A882" w14:textId="77777777" w:rsidTr="006D5F2F">
        <w:trPr>
          <w:trHeight w:val="360"/>
        </w:trPr>
        <w:tc>
          <w:tcPr>
            <w:tcW w:w="2096" w:type="dxa"/>
            <w:tcBorders>
              <w:top w:val="nil"/>
              <w:left w:val="nil"/>
              <w:bottom w:val="nil"/>
              <w:right w:val="nil"/>
            </w:tcBorders>
            <w:shd w:val="clear" w:color="auto" w:fill="auto"/>
            <w:noWrap/>
            <w:vAlign w:val="bottom"/>
            <w:hideMark/>
          </w:tcPr>
          <w:p w14:paraId="4DDB5B8F" w14:textId="77777777" w:rsidR="008661C0" w:rsidRPr="00CB1E6A" w:rsidRDefault="008661C0" w:rsidP="00136F56">
            <w:r w:rsidRPr="00CB1E6A">
              <w:t>LIQUID FILM DIFFUSION</w:t>
            </w:r>
          </w:p>
        </w:tc>
        <w:tc>
          <w:tcPr>
            <w:tcW w:w="2299" w:type="dxa"/>
            <w:tcBorders>
              <w:top w:val="nil"/>
              <w:left w:val="nil"/>
              <w:bottom w:val="nil"/>
              <w:right w:val="nil"/>
            </w:tcBorders>
            <w:shd w:val="clear" w:color="auto" w:fill="auto"/>
            <w:noWrap/>
            <w:vAlign w:val="bottom"/>
            <w:hideMark/>
          </w:tcPr>
          <w:p w14:paraId="73544E9E" w14:textId="77777777" w:rsidR="008661C0" w:rsidRPr="00CB1E6A" w:rsidRDefault="008661C0" w:rsidP="00136F56">
            <w:r w:rsidRPr="00CB1E6A">
              <w:t>K</w:t>
            </w:r>
            <w:r w:rsidRPr="00CB1E6A">
              <w:rPr>
                <w:vertAlign w:val="subscript"/>
              </w:rPr>
              <w:t>FD</w:t>
            </w:r>
          </w:p>
        </w:tc>
        <w:tc>
          <w:tcPr>
            <w:tcW w:w="1134" w:type="dxa"/>
            <w:tcBorders>
              <w:top w:val="nil"/>
              <w:left w:val="nil"/>
              <w:bottom w:val="nil"/>
              <w:right w:val="nil"/>
            </w:tcBorders>
            <w:shd w:val="clear" w:color="auto" w:fill="auto"/>
            <w:noWrap/>
            <w:vAlign w:val="bottom"/>
            <w:hideMark/>
          </w:tcPr>
          <w:p w14:paraId="04590328" w14:textId="57546BF2" w:rsidR="008661C0" w:rsidRPr="00874B78" w:rsidRDefault="008661C0" w:rsidP="00136F56">
            <w:pPr>
              <w:jc w:val="center"/>
              <w:rPr>
                <w:lang w:val="en-GB"/>
              </w:rPr>
            </w:pPr>
            <w:r w:rsidRPr="00CB1E6A">
              <w:t>0.02</w:t>
            </w:r>
            <w:r w:rsidR="00874B78">
              <w:rPr>
                <w:lang w:val="en-GB"/>
              </w:rPr>
              <w:t>00</w:t>
            </w:r>
          </w:p>
        </w:tc>
        <w:tc>
          <w:tcPr>
            <w:tcW w:w="876" w:type="dxa"/>
            <w:tcBorders>
              <w:top w:val="nil"/>
              <w:left w:val="nil"/>
              <w:bottom w:val="nil"/>
              <w:right w:val="nil"/>
            </w:tcBorders>
            <w:shd w:val="clear" w:color="auto" w:fill="auto"/>
            <w:noWrap/>
            <w:vAlign w:val="bottom"/>
            <w:hideMark/>
          </w:tcPr>
          <w:p w14:paraId="65DABD77" w14:textId="7EFDF0A3" w:rsidR="008661C0" w:rsidRPr="00874B78" w:rsidRDefault="008661C0" w:rsidP="00136F56">
            <w:pPr>
              <w:jc w:val="center"/>
              <w:rPr>
                <w:lang w:val="en-GB"/>
              </w:rPr>
            </w:pPr>
            <w:r w:rsidRPr="00CB1E6A">
              <w:t>0.02</w:t>
            </w:r>
            <w:r w:rsidR="00874B78">
              <w:rPr>
                <w:lang w:val="en-GB"/>
              </w:rPr>
              <w:t>00</w:t>
            </w:r>
          </w:p>
        </w:tc>
        <w:tc>
          <w:tcPr>
            <w:tcW w:w="1108" w:type="dxa"/>
            <w:tcBorders>
              <w:top w:val="nil"/>
              <w:left w:val="nil"/>
              <w:bottom w:val="nil"/>
              <w:right w:val="nil"/>
            </w:tcBorders>
            <w:shd w:val="clear" w:color="auto" w:fill="auto"/>
            <w:noWrap/>
            <w:vAlign w:val="bottom"/>
            <w:hideMark/>
          </w:tcPr>
          <w:p w14:paraId="13A37751" w14:textId="43A058A0" w:rsidR="008661C0" w:rsidRPr="00874B78" w:rsidRDefault="008661C0" w:rsidP="00136F56">
            <w:pPr>
              <w:jc w:val="center"/>
              <w:rPr>
                <w:lang w:val="en-GB"/>
              </w:rPr>
            </w:pPr>
            <w:r w:rsidRPr="00CB1E6A">
              <w:t>0.02</w:t>
            </w:r>
            <w:r w:rsidR="00874B78">
              <w:rPr>
                <w:lang w:val="en-GB"/>
              </w:rPr>
              <w:t>00</w:t>
            </w:r>
          </w:p>
        </w:tc>
        <w:tc>
          <w:tcPr>
            <w:tcW w:w="1356" w:type="dxa"/>
            <w:tcBorders>
              <w:top w:val="nil"/>
              <w:left w:val="nil"/>
              <w:bottom w:val="nil"/>
              <w:right w:val="nil"/>
            </w:tcBorders>
            <w:shd w:val="clear" w:color="auto" w:fill="auto"/>
            <w:noWrap/>
            <w:vAlign w:val="bottom"/>
            <w:hideMark/>
          </w:tcPr>
          <w:p w14:paraId="01252649" w14:textId="0DE1B583" w:rsidR="008661C0" w:rsidRPr="00874B78" w:rsidRDefault="008661C0" w:rsidP="00136F56">
            <w:pPr>
              <w:jc w:val="center"/>
              <w:rPr>
                <w:lang w:val="en-GB"/>
              </w:rPr>
            </w:pPr>
            <w:r w:rsidRPr="00CB1E6A">
              <w:t>0.02</w:t>
            </w:r>
            <w:r w:rsidR="00874B78">
              <w:rPr>
                <w:lang w:val="en-GB"/>
              </w:rPr>
              <w:t>00</w:t>
            </w:r>
          </w:p>
        </w:tc>
        <w:tc>
          <w:tcPr>
            <w:tcW w:w="1296" w:type="dxa"/>
            <w:tcBorders>
              <w:top w:val="nil"/>
              <w:left w:val="nil"/>
              <w:bottom w:val="nil"/>
              <w:right w:val="nil"/>
            </w:tcBorders>
            <w:shd w:val="clear" w:color="auto" w:fill="auto"/>
            <w:noWrap/>
            <w:vAlign w:val="bottom"/>
            <w:hideMark/>
          </w:tcPr>
          <w:p w14:paraId="093A796B" w14:textId="5918BB42" w:rsidR="008661C0" w:rsidRPr="00874B78" w:rsidRDefault="008661C0" w:rsidP="00136F56">
            <w:pPr>
              <w:jc w:val="center"/>
              <w:rPr>
                <w:lang w:val="en-GB"/>
              </w:rPr>
            </w:pPr>
            <w:r w:rsidRPr="00CB1E6A">
              <w:t>0.02</w:t>
            </w:r>
            <w:r w:rsidR="00874B78">
              <w:rPr>
                <w:lang w:val="en-GB"/>
              </w:rPr>
              <w:t>00</w:t>
            </w:r>
          </w:p>
        </w:tc>
      </w:tr>
      <w:tr w:rsidR="00CB1E6A" w:rsidRPr="00CB1E6A" w14:paraId="53A5CA67" w14:textId="77777777" w:rsidTr="00FD25B5">
        <w:trPr>
          <w:trHeight w:val="68"/>
        </w:trPr>
        <w:tc>
          <w:tcPr>
            <w:tcW w:w="2096" w:type="dxa"/>
            <w:tcBorders>
              <w:top w:val="nil"/>
              <w:left w:val="nil"/>
              <w:bottom w:val="nil"/>
              <w:right w:val="nil"/>
            </w:tcBorders>
            <w:shd w:val="clear" w:color="auto" w:fill="auto"/>
            <w:noWrap/>
            <w:vAlign w:val="bottom"/>
            <w:hideMark/>
          </w:tcPr>
          <w:p w14:paraId="685D4FC4"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5EC9EDCD" w14:textId="77777777" w:rsidR="008661C0" w:rsidRPr="00CB1E6A" w:rsidRDefault="008661C0" w:rsidP="00136F56">
            <w:r w:rsidRPr="00CB1E6A">
              <w:t>R</w:t>
            </w:r>
            <w:r w:rsidRPr="00CB1E6A">
              <w:rPr>
                <w:vertAlign w:val="superscript"/>
              </w:rPr>
              <w:t>2</w:t>
            </w:r>
          </w:p>
        </w:tc>
        <w:tc>
          <w:tcPr>
            <w:tcW w:w="1134" w:type="dxa"/>
            <w:tcBorders>
              <w:top w:val="nil"/>
              <w:left w:val="nil"/>
              <w:bottom w:val="nil"/>
              <w:right w:val="nil"/>
            </w:tcBorders>
            <w:shd w:val="clear" w:color="auto" w:fill="auto"/>
            <w:noWrap/>
            <w:vAlign w:val="bottom"/>
            <w:hideMark/>
          </w:tcPr>
          <w:p w14:paraId="03B4C0AC" w14:textId="194662FE" w:rsidR="008661C0" w:rsidRPr="00874B78" w:rsidRDefault="008661C0" w:rsidP="00136F56">
            <w:pPr>
              <w:jc w:val="center"/>
              <w:rPr>
                <w:lang w:val="en-GB"/>
              </w:rPr>
            </w:pPr>
            <w:r w:rsidRPr="00CB1E6A">
              <w:t>0.97</w:t>
            </w:r>
            <w:r w:rsidR="00874B78">
              <w:rPr>
                <w:lang w:val="en-GB"/>
              </w:rPr>
              <w:t>00</w:t>
            </w:r>
          </w:p>
        </w:tc>
        <w:tc>
          <w:tcPr>
            <w:tcW w:w="876" w:type="dxa"/>
            <w:tcBorders>
              <w:top w:val="nil"/>
              <w:left w:val="nil"/>
              <w:bottom w:val="nil"/>
              <w:right w:val="nil"/>
            </w:tcBorders>
            <w:shd w:val="clear" w:color="auto" w:fill="auto"/>
            <w:noWrap/>
            <w:vAlign w:val="bottom"/>
            <w:hideMark/>
          </w:tcPr>
          <w:p w14:paraId="485028E0" w14:textId="77777777" w:rsidR="008661C0" w:rsidRPr="00CB1E6A" w:rsidRDefault="008661C0" w:rsidP="00136F56">
            <w:pPr>
              <w:jc w:val="center"/>
            </w:pPr>
            <w:r w:rsidRPr="00CB1E6A">
              <w:t>0.9666</w:t>
            </w:r>
          </w:p>
        </w:tc>
        <w:tc>
          <w:tcPr>
            <w:tcW w:w="1108" w:type="dxa"/>
            <w:tcBorders>
              <w:top w:val="nil"/>
              <w:left w:val="nil"/>
              <w:bottom w:val="nil"/>
              <w:right w:val="nil"/>
            </w:tcBorders>
            <w:shd w:val="clear" w:color="auto" w:fill="auto"/>
            <w:noWrap/>
            <w:vAlign w:val="bottom"/>
            <w:hideMark/>
          </w:tcPr>
          <w:p w14:paraId="463D0186" w14:textId="77777777" w:rsidR="008661C0" w:rsidRPr="00CB1E6A" w:rsidRDefault="008661C0" w:rsidP="00136F56">
            <w:pPr>
              <w:jc w:val="center"/>
            </w:pPr>
            <w:r w:rsidRPr="00CB1E6A">
              <w:t>0.9673</w:t>
            </w:r>
          </w:p>
        </w:tc>
        <w:tc>
          <w:tcPr>
            <w:tcW w:w="1356" w:type="dxa"/>
            <w:tcBorders>
              <w:top w:val="nil"/>
              <w:left w:val="nil"/>
              <w:bottom w:val="nil"/>
              <w:right w:val="nil"/>
            </w:tcBorders>
            <w:shd w:val="clear" w:color="auto" w:fill="auto"/>
            <w:noWrap/>
            <w:vAlign w:val="bottom"/>
            <w:hideMark/>
          </w:tcPr>
          <w:p w14:paraId="2D705DF4" w14:textId="77777777" w:rsidR="008661C0" w:rsidRPr="00CB1E6A" w:rsidRDefault="008661C0" w:rsidP="00136F56">
            <w:pPr>
              <w:jc w:val="center"/>
            </w:pPr>
            <w:r w:rsidRPr="00CB1E6A">
              <w:t>0.9434</w:t>
            </w:r>
          </w:p>
        </w:tc>
        <w:tc>
          <w:tcPr>
            <w:tcW w:w="1296" w:type="dxa"/>
            <w:tcBorders>
              <w:top w:val="nil"/>
              <w:left w:val="nil"/>
              <w:bottom w:val="nil"/>
              <w:right w:val="nil"/>
            </w:tcBorders>
            <w:shd w:val="clear" w:color="auto" w:fill="auto"/>
            <w:noWrap/>
            <w:vAlign w:val="bottom"/>
            <w:hideMark/>
          </w:tcPr>
          <w:p w14:paraId="4AD11F2C" w14:textId="77777777" w:rsidR="008661C0" w:rsidRPr="00CB1E6A" w:rsidRDefault="008661C0" w:rsidP="00136F56">
            <w:pPr>
              <w:jc w:val="center"/>
            </w:pPr>
            <w:r w:rsidRPr="00CB1E6A">
              <w:t>0.9635</w:t>
            </w:r>
          </w:p>
        </w:tc>
      </w:tr>
      <w:tr w:rsidR="00CB1E6A" w:rsidRPr="00CB1E6A" w14:paraId="3D15880D" w14:textId="77777777" w:rsidTr="00FD25B5">
        <w:trPr>
          <w:trHeight w:val="123"/>
        </w:trPr>
        <w:tc>
          <w:tcPr>
            <w:tcW w:w="2096" w:type="dxa"/>
            <w:tcBorders>
              <w:top w:val="nil"/>
              <w:left w:val="nil"/>
              <w:bottom w:val="nil"/>
              <w:right w:val="nil"/>
            </w:tcBorders>
            <w:shd w:val="clear" w:color="auto" w:fill="auto"/>
            <w:noWrap/>
            <w:vAlign w:val="bottom"/>
            <w:hideMark/>
          </w:tcPr>
          <w:p w14:paraId="0D425A84" w14:textId="77777777" w:rsidR="008661C0" w:rsidRPr="00CB1E6A" w:rsidRDefault="008661C0" w:rsidP="00136F56">
            <w:r w:rsidRPr="00CB1E6A">
              <w:t>FRACTIONAL POWER</w:t>
            </w:r>
          </w:p>
        </w:tc>
        <w:tc>
          <w:tcPr>
            <w:tcW w:w="2299" w:type="dxa"/>
            <w:tcBorders>
              <w:top w:val="nil"/>
              <w:left w:val="nil"/>
              <w:bottom w:val="nil"/>
              <w:right w:val="nil"/>
            </w:tcBorders>
            <w:shd w:val="clear" w:color="auto" w:fill="auto"/>
            <w:noWrap/>
            <w:vAlign w:val="bottom"/>
            <w:hideMark/>
          </w:tcPr>
          <w:p w14:paraId="4597305A" w14:textId="77777777" w:rsidR="008661C0" w:rsidRPr="00CB1E6A" w:rsidRDefault="008661C0" w:rsidP="00136F56">
            <w:r w:rsidRPr="00CB1E6A">
              <w:t>V (min</w:t>
            </w:r>
            <w:r w:rsidRPr="00CB1E6A">
              <w:rPr>
                <w:vertAlign w:val="superscript"/>
              </w:rPr>
              <w:t>-1</w:t>
            </w:r>
            <w:r w:rsidRPr="00CB1E6A">
              <w:t>)</w:t>
            </w:r>
          </w:p>
        </w:tc>
        <w:tc>
          <w:tcPr>
            <w:tcW w:w="1134" w:type="dxa"/>
            <w:tcBorders>
              <w:top w:val="nil"/>
              <w:left w:val="nil"/>
              <w:bottom w:val="nil"/>
              <w:right w:val="nil"/>
            </w:tcBorders>
            <w:shd w:val="clear" w:color="auto" w:fill="auto"/>
            <w:noWrap/>
            <w:vAlign w:val="bottom"/>
            <w:hideMark/>
          </w:tcPr>
          <w:p w14:paraId="5426C197" w14:textId="47BA26D4" w:rsidR="008661C0" w:rsidRPr="00874B78" w:rsidRDefault="008661C0" w:rsidP="00136F56">
            <w:pPr>
              <w:jc w:val="center"/>
              <w:rPr>
                <w:lang w:val="en-GB"/>
              </w:rPr>
            </w:pPr>
            <w:r w:rsidRPr="00CB1E6A">
              <w:t>0.2</w:t>
            </w:r>
            <w:r w:rsidR="00874B78">
              <w:rPr>
                <w:lang w:val="en-GB"/>
              </w:rPr>
              <w:t>000</w:t>
            </w:r>
          </w:p>
        </w:tc>
        <w:tc>
          <w:tcPr>
            <w:tcW w:w="876" w:type="dxa"/>
            <w:tcBorders>
              <w:top w:val="nil"/>
              <w:left w:val="nil"/>
              <w:bottom w:val="nil"/>
              <w:right w:val="nil"/>
            </w:tcBorders>
            <w:shd w:val="clear" w:color="auto" w:fill="auto"/>
            <w:noWrap/>
            <w:vAlign w:val="bottom"/>
            <w:hideMark/>
          </w:tcPr>
          <w:p w14:paraId="6DDD8FF9" w14:textId="213E42C3" w:rsidR="008661C0" w:rsidRPr="00874B78" w:rsidRDefault="008661C0" w:rsidP="00136F56">
            <w:pPr>
              <w:jc w:val="center"/>
              <w:rPr>
                <w:lang w:val="en-GB"/>
              </w:rPr>
            </w:pPr>
            <w:r w:rsidRPr="00CB1E6A">
              <w:t>0.2</w:t>
            </w:r>
            <w:r w:rsidR="00874B78">
              <w:rPr>
                <w:lang w:val="en-GB"/>
              </w:rPr>
              <w:t>000</w:t>
            </w:r>
          </w:p>
        </w:tc>
        <w:tc>
          <w:tcPr>
            <w:tcW w:w="1108" w:type="dxa"/>
            <w:tcBorders>
              <w:top w:val="nil"/>
              <w:left w:val="nil"/>
              <w:bottom w:val="nil"/>
              <w:right w:val="nil"/>
            </w:tcBorders>
            <w:shd w:val="clear" w:color="auto" w:fill="auto"/>
            <w:noWrap/>
            <w:vAlign w:val="bottom"/>
            <w:hideMark/>
          </w:tcPr>
          <w:p w14:paraId="67E946A8" w14:textId="596FE9C1" w:rsidR="008661C0" w:rsidRPr="00874B78" w:rsidRDefault="008661C0" w:rsidP="00136F56">
            <w:pPr>
              <w:jc w:val="center"/>
              <w:rPr>
                <w:lang w:val="en-GB"/>
              </w:rPr>
            </w:pPr>
            <w:r w:rsidRPr="00CB1E6A">
              <w:t>0.2</w:t>
            </w:r>
            <w:r w:rsidR="00874B78">
              <w:rPr>
                <w:lang w:val="en-GB"/>
              </w:rPr>
              <w:t>000</w:t>
            </w:r>
          </w:p>
        </w:tc>
        <w:tc>
          <w:tcPr>
            <w:tcW w:w="1356" w:type="dxa"/>
            <w:tcBorders>
              <w:top w:val="nil"/>
              <w:left w:val="nil"/>
              <w:bottom w:val="nil"/>
              <w:right w:val="nil"/>
            </w:tcBorders>
            <w:shd w:val="clear" w:color="auto" w:fill="auto"/>
            <w:noWrap/>
            <w:vAlign w:val="bottom"/>
            <w:hideMark/>
          </w:tcPr>
          <w:p w14:paraId="7B4876F7" w14:textId="356907FC" w:rsidR="008661C0" w:rsidRPr="00874B78" w:rsidRDefault="008661C0" w:rsidP="00136F56">
            <w:pPr>
              <w:jc w:val="center"/>
              <w:rPr>
                <w:lang w:val="en-GB"/>
              </w:rPr>
            </w:pPr>
            <w:r w:rsidRPr="00CB1E6A">
              <w:t>0.1</w:t>
            </w:r>
            <w:r w:rsidR="00874B78">
              <w:rPr>
                <w:lang w:val="en-GB"/>
              </w:rPr>
              <w:t>000</w:t>
            </w:r>
          </w:p>
        </w:tc>
        <w:tc>
          <w:tcPr>
            <w:tcW w:w="1296" w:type="dxa"/>
            <w:tcBorders>
              <w:top w:val="nil"/>
              <w:left w:val="nil"/>
              <w:bottom w:val="nil"/>
              <w:right w:val="nil"/>
            </w:tcBorders>
            <w:shd w:val="clear" w:color="auto" w:fill="auto"/>
            <w:noWrap/>
            <w:vAlign w:val="bottom"/>
            <w:hideMark/>
          </w:tcPr>
          <w:p w14:paraId="2608DD10" w14:textId="542B4385" w:rsidR="008661C0" w:rsidRPr="00874B78" w:rsidRDefault="008661C0" w:rsidP="00136F56">
            <w:pPr>
              <w:jc w:val="center"/>
              <w:rPr>
                <w:lang w:val="en-GB"/>
              </w:rPr>
            </w:pPr>
            <w:r w:rsidRPr="00CB1E6A">
              <w:t>0.1</w:t>
            </w:r>
            <w:r w:rsidR="00874B78">
              <w:rPr>
                <w:lang w:val="en-GB"/>
              </w:rPr>
              <w:t>000</w:t>
            </w:r>
          </w:p>
        </w:tc>
      </w:tr>
      <w:tr w:rsidR="00CB1E6A" w:rsidRPr="00CB1E6A" w14:paraId="4B118958" w14:textId="77777777" w:rsidTr="006D5F2F">
        <w:trPr>
          <w:trHeight w:val="312"/>
        </w:trPr>
        <w:tc>
          <w:tcPr>
            <w:tcW w:w="2096" w:type="dxa"/>
            <w:tcBorders>
              <w:top w:val="nil"/>
              <w:left w:val="nil"/>
              <w:bottom w:val="nil"/>
              <w:right w:val="nil"/>
            </w:tcBorders>
            <w:shd w:val="clear" w:color="auto" w:fill="auto"/>
            <w:noWrap/>
            <w:vAlign w:val="bottom"/>
            <w:hideMark/>
          </w:tcPr>
          <w:p w14:paraId="7E11415F" w14:textId="77777777" w:rsidR="008661C0" w:rsidRPr="00CB1E6A" w:rsidRDefault="008661C0" w:rsidP="00136F56">
            <w:pPr>
              <w:jc w:val="right"/>
            </w:pPr>
          </w:p>
        </w:tc>
        <w:tc>
          <w:tcPr>
            <w:tcW w:w="2299" w:type="dxa"/>
            <w:tcBorders>
              <w:top w:val="nil"/>
              <w:left w:val="nil"/>
              <w:bottom w:val="nil"/>
              <w:right w:val="nil"/>
            </w:tcBorders>
            <w:shd w:val="clear" w:color="auto" w:fill="auto"/>
            <w:noWrap/>
            <w:vAlign w:val="bottom"/>
            <w:hideMark/>
          </w:tcPr>
          <w:p w14:paraId="7705D3DE" w14:textId="5ABD694D" w:rsidR="008661C0" w:rsidRPr="00CB1E6A" w:rsidRDefault="00874B78" w:rsidP="00136F56">
            <w:r>
              <w:rPr>
                <w:lang w:val="en-GB"/>
              </w:rPr>
              <w:t>k</w:t>
            </w:r>
            <w:r w:rsidR="008661C0" w:rsidRPr="00CB1E6A">
              <w:t xml:space="preserve"> </w:t>
            </w:r>
            <w:r w:rsidR="00C936D5">
              <w:t>(mg/g/min)</w:t>
            </w:r>
          </w:p>
        </w:tc>
        <w:tc>
          <w:tcPr>
            <w:tcW w:w="1134" w:type="dxa"/>
            <w:tcBorders>
              <w:top w:val="nil"/>
              <w:left w:val="nil"/>
              <w:bottom w:val="nil"/>
              <w:right w:val="nil"/>
            </w:tcBorders>
            <w:shd w:val="clear" w:color="auto" w:fill="auto"/>
            <w:noWrap/>
            <w:vAlign w:val="bottom"/>
            <w:hideMark/>
          </w:tcPr>
          <w:p w14:paraId="359DDD51" w14:textId="77777777" w:rsidR="008661C0" w:rsidRPr="00CB1E6A" w:rsidRDefault="008661C0" w:rsidP="00136F56">
            <w:pPr>
              <w:jc w:val="center"/>
            </w:pPr>
            <w:r w:rsidRPr="00CB1E6A">
              <w:t>1.5547</w:t>
            </w:r>
          </w:p>
        </w:tc>
        <w:tc>
          <w:tcPr>
            <w:tcW w:w="876" w:type="dxa"/>
            <w:tcBorders>
              <w:top w:val="nil"/>
              <w:left w:val="nil"/>
              <w:bottom w:val="nil"/>
              <w:right w:val="nil"/>
            </w:tcBorders>
            <w:shd w:val="clear" w:color="auto" w:fill="auto"/>
            <w:noWrap/>
            <w:vAlign w:val="bottom"/>
            <w:hideMark/>
          </w:tcPr>
          <w:p w14:paraId="04403509" w14:textId="77777777" w:rsidR="008661C0" w:rsidRPr="00CB1E6A" w:rsidRDefault="008661C0" w:rsidP="00136F56">
            <w:pPr>
              <w:jc w:val="center"/>
            </w:pPr>
            <w:r w:rsidRPr="00CB1E6A">
              <w:t>2.3513</w:t>
            </w:r>
          </w:p>
        </w:tc>
        <w:tc>
          <w:tcPr>
            <w:tcW w:w="1108" w:type="dxa"/>
            <w:tcBorders>
              <w:top w:val="nil"/>
              <w:left w:val="nil"/>
              <w:bottom w:val="nil"/>
              <w:right w:val="nil"/>
            </w:tcBorders>
            <w:shd w:val="clear" w:color="auto" w:fill="auto"/>
            <w:noWrap/>
            <w:vAlign w:val="bottom"/>
            <w:hideMark/>
          </w:tcPr>
          <w:p w14:paraId="2E3F4E1F" w14:textId="77777777" w:rsidR="008661C0" w:rsidRPr="00CB1E6A" w:rsidRDefault="008661C0" w:rsidP="00136F56">
            <w:pPr>
              <w:jc w:val="center"/>
            </w:pPr>
            <w:r w:rsidRPr="00CB1E6A">
              <w:t>2.7368</w:t>
            </w:r>
          </w:p>
        </w:tc>
        <w:tc>
          <w:tcPr>
            <w:tcW w:w="1356" w:type="dxa"/>
            <w:tcBorders>
              <w:top w:val="nil"/>
              <w:left w:val="nil"/>
              <w:bottom w:val="nil"/>
              <w:right w:val="nil"/>
            </w:tcBorders>
            <w:shd w:val="clear" w:color="auto" w:fill="auto"/>
            <w:noWrap/>
            <w:vAlign w:val="bottom"/>
            <w:hideMark/>
          </w:tcPr>
          <w:p w14:paraId="4DA4C969" w14:textId="77777777" w:rsidR="008661C0" w:rsidRPr="00CB1E6A" w:rsidRDefault="008661C0" w:rsidP="00136F56">
            <w:pPr>
              <w:jc w:val="center"/>
            </w:pPr>
            <w:r w:rsidRPr="00CB1E6A">
              <w:t>3.3274</w:t>
            </w:r>
          </w:p>
        </w:tc>
        <w:tc>
          <w:tcPr>
            <w:tcW w:w="1296" w:type="dxa"/>
            <w:tcBorders>
              <w:top w:val="nil"/>
              <w:left w:val="nil"/>
              <w:bottom w:val="nil"/>
              <w:right w:val="nil"/>
            </w:tcBorders>
            <w:shd w:val="clear" w:color="auto" w:fill="auto"/>
            <w:noWrap/>
            <w:vAlign w:val="bottom"/>
            <w:hideMark/>
          </w:tcPr>
          <w:p w14:paraId="45CFAC4B" w14:textId="77777777" w:rsidR="008661C0" w:rsidRPr="00CB1E6A" w:rsidRDefault="008661C0" w:rsidP="00136F56">
            <w:pPr>
              <w:jc w:val="center"/>
            </w:pPr>
            <w:r w:rsidRPr="00CB1E6A">
              <w:t>3.6151</w:t>
            </w:r>
          </w:p>
        </w:tc>
      </w:tr>
      <w:tr w:rsidR="00CB1E6A" w:rsidRPr="00CB1E6A" w14:paraId="34B61DB1" w14:textId="77777777" w:rsidTr="006D5F2F">
        <w:trPr>
          <w:trHeight w:val="372"/>
        </w:trPr>
        <w:tc>
          <w:tcPr>
            <w:tcW w:w="2096" w:type="dxa"/>
            <w:tcBorders>
              <w:top w:val="nil"/>
              <w:left w:val="nil"/>
              <w:bottom w:val="single" w:sz="4" w:space="0" w:color="auto"/>
              <w:right w:val="nil"/>
            </w:tcBorders>
            <w:shd w:val="clear" w:color="auto" w:fill="auto"/>
            <w:noWrap/>
            <w:vAlign w:val="bottom"/>
            <w:hideMark/>
          </w:tcPr>
          <w:p w14:paraId="7ACED579" w14:textId="77777777" w:rsidR="008661C0" w:rsidRPr="00CB1E6A" w:rsidRDefault="008661C0" w:rsidP="00136F56">
            <w:r w:rsidRPr="00CB1E6A">
              <w:t> </w:t>
            </w:r>
          </w:p>
        </w:tc>
        <w:tc>
          <w:tcPr>
            <w:tcW w:w="2299" w:type="dxa"/>
            <w:tcBorders>
              <w:top w:val="nil"/>
              <w:left w:val="nil"/>
              <w:bottom w:val="single" w:sz="4" w:space="0" w:color="auto"/>
              <w:right w:val="nil"/>
            </w:tcBorders>
            <w:shd w:val="clear" w:color="auto" w:fill="auto"/>
            <w:noWrap/>
            <w:vAlign w:val="bottom"/>
            <w:hideMark/>
          </w:tcPr>
          <w:p w14:paraId="6BE0815C" w14:textId="77777777" w:rsidR="008661C0" w:rsidRPr="00CB1E6A" w:rsidRDefault="008661C0" w:rsidP="00136F56">
            <w:r w:rsidRPr="00CB1E6A">
              <w:t>R</w:t>
            </w:r>
            <w:r w:rsidRPr="00CB1E6A">
              <w:rPr>
                <w:vertAlign w:val="superscript"/>
              </w:rPr>
              <w:t>2</w:t>
            </w:r>
          </w:p>
        </w:tc>
        <w:tc>
          <w:tcPr>
            <w:tcW w:w="1134" w:type="dxa"/>
            <w:tcBorders>
              <w:top w:val="nil"/>
              <w:left w:val="nil"/>
              <w:bottom w:val="single" w:sz="4" w:space="0" w:color="auto"/>
              <w:right w:val="nil"/>
            </w:tcBorders>
            <w:shd w:val="clear" w:color="auto" w:fill="auto"/>
            <w:noWrap/>
            <w:vAlign w:val="bottom"/>
            <w:hideMark/>
          </w:tcPr>
          <w:p w14:paraId="1ECF90BF" w14:textId="77777777" w:rsidR="008661C0" w:rsidRPr="00CB1E6A" w:rsidRDefault="008661C0" w:rsidP="00136F56">
            <w:pPr>
              <w:jc w:val="center"/>
            </w:pPr>
            <w:r w:rsidRPr="00CB1E6A">
              <w:t>0.9432</w:t>
            </w:r>
          </w:p>
        </w:tc>
        <w:tc>
          <w:tcPr>
            <w:tcW w:w="876" w:type="dxa"/>
            <w:tcBorders>
              <w:top w:val="nil"/>
              <w:left w:val="nil"/>
              <w:bottom w:val="single" w:sz="4" w:space="0" w:color="auto"/>
              <w:right w:val="nil"/>
            </w:tcBorders>
            <w:shd w:val="clear" w:color="auto" w:fill="auto"/>
            <w:noWrap/>
            <w:vAlign w:val="bottom"/>
            <w:hideMark/>
          </w:tcPr>
          <w:p w14:paraId="1BF0BFA3" w14:textId="77777777" w:rsidR="008661C0" w:rsidRPr="00CB1E6A" w:rsidRDefault="008661C0" w:rsidP="00136F56">
            <w:pPr>
              <w:jc w:val="center"/>
            </w:pPr>
            <w:r w:rsidRPr="00CB1E6A">
              <w:t>0.9103</w:t>
            </w:r>
          </w:p>
        </w:tc>
        <w:tc>
          <w:tcPr>
            <w:tcW w:w="1108" w:type="dxa"/>
            <w:tcBorders>
              <w:top w:val="nil"/>
              <w:left w:val="nil"/>
              <w:bottom w:val="single" w:sz="4" w:space="0" w:color="auto"/>
              <w:right w:val="nil"/>
            </w:tcBorders>
            <w:shd w:val="clear" w:color="auto" w:fill="auto"/>
            <w:noWrap/>
            <w:vAlign w:val="bottom"/>
            <w:hideMark/>
          </w:tcPr>
          <w:p w14:paraId="7DF4984B" w14:textId="77777777" w:rsidR="008661C0" w:rsidRPr="00CB1E6A" w:rsidRDefault="008661C0" w:rsidP="00136F56">
            <w:pPr>
              <w:jc w:val="center"/>
            </w:pPr>
            <w:r w:rsidRPr="00CB1E6A">
              <w:t>0.9263</w:t>
            </w:r>
          </w:p>
        </w:tc>
        <w:tc>
          <w:tcPr>
            <w:tcW w:w="1356" w:type="dxa"/>
            <w:tcBorders>
              <w:top w:val="nil"/>
              <w:left w:val="nil"/>
              <w:bottom w:val="single" w:sz="4" w:space="0" w:color="auto"/>
              <w:right w:val="nil"/>
            </w:tcBorders>
            <w:shd w:val="clear" w:color="auto" w:fill="auto"/>
            <w:noWrap/>
            <w:vAlign w:val="bottom"/>
            <w:hideMark/>
          </w:tcPr>
          <w:p w14:paraId="2B836B69" w14:textId="77777777" w:rsidR="008661C0" w:rsidRPr="00CB1E6A" w:rsidRDefault="008661C0" w:rsidP="00136F56">
            <w:pPr>
              <w:jc w:val="center"/>
            </w:pPr>
            <w:r w:rsidRPr="00CB1E6A">
              <w:t>0.9012</w:t>
            </w:r>
          </w:p>
        </w:tc>
        <w:tc>
          <w:tcPr>
            <w:tcW w:w="1296" w:type="dxa"/>
            <w:tcBorders>
              <w:top w:val="nil"/>
              <w:left w:val="nil"/>
              <w:bottom w:val="single" w:sz="4" w:space="0" w:color="auto"/>
              <w:right w:val="nil"/>
            </w:tcBorders>
            <w:shd w:val="clear" w:color="auto" w:fill="auto"/>
            <w:noWrap/>
            <w:vAlign w:val="bottom"/>
            <w:hideMark/>
          </w:tcPr>
          <w:p w14:paraId="6BBC5FDA" w14:textId="77777777" w:rsidR="008661C0" w:rsidRPr="00CB1E6A" w:rsidRDefault="008661C0" w:rsidP="00136F56">
            <w:pPr>
              <w:jc w:val="center"/>
            </w:pPr>
            <w:r w:rsidRPr="00CB1E6A">
              <w:t>0.9034</w:t>
            </w:r>
          </w:p>
        </w:tc>
      </w:tr>
    </w:tbl>
    <w:p w14:paraId="5893F660" w14:textId="5DDDE8D7" w:rsidR="008661C0" w:rsidRPr="00CB1E6A" w:rsidRDefault="008661C0" w:rsidP="00803870">
      <w:pPr>
        <w:pStyle w:val="Heading4"/>
      </w:pPr>
      <w:bookmarkStart w:id="1536" w:name="_Toc118051679"/>
      <w:bookmarkStart w:id="1537" w:name="_Toc127869255"/>
      <w:r w:rsidRPr="00CB1E6A">
        <w:lastRenderedPageBreak/>
        <w:t>Effect of temperature and thermodynamic studies of IBU removal onto BSP1</w:t>
      </w:r>
      <w:bookmarkEnd w:id="1536"/>
      <w:bookmarkEnd w:id="1537"/>
    </w:p>
    <w:p w14:paraId="7D4E5103" w14:textId="73FFC3A8" w:rsidR="004C3F38" w:rsidRPr="002B2CB7" w:rsidRDefault="004C3F38" w:rsidP="002B2CB7">
      <w:pPr>
        <w:spacing w:line="480" w:lineRule="auto"/>
        <w:jc w:val="both"/>
        <w:rPr>
          <w:rFonts w:eastAsiaTheme="minorEastAsia"/>
          <w:sz w:val="28"/>
          <w:szCs w:val="28"/>
        </w:rPr>
      </w:pPr>
      <w:r w:rsidRPr="00CB1E6A">
        <w:rPr>
          <w:rFonts w:eastAsiaTheme="minorEastAsia"/>
          <w:lang w:val="en-GB"/>
        </w:rPr>
        <w:t xml:space="preserve">The effect of temperature on the removal of </w:t>
      </w:r>
      <w:r w:rsidR="00502800" w:rsidRPr="00CB1E6A">
        <w:rPr>
          <w:rFonts w:eastAsiaTheme="minorEastAsia"/>
          <w:lang w:val="en-GB"/>
        </w:rPr>
        <w:t>IBU</w:t>
      </w:r>
      <w:r w:rsidRPr="00CB1E6A">
        <w:rPr>
          <w:rFonts w:eastAsiaTheme="minorEastAsia"/>
          <w:lang w:val="en-GB"/>
        </w:rPr>
        <w:t xml:space="preserve"> onto BSP1 was investigated at 26, 35, 45 and 55 </w:t>
      </w:r>
      <w:r w:rsidRPr="00CB1E6A">
        <w:rPr>
          <w:rFonts w:eastAsiaTheme="minorEastAsia"/>
          <w:vertAlign w:val="superscript"/>
          <w:lang w:val="en-GB"/>
        </w:rPr>
        <w:t>o</w:t>
      </w:r>
      <w:r w:rsidRPr="00CB1E6A">
        <w:rPr>
          <w:rFonts w:eastAsiaTheme="minorEastAsia"/>
          <w:lang w:val="en-GB"/>
        </w:rPr>
        <w:t xml:space="preserve">C as shown in Figure 4.4.2.6.1. As the temperature increase, the percentage removal decrease (93.95 – 91.83%),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BSP1’s active sites and CQP were weakened. The </w:t>
      </w:r>
      <w:r w:rsidR="00643110">
        <w:rPr>
          <w:rFonts w:eastAsiaTheme="minorEastAsia"/>
          <w:lang w:val="en-GB"/>
        </w:rPr>
        <w:t xml:space="preserve">possibility of </w:t>
      </w:r>
      <w:r w:rsidRPr="00CB1E6A">
        <w:rPr>
          <w:rFonts w:eastAsiaTheme="minorEastAsia"/>
          <w:lang w:val="en-GB"/>
        </w:rPr>
        <w:t xml:space="preserve">desorption rate also increases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3F5F9EB0" w14:textId="77777777" w:rsidR="008661C0" w:rsidRPr="00CB1E6A" w:rsidRDefault="008661C0" w:rsidP="007B067B">
      <w:pPr>
        <w:jc w:val="center"/>
        <w:rPr>
          <w:rFonts w:eastAsiaTheme="minorEastAsia"/>
          <w:b/>
          <w:bCs/>
          <w:sz w:val="28"/>
          <w:szCs w:val="28"/>
        </w:rPr>
      </w:pPr>
      <w:r w:rsidRPr="00CB1E6A">
        <w:rPr>
          <w:noProof/>
        </w:rPr>
        <w:drawing>
          <wp:inline distT="0" distB="0" distL="0" distR="0" wp14:anchorId="1F416040" wp14:editId="3D254B52">
            <wp:extent cx="5330890" cy="2279015"/>
            <wp:effectExtent l="0" t="0" r="0" b="0"/>
            <wp:docPr id="506" name="Chart 506">
              <a:extLst xmlns:a="http://schemas.openxmlformats.org/drawingml/2006/main">
                <a:ext uri="{FF2B5EF4-FFF2-40B4-BE49-F238E27FC236}">
                  <a16:creationId xmlns:a16="http://schemas.microsoft.com/office/drawing/2014/main" id="{1197D28D-D07B-1AB9-8F7A-7187D3C188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1F92D73C" w14:textId="58B3A93D" w:rsidR="009D10E2" w:rsidRDefault="008661C0" w:rsidP="0076286E">
      <w:pPr>
        <w:pStyle w:val="ListofFigures"/>
      </w:pPr>
      <w:bookmarkStart w:id="1538" w:name="_Toc123054583"/>
      <w:bookmarkStart w:id="1539" w:name="_Toc127867095"/>
      <w:bookmarkStart w:id="1540" w:name="_Toc127867713"/>
      <w:bookmarkStart w:id="1541" w:name="_Toc119502029"/>
      <w:bookmarkStart w:id="1542" w:name="_Toc119509469"/>
      <w:r w:rsidRPr="00CB1E6A">
        <w:t xml:space="preserve">Figure </w:t>
      </w:r>
      <w:r w:rsidR="00E04346" w:rsidRPr="00CB1E6A">
        <w:t>4.4.2.6.1</w:t>
      </w:r>
      <w:r w:rsidRPr="00CB1E6A">
        <w:t>: Effect of temperature on the uptake of IBU onto BSP1</w:t>
      </w:r>
      <w:bookmarkEnd w:id="1538"/>
      <w:bookmarkEnd w:id="1539"/>
      <w:bookmarkEnd w:id="1540"/>
      <w:r w:rsidRPr="00CB1E6A">
        <w:t xml:space="preserve"> </w:t>
      </w:r>
    </w:p>
    <w:p w14:paraId="5257894C" w14:textId="7F70647F" w:rsidR="008661C0" w:rsidRPr="009D10E2" w:rsidRDefault="008661C0" w:rsidP="009D10E2">
      <w:pPr>
        <w:jc w:val="center"/>
        <w:rPr>
          <w:b/>
          <w:bCs/>
          <w:sz w:val="26"/>
          <w:szCs w:val="26"/>
        </w:rPr>
      </w:pPr>
      <w:r w:rsidRPr="009D10E2">
        <w:rPr>
          <w:b/>
          <w:bCs/>
          <w:sz w:val="26"/>
          <w:szCs w:val="26"/>
        </w:rPr>
        <w:t>Operational conditions:  Dosage (1 g/L), agitation speed (130 rpm), pH (3), initial concentration (45 mg/L)</w:t>
      </w:r>
      <w:bookmarkEnd w:id="1541"/>
      <w:bookmarkEnd w:id="1542"/>
    </w:p>
    <w:p w14:paraId="76C00BBB" w14:textId="77777777" w:rsidR="007B067B" w:rsidRPr="00CB1E6A" w:rsidRDefault="007B067B" w:rsidP="007B067B">
      <w:pPr>
        <w:jc w:val="center"/>
        <w:rPr>
          <w:rFonts w:asciiTheme="majorBidi" w:hAnsiTheme="majorBidi" w:cstheme="majorBidi"/>
          <w:b/>
          <w:bCs/>
          <w:sz w:val="28"/>
          <w:szCs w:val="28"/>
          <w:lang w:val="en-GB"/>
        </w:rPr>
      </w:pPr>
    </w:p>
    <w:p w14:paraId="7E13A3C2" w14:textId="06E7BDDB" w:rsidR="004C3F38" w:rsidRPr="0012003B" w:rsidRDefault="007B067B" w:rsidP="0012003B">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4.2.6.2) is presented in Table 4.4.2.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however slightly decreased. This suggested that IBU adsorption is less favourable at elevated temperatures. The negative value of ∆H</w:t>
      </w:r>
      <w:r w:rsidRPr="00CB1E6A">
        <w:rPr>
          <w:vertAlign w:val="superscript"/>
          <w:lang w:val="en-GB"/>
        </w:rPr>
        <w:t xml:space="preserve">o </w:t>
      </w:r>
      <w:r w:rsidRPr="00CB1E6A">
        <w:rPr>
          <w:lang w:val="en-GB"/>
        </w:rPr>
        <w:t xml:space="preserve">suggested that IBU-BSP1 system is exothermic in nature while the negative </w:t>
      </w:r>
      <w:r w:rsidRPr="00CB1E6A">
        <w:rPr>
          <w:lang w:val="en-GB"/>
        </w:rPr>
        <w:lastRenderedPageBreak/>
        <w:t>value of ∆S</w:t>
      </w:r>
      <w:r w:rsidRPr="00CB1E6A">
        <w:rPr>
          <w:vertAlign w:val="superscript"/>
          <w:lang w:val="en-GB"/>
        </w:rPr>
        <w:t xml:space="preserve">o </w:t>
      </w:r>
      <w:r w:rsidRPr="00CB1E6A">
        <w:rPr>
          <w:lang w:val="en-GB"/>
        </w:rPr>
        <w:t xml:space="preserve">reflected the decreased randomness of the adsorption system </w:t>
      </w:r>
      <w:r w:rsidRPr="00CB1E6A">
        <w:rPr>
          <w:lang w:val="en-GB"/>
        </w:rPr>
        <w:fldChar w:fldCharType="begin" w:fldLock="1"/>
      </w:r>
      <w:r>
        <w:rPr>
          <w:lang w:val="en-GB"/>
        </w:rPr>
        <w:instrText>ADDIN CSL_CITATION {"citationItems":[{"id":"ITEM-1","itemData":{"DOI":"10.1155/2018/3463724","ISSN":"1687479X","abstract":"Reports about presence and toxicity of Cd2+ in different chemical industrial effluents prompted the researchers to explore some economical, rapid, sensitive, and accurate methods for its determination and removal from aqueous systems. In continuation of series of investigations, adsorption of Cd2+ onto the stem of Saccharum arundinaceum is proposed in the present work. Optimization of parameters affecting sorption potential of Cd2+ including pH, contact time, temperature, sorbent dose, and concentration of sorbate was carried out to determine best suited conditions for maximum removal of sorbate. To understand the nature of sorption process, linear and nonlinear forms of five sorption isotherms including Freundlich and Langmuir models were employed. Feasibility and viability of sorption process were evaluated by calculating kinetics and thermodynamics of the process, while error analysis suggested best fitted sorption model on sorption data. Thermodynamic studies demonstrated exothermic nature of reaction, while kinetic studies suggested pseudo-second order of reaction.","author":[{"dropping-particle":"","family":"Batool","given":"Fozia","non-dropping-particle":"","parse-names":false,"suffix":""},{"dropping-particle":"","family":"Akbar","given":"Jamshed","non-dropping-particle":"","parse-names":false,"suffix":""},{"dropping-particle":"","family":"Iqbal","given":"Shahid","non-dropping-particle":"","parse-names":false,"suffix":""},{"dropping-particle":"","family":"Noreen","given":"Sobia","non-dropping-particle":"","parse-names":false,"suffix":""},{"dropping-particle":"","family":"Bukhari","given":"Syed Nasir Abbas","non-dropping-particle":"","parse-names":false,"suffix":""}],"container-title":"Bioinorganic Chemistry and Applications","id":"ITEM-1","issued":{"date-parts":[["2018"]]},"publisher":"Hindawi","title":"Study of Isothermal, Kinetic, and Thermodynamic Parameters for Adsorption of Cadmium: An Overview of Linear and Nonlinear Approach and Error Analysis","type":"article-journal","volume":"2018"},"uris":["http://www.mendeley.com/documents/?uuid=a86675c0-b2dc-4e2e-bd2e-3a85ed135843"]}],"mendeley":{"formattedCitation":"(Batool et al., 2018)","plainTextFormattedCitation":"(Batool et al., 2018)","previouslyFormattedCitation":"(Batool et al., 2018)"},"properties":{"noteIndex":0},"schema":"https://github.com/citation-style-language/schema/raw/master/csl-citation.json"}</w:instrText>
      </w:r>
      <w:r w:rsidRPr="00CB1E6A">
        <w:rPr>
          <w:lang w:val="en-GB"/>
        </w:rPr>
        <w:fldChar w:fldCharType="separate"/>
      </w:r>
      <w:r w:rsidRPr="00136F56">
        <w:rPr>
          <w:noProof/>
          <w:lang w:val="en-GB"/>
        </w:rPr>
        <w:t xml:space="preserve">(Batool </w:t>
      </w:r>
      <w:r w:rsidR="008C0A9B" w:rsidRPr="008C0A9B">
        <w:rPr>
          <w:i/>
          <w:iCs/>
          <w:noProof/>
          <w:lang w:val="en-GB"/>
        </w:rPr>
        <w:t>et al.</w:t>
      </w:r>
      <w:r w:rsidRPr="00136F56">
        <w:rPr>
          <w:noProof/>
          <w:lang w:val="en-GB"/>
        </w:rPr>
        <w:t>, 2018)</w:t>
      </w:r>
      <w:r w:rsidRPr="00CB1E6A">
        <w:rPr>
          <w:lang w:val="en-GB"/>
        </w:rPr>
        <w:fldChar w:fldCharType="end"/>
      </w:r>
      <w:r w:rsidRPr="00CB1E6A">
        <w:rPr>
          <w:lang w:val="en-GB"/>
        </w:rPr>
        <w:t xml:space="preserve">. </w:t>
      </w:r>
    </w:p>
    <w:p w14:paraId="033B0DC4" w14:textId="77777777" w:rsidR="008661C0" w:rsidRPr="00CB1E6A" w:rsidRDefault="008661C0" w:rsidP="007B067B">
      <w:pPr>
        <w:jc w:val="center"/>
        <w:rPr>
          <w:rFonts w:asciiTheme="majorBidi" w:hAnsiTheme="majorBidi" w:cstheme="majorBidi"/>
          <w:b/>
          <w:bCs/>
          <w:lang w:val="en-GB"/>
        </w:rPr>
      </w:pPr>
      <w:r w:rsidRPr="00CB1E6A">
        <w:rPr>
          <w:noProof/>
        </w:rPr>
        <w:drawing>
          <wp:inline distT="0" distB="0" distL="0" distR="0" wp14:anchorId="3362E5DA" wp14:editId="1C0A7AFB">
            <wp:extent cx="5370830" cy="2302432"/>
            <wp:effectExtent l="0" t="0" r="0" b="0"/>
            <wp:docPr id="507" name="Chart 507">
              <a:extLst xmlns:a="http://schemas.openxmlformats.org/drawingml/2006/main">
                <a:ext uri="{FF2B5EF4-FFF2-40B4-BE49-F238E27FC236}">
                  <a16:creationId xmlns:a16="http://schemas.microsoft.com/office/drawing/2014/main" id="{12DE3250-C281-9513-0240-18E384056F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0B8BD3ED" w14:textId="6C817DFF" w:rsidR="008661C0" w:rsidRDefault="008661C0" w:rsidP="0076286E">
      <w:pPr>
        <w:pStyle w:val="ListofFigures"/>
      </w:pPr>
      <w:bookmarkStart w:id="1543" w:name="_Toc119502030"/>
      <w:bookmarkStart w:id="1544" w:name="_Toc119509470"/>
      <w:bookmarkStart w:id="1545" w:name="_Toc123054584"/>
      <w:bookmarkStart w:id="1546" w:name="_Toc127867096"/>
      <w:bookmarkStart w:id="1547" w:name="_Toc127867714"/>
      <w:r w:rsidRPr="00CB1E6A">
        <w:t xml:space="preserve">Figure </w:t>
      </w:r>
      <w:r w:rsidR="00A06719" w:rsidRPr="00CB1E6A">
        <w:t>4.4.2.6.2</w:t>
      </w:r>
      <w:r w:rsidRPr="00CB1E6A">
        <w:t xml:space="preserve">: </w:t>
      </w:r>
      <w:r w:rsidR="00E536B3">
        <w:t>v</w:t>
      </w:r>
      <w:r w:rsidR="005A05E3">
        <w:t>an’t</w:t>
      </w:r>
      <w:r w:rsidRPr="00CB1E6A">
        <w:t xml:space="preserve"> Hoff plot of IBU uptake onto BSP1</w:t>
      </w:r>
      <w:bookmarkEnd w:id="1543"/>
      <w:bookmarkEnd w:id="1544"/>
      <w:bookmarkEnd w:id="1545"/>
      <w:bookmarkEnd w:id="1546"/>
      <w:bookmarkEnd w:id="1547"/>
    </w:p>
    <w:p w14:paraId="0E4DD5AA" w14:textId="77777777" w:rsidR="008661C0" w:rsidRPr="00CB1E6A" w:rsidRDefault="008661C0" w:rsidP="008661C0">
      <w:pPr>
        <w:spacing w:line="480" w:lineRule="auto"/>
        <w:rPr>
          <w:rFonts w:asciiTheme="majorBidi" w:hAnsiTheme="majorBidi" w:cstheme="majorBidi"/>
          <w:b/>
          <w:bCs/>
        </w:rPr>
      </w:pPr>
    </w:p>
    <w:p w14:paraId="5B0A8575" w14:textId="1F896143" w:rsidR="008661C0" w:rsidRPr="00CB1E6A" w:rsidRDefault="008661C0" w:rsidP="0076286E">
      <w:pPr>
        <w:pStyle w:val="ListofTables"/>
      </w:pPr>
      <w:bookmarkStart w:id="1548" w:name="_Toc123057474"/>
      <w:r w:rsidRPr="00CB1E6A">
        <w:t xml:space="preserve">Table </w:t>
      </w:r>
      <w:r w:rsidR="00A06719" w:rsidRPr="00CB1E6A">
        <w:t>4.4.2.3</w:t>
      </w:r>
      <w:r w:rsidRPr="00CB1E6A">
        <w:t>: Thermodynamic parameters for the uptake of IBU onto BSP1</w:t>
      </w:r>
      <w:bookmarkEnd w:id="1548"/>
    </w:p>
    <w:tbl>
      <w:tblPr>
        <w:tblW w:w="7230" w:type="dxa"/>
        <w:jc w:val="center"/>
        <w:tblLook w:val="04A0" w:firstRow="1" w:lastRow="0" w:firstColumn="1" w:lastColumn="0" w:noHBand="0" w:noVBand="1"/>
      </w:tblPr>
      <w:tblGrid>
        <w:gridCol w:w="1418"/>
        <w:gridCol w:w="1973"/>
        <w:gridCol w:w="1854"/>
        <w:gridCol w:w="1985"/>
      </w:tblGrid>
      <w:tr w:rsidR="00CB1E6A" w:rsidRPr="00CB1E6A" w14:paraId="2EC528D4"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3DAEB8A0" w14:textId="77777777" w:rsidR="008661C0" w:rsidRPr="00CB1E6A" w:rsidRDefault="008661C0" w:rsidP="00136F56">
            <w:pPr>
              <w:rPr>
                <w:b/>
                <w:bCs/>
              </w:rPr>
            </w:pPr>
            <w:r w:rsidRPr="00CB1E6A">
              <w:rPr>
                <w:b/>
                <w:bCs/>
              </w:rPr>
              <w:t>TEMP. (K)</w:t>
            </w:r>
          </w:p>
        </w:tc>
        <w:tc>
          <w:tcPr>
            <w:tcW w:w="1973" w:type="dxa"/>
            <w:tcBorders>
              <w:top w:val="single" w:sz="4" w:space="0" w:color="auto"/>
              <w:left w:val="nil"/>
              <w:bottom w:val="single" w:sz="4" w:space="0" w:color="auto"/>
              <w:right w:val="nil"/>
            </w:tcBorders>
            <w:shd w:val="clear" w:color="auto" w:fill="auto"/>
            <w:noWrap/>
            <w:vAlign w:val="bottom"/>
            <w:hideMark/>
          </w:tcPr>
          <w:p w14:paraId="72EDAF7C" w14:textId="272C7F88" w:rsidR="008661C0" w:rsidRPr="00CB1E6A" w:rsidRDefault="008661C0"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54" w:type="dxa"/>
            <w:tcBorders>
              <w:top w:val="single" w:sz="4" w:space="0" w:color="auto"/>
              <w:left w:val="nil"/>
              <w:bottom w:val="single" w:sz="4" w:space="0" w:color="auto"/>
              <w:right w:val="nil"/>
            </w:tcBorders>
            <w:shd w:val="clear" w:color="auto" w:fill="auto"/>
            <w:noWrap/>
            <w:vAlign w:val="bottom"/>
            <w:hideMark/>
          </w:tcPr>
          <w:p w14:paraId="23720E53" w14:textId="6E7341BA" w:rsidR="008661C0" w:rsidRPr="00CB1E6A" w:rsidRDefault="008661C0"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5" w:type="dxa"/>
            <w:tcBorders>
              <w:top w:val="single" w:sz="4" w:space="0" w:color="auto"/>
              <w:left w:val="nil"/>
              <w:bottom w:val="single" w:sz="4" w:space="0" w:color="auto"/>
              <w:right w:val="nil"/>
            </w:tcBorders>
            <w:shd w:val="clear" w:color="auto" w:fill="auto"/>
            <w:noWrap/>
            <w:vAlign w:val="bottom"/>
            <w:hideMark/>
          </w:tcPr>
          <w:p w14:paraId="699C5DBE" w14:textId="5659A38A" w:rsidR="008661C0" w:rsidRPr="00CB1E6A" w:rsidRDefault="008661C0"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649E436A"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5CBC0895" w14:textId="77777777" w:rsidR="008661C0" w:rsidRPr="00CB1E6A" w:rsidRDefault="008661C0" w:rsidP="00136F56">
            <w:pPr>
              <w:jc w:val="center"/>
            </w:pPr>
            <w:r w:rsidRPr="00CB1E6A">
              <w:t>299</w:t>
            </w:r>
          </w:p>
        </w:tc>
        <w:tc>
          <w:tcPr>
            <w:tcW w:w="1973" w:type="dxa"/>
            <w:tcBorders>
              <w:top w:val="nil"/>
              <w:left w:val="nil"/>
              <w:bottom w:val="nil"/>
              <w:right w:val="nil"/>
            </w:tcBorders>
            <w:shd w:val="clear" w:color="auto" w:fill="auto"/>
            <w:noWrap/>
            <w:vAlign w:val="bottom"/>
            <w:hideMark/>
          </w:tcPr>
          <w:p w14:paraId="34A2257B" w14:textId="77777777" w:rsidR="008661C0" w:rsidRPr="00CB1E6A" w:rsidRDefault="008661C0" w:rsidP="00136F56">
            <w:pPr>
              <w:jc w:val="center"/>
            </w:pPr>
          </w:p>
        </w:tc>
        <w:tc>
          <w:tcPr>
            <w:tcW w:w="1854" w:type="dxa"/>
            <w:tcBorders>
              <w:top w:val="nil"/>
              <w:left w:val="nil"/>
              <w:bottom w:val="nil"/>
              <w:right w:val="nil"/>
            </w:tcBorders>
            <w:shd w:val="clear" w:color="auto" w:fill="auto"/>
            <w:noWrap/>
            <w:vAlign w:val="bottom"/>
            <w:hideMark/>
          </w:tcPr>
          <w:p w14:paraId="4B84A1FF" w14:textId="77777777" w:rsidR="008661C0" w:rsidRPr="00CB1E6A" w:rsidRDefault="008661C0" w:rsidP="00136F56">
            <w:pPr>
              <w:jc w:val="center"/>
            </w:pPr>
            <w:r w:rsidRPr="00CB1E6A">
              <w:t>-6.82</w:t>
            </w:r>
          </w:p>
        </w:tc>
        <w:tc>
          <w:tcPr>
            <w:tcW w:w="1985" w:type="dxa"/>
            <w:tcBorders>
              <w:top w:val="nil"/>
              <w:left w:val="nil"/>
              <w:bottom w:val="nil"/>
              <w:right w:val="nil"/>
            </w:tcBorders>
            <w:shd w:val="clear" w:color="auto" w:fill="auto"/>
            <w:noWrap/>
            <w:vAlign w:val="bottom"/>
            <w:hideMark/>
          </w:tcPr>
          <w:p w14:paraId="3A4783F6" w14:textId="77777777" w:rsidR="008661C0" w:rsidRPr="00CB1E6A" w:rsidRDefault="008661C0" w:rsidP="00136F56">
            <w:pPr>
              <w:jc w:val="center"/>
            </w:pPr>
          </w:p>
        </w:tc>
      </w:tr>
      <w:tr w:rsidR="00CB1E6A" w:rsidRPr="00CB1E6A" w14:paraId="28D9A58C"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268D2B8D" w14:textId="77777777" w:rsidR="008661C0" w:rsidRPr="00CB1E6A" w:rsidRDefault="008661C0" w:rsidP="00136F56">
            <w:pPr>
              <w:jc w:val="center"/>
            </w:pPr>
            <w:r w:rsidRPr="00CB1E6A">
              <w:t>308</w:t>
            </w:r>
          </w:p>
        </w:tc>
        <w:tc>
          <w:tcPr>
            <w:tcW w:w="1973" w:type="dxa"/>
            <w:tcBorders>
              <w:top w:val="nil"/>
              <w:left w:val="nil"/>
              <w:bottom w:val="nil"/>
              <w:right w:val="nil"/>
            </w:tcBorders>
            <w:shd w:val="clear" w:color="auto" w:fill="auto"/>
            <w:noWrap/>
            <w:vAlign w:val="bottom"/>
            <w:hideMark/>
          </w:tcPr>
          <w:p w14:paraId="10CC853C" w14:textId="77777777" w:rsidR="008661C0" w:rsidRPr="00CB1E6A" w:rsidRDefault="008661C0" w:rsidP="00136F56">
            <w:pPr>
              <w:jc w:val="center"/>
            </w:pPr>
            <w:r w:rsidRPr="00CB1E6A">
              <w:t>-6.06</w:t>
            </w:r>
          </w:p>
        </w:tc>
        <w:tc>
          <w:tcPr>
            <w:tcW w:w="1854" w:type="dxa"/>
            <w:tcBorders>
              <w:top w:val="nil"/>
              <w:left w:val="nil"/>
              <w:bottom w:val="nil"/>
              <w:right w:val="nil"/>
            </w:tcBorders>
            <w:shd w:val="clear" w:color="auto" w:fill="auto"/>
            <w:noWrap/>
            <w:vAlign w:val="bottom"/>
            <w:hideMark/>
          </w:tcPr>
          <w:p w14:paraId="11200D71" w14:textId="77777777" w:rsidR="008661C0" w:rsidRPr="00CB1E6A" w:rsidRDefault="008661C0" w:rsidP="00136F56">
            <w:pPr>
              <w:jc w:val="center"/>
            </w:pPr>
            <w:r w:rsidRPr="00CB1E6A">
              <w:t>-6.58</w:t>
            </w:r>
          </w:p>
        </w:tc>
        <w:tc>
          <w:tcPr>
            <w:tcW w:w="1985" w:type="dxa"/>
            <w:tcBorders>
              <w:top w:val="nil"/>
              <w:left w:val="nil"/>
              <w:bottom w:val="nil"/>
              <w:right w:val="nil"/>
            </w:tcBorders>
            <w:shd w:val="clear" w:color="auto" w:fill="auto"/>
            <w:noWrap/>
            <w:vAlign w:val="bottom"/>
            <w:hideMark/>
          </w:tcPr>
          <w:p w14:paraId="15B055D6" w14:textId="77777777" w:rsidR="008661C0" w:rsidRPr="00CB1E6A" w:rsidRDefault="008661C0" w:rsidP="00136F56">
            <w:pPr>
              <w:jc w:val="center"/>
            </w:pPr>
            <w:r w:rsidRPr="00CB1E6A">
              <w:t>-8.56</w:t>
            </w:r>
          </w:p>
        </w:tc>
      </w:tr>
      <w:tr w:rsidR="00CB1E6A" w:rsidRPr="00CB1E6A" w14:paraId="2B639CB1"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40B0A52E" w14:textId="77777777" w:rsidR="008661C0" w:rsidRPr="00CB1E6A" w:rsidRDefault="008661C0" w:rsidP="00136F56">
            <w:pPr>
              <w:jc w:val="center"/>
            </w:pPr>
            <w:r w:rsidRPr="00CB1E6A">
              <w:t>318</w:t>
            </w:r>
          </w:p>
        </w:tc>
        <w:tc>
          <w:tcPr>
            <w:tcW w:w="1973" w:type="dxa"/>
            <w:tcBorders>
              <w:top w:val="nil"/>
              <w:left w:val="nil"/>
              <w:bottom w:val="nil"/>
              <w:right w:val="nil"/>
            </w:tcBorders>
            <w:shd w:val="clear" w:color="auto" w:fill="auto"/>
            <w:noWrap/>
            <w:vAlign w:val="bottom"/>
            <w:hideMark/>
          </w:tcPr>
          <w:p w14:paraId="53BDADD3" w14:textId="77777777" w:rsidR="008661C0" w:rsidRPr="00CB1E6A" w:rsidRDefault="008661C0" w:rsidP="00136F56">
            <w:pPr>
              <w:jc w:val="center"/>
            </w:pPr>
          </w:p>
        </w:tc>
        <w:tc>
          <w:tcPr>
            <w:tcW w:w="1854" w:type="dxa"/>
            <w:tcBorders>
              <w:top w:val="nil"/>
              <w:left w:val="nil"/>
              <w:bottom w:val="nil"/>
              <w:right w:val="nil"/>
            </w:tcBorders>
            <w:shd w:val="clear" w:color="auto" w:fill="auto"/>
            <w:noWrap/>
            <w:vAlign w:val="bottom"/>
            <w:hideMark/>
          </w:tcPr>
          <w:p w14:paraId="2EC268DF" w14:textId="77777777" w:rsidR="008661C0" w:rsidRPr="00CB1E6A" w:rsidRDefault="008661C0" w:rsidP="00136F56">
            <w:pPr>
              <w:jc w:val="center"/>
            </w:pPr>
            <w:r w:rsidRPr="00CB1E6A">
              <w:t>-6.68</w:t>
            </w:r>
          </w:p>
        </w:tc>
        <w:tc>
          <w:tcPr>
            <w:tcW w:w="1985" w:type="dxa"/>
            <w:tcBorders>
              <w:top w:val="nil"/>
              <w:left w:val="nil"/>
              <w:bottom w:val="nil"/>
              <w:right w:val="nil"/>
            </w:tcBorders>
            <w:shd w:val="clear" w:color="auto" w:fill="auto"/>
            <w:noWrap/>
            <w:vAlign w:val="bottom"/>
            <w:hideMark/>
          </w:tcPr>
          <w:p w14:paraId="733DF818" w14:textId="77777777" w:rsidR="008661C0" w:rsidRPr="00CB1E6A" w:rsidRDefault="008661C0" w:rsidP="00136F56">
            <w:pPr>
              <w:jc w:val="center"/>
            </w:pPr>
          </w:p>
        </w:tc>
      </w:tr>
      <w:tr w:rsidR="008661C0" w:rsidRPr="00CB1E6A" w14:paraId="15C2561F"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277F0267" w14:textId="77777777" w:rsidR="008661C0" w:rsidRPr="00CB1E6A" w:rsidRDefault="008661C0" w:rsidP="00136F56">
            <w:pPr>
              <w:jc w:val="center"/>
            </w:pPr>
            <w:r w:rsidRPr="00CB1E6A">
              <w:t>328</w:t>
            </w:r>
          </w:p>
        </w:tc>
        <w:tc>
          <w:tcPr>
            <w:tcW w:w="1973" w:type="dxa"/>
            <w:tcBorders>
              <w:top w:val="nil"/>
              <w:left w:val="nil"/>
              <w:bottom w:val="single" w:sz="4" w:space="0" w:color="auto"/>
              <w:right w:val="nil"/>
            </w:tcBorders>
            <w:shd w:val="clear" w:color="auto" w:fill="auto"/>
            <w:noWrap/>
            <w:vAlign w:val="bottom"/>
            <w:hideMark/>
          </w:tcPr>
          <w:p w14:paraId="4E8BE390" w14:textId="77777777" w:rsidR="008661C0" w:rsidRPr="00CB1E6A" w:rsidRDefault="008661C0" w:rsidP="00136F56">
            <w:pPr>
              <w:jc w:val="center"/>
            </w:pPr>
          </w:p>
        </w:tc>
        <w:tc>
          <w:tcPr>
            <w:tcW w:w="1854" w:type="dxa"/>
            <w:tcBorders>
              <w:top w:val="nil"/>
              <w:left w:val="nil"/>
              <w:bottom w:val="single" w:sz="4" w:space="0" w:color="auto"/>
              <w:right w:val="nil"/>
            </w:tcBorders>
            <w:shd w:val="clear" w:color="auto" w:fill="auto"/>
            <w:noWrap/>
            <w:vAlign w:val="bottom"/>
            <w:hideMark/>
          </w:tcPr>
          <w:p w14:paraId="67A5E35A" w14:textId="77777777" w:rsidR="008661C0" w:rsidRPr="00CB1E6A" w:rsidRDefault="008661C0" w:rsidP="00136F56">
            <w:pPr>
              <w:jc w:val="center"/>
            </w:pPr>
            <w:r w:rsidRPr="00CB1E6A">
              <w:t>-6.59</w:t>
            </w:r>
          </w:p>
        </w:tc>
        <w:tc>
          <w:tcPr>
            <w:tcW w:w="1985" w:type="dxa"/>
            <w:tcBorders>
              <w:top w:val="nil"/>
              <w:left w:val="nil"/>
              <w:bottom w:val="single" w:sz="4" w:space="0" w:color="auto"/>
              <w:right w:val="nil"/>
            </w:tcBorders>
            <w:shd w:val="clear" w:color="auto" w:fill="auto"/>
            <w:noWrap/>
            <w:vAlign w:val="bottom"/>
            <w:hideMark/>
          </w:tcPr>
          <w:p w14:paraId="620FDDF1" w14:textId="77777777" w:rsidR="008661C0" w:rsidRPr="00CB1E6A" w:rsidRDefault="008661C0" w:rsidP="00136F56">
            <w:pPr>
              <w:jc w:val="center"/>
            </w:pPr>
          </w:p>
        </w:tc>
      </w:tr>
    </w:tbl>
    <w:p w14:paraId="5B6EA87E" w14:textId="77777777" w:rsidR="008661C0" w:rsidRPr="00CB1E6A" w:rsidRDefault="008661C0" w:rsidP="008661C0">
      <w:pPr>
        <w:spacing w:line="480" w:lineRule="auto"/>
        <w:rPr>
          <w:rFonts w:eastAsiaTheme="minorEastAsia"/>
          <w:b/>
          <w:bCs/>
          <w:sz w:val="28"/>
          <w:szCs w:val="28"/>
        </w:rPr>
      </w:pPr>
    </w:p>
    <w:p w14:paraId="3F42E3AF" w14:textId="67DC16AF" w:rsidR="008661C0" w:rsidRPr="00CB1E6A" w:rsidRDefault="008661C0" w:rsidP="00803870">
      <w:pPr>
        <w:pStyle w:val="Heading4"/>
      </w:pPr>
      <w:bookmarkStart w:id="1549" w:name="_Toc118051680"/>
      <w:bookmarkStart w:id="1550" w:name="_Toc127869256"/>
      <w:r w:rsidRPr="00CB1E6A">
        <w:t>Desorption studies of IBU-BSP1 system</w:t>
      </w:r>
      <w:bookmarkEnd w:id="1549"/>
      <w:bookmarkEnd w:id="1550"/>
    </w:p>
    <w:p w14:paraId="561921A0" w14:textId="445E6396" w:rsidR="00BA4E0F" w:rsidRPr="00643110" w:rsidRDefault="003D2A0D" w:rsidP="008F3597">
      <w:pPr>
        <w:spacing w:line="480" w:lineRule="auto"/>
        <w:jc w:val="both"/>
        <w:rPr>
          <w:rFonts w:eastAsiaTheme="minorEastAsia"/>
          <w:lang w:val="en-GB"/>
        </w:rPr>
      </w:pPr>
      <w:bookmarkStart w:id="1551" w:name="_Hlk114680461"/>
      <w:r w:rsidRPr="00CB1E6A">
        <w:rPr>
          <w:rFonts w:eastAsiaTheme="minorEastAsia"/>
          <w:lang w:val="en-GB"/>
        </w:rPr>
        <w:t>Figure 4.</w:t>
      </w:r>
      <w:r w:rsidR="00A601F3" w:rsidRPr="00CB1E6A">
        <w:rPr>
          <w:rFonts w:eastAsiaTheme="minorEastAsia"/>
          <w:lang w:val="en-GB"/>
        </w:rPr>
        <w:t>4.2</w:t>
      </w:r>
      <w:r w:rsidRPr="00CB1E6A">
        <w:rPr>
          <w:rFonts w:eastAsiaTheme="minorEastAsia"/>
          <w:lang w:val="en-GB"/>
        </w:rPr>
        <w:t xml:space="preserve">.7 </w:t>
      </w:r>
      <w:r w:rsidR="000854FB">
        <w:rPr>
          <w:rFonts w:eastAsiaTheme="minorEastAsia"/>
          <w:lang w:val="en-GB"/>
        </w:rPr>
        <w:t>depicted</w:t>
      </w:r>
      <w:r w:rsidRPr="00CB1E6A">
        <w:rPr>
          <w:rFonts w:eastAsiaTheme="minorEastAsia"/>
          <w:lang w:val="en-GB"/>
        </w:rPr>
        <w:t xml:space="preserve"> the desorption efficiency of the BSP1-IBU system.</w:t>
      </w:r>
      <w:r w:rsidRPr="00CB1E6A">
        <w:rPr>
          <w:lang w:val="en-GB"/>
        </w:rPr>
        <w:t xml:space="preserve"> </w:t>
      </w:r>
      <w:r w:rsidRPr="00CB1E6A">
        <w:rPr>
          <w:rFonts w:eastAsiaTheme="minorEastAsia"/>
          <w:lang w:val="en-GB"/>
        </w:rPr>
        <w:t xml:space="preserve">The desorption efficiencies were obtained in the order </w:t>
      </w:r>
      <w:r w:rsidR="006537B2" w:rsidRPr="00CB1E6A">
        <w:rPr>
          <w:rFonts w:eastAsiaTheme="minorEastAsia"/>
          <w:lang w:val="en-GB"/>
        </w:rPr>
        <w:t>72.17</w:t>
      </w:r>
      <w:r w:rsidRPr="00CB1E6A">
        <w:rPr>
          <w:rFonts w:eastAsiaTheme="minorEastAsia"/>
          <w:lang w:val="en-GB"/>
        </w:rPr>
        <w:t xml:space="preserve">% </w:t>
      </w:r>
      <m:oMath>
        <m:r>
          <w:rPr>
            <w:rFonts w:ascii="Cambria Math" w:eastAsiaTheme="minorEastAsia" w:hAnsi="Cambria Math"/>
            <w:lang w:val="en-GB"/>
          </w:rPr>
          <m:t xml:space="preserve">&gt; </m:t>
        </m:r>
      </m:oMath>
      <w:r w:rsidR="006537B2" w:rsidRPr="00CB1E6A">
        <w:rPr>
          <w:rFonts w:eastAsiaTheme="minorEastAsia"/>
          <w:lang w:val="en-GB"/>
        </w:rPr>
        <w:t>34.78</w:t>
      </w:r>
      <w:r w:rsidRPr="00CB1E6A">
        <w:rPr>
          <w:rFonts w:eastAsiaTheme="minorEastAsia"/>
          <w:lang w:val="en-GB"/>
        </w:rPr>
        <w:t xml:space="preserve">% </w:t>
      </w:r>
      <m:oMath>
        <m:r>
          <w:rPr>
            <w:rFonts w:ascii="Cambria Math" w:eastAsiaTheme="minorEastAsia" w:hAnsi="Cambria Math"/>
            <w:lang w:val="en-GB"/>
          </w:rPr>
          <m:t>&gt;</m:t>
        </m:r>
      </m:oMath>
      <w:r w:rsidRPr="00CB1E6A">
        <w:rPr>
          <w:rFonts w:eastAsiaTheme="minorEastAsia"/>
          <w:lang w:val="en-GB"/>
        </w:rPr>
        <w:t xml:space="preserve"> </w:t>
      </w:r>
      <w:r w:rsidR="006537B2" w:rsidRPr="00CB1E6A">
        <w:rPr>
          <w:rFonts w:eastAsiaTheme="minorEastAsia"/>
          <w:lang w:val="en-GB"/>
        </w:rPr>
        <w:t>31.05</w:t>
      </w:r>
      <w:r w:rsidRPr="00CB1E6A">
        <w:rPr>
          <w:rFonts w:eastAsiaTheme="minorEastAsia"/>
          <w:lang w:val="en-GB"/>
        </w:rPr>
        <w:t xml:space="preserve">% </w:t>
      </w:r>
      <m:oMath>
        <m:r>
          <w:rPr>
            <w:rFonts w:ascii="Cambria Math" w:eastAsiaTheme="minorEastAsia" w:hAnsi="Cambria Math"/>
            <w:lang w:val="en-GB"/>
          </w:rPr>
          <m:t>&gt;</m:t>
        </m:r>
      </m:oMath>
      <w:r w:rsidRPr="00CB1E6A">
        <w:rPr>
          <w:rFonts w:eastAsiaTheme="minorEastAsia"/>
          <w:lang w:val="en-GB"/>
        </w:rPr>
        <w:t xml:space="preserve"> </w:t>
      </w:r>
      <w:r w:rsidR="006537B2" w:rsidRPr="00CB1E6A">
        <w:rPr>
          <w:rFonts w:eastAsiaTheme="minorEastAsia"/>
          <w:lang w:val="en-GB"/>
        </w:rPr>
        <w:t>3.71</w:t>
      </w:r>
      <w:r w:rsidRPr="00CB1E6A">
        <w:rPr>
          <w:rFonts w:eastAsiaTheme="minorEastAsia"/>
          <w:lang w:val="en-GB"/>
        </w:rPr>
        <w:t xml:space="preserve">% for NaOH, </w:t>
      </w:r>
      <w:r w:rsidR="006537B2" w:rsidRPr="00CB1E6A">
        <w:rPr>
          <w:rFonts w:eastAsiaTheme="minorEastAsia"/>
          <w:lang w:val="en-GB"/>
        </w:rPr>
        <w:t>NaCl, H</w:t>
      </w:r>
      <w:r w:rsidR="006537B2" w:rsidRPr="00CB1E6A">
        <w:rPr>
          <w:rFonts w:eastAsiaTheme="minorEastAsia"/>
          <w:vertAlign w:val="subscript"/>
          <w:lang w:val="en-GB"/>
        </w:rPr>
        <w:t>2</w:t>
      </w:r>
      <w:r w:rsidR="006537B2" w:rsidRPr="00CB1E6A">
        <w:rPr>
          <w:rFonts w:eastAsiaTheme="minorEastAsia"/>
          <w:lang w:val="en-GB"/>
        </w:rPr>
        <w:t xml:space="preserve">O and </w:t>
      </w:r>
      <w:r w:rsidRPr="00CB1E6A">
        <w:rPr>
          <w:rFonts w:eastAsiaTheme="minorEastAsia"/>
          <w:lang w:val="en-GB"/>
        </w:rPr>
        <w:t>HCl</w:t>
      </w:r>
      <w:r w:rsidR="006537B2" w:rsidRPr="00CB1E6A">
        <w:rPr>
          <w:rFonts w:eastAsiaTheme="minorEastAsia"/>
          <w:lang w:val="en-GB"/>
        </w:rPr>
        <w:t xml:space="preserve"> </w:t>
      </w:r>
      <w:r w:rsidRPr="00CB1E6A">
        <w:rPr>
          <w:rFonts w:eastAsiaTheme="minorEastAsia"/>
          <w:lang w:val="en-GB"/>
        </w:rPr>
        <w:t xml:space="preserve">respectively. </w:t>
      </w:r>
      <w:r w:rsidR="00BA4E0F" w:rsidRPr="00CB1E6A">
        <w:rPr>
          <w:rFonts w:eastAsiaTheme="minorEastAsia"/>
          <w:lang w:val="en-GB"/>
        </w:rPr>
        <w:t>IBU molecules have acidic attributes because of the hydrogen present in the attached carboxylic group. This functional group can dissociate into hydrogen ions and carboxylate conjugate base</w:t>
      </w:r>
      <w:r w:rsidR="00231AED" w:rsidRPr="00CB1E6A">
        <w:rPr>
          <w:rFonts w:eastAsiaTheme="minorEastAsia"/>
          <w:lang w:val="en-GB"/>
        </w:rPr>
        <w:t xml:space="preserve">. An ion exchange type of interaction could be responsible for high desorption efficiency of 72.17% for NaOH. The desorption efficiency obtained for de-ionized water </w:t>
      </w:r>
      <w:r w:rsidR="00E34D0A" w:rsidRPr="00CB1E6A">
        <w:rPr>
          <w:rFonts w:eastAsiaTheme="minorEastAsia"/>
          <w:lang w:val="en-GB"/>
        </w:rPr>
        <w:t xml:space="preserve">and NaCl </w:t>
      </w:r>
      <w:r w:rsidR="00231AED" w:rsidRPr="00CB1E6A">
        <w:rPr>
          <w:rFonts w:eastAsiaTheme="minorEastAsia"/>
          <w:lang w:val="en-GB"/>
        </w:rPr>
        <w:t>w</w:t>
      </w:r>
      <w:r w:rsidR="00E34D0A" w:rsidRPr="00CB1E6A">
        <w:rPr>
          <w:rFonts w:eastAsiaTheme="minorEastAsia"/>
          <w:lang w:val="en-GB"/>
        </w:rPr>
        <w:t>ere</w:t>
      </w:r>
      <w:r w:rsidR="00231AED" w:rsidRPr="00CB1E6A">
        <w:rPr>
          <w:rFonts w:eastAsiaTheme="minorEastAsia"/>
          <w:lang w:val="en-GB"/>
        </w:rPr>
        <w:t xml:space="preserve"> 34.78%</w:t>
      </w:r>
      <w:r w:rsidR="00E34D0A" w:rsidRPr="00CB1E6A">
        <w:rPr>
          <w:rFonts w:eastAsiaTheme="minorEastAsia"/>
          <w:lang w:val="en-GB"/>
        </w:rPr>
        <w:t xml:space="preserve"> and 31.05% respectively</w:t>
      </w:r>
      <w:r w:rsidR="00231AED" w:rsidRPr="00CB1E6A">
        <w:rPr>
          <w:rFonts w:eastAsiaTheme="minorEastAsia"/>
          <w:lang w:val="en-GB"/>
        </w:rPr>
        <w:t xml:space="preserve">, </w:t>
      </w:r>
      <w:r w:rsidR="00231AED" w:rsidRPr="00CB1E6A">
        <w:rPr>
          <w:rFonts w:eastAsiaTheme="minorEastAsia"/>
          <w:lang w:val="en-GB"/>
        </w:rPr>
        <w:lastRenderedPageBreak/>
        <w:t xml:space="preserve">which could be due the release from the </w:t>
      </w:r>
      <w:r w:rsidR="00E34D0A" w:rsidRPr="00CB1E6A">
        <w:rPr>
          <w:rFonts w:eastAsiaTheme="minorEastAsia"/>
          <w:lang w:val="en-GB"/>
        </w:rPr>
        <w:t xml:space="preserve">adsorbed molecules on BSP1’s surface. </w:t>
      </w:r>
      <w:bookmarkEnd w:id="1551"/>
      <w:r w:rsidR="00AD3540">
        <w:rPr>
          <w:rFonts w:eastAsiaTheme="minorEastAsia"/>
          <w:lang w:val="en-GB"/>
        </w:rPr>
        <w:t xml:space="preserve">Also, the value obtained for the degree of reversibility for all the eluents investigated ranged between  1.0248 and 3.5262 (Appendix 7), which indicated a high degree of reversibility. </w:t>
      </w:r>
      <w:r w:rsidR="008F3597">
        <w:rPr>
          <w:rFonts w:eastAsiaTheme="minorEastAsia"/>
          <w:lang w:val="en-GB"/>
        </w:rPr>
        <w:t xml:space="preserve">Hence, the mechanism of IBU adsorption onto BSP1 is </w:t>
      </w:r>
      <w:r w:rsidR="008F3597" w:rsidRPr="004055E0">
        <w:rPr>
          <w:rFonts w:eastAsiaTheme="minorEastAsia"/>
          <w:i/>
          <w:iCs/>
          <w:lang w:val="en-GB"/>
        </w:rPr>
        <w:t>via</w:t>
      </w:r>
      <w:r w:rsidR="008F3597">
        <w:rPr>
          <w:rFonts w:eastAsiaTheme="minorEastAsia"/>
          <w:lang w:val="en-GB"/>
        </w:rPr>
        <w:t xml:space="preserve"> ion exchange or electrostatic attraction </w:t>
      </w:r>
      <w:r w:rsidR="008F3597">
        <w:rPr>
          <w:rFonts w:eastAsiaTheme="minorEastAsia"/>
          <w:lang w:val="en-GB"/>
        </w:rPr>
        <w:fldChar w:fldCharType="begin" w:fldLock="1"/>
      </w:r>
      <w:r w:rsidR="00245567">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8F3597">
        <w:rPr>
          <w:rFonts w:eastAsiaTheme="minorEastAsia"/>
          <w:lang w:val="en-GB"/>
        </w:rPr>
        <w:fldChar w:fldCharType="separate"/>
      </w:r>
      <w:r w:rsidR="008F3597" w:rsidRPr="008F3597">
        <w:rPr>
          <w:rFonts w:eastAsiaTheme="minorEastAsia"/>
          <w:noProof/>
          <w:lang w:val="en-GB"/>
        </w:rPr>
        <w:t>(Dada,</w:t>
      </w:r>
      <w:r w:rsidR="008F3597" w:rsidRPr="008F3597">
        <w:rPr>
          <w:rFonts w:eastAsiaTheme="minorEastAsia"/>
          <w:i/>
          <w:iCs/>
          <w:noProof/>
          <w:lang w:val="en-GB"/>
        </w:rPr>
        <w:t xml:space="preserve"> </w:t>
      </w:r>
      <w:r w:rsidR="008C0A9B" w:rsidRPr="008C0A9B">
        <w:rPr>
          <w:rFonts w:eastAsiaTheme="minorEastAsia"/>
          <w:i/>
          <w:iCs/>
          <w:noProof/>
          <w:lang w:val="en-GB"/>
        </w:rPr>
        <w:t>et al.</w:t>
      </w:r>
      <w:r w:rsidR="008F3597" w:rsidRPr="008F3597">
        <w:rPr>
          <w:rFonts w:eastAsiaTheme="minorEastAsia"/>
          <w:noProof/>
          <w:lang w:val="en-GB"/>
        </w:rPr>
        <w:t>, 2021)</w:t>
      </w:r>
      <w:r w:rsidR="008F3597">
        <w:rPr>
          <w:rFonts w:eastAsiaTheme="minorEastAsia"/>
          <w:lang w:val="en-GB"/>
        </w:rPr>
        <w:fldChar w:fldCharType="end"/>
      </w:r>
      <w:r w:rsidR="008F3597">
        <w:rPr>
          <w:rFonts w:eastAsiaTheme="minorEastAsia"/>
          <w:lang w:val="en-GB"/>
        </w:rPr>
        <w:t>.</w:t>
      </w:r>
    </w:p>
    <w:p w14:paraId="0425785C" w14:textId="77777777" w:rsidR="008661C0" w:rsidRPr="00CB1E6A" w:rsidRDefault="008661C0" w:rsidP="00E35D13">
      <w:pPr>
        <w:jc w:val="center"/>
        <w:rPr>
          <w:rFonts w:eastAsiaTheme="minorEastAsia"/>
          <w:b/>
          <w:bCs/>
          <w:sz w:val="28"/>
          <w:szCs w:val="28"/>
        </w:rPr>
      </w:pPr>
      <w:r w:rsidRPr="00CB1E6A">
        <w:rPr>
          <w:noProof/>
        </w:rPr>
        <w:drawing>
          <wp:inline distT="0" distB="0" distL="0" distR="0" wp14:anchorId="6EED5867" wp14:editId="33998EB9">
            <wp:extent cx="5268595" cy="2204681"/>
            <wp:effectExtent l="0" t="0" r="0" b="0"/>
            <wp:docPr id="508" name="Chart 508">
              <a:extLst xmlns:a="http://schemas.openxmlformats.org/drawingml/2006/main">
                <a:ext uri="{FF2B5EF4-FFF2-40B4-BE49-F238E27FC236}">
                  <a16:creationId xmlns:a16="http://schemas.microsoft.com/office/drawing/2014/main" id="{B0F840EB-9150-02FD-3270-D32C673D3E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14:paraId="1ED1FC8F" w14:textId="7465126A" w:rsidR="002B2CB7" w:rsidRPr="0058350B" w:rsidRDefault="008661C0" w:rsidP="0076286E">
      <w:pPr>
        <w:pStyle w:val="ListofFigures"/>
      </w:pPr>
      <w:bookmarkStart w:id="1552" w:name="_Toc119502031"/>
      <w:bookmarkStart w:id="1553" w:name="_Toc119509471"/>
      <w:bookmarkStart w:id="1554" w:name="_Toc123054585"/>
      <w:bookmarkStart w:id="1555" w:name="_Toc127867097"/>
      <w:bookmarkStart w:id="1556" w:name="_Toc127867715"/>
      <w:r w:rsidRPr="00CB1E6A">
        <w:t xml:space="preserve">Figure </w:t>
      </w:r>
      <w:r w:rsidR="00A06719" w:rsidRPr="00CB1E6A">
        <w:t>4.4.2.7</w:t>
      </w:r>
      <w:r w:rsidRPr="00CB1E6A">
        <w:t>: Desorption efficiency of IBU-BSP1 system</w:t>
      </w:r>
      <w:bookmarkEnd w:id="1552"/>
      <w:bookmarkEnd w:id="1553"/>
      <w:bookmarkEnd w:id="1554"/>
      <w:bookmarkEnd w:id="1555"/>
      <w:bookmarkEnd w:id="1556"/>
    </w:p>
    <w:p w14:paraId="31923ECE" w14:textId="07EA27FE" w:rsidR="008661C0" w:rsidRPr="00CB1E6A" w:rsidRDefault="008661C0" w:rsidP="00803870">
      <w:pPr>
        <w:pStyle w:val="Heading4"/>
      </w:pPr>
      <w:bookmarkStart w:id="1557" w:name="_Toc118051681"/>
      <w:bookmarkStart w:id="1558" w:name="_Toc127869257"/>
      <w:r w:rsidRPr="00CB1E6A">
        <w:t>Comparison of pre-and post-adsorption characterization of IBU-BSP1 system</w:t>
      </w:r>
      <w:bookmarkEnd w:id="1557"/>
      <w:bookmarkEnd w:id="1558"/>
    </w:p>
    <w:p w14:paraId="333D2228" w14:textId="44D352BD" w:rsidR="0005383F" w:rsidRPr="00381D8C" w:rsidRDefault="00A728BA" w:rsidP="00381D8C">
      <w:pPr>
        <w:spacing w:line="480" w:lineRule="auto"/>
        <w:jc w:val="both"/>
        <w:rPr>
          <w:rFonts w:eastAsiaTheme="minorEastAsia"/>
          <w:lang w:val="en-GB"/>
        </w:rPr>
      </w:pPr>
      <w:r w:rsidRPr="00CB1E6A">
        <w:rPr>
          <w:rFonts w:eastAsiaTheme="minorEastAsia"/>
          <w:lang w:val="en-GB"/>
        </w:rPr>
        <w:t>Figure 4.4.2.8 a and b compared the morphologies of BSP1 before and after the uptake of IBU. The pores on BSP1 were observed to have been filled up with minimal number of pores, after the uptake of IBU. Table 4.4.2.4 also presented the comparison of FTIR absorption bands on BSP1 before and after adsorption of IBU. The observed shifts in absorption bands after IBU uptake, suggests that these functional groups participated in IBU adsorption</w:t>
      </w:r>
      <w:r w:rsidR="00381D8C">
        <w:rPr>
          <w:rFonts w:eastAsiaTheme="minorEastAsia"/>
          <w:lang w:val="en-GB"/>
        </w:rPr>
        <w:t xml:space="preserve"> </w:t>
      </w:r>
      <w:r w:rsidR="00381D8C">
        <w:rPr>
          <w:rFonts w:eastAsiaTheme="minorEastAsia"/>
          <w:lang w:val="en-GB"/>
        </w:rPr>
        <w:fldChar w:fldCharType="begin" w:fldLock="1"/>
      </w:r>
      <w:r w:rsidR="00381D8C">
        <w:rPr>
          <w:rFonts w:eastAsiaTheme="minorEastAsia"/>
          <w:lang w:val="en-GB"/>
        </w:rPr>
        <w:instrText>ADDIN CSL_CITATION {"citationItems":[{"id":"ITEM-1","itemData":{"DOI":"10.1007/s13399-020-01038-9","ISBN":"1339902001","ISSN":"21906823","abstract":"Activated carbon from banana stalk, an eco-friendly agricultural waste, was prepared and investigated for its absorptive potentials in removing ciprofloxacin (CIP), an antibiotic from aqueous media. Orthophosphoric acid was used to modify the agricultural waste. The textural characteristics and adsorptive properties of the activated banana stalk (BSAC) were investigated using SEM, FTIR, Boehm titration (BT), and pHpzc analytical techniques respectively. Image from the SEM of BSAC showed well-developed pores, supporting the trapping of CIP molecules to the surface, while the FTIR revealed notable bands associated with specific functional groups responsible for enhanced and efficient uptake of CIP. The Boehm titration revealed the total acidic group to be 0.699 mmol/g and the basic group to be 0.1582 mmol/g, suggesting the predominance of acidic groups, and this was supported by the pHpzc value of 4.5. The most favorable interaction between the BSAC surface and the CIP molecules were in the in zwitterionic form of the CIP. The adsorptive uptake in this study was optimum at pH 8. Experimental data were studied using five different models of adsorption isotherm, namely, the Langmuir, Freundlich, Temkin, D-R, and Sips. The Langmuir isotherm (R2 = 0.9824) best described the experimental data with an optimum monolayer capacity for adsorption of 49.7 mg/g at 323 K. The D-R isotherm showed that the mean free energy ranged from 1.29 to 3.54 kJ/mol, suggesting that the mechanism of adsorption for the uptake was physisorption in nature. The adsorption process was best explained by the pseudo-second-order kinetic model with R2 values between 0.9103 and 0.9995. Thermodynamic results obtained proved that the sorption of CIP antibiotics onto BSAC was endothermic, spontaneous, and thermodynamically favored (ΔH = + 106.561 kJ/mol, ΔS = + 0.44797 kJ/mol, and ΔG = − 36.265 kJ/mol). BSAC prepared in this study is about six times cheaper than the commercially available activated carbon indicating the cost-effectiveness of this work. This study, therefore, establishes that the modification of banana stalk waste into activated carbon is efficient for the adsorptive uptake of ciprofloxacin antibiotics from aqueous media.","author":[{"dropping-particle":"","family":"Agboola","given":"Oluwatobi Samuel","non-dropping-particle":"","parse-names":false,"suffix":""},{"dropping-particle":"","family":"Bello","given":"Olugbenga Solomon","non-dropping-particle":"","parse-names":false,"suffix":""}],"container-title":"Biomass Conversion and Biorefinery","id":"ITEM-1","issued":{"date-parts":[["2020"]]},"title":"Enhanced adsorption of ciprofloxacin from aqueous solutions using functionalized banana stalk","type":"article-journal"},"uris":["http://www.mendeley.com/documents/?uuid=78fa2e70-cefc-4ab0-93e6-aa0ad06bcc2e"]}],"mendeley":{"formattedCitation":"(Agboola &amp; Bello, 2020)","plainTextFormattedCitation":"(Agboola &amp; Bello, 2020)","previouslyFormattedCitation":"(Agboola &amp; Bello, 2020)"},"properties":{"noteIndex":0},"schema":"https://github.com/citation-style-language/schema/raw/master/csl-citation.json"}</w:instrText>
      </w:r>
      <w:r w:rsidR="00381D8C">
        <w:rPr>
          <w:rFonts w:eastAsiaTheme="minorEastAsia"/>
          <w:lang w:val="en-GB"/>
        </w:rPr>
        <w:fldChar w:fldCharType="separate"/>
      </w:r>
      <w:r w:rsidR="00381D8C" w:rsidRPr="00381D8C">
        <w:rPr>
          <w:rFonts w:eastAsiaTheme="minorEastAsia"/>
          <w:noProof/>
          <w:lang w:val="en-GB"/>
        </w:rPr>
        <w:t>(Agboola &amp; Bello, 2020)</w:t>
      </w:r>
      <w:r w:rsidR="00381D8C">
        <w:rPr>
          <w:rFonts w:eastAsiaTheme="minorEastAsia"/>
          <w:lang w:val="en-GB"/>
        </w:rPr>
        <w:fldChar w:fldCharType="end"/>
      </w:r>
      <w:r w:rsidRPr="00CB1E6A">
        <w:rPr>
          <w:rFonts w:eastAsiaTheme="minorEastAsia"/>
          <w:lang w:val="en-GB"/>
        </w:rPr>
        <w:t xml:space="preserve">. </w:t>
      </w:r>
    </w:p>
    <w:p w14:paraId="7AEC8F7B" w14:textId="44DD9672" w:rsidR="009D10E2" w:rsidRDefault="008661C0" w:rsidP="009D10E2">
      <w:bookmarkStart w:id="1559" w:name="_Toc119502032"/>
      <w:bookmarkStart w:id="1560" w:name="_Toc119509472"/>
      <w:r w:rsidRPr="00CB1E6A">
        <w:rPr>
          <w:noProof/>
        </w:rPr>
        <w:lastRenderedPageBreak/>
        <w:drawing>
          <wp:inline distT="0" distB="0" distL="0" distR="0" wp14:anchorId="23E6B74F" wp14:editId="663E10DD">
            <wp:extent cx="2658110" cy="1912642"/>
            <wp:effectExtent l="0" t="0" r="889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70493" cy="1921552"/>
                    </a:xfrm>
                    <a:prstGeom prst="rect">
                      <a:avLst/>
                    </a:prstGeom>
                  </pic:spPr>
                </pic:pic>
              </a:graphicData>
            </a:graphic>
          </wp:inline>
        </w:drawing>
      </w:r>
      <w:r w:rsidR="00F468ED">
        <w:rPr>
          <w:noProof/>
          <w:lang w:val="en-GB"/>
        </w:rPr>
        <w:t xml:space="preserve">  </w:t>
      </w:r>
      <w:r w:rsidRPr="00CB1E6A">
        <w:rPr>
          <w:noProof/>
        </w:rPr>
        <w:drawing>
          <wp:inline distT="0" distB="0" distL="0" distR="0" wp14:anchorId="2801E6C5" wp14:editId="0363DEBB">
            <wp:extent cx="2658110" cy="1909411"/>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2676737" cy="1922791"/>
                    </a:xfrm>
                    <a:prstGeom prst="rect">
                      <a:avLst/>
                    </a:prstGeom>
                  </pic:spPr>
                </pic:pic>
              </a:graphicData>
            </a:graphic>
          </wp:inline>
        </w:drawing>
      </w:r>
    </w:p>
    <w:p w14:paraId="1B89F4B0" w14:textId="64806CDC" w:rsidR="008661C0" w:rsidRPr="00CB1E6A" w:rsidRDefault="008661C0" w:rsidP="0076286E">
      <w:pPr>
        <w:pStyle w:val="ListofFigures"/>
      </w:pPr>
      <w:bookmarkStart w:id="1561" w:name="_Toc123054586"/>
      <w:bookmarkStart w:id="1562" w:name="_Toc127867098"/>
      <w:bookmarkStart w:id="1563" w:name="_Toc127867716"/>
      <w:r w:rsidRPr="00CB1E6A">
        <w:t xml:space="preserve">Figure </w:t>
      </w:r>
      <w:r w:rsidR="00A06719" w:rsidRPr="00CB1E6A">
        <w:t>4.4.2.8</w:t>
      </w:r>
      <w:r w:rsidRPr="00CB1E6A">
        <w:t xml:space="preserve">: </w:t>
      </w:r>
      <w:r w:rsidR="004336D2">
        <w:t>Surface morphology of</w:t>
      </w:r>
      <w:r w:rsidRPr="00CB1E6A">
        <w:t xml:space="preserve"> BSP1 (a) before adsorption and (b) after adsorption</w:t>
      </w:r>
      <w:r w:rsidR="00381D8C">
        <w:t xml:space="preserve"> of IBU</w:t>
      </w:r>
      <w:bookmarkEnd w:id="1559"/>
      <w:bookmarkEnd w:id="1560"/>
      <w:bookmarkEnd w:id="1561"/>
      <w:bookmarkEnd w:id="1562"/>
      <w:bookmarkEnd w:id="1563"/>
    </w:p>
    <w:p w14:paraId="4BF973A2" w14:textId="2DDD139B" w:rsidR="008661C0" w:rsidRPr="00CB1E6A" w:rsidRDefault="008661C0" w:rsidP="0076286E">
      <w:pPr>
        <w:pStyle w:val="ListofTables"/>
      </w:pPr>
      <w:bookmarkStart w:id="1564" w:name="_Toc123057475"/>
      <w:r w:rsidRPr="00CB1E6A">
        <w:t xml:space="preserve">Table </w:t>
      </w:r>
      <w:r w:rsidR="00A06719" w:rsidRPr="00CB1E6A">
        <w:t>4.4.2.4</w:t>
      </w:r>
      <w:r w:rsidRPr="00CB1E6A">
        <w:t>: Comparison of the FTIR spectra of BSP1 before and after adsorption of IBU</w:t>
      </w:r>
      <w:bookmarkEnd w:id="1564"/>
    </w:p>
    <w:tbl>
      <w:tblPr>
        <w:tblW w:w="8505" w:type="dxa"/>
        <w:tblLook w:val="04A0" w:firstRow="1" w:lastRow="0" w:firstColumn="1" w:lastColumn="0" w:noHBand="0" w:noVBand="1"/>
      </w:tblPr>
      <w:tblGrid>
        <w:gridCol w:w="2835"/>
        <w:gridCol w:w="1985"/>
        <w:gridCol w:w="1843"/>
        <w:gridCol w:w="1842"/>
      </w:tblGrid>
      <w:tr w:rsidR="00CB1E6A" w:rsidRPr="00CB1E6A" w14:paraId="16A54536"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3BD5EBD0" w14:textId="77777777" w:rsidR="008661C0" w:rsidRPr="00CB1E6A" w:rsidRDefault="008661C0" w:rsidP="00136F56">
            <w:pPr>
              <w:rPr>
                <w:b/>
                <w:bCs/>
                <w:lang w:val="en-GB"/>
              </w:rPr>
            </w:pPr>
            <w:r w:rsidRPr="00CB1E6A">
              <w:t> </w:t>
            </w:r>
            <w:r w:rsidRPr="00CB1E6A">
              <w:rPr>
                <w:b/>
                <w:bCs/>
              </w:rPr>
              <w:t>BSP1</w:t>
            </w:r>
            <w:r w:rsidRPr="00CB1E6A">
              <w:rPr>
                <w:b/>
                <w:bCs/>
                <w:lang w:val="en-GB"/>
              </w:rPr>
              <w:t>-IBU</w:t>
            </w:r>
          </w:p>
        </w:tc>
        <w:tc>
          <w:tcPr>
            <w:tcW w:w="1985" w:type="dxa"/>
            <w:tcBorders>
              <w:top w:val="single" w:sz="8" w:space="0" w:color="auto"/>
              <w:left w:val="nil"/>
              <w:bottom w:val="single" w:sz="8" w:space="0" w:color="auto"/>
              <w:right w:val="nil"/>
            </w:tcBorders>
            <w:shd w:val="clear" w:color="auto" w:fill="auto"/>
            <w:noWrap/>
            <w:vAlign w:val="center"/>
            <w:hideMark/>
          </w:tcPr>
          <w:p w14:paraId="18C45BDD" w14:textId="77777777" w:rsidR="008661C0" w:rsidRPr="00CB1E6A" w:rsidRDefault="008661C0"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4004E3D5" w14:textId="77777777" w:rsidR="008661C0" w:rsidRPr="00CB1E6A" w:rsidRDefault="008661C0" w:rsidP="00136F56">
            <w:r w:rsidRPr="00CB1E6A">
              <w:t>Wave number (cm</w:t>
            </w:r>
            <w:r w:rsidRPr="00CB1E6A">
              <w:rPr>
                <w:vertAlign w:val="superscript"/>
              </w:rPr>
              <w:t>-1</w:t>
            </w:r>
            <w:r w:rsidRPr="00CB1E6A">
              <w:t>)</w:t>
            </w:r>
          </w:p>
        </w:tc>
      </w:tr>
      <w:tr w:rsidR="00CB1E6A" w:rsidRPr="00CB1E6A" w14:paraId="428D319F"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5D5CF27F" w14:textId="77777777" w:rsidR="008661C0" w:rsidRPr="00CB1E6A" w:rsidRDefault="008661C0"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51CFCFB9" w14:textId="77777777" w:rsidR="008661C0" w:rsidRPr="00CB1E6A" w:rsidRDefault="008661C0"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2C60C107" w14:textId="77777777" w:rsidR="008661C0" w:rsidRPr="00CB1E6A" w:rsidRDefault="008661C0"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16D9F4B3" w14:textId="77777777" w:rsidR="008661C0" w:rsidRPr="00CB1E6A" w:rsidRDefault="008661C0" w:rsidP="00136F56">
            <w:pPr>
              <w:jc w:val="center"/>
            </w:pPr>
            <w:r w:rsidRPr="00CB1E6A">
              <w:t>Differences</w:t>
            </w:r>
          </w:p>
        </w:tc>
      </w:tr>
      <w:tr w:rsidR="00CB1E6A" w:rsidRPr="00CB1E6A" w14:paraId="27E6BE6A" w14:textId="77777777" w:rsidTr="00136F56">
        <w:trPr>
          <w:trHeight w:val="312"/>
        </w:trPr>
        <w:tc>
          <w:tcPr>
            <w:tcW w:w="2835" w:type="dxa"/>
            <w:tcBorders>
              <w:top w:val="nil"/>
              <w:left w:val="nil"/>
              <w:bottom w:val="nil"/>
              <w:right w:val="nil"/>
            </w:tcBorders>
            <w:shd w:val="clear" w:color="auto" w:fill="auto"/>
            <w:noWrap/>
            <w:vAlign w:val="center"/>
            <w:hideMark/>
          </w:tcPr>
          <w:p w14:paraId="3DB57C40" w14:textId="77777777" w:rsidR="008661C0" w:rsidRPr="00CB1E6A" w:rsidRDefault="008661C0" w:rsidP="00136F56">
            <w:r w:rsidRPr="00CB1E6A">
              <w:t>O-H alcohol</w:t>
            </w:r>
          </w:p>
        </w:tc>
        <w:tc>
          <w:tcPr>
            <w:tcW w:w="1985" w:type="dxa"/>
            <w:tcBorders>
              <w:top w:val="nil"/>
              <w:left w:val="nil"/>
              <w:bottom w:val="nil"/>
              <w:right w:val="nil"/>
            </w:tcBorders>
            <w:shd w:val="clear" w:color="auto" w:fill="auto"/>
            <w:noWrap/>
            <w:vAlign w:val="center"/>
          </w:tcPr>
          <w:p w14:paraId="766C74C5" w14:textId="77777777" w:rsidR="008661C0" w:rsidRPr="00CB1E6A" w:rsidRDefault="008661C0" w:rsidP="00136F56">
            <w:pPr>
              <w:jc w:val="center"/>
              <w:rPr>
                <w:lang w:val="en-GB"/>
              </w:rPr>
            </w:pPr>
            <w:r w:rsidRPr="00CB1E6A">
              <w:rPr>
                <w:lang w:val="en-GB"/>
              </w:rPr>
              <w:t>3362.76</w:t>
            </w:r>
          </w:p>
        </w:tc>
        <w:tc>
          <w:tcPr>
            <w:tcW w:w="1843" w:type="dxa"/>
            <w:tcBorders>
              <w:top w:val="nil"/>
              <w:left w:val="nil"/>
              <w:bottom w:val="nil"/>
              <w:right w:val="nil"/>
            </w:tcBorders>
            <w:shd w:val="clear" w:color="auto" w:fill="auto"/>
            <w:noWrap/>
            <w:vAlign w:val="center"/>
          </w:tcPr>
          <w:p w14:paraId="39C89B62" w14:textId="77777777" w:rsidR="008661C0" w:rsidRPr="00CB1E6A" w:rsidRDefault="008661C0" w:rsidP="00136F56">
            <w:pPr>
              <w:jc w:val="center"/>
              <w:rPr>
                <w:lang w:val="en-GB"/>
              </w:rPr>
            </w:pPr>
            <w:r w:rsidRPr="00CB1E6A">
              <w:rPr>
                <w:lang w:val="en-GB"/>
              </w:rPr>
              <w:t>3421.10</w:t>
            </w:r>
          </w:p>
        </w:tc>
        <w:tc>
          <w:tcPr>
            <w:tcW w:w="1842" w:type="dxa"/>
            <w:tcBorders>
              <w:top w:val="nil"/>
              <w:left w:val="nil"/>
              <w:bottom w:val="nil"/>
              <w:right w:val="nil"/>
            </w:tcBorders>
            <w:shd w:val="clear" w:color="auto" w:fill="auto"/>
            <w:noWrap/>
            <w:vAlign w:val="center"/>
          </w:tcPr>
          <w:p w14:paraId="5FFDD524" w14:textId="77777777" w:rsidR="008661C0" w:rsidRPr="00CB1E6A" w:rsidRDefault="008661C0" w:rsidP="00136F56">
            <w:pPr>
              <w:jc w:val="center"/>
              <w:rPr>
                <w:lang w:val="en-GB"/>
              </w:rPr>
            </w:pPr>
            <w:r w:rsidRPr="00CB1E6A">
              <w:rPr>
                <w:lang w:val="en-GB"/>
              </w:rPr>
              <w:t>-58.34</w:t>
            </w:r>
          </w:p>
        </w:tc>
      </w:tr>
      <w:tr w:rsidR="00CB1E6A" w:rsidRPr="00CB1E6A" w14:paraId="229CF47D" w14:textId="77777777" w:rsidTr="00136F56">
        <w:trPr>
          <w:trHeight w:val="312"/>
        </w:trPr>
        <w:tc>
          <w:tcPr>
            <w:tcW w:w="2835" w:type="dxa"/>
            <w:tcBorders>
              <w:top w:val="nil"/>
              <w:left w:val="nil"/>
              <w:bottom w:val="nil"/>
              <w:right w:val="nil"/>
            </w:tcBorders>
            <w:shd w:val="clear" w:color="auto" w:fill="auto"/>
            <w:noWrap/>
            <w:vAlign w:val="center"/>
            <w:hideMark/>
          </w:tcPr>
          <w:p w14:paraId="5A23B768" w14:textId="77777777" w:rsidR="008661C0" w:rsidRPr="00CB1E6A" w:rsidRDefault="008661C0" w:rsidP="00136F56">
            <w:r w:rsidRPr="00CB1E6A">
              <w:t>C-H stretching</w:t>
            </w:r>
          </w:p>
        </w:tc>
        <w:tc>
          <w:tcPr>
            <w:tcW w:w="1985" w:type="dxa"/>
            <w:tcBorders>
              <w:top w:val="nil"/>
              <w:left w:val="nil"/>
              <w:bottom w:val="nil"/>
              <w:right w:val="nil"/>
            </w:tcBorders>
            <w:shd w:val="clear" w:color="auto" w:fill="auto"/>
            <w:noWrap/>
            <w:vAlign w:val="center"/>
          </w:tcPr>
          <w:p w14:paraId="273FF4E3" w14:textId="77777777" w:rsidR="008661C0" w:rsidRPr="00CB1E6A" w:rsidRDefault="008661C0" w:rsidP="00136F56">
            <w:pPr>
              <w:jc w:val="center"/>
              <w:rPr>
                <w:lang w:val="en-GB"/>
              </w:rPr>
            </w:pPr>
            <w:r w:rsidRPr="00CB1E6A">
              <w:rPr>
                <w:lang w:val="en-GB"/>
              </w:rPr>
              <w:t>2924.04</w:t>
            </w:r>
          </w:p>
        </w:tc>
        <w:tc>
          <w:tcPr>
            <w:tcW w:w="1843" w:type="dxa"/>
            <w:tcBorders>
              <w:top w:val="nil"/>
              <w:left w:val="nil"/>
              <w:bottom w:val="nil"/>
              <w:right w:val="nil"/>
            </w:tcBorders>
            <w:shd w:val="clear" w:color="auto" w:fill="auto"/>
            <w:noWrap/>
            <w:vAlign w:val="center"/>
          </w:tcPr>
          <w:p w14:paraId="5BA275B7" w14:textId="77777777" w:rsidR="008661C0" w:rsidRPr="00CB1E6A" w:rsidRDefault="008661C0" w:rsidP="00136F56">
            <w:pPr>
              <w:jc w:val="center"/>
              <w:rPr>
                <w:lang w:val="en-GB"/>
              </w:rPr>
            </w:pPr>
            <w:r w:rsidRPr="00CB1E6A">
              <w:rPr>
                <w:lang w:val="en-GB"/>
              </w:rPr>
              <w:t>2963.57</w:t>
            </w:r>
          </w:p>
        </w:tc>
        <w:tc>
          <w:tcPr>
            <w:tcW w:w="1842" w:type="dxa"/>
            <w:tcBorders>
              <w:top w:val="nil"/>
              <w:left w:val="nil"/>
              <w:bottom w:val="nil"/>
              <w:right w:val="nil"/>
            </w:tcBorders>
            <w:shd w:val="clear" w:color="auto" w:fill="auto"/>
            <w:noWrap/>
            <w:vAlign w:val="center"/>
          </w:tcPr>
          <w:p w14:paraId="028AD1BD" w14:textId="77777777" w:rsidR="008661C0" w:rsidRPr="00CB1E6A" w:rsidRDefault="008661C0" w:rsidP="00136F56">
            <w:pPr>
              <w:jc w:val="center"/>
              <w:rPr>
                <w:lang w:val="en-GB"/>
              </w:rPr>
            </w:pPr>
            <w:r w:rsidRPr="00CB1E6A">
              <w:rPr>
                <w:lang w:val="en-GB"/>
              </w:rPr>
              <w:t>-39.53</w:t>
            </w:r>
          </w:p>
        </w:tc>
      </w:tr>
      <w:tr w:rsidR="00CB1E6A" w:rsidRPr="00CB1E6A" w14:paraId="384276C1" w14:textId="77777777" w:rsidTr="00136F56">
        <w:trPr>
          <w:trHeight w:val="312"/>
        </w:trPr>
        <w:tc>
          <w:tcPr>
            <w:tcW w:w="2835" w:type="dxa"/>
            <w:tcBorders>
              <w:top w:val="nil"/>
              <w:left w:val="nil"/>
              <w:bottom w:val="nil"/>
              <w:right w:val="nil"/>
            </w:tcBorders>
            <w:shd w:val="clear" w:color="auto" w:fill="auto"/>
            <w:noWrap/>
            <w:vAlign w:val="center"/>
            <w:hideMark/>
          </w:tcPr>
          <w:p w14:paraId="7A5C150F" w14:textId="77777777" w:rsidR="008661C0" w:rsidRPr="00CB1E6A" w:rsidRDefault="008661C0" w:rsidP="00136F56">
            <w:r w:rsidRPr="00CB1E6A">
              <w:t>C=O stretching</w:t>
            </w:r>
          </w:p>
        </w:tc>
        <w:tc>
          <w:tcPr>
            <w:tcW w:w="1985" w:type="dxa"/>
            <w:tcBorders>
              <w:top w:val="nil"/>
              <w:left w:val="nil"/>
              <w:bottom w:val="nil"/>
              <w:right w:val="nil"/>
            </w:tcBorders>
            <w:shd w:val="clear" w:color="auto" w:fill="auto"/>
            <w:noWrap/>
            <w:vAlign w:val="center"/>
          </w:tcPr>
          <w:p w14:paraId="39A0D364" w14:textId="77777777" w:rsidR="008661C0" w:rsidRPr="00CB1E6A" w:rsidRDefault="008661C0" w:rsidP="00136F56">
            <w:pPr>
              <w:jc w:val="center"/>
              <w:rPr>
                <w:lang w:val="en-GB"/>
              </w:rPr>
            </w:pPr>
            <w:r w:rsidRPr="00CB1E6A">
              <w:rPr>
                <w:lang w:val="en-GB"/>
              </w:rPr>
              <w:t>1623.77</w:t>
            </w:r>
          </w:p>
        </w:tc>
        <w:tc>
          <w:tcPr>
            <w:tcW w:w="1843" w:type="dxa"/>
            <w:tcBorders>
              <w:top w:val="nil"/>
              <w:left w:val="nil"/>
              <w:bottom w:val="nil"/>
              <w:right w:val="nil"/>
            </w:tcBorders>
            <w:shd w:val="clear" w:color="auto" w:fill="auto"/>
            <w:noWrap/>
            <w:vAlign w:val="center"/>
          </w:tcPr>
          <w:p w14:paraId="69DA6F61" w14:textId="77777777" w:rsidR="008661C0" w:rsidRPr="00CB1E6A" w:rsidRDefault="008661C0" w:rsidP="00136F56">
            <w:pPr>
              <w:jc w:val="center"/>
              <w:rPr>
                <w:lang w:val="en-GB"/>
              </w:rPr>
            </w:pPr>
            <w:r w:rsidRPr="00CB1E6A">
              <w:rPr>
                <w:lang w:val="en-GB"/>
              </w:rPr>
              <w:t>1611.72</w:t>
            </w:r>
          </w:p>
        </w:tc>
        <w:tc>
          <w:tcPr>
            <w:tcW w:w="1842" w:type="dxa"/>
            <w:tcBorders>
              <w:top w:val="nil"/>
              <w:left w:val="nil"/>
              <w:bottom w:val="nil"/>
              <w:right w:val="nil"/>
            </w:tcBorders>
            <w:shd w:val="clear" w:color="auto" w:fill="auto"/>
            <w:noWrap/>
            <w:vAlign w:val="center"/>
          </w:tcPr>
          <w:p w14:paraId="7BEFC416" w14:textId="77777777" w:rsidR="008661C0" w:rsidRPr="00CB1E6A" w:rsidRDefault="008661C0" w:rsidP="00136F56">
            <w:pPr>
              <w:jc w:val="center"/>
              <w:rPr>
                <w:lang w:val="en-GB"/>
              </w:rPr>
            </w:pPr>
            <w:r w:rsidRPr="00CB1E6A">
              <w:rPr>
                <w:lang w:val="en-GB"/>
              </w:rPr>
              <w:t>5.30</w:t>
            </w:r>
          </w:p>
        </w:tc>
      </w:tr>
      <w:tr w:rsidR="006E1B59" w:rsidRPr="00CB1E6A" w14:paraId="015C2453"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68D2A034" w14:textId="77777777" w:rsidR="008661C0" w:rsidRPr="00CB1E6A" w:rsidRDefault="008661C0"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7358DFC7" w14:textId="77777777" w:rsidR="008661C0" w:rsidRPr="00CB1E6A" w:rsidRDefault="008661C0" w:rsidP="00136F56">
            <w:pPr>
              <w:jc w:val="center"/>
            </w:pPr>
            <w:r w:rsidRPr="00CB1E6A">
              <w:rPr>
                <w:lang w:val="en-GB"/>
              </w:rPr>
              <w:t>1032.69</w:t>
            </w:r>
          </w:p>
        </w:tc>
        <w:tc>
          <w:tcPr>
            <w:tcW w:w="1843" w:type="dxa"/>
            <w:tcBorders>
              <w:top w:val="nil"/>
              <w:left w:val="nil"/>
              <w:bottom w:val="single" w:sz="8" w:space="0" w:color="auto"/>
              <w:right w:val="nil"/>
            </w:tcBorders>
            <w:shd w:val="clear" w:color="auto" w:fill="auto"/>
            <w:noWrap/>
            <w:vAlign w:val="center"/>
          </w:tcPr>
          <w:p w14:paraId="338DBCEB" w14:textId="77777777" w:rsidR="008661C0" w:rsidRPr="00CB1E6A" w:rsidRDefault="008661C0" w:rsidP="00136F56">
            <w:pPr>
              <w:jc w:val="center"/>
            </w:pPr>
            <w:r w:rsidRPr="00CB1E6A">
              <w:rPr>
                <w:lang w:val="en-GB"/>
              </w:rPr>
              <w:t>1085.25</w:t>
            </w:r>
          </w:p>
        </w:tc>
        <w:tc>
          <w:tcPr>
            <w:tcW w:w="1842" w:type="dxa"/>
            <w:tcBorders>
              <w:top w:val="nil"/>
              <w:left w:val="nil"/>
              <w:bottom w:val="single" w:sz="8" w:space="0" w:color="auto"/>
              <w:right w:val="nil"/>
            </w:tcBorders>
            <w:shd w:val="clear" w:color="auto" w:fill="auto"/>
            <w:noWrap/>
            <w:vAlign w:val="center"/>
          </w:tcPr>
          <w:p w14:paraId="5F95654D" w14:textId="77777777" w:rsidR="008661C0" w:rsidRPr="00CB1E6A" w:rsidRDefault="008661C0" w:rsidP="00136F56">
            <w:pPr>
              <w:jc w:val="center"/>
              <w:rPr>
                <w:lang w:val="en-GB"/>
              </w:rPr>
            </w:pPr>
            <w:r w:rsidRPr="00CB1E6A">
              <w:rPr>
                <w:lang w:val="en-GB"/>
              </w:rPr>
              <w:t>-52.56</w:t>
            </w:r>
          </w:p>
        </w:tc>
      </w:tr>
    </w:tbl>
    <w:p w14:paraId="249E138F" w14:textId="392E07FF" w:rsidR="008661C0" w:rsidRPr="00CB1E6A" w:rsidRDefault="00B51E69" w:rsidP="0058350B">
      <w:pPr>
        <w:pStyle w:val="Heading4"/>
        <w:spacing w:line="240" w:lineRule="auto"/>
      </w:pPr>
      <w:bookmarkStart w:id="1565" w:name="_Toc118051682"/>
      <w:bookmarkStart w:id="1566" w:name="_Toc127869258"/>
      <w:r>
        <w:t xml:space="preserve">ANN </w:t>
      </w:r>
      <w:r w:rsidR="00E87196">
        <w:t>results</w:t>
      </w:r>
      <w:r w:rsidR="008661C0" w:rsidRPr="00CB1E6A">
        <w:t xml:space="preserve"> for adsorption of IBU onto BSP1</w:t>
      </w:r>
      <w:bookmarkEnd w:id="1565"/>
      <w:bookmarkEnd w:id="1566"/>
    </w:p>
    <w:p w14:paraId="40F74DC6" w14:textId="3B43E826" w:rsidR="006265EF" w:rsidRPr="00CB1E6A" w:rsidRDefault="006265EF" w:rsidP="0058350B">
      <w:pPr>
        <w:pStyle w:val="Heading5"/>
        <w:spacing w:line="240" w:lineRule="auto"/>
        <w:rPr>
          <w:rFonts w:eastAsiaTheme="minorEastAsia"/>
          <w:lang w:val="en-GB"/>
        </w:rPr>
      </w:pPr>
      <w:bookmarkStart w:id="1567" w:name="_Toc118051683"/>
      <w:bookmarkStart w:id="1568" w:name="_Hlk114586921"/>
      <w:r w:rsidRPr="00CB1E6A">
        <w:rPr>
          <w:rFonts w:eastAsiaTheme="minorEastAsia"/>
          <w:lang w:val="en-GB"/>
        </w:rPr>
        <w:t>Determination of the optimal number of hidden neurons</w:t>
      </w:r>
      <w:bookmarkEnd w:id="1567"/>
    </w:p>
    <w:p w14:paraId="40666E63" w14:textId="296456F2" w:rsidR="00381D8C" w:rsidRDefault="006265EF" w:rsidP="0058350B">
      <w:pPr>
        <w:spacing w:line="480" w:lineRule="auto"/>
        <w:jc w:val="both"/>
        <w:rPr>
          <w:rFonts w:eastAsiaTheme="minorEastAsia"/>
          <w:lang w:val="en-GB"/>
        </w:rPr>
      </w:pPr>
      <w:r w:rsidRPr="00CB1E6A">
        <w:rPr>
          <w:rFonts w:eastAsiaTheme="minorEastAsia"/>
          <w:lang w:val="en-GB"/>
        </w:rPr>
        <w:t>The performance of each of the hidden neurons is presented in Table 4.4.2.5. As shown, with reference to the minimum MSE (4.43), 6 hidden neurons were considered the most appropriate number of hidden neurons in the hidden layer. Hence, 6 hidden neurons suitably predicted the adsorption efficiency of IBU uptake onto BSP1.</w:t>
      </w:r>
      <w:bookmarkEnd w:id="1568"/>
    </w:p>
    <w:p w14:paraId="09683F6F" w14:textId="7F563DAB" w:rsidR="00743AAE" w:rsidRDefault="00743AAE" w:rsidP="0058350B">
      <w:pPr>
        <w:spacing w:line="480" w:lineRule="auto"/>
        <w:jc w:val="both"/>
        <w:rPr>
          <w:rFonts w:eastAsiaTheme="minorEastAsia"/>
          <w:lang w:val="en-GB"/>
        </w:rPr>
      </w:pPr>
    </w:p>
    <w:p w14:paraId="2A88B9BD" w14:textId="1BD041F0" w:rsidR="00743AAE" w:rsidRDefault="00743AAE" w:rsidP="0058350B">
      <w:pPr>
        <w:spacing w:line="480" w:lineRule="auto"/>
        <w:jc w:val="both"/>
        <w:rPr>
          <w:rFonts w:eastAsiaTheme="minorEastAsia"/>
          <w:lang w:val="en-GB"/>
        </w:rPr>
      </w:pPr>
    </w:p>
    <w:p w14:paraId="1F7E63FD" w14:textId="036DDE92" w:rsidR="00743AAE" w:rsidRDefault="00743AAE" w:rsidP="0058350B">
      <w:pPr>
        <w:spacing w:line="480" w:lineRule="auto"/>
        <w:jc w:val="both"/>
        <w:rPr>
          <w:rFonts w:eastAsiaTheme="minorEastAsia"/>
          <w:lang w:val="en-GB"/>
        </w:rPr>
      </w:pPr>
    </w:p>
    <w:p w14:paraId="290037F8" w14:textId="4B8ED949" w:rsidR="00743AAE" w:rsidRDefault="00743AAE" w:rsidP="0058350B">
      <w:pPr>
        <w:spacing w:line="480" w:lineRule="auto"/>
        <w:jc w:val="both"/>
        <w:rPr>
          <w:rFonts w:eastAsiaTheme="minorEastAsia"/>
          <w:lang w:val="en-GB"/>
        </w:rPr>
      </w:pPr>
    </w:p>
    <w:p w14:paraId="423295EB" w14:textId="77777777" w:rsidR="00743AAE" w:rsidRPr="00381D8C" w:rsidRDefault="00743AAE" w:rsidP="0058350B">
      <w:pPr>
        <w:spacing w:line="480" w:lineRule="auto"/>
        <w:jc w:val="both"/>
        <w:rPr>
          <w:rFonts w:eastAsiaTheme="minorEastAsia"/>
          <w:lang w:val="en-GB"/>
        </w:rPr>
      </w:pPr>
    </w:p>
    <w:p w14:paraId="5F610919" w14:textId="1545F96D" w:rsidR="008661C0" w:rsidRPr="00CB1E6A" w:rsidRDefault="008661C0" w:rsidP="0076286E">
      <w:pPr>
        <w:pStyle w:val="ListofTables"/>
      </w:pPr>
      <w:bookmarkStart w:id="1569" w:name="_Toc123057476"/>
      <w:r w:rsidRPr="00CB1E6A">
        <w:lastRenderedPageBreak/>
        <w:t xml:space="preserve">Table </w:t>
      </w:r>
      <w:r w:rsidR="00D16C8F" w:rsidRPr="00CB1E6A">
        <w:t>4.4.2.5</w:t>
      </w:r>
      <w:r w:rsidRPr="00CB1E6A">
        <w:t>: Statistical metrics for selection of hidden neurons for prediction of BSP1’s removal efficiency</w:t>
      </w:r>
      <w:bookmarkEnd w:id="1569"/>
    </w:p>
    <w:tbl>
      <w:tblPr>
        <w:tblW w:w="2880" w:type="dxa"/>
        <w:jc w:val="center"/>
        <w:tblLook w:val="04A0" w:firstRow="1" w:lastRow="0" w:firstColumn="1" w:lastColumn="0" w:noHBand="0" w:noVBand="1"/>
      </w:tblPr>
      <w:tblGrid>
        <w:gridCol w:w="1255"/>
        <w:gridCol w:w="960"/>
        <w:gridCol w:w="1041"/>
      </w:tblGrid>
      <w:tr w:rsidR="00CB1E6A" w:rsidRPr="004338C7" w14:paraId="40B79D02"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28A6EE1B" w14:textId="77777777" w:rsidR="008661C0" w:rsidRPr="004338C7" w:rsidRDefault="008661C0" w:rsidP="00136F56">
            <w:pPr>
              <w:rPr>
                <w:rFonts w:asciiTheme="majorBidi" w:hAnsiTheme="majorBidi" w:cstheme="majorBidi"/>
                <w:sz w:val="22"/>
                <w:szCs w:val="22"/>
              </w:rPr>
            </w:pPr>
            <w:r w:rsidRPr="004338C7">
              <w:rPr>
                <w:rFonts w:asciiTheme="majorBidi" w:hAnsiTheme="majorBidi" w:cstheme="majorBidi"/>
                <w:sz w:val="22"/>
                <w:szCs w:val="22"/>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27095C79" w14:textId="77777777" w:rsidR="008661C0" w:rsidRPr="004338C7" w:rsidRDefault="008661C0" w:rsidP="00136F56">
            <w:pPr>
              <w:rPr>
                <w:rFonts w:asciiTheme="majorBidi" w:hAnsiTheme="majorBidi" w:cstheme="majorBidi"/>
                <w:sz w:val="22"/>
                <w:szCs w:val="22"/>
              </w:rPr>
            </w:pPr>
            <w:r w:rsidRPr="004338C7">
              <w:rPr>
                <w:rFonts w:asciiTheme="majorBidi" w:hAnsiTheme="majorBidi" w:cstheme="majorBidi"/>
                <w:sz w:val="22"/>
                <w:szCs w:val="22"/>
              </w:rPr>
              <w:t>MSE</w:t>
            </w:r>
          </w:p>
        </w:tc>
        <w:tc>
          <w:tcPr>
            <w:tcW w:w="960" w:type="dxa"/>
            <w:tcBorders>
              <w:top w:val="single" w:sz="4" w:space="0" w:color="auto"/>
              <w:left w:val="nil"/>
              <w:bottom w:val="single" w:sz="4" w:space="0" w:color="auto"/>
              <w:right w:val="nil"/>
            </w:tcBorders>
            <w:shd w:val="clear" w:color="auto" w:fill="auto"/>
            <w:noWrap/>
            <w:vAlign w:val="bottom"/>
            <w:hideMark/>
          </w:tcPr>
          <w:p w14:paraId="2D2D5F8E" w14:textId="77777777" w:rsidR="008661C0" w:rsidRPr="004338C7" w:rsidRDefault="008661C0" w:rsidP="00136F56">
            <w:pPr>
              <w:rPr>
                <w:rFonts w:asciiTheme="majorBidi" w:hAnsiTheme="majorBidi" w:cstheme="majorBidi"/>
                <w:sz w:val="22"/>
                <w:szCs w:val="22"/>
              </w:rPr>
            </w:pPr>
            <w:r w:rsidRPr="004338C7">
              <w:rPr>
                <w:rFonts w:asciiTheme="majorBidi" w:hAnsiTheme="majorBidi" w:cstheme="majorBidi"/>
                <w:sz w:val="22"/>
                <w:szCs w:val="22"/>
              </w:rPr>
              <w:t>R</w:t>
            </w:r>
            <w:r w:rsidRPr="004338C7">
              <w:rPr>
                <w:rFonts w:asciiTheme="majorBidi" w:hAnsiTheme="majorBidi" w:cstheme="majorBidi"/>
                <w:sz w:val="22"/>
                <w:szCs w:val="22"/>
                <w:vertAlign w:val="superscript"/>
              </w:rPr>
              <w:t>2</w:t>
            </w:r>
          </w:p>
        </w:tc>
      </w:tr>
      <w:tr w:rsidR="00CB1E6A" w:rsidRPr="004338C7" w14:paraId="45561D2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F0F2812"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w:t>
            </w:r>
          </w:p>
        </w:tc>
        <w:tc>
          <w:tcPr>
            <w:tcW w:w="960" w:type="dxa"/>
            <w:tcBorders>
              <w:top w:val="nil"/>
              <w:left w:val="nil"/>
              <w:bottom w:val="nil"/>
              <w:right w:val="nil"/>
            </w:tcBorders>
            <w:shd w:val="clear" w:color="auto" w:fill="auto"/>
            <w:noWrap/>
            <w:vAlign w:val="bottom"/>
            <w:hideMark/>
          </w:tcPr>
          <w:p w14:paraId="63812C47"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22.81</w:t>
            </w:r>
          </w:p>
        </w:tc>
        <w:tc>
          <w:tcPr>
            <w:tcW w:w="960" w:type="dxa"/>
            <w:tcBorders>
              <w:top w:val="nil"/>
              <w:left w:val="nil"/>
              <w:bottom w:val="nil"/>
              <w:right w:val="nil"/>
            </w:tcBorders>
            <w:shd w:val="clear" w:color="auto" w:fill="auto"/>
            <w:noWrap/>
            <w:vAlign w:val="bottom"/>
            <w:hideMark/>
          </w:tcPr>
          <w:p w14:paraId="6D8C95A7"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48481</w:t>
            </w:r>
          </w:p>
        </w:tc>
      </w:tr>
      <w:tr w:rsidR="00CB1E6A" w:rsidRPr="004338C7" w14:paraId="053D46F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3A95A2E"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2</w:t>
            </w:r>
          </w:p>
        </w:tc>
        <w:tc>
          <w:tcPr>
            <w:tcW w:w="960" w:type="dxa"/>
            <w:tcBorders>
              <w:top w:val="nil"/>
              <w:left w:val="nil"/>
              <w:bottom w:val="nil"/>
              <w:right w:val="nil"/>
            </w:tcBorders>
            <w:shd w:val="clear" w:color="auto" w:fill="auto"/>
            <w:noWrap/>
            <w:vAlign w:val="bottom"/>
            <w:hideMark/>
          </w:tcPr>
          <w:p w14:paraId="62F55799"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0.96</w:t>
            </w:r>
          </w:p>
        </w:tc>
        <w:tc>
          <w:tcPr>
            <w:tcW w:w="960" w:type="dxa"/>
            <w:tcBorders>
              <w:top w:val="nil"/>
              <w:left w:val="nil"/>
              <w:bottom w:val="nil"/>
              <w:right w:val="nil"/>
            </w:tcBorders>
            <w:shd w:val="clear" w:color="auto" w:fill="auto"/>
            <w:noWrap/>
            <w:vAlign w:val="bottom"/>
            <w:hideMark/>
          </w:tcPr>
          <w:p w14:paraId="792E6DF5"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66486</w:t>
            </w:r>
          </w:p>
        </w:tc>
      </w:tr>
      <w:tr w:rsidR="00CB1E6A" w:rsidRPr="004338C7" w14:paraId="7C80A29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AD942D6"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3</w:t>
            </w:r>
          </w:p>
        </w:tc>
        <w:tc>
          <w:tcPr>
            <w:tcW w:w="960" w:type="dxa"/>
            <w:tcBorders>
              <w:top w:val="nil"/>
              <w:left w:val="nil"/>
              <w:bottom w:val="nil"/>
              <w:right w:val="nil"/>
            </w:tcBorders>
            <w:shd w:val="clear" w:color="auto" w:fill="auto"/>
            <w:noWrap/>
            <w:vAlign w:val="bottom"/>
            <w:hideMark/>
          </w:tcPr>
          <w:p w14:paraId="1BE5C6F0"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8.58</w:t>
            </w:r>
          </w:p>
        </w:tc>
        <w:tc>
          <w:tcPr>
            <w:tcW w:w="960" w:type="dxa"/>
            <w:tcBorders>
              <w:top w:val="nil"/>
              <w:left w:val="nil"/>
              <w:bottom w:val="nil"/>
              <w:right w:val="nil"/>
            </w:tcBorders>
            <w:shd w:val="clear" w:color="auto" w:fill="auto"/>
            <w:noWrap/>
            <w:vAlign w:val="bottom"/>
            <w:hideMark/>
          </w:tcPr>
          <w:p w14:paraId="590DABB2"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63342</w:t>
            </w:r>
          </w:p>
        </w:tc>
      </w:tr>
      <w:tr w:rsidR="00CB1E6A" w:rsidRPr="004338C7" w14:paraId="7C5ACE6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DE9FC94"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4</w:t>
            </w:r>
          </w:p>
        </w:tc>
        <w:tc>
          <w:tcPr>
            <w:tcW w:w="960" w:type="dxa"/>
            <w:tcBorders>
              <w:top w:val="nil"/>
              <w:left w:val="nil"/>
              <w:bottom w:val="nil"/>
              <w:right w:val="nil"/>
            </w:tcBorders>
            <w:shd w:val="clear" w:color="auto" w:fill="auto"/>
            <w:noWrap/>
            <w:vAlign w:val="bottom"/>
            <w:hideMark/>
          </w:tcPr>
          <w:p w14:paraId="448B9A80"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7.02</w:t>
            </w:r>
          </w:p>
        </w:tc>
        <w:tc>
          <w:tcPr>
            <w:tcW w:w="960" w:type="dxa"/>
            <w:tcBorders>
              <w:top w:val="nil"/>
              <w:left w:val="nil"/>
              <w:bottom w:val="nil"/>
              <w:right w:val="nil"/>
            </w:tcBorders>
            <w:shd w:val="clear" w:color="auto" w:fill="auto"/>
            <w:noWrap/>
            <w:vAlign w:val="bottom"/>
            <w:hideMark/>
          </w:tcPr>
          <w:p w14:paraId="3AB2E728"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8585</w:t>
            </w:r>
          </w:p>
        </w:tc>
      </w:tr>
      <w:tr w:rsidR="00CB1E6A" w:rsidRPr="004338C7" w14:paraId="6B0B1D6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2AC722C"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5</w:t>
            </w:r>
          </w:p>
        </w:tc>
        <w:tc>
          <w:tcPr>
            <w:tcW w:w="960" w:type="dxa"/>
            <w:tcBorders>
              <w:top w:val="nil"/>
              <w:left w:val="nil"/>
              <w:bottom w:val="nil"/>
              <w:right w:val="nil"/>
            </w:tcBorders>
            <w:shd w:val="clear" w:color="auto" w:fill="auto"/>
            <w:noWrap/>
            <w:vAlign w:val="bottom"/>
            <w:hideMark/>
          </w:tcPr>
          <w:p w14:paraId="6CA4E377"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7.42</w:t>
            </w:r>
          </w:p>
        </w:tc>
        <w:tc>
          <w:tcPr>
            <w:tcW w:w="960" w:type="dxa"/>
            <w:tcBorders>
              <w:top w:val="nil"/>
              <w:left w:val="nil"/>
              <w:bottom w:val="nil"/>
              <w:right w:val="nil"/>
            </w:tcBorders>
            <w:shd w:val="clear" w:color="auto" w:fill="auto"/>
            <w:noWrap/>
            <w:vAlign w:val="bottom"/>
            <w:hideMark/>
          </w:tcPr>
          <w:p w14:paraId="0CB73223"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81288</w:t>
            </w:r>
          </w:p>
        </w:tc>
      </w:tr>
      <w:tr w:rsidR="00CB1E6A" w:rsidRPr="004338C7" w14:paraId="79F8538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4735368"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6</w:t>
            </w:r>
          </w:p>
        </w:tc>
        <w:tc>
          <w:tcPr>
            <w:tcW w:w="960" w:type="dxa"/>
            <w:tcBorders>
              <w:top w:val="nil"/>
              <w:left w:val="nil"/>
              <w:bottom w:val="nil"/>
              <w:right w:val="nil"/>
            </w:tcBorders>
            <w:shd w:val="clear" w:color="auto" w:fill="auto"/>
            <w:noWrap/>
            <w:vAlign w:val="bottom"/>
            <w:hideMark/>
          </w:tcPr>
          <w:p w14:paraId="77537ABE" w14:textId="77777777" w:rsidR="008661C0" w:rsidRPr="004338C7" w:rsidRDefault="008661C0" w:rsidP="00D16C8F">
            <w:pPr>
              <w:jc w:val="center"/>
              <w:rPr>
                <w:rFonts w:asciiTheme="majorBidi" w:hAnsiTheme="majorBidi" w:cstheme="majorBidi"/>
                <w:b/>
                <w:bCs/>
                <w:sz w:val="22"/>
                <w:szCs w:val="22"/>
              </w:rPr>
            </w:pPr>
            <w:r w:rsidRPr="004338C7">
              <w:rPr>
                <w:rFonts w:asciiTheme="majorBidi" w:hAnsiTheme="majorBidi" w:cstheme="majorBidi"/>
                <w:b/>
                <w:bCs/>
                <w:sz w:val="22"/>
                <w:szCs w:val="22"/>
              </w:rPr>
              <w:t>4.43</w:t>
            </w:r>
          </w:p>
        </w:tc>
        <w:tc>
          <w:tcPr>
            <w:tcW w:w="960" w:type="dxa"/>
            <w:tcBorders>
              <w:top w:val="nil"/>
              <w:left w:val="nil"/>
              <w:bottom w:val="nil"/>
              <w:right w:val="nil"/>
            </w:tcBorders>
            <w:shd w:val="clear" w:color="auto" w:fill="auto"/>
            <w:noWrap/>
            <w:vAlign w:val="bottom"/>
            <w:hideMark/>
          </w:tcPr>
          <w:p w14:paraId="5898D38B" w14:textId="77777777" w:rsidR="008661C0" w:rsidRPr="004338C7" w:rsidRDefault="008661C0" w:rsidP="00D16C8F">
            <w:pPr>
              <w:jc w:val="center"/>
              <w:rPr>
                <w:rFonts w:asciiTheme="majorBidi" w:hAnsiTheme="majorBidi" w:cstheme="majorBidi"/>
                <w:b/>
                <w:bCs/>
                <w:sz w:val="22"/>
                <w:szCs w:val="22"/>
              </w:rPr>
            </w:pPr>
            <w:r w:rsidRPr="004338C7">
              <w:rPr>
                <w:rFonts w:asciiTheme="majorBidi" w:hAnsiTheme="majorBidi" w:cstheme="majorBidi"/>
                <w:b/>
                <w:bCs/>
                <w:sz w:val="22"/>
                <w:szCs w:val="22"/>
              </w:rPr>
              <w:t>0.979704</w:t>
            </w:r>
          </w:p>
        </w:tc>
      </w:tr>
      <w:tr w:rsidR="00CB1E6A" w:rsidRPr="004338C7" w14:paraId="41A036F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6A99905"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7</w:t>
            </w:r>
          </w:p>
        </w:tc>
        <w:tc>
          <w:tcPr>
            <w:tcW w:w="960" w:type="dxa"/>
            <w:tcBorders>
              <w:top w:val="nil"/>
              <w:left w:val="nil"/>
              <w:bottom w:val="nil"/>
              <w:right w:val="nil"/>
            </w:tcBorders>
            <w:shd w:val="clear" w:color="auto" w:fill="auto"/>
            <w:noWrap/>
            <w:vAlign w:val="bottom"/>
            <w:hideMark/>
          </w:tcPr>
          <w:p w14:paraId="73601E2B"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9.04</w:t>
            </w:r>
          </w:p>
        </w:tc>
        <w:tc>
          <w:tcPr>
            <w:tcW w:w="960" w:type="dxa"/>
            <w:tcBorders>
              <w:top w:val="nil"/>
              <w:left w:val="nil"/>
              <w:bottom w:val="nil"/>
              <w:right w:val="nil"/>
            </w:tcBorders>
            <w:shd w:val="clear" w:color="auto" w:fill="auto"/>
            <w:noWrap/>
            <w:vAlign w:val="bottom"/>
            <w:hideMark/>
          </w:tcPr>
          <w:p w14:paraId="49725128"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73972</w:t>
            </w:r>
          </w:p>
        </w:tc>
      </w:tr>
      <w:tr w:rsidR="00CB1E6A" w:rsidRPr="004338C7" w14:paraId="7AD4A36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A6A3804"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8</w:t>
            </w:r>
          </w:p>
        </w:tc>
        <w:tc>
          <w:tcPr>
            <w:tcW w:w="960" w:type="dxa"/>
            <w:tcBorders>
              <w:top w:val="nil"/>
              <w:left w:val="nil"/>
              <w:bottom w:val="nil"/>
              <w:right w:val="nil"/>
            </w:tcBorders>
            <w:shd w:val="clear" w:color="auto" w:fill="auto"/>
            <w:noWrap/>
            <w:vAlign w:val="bottom"/>
            <w:hideMark/>
          </w:tcPr>
          <w:p w14:paraId="17F3BC76"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7.62</w:t>
            </w:r>
          </w:p>
        </w:tc>
        <w:tc>
          <w:tcPr>
            <w:tcW w:w="960" w:type="dxa"/>
            <w:tcBorders>
              <w:top w:val="nil"/>
              <w:left w:val="nil"/>
              <w:bottom w:val="nil"/>
              <w:right w:val="nil"/>
            </w:tcBorders>
            <w:shd w:val="clear" w:color="auto" w:fill="auto"/>
            <w:noWrap/>
            <w:vAlign w:val="bottom"/>
            <w:hideMark/>
          </w:tcPr>
          <w:p w14:paraId="7C91A785"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83271</w:t>
            </w:r>
          </w:p>
        </w:tc>
      </w:tr>
      <w:tr w:rsidR="00CB1E6A" w:rsidRPr="004338C7" w14:paraId="394BEE15"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4A8DC3FE"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9</w:t>
            </w:r>
          </w:p>
        </w:tc>
        <w:tc>
          <w:tcPr>
            <w:tcW w:w="960" w:type="dxa"/>
            <w:tcBorders>
              <w:top w:val="nil"/>
              <w:left w:val="nil"/>
              <w:bottom w:val="nil"/>
              <w:right w:val="nil"/>
            </w:tcBorders>
            <w:shd w:val="clear" w:color="auto" w:fill="auto"/>
            <w:noWrap/>
            <w:vAlign w:val="bottom"/>
            <w:hideMark/>
          </w:tcPr>
          <w:p w14:paraId="3BA4C0D0"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8.66</w:t>
            </w:r>
          </w:p>
        </w:tc>
        <w:tc>
          <w:tcPr>
            <w:tcW w:w="960" w:type="dxa"/>
            <w:tcBorders>
              <w:top w:val="nil"/>
              <w:left w:val="nil"/>
              <w:bottom w:val="nil"/>
              <w:right w:val="nil"/>
            </w:tcBorders>
            <w:shd w:val="clear" w:color="auto" w:fill="auto"/>
            <w:noWrap/>
            <w:vAlign w:val="bottom"/>
            <w:hideMark/>
          </w:tcPr>
          <w:p w14:paraId="3A85C7BA"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78319</w:t>
            </w:r>
          </w:p>
        </w:tc>
      </w:tr>
      <w:tr w:rsidR="00CB1E6A" w:rsidRPr="004338C7" w14:paraId="5F8F739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0F9685B"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0</w:t>
            </w:r>
          </w:p>
        </w:tc>
        <w:tc>
          <w:tcPr>
            <w:tcW w:w="960" w:type="dxa"/>
            <w:tcBorders>
              <w:top w:val="nil"/>
              <w:left w:val="nil"/>
              <w:bottom w:val="nil"/>
              <w:right w:val="nil"/>
            </w:tcBorders>
            <w:shd w:val="clear" w:color="auto" w:fill="auto"/>
            <w:noWrap/>
            <w:vAlign w:val="bottom"/>
            <w:hideMark/>
          </w:tcPr>
          <w:p w14:paraId="6B2544E5"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7.68</w:t>
            </w:r>
          </w:p>
        </w:tc>
        <w:tc>
          <w:tcPr>
            <w:tcW w:w="960" w:type="dxa"/>
            <w:tcBorders>
              <w:top w:val="nil"/>
              <w:left w:val="nil"/>
              <w:bottom w:val="nil"/>
              <w:right w:val="nil"/>
            </w:tcBorders>
            <w:shd w:val="clear" w:color="auto" w:fill="auto"/>
            <w:noWrap/>
            <w:vAlign w:val="bottom"/>
            <w:hideMark/>
          </w:tcPr>
          <w:p w14:paraId="0FD0FD3B"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74761</w:t>
            </w:r>
          </w:p>
        </w:tc>
      </w:tr>
      <w:tr w:rsidR="00CB1E6A" w:rsidRPr="004338C7" w14:paraId="0B31517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D5303D6"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1</w:t>
            </w:r>
          </w:p>
        </w:tc>
        <w:tc>
          <w:tcPr>
            <w:tcW w:w="960" w:type="dxa"/>
            <w:tcBorders>
              <w:top w:val="nil"/>
              <w:left w:val="nil"/>
              <w:bottom w:val="nil"/>
              <w:right w:val="nil"/>
            </w:tcBorders>
            <w:shd w:val="clear" w:color="auto" w:fill="auto"/>
            <w:noWrap/>
            <w:vAlign w:val="bottom"/>
            <w:hideMark/>
          </w:tcPr>
          <w:p w14:paraId="14C6EC41"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5.09</w:t>
            </w:r>
          </w:p>
        </w:tc>
        <w:tc>
          <w:tcPr>
            <w:tcW w:w="960" w:type="dxa"/>
            <w:tcBorders>
              <w:top w:val="nil"/>
              <w:left w:val="nil"/>
              <w:bottom w:val="nil"/>
              <w:right w:val="nil"/>
            </w:tcBorders>
            <w:shd w:val="clear" w:color="auto" w:fill="auto"/>
            <w:noWrap/>
            <w:vAlign w:val="bottom"/>
            <w:hideMark/>
          </w:tcPr>
          <w:p w14:paraId="2E624657"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83667</w:t>
            </w:r>
          </w:p>
        </w:tc>
      </w:tr>
      <w:tr w:rsidR="00CB1E6A" w:rsidRPr="004338C7" w14:paraId="329F8AA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E0E5415"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2</w:t>
            </w:r>
          </w:p>
        </w:tc>
        <w:tc>
          <w:tcPr>
            <w:tcW w:w="960" w:type="dxa"/>
            <w:tcBorders>
              <w:top w:val="nil"/>
              <w:left w:val="nil"/>
              <w:bottom w:val="nil"/>
              <w:right w:val="nil"/>
            </w:tcBorders>
            <w:shd w:val="clear" w:color="auto" w:fill="auto"/>
            <w:noWrap/>
            <w:vAlign w:val="bottom"/>
            <w:hideMark/>
          </w:tcPr>
          <w:p w14:paraId="06BCA963"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6.38</w:t>
            </w:r>
          </w:p>
        </w:tc>
        <w:tc>
          <w:tcPr>
            <w:tcW w:w="960" w:type="dxa"/>
            <w:tcBorders>
              <w:top w:val="nil"/>
              <w:left w:val="nil"/>
              <w:bottom w:val="nil"/>
              <w:right w:val="nil"/>
            </w:tcBorders>
            <w:shd w:val="clear" w:color="auto" w:fill="auto"/>
            <w:noWrap/>
            <w:vAlign w:val="bottom"/>
            <w:hideMark/>
          </w:tcPr>
          <w:p w14:paraId="0EBAE2E8"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80496</w:t>
            </w:r>
          </w:p>
        </w:tc>
      </w:tr>
      <w:tr w:rsidR="00CB1E6A" w:rsidRPr="004338C7" w14:paraId="7BCF700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D967D70"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3</w:t>
            </w:r>
          </w:p>
        </w:tc>
        <w:tc>
          <w:tcPr>
            <w:tcW w:w="960" w:type="dxa"/>
            <w:tcBorders>
              <w:top w:val="nil"/>
              <w:left w:val="nil"/>
              <w:bottom w:val="nil"/>
              <w:right w:val="nil"/>
            </w:tcBorders>
            <w:shd w:val="clear" w:color="auto" w:fill="auto"/>
            <w:noWrap/>
            <w:vAlign w:val="bottom"/>
            <w:hideMark/>
          </w:tcPr>
          <w:p w14:paraId="0156EC96"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7.15</w:t>
            </w:r>
          </w:p>
        </w:tc>
        <w:tc>
          <w:tcPr>
            <w:tcW w:w="960" w:type="dxa"/>
            <w:tcBorders>
              <w:top w:val="nil"/>
              <w:left w:val="nil"/>
              <w:bottom w:val="nil"/>
              <w:right w:val="nil"/>
            </w:tcBorders>
            <w:shd w:val="clear" w:color="auto" w:fill="auto"/>
            <w:noWrap/>
            <w:vAlign w:val="bottom"/>
            <w:hideMark/>
          </w:tcPr>
          <w:p w14:paraId="7EBEE11F"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86248</w:t>
            </w:r>
          </w:p>
        </w:tc>
      </w:tr>
      <w:tr w:rsidR="00CB1E6A" w:rsidRPr="004338C7" w14:paraId="718881C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0099508"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4</w:t>
            </w:r>
          </w:p>
        </w:tc>
        <w:tc>
          <w:tcPr>
            <w:tcW w:w="960" w:type="dxa"/>
            <w:tcBorders>
              <w:top w:val="nil"/>
              <w:left w:val="nil"/>
              <w:bottom w:val="nil"/>
              <w:right w:val="nil"/>
            </w:tcBorders>
            <w:shd w:val="clear" w:color="auto" w:fill="auto"/>
            <w:noWrap/>
            <w:vAlign w:val="bottom"/>
            <w:hideMark/>
          </w:tcPr>
          <w:p w14:paraId="6AA741AD"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0.91</w:t>
            </w:r>
          </w:p>
        </w:tc>
        <w:tc>
          <w:tcPr>
            <w:tcW w:w="960" w:type="dxa"/>
            <w:tcBorders>
              <w:top w:val="nil"/>
              <w:left w:val="nil"/>
              <w:bottom w:val="nil"/>
              <w:right w:val="nil"/>
            </w:tcBorders>
            <w:shd w:val="clear" w:color="auto" w:fill="auto"/>
            <w:noWrap/>
            <w:vAlign w:val="bottom"/>
            <w:hideMark/>
          </w:tcPr>
          <w:p w14:paraId="2D8F67A9"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77923</w:t>
            </w:r>
          </w:p>
        </w:tc>
      </w:tr>
      <w:tr w:rsidR="00CB1E6A" w:rsidRPr="004338C7" w14:paraId="23A92CC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CE6AE45"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5</w:t>
            </w:r>
          </w:p>
        </w:tc>
        <w:tc>
          <w:tcPr>
            <w:tcW w:w="960" w:type="dxa"/>
            <w:tcBorders>
              <w:top w:val="nil"/>
              <w:left w:val="nil"/>
              <w:bottom w:val="nil"/>
              <w:right w:val="nil"/>
            </w:tcBorders>
            <w:shd w:val="clear" w:color="auto" w:fill="auto"/>
            <w:noWrap/>
            <w:vAlign w:val="bottom"/>
            <w:hideMark/>
          </w:tcPr>
          <w:p w14:paraId="58B848EF"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1.59</w:t>
            </w:r>
          </w:p>
        </w:tc>
        <w:tc>
          <w:tcPr>
            <w:tcW w:w="960" w:type="dxa"/>
            <w:tcBorders>
              <w:top w:val="nil"/>
              <w:left w:val="nil"/>
              <w:bottom w:val="nil"/>
              <w:right w:val="nil"/>
            </w:tcBorders>
            <w:shd w:val="clear" w:color="auto" w:fill="auto"/>
            <w:noWrap/>
            <w:vAlign w:val="bottom"/>
            <w:hideMark/>
          </w:tcPr>
          <w:p w14:paraId="30D2D7AF"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70028</w:t>
            </w:r>
          </w:p>
        </w:tc>
      </w:tr>
      <w:tr w:rsidR="00CB1E6A" w:rsidRPr="004338C7" w14:paraId="2F8D574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C272D07"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6</w:t>
            </w:r>
          </w:p>
        </w:tc>
        <w:tc>
          <w:tcPr>
            <w:tcW w:w="960" w:type="dxa"/>
            <w:tcBorders>
              <w:top w:val="nil"/>
              <w:left w:val="nil"/>
              <w:bottom w:val="nil"/>
              <w:right w:val="nil"/>
            </w:tcBorders>
            <w:shd w:val="clear" w:color="auto" w:fill="auto"/>
            <w:noWrap/>
            <w:vAlign w:val="bottom"/>
            <w:hideMark/>
          </w:tcPr>
          <w:p w14:paraId="75F72681"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5.14</w:t>
            </w:r>
          </w:p>
        </w:tc>
        <w:tc>
          <w:tcPr>
            <w:tcW w:w="960" w:type="dxa"/>
            <w:tcBorders>
              <w:top w:val="nil"/>
              <w:left w:val="nil"/>
              <w:bottom w:val="nil"/>
              <w:right w:val="nil"/>
            </w:tcBorders>
            <w:shd w:val="clear" w:color="auto" w:fill="auto"/>
            <w:noWrap/>
            <w:vAlign w:val="bottom"/>
            <w:hideMark/>
          </w:tcPr>
          <w:p w14:paraId="258D0F36"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85652</w:t>
            </w:r>
          </w:p>
        </w:tc>
      </w:tr>
      <w:tr w:rsidR="00CB1E6A" w:rsidRPr="004338C7" w14:paraId="08BA544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C59C4F0"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7</w:t>
            </w:r>
          </w:p>
        </w:tc>
        <w:tc>
          <w:tcPr>
            <w:tcW w:w="960" w:type="dxa"/>
            <w:tcBorders>
              <w:top w:val="nil"/>
              <w:left w:val="nil"/>
              <w:bottom w:val="nil"/>
              <w:right w:val="nil"/>
            </w:tcBorders>
            <w:shd w:val="clear" w:color="auto" w:fill="auto"/>
            <w:noWrap/>
            <w:vAlign w:val="bottom"/>
            <w:hideMark/>
          </w:tcPr>
          <w:p w14:paraId="7AE500FA"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7.97</w:t>
            </w:r>
          </w:p>
        </w:tc>
        <w:tc>
          <w:tcPr>
            <w:tcW w:w="960" w:type="dxa"/>
            <w:tcBorders>
              <w:top w:val="nil"/>
              <w:left w:val="nil"/>
              <w:bottom w:val="nil"/>
              <w:right w:val="nil"/>
            </w:tcBorders>
            <w:shd w:val="clear" w:color="auto" w:fill="auto"/>
            <w:noWrap/>
            <w:vAlign w:val="bottom"/>
            <w:hideMark/>
          </w:tcPr>
          <w:p w14:paraId="3E637633"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7121</w:t>
            </w:r>
          </w:p>
        </w:tc>
      </w:tr>
      <w:tr w:rsidR="00CB1E6A" w:rsidRPr="004338C7" w14:paraId="7A8B8D7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F3FE1C9"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8</w:t>
            </w:r>
          </w:p>
        </w:tc>
        <w:tc>
          <w:tcPr>
            <w:tcW w:w="960" w:type="dxa"/>
            <w:tcBorders>
              <w:top w:val="nil"/>
              <w:left w:val="nil"/>
              <w:bottom w:val="nil"/>
              <w:right w:val="nil"/>
            </w:tcBorders>
            <w:shd w:val="clear" w:color="auto" w:fill="auto"/>
            <w:noWrap/>
            <w:vAlign w:val="bottom"/>
            <w:hideMark/>
          </w:tcPr>
          <w:p w14:paraId="00C5CC7E"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9.96</w:t>
            </w:r>
          </w:p>
        </w:tc>
        <w:tc>
          <w:tcPr>
            <w:tcW w:w="960" w:type="dxa"/>
            <w:tcBorders>
              <w:top w:val="nil"/>
              <w:left w:val="nil"/>
              <w:bottom w:val="nil"/>
              <w:right w:val="nil"/>
            </w:tcBorders>
            <w:shd w:val="clear" w:color="auto" w:fill="auto"/>
            <w:noWrap/>
            <w:vAlign w:val="bottom"/>
            <w:hideMark/>
          </w:tcPr>
          <w:p w14:paraId="3F42A39D"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5121</w:t>
            </w:r>
          </w:p>
        </w:tc>
      </w:tr>
      <w:tr w:rsidR="00CB1E6A" w:rsidRPr="004338C7" w14:paraId="21AD6B7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6BEBB7C"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9</w:t>
            </w:r>
          </w:p>
        </w:tc>
        <w:tc>
          <w:tcPr>
            <w:tcW w:w="960" w:type="dxa"/>
            <w:tcBorders>
              <w:top w:val="nil"/>
              <w:left w:val="nil"/>
              <w:bottom w:val="nil"/>
              <w:right w:val="nil"/>
            </w:tcBorders>
            <w:shd w:val="clear" w:color="auto" w:fill="auto"/>
            <w:noWrap/>
            <w:vAlign w:val="bottom"/>
            <w:hideMark/>
          </w:tcPr>
          <w:p w14:paraId="6E2B7928"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9.51</w:t>
            </w:r>
          </w:p>
        </w:tc>
        <w:tc>
          <w:tcPr>
            <w:tcW w:w="960" w:type="dxa"/>
            <w:tcBorders>
              <w:top w:val="nil"/>
              <w:left w:val="nil"/>
              <w:bottom w:val="nil"/>
              <w:right w:val="nil"/>
            </w:tcBorders>
            <w:shd w:val="clear" w:color="auto" w:fill="auto"/>
            <w:noWrap/>
            <w:vAlign w:val="bottom"/>
            <w:hideMark/>
          </w:tcPr>
          <w:p w14:paraId="14D3F011"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67862</w:t>
            </w:r>
          </w:p>
        </w:tc>
      </w:tr>
      <w:tr w:rsidR="008661C0" w:rsidRPr="004338C7" w14:paraId="64098A5F"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15003296"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20</w:t>
            </w:r>
          </w:p>
        </w:tc>
        <w:tc>
          <w:tcPr>
            <w:tcW w:w="960" w:type="dxa"/>
            <w:tcBorders>
              <w:top w:val="nil"/>
              <w:left w:val="nil"/>
              <w:bottom w:val="single" w:sz="4" w:space="0" w:color="auto"/>
              <w:right w:val="nil"/>
            </w:tcBorders>
            <w:shd w:val="clear" w:color="auto" w:fill="auto"/>
            <w:noWrap/>
            <w:vAlign w:val="bottom"/>
            <w:hideMark/>
          </w:tcPr>
          <w:p w14:paraId="43A1581E"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11.34</w:t>
            </w:r>
          </w:p>
        </w:tc>
        <w:tc>
          <w:tcPr>
            <w:tcW w:w="960" w:type="dxa"/>
            <w:tcBorders>
              <w:top w:val="nil"/>
              <w:left w:val="nil"/>
              <w:bottom w:val="single" w:sz="4" w:space="0" w:color="auto"/>
              <w:right w:val="nil"/>
            </w:tcBorders>
            <w:shd w:val="clear" w:color="auto" w:fill="auto"/>
            <w:noWrap/>
            <w:vAlign w:val="bottom"/>
            <w:hideMark/>
          </w:tcPr>
          <w:p w14:paraId="1FBE5682" w14:textId="77777777" w:rsidR="008661C0" w:rsidRPr="004338C7" w:rsidRDefault="008661C0" w:rsidP="00D16C8F">
            <w:pPr>
              <w:jc w:val="center"/>
              <w:rPr>
                <w:rFonts w:asciiTheme="majorBidi" w:hAnsiTheme="majorBidi" w:cstheme="majorBidi"/>
                <w:sz w:val="22"/>
                <w:szCs w:val="22"/>
              </w:rPr>
            </w:pPr>
            <w:r w:rsidRPr="004338C7">
              <w:rPr>
                <w:rFonts w:asciiTheme="majorBidi" w:hAnsiTheme="majorBidi" w:cstheme="majorBidi"/>
                <w:sz w:val="22"/>
                <w:szCs w:val="22"/>
              </w:rPr>
              <w:t>0.972985</w:t>
            </w:r>
          </w:p>
        </w:tc>
      </w:tr>
    </w:tbl>
    <w:p w14:paraId="34982F29" w14:textId="6D5247CD" w:rsidR="00E87196" w:rsidRDefault="006265EF" w:rsidP="002B2CB7">
      <w:pPr>
        <w:spacing w:line="480" w:lineRule="auto"/>
        <w:jc w:val="both"/>
        <w:rPr>
          <w:lang w:val="en-GB"/>
        </w:rPr>
      </w:pPr>
      <w:r w:rsidRPr="00CB1E6A">
        <w:rPr>
          <w:lang w:val="en-GB"/>
        </w:rPr>
        <w:t>The</w:t>
      </w:r>
      <w:r w:rsidR="00381D8C">
        <w:rPr>
          <w:lang w:val="en-GB"/>
        </w:rPr>
        <w:t xml:space="preserve"> variation of the</w:t>
      </w:r>
      <w:r w:rsidRPr="00CB1E6A">
        <w:rPr>
          <w:lang w:val="en-GB"/>
        </w:rPr>
        <w:t xml:space="preserve"> </w:t>
      </w:r>
      <w:r w:rsidRPr="00CB1E6A">
        <w:rPr>
          <w:i/>
          <w:iCs/>
          <w:lang w:val="en-GB"/>
        </w:rPr>
        <w:t>Purelin, Tansig and Logsig</w:t>
      </w:r>
      <w:r w:rsidRPr="00CB1E6A">
        <w:rPr>
          <w:lang w:val="en-GB"/>
        </w:rPr>
        <w:t xml:space="preserve"> activation functions </w:t>
      </w:r>
      <w:r w:rsidR="00381D8C">
        <w:rPr>
          <w:lang w:val="en-GB"/>
        </w:rPr>
        <w:t>used</w:t>
      </w:r>
      <w:r w:rsidRPr="00CB1E6A">
        <w:rPr>
          <w:lang w:val="en-GB"/>
        </w:rPr>
        <w:t xml:space="preserve"> </w:t>
      </w:r>
      <w:r w:rsidR="0086541F" w:rsidRPr="00CB1E6A">
        <w:rPr>
          <w:lang w:val="en-GB"/>
        </w:rPr>
        <w:t>6</w:t>
      </w:r>
      <w:r w:rsidRPr="00CB1E6A">
        <w:rPr>
          <w:lang w:val="en-GB"/>
        </w:rPr>
        <w:t xml:space="preserve"> numbers of hidden neurons. As shown in Table 4.4.2.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90622. </w:t>
      </w:r>
      <w:r w:rsidR="00381D8C">
        <w:rPr>
          <w:lang w:val="en-GB"/>
        </w:rPr>
        <w:t xml:space="preserve">The activation function decided which neuron to be activated and passed to the next stage </w:t>
      </w:r>
      <w:r w:rsidR="00381D8C">
        <w:rPr>
          <w:lang w:val="en-GB"/>
        </w:rPr>
        <w:fldChar w:fldCharType="begin" w:fldLock="1"/>
      </w:r>
      <w:r w:rsidR="00381D8C">
        <w:rPr>
          <w:lang w:val="en-GB"/>
        </w:rPr>
        <w:instrText>ADDIN CSL_CITATION {"citationItems":[{"id":"ITEM-1","itemData":{"DOI":"10.1016/j.chemolab.2020.104053","ISSN":"18733239","abstract":"In this work, an artificial neural network (ANN) was developed to model the Pseudo- Second Order (PSO) kinetics of orange peel-paracetamol adsorption process. The orange peel used for the adsorption process was prepared, activated, and characterized using Scanning Electron Microscopy (SEM) and Fourier Transform Infrared Spectroscopy (FTIR) techniques respectively. Batch adsorption experiment was carried out to obtain the concentrations of paracetamol (PCM) adsorbed on orange peel activated carbon (OPAC) at different operating conditions which include contact time (0–330 ​minutes), initial PCM concentration (10–50 ​mg/L), and temperature (30–50 ​°C). Then, the experimental data was used to compute PSO kinetics of the orange peel – paracetamol adsorption process. To predict the PSO kinetics, different ANN structures were investigated. The optimal ANN structure which uses 18 hidden neurons, hyperbolic tangent sigmoid transfer function (tansig) at the input layer, linear transfer function (purelin) at the output layer, and Levenberg Marquardt as its backpropagation algorithm demonstrated the optimal prediction ability. Specifically, the optimal ANN model gave Mean Average Error (MAE), Mean Square Error (MSE), Root Mean Square Error (RMSE), and R2 values of 0.0515, 0.0064, 0.0798 and 1.0000 respectively when compared with the experimental data. The results obtained showed that ANN can be used to effectively model PSO kinetics of orange peel-paracetamol adsorption process.","author":[{"dropping-particle":"","family":"Afolabi","given":"Inioluwa Christianah","non-dropping-particle":"","parse-names":false,"suffix":""},{"dropping-particle":"","family":"Popoola","given":"Segun Isaiah","non-dropping-particle":"","parse-names":false,"suffix":""},{"dropping-particle":"","family":"Bello","given":"Olugbenga Solomon","non-dropping-particle":"","parse-names":false,"suffix":""}],"container-title":"Chemometrics and Intelligent Laboratory Systems","id":"ITEM-1","issue":"January","issued":{"date-parts":[["2020"]]},"page":"104053","publisher":"Elsevier B.V.","title":"Modeling pseudo-second-order kinetics of orange peel-paracetamol adsorption process using artificial neural network","type":"article-journal","volume":"203"},"uris":["http://www.mendeley.com/documents/?uuid=8f423408-f0ba-4c25-ad5b-e1e3c2838488"]}],"mendeley":{"formattedCitation":"(Afolabi et al., 2020b)","plainTextFormattedCitation":"(Afolabi et al., 2020b)","previouslyFormattedCitation":"(Afolabi et al., 2020b)"},"properties":{"noteIndex":0},"schema":"https://github.com/citation-style-language/schema/raw/master/csl-citation.json"}</w:instrText>
      </w:r>
      <w:r w:rsidR="00381D8C">
        <w:rPr>
          <w:lang w:val="en-GB"/>
        </w:rPr>
        <w:fldChar w:fldCharType="separate"/>
      </w:r>
      <w:r w:rsidR="00381D8C" w:rsidRPr="00381D8C">
        <w:rPr>
          <w:noProof/>
          <w:lang w:val="en-GB"/>
        </w:rPr>
        <w:t xml:space="preserve">(Afolabi </w:t>
      </w:r>
      <w:r w:rsidR="008C0A9B" w:rsidRPr="008C0A9B">
        <w:rPr>
          <w:i/>
          <w:iCs/>
          <w:noProof/>
          <w:lang w:val="en-GB"/>
        </w:rPr>
        <w:t>et al.</w:t>
      </w:r>
      <w:r w:rsidR="00381D8C" w:rsidRPr="00381D8C">
        <w:rPr>
          <w:noProof/>
          <w:lang w:val="en-GB"/>
        </w:rPr>
        <w:t>, 2020b)</w:t>
      </w:r>
      <w:r w:rsidR="00381D8C">
        <w:rPr>
          <w:lang w:val="en-GB"/>
        </w:rPr>
        <w:fldChar w:fldCharType="end"/>
      </w:r>
      <w:r w:rsidR="00381D8C">
        <w:rPr>
          <w:lang w:val="en-GB"/>
        </w:rPr>
        <w:t xml:space="preserve">. </w:t>
      </w:r>
      <w:r w:rsidRPr="00CB1E6A">
        <w:rPr>
          <w:lang w:val="en-GB"/>
        </w:rPr>
        <w:t>Figure 4.4.2.9.1 illustrated the regression plot for training, validation and testing. This figure shows the overall of the prediction set, in the form of a network output against the experimental data efficiency. The architecture for the ANN model (5-6-1) for IBU uptake onto BSP1 is depicted in Figure 4.4.2.9.2.</w:t>
      </w:r>
    </w:p>
    <w:p w14:paraId="001C6C51" w14:textId="5F8D9607" w:rsidR="00743AAE" w:rsidRDefault="00743AAE" w:rsidP="002B2CB7">
      <w:pPr>
        <w:spacing w:line="480" w:lineRule="auto"/>
        <w:jc w:val="both"/>
        <w:rPr>
          <w:lang w:val="en-GB"/>
        </w:rPr>
      </w:pPr>
    </w:p>
    <w:p w14:paraId="55C169ED" w14:textId="77777777" w:rsidR="00743AAE" w:rsidRPr="00CB1E6A" w:rsidRDefault="00743AAE" w:rsidP="002B2CB7">
      <w:pPr>
        <w:spacing w:line="480" w:lineRule="auto"/>
        <w:jc w:val="both"/>
        <w:rPr>
          <w:lang w:val="en-GB"/>
        </w:rPr>
      </w:pPr>
    </w:p>
    <w:p w14:paraId="58A29FBD" w14:textId="77777777" w:rsidR="006265EF" w:rsidRPr="00CB1E6A" w:rsidRDefault="006265EF" w:rsidP="008661C0">
      <w:pPr>
        <w:rPr>
          <w:lang w:val="en-GB"/>
        </w:rPr>
      </w:pPr>
    </w:p>
    <w:p w14:paraId="09B396E8" w14:textId="387E9574" w:rsidR="008661C0" w:rsidRPr="00CB1E6A" w:rsidRDefault="008661C0" w:rsidP="0076286E">
      <w:pPr>
        <w:pStyle w:val="ListofTables"/>
      </w:pPr>
      <w:bookmarkStart w:id="1570" w:name="_Toc123057477"/>
      <w:r w:rsidRPr="00CB1E6A">
        <w:lastRenderedPageBreak/>
        <w:t xml:space="preserve">Table </w:t>
      </w:r>
      <w:r w:rsidR="00D16C8F" w:rsidRPr="00CB1E6A">
        <w:t>4.4.2.6</w:t>
      </w:r>
      <w:r w:rsidRPr="00CB1E6A">
        <w:t>: Comparison of different activation functions for the prediction of adsorption efficiency</w:t>
      </w:r>
      <w:bookmarkEnd w:id="1570"/>
    </w:p>
    <w:tbl>
      <w:tblPr>
        <w:tblW w:w="1942" w:type="dxa"/>
        <w:jc w:val="center"/>
        <w:tblLook w:val="04A0" w:firstRow="1" w:lastRow="0" w:firstColumn="1" w:lastColumn="0" w:noHBand="0" w:noVBand="1"/>
      </w:tblPr>
      <w:tblGrid>
        <w:gridCol w:w="1443"/>
        <w:gridCol w:w="1116"/>
      </w:tblGrid>
      <w:tr w:rsidR="00CB1E6A" w:rsidRPr="00CB1E6A" w14:paraId="7A714698"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49B10B69" w14:textId="77777777" w:rsidR="008661C0" w:rsidRPr="00CB1E6A" w:rsidRDefault="008661C0"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280F9FC6" w14:textId="77777777" w:rsidR="008661C0" w:rsidRPr="00CB1E6A" w:rsidRDefault="008661C0"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11FA5971"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66AE22FD" w14:textId="77777777" w:rsidR="008661C0" w:rsidRPr="00CB1E6A" w:rsidRDefault="008661C0"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418121CC" w14:textId="77777777" w:rsidR="008661C0" w:rsidRPr="00CB1E6A" w:rsidRDefault="008661C0" w:rsidP="00136F56">
            <w:pPr>
              <w:jc w:val="right"/>
              <w:rPr>
                <w:rFonts w:asciiTheme="majorBidi" w:hAnsiTheme="majorBidi" w:cstheme="majorBidi"/>
                <w:b/>
                <w:bCs/>
              </w:rPr>
            </w:pPr>
            <w:r w:rsidRPr="00CB1E6A">
              <w:rPr>
                <w:rFonts w:asciiTheme="majorBidi" w:hAnsiTheme="majorBidi" w:cstheme="majorBidi"/>
                <w:b/>
                <w:bCs/>
              </w:rPr>
              <w:t>0.990622</w:t>
            </w:r>
          </w:p>
        </w:tc>
      </w:tr>
      <w:tr w:rsidR="00CB1E6A" w:rsidRPr="00CB1E6A" w14:paraId="0BA34661"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4C45FEB8" w14:textId="77777777" w:rsidR="008661C0" w:rsidRPr="00CB1E6A" w:rsidRDefault="008661C0"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3449BB4D" w14:textId="77777777" w:rsidR="008661C0" w:rsidRPr="00CB1E6A" w:rsidRDefault="008661C0" w:rsidP="00136F56">
            <w:pPr>
              <w:jc w:val="right"/>
              <w:rPr>
                <w:rFonts w:asciiTheme="majorBidi" w:hAnsiTheme="majorBidi" w:cstheme="majorBidi"/>
                <w:lang w:val="en-GB"/>
              </w:rPr>
            </w:pPr>
            <w:r w:rsidRPr="00CB1E6A">
              <w:rPr>
                <w:rFonts w:asciiTheme="majorBidi" w:hAnsiTheme="majorBidi" w:cstheme="majorBidi"/>
              </w:rPr>
              <w:t>0.67947</w:t>
            </w:r>
            <w:r w:rsidRPr="00CB1E6A">
              <w:rPr>
                <w:rFonts w:asciiTheme="majorBidi" w:hAnsiTheme="majorBidi" w:cstheme="majorBidi"/>
                <w:lang w:val="en-GB"/>
              </w:rPr>
              <w:t>0</w:t>
            </w:r>
          </w:p>
        </w:tc>
      </w:tr>
      <w:tr w:rsidR="008661C0" w:rsidRPr="00CB1E6A" w14:paraId="07045802"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11CF9CB5" w14:textId="77777777" w:rsidR="008661C0" w:rsidRPr="00CB1E6A" w:rsidRDefault="008661C0"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64BB7856" w14:textId="77777777" w:rsidR="008661C0" w:rsidRPr="00CB1E6A" w:rsidRDefault="008661C0" w:rsidP="00136F56">
            <w:pPr>
              <w:jc w:val="right"/>
              <w:rPr>
                <w:rFonts w:asciiTheme="majorBidi" w:hAnsiTheme="majorBidi" w:cstheme="majorBidi"/>
              </w:rPr>
            </w:pPr>
            <w:r w:rsidRPr="00CB1E6A">
              <w:rPr>
                <w:rFonts w:asciiTheme="majorBidi" w:hAnsiTheme="majorBidi" w:cstheme="majorBidi"/>
              </w:rPr>
              <w:t>0.982279</w:t>
            </w:r>
          </w:p>
        </w:tc>
      </w:tr>
    </w:tbl>
    <w:p w14:paraId="3C8B5D8F" w14:textId="77777777" w:rsidR="004338C7" w:rsidRPr="00CB1E6A" w:rsidRDefault="004338C7" w:rsidP="008661C0"/>
    <w:p w14:paraId="3B70FD19" w14:textId="77777777" w:rsidR="008661C0" w:rsidRPr="00CB1E6A" w:rsidRDefault="008661C0" w:rsidP="00E35D13">
      <w:pPr>
        <w:jc w:val="center"/>
      </w:pPr>
      <w:r w:rsidRPr="00CB1E6A">
        <w:rPr>
          <w:rFonts w:asciiTheme="majorBidi" w:hAnsiTheme="majorBidi" w:cstheme="majorBidi"/>
          <w:noProof/>
          <w:lang w:val="en-GB"/>
        </w:rPr>
        <w:drawing>
          <wp:inline distT="0" distB="0" distL="0" distR="0" wp14:anchorId="293216A4" wp14:editId="4595CB76">
            <wp:extent cx="5276795" cy="3476116"/>
            <wp:effectExtent l="0" t="0" r="635"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312654" cy="3499738"/>
                    </a:xfrm>
                    <a:prstGeom prst="rect">
                      <a:avLst/>
                    </a:prstGeom>
                  </pic:spPr>
                </pic:pic>
              </a:graphicData>
            </a:graphic>
          </wp:inline>
        </w:drawing>
      </w:r>
    </w:p>
    <w:p w14:paraId="78AA84EA" w14:textId="6B384839" w:rsidR="008661C0" w:rsidRPr="00CB1E6A" w:rsidRDefault="008661C0" w:rsidP="0076286E">
      <w:pPr>
        <w:pStyle w:val="ListofFigures"/>
      </w:pPr>
      <w:bookmarkStart w:id="1571" w:name="_Toc119502033"/>
      <w:bookmarkStart w:id="1572" w:name="_Toc119509473"/>
      <w:bookmarkStart w:id="1573" w:name="_Toc123054587"/>
      <w:bookmarkStart w:id="1574" w:name="_Toc127867099"/>
      <w:bookmarkStart w:id="1575" w:name="_Toc127867717"/>
      <w:r w:rsidRPr="00CB1E6A">
        <w:t xml:space="preserve">Figure </w:t>
      </w:r>
      <w:r w:rsidR="00D16C8F" w:rsidRPr="00CB1E6A">
        <w:t>4.4.2.9.1</w:t>
      </w:r>
      <w:r w:rsidRPr="00CB1E6A">
        <w:t>: Comparison of the target and predicted removal efficiency in relation to IBU uptake onto BSP1</w:t>
      </w:r>
      <w:bookmarkEnd w:id="1571"/>
      <w:bookmarkEnd w:id="1572"/>
      <w:bookmarkEnd w:id="1573"/>
      <w:bookmarkEnd w:id="1574"/>
      <w:bookmarkEnd w:id="1575"/>
    </w:p>
    <w:p w14:paraId="40BA073C" w14:textId="77777777" w:rsidR="008661C0" w:rsidRPr="00CB1E6A" w:rsidRDefault="008661C0" w:rsidP="00E35D13">
      <w:pPr>
        <w:jc w:val="center"/>
        <w:rPr>
          <w:rFonts w:asciiTheme="majorBidi" w:hAnsiTheme="majorBidi" w:cstheme="majorBidi"/>
          <w:b/>
          <w:bCs/>
          <w:sz w:val="28"/>
          <w:szCs w:val="28"/>
        </w:rPr>
      </w:pPr>
      <w:r w:rsidRPr="00CB1E6A">
        <w:rPr>
          <w:rFonts w:asciiTheme="majorBidi" w:hAnsiTheme="majorBidi" w:cstheme="majorBidi"/>
          <w:noProof/>
          <w:lang w:val="en-GB"/>
        </w:rPr>
        <w:drawing>
          <wp:inline distT="0" distB="0" distL="0" distR="0" wp14:anchorId="4274B98B" wp14:editId="34C03426">
            <wp:extent cx="5730978" cy="2450034"/>
            <wp:effectExtent l="0" t="0" r="3175" b="762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733519" cy="2451120"/>
                    </a:xfrm>
                    <a:prstGeom prst="rect">
                      <a:avLst/>
                    </a:prstGeom>
                  </pic:spPr>
                </pic:pic>
              </a:graphicData>
            </a:graphic>
          </wp:inline>
        </w:drawing>
      </w:r>
    </w:p>
    <w:p w14:paraId="619CF4AE" w14:textId="78098BB3" w:rsidR="006265EF" w:rsidRPr="00743AAE" w:rsidRDefault="008661C0" w:rsidP="0076286E">
      <w:pPr>
        <w:pStyle w:val="ListofFigures"/>
      </w:pPr>
      <w:bookmarkStart w:id="1576" w:name="_Toc119502034"/>
      <w:bookmarkStart w:id="1577" w:name="_Toc119509474"/>
      <w:bookmarkStart w:id="1578" w:name="_Toc123054588"/>
      <w:bookmarkStart w:id="1579" w:name="_Toc127867100"/>
      <w:bookmarkStart w:id="1580" w:name="_Toc127867718"/>
      <w:r w:rsidRPr="00CB1E6A">
        <w:t xml:space="preserve">Figure </w:t>
      </w:r>
      <w:r w:rsidR="00D16C8F" w:rsidRPr="00CB1E6A">
        <w:t>4.4.2.9.2:</w:t>
      </w:r>
      <w:r w:rsidRPr="00CB1E6A">
        <w:t xml:space="preserve">  A three-layered ANN architecture for IBU adsorption onto BSP1</w:t>
      </w:r>
      <w:bookmarkEnd w:id="1576"/>
      <w:bookmarkEnd w:id="1577"/>
      <w:bookmarkEnd w:id="1578"/>
      <w:bookmarkEnd w:id="1579"/>
      <w:bookmarkEnd w:id="1580"/>
    </w:p>
    <w:p w14:paraId="54FED500" w14:textId="0332630C" w:rsidR="006265EF" w:rsidRPr="00B06AE8" w:rsidRDefault="00381D8C" w:rsidP="00B06AE8">
      <w:pPr>
        <w:spacing w:line="480" w:lineRule="auto"/>
        <w:jc w:val="both"/>
        <w:rPr>
          <w:rFonts w:asciiTheme="majorBidi" w:hAnsiTheme="majorBidi" w:cstheme="majorBidi"/>
          <w:lang w:val="en-GB"/>
        </w:rPr>
      </w:pPr>
      <w:r>
        <w:rPr>
          <w:rFonts w:asciiTheme="majorBidi" w:hAnsiTheme="majorBidi" w:cstheme="majorBidi"/>
          <w:lang w:val="en-GB"/>
        </w:rPr>
        <w:lastRenderedPageBreak/>
        <w:t xml:space="preserve">The variability of the experimental data was successfully captured by the optimal ANN conditions. The ANN prediction provided a satisfactory adequacy, which indicated that the developed ANN architecture successfully predicted the adsorption efficiency for IBU adsorption onto BSP1 </w:t>
      </w:r>
      <w:r>
        <w:rPr>
          <w:rFonts w:asciiTheme="majorBidi" w:hAnsiTheme="majorBidi" w:cstheme="majorBidi"/>
          <w:lang w:val="en-GB"/>
        </w:rPr>
        <w:fldChar w:fldCharType="begin" w:fldLock="1"/>
      </w:r>
      <w:r w:rsidR="00C365FE">
        <w:rPr>
          <w:rFonts w:asciiTheme="majorBidi" w:hAnsiTheme="majorBidi" w:cstheme="majorBidi"/>
          <w:lang w:val="en-GB"/>
        </w:rPr>
        <w:instrText>ADDIN CSL_CITATION {"citationItems":[{"id":"ITEM-1","itemData":{"DOI":"10.1039/c6ra05618k","ISSN":"20462069","abstract":"The study examined the adsorption of hexavalent chromium [Cr(vi)] from aqueous solution by acidically prepared rice husk carbon (APRHC). APRHC was characterized in terms of surface area, micropore area, micropore volume, average pore diameter and surface morphology. The effects of pH, contact time, initial Cr(vi) concentration and adsorbent dose on the adsorption of Cr(vi) from aqueous solution were investigated. Batch adsorption tests showed that Cr(vi) adsorption depends on initial concentration, contact time and pH. Equilibrium adsorption was achieved in 120 min, while maximum Cr(vi) adsorption occurred at pH 2. An artificial neural network (ANN) was used to model Cr(vi) adsorption. The Levenberg-Marquardt (LM) training algorithm was found to be the best among the 11 backpropagation (BP) algorithms tested, with a lowest mean square error (MSE) of 8.8876 and highest coefficient of determination (R2) of 0.987. Adsorption of Cr(vi) by APRHC followed pseudo-second order kinetics. Langmuir and Freundlich isotherm equations were fitted to the equilibrium adsorption data; the former isotherm yielded a better fit. The thermodynamic results indicate that the process of Cr(vi) adsorption by APRHC was endothermic in nature. Desorption of Cr(vi) was very low, i.e. in the range from 0.1 to 9%. Cr(vi) adsorption capacity by APRHC was compared with that of various adsorbents. APRHC showed a high capacity for adsorption of Cr(vi). APRHC can be employed as an effective adsorbent and substitute for commercially available activated carbon for the removal of Cr(vi) from aqueous solutions and wastewater systems.","author":[{"dropping-particle":"","family":"Khan","given":"Taimur","non-dropping-particle":"","parse-names":false,"suffix":""},{"dropping-particle":"","family":"Isa","given":"Mohamed Hasnain","non-dropping-particle":"","parse-names":false,"suffix":""},{"dropping-particle":"","family":"Ul Mustafa","given":"Muhammad Raza","non-dropping-particle":"","parse-names":false,"suffix":""},{"dropping-particle":"","family":"Yeek-Chia","given":"Ho","non-dropping-particle":"","parse-names":false,"suffix":""},{"dropping-particle":"","family":"Baloo","given":"Lavania","non-dropping-particle":"","parse-names":false,"suffix":""},{"dropping-particle":"","family":"Binti Abd Manan","given":"Teh Sabariah","non-dropping-particle":"","parse-names":false,"suffix":""},{"dropping-particle":"","family":"Saeed","given":"Mohamed Osman","non-dropping-particle":"","parse-names":false,"suffix":""}],"container-title":"RSC Advances","id":"ITEM-1","issue":"61","issued":{"date-parts":[["2016"]]},"page":"56365-56374","title":"Cr(VI) adsorption from aqueous solution by an agricultural waste based carbon","type":"article-journal","volume":"6"},"uris":["http://www.mendeley.com/documents/?uuid=38c337d8-5599-44ba-97ec-372f77a2182d"]},{"id":"ITEM-2","itemData":{"DOI":"10.30492/ijcce.2020.39785","ISSN":"10219986","abstract":"Removal of Cr(VI), Ni(II), and Cu(II) from aqueous solution by Riverbed Sand containing Quartz as major clay minerals as a non-toxic and economically viable treatment was investigated. The structure, morphology, surface area, and elemental composition were confirmed using XRD, SEM, EDAX, FT-IR, and BET techniques. The N2 adsorption-desorption isotherm reveals their mesoporous structure and large BET surface area (122.75 m²/g). The effect of the initial metal concentration, pH, adsorption dosage, contact time, and temperature were examined in batch experiments to understand adsorption isotherms, kinetics, and thermodynamics. Results suggest that the equilibrium adsorption was described by the Langmuir model. Adsorption kinetics was described well by the pseudo-second-order model and were followed by an intraparticle diffusion mechanism. The thermodynamics studies reveal that the adsorption was spontaneous and exothermic. An Artificial Neural Network (ANN) model was used to optimize the removal efficiency of Cr(VI), Ni(II), and Cu(II) on QKCI. The model was developed using a three-layer feed-forward backpropagation algorithm with 15, 18, and 20 hidden neurons for Cr(VI), Ni(II), and Cu(II) ions. Comparison between the model results and experimental data gives a high degree of correlation (R2= 0.9863 for Cr(VI), 0.9591 for Cu(II)) and 0.9469 for Ni(II) indicating that the model is able to predict the sorption efficiency with reasonable accuracy.","author":[{"dropping-particle":"","family":"Kavitha","given":"B.","non-dropping-particle":"","parse-names":false,"suffix":""},{"dropping-particle":"","family":"Sarala Thambavani","given":"D.","non-dropping-particle":"","parse-names":false,"suffix":""}],"container-title":"Iranian Journal of Chemistry and Chemical Engineering","id":"ITEM-2","issue":"5","issued":{"date-parts":[["2020"]]},"page":"203-223","title":"Artificial neural network optimization of adsorption parameters for Cr(VI), Ni(II) and Cu(II) ions removal from aqueous solutions by riverbed sand","type":"article-journal","volume":"39"},"uris":["http://www.mendeley.com/documents/?uuid=89b5369b-c5a6-4bf9-ac26-9803a7b693b3"]}],"mendeley":{"formattedCitation":"(Kavitha &amp; Sarala Thambavani, 2020; Khan et al., 2016)","plainTextFormattedCitation":"(Kavitha &amp; Sarala Thambavani, 2020; Khan et al., 2016)","previouslyFormattedCitation":"(Kavitha &amp; Sarala Thambavani, 2020; Khan et al., 2016)"},"properties":{"noteIndex":0},"schema":"https://github.com/citation-style-language/schema/raw/master/csl-citation.json"}</w:instrText>
      </w:r>
      <w:r>
        <w:rPr>
          <w:rFonts w:asciiTheme="majorBidi" w:hAnsiTheme="majorBidi" w:cstheme="majorBidi"/>
          <w:lang w:val="en-GB"/>
        </w:rPr>
        <w:fldChar w:fldCharType="separate"/>
      </w:r>
      <w:r w:rsidR="00C365FE" w:rsidRPr="00C365FE">
        <w:rPr>
          <w:rFonts w:asciiTheme="majorBidi" w:hAnsiTheme="majorBidi" w:cstheme="majorBidi"/>
          <w:noProof/>
          <w:lang w:val="en-GB"/>
        </w:rPr>
        <w:t xml:space="preserve">(Kavitha &amp; Sarala Thambavani, 2020; Khan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2016)</w:t>
      </w:r>
      <w:r>
        <w:rPr>
          <w:rFonts w:asciiTheme="majorBidi" w:hAnsiTheme="majorBidi" w:cstheme="majorBidi"/>
          <w:lang w:val="en-GB"/>
        </w:rPr>
        <w:fldChar w:fldCharType="end"/>
      </w:r>
      <w:r w:rsidR="000F343E">
        <w:rPr>
          <w:rFonts w:asciiTheme="majorBidi" w:hAnsiTheme="majorBidi" w:cstheme="majorBidi"/>
          <w:lang w:val="en-GB"/>
        </w:rPr>
        <w:t xml:space="preserve">. </w:t>
      </w:r>
      <w:r w:rsidR="006265EF" w:rsidRPr="00CB1E6A">
        <w:rPr>
          <w:rFonts w:asciiTheme="majorBidi" w:hAnsiTheme="majorBidi" w:cstheme="majorBidi"/>
          <w:lang w:val="en-GB"/>
        </w:rPr>
        <w:t xml:space="preserve">Figure 4.4.2.9.3 (a-d) shows the plot of predicted and experimental adsorption data at different temperatures. A good agreement was observed between the predicted and the experimental data, </w:t>
      </w:r>
      <w:r w:rsidR="000854FB">
        <w:rPr>
          <w:rFonts w:asciiTheme="majorBidi" w:hAnsiTheme="majorBidi" w:cstheme="majorBidi"/>
          <w:lang w:val="en-GB"/>
        </w:rPr>
        <w:t>which confirmed the efficiency</w:t>
      </w:r>
      <w:r w:rsidR="006265EF" w:rsidRPr="00CB1E6A">
        <w:rPr>
          <w:rFonts w:asciiTheme="majorBidi" w:hAnsiTheme="majorBidi" w:cstheme="majorBidi"/>
          <w:lang w:val="en-GB"/>
        </w:rPr>
        <w:t xml:space="preserve"> of the ANN mod</w:t>
      </w:r>
      <w:r w:rsidR="00B06AE8">
        <w:rPr>
          <w:rFonts w:asciiTheme="majorBidi" w:hAnsiTheme="majorBidi" w:cstheme="majorBidi"/>
          <w:lang w:val="en-GB"/>
        </w:rPr>
        <w:t>el.</w:t>
      </w:r>
    </w:p>
    <w:p w14:paraId="56252D35" w14:textId="48C08C69" w:rsidR="008661C0" w:rsidRPr="00CB1E6A" w:rsidRDefault="008661C0" w:rsidP="00E35D13">
      <w:pPr>
        <w:tabs>
          <w:tab w:val="left" w:pos="709"/>
        </w:tabs>
        <w:jc w:val="center"/>
        <w:rPr>
          <w:rFonts w:asciiTheme="majorBidi" w:hAnsiTheme="majorBidi" w:cstheme="majorBidi"/>
          <w:b/>
          <w:bCs/>
          <w:sz w:val="28"/>
          <w:szCs w:val="28"/>
          <w:lang w:val="en-GB"/>
        </w:rPr>
      </w:pPr>
      <w:r w:rsidRPr="00CB1E6A">
        <w:rPr>
          <w:noProof/>
        </w:rPr>
        <w:drawing>
          <wp:inline distT="0" distB="0" distL="0" distR="0" wp14:anchorId="5752F827" wp14:editId="0CF5EFD1">
            <wp:extent cx="2727960" cy="2465393"/>
            <wp:effectExtent l="0" t="0" r="15240" b="11430"/>
            <wp:docPr id="512" name="Chart 512">
              <a:extLst xmlns:a="http://schemas.openxmlformats.org/drawingml/2006/main">
                <a:ext uri="{FF2B5EF4-FFF2-40B4-BE49-F238E27FC236}">
                  <a16:creationId xmlns:a16="http://schemas.microsoft.com/office/drawing/2014/main" id="{43E9586D-98C3-3E62-F4D2-7746E490BA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r w:rsidRPr="00CB1E6A">
        <w:rPr>
          <w:noProof/>
        </w:rPr>
        <w:drawing>
          <wp:inline distT="0" distB="0" distL="0" distR="0" wp14:anchorId="12F04456" wp14:editId="7F2FC932">
            <wp:extent cx="2682240" cy="2481526"/>
            <wp:effectExtent l="0" t="0" r="3810" b="14605"/>
            <wp:docPr id="513" name="Chart 513">
              <a:extLst xmlns:a="http://schemas.openxmlformats.org/drawingml/2006/main">
                <a:ext uri="{FF2B5EF4-FFF2-40B4-BE49-F238E27FC236}">
                  <a16:creationId xmlns:a16="http://schemas.microsoft.com/office/drawing/2014/main" id="{23B7A3E1-2D64-3C32-E7D2-DD27E43AE9B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03194613" w14:textId="77777777" w:rsidR="009D10E2" w:rsidRDefault="008661C0" w:rsidP="009D10E2">
      <w:bookmarkStart w:id="1581" w:name="_Toc119502035"/>
      <w:bookmarkStart w:id="1582" w:name="_Toc119509475"/>
      <w:r w:rsidRPr="00CB1E6A">
        <w:rPr>
          <w:noProof/>
        </w:rPr>
        <w:drawing>
          <wp:inline distT="0" distB="0" distL="0" distR="0" wp14:anchorId="4076B9A4" wp14:editId="33EA492C">
            <wp:extent cx="2697480" cy="2650211"/>
            <wp:effectExtent l="0" t="0" r="7620" b="17145"/>
            <wp:docPr id="514" name="Chart 514">
              <a:extLst xmlns:a="http://schemas.openxmlformats.org/drawingml/2006/main">
                <a:ext uri="{FF2B5EF4-FFF2-40B4-BE49-F238E27FC236}">
                  <a16:creationId xmlns:a16="http://schemas.microsoft.com/office/drawing/2014/main" id="{29973285-5329-1A79-ADD1-864B2EFD51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r w:rsidRPr="00CB1E6A">
        <w:rPr>
          <w:noProof/>
        </w:rPr>
        <w:drawing>
          <wp:inline distT="0" distB="0" distL="0" distR="0" wp14:anchorId="4F09278E" wp14:editId="643705F0">
            <wp:extent cx="2766060" cy="2665709"/>
            <wp:effectExtent l="0" t="0" r="15240" b="1905"/>
            <wp:docPr id="515" name="Chart 515">
              <a:extLst xmlns:a="http://schemas.openxmlformats.org/drawingml/2006/main">
                <a:ext uri="{FF2B5EF4-FFF2-40B4-BE49-F238E27FC236}">
                  <a16:creationId xmlns:a16="http://schemas.microsoft.com/office/drawing/2014/main" id="{6557F1FE-884A-C093-8A51-5648982EE5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14:paraId="5CC82C58" w14:textId="15CF4950" w:rsidR="008661C0" w:rsidRPr="006326C7" w:rsidRDefault="008661C0" w:rsidP="0076286E">
      <w:pPr>
        <w:pStyle w:val="ListofFigures"/>
        <w:rPr>
          <w:sz w:val="28"/>
        </w:rPr>
      </w:pPr>
      <w:bookmarkStart w:id="1583" w:name="_Toc123054589"/>
      <w:bookmarkStart w:id="1584" w:name="_Toc127867101"/>
      <w:bookmarkStart w:id="1585" w:name="_Toc127867719"/>
      <w:r w:rsidRPr="0012003B">
        <w:t xml:space="preserve">Figure </w:t>
      </w:r>
      <w:r w:rsidR="00D16C8F" w:rsidRPr="0012003B">
        <w:t>4.4.2.9.3:</w:t>
      </w:r>
      <w:r w:rsidRPr="0012003B">
        <w:t xml:space="preserve"> Comparison plots of Experimental and ANN predicted adsorption efficiencies at (a) 26 </w:t>
      </w:r>
      <w:r w:rsidRPr="009D10E2">
        <w:rPr>
          <w:vertAlign w:val="superscript"/>
        </w:rPr>
        <w:t>o</w:t>
      </w:r>
      <w:r w:rsidRPr="0012003B">
        <w:t xml:space="preserve">C (b) 35 </w:t>
      </w:r>
      <w:r w:rsidRPr="009D10E2">
        <w:rPr>
          <w:vertAlign w:val="superscript"/>
        </w:rPr>
        <w:t>o</w:t>
      </w:r>
      <w:r w:rsidRPr="0012003B">
        <w:t xml:space="preserve">C (c) 45 </w:t>
      </w:r>
      <w:r w:rsidRPr="009D10E2">
        <w:rPr>
          <w:vertAlign w:val="superscript"/>
        </w:rPr>
        <w:t>o</w:t>
      </w:r>
      <w:r w:rsidRPr="0012003B">
        <w:t xml:space="preserve">C (d) 55 </w:t>
      </w:r>
      <w:r w:rsidRPr="009D10E2">
        <w:rPr>
          <w:vertAlign w:val="superscript"/>
        </w:rPr>
        <w:t>o</w:t>
      </w:r>
      <w:r w:rsidRPr="0012003B">
        <w:t>C</w:t>
      </w:r>
      <w:r w:rsidR="0012003B" w:rsidRPr="0012003B">
        <w:t xml:space="preserve"> for IBU uptake onto BSP1</w:t>
      </w:r>
      <w:bookmarkEnd w:id="1581"/>
      <w:bookmarkEnd w:id="1582"/>
      <w:bookmarkEnd w:id="1583"/>
      <w:bookmarkEnd w:id="1584"/>
      <w:bookmarkEnd w:id="1585"/>
    </w:p>
    <w:p w14:paraId="0C8038BB" w14:textId="36179EA1" w:rsidR="00B0250D" w:rsidRPr="00CB1E6A" w:rsidRDefault="00B0250D" w:rsidP="006326C7">
      <w:pPr>
        <w:pStyle w:val="Heading3"/>
        <w:rPr>
          <w:rFonts w:eastAsiaTheme="minorEastAsia"/>
        </w:rPr>
      </w:pPr>
      <w:bookmarkStart w:id="1586" w:name="_Toc118051684"/>
      <w:bookmarkStart w:id="1587" w:name="_Toc123053681"/>
      <w:bookmarkStart w:id="1588" w:name="_Toc127869259"/>
      <w:r w:rsidRPr="00CB1E6A">
        <w:rPr>
          <w:rFonts w:eastAsiaTheme="minorEastAsia"/>
        </w:rPr>
        <w:lastRenderedPageBreak/>
        <w:t>Adsorption studies of IBU onto DRP1</w:t>
      </w:r>
      <w:bookmarkEnd w:id="1586"/>
      <w:bookmarkEnd w:id="1587"/>
      <w:bookmarkEnd w:id="1588"/>
    </w:p>
    <w:p w14:paraId="629C5B1B" w14:textId="26BE4752" w:rsidR="008E416A" w:rsidRPr="00CB1E6A" w:rsidRDefault="008E416A" w:rsidP="00803870">
      <w:pPr>
        <w:pStyle w:val="Heading4"/>
      </w:pPr>
      <w:bookmarkStart w:id="1589" w:name="_Toc118051685"/>
      <w:bookmarkStart w:id="1590" w:name="_Toc127869260"/>
      <w:r w:rsidRPr="00CB1E6A">
        <w:t>Effect of pH on IBU adsorption onto DRP1</w:t>
      </w:r>
      <w:bookmarkEnd w:id="1589"/>
      <w:bookmarkEnd w:id="1590"/>
    </w:p>
    <w:p w14:paraId="528232E0" w14:textId="6AE50BFF" w:rsidR="00CE25F4" w:rsidRPr="00CB1E6A" w:rsidRDefault="00BA7EC6" w:rsidP="00CE25F4">
      <w:pPr>
        <w:spacing w:line="480" w:lineRule="auto"/>
        <w:jc w:val="both"/>
        <w:rPr>
          <w:rFonts w:eastAsiaTheme="minorEastAsia"/>
          <w:b/>
          <w:bCs/>
          <w:sz w:val="28"/>
          <w:szCs w:val="28"/>
        </w:rPr>
      </w:pPr>
      <w:r w:rsidRPr="00CB1E6A">
        <w:rPr>
          <w:rFonts w:eastAsiaTheme="minorEastAsia"/>
          <w:lang w:val="en-GB"/>
        </w:rPr>
        <w:t xml:space="preserve">Figure 4.4.3.1 </w:t>
      </w:r>
      <w:r w:rsidR="000854FB">
        <w:rPr>
          <w:rFonts w:eastAsiaTheme="minorEastAsia"/>
          <w:lang w:val="en-GB"/>
        </w:rPr>
        <w:t>depicted</w:t>
      </w:r>
      <w:r w:rsidRPr="00CB1E6A">
        <w:rPr>
          <w:rFonts w:eastAsiaTheme="minorEastAsia"/>
          <w:lang w:val="en-GB"/>
        </w:rPr>
        <w:t xml:space="preserve"> the effect of pH of IBU adsorption onto DRP1. </w:t>
      </w:r>
      <w:r w:rsidR="00CE25F4" w:rsidRPr="00CB1E6A">
        <w:rPr>
          <w:rFonts w:eastAsiaTheme="minorEastAsia"/>
          <w:lang w:val="en-GB"/>
        </w:rPr>
        <w:t xml:space="preserve">As pH of IBU increases from 2 - </w:t>
      </w:r>
      <w:r w:rsidR="00BF1543">
        <w:rPr>
          <w:rFonts w:eastAsiaTheme="minorEastAsia"/>
          <w:lang w:val="en-GB"/>
        </w:rPr>
        <w:t>9</w:t>
      </w:r>
      <w:r w:rsidR="00CE25F4" w:rsidRPr="00CB1E6A">
        <w:rPr>
          <w:rFonts w:eastAsiaTheme="minorEastAsia"/>
          <w:lang w:val="en-GB"/>
        </w:rPr>
        <w:t>, the amount of IBU adsorbed increase</w:t>
      </w:r>
      <w:r w:rsidR="00BF1543">
        <w:rPr>
          <w:rFonts w:eastAsiaTheme="minorEastAsia"/>
          <w:lang w:val="en-GB"/>
        </w:rPr>
        <w:t>d</w:t>
      </w:r>
      <w:r w:rsidR="00CE25F4" w:rsidRPr="00CB1E6A">
        <w:rPr>
          <w:rFonts w:eastAsiaTheme="minorEastAsia"/>
          <w:lang w:val="en-GB"/>
        </w:rPr>
        <w:t xml:space="preserve"> from </w:t>
      </w:r>
      <w:r w:rsidR="00BF1543">
        <w:rPr>
          <w:rFonts w:eastAsiaTheme="minorEastAsia"/>
          <w:lang w:val="en-GB"/>
        </w:rPr>
        <w:t>78.24</w:t>
      </w:r>
      <w:r w:rsidR="00CE25F4" w:rsidRPr="00CB1E6A">
        <w:rPr>
          <w:rFonts w:eastAsiaTheme="minorEastAsia"/>
          <w:lang w:val="en-GB"/>
        </w:rPr>
        <w:t xml:space="preserve"> – 97.88%. A gradual </w:t>
      </w:r>
      <w:r w:rsidR="00717E90" w:rsidRPr="00CB1E6A">
        <w:rPr>
          <w:rFonts w:eastAsiaTheme="minorEastAsia"/>
          <w:lang w:val="en-GB"/>
        </w:rPr>
        <w:t>de</w:t>
      </w:r>
      <w:r w:rsidR="00CE25F4" w:rsidRPr="00CB1E6A">
        <w:rPr>
          <w:rFonts w:eastAsiaTheme="minorEastAsia"/>
          <w:lang w:val="en-GB"/>
        </w:rPr>
        <w:t>crease was</w:t>
      </w:r>
      <w:r w:rsidR="00717E90" w:rsidRPr="00CB1E6A">
        <w:rPr>
          <w:rFonts w:eastAsiaTheme="minorEastAsia"/>
          <w:lang w:val="en-GB"/>
        </w:rPr>
        <w:t xml:space="preserve"> also</w:t>
      </w:r>
      <w:r w:rsidR="00CE25F4" w:rsidRPr="00CB1E6A">
        <w:rPr>
          <w:rFonts w:eastAsiaTheme="minorEastAsia"/>
          <w:lang w:val="en-GB"/>
        </w:rPr>
        <w:t xml:space="preserve"> observed until pH 11 (58.72%). </w:t>
      </w:r>
      <w:r w:rsidR="00BF1543" w:rsidRPr="00CB1E6A">
        <w:rPr>
          <w:rFonts w:eastAsiaTheme="minorEastAsia"/>
          <w:lang w:val="en-GB"/>
        </w:rPr>
        <w:t xml:space="preserve">IBU has a pKa value of 5.2 and at pH below pKa, IBU existed as neutral molecules, thereby interacting with adsorbent surfaces </w:t>
      </w:r>
      <w:r w:rsidR="00BF1543" w:rsidRPr="004055E0">
        <w:rPr>
          <w:rFonts w:eastAsiaTheme="minorEastAsia"/>
          <w:i/>
          <w:iCs/>
          <w:lang w:val="en-GB"/>
        </w:rPr>
        <w:t>via</w:t>
      </w:r>
      <w:r w:rsidR="00BF1543" w:rsidRPr="00CB1E6A">
        <w:rPr>
          <w:rFonts w:eastAsiaTheme="minorEastAsia"/>
          <w:lang w:val="en-GB"/>
        </w:rPr>
        <w:t xml:space="preserve"> non-electrostatic interaction. This type of interaction involves hydrogen bonding </w:t>
      </w:r>
      <w:r w:rsidR="00BF1543" w:rsidRPr="00CB1E6A">
        <w:rPr>
          <w:rFonts w:eastAsiaTheme="minorEastAsia"/>
          <w:lang w:val="en-GB"/>
        </w:rPr>
        <w:fldChar w:fldCharType="begin" w:fldLock="1"/>
      </w:r>
      <w:r w:rsidR="00BF1543" w:rsidRPr="00CB1E6A">
        <w:rPr>
          <w:rFonts w:eastAsiaTheme="minorEastAsia"/>
          <w:lang w:val="en-GB"/>
        </w:rPr>
        <w:instrText>ADDIN CSL_CITATION {"citationItems":[{"id":"ITEM-1","itemData":{"DOI":"10.1016/j.cej.2011.02.041","ISSN":"13858947","abstract":"Ibuprofen (iBu) is one of the most prescribed and consumable global non-steroidal anti-inflammatory drugs (NSAIDs). Consequently it has been ranked as one of the most noticed pharmaceuticals in the environment, having distressing concentrations up to microgram per litre in water. A gas chromatography-mass spectrometry method was performed to analyze acidic pharmaceutical iBu quantification and were enriched with liquid-liquid extraction followed by derivatisation with N,. O-bis(trimethylsilyl) trifluoroacetamide. The fundamental perspective of ibuprofen adsorption was evaluated by isotherm, thermodynamic and kinetic details. Equilibrium profile was discussed by two-parameter and three-parameter isotherm models. The best fitting model was chosen according to the statistical criteria. The experimental results substantiated the correctness of the Radke-Prausnitz model and reinforced the conclusion of correlated thermodynamic parameters for iBu binding. Adsorption of iBu was increased with an increase in temperature. Reaction pathways to attain equilibrium were in good correlation with pseudo second order rate kinetics. The excellent mesoporosity and high surface area of microwave-assisted developed adsorbent was one of the key contributors for iBu uptake apart from coulombic attraction between adsorbate-adsorbent system at acidic pH value. Adsorption mechanism was plausibly explained by spectroscopic techniques. © 2011 Elsevier B.V.","author":[{"dropping-particle":"","family":"Dwivedi","given":"Amarendra Dhar","non-dropping-particle":"","parse-names":false,"suffix":""},{"dropping-particle":"","family":"Gopal","given":"Krishna","non-dropping-particle":"","parse-names":false,"suffix":""},{"dropping-particle":"","family":"Jain","given":"Rajeev","non-dropping-particle":"","parse-names":false,"suffix":""}],"container-title":"Chemical Engineering Journal","id":"ITEM-1","issue":"3","issued":{"date-parts":[["2011"]]},"page":"1279-1288","title":"Strengthening adsorption characteristics of non-steroidal anti-inflammatory drug onto microwave-assisted mesoporous material: Process design, mechanism and characterization","type":"article-journal","volume":"168"},"uris":["http://www.mendeley.com/documents/?uuid=24e4c393-279e-4c63-8a42-1feeb1ccc654"]}],"mendeley":{"formattedCitation":"(Dwivedi et al., 2011)","plainTextFormattedCitation":"(Dwivedi et al., 2011)","previouslyFormattedCitation":"(Dwivedi et al., 2011)"},"properties":{"noteIndex":0},"schema":"https://github.com/citation-style-language/schema/raw/master/csl-citation.json"}</w:instrText>
      </w:r>
      <w:r w:rsidR="00BF1543" w:rsidRPr="00CB1E6A">
        <w:rPr>
          <w:rFonts w:eastAsiaTheme="minorEastAsia"/>
          <w:lang w:val="en-GB"/>
        </w:rPr>
        <w:fldChar w:fldCharType="separate"/>
      </w:r>
      <w:r w:rsidR="00BF1543" w:rsidRPr="00CB1E6A">
        <w:rPr>
          <w:rFonts w:eastAsiaTheme="minorEastAsia"/>
          <w:noProof/>
          <w:lang w:val="en-GB"/>
        </w:rPr>
        <w:t xml:space="preserve">(Dwivedi </w:t>
      </w:r>
      <w:r w:rsidR="008C0A9B" w:rsidRPr="008C0A9B">
        <w:rPr>
          <w:rFonts w:eastAsiaTheme="minorEastAsia"/>
          <w:i/>
          <w:iCs/>
          <w:noProof/>
          <w:lang w:val="en-GB"/>
        </w:rPr>
        <w:t>et al.</w:t>
      </w:r>
      <w:r w:rsidR="00BF1543" w:rsidRPr="00CB1E6A">
        <w:rPr>
          <w:rFonts w:eastAsiaTheme="minorEastAsia"/>
          <w:noProof/>
          <w:lang w:val="en-GB"/>
        </w:rPr>
        <w:t>, 2011)</w:t>
      </w:r>
      <w:r w:rsidR="00BF1543" w:rsidRPr="00CB1E6A">
        <w:rPr>
          <w:rFonts w:eastAsiaTheme="minorEastAsia"/>
          <w:lang w:val="en-GB"/>
        </w:rPr>
        <w:fldChar w:fldCharType="end"/>
      </w:r>
      <w:r w:rsidR="00BF1543" w:rsidRPr="00CB1E6A">
        <w:rPr>
          <w:rFonts w:eastAsiaTheme="minorEastAsia"/>
          <w:lang w:val="en-GB"/>
        </w:rPr>
        <w:t xml:space="preserve">. Hence, at pH below 5.2, IBU was adsorbed </w:t>
      </w:r>
      <w:r w:rsidR="00BF1543" w:rsidRPr="004055E0">
        <w:rPr>
          <w:rFonts w:eastAsiaTheme="minorEastAsia"/>
          <w:i/>
          <w:iCs/>
          <w:lang w:val="en-GB"/>
        </w:rPr>
        <w:t>via</w:t>
      </w:r>
      <w:r w:rsidR="00BF1543" w:rsidRPr="00CB1E6A">
        <w:rPr>
          <w:rFonts w:eastAsiaTheme="minorEastAsia"/>
          <w:lang w:val="en-GB"/>
        </w:rPr>
        <w:t xml:space="preserve"> non-electrostatic hydrogen bonding. There is also a possibility of functional groups participation in the </w:t>
      </w:r>
      <w:r w:rsidR="00865945">
        <w:rPr>
          <w:rFonts w:eastAsiaTheme="minorEastAsia"/>
          <w:lang w:val="en-GB"/>
        </w:rPr>
        <w:t>DR</w:t>
      </w:r>
      <w:r w:rsidR="00BF1543" w:rsidRPr="00CB1E6A">
        <w:rPr>
          <w:rFonts w:eastAsiaTheme="minorEastAsia"/>
          <w:lang w:val="en-GB"/>
        </w:rPr>
        <w:t xml:space="preserve">P1-IBU adsorption system. This is because IBU is anionic at pH above pKa </w:t>
      </w:r>
      <w:r w:rsidR="00BF1543" w:rsidRPr="00CB1E6A">
        <w:rPr>
          <w:rFonts w:eastAsiaTheme="minorEastAsia"/>
          <w:lang w:val="en-GB"/>
        </w:rPr>
        <w:fldChar w:fldCharType="begin" w:fldLock="1"/>
      </w:r>
      <w:r w:rsidR="00BF1543" w:rsidRPr="00CB1E6A">
        <w:rPr>
          <w:rFonts w:eastAsiaTheme="minorEastAsia"/>
          <w:lang w:val="en-GB"/>
        </w:rPr>
        <w:instrText>ADDIN CSL_CITATION {"citationItems":[{"id":"ITEM-1","itemData":{"DOI":"10.1007/s11356-016-7503-6","ISSN":"16147499","PMID":"27572692","abstract":"Ibuprofen is well known as one of the most frequently detected pharmaceuticals and personal care products (PPCPs) in rivers. However, sorption of ibuprofen onto sediment has not been considered in spite of its high Kow (3.5). In this study, the effects of various environmental conditions such as pH (4, 5.3, and 7), the concentrations of dissolved organic matters (0 to 1.0 mM citrate and urea), salinity (0, 10, 20, and 30 part per thousand), and presence of other PPCP (salicylic acid) on ibuprofen sorption were investigated. Linear model mainly fitted the experimental data for analysis. The distribution coefficient (Kd) in the linear model decreased from 6.76 at pH 4 to near zero at pH 7, indicating that neutral form of ibuprofen at pH below pKa (5.2) was easily sorbed onto the sediment whereas the sorption of anionic form at pH over pKa was not favorable. To investigate the effect of dissolved organic matters (DOMs) on ibuprofen sorption, citrate and urea were used as DOMs. As citrate concentration increased, the Kd value decreased but urea did not interrupt the ibuprofen sorption. Citrate has three carboxyl functional groups which can attach easily ibuprofen and hinder its sorption onto sediment. Salinity also affected ibuprofen sorption due to decrease of the solubility of ibuprofen as salinity increased. In competitive sorption experiment, the addition of salicylic acid also led to enhance ibuprofen sorption. Conclusively, ibuprofen can be more easily sorbed onto the acidified sediments of river downstream, especially estuaries or near-shore environment with low DOM concentration.","author":[{"dropping-particle":"","family":"Oh","given":"Sanghwa","non-dropping-particle":"","parse-names":false,"suffix":""},{"dropping-particle":"","family":"Shin","given":"Won Sik","non-dropping-particle":"","parse-names":false,"suffix":""},{"dropping-particle":"","family":"Kim","given":"Hong Tae","non-dropping-particle":"","parse-names":false,"suffix":""}],"container-title":"Environmental Science and Pollution Research","id":"ITEM-1","issue":"22","issued":{"date-parts":[["2016"]]},"page":"22882-22889","publisher":"Environmental Science and Pollution Research","title":"Effects of pH, dissolved organic matter, and salinity on ibuprofen sorption on sediment","type":"article-journal","volume":"23"},"uris":["http://www.mendeley.com/documents/?uuid=be0b361c-28e7-4d4a-a9b7-860237fb56f0"]}],"mendeley":{"formattedCitation":"(Oh et al., 2016)","plainTextFormattedCitation":"(Oh et al., 2016)","previouslyFormattedCitation":"(Oh et al., 2016)"},"properties":{"noteIndex":0},"schema":"https://github.com/citation-style-language/schema/raw/master/csl-citation.json"}</w:instrText>
      </w:r>
      <w:r w:rsidR="00BF1543" w:rsidRPr="00CB1E6A">
        <w:rPr>
          <w:rFonts w:eastAsiaTheme="minorEastAsia"/>
          <w:lang w:val="en-GB"/>
        </w:rPr>
        <w:fldChar w:fldCharType="separate"/>
      </w:r>
      <w:r w:rsidR="00BF1543" w:rsidRPr="00CB1E6A">
        <w:rPr>
          <w:rFonts w:eastAsiaTheme="minorEastAsia"/>
          <w:noProof/>
          <w:lang w:val="en-GB"/>
        </w:rPr>
        <w:t xml:space="preserve">(Oh </w:t>
      </w:r>
      <w:r w:rsidR="008C0A9B" w:rsidRPr="008C0A9B">
        <w:rPr>
          <w:rFonts w:eastAsiaTheme="minorEastAsia"/>
          <w:i/>
          <w:iCs/>
          <w:noProof/>
          <w:lang w:val="en-GB"/>
        </w:rPr>
        <w:t>et al.</w:t>
      </w:r>
      <w:r w:rsidR="00BF1543" w:rsidRPr="00CB1E6A">
        <w:rPr>
          <w:rFonts w:eastAsiaTheme="minorEastAsia"/>
          <w:noProof/>
          <w:lang w:val="en-GB"/>
        </w:rPr>
        <w:t>, 2016)</w:t>
      </w:r>
      <w:r w:rsidR="00BF1543" w:rsidRPr="00CB1E6A">
        <w:rPr>
          <w:rFonts w:eastAsiaTheme="minorEastAsia"/>
          <w:lang w:val="en-GB"/>
        </w:rPr>
        <w:fldChar w:fldCharType="end"/>
      </w:r>
      <w:r w:rsidR="00BF1543">
        <w:rPr>
          <w:rFonts w:eastAsiaTheme="minorEastAsia"/>
          <w:lang w:val="en-GB"/>
        </w:rPr>
        <w:t>,</w:t>
      </w:r>
      <w:r w:rsidR="00BF1543" w:rsidRPr="00CB1E6A">
        <w:rPr>
          <w:rFonts w:eastAsiaTheme="minorEastAsia"/>
          <w:lang w:val="en-GB"/>
        </w:rPr>
        <w:t xml:space="preserve"> </w:t>
      </w:r>
      <w:r w:rsidR="00BF1543">
        <w:rPr>
          <w:rFonts w:eastAsiaTheme="minorEastAsia"/>
          <w:lang w:val="en-GB"/>
        </w:rPr>
        <w:t>which can attract the cationic</w:t>
      </w:r>
      <w:r w:rsidR="00BF1543" w:rsidRPr="00CB1E6A">
        <w:rPr>
          <w:rFonts w:eastAsiaTheme="minorEastAsia"/>
          <w:lang w:val="en-GB"/>
        </w:rPr>
        <w:t xml:space="preserve"> </w:t>
      </w:r>
      <w:r w:rsidR="00865945">
        <w:rPr>
          <w:rFonts w:eastAsiaTheme="minorEastAsia"/>
          <w:lang w:val="en-GB"/>
        </w:rPr>
        <w:t>DR</w:t>
      </w:r>
      <w:r w:rsidR="00BF1543" w:rsidRPr="00CB1E6A">
        <w:rPr>
          <w:rFonts w:eastAsiaTheme="minorEastAsia"/>
          <w:lang w:val="en-GB"/>
        </w:rPr>
        <w:t>P1</w:t>
      </w:r>
      <w:r w:rsidR="00BF1543">
        <w:rPr>
          <w:rFonts w:eastAsiaTheme="minorEastAsia"/>
          <w:lang w:val="en-GB"/>
        </w:rPr>
        <w:t>’s surface</w:t>
      </w:r>
      <w:r w:rsidR="00BF1543" w:rsidRPr="00CB1E6A">
        <w:rPr>
          <w:rFonts w:eastAsiaTheme="minorEastAsia"/>
          <w:lang w:val="en-GB"/>
        </w:rPr>
        <w:t xml:space="preserve">. This could account for the relatively high percentage removal at </w:t>
      </w:r>
      <w:r w:rsidR="00CE25F4" w:rsidRPr="00CB1E6A">
        <w:rPr>
          <w:rFonts w:eastAsiaTheme="minorEastAsia"/>
          <w:lang w:val="en-GB"/>
        </w:rPr>
        <w:t>pH 6 - 9 which were obtained to be between 78.24 and 82.48%. A gradual reduction in removal efficiency was observed beyond pH 9, which could be attributed to the presence of excess negatively charged ions, leading to an electrostatic repulsion</w:t>
      </w:r>
      <w:r w:rsidR="00BF1543">
        <w:rPr>
          <w:rFonts w:eastAsiaTheme="minorEastAsia"/>
          <w:lang w:val="en-GB"/>
        </w:rPr>
        <w:t xml:space="preserve"> </w:t>
      </w:r>
      <w:r w:rsidR="00BF1543">
        <w:rPr>
          <w:rFonts w:eastAsiaTheme="minorEastAsia"/>
          <w:lang w:val="en-GB"/>
        </w:rPr>
        <w:fldChar w:fldCharType="begin" w:fldLock="1"/>
      </w:r>
      <w:r w:rsidR="007C1ADF">
        <w:rPr>
          <w:rFonts w:eastAsiaTheme="minorEastAsia"/>
          <w:lang w:val="en-GB"/>
        </w:rPr>
        <w:instrText>ADDIN CSL_CITATION {"citationItems":[{"id":"ITEM-1","itemData":{"DOI":"10.1021/ie404162p","ISSN":"15205045","abstract":"The adsorption behavior of two representative pharmaceutically active compounds and widespread used drugs (ibuprofen and clofibric acid) were evaluated using a relatively abundant and inexpensive material, bamboo waste, as adsorbent prepared via ZnCl2 activation process followed by microwave heating. The Langmuir, Freundlich, Dubunin-Raushkevich, and Temkin models were applied to describe the adsorption isotherm for the two systems. The goodness of curve fitting in the various models was done in accordance with linear regression coefficients and various error functions. The Langmuir isotherm model was applicable for describing the binding data for both ibuprofen (IBP) and clofibric acid (CA) onto activated bamboo waste (ABW) with the following order of adsorption capacity: IBP (278.55 mg·g-1) &gt; CA (229.35 mg·g-1). The Gibbs free energy of -6.15 and -5.56 kJ mol-1 estimated for IBP and CA onto ABW unravelled the spontaneous nature of this adsorbent toward these adsorbates. Both pH and temperature exhibited a remarkable effect on the adsorption of IBP and CA. Adsorption kinetic data for IBP and CA showed that the processes obeyed pseudo-second-order kinetic expression and diffusion in micropore and mesopore was the potential rate-controlling step. The desorption of IBP using methanol was very effective with more than 96% of IBP desorbed from ABW within 10 min to allow the reusability of the adsorbents. In contrast, methanol was less effective for CA as only 60% desorption was possible with the solvent. Certain physicochemical and spectroscopic characterization, viz., macro- and microanalysis, Bohem titration, pHpZC, Drift method, SEM-EDS, surface area, porosity, and FTIR were analyzed in an attempt to better understand the adsorption process. © 2014 American Chemical Society.","author":[{"dropping-particle":"","family":"Reza","given":"Ruhul Amin","non-dropping-particle":"","parse-names":false,"suffix":""},{"dropping-particle":"","family":"Ahmaruzzaman","given":"M.","non-dropping-particle":"","parse-names":false,"suffix":""},{"dropping-particle":"","family":"Sil","given":"Asim K.","non-dropping-particle":"","parse-names":false,"suffix":""},{"dropping-particle":"","family":"Gupta","given":"Vinod Kumar","non-dropping-particle":"","parse-names":false,"suffix":""}],"container-title":"Industrial and Engineering Chemistry Research","id":"ITEM-1","issue":"22","issued":{"date-parts":[["2014"]]},"page":"9331-9339","title":"Comparative adsorption behavior of ibuprofen and clofibric acid onto microwave assisted activated bamboo waste","type":"article-journal","volume":"53"},"uris":["http://www.mendeley.com/documents/?uuid=800beb8f-4d9f-4f0c-8cf9-2e190f6af41d"]}],"mendeley":{"formattedCitation":"(R. A. Reza et al., 2014)","manualFormatting":"(Reza et al., 2014)","plainTextFormattedCitation":"(R. A. Reza et al., 2014)","previouslyFormattedCitation":"(R. A. Reza et al., 2014)"},"properties":{"noteIndex":0},"schema":"https://github.com/citation-style-language/schema/raw/master/csl-citation.json"}</w:instrText>
      </w:r>
      <w:r w:rsidR="00BF1543">
        <w:rPr>
          <w:rFonts w:eastAsiaTheme="minorEastAsia"/>
          <w:lang w:val="en-GB"/>
        </w:rPr>
        <w:fldChar w:fldCharType="separate"/>
      </w:r>
      <w:r w:rsidR="00BF1543" w:rsidRPr="00BF1543">
        <w:rPr>
          <w:rFonts w:eastAsiaTheme="minorEastAsia"/>
          <w:noProof/>
          <w:lang w:val="en-GB"/>
        </w:rPr>
        <w:t xml:space="preserve">(Reza </w:t>
      </w:r>
      <w:r w:rsidR="008C0A9B" w:rsidRPr="008C0A9B">
        <w:rPr>
          <w:rFonts w:eastAsiaTheme="minorEastAsia"/>
          <w:i/>
          <w:iCs/>
          <w:noProof/>
          <w:lang w:val="en-GB"/>
        </w:rPr>
        <w:t>et al.</w:t>
      </w:r>
      <w:r w:rsidR="00BF1543" w:rsidRPr="00BF1543">
        <w:rPr>
          <w:rFonts w:eastAsiaTheme="minorEastAsia"/>
          <w:noProof/>
          <w:lang w:val="en-GB"/>
        </w:rPr>
        <w:t>, 2014)</w:t>
      </w:r>
      <w:r w:rsidR="00BF1543">
        <w:rPr>
          <w:rFonts w:eastAsiaTheme="minorEastAsia"/>
          <w:lang w:val="en-GB"/>
        </w:rPr>
        <w:fldChar w:fldCharType="end"/>
      </w:r>
      <w:r w:rsidR="00CE25F4" w:rsidRPr="00CB1E6A">
        <w:rPr>
          <w:rFonts w:eastAsiaTheme="minorEastAsia"/>
          <w:lang w:val="en-GB"/>
        </w:rPr>
        <w:t>.</w:t>
      </w:r>
    </w:p>
    <w:p w14:paraId="235FFB51" w14:textId="77777777" w:rsidR="008E416A" w:rsidRPr="00CB1E6A" w:rsidRDefault="008E416A" w:rsidP="00E35D13">
      <w:pPr>
        <w:jc w:val="center"/>
        <w:rPr>
          <w:rFonts w:eastAsiaTheme="minorEastAsia"/>
          <w:b/>
          <w:bCs/>
          <w:sz w:val="28"/>
          <w:szCs w:val="28"/>
        </w:rPr>
      </w:pPr>
      <w:r w:rsidRPr="00CB1E6A">
        <w:rPr>
          <w:noProof/>
        </w:rPr>
        <w:drawing>
          <wp:inline distT="0" distB="0" distL="0" distR="0" wp14:anchorId="6CC8C6D5" wp14:editId="35C8C54F">
            <wp:extent cx="5007429" cy="2275205"/>
            <wp:effectExtent l="0" t="0" r="0" b="0"/>
            <wp:docPr id="516" name="Chart 516">
              <a:extLst xmlns:a="http://schemas.openxmlformats.org/drawingml/2006/main">
                <a:ext uri="{FF2B5EF4-FFF2-40B4-BE49-F238E27FC236}">
                  <a16:creationId xmlns:a16="http://schemas.microsoft.com/office/drawing/2014/main" id="{932B5219-6920-477E-9DC6-98B6EFF73DA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14:paraId="76094A09" w14:textId="77777777" w:rsidR="009D10E2" w:rsidRDefault="008E416A" w:rsidP="0076286E">
      <w:pPr>
        <w:pStyle w:val="ListofFigures"/>
      </w:pPr>
      <w:bookmarkStart w:id="1591" w:name="_Toc123054590"/>
      <w:bookmarkStart w:id="1592" w:name="_Toc127867102"/>
      <w:bookmarkStart w:id="1593" w:name="_Toc127867720"/>
      <w:bookmarkStart w:id="1594" w:name="_Toc119502036"/>
      <w:bookmarkStart w:id="1595" w:name="_Toc119509476"/>
      <w:r w:rsidRPr="00CB1E6A">
        <w:t>Figure 4.4.3.1: Effect of pH on the removal efficiency of IBU onto DRP1</w:t>
      </w:r>
      <w:bookmarkEnd w:id="1591"/>
      <w:bookmarkEnd w:id="1592"/>
      <w:bookmarkEnd w:id="1593"/>
      <w:r w:rsidRPr="00CB1E6A">
        <w:t xml:space="preserve"> </w:t>
      </w:r>
    </w:p>
    <w:p w14:paraId="34392A78" w14:textId="4C3C3C35" w:rsidR="008E416A" w:rsidRPr="00D732A8" w:rsidRDefault="008E416A" w:rsidP="009D10E2">
      <w:pPr>
        <w:jc w:val="center"/>
        <w:rPr>
          <w:b/>
          <w:bCs/>
        </w:rPr>
      </w:pPr>
      <w:r w:rsidRPr="00D732A8">
        <w:rPr>
          <w:b/>
          <w:bCs/>
        </w:rPr>
        <w:t xml:space="preserve">Operational conditions: DRP1 dosage (1 g/L), Contact time (300 min), Temperature (26 </w:t>
      </w:r>
      <w:r w:rsidRPr="00D732A8">
        <w:rPr>
          <w:b/>
          <w:bCs/>
          <w:vertAlign w:val="superscript"/>
        </w:rPr>
        <w:t>o</w:t>
      </w:r>
      <w:r w:rsidRPr="00D732A8">
        <w:rPr>
          <w:b/>
          <w:bCs/>
        </w:rPr>
        <w:t>C), agitation speed (130 rpm), IBU concentration (15 mg/L)</w:t>
      </w:r>
      <w:bookmarkEnd w:id="1594"/>
      <w:bookmarkEnd w:id="1595"/>
    </w:p>
    <w:p w14:paraId="108894E4" w14:textId="7BB32E65" w:rsidR="008E416A" w:rsidRPr="00CB1E6A" w:rsidRDefault="008E416A" w:rsidP="00803870">
      <w:pPr>
        <w:pStyle w:val="Heading4"/>
      </w:pPr>
      <w:bookmarkStart w:id="1596" w:name="_Toc118051686"/>
      <w:bookmarkStart w:id="1597" w:name="_Toc127869261"/>
      <w:r w:rsidRPr="00CB1E6A">
        <w:lastRenderedPageBreak/>
        <w:t xml:space="preserve">Effect of </w:t>
      </w:r>
      <w:r w:rsidR="002E4B54">
        <w:t>c</w:t>
      </w:r>
      <w:r w:rsidRPr="00CB1E6A">
        <w:t>oncentration and contact time on IBU adsorption onto DRP1</w:t>
      </w:r>
      <w:bookmarkEnd w:id="1596"/>
      <w:bookmarkEnd w:id="1597"/>
    </w:p>
    <w:p w14:paraId="0601923F" w14:textId="7385B580" w:rsidR="00D33DFA" w:rsidRPr="00CB1E6A" w:rsidRDefault="00D33DFA" w:rsidP="00D33DFA">
      <w:pPr>
        <w:spacing w:line="480" w:lineRule="auto"/>
        <w:jc w:val="both"/>
        <w:rPr>
          <w:rFonts w:eastAsiaTheme="minorEastAsia"/>
          <w:b/>
          <w:bCs/>
          <w:sz w:val="28"/>
          <w:szCs w:val="28"/>
        </w:rPr>
      </w:pPr>
      <w:r w:rsidRPr="00CB1E6A">
        <w:rPr>
          <w:rFonts w:eastAsiaTheme="minorEastAsia"/>
          <w:lang w:val="en-GB"/>
        </w:rPr>
        <w:t xml:space="preserve">The </w:t>
      </w:r>
      <w:bookmarkStart w:id="1598" w:name="_Hlk114652352"/>
      <w:r w:rsidRPr="00CB1E6A">
        <w:rPr>
          <w:rFonts w:eastAsiaTheme="minorEastAsia"/>
          <w:lang w:val="en-GB"/>
        </w:rPr>
        <w:t>adsorbent-adsorbate interaction, as a function of initial concentration and time</w:t>
      </w:r>
      <w:bookmarkEnd w:id="1598"/>
      <w:r w:rsidRPr="00CB1E6A">
        <w:rPr>
          <w:rFonts w:eastAsiaTheme="minorEastAsia"/>
          <w:lang w:val="en-GB"/>
        </w:rPr>
        <w:t xml:space="preserve">, is depicted in Figure 4.4.3.2. The adsorption of IBU onto DRP1 was found to be very rapid in the first 30 minutes. As the contact time proceeds, an initial rapid adsorption rate gradually decreased until equilibrium was attained. The quantities adsorbed at equilibrium, for initial concentration of 10, 20, 30, 40 and 50 mg/L </w:t>
      </w:r>
      <w:r w:rsidR="006627D1">
        <w:rPr>
          <w:rFonts w:eastAsiaTheme="minorEastAsia"/>
          <w:lang w:val="en-GB"/>
        </w:rPr>
        <w:t>a</w:t>
      </w:r>
      <w:r w:rsidRPr="00CB1E6A">
        <w:rPr>
          <w:rFonts w:eastAsiaTheme="minorEastAsia"/>
          <w:lang w:val="en-GB"/>
        </w:rPr>
        <w:t>re 8.35, 16.71, 25.08, 34.09 and 43.66 mg/g respectively. The adsorption process was enhanced at higher initial concentrations, because a driving force that can overcome the mass resistance transfer was provided.</w:t>
      </w:r>
    </w:p>
    <w:p w14:paraId="62C4B40F" w14:textId="77777777" w:rsidR="008E416A" w:rsidRPr="00CB1E6A" w:rsidRDefault="008E416A" w:rsidP="00E35D13">
      <w:pPr>
        <w:jc w:val="center"/>
        <w:rPr>
          <w:rFonts w:eastAsiaTheme="minorEastAsia"/>
          <w:b/>
          <w:bCs/>
          <w:sz w:val="28"/>
          <w:szCs w:val="28"/>
        </w:rPr>
      </w:pPr>
      <w:r w:rsidRPr="00CB1E6A">
        <w:rPr>
          <w:noProof/>
        </w:rPr>
        <w:drawing>
          <wp:inline distT="0" distB="0" distL="0" distR="0" wp14:anchorId="7E2034CF" wp14:editId="1035F495">
            <wp:extent cx="5276215" cy="1952897"/>
            <wp:effectExtent l="0" t="0" r="0" b="0"/>
            <wp:docPr id="517" name="Chart 517">
              <a:extLst xmlns:a="http://schemas.openxmlformats.org/drawingml/2006/main">
                <a:ext uri="{FF2B5EF4-FFF2-40B4-BE49-F238E27FC236}">
                  <a16:creationId xmlns:a16="http://schemas.microsoft.com/office/drawing/2014/main" id="{2048C769-0F35-F0BE-F4C5-926A038112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14:paraId="08B0E3B6" w14:textId="77777777" w:rsidR="009D10E2" w:rsidRDefault="008E416A" w:rsidP="0076286E">
      <w:pPr>
        <w:pStyle w:val="ListofFigures"/>
      </w:pPr>
      <w:bookmarkStart w:id="1599" w:name="_Toc123054591"/>
      <w:bookmarkStart w:id="1600" w:name="_Toc127867103"/>
      <w:bookmarkStart w:id="1601" w:name="_Toc127867721"/>
      <w:bookmarkStart w:id="1602" w:name="_Toc119502037"/>
      <w:bookmarkStart w:id="1603" w:name="_Toc119509477"/>
      <w:r w:rsidRPr="00CB1E6A">
        <w:t>Figure 4.4.3.2: Effect of contact time and initial concentration on the removal efficiency of IBU onto DRP1</w:t>
      </w:r>
      <w:bookmarkEnd w:id="1599"/>
      <w:bookmarkEnd w:id="1600"/>
      <w:bookmarkEnd w:id="1601"/>
      <w:r w:rsidRPr="00CB1E6A">
        <w:t xml:space="preserve"> </w:t>
      </w:r>
    </w:p>
    <w:p w14:paraId="436D9A34" w14:textId="19E3C8D2" w:rsidR="008E416A" w:rsidRPr="0058350B" w:rsidRDefault="008E416A" w:rsidP="0058350B">
      <w:pPr>
        <w:jc w:val="center"/>
        <w:rPr>
          <w:b/>
          <w:bCs/>
          <w:sz w:val="26"/>
          <w:szCs w:val="26"/>
        </w:rPr>
      </w:pPr>
      <w:r w:rsidRPr="009D10E2">
        <w:rPr>
          <w:b/>
          <w:bCs/>
          <w:sz w:val="26"/>
          <w:szCs w:val="26"/>
        </w:rPr>
        <w:t xml:space="preserve">Operational conditions:  Dosage (1 g/L), Temperature (26 </w:t>
      </w:r>
      <w:r w:rsidRPr="009D10E2">
        <w:rPr>
          <w:b/>
          <w:bCs/>
          <w:sz w:val="26"/>
          <w:szCs w:val="26"/>
          <w:vertAlign w:val="superscript"/>
        </w:rPr>
        <w:t>o</w:t>
      </w:r>
      <w:r w:rsidRPr="009D10E2">
        <w:rPr>
          <w:b/>
          <w:bCs/>
          <w:sz w:val="26"/>
          <w:szCs w:val="26"/>
        </w:rPr>
        <w:t>C), agitation speed (130 rpm), pH (4)</w:t>
      </w:r>
      <w:bookmarkEnd w:id="1602"/>
      <w:bookmarkEnd w:id="1603"/>
    </w:p>
    <w:p w14:paraId="5EC1972D" w14:textId="59B1769D" w:rsidR="008E416A" w:rsidRPr="00CB1E6A" w:rsidRDefault="008E416A" w:rsidP="00803870">
      <w:pPr>
        <w:pStyle w:val="Heading4"/>
      </w:pPr>
      <w:bookmarkStart w:id="1604" w:name="_Toc118051687"/>
      <w:bookmarkStart w:id="1605" w:name="_Toc127869262"/>
      <w:r w:rsidRPr="00CB1E6A">
        <w:t xml:space="preserve">Effect of </w:t>
      </w:r>
      <w:r w:rsidR="002E4B54">
        <w:t>d</w:t>
      </w:r>
      <w:r w:rsidRPr="00CB1E6A">
        <w:t>osage on IBU adsorption onto DRP1</w:t>
      </w:r>
      <w:bookmarkEnd w:id="1604"/>
      <w:bookmarkEnd w:id="1605"/>
    </w:p>
    <w:p w14:paraId="731DC6E8" w14:textId="01F165D4" w:rsidR="00082F3B" w:rsidRPr="00865945" w:rsidRDefault="00082F3B" w:rsidP="00865945">
      <w:pPr>
        <w:spacing w:line="480" w:lineRule="auto"/>
        <w:jc w:val="both"/>
        <w:rPr>
          <w:rFonts w:eastAsiaTheme="minorEastAsia"/>
          <w:lang w:val="en-GB"/>
        </w:rPr>
      </w:pPr>
      <w:r w:rsidRPr="00CB1E6A">
        <w:rPr>
          <w:rFonts w:eastAsiaTheme="minorEastAsia"/>
          <w:lang w:val="en-GB"/>
        </w:rPr>
        <w:t>The effect of adsorbent dosage on IBU uptake onto DRP1 is illustrated in Figure 4.4.3.3. Initially, as adsorbent dosage increase</w:t>
      </w:r>
      <w:r w:rsidR="00865945">
        <w:rPr>
          <w:rFonts w:eastAsiaTheme="minorEastAsia"/>
          <w:lang w:val="en-GB"/>
        </w:rPr>
        <w:t>d</w:t>
      </w:r>
      <w:r w:rsidRPr="00CB1E6A">
        <w:rPr>
          <w:rFonts w:eastAsiaTheme="minorEastAsia"/>
          <w:lang w:val="en-GB"/>
        </w:rPr>
        <w:t xml:space="preserve"> (0.05 – 0.10 g/100mL), the removal percentage of IBU was found to increase from 91.48 </w:t>
      </w:r>
      <w:r w:rsidR="004055E0">
        <w:rPr>
          <w:rFonts w:eastAsiaTheme="minorEastAsia"/>
          <w:lang w:val="en-GB"/>
        </w:rPr>
        <w:t>to</w:t>
      </w:r>
      <w:r w:rsidRPr="00CB1E6A">
        <w:rPr>
          <w:rFonts w:eastAsiaTheme="minorEastAsia"/>
          <w:lang w:val="en-GB"/>
        </w:rPr>
        <w:t xml:space="preserve"> 96.96%. This is because, an increase in adsorbent dosage, increases the number of available and active sites for IBU uptake. When DRP1 dosage was further increased from 0.10 to 0.15 g/100 mL, the removal efficiency decreased </w:t>
      </w:r>
      <w:r w:rsidRPr="00CB1E6A">
        <w:rPr>
          <w:rFonts w:eastAsiaTheme="minorEastAsia"/>
          <w:lang w:val="en-GB"/>
        </w:rPr>
        <w:lastRenderedPageBreak/>
        <w:t xml:space="preserve">from 96.96 – 88.81%.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thereby reducing the surface area.</w:t>
      </w:r>
    </w:p>
    <w:p w14:paraId="43D194D4" w14:textId="77777777" w:rsidR="008E416A" w:rsidRPr="00CB1E6A" w:rsidRDefault="008E416A" w:rsidP="00BB672D">
      <w:pPr>
        <w:jc w:val="center"/>
        <w:rPr>
          <w:rFonts w:eastAsiaTheme="minorEastAsia"/>
          <w:b/>
          <w:bCs/>
          <w:sz w:val="28"/>
          <w:szCs w:val="28"/>
        </w:rPr>
      </w:pPr>
      <w:r w:rsidRPr="00CB1E6A">
        <w:rPr>
          <w:noProof/>
        </w:rPr>
        <w:drawing>
          <wp:inline distT="0" distB="0" distL="0" distR="0" wp14:anchorId="1E39D282" wp14:editId="53026AAE">
            <wp:extent cx="5394960" cy="2367397"/>
            <wp:effectExtent l="0" t="0" r="0" b="0"/>
            <wp:docPr id="518" name="Chart 518">
              <a:extLst xmlns:a="http://schemas.openxmlformats.org/drawingml/2006/main">
                <a:ext uri="{FF2B5EF4-FFF2-40B4-BE49-F238E27FC236}">
                  <a16:creationId xmlns:a16="http://schemas.microsoft.com/office/drawing/2014/main" id="{1E2CEC1E-3AED-5E18-736C-81682C2617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14:paraId="1101DCDC" w14:textId="0DB2D667" w:rsidR="009C49DD" w:rsidRDefault="008E416A" w:rsidP="0076286E">
      <w:pPr>
        <w:pStyle w:val="ListofFigures"/>
      </w:pPr>
      <w:bookmarkStart w:id="1606" w:name="_Toc123054592"/>
      <w:bookmarkStart w:id="1607" w:name="_Toc127867104"/>
      <w:bookmarkStart w:id="1608" w:name="_Toc127867722"/>
      <w:bookmarkStart w:id="1609" w:name="_Toc119502038"/>
      <w:bookmarkStart w:id="1610" w:name="_Toc119509478"/>
      <w:r w:rsidRPr="00CB1E6A">
        <w:t xml:space="preserve">Figure 4.4.3.3: Effect of </w:t>
      </w:r>
      <w:r w:rsidR="002E4B54">
        <w:t>d</w:t>
      </w:r>
      <w:r w:rsidRPr="00CB1E6A">
        <w:t>osage on the removal efficiency of IBU onto DRP1</w:t>
      </w:r>
      <w:bookmarkEnd w:id="1606"/>
      <w:bookmarkEnd w:id="1607"/>
      <w:bookmarkEnd w:id="1608"/>
      <w:r w:rsidRPr="00CB1E6A">
        <w:t xml:space="preserve"> </w:t>
      </w:r>
    </w:p>
    <w:p w14:paraId="01A22679" w14:textId="7D7F976A" w:rsidR="008E416A" w:rsidRPr="009C49DD" w:rsidRDefault="008E416A" w:rsidP="009C49DD">
      <w:pPr>
        <w:jc w:val="center"/>
        <w:rPr>
          <w:b/>
          <w:bCs/>
          <w:sz w:val="26"/>
          <w:szCs w:val="26"/>
        </w:rPr>
      </w:pPr>
      <w:r w:rsidRPr="009C49DD">
        <w:rPr>
          <w:b/>
          <w:bCs/>
          <w:sz w:val="26"/>
          <w:szCs w:val="26"/>
        </w:rPr>
        <w:t xml:space="preserve">Operational conditions: Temperature (26 </w:t>
      </w:r>
      <w:r w:rsidRPr="009C49DD">
        <w:rPr>
          <w:b/>
          <w:bCs/>
          <w:sz w:val="26"/>
          <w:szCs w:val="26"/>
          <w:vertAlign w:val="superscript"/>
        </w:rPr>
        <w:t>o</w:t>
      </w:r>
      <w:r w:rsidRPr="009C49DD">
        <w:rPr>
          <w:b/>
          <w:bCs/>
          <w:sz w:val="26"/>
          <w:szCs w:val="26"/>
        </w:rPr>
        <w:t>C), agitation speed (130 rpm), pH (4)</w:t>
      </w:r>
      <w:bookmarkEnd w:id="1609"/>
      <w:bookmarkEnd w:id="1610"/>
    </w:p>
    <w:p w14:paraId="74844E4E" w14:textId="77777777" w:rsidR="006326C7" w:rsidRPr="006326C7" w:rsidRDefault="006326C7" w:rsidP="006326C7">
      <w:pPr>
        <w:jc w:val="both"/>
        <w:rPr>
          <w:rFonts w:asciiTheme="majorBidi" w:hAnsiTheme="majorBidi" w:cstheme="majorBidi"/>
          <w:b/>
          <w:bCs/>
          <w:sz w:val="26"/>
          <w:szCs w:val="26"/>
          <w:lang w:val="en-GB"/>
        </w:rPr>
      </w:pPr>
    </w:p>
    <w:p w14:paraId="44AAA694" w14:textId="0321758F" w:rsidR="008E416A" w:rsidRPr="00CB1E6A" w:rsidRDefault="008E416A" w:rsidP="00803870">
      <w:pPr>
        <w:pStyle w:val="Heading4"/>
      </w:pPr>
      <w:bookmarkStart w:id="1611" w:name="_Toc118051688"/>
      <w:bookmarkStart w:id="1612" w:name="_Toc127869263"/>
      <w:r w:rsidRPr="00CB1E6A">
        <w:t xml:space="preserve">Isothermal studies of IBU removal </w:t>
      </w:r>
      <w:r w:rsidR="00240253" w:rsidRPr="00CB1E6A">
        <w:t>onto</w:t>
      </w:r>
      <w:r w:rsidRPr="00CB1E6A">
        <w:t xml:space="preserve"> DRP1</w:t>
      </w:r>
      <w:bookmarkEnd w:id="1611"/>
      <w:bookmarkEnd w:id="1612"/>
    </w:p>
    <w:p w14:paraId="6F538CA3" w14:textId="65C5DB84" w:rsidR="00082F3B" w:rsidRDefault="00F83246" w:rsidP="007C1ADF">
      <w:pPr>
        <w:tabs>
          <w:tab w:val="left" w:pos="851"/>
        </w:tabs>
        <w:spacing w:line="480" w:lineRule="auto"/>
        <w:jc w:val="both"/>
        <w:rPr>
          <w:rFonts w:eastAsiaTheme="minorEastAsia"/>
          <w:lang w:val="en-GB"/>
        </w:rPr>
      </w:pPr>
      <w:r w:rsidRPr="00CB1E6A">
        <w:rPr>
          <w:rFonts w:eastAsiaTheme="minorEastAsia"/>
          <w:lang w:val="en-GB"/>
        </w:rPr>
        <w:t xml:space="preserve">Figures 4.4.3.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DRP1-IBU adsorption system</w:t>
      </w:r>
      <w:r w:rsidR="00386667">
        <w:rPr>
          <w:rFonts w:eastAsiaTheme="minorEastAsia"/>
          <w:lang w:val="en-GB"/>
        </w:rPr>
        <w:t>.</w:t>
      </w:r>
      <w:r w:rsidRPr="00CB1E6A">
        <w:rPr>
          <w:rFonts w:eastAsiaTheme="minorEastAsia"/>
          <w:lang w:val="en-GB"/>
        </w:rPr>
        <w:t xml:space="preserve"> The Langmuir plot is shown in Figure 4.4.2.4a. The R</w:t>
      </w:r>
      <w:r w:rsidRPr="00CB1E6A">
        <w:rPr>
          <w:rFonts w:eastAsiaTheme="minorEastAsia"/>
          <w:vertAlign w:val="subscript"/>
          <w:lang w:val="en-GB"/>
        </w:rPr>
        <w:t>L</w:t>
      </w:r>
      <w:r w:rsidRPr="00CB1E6A">
        <w:rPr>
          <w:rFonts w:eastAsiaTheme="minorEastAsia"/>
          <w:lang w:val="en-GB"/>
        </w:rPr>
        <w:t xml:space="preserve"> values were obtained to be between 0.0532 and 0.2308 across all the investigated concentrations (10 - 50 mg/L). This suggested that the DRP1-IBU system was favourable. The maximum monolayer adsorption was obtained to be 61.72 mg/g. The Freundlich </w:t>
      </w:r>
      <w:r w:rsidR="00865945">
        <w:rPr>
          <w:rFonts w:eastAsiaTheme="minorEastAsia"/>
          <w:lang w:val="en-GB"/>
        </w:rPr>
        <w:t xml:space="preserve">isothermal </w:t>
      </w:r>
      <w:r w:rsidRPr="00CB1E6A">
        <w:rPr>
          <w:rFonts w:eastAsiaTheme="minorEastAsia"/>
          <w:lang w:val="en-GB"/>
        </w:rPr>
        <w:t>plot for the DRP1-IBU system is shown in Figure 4.4.3.4b. The value of n obtained to be greater than 1,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971) was found to be greater than that of Langmuir’s (0.9942). Although monolayer adsorption participated in the adsorption system because of the high R</w:t>
      </w:r>
      <w:r w:rsidRPr="00CB1E6A">
        <w:rPr>
          <w:rFonts w:eastAsiaTheme="minorEastAsia"/>
          <w:vertAlign w:val="superscript"/>
          <w:lang w:val="en-GB"/>
        </w:rPr>
        <w:t xml:space="preserve">2 </w:t>
      </w:r>
      <w:r w:rsidRPr="00CB1E6A">
        <w:rPr>
          <w:rFonts w:eastAsiaTheme="minorEastAsia"/>
          <w:lang w:val="en-GB"/>
        </w:rPr>
        <w:t xml:space="preserve">value. A multilayer adsorption however, dominated the DRP1-IBU system. The </w:t>
      </w:r>
      <w:r w:rsidRPr="00CB1E6A">
        <w:rPr>
          <w:rFonts w:eastAsiaTheme="minorEastAsia"/>
          <w:lang w:val="en-GB"/>
        </w:rPr>
        <w:lastRenderedPageBreak/>
        <w:t>plots of Hasley and Hill isotherm were depicted in Figures 4.4.3.4f and g. The R</w:t>
      </w:r>
      <w:r w:rsidRPr="00CB1E6A">
        <w:rPr>
          <w:rFonts w:eastAsiaTheme="minorEastAsia"/>
          <w:vertAlign w:val="superscript"/>
          <w:lang w:val="en-GB"/>
        </w:rPr>
        <w:t>2</w:t>
      </w:r>
      <w:r w:rsidRPr="00CB1E6A">
        <w:rPr>
          <w:rFonts w:eastAsiaTheme="minorEastAsia"/>
          <w:lang w:val="en-GB"/>
        </w:rPr>
        <w:t xml:space="preserve"> values for Hasley (0.9971) and Hill (0.9943)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e earlier assumption.</w:t>
      </w:r>
      <w:r w:rsidR="007C1ADF">
        <w:rPr>
          <w:rFonts w:eastAsiaTheme="minorEastAsia"/>
          <w:lang w:val="en-GB"/>
        </w:rPr>
        <w:t xml:space="preserve"> </w:t>
      </w:r>
      <w:r w:rsidRPr="00CB1E6A">
        <w:rPr>
          <w:rFonts w:eastAsiaTheme="minorEastAsia"/>
          <w:lang w:val="en-GB"/>
        </w:rPr>
        <w:t>The Redlich-Peterson isotherm is Figure 4.4.3.4e with the values of B and R</w:t>
      </w:r>
      <w:r w:rsidRPr="00CB1E6A">
        <w:rPr>
          <w:rFonts w:eastAsiaTheme="minorEastAsia"/>
          <w:vertAlign w:val="superscript"/>
          <w:lang w:val="en-GB"/>
        </w:rPr>
        <w:t>2</w:t>
      </w:r>
      <w:r w:rsidRPr="00CB1E6A">
        <w:rPr>
          <w:rFonts w:eastAsiaTheme="minorEastAsia"/>
          <w:lang w:val="en-GB"/>
        </w:rPr>
        <w:t xml:space="preserve"> are 0.2741 and 0.9977 respectively. The </w:t>
      </w:r>
      <w:r w:rsidR="002657D7">
        <w:rPr>
          <w:rFonts w:eastAsiaTheme="minorEastAsia"/>
          <w:lang w:val="en-GB"/>
        </w:rPr>
        <w:t>value of constant (</w:t>
      </w:r>
      <w:r w:rsidR="00F92516">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00C671E4">
        <w:rPr>
          <w:rFonts w:eastAsiaTheme="minorEastAsia"/>
          <w:lang w:val="en-GB"/>
        </w:rPr>
        <w:instrText>ADDIN CSL_CITATION {"citationItems":[{"id":"ITEM-1","itemData":{"DOI":"10.9734/jpri/2017/37382","ISSN":"2456-9119","abstract":"In this work, the removals of Metronidazole (MTZ) antibiotics onto Graphene Oxide (GO) adsorbent from aqueous solutions were studied. Batch adsorption studies were carried out at different contact time, MTZ concentrations, and temperatures. Adsorption isotherms have been modeled by Freundlich, Langmuir, Toth and Redlich-Peterson (R-P) equations. The adsorption of MTZ antibiotics was better represented by the Langmuir equation. The effect of temperature was also studied at the range between 298 and 328 K. Thermo-dynamic parameters were calculated. The positive value of enthalpy change (∆H°) indicated the endothermic nature of the adsorptio n process, and the negative values of free energy change (∆G°) were indicative of spontaneity of the adsorption process. In this work adsorption behavior of MTZ on GO sorbent was also evaluated by the data obtained from batch experiments. The positive values of ∆S° suggest the increased randomness at the sorbent-solution interface during the sorption of MTZ from the aqueous solution to the GO sorbent.","author":[{"dropping-particle":"","family":"Balarak","given":"Davoud","non-dropping-particle":"","parse-names":false,"suffix":""},{"dropping-particle":"","family":"Mostafapour","given":"Ferdos","non-dropping-particle":"","parse-names":false,"suffix":""},{"dropping-particle":"","family":"Azarpira","given":"Hossein","non-dropping-particle":"","parse-names":false,"suffix":""},{"dropping-particle":"","family":"Joghataei","given":"Ali","non-dropping-particle":"","parse-names":false,"suffix":""}],"container-title":"Journal of Pharmaceutical Research International","id":"ITEM-1","issue":"4","issued":{"date-parts":[["2017"]]},"page":"1-9","title":"Mechanisms and Equilibrium Studies of Sorption of Metronidazole Using Graphene Oxide","type":"article-journal","volume":"19"},"uris":["http://www.mendeley.com/documents/?uuid=e8a029b6-c239-438f-ad26-10a802cc2fb6"]}],"mendeley":{"formattedCitation":"(Balarak, Mostafapour, Azarpira, et al., 2017)","manualFormatting":"(Balarak, et al., 2017)","plainTextFormattedCitation":"(Balarak, Mostafapour, Azarpira, et al., 2017)","previouslyFormattedCitation":"(Balarak, Mostafapour, Azarpira, et al., 2017)"},"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Balarak, </w:t>
      </w:r>
      <w:r w:rsidR="008C0A9B" w:rsidRPr="008C0A9B">
        <w:rPr>
          <w:rFonts w:eastAsiaTheme="minorEastAsia"/>
          <w:i/>
          <w:iCs/>
          <w:noProof/>
          <w:lang w:val="en-GB"/>
        </w:rPr>
        <w:t>et al.</w:t>
      </w:r>
      <w:r w:rsidRPr="00CB1E6A">
        <w:rPr>
          <w:rFonts w:eastAsiaTheme="minorEastAsia"/>
          <w:noProof/>
          <w:lang w:val="en-GB"/>
        </w:rPr>
        <w:t>, 2017)</w:t>
      </w:r>
      <w:r w:rsidRPr="00CB1E6A">
        <w:rPr>
          <w:rFonts w:eastAsiaTheme="minorEastAsia"/>
          <w:lang w:val="en-GB"/>
        </w:rPr>
        <w:fldChar w:fldCharType="end"/>
      </w:r>
      <w:r w:rsidRPr="00CB1E6A">
        <w:rPr>
          <w:rFonts w:eastAsiaTheme="minorEastAsia"/>
          <w:lang w:val="en-GB"/>
        </w:rPr>
        <w:t xml:space="preserve">. The Dubinin-Radushkevich plot is depicted in Figure 4.4.3.4 c. The </w:t>
      </w:r>
      <w:r w:rsidR="0003359F">
        <w:rPr>
          <w:rFonts w:eastAsiaTheme="minorEastAsia"/>
          <w:lang w:val="en-GB"/>
        </w:rPr>
        <w:t>D-R adsorption energy</w:t>
      </w:r>
      <w:r w:rsidRPr="00CB1E6A">
        <w:rPr>
          <w:rFonts w:eastAsiaTheme="minorEastAsia"/>
          <w:lang w:val="en-GB"/>
        </w:rPr>
        <w:t xml:space="preserve"> (E) for the DRP1-IBU system was obtained to be 158.11 kJ/mol which was greater than 8 kJ/mol, the uptake of IBU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4.3.4d) was obtained to be (0.9652), which suggested that adsorbate-adsorbate contact may have participated in the DRP1-IBU adsorption system. The </w:t>
      </w:r>
      <w:r w:rsidR="002657D7">
        <w:rPr>
          <w:rFonts w:eastAsiaTheme="minorEastAsia"/>
          <w:lang w:val="en-GB"/>
        </w:rPr>
        <w:t>value of constant (b</w:t>
      </w:r>
      <w:r w:rsidR="002657D7" w:rsidRPr="00F92516">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198.07 J/mol, which suggested a chemical process</w:t>
      </w:r>
      <w:r w:rsidR="007C1ADF">
        <w:rPr>
          <w:rFonts w:eastAsiaTheme="minorEastAsia"/>
          <w:lang w:val="en-GB"/>
        </w:rPr>
        <w:t xml:space="preserve"> </w:t>
      </w:r>
      <w:r w:rsidR="007C1ADF">
        <w:rPr>
          <w:rFonts w:eastAsiaTheme="minorEastAsia"/>
          <w:lang w:val="en-GB"/>
        </w:rPr>
        <w:fldChar w:fldCharType="begin" w:fldLock="1"/>
      </w:r>
      <w:r w:rsidR="00140EF5">
        <w:rPr>
          <w:rFonts w:eastAsiaTheme="minorEastAsia"/>
          <w:lang w:val="en-GB"/>
        </w:rPr>
        <w:instrText>ADDIN CSL_CITATION {"citationItems":[{"id":"ITEM-1","itemData":{"DOI":"10.1007/s11270-019-4131-z","ISSN":"15732932","abstract":"In this study, organoclay and clay-biopolymer composites were evaluated for the adsorption process of an anionic red dye, Allura Red (AR), in aqueous solution. For this purpose, the cationic exchange capacity (CEC) of a natural bentonite was calculated, and it was modified with the cationic surfactant hexadecyltrimethylammonium bromide (OB). Furthermore, a commercial montmorillonite modified with dimethyldialkyl ammonium (OM) was also employed. These organo-modified clays were used for the synthesis of two series of composites, with alginate as the polymer matrix, and were identified as OBC and OMC, respectively; composites were obtained in the wet (W) and dry (D) states. The adsorbent materials were characterized by means of infrared spectroscopy (FTIR), thermogravimetric analysis (TGA), scanning electron microscopy (SEM), and dispersive energy spectroscopy (EDS). Afterwards, kinetics and isotherms studies were performed in batch systems, with dye solutions of different concentrations, without pH adjustment. Some parameters were evaluated, such as the variation of the pH value of the solution and the concentration of the dye with the organoclays and composites. Chemisorption was considered as the main mechanism that follows the adsorption processes of AR. Results demonstrated that the pseudo-second order was the kinetics model that best described the adsorption process of the AR dye, with both, hydrated and dry composites. Finally, the Freundlich and the Langmuir–Freundlich isotherms were the best models that described the hydrated and dry composites behavior, respectively.","author":[{"dropping-particle":"","family":"Saavedra-Labastida","given":"E.","non-dropping-particle":"","parse-names":false,"suffix":""},{"dropping-particle":"","family":"Díaz-Nava","given":"M. C.","non-dropping-particle":"","parse-names":false,"suffix":""},{"dropping-particle":"","family":"Illescas","given":"J.","non-dropping-particle":"","parse-names":false,"suffix":""},{"dropping-particle":"","family":"Muro","given":"C.","non-dropping-particle":"","parse-names":false,"suffix":""}],"container-title":"Water, Air, and Soil Pollution","id":"ITEM-1","issue":"4","issued":{"date-parts":[["2019"]]},"title":"Comparison of the Removal of an Anionic Dye from Aqueous Solutions by Adsorption with Organically Modified Clays and their Composites","type":"article-journal","volume":"230"},"uris":["http://www.mendeley.com/documents/?uuid=d2cd356a-358a-46d5-961d-d0595b20bf77"]}],"mendeley":{"formattedCitation":"(Saavedra-Labastida et al., 2019)","plainTextFormattedCitation":"(Saavedra-Labastida et al., 2019)","previouslyFormattedCitation":"(Saavedra-Labastida et al., 2019)"},"properties":{"noteIndex":0},"schema":"https://github.com/citation-style-language/schema/raw/master/csl-citation.json"}</w:instrText>
      </w:r>
      <w:r w:rsidR="007C1ADF">
        <w:rPr>
          <w:rFonts w:eastAsiaTheme="minorEastAsia"/>
          <w:lang w:val="en-GB"/>
        </w:rPr>
        <w:fldChar w:fldCharType="separate"/>
      </w:r>
      <w:r w:rsidR="007C1ADF" w:rsidRPr="007C1ADF">
        <w:rPr>
          <w:rFonts w:eastAsiaTheme="minorEastAsia"/>
          <w:noProof/>
          <w:lang w:val="en-GB"/>
        </w:rPr>
        <w:t xml:space="preserve">(Saavedra-Labastida </w:t>
      </w:r>
      <w:r w:rsidR="008C0A9B" w:rsidRPr="008C0A9B">
        <w:rPr>
          <w:rFonts w:eastAsiaTheme="minorEastAsia"/>
          <w:i/>
          <w:iCs/>
          <w:noProof/>
          <w:lang w:val="en-GB"/>
        </w:rPr>
        <w:t>et al.</w:t>
      </w:r>
      <w:r w:rsidR="007C1ADF" w:rsidRPr="007C1ADF">
        <w:rPr>
          <w:rFonts w:eastAsiaTheme="minorEastAsia"/>
          <w:noProof/>
          <w:lang w:val="en-GB"/>
        </w:rPr>
        <w:t>, 2019)</w:t>
      </w:r>
      <w:r w:rsidR="007C1ADF">
        <w:rPr>
          <w:rFonts w:eastAsiaTheme="minorEastAsia"/>
          <w:lang w:val="en-GB"/>
        </w:rPr>
        <w:fldChar w:fldCharType="end"/>
      </w:r>
      <w:r w:rsidRPr="00CB1E6A">
        <w:rPr>
          <w:rFonts w:eastAsiaTheme="minorEastAsia"/>
          <w:lang w:val="en-GB"/>
        </w:rPr>
        <w:t>. The various evaluated isotherm parameters are presented in Table 4.4.3.1.</w:t>
      </w:r>
    </w:p>
    <w:p w14:paraId="4D7EF541" w14:textId="558E4CBA" w:rsidR="0058350B" w:rsidRDefault="0058350B" w:rsidP="007C1ADF">
      <w:pPr>
        <w:tabs>
          <w:tab w:val="left" w:pos="851"/>
        </w:tabs>
        <w:spacing w:line="480" w:lineRule="auto"/>
        <w:jc w:val="both"/>
        <w:rPr>
          <w:rFonts w:eastAsiaTheme="minorEastAsia"/>
          <w:lang w:val="en-GB"/>
        </w:rPr>
      </w:pPr>
    </w:p>
    <w:p w14:paraId="4F224F57" w14:textId="7AF88E39" w:rsidR="0058350B" w:rsidRDefault="0058350B" w:rsidP="007C1ADF">
      <w:pPr>
        <w:tabs>
          <w:tab w:val="left" w:pos="851"/>
        </w:tabs>
        <w:spacing w:line="480" w:lineRule="auto"/>
        <w:jc w:val="both"/>
        <w:rPr>
          <w:rFonts w:eastAsiaTheme="minorEastAsia"/>
          <w:lang w:val="en-GB"/>
        </w:rPr>
      </w:pPr>
    </w:p>
    <w:p w14:paraId="2C752389" w14:textId="1233B308" w:rsidR="0058350B" w:rsidRDefault="0058350B" w:rsidP="007C1ADF">
      <w:pPr>
        <w:tabs>
          <w:tab w:val="left" w:pos="851"/>
        </w:tabs>
        <w:spacing w:line="480" w:lineRule="auto"/>
        <w:jc w:val="both"/>
        <w:rPr>
          <w:rFonts w:eastAsiaTheme="minorEastAsia"/>
          <w:lang w:val="en-GB"/>
        </w:rPr>
      </w:pPr>
    </w:p>
    <w:p w14:paraId="6467FE3D" w14:textId="2381EC24" w:rsidR="0058350B" w:rsidRDefault="0058350B" w:rsidP="007C1ADF">
      <w:pPr>
        <w:tabs>
          <w:tab w:val="left" w:pos="851"/>
        </w:tabs>
        <w:spacing w:line="480" w:lineRule="auto"/>
        <w:jc w:val="both"/>
        <w:rPr>
          <w:rFonts w:eastAsiaTheme="minorEastAsia"/>
          <w:lang w:val="en-GB"/>
        </w:rPr>
      </w:pPr>
    </w:p>
    <w:p w14:paraId="4A4CD3BB" w14:textId="047EE026" w:rsidR="0058350B" w:rsidRDefault="0058350B" w:rsidP="007C1ADF">
      <w:pPr>
        <w:tabs>
          <w:tab w:val="left" w:pos="851"/>
        </w:tabs>
        <w:spacing w:line="480" w:lineRule="auto"/>
        <w:jc w:val="both"/>
        <w:rPr>
          <w:rFonts w:eastAsiaTheme="minorEastAsia"/>
          <w:lang w:val="en-GB"/>
        </w:rPr>
      </w:pPr>
    </w:p>
    <w:p w14:paraId="1269C5F2" w14:textId="33C6AADC" w:rsidR="0058350B" w:rsidRDefault="0058350B" w:rsidP="007C1ADF">
      <w:pPr>
        <w:tabs>
          <w:tab w:val="left" w:pos="851"/>
        </w:tabs>
        <w:spacing w:line="480" w:lineRule="auto"/>
        <w:jc w:val="both"/>
        <w:rPr>
          <w:rFonts w:eastAsiaTheme="minorEastAsia"/>
          <w:lang w:val="en-GB"/>
        </w:rPr>
      </w:pPr>
    </w:p>
    <w:p w14:paraId="679581B3" w14:textId="0A6AF58C" w:rsidR="0058350B" w:rsidRDefault="0058350B" w:rsidP="007C1ADF">
      <w:pPr>
        <w:tabs>
          <w:tab w:val="left" w:pos="851"/>
        </w:tabs>
        <w:spacing w:line="480" w:lineRule="auto"/>
        <w:jc w:val="both"/>
        <w:rPr>
          <w:rFonts w:eastAsiaTheme="minorEastAsia"/>
          <w:lang w:val="en-GB"/>
        </w:rPr>
      </w:pPr>
    </w:p>
    <w:p w14:paraId="445AA5F8" w14:textId="748CAEEE" w:rsidR="0058350B" w:rsidRDefault="0058350B" w:rsidP="007C1ADF">
      <w:pPr>
        <w:tabs>
          <w:tab w:val="left" w:pos="851"/>
        </w:tabs>
        <w:spacing w:line="480" w:lineRule="auto"/>
        <w:jc w:val="both"/>
        <w:rPr>
          <w:rFonts w:eastAsiaTheme="minorEastAsia"/>
          <w:lang w:val="en-GB"/>
        </w:rPr>
      </w:pPr>
    </w:p>
    <w:p w14:paraId="541FE4C9" w14:textId="15C1810F" w:rsidR="0058350B" w:rsidRDefault="0058350B" w:rsidP="007C1ADF">
      <w:pPr>
        <w:tabs>
          <w:tab w:val="left" w:pos="851"/>
        </w:tabs>
        <w:spacing w:line="480" w:lineRule="auto"/>
        <w:jc w:val="both"/>
        <w:rPr>
          <w:rFonts w:eastAsiaTheme="minorEastAsia"/>
          <w:lang w:val="en-GB"/>
        </w:rPr>
      </w:pPr>
    </w:p>
    <w:p w14:paraId="74071110" w14:textId="47329198" w:rsidR="00B06AE8" w:rsidRDefault="004F57C0" w:rsidP="004F57C0">
      <w:pPr>
        <w:jc w:val="center"/>
      </w:pPr>
      <w:bookmarkStart w:id="1613" w:name="_Toc119502042"/>
      <w:bookmarkStart w:id="1614" w:name="_Toc119509482"/>
      <w:r w:rsidRPr="004F57C0">
        <w:rPr>
          <w:noProof/>
        </w:rPr>
        <w:lastRenderedPageBreak/>
        <w:drawing>
          <wp:inline distT="0" distB="0" distL="0" distR="0" wp14:anchorId="7A084091" wp14:editId="3812C32E">
            <wp:extent cx="5311896" cy="7126605"/>
            <wp:effectExtent l="0" t="0" r="317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316147" cy="7132308"/>
                    </a:xfrm>
                    <a:prstGeom prst="rect">
                      <a:avLst/>
                    </a:prstGeom>
                  </pic:spPr>
                </pic:pic>
              </a:graphicData>
            </a:graphic>
          </wp:inline>
        </w:drawing>
      </w:r>
    </w:p>
    <w:p w14:paraId="22A88ED8" w14:textId="3DDE954C" w:rsidR="00D732A8" w:rsidRDefault="008E416A" w:rsidP="0076286E">
      <w:pPr>
        <w:pStyle w:val="ListofFigures"/>
      </w:pPr>
      <w:bookmarkStart w:id="1615" w:name="_Toc123054593"/>
      <w:bookmarkStart w:id="1616" w:name="_Toc127867105"/>
      <w:bookmarkStart w:id="1617" w:name="_Toc127867723"/>
      <w:r w:rsidRPr="00CB1E6A">
        <w:t xml:space="preserve">Figure 4.4.3.4: </w:t>
      </w:r>
      <w:r w:rsidR="00F96102" w:rsidRPr="007F4749">
        <w:t>(a) Langmuir</w:t>
      </w:r>
      <w:r w:rsidR="00F96102">
        <w:t>,</w:t>
      </w:r>
      <w:r w:rsidR="00F96102" w:rsidRPr="007F4749">
        <w:t xml:space="preserve"> (b) Freundlich</w:t>
      </w:r>
      <w:r w:rsidR="00F96102">
        <w:t>,</w:t>
      </w:r>
      <w:r w:rsidR="00F96102" w:rsidRPr="007F4749">
        <w:t xml:space="preserve"> </w:t>
      </w:r>
      <w:r w:rsidR="00F96102">
        <w:t>(</w:t>
      </w:r>
      <w:r w:rsidR="00F96102" w:rsidRPr="00CB1E6A">
        <w:t>c</w:t>
      </w:r>
      <w:r w:rsidR="00F96102">
        <w:t>)</w:t>
      </w:r>
      <w:r w:rsidR="00F96102" w:rsidRPr="00CB1E6A">
        <w:t xml:space="preserve"> Dubinin-Radushkevich</w:t>
      </w:r>
      <w:r w:rsidR="00F96102">
        <w:t>, (</w:t>
      </w:r>
      <w:r w:rsidR="00F96102" w:rsidRPr="00CB1E6A">
        <w:t>d</w:t>
      </w:r>
      <w:r w:rsidR="00F96102">
        <w:t>)</w:t>
      </w:r>
      <w:r w:rsidR="00F96102" w:rsidRPr="00CB1E6A">
        <w:t xml:space="preserve"> Temkin</w:t>
      </w:r>
      <w:r w:rsidR="00F96102">
        <w:t>,</w:t>
      </w:r>
      <w:r w:rsidR="00F96102" w:rsidRPr="007F4749">
        <w:t xml:space="preserve"> </w:t>
      </w:r>
      <w:r w:rsidR="00F96102">
        <w:t>(</w:t>
      </w:r>
      <w:r w:rsidR="00F96102" w:rsidRPr="00CB1E6A">
        <w:t>e</w:t>
      </w:r>
      <w:r w:rsidR="00F96102">
        <w:t>)</w:t>
      </w:r>
      <w:r w:rsidR="00F96102" w:rsidRPr="00CB1E6A">
        <w:t xml:space="preserve"> Redlich-Peterson</w:t>
      </w:r>
      <w:r w:rsidR="00F96102">
        <w:t>,</w:t>
      </w:r>
      <w:r w:rsidR="00F96102" w:rsidRPr="00CB1E6A">
        <w:t xml:space="preserve"> </w:t>
      </w:r>
      <w:r w:rsidR="00F96102">
        <w:t>(</w:t>
      </w:r>
      <w:r w:rsidR="00F96102" w:rsidRPr="00CB1E6A">
        <w:t>f</w:t>
      </w:r>
      <w:r w:rsidR="00F96102">
        <w:t>)</w:t>
      </w:r>
      <w:r w:rsidR="00F96102" w:rsidRPr="00CB1E6A">
        <w:t xml:space="preserve"> Hasley</w:t>
      </w:r>
      <w:r w:rsidR="00F96102">
        <w:t xml:space="preserve"> and (g) </w:t>
      </w:r>
      <w:r w:rsidRPr="00CB1E6A">
        <w:t>Hill isothermal plot IBU onto DRP1</w:t>
      </w:r>
      <w:bookmarkEnd w:id="1613"/>
      <w:bookmarkEnd w:id="1614"/>
      <w:bookmarkEnd w:id="1615"/>
      <w:bookmarkEnd w:id="1616"/>
      <w:bookmarkEnd w:id="1617"/>
    </w:p>
    <w:p w14:paraId="3E5666D5" w14:textId="77777777" w:rsidR="004338C7" w:rsidRPr="004338C7" w:rsidRDefault="004338C7" w:rsidP="004338C7">
      <w:pPr>
        <w:pStyle w:val="Caption"/>
        <w:rPr>
          <w:lang w:val="en-GB"/>
        </w:rPr>
      </w:pPr>
    </w:p>
    <w:p w14:paraId="1605A14B" w14:textId="1F12487F" w:rsidR="008E416A" w:rsidRPr="00CB1E6A" w:rsidRDefault="008E416A" w:rsidP="00BB672D">
      <w:pPr>
        <w:jc w:val="center"/>
        <w:rPr>
          <w:rFonts w:eastAsiaTheme="minorEastAsia"/>
          <w:b/>
          <w:bCs/>
          <w:sz w:val="28"/>
          <w:szCs w:val="28"/>
        </w:rPr>
      </w:pPr>
      <w:r w:rsidRPr="00CB1E6A">
        <w:rPr>
          <w:rFonts w:eastAsiaTheme="minorEastAsia"/>
          <w:b/>
          <w:bCs/>
          <w:sz w:val="28"/>
          <w:szCs w:val="28"/>
        </w:rPr>
        <w:lastRenderedPageBreak/>
        <w:t xml:space="preserve">Table </w:t>
      </w:r>
      <w:r w:rsidR="0047026C" w:rsidRPr="00CB1E6A">
        <w:rPr>
          <w:rFonts w:eastAsiaTheme="minorEastAsia"/>
          <w:b/>
          <w:bCs/>
          <w:sz w:val="28"/>
          <w:szCs w:val="28"/>
        </w:rPr>
        <w:t>4.4.3.1</w:t>
      </w:r>
      <w:r w:rsidRPr="00CB1E6A">
        <w:rPr>
          <w:rFonts w:eastAsiaTheme="minorEastAsia"/>
          <w:b/>
          <w:bCs/>
          <w:sz w:val="28"/>
          <w:szCs w:val="28"/>
        </w:rPr>
        <w:t>: Parameters of adsorption isotherm models for the uptake of IBU onto DRP1</w:t>
      </w:r>
    </w:p>
    <w:tbl>
      <w:tblPr>
        <w:tblW w:w="5954" w:type="dxa"/>
        <w:jc w:val="center"/>
        <w:tblLook w:val="04A0" w:firstRow="1" w:lastRow="0" w:firstColumn="1" w:lastColumn="0" w:noHBand="0" w:noVBand="1"/>
      </w:tblPr>
      <w:tblGrid>
        <w:gridCol w:w="1737"/>
        <w:gridCol w:w="2374"/>
        <w:gridCol w:w="1843"/>
      </w:tblGrid>
      <w:tr w:rsidR="00CB1E6A" w:rsidRPr="00CB1E6A" w14:paraId="196F0096"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7109828D" w14:textId="77777777" w:rsidR="008E416A" w:rsidRPr="00CB1E6A" w:rsidRDefault="008E416A" w:rsidP="00136F56">
            <w:pPr>
              <w:rPr>
                <w:b/>
                <w:bCs/>
              </w:rPr>
            </w:pPr>
            <w:r w:rsidRPr="00CB1E6A">
              <w:rPr>
                <w:b/>
                <w:bCs/>
              </w:rPr>
              <w:t>ISOTHERMS</w:t>
            </w:r>
          </w:p>
        </w:tc>
        <w:tc>
          <w:tcPr>
            <w:tcW w:w="2374" w:type="dxa"/>
            <w:tcBorders>
              <w:top w:val="single" w:sz="4" w:space="0" w:color="auto"/>
              <w:left w:val="nil"/>
              <w:bottom w:val="single" w:sz="4" w:space="0" w:color="auto"/>
              <w:right w:val="nil"/>
            </w:tcBorders>
            <w:shd w:val="clear" w:color="auto" w:fill="auto"/>
            <w:noWrap/>
            <w:vAlign w:val="bottom"/>
            <w:hideMark/>
          </w:tcPr>
          <w:p w14:paraId="14E23FEE" w14:textId="77777777" w:rsidR="008E416A" w:rsidRPr="00CB1E6A" w:rsidRDefault="008E416A" w:rsidP="00136F56">
            <w:pPr>
              <w:rPr>
                <w:b/>
                <w:bCs/>
              </w:rPr>
            </w:pPr>
            <w:r w:rsidRPr="00CB1E6A">
              <w:rPr>
                <w:b/>
                <w:bCs/>
              </w:rPr>
              <w:t>CONSTANTS</w:t>
            </w:r>
          </w:p>
        </w:tc>
        <w:tc>
          <w:tcPr>
            <w:tcW w:w="1843" w:type="dxa"/>
            <w:tcBorders>
              <w:top w:val="single" w:sz="4" w:space="0" w:color="auto"/>
              <w:left w:val="nil"/>
              <w:bottom w:val="single" w:sz="4" w:space="0" w:color="auto"/>
              <w:right w:val="nil"/>
            </w:tcBorders>
            <w:shd w:val="clear" w:color="auto" w:fill="auto"/>
            <w:noWrap/>
            <w:vAlign w:val="bottom"/>
            <w:hideMark/>
          </w:tcPr>
          <w:p w14:paraId="46BB45BB" w14:textId="77777777" w:rsidR="008E416A" w:rsidRPr="00CB1E6A" w:rsidRDefault="008E416A" w:rsidP="00136F56">
            <w:pPr>
              <w:rPr>
                <w:b/>
                <w:bCs/>
              </w:rPr>
            </w:pPr>
            <w:r w:rsidRPr="00CB1E6A">
              <w:rPr>
                <w:b/>
                <w:bCs/>
              </w:rPr>
              <w:t>DRP1-IBU</w:t>
            </w:r>
          </w:p>
        </w:tc>
      </w:tr>
      <w:tr w:rsidR="0044312F" w:rsidRPr="00CB1E6A" w14:paraId="09180D35"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52763250" w14:textId="77777777" w:rsidR="0044312F" w:rsidRPr="00CB1E6A" w:rsidRDefault="0044312F" w:rsidP="0044312F">
            <w:r w:rsidRPr="00CB1E6A">
              <w:t>FREUNDLICH</w:t>
            </w:r>
          </w:p>
        </w:tc>
        <w:tc>
          <w:tcPr>
            <w:tcW w:w="2374" w:type="dxa"/>
            <w:tcBorders>
              <w:top w:val="nil"/>
              <w:left w:val="nil"/>
              <w:bottom w:val="nil"/>
              <w:right w:val="nil"/>
            </w:tcBorders>
            <w:shd w:val="clear" w:color="auto" w:fill="auto"/>
            <w:noWrap/>
            <w:vAlign w:val="bottom"/>
            <w:hideMark/>
          </w:tcPr>
          <w:p w14:paraId="1B750D44" w14:textId="10235825" w:rsidR="0044312F" w:rsidRPr="00165413" w:rsidRDefault="0044312F" w:rsidP="0044312F">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843" w:type="dxa"/>
            <w:tcBorders>
              <w:top w:val="nil"/>
              <w:left w:val="nil"/>
              <w:bottom w:val="nil"/>
              <w:right w:val="nil"/>
            </w:tcBorders>
            <w:shd w:val="clear" w:color="auto" w:fill="auto"/>
            <w:noWrap/>
            <w:vAlign w:val="center"/>
            <w:hideMark/>
          </w:tcPr>
          <w:p w14:paraId="748ABA40" w14:textId="127452B2" w:rsidR="0044312F" w:rsidRPr="00CB1E6A" w:rsidRDefault="0044312F" w:rsidP="0044312F">
            <w:pPr>
              <w:jc w:val="center"/>
            </w:pPr>
            <w:r>
              <w:rPr>
                <w:color w:val="000000"/>
              </w:rPr>
              <w:t>16.3400</w:t>
            </w:r>
          </w:p>
        </w:tc>
      </w:tr>
      <w:tr w:rsidR="0044312F" w:rsidRPr="00CB1E6A" w14:paraId="51FD0870"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7ABF69B7"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1C478BEA" w14:textId="77777777" w:rsidR="0044312F" w:rsidRPr="00CB1E6A" w:rsidRDefault="0044312F" w:rsidP="0044312F">
            <w:r w:rsidRPr="00CB1E6A">
              <w:t>1/n</w:t>
            </w:r>
          </w:p>
        </w:tc>
        <w:tc>
          <w:tcPr>
            <w:tcW w:w="1843" w:type="dxa"/>
            <w:tcBorders>
              <w:top w:val="nil"/>
              <w:left w:val="nil"/>
              <w:bottom w:val="nil"/>
              <w:right w:val="nil"/>
            </w:tcBorders>
            <w:shd w:val="clear" w:color="auto" w:fill="auto"/>
            <w:noWrap/>
            <w:vAlign w:val="center"/>
            <w:hideMark/>
          </w:tcPr>
          <w:p w14:paraId="7FCF625A" w14:textId="5C87185C" w:rsidR="0044312F" w:rsidRPr="00CB1E6A" w:rsidRDefault="0044312F" w:rsidP="0044312F">
            <w:pPr>
              <w:jc w:val="center"/>
            </w:pPr>
            <w:r>
              <w:rPr>
                <w:color w:val="000000"/>
              </w:rPr>
              <w:t>0.7255</w:t>
            </w:r>
          </w:p>
        </w:tc>
      </w:tr>
      <w:tr w:rsidR="0044312F" w:rsidRPr="00CB1E6A" w14:paraId="4B468C7A"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73398055"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7FFD404D" w14:textId="0114FFC6" w:rsidR="0044312F" w:rsidRPr="007E632D" w:rsidRDefault="007E632D" w:rsidP="0044312F">
            <w:pPr>
              <w:rPr>
                <w:lang w:val="en-GB"/>
              </w:rPr>
            </w:pPr>
            <w:r>
              <w:rPr>
                <w:lang w:val="en-GB"/>
              </w:rPr>
              <w:t>n</w:t>
            </w:r>
          </w:p>
        </w:tc>
        <w:tc>
          <w:tcPr>
            <w:tcW w:w="1843" w:type="dxa"/>
            <w:tcBorders>
              <w:top w:val="nil"/>
              <w:left w:val="nil"/>
              <w:bottom w:val="nil"/>
              <w:right w:val="nil"/>
            </w:tcBorders>
            <w:shd w:val="clear" w:color="auto" w:fill="auto"/>
            <w:noWrap/>
            <w:vAlign w:val="center"/>
            <w:hideMark/>
          </w:tcPr>
          <w:p w14:paraId="3198BAE4" w14:textId="36941EEA" w:rsidR="0044312F" w:rsidRPr="00CB1E6A" w:rsidRDefault="0044312F" w:rsidP="0044312F">
            <w:pPr>
              <w:jc w:val="center"/>
            </w:pPr>
            <w:r>
              <w:rPr>
                <w:color w:val="000000"/>
              </w:rPr>
              <w:t>1.3784</w:t>
            </w:r>
          </w:p>
        </w:tc>
      </w:tr>
      <w:tr w:rsidR="0044312F" w:rsidRPr="00CB1E6A" w14:paraId="290492FE"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6C880161"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38A9D702" w14:textId="77777777" w:rsidR="0044312F" w:rsidRPr="00CB1E6A" w:rsidRDefault="0044312F" w:rsidP="0044312F">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66AA2970" w14:textId="2B11310E" w:rsidR="0044312F" w:rsidRPr="00CB1E6A" w:rsidRDefault="0044312F" w:rsidP="0044312F">
            <w:pPr>
              <w:jc w:val="center"/>
            </w:pPr>
            <w:r>
              <w:rPr>
                <w:color w:val="000000"/>
              </w:rPr>
              <w:t>0.9971</w:t>
            </w:r>
          </w:p>
        </w:tc>
      </w:tr>
      <w:tr w:rsidR="0044312F" w:rsidRPr="00CB1E6A" w14:paraId="420EFC5F"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F87E3EE" w14:textId="77777777" w:rsidR="0044312F" w:rsidRPr="00CB1E6A" w:rsidRDefault="0044312F" w:rsidP="0044312F">
            <w:r w:rsidRPr="00CB1E6A">
              <w:t>LANGMUIR</w:t>
            </w:r>
          </w:p>
        </w:tc>
        <w:tc>
          <w:tcPr>
            <w:tcW w:w="2374" w:type="dxa"/>
            <w:tcBorders>
              <w:top w:val="nil"/>
              <w:left w:val="nil"/>
              <w:bottom w:val="nil"/>
              <w:right w:val="nil"/>
            </w:tcBorders>
            <w:shd w:val="clear" w:color="auto" w:fill="auto"/>
            <w:noWrap/>
            <w:vAlign w:val="bottom"/>
            <w:hideMark/>
          </w:tcPr>
          <w:p w14:paraId="0B3FEA25" w14:textId="7EB0B586" w:rsidR="0044312F" w:rsidRPr="00CB1E6A" w:rsidRDefault="0044312F" w:rsidP="0044312F">
            <w:r w:rsidRPr="00CB1E6A">
              <w:t>K</w:t>
            </w:r>
            <w:r w:rsidRPr="00CB1E6A">
              <w:rPr>
                <w:vertAlign w:val="subscript"/>
              </w:rPr>
              <w:t xml:space="preserve">L </w:t>
            </w:r>
            <w:r w:rsidRPr="00CB1E6A">
              <w:t>(</w:t>
            </w:r>
            <w:r w:rsidR="00D970D2">
              <w:t>L/mg</w:t>
            </w:r>
            <w:r w:rsidRPr="00CB1E6A">
              <w:t>)</w:t>
            </w:r>
          </w:p>
        </w:tc>
        <w:tc>
          <w:tcPr>
            <w:tcW w:w="1843" w:type="dxa"/>
            <w:tcBorders>
              <w:top w:val="nil"/>
              <w:left w:val="nil"/>
              <w:bottom w:val="nil"/>
              <w:right w:val="nil"/>
            </w:tcBorders>
            <w:shd w:val="clear" w:color="auto" w:fill="auto"/>
            <w:noWrap/>
            <w:vAlign w:val="center"/>
            <w:hideMark/>
          </w:tcPr>
          <w:p w14:paraId="2E064843" w14:textId="345FA500" w:rsidR="0044312F" w:rsidRPr="00CB1E6A" w:rsidRDefault="0044312F" w:rsidP="0044312F">
            <w:pPr>
              <w:jc w:val="center"/>
              <w:rPr>
                <w:lang w:val="en-GB"/>
              </w:rPr>
            </w:pPr>
            <w:r>
              <w:rPr>
                <w:color w:val="000000"/>
              </w:rPr>
              <w:t>0.3802</w:t>
            </w:r>
          </w:p>
        </w:tc>
      </w:tr>
      <w:tr w:rsidR="0044312F" w:rsidRPr="00CB1E6A" w14:paraId="12B23F66"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53F48DAB"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67EBCC0F" w14:textId="3A4B12CC" w:rsidR="0044312F" w:rsidRPr="00CB1E6A" w:rsidRDefault="0044312F" w:rsidP="0044312F">
            <w:r w:rsidRPr="00CB1E6A">
              <w:t>q</w:t>
            </w:r>
            <w:r w:rsidRPr="00CB1E6A">
              <w:rPr>
                <w:vertAlign w:val="subscript"/>
              </w:rPr>
              <w:t xml:space="preserve">max </w:t>
            </w:r>
            <w:r w:rsidRPr="00CB1E6A">
              <w:t>(</w:t>
            </w:r>
            <w:r w:rsidRPr="00526BA5">
              <w:t>mg/g</w:t>
            </w:r>
            <w:r w:rsidRPr="00CB1E6A">
              <w:t>)</w:t>
            </w:r>
          </w:p>
        </w:tc>
        <w:tc>
          <w:tcPr>
            <w:tcW w:w="1843" w:type="dxa"/>
            <w:tcBorders>
              <w:top w:val="nil"/>
              <w:left w:val="nil"/>
              <w:bottom w:val="nil"/>
              <w:right w:val="nil"/>
            </w:tcBorders>
            <w:shd w:val="clear" w:color="auto" w:fill="auto"/>
            <w:noWrap/>
            <w:vAlign w:val="center"/>
            <w:hideMark/>
          </w:tcPr>
          <w:p w14:paraId="5C004DB7" w14:textId="2C64FDE2" w:rsidR="0044312F" w:rsidRPr="00CB1E6A" w:rsidRDefault="0044312F" w:rsidP="0044312F">
            <w:pPr>
              <w:jc w:val="center"/>
              <w:rPr>
                <w:lang w:val="en-GB"/>
              </w:rPr>
            </w:pPr>
            <w:r>
              <w:rPr>
                <w:color w:val="000000"/>
                <w:lang w:val="en-GB"/>
              </w:rPr>
              <w:t>61.7200</w:t>
            </w:r>
          </w:p>
        </w:tc>
      </w:tr>
      <w:tr w:rsidR="0044312F" w:rsidRPr="00CB1E6A" w14:paraId="6534D603"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5B36DE55"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62FC3825" w14:textId="77777777" w:rsidR="0044312F" w:rsidRPr="00CB1E6A" w:rsidRDefault="0044312F" w:rsidP="0044312F">
            <w:r w:rsidRPr="00CB1E6A">
              <w:t>R</w:t>
            </w:r>
            <w:r w:rsidRPr="00CB1E6A">
              <w:rPr>
                <w:vertAlign w:val="subscript"/>
              </w:rPr>
              <w:t>L</w:t>
            </w:r>
          </w:p>
        </w:tc>
        <w:tc>
          <w:tcPr>
            <w:tcW w:w="1843" w:type="dxa"/>
            <w:tcBorders>
              <w:top w:val="nil"/>
              <w:left w:val="nil"/>
              <w:bottom w:val="nil"/>
              <w:right w:val="nil"/>
            </w:tcBorders>
            <w:shd w:val="clear" w:color="auto" w:fill="auto"/>
            <w:noWrap/>
            <w:vAlign w:val="center"/>
            <w:hideMark/>
          </w:tcPr>
          <w:p w14:paraId="0102D869" w14:textId="178F4D6A" w:rsidR="0044312F" w:rsidRPr="00CB1E6A" w:rsidRDefault="0044312F" w:rsidP="0044312F">
            <w:pPr>
              <w:jc w:val="center"/>
              <w:rPr>
                <w:lang w:val="en-GB"/>
              </w:rPr>
            </w:pPr>
            <w:r>
              <w:rPr>
                <w:color w:val="000000"/>
              </w:rPr>
              <w:t>0.0532-0.2308</w:t>
            </w:r>
          </w:p>
        </w:tc>
      </w:tr>
      <w:tr w:rsidR="0044312F" w:rsidRPr="00CB1E6A" w14:paraId="0785F611"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37030ED4" w14:textId="77777777" w:rsidR="0044312F" w:rsidRPr="00CB1E6A" w:rsidRDefault="0044312F" w:rsidP="0044312F"/>
        </w:tc>
        <w:tc>
          <w:tcPr>
            <w:tcW w:w="2374" w:type="dxa"/>
            <w:tcBorders>
              <w:top w:val="nil"/>
              <w:left w:val="nil"/>
              <w:bottom w:val="nil"/>
              <w:right w:val="nil"/>
            </w:tcBorders>
            <w:shd w:val="clear" w:color="auto" w:fill="auto"/>
            <w:noWrap/>
            <w:vAlign w:val="bottom"/>
            <w:hideMark/>
          </w:tcPr>
          <w:p w14:paraId="0B5CA2E0" w14:textId="77777777" w:rsidR="0044312F" w:rsidRPr="00CB1E6A" w:rsidRDefault="0044312F" w:rsidP="0044312F">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7BE12644" w14:textId="73D80B25" w:rsidR="0044312F" w:rsidRPr="00CB1E6A" w:rsidRDefault="0044312F" w:rsidP="0044312F">
            <w:pPr>
              <w:jc w:val="center"/>
              <w:rPr>
                <w:lang w:val="en-GB"/>
              </w:rPr>
            </w:pPr>
            <w:r>
              <w:rPr>
                <w:color w:val="000000"/>
              </w:rPr>
              <w:t>0.9942</w:t>
            </w:r>
          </w:p>
        </w:tc>
      </w:tr>
      <w:tr w:rsidR="0044312F" w:rsidRPr="00CB1E6A" w14:paraId="7F49951B"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0CC95233" w14:textId="77777777" w:rsidR="0044312F" w:rsidRPr="00CB1E6A" w:rsidRDefault="0044312F" w:rsidP="0044312F">
            <w:r w:rsidRPr="00CB1E6A">
              <w:t>TEMKIN</w:t>
            </w:r>
          </w:p>
        </w:tc>
        <w:tc>
          <w:tcPr>
            <w:tcW w:w="2374" w:type="dxa"/>
            <w:tcBorders>
              <w:top w:val="nil"/>
              <w:left w:val="nil"/>
              <w:bottom w:val="nil"/>
              <w:right w:val="nil"/>
            </w:tcBorders>
            <w:shd w:val="clear" w:color="auto" w:fill="auto"/>
            <w:noWrap/>
            <w:vAlign w:val="bottom"/>
            <w:hideMark/>
          </w:tcPr>
          <w:p w14:paraId="22631D96" w14:textId="77777777" w:rsidR="0044312F" w:rsidRPr="00CB1E6A" w:rsidRDefault="0044312F" w:rsidP="0044312F">
            <w:r w:rsidRPr="00CB1E6A">
              <w:t>B</w:t>
            </w:r>
          </w:p>
        </w:tc>
        <w:tc>
          <w:tcPr>
            <w:tcW w:w="1843" w:type="dxa"/>
            <w:tcBorders>
              <w:top w:val="nil"/>
              <w:left w:val="nil"/>
              <w:bottom w:val="nil"/>
              <w:right w:val="nil"/>
            </w:tcBorders>
            <w:shd w:val="clear" w:color="auto" w:fill="auto"/>
            <w:noWrap/>
            <w:vAlign w:val="center"/>
            <w:hideMark/>
          </w:tcPr>
          <w:p w14:paraId="4F72B9AA" w14:textId="578958A0" w:rsidR="0044312F" w:rsidRPr="00CB1E6A" w:rsidRDefault="0044312F" w:rsidP="0044312F">
            <w:pPr>
              <w:jc w:val="center"/>
            </w:pPr>
            <w:r>
              <w:rPr>
                <w:color w:val="000000"/>
              </w:rPr>
              <w:t>12.9700</w:t>
            </w:r>
          </w:p>
        </w:tc>
      </w:tr>
      <w:tr w:rsidR="0044312F" w:rsidRPr="00CB1E6A" w14:paraId="1A254B20"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44EA31A8"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677FD5D1" w14:textId="07632A67" w:rsidR="0044312F" w:rsidRPr="00CB1E6A" w:rsidRDefault="0044312F" w:rsidP="0044312F">
            <w:r w:rsidRPr="00CB1E6A">
              <w:t>A</w:t>
            </w:r>
            <w:r w:rsidRPr="00CB1E6A">
              <w:rPr>
                <w:vertAlign w:val="subscript"/>
              </w:rPr>
              <w:t>T</w:t>
            </w:r>
            <w:r w:rsidRPr="00CB1E6A">
              <w:t xml:space="preserve"> (</w:t>
            </w:r>
            <w:r w:rsidR="007E632D">
              <w:t>L/g</w:t>
            </w:r>
            <w:r w:rsidRPr="00CB1E6A">
              <w:t>)</w:t>
            </w:r>
          </w:p>
        </w:tc>
        <w:tc>
          <w:tcPr>
            <w:tcW w:w="1843" w:type="dxa"/>
            <w:tcBorders>
              <w:top w:val="nil"/>
              <w:left w:val="nil"/>
              <w:bottom w:val="nil"/>
              <w:right w:val="nil"/>
            </w:tcBorders>
            <w:shd w:val="clear" w:color="auto" w:fill="auto"/>
            <w:noWrap/>
            <w:vAlign w:val="center"/>
            <w:hideMark/>
          </w:tcPr>
          <w:p w14:paraId="2E3AA053" w14:textId="36BE3F65" w:rsidR="0044312F" w:rsidRPr="00CB1E6A" w:rsidRDefault="0044312F" w:rsidP="0044312F">
            <w:pPr>
              <w:jc w:val="center"/>
            </w:pPr>
            <w:r>
              <w:rPr>
                <w:color w:val="000000"/>
              </w:rPr>
              <w:t>4.2465</w:t>
            </w:r>
          </w:p>
        </w:tc>
      </w:tr>
      <w:tr w:rsidR="0044312F" w:rsidRPr="00CB1E6A" w14:paraId="6A6A6D09"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23BFBC3B"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0DA4E05B" w14:textId="21E2972A" w:rsidR="0044312F" w:rsidRPr="00CB1E6A" w:rsidRDefault="0044312F" w:rsidP="007E632D">
            <w:pPr>
              <w:jc w:val="both"/>
            </w:pPr>
            <w:r w:rsidRPr="00CB1E6A">
              <w:t>b</w:t>
            </w:r>
            <w:r w:rsidRPr="0044312F">
              <w:rPr>
                <w:vertAlign w:val="subscript"/>
              </w:rPr>
              <w:t>T</w:t>
            </w:r>
            <w:r w:rsidRPr="00CB1E6A">
              <w:t xml:space="preserve"> (</w:t>
            </w:r>
            <w:r w:rsidR="007E632D">
              <w:t>J/mol</w:t>
            </w:r>
            <w:r w:rsidRPr="00CB1E6A">
              <w:t>)</w:t>
            </w:r>
          </w:p>
        </w:tc>
        <w:tc>
          <w:tcPr>
            <w:tcW w:w="1843" w:type="dxa"/>
            <w:tcBorders>
              <w:top w:val="nil"/>
              <w:left w:val="nil"/>
              <w:bottom w:val="nil"/>
              <w:right w:val="nil"/>
            </w:tcBorders>
            <w:shd w:val="clear" w:color="auto" w:fill="auto"/>
            <w:noWrap/>
            <w:vAlign w:val="center"/>
            <w:hideMark/>
          </w:tcPr>
          <w:p w14:paraId="093FAA06" w14:textId="0D458E31" w:rsidR="0044312F" w:rsidRPr="00CB1E6A" w:rsidRDefault="0044312F" w:rsidP="0044312F">
            <w:pPr>
              <w:jc w:val="center"/>
            </w:pPr>
            <w:r>
              <w:rPr>
                <w:color w:val="000000"/>
              </w:rPr>
              <w:t>198.0700</w:t>
            </w:r>
          </w:p>
        </w:tc>
      </w:tr>
      <w:tr w:rsidR="0044312F" w:rsidRPr="00CB1E6A" w14:paraId="56CCE876"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0FE5EFB4"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0329826B" w14:textId="77777777" w:rsidR="0044312F" w:rsidRPr="00CB1E6A" w:rsidRDefault="0044312F" w:rsidP="0044312F">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6A7CF4EC" w14:textId="24F4F5A1" w:rsidR="0044312F" w:rsidRPr="00CB1E6A" w:rsidRDefault="0044312F" w:rsidP="0044312F">
            <w:pPr>
              <w:jc w:val="center"/>
            </w:pPr>
            <w:r>
              <w:rPr>
                <w:color w:val="000000"/>
              </w:rPr>
              <w:t>0.9652</w:t>
            </w:r>
          </w:p>
        </w:tc>
      </w:tr>
      <w:tr w:rsidR="0044312F" w:rsidRPr="00CB1E6A" w14:paraId="6376A87E"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52C46A48" w14:textId="77777777" w:rsidR="0044312F" w:rsidRPr="00CB1E6A" w:rsidRDefault="0044312F" w:rsidP="0044312F">
            <w:r w:rsidRPr="00CB1E6A">
              <w:t>D-R</w:t>
            </w:r>
          </w:p>
        </w:tc>
        <w:tc>
          <w:tcPr>
            <w:tcW w:w="2374" w:type="dxa"/>
            <w:tcBorders>
              <w:top w:val="nil"/>
              <w:left w:val="nil"/>
              <w:bottom w:val="nil"/>
              <w:right w:val="nil"/>
            </w:tcBorders>
            <w:shd w:val="clear" w:color="auto" w:fill="auto"/>
            <w:noWrap/>
            <w:vAlign w:val="bottom"/>
            <w:hideMark/>
          </w:tcPr>
          <w:p w14:paraId="542E4072" w14:textId="097EEF30" w:rsidR="0044312F" w:rsidRPr="00CB1E6A" w:rsidRDefault="0044312F" w:rsidP="0044312F">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843" w:type="dxa"/>
            <w:tcBorders>
              <w:top w:val="nil"/>
              <w:left w:val="nil"/>
              <w:bottom w:val="nil"/>
              <w:right w:val="nil"/>
            </w:tcBorders>
            <w:shd w:val="clear" w:color="auto" w:fill="auto"/>
            <w:noWrap/>
            <w:vAlign w:val="center"/>
            <w:hideMark/>
          </w:tcPr>
          <w:p w14:paraId="0D6B2BA9" w14:textId="174AB735" w:rsidR="0044312F" w:rsidRPr="00CB1E6A" w:rsidRDefault="0044312F" w:rsidP="0044312F">
            <w:pPr>
              <w:jc w:val="center"/>
              <w:rPr>
                <w:lang w:val="en-GB"/>
              </w:rPr>
            </w:pPr>
            <w:r>
              <w:rPr>
                <w:color w:val="000000"/>
                <w:lang w:val="en-GB"/>
              </w:rPr>
              <w:t>26.9800</w:t>
            </w:r>
          </w:p>
        </w:tc>
      </w:tr>
      <w:tr w:rsidR="0044312F" w:rsidRPr="00CB1E6A" w14:paraId="0C4BE4AD"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5A2AC928"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3673E623" w14:textId="77777777" w:rsidR="0044312F" w:rsidRPr="00CB1E6A" w:rsidRDefault="0044312F" w:rsidP="0044312F">
            <w:r w:rsidRPr="00CB1E6A">
              <w:t>β x 10</w:t>
            </w:r>
            <w:r w:rsidRPr="00CB1E6A">
              <w:rPr>
                <w:vertAlign w:val="superscript"/>
              </w:rPr>
              <w:t>-5</w:t>
            </w:r>
            <w:r w:rsidRPr="00CB1E6A">
              <w:t>(mmol</w:t>
            </w:r>
            <w:r w:rsidRPr="00CB1E6A">
              <w:rPr>
                <w:vertAlign w:val="superscript"/>
              </w:rPr>
              <w:t>2</w:t>
            </w:r>
            <w:r w:rsidRPr="00CB1E6A">
              <w:t>J</w:t>
            </w:r>
            <w:r w:rsidRPr="00CB1E6A">
              <w:rPr>
                <w:vertAlign w:val="superscript"/>
              </w:rPr>
              <w:t>-2</w:t>
            </w:r>
            <w:r w:rsidRPr="00CB1E6A">
              <w:t>)</w:t>
            </w:r>
          </w:p>
        </w:tc>
        <w:tc>
          <w:tcPr>
            <w:tcW w:w="1843" w:type="dxa"/>
            <w:tcBorders>
              <w:top w:val="nil"/>
              <w:left w:val="nil"/>
              <w:bottom w:val="nil"/>
              <w:right w:val="nil"/>
            </w:tcBorders>
            <w:shd w:val="clear" w:color="auto" w:fill="auto"/>
            <w:noWrap/>
            <w:vAlign w:val="center"/>
            <w:hideMark/>
          </w:tcPr>
          <w:p w14:paraId="1750A80E" w14:textId="7EB3AFDE" w:rsidR="0044312F" w:rsidRPr="00CB1E6A" w:rsidRDefault="0044312F" w:rsidP="0044312F">
            <w:pPr>
              <w:jc w:val="center"/>
            </w:pPr>
            <w:r>
              <w:rPr>
                <w:color w:val="000000"/>
              </w:rPr>
              <w:t>2.0000</w:t>
            </w:r>
          </w:p>
        </w:tc>
      </w:tr>
      <w:tr w:rsidR="0044312F" w:rsidRPr="00CB1E6A" w14:paraId="17D7A8AC"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56906E2E"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7DDFB06D" w14:textId="77777777" w:rsidR="0044312F" w:rsidRPr="00CB1E6A" w:rsidRDefault="0044312F" w:rsidP="0044312F">
            <w:r w:rsidRPr="00CB1E6A">
              <w:t>E (kJ/mol)</w:t>
            </w:r>
          </w:p>
        </w:tc>
        <w:tc>
          <w:tcPr>
            <w:tcW w:w="1843" w:type="dxa"/>
            <w:tcBorders>
              <w:top w:val="nil"/>
              <w:left w:val="nil"/>
              <w:bottom w:val="nil"/>
              <w:right w:val="nil"/>
            </w:tcBorders>
            <w:shd w:val="clear" w:color="auto" w:fill="auto"/>
            <w:noWrap/>
            <w:vAlign w:val="center"/>
            <w:hideMark/>
          </w:tcPr>
          <w:p w14:paraId="09803E03" w14:textId="0DC5F316" w:rsidR="0044312F" w:rsidRPr="00CB1E6A" w:rsidRDefault="0044312F" w:rsidP="0044312F">
            <w:pPr>
              <w:jc w:val="center"/>
            </w:pPr>
            <w:r>
              <w:rPr>
                <w:color w:val="000000"/>
              </w:rPr>
              <w:t>158.1100</w:t>
            </w:r>
          </w:p>
        </w:tc>
      </w:tr>
      <w:tr w:rsidR="0044312F" w:rsidRPr="00CB1E6A" w14:paraId="77CAC8E3"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476E8F13"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77739567" w14:textId="77777777" w:rsidR="0044312F" w:rsidRPr="00CB1E6A" w:rsidRDefault="0044312F" w:rsidP="0044312F">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283797E4" w14:textId="11AF5A5D" w:rsidR="0044312F" w:rsidRPr="00CB1E6A" w:rsidRDefault="0044312F" w:rsidP="0044312F">
            <w:pPr>
              <w:jc w:val="center"/>
              <w:rPr>
                <w:lang w:val="en-GB"/>
              </w:rPr>
            </w:pPr>
            <w:r>
              <w:rPr>
                <w:color w:val="000000"/>
              </w:rPr>
              <w:t>0.9836</w:t>
            </w:r>
          </w:p>
        </w:tc>
      </w:tr>
      <w:tr w:rsidR="0044312F" w:rsidRPr="00CB1E6A" w14:paraId="5D5FCA0F"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9899C1C" w14:textId="77777777" w:rsidR="0044312F" w:rsidRPr="00CB1E6A" w:rsidRDefault="0044312F" w:rsidP="0044312F">
            <w:r w:rsidRPr="00CB1E6A">
              <w:t>HASLEY</w:t>
            </w:r>
          </w:p>
        </w:tc>
        <w:tc>
          <w:tcPr>
            <w:tcW w:w="2374" w:type="dxa"/>
            <w:tcBorders>
              <w:top w:val="nil"/>
              <w:left w:val="nil"/>
              <w:bottom w:val="nil"/>
              <w:right w:val="nil"/>
            </w:tcBorders>
            <w:shd w:val="clear" w:color="auto" w:fill="auto"/>
            <w:noWrap/>
            <w:vAlign w:val="bottom"/>
            <w:hideMark/>
          </w:tcPr>
          <w:p w14:paraId="6F36AA85" w14:textId="77777777" w:rsidR="0044312F" w:rsidRPr="00CB1E6A" w:rsidRDefault="0044312F" w:rsidP="0044312F">
            <w:r w:rsidRPr="00CB1E6A">
              <w:t>K</w:t>
            </w:r>
            <w:r w:rsidRPr="00CB1E6A">
              <w:rPr>
                <w:vertAlign w:val="subscript"/>
              </w:rPr>
              <w:t>H</w:t>
            </w:r>
          </w:p>
        </w:tc>
        <w:tc>
          <w:tcPr>
            <w:tcW w:w="1843" w:type="dxa"/>
            <w:tcBorders>
              <w:top w:val="nil"/>
              <w:left w:val="nil"/>
              <w:bottom w:val="nil"/>
              <w:right w:val="nil"/>
            </w:tcBorders>
            <w:shd w:val="clear" w:color="auto" w:fill="auto"/>
            <w:noWrap/>
            <w:vAlign w:val="center"/>
            <w:hideMark/>
          </w:tcPr>
          <w:p w14:paraId="1F38B40B" w14:textId="67746D3B" w:rsidR="0044312F" w:rsidRPr="00CB1E6A" w:rsidRDefault="0044312F" w:rsidP="0044312F">
            <w:pPr>
              <w:jc w:val="center"/>
            </w:pPr>
            <w:r>
              <w:rPr>
                <w:color w:val="000000"/>
              </w:rPr>
              <w:t>0.0200</w:t>
            </w:r>
          </w:p>
        </w:tc>
      </w:tr>
      <w:tr w:rsidR="0044312F" w:rsidRPr="00CB1E6A" w14:paraId="7DE70379"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3ED786E7"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6D5F2382" w14:textId="77777777" w:rsidR="0044312F" w:rsidRPr="00CB1E6A" w:rsidRDefault="0044312F" w:rsidP="0044312F">
            <w:r w:rsidRPr="00CB1E6A">
              <w:t>n</w:t>
            </w:r>
            <w:r w:rsidRPr="00CB1E6A">
              <w:rPr>
                <w:vertAlign w:val="subscript"/>
              </w:rPr>
              <w:t>H</w:t>
            </w:r>
          </w:p>
        </w:tc>
        <w:tc>
          <w:tcPr>
            <w:tcW w:w="1843" w:type="dxa"/>
            <w:tcBorders>
              <w:top w:val="nil"/>
              <w:left w:val="nil"/>
              <w:bottom w:val="nil"/>
              <w:right w:val="nil"/>
            </w:tcBorders>
            <w:shd w:val="clear" w:color="auto" w:fill="auto"/>
            <w:noWrap/>
            <w:vAlign w:val="center"/>
            <w:hideMark/>
          </w:tcPr>
          <w:p w14:paraId="75E21906" w14:textId="313476A6" w:rsidR="0044312F" w:rsidRPr="00CB1E6A" w:rsidRDefault="0044312F" w:rsidP="0044312F">
            <w:pPr>
              <w:jc w:val="center"/>
            </w:pPr>
            <w:r>
              <w:rPr>
                <w:color w:val="000000"/>
              </w:rPr>
              <w:t>1.3784</w:t>
            </w:r>
          </w:p>
        </w:tc>
      </w:tr>
      <w:tr w:rsidR="0044312F" w:rsidRPr="00CB1E6A" w14:paraId="63B98DA6"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27D2262"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359CD2F5" w14:textId="77777777" w:rsidR="0044312F" w:rsidRPr="00CB1E6A" w:rsidRDefault="0044312F" w:rsidP="0044312F">
            <w:r w:rsidRPr="00CB1E6A">
              <w:rPr>
                <w:vertAlign w:val="superscript"/>
              </w:rPr>
              <w:t>1</w:t>
            </w:r>
            <w:r w:rsidRPr="00CB1E6A">
              <w:t>/n</w:t>
            </w:r>
            <w:r w:rsidRPr="00CB1E6A">
              <w:rPr>
                <w:vertAlign w:val="subscript"/>
              </w:rPr>
              <w:t>H</w:t>
            </w:r>
          </w:p>
        </w:tc>
        <w:tc>
          <w:tcPr>
            <w:tcW w:w="1843" w:type="dxa"/>
            <w:tcBorders>
              <w:top w:val="nil"/>
              <w:left w:val="nil"/>
              <w:bottom w:val="nil"/>
              <w:right w:val="nil"/>
            </w:tcBorders>
            <w:shd w:val="clear" w:color="auto" w:fill="auto"/>
            <w:noWrap/>
            <w:vAlign w:val="center"/>
            <w:hideMark/>
          </w:tcPr>
          <w:p w14:paraId="5C55D42C" w14:textId="7575BA5B" w:rsidR="0044312F" w:rsidRPr="00CB1E6A" w:rsidRDefault="0044312F" w:rsidP="0044312F">
            <w:pPr>
              <w:jc w:val="center"/>
            </w:pPr>
            <w:r>
              <w:rPr>
                <w:color w:val="000000"/>
              </w:rPr>
              <w:t>0.7255</w:t>
            </w:r>
          </w:p>
        </w:tc>
      </w:tr>
      <w:tr w:rsidR="0044312F" w:rsidRPr="00CB1E6A" w14:paraId="50D0EC4D"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607C0832"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11535FC7" w14:textId="77777777" w:rsidR="0044312F" w:rsidRPr="00CB1E6A" w:rsidRDefault="0044312F" w:rsidP="0044312F">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468E0133" w14:textId="5149E200" w:rsidR="0044312F" w:rsidRPr="00CB1E6A" w:rsidRDefault="0044312F" w:rsidP="0044312F">
            <w:pPr>
              <w:jc w:val="center"/>
            </w:pPr>
            <w:r>
              <w:rPr>
                <w:color w:val="000000"/>
              </w:rPr>
              <w:t>0.9971</w:t>
            </w:r>
          </w:p>
        </w:tc>
      </w:tr>
      <w:tr w:rsidR="0044312F" w:rsidRPr="00CB1E6A" w14:paraId="6A932BC1"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60418DC6" w14:textId="77777777" w:rsidR="0044312F" w:rsidRPr="00CB1E6A" w:rsidRDefault="0044312F" w:rsidP="0044312F">
            <w:r w:rsidRPr="00CB1E6A">
              <w:t>R-P</w:t>
            </w:r>
          </w:p>
        </w:tc>
        <w:tc>
          <w:tcPr>
            <w:tcW w:w="2374" w:type="dxa"/>
            <w:tcBorders>
              <w:top w:val="nil"/>
              <w:left w:val="nil"/>
              <w:bottom w:val="nil"/>
              <w:right w:val="nil"/>
            </w:tcBorders>
            <w:shd w:val="clear" w:color="auto" w:fill="auto"/>
            <w:noWrap/>
            <w:vAlign w:val="bottom"/>
            <w:hideMark/>
          </w:tcPr>
          <w:p w14:paraId="4DE8C789" w14:textId="58AC8F4C" w:rsidR="0044312F" w:rsidRPr="00CB1E6A" w:rsidRDefault="0044312F" w:rsidP="0044312F">
            <w:r w:rsidRPr="00CB1E6A">
              <w:t>a</w:t>
            </w:r>
            <w:r w:rsidRPr="00CB1E6A">
              <w:rPr>
                <w:vertAlign w:val="subscript"/>
              </w:rPr>
              <w:t xml:space="preserve">R </w:t>
            </w:r>
            <w:r w:rsidRPr="00CB1E6A">
              <w:t>(</w:t>
            </w:r>
            <w:r w:rsidR="00D970D2">
              <w:t>L/mg</w:t>
            </w:r>
            <w:r w:rsidRPr="00CB1E6A">
              <w:t>)</w:t>
            </w:r>
          </w:p>
        </w:tc>
        <w:tc>
          <w:tcPr>
            <w:tcW w:w="1843" w:type="dxa"/>
            <w:tcBorders>
              <w:top w:val="nil"/>
              <w:left w:val="nil"/>
              <w:bottom w:val="nil"/>
              <w:right w:val="nil"/>
            </w:tcBorders>
            <w:shd w:val="clear" w:color="auto" w:fill="auto"/>
            <w:noWrap/>
            <w:vAlign w:val="center"/>
            <w:hideMark/>
          </w:tcPr>
          <w:p w14:paraId="763BAE1B" w14:textId="555D2018" w:rsidR="0044312F" w:rsidRPr="00CB1E6A" w:rsidRDefault="0044312F" w:rsidP="0044312F">
            <w:pPr>
              <w:jc w:val="center"/>
            </w:pPr>
            <w:r>
              <w:rPr>
                <w:color w:val="000000"/>
              </w:rPr>
              <w:t>16.3400</w:t>
            </w:r>
          </w:p>
        </w:tc>
      </w:tr>
      <w:tr w:rsidR="0044312F" w:rsidRPr="00CB1E6A" w14:paraId="41FB2BF6"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2B028553"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1AC17E72" w14:textId="77777777" w:rsidR="0044312F" w:rsidRPr="00CB1E6A" w:rsidRDefault="0044312F" w:rsidP="0044312F">
            <w:r w:rsidRPr="00CB1E6A">
              <w:t>B</w:t>
            </w:r>
          </w:p>
        </w:tc>
        <w:tc>
          <w:tcPr>
            <w:tcW w:w="1843" w:type="dxa"/>
            <w:tcBorders>
              <w:top w:val="nil"/>
              <w:left w:val="nil"/>
              <w:bottom w:val="nil"/>
              <w:right w:val="nil"/>
            </w:tcBorders>
            <w:shd w:val="clear" w:color="auto" w:fill="auto"/>
            <w:noWrap/>
            <w:vAlign w:val="center"/>
            <w:hideMark/>
          </w:tcPr>
          <w:p w14:paraId="0C1CA539" w14:textId="088660F6" w:rsidR="0044312F" w:rsidRPr="00CB1E6A" w:rsidRDefault="0044312F" w:rsidP="0044312F">
            <w:pPr>
              <w:jc w:val="center"/>
            </w:pPr>
            <w:r>
              <w:rPr>
                <w:color w:val="000000"/>
              </w:rPr>
              <w:t>0.2745</w:t>
            </w:r>
          </w:p>
        </w:tc>
      </w:tr>
      <w:tr w:rsidR="0044312F" w:rsidRPr="00CB1E6A" w14:paraId="56BD9033" w14:textId="77777777" w:rsidTr="00D74E1B">
        <w:trPr>
          <w:trHeight w:val="372"/>
          <w:jc w:val="center"/>
        </w:trPr>
        <w:tc>
          <w:tcPr>
            <w:tcW w:w="1737" w:type="dxa"/>
            <w:tcBorders>
              <w:top w:val="nil"/>
              <w:left w:val="nil"/>
              <w:bottom w:val="nil"/>
              <w:right w:val="nil"/>
            </w:tcBorders>
            <w:shd w:val="clear" w:color="auto" w:fill="auto"/>
            <w:noWrap/>
            <w:vAlign w:val="bottom"/>
            <w:hideMark/>
          </w:tcPr>
          <w:p w14:paraId="5BD2554E"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2F1F827B" w14:textId="77777777" w:rsidR="0044312F" w:rsidRPr="00CB1E6A" w:rsidRDefault="0044312F" w:rsidP="0044312F">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66DD66CC" w14:textId="5CBF2DD9" w:rsidR="0044312F" w:rsidRPr="00CB1E6A" w:rsidRDefault="0044312F" w:rsidP="0044312F">
            <w:pPr>
              <w:jc w:val="center"/>
            </w:pPr>
            <w:r>
              <w:rPr>
                <w:color w:val="000000"/>
              </w:rPr>
              <w:t>0.9803</w:t>
            </w:r>
          </w:p>
        </w:tc>
      </w:tr>
      <w:tr w:rsidR="0044312F" w:rsidRPr="00CB1E6A" w14:paraId="76FBEF92"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6524CE0D" w14:textId="77777777" w:rsidR="0044312F" w:rsidRPr="00CB1E6A" w:rsidRDefault="0044312F" w:rsidP="0044312F">
            <w:r w:rsidRPr="00CB1E6A">
              <w:t>HILL</w:t>
            </w:r>
          </w:p>
        </w:tc>
        <w:tc>
          <w:tcPr>
            <w:tcW w:w="2374" w:type="dxa"/>
            <w:tcBorders>
              <w:top w:val="nil"/>
              <w:left w:val="nil"/>
              <w:bottom w:val="nil"/>
              <w:right w:val="nil"/>
            </w:tcBorders>
            <w:shd w:val="clear" w:color="auto" w:fill="auto"/>
            <w:noWrap/>
            <w:vAlign w:val="bottom"/>
            <w:hideMark/>
          </w:tcPr>
          <w:p w14:paraId="5001B8BD" w14:textId="77777777" w:rsidR="0044312F" w:rsidRPr="00CB1E6A" w:rsidRDefault="0044312F" w:rsidP="0044312F">
            <w:r w:rsidRPr="00CB1E6A">
              <w:t>n</w:t>
            </w:r>
            <w:r w:rsidRPr="00CB1E6A">
              <w:rPr>
                <w:vertAlign w:val="subscript"/>
              </w:rPr>
              <w:t>H</w:t>
            </w:r>
          </w:p>
        </w:tc>
        <w:tc>
          <w:tcPr>
            <w:tcW w:w="1843" w:type="dxa"/>
            <w:tcBorders>
              <w:top w:val="nil"/>
              <w:left w:val="nil"/>
              <w:bottom w:val="nil"/>
              <w:right w:val="nil"/>
            </w:tcBorders>
            <w:shd w:val="clear" w:color="auto" w:fill="auto"/>
            <w:noWrap/>
            <w:vAlign w:val="center"/>
            <w:hideMark/>
          </w:tcPr>
          <w:p w14:paraId="6D1919B4" w14:textId="4210FA53" w:rsidR="0044312F" w:rsidRPr="00CB1E6A" w:rsidRDefault="0044312F" w:rsidP="0044312F">
            <w:pPr>
              <w:jc w:val="center"/>
            </w:pPr>
            <w:r>
              <w:rPr>
                <w:color w:val="000000"/>
              </w:rPr>
              <w:t>1.1170</w:t>
            </w:r>
          </w:p>
        </w:tc>
      </w:tr>
      <w:tr w:rsidR="0044312F" w:rsidRPr="00CB1E6A" w14:paraId="4671D01F" w14:textId="77777777" w:rsidTr="00D74E1B">
        <w:trPr>
          <w:trHeight w:val="396"/>
          <w:jc w:val="center"/>
        </w:trPr>
        <w:tc>
          <w:tcPr>
            <w:tcW w:w="1737" w:type="dxa"/>
            <w:tcBorders>
              <w:top w:val="nil"/>
              <w:left w:val="nil"/>
              <w:bottom w:val="nil"/>
              <w:right w:val="nil"/>
            </w:tcBorders>
            <w:shd w:val="clear" w:color="auto" w:fill="auto"/>
            <w:noWrap/>
            <w:vAlign w:val="bottom"/>
            <w:hideMark/>
          </w:tcPr>
          <w:p w14:paraId="3A22A482"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5E0DDB6D" w14:textId="77777777" w:rsidR="0044312F" w:rsidRPr="00CB1E6A" w:rsidRDefault="0044312F" w:rsidP="0044312F">
            <w:r w:rsidRPr="00CB1E6A">
              <w:t>K</w:t>
            </w:r>
            <w:r w:rsidRPr="00CB1E6A">
              <w:rPr>
                <w:vertAlign w:val="subscript"/>
              </w:rPr>
              <w:t>D</w:t>
            </w:r>
          </w:p>
        </w:tc>
        <w:tc>
          <w:tcPr>
            <w:tcW w:w="1843" w:type="dxa"/>
            <w:tcBorders>
              <w:top w:val="nil"/>
              <w:left w:val="nil"/>
              <w:bottom w:val="nil"/>
              <w:right w:val="nil"/>
            </w:tcBorders>
            <w:shd w:val="clear" w:color="auto" w:fill="auto"/>
            <w:noWrap/>
            <w:vAlign w:val="center"/>
            <w:hideMark/>
          </w:tcPr>
          <w:p w14:paraId="54A7DA62" w14:textId="243558E5" w:rsidR="0044312F" w:rsidRPr="00CB1E6A" w:rsidRDefault="0044312F" w:rsidP="0044312F">
            <w:pPr>
              <w:jc w:val="center"/>
              <w:rPr>
                <w:lang w:val="en-GB"/>
              </w:rPr>
            </w:pPr>
            <w:r>
              <w:rPr>
                <w:color w:val="000000"/>
              </w:rPr>
              <w:t>1.6400</w:t>
            </w:r>
          </w:p>
        </w:tc>
      </w:tr>
      <w:tr w:rsidR="0044312F" w:rsidRPr="00CB1E6A" w14:paraId="49A0FECB" w14:textId="77777777" w:rsidTr="00D74E1B">
        <w:trPr>
          <w:trHeight w:val="360"/>
          <w:jc w:val="center"/>
        </w:trPr>
        <w:tc>
          <w:tcPr>
            <w:tcW w:w="1737" w:type="dxa"/>
            <w:tcBorders>
              <w:top w:val="nil"/>
              <w:left w:val="nil"/>
              <w:bottom w:val="nil"/>
              <w:right w:val="nil"/>
            </w:tcBorders>
            <w:shd w:val="clear" w:color="auto" w:fill="auto"/>
            <w:noWrap/>
            <w:vAlign w:val="bottom"/>
            <w:hideMark/>
          </w:tcPr>
          <w:p w14:paraId="174A0C08" w14:textId="77777777" w:rsidR="0044312F" w:rsidRPr="00CB1E6A" w:rsidRDefault="0044312F" w:rsidP="0044312F">
            <w:pPr>
              <w:jc w:val="right"/>
            </w:pPr>
          </w:p>
        </w:tc>
        <w:tc>
          <w:tcPr>
            <w:tcW w:w="2374" w:type="dxa"/>
            <w:tcBorders>
              <w:top w:val="nil"/>
              <w:left w:val="nil"/>
              <w:bottom w:val="nil"/>
              <w:right w:val="nil"/>
            </w:tcBorders>
            <w:shd w:val="clear" w:color="auto" w:fill="auto"/>
            <w:noWrap/>
            <w:vAlign w:val="bottom"/>
            <w:hideMark/>
          </w:tcPr>
          <w:p w14:paraId="0EBC4F6C" w14:textId="119FE857" w:rsidR="0044312F" w:rsidRPr="00165413" w:rsidRDefault="0044312F" w:rsidP="0044312F">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843" w:type="dxa"/>
            <w:tcBorders>
              <w:top w:val="nil"/>
              <w:left w:val="nil"/>
              <w:bottom w:val="nil"/>
              <w:right w:val="nil"/>
            </w:tcBorders>
            <w:shd w:val="clear" w:color="auto" w:fill="auto"/>
            <w:noWrap/>
            <w:vAlign w:val="center"/>
            <w:hideMark/>
          </w:tcPr>
          <w:p w14:paraId="693FA4C5" w14:textId="6DB87D46" w:rsidR="0044312F" w:rsidRPr="00CB1E6A" w:rsidRDefault="0044312F" w:rsidP="0044312F">
            <w:pPr>
              <w:jc w:val="center"/>
              <w:rPr>
                <w:lang w:val="en-GB"/>
              </w:rPr>
            </w:pPr>
            <w:r>
              <w:rPr>
                <w:color w:val="000000"/>
                <w:lang w:val="en-GB"/>
              </w:rPr>
              <w:t>61.7200</w:t>
            </w:r>
          </w:p>
        </w:tc>
      </w:tr>
      <w:tr w:rsidR="0044312F" w:rsidRPr="00CB1E6A" w14:paraId="4F29BEB1" w14:textId="77777777" w:rsidTr="00D74E1B">
        <w:trPr>
          <w:trHeight w:val="372"/>
          <w:jc w:val="center"/>
        </w:trPr>
        <w:tc>
          <w:tcPr>
            <w:tcW w:w="1737" w:type="dxa"/>
            <w:tcBorders>
              <w:top w:val="nil"/>
              <w:left w:val="nil"/>
              <w:bottom w:val="single" w:sz="4" w:space="0" w:color="auto"/>
              <w:right w:val="nil"/>
            </w:tcBorders>
            <w:shd w:val="clear" w:color="auto" w:fill="auto"/>
            <w:noWrap/>
            <w:vAlign w:val="bottom"/>
            <w:hideMark/>
          </w:tcPr>
          <w:p w14:paraId="405B9ACC" w14:textId="77777777" w:rsidR="0044312F" w:rsidRPr="00CB1E6A" w:rsidRDefault="0044312F" w:rsidP="0044312F">
            <w:r w:rsidRPr="00CB1E6A">
              <w:t> </w:t>
            </w:r>
          </w:p>
        </w:tc>
        <w:tc>
          <w:tcPr>
            <w:tcW w:w="2374" w:type="dxa"/>
            <w:tcBorders>
              <w:top w:val="nil"/>
              <w:left w:val="nil"/>
              <w:bottom w:val="single" w:sz="4" w:space="0" w:color="auto"/>
              <w:right w:val="nil"/>
            </w:tcBorders>
            <w:shd w:val="clear" w:color="auto" w:fill="auto"/>
            <w:noWrap/>
            <w:vAlign w:val="bottom"/>
            <w:hideMark/>
          </w:tcPr>
          <w:p w14:paraId="154E50EA" w14:textId="77777777" w:rsidR="0044312F" w:rsidRPr="00CB1E6A" w:rsidRDefault="0044312F" w:rsidP="0044312F">
            <w:r w:rsidRPr="00CB1E6A">
              <w:t>R</w:t>
            </w:r>
            <w:r w:rsidRPr="00CB1E6A">
              <w:rPr>
                <w:vertAlign w:val="superscript"/>
              </w:rPr>
              <w:t>2</w:t>
            </w:r>
          </w:p>
        </w:tc>
        <w:tc>
          <w:tcPr>
            <w:tcW w:w="1843" w:type="dxa"/>
            <w:tcBorders>
              <w:top w:val="nil"/>
              <w:left w:val="nil"/>
              <w:bottom w:val="single" w:sz="4" w:space="0" w:color="auto"/>
              <w:right w:val="nil"/>
            </w:tcBorders>
            <w:shd w:val="clear" w:color="auto" w:fill="auto"/>
            <w:noWrap/>
            <w:vAlign w:val="center"/>
            <w:hideMark/>
          </w:tcPr>
          <w:p w14:paraId="7882DB73" w14:textId="09D503D4" w:rsidR="0044312F" w:rsidRPr="00CB1E6A" w:rsidRDefault="0044312F" w:rsidP="0044312F">
            <w:pPr>
              <w:jc w:val="center"/>
              <w:rPr>
                <w:lang w:val="en-GB"/>
              </w:rPr>
            </w:pPr>
            <w:r>
              <w:rPr>
                <w:color w:val="000000"/>
              </w:rPr>
              <w:t>0.9943</w:t>
            </w:r>
          </w:p>
        </w:tc>
      </w:tr>
    </w:tbl>
    <w:p w14:paraId="20619BE3" w14:textId="39AA5C09" w:rsidR="00E87196" w:rsidRPr="001D6ADA" w:rsidRDefault="00E87196" w:rsidP="008E416A">
      <w:pPr>
        <w:spacing w:line="480" w:lineRule="auto"/>
        <w:rPr>
          <w:rFonts w:eastAsiaTheme="minorEastAsia"/>
          <w:b/>
          <w:bCs/>
          <w:sz w:val="28"/>
          <w:szCs w:val="28"/>
          <w:lang w:val="en-GB"/>
        </w:rPr>
      </w:pPr>
    </w:p>
    <w:p w14:paraId="0BAC44C1" w14:textId="6625A940" w:rsidR="008E416A" w:rsidRPr="00CB1E6A" w:rsidRDefault="008E416A" w:rsidP="00803870">
      <w:pPr>
        <w:pStyle w:val="Heading4"/>
      </w:pPr>
      <w:bookmarkStart w:id="1618" w:name="_Toc118051689"/>
      <w:bookmarkStart w:id="1619" w:name="_Toc127869264"/>
      <w:r w:rsidRPr="00CB1E6A">
        <w:lastRenderedPageBreak/>
        <w:t>Kinetic studies on adsorption of IBU onto DRP1</w:t>
      </w:r>
      <w:bookmarkEnd w:id="1618"/>
      <w:bookmarkEnd w:id="1619"/>
    </w:p>
    <w:p w14:paraId="07A8F3AC" w14:textId="132C7F9B" w:rsidR="00F96102" w:rsidRDefault="0051140D" w:rsidP="004338C7">
      <w:pPr>
        <w:spacing w:line="480" w:lineRule="auto"/>
        <w:jc w:val="both"/>
        <w:rPr>
          <w:lang w:val="en-GB"/>
        </w:rPr>
      </w:pPr>
      <w:bookmarkStart w:id="1620" w:name="_Hlk114655427"/>
      <w:r w:rsidRPr="00CB1E6A">
        <w:rPr>
          <w:lang w:val="en-GB"/>
        </w:rPr>
        <w:t>The Pseudo first order (PFO) kinetic plot is depicted in Figure 4.4.3.5a, while the estimated parameters are listed in Table 4.4.3.2. Regardless of the high correlation coefficients (0.9381, 0.9631, 0.9809, 0.9678, and 0.9798 for 10, 20, 30, 40 and 50 mg/L respectively) obtained for PFO (4.4.3.5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X</w:t>
      </w:r>
      <w:r w:rsidRPr="00CB1E6A">
        <w:rPr>
          <w:vertAlign w:val="superscript"/>
          <w:lang w:val="en-GB"/>
        </w:rPr>
        <w:t>2</w:t>
      </w:r>
      <w:r w:rsidRPr="00CB1E6A">
        <w:rPr>
          <w:lang w:val="en-GB"/>
        </w:rPr>
        <w:t>) and Average relative error (ARE). This suggested that the PFO kinetic model does not best describe the experimental data. On the contrary, the estimated errors for the Pseudo second order (PSO) were very low and the R</w:t>
      </w:r>
      <w:r w:rsidRPr="00CB1E6A">
        <w:rPr>
          <w:vertAlign w:val="superscript"/>
          <w:lang w:val="en-GB"/>
        </w:rPr>
        <w:t>2</w:t>
      </w:r>
      <w:r w:rsidRPr="00CB1E6A">
        <w:rPr>
          <w:lang w:val="en-GB"/>
        </w:rPr>
        <w:t xml:space="preserve"> values were close to unity (Figure 4.4.3.5b) across all the investigated concentrations. This suggested that the PSO kinetic model is a better fit for the experimental data. The Elovich kinetic plot is depicted in Figure 4.4.3.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 confirm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136F5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777155" w:rsidRPr="00CB1E6A">
        <w:rPr>
          <w:noProof/>
          <w:lang w:val="en-GB"/>
        </w:rPr>
        <w:t xml:space="preserve">(Ahmad </w:t>
      </w:r>
      <w:r w:rsidR="008C0A9B" w:rsidRPr="008C0A9B">
        <w:rPr>
          <w:i/>
          <w:iCs/>
          <w:noProof/>
          <w:lang w:val="en-GB"/>
        </w:rPr>
        <w:t>et al.</w:t>
      </w:r>
      <w:r w:rsidR="00777155" w:rsidRPr="00CB1E6A">
        <w:rPr>
          <w:noProof/>
          <w:lang w:val="en-GB"/>
        </w:rPr>
        <w:t>, 2016)</w:t>
      </w:r>
      <w:r w:rsidRPr="00CB1E6A">
        <w:rPr>
          <w:lang w:val="en-GB"/>
        </w:rPr>
        <w:fldChar w:fldCharType="end"/>
      </w:r>
      <w:r w:rsidRPr="00CB1E6A">
        <w:rPr>
          <w:lang w:val="en-GB"/>
        </w:rPr>
        <w:t xml:space="preserve">. The Fractional power plot is depicted in Figure 4.4.3.5e. </w:t>
      </w:r>
      <w:r w:rsidR="00376D25">
        <w:rPr>
          <w:lang w:val="en-GB"/>
        </w:rPr>
        <w:t xml:space="preserve">The values of </w:t>
      </w:r>
      <w:r w:rsidR="00023EEC">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4.3.5f shows the Avrami plot, with the R</w:t>
      </w:r>
      <w:r w:rsidRPr="00CB1E6A">
        <w:rPr>
          <w:vertAlign w:val="superscript"/>
          <w:lang w:val="en-GB"/>
        </w:rPr>
        <w:t>2</w:t>
      </w:r>
      <w:r w:rsidRPr="00CB1E6A">
        <w:rPr>
          <w:lang w:val="en-GB"/>
        </w:rPr>
        <w:t xml:space="preserve"> values ranging from 0.9378 – 0.9764. The </w:t>
      </w:r>
      <w:r w:rsidR="00023EEC">
        <w:rPr>
          <w:lang w:val="en-GB"/>
        </w:rPr>
        <w:t>k</w:t>
      </w:r>
      <w:r w:rsidRPr="00CB1E6A">
        <w:rPr>
          <w:vertAlign w:val="subscript"/>
          <w:lang w:val="en-GB"/>
        </w:rPr>
        <w:t>AV</w:t>
      </w:r>
      <w:r w:rsidRPr="00CB1E6A">
        <w:rPr>
          <w:lang w:val="en-GB"/>
        </w:rPr>
        <w:t xml:space="preserve"> parameter is dependent on temperature, remained constant, </w:t>
      </w:r>
      <w:r w:rsidR="0025066A">
        <w:rPr>
          <w:lang w:val="en-GB"/>
        </w:rPr>
        <w:t>which indicated that</w:t>
      </w:r>
      <w:r w:rsidRPr="00CB1E6A">
        <w:rPr>
          <w:lang w:val="en-GB"/>
        </w:rPr>
        <w:t xml:space="preserve"> efficiency is unaffected by temperature, with respect to increase in concentration.</w:t>
      </w:r>
      <w:bookmarkEnd w:id="1620"/>
      <w:r w:rsidR="001E3D2D" w:rsidRPr="001E3D2D">
        <w:rPr>
          <w:lang w:val="en-GB"/>
        </w:rPr>
        <w:t xml:space="preserve"> </w:t>
      </w:r>
      <w:r w:rsidR="001E3D2D" w:rsidRPr="00CB1E6A">
        <w:rPr>
          <w:lang w:val="en-GB"/>
        </w:rPr>
        <w:t xml:space="preserve">The Intraparticle diffusion (ID) plot for the uptake of IBU onto DRP1 is depicted in Figure 4.4.3.5c. The intercept (C) value, </w:t>
      </w:r>
      <w:r w:rsidR="0025066A">
        <w:rPr>
          <w:lang w:val="en-GB"/>
        </w:rPr>
        <w:t>which predicted the boundary</w:t>
      </w:r>
      <w:r w:rsidR="001E3D2D" w:rsidRPr="00CB1E6A">
        <w:rPr>
          <w:lang w:val="en-GB"/>
        </w:rPr>
        <w:t xml:space="preserve"> layer thickness, was obtained to increase from 1.5336 and 9.4126 as the concentration increased </w:t>
      </w:r>
      <w:r w:rsidR="001E3D2D" w:rsidRPr="00CB1E6A">
        <w:rPr>
          <w:lang w:val="en-GB"/>
        </w:rPr>
        <w:lastRenderedPageBreak/>
        <w:t xml:space="preserve">from 10 to 50 mg/g. This suggested an increase in the boundary layer, preventing the likelihood of external mass transfer. Thus, increasing the possibility of internal mass transfer. This suggested that intraparticle diffusion is not the only rate-determining step </w:t>
      </w:r>
      <w:r w:rsidR="001E3D2D" w:rsidRPr="00CB1E6A">
        <w:rPr>
          <w:lang w:val="en-GB"/>
        </w:rPr>
        <w:fldChar w:fldCharType="begin" w:fldLock="1"/>
      </w:r>
      <w:r w:rsidR="001E3D2D">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1E3D2D" w:rsidRPr="00CB1E6A">
        <w:rPr>
          <w:lang w:val="en-GB"/>
        </w:rPr>
        <w:fldChar w:fldCharType="separate"/>
      </w:r>
      <w:r w:rsidR="001E3D2D" w:rsidRPr="00CB1E6A">
        <w:rPr>
          <w:noProof/>
          <w:lang w:val="en-GB"/>
        </w:rPr>
        <w:t xml:space="preserve">(Dehbi </w:t>
      </w:r>
      <w:r w:rsidR="008C0A9B" w:rsidRPr="008C0A9B">
        <w:rPr>
          <w:i/>
          <w:iCs/>
          <w:noProof/>
          <w:lang w:val="en-GB"/>
        </w:rPr>
        <w:t>et al.</w:t>
      </w:r>
      <w:r w:rsidR="001E3D2D" w:rsidRPr="00CB1E6A">
        <w:rPr>
          <w:noProof/>
          <w:lang w:val="en-GB"/>
        </w:rPr>
        <w:t>, 2020)</w:t>
      </w:r>
      <w:r w:rsidR="001E3D2D" w:rsidRPr="00CB1E6A">
        <w:rPr>
          <w:lang w:val="en-GB"/>
        </w:rPr>
        <w:fldChar w:fldCharType="end"/>
      </w:r>
      <w:r w:rsidR="001E3D2D" w:rsidRPr="00CB1E6A">
        <w:rPr>
          <w:lang w:val="en-GB"/>
        </w:rPr>
        <w:t>. The Liquid film diffusion plot is shown in Figure 4.4.3.5g. The values of K</w:t>
      </w:r>
      <w:r w:rsidR="001E3D2D" w:rsidRPr="00CB1E6A">
        <w:rPr>
          <w:vertAlign w:val="subscript"/>
          <w:lang w:val="en-GB"/>
        </w:rPr>
        <w:t>FD</w:t>
      </w:r>
      <w:r w:rsidR="001E3D2D" w:rsidRPr="00CB1E6A">
        <w:rPr>
          <w:lang w:val="en-GB"/>
        </w:rPr>
        <w:t xml:space="preserve"> increases with increasing concentration.</w:t>
      </w:r>
      <w:r w:rsidR="00F04C10">
        <w:rPr>
          <w:lang w:val="en-GB"/>
        </w:rPr>
        <w:t xml:space="preserve"> </w:t>
      </w:r>
      <w:r w:rsidR="00F04C10" w:rsidRPr="00286A88">
        <w:rPr>
          <w:lang w:val="en-GB"/>
        </w:rPr>
        <w:t>The R</w:t>
      </w:r>
      <w:r w:rsidR="00F04C10" w:rsidRPr="00286A88">
        <w:rPr>
          <w:vertAlign w:val="superscript"/>
          <w:lang w:val="en-GB"/>
        </w:rPr>
        <w:t>2</w:t>
      </w:r>
      <w:r w:rsidR="00F04C10" w:rsidRPr="00286A88">
        <w:rPr>
          <w:lang w:val="en-GB"/>
        </w:rPr>
        <w:t xml:space="preserve"> values of </w:t>
      </w:r>
      <w:r w:rsidR="00F04C10">
        <w:rPr>
          <w:lang w:val="en-GB"/>
        </w:rPr>
        <w:t xml:space="preserve">Intraparticle Diffusion plot </w:t>
      </w:r>
      <w:r w:rsidR="00F04C10" w:rsidRPr="00286A88">
        <w:rPr>
          <w:lang w:val="en-GB"/>
        </w:rPr>
        <w:t xml:space="preserve">is greater than that of Liquid film diffusion </w:t>
      </w:r>
      <w:r w:rsidR="00F04C10">
        <w:rPr>
          <w:lang w:val="en-GB"/>
        </w:rPr>
        <w:t xml:space="preserve">plot </w:t>
      </w:r>
      <w:r w:rsidR="00F04C10" w:rsidRPr="00286A88">
        <w:rPr>
          <w:lang w:val="en-GB"/>
        </w:rPr>
        <w:t xml:space="preserve">which suggests that </w:t>
      </w:r>
      <w:r w:rsidR="00F04C10">
        <w:rPr>
          <w:lang w:val="en-GB"/>
        </w:rPr>
        <w:t>in</w:t>
      </w:r>
      <w:r w:rsidR="00F04C10" w:rsidRPr="00286A88">
        <w:rPr>
          <w:lang w:val="en-GB"/>
        </w:rPr>
        <w:t>ternal diffusion dominated the adsorption process</w:t>
      </w:r>
      <w:r w:rsidR="00F04C10">
        <w:rPr>
          <w:lang w:val="en-GB"/>
        </w:rPr>
        <w:t>.</w:t>
      </w:r>
    </w:p>
    <w:p w14:paraId="7AE1259C" w14:textId="4849454E" w:rsidR="00B06AE8" w:rsidRDefault="00FD4BA7" w:rsidP="00FD4BA7">
      <w:pPr>
        <w:jc w:val="center"/>
      </w:pPr>
      <w:bookmarkStart w:id="1621" w:name="_Toc119502046"/>
      <w:bookmarkStart w:id="1622" w:name="_Toc119509486"/>
      <w:r w:rsidRPr="00FD4BA7">
        <w:rPr>
          <w:noProof/>
        </w:rPr>
        <w:drawing>
          <wp:inline distT="0" distB="0" distL="0" distR="0" wp14:anchorId="3DF4ABBC" wp14:editId="0B3A937B">
            <wp:extent cx="5184183" cy="5181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186989" cy="5184405"/>
                    </a:xfrm>
                    <a:prstGeom prst="rect">
                      <a:avLst/>
                    </a:prstGeom>
                  </pic:spPr>
                </pic:pic>
              </a:graphicData>
            </a:graphic>
          </wp:inline>
        </w:drawing>
      </w:r>
    </w:p>
    <w:p w14:paraId="5D352CBA" w14:textId="41C42070" w:rsidR="008E416A" w:rsidRDefault="008E416A" w:rsidP="0076286E">
      <w:pPr>
        <w:pStyle w:val="ListofFigures"/>
      </w:pPr>
      <w:bookmarkStart w:id="1623" w:name="_Toc123054594"/>
      <w:bookmarkStart w:id="1624" w:name="_Toc127867106"/>
      <w:bookmarkStart w:id="1625" w:name="_Toc127867724"/>
      <w:r w:rsidRPr="00CB1E6A">
        <w:t xml:space="preserve">Figure </w:t>
      </w:r>
      <w:r w:rsidR="00BA2F4E" w:rsidRPr="00CB1E6A">
        <w:t>4.4.3.5</w:t>
      </w:r>
      <w:r w:rsidRPr="00CB1E6A">
        <w:t>:</w:t>
      </w:r>
      <w:r w:rsidR="00394ED7" w:rsidRPr="007F4749">
        <w:t xml:space="preserve"> (a) Pseudo-first order</w:t>
      </w:r>
      <w:r w:rsidR="00394ED7">
        <w:t>,</w:t>
      </w:r>
      <w:r w:rsidR="00394ED7" w:rsidRPr="007F4749">
        <w:t xml:space="preserve"> (b) Pseudo-second order</w:t>
      </w:r>
      <w:r w:rsidR="00394ED7">
        <w:t>, (</w:t>
      </w:r>
      <w:r w:rsidR="00394ED7" w:rsidRPr="00CB1E6A">
        <w:t>c</w:t>
      </w:r>
      <w:r w:rsidR="00394ED7">
        <w:t>)</w:t>
      </w:r>
      <w:r w:rsidR="00394ED7" w:rsidRPr="00CB1E6A">
        <w:t xml:space="preserve"> Intraparticle diffusion</w:t>
      </w:r>
      <w:r w:rsidR="00394ED7">
        <w:t>, (</w:t>
      </w:r>
      <w:r w:rsidR="00394ED7" w:rsidRPr="00CB1E6A">
        <w:t>d</w:t>
      </w:r>
      <w:r w:rsidR="00394ED7">
        <w:t>)</w:t>
      </w:r>
      <w:r w:rsidR="00394ED7" w:rsidRPr="00CB1E6A">
        <w:t xml:space="preserve"> Elovich</w:t>
      </w:r>
      <w:r w:rsidR="00394ED7">
        <w:t>,</w:t>
      </w:r>
      <w:r w:rsidR="00394ED7" w:rsidRPr="007F4749">
        <w:t xml:space="preserve"> </w:t>
      </w:r>
      <w:r w:rsidR="00D706DC">
        <w:t>(e) Fractional power</w:t>
      </w:r>
      <w:r w:rsidR="00394ED7">
        <w:t xml:space="preserve"> (</w:t>
      </w:r>
      <w:r w:rsidR="00394ED7" w:rsidRPr="00CB1E6A">
        <w:t>f</w:t>
      </w:r>
      <w:r w:rsidR="00394ED7">
        <w:t>)</w:t>
      </w:r>
      <w:r w:rsidR="00394ED7" w:rsidRPr="00CB1E6A">
        <w:t xml:space="preserve"> Avrami </w:t>
      </w:r>
      <w:r w:rsidR="00394ED7">
        <w:t>and (g)</w:t>
      </w:r>
      <w:r w:rsidRPr="00CB1E6A">
        <w:t xml:space="preserve"> Liquid film kinetics plot of IBU adsorption onto DRP1</w:t>
      </w:r>
      <w:bookmarkEnd w:id="1621"/>
      <w:bookmarkEnd w:id="1622"/>
      <w:bookmarkEnd w:id="1623"/>
      <w:bookmarkEnd w:id="1624"/>
      <w:bookmarkEnd w:id="1625"/>
    </w:p>
    <w:p w14:paraId="493767B4" w14:textId="1C1D3079" w:rsidR="008E416A" w:rsidRPr="00CB1E6A" w:rsidRDefault="008E416A" w:rsidP="0076286E">
      <w:pPr>
        <w:pStyle w:val="ListofTables"/>
      </w:pPr>
      <w:bookmarkStart w:id="1626" w:name="_Toc123057478"/>
      <w:r w:rsidRPr="00CB1E6A">
        <w:lastRenderedPageBreak/>
        <w:t xml:space="preserve">Table </w:t>
      </w:r>
      <w:r w:rsidR="00021B31" w:rsidRPr="00CB1E6A">
        <w:t>4.4.3.2</w:t>
      </w:r>
      <w:r w:rsidRPr="00CB1E6A">
        <w:t>: Comparison of the investigated kinetic model parameters for the uptake of IBU onto DRP1</w:t>
      </w:r>
      <w:bookmarkEnd w:id="1626"/>
    </w:p>
    <w:tbl>
      <w:tblPr>
        <w:tblW w:w="9597" w:type="dxa"/>
        <w:jc w:val="center"/>
        <w:tblLook w:val="04A0" w:firstRow="1" w:lastRow="0" w:firstColumn="1" w:lastColumn="0" w:noHBand="0" w:noVBand="1"/>
      </w:tblPr>
      <w:tblGrid>
        <w:gridCol w:w="2694"/>
        <w:gridCol w:w="2313"/>
        <w:gridCol w:w="996"/>
        <w:gridCol w:w="996"/>
        <w:gridCol w:w="1116"/>
        <w:gridCol w:w="996"/>
        <w:gridCol w:w="996"/>
      </w:tblGrid>
      <w:tr w:rsidR="00CB1E6A" w:rsidRPr="00CB1E6A" w14:paraId="1639ECFF" w14:textId="77777777" w:rsidTr="00021B31">
        <w:trPr>
          <w:trHeight w:val="360"/>
          <w:jc w:val="center"/>
        </w:trPr>
        <w:tc>
          <w:tcPr>
            <w:tcW w:w="2694" w:type="dxa"/>
            <w:tcBorders>
              <w:top w:val="single" w:sz="4" w:space="0" w:color="auto"/>
              <w:left w:val="nil"/>
              <w:bottom w:val="single" w:sz="4" w:space="0" w:color="auto"/>
              <w:right w:val="nil"/>
            </w:tcBorders>
            <w:shd w:val="clear" w:color="auto" w:fill="auto"/>
            <w:noWrap/>
            <w:vAlign w:val="bottom"/>
            <w:hideMark/>
          </w:tcPr>
          <w:p w14:paraId="6D92414D" w14:textId="77777777" w:rsidR="008E416A" w:rsidRPr="00CB1E6A" w:rsidRDefault="008E416A" w:rsidP="00136F56">
            <w:pPr>
              <w:rPr>
                <w:b/>
                <w:bCs/>
              </w:rPr>
            </w:pPr>
            <w:r w:rsidRPr="00CB1E6A">
              <w:rPr>
                <w:b/>
                <w:bCs/>
              </w:rPr>
              <w:t>KINETIC MODELS</w:t>
            </w:r>
          </w:p>
        </w:tc>
        <w:tc>
          <w:tcPr>
            <w:tcW w:w="3189" w:type="dxa"/>
            <w:gridSpan w:val="2"/>
            <w:tcBorders>
              <w:top w:val="single" w:sz="4" w:space="0" w:color="auto"/>
              <w:left w:val="nil"/>
              <w:bottom w:val="single" w:sz="4" w:space="0" w:color="auto"/>
              <w:right w:val="nil"/>
            </w:tcBorders>
            <w:shd w:val="clear" w:color="auto" w:fill="auto"/>
            <w:noWrap/>
            <w:vAlign w:val="bottom"/>
            <w:hideMark/>
          </w:tcPr>
          <w:p w14:paraId="1EE009CE" w14:textId="77777777" w:rsidR="008E416A" w:rsidRPr="00CB1E6A" w:rsidRDefault="008E416A" w:rsidP="00136F56">
            <w:pPr>
              <w:rPr>
                <w:b/>
                <w:bCs/>
              </w:rPr>
            </w:pPr>
            <w:r w:rsidRPr="00CB1E6A">
              <w:rPr>
                <w:b/>
                <w:bCs/>
              </w:rPr>
              <w:t>PARAMETERS</w:t>
            </w:r>
          </w:p>
        </w:tc>
        <w:tc>
          <w:tcPr>
            <w:tcW w:w="1782" w:type="dxa"/>
            <w:gridSpan w:val="2"/>
            <w:tcBorders>
              <w:top w:val="single" w:sz="4" w:space="0" w:color="auto"/>
              <w:left w:val="nil"/>
              <w:bottom w:val="single" w:sz="4" w:space="0" w:color="auto"/>
              <w:right w:val="nil"/>
            </w:tcBorders>
            <w:shd w:val="clear" w:color="auto" w:fill="auto"/>
            <w:noWrap/>
            <w:vAlign w:val="bottom"/>
            <w:hideMark/>
          </w:tcPr>
          <w:p w14:paraId="13E4EDCB" w14:textId="77777777" w:rsidR="008E416A" w:rsidRPr="00CB1E6A" w:rsidRDefault="008E416A" w:rsidP="00136F56">
            <w:pPr>
              <w:rPr>
                <w:b/>
                <w:bCs/>
              </w:rPr>
            </w:pPr>
            <w:r w:rsidRPr="00CB1E6A">
              <w:rPr>
                <w:b/>
                <w:bCs/>
              </w:rPr>
              <w:t>DRP1-IBU</w:t>
            </w:r>
          </w:p>
        </w:tc>
        <w:tc>
          <w:tcPr>
            <w:tcW w:w="996" w:type="dxa"/>
            <w:tcBorders>
              <w:top w:val="single" w:sz="4" w:space="0" w:color="auto"/>
              <w:left w:val="nil"/>
              <w:bottom w:val="single" w:sz="4" w:space="0" w:color="auto"/>
              <w:right w:val="nil"/>
            </w:tcBorders>
            <w:shd w:val="clear" w:color="auto" w:fill="auto"/>
            <w:noWrap/>
            <w:vAlign w:val="bottom"/>
            <w:hideMark/>
          </w:tcPr>
          <w:p w14:paraId="508342F0" w14:textId="77777777" w:rsidR="008E416A" w:rsidRPr="00CB1E6A" w:rsidRDefault="008E416A" w:rsidP="00136F56">
            <w:pPr>
              <w:rPr>
                <w:b/>
                <w:bCs/>
              </w:rPr>
            </w:pPr>
            <w:r w:rsidRPr="00CB1E6A">
              <w:rPr>
                <w:b/>
                <w:bCs/>
              </w:rPr>
              <w:t> </w:t>
            </w:r>
          </w:p>
        </w:tc>
        <w:tc>
          <w:tcPr>
            <w:tcW w:w="936" w:type="dxa"/>
            <w:tcBorders>
              <w:top w:val="single" w:sz="4" w:space="0" w:color="auto"/>
              <w:left w:val="nil"/>
              <w:bottom w:val="single" w:sz="4" w:space="0" w:color="auto"/>
              <w:right w:val="nil"/>
            </w:tcBorders>
            <w:shd w:val="clear" w:color="auto" w:fill="auto"/>
            <w:noWrap/>
            <w:vAlign w:val="bottom"/>
            <w:hideMark/>
          </w:tcPr>
          <w:p w14:paraId="56ABC1E2" w14:textId="77777777" w:rsidR="008E416A" w:rsidRPr="00CB1E6A" w:rsidRDefault="008E416A" w:rsidP="00136F56">
            <w:pPr>
              <w:rPr>
                <w:b/>
                <w:bCs/>
              </w:rPr>
            </w:pPr>
            <w:r w:rsidRPr="00CB1E6A">
              <w:rPr>
                <w:b/>
                <w:bCs/>
              </w:rPr>
              <w:t> </w:t>
            </w:r>
          </w:p>
        </w:tc>
      </w:tr>
      <w:tr w:rsidR="00CB1E6A" w:rsidRPr="00CB1E6A" w14:paraId="775A2D17" w14:textId="77777777" w:rsidTr="00021B31">
        <w:trPr>
          <w:trHeight w:val="312"/>
          <w:jc w:val="center"/>
        </w:trPr>
        <w:tc>
          <w:tcPr>
            <w:tcW w:w="2694" w:type="dxa"/>
            <w:tcBorders>
              <w:top w:val="nil"/>
              <w:left w:val="nil"/>
              <w:bottom w:val="nil"/>
              <w:right w:val="nil"/>
            </w:tcBorders>
            <w:shd w:val="clear" w:color="auto" w:fill="auto"/>
            <w:noWrap/>
            <w:vAlign w:val="bottom"/>
            <w:hideMark/>
          </w:tcPr>
          <w:p w14:paraId="4745A9B5" w14:textId="77777777" w:rsidR="008E416A" w:rsidRPr="00CB1E6A" w:rsidRDefault="008E416A" w:rsidP="00136F56">
            <w:pPr>
              <w:rPr>
                <w:b/>
                <w:bCs/>
              </w:rPr>
            </w:pPr>
          </w:p>
        </w:tc>
        <w:tc>
          <w:tcPr>
            <w:tcW w:w="2313" w:type="dxa"/>
            <w:tcBorders>
              <w:top w:val="nil"/>
              <w:left w:val="nil"/>
              <w:bottom w:val="nil"/>
              <w:right w:val="nil"/>
            </w:tcBorders>
            <w:shd w:val="clear" w:color="auto" w:fill="auto"/>
            <w:noWrap/>
            <w:vAlign w:val="bottom"/>
            <w:hideMark/>
          </w:tcPr>
          <w:p w14:paraId="568C7200" w14:textId="77777777" w:rsidR="008E416A" w:rsidRPr="00CB1E6A" w:rsidRDefault="008E416A" w:rsidP="00136F56">
            <w:pPr>
              <w:rPr>
                <w:sz w:val="20"/>
                <w:szCs w:val="20"/>
              </w:rPr>
            </w:pPr>
          </w:p>
        </w:tc>
        <w:tc>
          <w:tcPr>
            <w:tcW w:w="876" w:type="dxa"/>
            <w:tcBorders>
              <w:top w:val="nil"/>
              <w:left w:val="nil"/>
              <w:bottom w:val="single" w:sz="4" w:space="0" w:color="auto"/>
              <w:right w:val="nil"/>
            </w:tcBorders>
            <w:shd w:val="clear" w:color="auto" w:fill="auto"/>
            <w:noWrap/>
            <w:vAlign w:val="bottom"/>
            <w:hideMark/>
          </w:tcPr>
          <w:p w14:paraId="64FE3D65" w14:textId="77777777" w:rsidR="008E416A" w:rsidRPr="00CB1E6A" w:rsidRDefault="008E416A" w:rsidP="00136F56">
            <w:pPr>
              <w:jc w:val="center"/>
            </w:pPr>
            <w:r w:rsidRPr="00CB1E6A">
              <w:t>10 mg/L</w:t>
            </w:r>
          </w:p>
        </w:tc>
        <w:tc>
          <w:tcPr>
            <w:tcW w:w="891" w:type="dxa"/>
            <w:tcBorders>
              <w:top w:val="nil"/>
              <w:left w:val="nil"/>
              <w:bottom w:val="single" w:sz="4" w:space="0" w:color="auto"/>
              <w:right w:val="nil"/>
            </w:tcBorders>
            <w:shd w:val="clear" w:color="auto" w:fill="auto"/>
            <w:noWrap/>
            <w:vAlign w:val="bottom"/>
            <w:hideMark/>
          </w:tcPr>
          <w:p w14:paraId="08862BE7" w14:textId="77777777" w:rsidR="008E416A" w:rsidRPr="00CB1E6A" w:rsidRDefault="008E416A" w:rsidP="00136F56">
            <w:pPr>
              <w:jc w:val="center"/>
            </w:pPr>
            <w:r w:rsidRPr="00CB1E6A">
              <w:t>20 mg/L</w:t>
            </w:r>
          </w:p>
        </w:tc>
        <w:tc>
          <w:tcPr>
            <w:tcW w:w="891" w:type="dxa"/>
            <w:tcBorders>
              <w:top w:val="nil"/>
              <w:left w:val="nil"/>
              <w:bottom w:val="single" w:sz="4" w:space="0" w:color="auto"/>
              <w:right w:val="nil"/>
            </w:tcBorders>
            <w:shd w:val="clear" w:color="auto" w:fill="auto"/>
            <w:noWrap/>
            <w:vAlign w:val="bottom"/>
            <w:hideMark/>
          </w:tcPr>
          <w:p w14:paraId="1E4EF916" w14:textId="77777777" w:rsidR="008E416A" w:rsidRPr="00CB1E6A" w:rsidRDefault="008E416A" w:rsidP="00136F56">
            <w:pPr>
              <w:jc w:val="center"/>
            </w:pPr>
            <w:r w:rsidRPr="00CB1E6A">
              <w:t>30 mg/L</w:t>
            </w:r>
          </w:p>
        </w:tc>
        <w:tc>
          <w:tcPr>
            <w:tcW w:w="996" w:type="dxa"/>
            <w:tcBorders>
              <w:top w:val="nil"/>
              <w:left w:val="nil"/>
              <w:bottom w:val="single" w:sz="4" w:space="0" w:color="auto"/>
              <w:right w:val="nil"/>
            </w:tcBorders>
            <w:shd w:val="clear" w:color="auto" w:fill="auto"/>
            <w:noWrap/>
            <w:vAlign w:val="bottom"/>
            <w:hideMark/>
          </w:tcPr>
          <w:p w14:paraId="56B6955C" w14:textId="77777777" w:rsidR="008E416A" w:rsidRPr="00CB1E6A" w:rsidRDefault="008E416A" w:rsidP="00136F56">
            <w:pPr>
              <w:jc w:val="center"/>
            </w:pPr>
            <w:r w:rsidRPr="00CB1E6A">
              <w:t>40 mg/L</w:t>
            </w:r>
          </w:p>
        </w:tc>
        <w:tc>
          <w:tcPr>
            <w:tcW w:w="936" w:type="dxa"/>
            <w:tcBorders>
              <w:top w:val="nil"/>
              <w:left w:val="nil"/>
              <w:bottom w:val="single" w:sz="4" w:space="0" w:color="auto"/>
              <w:right w:val="nil"/>
            </w:tcBorders>
            <w:shd w:val="clear" w:color="auto" w:fill="auto"/>
            <w:noWrap/>
            <w:vAlign w:val="bottom"/>
            <w:hideMark/>
          </w:tcPr>
          <w:p w14:paraId="358CD87E" w14:textId="77777777" w:rsidR="008E416A" w:rsidRPr="00CB1E6A" w:rsidRDefault="008E416A" w:rsidP="00136F56">
            <w:pPr>
              <w:jc w:val="center"/>
            </w:pPr>
            <w:r w:rsidRPr="00CB1E6A">
              <w:t>50 mg/L</w:t>
            </w:r>
          </w:p>
        </w:tc>
      </w:tr>
      <w:tr w:rsidR="00CB1E6A" w:rsidRPr="00CB1E6A" w14:paraId="416C39C7" w14:textId="77777777" w:rsidTr="00021B31">
        <w:trPr>
          <w:trHeight w:val="360"/>
          <w:jc w:val="center"/>
        </w:trPr>
        <w:tc>
          <w:tcPr>
            <w:tcW w:w="2694" w:type="dxa"/>
            <w:tcBorders>
              <w:top w:val="nil"/>
              <w:left w:val="nil"/>
              <w:bottom w:val="nil"/>
              <w:right w:val="nil"/>
            </w:tcBorders>
            <w:shd w:val="clear" w:color="auto" w:fill="auto"/>
            <w:noWrap/>
            <w:vAlign w:val="bottom"/>
            <w:hideMark/>
          </w:tcPr>
          <w:p w14:paraId="5980CAF5" w14:textId="77777777" w:rsidR="008E416A" w:rsidRPr="00CB1E6A" w:rsidRDefault="008E416A" w:rsidP="00136F56"/>
        </w:tc>
        <w:tc>
          <w:tcPr>
            <w:tcW w:w="2313" w:type="dxa"/>
            <w:tcBorders>
              <w:top w:val="nil"/>
              <w:left w:val="nil"/>
              <w:bottom w:val="nil"/>
              <w:right w:val="nil"/>
            </w:tcBorders>
            <w:shd w:val="clear" w:color="auto" w:fill="auto"/>
            <w:noWrap/>
            <w:vAlign w:val="bottom"/>
            <w:hideMark/>
          </w:tcPr>
          <w:p w14:paraId="3CF6FFBB" w14:textId="779AC1C3" w:rsidR="008E416A" w:rsidRPr="00CB1E6A" w:rsidRDefault="008E416A" w:rsidP="00136F56">
            <w:r w:rsidRPr="00CB1E6A">
              <w:t>q</w:t>
            </w:r>
            <w:r w:rsidRPr="00CB1E6A">
              <w:rPr>
                <w:vertAlign w:val="subscript"/>
              </w:rPr>
              <w:t>e</w:t>
            </w:r>
            <w:r w:rsidRPr="00CB1E6A">
              <w:t xml:space="preserve"> </w:t>
            </w:r>
            <w:r w:rsidR="00F62F1A" w:rsidRPr="00CB1E6A">
              <w:t>Exp</w:t>
            </w:r>
            <w:r w:rsidRPr="00CB1E6A">
              <w:t xml:space="preserve"> (mg/g)</w:t>
            </w:r>
          </w:p>
        </w:tc>
        <w:tc>
          <w:tcPr>
            <w:tcW w:w="876" w:type="dxa"/>
            <w:tcBorders>
              <w:top w:val="nil"/>
              <w:left w:val="nil"/>
              <w:bottom w:val="nil"/>
              <w:right w:val="nil"/>
            </w:tcBorders>
            <w:shd w:val="clear" w:color="auto" w:fill="auto"/>
            <w:noWrap/>
            <w:vAlign w:val="bottom"/>
            <w:hideMark/>
          </w:tcPr>
          <w:p w14:paraId="6ABD83E5" w14:textId="77777777" w:rsidR="008E416A" w:rsidRPr="00CB1E6A" w:rsidRDefault="008E416A" w:rsidP="00136F56">
            <w:pPr>
              <w:jc w:val="center"/>
            </w:pPr>
            <w:r w:rsidRPr="00CB1E6A">
              <w:t>8.3549</w:t>
            </w:r>
          </w:p>
        </w:tc>
        <w:tc>
          <w:tcPr>
            <w:tcW w:w="891" w:type="dxa"/>
            <w:tcBorders>
              <w:top w:val="nil"/>
              <w:left w:val="nil"/>
              <w:bottom w:val="nil"/>
              <w:right w:val="nil"/>
            </w:tcBorders>
            <w:shd w:val="clear" w:color="auto" w:fill="auto"/>
            <w:noWrap/>
            <w:vAlign w:val="bottom"/>
            <w:hideMark/>
          </w:tcPr>
          <w:p w14:paraId="0379D5AA" w14:textId="2C018643" w:rsidR="008E416A" w:rsidRPr="00CB540C" w:rsidRDefault="008E416A" w:rsidP="00136F56">
            <w:pPr>
              <w:jc w:val="center"/>
              <w:rPr>
                <w:lang w:val="en-GB"/>
              </w:rPr>
            </w:pPr>
            <w:r w:rsidRPr="00CB1E6A">
              <w:t>16.71</w:t>
            </w:r>
            <w:r w:rsidR="00CB540C">
              <w:rPr>
                <w:lang w:val="en-GB"/>
              </w:rPr>
              <w:t>00</w:t>
            </w:r>
          </w:p>
        </w:tc>
        <w:tc>
          <w:tcPr>
            <w:tcW w:w="891" w:type="dxa"/>
            <w:tcBorders>
              <w:top w:val="nil"/>
              <w:left w:val="nil"/>
              <w:bottom w:val="nil"/>
              <w:right w:val="nil"/>
            </w:tcBorders>
            <w:shd w:val="clear" w:color="auto" w:fill="auto"/>
            <w:noWrap/>
            <w:vAlign w:val="bottom"/>
            <w:hideMark/>
          </w:tcPr>
          <w:p w14:paraId="74069CB1" w14:textId="7B5D6E6B" w:rsidR="008E416A" w:rsidRPr="00CB540C" w:rsidRDefault="008E416A" w:rsidP="00136F56">
            <w:pPr>
              <w:jc w:val="center"/>
              <w:rPr>
                <w:lang w:val="en-GB"/>
              </w:rPr>
            </w:pPr>
            <w:r w:rsidRPr="00CB1E6A">
              <w:t>25.08</w:t>
            </w:r>
            <w:r w:rsidR="00CB540C">
              <w:rPr>
                <w:lang w:val="en-GB"/>
              </w:rPr>
              <w:t>00</w:t>
            </w:r>
          </w:p>
        </w:tc>
        <w:tc>
          <w:tcPr>
            <w:tcW w:w="996" w:type="dxa"/>
            <w:tcBorders>
              <w:top w:val="nil"/>
              <w:left w:val="nil"/>
              <w:bottom w:val="nil"/>
              <w:right w:val="nil"/>
            </w:tcBorders>
            <w:shd w:val="clear" w:color="auto" w:fill="auto"/>
            <w:noWrap/>
            <w:vAlign w:val="bottom"/>
            <w:hideMark/>
          </w:tcPr>
          <w:p w14:paraId="3CB62C82" w14:textId="2DD67E64" w:rsidR="008E416A" w:rsidRPr="00CB540C" w:rsidRDefault="008E416A" w:rsidP="00136F56">
            <w:pPr>
              <w:jc w:val="center"/>
              <w:rPr>
                <w:lang w:val="en-GB"/>
              </w:rPr>
            </w:pPr>
            <w:r w:rsidRPr="00CB1E6A">
              <w:t>34.09</w:t>
            </w:r>
            <w:r w:rsidR="00CB540C">
              <w:rPr>
                <w:lang w:val="en-GB"/>
              </w:rPr>
              <w:t>00</w:t>
            </w:r>
          </w:p>
        </w:tc>
        <w:tc>
          <w:tcPr>
            <w:tcW w:w="936" w:type="dxa"/>
            <w:tcBorders>
              <w:top w:val="nil"/>
              <w:left w:val="nil"/>
              <w:bottom w:val="nil"/>
              <w:right w:val="nil"/>
            </w:tcBorders>
            <w:shd w:val="clear" w:color="auto" w:fill="auto"/>
            <w:noWrap/>
            <w:vAlign w:val="bottom"/>
            <w:hideMark/>
          </w:tcPr>
          <w:p w14:paraId="33D65AF5" w14:textId="6D7A70C9" w:rsidR="008E416A" w:rsidRPr="00CB540C" w:rsidRDefault="008E416A" w:rsidP="00136F56">
            <w:pPr>
              <w:jc w:val="center"/>
              <w:rPr>
                <w:lang w:val="en-GB"/>
              </w:rPr>
            </w:pPr>
            <w:r w:rsidRPr="00CB1E6A">
              <w:t>43.65</w:t>
            </w:r>
            <w:r w:rsidR="00CB540C">
              <w:rPr>
                <w:lang w:val="en-GB"/>
              </w:rPr>
              <w:t>00</w:t>
            </w:r>
          </w:p>
        </w:tc>
      </w:tr>
      <w:tr w:rsidR="00CB1E6A" w:rsidRPr="00CB1E6A" w14:paraId="67C46918" w14:textId="77777777" w:rsidTr="00021B31">
        <w:trPr>
          <w:trHeight w:val="360"/>
          <w:jc w:val="center"/>
        </w:trPr>
        <w:tc>
          <w:tcPr>
            <w:tcW w:w="2694" w:type="dxa"/>
            <w:tcBorders>
              <w:top w:val="nil"/>
              <w:left w:val="nil"/>
              <w:bottom w:val="nil"/>
              <w:right w:val="nil"/>
            </w:tcBorders>
            <w:shd w:val="clear" w:color="auto" w:fill="auto"/>
            <w:noWrap/>
            <w:vAlign w:val="bottom"/>
            <w:hideMark/>
          </w:tcPr>
          <w:p w14:paraId="7FA24CB6" w14:textId="77777777" w:rsidR="008E416A" w:rsidRPr="00CB1E6A" w:rsidRDefault="008E416A" w:rsidP="00136F56">
            <w:r w:rsidRPr="00CB1E6A">
              <w:t>PSEUDO FIRST ORDER</w:t>
            </w:r>
          </w:p>
        </w:tc>
        <w:tc>
          <w:tcPr>
            <w:tcW w:w="2313" w:type="dxa"/>
            <w:tcBorders>
              <w:top w:val="nil"/>
              <w:left w:val="nil"/>
              <w:bottom w:val="nil"/>
              <w:right w:val="nil"/>
            </w:tcBorders>
            <w:shd w:val="clear" w:color="auto" w:fill="auto"/>
            <w:noWrap/>
            <w:vAlign w:val="bottom"/>
            <w:hideMark/>
          </w:tcPr>
          <w:p w14:paraId="1065D343" w14:textId="07083EAB" w:rsidR="008E416A" w:rsidRPr="00CB1E6A" w:rsidRDefault="008E416A"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2D666F9B" w14:textId="77777777" w:rsidR="008E416A" w:rsidRPr="00CB1E6A" w:rsidRDefault="008E416A" w:rsidP="00136F56">
            <w:pPr>
              <w:jc w:val="center"/>
            </w:pPr>
            <w:r w:rsidRPr="00CB1E6A">
              <w:t>2.7376</w:t>
            </w:r>
          </w:p>
        </w:tc>
        <w:tc>
          <w:tcPr>
            <w:tcW w:w="891" w:type="dxa"/>
            <w:tcBorders>
              <w:top w:val="nil"/>
              <w:left w:val="nil"/>
              <w:bottom w:val="nil"/>
              <w:right w:val="nil"/>
            </w:tcBorders>
            <w:shd w:val="clear" w:color="auto" w:fill="auto"/>
            <w:noWrap/>
            <w:vAlign w:val="bottom"/>
            <w:hideMark/>
          </w:tcPr>
          <w:p w14:paraId="4DD464F9" w14:textId="4914BC13" w:rsidR="008E416A" w:rsidRPr="00CB540C" w:rsidRDefault="008E416A" w:rsidP="00136F56">
            <w:pPr>
              <w:jc w:val="center"/>
              <w:rPr>
                <w:lang w:val="en-GB"/>
              </w:rPr>
            </w:pPr>
            <w:r w:rsidRPr="00CB1E6A">
              <w:t>11.01</w:t>
            </w:r>
            <w:r w:rsidR="00CB540C">
              <w:rPr>
                <w:lang w:val="en-GB"/>
              </w:rPr>
              <w:t>00</w:t>
            </w:r>
          </w:p>
        </w:tc>
        <w:tc>
          <w:tcPr>
            <w:tcW w:w="891" w:type="dxa"/>
            <w:tcBorders>
              <w:top w:val="nil"/>
              <w:left w:val="nil"/>
              <w:bottom w:val="nil"/>
              <w:right w:val="nil"/>
            </w:tcBorders>
            <w:shd w:val="clear" w:color="auto" w:fill="auto"/>
            <w:noWrap/>
            <w:vAlign w:val="bottom"/>
            <w:hideMark/>
          </w:tcPr>
          <w:p w14:paraId="6832923A" w14:textId="370C3FD4" w:rsidR="008E416A" w:rsidRPr="00CB540C" w:rsidRDefault="008E416A" w:rsidP="00136F56">
            <w:pPr>
              <w:jc w:val="center"/>
              <w:rPr>
                <w:lang w:val="en-GB"/>
              </w:rPr>
            </w:pPr>
            <w:r w:rsidRPr="00CB1E6A">
              <w:t>16.21</w:t>
            </w:r>
            <w:r w:rsidR="00CB540C">
              <w:rPr>
                <w:lang w:val="en-GB"/>
              </w:rPr>
              <w:t>00</w:t>
            </w:r>
          </w:p>
        </w:tc>
        <w:tc>
          <w:tcPr>
            <w:tcW w:w="996" w:type="dxa"/>
            <w:tcBorders>
              <w:top w:val="nil"/>
              <w:left w:val="nil"/>
              <w:bottom w:val="nil"/>
              <w:right w:val="nil"/>
            </w:tcBorders>
            <w:shd w:val="clear" w:color="auto" w:fill="auto"/>
            <w:noWrap/>
            <w:vAlign w:val="bottom"/>
            <w:hideMark/>
          </w:tcPr>
          <w:p w14:paraId="772098E1" w14:textId="5B6AFD96" w:rsidR="008E416A" w:rsidRPr="00CB540C" w:rsidRDefault="008E416A" w:rsidP="00136F56">
            <w:pPr>
              <w:jc w:val="center"/>
              <w:rPr>
                <w:lang w:val="en-GB"/>
              </w:rPr>
            </w:pPr>
            <w:r w:rsidRPr="00CB1E6A">
              <w:t>19.44</w:t>
            </w:r>
            <w:r w:rsidR="00CB540C">
              <w:rPr>
                <w:lang w:val="en-GB"/>
              </w:rPr>
              <w:t>00</w:t>
            </w:r>
          </w:p>
        </w:tc>
        <w:tc>
          <w:tcPr>
            <w:tcW w:w="936" w:type="dxa"/>
            <w:tcBorders>
              <w:top w:val="nil"/>
              <w:left w:val="nil"/>
              <w:bottom w:val="nil"/>
              <w:right w:val="nil"/>
            </w:tcBorders>
            <w:shd w:val="clear" w:color="auto" w:fill="auto"/>
            <w:noWrap/>
            <w:vAlign w:val="bottom"/>
            <w:hideMark/>
          </w:tcPr>
          <w:p w14:paraId="3895D976" w14:textId="3E589EB8" w:rsidR="008E416A" w:rsidRPr="00CB540C" w:rsidRDefault="008E416A" w:rsidP="00136F56">
            <w:pPr>
              <w:jc w:val="center"/>
              <w:rPr>
                <w:lang w:val="en-GB"/>
              </w:rPr>
            </w:pPr>
            <w:r w:rsidRPr="00CB1E6A">
              <w:t>23.11</w:t>
            </w:r>
            <w:r w:rsidR="00CB540C">
              <w:rPr>
                <w:lang w:val="en-GB"/>
              </w:rPr>
              <w:t>00</w:t>
            </w:r>
          </w:p>
        </w:tc>
      </w:tr>
      <w:tr w:rsidR="00CB1E6A" w:rsidRPr="00CB1E6A" w14:paraId="1E161F6F"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7500A6C4"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350AA05E" w14:textId="39EF6A25" w:rsidR="008E416A"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8E416A" w:rsidRPr="00CB1E6A">
              <w:rPr>
                <w:vertAlign w:val="subscript"/>
              </w:rPr>
              <w:t xml:space="preserve"> </w:t>
            </w:r>
            <m:oMath>
              <m:r>
                <w:rPr>
                  <w:rFonts w:ascii="Cambria Math" w:hAnsi="Cambria Math"/>
                  <w:vertAlign w:val="subscript"/>
                </w:rPr>
                <m:t>×</m:t>
              </m:r>
            </m:oMath>
            <w:r w:rsidR="008E416A" w:rsidRPr="00CB1E6A">
              <w:t xml:space="preserve"> 10</w:t>
            </w:r>
            <w:r w:rsidR="008E416A" w:rsidRPr="00CB1E6A">
              <w:rPr>
                <w:vertAlign w:val="superscript"/>
              </w:rPr>
              <w:t xml:space="preserve">-2 </w:t>
            </w:r>
            <w:r w:rsidR="008E416A" w:rsidRPr="00CB1E6A">
              <w:t>(min</w:t>
            </w:r>
            <w:r w:rsidR="008E416A" w:rsidRPr="00CB1E6A">
              <w:rPr>
                <w:vertAlign w:val="superscript"/>
              </w:rPr>
              <w:t>-1</w:t>
            </w:r>
            <w:r w:rsidR="008E416A" w:rsidRPr="00CB1E6A">
              <w:t>)</w:t>
            </w:r>
          </w:p>
        </w:tc>
        <w:tc>
          <w:tcPr>
            <w:tcW w:w="876" w:type="dxa"/>
            <w:tcBorders>
              <w:top w:val="nil"/>
              <w:left w:val="nil"/>
              <w:bottom w:val="nil"/>
              <w:right w:val="nil"/>
            </w:tcBorders>
            <w:shd w:val="clear" w:color="auto" w:fill="auto"/>
            <w:noWrap/>
            <w:vAlign w:val="bottom"/>
            <w:hideMark/>
          </w:tcPr>
          <w:p w14:paraId="73B71707" w14:textId="3D2EFD31" w:rsidR="008E416A" w:rsidRPr="00CB540C" w:rsidRDefault="008E416A" w:rsidP="00136F56">
            <w:pPr>
              <w:jc w:val="center"/>
              <w:rPr>
                <w:lang w:val="en-GB"/>
              </w:rPr>
            </w:pPr>
            <w:r w:rsidRPr="00CB1E6A">
              <w:t>0.02</w:t>
            </w:r>
            <w:r w:rsidR="00CB540C">
              <w:rPr>
                <w:lang w:val="en-GB"/>
              </w:rPr>
              <w:t>00</w:t>
            </w:r>
          </w:p>
        </w:tc>
        <w:tc>
          <w:tcPr>
            <w:tcW w:w="891" w:type="dxa"/>
            <w:tcBorders>
              <w:top w:val="nil"/>
              <w:left w:val="nil"/>
              <w:bottom w:val="nil"/>
              <w:right w:val="nil"/>
            </w:tcBorders>
            <w:shd w:val="clear" w:color="auto" w:fill="auto"/>
            <w:noWrap/>
            <w:vAlign w:val="bottom"/>
            <w:hideMark/>
          </w:tcPr>
          <w:p w14:paraId="51FB626D" w14:textId="6E7A56BB" w:rsidR="008E416A" w:rsidRPr="00CB540C" w:rsidRDefault="008E416A" w:rsidP="00136F56">
            <w:pPr>
              <w:jc w:val="center"/>
              <w:rPr>
                <w:lang w:val="en-GB"/>
              </w:rPr>
            </w:pPr>
            <w:r w:rsidRPr="00CB1E6A">
              <w:t>0.02</w:t>
            </w:r>
            <w:r w:rsidR="00CB540C">
              <w:rPr>
                <w:lang w:val="en-GB"/>
              </w:rPr>
              <w:t>00</w:t>
            </w:r>
          </w:p>
        </w:tc>
        <w:tc>
          <w:tcPr>
            <w:tcW w:w="891" w:type="dxa"/>
            <w:tcBorders>
              <w:top w:val="nil"/>
              <w:left w:val="nil"/>
              <w:bottom w:val="nil"/>
              <w:right w:val="nil"/>
            </w:tcBorders>
            <w:shd w:val="clear" w:color="auto" w:fill="auto"/>
            <w:noWrap/>
            <w:vAlign w:val="bottom"/>
            <w:hideMark/>
          </w:tcPr>
          <w:p w14:paraId="33FBC53E" w14:textId="46DF21B0" w:rsidR="008E416A" w:rsidRPr="00CB540C" w:rsidRDefault="008E416A" w:rsidP="00136F56">
            <w:pPr>
              <w:jc w:val="center"/>
              <w:rPr>
                <w:lang w:val="en-GB"/>
              </w:rPr>
            </w:pPr>
            <w:r w:rsidRPr="00CB1E6A">
              <w:t>0.03</w:t>
            </w:r>
            <w:r w:rsidR="00CB540C">
              <w:rPr>
                <w:lang w:val="en-GB"/>
              </w:rPr>
              <w:t>00</w:t>
            </w:r>
          </w:p>
        </w:tc>
        <w:tc>
          <w:tcPr>
            <w:tcW w:w="996" w:type="dxa"/>
            <w:tcBorders>
              <w:top w:val="nil"/>
              <w:left w:val="nil"/>
              <w:bottom w:val="nil"/>
              <w:right w:val="nil"/>
            </w:tcBorders>
            <w:shd w:val="clear" w:color="auto" w:fill="auto"/>
            <w:noWrap/>
            <w:vAlign w:val="bottom"/>
            <w:hideMark/>
          </w:tcPr>
          <w:p w14:paraId="5CCAA69A" w14:textId="4D008459" w:rsidR="008E416A" w:rsidRPr="00CB540C" w:rsidRDefault="008E416A" w:rsidP="00136F56">
            <w:pPr>
              <w:jc w:val="center"/>
              <w:rPr>
                <w:lang w:val="en-GB"/>
              </w:rPr>
            </w:pPr>
            <w:r w:rsidRPr="00CB1E6A">
              <w:t>0.02</w:t>
            </w:r>
            <w:r w:rsidR="00CB540C">
              <w:rPr>
                <w:lang w:val="en-GB"/>
              </w:rPr>
              <w:t>00</w:t>
            </w:r>
          </w:p>
        </w:tc>
        <w:tc>
          <w:tcPr>
            <w:tcW w:w="936" w:type="dxa"/>
            <w:tcBorders>
              <w:top w:val="nil"/>
              <w:left w:val="nil"/>
              <w:bottom w:val="nil"/>
              <w:right w:val="nil"/>
            </w:tcBorders>
            <w:shd w:val="clear" w:color="auto" w:fill="auto"/>
            <w:noWrap/>
            <w:vAlign w:val="bottom"/>
            <w:hideMark/>
          </w:tcPr>
          <w:p w14:paraId="65663BEF" w14:textId="2BD163CB" w:rsidR="008E416A" w:rsidRPr="00CB540C" w:rsidRDefault="008E416A" w:rsidP="00136F56">
            <w:pPr>
              <w:jc w:val="center"/>
              <w:rPr>
                <w:lang w:val="en-GB"/>
              </w:rPr>
            </w:pPr>
            <w:r w:rsidRPr="00CB1E6A">
              <w:t>0.02</w:t>
            </w:r>
            <w:r w:rsidR="00CB540C">
              <w:rPr>
                <w:lang w:val="en-GB"/>
              </w:rPr>
              <w:t>00</w:t>
            </w:r>
          </w:p>
        </w:tc>
      </w:tr>
      <w:tr w:rsidR="00CB1E6A" w:rsidRPr="00CB1E6A" w14:paraId="55A376C5" w14:textId="77777777" w:rsidTr="00021B31">
        <w:trPr>
          <w:trHeight w:val="372"/>
          <w:jc w:val="center"/>
        </w:trPr>
        <w:tc>
          <w:tcPr>
            <w:tcW w:w="2694" w:type="dxa"/>
            <w:tcBorders>
              <w:top w:val="nil"/>
              <w:left w:val="nil"/>
              <w:bottom w:val="nil"/>
              <w:right w:val="nil"/>
            </w:tcBorders>
            <w:shd w:val="clear" w:color="auto" w:fill="auto"/>
            <w:noWrap/>
            <w:vAlign w:val="bottom"/>
            <w:hideMark/>
          </w:tcPr>
          <w:p w14:paraId="51C0B679"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69250EEE" w14:textId="77777777" w:rsidR="008E416A" w:rsidRPr="00CB1E6A" w:rsidRDefault="008E416A"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4DBAAB88" w14:textId="77777777" w:rsidR="008E416A" w:rsidRPr="00CB1E6A" w:rsidRDefault="008E416A" w:rsidP="00136F56">
            <w:pPr>
              <w:jc w:val="center"/>
            </w:pPr>
            <w:r w:rsidRPr="00CB1E6A">
              <w:t>0.9381</w:t>
            </w:r>
          </w:p>
        </w:tc>
        <w:tc>
          <w:tcPr>
            <w:tcW w:w="891" w:type="dxa"/>
            <w:tcBorders>
              <w:top w:val="nil"/>
              <w:left w:val="nil"/>
              <w:bottom w:val="nil"/>
              <w:right w:val="nil"/>
            </w:tcBorders>
            <w:shd w:val="clear" w:color="auto" w:fill="auto"/>
            <w:noWrap/>
            <w:vAlign w:val="bottom"/>
            <w:hideMark/>
          </w:tcPr>
          <w:p w14:paraId="0D536FE7" w14:textId="77777777" w:rsidR="008E416A" w:rsidRPr="00CB1E6A" w:rsidRDefault="008E416A" w:rsidP="00136F56">
            <w:pPr>
              <w:jc w:val="center"/>
            </w:pPr>
            <w:r w:rsidRPr="00CB1E6A">
              <w:t>0.9631</w:t>
            </w:r>
          </w:p>
        </w:tc>
        <w:tc>
          <w:tcPr>
            <w:tcW w:w="891" w:type="dxa"/>
            <w:tcBorders>
              <w:top w:val="nil"/>
              <w:left w:val="nil"/>
              <w:bottom w:val="nil"/>
              <w:right w:val="nil"/>
            </w:tcBorders>
            <w:shd w:val="clear" w:color="auto" w:fill="auto"/>
            <w:noWrap/>
            <w:vAlign w:val="bottom"/>
            <w:hideMark/>
          </w:tcPr>
          <w:p w14:paraId="54F8AF2F" w14:textId="77777777" w:rsidR="008E416A" w:rsidRPr="00CB1E6A" w:rsidRDefault="008E416A" w:rsidP="00136F56">
            <w:pPr>
              <w:jc w:val="center"/>
            </w:pPr>
            <w:r w:rsidRPr="00CB1E6A">
              <w:t>0.9809</w:t>
            </w:r>
          </w:p>
        </w:tc>
        <w:tc>
          <w:tcPr>
            <w:tcW w:w="996" w:type="dxa"/>
            <w:tcBorders>
              <w:top w:val="nil"/>
              <w:left w:val="nil"/>
              <w:bottom w:val="nil"/>
              <w:right w:val="nil"/>
            </w:tcBorders>
            <w:shd w:val="clear" w:color="auto" w:fill="auto"/>
            <w:noWrap/>
            <w:vAlign w:val="bottom"/>
            <w:hideMark/>
          </w:tcPr>
          <w:p w14:paraId="636575BD" w14:textId="77777777" w:rsidR="008E416A" w:rsidRPr="00CB1E6A" w:rsidRDefault="008E416A" w:rsidP="00136F56">
            <w:pPr>
              <w:jc w:val="center"/>
            </w:pPr>
            <w:r w:rsidRPr="00CB1E6A">
              <w:t>0.9678</w:t>
            </w:r>
          </w:p>
        </w:tc>
        <w:tc>
          <w:tcPr>
            <w:tcW w:w="936" w:type="dxa"/>
            <w:tcBorders>
              <w:top w:val="nil"/>
              <w:left w:val="nil"/>
              <w:bottom w:val="nil"/>
              <w:right w:val="nil"/>
            </w:tcBorders>
            <w:shd w:val="clear" w:color="auto" w:fill="auto"/>
            <w:noWrap/>
            <w:vAlign w:val="bottom"/>
            <w:hideMark/>
          </w:tcPr>
          <w:p w14:paraId="4662C16E" w14:textId="77777777" w:rsidR="008E416A" w:rsidRPr="00CB1E6A" w:rsidRDefault="008E416A" w:rsidP="00136F56">
            <w:pPr>
              <w:jc w:val="center"/>
            </w:pPr>
            <w:r w:rsidRPr="00CB1E6A">
              <w:t>0.9798</w:t>
            </w:r>
          </w:p>
        </w:tc>
      </w:tr>
      <w:tr w:rsidR="00CB1E6A" w:rsidRPr="00CB1E6A" w14:paraId="0B000874"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7B104D49"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3B71F509" w14:textId="77777777" w:rsidR="008E416A" w:rsidRPr="00CB1E6A" w:rsidRDefault="008E416A" w:rsidP="00136F56">
            <w:r w:rsidRPr="00CB1E6A">
              <w:t>S.D (%)</w:t>
            </w:r>
          </w:p>
        </w:tc>
        <w:tc>
          <w:tcPr>
            <w:tcW w:w="876" w:type="dxa"/>
            <w:tcBorders>
              <w:top w:val="nil"/>
              <w:left w:val="nil"/>
              <w:bottom w:val="nil"/>
              <w:right w:val="nil"/>
            </w:tcBorders>
            <w:shd w:val="clear" w:color="auto" w:fill="auto"/>
            <w:noWrap/>
            <w:vAlign w:val="bottom"/>
            <w:hideMark/>
          </w:tcPr>
          <w:p w14:paraId="1DD23C81" w14:textId="3DBCF903" w:rsidR="008E416A" w:rsidRPr="00CB540C" w:rsidRDefault="008E416A" w:rsidP="00136F56">
            <w:pPr>
              <w:jc w:val="center"/>
              <w:rPr>
                <w:lang w:val="en-GB"/>
              </w:rPr>
            </w:pPr>
            <w:r w:rsidRPr="00CB1E6A">
              <w:t>30.06</w:t>
            </w:r>
            <w:r w:rsidR="00CB540C">
              <w:rPr>
                <w:lang w:val="en-GB"/>
              </w:rPr>
              <w:t>00</w:t>
            </w:r>
          </w:p>
        </w:tc>
        <w:tc>
          <w:tcPr>
            <w:tcW w:w="891" w:type="dxa"/>
            <w:tcBorders>
              <w:top w:val="nil"/>
              <w:left w:val="nil"/>
              <w:bottom w:val="nil"/>
              <w:right w:val="nil"/>
            </w:tcBorders>
            <w:shd w:val="clear" w:color="auto" w:fill="auto"/>
            <w:noWrap/>
            <w:vAlign w:val="bottom"/>
            <w:hideMark/>
          </w:tcPr>
          <w:p w14:paraId="2567D95C" w14:textId="2E140707" w:rsidR="008E416A" w:rsidRPr="00CB540C" w:rsidRDefault="008E416A" w:rsidP="00136F56">
            <w:pPr>
              <w:jc w:val="center"/>
              <w:rPr>
                <w:lang w:val="en-GB"/>
              </w:rPr>
            </w:pPr>
            <w:r w:rsidRPr="00CB1E6A">
              <w:t>15.23</w:t>
            </w:r>
            <w:r w:rsidR="00CB540C">
              <w:rPr>
                <w:lang w:val="en-GB"/>
              </w:rPr>
              <w:t>00</w:t>
            </w:r>
          </w:p>
        </w:tc>
        <w:tc>
          <w:tcPr>
            <w:tcW w:w="891" w:type="dxa"/>
            <w:tcBorders>
              <w:top w:val="nil"/>
              <w:left w:val="nil"/>
              <w:bottom w:val="nil"/>
              <w:right w:val="nil"/>
            </w:tcBorders>
            <w:shd w:val="clear" w:color="auto" w:fill="auto"/>
            <w:noWrap/>
            <w:vAlign w:val="bottom"/>
            <w:hideMark/>
          </w:tcPr>
          <w:p w14:paraId="1C0A769D" w14:textId="2EE5D1A3" w:rsidR="008E416A" w:rsidRPr="00CB540C" w:rsidRDefault="008E416A" w:rsidP="00136F56">
            <w:pPr>
              <w:jc w:val="center"/>
              <w:rPr>
                <w:lang w:val="en-GB"/>
              </w:rPr>
            </w:pPr>
            <w:r w:rsidRPr="00CB1E6A">
              <w:t>15.83</w:t>
            </w:r>
            <w:r w:rsidR="00CB540C">
              <w:rPr>
                <w:lang w:val="en-GB"/>
              </w:rPr>
              <w:t>00</w:t>
            </w:r>
          </w:p>
        </w:tc>
        <w:tc>
          <w:tcPr>
            <w:tcW w:w="996" w:type="dxa"/>
            <w:tcBorders>
              <w:top w:val="nil"/>
              <w:left w:val="nil"/>
              <w:bottom w:val="nil"/>
              <w:right w:val="nil"/>
            </w:tcBorders>
            <w:shd w:val="clear" w:color="auto" w:fill="auto"/>
            <w:noWrap/>
            <w:vAlign w:val="bottom"/>
            <w:hideMark/>
          </w:tcPr>
          <w:p w14:paraId="587536DB" w14:textId="2548193E" w:rsidR="008E416A" w:rsidRPr="00CB540C" w:rsidRDefault="008E416A" w:rsidP="00136F56">
            <w:pPr>
              <w:jc w:val="center"/>
              <w:rPr>
                <w:lang w:val="en-GB"/>
              </w:rPr>
            </w:pPr>
            <w:r w:rsidRPr="00CB1E6A">
              <w:t>19.21</w:t>
            </w:r>
            <w:r w:rsidR="00CB540C">
              <w:rPr>
                <w:lang w:val="en-GB"/>
              </w:rPr>
              <w:t>00</w:t>
            </w:r>
          </w:p>
        </w:tc>
        <w:tc>
          <w:tcPr>
            <w:tcW w:w="936" w:type="dxa"/>
            <w:tcBorders>
              <w:top w:val="nil"/>
              <w:left w:val="nil"/>
              <w:bottom w:val="nil"/>
              <w:right w:val="nil"/>
            </w:tcBorders>
            <w:shd w:val="clear" w:color="auto" w:fill="auto"/>
            <w:noWrap/>
            <w:vAlign w:val="bottom"/>
            <w:hideMark/>
          </w:tcPr>
          <w:p w14:paraId="23C656E3" w14:textId="5D5E7234" w:rsidR="008E416A" w:rsidRPr="00CB540C" w:rsidRDefault="008E416A" w:rsidP="00136F56">
            <w:pPr>
              <w:jc w:val="center"/>
              <w:rPr>
                <w:lang w:val="en-GB"/>
              </w:rPr>
            </w:pPr>
            <w:r w:rsidRPr="00CB1E6A">
              <w:t>21.05</w:t>
            </w:r>
            <w:r w:rsidR="00CB540C">
              <w:rPr>
                <w:lang w:val="en-GB"/>
              </w:rPr>
              <w:t>00</w:t>
            </w:r>
          </w:p>
        </w:tc>
      </w:tr>
      <w:tr w:rsidR="00CB1E6A" w:rsidRPr="00CB1E6A" w14:paraId="01F2810F"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1B50F048"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0B1EBF18" w14:textId="1557149E" w:rsidR="008E416A" w:rsidRPr="00CB1E6A" w:rsidRDefault="00F4580F" w:rsidP="00136F56">
            <w:r w:rsidRPr="00F4580F">
              <w:rPr>
                <w:i/>
                <w:iCs/>
              </w:rPr>
              <w:t>χ</w:t>
            </w:r>
            <w:r w:rsidR="008E416A" w:rsidRPr="00CB1E6A">
              <w:rPr>
                <w:vertAlign w:val="superscript"/>
              </w:rPr>
              <w:t>2</w:t>
            </w:r>
          </w:p>
        </w:tc>
        <w:tc>
          <w:tcPr>
            <w:tcW w:w="876" w:type="dxa"/>
            <w:tcBorders>
              <w:top w:val="nil"/>
              <w:left w:val="nil"/>
              <w:bottom w:val="nil"/>
              <w:right w:val="nil"/>
            </w:tcBorders>
            <w:shd w:val="clear" w:color="auto" w:fill="auto"/>
            <w:noWrap/>
            <w:vAlign w:val="bottom"/>
            <w:hideMark/>
          </w:tcPr>
          <w:p w14:paraId="3595B364" w14:textId="1CDE44BE" w:rsidR="008E416A" w:rsidRPr="00CB540C" w:rsidRDefault="008E416A" w:rsidP="00136F56">
            <w:pPr>
              <w:jc w:val="center"/>
              <w:rPr>
                <w:lang w:val="en-GB"/>
              </w:rPr>
            </w:pPr>
            <w:r w:rsidRPr="00CB1E6A">
              <w:t>11.52</w:t>
            </w:r>
            <w:r w:rsidR="00CB540C">
              <w:rPr>
                <w:lang w:val="en-GB"/>
              </w:rPr>
              <w:t>00</w:t>
            </w:r>
          </w:p>
        </w:tc>
        <w:tc>
          <w:tcPr>
            <w:tcW w:w="891" w:type="dxa"/>
            <w:tcBorders>
              <w:top w:val="nil"/>
              <w:left w:val="nil"/>
              <w:bottom w:val="nil"/>
              <w:right w:val="nil"/>
            </w:tcBorders>
            <w:shd w:val="clear" w:color="auto" w:fill="auto"/>
            <w:noWrap/>
            <w:vAlign w:val="bottom"/>
            <w:hideMark/>
          </w:tcPr>
          <w:p w14:paraId="4B0FDB98" w14:textId="77777777" w:rsidR="008E416A" w:rsidRPr="00CB1E6A" w:rsidRDefault="008E416A" w:rsidP="00136F56">
            <w:pPr>
              <w:jc w:val="center"/>
            </w:pPr>
            <w:r w:rsidRPr="00CB1E6A">
              <w:t>2.9394</w:t>
            </w:r>
          </w:p>
        </w:tc>
        <w:tc>
          <w:tcPr>
            <w:tcW w:w="891" w:type="dxa"/>
            <w:tcBorders>
              <w:top w:val="nil"/>
              <w:left w:val="nil"/>
              <w:bottom w:val="nil"/>
              <w:right w:val="nil"/>
            </w:tcBorders>
            <w:shd w:val="clear" w:color="auto" w:fill="auto"/>
            <w:noWrap/>
            <w:vAlign w:val="bottom"/>
            <w:hideMark/>
          </w:tcPr>
          <w:p w14:paraId="3A682F02" w14:textId="77777777" w:rsidR="008E416A" w:rsidRPr="00CB1E6A" w:rsidRDefault="008E416A" w:rsidP="00136F56">
            <w:pPr>
              <w:jc w:val="center"/>
            </w:pPr>
            <w:r w:rsidRPr="00CB1E6A">
              <w:t>4.8682</w:t>
            </w:r>
          </w:p>
        </w:tc>
        <w:tc>
          <w:tcPr>
            <w:tcW w:w="996" w:type="dxa"/>
            <w:tcBorders>
              <w:top w:val="nil"/>
              <w:left w:val="nil"/>
              <w:bottom w:val="nil"/>
              <w:right w:val="nil"/>
            </w:tcBorders>
            <w:shd w:val="clear" w:color="auto" w:fill="auto"/>
            <w:noWrap/>
            <w:vAlign w:val="bottom"/>
            <w:hideMark/>
          </w:tcPr>
          <w:p w14:paraId="49E042EE" w14:textId="14939D54" w:rsidR="008E416A" w:rsidRPr="00CB540C" w:rsidRDefault="008E416A" w:rsidP="00136F56">
            <w:pPr>
              <w:jc w:val="center"/>
              <w:rPr>
                <w:lang w:val="en-GB"/>
              </w:rPr>
            </w:pPr>
            <w:r w:rsidRPr="00CB1E6A">
              <w:t>11.03</w:t>
            </w:r>
            <w:r w:rsidR="00CB540C">
              <w:rPr>
                <w:lang w:val="en-GB"/>
              </w:rPr>
              <w:t>00</w:t>
            </w:r>
          </w:p>
        </w:tc>
        <w:tc>
          <w:tcPr>
            <w:tcW w:w="936" w:type="dxa"/>
            <w:tcBorders>
              <w:top w:val="nil"/>
              <w:left w:val="nil"/>
              <w:bottom w:val="nil"/>
              <w:right w:val="nil"/>
            </w:tcBorders>
            <w:shd w:val="clear" w:color="auto" w:fill="auto"/>
            <w:noWrap/>
            <w:vAlign w:val="bottom"/>
            <w:hideMark/>
          </w:tcPr>
          <w:p w14:paraId="3B74912F" w14:textId="7D9F828F" w:rsidR="008E416A" w:rsidRPr="00CB540C" w:rsidRDefault="008E416A" w:rsidP="00136F56">
            <w:pPr>
              <w:jc w:val="center"/>
              <w:rPr>
                <w:lang w:val="en-GB"/>
              </w:rPr>
            </w:pPr>
            <w:r w:rsidRPr="00CB1E6A">
              <w:t>18.27</w:t>
            </w:r>
            <w:r w:rsidR="00CB540C">
              <w:rPr>
                <w:lang w:val="en-GB"/>
              </w:rPr>
              <w:t>00</w:t>
            </w:r>
          </w:p>
        </w:tc>
      </w:tr>
      <w:tr w:rsidR="00CB1E6A" w:rsidRPr="00CB1E6A" w14:paraId="594E0218" w14:textId="77777777" w:rsidTr="00021B31">
        <w:trPr>
          <w:trHeight w:val="360"/>
          <w:jc w:val="center"/>
        </w:trPr>
        <w:tc>
          <w:tcPr>
            <w:tcW w:w="2694" w:type="dxa"/>
            <w:tcBorders>
              <w:top w:val="nil"/>
              <w:left w:val="nil"/>
              <w:bottom w:val="nil"/>
              <w:right w:val="nil"/>
            </w:tcBorders>
            <w:shd w:val="clear" w:color="auto" w:fill="auto"/>
            <w:noWrap/>
            <w:vAlign w:val="bottom"/>
            <w:hideMark/>
          </w:tcPr>
          <w:p w14:paraId="4F4DCCC7"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76B5CE33" w14:textId="77777777" w:rsidR="008E416A" w:rsidRPr="00CB1E6A" w:rsidRDefault="008E416A" w:rsidP="00136F56">
            <w:r w:rsidRPr="00CB1E6A">
              <w:t>ARE</w:t>
            </w:r>
          </w:p>
        </w:tc>
        <w:tc>
          <w:tcPr>
            <w:tcW w:w="876" w:type="dxa"/>
            <w:tcBorders>
              <w:top w:val="nil"/>
              <w:left w:val="nil"/>
              <w:bottom w:val="nil"/>
              <w:right w:val="nil"/>
            </w:tcBorders>
            <w:shd w:val="clear" w:color="auto" w:fill="auto"/>
            <w:noWrap/>
            <w:vAlign w:val="bottom"/>
            <w:hideMark/>
          </w:tcPr>
          <w:p w14:paraId="37B47E8D" w14:textId="73EC4B43" w:rsidR="008E416A" w:rsidRPr="00CB540C" w:rsidRDefault="008E416A" w:rsidP="00136F56">
            <w:pPr>
              <w:jc w:val="center"/>
              <w:rPr>
                <w:lang w:val="en-GB"/>
              </w:rPr>
            </w:pPr>
            <w:r w:rsidRPr="00CB1E6A">
              <w:t>34.19</w:t>
            </w:r>
            <w:r w:rsidR="00CB540C">
              <w:rPr>
                <w:lang w:val="en-GB"/>
              </w:rPr>
              <w:t>00</w:t>
            </w:r>
          </w:p>
        </w:tc>
        <w:tc>
          <w:tcPr>
            <w:tcW w:w="891" w:type="dxa"/>
            <w:tcBorders>
              <w:top w:val="nil"/>
              <w:left w:val="nil"/>
              <w:bottom w:val="nil"/>
              <w:right w:val="nil"/>
            </w:tcBorders>
            <w:shd w:val="clear" w:color="auto" w:fill="auto"/>
            <w:noWrap/>
            <w:vAlign w:val="bottom"/>
            <w:hideMark/>
          </w:tcPr>
          <w:p w14:paraId="2267C329" w14:textId="77777777" w:rsidR="008E416A" w:rsidRPr="00CB1E6A" w:rsidRDefault="008E416A" w:rsidP="00136F56">
            <w:pPr>
              <w:jc w:val="center"/>
            </w:pPr>
            <w:r w:rsidRPr="00CB1E6A">
              <w:t>8.6083</w:t>
            </w:r>
          </w:p>
        </w:tc>
        <w:tc>
          <w:tcPr>
            <w:tcW w:w="891" w:type="dxa"/>
            <w:tcBorders>
              <w:top w:val="nil"/>
              <w:left w:val="nil"/>
              <w:bottom w:val="nil"/>
              <w:right w:val="nil"/>
            </w:tcBorders>
            <w:shd w:val="clear" w:color="auto" w:fill="auto"/>
            <w:noWrap/>
            <w:vAlign w:val="bottom"/>
            <w:hideMark/>
          </w:tcPr>
          <w:p w14:paraId="01B6D0DE" w14:textId="77777777" w:rsidR="008E416A" w:rsidRPr="00CB1E6A" w:rsidRDefault="008E416A" w:rsidP="00136F56">
            <w:pPr>
              <w:jc w:val="center"/>
            </w:pPr>
            <w:r w:rsidRPr="00CB1E6A">
              <w:t>9.1351</w:t>
            </w:r>
          </w:p>
        </w:tc>
        <w:tc>
          <w:tcPr>
            <w:tcW w:w="996" w:type="dxa"/>
            <w:tcBorders>
              <w:top w:val="nil"/>
              <w:left w:val="nil"/>
              <w:bottom w:val="nil"/>
              <w:right w:val="nil"/>
            </w:tcBorders>
            <w:shd w:val="clear" w:color="auto" w:fill="auto"/>
            <w:noWrap/>
            <w:vAlign w:val="bottom"/>
            <w:hideMark/>
          </w:tcPr>
          <w:p w14:paraId="5D778760" w14:textId="466FDE75" w:rsidR="008E416A" w:rsidRPr="00CB540C" w:rsidRDefault="008E416A" w:rsidP="00136F56">
            <w:pPr>
              <w:jc w:val="center"/>
              <w:rPr>
                <w:lang w:val="en-GB"/>
              </w:rPr>
            </w:pPr>
            <w:r w:rsidRPr="00CB1E6A">
              <w:t>12.55</w:t>
            </w:r>
            <w:r w:rsidR="00CB540C">
              <w:rPr>
                <w:lang w:val="en-GB"/>
              </w:rPr>
              <w:t>00</w:t>
            </w:r>
          </w:p>
        </w:tc>
        <w:tc>
          <w:tcPr>
            <w:tcW w:w="936" w:type="dxa"/>
            <w:tcBorders>
              <w:top w:val="nil"/>
              <w:left w:val="nil"/>
              <w:bottom w:val="nil"/>
              <w:right w:val="nil"/>
            </w:tcBorders>
            <w:shd w:val="clear" w:color="auto" w:fill="auto"/>
            <w:noWrap/>
            <w:vAlign w:val="bottom"/>
            <w:hideMark/>
          </w:tcPr>
          <w:p w14:paraId="4D914698" w14:textId="7CBE9CE8" w:rsidR="008E416A" w:rsidRPr="00CB540C" w:rsidRDefault="008E416A" w:rsidP="00136F56">
            <w:pPr>
              <w:jc w:val="center"/>
              <w:rPr>
                <w:lang w:val="en-GB"/>
              </w:rPr>
            </w:pPr>
            <w:r w:rsidRPr="00CB1E6A">
              <w:t>14.82</w:t>
            </w:r>
            <w:r w:rsidR="00CB540C">
              <w:rPr>
                <w:lang w:val="en-GB"/>
              </w:rPr>
              <w:t>00</w:t>
            </w:r>
          </w:p>
        </w:tc>
      </w:tr>
      <w:tr w:rsidR="00CB1E6A" w:rsidRPr="00CB1E6A" w14:paraId="364AA2AB" w14:textId="77777777" w:rsidTr="00021B31">
        <w:trPr>
          <w:trHeight w:val="360"/>
          <w:jc w:val="center"/>
        </w:trPr>
        <w:tc>
          <w:tcPr>
            <w:tcW w:w="2694" w:type="dxa"/>
            <w:tcBorders>
              <w:top w:val="nil"/>
              <w:left w:val="nil"/>
              <w:bottom w:val="nil"/>
              <w:right w:val="nil"/>
            </w:tcBorders>
            <w:shd w:val="clear" w:color="auto" w:fill="auto"/>
            <w:noWrap/>
            <w:vAlign w:val="bottom"/>
            <w:hideMark/>
          </w:tcPr>
          <w:p w14:paraId="1856EB47" w14:textId="77777777" w:rsidR="008E416A" w:rsidRPr="00CB1E6A" w:rsidRDefault="008E416A" w:rsidP="00136F56">
            <w:r w:rsidRPr="00CB1E6A">
              <w:t>PSEUDO SECOND ORDER</w:t>
            </w:r>
          </w:p>
        </w:tc>
        <w:tc>
          <w:tcPr>
            <w:tcW w:w="2313" w:type="dxa"/>
            <w:tcBorders>
              <w:top w:val="nil"/>
              <w:left w:val="nil"/>
              <w:bottom w:val="nil"/>
              <w:right w:val="nil"/>
            </w:tcBorders>
            <w:shd w:val="clear" w:color="auto" w:fill="auto"/>
            <w:noWrap/>
            <w:vAlign w:val="bottom"/>
            <w:hideMark/>
          </w:tcPr>
          <w:p w14:paraId="598CB525" w14:textId="6258DE17" w:rsidR="008E416A" w:rsidRPr="00CB1E6A" w:rsidRDefault="008E416A"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060E28AF" w14:textId="77777777" w:rsidR="008E416A" w:rsidRPr="00CB1E6A" w:rsidRDefault="008E416A" w:rsidP="00136F56">
            <w:pPr>
              <w:jc w:val="center"/>
            </w:pPr>
            <w:r w:rsidRPr="00CB1E6A">
              <w:t>8.4317</w:t>
            </w:r>
          </w:p>
        </w:tc>
        <w:tc>
          <w:tcPr>
            <w:tcW w:w="891" w:type="dxa"/>
            <w:tcBorders>
              <w:top w:val="nil"/>
              <w:left w:val="nil"/>
              <w:bottom w:val="nil"/>
              <w:right w:val="nil"/>
            </w:tcBorders>
            <w:shd w:val="clear" w:color="auto" w:fill="auto"/>
            <w:noWrap/>
            <w:vAlign w:val="bottom"/>
            <w:hideMark/>
          </w:tcPr>
          <w:p w14:paraId="683B65B0" w14:textId="215D771C" w:rsidR="008E416A" w:rsidRPr="00CB540C" w:rsidRDefault="008E416A" w:rsidP="00136F56">
            <w:pPr>
              <w:jc w:val="center"/>
              <w:rPr>
                <w:lang w:val="en-GB"/>
              </w:rPr>
            </w:pPr>
            <w:r w:rsidRPr="00CB1E6A">
              <w:t>17.09</w:t>
            </w:r>
            <w:r w:rsidR="00CB540C">
              <w:rPr>
                <w:lang w:val="en-GB"/>
              </w:rPr>
              <w:t>00</w:t>
            </w:r>
          </w:p>
        </w:tc>
        <w:tc>
          <w:tcPr>
            <w:tcW w:w="891" w:type="dxa"/>
            <w:tcBorders>
              <w:top w:val="nil"/>
              <w:left w:val="nil"/>
              <w:bottom w:val="nil"/>
              <w:right w:val="nil"/>
            </w:tcBorders>
            <w:shd w:val="clear" w:color="auto" w:fill="auto"/>
            <w:noWrap/>
            <w:vAlign w:val="bottom"/>
            <w:hideMark/>
          </w:tcPr>
          <w:p w14:paraId="49B8FFE8" w14:textId="65525F15" w:rsidR="008E416A" w:rsidRPr="00CB540C" w:rsidRDefault="008E416A" w:rsidP="00136F56">
            <w:pPr>
              <w:jc w:val="center"/>
              <w:rPr>
                <w:lang w:val="en-GB"/>
              </w:rPr>
            </w:pPr>
            <w:r w:rsidRPr="00CB1E6A">
              <w:t>25.64</w:t>
            </w:r>
            <w:r w:rsidR="00CB540C">
              <w:rPr>
                <w:lang w:val="en-GB"/>
              </w:rPr>
              <w:t>00</w:t>
            </w:r>
          </w:p>
        </w:tc>
        <w:tc>
          <w:tcPr>
            <w:tcW w:w="996" w:type="dxa"/>
            <w:tcBorders>
              <w:top w:val="nil"/>
              <w:left w:val="nil"/>
              <w:bottom w:val="nil"/>
              <w:right w:val="nil"/>
            </w:tcBorders>
            <w:shd w:val="clear" w:color="auto" w:fill="auto"/>
            <w:noWrap/>
            <w:vAlign w:val="bottom"/>
            <w:hideMark/>
          </w:tcPr>
          <w:p w14:paraId="593E417E" w14:textId="0ECEA4D0" w:rsidR="008E416A" w:rsidRPr="00CB540C" w:rsidRDefault="008E416A" w:rsidP="00136F56">
            <w:pPr>
              <w:jc w:val="center"/>
              <w:rPr>
                <w:lang w:val="en-GB"/>
              </w:rPr>
            </w:pPr>
            <w:r w:rsidRPr="00CB1E6A">
              <w:t>34.48</w:t>
            </w:r>
            <w:r w:rsidR="00CB540C">
              <w:rPr>
                <w:lang w:val="en-GB"/>
              </w:rPr>
              <w:t>00</w:t>
            </w:r>
          </w:p>
        </w:tc>
        <w:tc>
          <w:tcPr>
            <w:tcW w:w="936" w:type="dxa"/>
            <w:tcBorders>
              <w:top w:val="nil"/>
              <w:left w:val="nil"/>
              <w:bottom w:val="nil"/>
              <w:right w:val="nil"/>
            </w:tcBorders>
            <w:shd w:val="clear" w:color="auto" w:fill="auto"/>
            <w:noWrap/>
            <w:vAlign w:val="bottom"/>
            <w:hideMark/>
          </w:tcPr>
          <w:p w14:paraId="44637349" w14:textId="081D7BCD" w:rsidR="008E416A" w:rsidRPr="00CB540C" w:rsidRDefault="008E416A" w:rsidP="00136F56">
            <w:pPr>
              <w:jc w:val="center"/>
              <w:rPr>
                <w:lang w:val="en-GB"/>
              </w:rPr>
            </w:pPr>
            <w:r w:rsidRPr="00CB1E6A">
              <w:t>44.24</w:t>
            </w:r>
            <w:r w:rsidR="00CB540C">
              <w:rPr>
                <w:lang w:val="en-GB"/>
              </w:rPr>
              <w:t>00</w:t>
            </w:r>
          </w:p>
        </w:tc>
      </w:tr>
      <w:tr w:rsidR="00CB1E6A" w:rsidRPr="00CB1E6A" w14:paraId="26652AA9"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684F4A38"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44DF26DA" w14:textId="738DE826" w:rsidR="008E416A"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8E416A" w:rsidRPr="00CB1E6A">
              <w:rPr>
                <w:vertAlign w:val="superscript"/>
              </w:rPr>
              <w:t xml:space="preserve"> </w:t>
            </w:r>
            <w:r w:rsidR="008E416A" w:rsidRPr="00CB1E6A">
              <w:t>(g mg</w:t>
            </w:r>
            <w:r w:rsidR="008E416A" w:rsidRPr="00CB1E6A">
              <w:rPr>
                <w:vertAlign w:val="superscript"/>
              </w:rPr>
              <w:t>-1</w:t>
            </w:r>
            <w:r w:rsidR="008E416A" w:rsidRPr="00CB1E6A">
              <w:t xml:space="preserve"> min</w:t>
            </w:r>
            <w:r w:rsidR="008E416A" w:rsidRPr="00CB1E6A">
              <w:rPr>
                <w:vertAlign w:val="superscript"/>
              </w:rPr>
              <w:t>-1</w:t>
            </w:r>
            <w:r w:rsidR="008E416A" w:rsidRPr="00CB1E6A">
              <w:t>)</w:t>
            </w:r>
          </w:p>
        </w:tc>
        <w:tc>
          <w:tcPr>
            <w:tcW w:w="876" w:type="dxa"/>
            <w:tcBorders>
              <w:top w:val="nil"/>
              <w:left w:val="nil"/>
              <w:bottom w:val="nil"/>
              <w:right w:val="nil"/>
            </w:tcBorders>
            <w:shd w:val="clear" w:color="auto" w:fill="auto"/>
            <w:noWrap/>
            <w:vAlign w:val="bottom"/>
            <w:hideMark/>
          </w:tcPr>
          <w:p w14:paraId="3FE2513D" w14:textId="5329D552" w:rsidR="008E416A" w:rsidRPr="00CB540C" w:rsidRDefault="008E416A" w:rsidP="00136F56">
            <w:pPr>
              <w:jc w:val="center"/>
              <w:rPr>
                <w:lang w:val="en-GB"/>
              </w:rPr>
            </w:pPr>
            <w:r w:rsidRPr="00CB1E6A">
              <w:t>0.02</w:t>
            </w:r>
            <w:r w:rsidR="00CB540C">
              <w:rPr>
                <w:lang w:val="en-GB"/>
              </w:rPr>
              <w:t>00</w:t>
            </w:r>
          </w:p>
        </w:tc>
        <w:tc>
          <w:tcPr>
            <w:tcW w:w="891" w:type="dxa"/>
            <w:tcBorders>
              <w:top w:val="nil"/>
              <w:left w:val="nil"/>
              <w:bottom w:val="nil"/>
              <w:right w:val="nil"/>
            </w:tcBorders>
            <w:shd w:val="clear" w:color="auto" w:fill="auto"/>
            <w:noWrap/>
            <w:vAlign w:val="bottom"/>
            <w:hideMark/>
          </w:tcPr>
          <w:p w14:paraId="6853550B" w14:textId="06E988FA" w:rsidR="008E416A" w:rsidRPr="00CB540C" w:rsidRDefault="008E416A" w:rsidP="00136F56">
            <w:pPr>
              <w:jc w:val="center"/>
              <w:rPr>
                <w:lang w:val="en-GB"/>
              </w:rPr>
            </w:pPr>
            <w:r w:rsidRPr="00CB1E6A">
              <w:t>0.004</w:t>
            </w:r>
            <w:r w:rsidR="00CB540C">
              <w:rPr>
                <w:lang w:val="en-GB"/>
              </w:rPr>
              <w:t>0</w:t>
            </w:r>
          </w:p>
        </w:tc>
        <w:tc>
          <w:tcPr>
            <w:tcW w:w="891" w:type="dxa"/>
            <w:tcBorders>
              <w:top w:val="nil"/>
              <w:left w:val="nil"/>
              <w:bottom w:val="nil"/>
              <w:right w:val="nil"/>
            </w:tcBorders>
            <w:shd w:val="clear" w:color="auto" w:fill="auto"/>
            <w:noWrap/>
            <w:vAlign w:val="bottom"/>
            <w:hideMark/>
          </w:tcPr>
          <w:p w14:paraId="5FF27690" w14:textId="48389EA9" w:rsidR="008E416A" w:rsidRPr="00CB540C" w:rsidRDefault="008E416A" w:rsidP="00136F56">
            <w:pPr>
              <w:jc w:val="center"/>
              <w:rPr>
                <w:lang w:val="en-GB"/>
              </w:rPr>
            </w:pPr>
            <w:r w:rsidRPr="00CB1E6A">
              <w:t>0.003</w:t>
            </w:r>
            <w:r w:rsidR="00CB540C">
              <w:rPr>
                <w:lang w:val="en-GB"/>
              </w:rPr>
              <w:t>0</w:t>
            </w:r>
          </w:p>
        </w:tc>
        <w:tc>
          <w:tcPr>
            <w:tcW w:w="996" w:type="dxa"/>
            <w:tcBorders>
              <w:top w:val="nil"/>
              <w:left w:val="nil"/>
              <w:bottom w:val="nil"/>
              <w:right w:val="nil"/>
            </w:tcBorders>
            <w:shd w:val="clear" w:color="auto" w:fill="auto"/>
            <w:noWrap/>
            <w:vAlign w:val="bottom"/>
            <w:hideMark/>
          </w:tcPr>
          <w:p w14:paraId="73BB5DE8" w14:textId="3F2B89F1" w:rsidR="008E416A" w:rsidRPr="00CB540C" w:rsidRDefault="008E416A" w:rsidP="00136F56">
            <w:pPr>
              <w:jc w:val="center"/>
              <w:rPr>
                <w:lang w:val="en-GB"/>
              </w:rPr>
            </w:pPr>
            <w:r w:rsidRPr="00CB1E6A">
              <w:t>0.004</w:t>
            </w:r>
            <w:r w:rsidR="00CB540C">
              <w:rPr>
                <w:lang w:val="en-GB"/>
              </w:rPr>
              <w:t>0</w:t>
            </w:r>
          </w:p>
        </w:tc>
        <w:tc>
          <w:tcPr>
            <w:tcW w:w="936" w:type="dxa"/>
            <w:tcBorders>
              <w:top w:val="nil"/>
              <w:left w:val="nil"/>
              <w:bottom w:val="nil"/>
              <w:right w:val="nil"/>
            </w:tcBorders>
            <w:shd w:val="clear" w:color="auto" w:fill="auto"/>
            <w:noWrap/>
            <w:vAlign w:val="bottom"/>
            <w:hideMark/>
          </w:tcPr>
          <w:p w14:paraId="760E8730" w14:textId="0457C682" w:rsidR="008E416A" w:rsidRPr="00CB540C" w:rsidRDefault="008E416A" w:rsidP="00136F56">
            <w:pPr>
              <w:jc w:val="center"/>
              <w:rPr>
                <w:lang w:val="en-GB"/>
              </w:rPr>
            </w:pPr>
            <w:r w:rsidRPr="00CB1E6A">
              <w:t>0.003</w:t>
            </w:r>
            <w:r w:rsidR="00CB540C">
              <w:rPr>
                <w:lang w:val="en-GB"/>
              </w:rPr>
              <w:t>0</w:t>
            </w:r>
          </w:p>
        </w:tc>
      </w:tr>
      <w:tr w:rsidR="00CB1E6A" w:rsidRPr="00CB1E6A" w14:paraId="63DC8502"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1222505E"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4971D7C0" w14:textId="77777777" w:rsidR="008E416A" w:rsidRPr="00CB1E6A" w:rsidRDefault="008E416A"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2F6EC408" w14:textId="77777777" w:rsidR="008E416A" w:rsidRPr="00CB1E6A" w:rsidRDefault="008E416A" w:rsidP="00136F56">
            <w:pPr>
              <w:jc w:val="center"/>
            </w:pPr>
            <w:r w:rsidRPr="00CB1E6A">
              <w:t>0.9991</w:t>
            </w:r>
          </w:p>
        </w:tc>
        <w:tc>
          <w:tcPr>
            <w:tcW w:w="891" w:type="dxa"/>
            <w:tcBorders>
              <w:top w:val="nil"/>
              <w:left w:val="nil"/>
              <w:bottom w:val="nil"/>
              <w:right w:val="nil"/>
            </w:tcBorders>
            <w:shd w:val="clear" w:color="auto" w:fill="auto"/>
            <w:noWrap/>
            <w:vAlign w:val="bottom"/>
            <w:hideMark/>
          </w:tcPr>
          <w:p w14:paraId="4763343B" w14:textId="77777777" w:rsidR="008E416A" w:rsidRPr="00CB1E6A" w:rsidRDefault="008E416A" w:rsidP="00136F56">
            <w:pPr>
              <w:jc w:val="center"/>
            </w:pPr>
            <w:r w:rsidRPr="00CB1E6A">
              <w:t>0.9967</w:t>
            </w:r>
          </w:p>
        </w:tc>
        <w:tc>
          <w:tcPr>
            <w:tcW w:w="891" w:type="dxa"/>
            <w:tcBorders>
              <w:top w:val="nil"/>
              <w:left w:val="nil"/>
              <w:bottom w:val="nil"/>
              <w:right w:val="nil"/>
            </w:tcBorders>
            <w:shd w:val="clear" w:color="auto" w:fill="auto"/>
            <w:noWrap/>
            <w:vAlign w:val="bottom"/>
            <w:hideMark/>
          </w:tcPr>
          <w:p w14:paraId="43D7A6A8" w14:textId="77777777" w:rsidR="008E416A" w:rsidRPr="00CB1E6A" w:rsidRDefault="008E416A" w:rsidP="00136F56">
            <w:pPr>
              <w:jc w:val="center"/>
            </w:pPr>
            <w:r w:rsidRPr="00CB1E6A">
              <w:t>0.9978</w:t>
            </w:r>
          </w:p>
        </w:tc>
        <w:tc>
          <w:tcPr>
            <w:tcW w:w="996" w:type="dxa"/>
            <w:tcBorders>
              <w:top w:val="nil"/>
              <w:left w:val="nil"/>
              <w:bottom w:val="nil"/>
              <w:right w:val="nil"/>
            </w:tcBorders>
            <w:shd w:val="clear" w:color="auto" w:fill="auto"/>
            <w:noWrap/>
            <w:vAlign w:val="bottom"/>
            <w:hideMark/>
          </w:tcPr>
          <w:p w14:paraId="43215219" w14:textId="77777777" w:rsidR="008E416A" w:rsidRPr="00CB1E6A" w:rsidRDefault="008E416A" w:rsidP="00136F56">
            <w:pPr>
              <w:jc w:val="center"/>
            </w:pPr>
            <w:r w:rsidRPr="00CB1E6A">
              <w:t>0.9984</w:t>
            </w:r>
          </w:p>
        </w:tc>
        <w:tc>
          <w:tcPr>
            <w:tcW w:w="936" w:type="dxa"/>
            <w:tcBorders>
              <w:top w:val="nil"/>
              <w:left w:val="nil"/>
              <w:bottom w:val="nil"/>
              <w:right w:val="nil"/>
            </w:tcBorders>
            <w:shd w:val="clear" w:color="auto" w:fill="auto"/>
            <w:noWrap/>
            <w:vAlign w:val="bottom"/>
            <w:hideMark/>
          </w:tcPr>
          <w:p w14:paraId="70576577" w14:textId="77777777" w:rsidR="008E416A" w:rsidRPr="00CB1E6A" w:rsidRDefault="008E416A" w:rsidP="00136F56">
            <w:pPr>
              <w:jc w:val="center"/>
            </w:pPr>
            <w:r w:rsidRPr="00CB1E6A">
              <w:t>0.998</w:t>
            </w:r>
          </w:p>
        </w:tc>
      </w:tr>
      <w:tr w:rsidR="00CB1E6A" w:rsidRPr="00CB1E6A" w14:paraId="2BE0A9D1" w14:textId="77777777" w:rsidTr="00021B31">
        <w:trPr>
          <w:trHeight w:val="372"/>
          <w:jc w:val="center"/>
        </w:trPr>
        <w:tc>
          <w:tcPr>
            <w:tcW w:w="2694" w:type="dxa"/>
            <w:tcBorders>
              <w:top w:val="nil"/>
              <w:left w:val="nil"/>
              <w:bottom w:val="nil"/>
              <w:right w:val="nil"/>
            </w:tcBorders>
            <w:shd w:val="clear" w:color="auto" w:fill="auto"/>
            <w:noWrap/>
            <w:vAlign w:val="bottom"/>
            <w:hideMark/>
          </w:tcPr>
          <w:p w14:paraId="1DE78475"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55D1311A" w14:textId="77777777" w:rsidR="008E416A" w:rsidRPr="00CB1E6A" w:rsidRDefault="008E416A" w:rsidP="00136F56">
            <w:r w:rsidRPr="00CB1E6A">
              <w:t>S.D (%)</w:t>
            </w:r>
          </w:p>
        </w:tc>
        <w:tc>
          <w:tcPr>
            <w:tcW w:w="876" w:type="dxa"/>
            <w:tcBorders>
              <w:top w:val="nil"/>
              <w:left w:val="nil"/>
              <w:bottom w:val="nil"/>
              <w:right w:val="nil"/>
            </w:tcBorders>
            <w:shd w:val="clear" w:color="auto" w:fill="auto"/>
            <w:noWrap/>
            <w:vAlign w:val="bottom"/>
            <w:hideMark/>
          </w:tcPr>
          <w:p w14:paraId="55559FEA" w14:textId="77777777" w:rsidR="008E416A" w:rsidRPr="00CB1E6A" w:rsidRDefault="008E416A" w:rsidP="00136F56">
            <w:pPr>
              <w:jc w:val="center"/>
            </w:pPr>
            <w:r w:rsidRPr="00CB1E6A">
              <w:t>0.2274</w:t>
            </w:r>
          </w:p>
        </w:tc>
        <w:tc>
          <w:tcPr>
            <w:tcW w:w="891" w:type="dxa"/>
            <w:tcBorders>
              <w:top w:val="nil"/>
              <w:left w:val="nil"/>
              <w:bottom w:val="nil"/>
              <w:right w:val="nil"/>
            </w:tcBorders>
            <w:shd w:val="clear" w:color="auto" w:fill="auto"/>
            <w:noWrap/>
            <w:vAlign w:val="bottom"/>
            <w:hideMark/>
          </w:tcPr>
          <w:p w14:paraId="50E4BC4F" w14:textId="77777777" w:rsidR="008E416A" w:rsidRPr="00CB1E6A" w:rsidRDefault="008E416A" w:rsidP="00136F56">
            <w:pPr>
              <w:jc w:val="center"/>
            </w:pPr>
            <w:r w:rsidRPr="00CB1E6A">
              <w:t>0.5616</w:t>
            </w:r>
          </w:p>
        </w:tc>
        <w:tc>
          <w:tcPr>
            <w:tcW w:w="891" w:type="dxa"/>
            <w:tcBorders>
              <w:top w:val="nil"/>
              <w:left w:val="nil"/>
              <w:bottom w:val="nil"/>
              <w:right w:val="nil"/>
            </w:tcBorders>
            <w:shd w:val="clear" w:color="auto" w:fill="auto"/>
            <w:noWrap/>
            <w:vAlign w:val="bottom"/>
            <w:hideMark/>
          </w:tcPr>
          <w:p w14:paraId="7218F68B" w14:textId="77777777" w:rsidR="008E416A" w:rsidRPr="00CB1E6A" w:rsidRDefault="008E416A" w:rsidP="00136F56">
            <w:pPr>
              <w:jc w:val="center"/>
            </w:pPr>
            <w:r w:rsidRPr="00CB1E6A">
              <w:t>0.5405</w:t>
            </w:r>
          </w:p>
        </w:tc>
        <w:tc>
          <w:tcPr>
            <w:tcW w:w="996" w:type="dxa"/>
            <w:tcBorders>
              <w:top w:val="nil"/>
              <w:left w:val="nil"/>
              <w:bottom w:val="nil"/>
              <w:right w:val="nil"/>
            </w:tcBorders>
            <w:shd w:val="clear" w:color="auto" w:fill="auto"/>
            <w:noWrap/>
            <w:vAlign w:val="bottom"/>
            <w:hideMark/>
          </w:tcPr>
          <w:p w14:paraId="42B71627" w14:textId="77777777" w:rsidR="008E416A" w:rsidRPr="00CB1E6A" w:rsidRDefault="008E416A" w:rsidP="00136F56">
            <w:pPr>
              <w:jc w:val="center"/>
            </w:pPr>
            <w:r w:rsidRPr="00CB1E6A">
              <w:t>0.2841</w:t>
            </w:r>
          </w:p>
        </w:tc>
        <w:tc>
          <w:tcPr>
            <w:tcW w:w="936" w:type="dxa"/>
            <w:tcBorders>
              <w:top w:val="nil"/>
              <w:left w:val="nil"/>
              <w:bottom w:val="nil"/>
              <w:right w:val="nil"/>
            </w:tcBorders>
            <w:shd w:val="clear" w:color="auto" w:fill="auto"/>
            <w:noWrap/>
            <w:vAlign w:val="bottom"/>
            <w:hideMark/>
          </w:tcPr>
          <w:p w14:paraId="04D9A020" w14:textId="77777777" w:rsidR="008E416A" w:rsidRPr="00CB1E6A" w:rsidRDefault="008E416A" w:rsidP="00136F56">
            <w:pPr>
              <w:jc w:val="center"/>
            </w:pPr>
            <w:r w:rsidRPr="00CB1E6A">
              <w:t>0.3332</w:t>
            </w:r>
          </w:p>
        </w:tc>
      </w:tr>
      <w:tr w:rsidR="00CB1E6A" w:rsidRPr="00CB1E6A" w14:paraId="251BF83C" w14:textId="77777777" w:rsidTr="00021B31">
        <w:trPr>
          <w:trHeight w:val="372"/>
          <w:jc w:val="center"/>
        </w:trPr>
        <w:tc>
          <w:tcPr>
            <w:tcW w:w="2694" w:type="dxa"/>
            <w:tcBorders>
              <w:top w:val="nil"/>
              <w:left w:val="nil"/>
              <w:bottom w:val="nil"/>
              <w:right w:val="nil"/>
            </w:tcBorders>
            <w:shd w:val="clear" w:color="auto" w:fill="auto"/>
            <w:noWrap/>
            <w:vAlign w:val="bottom"/>
            <w:hideMark/>
          </w:tcPr>
          <w:p w14:paraId="64DF879F"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6E62D0A6" w14:textId="61118150" w:rsidR="008E416A" w:rsidRPr="00CB1E6A" w:rsidRDefault="00F4580F" w:rsidP="00136F56">
            <w:r w:rsidRPr="00F4580F">
              <w:rPr>
                <w:i/>
                <w:iCs/>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FEB741A" w14:textId="77777777" w:rsidR="008E416A" w:rsidRPr="00CB1E6A" w:rsidRDefault="008E416A" w:rsidP="00136F56">
            <w:pPr>
              <w:jc w:val="center"/>
            </w:pPr>
            <w:r w:rsidRPr="00CB1E6A">
              <w:t>0.0006</w:t>
            </w:r>
          </w:p>
        </w:tc>
        <w:tc>
          <w:tcPr>
            <w:tcW w:w="891" w:type="dxa"/>
            <w:tcBorders>
              <w:top w:val="nil"/>
              <w:left w:val="nil"/>
              <w:bottom w:val="nil"/>
              <w:right w:val="nil"/>
            </w:tcBorders>
            <w:shd w:val="clear" w:color="auto" w:fill="auto"/>
            <w:noWrap/>
            <w:vAlign w:val="bottom"/>
            <w:hideMark/>
          </w:tcPr>
          <w:p w14:paraId="66D1F6C3" w14:textId="77777777" w:rsidR="008E416A" w:rsidRPr="00CB1E6A" w:rsidRDefault="008E416A" w:rsidP="00136F56">
            <w:pPr>
              <w:jc w:val="center"/>
            </w:pPr>
            <w:r w:rsidRPr="00CB1E6A">
              <w:t>0.0086</w:t>
            </w:r>
          </w:p>
        </w:tc>
        <w:tc>
          <w:tcPr>
            <w:tcW w:w="891" w:type="dxa"/>
            <w:tcBorders>
              <w:top w:val="nil"/>
              <w:left w:val="nil"/>
              <w:bottom w:val="nil"/>
              <w:right w:val="nil"/>
            </w:tcBorders>
            <w:shd w:val="clear" w:color="auto" w:fill="auto"/>
            <w:noWrap/>
            <w:vAlign w:val="bottom"/>
            <w:hideMark/>
          </w:tcPr>
          <w:p w14:paraId="1FF49792" w14:textId="77777777" w:rsidR="008E416A" w:rsidRPr="00CB1E6A" w:rsidRDefault="008E416A" w:rsidP="00136F56">
            <w:pPr>
              <w:jc w:val="center"/>
            </w:pPr>
            <w:r w:rsidRPr="00CB1E6A">
              <w:t>0.0119</w:t>
            </w:r>
          </w:p>
        </w:tc>
        <w:tc>
          <w:tcPr>
            <w:tcW w:w="996" w:type="dxa"/>
            <w:tcBorders>
              <w:top w:val="nil"/>
              <w:left w:val="nil"/>
              <w:bottom w:val="nil"/>
              <w:right w:val="nil"/>
            </w:tcBorders>
            <w:shd w:val="clear" w:color="auto" w:fill="auto"/>
            <w:noWrap/>
            <w:vAlign w:val="bottom"/>
            <w:hideMark/>
          </w:tcPr>
          <w:p w14:paraId="056771C4" w14:textId="77777777" w:rsidR="008E416A" w:rsidRPr="00CB1E6A" w:rsidRDefault="008E416A" w:rsidP="00136F56">
            <w:pPr>
              <w:jc w:val="center"/>
            </w:pPr>
            <w:r w:rsidRPr="00CB1E6A">
              <w:t>0.0044</w:t>
            </w:r>
          </w:p>
        </w:tc>
        <w:tc>
          <w:tcPr>
            <w:tcW w:w="936" w:type="dxa"/>
            <w:tcBorders>
              <w:top w:val="nil"/>
              <w:left w:val="nil"/>
              <w:bottom w:val="nil"/>
              <w:right w:val="nil"/>
            </w:tcBorders>
            <w:shd w:val="clear" w:color="auto" w:fill="auto"/>
            <w:noWrap/>
            <w:vAlign w:val="bottom"/>
            <w:hideMark/>
          </w:tcPr>
          <w:p w14:paraId="6C8428BE" w14:textId="77777777" w:rsidR="008E416A" w:rsidRPr="00CB1E6A" w:rsidRDefault="008E416A" w:rsidP="00136F56">
            <w:pPr>
              <w:jc w:val="center"/>
            </w:pPr>
            <w:r w:rsidRPr="00CB1E6A">
              <w:t>0.0078</w:t>
            </w:r>
          </w:p>
        </w:tc>
      </w:tr>
      <w:tr w:rsidR="00CB1E6A" w:rsidRPr="00CB1E6A" w14:paraId="29C97AE6" w14:textId="77777777" w:rsidTr="00021B31">
        <w:trPr>
          <w:trHeight w:val="312"/>
          <w:jc w:val="center"/>
        </w:trPr>
        <w:tc>
          <w:tcPr>
            <w:tcW w:w="2694" w:type="dxa"/>
            <w:tcBorders>
              <w:top w:val="nil"/>
              <w:left w:val="nil"/>
              <w:bottom w:val="nil"/>
              <w:right w:val="nil"/>
            </w:tcBorders>
            <w:shd w:val="clear" w:color="auto" w:fill="auto"/>
            <w:noWrap/>
            <w:vAlign w:val="bottom"/>
            <w:hideMark/>
          </w:tcPr>
          <w:p w14:paraId="3D0EEF56"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01009268" w14:textId="77777777" w:rsidR="008E416A" w:rsidRPr="00CB1E6A" w:rsidRDefault="008E416A" w:rsidP="00136F56">
            <w:r w:rsidRPr="00CB1E6A">
              <w:t>ARE</w:t>
            </w:r>
          </w:p>
        </w:tc>
        <w:tc>
          <w:tcPr>
            <w:tcW w:w="876" w:type="dxa"/>
            <w:tcBorders>
              <w:top w:val="nil"/>
              <w:left w:val="nil"/>
              <w:bottom w:val="nil"/>
              <w:right w:val="nil"/>
            </w:tcBorders>
            <w:shd w:val="clear" w:color="auto" w:fill="auto"/>
            <w:noWrap/>
            <w:vAlign w:val="bottom"/>
            <w:hideMark/>
          </w:tcPr>
          <w:p w14:paraId="0DFD634C" w14:textId="77777777" w:rsidR="008E416A" w:rsidRPr="00CB1E6A" w:rsidRDefault="008E416A" w:rsidP="00136F56">
            <w:pPr>
              <w:jc w:val="center"/>
            </w:pPr>
            <w:r w:rsidRPr="00CB1E6A">
              <w:t>0.1531</w:t>
            </w:r>
          </w:p>
        </w:tc>
        <w:tc>
          <w:tcPr>
            <w:tcW w:w="891" w:type="dxa"/>
            <w:tcBorders>
              <w:top w:val="nil"/>
              <w:left w:val="nil"/>
              <w:bottom w:val="nil"/>
              <w:right w:val="nil"/>
            </w:tcBorders>
            <w:shd w:val="clear" w:color="auto" w:fill="auto"/>
            <w:noWrap/>
            <w:vAlign w:val="bottom"/>
            <w:hideMark/>
          </w:tcPr>
          <w:p w14:paraId="4CD700F9" w14:textId="77777777" w:rsidR="008E416A" w:rsidRPr="00CB1E6A" w:rsidRDefault="008E416A" w:rsidP="00136F56">
            <w:pPr>
              <w:jc w:val="center"/>
            </w:pPr>
            <w:r w:rsidRPr="00CB1E6A">
              <w:t>0.3831</w:t>
            </w:r>
          </w:p>
        </w:tc>
        <w:tc>
          <w:tcPr>
            <w:tcW w:w="891" w:type="dxa"/>
            <w:tcBorders>
              <w:top w:val="nil"/>
              <w:left w:val="nil"/>
              <w:bottom w:val="nil"/>
              <w:right w:val="nil"/>
            </w:tcBorders>
            <w:shd w:val="clear" w:color="auto" w:fill="auto"/>
            <w:noWrap/>
            <w:vAlign w:val="bottom"/>
            <w:hideMark/>
          </w:tcPr>
          <w:p w14:paraId="6F4D35CC" w14:textId="77777777" w:rsidR="008E416A" w:rsidRPr="00CB1E6A" w:rsidRDefault="008E416A" w:rsidP="00136F56">
            <w:pPr>
              <w:jc w:val="center"/>
            </w:pPr>
            <w:r w:rsidRPr="00CB1E6A">
              <w:t>0.3683</w:t>
            </w:r>
          </w:p>
        </w:tc>
        <w:tc>
          <w:tcPr>
            <w:tcW w:w="996" w:type="dxa"/>
            <w:tcBorders>
              <w:top w:val="nil"/>
              <w:left w:val="nil"/>
              <w:bottom w:val="nil"/>
              <w:right w:val="nil"/>
            </w:tcBorders>
            <w:shd w:val="clear" w:color="auto" w:fill="auto"/>
            <w:noWrap/>
            <w:vAlign w:val="bottom"/>
            <w:hideMark/>
          </w:tcPr>
          <w:p w14:paraId="0015B379" w14:textId="77777777" w:rsidR="008E416A" w:rsidRPr="00CB1E6A" w:rsidRDefault="008E416A" w:rsidP="00136F56">
            <w:pPr>
              <w:jc w:val="center"/>
            </w:pPr>
            <w:r w:rsidRPr="00CB1E6A">
              <w:t>0.1915</w:t>
            </w:r>
          </w:p>
        </w:tc>
        <w:tc>
          <w:tcPr>
            <w:tcW w:w="936" w:type="dxa"/>
            <w:tcBorders>
              <w:top w:val="nil"/>
              <w:left w:val="nil"/>
              <w:bottom w:val="nil"/>
              <w:right w:val="nil"/>
            </w:tcBorders>
            <w:shd w:val="clear" w:color="auto" w:fill="auto"/>
            <w:noWrap/>
            <w:vAlign w:val="bottom"/>
            <w:hideMark/>
          </w:tcPr>
          <w:p w14:paraId="5B92CCD9" w14:textId="77777777" w:rsidR="008E416A" w:rsidRPr="00CB1E6A" w:rsidRDefault="008E416A" w:rsidP="00136F56">
            <w:pPr>
              <w:jc w:val="center"/>
            </w:pPr>
            <w:r w:rsidRPr="00CB1E6A">
              <w:t>0.2251</w:t>
            </w:r>
          </w:p>
        </w:tc>
      </w:tr>
      <w:tr w:rsidR="00CB1E6A" w:rsidRPr="00CB1E6A" w14:paraId="0E39A865"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06581F4C" w14:textId="77777777" w:rsidR="008E416A" w:rsidRPr="00CB1E6A" w:rsidRDefault="008E416A" w:rsidP="00136F56">
            <w:r w:rsidRPr="00CB1E6A">
              <w:t>AVRAMI</w:t>
            </w:r>
          </w:p>
        </w:tc>
        <w:tc>
          <w:tcPr>
            <w:tcW w:w="2313" w:type="dxa"/>
            <w:tcBorders>
              <w:top w:val="nil"/>
              <w:left w:val="nil"/>
              <w:bottom w:val="nil"/>
              <w:right w:val="nil"/>
            </w:tcBorders>
            <w:shd w:val="clear" w:color="auto" w:fill="auto"/>
            <w:noWrap/>
            <w:vAlign w:val="bottom"/>
            <w:hideMark/>
          </w:tcPr>
          <w:p w14:paraId="7DB548EC" w14:textId="77777777" w:rsidR="008E416A" w:rsidRPr="00CB1E6A" w:rsidRDefault="008E416A" w:rsidP="00136F56">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2EBB8D48" w14:textId="77777777" w:rsidR="008E416A" w:rsidRPr="00CB1E6A" w:rsidRDefault="008E416A" w:rsidP="00136F56">
            <w:pPr>
              <w:jc w:val="center"/>
            </w:pPr>
            <w:r w:rsidRPr="00CB1E6A">
              <w:t>0.4461</w:t>
            </w:r>
          </w:p>
        </w:tc>
        <w:tc>
          <w:tcPr>
            <w:tcW w:w="891" w:type="dxa"/>
            <w:tcBorders>
              <w:top w:val="nil"/>
              <w:left w:val="nil"/>
              <w:bottom w:val="nil"/>
              <w:right w:val="nil"/>
            </w:tcBorders>
            <w:shd w:val="clear" w:color="auto" w:fill="auto"/>
            <w:noWrap/>
            <w:vAlign w:val="bottom"/>
            <w:hideMark/>
          </w:tcPr>
          <w:p w14:paraId="6C27CD42" w14:textId="77777777" w:rsidR="008E416A" w:rsidRPr="00CB1E6A" w:rsidRDefault="008E416A" w:rsidP="00136F56">
            <w:pPr>
              <w:jc w:val="center"/>
            </w:pPr>
            <w:r w:rsidRPr="00CB1E6A">
              <w:t>0.5575</w:t>
            </w:r>
          </w:p>
        </w:tc>
        <w:tc>
          <w:tcPr>
            <w:tcW w:w="891" w:type="dxa"/>
            <w:tcBorders>
              <w:top w:val="nil"/>
              <w:left w:val="nil"/>
              <w:bottom w:val="nil"/>
              <w:right w:val="nil"/>
            </w:tcBorders>
            <w:shd w:val="clear" w:color="auto" w:fill="auto"/>
            <w:noWrap/>
            <w:vAlign w:val="bottom"/>
            <w:hideMark/>
          </w:tcPr>
          <w:p w14:paraId="4DFA4F77" w14:textId="3667288B" w:rsidR="008E416A" w:rsidRPr="00CB540C" w:rsidRDefault="008E416A" w:rsidP="00136F56">
            <w:pPr>
              <w:jc w:val="center"/>
              <w:rPr>
                <w:lang w:val="en-GB"/>
              </w:rPr>
            </w:pPr>
            <w:r w:rsidRPr="00CB1E6A">
              <w:t>0.608</w:t>
            </w:r>
            <w:r w:rsidR="00CB540C">
              <w:rPr>
                <w:lang w:val="en-GB"/>
              </w:rPr>
              <w:t>0</w:t>
            </w:r>
          </w:p>
        </w:tc>
        <w:tc>
          <w:tcPr>
            <w:tcW w:w="996" w:type="dxa"/>
            <w:tcBorders>
              <w:top w:val="nil"/>
              <w:left w:val="nil"/>
              <w:bottom w:val="nil"/>
              <w:right w:val="nil"/>
            </w:tcBorders>
            <w:shd w:val="clear" w:color="auto" w:fill="auto"/>
            <w:noWrap/>
            <w:vAlign w:val="bottom"/>
            <w:hideMark/>
          </w:tcPr>
          <w:p w14:paraId="16C7770D" w14:textId="77777777" w:rsidR="008E416A" w:rsidRPr="00CB1E6A" w:rsidRDefault="008E416A" w:rsidP="00136F56">
            <w:pPr>
              <w:jc w:val="center"/>
            </w:pPr>
            <w:r w:rsidRPr="00CB1E6A">
              <w:t>0.2633</w:t>
            </w:r>
          </w:p>
        </w:tc>
        <w:tc>
          <w:tcPr>
            <w:tcW w:w="936" w:type="dxa"/>
            <w:tcBorders>
              <w:top w:val="nil"/>
              <w:left w:val="nil"/>
              <w:bottom w:val="nil"/>
              <w:right w:val="nil"/>
            </w:tcBorders>
            <w:shd w:val="clear" w:color="auto" w:fill="auto"/>
            <w:noWrap/>
            <w:vAlign w:val="bottom"/>
            <w:hideMark/>
          </w:tcPr>
          <w:p w14:paraId="7D2EF9FF" w14:textId="2E8B22A1" w:rsidR="008E416A" w:rsidRPr="00CB540C" w:rsidRDefault="008E416A" w:rsidP="00136F56">
            <w:pPr>
              <w:jc w:val="center"/>
              <w:rPr>
                <w:lang w:val="en-GB"/>
              </w:rPr>
            </w:pPr>
            <w:r w:rsidRPr="00CB1E6A">
              <w:t>0.544</w:t>
            </w:r>
            <w:r w:rsidR="00CB540C">
              <w:rPr>
                <w:lang w:val="en-GB"/>
              </w:rPr>
              <w:t>0</w:t>
            </w:r>
          </w:p>
        </w:tc>
      </w:tr>
      <w:tr w:rsidR="00CB1E6A" w:rsidRPr="00CB1E6A" w14:paraId="3A6AA0DD"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54FDEECD"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2CBF0C96" w14:textId="1BAD16BC" w:rsidR="008E416A"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8E416A" w:rsidRPr="00CB1E6A">
              <w:t xml:space="preserve"> (min</w:t>
            </w:r>
            <w:r w:rsidR="008E416A" w:rsidRPr="00CB1E6A">
              <w:rPr>
                <w:vertAlign w:val="superscript"/>
              </w:rPr>
              <w:t>-1</w:t>
            </w:r>
            <w:r w:rsidR="008E416A" w:rsidRPr="00CB1E6A">
              <w:t>)</w:t>
            </w:r>
          </w:p>
        </w:tc>
        <w:tc>
          <w:tcPr>
            <w:tcW w:w="876" w:type="dxa"/>
            <w:tcBorders>
              <w:top w:val="nil"/>
              <w:left w:val="nil"/>
              <w:bottom w:val="nil"/>
              <w:right w:val="nil"/>
            </w:tcBorders>
            <w:shd w:val="clear" w:color="auto" w:fill="auto"/>
            <w:noWrap/>
            <w:vAlign w:val="bottom"/>
            <w:hideMark/>
          </w:tcPr>
          <w:p w14:paraId="38528F5D" w14:textId="6ED415F3" w:rsidR="008E416A" w:rsidRPr="00CB540C" w:rsidRDefault="008E416A" w:rsidP="00136F56">
            <w:pPr>
              <w:jc w:val="center"/>
              <w:rPr>
                <w:lang w:val="en-GB"/>
              </w:rPr>
            </w:pPr>
            <w:r w:rsidRPr="00CB1E6A">
              <w:t>0.1</w:t>
            </w:r>
            <w:r w:rsidR="00CB540C">
              <w:rPr>
                <w:lang w:val="en-GB"/>
              </w:rPr>
              <w:t>000</w:t>
            </w:r>
          </w:p>
        </w:tc>
        <w:tc>
          <w:tcPr>
            <w:tcW w:w="891" w:type="dxa"/>
            <w:tcBorders>
              <w:top w:val="nil"/>
              <w:left w:val="nil"/>
              <w:bottom w:val="nil"/>
              <w:right w:val="nil"/>
            </w:tcBorders>
            <w:shd w:val="clear" w:color="auto" w:fill="auto"/>
            <w:noWrap/>
            <w:vAlign w:val="bottom"/>
            <w:hideMark/>
          </w:tcPr>
          <w:p w14:paraId="5252B774" w14:textId="23EDCE06" w:rsidR="008E416A" w:rsidRPr="00CB540C" w:rsidRDefault="008E416A" w:rsidP="00136F56">
            <w:pPr>
              <w:jc w:val="center"/>
              <w:rPr>
                <w:lang w:val="en-GB"/>
              </w:rPr>
            </w:pPr>
            <w:r w:rsidRPr="00CB1E6A">
              <w:t>0.1</w:t>
            </w:r>
            <w:r w:rsidR="00CB540C">
              <w:rPr>
                <w:lang w:val="en-GB"/>
              </w:rPr>
              <w:t>000</w:t>
            </w:r>
          </w:p>
        </w:tc>
        <w:tc>
          <w:tcPr>
            <w:tcW w:w="891" w:type="dxa"/>
            <w:tcBorders>
              <w:top w:val="nil"/>
              <w:left w:val="nil"/>
              <w:bottom w:val="nil"/>
              <w:right w:val="nil"/>
            </w:tcBorders>
            <w:shd w:val="clear" w:color="auto" w:fill="auto"/>
            <w:noWrap/>
            <w:vAlign w:val="bottom"/>
            <w:hideMark/>
          </w:tcPr>
          <w:p w14:paraId="4A54C0B8" w14:textId="75BDDBA2" w:rsidR="008E416A" w:rsidRPr="00CB540C" w:rsidRDefault="008E416A" w:rsidP="00136F56">
            <w:pPr>
              <w:jc w:val="center"/>
              <w:rPr>
                <w:lang w:val="en-GB"/>
              </w:rPr>
            </w:pPr>
            <w:r w:rsidRPr="00CB1E6A">
              <w:t>0.1</w:t>
            </w:r>
            <w:r w:rsidR="00CB540C">
              <w:rPr>
                <w:lang w:val="en-GB"/>
              </w:rPr>
              <w:t>000</w:t>
            </w:r>
          </w:p>
        </w:tc>
        <w:tc>
          <w:tcPr>
            <w:tcW w:w="996" w:type="dxa"/>
            <w:tcBorders>
              <w:top w:val="nil"/>
              <w:left w:val="nil"/>
              <w:bottom w:val="nil"/>
              <w:right w:val="nil"/>
            </w:tcBorders>
            <w:shd w:val="clear" w:color="auto" w:fill="auto"/>
            <w:noWrap/>
            <w:vAlign w:val="bottom"/>
            <w:hideMark/>
          </w:tcPr>
          <w:p w14:paraId="30723C0B" w14:textId="31C2D74F" w:rsidR="008E416A" w:rsidRPr="00CB540C" w:rsidRDefault="008E416A" w:rsidP="00136F56">
            <w:pPr>
              <w:jc w:val="center"/>
              <w:rPr>
                <w:lang w:val="en-GB"/>
              </w:rPr>
            </w:pPr>
            <w:r w:rsidRPr="00CB1E6A">
              <w:t>0.01</w:t>
            </w:r>
            <w:r w:rsidR="00CB540C">
              <w:rPr>
                <w:lang w:val="en-GB"/>
              </w:rPr>
              <w:t>00</w:t>
            </w:r>
          </w:p>
        </w:tc>
        <w:tc>
          <w:tcPr>
            <w:tcW w:w="936" w:type="dxa"/>
            <w:tcBorders>
              <w:top w:val="nil"/>
              <w:left w:val="nil"/>
              <w:bottom w:val="nil"/>
              <w:right w:val="nil"/>
            </w:tcBorders>
            <w:shd w:val="clear" w:color="auto" w:fill="auto"/>
            <w:noWrap/>
            <w:vAlign w:val="bottom"/>
            <w:hideMark/>
          </w:tcPr>
          <w:p w14:paraId="29764CBC" w14:textId="6C5793B2" w:rsidR="008E416A" w:rsidRPr="00CB540C" w:rsidRDefault="008E416A" w:rsidP="00136F56">
            <w:pPr>
              <w:jc w:val="center"/>
              <w:rPr>
                <w:lang w:val="en-GB"/>
              </w:rPr>
            </w:pPr>
            <w:r w:rsidRPr="00CB1E6A">
              <w:t>0.01</w:t>
            </w:r>
            <w:r w:rsidR="00CB540C">
              <w:rPr>
                <w:lang w:val="en-GB"/>
              </w:rPr>
              <w:t>00</w:t>
            </w:r>
          </w:p>
        </w:tc>
      </w:tr>
      <w:tr w:rsidR="00CB1E6A" w:rsidRPr="00CB1E6A" w14:paraId="20E801F3" w14:textId="77777777" w:rsidTr="00021B31">
        <w:trPr>
          <w:trHeight w:val="372"/>
          <w:jc w:val="center"/>
        </w:trPr>
        <w:tc>
          <w:tcPr>
            <w:tcW w:w="2694" w:type="dxa"/>
            <w:tcBorders>
              <w:top w:val="nil"/>
              <w:left w:val="nil"/>
              <w:bottom w:val="nil"/>
              <w:right w:val="nil"/>
            </w:tcBorders>
            <w:shd w:val="clear" w:color="auto" w:fill="auto"/>
            <w:noWrap/>
            <w:vAlign w:val="bottom"/>
            <w:hideMark/>
          </w:tcPr>
          <w:p w14:paraId="27AA0C96"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41B1A937" w14:textId="77777777" w:rsidR="008E416A" w:rsidRPr="00CB1E6A" w:rsidRDefault="008E416A"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7B56AD6" w14:textId="77777777" w:rsidR="008E416A" w:rsidRPr="00CB1E6A" w:rsidRDefault="008E416A" w:rsidP="00136F56">
            <w:pPr>
              <w:jc w:val="center"/>
            </w:pPr>
            <w:r w:rsidRPr="00CB1E6A">
              <w:t>0.9764</w:t>
            </w:r>
          </w:p>
        </w:tc>
        <w:tc>
          <w:tcPr>
            <w:tcW w:w="891" w:type="dxa"/>
            <w:tcBorders>
              <w:top w:val="nil"/>
              <w:left w:val="nil"/>
              <w:bottom w:val="nil"/>
              <w:right w:val="nil"/>
            </w:tcBorders>
            <w:shd w:val="clear" w:color="auto" w:fill="auto"/>
            <w:noWrap/>
            <w:vAlign w:val="bottom"/>
            <w:hideMark/>
          </w:tcPr>
          <w:p w14:paraId="65D074FF" w14:textId="77777777" w:rsidR="008E416A" w:rsidRPr="00CB1E6A" w:rsidRDefault="008E416A" w:rsidP="00136F56">
            <w:pPr>
              <w:jc w:val="center"/>
            </w:pPr>
            <w:r w:rsidRPr="00CB1E6A">
              <w:t>0.9752</w:t>
            </w:r>
          </w:p>
        </w:tc>
        <w:tc>
          <w:tcPr>
            <w:tcW w:w="891" w:type="dxa"/>
            <w:tcBorders>
              <w:top w:val="nil"/>
              <w:left w:val="nil"/>
              <w:bottom w:val="nil"/>
              <w:right w:val="nil"/>
            </w:tcBorders>
            <w:shd w:val="clear" w:color="auto" w:fill="auto"/>
            <w:noWrap/>
            <w:vAlign w:val="bottom"/>
            <w:hideMark/>
          </w:tcPr>
          <w:p w14:paraId="09255200" w14:textId="77777777" w:rsidR="008E416A" w:rsidRPr="00CB1E6A" w:rsidRDefault="008E416A" w:rsidP="00136F56">
            <w:pPr>
              <w:jc w:val="center"/>
            </w:pPr>
            <w:r w:rsidRPr="00CB1E6A">
              <w:t>0.9488</w:t>
            </w:r>
          </w:p>
        </w:tc>
        <w:tc>
          <w:tcPr>
            <w:tcW w:w="996" w:type="dxa"/>
            <w:tcBorders>
              <w:top w:val="nil"/>
              <w:left w:val="nil"/>
              <w:bottom w:val="nil"/>
              <w:right w:val="nil"/>
            </w:tcBorders>
            <w:shd w:val="clear" w:color="auto" w:fill="auto"/>
            <w:noWrap/>
            <w:vAlign w:val="bottom"/>
            <w:hideMark/>
          </w:tcPr>
          <w:p w14:paraId="77C78B09" w14:textId="77777777" w:rsidR="008E416A" w:rsidRPr="00CB1E6A" w:rsidRDefault="008E416A" w:rsidP="00136F56">
            <w:pPr>
              <w:jc w:val="center"/>
            </w:pPr>
            <w:r w:rsidRPr="00CB1E6A">
              <w:t>0.9378</w:t>
            </w:r>
          </w:p>
        </w:tc>
        <w:tc>
          <w:tcPr>
            <w:tcW w:w="936" w:type="dxa"/>
            <w:tcBorders>
              <w:top w:val="nil"/>
              <w:left w:val="nil"/>
              <w:bottom w:val="nil"/>
              <w:right w:val="nil"/>
            </w:tcBorders>
            <w:shd w:val="clear" w:color="auto" w:fill="auto"/>
            <w:noWrap/>
            <w:vAlign w:val="bottom"/>
            <w:hideMark/>
          </w:tcPr>
          <w:p w14:paraId="3D2DCB96" w14:textId="77777777" w:rsidR="008E416A" w:rsidRPr="00CB1E6A" w:rsidRDefault="008E416A" w:rsidP="00136F56">
            <w:pPr>
              <w:jc w:val="center"/>
            </w:pPr>
            <w:r w:rsidRPr="00CB1E6A">
              <w:t>0.9528</w:t>
            </w:r>
          </w:p>
        </w:tc>
      </w:tr>
      <w:tr w:rsidR="00CB1E6A" w:rsidRPr="00CB1E6A" w14:paraId="74224B9D" w14:textId="77777777" w:rsidTr="00021B31">
        <w:trPr>
          <w:trHeight w:val="360"/>
          <w:jc w:val="center"/>
        </w:trPr>
        <w:tc>
          <w:tcPr>
            <w:tcW w:w="2694" w:type="dxa"/>
            <w:tcBorders>
              <w:top w:val="nil"/>
              <w:left w:val="nil"/>
              <w:bottom w:val="nil"/>
              <w:right w:val="nil"/>
            </w:tcBorders>
            <w:shd w:val="clear" w:color="auto" w:fill="auto"/>
            <w:noWrap/>
            <w:vAlign w:val="bottom"/>
            <w:hideMark/>
          </w:tcPr>
          <w:p w14:paraId="2811A6B1" w14:textId="4C0A8EEB" w:rsidR="008E416A" w:rsidRPr="00CB1E6A" w:rsidRDefault="00021B31" w:rsidP="00136F56">
            <w:pPr>
              <w:rPr>
                <w:sz w:val="20"/>
                <w:szCs w:val="20"/>
              </w:rPr>
            </w:pPr>
            <w:r w:rsidRPr="00CB1E6A">
              <w:t>ELOVICH</w:t>
            </w:r>
          </w:p>
        </w:tc>
        <w:tc>
          <w:tcPr>
            <w:tcW w:w="2313" w:type="dxa"/>
            <w:tcBorders>
              <w:top w:val="nil"/>
              <w:left w:val="nil"/>
              <w:bottom w:val="nil"/>
              <w:right w:val="nil"/>
            </w:tcBorders>
            <w:shd w:val="clear" w:color="auto" w:fill="auto"/>
            <w:noWrap/>
            <w:vAlign w:val="bottom"/>
            <w:hideMark/>
          </w:tcPr>
          <w:p w14:paraId="4834AF0A" w14:textId="77777777" w:rsidR="008E416A" w:rsidRPr="00CB1E6A" w:rsidRDefault="008E416A" w:rsidP="00136F56">
            <w:r w:rsidRPr="00CB1E6A">
              <w:t>α</w:t>
            </w:r>
            <w:r w:rsidRPr="00CB1E6A">
              <w:rPr>
                <w:vertAlign w:val="subscript"/>
              </w:rPr>
              <w:t>EI</w:t>
            </w:r>
            <w:r w:rsidRPr="00CB1E6A">
              <w:t xml:space="preserve"> (mg/g.min)</w:t>
            </w:r>
          </w:p>
        </w:tc>
        <w:tc>
          <w:tcPr>
            <w:tcW w:w="876" w:type="dxa"/>
            <w:tcBorders>
              <w:top w:val="nil"/>
              <w:left w:val="nil"/>
              <w:bottom w:val="nil"/>
              <w:right w:val="nil"/>
            </w:tcBorders>
            <w:shd w:val="clear" w:color="auto" w:fill="auto"/>
            <w:noWrap/>
            <w:vAlign w:val="bottom"/>
            <w:hideMark/>
          </w:tcPr>
          <w:p w14:paraId="282BEB33" w14:textId="40F8E25D" w:rsidR="008E416A" w:rsidRPr="00CB540C" w:rsidRDefault="008E416A" w:rsidP="00136F56">
            <w:pPr>
              <w:jc w:val="center"/>
              <w:rPr>
                <w:lang w:val="en-GB"/>
              </w:rPr>
            </w:pPr>
            <w:r w:rsidRPr="00CB1E6A">
              <w:t>27.27</w:t>
            </w:r>
            <w:r w:rsidR="00CB540C">
              <w:rPr>
                <w:lang w:val="en-GB"/>
              </w:rPr>
              <w:t>00</w:t>
            </w:r>
          </w:p>
        </w:tc>
        <w:tc>
          <w:tcPr>
            <w:tcW w:w="891" w:type="dxa"/>
            <w:tcBorders>
              <w:top w:val="nil"/>
              <w:left w:val="nil"/>
              <w:bottom w:val="nil"/>
              <w:right w:val="nil"/>
            </w:tcBorders>
            <w:shd w:val="clear" w:color="auto" w:fill="auto"/>
            <w:noWrap/>
            <w:vAlign w:val="bottom"/>
            <w:hideMark/>
          </w:tcPr>
          <w:p w14:paraId="37EAD1D4" w14:textId="4F01B6E6" w:rsidR="008E416A" w:rsidRPr="00CB540C" w:rsidRDefault="008E416A" w:rsidP="00136F56">
            <w:pPr>
              <w:jc w:val="center"/>
              <w:rPr>
                <w:lang w:val="en-GB"/>
              </w:rPr>
            </w:pPr>
            <w:r w:rsidRPr="00CB1E6A">
              <w:t>18.33</w:t>
            </w:r>
            <w:r w:rsidR="00CB540C">
              <w:rPr>
                <w:lang w:val="en-GB"/>
              </w:rPr>
              <w:t>00</w:t>
            </w:r>
          </w:p>
        </w:tc>
        <w:tc>
          <w:tcPr>
            <w:tcW w:w="891" w:type="dxa"/>
            <w:tcBorders>
              <w:top w:val="nil"/>
              <w:left w:val="nil"/>
              <w:bottom w:val="nil"/>
              <w:right w:val="nil"/>
            </w:tcBorders>
            <w:shd w:val="clear" w:color="auto" w:fill="auto"/>
            <w:noWrap/>
            <w:vAlign w:val="bottom"/>
            <w:hideMark/>
          </w:tcPr>
          <w:p w14:paraId="468084BD" w14:textId="17A38062" w:rsidR="008E416A" w:rsidRPr="00CB540C" w:rsidRDefault="008E416A" w:rsidP="00136F56">
            <w:pPr>
              <w:jc w:val="center"/>
              <w:rPr>
                <w:lang w:val="en-GB"/>
              </w:rPr>
            </w:pPr>
            <w:r w:rsidRPr="00CB1E6A">
              <w:t>215.29</w:t>
            </w:r>
            <w:r w:rsidR="00CB540C">
              <w:rPr>
                <w:lang w:val="en-GB"/>
              </w:rPr>
              <w:t>00</w:t>
            </w:r>
          </w:p>
        </w:tc>
        <w:tc>
          <w:tcPr>
            <w:tcW w:w="996" w:type="dxa"/>
            <w:tcBorders>
              <w:top w:val="nil"/>
              <w:left w:val="nil"/>
              <w:bottom w:val="nil"/>
              <w:right w:val="nil"/>
            </w:tcBorders>
            <w:shd w:val="clear" w:color="auto" w:fill="auto"/>
            <w:noWrap/>
            <w:vAlign w:val="bottom"/>
            <w:hideMark/>
          </w:tcPr>
          <w:p w14:paraId="4B710E84" w14:textId="77777777" w:rsidR="008E416A" w:rsidRPr="00CB1E6A" w:rsidRDefault="008E416A" w:rsidP="00136F56">
            <w:pPr>
              <w:jc w:val="center"/>
            </w:pPr>
            <w:r w:rsidRPr="00CB1E6A">
              <w:t>33725.2</w:t>
            </w:r>
          </w:p>
        </w:tc>
        <w:tc>
          <w:tcPr>
            <w:tcW w:w="936" w:type="dxa"/>
            <w:tcBorders>
              <w:top w:val="nil"/>
              <w:left w:val="nil"/>
              <w:bottom w:val="nil"/>
              <w:right w:val="nil"/>
            </w:tcBorders>
            <w:shd w:val="clear" w:color="auto" w:fill="auto"/>
            <w:noWrap/>
            <w:vAlign w:val="bottom"/>
            <w:hideMark/>
          </w:tcPr>
          <w:p w14:paraId="4B46BF36" w14:textId="77777777" w:rsidR="008E416A" w:rsidRPr="00CB1E6A" w:rsidRDefault="008E416A" w:rsidP="00136F56">
            <w:pPr>
              <w:jc w:val="center"/>
            </w:pPr>
            <w:r w:rsidRPr="00CB1E6A">
              <w:t>492870</w:t>
            </w:r>
          </w:p>
        </w:tc>
      </w:tr>
      <w:tr w:rsidR="00CB1E6A" w:rsidRPr="00CB1E6A" w14:paraId="7E5BC9BE"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62BBAD6F"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54F96EA3" w14:textId="77777777" w:rsidR="008E416A" w:rsidRPr="00CB1E6A" w:rsidRDefault="008E416A" w:rsidP="00136F56">
            <w:r w:rsidRPr="00CB1E6A">
              <w:t>β</w:t>
            </w:r>
            <w:r w:rsidRPr="00CB1E6A">
              <w:rPr>
                <w:vertAlign w:val="subscript"/>
              </w:rPr>
              <w:t>EI</w:t>
            </w:r>
            <w:r w:rsidRPr="00CB1E6A">
              <w:t xml:space="preserve"> (g/mg)</w:t>
            </w:r>
          </w:p>
        </w:tc>
        <w:tc>
          <w:tcPr>
            <w:tcW w:w="876" w:type="dxa"/>
            <w:tcBorders>
              <w:top w:val="nil"/>
              <w:left w:val="nil"/>
              <w:bottom w:val="nil"/>
              <w:right w:val="nil"/>
            </w:tcBorders>
            <w:shd w:val="clear" w:color="auto" w:fill="auto"/>
            <w:noWrap/>
            <w:vAlign w:val="bottom"/>
            <w:hideMark/>
          </w:tcPr>
          <w:p w14:paraId="001651F7" w14:textId="77777777" w:rsidR="008E416A" w:rsidRPr="00CB1E6A" w:rsidRDefault="008E416A" w:rsidP="00136F56">
            <w:pPr>
              <w:jc w:val="center"/>
            </w:pPr>
            <w:r w:rsidRPr="00CB1E6A">
              <w:t>1.0028</w:t>
            </w:r>
          </w:p>
        </w:tc>
        <w:tc>
          <w:tcPr>
            <w:tcW w:w="891" w:type="dxa"/>
            <w:tcBorders>
              <w:top w:val="nil"/>
              <w:left w:val="nil"/>
              <w:bottom w:val="nil"/>
              <w:right w:val="nil"/>
            </w:tcBorders>
            <w:shd w:val="clear" w:color="auto" w:fill="auto"/>
            <w:noWrap/>
            <w:vAlign w:val="bottom"/>
            <w:hideMark/>
          </w:tcPr>
          <w:p w14:paraId="73530FAC" w14:textId="77777777" w:rsidR="008E416A" w:rsidRPr="00CB1E6A" w:rsidRDefault="008E416A" w:rsidP="00136F56">
            <w:pPr>
              <w:jc w:val="center"/>
            </w:pPr>
            <w:r w:rsidRPr="00CB1E6A">
              <w:t>0.4068</w:t>
            </w:r>
          </w:p>
        </w:tc>
        <w:tc>
          <w:tcPr>
            <w:tcW w:w="891" w:type="dxa"/>
            <w:tcBorders>
              <w:top w:val="nil"/>
              <w:left w:val="nil"/>
              <w:bottom w:val="nil"/>
              <w:right w:val="nil"/>
            </w:tcBorders>
            <w:shd w:val="clear" w:color="auto" w:fill="auto"/>
            <w:noWrap/>
            <w:vAlign w:val="bottom"/>
            <w:hideMark/>
          </w:tcPr>
          <w:p w14:paraId="548D3A5D" w14:textId="77777777" w:rsidR="008E416A" w:rsidRPr="00CB1E6A" w:rsidRDefault="008E416A" w:rsidP="00136F56">
            <w:pPr>
              <w:jc w:val="center"/>
            </w:pPr>
            <w:r w:rsidRPr="00CB1E6A">
              <w:t>0.2839</w:t>
            </w:r>
          </w:p>
        </w:tc>
        <w:tc>
          <w:tcPr>
            <w:tcW w:w="996" w:type="dxa"/>
            <w:tcBorders>
              <w:top w:val="nil"/>
              <w:left w:val="nil"/>
              <w:bottom w:val="nil"/>
              <w:right w:val="nil"/>
            </w:tcBorders>
            <w:shd w:val="clear" w:color="auto" w:fill="auto"/>
            <w:noWrap/>
            <w:vAlign w:val="bottom"/>
            <w:hideMark/>
          </w:tcPr>
          <w:p w14:paraId="4904D33B" w14:textId="77777777" w:rsidR="008E416A" w:rsidRPr="00CB1E6A" w:rsidRDefault="008E416A" w:rsidP="00136F56">
            <w:pPr>
              <w:jc w:val="center"/>
            </w:pPr>
            <w:r w:rsidRPr="00CB1E6A">
              <w:t>0.2291</w:t>
            </w:r>
          </w:p>
        </w:tc>
        <w:tc>
          <w:tcPr>
            <w:tcW w:w="936" w:type="dxa"/>
            <w:tcBorders>
              <w:top w:val="nil"/>
              <w:left w:val="nil"/>
              <w:bottom w:val="nil"/>
              <w:right w:val="nil"/>
            </w:tcBorders>
            <w:shd w:val="clear" w:color="auto" w:fill="auto"/>
            <w:noWrap/>
            <w:vAlign w:val="bottom"/>
            <w:hideMark/>
          </w:tcPr>
          <w:p w14:paraId="59286948" w14:textId="77777777" w:rsidR="008E416A" w:rsidRPr="00CB1E6A" w:rsidRDefault="008E416A" w:rsidP="00136F56">
            <w:pPr>
              <w:jc w:val="center"/>
            </w:pPr>
            <w:r w:rsidRPr="00CB1E6A">
              <w:t>0.1811</w:t>
            </w:r>
          </w:p>
        </w:tc>
      </w:tr>
      <w:tr w:rsidR="00CB1E6A" w:rsidRPr="00CB1E6A" w14:paraId="0E60DABB" w14:textId="77777777" w:rsidTr="00021B31">
        <w:trPr>
          <w:trHeight w:val="372"/>
          <w:jc w:val="center"/>
        </w:trPr>
        <w:tc>
          <w:tcPr>
            <w:tcW w:w="2694" w:type="dxa"/>
            <w:tcBorders>
              <w:top w:val="nil"/>
              <w:left w:val="nil"/>
              <w:bottom w:val="nil"/>
              <w:right w:val="nil"/>
            </w:tcBorders>
            <w:shd w:val="clear" w:color="auto" w:fill="auto"/>
            <w:noWrap/>
            <w:vAlign w:val="bottom"/>
            <w:hideMark/>
          </w:tcPr>
          <w:p w14:paraId="22576F04"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0F4AC300" w14:textId="77777777" w:rsidR="008E416A" w:rsidRPr="00CB1E6A" w:rsidRDefault="008E416A"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4227829C" w14:textId="77777777" w:rsidR="008E416A" w:rsidRPr="00CB1E6A" w:rsidRDefault="008E416A" w:rsidP="00136F56">
            <w:pPr>
              <w:jc w:val="center"/>
            </w:pPr>
            <w:r w:rsidRPr="00CB1E6A">
              <w:t>0.9113</w:t>
            </w:r>
          </w:p>
        </w:tc>
        <w:tc>
          <w:tcPr>
            <w:tcW w:w="891" w:type="dxa"/>
            <w:tcBorders>
              <w:top w:val="nil"/>
              <w:left w:val="nil"/>
              <w:bottom w:val="nil"/>
              <w:right w:val="nil"/>
            </w:tcBorders>
            <w:shd w:val="clear" w:color="auto" w:fill="auto"/>
            <w:noWrap/>
            <w:vAlign w:val="bottom"/>
            <w:hideMark/>
          </w:tcPr>
          <w:p w14:paraId="00CA6993" w14:textId="77777777" w:rsidR="008E416A" w:rsidRPr="00CB1E6A" w:rsidRDefault="008E416A" w:rsidP="00136F56">
            <w:pPr>
              <w:jc w:val="center"/>
            </w:pPr>
            <w:r w:rsidRPr="00CB1E6A">
              <w:t>0.9851</w:t>
            </w:r>
          </w:p>
        </w:tc>
        <w:tc>
          <w:tcPr>
            <w:tcW w:w="891" w:type="dxa"/>
            <w:tcBorders>
              <w:top w:val="nil"/>
              <w:left w:val="nil"/>
              <w:bottom w:val="nil"/>
              <w:right w:val="nil"/>
            </w:tcBorders>
            <w:shd w:val="clear" w:color="auto" w:fill="auto"/>
            <w:noWrap/>
            <w:vAlign w:val="bottom"/>
            <w:hideMark/>
          </w:tcPr>
          <w:p w14:paraId="7040EA24" w14:textId="77777777" w:rsidR="008E416A" w:rsidRPr="00CB1E6A" w:rsidRDefault="008E416A" w:rsidP="00136F56">
            <w:pPr>
              <w:jc w:val="center"/>
            </w:pPr>
            <w:r w:rsidRPr="00CB1E6A">
              <w:t>0.9761</w:t>
            </w:r>
          </w:p>
        </w:tc>
        <w:tc>
          <w:tcPr>
            <w:tcW w:w="996" w:type="dxa"/>
            <w:tcBorders>
              <w:top w:val="nil"/>
              <w:left w:val="nil"/>
              <w:bottom w:val="nil"/>
              <w:right w:val="nil"/>
            </w:tcBorders>
            <w:shd w:val="clear" w:color="auto" w:fill="auto"/>
            <w:noWrap/>
            <w:vAlign w:val="bottom"/>
            <w:hideMark/>
          </w:tcPr>
          <w:p w14:paraId="05635AB3" w14:textId="77777777" w:rsidR="008E416A" w:rsidRPr="00CB1E6A" w:rsidRDefault="008E416A" w:rsidP="00136F56">
            <w:pPr>
              <w:jc w:val="center"/>
            </w:pPr>
            <w:r w:rsidRPr="00CB1E6A">
              <w:t>0.975</w:t>
            </w:r>
          </w:p>
        </w:tc>
        <w:tc>
          <w:tcPr>
            <w:tcW w:w="936" w:type="dxa"/>
            <w:tcBorders>
              <w:top w:val="nil"/>
              <w:left w:val="nil"/>
              <w:bottom w:val="nil"/>
              <w:right w:val="nil"/>
            </w:tcBorders>
            <w:shd w:val="clear" w:color="auto" w:fill="auto"/>
            <w:noWrap/>
            <w:vAlign w:val="bottom"/>
            <w:hideMark/>
          </w:tcPr>
          <w:p w14:paraId="4F9B282B" w14:textId="77777777" w:rsidR="008E416A" w:rsidRPr="00CB1E6A" w:rsidRDefault="008E416A" w:rsidP="00136F56">
            <w:pPr>
              <w:jc w:val="center"/>
            </w:pPr>
            <w:r w:rsidRPr="00CB1E6A">
              <w:t>0.9746</w:t>
            </w:r>
          </w:p>
        </w:tc>
      </w:tr>
      <w:tr w:rsidR="00CB1E6A" w:rsidRPr="00CB1E6A" w14:paraId="25F38EF2"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04346265" w14:textId="77777777" w:rsidR="008E416A" w:rsidRPr="00CB1E6A" w:rsidRDefault="008E416A" w:rsidP="00136F56">
            <w:r w:rsidRPr="00CB1E6A">
              <w:t>INTRAPARTICLE DIFFUSION</w:t>
            </w:r>
          </w:p>
        </w:tc>
        <w:tc>
          <w:tcPr>
            <w:tcW w:w="2313" w:type="dxa"/>
            <w:tcBorders>
              <w:top w:val="nil"/>
              <w:left w:val="nil"/>
              <w:bottom w:val="nil"/>
              <w:right w:val="nil"/>
            </w:tcBorders>
            <w:shd w:val="clear" w:color="auto" w:fill="auto"/>
            <w:noWrap/>
            <w:vAlign w:val="bottom"/>
            <w:hideMark/>
          </w:tcPr>
          <w:p w14:paraId="68AF61DB" w14:textId="192329FF" w:rsidR="008E416A"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CB540C" w:rsidRPr="00CB1E6A">
              <w:t xml:space="preserve"> </w:t>
            </w:r>
            <w:r w:rsidR="008E416A" w:rsidRPr="00CB1E6A">
              <w:t>(</w:t>
            </w:r>
            <w:r w:rsidR="00526BA5" w:rsidRPr="00526BA5">
              <w:t>mg/g</w:t>
            </w:r>
            <w:r w:rsidR="008E416A" w:rsidRPr="00CB1E6A">
              <w:t xml:space="preserve"> min </w:t>
            </w:r>
            <w:r w:rsidR="008E416A" w:rsidRPr="00CB1E6A">
              <w:rPr>
                <w:vertAlign w:val="superscript"/>
              </w:rPr>
              <w:t>-1/2</w:t>
            </w:r>
            <w:r w:rsidR="008E416A" w:rsidRPr="00CB1E6A">
              <w:t>)</w:t>
            </w:r>
          </w:p>
        </w:tc>
        <w:tc>
          <w:tcPr>
            <w:tcW w:w="876" w:type="dxa"/>
            <w:tcBorders>
              <w:top w:val="nil"/>
              <w:left w:val="nil"/>
              <w:bottom w:val="nil"/>
              <w:right w:val="nil"/>
            </w:tcBorders>
            <w:shd w:val="clear" w:color="auto" w:fill="auto"/>
            <w:noWrap/>
            <w:vAlign w:val="bottom"/>
            <w:hideMark/>
          </w:tcPr>
          <w:p w14:paraId="2B49EBFF" w14:textId="77777777" w:rsidR="008E416A" w:rsidRPr="00CB1E6A" w:rsidRDefault="008E416A" w:rsidP="00136F56">
            <w:pPr>
              <w:jc w:val="center"/>
            </w:pPr>
            <w:r w:rsidRPr="00CB1E6A">
              <w:t>1.2637</w:t>
            </w:r>
          </w:p>
        </w:tc>
        <w:tc>
          <w:tcPr>
            <w:tcW w:w="891" w:type="dxa"/>
            <w:tcBorders>
              <w:top w:val="nil"/>
              <w:left w:val="nil"/>
              <w:bottom w:val="nil"/>
              <w:right w:val="nil"/>
            </w:tcBorders>
            <w:shd w:val="clear" w:color="auto" w:fill="auto"/>
            <w:noWrap/>
            <w:vAlign w:val="bottom"/>
            <w:hideMark/>
          </w:tcPr>
          <w:p w14:paraId="4DEF5C85" w14:textId="77777777" w:rsidR="008E416A" w:rsidRPr="00CB1E6A" w:rsidRDefault="008E416A" w:rsidP="00136F56">
            <w:pPr>
              <w:jc w:val="center"/>
            </w:pPr>
            <w:r w:rsidRPr="00CB1E6A">
              <w:t>1.5788</w:t>
            </w:r>
          </w:p>
        </w:tc>
        <w:tc>
          <w:tcPr>
            <w:tcW w:w="891" w:type="dxa"/>
            <w:tcBorders>
              <w:top w:val="nil"/>
              <w:left w:val="nil"/>
              <w:bottom w:val="nil"/>
              <w:right w:val="nil"/>
            </w:tcBorders>
            <w:shd w:val="clear" w:color="auto" w:fill="auto"/>
            <w:noWrap/>
            <w:vAlign w:val="bottom"/>
            <w:hideMark/>
          </w:tcPr>
          <w:p w14:paraId="72BD2DB5" w14:textId="77777777" w:rsidR="008E416A" w:rsidRPr="00CB1E6A" w:rsidRDefault="008E416A" w:rsidP="00136F56">
            <w:pPr>
              <w:jc w:val="center"/>
            </w:pPr>
            <w:r w:rsidRPr="00CB1E6A">
              <w:t>2.7695</w:t>
            </w:r>
          </w:p>
        </w:tc>
        <w:tc>
          <w:tcPr>
            <w:tcW w:w="996" w:type="dxa"/>
            <w:tcBorders>
              <w:top w:val="nil"/>
              <w:left w:val="nil"/>
              <w:bottom w:val="nil"/>
              <w:right w:val="nil"/>
            </w:tcBorders>
            <w:shd w:val="clear" w:color="auto" w:fill="auto"/>
            <w:noWrap/>
            <w:vAlign w:val="bottom"/>
            <w:hideMark/>
          </w:tcPr>
          <w:p w14:paraId="5E8F7F53" w14:textId="77777777" w:rsidR="008E416A" w:rsidRPr="00CB1E6A" w:rsidRDefault="008E416A" w:rsidP="00136F56">
            <w:pPr>
              <w:jc w:val="center"/>
            </w:pPr>
            <w:r w:rsidRPr="00CB1E6A">
              <w:t>4.1513</w:t>
            </w:r>
          </w:p>
        </w:tc>
        <w:tc>
          <w:tcPr>
            <w:tcW w:w="936" w:type="dxa"/>
            <w:tcBorders>
              <w:top w:val="nil"/>
              <w:left w:val="nil"/>
              <w:bottom w:val="nil"/>
              <w:right w:val="nil"/>
            </w:tcBorders>
            <w:shd w:val="clear" w:color="auto" w:fill="auto"/>
            <w:noWrap/>
            <w:vAlign w:val="bottom"/>
            <w:hideMark/>
          </w:tcPr>
          <w:p w14:paraId="421475AF" w14:textId="77777777" w:rsidR="008E416A" w:rsidRPr="00CB1E6A" w:rsidRDefault="008E416A" w:rsidP="00136F56">
            <w:pPr>
              <w:jc w:val="center"/>
            </w:pPr>
            <w:r w:rsidRPr="00CB1E6A">
              <w:t>4.6052</w:t>
            </w:r>
          </w:p>
        </w:tc>
      </w:tr>
      <w:tr w:rsidR="00CB1E6A" w:rsidRPr="00CB1E6A" w14:paraId="3C176DBD"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0BBFA1A0"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51A82415" w14:textId="26ED915E" w:rsidR="008E416A" w:rsidRPr="00CB1E6A" w:rsidRDefault="008E416A" w:rsidP="00136F56">
            <w:r w:rsidRPr="00CB1E6A">
              <w:t>C</w:t>
            </w:r>
            <w:r w:rsidRPr="00CB1E6A">
              <w:rPr>
                <w:vertAlign w:val="subscript"/>
              </w:rPr>
              <w:t>I</w:t>
            </w:r>
            <w:r w:rsidRPr="00CB1E6A">
              <w:t xml:space="preserve"> (</w:t>
            </w:r>
            <w:r w:rsidR="00526BA5" w:rsidRPr="00526BA5">
              <w:t>mg/g</w:t>
            </w:r>
            <w:r w:rsidRPr="00CB1E6A">
              <w:t>)</w:t>
            </w:r>
          </w:p>
        </w:tc>
        <w:tc>
          <w:tcPr>
            <w:tcW w:w="876" w:type="dxa"/>
            <w:tcBorders>
              <w:top w:val="nil"/>
              <w:left w:val="nil"/>
              <w:bottom w:val="nil"/>
              <w:right w:val="nil"/>
            </w:tcBorders>
            <w:shd w:val="clear" w:color="auto" w:fill="auto"/>
            <w:noWrap/>
            <w:vAlign w:val="bottom"/>
            <w:hideMark/>
          </w:tcPr>
          <w:p w14:paraId="3A7D12DF" w14:textId="77777777" w:rsidR="008E416A" w:rsidRPr="00CB1E6A" w:rsidRDefault="008E416A" w:rsidP="00136F56">
            <w:pPr>
              <w:jc w:val="center"/>
            </w:pPr>
            <w:r w:rsidRPr="00CB1E6A">
              <w:t>1.5336</w:t>
            </w:r>
          </w:p>
        </w:tc>
        <w:tc>
          <w:tcPr>
            <w:tcW w:w="891" w:type="dxa"/>
            <w:tcBorders>
              <w:top w:val="nil"/>
              <w:left w:val="nil"/>
              <w:bottom w:val="nil"/>
              <w:right w:val="nil"/>
            </w:tcBorders>
            <w:shd w:val="clear" w:color="auto" w:fill="auto"/>
            <w:noWrap/>
            <w:vAlign w:val="bottom"/>
            <w:hideMark/>
          </w:tcPr>
          <w:p w14:paraId="6B49B54C" w14:textId="77777777" w:rsidR="008E416A" w:rsidRPr="00CB1E6A" w:rsidRDefault="008E416A" w:rsidP="00136F56">
            <w:pPr>
              <w:jc w:val="center"/>
            </w:pPr>
            <w:r w:rsidRPr="00CB1E6A">
              <w:t>2.7256</w:t>
            </w:r>
          </w:p>
        </w:tc>
        <w:tc>
          <w:tcPr>
            <w:tcW w:w="891" w:type="dxa"/>
            <w:tcBorders>
              <w:top w:val="nil"/>
              <w:left w:val="nil"/>
              <w:bottom w:val="nil"/>
              <w:right w:val="nil"/>
            </w:tcBorders>
            <w:shd w:val="clear" w:color="auto" w:fill="auto"/>
            <w:noWrap/>
            <w:vAlign w:val="bottom"/>
            <w:hideMark/>
          </w:tcPr>
          <w:p w14:paraId="05BD1EF9" w14:textId="77777777" w:rsidR="008E416A" w:rsidRPr="00CB1E6A" w:rsidRDefault="008E416A" w:rsidP="00136F56">
            <w:pPr>
              <w:jc w:val="center"/>
            </w:pPr>
            <w:r w:rsidRPr="00CB1E6A">
              <w:t>3.5344</w:t>
            </w:r>
          </w:p>
        </w:tc>
        <w:tc>
          <w:tcPr>
            <w:tcW w:w="996" w:type="dxa"/>
            <w:tcBorders>
              <w:top w:val="nil"/>
              <w:left w:val="nil"/>
              <w:bottom w:val="nil"/>
              <w:right w:val="nil"/>
            </w:tcBorders>
            <w:shd w:val="clear" w:color="auto" w:fill="auto"/>
            <w:noWrap/>
            <w:vAlign w:val="bottom"/>
            <w:hideMark/>
          </w:tcPr>
          <w:p w14:paraId="4359DB66" w14:textId="77777777" w:rsidR="008E416A" w:rsidRPr="00CB1E6A" w:rsidRDefault="008E416A" w:rsidP="00136F56">
            <w:pPr>
              <w:jc w:val="center"/>
            </w:pPr>
            <w:r w:rsidRPr="00CB1E6A">
              <w:t>6.1776</w:t>
            </w:r>
          </w:p>
        </w:tc>
        <w:tc>
          <w:tcPr>
            <w:tcW w:w="936" w:type="dxa"/>
            <w:tcBorders>
              <w:top w:val="nil"/>
              <w:left w:val="nil"/>
              <w:bottom w:val="nil"/>
              <w:right w:val="nil"/>
            </w:tcBorders>
            <w:shd w:val="clear" w:color="auto" w:fill="auto"/>
            <w:noWrap/>
            <w:vAlign w:val="bottom"/>
            <w:hideMark/>
          </w:tcPr>
          <w:p w14:paraId="6942A095" w14:textId="77777777" w:rsidR="008E416A" w:rsidRPr="00CB1E6A" w:rsidRDefault="008E416A" w:rsidP="00136F56">
            <w:pPr>
              <w:jc w:val="center"/>
            </w:pPr>
            <w:r w:rsidRPr="00CB1E6A">
              <w:t>9.4126</w:t>
            </w:r>
          </w:p>
        </w:tc>
      </w:tr>
      <w:tr w:rsidR="00CB1E6A" w:rsidRPr="00CB1E6A" w14:paraId="5F93879E" w14:textId="77777777" w:rsidTr="00021B31">
        <w:trPr>
          <w:trHeight w:val="372"/>
          <w:jc w:val="center"/>
        </w:trPr>
        <w:tc>
          <w:tcPr>
            <w:tcW w:w="2694" w:type="dxa"/>
            <w:tcBorders>
              <w:top w:val="nil"/>
              <w:left w:val="nil"/>
              <w:bottom w:val="nil"/>
              <w:right w:val="nil"/>
            </w:tcBorders>
            <w:shd w:val="clear" w:color="auto" w:fill="auto"/>
            <w:noWrap/>
            <w:vAlign w:val="bottom"/>
            <w:hideMark/>
          </w:tcPr>
          <w:p w14:paraId="69D9BDEE"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61583E3B" w14:textId="77777777" w:rsidR="008E416A" w:rsidRPr="00CB1E6A" w:rsidRDefault="008E416A"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1158576C" w14:textId="77777777" w:rsidR="008E416A" w:rsidRPr="00CB1E6A" w:rsidRDefault="008E416A" w:rsidP="00136F56">
            <w:pPr>
              <w:jc w:val="center"/>
            </w:pPr>
            <w:r w:rsidRPr="00CB1E6A">
              <w:t>0.9799</w:t>
            </w:r>
          </w:p>
        </w:tc>
        <w:tc>
          <w:tcPr>
            <w:tcW w:w="891" w:type="dxa"/>
            <w:tcBorders>
              <w:top w:val="nil"/>
              <w:left w:val="nil"/>
              <w:bottom w:val="nil"/>
              <w:right w:val="nil"/>
            </w:tcBorders>
            <w:shd w:val="clear" w:color="auto" w:fill="auto"/>
            <w:noWrap/>
            <w:vAlign w:val="bottom"/>
            <w:hideMark/>
          </w:tcPr>
          <w:p w14:paraId="051E72A0" w14:textId="77777777" w:rsidR="008E416A" w:rsidRPr="00CB1E6A" w:rsidRDefault="008E416A" w:rsidP="00136F56">
            <w:pPr>
              <w:jc w:val="center"/>
            </w:pPr>
            <w:r w:rsidRPr="00CB1E6A">
              <w:t>0.9634</w:t>
            </w:r>
          </w:p>
        </w:tc>
        <w:tc>
          <w:tcPr>
            <w:tcW w:w="891" w:type="dxa"/>
            <w:tcBorders>
              <w:top w:val="nil"/>
              <w:left w:val="nil"/>
              <w:bottom w:val="nil"/>
              <w:right w:val="nil"/>
            </w:tcBorders>
            <w:shd w:val="clear" w:color="auto" w:fill="auto"/>
            <w:noWrap/>
            <w:vAlign w:val="bottom"/>
            <w:hideMark/>
          </w:tcPr>
          <w:p w14:paraId="7C2013ED" w14:textId="77777777" w:rsidR="008E416A" w:rsidRPr="00CB1E6A" w:rsidRDefault="008E416A" w:rsidP="00136F56">
            <w:pPr>
              <w:jc w:val="center"/>
            </w:pPr>
            <w:r w:rsidRPr="00CB1E6A">
              <w:t>0.9911</w:t>
            </w:r>
          </w:p>
        </w:tc>
        <w:tc>
          <w:tcPr>
            <w:tcW w:w="996" w:type="dxa"/>
            <w:tcBorders>
              <w:top w:val="nil"/>
              <w:left w:val="nil"/>
              <w:bottom w:val="nil"/>
              <w:right w:val="nil"/>
            </w:tcBorders>
            <w:shd w:val="clear" w:color="auto" w:fill="auto"/>
            <w:noWrap/>
            <w:vAlign w:val="bottom"/>
            <w:hideMark/>
          </w:tcPr>
          <w:p w14:paraId="75A966F4" w14:textId="77777777" w:rsidR="008E416A" w:rsidRPr="00CB1E6A" w:rsidRDefault="008E416A" w:rsidP="00136F56">
            <w:pPr>
              <w:jc w:val="center"/>
            </w:pPr>
            <w:r w:rsidRPr="00CB1E6A">
              <w:t>0.9771</w:t>
            </w:r>
          </w:p>
        </w:tc>
        <w:tc>
          <w:tcPr>
            <w:tcW w:w="936" w:type="dxa"/>
            <w:tcBorders>
              <w:top w:val="nil"/>
              <w:left w:val="nil"/>
              <w:bottom w:val="nil"/>
              <w:right w:val="nil"/>
            </w:tcBorders>
            <w:shd w:val="clear" w:color="auto" w:fill="auto"/>
            <w:noWrap/>
            <w:vAlign w:val="bottom"/>
            <w:hideMark/>
          </w:tcPr>
          <w:p w14:paraId="7EDF8238" w14:textId="77777777" w:rsidR="008E416A" w:rsidRPr="00CB1E6A" w:rsidRDefault="008E416A" w:rsidP="00136F56">
            <w:pPr>
              <w:jc w:val="center"/>
            </w:pPr>
            <w:r w:rsidRPr="00CB1E6A">
              <w:t>0.9968</w:t>
            </w:r>
          </w:p>
        </w:tc>
      </w:tr>
      <w:tr w:rsidR="00CB1E6A" w:rsidRPr="00CB1E6A" w14:paraId="25AC78C9" w14:textId="77777777" w:rsidTr="00021B31">
        <w:trPr>
          <w:trHeight w:val="360"/>
          <w:jc w:val="center"/>
        </w:trPr>
        <w:tc>
          <w:tcPr>
            <w:tcW w:w="2694" w:type="dxa"/>
            <w:tcBorders>
              <w:top w:val="nil"/>
              <w:left w:val="nil"/>
              <w:bottom w:val="nil"/>
              <w:right w:val="nil"/>
            </w:tcBorders>
            <w:shd w:val="clear" w:color="auto" w:fill="auto"/>
            <w:noWrap/>
            <w:vAlign w:val="bottom"/>
            <w:hideMark/>
          </w:tcPr>
          <w:p w14:paraId="1FFC5B5C" w14:textId="77777777" w:rsidR="008E416A" w:rsidRPr="00CB1E6A" w:rsidRDefault="008E416A" w:rsidP="00136F56">
            <w:r w:rsidRPr="00CB1E6A">
              <w:t>LIQUID FILM DIFFUSION</w:t>
            </w:r>
          </w:p>
        </w:tc>
        <w:tc>
          <w:tcPr>
            <w:tcW w:w="2313" w:type="dxa"/>
            <w:tcBorders>
              <w:top w:val="nil"/>
              <w:left w:val="nil"/>
              <w:bottom w:val="nil"/>
              <w:right w:val="nil"/>
            </w:tcBorders>
            <w:shd w:val="clear" w:color="auto" w:fill="auto"/>
            <w:noWrap/>
            <w:vAlign w:val="bottom"/>
            <w:hideMark/>
          </w:tcPr>
          <w:p w14:paraId="2F499EDB" w14:textId="11574BF6" w:rsidR="008E416A" w:rsidRPr="00CB540C"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876" w:type="dxa"/>
            <w:tcBorders>
              <w:top w:val="nil"/>
              <w:left w:val="nil"/>
              <w:bottom w:val="nil"/>
              <w:right w:val="nil"/>
            </w:tcBorders>
            <w:shd w:val="clear" w:color="auto" w:fill="auto"/>
            <w:noWrap/>
            <w:vAlign w:val="bottom"/>
            <w:hideMark/>
          </w:tcPr>
          <w:p w14:paraId="36600782" w14:textId="4AA83B86" w:rsidR="008E416A" w:rsidRPr="00CB540C" w:rsidRDefault="008E416A" w:rsidP="00136F56">
            <w:pPr>
              <w:jc w:val="center"/>
              <w:rPr>
                <w:lang w:val="en-GB"/>
              </w:rPr>
            </w:pPr>
            <w:r w:rsidRPr="00CB1E6A">
              <w:t>0.02</w:t>
            </w:r>
            <w:r w:rsidR="00CB540C">
              <w:rPr>
                <w:lang w:val="en-GB"/>
              </w:rPr>
              <w:t>00</w:t>
            </w:r>
          </w:p>
        </w:tc>
        <w:tc>
          <w:tcPr>
            <w:tcW w:w="891" w:type="dxa"/>
            <w:tcBorders>
              <w:top w:val="nil"/>
              <w:left w:val="nil"/>
              <w:bottom w:val="nil"/>
              <w:right w:val="nil"/>
            </w:tcBorders>
            <w:shd w:val="clear" w:color="auto" w:fill="auto"/>
            <w:noWrap/>
            <w:vAlign w:val="bottom"/>
            <w:hideMark/>
          </w:tcPr>
          <w:p w14:paraId="1D0CD8CD" w14:textId="2E391E33" w:rsidR="008E416A" w:rsidRPr="00CB540C" w:rsidRDefault="008E416A" w:rsidP="00136F56">
            <w:pPr>
              <w:jc w:val="center"/>
              <w:rPr>
                <w:lang w:val="en-GB"/>
              </w:rPr>
            </w:pPr>
            <w:r w:rsidRPr="00CB1E6A">
              <w:t>0.02</w:t>
            </w:r>
            <w:r w:rsidR="00CB540C">
              <w:rPr>
                <w:lang w:val="en-GB"/>
              </w:rPr>
              <w:t>00</w:t>
            </w:r>
          </w:p>
        </w:tc>
        <w:tc>
          <w:tcPr>
            <w:tcW w:w="891" w:type="dxa"/>
            <w:tcBorders>
              <w:top w:val="nil"/>
              <w:left w:val="nil"/>
              <w:bottom w:val="nil"/>
              <w:right w:val="nil"/>
            </w:tcBorders>
            <w:shd w:val="clear" w:color="auto" w:fill="auto"/>
            <w:noWrap/>
            <w:vAlign w:val="bottom"/>
            <w:hideMark/>
          </w:tcPr>
          <w:p w14:paraId="10E5EA65" w14:textId="51FA95F1" w:rsidR="008E416A" w:rsidRPr="00CB540C" w:rsidRDefault="008E416A" w:rsidP="00136F56">
            <w:pPr>
              <w:jc w:val="center"/>
              <w:rPr>
                <w:lang w:val="en-GB"/>
              </w:rPr>
            </w:pPr>
            <w:r w:rsidRPr="00CB1E6A">
              <w:t>0.03</w:t>
            </w:r>
            <w:r w:rsidR="00CB540C">
              <w:rPr>
                <w:lang w:val="en-GB"/>
              </w:rPr>
              <w:t>00</w:t>
            </w:r>
          </w:p>
        </w:tc>
        <w:tc>
          <w:tcPr>
            <w:tcW w:w="996" w:type="dxa"/>
            <w:tcBorders>
              <w:top w:val="nil"/>
              <w:left w:val="nil"/>
              <w:bottom w:val="nil"/>
              <w:right w:val="nil"/>
            </w:tcBorders>
            <w:shd w:val="clear" w:color="auto" w:fill="auto"/>
            <w:noWrap/>
            <w:vAlign w:val="bottom"/>
            <w:hideMark/>
          </w:tcPr>
          <w:p w14:paraId="5F5DE7D3" w14:textId="4D43587A" w:rsidR="008E416A" w:rsidRPr="00CB540C" w:rsidRDefault="008E416A" w:rsidP="00136F56">
            <w:pPr>
              <w:jc w:val="center"/>
              <w:rPr>
                <w:lang w:val="en-GB"/>
              </w:rPr>
            </w:pPr>
            <w:r w:rsidRPr="00CB1E6A">
              <w:t>0.03</w:t>
            </w:r>
            <w:r w:rsidR="00CB540C">
              <w:rPr>
                <w:lang w:val="en-GB"/>
              </w:rPr>
              <w:t>00</w:t>
            </w:r>
          </w:p>
        </w:tc>
        <w:tc>
          <w:tcPr>
            <w:tcW w:w="936" w:type="dxa"/>
            <w:tcBorders>
              <w:top w:val="nil"/>
              <w:left w:val="nil"/>
              <w:bottom w:val="nil"/>
              <w:right w:val="nil"/>
            </w:tcBorders>
            <w:shd w:val="clear" w:color="auto" w:fill="auto"/>
            <w:noWrap/>
            <w:vAlign w:val="bottom"/>
            <w:hideMark/>
          </w:tcPr>
          <w:p w14:paraId="30938044" w14:textId="1F491CEE" w:rsidR="008E416A" w:rsidRPr="00CB540C" w:rsidRDefault="008E416A" w:rsidP="00136F56">
            <w:pPr>
              <w:jc w:val="center"/>
              <w:rPr>
                <w:lang w:val="en-GB"/>
              </w:rPr>
            </w:pPr>
            <w:r w:rsidRPr="00CB1E6A">
              <w:t>0.03</w:t>
            </w:r>
            <w:r w:rsidR="00CB540C">
              <w:rPr>
                <w:lang w:val="en-GB"/>
              </w:rPr>
              <w:t>00</w:t>
            </w:r>
          </w:p>
        </w:tc>
      </w:tr>
      <w:tr w:rsidR="00CB1E6A" w:rsidRPr="00CB1E6A" w14:paraId="25C56FC2" w14:textId="77777777" w:rsidTr="00021B31">
        <w:trPr>
          <w:trHeight w:val="396"/>
          <w:jc w:val="center"/>
        </w:trPr>
        <w:tc>
          <w:tcPr>
            <w:tcW w:w="2694" w:type="dxa"/>
            <w:tcBorders>
              <w:top w:val="nil"/>
              <w:left w:val="nil"/>
              <w:bottom w:val="nil"/>
              <w:right w:val="nil"/>
            </w:tcBorders>
            <w:shd w:val="clear" w:color="auto" w:fill="auto"/>
            <w:noWrap/>
            <w:vAlign w:val="bottom"/>
            <w:hideMark/>
          </w:tcPr>
          <w:p w14:paraId="64A286D1"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4A1AEAEC" w14:textId="77777777" w:rsidR="008E416A" w:rsidRPr="00CB1E6A" w:rsidRDefault="008E416A"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5B34843" w14:textId="77777777" w:rsidR="008E416A" w:rsidRPr="00CB1E6A" w:rsidRDefault="008E416A" w:rsidP="00136F56">
            <w:pPr>
              <w:jc w:val="center"/>
            </w:pPr>
            <w:r w:rsidRPr="00CB1E6A">
              <w:t>0.9381</w:t>
            </w:r>
          </w:p>
        </w:tc>
        <w:tc>
          <w:tcPr>
            <w:tcW w:w="891" w:type="dxa"/>
            <w:tcBorders>
              <w:top w:val="nil"/>
              <w:left w:val="nil"/>
              <w:bottom w:val="nil"/>
              <w:right w:val="nil"/>
            </w:tcBorders>
            <w:shd w:val="clear" w:color="auto" w:fill="auto"/>
            <w:noWrap/>
            <w:vAlign w:val="bottom"/>
            <w:hideMark/>
          </w:tcPr>
          <w:p w14:paraId="49E7F4BA" w14:textId="77777777" w:rsidR="008E416A" w:rsidRPr="00CB1E6A" w:rsidRDefault="008E416A" w:rsidP="00136F56">
            <w:pPr>
              <w:jc w:val="center"/>
            </w:pPr>
            <w:r w:rsidRPr="00CB1E6A">
              <w:t>0.9762</w:t>
            </w:r>
          </w:p>
        </w:tc>
        <w:tc>
          <w:tcPr>
            <w:tcW w:w="891" w:type="dxa"/>
            <w:tcBorders>
              <w:top w:val="nil"/>
              <w:left w:val="nil"/>
              <w:bottom w:val="nil"/>
              <w:right w:val="nil"/>
            </w:tcBorders>
            <w:shd w:val="clear" w:color="auto" w:fill="auto"/>
            <w:noWrap/>
            <w:vAlign w:val="bottom"/>
            <w:hideMark/>
          </w:tcPr>
          <w:p w14:paraId="62A45ADC" w14:textId="77777777" w:rsidR="008E416A" w:rsidRPr="00CB1E6A" w:rsidRDefault="008E416A" w:rsidP="00136F56">
            <w:pPr>
              <w:jc w:val="center"/>
            </w:pPr>
            <w:r w:rsidRPr="00CB1E6A">
              <w:t>0.9566</w:t>
            </w:r>
          </w:p>
        </w:tc>
        <w:tc>
          <w:tcPr>
            <w:tcW w:w="996" w:type="dxa"/>
            <w:tcBorders>
              <w:top w:val="nil"/>
              <w:left w:val="nil"/>
              <w:bottom w:val="nil"/>
              <w:right w:val="nil"/>
            </w:tcBorders>
            <w:shd w:val="clear" w:color="auto" w:fill="auto"/>
            <w:noWrap/>
            <w:vAlign w:val="bottom"/>
            <w:hideMark/>
          </w:tcPr>
          <w:p w14:paraId="563E9B36" w14:textId="77777777" w:rsidR="008E416A" w:rsidRPr="00CB1E6A" w:rsidRDefault="008E416A" w:rsidP="00136F56">
            <w:pPr>
              <w:jc w:val="center"/>
            </w:pPr>
            <w:r w:rsidRPr="00CB1E6A">
              <w:t>0.9804</w:t>
            </w:r>
          </w:p>
        </w:tc>
        <w:tc>
          <w:tcPr>
            <w:tcW w:w="936" w:type="dxa"/>
            <w:tcBorders>
              <w:top w:val="nil"/>
              <w:left w:val="nil"/>
              <w:bottom w:val="nil"/>
              <w:right w:val="nil"/>
            </w:tcBorders>
            <w:shd w:val="clear" w:color="auto" w:fill="auto"/>
            <w:noWrap/>
            <w:vAlign w:val="bottom"/>
            <w:hideMark/>
          </w:tcPr>
          <w:p w14:paraId="3AD55909" w14:textId="77777777" w:rsidR="008E416A" w:rsidRPr="00CB1E6A" w:rsidRDefault="008E416A" w:rsidP="00136F56">
            <w:pPr>
              <w:jc w:val="center"/>
            </w:pPr>
            <w:r w:rsidRPr="00CB1E6A">
              <w:t>0.9676</w:t>
            </w:r>
          </w:p>
        </w:tc>
      </w:tr>
      <w:tr w:rsidR="00CB1E6A" w:rsidRPr="00CB1E6A" w14:paraId="5E659563" w14:textId="77777777" w:rsidTr="00021B31">
        <w:trPr>
          <w:trHeight w:val="372"/>
          <w:jc w:val="center"/>
        </w:trPr>
        <w:tc>
          <w:tcPr>
            <w:tcW w:w="2694" w:type="dxa"/>
            <w:tcBorders>
              <w:top w:val="nil"/>
              <w:left w:val="nil"/>
              <w:bottom w:val="nil"/>
              <w:right w:val="nil"/>
            </w:tcBorders>
            <w:shd w:val="clear" w:color="auto" w:fill="auto"/>
            <w:noWrap/>
            <w:vAlign w:val="bottom"/>
            <w:hideMark/>
          </w:tcPr>
          <w:p w14:paraId="54F216BF" w14:textId="77777777" w:rsidR="008E416A" w:rsidRPr="00CB1E6A" w:rsidRDefault="008E416A" w:rsidP="00136F56">
            <w:r w:rsidRPr="00CB1E6A">
              <w:t>FRACTIONAL POWER</w:t>
            </w:r>
          </w:p>
        </w:tc>
        <w:tc>
          <w:tcPr>
            <w:tcW w:w="2313" w:type="dxa"/>
            <w:tcBorders>
              <w:top w:val="nil"/>
              <w:left w:val="nil"/>
              <w:bottom w:val="nil"/>
              <w:right w:val="nil"/>
            </w:tcBorders>
            <w:shd w:val="clear" w:color="auto" w:fill="auto"/>
            <w:noWrap/>
            <w:vAlign w:val="bottom"/>
            <w:hideMark/>
          </w:tcPr>
          <w:p w14:paraId="665F737A" w14:textId="77777777" w:rsidR="008E416A" w:rsidRPr="00CB1E6A" w:rsidRDefault="008E416A" w:rsidP="00136F56">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76DE0435" w14:textId="1DA1E062" w:rsidR="008E416A" w:rsidRPr="00CB540C" w:rsidRDefault="008E416A" w:rsidP="00136F56">
            <w:pPr>
              <w:jc w:val="center"/>
              <w:rPr>
                <w:lang w:val="en-GB"/>
              </w:rPr>
            </w:pPr>
            <w:r w:rsidRPr="00CB1E6A">
              <w:t>0.2</w:t>
            </w:r>
            <w:r w:rsidR="00CB540C">
              <w:rPr>
                <w:lang w:val="en-GB"/>
              </w:rPr>
              <w:t>000</w:t>
            </w:r>
          </w:p>
        </w:tc>
        <w:tc>
          <w:tcPr>
            <w:tcW w:w="891" w:type="dxa"/>
            <w:tcBorders>
              <w:top w:val="nil"/>
              <w:left w:val="nil"/>
              <w:bottom w:val="nil"/>
              <w:right w:val="nil"/>
            </w:tcBorders>
            <w:shd w:val="clear" w:color="auto" w:fill="auto"/>
            <w:noWrap/>
            <w:vAlign w:val="bottom"/>
            <w:hideMark/>
          </w:tcPr>
          <w:p w14:paraId="3E544CE1" w14:textId="39A5C4D9" w:rsidR="008E416A" w:rsidRPr="00CB540C" w:rsidRDefault="008E416A" w:rsidP="00136F56">
            <w:pPr>
              <w:jc w:val="center"/>
              <w:rPr>
                <w:lang w:val="en-GB"/>
              </w:rPr>
            </w:pPr>
            <w:r w:rsidRPr="00CB1E6A">
              <w:t>0.3</w:t>
            </w:r>
            <w:r w:rsidR="00CB540C">
              <w:rPr>
                <w:lang w:val="en-GB"/>
              </w:rPr>
              <w:t>000</w:t>
            </w:r>
          </w:p>
        </w:tc>
        <w:tc>
          <w:tcPr>
            <w:tcW w:w="891" w:type="dxa"/>
            <w:tcBorders>
              <w:top w:val="nil"/>
              <w:left w:val="nil"/>
              <w:bottom w:val="nil"/>
              <w:right w:val="nil"/>
            </w:tcBorders>
            <w:shd w:val="clear" w:color="auto" w:fill="auto"/>
            <w:noWrap/>
            <w:vAlign w:val="bottom"/>
            <w:hideMark/>
          </w:tcPr>
          <w:p w14:paraId="431635AB" w14:textId="6A8B0EFC" w:rsidR="008E416A" w:rsidRPr="00CB540C" w:rsidRDefault="008E416A" w:rsidP="00136F56">
            <w:pPr>
              <w:jc w:val="center"/>
              <w:rPr>
                <w:lang w:val="en-GB"/>
              </w:rPr>
            </w:pPr>
            <w:r w:rsidRPr="00CB1E6A">
              <w:t>0.2</w:t>
            </w:r>
            <w:r w:rsidR="00CB540C">
              <w:rPr>
                <w:lang w:val="en-GB"/>
              </w:rPr>
              <w:t>000</w:t>
            </w:r>
          </w:p>
        </w:tc>
        <w:tc>
          <w:tcPr>
            <w:tcW w:w="996" w:type="dxa"/>
            <w:tcBorders>
              <w:top w:val="nil"/>
              <w:left w:val="nil"/>
              <w:bottom w:val="nil"/>
              <w:right w:val="nil"/>
            </w:tcBorders>
            <w:shd w:val="clear" w:color="auto" w:fill="auto"/>
            <w:noWrap/>
            <w:vAlign w:val="bottom"/>
            <w:hideMark/>
          </w:tcPr>
          <w:p w14:paraId="4615CA78" w14:textId="492D30F5" w:rsidR="008E416A" w:rsidRPr="00CB540C" w:rsidRDefault="008E416A" w:rsidP="00136F56">
            <w:pPr>
              <w:jc w:val="center"/>
              <w:rPr>
                <w:lang w:val="en-GB"/>
              </w:rPr>
            </w:pPr>
            <w:r w:rsidRPr="00CB1E6A">
              <w:t>0.2</w:t>
            </w:r>
            <w:r w:rsidR="00CB540C">
              <w:rPr>
                <w:lang w:val="en-GB"/>
              </w:rPr>
              <w:t>000</w:t>
            </w:r>
          </w:p>
        </w:tc>
        <w:tc>
          <w:tcPr>
            <w:tcW w:w="936" w:type="dxa"/>
            <w:tcBorders>
              <w:top w:val="nil"/>
              <w:left w:val="nil"/>
              <w:bottom w:val="nil"/>
              <w:right w:val="nil"/>
            </w:tcBorders>
            <w:shd w:val="clear" w:color="auto" w:fill="auto"/>
            <w:noWrap/>
            <w:vAlign w:val="bottom"/>
            <w:hideMark/>
          </w:tcPr>
          <w:p w14:paraId="4D054645" w14:textId="11273696" w:rsidR="008E416A" w:rsidRPr="00CB540C" w:rsidRDefault="008E416A" w:rsidP="00136F56">
            <w:pPr>
              <w:jc w:val="center"/>
              <w:rPr>
                <w:lang w:val="en-GB"/>
              </w:rPr>
            </w:pPr>
            <w:r w:rsidRPr="00CB1E6A">
              <w:t>0.2</w:t>
            </w:r>
            <w:r w:rsidR="00CB540C">
              <w:rPr>
                <w:lang w:val="en-GB"/>
              </w:rPr>
              <w:t>000</w:t>
            </w:r>
          </w:p>
        </w:tc>
      </w:tr>
      <w:tr w:rsidR="00CB1E6A" w:rsidRPr="00CB1E6A" w14:paraId="5B65F9D1" w14:textId="77777777" w:rsidTr="00021B31">
        <w:trPr>
          <w:trHeight w:val="312"/>
          <w:jc w:val="center"/>
        </w:trPr>
        <w:tc>
          <w:tcPr>
            <w:tcW w:w="2694" w:type="dxa"/>
            <w:tcBorders>
              <w:top w:val="nil"/>
              <w:left w:val="nil"/>
              <w:bottom w:val="nil"/>
              <w:right w:val="nil"/>
            </w:tcBorders>
            <w:shd w:val="clear" w:color="auto" w:fill="auto"/>
            <w:noWrap/>
            <w:vAlign w:val="bottom"/>
            <w:hideMark/>
          </w:tcPr>
          <w:p w14:paraId="7A20EC60" w14:textId="77777777" w:rsidR="008E416A" w:rsidRPr="00CB1E6A" w:rsidRDefault="008E416A" w:rsidP="00136F56">
            <w:pPr>
              <w:jc w:val="right"/>
            </w:pPr>
          </w:p>
        </w:tc>
        <w:tc>
          <w:tcPr>
            <w:tcW w:w="2313" w:type="dxa"/>
            <w:tcBorders>
              <w:top w:val="nil"/>
              <w:left w:val="nil"/>
              <w:bottom w:val="nil"/>
              <w:right w:val="nil"/>
            </w:tcBorders>
            <w:shd w:val="clear" w:color="auto" w:fill="auto"/>
            <w:noWrap/>
            <w:vAlign w:val="bottom"/>
            <w:hideMark/>
          </w:tcPr>
          <w:p w14:paraId="5C1910EA" w14:textId="63F2BEE7" w:rsidR="008E416A" w:rsidRPr="00CB1E6A" w:rsidRDefault="00CB540C" w:rsidP="00136F56">
            <w:r>
              <w:rPr>
                <w:lang w:val="en-GB"/>
              </w:rPr>
              <w:t>k</w:t>
            </w:r>
            <w:r w:rsidR="008E416A" w:rsidRPr="00CB1E6A">
              <w:t xml:space="preserve"> </w:t>
            </w:r>
            <w:r w:rsidR="00C936D5">
              <w:t>(mg/g/min)</w:t>
            </w:r>
          </w:p>
        </w:tc>
        <w:tc>
          <w:tcPr>
            <w:tcW w:w="876" w:type="dxa"/>
            <w:tcBorders>
              <w:top w:val="nil"/>
              <w:left w:val="nil"/>
              <w:bottom w:val="nil"/>
              <w:right w:val="nil"/>
            </w:tcBorders>
            <w:shd w:val="clear" w:color="auto" w:fill="auto"/>
            <w:noWrap/>
            <w:vAlign w:val="bottom"/>
            <w:hideMark/>
          </w:tcPr>
          <w:p w14:paraId="48AACC88" w14:textId="77777777" w:rsidR="008E416A" w:rsidRPr="00CB1E6A" w:rsidRDefault="008E416A" w:rsidP="00136F56">
            <w:pPr>
              <w:jc w:val="center"/>
            </w:pPr>
            <w:r w:rsidRPr="00CB1E6A">
              <w:t>1.6706</w:t>
            </w:r>
          </w:p>
        </w:tc>
        <w:tc>
          <w:tcPr>
            <w:tcW w:w="891" w:type="dxa"/>
            <w:tcBorders>
              <w:top w:val="nil"/>
              <w:left w:val="nil"/>
              <w:bottom w:val="nil"/>
              <w:right w:val="nil"/>
            </w:tcBorders>
            <w:shd w:val="clear" w:color="auto" w:fill="auto"/>
            <w:noWrap/>
            <w:vAlign w:val="bottom"/>
            <w:hideMark/>
          </w:tcPr>
          <w:p w14:paraId="5B7549FB" w14:textId="77777777" w:rsidR="008E416A" w:rsidRPr="00CB1E6A" w:rsidRDefault="008E416A" w:rsidP="00136F56">
            <w:pPr>
              <w:jc w:val="center"/>
            </w:pPr>
            <w:r w:rsidRPr="00CB1E6A">
              <w:t>1.8561</w:t>
            </w:r>
          </w:p>
        </w:tc>
        <w:tc>
          <w:tcPr>
            <w:tcW w:w="891" w:type="dxa"/>
            <w:tcBorders>
              <w:top w:val="nil"/>
              <w:left w:val="nil"/>
              <w:bottom w:val="nil"/>
              <w:right w:val="nil"/>
            </w:tcBorders>
            <w:shd w:val="clear" w:color="auto" w:fill="auto"/>
            <w:noWrap/>
            <w:vAlign w:val="bottom"/>
            <w:hideMark/>
          </w:tcPr>
          <w:p w14:paraId="3DA41473" w14:textId="77777777" w:rsidR="008E416A" w:rsidRPr="00CB1E6A" w:rsidRDefault="008E416A" w:rsidP="00136F56">
            <w:pPr>
              <w:jc w:val="center"/>
            </w:pPr>
            <w:r w:rsidRPr="00CB1E6A">
              <w:t>2.3247</w:t>
            </w:r>
          </w:p>
        </w:tc>
        <w:tc>
          <w:tcPr>
            <w:tcW w:w="996" w:type="dxa"/>
            <w:tcBorders>
              <w:top w:val="nil"/>
              <w:left w:val="nil"/>
              <w:bottom w:val="nil"/>
              <w:right w:val="nil"/>
            </w:tcBorders>
            <w:shd w:val="clear" w:color="auto" w:fill="auto"/>
            <w:noWrap/>
            <w:vAlign w:val="bottom"/>
            <w:hideMark/>
          </w:tcPr>
          <w:p w14:paraId="5AB159B1" w14:textId="77777777" w:rsidR="008E416A" w:rsidRPr="00CB1E6A" w:rsidRDefault="008E416A" w:rsidP="00136F56">
            <w:pPr>
              <w:jc w:val="center"/>
            </w:pPr>
            <w:r w:rsidRPr="00CB1E6A">
              <w:t>2.9145</w:t>
            </w:r>
          </w:p>
        </w:tc>
        <w:tc>
          <w:tcPr>
            <w:tcW w:w="936" w:type="dxa"/>
            <w:tcBorders>
              <w:top w:val="nil"/>
              <w:left w:val="nil"/>
              <w:bottom w:val="nil"/>
              <w:right w:val="nil"/>
            </w:tcBorders>
            <w:shd w:val="clear" w:color="auto" w:fill="auto"/>
            <w:noWrap/>
            <w:vAlign w:val="bottom"/>
            <w:hideMark/>
          </w:tcPr>
          <w:p w14:paraId="60CAB3F0" w14:textId="77777777" w:rsidR="008E416A" w:rsidRPr="00CB1E6A" w:rsidRDefault="008E416A" w:rsidP="00136F56">
            <w:pPr>
              <w:jc w:val="center"/>
            </w:pPr>
            <w:r w:rsidRPr="00CB1E6A">
              <w:t>3.2769</w:t>
            </w:r>
          </w:p>
        </w:tc>
      </w:tr>
      <w:tr w:rsidR="008E416A" w:rsidRPr="00CB1E6A" w14:paraId="36755FB9" w14:textId="77777777" w:rsidTr="00021B31">
        <w:trPr>
          <w:trHeight w:val="372"/>
          <w:jc w:val="center"/>
        </w:trPr>
        <w:tc>
          <w:tcPr>
            <w:tcW w:w="2694" w:type="dxa"/>
            <w:tcBorders>
              <w:top w:val="nil"/>
              <w:left w:val="nil"/>
              <w:bottom w:val="single" w:sz="4" w:space="0" w:color="auto"/>
              <w:right w:val="nil"/>
            </w:tcBorders>
            <w:shd w:val="clear" w:color="auto" w:fill="auto"/>
            <w:noWrap/>
            <w:vAlign w:val="bottom"/>
            <w:hideMark/>
          </w:tcPr>
          <w:p w14:paraId="722DBBE3" w14:textId="77777777" w:rsidR="008E416A" w:rsidRPr="00CB1E6A" w:rsidRDefault="008E416A" w:rsidP="00136F56">
            <w:r w:rsidRPr="00CB1E6A">
              <w:t> </w:t>
            </w:r>
          </w:p>
        </w:tc>
        <w:tc>
          <w:tcPr>
            <w:tcW w:w="2313" w:type="dxa"/>
            <w:tcBorders>
              <w:top w:val="nil"/>
              <w:left w:val="nil"/>
              <w:bottom w:val="single" w:sz="4" w:space="0" w:color="auto"/>
              <w:right w:val="nil"/>
            </w:tcBorders>
            <w:shd w:val="clear" w:color="auto" w:fill="auto"/>
            <w:noWrap/>
            <w:vAlign w:val="bottom"/>
            <w:hideMark/>
          </w:tcPr>
          <w:p w14:paraId="5F8DE20F" w14:textId="77777777" w:rsidR="008E416A" w:rsidRPr="00CB1E6A" w:rsidRDefault="008E416A" w:rsidP="00136F56">
            <w:r w:rsidRPr="00CB1E6A">
              <w:t>R</w:t>
            </w:r>
            <w:r w:rsidRPr="00CB1E6A">
              <w:rPr>
                <w:vertAlign w:val="superscript"/>
              </w:rPr>
              <w:t>2</w:t>
            </w:r>
          </w:p>
        </w:tc>
        <w:tc>
          <w:tcPr>
            <w:tcW w:w="876" w:type="dxa"/>
            <w:tcBorders>
              <w:top w:val="nil"/>
              <w:left w:val="nil"/>
              <w:bottom w:val="single" w:sz="4" w:space="0" w:color="auto"/>
              <w:right w:val="nil"/>
            </w:tcBorders>
            <w:shd w:val="clear" w:color="auto" w:fill="auto"/>
            <w:noWrap/>
            <w:vAlign w:val="bottom"/>
            <w:hideMark/>
          </w:tcPr>
          <w:p w14:paraId="6126372F" w14:textId="77777777" w:rsidR="008E416A" w:rsidRPr="00CB1E6A" w:rsidRDefault="008E416A" w:rsidP="00136F56">
            <w:pPr>
              <w:jc w:val="center"/>
            </w:pPr>
            <w:r w:rsidRPr="00CB1E6A">
              <w:t>0.8444</w:t>
            </w:r>
          </w:p>
        </w:tc>
        <w:tc>
          <w:tcPr>
            <w:tcW w:w="891" w:type="dxa"/>
            <w:tcBorders>
              <w:top w:val="nil"/>
              <w:left w:val="nil"/>
              <w:bottom w:val="single" w:sz="4" w:space="0" w:color="auto"/>
              <w:right w:val="nil"/>
            </w:tcBorders>
            <w:shd w:val="clear" w:color="auto" w:fill="auto"/>
            <w:noWrap/>
            <w:vAlign w:val="bottom"/>
            <w:hideMark/>
          </w:tcPr>
          <w:p w14:paraId="121FE8D5" w14:textId="77777777" w:rsidR="008E416A" w:rsidRPr="00CB1E6A" w:rsidRDefault="008E416A" w:rsidP="00136F56">
            <w:pPr>
              <w:jc w:val="center"/>
            </w:pPr>
            <w:r w:rsidRPr="00CB1E6A">
              <w:t>0.9411</w:t>
            </w:r>
          </w:p>
        </w:tc>
        <w:tc>
          <w:tcPr>
            <w:tcW w:w="891" w:type="dxa"/>
            <w:tcBorders>
              <w:top w:val="nil"/>
              <w:left w:val="nil"/>
              <w:bottom w:val="single" w:sz="4" w:space="0" w:color="auto"/>
              <w:right w:val="nil"/>
            </w:tcBorders>
            <w:shd w:val="clear" w:color="auto" w:fill="auto"/>
            <w:noWrap/>
            <w:vAlign w:val="bottom"/>
            <w:hideMark/>
          </w:tcPr>
          <w:p w14:paraId="6D33F64A" w14:textId="77777777" w:rsidR="008E416A" w:rsidRPr="00CB1E6A" w:rsidRDefault="008E416A" w:rsidP="00136F56">
            <w:pPr>
              <w:jc w:val="center"/>
            </w:pPr>
            <w:r w:rsidRPr="00CB1E6A">
              <w:t>0.9469</w:t>
            </w:r>
          </w:p>
        </w:tc>
        <w:tc>
          <w:tcPr>
            <w:tcW w:w="996" w:type="dxa"/>
            <w:tcBorders>
              <w:top w:val="nil"/>
              <w:left w:val="nil"/>
              <w:bottom w:val="single" w:sz="4" w:space="0" w:color="auto"/>
              <w:right w:val="nil"/>
            </w:tcBorders>
            <w:shd w:val="clear" w:color="auto" w:fill="auto"/>
            <w:noWrap/>
            <w:vAlign w:val="bottom"/>
            <w:hideMark/>
          </w:tcPr>
          <w:p w14:paraId="7D7C5696" w14:textId="77777777" w:rsidR="008E416A" w:rsidRPr="00CB1E6A" w:rsidRDefault="008E416A" w:rsidP="00136F56">
            <w:pPr>
              <w:jc w:val="center"/>
            </w:pPr>
            <w:r w:rsidRPr="00CB1E6A">
              <w:t>0.9066</w:t>
            </w:r>
          </w:p>
        </w:tc>
        <w:tc>
          <w:tcPr>
            <w:tcW w:w="936" w:type="dxa"/>
            <w:tcBorders>
              <w:top w:val="nil"/>
              <w:left w:val="nil"/>
              <w:bottom w:val="single" w:sz="4" w:space="0" w:color="auto"/>
              <w:right w:val="nil"/>
            </w:tcBorders>
            <w:shd w:val="clear" w:color="auto" w:fill="auto"/>
            <w:noWrap/>
            <w:vAlign w:val="bottom"/>
            <w:hideMark/>
          </w:tcPr>
          <w:p w14:paraId="2612B34D" w14:textId="77777777" w:rsidR="008E416A" w:rsidRPr="00CB1E6A" w:rsidRDefault="008E416A" w:rsidP="00136F56">
            <w:pPr>
              <w:jc w:val="center"/>
            </w:pPr>
            <w:r w:rsidRPr="00CB1E6A">
              <w:t>0.9438</w:t>
            </w:r>
          </w:p>
        </w:tc>
      </w:tr>
    </w:tbl>
    <w:p w14:paraId="4FE61260" w14:textId="77777777" w:rsidR="008E416A" w:rsidRPr="00CB1E6A" w:rsidRDefault="008E416A" w:rsidP="008E416A">
      <w:pPr>
        <w:spacing w:line="480" w:lineRule="auto"/>
        <w:rPr>
          <w:rFonts w:eastAsiaTheme="minorEastAsia"/>
          <w:b/>
          <w:bCs/>
          <w:sz w:val="28"/>
          <w:szCs w:val="28"/>
        </w:rPr>
      </w:pPr>
    </w:p>
    <w:p w14:paraId="485BC25E" w14:textId="0412E30B" w:rsidR="008E416A" w:rsidRPr="00CB1E6A" w:rsidRDefault="008E416A" w:rsidP="00803870">
      <w:pPr>
        <w:pStyle w:val="Heading4"/>
      </w:pPr>
      <w:bookmarkStart w:id="1627" w:name="_Toc118051690"/>
      <w:bookmarkStart w:id="1628" w:name="_Toc127869265"/>
      <w:r w:rsidRPr="00CB1E6A">
        <w:lastRenderedPageBreak/>
        <w:t>Effect of temperature and thermodynamic studies of IBU removal onto DRP1</w:t>
      </w:r>
      <w:bookmarkEnd w:id="1627"/>
      <w:bookmarkEnd w:id="1628"/>
    </w:p>
    <w:p w14:paraId="3FAE450F" w14:textId="11F5F473" w:rsidR="0051140D" w:rsidRPr="008E302F" w:rsidRDefault="00A84125" w:rsidP="008E302F">
      <w:pPr>
        <w:spacing w:line="480" w:lineRule="auto"/>
        <w:jc w:val="both"/>
        <w:rPr>
          <w:rFonts w:eastAsiaTheme="minorEastAsia"/>
          <w:sz w:val="28"/>
          <w:szCs w:val="28"/>
        </w:rPr>
      </w:pPr>
      <w:r w:rsidRPr="00CB1E6A">
        <w:rPr>
          <w:rFonts w:eastAsiaTheme="minorEastAsia"/>
          <w:lang w:val="en-GB"/>
        </w:rPr>
        <w:t xml:space="preserve">The effect of temperature on the removal of IBU onto DRP1 was investigated at 26, 35, 45 and 55 </w:t>
      </w:r>
      <w:r w:rsidRPr="00CB1E6A">
        <w:rPr>
          <w:rFonts w:eastAsiaTheme="minorEastAsia"/>
          <w:vertAlign w:val="superscript"/>
          <w:lang w:val="en-GB"/>
        </w:rPr>
        <w:t>o</w:t>
      </w:r>
      <w:r w:rsidRPr="00CB1E6A">
        <w:rPr>
          <w:rFonts w:eastAsiaTheme="minorEastAsia"/>
          <w:lang w:val="en-GB"/>
        </w:rPr>
        <w:t xml:space="preserve">C as shown in Figure 4.4.3.6.1. </w:t>
      </w:r>
      <w:r w:rsidR="001968C1">
        <w:rPr>
          <w:rFonts w:eastAsiaTheme="minorEastAsia"/>
          <w:lang w:val="en-GB"/>
        </w:rPr>
        <w:t>As the temperature increased, the percentage removal decreased</w:t>
      </w:r>
      <w:r w:rsidR="00CB540C">
        <w:rPr>
          <w:rFonts w:eastAsiaTheme="minorEastAsia"/>
          <w:lang w:val="en-GB"/>
        </w:rPr>
        <w:t xml:space="preserve"> slightly from </w:t>
      </w:r>
      <w:r w:rsidRPr="00CB1E6A">
        <w:rPr>
          <w:rFonts w:eastAsiaTheme="minorEastAsia"/>
          <w:lang w:val="en-GB"/>
        </w:rPr>
        <w:t xml:space="preserve">93.22 </w:t>
      </w:r>
      <w:r w:rsidR="00CB540C">
        <w:rPr>
          <w:rFonts w:eastAsiaTheme="minorEastAsia"/>
          <w:lang w:val="en-GB"/>
        </w:rPr>
        <w:t>to</w:t>
      </w:r>
      <w:r w:rsidRPr="00CB1E6A">
        <w:rPr>
          <w:rFonts w:eastAsiaTheme="minorEastAsia"/>
          <w:lang w:val="en-GB"/>
        </w:rPr>
        <w:t xml:space="preserve"> 91.59%,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DRP1’s active sites and CQP were weakened. The desorption rate also increases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033C73A8" w14:textId="77777777" w:rsidR="008E416A" w:rsidRPr="00CB1E6A" w:rsidRDefault="008E416A" w:rsidP="00F4580F">
      <w:pPr>
        <w:jc w:val="center"/>
        <w:rPr>
          <w:rFonts w:eastAsiaTheme="minorEastAsia"/>
          <w:b/>
          <w:bCs/>
          <w:sz w:val="28"/>
          <w:szCs w:val="28"/>
        </w:rPr>
      </w:pPr>
      <w:r w:rsidRPr="00CB1E6A">
        <w:rPr>
          <w:noProof/>
        </w:rPr>
        <w:drawing>
          <wp:inline distT="0" distB="0" distL="0" distR="0" wp14:anchorId="5FF3EE0E" wp14:editId="2C35F2E2">
            <wp:extent cx="5242998" cy="2296160"/>
            <wp:effectExtent l="0" t="0" r="0" b="0"/>
            <wp:docPr id="533" name="Chart 533">
              <a:extLst xmlns:a="http://schemas.openxmlformats.org/drawingml/2006/main">
                <a:ext uri="{FF2B5EF4-FFF2-40B4-BE49-F238E27FC236}">
                  <a16:creationId xmlns:a16="http://schemas.microsoft.com/office/drawing/2014/main" id="{AD657B53-8DC8-72FF-10D1-459863705C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09340756" w14:textId="15FDD5CE" w:rsidR="009C49DD" w:rsidRDefault="008E416A" w:rsidP="0076286E">
      <w:pPr>
        <w:pStyle w:val="ListofFigures"/>
      </w:pPr>
      <w:bookmarkStart w:id="1629" w:name="_Toc123054595"/>
      <w:bookmarkStart w:id="1630" w:name="_Toc127867107"/>
      <w:bookmarkStart w:id="1631" w:name="_Toc127867725"/>
      <w:bookmarkStart w:id="1632" w:name="_Toc119502047"/>
      <w:bookmarkStart w:id="1633" w:name="_Toc119509487"/>
      <w:r w:rsidRPr="00CB1E6A">
        <w:t xml:space="preserve">Figure </w:t>
      </w:r>
      <w:r w:rsidR="00D032BF" w:rsidRPr="00CB1E6A">
        <w:t>4.4.3.6.1</w:t>
      </w:r>
      <w:r w:rsidRPr="00CB1E6A">
        <w:t>: Effect of temperature on the uptake of IBU onto DRP1</w:t>
      </w:r>
      <w:bookmarkEnd w:id="1629"/>
      <w:bookmarkEnd w:id="1630"/>
      <w:bookmarkEnd w:id="1631"/>
      <w:r w:rsidRPr="00CB1E6A">
        <w:t xml:space="preserve"> </w:t>
      </w:r>
    </w:p>
    <w:p w14:paraId="412DAFE6" w14:textId="20D7E877" w:rsidR="008E416A" w:rsidRPr="009C49DD" w:rsidRDefault="008E416A" w:rsidP="009C49DD">
      <w:pPr>
        <w:jc w:val="center"/>
        <w:rPr>
          <w:b/>
          <w:bCs/>
          <w:sz w:val="26"/>
          <w:szCs w:val="26"/>
        </w:rPr>
      </w:pPr>
      <w:r w:rsidRPr="009C49DD">
        <w:rPr>
          <w:b/>
          <w:bCs/>
          <w:sz w:val="26"/>
          <w:szCs w:val="26"/>
        </w:rPr>
        <w:t>Operational conditions:  Dosage (1 g/L), agitation speed (130 rpm), pH (4), initial concentration (50 mg/L)</w:t>
      </w:r>
      <w:bookmarkEnd w:id="1632"/>
      <w:bookmarkEnd w:id="1633"/>
    </w:p>
    <w:p w14:paraId="5CE2973D" w14:textId="77777777" w:rsidR="00F4580F" w:rsidRPr="00CB1E6A" w:rsidRDefault="00F4580F" w:rsidP="00F4580F">
      <w:pPr>
        <w:jc w:val="center"/>
        <w:rPr>
          <w:rFonts w:asciiTheme="majorBidi" w:hAnsiTheme="majorBidi" w:cstheme="majorBidi"/>
          <w:b/>
          <w:bCs/>
          <w:sz w:val="28"/>
          <w:szCs w:val="28"/>
          <w:lang w:val="en-GB"/>
        </w:rPr>
      </w:pPr>
    </w:p>
    <w:p w14:paraId="6E629C9E" w14:textId="2446188B" w:rsidR="00671FA5" w:rsidRPr="003D46D4" w:rsidRDefault="00F4580F" w:rsidP="003D46D4">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4.3.6.2) is presented in Table 4.4.3.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however slightly decreased. This suggested that IBU adsorption is less favourable at elevated temperatures. The negative value of ∆H</w:t>
      </w:r>
      <w:r w:rsidRPr="00CB1E6A">
        <w:rPr>
          <w:vertAlign w:val="superscript"/>
          <w:lang w:val="en-GB"/>
        </w:rPr>
        <w:t xml:space="preserve">o </w:t>
      </w:r>
      <w:r w:rsidRPr="00CB1E6A">
        <w:rPr>
          <w:lang w:val="en-GB"/>
        </w:rPr>
        <w:t xml:space="preserve">suggested that IBU-DRP1 system is exothermic in nature while the positive </w:t>
      </w:r>
      <w:r w:rsidRPr="00CB1E6A">
        <w:rPr>
          <w:lang w:val="en-GB"/>
        </w:rPr>
        <w:lastRenderedPageBreak/>
        <w:t>value of ∆S</w:t>
      </w:r>
      <w:r w:rsidRPr="00CB1E6A">
        <w:rPr>
          <w:vertAlign w:val="superscript"/>
          <w:lang w:val="en-GB"/>
        </w:rPr>
        <w:t xml:space="preserve">o </w:t>
      </w:r>
      <w:r w:rsidRPr="00CB1E6A">
        <w:rPr>
          <w:lang w:val="en-GB"/>
        </w:rPr>
        <w:t>reflected the increased randomness of the adsorption system</w:t>
      </w:r>
      <w:r w:rsidR="003D46D4">
        <w:rPr>
          <w:lang w:val="en-GB"/>
        </w:rPr>
        <w:t xml:space="preserve"> </w:t>
      </w:r>
      <w:r w:rsidR="003D46D4">
        <w:rPr>
          <w:lang w:val="en-GB"/>
        </w:rPr>
        <w:fldChar w:fldCharType="begin" w:fldLock="1"/>
      </w:r>
      <w:r w:rsidR="00313C80">
        <w:rPr>
          <w:lang w:val="en-GB"/>
        </w:rPr>
        <w:instrText>ADDIN CSL_CITATION {"citationItems":[{"id":"ITEM-1","itemData":{"DOI":"10.1016/j.heliyon.2020.e04174","ISSN":"24058440","abstract":"In this work, multiwall carbon nanotubes (MWCNTs) developed from cobalt-ferrite catalyst on activated carbon (from castor seed), was used as an adsorbent for the removal of cadmium and hexavalent chromium ions. The effectiveness of the adsorbent for the uptake of Cd(II) and Cr(VI)ions from aqueous solution was investigated in a process batch adsorption study. The developed activated carbon and MWCNTs were characterized by Brunauer-Emmett-Teller (BET) surface area analysis, Fourier Infrared Spectroscopy (FT-IR) and Scanning Electron Microscopy (SEM) for the determination of surface area, functional group, and surface morphology, respectively. The BET surface area of activated carbon and developed adsorbent from Co–Fe/AC was 230.24 and 372.42 m2/g, respectively. The operational parameters evaluated on the adsorption efficiency were solution pH, temperature, adsorbent dosage initial metal ions concentration, and contact time. The adsorption of Cd(II) and Cr(VI) were found to have attained equilibrium positions in 60 min for the concentration range tested, respectively. The four linearized adsorption isotherm models; Langmuir, Freundlich, Temkin and Dubinin Radushkevich (D-R) tested, when compared, revealed that Langmuir isotherm fitted well to the experimental data judging from the higher correlation coefficient values (R2) and lower values of the error functions (chi-square (χ2), the sum of square error (ERRSQ/SSE) and the sum of absolute error (EABS))with monolayer adsorption capacities of 404.858 and 243.902 mg/g for Cd(II) and Cr(VI) ions, respectively. Adsorption kinetic models investigated by pseudo-first-order, pseudo-second-order, Elovich, and intraparticle diffusion showed the conformity of pseudo-second-order model to the process adsorption as informed by the higher values R2 and Adj, R2, maximum log-likelihood and smaller ERRSQ/SSE, χ2, Akaike information criterion (AIC), Bayesian information criterion (BIC), and Hannan-Quinn information criterion (HQIC). The intraparticle diffusion model plots indicated that intraparticle diffusion was not the only rate-limiting step. Thermodynamic adsorption parameters (ΔHo and ΔGo, ΔSo) showed that the adsorption of Cd (II) and Cr (VI) ions was spontaneous, endothermic, and increased in randomness between the adsorbate-adsorbent. The mean adsorption energy (E), the heat of adsorption (ΔHo), and activation energy (Ea) values, revealed the adsorption mechanism of Cd(II) and Cr(VI) onto MWCNTs as a combination o…","author":[{"dropping-particle":"","family":"Obayomi","given":"K. S.","non-dropping-particle":"","parse-names":false,"suffix":""},{"dropping-particle":"","family":"Bello","given":"J. O.","non-dropping-particle":"","parse-names":false,"suffix":""},{"dropping-particle":"","family":"Yahya","given":"M. D.","non-dropping-particle":"","parse-names":false,"suffix":""},{"dropping-particle":"","family":"Chukwunedum","given":"E.","non-dropping-particle":"","parse-names":false,"suffix":""},{"dropping-particle":"","family":"Adeoye","given":"J. B.","non-dropping-particle":"","parse-names":false,"suffix":""}],"container-title":"Heliyon","id":"ITEM-1","issue":"6","issued":{"date-parts":[["2020"]]},"page":"e04174","publisher":"Elsevier Ltd","title":"Statistical analyses on effective removal of cadmium and hexavalent chromium ions by multiwall carbon nanotubes (MWCNTs)","type":"article-journal","volume":"6"},"uris":["http://www.mendeley.com/documents/?uuid=651f4e69-4389-420c-b1e5-963916eac26c"]}],"mendeley":{"formattedCitation":"(Obayomi et al., 2020)","plainTextFormattedCitation":"(Obayomi et al., 2020)","previouslyFormattedCitation":"(Obayomi et al., 2020)"},"properties":{"noteIndex":0},"schema":"https://github.com/citation-style-language/schema/raw/master/csl-citation.json"}</w:instrText>
      </w:r>
      <w:r w:rsidR="003D46D4">
        <w:rPr>
          <w:lang w:val="en-GB"/>
        </w:rPr>
        <w:fldChar w:fldCharType="separate"/>
      </w:r>
      <w:r w:rsidR="003D46D4" w:rsidRPr="003D46D4">
        <w:rPr>
          <w:noProof/>
          <w:lang w:val="en-GB"/>
        </w:rPr>
        <w:t xml:space="preserve">(Obayomi </w:t>
      </w:r>
      <w:r w:rsidR="008C0A9B" w:rsidRPr="008C0A9B">
        <w:rPr>
          <w:i/>
          <w:iCs/>
          <w:noProof/>
          <w:lang w:val="en-GB"/>
        </w:rPr>
        <w:t>et al.</w:t>
      </w:r>
      <w:r w:rsidR="003D46D4" w:rsidRPr="003D46D4">
        <w:rPr>
          <w:noProof/>
          <w:lang w:val="en-GB"/>
        </w:rPr>
        <w:t>, 2020)</w:t>
      </w:r>
      <w:r w:rsidR="003D46D4">
        <w:rPr>
          <w:lang w:val="en-GB"/>
        </w:rPr>
        <w:fldChar w:fldCharType="end"/>
      </w:r>
      <w:r w:rsidRPr="00CB1E6A">
        <w:rPr>
          <w:lang w:val="en-GB"/>
        </w:rPr>
        <w:t xml:space="preserve">. </w:t>
      </w:r>
    </w:p>
    <w:p w14:paraId="10C1E96B" w14:textId="77777777" w:rsidR="008E416A" w:rsidRPr="00CB1E6A" w:rsidRDefault="008E416A" w:rsidP="00F4580F">
      <w:pPr>
        <w:jc w:val="center"/>
        <w:rPr>
          <w:rFonts w:asciiTheme="majorBidi" w:hAnsiTheme="majorBidi" w:cstheme="majorBidi"/>
          <w:b/>
          <w:bCs/>
          <w:lang w:val="en-GB"/>
        </w:rPr>
      </w:pPr>
      <w:r w:rsidRPr="00CB1E6A">
        <w:rPr>
          <w:noProof/>
        </w:rPr>
        <w:drawing>
          <wp:inline distT="0" distB="0" distL="0" distR="0" wp14:anchorId="2752F76F" wp14:editId="0A14BC77">
            <wp:extent cx="5058410" cy="2283605"/>
            <wp:effectExtent l="0" t="0" r="8890" b="2540"/>
            <wp:docPr id="534" name="Chart 534">
              <a:extLst xmlns:a="http://schemas.openxmlformats.org/drawingml/2006/main">
                <a:ext uri="{FF2B5EF4-FFF2-40B4-BE49-F238E27FC236}">
                  <a16:creationId xmlns:a16="http://schemas.microsoft.com/office/drawing/2014/main" id="{28DE5D02-ECA8-9817-D9F8-8EBE027474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14:paraId="39B5D3E9" w14:textId="73B47302" w:rsidR="00E87196" w:rsidRPr="00F4580F" w:rsidRDefault="008E416A" w:rsidP="0076286E">
      <w:pPr>
        <w:pStyle w:val="ListofFigures"/>
      </w:pPr>
      <w:bookmarkStart w:id="1634" w:name="_Toc119502048"/>
      <w:bookmarkStart w:id="1635" w:name="_Toc119509488"/>
      <w:bookmarkStart w:id="1636" w:name="_Toc123054596"/>
      <w:bookmarkStart w:id="1637" w:name="_Toc127867108"/>
      <w:bookmarkStart w:id="1638" w:name="_Toc127867726"/>
      <w:r w:rsidRPr="00CB1E6A">
        <w:t xml:space="preserve">Figure </w:t>
      </w:r>
      <w:r w:rsidR="00671FA5" w:rsidRPr="00CB1E6A">
        <w:t>4.4.3.6.2</w:t>
      </w:r>
      <w:r w:rsidRPr="00CB1E6A">
        <w:t xml:space="preserve">: </w:t>
      </w:r>
      <w:r w:rsidR="005A05E3">
        <w:t>Van’t</w:t>
      </w:r>
      <w:r w:rsidRPr="00CB1E6A">
        <w:t xml:space="preserve"> Hoff plot of IBU uptake onto DRP1</w:t>
      </w:r>
      <w:bookmarkEnd w:id="1634"/>
      <w:bookmarkEnd w:id="1635"/>
      <w:bookmarkEnd w:id="1636"/>
      <w:bookmarkEnd w:id="1637"/>
      <w:bookmarkEnd w:id="1638"/>
    </w:p>
    <w:p w14:paraId="0A43DAEF" w14:textId="77777777" w:rsidR="00E87196" w:rsidRPr="00CB1E6A" w:rsidRDefault="00E87196" w:rsidP="008E416A">
      <w:pPr>
        <w:spacing w:line="480" w:lineRule="auto"/>
        <w:rPr>
          <w:rFonts w:asciiTheme="majorBidi" w:hAnsiTheme="majorBidi" w:cstheme="majorBidi"/>
          <w:b/>
          <w:bCs/>
        </w:rPr>
      </w:pPr>
    </w:p>
    <w:p w14:paraId="3B0E93AB" w14:textId="785AC438" w:rsidR="008E416A" w:rsidRPr="00CB1E6A" w:rsidRDefault="008E416A" w:rsidP="0076286E">
      <w:pPr>
        <w:pStyle w:val="ListofTables"/>
      </w:pPr>
      <w:bookmarkStart w:id="1639" w:name="_Toc123057479"/>
      <w:r w:rsidRPr="00CB1E6A">
        <w:t xml:space="preserve">Table </w:t>
      </w:r>
      <w:r w:rsidR="00671FA5" w:rsidRPr="00CB1E6A">
        <w:t>4.4.3.3</w:t>
      </w:r>
      <w:r w:rsidRPr="00CB1E6A">
        <w:t>: Thermodynamic parameters for the uptake of IBU onto DRP1</w:t>
      </w:r>
      <w:bookmarkEnd w:id="1639"/>
    </w:p>
    <w:tbl>
      <w:tblPr>
        <w:tblW w:w="7513" w:type="dxa"/>
        <w:tblLook w:val="04A0" w:firstRow="1" w:lastRow="0" w:firstColumn="1" w:lastColumn="0" w:noHBand="0" w:noVBand="1"/>
      </w:tblPr>
      <w:tblGrid>
        <w:gridCol w:w="1560"/>
        <w:gridCol w:w="1973"/>
        <w:gridCol w:w="1996"/>
        <w:gridCol w:w="1984"/>
      </w:tblGrid>
      <w:tr w:rsidR="00CB1E6A" w:rsidRPr="00CB1E6A" w14:paraId="5F5066B2" w14:textId="77777777" w:rsidTr="00F4580F">
        <w:trPr>
          <w:trHeight w:val="360"/>
        </w:trPr>
        <w:tc>
          <w:tcPr>
            <w:tcW w:w="1560" w:type="dxa"/>
            <w:tcBorders>
              <w:top w:val="single" w:sz="4" w:space="0" w:color="auto"/>
              <w:left w:val="nil"/>
              <w:bottom w:val="single" w:sz="4" w:space="0" w:color="auto"/>
              <w:right w:val="nil"/>
            </w:tcBorders>
            <w:shd w:val="clear" w:color="auto" w:fill="auto"/>
            <w:noWrap/>
            <w:vAlign w:val="bottom"/>
            <w:hideMark/>
          </w:tcPr>
          <w:p w14:paraId="3943D400" w14:textId="77777777" w:rsidR="008E416A" w:rsidRPr="00CB1E6A" w:rsidRDefault="008E416A" w:rsidP="00136F56">
            <w:pPr>
              <w:rPr>
                <w:b/>
                <w:bCs/>
              </w:rPr>
            </w:pPr>
            <w:r w:rsidRPr="00CB1E6A">
              <w:rPr>
                <w:b/>
                <w:bCs/>
              </w:rPr>
              <w:t>TEMP. (K)</w:t>
            </w:r>
          </w:p>
        </w:tc>
        <w:tc>
          <w:tcPr>
            <w:tcW w:w="1973" w:type="dxa"/>
            <w:tcBorders>
              <w:top w:val="single" w:sz="4" w:space="0" w:color="auto"/>
              <w:left w:val="nil"/>
              <w:bottom w:val="single" w:sz="4" w:space="0" w:color="auto"/>
              <w:right w:val="nil"/>
            </w:tcBorders>
            <w:shd w:val="clear" w:color="auto" w:fill="auto"/>
            <w:noWrap/>
            <w:vAlign w:val="bottom"/>
            <w:hideMark/>
          </w:tcPr>
          <w:p w14:paraId="7A28C569" w14:textId="4197A8D1" w:rsidR="008E416A" w:rsidRPr="00CB1E6A" w:rsidRDefault="008E416A"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996" w:type="dxa"/>
            <w:tcBorders>
              <w:top w:val="single" w:sz="4" w:space="0" w:color="auto"/>
              <w:left w:val="nil"/>
              <w:bottom w:val="single" w:sz="4" w:space="0" w:color="auto"/>
              <w:right w:val="nil"/>
            </w:tcBorders>
            <w:shd w:val="clear" w:color="auto" w:fill="auto"/>
            <w:noWrap/>
            <w:vAlign w:val="bottom"/>
            <w:hideMark/>
          </w:tcPr>
          <w:p w14:paraId="092A3CF1" w14:textId="0AE51CCF" w:rsidR="008E416A" w:rsidRPr="00CB1E6A" w:rsidRDefault="008E416A"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4" w:type="dxa"/>
            <w:tcBorders>
              <w:top w:val="single" w:sz="4" w:space="0" w:color="auto"/>
              <w:left w:val="nil"/>
              <w:bottom w:val="single" w:sz="4" w:space="0" w:color="auto"/>
              <w:right w:val="nil"/>
            </w:tcBorders>
            <w:shd w:val="clear" w:color="auto" w:fill="auto"/>
            <w:noWrap/>
            <w:vAlign w:val="bottom"/>
            <w:hideMark/>
          </w:tcPr>
          <w:p w14:paraId="34709D54" w14:textId="0EEA7265" w:rsidR="008E416A" w:rsidRPr="00CB1E6A" w:rsidRDefault="008E416A"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5F5E0E8C" w14:textId="77777777" w:rsidTr="00F4580F">
        <w:trPr>
          <w:trHeight w:val="312"/>
        </w:trPr>
        <w:tc>
          <w:tcPr>
            <w:tcW w:w="1560" w:type="dxa"/>
            <w:tcBorders>
              <w:top w:val="nil"/>
              <w:left w:val="nil"/>
              <w:bottom w:val="nil"/>
              <w:right w:val="nil"/>
            </w:tcBorders>
            <w:shd w:val="clear" w:color="auto" w:fill="auto"/>
            <w:noWrap/>
            <w:vAlign w:val="bottom"/>
            <w:hideMark/>
          </w:tcPr>
          <w:p w14:paraId="2A80A9EF" w14:textId="77777777" w:rsidR="008E416A" w:rsidRPr="00CB1E6A" w:rsidRDefault="008E416A" w:rsidP="00F4580F">
            <w:pPr>
              <w:jc w:val="center"/>
            </w:pPr>
            <w:r w:rsidRPr="00CB1E6A">
              <w:t>299</w:t>
            </w:r>
          </w:p>
        </w:tc>
        <w:tc>
          <w:tcPr>
            <w:tcW w:w="1973" w:type="dxa"/>
            <w:tcBorders>
              <w:top w:val="nil"/>
              <w:left w:val="nil"/>
              <w:bottom w:val="nil"/>
              <w:right w:val="nil"/>
            </w:tcBorders>
            <w:shd w:val="clear" w:color="auto" w:fill="auto"/>
            <w:noWrap/>
            <w:vAlign w:val="bottom"/>
            <w:hideMark/>
          </w:tcPr>
          <w:p w14:paraId="2504058D" w14:textId="77777777" w:rsidR="008E416A" w:rsidRPr="00CB1E6A" w:rsidRDefault="008E416A" w:rsidP="00136F56">
            <w:pPr>
              <w:jc w:val="right"/>
            </w:pPr>
          </w:p>
        </w:tc>
        <w:tc>
          <w:tcPr>
            <w:tcW w:w="1996" w:type="dxa"/>
            <w:tcBorders>
              <w:top w:val="nil"/>
              <w:left w:val="nil"/>
              <w:bottom w:val="nil"/>
              <w:right w:val="nil"/>
            </w:tcBorders>
            <w:shd w:val="clear" w:color="auto" w:fill="auto"/>
            <w:noWrap/>
            <w:vAlign w:val="bottom"/>
            <w:hideMark/>
          </w:tcPr>
          <w:p w14:paraId="2655AFE4" w14:textId="77777777" w:rsidR="008E416A" w:rsidRPr="00CB1E6A" w:rsidRDefault="008E416A" w:rsidP="00F4580F">
            <w:pPr>
              <w:jc w:val="center"/>
            </w:pPr>
            <w:r w:rsidRPr="00CB1E6A">
              <w:t>-6.51</w:t>
            </w:r>
          </w:p>
        </w:tc>
        <w:tc>
          <w:tcPr>
            <w:tcW w:w="1984" w:type="dxa"/>
            <w:tcBorders>
              <w:top w:val="nil"/>
              <w:left w:val="nil"/>
              <w:bottom w:val="nil"/>
              <w:right w:val="nil"/>
            </w:tcBorders>
            <w:shd w:val="clear" w:color="auto" w:fill="auto"/>
            <w:noWrap/>
            <w:vAlign w:val="bottom"/>
            <w:hideMark/>
          </w:tcPr>
          <w:p w14:paraId="4049841C" w14:textId="77777777" w:rsidR="008E416A" w:rsidRPr="00CB1E6A" w:rsidRDefault="008E416A" w:rsidP="00136F56">
            <w:pPr>
              <w:jc w:val="right"/>
            </w:pPr>
          </w:p>
        </w:tc>
      </w:tr>
      <w:tr w:rsidR="00CB1E6A" w:rsidRPr="00CB1E6A" w14:paraId="51ECDFA1" w14:textId="77777777" w:rsidTr="00F4580F">
        <w:trPr>
          <w:trHeight w:val="360"/>
        </w:trPr>
        <w:tc>
          <w:tcPr>
            <w:tcW w:w="1560" w:type="dxa"/>
            <w:tcBorders>
              <w:top w:val="nil"/>
              <w:left w:val="nil"/>
              <w:bottom w:val="nil"/>
              <w:right w:val="nil"/>
            </w:tcBorders>
            <w:shd w:val="clear" w:color="auto" w:fill="auto"/>
            <w:noWrap/>
            <w:vAlign w:val="bottom"/>
            <w:hideMark/>
          </w:tcPr>
          <w:p w14:paraId="3660EBAC" w14:textId="77777777" w:rsidR="008E416A" w:rsidRPr="00CB1E6A" w:rsidRDefault="008E416A" w:rsidP="00F4580F">
            <w:pPr>
              <w:jc w:val="center"/>
            </w:pPr>
            <w:r w:rsidRPr="00CB1E6A">
              <w:t>308</w:t>
            </w:r>
          </w:p>
        </w:tc>
        <w:tc>
          <w:tcPr>
            <w:tcW w:w="1973" w:type="dxa"/>
            <w:tcBorders>
              <w:top w:val="nil"/>
              <w:left w:val="nil"/>
              <w:bottom w:val="nil"/>
              <w:right w:val="nil"/>
            </w:tcBorders>
            <w:shd w:val="clear" w:color="auto" w:fill="auto"/>
            <w:noWrap/>
            <w:vAlign w:val="bottom"/>
            <w:hideMark/>
          </w:tcPr>
          <w:p w14:paraId="3F3E0505" w14:textId="3EB05BD1" w:rsidR="008E416A" w:rsidRPr="00CB1E6A" w:rsidRDefault="008C0A9B" w:rsidP="00F4580F">
            <w:pPr>
              <w:jc w:val="center"/>
            </w:pPr>
            <w:r>
              <w:rPr>
                <w:color w:val="000000"/>
                <w:lang w:val="en-GB"/>
              </w:rPr>
              <w:t>+</w:t>
            </w:r>
            <w:r w:rsidR="008E416A" w:rsidRPr="00CB1E6A">
              <w:t>1.31</w:t>
            </w:r>
          </w:p>
        </w:tc>
        <w:tc>
          <w:tcPr>
            <w:tcW w:w="1996" w:type="dxa"/>
            <w:tcBorders>
              <w:top w:val="nil"/>
              <w:left w:val="nil"/>
              <w:bottom w:val="nil"/>
              <w:right w:val="nil"/>
            </w:tcBorders>
            <w:shd w:val="clear" w:color="auto" w:fill="auto"/>
            <w:noWrap/>
            <w:vAlign w:val="bottom"/>
            <w:hideMark/>
          </w:tcPr>
          <w:p w14:paraId="49535AFF" w14:textId="77777777" w:rsidR="008E416A" w:rsidRPr="00CB1E6A" w:rsidRDefault="008E416A" w:rsidP="00F4580F">
            <w:pPr>
              <w:jc w:val="center"/>
            </w:pPr>
            <w:r w:rsidRPr="00CB1E6A">
              <w:t>-6.19</w:t>
            </w:r>
          </w:p>
        </w:tc>
        <w:tc>
          <w:tcPr>
            <w:tcW w:w="1984" w:type="dxa"/>
            <w:tcBorders>
              <w:top w:val="nil"/>
              <w:left w:val="nil"/>
              <w:bottom w:val="nil"/>
              <w:right w:val="nil"/>
            </w:tcBorders>
            <w:shd w:val="clear" w:color="auto" w:fill="auto"/>
            <w:noWrap/>
            <w:vAlign w:val="bottom"/>
            <w:hideMark/>
          </w:tcPr>
          <w:p w14:paraId="1DD6BBBC" w14:textId="77777777" w:rsidR="008E416A" w:rsidRPr="00CB1E6A" w:rsidRDefault="008E416A" w:rsidP="00F4580F">
            <w:pPr>
              <w:jc w:val="center"/>
            </w:pPr>
            <w:r w:rsidRPr="00CB1E6A">
              <w:t>-5.98</w:t>
            </w:r>
          </w:p>
        </w:tc>
      </w:tr>
      <w:tr w:rsidR="00CB1E6A" w:rsidRPr="00CB1E6A" w14:paraId="0FE59843" w14:textId="77777777" w:rsidTr="00F4580F">
        <w:trPr>
          <w:trHeight w:val="360"/>
        </w:trPr>
        <w:tc>
          <w:tcPr>
            <w:tcW w:w="1560" w:type="dxa"/>
            <w:tcBorders>
              <w:top w:val="nil"/>
              <w:left w:val="nil"/>
              <w:bottom w:val="nil"/>
              <w:right w:val="nil"/>
            </w:tcBorders>
            <w:shd w:val="clear" w:color="auto" w:fill="auto"/>
            <w:noWrap/>
            <w:vAlign w:val="bottom"/>
            <w:hideMark/>
          </w:tcPr>
          <w:p w14:paraId="074C1682" w14:textId="77777777" w:rsidR="008E416A" w:rsidRPr="00CB1E6A" w:rsidRDefault="008E416A" w:rsidP="00F4580F">
            <w:pPr>
              <w:jc w:val="center"/>
            </w:pPr>
            <w:r w:rsidRPr="00CB1E6A">
              <w:t>318</w:t>
            </w:r>
          </w:p>
        </w:tc>
        <w:tc>
          <w:tcPr>
            <w:tcW w:w="1973" w:type="dxa"/>
            <w:tcBorders>
              <w:top w:val="nil"/>
              <w:left w:val="nil"/>
              <w:bottom w:val="nil"/>
              <w:right w:val="nil"/>
            </w:tcBorders>
            <w:shd w:val="clear" w:color="auto" w:fill="auto"/>
            <w:noWrap/>
            <w:vAlign w:val="bottom"/>
            <w:hideMark/>
          </w:tcPr>
          <w:p w14:paraId="0D0825BD" w14:textId="77777777" w:rsidR="008E416A" w:rsidRPr="00CB1E6A" w:rsidRDefault="008E416A" w:rsidP="00136F56">
            <w:pPr>
              <w:jc w:val="right"/>
            </w:pPr>
          </w:p>
        </w:tc>
        <w:tc>
          <w:tcPr>
            <w:tcW w:w="1996" w:type="dxa"/>
            <w:tcBorders>
              <w:top w:val="nil"/>
              <w:left w:val="nil"/>
              <w:bottom w:val="nil"/>
              <w:right w:val="nil"/>
            </w:tcBorders>
            <w:shd w:val="clear" w:color="auto" w:fill="auto"/>
            <w:noWrap/>
            <w:vAlign w:val="bottom"/>
            <w:hideMark/>
          </w:tcPr>
          <w:p w14:paraId="0C9C7318" w14:textId="77777777" w:rsidR="008E416A" w:rsidRPr="00CB1E6A" w:rsidRDefault="008E416A" w:rsidP="00F4580F">
            <w:pPr>
              <w:jc w:val="center"/>
            </w:pPr>
            <w:r w:rsidRPr="00CB1E6A">
              <w:t>-6.34</w:t>
            </w:r>
          </w:p>
        </w:tc>
        <w:tc>
          <w:tcPr>
            <w:tcW w:w="1984" w:type="dxa"/>
            <w:tcBorders>
              <w:top w:val="nil"/>
              <w:left w:val="nil"/>
              <w:bottom w:val="nil"/>
              <w:right w:val="nil"/>
            </w:tcBorders>
            <w:shd w:val="clear" w:color="auto" w:fill="auto"/>
            <w:noWrap/>
            <w:vAlign w:val="bottom"/>
            <w:hideMark/>
          </w:tcPr>
          <w:p w14:paraId="68F8125E" w14:textId="77777777" w:rsidR="008E416A" w:rsidRPr="00CB1E6A" w:rsidRDefault="008E416A" w:rsidP="00136F56">
            <w:pPr>
              <w:jc w:val="right"/>
            </w:pPr>
          </w:p>
        </w:tc>
      </w:tr>
      <w:tr w:rsidR="008E416A" w:rsidRPr="00CB1E6A" w14:paraId="7101B051" w14:textId="77777777" w:rsidTr="00F4580F">
        <w:trPr>
          <w:trHeight w:val="360"/>
        </w:trPr>
        <w:tc>
          <w:tcPr>
            <w:tcW w:w="1560" w:type="dxa"/>
            <w:tcBorders>
              <w:top w:val="nil"/>
              <w:left w:val="nil"/>
              <w:bottom w:val="single" w:sz="4" w:space="0" w:color="auto"/>
              <w:right w:val="nil"/>
            </w:tcBorders>
            <w:shd w:val="clear" w:color="auto" w:fill="auto"/>
            <w:noWrap/>
            <w:vAlign w:val="bottom"/>
            <w:hideMark/>
          </w:tcPr>
          <w:p w14:paraId="760EFC55" w14:textId="77777777" w:rsidR="008E416A" w:rsidRPr="00CB1E6A" w:rsidRDefault="008E416A" w:rsidP="00F4580F">
            <w:pPr>
              <w:jc w:val="center"/>
            </w:pPr>
            <w:r w:rsidRPr="00CB1E6A">
              <w:t>328</w:t>
            </w:r>
          </w:p>
        </w:tc>
        <w:tc>
          <w:tcPr>
            <w:tcW w:w="1973" w:type="dxa"/>
            <w:tcBorders>
              <w:top w:val="nil"/>
              <w:left w:val="nil"/>
              <w:bottom w:val="single" w:sz="4" w:space="0" w:color="auto"/>
              <w:right w:val="nil"/>
            </w:tcBorders>
            <w:shd w:val="clear" w:color="auto" w:fill="auto"/>
            <w:noWrap/>
            <w:vAlign w:val="bottom"/>
            <w:hideMark/>
          </w:tcPr>
          <w:p w14:paraId="37F33959" w14:textId="77777777" w:rsidR="008E416A" w:rsidRPr="00CB1E6A" w:rsidRDefault="008E416A" w:rsidP="00136F56">
            <w:r w:rsidRPr="00CB1E6A">
              <w:t> </w:t>
            </w:r>
          </w:p>
        </w:tc>
        <w:tc>
          <w:tcPr>
            <w:tcW w:w="1996" w:type="dxa"/>
            <w:tcBorders>
              <w:top w:val="nil"/>
              <w:left w:val="nil"/>
              <w:bottom w:val="single" w:sz="4" w:space="0" w:color="auto"/>
              <w:right w:val="nil"/>
            </w:tcBorders>
            <w:shd w:val="clear" w:color="auto" w:fill="auto"/>
            <w:noWrap/>
            <w:vAlign w:val="bottom"/>
            <w:hideMark/>
          </w:tcPr>
          <w:p w14:paraId="08EBD78A" w14:textId="77777777" w:rsidR="008E416A" w:rsidRPr="00CB1E6A" w:rsidRDefault="008E416A" w:rsidP="00F4580F">
            <w:pPr>
              <w:jc w:val="center"/>
            </w:pPr>
            <w:r w:rsidRPr="00CB1E6A">
              <w:t>-6.51</w:t>
            </w:r>
          </w:p>
        </w:tc>
        <w:tc>
          <w:tcPr>
            <w:tcW w:w="1984" w:type="dxa"/>
            <w:tcBorders>
              <w:top w:val="nil"/>
              <w:left w:val="nil"/>
              <w:bottom w:val="single" w:sz="4" w:space="0" w:color="auto"/>
              <w:right w:val="nil"/>
            </w:tcBorders>
            <w:shd w:val="clear" w:color="auto" w:fill="auto"/>
            <w:noWrap/>
            <w:vAlign w:val="bottom"/>
            <w:hideMark/>
          </w:tcPr>
          <w:p w14:paraId="5AB87231" w14:textId="77777777" w:rsidR="008E416A" w:rsidRPr="00CB1E6A" w:rsidRDefault="008E416A" w:rsidP="00136F56">
            <w:r w:rsidRPr="00CB1E6A">
              <w:t> </w:t>
            </w:r>
          </w:p>
        </w:tc>
      </w:tr>
    </w:tbl>
    <w:p w14:paraId="7745FE9C" w14:textId="7354108D" w:rsidR="008E416A" w:rsidRPr="00CB1E6A" w:rsidRDefault="008E416A" w:rsidP="00803870">
      <w:pPr>
        <w:pStyle w:val="Heading4"/>
      </w:pPr>
      <w:bookmarkStart w:id="1640" w:name="_Toc118051691"/>
      <w:bookmarkStart w:id="1641" w:name="_Toc127869266"/>
      <w:r w:rsidRPr="00CB1E6A">
        <w:t>Desorption studies of IBU-DRP1 system</w:t>
      </w:r>
      <w:bookmarkEnd w:id="1640"/>
      <w:bookmarkEnd w:id="1641"/>
    </w:p>
    <w:p w14:paraId="6F67D103" w14:textId="14C8F282" w:rsidR="00257E6A" w:rsidRPr="00972B13" w:rsidRDefault="00257E6A" w:rsidP="008F3597">
      <w:pPr>
        <w:spacing w:line="480" w:lineRule="auto"/>
        <w:jc w:val="both"/>
        <w:rPr>
          <w:rFonts w:eastAsiaTheme="minorEastAsia"/>
          <w:lang w:val="en-GB"/>
        </w:rPr>
      </w:pPr>
      <w:r w:rsidRPr="00CB1E6A">
        <w:rPr>
          <w:rFonts w:eastAsiaTheme="minorEastAsia"/>
          <w:lang w:val="en-GB"/>
        </w:rPr>
        <w:t xml:space="preserve">The desorption efficiency of the DRP1-IBU system is depicted in Figure 4.4.3.7. The desorption efficiencies were obtained in the order 80.52% </w:t>
      </w:r>
      <m:oMath>
        <m:r>
          <w:rPr>
            <w:rFonts w:ascii="Cambria Math" w:eastAsiaTheme="minorEastAsia" w:hAnsi="Cambria Math"/>
            <w:lang w:val="en-GB"/>
          </w:rPr>
          <m:t xml:space="preserve">&gt; </m:t>
        </m:r>
      </m:oMath>
      <w:r w:rsidRPr="00CB1E6A">
        <w:rPr>
          <w:rFonts w:eastAsiaTheme="minorEastAsia"/>
          <w:lang w:val="en-GB"/>
        </w:rPr>
        <w:t xml:space="preserve">36.48% </w:t>
      </w:r>
      <m:oMath>
        <m:r>
          <w:rPr>
            <w:rFonts w:ascii="Cambria Math" w:eastAsiaTheme="minorEastAsia" w:hAnsi="Cambria Math"/>
            <w:lang w:val="en-GB"/>
          </w:rPr>
          <m:t>&gt;</m:t>
        </m:r>
      </m:oMath>
      <w:r w:rsidRPr="00CB1E6A">
        <w:rPr>
          <w:rFonts w:eastAsiaTheme="minorEastAsia"/>
          <w:lang w:val="en-GB"/>
        </w:rPr>
        <w:t xml:space="preserve"> 24.19% </w:t>
      </w:r>
      <m:oMath>
        <m:r>
          <w:rPr>
            <w:rFonts w:ascii="Cambria Math" w:eastAsiaTheme="minorEastAsia" w:hAnsi="Cambria Math"/>
            <w:lang w:val="en-GB"/>
          </w:rPr>
          <m:t>&gt;</m:t>
        </m:r>
      </m:oMath>
      <w:r w:rsidRPr="00CB1E6A">
        <w:rPr>
          <w:rFonts w:eastAsiaTheme="minorEastAsia"/>
          <w:lang w:val="en-GB"/>
        </w:rPr>
        <w:t xml:space="preserve"> 5.79% for NaOH, H</w:t>
      </w:r>
      <w:r w:rsidRPr="00CB1E6A">
        <w:rPr>
          <w:rFonts w:eastAsiaTheme="minorEastAsia"/>
          <w:vertAlign w:val="subscript"/>
          <w:lang w:val="en-GB"/>
        </w:rPr>
        <w:t>2</w:t>
      </w:r>
      <w:r w:rsidRPr="00CB1E6A">
        <w:rPr>
          <w:rFonts w:eastAsiaTheme="minorEastAsia"/>
          <w:lang w:val="en-GB"/>
        </w:rPr>
        <w:t xml:space="preserve">O, NaCl, and HCl respectively. IBU molecules have acidic attributes because of the hydrogen present in the attached carboxylic group. This functional group can dissociate into hydrogen ions and carboxylate conjugate base. An ion exchange type of interaction could be responsible for high desorption efficiency of 80.52% for NaOH. The desorption efficiency obtained for de-ionized water and NaCl were 36.48% and 24.19% respectively, which could be due the release from the adsorbed molecules on </w:t>
      </w:r>
      <w:r w:rsidR="008F3597">
        <w:rPr>
          <w:rFonts w:eastAsiaTheme="minorEastAsia"/>
          <w:lang w:val="en-GB"/>
        </w:rPr>
        <w:t>DR</w:t>
      </w:r>
      <w:r w:rsidRPr="00CB1E6A">
        <w:rPr>
          <w:rFonts w:eastAsiaTheme="minorEastAsia"/>
          <w:lang w:val="en-GB"/>
        </w:rPr>
        <w:t xml:space="preserve">P1’s </w:t>
      </w:r>
      <w:r w:rsidRPr="00CB1E6A">
        <w:rPr>
          <w:rFonts w:eastAsiaTheme="minorEastAsia"/>
          <w:lang w:val="en-GB"/>
        </w:rPr>
        <w:lastRenderedPageBreak/>
        <w:t>surface. Hence, the feasibility of reusing DRP1 repeatedly in adsorption processes is a possibility.</w:t>
      </w:r>
      <w:r w:rsidR="008F3597">
        <w:rPr>
          <w:rFonts w:eastAsiaTheme="minorEastAsia"/>
          <w:lang w:val="en-GB"/>
        </w:rPr>
        <w:t xml:space="preserve"> Also, the value obtained for the degree of reversibility for all the eluents investigated ranged between 1.0082 and 4.9190 (Appendix 7), which indicated a high degree of reversibility. Hence, the mechanism of IBU adsorption onto DRP1 is </w:t>
      </w:r>
      <w:r w:rsidR="008F3597" w:rsidRPr="004055E0">
        <w:rPr>
          <w:rFonts w:eastAsiaTheme="minorEastAsia"/>
          <w:i/>
          <w:iCs/>
          <w:lang w:val="en-GB"/>
        </w:rPr>
        <w:t>via</w:t>
      </w:r>
      <w:r w:rsidR="008F3597">
        <w:rPr>
          <w:rFonts w:eastAsiaTheme="minorEastAsia"/>
          <w:lang w:val="en-GB"/>
        </w:rPr>
        <w:t xml:space="preserve"> ion exchange or electrostatic attraction </w:t>
      </w:r>
      <w:r w:rsidR="008F3597">
        <w:rPr>
          <w:rFonts w:eastAsiaTheme="minorEastAsia"/>
          <w:lang w:val="en-GB"/>
        </w:rPr>
        <w:fldChar w:fldCharType="begin" w:fldLock="1"/>
      </w:r>
      <w:r w:rsidR="00245567">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8F3597">
        <w:rPr>
          <w:rFonts w:eastAsiaTheme="minorEastAsia"/>
          <w:lang w:val="en-GB"/>
        </w:rPr>
        <w:fldChar w:fldCharType="separate"/>
      </w:r>
      <w:r w:rsidR="008F3597" w:rsidRPr="008F3597">
        <w:rPr>
          <w:rFonts w:eastAsiaTheme="minorEastAsia"/>
          <w:noProof/>
          <w:lang w:val="en-GB"/>
        </w:rPr>
        <w:t>(Dada,</w:t>
      </w:r>
      <w:r w:rsidR="008F3597" w:rsidRPr="008F3597">
        <w:rPr>
          <w:rFonts w:eastAsiaTheme="minorEastAsia"/>
          <w:i/>
          <w:iCs/>
          <w:noProof/>
          <w:lang w:val="en-GB"/>
        </w:rPr>
        <w:t xml:space="preserve"> </w:t>
      </w:r>
      <w:r w:rsidR="008C0A9B" w:rsidRPr="008C0A9B">
        <w:rPr>
          <w:rFonts w:eastAsiaTheme="minorEastAsia"/>
          <w:i/>
          <w:iCs/>
          <w:noProof/>
          <w:lang w:val="en-GB"/>
        </w:rPr>
        <w:t>et al.</w:t>
      </w:r>
      <w:r w:rsidR="008F3597" w:rsidRPr="008F3597">
        <w:rPr>
          <w:rFonts w:eastAsiaTheme="minorEastAsia"/>
          <w:noProof/>
          <w:lang w:val="en-GB"/>
        </w:rPr>
        <w:t>, 2021)</w:t>
      </w:r>
      <w:r w:rsidR="008F3597">
        <w:rPr>
          <w:rFonts w:eastAsiaTheme="minorEastAsia"/>
          <w:lang w:val="en-GB"/>
        </w:rPr>
        <w:fldChar w:fldCharType="end"/>
      </w:r>
      <w:r w:rsidR="008F3597">
        <w:rPr>
          <w:rFonts w:eastAsiaTheme="minorEastAsia"/>
          <w:lang w:val="en-GB"/>
        </w:rPr>
        <w:t>.</w:t>
      </w:r>
    </w:p>
    <w:p w14:paraId="53459D82" w14:textId="77777777" w:rsidR="008E416A" w:rsidRPr="00CB1E6A" w:rsidRDefault="008E416A" w:rsidP="00972B13">
      <w:pPr>
        <w:jc w:val="center"/>
        <w:rPr>
          <w:rFonts w:eastAsiaTheme="minorEastAsia"/>
          <w:b/>
          <w:bCs/>
          <w:sz w:val="28"/>
          <w:szCs w:val="28"/>
        </w:rPr>
      </w:pPr>
      <w:r w:rsidRPr="00CB1E6A">
        <w:rPr>
          <w:noProof/>
        </w:rPr>
        <w:drawing>
          <wp:inline distT="0" distB="0" distL="0" distR="0" wp14:anchorId="3D1ACA2A" wp14:editId="3A41697D">
            <wp:extent cx="5203528" cy="2376170"/>
            <wp:effectExtent l="0" t="0" r="0" b="0"/>
            <wp:docPr id="535" name="Chart 535">
              <a:extLst xmlns:a="http://schemas.openxmlformats.org/drawingml/2006/main">
                <a:ext uri="{FF2B5EF4-FFF2-40B4-BE49-F238E27FC236}">
                  <a16:creationId xmlns:a16="http://schemas.microsoft.com/office/drawing/2014/main" id="{02BDDD09-6D79-EC4C-08B5-BCBCCD446B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14:paraId="30B8615D" w14:textId="4D267F5F" w:rsidR="008E416A" w:rsidRPr="00CB1E6A" w:rsidRDefault="008E416A" w:rsidP="0076286E">
      <w:pPr>
        <w:pStyle w:val="ListofFigures"/>
      </w:pPr>
      <w:bookmarkStart w:id="1642" w:name="_Toc119502049"/>
      <w:bookmarkStart w:id="1643" w:name="_Toc119509489"/>
      <w:bookmarkStart w:id="1644" w:name="_Toc123054597"/>
      <w:bookmarkStart w:id="1645" w:name="_Toc127867109"/>
      <w:bookmarkStart w:id="1646" w:name="_Toc127867727"/>
      <w:r w:rsidRPr="00CB1E6A">
        <w:t xml:space="preserve">Figure </w:t>
      </w:r>
      <w:r w:rsidR="00671FA5" w:rsidRPr="00CB1E6A">
        <w:t>4.4.3.7</w:t>
      </w:r>
      <w:r w:rsidRPr="00CB1E6A">
        <w:t>: Desorption efficiency of IBU-DRP1 system</w:t>
      </w:r>
      <w:bookmarkEnd w:id="1642"/>
      <w:bookmarkEnd w:id="1643"/>
      <w:bookmarkEnd w:id="1644"/>
      <w:bookmarkEnd w:id="1645"/>
      <w:bookmarkEnd w:id="1646"/>
    </w:p>
    <w:p w14:paraId="2C7BFE29" w14:textId="77777777" w:rsidR="008E416A" w:rsidRPr="00CB1E6A" w:rsidRDefault="008E416A" w:rsidP="008E416A">
      <w:pPr>
        <w:spacing w:line="480" w:lineRule="auto"/>
        <w:rPr>
          <w:rFonts w:eastAsiaTheme="minorEastAsia"/>
          <w:b/>
          <w:bCs/>
          <w:sz w:val="28"/>
          <w:szCs w:val="28"/>
        </w:rPr>
      </w:pPr>
    </w:p>
    <w:p w14:paraId="2BD2286A" w14:textId="345B7721" w:rsidR="008E416A" w:rsidRPr="00CB1E6A" w:rsidRDefault="008E416A" w:rsidP="00803870">
      <w:pPr>
        <w:pStyle w:val="Heading4"/>
      </w:pPr>
      <w:bookmarkStart w:id="1647" w:name="_Toc118051692"/>
      <w:bookmarkStart w:id="1648" w:name="_Toc127869267"/>
      <w:r w:rsidRPr="00CB1E6A">
        <w:t>Comparison of pre-and post-adsorption characterization of IBU-DRP1 system</w:t>
      </w:r>
      <w:bookmarkEnd w:id="1647"/>
      <w:bookmarkEnd w:id="1648"/>
    </w:p>
    <w:p w14:paraId="61EBB7CF" w14:textId="0491CD17" w:rsidR="00AA6C05" w:rsidRPr="003D46D4" w:rsidRDefault="00AA6C05" w:rsidP="003D46D4">
      <w:pPr>
        <w:spacing w:line="480" w:lineRule="auto"/>
        <w:jc w:val="both"/>
        <w:rPr>
          <w:rFonts w:eastAsiaTheme="minorEastAsia"/>
          <w:lang w:val="en-GB"/>
        </w:rPr>
      </w:pPr>
      <w:r w:rsidRPr="00CB1E6A">
        <w:rPr>
          <w:rFonts w:eastAsiaTheme="minorEastAsia"/>
          <w:lang w:val="en-GB"/>
        </w:rPr>
        <w:t xml:space="preserve">Figure 4.4.3.8 a and b compared the morphologies of DRP1 before and after the uptake of IBU. The pores on DRP1 were observed to have been filled up with a surface attachment, after the uptake of IBU. Table 4.4.3.4 also presented the comparison of FTIR absorption bands on DRP1 before and after adsorption of IBU. The observed shifts in absorption bands after IBU uptake, suggests that these functional groups participated in IBU adsorption. </w:t>
      </w:r>
    </w:p>
    <w:p w14:paraId="386522DB" w14:textId="7FFB64F8" w:rsidR="008E416A" w:rsidRPr="00CB1E6A" w:rsidRDefault="008E416A" w:rsidP="00972B13">
      <w:pPr>
        <w:jc w:val="center"/>
        <w:rPr>
          <w:rFonts w:eastAsiaTheme="minorEastAsia"/>
          <w:b/>
          <w:bCs/>
          <w:sz w:val="28"/>
          <w:szCs w:val="28"/>
        </w:rPr>
      </w:pPr>
      <w:r w:rsidRPr="00CB1E6A">
        <w:rPr>
          <w:noProof/>
          <w:sz w:val="32"/>
          <w:szCs w:val="32"/>
          <w:lang w:val="en-GB"/>
        </w:rPr>
        <w:lastRenderedPageBreak/>
        <w:drawing>
          <wp:inline distT="0" distB="0" distL="0" distR="0" wp14:anchorId="4073F2D5" wp14:editId="7AEE042E">
            <wp:extent cx="2590800" cy="2457916"/>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593490" cy="2460468"/>
                    </a:xfrm>
                    <a:prstGeom prst="rect">
                      <a:avLst/>
                    </a:prstGeom>
                  </pic:spPr>
                </pic:pic>
              </a:graphicData>
            </a:graphic>
          </wp:inline>
        </w:drawing>
      </w:r>
      <w:r w:rsidR="001A72B9">
        <w:rPr>
          <w:noProof/>
          <w:sz w:val="32"/>
          <w:szCs w:val="32"/>
          <w:lang w:val="en-GB"/>
        </w:rPr>
        <w:t xml:space="preserve">  </w:t>
      </w:r>
      <w:r w:rsidRPr="00CB1E6A">
        <w:rPr>
          <w:noProof/>
          <w:sz w:val="32"/>
          <w:szCs w:val="32"/>
          <w:lang w:val="en-GB"/>
        </w:rPr>
        <w:drawing>
          <wp:inline distT="0" distB="0" distL="0" distR="0" wp14:anchorId="5FDA0514" wp14:editId="34E25276">
            <wp:extent cx="2590800" cy="2458958"/>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2595234" cy="2463166"/>
                    </a:xfrm>
                    <a:prstGeom prst="rect">
                      <a:avLst/>
                    </a:prstGeom>
                  </pic:spPr>
                </pic:pic>
              </a:graphicData>
            </a:graphic>
          </wp:inline>
        </w:drawing>
      </w:r>
    </w:p>
    <w:p w14:paraId="1AF6F5D1" w14:textId="58F1300F" w:rsidR="008E416A" w:rsidRPr="00CB1E6A" w:rsidRDefault="008E416A" w:rsidP="0076286E">
      <w:pPr>
        <w:pStyle w:val="ListofFigures"/>
      </w:pPr>
      <w:bookmarkStart w:id="1649" w:name="_Toc119502050"/>
      <w:bookmarkStart w:id="1650" w:name="_Toc119509490"/>
      <w:bookmarkStart w:id="1651" w:name="_Toc123054598"/>
      <w:bookmarkStart w:id="1652" w:name="_Toc127867110"/>
      <w:bookmarkStart w:id="1653" w:name="_Toc127867728"/>
      <w:r w:rsidRPr="00CB1E6A">
        <w:t xml:space="preserve">Figure </w:t>
      </w:r>
      <w:r w:rsidR="00671FA5" w:rsidRPr="00CB1E6A">
        <w:t>4.4.3.8</w:t>
      </w:r>
      <w:r w:rsidRPr="00CB1E6A">
        <w:t xml:space="preserve">: </w:t>
      </w:r>
      <w:r w:rsidR="004336D2">
        <w:t>Surface morphology of</w:t>
      </w:r>
      <w:r w:rsidRPr="00CB1E6A">
        <w:t xml:space="preserve"> DRP1 (a) before adsorption and (b) after adsorption</w:t>
      </w:r>
      <w:bookmarkEnd w:id="1649"/>
      <w:bookmarkEnd w:id="1650"/>
      <w:bookmarkEnd w:id="1651"/>
      <w:bookmarkEnd w:id="1652"/>
      <w:bookmarkEnd w:id="1653"/>
    </w:p>
    <w:p w14:paraId="0F4106A1" w14:textId="77777777" w:rsidR="008E416A" w:rsidRPr="00CB1E6A" w:rsidRDefault="008E416A" w:rsidP="008E416A">
      <w:pPr>
        <w:spacing w:line="480" w:lineRule="auto"/>
        <w:rPr>
          <w:rFonts w:eastAsiaTheme="minorEastAsia"/>
          <w:b/>
          <w:bCs/>
          <w:sz w:val="28"/>
          <w:szCs w:val="28"/>
        </w:rPr>
      </w:pPr>
    </w:p>
    <w:p w14:paraId="4CA80EB4" w14:textId="6A5D680B" w:rsidR="008E416A" w:rsidRPr="00CB1E6A" w:rsidRDefault="008E416A" w:rsidP="0076286E">
      <w:pPr>
        <w:pStyle w:val="ListofTables"/>
      </w:pPr>
      <w:bookmarkStart w:id="1654" w:name="_Toc123057480"/>
      <w:r w:rsidRPr="00CB1E6A">
        <w:t xml:space="preserve">Table </w:t>
      </w:r>
      <w:r w:rsidR="00671FA5" w:rsidRPr="00CB1E6A">
        <w:t>4.4.3 4</w:t>
      </w:r>
      <w:r w:rsidRPr="00CB1E6A">
        <w:t>: Comparison of the FTIR spectra of DRP1 before and after adsorption of IBU</w:t>
      </w:r>
      <w:bookmarkEnd w:id="1654"/>
    </w:p>
    <w:tbl>
      <w:tblPr>
        <w:tblW w:w="8505" w:type="dxa"/>
        <w:jc w:val="center"/>
        <w:tblLook w:val="04A0" w:firstRow="1" w:lastRow="0" w:firstColumn="1" w:lastColumn="0" w:noHBand="0" w:noVBand="1"/>
      </w:tblPr>
      <w:tblGrid>
        <w:gridCol w:w="2835"/>
        <w:gridCol w:w="1985"/>
        <w:gridCol w:w="1843"/>
        <w:gridCol w:w="1842"/>
      </w:tblGrid>
      <w:tr w:rsidR="00CB1E6A" w:rsidRPr="00CB1E6A" w14:paraId="17774F15" w14:textId="77777777" w:rsidTr="00136F56">
        <w:trPr>
          <w:trHeight w:val="384"/>
          <w:jc w:val="center"/>
        </w:trPr>
        <w:tc>
          <w:tcPr>
            <w:tcW w:w="2835" w:type="dxa"/>
            <w:tcBorders>
              <w:top w:val="single" w:sz="8" w:space="0" w:color="auto"/>
              <w:left w:val="nil"/>
              <w:bottom w:val="single" w:sz="8" w:space="0" w:color="auto"/>
              <w:right w:val="nil"/>
            </w:tcBorders>
            <w:shd w:val="clear" w:color="auto" w:fill="auto"/>
            <w:noWrap/>
            <w:vAlign w:val="center"/>
            <w:hideMark/>
          </w:tcPr>
          <w:p w14:paraId="6648DC6A" w14:textId="77777777" w:rsidR="008E416A" w:rsidRPr="00CB1E6A" w:rsidRDefault="008E416A" w:rsidP="00136F56">
            <w:pPr>
              <w:rPr>
                <w:b/>
                <w:bCs/>
                <w:lang w:val="en-GB"/>
              </w:rPr>
            </w:pPr>
            <w:r w:rsidRPr="00CB1E6A">
              <w:t> </w:t>
            </w:r>
            <w:r w:rsidRPr="00CB1E6A">
              <w:rPr>
                <w:lang w:val="en-GB"/>
              </w:rPr>
              <w:t>DR</w:t>
            </w:r>
            <w:r w:rsidRPr="00CB1E6A">
              <w:rPr>
                <w:b/>
                <w:bCs/>
              </w:rPr>
              <w:t>P1</w:t>
            </w:r>
            <w:r w:rsidRPr="00CB1E6A">
              <w:rPr>
                <w:b/>
                <w:bCs/>
                <w:lang w:val="en-GB"/>
              </w:rPr>
              <w:t>-IBU</w:t>
            </w:r>
          </w:p>
        </w:tc>
        <w:tc>
          <w:tcPr>
            <w:tcW w:w="1985" w:type="dxa"/>
            <w:tcBorders>
              <w:top w:val="single" w:sz="8" w:space="0" w:color="auto"/>
              <w:left w:val="nil"/>
              <w:bottom w:val="single" w:sz="8" w:space="0" w:color="auto"/>
              <w:right w:val="nil"/>
            </w:tcBorders>
            <w:shd w:val="clear" w:color="auto" w:fill="auto"/>
            <w:noWrap/>
            <w:vAlign w:val="center"/>
            <w:hideMark/>
          </w:tcPr>
          <w:p w14:paraId="143CC439" w14:textId="77777777" w:rsidR="008E416A" w:rsidRPr="00CB1E6A" w:rsidRDefault="008E416A"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7A407FE4" w14:textId="77777777" w:rsidR="008E416A" w:rsidRPr="00CB1E6A" w:rsidRDefault="008E416A" w:rsidP="00136F56">
            <w:r w:rsidRPr="00CB1E6A">
              <w:t>Wave number (cm</w:t>
            </w:r>
            <w:r w:rsidRPr="00CB1E6A">
              <w:rPr>
                <w:vertAlign w:val="superscript"/>
              </w:rPr>
              <w:t>-1</w:t>
            </w:r>
            <w:r w:rsidRPr="00CB1E6A">
              <w:t>)</w:t>
            </w:r>
          </w:p>
        </w:tc>
      </w:tr>
      <w:tr w:rsidR="00CB1E6A" w:rsidRPr="00CB1E6A" w14:paraId="41C59278" w14:textId="77777777" w:rsidTr="00136F56">
        <w:trPr>
          <w:trHeight w:val="312"/>
          <w:jc w:val="center"/>
        </w:trPr>
        <w:tc>
          <w:tcPr>
            <w:tcW w:w="2835" w:type="dxa"/>
            <w:tcBorders>
              <w:top w:val="nil"/>
              <w:left w:val="nil"/>
              <w:bottom w:val="single" w:sz="4" w:space="0" w:color="auto"/>
              <w:right w:val="nil"/>
            </w:tcBorders>
            <w:shd w:val="clear" w:color="auto" w:fill="auto"/>
            <w:noWrap/>
            <w:vAlign w:val="center"/>
            <w:hideMark/>
          </w:tcPr>
          <w:p w14:paraId="572198D7" w14:textId="77777777" w:rsidR="008E416A" w:rsidRPr="00CB1E6A" w:rsidRDefault="008E416A"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3EF1637F" w14:textId="77777777" w:rsidR="008E416A" w:rsidRPr="00CB1E6A" w:rsidRDefault="008E416A"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4D82CE7C" w14:textId="77777777" w:rsidR="008E416A" w:rsidRPr="00CB1E6A" w:rsidRDefault="008E416A"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2E385299" w14:textId="77777777" w:rsidR="008E416A" w:rsidRPr="00CB1E6A" w:rsidRDefault="008E416A" w:rsidP="00136F56">
            <w:pPr>
              <w:jc w:val="center"/>
            </w:pPr>
            <w:r w:rsidRPr="00CB1E6A">
              <w:t>Differences</w:t>
            </w:r>
          </w:p>
        </w:tc>
      </w:tr>
      <w:tr w:rsidR="00CB1E6A" w:rsidRPr="00CB1E6A" w14:paraId="11144E6C"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5390EC18" w14:textId="77777777" w:rsidR="008E416A" w:rsidRPr="00CB1E6A" w:rsidRDefault="008E416A" w:rsidP="00136F56">
            <w:r w:rsidRPr="00CB1E6A">
              <w:t>O-H alcohol</w:t>
            </w:r>
          </w:p>
        </w:tc>
        <w:tc>
          <w:tcPr>
            <w:tcW w:w="1985" w:type="dxa"/>
            <w:tcBorders>
              <w:top w:val="nil"/>
              <w:left w:val="nil"/>
              <w:bottom w:val="nil"/>
              <w:right w:val="nil"/>
            </w:tcBorders>
            <w:shd w:val="clear" w:color="auto" w:fill="auto"/>
            <w:noWrap/>
            <w:vAlign w:val="center"/>
          </w:tcPr>
          <w:p w14:paraId="79BE4123" w14:textId="77777777" w:rsidR="008E416A" w:rsidRPr="00CB1E6A" w:rsidRDefault="008E416A" w:rsidP="00136F56">
            <w:pPr>
              <w:jc w:val="center"/>
              <w:rPr>
                <w:lang w:val="en-GB"/>
              </w:rPr>
            </w:pPr>
            <w:r w:rsidRPr="00CB1E6A">
              <w:rPr>
                <w:lang w:val="en-GB"/>
              </w:rPr>
              <w:t>3396.03</w:t>
            </w:r>
          </w:p>
        </w:tc>
        <w:tc>
          <w:tcPr>
            <w:tcW w:w="1843" w:type="dxa"/>
            <w:tcBorders>
              <w:top w:val="nil"/>
              <w:left w:val="nil"/>
              <w:bottom w:val="nil"/>
              <w:right w:val="nil"/>
            </w:tcBorders>
            <w:shd w:val="clear" w:color="auto" w:fill="auto"/>
            <w:noWrap/>
            <w:vAlign w:val="center"/>
          </w:tcPr>
          <w:p w14:paraId="12D5D58D" w14:textId="77777777" w:rsidR="008E416A" w:rsidRPr="00CB1E6A" w:rsidRDefault="008E416A" w:rsidP="00136F56">
            <w:pPr>
              <w:jc w:val="center"/>
              <w:rPr>
                <w:lang w:val="en-GB"/>
              </w:rPr>
            </w:pPr>
            <w:r w:rsidRPr="00CB1E6A">
              <w:rPr>
                <w:lang w:val="en-GB"/>
              </w:rPr>
              <w:t>3427.85</w:t>
            </w:r>
          </w:p>
        </w:tc>
        <w:tc>
          <w:tcPr>
            <w:tcW w:w="1842" w:type="dxa"/>
            <w:tcBorders>
              <w:top w:val="nil"/>
              <w:left w:val="nil"/>
              <w:bottom w:val="nil"/>
              <w:right w:val="nil"/>
            </w:tcBorders>
            <w:shd w:val="clear" w:color="auto" w:fill="auto"/>
            <w:noWrap/>
            <w:vAlign w:val="center"/>
          </w:tcPr>
          <w:p w14:paraId="306E4330" w14:textId="77777777" w:rsidR="008E416A" w:rsidRPr="00CB1E6A" w:rsidRDefault="008E416A" w:rsidP="00136F56">
            <w:pPr>
              <w:jc w:val="center"/>
              <w:rPr>
                <w:lang w:val="en-GB"/>
              </w:rPr>
            </w:pPr>
            <w:r w:rsidRPr="00CB1E6A">
              <w:rPr>
                <w:lang w:val="en-GB"/>
              </w:rPr>
              <w:t>-31.83</w:t>
            </w:r>
          </w:p>
        </w:tc>
      </w:tr>
      <w:tr w:rsidR="00CB1E6A" w:rsidRPr="00CB1E6A" w14:paraId="06CDD289"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531151BC" w14:textId="77777777" w:rsidR="008E416A" w:rsidRPr="00CB1E6A" w:rsidRDefault="008E416A" w:rsidP="00136F56">
            <w:r w:rsidRPr="00CB1E6A">
              <w:t>C-H stretching</w:t>
            </w:r>
          </w:p>
        </w:tc>
        <w:tc>
          <w:tcPr>
            <w:tcW w:w="1985" w:type="dxa"/>
            <w:tcBorders>
              <w:top w:val="nil"/>
              <w:left w:val="nil"/>
              <w:bottom w:val="nil"/>
              <w:right w:val="nil"/>
            </w:tcBorders>
            <w:shd w:val="clear" w:color="auto" w:fill="auto"/>
            <w:noWrap/>
            <w:vAlign w:val="center"/>
          </w:tcPr>
          <w:p w14:paraId="5A798498" w14:textId="77777777" w:rsidR="008E416A" w:rsidRPr="00CB1E6A" w:rsidRDefault="008E416A" w:rsidP="00136F56">
            <w:pPr>
              <w:jc w:val="center"/>
              <w:rPr>
                <w:lang w:val="en-GB"/>
              </w:rPr>
            </w:pPr>
            <w:r w:rsidRPr="00CB1E6A">
              <w:rPr>
                <w:lang w:val="en-GB"/>
              </w:rPr>
              <w:t>2883.06</w:t>
            </w:r>
          </w:p>
        </w:tc>
        <w:tc>
          <w:tcPr>
            <w:tcW w:w="1843" w:type="dxa"/>
            <w:tcBorders>
              <w:top w:val="nil"/>
              <w:left w:val="nil"/>
              <w:bottom w:val="nil"/>
              <w:right w:val="nil"/>
            </w:tcBorders>
            <w:shd w:val="clear" w:color="auto" w:fill="auto"/>
            <w:noWrap/>
            <w:vAlign w:val="center"/>
          </w:tcPr>
          <w:p w14:paraId="02E09942" w14:textId="77777777" w:rsidR="008E416A" w:rsidRPr="00CB1E6A" w:rsidRDefault="008E416A" w:rsidP="00136F56">
            <w:pPr>
              <w:jc w:val="center"/>
              <w:rPr>
                <w:lang w:val="en-GB"/>
              </w:rPr>
            </w:pPr>
            <w:r w:rsidRPr="00CB1E6A">
              <w:rPr>
                <w:lang w:val="en-GB"/>
              </w:rPr>
              <w:t>2890.29</w:t>
            </w:r>
          </w:p>
        </w:tc>
        <w:tc>
          <w:tcPr>
            <w:tcW w:w="1842" w:type="dxa"/>
            <w:tcBorders>
              <w:top w:val="nil"/>
              <w:left w:val="nil"/>
              <w:bottom w:val="nil"/>
              <w:right w:val="nil"/>
            </w:tcBorders>
            <w:shd w:val="clear" w:color="auto" w:fill="auto"/>
            <w:noWrap/>
            <w:vAlign w:val="center"/>
          </w:tcPr>
          <w:p w14:paraId="7D642AE0" w14:textId="77777777" w:rsidR="008E416A" w:rsidRPr="00CB1E6A" w:rsidRDefault="008E416A" w:rsidP="00136F56">
            <w:pPr>
              <w:jc w:val="center"/>
              <w:rPr>
                <w:lang w:val="en-GB"/>
              </w:rPr>
            </w:pPr>
            <w:r w:rsidRPr="00CB1E6A">
              <w:rPr>
                <w:lang w:val="en-GB"/>
              </w:rPr>
              <w:t>-7.23</w:t>
            </w:r>
          </w:p>
        </w:tc>
      </w:tr>
      <w:tr w:rsidR="00CB1E6A" w:rsidRPr="00CB1E6A" w14:paraId="312C229D"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21127F41" w14:textId="77777777" w:rsidR="008E416A" w:rsidRPr="00CB1E6A" w:rsidRDefault="008E416A" w:rsidP="00136F56">
            <w:r w:rsidRPr="00CB1E6A">
              <w:t>C=O stretching</w:t>
            </w:r>
          </w:p>
        </w:tc>
        <w:tc>
          <w:tcPr>
            <w:tcW w:w="1985" w:type="dxa"/>
            <w:tcBorders>
              <w:top w:val="nil"/>
              <w:left w:val="nil"/>
              <w:bottom w:val="nil"/>
              <w:right w:val="nil"/>
            </w:tcBorders>
            <w:shd w:val="clear" w:color="auto" w:fill="auto"/>
            <w:noWrap/>
            <w:vAlign w:val="center"/>
          </w:tcPr>
          <w:p w14:paraId="5DA89DE7" w14:textId="77777777" w:rsidR="008E416A" w:rsidRPr="00CB1E6A" w:rsidRDefault="008E416A" w:rsidP="00136F56">
            <w:pPr>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28BE9716" w14:textId="77777777" w:rsidR="008E416A" w:rsidRPr="00CB1E6A" w:rsidRDefault="008E416A" w:rsidP="00136F56">
            <w:pPr>
              <w:jc w:val="center"/>
              <w:rPr>
                <w:lang w:val="en-GB"/>
              </w:rPr>
            </w:pPr>
            <w:r w:rsidRPr="00CB1E6A">
              <w:rPr>
                <w:lang w:val="en-GB"/>
              </w:rPr>
              <w:t>1617.51</w:t>
            </w:r>
          </w:p>
        </w:tc>
        <w:tc>
          <w:tcPr>
            <w:tcW w:w="1842" w:type="dxa"/>
            <w:tcBorders>
              <w:top w:val="nil"/>
              <w:left w:val="nil"/>
              <w:bottom w:val="nil"/>
              <w:right w:val="nil"/>
            </w:tcBorders>
            <w:shd w:val="clear" w:color="auto" w:fill="auto"/>
            <w:noWrap/>
            <w:vAlign w:val="center"/>
          </w:tcPr>
          <w:p w14:paraId="32B6FD9C" w14:textId="77777777" w:rsidR="008E416A" w:rsidRPr="00CB1E6A" w:rsidRDefault="008E416A" w:rsidP="00136F56">
            <w:pPr>
              <w:jc w:val="center"/>
              <w:rPr>
                <w:lang w:val="en-GB"/>
              </w:rPr>
            </w:pPr>
            <w:r w:rsidRPr="00CB1E6A">
              <w:rPr>
                <w:lang w:val="en-GB"/>
              </w:rPr>
              <w:t>-1.45</w:t>
            </w:r>
          </w:p>
        </w:tc>
      </w:tr>
      <w:tr w:rsidR="00CB1E6A" w:rsidRPr="00CB1E6A" w14:paraId="4E8BE667" w14:textId="77777777" w:rsidTr="00136F56">
        <w:trPr>
          <w:trHeight w:val="312"/>
          <w:jc w:val="center"/>
        </w:trPr>
        <w:tc>
          <w:tcPr>
            <w:tcW w:w="2835" w:type="dxa"/>
            <w:tcBorders>
              <w:top w:val="nil"/>
              <w:left w:val="nil"/>
              <w:bottom w:val="nil"/>
              <w:right w:val="nil"/>
            </w:tcBorders>
            <w:shd w:val="clear" w:color="auto" w:fill="auto"/>
            <w:noWrap/>
            <w:vAlign w:val="center"/>
          </w:tcPr>
          <w:p w14:paraId="0538ABD1" w14:textId="77777777" w:rsidR="008E416A" w:rsidRPr="00CB1E6A" w:rsidRDefault="008E416A"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6A242F0A" w14:textId="77777777" w:rsidR="008E416A" w:rsidRPr="00CB1E6A" w:rsidRDefault="008E416A" w:rsidP="00136F56">
            <w:pPr>
              <w:jc w:val="center"/>
              <w:rPr>
                <w:lang w:val="en-GB"/>
              </w:rPr>
            </w:pPr>
            <w:r w:rsidRPr="00CB1E6A">
              <w:rPr>
                <w:lang w:val="en-GB"/>
              </w:rPr>
              <w:t>1227.47</w:t>
            </w:r>
          </w:p>
        </w:tc>
        <w:tc>
          <w:tcPr>
            <w:tcW w:w="1843" w:type="dxa"/>
            <w:tcBorders>
              <w:top w:val="nil"/>
              <w:left w:val="nil"/>
              <w:bottom w:val="nil"/>
              <w:right w:val="nil"/>
            </w:tcBorders>
            <w:shd w:val="clear" w:color="auto" w:fill="auto"/>
            <w:noWrap/>
            <w:vAlign w:val="center"/>
          </w:tcPr>
          <w:p w14:paraId="092D82BB" w14:textId="77777777" w:rsidR="008E416A" w:rsidRPr="00CB1E6A" w:rsidRDefault="008E416A" w:rsidP="00136F56">
            <w:pPr>
              <w:jc w:val="center"/>
              <w:rPr>
                <w:lang w:val="en-GB"/>
              </w:rPr>
            </w:pPr>
            <w:r w:rsidRPr="00CB1E6A">
              <w:rPr>
                <w:lang w:val="en-GB"/>
              </w:rPr>
              <w:t>1220.72</w:t>
            </w:r>
          </w:p>
        </w:tc>
        <w:tc>
          <w:tcPr>
            <w:tcW w:w="1842" w:type="dxa"/>
            <w:tcBorders>
              <w:top w:val="nil"/>
              <w:left w:val="nil"/>
              <w:bottom w:val="nil"/>
              <w:right w:val="nil"/>
            </w:tcBorders>
            <w:shd w:val="clear" w:color="auto" w:fill="auto"/>
            <w:noWrap/>
            <w:vAlign w:val="center"/>
          </w:tcPr>
          <w:p w14:paraId="31FCE938" w14:textId="77777777" w:rsidR="008E416A" w:rsidRPr="00CB1E6A" w:rsidRDefault="008E416A" w:rsidP="00136F56">
            <w:pPr>
              <w:jc w:val="center"/>
              <w:rPr>
                <w:lang w:val="en-GB"/>
              </w:rPr>
            </w:pPr>
            <w:r w:rsidRPr="00CB1E6A">
              <w:rPr>
                <w:lang w:val="en-GB"/>
              </w:rPr>
              <w:t>6.75</w:t>
            </w:r>
          </w:p>
        </w:tc>
      </w:tr>
      <w:tr w:rsidR="006E1B59" w:rsidRPr="00CB1E6A" w14:paraId="51D3087E" w14:textId="77777777" w:rsidTr="00136F56">
        <w:trPr>
          <w:trHeight w:val="324"/>
          <w:jc w:val="center"/>
        </w:trPr>
        <w:tc>
          <w:tcPr>
            <w:tcW w:w="2835" w:type="dxa"/>
            <w:tcBorders>
              <w:top w:val="nil"/>
              <w:left w:val="nil"/>
              <w:bottom w:val="single" w:sz="8" w:space="0" w:color="auto"/>
              <w:right w:val="nil"/>
            </w:tcBorders>
            <w:shd w:val="clear" w:color="auto" w:fill="auto"/>
            <w:noWrap/>
            <w:vAlign w:val="center"/>
            <w:hideMark/>
          </w:tcPr>
          <w:p w14:paraId="6812EE2F" w14:textId="77777777" w:rsidR="008E416A" w:rsidRPr="00CB1E6A" w:rsidRDefault="008E416A"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39486913" w14:textId="77777777" w:rsidR="008E416A" w:rsidRPr="00CB1E6A" w:rsidRDefault="008E416A" w:rsidP="00136F56">
            <w:pPr>
              <w:jc w:val="center"/>
            </w:pPr>
            <w:r w:rsidRPr="00CB1E6A">
              <w:rPr>
                <w:lang w:val="en-GB"/>
              </w:rPr>
              <w:t>1080.91</w:t>
            </w:r>
          </w:p>
        </w:tc>
        <w:tc>
          <w:tcPr>
            <w:tcW w:w="1843" w:type="dxa"/>
            <w:tcBorders>
              <w:top w:val="nil"/>
              <w:left w:val="nil"/>
              <w:bottom w:val="single" w:sz="8" w:space="0" w:color="auto"/>
              <w:right w:val="nil"/>
            </w:tcBorders>
            <w:shd w:val="clear" w:color="auto" w:fill="auto"/>
            <w:noWrap/>
            <w:vAlign w:val="center"/>
          </w:tcPr>
          <w:p w14:paraId="29F3DC3D" w14:textId="77777777" w:rsidR="008E416A" w:rsidRPr="00CB1E6A" w:rsidRDefault="008E416A" w:rsidP="00136F56">
            <w:pPr>
              <w:jc w:val="center"/>
              <w:rPr>
                <w:lang w:val="en-GB"/>
              </w:rPr>
            </w:pPr>
            <w:r w:rsidRPr="00CB1E6A">
              <w:rPr>
                <w:lang w:val="en-GB"/>
              </w:rPr>
              <w:t>1085.73</w:t>
            </w:r>
          </w:p>
        </w:tc>
        <w:tc>
          <w:tcPr>
            <w:tcW w:w="1842" w:type="dxa"/>
            <w:tcBorders>
              <w:top w:val="nil"/>
              <w:left w:val="nil"/>
              <w:bottom w:val="single" w:sz="8" w:space="0" w:color="auto"/>
              <w:right w:val="nil"/>
            </w:tcBorders>
            <w:shd w:val="clear" w:color="auto" w:fill="auto"/>
            <w:noWrap/>
            <w:vAlign w:val="center"/>
          </w:tcPr>
          <w:p w14:paraId="0B54DDF0" w14:textId="77777777" w:rsidR="008E416A" w:rsidRPr="00CB1E6A" w:rsidRDefault="008E416A" w:rsidP="00136F56">
            <w:pPr>
              <w:jc w:val="center"/>
              <w:rPr>
                <w:lang w:val="en-GB"/>
              </w:rPr>
            </w:pPr>
            <w:r w:rsidRPr="00CB1E6A">
              <w:rPr>
                <w:lang w:val="en-GB"/>
              </w:rPr>
              <w:t>-4.82</w:t>
            </w:r>
          </w:p>
        </w:tc>
      </w:tr>
    </w:tbl>
    <w:p w14:paraId="30A75CF5" w14:textId="09CA098E" w:rsidR="008E416A" w:rsidRPr="00CB1E6A" w:rsidRDefault="00B51E69" w:rsidP="00803870">
      <w:pPr>
        <w:pStyle w:val="Heading4"/>
      </w:pPr>
      <w:bookmarkStart w:id="1655" w:name="_Toc118051693"/>
      <w:bookmarkStart w:id="1656" w:name="_Toc127869268"/>
      <w:r>
        <w:t xml:space="preserve">ANN </w:t>
      </w:r>
      <w:r w:rsidR="008640A0">
        <w:t>results</w:t>
      </w:r>
      <w:r w:rsidR="008E416A" w:rsidRPr="00CB1E6A">
        <w:t xml:space="preserve"> for adsorption of IBU onto DRP1</w:t>
      </w:r>
      <w:bookmarkEnd w:id="1655"/>
      <w:bookmarkEnd w:id="1656"/>
    </w:p>
    <w:p w14:paraId="1CFC2000" w14:textId="5D97C981" w:rsidR="003A6847" w:rsidRPr="00CB1E6A" w:rsidRDefault="003A6847" w:rsidP="00334D45">
      <w:pPr>
        <w:pStyle w:val="Heading5"/>
        <w:rPr>
          <w:rFonts w:eastAsiaTheme="minorEastAsia"/>
          <w:lang w:val="en-GB"/>
        </w:rPr>
      </w:pPr>
      <w:bookmarkStart w:id="1657" w:name="_Toc118051694"/>
      <w:r w:rsidRPr="00CB1E6A">
        <w:rPr>
          <w:rFonts w:eastAsiaTheme="minorEastAsia"/>
          <w:lang w:val="en-GB"/>
        </w:rPr>
        <w:t>Determination of the optimal number of hidden neurons</w:t>
      </w:r>
      <w:bookmarkEnd w:id="1657"/>
    </w:p>
    <w:p w14:paraId="5B672480" w14:textId="69824EE2" w:rsidR="00972B13" w:rsidRDefault="003A6847" w:rsidP="009C49DD">
      <w:pPr>
        <w:spacing w:line="480" w:lineRule="auto"/>
        <w:jc w:val="both"/>
        <w:rPr>
          <w:rFonts w:eastAsiaTheme="minorEastAsia"/>
          <w:lang w:val="en-GB"/>
        </w:rPr>
      </w:pPr>
      <w:r w:rsidRPr="00CB1E6A">
        <w:rPr>
          <w:rFonts w:eastAsiaTheme="minorEastAsia"/>
          <w:lang w:val="en-GB"/>
        </w:rPr>
        <w:t>The performance of each of the hidden neurons is presented in Table 4.4.3.5. As shown, with reference to the minimum MSE (5.31), 17 hidden neurons were considered the most appropriate number of hidden neurons in the hidden layer. Hence, 17 hidden neurons suitably predicted the adsorption efficiency of IBU uptake onto DRP1.</w:t>
      </w:r>
    </w:p>
    <w:p w14:paraId="47192205" w14:textId="0A15BFA7" w:rsidR="00394ED7" w:rsidRDefault="00394ED7" w:rsidP="009C49DD">
      <w:pPr>
        <w:spacing w:line="480" w:lineRule="auto"/>
        <w:jc w:val="both"/>
        <w:rPr>
          <w:rFonts w:eastAsiaTheme="minorEastAsia"/>
          <w:lang w:val="en-GB"/>
        </w:rPr>
      </w:pPr>
    </w:p>
    <w:p w14:paraId="7F661E57" w14:textId="77777777" w:rsidR="00394ED7" w:rsidRPr="00972B13" w:rsidRDefault="00394ED7" w:rsidP="009C49DD">
      <w:pPr>
        <w:spacing w:line="480" w:lineRule="auto"/>
        <w:jc w:val="both"/>
        <w:rPr>
          <w:rFonts w:eastAsiaTheme="minorEastAsia"/>
          <w:lang w:val="en-GB"/>
        </w:rPr>
      </w:pPr>
    </w:p>
    <w:p w14:paraId="1FA5E64B" w14:textId="1C6D58C5" w:rsidR="008E416A" w:rsidRPr="00CB1E6A" w:rsidRDefault="008E416A" w:rsidP="0076286E">
      <w:pPr>
        <w:pStyle w:val="ListofTables"/>
      </w:pPr>
      <w:bookmarkStart w:id="1658" w:name="_Toc123057481"/>
      <w:r w:rsidRPr="00CB1E6A">
        <w:lastRenderedPageBreak/>
        <w:t xml:space="preserve">Table </w:t>
      </w:r>
      <w:r w:rsidR="00671FA5" w:rsidRPr="00CB1E6A">
        <w:t>4.4.3.5</w:t>
      </w:r>
      <w:r w:rsidRPr="00CB1E6A">
        <w:t>: Statistical metrics for selection of hidden neurons for prediction of DRP1’s removal efficiency</w:t>
      </w:r>
      <w:bookmarkEnd w:id="1658"/>
    </w:p>
    <w:tbl>
      <w:tblPr>
        <w:tblW w:w="2880" w:type="dxa"/>
        <w:jc w:val="center"/>
        <w:tblLook w:val="04A0" w:firstRow="1" w:lastRow="0" w:firstColumn="1" w:lastColumn="0" w:noHBand="0" w:noVBand="1"/>
      </w:tblPr>
      <w:tblGrid>
        <w:gridCol w:w="1350"/>
        <w:gridCol w:w="960"/>
        <w:gridCol w:w="1116"/>
      </w:tblGrid>
      <w:tr w:rsidR="00CB1E6A" w:rsidRPr="00CB1E6A" w14:paraId="3B75690D"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3A808311" w14:textId="77777777" w:rsidR="008E416A" w:rsidRPr="00CB1E6A" w:rsidRDefault="008E416A"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6F310960" w14:textId="77777777" w:rsidR="008E416A" w:rsidRPr="00CB1E6A" w:rsidRDefault="008E416A"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47419EC9" w14:textId="77777777" w:rsidR="008E416A" w:rsidRPr="00CB1E6A" w:rsidRDefault="008E416A"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5343AE7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24BDE02"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5390B4BD"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30.17</w:t>
            </w:r>
          </w:p>
        </w:tc>
        <w:tc>
          <w:tcPr>
            <w:tcW w:w="960" w:type="dxa"/>
            <w:tcBorders>
              <w:top w:val="nil"/>
              <w:left w:val="nil"/>
              <w:bottom w:val="nil"/>
              <w:right w:val="nil"/>
            </w:tcBorders>
            <w:shd w:val="clear" w:color="auto" w:fill="auto"/>
            <w:noWrap/>
            <w:vAlign w:val="bottom"/>
            <w:hideMark/>
          </w:tcPr>
          <w:p w14:paraId="71729178"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35669</w:t>
            </w:r>
          </w:p>
        </w:tc>
      </w:tr>
      <w:tr w:rsidR="00CB1E6A" w:rsidRPr="00CB1E6A" w14:paraId="6E07717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689E206"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52B1009B"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26.81</w:t>
            </w:r>
          </w:p>
        </w:tc>
        <w:tc>
          <w:tcPr>
            <w:tcW w:w="960" w:type="dxa"/>
            <w:tcBorders>
              <w:top w:val="nil"/>
              <w:left w:val="nil"/>
              <w:bottom w:val="nil"/>
              <w:right w:val="nil"/>
            </w:tcBorders>
            <w:shd w:val="clear" w:color="auto" w:fill="auto"/>
            <w:noWrap/>
            <w:vAlign w:val="bottom"/>
            <w:hideMark/>
          </w:tcPr>
          <w:p w14:paraId="6B7120E2"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35282</w:t>
            </w:r>
          </w:p>
        </w:tc>
      </w:tr>
      <w:tr w:rsidR="00CB1E6A" w:rsidRPr="00CB1E6A" w14:paraId="39DA5C2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E99BE20"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5B1F92E3"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8.11</w:t>
            </w:r>
          </w:p>
        </w:tc>
        <w:tc>
          <w:tcPr>
            <w:tcW w:w="960" w:type="dxa"/>
            <w:tcBorders>
              <w:top w:val="nil"/>
              <w:left w:val="nil"/>
              <w:bottom w:val="nil"/>
              <w:right w:val="nil"/>
            </w:tcBorders>
            <w:shd w:val="clear" w:color="auto" w:fill="auto"/>
            <w:noWrap/>
            <w:vAlign w:val="bottom"/>
            <w:hideMark/>
          </w:tcPr>
          <w:p w14:paraId="6552F052"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63539</w:t>
            </w:r>
          </w:p>
        </w:tc>
      </w:tr>
      <w:tr w:rsidR="00CB1E6A" w:rsidRPr="00CB1E6A" w14:paraId="0378443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90ECA6C"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17783AD3"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6.09</w:t>
            </w:r>
          </w:p>
        </w:tc>
        <w:tc>
          <w:tcPr>
            <w:tcW w:w="960" w:type="dxa"/>
            <w:tcBorders>
              <w:top w:val="nil"/>
              <w:left w:val="nil"/>
              <w:bottom w:val="nil"/>
              <w:right w:val="nil"/>
            </w:tcBorders>
            <w:shd w:val="clear" w:color="auto" w:fill="auto"/>
            <w:noWrap/>
            <w:vAlign w:val="bottom"/>
            <w:hideMark/>
          </w:tcPr>
          <w:p w14:paraId="7A755CDB"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62165</w:t>
            </w:r>
          </w:p>
        </w:tc>
      </w:tr>
      <w:tr w:rsidR="00CB1E6A" w:rsidRPr="00CB1E6A" w14:paraId="758CD9D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7DD6877"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43FD7472"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4.68</w:t>
            </w:r>
          </w:p>
        </w:tc>
        <w:tc>
          <w:tcPr>
            <w:tcW w:w="960" w:type="dxa"/>
            <w:tcBorders>
              <w:top w:val="nil"/>
              <w:left w:val="nil"/>
              <w:bottom w:val="nil"/>
              <w:right w:val="nil"/>
            </w:tcBorders>
            <w:shd w:val="clear" w:color="auto" w:fill="auto"/>
            <w:noWrap/>
            <w:vAlign w:val="bottom"/>
            <w:hideMark/>
          </w:tcPr>
          <w:p w14:paraId="6D6923BC"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69437</w:t>
            </w:r>
          </w:p>
        </w:tc>
      </w:tr>
      <w:tr w:rsidR="00CB1E6A" w:rsidRPr="00CB1E6A" w14:paraId="15B50DE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78DA801"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5073104B"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9.68</w:t>
            </w:r>
          </w:p>
        </w:tc>
        <w:tc>
          <w:tcPr>
            <w:tcW w:w="960" w:type="dxa"/>
            <w:tcBorders>
              <w:top w:val="nil"/>
              <w:left w:val="nil"/>
              <w:bottom w:val="nil"/>
              <w:right w:val="nil"/>
            </w:tcBorders>
            <w:shd w:val="clear" w:color="auto" w:fill="auto"/>
            <w:noWrap/>
            <w:vAlign w:val="bottom"/>
            <w:hideMark/>
          </w:tcPr>
          <w:p w14:paraId="6944F698"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62557</w:t>
            </w:r>
          </w:p>
        </w:tc>
      </w:tr>
      <w:tr w:rsidR="00CB1E6A" w:rsidRPr="00CB1E6A" w14:paraId="1D7E260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DE2DA83"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62E5C900"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2.52</w:t>
            </w:r>
          </w:p>
        </w:tc>
        <w:tc>
          <w:tcPr>
            <w:tcW w:w="960" w:type="dxa"/>
            <w:tcBorders>
              <w:top w:val="nil"/>
              <w:left w:val="nil"/>
              <w:bottom w:val="nil"/>
              <w:right w:val="nil"/>
            </w:tcBorders>
            <w:shd w:val="clear" w:color="auto" w:fill="auto"/>
            <w:noWrap/>
            <w:vAlign w:val="bottom"/>
            <w:hideMark/>
          </w:tcPr>
          <w:p w14:paraId="245CF70B"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75354</w:t>
            </w:r>
          </w:p>
        </w:tc>
      </w:tr>
      <w:tr w:rsidR="00CB1E6A" w:rsidRPr="00CB1E6A" w14:paraId="212490D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B84D95F"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0293BF4C"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4.08</w:t>
            </w:r>
          </w:p>
        </w:tc>
        <w:tc>
          <w:tcPr>
            <w:tcW w:w="960" w:type="dxa"/>
            <w:tcBorders>
              <w:top w:val="nil"/>
              <w:left w:val="nil"/>
              <w:bottom w:val="nil"/>
              <w:right w:val="nil"/>
            </w:tcBorders>
            <w:shd w:val="clear" w:color="auto" w:fill="auto"/>
            <w:noWrap/>
            <w:vAlign w:val="bottom"/>
            <w:hideMark/>
          </w:tcPr>
          <w:p w14:paraId="791E7968"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61772</w:t>
            </w:r>
          </w:p>
        </w:tc>
      </w:tr>
      <w:tr w:rsidR="00CB1E6A" w:rsidRPr="00CB1E6A" w14:paraId="5A1AF776"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12D50423"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110C7481"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9.92</w:t>
            </w:r>
          </w:p>
        </w:tc>
        <w:tc>
          <w:tcPr>
            <w:tcW w:w="960" w:type="dxa"/>
            <w:tcBorders>
              <w:top w:val="nil"/>
              <w:left w:val="nil"/>
              <w:bottom w:val="nil"/>
              <w:right w:val="nil"/>
            </w:tcBorders>
            <w:shd w:val="clear" w:color="auto" w:fill="auto"/>
            <w:noWrap/>
            <w:vAlign w:val="bottom"/>
            <w:hideMark/>
          </w:tcPr>
          <w:p w14:paraId="25DE3EC6"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78912</w:t>
            </w:r>
          </w:p>
        </w:tc>
      </w:tr>
      <w:tr w:rsidR="00CB1E6A" w:rsidRPr="00CB1E6A" w14:paraId="6101309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7945949"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7132232D"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9.01</w:t>
            </w:r>
          </w:p>
        </w:tc>
        <w:tc>
          <w:tcPr>
            <w:tcW w:w="960" w:type="dxa"/>
            <w:tcBorders>
              <w:top w:val="nil"/>
              <w:left w:val="nil"/>
              <w:bottom w:val="nil"/>
              <w:right w:val="nil"/>
            </w:tcBorders>
            <w:shd w:val="clear" w:color="auto" w:fill="auto"/>
            <w:noWrap/>
            <w:vAlign w:val="bottom"/>
            <w:hideMark/>
          </w:tcPr>
          <w:p w14:paraId="2B7C7780"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5492</w:t>
            </w:r>
          </w:p>
        </w:tc>
      </w:tr>
      <w:tr w:rsidR="00CB1E6A" w:rsidRPr="00CB1E6A" w14:paraId="19C1F77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5B2929D"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2EAF3E85"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2.27</w:t>
            </w:r>
          </w:p>
        </w:tc>
        <w:tc>
          <w:tcPr>
            <w:tcW w:w="960" w:type="dxa"/>
            <w:tcBorders>
              <w:top w:val="nil"/>
              <w:left w:val="nil"/>
              <w:bottom w:val="nil"/>
              <w:right w:val="nil"/>
            </w:tcBorders>
            <w:shd w:val="clear" w:color="auto" w:fill="auto"/>
            <w:noWrap/>
            <w:vAlign w:val="bottom"/>
            <w:hideMark/>
          </w:tcPr>
          <w:p w14:paraId="13FE319C"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71802</w:t>
            </w:r>
          </w:p>
        </w:tc>
      </w:tr>
      <w:tr w:rsidR="00CB1E6A" w:rsidRPr="00CB1E6A" w14:paraId="282E1CA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13FD9F0"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4998A521"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1.16</w:t>
            </w:r>
          </w:p>
        </w:tc>
        <w:tc>
          <w:tcPr>
            <w:tcW w:w="960" w:type="dxa"/>
            <w:tcBorders>
              <w:top w:val="nil"/>
              <w:left w:val="nil"/>
              <w:bottom w:val="nil"/>
              <w:right w:val="nil"/>
            </w:tcBorders>
            <w:shd w:val="clear" w:color="auto" w:fill="auto"/>
            <w:noWrap/>
            <w:vAlign w:val="bottom"/>
            <w:hideMark/>
          </w:tcPr>
          <w:p w14:paraId="0003ADC5"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6452</w:t>
            </w:r>
          </w:p>
        </w:tc>
      </w:tr>
      <w:tr w:rsidR="00CB1E6A" w:rsidRPr="00CB1E6A" w14:paraId="6D0A3DF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C0F2F4F"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3D96A0CF"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2.69</w:t>
            </w:r>
          </w:p>
        </w:tc>
        <w:tc>
          <w:tcPr>
            <w:tcW w:w="960" w:type="dxa"/>
            <w:tcBorders>
              <w:top w:val="nil"/>
              <w:left w:val="nil"/>
              <w:bottom w:val="nil"/>
              <w:right w:val="nil"/>
            </w:tcBorders>
            <w:shd w:val="clear" w:color="auto" w:fill="auto"/>
            <w:noWrap/>
            <w:vAlign w:val="bottom"/>
            <w:hideMark/>
          </w:tcPr>
          <w:p w14:paraId="56A402BF"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73182</w:t>
            </w:r>
          </w:p>
        </w:tc>
      </w:tr>
      <w:tr w:rsidR="00CB1E6A" w:rsidRPr="00CB1E6A" w14:paraId="56A32EB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CF71740"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6E43BDDA"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8.58</w:t>
            </w:r>
          </w:p>
        </w:tc>
        <w:tc>
          <w:tcPr>
            <w:tcW w:w="960" w:type="dxa"/>
            <w:tcBorders>
              <w:top w:val="nil"/>
              <w:left w:val="nil"/>
              <w:bottom w:val="nil"/>
              <w:right w:val="nil"/>
            </w:tcBorders>
            <w:shd w:val="clear" w:color="auto" w:fill="auto"/>
            <w:noWrap/>
            <w:vAlign w:val="bottom"/>
            <w:hideMark/>
          </w:tcPr>
          <w:p w14:paraId="37D7389A"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80298</w:t>
            </w:r>
          </w:p>
        </w:tc>
      </w:tr>
      <w:tr w:rsidR="00CB1E6A" w:rsidRPr="00CB1E6A" w14:paraId="08D1092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D43A986"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37CB565E"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9.68</w:t>
            </w:r>
          </w:p>
        </w:tc>
        <w:tc>
          <w:tcPr>
            <w:tcW w:w="960" w:type="dxa"/>
            <w:tcBorders>
              <w:top w:val="nil"/>
              <w:left w:val="nil"/>
              <w:bottom w:val="nil"/>
              <w:right w:val="nil"/>
            </w:tcBorders>
            <w:shd w:val="clear" w:color="auto" w:fill="auto"/>
            <w:noWrap/>
            <w:vAlign w:val="bottom"/>
            <w:hideMark/>
          </w:tcPr>
          <w:p w14:paraId="0EBD2214"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71802</w:t>
            </w:r>
          </w:p>
        </w:tc>
      </w:tr>
      <w:tr w:rsidR="00CB1E6A" w:rsidRPr="00CB1E6A" w14:paraId="77B7C61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658ACE7"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22EDF94E"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9.77</w:t>
            </w:r>
          </w:p>
        </w:tc>
        <w:tc>
          <w:tcPr>
            <w:tcW w:w="960" w:type="dxa"/>
            <w:tcBorders>
              <w:top w:val="nil"/>
              <w:left w:val="nil"/>
              <w:bottom w:val="nil"/>
              <w:right w:val="nil"/>
            </w:tcBorders>
            <w:shd w:val="clear" w:color="auto" w:fill="auto"/>
            <w:noWrap/>
            <w:vAlign w:val="bottom"/>
            <w:hideMark/>
          </w:tcPr>
          <w:p w14:paraId="1E81E195"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67862</w:t>
            </w:r>
          </w:p>
        </w:tc>
      </w:tr>
      <w:tr w:rsidR="00CB1E6A" w:rsidRPr="00CB1E6A" w14:paraId="1773D56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037BD64"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55699F89" w14:textId="77777777" w:rsidR="008E416A" w:rsidRPr="00CB1E6A" w:rsidRDefault="008E416A" w:rsidP="00136F56">
            <w:pPr>
              <w:jc w:val="center"/>
              <w:rPr>
                <w:rFonts w:asciiTheme="majorBidi" w:hAnsiTheme="majorBidi" w:cstheme="majorBidi"/>
                <w:b/>
                <w:bCs/>
              </w:rPr>
            </w:pPr>
            <w:r w:rsidRPr="00CB1E6A">
              <w:rPr>
                <w:rFonts w:asciiTheme="majorBidi" w:hAnsiTheme="majorBidi" w:cstheme="majorBidi"/>
                <w:b/>
                <w:bCs/>
              </w:rPr>
              <w:t>5.31</w:t>
            </w:r>
          </w:p>
        </w:tc>
        <w:tc>
          <w:tcPr>
            <w:tcW w:w="960" w:type="dxa"/>
            <w:tcBorders>
              <w:top w:val="nil"/>
              <w:left w:val="nil"/>
              <w:bottom w:val="nil"/>
              <w:right w:val="nil"/>
            </w:tcBorders>
            <w:shd w:val="clear" w:color="auto" w:fill="auto"/>
            <w:noWrap/>
            <w:vAlign w:val="bottom"/>
            <w:hideMark/>
          </w:tcPr>
          <w:p w14:paraId="501A2E6C" w14:textId="77777777" w:rsidR="008E416A" w:rsidRPr="00CB1E6A" w:rsidRDefault="008E416A" w:rsidP="00136F56">
            <w:pPr>
              <w:jc w:val="center"/>
              <w:rPr>
                <w:rFonts w:asciiTheme="majorBidi" w:hAnsiTheme="majorBidi" w:cstheme="majorBidi"/>
                <w:b/>
                <w:bCs/>
              </w:rPr>
            </w:pPr>
            <w:r w:rsidRPr="00CB1E6A">
              <w:rPr>
                <w:rFonts w:asciiTheme="majorBidi" w:hAnsiTheme="majorBidi" w:cstheme="majorBidi"/>
                <w:b/>
                <w:bCs/>
              </w:rPr>
              <w:t>0.990224</w:t>
            </w:r>
          </w:p>
        </w:tc>
      </w:tr>
      <w:tr w:rsidR="00CB1E6A" w:rsidRPr="00CB1E6A" w14:paraId="42CEA65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1CEA709"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7FEADD35"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1.49</w:t>
            </w:r>
          </w:p>
        </w:tc>
        <w:tc>
          <w:tcPr>
            <w:tcW w:w="960" w:type="dxa"/>
            <w:tcBorders>
              <w:top w:val="nil"/>
              <w:left w:val="nil"/>
              <w:bottom w:val="nil"/>
              <w:right w:val="nil"/>
            </w:tcBorders>
            <w:shd w:val="clear" w:color="auto" w:fill="auto"/>
            <w:noWrap/>
            <w:vAlign w:val="bottom"/>
            <w:hideMark/>
          </w:tcPr>
          <w:p w14:paraId="70352B65"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6865</w:t>
            </w:r>
          </w:p>
        </w:tc>
      </w:tr>
      <w:tr w:rsidR="00CB1E6A" w:rsidRPr="00CB1E6A" w14:paraId="7E5A761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CCF6F89"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0CF682C9"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1.52</w:t>
            </w:r>
          </w:p>
        </w:tc>
        <w:tc>
          <w:tcPr>
            <w:tcW w:w="960" w:type="dxa"/>
            <w:tcBorders>
              <w:top w:val="nil"/>
              <w:left w:val="nil"/>
              <w:bottom w:val="nil"/>
              <w:right w:val="nil"/>
            </w:tcBorders>
            <w:shd w:val="clear" w:color="auto" w:fill="auto"/>
            <w:noWrap/>
            <w:vAlign w:val="bottom"/>
            <w:hideMark/>
          </w:tcPr>
          <w:p w14:paraId="68040C58"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60204</w:t>
            </w:r>
          </w:p>
        </w:tc>
      </w:tr>
      <w:tr w:rsidR="008E416A" w:rsidRPr="00CB1E6A" w14:paraId="3D178E87"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6F704BCE"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421911C0"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11.46</w:t>
            </w:r>
          </w:p>
        </w:tc>
        <w:tc>
          <w:tcPr>
            <w:tcW w:w="960" w:type="dxa"/>
            <w:tcBorders>
              <w:top w:val="nil"/>
              <w:left w:val="nil"/>
              <w:bottom w:val="single" w:sz="4" w:space="0" w:color="auto"/>
              <w:right w:val="nil"/>
            </w:tcBorders>
            <w:shd w:val="clear" w:color="auto" w:fill="auto"/>
            <w:noWrap/>
            <w:vAlign w:val="bottom"/>
            <w:hideMark/>
          </w:tcPr>
          <w:p w14:paraId="56CACC97" w14:textId="77777777" w:rsidR="008E416A" w:rsidRPr="00CB1E6A" w:rsidRDefault="008E416A" w:rsidP="00136F56">
            <w:pPr>
              <w:jc w:val="center"/>
              <w:rPr>
                <w:rFonts w:asciiTheme="majorBidi" w:hAnsiTheme="majorBidi" w:cstheme="majorBidi"/>
              </w:rPr>
            </w:pPr>
            <w:r w:rsidRPr="00CB1E6A">
              <w:rPr>
                <w:rFonts w:asciiTheme="majorBidi" w:hAnsiTheme="majorBidi" w:cstheme="majorBidi"/>
              </w:rPr>
              <w:t>0.97911</w:t>
            </w:r>
          </w:p>
        </w:tc>
      </w:tr>
    </w:tbl>
    <w:p w14:paraId="4BC3AA6F" w14:textId="4B897417" w:rsidR="008E416A" w:rsidRPr="00CB1E6A" w:rsidRDefault="008E416A" w:rsidP="008E416A"/>
    <w:p w14:paraId="67788D09" w14:textId="7A1920A9" w:rsidR="003A6847" w:rsidRDefault="003A6847" w:rsidP="003A6847">
      <w:pPr>
        <w:spacing w:line="480" w:lineRule="auto"/>
        <w:jc w:val="both"/>
        <w:rPr>
          <w:lang w:val="en-GB"/>
        </w:rPr>
      </w:pPr>
      <w:r w:rsidRPr="00CB1E6A">
        <w:rPr>
          <w:lang w:val="en-GB"/>
        </w:rPr>
        <w:t xml:space="preserve">The </w:t>
      </w:r>
      <w:r w:rsidR="009B2D90">
        <w:rPr>
          <w:lang w:val="en-GB"/>
        </w:rPr>
        <w:t xml:space="preserve">variation of the </w:t>
      </w:r>
      <w:r w:rsidRPr="00CB1E6A">
        <w:rPr>
          <w:i/>
          <w:iCs/>
          <w:lang w:val="en-GB"/>
        </w:rPr>
        <w:t>Purelin, Tansig and Logsig</w:t>
      </w:r>
      <w:r w:rsidRPr="00CB1E6A">
        <w:rPr>
          <w:lang w:val="en-GB"/>
        </w:rPr>
        <w:t xml:space="preserve"> activation functions </w:t>
      </w:r>
      <w:r w:rsidR="009B2D90">
        <w:rPr>
          <w:lang w:val="en-GB"/>
        </w:rPr>
        <w:t>used</w:t>
      </w:r>
      <w:r w:rsidRPr="00CB1E6A">
        <w:rPr>
          <w:lang w:val="en-GB"/>
        </w:rPr>
        <w:t xml:space="preserve"> 17 numbers of hidden neurons. As shown in Table 4.4.3.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90742. </w:t>
      </w:r>
      <w:r w:rsidR="009B2D90">
        <w:rPr>
          <w:lang w:val="en-GB"/>
        </w:rPr>
        <w:t xml:space="preserve">The </w:t>
      </w:r>
      <w:r w:rsidR="003E3296">
        <w:rPr>
          <w:lang w:val="en-GB"/>
        </w:rPr>
        <w:t xml:space="preserve">activation functions improved </w:t>
      </w:r>
      <w:r w:rsidR="009B2D90">
        <w:rPr>
          <w:lang w:val="en-GB"/>
        </w:rPr>
        <w:t xml:space="preserve">the accuracy of the experimental data by the elimination of the dataset bias to the minimal. These functions also decided which neuron to be activated and processed </w:t>
      </w:r>
      <w:r w:rsidR="009B2D90">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9B2D90">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9B2D90">
        <w:rPr>
          <w:lang w:val="en-GB"/>
        </w:rPr>
        <w:fldChar w:fldCharType="end"/>
      </w:r>
      <w:r w:rsidR="009B2D90">
        <w:rPr>
          <w:lang w:val="en-GB"/>
        </w:rPr>
        <w:t xml:space="preserve">. </w:t>
      </w:r>
      <w:r w:rsidRPr="00CB1E6A">
        <w:rPr>
          <w:lang w:val="en-GB"/>
        </w:rPr>
        <w:t>Figure 4.4.3.9.1 illustrated the regression plot for training, validation and testing. This figure shows the overall of the prediction set, in the form of a network output against the experimental data efficiency. The architecture for the ANN model (5-6-1) for IBU uptake onto DRP1 is depicted in Figure 4.4.3.9.2.</w:t>
      </w:r>
    </w:p>
    <w:p w14:paraId="7337725D" w14:textId="77777777" w:rsidR="003A6847" w:rsidRPr="00CB1E6A" w:rsidRDefault="003A6847" w:rsidP="003A6847">
      <w:pPr>
        <w:jc w:val="both"/>
      </w:pPr>
    </w:p>
    <w:p w14:paraId="2C6E328D" w14:textId="29F35130" w:rsidR="008E416A" w:rsidRPr="00CB1E6A" w:rsidRDefault="008E416A" w:rsidP="0076286E">
      <w:pPr>
        <w:pStyle w:val="ListofTables"/>
      </w:pPr>
      <w:bookmarkStart w:id="1659" w:name="_Toc123057482"/>
      <w:r w:rsidRPr="00CB1E6A">
        <w:lastRenderedPageBreak/>
        <w:t xml:space="preserve">Table </w:t>
      </w:r>
      <w:r w:rsidR="00671FA5" w:rsidRPr="00CB1E6A">
        <w:t>4.4.3.6</w:t>
      </w:r>
      <w:r w:rsidRPr="00CB1E6A">
        <w:t>: Comparison of different activation functions for the prediction of adsorption efficiency</w:t>
      </w:r>
      <w:bookmarkEnd w:id="1659"/>
    </w:p>
    <w:tbl>
      <w:tblPr>
        <w:tblW w:w="1942" w:type="dxa"/>
        <w:jc w:val="center"/>
        <w:tblLook w:val="04A0" w:firstRow="1" w:lastRow="0" w:firstColumn="1" w:lastColumn="0" w:noHBand="0" w:noVBand="1"/>
      </w:tblPr>
      <w:tblGrid>
        <w:gridCol w:w="1443"/>
        <w:gridCol w:w="1116"/>
      </w:tblGrid>
      <w:tr w:rsidR="00CB1E6A" w:rsidRPr="00CB1E6A" w14:paraId="0A4EB2FF"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1A9616FA" w14:textId="77777777" w:rsidR="008E416A" w:rsidRPr="00CB1E6A" w:rsidRDefault="008E416A"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0AFC40CD" w14:textId="77777777" w:rsidR="008E416A" w:rsidRPr="00CB1E6A" w:rsidRDefault="008E416A"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535AE268"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08358ECC" w14:textId="77777777" w:rsidR="008E416A" w:rsidRPr="00CB1E6A" w:rsidRDefault="008E416A"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09B3D765" w14:textId="77777777" w:rsidR="008E416A" w:rsidRPr="00CB1E6A" w:rsidRDefault="008E416A" w:rsidP="00136F56">
            <w:pPr>
              <w:jc w:val="right"/>
              <w:rPr>
                <w:rFonts w:asciiTheme="majorBidi" w:hAnsiTheme="majorBidi" w:cstheme="majorBidi"/>
                <w:b/>
                <w:bCs/>
              </w:rPr>
            </w:pPr>
            <w:r w:rsidRPr="00CB1E6A">
              <w:rPr>
                <w:rFonts w:asciiTheme="majorBidi" w:hAnsiTheme="majorBidi" w:cstheme="majorBidi"/>
                <w:b/>
                <w:bCs/>
              </w:rPr>
              <w:t>0.990742</w:t>
            </w:r>
          </w:p>
        </w:tc>
      </w:tr>
      <w:tr w:rsidR="00CB1E6A" w:rsidRPr="00CB1E6A" w14:paraId="4414D17F"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60AC89C5" w14:textId="77777777" w:rsidR="008E416A" w:rsidRPr="00CB1E6A" w:rsidRDefault="008E416A"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562E2A2D" w14:textId="77777777" w:rsidR="008E416A" w:rsidRPr="00CB1E6A" w:rsidRDefault="008E416A" w:rsidP="00136F56">
            <w:pPr>
              <w:jc w:val="right"/>
              <w:rPr>
                <w:rFonts w:asciiTheme="majorBidi" w:hAnsiTheme="majorBidi" w:cstheme="majorBidi"/>
              </w:rPr>
            </w:pPr>
            <w:r w:rsidRPr="00CB1E6A">
              <w:rPr>
                <w:rFonts w:asciiTheme="majorBidi" w:hAnsiTheme="majorBidi" w:cstheme="majorBidi"/>
              </w:rPr>
              <w:t>0.789343</w:t>
            </w:r>
          </w:p>
        </w:tc>
      </w:tr>
      <w:tr w:rsidR="008E416A" w:rsidRPr="00CB1E6A" w14:paraId="0C06A718"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6DB5C41C" w14:textId="77777777" w:rsidR="008E416A" w:rsidRPr="00CB1E6A" w:rsidRDefault="008E416A"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7131513E" w14:textId="77777777" w:rsidR="008E416A" w:rsidRPr="00CB1E6A" w:rsidRDefault="008E416A" w:rsidP="00136F56">
            <w:pPr>
              <w:jc w:val="right"/>
              <w:rPr>
                <w:rFonts w:asciiTheme="majorBidi" w:hAnsiTheme="majorBidi" w:cstheme="majorBidi"/>
              </w:rPr>
            </w:pPr>
            <w:r w:rsidRPr="00CB1E6A">
              <w:rPr>
                <w:rFonts w:asciiTheme="majorBidi" w:hAnsiTheme="majorBidi" w:cstheme="majorBidi"/>
              </w:rPr>
              <w:t>0.977488</w:t>
            </w:r>
          </w:p>
        </w:tc>
      </w:tr>
    </w:tbl>
    <w:p w14:paraId="76450906" w14:textId="77777777" w:rsidR="008E416A" w:rsidRPr="00CB1E6A" w:rsidRDefault="008E416A" w:rsidP="008E416A"/>
    <w:p w14:paraId="51782C0E" w14:textId="77777777" w:rsidR="008E416A" w:rsidRPr="00CB1E6A" w:rsidRDefault="008E416A" w:rsidP="00972B13">
      <w:pPr>
        <w:jc w:val="center"/>
      </w:pPr>
      <w:r w:rsidRPr="00CB1E6A">
        <w:rPr>
          <w:noProof/>
          <w:sz w:val="30"/>
          <w:szCs w:val="30"/>
          <w:lang w:val="en-GB"/>
        </w:rPr>
        <w:drawing>
          <wp:inline distT="0" distB="0" distL="0" distR="0" wp14:anchorId="3E9F6BB2" wp14:editId="4421AD76">
            <wp:extent cx="5373330" cy="4634822"/>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383287" cy="4643410"/>
                    </a:xfrm>
                    <a:prstGeom prst="rect">
                      <a:avLst/>
                    </a:prstGeom>
                  </pic:spPr>
                </pic:pic>
              </a:graphicData>
            </a:graphic>
          </wp:inline>
        </w:drawing>
      </w:r>
    </w:p>
    <w:p w14:paraId="0A3EFF1D" w14:textId="767E6D2F" w:rsidR="008E416A" w:rsidRPr="00CB1E6A" w:rsidRDefault="008E416A" w:rsidP="0076286E">
      <w:pPr>
        <w:pStyle w:val="ListofFigures"/>
      </w:pPr>
      <w:bookmarkStart w:id="1660" w:name="_Toc119502051"/>
      <w:bookmarkStart w:id="1661" w:name="_Toc119509491"/>
      <w:bookmarkStart w:id="1662" w:name="_Toc123054599"/>
      <w:bookmarkStart w:id="1663" w:name="_Toc127867111"/>
      <w:bookmarkStart w:id="1664" w:name="_Toc127867729"/>
      <w:r w:rsidRPr="00CB1E6A">
        <w:t xml:space="preserve">Figure </w:t>
      </w:r>
      <w:r w:rsidR="00671FA5" w:rsidRPr="00CB1E6A">
        <w:t>4.4.3.9.1</w:t>
      </w:r>
      <w:r w:rsidRPr="00CB1E6A">
        <w:t>: Comparison of the target and predicted removal efficiency in relation to IBU uptake onto DRP1</w:t>
      </w:r>
      <w:bookmarkEnd w:id="1660"/>
      <w:bookmarkEnd w:id="1661"/>
      <w:bookmarkEnd w:id="1662"/>
      <w:bookmarkEnd w:id="1663"/>
      <w:bookmarkEnd w:id="1664"/>
    </w:p>
    <w:p w14:paraId="2DCDAFD6" w14:textId="34093E1E" w:rsidR="008E416A" w:rsidRPr="00CB1E6A" w:rsidRDefault="00D14F94" w:rsidP="00972B13">
      <w:pPr>
        <w:jc w:val="center"/>
        <w:rPr>
          <w:rFonts w:asciiTheme="majorBidi" w:hAnsiTheme="majorBidi" w:cstheme="majorBidi"/>
          <w:b/>
          <w:bCs/>
          <w:sz w:val="28"/>
          <w:szCs w:val="28"/>
        </w:rPr>
      </w:pPr>
      <w:r w:rsidRPr="00CB1E6A">
        <w:rPr>
          <w:rFonts w:asciiTheme="majorBidi" w:hAnsiTheme="majorBidi" w:cstheme="majorBidi"/>
          <w:b/>
          <w:bCs/>
          <w:noProof/>
          <w:sz w:val="28"/>
          <w:szCs w:val="28"/>
        </w:rPr>
        <w:lastRenderedPageBreak/>
        <w:drawing>
          <wp:inline distT="0" distB="0" distL="0" distR="0" wp14:anchorId="61A0C855" wp14:editId="7EACAFC1">
            <wp:extent cx="5486400" cy="3199765"/>
            <wp:effectExtent l="0" t="0" r="0" b="63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5486400" cy="3199765"/>
                    </a:xfrm>
                    <a:prstGeom prst="rect">
                      <a:avLst/>
                    </a:prstGeom>
                  </pic:spPr>
                </pic:pic>
              </a:graphicData>
            </a:graphic>
          </wp:inline>
        </w:drawing>
      </w:r>
    </w:p>
    <w:p w14:paraId="46DF7657" w14:textId="6B2FA09A" w:rsidR="008E416A" w:rsidRPr="00CB1E6A" w:rsidRDefault="008E416A" w:rsidP="0076286E">
      <w:pPr>
        <w:pStyle w:val="ListofFigures"/>
      </w:pPr>
      <w:bookmarkStart w:id="1665" w:name="_Toc119502052"/>
      <w:bookmarkStart w:id="1666" w:name="_Toc119509492"/>
      <w:bookmarkStart w:id="1667" w:name="_Toc123054600"/>
      <w:bookmarkStart w:id="1668" w:name="_Toc127867112"/>
      <w:bookmarkStart w:id="1669" w:name="_Toc127867730"/>
      <w:r w:rsidRPr="00CB1E6A">
        <w:t xml:space="preserve">Figure </w:t>
      </w:r>
      <w:r w:rsidR="00671FA5" w:rsidRPr="00CB1E6A">
        <w:t>4.4.3.9.2:</w:t>
      </w:r>
      <w:r w:rsidRPr="00CB1E6A">
        <w:t xml:space="preserve">  A three-layered ANN architecture for IBU adsorption onto DRP1</w:t>
      </w:r>
      <w:bookmarkEnd w:id="1665"/>
      <w:bookmarkEnd w:id="1666"/>
      <w:bookmarkEnd w:id="1667"/>
      <w:bookmarkEnd w:id="1668"/>
      <w:bookmarkEnd w:id="1669"/>
    </w:p>
    <w:p w14:paraId="70361064" w14:textId="77777777" w:rsidR="003A6847" w:rsidRPr="00CB1E6A" w:rsidRDefault="003A6847" w:rsidP="008E416A">
      <w:pPr>
        <w:rPr>
          <w:rFonts w:asciiTheme="majorBidi" w:hAnsiTheme="majorBidi" w:cstheme="majorBidi"/>
          <w:b/>
          <w:bCs/>
          <w:sz w:val="28"/>
          <w:szCs w:val="28"/>
          <w:lang w:val="en-GB"/>
        </w:rPr>
      </w:pPr>
    </w:p>
    <w:p w14:paraId="711D1C90" w14:textId="685B0389" w:rsidR="003A6847" w:rsidRPr="00CB1E6A" w:rsidRDefault="003A6847" w:rsidP="003A6847">
      <w:pPr>
        <w:spacing w:line="480" w:lineRule="auto"/>
        <w:jc w:val="both"/>
        <w:rPr>
          <w:rFonts w:asciiTheme="majorBidi" w:hAnsiTheme="majorBidi" w:cstheme="majorBidi"/>
          <w:lang w:val="en-GB"/>
        </w:rPr>
      </w:pPr>
      <w:r w:rsidRPr="00CB1E6A">
        <w:rPr>
          <w:rFonts w:asciiTheme="majorBidi" w:hAnsiTheme="majorBidi" w:cstheme="majorBidi"/>
          <w:lang w:val="en-GB"/>
        </w:rPr>
        <w:t>Figure 4.4.3.9.3 (a-d) shows the plot of predicted and experimental adsorption data at different temperatures.</w:t>
      </w:r>
      <w:r w:rsidR="00217FC2" w:rsidRPr="00217FC2">
        <w:rPr>
          <w:rFonts w:asciiTheme="majorBidi" w:hAnsiTheme="majorBidi" w:cstheme="majorBidi"/>
          <w:lang w:val="en-GB"/>
        </w:rPr>
        <w:t xml:space="preserve"> </w:t>
      </w:r>
      <w:r w:rsidR="00217FC2">
        <w:rPr>
          <w:rFonts w:asciiTheme="majorBidi" w:hAnsiTheme="majorBidi" w:cstheme="majorBidi"/>
          <w:lang w:val="en-GB"/>
        </w:rPr>
        <w:t>The variability of the adsorption data was successfully captured by the optimal ANN conditions. The ANN prediction provided a satisfactory adequacy, which indicated that the developed ANN architecture successfully predicted the adsorption efficiency.</w:t>
      </w:r>
      <w:r w:rsidRPr="00CB1E6A">
        <w:rPr>
          <w:rFonts w:asciiTheme="majorBidi" w:hAnsiTheme="majorBidi" w:cstheme="majorBidi"/>
          <w:lang w:val="en-GB"/>
        </w:rPr>
        <w:t xml:space="preserve"> 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C365FE">
        <w:rPr>
          <w:rFonts w:asciiTheme="majorBidi" w:hAnsiTheme="majorBidi" w:cstheme="majorBidi"/>
          <w:lang w:val="en-GB"/>
        </w:rPr>
        <w:t xml:space="preserve"> </w:t>
      </w:r>
      <w:r w:rsidR="00C365FE">
        <w:rPr>
          <w:rFonts w:asciiTheme="majorBidi" w:hAnsiTheme="majorBidi" w:cstheme="majorBidi"/>
          <w:lang w:val="en-GB"/>
        </w:rPr>
        <w:fldChar w:fldCharType="begin" w:fldLock="1"/>
      </w:r>
      <w:r w:rsidR="00C365FE">
        <w:rPr>
          <w:rFonts w:asciiTheme="majorBidi" w:hAnsiTheme="majorBidi" w:cstheme="majorBidi"/>
          <w:lang w:val="en-GB"/>
        </w:rPr>
        <w:instrText>ADDIN CSL_CITATION {"citationItems":[{"id":"ITEM-1","itemData":{"DOI":"10.1088/1742-6596/1237/2/022030","ISSN":"17426596","abstract":"The development of Artificial Neural Networks (ANNs) has achieved a lot of fruitful results so far, and we know that activation function is one of the principal factors which will affect the performance of the networks. In this work, the role of many different types of activation functions, as well as their respective advantages and disadvantages and applicable fields are discussed, so people can choose the appropriate activation functions to get the superior performance of ANNs.","author":[{"dropping-particle":"","family":"Feng","given":"Jianli","non-dropping-particle":"","parse-names":false,"suffix":""},{"dropping-particle":"","family":"Lu","given":"Shengnan","non-dropping-particle":"","parse-names":false,"suffix":""}],"container-title":"Journal of Physics: Conference Series","id":"ITEM-1","issue":"2","issued":{"date-parts":[["2019"]]},"title":"Performance Analysis of Various Activation Functions in Artificial Neural Networks","type":"article-journal","volume":"1237"},"uris":["http://www.mendeley.com/documents/?uuid=a1f87e25-d152-43ce-9cd3-cb2efee1d1e1"]},{"id":"ITEM-2","itemData":{"DOI":"10.30492/ijcce.2020.39785","ISSN":"10219986","abstract":"Removal of Cr(VI), Ni(II), and Cu(II) from aqueous solution by Riverbed Sand containing Quartz as major clay minerals as a non-toxic and economically viable treatment was investigated. The structure, morphology, surface area, and elemental composition were confirmed using XRD, SEM, EDAX, FT-IR, and BET techniques. The N2 adsorption-desorption isotherm reveals their mesoporous structure and large BET surface area (122.75 m²/g). The effect of the initial metal concentration, pH, adsorption dosage, contact time, and temperature were examined in batch experiments to understand adsorption isotherms, kinetics, and thermodynamics. Results suggest that the equilibrium adsorption was described by the Langmuir model. Adsorption kinetics was described well by the pseudo-second-order model and were followed by an intraparticle diffusion mechanism. The thermodynamics studies reveal that the adsorption was spontaneous and exothermic. An Artificial Neural Network (ANN) model was used to optimize the removal efficiency of Cr(VI), Ni(II), and Cu(II) on QKCI. The model was developed using a three-layer feed-forward backpropagation algorithm with 15, 18, and 20 hidden neurons for Cr(VI), Ni(II), and Cu(II) ions. Comparison between the model results and experimental data gives a high degree of correlation (R2= 0.9863 for Cr(VI), 0.9591 for Cu(II)) and 0.9469 for Ni(II) indicating that the model is able to predict the sorption efficiency with reasonable accuracy.","author":[{"dropping-particle":"","family":"Kavitha","given":"B.","non-dropping-particle":"","parse-names":false,"suffix":""},{"dropping-particle":"","family":"Sarala Thambavani","given":"D.","non-dropping-particle":"","parse-names":false,"suffix":""}],"container-title":"Iranian Journal of Chemistry and Chemical Engineering","id":"ITEM-2","issue":"5","issued":{"date-parts":[["2020"]]},"page":"203-223","title":"Artificial neural network optimization of adsorption parameters for Cr(VI), Ni(II) and Cu(II) ions removal from aqueous solutions by riverbed sand","type":"article-journal","volume":"39"},"uris":["http://www.mendeley.com/documents/?uuid=89b5369b-c5a6-4bf9-ac26-9803a7b693b3"]}],"mendeley":{"formattedCitation":"(Feng &amp; Lu, 2019; Kavitha &amp; Sarala Thambavani, 2020)","plainTextFormattedCitation":"(Feng &amp; Lu, 2019; Kavitha &amp; Sarala Thambavani, 2020)","previouslyFormattedCitation":"(Feng &amp; Lu, 2019; Kavitha &amp; Sarala Thambavani, 2020)"},"properties":{"noteIndex":0},"schema":"https://github.com/citation-style-language/schema/raw/master/csl-citation.json"}</w:instrText>
      </w:r>
      <w:r w:rsidR="00C365FE">
        <w:rPr>
          <w:rFonts w:asciiTheme="majorBidi" w:hAnsiTheme="majorBidi" w:cstheme="majorBidi"/>
          <w:lang w:val="en-GB"/>
        </w:rPr>
        <w:fldChar w:fldCharType="separate"/>
      </w:r>
      <w:r w:rsidR="00C365FE" w:rsidRPr="00C365FE">
        <w:rPr>
          <w:rFonts w:asciiTheme="majorBidi" w:hAnsiTheme="majorBidi" w:cstheme="majorBidi"/>
          <w:noProof/>
          <w:lang w:val="en-GB"/>
        </w:rPr>
        <w:t>(Feng &amp; Lu, 2019; Kavitha &amp; Sarala Thambavani, 2020)</w:t>
      </w:r>
      <w:r w:rsidR="00C365FE">
        <w:rPr>
          <w:rFonts w:asciiTheme="majorBidi" w:hAnsiTheme="majorBidi" w:cstheme="majorBidi"/>
          <w:lang w:val="en-GB"/>
        </w:rPr>
        <w:fldChar w:fldCharType="end"/>
      </w:r>
      <w:r w:rsidRPr="00CB1E6A">
        <w:rPr>
          <w:rFonts w:asciiTheme="majorBidi" w:hAnsiTheme="majorBidi" w:cstheme="majorBidi"/>
          <w:lang w:val="en-GB"/>
        </w:rPr>
        <w:t>.</w:t>
      </w:r>
    </w:p>
    <w:p w14:paraId="020E13E0" w14:textId="77777777" w:rsidR="003A6847" w:rsidRPr="00CB1E6A" w:rsidRDefault="003A6847" w:rsidP="008E416A">
      <w:pPr>
        <w:rPr>
          <w:rFonts w:asciiTheme="majorBidi" w:hAnsiTheme="majorBidi" w:cstheme="majorBidi"/>
          <w:b/>
          <w:bCs/>
          <w:sz w:val="28"/>
          <w:szCs w:val="28"/>
          <w:lang w:val="en-GB"/>
        </w:rPr>
      </w:pPr>
    </w:p>
    <w:p w14:paraId="69091E80" w14:textId="56132A26" w:rsidR="008E302F" w:rsidRPr="00CB1E6A" w:rsidRDefault="008E416A" w:rsidP="00972B13">
      <w:pPr>
        <w:jc w:val="center"/>
        <w:rPr>
          <w:rFonts w:asciiTheme="majorBidi" w:hAnsiTheme="majorBidi" w:cstheme="majorBidi"/>
          <w:b/>
          <w:bCs/>
          <w:sz w:val="28"/>
          <w:szCs w:val="28"/>
          <w:lang w:val="en-GB"/>
        </w:rPr>
      </w:pPr>
      <w:r w:rsidRPr="00CB1E6A">
        <w:rPr>
          <w:noProof/>
        </w:rPr>
        <w:lastRenderedPageBreak/>
        <w:drawing>
          <wp:inline distT="0" distB="0" distL="0" distR="0" wp14:anchorId="584A40AF" wp14:editId="3E348596">
            <wp:extent cx="2727960" cy="2760359"/>
            <wp:effectExtent l="0" t="0" r="0" b="0"/>
            <wp:docPr id="540" name="Chart 540">
              <a:extLst xmlns:a="http://schemas.openxmlformats.org/drawingml/2006/main">
                <a:ext uri="{FF2B5EF4-FFF2-40B4-BE49-F238E27FC236}">
                  <a16:creationId xmlns:a16="http://schemas.microsoft.com/office/drawing/2014/main" id="{FA9EFAF6-6880-A622-CFD1-B9085CFF27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r w:rsidRPr="00CB1E6A">
        <w:rPr>
          <w:noProof/>
        </w:rPr>
        <w:drawing>
          <wp:inline distT="0" distB="0" distL="0" distR="0" wp14:anchorId="2C6FCFDB" wp14:editId="5D81234F">
            <wp:extent cx="2697480" cy="2759317"/>
            <wp:effectExtent l="0" t="0" r="0" b="0"/>
            <wp:docPr id="541" name="Chart 541">
              <a:extLst xmlns:a="http://schemas.openxmlformats.org/drawingml/2006/main">
                <a:ext uri="{FF2B5EF4-FFF2-40B4-BE49-F238E27FC236}">
                  <a16:creationId xmlns:a16="http://schemas.microsoft.com/office/drawing/2014/main" id="{F7D366AD-75AD-D5AE-1B17-45D8252E298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14:paraId="24BC0EE8" w14:textId="3A46347F" w:rsidR="008E416A" w:rsidRPr="008E302F" w:rsidRDefault="008E416A" w:rsidP="00972B13">
      <w:pPr>
        <w:jc w:val="center"/>
        <w:rPr>
          <w:rFonts w:asciiTheme="majorBidi" w:hAnsiTheme="majorBidi" w:cstheme="majorBidi"/>
          <w:b/>
          <w:bCs/>
          <w:sz w:val="28"/>
          <w:szCs w:val="28"/>
          <w:lang w:val="en-GB"/>
        </w:rPr>
      </w:pPr>
      <w:r w:rsidRPr="00CB1E6A">
        <w:rPr>
          <w:noProof/>
        </w:rPr>
        <w:drawing>
          <wp:inline distT="0" distB="0" distL="0" distR="0" wp14:anchorId="22B4A099" wp14:editId="7FF596F1">
            <wp:extent cx="2743200" cy="2966085"/>
            <wp:effectExtent l="0" t="0" r="0" b="0"/>
            <wp:docPr id="542" name="Chart 542">
              <a:extLst xmlns:a="http://schemas.openxmlformats.org/drawingml/2006/main">
                <a:ext uri="{FF2B5EF4-FFF2-40B4-BE49-F238E27FC236}">
                  <a16:creationId xmlns:a16="http://schemas.microsoft.com/office/drawing/2014/main" id="{BC8892EF-12D2-D3C4-C905-A1B1356435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r w:rsidRPr="00CB1E6A">
        <w:rPr>
          <w:noProof/>
        </w:rPr>
        <w:drawing>
          <wp:inline distT="0" distB="0" distL="0" distR="0" wp14:anchorId="3FE893CC" wp14:editId="0BAC9863">
            <wp:extent cx="2689860" cy="2966427"/>
            <wp:effectExtent l="0" t="0" r="0" b="0"/>
            <wp:docPr id="543" name="Chart 543">
              <a:extLst xmlns:a="http://schemas.openxmlformats.org/drawingml/2006/main">
                <a:ext uri="{FF2B5EF4-FFF2-40B4-BE49-F238E27FC236}">
                  <a16:creationId xmlns:a16="http://schemas.microsoft.com/office/drawing/2014/main" id="{16EDA50E-D45D-7C9A-1788-6DEB62BAF04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14:paraId="5D9490FA" w14:textId="1D312FF4" w:rsidR="008E416A" w:rsidRPr="00CB1E6A" w:rsidRDefault="008E416A" w:rsidP="0076286E">
      <w:pPr>
        <w:pStyle w:val="ListofFigures"/>
      </w:pPr>
      <w:bookmarkStart w:id="1670" w:name="_Toc119502053"/>
      <w:bookmarkStart w:id="1671" w:name="_Toc119509493"/>
      <w:bookmarkStart w:id="1672" w:name="_Toc123054601"/>
      <w:bookmarkStart w:id="1673" w:name="_Toc127867113"/>
      <w:bookmarkStart w:id="1674" w:name="_Toc127867731"/>
      <w:r w:rsidRPr="00CB1E6A">
        <w:t xml:space="preserve">Figure </w:t>
      </w:r>
      <w:r w:rsidR="00D14F94" w:rsidRPr="00CB1E6A">
        <w:t>4.4.3.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r w:rsidR="00A02954">
        <w:t xml:space="preserve"> for </w:t>
      </w:r>
      <w:r w:rsidR="00A02954" w:rsidRPr="00CB1E6A">
        <w:t>IBU uptake onto DRP1</w:t>
      </w:r>
      <w:bookmarkEnd w:id="1670"/>
      <w:bookmarkEnd w:id="1671"/>
      <w:bookmarkEnd w:id="1672"/>
      <w:bookmarkEnd w:id="1673"/>
      <w:bookmarkEnd w:id="1674"/>
    </w:p>
    <w:p w14:paraId="2E0D07AC" w14:textId="5D06E695" w:rsidR="00B0250D" w:rsidRPr="00CB1E6A" w:rsidRDefault="00B0250D" w:rsidP="00B0250D">
      <w:pPr>
        <w:spacing w:line="480" w:lineRule="auto"/>
        <w:rPr>
          <w:rFonts w:eastAsiaTheme="minorEastAsia"/>
          <w:b/>
          <w:bCs/>
          <w:sz w:val="28"/>
          <w:szCs w:val="28"/>
        </w:rPr>
      </w:pPr>
    </w:p>
    <w:p w14:paraId="44EC0BA1" w14:textId="1A677C58" w:rsidR="00B0250D" w:rsidRPr="00CB1E6A" w:rsidRDefault="00B0250D" w:rsidP="008E302F">
      <w:pPr>
        <w:pStyle w:val="Heading3"/>
        <w:rPr>
          <w:rFonts w:eastAsiaTheme="minorEastAsia"/>
        </w:rPr>
      </w:pPr>
      <w:bookmarkStart w:id="1675" w:name="_Toc118051695"/>
      <w:bookmarkStart w:id="1676" w:name="_Toc123053682"/>
      <w:bookmarkStart w:id="1677" w:name="_Toc127869269"/>
      <w:r w:rsidRPr="00CB1E6A">
        <w:rPr>
          <w:rFonts w:eastAsiaTheme="minorEastAsia"/>
        </w:rPr>
        <w:t>Adsorption studies of IBU onto EGB1</w:t>
      </w:r>
      <w:bookmarkEnd w:id="1675"/>
      <w:bookmarkEnd w:id="1676"/>
      <w:bookmarkEnd w:id="1677"/>
    </w:p>
    <w:p w14:paraId="060C0870" w14:textId="3D124E66" w:rsidR="00E80656" w:rsidRPr="00CB1E6A" w:rsidRDefault="00E80656" w:rsidP="00803870">
      <w:pPr>
        <w:pStyle w:val="Heading4"/>
      </w:pPr>
      <w:bookmarkStart w:id="1678" w:name="_Toc118051696"/>
      <w:bookmarkStart w:id="1679" w:name="_Toc127869270"/>
      <w:r w:rsidRPr="00CB1E6A">
        <w:t>Effect of pH on IBU adsorption onto EGB1</w:t>
      </w:r>
      <w:bookmarkEnd w:id="1678"/>
      <w:bookmarkEnd w:id="1679"/>
    </w:p>
    <w:p w14:paraId="6FA44A75" w14:textId="3D92F2CD" w:rsidR="00AC3041" w:rsidRPr="00394ED7" w:rsidRDefault="00AC3041" w:rsidP="00394ED7">
      <w:pPr>
        <w:spacing w:line="480" w:lineRule="auto"/>
        <w:jc w:val="both"/>
        <w:rPr>
          <w:rFonts w:eastAsiaTheme="minorEastAsia"/>
          <w:lang w:val="en-GB"/>
        </w:rPr>
      </w:pPr>
      <w:r w:rsidRPr="00CB1E6A">
        <w:rPr>
          <w:rFonts w:eastAsiaTheme="minorEastAsia"/>
          <w:lang w:val="en-GB"/>
        </w:rPr>
        <w:t xml:space="preserve">The pH media of the working solution was adjusted between pH 2 and 12, because pH is very critical in controlling the surface charge of an adsorbate. </w:t>
      </w:r>
      <w:bookmarkStart w:id="1680" w:name="_Hlk114675898"/>
      <w:r w:rsidRPr="00CB1E6A">
        <w:rPr>
          <w:rFonts w:eastAsiaTheme="minorEastAsia"/>
          <w:lang w:val="en-GB"/>
        </w:rPr>
        <w:t xml:space="preserve">As pH of IBU increases from 2 - 5, the amount of IBU adsorbed increases from 70.42 – 90.07%. A gradual </w:t>
      </w:r>
      <w:r w:rsidR="00717E90" w:rsidRPr="00CB1E6A">
        <w:rPr>
          <w:rFonts w:eastAsiaTheme="minorEastAsia"/>
          <w:lang w:val="en-GB"/>
        </w:rPr>
        <w:t>de</w:t>
      </w:r>
      <w:r w:rsidRPr="00CB1E6A">
        <w:rPr>
          <w:rFonts w:eastAsiaTheme="minorEastAsia"/>
          <w:lang w:val="en-GB"/>
        </w:rPr>
        <w:t>crease was</w:t>
      </w:r>
      <w:r w:rsidR="00717E90" w:rsidRPr="00CB1E6A">
        <w:rPr>
          <w:rFonts w:eastAsiaTheme="minorEastAsia"/>
          <w:lang w:val="en-GB"/>
        </w:rPr>
        <w:t xml:space="preserve"> </w:t>
      </w:r>
      <w:r w:rsidR="00717E90" w:rsidRPr="00CB1E6A">
        <w:rPr>
          <w:rFonts w:eastAsiaTheme="minorEastAsia"/>
          <w:lang w:val="en-GB"/>
        </w:rPr>
        <w:lastRenderedPageBreak/>
        <w:t>however</w:t>
      </w:r>
      <w:r w:rsidRPr="00CB1E6A">
        <w:rPr>
          <w:rFonts w:eastAsiaTheme="minorEastAsia"/>
          <w:lang w:val="en-GB"/>
        </w:rPr>
        <w:t xml:space="preserve"> observed until pH 12 (25.95%). IBU has a pKa value of 5.2 and at pH below pKa, IBU existed as neutral molecules, thereby interacting with adsorbent surfaces </w:t>
      </w:r>
      <w:r w:rsidRPr="004055E0">
        <w:rPr>
          <w:rFonts w:eastAsiaTheme="minorEastAsia"/>
          <w:i/>
          <w:iCs/>
          <w:lang w:val="en-GB"/>
        </w:rPr>
        <w:t>via</w:t>
      </w:r>
      <w:r w:rsidRPr="00CB1E6A">
        <w:rPr>
          <w:rFonts w:eastAsiaTheme="minorEastAsia"/>
          <w:lang w:val="en-GB"/>
        </w:rPr>
        <w:t xml:space="preserve"> non-electrostatic interaction. This type of interaction involves hydrogen bonding </w:t>
      </w:r>
      <w:r w:rsidRPr="00CB1E6A">
        <w:rPr>
          <w:rFonts w:eastAsiaTheme="minorEastAsia"/>
          <w:lang w:val="en-GB"/>
        </w:rPr>
        <w:fldChar w:fldCharType="begin" w:fldLock="1"/>
      </w:r>
      <w:r w:rsidRPr="00CB1E6A">
        <w:rPr>
          <w:rFonts w:eastAsiaTheme="minorEastAsia"/>
          <w:lang w:val="en-GB"/>
        </w:rPr>
        <w:instrText>ADDIN CSL_CITATION {"citationItems":[{"id":"ITEM-1","itemData":{"DOI":"10.1016/j.cej.2011.02.041","ISSN":"13858947","abstract":"Ibuprofen (iBu) is one of the most prescribed and consumable global non-steroidal anti-inflammatory drugs (NSAIDs). Consequently it has been ranked as one of the most noticed pharmaceuticals in the environment, having distressing concentrations up to microgram per litre in water. A gas chromatography-mass spectrometry method was performed to analyze acidic pharmaceutical iBu quantification and were enriched with liquid-liquid extraction followed by derivatisation with N,. O-bis(trimethylsilyl) trifluoroacetamide. The fundamental perspective of ibuprofen adsorption was evaluated by isotherm, thermodynamic and kinetic details. Equilibrium profile was discussed by two-parameter and three-parameter isotherm models. The best fitting model was chosen according to the statistical criteria. The experimental results substantiated the correctness of the Radke-Prausnitz model and reinforced the conclusion of correlated thermodynamic parameters for iBu binding. Adsorption of iBu was increased with an increase in temperature. Reaction pathways to attain equilibrium were in good correlation with pseudo second order rate kinetics. The excellent mesoporosity and high surface area of microwave-assisted developed adsorbent was one of the key contributors for iBu uptake apart from coulombic attraction between adsorbate-adsorbent system at acidic pH value. Adsorption mechanism was plausibly explained by spectroscopic techniques. © 2011 Elsevier B.V.","author":[{"dropping-particle":"","family":"Dwivedi","given":"Amarendra Dhar","non-dropping-particle":"","parse-names":false,"suffix":""},{"dropping-particle":"","family":"Gopal","given":"Krishna","non-dropping-particle":"","parse-names":false,"suffix":""},{"dropping-particle":"","family":"Jain","given":"Rajeev","non-dropping-particle":"","parse-names":false,"suffix":""}],"container-title":"Chemical Engineering Journal","id":"ITEM-1","issue":"3","issued":{"date-parts":[["2011"]]},"page":"1279-1288","title":"Strengthening adsorption characteristics of non-steroidal anti-inflammatory drug onto microwave-assisted mesoporous material: Process design, mechanism and characterization","type":"article-journal","volume":"168"},"uris":["http://www.mendeley.com/documents/?uuid=24e4c393-279e-4c63-8a42-1feeb1ccc654"]}],"mendeley":{"formattedCitation":"(Dwivedi et al., 2011)","plainTextFormattedCitation":"(Dwivedi et al., 2011)","previouslyFormattedCitation":"(Dwivedi et al., 2011)"},"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Dwivedi </w:t>
      </w:r>
      <w:r w:rsidR="008C0A9B" w:rsidRPr="008C0A9B">
        <w:rPr>
          <w:rFonts w:eastAsiaTheme="minorEastAsia"/>
          <w:i/>
          <w:iCs/>
          <w:noProof/>
          <w:lang w:val="en-GB"/>
        </w:rPr>
        <w:t>et al.</w:t>
      </w:r>
      <w:r w:rsidRPr="00CB1E6A">
        <w:rPr>
          <w:rFonts w:eastAsiaTheme="minorEastAsia"/>
          <w:noProof/>
          <w:lang w:val="en-GB"/>
        </w:rPr>
        <w:t>, 2011)</w:t>
      </w:r>
      <w:r w:rsidRPr="00CB1E6A">
        <w:rPr>
          <w:rFonts w:eastAsiaTheme="minorEastAsia"/>
          <w:lang w:val="en-GB"/>
        </w:rPr>
        <w:fldChar w:fldCharType="end"/>
      </w:r>
      <w:r w:rsidRPr="00CB1E6A">
        <w:rPr>
          <w:rFonts w:eastAsiaTheme="minorEastAsia"/>
          <w:lang w:val="en-GB"/>
        </w:rPr>
        <w:t xml:space="preserve">. The maximum removal efficiency of 90.07% was obtained at pH 5. Hence, IBU was adsorbed in its neutral form, </w:t>
      </w:r>
      <w:r w:rsidRPr="004055E0">
        <w:rPr>
          <w:rFonts w:eastAsiaTheme="minorEastAsia"/>
          <w:i/>
          <w:iCs/>
          <w:lang w:val="en-GB"/>
        </w:rPr>
        <w:t>via</w:t>
      </w:r>
      <w:r w:rsidRPr="00CB1E6A">
        <w:rPr>
          <w:rFonts w:eastAsiaTheme="minorEastAsia"/>
          <w:lang w:val="en-GB"/>
        </w:rPr>
        <w:t xml:space="preserve"> non-electrostatic hydrogen bonding. There is also a possibility of functional groups participation in the EGB1-IBU adsorption system. This is because, IBU is anionic at pH above pKa </w:t>
      </w:r>
      <w:r w:rsidRPr="00CB1E6A">
        <w:rPr>
          <w:rFonts w:eastAsiaTheme="minorEastAsia"/>
          <w:lang w:val="en-GB"/>
        </w:rPr>
        <w:fldChar w:fldCharType="begin" w:fldLock="1"/>
      </w:r>
      <w:r w:rsidRPr="00CB1E6A">
        <w:rPr>
          <w:rFonts w:eastAsiaTheme="minorEastAsia"/>
          <w:lang w:val="en-GB"/>
        </w:rPr>
        <w:instrText>ADDIN CSL_CITATION {"citationItems":[{"id":"ITEM-1","itemData":{"DOI":"10.1007/s11356-016-7503-6","ISSN":"16147499","PMID":"27572692","abstract":"Ibuprofen is well known as one of the most frequently detected pharmaceuticals and personal care products (PPCPs) in rivers. However, sorption of ibuprofen onto sediment has not been considered in spite of its high Kow (3.5). In this study, the effects of various environmental conditions such as pH (4, 5.3, and 7), the concentrations of dissolved organic matters (0 to 1.0 mM citrate and urea), salinity (0, 10, 20, and 30 part per thousand), and presence of other PPCP (salicylic acid) on ibuprofen sorption were investigated. Linear model mainly fitted the experimental data for analysis. The distribution coefficient (Kd) in the linear model decreased from 6.76 at pH 4 to near zero at pH 7, indicating that neutral form of ibuprofen at pH below pKa (5.2) was easily sorbed onto the sediment whereas the sorption of anionic form at pH over pKa was not favorable. To investigate the effect of dissolved organic matters (DOMs) on ibuprofen sorption, citrate and urea were used as DOMs. As citrate concentration increased, the Kd value decreased but urea did not interrupt the ibuprofen sorption. Citrate has three carboxyl functional groups which can attach easily ibuprofen and hinder its sorption onto sediment. Salinity also affected ibuprofen sorption due to decrease of the solubility of ibuprofen as salinity increased. In competitive sorption experiment, the addition of salicylic acid also led to enhance ibuprofen sorption. Conclusively, ibuprofen can be more easily sorbed onto the acidified sediments of river downstream, especially estuaries or near-shore environment with low DOM concentration.","author":[{"dropping-particle":"","family":"Oh","given":"Sanghwa","non-dropping-particle":"","parse-names":false,"suffix":""},{"dropping-particle":"","family":"Shin","given":"Won Sik","non-dropping-particle":"","parse-names":false,"suffix":""},{"dropping-particle":"","family":"Kim","given":"Hong Tae","non-dropping-particle":"","parse-names":false,"suffix":""}],"container-title":"Environmental Science and Pollution Research","id":"ITEM-1","issue":"22","issued":{"date-parts":[["2016"]]},"page":"22882-22889","publisher":"Environmental Science and Pollution Research","title":"Effects of pH, dissolved organic matter, and salinity on ibuprofen sorption on sediment","type":"article-journal","volume":"23"},"uris":["http://www.mendeley.com/documents/?uuid=be0b361c-28e7-4d4a-a9b7-860237fb56f0"]}],"mendeley":{"formattedCitation":"(Oh et al., 2016)","plainTextFormattedCitation":"(Oh et al., 2016)","previouslyFormattedCitation":"(Oh et al., 2016)"},"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Oh </w:t>
      </w:r>
      <w:r w:rsidR="008C0A9B" w:rsidRPr="008C0A9B">
        <w:rPr>
          <w:rFonts w:eastAsiaTheme="minorEastAsia"/>
          <w:i/>
          <w:iCs/>
          <w:noProof/>
          <w:lang w:val="en-GB"/>
        </w:rPr>
        <w:t>et al.</w:t>
      </w:r>
      <w:r w:rsidRPr="00CB1E6A">
        <w:rPr>
          <w:rFonts w:eastAsiaTheme="minorEastAsia"/>
          <w:noProof/>
          <w:lang w:val="en-GB"/>
        </w:rPr>
        <w:t>, 2016)</w:t>
      </w:r>
      <w:r w:rsidRPr="00CB1E6A">
        <w:rPr>
          <w:rFonts w:eastAsiaTheme="minorEastAsia"/>
          <w:lang w:val="en-GB"/>
        </w:rPr>
        <w:fldChar w:fldCharType="end"/>
      </w:r>
      <w:r w:rsidRPr="00CB1E6A">
        <w:rPr>
          <w:rFonts w:eastAsiaTheme="minorEastAsia"/>
          <w:lang w:val="en-GB"/>
        </w:rPr>
        <w:t xml:space="preserve">. While the surface of EGB1 is positively charged. This could account for the relatively high percentage removal at pH 6 - 9 which were obtained to be between 69.45 - 78.48%. A gradual reduction in removal efficiency was observed beyond pH 9, which could be attributed to the presence of excess negatively charged ions, leading to an electrostatic repulsion. </w:t>
      </w:r>
      <w:bookmarkEnd w:id="1680"/>
    </w:p>
    <w:p w14:paraId="16AC6F08" w14:textId="77777777" w:rsidR="00E80656" w:rsidRPr="00CB1E6A" w:rsidRDefault="00E80656" w:rsidP="00972B13">
      <w:pPr>
        <w:jc w:val="center"/>
        <w:rPr>
          <w:rFonts w:eastAsiaTheme="minorEastAsia"/>
          <w:b/>
          <w:bCs/>
          <w:sz w:val="28"/>
          <w:szCs w:val="28"/>
        </w:rPr>
      </w:pPr>
      <w:r w:rsidRPr="00CB1E6A">
        <w:rPr>
          <w:noProof/>
        </w:rPr>
        <w:drawing>
          <wp:inline distT="0" distB="0" distL="0" distR="0" wp14:anchorId="56157086" wp14:editId="6FB276A4">
            <wp:extent cx="5269312" cy="2341880"/>
            <wp:effectExtent l="0" t="0" r="0" b="0"/>
            <wp:docPr id="545" name="Chart 545">
              <a:extLst xmlns:a="http://schemas.openxmlformats.org/drawingml/2006/main">
                <a:ext uri="{FF2B5EF4-FFF2-40B4-BE49-F238E27FC236}">
                  <a16:creationId xmlns:a16="http://schemas.microsoft.com/office/drawing/2014/main" id="{7488C8EB-E0BC-4E96-9982-365C089BD35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14:paraId="0653C4EF" w14:textId="77777777" w:rsidR="009C49DD" w:rsidRDefault="00E80656" w:rsidP="0076286E">
      <w:pPr>
        <w:pStyle w:val="ListofFigures"/>
      </w:pPr>
      <w:bookmarkStart w:id="1681" w:name="_Toc123054602"/>
      <w:bookmarkStart w:id="1682" w:name="_Toc127867114"/>
      <w:bookmarkStart w:id="1683" w:name="_Toc127867732"/>
      <w:bookmarkStart w:id="1684" w:name="_Toc119502054"/>
      <w:bookmarkStart w:id="1685" w:name="_Toc119509494"/>
      <w:r w:rsidRPr="00CB1E6A">
        <w:t xml:space="preserve">Figure </w:t>
      </w:r>
      <w:r w:rsidR="0098119B" w:rsidRPr="00CB1E6A">
        <w:t>4.4.4.1</w:t>
      </w:r>
      <w:r w:rsidRPr="00CB1E6A">
        <w:t>: Effect of pH on the removal efficiency of IBU onto EGB1</w:t>
      </w:r>
      <w:bookmarkEnd w:id="1681"/>
      <w:bookmarkEnd w:id="1682"/>
      <w:bookmarkEnd w:id="1683"/>
      <w:r w:rsidRPr="00CB1E6A">
        <w:t xml:space="preserve"> </w:t>
      </w:r>
    </w:p>
    <w:p w14:paraId="702C3E2D" w14:textId="45FFF8A2" w:rsidR="00E80656" w:rsidRPr="009C49DD" w:rsidRDefault="00E80656" w:rsidP="009C49DD">
      <w:pPr>
        <w:jc w:val="center"/>
        <w:rPr>
          <w:b/>
          <w:bCs/>
          <w:sz w:val="26"/>
          <w:szCs w:val="26"/>
        </w:rPr>
      </w:pPr>
      <w:r w:rsidRPr="009C49DD">
        <w:rPr>
          <w:b/>
          <w:bCs/>
          <w:sz w:val="26"/>
          <w:szCs w:val="26"/>
        </w:rPr>
        <w:t xml:space="preserve">Operational conditions: EGB1 dosage (1 g/L), Contact time (300 min), Temperature (26 </w:t>
      </w:r>
      <w:r w:rsidRPr="009C49DD">
        <w:rPr>
          <w:b/>
          <w:bCs/>
          <w:sz w:val="26"/>
          <w:szCs w:val="26"/>
          <w:vertAlign w:val="superscript"/>
        </w:rPr>
        <w:t>o</w:t>
      </w:r>
      <w:r w:rsidRPr="009C49DD">
        <w:rPr>
          <w:b/>
          <w:bCs/>
          <w:sz w:val="26"/>
          <w:szCs w:val="26"/>
        </w:rPr>
        <w:t>C), agitation speed (130 rpm), IBU concentration (10 mg/L)</w:t>
      </w:r>
      <w:bookmarkEnd w:id="1684"/>
      <w:bookmarkEnd w:id="1685"/>
    </w:p>
    <w:p w14:paraId="6C5A2DFF" w14:textId="77777777" w:rsidR="00E80656" w:rsidRPr="00CB1E6A" w:rsidRDefault="00E80656" w:rsidP="00E80656">
      <w:pPr>
        <w:spacing w:line="480" w:lineRule="auto"/>
        <w:rPr>
          <w:rFonts w:eastAsiaTheme="minorEastAsia"/>
          <w:b/>
          <w:bCs/>
          <w:sz w:val="28"/>
          <w:szCs w:val="28"/>
          <w:lang w:val="en-GB"/>
        </w:rPr>
      </w:pPr>
    </w:p>
    <w:p w14:paraId="5AA36DF8" w14:textId="08657665" w:rsidR="00E80656" w:rsidRPr="00CB1E6A" w:rsidRDefault="00E80656" w:rsidP="00803870">
      <w:pPr>
        <w:pStyle w:val="Heading4"/>
      </w:pPr>
      <w:bookmarkStart w:id="1686" w:name="_Toc118051697"/>
      <w:bookmarkStart w:id="1687" w:name="_Toc127869271"/>
      <w:r w:rsidRPr="00CB1E6A">
        <w:lastRenderedPageBreak/>
        <w:t xml:space="preserve">Effect of </w:t>
      </w:r>
      <w:r w:rsidR="00A97881">
        <w:t>c</w:t>
      </w:r>
      <w:r w:rsidRPr="00CB1E6A">
        <w:t>oncentration and contact time on IBU adsorption onto EGB1</w:t>
      </w:r>
      <w:bookmarkEnd w:id="1686"/>
      <w:bookmarkEnd w:id="1687"/>
    </w:p>
    <w:p w14:paraId="54B22019" w14:textId="5AA6F7F8" w:rsidR="00AC3041" w:rsidRPr="00CB1E6A" w:rsidRDefault="00AC3041" w:rsidP="00AC3041">
      <w:pPr>
        <w:spacing w:line="480" w:lineRule="auto"/>
        <w:jc w:val="both"/>
        <w:rPr>
          <w:rFonts w:eastAsiaTheme="minorEastAsia"/>
          <w:b/>
          <w:bCs/>
          <w:sz w:val="28"/>
          <w:szCs w:val="28"/>
        </w:rPr>
      </w:pPr>
      <w:r w:rsidRPr="00CB1E6A">
        <w:rPr>
          <w:rFonts w:eastAsiaTheme="minorEastAsia"/>
          <w:lang w:val="en-GB"/>
        </w:rPr>
        <w:t xml:space="preserve">The adsorbent-adsorbate interaction, as a function of initial concentration and time, is depicted in Figure 4.4.4.2. The adsorption of IBU onto EGB1 was found to be very rapid in the first 30 minutes. As the contact time proceeds, an initial rapid adsorption rate gradually decreased until equilibrium was attained. The quantities adsorbed at equilibrium, for initial concentration of 10, 20, 30, 40 and 50 mg/L </w:t>
      </w:r>
      <w:r w:rsidR="006627D1">
        <w:rPr>
          <w:rFonts w:eastAsiaTheme="minorEastAsia"/>
          <w:lang w:val="en-GB"/>
        </w:rPr>
        <w:t>a</w:t>
      </w:r>
      <w:r w:rsidRPr="00CB1E6A">
        <w:rPr>
          <w:rFonts w:eastAsiaTheme="minorEastAsia"/>
          <w:lang w:val="en-GB"/>
        </w:rPr>
        <w:t xml:space="preserve">re 8.66, 17.01, 26.34, 36.12 and 45.78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p>
    <w:p w14:paraId="4ABEB74F" w14:textId="77777777" w:rsidR="00E80656" w:rsidRPr="00CB1E6A" w:rsidRDefault="00E80656" w:rsidP="00972B13">
      <w:pPr>
        <w:jc w:val="center"/>
        <w:rPr>
          <w:rFonts w:eastAsiaTheme="minorEastAsia"/>
          <w:b/>
          <w:bCs/>
          <w:sz w:val="28"/>
          <w:szCs w:val="28"/>
        </w:rPr>
      </w:pPr>
      <w:r w:rsidRPr="00CB1E6A">
        <w:rPr>
          <w:noProof/>
        </w:rPr>
        <w:drawing>
          <wp:inline distT="0" distB="0" distL="0" distR="0" wp14:anchorId="53D08769" wp14:editId="4834ECD3">
            <wp:extent cx="5404485" cy="2334063"/>
            <wp:effectExtent l="0" t="0" r="0" b="0"/>
            <wp:docPr id="546" name="Chart 546">
              <a:extLst xmlns:a="http://schemas.openxmlformats.org/drawingml/2006/main">
                <a:ext uri="{FF2B5EF4-FFF2-40B4-BE49-F238E27FC236}">
                  <a16:creationId xmlns:a16="http://schemas.microsoft.com/office/drawing/2014/main" id="{83D1BF75-2676-3ADF-9BA3-C2D00CBF60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14:paraId="7F4D045C" w14:textId="77777777" w:rsidR="009C49DD" w:rsidRDefault="00E80656" w:rsidP="0076286E">
      <w:pPr>
        <w:pStyle w:val="ListofFigures"/>
      </w:pPr>
      <w:bookmarkStart w:id="1688" w:name="_Toc123054603"/>
      <w:bookmarkStart w:id="1689" w:name="_Toc127867115"/>
      <w:bookmarkStart w:id="1690" w:name="_Toc127867733"/>
      <w:r w:rsidRPr="00CB1E6A">
        <w:t xml:space="preserve">Figure </w:t>
      </w:r>
      <w:r w:rsidR="0098119B" w:rsidRPr="00CB1E6A">
        <w:t>4.4.4.2</w:t>
      </w:r>
      <w:r w:rsidRPr="00CB1E6A">
        <w:t>: Effect of contact time and initial concentration on the removal efficiency of IBU onto EGB1</w:t>
      </w:r>
      <w:bookmarkEnd w:id="1688"/>
      <w:bookmarkEnd w:id="1689"/>
      <w:bookmarkEnd w:id="1690"/>
      <w:r w:rsidRPr="00CB1E6A">
        <w:t xml:space="preserve"> </w:t>
      </w:r>
    </w:p>
    <w:p w14:paraId="217CD10B" w14:textId="316E2E80" w:rsidR="00E80656" w:rsidRPr="00394ED7" w:rsidRDefault="00E80656" w:rsidP="00394ED7">
      <w:pPr>
        <w:jc w:val="center"/>
        <w:rPr>
          <w:rFonts w:asciiTheme="majorBidi" w:hAnsiTheme="majorBidi" w:cstheme="majorBidi"/>
          <w:b/>
          <w:bCs/>
          <w:sz w:val="26"/>
          <w:szCs w:val="26"/>
          <w:lang w:val="en-GB"/>
        </w:rPr>
      </w:pPr>
      <w:r w:rsidRPr="00CB1E6A">
        <w:rPr>
          <w:rFonts w:asciiTheme="majorBidi" w:hAnsiTheme="majorBidi" w:cstheme="majorBidi"/>
          <w:b/>
          <w:bCs/>
          <w:sz w:val="26"/>
          <w:szCs w:val="26"/>
          <w:lang w:val="en-GB"/>
        </w:rPr>
        <w:t xml:space="preserve">Operational conditions:  Dosage (1 g/L), Temperature (26 </w:t>
      </w:r>
      <w:r w:rsidRPr="00CB1E6A">
        <w:rPr>
          <w:rFonts w:asciiTheme="majorBidi" w:hAnsiTheme="majorBidi" w:cstheme="majorBidi"/>
          <w:b/>
          <w:bCs/>
          <w:sz w:val="26"/>
          <w:szCs w:val="26"/>
          <w:vertAlign w:val="superscript"/>
          <w:lang w:val="en-GB"/>
        </w:rPr>
        <w:t>o</w:t>
      </w:r>
      <w:r w:rsidRPr="00CB1E6A">
        <w:rPr>
          <w:rFonts w:asciiTheme="majorBidi" w:hAnsiTheme="majorBidi" w:cstheme="majorBidi"/>
          <w:b/>
          <w:bCs/>
          <w:sz w:val="26"/>
          <w:szCs w:val="26"/>
          <w:lang w:val="en-GB"/>
        </w:rPr>
        <w:t>C), agitation speed (130 rpm), pH (5)</w:t>
      </w:r>
    </w:p>
    <w:p w14:paraId="4C6C4BA4" w14:textId="6B1B40E0" w:rsidR="00E80656" w:rsidRPr="00CB1E6A" w:rsidRDefault="00E80656" w:rsidP="00803870">
      <w:pPr>
        <w:pStyle w:val="Heading4"/>
      </w:pPr>
      <w:bookmarkStart w:id="1691" w:name="_Toc118051698"/>
      <w:bookmarkStart w:id="1692" w:name="_Toc127869272"/>
      <w:r w:rsidRPr="00CB1E6A">
        <w:t>Effect of</w:t>
      </w:r>
      <w:r w:rsidR="00A97881">
        <w:t xml:space="preserve"> d</w:t>
      </w:r>
      <w:r w:rsidRPr="00CB1E6A">
        <w:t>osage on IBU adsorption onto EGB1</w:t>
      </w:r>
      <w:bookmarkEnd w:id="1691"/>
      <w:bookmarkEnd w:id="1692"/>
    </w:p>
    <w:p w14:paraId="7463ABAB" w14:textId="3E7A5C16" w:rsidR="00637B4A" w:rsidRPr="00CB1E6A" w:rsidRDefault="00637B4A" w:rsidP="00394ED7">
      <w:pPr>
        <w:spacing w:line="480" w:lineRule="auto"/>
        <w:jc w:val="both"/>
        <w:rPr>
          <w:rFonts w:eastAsiaTheme="minorEastAsia"/>
          <w:b/>
          <w:bCs/>
          <w:sz w:val="28"/>
          <w:szCs w:val="28"/>
        </w:rPr>
      </w:pPr>
      <w:r w:rsidRPr="00CB1E6A">
        <w:rPr>
          <w:rFonts w:eastAsiaTheme="minorEastAsia"/>
          <w:lang w:val="en-GB"/>
        </w:rPr>
        <w:t xml:space="preserve">The effect of adsorbent dosage on IBU uptake onto EGB1 is illustrated in Figure 4.4.4.3. Initially, </w:t>
      </w:r>
      <w:r w:rsidR="00B33896">
        <w:rPr>
          <w:rFonts w:eastAsiaTheme="minorEastAsia"/>
          <w:lang w:val="en-GB"/>
        </w:rPr>
        <w:t>as adsorbent dosage increased</w:t>
      </w:r>
      <w:r w:rsidRPr="00CB1E6A">
        <w:rPr>
          <w:rFonts w:eastAsiaTheme="minorEastAsia"/>
          <w:lang w:val="en-GB"/>
        </w:rPr>
        <w:t xml:space="preserve"> (0.01 – 0.125 g/100mL), the removal percentage of IBU was found to increase from 48.34 </w:t>
      </w:r>
      <w:r w:rsidR="004055E0">
        <w:rPr>
          <w:rFonts w:eastAsiaTheme="minorEastAsia"/>
          <w:lang w:val="en-GB"/>
        </w:rPr>
        <w:t>to</w:t>
      </w:r>
      <w:r w:rsidRPr="00CB1E6A">
        <w:rPr>
          <w:rFonts w:eastAsiaTheme="minorEastAsia"/>
          <w:lang w:val="en-GB"/>
        </w:rPr>
        <w:t xml:space="preserve"> 96.26%. This is because, an increase in adsorbent dosage, increases the number of available and active sites for IBU uptake. </w:t>
      </w:r>
      <w:r w:rsidRPr="00CB1E6A">
        <w:rPr>
          <w:rFonts w:eastAsiaTheme="minorEastAsia"/>
          <w:lang w:val="en-GB"/>
        </w:rPr>
        <w:lastRenderedPageBreak/>
        <w:t xml:space="preserve">However, a further increase in EGB1 dosage (0.125 – 0.20 g/100mL), causes a decrease in the percentage removal of IBU (96.29 – 31.92%), under the same conditions. This observation can be due to the fact that, increasing adsorbent dosage can result to agglomeration, which reduces the specific surface area. Hence, reducing the adsorption capacity </w:t>
      </w:r>
      <w:r w:rsidRPr="00CB1E6A">
        <w:rPr>
          <w:rFonts w:eastAsiaTheme="minorEastAsia"/>
          <w:lang w:val="en-GB"/>
        </w:rPr>
        <w:fldChar w:fldCharType="begin" w:fldLock="1"/>
      </w:r>
      <w:r w:rsidRPr="00CB1E6A">
        <w:rPr>
          <w:rFonts w:eastAsiaTheme="minorEastAsia"/>
          <w:lang w:val="en-GB"/>
        </w:rPr>
        <w:instrText>ADDIN CSL_CITATION {"citationItems":[{"id":"ITEM-1","itemData":{"DOI":"10.1007/s42452-019-1057-4","ISBN":"4245201910574","ISSN":"25233971","abstract":"There is extensive literature on the use of adsorbents derived from waste to treat industrial effluents containing heavy metal ions. However, there is limited information on the use of adsorbent blends. This is applicable for treating effluents which contain a number of heavy metals, so any one single adsorbent may not be suitable for achieving high percent removal of all ions. The present work employs adsorbent blends to treat an electrochemical effluent in batch mode. This work aims to provide valuable insights on the interaction of heavy metals with the adsorbents in blends. Effluent from an electrochemical industry was treated with blends of calcium bentonite, fly ash and wheat bran in different compositions to remove heavy metal ions (Fe, Ni, Cu, As, Zn, Cd) from an aqueous effluent solution. The optimal set of conditions identified were pH, 5–7; contact time, 60–90 min; agitation speed of 200 rpm; adsorbent dosage of 1 g/50 mL; and particle size of 150–300 μ. Metal ions arsenic, zinc and cadmium were completely removed. The percentage removal of (Fe, Ni, Cu) metal ions was in the order Fe(II)(96.73%) &gt; Ni(II)(74.03%) &gt; Cu(II)(70.70%) at optimum conditions in a short equilibrium time of 90 min. Batch experiments were conducted to determine the factors such as adsorbent composition, temperature, pH, agitation speed, dosage, contact time and particle size affecting adsorption, and all these parameters were found to strongly influence the adsorption. Experimental data were analyzed for Langmuir and Freundlich isotherms. Langmuir isotherm shows the maximum adsorption capacities were in order Fe(II)146.1 mg/g &gt; Ni(II) 115.9 mg/g &gt; Cu(II) 74.5 mg/g. Freundlich parameter ‘n’ was found to be greater than 1 which showed that the adsorption is feasible for all three metals. Freundlich isotherm fit the data comparatively better, but neither of the two isotherms satisfactorily explained the adsorption, which indicated heterogeneity of adsorption. Kinetic studies were performed and analyzed for pseudo-first- and pseudo-second-order kinetics and the Weber–Morris intraparticle diffusion model. The adsorption data fit accurately to pseudo-second-order kinetic model with coefficient of correlation values greater than 0.99 for all three heavy metals. The kinetic constants were found to be 8.49</w:instrText>
      </w:r>
      <w:r w:rsidRPr="00CB1E6A">
        <w:rPr>
          <w:rFonts w:ascii="Cambria Math" w:eastAsiaTheme="minorEastAsia" w:hAnsi="Cambria Math" w:cs="Cambria Math"/>
          <w:lang w:val="en-GB"/>
        </w:rPr>
        <w:instrText>∗</w:instrText>
      </w:r>
      <w:r w:rsidRPr="00CB1E6A">
        <w:rPr>
          <w:rFonts w:eastAsiaTheme="minorEastAsia"/>
          <w:lang w:val="en-GB"/>
        </w:rPr>
        <w:instrText>10-3,5.82</w:instrText>
      </w:r>
      <w:r w:rsidRPr="00CB1E6A">
        <w:rPr>
          <w:rFonts w:ascii="Cambria Math" w:eastAsiaTheme="minorEastAsia" w:hAnsi="Cambria Math" w:cs="Cambria Math"/>
          <w:lang w:val="en-GB"/>
        </w:rPr>
        <w:instrText>∗</w:instrText>
      </w:r>
      <w:r w:rsidRPr="00CB1E6A">
        <w:rPr>
          <w:rFonts w:eastAsiaTheme="minorEastAsia"/>
          <w:lang w:val="en-GB"/>
        </w:rPr>
        <w:instrText>10-3,5.27</w:instrText>
      </w:r>
      <w:r w:rsidRPr="00CB1E6A">
        <w:rPr>
          <w:rFonts w:ascii="Cambria Math" w:eastAsiaTheme="minorEastAsia" w:hAnsi="Cambria Math" w:cs="Cambria Math"/>
          <w:lang w:val="en-GB"/>
        </w:rPr>
        <w:instrText>∗</w:instrText>
      </w:r>
      <w:r w:rsidRPr="00CB1E6A">
        <w:rPr>
          <w:rFonts w:eastAsiaTheme="minorEastAsia"/>
          <w:lang w:val="en-GB"/>
        </w:rPr>
        <w:instrText>10-3gmgmin for Fe(II), Ni(II) and Cu(II), respectively. From the intraparticle diffusion model, it was inferred that there were different rate-limiting ste…","author":[{"dropping-particle":"","family":"Sreedhar","given":"I.","non-dropping-particle":"","parse-names":false,"suffix":""},{"dropping-particle":"","family":"Reddy","given":"N. Saketharam","non-dropping-particle":"","parse-names":false,"suffix":""}],"container-title":"SN Applied Sciences","id":"ITEM-1","issue":"9","issued":{"date-parts":[["2019"]]},"page":"1-15","publisher":"Springer International Publishing","title":"Heavy metal removal from industrial effluent using bio-sorbent blends","type":"article-journal","volume":"1"},"uris":["http://www.mendeley.com/documents/?uuid=a1037ec7-148c-4288-859b-0a62d5ee70db"]}],"mendeley":{"formattedCitation":"(Sreedhar &amp; Reddy, 2019)","plainTextFormattedCitation":"(Sreedhar &amp; Reddy, 2019)","previouslyFormattedCitation":"(Sreedhar &amp; Reddy,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Sreedhar &amp; Reddy, 2019)</w:t>
      </w:r>
      <w:r w:rsidRPr="00CB1E6A">
        <w:rPr>
          <w:rFonts w:eastAsiaTheme="minorEastAsia"/>
          <w:lang w:val="en-GB"/>
        </w:rPr>
        <w:fldChar w:fldCharType="end"/>
      </w:r>
      <w:r w:rsidRPr="00CB1E6A">
        <w:rPr>
          <w:rFonts w:eastAsiaTheme="minorEastAsia"/>
          <w:lang w:val="en-GB"/>
        </w:rPr>
        <w:t>.</w:t>
      </w:r>
    </w:p>
    <w:p w14:paraId="719EB8B4" w14:textId="77777777" w:rsidR="00E80656" w:rsidRPr="00CB1E6A" w:rsidRDefault="00E80656" w:rsidP="00972B13">
      <w:pPr>
        <w:jc w:val="center"/>
        <w:rPr>
          <w:rFonts w:eastAsiaTheme="minorEastAsia"/>
          <w:b/>
          <w:bCs/>
          <w:sz w:val="28"/>
          <w:szCs w:val="28"/>
        </w:rPr>
      </w:pPr>
      <w:r w:rsidRPr="00CB1E6A">
        <w:rPr>
          <w:noProof/>
        </w:rPr>
        <w:drawing>
          <wp:inline distT="0" distB="0" distL="0" distR="0" wp14:anchorId="2F11C9F8" wp14:editId="606E9871">
            <wp:extent cx="5442585" cy="2184035"/>
            <wp:effectExtent l="0" t="0" r="0" b="0"/>
            <wp:docPr id="547" name="Chart 547">
              <a:extLst xmlns:a="http://schemas.openxmlformats.org/drawingml/2006/main">
                <a:ext uri="{FF2B5EF4-FFF2-40B4-BE49-F238E27FC236}">
                  <a16:creationId xmlns:a16="http://schemas.microsoft.com/office/drawing/2014/main" id="{3D1B4BCA-EEE5-49B2-B841-59BD1CFEE58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76E5F65C" w14:textId="579BC42B" w:rsidR="009C49DD" w:rsidRDefault="00E80656" w:rsidP="0076286E">
      <w:pPr>
        <w:pStyle w:val="ListofFigures"/>
      </w:pPr>
      <w:bookmarkStart w:id="1693" w:name="_Toc123054604"/>
      <w:bookmarkStart w:id="1694" w:name="_Toc127867116"/>
      <w:bookmarkStart w:id="1695" w:name="_Toc127867734"/>
      <w:bookmarkStart w:id="1696" w:name="_Toc119502055"/>
      <w:bookmarkStart w:id="1697" w:name="_Toc119509495"/>
      <w:r w:rsidRPr="00CB1E6A">
        <w:t xml:space="preserve">Figure </w:t>
      </w:r>
      <w:r w:rsidR="0098119B" w:rsidRPr="00CB1E6A">
        <w:t>4.4.4.3</w:t>
      </w:r>
      <w:r w:rsidRPr="00CB1E6A">
        <w:t xml:space="preserve">: Effect of </w:t>
      </w:r>
      <w:r w:rsidR="00A97881">
        <w:t>d</w:t>
      </w:r>
      <w:r w:rsidRPr="00CB1E6A">
        <w:t>osage on the removal efficiency of IBU onto EGB1</w:t>
      </w:r>
      <w:bookmarkEnd w:id="1693"/>
      <w:bookmarkEnd w:id="1694"/>
      <w:bookmarkEnd w:id="1695"/>
      <w:r w:rsidRPr="00CB1E6A">
        <w:t xml:space="preserve"> </w:t>
      </w:r>
    </w:p>
    <w:p w14:paraId="10A5C21B" w14:textId="22E0C907" w:rsidR="00E80656" w:rsidRPr="009C49DD" w:rsidRDefault="00E80656" w:rsidP="009C49DD">
      <w:pPr>
        <w:jc w:val="center"/>
        <w:rPr>
          <w:b/>
          <w:bCs/>
          <w:sz w:val="26"/>
          <w:szCs w:val="26"/>
        </w:rPr>
      </w:pPr>
      <w:r w:rsidRPr="009C49DD">
        <w:rPr>
          <w:b/>
          <w:bCs/>
          <w:sz w:val="26"/>
          <w:szCs w:val="26"/>
        </w:rPr>
        <w:t xml:space="preserve">Operational conditions: Temperature (26 </w:t>
      </w:r>
      <w:r w:rsidRPr="009C49DD">
        <w:rPr>
          <w:b/>
          <w:bCs/>
          <w:sz w:val="26"/>
          <w:szCs w:val="26"/>
          <w:vertAlign w:val="superscript"/>
        </w:rPr>
        <w:t>o</w:t>
      </w:r>
      <w:r w:rsidRPr="009C49DD">
        <w:rPr>
          <w:b/>
          <w:bCs/>
          <w:sz w:val="26"/>
          <w:szCs w:val="26"/>
        </w:rPr>
        <w:t>C), agitation speed (130 rpm), pH (5)</w:t>
      </w:r>
      <w:bookmarkEnd w:id="1696"/>
      <w:bookmarkEnd w:id="1697"/>
    </w:p>
    <w:p w14:paraId="7106F966" w14:textId="77777777" w:rsidR="0035586E" w:rsidRPr="0035586E" w:rsidRDefault="0035586E" w:rsidP="0035586E">
      <w:pPr>
        <w:rPr>
          <w:rFonts w:asciiTheme="majorBidi" w:hAnsiTheme="majorBidi" w:cstheme="majorBidi"/>
          <w:b/>
          <w:bCs/>
          <w:sz w:val="26"/>
          <w:szCs w:val="26"/>
          <w:lang w:val="en-GB"/>
        </w:rPr>
      </w:pPr>
    </w:p>
    <w:p w14:paraId="421452C3" w14:textId="0C17A28B" w:rsidR="00E80656" w:rsidRPr="00CB1E6A" w:rsidRDefault="00E80656" w:rsidP="00803870">
      <w:pPr>
        <w:pStyle w:val="Heading4"/>
      </w:pPr>
      <w:bookmarkStart w:id="1698" w:name="_Toc118051699"/>
      <w:bookmarkStart w:id="1699" w:name="_Toc127869273"/>
      <w:r w:rsidRPr="00CB1E6A">
        <w:t xml:space="preserve">Isothermal studies of IBU removal </w:t>
      </w:r>
      <w:r w:rsidR="00240253" w:rsidRPr="00CB1E6A">
        <w:t>onto</w:t>
      </w:r>
      <w:r w:rsidRPr="00CB1E6A">
        <w:t xml:space="preserve"> EGB1</w:t>
      </w:r>
      <w:bookmarkEnd w:id="1698"/>
      <w:bookmarkEnd w:id="1699"/>
    </w:p>
    <w:p w14:paraId="402BE046" w14:textId="67727A1E" w:rsidR="00FD4BB2" w:rsidRDefault="00777155" w:rsidP="009C49DD">
      <w:pPr>
        <w:tabs>
          <w:tab w:val="left" w:pos="851"/>
        </w:tabs>
        <w:spacing w:line="480" w:lineRule="auto"/>
        <w:jc w:val="both"/>
        <w:rPr>
          <w:rFonts w:eastAsiaTheme="minorEastAsia"/>
          <w:lang w:val="en-GB"/>
        </w:rPr>
      </w:pPr>
      <w:bookmarkStart w:id="1700" w:name="_Hlk114678151"/>
      <w:r w:rsidRPr="00CB1E6A">
        <w:rPr>
          <w:rFonts w:eastAsiaTheme="minorEastAsia"/>
          <w:lang w:val="en-GB"/>
        </w:rPr>
        <w:t xml:space="preserve">Figures 4.4.4.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EGB1-IBU adsorption system</w:t>
      </w:r>
      <w:r w:rsidR="00386667">
        <w:rPr>
          <w:rFonts w:eastAsiaTheme="minorEastAsia"/>
          <w:lang w:val="en-GB"/>
        </w:rPr>
        <w:t>.</w:t>
      </w:r>
      <w:r w:rsidRPr="00CB1E6A">
        <w:rPr>
          <w:rFonts w:eastAsiaTheme="minorEastAsia"/>
          <w:lang w:val="en-GB"/>
        </w:rPr>
        <w:t xml:space="preserve"> The Langmuir plot is shown in Figure 4.4.4.4a. The R</w:t>
      </w:r>
      <w:r w:rsidRPr="00CB1E6A">
        <w:rPr>
          <w:rFonts w:eastAsiaTheme="minorEastAsia"/>
          <w:vertAlign w:val="subscript"/>
          <w:lang w:val="en-GB"/>
        </w:rPr>
        <w:t>L</w:t>
      </w:r>
      <w:r w:rsidRPr="00CB1E6A">
        <w:rPr>
          <w:rFonts w:eastAsiaTheme="minorEastAsia"/>
          <w:lang w:val="en-GB"/>
        </w:rPr>
        <w:t xml:space="preserve"> values were obtained to be between 0.0219 and 0.1071 across all the investigated concentrations (10 - 50 mg/L). This suggested that the EGB1-IBU system was favourable </w:t>
      </w:r>
      <w:r w:rsidRPr="00CB1E6A">
        <w:rPr>
          <w:rFonts w:eastAsiaTheme="minorEastAsia"/>
          <w:lang w:val="en-GB"/>
        </w:rPr>
        <w:fldChar w:fldCharType="begin" w:fldLock="1"/>
      </w:r>
      <w:r w:rsidRPr="00CB1E6A">
        <w:rPr>
          <w:rFonts w:eastAsiaTheme="minorEastAsia"/>
          <w:lang w:val="en-GB"/>
        </w:rPr>
        <w:instrText>ADDIN CSL_CITATION {"citationItems":[{"id":"ITEM-1","itemData":{"DOI":"10.1007/s11356-020-07755-y","ISSN":"16147499","PMID":"32036527","abstract":"Adsorption capacity and percentage removal efficiency of Cu(II) and Ni(II) ions were studied and compared between raw kaolinite and acid-activated kaolinite. Acid-activated kaolin was prepared by refluxing raw kaolinite with concentrated sulphuric acid followed by calcination to enhance its surface properties and adsorption ability. Both raw and acid-activated kaolinite samples were characterized by Fourier transform infrared spectroscopy, energy dispersive X-ray, scanning electron micrograph and zeta potential analysis. Upon acid treatment, acid-activated kaolinite was discovered to have altered chemical composition and larger BET surface area as compared with raw kaolinite. The batch adsorption studies on aqueous solution were performed under different factors such as contact time, pH condition, adsorbent dosage, initial metal ion concentration and temperature. The optimum condition was selected for each factor including a contact time of 60 min, pH of 7.0, adsorbent dosage of 0.1 g, initial metal ion concentration of 100 mg/L and temperature of 25 °C. Then, the adsorption studies on wastewater samples were carried out at the selected optimum conditions. Acid-activated kaolinite always had better adsorption capacity and percentage removal efficiency than raw kaolinite due to the increasing amount of negative charges on the adsorbent surface and the number of metal ion binding sites upon acid treatment. The adsorption kinetic obtained was well described by the pseudo-second-order model, whereas the adsorption isotherms obtained were well described by either the Freundlich or the Langmuir adsorption model. The results showed that acid-activated kaolinite adsorbent is a better option as a favourable and feasible commercial low-cost adsorbent for wastewater treatment.","author":[{"dropping-particle":"","family":"Chai","given":"Jia Boon","non-dropping-particle":"","parse-names":false,"suffix":""},{"dropping-particle":"","family":"Au","given":"Pek Ing","non-dropping-particle":"","parse-names":false,"suffix":""},{"dropping-particle":"","family":"Mubarak","given":"Nabisab Mujawar","non-dropping-particle":"","parse-names":false,"suffix":""},{"dropping-particle":"","family":"Khalid","given":"Mohammad","non-dropping-particle":"","parse-names":false,"suffix":""},{"dropping-particle":"","family":"Ng","given":"Wendy Pei Qin","non-dropping-particle":"","parse-names":false,"suffix":""},{"dropping-particle":"","family":"Jagadish","given":"Priyanka","non-dropping-particle":"","parse-names":false,"suffix":""},{"dropping-particle":"","family":"Walvekar","given":"Rashmi","non-dropping-particle":"","parse-names":false,"suffix":""},{"dropping-particle":"","family":"Abdullah","given":"Ezzat Chan","non-dropping-particle":"","parse-names":false,"suffix":""}],"container-title":"Environmental Science and Pollution Research","id":"ITEM-1","issue":"12","issued":{"date-parts":[["2020"]]},"page":"13949-13962","publisher":"Environmental Science and Pollution Research","title":"Adsorption of heavy metal from industrial wastewater onto low-cost Malaysian kaolin clay–based adsorbent","type":"article-journal","volume":"27"},"uris":["http://www.mendeley.com/documents/?uuid=83b3d36f-3295-4a9a-9812-7613c74515b5"]}],"mendeley":{"formattedCitation":"(Chai et al., 2020)","plainTextFormattedCitation":"(Chai et al., 2020)","previouslyFormattedCitation":"(Chai et al., 2020)"},"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Chai </w:t>
      </w:r>
      <w:r w:rsidR="008C0A9B" w:rsidRPr="008C0A9B">
        <w:rPr>
          <w:rFonts w:eastAsiaTheme="minorEastAsia"/>
          <w:i/>
          <w:iCs/>
          <w:noProof/>
          <w:lang w:val="en-GB"/>
        </w:rPr>
        <w:t>et al.</w:t>
      </w:r>
      <w:r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 xml:space="preserve">. The maximum monolayer adsorption was obtained to be 85.47 mg/g. The </w:t>
      </w:r>
      <w:r w:rsidR="00A31F6F">
        <w:rPr>
          <w:rFonts w:eastAsiaTheme="minorEastAsia"/>
          <w:lang w:val="en-GB"/>
        </w:rPr>
        <w:t xml:space="preserve">Freundlich isothermal plot </w:t>
      </w:r>
      <w:r w:rsidRPr="00CB1E6A">
        <w:rPr>
          <w:rFonts w:eastAsiaTheme="minorEastAsia"/>
          <w:lang w:val="en-GB"/>
        </w:rPr>
        <w:t>for the EGB1-IBU system is shown in Figure 4.4.4.4b. The value of n was obtained to be greater than 1, which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 xml:space="preserve">(0.9826) was found to be greater than </w:t>
      </w:r>
      <w:r w:rsidRPr="00CB1E6A">
        <w:rPr>
          <w:rFonts w:eastAsiaTheme="minorEastAsia"/>
          <w:lang w:val="en-GB"/>
        </w:rPr>
        <w:lastRenderedPageBreak/>
        <w:t>that of Langmuir’s (0.7418). This suggested that multilayer adsorption dominated the EGB1-IBU system. The plots of Hasley and Hill isotherm were depicted in Figures 4.4.4.4f and g. The R</w:t>
      </w:r>
      <w:r w:rsidRPr="00CB1E6A">
        <w:rPr>
          <w:rFonts w:eastAsiaTheme="minorEastAsia"/>
          <w:vertAlign w:val="superscript"/>
          <w:lang w:val="en-GB"/>
        </w:rPr>
        <w:t>2</w:t>
      </w:r>
      <w:r w:rsidRPr="00CB1E6A">
        <w:rPr>
          <w:rFonts w:eastAsiaTheme="minorEastAsia"/>
          <w:lang w:val="en-GB"/>
        </w:rPr>
        <w:t xml:space="preserve"> values for Hasley (0.9826) and Hill (0.9612)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EGB1-IBU system. The Redlich-Peterson isotherm is Figure 4.4.4.4e with the values of B and R</w:t>
      </w:r>
      <w:r w:rsidRPr="00CB1E6A">
        <w:rPr>
          <w:rFonts w:eastAsiaTheme="minorEastAsia"/>
          <w:vertAlign w:val="superscript"/>
          <w:lang w:val="en-GB"/>
        </w:rPr>
        <w:t>2</w:t>
      </w:r>
      <w:r w:rsidRPr="00CB1E6A">
        <w:rPr>
          <w:rFonts w:eastAsiaTheme="minorEastAsia"/>
          <w:lang w:val="en-GB"/>
        </w:rPr>
        <w:t xml:space="preserve"> are 0.2911 and 0.9579 respectively. The </w:t>
      </w:r>
      <w:r w:rsidR="002657D7">
        <w:rPr>
          <w:rFonts w:eastAsiaTheme="minorEastAsia"/>
          <w:lang w:val="en-GB"/>
        </w:rPr>
        <w:t>value of constant (</w:t>
      </w:r>
      <w:r w:rsidR="001C55C4">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00C671E4">
        <w:rPr>
          <w:rFonts w:eastAsiaTheme="minorEastAsia"/>
          <w:lang w:val="en-GB"/>
        </w:rPr>
        <w:instrText>ADDIN CSL_CITATION {"citationItems":[{"id":"ITEM-1","itemData":{"DOI":"10.9734/jpri/2017/37382","ISSN":"2456-9119","abstract":"In this work, the removals of Metronidazole (MTZ) antibiotics onto Graphene Oxide (GO) adsorbent from aqueous solutions were studied. Batch adsorption studies were carried out at different contact time, MTZ concentrations, and temperatures. Adsorption isotherms have been modeled by Freundlich, Langmuir, Toth and Redlich-Peterson (R-P) equations. The adsorption of MTZ antibiotics was better represented by the Langmuir equation. The effect of temperature was also studied at the range between 298 and 328 K. Thermo-dynamic parameters were calculated. The positive value of enthalpy change (∆H°) indicated the endothermic nature of the adsorptio n process, and the negative values of free energy change (∆G°) were indicative of spontaneity of the adsorption process. In this work adsorption behavior of MTZ on GO sorbent was also evaluated by the data obtained from batch experiments. The positive values of ∆S° suggest the increased randomness at the sorbent-solution interface during the sorption of MTZ from the aqueous solution to the GO sorbent.","author":[{"dropping-particle":"","family":"Balarak","given":"Davoud","non-dropping-particle":"","parse-names":false,"suffix":""},{"dropping-particle":"","family":"Mostafapour","given":"Ferdos","non-dropping-particle":"","parse-names":false,"suffix":""},{"dropping-particle":"","family":"Azarpira","given":"Hossein","non-dropping-particle":"","parse-names":false,"suffix":""},{"dropping-particle":"","family":"Joghataei","given":"Ali","non-dropping-particle":"","parse-names":false,"suffix":""}],"container-title":"Journal of Pharmaceutical Research International","id":"ITEM-1","issue":"4","issued":{"date-parts":[["2017"]]},"page":"1-9","title":"Mechanisms and Equilibrium Studies of Sorption of Metronidazole Using Graphene Oxide","type":"article-journal","volume":"19"},"uris":["http://www.mendeley.com/documents/?uuid=e8a029b6-c239-438f-ad26-10a802cc2fb6"]}],"mendeley":{"formattedCitation":"(Balarak, Mostafapour, Azarpira, et al., 2017)","manualFormatting":"(Balarak, et al., 2017)","plainTextFormattedCitation":"(Balarak, Mostafapour, Azarpira, et al., 2017)","previouslyFormattedCitation":"(Balarak, Mostafapour, Azarpira, et al., 2017)"},"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Balarak, </w:t>
      </w:r>
      <w:r w:rsidR="008C0A9B" w:rsidRPr="008C0A9B">
        <w:rPr>
          <w:rFonts w:eastAsiaTheme="minorEastAsia"/>
          <w:i/>
          <w:iCs/>
          <w:noProof/>
          <w:lang w:val="en-GB"/>
        </w:rPr>
        <w:t>et al.</w:t>
      </w:r>
      <w:r w:rsidRPr="00CB1E6A">
        <w:rPr>
          <w:rFonts w:eastAsiaTheme="minorEastAsia"/>
          <w:noProof/>
          <w:lang w:val="en-GB"/>
        </w:rPr>
        <w:t>, 2017)</w:t>
      </w:r>
      <w:r w:rsidRPr="00CB1E6A">
        <w:rPr>
          <w:rFonts w:eastAsiaTheme="minorEastAsia"/>
          <w:lang w:val="en-GB"/>
        </w:rPr>
        <w:fldChar w:fldCharType="end"/>
      </w:r>
      <w:r w:rsidRPr="00CB1E6A">
        <w:rPr>
          <w:rFonts w:eastAsiaTheme="minorEastAsia"/>
          <w:lang w:val="en-GB"/>
        </w:rPr>
        <w:t xml:space="preserve">. The Dubinin-Radushkevich plot is depicted in Figure 4.4.4c. The </w:t>
      </w:r>
      <w:r w:rsidR="0003359F">
        <w:rPr>
          <w:rFonts w:eastAsiaTheme="minorEastAsia"/>
          <w:lang w:val="en-GB"/>
        </w:rPr>
        <w:t>D-R adsorption energy</w:t>
      </w:r>
      <w:r w:rsidRPr="00CB1E6A">
        <w:rPr>
          <w:rFonts w:eastAsiaTheme="minorEastAsia"/>
          <w:lang w:val="en-GB"/>
        </w:rPr>
        <w:t xml:space="preserve"> (E) for the EGB1-IBU system was obtained to be 288.88 kJ/mol which was greater than 8 kJ/mol, the uptake of IBU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4.4.4d) was obtained to be (0.9012), which suggested that adsorbate-adsorbate contact may have participated in the EGB1-IBU adsorption system. The </w:t>
      </w:r>
      <w:r w:rsidR="002657D7">
        <w:rPr>
          <w:rFonts w:eastAsiaTheme="minorEastAsia"/>
          <w:lang w:val="en-GB"/>
        </w:rPr>
        <w:t>value of constant (b</w:t>
      </w:r>
      <w:r w:rsidR="002657D7" w:rsidRPr="001C55C4">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175.97 J/mol, which suggested a chemical process. The various evaluated isotherm parameters are presented in Table 4.4.4.1.</w:t>
      </w:r>
      <w:bookmarkEnd w:id="1700"/>
    </w:p>
    <w:p w14:paraId="2D2340C2" w14:textId="3C781EC1" w:rsidR="00394ED7" w:rsidRDefault="00394ED7" w:rsidP="009C49DD">
      <w:pPr>
        <w:tabs>
          <w:tab w:val="left" w:pos="851"/>
        </w:tabs>
        <w:spacing w:line="480" w:lineRule="auto"/>
        <w:jc w:val="both"/>
        <w:rPr>
          <w:rFonts w:eastAsiaTheme="minorEastAsia"/>
          <w:lang w:val="en-GB"/>
        </w:rPr>
      </w:pPr>
    </w:p>
    <w:p w14:paraId="6740A881" w14:textId="732CCE09" w:rsidR="00394ED7" w:rsidRDefault="00394ED7" w:rsidP="009C49DD">
      <w:pPr>
        <w:tabs>
          <w:tab w:val="left" w:pos="851"/>
        </w:tabs>
        <w:spacing w:line="480" w:lineRule="auto"/>
        <w:jc w:val="both"/>
        <w:rPr>
          <w:rFonts w:eastAsiaTheme="minorEastAsia"/>
          <w:lang w:val="en-GB"/>
        </w:rPr>
      </w:pPr>
    </w:p>
    <w:p w14:paraId="18E929EE" w14:textId="77777777" w:rsidR="00394ED7" w:rsidRPr="009C49DD" w:rsidRDefault="00394ED7" w:rsidP="009C49DD">
      <w:pPr>
        <w:tabs>
          <w:tab w:val="left" w:pos="851"/>
        </w:tabs>
        <w:spacing w:line="480" w:lineRule="auto"/>
        <w:jc w:val="both"/>
        <w:rPr>
          <w:rFonts w:eastAsiaTheme="minorEastAsia"/>
          <w:lang w:val="en-GB"/>
        </w:rPr>
      </w:pPr>
    </w:p>
    <w:p w14:paraId="67294F26" w14:textId="5564C8F2" w:rsidR="00B06AE8" w:rsidRDefault="00496392" w:rsidP="004338C7">
      <w:pPr>
        <w:jc w:val="center"/>
      </w:pPr>
      <w:bookmarkStart w:id="1701" w:name="_Toc119502059"/>
      <w:bookmarkStart w:id="1702" w:name="_Toc119509499"/>
      <w:r w:rsidRPr="00496392">
        <w:rPr>
          <w:noProof/>
        </w:rPr>
        <w:lastRenderedPageBreak/>
        <w:drawing>
          <wp:inline distT="0" distB="0" distL="0" distR="0" wp14:anchorId="167DD245" wp14:editId="12DB72A7">
            <wp:extent cx="5532895" cy="7498797"/>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563816" cy="7540704"/>
                    </a:xfrm>
                    <a:prstGeom prst="rect">
                      <a:avLst/>
                    </a:prstGeom>
                  </pic:spPr>
                </pic:pic>
              </a:graphicData>
            </a:graphic>
          </wp:inline>
        </w:drawing>
      </w:r>
    </w:p>
    <w:p w14:paraId="69CD90FC" w14:textId="03096ECC" w:rsidR="00D732A8" w:rsidRDefault="00E80656" w:rsidP="0076286E">
      <w:pPr>
        <w:pStyle w:val="ListofFigures"/>
      </w:pPr>
      <w:bookmarkStart w:id="1703" w:name="_Toc123054605"/>
      <w:bookmarkStart w:id="1704" w:name="_Toc127867117"/>
      <w:bookmarkStart w:id="1705" w:name="_Toc127867735"/>
      <w:r w:rsidRPr="00CB1E6A">
        <w:t xml:space="preserve">Figure </w:t>
      </w:r>
      <w:r w:rsidR="0098119B" w:rsidRPr="00CB1E6A">
        <w:t>4.4.4.4</w:t>
      </w:r>
      <w:r w:rsidRPr="00CB1E6A">
        <w:t xml:space="preserve">: </w:t>
      </w:r>
      <w:r w:rsidR="000B7D2D" w:rsidRPr="007F4749">
        <w:t>(a) Langmuir</w:t>
      </w:r>
      <w:r w:rsidR="000B7D2D">
        <w:t>,</w:t>
      </w:r>
      <w:r w:rsidR="000B7D2D" w:rsidRPr="007F4749">
        <w:t xml:space="preserve"> (b) Freundlich</w:t>
      </w:r>
      <w:r w:rsidR="000B7D2D">
        <w:t>,</w:t>
      </w:r>
      <w:r w:rsidR="000B7D2D" w:rsidRPr="007F4749">
        <w:t xml:space="preserve"> </w:t>
      </w:r>
      <w:r w:rsidR="000B7D2D">
        <w:t>(</w:t>
      </w:r>
      <w:r w:rsidR="000B7D2D" w:rsidRPr="00CB1E6A">
        <w:t>c</w:t>
      </w:r>
      <w:r w:rsidR="000B7D2D">
        <w:t>)</w:t>
      </w:r>
      <w:r w:rsidR="000B7D2D" w:rsidRPr="00CB1E6A">
        <w:t xml:space="preserve"> Dubinin-Radushkevich</w:t>
      </w:r>
      <w:r w:rsidR="000B7D2D">
        <w:t>, (</w:t>
      </w:r>
      <w:r w:rsidR="000B7D2D" w:rsidRPr="00CB1E6A">
        <w:t>d</w:t>
      </w:r>
      <w:r w:rsidR="000B7D2D">
        <w:t>)</w:t>
      </w:r>
      <w:r w:rsidR="000B7D2D" w:rsidRPr="00CB1E6A">
        <w:t xml:space="preserve"> Temkin</w:t>
      </w:r>
      <w:r w:rsidR="000B7D2D">
        <w:t>,</w:t>
      </w:r>
      <w:r w:rsidR="000B7D2D" w:rsidRPr="007F4749">
        <w:t xml:space="preserve"> </w:t>
      </w:r>
      <w:r w:rsidR="000B7D2D">
        <w:t>(</w:t>
      </w:r>
      <w:r w:rsidR="000B7D2D" w:rsidRPr="00CB1E6A">
        <w:t>e</w:t>
      </w:r>
      <w:r w:rsidR="000B7D2D">
        <w:t>)</w:t>
      </w:r>
      <w:r w:rsidR="000B7D2D" w:rsidRPr="00CB1E6A">
        <w:t xml:space="preserve"> Redlich-Peterson</w:t>
      </w:r>
      <w:r w:rsidR="000B7D2D">
        <w:t>,</w:t>
      </w:r>
      <w:r w:rsidR="000B7D2D" w:rsidRPr="00CB1E6A">
        <w:t xml:space="preserve"> </w:t>
      </w:r>
      <w:r w:rsidR="000B7D2D">
        <w:t>(</w:t>
      </w:r>
      <w:r w:rsidR="000B7D2D" w:rsidRPr="00CB1E6A">
        <w:t>f</w:t>
      </w:r>
      <w:r w:rsidR="000B7D2D">
        <w:t>)</w:t>
      </w:r>
      <w:r w:rsidR="000B7D2D" w:rsidRPr="00CB1E6A">
        <w:t xml:space="preserve"> Hasley</w:t>
      </w:r>
      <w:r w:rsidR="000B7D2D">
        <w:t xml:space="preserve"> and (g) </w:t>
      </w:r>
      <w:r w:rsidRPr="00CB1E6A">
        <w:t>Hill isothermal plot IBU onto EGB1</w:t>
      </w:r>
      <w:bookmarkEnd w:id="1701"/>
      <w:bookmarkEnd w:id="1702"/>
      <w:bookmarkEnd w:id="1703"/>
      <w:bookmarkEnd w:id="1704"/>
      <w:bookmarkEnd w:id="1705"/>
    </w:p>
    <w:p w14:paraId="0DA5167C" w14:textId="77777777" w:rsidR="000B7D2D" w:rsidRPr="000B7D2D" w:rsidRDefault="000B7D2D" w:rsidP="000B7D2D">
      <w:pPr>
        <w:pStyle w:val="Caption"/>
        <w:rPr>
          <w:lang w:val="en-GB"/>
        </w:rPr>
      </w:pPr>
    </w:p>
    <w:p w14:paraId="25CA0371" w14:textId="1BEC42B5" w:rsidR="00E80656" w:rsidRPr="00CB1E6A" w:rsidRDefault="00E80656" w:rsidP="0076286E">
      <w:pPr>
        <w:pStyle w:val="ListofTables"/>
      </w:pPr>
      <w:bookmarkStart w:id="1706" w:name="_Toc123057483"/>
      <w:r w:rsidRPr="00CB1E6A">
        <w:lastRenderedPageBreak/>
        <w:t xml:space="preserve">Table </w:t>
      </w:r>
      <w:r w:rsidR="00E84405" w:rsidRPr="00CB1E6A">
        <w:t>4.4.4.1</w:t>
      </w:r>
      <w:r w:rsidRPr="00CB1E6A">
        <w:t>: Parameters of adsorption isotherm models for the uptake of IBU onto EGB1</w:t>
      </w:r>
      <w:bookmarkEnd w:id="1706"/>
    </w:p>
    <w:tbl>
      <w:tblPr>
        <w:tblW w:w="5529" w:type="dxa"/>
        <w:jc w:val="center"/>
        <w:tblLook w:val="04A0" w:firstRow="1" w:lastRow="0" w:firstColumn="1" w:lastColumn="0" w:noHBand="0" w:noVBand="1"/>
      </w:tblPr>
      <w:tblGrid>
        <w:gridCol w:w="1737"/>
        <w:gridCol w:w="2091"/>
        <w:gridCol w:w="1701"/>
      </w:tblGrid>
      <w:tr w:rsidR="00CB1E6A" w:rsidRPr="00CB1E6A" w14:paraId="248B0742"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51F2D88C" w14:textId="77777777" w:rsidR="00E80656" w:rsidRPr="00CB1E6A" w:rsidRDefault="00E80656"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6C6A4C2C" w14:textId="77777777" w:rsidR="00E80656" w:rsidRPr="00CB1E6A" w:rsidRDefault="00E80656"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44F9219B" w14:textId="77777777" w:rsidR="00E80656" w:rsidRPr="00CB1E6A" w:rsidRDefault="00E80656" w:rsidP="00136F56">
            <w:pPr>
              <w:rPr>
                <w:b/>
                <w:bCs/>
              </w:rPr>
            </w:pPr>
            <w:r w:rsidRPr="00CB1E6A">
              <w:rPr>
                <w:b/>
                <w:bCs/>
              </w:rPr>
              <w:t>EGB1-IBU</w:t>
            </w:r>
          </w:p>
        </w:tc>
      </w:tr>
      <w:tr w:rsidR="0094635C" w:rsidRPr="00CB1E6A" w14:paraId="46948C04" w14:textId="77777777" w:rsidTr="00A7652E">
        <w:trPr>
          <w:trHeight w:val="360"/>
          <w:jc w:val="center"/>
        </w:trPr>
        <w:tc>
          <w:tcPr>
            <w:tcW w:w="1737" w:type="dxa"/>
            <w:tcBorders>
              <w:top w:val="nil"/>
              <w:left w:val="nil"/>
              <w:bottom w:val="nil"/>
              <w:right w:val="nil"/>
            </w:tcBorders>
            <w:shd w:val="clear" w:color="auto" w:fill="auto"/>
            <w:noWrap/>
            <w:vAlign w:val="bottom"/>
            <w:hideMark/>
          </w:tcPr>
          <w:p w14:paraId="04A2418D" w14:textId="77777777" w:rsidR="0094635C" w:rsidRPr="00CB1E6A" w:rsidRDefault="0094635C" w:rsidP="0094635C">
            <w:r w:rsidRPr="00CB1E6A">
              <w:t>FREUNDLICH</w:t>
            </w:r>
          </w:p>
        </w:tc>
        <w:tc>
          <w:tcPr>
            <w:tcW w:w="2091" w:type="dxa"/>
            <w:tcBorders>
              <w:top w:val="nil"/>
              <w:left w:val="nil"/>
              <w:bottom w:val="nil"/>
              <w:right w:val="nil"/>
            </w:tcBorders>
            <w:shd w:val="clear" w:color="auto" w:fill="auto"/>
            <w:noWrap/>
            <w:vAlign w:val="bottom"/>
            <w:hideMark/>
          </w:tcPr>
          <w:p w14:paraId="5FB97824" w14:textId="42A8C42A" w:rsidR="0094635C" w:rsidRPr="00165413" w:rsidRDefault="0094635C" w:rsidP="0094635C">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6942E693" w14:textId="0E902E69" w:rsidR="0094635C" w:rsidRPr="00CB1E6A" w:rsidRDefault="0094635C" w:rsidP="0094635C">
            <w:pPr>
              <w:jc w:val="center"/>
            </w:pPr>
            <w:r>
              <w:rPr>
                <w:color w:val="000000"/>
              </w:rPr>
              <w:t>42.3500</w:t>
            </w:r>
          </w:p>
        </w:tc>
      </w:tr>
      <w:tr w:rsidR="0094635C" w:rsidRPr="00CB1E6A" w14:paraId="40482002" w14:textId="77777777" w:rsidTr="00A7652E">
        <w:trPr>
          <w:trHeight w:val="360"/>
          <w:jc w:val="center"/>
        </w:trPr>
        <w:tc>
          <w:tcPr>
            <w:tcW w:w="1737" w:type="dxa"/>
            <w:tcBorders>
              <w:top w:val="nil"/>
              <w:left w:val="nil"/>
              <w:bottom w:val="nil"/>
              <w:right w:val="nil"/>
            </w:tcBorders>
            <w:shd w:val="clear" w:color="auto" w:fill="auto"/>
            <w:noWrap/>
            <w:vAlign w:val="bottom"/>
            <w:hideMark/>
          </w:tcPr>
          <w:p w14:paraId="4BCC3D89"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75618091" w14:textId="77777777" w:rsidR="0094635C" w:rsidRPr="00CB1E6A" w:rsidRDefault="0094635C" w:rsidP="0094635C">
            <w:r w:rsidRPr="00CB1E6A">
              <w:t>1/n</w:t>
            </w:r>
          </w:p>
        </w:tc>
        <w:tc>
          <w:tcPr>
            <w:tcW w:w="1701" w:type="dxa"/>
            <w:tcBorders>
              <w:top w:val="nil"/>
              <w:left w:val="nil"/>
              <w:bottom w:val="nil"/>
              <w:right w:val="nil"/>
            </w:tcBorders>
            <w:shd w:val="clear" w:color="auto" w:fill="auto"/>
            <w:noWrap/>
            <w:vAlign w:val="center"/>
            <w:hideMark/>
          </w:tcPr>
          <w:p w14:paraId="388E25AD" w14:textId="6105EBF5" w:rsidR="0094635C" w:rsidRPr="00CB1E6A" w:rsidRDefault="0094635C" w:rsidP="0094635C">
            <w:pPr>
              <w:jc w:val="center"/>
            </w:pPr>
            <w:r>
              <w:rPr>
                <w:color w:val="000000"/>
              </w:rPr>
              <w:t>0.7089</w:t>
            </w:r>
          </w:p>
        </w:tc>
      </w:tr>
      <w:tr w:rsidR="0094635C" w:rsidRPr="00CB1E6A" w14:paraId="4927BCC8"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2A00D57A"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7D0A809C" w14:textId="5EC19CCC" w:rsidR="0094635C" w:rsidRPr="007E632D" w:rsidRDefault="007E632D" w:rsidP="0094635C">
            <w:pPr>
              <w:rPr>
                <w:lang w:val="en-GB"/>
              </w:rPr>
            </w:pPr>
            <w:r>
              <w:rPr>
                <w:lang w:val="en-GB"/>
              </w:rPr>
              <w:t>n</w:t>
            </w:r>
          </w:p>
        </w:tc>
        <w:tc>
          <w:tcPr>
            <w:tcW w:w="1701" w:type="dxa"/>
            <w:tcBorders>
              <w:top w:val="nil"/>
              <w:left w:val="nil"/>
              <w:bottom w:val="nil"/>
              <w:right w:val="nil"/>
            </w:tcBorders>
            <w:shd w:val="clear" w:color="auto" w:fill="auto"/>
            <w:noWrap/>
            <w:vAlign w:val="center"/>
            <w:hideMark/>
          </w:tcPr>
          <w:p w14:paraId="16F4D1F7" w14:textId="3A599021" w:rsidR="0094635C" w:rsidRPr="00CB1E6A" w:rsidRDefault="0094635C" w:rsidP="0094635C">
            <w:pPr>
              <w:jc w:val="center"/>
            </w:pPr>
            <w:r>
              <w:rPr>
                <w:color w:val="000000"/>
              </w:rPr>
              <w:t>1.4106</w:t>
            </w:r>
          </w:p>
        </w:tc>
      </w:tr>
      <w:tr w:rsidR="0094635C" w:rsidRPr="00CB1E6A" w14:paraId="63F6A1FF" w14:textId="77777777" w:rsidTr="00A7652E">
        <w:trPr>
          <w:trHeight w:val="372"/>
          <w:jc w:val="center"/>
        </w:trPr>
        <w:tc>
          <w:tcPr>
            <w:tcW w:w="1737" w:type="dxa"/>
            <w:tcBorders>
              <w:top w:val="nil"/>
              <w:left w:val="nil"/>
              <w:bottom w:val="nil"/>
              <w:right w:val="nil"/>
            </w:tcBorders>
            <w:shd w:val="clear" w:color="auto" w:fill="auto"/>
            <w:noWrap/>
            <w:vAlign w:val="bottom"/>
            <w:hideMark/>
          </w:tcPr>
          <w:p w14:paraId="14822C83"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0F2479F"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49B29B24" w14:textId="7589B89F" w:rsidR="0094635C" w:rsidRPr="00CB1E6A" w:rsidRDefault="0094635C" w:rsidP="0094635C">
            <w:pPr>
              <w:jc w:val="center"/>
            </w:pPr>
            <w:r>
              <w:rPr>
                <w:color w:val="000000"/>
              </w:rPr>
              <w:t>0.9826</w:t>
            </w:r>
          </w:p>
        </w:tc>
      </w:tr>
      <w:tr w:rsidR="0094635C" w:rsidRPr="00CB1E6A" w14:paraId="1AF92F72"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07B19F63" w14:textId="77777777" w:rsidR="0094635C" w:rsidRPr="00CB1E6A" w:rsidRDefault="0094635C" w:rsidP="0094635C">
            <w:r w:rsidRPr="00CB1E6A">
              <w:t>LANGMUIR</w:t>
            </w:r>
          </w:p>
        </w:tc>
        <w:tc>
          <w:tcPr>
            <w:tcW w:w="2091" w:type="dxa"/>
            <w:tcBorders>
              <w:top w:val="nil"/>
              <w:left w:val="nil"/>
              <w:bottom w:val="nil"/>
              <w:right w:val="nil"/>
            </w:tcBorders>
            <w:shd w:val="clear" w:color="auto" w:fill="auto"/>
            <w:noWrap/>
            <w:vAlign w:val="bottom"/>
            <w:hideMark/>
          </w:tcPr>
          <w:p w14:paraId="443C5415" w14:textId="415A2557" w:rsidR="0094635C" w:rsidRPr="00CB1E6A" w:rsidRDefault="0094635C" w:rsidP="0094635C">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59728F88" w14:textId="2DAA0B5F" w:rsidR="0094635C" w:rsidRPr="00CB1E6A" w:rsidRDefault="0094635C" w:rsidP="0094635C">
            <w:pPr>
              <w:jc w:val="center"/>
            </w:pPr>
            <w:r>
              <w:rPr>
                <w:color w:val="000000"/>
              </w:rPr>
              <w:t>0.9512</w:t>
            </w:r>
          </w:p>
        </w:tc>
      </w:tr>
      <w:tr w:rsidR="0094635C" w:rsidRPr="00CB1E6A" w14:paraId="20CBDF0A"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649DF67D"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B05FD98" w14:textId="127A5C17" w:rsidR="0094635C" w:rsidRPr="00CB1E6A" w:rsidRDefault="0094635C" w:rsidP="0094635C">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4FDE5E13" w14:textId="1141A19B" w:rsidR="0094635C" w:rsidRPr="00CB1E6A" w:rsidRDefault="0094635C" w:rsidP="0094635C">
            <w:pPr>
              <w:jc w:val="center"/>
            </w:pPr>
            <w:r>
              <w:rPr>
                <w:color w:val="000000"/>
              </w:rPr>
              <w:t>85.4700</w:t>
            </w:r>
          </w:p>
        </w:tc>
      </w:tr>
      <w:tr w:rsidR="0094635C" w:rsidRPr="00CB1E6A" w14:paraId="5E7B5ECF" w14:textId="77777777" w:rsidTr="00A7652E">
        <w:trPr>
          <w:trHeight w:val="360"/>
          <w:jc w:val="center"/>
        </w:trPr>
        <w:tc>
          <w:tcPr>
            <w:tcW w:w="1737" w:type="dxa"/>
            <w:tcBorders>
              <w:top w:val="nil"/>
              <w:left w:val="nil"/>
              <w:bottom w:val="nil"/>
              <w:right w:val="nil"/>
            </w:tcBorders>
            <w:shd w:val="clear" w:color="auto" w:fill="auto"/>
            <w:noWrap/>
            <w:vAlign w:val="bottom"/>
            <w:hideMark/>
          </w:tcPr>
          <w:p w14:paraId="483837D5"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2FC2BEDF" w14:textId="77777777" w:rsidR="0094635C" w:rsidRPr="00CB1E6A" w:rsidRDefault="0094635C" w:rsidP="0094635C">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5D213858" w14:textId="6C93A9A3" w:rsidR="0094635C" w:rsidRPr="00CB1E6A" w:rsidRDefault="0094635C" w:rsidP="0094635C">
            <w:pPr>
              <w:jc w:val="center"/>
            </w:pPr>
            <w:r>
              <w:rPr>
                <w:color w:val="000000"/>
              </w:rPr>
              <w:t>0.0219-0.1071</w:t>
            </w:r>
          </w:p>
        </w:tc>
      </w:tr>
      <w:tr w:rsidR="0094635C" w:rsidRPr="00CB1E6A" w14:paraId="67A7CAEF" w14:textId="77777777" w:rsidTr="00A7652E">
        <w:trPr>
          <w:trHeight w:val="372"/>
          <w:jc w:val="center"/>
        </w:trPr>
        <w:tc>
          <w:tcPr>
            <w:tcW w:w="1737" w:type="dxa"/>
            <w:tcBorders>
              <w:top w:val="nil"/>
              <w:left w:val="nil"/>
              <w:bottom w:val="nil"/>
              <w:right w:val="nil"/>
            </w:tcBorders>
            <w:shd w:val="clear" w:color="auto" w:fill="auto"/>
            <w:noWrap/>
            <w:vAlign w:val="bottom"/>
            <w:hideMark/>
          </w:tcPr>
          <w:p w14:paraId="3DF1190B" w14:textId="77777777" w:rsidR="0094635C" w:rsidRPr="00CB1E6A" w:rsidRDefault="0094635C" w:rsidP="0094635C"/>
        </w:tc>
        <w:tc>
          <w:tcPr>
            <w:tcW w:w="2091" w:type="dxa"/>
            <w:tcBorders>
              <w:top w:val="nil"/>
              <w:left w:val="nil"/>
              <w:bottom w:val="nil"/>
              <w:right w:val="nil"/>
            </w:tcBorders>
            <w:shd w:val="clear" w:color="auto" w:fill="auto"/>
            <w:noWrap/>
            <w:vAlign w:val="bottom"/>
            <w:hideMark/>
          </w:tcPr>
          <w:p w14:paraId="655A9FC6"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0B05488" w14:textId="5D8A47CB" w:rsidR="0094635C" w:rsidRPr="00CB1E6A" w:rsidRDefault="0094635C" w:rsidP="0094635C">
            <w:pPr>
              <w:jc w:val="center"/>
            </w:pPr>
            <w:r>
              <w:rPr>
                <w:color w:val="000000"/>
              </w:rPr>
              <w:t>0.7418</w:t>
            </w:r>
          </w:p>
        </w:tc>
      </w:tr>
      <w:tr w:rsidR="0094635C" w:rsidRPr="00CB1E6A" w14:paraId="379D07B2"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2B211163" w14:textId="77777777" w:rsidR="0094635C" w:rsidRPr="00CB1E6A" w:rsidRDefault="0094635C" w:rsidP="0094635C">
            <w:r w:rsidRPr="00CB1E6A">
              <w:t>TEMKIN</w:t>
            </w:r>
          </w:p>
        </w:tc>
        <w:tc>
          <w:tcPr>
            <w:tcW w:w="2091" w:type="dxa"/>
            <w:tcBorders>
              <w:top w:val="nil"/>
              <w:left w:val="nil"/>
              <w:bottom w:val="nil"/>
              <w:right w:val="nil"/>
            </w:tcBorders>
            <w:shd w:val="clear" w:color="auto" w:fill="auto"/>
            <w:noWrap/>
            <w:vAlign w:val="bottom"/>
            <w:hideMark/>
          </w:tcPr>
          <w:p w14:paraId="2EA4BF49"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014B0F77" w14:textId="6955024C" w:rsidR="0094635C" w:rsidRPr="00CB1E6A" w:rsidRDefault="0094635C" w:rsidP="0094635C">
            <w:pPr>
              <w:jc w:val="center"/>
            </w:pPr>
            <w:r>
              <w:rPr>
                <w:color w:val="000000"/>
              </w:rPr>
              <w:t>14.5900</w:t>
            </w:r>
          </w:p>
        </w:tc>
      </w:tr>
      <w:tr w:rsidR="0094635C" w:rsidRPr="00CB1E6A" w14:paraId="067F84C8"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1E3D0BBD"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26F808F6" w14:textId="7AD890C8" w:rsidR="0094635C" w:rsidRPr="00CB1E6A" w:rsidRDefault="0094635C" w:rsidP="0094635C">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147C7ACB" w14:textId="03186716" w:rsidR="0094635C" w:rsidRPr="00CB1E6A" w:rsidRDefault="0094635C" w:rsidP="0094635C">
            <w:pPr>
              <w:jc w:val="center"/>
            </w:pPr>
            <w:r>
              <w:rPr>
                <w:color w:val="000000"/>
              </w:rPr>
              <w:t>15.7700</w:t>
            </w:r>
          </w:p>
        </w:tc>
      </w:tr>
      <w:tr w:rsidR="0094635C" w:rsidRPr="00CB1E6A" w14:paraId="1289408B" w14:textId="77777777" w:rsidTr="00A7652E">
        <w:trPr>
          <w:trHeight w:val="372"/>
          <w:jc w:val="center"/>
        </w:trPr>
        <w:tc>
          <w:tcPr>
            <w:tcW w:w="1737" w:type="dxa"/>
            <w:tcBorders>
              <w:top w:val="nil"/>
              <w:left w:val="nil"/>
              <w:bottom w:val="nil"/>
              <w:right w:val="nil"/>
            </w:tcBorders>
            <w:shd w:val="clear" w:color="auto" w:fill="auto"/>
            <w:noWrap/>
            <w:vAlign w:val="bottom"/>
            <w:hideMark/>
          </w:tcPr>
          <w:p w14:paraId="6515A79F"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0ACC7D18" w14:textId="023B5D12" w:rsidR="0094635C" w:rsidRPr="00CB1E6A" w:rsidRDefault="0094635C" w:rsidP="007E632D">
            <w:pPr>
              <w:jc w:val="both"/>
            </w:pPr>
            <w:r w:rsidRPr="00CB1E6A">
              <w:t>b</w:t>
            </w:r>
            <w:r w:rsidRPr="004338C7">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center"/>
            <w:hideMark/>
          </w:tcPr>
          <w:p w14:paraId="61E7BEA2" w14:textId="1C8EBD2A" w:rsidR="0094635C" w:rsidRPr="00CB1E6A" w:rsidRDefault="0094635C" w:rsidP="0094635C">
            <w:pPr>
              <w:jc w:val="center"/>
            </w:pPr>
            <w:r>
              <w:rPr>
                <w:color w:val="000000"/>
              </w:rPr>
              <w:t>175.9700</w:t>
            </w:r>
          </w:p>
        </w:tc>
      </w:tr>
      <w:tr w:rsidR="0094635C" w:rsidRPr="00CB1E6A" w14:paraId="26405A82" w14:textId="77777777" w:rsidTr="00A7652E">
        <w:trPr>
          <w:trHeight w:val="372"/>
          <w:jc w:val="center"/>
        </w:trPr>
        <w:tc>
          <w:tcPr>
            <w:tcW w:w="1737" w:type="dxa"/>
            <w:tcBorders>
              <w:top w:val="nil"/>
              <w:left w:val="nil"/>
              <w:bottom w:val="nil"/>
              <w:right w:val="nil"/>
            </w:tcBorders>
            <w:shd w:val="clear" w:color="auto" w:fill="auto"/>
            <w:noWrap/>
            <w:vAlign w:val="bottom"/>
            <w:hideMark/>
          </w:tcPr>
          <w:p w14:paraId="367DD95B"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5084F21"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7AD05B02" w14:textId="168664A2" w:rsidR="0094635C" w:rsidRPr="00CB1E6A" w:rsidRDefault="0094635C" w:rsidP="0094635C">
            <w:pPr>
              <w:jc w:val="center"/>
            </w:pPr>
            <w:r>
              <w:rPr>
                <w:color w:val="000000"/>
              </w:rPr>
              <w:t>0.9012</w:t>
            </w:r>
          </w:p>
        </w:tc>
      </w:tr>
      <w:tr w:rsidR="0094635C" w:rsidRPr="00CB1E6A" w14:paraId="06AC2212"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0DDCED98" w14:textId="77777777" w:rsidR="0094635C" w:rsidRPr="00CB1E6A" w:rsidRDefault="0094635C" w:rsidP="0094635C">
            <w:r w:rsidRPr="00CB1E6A">
              <w:t>D-R</w:t>
            </w:r>
          </w:p>
        </w:tc>
        <w:tc>
          <w:tcPr>
            <w:tcW w:w="2091" w:type="dxa"/>
            <w:tcBorders>
              <w:top w:val="nil"/>
              <w:left w:val="nil"/>
              <w:bottom w:val="nil"/>
              <w:right w:val="nil"/>
            </w:tcBorders>
            <w:shd w:val="clear" w:color="auto" w:fill="auto"/>
            <w:noWrap/>
            <w:vAlign w:val="bottom"/>
            <w:hideMark/>
          </w:tcPr>
          <w:p w14:paraId="6F9394D1" w14:textId="54FBD938" w:rsidR="0094635C" w:rsidRPr="00CB1E6A" w:rsidRDefault="0094635C" w:rsidP="0094635C">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0BC10366" w14:textId="76DA6B3F" w:rsidR="0094635C" w:rsidRPr="00CB1E6A" w:rsidRDefault="0094635C" w:rsidP="0094635C">
            <w:pPr>
              <w:jc w:val="center"/>
            </w:pPr>
            <w:r>
              <w:rPr>
                <w:color w:val="000000"/>
              </w:rPr>
              <w:t>43.6100</w:t>
            </w:r>
          </w:p>
        </w:tc>
      </w:tr>
      <w:tr w:rsidR="0094635C" w:rsidRPr="00CB1E6A" w14:paraId="498F2E50"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14A3C0FE"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92F8971" w14:textId="77777777" w:rsidR="0094635C" w:rsidRPr="00CB1E6A" w:rsidRDefault="0094635C" w:rsidP="0094635C">
            <w:r w:rsidRPr="00CB1E6A">
              <w:t>β x 10</w:t>
            </w:r>
            <w:r w:rsidRPr="00CB1E6A">
              <w:rPr>
                <w:vertAlign w:val="superscript"/>
              </w:rPr>
              <w:t>-6</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5FB8A497" w14:textId="2D8BBEC3" w:rsidR="0094635C" w:rsidRPr="00CB1E6A" w:rsidRDefault="0094635C" w:rsidP="0094635C">
            <w:pPr>
              <w:jc w:val="center"/>
            </w:pPr>
            <w:r>
              <w:rPr>
                <w:color w:val="000000"/>
              </w:rPr>
              <w:t>6.0000</w:t>
            </w:r>
          </w:p>
        </w:tc>
      </w:tr>
      <w:tr w:rsidR="0094635C" w:rsidRPr="00CB1E6A" w14:paraId="096BF1E3"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14F09DC3"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DE10E7D" w14:textId="77777777" w:rsidR="0094635C" w:rsidRPr="00CB1E6A" w:rsidRDefault="0094635C" w:rsidP="0094635C">
            <w:r w:rsidRPr="00CB1E6A">
              <w:t>E (kJ/mol)</w:t>
            </w:r>
          </w:p>
        </w:tc>
        <w:tc>
          <w:tcPr>
            <w:tcW w:w="1701" w:type="dxa"/>
            <w:tcBorders>
              <w:top w:val="nil"/>
              <w:left w:val="nil"/>
              <w:bottom w:val="nil"/>
              <w:right w:val="nil"/>
            </w:tcBorders>
            <w:shd w:val="clear" w:color="auto" w:fill="auto"/>
            <w:noWrap/>
            <w:vAlign w:val="center"/>
            <w:hideMark/>
          </w:tcPr>
          <w:p w14:paraId="6DF5CAA4" w14:textId="678CC338" w:rsidR="0094635C" w:rsidRPr="00CB1E6A" w:rsidRDefault="0094635C" w:rsidP="0094635C">
            <w:pPr>
              <w:jc w:val="center"/>
            </w:pPr>
            <w:r>
              <w:rPr>
                <w:color w:val="000000"/>
              </w:rPr>
              <w:t>288.6800</w:t>
            </w:r>
          </w:p>
        </w:tc>
      </w:tr>
      <w:tr w:rsidR="0094635C" w:rsidRPr="00CB1E6A" w14:paraId="48FBFFFE" w14:textId="77777777" w:rsidTr="00A7652E">
        <w:trPr>
          <w:trHeight w:val="372"/>
          <w:jc w:val="center"/>
        </w:trPr>
        <w:tc>
          <w:tcPr>
            <w:tcW w:w="1737" w:type="dxa"/>
            <w:tcBorders>
              <w:top w:val="nil"/>
              <w:left w:val="nil"/>
              <w:bottom w:val="nil"/>
              <w:right w:val="nil"/>
            </w:tcBorders>
            <w:shd w:val="clear" w:color="auto" w:fill="auto"/>
            <w:noWrap/>
            <w:vAlign w:val="bottom"/>
            <w:hideMark/>
          </w:tcPr>
          <w:p w14:paraId="0D2B5222"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51FA8C76"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13EB67DB" w14:textId="50EE4D10" w:rsidR="0094635C" w:rsidRPr="00CB1E6A" w:rsidRDefault="0094635C" w:rsidP="0094635C">
            <w:pPr>
              <w:jc w:val="center"/>
            </w:pPr>
            <w:r>
              <w:rPr>
                <w:color w:val="000000"/>
              </w:rPr>
              <w:t>0.9452</w:t>
            </w:r>
          </w:p>
        </w:tc>
      </w:tr>
      <w:tr w:rsidR="0094635C" w:rsidRPr="00CB1E6A" w14:paraId="750A16A3" w14:textId="77777777" w:rsidTr="00A7652E">
        <w:trPr>
          <w:trHeight w:val="360"/>
          <w:jc w:val="center"/>
        </w:trPr>
        <w:tc>
          <w:tcPr>
            <w:tcW w:w="1737" w:type="dxa"/>
            <w:tcBorders>
              <w:top w:val="nil"/>
              <w:left w:val="nil"/>
              <w:bottom w:val="nil"/>
              <w:right w:val="nil"/>
            </w:tcBorders>
            <w:shd w:val="clear" w:color="auto" w:fill="auto"/>
            <w:noWrap/>
            <w:vAlign w:val="bottom"/>
            <w:hideMark/>
          </w:tcPr>
          <w:p w14:paraId="06989F66" w14:textId="77777777" w:rsidR="0094635C" w:rsidRPr="00CB1E6A" w:rsidRDefault="0094635C" w:rsidP="0094635C">
            <w:r w:rsidRPr="00CB1E6A">
              <w:t>HASLEY</w:t>
            </w:r>
          </w:p>
        </w:tc>
        <w:tc>
          <w:tcPr>
            <w:tcW w:w="2091" w:type="dxa"/>
            <w:tcBorders>
              <w:top w:val="nil"/>
              <w:left w:val="nil"/>
              <w:bottom w:val="nil"/>
              <w:right w:val="nil"/>
            </w:tcBorders>
            <w:shd w:val="clear" w:color="auto" w:fill="auto"/>
            <w:noWrap/>
            <w:vAlign w:val="bottom"/>
            <w:hideMark/>
          </w:tcPr>
          <w:p w14:paraId="2827C3A7" w14:textId="77777777" w:rsidR="0094635C" w:rsidRPr="00CB1E6A" w:rsidRDefault="0094635C" w:rsidP="0094635C">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1889AEF8" w14:textId="20BDC7AD" w:rsidR="0094635C" w:rsidRPr="00CB1E6A" w:rsidRDefault="0094635C" w:rsidP="0094635C">
            <w:pPr>
              <w:jc w:val="center"/>
            </w:pPr>
            <w:r>
              <w:rPr>
                <w:color w:val="000000"/>
              </w:rPr>
              <w:t>0.0100</w:t>
            </w:r>
          </w:p>
        </w:tc>
      </w:tr>
      <w:tr w:rsidR="0094635C" w:rsidRPr="00CB1E6A" w14:paraId="24B6EEEA" w14:textId="77777777" w:rsidTr="00A7652E">
        <w:trPr>
          <w:trHeight w:val="360"/>
          <w:jc w:val="center"/>
        </w:trPr>
        <w:tc>
          <w:tcPr>
            <w:tcW w:w="1737" w:type="dxa"/>
            <w:tcBorders>
              <w:top w:val="nil"/>
              <w:left w:val="nil"/>
              <w:bottom w:val="nil"/>
              <w:right w:val="nil"/>
            </w:tcBorders>
            <w:shd w:val="clear" w:color="auto" w:fill="auto"/>
            <w:noWrap/>
            <w:vAlign w:val="bottom"/>
            <w:hideMark/>
          </w:tcPr>
          <w:p w14:paraId="1F137469"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865AA19"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7F3B65A2" w14:textId="0259CC74" w:rsidR="0094635C" w:rsidRPr="00CB1E6A" w:rsidRDefault="0094635C" w:rsidP="0094635C">
            <w:pPr>
              <w:jc w:val="center"/>
            </w:pPr>
            <w:r>
              <w:rPr>
                <w:color w:val="000000"/>
              </w:rPr>
              <w:t>1.4106</w:t>
            </w:r>
          </w:p>
        </w:tc>
      </w:tr>
      <w:tr w:rsidR="0094635C" w:rsidRPr="00CB1E6A" w14:paraId="6AE8214F"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18F8529D"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09860F14" w14:textId="77777777" w:rsidR="0094635C" w:rsidRPr="00CB1E6A" w:rsidRDefault="0094635C" w:rsidP="0094635C">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76FD3506" w14:textId="41538E58" w:rsidR="0094635C" w:rsidRPr="00CB1E6A" w:rsidRDefault="0094635C" w:rsidP="0094635C">
            <w:pPr>
              <w:jc w:val="center"/>
              <w:rPr>
                <w:lang w:val="en-GB"/>
              </w:rPr>
            </w:pPr>
            <w:r>
              <w:rPr>
                <w:color w:val="000000"/>
                <w:lang w:val="en-GB"/>
              </w:rPr>
              <w:t>0.7089</w:t>
            </w:r>
          </w:p>
        </w:tc>
      </w:tr>
      <w:tr w:rsidR="0094635C" w:rsidRPr="00CB1E6A" w14:paraId="78EFC91C" w14:textId="77777777" w:rsidTr="00A7652E">
        <w:trPr>
          <w:trHeight w:val="372"/>
          <w:jc w:val="center"/>
        </w:trPr>
        <w:tc>
          <w:tcPr>
            <w:tcW w:w="1737" w:type="dxa"/>
            <w:tcBorders>
              <w:top w:val="nil"/>
              <w:left w:val="nil"/>
              <w:bottom w:val="nil"/>
              <w:right w:val="nil"/>
            </w:tcBorders>
            <w:shd w:val="clear" w:color="auto" w:fill="auto"/>
            <w:noWrap/>
            <w:vAlign w:val="bottom"/>
            <w:hideMark/>
          </w:tcPr>
          <w:p w14:paraId="6652D6E6" w14:textId="77777777" w:rsidR="0094635C" w:rsidRPr="00CB1E6A" w:rsidRDefault="0094635C" w:rsidP="0094635C">
            <w:pPr>
              <w:rPr>
                <w:sz w:val="20"/>
                <w:szCs w:val="20"/>
              </w:rPr>
            </w:pPr>
          </w:p>
        </w:tc>
        <w:tc>
          <w:tcPr>
            <w:tcW w:w="2091" w:type="dxa"/>
            <w:tcBorders>
              <w:top w:val="nil"/>
              <w:left w:val="nil"/>
              <w:bottom w:val="nil"/>
              <w:right w:val="nil"/>
            </w:tcBorders>
            <w:shd w:val="clear" w:color="auto" w:fill="auto"/>
            <w:noWrap/>
            <w:vAlign w:val="bottom"/>
            <w:hideMark/>
          </w:tcPr>
          <w:p w14:paraId="130B117F"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2AAAE3BE" w14:textId="3DB81640" w:rsidR="0094635C" w:rsidRPr="00CB1E6A" w:rsidRDefault="0094635C" w:rsidP="0094635C">
            <w:pPr>
              <w:jc w:val="center"/>
            </w:pPr>
            <w:r>
              <w:rPr>
                <w:color w:val="000000"/>
              </w:rPr>
              <w:t>0.9826</w:t>
            </w:r>
          </w:p>
        </w:tc>
      </w:tr>
      <w:tr w:rsidR="0094635C" w:rsidRPr="00CB1E6A" w14:paraId="76279D95"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22033641" w14:textId="77777777" w:rsidR="0094635C" w:rsidRPr="00CB1E6A" w:rsidRDefault="0094635C" w:rsidP="0094635C">
            <w:r w:rsidRPr="00CB1E6A">
              <w:t>R-P</w:t>
            </w:r>
          </w:p>
        </w:tc>
        <w:tc>
          <w:tcPr>
            <w:tcW w:w="2091" w:type="dxa"/>
            <w:tcBorders>
              <w:top w:val="nil"/>
              <w:left w:val="nil"/>
              <w:bottom w:val="nil"/>
              <w:right w:val="nil"/>
            </w:tcBorders>
            <w:shd w:val="clear" w:color="auto" w:fill="auto"/>
            <w:noWrap/>
            <w:vAlign w:val="bottom"/>
            <w:hideMark/>
          </w:tcPr>
          <w:p w14:paraId="7045117C" w14:textId="40AEC959" w:rsidR="0094635C" w:rsidRPr="00CB1E6A" w:rsidRDefault="0094635C" w:rsidP="0094635C">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24BCB2E4" w14:textId="0EA7D853" w:rsidR="0094635C" w:rsidRPr="00CB1E6A" w:rsidRDefault="0094635C" w:rsidP="0094635C">
            <w:pPr>
              <w:jc w:val="center"/>
            </w:pPr>
            <w:r>
              <w:rPr>
                <w:color w:val="000000"/>
              </w:rPr>
              <w:t>42.3500</w:t>
            </w:r>
          </w:p>
        </w:tc>
      </w:tr>
      <w:tr w:rsidR="0094635C" w:rsidRPr="00CB1E6A" w14:paraId="362DB8F4"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68D54547"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58CFA137"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30688E74" w14:textId="43153D06" w:rsidR="0094635C" w:rsidRPr="00CB1E6A" w:rsidRDefault="0094635C" w:rsidP="0094635C">
            <w:pPr>
              <w:jc w:val="center"/>
            </w:pPr>
            <w:r>
              <w:rPr>
                <w:color w:val="000000"/>
              </w:rPr>
              <w:t>0.2911</w:t>
            </w:r>
          </w:p>
        </w:tc>
      </w:tr>
      <w:tr w:rsidR="0094635C" w:rsidRPr="00CB1E6A" w14:paraId="6A3FBC5E" w14:textId="77777777" w:rsidTr="00A7652E">
        <w:trPr>
          <w:trHeight w:val="372"/>
          <w:jc w:val="center"/>
        </w:trPr>
        <w:tc>
          <w:tcPr>
            <w:tcW w:w="1737" w:type="dxa"/>
            <w:tcBorders>
              <w:top w:val="nil"/>
              <w:left w:val="nil"/>
              <w:bottom w:val="nil"/>
              <w:right w:val="nil"/>
            </w:tcBorders>
            <w:shd w:val="clear" w:color="auto" w:fill="auto"/>
            <w:noWrap/>
            <w:vAlign w:val="bottom"/>
            <w:hideMark/>
          </w:tcPr>
          <w:p w14:paraId="131D470E"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53B9277"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396EC9C7" w14:textId="53AD143B" w:rsidR="0094635C" w:rsidRPr="00CB1E6A" w:rsidRDefault="0094635C" w:rsidP="0094635C">
            <w:pPr>
              <w:jc w:val="center"/>
            </w:pPr>
            <w:r>
              <w:rPr>
                <w:color w:val="000000"/>
              </w:rPr>
              <w:t>0.9047</w:t>
            </w:r>
          </w:p>
        </w:tc>
      </w:tr>
      <w:tr w:rsidR="0094635C" w:rsidRPr="00CB1E6A" w14:paraId="4616CACE" w14:textId="77777777" w:rsidTr="00A7652E">
        <w:trPr>
          <w:trHeight w:val="360"/>
          <w:jc w:val="center"/>
        </w:trPr>
        <w:tc>
          <w:tcPr>
            <w:tcW w:w="1737" w:type="dxa"/>
            <w:tcBorders>
              <w:top w:val="nil"/>
              <w:left w:val="nil"/>
              <w:bottom w:val="nil"/>
              <w:right w:val="nil"/>
            </w:tcBorders>
            <w:shd w:val="clear" w:color="auto" w:fill="auto"/>
            <w:noWrap/>
            <w:vAlign w:val="bottom"/>
            <w:hideMark/>
          </w:tcPr>
          <w:p w14:paraId="2A2A63A0" w14:textId="77777777" w:rsidR="0094635C" w:rsidRPr="00CB1E6A" w:rsidRDefault="0094635C" w:rsidP="0094635C">
            <w:r w:rsidRPr="00CB1E6A">
              <w:t>HILL</w:t>
            </w:r>
          </w:p>
        </w:tc>
        <w:tc>
          <w:tcPr>
            <w:tcW w:w="2091" w:type="dxa"/>
            <w:tcBorders>
              <w:top w:val="nil"/>
              <w:left w:val="nil"/>
              <w:bottom w:val="nil"/>
              <w:right w:val="nil"/>
            </w:tcBorders>
            <w:shd w:val="clear" w:color="auto" w:fill="auto"/>
            <w:noWrap/>
            <w:vAlign w:val="bottom"/>
            <w:hideMark/>
          </w:tcPr>
          <w:p w14:paraId="373CC62B"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318B3FAE" w14:textId="14E6A211" w:rsidR="0094635C" w:rsidRPr="00CB1E6A" w:rsidRDefault="0094635C" w:rsidP="0094635C">
            <w:pPr>
              <w:jc w:val="center"/>
            </w:pPr>
            <w:r>
              <w:rPr>
                <w:color w:val="000000"/>
              </w:rPr>
              <w:t>0.9579</w:t>
            </w:r>
          </w:p>
        </w:tc>
      </w:tr>
      <w:tr w:rsidR="0094635C" w:rsidRPr="00CB1E6A" w14:paraId="76D16059" w14:textId="77777777" w:rsidTr="00A7652E">
        <w:trPr>
          <w:trHeight w:val="396"/>
          <w:jc w:val="center"/>
        </w:trPr>
        <w:tc>
          <w:tcPr>
            <w:tcW w:w="1737" w:type="dxa"/>
            <w:tcBorders>
              <w:top w:val="nil"/>
              <w:left w:val="nil"/>
              <w:bottom w:val="nil"/>
              <w:right w:val="nil"/>
            </w:tcBorders>
            <w:shd w:val="clear" w:color="auto" w:fill="auto"/>
            <w:noWrap/>
            <w:vAlign w:val="bottom"/>
            <w:hideMark/>
          </w:tcPr>
          <w:p w14:paraId="736F1D72"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08C98BBD" w14:textId="77777777" w:rsidR="0094635C" w:rsidRPr="00CB1E6A" w:rsidRDefault="0094635C" w:rsidP="0094635C">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370285BC" w14:textId="3E433E27" w:rsidR="0094635C" w:rsidRPr="00CB1E6A" w:rsidRDefault="0094635C" w:rsidP="0094635C">
            <w:pPr>
              <w:jc w:val="center"/>
            </w:pPr>
            <w:r>
              <w:rPr>
                <w:color w:val="000000"/>
              </w:rPr>
              <w:t>1.0291</w:t>
            </w:r>
          </w:p>
        </w:tc>
      </w:tr>
      <w:tr w:rsidR="0094635C" w:rsidRPr="00CB1E6A" w14:paraId="36B96B8D" w14:textId="77777777" w:rsidTr="00A7652E">
        <w:trPr>
          <w:trHeight w:val="360"/>
          <w:jc w:val="center"/>
        </w:trPr>
        <w:tc>
          <w:tcPr>
            <w:tcW w:w="1737" w:type="dxa"/>
            <w:tcBorders>
              <w:top w:val="nil"/>
              <w:left w:val="nil"/>
              <w:bottom w:val="nil"/>
              <w:right w:val="nil"/>
            </w:tcBorders>
            <w:shd w:val="clear" w:color="auto" w:fill="auto"/>
            <w:noWrap/>
            <w:vAlign w:val="bottom"/>
            <w:hideMark/>
          </w:tcPr>
          <w:p w14:paraId="596A3B7A"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5B78AEFB" w14:textId="7123C37F" w:rsidR="0094635C" w:rsidRPr="00165413" w:rsidRDefault="0094635C" w:rsidP="0094635C">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3FDDB018" w14:textId="00907982" w:rsidR="0094635C" w:rsidRPr="00CB1E6A" w:rsidRDefault="0094635C" w:rsidP="0094635C">
            <w:pPr>
              <w:jc w:val="center"/>
            </w:pPr>
            <w:r>
              <w:rPr>
                <w:color w:val="000000"/>
              </w:rPr>
              <w:t>85.4700</w:t>
            </w:r>
          </w:p>
        </w:tc>
      </w:tr>
      <w:tr w:rsidR="0094635C" w:rsidRPr="00CB1E6A" w14:paraId="011A59BB" w14:textId="77777777" w:rsidTr="00A7652E">
        <w:trPr>
          <w:trHeight w:val="372"/>
          <w:jc w:val="center"/>
        </w:trPr>
        <w:tc>
          <w:tcPr>
            <w:tcW w:w="1737" w:type="dxa"/>
            <w:tcBorders>
              <w:top w:val="nil"/>
              <w:left w:val="nil"/>
              <w:bottom w:val="single" w:sz="4" w:space="0" w:color="auto"/>
              <w:right w:val="nil"/>
            </w:tcBorders>
            <w:shd w:val="clear" w:color="auto" w:fill="auto"/>
            <w:noWrap/>
            <w:vAlign w:val="bottom"/>
            <w:hideMark/>
          </w:tcPr>
          <w:p w14:paraId="025FCA1B" w14:textId="77777777" w:rsidR="0094635C" w:rsidRPr="00CB1E6A" w:rsidRDefault="0094635C" w:rsidP="0094635C">
            <w:r w:rsidRPr="00CB1E6A">
              <w:t> </w:t>
            </w:r>
          </w:p>
        </w:tc>
        <w:tc>
          <w:tcPr>
            <w:tcW w:w="2091" w:type="dxa"/>
            <w:tcBorders>
              <w:top w:val="nil"/>
              <w:left w:val="nil"/>
              <w:bottom w:val="single" w:sz="4" w:space="0" w:color="auto"/>
              <w:right w:val="nil"/>
            </w:tcBorders>
            <w:shd w:val="clear" w:color="auto" w:fill="auto"/>
            <w:noWrap/>
            <w:vAlign w:val="bottom"/>
            <w:hideMark/>
          </w:tcPr>
          <w:p w14:paraId="2FD92508" w14:textId="77777777" w:rsidR="0094635C" w:rsidRPr="00CB1E6A" w:rsidRDefault="0094635C" w:rsidP="0094635C">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386E78BA" w14:textId="1BF25EC7" w:rsidR="0094635C" w:rsidRPr="00CB1E6A" w:rsidRDefault="0094635C" w:rsidP="0094635C">
            <w:pPr>
              <w:jc w:val="center"/>
            </w:pPr>
            <w:r>
              <w:rPr>
                <w:color w:val="000000"/>
              </w:rPr>
              <w:t>0.9612</w:t>
            </w:r>
          </w:p>
        </w:tc>
      </w:tr>
    </w:tbl>
    <w:p w14:paraId="3EC35D34" w14:textId="77777777" w:rsidR="00E87196" w:rsidRPr="00CB1E6A" w:rsidRDefault="00E87196" w:rsidP="00E80656">
      <w:pPr>
        <w:spacing w:line="480" w:lineRule="auto"/>
        <w:rPr>
          <w:rFonts w:eastAsiaTheme="minorEastAsia"/>
          <w:b/>
          <w:bCs/>
          <w:sz w:val="28"/>
          <w:szCs w:val="28"/>
        </w:rPr>
      </w:pPr>
    </w:p>
    <w:p w14:paraId="3C77E72E" w14:textId="68F59C8E" w:rsidR="00E80656" w:rsidRPr="00CB1E6A" w:rsidRDefault="00E80656" w:rsidP="00803870">
      <w:pPr>
        <w:pStyle w:val="Heading4"/>
      </w:pPr>
      <w:bookmarkStart w:id="1707" w:name="_Toc118051700"/>
      <w:bookmarkStart w:id="1708" w:name="_Toc127869274"/>
      <w:r w:rsidRPr="00CB1E6A">
        <w:lastRenderedPageBreak/>
        <w:t>Kinetic studies on adsorption of IBU onto EGB1</w:t>
      </w:r>
      <w:bookmarkEnd w:id="1707"/>
      <w:bookmarkEnd w:id="1708"/>
    </w:p>
    <w:p w14:paraId="1B55CA7B" w14:textId="200F7E5D" w:rsidR="00F04C10" w:rsidRPr="0081795F" w:rsidRDefault="000D1EA5" w:rsidP="00F04C10">
      <w:pPr>
        <w:spacing w:line="480" w:lineRule="auto"/>
        <w:jc w:val="both"/>
        <w:rPr>
          <w:rFonts w:asciiTheme="majorBidi" w:hAnsiTheme="majorBidi" w:cstheme="majorBidi"/>
          <w:lang w:val="en-GB"/>
        </w:rPr>
      </w:pPr>
      <w:r w:rsidRPr="00CB1E6A">
        <w:rPr>
          <w:lang w:val="en-GB"/>
        </w:rPr>
        <w:t xml:space="preserve">The Pseudo first order (PFO) kinetic plot is depicted in Figure 4.4.4.5a, whereas the estimated parameters are listed in Table 4.4.4.2. </w:t>
      </w:r>
      <w:r w:rsidR="003A15D7">
        <w:rPr>
          <w:lang w:val="en-GB"/>
        </w:rPr>
        <w:t xml:space="preserve">Although </w:t>
      </w:r>
      <w:r w:rsidRPr="00CB1E6A">
        <w:rPr>
          <w:lang w:val="en-GB"/>
        </w:rPr>
        <w:t xml:space="preserve">high correlation coefficients (0.9173, 0.9379, 0.9642, 0.9064, and 0.9527 for 10, 20, 30, 40 and 50 mg/L respectively) </w:t>
      </w:r>
      <w:r w:rsidR="003A15D7">
        <w:rPr>
          <w:lang w:val="en-GB"/>
        </w:rPr>
        <w:t xml:space="preserve">were </w:t>
      </w:r>
      <w:r w:rsidRPr="00CB1E6A">
        <w:rPr>
          <w:lang w:val="en-GB"/>
        </w:rPr>
        <w:t>obtained for PFO (4.4.4.5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w:t>
      </w:r>
      <w:r w:rsidR="00DB5FDC" w:rsidRPr="00DB5FDC">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4.4.5b) across all the investigated concentrations. This suggested that the PSO kinetic model is a better fit for the experimental data. The Elovich kinetic plot is depicted in Figure 4.4.4.5 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FD6C6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FF0574" w:rsidRPr="00CB1E6A">
        <w:rPr>
          <w:noProof/>
          <w:lang w:val="en-GB"/>
        </w:rPr>
        <w:t>(</w:t>
      </w:r>
      <w:r w:rsidR="00FD6C66">
        <w:rPr>
          <w:noProof/>
          <w:lang w:val="en-GB"/>
        </w:rPr>
        <w:t xml:space="preserve">Ahmad </w:t>
      </w:r>
      <w:r w:rsidR="008C0A9B" w:rsidRPr="008C0A9B">
        <w:rPr>
          <w:i/>
          <w:iCs/>
          <w:noProof/>
          <w:lang w:val="en-GB"/>
        </w:rPr>
        <w:t>et al.</w:t>
      </w:r>
      <w:r w:rsidR="00FD6C66">
        <w:rPr>
          <w:noProof/>
          <w:lang w:val="en-GB"/>
        </w:rPr>
        <w:t>, 2016</w:t>
      </w:r>
      <w:r w:rsidR="00FF0574" w:rsidRPr="00CB1E6A">
        <w:rPr>
          <w:noProof/>
          <w:lang w:val="en-GB"/>
        </w:rPr>
        <w:t>)</w:t>
      </w:r>
      <w:r w:rsidRPr="00CB1E6A">
        <w:rPr>
          <w:lang w:val="en-GB"/>
        </w:rPr>
        <w:fldChar w:fldCharType="end"/>
      </w:r>
      <w:r w:rsidRPr="00CB1E6A">
        <w:rPr>
          <w:lang w:val="en-GB"/>
        </w:rPr>
        <w:t xml:space="preserve">. The Fractional power plot is depicted in Figure 4.4.4.5e. </w:t>
      </w:r>
      <w:r w:rsidR="00376D25">
        <w:rPr>
          <w:lang w:val="en-GB"/>
        </w:rPr>
        <w:t xml:space="preserve">The values of </w:t>
      </w:r>
      <w:r w:rsidR="00023EEC">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4.4.5f shows the Avrami plot, with the R</w:t>
      </w:r>
      <w:r w:rsidRPr="00CB1E6A">
        <w:rPr>
          <w:vertAlign w:val="superscript"/>
          <w:lang w:val="en-GB"/>
        </w:rPr>
        <w:t>2</w:t>
      </w:r>
      <w:r w:rsidRPr="00CB1E6A">
        <w:rPr>
          <w:lang w:val="en-GB"/>
        </w:rPr>
        <w:t xml:space="preserve"> values ranging from 0.9285 – 0.9658. The </w:t>
      </w:r>
      <w:r w:rsidR="00A3522D">
        <w:rPr>
          <w:lang w:val="en-GB"/>
        </w:rPr>
        <w:t>k</w:t>
      </w:r>
      <w:r w:rsidRPr="00CB1E6A">
        <w:rPr>
          <w:vertAlign w:val="subscript"/>
          <w:lang w:val="en-GB"/>
        </w:rPr>
        <w:t>AV</w:t>
      </w:r>
      <w:r w:rsidRPr="00CB1E6A">
        <w:rPr>
          <w:lang w:val="en-GB"/>
        </w:rPr>
        <w:t xml:space="preserve"> parameter is dependent on temperature, remained constant, </w:t>
      </w:r>
      <w:r w:rsidR="0025066A">
        <w:rPr>
          <w:lang w:val="en-GB"/>
        </w:rPr>
        <w:t>which indicated that</w:t>
      </w:r>
      <w:r w:rsidRPr="00CB1E6A">
        <w:rPr>
          <w:lang w:val="en-GB"/>
        </w:rPr>
        <w:t xml:space="preserve"> efficiency is unaffected by temperature, with respect to increase in concentration. This factor increases with increasing concentration (</w:t>
      </w:r>
      <w:r w:rsidR="00696909" w:rsidRPr="00CB1E6A">
        <w:rPr>
          <w:lang w:val="en-GB"/>
        </w:rPr>
        <w:t>10 - 5</w:t>
      </w:r>
      <w:r w:rsidRPr="00CB1E6A">
        <w:rPr>
          <w:lang w:val="en-GB"/>
        </w:rPr>
        <w:t xml:space="preserve">0 mg/L). This is because, as the initial concentration increases,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F04C10" w:rsidRPr="00CB1E6A">
        <w:rPr>
          <w:lang w:val="en-GB"/>
        </w:rPr>
        <w:t xml:space="preserve">The Intraparticle diffusion (ID) plot for the uptake of IBU </w:t>
      </w:r>
      <w:r w:rsidR="00F04C10" w:rsidRPr="00CB1E6A">
        <w:rPr>
          <w:lang w:val="en-GB"/>
        </w:rPr>
        <w:lastRenderedPageBreak/>
        <w:t xml:space="preserve">onto EGB1 is depicted in Figure 4.4.4.5c. The intercept (C) value, </w:t>
      </w:r>
      <w:r w:rsidR="0025066A">
        <w:rPr>
          <w:lang w:val="en-GB"/>
        </w:rPr>
        <w:t>which predicted the boundary</w:t>
      </w:r>
      <w:r w:rsidR="00F04C10" w:rsidRPr="00CB1E6A">
        <w:rPr>
          <w:lang w:val="en-GB"/>
        </w:rPr>
        <w:t xml:space="preserve"> layer thickness, was obtained to increase from 0.7288 and 4.2746 as the concentration increased from 10 to 50 mg/g. This suggested an increase in the boundary layer, preventing the likelihood of external mass transfer. Thus, increasing the possibility of internal mass transfer </w:t>
      </w:r>
      <w:r w:rsidR="00F04C10" w:rsidRPr="00CB1E6A">
        <w:rPr>
          <w:lang w:val="en-GB"/>
        </w:rPr>
        <w:fldChar w:fldCharType="begin" w:fldLock="1"/>
      </w:r>
      <w:r w:rsidR="00F04C10">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F04C10" w:rsidRPr="00CB1E6A">
        <w:rPr>
          <w:lang w:val="en-GB"/>
        </w:rPr>
        <w:fldChar w:fldCharType="separate"/>
      </w:r>
      <w:r w:rsidR="00F04C10" w:rsidRPr="00CB1E6A">
        <w:rPr>
          <w:noProof/>
          <w:lang w:val="en-GB"/>
        </w:rPr>
        <w:t xml:space="preserve">(Dehbi </w:t>
      </w:r>
      <w:r w:rsidR="008C0A9B" w:rsidRPr="008C0A9B">
        <w:rPr>
          <w:i/>
          <w:iCs/>
          <w:noProof/>
          <w:lang w:val="en-GB"/>
        </w:rPr>
        <w:t>et al.</w:t>
      </w:r>
      <w:r w:rsidR="00F04C10" w:rsidRPr="00CB1E6A">
        <w:rPr>
          <w:noProof/>
          <w:lang w:val="en-GB"/>
        </w:rPr>
        <w:t>, 2020)</w:t>
      </w:r>
      <w:r w:rsidR="00F04C10" w:rsidRPr="00CB1E6A">
        <w:rPr>
          <w:lang w:val="en-GB"/>
        </w:rPr>
        <w:fldChar w:fldCharType="end"/>
      </w:r>
      <w:r w:rsidR="00F04C10" w:rsidRPr="00CB1E6A">
        <w:rPr>
          <w:lang w:val="en-GB"/>
        </w:rPr>
        <w:t>.</w:t>
      </w:r>
      <w:r w:rsidR="00F04C10">
        <w:rPr>
          <w:lang w:val="en-GB"/>
        </w:rPr>
        <w:t xml:space="preserve"> It also </w:t>
      </w:r>
      <w:r w:rsidR="00F04C10" w:rsidRPr="0081795F">
        <w:rPr>
          <w:rFonts w:asciiTheme="majorBidi" w:hAnsiTheme="majorBidi" w:cstheme="majorBidi"/>
          <w:lang w:val="en-GB"/>
        </w:rPr>
        <w:t>suggest</w:t>
      </w:r>
      <w:r w:rsidR="00F04C10">
        <w:rPr>
          <w:rFonts w:asciiTheme="majorBidi" w:hAnsiTheme="majorBidi" w:cstheme="majorBidi"/>
          <w:lang w:val="en-GB"/>
        </w:rPr>
        <w:t>ed</w:t>
      </w:r>
      <w:r w:rsidR="00F04C10" w:rsidRPr="0081795F">
        <w:rPr>
          <w:rFonts w:asciiTheme="majorBidi" w:hAnsiTheme="majorBidi" w:cstheme="majorBidi"/>
          <w:lang w:val="en-GB"/>
        </w:rPr>
        <w:t xml:space="preserve"> that the boundary layer, also contributed to the adsorption mechanism </w:t>
      </w:r>
      <w:r w:rsidR="00F04C10" w:rsidRPr="0081795F">
        <w:rPr>
          <w:rFonts w:asciiTheme="majorBidi" w:hAnsiTheme="majorBidi" w:cstheme="majorBidi"/>
          <w:lang w:val="en-GB"/>
        </w:rPr>
        <w:fldChar w:fldCharType="begin" w:fldLock="1"/>
      </w:r>
      <w:r w:rsidR="00F04C10" w:rsidRPr="0081795F">
        <w:rPr>
          <w:rFonts w:asciiTheme="majorBidi" w:hAnsiTheme="majorBidi" w:cstheme="majorBidi"/>
          <w:lang w:val="en-GB"/>
        </w:rPr>
        <w:instrText>ADDIN CSL_CITATION {"citationItems":[{"id":"ITEM-1","itemData":{"DOI":"10.1016/j.jwpe.2020.101303","ISSN":"22147144","abstract":"This work is focused on the transient analysis of the different mass transfer mechanisms during the adsorption of metronidazole on activated carbon packed in a fixed-bed column. The analysis was carried out by modeling the breakthrough curves at different operation conditions with a fixed bed general model (FBGM) that considers the mass transport mechanisms of axial dispersion, convective, external and intraparticle (pore volume diffusion and surface diffusion). The results show that the FBGM model adequately simulated the dynamics of the experimental data under all operating conditions. Moreover, it was demonstrated that the convective mass transport governs the mass transport of metronidazole primarily, while the axial dispersion contributes only up to 5–10 % within the interstitial space of the packed column. The external mass transfer can be less than 5 % of the total mass transport of solute in the liquid phase. Regarding the intraparticle mass transport inside the activated carbon, it was found that surface diffusion is more important than the pore volume diffusion in the dynamic adsorption of metronidazole, and represents 80–100 % of the total intraparticle transport.","author":[{"dropping-particle":"","family":"Díaz-Blancas","given":"V.","non-dropping-particle":"","parse-names":false,"suffix":""},{"dropping-particle":"","family":"Aguilar-Madera","given":"C. G.","non-dropping-particle":"","parse-names":false,"suffix":""},{"dropping-particle":"V.","family":"Flores-Cano","given":"J.","non-dropping-particle":"","parse-names":false,"suffix":""},{"dropping-particle":"","family":"Leyva-Ramos","given":"R.","non-dropping-particle":"","parse-names":false,"suffix":""},{"dropping-particle":"","family":"Padilla-Ortega","given":"E.","non-dropping-particle":"","parse-names":false,"suffix":""},{"dropping-particle":"","family":"Ocampo-Pérez","given":"R.","non-dropping-particle":"","parse-names":false,"suffix":""}],"container-title":"Journal of Water Process Engineering","id":"ITEM-1","issue":"October 2019","issued":{"date-parts":[["2020"]]},"page":"101303","publisher":"Elsevier","title":"Evaluation of mass transfer mechanisms involved during the adsorption of metronidazole on granular activated carbon in fixed bed column","type":"article-journal","volume":"36"},"uris":["http://www.mendeley.com/documents/?uuid=b4ab0dab-54ff-4af0-b5c7-fa3d7f9d8fa7"]}],"mendeley":{"formattedCitation":"(Díaz-Blancas et al., 2020)","plainTextFormattedCitation":"(Díaz-Blancas et al., 2020)","previouslyFormattedCitation":"(Díaz-Blancas et al., 2020)"},"properties":{"noteIndex":0},"schema":"https://github.com/citation-style-language/schema/raw/master/csl-citation.json"}</w:instrText>
      </w:r>
      <w:r w:rsidR="00F04C10" w:rsidRPr="0081795F">
        <w:rPr>
          <w:rFonts w:asciiTheme="majorBidi" w:hAnsiTheme="majorBidi" w:cstheme="majorBidi"/>
          <w:lang w:val="en-GB"/>
        </w:rPr>
        <w:fldChar w:fldCharType="separate"/>
      </w:r>
      <w:r w:rsidR="00F04C10" w:rsidRPr="0081795F">
        <w:rPr>
          <w:rFonts w:asciiTheme="majorBidi" w:hAnsiTheme="majorBidi" w:cstheme="majorBidi"/>
          <w:noProof/>
          <w:lang w:val="en-GB"/>
        </w:rPr>
        <w:t xml:space="preserve">(Díaz-Blancas </w:t>
      </w:r>
      <w:r w:rsidR="008C0A9B" w:rsidRPr="008C0A9B">
        <w:rPr>
          <w:rFonts w:asciiTheme="majorBidi" w:hAnsiTheme="majorBidi" w:cstheme="majorBidi"/>
          <w:i/>
          <w:iCs/>
          <w:noProof/>
          <w:lang w:val="en-GB"/>
        </w:rPr>
        <w:t>et al.</w:t>
      </w:r>
      <w:r w:rsidR="00F04C10" w:rsidRPr="0081795F">
        <w:rPr>
          <w:rFonts w:asciiTheme="majorBidi" w:hAnsiTheme="majorBidi" w:cstheme="majorBidi"/>
          <w:noProof/>
          <w:lang w:val="en-GB"/>
        </w:rPr>
        <w:t>, 2020)</w:t>
      </w:r>
      <w:r w:rsidR="00F04C10" w:rsidRPr="0081795F">
        <w:rPr>
          <w:rFonts w:asciiTheme="majorBidi" w:hAnsiTheme="majorBidi" w:cstheme="majorBidi"/>
          <w:lang w:val="en-GB"/>
        </w:rPr>
        <w:fldChar w:fldCharType="end"/>
      </w:r>
      <w:r w:rsidR="00F04C10" w:rsidRPr="0081795F">
        <w:rPr>
          <w:rFonts w:asciiTheme="majorBidi" w:hAnsiTheme="majorBidi" w:cstheme="majorBidi"/>
          <w:lang w:val="en-GB"/>
        </w:rPr>
        <w:t>.</w:t>
      </w:r>
      <w:r w:rsidR="00F04C10">
        <w:rPr>
          <w:rFonts w:asciiTheme="majorBidi" w:hAnsiTheme="majorBidi" w:cstheme="majorBidi"/>
          <w:lang w:val="en-GB"/>
        </w:rPr>
        <w:t xml:space="preserve"> </w:t>
      </w:r>
      <w:r w:rsidR="00F04C10" w:rsidRPr="00CB1E6A">
        <w:rPr>
          <w:lang w:val="en-GB"/>
        </w:rPr>
        <w:t>The Liquid film diffusion plot is shown in Figure 4.4.4.5g, with R</w:t>
      </w:r>
      <w:r w:rsidR="00F04C10" w:rsidRPr="00CB1E6A">
        <w:rPr>
          <w:vertAlign w:val="superscript"/>
          <w:lang w:val="en-GB"/>
        </w:rPr>
        <w:t>2</w:t>
      </w:r>
      <w:r w:rsidR="00F04C10" w:rsidRPr="00CB1E6A">
        <w:rPr>
          <w:lang w:val="en-GB"/>
        </w:rPr>
        <w:t xml:space="preserve"> values ranging from 0.9173 – 0.9716.</w:t>
      </w:r>
      <w:r w:rsidR="00F04C10">
        <w:rPr>
          <w:lang w:val="en-GB"/>
        </w:rPr>
        <w:t xml:space="preserve"> </w:t>
      </w:r>
      <w:r w:rsidR="00F04C10" w:rsidRPr="0081795F">
        <w:rPr>
          <w:rFonts w:asciiTheme="majorBidi" w:hAnsiTheme="majorBidi" w:cstheme="majorBidi"/>
          <w:lang w:val="en-GB"/>
        </w:rPr>
        <w:t>The R</w:t>
      </w:r>
      <w:r w:rsidR="00F04C10" w:rsidRPr="0081795F">
        <w:rPr>
          <w:rFonts w:asciiTheme="majorBidi" w:hAnsiTheme="majorBidi" w:cstheme="majorBidi"/>
          <w:vertAlign w:val="superscript"/>
          <w:lang w:val="en-GB"/>
        </w:rPr>
        <w:t>2</w:t>
      </w:r>
      <w:r w:rsidR="00F04C10" w:rsidRPr="0081795F">
        <w:rPr>
          <w:rFonts w:asciiTheme="majorBidi" w:hAnsiTheme="majorBidi" w:cstheme="majorBidi"/>
          <w:lang w:val="en-GB"/>
        </w:rPr>
        <w:t xml:space="preserve"> values of Liquid film diffusion </w:t>
      </w:r>
      <w:r w:rsidR="00F04C10">
        <w:rPr>
          <w:rFonts w:asciiTheme="majorBidi" w:hAnsiTheme="majorBidi" w:cstheme="majorBidi"/>
          <w:lang w:val="en-GB"/>
        </w:rPr>
        <w:t xml:space="preserve">plot </w:t>
      </w:r>
      <w:r w:rsidR="00F04C10" w:rsidRPr="0081795F">
        <w:rPr>
          <w:rFonts w:asciiTheme="majorBidi" w:hAnsiTheme="majorBidi" w:cstheme="majorBidi"/>
          <w:lang w:val="en-GB"/>
        </w:rPr>
        <w:t xml:space="preserve">is greater than that of ID which suggests that external and surface diffusion dominated the adsorption process </w:t>
      </w:r>
      <w:r w:rsidR="00F04C10" w:rsidRPr="0081795F">
        <w:rPr>
          <w:rFonts w:asciiTheme="majorBidi" w:hAnsiTheme="majorBidi" w:cstheme="majorBidi"/>
          <w:lang w:val="en-GB"/>
        </w:rPr>
        <w:fldChar w:fldCharType="begin" w:fldLock="1"/>
      </w:r>
      <w:r w:rsidR="00F04C10"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F04C10" w:rsidRPr="0081795F">
        <w:rPr>
          <w:rFonts w:asciiTheme="majorBidi" w:hAnsiTheme="majorBidi" w:cstheme="majorBidi"/>
          <w:lang w:val="en-GB"/>
        </w:rPr>
        <w:fldChar w:fldCharType="separate"/>
      </w:r>
      <w:r w:rsidR="00F04C10"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F04C10" w:rsidRPr="0081795F">
        <w:rPr>
          <w:rFonts w:asciiTheme="majorBidi" w:hAnsiTheme="majorBidi" w:cstheme="majorBidi"/>
          <w:noProof/>
          <w:lang w:val="en-GB"/>
        </w:rPr>
        <w:t>, 2019)</w:t>
      </w:r>
      <w:r w:rsidR="00F04C10" w:rsidRPr="0081795F">
        <w:rPr>
          <w:rFonts w:asciiTheme="majorBidi" w:hAnsiTheme="majorBidi" w:cstheme="majorBidi"/>
          <w:lang w:val="en-GB"/>
        </w:rPr>
        <w:fldChar w:fldCharType="end"/>
      </w:r>
      <w:r w:rsidR="00F04C10" w:rsidRPr="0081795F">
        <w:rPr>
          <w:rFonts w:asciiTheme="majorBidi" w:hAnsiTheme="majorBidi" w:cstheme="majorBidi"/>
          <w:lang w:val="en-GB"/>
        </w:rPr>
        <w:t>.</w:t>
      </w:r>
    </w:p>
    <w:p w14:paraId="0620C1B6" w14:textId="45458B0E" w:rsidR="000B7D2D" w:rsidRPr="00DD05C3" w:rsidRDefault="000B7D2D" w:rsidP="004338C7">
      <w:pPr>
        <w:spacing w:line="480" w:lineRule="auto"/>
        <w:jc w:val="both"/>
        <w:rPr>
          <w:lang w:val="en-GB"/>
        </w:rPr>
      </w:pPr>
    </w:p>
    <w:p w14:paraId="6E0C1A8D" w14:textId="1C3D0B05" w:rsidR="00AC042D" w:rsidRDefault="00F278C0" w:rsidP="004338C7">
      <w:pPr>
        <w:jc w:val="center"/>
      </w:pPr>
      <w:r w:rsidRPr="00F278C0">
        <w:rPr>
          <w:noProof/>
        </w:rPr>
        <w:drawing>
          <wp:inline distT="0" distB="0" distL="0" distR="0" wp14:anchorId="6CDC7044" wp14:editId="516E5843">
            <wp:extent cx="4640204" cy="3866827"/>
            <wp:effectExtent l="0" t="0" r="8255"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642185" cy="3868478"/>
                    </a:xfrm>
                    <a:prstGeom prst="rect">
                      <a:avLst/>
                    </a:prstGeom>
                  </pic:spPr>
                </pic:pic>
              </a:graphicData>
            </a:graphic>
          </wp:inline>
        </w:drawing>
      </w:r>
    </w:p>
    <w:p w14:paraId="523B26FB" w14:textId="4F5F22C8" w:rsidR="00E80656" w:rsidRPr="00CB1E6A" w:rsidRDefault="00E80656" w:rsidP="0076286E">
      <w:pPr>
        <w:pStyle w:val="ListofFigures"/>
      </w:pPr>
      <w:bookmarkStart w:id="1709" w:name="_Toc123054606"/>
      <w:bookmarkStart w:id="1710" w:name="_Toc127867118"/>
      <w:bookmarkStart w:id="1711" w:name="_Toc127867736"/>
      <w:r w:rsidRPr="00CB1E6A">
        <w:t xml:space="preserve">Figure </w:t>
      </w:r>
      <w:r w:rsidR="00E84405" w:rsidRPr="00CB1E6A">
        <w:t>4.4.4.5</w:t>
      </w:r>
      <w:r w:rsidRPr="00CB1E6A">
        <w:t xml:space="preserve">: </w:t>
      </w:r>
      <w:r w:rsidR="0015765C" w:rsidRPr="007F4749">
        <w:t>(a) Pseudo-first order</w:t>
      </w:r>
      <w:r w:rsidR="0015765C">
        <w:t>,</w:t>
      </w:r>
      <w:r w:rsidR="0015765C" w:rsidRPr="007F4749">
        <w:t xml:space="preserve"> (b) Pseudo-second order</w:t>
      </w:r>
      <w:r w:rsidR="0015765C">
        <w:t>, (</w:t>
      </w:r>
      <w:r w:rsidR="0015765C" w:rsidRPr="00CB1E6A">
        <w:t>c</w:t>
      </w:r>
      <w:r w:rsidR="0015765C">
        <w:t>)</w:t>
      </w:r>
      <w:r w:rsidR="0015765C" w:rsidRPr="00CB1E6A">
        <w:t xml:space="preserve"> Intraparticle diffusion</w:t>
      </w:r>
      <w:r w:rsidR="0015765C">
        <w:t>, (</w:t>
      </w:r>
      <w:r w:rsidR="0015765C" w:rsidRPr="00CB1E6A">
        <w:t>d</w:t>
      </w:r>
      <w:r w:rsidR="0015765C">
        <w:t>)</w:t>
      </w:r>
      <w:r w:rsidR="0015765C" w:rsidRPr="00CB1E6A">
        <w:t xml:space="preserve"> Elovich</w:t>
      </w:r>
      <w:r w:rsidR="0015765C">
        <w:t>,</w:t>
      </w:r>
      <w:r w:rsidR="0015765C" w:rsidRPr="007F4749">
        <w:t xml:space="preserve"> </w:t>
      </w:r>
      <w:r w:rsidR="00D706DC">
        <w:t>(e) Fractional power</w:t>
      </w:r>
      <w:r w:rsidR="0015765C">
        <w:t xml:space="preserve"> (</w:t>
      </w:r>
      <w:r w:rsidR="0015765C" w:rsidRPr="00CB1E6A">
        <w:t>f</w:t>
      </w:r>
      <w:r w:rsidR="0015765C">
        <w:t>)</w:t>
      </w:r>
      <w:r w:rsidR="0015765C" w:rsidRPr="00CB1E6A">
        <w:t xml:space="preserve"> Avrami </w:t>
      </w:r>
      <w:r w:rsidR="0015765C">
        <w:t>and (g)</w:t>
      </w:r>
      <w:r w:rsidRPr="00CB1E6A">
        <w:t>Liquid film kinetics plot of IBU adsorption onto EGB1</w:t>
      </w:r>
      <w:bookmarkEnd w:id="1709"/>
      <w:bookmarkEnd w:id="1710"/>
      <w:bookmarkEnd w:id="1711"/>
    </w:p>
    <w:p w14:paraId="494AEAE4" w14:textId="77777777" w:rsidR="00E87196" w:rsidRDefault="00E87196" w:rsidP="00E84405">
      <w:pPr>
        <w:rPr>
          <w:rFonts w:eastAsiaTheme="minorEastAsia"/>
          <w:b/>
          <w:bCs/>
          <w:sz w:val="28"/>
          <w:szCs w:val="28"/>
        </w:rPr>
      </w:pPr>
    </w:p>
    <w:p w14:paraId="119F90EE" w14:textId="0FC622D5" w:rsidR="00E80656" w:rsidRPr="00CB1E6A" w:rsidRDefault="00E80656" w:rsidP="0076286E">
      <w:pPr>
        <w:pStyle w:val="ListofTables"/>
      </w:pPr>
      <w:bookmarkStart w:id="1712" w:name="_Toc123057484"/>
      <w:r w:rsidRPr="00CB1E6A">
        <w:lastRenderedPageBreak/>
        <w:t xml:space="preserve">Table </w:t>
      </w:r>
      <w:r w:rsidR="00E84405" w:rsidRPr="00CB1E6A">
        <w:t>4.4.4.2</w:t>
      </w:r>
      <w:r w:rsidRPr="00CB1E6A">
        <w:t>: Comparison of the investigated kinetic model parameters for the uptake of IBU onto EGB1</w:t>
      </w:r>
      <w:bookmarkEnd w:id="1712"/>
    </w:p>
    <w:tbl>
      <w:tblPr>
        <w:tblW w:w="9597" w:type="dxa"/>
        <w:tblLook w:val="04A0" w:firstRow="1" w:lastRow="0" w:firstColumn="1" w:lastColumn="0" w:noHBand="0" w:noVBand="1"/>
      </w:tblPr>
      <w:tblGrid>
        <w:gridCol w:w="2552"/>
        <w:gridCol w:w="2455"/>
        <w:gridCol w:w="996"/>
        <w:gridCol w:w="996"/>
        <w:gridCol w:w="996"/>
        <w:gridCol w:w="996"/>
        <w:gridCol w:w="996"/>
      </w:tblGrid>
      <w:tr w:rsidR="00CB1E6A" w:rsidRPr="00CB1E6A" w14:paraId="3465A7AC" w14:textId="77777777" w:rsidTr="00136F56">
        <w:trPr>
          <w:trHeight w:val="360"/>
        </w:trPr>
        <w:tc>
          <w:tcPr>
            <w:tcW w:w="2552" w:type="dxa"/>
            <w:tcBorders>
              <w:top w:val="single" w:sz="4" w:space="0" w:color="auto"/>
              <w:left w:val="nil"/>
              <w:bottom w:val="single" w:sz="4" w:space="0" w:color="auto"/>
              <w:right w:val="nil"/>
            </w:tcBorders>
            <w:shd w:val="clear" w:color="auto" w:fill="auto"/>
            <w:noWrap/>
            <w:vAlign w:val="bottom"/>
            <w:hideMark/>
          </w:tcPr>
          <w:p w14:paraId="3187B25C" w14:textId="77777777" w:rsidR="00E80656" w:rsidRPr="00CB1E6A" w:rsidRDefault="00E80656" w:rsidP="00136F56">
            <w:pPr>
              <w:rPr>
                <w:b/>
                <w:bCs/>
              </w:rPr>
            </w:pPr>
            <w:r w:rsidRPr="00CB1E6A">
              <w:rPr>
                <w:b/>
                <w:bCs/>
              </w:rPr>
              <w:t>KINETIC MODELS</w:t>
            </w:r>
          </w:p>
        </w:tc>
        <w:tc>
          <w:tcPr>
            <w:tcW w:w="3331" w:type="dxa"/>
            <w:gridSpan w:val="2"/>
            <w:tcBorders>
              <w:top w:val="single" w:sz="4" w:space="0" w:color="auto"/>
              <w:left w:val="nil"/>
              <w:bottom w:val="single" w:sz="4" w:space="0" w:color="auto"/>
              <w:right w:val="nil"/>
            </w:tcBorders>
            <w:shd w:val="clear" w:color="auto" w:fill="auto"/>
            <w:noWrap/>
            <w:vAlign w:val="bottom"/>
            <w:hideMark/>
          </w:tcPr>
          <w:p w14:paraId="3DD23A3B" w14:textId="77777777" w:rsidR="00E80656" w:rsidRPr="00CB1E6A" w:rsidRDefault="00E80656" w:rsidP="00136F56">
            <w:pPr>
              <w:rPr>
                <w:b/>
                <w:bCs/>
              </w:rPr>
            </w:pPr>
            <w:r w:rsidRPr="00CB1E6A">
              <w:rPr>
                <w:b/>
                <w:bCs/>
              </w:rPr>
              <w:t>PARAMETERS</w:t>
            </w:r>
          </w:p>
        </w:tc>
        <w:tc>
          <w:tcPr>
            <w:tcW w:w="1782" w:type="dxa"/>
            <w:gridSpan w:val="2"/>
            <w:tcBorders>
              <w:top w:val="single" w:sz="4" w:space="0" w:color="auto"/>
              <w:left w:val="nil"/>
              <w:bottom w:val="single" w:sz="4" w:space="0" w:color="auto"/>
              <w:right w:val="nil"/>
            </w:tcBorders>
            <w:shd w:val="clear" w:color="auto" w:fill="auto"/>
            <w:noWrap/>
            <w:vAlign w:val="bottom"/>
            <w:hideMark/>
          </w:tcPr>
          <w:p w14:paraId="4510B5DC" w14:textId="77777777" w:rsidR="00E80656" w:rsidRPr="00CB1E6A" w:rsidRDefault="00E80656" w:rsidP="00136F56">
            <w:pPr>
              <w:rPr>
                <w:b/>
                <w:bCs/>
              </w:rPr>
            </w:pPr>
            <w:r w:rsidRPr="00CB1E6A">
              <w:rPr>
                <w:b/>
                <w:bCs/>
              </w:rPr>
              <w:t>EGB1-IBU</w:t>
            </w:r>
          </w:p>
        </w:tc>
        <w:tc>
          <w:tcPr>
            <w:tcW w:w="996" w:type="dxa"/>
            <w:tcBorders>
              <w:top w:val="single" w:sz="4" w:space="0" w:color="auto"/>
              <w:left w:val="nil"/>
              <w:bottom w:val="single" w:sz="4" w:space="0" w:color="auto"/>
              <w:right w:val="nil"/>
            </w:tcBorders>
            <w:shd w:val="clear" w:color="auto" w:fill="auto"/>
            <w:noWrap/>
            <w:vAlign w:val="bottom"/>
            <w:hideMark/>
          </w:tcPr>
          <w:p w14:paraId="2D1D9D41" w14:textId="77777777" w:rsidR="00E80656" w:rsidRPr="00CB1E6A" w:rsidRDefault="00E80656" w:rsidP="00136F56">
            <w:pPr>
              <w:rPr>
                <w:b/>
                <w:bCs/>
              </w:rPr>
            </w:pPr>
            <w:r w:rsidRPr="00CB1E6A">
              <w:rPr>
                <w:b/>
                <w:bCs/>
              </w:rPr>
              <w:t> </w:t>
            </w:r>
          </w:p>
        </w:tc>
        <w:tc>
          <w:tcPr>
            <w:tcW w:w="936" w:type="dxa"/>
            <w:tcBorders>
              <w:top w:val="single" w:sz="4" w:space="0" w:color="auto"/>
              <w:left w:val="nil"/>
              <w:bottom w:val="single" w:sz="4" w:space="0" w:color="auto"/>
              <w:right w:val="nil"/>
            </w:tcBorders>
            <w:shd w:val="clear" w:color="auto" w:fill="auto"/>
            <w:noWrap/>
            <w:vAlign w:val="bottom"/>
            <w:hideMark/>
          </w:tcPr>
          <w:p w14:paraId="64268267" w14:textId="77777777" w:rsidR="00E80656" w:rsidRPr="00CB1E6A" w:rsidRDefault="00E80656" w:rsidP="00136F56">
            <w:pPr>
              <w:rPr>
                <w:b/>
                <w:bCs/>
              </w:rPr>
            </w:pPr>
            <w:r w:rsidRPr="00CB1E6A">
              <w:rPr>
                <w:b/>
                <w:bCs/>
              </w:rPr>
              <w:t> </w:t>
            </w:r>
          </w:p>
        </w:tc>
      </w:tr>
      <w:tr w:rsidR="00CB1E6A" w:rsidRPr="00CB1E6A" w14:paraId="7631F169" w14:textId="77777777" w:rsidTr="00136F56">
        <w:trPr>
          <w:trHeight w:val="312"/>
        </w:trPr>
        <w:tc>
          <w:tcPr>
            <w:tcW w:w="2552" w:type="dxa"/>
            <w:tcBorders>
              <w:top w:val="nil"/>
              <w:left w:val="nil"/>
              <w:bottom w:val="nil"/>
              <w:right w:val="nil"/>
            </w:tcBorders>
            <w:shd w:val="clear" w:color="auto" w:fill="auto"/>
            <w:noWrap/>
            <w:vAlign w:val="bottom"/>
            <w:hideMark/>
          </w:tcPr>
          <w:p w14:paraId="3ADE4DCC" w14:textId="77777777" w:rsidR="00E80656" w:rsidRPr="00CB1E6A" w:rsidRDefault="00E80656" w:rsidP="00136F56">
            <w:pPr>
              <w:rPr>
                <w:b/>
                <w:bCs/>
              </w:rPr>
            </w:pPr>
          </w:p>
        </w:tc>
        <w:tc>
          <w:tcPr>
            <w:tcW w:w="2455" w:type="dxa"/>
            <w:tcBorders>
              <w:top w:val="nil"/>
              <w:left w:val="nil"/>
              <w:bottom w:val="nil"/>
              <w:right w:val="nil"/>
            </w:tcBorders>
            <w:shd w:val="clear" w:color="auto" w:fill="auto"/>
            <w:noWrap/>
            <w:vAlign w:val="bottom"/>
            <w:hideMark/>
          </w:tcPr>
          <w:p w14:paraId="7D5B5C8E" w14:textId="77777777" w:rsidR="00E80656" w:rsidRPr="00CB1E6A" w:rsidRDefault="00E80656" w:rsidP="00136F56">
            <w:pPr>
              <w:rPr>
                <w:sz w:val="20"/>
                <w:szCs w:val="20"/>
              </w:rPr>
            </w:pPr>
          </w:p>
        </w:tc>
        <w:tc>
          <w:tcPr>
            <w:tcW w:w="876" w:type="dxa"/>
            <w:tcBorders>
              <w:top w:val="nil"/>
              <w:left w:val="nil"/>
              <w:bottom w:val="single" w:sz="4" w:space="0" w:color="auto"/>
              <w:right w:val="nil"/>
            </w:tcBorders>
            <w:shd w:val="clear" w:color="auto" w:fill="auto"/>
            <w:noWrap/>
            <w:vAlign w:val="bottom"/>
            <w:hideMark/>
          </w:tcPr>
          <w:p w14:paraId="34FA9E6F" w14:textId="77777777" w:rsidR="00E80656" w:rsidRPr="00CB1E6A" w:rsidRDefault="00E80656" w:rsidP="00136F56">
            <w:pPr>
              <w:jc w:val="center"/>
            </w:pPr>
            <w:r w:rsidRPr="00CB1E6A">
              <w:t>10 mg/L</w:t>
            </w:r>
          </w:p>
        </w:tc>
        <w:tc>
          <w:tcPr>
            <w:tcW w:w="891" w:type="dxa"/>
            <w:tcBorders>
              <w:top w:val="nil"/>
              <w:left w:val="nil"/>
              <w:bottom w:val="single" w:sz="4" w:space="0" w:color="auto"/>
              <w:right w:val="nil"/>
            </w:tcBorders>
            <w:shd w:val="clear" w:color="auto" w:fill="auto"/>
            <w:noWrap/>
            <w:vAlign w:val="bottom"/>
            <w:hideMark/>
          </w:tcPr>
          <w:p w14:paraId="0D9CE311" w14:textId="77777777" w:rsidR="00E80656" w:rsidRPr="00CB1E6A" w:rsidRDefault="00E80656" w:rsidP="00136F56">
            <w:pPr>
              <w:jc w:val="center"/>
            </w:pPr>
            <w:r w:rsidRPr="00CB1E6A">
              <w:t>20 mg/L</w:t>
            </w:r>
          </w:p>
        </w:tc>
        <w:tc>
          <w:tcPr>
            <w:tcW w:w="891" w:type="dxa"/>
            <w:tcBorders>
              <w:top w:val="nil"/>
              <w:left w:val="nil"/>
              <w:bottom w:val="single" w:sz="4" w:space="0" w:color="auto"/>
              <w:right w:val="nil"/>
            </w:tcBorders>
            <w:shd w:val="clear" w:color="auto" w:fill="auto"/>
            <w:noWrap/>
            <w:vAlign w:val="bottom"/>
            <w:hideMark/>
          </w:tcPr>
          <w:p w14:paraId="56BFB560" w14:textId="77777777" w:rsidR="00E80656" w:rsidRPr="00CB1E6A" w:rsidRDefault="00E80656" w:rsidP="00136F56">
            <w:pPr>
              <w:jc w:val="center"/>
            </w:pPr>
            <w:r w:rsidRPr="00CB1E6A">
              <w:t>30 mg/L</w:t>
            </w:r>
          </w:p>
        </w:tc>
        <w:tc>
          <w:tcPr>
            <w:tcW w:w="996" w:type="dxa"/>
            <w:tcBorders>
              <w:top w:val="nil"/>
              <w:left w:val="nil"/>
              <w:bottom w:val="single" w:sz="4" w:space="0" w:color="auto"/>
              <w:right w:val="nil"/>
            </w:tcBorders>
            <w:shd w:val="clear" w:color="auto" w:fill="auto"/>
            <w:noWrap/>
            <w:vAlign w:val="bottom"/>
            <w:hideMark/>
          </w:tcPr>
          <w:p w14:paraId="139E188B" w14:textId="77777777" w:rsidR="00E80656" w:rsidRPr="00CB1E6A" w:rsidRDefault="00E80656" w:rsidP="00136F56">
            <w:pPr>
              <w:jc w:val="center"/>
            </w:pPr>
            <w:r w:rsidRPr="00CB1E6A">
              <w:t>40 mg/L</w:t>
            </w:r>
          </w:p>
        </w:tc>
        <w:tc>
          <w:tcPr>
            <w:tcW w:w="936" w:type="dxa"/>
            <w:tcBorders>
              <w:top w:val="nil"/>
              <w:left w:val="nil"/>
              <w:bottom w:val="single" w:sz="4" w:space="0" w:color="auto"/>
              <w:right w:val="nil"/>
            </w:tcBorders>
            <w:shd w:val="clear" w:color="auto" w:fill="auto"/>
            <w:noWrap/>
            <w:vAlign w:val="bottom"/>
            <w:hideMark/>
          </w:tcPr>
          <w:p w14:paraId="332038DB" w14:textId="77777777" w:rsidR="00E80656" w:rsidRPr="00CB1E6A" w:rsidRDefault="00E80656" w:rsidP="00136F56">
            <w:pPr>
              <w:jc w:val="center"/>
            </w:pPr>
            <w:r w:rsidRPr="00CB1E6A">
              <w:t>50 mg/L</w:t>
            </w:r>
          </w:p>
        </w:tc>
      </w:tr>
      <w:tr w:rsidR="00CB1E6A" w:rsidRPr="00CB1E6A" w14:paraId="664B4B4F" w14:textId="77777777" w:rsidTr="00136F56">
        <w:trPr>
          <w:trHeight w:val="360"/>
        </w:trPr>
        <w:tc>
          <w:tcPr>
            <w:tcW w:w="2552" w:type="dxa"/>
            <w:tcBorders>
              <w:top w:val="nil"/>
              <w:left w:val="nil"/>
              <w:bottom w:val="nil"/>
              <w:right w:val="nil"/>
            </w:tcBorders>
            <w:shd w:val="clear" w:color="auto" w:fill="auto"/>
            <w:noWrap/>
            <w:vAlign w:val="bottom"/>
            <w:hideMark/>
          </w:tcPr>
          <w:p w14:paraId="750750C3" w14:textId="77777777" w:rsidR="00E80656" w:rsidRPr="00CB1E6A" w:rsidRDefault="00E80656" w:rsidP="00136F56"/>
        </w:tc>
        <w:tc>
          <w:tcPr>
            <w:tcW w:w="2455" w:type="dxa"/>
            <w:tcBorders>
              <w:top w:val="nil"/>
              <w:left w:val="nil"/>
              <w:bottom w:val="nil"/>
              <w:right w:val="nil"/>
            </w:tcBorders>
            <w:shd w:val="clear" w:color="auto" w:fill="auto"/>
            <w:noWrap/>
            <w:vAlign w:val="bottom"/>
            <w:hideMark/>
          </w:tcPr>
          <w:p w14:paraId="34B2405A" w14:textId="3D661920" w:rsidR="00E80656" w:rsidRPr="00CB1E6A" w:rsidRDefault="00E80656" w:rsidP="00136F56">
            <w:r w:rsidRPr="00CB1E6A">
              <w:t>q</w:t>
            </w:r>
            <w:r w:rsidRPr="00CB1E6A">
              <w:rPr>
                <w:vertAlign w:val="subscript"/>
              </w:rPr>
              <w:t>e</w:t>
            </w:r>
            <w:r w:rsidRPr="00CB1E6A">
              <w:t xml:space="preserve"> </w:t>
            </w:r>
            <w:r w:rsidR="00F62F1A" w:rsidRPr="00CB1E6A">
              <w:t>Exp</w:t>
            </w:r>
            <w:r w:rsidRPr="00CB1E6A">
              <w:t xml:space="preserve"> (mg/g)</w:t>
            </w:r>
          </w:p>
        </w:tc>
        <w:tc>
          <w:tcPr>
            <w:tcW w:w="876" w:type="dxa"/>
            <w:tcBorders>
              <w:top w:val="nil"/>
              <w:left w:val="nil"/>
              <w:bottom w:val="nil"/>
              <w:right w:val="nil"/>
            </w:tcBorders>
            <w:shd w:val="clear" w:color="auto" w:fill="auto"/>
            <w:noWrap/>
            <w:vAlign w:val="bottom"/>
            <w:hideMark/>
          </w:tcPr>
          <w:p w14:paraId="355B8BBF" w14:textId="77777777" w:rsidR="00E80656" w:rsidRPr="00CB1E6A" w:rsidRDefault="00E80656" w:rsidP="00136F56">
            <w:pPr>
              <w:jc w:val="center"/>
            </w:pPr>
            <w:r w:rsidRPr="00CB1E6A">
              <w:t>8.6581</w:t>
            </w:r>
          </w:p>
        </w:tc>
        <w:tc>
          <w:tcPr>
            <w:tcW w:w="891" w:type="dxa"/>
            <w:tcBorders>
              <w:top w:val="nil"/>
              <w:left w:val="nil"/>
              <w:bottom w:val="nil"/>
              <w:right w:val="nil"/>
            </w:tcBorders>
            <w:shd w:val="clear" w:color="auto" w:fill="auto"/>
            <w:noWrap/>
            <w:vAlign w:val="bottom"/>
            <w:hideMark/>
          </w:tcPr>
          <w:p w14:paraId="140CEA11" w14:textId="7F3CF7D5" w:rsidR="00E80656" w:rsidRPr="007942E1" w:rsidRDefault="00E80656" w:rsidP="00136F56">
            <w:pPr>
              <w:jc w:val="center"/>
              <w:rPr>
                <w:lang w:val="en-GB"/>
              </w:rPr>
            </w:pPr>
            <w:r w:rsidRPr="00CB1E6A">
              <w:t>17.01</w:t>
            </w:r>
            <w:r w:rsidR="007942E1">
              <w:rPr>
                <w:lang w:val="en-GB"/>
              </w:rPr>
              <w:t>00</w:t>
            </w:r>
          </w:p>
        </w:tc>
        <w:tc>
          <w:tcPr>
            <w:tcW w:w="891" w:type="dxa"/>
            <w:tcBorders>
              <w:top w:val="nil"/>
              <w:left w:val="nil"/>
              <w:bottom w:val="nil"/>
              <w:right w:val="nil"/>
            </w:tcBorders>
            <w:shd w:val="clear" w:color="auto" w:fill="auto"/>
            <w:noWrap/>
            <w:vAlign w:val="bottom"/>
            <w:hideMark/>
          </w:tcPr>
          <w:p w14:paraId="4E7C532F" w14:textId="58196DAB" w:rsidR="00E80656" w:rsidRPr="007942E1" w:rsidRDefault="00E80656" w:rsidP="00136F56">
            <w:pPr>
              <w:jc w:val="center"/>
              <w:rPr>
                <w:lang w:val="en-GB"/>
              </w:rPr>
            </w:pPr>
            <w:r w:rsidRPr="00CB1E6A">
              <w:t>26.34</w:t>
            </w:r>
            <w:r w:rsidR="007942E1">
              <w:rPr>
                <w:lang w:val="en-GB"/>
              </w:rPr>
              <w:t>00</w:t>
            </w:r>
          </w:p>
        </w:tc>
        <w:tc>
          <w:tcPr>
            <w:tcW w:w="996" w:type="dxa"/>
            <w:tcBorders>
              <w:top w:val="nil"/>
              <w:left w:val="nil"/>
              <w:bottom w:val="nil"/>
              <w:right w:val="nil"/>
            </w:tcBorders>
            <w:shd w:val="clear" w:color="auto" w:fill="auto"/>
            <w:noWrap/>
            <w:vAlign w:val="bottom"/>
            <w:hideMark/>
          </w:tcPr>
          <w:p w14:paraId="12901715" w14:textId="72A55822" w:rsidR="00E80656" w:rsidRPr="007942E1" w:rsidRDefault="00E80656" w:rsidP="00136F56">
            <w:pPr>
              <w:jc w:val="center"/>
              <w:rPr>
                <w:lang w:val="en-GB"/>
              </w:rPr>
            </w:pPr>
            <w:r w:rsidRPr="00CB1E6A">
              <w:t>36.12</w:t>
            </w:r>
            <w:r w:rsidR="007942E1">
              <w:rPr>
                <w:lang w:val="en-GB"/>
              </w:rPr>
              <w:t>00</w:t>
            </w:r>
          </w:p>
        </w:tc>
        <w:tc>
          <w:tcPr>
            <w:tcW w:w="936" w:type="dxa"/>
            <w:tcBorders>
              <w:top w:val="nil"/>
              <w:left w:val="nil"/>
              <w:bottom w:val="nil"/>
              <w:right w:val="nil"/>
            </w:tcBorders>
            <w:shd w:val="clear" w:color="auto" w:fill="auto"/>
            <w:noWrap/>
            <w:vAlign w:val="bottom"/>
            <w:hideMark/>
          </w:tcPr>
          <w:p w14:paraId="3CD22E69" w14:textId="59AAFBD3" w:rsidR="00E80656" w:rsidRPr="007942E1" w:rsidRDefault="00E80656" w:rsidP="00136F56">
            <w:pPr>
              <w:jc w:val="center"/>
              <w:rPr>
                <w:lang w:val="en-GB"/>
              </w:rPr>
            </w:pPr>
            <w:r w:rsidRPr="00CB1E6A">
              <w:t>45.77</w:t>
            </w:r>
            <w:r w:rsidR="007942E1">
              <w:rPr>
                <w:lang w:val="en-GB"/>
              </w:rPr>
              <w:t>00</w:t>
            </w:r>
          </w:p>
        </w:tc>
      </w:tr>
      <w:tr w:rsidR="00CB1E6A" w:rsidRPr="00CB1E6A" w14:paraId="0433A531" w14:textId="77777777" w:rsidTr="00136F56">
        <w:trPr>
          <w:trHeight w:val="360"/>
        </w:trPr>
        <w:tc>
          <w:tcPr>
            <w:tcW w:w="2552" w:type="dxa"/>
            <w:tcBorders>
              <w:top w:val="nil"/>
              <w:left w:val="nil"/>
              <w:bottom w:val="nil"/>
              <w:right w:val="nil"/>
            </w:tcBorders>
            <w:shd w:val="clear" w:color="auto" w:fill="auto"/>
            <w:noWrap/>
            <w:vAlign w:val="bottom"/>
            <w:hideMark/>
          </w:tcPr>
          <w:p w14:paraId="1BADCC81" w14:textId="77777777" w:rsidR="00E80656" w:rsidRPr="00CB1E6A" w:rsidRDefault="00E80656" w:rsidP="00136F56">
            <w:r w:rsidRPr="00CB1E6A">
              <w:t>PSEUDO FIRST ORDER</w:t>
            </w:r>
          </w:p>
        </w:tc>
        <w:tc>
          <w:tcPr>
            <w:tcW w:w="2455" w:type="dxa"/>
            <w:tcBorders>
              <w:top w:val="nil"/>
              <w:left w:val="nil"/>
              <w:bottom w:val="nil"/>
              <w:right w:val="nil"/>
            </w:tcBorders>
            <w:shd w:val="clear" w:color="auto" w:fill="auto"/>
            <w:noWrap/>
            <w:vAlign w:val="bottom"/>
            <w:hideMark/>
          </w:tcPr>
          <w:p w14:paraId="758B2B9B" w14:textId="10DEAFFA" w:rsidR="00E80656" w:rsidRPr="00CB1E6A" w:rsidRDefault="00E80656"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7714C2BB" w14:textId="77777777" w:rsidR="00E80656" w:rsidRPr="00CB1E6A" w:rsidRDefault="00E80656" w:rsidP="00136F56">
            <w:pPr>
              <w:jc w:val="center"/>
            </w:pPr>
            <w:r w:rsidRPr="00CB1E6A">
              <w:t>5.0278</w:t>
            </w:r>
          </w:p>
        </w:tc>
        <w:tc>
          <w:tcPr>
            <w:tcW w:w="891" w:type="dxa"/>
            <w:tcBorders>
              <w:top w:val="nil"/>
              <w:left w:val="nil"/>
              <w:bottom w:val="nil"/>
              <w:right w:val="nil"/>
            </w:tcBorders>
            <w:shd w:val="clear" w:color="auto" w:fill="auto"/>
            <w:noWrap/>
            <w:vAlign w:val="bottom"/>
            <w:hideMark/>
          </w:tcPr>
          <w:p w14:paraId="727F6FA6" w14:textId="7B96FF17" w:rsidR="00E80656" w:rsidRPr="007942E1" w:rsidRDefault="00E80656" w:rsidP="00136F56">
            <w:pPr>
              <w:jc w:val="center"/>
              <w:rPr>
                <w:lang w:val="en-GB"/>
              </w:rPr>
            </w:pPr>
            <w:r w:rsidRPr="00CB1E6A">
              <w:t>11.34</w:t>
            </w:r>
            <w:r w:rsidR="007942E1">
              <w:rPr>
                <w:lang w:val="en-GB"/>
              </w:rPr>
              <w:t>00</w:t>
            </w:r>
          </w:p>
        </w:tc>
        <w:tc>
          <w:tcPr>
            <w:tcW w:w="891" w:type="dxa"/>
            <w:tcBorders>
              <w:top w:val="nil"/>
              <w:left w:val="nil"/>
              <w:bottom w:val="nil"/>
              <w:right w:val="nil"/>
            </w:tcBorders>
            <w:shd w:val="clear" w:color="auto" w:fill="auto"/>
            <w:noWrap/>
            <w:vAlign w:val="bottom"/>
            <w:hideMark/>
          </w:tcPr>
          <w:p w14:paraId="1DEB2CEA" w14:textId="231E600D" w:rsidR="00E80656" w:rsidRPr="007942E1" w:rsidRDefault="00E80656" w:rsidP="00136F56">
            <w:pPr>
              <w:jc w:val="center"/>
              <w:rPr>
                <w:lang w:val="en-GB"/>
              </w:rPr>
            </w:pPr>
            <w:r w:rsidRPr="00CB1E6A">
              <w:t>14.46</w:t>
            </w:r>
            <w:r w:rsidR="007942E1">
              <w:rPr>
                <w:lang w:val="en-GB"/>
              </w:rPr>
              <w:t>00</w:t>
            </w:r>
          </w:p>
        </w:tc>
        <w:tc>
          <w:tcPr>
            <w:tcW w:w="996" w:type="dxa"/>
            <w:tcBorders>
              <w:top w:val="nil"/>
              <w:left w:val="nil"/>
              <w:bottom w:val="nil"/>
              <w:right w:val="nil"/>
            </w:tcBorders>
            <w:shd w:val="clear" w:color="auto" w:fill="auto"/>
            <w:noWrap/>
            <w:vAlign w:val="bottom"/>
            <w:hideMark/>
          </w:tcPr>
          <w:p w14:paraId="6226DF5A" w14:textId="3C4E1DFE" w:rsidR="00E80656" w:rsidRPr="007942E1" w:rsidRDefault="00E80656" w:rsidP="00136F56">
            <w:pPr>
              <w:jc w:val="center"/>
              <w:rPr>
                <w:lang w:val="en-GB"/>
              </w:rPr>
            </w:pPr>
            <w:r w:rsidRPr="00CB1E6A">
              <w:t>14.82</w:t>
            </w:r>
            <w:r w:rsidR="007942E1">
              <w:rPr>
                <w:lang w:val="en-GB"/>
              </w:rPr>
              <w:t>00</w:t>
            </w:r>
          </w:p>
        </w:tc>
        <w:tc>
          <w:tcPr>
            <w:tcW w:w="936" w:type="dxa"/>
            <w:tcBorders>
              <w:top w:val="nil"/>
              <w:left w:val="nil"/>
              <w:bottom w:val="nil"/>
              <w:right w:val="nil"/>
            </w:tcBorders>
            <w:shd w:val="clear" w:color="auto" w:fill="auto"/>
            <w:noWrap/>
            <w:vAlign w:val="bottom"/>
            <w:hideMark/>
          </w:tcPr>
          <w:p w14:paraId="08537171" w14:textId="3212BC55" w:rsidR="00E80656" w:rsidRPr="007942E1" w:rsidRDefault="00E80656" w:rsidP="00136F56">
            <w:pPr>
              <w:jc w:val="center"/>
              <w:rPr>
                <w:lang w:val="en-GB"/>
              </w:rPr>
            </w:pPr>
            <w:r w:rsidRPr="00CB1E6A">
              <w:t>24.46</w:t>
            </w:r>
            <w:r w:rsidR="007942E1">
              <w:rPr>
                <w:lang w:val="en-GB"/>
              </w:rPr>
              <w:t>00</w:t>
            </w:r>
          </w:p>
        </w:tc>
      </w:tr>
      <w:tr w:rsidR="00CB1E6A" w:rsidRPr="00CB1E6A" w14:paraId="78C2DEF6" w14:textId="77777777" w:rsidTr="00136F56">
        <w:trPr>
          <w:trHeight w:val="396"/>
        </w:trPr>
        <w:tc>
          <w:tcPr>
            <w:tcW w:w="2552" w:type="dxa"/>
            <w:tcBorders>
              <w:top w:val="nil"/>
              <w:left w:val="nil"/>
              <w:bottom w:val="nil"/>
              <w:right w:val="nil"/>
            </w:tcBorders>
            <w:shd w:val="clear" w:color="auto" w:fill="auto"/>
            <w:noWrap/>
            <w:vAlign w:val="bottom"/>
            <w:hideMark/>
          </w:tcPr>
          <w:p w14:paraId="4C54F190"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71C3F3F5" w14:textId="298EE960" w:rsidR="00E80656"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E80656" w:rsidRPr="00CB1E6A">
              <w:rPr>
                <w:vertAlign w:val="subscript"/>
              </w:rPr>
              <w:t xml:space="preserve"> </w:t>
            </w:r>
            <w:r w:rsidR="00E80656" w:rsidRPr="00CB1E6A">
              <w:rPr>
                <w:vertAlign w:val="superscript"/>
              </w:rPr>
              <w:t xml:space="preserve"> </w:t>
            </w:r>
            <w:r w:rsidR="00E80656" w:rsidRPr="00CB1E6A">
              <w:t>(min</w:t>
            </w:r>
            <w:r w:rsidR="00E80656" w:rsidRPr="00CB1E6A">
              <w:rPr>
                <w:vertAlign w:val="superscript"/>
              </w:rPr>
              <w:t>-1</w:t>
            </w:r>
            <w:r w:rsidR="00E80656" w:rsidRPr="00CB1E6A">
              <w:t>)</w:t>
            </w:r>
          </w:p>
        </w:tc>
        <w:tc>
          <w:tcPr>
            <w:tcW w:w="876" w:type="dxa"/>
            <w:tcBorders>
              <w:top w:val="nil"/>
              <w:left w:val="nil"/>
              <w:bottom w:val="nil"/>
              <w:right w:val="nil"/>
            </w:tcBorders>
            <w:shd w:val="clear" w:color="auto" w:fill="auto"/>
            <w:noWrap/>
            <w:vAlign w:val="bottom"/>
            <w:hideMark/>
          </w:tcPr>
          <w:p w14:paraId="0572E542" w14:textId="24C731BB" w:rsidR="00E80656" w:rsidRPr="007942E1" w:rsidRDefault="00E80656" w:rsidP="00136F56">
            <w:pPr>
              <w:jc w:val="center"/>
              <w:rPr>
                <w:lang w:val="en-GB"/>
              </w:rPr>
            </w:pPr>
            <w:r w:rsidRPr="00CB1E6A">
              <w:t>0.05</w:t>
            </w:r>
            <w:r w:rsidR="007942E1">
              <w:rPr>
                <w:lang w:val="en-GB"/>
              </w:rPr>
              <w:t>00</w:t>
            </w:r>
          </w:p>
        </w:tc>
        <w:tc>
          <w:tcPr>
            <w:tcW w:w="891" w:type="dxa"/>
            <w:tcBorders>
              <w:top w:val="nil"/>
              <w:left w:val="nil"/>
              <w:bottom w:val="nil"/>
              <w:right w:val="nil"/>
            </w:tcBorders>
            <w:shd w:val="clear" w:color="auto" w:fill="auto"/>
            <w:noWrap/>
            <w:vAlign w:val="bottom"/>
            <w:hideMark/>
          </w:tcPr>
          <w:p w14:paraId="23D1D425" w14:textId="05F858E7" w:rsidR="00E80656" w:rsidRPr="007942E1" w:rsidRDefault="00E80656" w:rsidP="00136F56">
            <w:pPr>
              <w:jc w:val="center"/>
              <w:rPr>
                <w:lang w:val="en-GB"/>
              </w:rPr>
            </w:pPr>
            <w:r w:rsidRPr="00CB1E6A">
              <w:t>0.05</w:t>
            </w:r>
            <w:r w:rsidR="007942E1">
              <w:rPr>
                <w:lang w:val="en-GB"/>
              </w:rPr>
              <w:t>00</w:t>
            </w:r>
          </w:p>
        </w:tc>
        <w:tc>
          <w:tcPr>
            <w:tcW w:w="891" w:type="dxa"/>
            <w:tcBorders>
              <w:top w:val="nil"/>
              <w:left w:val="nil"/>
              <w:bottom w:val="nil"/>
              <w:right w:val="nil"/>
            </w:tcBorders>
            <w:shd w:val="clear" w:color="auto" w:fill="auto"/>
            <w:noWrap/>
            <w:vAlign w:val="bottom"/>
            <w:hideMark/>
          </w:tcPr>
          <w:p w14:paraId="43C447A3" w14:textId="32307A66" w:rsidR="00E80656" w:rsidRPr="007942E1" w:rsidRDefault="00E80656" w:rsidP="00136F56">
            <w:pPr>
              <w:jc w:val="center"/>
              <w:rPr>
                <w:lang w:val="en-GB"/>
              </w:rPr>
            </w:pPr>
            <w:r w:rsidRPr="00CB1E6A">
              <w:t>0.03</w:t>
            </w:r>
            <w:r w:rsidR="007942E1">
              <w:rPr>
                <w:lang w:val="en-GB"/>
              </w:rPr>
              <w:t>00</w:t>
            </w:r>
          </w:p>
        </w:tc>
        <w:tc>
          <w:tcPr>
            <w:tcW w:w="996" w:type="dxa"/>
            <w:tcBorders>
              <w:top w:val="nil"/>
              <w:left w:val="nil"/>
              <w:bottom w:val="nil"/>
              <w:right w:val="nil"/>
            </w:tcBorders>
            <w:shd w:val="clear" w:color="auto" w:fill="auto"/>
            <w:noWrap/>
            <w:vAlign w:val="bottom"/>
            <w:hideMark/>
          </w:tcPr>
          <w:p w14:paraId="5BFD1AE5" w14:textId="58B510F3" w:rsidR="00E80656" w:rsidRPr="007942E1" w:rsidRDefault="00E80656" w:rsidP="00136F56">
            <w:pPr>
              <w:jc w:val="center"/>
              <w:rPr>
                <w:lang w:val="en-GB"/>
              </w:rPr>
            </w:pPr>
            <w:r w:rsidRPr="00CB1E6A">
              <w:t>0.03</w:t>
            </w:r>
            <w:r w:rsidR="007942E1">
              <w:rPr>
                <w:lang w:val="en-GB"/>
              </w:rPr>
              <w:t>00</w:t>
            </w:r>
          </w:p>
        </w:tc>
        <w:tc>
          <w:tcPr>
            <w:tcW w:w="936" w:type="dxa"/>
            <w:tcBorders>
              <w:top w:val="nil"/>
              <w:left w:val="nil"/>
              <w:bottom w:val="nil"/>
              <w:right w:val="nil"/>
            </w:tcBorders>
            <w:shd w:val="clear" w:color="auto" w:fill="auto"/>
            <w:noWrap/>
            <w:vAlign w:val="bottom"/>
            <w:hideMark/>
          </w:tcPr>
          <w:p w14:paraId="17FDA580" w14:textId="1124FC43" w:rsidR="00E80656" w:rsidRPr="007942E1" w:rsidRDefault="00E80656" w:rsidP="00136F56">
            <w:pPr>
              <w:jc w:val="center"/>
              <w:rPr>
                <w:lang w:val="en-GB"/>
              </w:rPr>
            </w:pPr>
            <w:r w:rsidRPr="00CB1E6A">
              <w:t>0.04</w:t>
            </w:r>
            <w:r w:rsidR="007942E1">
              <w:rPr>
                <w:lang w:val="en-GB"/>
              </w:rPr>
              <w:t>00</w:t>
            </w:r>
          </w:p>
        </w:tc>
      </w:tr>
      <w:tr w:rsidR="00CB1E6A" w:rsidRPr="00CB1E6A" w14:paraId="11B7839E" w14:textId="77777777" w:rsidTr="00136F56">
        <w:trPr>
          <w:trHeight w:val="372"/>
        </w:trPr>
        <w:tc>
          <w:tcPr>
            <w:tcW w:w="2552" w:type="dxa"/>
            <w:tcBorders>
              <w:top w:val="nil"/>
              <w:left w:val="nil"/>
              <w:bottom w:val="nil"/>
              <w:right w:val="nil"/>
            </w:tcBorders>
            <w:shd w:val="clear" w:color="auto" w:fill="auto"/>
            <w:noWrap/>
            <w:vAlign w:val="bottom"/>
            <w:hideMark/>
          </w:tcPr>
          <w:p w14:paraId="66F07DCC"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3316F3D2" w14:textId="77777777" w:rsidR="00E80656" w:rsidRPr="00CB1E6A" w:rsidRDefault="00E80656"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12948AAC" w14:textId="77777777" w:rsidR="00E80656" w:rsidRPr="00CB1E6A" w:rsidRDefault="00E80656" w:rsidP="00136F56">
            <w:pPr>
              <w:jc w:val="center"/>
            </w:pPr>
            <w:r w:rsidRPr="00CB1E6A">
              <w:t>0.9173</w:t>
            </w:r>
          </w:p>
        </w:tc>
        <w:tc>
          <w:tcPr>
            <w:tcW w:w="891" w:type="dxa"/>
            <w:tcBorders>
              <w:top w:val="nil"/>
              <w:left w:val="nil"/>
              <w:bottom w:val="nil"/>
              <w:right w:val="nil"/>
            </w:tcBorders>
            <w:shd w:val="clear" w:color="auto" w:fill="auto"/>
            <w:noWrap/>
            <w:vAlign w:val="bottom"/>
            <w:hideMark/>
          </w:tcPr>
          <w:p w14:paraId="6798919E" w14:textId="77777777" w:rsidR="00E80656" w:rsidRPr="00CB1E6A" w:rsidRDefault="00E80656" w:rsidP="00136F56">
            <w:pPr>
              <w:jc w:val="center"/>
            </w:pPr>
            <w:r w:rsidRPr="00CB1E6A">
              <w:t>0.9379</w:t>
            </w:r>
          </w:p>
        </w:tc>
        <w:tc>
          <w:tcPr>
            <w:tcW w:w="891" w:type="dxa"/>
            <w:tcBorders>
              <w:top w:val="nil"/>
              <w:left w:val="nil"/>
              <w:bottom w:val="nil"/>
              <w:right w:val="nil"/>
            </w:tcBorders>
            <w:shd w:val="clear" w:color="auto" w:fill="auto"/>
            <w:noWrap/>
            <w:vAlign w:val="bottom"/>
            <w:hideMark/>
          </w:tcPr>
          <w:p w14:paraId="63174FE2" w14:textId="77777777" w:rsidR="00E80656" w:rsidRPr="00CB1E6A" w:rsidRDefault="00E80656" w:rsidP="00136F56">
            <w:pPr>
              <w:jc w:val="center"/>
            </w:pPr>
            <w:r w:rsidRPr="00CB1E6A">
              <w:t>0.9642</w:t>
            </w:r>
          </w:p>
        </w:tc>
        <w:tc>
          <w:tcPr>
            <w:tcW w:w="996" w:type="dxa"/>
            <w:tcBorders>
              <w:top w:val="nil"/>
              <w:left w:val="nil"/>
              <w:bottom w:val="nil"/>
              <w:right w:val="nil"/>
            </w:tcBorders>
            <w:shd w:val="clear" w:color="auto" w:fill="auto"/>
            <w:noWrap/>
            <w:vAlign w:val="bottom"/>
            <w:hideMark/>
          </w:tcPr>
          <w:p w14:paraId="10608A1D" w14:textId="77777777" w:rsidR="00E80656" w:rsidRPr="00CB1E6A" w:rsidRDefault="00E80656" w:rsidP="00136F56">
            <w:pPr>
              <w:jc w:val="center"/>
            </w:pPr>
            <w:r w:rsidRPr="00CB1E6A">
              <w:t>0.9064</w:t>
            </w:r>
          </w:p>
        </w:tc>
        <w:tc>
          <w:tcPr>
            <w:tcW w:w="936" w:type="dxa"/>
            <w:tcBorders>
              <w:top w:val="nil"/>
              <w:left w:val="nil"/>
              <w:bottom w:val="nil"/>
              <w:right w:val="nil"/>
            </w:tcBorders>
            <w:shd w:val="clear" w:color="auto" w:fill="auto"/>
            <w:noWrap/>
            <w:vAlign w:val="bottom"/>
            <w:hideMark/>
          </w:tcPr>
          <w:p w14:paraId="629F3B6C" w14:textId="77777777" w:rsidR="00E80656" w:rsidRPr="00CB1E6A" w:rsidRDefault="00E80656" w:rsidP="00136F56">
            <w:pPr>
              <w:jc w:val="center"/>
            </w:pPr>
            <w:r w:rsidRPr="00CB1E6A">
              <w:t>0.9527</w:t>
            </w:r>
          </w:p>
        </w:tc>
      </w:tr>
      <w:tr w:rsidR="00CB1E6A" w:rsidRPr="00CB1E6A" w14:paraId="207F1BDA" w14:textId="77777777" w:rsidTr="00136F56">
        <w:trPr>
          <w:trHeight w:val="396"/>
        </w:trPr>
        <w:tc>
          <w:tcPr>
            <w:tcW w:w="2552" w:type="dxa"/>
            <w:tcBorders>
              <w:top w:val="nil"/>
              <w:left w:val="nil"/>
              <w:bottom w:val="nil"/>
              <w:right w:val="nil"/>
            </w:tcBorders>
            <w:shd w:val="clear" w:color="auto" w:fill="auto"/>
            <w:noWrap/>
            <w:vAlign w:val="bottom"/>
            <w:hideMark/>
          </w:tcPr>
          <w:p w14:paraId="4840EEA8"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7E108DF3" w14:textId="77777777" w:rsidR="00E80656" w:rsidRPr="00CB1E6A" w:rsidRDefault="00E80656" w:rsidP="00136F56">
            <w:r w:rsidRPr="00CB1E6A">
              <w:t>S.D (%)</w:t>
            </w:r>
          </w:p>
        </w:tc>
        <w:tc>
          <w:tcPr>
            <w:tcW w:w="876" w:type="dxa"/>
            <w:tcBorders>
              <w:top w:val="nil"/>
              <w:left w:val="nil"/>
              <w:bottom w:val="nil"/>
              <w:right w:val="nil"/>
            </w:tcBorders>
            <w:shd w:val="clear" w:color="auto" w:fill="auto"/>
            <w:noWrap/>
            <w:vAlign w:val="bottom"/>
            <w:hideMark/>
          </w:tcPr>
          <w:p w14:paraId="5C22AB32" w14:textId="1961F64F" w:rsidR="00E80656" w:rsidRPr="007942E1" w:rsidRDefault="00E80656" w:rsidP="00136F56">
            <w:pPr>
              <w:jc w:val="center"/>
              <w:rPr>
                <w:lang w:val="en-GB"/>
              </w:rPr>
            </w:pPr>
            <w:r w:rsidRPr="00CB1E6A">
              <w:t>18.75</w:t>
            </w:r>
            <w:r w:rsidR="007942E1">
              <w:rPr>
                <w:lang w:val="en-GB"/>
              </w:rPr>
              <w:t>00</w:t>
            </w:r>
          </w:p>
        </w:tc>
        <w:tc>
          <w:tcPr>
            <w:tcW w:w="891" w:type="dxa"/>
            <w:tcBorders>
              <w:top w:val="nil"/>
              <w:left w:val="nil"/>
              <w:bottom w:val="nil"/>
              <w:right w:val="nil"/>
            </w:tcBorders>
            <w:shd w:val="clear" w:color="auto" w:fill="auto"/>
            <w:noWrap/>
            <w:vAlign w:val="bottom"/>
            <w:hideMark/>
          </w:tcPr>
          <w:p w14:paraId="390E8A2F" w14:textId="6429BF30" w:rsidR="00E80656" w:rsidRPr="007942E1" w:rsidRDefault="00E80656" w:rsidP="00136F56">
            <w:pPr>
              <w:jc w:val="center"/>
              <w:rPr>
                <w:lang w:val="en-GB"/>
              </w:rPr>
            </w:pPr>
            <w:r w:rsidRPr="00CB1E6A">
              <w:t>14.89</w:t>
            </w:r>
            <w:r w:rsidR="007942E1">
              <w:rPr>
                <w:lang w:val="en-GB"/>
              </w:rPr>
              <w:t>00</w:t>
            </w:r>
          </w:p>
        </w:tc>
        <w:tc>
          <w:tcPr>
            <w:tcW w:w="891" w:type="dxa"/>
            <w:tcBorders>
              <w:top w:val="nil"/>
              <w:left w:val="nil"/>
              <w:bottom w:val="nil"/>
              <w:right w:val="nil"/>
            </w:tcBorders>
            <w:shd w:val="clear" w:color="auto" w:fill="auto"/>
            <w:noWrap/>
            <w:vAlign w:val="bottom"/>
            <w:hideMark/>
          </w:tcPr>
          <w:p w14:paraId="7DD811ED" w14:textId="64E21369" w:rsidR="00E80656" w:rsidRPr="007942E1" w:rsidRDefault="00E80656" w:rsidP="00136F56">
            <w:pPr>
              <w:jc w:val="center"/>
              <w:rPr>
                <w:lang w:val="en-GB"/>
              </w:rPr>
            </w:pPr>
            <w:r w:rsidRPr="00CB1E6A">
              <w:t>20.16</w:t>
            </w:r>
            <w:r w:rsidR="007942E1">
              <w:rPr>
                <w:lang w:val="en-GB"/>
              </w:rPr>
              <w:t>00</w:t>
            </w:r>
          </w:p>
        </w:tc>
        <w:tc>
          <w:tcPr>
            <w:tcW w:w="996" w:type="dxa"/>
            <w:tcBorders>
              <w:top w:val="nil"/>
              <w:left w:val="nil"/>
              <w:bottom w:val="nil"/>
              <w:right w:val="nil"/>
            </w:tcBorders>
            <w:shd w:val="clear" w:color="auto" w:fill="auto"/>
            <w:noWrap/>
            <w:vAlign w:val="bottom"/>
            <w:hideMark/>
          </w:tcPr>
          <w:p w14:paraId="65349DAB" w14:textId="7D4620B3" w:rsidR="00E80656" w:rsidRPr="007942E1" w:rsidRDefault="00E80656" w:rsidP="00136F56">
            <w:pPr>
              <w:jc w:val="center"/>
              <w:rPr>
                <w:lang w:val="en-GB"/>
              </w:rPr>
            </w:pPr>
            <w:r w:rsidRPr="00CB1E6A">
              <w:t>26.37</w:t>
            </w:r>
            <w:r w:rsidR="007942E1">
              <w:rPr>
                <w:lang w:val="en-GB"/>
              </w:rPr>
              <w:t>00</w:t>
            </w:r>
          </w:p>
        </w:tc>
        <w:tc>
          <w:tcPr>
            <w:tcW w:w="936" w:type="dxa"/>
            <w:tcBorders>
              <w:top w:val="nil"/>
              <w:left w:val="nil"/>
              <w:bottom w:val="nil"/>
              <w:right w:val="nil"/>
            </w:tcBorders>
            <w:shd w:val="clear" w:color="auto" w:fill="auto"/>
            <w:noWrap/>
            <w:vAlign w:val="bottom"/>
            <w:hideMark/>
          </w:tcPr>
          <w:p w14:paraId="2E918A9B" w14:textId="6104CD68" w:rsidR="00E80656" w:rsidRPr="007942E1" w:rsidRDefault="00E80656" w:rsidP="00136F56">
            <w:pPr>
              <w:jc w:val="center"/>
              <w:rPr>
                <w:lang w:val="en-GB"/>
              </w:rPr>
            </w:pPr>
            <w:r w:rsidRPr="00CB1E6A">
              <w:t>20.82</w:t>
            </w:r>
            <w:r w:rsidR="007942E1">
              <w:rPr>
                <w:lang w:val="en-GB"/>
              </w:rPr>
              <w:t>00</w:t>
            </w:r>
          </w:p>
        </w:tc>
      </w:tr>
      <w:tr w:rsidR="00CB1E6A" w:rsidRPr="00CB1E6A" w14:paraId="3992CF49" w14:textId="77777777" w:rsidTr="00136F56">
        <w:trPr>
          <w:trHeight w:val="396"/>
        </w:trPr>
        <w:tc>
          <w:tcPr>
            <w:tcW w:w="2552" w:type="dxa"/>
            <w:tcBorders>
              <w:top w:val="nil"/>
              <w:left w:val="nil"/>
              <w:bottom w:val="nil"/>
              <w:right w:val="nil"/>
            </w:tcBorders>
            <w:shd w:val="clear" w:color="auto" w:fill="auto"/>
            <w:noWrap/>
            <w:vAlign w:val="bottom"/>
            <w:hideMark/>
          </w:tcPr>
          <w:p w14:paraId="475C2EDF"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367EEF17" w14:textId="68BF3639" w:rsidR="00E80656" w:rsidRPr="00CB1E6A" w:rsidRDefault="00F15F78" w:rsidP="00136F56">
            <w:r w:rsidRPr="00F15F78">
              <w:rPr>
                <w:i/>
                <w:iCs/>
              </w:rPr>
              <w:t>χ</w:t>
            </w:r>
            <w:r w:rsidR="00E80656" w:rsidRPr="00CB1E6A">
              <w:rPr>
                <w:vertAlign w:val="superscript"/>
              </w:rPr>
              <w:t>2</w:t>
            </w:r>
          </w:p>
        </w:tc>
        <w:tc>
          <w:tcPr>
            <w:tcW w:w="876" w:type="dxa"/>
            <w:tcBorders>
              <w:top w:val="nil"/>
              <w:left w:val="nil"/>
              <w:bottom w:val="nil"/>
              <w:right w:val="nil"/>
            </w:tcBorders>
            <w:shd w:val="clear" w:color="auto" w:fill="auto"/>
            <w:noWrap/>
            <w:vAlign w:val="bottom"/>
            <w:hideMark/>
          </w:tcPr>
          <w:p w14:paraId="3EA7032C" w14:textId="77777777" w:rsidR="00E80656" w:rsidRPr="00CB1E6A" w:rsidRDefault="00E80656" w:rsidP="00136F56">
            <w:pPr>
              <w:jc w:val="center"/>
            </w:pPr>
            <w:r w:rsidRPr="00CB1E6A">
              <w:t>2.6209</w:t>
            </w:r>
          </w:p>
        </w:tc>
        <w:tc>
          <w:tcPr>
            <w:tcW w:w="891" w:type="dxa"/>
            <w:tcBorders>
              <w:top w:val="nil"/>
              <w:left w:val="nil"/>
              <w:bottom w:val="nil"/>
              <w:right w:val="nil"/>
            </w:tcBorders>
            <w:shd w:val="clear" w:color="auto" w:fill="auto"/>
            <w:noWrap/>
            <w:vAlign w:val="bottom"/>
            <w:hideMark/>
          </w:tcPr>
          <w:p w14:paraId="28318335" w14:textId="77777777" w:rsidR="00E80656" w:rsidRPr="00CB1E6A" w:rsidRDefault="00E80656" w:rsidP="00136F56">
            <w:pPr>
              <w:jc w:val="center"/>
            </w:pPr>
            <w:r w:rsidRPr="00CB1E6A">
              <w:t>2.8299</w:t>
            </w:r>
          </w:p>
        </w:tc>
        <w:tc>
          <w:tcPr>
            <w:tcW w:w="891" w:type="dxa"/>
            <w:tcBorders>
              <w:top w:val="nil"/>
              <w:left w:val="nil"/>
              <w:bottom w:val="nil"/>
              <w:right w:val="nil"/>
            </w:tcBorders>
            <w:shd w:val="clear" w:color="auto" w:fill="auto"/>
            <w:noWrap/>
            <w:vAlign w:val="bottom"/>
            <w:hideMark/>
          </w:tcPr>
          <w:p w14:paraId="0E834207" w14:textId="5AA32FD1" w:rsidR="00E80656" w:rsidRPr="007942E1" w:rsidRDefault="00E80656" w:rsidP="00136F56">
            <w:pPr>
              <w:jc w:val="center"/>
              <w:rPr>
                <w:lang w:val="en-GB"/>
              </w:rPr>
            </w:pPr>
            <w:r w:rsidRPr="00CB1E6A">
              <w:t>9.75</w:t>
            </w:r>
            <w:r w:rsidR="007942E1">
              <w:rPr>
                <w:lang w:val="en-GB"/>
              </w:rPr>
              <w:t>00</w:t>
            </w:r>
          </w:p>
        </w:tc>
        <w:tc>
          <w:tcPr>
            <w:tcW w:w="996" w:type="dxa"/>
            <w:tcBorders>
              <w:top w:val="nil"/>
              <w:left w:val="nil"/>
              <w:bottom w:val="nil"/>
              <w:right w:val="nil"/>
            </w:tcBorders>
            <w:shd w:val="clear" w:color="auto" w:fill="auto"/>
            <w:noWrap/>
            <w:vAlign w:val="bottom"/>
            <w:hideMark/>
          </w:tcPr>
          <w:p w14:paraId="5C88BBBE" w14:textId="3FA6BD24" w:rsidR="00E80656" w:rsidRPr="007942E1" w:rsidRDefault="00E80656" w:rsidP="00136F56">
            <w:pPr>
              <w:jc w:val="center"/>
              <w:rPr>
                <w:lang w:val="en-GB"/>
              </w:rPr>
            </w:pPr>
            <w:r w:rsidRPr="00CB1E6A">
              <w:t>30.62</w:t>
            </w:r>
            <w:r w:rsidR="007942E1">
              <w:rPr>
                <w:lang w:val="en-GB"/>
              </w:rPr>
              <w:t>00</w:t>
            </w:r>
          </w:p>
        </w:tc>
        <w:tc>
          <w:tcPr>
            <w:tcW w:w="936" w:type="dxa"/>
            <w:tcBorders>
              <w:top w:val="nil"/>
              <w:left w:val="nil"/>
              <w:bottom w:val="nil"/>
              <w:right w:val="nil"/>
            </w:tcBorders>
            <w:shd w:val="clear" w:color="auto" w:fill="auto"/>
            <w:noWrap/>
            <w:vAlign w:val="bottom"/>
            <w:hideMark/>
          </w:tcPr>
          <w:p w14:paraId="04974085" w14:textId="3A3BEDC8" w:rsidR="00E80656" w:rsidRPr="007942E1" w:rsidRDefault="00E80656" w:rsidP="00136F56">
            <w:pPr>
              <w:jc w:val="center"/>
              <w:rPr>
                <w:lang w:val="en-GB"/>
              </w:rPr>
            </w:pPr>
            <w:r w:rsidRPr="00CB1E6A">
              <w:t>18.57</w:t>
            </w:r>
            <w:r w:rsidR="007942E1">
              <w:rPr>
                <w:lang w:val="en-GB"/>
              </w:rPr>
              <w:t>00</w:t>
            </w:r>
          </w:p>
        </w:tc>
      </w:tr>
      <w:tr w:rsidR="00CB1E6A" w:rsidRPr="00CB1E6A" w14:paraId="75F05735" w14:textId="77777777" w:rsidTr="00136F56">
        <w:trPr>
          <w:trHeight w:val="360"/>
        </w:trPr>
        <w:tc>
          <w:tcPr>
            <w:tcW w:w="2552" w:type="dxa"/>
            <w:tcBorders>
              <w:top w:val="nil"/>
              <w:left w:val="nil"/>
              <w:bottom w:val="nil"/>
              <w:right w:val="nil"/>
            </w:tcBorders>
            <w:shd w:val="clear" w:color="auto" w:fill="auto"/>
            <w:noWrap/>
            <w:vAlign w:val="bottom"/>
            <w:hideMark/>
          </w:tcPr>
          <w:p w14:paraId="5026FA5C"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025F8945" w14:textId="77777777" w:rsidR="00E80656" w:rsidRPr="00CB1E6A" w:rsidRDefault="00E80656" w:rsidP="00136F56">
            <w:r w:rsidRPr="00CB1E6A">
              <w:t>ARE</w:t>
            </w:r>
          </w:p>
        </w:tc>
        <w:tc>
          <w:tcPr>
            <w:tcW w:w="876" w:type="dxa"/>
            <w:tcBorders>
              <w:top w:val="nil"/>
              <w:left w:val="nil"/>
              <w:bottom w:val="nil"/>
              <w:right w:val="nil"/>
            </w:tcBorders>
            <w:shd w:val="clear" w:color="auto" w:fill="auto"/>
            <w:noWrap/>
            <w:vAlign w:val="bottom"/>
            <w:hideMark/>
          </w:tcPr>
          <w:p w14:paraId="2621DA7C" w14:textId="1B3CE2B6" w:rsidR="00E80656" w:rsidRPr="007942E1" w:rsidRDefault="00E80656" w:rsidP="00136F56">
            <w:pPr>
              <w:jc w:val="center"/>
              <w:rPr>
                <w:lang w:val="en-GB"/>
              </w:rPr>
            </w:pPr>
            <w:r w:rsidRPr="00CB1E6A">
              <w:t>12.03</w:t>
            </w:r>
            <w:r w:rsidR="007942E1">
              <w:rPr>
                <w:lang w:val="en-GB"/>
              </w:rPr>
              <w:t>00</w:t>
            </w:r>
          </w:p>
        </w:tc>
        <w:tc>
          <w:tcPr>
            <w:tcW w:w="891" w:type="dxa"/>
            <w:tcBorders>
              <w:top w:val="nil"/>
              <w:left w:val="nil"/>
              <w:bottom w:val="nil"/>
              <w:right w:val="nil"/>
            </w:tcBorders>
            <w:shd w:val="clear" w:color="auto" w:fill="auto"/>
            <w:noWrap/>
            <w:vAlign w:val="bottom"/>
            <w:hideMark/>
          </w:tcPr>
          <w:p w14:paraId="7BC78649" w14:textId="77777777" w:rsidR="00E80656" w:rsidRPr="00CB1E6A" w:rsidRDefault="00E80656" w:rsidP="00136F56">
            <w:pPr>
              <w:jc w:val="center"/>
            </w:pPr>
            <w:r w:rsidRPr="00CB1E6A">
              <w:t>8.3236</w:t>
            </w:r>
          </w:p>
        </w:tc>
        <w:tc>
          <w:tcPr>
            <w:tcW w:w="891" w:type="dxa"/>
            <w:tcBorders>
              <w:top w:val="nil"/>
              <w:left w:val="nil"/>
              <w:bottom w:val="nil"/>
              <w:right w:val="nil"/>
            </w:tcBorders>
            <w:shd w:val="clear" w:color="auto" w:fill="auto"/>
            <w:noWrap/>
            <w:vAlign w:val="bottom"/>
            <w:hideMark/>
          </w:tcPr>
          <w:p w14:paraId="30779B0D" w14:textId="5FD58B62" w:rsidR="00E80656" w:rsidRPr="007942E1" w:rsidRDefault="00E80656" w:rsidP="00136F56">
            <w:pPr>
              <w:jc w:val="center"/>
              <w:rPr>
                <w:lang w:val="en-GB"/>
              </w:rPr>
            </w:pPr>
            <w:r w:rsidRPr="00CB1E6A">
              <w:t>13.68</w:t>
            </w:r>
            <w:r w:rsidR="007942E1">
              <w:rPr>
                <w:lang w:val="en-GB"/>
              </w:rPr>
              <w:t>00</w:t>
            </w:r>
          </w:p>
        </w:tc>
        <w:tc>
          <w:tcPr>
            <w:tcW w:w="996" w:type="dxa"/>
            <w:tcBorders>
              <w:top w:val="nil"/>
              <w:left w:val="nil"/>
              <w:bottom w:val="nil"/>
              <w:right w:val="nil"/>
            </w:tcBorders>
            <w:shd w:val="clear" w:color="auto" w:fill="auto"/>
            <w:noWrap/>
            <w:vAlign w:val="bottom"/>
            <w:hideMark/>
          </w:tcPr>
          <w:p w14:paraId="7784175D" w14:textId="27E58FE5" w:rsidR="00E80656" w:rsidRPr="007942E1" w:rsidRDefault="00E80656" w:rsidP="00136F56">
            <w:pPr>
              <w:jc w:val="center"/>
              <w:rPr>
                <w:lang w:val="en-GB"/>
              </w:rPr>
            </w:pPr>
            <w:r w:rsidRPr="00CB1E6A">
              <w:t>23.95</w:t>
            </w:r>
            <w:r w:rsidR="007942E1">
              <w:rPr>
                <w:lang w:val="en-GB"/>
              </w:rPr>
              <w:t>00</w:t>
            </w:r>
          </w:p>
        </w:tc>
        <w:tc>
          <w:tcPr>
            <w:tcW w:w="936" w:type="dxa"/>
            <w:tcBorders>
              <w:top w:val="nil"/>
              <w:left w:val="nil"/>
              <w:bottom w:val="nil"/>
              <w:right w:val="nil"/>
            </w:tcBorders>
            <w:shd w:val="clear" w:color="auto" w:fill="auto"/>
            <w:noWrap/>
            <w:vAlign w:val="bottom"/>
            <w:hideMark/>
          </w:tcPr>
          <w:p w14:paraId="21813C3B" w14:textId="76B9D4BC" w:rsidR="00E80656" w:rsidRPr="007942E1" w:rsidRDefault="00E80656" w:rsidP="00136F56">
            <w:pPr>
              <w:jc w:val="center"/>
              <w:rPr>
                <w:lang w:val="en-GB"/>
              </w:rPr>
            </w:pPr>
            <w:r w:rsidRPr="00CB1E6A">
              <w:t>14.52</w:t>
            </w:r>
            <w:r w:rsidR="007942E1">
              <w:rPr>
                <w:lang w:val="en-GB"/>
              </w:rPr>
              <w:t>00</w:t>
            </w:r>
          </w:p>
        </w:tc>
      </w:tr>
      <w:tr w:rsidR="00CB1E6A" w:rsidRPr="00CB1E6A" w14:paraId="796B7ED3" w14:textId="77777777" w:rsidTr="00136F56">
        <w:trPr>
          <w:trHeight w:val="360"/>
        </w:trPr>
        <w:tc>
          <w:tcPr>
            <w:tcW w:w="2552" w:type="dxa"/>
            <w:tcBorders>
              <w:top w:val="nil"/>
              <w:left w:val="nil"/>
              <w:bottom w:val="nil"/>
              <w:right w:val="nil"/>
            </w:tcBorders>
            <w:shd w:val="clear" w:color="auto" w:fill="auto"/>
            <w:noWrap/>
            <w:vAlign w:val="bottom"/>
            <w:hideMark/>
          </w:tcPr>
          <w:p w14:paraId="6EB55C41" w14:textId="77777777" w:rsidR="00E80656" w:rsidRPr="00CB1E6A" w:rsidRDefault="00E80656" w:rsidP="00136F56">
            <w:r w:rsidRPr="00CB1E6A">
              <w:t>PSEUDO SECOND ORDER</w:t>
            </w:r>
          </w:p>
        </w:tc>
        <w:tc>
          <w:tcPr>
            <w:tcW w:w="2455" w:type="dxa"/>
            <w:tcBorders>
              <w:top w:val="nil"/>
              <w:left w:val="nil"/>
              <w:bottom w:val="nil"/>
              <w:right w:val="nil"/>
            </w:tcBorders>
            <w:shd w:val="clear" w:color="auto" w:fill="auto"/>
            <w:noWrap/>
            <w:vAlign w:val="bottom"/>
            <w:hideMark/>
          </w:tcPr>
          <w:p w14:paraId="3EA111B0" w14:textId="4A11CB02" w:rsidR="00E80656" w:rsidRPr="00CB1E6A" w:rsidRDefault="00E80656"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44307251" w14:textId="77777777" w:rsidR="00E80656" w:rsidRPr="00CB1E6A" w:rsidRDefault="00E80656" w:rsidP="00136F56">
            <w:pPr>
              <w:jc w:val="center"/>
            </w:pPr>
            <w:r w:rsidRPr="00CB1E6A">
              <w:t>9.0661</w:t>
            </w:r>
          </w:p>
        </w:tc>
        <w:tc>
          <w:tcPr>
            <w:tcW w:w="891" w:type="dxa"/>
            <w:tcBorders>
              <w:top w:val="nil"/>
              <w:left w:val="nil"/>
              <w:bottom w:val="nil"/>
              <w:right w:val="nil"/>
            </w:tcBorders>
            <w:shd w:val="clear" w:color="auto" w:fill="auto"/>
            <w:noWrap/>
            <w:vAlign w:val="bottom"/>
            <w:hideMark/>
          </w:tcPr>
          <w:p w14:paraId="119E5E0D" w14:textId="63B8D8CD" w:rsidR="00E80656" w:rsidRPr="007942E1" w:rsidRDefault="00E80656" w:rsidP="00136F56">
            <w:pPr>
              <w:jc w:val="center"/>
              <w:rPr>
                <w:lang w:val="en-GB"/>
              </w:rPr>
            </w:pPr>
            <w:r w:rsidRPr="00CB1E6A">
              <w:t>17.95</w:t>
            </w:r>
            <w:r w:rsidR="007942E1">
              <w:rPr>
                <w:lang w:val="en-GB"/>
              </w:rPr>
              <w:t>00</w:t>
            </w:r>
          </w:p>
        </w:tc>
        <w:tc>
          <w:tcPr>
            <w:tcW w:w="891" w:type="dxa"/>
            <w:tcBorders>
              <w:top w:val="nil"/>
              <w:left w:val="nil"/>
              <w:bottom w:val="nil"/>
              <w:right w:val="nil"/>
            </w:tcBorders>
            <w:shd w:val="clear" w:color="auto" w:fill="auto"/>
            <w:noWrap/>
            <w:vAlign w:val="bottom"/>
            <w:hideMark/>
          </w:tcPr>
          <w:p w14:paraId="038ADD49" w14:textId="5EC7BE7F" w:rsidR="00E80656" w:rsidRPr="007942E1" w:rsidRDefault="00E80656" w:rsidP="00136F56">
            <w:pPr>
              <w:jc w:val="center"/>
              <w:rPr>
                <w:lang w:val="en-GB"/>
              </w:rPr>
            </w:pPr>
            <w:r w:rsidRPr="00CB1E6A">
              <w:t>27.32</w:t>
            </w:r>
            <w:r w:rsidR="007942E1">
              <w:rPr>
                <w:lang w:val="en-GB"/>
              </w:rPr>
              <w:t>00</w:t>
            </w:r>
          </w:p>
        </w:tc>
        <w:tc>
          <w:tcPr>
            <w:tcW w:w="996" w:type="dxa"/>
            <w:tcBorders>
              <w:top w:val="nil"/>
              <w:left w:val="nil"/>
              <w:bottom w:val="nil"/>
              <w:right w:val="nil"/>
            </w:tcBorders>
            <w:shd w:val="clear" w:color="auto" w:fill="auto"/>
            <w:noWrap/>
            <w:vAlign w:val="bottom"/>
            <w:hideMark/>
          </w:tcPr>
          <w:p w14:paraId="0157F4B8" w14:textId="5A1E1BC0" w:rsidR="00E80656" w:rsidRPr="007942E1" w:rsidRDefault="00E80656" w:rsidP="00136F56">
            <w:pPr>
              <w:jc w:val="center"/>
              <w:rPr>
                <w:lang w:val="en-GB"/>
              </w:rPr>
            </w:pPr>
            <w:r w:rsidRPr="00CB1E6A">
              <w:t>37.03</w:t>
            </w:r>
            <w:r w:rsidR="007942E1">
              <w:rPr>
                <w:lang w:val="en-GB"/>
              </w:rPr>
              <w:t>00</w:t>
            </w:r>
          </w:p>
        </w:tc>
        <w:tc>
          <w:tcPr>
            <w:tcW w:w="936" w:type="dxa"/>
            <w:tcBorders>
              <w:top w:val="nil"/>
              <w:left w:val="nil"/>
              <w:bottom w:val="nil"/>
              <w:right w:val="nil"/>
            </w:tcBorders>
            <w:shd w:val="clear" w:color="auto" w:fill="auto"/>
            <w:noWrap/>
            <w:vAlign w:val="bottom"/>
            <w:hideMark/>
          </w:tcPr>
          <w:p w14:paraId="2653D6FD" w14:textId="4B651AE0" w:rsidR="00E80656" w:rsidRPr="007942E1" w:rsidRDefault="00E80656" w:rsidP="00136F56">
            <w:pPr>
              <w:jc w:val="center"/>
              <w:rPr>
                <w:lang w:val="en-GB"/>
              </w:rPr>
            </w:pPr>
            <w:r w:rsidRPr="00CB1E6A">
              <w:t>47.39</w:t>
            </w:r>
            <w:r w:rsidR="007942E1">
              <w:rPr>
                <w:lang w:val="en-GB"/>
              </w:rPr>
              <w:t>00</w:t>
            </w:r>
          </w:p>
        </w:tc>
      </w:tr>
      <w:tr w:rsidR="00CB1E6A" w:rsidRPr="00CB1E6A" w14:paraId="203FAC24" w14:textId="77777777" w:rsidTr="00136F56">
        <w:trPr>
          <w:trHeight w:val="396"/>
        </w:trPr>
        <w:tc>
          <w:tcPr>
            <w:tcW w:w="2552" w:type="dxa"/>
            <w:tcBorders>
              <w:top w:val="nil"/>
              <w:left w:val="nil"/>
              <w:bottom w:val="nil"/>
              <w:right w:val="nil"/>
            </w:tcBorders>
            <w:shd w:val="clear" w:color="auto" w:fill="auto"/>
            <w:noWrap/>
            <w:vAlign w:val="bottom"/>
            <w:hideMark/>
          </w:tcPr>
          <w:p w14:paraId="2BED64F8"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4D474726" w14:textId="05CD1A2B" w:rsidR="00E80656"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E80656" w:rsidRPr="00CB1E6A">
              <w:rPr>
                <w:vertAlign w:val="subscript"/>
              </w:rPr>
              <w:t xml:space="preserve"> </w:t>
            </w:r>
            <w:r w:rsidR="00E80656" w:rsidRPr="00CB1E6A">
              <w:rPr>
                <w:vertAlign w:val="superscript"/>
              </w:rPr>
              <w:t xml:space="preserve"> </w:t>
            </w:r>
            <w:r w:rsidR="00E80656" w:rsidRPr="00CB1E6A">
              <w:t>(g mg</w:t>
            </w:r>
            <w:r w:rsidR="00E80656" w:rsidRPr="00CB1E6A">
              <w:rPr>
                <w:vertAlign w:val="superscript"/>
              </w:rPr>
              <w:t>-1</w:t>
            </w:r>
            <w:r w:rsidR="00E80656" w:rsidRPr="00CB1E6A">
              <w:t xml:space="preserve"> min</w:t>
            </w:r>
            <w:r w:rsidR="00E80656" w:rsidRPr="00CB1E6A">
              <w:rPr>
                <w:vertAlign w:val="superscript"/>
              </w:rPr>
              <w:t>-1</w:t>
            </w:r>
            <w:r w:rsidR="00E80656" w:rsidRPr="00CB1E6A">
              <w:t>)</w:t>
            </w:r>
          </w:p>
        </w:tc>
        <w:tc>
          <w:tcPr>
            <w:tcW w:w="876" w:type="dxa"/>
            <w:tcBorders>
              <w:top w:val="nil"/>
              <w:left w:val="nil"/>
              <w:bottom w:val="nil"/>
              <w:right w:val="nil"/>
            </w:tcBorders>
            <w:shd w:val="clear" w:color="auto" w:fill="auto"/>
            <w:noWrap/>
            <w:vAlign w:val="bottom"/>
            <w:hideMark/>
          </w:tcPr>
          <w:p w14:paraId="42815A77" w14:textId="1BCBF421" w:rsidR="00E80656" w:rsidRPr="007942E1" w:rsidRDefault="00E80656" w:rsidP="00136F56">
            <w:pPr>
              <w:jc w:val="center"/>
              <w:rPr>
                <w:lang w:val="en-GB"/>
              </w:rPr>
            </w:pPr>
            <w:r w:rsidRPr="00CB1E6A">
              <w:t>0.02</w:t>
            </w:r>
            <w:r w:rsidR="007942E1">
              <w:rPr>
                <w:lang w:val="en-GB"/>
              </w:rPr>
              <w:t>00</w:t>
            </w:r>
          </w:p>
        </w:tc>
        <w:tc>
          <w:tcPr>
            <w:tcW w:w="891" w:type="dxa"/>
            <w:tcBorders>
              <w:top w:val="nil"/>
              <w:left w:val="nil"/>
              <w:bottom w:val="nil"/>
              <w:right w:val="nil"/>
            </w:tcBorders>
            <w:shd w:val="clear" w:color="auto" w:fill="auto"/>
            <w:noWrap/>
            <w:vAlign w:val="bottom"/>
            <w:hideMark/>
          </w:tcPr>
          <w:p w14:paraId="77786304" w14:textId="029C8847" w:rsidR="00E80656" w:rsidRPr="007942E1" w:rsidRDefault="00E80656" w:rsidP="00136F56">
            <w:pPr>
              <w:jc w:val="center"/>
              <w:rPr>
                <w:lang w:val="en-GB"/>
              </w:rPr>
            </w:pPr>
            <w:r w:rsidRPr="00CB1E6A">
              <w:t>0.01</w:t>
            </w:r>
            <w:r w:rsidR="007942E1">
              <w:rPr>
                <w:lang w:val="en-GB"/>
              </w:rPr>
              <w:t>00</w:t>
            </w:r>
          </w:p>
        </w:tc>
        <w:tc>
          <w:tcPr>
            <w:tcW w:w="891" w:type="dxa"/>
            <w:tcBorders>
              <w:top w:val="nil"/>
              <w:left w:val="nil"/>
              <w:bottom w:val="nil"/>
              <w:right w:val="nil"/>
            </w:tcBorders>
            <w:shd w:val="clear" w:color="auto" w:fill="auto"/>
            <w:noWrap/>
            <w:vAlign w:val="bottom"/>
            <w:hideMark/>
          </w:tcPr>
          <w:p w14:paraId="607B7DD9" w14:textId="4A24B7C7" w:rsidR="00E80656" w:rsidRPr="007942E1" w:rsidRDefault="00E80656" w:rsidP="00136F56">
            <w:pPr>
              <w:jc w:val="center"/>
              <w:rPr>
                <w:lang w:val="en-GB"/>
              </w:rPr>
            </w:pPr>
            <w:r w:rsidRPr="00CB1E6A">
              <w:t>0.004</w:t>
            </w:r>
            <w:r w:rsidR="007942E1">
              <w:rPr>
                <w:lang w:val="en-GB"/>
              </w:rPr>
              <w:t>0</w:t>
            </w:r>
          </w:p>
        </w:tc>
        <w:tc>
          <w:tcPr>
            <w:tcW w:w="996" w:type="dxa"/>
            <w:tcBorders>
              <w:top w:val="nil"/>
              <w:left w:val="nil"/>
              <w:bottom w:val="nil"/>
              <w:right w:val="nil"/>
            </w:tcBorders>
            <w:shd w:val="clear" w:color="auto" w:fill="auto"/>
            <w:noWrap/>
            <w:vAlign w:val="bottom"/>
            <w:hideMark/>
          </w:tcPr>
          <w:p w14:paraId="7C97CF29" w14:textId="27DE64FD" w:rsidR="00E80656" w:rsidRPr="007942E1" w:rsidRDefault="00E80656" w:rsidP="00136F56">
            <w:pPr>
              <w:jc w:val="center"/>
              <w:rPr>
                <w:lang w:val="en-GB"/>
              </w:rPr>
            </w:pPr>
            <w:r w:rsidRPr="00CB1E6A">
              <w:t>0.01</w:t>
            </w:r>
            <w:r w:rsidR="007942E1">
              <w:rPr>
                <w:lang w:val="en-GB"/>
              </w:rPr>
              <w:t>00</w:t>
            </w:r>
          </w:p>
        </w:tc>
        <w:tc>
          <w:tcPr>
            <w:tcW w:w="936" w:type="dxa"/>
            <w:tcBorders>
              <w:top w:val="nil"/>
              <w:left w:val="nil"/>
              <w:bottom w:val="nil"/>
              <w:right w:val="nil"/>
            </w:tcBorders>
            <w:shd w:val="clear" w:color="auto" w:fill="auto"/>
            <w:noWrap/>
            <w:vAlign w:val="bottom"/>
            <w:hideMark/>
          </w:tcPr>
          <w:p w14:paraId="66F35639" w14:textId="19D503F9" w:rsidR="00E80656" w:rsidRPr="007942E1" w:rsidRDefault="00E80656" w:rsidP="00136F56">
            <w:pPr>
              <w:jc w:val="center"/>
              <w:rPr>
                <w:lang w:val="en-GB"/>
              </w:rPr>
            </w:pPr>
            <w:r w:rsidRPr="00CB1E6A">
              <w:t>0.003</w:t>
            </w:r>
            <w:r w:rsidR="007942E1">
              <w:rPr>
                <w:lang w:val="en-GB"/>
              </w:rPr>
              <w:t>0</w:t>
            </w:r>
          </w:p>
        </w:tc>
      </w:tr>
      <w:tr w:rsidR="00CB1E6A" w:rsidRPr="00CB1E6A" w14:paraId="0C550499" w14:textId="77777777" w:rsidTr="00136F56">
        <w:trPr>
          <w:trHeight w:val="396"/>
        </w:trPr>
        <w:tc>
          <w:tcPr>
            <w:tcW w:w="2552" w:type="dxa"/>
            <w:tcBorders>
              <w:top w:val="nil"/>
              <w:left w:val="nil"/>
              <w:bottom w:val="nil"/>
              <w:right w:val="nil"/>
            </w:tcBorders>
            <w:shd w:val="clear" w:color="auto" w:fill="auto"/>
            <w:noWrap/>
            <w:vAlign w:val="bottom"/>
            <w:hideMark/>
          </w:tcPr>
          <w:p w14:paraId="45BB95FA"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48757ACD" w14:textId="77777777" w:rsidR="00E80656" w:rsidRPr="00CB1E6A" w:rsidRDefault="00E80656"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DF4E24A" w14:textId="77777777" w:rsidR="00E80656" w:rsidRPr="00CB1E6A" w:rsidRDefault="00E80656" w:rsidP="00136F56">
            <w:pPr>
              <w:jc w:val="center"/>
            </w:pPr>
            <w:r w:rsidRPr="00CB1E6A">
              <w:t>0.9979</w:t>
            </w:r>
          </w:p>
        </w:tc>
        <w:tc>
          <w:tcPr>
            <w:tcW w:w="891" w:type="dxa"/>
            <w:tcBorders>
              <w:top w:val="nil"/>
              <w:left w:val="nil"/>
              <w:bottom w:val="nil"/>
              <w:right w:val="nil"/>
            </w:tcBorders>
            <w:shd w:val="clear" w:color="auto" w:fill="auto"/>
            <w:noWrap/>
            <w:vAlign w:val="bottom"/>
            <w:hideMark/>
          </w:tcPr>
          <w:p w14:paraId="169A063B" w14:textId="77777777" w:rsidR="00E80656" w:rsidRPr="00CB1E6A" w:rsidRDefault="00E80656" w:rsidP="00136F56">
            <w:pPr>
              <w:jc w:val="center"/>
            </w:pPr>
            <w:r w:rsidRPr="00CB1E6A">
              <w:t>0.9977</w:t>
            </w:r>
          </w:p>
        </w:tc>
        <w:tc>
          <w:tcPr>
            <w:tcW w:w="891" w:type="dxa"/>
            <w:tcBorders>
              <w:top w:val="nil"/>
              <w:left w:val="nil"/>
              <w:bottom w:val="nil"/>
              <w:right w:val="nil"/>
            </w:tcBorders>
            <w:shd w:val="clear" w:color="auto" w:fill="auto"/>
            <w:noWrap/>
            <w:vAlign w:val="bottom"/>
            <w:hideMark/>
          </w:tcPr>
          <w:p w14:paraId="2DEDB4A4" w14:textId="77777777" w:rsidR="00E80656" w:rsidRPr="00CB1E6A" w:rsidRDefault="00E80656" w:rsidP="00136F56">
            <w:pPr>
              <w:jc w:val="center"/>
            </w:pPr>
            <w:r w:rsidRPr="00CB1E6A">
              <w:t>0.9988</w:t>
            </w:r>
          </w:p>
        </w:tc>
        <w:tc>
          <w:tcPr>
            <w:tcW w:w="996" w:type="dxa"/>
            <w:tcBorders>
              <w:top w:val="nil"/>
              <w:left w:val="nil"/>
              <w:bottom w:val="nil"/>
              <w:right w:val="nil"/>
            </w:tcBorders>
            <w:shd w:val="clear" w:color="auto" w:fill="auto"/>
            <w:noWrap/>
            <w:vAlign w:val="bottom"/>
            <w:hideMark/>
          </w:tcPr>
          <w:p w14:paraId="1337BBB1" w14:textId="77777777" w:rsidR="00E80656" w:rsidRPr="00CB1E6A" w:rsidRDefault="00E80656" w:rsidP="00136F56">
            <w:pPr>
              <w:jc w:val="center"/>
            </w:pPr>
            <w:r w:rsidRPr="00CB1E6A">
              <w:t>0.9996</w:t>
            </w:r>
          </w:p>
        </w:tc>
        <w:tc>
          <w:tcPr>
            <w:tcW w:w="936" w:type="dxa"/>
            <w:tcBorders>
              <w:top w:val="nil"/>
              <w:left w:val="nil"/>
              <w:bottom w:val="nil"/>
              <w:right w:val="nil"/>
            </w:tcBorders>
            <w:shd w:val="clear" w:color="auto" w:fill="auto"/>
            <w:noWrap/>
            <w:vAlign w:val="bottom"/>
            <w:hideMark/>
          </w:tcPr>
          <w:p w14:paraId="5C282D0C" w14:textId="77777777" w:rsidR="00E80656" w:rsidRPr="00CB1E6A" w:rsidRDefault="00E80656" w:rsidP="00136F56">
            <w:pPr>
              <w:jc w:val="center"/>
            </w:pPr>
            <w:r w:rsidRPr="00CB1E6A">
              <w:t>0.9985</w:t>
            </w:r>
          </w:p>
        </w:tc>
      </w:tr>
      <w:tr w:rsidR="00CB1E6A" w:rsidRPr="00CB1E6A" w14:paraId="26B0CCD1" w14:textId="77777777" w:rsidTr="00136F56">
        <w:trPr>
          <w:trHeight w:val="372"/>
        </w:trPr>
        <w:tc>
          <w:tcPr>
            <w:tcW w:w="2552" w:type="dxa"/>
            <w:tcBorders>
              <w:top w:val="nil"/>
              <w:left w:val="nil"/>
              <w:bottom w:val="nil"/>
              <w:right w:val="nil"/>
            </w:tcBorders>
            <w:shd w:val="clear" w:color="auto" w:fill="auto"/>
            <w:noWrap/>
            <w:vAlign w:val="bottom"/>
            <w:hideMark/>
          </w:tcPr>
          <w:p w14:paraId="349E0FE4"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2ED45B0C" w14:textId="77777777" w:rsidR="00E80656" w:rsidRPr="00CB1E6A" w:rsidRDefault="00E80656" w:rsidP="00136F56">
            <w:r w:rsidRPr="00CB1E6A">
              <w:t>S.D (%)</w:t>
            </w:r>
          </w:p>
        </w:tc>
        <w:tc>
          <w:tcPr>
            <w:tcW w:w="876" w:type="dxa"/>
            <w:tcBorders>
              <w:top w:val="nil"/>
              <w:left w:val="nil"/>
              <w:bottom w:val="nil"/>
              <w:right w:val="nil"/>
            </w:tcBorders>
            <w:shd w:val="clear" w:color="auto" w:fill="auto"/>
            <w:noWrap/>
            <w:vAlign w:val="bottom"/>
            <w:hideMark/>
          </w:tcPr>
          <w:p w14:paraId="23B59E33" w14:textId="77777777" w:rsidR="00E80656" w:rsidRPr="00CB1E6A" w:rsidRDefault="00E80656" w:rsidP="00136F56">
            <w:pPr>
              <w:jc w:val="center"/>
            </w:pPr>
            <w:r w:rsidRPr="00CB1E6A">
              <w:t>1.1255</w:t>
            </w:r>
          </w:p>
        </w:tc>
        <w:tc>
          <w:tcPr>
            <w:tcW w:w="891" w:type="dxa"/>
            <w:tcBorders>
              <w:top w:val="nil"/>
              <w:left w:val="nil"/>
              <w:bottom w:val="nil"/>
              <w:right w:val="nil"/>
            </w:tcBorders>
            <w:shd w:val="clear" w:color="auto" w:fill="auto"/>
            <w:noWrap/>
            <w:vAlign w:val="bottom"/>
            <w:hideMark/>
          </w:tcPr>
          <w:p w14:paraId="0982BEE8" w14:textId="77777777" w:rsidR="00E80656" w:rsidRPr="00CB1E6A" w:rsidRDefault="00E80656" w:rsidP="00136F56">
            <w:pPr>
              <w:jc w:val="center"/>
            </w:pPr>
            <w:r w:rsidRPr="00CB1E6A">
              <w:t>1.3094</w:t>
            </w:r>
          </w:p>
        </w:tc>
        <w:tc>
          <w:tcPr>
            <w:tcW w:w="891" w:type="dxa"/>
            <w:tcBorders>
              <w:top w:val="nil"/>
              <w:left w:val="nil"/>
              <w:bottom w:val="nil"/>
              <w:right w:val="nil"/>
            </w:tcBorders>
            <w:shd w:val="clear" w:color="auto" w:fill="auto"/>
            <w:noWrap/>
            <w:vAlign w:val="bottom"/>
            <w:hideMark/>
          </w:tcPr>
          <w:p w14:paraId="77E27C7B" w14:textId="77777777" w:rsidR="00E80656" w:rsidRPr="00CB1E6A" w:rsidRDefault="00E80656" w:rsidP="00136F56">
            <w:pPr>
              <w:jc w:val="center"/>
            </w:pPr>
            <w:r w:rsidRPr="00CB1E6A">
              <w:t>0.897</w:t>
            </w:r>
          </w:p>
        </w:tc>
        <w:tc>
          <w:tcPr>
            <w:tcW w:w="996" w:type="dxa"/>
            <w:tcBorders>
              <w:top w:val="nil"/>
              <w:left w:val="nil"/>
              <w:bottom w:val="nil"/>
              <w:right w:val="nil"/>
            </w:tcBorders>
            <w:shd w:val="clear" w:color="auto" w:fill="auto"/>
            <w:noWrap/>
            <w:vAlign w:val="bottom"/>
            <w:hideMark/>
          </w:tcPr>
          <w:p w14:paraId="46CE6F59" w14:textId="77777777" w:rsidR="00E80656" w:rsidRPr="00CB1E6A" w:rsidRDefault="00E80656" w:rsidP="00136F56">
            <w:pPr>
              <w:jc w:val="center"/>
            </w:pPr>
            <w:r w:rsidRPr="00CB1E6A">
              <w:t>0.6152</w:t>
            </w:r>
          </w:p>
        </w:tc>
        <w:tc>
          <w:tcPr>
            <w:tcW w:w="936" w:type="dxa"/>
            <w:tcBorders>
              <w:top w:val="nil"/>
              <w:left w:val="nil"/>
              <w:bottom w:val="nil"/>
              <w:right w:val="nil"/>
            </w:tcBorders>
            <w:shd w:val="clear" w:color="auto" w:fill="auto"/>
            <w:noWrap/>
            <w:vAlign w:val="bottom"/>
            <w:hideMark/>
          </w:tcPr>
          <w:p w14:paraId="78927C20" w14:textId="77777777" w:rsidR="00E80656" w:rsidRPr="00CB1E6A" w:rsidRDefault="00E80656" w:rsidP="00136F56">
            <w:pPr>
              <w:jc w:val="center"/>
            </w:pPr>
            <w:r w:rsidRPr="00CB1E6A">
              <w:t>0.8514</w:t>
            </w:r>
          </w:p>
        </w:tc>
      </w:tr>
      <w:tr w:rsidR="00CB1E6A" w:rsidRPr="00CB1E6A" w14:paraId="30B977F9" w14:textId="77777777" w:rsidTr="00136F56">
        <w:trPr>
          <w:trHeight w:val="372"/>
        </w:trPr>
        <w:tc>
          <w:tcPr>
            <w:tcW w:w="2552" w:type="dxa"/>
            <w:tcBorders>
              <w:top w:val="nil"/>
              <w:left w:val="nil"/>
              <w:bottom w:val="nil"/>
              <w:right w:val="nil"/>
            </w:tcBorders>
            <w:shd w:val="clear" w:color="auto" w:fill="auto"/>
            <w:noWrap/>
            <w:vAlign w:val="bottom"/>
            <w:hideMark/>
          </w:tcPr>
          <w:p w14:paraId="67AE24B2"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1EC2B867" w14:textId="36D99F16" w:rsidR="00E80656" w:rsidRPr="00CB1E6A" w:rsidRDefault="00F15F78" w:rsidP="00136F56">
            <w:r w:rsidRPr="00F15F78">
              <w:rPr>
                <w:i/>
                <w:iCs/>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2F2904EF" w14:textId="77777777" w:rsidR="00E80656" w:rsidRPr="00CB1E6A" w:rsidRDefault="00E80656" w:rsidP="00136F56">
            <w:pPr>
              <w:jc w:val="center"/>
            </w:pPr>
            <w:r w:rsidRPr="00CB1E6A">
              <w:t>0.0183</w:t>
            </w:r>
          </w:p>
        </w:tc>
        <w:tc>
          <w:tcPr>
            <w:tcW w:w="891" w:type="dxa"/>
            <w:tcBorders>
              <w:top w:val="nil"/>
              <w:left w:val="nil"/>
              <w:bottom w:val="nil"/>
              <w:right w:val="nil"/>
            </w:tcBorders>
            <w:shd w:val="clear" w:color="auto" w:fill="auto"/>
            <w:noWrap/>
            <w:vAlign w:val="bottom"/>
            <w:hideMark/>
          </w:tcPr>
          <w:p w14:paraId="53AF2388" w14:textId="77777777" w:rsidR="00E80656" w:rsidRPr="00CB1E6A" w:rsidRDefault="00E80656" w:rsidP="00136F56">
            <w:pPr>
              <w:jc w:val="center"/>
            </w:pPr>
            <w:r w:rsidRPr="00CB1E6A">
              <w:t>0.0492</w:t>
            </w:r>
          </w:p>
        </w:tc>
        <w:tc>
          <w:tcPr>
            <w:tcW w:w="891" w:type="dxa"/>
            <w:tcBorders>
              <w:top w:val="nil"/>
              <w:left w:val="nil"/>
              <w:bottom w:val="nil"/>
              <w:right w:val="nil"/>
            </w:tcBorders>
            <w:shd w:val="clear" w:color="auto" w:fill="auto"/>
            <w:noWrap/>
            <w:vAlign w:val="bottom"/>
            <w:hideMark/>
          </w:tcPr>
          <w:p w14:paraId="00F30907" w14:textId="77777777" w:rsidR="00E80656" w:rsidRPr="00CB1E6A" w:rsidRDefault="00E80656" w:rsidP="00136F56">
            <w:pPr>
              <w:jc w:val="center"/>
            </w:pPr>
            <w:r w:rsidRPr="00CB1E6A">
              <w:t>0.0351</w:t>
            </w:r>
          </w:p>
        </w:tc>
        <w:tc>
          <w:tcPr>
            <w:tcW w:w="996" w:type="dxa"/>
            <w:tcBorders>
              <w:top w:val="nil"/>
              <w:left w:val="nil"/>
              <w:bottom w:val="nil"/>
              <w:right w:val="nil"/>
            </w:tcBorders>
            <w:shd w:val="clear" w:color="auto" w:fill="auto"/>
            <w:noWrap/>
            <w:vAlign w:val="bottom"/>
            <w:hideMark/>
          </w:tcPr>
          <w:p w14:paraId="06AE053F" w14:textId="77777777" w:rsidR="00E80656" w:rsidRPr="00CB1E6A" w:rsidRDefault="00E80656" w:rsidP="00136F56">
            <w:pPr>
              <w:jc w:val="center"/>
            </w:pPr>
            <w:r w:rsidRPr="00CB1E6A">
              <w:t>0.0224</w:t>
            </w:r>
          </w:p>
        </w:tc>
        <w:tc>
          <w:tcPr>
            <w:tcW w:w="936" w:type="dxa"/>
            <w:tcBorders>
              <w:top w:val="nil"/>
              <w:left w:val="nil"/>
              <w:bottom w:val="nil"/>
              <w:right w:val="nil"/>
            </w:tcBorders>
            <w:shd w:val="clear" w:color="auto" w:fill="auto"/>
            <w:noWrap/>
            <w:vAlign w:val="bottom"/>
            <w:hideMark/>
          </w:tcPr>
          <w:p w14:paraId="5D0C021A" w14:textId="77777777" w:rsidR="00E80656" w:rsidRPr="00CB1E6A" w:rsidRDefault="00E80656" w:rsidP="00136F56">
            <w:pPr>
              <w:jc w:val="center"/>
            </w:pPr>
            <w:r w:rsidRPr="00CB1E6A">
              <w:t>0.0549</w:t>
            </w:r>
          </w:p>
        </w:tc>
      </w:tr>
      <w:tr w:rsidR="00CB1E6A" w:rsidRPr="00CB1E6A" w14:paraId="5F11EB31" w14:textId="77777777" w:rsidTr="00136F56">
        <w:trPr>
          <w:trHeight w:val="312"/>
        </w:trPr>
        <w:tc>
          <w:tcPr>
            <w:tcW w:w="2552" w:type="dxa"/>
            <w:tcBorders>
              <w:top w:val="nil"/>
              <w:left w:val="nil"/>
              <w:bottom w:val="nil"/>
              <w:right w:val="nil"/>
            </w:tcBorders>
            <w:shd w:val="clear" w:color="auto" w:fill="auto"/>
            <w:noWrap/>
            <w:vAlign w:val="bottom"/>
            <w:hideMark/>
          </w:tcPr>
          <w:p w14:paraId="563C696B"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66A4FF2B" w14:textId="77777777" w:rsidR="00E80656" w:rsidRPr="00CB1E6A" w:rsidRDefault="00E80656" w:rsidP="00136F56">
            <w:r w:rsidRPr="00CB1E6A">
              <w:t>ARE</w:t>
            </w:r>
          </w:p>
        </w:tc>
        <w:tc>
          <w:tcPr>
            <w:tcW w:w="876" w:type="dxa"/>
            <w:tcBorders>
              <w:top w:val="nil"/>
              <w:left w:val="nil"/>
              <w:bottom w:val="nil"/>
              <w:right w:val="nil"/>
            </w:tcBorders>
            <w:shd w:val="clear" w:color="auto" w:fill="auto"/>
            <w:noWrap/>
            <w:vAlign w:val="bottom"/>
            <w:hideMark/>
          </w:tcPr>
          <w:p w14:paraId="62DDF188" w14:textId="77777777" w:rsidR="00E80656" w:rsidRPr="00CB1E6A" w:rsidRDefault="00E80656" w:rsidP="00136F56">
            <w:pPr>
              <w:jc w:val="center"/>
            </w:pPr>
            <w:r w:rsidRPr="00CB1E6A">
              <w:t>0.7857</w:t>
            </w:r>
          </w:p>
        </w:tc>
        <w:tc>
          <w:tcPr>
            <w:tcW w:w="891" w:type="dxa"/>
            <w:tcBorders>
              <w:top w:val="nil"/>
              <w:left w:val="nil"/>
              <w:bottom w:val="nil"/>
              <w:right w:val="nil"/>
            </w:tcBorders>
            <w:shd w:val="clear" w:color="auto" w:fill="auto"/>
            <w:noWrap/>
            <w:vAlign w:val="bottom"/>
            <w:hideMark/>
          </w:tcPr>
          <w:p w14:paraId="7787D13C" w14:textId="77777777" w:rsidR="00E80656" w:rsidRPr="00CB1E6A" w:rsidRDefault="00E80656" w:rsidP="00136F56">
            <w:pPr>
              <w:jc w:val="center"/>
            </w:pPr>
            <w:r w:rsidRPr="00CB1E6A">
              <w:t>0.9211</w:t>
            </w:r>
          </w:p>
        </w:tc>
        <w:tc>
          <w:tcPr>
            <w:tcW w:w="891" w:type="dxa"/>
            <w:tcBorders>
              <w:top w:val="nil"/>
              <w:left w:val="nil"/>
              <w:bottom w:val="nil"/>
              <w:right w:val="nil"/>
            </w:tcBorders>
            <w:shd w:val="clear" w:color="auto" w:fill="auto"/>
            <w:noWrap/>
            <w:vAlign w:val="bottom"/>
            <w:hideMark/>
          </w:tcPr>
          <w:p w14:paraId="3072DB0A" w14:textId="77777777" w:rsidR="00E80656" w:rsidRPr="00CB1E6A" w:rsidRDefault="00E80656" w:rsidP="00136F56">
            <w:pPr>
              <w:jc w:val="center"/>
            </w:pPr>
            <w:r w:rsidRPr="00CB1E6A">
              <w:t>0.6203</w:t>
            </w:r>
          </w:p>
        </w:tc>
        <w:tc>
          <w:tcPr>
            <w:tcW w:w="996" w:type="dxa"/>
            <w:tcBorders>
              <w:top w:val="nil"/>
              <w:left w:val="nil"/>
              <w:bottom w:val="nil"/>
              <w:right w:val="nil"/>
            </w:tcBorders>
            <w:shd w:val="clear" w:color="auto" w:fill="auto"/>
            <w:noWrap/>
            <w:vAlign w:val="bottom"/>
            <w:hideMark/>
          </w:tcPr>
          <w:p w14:paraId="4149EC5E" w14:textId="77777777" w:rsidR="00E80656" w:rsidRPr="00CB1E6A" w:rsidRDefault="00E80656" w:rsidP="00136F56">
            <w:pPr>
              <w:jc w:val="center"/>
            </w:pPr>
            <w:r w:rsidRPr="00CB1E6A">
              <w:t>0.4205</w:t>
            </w:r>
          </w:p>
        </w:tc>
        <w:tc>
          <w:tcPr>
            <w:tcW w:w="936" w:type="dxa"/>
            <w:tcBorders>
              <w:top w:val="nil"/>
              <w:left w:val="nil"/>
              <w:bottom w:val="nil"/>
              <w:right w:val="nil"/>
            </w:tcBorders>
            <w:shd w:val="clear" w:color="auto" w:fill="auto"/>
            <w:noWrap/>
            <w:vAlign w:val="bottom"/>
            <w:hideMark/>
          </w:tcPr>
          <w:p w14:paraId="4BFDB4E7" w14:textId="77777777" w:rsidR="00E80656" w:rsidRPr="00CB1E6A" w:rsidRDefault="00E80656" w:rsidP="00136F56">
            <w:pPr>
              <w:jc w:val="center"/>
            </w:pPr>
            <w:r w:rsidRPr="00CB1E6A">
              <w:t>0.5876</w:t>
            </w:r>
          </w:p>
        </w:tc>
      </w:tr>
      <w:tr w:rsidR="00CB1E6A" w:rsidRPr="00CB1E6A" w14:paraId="1690CCBD" w14:textId="77777777" w:rsidTr="00136F56">
        <w:trPr>
          <w:trHeight w:val="396"/>
        </w:trPr>
        <w:tc>
          <w:tcPr>
            <w:tcW w:w="2552" w:type="dxa"/>
            <w:tcBorders>
              <w:top w:val="nil"/>
              <w:left w:val="nil"/>
              <w:bottom w:val="nil"/>
              <w:right w:val="nil"/>
            </w:tcBorders>
            <w:shd w:val="clear" w:color="auto" w:fill="auto"/>
            <w:noWrap/>
            <w:vAlign w:val="bottom"/>
            <w:hideMark/>
          </w:tcPr>
          <w:p w14:paraId="04065C58" w14:textId="77777777" w:rsidR="00E80656" w:rsidRPr="00CB1E6A" w:rsidRDefault="00E80656" w:rsidP="00136F56">
            <w:r w:rsidRPr="00CB1E6A">
              <w:t>AVRAMI</w:t>
            </w:r>
          </w:p>
        </w:tc>
        <w:tc>
          <w:tcPr>
            <w:tcW w:w="2455" w:type="dxa"/>
            <w:tcBorders>
              <w:top w:val="nil"/>
              <w:left w:val="nil"/>
              <w:bottom w:val="nil"/>
              <w:right w:val="nil"/>
            </w:tcBorders>
            <w:shd w:val="clear" w:color="auto" w:fill="auto"/>
            <w:noWrap/>
            <w:vAlign w:val="bottom"/>
            <w:hideMark/>
          </w:tcPr>
          <w:p w14:paraId="031149AE" w14:textId="77777777" w:rsidR="00E80656" w:rsidRPr="00CB1E6A" w:rsidRDefault="00E80656" w:rsidP="00136F56">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4944440B" w14:textId="1C061491" w:rsidR="00E80656" w:rsidRPr="007942E1" w:rsidRDefault="00E80656" w:rsidP="00136F56">
            <w:pPr>
              <w:jc w:val="center"/>
              <w:rPr>
                <w:lang w:val="en-GB"/>
              </w:rPr>
            </w:pPr>
            <w:r w:rsidRPr="00CB1E6A">
              <w:t>0.645</w:t>
            </w:r>
            <w:r w:rsidR="007942E1">
              <w:rPr>
                <w:lang w:val="en-GB"/>
              </w:rPr>
              <w:t>0</w:t>
            </w:r>
          </w:p>
        </w:tc>
        <w:tc>
          <w:tcPr>
            <w:tcW w:w="891" w:type="dxa"/>
            <w:tcBorders>
              <w:top w:val="nil"/>
              <w:left w:val="nil"/>
              <w:bottom w:val="nil"/>
              <w:right w:val="nil"/>
            </w:tcBorders>
            <w:shd w:val="clear" w:color="auto" w:fill="auto"/>
            <w:noWrap/>
            <w:vAlign w:val="bottom"/>
            <w:hideMark/>
          </w:tcPr>
          <w:p w14:paraId="5AF33DCD" w14:textId="77777777" w:rsidR="00E80656" w:rsidRPr="00CB1E6A" w:rsidRDefault="00E80656" w:rsidP="00136F56">
            <w:pPr>
              <w:jc w:val="center"/>
            </w:pPr>
            <w:r w:rsidRPr="00CB1E6A">
              <w:t>0.7663</w:t>
            </w:r>
          </w:p>
        </w:tc>
        <w:tc>
          <w:tcPr>
            <w:tcW w:w="891" w:type="dxa"/>
            <w:tcBorders>
              <w:top w:val="nil"/>
              <w:left w:val="nil"/>
              <w:bottom w:val="nil"/>
              <w:right w:val="nil"/>
            </w:tcBorders>
            <w:shd w:val="clear" w:color="auto" w:fill="auto"/>
            <w:noWrap/>
            <w:vAlign w:val="bottom"/>
            <w:hideMark/>
          </w:tcPr>
          <w:p w14:paraId="4096D038" w14:textId="304FBF7D" w:rsidR="00E80656" w:rsidRPr="007942E1" w:rsidRDefault="00E80656" w:rsidP="00136F56">
            <w:pPr>
              <w:jc w:val="center"/>
              <w:rPr>
                <w:lang w:val="en-GB"/>
              </w:rPr>
            </w:pPr>
            <w:r w:rsidRPr="00CB1E6A">
              <w:t>0.621</w:t>
            </w:r>
            <w:r w:rsidR="007942E1">
              <w:rPr>
                <w:lang w:val="en-GB"/>
              </w:rPr>
              <w:t>0</w:t>
            </w:r>
          </w:p>
        </w:tc>
        <w:tc>
          <w:tcPr>
            <w:tcW w:w="996" w:type="dxa"/>
            <w:tcBorders>
              <w:top w:val="nil"/>
              <w:left w:val="nil"/>
              <w:bottom w:val="nil"/>
              <w:right w:val="nil"/>
            </w:tcBorders>
            <w:shd w:val="clear" w:color="auto" w:fill="auto"/>
            <w:noWrap/>
            <w:vAlign w:val="bottom"/>
            <w:hideMark/>
          </w:tcPr>
          <w:p w14:paraId="74BEB9A6" w14:textId="77777777" w:rsidR="00E80656" w:rsidRPr="00CB1E6A" w:rsidRDefault="00E80656" w:rsidP="00136F56">
            <w:pPr>
              <w:jc w:val="center"/>
            </w:pPr>
            <w:r w:rsidRPr="00CB1E6A">
              <w:t>0.8022</w:t>
            </w:r>
          </w:p>
        </w:tc>
        <w:tc>
          <w:tcPr>
            <w:tcW w:w="936" w:type="dxa"/>
            <w:tcBorders>
              <w:top w:val="nil"/>
              <w:left w:val="nil"/>
              <w:bottom w:val="nil"/>
              <w:right w:val="nil"/>
            </w:tcBorders>
            <w:shd w:val="clear" w:color="auto" w:fill="auto"/>
            <w:noWrap/>
            <w:vAlign w:val="bottom"/>
            <w:hideMark/>
          </w:tcPr>
          <w:p w14:paraId="53E5162E" w14:textId="77777777" w:rsidR="00E80656" w:rsidRPr="00CB1E6A" w:rsidRDefault="00E80656" w:rsidP="00136F56">
            <w:pPr>
              <w:jc w:val="center"/>
            </w:pPr>
            <w:r w:rsidRPr="00CB1E6A">
              <w:t>0.7302</w:t>
            </w:r>
          </w:p>
        </w:tc>
      </w:tr>
      <w:tr w:rsidR="00CB1E6A" w:rsidRPr="00CB1E6A" w14:paraId="491C0936" w14:textId="77777777" w:rsidTr="00136F56">
        <w:trPr>
          <w:trHeight w:val="396"/>
        </w:trPr>
        <w:tc>
          <w:tcPr>
            <w:tcW w:w="2552" w:type="dxa"/>
            <w:tcBorders>
              <w:top w:val="nil"/>
              <w:left w:val="nil"/>
              <w:bottom w:val="nil"/>
              <w:right w:val="nil"/>
            </w:tcBorders>
            <w:shd w:val="clear" w:color="auto" w:fill="auto"/>
            <w:noWrap/>
            <w:vAlign w:val="bottom"/>
            <w:hideMark/>
          </w:tcPr>
          <w:p w14:paraId="4C0B22F6"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624908F6" w14:textId="0175B178" w:rsidR="00E80656"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E80656" w:rsidRPr="00CB1E6A">
              <w:t xml:space="preserve"> (min</w:t>
            </w:r>
            <w:r w:rsidR="00E80656" w:rsidRPr="00CB1E6A">
              <w:rPr>
                <w:vertAlign w:val="superscript"/>
              </w:rPr>
              <w:t>-1</w:t>
            </w:r>
            <w:r w:rsidR="00E80656" w:rsidRPr="00CB1E6A">
              <w:t>)</w:t>
            </w:r>
          </w:p>
        </w:tc>
        <w:tc>
          <w:tcPr>
            <w:tcW w:w="876" w:type="dxa"/>
            <w:tcBorders>
              <w:top w:val="nil"/>
              <w:left w:val="nil"/>
              <w:bottom w:val="nil"/>
              <w:right w:val="nil"/>
            </w:tcBorders>
            <w:shd w:val="clear" w:color="auto" w:fill="auto"/>
            <w:noWrap/>
            <w:vAlign w:val="bottom"/>
            <w:hideMark/>
          </w:tcPr>
          <w:p w14:paraId="26E9BE27" w14:textId="3E4B112A" w:rsidR="00E80656" w:rsidRPr="00CB1E6A" w:rsidRDefault="00E80656" w:rsidP="00136F56">
            <w:pPr>
              <w:jc w:val="center"/>
              <w:rPr>
                <w:lang w:val="en-GB"/>
              </w:rPr>
            </w:pPr>
            <w:r w:rsidRPr="00CB1E6A">
              <w:t>0.0</w:t>
            </w:r>
            <w:r w:rsidR="00D15269" w:rsidRPr="00CB1E6A">
              <w:rPr>
                <w:lang w:val="en-GB"/>
              </w:rPr>
              <w:t>6</w:t>
            </w:r>
            <w:r w:rsidR="007942E1">
              <w:rPr>
                <w:lang w:val="en-GB"/>
              </w:rPr>
              <w:t>00</w:t>
            </w:r>
          </w:p>
        </w:tc>
        <w:tc>
          <w:tcPr>
            <w:tcW w:w="891" w:type="dxa"/>
            <w:tcBorders>
              <w:top w:val="nil"/>
              <w:left w:val="nil"/>
              <w:bottom w:val="nil"/>
              <w:right w:val="nil"/>
            </w:tcBorders>
            <w:shd w:val="clear" w:color="auto" w:fill="auto"/>
            <w:noWrap/>
            <w:vAlign w:val="bottom"/>
            <w:hideMark/>
          </w:tcPr>
          <w:p w14:paraId="7030B083" w14:textId="4C9E8207" w:rsidR="00E80656" w:rsidRPr="007942E1" w:rsidRDefault="00E80656" w:rsidP="00136F56">
            <w:pPr>
              <w:jc w:val="center"/>
              <w:rPr>
                <w:lang w:val="en-GB"/>
              </w:rPr>
            </w:pPr>
            <w:r w:rsidRPr="00CB1E6A">
              <w:t>0.07</w:t>
            </w:r>
            <w:r w:rsidR="007942E1">
              <w:rPr>
                <w:lang w:val="en-GB"/>
              </w:rPr>
              <w:t>00</w:t>
            </w:r>
          </w:p>
        </w:tc>
        <w:tc>
          <w:tcPr>
            <w:tcW w:w="891" w:type="dxa"/>
            <w:tcBorders>
              <w:top w:val="nil"/>
              <w:left w:val="nil"/>
              <w:bottom w:val="nil"/>
              <w:right w:val="nil"/>
            </w:tcBorders>
            <w:shd w:val="clear" w:color="auto" w:fill="auto"/>
            <w:noWrap/>
            <w:vAlign w:val="bottom"/>
            <w:hideMark/>
          </w:tcPr>
          <w:p w14:paraId="16F08355" w14:textId="683D3529" w:rsidR="00E80656" w:rsidRPr="007942E1" w:rsidRDefault="00E80656" w:rsidP="00136F56">
            <w:pPr>
              <w:jc w:val="center"/>
              <w:rPr>
                <w:lang w:val="en-GB"/>
              </w:rPr>
            </w:pPr>
            <w:r w:rsidRPr="00CB1E6A">
              <w:t>0.08</w:t>
            </w:r>
            <w:r w:rsidR="007942E1">
              <w:rPr>
                <w:lang w:val="en-GB"/>
              </w:rPr>
              <w:t>00</w:t>
            </w:r>
          </w:p>
        </w:tc>
        <w:tc>
          <w:tcPr>
            <w:tcW w:w="996" w:type="dxa"/>
            <w:tcBorders>
              <w:top w:val="nil"/>
              <w:left w:val="nil"/>
              <w:bottom w:val="nil"/>
              <w:right w:val="nil"/>
            </w:tcBorders>
            <w:shd w:val="clear" w:color="auto" w:fill="auto"/>
            <w:noWrap/>
            <w:vAlign w:val="bottom"/>
            <w:hideMark/>
          </w:tcPr>
          <w:p w14:paraId="23EB2388" w14:textId="56D03702" w:rsidR="00E80656" w:rsidRPr="007942E1" w:rsidRDefault="00E80656" w:rsidP="00136F56">
            <w:pPr>
              <w:jc w:val="center"/>
              <w:rPr>
                <w:lang w:val="en-GB"/>
              </w:rPr>
            </w:pPr>
            <w:r w:rsidRPr="00CB1E6A">
              <w:t>0.07</w:t>
            </w:r>
            <w:r w:rsidR="007942E1">
              <w:rPr>
                <w:lang w:val="en-GB"/>
              </w:rPr>
              <w:t>00</w:t>
            </w:r>
          </w:p>
        </w:tc>
        <w:tc>
          <w:tcPr>
            <w:tcW w:w="936" w:type="dxa"/>
            <w:tcBorders>
              <w:top w:val="nil"/>
              <w:left w:val="nil"/>
              <w:bottom w:val="nil"/>
              <w:right w:val="nil"/>
            </w:tcBorders>
            <w:shd w:val="clear" w:color="auto" w:fill="auto"/>
            <w:noWrap/>
            <w:vAlign w:val="bottom"/>
            <w:hideMark/>
          </w:tcPr>
          <w:p w14:paraId="0EBECF1B" w14:textId="75FCD908" w:rsidR="00E80656" w:rsidRPr="007942E1" w:rsidRDefault="00E80656" w:rsidP="00136F56">
            <w:pPr>
              <w:jc w:val="center"/>
              <w:rPr>
                <w:lang w:val="en-GB"/>
              </w:rPr>
            </w:pPr>
            <w:r w:rsidRPr="00CB1E6A">
              <w:t>0.08</w:t>
            </w:r>
            <w:r w:rsidR="007942E1">
              <w:rPr>
                <w:lang w:val="en-GB"/>
              </w:rPr>
              <w:t>00</w:t>
            </w:r>
          </w:p>
        </w:tc>
      </w:tr>
      <w:tr w:rsidR="00CB1E6A" w:rsidRPr="00CB1E6A" w14:paraId="2E776A79" w14:textId="77777777" w:rsidTr="00136F56">
        <w:trPr>
          <w:trHeight w:val="372"/>
        </w:trPr>
        <w:tc>
          <w:tcPr>
            <w:tcW w:w="2552" w:type="dxa"/>
            <w:tcBorders>
              <w:top w:val="nil"/>
              <w:left w:val="nil"/>
              <w:bottom w:val="nil"/>
              <w:right w:val="nil"/>
            </w:tcBorders>
            <w:shd w:val="clear" w:color="auto" w:fill="auto"/>
            <w:noWrap/>
            <w:vAlign w:val="bottom"/>
            <w:hideMark/>
          </w:tcPr>
          <w:p w14:paraId="539A449E"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60473FBB" w14:textId="77777777" w:rsidR="00E80656" w:rsidRPr="00CB1E6A" w:rsidRDefault="00E80656"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2864DD13" w14:textId="77777777" w:rsidR="00E80656" w:rsidRPr="00CB1E6A" w:rsidRDefault="00E80656" w:rsidP="00136F56">
            <w:pPr>
              <w:jc w:val="center"/>
            </w:pPr>
            <w:r w:rsidRPr="00CB1E6A">
              <w:t>0.9442</w:t>
            </w:r>
          </w:p>
        </w:tc>
        <w:tc>
          <w:tcPr>
            <w:tcW w:w="891" w:type="dxa"/>
            <w:tcBorders>
              <w:top w:val="nil"/>
              <w:left w:val="nil"/>
              <w:bottom w:val="nil"/>
              <w:right w:val="nil"/>
            </w:tcBorders>
            <w:shd w:val="clear" w:color="auto" w:fill="auto"/>
            <w:noWrap/>
            <w:vAlign w:val="bottom"/>
            <w:hideMark/>
          </w:tcPr>
          <w:p w14:paraId="4081EA35" w14:textId="77777777" w:rsidR="00E80656" w:rsidRPr="00CB1E6A" w:rsidRDefault="00E80656" w:rsidP="00136F56">
            <w:pPr>
              <w:jc w:val="center"/>
            </w:pPr>
            <w:r w:rsidRPr="00CB1E6A">
              <w:t>0.9598</w:t>
            </w:r>
          </w:p>
        </w:tc>
        <w:tc>
          <w:tcPr>
            <w:tcW w:w="891" w:type="dxa"/>
            <w:tcBorders>
              <w:top w:val="nil"/>
              <w:left w:val="nil"/>
              <w:bottom w:val="nil"/>
              <w:right w:val="nil"/>
            </w:tcBorders>
            <w:shd w:val="clear" w:color="auto" w:fill="auto"/>
            <w:noWrap/>
            <w:vAlign w:val="bottom"/>
            <w:hideMark/>
          </w:tcPr>
          <w:p w14:paraId="5302D7F5" w14:textId="77777777" w:rsidR="00E80656" w:rsidRPr="00CB1E6A" w:rsidRDefault="00E80656" w:rsidP="00136F56">
            <w:pPr>
              <w:jc w:val="center"/>
            </w:pPr>
            <w:r w:rsidRPr="00CB1E6A">
              <w:t>0.9578</w:t>
            </w:r>
          </w:p>
        </w:tc>
        <w:tc>
          <w:tcPr>
            <w:tcW w:w="996" w:type="dxa"/>
            <w:tcBorders>
              <w:top w:val="nil"/>
              <w:left w:val="nil"/>
              <w:bottom w:val="nil"/>
              <w:right w:val="nil"/>
            </w:tcBorders>
            <w:shd w:val="clear" w:color="auto" w:fill="auto"/>
            <w:noWrap/>
            <w:vAlign w:val="bottom"/>
            <w:hideMark/>
          </w:tcPr>
          <w:p w14:paraId="2F23B0A4" w14:textId="77777777" w:rsidR="00E80656" w:rsidRPr="00CB1E6A" w:rsidRDefault="00E80656" w:rsidP="00136F56">
            <w:pPr>
              <w:jc w:val="center"/>
            </w:pPr>
            <w:r w:rsidRPr="00CB1E6A">
              <w:t>0.9285</w:t>
            </w:r>
          </w:p>
        </w:tc>
        <w:tc>
          <w:tcPr>
            <w:tcW w:w="936" w:type="dxa"/>
            <w:tcBorders>
              <w:top w:val="nil"/>
              <w:left w:val="nil"/>
              <w:bottom w:val="nil"/>
              <w:right w:val="nil"/>
            </w:tcBorders>
            <w:shd w:val="clear" w:color="auto" w:fill="auto"/>
            <w:noWrap/>
            <w:vAlign w:val="bottom"/>
            <w:hideMark/>
          </w:tcPr>
          <w:p w14:paraId="073C46DE" w14:textId="77777777" w:rsidR="00E80656" w:rsidRPr="00CB1E6A" w:rsidRDefault="00E80656" w:rsidP="00136F56">
            <w:pPr>
              <w:jc w:val="center"/>
            </w:pPr>
            <w:r w:rsidRPr="00CB1E6A">
              <w:t>0.9658</w:t>
            </w:r>
          </w:p>
        </w:tc>
      </w:tr>
      <w:tr w:rsidR="00CB1E6A" w:rsidRPr="00CB1E6A" w14:paraId="075085AA" w14:textId="77777777" w:rsidTr="00136F56">
        <w:trPr>
          <w:trHeight w:val="360"/>
        </w:trPr>
        <w:tc>
          <w:tcPr>
            <w:tcW w:w="2552" w:type="dxa"/>
            <w:tcBorders>
              <w:top w:val="nil"/>
              <w:left w:val="nil"/>
              <w:bottom w:val="nil"/>
              <w:right w:val="nil"/>
            </w:tcBorders>
            <w:shd w:val="clear" w:color="auto" w:fill="auto"/>
            <w:noWrap/>
            <w:vAlign w:val="bottom"/>
            <w:hideMark/>
          </w:tcPr>
          <w:p w14:paraId="3D0BDFEC" w14:textId="182FED78" w:rsidR="00E80656" w:rsidRPr="00CB1E6A" w:rsidRDefault="00E84405" w:rsidP="00136F56">
            <w:pPr>
              <w:rPr>
                <w:sz w:val="20"/>
                <w:szCs w:val="20"/>
              </w:rPr>
            </w:pPr>
            <w:r w:rsidRPr="00CB1E6A">
              <w:t>ELOVICH</w:t>
            </w:r>
          </w:p>
        </w:tc>
        <w:tc>
          <w:tcPr>
            <w:tcW w:w="2455" w:type="dxa"/>
            <w:tcBorders>
              <w:top w:val="nil"/>
              <w:left w:val="nil"/>
              <w:bottom w:val="nil"/>
              <w:right w:val="nil"/>
            </w:tcBorders>
            <w:shd w:val="clear" w:color="auto" w:fill="auto"/>
            <w:noWrap/>
            <w:vAlign w:val="bottom"/>
            <w:hideMark/>
          </w:tcPr>
          <w:p w14:paraId="0B9A25BF" w14:textId="77777777" w:rsidR="00E80656" w:rsidRPr="00CB1E6A" w:rsidRDefault="00E80656" w:rsidP="00136F56">
            <w:r w:rsidRPr="00CB1E6A">
              <w:t>α</w:t>
            </w:r>
            <w:r w:rsidRPr="00CB1E6A">
              <w:rPr>
                <w:vertAlign w:val="subscript"/>
              </w:rPr>
              <w:t>EI</w:t>
            </w:r>
            <w:r w:rsidRPr="00CB1E6A">
              <w:t xml:space="preserve"> (mg/g.min)</w:t>
            </w:r>
          </w:p>
        </w:tc>
        <w:tc>
          <w:tcPr>
            <w:tcW w:w="876" w:type="dxa"/>
            <w:tcBorders>
              <w:top w:val="nil"/>
              <w:left w:val="nil"/>
              <w:bottom w:val="nil"/>
              <w:right w:val="nil"/>
            </w:tcBorders>
            <w:shd w:val="clear" w:color="auto" w:fill="auto"/>
            <w:noWrap/>
            <w:vAlign w:val="bottom"/>
            <w:hideMark/>
          </w:tcPr>
          <w:p w14:paraId="33A6CF07" w14:textId="77777777" w:rsidR="00E80656" w:rsidRPr="00CB1E6A" w:rsidRDefault="00E80656" w:rsidP="00136F56">
            <w:pPr>
              <w:jc w:val="center"/>
            </w:pPr>
            <w:r w:rsidRPr="00CB1E6A">
              <w:t>6.4902</w:t>
            </w:r>
          </w:p>
        </w:tc>
        <w:tc>
          <w:tcPr>
            <w:tcW w:w="891" w:type="dxa"/>
            <w:tcBorders>
              <w:top w:val="nil"/>
              <w:left w:val="nil"/>
              <w:bottom w:val="nil"/>
              <w:right w:val="nil"/>
            </w:tcBorders>
            <w:shd w:val="clear" w:color="auto" w:fill="auto"/>
            <w:noWrap/>
            <w:vAlign w:val="bottom"/>
            <w:hideMark/>
          </w:tcPr>
          <w:p w14:paraId="216113B1" w14:textId="77777777" w:rsidR="00E80656" w:rsidRPr="00CB1E6A" w:rsidRDefault="00E80656" w:rsidP="00136F56">
            <w:pPr>
              <w:jc w:val="center"/>
            </w:pPr>
            <w:r w:rsidRPr="00CB1E6A">
              <w:t>9.9293</w:t>
            </w:r>
          </w:p>
        </w:tc>
        <w:tc>
          <w:tcPr>
            <w:tcW w:w="891" w:type="dxa"/>
            <w:tcBorders>
              <w:top w:val="nil"/>
              <w:left w:val="nil"/>
              <w:bottom w:val="nil"/>
              <w:right w:val="nil"/>
            </w:tcBorders>
            <w:shd w:val="clear" w:color="auto" w:fill="auto"/>
            <w:noWrap/>
            <w:vAlign w:val="bottom"/>
            <w:hideMark/>
          </w:tcPr>
          <w:p w14:paraId="243D201B" w14:textId="77777777" w:rsidR="00E80656" w:rsidRPr="00CB1E6A" w:rsidRDefault="00E80656" w:rsidP="00136F56">
            <w:pPr>
              <w:jc w:val="center"/>
            </w:pPr>
            <w:r w:rsidRPr="00CB1E6A">
              <w:t>294.01</w:t>
            </w:r>
          </w:p>
        </w:tc>
        <w:tc>
          <w:tcPr>
            <w:tcW w:w="996" w:type="dxa"/>
            <w:tcBorders>
              <w:top w:val="nil"/>
              <w:left w:val="nil"/>
              <w:bottom w:val="nil"/>
              <w:right w:val="nil"/>
            </w:tcBorders>
            <w:shd w:val="clear" w:color="auto" w:fill="auto"/>
            <w:noWrap/>
            <w:vAlign w:val="bottom"/>
            <w:hideMark/>
          </w:tcPr>
          <w:p w14:paraId="58056521" w14:textId="77777777" w:rsidR="00E80656" w:rsidRPr="00CB1E6A" w:rsidRDefault="00E80656" w:rsidP="00136F56">
            <w:pPr>
              <w:jc w:val="center"/>
            </w:pPr>
            <w:r w:rsidRPr="00CB1E6A">
              <w:t>6489.23</w:t>
            </w:r>
          </w:p>
        </w:tc>
        <w:tc>
          <w:tcPr>
            <w:tcW w:w="936" w:type="dxa"/>
            <w:tcBorders>
              <w:top w:val="nil"/>
              <w:left w:val="nil"/>
              <w:bottom w:val="nil"/>
              <w:right w:val="nil"/>
            </w:tcBorders>
            <w:shd w:val="clear" w:color="auto" w:fill="auto"/>
            <w:noWrap/>
            <w:vAlign w:val="bottom"/>
            <w:hideMark/>
          </w:tcPr>
          <w:p w14:paraId="62057B1A" w14:textId="77777777" w:rsidR="00E80656" w:rsidRPr="00CB1E6A" w:rsidRDefault="00E80656" w:rsidP="00136F56">
            <w:pPr>
              <w:jc w:val="center"/>
            </w:pPr>
            <w:r w:rsidRPr="00CB1E6A">
              <w:t>114462</w:t>
            </w:r>
          </w:p>
        </w:tc>
      </w:tr>
      <w:tr w:rsidR="00CB1E6A" w:rsidRPr="00CB1E6A" w14:paraId="4449A921" w14:textId="77777777" w:rsidTr="00136F56">
        <w:trPr>
          <w:trHeight w:val="396"/>
        </w:trPr>
        <w:tc>
          <w:tcPr>
            <w:tcW w:w="2552" w:type="dxa"/>
            <w:tcBorders>
              <w:top w:val="nil"/>
              <w:left w:val="nil"/>
              <w:bottom w:val="nil"/>
              <w:right w:val="nil"/>
            </w:tcBorders>
            <w:shd w:val="clear" w:color="auto" w:fill="auto"/>
            <w:noWrap/>
            <w:vAlign w:val="bottom"/>
            <w:hideMark/>
          </w:tcPr>
          <w:p w14:paraId="37248FD8"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10AF1715" w14:textId="77777777" w:rsidR="00E80656" w:rsidRPr="00CB1E6A" w:rsidRDefault="00E80656" w:rsidP="00136F56">
            <w:r w:rsidRPr="00CB1E6A">
              <w:t>β</w:t>
            </w:r>
            <w:r w:rsidRPr="00CB1E6A">
              <w:rPr>
                <w:vertAlign w:val="subscript"/>
              </w:rPr>
              <w:t>EI</w:t>
            </w:r>
            <w:r w:rsidRPr="00CB1E6A">
              <w:t xml:space="preserve"> (g/mg)</w:t>
            </w:r>
          </w:p>
        </w:tc>
        <w:tc>
          <w:tcPr>
            <w:tcW w:w="876" w:type="dxa"/>
            <w:tcBorders>
              <w:top w:val="nil"/>
              <w:left w:val="nil"/>
              <w:bottom w:val="nil"/>
              <w:right w:val="nil"/>
            </w:tcBorders>
            <w:shd w:val="clear" w:color="auto" w:fill="auto"/>
            <w:noWrap/>
            <w:vAlign w:val="bottom"/>
            <w:hideMark/>
          </w:tcPr>
          <w:p w14:paraId="28152A4A" w14:textId="77777777" w:rsidR="00E80656" w:rsidRPr="00CB1E6A" w:rsidRDefault="00E80656" w:rsidP="00136F56">
            <w:pPr>
              <w:jc w:val="center"/>
            </w:pPr>
            <w:r w:rsidRPr="00CB1E6A">
              <w:t>0.6827</w:t>
            </w:r>
          </w:p>
        </w:tc>
        <w:tc>
          <w:tcPr>
            <w:tcW w:w="891" w:type="dxa"/>
            <w:tcBorders>
              <w:top w:val="nil"/>
              <w:left w:val="nil"/>
              <w:bottom w:val="nil"/>
              <w:right w:val="nil"/>
            </w:tcBorders>
            <w:shd w:val="clear" w:color="auto" w:fill="auto"/>
            <w:noWrap/>
            <w:vAlign w:val="bottom"/>
            <w:hideMark/>
          </w:tcPr>
          <w:p w14:paraId="4F04326C" w14:textId="77777777" w:rsidR="00E80656" w:rsidRPr="00CB1E6A" w:rsidRDefault="00E80656" w:rsidP="00136F56">
            <w:pPr>
              <w:jc w:val="center"/>
            </w:pPr>
            <w:r w:rsidRPr="00CB1E6A">
              <w:t>0.3084</w:t>
            </w:r>
          </w:p>
        </w:tc>
        <w:tc>
          <w:tcPr>
            <w:tcW w:w="891" w:type="dxa"/>
            <w:tcBorders>
              <w:top w:val="nil"/>
              <w:left w:val="nil"/>
              <w:bottom w:val="nil"/>
              <w:right w:val="nil"/>
            </w:tcBorders>
            <w:shd w:val="clear" w:color="auto" w:fill="auto"/>
            <w:noWrap/>
            <w:vAlign w:val="bottom"/>
            <w:hideMark/>
          </w:tcPr>
          <w:p w14:paraId="6F0F3565" w14:textId="77777777" w:rsidR="00E80656" w:rsidRPr="00CB1E6A" w:rsidRDefault="00E80656" w:rsidP="00136F56">
            <w:pPr>
              <w:jc w:val="center"/>
            </w:pPr>
            <w:r w:rsidRPr="00CB1E6A">
              <w:t>0.2392</w:t>
            </w:r>
          </w:p>
        </w:tc>
        <w:tc>
          <w:tcPr>
            <w:tcW w:w="996" w:type="dxa"/>
            <w:tcBorders>
              <w:top w:val="nil"/>
              <w:left w:val="nil"/>
              <w:bottom w:val="nil"/>
              <w:right w:val="nil"/>
            </w:tcBorders>
            <w:shd w:val="clear" w:color="auto" w:fill="auto"/>
            <w:noWrap/>
            <w:vAlign w:val="bottom"/>
            <w:hideMark/>
          </w:tcPr>
          <w:p w14:paraId="35804D91" w14:textId="77777777" w:rsidR="00E80656" w:rsidRPr="00CB1E6A" w:rsidRDefault="00E80656" w:rsidP="00136F56">
            <w:pPr>
              <w:jc w:val="center"/>
            </w:pPr>
            <w:r w:rsidRPr="00CB1E6A">
              <w:t>0.1693</w:t>
            </w:r>
          </w:p>
        </w:tc>
        <w:tc>
          <w:tcPr>
            <w:tcW w:w="936" w:type="dxa"/>
            <w:tcBorders>
              <w:top w:val="nil"/>
              <w:left w:val="nil"/>
              <w:bottom w:val="nil"/>
              <w:right w:val="nil"/>
            </w:tcBorders>
            <w:shd w:val="clear" w:color="auto" w:fill="auto"/>
            <w:noWrap/>
            <w:vAlign w:val="bottom"/>
            <w:hideMark/>
          </w:tcPr>
          <w:p w14:paraId="162C807B" w14:textId="77777777" w:rsidR="00E80656" w:rsidRPr="00CB1E6A" w:rsidRDefault="00E80656" w:rsidP="00136F56">
            <w:pPr>
              <w:jc w:val="center"/>
            </w:pPr>
            <w:r w:rsidRPr="00CB1E6A">
              <w:t>0.1391</w:t>
            </w:r>
          </w:p>
        </w:tc>
      </w:tr>
      <w:tr w:rsidR="00CB1E6A" w:rsidRPr="00CB1E6A" w14:paraId="322CD369" w14:textId="77777777" w:rsidTr="00136F56">
        <w:trPr>
          <w:trHeight w:val="372"/>
        </w:trPr>
        <w:tc>
          <w:tcPr>
            <w:tcW w:w="2552" w:type="dxa"/>
            <w:tcBorders>
              <w:top w:val="nil"/>
              <w:left w:val="nil"/>
              <w:bottom w:val="nil"/>
              <w:right w:val="nil"/>
            </w:tcBorders>
            <w:shd w:val="clear" w:color="auto" w:fill="auto"/>
            <w:noWrap/>
            <w:vAlign w:val="bottom"/>
            <w:hideMark/>
          </w:tcPr>
          <w:p w14:paraId="58EA248A"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29889BE6" w14:textId="77777777" w:rsidR="00E80656" w:rsidRPr="00CB1E6A" w:rsidRDefault="00E80656"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8D19141" w14:textId="77777777" w:rsidR="00E80656" w:rsidRPr="00CB1E6A" w:rsidRDefault="00E80656" w:rsidP="00136F56">
            <w:pPr>
              <w:jc w:val="center"/>
            </w:pPr>
            <w:r w:rsidRPr="00CB1E6A">
              <w:t>0.9039</w:t>
            </w:r>
          </w:p>
        </w:tc>
        <w:tc>
          <w:tcPr>
            <w:tcW w:w="891" w:type="dxa"/>
            <w:tcBorders>
              <w:top w:val="nil"/>
              <w:left w:val="nil"/>
              <w:bottom w:val="nil"/>
              <w:right w:val="nil"/>
            </w:tcBorders>
            <w:shd w:val="clear" w:color="auto" w:fill="auto"/>
            <w:noWrap/>
            <w:vAlign w:val="bottom"/>
            <w:hideMark/>
          </w:tcPr>
          <w:p w14:paraId="1ABE6E7D" w14:textId="77777777" w:rsidR="00E80656" w:rsidRPr="00CB1E6A" w:rsidRDefault="00E80656" w:rsidP="00136F56">
            <w:pPr>
              <w:jc w:val="center"/>
            </w:pPr>
            <w:r w:rsidRPr="00CB1E6A">
              <w:t>0.9106</w:t>
            </w:r>
          </w:p>
        </w:tc>
        <w:tc>
          <w:tcPr>
            <w:tcW w:w="891" w:type="dxa"/>
            <w:tcBorders>
              <w:top w:val="nil"/>
              <w:left w:val="nil"/>
              <w:bottom w:val="nil"/>
              <w:right w:val="nil"/>
            </w:tcBorders>
            <w:shd w:val="clear" w:color="auto" w:fill="auto"/>
            <w:noWrap/>
            <w:vAlign w:val="bottom"/>
            <w:hideMark/>
          </w:tcPr>
          <w:p w14:paraId="16A17F43" w14:textId="77777777" w:rsidR="00E80656" w:rsidRPr="00CB1E6A" w:rsidRDefault="00E80656" w:rsidP="00136F56">
            <w:pPr>
              <w:jc w:val="center"/>
            </w:pPr>
            <w:r w:rsidRPr="00CB1E6A">
              <w:t>0.8995</w:t>
            </w:r>
          </w:p>
        </w:tc>
        <w:tc>
          <w:tcPr>
            <w:tcW w:w="996" w:type="dxa"/>
            <w:tcBorders>
              <w:top w:val="nil"/>
              <w:left w:val="nil"/>
              <w:bottom w:val="nil"/>
              <w:right w:val="nil"/>
            </w:tcBorders>
            <w:shd w:val="clear" w:color="auto" w:fill="auto"/>
            <w:noWrap/>
            <w:vAlign w:val="bottom"/>
            <w:hideMark/>
          </w:tcPr>
          <w:p w14:paraId="4C9BFC9D" w14:textId="77777777" w:rsidR="00E80656" w:rsidRPr="00CB1E6A" w:rsidRDefault="00E80656" w:rsidP="00136F56">
            <w:pPr>
              <w:jc w:val="center"/>
            </w:pPr>
            <w:r w:rsidRPr="00CB1E6A">
              <w:t>0.8644</w:t>
            </w:r>
          </w:p>
        </w:tc>
        <w:tc>
          <w:tcPr>
            <w:tcW w:w="936" w:type="dxa"/>
            <w:tcBorders>
              <w:top w:val="nil"/>
              <w:left w:val="nil"/>
              <w:bottom w:val="nil"/>
              <w:right w:val="nil"/>
            </w:tcBorders>
            <w:shd w:val="clear" w:color="auto" w:fill="auto"/>
            <w:noWrap/>
            <w:vAlign w:val="bottom"/>
            <w:hideMark/>
          </w:tcPr>
          <w:p w14:paraId="1736F39F" w14:textId="77777777" w:rsidR="00E80656" w:rsidRPr="00CB1E6A" w:rsidRDefault="00E80656" w:rsidP="00136F56">
            <w:pPr>
              <w:jc w:val="center"/>
            </w:pPr>
            <w:r w:rsidRPr="00CB1E6A">
              <w:t>0.872</w:t>
            </w:r>
          </w:p>
        </w:tc>
      </w:tr>
      <w:tr w:rsidR="00CB1E6A" w:rsidRPr="00CB1E6A" w14:paraId="244A5502" w14:textId="77777777" w:rsidTr="00136F56">
        <w:trPr>
          <w:trHeight w:val="396"/>
        </w:trPr>
        <w:tc>
          <w:tcPr>
            <w:tcW w:w="2552" w:type="dxa"/>
            <w:tcBorders>
              <w:top w:val="nil"/>
              <w:left w:val="nil"/>
              <w:bottom w:val="nil"/>
              <w:right w:val="nil"/>
            </w:tcBorders>
            <w:shd w:val="clear" w:color="auto" w:fill="auto"/>
            <w:noWrap/>
            <w:vAlign w:val="bottom"/>
            <w:hideMark/>
          </w:tcPr>
          <w:p w14:paraId="083CBD86" w14:textId="77777777" w:rsidR="00E80656" w:rsidRPr="00CB1E6A" w:rsidRDefault="00E80656" w:rsidP="00136F56">
            <w:r w:rsidRPr="00CB1E6A">
              <w:t>INTRAPARTICLE DIFFUSION</w:t>
            </w:r>
          </w:p>
        </w:tc>
        <w:tc>
          <w:tcPr>
            <w:tcW w:w="2455" w:type="dxa"/>
            <w:tcBorders>
              <w:top w:val="nil"/>
              <w:left w:val="nil"/>
              <w:bottom w:val="nil"/>
              <w:right w:val="nil"/>
            </w:tcBorders>
            <w:shd w:val="clear" w:color="auto" w:fill="auto"/>
            <w:noWrap/>
            <w:vAlign w:val="bottom"/>
            <w:hideMark/>
          </w:tcPr>
          <w:p w14:paraId="1D3F69E4" w14:textId="6105D7CD" w:rsidR="00E80656"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E80656" w:rsidRPr="00CB1E6A">
              <w:t xml:space="preserve"> (</w:t>
            </w:r>
            <w:r w:rsidR="00526BA5" w:rsidRPr="00526BA5">
              <w:t>mg/g</w:t>
            </w:r>
            <w:r w:rsidR="00E80656" w:rsidRPr="00CB1E6A">
              <w:t xml:space="preserve"> min </w:t>
            </w:r>
            <w:r w:rsidR="00E80656" w:rsidRPr="00CB1E6A">
              <w:rPr>
                <w:vertAlign w:val="superscript"/>
              </w:rPr>
              <w:t>-1/2</w:t>
            </w:r>
            <w:r w:rsidR="00E80656" w:rsidRPr="00CB1E6A">
              <w:t>)</w:t>
            </w:r>
          </w:p>
        </w:tc>
        <w:tc>
          <w:tcPr>
            <w:tcW w:w="876" w:type="dxa"/>
            <w:tcBorders>
              <w:top w:val="nil"/>
              <w:left w:val="nil"/>
              <w:bottom w:val="nil"/>
              <w:right w:val="nil"/>
            </w:tcBorders>
            <w:shd w:val="clear" w:color="auto" w:fill="auto"/>
            <w:noWrap/>
            <w:vAlign w:val="bottom"/>
            <w:hideMark/>
          </w:tcPr>
          <w:p w14:paraId="24CE20BE" w14:textId="77777777" w:rsidR="00E80656" w:rsidRPr="00CB1E6A" w:rsidRDefault="00E80656" w:rsidP="00136F56">
            <w:pPr>
              <w:jc w:val="center"/>
            </w:pPr>
            <w:r w:rsidRPr="00CB1E6A">
              <w:t>1.2531</w:t>
            </w:r>
          </w:p>
        </w:tc>
        <w:tc>
          <w:tcPr>
            <w:tcW w:w="891" w:type="dxa"/>
            <w:tcBorders>
              <w:top w:val="nil"/>
              <w:left w:val="nil"/>
              <w:bottom w:val="nil"/>
              <w:right w:val="nil"/>
            </w:tcBorders>
            <w:shd w:val="clear" w:color="auto" w:fill="auto"/>
            <w:noWrap/>
            <w:vAlign w:val="bottom"/>
            <w:hideMark/>
          </w:tcPr>
          <w:p w14:paraId="12CAEA36" w14:textId="77777777" w:rsidR="00E80656" w:rsidRPr="00CB1E6A" w:rsidRDefault="00E80656" w:rsidP="00136F56">
            <w:pPr>
              <w:jc w:val="center"/>
            </w:pPr>
            <w:r w:rsidRPr="00CB1E6A">
              <w:t>2.3463</w:t>
            </w:r>
          </w:p>
        </w:tc>
        <w:tc>
          <w:tcPr>
            <w:tcW w:w="891" w:type="dxa"/>
            <w:tcBorders>
              <w:top w:val="nil"/>
              <w:left w:val="nil"/>
              <w:bottom w:val="nil"/>
              <w:right w:val="nil"/>
            </w:tcBorders>
            <w:shd w:val="clear" w:color="auto" w:fill="auto"/>
            <w:noWrap/>
            <w:vAlign w:val="bottom"/>
            <w:hideMark/>
          </w:tcPr>
          <w:p w14:paraId="0D87D8E6" w14:textId="77777777" w:rsidR="00E80656" w:rsidRPr="00CB1E6A" w:rsidRDefault="00E80656" w:rsidP="00136F56">
            <w:pPr>
              <w:jc w:val="center"/>
            </w:pPr>
            <w:r w:rsidRPr="00CB1E6A">
              <w:t>3.8486</w:t>
            </w:r>
          </w:p>
        </w:tc>
        <w:tc>
          <w:tcPr>
            <w:tcW w:w="996" w:type="dxa"/>
            <w:tcBorders>
              <w:top w:val="nil"/>
              <w:left w:val="nil"/>
              <w:bottom w:val="nil"/>
              <w:right w:val="nil"/>
            </w:tcBorders>
            <w:shd w:val="clear" w:color="auto" w:fill="auto"/>
            <w:noWrap/>
            <w:vAlign w:val="bottom"/>
            <w:hideMark/>
          </w:tcPr>
          <w:p w14:paraId="2F989F06" w14:textId="77777777" w:rsidR="00E80656" w:rsidRPr="00CB1E6A" w:rsidRDefault="00E80656" w:rsidP="00136F56">
            <w:pPr>
              <w:jc w:val="center"/>
            </w:pPr>
            <w:r w:rsidRPr="00CB1E6A">
              <w:t>4.9539</w:t>
            </w:r>
          </w:p>
        </w:tc>
        <w:tc>
          <w:tcPr>
            <w:tcW w:w="936" w:type="dxa"/>
            <w:tcBorders>
              <w:top w:val="nil"/>
              <w:left w:val="nil"/>
              <w:bottom w:val="nil"/>
              <w:right w:val="nil"/>
            </w:tcBorders>
            <w:shd w:val="clear" w:color="auto" w:fill="auto"/>
            <w:noWrap/>
            <w:vAlign w:val="bottom"/>
            <w:hideMark/>
          </w:tcPr>
          <w:p w14:paraId="0D197280" w14:textId="77777777" w:rsidR="00E80656" w:rsidRPr="00CB1E6A" w:rsidRDefault="00E80656" w:rsidP="00136F56">
            <w:pPr>
              <w:jc w:val="center"/>
            </w:pPr>
            <w:r w:rsidRPr="00CB1E6A">
              <w:t>6.1942</w:t>
            </w:r>
          </w:p>
        </w:tc>
      </w:tr>
      <w:tr w:rsidR="00CB1E6A" w:rsidRPr="00CB1E6A" w14:paraId="7450915F" w14:textId="77777777" w:rsidTr="00136F56">
        <w:trPr>
          <w:trHeight w:val="396"/>
        </w:trPr>
        <w:tc>
          <w:tcPr>
            <w:tcW w:w="2552" w:type="dxa"/>
            <w:tcBorders>
              <w:top w:val="nil"/>
              <w:left w:val="nil"/>
              <w:bottom w:val="nil"/>
              <w:right w:val="nil"/>
            </w:tcBorders>
            <w:shd w:val="clear" w:color="auto" w:fill="auto"/>
            <w:noWrap/>
            <w:vAlign w:val="bottom"/>
            <w:hideMark/>
          </w:tcPr>
          <w:p w14:paraId="52ABE7E8"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27EC9DFD" w14:textId="28C778DE" w:rsidR="00E80656" w:rsidRPr="00CB1E6A" w:rsidRDefault="00E80656" w:rsidP="00136F56">
            <w:r w:rsidRPr="00CB1E6A">
              <w:t>C</w:t>
            </w:r>
            <w:r w:rsidRPr="00CB1E6A">
              <w:rPr>
                <w:vertAlign w:val="subscript"/>
              </w:rPr>
              <w:t>I</w:t>
            </w:r>
            <w:r w:rsidRPr="00CB1E6A">
              <w:t xml:space="preserve"> (</w:t>
            </w:r>
            <w:r w:rsidR="00526BA5" w:rsidRPr="00526BA5">
              <w:t>mg/g</w:t>
            </w:r>
            <w:r w:rsidRPr="00CB1E6A">
              <w:t>)</w:t>
            </w:r>
          </w:p>
        </w:tc>
        <w:tc>
          <w:tcPr>
            <w:tcW w:w="876" w:type="dxa"/>
            <w:tcBorders>
              <w:top w:val="nil"/>
              <w:left w:val="nil"/>
              <w:bottom w:val="nil"/>
              <w:right w:val="nil"/>
            </w:tcBorders>
            <w:shd w:val="clear" w:color="auto" w:fill="auto"/>
            <w:noWrap/>
            <w:vAlign w:val="bottom"/>
            <w:hideMark/>
          </w:tcPr>
          <w:p w14:paraId="3B75C7E1" w14:textId="77777777" w:rsidR="00E80656" w:rsidRPr="00CB1E6A" w:rsidRDefault="00E80656" w:rsidP="00136F56">
            <w:pPr>
              <w:jc w:val="center"/>
            </w:pPr>
            <w:r w:rsidRPr="00CB1E6A">
              <w:t>0.7288</w:t>
            </w:r>
          </w:p>
        </w:tc>
        <w:tc>
          <w:tcPr>
            <w:tcW w:w="891" w:type="dxa"/>
            <w:tcBorders>
              <w:top w:val="nil"/>
              <w:left w:val="nil"/>
              <w:bottom w:val="nil"/>
              <w:right w:val="nil"/>
            </w:tcBorders>
            <w:shd w:val="clear" w:color="auto" w:fill="auto"/>
            <w:noWrap/>
            <w:vAlign w:val="bottom"/>
            <w:hideMark/>
          </w:tcPr>
          <w:p w14:paraId="3081DBD4" w14:textId="77777777" w:rsidR="00E80656" w:rsidRPr="00CB1E6A" w:rsidRDefault="00E80656" w:rsidP="00136F56">
            <w:pPr>
              <w:jc w:val="center"/>
            </w:pPr>
            <w:r w:rsidRPr="00CB1E6A">
              <w:t>1.2404</w:t>
            </w:r>
          </w:p>
        </w:tc>
        <w:tc>
          <w:tcPr>
            <w:tcW w:w="891" w:type="dxa"/>
            <w:tcBorders>
              <w:top w:val="nil"/>
              <w:left w:val="nil"/>
              <w:bottom w:val="nil"/>
              <w:right w:val="nil"/>
            </w:tcBorders>
            <w:shd w:val="clear" w:color="auto" w:fill="auto"/>
            <w:noWrap/>
            <w:vAlign w:val="bottom"/>
            <w:hideMark/>
          </w:tcPr>
          <w:p w14:paraId="00DB2CBC" w14:textId="77777777" w:rsidR="00E80656" w:rsidRPr="00CB1E6A" w:rsidRDefault="00E80656" w:rsidP="00136F56">
            <w:pPr>
              <w:jc w:val="center"/>
            </w:pPr>
            <w:r w:rsidRPr="00CB1E6A">
              <w:t>1.6254</w:t>
            </w:r>
          </w:p>
        </w:tc>
        <w:tc>
          <w:tcPr>
            <w:tcW w:w="996" w:type="dxa"/>
            <w:tcBorders>
              <w:top w:val="nil"/>
              <w:left w:val="nil"/>
              <w:bottom w:val="nil"/>
              <w:right w:val="nil"/>
            </w:tcBorders>
            <w:shd w:val="clear" w:color="auto" w:fill="auto"/>
            <w:noWrap/>
            <w:vAlign w:val="bottom"/>
            <w:hideMark/>
          </w:tcPr>
          <w:p w14:paraId="734FDE2B" w14:textId="77777777" w:rsidR="00E80656" w:rsidRPr="00CB1E6A" w:rsidRDefault="00E80656" w:rsidP="00136F56">
            <w:pPr>
              <w:jc w:val="center"/>
            </w:pPr>
            <w:r w:rsidRPr="00CB1E6A">
              <w:t>3.7839</w:t>
            </w:r>
          </w:p>
        </w:tc>
        <w:tc>
          <w:tcPr>
            <w:tcW w:w="936" w:type="dxa"/>
            <w:tcBorders>
              <w:top w:val="nil"/>
              <w:left w:val="nil"/>
              <w:bottom w:val="nil"/>
              <w:right w:val="nil"/>
            </w:tcBorders>
            <w:shd w:val="clear" w:color="auto" w:fill="auto"/>
            <w:noWrap/>
            <w:vAlign w:val="bottom"/>
            <w:hideMark/>
          </w:tcPr>
          <w:p w14:paraId="5A0B0877" w14:textId="77777777" w:rsidR="00E80656" w:rsidRPr="00CB1E6A" w:rsidRDefault="00E80656" w:rsidP="00136F56">
            <w:pPr>
              <w:jc w:val="center"/>
            </w:pPr>
            <w:r w:rsidRPr="00CB1E6A">
              <w:t>4.2746</w:t>
            </w:r>
          </w:p>
        </w:tc>
      </w:tr>
      <w:tr w:rsidR="00CB1E6A" w:rsidRPr="00CB1E6A" w14:paraId="160859A6" w14:textId="77777777" w:rsidTr="00136F56">
        <w:trPr>
          <w:trHeight w:val="372"/>
        </w:trPr>
        <w:tc>
          <w:tcPr>
            <w:tcW w:w="2552" w:type="dxa"/>
            <w:tcBorders>
              <w:top w:val="nil"/>
              <w:left w:val="nil"/>
              <w:bottom w:val="nil"/>
              <w:right w:val="nil"/>
            </w:tcBorders>
            <w:shd w:val="clear" w:color="auto" w:fill="auto"/>
            <w:noWrap/>
            <w:vAlign w:val="bottom"/>
            <w:hideMark/>
          </w:tcPr>
          <w:p w14:paraId="51E5E90A"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7C2A0476" w14:textId="77777777" w:rsidR="00E80656" w:rsidRPr="00CB1E6A" w:rsidRDefault="00E80656"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2FA2F48" w14:textId="77777777" w:rsidR="00E80656" w:rsidRPr="00CB1E6A" w:rsidRDefault="00E80656" w:rsidP="00136F56">
            <w:pPr>
              <w:jc w:val="center"/>
            </w:pPr>
            <w:r w:rsidRPr="00CB1E6A">
              <w:t>0.9872</w:t>
            </w:r>
          </w:p>
        </w:tc>
        <w:tc>
          <w:tcPr>
            <w:tcW w:w="891" w:type="dxa"/>
            <w:tcBorders>
              <w:top w:val="nil"/>
              <w:left w:val="nil"/>
              <w:bottom w:val="nil"/>
              <w:right w:val="nil"/>
            </w:tcBorders>
            <w:shd w:val="clear" w:color="auto" w:fill="auto"/>
            <w:noWrap/>
            <w:vAlign w:val="bottom"/>
            <w:hideMark/>
          </w:tcPr>
          <w:p w14:paraId="02F4C649" w14:textId="51C279E2" w:rsidR="00E80656" w:rsidRPr="007942E1" w:rsidRDefault="00E80656" w:rsidP="00136F56">
            <w:pPr>
              <w:jc w:val="center"/>
              <w:rPr>
                <w:lang w:val="en-GB"/>
              </w:rPr>
            </w:pPr>
            <w:r w:rsidRPr="00CB1E6A">
              <w:t>0.91</w:t>
            </w:r>
            <w:r w:rsidR="007942E1">
              <w:rPr>
                <w:lang w:val="en-GB"/>
              </w:rPr>
              <w:t>00</w:t>
            </w:r>
          </w:p>
        </w:tc>
        <w:tc>
          <w:tcPr>
            <w:tcW w:w="891" w:type="dxa"/>
            <w:tcBorders>
              <w:top w:val="nil"/>
              <w:left w:val="nil"/>
              <w:bottom w:val="nil"/>
              <w:right w:val="nil"/>
            </w:tcBorders>
            <w:shd w:val="clear" w:color="auto" w:fill="auto"/>
            <w:noWrap/>
            <w:vAlign w:val="bottom"/>
            <w:hideMark/>
          </w:tcPr>
          <w:p w14:paraId="03678C01" w14:textId="77777777" w:rsidR="00E80656" w:rsidRPr="00CB1E6A" w:rsidRDefault="00E80656" w:rsidP="00136F56">
            <w:pPr>
              <w:jc w:val="center"/>
            </w:pPr>
            <w:r w:rsidRPr="00CB1E6A">
              <w:t>0.9572</w:t>
            </w:r>
          </w:p>
        </w:tc>
        <w:tc>
          <w:tcPr>
            <w:tcW w:w="996" w:type="dxa"/>
            <w:tcBorders>
              <w:top w:val="nil"/>
              <w:left w:val="nil"/>
              <w:bottom w:val="nil"/>
              <w:right w:val="nil"/>
            </w:tcBorders>
            <w:shd w:val="clear" w:color="auto" w:fill="auto"/>
            <w:noWrap/>
            <w:vAlign w:val="bottom"/>
            <w:hideMark/>
          </w:tcPr>
          <w:p w14:paraId="3672BFA8" w14:textId="77777777" w:rsidR="00E80656" w:rsidRPr="00CB1E6A" w:rsidRDefault="00E80656" w:rsidP="00136F56">
            <w:pPr>
              <w:jc w:val="center"/>
            </w:pPr>
            <w:r w:rsidRPr="00CB1E6A">
              <w:t>0.8157</w:t>
            </w:r>
          </w:p>
        </w:tc>
        <w:tc>
          <w:tcPr>
            <w:tcW w:w="936" w:type="dxa"/>
            <w:tcBorders>
              <w:top w:val="nil"/>
              <w:left w:val="nil"/>
              <w:bottom w:val="nil"/>
              <w:right w:val="nil"/>
            </w:tcBorders>
            <w:shd w:val="clear" w:color="auto" w:fill="auto"/>
            <w:noWrap/>
            <w:vAlign w:val="bottom"/>
            <w:hideMark/>
          </w:tcPr>
          <w:p w14:paraId="6B2F70D4" w14:textId="77777777" w:rsidR="00E80656" w:rsidRPr="00CB1E6A" w:rsidRDefault="00E80656" w:rsidP="00136F56">
            <w:pPr>
              <w:jc w:val="center"/>
            </w:pPr>
            <w:r w:rsidRPr="00CB1E6A">
              <w:t>0.8661</w:t>
            </w:r>
          </w:p>
        </w:tc>
      </w:tr>
      <w:tr w:rsidR="00CB1E6A" w:rsidRPr="00CB1E6A" w14:paraId="2F2103B4" w14:textId="77777777" w:rsidTr="00136F56">
        <w:trPr>
          <w:trHeight w:val="360"/>
        </w:trPr>
        <w:tc>
          <w:tcPr>
            <w:tcW w:w="2552" w:type="dxa"/>
            <w:tcBorders>
              <w:top w:val="nil"/>
              <w:left w:val="nil"/>
              <w:bottom w:val="nil"/>
              <w:right w:val="nil"/>
            </w:tcBorders>
            <w:shd w:val="clear" w:color="auto" w:fill="auto"/>
            <w:noWrap/>
            <w:vAlign w:val="bottom"/>
            <w:hideMark/>
          </w:tcPr>
          <w:p w14:paraId="6DA7C7DD" w14:textId="77777777" w:rsidR="00E80656" w:rsidRPr="00CB1E6A" w:rsidRDefault="00E80656" w:rsidP="00136F56">
            <w:r w:rsidRPr="00CB1E6A">
              <w:t>LIQUID FILM DIFFUSION</w:t>
            </w:r>
          </w:p>
        </w:tc>
        <w:tc>
          <w:tcPr>
            <w:tcW w:w="2455" w:type="dxa"/>
            <w:tcBorders>
              <w:top w:val="nil"/>
              <w:left w:val="nil"/>
              <w:bottom w:val="nil"/>
              <w:right w:val="nil"/>
            </w:tcBorders>
            <w:shd w:val="clear" w:color="auto" w:fill="auto"/>
            <w:noWrap/>
            <w:vAlign w:val="bottom"/>
            <w:hideMark/>
          </w:tcPr>
          <w:p w14:paraId="58AB6105" w14:textId="3288AA64" w:rsidR="00E80656" w:rsidRPr="007942E1"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876" w:type="dxa"/>
            <w:tcBorders>
              <w:top w:val="nil"/>
              <w:left w:val="nil"/>
              <w:bottom w:val="nil"/>
              <w:right w:val="nil"/>
            </w:tcBorders>
            <w:shd w:val="clear" w:color="auto" w:fill="auto"/>
            <w:noWrap/>
            <w:vAlign w:val="bottom"/>
            <w:hideMark/>
          </w:tcPr>
          <w:p w14:paraId="41B5E0D9" w14:textId="799825D8" w:rsidR="00E80656" w:rsidRPr="007942E1" w:rsidRDefault="00E80656" w:rsidP="00136F56">
            <w:pPr>
              <w:jc w:val="center"/>
              <w:rPr>
                <w:lang w:val="en-GB"/>
              </w:rPr>
            </w:pPr>
            <w:r w:rsidRPr="00CB1E6A">
              <w:t>0.04</w:t>
            </w:r>
            <w:r w:rsidR="007942E1">
              <w:rPr>
                <w:lang w:val="en-GB"/>
              </w:rPr>
              <w:t>00</w:t>
            </w:r>
          </w:p>
        </w:tc>
        <w:tc>
          <w:tcPr>
            <w:tcW w:w="891" w:type="dxa"/>
            <w:tcBorders>
              <w:top w:val="nil"/>
              <w:left w:val="nil"/>
              <w:bottom w:val="nil"/>
              <w:right w:val="nil"/>
            </w:tcBorders>
            <w:shd w:val="clear" w:color="auto" w:fill="auto"/>
            <w:noWrap/>
            <w:vAlign w:val="bottom"/>
            <w:hideMark/>
          </w:tcPr>
          <w:p w14:paraId="797FAB1D" w14:textId="1D086F0F" w:rsidR="00E80656" w:rsidRPr="007942E1" w:rsidRDefault="00E80656" w:rsidP="00136F56">
            <w:pPr>
              <w:jc w:val="center"/>
              <w:rPr>
                <w:lang w:val="en-GB"/>
              </w:rPr>
            </w:pPr>
            <w:r w:rsidRPr="00CB1E6A">
              <w:t>0.03</w:t>
            </w:r>
            <w:r w:rsidR="007942E1">
              <w:rPr>
                <w:lang w:val="en-GB"/>
              </w:rPr>
              <w:t>00</w:t>
            </w:r>
          </w:p>
        </w:tc>
        <w:tc>
          <w:tcPr>
            <w:tcW w:w="891" w:type="dxa"/>
            <w:tcBorders>
              <w:top w:val="nil"/>
              <w:left w:val="nil"/>
              <w:bottom w:val="nil"/>
              <w:right w:val="nil"/>
            </w:tcBorders>
            <w:shd w:val="clear" w:color="auto" w:fill="auto"/>
            <w:noWrap/>
            <w:vAlign w:val="bottom"/>
            <w:hideMark/>
          </w:tcPr>
          <w:p w14:paraId="31D45FE9" w14:textId="00CB67DD" w:rsidR="00E80656" w:rsidRPr="007942E1" w:rsidRDefault="00E80656" w:rsidP="00136F56">
            <w:pPr>
              <w:jc w:val="center"/>
              <w:rPr>
                <w:lang w:val="en-GB"/>
              </w:rPr>
            </w:pPr>
            <w:r w:rsidRPr="00CB1E6A">
              <w:t>0.03</w:t>
            </w:r>
            <w:r w:rsidR="007942E1">
              <w:rPr>
                <w:lang w:val="en-GB"/>
              </w:rPr>
              <w:t>00</w:t>
            </w:r>
          </w:p>
        </w:tc>
        <w:tc>
          <w:tcPr>
            <w:tcW w:w="996" w:type="dxa"/>
            <w:tcBorders>
              <w:top w:val="nil"/>
              <w:left w:val="nil"/>
              <w:bottom w:val="nil"/>
              <w:right w:val="nil"/>
            </w:tcBorders>
            <w:shd w:val="clear" w:color="auto" w:fill="auto"/>
            <w:noWrap/>
            <w:vAlign w:val="bottom"/>
            <w:hideMark/>
          </w:tcPr>
          <w:p w14:paraId="3B704888" w14:textId="6D62A1B0" w:rsidR="00E80656" w:rsidRPr="007942E1" w:rsidRDefault="00E80656" w:rsidP="00136F56">
            <w:pPr>
              <w:jc w:val="center"/>
              <w:rPr>
                <w:lang w:val="en-GB"/>
              </w:rPr>
            </w:pPr>
            <w:r w:rsidRPr="00CB1E6A">
              <w:t>0.03</w:t>
            </w:r>
            <w:r w:rsidR="007942E1">
              <w:rPr>
                <w:lang w:val="en-GB"/>
              </w:rPr>
              <w:t>00</w:t>
            </w:r>
          </w:p>
        </w:tc>
        <w:tc>
          <w:tcPr>
            <w:tcW w:w="936" w:type="dxa"/>
            <w:tcBorders>
              <w:top w:val="nil"/>
              <w:left w:val="nil"/>
              <w:bottom w:val="nil"/>
              <w:right w:val="nil"/>
            </w:tcBorders>
            <w:shd w:val="clear" w:color="auto" w:fill="auto"/>
            <w:noWrap/>
            <w:vAlign w:val="bottom"/>
            <w:hideMark/>
          </w:tcPr>
          <w:p w14:paraId="5D9B6FE8" w14:textId="22E3703E" w:rsidR="00E80656" w:rsidRPr="007942E1" w:rsidRDefault="00E80656" w:rsidP="00136F56">
            <w:pPr>
              <w:jc w:val="center"/>
              <w:rPr>
                <w:lang w:val="en-GB"/>
              </w:rPr>
            </w:pPr>
            <w:r w:rsidRPr="00CB1E6A">
              <w:t>0.04</w:t>
            </w:r>
            <w:r w:rsidR="007942E1">
              <w:rPr>
                <w:lang w:val="en-GB"/>
              </w:rPr>
              <w:t>00</w:t>
            </w:r>
          </w:p>
        </w:tc>
      </w:tr>
      <w:tr w:rsidR="00CB1E6A" w:rsidRPr="00CB1E6A" w14:paraId="0BFA2EC9" w14:textId="77777777" w:rsidTr="00136F56">
        <w:trPr>
          <w:trHeight w:val="396"/>
        </w:trPr>
        <w:tc>
          <w:tcPr>
            <w:tcW w:w="2552" w:type="dxa"/>
            <w:tcBorders>
              <w:top w:val="nil"/>
              <w:left w:val="nil"/>
              <w:bottom w:val="nil"/>
              <w:right w:val="nil"/>
            </w:tcBorders>
            <w:shd w:val="clear" w:color="auto" w:fill="auto"/>
            <w:noWrap/>
            <w:vAlign w:val="bottom"/>
            <w:hideMark/>
          </w:tcPr>
          <w:p w14:paraId="2097E3DD"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7E0D5618" w14:textId="77777777" w:rsidR="00E80656" w:rsidRPr="00CB1E6A" w:rsidRDefault="00E80656"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60ACDB7D" w14:textId="77777777" w:rsidR="00E80656" w:rsidRPr="00CB1E6A" w:rsidRDefault="00E80656" w:rsidP="00136F56">
            <w:pPr>
              <w:jc w:val="center"/>
            </w:pPr>
            <w:r w:rsidRPr="00CB1E6A">
              <w:t>0.9173</w:t>
            </w:r>
          </w:p>
        </w:tc>
        <w:tc>
          <w:tcPr>
            <w:tcW w:w="891" w:type="dxa"/>
            <w:tcBorders>
              <w:top w:val="nil"/>
              <w:left w:val="nil"/>
              <w:bottom w:val="nil"/>
              <w:right w:val="nil"/>
            </w:tcBorders>
            <w:shd w:val="clear" w:color="auto" w:fill="auto"/>
            <w:noWrap/>
            <w:vAlign w:val="bottom"/>
            <w:hideMark/>
          </w:tcPr>
          <w:p w14:paraId="626D4584" w14:textId="77777777" w:rsidR="00E80656" w:rsidRPr="00CB1E6A" w:rsidRDefault="00E80656" w:rsidP="00136F56">
            <w:pPr>
              <w:jc w:val="center"/>
            </w:pPr>
            <w:r w:rsidRPr="00CB1E6A">
              <w:t>0.951</w:t>
            </w:r>
          </w:p>
        </w:tc>
        <w:tc>
          <w:tcPr>
            <w:tcW w:w="891" w:type="dxa"/>
            <w:tcBorders>
              <w:top w:val="nil"/>
              <w:left w:val="nil"/>
              <w:bottom w:val="nil"/>
              <w:right w:val="nil"/>
            </w:tcBorders>
            <w:shd w:val="clear" w:color="auto" w:fill="auto"/>
            <w:noWrap/>
            <w:vAlign w:val="bottom"/>
            <w:hideMark/>
          </w:tcPr>
          <w:p w14:paraId="1510C381" w14:textId="77777777" w:rsidR="00E80656" w:rsidRPr="00CB1E6A" w:rsidRDefault="00E80656" w:rsidP="00136F56">
            <w:pPr>
              <w:jc w:val="center"/>
            </w:pPr>
            <w:r w:rsidRPr="00CB1E6A">
              <w:t>0.9642</w:t>
            </w:r>
          </w:p>
        </w:tc>
        <w:tc>
          <w:tcPr>
            <w:tcW w:w="996" w:type="dxa"/>
            <w:tcBorders>
              <w:top w:val="nil"/>
              <w:left w:val="nil"/>
              <w:bottom w:val="nil"/>
              <w:right w:val="nil"/>
            </w:tcBorders>
            <w:shd w:val="clear" w:color="auto" w:fill="auto"/>
            <w:noWrap/>
            <w:vAlign w:val="bottom"/>
            <w:hideMark/>
          </w:tcPr>
          <w:p w14:paraId="3F28EA94" w14:textId="77777777" w:rsidR="00E80656" w:rsidRPr="00CB1E6A" w:rsidRDefault="00E80656" w:rsidP="00136F56">
            <w:pPr>
              <w:jc w:val="center"/>
            </w:pPr>
            <w:r w:rsidRPr="00CB1E6A">
              <w:t>0.9212</w:t>
            </w:r>
          </w:p>
        </w:tc>
        <w:tc>
          <w:tcPr>
            <w:tcW w:w="936" w:type="dxa"/>
            <w:tcBorders>
              <w:top w:val="nil"/>
              <w:left w:val="nil"/>
              <w:bottom w:val="nil"/>
              <w:right w:val="nil"/>
            </w:tcBorders>
            <w:shd w:val="clear" w:color="auto" w:fill="auto"/>
            <w:noWrap/>
            <w:vAlign w:val="bottom"/>
            <w:hideMark/>
          </w:tcPr>
          <w:p w14:paraId="1FBC0AE1" w14:textId="77777777" w:rsidR="00E80656" w:rsidRPr="00CB1E6A" w:rsidRDefault="00E80656" w:rsidP="00136F56">
            <w:pPr>
              <w:jc w:val="center"/>
            </w:pPr>
            <w:r w:rsidRPr="00CB1E6A">
              <w:t>0.9716</w:t>
            </w:r>
          </w:p>
        </w:tc>
      </w:tr>
      <w:tr w:rsidR="00CB1E6A" w:rsidRPr="00CB1E6A" w14:paraId="78592766" w14:textId="77777777" w:rsidTr="00136F56">
        <w:trPr>
          <w:trHeight w:val="372"/>
        </w:trPr>
        <w:tc>
          <w:tcPr>
            <w:tcW w:w="2552" w:type="dxa"/>
            <w:tcBorders>
              <w:top w:val="nil"/>
              <w:left w:val="nil"/>
              <w:bottom w:val="nil"/>
              <w:right w:val="nil"/>
            </w:tcBorders>
            <w:shd w:val="clear" w:color="auto" w:fill="auto"/>
            <w:noWrap/>
            <w:vAlign w:val="bottom"/>
            <w:hideMark/>
          </w:tcPr>
          <w:p w14:paraId="79524583" w14:textId="77777777" w:rsidR="00E80656" w:rsidRPr="00CB1E6A" w:rsidRDefault="00E80656" w:rsidP="00136F56">
            <w:r w:rsidRPr="00CB1E6A">
              <w:t>FRACTIONAL POWER</w:t>
            </w:r>
          </w:p>
        </w:tc>
        <w:tc>
          <w:tcPr>
            <w:tcW w:w="2455" w:type="dxa"/>
            <w:tcBorders>
              <w:top w:val="nil"/>
              <w:left w:val="nil"/>
              <w:bottom w:val="nil"/>
              <w:right w:val="nil"/>
            </w:tcBorders>
            <w:shd w:val="clear" w:color="auto" w:fill="auto"/>
            <w:noWrap/>
            <w:vAlign w:val="bottom"/>
            <w:hideMark/>
          </w:tcPr>
          <w:p w14:paraId="6441AE25" w14:textId="77777777" w:rsidR="00E80656" w:rsidRPr="00CB1E6A" w:rsidRDefault="00E80656" w:rsidP="00136F56">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46C2AF83" w14:textId="77777777" w:rsidR="00E80656" w:rsidRPr="00CB1E6A" w:rsidRDefault="00E80656" w:rsidP="00136F56">
            <w:pPr>
              <w:jc w:val="center"/>
            </w:pPr>
            <w:r w:rsidRPr="00CB1E6A">
              <w:t>0.2893</w:t>
            </w:r>
          </w:p>
        </w:tc>
        <w:tc>
          <w:tcPr>
            <w:tcW w:w="891" w:type="dxa"/>
            <w:tcBorders>
              <w:top w:val="nil"/>
              <w:left w:val="nil"/>
              <w:bottom w:val="nil"/>
              <w:right w:val="nil"/>
            </w:tcBorders>
            <w:shd w:val="clear" w:color="auto" w:fill="auto"/>
            <w:noWrap/>
            <w:vAlign w:val="bottom"/>
            <w:hideMark/>
          </w:tcPr>
          <w:p w14:paraId="35D407E9" w14:textId="77777777" w:rsidR="00E80656" w:rsidRPr="00CB1E6A" w:rsidRDefault="00E80656" w:rsidP="00136F56">
            <w:pPr>
              <w:jc w:val="center"/>
            </w:pPr>
            <w:r w:rsidRPr="00CB1E6A">
              <w:t>0.4047</w:t>
            </w:r>
          </w:p>
        </w:tc>
        <w:tc>
          <w:tcPr>
            <w:tcW w:w="891" w:type="dxa"/>
            <w:tcBorders>
              <w:top w:val="nil"/>
              <w:left w:val="nil"/>
              <w:bottom w:val="nil"/>
              <w:right w:val="nil"/>
            </w:tcBorders>
            <w:shd w:val="clear" w:color="auto" w:fill="auto"/>
            <w:noWrap/>
            <w:vAlign w:val="bottom"/>
            <w:hideMark/>
          </w:tcPr>
          <w:p w14:paraId="22404EE3" w14:textId="77777777" w:rsidR="00E80656" w:rsidRPr="00CB1E6A" w:rsidRDefault="00E80656" w:rsidP="00136F56">
            <w:pPr>
              <w:jc w:val="center"/>
            </w:pPr>
            <w:r w:rsidRPr="00CB1E6A">
              <w:t>0.2702</w:t>
            </w:r>
          </w:p>
        </w:tc>
        <w:tc>
          <w:tcPr>
            <w:tcW w:w="996" w:type="dxa"/>
            <w:tcBorders>
              <w:top w:val="nil"/>
              <w:left w:val="nil"/>
              <w:bottom w:val="nil"/>
              <w:right w:val="nil"/>
            </w:tcBorders>
            <w:shd w:val="clear" w:color="auto" w:fill="auto"/>
            <w:noWrap/>
            <w:vAlign w:val="bottom"/>
            <w:hideMark/>
          </w:tcPr>
          <w:p w14:paraId="181F1AC2" w14:textId="77777777" w:rsidR="00E80656" w:rsidRPr="00CB1E6A" w:rsidRDefault="00E80656" w:rsidP="00136F56">
            <w:pPr>
              <w:jc w:val="center"/>
            </w:pPr>
            <w:r w:rsidRPr="00CB1E6A">
              <w:t>0.164</w:t>
            </w:r>
          </w:p>
        </w:tc>
        <w:tc>
          <w:tcPr>
            <w:tcW w:w="936" w:type="dxa"/>
            <w:tcBorders>
              <w:top w:val="nil"/>
              <w:left w:val="nil"/>
              <w:bottom w:val="nil"/>
              <w:right w:val="nil"/>
            </w:tcBorders>
            <w:shd w:val="clear" w:color="auto" w:fill="auto"/>
            <w:noWrap/>
            <w:vAlign w:val="bottom"/>
            <w:hideMark/>
          </w:tcPr>
          <w:p w14:paraId="7C52321B" w14:textId="77777777" w:rsidR="00E80656" w:rsidRPr="00CB1E6A" w:rsidRDefault="00E80656" w:rsidP="00136F56">
            <w:pPr>
              <w:jc w:val="center"/>
            </w:pPr>
            <w:r w:rsidRPr="00CB1E6A">
              <w:t>0.3031</w:t>
            </w:r>
          </w:p>
        </w:tc>
      </w:tr>
      <w:tr w:rsidR="00CB1E6A" w:rsidRPr="00CB1E6A" w14:paraId="7414F9E3" w14:textId="77777777" w:rsidTr="00136F56">
        <w:trPr>
          <w:trHeight w:val="312"/>
        </w:trPr>
        <w:tc>
          <w:tcPr>
            <w:tcW w:w="2552" w:type="dxa"/>
            <w:tcBorders>
              <w:top w:val="nil"/>
              <w:left w:val="nil"/>
              <w:bottom w:val="nil"/>
              <w:right w:val="nil"/>
            </w:tcBorders>
            <w:shd w:val="clear" w:color="auto" w:fill="auto"/>
            <w:noWrap/>
            <w:vAlign w:val="bottom"/>
            <w:hideMark/>
          </w:tcPr>
          <w:p w14:paraId="0F495BFC" w14:textId="77777777" w:rsidR="00E80656" w:rsidRPr="00CB1E6A" w:rsidRDefault="00E80656" w:rsidP="00136F56">
            <w:pPr>
              <w:jc w:val="right"/>
            </w:pPr>
          </w:p>
        </w:tc>
        <w:tc>
          <w:tcPr>
            <w:tcW w:w="2455" w:type="dxa"/>
            <w:tcBorders>
              <w:top w:val="nil"/>
              <w:left w:val="nil"/>
              <w:bottom w:val="nil"/>
              <w:right w:val="nil"/>
            </w:tcBorders>
            <w:shd w:val="clear" w:color="auto" w:fill="auto"/>
            <w:noWrap/>
            <w:vAlign w:val="bottom"/>
            <w:hideMark/>
          </w:tcPr>
          <w:p w14:paraId="0C5A83A1" w14:textId="16A1A96A" w:rsidR="00E80656" w:rsidRPr="00CB1E6A" w:rsidRDefault="007942E1" w:rsidP="00136F56">
            <w:r>
              <w:rPr>
                <w:lang w:val="en-GB"/>
              </w:rPr>
              <w:t>k</w:t>
            </w:r>
            <w:r w:rsidR="00E80656" w:rsidRPr="00CB1E6A">
              <w:t xml:space="preserve"> </w:t>
            </w:r>
            <w:r w:rsidR="00C936D5">
              <w:t>(mg/g/min)</w:t>
            </w:r>
          </w:p>
        </w:tc>
        <w:tc>
          <w:tcPr>
            <w:tcW w:w="876" w:type="dxa"/>
            <w:tcBorders>
              <w:top w:val="nil"/>
              <w:left w:val="nil"/>
              <w:bottom w:val="nil"/>
              <w:right w:val="nil"/>
            </w:tcBorders>
            <w:shd w:val="clear" w:color="auto" w:fill="auto"/>
            <w:noWrap/>
            <w:vAlign w:val="bottom"/>
            <w:hideMark/>
          </w:tcPr>
          <w:p w14:paraId="077869FE" w14:textId="77777777" w:rsidR="00E80656" w:rsidRPr="00CB1E6A" w:rsidRDefault="00E80656" w:rsidP="00136F56">
            <w:pPr>
              <w:jc w:val="center"/>
            </w:pPr>
            <w:r w:rsidRPr="00CB1E6A">
              <w:t>1.4669</w:t>
            </w:r>
          </w:p>
        </w:tc>
        <w:tc>
          <w:tcPr>
            <w:tcW w:w="891" w:type="dxa"/>
            <w:tcBorders>
              <w:top w:val="nil"/>
              <w:left w:val="nil"/>
              <w:bottom w:val="nil"/>
              <w:right w:val="nil"/>
            </w:tcBorders>
            <w:shd w:val="clear" w:color="auto" w:fill="auto"/>
            <w:noWrap/>
            <w:vAlign w:val="bottom"/>
            <w:hideMark/>
          </w:tcPr>
          <w:p w14:paraId="3186F916" w14:textId="77777777" w:rsidR="00E80656" w:rsidRPr="00CB1E6A" w:rsidRDefault="00E80656" w:rsidP="00136F56">
            <w:pPr>
              <w:jc w:val="center"/>
            </w:pPr>
            <w:r w:rsidRPr="00CB1E6A">
              <w:t>1.6293</w:t>
            </w:r>
          </w:p>
        </w:tc>
        <w:tc>
          <w:tcPr>
            <w:tcW w:w="891" w:type="dxa"/>
            <w:tcBorders>
              <w:top w:val="nil"/>
              <w:left w:val="nil"/>
              <w:bottom w:val="nil"/>
              <w:right w:val="nil"/>
            </w:tcBorders>
            <w:shd w:val="clear" w:color="auto" w:fill="auto"/>
            <w:noWrap/>
            <w:vAlign w:val="bottom"/>
            <w:hideMark/>
          </w:tcPr>
          <w:p w14:paraId="220E833B" w14:textId="77777777" w:rsidR="00E80656" w:rsidRPr="00CB1E6A" w:rsidRDefault="00E80656" w:rsidP="00136F56">
            <w:pPr>
              <w:jc w:val="center"/>
            </w:pPr>
            <w:r w:rsidRPr="00CB1E6A">
              <w:t>2.3783</w:t>
            </w:r>
          </w:p>
        </w:tc>
        <w:tc>
          <w:tcPr>
            <w:tcW w:w="996" w:type="dxa"/>
            <w:tcBorders>
              <w:top w:val="nil"/>
              <w:left w:val="nil"/>
              <w:bottom w:val="nil"/>
              <w:right w:val="nil"/>
            </w:tcBorders>
            <w:shd w:val="clear" w:color="auto" w:fill="auto"/>
            <w:noWrap/>
            <w:vAlign w:val="bottom"/>
            <w:hideMark/>
          </w:tcPr>
          <w:p w14:paraId="21CD37CA" w14:textId="77777777" w:rsidR="00E80656" w:rsidRPr="00CB1E6A" w:rsidRDefault="00E80656" w:rsidP="00136F56">
            <w:pPr>
              <w:jc w:val="center"/>
            </w:pPr>
            <w:r w:rsidRPr="00CB1E6A">
              <w:t>3.3746</w:t>
            </w:r>
          </w:p>
        </w:tc>
        <w:tc>
          <w:tcPr>
            <w:tcW w:w="936" w:type="dxa"/>
            <w:tcBorders>
              <w:top w:val="nil"/>
              <w:left w:val="nil"/>
              <w:bottom w:val="nil"/>
              <w:right w:val="nil"/>
            </w:tcBorders>
            <w:shd w:val="clear" w:color="auto" w:fill="auto"/>
            <w:noWrap/>
            <w:vAlign w:val="bottom"/>
            <w:hideMark/>
          </w:tcPr>
          <w:p w14:paraId="58E2138D" w14:textId="77777777" w:rsidR="00E80656" w:rsidRPr="00CB1E6A" w:rsidRDefault="00E80656" w:rsidP="00136F56">
            <w:pPr>
              <w:jc w:val="center"/>
            </w:pPr>
            <w:r w:rsidRPr="00CB1E6A">
              <w:t>2.9075</w:t>
            </w:r>
          </w:p>
        </w:tc>
      </w:tr>
      <w:tr w:rsidR="006E1B59" w:rsidRPr="00CB1E6A" w14:paraId="58DFE432" w14:textId="77777777" w:rsidTr="00136F56">
        <w:trPr>
          <w:trHeight w:val="372"/>
        </w:trPr>
        <w:tc>
          <w:tcPr>
            <w:tcW w:w="2552" w:type="dxa"/>
            <w:tcBorders>
              <w:top w:val="nil"/>
              <w:left w:val="nil"/>
              <w:bottom w:val="single" w:sz="4" w:space="0" w:color="auto"/>
              <w:right w:val="nil"/>
            </w:tcBorders>
            <w:shd w:val="clear" w:color="auto" w:fill="auto"/>
            <w:noWrap/>
            <w:vAlign w:val="bottom"/>
            <w:hideMark/>
          </w:tcPr>
          <w:p w14:paraId="63C3685B" w14:textId="77777777" w:rsidR="00E80656" w:rsidRPr="00CB1E6A" w:rsidRDefault="00E80656" w:rsidP="00136F56">
            <w:r w:rsidRPr="00CB1E6A">
              <w:t> </w:t>
            </w:r>
          </w:p>
        </w:tc>
        <w:tc>
          <w:tcPr>
            <w:tcW w:w="2455" w:type="dxa"/>
            <w:tcBorders>
              <w:top w:val="nil"/>
              <w:left w:val="nil"/>
              <w:bottom w:val="single" w:sz="4" w:space="0" w:color="auto"/>
              <w:right w:val="nil"/>
            </w:tcBorders>
            <w:shd w:val="clear" w:color="auto" w:fill="auto"/>
            <w:noWrap/>
            <w:vAlign w:val="bottom"/>
            <w:hideMark/>
          </w:tcPr>
          <w:p w14:paraId="5A8764AA" w14:textId="77777777" w:rsidR="00E80656" w:rsidRPr="00CB1E6A" w:rsidRDefault="00E80656" w:rsidP="00136F56">
            <w:r w:rsidRPr="00CB1E6A">
              <w:t>R</w:t>
            </w:r>
            <w:r w:rsidRPr="00CB1E6A">
              <w:rPr>
                <w:vertAlign w:val="superscript"/>
              </w:rPr>
              <w:t>2</w:t>
            </w:r>
          </w:p>
        </w:tc>
        <w:tc>
          <w:tcPr>
            <w:tcW w:w="876" w:type="dxa"/>
            <w:tcBorders>
              <w:top w:val="nil"/>
              <w:left w:val="nil"/>
              <w:bottom w:val="single" w:sz="4" w:space="0" w:color="auto"/>
              <w:right w:val="nil"/>
            </w:tcBorders>
            <w:shd w:val="clear" w:color="auto" w:fill="auto"/>
            <w:noWrap/>
            <w:vAlign w:val="bottom"/>
            <w:hideMark/>
          </w:tcPr>
          <w:p w14:paraId="172DC665" w14:textId="77777777" w:rsidR="00E80656" w:rsidRPr="00CB1E6A" w:rsidRDefault="00E80656" w:rsidP="00136F56">
            <w:pPr>
              <w:jc w:val="center"/>
            </w:pPr>
            <w:r w:rsidRPr="00CB1E6A">
              <w:t>0.9031</w:t>
            </w:r>
          </w:p>
        </w:tc>
        <w:tc>
          <w:tcPr>
            <w:tcW w:w="891" w:type="dxa"/>
            <w:tcBorders>
              <w:top w:val="nil"/>
              <w:left w:val="nil"/>
              <w:bottom w:val="single" w:sz="4" w:space="0" w:color="auto"/>
              <w:right w:val="nil"/>
            </w:tcBorders>
            <w:shd w:val="clear" w:color="auto" w:fill="auto"/>
            <w:noWrap/>
            <w:vAlign w:val="bottom"/>
            <w:hideMark/>
          </w:tcPr>
          <w:p w14:paraId="5220D51A" w14:textId="77777777" w:rsidR="00E80656" w:rsidRPr="00CB1E6A" w:rsidRDefault="00E80656" w:rsidP="00136F56">
            <w:pPr>
              <w:jc w:val="center"/>
            </w:pPr>
            <w:r w:rsidRPr="00CB1E6A">
              <w:t>0.8496</w:t>
            </w:r>
          </w:p>
        </w:tc>
        <w:tc>
          <w:tcPr>
            <w:tcW w:w="891" w:type="dxa"/>
            <w:tcBorders>
              <w:top w:val="nil"/>
              <w:left w:val="nil"/>
              <w:bottom w:val="single" w:sz="4" w:space="0" w:color="auto"/>
              <w:right w:val="nil"/>
            </w:tcBorders>
            <w:shd w:val="clear" w:color="auto" w:fill="auto"/>
            <w:noWrap/>
            <w:vAlign w:val="bottom"/>
            <w:hideMark/>
          </w:tcPr>
          <w:p w14:paraId="509C1A11" w14:textId="77777777" w:rsidR="00E80656" w:rsidRPr="00CB1E6A" w:rsidRDefault="00E80656" w:rsidP="00136F56">
            <w:pPr>
              <w:jc w:val="center"/>
            </w:pPr>
            <w:r w:rsidRPr="00CB1E6A">
              <w:t>0.8732</w:t>
            </w:r>
          </w:p>
        </w:tc>
        <w:tc>
          <w:tcPr>
            <w:tcW w:w="996" w:type="dxa"/>
            <w:tcBorders>
              <w:top w:val="nil"/>
              <w:left w:val="nil"/>
              <w:bottom w:val="single" w:sz="4" w:space="0" w:color="auto"/>
              <w:right w:val="nil"/>
            </w:tcBorders>
            <w:shd w:val="clear" w:color="auto" w:fill="auto"/>
            <w:noWrap/>
            <w:vAlign w:val="bottom"/>
            <w:hideMark/>
          </w:tcPr>
          <w:p w14:paraId="0FA0CCEE" w14:textId="77777777" w:rsidR="00E80656" w:rsidRPr="00CB1E6A" w:rsidRDefault="00E80656" w:rsidP="00136F56">
            <w:pPr>
              <w:jc w:val="center"/>
            </w:pPr>
            <w:r w:rsidRPr="00CB1E6A">
              <w:t>0.7556</w:t>
            </w:r>
          </w:p>
        </w:tc>
        <w:tc>
          <w:tcPr>
            <w:tcW w:w="936" w:type="dxa"/>
            <w:tcBorders>
              <w:top w:val="nil"/>
              <w:left w:val="nil"/>
              <w:bottom w:val="single" w:sz="4" w:space="0" w:color="auto"/>
              <w:right w:val="nil"/>
            </w:tcBorders>
            <w:shd w:val="clear" w:color="auto" w:fill="auto"/>
            <w:noWrap/>
            <w:vAlign w:val="bottom"/>
            <w:hideMark/>
          </w:tcPr>
          <w:p w14:paraId="26E27644" w14:textId="77777777" w:rsidR="00E80656" w:rsidRPr="00CB1E6A" w:rsidRDefault="00E80656" w:rsidP="00136F56">
            <w:pPr>
              <w:jc w:val="center"/>
            </w:pPr>
            <w:r w:rsidRPr="00CB1E6A">
              <w:t>0.8051</w:t>
            </w:r>
          </w:p>
        </w:tc>
      </w:tr>
    </w:tbl>
    <w:p w14:paraId="39DC64F4" w14:textId="77777777" w:rsidR="00AD04E4" w:rsidRDefault="00AD04E4" w:rsidP="00E84405">
      <w:pPr>
        <w:spacing w:line="480" w:lineRule="auto"/>
        <w:jc w:val="both"/>
        <w:rPr>
          <w:rFonts w:eastAsiaTheme="minorEastAsia"/>
          <w:b/>
          <w:bCs/>
          <w:sz w:val="28"/>
          <w:szCs w:val="28"/>
        </w:rPr>
      </w:pPr>
    </w:p>
    <w:p w14:paraId="2711C35B" w14:textId="5A7010B1" w:rsidR="00E80656" w:rsidRPr="00CB1E6A" w:rsidRDefault="00E80656" w:rsidP="00803870">
      <w:pPr>
        <w:pStyle w:val="Heading4"/>
      </w:pPr>
      <w:bookmarkStart w:id="1713" w:name="_Toc118051701"/>
      <w:bookmarkStart w:id="1714" w:name="_Toc127869275"/>
      <w:r w:rsidRPr="00CB1E6A">
        <w:lastRenderedPageBreak/>
        <w:t>Effect of temperature and thermodynamic studies of IBU removal onto EGB1</w:t>
      </w:r>
      <w:bookmarkEnd w:id="1713"/>
      <w:bookmarkEnd w:id="1714"/>
    </w:p>
    <w:p w14:paraId="49FFF845" w14:textId="5D0B9AF6" w:rsidR="000D1EA5" w:rsidRPr="00313C80" w:rsidRDefault="000D1EA5" w:rsidP="00313C80">
      <w:pPr>
        <w:spacing w:line="480" w:lineRule="auto"/>
        <w:jc w:val="both"/>
        <w:rPr>
          <w:rFonts w:eastAsiaTheme="minorEastAsia"/>
          <w:b/>
          <w:bCs/>
          <w:sz w:val="30"/>
          <w:szCs w:val="30"/>
          <w:lang w:val="en-GB"/>
        </w:rPr>
      </w:pPr>
      <w:r w:rsidRPr="00CB1E6A">
        <w:rPr>
          <w:rFonts w:eastAsiaTheme="minorEastAsia"/>
          <w:lang w:val="en-GB"/>
        </w:rPr>
        <w:t xml:space="preserve">Temperature is  very crucial in </w:t>
      </w:r>
      <w:r w:rsidR="00C450D7">
        <w:rPr>
          <w:rFonts w:eastAsiaTheme="minorEastAsia"/>
          <w:lang w:val="en-GB"/>
        </w:rPr>
        <w:t>controlling</w:t>
      </w:r>
      <w:r w:rsidRPr="00CB1E6A">
        <w:rPr>
          <w:rFonts w:eastAsiaTheme="minorEastAsia"/>
          <w:lang w:val="en-GB"/>
        </w:rPr>
        <w:t xml:space="preserve"> adsorbent-adsorbate interaction </w:t>
      </w:r>
      <w:r w:rsidRPr="00CB1E6A">
        <w:rPr>
          <w:rFonts w:eastAsiaTheme="minorEastAsia"/>
          <w:lang w:val="en-GB"/>
        </w:rPr>
        <w:fldChar w:fldCharType="begin" w:fldLock="1"/>
      </w:r>
      <w:r w:rsidRPr="00CB1E6A">
        <w:rPr>
          <w:rFonts w:eastAsiaTheme="minorEastAsia"/>
          <w:lang w:val="en-GB"/>
        </w:rPr>
        <w:instrText>ADDIN CSL_CITATION {"citationItems":[{"id":"ITEM-1","itemData":{"DOI":"10.1016/j.seppur.2019.116139","ISSN":"18733794","abstract":"The goal of this study is to demonstrate that waste-based biosorbents can be cost-effective and green alternatives to commercial adsorbents for the retention of pharmaceuticals. Adsorption kinetics and equilibrium measurements allowed the determination of the adsorption capacity of commercial adsorbents (GAC - granular activated carbon and two synthetic zeolites) and waste-based biosorbents (SCG - spent coffee grounds, pine bark and cork waste) for the retention of fluoxetine from water. For commercial adsorbents, the maximum adsorption capacities followed the order GAC (233.5 mg/g) &gt; zeolite 13× (32.11 mg/g) &gt; zeolite 4A (21.86 mg/g), while for low-cost biosorbents, the sequence was SCG (14.31 mg/g) &gt; pine bark (6.53 mg/g) &gt; cork waste (4.74 mg/g). The economic feasibility of the adsorbents/biosorbents was examined through a detailed cost analysis. Commercial adsorbents present higher costs per gram of fluoxetine removed (6.85 €/g, 3.13 €/g and 1.07 €/g zeolite 4 A, zeolite 13× and GAC, respectively) when compared to low-cost biosorbents (0.92 €/g, 0.41 €/g and 0.16 €/g for pine bark, cork waste and SCG, respectively). It was found that SCG is the most economically viable option for fluoxetine removal, while cork waste, the second less expensive, is the most environmentally friendly biosorbent since its preparation does not generate any solid or liquid wastes. This manuscript demonstrates that the conversion of waste materials into adsorbents has a double environmental benefit for both improving waste management and protecting the environment.","author":[{"dropping-particle":"","family":"Silva","given":"Bruna","non-dropping-particle":"","parse-names":false,"suffix":""},{"dropping-particle":"","family":"Martins","given":"Mariana","non-dropping-particle":"","parse-names":false,"suffix":""},{"dropping-particle":"","family":"Rosca","given":"Mihaela","non-dropping-particle":"","parse-names":false,"suffix":""},{"dropping-particle":"","family":"Rocha","given":"Verónica","non-dropping-particle":"","parse-names":false,"suffix":""},{"dropping-particle":"","family":"Lago","given":"Ana","non-dropping-particle":"","parse-names":false,"suffix":""},{"dropping-particle":"","family":"Neves","given":"Isabel C.","non-dropping-particle":"","parse-names":false,"suffix":""},{"dropping-particle":"","family":"Tavares","given":"Teresa","non-dropping-particle":"","parse-names":false,"suffix":""}],"container-title":"Separation and Purification Technology","id":"ITEM-1","issue":"September 2019","issued":{"date-parts":[["2020"]]},"page":"116139","publisher":"Elsevier","title":"Waste-based biosorbents as cost-effective alternatives to commercial adsorbents for the retention of fluoxetine from water","type":"article-journal","volume":"235"},"uris":["http://www.mendeley.com/documents/?uuid=612814a6-fe64-4df0-9d23-894136ba7e3f"]}],"mendeley":{"formattedCitation":"(Silva et al., 2020)","plainTextFormattedCitation":"(Silva et al., 2020)","previouslyFormattedCitation":"(Silva et al., 2020)"},"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Silva </w:t>
      </w:r>
      <w:r w:rsidR="008C0A9B" w:rsidRPr="008C0A9B">
        <w:rPr>
          <w:rFonts w:eastAsiaTheme="minorEastAsia"/>
          <w:i/>
          <w:iCs/>
          <w:noProof/>
          <w:lang w:val="en-GB"/>
        </w:rPr>
        <w:t>et al.</w:t>
      </w:r>
      <w:r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 xml:space="preserve">. The effect of temperature on the removal of IBU onto EGB1 was investigated 26, 35, 45 and 55 </w:t>
      </w:r>
      <w:r w:rsidRPr="00CB1E6A">
        <w:rPr>
          <w:rFonts w:eastAsiaTheme="minorEastAsia"/>
          <w:vertAlign w:val="superscript"/>
          <w:lang w:val="en-GB"/>
        </w:rPr>
        <w:t>o</w:t>
      </w:r>
      <w:r w:rsidRPr="00CB1E6A">
        <w:rPr>
          <w:rFonts w:eastAsiaTheme="minorEastAsia"/>
          <w:lang w:val="en-GB"/>
        </w:rPr>
        <w:t xml:space="preserve">C as shown in Figure 4.4.4.6.1. As the </w:t>
      </w:r>
      <w:r w:rsidR="003809E3">
        <w:rPr>
          <w:rFonts w:eastAsiaTheme="minorEastAsia"/>
          <w:lang w:val="en-GB"/>
        </w:rPr>
        <w:t>temperature increased</w:t>
      </w:r>
      <w:r w:rsidRPr="00CB1E6A">
        <w:rPr>
          <w:rFonts w:eastAsiaTheme="minorEastAsia"/>
          <w:lang w:val="en-GB"/>
        </w:rPr>
        <w:t xml:space="preserve">, the percentage removal also increases (97.74 – 99.04%), thereby favouring adsorption at high temperature. This is because as the temperature of the adsorption system increases, </w:t>
      </w:r>
      <w:bookmarkStart w:id="1715" w:name="_Hlk114577829"/>
      <w:r w:rsidRPr="00CB1E6A">
        <w:rPr>
          <w:rFonts w:eastAsiaTheme="minorEastAsia"/>
          <w:lang w:val="en-GB"/>
        </w:rPr>
        <w:t>the mobility of the ions in solution increases</w:t>
      </w:r>
      <w:bookmarkEnd w:id="1715"/>
      <w:r w:rsidRPr="00CB1E6A">
        <w:rPr>
          <w:rFonts w:eastAsiaTheme="minorEastAsia"/>
          <w:lang w:val="en-GB"/>
        </w:rPr>
        <w:t xml:space="preserve">. This leads to </w:t>
      </w:r>
      <w:bookmarkStart w:id="1716" w:name="_Hlk114577904"/>
      <w:r w:rsidRPr="00CB1E6A">
        <w:rPr>
          <w:rFonts w:eastAsiaTheme="minorEastAsia"/>
          <w:lang w:val="en-GB"/>
        </w:rPr>
        <w:t xml:space="preserve">increased interaction between EGB1 and IBU molecules </w:t>
      </w:r>
      <w:r w:rsidRPr="00CB1E6A">
        <w:rPr>
          <w:rFonts w:eastAsiaTheme="minorEastAsia"/>
          <w:lang w:val="en-GB"/>
        </w:rPr>
        <w:fldChar w:fldCharType="begin" w:fldLock="1"/>
      </w:r>
      <w:r w:rsidRPr="00CB1E6A">
        <w:rPr>
          <w:rFonts w:eastAsiaTheme="minorEastAsia"/>
          <w:lang w:val="en-GB"/>
        </w:rPr>
        <w:instrText>ADDIN CSL_CITATION {"citationItems":[{"id":"ITEM-1","itemData":{"ISSN":"20084226","abstract":"The presence of heavy metals in the environment, resulting from industrial wastewater discharges, causes considerable damage to the natural balance of the aquatic ecosystem when they exceed certain concentrations. During this study, we were able to eliminate the content of Ni2+ ions contained in synthetic wastewater samples by the adsorption technique on a hull substrate taken from the beaches of Mehdia in Morocco. The present study indicates that the envisaged adsorption decreased the efficiency of the retention of Ni2+ ions from 91.03% (6.5 ppm) to 52.36 (250 ppm) and the adsorption capacity of 13.67%. mg/g for 200 ppm. The mass effect of the adsorbent was of the order of 84.8% for a value of 2 g, the temperature was of the order of 95% for 328±2 K. and a yield of 89.15% for a pH of between 6 and 7 and of the order of 93.5% for a contact time of 180 min.","author":[{"dropping-particle":"","family":"Allaoui","given":"Mohamed","non-dropping-particle":"","parse-names":false,"suffix":""},{"dropping-particle":"","family":"Berradi","given":"Mohamed","non-dropping-particle":"","parse-names":false,"suffix":""},{"dropping-particle":"","family":"Taouil","given":"Hamid","non-dropping-particle":"","parse-names":false,"suffix":""},{"dropping-particle":"","family":"Es-Sahbany","given":"Hicham","non-dropping-particle":"","parse-names":false,"suffix":""},{"dropping-particle":"","family":"Kadiri","given":"Lamya","non-dropping-particle":"","parse-names":false,"suffix":""},{"dropping-particle":"","family":"Ouass","given":"Abdelkarim","non-dropping-particle":"","parse-names":false,"suffix":""},{"dropping-particle":"","family":"Bensalah","given":"Jaouad","non-dropping-particle":"","parse-names":false,"suffix":""},{"dropping-particle":"","family":"Ahmed","given":"Said Ibn","non-dropping-particle":"","parse-names":false,"suffix":""}],"container-title":"Analytical and Bioanalytical Electrochemistry","id":"ITEM-1","issue":"11","issued":{"date-parts":[["2019"]]},"page":"1547-1558","title":"Adsorption of heavy metals (Nickel) by the shell powder of the coast of Mehdia-Kenitra (Morocco)","type":"article-journal","volume":"11"},"uris":["http://www.mendeley.com/documents/?uuid=d0dcb9d9-549b-4c92-9596-b42feb9d365f"]}],"mendeley":{"formattedCitation":"(Allaoui et al., 2019)","plainTextFormattedCitation":"(Allaoui et al., 2019)","previouslyFormattedCitation":"(Allaoui et al.,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Allaoui </w:t>
      </w:r>
      <w:r w:rsidR="008C0A9B" w:rsidRPr="008C0A9B">
        <w:rPr>
          <w:rFonts w:eastAsiaTheme="minorEastAsia"/>
          <w:i/>
          <w:iCs/>
          <w:noProof/>
          <w:lang w:val="en-GB"/>
        </w:rPr>
        <w:t>et al.</w:t>
      </w:r>
      <w:r w:rsidRPr="00CB1E6A">
        <w:rPr>
          <w:rFonts w:eastAsiaTheme="minorEastAsia"/>
          <w:noProof/>
          <w:lang w:val="en-GB"/>
        </w:rPr>
        <w:t>, 2019)</w:t>
      </w:r>
      <w:r w:rsidRPr="00CB1E6A">
        <w:rPr>
          <w:rFonts w:eastAsiaTheme="minorEastAsia"/>
          <w:lang w:val="en-GB"/>
        </w:rPr>
        <w:fldChar w:fldCharType="end"/>
      </w:r>
      <w:bookmarkEnd w:id="1716"/>
    </w:p>
    <w:p w14:paraId="6F80328D" w14:textId="77777777" w:rsidR="00E80656" w:rsidRPr="00CB1E6A" w:rsidRDefault="00E80656" w:rsidP="004E636E">
      <w:pPr>
        <w:jc w:val="center"/>
        <w:rPr>
          <w:rFonts w:eastAsiaTheme="minorEastAsia"/>
          <w:b/>
          <w:bCs/>
          <w:sz w:val="28"/>
          <w:szCs w:val="28"/>
        </w:rPr>
      </w:pPr>
      <w:r w:rsidRPr="00CB1E6A">
        <w:rPr>
          <w:noProof/>
        </w:rPr>
        <w:drawing>
          <wp:inline distT="0" distB="0" distL="0" distR="0" wp14:anchorId="6AEE10EB" wp14:editId="0332A67E">
            <wp:extent cx="5262466" cy="2423160"/>
            <wp:effectExtent l="0" t="0" r="0" b="0"/>
            <wp:docPr id="562" name="Chart 562">
              <a:extLst xmlns:a="http://schemas.openxmlformats.org/drawingml/2006/main">
                <a:ext uri="{FF2B5EF4-FFF2-40B4-BE49-F238E27FC236}">
                  <a16:creationId xmlns:a16="http://schemas.microsoft.com/office/drawing/2014/main" id="{41982D14-5267-4118-BEBE-C95EAFBFAA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7AC99210" w14:textId="0DC18934" w:rsidR="00313C80" w:rsidRDefault="00E80656" w:rsidP="0076286E">
      <w:pPr>
        <w:pStyle w:val="ListofFigures"/>
      </w:pPr>
      <w:bookmarkStart w:id="1717" w:name="_Toc123054607"/>
      <w:bookmarkStart w:id="1718" w:name="_Toc127867119"/>
      <w:bookmarkStart w:id="1719" w:name="_Toc127867737"/>
      <w:bookmarkStart w:id="1720" w:name="_Toc119502063"/>
      <w:bookmarkStart w:id="1721" w:name="_Toc119509503"/>
      <w:r w:rsidRPr="00CB1E6A">
        <w:t xml:space="preserve">Figure </w:t>
      </w:r>
      <w:r w:rsidR="00E84405" w:rsidRPr="00CB1E6A">
        <w:t>4.4.4.6.1</w:t>
      </w:r>
      <w:r w:rsidRPr="00CB1E6A">
        <w:t>: Effect of temperature on the uptake of IBU onto EGB1</w:t>
      </w:r>
      <w:bookmarkEnd w:id="1717"/>
      <w:bookmarkEnd w:id="1718"/>
      <w:bookmarkEnd w:id="1719"/>
      <w:r w:rsidRPr="00CB1E6A">
        <w:t xml:space="preserve"> </w:t>
      </w:r>
    </w:p>
    <w:p w14:paraId="242049C7" w14:textId="54B952BA" w:rsidR="00E80656" w:rsidRPr="00313C80" w:rsidRDefault="00E80656" w:rsidP="00313C80">
      <w:pPr>
        <w:jc w:val="center"/>
        <w:rPr>
          <w:b/>
          <w:bCs/>
          <w:sz w:val="26"/>
          <w:szCs w:val="26"/>
        </w:rPr>
      </w:pPr>
      <w:r w:rsidRPr="00313C80">
        <w:rPr>
          <w:b/>
          <w:bCs/>
          <w:sz w:val="26"/>
          <w:szCs w:val="26"/>
        </w:rPr>
        <w:t>Operational conditions:  Dosage (1 g/L), agitation speed (130 rpm), pH (5), initial concentration (50 mg/L)</w:t>
      </w:r>
      <w:bookmarkEnd w:id="1720"/>
      <w:bookmarkEnd w:id="1721"/>
    </w:p>
    <w:p w14:paraId="2526429B" w14:textId="158FA579" w:rsidR="00E84405" w:rsidRDefault="00E84405" w:rsidP="00E84405">
      <w:pPr>
        <w:rPr>
          <w:rFonts w:asciiTheme="majorBidi" w:hAnsiTheme="majorBidi" w:cstheme="majorBidi"/>
          <w:b/>
          <w:bCs/>
          <w:sz w:val="28"/>
          <w:szCs w:val="28"/>
          <w:lang w:val="en-GB"/>
        </w:rPr>
      </w:pPr>
    </w:p>
    <w:p w14:paraId="42CBCCE0" w14:textId="0C80E5AC" w:rsidR="004E636E" w:rsidRPr="00313C80" w:rsidRDefault="004E636E" w:rsidP="00313C80">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4.4.6.2) is presented in Table 4.4.4.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also increased. This suggested that IBU adsorption is higher and favourable at elevated temperatures. The positive value of ∆H</w:t>
      </w:r>
      <w:r w:rsidRPr="00CB1E6A">
        <w:rPr>
          <w:vertAlign w:val="superscript"/>
          <w:lang w:val="en-GB"/>
        </w:rPr>
        <w:t xml:space="preserve">o </w:t>
      </w:r>
      <w:r w:rsidRPr="00CB1E6A">
        <w:rPr>
          <w:lang w:val="en-GB"/>
        </w:rPr>
        <w:lastRenderedPageBreak/>
        <w:t>confirmed that IBU-EGB1 system is endothermic in nature while the positive value of ∆S</w:t>
      </w:r>
      <w:r w:rsidRPr="00CB1E6A">
        <w:rPr>
          <w:vertAlign w:val="superscript"/>
          <w:lang w:val="en-GB"/>
        </w:rPr>
        <w:t xml:space="preserve">o </w:t>
      </w:r>
      <w:r w:rsidRPr="00CB1E6A">
        <w:rPr>
          <w:lang w:val="en-GB"/>
        </w:rPr>
        <w:t>reflected the increased randomness of the adsorption system</w:t>
      </w:r>
      <w:r w:rsidR="00313C80">
        <w:rPr>
          <w:lang w:val="en-GB"/>
        </w:rPr>
        <w:t xml:space="preserve"> </w:t>
      </w:r>
      <w:r w:rsidR="00313C80">
        <w:rPr>
          <w:lang w:val="en-GB"/>
        </w:rPr>
        <w:fldChar w:fldCharType="begin" w:fldLock="1"/>
      </w:r>
      <w:r w:rsidR="00313C80">
        <w:rPr>
          <w:lang w:val="en-GB"/>
        </w:rPr>
        <w:instrText>ADDIN CSL_CITATION {"citationItems":[{"id":"ITEM-1","itemData":{"DOI":"10.4269/ajtmh.20-0290","ISSN":"14761645","PMID":"32323646","abstract":"The novel severe acute respiratory syndrome-coronavirus-2 pandemic has spread to Africa, where nearly all countries have reported laboratory-confirmed cases of novel coronavirus disease (COVID-19). Although there are ongoing clinical trials of repurposed and investigational antiviral and immune-based therapies, there are as yet no scientifically proven, clinically effective pharmacological treatments for COVID-19. Among the repurposed drugs, the commonly used antimalarials chloroquine (CQ) and hydroxychloroquine (HCQ) have become the focus of global scientific, media, and political attention despite a lack of randomized clinical trials supporting their efficacy. Chloroquine has been used worldwide for about 75 years and is listed by the WHO as an essential medicine to treat malaria. Hydroxychloroquine is mainly used as a therapy for autoimmune diseases. However, the efficacy and safety of CQ/HCQ for the treatment of COVID-19 remains to be defined. Indiscriminate promotion and widespread use of CQ/HCQ have led to extensive shortages, self-treatment, and fatal overdoses. Shortages and increased market prices leave all countries vulnerable to substandard and falsified medical products, and safety issues are especially concerning for Africa because of its healthcare system limitations. Much needed in Africa is a cross-continental collaborative network for coordinated production, distribution, and post-marketing surveillance aligned to low-cost distribution of any approved COVID-19 drug; this would ideally be piggybacked on existing global aid efforts. Meanwhile, African countries should strongly consider implementing prescription monitoring schemes to ensure that any off-label CQ/HCQ use is appropriate and beneficial during this pandemic.","author":[{"dropping-particle":"","family":"Abena","given":"Pascale M.","non-dropping-particle":"","parse-names":false,"suffix":""},{"dropping-particle":"","family":"Decloedt","given":"Eric H.","non-dropping-particle":"","parse-names":false,"suffix":""},{"dropping-particle":"","family":"Bottieau","given":"Emmanuel","non-dropping-particle":"","parse-names":false,"suffix":""},{"dropping-particle":"","family":"Suleman","given":"Fatima","non-dropping-particle":"","parse-names":false,"suffix":""},{"dropping-particle":"","family":"Adejumo","given":"Prisca","non-dropping-particle":"","parse-names":false,"suffix":""},{"dropping-particle":"","family":"Sam-Agudu","given":"Nadia A.","non-dropping-particle":"","parse-names":false,"suffix":""},{"dropping-particle":"","family":"Muyembe TamFum","given":"Jean Jacques","non-dropping-particle":"","parse-names":false,"suffix":""},{"dropping-particle":"","family":"Seydi","given":"Moussa","non-dropping-particle":"","parse-names":false,"suffix":""},{"dropping-particle":"","family":"Eholie","given":"Serge P.","non-dropping-particle":"","parse-names":false,"suffix":""},{"dropping-particle":"","family":"Mills","given":"Edward J.","non-dropping-particle":"","parse-names":false,"suffix":""},{"dropping-particle":"","family":"Kallay","given":"Oscar","non-dropping-particle":"","parse-names":false,"suffix":""},{"dropping-particle":"","family":"Zumla","given":"Alimuddin","non-dropping-particle":"","parse-names":false,"suffix":""},{"dropping-particle":"","family":"Nachega","given":"Jean B.","non-dropping-particle":"","parse-names":false,"suffix":""}],"container-title":"American Journal of Tropical Medicine and Hygiene","id":"ITEM-1","issue":"6","issued":{"date-parts":[["2020"]]},"page":"1184-1188","title":"Chloroquine and hydroxychloroquine for the prevention or treatment of COVID-19 in Africa: Caution for inappropriate off-label use in healthcare settings","type":"article-journal","volume":"102"},"uris":["http://www.mendeley.com/documents/?uuid=990953de-ea61-4d93-ab60-7b327c723733"]}],"mendeley":{"formattedCitation":"(Abena et al., 2020)","plainTextFormattedCitation":"(Abena et al., 2020)","previouslyFormattedCitation":"(Abena et al., 2020)"},"properties":{"noteIndex":0},"schema":"https://github.com/citation-style-language/schema/raw/master/csl-citation.json"}</w:instrText>
      </w:r>
      <w:r w:rsidR="00313C80">
        <w:rPr>
          <w:lang w:val="en-GB"/>
        </w:rPr>
        <w:fldChar w:fldCharType="separate"/>
      </w:r>
      <w:r w:rsidR="00313C80" w:rsidRPr="00313C80">
        <w:rPr>
          <w:noProof/>
          <w:lang w:val="en-GB"/>
        </w:rPr>
        <w:t xml:space="preserve">(Abena </w:t>
      </w:r>
      <w:r w:rsidR="008C0A9B" w:rsidRPr="008C0A9B">
        <w:rPr>
          <w:i/>
          <w:iCs/>
          <w:noProof/>
          <w:lang w:val="en-GB"/>
        </w:rPr>
        <w:t>et al.</w:t>
      </w:r>
      <w:r w:rsidR="00313C80" w:rsidRPr="00313C80">
        <w:rPr>
          <w:noProof/>
          <w:lang w:val="en-GB"/>
        </w:rPr>
        <w:t>, 2020)</w:t>
      </w:r>
      <w:r w:rsidR="00313C80">
        <w:rPr>
          <w:lang w:val="en-GB"/>
        </w:rPr>
        <w:fldChar w:fldCharType="end"/>
      </w:r>
      <w:r w:rsidRPr="00CB1E6A">
        <w:rPr>
          <w:lang w:val="en-GB"/>
        </w:rPr>
        <w:t xml:space="preserve">. </w:t>
      </w:r>
    </w:p>
    <w:p w14:paraId="05BB2932" w14:textId="77777777" w:rsidR="00E80656" w:rsidRPr="00CB1E6A" w:rsidRDefault="00E80656" w:rsidP="00DD3065">
      <w:pPr>
        <w:jc w:val="center"/>
        <w:rPr>
          <w:rFonts w:asciiTheme="majorBidi" w:hAnsiTheme="majorBidi" w:cstheme="majorBidi"/>
          <w:b/>
          <w:bCs/>
          <w:lang w:val="en-GB"/>
        </w:rPr>
      </w:pPr>
      <w:r w:rsidRPr="00CB1E6A">
        <w:rPr>
          <w:noProof/>
        </w:rPr>
        <w:drawing>
          <wp:inline distT="0" distB="0" distL="0" distR="0" wp14:anchorId="48803BB0" wp14:editId="577D36E9">
            <wp:extent cx="5168900" cy="2351405"/>
            <wp:effectExtent l="0" t="0" r="12700" b="10795"/>
            <wp:docPr id="563" name="Chart 563">
              <a:extLst xmlns:a="http://schemas.openxmlformats.org/drawingml/2006/main">
                <a:ext uri="{FF2B5EF4-FFF2-40B4-BE49-F238E27FC236}">
                  <a16:creationId xmlns:a16="http://schemas.microsoft.com/office/drawing/2014/main" id="{09434F50-442F-17B0-3702-1533AE17F3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inline>
        </w:drawing>
      </w:r>
    </w:p>
    <w:p w14:paraId="782804BB" w14:textId="4400E48A" w:rsidR="00E80656" w:rsidRPr="00CB1E6A" w:rsidRDefault="00E80656" w:rsidP="0076286E">
      <w:pPr>
        <w:pStyle w:val="ListofFigures"/>
        <w:rPr>
          <w:sz w:val="30"/>
          <w:szCs w:val="30"/>
        </w:rPr>
      </w:pPr>
      <w:bookmarkStart w:id="1722" w:name="_Toc119502064"/>
      <w:bookmarkStart w:id="1723" w:name="_Toc119509504"/>
      <w:bookmarkStart w:id="1724" w:name="_Toc123054608"/>
      <w:bookmarkStart w:id="1725" w:name="_Toc127867120"/>
      <w:bookmarkStart w:id="1726" w:name="_Toc127867738"/>
      <w:r w:rsidRPr="00CB1E6A">
        <w:t xml:space="preserve">Figure </w:t>
      </w:r>
      <w:r w:rsidR="00E84405" w:rsidRPr="00CB1E6A">
        <w:t>4.4.4.6.2</w:t>
      </w:r>
      <w:r w:rsidRPr="00CB1E6A">
        <w:t xml:space="preserve">: </w:t>
      </w:r>
      <w:r w:rsidR="005A05E3">
        <w:t>Van’t</w:t>
      </w:r>
      <w:r w:rsidRPr="00CB1E6A">
        <w:t xml:space="preserve"> Hoff plot of IBU uptake onto EGB1</w:t>
      </w:r>
      <w:bookmarkEnd w:id="1722"/>
      <w:bookmarkEnd w:id="1723"/>
      <w:bookmarkEnd w:id="1724"/>
      <w:bookmarkEnd w:id="1725"/>
      <w:bookmarkEnd w:id="1726"/>
    </w:p>
    <w:p w14:paraId="27CB0113" w14:textId="77777777" w:rsidR="00E87196" w:rsidRPr="00CB1E6A" w:rsidRDefault="00E87196" w:rsidP="00E80656">
      <w:pPr>
        <w:spacing w:line="480" w:lineRule="auto"/>
        <w:rPr>
          <w:rFonts w:asciiTheme="majorBidi" w:hAnsiTheme="majorBidi" w:cstheme="majorBidi"/>
          <w:b/>
          <w:bCs/>
        </w:rPr>
      </w:pPr>
    </w:p>
    <w:p w14:paraId="6AA48BD8" w14:textId="3F33067E" w:rsidR="00E80656" w:rsidRPr="00CB1E6A" w:rsidRDefault="00E80656" w:rsidP="0076286E">
      <w:pPr>
        <w:pStyle w:val="ListofTables"/>
      </w:pPr>
      <w:bookmarkStart w:id="1727" w:name="_Toc123057485"/>
      <w:r w:rsidRPr="00CB1E6A">
        <w:t xml:space="preserve">Table </w:t>
      </w:r>
      <w:r w:rsidR="00E84405" w:rsidRPr="00CB1E6A">
        <w:t>4.4.4.3</w:t>
      </w:r>
      <w:r w:rsidRPr="00CB1E6A">
        <w:t>: Thermodynamic parameters for the uptake of IBU onto EGB1</w:t>
      </w:r>
      <w:bookmarkEnd w:id="1727"/>
    </w:p>
    <w:tbl>
      <w:tblPr>
        <w:tblW w:w="7513" w:type="dxa"/>
        <w:jc w:val="center"/>
        <w:tblLook w:val="04A0" w:firstRow="1" w:lastRow="0" w:firstColumn="1" w:lastColumn="0" w:noHBand="0" w:noVBand="1"/>
      </w:tblPr>
      <w:tblGrid>
        <w:gridCol w:w="1560"/>
        <w:gridCol w:w="2114"/>
        <w:gridCol w:w="1855"/>
        <w:gridCol w:w="1984"/>
      </w:tblGrid>
      <w:tr w:rsidR="00CB1E6A" w:rsidRPr="00CB1E6A" w14:paraId="5EFA7738" w14:textId="77777777" w:rsidTr="00136F56">
        <w:trPr>
          <w:trHeight w:val="360"/>
          <w:jc w:val="center"/>
        </w:trPr>
        <w:tc>
          <w:tcPr>
            <w:tcW w:w="1560" w:type="dxa"/>
            <w:tcBorders>
              <w:top w:val="single" w:sz="4" w:space="0" w:color="auto"/>
              <w:left w:val="nil"/>
              <w:bottom w:val="single" w:sz="4" w:space="0" w:color="auto"/>
              <w:right w:val="nil"/>
            </w:tcBorders>
            <w:shd w:val="clear" w:color="auto" w:fill="auto"/>
            <w:noWrap/>
            <w:vAlign w:val="bottom"/>
            <w:hideMark/>
          </w:tcPr>
          <w:p w14:paraId="4595CC36" w14:textId="77777777" w:rsidR="00E80656" w:rsidRPr="00CB1E6A" w:rsidRDefault="00E80656" w:rsidP="00136F56">
            <w:pPr>
              <w:rPr>
                <w:b/>
                <w:bCs/>
              </w:rPr>
            </w:pPr>
            <w:r w:rsidRPr="00CB1E6A">
              <w:rPr>
                <w:b/>
                <w:bCs/>
              </w:rPr>
              <w:t>TEMP. (K)</w:t>
            </w:r>
          </w:p>
        </w:tc>
        <w:tc>
          <w:tcPr>
            <w:tcW w:w="2114" w:type="dxa"/>
            <w:tcBorders>
              <w:top w:val="single" w:sz="4" w:space="0" w:color="auto"/>
              <w:left w:val="nil"/>
              <w:bottom w:val="single" w:sz="4" w:space="0" w:color="auto"/>
              <w:right w:val="nil"/>
            </w:tcBorders>
            <w:shd w:val="clear" w:color="auto" w:fill="auto"/>
            <w:noWrap/>
            <w:vAlign w:val="bottom"/>
            <w:hideMark/>
          </w:tcPr>
          <w:p w14:paraId="1EC81F4B" w14:textId="58DDAA6D" w:rsidR="00E80656" w:rsidRPr="00CB1E6A" w:rsidRDefault="00E80656"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55" w:type="dxa"/>
            <w:tcBorders>
              <w:top w:val="single" w:sz="4" w:space="0" w:color="auto"/>
              <w:left w:val="nil"/>
              <w:bottom w:val="single" w:sz="4" w:space="0" w:color="auto"/>
              <w:right w:val="nil"/>
            </w:tcBorders>
            <w:shd w:val="clear" w:color="auto" w:fill="auto"/>
            <w:noWrap/>
            <w:vAlign w:val="bottom"/>
            <w:hideMark/>
          </w:tcPr>
          <w:p w14:paraId="7E653465" w14:textId="6F822B2E" w:rsidR="00E80656" w:rsidRPr="00CB1E6A" w:rsidRDefault="00E80656"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4" w:type="dxa"/>
            <w:tcBorders>
              <w:top w:val="single" w:sz="4" w:space="0" w:color="auto"/>
              <w:left w:val="nil"/>
              <w:bottom w:val="single" w:sz="4" w:space="0" w:color="auto"/>
              <w:right w:val="nil"/>
            </w:tcBorders>
            <w:shd w:val="clear" w:color="auto" w:fill="auto"/>
            <w:noWrap/>
            <w:vAlign w:val="bottom"/>
            <w:hideMark/>
          </w:tcPr>
          <w:p w14:paraId="0B97F0B8" w14:textId="1E90F813" w:rsidR="00E80656" w:rsidRPr="00CB1E6A" w:rsidRDefault="00E80656"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5CA6D9CB" w14:textId="77777777" w:rsidTr="00136F56">
        <w:trPr>
          <w:trHeight w:val="312"/>
          <w:jc w:val="center"/>
        </w:trPr>
        <w:tc>
          <w:tcPr>
            <w:tcW w:w="1560" w:type="dxa"/>
            <w:tcBorders>
              <w:top w:val="nil"/>
              <w:left w:val="nil"/>
              <w:bottom w:val="nil"/>
              <w:right w:val="nil"/>
            </w:tcBorders>
            <w:shd w:val="clear" w:color="auto" w:fill="auto"/>
            <w:noWrap/>
            <w:vAlign w:val="bottom"/>
            <w:hideMark/>
          </w:tcPr>
          <w:p w14:paraId="49BC77E9" w14:textId="77777777" w:rsidR="00E80656" w:rsidRPr="00CB1E6A" w:rsidRDefault="00E80656" w:rsidP="00136F56">
            <w:pPr>
              <w:jc w:val="center"/>
            </w:pPr>
            <w:r w:rsidRPr="00CB1E6A">
              <w:t>299</w:t>
            </w:r>
          </w:p>
        </w:tc>
        <w:tc>
          <w:tcPr>
            <w:tcW w:w="2114" w:type="dxa"/>
            <w:tcBorders>
              <w:top w:val="nil"/>
              <w:left w:val="nil"/>
              <w:bottom w:val="nil"/>
              <w:right w:val="nil"/>
            </w:tcBorders>
            <w:shd w:val="clear" w:color="auto" w:fill="auto"/>
            <w:noWrap/>
            <w:vAlign w:val="bottom"/>
            <w:hideMark/>
          </w:tcPr>
          <w:p w14:paraId="5E50F3F1" w14:textId="77777777" w:rsidR="00E80656" w:rsidRPr="00CB1E6A" w:rsidRDefault="00E80656" w:rsidP="00136F56">
            <w:pPr>
              <w:jc w:val="center"/>
            </w:pPr>
          </w:p>
        </w:tc>
        <w:tc>
          <w:tcPr>
            <w:tcW w:w="1855" w:type="dxa"/>
            <w:tcBorders>
              <w:top w:val="nil"/>
              <w:left w:val="nil"/>
              <w:bottom w:val="nil"/>
              <w:right w:val="nil"/>
            </w:tcBorders>
            <w:shd w:val="clear" w:color="auto" w:fill="auto"/>
            <w:noWrap/>
            <w:vAlign w:val="bottom"/>
            <w:hideMark/>
          </w:tcPr>
          <w:p w14:paraId="62AB5DA2" w14:textId="77777777" w:rsidR="00E80656" w:rsidRPr="00CB1E6A" w:rsidRDefault="00E80656" w:rsidP="00136F56">
            <w:pPr>
              <w:jc w:val="center"/>
            </w:pPr>
            <w:r w:rsidRPr="00CB1E6A">
              <w:t>-9.36</w:t>
            </w:r>
          </w:p>
        </w:tc>
        <w:tc>
          <w:tcPr>
            <w:tcW w:w="1984" w:type="dxa"/>
            <w:tcBorders>
              <w:top w:val="nil"/>
              <w:left w:val="nil"/>
              <w:bottom w:val="nil"/>
              <w:right w:val="nil"/>
            </w:tcBorders>
            <w:shd w:val="clear" w:color="auto" w:fill="auto"/>
            <w:noWrap/>
            <w:vAlign w:val="bottom"/>
            <w:hideMark/>
          </w:tcPr>
          <w:p w14:paraId="6333FE12" w14:textId="77777777" w:rsidR="00E80656" w:rsidRPr="00CB1E6A" w:rsidRDefault="00E80656" w:rsidP="00136F56">
            <w:pPr>
              <w:jc w:val="center"/>
            </w:pPr>
          </w:p>
        </w:tc>
      </w:tr>
      <w:tr w:rsidR="00CB1E6A" w:rsidRPr="00CB1E6A" w14:paraId="44C5D48B" w14:textId="77777777" w:rsidTr="00136F56">
        <w:trPr>
          <w:trHeight w:val="360"/>
          <w:jc w:val="center"/>
        </w:trPr>
        <w:tc>
          <w:tcPr>
            <w:tcW w:w="1560" w:type="dxa"/>
            <w:tcBorders>
              <w:top w:val="nil"/>
              <w:left w:val="nil"/>
              <w:bottom w:val="nil"/>
              <w:right w:val="nil"/>
            </w:tcBorders>
            <w:shd w:val="clear" w:color="auto" w:fill="auto"/>
            <w:noWrap/>
            <w:vAlign w:val="bottom"/>
            <w:hideMark/>
          </w:tcPr>
          <w:p w14:paraId="07FE381C" w14:textId="77777777" w:rsidR="00E80656" w:rsidRPr="00CB1E6A" w:rsidRDefault="00E80656" w:rsidP="00136F56">
            <w:pPr>
              <w:jc w:val="center"/>
            </w:pPr>
            <w:r w:rsidRPr="00CB1E6A">
              <w:t>308</w:t>
            </w:r>
          </w:p>
        </w:tc>
        <w:tc>
          <w:tcPr>
            <w:tcW w:w="2114" w:type="dxa"/>
            <w:tcBorders>
              <w:top w:val="nil"/>
              <w:left w:val="nil"/>
              <w:bottom w:val="nil"/>
              <w:right w:val="nil"/>
            </w:tcBorders>
            <w:shd w:val="clear" w:color="auto" w:fill="auto"/>
            <w:noWrap/>
            <w:vAlign w:val="bottom"/>
            <w:hideMark/>
          </w:tcPr>
          <w:p w14:paraId="3EBB4B36" w14:textId="0EBF427C" w:rsidR="00E80656" w:rsidRPr="00CB1E6A" w:rsidRDefault="008C0A9B" w:rsidP="00136F56">
            <w:pPr>
              <w:jc w:val="center"/>
            </w:pPr>
            <w:r>
              <w:rPr>
                <w:color w:val="000000"/>
                <w:lang w:val="en-GB"/>
              </w:rPr>
              <w:t>+</w:t>
            </w:r>
            <w:r w:rsidR="00E80656" w:rsidRPr="00CB1E6A">
              <w:t>110.55</w:t>
            </w:r>
          </w:p>
        </w:tc>
        <w:tc>
          <w:tcPr>
            <w:tcW w:w="1855" w:type="dxa"/>
            <w:tcBorders>
              <w:top w:val="nil"/>
              <w:left w:val="nil"/>
              <w:bottom w:val="nil"/>
              <w:right w:val="nil"/>
            </w:tcBorders>
            <w:shd w:val="clear" w:color="auto" w:fill="auto"/>
            <w:noWrap/>
            <w:vAlign w:val="bottom"/>
            <w:hideMark/>
          </w:tcPr>
          <w:p w14:paraId="32412392" w14:textId="77777777" w:rsidR="00E80656" w:rsidRPr="00CB1E6A" w:rsidRDefault="00E80656" w:rsidP="00136F56">
            <w:pPr>
              <w:jc w:val="center"/>
            </w:pPr>
            <w:r w:rsidRPr="00CB1E6A">
              <w:t>-10.46</w:t>
            </w:r>
          </w:p>
        </w:tc>
        <w:tc>
          <w:tcPr>
            <w:tcW w:w="1984" w:type="dxa"/>
            <w:tcBorders>
              <w:top w:val="nil"/>
              <w:left w:val="nil"/>
              <w:bottom w:val="nil"/>
              <w:right w:val="nil"/>
            </w:tcBorders>
            <w:shd w:val="clear" w:color="auto" w:fill="auto"/>
            <w:noWrap/>
            <w:vAlign w:val="bottom"/>
            <w:hideMark/>
          </w:tcPr>
          <w:p w14:paraId="07FE606C" w14:textId="5A66558E" w:rsidR="00E80656" w:rsidRPr="00CB1E6A" w:rsidRDefault="008C0A9B" w:rsidP="00136F56">
            <w:pPr>
              <w:jc w:val="center"/>
            </w:pPr>
            <w:r>
              <w:rPr>
                <w:color w:val="000000"/>
                <w:lang w:val="en-GB"/>
              </w:rPr>
              <w:t>+</w:t>
            </w:r>
            <w:r w:rsidR="00E80656" w:rsidRPr="00CB1E6A">
              <w:t>23.66</w:t>
            </w:r>
          </w:p>
        </w:tc>
      </w:tr>
      <w:tr w:rsidR="00CB1E6A" w:rsidRPr="00CB1E6A" w14:paraId="0E7B7D20" w14:textId="77777777" w:rsidTr="00136F56">
        <w:trPr>
          <w:trHeight w:val="360"/>
          <w:jc w:val="center"/>
        </w:trPr>
        <w:tc>
          <w:tcPr>
            <w:tcW w:w="1560" w:type="dxa"/>
            <w:tcBorders>
              <w:top w:val="nil"/>
              <w:left w:val="nil"/>
              <w:bottom w:val="nil"/>
              <w:right w:val="nil"/>
            </w:tcBorders>
            <w:shd w:val="clear" w:color="auto" w:fill="auto"/>
            <w:noWrap/>
            <w:vAlign w:val="bottom"/>
            <w:hideMark/>
          </w:tcPr>
          <w:p w14:paraId="7477B302" w14:textId="77777777" w:rsidR="00E80656" w:rsidRPr="00CB1E6A" w:rsidRDefault="00E80656" w:rsidP="00136F56">
            <w:pPr>
              <w:jc w:val="center"/>
            </w:pPr>
            <w:r w:rsidRPr="00CB1E6A">
              <w:t>318</w:t>
            </w:r>
          </w:p>
        </w:tc>
        <w:tc>
          <w:tcPr>
            <w:tcW w:w="2114" w:type="dxa"/>
            <w:tcBorders>
              <w:top w:val="nil"/>
              <w:left w:val="nil"/>
              <w:bottom w:val="nil"/>
              <w:right w:val="nil"/>
            </w:tcBorders>
            <w:shd w:val="clear" w:color="auto" w:fill="auto"/>
            <w:noWrap/>
            <w:vAlign w:val="bottom"/>
            <w:hideMark/>
          </w:tcPr>
          <w:p w14:paraId="2F1B3DC0" w14:textId="77777777" w:rsidR="00E80656" w:rsidRPr="00CB1E6A" w:rsidRDefault="00E80656" w:rsidP="00136F56">
            <w:pPr>
              <w:jc w:val="center"/>
            </w:pPr>
          </w:p>
        </w:tc>
        <w:tc>
          <w:tcPr>
            <w:tcW w:w="1855" w:type="dxa"/>
            <w:tcBorders>
              <w:top w:val="nil"/>
              <w:left w:val="nil"/>
              <w:bottom w:val="nil"/>
              <w:right w:val="nil"/>
            </w:tcBorders>
            <w:shd w:val="clear" w:color="auto" w:fill="auto"/>
            <w:noWrap/>
            <w:vAlign w:val="bottom"/>
            <w:hideMark/>
          </w:tcPr>
          <w:p w14:paraId="431CC97D" w14:textId="77777777" w:rsidR="00E80656" w:rsidRPr="00CB1E6A" w:rsidRDefault="00E80656" w:rsidP="00136F56">
            <w:pPr>
              <w:jc w:val="center"/>
            </w:pPr>
            <w:r w:rsidRPr="00CB1E6A">
              <w:t>-11.38</w:t>
            </w:r>
          </w:p>
        </w:tc>
        <w:tc>
          <w:tcPr>
            <w:tcW w:w="1984" w:type="dxa"/>
            <w:tcBorders>
              <w:top w:val="nil"/>
              <w:left w:val="nil"/>
              <w:bottom w:val="nil"/>
              <w:right w:val="nil"/>
            </w:tcBorders>
            <w:shd w:val="clear" w:color="auto" w:fill="auto"/>
            <w:noWrap/>
            <w:vAlign w:val="bottom"/>
            <w:hideMark/>
          </w:tcPr>
          <w:p w14:paraId="426A98FA" w14:textId="77777777" w:rsidR="00E80656" w:rsidRPr="00CB1E6A" w:rsidRDefault="00E80656" w:rsidP="00136F56">
            <w:pPr>
              <w:jc w:val="center"/>
            </w:pPr>
          </w:p>
        </w:tc>
      </w:tr>
      <w:tr w:rsidR="00E80656" w:rsidRPr="00CB1E6A" w14:paraId="3C6F55DF" w14:textId="77777777" w:rsidTr="00136F56">
        <w:trPr>
          <w:trHeight w:val="360"/>
          <w:jc w:val="center"/>
        </w:trPr>
        <w:tc>
          <w:tcPr>
            <w:tcW w:w="1560" w:type="dxa"/>
            <w:tcBorders>
              <w:top w:val="nil"/>
              <w:left w:val="nil"/>
              <w:bottom w:val="single" w:sz="4" w:space="0" w:color="auto"/>
              <w:right w:val="nil"/>
            </w:tcBorders>
            <w:shd w:val="clear" w:color="auto" w:fill="auto"/>
            <w:noWrap/>
            <w:vAlign w:val="bottom"/>
            <w:hideMark/>
          </w:tcPr>
          <w:p w14:paraId="327BE0FC" w14:textId="77777777" w:rsidR="00E80656" w:rsidRPr="00CB1E6A" w:rsidRDefault="00E80656" w:rsidP="00136F56">
            <w:pPr>
              <w:jc w:val="center"/>
            </w:pPr>
            <w:r w:rsidRPr="00CB1E6A">
              <w:t>328</w:t>
            </w:r>
          </w:p>
        </w:tc>
        <w:tc>
          <w:tcPr>
            <w:tcW w:w="2114" w:type="dxa"/>
            <w:tcBorders>
              <w:top w:val="nil"/>
              <w:left w:val="nil"/>
              <w:bottom w:val="single" w:sz="4" w:space="0" w:color="auto"/>
              <w:right w:val="nil"/>
            </w:tcBorders>
            <w:shd w:val="clear" w:color="auto" w:fill="auto"/>
            <w:noWrap/>
            <w:vAlign w:val="bottom"/>
            <w:hideMark/>
          </w:tcPr>
          <w:p w14:paraId="5572EB67" w14:textId="77777777" w:rsidR="00E80656" w:rsidRPr="00CB1E6A" w:rsidRDefault="00E80656" w:rsidP="00136F56">
            <w:pPr>
              <w:jc w:val="center"/>
            </w:pPr>
          </w:p>
        </w:tc>
        <w:tc>
          <w:tcPr>
            <w:tcW w:w="1855" w:type="dxa"/>
            <w:tcBorders>
              <w:top w:val="nil"/>
              <w:left w:val="nil"/>
              <w:bottom w:val="single" w:sz="4" w:space="0" w:color="auto"/>
              <w:right w:val="nil"/>
            </w:tcBorders>
            <w:shd w:val="clear" w:color="auto" w:fill="auto"/>
            <w:noWrap/>
            <w:vAlign w:val="bottom"/>
            <w:hideMark/>
          </w:tcPr>
          <w:p w14:paraId="34BDAFAD" w14:textId="77777777" w:rsidR="00E80656" w:rsidRPr="00CB1E6A" w:rsidRDefault="00E80656" w:rsidP="00136F56">
            <w:pPr>
              <w:jc w:val="center"/>
            </w:pPr>
            <w:r w:rsidRPr="00CB1E6A">
              <w:t>-12.63</w:t>
            </w:r>
          </w:p>
        </w:tc>
        <w:tc>
          <w:tcPr>
            <w:tcW w:w="1984" w:type="dxa"/>
            <w:tcBorders>
              <w:top w:val="nil"/>
              <w:left w:val="nil"/>
              <w:bottom w:val="single" w:sz="4" w:space="0" w:color="auto"/>
              <w:right w:val="nil"/>
            </w:tcBorders>
            <w:shd w:val="clear" w:color="auto" w:fill="auto"/>
            <w:noWrap/>
            <w:vAlign w:val="bottom"/>
            <w:hideMark/>
          </w:tcPr>
          <w:p w14:paraId="6C0950D8" w14:textId="77777777" w:rsidR="00E80656" w:rsidRPr="00CB1E6A" w:rsidRDefault="00E80656" w:rsidP="00136F56">
            <w:pPr>
              <w:jc w:val="center"/>
            </w:pPr>
          </w:p>
        </w:tc>
      </w:tr>
    </w:tbl>
    <w:p w14:paraId="6750841C" w14:textId="5D7A318D" w:rsidR="00E80656" w:rsidRPr="00CB1E6A" w:rsidRDefault="00E80656" w:rsidP="00803870">
      <w:pPr>
        <w:pStyle w:val="Heading4"/>
      </w:pPr>
      <w:bookmarkStart w:id="1728" w:name="_Toc118051702"/>
      <w:bookmarkStart w:id="1729" w:name="_Toc127869276"/>
      <w:r w:rsidRPr="00CB1E6A">
        <w:t>Desorption studies of IBU-EGB1 system</w:t>
      </w:r>
      <w:bookmarkEnd w:id="1728"/>
      <w:bookmarkEnd w:id="1729"/>
    </w:p>
    <w:p w14:paraId="5317EAA9" w14:textId="0523FCFF" w:rsidR="008F3597" w:rsidRPr="00643110" w:rsidRDefault="00276763" w:rsidP="008F3597">
      <w:pPr>
        <w:spacing w:line="480" w:lineRule="auto"/>
        <w:jc w:val="both"/>
        <w:rPr>
          <w:rFonts w:eastAsiaTheme="minorEastAsia"/>
          <w:lang w:val="en-GB"/>
        </w:rPr>
      </w:pPr>
      <w:bookmarkStart w:id="1730" w:name="_Hlk114680818"/>
      <w:r w:rsidRPr="00CB1E6A">
        <w:rPr>
          <w:rFonts w:eastAsiaTheme="minorEastAsia"/>
          <w:lang w:val="en-GB"/>
        </w:rPr>
        <w:t xml:space="preserve">The desorption efficiency of the EGB1-IBU system is depicted in Figure 4.4.4.7. The desorption efficiencies were obtained in the order 57.74% </w:t>
      </w:r>
      <m:oMath>
        <m:r>
          <w:rPr>
            <w:rFonts w:ascii="Cambria Math" w:eastAsiaTheme="minorEastAsia" w:hAnsi="Cambria Math"/>
            <w:lang w:val="en-GB"/>
          </w:rPr>
          <m:t xml:space="preserve">&gt; </m:t>
        </m:r>
      </m:oMath>
      <w:r w:rsidRPr="00CB1E6A">
        <w:rPr>
          <w:rFonts w:eastAsiaTheme="minorEastAsia"/>
          <w:lang w:val="en-GB"/>
        </w:rPr>
        <w:t xml:space="preserve">20.66% </w:t>
      </w:r>
      <m:oMath>
        <m:r>
          <w:rPr>
            <w:rFonts w:ascii="Cambria Math" w:eastAsiaTheme="minorEastAsia" w:hAnsi="Cambria Math"/>
            <w:lang w:val="en-GB"/>
          </w:rPr>
          <m:t>&gt;</m:t>
        </m:r>
      </m:oMath>
      <w:r w:rsidRPr="00CB1E6A">
        <w:rPr>
          <w:rFonts w:eastAsiaTheme="minorEastAsia"/>
          <w:lang w:val="en-GB"/>
        </w:rPr>
        <w:t xml:space="preserve"> 19.24% </w:t>
      </w:r>
      <m:oMath>
        <m:r>
          <w:rPr>
            <w:rFonts w:ascii="Cambria Math" w:eastAsiaTheme="minorEastAsia" w:hAnsi="Cambria Math"/>
            <w:lang w:val="en-GB"/>
          </w:rPr>
          <m:t>&gt;</m:t>
        </m:r>
      </m:oMath>
      <w:r w:rsidRPr="00CB1E6A">
        <w:rPr>
          <w:rFonts w:eastAsiaTheme="minorEastAsia"/>
          <w:lang w:val="en-GB"/>
        </w:rPr>
        <w:t xml:space="preserve"> 3.31% for NaOH, NaCl, H</w:t>
      </w:r>
      <w:r w:rsidRPr="00CB1E6A">
        <w:rPr>
          <w:rFonts w:eastAsiaTheme="minorEastAsia"/>
          <w:vertAlign w:val="subscript"/>
          <w:lang w:val="en-GB"/>
        </w:rPr>
        <w:t>2</w:t>
      </w:r>
      <w:r w:rsidRPr="00CB1E6A">
        <w:rPr>
          <w:rFonts w:eastAsiaTheme="minorEastAsia"/>
          <w:lang w:val="en-GB"/>
        </w:rPr>
        <w:t xml:space="preserve">O, and HCl respectively. IBU molecules have acidic attributes because of the hydrogen present in the attached carboxylic group. This functional group can dissociate into hydrogen ions and carboxylate conjugate base. An ion exchange type of interaction could be responsible for high desorption efficiency of 57.74% for NaOH. The desorption efficiency obtained for de-ionized water and NaCl were 19.24% and 20.66% respectively, which could be due the release from the adsorbed molecules on </w:t>
      </w:r>
      <w:r w:rsidR="008F3597">
        <w:rPr>
          <w:rFonts w:eastAsiaTheme="minorEastAsia"/>
          <w:lang w:val="en-GB"/>
        </w:rPr>
        <w:t>EGB</w:t>
      </w:r>
      <w:r w:rsidRPr="00CB1E6A">
        <w:rPr>
          <w:rFonts w:eastAsiaTheme="minorEastAsia"/>
          <w:lang w:val="en-GB"/>
        </w:rPr>
        <w:t xml:space="preserve">1’s </w:t>
      </w:r>
      <w:r w:rsidRPr="00CB1E6A">
        <w:rPr>
          <w:rFonts w:eastAsiaTheme="minorEastAsia"/>
          <w:lang w:val="en-GB"/>
        </w:rPr>
        <w:lastRenderedPageBreak/>
        <w:t>surface. Hence, the feasibility of reusing EGB1 repeatedly in adsorption processes is a possibility.</w:t>
      </w:r>
      <w:bookmarkEnd w:id="1730"/>
      <w:r w:rsidR="008F3597" w:rsidRPr="008F3597">
        <w:rPr>
          <w:rFonts w:eastAsiaTheme="minorEastAsia"/>
          <w:lang w:val="en-GB"/>
        </w:rPr>
        <w:t xml:space="preserve"> </w:t>
      </w:r>
      <w:r w:rsidR="008F3597">
        <w:rPr>
          <w:rFonts w:eastAsiaTheme="minorEastAsia"/>
          <w:lang w:val="en-GB"/>
        </w:rPr>
        <w:t xml:space="preserve">Also, the value obtained for the degree of reversibility for all the eluents investigated ranged between 1.0117 and 3.0412 (Appendix 7), which indicated a high degree of reversibility. Hence, the mechanism of IBU adsorption onto EGB1 is </w:t>
      </w:r>
      <w:r w:rsidR="008F3597" w:rsidRPr="004055E0">
        <w:rPr>
          <w:rFonts w:eastAsiaTheme="minorEastAsia"/>
          <w:i/>
          <w:iCs/>
          <w:lang w:val="en-GB"/>
        </w:rPr>
        <w:t>via</w:t>
      </w:r>
      <w:r w:rsidR="008F3597">
        <w:rPr>
          <w:rFonts w:eastAsiaTheme="minorEastAsia"/>
          <w:lang w:val="en-GB"/>
        </w:rPr>
        <w:t xml:space="preserve"> ion exchange or electrostatic attraction </w:t>
      </w:r>
      <w:r w:rsidR="008F3597">
        <w:rPr>
          <w:rFonts w:eastAsiaTheme="minorEastAsia"/>
          <w:lang w:val="en-GB"/>
        </w:rPr>
        <w:fldChar w:fldCharType="begin" w:fldLock="1"/>
      </w:r>
      <w:r w:rsidR="00245567">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8F3597">
        <w:rPr>
          <w:rFonts w:eastAsiaTheme="minorEastAsia"/>
          <w:lang w:val="en-GB"/>
        </w:rPr>
        <w:fldChar w:fldCharType="separate"/>
      </w:r>
      <w:r w:rsidR="008F3597" w:rsidRPr="008F3597">
        <w:rPr>
          <w:rFonts w:eastAsiaTheme="minorEastAsia"/>
          <w:noProof/>
          <w:lang w:val="en-GB"/>
        </w:rPr>
        <w:t>(Dada,</w:t>
      </w:r>
      <w:r w:rsidR="008F3597" w:rsidRPr="008F3597">
        <w:rPr>
          <w:rFonts w:eastAsiaTheme="minorEastAsia"/>
          <w:i/>
          <w:iCs/>
          <w:noProof/>
          <w:lang w:val="en-GB"/>
        </w:rPr>
        <w:t xml:space="preserve"> </w:t>
      </w:r>
      <w:r w:rsidR="008C0A9B" w:rsidRPr="008C0A9B">
        <w:rPr>
          <w:rFonts w:eastAsiaTheme="minorEastAsia"/>
          <w:i/>
          <w:iCs/>
          <w:noProof/>
          <w:lang w:val="en-GB"/>
        </w:rPr>
        <w:t>et al.</w:t>
      </w:r>
      <w:r w:rsidR="008F3597" w:rsidRPr="008F3597">
        <w:rPr>
          <w:rFonts w:eastAsiaTheme="minorEastAsia"/>
          <w:noProof/>
          <w:lang w:val="en-GB"/>
        </w:rPr>
        <w:t>, 2021)</w:t>
      </w:r>
      <w:r w:rsidR="008F3597">
        <w:rPr>
          <w:rFonts w:eastAsiaTheme="minorEastAsia"/>
          <w:lang w:val="en-GB"/>
        </w:rPr>
        <w:fldChar w:fldCharType="end"/>
      </w:r>
      <w:r w:rsidR="008F3597">
        <w:rPr>
          <w:rFonts w:eastAsiaTheme="minorEastAsia"/>
          <w:lang w:val="en-GB"/>
        </w:rPr>
        <w:t>.</w:t>
      </w:r>
    </w:p>
    <w:p w14:paraId="3F242651" w14:textId="57923BAC" w:rsidR="00276763" w:rsidRPr="00AD04E4" w:rsidRDefault="00276763" w:rsidP="00AD04E4">
      <w:pPr>
        <w:spacing w:line="480" w:lineRule="auto"/>
        <w:jc w:val="both"/>
        <w:rPr>
          <w:rFonts w:eastAsiaTheme="minorEastAsia"/>
          <w:lang w:val="en-GB"/>
        </w:rPr>
      </w:pPr>
    </w:p>
    <w:p w14:paraId="16E911D9" w14:textId="77777777" w:rsidR="00E80656" w:rsidRPr="00CB1E6A" w:rsidRDefault="00E80656" w:rsidP="00DD3065">
      <w:pPr>
        <w:jc w:val="center"/>
        <w:rPr>
          <w:rFonts w:eastAsiaTheme="minorEastAsia"/>
          <w:b/>
          <w:bCs/>
          <w:sz w:val="28"/>
          <w:szCs w:val="28"/>
        </w:rPr>
      </w:pPr>
      <w:r w:rsidRPr="00CB1E6A">
        <w:rPr>
          <w:noProof/>
        </w:rPr>
        <w:drawing>
          <wp:inline distT="0" distB="0" distL="0" distR="0" wp14:anchorId="66829E75" wp14:editId="0E4E575C">
            <wp:extent cx="5280660" cy="2202815"/>
            <wp:effectExtent l="0" t="0" r="15240" b="6985"/>
            <wp:docPr id="564" name="Chart 564">
              <a:extLst xmlns:a="http://schemas.openxmlformats.org/drawingml/2006/main">
                <a:ext uri="{FF2B5EF4-FFF2-40B4-BE49-F238E27FC236}">
                  <a16:creationId xmlns:a16="http://schemas.microsoft.com/office/drawing/2014/main" id="{3E40D5EC-66FA-7B81-025B-544092F8365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14:paraId="6E7B3834" w14:textId="238CE3B2" w:rsidR="00E80656" w:rsidRPr="0015765C" w:rsidRDefault="00E80656" w:rsidP="0076286E">
      <w:pPr>
        <w:pStyle w:val="ListofFigures"/>
      </w:pPr>
      <w:bookmarkStart w:id="1731" w:name="_Toc119502065"/>
      <w:bookmarkStart w:id="1732" w:name="_Toc119509505"/>
      <w:bookmarkStart w:id="1733" w:name="_Toc123054609"/>
      <w:bookmarkStart w:id="1734" w:name="_Toc127867121"/>
      <w:bookmarkStart w:id="1735" w:name="_Toc127867739"/>
      <w:r w:rsidRPr="00CB1E6A">
        <w:t xml:space="preserve">Figure </w:t>
      </w:r>
      <w:r w:rsidR="00E84405" w:rsidRPr="00CB1E6A">
        <w:t>4.4.4.7</w:t>
      </w:r>
      <w:r w:rsidRPr="00CB1E6A">
        <w:t>: Desorption efficiency of IBU-EGB1 system</w:t>
      </w:r>
      <w:bookmarkEnd w:id="1731"/>
      <w:bookmarkEnd w:id="1732"/>
      <w:bookmarkEnd w:id="1733"/>
      <w:bookmarkEnd w:id="1734"/>
      <w:bookmarkEnd w:id="1735"/>
    </w:p>
    <w:p w14:paraId="082823EC" w14:textId="799B0022" w:rsidR="00E80656" w:rsidRPr="00CB1E6A" w:rsidRDefault="00E80656" w:rsidP="00803870">
      <w:pPr>
        <w:pStyle w:val="Heading4"/>
      </w:pPr>
      <w:bookmarkStart w:id="1736" w:name="_Toc118051703"/>
      <w:bookmarkStart w:id="1737" w:name="_Toc127869277"/>
      <w:r w:rsidRPr="00CB1E6A">
        <w:t>Comparison of pre-and post-adsorption characterization of IBU-EGB1 system</w:t>
      </w:r>
      <w:bookmarkEnd w:id="1736"/>
      <w:bookmarkEnd w:id="1737"/>
    </w:p>
    <w:p w14:paraId="440A4F01" w14:textId="71A30293" w:rsidR="00306868" w:rsidRPr="004338C7" w:rsidRDefault="00306868" w:rsidP="004338C7">
      <w:pPr>
        <w:spacing w:line="480" w:lineRule="auto"/>
        <w:jc w:val="both"/>
        <w:rPr>
          <w:rFonts w:eastAsiaTheme="minorEastAsia"/>
          <w:lang w:val="en-GB"/>
        </w:rPr>
      </w:pPr>
      <w:r w:rsidRPr="00CB1E6A">
        <w:rPr>
          <w:rFonts w:eastAsiaTheme="minorEastAsia"/>
          <w:lang w:val="en-GB"/>
        </w:rPr>
        <w:t xml:space="preserve">Figure 4.4.4.8 a and b compared the morphologies of EGB1 before and after the uptake of IBU. The pores on EGB1 were observed to have been covered up, left with a rough surface, after the uptake of IBU. Table 4.4.4.4 also presented the comparison of FTIR absorption bands on EGB1 before and after adsorption of IBU. The observed shifts in absorption bands after IBU uptake, suggests that these functional groups participated in IBU adsorption. </w:t>
      </w:r>
    </w:p>
    <w:p w14:paraId="2A828A44" w14:textId="1D5934C9" w:rsidR="00313C80" w:rsidRDefault="00E80656" w:rsidP="00313C80">
      <w:bookmarkStart w:id="1738" w:name="_Toc119502066"/>
      <w:bookmarkStart w:id="1739" w:name="_Toc119509506"/>
      <w:r w:rsidRPr="00CB1E6A">
        <w:rPr>
          <w:noProof/>
        </w:rPr>
        <w:lastRenderedPageBreak/>
        <w:drawing>
          <wp:inline distT="0" distB="0" distL="0" distR="0" wp14:anchorId="46E9125D" wp14:editId="02B4566C">
            <wp:extent cx="2712322" cy="2032179"/>
            <wp:effectExtent l="0" t="0" r="0" b="635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715583" cy="2034622"/>
                    </a:xfrm>
                    <a:prstGeom prst="rect">
                      <a:avLst/>
                    </a:prstGeom>
                  </pic:spPr>
                </pic:pic>
              </a:graphicData>
            </a:graphic>
          </wp:inline>
        </w:drawing>
      </w:r>
      <w:r w:rsidR="001A72B9">
        <w:rPr>
          <w:noProof/>
          <w:lang w:val="en-GB"/>
        </w:rPr>
        <w:t xml:space="preserve">  </w:t>
      </w:r>
      <w:r w:rsidRPr="00CB1E6A">
        <w:rPr>
          <w:noProof/>
        </w:rPr>
        <w:drawing>
          <wp:inline distT="0" distB="0" distL="0" distR="0" wp14:anchorId="18FF49D2" wp14:editId="40333956">
            <wp:extent cx="2628513" cy="2041065"/>
            <wp:effectExtent l="0" t="0" r="635"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634260" cy="2045527"/>
                    </a:xfrm>
                    <a:prstGeom prst="rect">
                      <a:avLst/>
                    </a:prstGeom>
                  </pic:spPr>
                </pic:pic>
              </a:graphicData>
            </a:graphic>
          </wp:inline>
        </w:drawing>
      </w:r>
    </w:p>
    <w:p w14:paraId="43351F42" w14:textId="024AB3CD" w:rsidR="00E80656" w:rsidRPr="00CB1E6A" w:rsidRDefault="00E80656" w:rsidP="0076286E">
      <w:pPr>
        <w:pStyle w:val="ListofFigures"/>
      </w:pPr>
      <w:bookmarkStart w:id="1740" w:name="_Toc123054610"/>
      <w:bookmarkStart w:id="1741" w:name="_Toc127867122"/>
      <w:bookmarkStart w:id="1742" w:name="_Toc127867740"/>
      <w:r w:rsidRPr="00CB1E6A">
        <w:t xml:space="preserve">Figure </w:t>
      </w:r>
      <w:r w:rsidR="00E84405" w:rsidRPr="00CB1E6A">
        <w:t>4.4.4.8</w:t>
      </w:r>
      <w:r w:rsidRPr="00CB1E6A">
        <w:t xml:space="preserve">: </w:t>
      </w:r>
      <w:r w:rsidR="004336D2">
        <w:t>Surface morphology of</w:t>
      </w:r>
      <w:r w:rsidRPr="00CB1E6A">
        <w:t xml:space="preserve"> EGB1 (a) before adsorption and (b) after adsorption</w:t>
      </w:r>
      <w:r w:rsidR="00DD3065">
        <w:t xml:space="preserve"> of IBU</w:t>
      </w:r>
      <w:bookmarkEnd w:id="1738"/>
      <w:bookmarkEnd w:id="1739"/>
      <w:bookmarkEnd w:id="1740"/>
      <w:bookmarkEnd w:id="1741"/>
      <w:bookmarkEnd w:id="1742"/>
    </w:p>
    <w:p w14:paraId="67FCF114" w14:textId="77777777" w:rsidR="00E80656" w:rsidRPr="00CB1E6A" w:rsidRDefault="00E80656" w:rsidP="0076286E">
      <w:pPr>
        <w:pStyle w:val="ListofTables"/>
      </w:pPr>
    </w:p>
    <w:p w14:paraId="6DB97EC1" w14:textId="06E07C78" w:rsidR="00E80656" w:rsidRPr="00CB1E6A" w:rsidRDefault="00E80656" w:rsidP="0076286E">
      <w:pPr>
        <w:pStyle w:val="ListofTables"/>
      </w:pPr>
      <w:bookmarkStart w:id="1743" w:name="_Toc123057486"/>
      <w:r w:rsidRPr="00CB1E6A">
        <w:t xml:space="preserve">Table </w:t>
      </w:r>
      <w:r w:rsidR="00E84405" w:rsidRPr="00CB1E6A">
        <w:t>4.4.4.4</w:t>
      </w:r>
      <w:r w:rsidRPr="00CB1E6A">
        <w:t>: Comparison of the FTIR spectra of EGB1 before and after adsorption of IBU</w:t>
      </w:r>
      <w:bookmarkEnd w:id="1743"/>
    </w:p>
    <w:tbl>
      <w:tblPr>
        <w:tblW w:w="8505" w:type="dxa"/>
        <w:tblLook w:val="04A0" w:firstRow="1" w:lastRow="0" w:firstColumn="1" w:lastColumn="0" w:noHBand="0" w:noVBand="1"/>
      </w:tblPr>
      <w:tblGrid>
        <w:gridCol w:w="2835"/>
        <w:gridCol w:w="1985"/>
        <w:gridCol w:w="1843"/>
        <w:gridCol w:w="1842"/>
      </w:tblGrid>
      <w:tr w:rsidR="00CB1E6A" w:rsidRPr="00CB1E6A" w14:paraId="18A0C86C"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0040A0F0" w14:textId="77777777" w:rsidR="00E80656" w:rsidRPr="00CB1E6A" w:rsidRDefault="00E80656" w:rsidP="00136F56">
            <w:pPr>
              <w:rPr>
                <w:b/>
                <w:bCs/>
                <w:lang w:val="en-GB"/>
              </w:rPr>
            </w:pPr>
            <w:r w:rsidRPr="00CB1E6A">
              <w:rPr>
                <w:b/>
                <w:bCs/>
              </w:rPr>
              <w:t> </w:t>
            </w:r>
            <w:r w:rsidRPr="00CB1E6A">
              <w:rPr>
                <w:b/>
                <w:bCs/>
                <w:lang w:val="en-GB"/>
              </w:rPr>
              <w:t>EGB</w:t>
            </w:r>
            <w:r w:rsidRPr="00CB1E6A">
              <w:rPr>
                <w:b/>
                <w:bCs/>
              </w:rPr>
              <w:t>1</w:t>
            </w:r>
            <w:r w:rsidRPr="00CB1E6A">
              <w:rPr>
                <w:b/>
                <w:bCs/>
                <w:lang w:val="en-GB"/>
              </w:rPr>
              <w:t>-IBU</w:t>
            </w:r>
          </w:p>
        </w:tc>
        <w:tc>
          <w:tcPr>
            <w:tcW w:w="1985" w:type="dxa"/>
            <w:tcBorders>
              <w:top w:val="single" w:sz="8" w:space="0" w:color="auto"/>
              <w:left w:val="nil"/>
              <w:bottom w:val="single" w:sz="8" w:space="0" w:color="auto"/>
              <w:right w:val="nil"/>
            </w:tcBorders>
            <w:shd w:val="clear" w:color="auto" w:fill="auto"/>
            <w:noWrap/>
            <w:vAlign w:val="center"/>
            <w:hideMark/>
          </w:tcPr>
          <w:p w14:paraId="4A6ABD2D" w14:textId="77777777" w:rsidR="00E80656" w:rsidRPr="00CB1E6A" w:rsidRDefault="00E80656"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7BE844B5" w14:textId="77777777" w:rsidR="00E80656" w:rsidRPr="00CB1E6A" w:rsidRDefault="00E80656" w:rsidP="00136F56">
            <w:r w:rsidRPr="00CB1E6A">
              <w:t>Wave number (cm</w:t>
            </w:r>
            <w:r w:rsidRPr="00CB1E6A">
              <w:rPr>
                <w:vertAlign w:val="superscript"/>
              </w:rPr>
              <w:t>-1</w:t>
            </w:r>
            <w:r w:rsidRPr="00CB1E6A">
              <w:t>)</w:t>
            </w:r>
          </w:p>
        </w:tc>
      </w:tr>
      <w:tr w:rsidR="00CB1E6A" w:rsidRPr="00CB1E6A" w14:paraId="048D9279"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6B3583AA" w14:textId="77777777" w:rsidR="00E80656" w:rsidRPr="00CB1E6A" w:rsidRDefault="00E80656"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7F0905F1" w14:textId="77777777" w:rsidR="00E80656" w:rsidRPr="00CB1E6A" w:rsidRDefault="00E80656"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1835F20D" w14:textId="77777777" w:rsidR="00E80656" w:rsidRPr="00CB1E6A" w:rsidRDefault="00E80656"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6893AE2B" w14:textId="77777777" w:rsidR="00E80656" w:rsidRPr="00CB1E6A" w:rsidRDefault="00E80656" w:rsidP="00136F56">
            <w:pPr>
              <w:jc w:val="center"/>
            </w:pPr>
            <w:r w:rsidRPr="00CB1E6A">
              <w:t>Differences</w:t>
            </w:r>
          </w:p>
        </w:tc>
      </w:tr>
      <w:tr w:rsidR="00CB1E6A" w:rsidRPr="00CB1E6A" w14:paraId="2650CB03" w14:textId="77777777" w:rsidTr="00136F56">
        <w:trPr>
          <w:trHeight w:val="312"/>
        </w:trPr>
        <w:tc>
          <w:tcPr>
            <w:tcW w:w="2835" w:type="dxa"/>
            <w:tcBorders>
              <w:top w:val="nil"/>
              <w:left w:val="nil"/>
              <w:bottom w:val="nil"/>
              <w:right w:val="nil"/>
            </w:tcBorders>
            <w:shd w:val="clear" w:color="auto" w:fill="auto"/>
            <w:noWrap/>
            <w:vAlign w:val="center"/>
            <w:hideMark/>
          </w:tcPr>
          <w:p w14:paraId="4638E02F" w14:textId="77777777" w:rsidR="00E80656" w:rsidRPr="00CB1E6A" w:rsidRDefault="00E80656" w:rsidP="00136F56">
            <w:r w:rsidRPr="00CB1E6A">
              <w:t>O-H alcohol</w:t>
            </w:r>
          </w:p>
        </w:tc>
        <w:tc>
          <w:tcPr>
            <w:tcW w:w="1985" w:type="dxa"/>
            <w:tcBorders>
              <w:top w:val="nil"/>
              <w:left w:val="nil"/>
              <w:bottom w:val="nil"/>
              <w:right w:val="nil"/>
            </w:tcBorders>
            <w:shd w:val="clear" w:color="auto" w:fill="auto"/>
            <w:noWrap/>
            <w:vAlign w:val="center"/>
          </w:tcPr>
          <w:p w14:paraId="0EFD35B5" w14:textId="77777777" w:rsidR="00E80656" w:rsidRPr="00CB1E6A" w:rsidRDefault="00E80656" w:rsidP="00136F56">
            <w:pPr>
              <w:jc w:val="center"/>
              <w:rPr>
                <w:lang w:val="en-GB"/>
              </w:rPr>
            </w:pPr>
            <w:r w:rsidRPr="00CB1E6A">
              <w:rPr>
                <w:lang w:val="en-GB"/>
              </w:rPr>
              <w:t>3390.73</w:t>
            </w:r>
          </w:p>
        </w:tc>
        <w:tc>
          <w:tcPr>
            <w:tcW w:w="1843" w:type="dxa"/>
            <w:tcBorders>
              <w:top w:val="nil"/>
              <w:left w:val="nil"/>
              <w:bottom w:val="nil"/>
              <w:right w:val="nil"/>
            </w:tcBorders>
            <w:shd w:val="clear" w:color="auto" w:fill="auto"/>
            <w:noWrap/>
            <w:vAlign w:val="center"/>
          </w:tcPr>
          <w:p w14:paraId="230210EF" w14:textId="77777777" w:rsidR="00E80656" w:rsidRPr="00CB1E6A" w:rsidRDefault="00E80656" w:rsidP="00136F56">
            <w:pPr>
              <w:jc w:val="center"/>
              <w:rPr>
                <w:lang w:val="en-GB"/>
              </w:rPr>
            </w:pPr>
            <w:r w:rsidRPr="00CB1E6A">
              <w:rPr>
                <w:lang w:val="en-GB"/>
              </w:rPr>
              <w:t>3423,03</w:t>
            </w:r>
          </w:p>
        </w:tc>
        <w:tc>
          <w:tcPr>
            <w:tcW w:w="1842" w:type="dxa"/>
            <w:tcBorders>
              <w:top w:val="nil"/>
              <w:left w:val="nil"/>
              <w:bottom w:val="nil"/>
              <w:right w:val="nil"/>
            </w:tcBorders>
            <w:shd w:val="clear" w:color="auto" w:fill="auto"/>
            <w:noWrap/>
            <w:vAlign w:val="center"/>
          </w:tcPr>
          <w:p w14:paraId="215072CC" w14:textId="77777777" w:rsidR="00E80656" w:rsidRPr="00CB1E6A" w:rsidRDefault="00E80656" w:rsidP="00136F56">
            <w:pPr>
              <w:jc w:val="center"/>
              <w:rPr>
                <w:lang w:val="en-GB"/>
              </w:rPr>
            </w:pPr>
            <w:r w:rsidRPr="00CB1E6A">
              <w:rPr>
                <w:lang w:val="en-GB"/>
              </w:rPr>
              <w:t>-32.30</w:t>
            </w:r>
          </w:p>
        </w:tc>
      </w:tr>
      <w:tr w:rsidR="00CB1E6A" w:rsidRPr="00CB1E6A" w14:paraId="072852A2" w14:textId="77777777" w:rsidTr="00136F56">
        <w:trPr>
          <w:trHeight w:val="312"/>
        </w:trPr>
        <w:tc>
          <w:tcPr>
            <w:tcW w:w="2835" w:type="dxa"/>
            <w:tcBorders>
              <w:top w:val="nil"/>
              <w:left w:val="nil"/>
              <w:bottom w:val="nil"/>
              <w:right w:val="nil"/>
            </w:tcBorders>
            <w:shd w:val="clear" w:color="auto" w:fill="auto"/>
            <w:noWrap/>
            <w:vAlign w:val="center"/>
            <w:hideMark/>
          </w:tcPr>
          <w:p w14:paraId="0488EFD6" w14:textId="77777777" w:rsidR="00E80656" w:rsidRPr="00CB1E6A" w:rsidRDefault="00E80656" w:rsidP="00136F56">
            <w:r w:rsidRPr="00CB1E6A">
              <w:t>C-H stretching</w:t>
            </w:r>
          </w:p>
        </w:tc>
        <w:tc>
          <w:tcPr>
            <w:tcW w:w="1985" w:type="dxa"/>
            <w:tcBorders>
              <w:top w:val="nil"/>
              <w:left w:val="nil"/>
              <w:bottom w:val="nil"/>
              <w:right w:val="nil"/>
            </w:tcBorders>
            <w:shd w:val="clear" w:color="auto" w:fill="auto"/>
            <w:noWrap/>
            <w:vAlign w:val="center"/>
          </w:tcPr>
          <w:p w14:paraId="14658BA2" w14:textId="77777777" w:rsidR="00E80656" w:rsidRPr="00CB1E6A" w:rsidRDefault="00E80656" w:rsidP="00136F56">
            <w:pPr>
              <w:jc w:val="center"/>
              <w:rPr>
                <w:lang w:val="en-GB"/>
              </w:rPr>
            </w:pPr>
            <w:r w:rsidRPr="00CB1E6A">
              <w:rPr>
                <w:lang w:val="en-GB"/>
              </w:rPr>
              <w:t>2886.43</w:t>
            </w:r>
          </w:p>
        </w:tc>
        <w:tc>
          <w:tcPr>
            <w:tcW w:w="1843" w:type="dxa"/>
            <w:tcBorders>
              <w:top w:val="nil"/>
              <w:left w:val="nil"/>
              <w:bottom w:val="nil"/>
              <w:right w:val="nil"/>
            </w:tcBorders>
            <w:shd w:val="clear" w:color="auto" w:fill="auto"/>
            <w:noWrap/>
            <w:vAlign w:val="center"/>
          </w:tcPr>
          <w:p w14:paraId="16AA83BF" w14:textId="77777777" w:rsidR="00E80656" w:rsidRPr="00CB1E6A" w:rsidRDefault="00E80656" w:rsidP="00136F56">
            <w:pPr>
              <w:jc w:val="center"/>
              <w:rPr>
                <w:lang w:val="en-GB"/>
              </w:rPr>
            </w:pPr>
            <w:r w:rsidRPr="00CB1E6A">
              <w:rPr>
                <w:lang w:val="en-GB"/>
              </w:rPr>
              <w:t>2880.65</w:t>
            </w:r>
          </w:p>
        </w:tc>
        <w:tc>
          <w:tcPr>
            <w:tcW w:w="1842" w:type="dxa"/>
            <w:tcBorders>
              <w:top w:val="nil"/>
              <w:left w:val="nil"/>
              <w:bottom w:val="nil"/>
              <w:right w:val="nil"/>
            </w:tcBorders>
            <w:shd w:val="clear" w:color="auto" w:fill="auto"/>
            <w:noWrap/>
            <w:vAlign w:val="center"/>
          </w:tcPr>
          <w:p w14:paraId="268CEB37" w14:textId="77777777" w:rsidR="00E80656" w:rsidRPr="00CB1E6A" w:rsidRDefault="00E80656" w:rsidP="00136F56">
            <w:pPr>
              <w:jc w:val="center"/>
              <w:rPr>
                <w:lang w:val="en-GB"/>
              </w:rPr>
            </w:pPr>
            <w:r w:rsidRPr="00CB1E6A">
              <w:rPr>
                <w:lang w:val="en-GB"/>
              </w:rPr>
              <w:t>5.78</w:t>
            </w:r>
          </w:p>
        </w:tc>
      </w:tr>
      <w:tr w:rsidR="00CB1E6A" w:rsidRPr="00CB1E6A" w14:paraId="30DFF19C" w14:textId="77777777" w:rsidTr="00136F56">
        <w:trPr>
          <w:trHeight w:val="312"/>
        </w:trPr>
        <w:tc>
          <w:tcPr>
            <w:tcW w:w="2835" w:type="dxa"/>
            <w:tcBorders>
              <w:top w:val="nil"/>
              <w:left w:val="nil"/>
              <w:bottom w:val="nil"/>
              <w:right w:val="nil"/>
            </w:tcBorders>
            <w:shd w:val="clear" w:color="auto" w:fill="auto"/>
            <w:noWrap/>
            <w:vAlign w:val="center"/>
            <w:hideMark/>
          </w:tcPr>
          <w:p w14:paraId="30F6C66D" w14:textId="77777777" w:rsidR="00E80656" w:rsidRPr="00CB1E6A" w:rsidRDefault="00E80656" w:rsidP="00136F56">
            <w:r w:rsidRPr="00CB1E6A">
              <w:t>C=O stretching</w:t>
            </w:r>
          </w:p>
        </w:tc>
        <w:tc>
          <w:tcPr>
            <w:tcW w:w="1985" w:type="dxa"/>
            <w:tcBorders>
              <w:top w:val="nil"/>
              <w:left w:val="nil"/>
              <w:bottom w:val="nil"/>
              <w:right w:val="nil"/>
            </w:tcBorders>
            <w:shd w:val="clear" w:color="auto" w:fill="auto"/>
            <w:noWrap/>
            <w:vAlign w:val="center"/>
          </w:tcPr>
          <w:p w14:paraId="06271892" w14:textId="77777777" w:rsidR="00E80656" w:rsidRPr="00CB1E6A" w:rsidRDefault="00E80656" w:rsidP="00136F56">
            <w:pPr>
              <w:jc w:val="center"/>
              <w:rPr>
                <w:lang w:val="en-GB"/>
              </w:rPr>
            </w:pPr>
            <w:r w:rsidRPr="00CB1E6A">
              <w:rPr>
                <w:lang w:val="en-GB"/>
              </w:rPr>
              <w:t>1605.45</w:t>
            </w:r>
          </w:p>
        </w:tc>
        <w:tc>
          <w:tcPr>
            <w:tcW w:w="1843" w:type="dxa"/>
            <w:tcBorders>
              <w:top w:val="nil"/>
              <w:left w:val="nil"/>
              <w:bottom w:val="nil"/>
              <w:right w:val="nil"/>
            </w:tcBorders>
            <w:shd w:val="clear" w:color="auto" w:fill="auto"/>
            <w:noWrap/>
            <w:vAlign w:val="center"/>
          </w:tcPr>
          <w:p w14:paraId="24E64BC4" w14:textId="77777777" w:rsidR="00E80656" w:rsidRPr="00CB1E6A" w:rsidRDefault="00E80656" w:rsidP="00136F56">
            <w:pPr>
              <w:jc w:val="center"/>
              <w:rPr>
                <w:lang w:val="en-GB"/>
              </w:rPr>
            </w:pPr>
            <w:r w:rsidRPr="00CB1E6A">
              <w:rPr>
                <w:lang w:val="en-GB"/>
              </w:rPr>
              <w:t>1609.31</w:t>
            </w:r>
          </w:p>
        </w:tc>
        <w:tc>
          <w:tcPr>
            <w:tcW w:w="1842" w:type="dxa"/>
            <w:tcBorders>
              <w:top w:val="nil"/>
              <w:left w:val="nil"/>
              <w:bottom w:val="nil"/>
              <w:right w:val="nil"/>
            </w:tcBorders>
            <w:shd w:val="clear" w:color="auto" w:fill="auto"/>
            <w:noWrap/>
            <w:vAlign w:val="center"/>
          </w:tcPr>
          <w:p w14:paraId="31F576EB" w14:textId="77777777" w:rsidR="00E80656" w:rsidRPr="00CB1E6A" w:rsidRDefault="00E80656" w:rsidP="00136F56">
            <w:pPr>
              <w:jc w:val="center"/>
              <w:rPr>
                <w:lang w:val="en-GB"/>
              </w:rPr>
            </w:pPr>
            <w:r w:rsidRPr="00CB1E6A">
              <w:rPr>
                <w:lang w:val="en-GB"/>
              </w:rPr>
              <w:t>-3.86</w:t>
            </w:r>
          </w:p>
        </w:tc>
      </w:tr>
      <w:tr w:rsidR="00CB1E6A" w:rsidRPr="00CB1E6A" w14:paraId="69D46F00" w14:textId="77777777" w:rsidTr="00136F56">
        <w:trPr>
          <w:trHeight w:val="312"/>
        </w:trPr>
        <w:tc>
          <w:tcPr>
            <w:tcW w:w="2835" w:type="dxa"/>
            <w:tcBorders>
              <w:top w:val="nil"/>
              <w:left w:val="nil"/>
              <w:bottom w:val="nil"/>
              <w:right w:val="nil"/>
            </w:tcBorders>
            <w:shd w:val="clear" w:color="auto" w:fill="auto"/>
            <w:noWrap/>
            <w:vAlign w:val="center"/>
          </w:tcPr>
          <w:p w14:paraId="1A44B827" w14:textId="77777777" w:rsidR="00E80656" w:rsidRPr="00CB1E6A" w:rsidRDefault="00E80656"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595978C6" w14:textId="77777777" w:rsidR="00E80656" w:rsidRPr="00CB1E6A" w:rsidRDefault="00E80656" w:rsidP="00136F56">
            <w:pPr>
              <w:jc w:val="center"/>
              <w:rPr>
                <w:lang w:val="en-GB"/>
              </w:rPr>
            </w:pPr>
            <w:r w:rsidRPr="00CB1E6A">
              <w:rPr>
                <w:lang w:val="en-GB"/>
              </w:rPr>
              <w:t>1202.40</w:t>
            </w:r>
          </w:p>
        </w:tc>
        <w:tc>
          <w:tcPr>
            <w:tcW w:w="1843" w:type="dxa"/>
            <w:tcBorders>
              <w:top w:val="nil"/>
              <w:left w:val="nil"/>
              <w:bottom w:val="nil"/>
              <w:right w:val="nil"/>
            </w:tcBorders>
            <w:shd w:val="clear" w:color="auto" w:fill="auto"/>
            <w:noWrap/>
            <w:vAlign w:val="center"/>
          </w:tcPr>
          <w:p w14:paraId="587B1E24" w14:textId="77777777" w:rsidR="00E80656" w:rsidRPr="00CB1E6A" w:rsidRDefault="00E80656" w:rsidP="00136F56">
            <w:pPr>
              <w:jc w:val="center"/>
              <w:rPr>
                <w:lang w:val="en-GB"/>
              </w:rPr>
            </w:pPr>
            <w:r w:rsidRPr="00CB1E6A">
              <w:rPr>
                <w:lang w:val="en-GB"/>
              </w:rPr>
              <w:t>1223.61</w:t>
            </w:r>
          </w:p>
        </w:tc>
        <w:tc>
          <w:tcPr>
            <w:tcW w:w="1842" w:type="dxa"/>
            <w:tcBorders>
              <w:top w:val="nil"/>
              <w:left w:val="nil"/>
              <w:bottom w:val="nil"/>
              <w:right w:val="nil"/>
            </w:tcBorders>
            <w:shd w:val="clear" w:color="auto" w:fill="auto"/>
            <w:noWrap/>
            <w:vAlign w:val="center"/>
          </w:tcPr>
          <w:p w14:paraId="06403F98" w14:textId="77777777" w:rsidR="00E80656" w:rsidRPr="00CB1E6A" w:rsidRDefault="00E80656" w:rsidP="00136F56">
            <w:pPr>
              <w:jc w:val="center"/>
              <w:rPr>
                <w:lang w:val="en-GB"/>
              </w:rPr>
            </w:pPr>
            <w:r w:rsidRPr="00CB1E6A">
              <w:rPr>
                <w:lang w:val="en-GB"/>
              </w:rPr>
              <w:t>-21.21</w:t>
            </w:r>
          </w:p>
        </w:tc>
      </w:tr>
      <w:tr w:rsidR="006E1B59" w:rsidRPr="00CB1E6A" w14:paraId="0107CA30"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15B34977" w14:textId="77777777" w:rsidR="00E80656" w:rsidRPr="00CB1E6A" w:rsidRDefault="00E80656"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1A161461" w14:textId="77777777" w:rsidR="00E80656" w:rsidRPr="00CB1E6A" w:rsidRDefault="00E80656" w:rsidP="00136F56">
            <w:pPr>
              <w:jc w:val="center"/>
              <w:rPr>
                <w:lang w:val="en-GB"/>
              </w:rPr>
            </w:pPr>
            <w:r w:rsidRPr="00CB1E6A">
              <w:rPr>
                <w:lang w:val="en-GB"/>
              </w:rPr>
              <w:t>1082.34</w:t>
            </w:r>
          </w:p>
        </w:tc>
        <w:tc>
          <w:tcPr>
            <w:tcW w:w="1843" w:type="dxa"/>
            <w:tcBorders>
              <w:top w:val="nil"/>
              <w:left w:val="nil"/>
              <w:bottom w:val="single" w:sz="8" w:space="0" w:color="auto"/>
              <w:right w:val="nil"/>
            </w:tcBorders>
            <w:shd w:val="clear" w:color="auto" w:fill="auto"/>
            <w:noWrap/>
            <w:vAlign w:val="center"/>
          </w:tcPr>
          <w:p w14:paraId="5C187EEA" w14:textId="77777777" w:rsidR="00E80656" w:rsidRPr="00CB1E6A" w:rsidRDefault="00E80656" w:rsidP="00136F56">
            <w:pPr>
              <w:jc w:val="center"/>
              <w:rPr>
                <w:lang w:val="en-GB"/>
              </w:rPr>
            </w:pPr>
            <w:r w:rsidRPr="00CB1E6A">
              <w:rPr>
                <w:lang w:val="en-GB"/>
              </w:rPr>
              <w:t>1086.21</w:t>
            </w:r>
          </w:p>
        </w:tc>
        <w:tc>
          <w:tcPr>
            <w:tcW w:w="1842" w:type="dxa"/>
            <w:tcBorders>
              <w:top w:val="nil"/>
              <w:left w:val="nil"/>
              <w:bottom w:val="single" w:sz="8" w:space="0" w:color="auto"/>
              <w:right w:val="nil"/>
            </w:tcBorders>
            <w:shd w:val="clear" w:color="auto" w:fill="auto"/>
            <w:noWrap/>
            <w:vAlign w:val="center"/>
          </w:tcPr>
          <w:p w14:paraId="32C9C142" w14:textId="77777777" w:rsidR="00E80656" w:rsidRPr="00CB1E6A" w:rsidRDefault="00E80656" w:rsidP="00136F56">
            <w:pPr>
              <w:jc w:val="center"/>
              <w:rPr>
                <w:lang w:val="en-GB"/>
              </w:rPr>
            </w:pPr>
            <w:r w:rsidRPr="00CB1E6A">
              <w:rPr>
                <w:lang w:val="en-GB"/>
              </w:rPr>
              <w:t>-3.87</w:t>
            </w:r>
          </w:p>
        </w:tc>
      </w:tr>
    </w:tbl>
    <w:p w14:paraId="276AD43F" w14:textId="694AD585" w:rsidR="00E80656" w:rsidRPr="00CB1E6A" w:rsidRDefault="00B51E69" w:rsidP="00803870">
      <w:pPr>
        <w:pStyle w:val="Heading4"/>
      </w:pPr>
      <w:bookmarkStart w:id="1744" w:name="_Toc118051704"/>
      <w:bookmarkStart w:id="1745" w:name="_Toc127869278"/>
      <w:r>
        <w:t xml:space="preserve">ANN </w:t>
      </w:r>
      <w:r w:rsidR="00E87196">
        <w:t>results</w:t>
      </w:r>
      <w:r w:rsidR="00E80656" w:rsidRPr="00CB1E6A">
        <w:t xml:space="preserve"> for adsorption of IBU onto EGB1</w:t>
      </w:r>
      <w:bookmarkEnd w:id="1744"/>
      <w:bookmarkEnd w:id="1745"/>
    </w:p>
    <w:p w14:paraId="7B4DD859" w14:textId="42F50163" w:rsidR="00067EFA" w:rsidRPr="00CB1E6A" w:rsidRDefault="00067EFA" w:rsidP="00334D45">
      <w:pPr>
        <w:pStyle w:val="Heading5"/>
        <w:rPr>
          <w:rFonts w:eastAsiaTheme="minorEastAsia"/>
          <w:lang w:val="en-GB"/>
        </w:rPr>
      </w:pPr>
      <w:bookmarkStart w:id="1746" w:name="_Toc118051705"/>
      <w:r w:rsidRPr="00CB1E6A">
        <w:rPr>
          <w:rFonts w:eastAsiaTheme="minorEastAsia"/>
          <w:lang w:val="en-GB"/>
        </w:rPr>
        <w:t>Determination of the optimal number of hidden neurons</w:t>
      </w:r>
      <w:bookmarkEnd w:id="1746"/>
    </w:p>
    <w:p w14:paraId="5CD4D9D9" w14:textId="37BD5BE2" w:rsidR="00E87196" w:rsidRDefault="00067EFA" w:rsidP="004338C7">
      <w:pPr>
        <w:spacing w:line="480" w:lineRule="auto"/>
        <w:jc w:val="both"/>
        <w:rPr>
          <w:rFonts w:eastAsiaTheme="minorEastAsia"/>
          <w:lang w:val="en-GB"/>
        </w:rPr>
      </w:pPr>
      <w:r w:rsidRPr="00CB1E6A">
        <w:rPr>
          <w:rFonts w:eastAsiaTheme="minorEastAsia"/>
          <w:lang w:val="en-GB"/>
        </w:rPr>
        <w:t>The performance of each of the hidden neurons is presented in Table 4.4.4.5. As shown, with reference to the minimum MSE (7.78), 12 hidden neurons were considered the most appropriate number of hidden neurons in the hidden layer. Hence, 12 hidden neurons suitably predicted the adsorption efficiency of IBU uptake onto EGB1.</w:t>
      </w:r>
    </w:p>
    <w:p w14:paraId="767AC42A" w14:textId="5C9DAEAD" w:rsidR="004338C7" w:rsidRDefault="004338C7" w:rsidP="004338C7">
      <w:pPr>
        <w:spacing w:line="480" w:lineRule="auto"/>
        <w:jc w:val="both"/>
        <w:rPr>
          <w:rFonts w:eastAsiaTheme="minorEastAsia"/>
          <w:lang w:val="en-GB"/>
        </w:rPr>
      </w:pPr>
    </w:p>
    <w:p w14:paraId="2842F9B1" w14:textId="760922ED" w:rsidR="004338C7" w:rsidRDefault="004338C7" w:rsidP="004338C7">
      <w:pPr>
        <w:spacing w:line="480" w:lineRule="auto"/>
        <w:jc w:val="both"/>
        <w:rPr>
          <w:rFonts w:eastAsiaTheme="minorEastAsia"/>
          <w:lang w:val="en-GB"/>
        </w:rPr>
      </w:pPr>
    </w:p>
    <w:p w14:paraId="578DC3A0" w14:textId="0F3C9CF7" w:rsidR="004338C7" w:rsidRDefault="004338C7" w:rsidP="004338C7">
      <w:pPr>
        <w:spacing w:line="480" w:lineRule="auto"/>
        <w:jc w:val="both"/>
        <w:rPr>
          <w:rFonts w:eastAsiaTheme="minorEastAsia"/>
          <w:lang w:val="en-GB"/>
        </w:rPr>
      </w:pPr>
    </w:p>
    <w:p w14:paraId="1EA709B9" w14:textId="480923F2" w:rsidR="004338C7" w:rsidRDefault="004338C7" w:rsidP="004338C7">
      <w:pPr>
        <w:spacing w:line="480" w:lineRule="auto"/>
        <w:jc w:val="both"/>
        <w:rPr>
          <w:rFonts w:eastAsiaTheme="minorEastAsia"/>
          <w:lang w:val="en-GB"/>
        </w:rPr>
      </w:pPr>
    </w:p>
    <w:p w14:paraId="485D482B" w14:textId="6D13B586" w:rsidR="00E80656" w:rsidRPr="00CB1E6A" w:rsidRDefault="00E80656" w:rsidP="0076286E">
      <w:pPr>
        <w:pStyle w:val="ListofTables"/>
      </w:pPr>
      <w:bookmarkStart w:id="1747" w:name="_Toc123057487"/>
      <w:r w:rsidRPr="00CB1E6A">
        <w:lastRenderedPageBreak/>
        <w:t xml:space="preserve">Table </w:t>
      </w:r>
      <w:r w:rsidR="00E84405" w:rsidRPr="00CB1E6A">
        <w:t>4.4.4.5</w:t>
      </w:r>
      <w:r w:rsidRPr="00CB1E6A">
        <w:t>: Statistical metrics for selection of hidden neurons for prediction of EGB1’s removal efficiency</w:t>
      </w:r>
      <w:bookmarkEnd w:id="1747"/>
    </w:p>
    <w:tbl>
      <w:tblPr>
        <w:tblW w:w="2880" w:type="dxa"/>
        <w:jc w:val="center"/>
        <w:tblLook w:val="04A0" w:firstRow="1" w:lastRow="0" w:firstColumn="1" w:lastColumn="0" w:noHBand="0" w:noVBand="1"/>
      </w:tblPr>
      <w:tblGrid>
        <w:gridCol w:w="1350"/>
        <w:gridCol w:w="960"/>
        <w:gridCol w:w="1116"/>
      </w:tblGrid>
      <w:tr w:rsidR="00CB1E6A" w:rsidRPr="00CB1E6A" w14:paraId="569802B5"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3DA6828F" w14:textId="77777777" w:rsidR="00E80656" w:rsidRPr="00CB1E6A" w:rsidRDefault="00E80656"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37EB7D85" w14:textId="77777777" w:rsidR="00E80656" w:rsidRPr="00CB1E6A" w:rsidRDefault="00E80656"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603B1B6D" w14:textId="77777777" w:rsidR="00E80656" w:rsidRPr="00CB1E6A" w:rsidRDefault="00E80656"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799A0C2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0ACB8FD"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1D419695"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29.43</w:t>
            </w:r>
          </w:p>
        </w:tc>
        <w:tc>
          <w:tcPr>
            <w:tcW w:w="960" w:type="dxa"/>
            <w:tcBorders>
              <w:top w:val="nil"/>
              <w:left w:val="nil"/>
              <w:bottom w:val="nil"/>
              <w:right w:val="nil"/>
            </w:tcBorders>
            <w:shd w:val="clear" w:color="auto" w:fill="auto"/>
            <w:noWrap/>
            <w:vAlign w:val="bottom"/>
            <w:hideMark/>
          </w:tcPr>
          <w:p w14:paraId="783A8F58"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6859</w:t>
            </w:r>
          </w:p>
        </w:tc>
      </w:tr>
      <w:tr w:rsidR="00CB1E6A" w:rsidRPr="00CB1E6A" w14:paraId="0235DD6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5D1A85C"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7734AA0F"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9.04</w:t>
            </w:r>
          </w:p>
        </w:tc>
        <w:tc>
          <w:tcPr>
            <w:tcW w:w="960" w:type="dxa"/>
            <w:tcBorders>
              <w:top w:val="nil"/>
              <w:left w:val="nil"/>
              <w:bottom w:val="nil"/>
              <w:right w:val="nil"/>
            </w:tcBorders>
            <w:shd w:val="clear" w:color="auto" w:fill="auto"/>
            <w:noWrap/>
            <w:vAlign w:val="bottom"/>
            <w:hideMark/>
          </w:tcPr>
          <w:p w14:paraId="3A6CFD15"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3971</w:t>
            </w:r>
          </w:p>
        </w:tc>
      </w:tr>
      <w:tr w:rsidR="00CB1E6A" w:rsidRPr="00CB1E6A" w14:paraId="5855565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77AA867"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679B7346"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21.98</w:t>
            </w:r>
          </w:p>
        </w:tc>
        <w:tc>
          <w:tcPr>
            <w:tcW w:w="960" w:type="dxa"/>
            <w:tcBorders>
              <w:top w:val="nil"/>
              <w:left w:val="nil"/>
              <w:bottom w:val="nil"/>
              <w:right w:val="nil"/>
            </w:tcBorders>
            <w:shd w:val="clear" w:color="auto" w:fill="auto"/>
            <w:noWrap/>
            <w:vAlign w:val="bottom"/>
            <w:hideMark/>
          </w:tcPr>
          <w:p w14:paraId="51A23EF0"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71999</w:t>
            </w:r>
          </w:p>
        </w:tc>
      </w:tr>
      <w:tr w:rsidR="00CB1E6A" w:rsidRPr="00CB1E6A" w14:paraId="64BC9A1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CDE9A61"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62D5535A"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7.65</w:t>
            </w:r>
          </w:p>
        </w:tc>
        <w:tc>
          <w:tcPr>
            <w:tcW w:w="960" w:type="dxa"/>
            <w:tcBorders>
              <w:top w:val="nil"/>
              <w:left w:val="nil"/>
              <w:bottom w:val="nil"/>
              <w:right w:val="nil"/>
            </w:tcBorders>
            <w:shd w:val="clear" w:color="auto" w:fill="auto"/>
            <w:noWrap/>
            <w:vAlign w:val="bottom"/>
            <w:hideMark/>
          </w:tcPr>
          <w:p w14:paraId="2CEB94EA"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7607</w:t>
            </w:r>
          </w:p>
        </w:tc>
      </w:tr>
      <w:tr w:rsidR="00CB1E6A" w:rsidRPr="00CB1E6A" w14:paraId="3C4F53A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2705054"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19C6768B"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7.73</w:t>
            </w:r>
          </w:p>
        </w:tc>
        <w:tc>
          <w:tcPr>
            <w:tcW w:w="960" w:type="dxa"/>
            <w:tcBorders>
              <w:top w:val="nil"/>
              <w:left w:val="nil"/>
              <w:bottom w:val="nil"/>
              <w:right w:val="nil"/>
            </w:tcBorders>
            <w:shd w:val="clear" w:color="auto" w:fill="auto"/>
            <w:noWrap/>
            <w:vAlign w:val="bottom"/>
            <w:hideMark/>
          </w:tcPr>
          <w:p w14:paraId="6DBE65AB"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72176</w:t>
            </w:r>
          </w:p>
        </w:tc>
      </w:tr>
      <w:tr w:rsidR="00CB1E6A" w:rsidRPr="00CB1E6A" w14:paraId="36C0CD4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A48CAF7"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659F4064"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5.84</w:t>
            </w:r>
          </w:p>
        </w:tc>
        <w:tc>
          <w:tcPr>
            <w:tcW w:w="960" w:type="dxa"/>
            <w:tcBorders>
              <w:top w:val="nil"/>
              <w:left w:val="nil"/>
              <w:bottom w:val="nil"/>
              <w:right w:val="nil"/>
            </w:tcBorders>
            <w:shd w:val="clear" w:color="auto" w:fill="auto"/>
            <w:noWrap/>
            <w:vAlign w:val="bottom"/>
            <w:hideMark/>
          </w:tcPr>
          <w:p w14:paraId="2976344A"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72506</w:t>
            </w:r>
          </w:p>
        </w:tc>
      </w:tr>
      <w:tr w:rsidR="00CB1E6A" w:rsidRPr="00CB1E6A" w14:paraId="24C51F3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D90FBAF"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5E1433F3"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3.85</w:t>
            </w:r>
          </w:p>
        </w:tc>
        <w:tc>
          <w:tcPr>
            <w:tcW w:w="960" w:type="dxa"/>
            <w:tcBorders>
              <w:top w:val="nil"/>
              <w:left w:val="nil"/>
              <w:bottom w:val="nil"/>
              <w:right w:val="nil"/>
            </w:tcBorders>
            <w:shd w:val="clear" w:color="auto" w:fill="auto"/>
            <w:noWrap/>
            <w:vAlign w:val="bottom"/>
            <w:hideMark/>
          </w:tcPr>
          <w:p w14:paraId="4819E724"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7233</w:t>
            </w:r>
          </w:p>
        </w:tc>
      </w:tr>
      <w:tr w:rsidR="00CB1E6A" w:rsidRPr="00CB1E6A" w14:paraId="0030C6C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94AE08A"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0894CF06"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1.29</w:t>
            </w:r>
          </w:p>
        </w:tc>
        <w:tc>
          <w:tcPr>
            <w:tcW w:w="960" w:type="dxa"/>
            <w:tcBorders>
              <w:top w:val="nil"/>
              <w:left w:val="nil"/>
              <w:bottom w:val="nil"/>
              <w:right w:val="nil"/>
            </w:tcBorders>
            <w:shd w:val="clear" w:color="auto" w:fill="auto"/>
            <w:noWrap/>
            <w:vAlign w:val="bottom"/>
            <w:hideMark/>
          </w:tcPr>
          <w:p w14:paraId="4FD6D832"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4676</w:t>
            </w:r>
          </w:p>
        </w:tc>
      </w:tr>
      <w:tr w:rsidR="00CB1E6A" w:rsidRPr="00CB1E6A" w14:paraId="575EF34C"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6A46F7F1"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3FA2BA1C"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9.31</w:t>
            </w:r>
          </w:p>
        </w:tc>
        <w:tc>
          <w:tcPr>
            <w:tcW w:w="960" w:type="dxa"/>
            <w:tcBorders>
              <w:top w:val="nil"/>
              <w:left w:val="nil"/>
              <w:bottom w:val="nil"/>
              <w:right w:val="nil"/>
            </w:tcBorders>
            <w:shd w:val="clear" w:color="auto" w:fill="auto"/>
            <w:noWrap/>
            <w:vAlign w:val="bottom"/>
            <w:hideMark/>
          </w:tcPr>
          <w:p w14:paraId="60CA9910"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8535</w:t>
            </w:r>
          </w:p>
        </w:tc>
      </w:tr>
      <w:tr w:rsidR="00CB1E6A" w:rsidRPr="00CB1E6A" w14:paraId="43ACF1B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0A88771"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0C60FC48"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5.04</w:t>
            </w:r>
          </w:p>
        </w:tc>
        <w:tc>
          <w:tcPr>
            <w:tcW w:w="960" w:type="dxa"/>
            <w:tcBorders>
              <w:top w:val="nil"/>
              <w:left w:val="nil"/>
              <w:bottom w:val="nil"/>
              <w:right w:val="nil"/>
            </w:tcBorders>
            <w:shd w:val="clear" w:color="auto" w:fill="auto"/>
            <w:noWrap/>
            <w:vAlign w:val="bottom"/>
            <w:hideMark/>
          </w:tcPr>
          <w:p w14:paraId="7FBAFDF1"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45669</w:t>
            </w:r>
          </w:p>
        </w:tc>
      </w:tr>
      <w:tr w:rsidR="00CB1E6A" w:rsidRPr="00CB1E6A" w14:paraId="0EFAB30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CC13046"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7A65DBDF"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1.36</w:t>
            </w:r>
          </w:p>
        </w:tc>
        <w:tc>
          <w:tcPr>
            <w:tcW w:w="960" w:type="dxa"/>
            <w:tcBorders>
              <w:top w:val="nil"/>
              <w:left w:val="nil"/>
              <w:bottom w:val="nil"/>
              <w:right w:val="nil"/>
            </w:tcBorders>
            <w:shd w:val="clear" w:color="auto" w:fill="auto"/>
            <w:noWrap/>
            <w:vAlign w:val="bottom"/>
            <w:hideMark/>
          </w:tcPr>
          <w:p w14:paraId="30B0F02D"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9339</w:t>
            </w:r>
          </w:p>
        </w:tc>
      </w:tr>
      <w:tr w:rsidR="00CB1E6A" w:rsidRPr="00CB1E6A" w14:paraId="126FCFD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2B40F94"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10C68566" w14:textId="77777777" w:rsidR="00E80656" w:rsidRPr="00CB1E6A" w:rsidRDefault="00E80656" w:rsidP="00136F56">
            <w:pPr>
              <w:jc w:val="center"/>
              <w:rPr>
                <w:rFonts w:asciiTheme="majorBidi" w:hAnsiTheme="majorBidi" w:cstheme="majorBidi"/>
                <w:b/>
                <w:bCs/>
              </w:rPr>
            </w:pPr>
            <w:r w:rsidRPr="00CB1E6A">
              <w:rPr>
                <w:rFonts w:asciiTheme="majorBidi" w:hAnsiTheme="majorBidi" w:cstheme="majorBidi"/>
                <w:b/>
                <w:bCs/>
              </w:rPr>
              <w:t>7.78</w:t>
            </w:r>
          </w:p>
        </w:tc>
        <w:tc>
          <w:tcPr>
            <w:tcW w:w="960" w:type="dxa"/>
            <w:tcBorders>
              <w:top w:val="nil"/>
              <w:left w:val="nil"/>
              <w:bottom w:val="nil"/>
              <w:right w:val="nil"/>
            </w:tcBorders>
            <w:shd w:val="clear" w:color="auto" w:fill="auto"/>
            <w:noWrap/>
            <w:vAlign w:val="bottom"/>
            <w:hideMark/>
          </w:tcPr>
          <w:p w14:paraId="2AF84B5C" w14:textId="77777777" w:rsidR="00E80656" w:rsidRPr="00CB1E6A" w:rsidRDefault="00E80656" w:rsidP="00136F56">
            <w:pPr>
              <w:jc w:val="center"/>
              <w:rPr>
                <w:rFonts w:asciiTheme="majorBidi" w:hAnsiTheme="majorBidi" w:cstheme="majorBidi"/>
                <w:b/>
                <w:bCs/>
              </w:rPr>
            </w:pPr>
            <w:r w:rsidRPr="00CB1E6A">
              <w:rPr>
                <w:rFonts w:asciiTheme="majorBidi" w:hAnsiTheme="majorBidi" w:cstheme="majorBidi"/>
                <w:b/>
                <w:bCs/>
              </w:rPr>
              <w:t>0.987591</w:t>
            </w:r>
          </w:p>
        </w:tc>
      </w:tr>
      <w:tr w:rsidR="00CB1E6A" w:rsidRPr="00CB1E6A" w14:paraId="050607A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684D5D3"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110BE961"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1.62</w:t>
            </w:r>
          </w:p>
        </w:tc>
        <w:tc>
          <w:tcPr>
            <w:tcW w:w="960" w:type="dxa"/>
            <w:tcBorders>
              <w:top w:val="nil"/>
              <w:left w:val="nil"/>
              <w:bottom w:val="nil"/>
              <w:right w:val="nil"/>
            </w:tcBorders>
            <w:shd w:val="clear" w:color="auto" w:fill="auto"/>
            <w:noWrap/>
            <w:vAlign w:val="bottom"/>
            <w:hideMark/>
          </w:tcPr>
          <w:p w14:paraId="1104ED08"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6228</w:t>
            </w:r>
          </w:p>
        </w:tc>
      </w:tr>
      <w:tr w:rsidR="00CB1E6A" w:rsidRPr="00CB1E6A" w14:paraId="4A56C64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35F560C"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0B74EACC"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3.75</w:t>
            </w:r>
          </w:p>
        </w:tc>
        <w:tc>
          <w:tcPr>
            <w:tcW w:w="960" w:type="dxa"/>
            <w:tcBorders>
              <w:top w:val="nil"/>
              <w:left w:val="nil"/>
              <w:bottom w:val="nil"/>
              <w:right w:val="nil"/>
            </w:tcBorders>
            <w:shd w:val="clear" w:color="auto" w:fill="auto"/>
            <w:noWrap/>
            <w:vAlign w:val="bottom"/>
            <w:hideMark/>
          </w:tcPr>
          <w:p w14:paraId="1F603ED2"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74651</w:t>
            </w:r>
          </w:p>
        </w:tc>
      </w:tr>
      <w:tr w:rsidR="00CB1E6A" w:rsidRPr="00CB1E6A" w14:paraId="454AAEB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E021A70"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31BD29CF"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9.89</w:t>
            </w:r>
          </w:p>
        </w:tc>
        <w:tc>
          <w:tcPr>
            <w:tcW w:w="960" w:type="dxa"/>
            <w:tcBorders>
              <w:top w:val="nil"/>
              <w:left w:val="nil"/>
              <w:bottom w:val="nil"/>
              <w:right w:val="nil"/>
            </w:tcBorders>
            <w:shd w:val="clear" w:color="auto" w:fill="auto"/>
            <w:noWrap/>
            <w:vAlign w:val="bottom"/>
            <w:hideMark/>
          </w:tcPr>
          <w:p w14:paraId="40F9AC10"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72961</w:t>
            </w:r>
          </w:p>
        </w:tc>
      </w:tr>
      <w:tr w:rsidR="00CB1E6A" w:rsidRPr="00CB1E6A" w14:paraId="3986283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D1C7DB6"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290F9EE9"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7.24</w:t>
            </w:r>
          </w:p>
        </w:tc>
        <w:tc>
          <w:tcPr>
            <w:tcW w:w="960" w:type="dxa"/>
            <w:tcBorders>
              <w:top w:val="nil"/>
              <w:left w:val="nil"/>
              <w:bottom w:val="nil"/>
              <w:right w:val="nil"/>
            </w:tcBorders>
            <w:shd w:val="clear" w:color="auto" w:fill="auto"/>
            <w:noWrap/>
            <w:vAlign w:val="bottom"/>
            <w:hideMark/>
          </w:tcPr>
          <w:p w14:paraId="57502AC8"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48335</w:t>
            </w:r>
          </w:p>
        </w:tc>
      </w:tr>
      <w:tr w:rsidR="00CB1E6A" w:rsidRPr="00CB1E6A" w14:paraId="0FA7656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AC11BCB"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0D5430D6"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6.79</w:t>
            </w:r>
          </w:p>
        </w:tc>
        <w:tc>
          <w:tcPr>
            <w:tcW w:w="960" w:type="dxa"/>
            <w:tcBorders>
              <w:top w:val="nil"/>
              <w:left w:val="nil"/>
              <w:bottom w:val="nil"/>
              <w:right w:val="nil"/>
            </w:tcBorders>
            <w:shd w:val="clear" w:color="auto" w:fill="auto"/>
            <w:noWrap/>
            <w:vAlign w:val="bottom"/>
            <w:hideMark/>
          </w:tcPr>
          <w:p w14:paraId="71E23F68"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5019</w:t>
            </w:r>
          </w:p>
        </w:tc>
      </w:tr>
      <w:tr w:rsidR="00CB1E6A" w:rsidRPr="00CB1E6A" w14:paraId="4BD8858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3EAEF20"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06E46104"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9.88</w:t>
            </w:r>
          </w:p>
        </w:tc>
        <w:tc>
          <w:tcPr>
            <w:tcW w:w="960" w:type="dxa"/>
            <w:tcBorders>
              <w:top w:val="nil"/>
              <w:left w:val="nil"/>
              <w:bottom w:val="nil"/>
              <w:right w:val="nil"/>
            </w:tcBorders>
            <w:shd w:val="clear" w:color="auto" w:fill="auto"/>
            <w:noWrap/>
            <w:vAlign w:val="bottom"/>
            <w:hideMark/>
          </w:tcPr>
          <w:p w14:paraId="026A8763"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0034</w:t>
            </w:r>
          </w:p>
        </w:tc>
      </w:tr>
      <w:tr w:rsidR="00CB1E6A" w:rsidRPr="00CB1E6A" w14:paraId="25E887F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C877E76"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050B4D5D"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22.73</w:t>
            </w:r>
          </w:p>
        </w:tc>
        <w:tc>
          <w:tcPr>
            <w:tcW w:w="960" w:type="dxa"/>
            <w:tcBorders>
              <w:top w:val="nil"/>
              <w:left w:val="nil"/>
              <w:bottom w:val="nil"/>
              <w:right w:val="nil"/>
            </w:tcBorders>
            <w:shd w:val="clear" w:color="auto" w:fill="auto"/>
            <w:noWrap/>
            <w:vAlign w:val="bottom"/>
            <w:hideMark/>
          </w:tcPr>
          <w:p w14:paraId="1DA389C2"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961086</w:t>
            </w:r>
          </w:p>
        </w:tc>
      </w:tr>
      <w:tr w:rsidR="00E80656" w:rsidRPr="00CB1E6A" w14:paraId="52744524"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64B4897C"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7D0B3ED2"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26.02</w:t>
            </w:r>
          </w:p>
        </w:tc>
        <w:tc>
          <w:tcPr>
            <w:tcW w:w="960" w:type="dxa"/>
            <w:tcBorders>
              <w:top w:val="nil"/>
              <w:left w:val="nil"/>
              <w:bottom w:val="single" w:sz="4" w:space="0" w:color="auto"/>
              <w:right w:val="nil"/>
            </w:tcBorders>
            <w:shd w:val="clear" w:color="auto" w:fill="auto"/>
            <w:noWrap/>
            <w:vAlign w:val="bottom"/>
            <w:hideMark/>
          </w:tcPr>
          <w:p w14:paraId="33760A42" w14:textId="77777777" w:rsidR="00E80656" w:rsidRPr="00CB1E6A" w:rsidRDefault="00E80656" w:rsidP="00136F56">
            <w:pPr>
              <w:jc w:val="center"/>
              <w:rPr>
                <w:rFonts w:asciiTheme="majorBidi" w:hAnsiTheme="majorBidi" w:cstheme="majorBidi"/>
              </w:rPr>
            </w:pPr>
            <w:r w:rsidRPr="00CB1E6A">
              <w:rPr>
                <w:rFonts w:asciiTheme="majorBidi" w:hAnsiTheme="majorBidi" w:cstheme="majorBidi"/>
              </w:rPr>
              <w:t>0.881355</w:t>
            </w:r>
          </w:p>
        </w:tc>
      </w:tr>
    </w:tbl>
    <w:p w14:paraId="518D54A3" w14:textId="77777777" w:rsidR="00E80656" w:rsidRPr="00CB1E6A" w:rsidRDefault="00E80656" w:rsidP="00E80656"/>
    <w:p w14:paraId="7260AE12" w14:textId="0202E047" w:rsidR="00067EFA" w:rsidRPr="00CB1E6A" w:rsidRDefault="00067EFA" w:rsidP="00E80656">
      <w:pPr>
        <w:rPr>
          <w:rFonts w:asciiTheme="majorBidi" w:hAnsiTheme="majorBidi" w:cstheme="majorBidi"/>
          <w:b/>
          <w:bCs/>
          <w:sz w:val="28"/>
          <w:szCs w:val="28"/>
        </w:rPr>
      </w:pPr>
    </w:p>
    <w:p w14:paraId="470ED351" w14:textId="2B8A51D6" w:rsidR="00E87196" w:rsidRPr="00CB1E6A" w:rsidRDefault="00067EFA" w:rsidP="00313C80">
      <w:pPr>
        <w:spacing w:line="480" w:lineRule="auto"/>
        <w:jc w:val="both"/>
        <w:rPr>
          <w:lang w:val="en-GB"/>
        </w:rPr>
      </w:pPr>
      <w:r w:rsidRPr="00CB1E6A">
        <w:rPr>
          <w:lang w:val="en-GB"/>
        </w:rPr>
        <w:t>The</w:t>
      </w:r>
      <w:r w:rsidR="009B2D90">
        <w:rPr>
          <w:lang w:val="en-GB"/>
        </w:rPr>
        <w:t xml:space="preserve"> variation of the</w:t>
      </w:r>
      <w:r w:rsidRPr="00CB1E6A">
        <w:rPr>
          <w:lang w:val="en-GB"/>
        </w:rPr>
        <w:t xml:space="preserve"> </w:t>
      </w:r>
      <w:r w:rsidRPr="00CB1E6A">
        <w:rPr>
          <w:i/>
          <w:iCs/>
          <w:lang w:val="en-GB"/>
        </w:rPr>
        <w:t>Purelin, Tansig and Logsig</w:t>
      </w:r>
      <w:r w:rsidRPr="00CB1E6A">
        <w:rPr>
          <w:lang w:val="en-GB"/>
        </w:rPr>
        <w:t xml:space="preserve"> activation functions </w:t>
      </w:r>
      <w:r w:rsidR="009B2D90">
        <w:rPr>
          <w:lang w:val="en-GB"/>
        </w:rPr>
        <w:t>used</w:t>
      </w:r>
      <w:r w:rsidRPr="00CB1E6A">
        <w:rPr>
          <w:lang w:val="en-GB"/>
        </w:rPr>
        <w:t xml:space="preserve"> 12 numbers of hidden neurons. As shown in Table 4.4.4.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81308. </w:t>
      </w:r>
      <w:r w:rsidR="009B2D90">
        <w:rPr>
          <w:lang w:val="en-GB"/>
        </w:rPr>
        <w:t xml:space="preserve">The </w:t>
      </w:r>
      <w:r w:rsidR="003E3296">
        <w:rPr>
          <w:lang w:val="en-GB"/>
        </w:rPr>
        <w:t xml:space="preserve">activation functions improved </w:t>
      </w:r>
      <w:r w:rsidR="009B2D90">
        <w:rPr>
          <w:lang w:val="en-GB"/>
        </w:rPr>
        <w:t xml:space="preserve">the accuracy of the experimental data by the elimination of the dataset bias to the minimal. These functions also decided which neuron to be activated and processed </w:t>
      </w:r>
      <w:r w:rsidR="009B2D90">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9B2D90">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9B2D90">
        <w:rPr>
          <w:lang w:val="en-GB"/>
        </w:rPr>
        <w:fldChar w:fldCharType="end"/>
      </w:r>
      <w:r w:rsidR="009B2D90">
        <w:rPr>
          <w:lang w:val="en-GB"/>
        </w:rPr>
        <w:t xml:space="preserve">. </w:t>
      </w:r>
      <w:r w:rsidRPr="00CB1E6A">
        <w:rPr>
          <w:lang w:val="en-GB"/>
        </w:rPr>
        <w:t>Figure 4.4.4.9.1 illustrated the regression plot for training, validation and testing. This figure shows the overall of the prediction set, in the form of a network output against the experimental data efficiency. The architecture for the ANN model (5-12-1) for IBU uptake onto EGB1 is depicted in Figure 4.4.4.9.2.</w:t>
      </w:r>
    </w:p>
    <w:p w14:paraId="4362C176" w14:textId="2827D3C7" w:rsidR="00067EFA" w:rsidRPr="00CB1E6A" w:rsidRDefault="00E87196" w:rsidP="0076286E">
      <w:pPr>
        <w:pStyle w:val="ListofTables"/>
      </w:pPr>
      <w:bookmarkStart w:id="1748" w:name="_Toc123057488"/>
      <w:r w:rsidRPr="00CB1E6A">
        <w:lastRenderedPageBreak/>
        <w:t>Table 4.4.4.6: Comparison of different activation functions for the prediction of adsorption efficiency</w:t>
      </w:r>
      <w:bookmarkEnd w:id="1748"/>
    </w:p>
    <w:tbl>
      <w:tblPr>
        <w:tblW w:w="1942" w:type="dxa"/>
        <w:jc w:val="center"/>
        <w:tblLook w:val="04A0" w:firstRow="1" w:lastRow="0" w:firstColumn="1" w:lastColumn="0" w:noHBand="0" w:noVBand="1"/>
      </w:tblPr>
      <w:tblGrid>
        <w:gridCol w:w="1443"/>
        <w:gridCol w:w="1116"/>
      </w:tblGrid>
      <w:tr w:rsidR="00CB1E6A" w:rsidRPr="00CB1E6A" w14:paraId="2C4F1ACD"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0C71DA80" w14:textId="77777777" w:rsidR="00E80656" w:rsidRPr="00CB1E6A" w:rsidRDefault="00E80656"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06D81FF8" w14:textId="77777777" w:rsidR="00E80656" w:rsidRPr="00CB1E6A" w:rsidRDefault="00E80656"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378CCED7"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71C3FCAB" w14:textId="77777777" w:rsidR="00E80656" w:rsidRPr="00CB1E6A" w:rsidRDefault="00E80656"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06C10FEE" w14:textId="77777777" w:rsidR="00E80656" w:rsidRPr="00CB1E6A" w:rsidRDefault="00E80656" w:rsidP="00136F56">
            <w:pPr>
              <w:jc w:val="right"/>
              <w:rPr>
                <w:rFonts w:asciiTheme="majorBidi" w:hAnsiTheme="majorBidi" w:cstheme="majorBidi"/>
                <w:b/>
                <w:bCs/>
              </w:rPr>
            </w:pPr>
            <w:r w:rsidRPr="00CB1E6A">
              <w:rPr>
                <w:rFonts w:asciiTheme="majorBidi" w:hAnsiTheme="majorBidi" w:cstheme="majorBidi"/>
                <w:b/>
                <w:bCs/>
              </w:rPr>
              <w:t>0.981308</w:t>
            </w:r>
          </w:p>
        </w:tc>
      </w:tr>
      <w:tr w:rsidR="00CB1E6A" w:rsidRPr="00CB1E6A" w14:paraId="08A00A9D"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2FE7DC7B" w14:textId="77777777" w:rsidR="00E80656" w:rsidRPr="00CB1E6A" w:rsidRDefault="00E80656"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6D02345F" w14:textId="77777777" w:rsidR="00E80656" w:rsidRPr="00CB1E6A" w:rsidRDefault="00E80656" w:rsidP="00136F56">
            <w:pPr>
              <w:jc w:val="right"/>
              <w:rPr>
                <w:rFonts w:asciiTheme="majorBidi" w:hAnsiTheme="majorBidi" w:cstheme="majorBidi"/>
              </w:rPr>
            </w:pPr>
            <w:r w:rsidRPr="00CB1E6A">
              <w:rPr>
                <w:rFonts w:asciiTheme="majorBidi" w:hAnsiTheme="majorBidi" w:cstheme="majorBidi"/>
              </w:rPr>
              <w:t>0.91004</w:t>
            </w:r>
          </w:p>
        </w:tc>
      </w:tr>
      <w:tr w:rsidR="00E80656" w:rsidRPr="00CB1E6A" w14:paraId="58C16B82"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7EC3E44D" w14:textId="77777777" w:rsidR="00E80656" w:rsidRPr="00CB1E6A" w:rsidRDefault="00E80656"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3C1A51D0" w14:textId="77777777" w:rsidR="00E80656" w:rsidRPr="00CB1E6A" w:rsidRDefault="00E80656" w:rsidP="00136F56">
            <w:pPr>
              <w:jc w:val="right"/>
              <w:rPr>
                <w:rFonts w:asciiTheme="majorBidi" w:hAnsiTheme="majorBidi" w:cstheme="majorBidi"/>
              </w:rPr>
            </w:pPr>
            <w:r w:rsidRPr="00CB1E6A">
              <w:rPr>
                <w:rFonts w:asciiTheme="majorBidi" w:hAnsiTheme="majorBidi" w:cstheme="majorBidi"/>
              </w:rPr>
              <w:t>0.887044</w:t>
            </w:r>
          </w:p>
        </w:tc>
      </w:tr>
    </w:tbl>
    <w:p w14:paraId="0F4636FE" w14:textId="77777777" w:rsidR="00E80656" w:rsidRPr="00CB1E6A" w:rsidRDefault="00E80656" w:rsidP="00E80656"/>
    <w:p w14:paraId="13B85CCF" w14:textId="77777777" w:rsidR="00E80656" w:rsidRPr="00CB1E6A" w:rsidRDefault="00E80656" w:rsidP="00DD3065">
      <w:pPr>
        <w:jc w:val="center"/>
      </w:pPr>
      <w:r w:rsidRPr="00CB1E6A">
        <w:rPr>
          <w:noProof/>
          <w:lang w:val="en-GB"/>
        </w:rPr>
        <w:drawing>
          <wp:inline distT="0" distB="0" distL="0" distR="0" wp14:anchorId="198E19A3" wp14:editId="70A835A4">
            <wp:extent cx="5332837" cy="4117975"/>
            <wp:effectExtent l="0" t="0" r="127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5349424" cy="4130784"/>
                    </a:xfrm>
                    <a:prstGeom prst="rect">
                      <a:avLst/>
                    </a:prstGeom>
                  </pic:spPr>
                </pic:pic>
              </a:graphicData>
            </a:graphic>
          </wp:inline>
        </w:drawing>
      </w:r>
    </w:p>
    <w:p w14:paraId="22CD1CF6" w14:textId="1AF43876" w:rsidR="00E80656" w:rsidRPr="00CB1E6A" w:rsidRDefault="00E80656" w:rsidP="0076286E">
      <w:pPr>
        <w:pStyle w:val="ListofFigures"/>
      </w:pPr>
      <w:bookmarkStart w:id="1749" w:name="_Toc119502067"/>
      <w:bookmarkStart w:id="1750" w:name="_Toc119509507"/>
      <w:bookmarkStart w:id="1751" w:name="_Toc123054611"/>
      <w:bookmarkStart w:id="1752" w:name="_Toc127867123"/>
      <w:bookmarkStart w:id="1753" w:name="_Toc127867741"/>
      <w:r w:rsidRPr="00CB1E6A">
        <w:t xml:space="preserve">Figure </w:t>
      </w:r>
      <w:r w:rsidR="00E84405" w:rsidRPr="00CB1E6A">
        <w:t>4.4.4.9.1</w:t>
      </w:r>
      <w:r w:rsidRPr="00CB1E6A">
        <w:t>: Comparison of the target and predicted removal efficiency in relation to IBU uptake onto EGB1</w:t>
      </w:r>
      <w:bookmarkEnd w:id="1749"/>
      <w:bookmarkEnd w:id="1750"/>
      <w:bookmarkEnd w:id="1751"/>
      <w:bookmarkEnd w:id="1752"/>
      <w:bookmarkEnd w:id="1753"/>
    </w:p>
    <w:p w14:paraId="31DCBFD7" w14:textId="77777777" w:rsidR="00E80656" w:rsidRPr="00CB1E6A" w:rsidRDefault="00E80656" w:rsidP="00DD3065">
      <w:pPr>
        <w:jc w:val="center"/>
        <w:rPr>
          <w:rFonts w:asciiTheme="majorBidi" w:hAnsiTheme="majorBidi" w:cstheme="majorBidi"/>
          <w:b/>
          <w:bCs/>
          <w:sz w:val="28"/>
          <w:szCs w:val="28"/>
        </w:rPr>
      </w:pPr>
      <w:r w:rsidRPr="00CB1E6A">
        <w:rPr>
          <w:rFonts w:asciiTheme="majorBidi" w:hAnsiTheme="majorBidi" w:cstheme="majorBidi"/>
          <w:noProof/>
          <w:lang w:val="en-GB"/>
        </w:rPr>
        <w:lastRenderedPageBreak/>
        <w:drawing>
          <wp:inline distT="0" distB="0" distL="0" distR="0" wp14:anchorId="1A425AC9" wp14:editId="33F8BC62">
            <wp:extent cx="5486400" cy="3685521"/>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90651" cy="3688376"/>
                    </a:xfrm>
                    <a:prstGeom prst="rect">
                      <a:avLst/>
                    </a:prstGeom>
                  </pic:spPr>
                </pic:pic>
              </a:graphicData>
            </a:graphic>
          </wp:inline>
        </w:drawing>
      </w:r>
    </w:p>
    <w:p w14:paraId="7CB876F7" w14:textId="2626BF11" w:rsidR="00E80656" w:rsidRPr="00CB1E6A" w:rsidRDefault="00E80656" w:rsidP="0076286E">
      <w:pPr>
        <w:pStyle w:val="ListofFigures"/>
      </w:pPr>
      <w:bookmarkStart w:id="1754" w:name="_Toc119502068"/>
      <w:bookmarkStart w:id="1755" w:name="_Toc119509508"/>
      <w:bookmarkStart w:id="1756" w:name="_Toc123054612"/>
      <w:bookmarkStart w:id="1757" w:name="_Toc127867124"/>
      <w:bookmarkStart w:id="1758" w:name="_Toc127867742"/>
      <w:r w:rsidRPr="00CB1E6A">
        <w:t xml:space="preserve">Figure </w:t>
      </w:r>
      <w:r w:rsidR="00E84405" w:rsidRPr="00CB1E6A">
        <w:t>4.4.4.9.2:</w:t>
      </w:r>
      <w:r w:rsidRPr="00CB1E6A">
        <w:t xml:space="preserve">  A three-layered ANN architecture for IBU adsorption onto EGB1</w:t>
      </w:r>
      <w:bookmarkEnd w:id="1754"/>
      <w:bookmarkEnd w:id="1755"/>
      <w:bookmarkEnd w:id="1756"/>
      <w:bookmarkEnd w:id="1757"/>
      <w:bookmarkEnd w:id="1758"/>
    </w:p>
    <w:p w14:paraId="32605EFF" w14:textId="362931FB" w:rsidR="00067EFA" w:rsidRPr="00CB1E6A" w:rsidRDefault="00067EFA" w:rsidP="00E80656">
      <w:pPr>
        <w:rPr>
          <w:rFonts w:asciiTheme="majorBidi" w:hAnsiTheme="majorBidi" w:cstheme="majorBidi"/>
          <w:b/>
          <w:bCs/>
          <w:sz w:val="28"/>
          <w:szCs w:val="28"/>
          <w:lang w:val="en-GB"/>
        </w:rPr>
      </w:pPr>
    </w:p>
    <w:p w14:paraId="656F3FC0" w14:textId="694B8F8C" w:rsidR="00067EFA" w:rsidRPr="0015765C" w:rsidRDefault="00067EFA" w:rsidP="0015765C">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4.4.9.3 (a-d) shows the plot of predicted and experimental adsorption data at different temperatures. </w:t>
      </w:r>
      <w:r w:rsidR="00217FC2">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4C608310" w14:textId="430086F6" w:rsidR="00CE1154" w:rsidRPr="00CB1E6A" w:rsidRDefault="00E80656" w:rsidP="00803E14">
      <w:pPr>
        <w:jc w:val="center"/>
        <w:rPr>
          <w:rFonts w:asciiTheme="majorBidi" w:hAnsiTheme="majorBidi" w:cstheme="majorBidi"/>
          <w:b/>
          <w:bCs/>
          <w:sz w:val="28"/>
          <w:szCs w:val="28"/>
          <w:lang w:val="en-GB"/>
        </w:rPr>
      </w:pPr>
      <w:r w:rsidRPr="00CB1E6A">
        <w:rPr>
          <w:noProof/>
        </w:rPr>
        <w:lastRenderedPageBreak/>
        <w:drawing>
          <wp:inline distT="0" distB="0" distL="0" distR="0" wp14:anchorId="18392D39" wp14:editId="51B0E1A7">
            <wp:extent cx="2560320" cy="2551767"/>
            <wp:effectExtent l="0" t="0" r="0" b="0"/>
            <wp:docPr id="569" name="Chart 569">
              <a:extLst xmlns:a="http://schemas.openxmlformats.org/drawingml/2006/main">
                <a:ext uri="{FF2B5EF4-FFF2-40B4-BE49-F238E27FC236}">
                  <a16:creationId xmlns:a16="http://schemas.microsoft.com/office/drawing/2014/main" id="{DC0C8CE4-6B0E-0B67-D3C6-2E1F50668B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r w:rsidRPr="00CB1E6A">
        <w:rPr>
          <w:noProof/>
        </w:rPr>
        <w:drawing>
          <wp:inline distT="0" distB="0" distL="0" distR="0" wp14:anchorId="66A9BCEB" wp14:editId="1BAA90B4">
            <wp:extent cx="2705100" cy="2551767"/>
            <wp:effectExtent l="0" t="0" r="0" b="0"/>
            <wp:docPr id="570" name="Chart 570">
              <a:extLst xmlns:a="http://schemas.openxmlformats.org/drawingml/2006/main">
                <a:ext uri="{FF2B5EF4-FFF2-40B4-BE49-F238E27FC236}">
                  <a16:creationId xmlns:a16="http://schemas.microsoft.com/office/drawing/2014/main" id="{7A5350A9-185B-1CD4-9CD6-60D2E2E120B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14:paraId="1E56AB03" w14:textId="77777777" w:rsidR="00313C80" w:rsidRDefault="00E80656" w:rsidP="00D732A8">
      <w:pPr>
        <w:jc w:val="center"/>
      </w:pPr>
      <w:bookmarkStart w:id="1759" w:name="_Toc119502069"/>
      <w:bookmarkStart w:id="1760" w:name="_Toc119509509"/>
      <w:r w:rsidRPr="00CB1E6A">
        <w:rPr>
          <w:noProof/>
        </w:rPr>
        <w:drawing>
          <wp:inline distT="0" distB="0" distL="0" distR="0" wp14:anchorId="4EC55F68" wp14:editId="7C78CD2D">
            <wp:extent cx="2560320" cy="2493450"/>
            <wp:effectExtent l="0" t="0" r="0" b="0"/>
            <wp:docPr id="571" name="Chart 571">
              <a:extLst xmlns:a="http://schemas.openxmlformats.org/drawingml/2006/main">
                <a:ext uri="{FF2B5EF4-FFF2-40B4-BE49-F238E27FC236}">
                  <a16:creationId xmlns:a16="http://schemas.microsoft.com/office/drawing/2014/main" id="{67869A7E-8860-5041-28A1-86039CDC0DC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r w:rsidRPr="00CB1E6A">
        <w:rPr>
          <w:noProof/>
        </w:rPr>
        <w:drawing>
          <wp:inline distT="0" distB="0" distL="0" distR="0" wp14:anchorId="1FCDFB43" wp14:editId="5F7A6720">
            <wp:extent cx="2697480" cy="2494383"/>
            <wp:effectExtent l="0" t="0" r="7620" b="1270"/>
            <wp:docPr id="572" name="Chart 572">
              <a:extLst xmlns:a="http://schemas.openxmlformats.org/drawingml/2006/main">
                <a:ext uri="{FF2B5EF4-FFF2-40B4-BE49-F238E27FC236}">
                  <a16:creationId xmlns:a16="http://schemas.microsoft.com/office/drawing/2014/main" id="{BC4CB019-916B-1AC4-0E43-994E9CE9039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14:paraId="5E934FCB" w14:textId="377CAB7E" w:rsidR="00E80656" w:rsidRPr="00803E14" w:rsidRDefault="00E80656" w:rsidP="0076286E">
      <w:pPr>
        <w:pStyle w:val="ListofFigures"/>
      </w:pPr>
      <w:bookmarkStart w:id="1761" w:name="_Toc123054613"/>
      <w:bookmarkStart w:id="1762" w:name="_Toc127867125"/>
      <w:bookmarkStart w:id="1763" w:name="_Toc127867743"/>
      <w:r w:rsidRPr="00CB1E6A">
        <w:t xml:space="preserve">Figure </w:t>
      </w:r>
      <w:r w:rsidR="00E84405" w:rsidRPr="00CB1E6A">
        <w:t>4.4.4.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bookmarkEnd w:id="1759"/>
      <w:bookmarkEnd w:id="1760"/>
      <w:bookmarkEnd w:id="1761"/>
      <w:bookmarkEnd w:id="1762"/>
      <w:bookmarkEnd w:id="1763"/>
    </w:p>
    <w:p w14:paraId="3A782542" w14:textId="77777777" w:rsidR="00CE1154" w:rsidRDefault="00CE1154" w:rsidP="00B0250D">
      <w:pPr>
        <w:spacing w:line="480" w:lineRule="auto"/>
        <w:jc w:val="both"/>
        <w:rPr>
          <w:rFonts w:eastAsiaTheme="minorEastAsia"/>
          <w:b/>
          <w:bCs/>
          <w:sz w:val="28"/>
          <w:szCs w:val="28"/>
        </w:rPr>
      </w:pPr>
    </w:p>
    <w:p w14:paraId="0AD2E04B" w14:textId="532783FA" w:rsidR="00B0250D" w:rsidRPr="00CB1E6A" w:rsidRDefault="00B0250D" w:rsidP="00CE1154">
      <w:pPr>
        <w:pStyle w:val="Heading3"/>
        <w:rPr>
          <w:rFonts w:eastAsiaTheme="minorEastAsia"/>
        </w:rPr>
      </w:pPr>
      <w:bookmarkStart w:id="1764" w:name="_Toc118051706"/>
      <w:bookmarkStart w:id="1765" w:name="_Toc123053683"/>
      <w:bookmarkStart w:id="1766" w:name="_Toc127869279"/>
      <w:r w:rsidRPr="00CB1E6A">
        <w:rPr>
          <w:rFonts w:eastAsiaTheme="minorEastAsia"/>
        </w:rPr>
        <w:t>Adsorption studies of IBU onto HSP1</w:t>
      </w:r>
      <w:bookmarkEnd w:id="1764"/>
      <w:bookmarkEnd w:id="1765"/>
      <w:bookmarkEnd w:id="1766"/>
    </w:p>
    <w:p w14:paraId="446CA523" w14:textId="3A0078D7" w:rsidR="00E825B8" w:rsidRPr="00CB1E6A" w:rsidRDefault="00E825B8" w:rsidP="00803870">
      <w:pPr>
        <w:pStyle w:val="Heading4"/>
      </w:pPr>
      <w:bookmarkStart w:id="1767" w:name="_Toc118051707"/>
      <w:bookmarkStart w:id="1768" w:name="_Toc127869280"/>
      <w:r w:rsidRPr="00CB1E6A">
        <w:t>Effect of pH on IBU adsorption onto HSP1</w:t>
      </w:r>
      <w:bookmarkEnd w:id="1767"/>
      <w:bookmarkEnd w:id="1768"/>
    </w:p>
    <w:p w14:paraId="5B34FB80" w14:textId="0283B08B" w:rsidR="006D7699" w:rsidRPr="004338C7" w:rsidRDefault="006D7699" w:rsidP="004338C7">
      <w:pPr>
        <w:spacing w:line="480" w:lineRule="auto"/>
        <w:jc w:val="both"/>
        <w:rPr>
          <w:rFonts w:eastAsiaTheme="minorEastAsia"/>
          <w:lang w:val="en-GB"/>
        </w:rPr>
      </w:pPr>
      <w:bookmarkStart w:id="1769" w:name="_Hlk114682315"/>
      <w:r w:rsidRPr="00CB1E6A">
        <w:rPr>
          <w:rFonts w:eastAsiaTheme="minorEastAsia"/>
          <w:lang w:val="en-GB"/>
        </w:rPr>
        <w:t xml:space="preserve">The pH media of the working solution was adjusted between pH 2 and 12, because pH is very crucial in controlling the surface charge of an adsorbate. </w:t>
      </w:r>
      <w:bookmarkStart w:id="1770" w:name="_Hlk114692907"/>
      <w:r w:rsidR="005629E2" w:rsidRPr="00CB1E6A">
        <w:rPr>
          <w:rFonts w:eastAsiaTheme="minorEastAsia"/>
          <w:lang w:val="en-GB"/>
        </w:rPr>
        <w:t>The effect of pH for IBU uptake onto HSP1 is depicted in Figure 4.4.5.1</w:t>
      </w:r>
      <w:bookmarkEnd w:id="1770"/>
      <w:r w:rsidR="005629E2" w:rsidRPr="00CB1E6A">
        <w:rPr>
          <w:rFonts w:eastAsiaTheme="minorEastAsia"/>
          <w:lang w:val="en-GB"/>
        </w:rPr>
        <w:t xml:space="preserve">. </w:t>
      </w:r>
      <w:r w:rsidRPr="00CB1E6A">
        <w:rPr>
          <w:rFonts w:eastAsiaTheme="minorEastAsia"/>
          <w:lang w:val="en-GB"/>
        </w:rPr>
        <w:t xml:space="preserve">As pH of IBU decreases from 2 - 3, the amount of IBU adsorbed increases from 80.10 – 89.14%. However, a gradual decrease was observed until pH 12 (21.32%). </w:t>
      </w:r>
      <w:bookmarkStart w:id="1771" w:name="_Hlk119050890"/>
      <w:r w:rsidRPr="00CB1E6A">
        <w:rPr>
          <w:rFonts w:eastAsiaTheme="minorEastAsia"/>
          <w:lang w:val="en-GB"/>
        </w:rPr>
        <w:t xml:space="preserve">IBU has a pKa value of 5.2 and at pH below pKa, IBU </w:t>
      </w:r>
      <w:r w:rsidRPr="00CB1E6A">
        <w:rPr>
          <w:rFonts w:eastAsiaTheme="minorEastAsia"/>
          <w:lang w:val="en-GB"/>
        </w:rPr>
        <w:lastRenderedPageBreak/>
        <w:t xml:space="preserve">existed as neutral molecules, thereby interacting with adsorbent surfaces </w:t>
      </w:r>
      <w:r w:rsidRPr="004055E0">
        <w:rPr>
          <w:rFonts w:eastAsiaTheme="minorEastAsia"/>
          <w:i/>
          <w:iCs/>
          <w:lang w:val="en-GB"/>
        </w:rPr>
        <w:t>via</w:t>
      </w:r>
      <w:r w:rsidRPr="00CB1E6A">
        <w:rPr>
          <w:rFonts w:eastAsiaTheme="minorEastAsia"/>
          <w:lang w:val="en-GB"/>
        </w:rPr>
        <w:t xml:space="preserve"> non-electrostatic interaction. This type of interaction involves hydrogen bonding </w:t>
      </w:r>
      <w:r w:rsidRPr="00CB1E6A">
        <w:rPr>
          <w:rFonts w:eastAsiaTheme="minorEastAsia"/>
          <w:lang w:val="en-GB"/>
        </w:rPr>
        <w:fldChar w:fldCharType="begin" w:fldLock="1"/>
      </w:r>
      <w:r w:rsidRPr="00CB1E6A">
        <w:rPr>
          <w:rFonts w:eastAsiaTheme="minorEastAsia"/>
          <w:lang w:val="en-GB"/>
        </w:rPr>
        <w:instrText>ADDIN CSL_CITATION {"citationItems":[{"id":"ITEM-1","itemData":{"DOI":"10.1016/j.cej.2011.02.041","ISSN":"13858947","abstract":"Ibuprofen (iBu) is one of the most prescribed and consumable global non-steroidal anti-inflammatory drugs (NSAIDs). Consequently it has been ranked as one of the most noticed pharmaceuticals in the environment, having distressing concentrations up to microgram per litre in water. A gas chromatography-mass spectrometry method was performed to analyze acidic pharmaceutical iBu quantification and were enriched with liquid-liquid extraction followed by derivatisation with N,. O-bis(trimethylsilyl) trifluoroacetamide. The fundamental perspective of ibuprofen adsorption was evaluated by isotherm, thermodynamic and kinetic details. Equilibrium profile was discussed by two-parameter and three-parameter isotherm models. The best fitting model was chosen according to the statistical criteria. The experimental results substantiated the correctness of the Radke-Prausnitz model and reinforced the conclusion of correlated thermodynamic parameters for iBu binding. Adsorption of iBu was increased with an increase in temperature. Reaction pathways to attain equilibrium were in good correlation with pseudo second order rate kinetics. The excellent mesoporosity and high surface area of microwave-assisted developed adsorbent was one of the key contributors for iBu uptake apart from coulombic attraction between adsorbate-adsorbent system at acidic pH value. Adsorption mechanism was plausibly explained by spectroscopic techniques. © 2011 Elsevier B.V.","author":[{"dropping-particle":"","family":"Dwivedi","given":"Amarendra Dhar","non-dropping-particle":"","parse-names":false,"suffix":""},{"dropping-particle":"","family":"Gopal","given":"Krishna","non-dropping-particle":"","parse-names":false,"suffix":""},{"dropping-particle":"","family":"Jain","given":"Rajeev","non-dropping-particle":"","parse-names":false,"suffix":""}],"container-title":"Chemical Engineering Journal","id":"ITEM-1","issue":"3","issued":{"date-parts":[["2011"]]},"page":"1279-1288","title":"Strengthening adsorption characteristics of non-steroidal anti-inflammatory drug onto microwave-assisted mesoporous material: Process design, mechanism and characterization","type":"article-journal","volume":"168"},"uris":["http://www.mendeley.com/documents/?uuid=24e4c393-279e-4c63-8a42-1feeb1ccc654"]}],"mendeley":{"formattedCitation":"(Dwivedi et al., 2011)","plainTextFormattedCitation":"(Dwivedi et al., 2011)","previouslyFormattedCitation":"(Dwivedi et al., 2011)"},"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Dwivedi </w:t>
      </w:r>
      <w:r w:rsidR="008C0A9B" w:rsidRPr="008C0A9B">
        <w:rPr>
          <w:rFonts w:eastAsiaTheme="minorEastAsia"/>
          <w:i/>
          <w:iCs/>
          <w:noProof/>
          <w:lang w:val="en-GB"/>
        </w:rPr>
        <w:t>et al.</w:t>
      </w:r>
      <w:r w:rsidRPr="00CB1E6A">
        <w:rPr>
          <w:rFonts w:eastAsiaTheme="minorEastAsia"/>
          <w:noProof/>
          <w:lang w:val="en-GB"/>
        </w:rPr>
        <w:t>, 2011)</w:t>
      </w:r>
      <w:r w:rsidRPr="00CB1E6A">
        <w:rPr>
          <w:rFonts w:eastAsiaTheme="minorEastAsia"/>
          <w:lang w:val="en-GB"/>
        </w:rPr>
        <w:fldChar w:fldCharType="end"/>
      </w:r>
      <w:r w:rsidRPr="00CB1E6A">
        <w:rPr>
          <w:rFonts w:eastAsiaTheme="minorEastAsia"/>
          <w:lang w:val="en-GB"/>
        </w:rPr>
        <w:t>. The maximum removal efficiency of 89.14% was obtained at pH 3 (pH</w:t>
      </w:r>
      <w:r w:rsidRPr="00CB1E6A">
        <w:rPr>
          <w:rFonts w:eastAsiaTheme="minorEastAsia"/>
          <w:vertAlign w:val="subscript"/>
          <w:lang w:val="en-GB"/>
        </w:rPr>
        <w:t>pzc</w:t>
      </w:r>
      <w:r w:rsidRPr="00CB1E6A">
        <w:rPr>
          <w:rFonts w:eastAsiaTheme="minorEastAsia"/>
          <w:lang w:val="en-GB"/>
        </w:rPr>
        <w:t xml:space="preserve"> for HSP1). Hence, IBU was adsorbed in its neutral form, </w:t>
      </w:r>
      <w:r w:rsidRPr="004055E0">
        <w:rPr>
          <w:rFonts w:eastAsiaTheme="minorEastAsia"/>
          <w:i/>
          <w:iCs/>
          <w:lang w:val="en-GB"/>
        </w:rPr>
        <w:t>via</w:t>
      </w:r>
      <w:r w:rsidRPr="00CB1E6A">
        <w:rPr>
          <w:rFonts w:eastAsiaTheme="minorEastAsia"/>
          <w:lang w:val="en-GB"/>
        </w:rPr>
        <w:t xml:space="preserve"> non-electrostatic hydrogen bonding. There is also a possibility of functional groups participation in the EGB1-IBU adsorption system. This is because, IBU is anionic at pH above pKa </w:t>
      </w:r>
      <w:r w:rsidRPr="00CB1E6A">
        <w:rPr>
          <w:rFonts w:eastAsiaTheme="minorEastAsia"/>
          <w:lang w:val="en-GB"/>
        </w:rPr>
        <w:fldChar w:fldCharType="begin" w:fldLock="1"/>
      </w:r>
      <w:r w:rsidRPr="00CB1E6A">
        <w:rPr>
          <w:rFonts w:eastAsiaTheme="minorEastAsia"/>
          <w:lang w:val="en-GB"/>
        </w:rPr>
        <w:instrText>ADDIN CSL_CITATION {"citationItems":[{"id":"ITEM-1","itemData":{"DOI":"10.1007/s11356-016-7503-6","ISSN":"16147499","PMID":"27572692","abstract":"Ibuprofen is well known as one of the most frequently detected pharmaceuticals and personal care products (PPCPs) in rivers. However, sorption of ibuprofen onto sediment has not been considered in spite of its high Kow (3.5). In this study, the effects of various environmental conditions such as pH (4, 5.3, and 7), the concentrations of dissolved organic matters (0 to 1.0 mM citrate and urea), salinity (0, 10, 20, and 30 part per thousand), and presence of other PPCP (salicylic acid) on ibuprofen sorption were investigated. Linear model mainly fitted the experimental data for analysis. The distribution coefficient (Kd) in the linear model decreased from 6.76 at pH 4 to near zero at pH 7, indicating that neutral form of ibuprofen at pH below pKa (5.2) was easily sorbed onto the sediment whereas the sorption of anionic form at pH over pKa was not favorable. To investigate the effect of dissolved organic matters (DOMs) on ibuprofen sorption, citrate and urea were used as DOMs. As citrate concentration increased, the Kd value decreased but urea did not interrupt the ibuprofen sorption. Citrate has three carboxyl functional groups which can attach easily ibuprofen and hinder its sorption onto sediment. Salinity also affected ibuprofen sorption due to decrease of the solubility of ibuprofen as salinity increased. In competitive sorption experiment, the addition of salicylic acid also led to enhance ibuprofen sorption. Conclusively, ibuprofen can be more easily sorbed onto the acidified sediments of river downstream, especially estuaries or near-shore environment with low DOM concentration.","author":[{"dropping-particle":"","family":"Oh","given":"Sanghwa","non-dropping-particle":"","parse-names":false,"suffix":""},{"dropping-particle":"","family":"Shin","given":"Won Sik","non-dropping-particle":"","parse-names":false,"suffix":""},{"dropping-particle":"","family":"Kim","given":"Hong Tae","non-dropping-particle":"","parse-names":false,"suffix":""}],"container-title":"Environmental Science and Pollution Research","id":"ITEM-1","issue":"22","issued":{"date-parts":[["2016"]]},"page":"22882-22889","publisher":"Environmental Science and Pollution Research","title":"Effects of pH, dissolved organic matter, and salinity on ibuprofen sorption on sediment","type":"article-journal","volume":"23"},"uris":["http://www.mendeley.com/documents/?uuid=be0b361c-28e7-4d4a-a9b7-860237fb56f0"]}],"mendeley":{"formattedCitation":"(Oh et al., 2016)","plainTextFormattedCitation":"(Oh et al., 2016)","previouslyFormattedCitation":"(Oh et al., 2016)"},"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Oh </w:t>
      </w:r>
      <w:r w:rsidR="008C0A9B" w:rsidRPr="008C0A9B">
        <w:rPr>
          <w:rFonts w:eastAsiaTheme="minorEastAsia"/>
          <w:i/>
          <w:iCs/>
          <w:noProof/>
          <w:lang w:val="en-GB"/>
        </w:rPr>
        <w:t>et al.</w:t>
      </w:r>
      <w:r w:rsidRPr="00CB1E6A">
        <w:rPr>
          <w:rFonts w:eastAsiaTheme="minorEastAsia"/>
          <w:noProof/>
          <w:lang w:val="en-GB"/>
        </w:rPr>
        <w:t>, 2016)</w:t>
      </w:r>
      <w:r w:rsidRPr="00CB1E6A">
        <w:rPr>
          <w:rFonts w:eastAsiaTheme="minorEastAsia"/>
          <w:lang w:val="en-GB"/>
        </w:rPr>
        <w:fldChar w:fldCharType="end"/>
      </w:r>
      <w:r w:rsidRPr="00CB1E6A">
        <w:rPr>
          <w:rFonts w:eastAsiaTheme="minorEastAsia"/>
          <w:lang w:val="en-GB"/>
        </w:rPr>
        <w:t>, while the surface of EGB1 is positiv</w:t>
      </w:r>
      <w:bookmarkEnd w:id="1771"/>
      <w:r w:rsidRPr="00CB1E6A">
        <w:rPr>
          <w:rFonts w:eastAsiaTheme="minorEastAsia"/>
          <w:lang w:val="en-GB"/>
        </w:rPr>
        <w:t xml:space="preserve">ely charged. This could account for the relatively high percentage removal observed at pH 6 - 8. A gradual reduction in removal efficiency was observed beyond pH 8, which could be attributed to the presence of excess negatively charged ions, leading to an electrostatic repulsion. </w:t>
      </w:r>
      <w:bookmarkEnd w:id="1769"/>
    </w:p>
    <w:p w14:paraId="170817F1" w14:textId="77777777" w:rsidR="00E825B8" w:rsidRPr="00CB1E6A" w:rsidRDefault="00E825B8" w:rsidP="00803E14">
      <w:pPr>
        <w:jc w:val="center"/>
        <w:rPr>
          <w:rFonts w:eastAsiaTheme="minorEastAsia"/>
          <w:b/>
          <w:bCs/>
          <w:sz w:val="28"/>
          <w:szCs w:val="28"/>
        </w:rPr>
      </w:pPr>
      <w:r w:rsidRPr="00CB1E6A">
        <w:rPr>
          <w:noProof/>
        </w:rPr>
        <w:drawing>
          <wp:inline distT="0" distB="0" distL="0" distR="0" wp14:anchorId="3F62A0F6" wp14:editId="51042026">
            <wp:extent cx="5055870" cy="2240629"/>
            <wp:effectExtent l="0" t="0" r="11430" b="7620"/>
            <wp:docPr id="573" name="Chart 573">
              <a:extLst xmlns:a="http://schemas.openxmlformats.org/drawingml/2006/main">
                <a:ext uri="{FF2B5EF4-FFF2-40B4-BE49-F238E27FC236}">
                  <a16:creationId xmlns:a16="http://schemas.microsoft.com/office/drawing/2014/main" id="{08A2A20B-3C62-4EF8-AD0F-261AE6D5901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14:paraId="7887685F" w14:textId="77777777" w:rsidR="00313C80" w:rsidRDefault="00E825B8" w:rsidP="0076286E">
      <w:pPr>
        <w:pStyle w:val="ListofFigures"/>
      </w:pPr>
      <w:bookmarkStart w:id="1772" w:name="_Toc123054614"/>
      <w:bookmarkStart w:id="1773" w:name="_Toc127867126"/>
      <w:bookmarkStart w:id="1774" w:name="_Toc127867744"/>
      <w:bookmarkStart w:id="1775" w:name="_Toc119502070"/>
      <w:bookmarkStart w:id="1776" w:name="_Toc119509510"/>
      <w:r w:rsidRPr="00803E14">
        <w:t>Figure 4.4.5.1: Effect of pH on the removal efficiency of IBU onto HSP1</w:t>
      </w:r>
      <w:bookmarkEnd w:id="1772"/>
      <w:bookmarkEnd w:id="1773"/>
      <w:bookmarkEnd w:id="1774"/>
      <w:r w:rsidRPr="00803E14">
        <w:t xml:space="preserve"> </w:t>
      </w:r>
    </w:p>
    <w:p w14:paraId="75F34E5F" w14:textId="025F76F3" w:rsidR="00E825B8" w:rsidRPr="00313C80" w:rsidRDefault="00E825B8" w:rsidP="00313C80">
      <w:pPr>
        <w:jc w:val="center"/>
        <w:rPr>
          <w:b/>
          <w:bCs/>
          <w:sz w:val="26"/>
          <w:szCs w:val="26"/>
        </w:rPr>
      </w:pPr>
      <w:r w:rsidRPr="00313C80">
        <w:rPr>
          <w:b/>
          <w:bCs/>
          <w:sz w:val="26"/>
          <w:szCs w:val="26"/>
        </w:rPr>
        <w:t xml:space="preserve">Operational conditions: HSP1 dosage (1 g/L), Contact time (300 min), Temperature (26 </w:t>
      </w:r>
      <w:r w:rsidRPr="00313C80">
        <w:rPr>
          <w:b/>
          <w:bCs/>
          <w:sz w:val="26"/>
          <w:szCs w:val="26"/>
          <w:vertAlign w:val="superscript"/>
        </w:rPr>
        <w:t>o</w:t>
      </w:r>
      <w:r w:rsidRPr="00313C80">
        <w:rPr>
          <w:b/>
          <w:bCs/>
          <w:sz w:val="26"/>
          <w:szCs w:val="26"/>
        </w:rPr>
        <w:t>C), agitation speed (130 rpm), IBU concentration (15 mg/L)</w:t>
      </w:r>
      <w:bookmarkEnd w:id="1775"/>
      <w:bookmarkEnd w:id="1776"/>
    </w:p>
    <w:p w14:paraId="1212824F" w14:textId="29101964" w:rsidR="00E825B8" w:rsidRPr="00CB1E6A" w:rsidRDefault="00E825B8" w:rsidP="00803870">
      <w:pPr>
        <w:pStyle w:val="Heading4"/>
      </w:pPr>
      <w:bookmarkStart w:id="1777" w:name="_Toc118051708"/>
      <w:bookmarkStart w:id="1778" w:name="_Toc127869281"/>
      <w:r w:rsidRPr="00CB1E6A">
        <w:t xml:space="preserve">Effect of </w:t>
      </w:r>
      <w:r w:rsidR="00A97881">
        <w:t>c</w:t>
      </w:r>
      <w:r w:rsidRPr="00CB1E6A">
        <w:t>oncentration and contact time on IBU adsorption onto HSP1</w:t>
      </w:r>
      <w:bookmarkEnd w:id="1777"/>
      <w:bookmarkEnd w:id="1778"/>
    </w:p>
    <w:p w14:paraId="01C1E3C2" w14:textId="76C639D2" w:rsidR="005629E2" w:rsidRPr="004338C7" w:rsidRDefault="005629E2" w:rsidP="004338C7">
      <w:pPr>
        <w:spacing w:line="480" w:lineRule="auto"/>
        <w:jc w:val="both"/>
        <w:rPr>
          <w:rFonts w:eastAsiaTheme="minorEastAsia"/>
          <w:lang w:val="en-GB"/>
        </w:rPr>
      </w:pPr>
      <w:bookmarkStart w:id="1779" w:name="_Hlk114682570"/>
      <w:r w:rsidRPr="00CB1E6A">
        <w:rPr>
          <w:rFonts w:eastAsiaTheme="minorEastAsia"/>
          <w:lang w:val="en-GB"/>
        </w:rPr>
        <w:t xml:space="preserve">The adsorbent-adsorbate interaction, as a function of initial concentration and time, is depicted in Figure 4.4.5.2. The adsorption of IBU onto </w:t>
      </w:r>
      <w:r w:rsidR="005568BD" w:rsidRPr="00CB1E6A">
        <w:rPr>
          <w:rFonts w:eastAsiaTheme="minorEastAsia"/>
          <w:lang w:val="en-GB"/>
        </w:rPr>
        <w:t>HSP</w:t>
      </w:r>
      <w:r w:rsidRPr="00CB1E6A">
        <w:rPr>
          <w:rFonts w:eastAsiaTheme="minorEastAsia"/>
          <w:lang w:val="en-GB"/>
        </w:rPr>
        <w:t xml:space="preserve">1 was found to be very rapid in the first 30 minutes. As the contact time proceeds, an initial rapid adsorption rate </w:t>
      </w:r>
      <w:r w:rsidRPr="00CB1E6A">
        <w:rPr>
          <w:rFonts w:eastAsiaTheme="minorEastAsia"/>
          <w:lang w:val="en-GB"/>
        </w:rPr>
        <w:lastRenderedPageBreak/>
        <w:t xml:space="preserve">gradually decreased until equilibrium was attained. The quantities adsorbed at equilibrium, for initial concentration of 10, 20, 30, 40 and 50 mg/L </w:t>
      </w:r>
      <w:r w:rsidR="006627D1">
        <w:rPr>
          <w:rFonts w:eastAsiaTheme="minorEastAsia"/>
          <w:lang w:val="en-GB"/>
        </w:rPr>
        <w:t>a</w:t>
      </w:r>
      <w:r w:rsidRPr="00CB1E6A">
        <w:rPr>
          <w:rFonts w:eastAsiaTheme="minorEastAsia"/>
          <w:lang w:val="en-GB"/>
        </w:rPr>
        <w:t xml:space="preserve">re 8.64, 16.23, 24.83, 34.42 and 43.66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bookmarkEnd w:id="1779"/>
      <w:r w:rsidRPr="00CB1E6A">
        <w:rPr>
          <w:rFonts w:eastAsiaTheme="minorEastAsia"/>
          <w:lang w:val="en-GB"/>
        </w:rPr>
        <w:t>.</w:t>
      </w:r>
    </w:p>
    <w:p w14:paraId="6B1DC479" w14:textId="77777777" w:rsidR="00E825B8" w:rsidRPr="00CB1E6A" w:rsidRDefault="00E825B8" w:rsidP="00803E14">
      <w:pPr>
        <w:jc w:val="center"/>
        <w:rPr>
          <w:rFonts w:eastAsiaTheme="minorEastAsia"/>
          <w:b/>
          <w:bCs/>
          <w:sz w:val="28"/>
          <w:szCs w:val="28"/>
        </w:rPr>
      </w:pPr>
      <w:r w:rsidRPr="00CB1E6A">
        <w:rPr>
          <w:noProof/>
        </w:rPr>
        <w:drawing>
          <wp:inline distT="0" distB="0" distL="0" distR="0" wp14:anchorId="4F45DBCD" wp14:editId="1C6240C2">
            <wp:extent cx="5181600" cy="2344420"/>
            <wp:effectExtent l="0" t="0" r="0" b="0"/>
            <wp:docPr id="574" name="Chart 574">
              <a:extLst xmlns:a="http://schemas.openxmlformats.org/drawingml/2006/main">
                <a:ext uri="{FF2B5EF4-FFF2-40B4-BE49-F238E27FC236}">
                  <a16:creationId xmlns:a16="http://schemas.microsoft.com/office/drawing/2014/main" id="{D8F8E454-216A-41D7-A46B-0113ED4A26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14:paraId="6778464E" w14:textId="77777777" w:rsidR="00313C80" w:rsidRDefault="00E825B8" w:rsidP="0076286E">
      <w:pPr>
        <w:pStyle w:val="ListofFigures"/>
      </w:pPr>
      <w:bookmarkStart w:id="1780" w:name="_Toc123054615"/>
      <w:bookmarkStart w:id="1781" w:name="_Toc127867127"/>
      <w:bookmarkStart w:id="1782" w:name="_Toc127867745"/>
      <w:bookmarkStart w:id="1783" w:name="_Toc119502071"/>
      <w:bookmarkStart w:id="1784" w:name="_Toc119509511"/>
      <w:r w:rsidRPr="00CB1E6A">
        <w:t>Figure 4.4.5.2: Effect of contact time and initial concentration on the removal efficiency of IBU onto HSP1</w:t>
      </w:r>
      <w:bookmarkEnd w:id="1780"/>
      <w:bookmarkEnd w:id="1781"/>
      <w:bookmarkEnd w:id="1782"/>
      <w:r w:rsidRPr="00CB1E6A">
        <w:t xml:space="preserve"> </w:t>
      </w:r>
    </w:p>
    <w:p w14:paraId="70074380" w14:textId="2C114EF1" w:rsidR="00E825B8" w:rsidRPr="00313C80" w:rsidRDefault="00E825B8" w:rsidP="00313C80">
      <w:pPr>
        <w:jc w:val="center"/>
        <w:rPr>
          <w:b/>
          <w:bCs/>
          <w:sz w:val="26"/>
          <w:szCs w:val="26"/>
        </w:rPr>
      </w:pPr>
      <w:r w:rsidRPr="00313C80">
        <w:rPr>
          <w:b/>
          <w:bCs/>
          <w:sz w:val="26"/>
          <w:szCs w:val="26"/>
        </w:rPr>
        <w:t xml:space="preserve">Operational conditions:  Dosage (1 g/L), Temperature (26 </w:t>
      </w:r>
      <w:r w:rsidRPr="00313C80">
        <w:rPr>
          <w:b/>
          <w:bCs/>
          <w:sz w:val="26"/>
          <w:szCs w:val="26"/>
          <w:vertAlign w:val="superscript"/>
        </w:rPr>
        <w:t>o</w:t>
      </w:r>
      <w:r w:rsidRPr="00313C80">
        <w:rPr>
          <w:b/>
          <w:bCs/>
          <w:sz w:val="26"/>
          <w:szCs w:val="26"/>
        </w:rPr>
        <w:t>C), agitation speed (130 rpm), pH (3)</w:t>
      </w:r>
      <w:bookmarkEnd w:id="1783"/>
      <w:bookmarkEnd w:id="1784"/>
    </w:p>
    <w:p w14:paraId="61B574EB" w14:textId="77777777" w:rsidR="00E825B8" w:rsidRPr="00CB1E6A" w:rsidRDefault="00E825B8" w:rsidP="00E825B8">
      <w:pPr>
        <w:spacing w:line="480" w:lineRule="auto"/>
        <w:rPr>
          <w:rFonts w:eastAsiaTheme="minorEastAsia"/>
          <w:b/>
          <w:bCs/>
          <w:sz w:val="28"/>
          <w:szCs w:val="28"/>
          <w:lang w:val="en-GB"/>
        </w:rPr>
      </w:pPr>
    </w:p>
    <w:p w14:paraId="0953391C" w14:textId="5A076515" w:rsidR="00E825B8" w:rsidRPr="00CB1E6A" w:rsidRDefault="00E825B8" w:rsidP="00803870">
      <w:pPr>
        <w:pStyle w:val="Heading4"/>
      </w:pPr>
      <w:bookmarkStart w:id="1785" w:name="_Toc118051709"/>
      <w:bookmarkStart w:id="1786" w:name="_Toc127869282"/>
      <w:r w:rsidRPr="00CB1E6A">
        <w:t xml:space="preserve">Effect of </w:t>
      </w:r>
      <w:r w:rsidR="00A97881">
        <w:t>d</w:t>
      </w:r>
      <w:r w:rsidRPr="00CB1E6A">
        <w:t>osage on IBU adsorption onto HSP1</w:t>
      </w:r>
      <w:bookmarkEnd w:id="1785"/>
      <w:bookmarkEnd w:id="1786"/>
    </w:p>
    <w:p w14:paraId="3808B9DB" w14:textId="00AE3440" w:rsidR="005629E2" w:rsidRPr="00CB1E6A" w:rsidRDefault="007956E0" w:rsidP="007956E0">
      <w:pPr>
        <w:spacing w:line="480" w:lineRule="auto"/>
        <w:jc w:val="both"/>
        <w:rPr>
          <w:rFonts w:eastAsiaTheme="minorEastAsia"/>
          <w:b/>
          <w:bCs/>
          <w:sz w:val="28"/>
          <w:szCs w:val="28"/>
        </w:rPr>
      </w:pPr>
      <w:bookmarkStart w:id="1787" w:name="_Hlk114682693"/>
      <w:r w:rsidRPr="00CB1E6A">
        <w:rPr>
          <w:rFonts w:eastAsiaTheme="minorEastAsia"/>
          <w:lang w:val="en-GB"/>
        </w:rPr>
        <w:t xml:space="preserve">The effect of adsorbent dosage on IBU uptake onto </w:t>
      </w:r>
      <w:r w:rsidR="005568BD" w:rsidRPr="00CB1E6A">
        <w:rPr>
          <w:rFonts w:eastAsiaTheme="minorEastAsia"/>
          <w:lang w:val="en-GB"/>
        </w:rPr>
        <w:t>HSP</w:t>
      </w:r>
      <w:r w:rsidRPr="00CB1E6A">
        <w:rPr>
          <w:rFonts w:eastAsiaTheme="minorEastAsia"/>
          <w:lang w:val="en-GB"/>
        </w:rPr>
        <w:t xml:space="preserve">1 is illustrated in Figure 4.4.5.3. it was observed that, </w:t>
      </w:r>
      <w:r w:rsidR="00B33896">
        <w:rPr>
          <w:rFonts w:eastAsiaTheme="minorEastAsia"/>
          <w:lang w:val="en-GB"/>
        </w:rPr>
        <w:t>as adsorbent dosage increased</w:t>
      </w:r>
      <w:r w:rsidRPr="00CB1E6A">
        <w:rPr>
          <w:rFonts w:eastAsiaTheme="minorEastAsia"/>
          <w:lang w:val="en-GB"/>
        </w:rPr>
        <w:t xml:space="preserve"> (0.025 – 0.200 g/100mL), the removal efficiency of IBU was found to increase from 66.07 </w:t>
      </w:r>
      <w:r w:rsidR="004055E0">
        <w:rPr>
          <w:rFonts w:eastAsiaTheme="minorEastAsia"/>
          <w:lang w:val="en-GB"/>
        </w:rPr>
        <w:t xml:space="preserve">to </w:t>
      </w:r>
      <w:r w:rsidRPr="00CB1E6A">
        <w:rPr>
          <w:rFonts w:eastAsiaTheme="minorEastAsia"/>
          <w:lang w:val="en-GB"/>
        </w:rPr>
        <w:t>99.37%. This is because, an increase in adsorbent dosage, increases the number of available and active sites for IBU uptake</w:t>
      </w:r>
      <w:bookmarkEnd w:id="1787"/>
      <w:r w:rsidR="00313C80">
        <w:rPr>
          <w:rFonts w:eastAsiaTheme="minorEastAsia"/>
          <w:lang w:val="en-GB"/>
        </w:rPr>
        <w:t xml:space="preserve"> </w:t>
      </w:r>
      <w:r w:rsidR="00313C80">
        <w:rPr>
          <w:rFonts w:eastAsiaTheme="minorEastAsia"/>
          <w:lang w:val="en-GB"/>
        </w:rPr>
        <w:fldChar w:fldCharType="begin" w:fldLock="1"/>
      </w:r>
      <w:r w:rsidR="00FB1B2D">
        <w:rPr>
          <w:rFonts w:eastAsiaTheme="minorEastAsia"/>
          <w:lang w:val="en-GB"/>
        </w:rPr>
        <w:instrText>ADDIN CSL_CITATION {"citationItems":[{"id":"ITEM-1","itemData":{"DOI":"10.1016/j.eti.2019.100365","ISSN":"23521864","abstract":"The residue powder of brown macroalga Hydroclathrus clathratus (RH), after extracting most of its active components in 70% methanol, was used as adsorbent material for wastewater treatment from Cd 2+ and Cu 2+ metals ions. We investigated the metal adsorption isotherms and kinetics, the effect of initial metal ions concentration, contact time, adsorbent dosage, temperature and pH value. The reusability of RH waste on metal ions removal was also studied. The results showed that the removal% of metal ions generally increased with decreasing initial metal concentration. The adsorption % increased by increasing RH dosage till certain limit, then it decreased. The metal removal % slightly changes with the increase in the temperature for Cd 2+ and it also increased at high temperature for Cu 2+ . The adsorption % was increased with increasing pH of the solution from 3 to 5 and decreases at pH=6.2, then it increased again at pH=8. Interestingly, RH waste was excellent reusable for Cu 2+ but not preferred for Cd 2+ removal from aqueous solution. The adsorption isotherm of Cd 2+ and Cu 2+ metals ions on RH almost agreed with Freundlich isotherm and pseudo-second-order kinetics for both metal ions. Where the maximum amounts of metals ions adsorbed were 96.46 and 43.4 mg/g for Cd 2+ and Cu 2+ , respectively.","author":[{"dropping-particle":"","family":"Soliman","given":"N. K.","non-dropping-particle":"","parse-names":false,"suffix":""},{"dropping-particle":"","family":"Mohamed","given":"Hussein S.","non-dropping-particle":"","parse-names":false,"suffix":""},{"dropping-particle":"","family":"Ahmed","given":"Shimaa A.","non-dropping-particle":"","parse-names":false,"suffix":""},{"dropping-particle":"","family":"Sayed","given":"Fatma H.","non-dropping-particle":"","parse-names":false,"suffix":""},{"dropping-particle":"","family":"Elghandour","given":"Ahmed H.","non-dropping-particle":"","parse-names":false,"suffix":""},{"dropping-particle":"","family":"Ahmed","given":"Sayed A.","non-dropping-particle":"","parse-names":false,"suffix":""}],"container-title":"Environmental Technology and Innovation","id":"ITEM-1","issued":{"date-parts":[["2019"]]},"page":"100365","publisher":"Elsevier B.V.","title":"Cd 2+ and Cu 2+ removal by the waste of the marine brown macroalga Hydroclathrus clathratus","type":"article-journal","volume":"15"},"uris":["http://www.mendeley.com/documents/?uuid=15920cb2-8260-483f-ab16-b712badd5c1c"]}],"mendeley":{"formattedCitation":"(Soliman et al., 2019)","plainTextFormattedCitation":"(Soliman et al., 2019)","previouslyFormattedCitation":"(Soliman et al., 2019)"},"properties":{"noteIndex":0},"schema":"https://github.com/citation-style-language/schema/raw/master/csl-citation.json"}</w:instrText>
      </w:r>
      <w:r w:rsidR="00313C80">
        <w:rPr>
          <w:rFonts w:eastAsiaTheme="minorEastAsia"/>
          <w:lang w:val="en-GB"/>
        </w:rPr>
        <w:fldChar w:fldCharType="separate"/>
      </w:r>
      <w:r w:rsidR="00313C80" w:rsidRPr="00313C80">
        <w:rPr>
          <w:rFonts w:eastAsiaTheme="minorEastAsia"/>
          <w:noProof/>
          <w:lang w:val="en-GB"/>
        </w:rPr>
        <w:t xml:space="preserve">(Soliman </w:t>
      </w:r>
      <w:r w:rsidR="008C0A9B" w:rsidRPr="008C0A9B">
        <w:rPr>
          <w:rFonts w:eastAsiaTheme="minorEastAsia"/>
          <w:i/>
          <w:iCs/>
          <w:noProof/>
          <w:lang w:val="en-GB"/>
        </w:rPr>
        <w:t>et al.</w:t>
      </w:r>
      <w:r w:rsidR="00313C80" w:rsidRPr="00313C80">
        <w:rPr>
          <w:rFonts w:eastAsiaTheme="minorEastAsia"/>
          <w:noProof/>
          <w:lang w:val="en-GB"/>
        </w:rPr>
        <w:t>, 2019)</w:t>
      </w:r>
      <w:r w:rsidR="00313C80">
        <w:rPr>
          <w:rFonts w:eastAsiaTheme="minorEastAsia"/>
          <w:lang w:val="en-GB"/>
        </w:rPr>
        <w:fldChar w:fldCharType="end"/>
      </w:r>
      <w:r w:rsidRPr="00CB1E6A">
        <w:rPr>
          <w:rFonts w:eastAsiaTheme="minorEastAsia"/>
          <w:lang w:val="en-GB"/>
        </w:rPr>
        <w:t>.</w:t>
      </w:r>
    </w:p>
    <w:p w14:paraId="58C2A390" w14:textId="77777777" w:rsidR="00E825B8" w:rsidRPr="00CB1E6A" w:rsidRDefault="00E825B8" w:rsidP="00BE38A2">
      <w:pPr>
        <w:jc w:val="center"/>
        <w:rPr>
          <w:rFonts w:eastAsiaTheme="minorEastAsia"/>
          <w:b/>
          <w:bCs/>
          <w:sz w:val="28"/>
          <w:szCs w:val="28"/>
        </w:rPr>
      </w:pPr>
      <w:r w:rsidRPr="00CB1E6A">
        <w:rPr>
          <w:noProof/>
        </w:rPr>
        <w:lastRenderedPageBreak/>
        <w:drawing>
          <wp:inline distT="0" distB="0" distL="0" distR="0" wp14:anchorId="25FE78CC" wp14:editId="63F10EFB">
            <wp:extent cx="5318449" cy="2135505"/>
            <wp:effectExtent l="0" t="0" r="0" b="0"/>
            <wp:docPr id="575" name="Chart 575">
              <a:extLst xmlns:a="http://schemas.openxmlformats.org/drawingml/2006/main">
                <a:ext uri="{FF2B5EF4-FFF2-40B4-BE49-F238E27FC236}">
                  <a16:creationId xmlns:a16="http://schemas.microsoft.com/office/drawing/2014/main" id="{5A10E26E-C59D-B47B-513F-243D572D274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p>
    <w:p w14:paraId="7BC4D76F" w14:textId="4F7E24E5" w:rsidR="00313C80" w:rsidRDefault="00E825B8" w:rsidP="0076286E">
      <w:pPr>
        <w:pStyle w:val="ListofFigures"/>
      </w:pPr>
      <w:bookmarkStart w:id="1788" w:name="_Toc123054616"/>
      <w:bookmarkStart w:id="1789" w:name="_Toc127867128"/>
      <w:bookmarkStart w:id="1790" w:name="_Toc127867746"/>
      <w:bookmarkStart w:id="1791" w:name="_Toc119502072"/>
      <w:bookmarkStart w:id="1792" w:name="_Toc119509512"/>
      <w:r w:rsidRPr="00CB1E6A">
        <w:t xml:space="preserve">Figure 4.4.5.3: Effect of </w:t>
      </w:r>
      <w:r w:rsidR="00A97881">
        <w:t>d</w:t>
      </w:r>
      <w:r w:rsidRPr="00CB1E6A">
        <w:t>osage on the removal efficiency of IBU onto HSP1.</w:t>
      </w:r>
      <w:bookmarkEnd w:id="1788"/>
      <w:bookmarkEnd w:id="1789"/>
      <w:bookmarkEnd w:id="1790"/>
      <w:r w:rsidRPr="00CB1E6A">
        <w:t xml:space="preserve"> </w:t>
      </w:r>
    </w:p>
    <w:p w14:paraId="1561C034" w14:textId="4C59428E" w:rsidR="00E825B8" w:rsidRPr="00313C80" w:rsidRDefault="00E825B8" w:rsidP="00313C80">
      <w:pPr>
        <w:jc w:val="center"/>
        <w:rPr>
          <w:b/>
          <w:bCs/>
          <w:sz w:val="26"/>
          <w:szCs w:val="26"/>
        </w:rPr>
      </w:pPr>
      <w:r w:rsidRPr="00313C80">
        <w:rPr>
          <w:b/>
          <w:bCs/>
          <w:sz w:val="26"/>
          <w:szCs w:val="26"/>
        </w:rPr>
        <w:t xml:space="preserve">Operational conditions: Temperature (26 </w:t>
      </w:r>
      <w:r w:rsidRPr="00313C80">
        <w:rPr>
          <w:b/>
          <w:bCs/>
          <w:sz w:val="26"/>
          <w:szCs w:val="26"/>
          <w:vertAlign w:val="superscript"/>
        </w:rPr>
        <w:t>o</w:t>
      </w:r>
      <w:r w:rsidRPr="00313C80">
        <w:rPr>
          <w:b/>
          <w:bCs/>
          <w:sz w:val="26"/>
          <w:szCs w:val="26"/>
        </w:rPr>
        <w:t>C), agitation speed (130 rpm)</w:t>
      </w:r>
      <w:bookmarkEnd w:id="1791"/>
      <w:bookmarkEnd w:id="1792"/>
    </w:p>
    <w:p w14:paraId="621738F8" w14:textId="61FE8766" w:rsidR="00E825B8" w:rsidRPr="00CB1E6A" w:rsidRDefault="00E825B8" w:rsidP="00803870">
      <w:pPr>
        <w:pStyle w:val="Heading4"/>
      </w:pPr>
      <w:bookmarkStart w:id="1793" w:name="_Toc118051710"/>
      <w:bookmarkStart w:id="1794" w:name="_Toc127869283"/>
      <w:r w:rsidRPr="00CB1E6A">
        <w:t xml:space="preserve">Isothermal studies of IBU removal </w:t>
      </w:r>
      <w:r w:rsidR="00240253" w:rsidRPr="00CB1E6A">
        <w:t>onto</w:t>
      </w:r>
      <w:r w:rsidRPr="00CB1E6A">
        <w:t xml:space="preserve"> HSP1</w:t>
      </w:r>
      <w:bookmarkEnd w:id="1793"/>
      <w:bookmarkEnd w:id="1794"/>
    </w:p>
    <w:p w14:paraId="55F8CA2D" w14:textId="732946DE" w:rsidR="00FF0574" w:rsidRDefault="00FF0574" w:rsidP="00D732A8">
      <w:pPr>
        <w:tabs>
          <w:tab w:val="left" w:pos="851"/>
        </w:tabs>
        <w:spacing w:line="480" w:lineRule="auto"/>
        <w:jc w:val="both"/>
        <w:rPr>
          <w:rFonts w:eastAsiaTheme="minorEastAsia"/>
          <w:lang w:val="en-GB"/>
        </w:rPr>
      </w:pPr>
      <w:r w:rsidRPr="00CB1E6A">
        <w:rPr>
          <w:rFonts w:eastAsiaTheme="minorEastAsia"/>
          <w:lang w:val="en-GB"/>
        </w:rPr>
        <w:t xml:space="preserve">Figures 4.4.5.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w:t>
      </w:r>
      <w:r w:rsidR="005568BD" w:rsidRPr="00CB1E6A">
        <w:rPr>
          <w:rFonts w:eastAsiaTheme="minorEastAsia"/>
          <w:lang w:val="en-GB"/>
        </w:rPr>
        <w:t>HSP</w:t>
      </w:r>
      <w:r w:rsidRPr="00CB1E6A">
        <w:rPr>
          <w:rFonts w:eastAsiaTheme="minorEastAsia"/>
          <w:lang w:val="en-GB"/>
        </w:rPr>
        <w:t>1-IBU adsorption system. The Langmuir plot is shown in Figure 4.4.5.4a. The R</w:t>
      </w:r>
      <w:r w:rsidRPr="00CB1E6A">
        <w:rPr>
          <w:rFonts w:eastAsiaTheme="minorEastAsia"/>
          <w:vertAlign w:val="subscript"/>
          <w:lang w:val="en-GB"/>
        </w:rPr>
        <w:t>L</w:t>
      </w:r>
      <w:r w:rsidRPr="00CB1E6A">
        <w:rPr>
          <w:rFonts w:eastAsiaTheme="minorEastAsia"/>
          <w:lang w:val="en-GB"/>
        </w:rPr>
        <w:t xml:space="preserve"> values were obtained to be between 0.0188 and 0.0928 across all the investigated concentrations (10 - 50 mg/L). This suggested that the </w:t>
      </w:r>
      <w:r w:rsidR="008C650A" w:rsidRPr="00CB1E6A">
        <w:rPr>
          <w:rFonts w:eastAsiaTheme="minorEastAsia"/>
          <w:lang w:val="en-GB"/>
        </w:rPr>
        <w:t>HSP</w:t>
      </w:r>
      <w:r w:rsidRPr="00CB1E6A">
        <w:rPr>
          <w:rFonts w:eastAsiaTheme="minorEastAsia"/>
          <w:lang w:val="en-GB"/>
        </w:rPr>
        <w:t xml:space="preserve">1-IBU system was favourable </w:t>
      </w:r>
      <w:r w:rsidRPr="00CB1E6A">
        <w:rPr>
          <w:rFonts w:eastAsiaTheme="minorEastAsia"/>
          <w:lang w:val="en-GB"/>
        </w:rPr>
        <w:fldChar w:fldCharType="begin" w:fldLock="1"/>
      </w:r>
      <w:r w:rsidRPr="00CB1E6A">
        <w:rPr>
          <w:rFonts w:eastAsiaTheme="minorEastAsia"/>
          <w:lang w:val="en-GB"/>
        </w:rPr>
        <w:instrText>ADDIN CSL_CITATION {"citationItems":[{"id":"ITEM-1","itemData":{"DOI":"10.1039/c9nj03370j","ISSN":"13699261","abstract":"A metal organic framework (MOF-235) was fabricated by a simple solvothermal method and utilized as an adsorbent for the selective removal of electron-rich conjugated dyes. Parameters that influenced the adsorption process were investigated and the excellent adsorption properties of MOF-235 toward Congo red (CR) and lemon yellow (LY) are also exhibited in a wide range of pH 3-9. Moreover, the adsorption kinetics and thermodynamics were determined, indicating that the Langmuir model can well describe the adsorption isotherm and the pseudo-second order model can satisfactorily describe the adsorption kinetics. Thanks to the large hydrophobic effect between electron-deficient MOF and electron-rich conjugated dye molecules, the ultrahigh maximum adsorption capacity for CR and LY calculated by the Langmuir model is up to 1250 and 250 mg g-1, respectively, which surpass that of most reported adsorbents. Notably, the maximum adsorption capacity of adsorption of CR and LY is up to 1131 and 209 mg g-1 in fruit juice, respectively. Additionally, the synthesized MOF-235 has a high adsorptive selectivity and fast adsorption rate and can be regenerated for removal by washing with ethanol containing NaOH solution. These results demonstrated that MOF-235 would be an effective and easily reusable adsorbent for the adsorptive removal of CR and LY from fruit juice.","author":[{"dropping-particle":"","family":"Duo","given":"Huixiao","non-dropping-particle":"","parse-names":false,"suffix":""},{"dropping-particle":"","family":"Tang","given":"Hao","non-dropping-particle":"","parse-names":false,"suffix":""},{"dropping-particle":"","family":"Ma","given":"Jianlong","non-dropping-particle":"","parse-names":false,"suffix":""},{"dropping-particle":"","family":"Lu","given":"Xiaofeng","non-dropping-particle":"","parse-names":false,"suffix":""},{"dropping-particle":"","family":"Wang","given":"Licheng","non-dropping-particle":"","parse-names":false,"suffix":""},{"dropping-particle":"","family":"Liang","given":"Xiaojing","non-dropping-particle":"","parse-names":false,"suffix":""}],"container-title":"New Journal of Chemistry","id":"ITEM-1","issue":"38","issued":{"date-parts":[["2019"]]},"page":"15351-15358","title":"Iron-based metal-organic framework as an effective sorbent for the rapid and efficient removal of illegal dyes","type":"article-journal","volume":"43"},"uris":["http://www.mendeley.com/documents/?uuid=8073765e-1870-4ab9-ac42-3f7599c2443e"]}],"mendeley":{"formattedCitation":"(Duo et al., 2019)","plainTextFormattedCitation":"(Duo et al., 2019)","previouslyFormattedCitation":"(Duo et al.,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Duo </w:t>
      </w:r>
      <w:r w:rsidR="008C0A9B" w:rsidRPr="008C0A9B">
        <w:rPr>
          <w:rFonts w:eastAsiaTheme="minorEastAsia"/>
          <w:i/>
          <w:iCs/>
          <w:noProof/>
          <w:lang w:val="en-GB"/>
        </w:rPr>
        <w:t>et al.</w:t>
      </w:r>
      <w:r w:rsidRPr="00CB1E6A">
        <w:rPr>
          <w:rFonts w:eastAsiaTheme="minorEastAsia"/>
          <w:noProof/>
          <w:lang w:val="en-GB"/>
        </w:rPr>
        <w:t>, 2019)</w:t>
      </w:r>
      <w:r w:rsidRPr="00CB1E6A">
        <w:rPr>
          <w:rFonts w:eastAsiaTheme="minorEastAsia"/>
          <w:lang w:val="en-GB"/>
        </w:rPr>
        <w:fldChar w:fldCharType="end"/>
      </w:r>
      <w:r w:rsidRPr="00CB1E6A">
        <w:rPr>
          <w:rFonts w:eastAsiaTheme="minorEastAsia"/>
          <w:lang w:val="en-GB"/>
        </w:rPr>
        <w:t xml:space="preserve">. The maximum monolayer adsorption was obtained to be 46.95 mg/g. The </w:t>
      </w:r>
      <w:r w:rsidR="00A31F6F">
        <w:rPr>
          <w:rFonts w:eastAsiaTheme="minorEastAsia"/>
          <w:lang w:val="en-GB"/>
        </w:rPr>
        <w:t xml:space="preserve">Freundlich isothermal plot </w:t>
      </w:r>
      <w:r w:rsidRPr="00CB1E6A">
        <w:rPr>
          <w:rFonts w:eastAsiaTheme="minorEastAsia"/>
          <w:lang w:val="en-GB"/>
        </w:rPr>
        <w:t xml:space="preserve">for the </w:t>
      </w:r>
      <w:r w:rsidR="008C650A" w:rsidRPr="00CB1E6A">
        <w:rPr>
          <w:rFonts w:eastAsiaTheme="minorEastAsia"/>
          <w:lang w:val="en-GB"/>
        </w:rPr>
        <w:t>HSP</w:t>
      </w:r>
      <w:r w:rsidRPr="00CB1E6A">
        <w:rPr>
          <w:rFonts w:eastAsiaTheme="minorEastAsia"/>
          <w:lang w:val="en-GB"/>
        </w:rPr>
        <w:t>1-IBU system is shown in Figure 4.4.5.4b. The value of n obtained to be greater than 1</w:t>
      </w:r>
      <w:r w:rsidR="00AF30FC">
        <w:rPr>
          <w:rFonts w:eastAsiaTheme="minorEastAsia"/>
          <w:lang w:val="en-GB"/>
        </w:rPr>
        <w:t>,</w:t>
      </w:r>
      <w:r w:rsidRPr="00CB1E6A">
        <w:rPr>
          <w:rFonts w:eastAsiaTheme="minorEastAsia"/>
          <w:lang w:val="en-GB"/>
        </w:rPr>
        <w:t xml:space="preserve">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Freundlich </w:t>
      </w:r>
      <w:r w:rsidR="00AF30FC">
        <w:rPr>
          <w:rFonts w:eastAsiaTheme="minorEastAsia"/>
          <w:lang w:val="en-GB"/>
        </w:rPr>
        <w:t xml:space="preserve">isothermal </w:t>
      </w:r>
      <w:r w:rsidRPr="00CB1E6A">
        <w:rPr>
          <w:rFonts w:eastAsiaTheme="minorEastAsia"/>
          <w:lang w:val="en-GB"/>
        </w:rPr>
        <w:t xml:space="preserve">plot (0.9735) was found to be greater than that of Langmuir’s (0.7646). This suggested that multilayer adsorption dominated the </w:t>
      </w:r>
      <w:r w:rsidR="008C650A" w:rsidRPr="00CB1E6A">
        <w:rPr>
          <w:rFonts w:eastAsiaTheme="minorEastAsia"/>
          <w:lang w:val="en-GB"/>
        </w:rPr>
        <w:t>HSP</w:t>
      </w:r>
      <w:r w:rsidRPr="00CB1E6A">
        <w:rPr>
          <w:rFonts w:eastAsiaTheme="minorEastAsia"/>
          <w:lang w:val="en-GB"/>
        </w:rPr>
        <w:t>1-IBU system. The plots of Hasley and Hill isotherm were depicted in Figures 4.4.5.4 f and g. The R</w:t>
      </w:r>
      <w:r w:rsidRPr="00CB1E6A">
        <w:rPr>
          <w:rFonts w:eastAsiaTheme="minorEastAsia"/>
          <w:vertAlign w:val="superscript"/>
          <w:lang w:val="en-GB"/>
        </w:rPr>
        <w:t>2</w:t>
      </w:r>
      <w:r w:rsidRPr="00CB1E6A">
        <w:rPr>
          <w:rFonts w:eastAsiaTheme="minorEastAsia"/>
          <w:lang w:val="en-GB"/>
        </w:rPr>
        <w:t xml:space="preserve"> values for Hasley (0.9735) and Hill (0.9126)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w:t>
      </w:r>
      <w:r w:rsidR="00AF30FC">
        <w:rPr>
          <w:rFonts w:eastAsiaTheme="minorEastAsia"/>
          <w:lang w:val="en-GB"/>
        </w:rPr>
        <w:t>occurr</w:t>
      </w:r>
      <w:r w:rsidRPr="00CB1E6A">
        <w:rPr>
          <w:rFonts w:eastAsiaTheme="minorEastAsia"/>
          <w:lang w:val="en-GB"/>
        </w:rPr>
        <w:t xml:space="preserve">ed the </w:t>
      </w:r>
      <w:r w:rsidR="008C650A" w:rsidRPr="00CB1E6A">
        <w:rPr>
          <w:rFonts w:eastAsiaTheme="minorEastAsia"/>
          <w:lang w:val="en-GB"/>
        </w:rPr>
        <w:t>HSP</w:t>
      </w:r>
      <w:r w:rsidRPr="00CB1E6A">
        <w:rPr>
          <w:rFonts w:eastAsiaTheme="minorEastAsia"/>
          <w:lang w:val="en-GB"/>
        </w:rPr>
        <w:t>1-IBU system. The Redlich-Peterson isotherm is Figure 4.4.5.4e with the values of B and R</w:t>
      </w:r>
      <w:r w:rsidRPr="00CB1E6A">
        <w:rPr>
          <w:rFonts w:eastAsiaTheme="minorEastAsia"/>
          <w:vertAlign w:val="superscript"/>
          <w:lang w:val="en-GB"/>
        </w:rPr>
        <w:t>2</w:t>
      </w:r>
      <w:r w:rsidRPr="00CB1E6A">
        <w:rPr>
          <w:rFonts w:eastAsiaTheme="minorEastAsia"/>
          <w:lang w:val="en-GB"/>
        </w:rPr>
        <w:t xml:space="preserve"> are 0.2723 and 0.9617 respectively. The </w:t>
      </w:r>
      <w:r w:rsidR="002657D7">
        <w:rPr>
          <w:rFonts w:eastAsiaTheme="minorEastAsia"/>
          <w:lang w:val="en-GB"/>
        </w:rPr>
        <w:t>value of constant (</w:t>
      </w:r>
      <w:r w:rsidR="004338C7">
        <w:rPr>
          <w:rFonts w:eastAsiaTheme="minorEastAsia"/>
          <w:lang w:val="en-GB"/>
        </w:rPr>
        <w:t>B</w:t>
      </w:r>
      <w:r w:rsidR="002657D7">
        <w:rPr>
          <w:rFonts w:eastAsiaTheme="minorEastAsia"/>
          <w:lang w:val="en-GB"/>
        </w:rPr>
        <w:t>)</w:t>
      </w:r>
      <w:r w:rsidRPr="00CB1E6A">
        <w:rPr>
          <w:rFonts w:eastAsiaTheme="minorEastAsia"/>
          <w:lang w:val="en-GB"/>
        </w:rPr>
        <w:t xml:space="preserve"> was obtained to be </w:t>
      </w:r>
      <w:r w:rsidRPr="00CB1E6A">
        <w:rPr>
          <w:rFonts w:eastAsiaTheme="minorEastAsia"/>
          <w:lang w:val="en-GB"/>
        </w:rPr>
        <w:lastRenderedPageBreak/>
        <w:t xml:space="preserve">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00BA551B" w:rsidRPr="00CB1E6A">
        <w:rPr>
          <w:rFonts w:eastAsiaTheme="minorEastAsia"/>
          <w:lang w:val="en-GB"/>
        </w:rPr>
        <w:instrText>ADDIN CSL_CITATION {"citationItems":[{"id":"ITEM-1","itemData":{"DOI":"10.1007/s13762-012-0112-0","ISSN":"17352630","abstract":"In the present study, Juglans regia shells were used to prepare activated carbon by acid treatment method. J. regia shell-based activated carbon was used for the adsorption of two synthetic dyes namely, a basic dye malachite green and an acid dye amido black 10B. The prepared adsorbent was crushed and sieved to three different mesh sizes 100, 600 and 1,000 μm. The adsorbent was characterized by scanning electron microscopy, surface acidity and zero-point charge. Batch experiments were carried out by varying the parameters like initial aqueous phase pH, adsorbent dosage and initial dye concentration. The equilibrium data were tested with Langmuir, Freundlich, Redlich-Peterson and Sips isotherm at three different temperatures 293, 300 and 313 K and it was found that the Freundlich isotherm best fitted the adsorption of both the dyes. Kinetic data were tested with pseudo first-order model and pseudo second-order model. The mechanism for the adsorption of both the dyes onto the adsorbent was studied by fitting the kinetic data with intraparticle diffusion model and Boyd plot. External mass transfer was found to be the rate-determining step. Based on the ionic nature of the adsorbates, the extent of film diffusion and intraparticle diffusion varied; both being system specific. Thermodynamic parameters were also calculated. Finally, the process parameters of each adsorption system were compared to develop the understanding of the best suitable system. © 2012 CEERS, IAU.","author":[{"dropping-particle":"","family":"Nethaji","given":"S.","non-dropping-particle":"","parse-names":false,"suffix":""},{"dropping-particle":"","family":"Sivasamy","given":"A.","non-dropping-particle":"","parse-names":false,"suffix":""},{"dropping-particle":"","family":"Mandal","given":"A. B.","non-dropping-particle":"","parse-names":false,"suffix":""}],"container-title":"International Journal of Environmental Science and Technology","id":"ITEM-1","issue":"2","issued":{"date-parts":[["2013"]]},"page":"231-242","title":"Adsorption isotherms, kinetics and mechanism for the adsorption of cationic and anionic dyes onto carbonaceous particles prepared from Juglans regia shell biomass","type":"article-journal","volume":"10"},"uris":["http://www.mendeley.com/documents/?uuid=5bb9b6a8-57a2-48ab-8e24-9fde53cea8a3"]}],"mendeley":{"formattedCitation":"(Nethaji et al., 2013)","plainTextFormattedCitation":"(Nethaji et al., 2013)","previouslyFormattedCitation":"(Nethaji et al., 2013)"},"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Nethaji </w:t>
      </w:r>
      <w:r w:rsidR="008C0A9B" w:rsidRPr="008C0A9B">
        <w:rPr>
          <w:rFonts w:eastAsiaTheme="minorEastAsia"/>
          <w:i/>
          <w:iCs/>
          <w:noProof/>
          <w:lang w:val="en-GB"/>
        </w:rPr>
        <w:t>et al.</w:t>
      </w:r>
      <w:r w:rsidRPr="00CB1E6A">
        <w:rPr>
          <w:rFonts w:eastAsiaTheme="minorEastAsia"/>
          <w:noProof/>
          <w:lang w:val="en-GB"/>
        </w:rPr>
        <w:t>, 2013)</w:t>
      </w:r>
      <w:r w:rsidRPr="00CB1E6A">
        <w:rPr>
          <w:rFonts w:eastAsiaTheme="minorEastAsia"/>
          <w:lang w:val="en-GB"/>
        </w:rPr>
        <w:fldChar w:fldCharType="end"/>
      </w:r>
      <w:r w:rsidRPr="00CB1E6A">
        <w:rPr>
          <w:rFonts w:eastAsiaTheme="minorEastAsia"/>
          <w:lang w:val="en-GB"/>
        </w:rPr>
        <w:t xml:space="preserve">. The Dubinin-Radushkevich plot is depicted in Figure 4.4.5.4 c. The </w:t>
      </w:r>
      <w:r w:rsidR="0003359F">
        <w:rPr>
          <w:rFonts w:eastAsiaTheme="minorEastAsia"/>
          <w:lang w:val="en-GB"/>
        </w:rPr>
        <w:t>D-R adsorption energy</w:t>
      </w:r>
      <w:r w:rsidRPr="00CB1E6A">
        <w:rPr>
          <w:rFonts w:eastAsiaTheme="minorEastAsia"/>
          <w:lang w:val="en-GB"/>
        </w:rPr>
        <w:t xml:space="preserve"> (E) for the </w:t>
      </w:r>
      <w:r w:rsidR="008C650A" w:rsidRPr="00CB1E6A">
        <w:rPr>
          <w:rFonts w:eastAsiaTheme="minorEastAsia"/>
          <w:lang w:val="en-GB"/>
        </w:rPr>
        <w:t>HSP</w:t>
      </w:r>
      <w:r w:rsidRPr="00CB1E6A">
        <w:rPr>
          <w:rFonts w:eastAsiaTheme="minorEastAsia"/>
          <w:lang w:val="en-GB"/>
        </w:rPr>
        <w:t xml:space="preserve">1-IBU system was obtained to be 70.71 kJ/mol which was greater than 8 kJ/mol, the uptake of IBU is therefore </w:t>
      </w:r>
      <w:r w:rsidRPr="004055E0">
        <w:rPr>
          <w:rFonts w:eastAsiaTheme="minorEastAsia"/>
          <w:i/>
          <w:iCs/>
          <w:lang w:val="en-GB"/>
        </w:rPr>
        <w:t>via</w:t>
      </w:r>
      <w:r w:rsidRPr="00CB1E6A">
        <w:rPr>
          <w:rFonts w:eastAsiaTheme="minorEastAsia"/>
          <w:lang w:val="en-GB"/>
        </w:rPr>
        <w:t xml:space="preserve"> chemisorption</w:t>
      </w:r>
      <w:r w:rsidR="00AF30FC">
        <w:rPr>
          <w:rFonts w:eastAsiaTheme="minorEastAsia"/>
          <w:lang w:val="en-GB"/>
        </w:rPr>
        <w:t xml:space="preserve"> </w:t>
      </w:r>
      <w:r w:rsidR="00AF30FC">
        <w:rPr>
          <w:rFonts w:eastAsiaTheme="minorEastAsia"/>
          <w:lang w:val="en-GB"/>
        </w:rPr>
        <w:fldChar w:fldCharType="begin" w:fldLock="1"/>
      </w:r>
      <w:r w:rsidR="00C30B34">
        <w:rPr>
          <w:rFonts w:eastAsiaTheme="minorEastAsia"/>
          <w:lang w:val="en-GB"/>
        </w:rPr>
        <w:instrText>ADDIN CSL_CITATION {"citationItems":[{"id":"ITEM-1","itemData":{"DOI":"10.5004/dwt.2020.25027","ISSN":"19443986","abstract":"In the presented study, the feasibility of using activated carbon and graphene oxide embedded chi-tosan–poly (vinyl alcohol) (AC/CS-PVA and GO/CS-PVA) biocomposites as adsorbents for removal of ibuprofen from wastewater. The point of zero charge values, effect of AC and GO content in the biocomposites, optimum amount of biocomposites, optimum pH and ibuprofen concentration were considered. When AC and GO were embedded into CS-PVA polymer network, the ibuprofen removal performance increased from 11% to 83% and 94%, respectively. Adsorption isotherms were described by Langmuir, Freundlich, Dubinin–Radushkevich (D-R), Temkin, Halsey, Jovanovic, Elovich, and Harkins–Jura isotherm models. Freundlich, Temkin, Halsey, Elovich, and Harkins–Jura models were fitted to the adsorption better than Langmuir, D-R, and Jovanovic models. Adsorption kinetics was investigated by pseudo-first order, pseudo-second order, Elovich, Weber–Morris, and Bangham models and ibuprofen adsorption onto biocomposites represented by pseudo-second order kinetic model. The thermodynamic parameter, ΔH°, ΔS°, and ΔG°, values were determined and the enthalpy of ibuprofen adsorption was found positive supporting the endothermic nature of pharmaceutical pollutant adsorption. The influence of various operating variables and optimum process conditions for the ibuprofen adsorption was investigated using central composite design.","author":[{"dropping-particle":"","family":"Sahin","given":"Oya Irmak","non-dropping-particle":"","parse-names":false,"suffix":""},{"dropping-particle":"","family":"Saygi-Yalcin","given":"Berrin","non-dropping-particle":"","parse-names":false,"suffix":""},{"dropping-particle":"","family":"Saloglu","given":"Didem","non-dropping-particle":"","parse-names":false,"suffix":""}],"container-title":"Desalination and Water Treatment","id":"ITEM-1","issued":{"date-parts":[["2020"]]},"page":"396-417","title":"Adsorption of ibuprofen from wastewater using activated carbon and graphene oxide embedded chitosan–pva: Equilibrium, kinetics, and thermodynamics and optimization with central composite design","type":"article-journal","volume":"179"},"uris":["http://www.mendeley.com/documents/?uuid=a8fd45cb-d158-45ff-a1dc-cfc1e82226ee"]}],"mendeley":{"formattedCitation":"(Sahin et al., 2020)","plainTextFormattedCitation":"(Sahin et al., 2020)","previouslyFormattedCitation":"(Sahin et al., 2020)"},"properties":{"noteIndex":0},"schema":"https://github.com/citation-style-language/schema/raw/master/csl-citation.json"}</w:instrText>
      </w:r>
      <w:r w:rsidR="00AF30FC">
        <w:rPr>
          <w:rFonts w:eastAsiaTheme="minorEastAsia"/>
          <w:lang w:val="en-GB"/>
        </w:rPr>
        <w:fldChar w:fldCharType="separate"/>
      </w:r>
      <w:r w:rsidR="00AF30FC" w:rsidRPr="00AF30FC">
        <w:rPr>
          <w:rFonts w:eastAsiaTheme="minorEastAsia"/>
          <w:noProof/>
          <w:lang w:val="en-GB"/>
        </w:rPr>
        <w:t xml:space="preserve">(Sahin </w:t>
      </w:r>
      <w:r w:rsidR="008C0A9B" w:rsidRPr="008C0A9B">
        <w:rPr>
          <w:rFonts w:eastAsiaTheme="minorEastAsia"/>
          <w:i/>
          <w:iCs/>
          <w:noProof/>
          <w:lang w:val="en-GB"/>
        </w:rPr>
        <w:t>et al.</w:t>
      </w:r>
      <w:r w:rsidR="00AF30FC" w:rsidRPr="00AF30FC">
        <w:rPr>
          <w:rFonts w:eastAsiaTheme="minorEastAsia"/>
          <w:noProof/>
          <w:lang w:val="en-GB"/>
        </w:rPr>
        <w:t>, 2020)</w:t>
      </w:r>
      <w:r w:rsidR="00AF30FC">
        <w:rPr>
          <w:rFonts w:eastAsiaTheme="minorEastAsia"/>
          <w:lang w:val="en-GB"/>
        </w:rPr>
        <w:fldChar w:fldCharType="end"/>
      </w:r>
      <w:r w:rsidRPr="00CB1E6A">
        <w:rPr>
          <w:rFonts w:eastAsiaTheme="minorEastAsia"/>
          <w:lang w:val="en-GB"/>
        </w:rPr>
        <w:t>. The R</w:t>
      </w:r>
      <w:r w:rsidRPr="00CB1E6A">
        <w:rPr>
          <w:rFonts w:eastAsiaTheme="minorEastAsia"/>
          <w:vertAlign w:val="superscript"/>
          <w:lang w:val="en-GB"/>
        </w:rPr>
        <w:t>2</w:t>
      </w:r>
      <w:r w:rsidRPr="00CB1E6A">
        <w:rPr>
          <w:rFonts w:eastAsiaTheme="minorEastAsia"/>
          <w:lang w:val="en-GB"/>
        </w:rPr>
        <w:t xml:space="preserve"> value for Temkin isotherm (Figure 4.4.5.4d) was obtained to be (0.9536), which suggested that adsorbate-adsorbate contact may have participated in the </w:t>
      </w:r>
      <w:r w:rsidR="008C650A" w:rsidRPr="00CB1E6A">
        <w:rPr>
          <w:rFonts w:eastAsiaTheme="minorEastAsia"/>
          <w:lang w:val="en-GB"/>
        </w:rPr>
        <w:t>HSP</w:t>
      </w:r>
      <w:r w:rsidRPr="00CB1E6A">
        <w:rPr>
          <w:rFonts w:eastAsiaTheme="minorEastAsia"/>
          <w:lang w:val="en-GB"/>
        </w:rPr>
        <w:t xml:space="preserve">1-IBU adsorption system. The </w:t>
      </w:r>
      <w:r w:rsidR="002657D7">
        <w:rPr>
          <w:rFonts w:eastAsiaTheme="minorEastAsia"/>
          <w:lang w:val="en-GB"/>
        </w:rPr>
        <w:t>value of constant (b</w:t>
      </w:r>
      <w:r w:rsidR="002657D7" w:rsidRPr="004338C7">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72.56 J/mol</w:t>
      </w:r>
      <w:r w:rsidR="0039061A">
        <w:rPr>
          <w:rFonts w:eastAsiaTheme="minorEastAsia"/>
          <w:lang w:val="en-GB"/>
        </w:rPr>
        <w:t xml:space="preserve"> also </w:t>
      </w:r>
      <w:r w:rsidRPr="00CB1E6A">
        <w:rPr>
          <w:rFonts w:eastAsiaTheme="minorEastAsia"/>
          <w:lang w:val="en-GB"/>
        </w:rPr>
        <w:t>suggested a chemical process. The various evaluated isotherm parameters are presented in Table 4.4.5.1.</w:t>
      </w:r>
    </w:p>
    <w:p w14:paraId="453B641F" w14:textId="127CBFEC" w:rsidR="00DF2C28" w:rsidRDefault="00DF2C28" w:rsidP="00D732A8">
      <w:pPr>
        <w:tabs>
          <w:tab w:val="left" w:pos="851"/>
        </w:tabs>
        <w:spacing w:line="480" w:lineRule="auto"/>
        <w:jc w:val="both"/>
        <w:rPr>
          <w:rFonts w:eastAsiaTheme="minorEastAsia"/>
          <w:lang w:val="en-GB"/>
        </w:rPr>
      </w:pPr>
    </w:p>
    <w:p w14:paraId="56DB7F39" w14:textId="3094BE76" w:rsidR="00DF2C28" w:rsidRDefault="00DF2C28" w:rsidP="00D732A8">
      <w:pPr>
        <w:tabs>
          <w:tab w:val="left" w:pos="851"/>
        </w:tabs>
        <w:spacing w:line="480" w:lineRule="auto"/>
        <w:jc w:val="both"/>
        <w:rPr>
          <w:rFonts w:eastAsiaTheme="minorEastAsia"/>
          <w:lang w:val="en-GB"/>
        </w:rPr>
      </w:pPr>
    </w:p>
    <w:p w14:paraId="555B9406" w14:textId="0DCDAB89" w:rsidR="00DF2C28" w:rsidRDefault="00DF2C28" w:rsidP="00D732A8">
      <w:pPr>
        <w:tabs>
          <w:tab w:val="left" w:pos="851"/>
        </w:tabs>
        <w:spacing w:line="480" w:lineRule="auto"/>
        <w:jc w:val="both"/>
        <w:rPr>
          <w:rFonts w:eastAsiaTheme="minorEastAsia"/>
          <w:lang w:val="en-GB"/>
        </w:rPr>
      </w:pPr>
    </w:p>
    <w:p w14:paraId="263A5EAB" w14:textId="4455B2CB" w:rsidR="00DF2C28" w:rsidRDefault="00DF2C28" w:rsidP="00D732A8">
      <w:pPr>
        <w:tabs>
          <w:tab w:val="left" w:pos="851"/>
        </w:tabs>
        <w:spacing w:line="480" w:lineRule="auto"/>
        <w:jc w:val="both"/>
        <w:rPr>
          <w:rFonts w:eastAsiaTheme="minorEastAsia"/>
          <w:lang w:val="en-GB"/>
        </w:rPr>
      </w:pPr>
    </w:p>
    <w:p w14:paraId="26B8F7E7" w14:textId="01AFE00B" w:rsidR="00DF2C28" w:rsidRDefault="00DF2C28" w:rsidP="00D732A8">
      <w:pPr>
        <w:tabs>
          <w:tab w:val="left" w:pos="851"/>
        </w:tabs>
        <w:spacing w:line="480" w:lineRule="auto"/>
        <w:jc w:val="both"/>
        <w:rPr>
          <w:rFonts w:eastAsiaTheme="minorEastAsia"/>
          <w:lang w:val="en-GB"/>
        </w:rPr>
      </w:pPr>
    </w:p>
    <w:p w14:paraId="5332A41E" w14:textId="79499178" w:rsidR="00DF2C28" w:rsidRDefault="00DF2C28" w:rsidP="00D732A8">
      <w:pPr>
        <w:tabs>
          <w:tab w:val="left" w:pos="851"/>
        </w:tabs>
        <w:spacing w:line="480" w:lineRule="auto"/>
        <w:jc w:val="both"/>
        <w:rPr>
          <w:rFonts w:eastAsiaTheme="minorEastAsia"/>
          <w:lang w:val="en-GB"/>
        </w:rPr>
      </w:pPr>
    </w:p>
    <w:p w14:paraId="165EA1C1" w14:textId="224ADE6B" w:rsidR="00DF2C28" w:rsidRDefault="00DF2C28" w:rsidP="00D732A8">
      <w:pPr>
        <w:tabs>
          <w:tab w:val="left" w:pos="851"/>
        </w:tabs>
        <w:spacing w:line="480" w:lineRule="auto"/>
        <w:jc w:val="both"/>
        <w:rPr>
          <w:rFonts w:eastAsiaTheme="minorEastAsia"/>
          <w:lang w:val="en-GB"/>
        </w:rPr>
      </w:pPr>
    </w:p>
    <w:p w14:paraId="2D436CC3" w14:textId="631E3B85" w:rsidR="00DF2C28" w:rsidRDefault="00DF2C28" w:rsidP="00D732A8">
      <w:pPr>
        <w:tabs>
          <w:tab w:val="left" w:pos="851"/>
        </w:tabs>
        <w:spacing w:line="480" w:lineRule="auto"/>
        <w:jc w:val="both"/>
        <w:rPr>
          <w:rFonts w:eastAsiaTheme="minorEastAsia"/>
          <w:lang w:val="en-GB"/>
        </w:rPr>
      </w:pPr>
    </w:p>
    <w:p w14:paraId="19DE58A7" w14:textId="0AD39A06" w:rsidR="00DF2C28" w:rsidRDefault="00DF2C28" w:rsidP="00D732A8">
      <w:pPr>
        <w:tabs>
          <w:tab w:val="left" w:pos="851"/>
        </w:tabs>
        <w:spacing w:line="480" w:lineRule="auto"/>
        <w:jc w:val="both"/>
        <w:rPr>
          <w:rFonts w:eastAsiaTheme="minorEastAsia"/>
          <w:lang w:val="en-GB"/>
        </w:rPr>
      </w:pPr>
    </w:p>
    <w:p w14:paraId="72C8934C" w14:textId="0D132A91" w:rsidR="00DF2C28" w:rsidRDefault="00DF2C28" w:rsidP="00D732A8">
      <w:pPr>
        <w:tabs>
          <w:tab w:val="left" w:pos="851"/>
        </w:tabs>
        <w:spacing w:line="480" w:lineRule="auto"/>
        <w:jc w:val="both"/>
        <w:rPr>
          <w:rFonts w:eastAsiaTheme="minorEastAsia"/>
          <w:lang w:val="en-GB"/>
        </w:rPr>
      </w:pPr>
    </w:p>
    <w:p w14:paraId="3354BAA5" w14:textId="525400C0" w:rsidR="00DF2C28" w:rsidRDefault="00DF2C28" w:rsidP="00D732A8">
      <w:pPr>
        <w:tabs>
          <w:tab w:val="left" w:pos="851"/>
        </w:tabs>
        <w:spacing w:line="480" w:lineRule="auto"/>
        <w:jc w:val="both"/>
        <w:rPr>
          <w:rFonts w:eastAsiaTheme="minorEastAsia"/>
          <w:lang w:val="en-GB"/>
        </w:rPr>
      </w:pPr>
    </w:p>
    <w:p w14:paraId="7BAD9732" w14:textId="1156FA96" w:rsidR="00DF2C28" w:rsidRDefault="00DF2C28" w:rsidP="00D732A8">
      <w:pPr>
        <w:tabs>
          <w:tab w:val="left" w:pos="851"/>
        </w:tabs>
        <w:spacing w:line="480" w:lineRule="auto"/>
        <w:jc w:val="both"/>
        <w:rPr>
          <w:rFonts w:eastAsiaTheme="minorEastAsia"/>
          <w:lang w:val="en-GB"/>
        </w:rPr>
      </w:pPr>
    </w:p>
    <w:p w14:paraId="46E78157" w14:textId="3037AE98" w:rsidR="00DF2C28" w:rsidRDefault="00DF2C28" w:rsidP="00D732A8">
      <w:pPr>
        <w:tabs>
          <w:tab w:val="left" w:pos="851"/>
        </w:tabs>
        <w:spacing w:line="480" w:lineRule="auto"/>
        <w:jc w:val="both"/>
        <w:rPr>
          <w:rFonts w:eastAsiaTheme="minorEastAsia"/>
          <w:lang w:val="en-GB"/>
        </w:rPr>
      </w:pPr>
    </w:p>
    <w:p w14:paraId="0D224F6B" w14:textId="18A98EE2" w:rsidR="00AC042D" w:rsidRDefault="001B025F" w:rsidP="001B025F">
      <w:pPr>
        <w:jc w:val="center"/>
      </w:pPr>
      <w:bookmarkStart w:id="1795" w:name="_Toc119502076"/>
      <w:bookmarkStart w:id="1796" w:name="_Toc119509516"/>
      <w:r w:rsidRPr="001B025F">
        <w:rPr>
          <w:noProof/>
        </w:rPr>
        <w:lastRenderedPageBreak/>
        <w:drawing>
          <wp:inline distT="0" distB="0" distL="0" distR="0" wp14:anchorId="3BDB38E3" wp14:editId="18B2A786">
            <wp:extent cx="5173980" cy="6835139"/>
            <wp:effectExtent l="0" t="0" r="7620" b="444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5176833" cy="6838907"/>
                    </a:xfrm>
                    <a:prstGeom prst="rect">
                      <a:avLst/>
                    </a:prstGeom>
                  </pic:spPr>
                </pic:pic>
              </a:graphicData>
            </a:graphic>
          </wp:inline>
        </w:drawing>
      </w:r>
    </w:p>
    <w:p w14:paraId="1E5D664F" w14:textId="44CBE314" w:rsidR="00E825B8" w:rsidRDefault="00E825B8" w:rsidP="0076286E">
      <w:pPr>
        <w:pStyle w:val="ListofFigures"/>
      </w:pPr>
      <w:bookmarkStart w:id="1797" w:name="_Toc123054617"/>
      <w:bookmarkStart w:id="1798" w:name="_Toc127867129"/>
      <w:bookmarkStart w:id="1799" w:name="_Toc127867747"/>
      <w:r w:rsidRPr="00CB1E6A">
        <w:t xml:space="preserve">Figure 4.4.5.4: </w:t>
      </w:r>
      <w:r w:rsidR="00DF2C28" w:rsidRPr="007F4749">
        <w:t>(a) Langmuir</w:t>
      </w:r>
      <w:r w:rsidR="00DF2C28">
        <w:t>,</w:t>
      </w:r>
      <w:r w:rsidR="00DF2C28" w:rsidRPr="007F4749">
        <w:t xml:space="preserve"> (b) Freundlich</w:t>
      </w:r>
      <w:r w:rsidR="00DF2C28">
        <w:t>,</w:t>
      </w:r>
      <w:r w:rsidR="00DF2C28" w:rsidRPr="007F4749">
        <w:t xml:space="preserve"> </w:t>
      </w:r>
      <w:r w:rsidR="00DF2C28">
        <w:t>(</w:t>
      </w:r>
      <w:r w:rsidR="00DF2C28" w:rsidRPr="00CB1E6A">
        <w:t>c</w:t>
      </w:r>
      <w:r w:rsidR="00DF2C28">
        <w:t>)</w:t>
      </w:r>
      <w:r w:rsidR="00DF2C28" w:rsidRPr="00CB1E6A">
        <w:t xml:space="preserve"> Dubinin-Radushkevich</w:t>
      </w:r>
      <w:r w:rsidR="00DF2C28">
        <w:t>, (</w:t>
      </w:r>
      <w:r w:rsidR="00DF2C28" w:rsidRPr="00CB1E6A">
        <w:t>d</w:t>
      </w:r>
      <w:r w:rsidR="00DF2C28">
        <w:t>)</w:t>
      </w:r>
      <w:r w:rsidR="00DF2C28" w:rsidRPr="00CB1E6A">
        <w:t xml:space="preserve"> Temkin</w:t>
      </w:r>
      <w:r w:rsidR="00DF2C28">
        <w:t>,</w:t>
      </w:r>
      <w:r w:rsidR="00DF2C28" w:rsidRPr="007F4749">
        <w:t xml:space="preserve"> </w:t>
      </w:r>
      <w:r w:rsidR="00DF2C28">
        <w:t>(</w:t>
      </w:r>
      <w:r w:rsidR="00DF2C28" w:rsidRPr="00CB1E6A">
        <w:t>e</w:t>
      </w:r>
      <w:r w:rsidR="00DF2C28">
        <w:t>)</w:t>
      </w:r>
      <w:r w:rsidR="00DF2C28" w:rsidRPr="00CB1E6A">
        <w:t xml:space="preserve"> Redlich-Peterson</w:t>
      </w:r>
      <w:r w:rsidR="00DF2C28">
        <w:t>,</w:t>
      </w:r>
      <w:r w:rsidR="00DF2C28" w:rsidRPr="00CB1E6A">
        <w:t xml:space="preserve"> </w:t>
      </w:r>
      <w:r w:rsidR="00DF2C28">
        <w:t>(</w:t>
      </w:r>
      <w:r w:rsidR="00DF2C28" w:rsidRPr="00CB1E6A">
        <w:t>f</w:t>
      </w:r>
      <w:r w:rsidR="00DF2C28">
        <w:t>)</w:t>
      </w:r>
      <w:r w:rsidR="00DF2C28" w:rsidRPr="00CB1E6A">
        <w:t xml:space="preserve"> Hasley</w:t>
      </w:r>
      <w:r w:rsidR="00DF2C28">
        <w:t xml:space="preserve"> and (g) </w:t>
      </w:r>
      <w:r w:rsidRPr="00CB1E6A">
        <w:t>Hill isothermal plot IBU onto HSP1</w:t>
      </w:r>
      <w:bookmarkEnd w:id="1795"/>
      <w:bookmarkEnd w:id="1796"/>
      <w:bookmarkEnd w:id="1797"/>
      <w:bookmarkEnd w:id="1798"/>
      <w:bookmarkEnd w:id="1799"/>
    </w:p>
    <w:p w14:paraId="45883791" w14:textId="15C87F09" w:rsidR="00DF2C28" w:rsidRDefault="00DF2C28" w:rsidP="00DF2C28">
      <w:pPr>
        <w:pStyle w:val="Caption"/>
        <w:rPr>
          <w:lang w:val="en-GB"/>
        </w:rPr>
      </w:pPr>
    </w:p>
    <w:p w14:paraId="47BE2914" w14:textId="653AAF91" w:rsidR="00DF2C28" w:rsidRDefault="00DF2C28" w:rsidP="00DF2C28">
      <w:pPr>
        <w:rPr>
          <w:lang w:val="en-GB"/>
        </w:rPr>
      </w:pPr>
    </w:p>
    <w:p w14:paraId="176E3C93" w14:textId="3AC32A4E" w:rsidR="00DF2C28" w:rsidRDefault="00DF2C28" w:rsidP="00DF2C28">
      <w:pPr>
        <w:rPr>
          <w:lang w:val="en-GB"/>
        </w:rPr>
      </w:pPr>
    </w:p>
    <w:p w14:paraId="6C3AD3E4" w14:textId="1BA4853D" w:rsidR="00DF2C28" w:rsidRDefault="00DF2C28" w:rsidP="00DF2C28">
      <w:pPr>
        <w:rPr>
          <w:lang w:val="en-GB"/>
        </w:rPr>
      </w:pPr>
    </w:p>
    <w:p w14:paraId="008F4052" w14:textId="36A344D4" w:rsidR="00E825B8" w:rsidRPr="00CB1E6A" w:rsidRDefault="00E825B8" w:rsidP="0076286E">
      <w:pPr>
        <w:pStyle w:val="ListofTables"/>
      </w:pPr>
      <w:bookmarkStart w:id="1800" w:name="_Toc123057489"/>
      <w:r w:rsidRPr="00CB1E6A">
        <w:lastRenderedPageBreak/>
        <w:t>Table 4.4.5.1: Parameters of adsorption isotherm models for the uptake of IBU onto HSP1</w:t>
      </w:r>
      <w:bookmarkEnd w:id="1800"/>
    </w:p>
    <w:tbl>
      <w:tblPr>
        <w:tblW w:w="5812" w:type="dxa"/>
        <w:jc w:val="center"/>
        <w:tblLook w:val="04A0" w:firstRow="1" w:lastRow="0" w:firstColumn="1" w:lastColumn="0" w:noHBand="0" w:noVBand="1"/>
      </w:tblPr>
      <w:tblGrid>
        <w:gridCol w:w="1737"/>
        <w:gridCol w:w="2091"/>
        <w:gridCol w:w="1984"/>
      </w:tblGrid>
      <w:tr w:rsidR="00CB1E6A" w:rsidRPr="00CB1E6A" w14:paraId="1C9F6441"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12A33DA5" w14:textId="77777777" w:rsidR="00E825B8" w:rsidRPr="00CB1E6A" w:rsidRDefault="00E825B8"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1B80991B" w14:textId="77777777" w:rsidR="00E825B8" w:rsidRPr="00CB1E6A" w:rsidRDefault="00E825B8" w:rsidP="00136F56">
            <w:pPr>
              <w:rPr>
                <w:b/>
                <w:bCs/>
              </w:rPr>
            </w:pPr>
            <w:r w:rsidRPr="00CB1E6A">
              <w:rPr>
                <w:b/>
                <w:bCs/>
              </w:rPr>
              <w:t>CONSTANTS</w:t>
            </w:r>
          </w:p>
        </w:tc>
        <w:tc>
          <w:tcPr>
            <w:tcW w:w="1984" w:type="dxa"/>
            <w:tcBorders>
              <w:top w:val="single" w:sz="4" w:space="0" w:color="auto"/>
              <w:left w:val="nil"/>
              <w:bottom w:val="single" w:sz="4" w:space="0" w:color="auto"/>
              <w:right w:val="nil"/>
            </w:tcBorders>
            <w:shd w:val="clear" w:color="auto" w:fill="auto"/>
            <w:noWrap/>
            <w:vAlign w:val="bottom"/>
            <w:hideMark/>
          </w:tcPr>
          <w:p w14:paraId="2F7E5569" w14:textId="77777777" w:rsidR="00E825B8" w:rsidRPr="00CB1E6A" w:rsidRDefault="00E825B8" w:rsidP="00136F56">
            <w:pPr>
              <w:jc w:val="center"/>
              <w:rPr>
                <w:b/>
                <w:bCs/>
              </w:rPr>
            </w:pPr>
            <w:r w:rsidRPr="00CB1E6A">
              <w:rPr>
                <w:b/>
                <w:bCs/>
              </w:rPr>
              <w:t>HSP1-IBU</w:t>
            </w:r>
          </w:p>
        </w:tc>
      </w:tr>
      <w:tr w:rsidR="0094635C" w:rsidRPr="00CB1E6A" w14:paraId="2BD1842F" w14:textId="77777777" w:rsidTr="00340ED4">
        <w:trPr>
          <w:trHeight w:val="360"/>
          <w:jc w:val="center"/>
        </w:trPr>
        <w:tc>
          <w:tcPr>
            <w:tcW w:w="1737" w:type="dxa"/>
            <w:tcBorders>
              <w:top w:val="nil"/>
              <w:left w:val="nil"/>
              <w:bottom w:val="nil"/>
              <w:right w:val="nil"/>
            </w:tcBorders>
            <w:shd w:val="clear" w:color="auto" w:fill="auto"/>
            <w:noWrap/>
            <w:vAlign w:val="bottom"/>
            <w:hideMark/>
          </w:tcPr>
          <w:p w14:paraId="29D5D38D" w14:textId="77777777" w:rsidR="0094635C" w:rsidRPr="00CB1E6A" w:rsidRDefault="0094635C" w:rsidP="0094635C">
            <w:r w:rsidRPr="00CB1E6A">
              <w:t>FREUNDLICH</w:t>
            </w:r>
          </w:p>
        </w:tc>
        <w:tc>
          <w:tcPr>
            <w:tcW w:w="2091" w:type="dxa"/>
            <w:tcBorders>
              <w:top w:val="nil"/>
              <w:left w:val="nil"/>
              <w:bottom w:val="nil"/>
              <w:right w:val="nil"/>
            </w:tcBorders>
            <w:shd w:val="clear" w:color="auto" w:fill="auto"/>
            <w:noWrap/>
            <w:vAlign w:val="bottom"/>
            <w:hideMark/>
          </w:tcPr>
          <w:p w14:paraId="0B219C12" w14:textId="6E377286" w:rsidR="0094635C" w:rsidRPr="00165413" w:rsidRDefault="0094635C" w:rsidP="0094635C">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984" w:type="dxa"/>
            <w:tcBorders>
              <w:top w:val="nil"/>
              <w:left w:val="nil"/>
              <w:bottom w:val="nil"/>
              <w:right w:val="nil"/>
            </w:tcBorders>
            <w:shd w:val="clear" w:color="auto" w:fill="auto"/>
            <w:noWrap/>
            <w:vAlign w:val="center"/>
            <w:hideMark/>
          </w:tcPr>
          <w:p w14:paraId="236D1BD5" w14:textId="39DA319E" w:rsidR="0094635C" w:rsidRPr="00CB1E6A" w:rsidRDefault="0094635C" w:rsidP="0094635C">
            <w:pPr>
              <w:jc w:val="center"/>
            </w:pPr>
            <w:r>
              <w:rPr>
                <w:color w:val="000000"/>
              </w:rPr>
              <w:t>10.1600</w:t>
            </w:r>
          </w:p>
        </w:tc>
      </w:tr>
      <w:tr w:rsidR="0094635C" w:rsidRPr="00CB1E6A" w14:paraId="119CCF9B" w14:textId="77777777" w:rsidTr="00340ED4">
        <w:trPr>
          <w:trHeight w:val="360"/>
          <w:jc w:val="center"/>
        </w:trPr>
        <w:tc>
          <w:tcPr>
            <w:tcW w:w="1737" w:type="dxa"/>
            <w:tcBorders>
              <w:top w:val="nil"/>
              <w:left w:val="nil"/>
              <w:bottom w:val="nil"/>
              <w:right w:val="nil"/>
            </w:tcBorders>
            <w:shd w:val="clear" w:color="auto" w:fill="auto"/>
            <w:noWrap/>
            <w:vAlign w:val="bottom"/>
            <w:hideMark/>
          </w:tcPr>
          <w:p w14:paraId="1FC8D5B2"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76BAC03D" w14:textId="77777777" w:rsidR="0094635C" w:rsidRPr="00CB1E6A" w:rsidRDefault="0094635C" w:rsidP="0094635C">
            <w:r w:rsidRPr="00CB1E6A">
              <w:t>1/n</w:t>
            </w:r>
          </w:p>
        </w:tc>
        <w:tc>
          <w:tcPr>
            <w:tcW w:w="1984" w:type="dxa"/>
            <w:tcBorders>
              <w:top w:val="nil"/>
              <w:left w:val="nil"/>
              <w:bottom w:val="nil"/>
              <w:right w:val="nil"/>
            </w:tcBorders>
            <w:shd w:val="clear" w:color="auto" w:fill="auto"/>
            <w:noWrap/>
            <w:vAlign w:val="center"/>
            <w:hideMark/>
          </w:tcPr>
          <w:p w14:paraId="756DD54D" w14:textId="7694864D" w:rsidR="0094635C" w:rsidRPr="00CB1E6A" w:rsidRDefault="0094635C" w:rsidP="0094635C">
            <w:pPr>
              <w:jc w:val="center"/>
            </w:pPr>
            <w:r>
              <w:rPr>
                <w:color w:val="000000"/>
              </w:rPr>
              <w:t>1.2900</w:t>
            </w:r>
          </w:p>
        </w:tc>
      </w:tr>
      <w:tr w:rsidR="0094635C" w:rsidRPr="00CB1E6A" w14:paraId="544621D9"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47D51EB0"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56071450" w14:textId="28740B1E" w:rsidR="0094635C" w:rsidRPr="007E632D" w:rsidRDefault="007E632D" w:rsidP="0094635C">
            <w:pPr>
              <w:rPr>
                <w:lang w:val="en-GB"/>
              </w:rPr>
            </w:pPr>
            <w:r>
              <w:rPr>
                <w:lang w:val="en-GB"/>
              </w:rPr>
              <w:t>n</w:t>
            </w:r>
          </w:p>
        </w:tc>
        <w:tc>
          <w:tcPr>
            <w:tcW w:w="1984" w:type="dxa"/>
            <w:tcBorders>
              <w:top w:val="nil"/>
              <w:left w:val="nil"/>
              <w:bottom w:val="nil"/>
              <w:right w:val="nil"/>
            </w:tcBorders>
            <w:shd w:val="clear" w:color="auto" w:fill="auto"/>
            <w:noWrap/>
            <w:vAlign w:val="center"/>
            <w:hideMark/>
          </w:tcPr>
          <w:p w14:paraId="68A31AC0" w14:textId="51AEEE7D" w:rsidR="0094635C" w:rsidRPr="00CB1E6A" w:rsidRDefault="0094635C" w:rsidP="0094635C">
            <w:pPr>
              <w:jc w:val="center"/>
            </w:pPr>
            <w:r>
              <w:rPr>
                <w:color w:val="000000"/>
              </w:rPr>
              <w:t>1.0070</w:t>
            </w:r>
          </w:p>
        </w:tc>
      </w:tr>
      <w:tr w:rsidR="0094635C" w:rsidRPr="00CB1E6A" w14:paraId="6352FB0C" w14:textId="77777777" w:rsidTr="00340ED4">
        <w:trPr>
          <w:trHeight w:val="372"/>
          <w:jc w:val="center"/>
        </w:trPr>
        <w:tc>
          <w:tcPr>
            <w:tcW w:w="1737" w:type="dxa"/>
            <w:tcBorders>
              <w:top w:val="nil"/>
              <w:left w:val="nil"/>
              <w:bottom w:val="nil"/>
              <w:right w:val="nil"/>
            </w:tcBorders>
            <w:shd w:val="clear" w:color="auto" w:fill="auto"/>
            <w:noWrap/>
            <w:vAlign w:val="bottom"/>
            <w:hideMark/>
          </w:tcPr>
          <w:p w14:paraId="218D6377"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82D99B5" w14:textId="77777777" w:rsidR="0094635C" w:rsidRPr="00CB1E6A" w:rsidRDefault="0094635C" w:rsidP="0094635C">
            <w:r w:rsidRPr="00CB1E6A">
              <w:t>R</w:t>
            </w:r>
            <w:r w:rsidRPr="00CB1E6A">
              <w:rPr>
                <w:vertAlign w:val="superscript"/>
              </w:rPr>
              <w:t>2</w:t>
            </w:r>
          </w:p>
        </w:tc>
        <w:tc>
          <w:tcPr>
            <w:tcW w:w="1984" w:type="dxa"/>
            <w:tcBorders>
              <w:top w:val="nil"/>
              <w:left w:val="nil"/>
              <w:bottom w:val="nil"/>
              <w:right w:val="nil"/>
            </w:tcBorders>
            <w:shd w:val="clear" w:color="auto" w:fill="auto"/>
            <w:noWrap/>
            <w:vAlign w:val="center"/>
            <w:hideMark/>
          </w:tcPr>
          <w:p w14:paraId="186E878D" w14:textId="7E1B9AAC" w:rsidR="0094635C" w:rsidRPr="00CB1E6A" w:rsidRDefault="0094635C" w:rsidP="0094635C">
            <w:pPr>
              <w:jc w:val="center"/>
            </w:pPr>
            <w:r>
              <w:rPr>
                <w:color w:val="000000"/>
              </w:rPr>
              <w:t>0.9735</w:t>
            </w:r>
          </w:p>
        </w:tc>
      </w:tr>
      <w:tr w:rsidR="0094635C" w:rsidRPr="00CB1E6A" w14:paraId="1A311206"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0175D880" w14:textId="77777777" w:rsidR="0094635C" w:rsidRPr="00CB1E6A" w:rsidRDefault="0094635C" w:rsidP="0094635C">
            <w:r w:rsidRPr="00CB1E6A">
              <w:t>LANGMUIR</w:t>
            </w:r>
          </w:p>
        </w:tc>
        <w:tc>
          <w:tcPr>
            <w:tcW w:w="2091" w:type="dxa"/>
            <w:tcBorders>
              <w:top w:val="nil"/>
              <w:left w:val="nil"/>
              <w:bottom w:val="nil"/>
              <w:right w:val="nil"/>
            </w:tcBorders>
            <w:shd w:val="clear" w:color="auto" w:fill="auto"/>
            <w:noWrap/>
            <w:vAlign w:val="bottom"/>
            <w:hideMark/>
          </w:tcPr>
          <w:p w14:paraId="20FF5183" w14:textId="220FA262" w:rsidR="0094635C" w:rsidRPr="00CB1E6A" w:rsidRDefault="0094635C" w:rsidP="0094635C">
            <w:r w:rsidRPr="00CB1E6A">
              <w:t>K</w:t>
            </w:r>
            <w:r w:rsidRPr="00CB1E6A">
              <w:rPr>
                <w:vertAlign w:val="subscript"/>
              </w:rPr>
              <w:t xml:space="preserve">L </w:t>
            </w:r>
            <w:r w:rsidRPr="00CB1E6A">
              <w:t>(</w:t>
            </w:r>
            <w:r w:rsidR="00D970D2">
              <w:t>L/mg</w:t>
            </w:r>
            <w:r w:rsidRPr="00CB1E6A">
              <w:t>)</w:t>
            </w:r>
          </w:p>
        </w:tc>
        <w:tc>
          <w:tcPr>
            <w:tcW w:w="1984" w:type="dxa"/>
            <w:tcBorders>
              <w:top w:val="nil"/>
              <w:left w:val="nil"/>
              <w:bottom w:val="nil"/>
              <w:right w:val="nil"/>
            </w:tcBorders>
            <w:shd w:val="clear" w:color="auto" w:fill="auto"/>
            <w:noWrap/>
            <w:vAlign w:val="center"/>
            <w:hideMark/>
          </w:tcPr>
          <w:p w14:paraId="7DE6CC1B" w14:textId="017E0674" w:rsidR="0094635C" w:rsidRPr="00CB1E6A" w:rsidRDefault="0094635C" w:rsidP="0094635C">
            <w:pPr>
              <w:jc w:val="center"/>
            </w:pPr>
            <w:r>
              <w:rPr>
                <w:color w:val="000000"/>
              </w:rPr>
              <w:t>1.1152</w:t>
            </w:r>
          </w:p>
        </w:tc>
      </w:tr>
      <w:tr w:rsidR="0094635C" w:rsidRPr="00CB1E6A" w14:paraId="3BAE6B73"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678D22C1"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2C7B3742" w14:textId="1F289D85" w:rsidR="0094635C" w:rsidRPr="00CB1E6A" w:rsidRDefault="0094635C" w:rsidP="0094635C">
            <w:r w:rsidRPr="00CB1E6A">
              <w:t>q</w:t>
            </w:r>
            <w:r w:rsidRPr="00CB1E6A">
              <w:rPr>
                <w:vertAlign w:val="subscript"/>
              </w:rPr>
              <w:t xml:space="preserve">max </w:t>
            </w:r>
            <w:r w:rsidRPr="00CB1E6A">
              <w:t>(</w:t>
            </w:r>
            <w:r w:rsidRPr="00526BA5">
              <w:t>mg/g</w:t>
            </w:r>
            <w:r w:rsidRPr="00CB1E6A">
              <w:t>)</w:t>
            </w:r>
          </w:p>
        </w:tc>
        <w:tc>
          <w:tcPr>
            <w:tcW w:w="1984" w:type="dxa"/>
            <w:tcBorders>
              <w:top w:val="nil"/>
              <w:left w:val="nil"/>
              <w:bottom w:val="nil"/>
              <w:right w:val="nil"/>
            </w:tcBorders>
            <w:shd w:val="clear" w:color="auto" w:fill="auto"/>
            <w:noWrap/>
            <w:vAlign w:val="center"/>
            <w:hideMark/>
          </w:tcPr>
          <w:p w14:paraId="0E039D18" w14:textId="1C3D79D3" w:rsidR="0094635C" w:rsidRPr="00CB1E6A" w:rsidRDefault="0094635C" w:rsidP="0094635C">
            <w:pPr>
              <w:jc w:val="center"/>
            </w:pPr>
            <w:r>
              <w:rPr>
                <w:color w:val="000000"/>
              </w:rPr>
              <w:t>46.9500</w:t>
            </w:r>
          </w:p>
        </w:tc>
      </w:tr>
      <w:tr w:rsidR="0094635C" w:rsidRPr="00CB1E6A" w14:paraId="1DC8D71D" w14:textId="77777777" w:rsidTr="00340ED4">
        <w:trPr>
          <w:trHeight w:val="360"/>
          <w:jc w:val="center"/>
        </w:trPr>
        <w:tc>
          <w:tcPr>
            <w:tcW w:w="1737" w:type="dxa"/>
            <w:tcBorders>
              <w:top w:val="nil"/>
              <w:left w:val="nil"/>
              <w:bottom w:val="nil"/>
              <w:right w:val="nil"/>
            </w:tcBorders>
            <w:shd w:val="clear" w:color="auto" w:fill="auto"/>
            <w:noWrap/>
            <w:vAlign w:val="bottom"/>
            <w:hideMark/>
          </w:tcPr>
          <w:p w14:paraId="2D5CEA6D"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09A34A8" w14:textId="77777777" w:rsidR="0094635C" w:rsidRPr="00CB1E6A" w:rsidRDefault="0094635C" w:rsidP="0094635C">
            <w:r w:rsidRPr="00CB1E6A">
              <w:t>R</w:t>
            </w:r>
            <w:r w:rsidRPr="00CB1E6A">
              <w:rPr>
                <w:vertAlign w:val="subscript"/>
              </w:rPr>
              <w:t>L</w:t>
            </w:r>
          </w:p>
        </w:tc>
        <w:tc>
          <w:tcPr>
            <w:tcW w:w="1984" w:type="dxa"/>
            <w:tcBorders>
              <w:top w:val="nil"/>
              <w:left w:val="nil"/>
              <w:bottom w:val="nil"/>
              <w:right w:val="nil"/>
            </w:tcBorders>
            <w:shd w:val="clear" w:color="auto" w:fill="auto"/>
            <w:noWrap/>
            <w:vAlign w:val="center"/>
            <w:hideMark/>
          </w:tcPr>
          <w:p w14:paraId="16E301CD" w14:textId="6640B404" w:rsidR="0094635C" w:rsidRPr="00CB1E6A" w:rsidRDefault="0094635C" w:rsidP="0094635C">
            <w:pPr>
              <w:jc w:val="center"/>
            </w:pPr>
            <w:r>
              <w:rPr>
                <w:color w:val="000000"/>
              </w:rPr>
              <w:t>0.0188-0.0928</w:t>
            </w:r>
          </w:p>
        </w:tc>
      </w:tr>
      <w:tr w:rsidR="0094635C" w:rsidRPr="00CB1E6A" w14:paraId="7EB922D2" w14:textId="77777777" w:rsidTr="00340ED4">
        <w:trPr>
          <w:trHeight w:val="372"/>
          <w:jc w:val="center"/>
        </w:trPr>
        <w:tc>
          <w:tcPr>
            <w:tcW w:w="1737" w:type="dxa"/>
            <w:tcBorders>
              <w:top w:val="nil"/>
              <w:left w:val="nil"/>
              <w:bottom w:val="nil"/>
              <w:right w:val="nil"/>
            </w:tcBorders>
            <w:shd w:val="clear" w:color="auto" w:fill="auto"/>
            <w:noWrap/>
            <w:vAlign w:val="bottom"/>
            <w:hideMark/>
          </w:tcPr>
          <w:p w14:paraId="3CF12B82" w14:textId="77777777" w:rsidR="0094635C" w:rsidRPr="00CB1E6A" w:rsidRDefault="0094635C" w:rsidP="0094635C"/>
        </w:tc>
        <w:tc>
          <w:tcPr>
            <w:tcW w:w="2091" w:type="dxa"/>
            <w:tcBorders>
              <w:top w:val="nil"/>
              <w:left w:val="nil"/>
              <w:bottom w:val="nil"/>
              <w:right w:val="nil"/>
            </w:tcBorders>
            <w:shd w:val="clear" w:color="auto" w:fill="auto"/>
            <w:noWrap/>
            <w:vAlign w:val="bottom"/>
            <w:hideMark/>
          </w:tcPr>
          <w:p w14:paraId="0B1EE801" w14:textId="77777777" w:rsidR="0094635C" w:rsidRPr="00CB1E6A" w:rsidRDefault="0094635C" w:rsidP="0094635C">
            <w:r w:rsidRPr="00CB1E6A">
              <w:t>R</w:t>
            </w:r>
            <w:r w:rsidRPr="00CB1E6A">
              <w:rPr>
                <w:vertAlign w:val="superscript"/>
              </w:rPr>
              <w:t>2</w:t>
            </w:r>
          </w:p>
        </w:tc>
        <w:tc>
          <w:tcPr>
            <w:tcW w:w="1984" w:type="dxa"/>
            <w:tcBorders>
              <w:top w:val="nil"/>
              <w:left w:val="nil"/>
              <w:bottom w:val="nil"/>
              <w:right w:val="nil"/>
            </w:tcBorders>
            <w:shd w:val="clear" w:color="auto" w:fill="auto"/>
            <w:noWrap/>
            <w:vAlign w:val="center"/>
            <w:hideMark/>
          </w:tcPr>
          <w:p w14:paraId="3BB736AB" w14:textId="4CAEF104" w:rsidR="0094635C" w:rsidRPr="00CB1E6A" w:rsidRDefault="0094635C" w:rsidP="0094635C">
            <w:pPr>
              <w:jc w:val="center"/>
            </w:pPr>
            <w:r>
              <w:rPr>
                <w:color w:val="000000"/>
              </w:rPr>
              <w:t>0.7646</w:t>
            </w:r>
          </w:p>
        </w:tc>
      </w:tr>
      <w:tr w:rsidR="0094635C" w:rsidRPr="00CB1E6A" w14:paraId="47353EEE"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1F79D74A" w14:textId="77777777" w:rsidR="0094635C" w:rsidRPr="00CB1E6A" w:rsidRDefault="0094635C" w:rsidP="0094635C">
            <w:r w:rsidRPr="00CB1E6A">
              <w:t>TEMKIN</w:t>
            </w:r>
          </w:p>
        </w:tc>
        <w:tc>
          <w:tcPr>
            <w:tcW w:w="2091" w:type="dxa"/>
            <w:tcBorders>
              <w:top w:val="nil"/>
              <w:left w:val="nil"/>
              <w:bottom w:val="nil"/>
              <w:right w:val="nil"/>
            </w:tcBorders>
            <w:shd w:val="clear" w:color="auto" w:fill="auto"/>
            <w:noWrap/>
            <w:vAlign w:val="bottom"/>
            <w:hideMark/>
          </w:tcPr>
          <w:p w14:paraId="2044F53F" w14:textId="77777777" w:rsidR="0094635C" w:rsidRPr="00CB1E6A" w:rsidRDefault="0094635C" w:rsidP="0094635C">
            <w:r w:rsidRPr="00CB1E6A">
              <w:t>B</w:t>
            </w:r>
          </w:p>
        </w:tc>
        <w:tc>
          <w:tcPr>
            <w:tcW w:w="1984" w:type="dxa"/>
            <w:tcBorders>
              <w:top w:val="nil"/>
              <w:left w:val="nil"/>
              <w:bottom w:val="nil"/>
              <w:right w:val="nil"/>
            </w:tcBorders>
            <w:shd w:val="clear" w:color="auto" w:fill="auto"/>
            <w:noWrap/>
            <w:vAlign w:val="center"/>
            <w:hideMark/>
          </w:tcPr>
          <w:p w14:paraId="108130AE" w14:textId="18BCE149" w:rsidR="0094635C" w:rsidRPr="00CB1E6A" w:rsidRDefault="0094635C" w:rsidP="0094635C">
            <w:pPr>
              <w:jc w:val="center"/>
            </w:pPr>
            <w:r>
              <w:rPr>
                <w:color w:val="000000"/>
              </w:rPr>
              <w:t>35.4000</w:t>
            </w:r>
          </w:p>
        </w:tc>
      </w:tr>
      <w:tr w:rsidR="0094635C" w:rsidRPr="00CB1E6A" w14:paraId="32E34EFA"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60BC0162"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278DED09" w14:textId="2099ECAF" w:rsidR="0094635C" w:rsidRPr="00CB1E6A" w:rsidRDefault="0094635C" w:rsidP="0094635C">
            <w:r w:rsidRPr="00CB1E6A">
              <w:t>A</w:t>
            </w:r>
            <w:r w:rsidRPr="00CB1E6A">
              <w:rPr>
                <w:vertAlign w:val="subscript"/>
              </w:rPr>
              <w:t>T</w:t>
            </w:r>
            <w:r w:rsidRPr="00CB1E6A">
              <w:t xml:space="preserve"> (</w:t>
            </w:r>
            <w:r w:rsidR="007E632D">
              <w:t>L/g</w:t>
            </w:r>
            <w:r w:rsidRPr="00CB1E6A">
              <w:t>)</w:t>
            </w:r>
          </w:p>
        </w:tc>
        <w:tc>
          <w:tcPr>
            <w:tcW w:w="1984" w:type="dxa"/>
            <w:tcBorders>
              <w:top w:val="nil"/>
              <w:left w:val="nil"/>
              <w:bottom w:val="nil"/>
              <w:right w:val="nil"/>
            </w:tcBorders>
            <w:shd w:val="clear" w:color="auto" w:fill="auto"/>
            <w:noWrap/>
            <w:vAlign w:val="center"/>
            <w:hideMark/>
          </w:tcPr>
          <w:p w14:paraId="0ACB4358" w14:textId="33C95846" w:rsidR="0094635C" w:rsidRPr="00CB1E6A" w:rsidRDefault="0094635C" w:rsidP="0094635C">
            <w:pPr>
              <w:jc w:val="center"/>
            </w:pPr>
            <w:r>
              <w:rPr>
                <w:color w:val="000000"/>
              </w:rPr>
              <w:t>1.0503</w:t>
            </w:r>
          </w:p>
        </w:tc>
      </w:tr>
      <w:tr w:rsidR="0094635C" w:rsidRPr="00CB1E6A" w14:paraId="67C166DF" w14:textId="77777777" w:rsidTr="00340ED4">
        <w:trPr>
          <w:trHeight w:val="372"/>
          <w:jc w:val="center"/>
        </w:trPr>
        <w:tc>
          <w:tcPr>
            <w:tcW w:w="1737" w:type="dxa"/>
            <w:tcBorders>
              <w:top w:val="nil"/>
              <w:left w:val="nil"/>
              <w:bottom w:val="nil"/>
              <w:right w:val="nil"/>
            </w:tcBorders>
            <w:shd w:val="clear" w:color="auto" w:fill="auto"/>
            <w:noWrap/>
            <w:vAlign w:val="bottom"/>
            <w:hideMark/>
          </w:tcPr>
          <w:p w14:paraId="555995A6"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8CEF06C" w14:textId="6E71E342" w:rsidR="0094635C" w:rsidRPr="00CB1E6A" w:rsidRDefault="0094635C" w:rsidP="007E632D">
            <w:pPr>
              <w:jc w:val="both"/>
            </w:pPr>
            <w:r w:rsidRPr="00CB1E6A">
              <w:t>b</w:t>
            </w:r>
            <w:r w:rsidRPr="004338C7">
              <w:rPr>
                <w:vertAlign w:val="subscript"/>
              </w:rPr>
              <w:t>T</w:t>
            </w:r>
            <w:r w:rsidRPr="00CB1E6A">
              <w:t xml:space="preserve"> (</w:t>
            </w:r>
            <w:r w:rsidR="007E632D">
              <w:t>J/mol</w:t>
            </w:r>
            <w:r w:rsidRPr="00CB1E6A">
              <w:t>)</w:t>
            </w:r>
          </w:p>
        </w:tc>
        <w:tc>
          <w:tcPr>
            <w:tcW w:w="1984" w:type="dxa"/>
            <w:tcBorders>
              <w:top w:val="nil"/>
              <w:left w:val="nil"/>
              <w:bottom w:val="nil"/>
              <w:right w:val="nil"/>
            </w:tcBorders>
            <w:shd w:val="clear" w:color="auto" w:fill="auto"/>
            <w:noWrap/>
            <w:vAlign w:val="center"/>
            <w:hideMark/>
          </w:tcPr>
          <w:p w14:paraId="65EA4762" w14:textId="5EA131B9" w:rsidR="0094635C" w:rsidRPr="00CB1E6A" w:rsidRDefault="0094635C" w:rsidP="0094635C">
            <w:pPr>
              <w:jc w:val="center"/>
            </w:pPr>
            <w:r>
              <w:rPr>
                <w:color w:val="000000"/>
              </w:rPr>
              <w:t>72.5600</w:t>
            </w:r>
          </w:p>
        </w:tc>
      </w:tr>
      <w:tr w:rsidR="0094635C" w:rsidRPr="00CB1E6A" w14:paraId="5B52B63A" w14:textId="77777777" w:rsidTr="00340ED4">
        <w:trPr>
          <w:trHeight w:val="372"/>
          <w:jc w:val="center"/>
        </w:trPr>
        <w:tc>
          <w:tcPr>
            <w:tcW w:w="1737" w:type="dxa"/>
            <w:tcBorders>
              <w:top w:val="nil"/>
              <w:left w:val="nil"/>
              <w:bottom w:val="nil"/>
              <w:right w:val="nil"/>
            </w:tcBorders>
            <w:shd w:val="clear" w:color="auto" w:fill="auto"/>
            <w:noWrap/>
            <w:vAlign w:val="bottom"/>
            <w:hideMark/>
          </w:tcPr>
          <w:p w14:paraId="019464EA"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4F007B3" w14:textId="77777777" w:rsidR="0094635C" w:rsidRPr="00CB1E6A" w:rsidRDefault="0094635C" w:rsidP="0094635C">
            <w:r w:rsidRPr="00CB1E6A">
              <w:t>R</w:t>
            </w:r>
            <w:r w:rsidRPr="00CB1E6A">
              <w:rPr>
                <w:vertAlign w:val="superscript"/>
              </w:rPr>
              <w:t>2</w:t>
            </w:r>
          </w:p>
        </w:tc>
        <w:tc>
          <w:tcPr>
            <w:tcW w:w="1984" w:type="dxa"/>
            <w:tcBorders>
              <w:top w:val="nil"/>
              <w:left w:val="nil"/>
              <w:bottom w:val="nil"/>
              <w:right w:val="nil"/>
            </w:tcBorders>
            <w:shd w:val="clear" w:color="auto" w:fill="auto"/>
            <w:noWrap/>
            <w:vAlign w:val="center"/>
            <w:hideMark/>
          </w:tcPr>
          <w:p w14:paraId="77643BB0" w14:textId="5CCA6D7A" w:rsidR="0094635C" w:rsidRPr="00CB1E6A" w:rsidRDefault="0094635C" w:rsidP="0094635C">
            <w:pPr>
              <w:jc w:val="center"/>
            </w:pPr>
            <w:r>
              <w:rPr>
                <w:color w:val="000000"/>
              </w:rPr>
              <w:t>0.9536</w:t>
            </w:r>
          </w:p>
        </w:tc>
      </w:tr>
      <w:tr w:rsidR="0094635C" w:rsidRPr="00CB1E6A" w14:paraId="7FD1A533"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0F25A4DE" w14:textId="77777777" w:rsidR="0094635C" w:rsidRPr="00CB1E6A" w:rsidRDefault="0094635C" w:rsidP="0094635C">
            <w:r w:rsidRPr="00CB1E6A">
              <w:t>D-R</w:t>
            </w:r>
          </w:p>
        </w:tc>
        <w:tc>
          <w:tcPr>
            <w:tcW w:w="2091" w:type="dxa"/>
            <w:tcBorders>
              <w:top w:val="nil"/>
              <w:left w:val="nil"/>
              <w:bottom w:val="nil"/>
              <w:right w:val="nil"/>
            </w:tcBorders>
            <w:shd w:val="clear" w:color="auto" w:fill="auto"/>
            <w:noWrap/>
            <w:vAlign w:val="bottom"/>
            <w:hideMark/>
          </w:tcPr>
          <w:p w14:paraId="32328B4D" w14:textId="68CB44F6" w:rsidR="0094635C" w:rsidRPr="00CB1E6A" w:rsidRDefault="0094635C" w:rsidP="0094635C">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984" w:type="dxa"/>
            <w:tcBorders>
              <w:top w:val="nil"/>
              <w:left w:val="nil"/>
              <w:bottom w:val="nil"/>
              <w:right w:val="nil"/>
            </w:tcBorders>
            <w:shd w:val="clear" w:color="auto" w:fill="auto"/>
            <w:noWrap/>
            <w:vAlign w:val="center"/>
            <w:hideMark/>
          </w:tcPr>
          <w:p w14:paraId="5816DAB8" w14:textId="363595CA" w:rsidR="0094635C" w:rsidRPr="00CB1E6A" w:rsidRDefault="0094635C" w:rsidP="0094635C">
            <w:pPr>
              <w:jc w:val="center"/>
            </w:pPr>
            <w:r>
              <w:rPr>
                <w:color w:val="000000"/>
              </w:rPr>
              <w:t>58.6900</w:t>
            </w:r>
          </w:p>
        </w:tc>
      </w:tr>
      <w:tr w:rsidR="0094635C" w:rsidRPr="00CB1E6A" w14:paraId="159EDF91"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28BB85FF"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D1053D7" w14:textId="77777777" w:rsidR="0094635C" w:rsidRPr="00CB1E6A" w:rsidRDefault="0094635C" w:rsidP="0094635C">
            <w:r w:rsidRPr="00CB1E6A">
              <w:t>β x 10</w:t>
            </w:r>
            <w:r w:rsidRPr="00CB1E6A">
              <w:rPr>
                <w:vertAlign w:val="superscript"/>
              </w:rPr>
              <w:t>-4</w:t>
            </w:r>
            <w:r w:rsidRPr="00CB1E6A">
              <w:t>(mmol</w:t>
            </w:r>
            <w:r w:rsidRPr="00CB1E6A">
              <w:rPr>
                <w:vertAlign w:val="superscript"/>
              </w:rPr>
              <w:t>2</w:t>
            </w:r>
            <w:r w:rsidRPr="00CB1E6A">
              <w:t>J</w:t>
            </w:r>
            <w:r w:rsidRPr="00CB1E6A">
              <w:rPr>
                <w:vertAlign w:val="superscript"/>
              </w:rPr>
              <w:t>-2</w:t>
            </w:r>
            <w:r w:rsidRPr="00CB1E6A">
              <w:t>)</w:t>
            </w:r>
          </w:p>
        </w:tc>
        <w:tc>
          <w:tcPr>
            <w:tcW w:w="1984" w:type="dxa"/>
            <w:tcBorders>
              <w:top w:val="nil"/>
              <w:left w:val="nil"/>
              <w:bottom w:val="nil"/>
              <w:right w:val="nil"/>
            </w:tcBorders>
            <w:shd w:val="clear" w:color="auto" w:fill="auto"/>
            <w:noWrap/>
            <w:vAlign w:val="center"/>
            <w:hideMark/>
          </w:tcPr>
          <w:p w14:paraId="366D2E88" w14:textId="29C02424" w:rsidR="0094635C" w:rsidRPr="00CB1E6A" w:rsidRDefault="0094635C" w:rsidP="0094635C">
            <w:pPr>
              <w:jc w:val="center"/>
              <w:rPr>
                <w:lang w:val="en-GB"/>
              </w:rPr>
            </w:pPr>
            <w:r>
              <w:rPr>
                <w:color w:val="000000"/>
              </w:rPr>
              <w:t>1.0000</w:t>
            </w:r>
          </w:p>
        </w:tc>
      </w:tr>
      <w:tr w:rsidR="0094635C" w:rsidRPr="00CB1E6A" w14:paraId="4D41110C"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0AF36E15"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7D2DC25" w14:textId="77777777" w:rsidR="0094635C" w:rsidRPr="00CB1E6A" w:rsidRDefault="0094635C" w:rsidP="0094635C">
            <w:r w:rsidRPr="00CB1E6A">
              <w:t>E (kJ/mol)</w:t>
            </w:r>
          </w:p>
        </w:tc>
        <w:tc>
          <w:tcPr>
            <w:tcW w:w="1984" w:type="dxa"/>
            <w:tcBorders>
              <w:top w:val="nil"/>
              <w:left w:val="nil"/>
              <w:bottom w:val="nil"/>
              <w:right w:val="nil"/>
            </w:tcBorders>
            <w:shd w:val="clear" w:color="auto" w:fill="auto"/>
            <w:noWrap/>
            <w:vAlign w:val="center"/>
            <w:hideMark/>
          </w:tcPr>
          <w:p w14:paraId="2F5439FB" w14:textId="2133388D" w:rsidR="0094635C" w:rsidRPr="00CB1E6A" w:rsidRDefault="0094635C" w:rsidP="0094635C">
            <w:pPr>
              <w:jc w:val="center"/>
            </w:pPr>
            <w:r>
              <w:rPr>
                <w:color w:val="000000"/>
              </w:rPr>
              <w:t>70.7100</w:t>
            </w:r>
          </w:p>
        </w:tc>
      </w:tr>
      <w:tr w:rsidR="0094635C" w:rsidRPr="00CB1E6A" w14:paraId="2CD0CCC2" w14:textId="77777777" w:rsidTr="00340ED4">
        <w:trPr>
          <w:trHeight w:val="372"/>
          <w:jc w:val="center"/>
        </w:trPr>
        <w:tc>
          <w:tcPr>
            <w:tcW w:w="1737" w:type="dxa"/>
            <w:tcBorders>
              <w:top w:val="nil"/>
              <w:left w:val="nil"/>
              <w:bottom w:val="nil"/>
              <w:right w:val="nil"/>
            </w:tcBorders>
            <w:shd w:val="clear" w:color="auto" w:fill="auto"/>
            <w:noWrap/>
            <w:vAlign w:val="bottom"/>
            <w:hideMark/>
          </w:tcPr>
          <w:p w14:paraId="5437E268"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7EF5A2F1" w14:textId="77777777" w:rsidR="0094635C" w:rsidRPr="00CB1E6A" w:rsidRDefault="0094635C" w:rsidP="0094635C">
            <w:r w:rsidRPr="00CB1E6A">
              <w:t>R</w:t>
            </w:r>
            <w:r w:rsidRPr="00CB1E6A">
              <w:rPr>
                <w:vertAlign w:val="superscript"/>
              </w:rPr>
              <w:t>2</w:t>
            </w:r>
          </w:p>
        </w:tc>
        <w:tc>
          <w:tcPr>
            <w:tcW w:w="1984" w:type="dxa"/>
            <w:tcBorders>
              <w:top w:val="nil"/>
              <w:left w:val="nil"/>
              <w:bottom w:val="nil"/>
              <w:right w:val="nil"/>
            </w:tcBorders>
            <w:shd w:val="clear" w:color="auto" w:fill="auto"/>
            <w:noWrap/>
            <w:vAlign w:val="center"/>
            <w:hideMark/>
          </w:tcPr>
          <w:p w14:paraId="3078FEB9" w14:textId="26479764" w:rsidR="0094635C" w:rsidRPr="00CB1E6A" w:rsidRDefault="0094635C" w:rsidP="0094635C">
            <w:pPr>
              <w:jc w:val="center"/>
            </w:pPr>
            <w:r>
              <w:rPr>
                <w:color w:val="000000"/>
              </w:rPr>
              <w:t>0.9437</w:t>
            </w:r>
          </w:p>
        </w:tc>
      </w:tr>
      <w:tr w:rsidR="0094635C" w:rsidRPr="00CB1E6A" w14:paraId="469F5CFB" w14:textId="77777777" w:rsidTr="00340ED4">
        <w:trPr>
          <w:trHeight w:val="360"/>
          <w:jc w:val="center"/>
        </w:trPr>
        <w:tc>
          <w:tcPr>
            <w:tcW w:w="1737" w:type="dxa"/>
            <w:tcBorders>
              <w:top w:val="nil"/>
              <w:left w:val="nil"/>
              <w:bottom w:val="nil"/>
              <w:right w:val="nil"/>
            </w:tcBorders>
            <w:shd w:val="clear" w:color="auto" w:fill="auto"/>
            <w:noWrap/>
            <w:vAlign w:val="bottom"/>
            <w:hideMark/>
          </w:tcPr>
          <w:p w14:paraId="614C083D" w14:textId="77777777" w:rsidR="0094635C" w:rsidRPr="00CB1E6A" w:rsidRDefault="0094635C" w:rsidP="0094635C">
            <w:r w:rsidRPr="00CB1E6A">
              <w:t>HASLEY</w:t>
            </w:r>
          </w:p>
        </w:tc>
        <w:tc>
          <w:tcPr>
            <w:tcW w:w="2091" w:type="dxa"/>
            <w:tcBorders>
              <w:top w:val="nil"/>
              <w:left w:val="nil"/>
              <w:bottom w:val="nil"/>
              <w:right w:val="nil"/>
            </w:tcBorders>
            <w:shd w:val="clear" w:color="auto" w:fill="auto"/>
            <w:noWrap/>
            <w:vAlign w:val="bottom"/>
            <w:hideMark/>
          </w:tcPr>
          <w:p w14:paraId="3CE4FD3A" w14:textId="77777777" w:rsidR="0094635C" w:rsidRPr="00CB1E6A" w:rsidRDefault="0094635C" w:rsidP="0094635C">
            <w:r w:rsidRPr="00CB1E6A">
              <w:t>K</w:t>
            </w:r>
            <w:r w:rsidRPr="00CB1E6A">
              <w:rPr>
                <w:vertAlign w:val="subscript"/>
              </w:rPr>
              <w:t>H</w:t>
            </w:r>
          </w:p>
        </w:tc>
        <w:tc>
          <w:tcPr>
            <w:tcW w:w="1984" w:type="dxa"/>
            <w:tcBorders>
              <w:top w:val="nil"/>
              <w:left w:val="nil"/>
              <w:bottom w:val="nil"/>
              <w:right w:val="nil"/>
            </w:tcBorders>
            <w:shd w:val="clear" w:color="auto" w:fill="auto"/>
            <w:noWrap/>
            <w:vAlign w:val="center"/>
            <w:hideMark/>
          </w:tcPr>
          <w:p w14:paraId="37D37795" w14:textId="235A81B3" w:rsidR="0094635C" w:rsidRPr="00CB1E6A" w:rsidRDefault="0094635C" w:rsidP="0094635C">
            <w:pPr>
              <w:jc w:val="center"/>
            </w:pPr>
            <w:r>
              <w:rPr>
                <w:color w:val="000000"/>
              </w:rPr>
              <w:t>0.1680</w:t>
            </w:r>
          </w:p>
        </w:tc>
      </w:tr>
      <w:tr w:rsidR="0094635C" w:rsidRPr="00CB1E6A" w14:paraId="222E2E21"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6ABED875"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682E116" w14:textId="77777777" w:rsidR="0094635C" w:rsidRPr="00CB1E6A" w:rsidRDefault="0094635C" w:rsidP="0094635C">
            <w:r w:rsidRPr="00CB1E6A">
              <w:t>n</w:t>
            </w:r>
            <w:r w:rsidRPr="00CB1E6A">
              <w:rPr>
                <w:vertAlign w:val="subscript"/>
              </w:rPr>
              <w:t>H</w:t>
            </w:r>
          </w:p>
        </w:tc>
        <w:tc>
          <w:tcPr>
            <w:tcW w:w="1984" w:type="dxa"/>
            <w:tcBorders>
              <w:top w:val="nil"/>
              <w:left w:val="nil"/>
              <w:bottom w:val="nil"/>
              <w:right w:val="nil"/>
            </w:tcBorders>
            <w:shd w:val="clear" w:color="auto" w:fill="auto"/>
            <w:noWrap/>
            <w:vAlign w:val="center"/>
            <w:hideMark/>
          </w:tcPr>
          <w:p w14:paraId="5601E800" w14:textId="28CE9BFC" w:rsidR="0094635C" w:rsidRPr="00CB1E6A" w:rsidRDefault="0094635C" w:rsidP="0094635C">
            <w:pPr>
              <w:jc w:val="center"/>
            </w:pPr>
            <w:r>
              <w:rPr>
                <w:color w:val="000000"/>
              </w:rPr>
              <w:t>0.7735</w:t>
            </w:r>
          </w:p>
        </w:tc>
      </w:tr>
      <w:tr w:rsidR="0094635C" w:rsidRPr="00CB1E6A" w14:paraId="250568BE"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60AC7191"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528DAFC0" w14:textId="77777777" w:rsidR="0094635C" w:rsidRPr="00CB1E6A" w:rsidRDefault="0094635C" w:rsidP="0094635C">
            <w:r w:rsidRPr="00CB1E6A">
              <w:rPr>
                <w:vertAlign w:val="superscript"/>
              </w:rPr>
              <w:t>1</w:t>
            </w:r>
            <w:r w:rsidRPr="00CB1E6A">
              <w:t>/n</w:t>
            </w:r>
            <w:r w:rsidRPr="00CB1E6A">
              <w:rPr>
                <w:vertAlign w:val="subscript"/>
              </w:rPr>
              <w:t>H</w:t>
            </w:r>
          </w:p>
        </w:tc>
        <w:tc>
          <w:tcPr>
            <w:tcW w:w="1984" w:type="dxa"/>
            <w:tcBorders>
              <w:top w:val="nil"/>
              <w:left w:val="nil"/>
              <w:bottom w:val="nil"/>
              <w:right w:val="nil"/>
            </w:tcBorders>
            <w:shd w:val="clear" w:color="auto" w:fill="auto"/>
            <w:noWrap/>
            <w:vAlign w:val="center"/>
            <w:hideMark/>
          </w:tcPr>
          <w:p w14:paraId="209C3E0E" w14:textId="35B8B78E" w:rsidR="0094635C" w:rsidRPr="00CB1E6A" w:rsidRDefault="0094635C" w:rsidP="0094635C">
            <w:pPr>
              <w:jc w:val="center"/>
            </w:pPr>
            <w:r>
              <w:rPr>
                <w:color w:val="000000"/>
              </w:rPr>
              <w:t>1.2929</w:t>
            </w:r>
          </w:p>
        </w:tc>
      </w:tr>
      <w:tr w:rsidR="0094635C" w:rsidRPr="00CB1E6A" w14:paraId="41DDAB7C" w14:textId="77777777" w:rsidTr="00340ED4">
        <w:trPr>
          <w:trHeight w:val="372"/>
          <w:jc w:val="center"/>
        </w:trPr>
        <w:tc>
          <w:tcPr>
            <w:tcW w:w="1737" w:type="dxa"/>
            <w:tcBorders>
              <w:top w:val="nil"/>
              <w:left w:val="nil"/>
              <w:bottom w:val="nil"/>
              <w:right w:val="nil"/>
            </w:tcBorders>
            <w:shd w:val="clear" w:color="auto" w:fill="auto"/>
            <w:noWrap/>
            <w:vAlign w:val="bottom"/>
            <w:hideMark/>
          </w:tcPr>
          <w:p w14:paraId="5B9009B4"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FD11F93" w14:textId="77777777" w:rsidR="0094635C" w:rsidRPr="00CB1E6A" w:rsidRDefault="0094635C" w:rsidP="0094635C">
            <w:r w:rsidRPr="00CB1E6A">
              <w:t>R</w:t>
            </w:r>
            <w:r w:rsidRPr="00CB1E6A">
              <w:rPr>
                <w:vertAlign w:val="superscript"/>
              </w:rPr>
              <w:t>2</w:t>
            </w:r>
          </w:p>
        </w:tc>
        <w:tc>
          <w:tcPr>
            <w:tcW w:w="1984" w:type="dxa"/>
            <w:tcBorders>
              <w:top w:val="nil"/>
              <w:left w:val="nil"/>
              <w:bottom w:val="nil"/>
              <w:right w:val="nil"/>
            </w:tcBorders>
            <w:shd w:val="clear" w:color="auto" w:fill="auto"/>
            <w:noWrap/>
            <w:vAlign w:val="center"/>
            <w:hideMark/>
          </w:tcPr>
          <w:p w14:paraId="54B5146E" w14:textId="1AD9F24F" w:rsidR="0094635C" w:rsidRPr="00CB1E6A" w:rsidRDefault="0094635C" w:rsidP="0094635C">
            <w:pPr>
              <w:jc w:val="center"/>
            </w:pPr>
            <w:r>
              <w:rPr>
                <w:color w:val="000000"/>
              </w:rPr>
              <w:t>0.9735</w:t>
            </w:r>
          </w:p>
        </w:tc>
      </w:tr>
      <w:tr w:rsidR="0094635C" w:rsidRPr="00CB1E6A" w14:paraId="0389C505"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7008809F" w14:textId="77777777" w:rsidR="0094635C" w:rsidRPr="00CB1E6A" w:rsidRDefault="0094635C" w:rsidP="0094635C">
            <w:r w:rsidRPr="00CB1E6A">
              <w:t>R-P</w:t>
            </w:r>
          </w:p>
        </w:tc>
        <w:tc>
          <w:tcPr>
            <w:tcW w:w="2091" w:type="dxa"/>
            <w:tcBorders>
              <w:top w:val="nil"/>
              <w:left w:val="nil"/>
              <w:bottom w:val="nil"/>
              <w:right w:val="nil"/>
            </w:tcBorders>
            <w:shd w:val="clear" w:color="auto" w:fill="auto"/>
            <w:noWrap/>
            <w:vAlign w:val="bottom"/>
            <w:hideMark/>
          </w:tcPr>
          <w:p w14:paraId="113B4608" w14:textId="2C3BB270" w:rsidR="0094635C" w:rsidRPr="00CB1E6A" w:rsidRDefault="0094635C" w:rsidP="0094635C">
            <w:r w:rsidRPr="00CB1E6A">
              <w:t>a</w:t>
            </w:r>
            <w:r w:rsidRPr="00CB1E6A">
              <w:rPr>
                <w:vertAlign w:val="subscript"/>
              </w:rPr>
              <w:t xml:space="preserve">R </w:t>
            </w:r>
            <w:r w:rsidRPr="00CB1E6A">
              <w:t>(</w:t>
            </w:r>
            <w:r w:rsidR="00D970D2">
              <w:t>L/mg</w:t>
            </w:r>
            <w:r w:rsidRPr="00CB1E6A">
              <w:t>)</w:t>
            </w:r>
          </w:p>
        </w:tc>
        <w:tc>
          <w:tcPr>
            <w:tcW w:w="1984" w:type="dxa"/>
            <w:tcBorders>
              <w:top w:val="nil"/>
              <w:left w:val="nil"/>
              <w:bottom w:val="nil"/>
              <w:right w:val="nil"/>
            </w:tcBorders>
            <w:shd w:val="clear" w:color="auto" w:fill="auto"/>
            <w:noWrap/>
            <w:vAlign w:val="center"/>
            <w:hideMark/>
          </w:tcPr>
          <w:p w14:paraId="29FA5489" w14:textId="26AF4111" w:rsidR="0094635C" w:rsidRPr="00CB1E6A" w:rsidRDefault="0094635C" w:rsidP="0094635C">
            <w:pPr>
              <w:jc w:val="center"/>
            </w:pPr>
            <w:r>
              <w:rPr>
                <w:color w:val="000000"/>
              </w:rPr>
              <w:t>21.2200</w:t>
            </w:r>
          </w:p>
        </w:tc>
      </w:tr>
      <w:tr w:rsidR="0094635C" w:rsidRPr="00CB1E6A" w14:paraId="5D7C918B"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5757FB99"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55C11EB" w14:textId="77777777" w:rsidR="0094635C" w:rsidRPr="00CB1E6A" w:rsidRDefault="0094635C" w:rsidP="0094635C">
            <w:r w:rsidRPr="00CB1E6A">
              <w:t>B</w:t>
            </w:r>
          </w:p>
        </w:tc>
        <w:tc>
          <w:tcPr>
            <w:tcW w:w="1984" w:type="dxa"/>
            <w:tcBorders>
              <w:top w:val="nil"/>
              <w:left w:val="nil"/>
              <w:bottom w:val="nil"/>
              <w:right w:val="nil"/>
            </w:tcBorders>
            <w:shd w:val="clear" w:color="auto" w:fill="auto"/>
            <w:noWrap/>
            <w:vAlign w:val="center"/>
            <w:hideMark/>
          </w:tcPr>
          <w:p w14:paraId="18284F72" w14:textId="7872185E" w:rsidR="0094635C" w:rsidRPr="00CB1E6A" w:rsidRDefault="0094635C" w:rsidP="0094635C">
            <w:pPr>
              <w:jc w:val="center"/>
            </w:pPr>
            <w:r>
              <w:rPr>
                <w:color w:val="000000"/>
              </w:rPr>
              <w:t>0.2723</w:t>
            </w:r>
          </w:p>
        </w:tc>
      </w:tr>
      <w:tr w:rsidR="0094635C" w:rsidRPr="00CB1E6A" w14:paraId="52E1517A" w14:textId="77777777" w:rsidTr="00340ED4">
        <w:trPr>
          <w:trHeight w:val="372"/>
          <w:jc w:val="center"/>
        </w:trPr>
        <w:tc>
          <w:tcPr>
            <w:tcW w:w="1737" w:type="dxa"/>
            <w:tcBorders>
              <w:top w:val="nil"/>
              <w:left w:val="nil"/>
              <w:bottom w:val="nil"/>
              <w:right w:val="nil"/>
            </w:tcBorders>
            <w:shd w:val="clear" w:color="auto" w:fill="auto"/>
            <w:noWrap/>
            <w:vAlign w:val="bottom"/>
            <w:hideMark/>
          </w:tcPr>
          <w:p w14:paraId="0EE86621"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04A2B14C" w14:textId="77777777" w:rsidR="0094635C" w:rsidRPr="00CB1E6A" w:rsidRDefault="0094635C" w:rsidP="0094635C">
            <w:r w:rsidRPr="00CB1E6A">
              <w:t>R</w:t>
            </w:r>
            <w:r w:rsidRPr="00CB1E6A">
              <w:rPr>
                <w:vertAlign w:val="superscript"/>
              </w:rPr>
              <w:t>2</w:t>
            </w:r>
          </w:p>
        </w:tc>
        <w:tc>
          <w:tcPr>
            <w:tcW w:w="1984" w:type="dxa"/>
            <w:tcBorders>
              <w:top w:val="nil"/>
              <w:left w:val="nil"/>
              <w:bottom w:val="nil"/>
              <w:right w:val="nil"/>
            </w:tcBorders>
            <w:shd w:val="clear" w:color="auto" w:fill="auto"/>
            <w:noWrap/>
            <w:vAlign w:val="center"/>
            <w:hideMark/>
          </w:tcPr>
          <w:p w14:paraId="707851A6" w14:textId="2B6E87E1" w:rsidR="0094635C" w:rsidRPr="00CB1E6A" w:rsidRDefault="0094635C" w:rsidP="0094635C">
            <w:pPr>
              <w:jc w:val="center"/>
            </w:pPr>
            <w:r>
              <w:rPr>
                <w:color w:val="000000"/>
              </w:rPr>
              <w:t>0.9617</w:t>
            </w:r>
          </w:p>
        </w:tc>
      </w:tr>
      <w:tr w:rsidR="0094635C" w:rsidRPr="00CB1E6A" w14:paraId="71007A76" w14:textId="77777777" w:rsidTr="00340ED4">
        <w:trPr>
          <w:trHeight w:val="360"/>
          <w:jc w:val="center"/>
        </w:trPr>
        <w:tc>
          <w:tcPr>
            <w:tcW w:w="1737" w:type="dxa"/>
            <w:tcBorders>
              <w:top w:val="nil"/>
              <w:left w:val="nil"/>
              <w:bottom w:val="nil"/>
              <w:right w:val="nil"/>
            </w:tcBorders>
            <w:shd w:val="clear" w:color="auto" w:fill="auto"/>
            <w:noWrap/>
            <w:vAlign w:val="bottom"/>
            <w:hideMark/>
          </w:tcPr>
          <w:p w14:paraId="28FF9F0C" w14:textId="77777777" w:rsidR="0094635C" w:rsidRPr="00CB1E6A" w:rsidRDefault="0094635C" w:rsidP="0094635C">
            <w:r w:rsidRPr="00CB1E6A">
              <w:t>HILL</w:t>
            </w:r>
          </w:p>
        </w:tc>
        <w:tc>
          <w:tcPr>
            <w:tcW w:w="2091" w:type="dxa"/>
            <w:tcBorders>
              <w:top w:val="nil"/>
              <w:left w:val="nil"/>
              <w:bottom w:val="nil"/>
              <w:right w:val="nil"/>
            </w:tcBorders>
            <w:shd w:val="clear" w:color="auto" w:fill="auto"/>
            <w:noWrap/>
            <w:vAlign w:val="bottom"/>
            <w:hideMark/>
          </w:tcPr>
          <w:p w14:paraId="71854E26" w14:textId="77777777" w:rsidR="0094635C" w:rsidRPr="00CB1E6A" w:rsidRDefault="0094635C" w:rsidP="0094635C">
            <w:r w:rsidRPr="00CB1E6A">
              <w:t>n</w:t>
            </w:r>
            <w:r w:rsidRPr="00CB1E6A">
              <w:rPr>
                <w:vertAlign w:val="subscript"/>
              </w:rPr>
              <w:t>H</w:t>
            </w:r>
          </w:p>
        </w:tc>
        <w:tc>
          <w:tcPr>
            <w:tcW w:w="1984" w:type="dxa"/>
            <w:tcBorders>
              <w:top w:val="nil"/>
              <w:left w:val="nil"/>
              <w:bottom w:val="nil"/>
              <w:right w:val="nil"/>
            </w:tcBorders>
            <w:shd w:val="clear" w:color="auto" w:fill="auto"/>
            <w:noWrap/>
            <w:vAlign w:val="center"/>
            <w:hideMark/>
          </w:tcPr>
          <w:p w14:paraId="2213E9E3" w14:textId="4EBF25B1" w:rsidR="0094635C" w:rsidRPr="00CB1E6A" w:rsidRDefault="0094635C" w:rsidP="0094635C">
            <w:pPr>
              <w:jc w:val="center"/>
            </w:pPr>
            <w:r>
              <w:rPr>
                <w:color w:val="000000"/>
              </w:rPr>
              <w:t>4.0464</w:t>
            </w:r>
          </w:p>
        </w:tc>
      </w:tr>
      <w:tr w:rsidR="0094635C" w:rsidRPr="00CB1E6A" w14:paraId="69309DD5" w14:textId="77777777" w:rsidTr="00340ED4">
        <w:trPr>
          <w:trHeight w:val="396"/>
          <w:jc w:val="center"/>
        </w:trPr>
        <w:tc>
          <w:tcPr>
            <w:tcW w:w="1737" w:type="dxa"/>
            <w:tcBorders>
              <w:top w:val="nil"/>
              <w:left w:val="nil"/>
              <w:bottom w:val="nil"/>
              <w:right w:val="nil"/>
            </w:tcBorders>
            <w:shd w:val="clear" w:color="auto" w:fill="auto"/>
            <w:noWrap/>
            <w:vAlign w:val="bottom"/>
            <w:hideMark/>
          </w:tcPr>
          <w:p w14:paraId="3A66E845"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8E96C05" w14:textId="77777777" w:rsidR="0094635C" w:rsidRPr="00CB1E6A" w:rsidRDefault="0094635C" w:rsidP="0094635C">
            <w:r w:rsidRPr="00CB1E6A">
              <w:t>K</w:t>
            </w:r>
            <w:r w:rsidRPr="00CB1E6A">
              <w:rPr>
                <w:vertAlign w:val="subscript"/>
              </w:rPr>
              <w:t>D</w:t>
            </w:r>
          </w:p>
        </w:tc>
        <w:tc>
          <w:tcPr>
            <w:tcW w:w="1984" w:type="dxa"/>
            <w:tcBorders>
              <w:top w:val="nil"/>
              <w:left w:val="nil"/>
              <w:bottom w:val="nil"/>
              <w:right w:val="nil"/>
            </w:tcBorders>
            <w:shd w:val="clear" w:color="auto" w:fill="auto"/>
            <w:noWrap/>
            <w:vAlign w:val="center"/>
            <w:hideMark/>
          </w:tcPr>
          <w:p w14:paraId="4DE1C432" w14:textId="5CD75154" w:rsidR="0094635C" w:rsidRPr="00CB1E6A" w:rsidRDefault="0094635C" w:rsidP="0094635C">
            <w:pPr>
              <w:jc w:val="center"/>
            </w:pPr>
            <w:r>
              <w:rPr>
                <w:color w:val="000000"/>
              </w:rPr>
              <w:t>2.8821</w:t>
            </w:r>
          </w:p>
        </w:tc>
      </w:tr>
      <w:tr w:rsidR="0094635C" w:rsidRPr="00CB1E6A" w14:paraId="4B733C56" w14:textId="77777777" w:rsidTr="00340ED4">
        <w:trPr>
          <w:trHeight w:val="360"/>
          <w:jc w:val="center"/>
        </w:trPr>
        <w:tc>
          <w:tcPr>
            <w:tcW w:w="1737" w:type="dxa"/>
            <w:tcBorders>
              <w:top w:val="nil"/>
              <w:left w:val="nil"/>
              <w:bottom w:val="nil"/>
              <w:right w:val="nil"/>
            </w:tcBorders>
            <w:shd w:val="clear" w:color="auto" w:fill="auto"/>
            <w:noWrap/>
            <w:vAlign w:val="bottom"/>
            <w:hideMark/>
          </w:tcPr>
          <w:p w14:paraId="0923F542"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384A8A3" w14:textId="65731AB5" w:rsidR="0094635C" w:rsidRPr="00165413" w:rsidRDefault="0094635C" w:rsidP="0094635C">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984" w:type="dxa"/>
            <w:tcBorders>
              <w:top w:val="nil"/>
              <w:left w:val="nil"/>
              <w:bottom w:val="nil"/>
              <w:right w:val="nil"/>
            </w:tcBorders>
            <w:shd w:val="clear" w:color="auto" w:fill="auto"/>
            <w:noWrap/>
            <w:vAlign w:val="center"/>
            <w:hideMark/>
          </w:tcPr>
          <w:p w14:paraId="53464FE1" w14:textId="065D8C04" w:rsidR="0094635C" w:rsidRPr="004338C7" w:rsidRDefault="0094635C" w:rsidP="0094635C">
            <w:pPr>
              <w:jc w:val="center"/>
              <w:rPr>
                <w:lang w:val="en-GB"/>
              </w:rPr>
            </w:pPr>
            <w:r>
              <w:rPr>
                <w:color w:val="000000"/>
              </w:rPr>
              <w:t>46.9500</w:t>
            </w:r>
          </w:p>
        </w:tc>
      </w:tr>
      <w:tr w:rsidR="0094635C" w:rsidRPr="00CB1E6A" w14:paraId="7D6A4CEF" w14:textId="77777777" w:rsidTr="00340ED4">
        <w:trPr>
          <w:trHeight w:val="372"/>
          <w:jc w:val="center"/>
        </w:trPr>
        <w:tc>
          <w:tcPr>
            <w:tcW w:w="1737" w:type="dxa"/>
            <w:tcBorders>
              <w:top w:val="nil"/>
              <w:left w:val="nil"/>
              <w:bottom w:val="single" w:sz="4" w:space="0" w:color="auto"/>
              <w:right w:val="nil"/>
            </w:tcBorders>
            <w:shd w:val="clear" w:color="auto" w:fill="auto"/>
            <w:noWrap/>
            <w:vAlign w:val="bottom"/>
            <w:hideMark/>
          </w:tcPr>
          <w:p w14:paraId="1EDE81AA" w14:textId="77777777" w:rsidR="0094635C" w:rsidRPr="00CB1E6A" w:rsidRDefault="0094635C" w:rsidP="0094635C">
            <w:r w:rsidRPr="00CB1E6A">
              <w:t> </w:t>
            </w:r>
          </w:p>
        </w:tc>
        <w:tc>
          <w:tcPr>
            <w:tcW w:w="2091" w:type="dxa"/>
            <w:tcBorders>
              <w:top w:val="nil"/>
              <w:left w:val="nil"/>
              <w:bottom w:val="single" w:sz="4" w:space="0" w:color="auto"/>
              <w:right w:val="nil"/>
            </w:tcBorders>
            <w:shd w:val="clear" w:color="auto" w:fill="auto"/>
            <w:noWrap/>
            <w:vAlign w:val="bottom"/>
            <w:hideMark/>
          </w:tcPr>
          <w:p w14:paraId="5921291A" w14:textId="77777777" w:rsidR="0094635C" w:rsidRPr="00CB1E6A" w:rsidRDefault="0094635C" w:rsidP="0094635C">
            <w:r w:rsidRPr="00CB1E6A">
              <w:t>R</w:t>
            </w:r>
            <w:r w:rsidRPr="00CB1E6A">
              <w:rPr>
                <w:vertAlign w:val="superscript"/>
              </w:rPr>
              <w:t>2</w:t>
            </w:r>
          </w:p>
        </w:tc>
        <w:tc>
          <w:tcPr>
            <w:tcW w:w="1984" w:type="dxa"/>
            <w:tcBorders>
              <w:top w:val="nil"/>
              <w:left w:val="nil"/>
              <w:bottom w:val="single" w:sz="4" w:space="0" w:color="auto"/>
              <w:right w:val="nil"/>
            </w:tcBorders>
            <w:shd w:val="clear" w:color="auto" w:fill="auto"/>
            <w:noWrap/>
            <w:vAlign w:val="center"/>
            <w:hideMark/>
          </w:tcPr>
          <w:p w14:paraId="6832BC2F" w14:textId="6DAB9227" w:rsidR="0094635C" w:rsidRPr="00CB1E6A" w:rsidRDefault="0094635C" w:rsidP="0094635C">
            <w:pPr>
              <w:jc w:val="center"/>
            </w:pPr>
            <w:r>
              <w:rPr>
                <w:color w:val="000000"/>
              </w:rPr>
              <w:t>0.9126</w:t>
            </w:r>
          </w:p>
        </w:tc>
      </w:tr>
    </w:tbl>
    <w:p w14:paraId="6B7C84B8" w14:textId="77777777" w:rsidR="00E87196" w:rsidRPr="00CB1E6A" w:rsidRDefault="00E87196" w:rsidP="00E825B8">
      <w:pPr>
        <w:spacing w:line="480" w:lineRule="auto"/>
        <w:rPr>
          <w:rFonts w:eastAsiaTheme="minorEastAsia"/>
          <w:b/>
          <w:bCs/>
          <w:sz w:val="28"/>
          <w:szCs w:val="28"/>
        </w:rPr>
      </w:pPr>
    </w:p>
    <w:p w14:paraId="5FC669B5" w14:textId="7CDBE60F" w:rsidR="00E825B8" w:rsidRPr="00CB1E6A" w:rsidRDefault="00E825B8" w:rsidP="00803870">
      <w:pPr>
        <w:pStyle w:val="Heading4"/>
      </w:pPr>
      <w:bookmarkStart w:id="1801" w:name="_Toc118051711"/>
      <w:bookmarkStart w:id="1802" w:name="_Toc127869284"/>
      <w:r w:rsidRPr="00CB1E6A">
        <w:lastRenderedPageBreak/>
        <w:t>Kinetic studies on adsorption of IBU onto HSP1</w:t>
      </w:r>
      <w:bookmarkEnd w:id="1801"/>
      <w:bookmarkEnd w:id="1802"/>
    </w:p>
    <w:p w14:paraId="03782B14" w14:textId="7FEAB14C" w:rsidR="00F04C10" w:rsidRDefault="005568BD" w:rsidP="00F04C10">
      <w:pPr>
        <w:spacing w:line="480" w:lineRule="auto"/>
        <w:jc w:val="both"/>
        <w:rPr>
          <w:rFonts w:asciiTheme="majorBidi" w:hAnsiTheme="majorBidi" w:cstheme="majorBidi"/>
          <w:lang w:val="en-GB"/>
        </w:rPr>
      </w:pPr>
      <w:bookmarkStart w:id="1803" w:name="_Hlk114690344"/>
      <w:r w:rsidRPr="00CB1E6A">
        <w:rPr>
          <w:lang w:val="en-GB"/>
        </w:rPr>
        <w:t>The Pseudo first order (PFO) kinetic plot is depicted in Figure 4.4.5.5a, whereas the estimated parameters are listed in Table 4.4.5.2. Regardless of the high correlation coefficients (0.9945, 0.9845, 0.9667, 0.948, and 0.9904 for 10, 20, 30, 40 and 50 mg/L respectively) obtained for PFO (4.4.5.5a)</w:t>
      </w:r>
      <w:r w:rsidR="0039061A">
        <w:rPr>
          <w:lang w:val="en-GB"/>
        </w:rPr>
        <w:t>, t</w:t>
      </w:r>
      <w:r w:rsidRPr="00CB1E6A">
        <w:rPr>
          <w:lang w:val="en-GB"/>
        </w:rPr>
        <w:t>here is a wide deviation between the experimental and calculated quantities adsorbed at equilibrium. This deviation was confirmed by the high error values, estimated from percentage standard deviation (S.D %), Chi-square (</w:t>
      </w:r>
      <w:r w:rsidR="0039061A" w:rsidRPr="0039061A">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4.5.5b) across all the investigated concentrations. This suggested that the PSO kinetic model is a better fit for the experimental data. The Elovich kinetic plot is depicted in Figure 4.4.5.5 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w:t>
      </w:r>
      <w:r w:rsidR="0039061A">
        <w:rPr>
          <w:lang w:val="en-GB"/>
        </w:rPr>
        <w:t>T</w:t>
      </w:r>
      <w:r w:rsidRPr="00CB1E6A">
        <w:rPr>
          <w:lang w:val="en-GB"/>
        </w:rPr>
        <w:t xml:space="preserve">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FD6C6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BA551B" w:rsidRPr="00CB1E6A">
        <w:rPr>
          <w:noProof/>
          <w:lang w:val="en-GB"/>
        </w:rPr>
        <w:t>(</w:t>
      </w:r>
      <w:r w:rsidR="00FD6C66">
        <w:rPr>
          <w:noProof/>
          <w:lang w:val="en-GB"/>
        </w:rPr>
        <w:t xml:space="preserve">Ahmad </w:t>
      </w:r>
      <w:r w:rsidR="008C0A9B" w:rsidRPr="008C0A9B">
        <w:rPr>
          <w:i/>
          <w:iCs/>
          <w:noProof/>
          <w:lang w:val="en-GB"/>
        </w:rPr>
        <w:t>et al.</w:t>
      </w:r>
      <w:r w:rsidR="00FD6C66">
        <w:rPr>
          <w:noProof/>
          <w:lang w:val="en-GB"/>
        </w:rPr>
        <w:t>, 2016</w:t>
      </w:r>
      <w:r w:rsidR="00BA551B" w:rsidRPr="00CB1E6A">
        <w:rPr>
          <w:noProof/>
          <w:lang w:val="en-GB"/>
        </w:rPr>
        <w:t>)</w:t>
      </w:r>
      <w:r w:rsidRPr="00CB1E6A">
        <w:rPr>
          <w:lang w:val="en-GB"/>
        </w:rPr>
        <w:fldChar w:fldCharType="end"/>
      </w:r>
      <w:r w:rsidRPr="00CB1E6A">
        <w:rPr>
          <w:lang w:val="en-GB"/>
        </w:rPr>
        <w:t xml:space="preserve">. The Fractional power plot is depicted in Figure 4.4.5.5e. </w:t>
      </w:r>
      <w:r w:rsidR="00376D25">
        <w:rPr>
          <w:lang w:val="en-GB"/>
        </w:rPr>
        <w:t xml:space="preserve">The values of </w:t>
      </w:r>
      <w:r w:rsidR="00A3522D">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4.5.5f shows the Avrami plot, with the R</w:t>
      </w:r>
      <w:r w:rsidRPr="00CB1E6A">
        <w:rPr>
          <w:vertAlign w:val="superscript"/>
          <w:lang w:val="en-GB"/>
        </w:rPr>
        <w:t>2</w:t>
      </w:r>
      <w:r w:rsidRPr="00CB1E6A">
        <w:rPr>
          <w:lang w:val="en-GB"/>
        </w:rPr>
        <w:t xml:space="preserve"> values ranging from 0.9573 – 0.9878. The </w:t>
      </w:r>
      <w:r w:rsidR="00A3522D">
        <w:rPr>
          <w:lang w:val="en-GB"/>
        </w:rPr>
        <w:t>k</w:t>
      </w:r>
      <w:r w:rsidRPr="00CB1E6A">
        <w:rPr>
          <w:vertAlign w:val="subscript"/>
          <w:lang w:val="en-GB"/>
        </w:rPr>
        <w:t>AV</w:t>
      </w:r>
      <w:r w:rsidRPr="00CB1E6A">
        <w:rPr>
          <w:lang w:val="en-GB"/>
        </w:rPr>
        <w:t xml:space="preserve"> parameter is dependent on temperature and increases with increasing concentration (6 – 30 mg/L). This is because, as the initial concentration increases,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bookmarkEnd w:id="1803"/>
      <w:r w:rsidR="00F04C10" w:rsidRPr="00CB1E6A">
        <w:rPr>
          <w:lang w:val="en-GB"/>
        </w:rPr>
        <w:t xml:space="preserve">The Intraparticle diffusion (ID) plot for the uptake of IBU onto HSP1 is depicted in Figure 4.4.5.5c. The intercept (C) value, </w:t>
      </w:r>
      <w:r w:rsidR="0025066A">
        <w:rPr>
          <w:lang w:val="en-GB"/>
        </w:rPr>
        <w:t>which predicted the boundary</w:t>
      </w:r>
      <w:r w:rsidR="00F04C10" w:rsidRPr="00CB1E6A">
        <w:rPr>
          <w:lang w:val="en-GB"/>
        </w:rPr>
        <w:t xml:space="preserve"> layer thickness, was obtained to increase from 1.5336 and 16.46 as the concentration increased from 10 to 50 </w:t>
      </w:r>
      <w:r w:rsidR="00F04C10" w:rsidRPr="00CB1E6A">
        <w:rPr>
          <w:lang w:val="en-GB"/>
        </w:rPr>
        <w:lastRenderedPageBreak/>
        <w:t xml:space="preserve">mg/g. </w:t>
      </w:r>
      <w:r w:rsidR="00F04C10" w:rsidRPr="0081795F">
        <w:rPr>
          <w:rFonts w:asciiTheme="majorBidi" w:hAnsiTheme="majorBidi" w:cstheme="majorBidi"/>
          <w:lang w:val="en-GB"/>
        </w:rPr>
        <w:t xml:space="preserve">This suggests that the boundary layer, also contributed to the adsorption mechanism </w:t>
      </w:r>
      <w:r w:rsidR="00F04C10" w:rsidRPr="0081795F">
        <w:rPr>
          <w:rFonts w:asciiTheme="majorBidi" w:hAnsiTheme="majorBidi" w:cstheme="majorBidi"/>
          <w:lang w:val="en-GB"/>
        </w:rPr>
        <w:fldChar w:fldCharType="begin" w:fldLock="1"/>
      </w:r>
      <w:r w:rsidR="00F04C10" w:rsidRPr="0081795F">
        <w:rPr>
          <w:rFonts w:asciiTheme="majorBidi" w:hAnsiTheme="majorBidi" w:cstheme="majorBidi"/>
          <w:lang w:val="en-GB"/>
        </w:rPr>
        <w:instrText>ADDIN CSL_CITATION {"citationItems":[{"id":"ITEM-1","itemData":{"DOI":"10.1016/j.jwpe.2020.101303","ISSN":"22147144","abstract":"This work is focused on the transient analysis of the different mass transfer mechanisms during the adsorption of metronidazole on activated carbon packed in a fixed-bed column. The analysis was carried out by modeling the breakthrough curves at different operation conditions with a fixed bed general model (FBGM) that considers the mass transport mechanisms of axial dispersion, convective, external and intraparticle (pore volume diffusion and surface diffusion). The results show that the FBGM model adequately simulated the dynamics of the experimental data under all operating conditions. Moreover, it was demonstrated that the convective mass transport governs the mass transport of metronidazole primarily, while the axial dispersion contributes only up to 5–10 % within the interstitial space of the packed column. The external mass transfer can be less than 5 % of the total mass transport of solute in the liquid phase. Regarding the intraparticle mass transport inside the activated carbon, it was found that surface diffusion is more important than the pore volume diffusion in the dynamic adsorption of metronidazole, and represents 80–100 % of the total intraparticle transport.","author":[{"dropping-particle":"","family":"Díaz-Blancas","given":"V.","non-dropping-particle":"","parse-names":false,"suffix":""},{"dropping-particle":"","family":"Aguilar-Madera","given":"C. G.","non-dropping-particle":"","parse-names":false,"suffix":""},{"dropping-particle":"V.","family":"Flores-Cano","given":"J.","non-dropping-particle":"","parse-names":false,"suffix":""},{"dropping-particle":"","family":"Leyva-Ramos","given":"R.","non-dropping-particle":"","parse-names":false,"suffix":""},{"dropping-particle":"","family":"Padilla-Ortega","given":"E.","non-dropping-particle":"","parse-names":false,"suffix":""},{"dropping-particle":"","family":"Ocampo-Pérez","given":"R.","non-dropping-particle":"","parse-names":false,"suffix":""}],"container-title":"Journal of Water Process Engineering","id":"ITEM-1","issue":"October 2019","issued":{"date-parts":[["2020"]]},"page":"101303","publisher":"Elsevier","title":"Evaluation of mass transfer mechanisms involved during the adsorption of metronidazole on granular activated carbon in fixed bed column","type":"article-journal","volume":"36"},"uris":["http://www.mendeley.com/documents/?uuid=b4ab0dab-54ff-4af0-b5c7-fa3d7f9d8fa7"]}],"mendeley":{"formattedCitation":"(Díaz-Blancas et al., 2020)","plainTextFormattedCitation":"(Díaz-Blancas et al., 2020)","previouslyFormattedCitation":"(Díaz-Blancas et al., 2020)"},"properties":{"noteIndex":0},"schema":"https://github.com/citation-style-language/schema/raw/master/csl-citation.json"}</w:instrText>
      </w:r>
      <w:r w:rsidR="00F04C10" w:rsidRPr="0081795F">
        <w:rPr>
          <w:rFonts w:asciiTheme="majorBidi" w:hAnsiTheme="majorBidi" w:cstheme="majorBidi"/>
          <w:lang w:val="en-GB"/>
        </w:rPr>
        <w:fldChar w:fldCharType="separate"/>
      </w:r>
      <w:r w:rsidR="00F04C10" w:rsidRPr="0081795F">
        <w:rPr>
          <w:rFonts w:asciiTheme="majorBidi" w:hAnsiTheme="majorBidi" w:cstheme="majorBidi"/>
          <w:noProof/>
          <w:lang w:val="en-GB"/>
        </w:rPr>
        <w:t xml:space="preserve">(Díaz-Blancas </w:t>
      </w:r>
      <w:r w:rsidR="008C0A9B" w:rsidRPr="008C0A9B">
        <w:rPr>
          <w:rFonts w:asciiTheme="majorBidi" w:hAnsiTheme="majorBidi" w:cstheme="majorBidi"/>
          <w:i/>
          <w:iCs/>
          <w:noProof/>
          <w:lang w:val="en-GB"/>
        </w:rPr>
        <w:t>et al.</w:t>
      </w:r>
      <w:r w:rsidR="00F04C10" w:rsidRPr="0081795F">
        <w:rPr>
          <w:rFonts w:asciiTheme="majorBidi" w:hAnsiTheme="majorBidi" w:cstheme="majorBidi"/>
          <w:noProof/>
          <w:lang w:val="en-GB"/>
        </w:rPr>
        <w:t>, 2020)</w:t>
      </w:r>
      <w:r w:rsidR="00F04C10" w:rsidRPr="0081795F">
        <w:rPr>
          <w:rFonts w:asciiTheme="majorBidi" w:hAnsiTheme="majorBidi" w:cstheme="majorBidi"/>
          <w:lang w:val="en-GB"/>
        </w:rPr>
        <w:fldChar w:fldCharType="end"/>
      </w:r>
      <w:r w:rsidR="00F04C10" w:rsidRPr="0081795F">
        <w:rPr>
          <w:rFonts w:asciiTheme="majorBidi" w:hAnsiTheme="majorBidi" w:cstheme="majorBidi"/>
          <w:lang w:val="en-GB"/>
        </w:rPr>
        <w:t>.</w:t>
      </w:r>
    </w:p>
    <w:p w14:paraId="31945295" w14:textId="5424D350" w:rsidR="00F04C10" w:rsidRPr="0081795F" w:rsidRDefault="00F04C10" w:rsidP="00F04C10">
      <w:pPr>
        <w:spacing w:line="480" w:lineRule="auto"/>
        <w:jc w:val="both"/>
        <w:rPr>
          <w:rFonts w:asciiTheme="majorBidi" w:hAnsiTheme="majorBidi" w:cstheme="majorBidi"/>
          <w:lang w:val="en-GB"/>
        </w:rPr>
      </w:pPr>
      <w:r w:rsidRPr="00CB1E6A">
        <w:rPr>
          <w:lang w:val="en-GB"/>
        </w:rPr>
        <w:t xml:space="preserve"> The Liquid film diffusion plot is shown in Figure 4.4.5.5g, with R</w:t>
      </w:r>
      <w:r w:rsidRPr="00CB1E6A">
        <w:rPr>
          <w:vertAlign w:val="superscript"/>
          <w:lang w:val="en-GB"/>
        </w:rPr>
        <w:t>2</w:t>
      </w:r>
      <w:r w:rsidRPr="00CB1E6A">
        <w:rPr>
          <w:lang w:val="en-GB"/>
        </w:rPr>
        <w:t xml:space="preserve"> values ranging from 0.9654 – 0.9945. The values of </w:t>
      </w:r>
      <w:r w:rsidR="00A3522D">
        <w:rPr>
          <w:lang w:val="en-GB"/>
        </w:rPr>
        <w:t>k</w:t>
      </w:r>
      <w:r w:rsidRPr="00CB1E6A">
        <w:rPr>
          <w:vertAlign w:val="subscript"/>
          <w:lang w:val="en-GB"/>
        </w:rPr>
        <w:t>FD</w:t>
      </w:r>
      <w:r w:rsidRPr="00CB1E6A">
        <w:rPr>
          <w:lang w:val="en-GB"/>
        </w:rPr>
        <w:t xml:space="preserve"> increases with increasing concentration, indicating a rapid adsorption process.</w:t>
      </w:r>
      <w:r w:rsidRPr="00F04C10">
        <w:rPr>
          <w:rFonts w:asciiTheme="majorBidi" w:hAnsiTheme="majorBidi" w:cstheme="majorBidi"/>
          <w:lang w:val="en-GB"/>
        </w:rPr>
        <w:t xml:space="preserve"> </w:t>
      </w:r>
      <w:r w:rsidRPr="0081795F">
        <w:rPr>
          <w:rFonts w:asciiTheme="majorBidi" w:hAnsiTheme="majorBidi" w:cstheme="majorBidi"/>
          <w:lang w:val="en-GB"/>
        </w:rPr>
        <w:t>The R</w:t>
      </w:r>
      <w:r w:rsidRPr="0081795F">
        <w:rPr>
          <w:rFonts w:asciiTheme="majorBidi" w:hAnsiTheme="majorBidi" w:cstheme="majorBidi"/>
          <w:vertAlign w:val="superscript"/>
          <w:lang w:val="en-GB"/>
        </w:rPr>
        <w:t>2</w:t>
      </w:r>
      <w:r w:rsidRPr="0081795F">
        <w:rPr>
          <w:rFonts w:asciiTheme="majorBidi" w:hAnsiTheme="majorBidi" w:cstheme="majorBidi"/>
          <w:lang w:val="en-GB"/>
        </w:rPr>
        <w:t xml:space="preserve"> values of Liquid film diffusion </w:t>
      </w:r>
      <w:r>
        <w:rPr>
          <w:rFonts w:asciiTheme="majorBidi" w:hAnsiTheme="majorBidi" w:cstheme="majorBidi"/>
          <w:lang w:val="en-GB"/>
        </w:rPr>
        <w:t xml:space="preserve">plot </w:t>
      </w:r>
      <w:r w:rsidRPr="0081795F">
        <w:rPr>
          <w:rFonts w:asciiTheme="majorBidi" w:hAnsiTheme="majorBidi" w:cstheme="majorBidi"/>
          <w:lang w:val="en-GB"/>
        </w:rPr>
        <w:t xml:space="preserve">is greater than that of ID model which suggests that external and surface diffusion dominated the adsorption process </w:t>
      </w:r>
      <w:r w:rsidRPr="0081795F">
        <w:rPr>
          <w:rFonts w:asciiTheme="majorBidi" w:hAnsiTheme="majorBidi" w:cstheme="majorBidi"/>
          <w:lang w:val="en-GB"/>
        </w:rPr>
        <w:fldChar w:fldCharType="begin" w:fldLock="1"/>
      </w:r>
      <w:r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Pr="0081795F">
        <w:rPr>
          <w:rFonts w:asciiTheme="majorBidi" w:hAnsiTheme="majorBidi" w:cstheme="majorBidi"/>
          <w:lang w:val="en-GB"/>
        </w:rPr>
        <w:fldChar w:fldCharType="separate"/>
      </w:r>
      <w:r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Pr="0081795F">
        <w:rPr>
          <w:rFonts w:asciiTheme="majorBidi" w:hAnsiTheme="majorBidi" w:cstheme="majorBidi"/>
          <w:noProof/>
          <w:lang w:val="en-GB"/>
        </w:rPr>
        <w:t>, 2019)</w:t>
      </w:r>
      <w:r w:rsidRPr="0081795F">
        <w:rPr>
          <w:rFonts w:asciiTheme="majorBidi" w:hAnsiTheme="majorBidi" w:cstheme="majorBidi"/>
          <w:lang w:val="en-GB"/>
        </w:rPr>
        <w:fldChar w:fldCharType="end"/>
      </w:r>
      <w:r w:rsidRPr="0081795F">
        <w:rPr>
          <w:rFonts w:asciiTheme="majorBidi" w:hAnsiTheme="majorBidi" w:cstheme="majorBidi"/>
          <w:lang w:val="en-GB"/>
        </w:rPr>
        <w:t>.</w:t>
      </w:r>
    </w:p>
    <w:p w14:paraId="12C0A820" w14:textId="2230FB31" w:rsidR="005568BD" w:rsidRDefault="005568BD" w:rsidP="009D45BD">
      <w:pPr>
        <w:spacing w:line="480" w:lineRule="auto"/>
        <w:jc w:val="both"/>
        <w:rPr>
          <w:lang w:val="en-GB"/>
        </w:rPr>
      </w:pPr>
    </w:p>
    <w:p w14:paraId="52655A0E" w14:textId="3AAA2102" w:rsidR="00DF2C28" w:rsidRDefault="00DF2C28" w:rsidP="009D45BD">
      <w:pPr>
        <w:spacing w:line="480" w:lineRule="auto"/>
        <w:jc w:val="both"/>
        <w:rPr>
          <w:lang w:val="en-GB"/>
        </w:rPr>
      </w:pPr>
    </w:p>
    <w:p w14:paraId="2BC12BA9" w14:textId="15710B55" w:rsidR="00DF2C28" w:rsidRDefault="00DF2C28" w:rsidP="009D45BD">
      <w:pPr>
        <w:spacing w:line="480" w:lineRule="auto"/>
        <w:jc w:val="both"/>
        <w:rPr>
          <w:lang w:val="en-GB"/>
        </w:rPr>
      </w:pPr>
    </w:p>
    <w:p w14:paraId="2CCC8AEE" w14:textId="36DECAFF" w:rsidR="00DF2C28" w:rsidRDefault="00DF2C28" w:rsidP="009D45BD">
      <w:pPr>
        <w:spacing w:line="480" w:lineRule="auto"/>
        <w:jc w:val="both"/>
        <w:rPr>
          <w:lang w:val="en-GB"/>
        </w:rPr>
      </w:pPr>
    </w:p>
    <w:p w14:paraId="1C1E6CC9" w14:textId="441AF893" w:rsidR="00DF2C28" w:rsidRDefault="00DF2C28" w:rsidP="009D45BD">
      <w:pPr>
        <w:spacing w:line="480" w:lineRule="auto"/>
        <w:jc w:val="both"/>
        <w:rPr>
          <w:lang w:val="en-GB"/>
        </w:rPr>
      </w:pPr>
    </w:p>
    <w:p w14:paraId="59BEEA41" w14:textId="0C1BE143" w:rsidR="00DF2C28" w:rsidRDefault="00DF2C28" w:rsidP="009D45BD">
      <w:pPr>
        <w:spacing w:line="480" w:lineRule="auto"/>
        <w:jc w:val="both"/>
        <w:rPr>
          <w:lang w:val="en-GB"/>
        </w:rPr>
      </w:pPr>
    </w:p>
    <w:p w14:paraId="249D7A85" w14:textId="0E45A8E0" w:rsidR="00DF2C28" w:rsidRDefault="00DF2C28" w:rsidP="009D45BD">
      <w:pPr>
        <w:spacing w:line="480" w:lineRule="auto"/>
        <w:jc w:val="both"/>
        <w:rPr>
          <w:lang w:val="en-GB"/>
        </w:rPr>
      </w:pPr>
    </w:p>
    <w:p w14:paraId="216C4CDA" w14:textId="29030BDC" w:rsidR="00DF2C28" w:rsidRDefault="00DF2C28" w:rsidP="009D45BD">
      <w:pPr>
        <w:spacing w:line="480" w:lineRule="auto"/>
        <w:jc w:val="both"/>
        <w:rPr>
          <w:lang w:val="en-GB"/>
        </w:rPr>
      </w:pPr>
    </w:p>
    <w:p w14:paraId="74EAC2AC" w14:textId="5A8F811B" w:rsidR="00DF2C28" w:rsidRDefault="00DF2C28" w:rsidP="009D45BD">
      <w:pPr>
        <w:spacing w:line="480" w:lineRule="auto"/>
        <w:jc w:val="both"/>
        <w:rPr>
          <w:lang w:val="en-GB"/>
        </w:rPr>
      </w:pPr>
    </w:p>
    <w:p w14:paraId="4E58BD2D" w14:textId="7C09DA09" w:rsidR="00DF2C28" w:rsidRDefault="00DF2C28" w:rsidP="009D45BD">
      <w:pPr>
        <w:spacing w:line="480" w:lineRule="auto"/>
        <w:jc w:val="both"/>
        <w:rPr>
          <w:lang w:val="en-GB"/>
        </w:rPr>
      </w:pPr>
    </w:p>
    <w:p w14:paraId="20FE9849" w14:textId="095DE36C" w:rsidR="00DF2C28" w:rsidRDefault="00DF2C28" w:rsidP="009D45BD">
      <w:pPr>
        <w:spacing w:line="480" w:lineRule="auto"/>
        <w:jc w:val="both"/>
        <w:rPr>
          <w:lang w:val="en-GB"/>
        </w:rPr>
      </w:pPr>
    </w:p>
    <w:p w14:paraId="71EA57FC" w14:textId="5300D75C" w:rsidR="00DF2C28" w:rsidRDefault="00DF2C28" w:rsidP="009D45BD">
      <w:pPr>
        <w:spacing w:line="480" w:lineRule="auto"/>
        <w:jc w:val="both"/>
        <w:rPr>
          <w:lang w:val="en-GB"/>
        </w:rPr>
      </w:pPr>
    </w:p>
    <w:p w14:paraId="6252D6B0" w14:textId="702C3F70" w:rsidR="00DF2C28" w:rsidRDefault="00DF2C28" w:rsidP="009D45BD">
      <w:pPr>
        <w:spacing w:line="480" w:lineRule="auto"/>
        <w:jc w:val="both"/>
        <w:rPr>
          <w:lang w:val="en-GB"/>
        </w:rPr>
      </w:pPr>
    </w:p>
    <w:p w14:paraId="6C8A9988" w14:textId="1C30DB56" w:rsidR="00DF2C28" w:rsidRDefault="00DF2C28" w:rsidP="009D45BD">
      <w:pPr>
        <w:spacing w:line="480" w:lineRule="auto"/>
        <w:jc w:val="both"/>
        <w:rPr>
          <w:lang w:val="en-GB"/>
        </w:rPr>
      </w:pPr>
    </w:p>
    <w:p w14:paraId="195B3F7F" w14:textId="77777777" w:rsidR="00DF2C28" w:rsidRPr="009D45BD" w:rsidRDefault="00DF2C28" w:rsidP="009D45BD">
      <w:pPr>
        <w:spacing w:line="480" w:lineRule="auto"/>
        <w:jc w:val="both"/>
        <w:rPr>
          <w:lang w:val="en-GB"/>
        </w:rPr>
      </w:pPr>
    </w:p>
    <w:p w14:paraId="21AED18A" w14:textId="1C0F37AD" w:rsidR="00AC042D" w:rsidRDefault="00A66273" w:rsidP="00A66273">
      <w:pPr>
        <w:jc w:val="center"/>
      </w:pPr>
      <w:bookmarkStart w:id="1804" w:name="_Toc119502080"/>
      <w:bookmarkStart w:id="1805" w:name="_Toc119509520"/>
      <w:r w:rsidRPr="00A66273">
        <w:rPr>
          <w:noProof/>
        </w:rPr>
        <w:lastRenderedPageBreak/>
        <w:drawing>
          <wp:inline distT="0" distB="0" distL="0" distR="0" wp14:anchorId="0ED7A8F7" wp14:editId="22B9380A">
            <wp:extent cx="4975860" cy="68046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4976294" cy="6805254"/>
                    </a:xfrm>
                    <a:prstGeom prst="rect">
                      <a:avLst/>
                    </a:prstGeom>
                  </pic:spPr>
                </pic:pic>
              </a:graphicData>
            </a:graphic>
          </wp:inline>
        </w:drawing>
      </w:r>
    </w:p>
    <w:p w14:paraId="7EFC4051" w14:textId="71098F94" w:rsidR="00E825B8" w:rsidRDefault="00E825B8" w:rsidP="0076286E">
      <w:pPr>
        <w:pStyle w:val="ListofFigures"/>
      </w:pPr>
      <w:bookmarkStart w:id="1806" w:name="_Toc123054618"/>
      <w:bookmarkStart w:id="1807" w:name="_Toc127867130"/>
      <w:bookmarkStart w:id="1808" w:name="_Toc127867748"/>
      <w:r w:rsidRPr="00CB1E6A">
        <w:t xml:space="preserve">Figure 4.4.5.5: </w:t>
      </w:r>
      <w:r w:rsidR="00DF2C28" w:rsidRPr="007F4749">
        <w:t>(a) Pseudo-first order</w:t>
      </w:r>
      <w:r w:rsidR="00DF2C28">
        <w:t>,</w:t>
      </w:r>
      <w:r w:rsidR="00DF2C28" w:rsidRPr="007F4749">
        <w:t xml:space="preserve"> (b) Pseudo-second order</w:t>
      </w:r>
      <w:r w:rsidR="00DF2C28">
        <w:t>, (</w:t>
      </w:r>
      <w:r w:rsidR="00DF2C28" w:rsidRPr="00CB1E6A">
        <w:t>c</w:t>
      </w:r>
      <w:r w:rsidR="00DF2C28">
        <w:t>)</w:t>
      </w:r>
      <w:r w:rsidR="00DF2C28" w:rsidRPr="00CB1E6A">
        <w:t xml:space="preserve"> Intraparticle diffusion</w:t>
      </w:r>
      <w:r w:rsidR="00DF2C28">
        <w:t>, (</w:t>
      </w:r>
      <w:r w:rsidR="00DF2C28" w:rsidRPr="00CB1E6A">
        <w:t>d</w:t>
      </w:r>
      <w:r w:rsidR="00DF2C28">
        <w:t>)</w:t>
      </w:r>
      <w:r w:rsidR="00DF2C28" w:rsidRPr="00CB1E6A">
        <w:t xml:space="preserve"> Elovich</w:t>
      </w:r>
      <w:r w:rsidR="00DF2C28">
        <w:t>,</w:t>
      </w:r>
      <w:r w:rsidR="00DF2C28" w:rsidRPr="007F4749">
        <w:t xml:space="preserve"> </w:t>
      </w:r>
      <w:r w:rsidR="00D706DC">
        <w:t>(e) Fractional power</w:t>
      </w:r>
      <w:r w:rsidR="00DF2C28">
        <w:t xml:space="preserve"> (</w:t>
      </w:r>
      <w:r w:rsidR="00DF2C28" w:rsidRPr="00CB1E6A">
        <w:t>f</w:t>
      </w:r>
      <w:r w:rsidR="00DF2C28">
        <w:t>)</w:t>
      </w:r>
      <w:r w:rsidR="00DF2C28" w:rsidRPr="00CB1E6A">
        <w:t xml:space="preserve"> Avrami </w:t>
      </w:r>
      <w:r w:rsidR="00DF2C28">
        <w:t xml:space="preserve">and (g) </w:t>
      </w:r>
      <w:r w:rsidRPr="00CB1E6A">
        <w:t>Liquid film kinetics plot of IBU adsorption onto HSP1</w:t>
      </w:r>
      <w:bookmarkEnd w:id="1804"/>
      <w:bookmarkEnd w:id="1805"/>
      <w:bookmarkEnd w:id="1806"/>
      <w:bookmarkEnd w:id="1807"/>
      <w:bookmarkEnd w:id="1808"/>
    </w:p>
    <w:p w14:paraId="3276F476" w14:textId="188D1C86" w:rsidR="004338C7" w:rsidRDefault="004338C7" w:rsidP="004338C7">
      <w:pPr>
        <w:pStyle w:val="Caption"/>
        <w:rPr>
          <w:lang w:val="en-GB"/>
        </w:rPr>
      </w:pPr>
    </w:p>
    <w:p w14:paraId="788C095B" w14:textId="77777777" w:rsidR="004338C7" w:rsidRPr="004338C7" w:rsidRDefault="004338C7" w:rsidP="004338C7">
      <w:pPr>
        <w:rPr>
          <w:lang w:val="en-GB"/>
        </w:rPr>
      </w:pPr>
    </w:p>
    <w:p w14:paraId="2E3C4D3A" w14:textId="77777777" w:rsidR="00E825B8" w:rsidRPr="00CB1E6A" w:rsidRDefault="00E825B8" w:rsidP="00BC0400">
      <w:pPr>
        <w:jc w:val="both"/>
        <w:rPr>
          <w:rFonts w:eastAsiaTheme="minorEastAsia"/>
          <w:b/>
          <w:bCs/>
          <w:sz w:val="28"/>
          <w:szCs w:val="28"/>
        </w:rPr>
      </w:pPr>
    </w:p>
    <w:p w14:paraId="5A6B6FD4" w14:textId="16D60493" w:rsidR="00E825B8" w:rsidRPr="00CB1E6A" w:rsidRDefault="00E825B8" w:rsidP="0076286E">
      <w:pPr>
        <w:pStyle w:val="ListofTables"/>
      </w:pPr>
      <w:bookmarkStart w:id="1809" w:name="_Toc123057490"/>
      <w:r w:rsidRPr="00CB1E6A">
        <w:lastRenderedPageBreak/>
        <w:t xml:space="preserve">Table </w:t>
      </w:r>
      <w:r w:rsidR="00BC0400" w:rsidRPr="00CB1E6A">
        <w:t>4.4.5.2</w:t>
      </w:r>
      <w:r w:rsidRPr="00CB1E6A">
        <w:t>: Comparison of the investigated kinetic model parameters for the uptake of IBU onto HSP1</w:t>
      </w:r>
      <w:bookmarkEnd w:id="1809"/>
    </w:p>
    <w:tbl>
      <w:tblPr>
        <w:tblW w:w="9741" w:type="dxa"/>
        <w:tblLook w:val="04A0" w:firstRow="1" w:lastRow="0" w:firstColumn="1" w:lastColumn="0" w:noHBand="0" w:noVBand="1"/>
      </w:tblPr>
      <w:tblGrid>
        <w:gridCol w:w="2410"/>
        <w:gridCol w:w="2462"/>
        <w:gridCol w:w="996"/>
        <w:gridCol w:w="996"/>
        <w:gridCol w:w="996"/>
        <w:gridCol w:w="1176"/>
        <w:gridCol w:w="996"/>
      </w:tblGrid>
      <w:tr w:rsidR="00CB1E6A" w:rsidRPr="00CB1E6A" w14:paraId="35D4109B" w14:textId="77777777" w:rsidTr="00136F56">
        <w:trPr>
          <w:trHeight w:val="360"/>
        </w:trPr>
        <w:tc>
          <w:tcPr>
            <w:tcW w:w="2410" w:type="dxa"/>
            <w:tcBorders>
              <w:top w:val="single" w:sz="4" w:space="0" w:color="auto"/>
              <w:left w:val="nil"/>
              <w:bottom w:val="single" w:sz="4" w:space="0" w:color="auto"/>
              <w:right w:val="nil"/>
            </w:tcBorders>
            <w:shd w:val="clear" w:color="auto" w:fill="auto"/>
            <w:noWrap/>
            <w:vAlign w:val="bottom"/>
            <w:hideMark/>
          </w:tcPr>
          <w:p w14:paraId="66ADF5F9" w14:textId="77777777" w:rsidR="00E825B8" w:rsidRPr="00CB1E6A" w:rsidRDefault="00E825B8" w:rsidP="00136F56">
            <w:pPr>
              <w:rPr>
                <w:b/>
                <w:bCs/>
              </w:rPr>
            </w:pPr>
            <w:r w:rsidRPr="00CB1E6A">
              <w:rPr>
                <w:b/>
                <w:bCs/>
              </w:rPr>
              <w:t>KINETIC MODELS</w:t>
            </w:r>
          </w:p>
        </w:tc>
        <w:tc>
          <w:tcPr>
            <w:tcW w:w="3338" w:type="dxa"/>
            <w:gridSpan w:val="2"/>
            <w:tcBorders>
              <w:top w:val="single" w:sz="4" w:space="0" w:color="auto"/>
              <w:left w:val="nil"/>
              <w:bottom w:val="single" w:sz="4" w:space="0" w:color="auto"/>
              <w:right w:val="nil"/>
            </w:tcBorders>
            <w:shd w:val="clear" w:color="auto" w:fill="auto"/>
            <w:noWrap/>
            <w:vAlign w:val="bottom"/>
            <w:hideMark/>
          </w:tcPr>
          <w:p w14:paraId="3AC2491E" w14:textId="77777777" w:rsidR="00E825B8" w:rsidRPr="00CB1E6A" w:rsidRDefault="00E825B8" w:rsidP="00136F56">
            <w:pPr>
              <w:rPr>
                <w:b/>
                <w:bCs/>
              </w:rPr>
            </w:pPr>
            <w:r w:rsidRPr="00CB1E6A">
              <w:rPr>
                <w:b/>
                <w:bCs/>
              </w:rPr>
              <w:t>PARAMETERS</w:t>
            </w:r>
          </w:p>
        </w:tc>
        <w:tc>
          <w:tcPr>
            <w:tcW w:w="1932" w:type="dxa"/>
            <w:gridSpan w:val="2"/>
            <w:tcBorders>
              <w:top w:val="single" w:sz="4" w:space="0" w:color="auto"/>
              <w:left w:val="nil"/>
              <w:bottom w:val="single" w:sz="4" w:space="0" w:color="auto"/>
              <w:right w:val="nil"/>
            </w:tcBorders>
            <w:shd w:val="clear" w:color="auto" w:fill="auto"/>
            <w:noWrap/>
            <w:vAlign w:val="bottom"/>
            <w:hideMark/>
          </w:tcPr>
          <w:p w14:paraId="4A7BE0CF" w14:textId="77777777" w:rsidR="00E825B8" w:rsidRPr="00CB1E6A" w:rsidRDefault="00E825B8" w:rsidP="00136F56">
            <w:pPr>
              <w:rPr>
                <w:b/>
                <w:bCs/>
              </w:rPr>
            </w:pPr>
            <w:r w:rsidRPr="00CB1E6A">
              <w:rPr>
                <w:b/>
                <w:bCs/>
              </w:rPr>
              <w:t>HSP1-IBU</w:t>
            </w:r>
          </w:p>
        </w:tc>
        <w:tc>
          <w:tcPr>
            <w:tcW w:w="1176" w:type="dxa"/>
            <w:tcBorders>
              <w:top w:val="single" w:sz="4" w:space="0" w:color="auto"/>
              <w:left w:val="nil"/>
              <w:bottom w:val="single" w:sz="4" w:space="0" w:color="auto"/>
              <w:right w:val="nil"/>
            </w:tcBorders>
            <w:shd w:val="clear" w:color="auto" w:fill="auto"/>
            <w:noWrap/>
            <w:vAlign w:val="bottom"/>
            <w:hideMark/>
          </w:tcPr>
          <w:p w14:paraId="0D6C4808" w14:textId="77777777" w:rsidR="00E825B8" w:rsidRPr="00CB1E6A" w:rsidRDefault="00E825B8" w:rsidP="00136F56">
            <w:pPr>
              <w:rPr>
                <w:b/>
                <w:bCs/>
              </w:rPr>
            </w:pPr>
            <w:r w:rsidRPr="00CB1E6A">
              <w:rPr>
                <w:b/>
                <w:bCs/>
              </w:rPr>
              <w:t> </w:t>
            </w:r>
          </w:p>
        </w:tc>
        <w:tc>
          <w:tcPr>
            <w:tcW w:w="885" w:type="dxa"/>
            <w:tcBorders>
              <w:top w:val="single" w:sz="4" w:space="0" w:color="auto"/>
              <w:left w:val="nil"/>
              <w:bottom w:val="single" w:sz="4" w:space="0" w:color="auto"/>
              <w:right w:val="nil"/>
            </w:tcBorders>
            <w:shd w:val="clear" w:color="auto" w:fill="auto"/>
            <w:noWrap/>
            <w:vAlign w:val="bottom"/>
            <w:hideMark/>
          </w:tcPr>
          <w:p w14:paraId="0E1424CA" w14:textId="77777777" w:rsidR="00E825B8" w:rsidRPr="00CB1E6A" w:rsidRDefault="00E825B8" w:rsidP="00136F56">
            <w:pPr>
              <w:rPr>
                <w:b/>
                <w:bCs/>
              </w:rPr>
            </w:pPr>
            <w:r w:rsidRPr="00CB1E6A">
              <w:rPr>
                <w:b/>
                <w:bCs/>
              </w:rPr>
              <w:t> </w:t>
            </w:r>
          </w:p>
        </w:tc>
      </w:tr>
      <w:tr w:rsidR="00CB1E6A" w:rsidRPr="00CB1E6A" w14:paraId="11E15CAE" w14:textId="77777777" w:rsidTr="00136F56">
        <w:trPr>
          <w:trHeight w:val="312"/>
        </w:trPr>
        <w:tc>
          <w:tcPr>
            <w:tcW w:w="2410" w:type="dxa"/>
            <w:tcBorders>
              <w:top w:val="nil"/>
              <w:left w:val="nil"/>
              <w:bottom w:val="nil"/>
              <w:right w:val="nil"/>
            </w:tcBorders>
            <w:shd w:val="clear" w:color="auto" w:fill="auto"/>
            <w:noWrap/>
            <w:vAlign w:val="bottom"/>
            <w:hideMark/>
          </w:tcPr>
          <w:p w14:paraId="238DDF21" w14:textId="77777777" w:rsidR="00E825B8" w:rsidRPr="00CB1E6A" w:rsidRDefault="00E825B8" w:rsidP="00136F56">
            <w:pPr>
              <w:rPr>
                <w:b/>
                <w:bCs/>
              </w:rPr>
            </w:pPr>
          </w:p>
        </w:tc>
        <w:tc>
          <w:tcPr>
            <w:tcW w:w="2462" w:type="dxa"/>
            <w:tcBorders>
              <w:top w:val="nil"/>
              <w:left w:val="nil"/>
              <w:bottom w:val="nil"/>
              <w:right w:val="nil"/>
            </w:tcBorders>
            <w:shd w:val="clear" w:color="auto" w:fill="auto"/>
            <w:noWrap/>
            <w:vAlign w:val="bottom"/>
            <w:hideMark/>
          </w:tcPr>
          <w:p w14:paraId="14B5C025" w14:textId="77777777" w:rsidR="00E825B8" w:rsidRPr="00CB1E6A" w:rsidRDefault="00E825B8" w:rsidP="00136F56">
            <w:pPr>
              <w:rPr>
                <w:sz w:val="20"/>
                <w:szCs w:val="20"/>
              </w:rPr>
            </w:pPr>
          </w:p>
        </w:tc>
        <w:tc>
          <w:tcPr>
            <w:tcW w:w="876" w:type="dxa"/>
            <w:tcBorders>
              <w:top w:val="nil"/>
              <w:left w:val="nil"/>
              <w:bottom w:val="single" w:sz="4" w:space="0" w:color="auto"/>
              <w:right w:val="nil"/>
            </w:tcBorders>
            <w:shd w:val="clear" w:color="auto" w:fill="auto"/>
            <w:noWrap/>
            <w:vAlign w:val="bottom"/>
            <w:hideMark/>
          </w:tcPr>
          <w:p w14:paraId="1B99060A" w14:textId="77777777" w:rsidR="00E825B8" w:rsidRPr="00CB1E6A" w:rsidRDefault="00E825B8" w:rsidP="00136F56">
            <w:pPr>
              <w:jc w:val="center"/>
            </w:pPr>
            <w:r w:rsidRPr="00CB1E6A">
              <w:t>10 mg/L</w:t>
            </w:r>
          </w:p>
        </w:tc>
        <w:tc>
          <w:tcPr>
            <w:tcW w:w="996" w:type="dxa"/>
            <w:tcBorders>
              <w:top w:val="nil"/>
              <w:left w:val="nil"/>
              <w:bottom w:val="single" w:sz="4" w:space="0" w:color="auto"/>
              <w:right w:val="nil"/>
            </w:tcBorders>
            <w:shd w:val="clear" w:color="auto" w:fill="auto"/>
            <w:noWrap/>
            <w:vAlign w:val="bottom"/>
            <w:hideMark/>
          </w:tcPr>
          <w:p w14:paraId="588962C1" w14:textId="77777777" w:rsidR="00E825B8" w:rsidRPr="00CB1E6A" w:rsidRDefault="00E825B8" w:rsidP="00136F56">
            <w:pPr>
              <w:jc w:val="center"/>
            </w:pPr>
            <w:r w:rsidRPr="00CB1E6A">
              <w:t>20 mg/L</w:t>
            </w:r>
          </w:p>
        </w:tc>
        <w:tc>
          <w:tcPr>
            <w:tcW w:w="936" w:type="dxa"/>
            <w:tcBorders>
              <w:top w:val="nil"/>
              <w:left w:val="nil"/>
              <w:bottom w:val="single" w:sz="4" w:space="0" w:color="auto"/>
              <w:right w:val="nil"/>
            </w:tcBorders>
            <w:shd w:val="clear" w:color="auto" w:fill="auto"/>
            <w:noWrap/>
            <w:vAlign w:val="bottom"/>
            <w:hideMark/>
          </w:tcPr>
          <w:p w14:paraId="299E7E00" w14:textId="77777777" w:rsidR="00E825B8" w:rsidRPr="00CB1E6A" w:rsidRDefault="00E825B8" w:rsidP="00136F56">
            <w:pPr>
              <w:jc w:val="center"/>
            </w:pPr>
            <w:r w:rsidRPr="00CB1E6A">
              <w:t>30 mg/L</w:t>
            </w:r>
          </w:p>
        </w:tc>
        <w:tc>
          <w:tcPr>
            <w:tcW w:w="1176" w:type="dxa"/>
            <w:tcBorders>
              <w:top w:val="nil"/>
              <w:left w:val="nil"/>
              <w:bottom w:val="single" w:sz="4" w:space="0" w:color="auto"/>
              <w:right w:val="nil"/>
            </w:tcBorders>
            <w:shd w:val="clear" w:color="auto" w:fill="auto"/>
            <w:noWrap/>
            <w:vAlign w:val="bottom"/>
            <w:hideMark/>
          </w:tcPr>
          <w:p w14:paraId="40549174" w14:textId="77777777" w:rsidR="00E825B8" w:rsidRPr="00CB1E6A" w:rsidRDefault="00E825B8" w:rsidP="00136F56">
            <w:pPr>
              <w:jc w:val="center"/>
            </w:pPr>
            <w:r w:rsidRPr="00CB1E6A">
              <w:t>40 mg/L</w:t>
            </w:r>
          </w:p>
        </w:tc>
        <w:tc>
          <w:tcPr>
            <w:tcW w:w="885" w:type="dxa"/>
            <w:tcBorders>
              <w:top w:val="nil"/>
              <w:left w:val="nil"/>
              <w:bottom w:val="single" w:sz="4" w:space="0" w:color="auto"/>
              <w:right w:val="nil"/>
            </w:tcBorders>
            <w:shd w:val="clear" w:color="auto" w:fill="auto"/>
            <w:noWrap/>
            <w:vAlign w:val="bottom"/>
            <w:hideMark/>
          </w:tcPr>
          <w:p w14:paraId="075CE59D" w14:textId="77777777" w:rsidR="00E825B8" w:rsidRPr="00CB1E6A" w:rsidRDefault="00E825B8" w:rsidP="00136F56">
            <w:pPr>
              <w:jc w:val="center"/>
            </w:pPr>
            <w:r w:rsidRPr="00CB1E6A">
              <w:t>50 mg/L</w:t>
            </w:r>
          </w:p>
        </w:tc>
      </w:tr>
      <w:tr w:rsidR="00CB1E6A" w:rsidRPr="00CB1E6A" w14:paraId="48837E0B" w14:textId="77777777" w:rsidTr="00E87196">
        <w:trPr>
          <w:trHeight w:val="253"/>
        </w:trPr>
        <w:tc>
          <w:tcPr>
            <w:tcW w:w="2410" w:type="dxa"/>
            <w:tcBorders>
              <w:top w:val="nil"/>
              <w:left w:val="nil"/>
              <w:bottom w:val="nil"/>
              <w:right w:val="nil"/>
            </w:tcBorders>
            <w:shd w:val="clear" w:color="auto" w:fill="auto"/>
            <w:noWrap/>
            <w:vAlign w:val="bottom"/>
            <w:hideMark/>
          </w:tcPr>
          <w:p w14:paraId="0DAD2BDF" w14:textId="77777777" w:rsidR="00E825B8" w:rsidRPr="00CB1E6A" w:rsidRDefault="00E825B8" w:rsidP="00136F56"/>
        </w:tc>
        <w:tc>
          <w:tcPr>
            <w:tcW w:w="2462" w:type="dxa"/>
            <w:tcBorders>
              <w:top w:val="nil"/>
              <w:left w:val="nil"/>
              <w:bottom w:val="nil"/>
              <w:right w:val="nil"/>
            </w:tcBorders>
            <w:shd w:val="clear" w:color="auto" w:fill="auto"/>
            <w:noWrap/>
            <w:vAlign w:val="bottom"/>
            <w:hideMark/>
          </w:tcPr>
          <w:p w14:paraId="4778C761" w14:textId="7BDE19C5" w:rsidR="00E825B8" w:rsidRPr="00CB1E6A" w:rsidRDefault="00E825B8" w:rsidP="00136F56">
            <w:r w:rsidRPr="00CB1E6A">
              <w:t>q</w:t>
            </w:r>
            <w:r w:rsidRPr="00CB1E6A">
              <w:rPr>
                <w:vertAlign w:val="subscript"/>
              </w:rPr>
              <w:t>e</w:t>
            </w:r>
            <w:r w:rsidRPr="00CB1E6A">
              <w:t xml:space="preserve"> </w:t>
            </w:r>
            <w:r w:rsidR="00F62F1A" w:rsidRPr="00CB1E6A">
              <w:t>Exp</w:t>
            </w:r>
            <w:r w:rsidRPr="00CB1E6A">
              <w:t xml:space="preserve"> (mg/g)</w:t>
            </w:r>
          </w:p>
        </w:tc>
        <w:tc>
          <w:tcPr>
            <w:tcW w:w="876" w:type="dxa"/>
            <w:tcBorders>
              <w:top w:val="nil"/>
              <w:left w:val="nil"/>
              <w:bottom w:val="nil"/>
              <w:right w:val="nil"/>
            </w:tcBorders>
            <w:shd w:val="clear" w:color="auto" w:fill="auto"/>
            <w:noWrap/>
            <w:vAlign w:val="bottom"/>
            <w:hideMark/>
          </w:tcPr>
          <w:p w14:paraId="7F85A502" w14:textId="77777777" w:rsidR="00E825B8" w:rsidRPr="00CB1E6A" w:rsidRDefault="00E825B8" w:rsidP="00136F56">
            <w:pPr>
              <w:jc w:val="center"/>
            </w:pPr>
            <w:r w:rsidRPr="00CB1E6A">
              <w:t>8.6363</w:t>
            </w:r>
          </w:p>
        </w:tc>
        <w:tc>
          <w:tcPr>
            <w:tcW w:w="996" w:type="dxa"/>
            <w:tcBorders>
              <w:top w:val="nil"/>
              <w:left w:val="nil"/>
              <w:bottom w:val="nil"/>
              <w:right w:val="nil"/>
            </w:tcBorders>
            <w:shd w:val="clear" w:color="auto" w:fill="auto"/>
            <w:noWrap/>
            <w:vAlign w:val="bottom"/>
            <w:hideMark/>
          </w:tcPr>
          <w:p w14:paraId="45183696" w14:textId="73D0F8F8" w:rsidR="00E825B8" w:rsidRPr="007942E1" w:rsidRDefault="00E825B8" w:rsidP="00136F56">
            <w:pPr>
              <w:jc w:val="center"/>
              <w:rPr>
                <w:lang w:val="en-GB"/>
              </w:rPr>
            </w:pPr>
            <w:r w:rsidRPr="00CB1E6A">
              <w:t>16.23</w:t>
            </w:r>
            <w:r w:rsidR="007942E1">
              <w:rPr>
                <w:lang w:val="en-GB"/>
              </w:rPr>
              <w:t>00</w:t>
            </w:r>
          </w:p>
        </w:tc>
        <w:tc>
          <w:tcPr>
            <w:tcW w:w="936" w:type="dxa"/>
            <w:tcBorders>
              <w:top w:val="nil"/>
              <w:left w:val="nil"/>
              <w:bottom w:val="nil"/>
              <w:right w:val="nil"/>
            </w:tcBorders>
            <w:shd w:val="clear" w:color="auto" w:fill="auto"/>
            <w:noWrap/>
            <w:vAlign w:val="bottom"/>
            <w:hideMark/>
          </w:tcPr>
          <w:p w14:paraId="4CF2F1E2" w14:textId="28E6DB54" w:rsidR="00E825B8" w:rsidRPr="007942E1" w:rsidRDefault="00E825B8" w:rsidP="00136F56">
            <w:pPr>
              <w:jc w:val="center"/>
              <w:rPr>
                <w:lang w:val="en-GB"/>
              </w:rPr>
            </w:pPr>
            <w:r w:rsidRPr="00CB1E6A">
              <w:t>24.82</w:t>
            </w:r>
            <w:r w:rsidR="007942E1">
              <w:rPr>
                <w:lang w:val="en-GB"/>
              </w:rPr>
              <w:t>00</w:t>
            </w:r>
          </w:p>
        </w:tc>
        <w:tc>
          <w:tcPr>
            <w:tcW w:w="1176" w:type="dxa"/>
            <w:tcBorders>
              <w:top w:val="nil"/>
              <w:left w:val="nil"/>
              <w:bottom w:val="nil"/>
              <w:right w:val="nil"/>
            </w:tcBorders>
            <w:shd w:val="clear" w:color="auto" w:fill="auto"/>
            <w:noWrap/>
            <w:vAlign w:val="bottom"/>
            <w:hideMark/>
          </w:tcPr>
          <w:p w14:paraId="1F363954" w14:textId="2A25CC09" w:rsidR="00E825B8" w:rsidRPr="007942E1" w:rsidRDefault="00E825B8" w:rsidP="00136F56">
            <w:pPr>
              <w:jc w:val="center"/>
              <w:rPr>
                <w:lang w:val="en-GB"/>
              </w:rPr>
            </w:pPr>
            <w:r w:rsidRPr="00CB1E6A">
              <w:t>34.41</w:t>
            </w:r>
            <w:r w:rsidR="007942E1">
              <w:rPr>
                <w:lang w:val="en-GB"/>
              </w:rPr>
              <w:t>00</w:t>
            </w:r>
          </w:p>
        </w:tc>
        <w:tc>
          <w:tcPr>
            <w:tcW w:w="885" w:type="dxa"/>
            <w:tcBorders>
              <w:top w:val="nil"/>
              <w:left w:val="nil"/>
              <w:bottom w:val="nil"/>
              <w:right w:val="nil"/>
            </w:tcBorders>
            <w:shd w:val="clear" w:color="auto" w:fill="auto"/>
            <w:noWrap/>
            <w:vAlign w:val="bottom"/>
            <w:hideMark/>
          </w:tcPr>
          <w:p w14:paraId="7E421744" w14:textId="3D3D208B" w:rsidR="00E825B8" w:rsidRPr="007942E1" w:rsidRDefault="00E825B8" w:rsidP="00136F56">
            <w:pPr>
              <w:jc w:val="center"/>
              <w:rPr>
                <w:lang w:val="en-GB"/>
              </w:rPr>
            </w:pPr>
            <w:r w:rsidRPr="00CB1E6A">
              <w:t>43.65</w:t>
            </w:r>
            <w:r w:rsidR="007942E1">
              <w:rPr>
                <w:lang w:val="en-GB"/>
              </w:rPr>
              <w:t>00</w:t>
            </w:r>
          </w:p>
        </w:tc>
      </w:tr>
      <w:tr w:rsidR="00CB1E6A" w:rsidRPr="00CB1E6A" w14:paraId="60CBD640" w14:textId="77777777" w:rsidTr="00E87196">
        <w:trPr>
          <w:trHeight w:val="68"/>
        </w:trPr>
        <w:tc>
          <w:tcPr>
            <w:tcW w:w="2410" w:type="dxa"/>
            <w:tcBorders>
              <w:top w:val="nil"/>
              <w:left w:val="nil"/>
              <w:bottom w:val="nil"/>
              <w:right w:val="nil"/>
            </w:tcBorders>
            <w:shd w:val="clear" w:color="auto" w:fill="auto"/>
            <w:noWrap/>
            <w:vAlign w:val="bottom"/>
            <w:hideMark/>
          </w:tcPr>
          <w:p w14:paraId="076FECEA" w14:textId="77777777" w:rsidR="00E825B8" w:rsidRPr="00CB1E6A" w:rsidRDefault="00E825B8" w:rsidP="00136F56">
            <w:r w:rsidRPr="00CB1E6A">
              <w:t>PSEUDO FIRST ORDER</w:t>
            </w:r>
          </w:p>
        </w:tc>
        <w:tc>
          <w:tcPr>
            <w:tcW w:w="2462" w:type="dxa"/>
            <w:tcBorders>
              <w:top w:val="nil"/>
              <w:left w:val="nil"/>
              <w:bottom w:val="nil"/>
              <w:right w:val="nil"/>
            </w:tcBorders>
            <w:shd w:val="clear" w:color="auto" w:fill="auto"/>
            <w:noWrap/>
            <w:vAlign w:val="bottom"/>
            <w:hideMark/>
          </w:tcPr>
          <w:p w14:paraId="6BE085A7" w14:textId="128F9AB2" w:rsidR="00E825B8" w:rsidRPr="00CB1E6A" w:rsidRDefault="00E825B8"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1F743DCC" w14:textId="77777777" w:rsidR="00E825B8" w:rsidRPr="00CB1E6A" w:rsidRDefault="00E825B8" w:rsidP="00136F56">
            <w:pPr>
              <w:jc w:val="center"/>
            </w:pPr>
            <w:r w:rsidRPr="00CB1E6A">
              <w:t>5.6344</w:t>
            </w:r>
          </w:p>
        </w:tc>
        <w:tc>
          <w:tcPr>
            <w:tcW w:w="996" w:type="dxa"/>
            <w:tcBorders>
              <w:top w:val="nil"/>
              <w:left w:val="nil"/>
              <w:bottom w:val="nil"/>
              <w:right w:val="nil"/>
            </w:tcBorders>
            <w:shd w:val="clear" w:color="auto" w:fill="auto"/>
            <w:noWrap/>
            <w:vAlign w:val="bottom"/>
            <w:hideMark/>
          </w:tcPr>
          <w:p w14:paraId="497384C3" w14:textId="77777777" w:rsidR="00E825B8" w:rsidRPr="00CB1E6A" w:rsidRDefault="00E825B8" w:rsidP="00136F56">
            <w:pPr>
              <w:jc w:val="center"/>
            </w:pPr>
            <w:r w:rsidRPr="00CB1E6A">
              <w:t>8.0639</w:t>
            </w:r>
          </w:p>
        </w:tc>
        <w:tc>
          <w:tcPr>
            <w:tcW w:w="936" w:type="dxa"/>
            <w:tcBorders>
              <w:top w:val="nil"/>
              <w:left w:val="nil"/>
              <w:bottom w:val="nil"/>
              <w:right w:val="nil"/>
            </w:tcBorders>
            <w:shd w:val="clear" w:color="auto" w:fill="auto"/>
            <w:noWrap/>
            <w:vAlign w:val="bottom"/>
            <w:hideMark/>
          </w:tcPr>
          <w:p w14:paraId="6FB91BE2" w14:textId="77777777" w:rsidR="00E825B8" w:rsidRPr="00CB1E6A" w:rsidRDefault="00E825B8" w:rsidP="00136F56">
            <w:pPr>
              <w:jc w:val="center"/>
            </w:pPr>
            <w:r w:rsidRPr="00CB1E6A">
              <w:t>9.6968</w:t>
            </w:r>
          </w:p>
        </w:tc>
        <w:tc>
          <w:tcPr>
            <w:tcW w:w="1176" w:type="dxa"/>
            <w:tcBorders>
              <w:top w:val="nil"/>
              <w:left w:val="nil"/>
              <w:bottom w:val="nil"/>
              <w:right w:val="nil"/>
            </w:tcBorders>
            <w:shd w:val="clear" w:color="auto" w:fill="auto"/>
            <w:noWrap/>
            <w:vAlign w:val="bottom"/>
            <w:hideMark/>
          </w:tcPr>
          <w:p w14:paraId="2B6F8E49" w14:textId="0C0A27F1" w:rsidR="00E825B8" w:rsidRPr="007942E1" w:rsidRDefault="00E825B8" w:rsidP="00136F56">
            <w:pPr>
              <w:jc w:val="center"/>
              <w:rPr>
                <w:lang w:val="en-GB"/>
              </w:rPr>
            </w:pPr>
            <w:r w:rsidRPr="00CB1E6A">
              <w:t>10.57</w:t>
            </w:r>
            <w:r w:rsidR="007942E1">
              <w:rPr>
                <w:lang w:val="en-GB"/>
              </w:rPr>
              <w:t>00</w:t>
            </w:r>
          </w:p>
        </w:tc>
        <w:tc>
          <w:tcPr>
            <w:tcW w:w="885" w:type="dxa"/>
            <w:tcBorders>
              <w:top w:val="nil"/>
              <w:left w:val="nil"/>
              <w:bottom w:val="nil"/>
              <w:right w:val="nil"/>
            </w:tcBorders>
            <w:shd w:val="clear" w:color="auto" w:fill="auto"/>
            <w:noWrap/>
            <w:vAlign w:val="bottom"/>
            <w:hideMark/>
          </w:tcPr>
          <w:p w14:paraId="71B2509F" w14:textId="499007D0" w:rsidR="00E825B8" w:rsidRPr="007942E1" w:rsidRDefault="00E825B8" w:rsidP="00136F56">
            <w:pPr>
              <w:jc w:val="center"/>
              <w:rPr>
                <w:lang w:val="en-GB"/>
              </w:rPr>
            </w:pPr>
            <w:r w:rsidRPr="00CB1E6A">
              <w:t>18.34</w:t>
            </w:r>
            <w:r w:rsidR="007942E1">
              <w:rPr>
                <w:lang w:val="en-GB"/>
              </w:rPr>
              <w:t>00</w:t>
            </w:r>
          </w:p>
        </w:tc>
      </w:tr>
      <w:tr w:rsidR="00CB1E6A" w:rsidRPr="00CB1E6A" w14:paraId="1CB51D48" w14:textId="77777777" w:rsidTr="00136F56">
        <w:trPr>
          <w:trHeight w:val="396"/>
        </w:trPr>
        <w:tc>
          <w:tcPr>
            <w:tcW w:w="2410" w:type="dxa"/>
            <w:tcBorders>
              <w:top w:val="nil"/>
              <w:left w:val="nil"/>
              <w:bottom w:val="nil"/>
              <w:right w:val="nil"/>
            </w:tcBorders>
            <w:shd w:val="clear" w:color="auto" w:fill="auto"/>
            <w:noWrap/>
            <w:vAlign w:val="bottom"/>
            <w:hideMark/>
          </w:tcPr>
          <w:p w14:paraId="06E74413"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712B32D0" w14:textId="7AD7561C" w:rsidR="00E825B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r>
                <w:rPr>
                  <w:rFonts w:ascii="Cambria Math" w:hAnsi="Cambria Math"/>
                  <w:vertAlign w:val="superscript"/>
                </w:rPr>
                <m:t>×</m:t>
              </m:r>
            </m:oMath>
            <w:r w:rsidR="00E825B8" w:rsidRPr="00CB1E6A">
              <w:t xml:space="preserve"> 10</w:t>
            </w:r>
            <w:r w:rsidR="00E825B8" w:rsidRPr="00CB1E6A">
              <w:rPr>
                <w:vertAlign w:val="superscript"/>
              </w:rPr>
              <w:t xml:space="preserve">-2 </w:t>
            </w:r>
            <w:r w:rsidR="00E825B8" w:rsidRPr="00CB1E6A">
              <w:t>(min</w:t>
            </w:r>
            <w:r w:rsidR="00E825B8" w:rsidRPr="00CB1E6A">
              <w:rPr>
                <w:vertAlign w:val="superscript"/>
              </w:rPr>
              <w:t>-1</w:t>
            </w:r>
            <w:r w:rsidR="00E825B8" w:rsidRPr="00CB1E6A">
              <w:t>)</w:t>
            </w:r>
          </w:p>
        </w:tc>
        <w:tc>
          <w:tcPr>
            <w:tcW w:w="876" w:type="dxa"/>
            <w:tcBorders>
              <w:top w:val="nil"/>
              <w:left w:val="nil"/>
              <w:bottom w:val="nil"/>
              <w:right w:val="nil"/>
            </w:tcBorders>
            <w:shd w:val="clear" w:color="auto" w:fill="auto"/>
            <w:noWrap/>
            <w:vAlign w:val="bottom"/>
            <w:hideMark/>
          </w:tcPr>
          <w:p w14:paraId="21495252" w14:textId="5579F5AC" w:rsidR="00E825B8" w:rsidRPr="007942E1" w:rsidRDefault="00E825B8" w:rsidP="00136F56">
            <w:pPr>
              <w:jc w:val="center"/>
              <w:rPr>
                <w:lang w:val="en-GB"/>
              </w:rPr>
            </w:pPr>
            <w:r w:rsidRPr="00CB1E6A">
              <w:t>0.04</w:t>
            </w:r>
            <w:r w:rsidR="007942E1">
              <w:rPr>
                <w:lang w:val="en-GB"/>
              </w:rPr>
              <w:t>00</w:t>
            </w:r>
          </w:p>
        </w:tc>
        <w:tc>
          <w:tcPr>
            <w:tcW w:w="996" w:type="dxa"/>
            <w:tcBorders>
              <w:top w:val="nil"/>
              <w:left w:val="nil"/>
              <w:bottom w:val="nil"/>
              <w:right w:val="nil"/>
            </w:tcBorders>
            <w:shd w:val="clear" w:color="auto" w:fill="auto"/>
            <w:noWrap/>
            <w:vAlign w:val="bottom"/>
            <w:hideMark/>
          </w:tcPr>
          <w:p w14:paraId="14E7D7E7" w14:textId="26BFF09A" w:rsidR="00E825B8" w:rsidRPr="007942E1" w:rsidRDefault="00E825B8" w:rsidP="00136F56">
            <w:pPr>
              <w:jc w:val="center"/>
              <w:rPr>
                <w:lang w:val="en-GB"/>
              </w:rPr>
            </w:pPr>
            <w:r w:rsidRPr="00CB1E6A">
              <w:t>0.04</w:t>
            </w:r>
            <w:r w:rsidR="007942E1">
              <w:rPr>
                <w:lang w:val="en-GB"/>
              </w:rPr>
              <w:t>00</w:t>
            </w:r>
          </w:p>
        </w:tc>
        <w:tc>
          <w:tcPr>
            <w:tcW w:w="936" w:type="dxa"/>
            <w:tcBorders>
              <w:top w:val="nil"/>
              <w:left w:val="nil"/>
              <w:bottom w:val="nil"/>
              <w:right w:val="nil"/>
            </w:tcBorders>
            <w:shd w:val="clear" w:color="auto" w:fill="auto"/>
            <w:noWrap/>
            <w:vAlign w:val="bottom"/>
            <w:hideMark/>
          </w:tcPr>
          <w:p w14:paraId="1D5270AB" w14:textId="7886B086" w:rsidR="00E825B8" w:rsidRPr="007942E1" w:rsidRDefault="00E825B8" w:rsidP="00136F56">
            <w:pPr>
              <w:jc w:val="center"/>
              <w:rPr>
                <w:lang w:val="en-GB"/>
              </w:rPr>
            </w:pPr>
            <w:r w:rsidRPr="00CB1E6A">
              <w:t>0.04</w:t>
            </w:r>
            <w:r w:rsidR="007942E1">
              <w:rPr>
                <w:lang w:val="en-GB"/>
              </w:rPr>
              <w:t>00</w:t>
            </w:r>
          </w:p>
        </w:tc>
        <w:tc>
          <w:tcPr>
            <w:tcW w:w="1176" w:type="dxa"/>
            <w:tcBorders>
              <w:top w:val="nil"/>
              <w:left w:val="nil"/>
              <w:bottom w:val="nil"/>
              <w:right w:val="nil"/>
            </w:tcBorders>
            <w:shd w:val="clear" w:color="auto" w:fill="auto"/>
            <w:noWrap/>
            <w:vAlign w:val="bottom"/>
            <w:hideMark/>
          </w:tcPr>
          <w:p w14:paraId="7EB908FD" w14:textId="3E2F02A1" w:rsidR="00E825B8" w:rsidRPr="007942E1" w:rsidRDefault="00E825B8" w:rsidP="00136F56">
            <w:pPr>
              <w:jc w:val="center"/>
              <w:rPr>
                <w:lang w:val="en-GB"/>
              </w:rPr>
            </w:pPr>
            <w:r w:rsidRPr="00CB1E6A">
              <w:t>0.04</w:t>
            </w:r>
            <w:r w:rsidR="007942E1">
              <w:rPr>
                <w:lang w:val="en-GB"/>
              </w:rPr>
              <w:t>00</w:t>
            </w:r>
          </w:p>
        </w:tc>
        <w:tc>
          <w:tcPr>
            <w:tcW w:w="885" w:type="dxa"/>
            <w:tcBorders>
              <w:top w:val="nil"/>
              <w:left w:val="nil"/>
              <w:bottom w:val="nil"/>
              <w:right w:val="nil"/>
            </w:tcBorders>
            <w:shd w:val="clear" w:color="auto" w:fill="auto"/>
            <w:noWrap/>
            <w:vAlign w:val="bottom"/>
            <w:hideMark/>
          </w:tcPr>
          <w:p w14:paraId="1B9ACCF2" w14:textId="7882BDA5" w:rsidR="00E825B8" w:rsidRPr="007942E1" w:rsidRDefault="00E825B8" w:rsidP="00136F56">
            <w:pPr>
              <w:jc w:val="center"/>
              <w:rPr>
                <w:lang w:val="en-GB"/>
              </w:rPr>
            </w:pPr>
            <w:r w:rsidRPr="00CB1E6A">
              <w:t>0.05</w:t>
            </w:r>
            <w:r w:rsidR="007942E1">
              <w:rPr>
                <w:lang w:val="en-GB"/>
              </w:rPr>
              <w:t>00</w:t>
            </w:r>
          </w:p>
        </w:tc>
      </w:tr>
      <w:tr w:rsidR="00CB1E6A" w:rsidRPr="00CB1E6A" w14:paraId="76591688" w14:textId="77777777" w:rsidTr="00136F56">
        <w:trPr>
          <w:trHeight w:val="372"/>
        </w:trPr>
        <w:tc>
          <w:tcPr>
            <w:tcW w:w="2410" w:type="dxa"/>
            <w:tcBorders>
              <w:top w:val="nil"/>
              <w:left w:val="nil"/>
              <w:bottom w:val="nil"/>
              <w:right w:val="nil"/>
            </w:tcBorders>
            <w:shd w:val="clear" w:color="auto" w:fill="auto"/>
            <w:noWrap/>
            <w:vAlign w:val="bottom"/>
            <w:hideMark/>
          </w:tcPr>
          <w:p w14:paraId="6B3123ED"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573C33F5" w14:textId="77777777" w:rsidR="00E825B8" w:rsidRPr="00CB1E6A" w:rsidRDefault="00E825B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BA21765" w14:textId="77777777" w:rsidR="00E825B8" w:rsidRPr="00CB1E6A" w:rsidRDefault="00E825B8" w:rsidP="00136F56">
            <w:pPr>
              <w:jc w:val="center"/>
            </w:pPr>
            <w:r w:rsidRPr="00CB1E6A">
              <w:t>0.9945</w:t>
            </w:r>
          </w:p>
        </w:tc>
        <w:tc>
          <w:tcPr>
            <w:tcW w:w="996" w:type="dxa"/>
            <w:tcBorders>
              <w:top w:val="nil"/>
              <w:left w:val="nil"/>
              <w:bottom w:val="nil"/>
              <w:right w:val="nil"/>
            </w:tcBorders>
            <w:shd w:val="clear" w:color="auto" w:fill="auto"/>
            <w:noWrap/>
            <w:vAlign w:val="bottom"/>
            <w:hideMark/>
          </w:tcPr>
          <w:p w14:paraId="54684BEA" w14:textId="77777777" w:rsidR="00E825B8" w:rsidRPr="00CB1E6A" w:rsidRDefault="00E825B8" w:rsidP="00136F56">
            <w:pPr>
              <w:jc w:val="center"/>
            </w:pPr>
            <w:r w:rsidRPr="00CB1E6A">
              <w:t>0.9845</w:t>
            </w:r>
          </w:p>
        </w:tc>
        <w:tc>
          <w:tcPr>
            <w:tcW w:w="936" w:type="dxa"/>
            <w:tcBorders>
              <w:top w:val="nil"/>
              <w:left w:val="nil"/>
              <w:bottom w:val="nil"/>
              <w:right w:val="nil"/>
            </w:tcBorders>
            <w:shd w:val="clear" w:color="auto" w:fill="auto"/>
            <w:noWrap/>
            <w:vAlign w:val="bottom"/>
            <w:hideMark/>
          </w:tcPr>
          <w:p w14:paraId="40354220" w14:textId="77777777" w:rsidR="00E825B8" w:rsidRPr="00CB1E6A" w:rsidRDefault="00E825B8" w:rsidP="00136F56">
            <w:pPr>
              <w:jc w:val="center"/>
            </w:pPr>
            <w:r w:rsidRPr="00CB1E6A">
              <w:t>0.9667</w:t>
            </w:r>
          </w:p>
        </w:tc>
        <w:tc>
          <w:tcPr>
            <w:tcW w:w="1176" w:type="dxa"/>
            <w:tcBorders>
              <w:top w:val="nil"/>
              <w:left w:val="nil"/>
              <w:bottom w:val="nil"/>
              <w:right w:val="nil"/>
            </w:tcBorders>
            <w:shd w:val="clear" w:color="auto" w:fill="auto"/>
            <w:noWrap/>
            <w:vAlign w:val="bottom"/>
            <w:hideMark/>
          </w:tcPr>
          <w:p w14:paraId="5636919A" w14:textId="24C93EAD" w:rsidR="00E825B8" w:rsidRPr="007942E1" w:rsidRDefault="00E825B8" w:rsidP="00136F56">
            <w:pPr>
              <w:jc w:val="center"/>
              <w:rPr>
                <w:lang w:val="en-GB"/>
              </w:rPr>
            </w:pPr>
            <w:r w:rsidRPr="00CB1E6A">
              <w:t>0.948</w:t>
            </w:r>
            <w:r w:rsidR="007942E1">
              <w:rPr>
                <w:lang w:val="en-GB"/>
              </w:rPr>
              <w:t>0</w:t>
            </w:r>
          </w:p>
        </w:tc>
        <w:tc>
          <w:tcPr>
            <w:tcW w:w="885" w:type="dxa"/>
            <w:tcBorders>
              <w:top w:val="nil"/>
              <w:left w:val="nil"/>
              <w:bottom w:val="nil"/>
              <w:right w:val="nil"/>
            </w:tcBorders>
            <w:shd w:val="clear" w:color="auto" w:fill="auto"/>
            <w:noWrap/>
            <w:vAlign w:val="bottom"/>
            <w:hideMark/>
          </w:tcPr>
          <w:p w14:paraId="067CA1D5" w14:textId="77777777" w:rsidR="00E825B8" w:rsidRPr="00CB1E6A" w:rsidRDefault="00E825B8" w:rsidP="00136F56">
            <w:pPr>
              <w:jc w:val="center"/>
            </w:pPr>
            <w:r w:rsidRPr="00CB1E6A">
              <w:t>0.9904</w:t>
            </w:r>
          </w:p>
        </w:tc>
      </w:tr>
      <w:tr w:rsidR="00CB1E6A" w:rsidRPr="00CB1E6A" w14:paraId="790A15AA" w14:textId="77777777" w:rsidTr="00136F56">
        <w:trPr>
          <w:trHeight w:val="396"/>
        </w:trPr>
        <w:tc>
          <w:tcPr>
            <w:tcW w:w="2410" w:type="dxa"/>
            <w:tcBorders>
              <w:top w:val="nil"/>
              <w:left w:val="nil"/>
              <w:bottom w:val="nil"/>
              <w:right w:val="nil"/>
            </w:tcBorders>
            <w:shd w:val="clear" w:color="auto" w:fill="auto"/>
            <w:noWrap/>
            <w:vAlign w:val="bottom"/>
            <w:hideMark/>
          </w:tcPr>
          <w:p w14:paraId="52C25B69"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0539BCAA" w14:textId="77777777" w:rsidR="00E825B8" w:rsidRPr="00CB1E6A" w:rsidRDefault="00E825B8" w:rsidP="00136F56">
            <w:r w:rsidRPr="00CB1E6A">
              <w:t>S.D (%)</w:t>
            </w:r>
          </w:p>
        </w:tc>
        <w:tc>
          <w:tcPr>
            <w:tcW w:w="876" w:type="dxa"/>
            <w:tcBorders>
              <w:top w:val="nil"/>
              <w:left w:val="nil"/>
              <w:bottom w:val="nil"/>
              <w:right w:val="nil"/>
            </w:tcBorders>
            <w:shd w:val="clear" w:color="auto" w:fill="auto"/>
            <w:noWrap/>
            <w:vAlign w:val="bottom"/>
            <w:hideMark/>
          </w:tcPr>
          <w:p w14:paraId="1307805B" w14:textId="35A41605" w:rsidR="00E825B8" w:rsidRPr="007942E1" w:rsidRDefault="00E825B8" w:rsidP="00136F56">
            <w:pPr>
              <w:jc w:val="center"/>
              <w:rPr>
                <w:lang w:val="en-GB"/>
              </w:rPr>
            </w:pPr>
            <w:r w:rsidRPr="00CB1E6A">
              <w:t>15.54</w:t>
            </w:r>
            <w:r w:rsidR="007942E1">
              <w:rPr>
                <w:lang w:val="en-GB"/>
              </w:rPr>
              <w:t>00</w:t>
            </w:r>
          </w:p>
        </w:tc>
        <w:tc>
          <w:tcPr>
            <w:tcW w:w="996" w:type="dxa"/>
            <w:tcBorders>
              <w:top w:val="nil"/>
              <w:left w:val="nil"/>
              <w:bottom w:val="nil"/>
              <w:right w:val="nil"/>
            </w:tcBorders>
            <w:shd w:val="clear" w:color="auto" w:fill="auto"/>
            <w:noWrap/>
            <w:vAlign w:val="bottom"/>
            <w:hideMark/>
          </w:tcPr>
          <w:p w14:paraId="21D3D82F" w14:textId="1C5C222F" w:rsidR="00E825B8" w:rsidRPr="007942E1" w:rsidRDefault="00E825B8" w:rsidP="00136F56">
            <w:pPr>
              <w:jc w:val="center"/>
              <w:rPr>
                <w:lang w:val="en-GB"/>
              </w:rPr>
            </w:pPr>
            <w:r w:rsidRPr="00CB1E6A">
              <w:t>22.51</w:t>
            </w:r>
            <w:r w:rsidR="007942E1">
              <w:rPr>
                <w:lang w:val="en-GB"/>
              </w:rPr>
              <w:t>00</w:t>
            </w:r>
          </w:p>
        </w:tc>
        <w:tc>
          <w:tcPr>
            <w:tcW w:w="936" w:type="dxa"/>
            <w:tcBorders>
              <w:top w:val="nil"/>
              <w:left w:val="nil"/>
              <w:bottom w:val="nil"/>
              <w:right w:val="nil"/>
            </w:tcBorders>
            <w:shd w:val="clear" w:color="auto" w:fill="auto"/>
            <w:noWrap/>
            <w:vAlign w:val="bottom"/>
            <w:hideMark/>
          </w:tcPr>
          <w:p w14:paraId="57195498" w14:textId="0A79424A" w:rsidR="00E825B8" w:rsidRPr="007942E1" w:rsidRDefault="00E825B8" w:rsidP="00136F56">
            <w:pPr>
              <w:jc w:val="center"/>
              <w:rPr>
                <w:lang w:val="en-GB"/>
              </w:rPr>
            </w:pPr>
            <w:r w:rsidRPr="00CB1E6A">
              <w:t>27.25</w:t>
            </w:r>
            <w:r w:rsidR="007942E1">
              <w:rPr>
                <w:lang w:val="en-GB"/>
              </w:rPr>
              <w:t>00</w:t>
            </w:r>
          </w:p>
        </w:tc>
        <w:tc>
          <w:tcPr>
            <w:tcW w:w="1176" w:type="dxa"/>
            <w:tcBorders>
              <w:top w:val="nil"/>
              <w:left w:val="nil"/>
              <w:bottom w:val="nil"/>
              <w:right w:val="nil"/>
            </w:tcBorders>
            <w:shd w:val="clear" w:color="auto" w:fill="auto"/>
            <w:noWrap/>
            <w:vAlign w:val="bottom"/>
            <w:hideMark/>
          </w:tcPr>
          <w:p w14:paraId="01CF3D0A" w14:textId="79253E05" w:rsidR="00E825B8" w:rsidRPr="007942E1" w:rsidRDefault="00E825B8" w:rsidP="00136F56">
            <w:pPr>
              <w:jc w:val="center"/>
              <w:rPr>
                <w:lang w:val="en-GB"/>
              </w:rPr>
            </w:pPr>
            <w:r w:rsidRPr="00CB1E6A">
              <w:t>30.97</w:t>
            </w:r>
            <w:r w:rsidR="007942E1">
              <w:rPr>
                <w:lang w:val="en-GB"/>
              </w:rPr>
              <w:t>00</w:t>
            </w:r>
          </w:p>
        </w:tc>
        <w:tc>
          <w:tcPr>
            <w:tcW w:w="885" w:type="dxa"/>
            <w:tcBorders>
              <w:top w:val="nil"/>
              <w:left w:val="nil"/>
              <w:bottom w:val="nil"/>
              <w:right w:val="nil"/>
            </w:tcBorders>
            <w:shd w:val="clear" w:color="auto" w:fill="auto"/>
            <w:noWrap/>
            <w:vAlign w:val="bottom"/>
            <w:hideMark/>
          </w:tcPr>
          <w:p w14:paraId="066558BE" w14:textId="70578E62" w:rsidR="00E825B8" w:rsidRPr="007942E1" w:rsidRDefault="00E825B8" w:rsidP="00136F56">
            <w:pPr>
              <w:jc w:val="center"/>
              <w:rPr>
                <w:lang w:val="en-GB"/>
              </w:rPr>
            </w:pPr>
            <w:r w:rsidRPr="00CB1E6A">
              <w:t>25.92</w:t>
            </w:r>
            <w:r w:rsidR="007942E1">
              <w:rPr>
                <w:lang w:val="en-GB"/>
              </w:rPr>
              <w:t>00</w:t>
            </w:r>
          </w:p>
        </w:tc>
      </w:tr>
      <w:tr w:rsidR="00CB1E6A" w:rsidRPr="00CB1E6A" w14:paraId="0C355ED5" w14:textId="77777777" w:rsidTr="00136F56">
        <w:trPr>
          <w:trHeight w:val="396"/>
        </w:trPr>
        <w:tc>
          <w:tcPr>
            <w:tcW w:w="2410" w:type="dxa"/>
            <w:tcBorders>
              <w:top w:val="nil"/>
              <w:left w:val="nil"/>
              <w:bottom w:val="nil"/>
              <w:right w:val="nil"/>
            </w:tcBorders>
            <w:shd w:val="clear" w:color="auto" w:fill="auto"/>
            <w:noWrap/>
            <w:vAlign w:val="bottom"/>
            <w:hideMark/>
          </w:tcPr>
          <w:p w14:paraId="12EE04C6"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5039EB62" w14:textId="0984AD08" w:rsidR="00E825B8" w:rsidRPr="00CB1E6A" w:rsidRDefault="00693D57" w:rsidP="00136F56">
            <w:r w:rsidRPr="00693D57">
              <w:rPr>
                <w:i/>
                <w:iCs/>
              </w:rPr>
              <w:t>χ</w:t>
            </w:r>
            <w:r w:rsidR="00E825B8" w:rsidRPr="00CB1E6A">
              <w:rPr>
                <w:vertAlign w:val="superscript"/>
              </w:rPr>
              <w:t>2</w:t>
            </w:r>
          </w:p>
        </w:tc>
        <w:tc>
          <w:tcPr>
            <w:tcW w:w="876" w:type="dxa"/>
            <w:tcBorders>
              <w:top w:val="nil"/>
              <w:left w:val="nil"/>
              <w:bottom w:val="nil"/>
              <w:right w:val="nil"/>
            </w:tcBorders>
            <w:shd w:val="clear" w:color="auto" w:fill="auto"/>
            <w:noWrap/>
            <w:vAlign w:val="bottom"/>
            <w:hideMark/>
          </w:tcPr>
          <w:p w14:paraId="5907E511" w14:textId="77777777" w:rsidR="00E825B8" w:rsidRPr="00CB1E6A" w:rsidRDefault="00E825B8" w:rsidP="00136F56">
            <w:pPr>
              <w:jc w:val="center"/>
            </w:pPr>
            <w:r w:rsidRPr="00CB1E6A">
              <w:t>1.5993</w:t>
            </w:r>
          </w:p>
        </w:tc>
        <w:tc>
          <w:tcPr>
            <w:tcW w:w="996" w:type="dxa"/>
            <w:tcBorders>
              <w:top w:val="nil"/>
              <w:left w:val="nil"/>
              <w:bottom w:val="nil"/>
              <w:right w:val="nil"/>
            </w:tcBorders>
            <w:shd w:val="clear" w:color="auto" w:fill="auto"/>
            <w:noWrap/>
            <w:vAlign w:val="bottom"/>
            <w:hideMark/>
          </w:tcPr>
          <w:p w14:paraId="1EEBAE8B" w14:textId="77777777" w:rsidR="00E825B8" w:rsidRPr="00CB1E6A" w:rsidRDefault="00E825B8" w:rsidP="00136F56">
            <w:pPr>
              <w:jc w:val="center"/>
            </w:pPr>
            <w:r w:rsidRPr="00CB1E6A">
              <w:t>8.2771</w:t>
            </w:r>
          </w:p>
        </w:tc>
        <w:tc>
          <w:tcPr>
            <w:tcW w:w="936" w:type="dxa"/>
            <w:tcBorders>
              <w:top w:val="nil"/>
              <w:left w:val="nil"/>
              <w:bottom w:val="nil"/>
              <w:right w:val="nil"/>
            </w:tcBorders>
            <w:shd w:val="clear" w:color="auto" w:fill="auto"/>
            <w:noWrap/>
            <w:vAlign w:val="bottom"/>
            <w:hideMark/>
          </w:tcPr>
          <w:p w14:paraId="5293DD84" w14:textId="549191AC" w:rsidR="00E825B8" w:rsidRPr="007942E1" w:rsidRDefault="00E825B8" w:rsidP="00136F56">
            <w:pPr>
              <w:jc w:val="center"/>
              <w:rPr>
                <w:lang w:val="en-GB"/>
              </w:rPr>
            </w:pPr>
            <w:r w:rsidRPr="00CB1E6A">
              <w:t>23.61</w:t>
            </w:r>
            <w:r w:rsidR="007942E1">
              <w:rPr>
                <w:lang w:val="en-GB"/>
              </w:rPr>
              <w:t>00</w:t>
            </w:r>
          </w:p>
        </w:tc>
        <w:tc>
          <w:tcPr>
            <w:tcW w:w="1176" w:type="dxa"/>
            <w:tcBorders>
              <w:top w:val="nil"/>
              <w:left w:val="nil"/>
              <w:bottom w:val="nil"/>
              <w:right w:val="nil"/>
            </w:tcBorders>
            <w:shd w:val="clear" w:color="auto" w:fill="auto"/>
            <w:noWrap/>
            <w:vAlign w:val="bottom"/>
            <w:hideMark/>
          </w:tcPr>
          <w:p w14:paraId="0DA5F4B0" w14:textId="41B30C65" w:rsidR="00E825B8" w:rsidRPr="007942E1" w:rsidRDefault="00E825B8" w:rsidP="00136F56">
            <w:pPr>
              <w:jc w:val="center"/>
              <w:rPr>
                <w:lang w:val="en-GB"/>
              </w:rPr>
            </w:pPr>
            <w:r w:rsidRPr="00CB1E6A">
              <w:t>53.74</w:t>
            </w:r>
            <w:r w:rsidR="007942E1">
              <w:rPr>
                <w:lang w:val="en-GB"/>
              </w:rPr>
              <w:t>00</w:t>
            </w:r>
          </w:p>
        </w:tc>
        <w:tc>
          <w:tcPr>
            <w:tcW w:w="885" w:type="dxa"/>
            <w:tcBorders>
              <w:top w:val="nil"/>
              <w:left w:val="nil"/>
              <w:bottom w:val="nil"/>
              <w:right w:val="nil"/>
            </w:tcBorders>
            <w:shd w:val="clear" w:color="auto" w:fill="auto"/>
            <w:noWrap/>
            <w:vAlign w:val="bottom"/>
            <w:hideMark/>
          </w:tcPr>
          <w:p w14:paraId="32A8AE59" w14:textId="58AC59E5" w:rsidR="00E825B8" w:rsidRPr="007942E1" w:rsidRDefault="00E825B8" w:rsidP="00136F56">
            <w:pPr>
              <w:jc w:val="center"/>
              <w:rPr>
                <w:lang w:val="en-GB"/>
              </w:rPr>
            </w:pPr>
            <w:r w:rsidRPr="00CB1E6A">
              <w:t>34.91</w:t>
            </w:r>
            <w:r w:rsidR="007942E1">
              <w:rPr>
                <w:lang w:val="en-GB"/>
              </w:rPr>
              <w:t>00</w:t>
            </w:r>
          </w:p>
        </w:tc>
      </w:tr>
      <w:tr w:rsidR="00CB1E6A" w:rsidRPr="00CB1E6A" w14:paraId="77F770D0" w14:textId="77777777" w:rsidTr="00E87196">
        <w:trPr>
          <w:trHeight w:val="68"/>
        </w:trPr>
        <w:tc>
          <w:tcPr>
            <w:tcW w:w="2410" w:type="dxa"/>
            <w:tcBorders>
              <w:top w:val="nil"/>
              <w:left w:val="nil"/>
              <w:bottom w:val="nil"/>
              <w:right w:val="nil"/>
            </w:tcBorders>
            <w:shd w:val="clear" w:color="auto" w:fill="auto"/>
            <w:noWrap/>
            <w:vAlign w:val="bottom"/>
            <w:hideMark/>
          </w:tcPr>
          <w:p w14:paraId="7683C454"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380FB823" w14:textId="77777777" w:rsidR="00E825B8" w:rsidRPr="00CB1E6A" w:rsidRDefault="00E825B8" w:rsidP="00136F56">
            <w:r w:rsidRPr="00CB1E6A">
              <w:t>ARE</w:t>
            </w:r>
          </w:p>
        </w:tc>
        <w:tc>
          <w:tcPr>
            <w:tcW w:w="876" w:type="dxa"/>
            <w:tcBorders>
              <w:top w:val="nil"/>
              <w:left w:val="nil"/>
              <w:bottom w:val="nil"/>
              <w:right w:val="nil"/>
            </w:tcBorders>
            <w:shd w:val="clear" w:color="auto" w:fill="auto"/>
            <w:noWrap/>
            <w:vAlign w:val="bottom"/>
            <w:hideMark/>
          </w:tcPr>
          <w:p w14:paraId="4E17E6AA" w14:textId="77777777" w:rsidR="00E825B8" w:rsidRPr="00CB1E6A" w:rsidRDefault="00E825B8" w:rsidP="00136F56">
            <w:pPr>
              <w:jc w:val="center"/>
            </w:pPr>
            <w:r w:rsidRPr="00CB1E6A">
              <w:t>8.8796</w:t>
            </w:r>
          </w:p>
        </w:tc>
        <w:tc>
          <w:tcPr>
            <w:tcW w:w="996" w:type="dxa"/>
            <w:tcBorders>
              <w:top w:val="nil"/>
              <w:left w:val="nil"/>
              <w:bottom w:val="nil"/>
              <w:right w:val="nil"/>
            </w:tcBorders>
            <w:shd w:val="clear" w:color="auto" w:fill="auto"/>
            <w:noWrap/>
            <w:vAlign w:val="bottom"/>
            <w:hideMark/>
          </w:tcPr>
          <w:p w14:paraId="05F8DA55" w14:textId="43E83BEA" w:rsidR="00E825B8" w:rsidRPr="007942E1" w:rsidRDefault="00E825B8" w:rsidP="00136F56">
            <w:pPr>
              <w:jc w:val="center"/>
              <w:rPr>
                <w:lang w:val="en-GB"/>
              </w:rPr>
            </w:pPr>
            <w:r w:rsidRPr="00CB1E6A">
              <w:t>16.88</w:t>
            </w:r>
            <w:r w:rsidR="007942E1">
              <w:rPr>
                <w:lang w:val="en-GB"/>
              </w:rPr>
              <w:t>00</w:t>
            </w:r>
          </w:p>
        </w:tc>
        <w:tc>
          <w:tcPr>
            <w:tcW w:w="936" w:type="dxa"/>
            <w:tcBorders>
              <w:top w:val="nil"/>
              <w:left w:val="nil"/>
              <w:bottom w:val="nil"/>
              <w:right w:val="nil"/>
            </w:tcBorders>
            <w:shd w:val="clear" w:color="auto" w:fill="auto"/>
            <w:noWrap/>
            <w:vAlign w:val="bottom"/>
            <w:hideMark/>
          </w:tcPr>
          <w:p w14:paraId="36DCA8CD" w14:textId="6408568D" w:rsidR="00E825B8" w:rsidRPr="007942E1" w:rsidRDefault="00E825B8" w:rsidP="00136F56">
            <w:pPr>
              <w:jc w:val="center"/>
              <w:rPr>
                <w:lang w:val="en-GB"/>
              </w:rPr>
            </w:pPr>
            <w:r w:rsidRPr="00CB1E6A">
              <w:t>26.01</w:t>
            </w:r>
            <w:r w:rsidR="007942E1">
              <w:rPr>
                <w:lang w:val="en-GB"/>
              </w:rPr>
              <w:t>00</w:t>
            </w:r>
          </w:p>
        </w:tc>
        <w:tc>
          <w:tcPr>
            <w:tcW w:w="1176" w:type="dxa"/>
            <w:tcBorders>
              <w:top w:val="nil"/>
              <w:left w:val="nil"/>
              <w:bottom w:val="nil"/>
              <w:right w:val="nil"/>
            </w:tcBorders>
            <w:shd w:val="clear" w:color="auto" w:fill="auto"/>
            <w:noWrap/>
            <w:vAlign w:val="bottom"/>
            <w:hideMark/>
          </w:tcPr>
          <w:p w14:paraId="4A44839C" w14:textId="611145AF" w:rsidR="00E825B8" w:rsidRPr="007942E1" w:rsidRDefault="00E825B8" w:rsidP="00136F56">
            <w:pPr>
              <w:jc w:val="center"/>
              <w:rPr>
                <w:lang w:val="en-GB"/>
              </w:rPr>
            </w:pPr>
            <w:r w:rsidRPr="00CB1E6A">
              <w:t>37.57</w:t>
            </w:r>
            <w:r w:rsidR="007942E1">
              <w:rPr>
                <w:lang w:val="en-GB"/>
              </w:rPr>
              <w:t>00</w:t>
            </w:r>
          </w:p>
        </w:tc>
        <w:tc>
          <w:tcPr>
            <w:tcW w:w="885" w:type="dxa"/>
            <w:tcBorders>
              <w:top w:val="nil"/>
              <w:left w:val="nil"/>
              <w:bottom w:val="nil"/>
              <w:right w:val="nil"/>
            </w:tcBorders>
            <w:shd w:val="clear" w:color="auto" w:fill="auto"/>
            <w:noWrap/>
            <w:vAlign w:val="bottom"/>
            <w:hideMark/>
          </w:tcPr>
          <w:p w14:paraId="4179C7EC" w14:textId="3B01D5BE" w:rsidR="00E825B8" w:rsidRPr="007942E1" w:rsidRDefault="00E825B8" w:rsidP="00136F56">
            <w:pPr>
              <w:jc w:val="center"/>
              <w:rPr>
                <w:lang w:val="en-GB"/>
              </w:rPr>
            </w:pPr>
            <w:r w:rsidRPr="00CB1E6A">
              <w:t>22.99</w:t>
            </w:r>
            <w:r w:rsidR="007942E1">
              <w:rPr>
                <w:lang w:val="en-GB"/>
              </w:rPr>
              <w:t>00</w:t>
            </w:r>
          </w:p>
        </w:tc>
      </w:tr>
      <w:tr w:rsidR="00CB1E6A" w:rsidRPr="00CB1E6A" w14:paraId="4C045BFA" w14:textId="77777777" w:rsidTr="00E87196">
        <w:trPr>
          <w:trHeight w:val="291"/>
        </w:trPr>
        <w:tc>
          <w:tcPr>
            <w:tcW w:w="2410" w:type="dxa"/>
            <w:tcBorders>
              <w:top w:val="nil"/>
              <w:left w:val="nil"/>
              <w:bottom w:val="nil"/>
              <w:right w:val="nil"/>
            </w:tcBorders>
            <w:shd w:val="clear" w:color="auto" w:fill="auto"/>
            <w:noWrap/>
            <w:vAlign w:val="bottom"/>
            <w:hideMark/>
          </w:tcPr>
          <w:p w14:paraId="0E40ADBB" w14:textId="77777777" w:rsidR="00E825B8" w:rsidRPr="00CB1E6A" w:rsidRDefault="00E825B8" w:rsidP="00136F56">
            <w:r w:rsidRPr="00CB1E6A">
              <w:t>PSEUDO SECOND ORDER</w:t>
            </w:r>
          </w:p>
        </w:tc>
        <w:tc>
          <w:tcPr>
            <w:tcW w:w="2462" w:type="dxa"/>
            <w:tcBorders>
              <w:top w:val="nil"/>
              <w:left w:val="nil"/>
              <w:bottom w:val="nil"/>
              <w:right w:val="nil"/>
            </w:tcBorders>
            <w:shd w:val="clear" w:color="auto" w:fill="auto"/>
            <w:noWrap/>
            <w:vAlign w:val="bottom"/>
            <w:hideMark/>
          </w:tcPr>
          <w:p w14:paraId="625598ED" w14:textId="2A2E6985" w:rsidR="00E825B8" w:rsidRPr="00CB1E6A" w:rsidRDefault="00E825B8"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08D8AC92" w14:textId="77777777" w:rsidR="00E825B8" w:rsidRPr="00CB1E6A" w:rsidRDefault="00E825B8" w:rsidP="00136F56">
            <w:pPr>
              <w:jc w:val="center"/>
            </w:pPr>
            <w:r w:rsidRPr="00CB1E6A">
              <w:t>9.0171</w:t>
            </w:r>
          </w:p>
        </w:tc>
        <w:tc>
          <w:tcPr>
            <w:tcW w:w="996" w:type="dxa"/>
            <w:tcBorders>
              <w:top w:val="nil"/>
              <w:left w:val="nil"/>
              <w:bottom w:val="nil"/>
              <w:right w:val="nil"/>
            </w:tcBorders>
            <w:shd w:val="clear" w:color="auto" w:fill="auto"/>
            <w:noWrap/>
            <w:vAlign w:val="bottom"/>
            <w:hideMark/>
          </w:tcPr>
          <w:p w14:paraId="7B6102CD" w14:textId="3597F0C0" w:rsidR="00E825B8" w:rsidRPr="007942E1" w:rsidRDefault="00E825B8" w:rsidP="00136F56">
            <w:pPr>
              <w:jc w:val="center"/>
              <w:rPr>
                <w:lang w:val="en-GB"/>
              </w:rPr>
            </w:pPr>
            <w:r w:rsidRPr="00CB1E6A">
              <w:t>16.63</w:t>
            </w:r>
            <w:r w:rsidR="007942E1">
              <w:rPr>
                <w:lang w:val="en-GB"/>
              </w:rPr>
              <w:t>00</w:t>
            </w:r>
          </w:p>
        </w:tc>
        <w:tc>
          <w:tcPr>
            <w:tcW w:w="936" w:type="dxa"/>
            <w:tcBorders>
              <w:top w:val="nil"/>
              <w:left w:val="nil"/>
              <w:bottom w:val="nil"/>
              <w:right w:val="nil"/>
            </w:tcBorders>
            <w:shd w:val="clear" w:color="auto" w:fill="auto"/>
            <w:noWrap/>
            <w:vAlign w:val="bottom"/>
            <w:hideMark/>
          </w:tcPr>
          <w:p w14:paraId="53B5614A" w14:textId="766070A5" w:rsidR="00E825B8" w:rsidRPr="007942E1" w:rsidRDefault="00E825B8" w:rsidP="00136F56">
            <w:pPr>
              <w:jc w:val="center"/>
              <w:rPr>
                <w:lang w:val="en-GB"/>
              </w:rPr>
            </w:pPr>
            <w:r w:rsidRPr="00CB1E6A">
              <w:t>25.31</w:t>
            </w:r>
            <w:r w:rsidR="007942E1">
              <w:rPr>
                <w:lang w:val="en-GB"/>
              </w:rPr>
              <w:t>00</w:t>
            </w:r>
          </w:p>
        </w:tc>
        <w:tc>
          <w:tcPr>
            <w:tcW w:w="1176" w:type="dxa"/>
            <w:tcBorders>
              <w:top w:val="nil"/>
              <w:left w:val="nil"/>
              <w:bottom w:val="nil"/>
              <w:right w:val="nil"/>
            </w:tcBorders>
            <w:shd w:val="clear" w:color="auto" w:fill="auto"/>
            <w:noWrap/>
            <w:vAlign w:val="bottom"/>
            <w:hideMark/>
          </w:tcPr>
          <w:p w14:paraId="70624698" w14:textId="47185030" w:rsidR="00E825B8" w:rsidRPr="007942E1" w:rsidRDefault="00E825B8" w:rsidP="00136F56">
            <w:pPr>
              <w:jc w:val="center"/>
              <w:rPr>
                <w:lang w:val="en-GB"/>
              </w:rPr>
            </w:pPr>
            <w:r w:rsidRPr="00CB1E6A">
              <w:t>34.96</w:t>
            </w:r>
            <w:r w:rsidR="007942E1">
              <w:rPr>
                <w:lang w:val="en-GB"/>
              </w:rPr>
              <w:t>00</w:t>
            </w:r>
          </w:p>
        </w:tc>
        <w:tc>
          <w:tcPr>
            <w:tcW w:w="885" w:type="dxa"/>
            <w:tcBorders>
              <w:top w:val="nil"/>
              <w:left w:val="nil"/>
              <w:bottom w:val="nil"/>
              <w:right w:val="nil"/>
            </w:tcBorders>
            <w:shd w:val="clear" w:color="auto" w:fill="auto"/>
            <w:noWrap/>
            <w:vAlign w:val="bottom"/>
            <w:hideMark/>
          </w:tcPr>
          <w:p w14:paraId="053B38F2" w14:textId="5E7ED79A" w:rsidR="00E825B8" w:rsidRPr="007942E1" w:rsidRDefault="00E825B8" w:rsidP="00136F56">
            <w:pPr>
              <w:jc w:val="center"/>
              <w:rPr>
                <w:lang w:val="en-GB"/>
              </w:rPr>
            </w:pPr>
            <w:r w:rsidRPr="00CB1E6A">
              <w:t>44.44</w:t>
            </w:r>
            <w:r w:rsidR="007942E1">
              <w:rPr>
                <w:lang w:val="en-GB"/>
              </w:rPr>
              <w:t>00</w:t>
            </w:r>
          </w:p>
        </w:tc>
      </w:tr>
      <w:tr w:rsidR="00CB1E6A" w:rsidRPr="00CB1E6A" w14:paraId="15C4308E" w14:textId="77777777" w:rsidTr="00E87196">
        <w:trPr>
          <w:trHeight w:val="68"/>
        </w:trPr>
        <w:tc>
          <w:tcPr>
            <w:tcW w:w="2410" w:type="dxa"/>
            <w:tcBorders>
              <w:top w:val="nil"/>
              <w:left w:val="nil"/>
              <w:bottom w:val="nil"/>
              <w:right w:val="nil"/>
            </w:tcBorders>
            <w:shd w:val="clear" w:color="auto" w:fill="auto"/>
            <w:noWrap/>
            <w:vAlign w:val="bottom"/>
            <w:hideMark/>
          </w:tcPr>
          <w:p w14:paraId="5E496B46"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41A53405" w14:textId="04DC7FFF" w:rsidR="00E825B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7942E1" w:rsidRPr="00CB1E6A">
              <w:t xml:space="preserve"> </w:t>
            </w:r>
            <w:r w:rsidR="00E825B8" w:rsidRPr="00CB1E6A">
              <w:t>(g mg</w:t>
            </w:r>
            <w:r w:rsidR="00E825B8" w:rsidRPr="00CB1E6A">
              <w:rPr>
                <w:vertAlign w:val="superscript"/>
              </w:rPr>
              <w:t>-1</w:t>
            </w:r>
            <w:r w:rsidR="00E825B8" w:rsidRPr="00CB1E6A">
              <w:t xml:space="preserve"> min</w:t>
            </w:r>
            <w:r w:rsidR="00E825B8" w:rsidRPr="00CB1E6A">
              <w:rPr>
                <w:vertAlign w:val="superscript"/>
              </w:rPr>
              <w:t>-1</w:t>
            </w:r>
            <w:r w:rsidR="00E825B8" w:rsidRPr="00CB1E6A">
              <w:t>)</w:t>
            </w:r>
          </w:p>
        </w:tc>
        <w:tc>
          <w:tcPr>
            <w:tcW w:w="876" w:type="dxa"/>
            <w:tcBorders>
              <w:top w:val="nil"/>
              <w:left w:val="nil"/>
              <w:bottom w:val="nil"/>
              <w:right w:val="nil"/>
            </w:tcBorders>
            <w:shd w:val="clear" w:color="auto" w:fill="auto"/>
            <w:noWrap/>
            <w:vAlign w:val="bottom"/>
            <w:hideMark/>
          </w:tcPr>
          <w:p w14:paraId="79C98A9D" w14:textId="10D0DDFB" w:rsidR="00E825B8" w:rsidRPr="007942E1" w:rsidRDefault="00E825B8" w:rsidP="00136F56">
            <w:pPr>
              <w:jc w:val="center"/>
              <w:rPr>
                <w:lang w:val="en-GB"/>
              </w:rPr>
            </w:pPr>
            <w:r w:rsidRPr="00CB1E6A">
              <w:t>0.01</w:t>
            </w:r>
            <w:r w:rsidR="007942E1">
              <w:rPr>
                <w:lang w:val="en-GB"/>
              </w:rPr>
              <w:t>00</w:t>
            </w:r>
          </w:p>
        </w:tc>
        <w:tc>
          <w:tcPr>
            <w:tcW w:w="996" w:type="dxa"/>
            <w:tcBorders>
              <w:top w:val="nil"/>
              <w:left w:val="nil"/>
              <w:bottom w:val="nil"/>
              <w:right w:val="nil"/>
            </w:tcBorders>
            <w:shd w:val="clear" w:color="auto" w:fill="auto"/>
            <w:noWrap/>
            <w:vAlign w:val="bottom"/>
            <w:hideMark/>
          </w:tcPr>
          <w:p w14:paraId="43D7B154" w14:textId="3FB5AB95" w:rsidR="00E825B8" w:rsidRPr="007942E1" w:rsidRDefault="00E825B8" w:rsidP="00136F56">
            <w:pPr>
              <w:jc w:val="center"/>
              <w:rPr>
                <w:lang w:val="en-GB"/>
              </w:rPr>
            </w:pPr>
            <w:r w:rsidRPr="00CB1E6A">
              <w:t>0.01</w:t>
            </w:r>
            <w:r w:rsidR="007942E1">
              <w:rPr>
                <w:lang w:val="en-GB"/>
              </w:rPr>
              <w:t>00</w:t>
            </w:r>
          </w:p>
        </w:tc>
        <w:tc>
          <w:tcPr>
            <w:tcW w:w="936" w:type="dxa"/>
            <w:tcBorders>
              <w:top w:val="nil"/>
              <w:left w:val="nil"/>
              <w:bottom w:val="nil"/>
              <w:right w:val="nil"/>
            </w:tcBorders>
            <w:shd w:val="clear" w:color="auto" w:fill="auto"/>
            <w:noWrap/>
            <w:vAlign w:val="bottom"/>
            <w:hideMark/>
          </w:tcPr>
          <w:p w14:paraId="44BACCF1" w14:textId="694A5A9C" w:rsidR="00E825B8" w:rsidRPr="007942E1" w:rsidRDefault="00E825B8" w:rsidP="00136F56">
            <w:pPr>
              <w:jc w:val="center"/>
              <w:rPr>
                <w:lang w:val="en-GB"/>
              </w:rPr>
            </w:pPr>
            <w:r w:rsidRPr="00CB1E6A">
              <w:t>0.01</w:t>
            </w:r>
            <w:r w:rsidR="007942E1">
              <w:rPr>
                <w:lang w:val="en-GB"/>
              </w:rPr>
              <w:t>00</w:t>
            </w:r>
          </w:p>
        </w:tc>
        <w:tc>
          <w:tcPr>
            <w:tcW w:w="1176" w:type="dxa"/>
            <w:tcBorders>
              <w:top w:val="nil"/>
              <w:left w:val="nil"/>
              <w:bottom w:val="nil"/>
              <w:right w:val="nil"/>
            </w:tcBorders>
            <w:shd w:val="clear" w:color="auto" w:fill="auto"/>
            <w:noWrap/>
            <w:vAlign w:val="bottom"/>
            <w:hideMark/>
          </w:tcPr>
          <w:p w14:paraId="4D5502D5" w14:textId="0FBD97FC" w:rsidR="00E825B8" w:rsidRPr="007942E1" w:rsidRDefault="00E825B8" w:rsidP="00136F56">
            <w:pPr>
              <w:jc w:val="center"/>
              <w:rPr>
                <w:lang w:val="en-GB"/>
              </w:rPr>
            </w:pPr>
            <w:r w:rsidRPr="00CB1E6A">
              <w:t>0.01</w:t>
            </w:r>
            <w:r w:rsidR="007942E1">
              <w:rPr>
                <w:lang w:val="en-GB"/>
              </w:rPr>
              <w:t>00</w:t>
            </w:r>
          </w:p>
        </w:tc>
        <w:tc>
          <w:tcPr>
            <w:tcW w:w="885" w:type="dxa"/>
            <w:tcBorders>
              <w:top w:val="nil"/>
              <w:left w:val="nil"/>
              <w:bottom w:val="nil"/>
              <w:right w:val="nil"/>
            </w:tcBorders>
            <w:shd w:val="clear" w:color="auto" w:fill="auto"/>
            <w:noWrap/>
            <w:vAlign w:val="bottom"/>
            <w:hideMark/>
          </w:tcPr>
          <w:p w14:paraId="515A7195" w14:textId="7B2396A7" w:rsidR="00E825B8" w:rsidRPr="007942E1" w:rsidRDefault="00E825B8" w:rsidP="00136F56">
            <w:pPr>
              <w:jc w:val="center"/>
              <w:rPr>
                <w:lang w:val="en-GB"/>
              </w:rPr>
            </w:pPr>
            <w:r w:rsidRPr="00CB1E6A">
              <w:t>0.01</w:t>
            </w:r>
            <w:r w:rsidR="007942E1">
              <w:rPr>
                <w:lang w:val="en-GB"/>
              </w:rPr>
              <w:t>00</w:t>
            </w:r>
          </w:p>
        </w:tc>
      </w:tr>
      <w:tr w:rsidR="00CB1E6A" w:rsidRPr="00CB1E6A" w14:paraId="66119DC4" w14:textId="77777777" w:rsidTr="00136F56">
        <w:trPr>
          <w:trHeight w:val="396"/>
        </w:trPr>
        <w:tc>
          <w:tcPr>
            <w:tcW w:w="2410" w:type="dxa"/>
            <w:tcBorders>
              <w:top w:val="nil"/>
              <w:left w:val="nil"/>
              <w:bottom w:val="nil"/>
              <w:right w:val="nil"/>
            </w:tcBorders>
            <w:shd w:val="clear" w:color="auto" w:fill="auto"/>
            <w:noWrap/>
            <w:vAlign w:val="bottom"/>
            <w:hideMark/>
          </w:tcPr>
          <w:p w14:paraId="22877FBE"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433C72CA" w14:textId="77777777" w:rsidR="00E825B8" w:rsidRPr="00CB1E6A" w:rsidRDefault="00E825B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10C9643" w14:textId="77777777" w:rsidR="00E825B8" w:rsidRPr="00CB1E6A" w:rsidRDefault="00E825B8" w:rsidP="00136F56">
            <w:pPr>
              <w:jc w:val="center"/>
            </w:pPr>
            <w:r w:rsidRPr="00CB1E6A">
              <w:t>0.9986</w:t>
            </w:r>
          </w:p>
        </w:tc>
        <w:tc>
          <w:tcPr>
            <w:tcW w:w="996" w:type="dxa"/>
            <w:tcBorders>
              <w:top w:val="nil"/>
              <w:left w:val="nil"/>
              <w:bottom w:val="nil"/>
              <w:right w:val="nil"/>
            </w:tcBorders>
            <w:shd w:val="clear" w:color="auto" w:fill="auto"/>
            <w:noWrap/>
            <w:vAlign w:val="bottom"/>
            <w:hideMark/>
          </w:tcPr>
          <w:p w14:paraId="5AED4AE0" w14:textId="77777777" w:rsidR="00E825B8" w:rsidRPr="00CB1E6A" w:rsidRDefault="00E825B8" w:rsidP="00136F56">
            <w:pPr>
              <w:jc w:val="center"/>
            </w:pPr>
            <w:r w:rsidRPr="00CB1E6A">
              <w:t>0.9994</w:t>
            </w:r>
          </w:p>
        </w:tc>
        <w:tc>
          <w:tcPr>
            <w:tcW w:w="936" w:type="dxa"/>
            <w:tcBorders>
              <w:top w:val="nil"/>
              <w:left w:val="nil"/>
              <w:bottom w:val="nil"/>
              <w:right w:val="nil"/>
            </w:tcBorders>
            <w:shd w:val="clear" w:color="auto" w:fill="auto"/>
            <w:noWrap/>
            <w:vAlign w:val="bottom"/>
            <w:hideMark/>
          </w:tcPr>
          <w:p w14:paraId="5C5E589A" w14:textId="77777777" w:rsidR="00E825B8" w:rsidRPr="00CB1E6A" w:rsidRDefault="00E825B8" w:rsidP="00136F56">
            <w:pPr>
              <w:jc w:val="center"/>
            </w:pPr>
            <w:r w:rsidRPr="00CB1E6A">
              <w:t>0.9997</w:t>
            </w:r>
          </w:p>
        </w:tc>
        <w:tc>
          <w:tcPr>
            <w:tcW w:w="1176" w:type="dxa"/>
            <w:tcBorders>
              <w:top w:val="nil"/>
              <w:left w:val="nil"/>
              <w:bottom w:val="nil"/>
              <w:right w:val="nil"/>
            </w:tcBorders>
            <w:shd w:val="clear" w:color="auto" w:fill="auto"/>
            <w:noWrap/>
            <w:vAlign w:val="bottom"/>
            <w:hideMark/>
          </w:tcPr>
          <w:p w14:paraId="2A7A0076" w14:textId="77777777" w:rsidR="00E825B8" w:rsidRPr="00CB1E6A" w:rsidRDefault="00E825B8" w:rsidP="00136F56">
            <w:pPr>
              <w:jc w:val="center"/>
            </w:pPr>
            <w:r w:rsidRPr="00CB1E6A">
              <w:t>0.9999</w:t>
            </w:r>
          </w:p>
        </w:tc>
        <w:tc>
          <w:tcPr>
            <w:tcW w:w="885" w:type="dxa"/>
            <w:tcBorders>
              <w:top w:val="nil"/>
              <w:left w:val="nil"/>
              <w:bottom w:val="nil"/>
              <w:right w:val="nil"/>
            </w:tcBorders>
            <w:shd w:val="clear" w:color="auto" w:fill="auto"/>
            <w:noWrap/>
            <w:vAlign w:val="bottom"/>
            <w:hideMark/>
          </w:tcPr>
          <w:p w14:paraId="257073A7" w14:textId="77777777" w:rsidR="00E825B8" w:rsidRPr="00CB1E6A" w:rsidRDefault="00E825B8" w:rsidP="00136F56">
            <w:pPr>
              <w:jc w:val="center"/>
            </w:pPr>
            <w:r w:rsidRPr="00CB1E6A">
              <w:t>0.9998</w:t>
            </w:r>
          </w:p>
        </w:tc>
      </w:tr>
      <w:tr w:rsidR="00CB1E6A" w:rsidRPr="00CB1E6A" w14:paraId="1F82FB56" w14:textId="77777777" w:rsidTr="00136F56">
        <w:trPr>
          <w:trHeight w:val="372"/>
        </w:trPr>
        <w:tc>
          <w:tcPr>
            <w:tcW w:w="2410" w:type="dxa"/>
            <w:tcBorders>
              <w:top w:val="nil"/>
              <w:left w:val="nil"/>
              <w:bottom w:val="nil"/>
              <w:right w:val="nil"/>
            </w:tcBorders>
            <w:shd w:val="clear" w:color="auto" w:fill="auto"/>
            <w:noWrap/>
            <w:vAlign w:val="bottom"/>
            <w:hideMark/>
          </w:tcPr>
          <w:p w14:paraId="4CDE48B6"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06984629" w14:textId="77777777" w:rsidR="00E825B8" w:rsidRPr="00CB1E6A" w:rsidRDefault="00E825B8" w:rsidP="00136F56">
            <w:r w:rsidRPr="00CB1E6A">
              <w:t>S.D (%)</w:t>
            </w:r>
          </w:p>
        </w:tc>
        <w:tc>
          <w:tcPr>
            <w:tcW w:w="876" w:type="dxa"/>
            <w:tcBorders>
              <w:top w:val="nil"/>
              <w:left w:val="nil"/>
              <w:bottom w:val="nil"/>
              <w:right w:val="nil"/>
            </w:tcBorders>
            <w:shd w:val="clear" w:color="auto" w:fill="auto"/>
            <w:noWrap/>
            <w:vAlign w:val="bottom"/>
            <w:hideMark/>
          </w:tcPr>
          <w:p w14:paraId="1AC856C8" w14:textId="77777777" w:rsidR="00E825B8" w:rsidRPr="00CB1E6A" w:rsidRDefault="00E825B8" w:rsidP="00136F56">
            <w:pPr>
              <w:jc w:val="center"/>
            </w:pPr>
            <w:r w:rsidRPr="00CB1E6A">
              <w:t>1.0556</w:t>
            </w:r>
          </w:p>
        </w:tc>
        <w:tc>
          <w:tcPr>
            <w:tcW w:w="996" w:type="dxa"/>
            <w:tcBorders>
              <w:top w:val="nil"/>
              <w:left w:val="nil"/>
              <w:bottom w:val="nil"/>
              <w:right w:val="nil"/>
            </w:tcBorders>
            <w:shd w:val="clear" w:color="auto" w:fill="auto"/>
            <w:noWrap/>
            <w:vAlign w:val="bottom"/>
            <w:hideMark/>
          </w:tcPr>
          <w:p w14:paraId="12B5FFDD" w14:textId="77777777" w:rsidR="00E825B8" w:rsidRPr="00CB1E6A" w:rsidRDefault="00E825B8" w:rsidP="00136F56">
            <w:pPr>
              <w:jc w:val="center"/>
            </w:pPr>
            <w:r w:rsidRPr="00CB1E6A">
              <w:t>0.6087</w:t>
            </w:r>
          </w:p>
        </w:tc>
        <w:tc>
          <w:tcPr>
            <w:tcW w:w="936" w:type="dxa"/>
            <w:tcBorders>
              <w:top w:val="nil"/>
              <w:left w:val="nil"/>
              <w:bottom w:val="nil"/>
              <w:right w:val="nil"/>
            </w:tcBorders>
            <w:shd w:val="clear" w:color="auto" w:fill="auto"/>
            <w:noWrap/>
            <w:vAlign w:val="bottom"/>
            <w:hideMark/>
          </w:tcPr>
          <w:p w14:paraId="6B258684" w14:textId="77777777" w:rsidR="00E825B8" w:rsidRPr="00CB1E6A" w:rsidRDefault="00E825B8" w:rsidP="00136F56">
            <w:pPr>
              <w:jc w:val="center"/>
            </w:pPr>
            <w:r w:rsidRPr="00CB1E6A">
              <w:t>0.4834</w:t>
            </w:r>
          </w:p>
        </w:tc>
        <w:tc>
          <w:tcPr>
            <w:tcW w:w="1176" w:type="dxa"/>
            <w:tcBorders>
              <w:top w:val="nil"/>
              <w:left w:val="nil"/>
              <w:bottom w:val="nil"/>
              <w:right w:val="nil"/>
            </w:tcBorders>
            <w:shd w:val="clear" w:color="auto" w:fill="auto"/>
            <w:noWrap/>
            <w:vAlign w:val="bottom"/>
            <w:hideMark/>
          </w:tcPr>
          <w:p w14:paraId="19A66FDD" w14:textId="77777777" w:rsidR="00E825B8" w:rsidRPr="00CB1E6A" w:rsidRDefault="00E825B8" w:rsidP="00136F56">
            <w:pPr>
              <w:jc w:val="center"/>
            </w:pPr>
            <w:r w:rsidRPr="00CB1E6A">
              <w:t>0.3928</w:t>
            </w:r>
          </w:p>
        </w:tc>
        <w:tc>
          <w:tcPr>
            <w:tcW w:w="885" w:type="dxa"/>
            <w:tcBorders>
              <w:top w:val="nil"/>
              <w:left w:val="nil"/>
              <w:bottom w:val="nil"/>
              <w:right w:val="nil"/>
            </w:tcBorders>
            <w:shd w:val="clear" w:color="auto" w:fill="auto"/>
            <w:noWrap/>
            <w:vAlign w:val="bottom"/>
            <w:hideMark/>
          </w:tcPr>
          <w:p w14:paraId="211E3925" w14:textId="77777777" w:rsidR="00E825B8" w:rsidRPr="00CB1E6A" w:rsidRDefault="00E825B8" w:rsidP="00136F56">
            <w:pPr>
              <w:jc w:val="center"/>
            </w:pPr>
            <w:r w:rsidRPr="00CB1E6A">
              <w:t>0.4423</w:t>
            </w:r>
          </w:p>
        </w:tc>
      </w:tr>
      <w:tr w:rsidR="00CB1E6A" w:rsidRPr="00CB1E6A" w14:paraId="71752892" w14:textId="77777777" w:rsidTr="00136F56">
        <w:trPr>
          <w:trHeight w:val="372"/>
        </w:trPr>
        <w:tc>
          <w:tcPr>
            <w:tcW w:w="2410" w:type="dxa"/>
            <w:tcBorders>
              <w:top w:val="nil"/>
              <w:left w:val="nil"/>
              <w:bottom w:val="nil"/>
              <w:right w:val="nil"/>
            </w:tcBorders>
            <w:shd w:val="clear" w:color="auto" w:fill="auto"/>
            <w:noWrap/>
            <w:vAlign w:val="bottom"/>
            <w:hideMark/>
          </w:tcPr>
          <w:p w14:paraId="7EF0E33C"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7A4A828F" w14:textId="23A9FB25" w:rsidR="00E825B8" w:rsidRPr="00CB1E6A" w:rsidRDefault="00693D57" w:rsidP="00136F56">
            <w:r w:rsidRPr="00693D57">
              <w:rPr>
                <w:i/>
                <w:iCs/>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177F9B44" w14:textId="77777777" w:rsidR="00E825B8" w:rsidRPr="00CB1E6A" w:rsidRDefault="00E825B8" w:rsidP="00136F56">
            <w:pPr>
              <w:jc w:val="center"/>
            </w:pPr>
            <w:r w:rsidRPr="00CB1E6A">
              <w:t>0.0161</w:t>
            </w:r>
          </w:p>
        </w:tc>
        <w:tc>
          <w:tcPr>
            <w:tcW w:w="996" w:type="dxa"/>
            <w:tcBorders>
              <w:top w:val="nil"/>
              <w:left w:val="nil"/>
              <w:bottom w:val="nil"/>
              <w:right w:val="nil"/>
            </w:tcBorders>
            <w:shd w:val="clear" w:color="auto" w:fill="auto"/>
            <w:noWrap/>
            <w:vAlign w:val="bottom"/>
            <w:hideMark/>
          </w:tcPr>
          <w:p w14:paraId="15744829" w14:textId="77777777" w:rsidR="00E825B8" w:rsidRPr="00CB1E6A" w:rsidRDefault="00E825B8" w:rsidP="00136F56">
            <w:pPr>
              <w:jc w:val="center"/>
            </w:pPr>
            <w:r w:rsidRPr="00CB1E6A">
              <w:t>0.0098</w:t>
            </w:r>
          </w:p>
        </w:tc>
        <w:tc>
          <w:tcPr>
            <w:tcW w:w="936" w:type="dxa"/>
            <w:tcBorders>
              <w:top w:val="nil"/>
              <w:left w:val="nil"/>
              <w:bottom w:val="nil"/>
              <w:right w:val="nil"/>
            </w:tcBorders>
            <w:shd w:val="clear" w:color="auto" w:fill="auto"/>
            <w:noWrap/>
            <w:vAlign w:val="bottom"/>
            <w:hideMark/>
          </w:tcPr>
          <w:p w14:paraId="2901192C" w14:textId="77777777" w:rsidR="00E825B8" w:rsidRPr="00CB1E6A" w:rsidRDefault="00E825B8" w:rsidP="00136F56">
            <w:pPr>
              <w:jc w:val="center"/>
            </w:pPr>
            <w:r w:rsidRPr="00CB1E6A">
              <w:t>0.0094</w:t>
            </w:r>
          </w:p>
        </w:tc>
        <w:tc>
          <w:tcPr>
            <w:tcW w:w="1176" w:type="dxa"/>
            <w:tcBorders>
              <w:top w:val="nil"/>
              <w:left w:val="nil"/>
              <w:bottom w:val="nil"/>
              <w:right w:val="nil"/>
            </w:tcBorders>
            <w:shd w:val="clear" w:color="auto" w:fill="auto"/>
            <w:noWrap/>
            <w:vAlign w:val="bottom"/>
            <w:hideMark/>
          </w:tcPr>
          <w:p w14:paraId="2A2F8361" w14:textId="77777777" w:rsidR="00E825B8" w:rsidRPr="00CB1E6A" w:rsidRDefault="00E825B8" w:rsidP="00136F56">
            <w:pPr>
              <w:jc w:val="center"/>
            </w:pPr>
            <w:r w:rsidRPr="00CB1E6A">
              <w:t>0.0086</w:t>
            </w:r>
          </w:p>
        </w:tc>
        <w:tc>
          <w:tcPr>
            <w:tcW w:w="885" w:type="dxa"/>
            <w:tcBorders>
              <w:top w:val="nil"/>
              <w:left w:val="nil"/>
              <w:bottom w:val="nil"/>
              <w:right w:val="nil"/>
            </w:tcBorders>
            <w:shd w:val="clear" w:color="auto" w:fill="auto"/>
            <w:noWrap/>
            <w:vAlign w:val="bottom"/>
            <w:hideMark/>
          </w:tcPr>
          <w:p w14:paraId="7BCFE445" w14:textId="77777777" w:rsidR="00E825B8" w:rsidRPr="00CB1E6A" w:rsidRDefault="00E825B8" w:rsidP="00136F56">
            <w:pPr>
              <w:jc w:val="center"/>
            </w:pPr>
            <w:r w:rsidRPr="00CB1E6A">
              <w:t>0.0139</w:t>
            </w:r>
          </w:p>
        </w:tc>
      </w:tr>
      <w:tr w:rsidR="00CB1E6A" w:rsidRPr="00CB1E6A" w14:paraId="55E10944" w14:textId="77777777" w:rsidTr="00136F56">
        <w:trPr>
          <w:trHeight w:val="312"/>
        </w:trPr>
        <w:tc>
          <w:tcPr>
            <w:tcW w:w="2410" w:type="dxa"/>
            <w:tcBorders>
              <w:top w:val="nil"/>
              <w:left w:val="nil"/>
              <w:bottom w:val="nil"/>
              <w:right w:val="nil"/>
            </w:tcBorders>
            <w:shd w:val="clear" w:color="auto" w:fill="auto"/>
            <w:noWrap/>
            <w:vAlign w:val="bottom"/>
            <w:hideMark/>
          </w:tcPr>
          <w:p w14:paraId="36A24C78"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0B5C72EF" w14:textId="77777777" w:rsidR="00E825B8" w:rsidRPr="00CB1E6A" w:rsidRDefault="00E825B8" w:rsidP="00136F56">
            <w:r w:rsidRPr="00CB1E6A">
              <w:t>ARE</w:t>
            </w:r>
          </w:p>
        </w:tc>
        <w:tc>
          <w:tcPr>
            <w:tcW w:w="876" w:type="dxa"/>
            <w:tcBorders>
              <w:top w:val="nil"/>
              <w:left w:val="nil"/>
              <w:bottom w:val="nil"/>
              <w:right w:val="nil"/>
            </w:tcBorders>
            <w:shd w:val="clear" w:color="auto" w:fill="auto"/>
            <w:noWrap/>
            <w:vAlign w:val="bottom"/>
            <w:hideMark/>
          </w:tcPr>
          <w:p w14:paraId="74B1FE68" w14:textId="77777777" w:rsidR="00E825B8" w:rsidRPr="00CB1E6A" w:rsidRDefault="00E825B8" w:rsidP="00136F56">
            <w:pPr>
              <w:jc w:val="center"/>
            </w:pPr>
            <w:r w:rsidRPr="00CB1E6A">
              <w:t>0.7348</w:t>
            </w:r>
          </w:p>
        </w:tc>
        <w:tc>
          <w:tcPr>
            <w:tcW w:w="996" w:type="dxa"/>
            <w:tcBorders>
              <w:top w:val="nil"/>
              <w:left w:val="nil"/>
              <w:bottom w:val="nil"/>
              <w:right w:val="nil"/>
            </w:tcBorders>
            <w:shd w:val="clear" w:color="auto" w:fill="auto"/>
            <w:noWrap/>
            <w:vAlign w:val="bottom"/>
            <w:hideMark/>
          </w:tcPr>
          <w:p w14:paraId="6B79D5D6" w14:textId="77777777" w:rsidR="00E825B8" w:rsidRPr="00CB1E6A" w:rsidRDefault="00E825B8" w:rsidP="00136F56">
            <w:pPr>
              <w:jc w:val="center"/>
            </w:pPr>
            <w:r w:rsidRPr="00CB1E6A">
              <w:t>0.4159</w:t>
            </w:r>
          </w:p>
        </w:tc>
        <w:tc>
          <w:tcPr>
            <w:tcW w:w="936" w:type="dxa"/>
            <w:tcBorders>
              <w:top w:val="nil"/>
              <w:left w:val="nil"/>
              <w:bottom w:val="nil"/>
              <w:right w:val="nil"/>
            </w:tcBorders>
            <w:shd w:val="clear" w:color="auto" w:fill="auto"/>
            <w:noWrap/>
            <w:vAlign w:val="bottom"/>
            <w:hideMark/>
          </w:tcPr>
          <w:p w14:paraId="3C0D6EE6" w14:textId="77777777" w:rsidR="00E825B8" w:rsidRPr="00CB1E6A" w:rsidRDefault="00E825B8" w:rsidP="00136F56">
            <w:pPr>
              <w:jc w:val="center"/>
            </w:pPr>
            <w:r w:rsidRPr="00CB1E6A">
              <w:t>0.3286</w:t>
            </w:r>
          </w:p>
        </w:tc>
        <w:tc>
          <w:tcPr>
            <w:tcW w:w="1176" w:type="dxa"/>
            <w:tcBorders>
              <w:top w:val="nil"/>
              <w:left w:val="nil"/>
              <w:bottom w:val="nil"/>
              <w:right w:val="nil"/>
            </w:tcBorders>
            <w:shd w:val="clear" w:color="auto" w:fill="auto"/>
            <w:noWrap/>
            <w:vAlign w:val="bottom"/>
            <w:hideMark/>
          </w:tcPr>
          <w:p w14:paraId="6A6446A4" w14:textId="77777777" w:rsidR="00E825B8" w:rsidRPr="00CB1E6A" w:rsidRDefault="00E825B8" w:rsidP="00136F56">
            <w:pPr>
              <w:jc w:val="center"/>
            </w:pPr>
            <w:r w:rsidRPr="00CB1E6A">
              <w:t>0.2661</w:t>
            </w:r>
          </w:p>
        </w:tc>
        <w:tc>
          <w:tcPr>
            <w:tcW w:w="885" w:type="dxa"/>
            <w:tcBorders>
              <w:top w:val="nil"/>
              <w:left w:val="nil"/>
              <w:bottom w:val="nil"/>
              <w:right w:val="nil"/>
            </w:tcBorders>
            <w:shd w:val="clear" w:color="auto" w:fill="auto"/>
            <w:noWrap/>
            <w:vAlign w:val="bottom"/>
            <w:hideMark/>
          </w:tcPr>
          <w:p w14:paraId="23F700A9" w14:textId="77777777" w:rsidR="00E825B8" w:rsidRPr="00CB1E6A" w:rsidRDefault="00E825B8" w:rsidP="00136F56">
            <w:pPr>
              <w:jc w:val="center"/>
            </w:pPr>
            <w:r w:rsidRPr="00CB1E6A">
              <w:t>0.3002</w:t>
            </w:r>
          </w:p>
        </w:tc>
      </w:tr>
      <w:tr w:rsidR="00CB1E6A" w:rsidRPr="00CB1E6A" w14:paraId="7C9D3FC0" w14:textId="77777777" w:rsidTr="00136F56">
        <w:trPr>
          <w:trHeight w:val="396"/>
        </w:trPr>
        <w:tc>
          <w:tcPr>
            <w:tcW w:w="2410" w:type="dxa"/>
            <w:tcBorders>
              <w:top w:val="nil"/>
              <w:left w:val="nil"/>
              <w:bottom w:val="nil"/>
              <w:right w:val="nil"/>
            </w:tcBorders>
            <w:shd w:val="clear" w:color="auto" w:fill="auto"/>
            <w:noWrap/>
            <w:vAlign w:val="bottom"/>
            <w:hideMark/>
          </w:tcPr>
          <w:p w14:paraId="3CA810AB" w14:textId="77777777" w:rsidR="00E825B8" w:rsidRPr="00CB1E6A" w:rsidRDefault="00E825B8" w:rsidP="00136F56">
            <w:r w:rsidRPr="00CB1E6A">
              <w:t>AVRAMI</w:t>
            </w:r>
          </w:p>
        </w:tc>
        <w:tc>
          <w:tcPr>
            <w:tcW w:w="2462" w:type="dxa"/>
            <w:tcBorders>
              <w:top w:val="nil"/>
              <w:left w:val="nil"/>
              <w:bottom w:val="nil"/>
              <w:right w:val="nil"/>
            </w:tcBorders>
            <w:shd w:val="clear" w:color="auto" w:fill="auto"/>
            <w:noWrap/>
            <w:vAlign w:val="bottom"/>
            <w:hideMark/>
          </w:tcPr>
          <w:p w14:paraId="169439B4" w14:textId="77777777" w:rsidR="00E825B8" w:rsidRPr="00CB1E6A" w:rsidRDefault="00E825B8" w:rsidP="00136F56">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4F76701A" w14:textId="77777777" w:rsidR="00E825B8" w:rsidRPr="00CB1E6A" w:rsidRDefault="00E825B8" w:rsidP="00136F56">
            <w:pPr>
              <w:jc w:val="center"/>
            </w:pPr>
            <w:r w:rsidRPr="00CB1E6A">
              <w:t>0.5432</w:t>
            </w:r>
          </w:p>
        </w:tc>
        <w:tc>
          <w:tcPr>
            <w:tcW w:w="996" w:type="dxa"/>
            <w:tcBorders>
              <w:top w:val="nil"/>
              <w:left w:val="nil"/>
              <w:bottom w:val="nil"/>
              <w:right w:val="nil"/>
            </w:tcBorders>
            <w:shd w:val="clear" w:color="auto" w:fill="auto"/>
            <w:noWrap/>
            <w:vAlign w:val="bottom"/>
            <w:hideMark/>
          </w:tcPr>
          <w:p w14:paraId="0DB77AC0" w14:textId="77777777" w:rsidR="00E825B8" w:rsidRPr="00CB1E6A" w:rsidRDefault="00E825B8" w:rsidP="00136F56">
            <w:pPr>
              <w:jc w:val="center"/>
            </w:pPr>
            <w:r w:rsidRPr="00CB1E6A">
              <w:t>0.4673</w:t>
            </w:r>
          </w:p>
        </w:tc>
        <w:tc>
          <w:tcPr>
            <w:tcW w:w="936" w:type="dxa"/>
            <w:tcBorders>
              <w:top w:val="nil"/>
              <w:left w:val="nil"/>
              <w:bottom w:val="nil"/>
              <w:right w:val="nil"/>
            </w:tcBorders>
            <w:shd w:val="clear" w:color="auto" w:fill="auto"/>
            <w:noWrap/>
            <w:vAlign w:val="bottom"/>
            <w:hideMark/>
          </w:tcPr>
          <w:p w14:paraId="52ECE167" w14:textId="77777777" w:rsidR="00E825B8" w:rsidRPr="00CB1E6A" w:rsidRDefault="00E825B8" w:rsidP="00136F56">
            <w:pPr>
              <w:jc w:val="center"/>
            </w:pPr>
            <w:r w:rsidRPr="00CB1E6A">
              <w:t>0.4679</w:t>
            </w:r>
          </w:p>
        </w:tc>
        <w:tc>
          <w:tcPr>
            <w:tcW w:w="1176" w:type="dxa"/>
            <w:tcBorders>
              <w:top w:val="nil"/>
              <w:left w:val="nil"/>
              <w:bottom w:val="nil"/>
              <w:right w:val="nil"/>
            </w:tcBorders>
            <w:shd w:val="clear" w:color="auto" w:fill="auto"/>
            <w:noWrap/>
            <w:vAlign w:val="bottom"/>
            <w:hideMark/>
          </w:tcPr>
          <w:p w14:paraId="64901B76" w14:textId="1F578912" w:rsidR="00E825B8" w:rsidRPr="007942E1" w:rsidRDefault="00E825B8" w:rsidP="00136F56">
            <w:pPr>
              <w:jc w:val="center"/>
              <w:rPr>
                <w:lang w:val="en-GB"/>
              </w:rPr>
            </w:pPr>
            <w:r w:rsidRPr="00CB1E6A">
              <w:t>0.473</w:t>
            </w:r>
            <w:r w:rsidR="007942E1">
              <w:rPr>
                <w:lang w:val="en-GB"/>
              </w:rPr>
              <w:t>0</w:t>
            </w:r>
          </w:p>
        </w:tc>
        <w:tc>
          <w:tcPr>
            <w:tcW w:w="885" w:type="dxa"/>
            <w:tcBorders>
              <w:top w:val="nil"/>
              <w:left w:val="nil"/>
              <w:bottom w:val="nil"/>
              <w:right w:val="nil"/>
            </w:tcBorders>
            <w:shd w:val="clear" w:color="auto" w:fill="auto"/>
            <w:noWrap/>
            <w:vAlign w:val="bottom"/>
            <w:hideMark/>
          </w:tcPr>
          <w:p w14:paraId="077A5F0E" w14:textId="77777777" w:rsidR="00E825B8" w:rsidRPr="00CB1E6A" w:rsidRDefault="00E825B8" w:rsidP="00136F56">
            <w:pPr>
              <w:jc w:val="center"/>
            </w:pPr>
            <w:r w:rsidRPr="00CB1E6A">
              <w:t>0.4941</w:t>
            </w:r>
          </w:p>
        </w:tc>
      </w:tr>
      <w:tr w:rsidR="00CB1E6A" w:rsidRPr="00CB1E6A" w14:paraId="07AEA6CE" w14:textId="77777777" w:rsidTr="00136F56">
        <w:trPr>
          <w:trHeight w:val="396"/>
        </w:trPr>
        <w:tc>
          <w:tcPr>
            <w:tcW w:w="2410" w:type="dxa"/>
            <w:tcBorders>
              <w:top w:val="nil"/>
              <w:left w:val="nil"/>
              <w:bottom w:val="nil"/>
              <w:right w:val="nil"/>
            </w:tcBorders>
            <w:shd w:val="clear" w:color="auto" w:fill="auto"/>
            <w:noWrap/>
            <w:vAlign w:val="bottom"/>
            <w:hideMark/>
          </w:tcPr>
          <w:p w14:paraId="37A39446"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197C0E16" w14:textId="7DC84AA4" w:rsidR="00E825B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E825B8" w:rsidRPr="00CB1E6A">
              <w:t xml:space="preserve"> (min</w:t>
            </w:r>
            <w:r w:rsidR="00E825B8" w:rsidRPr="00CB1E6A">
              <w:rPr>
                <w:vertAlign w:val="superscript"/>
              </w:rPr>
              <w:t>-1</w:t>
            </w:r>
            <w:r w:rsidR="00E825B8" w:rsidRPr="00CB1E6A">
              <w:t>)</w:t>
            </w:r>
          </w:p>
        </w:tc>
        <w:tc>
          <w:tcPr>
            <w:tcW w:w="876" w:type="dxa"/>
            <w:tcBorders>
              <w:top w:val="nil"/>
              <w:left w:val="nil"/>
              <w:bottom w:val="nil"/>
              <w:right w:val="nil"/>
            </w:tcBorders>
            <w:shd w:val="clear" w:color="auto" w:fill="auto"/>
            <w:noWrap/>
            <w:vAlign w:val="bottom"/>
            <w:hideMark/>
          </w:tcPr>
          <w:p w14:paraId="47350E80" w14:textId="71760159" w:rsidR="00E825B8" w:rsidRPr="007942E1" w:rsidRDefault="00E825B8" w:rsidP="00136F56">
            <w:pPr>
              <w:jc w:val="center"/>
              <w:rPr>
                <w:lang w:val="en-GB"/>
              </w:rPr>
            </w:pPr>
            <w:r w:rsidRPr="00CB1E6A">
              <w:t>0.1</w:t>
            </w:r>
            <w:r w:rsidR="007942E1">
              <w:rPr>
                <w:lang w:val="en-GB"/>
              </w:rPr>
              <w:t>000</w:t>
            </w:r>
          </w:p>
        </w:tc>
        <w:tc>
          <w:tcPr>
            <w:tcW w:w="996" w:type="dxa"/>
            <w:tcBorders>
              <w:top w:val="nil"/>
              <w:left w:val="nil"/>
              <w:bottom w:val="nil"/>
              <w:right w:val="nil"/>
            </w:tcBorders>
            <w:shd w:val="clear" w:color="auto" w:fill="auto"/>
            <w:noWrap/>
            <w:vAlign w:val="bottom"/>
            <w:hideMark/>
          </w:tcPr>
          <w:p w14:paraId="597A1A4B" w14:textId="4EBDDDBA" w:rsidR="00E825B8" w:rsidRPr="007942E1" w:rsidRDefault="00E825B8" w:rsidP="00136F56">
            <w:pPr>
              <w:jc w:val="center"/>
              <w:rPr>
                <w:lang w:val="en-GB"/>
              </w:rPr>
            </w:pPr>
            <w:r w:rsidRPr="00CB1E6A">
              <w:t>0.2</w:t>
            </w:r>
            <w:r w:rsidR="007942E1">
              <w:rPr>
                <w:lang w:val="en-GB"/>
              </w:rPr>
              <w:t>000</w:t>
            </w:r>
          </w:p>
        </w:tc>
        <w:tc>
          <w:tcPr>
            <w:tcW w:w="936" w:type="dxa"/>
            <w:tcBorders>
              <w:top w:val="nil"/>
              <w:left w:val="nil"/>
              <w:bottom w:val="nil"/>
              <w:right w:val="nil"/>
            </w:tcBorders>
            <w:shd w:val="clear" w:color="auto" w:fill="auto"/>
            <w:noWrap/>
            <w:vAlign w:val="bottom"/>
            <w:hideMark/>
          </w:tcPr>
          <w:p w14:paraId="3C4F8843" w14:textId="6A706D07" w:rsidR="00E825B8" w:rsidRPr="007942E1" w:rsidRDefault="00E825B8" w:rsidP="00136F56">
            <w:pPr>
              <w:jc w:val="center"/>
              <w:rPr>
                <w:lang w:val="en-GB"/>
              </w:rPr>
            </w:pPr>
            <w:r w:rsidRPr="00CB1E6A">
              <w:t>0.2</w:t>
            </w:r>
            <w:r w:rsidR="007942E1">
              <w:rPr>
                <w:lang w:val="en-GB"/>
              </w:rPr>
              <w:t>000</w:t>
            </w:r>
          </w:p>
        </w:tc>
        <w:tc>
          <w:tcPr>
            <w:tcW w:w="1176" w:type="dxa"/>
            <w:tcBorders>
              <w:top w:val="nil"/>
              <w:left w:val="nil"/>
              <w:bottom w:val="nil"/>
              <w:right w:val="nil"/>
            </w:tcBorders>
            <w:shd w:val="clear" w:color="auto" w:fill="auto"/>
            <w:noWrap/>
            <w:vAlign w:val="bottom"/>
            <w:hideMark/>
          </w:tcPr>
          <w:p w14:paraId="522B4416" w14:textId="268BAF75" w:rsidR="00E825B8" w:rsidRPr="007942E1" w:rsidRDefault="00E825B8" w:rsidP="00136F56">
            <w:pPr>
              <w:jc w:val="center"/>
              <w:rPr>
                <w:lang w:val="en-GB"/>
              </w:rPr>
            </w:pPr>
            <w:r w:rsidRPr="00CB1E6A">
              <w:t>0.3</w:t>
            </w:r>
            <w:r w:rsidR="007942E1">
              <w:rPr>
                <w:lang w:val="en-GB"/>
              </w:rPr>
              <w:t>000</w:t>
            </w:r>
          </w:p>
        </w:tc>
        <w:tc>
          <w:tcPr>
            <w:tcW w:w="885" w:type="dxa"/>
            <w:tcBorders>
              <w:top w:val="nil"/>
              <w:left w:val="nil"/>
              <w:bottom w:val="nil"/>
              <w:right w:val="nil"/>
            </w:tcBorders>
            <w:shd w:val="clear" w:color="auto" w:fill="auto"/>
            <w:noWrap/>
            <w:vAlign w:val="bottom"/>
            <w:hideMark/>
          </w:tcPr>
          <w:p w14:paraId="60DFE059" w14:textId="2842387A" w:rsidR="00E825B8" w:rsidRPr="007942E1" w:rsidRDefault="00E825B8" w:rsidP="00136F56">
            <w:pPr>
              <w:jc w:val="center"/>
              <w:rPr>
                <w:lang w:val="en-GB"/>
              </w:rPr>
            </w:pPr>
            <w:r w:rsidRPr="00CB1E6A">
              <w:t>0.2</w:t>
            </w:r>
            <w:r w:rsidR="007942E1">
              <w:rPr>
                <w:lang w:val="en-GB"/>
              </w:rPr>
              <w:t>000</w:t>
            </w:r>
          </w:p>
        </w:tc>
      </w:tr>
      <w:tr w:rsidR="00CB1E6A" w:rsidRPr="00CB1E6A" w14:paraId="3D5BA70A" w14:textId="77777777" w:rsidTr="00136F56">
        <w:trPr>
          <w:trHeight w:val="372"/>
        </w:trPr>
        <w:tc>
          <w:tcPr>
            <w:tcW w:w="2410" w:type="dxa"/>
            <w:tcBorders>
              <w:top w:val="nil"/>
              <w:left w:val="nil"/>
              <w:bottom w:val="nil"/>
              <w:right w:val="nil"/>
            </w:tcBorders>
            <w:shd w:val="clear" w:color="auto" w:fill="auto"/>
            <w:noWrap/>
            <w:vAlign w:val="bottom"/>
            <w:hideMark/>
          </w:tcPr>
          <w:p w14:paraId="5241D299"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42392667" w14:textId="77777777" w:rsidR="00E825B8" w:rsidRPr="00CB1E6A" w:rsidRDefault="00E825B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258309B2" w14:textId="77777777" w:rsidR="00E825B8" w:rsidRPr="00CB1E6A" w:rsidRDefault="00E825B8" w:rsidP="00136F56">
            <w:pPr>
              <w:jc w:val="center"/>
            </w:pPr>
            <w:r w:rsidRPr="00CB1E6A">
              <w:t>0.9878</w:t>
            </w:r>
          </w:p>
        </w:tc>
        <w:tc>
          <w:tcPr>
            <w:tcW w:w="996" w:type="dxa"/>
            <w:tcBorders>
              <w:top w:val="nil"/>
              <w:left w:val="nil"/>
              <w:bottom w:val="nil"/>
              <w:right w:val="nil"/>
            </w:tcBorders>
            <w:shd w:val="clear" w:color="auto" w:fill="auto"/>
            <w:noWrap/>
            <w:vAlign w:val="bottom"/>
            <w:hideMark/>
          </w:tcPr>
          <w:p w14:paraId="2F17C80F" w14:textId="77777777" w:rsidR="00E825B8" w:rsidRPr="00CB1E6A" w:rsidRDefault="00E825B8" w:rsidP="00136F56">
            <w:pPr>
              <w:jc w:val="center"/>
            </w:pPr>
            <w:r w:rsidRPr="00CB1E6A">
              <w:t>0.9573</w:t>
            </w:r>
          </w:p>
        </w:tc>
        <w:tc>
          <w:tcPr>
            <w:tcW w:w="936" w:type="dxa"/>
            <w:tcBorders>
              <w:top w:val="nil"/>
              <w:left w:val="nil"/>
              <w:bottom w:val="nil"/>
              <w:right w:val="nil"/>
            </w:tcBorders>
            <w:shd w:val="clear" w:color="auto" w:fill="auto"/>
            <w:noWrap/>
            <w:vAlign w:val="bottom"/>
            <w:hideMark/>
          </w:tcPr>
          <w:p w14:paraId="3E62AB7C" w14:textId="77777777" w:rsidR="00E825B8" w:rsidRPr="00CB1E6A" w:rsidRDefault="00E825B8" w:rsidP="00136F56">
            <w:pPr>
              <w:jc w:val="center"/>
            </w:pPr>
            <w:r w:rsidRPr="00CB1E6A">
              <w:t>0.9768</w:t>
            </w:r>
          </w:p>
        </w:tc>
        <w:tc>
          <w:tcPr>
            <w:tcW w:w="1176" w:type="dxa"/>
            <w:tcBorders>
              <w:top w:val="nil"/>
              <w:left w:val="nil"/>
              <w:bottom w:val="nil"/>
              <w:right w:val="nil"/>
            </w:tcBorders>
            <w:shd w:val="clear" w:color="auto" w:fill="auto"/>
            <w:noWrap/>
            <w:vAlign w:val="bottom"/>
            <w:hideMark/>
          </w:tcPr>
          <w:p w14:paraId="6A598B30" w14:textId="77777777" w:rsidR="00E825B8" w:rsidRPr="00CB1E6A" w:rsidRDefault="00E825B8" w:rsidP="00136F56">
            <w:pPr>
              <w:jc w:val="center"/>
            </w:pPr>
            <w:r w:rsidRPr="00CB1E6A">
              <w:t>0.9876</w:t>
            </w:r>
          </w:p>
        </w:tc>
        <w:tc>
          <w:tcPr>
            <w:tcW w:w="885" w:type="dxa"/>
            <w:tcBorders>
              <w:top w:val="nil"/>
              <w:left w:val="nil"/>
              <w:bottom w:val="nil"/>
              <w:right w:val="nil"/>
            </w:tcBorders>
            <w:shd w:val="clear" w:color="auto" w:fill="auto"/>
            <w:noWrap/>
            <w:vAlign w:val="bottom"/>
            <w:hideMark/>
          </w:tcPr>
          <w:p w14:paraId="083D93CC" w14:textId="77777777" w:rsidR="00E825B8" w:rsidRPr="00CB1E6A" w:rsidRDefault="00E825B8" w:rsidP="00136F56">
            <w:pPr>
              <w:jc w:val="center"/>
            </w:pPr>
            <w:r w:rsidRPr="00CB1E6A">
              <w:t>0.9812</w:t>
            </w:r>
          </w:p>
        </w:tc>
      </w:tr>
      <w:tr w:rsidR="00CB1E6A" w:rsidRPr="00CB1E6A" w14:paraId="5CE4CFD5" w14:textId="77777777" w:rsidTr="00136F56">
        <w:trPr>
          <w:trHeight w:val="396"/>
        </w:trPr>
        <w:tc>
          <w:tcPr>
            <w:tcW w:w="2410" w:type="dxa"/>
            <w:tcBorders>
              <w:top w:val="nil"/>
              <w:left w:val="nil"/>
              <w:bottom w:val="nil"/>
              <w:right w:val="nil"/>
            </w:tcBorders>
            <w:shd w:val="clear" w:color="auto" w:fill="auto"/>
            <w:noWrap/>
            <w:vAlign w:val="bottom"/>
            <w:hideMark/>
          </w:tcPr>
          <w:p w14:paraId="36477178" w14:textId="4AAA5646" w:rsidR="00E825B8" w:rsidRPr="00CB1E6A" w:rsidRDefault="00BC0400" w:rsidP="00136F56">
            <w:pPr>
              <w:rPr>
                <w:sz w:val="20"/>
                <w:szCs w:val="20"/>
              </w:rPr>
            </w:pPr>
            <w:r w:rsidRPr="00CB1E6A">
              <w:t>ELOVICH</w:t>
            </w:r>
          </w:p>
        </w:tc>
        <w:tc>
          <w:tcPr>
            <w:tcW w:w="2462" w:type="dxa"/>
            <w:tcBorders>
              <w:top w:val="nil"/>
              <w:left w:val="nil"/>
              <w:bottom w:val="nil"/>
              <w:right w:val="nil"/>
            </w:tcBorders>
            <w:shd w:val="clear" w:color="auto" w:fill="auto"/>
            <w:noWrap/>
            <w:vAlign w:val="bottom"/>
            <w:hideMark/>
          </w:tcPr>
          <w:p w14:paraId="6DD8DFE2" w14:textId="77777777" w:rsidR="00E825B8" w:rsidRPr="00CB1E6A" w:rsidRDefault="00E825B8" w:rsidP="00136F56">
            <w:r w:rsidRPr="00CB1E6A">
              <w:t>α</w:t>
            </w:r>
            <w:r w:rsidRPr="00CB1E6A">
              <w:rPr>
                <w:vertAlign w:val="subscript"/>
              </w:rPr>
              <w:t>EI</w:t>
            </w:r>
            <w:r w:rsidRPr="00CB1E6A">
              <w:t xml:space="preserve"> (mg/g.min)</w:t>
            </w:r>
          </w:p>
        </w:tc>
        <w:tc>
          <w:tcPr>
            <w:tcW w:w="876" w:type="dxa"/>
            <w:tcBorders>
              <w:top w:val="nil"/>
              <w:left w:val="nil"/>
              <w:bottom w:val="nil"/>
              <w:right w:val="nil"/>
            </w:tcBorders>
            <w:shd w:val="clear" w:color="auto" w:fill="auto"/>
            <w:noWrap/>
            <w:vAlign w:val="bottom"/>
            <w:hideMark/>
          </w:tcPr>
          <w:p w14:paraId="3411D265" w14:textId="77777777" w:rsidR="00E825B8" w:rsidRPr="00CB1E6A" w:rsidRDefault="00E825B8" w:rsidP="00136F56">
            <w:pPr>
              <w:jc w:val="center"/>
            </w:pPr>
            <w:r w:rsidRPr="00CB1E6A">
              <w:t>8.5865</w:t>
            </w:r>
          </w:p>
        </w:tc>
        <w:tc>
          <w:tcPr>
            <w:tcW w:w="996" w:type="dxa"/>
            <w:tcBorders>
              <w:top w:val="nil"/>
              <w:left w:val="nil"/>
              <w:bottom w:val="nil"/>
              <w:right w:val="nil"/>
            </w:tcBorders>
            <w:shd w:val="clear" w:color="auto" w:fill="auto"/>
            <w:noWrap/>
            <w:vAlign w:val="bottom"/>
            <w:hideMark/>
          </w:tcPr>
          <w:p w14:paraId="2AC138BF" w14:textId="77777777" w:rsidR="00E825B8" w:rsidRPr="00CB1E6A" w:rsidRDefault="00E825B8" w:rsidP="00136F56">
            <w:pPr>
              <w:jc w:val="center"/>
            </w:pPr>
            <w:r w:rsidRPr="00CB1E6A">
              <w:t>1521.42</w:t>
            </w:r>
          </w:p>
        </w:tc>
        <w:tc>
          <w:tcPr>
            <w:tcW w:w="936" w:type="dxa"/>
            <w:tcBorders>
              <w:top w:val="nil"/>
              <w:left w:val="nil"/>
              <w:bottom w:val="nil"/>
              <w:right w:val="nil"/>
            </w:tcBorders>
            <w:shd w:val="clear" w:color="auto" w:fill="auto"/>
            <w:noWrap/>
            <w:vAlign w:val="bottom"/>
            <w:hideMark/>
          </w:tcPr>
          <w:p w14:paraId="51AAB8E0" w14:textId="77777777" w:rsidR="00E825B8" w:rsidRPr="00CB1E6A" w:rsidRDefault="00E825B8" w:rsidP="00136F56">
            <w:pPr>
              <w:jc w:val="center"/>
            </w:pPr>
            <w:r w:rsidRPr="00CB1E6A">
              <w:t>179333</w:t>
            </w:r>
          </w:p>
        </w:tc>
        <w:tc>
          <w:tcPr>
            <w:tcW w:w="1176" w:type="dxa"/>
            <w:tcBorders>
              <w:top w:val="nil"/>
              <w:left w:val="nil"/>
              <w:bottom w:val="nil"/>
              <w:right w:val="nil"/>
            </w:tcBorders>
            <w:shd w:val="clear" w:color="auto" w:fill="auto"/>
            <w:noWrap/>
            <w:vAlign w:val="bottom"/>
            <w:hideMark/>
          </w:tcPr>
          <w:p w14:paraId="1D8339C7" w14:textId="77777777" w:rsidR="00E825B8" w:rsidRPr="00CB1E6A" w:rsidRDefault="00E825B8" w:rsidP="00136F56">
            <w:pPr>
              <w:jc w:val="center"/>
            </w:pPr>
            <w:r w:rsidRPr="00CB1E6A">
              <w:t>30676272</w:t>
            </w:r>
          </w:p>
        </w:tc>
        <w:tc>
          <w:tcPr>
            <w:tcW w:w="885" w:type="dxa"/>
            <w:tcBorders>
              <w:top w:val="nil"/>
              <w:left w:val="nil"/>
              <w:bottom w:val="nil"/>
              <w:right w:val="nil"/>
            </w:tcBorders>
            <w:shd w:val="clear" w:color="auto" w:fill="auto"/>
            <w:noWrap/>
            <w:vAlign w:val="bottom"/>
            <w:hideMark/>
          </w:tcPr>
          <w:p w14:paraId="4E4C36F2" w14:textId="77777777" w:rsidR="00E825B8" w:rsidRPr="00CB1E6A" w:rsidRDefault="00E825B8" w:rsidP="00136F56">
            <w:pPr>
              <w:jc w:val="center"/>
            </w:pPr>
            <w:r w:rsidRPr="00CB1E6A">
              <w:t>5 x 10</w:t>
            </w:r>
            <w:r w:rsidRPr="00CB1E6A">
              <w:rPr>
                <w:vertAlign w:val="superscript"/>
              </w:rPr>
              <w:t>8</w:t>
            </w:r>
          </w:p>
        </w:tc>
      </w:tr>
      <w:tr w:rsidR="00CB1E6A" w:rsidRPr="00CB1E6A" w14:paraId="7EA9429E" w14:textId="77777777" w:rsidTr="00136F56">
        <w:trPr>
          <w:trHeight w:val="396"/>
        </w:trPr>
        <w:tc>
          <w:tcPr>
            <w:tcW w:w="2410" w:type="dxa"/>
            <w:tcBorders>
              <w:top w:val="nil"/>
              <w:left w:val="nil"/>
              <w:bottom w:val="nil"/>
              <w:right w:val="nil"/>
            </w:tcBorders>
            <w:shd w:val="clear" w:color="auto" w:fill="auto"/>
            <w:noWrap/>
            <w:vAlign w:val="bottom"/>
            <w:hideMark/>
          </w:tcPr>
          <w:p w14:paraId="51060A20" w14:textId="77777777" w:rsidR="00E825B8" w:rsidRPr="00CB1E6A" w:rsidRDefault="00E825B8" w:rsidP="00136F56"/>
        </w:tc>
        <w:tc>
          <w:tcPr>
            <w:tcW w:w="2462" w:type="dxa"/>
            <w:tcBorders>
              <w:top w:val="nil"/>
              <w:left w:val="nil"/>
              <w:bottom w:val="nil"/>
              <w:right w:val="nil"/>
            </w:tcBorders>
            <w:shd w:val="clear" w:color="auto" w:fill="auto"/>
            <w:noWrap/>
            <w:vAlign w:val="bottom"/>
            <w:hideMark/>
          </w:tcPr>
          <w:p w14:paraId="6FBF4F1B" w14:textId="77777777" w:rsidR="00E825B8" w:rsidRPr="00CB1E6A" w:rsidRDefault="00E825B8" w:rsidP="00136F56">
            <w:r w:rsidRPr="00CB1E6A">
              <w:t>β</w:t>
            </w:r>
            <w:r w:rsidRPr="00CB1E6A">
              <w:rPr>
                <w:vertAlign w:val="subscript"/>
              </w:rPr>
              <w:t>EI</w:t>
            </w:r>
            <w:r w:rsidRPr="00CB1E6A">
              <w:t xml:space="preserve"> (g/mg)</w:t>
            </w:r>
          </w:p>
        </w:tc>
        <w:tc>
          <w:tcPr>
            <w:tcW w:w="876" w:type="dxa"/>
            <w:tcBorders>
              <w:top w:val="nil"/>
              <w:left w:val="nil"/>
              <w:bottom w:val="nil"/>
              <w:right w:val="nil"/>
            </w:tcBorders>
            <w:shd w:val="clear" w:color="auto" w:fill="auto"/>
            <w:noWrap/>
            <w:vAlign w:val="bottom"/>
            <w:hideMark/>
          </w:tcPr>
          <w:p w14:paraId="194AA4B7" w14:textId="77777777" w:rsidR="00E825B8" w:rsidRPr="00CB1E6A" w:rsidRDefault="00E825B8" w:rsidP="00136F56">
            <w:pPr>
              <w:jc w:val="center"/>
            </w:pPr>
            <w:r w:rsidRPr="00CB1E6A">
              <w:t>0.7491</w:t>
            </w:r>
          </w:p>
        </w:tc>
        <w:tc>
          <w:tcPr>
            <w:tcW w:w="996" w:type="dxa"/>
            <w:tcBorders>
              <w:top w:val="nil"/>
              <w:left w:val="nil"/>
              <w:bottom w:val="nil"/>
              <w:right w:val="nil"/>
            </w:tcBorders>
            <w:shd w:val="clear" w:color="auto" w:fill="auto"/>
            <w:noWrap/>
            <w:vAlign w:val="bottom"/>
            <w:hideMark/>
          </w:tcPr>
          <w:p w14:paraId="5F9DB527" w14:textId="77777777" w:rsidR="00E825B8" w:rsidRPr="00CB1E6A" w:rsidRDefault="00E825B8" w:rsidP="00136F56">
            <w:pPr>
              <w:jc w:val="center"/>
            </w:pPr>
            <w:r w:rsidRPr="00CB1E6A">
              <w:t>0.5327</w:t>
            </w:r>
          </w:p>
        </w:tc>
        <w:tc>
          <w:tcPr>
            <w:tcW w:w="936" w:type="dxa"/>
            <w:tcBorders>
              <w:top w:val="nil"/>
              <w:left w:val="nil"/>
              <w:bottom w:val="nil"/>
              <w:right w:val="nil"/>
            </w:tcBorders>
            <w:shd w:val="clear" w:color="auto" w:fill="auto"/>
            <w:noWrap/>
            <w:vAlign w:val="bottom"/>
            <w:hideMark/>
          </w:tcPr>
          <w:p w14:paraId="403B8D9B" w14:textId="77777777" w:rsidR="00E825B8" w:rsidRPr="00CB1E6A" w:rsidRDefault="00E825B8" w:rsidP="00136F56">
            <w:pPr>
              <w:jc w:val="center"/>
            </w:pPr>
            <w:r w:rsidRPr="00CB1E6A">
              <w:t>0.3583</w:t>
            </w:r>
          </w:p>
        </w:tc>
        <w:tc>
          <w:tcPr>
            <w:tcW w:w="1176" w:type="dxa"/>
            <w:tcBorders>
              <w:top w:val="nil"/>
              <w:left w:val="nil"/>
              <w:bottom w:val="nil"/>
              <w:right w:val="nil"/>
            </w:tcBorders>
            <w:shd w:val="clear" w:color="auto" w:fill="auto"/>
            <w:noWrap/>
            <w:vAlign w:val="bottom"/>
            <w:hideMark/>
          </w:tcPr>
          <w:p w14:paraId="47B4577D" w14:textId="77777777" w:rsidR="00E825B8" w:rsidRPr="00CB1E6A" w:rsidRDefault="00E825B8" w:rsidP="00136F56">
            <w:pPr>
              <w:jc w:val="center"/>
            </w:pPr>
            <w:r w:rsidRPr="00CB1E6A">
              <w:t>0.2411</w:t>
            </w:r>
          </w:p>
        </w:tc>
        <w:tc>
          <w:tcPr>
            <w:tcW w:w="885" w:type="dxa"/>
            <w:tcBorders>
              <w:top w:val="nil"/>
              <w:left w:val="nil"/>
              <w:bottom w:val="nil"/>
              <w:right w:val="nil"/>
            </w:tcBorders>
            <w:shd w:val="clear" w:color="auto" w:fill="auto"/>
            <w:noWrap/>
            <w:vAlign w:val="bottom"/>
            <w:hideMark/>
          </w:tcPr>
          <w:p w14:paraId="6C8D2AA1" w14:textId="77777777" w:rsidR="00E825B8" w:rsidRPr="00CB1E6A" w:rsidRDefault="00E825B8" w:rsidP="00136F56">
            <w:pPr>
              <w:jc w:val="center"/>
            </w:pPr>
            <w:r w:rsidRPr="00CB1E6A">
              <w:t>0.1831</w:t>
            </w:r>
          </w:p>
        </w:tc>
      </w:tr>
      <w:tr w:rsidR="00CB1E6A" w:rsidRPr="00CB1E6A" w14:paraId="4B346959" w14:textId="77777777" w:rsidTr="00136F56">
        <w:trPr>
          <w:trHeight w:val="372"/>
        </w:trPr>
        <w:tc>
          <w:tcPr>
            <w:tcW w:w="2410" w:type="dxa"/>
            <w:tcBorders>
              <w:top w:val="nil"/>
              <w:left w:val="nil"/>
              <w:bottom w:val="nil"/>
              <w:right w:val="nil"/>
            </w:tcBorders>
            <w:shd w:val="clear" w:color="auto" w:fill="auto"/>
            <w:noWrap/>
            <w:vAlign w:val="bottom"/>
            <w:hideMark/>
          </w:tcPr>
          <w:p w14:paraId="3E6DA966"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10088D97" w14:textId="77777777" w:rsidR="00E825B8" w:rsidRPr="00CB1E6A" w:rsidRDefault="00E825B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32CA409" w14:textId="77777777" w:rsidR="00E825B8" w:rsidRPr="00CB1E6A" w:rsidRDefault="00E825B8" w:rsidP="00136F56">
            <w:pPr>
              <w:jc w:val="center"/>
            </w:pPr>
            <w:r w:rsidRPr="00CB1E6A">
              <w:t>0.984</w:t>
            </w:r>
          </w:p>
        </w:tc>
        <w:tc>
          <w:tcPr>
            <w:tcW w:w="996" w:type="dxa"/>
            <w:tcBorders>
              <w:top w:val="nil"/>
              <w:left w:val="nil"/>
              <w:bottom w:val="nil"/>
              <w:right w:val="nil"/>
            </w:tcBorders>
            <w:shd w:val="clear" w:color="auto" w:fill="auto"/>
            <w:noWrap/>
            <w:vAlign w:val="bottom"/>
            <w:hideMark/>
          </w:tcPr>
          <w:p w14:paraId="529DC05D" w14:textId="77777777" w:rsidR="00E825B8" w:rsidRPr="00CB1E6A" w:rsidRDefault="00E825B8" w:rsidP="00136F56">
            <w:pPr>
              <w:jc w:val="center"/>
            </w:pPr>
            <w:r w:rsidRPr="00CB1E6A">
              <w:t>0.9763</w:t>
            </w:r>
          </w:p>
        </w:tc>
        <w:tc>
          <w:tcPr>
            <w:tcW w:w="936" w:type="dxa"/>
            <w:tcBorders>
              <w:top w:val="nil"/>
              <w:left w:val="nil"/>
              <w:bottom w:val="nil"/>
              <w:right w:val="nil"/>
            </w:tcBorders>
            <w:shd w:val="clear" w:color="auto" w:fill="auto"/>
            <w:noWrap/>
            <w:vAlign w:val="bottom"/>
            <w:hideMark/>
          </w:tcPr>
          <w:p w14:paraId="08E99A7D" w14:textId="77777777" w:rsidR="00E825B8" w:rsidRPr="00CB1E6A" w:rsidRDefault="00E825B8" w:rsidP="00136F56">
            <w:pPr>
              <w:jc w:val="center"/>
            </w:pPr>
            <w:r w:rsidRPr="00CB1E6A">
              <w:t>0.9538</w:t>
            </w:r>
          </w:p>
        </w:tc>
        <w:tc>
          <w:tcPr>
            <w:tcW w:w="1176" w:type="dxa"/>
            <w:tcBorders>
              <w:top w:val="nil"/>
              <w:left w:val="nil"/>
              <w:bottom w:val="nil"/>
              <w:right w:val="nil"/>
            </w:tcBorders>
            <w:shd w:val="clear" w:color="auto" w:fill="auto"/>
            <w:noWrap/>
            <w:vAlign w:val="bottom"/>
            <w:hideMark/>
          </w:tcPr>
          <w:p w14:paraId="04D853B4" w14:textId="77777777" w:rsidR="00E825B8" w:rsidRPr="00CB1E6A" w:rsidRDefault="00E825B8" w:rsidP="00136F56">
            <w:pPr>
              <w:jc w:val="center"/>
            </w:pPr>
            <w:r w:rsidRPr="00CB1E6A">
              <w:t>0.9487</w:t>
            </w:r>
          </w:p>
        </w:tc>
        <w:tc>
          <w:tcPr>
            <w:tcW w:w="885" w:type="dxa"/>
            <w:tcBorders>
              <w:top w:val="nil"/>
              <w:left w:val="nil"/>
              <w:bottom w:val="nil"/>
              <w:right w:val="nil"/>
            </w:tcBorders>
            <w:shd w:val="clear" w:color="auto" w:fill="auto"/>
            <w:noWrap/>
            <w:vAlign w:val="bottom"/>
            <w:hideMark/>
          </w:tcPr>
          <w:p w14:paraId="7A0FCCE5" w14:textId="77777777" w:rsidR="00E825B8" w:rsidRPr="00CB1E6A" w:rsidRDefault="00E825B8" w:rsidP="00136F56">
            <w:pPr>
              <w:jc w:val="center"/>
            </w:pPr>
            <w:r w:rsidRPr="00CB1E6A">
              <w:t>0.9721</w:t>
            </w:r>
          </w:p>
        </w:tc>
      </w:tr>
      <w:tr w:rsidR="00CB1E6A" w:rsidRPr="00CB1E6A" w14:paraId="43FF0058" w14:textId="77777777" w:rsidTr="00136F56">
        <w:trPr>
          <w:trHeight w:val="396"/>
        </w:trPr>
        <w:tc>
          <w:tcPr>
            <w:tcW w:w="2410" w:type="dxa"/>
            <w:tcBorders>
              <w:top w:val="nil"/>
              <w:left w:val="nil"/>
              <w:bottom w:val="nil"/>
              <w:right w:val="nil"/>
            </w:tcBorders>
            <w:shd w:val="clear" w:color="auto" w:fill="auto"/>
            <w:noWrap/>
            <w:vAlign w:val="bottom"/>
            <w:hideMark/>
          </w:tcPr>
          <w:p w14:paraId="1428BE07" w14:textId="77777777" w:rsidR="00E825B8" w:rsidRPr="00CB1E6A" w:rsidRDefault="00E825B8" w:rsidP="00136F56">
            <w:r w:rsidRPr="00CB1E6A">
              <w:t>INTRAPARTICLE DIFFUSION</w:t>
            </w:r>
          </w:p>
        </w:tc>
        <w:tc>
          <w:tcPr>
            <w:tcW w:w="2462" w:type="dxa"/>
            <w:tcBorders>
              <w:top w:val="nil"/>
              <w:left w:val="nil"/>
              <w:bottom w:val="nil"/>
              <w:right w:val="nil"/>
            </w:tcBorders>
            <w:shd w:val="clear" w:color="auto" w:fill="auto"/>
            <w:noWrap/>
            <w:vAlign w:val="bottom"/>
            <w:hideMark/>
          </w:tcPr>
          <w:p w14:paraId="7A0ECE8F" w14:textId="3C5DBA19" w:rsidR="00E825B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E825B8" w:rsidRPr="00CB1E6A">
              <w:t xml:space="preserve"> (</w:t>
            </w:r>
            <w:r w:rsidR="00526BA5" w:rsidRPr="00526BA5">
              <w:t>mg/g</w:t>
            </w:r>
            <w:r w:rsidR="00E825B8" w:rsidRPr="00CB1E6A">
              <w:t xml:space="preserve"> min </w:t>
            </w:r>
            <w:r w:rsidR="00E825B8" w:rsidRPr="00CB1E6A">
              <w:rPr>
                <w:vertAlign w:val="superscript"/>
              </w:rPr>
              <w:t>-1/2</w:t>
            </w:r>
            <w:r w:rsidR="00E825B8" w:rsidRPr="00CB1E6A">
              <w:t>)</w:t>
            </w:r>
          </w:p>
        </w:tc>
        <w:tc>
          <w:tcPr>
            <w:tcW w:w="876" w:type="dxa"/>
            <w:tcBorders>
              <w:top w:val="nil"/>
              <w:left w:val="nil"/>
              <w:bottom w:val="nil"/>
              <w:right w:val="nil"/>
            </w:tcBorders>
            <w:shd w:val="clear" w:color="auto" w:fill="auto"/>
            <w:noWrap/>
            <w:vAlign w:val="bottom"/>
            <w:hideMark/>
          </w:tcPr>
          <w:p w14:paraId="251730BF" w14:textId="77777777" w:rsidR="00E825B8" w:rsidRPr="00CB1E6A" w:rsidRDefault="00E825B8" w:rsidP="00136F56">
            <w:pPr>
              <w:jc w:val="center"/>
            </w:pPr>
            <w:r w:rsidRPr="00CB1E6A">
              <w:t>1.036</w:t>
            </w:r>
          </w:p>
        </w:tc>
        <w:tc>
          <w:tcPr>
            <w:tcW w:w="996" w:type="dxa"/>
            <w:tcBorders>
              <w:top w:val="nil"/>
              <w:left w:val="nil"/>
              <w:bottom w:val="nil"/>
              <w:right w:val="nil"/>
            </w:tcBorders>
            <w:shd w:val="clear" w:color="auto" w:fill="auto"/>
            <w:noWrap/>
            <w:vAlign w:val="bottom"/>
            <w:hideMark/>
          </w:tcPr>
          <w:p w14:paraId="05B5DF57" w14:textId="77777777" w:rsidR="00E825B8" w:rsidRPr="00CB1E6A" w:rsidRDefault="00E825B8" w:rsidP="00136F56">
            <w:pPr>
              <w:jc w:val="center"/>
            </w:pPr>
            <w:r w:rsidRPr="00CB1E6A">
              <w:t>1.5464</w:t>
            </w:r>
          </w:p>
        </w:tc>
        <w:tc>
          <w:tcPr>
            <w:tcW w:w="936" w:type="dxa"/>
            <w:tcBorders>
              <w:top w:val="nil"/>
              <w:left w:val="nil"/>
              <w:bottom w:val="nil"/>
              <w:right w:val="nil"/>
            </w:tcBorders>
            <w:shd w:val="clear" w:color="auto" w:fill="auto"/>
            <w:noWrap/>
            <w:vAlign w:val="bottom"/>
            <w:hideMark/>
          </w:tcPr>
          <w:p w14:paraId="2D45B8D1" w14:textId="77777777" w:rsidR="00E825B8" w:rsidRPr="00CB1E6A" w:rsidRDefault="00E825B8" w:rsidP="00136F56">
            <w:pPr>
              <w:jc w:val="center"/>
            </w:pPr>
            <w:r w:rsidRPr="00CB1E6A">
              <w:t>2.9268</w:t>
            </w:r>
          </w:p>
        </w:tc>
        <w:tc>
          <w:tcPr>
            <w:tcW w:w="1176" w:type="dxa"/>
            <w:tcBorders>
              <w:top w:val="nil"/>
              <w:left w:val="nil"/>
              <w:bottom w:val="nil"/>
              <w:right w:val="nil"/>
            </w:tcBorders>
            <w:shd w:val="clear" w:color="auto" w:fill="auto"/>
            <w:noWrap/>
            <w:vAlign w:val="bottom"/>
            <w:hideMark/>
          </w:tcPr>
          <w:p w14:paraId="66CFE3D8" w14:textId="77777777" w:rsidR="00E825B8" w:rsidRPr="00CB1E6A" w:rsidRDefault="00E825B8" w:rsidP="00136F56">
            <w:pPr>
              <w:jc w:val="center"/>
            </w:pPr>
            <w:r w:rsidRPr="00CB1E6A">
              <w:t>3.5884</w:t>
            </w:r>
          </w:p>
        </w:tc>
        <w:tc>
          <w:tcPr>
            <w:tcW w:w="885" w:type="dxa"/>
            <w:tcBorders>
              <w:top w:val="nil"/>
              <w:left w:val="nil"/>
              <w:bottom w:val="nil"/>
              <w:right w:val="nil"/>
            </w:tcBorders>
            <w:shd w:val="clear" w:color="auto" w:fill="auto"/>
            <w:noWrap/>
            <w:vAlign w:val="bottom"/>
            <w:hideMark/>
          </w:tcPr>
          <w:p w14:paraId="5064BEF8" w14:textId="77777777" w:rsidR="00E825B8" w:rsidRPr="00CB1E6A" w:rsidRDefault="00E825B8" w:rsidP="00136F56">
            <w:pPr>
              <w:jc w:val="center"/>
            </w:pPr>
            <w:r w:rsidRPr="00CB1E6A">
              <w:t>4.6746</w:t>
            </w:r>
          </w:p>
        </w:tc>
      </w:tr>
      <w:tr w:rsidR="00CB1E6A" w:rsidRPr="00CB1E6A" w14:paraId="1875C59D" w14:textId="77777777" w:rsidTr="00136F56">
        <w:trPr>
          <w:trHeight w:val="396"/>
        </w:trPr>
        <w:tc>
          <w:tcPr>
            <w:tcW w:w="2410" w:type="dxa"/>
            <w:tcBorders>
              <w:top w:val="nil"/>
              <w:left w:val="nil"/>
              <w:bottom w:val="nil"/>
              <w:right w:val="nil"/>
            </w:tcBorders>
            <w:shd w:val="clear" w:color="auto" w:fill="auto"/>
            <w:noWrap/>
            <w:vAlign w:val="bottom"/>
            <w:hideMark/>
          </w:tcPr>
          <w:p w14:paraId="28BCF80D"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7484DA85" w14:textId="6B0AE921" w:rsidR="00E825B8" w:rsidRPr="00CB1E6A" w:rsidRDefault="00E825B8" w:rsidP="00136F56">
            <w:r w:rsidRPr="00CB1E6A">
              <w:t>C</w:t>
            </w:r>
            <w:r w:rsidRPr="00CB1E6A">
              <w:rPr>
                <w:vertAlign w:val="subscript"/>
              </w:rPr>
              <w:t>I</w:t>
            </w:r>
            <w:r w:rsidRPr="00CB1E6A">
              <w:t xml:space="preserve"> (</w:t>
            </w:r>
            <w:r w:rsidR="00526BA5" w:rsidRPr="00526BA5">
              <w:t>mg/g</w:t>
            </w:r>
            <w:r w:rsidRPr="00CB1E6A">
              <w:t>)</w:t>
            </w:r>
          </w:p>
        </w:tc>
        <w:tc>
          <w:tcPr>
            <w:tcW w:w="876" w:type="dxa"/>
            <w:tcBorders>
              <w:top w:val="nil"/>
              <w:left w:val="nil"/>
              <w:bottom w:val="nil"/>
              <w:right w:val="nil"/>
            </w:tcBorders>
            <w:shd w:val="clear" w:color="auto" w:fill="auto"/>
            <w:noWrap/>
            <w:vAlign w:val="bottom"/>
            <w:hideMark/>
          </w:tcPr>
          <w:p w14:paraId="27C00B51" w14:textId="77777777" w:rsidR="00E825B8" w:rsidRPr="00CB1E6A" w:rsidRDefault="00E825B8" w:rsidP="00136F56">
            <w:pPr>
              <w:jc w:val="center"/>
            </w:pPr>
            <w:r w:rsidRPr="00CB1E6A">
              <w:t>1.5334</w:t>
            </w:r>
          </w:p>
        </w:tc>
        <w:tc>
          <w:tcPr>
            <w:tcW w:w="996" w:type="dxa"/>
            <w:tcBorders>
              <w:top w:val="nil"/>
              <w:left w:val="nil"/>
              <w:bottom w:val="nil"/>
              <w:right w:val="nil"/>
            </w:tcBorders>
            <w:shd w:val="clear" w:color="auto" w:fill="auto"/>
            <w:noWrap/>
            <w:vAlign w:val="bottom"/>
            <w:hideMark/>
          </w:tcPr>
          <w:p w14:paraId="0D7EE497" w14:textId="0F7D6ABA" w:rsidR="00E825B8" w:rsidRPr="007942E1" w:rsidRDefault="00E825B8" w:rsidP="00136F56">
            <w:pPr>
              <w:jc w:val="center"/>
              <w:rPr>
                <w:lang w:val="en-GB"/>
              </w:rPr>
            </w:pPr>
            <w:r w:rsidRPr="00CB1E6A">
              <w:t>6.192</w:t>
            </w:r>
            <w:r w:rsidR="007942E1">
              <w:rPr>
                <w:lang w:val="en-GB"/>
              </w:rPr>
              <w:t>0</w:t>
            </w:r>
          </w:p>
        </w:tc>
        <w:tc>
          <w:tcPr>
            <w:tcW w:w="936" w:type="dxa"/>
            <w:tcBorders>
              <w:top w:val="nil"/>
              <w:left w:val="nil"/>
              <w:bottom w:val="nil"/>
              <w:right w:val="nil"/>
            </w:tcBorders>
            <w:shd w:val="clear" w:color="auto" w:fill="auto"/>
            <w:noWrap/>
            <w:vAlign w:val="bottom"/>
            <w:hideMark/>
          </w:tcPr>
          <w:p w14:paraId="5814373E" w14:textId="77777777" w:rsidR="00E825B8" w:rsidRPr="00CB1E6A" w:rsidRDefault="00E825B8" w:rsidP="00136F56">
            <w:pPr>
              <w:jc w:val="center"/>
            </w:pPr>
            <w:r w:rsidRPr="00CB1E6A">
              <w:t>8.8718</w:t>
            </w:r>
          </w:p>
        </w:tc>
        <w:tc>
          <w:tcPr>
            <w:tcW w:w="1176" w:type="dxa"/>
            <w:tcBorders>
              <w:top w:val="nil"/>
              <w:left w:val="nil"/>
              <w:bottom w:val="nil"/>
              <w:right w:val="nil"/>
            </w:tcBorders>
            <w:shd w:val="clear" w:color="auto" w:fill="auto"/>
            <w:noWrap/>
            <w:vAlign w:val="bottom"/>
            <w:hideMark/>
          </w:tcPr>
          <w:p w14:paraId="1A981CD1" w14:textId="57778696" w:rsidR="00E825B8" w:rsidRPr="007942E1" w:rsidRDefault="00E825B8" w:rsidP="00136F56">
            <w:pPr>
              <w:jc w:val="center"/>
              <w:rPr>
                <w:lang w:val="en-GB"/>
              </w:rPr>
            </w:pPr>
            <w:r w:rsidRPr="00CB1E6A">
              <w:t>14.33</w:t>
            </w:r>
            <w:r w:rsidR="007942E1">
              <w:rPr>
                <w:lang w:val="en-GB"/>
              </w:rPr>
              <w:t>00</w:t>
            </w:r>
          </w:p>
        </w:tc>
        <w:tc>
          <w:tcPr>
            <w:tcW w:w="885" w:type="dxa"/>
            <w:tcBorders>
              <w:top w:val="nil"/>
              <w:left w:val="nil"/>
              <w:bottom w:val="nil"/>
              <w:right w:val="nil"/>
            </w:tcBorders>
            <w:shd w:val="clear" w:color="auto" w:fill="auto"/>
            <w:noWrap/>
            <w:vAlign w:val="bottom"/>
            <w:hideMark/>
          </w:tcPr>
          <w:p w14:paraId="589648DA" w14:textId="1E1E3B29" w:rsidR="00E825B8" w:rsidRPr="007942E1" w:rsidRDefault="00E825B8" w:rsidP="00136F56">
            <w:pPr>
              <w:jc w:val="center"/>
              <w:rPr>
                <w:lang w:val="en-GB"/>
              </w:rPr>
            </w:pPr>
            <w:r w:rsidRPr="00CB1E6A">
              <w:t>16.46</w:t>
            </w:r>
            <w:r w:rsidR="007942E1">
              <w:rPr>
                <w:lang w:val="en-GB"/>
              </w:rPr>
              <w:t>00</w:t>
            </w:r>
          </w:p>
        </w:tc>
      </w:tr>
      <w:tr w:rsidR="00CB1E6A" w:rsidRPr="00CB1E6A" w14:paraId="5F3AB70C" w14:textId="77777777" w:rsidTr="00136F56">
        <w:trPr>
          <w:trHeight w:val="372"/>
        </w:trPr>
        <w:tc>
          <w:tcPr>
            <w:tcW w:w="2410" w:type="dxa"/>
            <w:tcBorders>
              <w:top w:val="nil"/>
              <w:left w:val="nil"/>
              <w:bottom w:val="nil"/>
              <w:right w:val="nil"/>
            </w:tcBorders>
            <w:shd w:val="clear" w:color="auto" w:fill="auto"/>
            <w:noWrap/>
            <w:vAlign w:val="bottom"/>
            <w:hideMark/>
          </w:tcPr>
          <w:p w14:paraId="792AD985"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7BE7BA13" w14:textId="77777777" w:rsidR="00E825B8" w:rsidRPr="00CB1E6A" w:rsidRDefault="00E825B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3DA675D" w14:textId="77777777" w:rsidR="00E825B8" w:rsidRPr="00CB1E6A" w:rsidRDefault="00E825B8" w:rsidP="00136F56">
            <w:pPr>
              <w:jc w:val="center"/>
            </w:pPr>
            <w:r w:rsidRPr="00CB1E6A">
              <w:t>0.9473</w:t>
            </w:r>
          </w:p>
        </w:tc>
        <w:tc>
          <w:tcPr>
            <w:tcW w:w="996" w:type="dxa"/>
            <w:tcBorders>
              <w:top w:val="nil"/>
              <w:left w:val="nil"/>
              <w:bottom w:val="nil"/>
              <w:right w:val="nil"/>
            </w:tcBorders>
            <w:shd w:val="clear" w:color="auto" w:fill="auto"/>
            <w:noWrap/>
            <w:vAlign w:val="bottom"/>
            <w:hideMark/>
          </w:tcPr>
          <w:p w14:paraId="6CBC0305" w14:textId="77777777" w:rsidR="00E825B8" w:rsidRPr="00CB1E6A" w:rsidRDefault="00E825B8" w:rsidP="00136F56">
            <w:pPr>
              <w:jc w:val="center"/>
            </w:pPr>
            <w:r w:rsidRPr="00CB1E6A">
              <w:t>0.9514</w:t>
            </w:r>
          </w:p>
        </w:tc>
        <w:tc>
          <w:tcPr>
            <w:tcW w:w="936" w:type="dxa"/>
            <w:tcBorders>
              <w:top w:val="nil"/>
              <w:left w:val="nil"/>
              <w:bottom w:val="nil"/>
              <w:right w:val="nil"/>
            </w:tcBorders>
            <w:shd w:val="clear" w:color="auto" w:fill="auto"/>
            <w:noWrap/>
            <w:vAlign w:val="bottom"/>
            <w:hideMark/>
          </w:tcPr>
          <w:p w14:paraId="03CCC56A" w14:textId="77777777" w:rsidR="00E825B8" w:rsidRPr="00CB1E6A" w:rsidRDefault="00E825B8" w:rsidP="00136F56">
            <w:pPr>
              <w:jc w:val="center"/>
            </w:pPr>
            <w:r w:rsidRPr="00CB1E6A">
              <w:t>0.9582</w:t>
            </w:r>
          </w:p>
        </w:tc>
        <w:tc>
          <w:tcPr>
            <w:tcW w:w="1176" w:type="dxa"/>
            <w:tcBorders>
              <w:top w:val="nil"/>
              <w:left w:val="nil"/>
              <w:bottom w:val="nil"/>
              <w:right w:val="nil"/>
            </w:tcBorders>
            <w:shd w:val="clear" w:color="auto" w:fill="auto"/>
            <w:noWrap/>
            <w:vAlign w:val="bottom"/>
            <w:hideMark/>
          </w:tcPr>
          <w:p w14:paraId="61BE2AE1" w14:textId="77777777" w:rsidR="00E825B8" w:rsidRPr="00CB1E6A" w:rsidRDefault="00E825B8" w:rsidP="00136F56">
            <w:pPr>
              <w:jc w:val="center"/>
            </w:pPr>
            <w:r w:rsidRPr="00CB1E6A">
              <w:t>0.9305</w:t>
            </w:r>
          </w:p>
        </w:tc>
        <w:tc>
          <w:tcPr>
            <w:tcW w:w="885" w:type="dxa"/>
            <w:tcBorders>
              <w:top w:val="nil"/>
              <w:left w:val="nil"/>
              <w:bottom w:val="nil"/>
              <w:right w:val="nil"/>
            </w:tcBorders>
            <w:shd w:val="clear" w:color="auto" w:fill="auto"/>
            <w:noWrap/>
            <w:vAlign w:val="bottom"/>
            <w:hideMark/>
          </w:tcPr>
          <w:p w14:paraId="577FDC7E" w14:textId="77777777" w:rsidR="00E825B8" w:rsidRPr="00CB1E6A" w:rsidRDefault="00E825B8" w:rsidP="00136F56">
            <w:pPr>
              <w:jc w:val="center"/>
            </w:pPr>
            <w:r w:rsidRPr="00CB1E6A">
              <w:t>0.9605</w:t>
            </w:r>
          </w:p>
        </w:tc>
      </w:tr>
      <w:tr w:rsidR="00CB1E6A" w:rsidRPr="00CB1E6A" w14:paraId="30B4E8AC" w14:textId="77777777" w:rsidTr="00136F56">
        <w:trPr>
          <w:trHeight w:val="360"/>
        </w:trPr>
        <w:tc>
          <w:tcPr>
            <w:tcW w:w="2410" w:type="dxa"/>
            <w:tcBorders>
              <w:top w:val="nil"/>
              <w:left w:val="nil"/>
              <w:bottom w:val="nil"/>
              <w:right w:val="nil"/>
            </w:tcBorders>
            <w:shd w:val="clear" w:color="auto" w:fill="auto"/>
            <w:noWrap/>
            <w:vAlign w:val="bottom"/>
            <w:hideMark/>
          </w:tcPr>
          <w:p w14:paraId="3AA4EE45" w14:textId="77777777" w:rsidR="00E825B8" w:rsidRPr="00CB1E6A" w:rsidRDefault="00E825B8" w:rsidP="00136F56">
            <w:r w:rsidRPr="00CB1E6A">
              <w:t>LIQUID FILM DIFFUSION</w:t>
            </w:r>
          </w:p>
        </w:tc>
        <w:tc>
          <w:tcPr>
            <w:tcW w:w="2462" w:type="dxa"/>
            <w:tcBorders>
              <w:top w:val="nil"/>
              <w:left w:val="nil"/>
              <w:bottom w:val="nil"/>
              <w:right w:val="nil"/>
            </w:tcBorders>
            <w:shd w:val="clear" w:color="auto" w:fill="auto"/>
            <w:noWrap/>
            <w:vAlign w:val="bottom"/>
            <w:hideMark/>
          </w:tcPr>
          <w:p w14:paraId="6455B07F" w14:textId="1F0C9E11" w:rsidR="00E825B8" w:rsidRPr="007942E1"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876" w:type="dxa"/>
            <w:tcBorders>
              <w:top w:val="nil"/>
              <w:left w:val="nil"/>
              <w:bottom w:val="nil"/>
              <w:right w:val="nil"/>
            </w:tcBorders>
            <w:shd w:val="clear" w:color="auto" w:fill="auto"/>
            <w:noWrap/>
            <w:vAlign w:val="bottom"/>
            <w:hideMark/>
          </w:tcPr>
          <w:p w14:paraId="4660D366" w14:textId="3AEFA66F" w:rsidR="00E825B8" w:rsidRPr="007942E1" w:rsidRDefault="00E825B8" w:rsidP="00136F56">
            <w:pPr>
              <w:jc w:val="center"/>
              <w:rPr>
                <w:lang w:val="en-GB"/>
              </w:rPr>
            </w:pPr>
            <w:r w:rsidRPr="00CB1E6A">
              <w:t>0.04</w:t>
            </w:r>
            <w:r w:rsidR="007942E1">
              <w:rPr>
                <w:lang w:val="en-GB"/>
              </w:rPr>
              <w:t>00</w:t>
            </w:r>
          </w:p>
        </w:tc>
        <w:tc>
          <w:tcPr>
            <w:tcW w:w="996" w:type="dxa"/>
            <w:tcBorders>
              <w:top w:val="nil"/>
              <w:left w:val="nil"/>
              <w:bottom w:val="nil"/>
              <w:right w:val="nil"/>
            </w:tcBorders>
            <w:shd w:val="clear" w:color="auto" w:fill="auto"/>
            <w:noWrap/>
            <w:vAlign w:val="bottom"/>
            <w:hideMark/>
          </w:tcPr>
          <w:p w14:paraId="0B9AD30A" w14:textId="5F8745DB" w:rsidR="00E825B8" w:rsidRPr="007942E1" w:rsidRDefault="00E825B8" w:rsidP="00136F56">
            <w:pPr>
              <w:jc w:val="center"/>
              <w:rPr>
                <w:lang w:val="en-GB"/>
              </w:rPr>
            </w:pPr>
            <w:r w:rsidRPr="00CB1E6A">
              <w:t>0.04</w:t>
            </w:r>
            <w:r w:rsidR="007942E1">
              <w:rPr>
                <w:lang w:val="en-GB"/>
              </w:rPr>
              <w:t>00</w:t>
            </w:r>
          </w:p>
        </w:tc>
        <w:tc>
          <w:tcPr>
            <w:tcW w:w="936" w:type="dxa"/>
            <w:tcBorders>
              <w:top w:val="nil"/>
              <w:left w:val="nil"/>
              <w:bottom w:val="nil"/>
              <w:right w:val="nil"/>
            </w:tcBorders>
            <w:shd w:val="clear" w:color="auto" w:fill="auto"/>
            <w:noWrap/>
            <w:vAlign w:val="bottom"/>
            <w:hideMark/>
          </w:tcPr>
          <w:p w14:paraId="4D9ED816" w14:textId="1E15B164" w:rsidR="00E825B8" w:rsidRPr="007942E1" w:rsidRDefault="00E825B8" w:rsidP="00136F56">
            <w:pPr>
              <w:jc w:val="center"/>
              <w:rPr>
                <w:lang w:val="en-GB"/>
              </w:rPr>
            </w:pPr>
            <w:r w:rsidRPr="00CB1E6A">
              <w:t>0.06</w:t>
            </w:r>
            <w:r w:rsidR="007942E1">
              <w:rPr>
                <w:lang w:val="en-GB"/>
              </w:rPr>
              <w:t>00</w:t>
            </w:r>
          </w:p>
        </w:tc>
        <w:tc>
          <w:tcPr>
            <w:tcW w:w="1176" w:type="dxa"/>
            <w:tcBorders>
              <w:top w:val="nil"/>
              <w:left w:val="nil"/>
              <w:bottom w:val="nil"/>
              <w:right w:val="nil"/>
            </w:tcBorders>
            <w:shd w:val="clear" w:color="auto" w:fill="auto"/>
            <w:noWrap/>
            <w:vAlign w:val="bottom"/>
            <w:hideMark/>
          </w:tcPr>
          <w:p w14:paraId="61D49955" w14:textId="436D4B0D" w:rsidR="00E825B8" w:rsidRPr="007942E1" w:rsidRDefault="00E825B8" w:rsidP="00136F56">
            <w:pPr>
              <w:jc w:val="center"/>
              <w:rPr>
                <w:lang w:val="en-GB"/>
              </w:rPr>
            </w:pPr>
            <w:r w:rsidRPr="00CB1E6A">
              <w:t>0.06</w:t>
            </w:r>
            <w:r w:rsidR="007942E1">
              <w:rPr>
                <w:lang w:val="en-GB"/>
              </w:rPr>
              <w:t>00</w:t>
            </w:r>
          </w:p>
        </w:tc>
        <w:tc>
          <w:tcPr>
            <w:tcW w:w="885" w:type="dxa"/>
            <w:tcBorders>
              <w:top w:val="nil"/>
              <w:left w:val="nil"/>
              <w:bottom w:val="nil"/>
              <w:right w:val="nil"/>
            </w:tcBorders>
            <w:shd w:val="clear" w:color="auto" w:fill="auto"/>
            <w:noWrap/>
            <w:vAlign w:val="bottom"/>
            <w:hideMark/>
          </w:tcPr>
          <w:p w14:paraId="340B4DD0" w14:textId="350566FF" w:rsidR="00E825B8" w:rsidRPr="007942E1" w:rsidRDefault="00E825B8" w:rsidP="00136F56">
            <w:pPr>
              <w:jc w:val="center"/>
              <w:rPr>
                <w:lang w:val="en-GB"/>
              </w:rPr>
            </w:pPr>
            <w:r w:rsidRPr="00CB1E6A">
              <w:t>0.06</w:t>
            </w:r>
            <w:r w:rsidR="007942E1">
              <w:rPr>
                <w:lang w:val="en-GB"/>
              </w:rPr>
              <w:t>00</w:t>
            </w:r>
          </w:p>
        </w:tc>
      </w:tr>
      <w:tr w:rsidR="00CB1E6A" w:rsidRPr="00CB1E6A" w14:paraId="1B64AA09" w14:textId="77777777" w:rsidTr="00136F56">
        <w:trPr>
          <w:trHeight w:val="396"/>
        </w:trPr>
        <w:tc>
          <w:tcPr>
            <w:tcW w:w="2410" w:type="dxa"/>
            <w:tcBorders>
              <w:top w:val="nil"/>
              <w:left w:val="nil"/>
              <w:bottom w:val="nil"/>
              <w:right w:val="nil"/>
            </w:tcBorders>
            <w:shd w:val="clear" w:color="auto" w:fill="auto"/>
            <w:noWrap/>
            <w:vAlign w:val="bottom"/>
            <w:hideMark/>
          </w:tcPr>
          <w:p w14:paraId="274EEC99"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19D76275" w14:textId="77777777" w:rsidR="00E825B8" w:rsidRPr="00CB1E6A" w:rsidRDefault="00E825B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6E8D0CE" w14:textId="77777777" w:rsidR="00E825B8" w:rsidRPr="00CB1E6A" w:rsidRDefault="00E825B8" w:rsidP="00136F56">
            <w:pPr>
              <w:jc w:val="center"/>
            </w:pPr>
            <w:r w:rsidRPr="00CB1E6A">
              <w:t>0.9945</w:t>
            </w:r>
          </w:p>
        </w:tc>
        <w:tc>
          <w:tcPr>
            <w:tcW w:w="996" w:type="dxa"/>
            <w:tcBorders>
              <w:top w:val="nil"/>
              <w:left w:val="nil"/>
              <w:bottom w:val="nil"/>
              <w:right w:val="nil"/>
            </w:tcBorders>
            <w:shd w:val="clear" w:color="auto" w:fill="auto"/>
            <w:noWrap/>
            <w:vAlign w:val="bottom"/>
            <w:hideMark/>
          </w:tcPr>
          <w:p w14:paraId="5C9F78C7" w14:textId="77777777" w:rsidR="00E825B8" w:rsidRPr="00CB1E6A" w:rsidRDefault="00E825B8" w:rsidP="00136F56">
            <w:pPr>
              <w:jc w:val="center"/>
            </w:pPr>
            <w:r w:rsidRPr="00CB1E6A">
              <w:t>0.9931</w:t>
            </w:r>
          </w:p>
        </w:tc>
        <w:tc>
          <w:tcPr>
            <w:tcW w:w="936" w:type="dxa"/>
            <w:tcBorders>
              <w:top w:val="nil"/>
              <w:left w:val="nil"/>
              <w:bottom w:val="nil"/>
              <w:right w:val="nil"/>
            </w:tcBorders>
            <w:shd w:val="clear" w:color="auto" w:fill="auto"/>
            <w:noWrap/>
            <w:vAlign w:val="bottom"/>
            <w:hideMark/>
          </w:tcPr>
          <w:p w14:paraId="6CE95391" w14:textId="77777777" w:rsidR="00E825B8" w:rsidRPr="00CB1E6A" w:rsidRDefault="00E825B8" w:rsidP="00136F56">
            <w:pPr>
              <w:jc w:val="center"/>
            </w:pPr>
            <w:r w:rsidRPr="00CB1E6A">
              <w:t>0.9853</w:t>
            </w:r>
          </w:p>
        </w:tc>
        <w:tc>
          <w:tcPr>
            <w:tcW w:w="1176" w:type="dxa"/>
            <w:tcBorders>
              <w:top w:val="nil"/>
              <w:left w:val="nil"/>
              <w:bottom w:val="nil"/>
              <w:right w:val="nil"/>
            </w:tcBorders>
            <w:shd w:val="clear" w:color="auto" w:fill="auto"/>
            <w:noWrap/>
            <w:vAlign w:val="bottom"/>
            <w:hideMark/>
          </w:tcPr>
          <w:p w14:paraId="4E37C362" w14:textId="77777777" w:rsidR="00E825B8" w:rsidRPr="00CB1E6A" w:rsidRDefault="00E825B8" w:rsidP="00136F56">
            <w:pPr>
              <w:jc w:val="center"/>
            </w:pPr>
            <w:r w:rsidRPr="00CB1E6A">
              <w:t>0.9701</w:t>
            </w:r>
          </w:p>
        </w:tc>
        <w:tc>
          <w:tcPr>
            <w:tcW w:w="885" w:type="dxa"/>
            <w:tcBorders>
              <w:top w:val="nil"/>
              <w:left w:val="nil"/>
              <w:bottom w:val="nil"/>
              <w:right w:val="nil"/>
            </w:tcBorders>
            <w:shd w:val="clear" w:color="auto" w:fill="auto"/>
            <w:noWrap/>
            <w:vAlign w:val="bottom"/>
            <w:hideMark/>
          </w:tcPr>
          <w:p w14:paraId="4C4F5B0C" w14:textId="77777777" w:rsidR="00E825B8" w:rsidRPr="00CB1E6A" w:rsidRDefault="00E825B8" w:rsidP="00136F56">
            <w:pPr>
              <w:jc w:val="center"/>
            </w:pPr>
            <w:r w:rsidRPr="00CB1E6A">
              <w:t>0.9654</w:t>
            </w:r>
          </w:p>
        </w:tc>
      </w:tr>
      <w:tr w:rsidR="00CB1E6A" w:rsidRPr="00CB1E6A" w14:paraId="6D83E064" w14:textId="77777777" w:rsidTr="00136F56">
        <w:trPr>
          <w:trHeight w:val="372"/>
        </w:trPr>
        <w:tc>
          <w:tcPr>
            <w:tcW w:w="2410" w:type="dxa"/>
            <w:tcBorders>
              <w:top w:val="nil"/>
              <w:left w:val="nil"/>
              <w:bottom w:val="nil"/>
              <w:right w:val="nil"/>
            </w:tcBorders>
            <w:shd w:val="clear" w:color="auto" w:fill="auto"/>
            <w:noWrap/>
            <w:vAlign w:val="bottom"/>
            <w:hideMark/>
          </w:tcPr>
          <w:p w14:paraId="056413BF" w14:textId="77777777" w:rsidR="00E825B8" w:rsidRPr="00CB1E6A" w:rsidRDefault="00E825B8" w:rsidP="00136F56">
            <w:r w:rsidRPr="00CB1E6A">
              <w:t>FRACTIONAL POWER</w:t>
            </w:r>
          </w:p>
        </w:tc>
        <w:tc>
          <w:tcPr>
            <w:tcW w:w="2462" w:type="dxa"/>
            <w:tcBorders>
              <w:top w:val="nil"/>
              <w:left w:val="nil"/>
              <w:bottom w:val="nil"/>
              <w:right w:val="nil"/>
            </w:tcBorders>
            <w:shd w:val="clear" w:color="auto" w:fill="auto"/>
            <w:noWrap/>
            <w:vAlign w:val="bottom"/>
            <w:hideMark/>
          </w:tcPr>
          <w:p w14:paraId="6B5637D6" w14:textId="77777777" w:rsidR="00E825B8" w:rsidRPr="00CB1E6A" w:rsidRDefault="00E825B8" w:rsidP="00136F56">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65A90872" w14:textId="49F89016" w:rsidR="00E825B8" w:rsidRPr="007942E1" w:rsidRDefault="00E825B8" w:rsidP="00136F56">
            <w:pPr>
              <w:jc w:val="center"/>
              <w:rPr>
                <w:lang w:val="en-GB"/>
              </w:rPr>
            </w:pPr>
            <w:r w:rsidRPr="00CB1E6A">
              <w:t>0.03</w:t>
            </w:r>
            <w:r w:rsidR="007942E1">
              <w:rPr>
                <w:lang w:val="en-GB"/>
              </w:rPr>
              <w:t>00</w:t>
            </w:r>
          </w:p>
        </w:tc>
        <w:tc>
          <w:tcPr>
            <w:tcW w:w="996" w:type="dxa"/>
            <w:tcBorders>
              <w:top w:val="nil"/>
              <w:left w:val="nil"/>
              <w:bottom w:val="nil"/>
              <w:right w:val="nil"/>
            </w:tcBorders>
            <w:shd w:val="clear" w:color="auto" w:fill="auto"/>
            <w:noWrap/>
            <w:vAlign w:val="bottom"/>
            <w:hideMark/>
          </w:tcPr>
          <w:p w14:paraId="20B5F96C" w14:textId="5AB6ACEC" w:rsidR="00E825B8" w:rsidRPr="007942E1" w:rsidRDefault="00E825B8" w:rsidP="00136F56">
            <w:pPr>
              <w:jc w:val="center"/>
              <w:rPr>
                <w:lang w:val="en-GB"/>
              </w:rPr>
            </w:pPr>
            <w:r w:rsidRPr="00CB1E6A">
              <w:t>0.02</w:t>
            </w:r>
            <w:r w:rsidR="007942E1">
              <w:rPr>
                <w:lang w:val="en-GB"/>
              </w:rPr>
              <w:t>00</w:t>
            </w:r>
          </w:p>
        </w:tc>
        <w:tc>
          <w:tcPr>
            <w:tcW w:w="936" w:type="dxa"/>
            <w:tcBorders>
              <w:top w:val="nil"/>
              <w:left w:val="nil"/>
              <w:bottom w:val="nil"/>
              <w:right w:val="nil"/>
            </w:tcBorders>
            <w:shd w:val="clear" w:color="auto" w:fill="auto"/>
            <w:noWrap/>
            <w:vAlign w:val="bottom"/>
            <w:hideMark/>
          </w:tcPr>
          <w:p w14:paraId="002E6F51" w14:textId="1030E972" w:rsidR="00E825B8" w:rsidRPr="007942E1" w:rsidRDefault="00E825B8" w:rsidP="00136F56">
            <w:pPr>
              <w:jc w:val="center"/>
              <w:rPr>
                <w:lang w:val="en-GB"/>
              </w:rPr>
            </w:pPr>
            <w:r w:rsidRPr="00CB1E6A">
              <w:t>0.02</w:t>
            </w:r>
            <w:r w:rsidR="007942E1">
              <w:rPr>
                <w:lang w:val="en-GB"/>
              </w:rPr>
              <w:t>00</w:t>
            </w:r>
          </w:p>
        </w:tc>
        <w:tc>
          <w:tcPr>
            <w:tcW w:w="1176" w:type="dxa"/>
            <w:tcBorders>
              <w:top w:val="nil"/>
              <w:left w:val="nil"/>
              <w:bottom w:val="nil"/>
              <w:right w:val="nil"/>
            </w:tcBorders>
            <w:shd w:val="clear" w:color="auto" w:fill="auto"/>
            <w:noWrap/>
            <w:vAlign w:val="bottom"/>
            <w:hideMark/>
          </w:tcPr>
          <w:p w14:paraId="10712A0E" w14:textId="14447B03" w:rsidR="00E825B8" w:rsidRPr="007942E1" w:rsidRDefault="00E825B8" w:rsidP="00136F56">
            <w:pPr>
              <w:jc w:val="center"/>
              <w:rPr>
                <w:lang w:val="en-GB"/>
              </w:rPr>
            </w:pPr>
            <w:r w:rsidRPr="00CB1E6A">
              <w:t>0.02</w:t>
            </w:r>
            <w:r w:rsidR="007942E1">
              <w:rPr>
                <w:lang w:val="en-GB"/>
              </w:rPr>
              <w:t>00</w:t>
            </w:r>
          </w:p>
        </w:tc>
        <w:tc>
          <w:tcPr>
            <w:tcW w:w="885" w:type="dxa"/>
            <w:tcBorders>
              <w:top w:val="nil"/>
              <w:left w:val="nil"/>
              <w:bottom w:val="nil"/>
              <w:right w:val="nil"/>
            </w:tcBorders>
            <w:shd w:val="clear" w:color="auto" w:fill="auto"/>
            <w:noWrap/>
            <w:vAlign w:val="bottom"/>
            <w:hideMark/>
          </w:tcPr>
          <w:p w14:paraId="60671455" w14:textId="1FADF286" w:rsidR="00E825B8" w:rsidRPr="007942E1" w:rsidRDefault="00E825B8" w:rsidP="00136F56">
            <w:pPr>
              <w:jc w:val="center"/>
              <w:rPr>
                <w:lang w:val="en-GB"/>
              </w:rPr>
            </w:pPr>
            <w:r w:rsidRPr="00CB1E6A">
              <w:t>0.02</w:t>
            </w:r>
            <w:r w:rsidR="007942E1">
              <w:rPr>
                <w:lang w:val="en-GB"/>
              </w:rPr>
              <w:t>00</w:t>
            </w:r>
          </w:p>
        </w:tc>
      </w:tr>
      <w:tr w:rsidR="00CB1E6A" w:rsidRPr="00CB1E6A" w14:paraId="0C367FA0" w14:textId="77777777" w:rsidTr="00136F56">
        <w:trPr>
          <w:trHeight w:val="312"/>
        </w:trPr>
        <w:tc>
          <w:tcPr>
            <w:tcW w:w="2410" w:type="dxa"/>
            <w:tcBorders>
              <w:top w:val="nil"/>
              <w:left w:val="nil"/>
              <w:bottom w:val="nil"/>
              <w:right w:val="nil"/>
            </w:tcBorders>
            <w:shd w:val="clear" w:color="auto" w:fill="auto"/>
            <w:noWrap/>
            <w:vAlign w:val="bottom"/>
            <w:hideMark/>
          </w:tcPr>
          <w:p w14:paraId="774454BC" w14:textId="77777777" w:rsidR="00E825B8" w:rsidRPr="00CB1E6A" w:rsidRDefault="00E825B8" w:rsidP="00136F56">
            <w:pPr>
              <w:jc w:val="right"/>
            </w:pPr>
          </w:p>
        </w:tc>
        <w:tc>
          <w:tcPr>
            <w:tcW w:w="2462" w:type="dxa"/>
            <w:tcBorders>
              <w:top w:val="nil"/>
              <w:left w:val="nil"/>
              <w:bottom w:val="nil"/>
              <w:right w:val="nil"/>
            </w:tcBorders>
            <w:shd w:val="clear" w:color="auto" w:fill="auto"/>
            <w:noWrap/>
            <w:vAlign w:val="bottom"/>
            <w:hideMark/>
          </w:tcPr>
          <w:p w14:paraId="1373AC9B" w14:textId="2E8C2753" w:rsidR="00E825B8" w:rsidRPr="00CB1E6A" w:rsidRDefault="007942E1" w:rsidP="00136F56">
            <w:r>
              <w:rPr>
                <w:lang w:val="en-GB"/>
              </w:rPr>
              <w:t>k</w:t>
            </w:r>
            <w:r w:rsidR="00E825B8" w:rsidRPr="00CB1E6A">
              <w:t xml:space="preserve"> </w:t>
            </w:r>
            <w:r w:rsidR="00C936D5">
              <w:t>(mg/g/min)</w:t>
            </w:r>
          </w:p>
        </w:tc>
        <w:tc>
          <w:tcPr>
            <w:tcW w:w="876" w:type="dxa"/>
            <w:tcBorders>
              <w:top w:val="nil"/>
              <w:left w:val="nil"/>
              <w:bottom w:val="nil"/>
              <w:right w:val="nil"/>
            </w:tcBorders>
            <w:shd w:val="clear" w:color="auto" w:fill="auto"/>
            <w:noWrap/>
            <w:vAlign w:val="bottom"/>
            <w:hideMark/>
          </w:tcPr>
          <w:p w14:paraId="57B176F8" w14:textId="77777777" w:rsidR="00E825B8" w:rsidRPr="00CB1E6A" w:rsidRDefault="00E825B8" w:rsidP="00136F56">
            <w:pPr>
              <w:jc w:val="center"/>
            </w:pPr>
            <w:r w:rsidRPr="00CB1E6A">
              <w:t>1.4761</w:t>
            </w:r>
          </w:p>
        </w:tc>
        <w:tc>
          <w:tcPr>
            <w:tcW w:w="996" w:type="dxa"/>
            <w:tcBorders>
              <w:top w:val="nil"/>
              <w:left w:val="nil"/>
              <w:bottom w:val="nil"/>
              <w:right w:val="nil"/>
            </w:tcBorders>
            <w:shd w:val="clear" w:color="auto" w:fill="auto"/>
            <w:noWrap/>
            <w:vAlign w:val="bottom"/>
            <w:hideMark/>
          </w:tcPr>
          <w:p w14:paraId="4E2DFEEE" w14:textId="77777777" w:rsidR="00E825B8" w:rsidRPr="00CB1E6A" w:rsidRDefault="00E825B8" w:rsidP="00136F56">
            <w:pPr>
              <w:jc w:val="center"/>
            </w:pPr>
            <w:r w:rsidRPr="00CB1E6A">
              <w:t>2.4339</w:t>
            </w:r>
          </w:p>
        </w:tc>
        <w:tc>
          <w:tcPr>
            <w:tcW w:w="936" w:type="dxa"/>
            <w:tcBorders>
              <w:top w:val="nil"/>
              <w:left w:val="nil"/>
              <w:bottom w:val="nil"/>
              <w:right w:val="nil"/>
            </w:tcBorders>
            <w:shd w:val="clear" w:color="auto" w:fill="auto"/>
            <w:noWrap/>
            <w:vAlign w:val="bottom"/>
            <w:hideMark/>
          </w:tcPr>
          <w:p w14:paraId="5599CD72" w14:textId="77777777" w:rsidR="00E825B8" w:rsidRPr="00CB1E6A" w:rsidRDefault="00E825B8" w:rsidP="00136F56">
            <w:pPr>
              <w:jc w:val="center"/>
            </w:pPr>
            <w:r w:rsidRPr="00CB1E6A">
              <w:t>2.9402</w:t>
            </w:r>
          </w:p>
        </w:tc>
        <w:tc>
          <w:tcPr>
            <w:tcW w:w="1176" w:type="dxa"/>
            <w:tcBorders>
              <w:top w:val="nil"/>
              <w:left w:val="nil"/>
              <w:bottom w:val="nil"/>
              <w:right w:val="nil"/>
            </w:tcBorders>
            <w:shd w:val="clear" w:color="auto" w:fill="auto"/>
            <w:noWrap/>
            <w:vAlign w:val="bottom"/>
            <w:hideMark/>
          </w:tcPr>
          <w:p w14:paraId="086B7837" w14:textId="77777777" w:rsidR="00E825B8" w:rsidRPr="00CB1E6A" w:rsidRDefault="00E825B8" w:rsidP="00136F56">
            <w:pPr>
              <w:jc w:val="center"/>
            </w:pPr>
            <w:r w:rsidRPr="00CB1E6A">
              <w:t>3.4708</w:t>
            </w:r>
          </w:p>
        </w:tc>
        <w:tc>
          <w:tcPr>
            <w:tcW w:w="885" w:type="dxa"/>
            <w:tcBorders>
              <w:top w:val="nil"/>
              <w:left w:val="nil"/>
              <w:bottom w:val="nil"/>
              <w:right w:val="nil"/>
            </w:tcBorders>
            <w:shd w:val="clear" w:color="auto" w:fill="auto"/>
            <w:noWrap/>
            <w:vAlign w:val="bottom"/>
            <w:hideMark/>
          </w:tcPr>
          <w:p w14:paraId="1DEF9BBE" w14:textId="77777777" w:rsidR="00E825B8" w:rsidRPr="00CB1E6A" w:rsidRDefault="00E825B8" w:rsidP="00136F56">
            <w:pPr>
              <w:jc w:val="center"/>
            </w:pPr>
            <w:r w:rsidRPr="00CB1E6A">
              <w:t>3.7385</w:t>
            </w:r>
          </w:p>
        </w:tc>
      </w:tr>
      <w:tr w:rsidR="006E1B59" w:rsidRPr="00CB1E6A" w14:paraId="4698A62C" w14:textId="77777777" w:rsidTr="00136F56">
        <w:trPr>
          <w:trHeight w:val="372"/>
        </w:trPr>
        <w:tc>
          <w:tcPr>
            <w:tcW w:w="2410" w:type="dxa"/>
            <w:tcBorders>
              <w:top w:val="nil"/>
              <w:left w:val="nil"/>
              <w:bottom w:val="single" w:sz="4" w:space="0" w:color="auto"/>
              <w:right w:val="nil"/>
            </w:tcBorders>
            <w:shd w:val="clear" w:color="auto" w:fill="auto"/>
            <w:noWrap/>
            <w:vAlign w:val="bottom"/>
            <w:hideMark/>
          </w:tcPr>
          <w:p w14:paraId="21CAC810" w14:textId="77777777" w:rsidR="00E825B8" w:rsidRPr="00CB1E6A" w:rsidRDefault="00E825B8" w:rsidP="00136F56">
            <w:r w:rsidRPr="00CB1E6A">
              <w:t> </w:t>
            </w:r>
          </w:p>
        </w:tc>
        <w:tc>
          <w:tcPr>
            <w:tcW w:w="2462" w:type="dxa"/>
            <w:tcBorders>
              <w:top w:val="nil"/>
              <w:left w:val="nil"/>
              <w:bottom w:val="single" w:sz="4" w:space="0" w:color="auto"/>
              <w:right w:val="nil"/>
            </w:tcBorders>
            <w:shd w:val="clear" w:color="auto" w:fill="auto"/>
            <w:noWrap/>
            <w:vAlign w:val="bottom"/>
            <w:hideMark/>
          </w:tcPr>
          <w:p w14:paraId="7B69C45B" w14:textId="77777777" w:rsidR="00E825B8" w:rsidRPr="00CB1E6A" w:rsidRDefault="00E825B8" w:rsidP="00136F56">
            <w:r w:rsidRPr="00CB1E6A">
              <w:t>R</w:t>
            </w:r>
            <w:r w:rsidRPr="00CB1E6A">
              <w:rPr>
                <w:vertAlign w:val="superscript"/>
              </w:rPr>
              <w:t>2</w:t>
            </w:r>
          </w:p>
        </w:tc>
        <w:tc>
          <w:tcPr>
            <w:tcW w:w="876" w:type="dxa"/>
            <w:tcBorders>
              <w:top w:val="nil"/>
              <w:left w:val="nil"/>
              <w:bottom w:val="single" w:sz="4" w:space="0" w:color="auto"/>
              <w:right w:val="nil"/>
            </w:tcBorders>
            <w:shd w:val="clear" w:color="auto" w:fill="auto"/>
            <w:noWrap/>
            <w:vAlign w:val="bottom"/>
            <w:hideMark/>
          </w:tcPr>
          <w:p w14:paraId="239EE041" w14:textId="77777777" w:rsidR="00E825B8" w:rsidRPr="00CB1E6A" w:rsidRDefault="00E825B8" w:rsidP="00136F56">
            <w:pPr>
              <w:jc w:val="center"/>
            </w:pPr>
            <w:r w:rsidRPr="00CB1E6A">
              <w:t>0.9613</w:t>
            </w:r>
          </w:p>
        </w:tc>
        <w:tc>
          <w:tcPr>
            <w:tcW w:w="996" w:type="dxa"/>
            <w:tcBorders>
              <w:top w:val="nil"/>
              <w:left w:val="nil"/>
              <w:bottom w:val="single" w:sz="4" w:space="0" w:color="auto"/>
              <w:right w:val="nil"/>
            </w:tcBorders>
            <w:shd w:val="clear" w:color="auto" w:fill="auto"/>
            <w:noWrap/>
            <w:vAlign w:val="bottom"/>
            <w:hideMark/>
          </w:tcPr>
          <w:p w14:paraId="210DE792" w14:textId="77777777" w:rsidR="00E825B8" w:rsidRPr="00CB1E6A" w:rsidRDefault="00E825B8" w:rsidP="00136F56">
            <w:pPr>
              <w:jc w:val="center"/>
              <w:rPr>
                <w:lang w:val="en-GB"/>
              </w:rPr>
            </w:pPr>
            <w:r w:rsidRPr="00CB1E6A">
              <w:t>0.95</w:t>
            </w:r>
            <w:r w:rsidRPr="00CB1E6A">
              <w:rPr>
                <w:lang w:val="en-GB"/>
              </w:rPr>
              <w:t>00</w:t>
            </w:r>
          </w:p>
        </w:tc>
        <w:tc>
          <w:tcPr>
            <w:tcW w:w="936" w:type="dxa"/>
            <w:tcBorders>
              <w:top w:val="nil"/>
              <w:left w:val="nil"/>
              <w:bottom w:val="single" w:sz="4" w:space="0" w:color="auto"/>
              <w:right w:val="nil"/>
            </w:tcBorders>
            <w:shd w:val="clear" w:color="auto" w:fill="auto"/>
            <w:noWrap/>
            <w:vAlign w:val="bottom"/>
            <w:hideMark/>
          </w:tcPr>
          <w:p w14:paraId="2D798A3B" w14:textId="77777777" w:rsidR="00E825B8" w:rsidRPr="00CB1E6A" w:rsidRDefault="00E825B8" w:rsidP="00136F56">
            <w:pPr>
              <w:jc w:val="center"/>
            </w:pPr>
            <w:r w:rsidRPr="00CB1E6A">
              <w:t>0.9423</w:t>
            </w:r>
          </w:p>
        </w:tc>
        <w:tc>
          <w:tcPr>
            <w:tcW w:w="1176" w:type="dxa"/>
            <w:tcBorders>
              <w:top w:val="nil"/>
              <w:left w:val="nil"/>
              <w:bottom w:val="single" w:sz="4" w:space="0" w:color="auto"/>
              <w:right w:val="nil"/>
            </w:tcBorders>
            <w:shd w:val="clear" w:color="auto" w:fill="auto"/>
            <w:noWrap/>
            <w:vAlign w:val="bottom"/>
            <w:hideMark/>
          </w:tcPr>
          <w:p w14:paraId="2AB8CA22" w14:textId="77777777" w:rsidR="00E825B8" w:rsidRPr="00CB1E6A" w:rsidRDefault="00E825B8" w:rsidP="00136F56">
            <w:pPr>
              <w:jc w:val="center"/>
            </w:pPr>
            <w:r w:rsidRPr="00CB1E6A">
              <w:t>0.9057</w:t>
            </w:r>
          </w:p>
        </w:tc>
        <w:tc>
          <w:tcPr>
            <w:tcW w:w="885" w:type="dxa"/>
            <w:tcBorders>
              <w:top w:val="nil"/>
              <w:left w:val="nil"/>
              <w:bottom w:val="single" w:sz="4" w:space="0" w:color="auto"/>
              <w:right w:val="nil"/>
            </w:tcBorders>
            <w:shd w:val="clear" w:color="auto" w:fill="auto"/>
            <w:noWrap/>
            <w:vAlign w:val="bottom"/>
            <w:hideMark/>
          </w:tcPr>
          <w:p w14:paraId="0E2F45E2" w14:textId="77777777" w:rsidR="00E825B8" w:rsidRPr="00CB1E6A" w:rsidRDefault="00E825B8" w:rsidP="00136F56">
            <w:pPr>
              <w:jc w:val="center"/>
            </w:pPr>
            <w:r w:rsidRPr="00CB1E6A">
              <w:rPr>
                <w:lang w:val="en-GB"/>
              </w:rPr>
              <w:t>0.</w:t>
            </w:r>
            <w:r w:rsidRPr="00CB1E6A">
              <w:t>9339</w:t>
            </w:r>
          </w:p>
        </w:tc>
      </w:tr>
    </w:tbl>
    <w:p w14:paraId="515351D4" w14:textId="0B51068A" w:rsidR="00E825B8" w:rsidRPr="00CB1E6A" w:rsidRDefault="00E825B8" w:rsidP="00803870">
      <w:pPr>
        <w:pStyle w:val="Heading4"/>
      </w:pPr>
      <w:bookmarkStart w:id="1810" w:name="_Toc118051712"/>
      <w:bookmarkStart w:id="1811" w:name="_Toc127869285"/>
      <w:r w:rsidRPr="00CB1E6A">
        <w:lastRenderedPageBreak/>
        <w:t>Effect of temperature and thermodynamic studies of IBU removal onto HSP1</w:t>
      </w:r>
      <w:bookmarkEnd w:id="1810"/>
      <w:bookmarkEnd w:id="1811"/>
    </w:p>
    <w:p w14:paraId="7380665B" w14:textId="43D8CEDC" w:rsidR="005568BD" w:rsidRPr="000970C9" w:rsidRDefault="008C650A" w:rsidP="000970C9">
      <w:pPr>
        <w:spacing w:line="480" w:lineRule="auto"/>
        <w:jc w:val="both"/>
        <w:rPr>
          <w:rFonts w:eastAsiaTheme="minorEastAsia"/>
          <w:sz w:val="28"/>
          <w:szCs w:val="28"/>
        </w:rPr>
      </w:pPr>
      <w:r w:rsidRPr="00CB1E6A">
        <w:rPr>
          <w:rFonts w:eastAsiaTheme="minorEastAsia"/>
          <w:lang w:val="en-GB"/>
        </w:rPr>
        <w:t xml:space="preserve">The effect of temperature on the removal of IBU onto HSP1 was investigated at 26, 35, 45 and 55 </w:t>
      </w:r>
      <w:r w:rsidRPr="00CB1E6A">
        <w:rPr>
          <w:rFonts w:eastAsiaTheme="minorEastAsia"/>
          <w:vertAlign w:val="superscript"/>
          <w:lang w:val="en-GB"/>
        </w:rPr>
        <w:t>o</w:t>
      </w:r>
      <w:r w:rsidRPr="00CB1E6A">
        <w:rPr>
          <w:rFonts w:eastAsiaTheme="minorEastAsia"/>
          <w:lang w:val="en-GB"/>
        </w:rPr>
        <w:t>C as shown in Figure 4.4.5.6.1. As the temperature increase</w:t>
      </w:r>
      <w:r w:rsidR="0039061A">
        <w:rPr>
          <w:rFonts w:eastAsiaTheme="minorEastAsia"/>
          <w:lang w:val="en-GB"/>
        </w:rPr>
        <w:t>d</w:t>
      </w:r>
      <w:r w:rsidRPr="00CB1E6A">
        <w:rPr>
          <w:rFonts w:eastAsiaTheme="minorEastAsia"/>
          <w:lang w:val="en-GB"/>
        </w:rPr>
        <w:t>, the percentage removal decrease</w:t>
      </w:r>
      <w:r w:rsidR="0039061A">
        <w:rPr>
          <w:rFonts w:eastAsiaTheme="minorEastAsia"/>
          <w:lang w:val="en-GB"/>
        </w:rPr>
        <w:t>d</w:t>
      </w:r>
      <w:r w:rsidRPr="00CB1E6A">
        <w:rPr>
          <w:rFonts w:eastAsiaTheme="minorEastAsia"/>
          <w:lang w:val="en-GB"/>
        </w:rPr>
        <w:t xml:space="preserve"> (93.22 – 97.05%), there</w:t>
      </w:r>
      <w:r w:rsidR="0039061A">
        <w:rPr>
          <w:rFonts w:eastAsiaTheme="minorEastAsia"/>
          <w:lang w:val="en-GB"/>
        </w:rPr>
        <w:t>fore</w:t>
      </w:r>
      <w:r w:rsidRPr="00CB1E6A">
        <w:rPr>
          <w:rFonts w:eastAsiaTheme="minorEastAsia"/>
          <w:lang w:val="en-GB"/>
        </w:rPr>
        <w:t xml:space="preserve"> </w:t>
      </w:r>
      <w:r w:rsidR="0039061A">
        <w:rPr>
          <w:rFonts w:eastAsiaTheme="minorEastAsia"/>
          <w:lang w:val="en-GB"/>
        </w:rPr>
        <w:t xml:space="preserve">the adsorption process is </w:t>
      </w:r>
      <w:r w:rsidRPr="00CB1E6A">
        <w:rPr>
          <w:rFonts w:eastAsiaTheme="minorEastAsia"/>
          <w:lang w:val="en-GB"/>
        </w:rPr>
        <w:t>favour</w:t>
      </w:r>
      <w:r w:rsidR="0039061A">
        <w:rPr>
          <w:rFonts w:eastAsiaTheme="minorEastAsia"/>
          <w:lang w:val="en-GB"/>
        </w:rPr>
        <w:t>ed</w:t>
      </w:r>
      <w:r w:rsidRPr="00CB1E6A">
        <w:rPr>
          <w:rFonts w:eastAsiaTheme="minorEastAsia"/>
          <w:lang w:val="en-GB"/>
        </w:rPr>
        <w:t xml:space="preserve"> at lower temperature. This could be due to the fact that, at higher temperatures, the bonds between HSP1’s active sites and CQP were weakened. The desorption rate also</w:t>
      </w:r>
      <w:r w:rsidR="0039061A">
        <w:rPr>
          <w:rFonts w:eastAsiaTheme="minorEastAsia"/>
          <w:lang w:val="en-GB"/>
        </w:rPr>
        <w:t xml:space="preserve"> have a tendency to</w:t>
      </w:r>
      <w:r w:rsidRPr="00CB1E6A">
        <w:rPr>
          <w:rFonts w:eastAsiaTheme="minorEastAsia"/>
          <w:lang w:val="en-GB"/>
        </w:rPr>
        <w:t xml:space="preserve"> increase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 xml:space="preserve">. </w:t>
      </w:r>
    </w:p>
    <w:p w14:paraId="0477123A" w14:textId="77777777" w:rsidR="00E825B8" w:rsidRPr="00CB1E6A" w:rsidRDefault="00E825B8" w:rsidP="00DF2C28">
      <w:pPr>
        <w:jc w:val="center"/>
        <w:rPr>
          <w:rFonts w:eastAsiaTheme="minorEastAsia"/>
          <w:b/>
          <w:bCs/>
          <w:sz w:val="28"/>
          <w:szCs w:val="28"/>
        </w:rPr>
      </w:pPr>
      <w:r w:rsidRPr="00CB1E6A">
        <w:rPr>
          <w:noProof/>
        </w:rPr>
        <w:drawing>
          <wp:inline distT="0" distB="0" distL="0" distR="0" wp14:anchorId="24986847" wp14:editId="570A457F">
            <wp:extent cx="5216525" cy="2269197"/>
            <wp:effectExtent l="0" t="0" r="0" b="0"/>
            <wp:docPr id="590" name="Chart 590">
              <a:extLst xmlns:a="http://schemas.openxmlformats.org/drawingml/2006/main">
                <a:ext uri="{FF2B5EF4-FFF2-40B4-BE49-F238E27FC236}">
                  <a16:creationId xmlns:a16="http://schemas.microsoft.com/office/drawing/2014/main" id="{629604E4-AACF-43C8-A38A-6A0AECC336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14:paraId="7719C821" w14:textId="355A4B8B" w:rsidR="00EF3615" w:rsidRDefault="00E825B8" w:rsidP="0076286E">
      <w:pPr>
        <w:pStyle w:val="ListofFigures"/>
      </w:pPr>
      <w:bookmarkStart w:id="1812" w:name="_Toc123054619"/>
      <w:bookmarkStart w:id="1813" w:name="_Toc127867131"/>
      <w:bookmarkStart w:id="1814" w:name="_Toc127867749"/>
      <w:bookmarkStart w:id="1815" w:name="_Toc119502081"/>
      <w:bookmarkStart w:id="1816" w:name="_Toc119509521"/>
      <w:r w:rsidRPr="00CB1E6A">
        <w:t xml:space="preserve">Figure </w:t>
      </w:r>
      <w:r w:rsidR="00BC0400" w:rsidRPr="00CB1E6A">
        <w:t>4.4.5.6.1</w:t>
      </w:r>
      <w:r w:rsidRPr="00CB1E6A">
        <w:t>: Effect of temperature on the uptake of IBU onto HSP1</w:t>
      </w:r>
      <w:bookmarkEnd w:id="1812"/>
      <w:bookmarkEnd w:id="1813"/>
      <w:bookmarkEnd w:id="1814"/>
      <w:r w:rsidRPr="00CB1E6A">
        <w:t xml:space="preserve"> </w:t>
      </w:r>
    </w:p>
    <w:p w14:paraId="6702F73C" w14:textId="6410F1FB" w:rsidR="00E825B8" w:rsidRPr="00EF3615" w:rsidRDefault="00E825B8" w:rsidP="00EF3615">
      <w:pPr>
        <w:jc w:val="center"/>
        <w:rPr>
          <w:b/>
          <w:bCs/>
          <w:sz w:val="26"/>
          <w:szCs w:val="26"/>
        </w:rPr>
      </w:pPr>
      <w:r w:rsidRPr="00EF3615">
        <w:rPr>
          <w:b/>
          <w:bCs/>
          <w:sz w:val="26"/>
          <w:szCs w:val="26"/>
        </w:rPr>
        <w:t>Operational conditions:  Dosage (1 g/L), agitation speed (130 rpm), pH (3), initial concentration (50 mg/L)</w:t>
      </w:r>
      <w:bookmarkEnd w:id="1815"/>
      <w:bookmarkEnd w:id="1816"/>
    </w:p>
    <w:p w14:paraId="788A5A00" w14:textId="19DF2711" w:rsidR="00BC0400" w:rsidRDefault="00BC0400" w:rsidP="00BC0400">
      <w:pPr>
        <w:jc w:val="both"/>
        <w:rPr>
          <w:rFonts w:asciiTheme="majorBidi" w:hAnsiTheme="majorBidi" w:cstheme="majorBidi"/>
          <w:b/>
          <w:bCs/>
          <w:sz w:val="28"/>
          <w:szCs w:val="28"/>
          <w:lang w:val="en-GB"/>
        </w:rPr>
      </w:pPr>
    </w:p>
    <w:p w14:paraId="20EA6AF4" w14:textId="513E3D54" w:rsidR="00693D57" w:rsidRPr="008B581A" w:rsidRDefault="00693D57" w:rsidP="008B581A">
      <w:pPr>
        <w:spacing w:line="480" w:lineRule="auto"/>
        <w:jc w:val="both"/>
        <w:rPr>
          <w:lang w:val="en-GB"/>
        </w:rPr>
      </w:pPr>
      <w:r w:rsidRPr="00CB1E6A">
        <w:rPr>
          <w:rFonts w:asciiTheme="majorBidi" w:hAnsiTheme="majorBidi" w:cstheme="majorBidi"/>
          <w:lang w:val="en-GB"/>
        </w:rPr>
        <w:t xml:space="preserve">The calculated thermodynamic parameters and the </w:t>
      </w:r>
      <w:r w:rsidR="007A0526">
        <w:rPr>
          <w:rFonts w:asciiTheme="majorBidi" w:hAnsiTheme="majorBidi" w:cstheme="majorBidi"/>
          <w:lang w:val="en-GB"/>
        </w:rPr>
        <w:t>van’t</w:t>
      </w:r>
      <w:r w:rsidRPr="00CB1E6A">
        <w:rPr>
          <w:rFonts w:asciiTheme="majorBidi" w:hAnsiTheme="majorBidi" w:cstheme="majorBidi"/>
          <w:lang w:val="en-GB"/>
        </w:rPr>
        <w:t xml:space="preserve"> Hoff plot are presented in Table 4.4.5.3 and Figure 4.4.5.6.2 respectively. The negative values of </w:t>
      </w:r>
      <w:r w:rsidRPr="00CB1E6A">
        <w:rPr>
          <w:lang w:val="en-GB"/>
        </w:rPr>
        <w:t>∆G</w:t>
      </w:r>
      <w:r w:rsidRPr="00CB1E6A">
        <w:rPr>
          <w:vertAlign w:val="superscript"/>
          <w:lang w:val="en-GB"/>
        </w:rPr>
        <w:t xml:space="preserve">o </w:t>
      </w:r>
      <w:r w:rsidRPr="00CB1E6A">
        <w:rPr>
          <w:lang w:val="en-GB"/>
        </w:rPr>
        <w:t>confirmed the spontaneity and feasibility of the adsorption process. As the temperature increase</w:t>
      </w:r>
      <w:r w:rsidR="0039061A">
        <w:rPr>
          <w:lang w:val="en-GB"/>
        </w:rPr>
        <w:t>d</w:t>
      </w:r>
      <w:r w:rsidRPr="00CB1E6A">
        <w:rPr>
          <w:lang w:val="en-GB"/>
        </w:rPr>
        <w:t>, the process becomes more feasible. The positive value of ∆H</w:t>
      </w:r>
      <w:r w:rsidRPr="00CB1E6A">
        <w:rPr>
          <w:vertAlign w:val="superscript"/>
          <w:lang w:val="en-GB"/>
        </w:rPr>
        <w:t xml:space="preserve">o </w:t>
      </w:r>
      <w:r w:rsidRPr="00CB1E6A">
        <w:rPr>
          <w:lang w:val="en-GB"/>
        </w:rPr>
        <w:t>confirmed the endothermic nature of the HSP1-IBU system while the positive value of ∆S</w:t>
      </w:r>
      <w:r w:rsidRPr="00CB1E6A">
        <w:rPr>
          <w:vertAlign w:val="superscript"/>
          <w:lang w:val="en-GB"/>
        </w:rPr>
        <w:t xml:space="preserve">o </w:t>
      </w:r>
      <w:r w:rsidRPr="00CB1E6A">
        <w:rPr>
          <w:lang w:val="en-GB"/>
        </w:rPr>
        <w:t xml:space="preserve">reflected the increased randomness of the adsorption system </w:t>
      </w:r>
      <w:r w:rsidRPr="00CB1E6A">
        <w:rPr>
          <w:lang w:val="en-GB"/>
        </w:rPr>
        <w:fldChar w:fldCharType="begin" w:fldLock="1"/>
      </w:r>
      <w:r>
        <w:rPr>
          <w:lang w:val="en-GB"/>
        </w:rPr>
        <w:instrText>ADDIN CSL_CITATION {"citationItems":[{"id":"ITEM-1","itemData":{"DOI":"10.1038/s41598-020-62059-y","ISSN":"20452322","PMID":"32198483","abstract":"Biochar is becoming a low-cost substitute of activated carbon for the removal of multiple contaminants. In this study, five biochar samples derived from pine sawdust were produced at different pyrolysis temperatures (300 °C–700 °C) and used adsorbents to remove p-nitrophenol from water. Results indicate that, as the pyrolysis temperature increases, the surface structure of biochar grows in complexity, biochar’s aromaticity and number of functional group decrease, and this material’s polarity increases. Biochar’s physiochemical characteristics and dosage, as well as solution’s pH and environmental temperature significantly influence the p-nitrophenol adsorption behavior of biochar. p-nitrophenol adsorption onto biochar proved to be an endothermic and spontaneous process; furthermore, a greater energy exchange was observed to take place when biochar samples prepared at high temperatures were utilized. The adsorption mechanism includes physical adsorption and chemisorption, whereas its rate is mainly affected by intra-particle diffusion. Notably, in biochar samples prepared at low temperature, adsorption is mainly driven by electrostatic interactions, whereas, in their high-temperature counterparts, p-nitrophenol adsorption is driven also by hydrogen bonding and π–π interactions involving functional groups on the biochar surface.","author":[{"dropping-particle":"","family":"Liu","given":"Lanqi","non-dropping-particle":"","parse-names":false,"suffix":""},{"dropping-particle":"","family":"Deng","given":"Guozhi","non-dropping-particle":"","parse-names":false,"suffix":""},{"dropping-particle":"","family":"Shi","given":"Xianyang","non-dropping-particle":"","parse-names":false,"suffix":""}],"container-title":"Scientific Reports","id":"ITEM-1","issue":"1","issued":{"date-parts":[["2020"]]},"page":"1-11","publisher":"Springer US","title":"Adsorption characteristics and mechanism of p-nitrophenol by pine sawdust biochar samples produced at different pyrolysis temperatures","type":"article-journal","volume":"10"},"uris":["http://www.mendeley.com/documents/?uuid=fe6e9a21-617b-4b00-8df6-715c8012c55c"]}],"mendeley":{"formattedCitation":"(L. Liu et al., 2020)","manualFormatting":"(Liu et al., 2020)","plainTextFormattedCitation":"(L. Liu et al., 2020)","previouslyFormattedCitation":"(L. Liu et al., 2020)"},"properties":{"noteIndex":0},"schema":"https://github.com/citation-style-language/schema/raw/master/csl-citation.json"}</w:instrText>
      </w:r>
      <w:r w:rsidRPr="00CB1E6A">
        <w:rPr>
          <w:lang w:val="en-GB"/>
        </w:rPr>
        <w:fldChar w:fldCharType="separate"/>
      </w:r>
      <w:r w:rsidRPr="009E44EB">
        <w:rPr>
          <w:noProof/>
          <w:lang w:val="en-GB"/>
        </w:rPr>
        <w:t xml:space="preserve">(Liu </w:t>
      </w:r>
      <w:r w:rsidR="008C0A9B" w:rsidRPr="008C0A9B">
        <w:rPr>
          <w:i/>
          <w:iCs/>
          <w:noProof/>
          <w:lang w:val="en-GB"/>
        </w:rPr>
        <w:t>et al.</w:t>
      </w:r>
      <w:r w:rsidRPr="009E44EB">
        <w:rPr>
          <w:noProof/>
          <w:lang w:val="en-GB"/>
        </w:rPr>
        <w:t>, 2020)</w:t>
      </w:r>
      <w:r w:rsidRPr="00CB1E6A">
        <w:rPr>
          <w:lang w:val="en-GB"/>
        </w:rPr>
        <w:fldChar w:fldCharType="end"/>
      </w:r>
      <w:r w:rsidRPr="00CB1E6A">
        <w:rPr>
          <w:lang w:val="en-GB"/>
        </w:rPr>
        <w:t>.</w:t>
      </w:r>
    </w:p>
    <w:p w14:paraId="77D3B387" w14:textId="77777777" w:rsidR="00E825B8" w:rsidRPr="00CB1E6A" w:rsidRDefault="00E825B8" w:rsidP="00693D57">
      <w:pPr>
        <w:jc w:val="center"/>
        <w:rPr>
          <w:rFonts w:asciiTheme="majorBidi" w:hAnsiTheme="majorBidi" w:cstheme="majorBidi"/>
          <w:b/>
          <w:bCs/>
          <w:lang w:val="en-GB"/>
        </w:rPr>
      </w:pPr>
      <w:r w:rsidRPr="00CB1E6A">
        <w:rPr>
          <w:noProof/>
        </w:rPr>
        <w:lastRenderedPageBreak/>
        <w:drawing>
          <wp:inline distT="0" distB="0" distL="0" distR="0" wp14:anchorId="44AACC2F" wp14:editId="6C18937D">
            <wp:extent cx="5071745" cy="2069727"/>
            <wp:effectExtent l="0" t="0" r="14605" b="6985"/>
            <wp:docPr id="591" name="Chart 591">
              <a:extLst xmlns:a="http://schemas.openxmlformats.org/drawingml/2006/main">
                <a:ext uri="{FF2B5EF4-FFF2-40B4-BE49-F238E27FC236}">
                  <a16:creationId xmlns:a16="http://schemas.microsoft.com/office/drawing/2014/main" id="{652DC72C-42C3-B569-EAEE-F37B99206A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14:paraId="05A484CF" w14:textId="2F2189AB" w:rsidR="00394D90" w:rsidRDefault="00E825B8" w:rsidP="0076286E">
      <w:pPr>
        <w:pStyle w:val="ListofFigures"/>
      </w:pPr>
      <w:bookmarkStart w:id="1817" w:name="_Toc119502082"/>
      <w:bookmarkStart w:id="1818" w:name="_Toc119509522"/>
      <w:bookmarkStart w:id="1819" w:name="_Toc123054620"/>
      <w:bookmarkStart w:id="1820" w:name="_Toc127867132"/>
      <w:bookmarkStart w:id="1821" w:name="_Toc127867750"/>
      <w:r w:rsidRPr="00CB1E6A">
        <w:t xml:space="preserve">Figure </w:t>
      </w:r>
      <w:r w:rsidR="00BC0400" w:rsidRPr="00CB1E6A">
        <w:t>4.4.5.6.2</w:t>
      </w:r>
      <w:r w:rsidRPr="00CB1E6A">
        <w:t xml:space="preserve">: </w:t>
      </w:r>
      <w:r w:rsidR="005A05E3">
        <w:t>Van’t</w:t>
      </w:r>
      <w:r w:rsidRPr="00CB1E6A">
        <w:t xml:space="preserve"> Hoff plot of IBU uptake onto HSP1</w:t>
      </w:r>
      <w:bookmarkEnd w:id="1817"/>
      <w:bookmarkEnd w:id="1818"/>
      <w:bookmarkEnd w:id="1819"/>
      <w:bookmarkEnd w:id="1820"/>
      <w:bookmarkEnd w:id="1821"/>
    </w:p>
    <w:p w14:paraId="17A7C622" w14:textId="77777777" w:rsidR="00DF231A" w:rsidRPr="00CB1E6A" w:rsidRDefault="00DF231A" w:rsidP="00DF231A">
      <w:pPr>
        <w:spacing w:line="480" w:lineRule="auto"/>
        <w:jc w:val="both"/>
        <w:rPr>
          <w:rFonts w:asciiTheme="majorBidi" w:hAnsiTheme="majorBidi" w:cstheme="majorBidi"/>
          <w:b/>
          <w:bCs/>
        </w:rPr>
      </w:pPr>
    </w:p>
    <w:p w14:paraId="2017D9AC" w14:textId="0914C309" w:rsidR="00E825B8" w:rsidRPr="00CB1E6A" w:rsidRDefault="00E825B8" w:rsidP="0076286E">
      <w:pPr>
        <w:pStyle w:val="ListofTables"/>
      </w:pPr>
      <w:bookmarkStart w:id="1822" w:name="_Toc123057491"/>
      <w:r w:rsidRPr="00CB1E6A">
        <w:t xml:space="preserve">Table </w:t>
      </w:r>
      <w:r w:rsidR="00BC0400" w:rsidRPr="00CB1E6A">
        <w:t>4.4.5.3</w:t>
      </w:r>
      <w:r w:rsidRPr="00CB1E6A">
        <w:t>: Thermodynamic parameters for the uptake of IBU onto HSP1</w:t>
      </w:r>
      <w:bookmarkEnd w:id="1822"/>
    </w:p>
    <w:tbl>
      <w:tblPr>
        <w:tblW w:w="7230" w:type="dxa"/>
        <w:jc w:val="center"/>
        <w:tblLook w:val="04A0" w:firstRow="1" w:lastRow="0" w:firstColumn="1" w:lastColumn="0" w:noHBand="0" w:noVBand="1"/>
      </w:tblPr>
      <w:tblGrid>
        <w:gridCol w:w="1418"/>
        <w:gridCol w:w="1973"/>
        <w:gridCol w:w="1855"/>
        <w:gridCol w:w="1984"/>
      </w:tblGrid>
      <w:tr w:rsidR="00CB1E6A" w:rsidRPr="00CB1E6A" w14:paraId="47E15656"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4E0657A7" w14:textId="77777777" w:rsidR="00E825B8" w:rsidRPr="00CB1E6A" w:rsidRDefault="00E825B8" w:rsidP="00136F56">
            <w:pPr>
              <w:rPr>
                <w:b/>
                <w:bCs/>
              </w:rPr>
            </w:pPr>
            <w:r w:rsidRPr="00CB1E6A">
              <w:rPr>
                <w:b/>
                <w:bCs/>
              </w:rPr>
              <w:t>TEMP. (K)</w:t>
            </w:r>
          </w:p>
        </w:tc>
        <w:tc>
          <w:tcPr>
            <w:tcW w:w="1973" w:type="dxa"/>
            <w:tcBorders>
              <w:top w:val="single" w:sz="4" w:space="0" w:color="auto"/>
              <w:left w:val="nil"/>
              <w:bottom w:val="single" w:sz="4" w:space="0" w:color="auto"/>
              <w:right w:val="nil"/>
            </w:tcBorders>
            <w:shd w:val="clear" w:color="auto" w:fill="auto"/>
            <w:noWrap/>
            <w:vAlign w:val="bottom"/>
            <w:hideMark/>
          </w:tcPr>
          <w:p w14:paraId="645D7609" w14:textId="0B35B343" w:rsidR="00E825B8" w:rsidRPr="00CB1E6A" w:rsidRDefault="00E825B8"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55" w:type="dxa"/>
            <w:tcBorders>
              <w:top w:val="single" w:sz="4" w:space="0" w:color="auto"/>
              <w:left w:val="nil"/>
              <w:bottom w:val="single" w:sz="4" w:space="0" w:color="auto"/>
              <w:right w:val="nil"/>
            </w:tcBorders>
            <w:shd w:val="clear" w:color="auto" w:fill="auto"/>
            <w:noWrap/>
            <w:vAlign w:val="bottom"/>
            <w:hideMark/>
          </w:tcPr>
          <w:p w14:paraId="70862556" w14:textId="3A89AD5F" w:rsidR="00E825B8" w:rsidRPr="00CB1E6A" w:rsidRDefault="00E825B8" w:rsidP="007E632D">
            <w:pPr>
              <w:jc w:val="both"/>
              <w:rPr>
                <w:b/>
                <w:bCs/>
              </w:rPr>
            </w:pPr>
            <w:r w:rsidRPr="00CB1E6A">
              <w:rPr>
                <w:b/>
                <w:bCs/>
              </w:rPr>
              <w:t>∆G</w:t>
            </w:r>
            <w:r w:rsidRPr="00CB1E6A">
              <w:rPr>
                <w:b/>
                <w:bCs/>
                <w:vertAlign w:val="superscript"/>
              </w:rPr>
              <w:t>O</w:t>
            </w:r>
            <w:r w:rsidRPr="00CB1E6A">
              <w:rPr>
                <w:b/>
                <w:bCs/>
              </w:rPr>
              <w:t xml:space="preserve"> (</w:t>
            </w:r>
            <w:r w:rsidR="007E632D">
              <w:rPr>
                <w:b/>
                <w:bCs/>
              </w:rPr>
              <w:t>J/mol</w:t>
            </w:r>
            <w:r w:rsidRPr="00CB1E6A">
              <w:rPr>
                <w:b/>
                <w:bCs/>
              </w:rPr>
              <w:t>)</w:t>
            </w:r>
          </w:p>
        </w:tc>
        <w:tc>
          <w:tcPr>
            <w:tcW w:w="1984" w:type="dxa"/>
            <w:tcBorders>
              <w:top w:val="single" w:sz="4" w:space="0" w:color="auto"/>
              <w:left w:val="nil"/>
              <w:bottom w:val="single" w:sz="4" w:space="0" w:color="auto"/>
              <w:right w:val="nil"/>
            </w:tcBorders>
            <w:shd w:val="clear" w:color="auto" w:fill="auto"/>
            <w:noWrap/>
            <w:vAlign w:val="bottom"/>
            <w:hideMark/>
          </w:tcPr>
          <w:p w14:paraId="65534DEC" w14:textId="24A2DCEA" w:rsidR="00E825B8" w:rsidRPr="00CB1E6A" w:rsidRDefault="00E825B8"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28BF99F1"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2ABA07E5" w14:textId="77777777" w:rsidR="00E825B8" w:rsidRPr="00CB1E6A" w:rsidRDefault="00E825B8" w:rsidP="00136F56">
            <w:pPr>
              <w:jc w:val="center"/>
            </w:pPr>
            <w:r w:rsidRPr="00CB1E6A">
              <w:t>299</w:t>
            </w:r>
          </w:p>
        </w:tc>
        <w:tc>
          <w:tcPr>
            <w:tcW w:w="1973" w:type="dxa"/>
            <w:tcBorders>
              <w:top w:val="nil"/>
              <w:left w:val="nil"/>
              <w:bottom w:val="nil"/>
              <w:right w:val="nil"/>
            </w:tcBorders>
            <w:shd w:val="clear" w:color="auto" w:fill="auto"/>
            <w:noWrap/>
            <w:vAlign w:val="bottom"/>
            <w:hideMark/>
          </w:tcPr>
          <w:p w14:paraId="3DCDB030" w14:textId="77777777" w:rsidR="00E825B8" w:rsidRPr="00CB1E6A" w:rsidRDefault="00E825B8" w:rsidP="00136F56">
            <w:pPr>
              <w:jc w:val="center"/>
            </w:pPr>
          </w:p>
        </w:tc>
        <w:tc>
          <w:tcPr>
            <w:tcW w:w="1855" w:type="dxa"/>
            <w:tcBorders>
              <w:top w:val="nil"/>
              <w:left w:val="nil"/>
              <w:bottom w:val="nil"/>
              <w:right w:val="nil"/>
            </w:tcBorders>
            <w:shd w:val="clear" w:color="auto" w:fill="auto"/>
            <w:noWrap/>
            <w:vAlign w:val="bottom"/>
            <w:hideMark/>
          </w:tcPr>
          <w:p w14:paraId="16ECECAB" w14:textId="77777777" w:rsidR="00E825B8" w:rsidRPr="00CB1E6A" w:rsidRDefault="00E825B8" w:rsidP="00136F56">
            <w:pPr>
              <w:jc w:val="center"/>
            </w:pPr>
            <w:r w:rsidRPr="00CB1E6A">
              <w:t>-6.51</w:t>
            </w:r>
          </w:p>
        </w:tc>
        <w:tc>
          <w:tcPr>
            <w:tcW w:w="1984" w:type="dxa"/>
            <w:tcBorders>
              <w:top w:val="nil"/>
              <w:left w:val="nil"/>
              <w:bottom w:val="nil"/>
              <w:right w:val="nil"/>
            </w:tcBorders>
            <w:shd w:val="clear" w:color="auto" w:fill="auto"/>
            <w:noWrap/>
            <w:vAlign w:val="bottom"/>
            <w:hideMark/>
          </w:tcPr>
          <w:p w14:paraId="1A401DB0" w14:textId="77777777" w:rsidR="00E825B8" w:rsidRPr="00CB1E6A" w:rsidRDefault="00E825B8" w:rsidP="00136F56">
            <w:pPr>
              <w:jc w:val="center"/>
            </w:pPr>
          </w:p>
        </w:tc>
      </w:tr>
      <w:tr w:rsidR="00CB1E6A" w:rsidRPr="00CB1E6A" w14:paraId="327AFB3A"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59818472" w14:textId="77777777" w:rsidR="00E825B8" w:rsidRPr="00CB1E6A" w:rsidRDefault="00E825B8" w:rsidP="00136F56">
            <w:pPr>
              <w:jc w:val="center"/>
            </w:pPr>
            <w:r w:rsidRPr="00CB1E6A">
              <w:t>308</w:t>
            </w:r>
          </w:p>
        </w:tc>
        <w:tc>
          <w:tcPr>
            <w:tcW w:w="1973" w:type="dxa"/>
            <w:tcBorders>
              <w:top w:val="nil"/>
              <w:left w:val="nil"/>
              <w:bottom w:val="nil"/>
              <w:right w:val="nil"/>
            </w:tcBorders>
            <w:shd w:val="clear" w:color="auto" w:fill="auto"/>
            <w:noWrap/>
            <w:vAlign w:val="bottom"/>
            <w:hideMark/>
          </w:tcPr>
          <w:p w14:paraId="58C2F7B5" w14:textId="49EA37F9" w:rsidR="00E825B8" w:rsidRPr="008C0A9B" w:rsidRDefault="008C0A9B" w:rsidP="00136F56">
            <w:pPr>
              <w:jc w:val="center"/>
              <w:rPr>
                <w:lang w:val="en-GB"/>
              </w:rPr>
            </w:pPr>
            <w:r>
              <w:rPr>
                <w:color w:val="000000"/>
                <w:lang w:val="en-GB"/>
              </w:rPr>
              <w:t>+</w:t>
            </w:r>
            <w:r w:rsidR="00E825B8" w:rsidRPr="00CB1E6A">
              <w:t>100.0</w:t>
            </w:r>
            <w:r>
              <w:rPr>
                <w:lang w:val="en-GB"/>
              </w:rPr>
              <w:t>2</w:t>
            </w:r>
          </w:p>
        </w:tc>
        <w:tc>
          <w:tcPr>
            <w:tcW w:w="1855" w:type="dxa"/>
            <w:tcBorders>
              <w:top w:val="nil"/>
              <w:left w:val="nil"/>
              <w:bottom w:val="nil"/>
              <w:right w:val="nil"/>
            </w:tcBorders>
            <w:shd w:val="clear" w:color="auto" w:fill="auto"/>
            <w:noWrap/>
            <w:vAlign w:val="bottom"/>
            <w:hideMark/>
          </w:tcPr>
          <w:p w14:paraId="4AA5C2FB" w14:textId="77777777" w:rsidR="00E825B8" w:rsidRPr="00CB1E6A" w:rsidRDefault="00E825B8" w:rsidP="00136F56">
            <w:pPr>
              <w:jc w:val="center"/>
            </w:pPr>
            <w:r w:rsidRPr="00CB1E6A">
              <w:t>-8.42</w:t>
            </w:r>
          </w:p>
        </w:tc>
        <w:tc>
          <w:tcPr>
            <w:tcW w:w="1984" w:type="dxa"/>
            <w:tcBorders>
              <w:top w:val="nil"/>
              <w:left w:val="nil"/>
              <w:bottom w:val="nil"/>
              <w:right w:val="nil"/>
            </w:tcBorders>
            <w:shd w:val="clear" w:color="auto" w:fill="auto"/>
            <w:noWrap/>
            <w:vAlign w:val="bottom"/>
            <w:hideMark/>
          </w:tcPr>
          <w:p w14:paraId="5435E40F" w14:textId="3972150A" w:rsidR="00E825B8" w:rsidRPr="00CB1E6A" w:rsidRDefault="008C0A9B" w:rsidP="00136F56">
            <w:pPr>
              <w:jc w:val="center"/>
            </w:pPr>
            <w:r>
              <w:rPr>
                <w:color w:val="000000"/>
                <w:lang w:val="en-GB"/>
              </w:rPr>
              <w:t>+</w:t>
            </w:r>
            <w:r w:rsidR="00E825B8" w:rsidRPr="00CB1E6A">
              <w:t>22.96</w:t>
            </w:r>
          </w:p>
        </w:tc>
      </w:tr>
      <w:tr w:rsidR="00CB1E6A" w:rsidRPr="00CB1E6A" w14:paraId="0C04971D"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3304A980" w14:textId="77777777" w:rsidR="00E825B8" w:rsidRPr="00CB1E6A" w:rsidRDefault="00E825B8" w:rsidP="00136F56">
            <w:pPr>
              <w:jc w:val="center"/>
            </w:pPr>
            <w:r w:rsidRPr="00CB1E6A">
              <w:t>318</w:t>
            </w:r>
          </w:p>
        </w:tc>
        <w:tc>
          <w:tcPr>
            <w:tcW w:w="1973" w:type="dxa"/>
            <w:tcBorders>
              <w:top w:val="nil"/>
              <w:left w:val="nil"/>
              <w:bottom w:val="nil"/>
              <w:right w:val="nil"/>
            </w:tcBorders>
            <w:shd w:val="clear" w:color="auto" w:fill="auto"/>
            <w:noWrap/>
            <w:vAlign w:val="bottom"/>
            <w:hideMark/>
          </w:tcPr>
          <w:p w14:paraId="54E76DA3" w14:textId="77777777" w:rsidR="00E825B8" w:rsidRPr="00CB1E6A" w:rsidRDefault="00E825B8" w:rsidP="00136F56">
            <w:pPr>
              <w:jc w:val="center"/>
            </w:pPr>
          </w:p>
        </w:tc>
        <w:tc>
          <w:tcPr>
            <w:tcW w:w="1855" w:type="dxa"/>
            <w:tcBorders>
              <w:top w:val="nil"/>
              <w:left w:val="nil"/>
              <w:bottom w:val="nil"/>
              <w:right w:val="nil"/>
            </w:tcBorders>
            <w:shd w:val="clear" w:color="auto" w:fill="auto"/>
            <w:noWrap/>
            <w:vAlign w:val="bottom"/>
            <w:hideMark/>
          </w:tcPr>
          <w:p w14:paraId="4D65F3C2" w14:textId="77777777" w:rsidR="00E825B8" w:rsidRPr="00CB1E6A" w:rsidRDefault="00E825B8" w:rsidP="00136F56">
            <w:pPr>
              <w:jc w:val="center"/>
            </w:pPr>
            <w:r w:rsidRPr="00CB1E6A">
              <w:t>-8.99</w:t>
            </w:r>
          </w:p>
        </w:tc>
        <w:tc>
          <w:tcPr>
            <w:tcW w:w="1984" w:type="dxa"/>
            <w:tcBorders>
              <w:top w:val="nil"/>
              <w:left w:val="nil"/>
              <w:bottom w:val="nil"/>
              <w:right w:val="nil"/>
            </w:tcBorders>
            <w:shd w:val="clear" w:color="auto" w:fill="auto"/>
            <w:noWrap/>
            <w:vAlign w:val="bottom"/>
            <w:hideMark/>
          </w:tcPr>
          <w:p w14:paraId="5B4548BE" w14:textId="77777777" w:rsidR="00E825B8" w:rsidRPr="00CB1E6A" w:rsidRDefault="00E825B8" w:rsidP="00136F56">
            <w:pPr>
              <w:jc w:val="center"/>
            </w:pPr>
          </w:p>
        </w:tc>
      </w:tr>
      <w:tr w:rsidR="00E825B8" w:rsidRPr="00CB1E6A" w14:paraId="058D6734"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2725F134" w14:textId="77777777" w:rsidR="00E825B8" w:rsidRPr="00CB1E6A" w:rsidRDefault="00E825B8" w:rsidP="00136F56">
            <w:pPr>
              <w:jc w:val="center"/>
            </w:pPr>
            <w:r w:rsidRPr="00CB1E6A">
              <w:t>328</w:t>
            </w:r>
          </w:p>
        </w:tc>
        <w:tc>
          <w:tcPr>
            <w:tcW w:w="1973" w:type="dxa"/>
            <w:tcBorders>
              <w:top w:val="nil"/>
              <w:left w:val="nil"/>
              <w:bottom w:val="single" w:sz="4" w:space="0" w:color="auto"/>
              <w:right w:val="nil"/>
            </w:tcBorders>
            <w:shd w:val="clear" w:color="auto" w:fill="auto"/>
            <w:noWrap/>
            <w:vAlign w:val="bottom"/>
            <w:hideMark/>
          </w:tcPr>
          <w:p w14:paraId="75A31E2C" w14:textId="77777777" w:rsidR="00E825B8" w:rsidRPr="00CB1E6A" w:rsidRDefault="00E825B8" w:rsidP="00136F56">
            <w:pPr>
              <w:jc w:val="center"/>
            </w:pPr>
          </w:p>
        </w:tc>
        <w:tc>
          <w:tcPr>
            <w:tcW w:w="1855" w:type="dxa"/>
            <w:tcBorders>
              <w:top w:val="nil"/>
              <w:left w:val="nil"/>
              <w:bottom w:val="single" w:sz="4" w:space="0" w:color="auto"/>
              <w:right w:val="nil"/>
            </w:tcBorders>
            <w:shd w:val="clear" w:color="auto" w:fill="auto"/>
            <w:noWrap/>
            <w:vAlign w:val="bottom"/>
            <w:hideMark/>
          </w:tcPr>
          <w:p w14:paraId="0DC9665D" w14:textId="77777777" w:rsidR="00E825B8" w:rsidRPr="00CB1E6A" w:rsidRDefault="00E825B8" w:rsidP="00136F56">
            <w:pPr>
              <w:jc w:val="center"/>
            </w:pPr>
            <w:r w:rsidRPr="00CB1E6A">
              <w:t>-9.52</w:t>
            </w:r>
          </w:p>
        </w:tc>
        <w:tc>
          <w:tcPr>
            <w:tcW w:w="1984" w:type="dxa"/>
            <w:tcBorders>
              <w:top w:val="nil"/>
              <w:left w:val="nil"/>
              <w:bottom w:val="single" w:sz="4" w:space="0" w:color="auto"/>
              <w:right w:val="nil"/>
            </w:tcBorders>
            <w:shd w:val="clear" w:color="auto" w:fill="auto"/>
            <w:noWrap/>
            <w:vAlign w:val="bottom"/>
            <w:hideMark/>
          </w:tcPr>
          <w:p w14:paraId="0268B250" w14:textId="77777777" w:rsidR="00E825B8" w:rsidRPr="00CB1E6A" w:rsidRDefault="00E825B8" w:rsidP="00136F56">
            <w:pPr>
              <w:jc w:val="center"/>
            </w:pPr>
          </w:p>
        </w:tc>
      </w:tr>
    </w:tbl>
    <w:p w14:paraId="1CBCFBF4" w14:textId="77777777" w:rsidR="00E825B8" w:rsidRPr="00CB1E6A" w:rsidRDefault="00E825B8" w:rsidP="00E825B8">
      <w:pPr>
        <w:spacing w:line="480" w:lineRule="auto"/>
        <w:rPr>
          <w:rFonts w:eastAsiaTheme="minorEastAsia"/>
          <w:b/>
          <w:bCs/>
          <w:sz w:val="28"/>
          <w:szCs w:val="28"/>
        </w:rPr>
      </w:pPr>
    </w:p>
    <w:p w14:paraId="191A83BE" w14:textId="62FBE4DA" w:rsidR="00E825B8" w:rsidRPr="00CB1E6A" w:rsidRDefault="00E825B8" w:rsidP="00803870">
      <w:pPr>
        <w:pStyle w:val="Heading4"/>
      </w:pPr>
      <w:bookmarkStart w:id="1823" w:name="_Toc118051713"/>
      <w:bookmarkStart w:id="1824" w:name="_Toc127869286"/>
      <w:r w:rsidRPr="00CB1E6A">
        <w:t>Desorption studies of IBU-HSP1 system</w:t>
      </w:r>
      <w:bookmarkEnd w:id="1823"/>
      <w:bookmarkEnd w:id="1824"/>
    </w:p>
    <w:p w14:paraId="575FB5DD" w14:textId="75E7A850" w:rsidR="00394D90" w:rsidRPr="00693D57" w:rsidRDefault="00394D90" w:rsidP="00743AAE">
      <w:pPr>
        <w:spacing w:line="480" w:lineRule="auto"/>
        <w:jc w:val="both"/>
        <w:rPr>
          <w:rFonts w:eastAsiaTheme="minorEastAsia"/>
          <w:lang w:val="en-GB"/>
        </w:rPr>
      </w:pPr>
      <w:r w:rsidRPr="00CB1E6A">
        <w:rPr>
          <w:rFonts w:eastAsiaTheme="minorEastAsia"/>
          <w:lang w:val="en-GB"/>
        </w:rPr>
        <w:t xml:space="preserve">The desorption efficiency of the HSP1-IBU system is depicted in Figure 4.4.5.7. The desorption efficiencies were obtained in the order 67.83% </w:t>
      </w:r>
      <m:oMath>
        <m:r>
          <w:rPr>
            <w:rFonts w:ascii="Cambria Math" w:eastAsiaTheme="minorEastAsia" w:hAnsi="Cambria Math"/>
            <w:lang w:val="en-GB"/>
          </w:rPr>
          <m:t xml:space="preserve">&gt; </m:t>
        </m:r>
      </m:oMath>
      <w:r w:rsidRPr="00CB1E6A">
        <w:rPr>
          <w:rFonts w:eastAsiaTheme="minorEastAsia"/>
          <w:lang w:val="en-GB"/>
        </w:rPr>
        <w:t xml:space="preserve">22.14% </w:t>
      </w:r>
      <m:oMath>
        <m:r>
          <w:rPr>
            <w:rFonts w:ascii="Cambria Math" w:eastAsiaTheme="minorEastAsia" w:hAnsi="Cambria Math"/>
            <w:lang w:val="en-GB"/>
          </w:rPr>
          <m:t>&gt;</m:t>
        </m:r>
      </m:oMath>
      <w:r w:rsidRPr="00CB1E6A">
        <w:rPr>
          <w:rFonts w:eastAsiaTheme="minorEastAsia"/>
          <w:lang w:val="en-GB"/>
        </w:rPr>
        <w:t xml:space="preserve"> 18.89% </w:t>
      </w:r>
      <m:oMath>
        <m:r>
          <w:rPr>
            <w:rFonts w:ascii="Cambria Math" w:eastAsiaTheme="minorEastAsia" w:hAnsi="Cambria Math"/>
            <w:lang w:val="en-GB"/>
          </w:rPr>
          <m:t>&gt;</m:t>
        </m:r>
      </m:oMath>
      <w:r w:rsidRPr="00CB1E6A">
        <w:rPr>
          <w:rFonts w:eastAsiaTheme="minorEastAsia"/>
          <w:lang w:val="en-GB"/>
        </w:rPr>
        <w:t xml:space="preserve"> 5.24% for NaOH, H</w:t>
      </w:r>
      <w:r w:rsidRPr="00CB1E6A">
        <w:rPr>
          <w:rFonts w:eastAsiaTheme="minorEastAsia"/>
          <w:vertAlign w:val="subscript"/>
          <w:lang w:val="en-GB"/>
        </w:rPr>
        <w:t>2</w:t>
      </w:r>
      <w:r w:rsidRPr="00CB1E6A">
        <w:rPr>
          <w:rFonts w:eastAsiaTheme="minorEastAsia"/>
          <w:lang w:val="en-GB"/>
        </w:rPr>
        <w:t xml:space="preserve">O, NaCl, and HCl respectively. IBU molecules have acidic attributes because of the hydrogen present in the attached carboxylic group. This functional group can dissociate into hydrogen ions and carboxylate conjugate base. An ion exchange type of interaction could be responsible for high desorption efficiency of 67.83% for NaOH. The desorption efficiency obtained for de-ionized water and NaCl were 21.14% and 18.89% respectively, which could be due the release from the adsorbed molecules on </w:t>
      </w:r>
      <w:r w:rsidR="008F3597">
        <w:rPr>
          <w:rFonts w:eastAsiaTheme="minorEastAsia"/>
          <w:lang w:val="en-GB"/>
        </w:rPr>
        <w:t>HS</w:t>
      </w:r>
      <w:r w:rsidRPr="00CB1E6A">
        <w:rPr>
          <w:rFonts w:eastAsiaTheme="minorEastAsia"/>
          <w:lang w:val="en-GB"/>
        </w:rPr>
        <w:t>P1’s surface</w:t>
      </w:r>
      <w:r w:rsidR="00C30B34">
        <w:rPr>
          <w:rFonts w:eastAsiaTheme="minorEastAsia"/>
          <w:lang w:val="en-GB"/>
        </w:rPr>
        <w:t xml:space="preserve"> </w:t>
      </w:r>
      <w:r w:rsidR="00C30B34">
        <w:rPr>
          <w:rFonts w:eastAsiaTheme="minorEastAsia"/>
          <w:lang w:val="en-GB"/>
        </w:rPr>
        <w:fldChar w:fldCharType="begin" w:fldLock="1"/>
      </w:r>
      <w:r w:rsidR="00C30B34">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C30B34">
        <w:rPr>
          <w:rFonts w:eastAsiaTheme="minorEastAsia"/>
          <w:lang w:val="en-GB"/>
        </w:rPr>
        <w:fldChar w:fldCharType="separate"/>
      </w:r>
      <w:r w:rsidR="00C30B34" w:rsidRPr="00C30B34">
        <w:rPr>
          <w:rFonts w:eastAsiaTheme="minorEastAsia"/>
          <w:noProof/>
          <w:lang w:val="en-GB"/>
        </w:rPr>
        <w:t xml:space="preserve">(Sajab </w:t>
      </w:r>
      <w:r w:rsidR="008C0A9B" w:rsidRPr="008C0A9B">
        <w:rPr>
          <w:rFonts w:eastAsiaTheme="minorEastAsia"/>
          <w:i/>
          <w:iCs/>
          <w:noProof/>
          <w:lang w:val="en-GB"/>
        </w:rPr>
        <w:t>et al.</w:t>
      </w:r>
      <w:r w:rsidR="00C30B34" w:rsidRPr="00C30B34">
        <w:rPr>
          <w:rFonts w:eastAsiaTheme="minorEastAsia"/>
          <w:noProof/>
          <w:lang w:val="en-GB"/>
        </w:rPr>
        <w:t>, 2017)</w:t>
      </w:r>
      <w:r w:rsidR="00C30B34">
        <w:rPr>
          <w:rFonts w:eastAsiaTheme="minorEastAsia"/>
          <w:lang w:val="en-GB"/>
        </w:rPr>
        <w:fldChar w:fldCharType="end"/>
      </w:r>
      <w:r w:rsidRPr="00CB1E6A">
        <w:rPr>
          <w:rFonts w:eastAsiaTheme="minorEastAsia"/>
          <w:lang w:val="en-GB"/>
        </w:rPr>
        <w:t xml:space="preserve">. Hence, the feasibility of reusing HSP1 repeatedly in adsorption processes is a </w:t>
      </w:r>
      <w:r w:rsidR="00060079" w:rsidRPr="00CB1E6A">
        <w:rPr>
          <w:rFonts w:eastAsiaTheme="minorEastAsia"/>
          <w:lang w:val="en-GB"/>
        </w:rPr>
        <w:t>prospect</w:t>
      </w:r>
      <w:r w:rsidRPr="00CB1E6A">
        <w:rPr>
          <w:rFonts w:eastAsiaTheme="minorEastAsia"/>
          <w:lang w:val="en-GB"/>
        </w:rPr>
        <w:t>.</w:t>
      </w:r>
      <w:r w:rsidR="008F3597">
        <w:rPr>
          <w:rFonts w:eastAsiaTheme="minorEastAsia"/>
          <w:lang w:val="en-GB"/>
        </w:rPr>
        <w:t xml:space="preserve"> Also, the value obtained for the degree of reversibility for all the </w:t>
      </w:r>
      <w:r w:rsidR="008F3597">
        <w:rPr>
          <w:rFonts w:eastAsiaTheme="minorEastAsia"/>
          <w:lang w:val="en-GB"/>
        </w:rPr>
        <w:lastRenderedPageBreak/>
        <w:t xml:space="preserve">eluents investigated ranged between 1.0364 and 2.8375 (Appendix 7), which indicated a high degree of reversibility. Hence, the mechanism of IBU adsorption onto HSP1 is </w:t>
      </w:r>
      <w:r w:rsidR="008F3597" w:rsidRPr="004055E0">
        <w:rPr>
          <w:rFonts w:eastAsiaTheme="minorEastAsia"/>
          <w:i/>
          <w:iCs/>
          <w:lang w:val="en-GB"/>
        </w:rPr>
        <w:t>via</w:t>
      </w:r>
      <w:r w:rsidR="008F3597">
        <w:rPr>
          <w:rFonts w:eastAsiaTheme="minorEastAsia"/>
          <w:lang w:val="en-GB"/>
        </w:rPr>
        <w:t xml:space="preserve"> ion exchange or electrostatic attraction </w:t>
      </w:r>
      <w:r w:rsidR="008F3597">
        <w:rPr>
          <w:rFonts w:eastAsiaTheme="minorEastAsia"/>
          <w:lang w:val="en-GB"/>
        </w:rPr>
        <w:fldChar w:fldCharType="begin" w:fldLock="1"/>
      </w:r>
      <w:r w:rsidR="00245567">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8F3597">
        <w:rPr>
          <w:rFonts w:eastAsiaTheme="minorEastAsia"/>
          <w:lang w:val="en-GB"/>
        </w:rPr>
        <w:fldChar w:fldCharType="separate"/>
      </w:r>
      <w:r w:rsidR="008F3597" w:rsidRPr="008F3597">
        <w:rPr>
          <w:rFonts w:eastAsiaTheme="minorEastAsia"/>
          <w:noProof/>
          <w:lang w:val="en-GB"/>
        </w:rPr>
        <w:t>(Dada,</w:t>
      </w:r>
      <w:r w:rsidR="008F3597" w:rsidRPr="008F3597">
        <w:rPr>
          <w:rFonts w:eastAsiaTheme="minorEastAsia"/>
          <w:i/>
          <w:iCs/>
          <w:noProof/>
          <w:lang w:val="en-GB"/>
        </w:rPr>
        <w:t xml:space="preserve"> </w:t>
      </w:r>
      <w:r w:rsidR="008C0A9B" w:rsidRPr="008C0A9B">
        <w:rPr>
          <w:rFonts w:eastAsiaTheme="minorEastAsia"/>
          <w:i/>
          <w:iCs/>
          <w:noProof/>
          <w:lang w:val="en-GB"/>
        </w:rPr>
        <w:t>et al.</w:t>
      </w:r>
      <w:r w:rsidR="008F3597" w:rsidRPr="008F3597">
        <w:rPr>
          <w:rFonts w:eastAsiaTheme="minorEastAsia"/>
          <w:noProof/>
          <w:lang w:val="en-GB"/>
        </w:rPr>
        <w:t>, 2021)</w:t>
      </w:r>
      <w:r w:rsidR="008F3597">
        <w:rPr>
          <w:rFonts w:eastAsiaTheme="minorEastAsia"/>
          <w:lang w:val="en-GB"/>
        </w:rPr>
        <w:fldChar w:fldCharType="end"/>
      </w:r>
      <w:r w:rsidR="008F3597">
        <w:rPr>
          <w:rFonts w:eastAsiaTheme="minorEastAsia"/>
          <w:lang w:val="en-GB"/>
        </w:rPr>
        <w:t>.</w:t>
      </w:r>
    </w:p>
    <w:p w14:paraId="293CDEE3" w14:textId="77777777" w:rsidR="00E825B8" w:rsidRPr="00CB1E6A" w:rsidRDefault="00E825B8" w:rsidP="00693D57">
      <w:pPr>
        <w:jc w:val="center"/>
        <w:rPr>
          <w:rFonts w:eastAsiaTheme="minorEastAsia"/>
          <w:b/>
          <w:bCs/>
          <w:sz w:val="28"/>
          <w:szCs w:val="28"/>
        </w:rPr>
      </w:pPr>
      <w:r w:rsidRPr="00CB1E6A">
        <w:rPr>
          <w:noProof/>
        </w:rPr>
        <w:drawing>
          <wp:inline distT="0" distB="0" distL="0" distR="0" wp14:anchorId="1AB0316D" wp14:editId="726CEED3">
            <wp:extent cx="5242560" cy="2449064"/>
            <wp:effectExtent l="0" t="0" r="15240" b="8890"/>
            <wp:docPr id="592" name="Chart 592">
              <a:extLst xmlns:a="http://schemas.openxmlformats.org/drawingml/2006/main">
                <a:ext uri="{FF2B5EF4-FFF2-40B4-BE49-F238E27FC236}">
                  <a16:creationId xmlns:a16="http://schemas.microsoft.com/office/drawing/2014/main" id="{AE213E2E-55D3-4FB9-8509-419C2205EF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14:paraId="60E7BB69" w14:textId="7C8AE398" w:rsidR="00E825B8" w:rsidRDefault="00E825B8" w:rsidP="0076286E">
      <w:pPr>
        <w:pStyle w:val="ListofFigures"/>
      </w:pPr>
      <w:bookmarkStart w:id="1825" w:name="_Toc119502083"/>
      <w:bookmarkStart w:id="1826" w:name="_Toc119509523"/>
      <w:bookmarkStart w:id="1827" w:name="_Toc123054621"/>
      <w:bookmarkStart w:id="1828" w:name="_Toc127867133"/>
      <w:bookmarkStart w:id="1829" w:name="_Toc127867751"/>
      <w:r w:rsidRPr="00CB1E6A">
        <w:t xml:space="preserve">Figure </w:t>
      </w:r>
      <w:r w:rsidR="00BC0400" w:rsidRPr="00CB1E6A">
        <w:t>4.4.5.7</w:t>
      </w:r>
      <w:r w:rsidRPr="00CB1E6A">
        <w:t>: Desorption efficiency of IBU-HSP1 system</w:t>
      </w:r>
      <w:bookmarkEnd w:id="1825"/>
      <w:bookmarkEnd w:id="1826"/>
      <w:bookmarkEnd w:id="1827"/>
      <w:bookmarkEnd w:id="1828"/>
      <w:bookmarkEnd w:id="1829"/>
    </w:p>
    <w:p w14:paraId="2EAE32DF" w14:textId="77777777" w:rsidR="00693D57" w:rsidRPr="000970C9" w:rsidRDefault="00693D57" w:rsidP="00693D57">
      <w:pPr>
        <w:jc w:val="center"/>
        <w:rPr>
          <w:rFonts w:eastAsiaTheme="minorEastAsia"/>
          <w:b/>
          <w:bCs/>
          <w:sz w:val="28"/>
          <w:szCs w:val="28"/>
        </w:rPr>
      </w:pPr>
    </w:p>
    <w:p w14:paraId="350D8F36" w14:textId="11FBE72C" w:rsidR="00E825B8" w:rsidRPr="00CB1E6A" w:rsidRDefault="00E825B8" w:rsidP="00803870">
      <w:pPr>
        <w:pStyle w:val="Heading4"/>
      </w:pPr>
      <w:bookmarkStart w:id="1830" w:name="_Toc118051714"/>
      <w:bookmarkStart w:id="1831" w:name="_Toc127869287"/>
      <w:r w:rsidRPr="00CB1E6A">
        <w:t>Comparison of pre-and post-adsorption characterization of IBU-HSP1 system</w:t>
      </w:r>
      <w:bookmarkEnd w:id="1830"/>
      <w:bookmarkEnd w:id="1831"/>
    </w:p>
    <w:p w14:paraId="23E72D0D" w14:textId="1739FAC5" w:rsidR="00C93EB2" w:rsidRPr="00CB1E6A" w:rsidRDefault="00C93EB2" w:rsidP="00C93EB2">
      <w:pPr>
        <w:spacing w:line="480" w:lineRule="auto"/>
        <w:jc w:val="both"/>
        <w:rPr>
          <w:rFonts w:eastAsiaTheme="minorEastAsia"/>
          <w:lang w:val="en-GB"/>
        </w:rPr>
      </w:pPr>
      <w:r w:rsidRPr="00CB1E6A">
        <w:rPr>
          <w:rFonts w:eastAsiaTheme="minorEastAsia"/>
          <w:lang w:val="en-GB"/>
        </w:rPr>
        <w:t>Figure 4.4.5.8 a and b compared the morphologies of HSP1 before and after the uptake of IBU. The pores on HSP1 were observed to have been covered up with crystal-like layers, with limited pores after the uptake of IBU. Table 4.4.5.4 also presented the comparison of FTIR absorption bands on HSP1 before and after adsorption of IBU. The observed shifts in absorption bands after IBU uptake, suggests that these functional groups participated in IBU adsorption</w:t>
      </w:r>
      <w:r w:rsidR="00C30B34">
        <w:rPr>
          <w:rFonts w:eastAsiaTheme="minorEastAsia"/>
          <w:lang w:val="en-GB"/>
        </w:rPr>
        <w:t xml:space="preserve"> </w:t>
      </w:r>
      <w:r w:rsidR="00C30B34">
        <w:rPr>
          <w:rFonts w:eastAsiaTheme="minorEastAsia"/>
          <w:lang w:val="en-GB"/>
        </w:rPr>
        <w:fldChar w:fldCharType="begin" w:fldLock="1"/>
      </w:r>
      <w:r w:rsidR="00295169">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C30B34">
        <w:rPr>
          <w:rFonts w:eastAsiaTheme="minorEastAsia"/>
          <w:lang w:val="en-GB"/>
        </w:rPr>
        <w:fldChar w:fldCharType="separate"/>
      </w:r>
      <w:r w:rsidR="00C30B34" w:rsidRPr="00C30B34">
        <w:rPr>
          <w:rFonts w:eastAsiaTheme="minorEastAsia"/>
          <w:noProof/>
          <w:lang w:val="en-GB"/>
        </w:rPr>
        <w:t xml:space="preserve">(Sajab </w:t>
      </w:r>
      <w:r w:rsidR="008C0A9B" w:rsidRPr="008C0A9B">
        <w:rPr>
          <w:rFonts w:eastAsiaTheme="minorEastAsia"/>
          <w:i/>
          <w:iCs/>
          <w:noProof/>
          <w:lang w:val="en-GB"/>
        </w:rPr>
        <w:t>et al.</w:t>
      </w:r>
      <w:r w:rsidR="00C30B34" w:rsidRPr="00C30B34">
        <w:rPr>
          <w:rFonts w:eastAsiaTheme="minorEastAsia"/>
          <w:noProof/>
          <w:lang w:val="en-GB"/>
        </w:rPr>
        <w:t>, 2017)</w:t>
      </w:r>
      <w:r w:rsidR="00C30B34">
        <w:rPr>
          <w:rFonts w:eastAsiaTheme="minorEastAsia"/>
          <w:lang w:val="en-GB"/>
        </w:rPr>
        <w:fldChar w:fldCharType="end"/>
      </w:r>
      <w:r w:rsidRPr="00CB1E6A">
        <w:rPr>
          <w:rFonts w:eastAsiaTheme="minorEastAsia"/>
          <w:lang w:val="en-GB"/>
        </w:rPr>
        <w:t xml:space="preserve">. </w:t>
      </w:r>
    </w:p>
    <w:p w14:paraId="50B8B1C6" w14:textId="77777777" w:rsidR="00060079" w:rsidRPr="00CB1E6A" w:rsidRDefault="00060079" w:rsidP="00E825B8">
      <w:pPr>
        <w:spacing w:line="480" w:lineRule="auto"/>
        <w:rPr>
          <w:rFonts w:eastAsiaTheme="minorEastAsia"/>
          <w:b/>
          <w:bCs/>
          <w:sz w:val="28"/>
          <w:szCs w:val="28"/>
        </w:rPr>
      </w:pPr>
    </w:p>
    <w:p w14:paraId="17D5943F" w14:textId="72F98D0E" w:rsidR="00EF3615" w:rsidRDefault="00E825B8" w:rsidP="00EF3615">
      <w:bookmarkStart w:id="1832" w:name="_Toc119502084"/>
      <w:bookmarkStart w:id="1833" w:name="_Toc119509524"/>
      <w:r w:rsidRPr="00CB1E6A">
        <w:rPr>
          <w:noProof/>
        </w:rPr>
        <w:lastRenderedPageBreak/>
        <w:drawing>
          <wp:inline distT="0" distB="0" distL="0" distR="0" wp14:anchorId="5CCE590E" wp14:editId="3849D134">
            <wp:extent cx="2773228" cy="2340587"/>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77519" cy="2344209"/>
                    </a:xfrm>
                    <a:prstGeom prst="rect">
                      <a:avLst/>
                    </a:prstGeom>
                  </pic:spPr>
                </pic:pic>
              </a:graphicData>
            </a:graphic>
          </wp:inline>
        </w:drawing>
      </w:r>
      <w:r w:rsidR="001A72B9" w:rsidRPr="003A15D7">
        <w:rPr>
          <w:noProof/>
          <w:lang w:val="en-GB"/>
        </w:rPr>
        <w:t xml:space="preserve">  </w:t>
      </w:r>
      <w:r w:rsidRPr="00CB1E6A">
        <w:rPr>
          <w:noProof/>
          <w:lang w:val="fr-FR"/>
        </w:rPr>
        <w:drawing>
          <wp:inline distT="0" distB="0" distL="0" distR="0" wp14:anchorId="44D89A0B" wp14:editId="0A035787">
            <wp:extent cx="2605615" cy="2340587"/>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610863" cy="2345301"/>
                    </a:xfrm>
                    <a:prstGeom prst="rect">
                      <a:avLst/>
                    </a:prstGeom>
                  </pic:spPr>
                </pic:pic>
              </a:graphicData>
            </a:graphic>
          </wp:inline>
        </w:drawing>
      </w:r>
    </w:p>
    <w:p w14:paraId="692E08DF" w14:textId="6AA545FF" w:rsidR="00E825B8" w:rsidRPr="00CB1E6A" w:rsidRDefault="00E825B8" w:rsidP="0076286E">
      <w:pPr>
        <w:pStyle w:val="ListofFigures"/>
      </w:pPr>
      <w:bookmarkStart w:id="1834" w:name="_Toc123054622"/>
      <w:bookmarkStart w:id="1835" w:name="_Toc127867134"/>
      <w:bookmarkStart w:id="1836" w:name="_Toc127867752"/>
      <w:r w:rsidRPr="00CB1E6A">
        <w:t xml:space="preserve">Figure </w:t>
      </w:r>
      <w:r w:rsidR="006C040E" w:rsidRPr="00CB1E6A">
        <w:t>4.4.5.8</w:t>
      </w:r>
      <w:r w:rsidRPr="00CB1E6A">
        <w:t xml:space="preserve">: </w:t>
      </w:r>
      <w:r w:rsidR="004336D2">
        <w:t>Surface morphology of</w:t>
      </w:r>
      <w:r w:rsidRPr="00CB1E6A">
        <w:t xml:space="preserve"> HSP1 (a) before adsorption and (b) after adsorption</w:t>
      </w:r>
      <w:r w:rsidR="008B581A">
        <w:t xml:space="preserve"> of IBU onto HSP1</w:t>
      </w:r>
      <w:bookmarkEnd w:id="1832"/>
      <w:bookmarkEnd w:id="1833"/>
      <w:bookmarkEnd w:id="1834"/>
      <w:bookmarkEnd w:id="1835"/>
      <w:bookmarkEnd w:id="1836"/>
    </w:p>
    <w:p w14:paraId="26174342" w14:textId="77777777" w:rsidR="00E825B8" w:rsidRPr="00CB1E6A" w:rsidRDefault="00E825B8" w:rsidP="00E825B8">
      <w:pPr>
        <w:spacing w:line="480" w:lineRule="auto"/>
        <w:rPr>
          <w:rFonts w:eastAsiaTheme="minorEastAsia"/>
          <w:b/>
          <w:bCs/>
          <w:sz w:val="28"/>
          <w:szCs w:val="28"/>
        </w:rPr>
      </w:pPr>
    </w:p>
    <w:p w14:paraId="657BF232" w14:textId="617B47D6" w:rsidR="00E825B8" w:rsidRPr="00CB1E6A" w:rsidRDefault="00E825B8" w:rsidP="0076286E">
      <w:pPr>
        <w:pStyle w:val="ListofTables"/>
      </w:pPr>
      <w:bookmarkStart w:id="1837" w:name="_Toc123057492"/>
      <w:r w:rsidRPr="00CB1E6A">
        <w:t xml:space="preserve">Table </w:t>
      </w:r>
      <w:r w:rsidR="006C040E" w:rsidRPr="00CB1E6A">
        <w:t>4.4.5.4</w:t>
      </w:r>
      <w:r w:rsidRPr="00CB1E6A">
        <w:t>: Comparison of the FTIR spectra of HSP1 before and after adsorption of IBU</w:t>
      </w:r>
      <w:bookmarkEnd w:id="1837"/>
    </w:p>
    <w:tbl>
      <w:tblPr>
        <w:tblW w:w="8505" w:type="dxa"/>
        <w:tblLook w:val="04A0" w:firstRow="1" w:lastRow="0" w:firstColumn="1" w:lastColumn="0" w:noHBand="0" w:noVBand="1"/>
      </w:tblPr>
      <w:tblGrid>
        <w:gridCol w:w="2835"/>
        <w:gridCol w:w="1985"/>
        <w:gridCol w:w="1843"/>
        <w:gridCol w:w="1842"/>
      </w:tblGrid>
      <w:tr w:rsidR="00CB1E6A" w:rsidRPr="00CB1E6A" w14:paraId="0B5CB7DB"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5F076358" w14:textId="77777777" w:rsidR="00E825B8" w:rsidRPr="00CB1E6A" w:rsidRDefault="00E825B8" w:rsidP="00136F56">
            <w:pPr>
              <w:rPr>
                <w:b/>
                <w:bCs/>
                <w:lang w:val="en-GB"/>
              </w:rPr>
            </w:pPr>
            <w:r w:rsidRPr="00CB1E6A">
              <w:t> </w:t>
            </w:r>
            <w:r w:rsidRPr="00CB1E6A">
              <w:rPr>
                <w:lang w:val="en-GB"/>
              </w:rPr>
              <w:t>HSP</w:t>
            </w:r>
            <w:r w:rsidRPr="00CB1E6A">
              <w:rPr>
                <w:b/>
                <w:bCs/>
              </w:rPr>
              <w:t>1</w:t>
            </w:r>
            <w:r w:rsidRPr="00CB1E6A">
              <w:rPr>
                <w:b/>
                <w:bCs/>
                <w:lang w:val="en-GB"/>
              </w:rPr>
              <w:t>-IBU</w:t>
            </w:r>
          </w:p>
        </w:tc>
        <w:tc>
          <w:tcPr>
            <w:tcW w:w="1985" w:type="dxa"/>
            <w:tcBorders>
              <w:top w:val="single" w:sz="8" w:space="0" w:color="auto"/>
              <w:left w:val="nil"/>
              <w:bottom w:val="single" w:sz="8" w:space="0" w:color="auto"/>
              <w:right w:val="nil"/>
            </w:tcBorders>
            <w:shd w:val="clear" w:color="auto" w:fill="auto"/>
            <w:noWrap/>
            <w:vAlign w:val="center"/>
            <w:hideMark/>
          </w:tcPr>
          <w:p w14:paraId="397B187C" w14:textId="77777777" w:rsidR="00E825B8" w:rsidRPr="00CB1E6A" w:rsidRDefault="00E825B8"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42672E01" w14:textId="77777777" w:rsidR="00E825B8" w:rsidRPr="00CB1E6A" w:rsidRDefault="00E825B8" w:rsidP="00136F56">
            <w:r w:rsidRPr="00CB1E6A">
              <w:t>Wave number (cm</w:t>
            </w:r>
            <w:r w:rsidRPr="00CB1E6A">
              <w:rPr>
                <w:vertAlign w:val="superscript"/>
              </w:rPr>
              <w:t>-1</w:t>
            </w:r>
            <w:r w:rsidRPr="00CB1E6A">
              <w:t>)</w:t>
            </w:r>
          </w:p>
        </w:tc>
      </w:tr>
      <w:tr w:rsidR="00CB1E6A" w:rsidRPr="00CB1E6A" w14:paraId="2A66FCFB"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7F05F7B7" w14:textId="77777777" w:rsidR="00E825B8" w:rsidRPr="00CB1E6A" w:rsidRDefault="00E825B8"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22FD194C" w14:textId="77777777" w:rsidR="00E825B8" w:rsidRPr="00CB1E6A" w:rsidRDefault="00E825B8"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62C04F26" w14:textId="77777777" w:rsidR="00E825B8" w:rsidRPr="00CB1E6A" w:rsidRDefault="00E825B8"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06A95D25" w14:textId="77777777" w:rsidR="00E825B8" w:rsidRPr="00CB1E6A" w:rsidRDefault="00E825B8" w:rsidP="00136F56">
            <w:pPr>
              <w:jc w:val="center"/>
            </w:pPr>
            <w:r w:rsidRPr="00CB1E6A">
              <w:t>Differences</w:t>
            </w:r>
          </w:p>
        </w:tc>
      </w:tr>
      <w:tr w:rsidR="00CB1E6A" w:rsidRPr="00CB1E6A" w14:paraId="0AF6B53A" w14:textId="77777777" w:rsidTr="00136F56">
        <w:trPr>
          <w:trHeight w:val="312"/>
        </w:trPr>
        <w:tc>
          <w:tcPr>
            <w:tcW w:w="2835" w:type="dxa"/>
            <w:tcBorders>
              <w:top w:val="nil"/>
              <w:left w:val="nil"/>
              <w:bottom w:val="nil"/>
              <w:right w:val="nil"/>
            </w:tcBorders>
            <w:shd w:val="clear" w:color="auto" w:fill="auto"/>
            <w:noWrap/>
            <w:vAlign w:val="center"/>
            <w:hideMark/>
          </w:tcPr>
          <w:p w14:paraId="4C03E6ED" w14:textId="77777777" w:rsidR="00E825B8" w:rsidRPr="00CB1E6A" w:rsidRDefault="00E825B8" w:rsidP="00136F56">
            <w:r w:rsidRPr="00CB1E6A">
              <w:t>O-H alcohol</w:t>
            </w:r>
          </w:p>
        </w:tc>
        <w:tc>
          <w:tcPr>
            <w:tcW w:w="1985" w:type="dxa"/>
            <w:tcBorders>
              <w:top w:val="nil"/>
              <w:left w:val="nil"/>
              <w:bottom w:val="nil"/>
              <w:right w:val="nil"/>
            </w:tcBorders>
            <w:shd w:val="clear" w:color="auto" w:fill="auto"/>
            <w:noWrap/>
            <w:vAlign w:val="center"/>
          </w:tcPr>
          <w:p w14:paraId="4CBEDF59" w14:textId="77777777" w:rsidR="00E825B8" w:rsidRPr="00CB1E6A" w:rsidRDefault="00E825B8" w:rsidP="00136F56">
            <w:pPr>
              <w:jc w:val="center"/>
              <w:rPr>
                <w:lang w:val="en-GB"/>
              </w:rPr>
            </w:pPr>
            <w:r w:rsidRPr="00CB1E6A">
              <w:rPr>
                <w:lang w:val="en-GB"/>
              </w:rPr>
              <w:t>3413.39</w:t>
            </w:r>
          </w:p>
        </w:tc>
        <w:tc>
          <w:tcPr>
            <w:tcW w:w="1843" w:type="dxa"/>
            <w:tcBorders>
              <w:top w:val="nil"/>
              <w:left w:val="nil"/>
              <w:bottom w:val="nil"/>
              <w:right w:val="nil"/>
            </w:tcBorders>
            <w:shd w:val="clear" w:color="auto" w:fill="auto"/>
            <w:noWrap/>
            <w:vAlign w:val="center"/>
          </w:tcPr>
          <w:p w14:paraId="518B3D96" w14:textId="77777777" w:rsidR="00E825B8" w:rsidRPr="00CB1E6A" w:rsidRDefault="00E825B8" w:rsidP="00136F56">
            <w:pPr>
              <w:jc w:val="center"/>
              <w:rPr>
                <w:lang w:val="en-GB"/>
              </w:rPr>
            </w:pPr>
            <w:r w:rsidRPr="00CB1E6A">
              <w:rPr>
                <w:lang w:val="en-GB"/>
              </w:rPr>
              <w:t>3423.03</w:t>
            </w:r>
          </w:p>
        </w:tc>
        <w:tc>
          <w:tcPr>
            <w:tcW w:w="1842" w:type="dxa"/>
            <w:tcBorders>
              <w:top w:val="nil"/>
              <w:left w:val="nil"/>
              <w:bottom w:val="nil"/>
              <w:right w:val="nil"/>
            </w:tcBorders>
            <w:shd w:val="clear" w:color="auto" w:fill="auto"/>
            <w:noWrap/>
            <w:vAlign w:val="center"/>
          </w:tcPr>
          <w:p w14:paraId="65C67EAE" w14:textId="77777777" w:rsidR="00E825B8" w:rsidRPr="00CB1E6A" w:rsidRDefault="00E825B8" w:rsidP="00136F56">
            <w:pPr>
              <w:jc w:val="center"/>
              <w:rPr>
                <w:lang w:val="en-GB"/>
              </w:rPr>
            </w:pPr>
            <w:r w:rsidRPr="00CB1E6A">
              <w:rPr>
                <w:lang w:val="en-GB"/>
              </w:rPr>
              <w:t>-9.64</w:t>
            </w:r>
          </w:p>
        </w:tc>
      </w:tr>
      <w:tr w:rsidR="00CB1E6A" w:rsidRPr="00CB1E6A" w14:paraId="62A8D853" w14:textId="77777777" w:rsidTr="00136F56">
        <w:trPr>
          <w:trHeight w:val="312"/>
        </w:trPr>
        <w:tc>
          <w:tcPr>
            <w:tcW w:w="2835" w:type="dxa"/>
            <w:tcBorders>
              <w:top w:val="nil"/>
              <w:left w:val="nil"/>
              <w:bottom w:val="nil"/>
              <w:right w:val="nil"/>
            </w:tcBorders>
            <w:shd w:val="clear" w:color="auto" w:fill="auto"/>
            <w:noWrap/>
            <w:vAlign w:val="center"/>
            <w:hideMark/>
          </w:tcPr>
          <w:p w14:paraId="359327A5" w14:textId="77777777" w:rsidR="00E825B8" w:rsidRPr="00CB1E6A" w:rsidRDefault="00E825B8" w:rsidP="00136F56">
            <w:r w:rsidRPr="00CB1E6A">
              <w:t>C=O stretching</w:t>
            </w:r>
          </w:p>
        </w:tc>
        <w:tc>
          <w:tcPr>
            <w:tcW w:w="1985" w:type="dxa"/>
            <w:tcBorders>
              <w:top w:val="nil"/>
              <w:left w:val="nil"/>
              <w:bottom w:val="nil"/>
              <w:right w:val="nil"/>
            </w:tcBorders>
            <w:shd w:val="clear" w:color="auto" w:fill="auto"/>
            <w:noWrap/>
            <w:vAlign w:val="center"/>
          </w:tcPr>
          <w:p w14:paraId="6964B9E8" w14:textId="77777777" w:rsidR="00E825B8" w:rsidRPr="00CB1E6A" w:rsidRDefault="00E825B8" w:rsidP="00136F56">
            <w:pPr>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583CF8BC" w14:textId="77777777" w:rsidR="00E825B8" w:rsidRPr="00CB1E6A" w:rsidRDefault="00E825B8" w:rsidP="00136F56">
            <w:pPr>
              <w:jc w:val="center"/>
              <w:rPr>
                <w:lang w:val="en-GB"/>
              </w:rPr>
            </w:pPr>
            <w:r w:rsidRPr="00CB1E6A">
              <w:rPr>
                <w:lang w:val="en-GB"/>
              </w:rPr>
              <w:t>1616.54</w:t>
            </w:r>
          </w:p>
        </w:tc>
        <w:tc>
          <w:tcPr>
            <w:tcW w:w="1842" w:type="dxa"/>
            <w:tcBorders>
              <w:top w:val="nil"/>
              <w:left w:val="nil"/>
              <w:bottom w:val="nil"/>
              <w:right w:val="nil"/>
            </w:tcBorders>
            <w:shd w:val="clear" w:color="auto" w:fill="auto"/>
            <w:noWrap/>
            <w:vAlign w:val="center"/>
          </w:tcPr>
          <w:p w14:paraId="361F1D03" w14:textId="77777777" w:rsidR="00E825B8" w:rsidRPr="00CB1E6A" w:rsidRDefault="00E825B8" w:rsidP="00136F56">
            <w:pPr>
              <w:jc w:val="center"/>
              <w:rPr>
                <w:lang w:val="en-GB"/>
              </w:rPr>
            </w:pPr>
            <w:r w:rsidRPr="00CB1E6A">
              <w:rPr>
                <w:lang w:val="en-GB"/>
              </w:rPr>
              <w:t>-0.48</w:t>
            </w:r>
          </w:p>
        </w:tc>
      </w:tr>
      <w:tr w:rsidR="006E1B59" w:rsidRPr="00CB1E6A" w14:paraId="16C67F84"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027FD900" w14:textId="77777777" w:rsidR="00E825B8" w:rsidRPr="00CB1E6A" w:rsidRDefault="00E825B8" w:rsidP="00136F56">
            <w:r w:rsidRPr="00CB1E6A">
              <w:rPr>
                <w:lang w:val="en-GB"/>
              </w:rPr>
              <w:t>C-O stretching</w:t>
            </w:r>
          </w:p>
        </w:tc>
        <w:tc>
          <w:tcPr>
            <w:tcW w:w="1985" w:type="dxa"/>
            <w:tcBorders>
              <w:top w:val="nil"/>
              <w:left w:val="nil"/>
              <w:bottom w:val="single" w:sz="8" w:space="0" w:color="auto"/>
              <w:right w:val="nil"/>
            </w:tcBorders>
            <w:shd w:val="clear" w:color="auto" w:fill="auto"/>
            <w:noWrap/>
            <w:vAlign w:val="center"/>
          </w:tcPr>
          <w:p w14:paraId="7DB4773D" w14:textId="77777777" w:rsidR="00E825B8" w:rsidRPr="00CB1E6A" w:rsidRDefault="00E825B8" w:rsidP="00136F56">
            <w:pPr>
              <w:jc w:val="center"/>
              <w:rPr>
                <w:lang w:val="en-GB"/>
              </w:rPr>
            </w:pPr>
            <w:r w:rsidRPr="00CB1E6A">
              <w:rPr>
                <w:lang w:val="en-GB"/>
              </w:rPr>
              <w:t>1226.99</w:t>
            </w:r>
          </w:p>
        </w:tc>
        <w:tc>
          <w:tcPr>
            <w:tcW w:w="1843" w:type="dxa"/>
            <w:tcBorders>
              <w:top w:val="nil"/>
              <w:left w:val="nil"/>
              <w:bottom w:val="single" w:sz="8" w:space="0" w:color="auto"/>
              <w:right w:val="nil"/>
            </w:tcBorders>
            <w:shd w:val="clear" w:color="auto" w:fill="auto"/>
            <w:noWrap/>
            <w:vAlign w:val="center"/>
          </w:tcPr>
          <w:p w14:paraId="0F4F5FBE" w14:textId="77777777" w:rsidR="00E825B8" w:rsidRPr="00CB1E6A" w:rsidRDefault="00E825B8" w:rsidP="00136F56">
            <w:pPr>
              <w:jc w:val="center"/>
              <w:rPr>
                <w:lang w:val="en-GB"/>
              </w:rPr>
            </w:pPr>
            <w:r w:rsidRPr="00CB1E6A">
              <w:rPr>
                <w:lang w:val="en-GB"/>
              </w:rPr>
              <w:t>1220.24</w:t>
            </w:r>
          </w:p>
        </w:tc>
        <w:tc>
          <w:tcPr>
            <w:tcW w:w="1842" w:type="dxa"/>
            <w:tcBorders>
              <w:top w:val="nil"/>
              <w:left w:val="nil"/>
              <w:bottom w:val="single" w:sz="8" w:space="0" w:color="auto"/>
              <w:right w:val="nil"/>
            </w:tcBorders>
            <w:shd w:val="clear" w:color="auto" w:fill="auto"/>
            <w:noWrap/>
            <w:vAlign w:val="center"/>
          </w:tcPr>
          <w:p w14:paraId="7318BAE3" w14:textId="77777777" w:rsidR="00E825B8" w:rsidRPr="00CB1E6A" w:rsidRDefault="00E825B8" w:rsidP="00136F56">
            <w:pPr>
              <w:jc w:val="center"/>
              <w:rPr>
                <w:lang w:val="en-GB"/>
              </w:rPr>
            </w:pPr>
            <w:r w:rsidRPr="00CB1E6A">
              <w:rPr>
                <w:lang w:val="en-GB"/>
              </w:rPr>
              <w:t>6.75</w:t>
            </w:r>
          </w:p>
        </w:tc>
      </w:tr>
    </w:tbl>
    <w:p w14:paraId="7A9A07A9" w14:textId="134D9987" w:rsidR="00E825B8" w:rsidRPr="00CB1E6A" w:rsidRDefault="00B51E69" w:rsidP="00803870">
      <w:pPr>
        <w:pStyle w:val="Heading4"/>
      </w:pPr>
      <w:bookmarkStart w:id="1838" w:name="_Toc118051715"/>
      <w:bookmarkStart w:id="1839" w:name="_Toc127869288"/>
      <w:r>
        <w:t xml:space="preserve">ANN </w:t>
      </w:r>
      <w:r w:rsidR="00E87196">
        <w:t>results</w:t>
      </w:r>
      <w:r w:rsidR="00E87196" w:rsidRPr="00CB1E6A">
        <w:t xml:space="preserve"> </w:t>
      </w:r>
      <w:r w:rsidR="00E825B8" w:rsidRPr="00CB1E6A">
        <w:t>for adsorption of IBU onto HSP1</w:t>
      </w:r>
      <w:bookmarkEnd w:id="1838"/>
      <w:bookmarkEnd w:id="1839"/>
    </w:p>
    <w:p w14:paraId="2FF0913A" w14:textId="3EE3874A" w:rsidR="0079303A" w:rsidRPr="00CB1E6A" w:rsidRDefault="0079303A" w:rsidP="00334D45">
      <w:pPr>
        <w:pStyle w:val="Heading5"/>
        <w:rPr>
          <w:rFonts w:eastAsiaTheme="minorEastAsia"/>
          <w:lang w:val="en-GB"/>
        </w:rPr>
      </w:pPr>
      <w:bookmarkStart w:id="1840" w:name="_Toc118051716"/>
      <w:r w:rsidRPr="00CB1E6A">
        <w:rPr>
          <w:rFonts w:eastAsiaTheme="minorEastAsia"/>
          <w:lang w:val="en-GB"/>
        </w:rPr>
        <w:t>Determination of the optimal number of hidden neurons</w:t>
      </w:r>
      <w:bookmarkEnd w:id="1840"/>
    </w:p>
    <w:p w14:paraId="28685501" w14:textId="5813062B" w:rsidR="00693D57" w:rsidRDefault="0079303A" w:rsidP="00DF2C28">
      <w:pPr>
        <w:spacing w:line="480" w:lineRule="auto"/>
        <w:jc w:val="both"/>
        <w:rPr>
          <w:rFonts w:eastAsiaTheme="minorEastAsia"/>
          <w:lang w:val="en-GB"/>
        </w:rPr>
      </w:pPr>
      <w:r w:rsidRPr="00CB1E6A">
        <w:rPr>
          <w:rFonts w:eastAsiaTheme="minorEastAsia"/>
          <w:lang w:val="en-GB"/>
        </w:rPr>
        <w:t>The performance of each of the hidden neurons is presented in Table 4.4.5.5. As shown, with reference to the minimum MSE (6.88), 7 hidden neurons were considered the most appropriate number of hidden neurons in the hidden layer. Hence, 7 hidden neurons suitably predicted the adsorption efficiency of IBU uptake onto HSP1.</w:t>
      </w:r>
    </w:p>
    <w:p w14:paraId="6CE080A7" w14:textId="7BB4691F" w:rsidR="004338C7" w:rsidRDefault="004338C7" w:rsidP="00DF2C28">
      <w:pPr>
        <w:spacing w:line="480" w:lineRule="auto"/>
        <w:jc w:val="both"/>
        <w:rPr>
          <w:rFonts w:eastAsiaTheme="minorEastAsia"/>
          <w:lang w:val="en-GB"/>
        </w:rPr>
      </w:pPr>
    </w:p>
    <w:p w14:paraId="5331BE2D" w14:textId="21CB3090" w:rsidR="004338C7" w:rsidRDefault="004338C7" w:rsidP="00DF2C28">
      <w:pPr>
        <w:spacing w:line="480" w:lineRule="auto"/>
        <w:jc w:val="both"/>
        <w:rPr>
          <w:rFonts w:eastAsiaTheme="minorEastAsia"/>
          <w:lang w:val="en-GB"/>
        </w:rPr>
      </w:pPr>
    </w:p>
    <w:p w14:paraId="0B12D28B" w14:textId="77777777" w:rsidR="004338C7" w:rsidRPr="00CB1E6A" w:rsidRDefault="004338C7" w:rsidP="00DF2C28">
      <w:pPr>
        <w:spacing w:line="480" w:lineRule="auto"/>
        <w:jc w:val="both"/>
        <w:rPr>
          <w:rFonts w:eastAsiaTheme="minorEastAsia"/>
          <w:lang w:val="en-GB"/>
        </w:rPr>
      </w:pPr>
    </w:p>
    <w:p w14:paraId="16D2CC33" w14:textId="517FD4C7" w:rsidR="0079303A" w:rsidRPr="00CB1E6A" w:rsidRDefault="00E87196" w:rsidP="0076286E">
      <w:pPr>
        <w:pStyle w:val="ListofTables"/>
      </w:pPr>
      <w:bookmarkStart w:id="1841" w:name="_Toc123057493"/>
      <w:r w:rsidRPr="00CB1E6A">
        <w:lastRenderedPageBreak/>
        <w:t>Table 4.4.5.5: Statistical metrics for selection of hidden neurons for prediction of HSP1’s removal efficiency</w:t>
      </w:r>
      <w:bookmarkEnd w:id="1841"/>
    </w:p>
    <w:tbl>
      <w:tblPr>
        <w:tblW w:w="2880" w:type="dxa"/>
        <w:jc w:val="center"/>
        <w:tblLook w:val="04A0" w:firstRow="1" w:lastRow="0" w:firstColumn="1" w:lastColumn="0" w:noHBand="0" w:noVBand="1"/>
      </w:tblPr>
      <w:tblGrid>
        <w:gridCol w:w="1350"/>
        <w:gridCol w:w="960"/>
        <w:gridCol w:w="1116"/>
      </w:tblGrid>
      <w:tr w:rsidR="00CB1E6A" w:rsidRPr="00CB1E6A" w14:paraId="1C35DE01"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5868C8C3" w14:textId="77777777" w:rsidR="00E825B8" w:rsidRPr="00CB1E6A" w:rsidRDefault="00E825B8"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46EAD1D5" w14:textId="77777777" w:rsidR="00E825B8" w:rsidRPr="00CB1E6A" w:rsidRDefault="00E825B8"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3980C5ED" w14:textId="77777777" w:rsidR="00E825B8" w:rsidRPr="00CB1E6A" w:rsidRDefault="00E825B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5780CF3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9929C16"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687ADC05"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8.47</w:t>
            </w:r>
          </w:p>
        </w:tc>
        <w:tc>
          <w:tcPr>
            <w:tcW w:w="960" w:type="dxa"/>
            <w:tcBorders>
              <w:top w:val="nil"/>
              <w:left w:val="nil"/>
              <w:bottom w:val="nil"/>
              <w:right w:val="nil"/>
            </w:tcBorders>
            <w:shd w:val="clear" w:color="auto" w:fill="auto"/>
            <w:noWrap/>
            <w:vAlign w:val="bottom"/>
            <w:hideMark/>
          </w:tcPr>
          <w:p w14:paraId="4C579876"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48481</w:t>
            </w:r>
          </w:p>
        </w:tc>
      </w:tr>
      <w:tr w:rsidR="00CB1E6A" w:rsidRPr="00CB1E6A" w14:paraId="4CFDAB3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39B5857"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7998BAC6"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3.29</w:t>
            </w:r>
          </w:p>
        </w:tc>
        <w:tc>
          <w:tcPr>
            <w:tcW w:w="960" w:type="dxa"/>
            <w:tcBorders>
              <w:top w:val="nil"/>
              <w:left w:val="nil"/>
              <w:bottom w:val="nil"/>
              <w:right w:val="nil"/>
            </w:tcBorders>
            <w:shd w:val="clear" w:color="auto" w:fill="auto"/>
            <w:noWrap/>
            <w:vAlign w:val="bottom"/>
            <w:hideMark/>
          </w:tcPr>
          <w:p w14:paraId="73422E78"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44916</w:t>
            </w:r>
          </w:p>
        </w:tc>
      </w:tr>
      <w:tr w:rsidR="00CB1E6A" w:rsidRPr="00CB1E6A" w14:paraId="097DD1F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A9DBC3D"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504B3B8A"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3.95</w:t>
            </w:r>
          </w:p>
        </w:tc>
        <w:tc>
          <w:tcPr>
            <w:tcW w:w="960" w:type="dxa"/>
            <w:tcBorders>
              <w:top w:val="nil"/>
              <w:left w:val="nil"/>
              <w:bottom w:val="nil"/>
              <w:right w:val="nil"/>
            </w:tcBorders>
            <w:shd w:val="clear" w:color="auto" w:fill="auto"/>
            <w:noWrap/>
            <w:vAlign w:val="bottom"/>
            <w:hideMark/>
          </w:tcPr>
          <w:p w14:paraId="7137ECA1"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48209</w:t>
            </w:r>
          </w:p>
        </w:tc>
      </w:tr>
      <w:tr w:rsidR="00CB1E6A" w:rsidRPr="00CB1E6A" w14:paraId="56A8646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AED3678"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394F5A7B"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5.42</w:t>
            </w:r>
          </w:p>
        </w:tc>
        <w:tc>
          <w:tcPr>
            <w:tcW w:w="960" w:type="dxa"/>
            <w:tcBorders>
              <w:top w:val="nil"/>
              <w:left w:val="nil"/>
              <w:bottom w:val="nil"/>
              <w:right w:val="nil"/>
            </w:tcBorders>
            <w:shd w:val="clear" w:color="auto" w:fill="auto"/>
            <w:noWrap/>
            <w:vAlign w:val="bottom"/>
            <w:hideMark/>
          </w:tcPr>
          <w:p w14:paraId="344F0610"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67213</w:t>
            </w:r>
          </w:p>
        </w:tc>
      </w:tr>
      <w:tr w:rsidR="00CB1E6A" w:rsidRPr="00CB1E6A" w14:paraId="250C8AA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521E140"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4FCB0F71"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3.41</w:t>
            </w:r>
          </w:p>
        </w:tc>
        <w:tc>
          <w:tcPr>
            <w:tcW w:w="960" w:type="dxa"/>
            <w:tcBorders>
              <w:top w:val="nil"/>
              <w:left w:val="nil"/>
              <w:bottom w:val="nil"/>
              <w:right w:val="nil"/>
            </w:tcBorders>
            <w:shd w:val="clear" w:color="auto" w:fill="auto"/>
            <w:noWrap/>
            <w:vAlign w:val="bottom"/>
            <w:hideMark/>
          </w:tcPr>
          <w:p w14:paraId="3C1C4EEC"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74248</w:t>
            </w:r>
          </w:p>
        </w:tc>
      </w:tr>
      <w:tr w:rsidR="00CB1E6A" w:rsidRPr="00CB1E6A" w14:paraId="2DEEF91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D2FF71E"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64281A8E"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0.31</w:t>
            </w:r>
          </w:p>
        </w:tc>
        <w:tc>
          <w:tcPr>
            <w:tcW w:w="960" w:type="dxa"/>
            <w:tcBorders>
              <w:top w:val="nil"/>
              <w:left w:val="nil"/>
              <w:bottom w:val="nil"/>
              <w:right w:val="nil"/>
            </w:tcBorders>
            <w:shd w:val="clear" w:color="auto" w:fill="auto"/>
            <w:noWrap/>
            <w:vAlign w:val="bottom"/>
            <w:hideMark/>
          </w:tcPr>
          <w:p w14:paraId="718F9FB6"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58089</w:t>
            </w:r>
          </w:p>
        </w:tc>
      </w:tr>
      <w:tr w:rsidR="00CB1E6A" w:rsidRPr="00CB1E6A" w14:paraId="38BCFA0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3D59CAD"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74E865B9" w14:textId="77777777" w:rsidR="00E825B8" w:rsidRPr="00CB1E6A" w:rsidRDefault="00E825B8" w:rsidP="00136F56">
            <w:pPr>
              <w:jc w:val="center"/>
              <w:rPr>
                <w:rFonts w:asciiTheme="majorBidi" w:hAnsiTheme="majorBidi" w:cstheme="majorBidi"/>
                <w:b/>
                <w:bCs/>
              </w:rPr>
            </w:pPr>
            <w:r w:rsidRPr="00CB1E6A">
              <w:rPr>
                <w:rFonts w:asciiTheme="majorBidi" w:hAnsiTheme="majorBidi" w:cstheme="majorBidi"/>
                <w:b/>
                <w:bCs/>
              </w:rPr>
              <w:t>6.88</w:t>
            </w:r>
          </w:p>
        </w:tc>
        <w:tc>
          <w:tcPr>
            <w:tcW w:w="960" w:type="dxa"/>
            <w:tcBorders>
              <w:top w:val="nil"/>
              <w:left w:val="nil"/>
              <w:bottom w:val="nil"/>
              <w:right w:val="nil"/>
            </w:tcBorders>
            <w:shd w:val="clear" w:color="auto" w:fill="auto"/>
            <w:noWrap/>
            <w:vAlign w:val="bottom"/>
            <w:hideMark/>
          </w:tcPr>
          <w:p w14:paraId="129351FC" w14:textId="77777777" w:rsidR="00E825B8" w:rsidRPr="00CB1E6A" w:rsidRDefault="00E825B8" w:rsidP="00136F56">
            <w:pPr>
              <w:jc w:val="center"/>
              <w:rPr>
                <w:rFonts w:asciiTheme="majorBidi" w:hAnsiTheme="majorBidi" w:cstheme="majorBidi"/>
                <w:b/>
                <w:bCs/>
              </w:rPr>
            </w:pPr>
            <w:r w:rsidRPr="00CB1E6A">
              <w:rPr>
                <w:rFonts w:asciiTheme="majorBidi" w:hAnsiTheme="majorBidi" w:cstheme="majorBidi"/>
                <w:b/>
                <w:bCs/>
              </w:rPr>
              <w:t>0.991771</w:t>
            </w:r>
          </w:p>
        </w:tc>
      </w:tr>
      <w:tr w:rsidR="00CB1E6A" w:rsidRPr="00CB1E6A" w14:paraId="22C0381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4D1A5D4"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39D39F71"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8.67</w:t>
            </w:r>
          </w:p>
        </w:tc>
        <w:tc>
          <w:tcPr>
            <w:tcW w:w="960" w:type="dxa"/>
            <w:tcBorders>
              <w:top w:val="nil"/>
              <w:left w:val="nil"/>
              <w:bottom w:val="nil"/>
              <w:right w:val="nil"/>
            </w:tcBorders>
            <w:shd w:val="clear" w:color="auto" w:fill="auto"/>
            <w:noWrap/>
            <w:vAlign w:val="bottom"/>
            <w:hideMark/>
          </w:tcPr>
          <w:p w14:paraId="06987B56"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73228</w:t>
            </w:r>
          </w:p>
        </w:tc>
      </w:tr>
      <w:tr w:rsidR="00CB1E6A" w:rsidRPr="00CB1E6A" w14:paraId="780124C2"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43344D0E"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487CDA3E"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1.82</w:t>
            </w:r>
          </w:p>
        </w:tc>
        <w:tc>
          <w:tcPr>
            <w:tcW w:w="960" w:type="dxa"/>
            <w:tcBorders>
              <w:top w:val="nil"/>
              <w:left w:val="nil"/>
              <w:bottom w:val="nil"/>
              <w:right w:val="nil"/>
            </w:tcBorders>
            <w:shd w:val="clear" w:color="auto" w:fill="auto"/>
            <w:noWrap/>
            <w:vAlign w:val="bottom"/>
            <w:hideMark/>
          </w:tcPr>
          <w:p w14:paraId="78CD534A"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76138</w:t>
            </w:r>
          </w:p>
        </w:tc>
      </w:tr>
      <w:tr w:rsidR="00CB1E6A" w:rsidRPr="00CB1E6A" w14:paraId="2849380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EEC0F73"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21199B0D"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0.77</w:t>
            </w:r>
          </w:p>
        </w:tc>
        <w:tc>
          <w:tcPr>
            <w:tcW w:w="960" w:type="dxa"/>
            <w:tcBorders>
              <w:top w:val="nil"/>
              <w:left w:val="nil"/>
              <w:bottom w:val="nil"/>
              <w:right w:val="nil"/>
            </w:tcBorders>
            <w:shd w:val="clear" w:color="auto" w:fill="auto"/>
            <w:noWrap/>
            <w:vAlign w:val="bottom"/>
            <w:hideMark/>
          </w:tcPr>
          <w:p w14:paraId="6E5E0741"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49748</w:t>
            </w:r>
          </w:p>
        </w:tc>
      </w:tr>
      <w:tr w:rsidR="00CB1E6A" w:rsidRPr="00CB1E6A" w14:paraId="51A4B5F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BF768A5"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7D763E55"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0.94</w:t>
            </w:r>
          </w:p>
        </w:tc>
        <w:tc>
          <w:tcPr>
            <w:tcW w:w="960" w:type="dxa"/>
            <w:tcBorders>
              <w:top w:val="nil"/>
              <w:left w:val="nil"/>
              <w:bottom w:val="nil"/>
              <w:right w:val="nil"/>
            </w:tcBorders>
            <w:shd w:val="clear" w:color="auto" w:fill="auto"/>
            <w:noWrap/>
            <w:vAlign w:val="bottom"/>
            <w:hideMark/>
          </w:tcPr>
          <w:p w14:paraId="3C422C27"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81467</w:t>
            </w:r>
          </w:p>
        </w:tc>
      </w:tr>
      <w:tr w:rsidR="00CB1E6A" w:rsidRPr="00CB1E6A" w14:paraId="39A2597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6E506B1"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0B3E7EDC"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1.42</w:t>
            </w:r>
          </w:p>
        </w:tc>
        <w:tc>
          <w:tcPr>
            <w:tcW w:w="960" w:type="dxa"/>
            <w:tcBorders>
              <w:top w:val="nil"/>
              <w:left w:val="nil"/>
              <w:bottom w:val="nil"/>
              <w:right w:val="nil"/>
            </w:tcBorders>
            <w:shd w:val="clear" w:color="auto" w:fill="auto"/>
            <w:noWrap/>
            <w:vAlign w:val="bottom"/>
            <w:hideMark/>
          </w:tcPr>
          <w:p w14:paraId="77956721"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75749</w:t>
            </w:r>
          </w:p>
        </w:tc>
      </w:tr>
      <w:tr w:rsidR="00CB1E6A" w:rsidRPr="00CB1E6A" w14:paraId="0FE35A7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44E3904"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67EE16AF"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1.26</w:t>
            </w:r>
          </w:p>
        </w:tc>
        <w:tc>
          <w:tcPr>
            <w:tcW w:w="960" w:type="dxa"/>
            <w:tcBorders>
              <w:top w:val="nil"/>
              <w:left w:val="nil"/>
              <w:bottom w:val="nil"/>
              <w:right w:val="nil"/>
            </w:tcBorders>
            <w:shd w:val="clear" w:color="auto" w:fill="auto"/>
            <w:noWrap/>
            <w:vAlign w:val="bottom"/>
            <w:hideMark/>
          </w:tcPr>
          <w:p w14:paraId="33E91550"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21744</w:t>
            </w:r>
          </w:p>
        </w:tc>
      </w:tr>
      <w:tr w:rsidR="00CB1E6A" w:rsidRPr="00CB1E6A" w14:paraId="09BC835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011FD6B"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6D33AD36"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1.27</w:t>
            </w:r>
          </w:p>
        </w:tc>
        <w:tc>
          <w:tcPr>
            <w:tcW w:w="960" w:type="dxa"/>
            <w:tcBorders>
              <w:top w:val="nil"/>
              <w:left w:val="nil"/>
              <w:bottom w:val="nil"/>
              <w:right w:val="nil"/>
            </w:tcBorders>
            <w:shd w:val="clear" w:color="auto" w:fill="auto"/>
            <w:noWrap/>
            <w:vAlign w:val="bottom"/>
            <w:hideMark/>
          </w:tcPr>
          <w:p w14:paraId="7288EB6C"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64108</w:t>
            </w:r>
          </w:p>
        </w:tc>
      </w:tr>
      <w:tr w:rsidR="00CB1E6A" w:rsidRPr="00CB1E6A" w14:paraId="24E375B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007C394"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64E6BADD"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3.96</w:t>
            </w:r>
          </w:p>
        </w:tc>
        <w:tc>
          <w:tcPr>
            <w:tcW w:w="960" w:type="dxa"/>
            <w:tcBorders>
              <w:top w:val="nil"/>
              <w:left w:val="nil"/>
              <w:bottom w:val="nil"/>
              <w:right w:val="nil"/>
            </w:tcBorders>
            <w:shd w:val="clear" w:color="auto" w:fill="auto"/>
            <w:noWrap/>
            <w:vAlign w:val="bottom"/>
            <w:hideMark/>
          </w:tcPr>
          <w:p w14:paraId="029B8FAC"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58284</w:t>
            </w:r>
          </w:p>
        </w:tc>
      </w:tr>
      <w:tr w:rsidR="00CB1E6A" w:rsidRPr="00CB1E6A" w14:paraId="2E8AA82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5283BE9"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338F343C"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2.12</w:t>
            </w:r>
          </w:p>
        </w:tc>
        <w:tc>
          <w:tcPr>
            <w:tcW w:w="960" w:type="dxa"/>
            <w:tcBorders>
              <w:top w:val="nil"/>
              <w:left w:val="nil"/>
              <w:bottom w:val="nil"/>
              <w:right w:val="nil"/>
            </w:tcBorders>
            <w:shd w:val="clear" w:color="auto" w:fill="auto"/>
            <w:noWrap/>
            <w:vAlign w:val="bottom"/>
            <w:hideMark/>
          </w:tcPr>
          <w:p w14:paraId="17D3AC6E"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60498</w:t>
            </w:r>
          </w:p>
        </w:tc>
      </w:tr>
      <w:tr w:rsidR="00CB1E6A" w:rsidRPr="00CB1E6A" w14:paraId="6CDF50E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8613F0D"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65BCA49F"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2.29</w:t>
            </w:r>
          </w:p>
        </w:tc>
        <w:tc>
          <w:tcPr>
            <w:tcW w:w="960" w:type="dxa"/>
            <w:tcBorders>
              <w:top w:val="nil"/>
              <w:left w:val="nil"/>
              <w:bottom w:val="nil"/>
              <w:right w:val="nil"/>
            </w:tcBorders>
            <w:shd w:val="clear" w:color="auto" w:fill="auto"/>
            <w:noWrap/>
            <w:vAlign w:val="bottom"/>
            <w:hideMark/>
          </w:tcPr>
          <w:p w14:paraId="11044BDE"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69575</w:t>
            </w:r>
          </w:p>
        </w:tc>
      </w:tr>
      <w:tr w:rsidR="00CB1E6A" w:rsidRPr="00CB1E6A" w14:paraId="0A6C6A8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E2F6BCF"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0C47BF8A"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4.35</w:t>
            </w:r>
          </w:p>
        </w:tc>
        <w:tc>
          <w:tcPr>
            <w:tcW w:w="960" w:type="dxa"/>
            <w:tcBorders>
              <w:top w:val="nil"/>
              <w:left w:val="nil"/>
              <w:bottom w:val="nil"/>
              <w:right w:val="nil"/>
            </w:tcBorders>
            <w:shd w:val="clear" w:color="auto" w:fill="auto"/>
            <w:noWrap/>
            <w:vAlign w:val="bottom"/>
            <w:hideMark/>
          </w:tcPr>
          <w:p w14:paraId="378BD4B8"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32731</w:t>
            </w:r>
          </w:p>
        </w:tc>
      </w:tr>
      <w:tr w:rsidR="00CB1E6A" w:rsidRPr="00CB1E6A" w14:paraId="7A109A2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C4005D9"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3F2D4E3E"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6.16</w:t>
            </w:r>
          </w:p>
        </w:tc>
        <w:tc>
          <w:tcPr>
            <w:tcW w:w="960" w:type="dxa"/>
            <w:tcBorders>
              <w:top w:val="nil"/>
              <w:left w:val="nil"/>
              <w:bottom w:val="nil"/>
              <w:right w:val="nil"/>
            </w:tcBorders>
            <w:shd w:val="clear" w:color="auto" w:fill="auto"/>
            <w:noWrap/>
            <w:vAlign w:val="bottom"/>
            <w:hideMark/>
          </w:tcPr>
          <w:p w14:paraId="481F7677"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72433</w:t>
            </w:r>
          </w:p>
        </w:tc>
      </w:tr>
      <w:tr w:rsidR="00E825B8" w:rsidRPr="00CB1E6A" w14:paraId="42135BDC"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69F7C694"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6189FCF2"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19.71</w:t>
            </w:r>
          </w:p>
        </w:tc>
        <w:tc>
          <w:tcPr>
            <w:tcW w:w="960" w:type="dxa"/>
            <w:tcBorders>
              <w:top w:val="nil"/>
              <w:left w:val="nil"/>
              <w:bottom w:val="single" w:sz="4" w:space="0" w:color="auto"/>
              <w:right w:val="nil"/>
            </w:tcBorders>
            <w:shd w:val="clear" w:color="auto" w:fill="auto"/>
            <w:noWrap/>
            <w:vAlign w:val="bottom"/>
            <w:hideMark/>
          </w:tcPr>
          <w:p w14:paraId="05B9C04F" w14:textId="77777777" w:rsidR="00E825B8" w:rsidRPr="00CB1E6A" w:rsidRDefault="00E825B8" w:rsidP="00136F56">
            <w:pPr>
              <w:jc w:val="center"/>
              <w:rPr>
                <w:rFonts w:asciiTheme="majorBidi" w:hAnsiTheme="majorBidi" w:cstheme="majorBidi"/>
              </w:rPr>
            </w:pPr>
            <w:r w:rsidRPr="00CB1E6A">
              <w:rPr>
                <w:rFonts w:asciiTheme="majorBidi" w:hAnsiTheme="majorBidi" w:cstheme="majorBidi"/>
              </w:rPr>
              <w:t>0.926957</w:t>
            </w:r>
          </w:p>
        </w:tc>
      </w:tr>
    </w:tbl>
    <w:p w14:paraId="7BB7D37F" w14:textId="19F58325" w:rsidR="00E825B8" w:rsidRPr="00CB1E6A" w:rsidRDefault="00E825B8" w:rsidP="0079303A">
      <w:pPr>
        <w:jc w:val="both"/>
      </w:pPr>
    </w:p>
    <w:p w14:paraId="664C394C" w14:textId="4CF2A22D" w:rsidR="0079303A" w:rsidRDefault="0079303A" w:rsidP="0079303A">
      <w:pPr>
        <w:spacing w:line="480" w:lineRule="auto"/>
        <w:jc w:val="both"/>
        <w:rPr>
          <w:lang w:val="en-GB"/>
        </w:rPr>
      </w:pPr>
      <w:r w:rsidRPr="00CB1E6A">
        <w:rPr>
          <w:lang w:val="en-GB"/>
        </w:rPr>
        <w:t xml:space="preserve">The </w:t>
      </w:r>
      <w:r w:rsidR="00C30B34">
        <w:rPr>
          <w:lang w:val="en-GB"/>
        </w:rPr>
        <w:t xml:space="preserve">variation of the </w:t>
      </w:r>
      <w:r w:rsidRPr="00CB1E6A">
        <w:rPr>
          <w:i/>
          <w:iCs/>
          <w:lang w:val="en-GB"/>
        </w:rPr>
        <w:t>Purelin, Tansig and Logsig</w:t>
      </w:r>
      <w:r w:rsidRPr="00CB1E6A">
        <w:rPr>
          <w:lang w:val="en-GB"/>
        </w:rPr>
        <w:t xml:space="preserve"> activation functions us</w:t>
      </w:r>
      <w:r w:rsidR="00C30B34">
        <w:rPr>
          <w:lang w:val="en-GB"/>
        </w:rPr>
        <w:t>ed</w:t>
      </w:r>
      <w:r w:rsidRPr="00CB1E6A">
        <w:rPr>
          <w:lang w:val="en-GB"/>
        </w:rPr>
        <w:t xml:space="preserve"> 7 numbers of hidden neurons. As shown in Table 4.4.5.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84481. </w:t>
      </w:r>
      <w:r w:rsidR="006B6667">
        <w:rPr>
          <w:lang w:val="en-GB"/>
        </w:rPr>
        <w:t xml:space="preserve">The activation functions improved the accuracy of the experimental data by the elimination of the dataset bias to the minimal, attained by activating only the significant neurons, thereby providing a better fit for HSP1-IBU experimental data sets </w:t>
      </w:r>
      <w:r w:rsidR="006B6667">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6B6667">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6B6667">
        <w:rPr>
          <w:lang w:val="en-GB"/>
        </w:rPr>
        <w:fldChar w:fldCharType="end"/>
      </w:r>
      <w:r w:rsidR="006B6667">
        <w:rPr>
          <w:lang w:val="en-GB"/>
        </w:rPr>
        <w:t xml:space="preserve">. </w:t>
      </w:r>
      <w:r w:rsidRPr="00CB1E6A">
        <w:rPr>
          <w:lang w:val="en-GB"/>
        </w:rPr>
        <w:t>Figure 4.4.5.9.1 illustrated the regression plot for training, validation and testing. This figure shows the overall of the prediction set, in the form of a network output against the experimental data efficiency. The architecture for the ANN model (5-7-1) for IBU uptake onto HSP1 is depicted in Figure 4.4.5.9.2.</w:t>
      </w:r>
    </w:p>
    <w:p w14:paraId="7AB4F17D" w14:textId="77777777" w:rsidR="0079303A" w:rsidRPr="00CB1E6A" w:rsidRDefault="0079303A" w:rsidP="0079303A">
      <w:pPr>
        <w:jc w:val="both"/>
        <w:rPr>
          <w:lang w:val="en-GB"/>
        </w:rPr>
      </w:pPr>
    </w:p>
    <w:p w14:paraId="5639A167" w14:textId="3012AFAF" w:rsidR="00E825B8" w:rsidRPr="00CB1E6A" w:rsidRDefault="00E825B8" w:rsidP="0076286E">
      <w:pPr>
        <w:pStyle w:val="ListofTables"/>
      </w:pPr>
      <w:bookmarkStart w:id="1842" w:name="_Toc123057494"/>
      <w:r w:rsidRPr="00CB1E6A">
        <w:lastRenderedPageBreak/>
        <w:t xml:space="preserve">Table </w:t>
      </w:r>
      <w:r w:rsidR="006C040E" w:rsidRPr="00CB1E6A">
        <w:t>4.4.5.6</w:t>
      </w:r>
      <w:r w:rsidRPr="00CB1E6A">
        <w:t>: Comparison of different activation functions for the prediction of adsorption efficiency</w:t>
      </w:r>
      <w:bookmarkEnd w:id="1842"/>
    </w:p>
    <w:tbl>
      <w:tblPr>
        <w:tblW w:w="1942" w:type="dxa"/>
        <w:jc w:val="center"/>
        <w:tblLook w:val="04A0" w:firstRow="1" w:lastRow="0" w:firstColumn="1" w:lastColumn="0" w:noHBand="0" w:noVBand="1"/>
      </w:tblPr>
      <w:tblGrid>
        <w:gridCol w:w="1443"/>
        <w:gridCol w:w="1116"/>
      </w:tblGrid>
      <w:tr w:rsidR="00CB1E6A" w:rsidRPr="00CB1E6A" w14:paraId="37D2C47A"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7BF1C667" w14:textId="77777777" w:rsidR="00E825B8" w:rsidRPr="00CB1E6A" w:rsidRDefault="00E825B8"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05556365" w14:textId="77777777" w:rsidR="00E825B8" w:rsidRPr="00CB1E6A" w:rsidRDefault="00E825B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3D717DEB"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2BC84B4C" w14:textId="77777777" w:rsidR="00E825B8" w:rsidRPr="00CB1E6A" w:rsidRDefault="00E825B8"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3DFD6752" w14:textId="77777777" w:rsidR="00E825B8" w:rsidRPr="00CB1E6A" w:rsidRDefault="00E825B8" w:rsidP="00136F56">
            <w:pPr>
              <w:jc w:val="right"/>
              <w:rPr>
                <w:rFonts w:asciiTheme="majorBidi" w:hAnsiTheme="majorBidi" w:cstheme="majorBidi"/>
                <w:b/>
                <w:bCs/>
              </w:rPr>
            </w:pPr>
            <w:r w:rsidRPr="00CB1E6A">
              <w:rPr>
                <w:rFonts w:asciiTheme="majorBidi" w:hAnsiTheme="majorBidi" w:cstheme="majorBidi"/>
                <w:b/>
                <w:bCs/>
              </w:rPr>
              <w:t>0.984481</w:t>
            </w:r>
          </w:p>
        </w:tc>
      </w:tr>
      <w:tr w:rsidR="00CB1E6A" w:rsidRPr="00CB1E6A" w14:paraId="7C0BEF86"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45F88500" w14:textId="77777777" w:rsidR="00E825B8" w:rsidRPr="00CB1E6A" w:rsidRDefault="00E825B8"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6A1328AA" w14:textId="77777777" w:rsidR="00E825B8" w:rsidRPr="00CB1E6A" w:rsidRDefault="00E825B8" w:rsidP="00136F56">
            <w:pPr>
              <w:jc w:val="right"/>
              <w:rPr>
                <w:rFonts w:asciiTheme="majorBidi" w:hAnsiTheme="majorBidi" w:cstheme="majorBidi"/>
              </w:rPr>
            </w:pPr>
            <w:r w:rsidRPr="00CB1E6A">
              <w:rPr>
                <w:rFonts w:asciiTheme="majorBidi" w:hAnsiTheme="majorBidi" w:cstheme="majorBidi"/>
              </w:rPr>
              <w:t>0.898476</w:t>
            </w:r>
          </w:p>
        </w:tc>
      </w:tr>
      <w:tr w:rsidR="00E825B8" w:rsidRPr="00CB1E6A" w14:paraId="1E5E639A"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70F0EBDA" w14:textId="77777777" w:rsidR="00E825B8" w:rsidRPr="00CB1E6A" w:rsidRDefault="00E825B8"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6594F3EB" w14:textId="77777777" w:rsidR="00E825B8" w:rsidRPr="00CB1E6A" w:rsidRDefault="00E825B8" w:rsidP="00136F56">
            <w:pPr>
              <w:jc w:val="right"/>
              <w:rPr>
                <w:rFonts w:asciiTheme="majorBidi" w:hAnsiTheme="majorBidi" w:cstheme="majorBidi"/>
                <w:lang w:val="en-GB"/>
              </w:rPr>
            </w:pPr>
            <w:r w:rsidRPr="00CB1E6A">
              <w:rPr>
                <w:rFonts w:asciiTheme="majorBidi" w:hAnsiTheme="majorBidi" w:cstheme="majorBidi"/>
              </w:rPr>
              <w:t>0.94026</w:t>
            </w:r>
            <w:r w:rsidRPr="00CB1E6A">
              <w:rPr>
                <w:rFonts w:asciiTheme="majorBidi" w:hAnsiTheme="majorBidi" w:cstheme="majorBidi"/>
                <w:lang w:val="en-GB"/>
              </w:rPr>
              <w:t>0</w:t>
            </w:r>
          </w:p>
        </w:tc>
      </w:tr>
    </w:tbl>
    <w:p w14:paraId="261FCDA2" w14:textId="77777777" w:rsidR="00E825B8" w:rsidRPr="00CB1E6A" w:rsidRDefault="00E825B8" w:rsidP="00E825B8">
      <w:pPr>
        <w:rPr>
          <w:rFonts w:asciiTheme="majorBidi" w:hAnsiTheme="majorBidi" w:cstheme="majorBidi"/>
          <w:b/>
          <w:bCs/>
          <w:sz w:val="28"/>
          <w:szCs w:val="28"/>
        </w:rPr>
      </w:pPr>
    </w:p>
    <w:p w14:paraId="2D208CA8" w14:textId="77777777" w:rsidR="00E825B8" w:rsidRPr="00CB1E6A" w:rsidRDefault="00E825B8" w:rsidP="00693D57">
      <w:pPr>
        <w:jc w:val="center"/>
      </w:pPr>
      <w:r w:rsidRPr="00CB1E6A">
        <w:rPr>
          <w:noProof/>
          <w:sz w:val="36"/>
          <w:szCs w:val="36"/>
          <w:lang w:val="en-GB"/>
        </w:rPr>
        <w:drawing>
          <wp:inline distT="0" distB="0" distL="0" distR="0" wp14:anchorId="7663D583" wp14:editId="2FAEDDC9">
            <wp:extent cx="5367020" cy="3677335"/>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379140" cy="3685639"/>
                    </a:xfrm>
                    <a:prstGeom prst="rect">
                      <a:avLst/>
                    </a:prstGeom>
                  </pic:spPr>
                </pic:pic>
              </a:graphicData>
            </a:graphic>
          </wp:inline>
        </w:drawing>
      </w:r>
    </w:p>
    <w:p w14:paraId="54C0C379" w14:textId="57EA9ACC" w:rsidR="00E825B8" w:rsidRPr="00CB1E6A" w:rsidRDefault="00E825B8" w:rsidP="0076286E">
      <w:pPr>
        <w:pStyle w:val="ListofFigures"/>
      </w:pPr>
      <w:bookmarkStart w:id="1843" w:name="_Toc119502085"/>
      <w:bookmarkStart w:id="1844" w:name="_Toc119509525"/>
      <w:bookmarkStart w:id="1845" w:name="_Toc123054623"/>
      <w:bookmarkStart w:id="1846" w:name="_Toc127867135"/>
      <w:bookmarkStart w:id="1847" w:name="_Toc127867753"/>
      <w:r w:rsidRPr="00CB1E6A">
        <w:t xml:space="preserve">Figure </w:t>
      </w:r>
      <w:r w:rsidR="006C040E" w:rsidRPr="00CB1E6A">
        <w:t>4.4.5.9.1</w:t>
      </w:r>
      <w:r w:rsidRPr="00CB1E6A">
        <w:t>: Comparison of the target and predicted removal efficiency in relation to IBU uptake onto HSP1</w:t>
      </w:r>
      <w:bookmarkEnd w:id="1843"/>
      <w:bookmarkEnd w:id="1844"/>
      <w:bookmarkEnd w:id="1845"/>
      <w:bookmarkEnd w:id="1846"/>
      <w:bookmarkEnd w:id="1847"/>
    </w:p>
    <w:p w14:paraId="0217ECE0" w14:textId="77777777" w:rsidR="00E825B8" w:rsidRPr="00CB1E6A" w:rsidRDefault="00E825B8" w:rsidP="00693D57">
      <w:pPr>
        <w:jc w:val="center"/>
        <w:rPr>
          <w:rFonts w:asciiTheme="majorBidi" w:hAnsiTheme="majorBidi" w:cstheme="majorBidi"/>
          <w:b/>
          <w:bCs/>
          <w:sz w:val="28"/>
          <w:szCs w:val="28"/>
        </w:rPr>
      </w:pPr>
      <w:r w:rsidRPr="00CB1E6A">
        <w:rPr>
          <w:noProof/>
          <w:sz w:val="36"/>
          <w:szCs w:val="36"/>
          <w:lang w:val="en-GB"/>
        </w:rPr>
        <w:lastRenderedPageBreak/>
        <w:drawing>
          <wp:inline distT="0" distB="0" distL="0" distR="0" wp14:anchorId="5F83CF07" wp14:editId="56E50345">
            <wp:extent cx="5477829" cy="2882803"/>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486718" cy="2887481"/>
                    </a:xfrm>
                    <a:prstGeom prst="rect">
                      <a:avLst/>
                    </a:prstGeom>
                  </pic:spPr>
                </pic:pic>
              </a:graphicData>
            </a:graphic>
          </wp:inline>
        </w:drawing>
      </w:r>
    </w:p>
    <w:p w14:paraId="6AE700C6" w14:textId="5E417639" w:rsidR="00E825B8" w:rsidRPr="00CB1E6A" w:rsidRDefault="00E825B8" w:rsidP="0076286E">
      <w:pPr>
        <w:pStyle w:val="ListofFigures"/>
      </w:pPr>
      <w:bookmarkStart w:id="1848" w:name="_Toc119502086"/>
      <w:bookmarkStart w:id="1849" w:name="_Toc119509526"/>
      <w:bookmarkStart w:id="1850" w:name="_Toc123054624"/>
      <w:bookmarkStart w:id="1851" w:name="_Toc127867136"/>
      <w:bookmarkStart w:id="1852" w:name="_Toc127867754"/>
      <w:r w:rsidRPr="00CB1E6A">
        <w:t xml:space="preserve">Figure </w:t>
      </w:r>
      <w:r w:rsidR="006C040E" w:rsidRPr="00CB1E6A">
        <w:t>4.4.5.9.2</w:t>
      </w:r>
      <w:r w:rsidRPr="00CB1E6A">
        <w:t>:  A three-layered ANN architecture for IBU adsorption onto HSP1</w:t>
      </w:r>
      <w:bookmarkEnd w:id="1848"/>
      <w:bookmarkEnd w:id="1849"/>
      <w:bookmarkEnd w:id="1850"/>
      <w:bookmarkEnd w:id="1851"/>
      <w:bookmarkEnd w:id="1852"/>
    </w:p>
    <w:p w14:paraId="4FE57EC4" w14:textId="323D0869" w:rsidR="0079303A" w:rsidRPr="00CB1E6A" w:rsidRDefault="0079303A" w:rsidP="00E825B8">
      <w:pPr>
        <w:rPr>
          <w:rFonts w:asciiTheme="majorBidi" w:hAnsiTheme="majorBidi" w:cstheme="majorBidi"/>
          <w:b/>
          <w:bCs/>
          <w:sz w:val="28"/>
          <w:szCs w:val="28"/>
          <w:lang w:val="en-GB"/>
        </w:rPr>
      </w:pPr>
    </w:p>
    <w:p w14:paraId="0E2EB263" w14:textId="2C0CFF84" w:rsidR="00D732A8" w:rsidRPr="006B6667" w:rsidRDefault="006B6667" w:rsidP="00DF2C28">
      <w:pPr>
        <w:spacing w:line="480" w:lineRule="auto"/>
        <w:jc w:val="both"/>
        <w:rPr>
          <w:rFonts w:asciiTheme="majorBidi" w:hAnsiTheme="majorBidi" w:cstheme="majorBidi"/>
          <w:lang w:val="en-GB"/>
        </w:rPr>
      </w:pPr>
      <w:r>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for CQP adsorption onto BSP1  </w:t>
      </w:r>
      <w:r>
        <w:rPr>
          <w:rFonts w:asciiTheme="majorBidi" w:hAnsiTheme="majorBidi" w:cstheme="majorBidi"/>
          <w:lang w:val="en-GB"/>
        </w:rPr>
        <w:fldChar w:fldCharType="begin" w:fldLock="1"/>
      </w:r>
      <w:r w:rsidR="00C365FE">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id":"ITEM-2","itemData":{"DOI":"10.5004/dwt.2021.27039","ISSN":"19443986","abstract":"This study presents the consecutive modification of orange peel (OP) by NaOH and sodium dodecyl sulfate (SDS) for simultaneous elimination of basic dyes from the binary system and modeling the adsorption process using an intelligent tool. The natural and modified biosorbents were characterized by variety of analyses such as: field emission scanning electron microscopy with energy disper-sive X-ray, N2 physisorption and Fourier transform infrared spectroscopy techniques. The influence of various variables on dye removal like pH, the quantity of biosorbents, dyes concentration, contact time, and temperature in the binary system were investigated and optimized by an artificial neural network (ANN) model as an intelligent tool. The optimum quantity of the sorbent was found to be 0.30 g for orange peel (OP) and 0.25 g for NaOH-treated OP (NOP) and SDS-decorated NOP (SNOP) at pH = 7. The kinetics and thermodynamics investigations showed that the removal of dyes obeyed the pseudo-second-order kinetic model and were spontaneous and exothermic in nature. Moreover, in order to describe the mechanism of sorption process, desorption studies of dyes were carried out. The desorption percentages of methylene blue (MB) in water and HCl were found to be in the range of 1.93%–4.76% and 18.87%–28.76%, respectively; in addition, the desorption percentages of crystal violet (CV) in water and HCl were obtained to be in the range of 4.11%–7.41% and 32.84%–43.00%, respectively; which could be a recommendation ion exchange or electrostatic attachment of dyes onto biosorbents. The ANN predictions matched with the experimental data very well (0.95308 &lt; R2 &lt; 0.99191 and 0.98335 &lt; R2 &lt; 0.99773 for MB and CV, respectively) which indicated high accuracy of the ANN model. In addition, the relative importance of each parameter was calculated by Garson’s equation.","author":[{"dropping-particle":"","family":"Khalili","given":"Hedieh","non-dropping-particle":"","parse-names":false,"suffix":""},{"dropping-particle":"","family":"Ebrahimian Pirbazari","given":"Azadeh","non-dropping-particle":"","parse-names":false,"suffix":""},{"dropping-particle":"","family":"Saraei","given":"Fatemeh Esmaeili Khalil","non-dropping-particle":"","parse-names":false,"suffix":""},{"dropping-particle":"","family":"Mousavi","given":"Seyed Hamed","non-dropping-particle":"","parse-names":false,"suffix":""}],"container-title":"Desalination and Water Treatment","id":"ITEM-2","issue":"June","issued":{"date-parts":[["2021"]]},"page":"406-427","title":"Simultaneous removal of basic dyes from binary systems by modified orange peel and modeling the process by an intelligent tool","type":"article-journal","volume":"221"},"uris":["http://www.mendeley.com/documents/?uuid=436b5990-9151-449b-ba44-acddda364717"]}],"mendeley":{"formattedCitation":"(Khalili et al., 2021; Pauletto et al., 2021)","plainTextFormattedCitation":"(Khalili et al., 2021; Pauletto et al., 2021)","previouslyFormattedCitation":"(Khalili et al., 2021; Pauletto et al., 2021)"},"properties":{"noteIndex":0},"schema":"https://github.com/citation-style-language/schema/raw/master/csl-citation.json"}</w:instrText>
      </w:r>
      <w:r>
        <w:rPr>
          <w:rFonts w:asciiTheme="majorBidi" w:hAnsiTheme="majorBidi" w:cstheme="majorBidi"/>
          <w:lang w:val="en-GB"/>
        </w:rPr>
        <w:fldChar w:fldCharType="separate"/>
      </w:r>
      <w:r w:rsidR="00C365FE" w:rsidRPr="00C365FE">
        <w:rPr>
          <w:rFonts w:asciiTheme="majorBidi" w:hAnsiTheme="majorBidi" w:cstheme="majorBidi"/>
          <w:noProof/>
          <w:lang w:val="en-GB"/>
        </w:rPr>
        <w:t xml:space="preserve">(Khalili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xml:space="preserve">, 2021; Pauletto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2021)</w:t>
      </w:r>
      <w:r>
        <w:rPr>
          <w:rFonts w:asciiTheme="majorBidi" w:hAnsiTheme="majorBidi" w:cstheme="majorBidi"/>
          <w:lang w:val="en-GB"/>
        </w:rPr>
        <w:fldChar w:fldCharType="end"/>
      </w:r>
      <w:r>
        <w:rPr>
          <w:rFonts w:asciiTheme="majorBidi" w:hAnsiTheme="majorBidi" w:cstheme="majorBidi"/>
          <w:lang w:val="en-GB"/>
        </w:rPr>
        <w:t xml:space="preserve">. </w:t>
      </w:r>
      <w:r w:rsidR="0079303A" w:rsidRPr="00CB1E6A">
        <w:rPr>
          <w:rFonts w:asciiTheme="majorBidi" w:hAnsiTheme="majorBidi" w:cstheme="majorBidi"/>
          <w:lang w:val="en-GB"/>
        </w:rPr>
        <w:t xml:space="preserve">Figure 4.4.5.9.3 (a-d) shows the plot of predicted and experimental adsorption data at different temperatures. A good agreement was observed between the predicted and the experimental data, </w:t>
      </w:r>
      <w:r w:rsidR="000854FB">
        <w:rPr>
          <w:rFonts w:asciiTheme="majorBidi" w:hAnsiTheme="majorBidi" w:cstheme="majorBidi"/>
          <w:lang w:val="en-GB"/>
        </w:rPr>
        <w:t>which confirmed the efficiency</w:t>
      </w:r>
      <w:r w:rsidR="0079303A" w:rsidRPr="00CB1E6A">
        <w:rPr>
          <w:rFonts w:asciiTheme="majorBidi" w:hAnsiTheme="majorBidi" w:cstheme="majorBidi"/>
          <w:lang w:val="en-GB"/>
        </w:rPr>
        <w:t xml:space="preserve"> of the ANN model.</w:t>
      </w:r>
    </w:p>
    <w:p w14:paraId="3329AF50" w14:textId="2815DE9F" w:rsidR="00027E2D" w:rsidRPr="00CB1E6A" w:rsidRDefault="00E825B8" w:rsidP="00693D57">
      <w:pPr>
        <w:jc w:val="center"/>
        <w:rPr>
          <w:rFonts w:asciiTheme="majorBidi" w:hAnsiTheme="majorBidi" w:cstheme="majorBidi"/>
          <w:b/>
          <w:bCs/>
          <w:sz w:val="28"/>
          <w:szCs w:val="28"/>
          <w:lang w:val="en-GB"/>
        </w:rPr>
      </w:pPr>
      <w:r w:rsidRPr="00CB1E6A">
        <w:rPr>
          <w:noProof/>
        </w:rPr>
        <w:lastRenderedPageBreak/>
        <w:drawing>
          <wp:inline distT="0" distB="0" distL="0" distR="0" wp14:anchorId="42C4266C" wp14:editId="231B3B41">
            <wp:extent cx="2651760" cy="2944352"/>
            <wp:effectExtent l="0" t="0" r="15240" b="8890"/>
            <wp:docPr id="597" name="Chart 597">
              <a:extLst xmlns:a="http://schemas.openxmlformats.org/drawingml/2006/main">
                <a:ext uri="{FF2B5EF4-FFF2-40B4-BE49-F238E27FC236}">
                  <a16:creationId xmlns:a16="http://schemas.microsoft.com/office/drawing/2014/main" id="{F61AF118-8E6C-968F-BC22-9431C9DCC8A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inline>
        </w:drawing>
      </w:r>
      <w:r w:rsidRPr="00CB1E6A">
        <w:rPr>
          <w:noProof/>
        </w:rPr>
        <w:drawing>
          <wp:inline distT="0" distB="0" distL="0" distR="0" wp14:anchorId="5B663589" wp14:editId="5FF14CF4">
            <wp:extent cx="2674620" cy="2949432"/>
            <wp:effectExtent l="0" t="0" r="11430" b="3810"/>
            <wp:docPr id="598" name="Chart 598">
              <a:extLst xmlns:a="http://schemas.openxmlformats.org/drawingml/2006/main">
                <a:ext uri="{FF2B5EF4-FFF2-40B4-BE49-F238E27FC236}">
                  <a16:creationId xmlns:a16="http://schemas.microsoft.com/office/drawing/2014/main" id="{FEA99747-444E-3451-F489-BAB6BEACEA6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9"/>
              </a:graphicData>
            </a:graphic>
          </wp:inline>
        </w:drawing>
      </w:r>
    </w:p>
    <w:p w14:paraId="1421C22C" w14:textId="10615B0D" w:rsidR="00E825B8" w:rsidRPr="00693D57" w:rsidRDefault="00E825B8" w:rsidP="00693D57">
      <w:pPr>
        <w:jc w:val="center"/>
        <w:rPr>
          <w:rFonts w:asciiTheme="majorBidi" w:hAnsiTheme="majorBidi" w:cstheme="majorBidi"/>
          <w:b/>
          <w:bCs/>
          <w:sz w:val="28"/>
          <w:szCs w:val="28"/>
          <w:lang w:val="en-GB"/>
        </w:rPr>
      </w:pPr>
      <w:r w:rsidRPr="00CB1E6A">
        <w:rPr>
          <w:noProof/>
        </w:rPr>
        <w:drawing>
          <wp:inline distT="0" distB="0" distL="0" distR="0" wp14:anchorId="31E7DFDB" wp14:editId="49516ABF">
            <wp:extent cx="2667000" cy="2746395"/>
            <wp:effectExtent l="0" t="0" r="0" b="15875"/>
            <wp:docPr id="599" name="Chart 599">
              <a:extLst xmlns:a="http://schemas.openxmlformats.org/drawingml/2006/main">
                <a:ext uri="{FF2B5EF4-FFF2-40B4-BE49-F238E27FC236}">
                  <a16:creationId xmlns:a16="http://schemas.microsoft.com/office/drawing/2014/main" id="{DF718A2C-40B1-722D-174A-B4916D3B59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0"/>
              </a:graphicData>
            </a:graphic>
          </wp:inline>
        </w:drawing>
      </w:r>
      <w:r w:rsidRPr="00CB1E6A">
        <w:rPr>
          <w:noProof/>
        </w:rPr>
        <w:drawing>
          <wp:inline distT="0" distB="0" distL="0" distR="0" wp14:anchorId="01FFCE25" wp14:editId="5E41C360">
            <wp:extent cx="2659380" cy="2761144"/>
            <wp:effectExtent l="0" t="0" r="7620" b="1270"/>
            <wp:docPr id="600" name="Chart 600">
              <a:extLst xmlns:a="http://schemas.openxmlformats.org/drawingml/2006/main">
                <a:ext uri="{FF2B5EF4-FFF2-40B4-BE49-F238E27FC236}">
                  <a16:creationId xmlns:a16="http://schemas.microsoft.com/office/drawing/2014/main" id="{5B127C94-26A1-4320-7AB3-07233BDBF1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r w:rsidRPr="00CB1E6A">
        <w:rPr>
          <w:b/>
          <w:bCs/>
          <w:sz w:val="28"/>
          <w:szCs w:val="28"/>
          <w:lang w:val="en-GB"/>
        </w:rPr>
        <w:t xml:space="preserve">Figure </w:t>
      </w:r>
      <w:r w:rsidR="006C040E" w:rsidRPr="00CB1E6A">
        <w:rPr>
          <w:b/>
          <w:bCs/>
          <w:sz w:val="28"/>
          <w:szCs w:val="28"/>
          <w:lang w:val="en-GB"/>
        </w:rPr>
        <w:t>4.4.5.9.3:</w:t>
      </w:r>
      <w:r w:rsidRPr="00CB1E6A">
        <w:rPr>
          <w:b/>
          <w:bCs/>
          <w:sz w:val="28"/>
          <w:szCs w:val="28"/>
          <w:lang w:val="en-GB"/>
        </w:rPr>
        <w:t xml:space="preserve"> Comparison plots of Experimental and ANN predicted adsorption efficiencies at (a) 26 </w:t>
      </w:r>
      <w:r w:rsidRPr="00CB1E6A">
        <w:rPr>
          <w:b/>
          <w:bCs/>
          <w:sz w:val="28"/>
          <w:szCs w:val="28"/>
          <w:vertAlign w:val="superscript"/>
          <w:lang w:val="en-GB"/>
        </w:rPr>
        <w:t>o</w:t>
      </w:r>
      <w:r w:rsidRPr="00CB1E6A">
        <w:rPr>
          <w:b/>
          <w:bCs/>
          <w:sz w:val="28"/>
          <w:szCs w:val="28"/>
          <w:lang w:val="en-GB"/>
        </w:rPr>
        <w:t xml:space="preserve">C (b) 35 </w:t>
      </w:r>
      <w:r w:rsidRPr="00CB1E6A">
        <w:rPr>
          <w:b/>
          <w:bCs/>
          <w:sz w:val="28"/>
          <w:szCs w:val="28"/>
          <w:vertAlign w:val="superscript"/>
          <w:lang w:val="en-GB"/>
        </w:rPr>
        <w:t>o</w:t>
      </w:r>
      <w:r w:rsidRPr="00CB1E6A">
        <w:rPr>
          <w:b/>
          <w:bCs/>
          <w:sz w:val="28"/>
          <w:szCs w:val="28"/>
          <w:lang w:val="en-GB"/>
        </w:rPr>
        <w:t xml:space="preserve">C (c) 45 </w:t>
      </w:r>
      <w:r w:rsidRPr="00CB1E6A">
        <w:rPr>
          <w:b/>
          <w:bCs/>
          <w:sz w:val="28"/>
          <w:szCs w:val="28"/>
          <w:vertAlign w:val="superscript"/>
          <w:lang w:val="en-GB"/>
        </w:rPr>
        <w:t>o</w:t>
      </w:r>
      <w:r w:rsidRPr="00CB1E6A">
        <w:rPr>
          <w:b/>
          <w:bCs/>
          <w:sz w:val="28"/>
          <w:szCs w:val="28"/>
          <w:lang w:val="en-GB"/>
        </w:rPr>
        <w:t xml:space="preserve">C (d) 55 </w:t>
      </w:r>
      <w:r w:rsidRPr="00CB1E6A">
        <w:rPr>
          <w:b/>
          <w:bCs/>
          <w:sz w:val="28"/>
          <w:szCs w:val="28"/>
          <w:vertAlign w:val="superscript"/>
          <w:lang w:val="en-GB"/>
        </w:rPr>
        <w:t>o</w:t>
      </w:r>
      <w:r w:rsidRPr="00CB1E6A">
        <w:rPr>
          <w:b/>
          <w:bCs/>
          <w:sz w:val="28"/>
          <w:szCs w:val="28"/>
          <w:lang w:val="en-GB"/>
        </w:rPr>
        <w:t>C</w:t>
      </w:r>
      <w:r w:rsidR="00177AAF">
        <w:rPr>
          <w:b/>
          <w:bCs/>
          <w:sz w:val="28"/>
          <w:szCs w:val="28"/>
          <w:lang w:val="en-GB"/>
        </w:rPr>
        <w:t xml:space="preserve"> for </w:t>
      </w:r>
      <w:r w:rsidR="00177AAF">
        <w:rPr>
          <w:rFonts w:eastAsiaTheme="minorEastAsia"/>
          <w:b/>
          <w:bCs/>
          <w:sz w:val="28"/>
          <w:szCs w:val="28"/>
          <w:lang w:val="en-GB"/>
        </w:rPr>
        <w:t>IBU uptake onto HSP1</w:t>
      </w:r>
    </w:p>
    <w:p w14:paraId="6E22C3A9" w14:textId="77777777" w:rsidR="00E825B8" w:rsidRPr="00CB1E6A" w:rsidRDefault="00E825B8" w:rsidP="00E825B8">
      <w:pPr>
        <w:spacing w:line="360" w:lineRule="auto"/>
        <w:rPr>
          <w:sz w:val="28"/>
          <w:szCs w:val="28"/>
          <w:lang w:val="en-GB"/>
        </w:rPr>
      </w:pPr>
    </w:p>
    <w:p w14:paraId="52AE3560" w14:textId="24DA64E8" w:rsidR="00B0250D" w:rsidRPr="00CB1E6A" w:rsidRDefault="00B0250D" w:rsidP="00027E2D">
      <w:pPr>
        <w:pStyle w:val="Heading3"/>
        <w:rPr>
          <w:rFonts w:eastAsiaTheme="minorEastAsia"/>
        </w:rPr>
      </w:pPr>
      <w:bookmarkStart w:id="1853" w:name="_Toc118051717"/>
      <w:bookmarkStart w:id="1854" w:name="_Toc123053684"/>
      <w:bookmarkStart w:id="1855" w:name="_Toc127869289"/>
      <w:r w:rsidRPr="00CB1E6A">
        <w:rPr>
          <w:rFonts w:eastAsiaTheme="minorEastAsia"/>
        </w:rPr>
        <w:t xml:space="preserve">Adsorption studies of IBU </w:t>
      </w:r>
      <w:r w:rsidR="00423EA3">
        <w:rPr>
          <w:rFonts w:eastAsiaTheme="minorEastAsia"/>
        </w:rPr>
        <w:t>onto RHP1</w:t>
      </w:r>
      <w:bookmarkEnd w:id="1853"/>
      <w:bookmarkEnd w:id="1854"/>
      <w:bookmarkEnd w:id="1855"/>
    </w:p>
    <w:p w14:paraId="1AC627D6" w14:textId="092143CD" w:rsidR="005009D3" w:rsidRPr="00CB1E6A" w:rsidRDefault="005009D3" w:rsidP="00803870">
      <w:pPr>
        <w:pStyle w:val="Heading4"/>
      </w:pPr>
      <w:bookmarkStart w:id="1856" w:name="_Toc118051718"/>
      <w:bookmarkStart w:id="1857" w:name="_Toc127869290"/>
      <w:r w:rsidRPr="00CB1E6A">
        <w:t xml:space="preserve">Effect of pH on IBU adsorption </w:t>
      </w:r>
      <w:r w:rsidR="00423EA3">
        <w:t>onto RHP1</w:t>
      </w:r>
      <w:bookmarkEnd w:id="1856"/>
      <w:bookmarkEnd w:id="1857"/>
    </w:p>
    <w:p w14:paraId="5A51F4F4" w14:textId="39FF2ABC" w:rsidR="0046302C" w:rsidRPr="00CB1E6A" w:rsidRDefault="0046302C" w:rsidP="00F2169C">
      <w:pPr>
        <w:spacing w:line="480" w:lineRule="auto"/>
        <w:jc w:val="both"/>
        <w:rPr>
          <w:rFonts w:eastAsiaTheme="minorEastAsia"/>
          <w:b/>
          <w:bCs/>
          <w:sz w:val="28"/>
          <w:szCs w:val="28"/>
        </w:rPr>
      </w:pPr>
      <w:r w:rsidRPr="00CB1E6A">
        <w:rPr>
          <w:rFonts w:eastAsiaTheme="minorEastAsia"/>
          <w:lang w:val="en-GB"/>
        </w:rPr>
        <w:t xml:space="preserve">The effect of pH for IBU uptake </w:t>
      </w:r>
      <w:r w:rsidR="00423EA3">
        <w:rPr>
          <w:rFonts w:eastAsiaTheme="minorEastAsia"/>
          <w:lang w:val="en-GB"/>
        </w:rPr>
        <w:t>onto RHP1</w:t>
      </w:r>
      <w:r w:rsidRPr="00CB1E6A">
        <w:rPr>
          <w:rFonts w:eastAsiaTheme="minorEastAsia"/>
          <w:lang w:val="en-GB"/>
        </w:rPr>
        <w:t xml:space="preserve"> is depicted in Figure 4.4.6.1. </w:t>
      </w:r>
      <w:r w:rsidR="00F2169C" w:rsidRPr="00CB1E6A">
        <w:rPr>
          <w:rFonts w:eastAsiaTheme="minorEastAsia"/>
          <w:lang w:val="en-GB"/>
        </w:rPr>
        <w:t>High removal efficiencies were generally obtained between pH 2 and 9 (91.28 – 99.79%). The removal efficiency continues to decrease beyond pH 9 (99.79 – 20.50%).</w:t>
      </w:r>
      <w:r w:rsidR="00295169" w:rsidRPr="00295169">
        <w:rPr>
          <w:rFonts w:eastAsiaTheme="minorEastAsia"/>
          <w:lang w:val="en-GB"/>
        </w:rPr>
        <w:t xml:space="preserve"> </w:t>
      </w:r>
      <w:r w:rsidR="00295169" w:rsidRPr="00CB1E6A">
        <w:rPr>
          <w:rFonts w:eastAsiaTheme="minorEastAsia"/>
          <w:lang w:val="en-GB"/>
        </w:rPr>
        <w:t xml:space="preserve">IBU has a pKa value of </w:t>
      </w:r>
      <w:r w:rsidR="00295169" w:rsidRPr="00CB1E6A">
        <w:rPr>
          <w:rFonts w:eastAsiaTheme="minorEastAsia"/>
          <w:lang w:val="en-GB"/>
        </w:rPr>
        <w:lastRenderedPageBreak/>
        <w:t xml:space="preserve">5.2 and at pH below pKa, IBU existed as neutral molecules, thereby interacting with adsorbent surfaces </w:t>
      </w:r>
      <w:r w:rsidR="00295169" w:rsidRPr="004055E0">
        <w:rPr>
          <w:rFonts w:eastAsiaTheme="minorEastAsia"/>
          <w:i/>
          <w:iCs/>
          <w:lang w:val="en-GB"/>
        </w:rPr>
        <w:t>via</w:t>
      </w:r>
      <w:r w:rsidR="00295169" w:rsidRPr="00CB1E6A">
        <w:rPr>
          <w:rFonts w:eastAsiaTheme="minorEastAsia"/>
          <w:lang w:val="en-GB"/>
        </w:rPr>
        <w:t xml:space="preserve"> non-electrostatic interaction. This type of interaction involves hydrogen bonding </w:t>
      </w:r>
      <w:r w:rsidR="00295169" w:rsidRPr="00CB1E6A">
        <w:rPr>
          <w:rFonts w:eastAsiaTheme="minorEastAsia"/>
          <w:lang w:val="en-GB"/>
        </w:rPr>
        <w:fldChar w:fldCharType="begin" w:fldLock="1"/>
      </w:r>
      <w:r w:rsidR="00295169" w:rsidRPr="00CB1E6A">
        <w:rPr>
          <w:rFonts w:eastAsiaTheme="minorEastAsia"/>
          <w:lang w:val="en-GB"/>
        </w:rPr>
        <w:instrText>ADDIN CSL_CITATION {"citationItems":[{"id":"ITEM-1","itemData":{"DOI":"10.1016/j.cej.2011.02.041","ISSN":"13858947","abstract":"Ibuprofen (iBu) is one of the most prescribed and consumable global non-steroidal anti-inflammatory drugs (NSAIDs). Consequently it has been ranked as one of the most noticed pharmaceuticals in the environment, having distressing concentrations up to microgram per litre in water. A gas chromatography-mass spectrometry method was performed to analyze acidic pharmaceutical iBu quantification and were enriched with liquid-liquid extraction followed by derivatisation with N,. O-bis(trimethylsilyl) trifluoroacetamide. The fundamental perspective of ibuprofen adsorption was evaluated by isotherm, thermodynamic and kinetic details. Equilibrium profile was discussed by two-parameter and three-parameter isotherm models. The best fitting model was chosen according to the statistical criteria. The experimental results substantiated the correctness of the Radke-Prausnitz model and reinforced the conclusion of correlated thermodynamic parameters for iBu binding. Adsorption of iBu was increased with an increase in temperature. Reaction pathways to attain equilibrium were in good correlation with pseudo second order rate kinetics. The excellent mesoporosity and high surface area of microwave-assisted developed adsorbent was one of the key contributors for iBu uptake apart from coulombic attraction between adsorbate-adsorbent system at acidic pH value. Adsorption mechanism was plausibly explained by spectroscopic techniques. © 2011 Elsevier B.V.","author":[{"dropping-particle":"","family":"Dwivedi","given":"Amarendra Dhar","non-dropping-particle":"","parse-names":false,"suffix":""},{"dropping-particle":"","family":"Gopal","given":"Krishna","non-dropping-particle":"","parse-names":false,"suffix":""},{"dropping-particle":"","family":"Jain","given":"Rajeev","non-dropping-particle":"","parse-names":false,"suffix":""}],"container-title":"Chemical Engineering Journal","id":"ITEM-1","issue":"3","issued":{"date-parts":[["2011"]]},"page":"1279-1288","title":"Strengthening adsorption characteristics of non-steroidal anti-inflammatory drug onto microwave-assisted mesoporous material: Process design, mechanism and characterization","type":"article-journal","volume":"168"},"uris":["http://www.mendeley.com/documents/?uuid=24e4c393-279e-4c63-8a42-1feeb1ccc654"]}],"mendeley":{"formattedCitation":"(Dwivedi et al., 2011)","plainTextFormattedCitation":"(Dwivedi et al., 2011)","previouslyFormattedCitation":"(Dwivedi et al., 2011)"},"properties":{"noteIndex":0},"schema":"https://github.com/citation-style-language/schema/raw/master/csl-citation.json"}</w:instrText>
      </w:r>
      <w:r w:rsidR="00295169" w:rsidRPr="00CB1E6A">
        <w:rPr>
          <w:rFonts w:eastAsiaTheme="minorEastAsia"/>
          <w:lang w:val="en-GB"/>
        </w:rPr>
        <w:fldChar w:fldCharType="separate"/>
      </w:r>
      <w:r w:rsidR="00295169" w:rsidRPr="00CB1E6A">
        <w:rPr>
          <w:rFonts w:eastAsiaTheme="minorEastAsia"/>
          <w:noProof/>
          <w:lang w:val="en-GB"/>
        </w:rPr>
        <w:t xml:space="preserve">(Dwivedi </w:t>
      </w:r>
      <w:r w:rsidR="008C0A9B" w:rsidRPr="008C0A9B">
        <w:rPr>
          <w:rFonts w:eastAsiaTheme="minorEastAsia"/>
          <w:i/>
          <w:iCs/>
          <w:noProof/>
          <w:lang w:val="en-GB"/>
        </w:rPr>
        <w:t>et al.</w:t>
      </w:r>
      <w:r w:rsidR="00295169" w:rsidRPr="00CB1E6A">
        <w:rPr>
          <w:rFonts w:eastAsiaTheme="minorEastAsia"/>
          <w:noProof/>
          <w:lang w:val="en-GB"/>
        </w:rPr>
        <w:t>, 2011)</w:t>
      </w:r>
      <w:r w:rsidR="00295169" w:rsidRPr="00CB1E6A">
        <w:rPr>
          <w:rFonts w:eastAsiaTheme="minorEastAsia"/>
          <w:lang w:val="en-GB"/>
        </w:rPr>
        <w:fldChar w:fldCharType="end"/>
      </w:r>
      <w:r w:rsidR="00295169" w:rsidRPr="00CB1E6A">
        <w:rPr>
          <w:rFonts w:eastAsiaTheme="minorEastAsia"/>
          <w:lang w:val="en-GB"/>
        </w:rPr>
        <w:t>.</w:t>
      </w:r>
      <w:r w:rsidR="00F2169C" w:rsidRPr="00CB1E6A">
        <w:rPr>
          <w:rFonts w:eastAsiaTheme="minorEastAsia"/>
          <w:lang w:val="en-GB"/>
        </w:rPr>
        <w:t xml:space="preserve"> IBU is also anionic at pH above pKa </w:t>
      </w:r>
      <w:r w:rsidR="00F2169C" w:rsidRPr="00CB1E6A">
        <w:rPr>
          <w:rFonts w:eastAsiaTheme="minorEastAsia"/>
          <w:lang w:val="en-GB"/>
        </w:rPr>
        <w:fldChar w:fldCharType="begin" w:fldLock="1"/>
      </w:r>
      <w:r w:rsidR="00F2169C" w:rsidRPr="00CB1E6A">
        <w:rPr>
          <w:rFonts w:eastAsiaTheme="minorEastAsia"/>
          <w:lang w:val="en-GB"/>
        </w:rPr>
        <w:instrText>ADDIN CSL_CITATION {"citationItems":[{"id":"ITEM-1","itemData":{"DOI":"10.1007/s11356-016-7503-6","ISSN":"16147499","PMID":"27572692","abstract":"Ibuprofen is well known as one of the most frequently detected pharmaceuticals and personal care products (PPCPs) in rivers. However, sorption of ibuprofen onto sediment has not been considered in spite of its high Kow (3.5). In this study, the effects of various environmental conditions such as pH (4, 5.3, and 7), the concentrations of dissolved organic matters (0 to 1.0 mM citrate and urea), salinity (0, 10, 20, and 30 part per thousand), and presence of other PPCP (salicylic acid) on ibuprofen sorption were investigated. Linear model mainly fitted the experimental data for analysis. The distribution coefficient (Kd) in the linear model decreased from 6.76 at pH 4 to near zero at pH 7, indicating that neutral form of ibuprofen at pH below pKa (5.2) was easily sorbed onto the sediment whereas the sorption of anionic form at pH over pKa was not favorable. To investigate the effect of dissolved organic matters (DOMs) on ibuprofen sorption, citrate and urea were used as DOMs. As citrate concentration increased, the Kd value decreased but urea did not interrupt the ibuprofen sorption. Citrate has three carboxyl functional groups which can attach easily ibuprofen and hinder its sorption onto sediment. Salinity also affected ibuprofen sorption due to decrease of the solubility of ibuprofen as salinity increased. In competitive sorption experiment, the addition of salicylic acid also led to enhance ibuprofen sorption. Conclusively, ibuprofen can be more easily sorbed onto the acidified sediments of river downstream, especially estuaries or near-shore environment with low DOM concentration.","author":[{"dropping-particle":"","family":"Oh","given":"Sanghwa","non-dropping-particle":"","parse-names":false,"suffix":""},{"dropping-particle":"","family":"Shin","given":"Won Sik","non-dropping-particle":"","parse-names":false,"suffix":""},{"dropping-particle":"","family":"Kim","given":"Hong Tae","non-dropping-particle":"","parse-names":false,"suffix":""}],"container-title":"Environmental Science and Pollution Research","id":"ITEM-1","issue":"22","issued":{"date-parts":[["2016"]]},"page":"22882-22889","publisher":"Environmental Science and Pollution Research","title":"Effects of pH, dissolved organic matter, and salinity on ibuprofen sorption on sediment","type":"article-journal","volume":"23"},"uris":["http://www.mendeley.com/documents/?uuid=be0b361c-28e7-4d4a-a9b7-860237fb56f0"]}],"mendeley":{"formattedCitation":"(Oh et al., 2016)","plainTextFormattedCitation":"(Oh et al., 2016)","previouslyFormattedCitation":"(Oh et al., 2016)"},"properties":{"noteIndex":0},"schema":"https://github.com/citation-style-language/schema/raw/master/csl-citation.json"}</w:instrText>
      </w:r>
      <w:r w:rsidR="00F2169C" w:rsidRPr="00CB1E6A">
        <w:rPr>
          <w:rFonts w:eastAsiaTheme="minorEastAsia"/>
          <w:lang w:val="en-GB"/>
        </w:rPr>
        <w:fldChar w:fldCharType="separate"/>
      </w:r>
      <w:r w:rsidR="00F2169C" w:rsidRPr="00CB1E6A">
        <w:rPr>
          <w:rFonts w:eastAsiaTheme="minorEastAsia"/>
          <w:noProof/>
          <w:lang w:val="en-GB"/>
        </w:rPr>
        <w:t xml:space="preserve">(Oh </w:t>
      </w:r>
      <w:r w:rsidR="008C0A9B" w:rsidRPr="008C0A9B">
        <w:rPr>
          <w:rFonts w:eastAsiaTheme="minorEastAsia"/>
          <w:i/>
          <w:iCs/>
          <w:noProof/>
          <w:lang w:val="en-GB"/>
        </w:rPr>
        <w:t>et al.</w:t>
      </w:r>
      <w:r w:rsidR="00F2169C" w:rsidRPr="00CB1E6A">
        <w:rPr>
          <w:rFonts w:eastAsiaTheme="minorEastAsia"/>
          <w:noProof/>
          <w:lang w:val="en-GB"/>
        </w:rPr>
        <w:t>, 2016)</w:t>
      </w:r>
      <w:r w:rsidR="00F2169C" w:rsidRPr="00CB1E6A">
        <w:rPr>
          <w:rFonts w:eastAsiaTheme="minorEastAsia"/>
          <w:lang w:val="en-GB"/>
        </w:rPr>
        <w:fldChar w:fldCharType="end"/>
      </w:r>
      <w:r w:rsidR="00F2169C" w:rsidRPr="00CB1E6A">
        <w:rPr>
          <w:rFonts w:eastAsiaTheme="minorEastAsia"/>
          <w:lang w:val="en-GB"/>
        </w:rPr>
        <w:t xml:space="preserve">. </w:t>
      </w:r>
      <w:r w:rsidR="00295169">
        <w:rPr>
          <w:rFonts w:eastAsiaTheme="minorEastAsia"/>
          <w:lang w:val="en-GB"/>
        </w:rPr>
        <w:t xml:space="preserve">The existence of several charges can provide several contact points between RHP1 surface and IBU molecules. </w:t>
      </w:r>
      <w:r w:rsidR="006E1B59" w:rsidRPr="00CB1E6A">
        <w:rPr>
          <w:rFonts w:eastAsiaTheme="minorEastAsia"/>
          <w:lang w:val="en-GB"/>
        </w:rPr>
        <w:t>The aforementioned reasons</w:t>
      </w:r>
      <w:r w:rsidR="00F2169C" w:rsidRPr="00CB1E6A">
        <w:rPr>
          <w:rFonts w:eastAsiaTheme="minorEastAsia"/>
          <w:lang w:val="en-GB"/>
        </w:rPr>
        <w:t xml:space="preserve"> could be responsible for high removal efficiency obtained between pH 2-9. At pH above 9, there is an </w:t>
      </w:r>
      <w:r w:rsidR="00C26889">
        <w:rPr>
          <w:rFonts w:eastAsiaTheme="minorEastAsia"/>
          <w:lang w:val="en-GB"/>
        </w:rPr>
        <w:t>increase in</w:t>
      </w:r>
      <w:r w:rsidR="00F2169C" w:rsidRPr="00CB1E6A">
        <w:rPr>
          <w:rFonts w:eastAsiaTheme="minorEastAsia"/>
          <w:lang w:val="en-GB"/>
        </w:rPr>
        <w:t xml:space="preserve"> negatively charged ions</w:t>
      </w:r>
      <w:r w:rsidR="00C26889">
        <w:rPr>
          <w:rFonts w:eastAsiaTheme="minorEastAsia"/>
          <w:lang w:val="en-GB"/>
        </w:rPr>
        <w:t xml:space="preserve"> contributed by both IBU and RHP1, </w:t>
      </w:r>
      <w:r w:rsidR="00F2169C" w:rsidRPr="00CB1E6A">
        <w:rPr>
          <w:rFonts w:eastAsiaTheme="minorEastAsia"/>
          <w:lang w:val="en-GB"/>
        </w:rPr>
        <w:t xml:space="preserve">resulting in electrostatic repulsion. This could be responsible for the drop in removal efficiency </w:t>
      </w:r>
      <w:r w:rsidR="00F2169C" w:rsidRPr="00CB1E6A">
        <w:rPr>
          <w:rFonts w:eastAsiaTheme="minorEastAsia"/>
          <w:lang w:val="en-GB"/>
        </w:rPr>
        <w:fldChar w:fldCharType="begin" w:fldLock="1"/>
      </w:r>
      <w:r w:rsidR="00F2169C" w:rsidRPr="00CB1E6A">
        <w:rPr>
          <w:rFonts w:eastAsiaTheme="minorEastAsia"/>
          <w:lang w:val="en-GB"/>
        </w:rPr>
        <w:instrText>ADDIN CSL_CITATION {"citationItems":[{"id":"ITEM-1","itemData":{"DOI":"10.1016/j.jscs.2013.10.002","ISSN":"13196103","abstract":"The aim of this study is to investigate the possibility of graphene oxide (GO) as an alternative adsorbent for aniline removal from aqueous solution. Adsorption properties of GO for aniline removal were regularly investigated, including pH effect, adsorbent dose, temperature, contact time and initial concentration. The adsorption amount of aniline decreased with increasing pH. The experimental data were evaluated by Langmuir, Freundlich, Temkin and Harkins–Jura models in order to describe the equilibrium isotherms. Equilibrium data fitted well to the Langmuir model. The kinetic parameters achieved at different concentrations were analyzed using a pseudo first-order, pseudo second-order kinetic equation and intra-particle diffusion model. The experimental data fitted very well the pseudo second-order kinetic model. Thermodynamic parameters (free energy change, enthalpy change, and entropy change) announced that the removal of aniline from GO was endothermic and spontaneous. The study showed that GO could be used as an efficient adsorbent material for the adsorption of aniline from aqueous solution.","author":[{"dropping-particle":"","family":"Fakhri","given":"Ali","non-dropping-particle":"","parse-names":false,"suffix":""}],"container-title":"Journal of Saudi Chemical Society","id":"ITEM-1","issue":"October 2013","issued":{"date-parts":[["2017"]]},"page":"S52-S57","publisher":"King Saud University","title":"Adsorption characteristics of graphene oxide as a solid adsorbent for aniline removal from aqueous solutions: Kinetics, thermodynamics and mechanism studies","type":"article-journal","volume":"21"},"uris":["http://www.mendeley.com/documents/?uuid=55708cf9-b125-44c2-a4f4-b8c6b60cbe06"]}],"mendeley":{"formattedCitation":"(Fakhri, 2017)","plainTextFormattedCitation":"(Fakhri, 2017)","previouslyFormattedCitation":"(Fakhri, 2017)"},"properties":{"noteIndex":0},"schema":"https://github.com/citation-style-language/schema/raw/master/csl-citation.json"}</w:instrText>
      </w:r>
      <w:r w:rsidR="00F2169C" w:rsidRPr="00CB1E6A">
        <w:rPr>
          <w:rFonts w:eastAsiaTheme="minorEastAsia"/>
          <w:lang w:val="en-GB"/>
        </w:rPr>
        <w:fldChar w:fldCharType="separate"/>
      </w:r>
      <w:r w:rsidR="00F2169C" w:rsidRPr="00CB1E6A">
        <w:rPr>
          <w:rFonts w:eastAsiaTheme="minorEastAsia"/>
          <w:noProof/>
          <w:lang w:val="en-GB"/>
        </w:rPr>
        <w:t>(Fakhri, 2017)</w:t>
      </w:r>
      <w:r w:rsidR="00F2169C" w:rsidRPr="00CB1E6A">
        <w:rPr>
          <w:rFonts w:eastAsiaTheme="minorEastAsia"/>
          <w:lang w:val="en-GB"/>
        </w:rPr>
        <w:fldChar w:fldCharType="end"/>
      </w:r>
      <w:r w:rsidR="00F2169C" w:rsidRPr="00CB1E6A">
        <w:rPr>
          <w:rFonts w:eastAsiaTheme="minorEastAsia"/>
          <w:lang w:val="en-GB"/>
        </w:rPr>
        <w:t>.</w:t>
      </w:r>
    </w:p>
    <w:p w14:paraId="3EF2F790" w14:textId="77777777" w:rsidR="005009D3" w:rsidRPr="00CB1E6A" w:rsidRDefault="005009D3" w:rsidP="00835F1A">
      <w:pPr>
        <w:jc w:val="center"/>
        <w:rPr>
          <w:rFonts w:eastAsiaTheme="minorEastAsia"/>
          <w:b/>
          <w:bCs/>
          <w:sz w:val="28"/>
          <w:szCs w:val="28"/>
        </w:rPr>
      </w:pPr>
      <w:r w:rsidRPr="00CB1E6A">
        <w:rPr>
          <w:noProof/>
        </w:rPr>
        <w:drawing>
          <wp:inline distT="0" distB="0" distL="0" distR="0" wp14:anchorId="596FA3CC" wp14:editId="2A1A1C88">
            <wp:extent cx="5437443" cy="2306320"/>
            <wp:effectExtent l="0" t="0" r="11430" b="17780"/>
            <wp:docPr id="628" name="Chart 628">
              <a:extLst xmlns:a="http://schemas.openxmlformats.org/drawingml/2006/main">
                <a:ext uri="{FF2B5EF4-FFF2-40B4-BE49-F238E27FC236}">
                  <a16:creationId xmlns:a16="http://schemas.microsoft.com/office/drawing/2014/main" id="{CD8C69F3-6929-4684-9C94-2D1B949C3D9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p w14:paraId="16AEB846" w14:textId="77777777" w:rsidR="003A54B6" w:rsidRDefault="005009D3" w:rsidP="0076286E">
      <w:pPr>
        <w:pStyle w:val="ListofFigures"/>
      </w:pPr>
      <w:bookmarkStart w:id="1858" w:name="_Toc123054625"/>
      <w:bookmarkStart w:id="1859" w:name="_Toc127867137"/>
      <w:bookmarkStart w:id="1860" w:name="_Toc127867755"/>
      <w:bookmarkStart w:id="1861" w:name="_Toc119502087"/>
      <w:bookmarkStart w:id="1862" w:name="_Toc119509527"/>
      <w:r w:rsidRPr="00CB1E6A">
        <w:t xml:space="preserve">Figure </w:t>
      </w:r>
      <w:r w:rsidR="006853F9" w:rsidRPr="00CB1E6A">
        <w:t>4.4.6.1</w:t>
      </w:r>
      <w:r w:rsidRPr="00CB1E6A">
        <w:t xml:space="preserve">: Effect of pH on the removal efficiency of IBU </w:t>
      </w:r>
      <w:r w:rsidR="00423EA3">
        <w:t>onto RHP1</w:t>
      </w:r>
      <w:bookmarkEnd w:id="1858"/>
      <w:bookmarkEnd w:id="1859"/>
      <w:bookmarkEnd w:id="1860"/>
      <w:r w:rsidRPr="00CB1E6A">
        <w:t xml:space="preserve"> </w:t>
      </w:r>
    </w:p>
    <w:p w14:paraId="26A90A21" w14:textId="792005E5" w:rsidR="005009D3" w:rsidRPr="003A54B6" w:rsidRDefault="005009D3" w:rsidP="003A54B6">
      <w:pPr>
        <w:jc w:val="center"/>
        <w:rPr>
          <w:b/>
          <w:bCs/>
          <w:sz w:val="26"/>
          <w:szCs w:val="26"/>
        </w:rPr>
      </w:pPr>
      <w:r w:rsidRPr="003A54B6">
        <w:rPr>
          <w:b/>
          <w:bCs/>
          <w:sz w:val="26"/>
          <w:szCs w:val="26"/>
        </w:rPr>
        <w:t xml:space="preserve">Operational conditions: RHP1 dosage (1 g/L), Contact time (300 min), Temperature (26 </w:t>
      </w:r>
      <w:r w:rsidRPr="003A54B6">
        <w:rPr>
          <w:b/>
          <w:bCs/>
          <w:sz w:val="26"/>
          <w:szCs w:val="26"/>
          <w:vertAlign w:val="superscript"/>
        </w:rPr>
        <w:t>o</w:t>
      </w:r>
      <w:r w:rsidRPr="003A54B6">
        <w:rPr>
          <w:b/>
          <w:bCs/>
          <w:sz w:val="26"/>
          <w:szCs w:val="26"/>
        </w:rPr>
        <w:t>C), agitation speed (130 rpm), IBU concentration (10 mg/L)</w:t>
      </w:r>
      <w:bookmarkEnd w:id="1861"/>
      <w:bookmarkEnd w:id="1862"/>
    </w:p>
    <w:p w14:paraId="3DF66091" w14:textId="764A7AEC" w:rsidR="005009D3" w:rsidRPr="00CB1E6A" w:rsidRDefault="005009D3" w:rsidP="00803870">
      <w:pPr>
        <w:pStyle w:val="Heading4"/>
      </w:pPr>
      <w:bookmarkStart w:id="1863" w:name="_Toc118051719"/>
      <w:bookmarkStart w:id="1864" w:name="_Toc127869291"/>
      <w:r w:rsidRPr="00CB1E6A">
        <w:t xml:space="preserve">Effect of </w:t>
      </w:r>
      <w:r w:rsidR="00A97881">
        <w:t>c</w:t>
      </w:r>
      <w:r w:rsidRPr="00CB1E6A">
        <w:t xml:space="preserve">oncentration and contact time on IBU adsorption </w:t>
      </w:r>
      <w:r w:rsidR="00423EA3">
        <w:t>onto RHP1</w:t>
      </w:r>
      <w:bookmarkEnd w:id="1863"/>
      <w:bookmarkEnd w:id="1864"/>
    </w:p>
    <w:p w14:paraId="6D23EA53" w14:textId="069C9F1B" w:rsidR="00F2169C" w:rsidRPr="00CB1E6A" w:rsidRDefault="00CE0963" w:rsidP="00CE0963">
      <w:pPr>
        <w:spacing w:line="480" w:lineRule="auto"/>
        <w:jc w:val="both"/>
        <w:rPr>
          <w:rFonts w:eastAsiaTheme="minorEastAsia"/>
          <w:b/>
          <w:bCs/>
          <w:sz w:val="28"/>
          <w:szCs w:val="28"/>
        </w:rPr>
      </w:pPr>
      <w:r w:rsidRPr="00CB1E6A">
        <w:rPr>
          <w:rFonts w:eastAsiaTheme="minorEastAsia"/>
          <w:lang w:val="en-GB"/>
        </w:rPr>
        <w:t xml:space="preserve">The adsorbent-adsorbate interaction, as a function of initial concentration and time, is depicted in Figure 4.4.6.2. The adsorption of IBU </w:t>
      </w:r>
      <w:r w:rsidR="00423EA3">
        <w:rPr>
          <w:rFonts w:eastAsiaTheme="minorEastAsia"/>
          <w:lang w:val="en-GB"/>
        </w:rPr>
        <w:t>onto RHP1</w:t>
      </w:r>
      <w:r w:rsidRPr="00CB1E6A">
        <w:rPr>
          <w:rFonts w:eastAsiaTheme="minorEastAsia"/>
          <w:lang w:val="en-GB"/>
        </w:rPr>
        <w:t xml:space="preserve"> was found to be very rapid in the first 30 minutes. As the contact time proceeds, an initial rapid adsorption rate gradually decreased until equilibrium was attained. The quantities adsorbed at equilibrium, for initial concentration of 10, 20, 30, 40 and 50 mg/L </w:t>
      </w:r>
      <w:r w:rsidR="006627D1">
        <w:rPr>
          <w:rFonts w:eastAsiaTheme="minorEastAsia"/>
          <w:lang w:val="en-GB"/>
        </w:rPr>
        <w:t>a</w:t>
      </w:r>
      <w:r w:rsidRPr="00CB1E6A">
        <w:rPr>
          <w:rFonts w:eastAsiaTheme="minorEastAsia"/>
          <w:lang w:val="en-GB"/>
        </w:rPr>
        <w:t xml:space="preserve">re 8.33, 15.37, 24.16, 32.40 and </w:t>
      </w:r>
      <w:r w:rsidRPr="00CB1E6A">
        <w:rPr>
          <w:rFonts w:eastAsiaTheme="minorEastAsia"/>
          <w:lang w:val="en-GB"/>
        </w:rPr>
        <w:lastRenderedPageBreak/>
        <w:t xml:space="preserve">42.29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000E5194">
        <w:rPr>
          <w:rFonts w:eastAsiaTheme="minorEastAsia"/>
          <w:lang w:val="en-GB"/>
        </w:rPr>
        <w:instrText>ADDIN CSL_CITATION {"citationItems":[{"id":"ITEM-1","itemData":{"DOI":"10.2166/wst.2020.551","ISSN":"19969732","PMID":"33460411","abstract":"Adsorption efficiency of acid-modified kola nut husk (KNHA) as a non-conventional adsorbent for the sorption of Ibuprofen from aqueous media was investigated in this study. The raw and modified samples were characterized using scanning electron microscopy, Fourier transform infrared spectroscopy, electron dispersive X-ray spectroscopy pH, and Boehm titration techniques respectively. Adsorption parameters such as pH effect, adsorbate concentration, contact time, and solution temperature were studied. The amount of Ibuprofen uptake was observed to increase with a corresponding increase in adsorption operational parameters. The kinetic data was found to best fit the pseudo-second-order kinetic model. Isotherm adsorption models of Langmuir, Freundlich, Temkin, and Dubinin-Radushkevich were utilized to analyze the adsorption data. The Langmuir isotherm model showed the best fit for experimental data with a maximum monolayer adsorption capacity of 39.22 mg/g. The values of Gibbs free energy change were negative (-164.48 to -64.045.4 kJ/mol) suggesting that the process of ibuprofen adsorption onto KNHA was spontaneous. The positive value of standard enthalpy change (+34.203 kJ/mol) suggests that the process of ibuprofen adsorption was endothermic. KNHA adsorbent was found to be efficient and viable for the uptake of ibuprofen from aqueous medium. Hence, adsorbent prepared from kola nut husk waste has proved to be effective for the adsorptive uptake of Ibuprofen from aqueous media.","author":[{"dropping-particle":"","family":"Bello","given":"Olugbenga Solomon","non-dropping-particle":"","parse-names":false,"suffix":""},{"dropping-particle":"","family":"Alao","given":"Oluwakemi Christiana","non-dropping-particle":"","parse-names":false,"suffix":""},{"dropping-particle":"","family":"Alagbada","given":"Temitope Chris","non-dropping-particle":"","parse-names":false,"suffix":""},{"dropping-particle":"","family":"Agboola","given":"Oluwatobi Samuel","non-dropping-particle":"","parse-names":false,"suffix":""},{"dropping-particle":"","family":"Omotoba","given":"Omotoyosi Toheeb","non-dropping-particle":"","parse-names":false,"suffix":""},{"dropping-particle":"","family":"Abikoye","given":"Oluwatosin Rebecca","non-dropping-particle":"","parse-names":false,"suffix":""}],"container-title":"Water Science and Technology","id":"ITEM-1","issue":"1","issued":{"date-parts":[["2021"]]},"page":"111-122","title":"A renewable, sustainable and low-cost adsorbent for ibuprofen removal","type":"article-journal","volume":"83"},"uris":["http://www.mendeley.com/documents/?uuid=6491148b-fccb-40bb-bf76-ccc7a2014f14"]}],"mendeley":{"formattedCitation":"(O. S. Bello et al., 2021)","manualFormatting":"(Bello et al., 2021a)","plainTextFormattedCitation":"(O. S. Bello et al., 2021)","previouslyFormattedCitation":"(O. S. Bello et al., 2021)"},"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Bello </w:t>
      </w:r>
      <w:r w:rsidR="008C0A9B" w:rsidRPr="008C0A9B">
        <w:rPr>
          <w:rFonts w:eastAsiaTheme="minorEastAsia"/>
          <w:i/>
          <w:iCs/>
          <w:noProof/>
          <w:lang w:val="en-GB"/>
        </w:rPr>
        <w:t>et al.</w:t>
      </w:r>
      <w:r w:rsidRPr="00CB1E6A">
        <w:rPr>
          <w:rFonts w:eastAsiaTheme="minorEastAsia"/>
          <w:noProof/>
          <w:lang w:val="en-GB"/>
        </w:rPr>
        <w:t>, 2021a)</w:t>
      </w:r>
      <w:r w:rsidRPr="00CB1E6A">
        <w:rPr>
          <w:rFonts w:eastAsiaTheme="minorEastAsia"/>
          <w:lang w:val="en-GB"/>
        </w:rPr>
        <w:fldChar w:fldCharType="end"/>
      </w:r>
      <w:r w:rsidRPr="00CB1E6A">
        <w:rPr>
          <w:rFonts w:eastAsiaTheme="minorEastAsia"/>
          <w:lang w:val="en-GB"/>
        </w:rPr>
        <w:t>.</w:t>
      </w:r>
    </w:p>
    <w:p w14:paraId="2FE36694" w14:textId="77777777" w:rsidR="005009D3" w:rsidRPr="00CB1E6A" w:rsidRDefault="005009D3" w:rsidP="00835F1A">
      <w:pPr>
        <w:jc w:val="center"/>
        <w:rPr>
          <w:rFonts w:eastAsiaTheme="minorEastAsia"/>
          <w:b/>
          <w:bCs/>
          <w:sz w:val="28"/>
          <w:szCs w:val="28"/>
        </w:rPr>
      </w:pPr>
      <w:r w:rsidRPr="00CB1E6A">
        <w:rPr>
          <w:noProof/>
        </w:rPr>
        <w:drawing>
          <wp:inline distT="0" distB="0" distL="0" distR="0" wp14:anchorId="30F6067D" wp14:editId="343C2229">
            <wp:extent cx="5375910" cy="2195766"/>
            <wp:effectExtent l="0" t="0" r="0" b="0"/>
            <wp:docPr id="629" name="Chart 629">
              <a:extLst xmlns:a="http://schemas.openxmlformats.org/drawingml/2006/main">
                <a:ext uri="{FF2B5EF4-FFF2-40B4-BE49-F238E27FC236}">
                  <a16:creationId xmlns:a16="http://schemas.microsoft.com/office/drawing/2014/main" id="{86F46654-4E8A-0E0F-C7B1-C199ED0859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14:paraId="14CC2BB2" w14:textId="77777777" w:rsidR="003A54B6" w:rsidRDefault="005009D3" w:rsidP="0076286E">
      <w:pPr>
        <w:pStyle w:val="ListofFigures"/>
      </w:pPr>
      <w:bookmarkStart w:id="1865" w:name="_Toc123054626"/>
      <w:bookmarkStart w:id="1866" w:name="_Toc127867138"/>
      <w:bookmarkStart w:id="1867" w:name="_Toc127867756"/>
      <w:r w:rsidRPr="00CB1E6A">
        <w:t xml:space="preserve">Figure </w:t>
      </w:r>
      <w:r w:rsidR="006853F9" w:rsidRPr="00CB1E6A">
        <w:t>4.4.6.2</w:t>
      </w:r>
      <w:r w:rsidRPr="00CB1E6A">
        <w:t xml:space="preserve">: Effect of contact time and initial concentration on the removal efficiency of IBU </w:t>
      </w:r>
      <w:r w:rsidR="00423EA3">
        <w:t>onto RHP1</w:t>
      </w:r>
      <w:bookmarkEnd w:id="1865"/>
      <w:bookmarkEnd w:id="1866"/>
      <w:bookmarkEnd w:id="1867"/>
      <w:r w:rsidRPr="00CB1E6A">
        <w:t xml:space="preserve"> </w:t>
      </w:r>
    </w:p>
    <w:p w14:paraId="41E315AE" w14:textId="7ABBE1A3" w:rsidR="005009D3" w:rsidRDefault="005009D3" w:rsidP="00835F1A">
      <w:pPr>
        <w:jc w:val="center"/>
        <w:rPr>
          <w:rFonts w:asciiTheme="majorBidi" w:hAnsiTheme="majorBidi" w:cstheme="majorBidi"/>
          <w:b/>
          <w:bCs/>
          <w:sz w:val="26"/>
          <w:szCs w:val="26"/>
          <w:lang w:val="en-GB"/>
        </w:rPr>
      </w:pPr>
      <w:r w:rsidRPr="00CB1E6A">
        <w:rPr>
          <w:rFonts w:asciiTheme="majorBidi" w:hAnsiTheme="majorBidi" w:cstheme="majorBidi"/>
          <w:b/>
          <w:bCs/>
          <w:sz w:val="26"/>
          <w:szCs w:val="26"/>
          <w:lang w:val="en-GB"/>
        </w:rPr>
        <w:t xml:space="preserve">Operational conditions:  Dosage (1 g/L), Temperature (26 </w:t>
      </w:r>
      <w:r w:rsidRPr="00CB1E6A">
        <w:rPr>
          <w:rFonts w:asciiTheme="majorBidi" w:hAnsiTheme="majorBidi" w:cstheme="majorBidi"/>
          <w:b/>
          <w:bCs/>
          <w:sz w:val="26"/>
          <w:szCs w:val="26"/>
          <w:vertAlign w:val="superscript"/>
          <w:lang w:val="en-GB"/>
        </w:rPr>
        <w:t>o</w:t>
      </w:r>
      <w:r w:rsidRPr="00CB1E6A">
        <w:rPr>
          <w:rFonts w:asciiTheme="majorBidi" w:hAnsiTheme="majorBidi" w:cstheme="majorBidi"/>
          <w:b/>
          <w:bCs/>
          <w:sz w:val="26"/>
          <w:szCs w:val="26"/>
          <w:lang w:val="en-GB"/>
        </w:rPr>
        <w:t>C), agitation speed (130 rpm), pH (5)</w:t>
      </w:r>
    </w:p>
    <w:p w14:paraId="0C494893" w14:textId="77777777" w:rsidR="00835F1A" w:rsidRPr="00CB1E6A" w:rsidRDefault="00835F1A" w:rsidP="00835F1A">
      <w:pPr>
        <w:jc w:val="center"/>
        <w:rPr>
          <w:rFonts w:asciiTheme="majorBidi" w:hAnsiTheme="majorBidi" w:cstheme="majorBidi"/>
          <w:b/>
          <w:bCs/>
          <w:sz w:val="26"/>
          <w:szCs w:val="26"/>
          <w:lang w:val="en-GB"/>
        </w:rPr>
      </w:pPr>
    </w:p>
    <w:p w14:paraId="4BFF5C77" w14:textId="0CD173DD" w:rsidR="005009D3" w:rsidRPr="00CB1E6A" w:rsidRDefault="005009D3" w:rsidP="00803870">
      <w:pPr>
        <w:pStyle w:val="Heading4"/>
      </w:pPr>
      <w:bookmarkStart w:id="1868" w:name="_Toc118051720"/>
      <w:bookmarkStart w:id="1869" w:name="_Toc127869292"/>
      <w:r w:rsidRPr="00CB1E6A">
        <w:t xml:space="preserve">Effect of </w:t>
      </w:r>
      <w:r w:rsidR="00A97881">
        <w:t>d</w:t>
      </w:r>
      <w:r w:rsidRPr="00CB1E6A">
        <w:t xml:space="preserve">osage on IBU adsorption </w:t>
      </w:r>
      <w:r w:rsidR="00423EA3">
        <w:t>onto RHP1</w:t>
      </w:r>
      <w:bookmarkEnd w:id="1868"/>
      <w:bookmarkEnd w:id="1869"/>
    </w:p>
    <w:p w14:paraId="5F5A4997" w14:textId="6F0E63DA" w:rsidR="00CE0963" w:rsidRPr="00835F1A" w:rsidRDefault="00137739" w:rsidP="00835F1A">
      <w:pPr>
        <w:spacing w:line="480" w:lineRule="auto"/>
        <w:jc w:val="both"/>
        <w:rPr>
          <w:rFonts w:eastAsiaTheme="minorEastAsia"/>
          <w:lang w:val="en-GB"/>
        </w:rPr>
      </w:pPr>
      <w:bookmarkStart w:id="1870" w:name="_Hlk114693112"/>
      <w:r w:rsidRPr="00CB1E6A">
        <w:rPr>
          <w:rFonts w:eastAsiaTheme="minorEastAsia"/>
          <w:lang w:val="en-GB"/>
        </w:rPr>
        <w:t xml:space="preserve">The effect of adsorbent dosage on IBU uptake </w:t>
      </w:r>
      <w:r w:rsidR="00423EA3">
        <w:rPr>
          <w:rFonts w:eastAsiaTheme="minorEastAsia"/>
          <w:lang w:val="en-GB"/>
        </w:rPr>
        <w:t>onto RHP1</w:t>
      </w:r>
      <w:r w:rsidRPr="00CB1E6A">
        <w:rPr>
          <w:rFonts w:eastAsiaTheme="minorEastAsia"/>
          <w:lang w:val="en-GB"/>
        </w:rPr>
        <w:t xml:space="preserve"> is illustrated in Figure 4.4.6.3. it was observed that, as adsorbent dosage increase</w:t>
      </w:r>
      <w:r w:rsidR="00295169">
        <w:rPr>
          <w:rFonts w:eastAsiaTheme="minorEastAsia"/>
          <w:lang w:val="en-GB"/>
        </w:rPr>
        <w:t>d</w:t>
      </w:r>
      <w:r w:rsidRPr="00CB1E6A">
        <w:rPr>
          <w:rFonts w:eastAsiaTheme="minorEastAsia"/>
          <w:lang w:val="en-GB"/>
        </w:rPr>
        <w:t xml:space="preserve"> (0.010 – 0.0755 g/100mL), the removal efficiency of IBU was found to increase from 26.18 </w:t>
      </w:r>
      <w:r w:rsidR="004055E0">
        <w:rPr>
          <w:rFonts w:eastAsiaTheme="minorEastAsia"/>
          <w:lang w:val="en-GB"/>
        </w:rPr>
        <w:t>to</w:t>
      </w:r>
      <w:r w:rsidRPr="00CB1E6A">
        <w:rPr>
          <w:rFonts w:eastAsiaTheme="minorEastAsia"/>
          <w:lang w:val="en-GB"/>
        </w:rPr>
        <w:t xml:space="preserve"> 74.79%. This is because, an increase in adsorbent dosage, increases the number of available and active sites for IBU uptake. </w:t>
      </w:r>
      <w:bookmarkEnd w:id="1870"/>
      <w:r w:rsidRPr="00CB1E6A">
        <w:rPr>
          <w:rFonts w:eastAsiaTheme="minorEastAsia"/>
          <w:lang w:val="en-GB"/>
        </w:rPr>
        <w:t xml:space="preserve">When RHP1 dosage was further increased from 0.075 to 0.20 g/100 mL, the removal efficiency decreased from 74.79 – 51.28%.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thereby reducing the surface area</w:t>
      </w:r>
      <w:r w:rsidR="00295169">
        <w:rPr>
          <w:rFonts w:eastAsiaTheme="minorEastAsia"/>
          <w:lang w:val="en-GB"/>
        </w:rPr>
        <w:t xml:space="preserve"> </w:t>
      </w:r>
      <w:r w:rsidR="00295169">
        <w:rPr>
          <w:rFonts w:eastAsiaTheme="minorEastAsia"/>
          <w:lang w:val="en-GB"/>
        </w:rPr>
        <w:fldChar w:fldCharType="begin" w:fldLock="1"/>
      </w:r>
      <w:r w:rsidR="00DE4676">
        <w:rPr>
          <w:rFonts w:eastAsiaTheme="minorEastAsia"/>
          <w:lang w:val="en-GB"/>
        </w:rPr>
        <w:instrText>ADDIN CSL_CITATION {"citationItems":[{"id":"ITEM-1","itemData":{"DOI":"10.1155/2022/7701128","ISSN":"20484038","abstract":"In this study, activated carbons prepared from agrowastes by chemical activation were used to remove acetic acid from an aqueous solution through a batch process. The prepared adsorbents were characterized by SEM, XRD, FT-IR, and point of zero charge (pHpzc). The effects of adsorbent dosage, initial concentration, and contact time were considered. Equilibrium data was tested using Langmuir, Freundlich, Temkin, and Frenkel-Halsey-Hill models. The degree of adsorption of acetic acid increased for both adsorbents as contact time, and adsorbent dosage and initial concentration were increased. The adsorption data were described well by the (Freundlich=Frenkel-Halsey-Hill) models with the highest regression coefficient of R2=0.9961 and R2=0.9951 for Rice Husk Activated Carbon (RH-AC) and Potato Peels Activated Carbon (PP-AC), respectively. This suggests a multilayer through the existence of a heterogeneous pore distribution in the adsorbent surface. Kinetic data agreed well with pseudosecond-order (R2=0.999 and R2=0.994) RH-AC and PP-AC, correspondingly. This indicates that the adsorption process was chemisorption in nature. The regeneration studies showed that the adsorbents prepared could be renewed and reused before losing their adsorbing affinity for acetic acid.","author":[{"dropping-particle":"","family":"Njewa","given":"Joel Brian","non-dropping-particle":"","parse-names":false,"suffix":""},{"dropping-particle":"","family":"Biswick","given":"Timothy Tiwonge","non-dropping-particle":"","parse-names":false,"suffix":""},{"dropping-particle":"","family":"Vunain","given":"Ephraim","non-dropping-particle":"","parse-names":false,"suffix":""},{"dropping-particle":"","family":"Lagat","given":"Cheruiyot Silas","non-dropping-particle":"","parse-names":false,"suffix":""},{"dropping-particle":"","family":"Lugasi","given":"Solomon Omwoma","non-dropping-particle":"","parse-names":false,"suffix":""}],"container-title":"Adsorption Science and Technology","id":"ITEM-1","issued":{"date-parts":[["2022"]]},"page":"1-13","title":"Synthesis and Characterization of Activated Carbon from Agrowastes for the Removal of Acetic Acid from an Aqueous Solution","type":"article-journal","volume":"2022"},"uris":["http://www.mendeley.com/documents/?uuid=6dea8d1a-0648-404a-a3f5-6b028f305771"]}],"mendeley":{"formattedCitation":"(Njewa et al., 2022)","plainTextFormattedCitation":"(Njewa et al., 2022)","previouslyFormattedCitation":"(Njewa et al., 2022)"},"properties":{"noteIndex":0},"schema":"https://github.com/citation-style-language/schema/raw/master/csl-citation.json"}</w:instrText>
      </w:r>
      <w:r w:rsidR="00295169">
        <w:rPr>
          <w:rFonts w:eastAsiaTheme="minorEastAsia"/>
          <w:lang w:val="en-GB"/>
        </w:rPr>
        <w:fldChar w:fldCharType="separate"/>
      </w:r>
      <w:r w:rsidR="00295169" w:rsidRPr="00295169">
        <w:rPr>
          <w:rFonts w:eastAsiaTheme="minorEastAsia"/>
          <w:noProof/>
          <w:lang w:val="en-GB"/>
        </w:rPr>
        <w:t xml:space="preserve">(Njewa </w:t>
      </w:r>
      <w:r w:rsidR="008C0A9B" w:rsidRPr="008C0A9B">
        <w:rPr>
          <w:rFonts w:eastAsiaTheme="minorEastAsia"/>
          <w:i/>
          <w:iCs/>
          <w:noProof/>
          <w:lang w:val="en-GB"/>
        </w:rPr>
        <w:t>et al.</w:t>
      </w:r>
      <w:r w:rsidR="00295169" w:rsidRPr="00295169">
        <w:rPr>
          <w:rFonts w:eastAsiaTheme="minorEastAsia"/>
          <w:noProof/>
          <w:lang w:val="en-GB"/>
        </w:rPr>
        <w:t>, 2022)</w:t>
      </w:r>
      <w:r w:rsidR="00295169">
        <w:rPr>
          <w:rFonts w:eastAsiaTheme="minorEastAsia"/>
          <w:lang w:val="en-GB"/>
        </w:rPr>
        <w:fldChar w:fldCharType="end"/>
      </w:r>
      <w:r w:rsidRPr="00CB1E6A">
        <w:rPr>
          <w:rFonts w:eastAsiaTheme="minorEastAsia"/>
          <w:lang w:val="en-GB"/>
        </w:rPr>
        <w:t>.</w:t>
      </w:r>
    </w:p>
    <w:p w14:paraId="1E8B0FD5" w14:textId="77777777" w:rsidR="005009D3" w:rsidRPr="00CB1E6A" w:rsidRDefault="005009D3" w:rsidP="00835F1A">
      <w:pPr>
        <w:jc w:val="center"/>
        <w:rPr>
          <w:rFonts w:eastAsiaTheme="minorEastAsia"/>
          <w:b/>
          <w:bCs/>
          <w:sz w:val="28"/>
          <w:szCs w:val="28"/>
        </w:rPr>
      </w:pPr>
      <w:r w:rsidRPr="00CB1E6A">
        <w:rPr>
          <w:noProof/>
        </w:rPr>
        <w:lastRenderedPageBreak/>
        <w:drawing>
          <wp:inline distT="0" distB="0" distL="0" distR="0" wp14:anchorId="30C53CC3" wp14:editId="1742CCDE">
            <wp:extent cx="5277485" cy="2535432"/>
            <wp:effectExtent l="0" t="0" r="0" b="0"/>
            <wp:docPr id="630" name="Chart 630">
              <a:extLst xmlns:a="http://schemas.openxmlformats.org/drawingml/2006/main">
                <a:ext uri="{FF2B5EF4-FFF2-40B4-BE49-F238E27FC236}">
                  <a16:creationId xmlns:a16="http://schemas.microsoft.com/office/drawing/2014/main" id="{5329711C-35F3-438D-9066-208737B399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p w14:paraId="100364E2" w14:textId="4A8ABBD8" w:rsidR="003A54B6" w:rsidRDefault="005009D3" w:rsidP="0076286E">
      <w:pPr>
        <w:pStyle w:val="ListofFigures"/>
      </w:pPr>
      <w:bookmarkStart w:id="1871" w:name="_Toc123054627"/>
      <w:bookmarkStart w:id="1872" w:name="_Toc127867139"/>
      <w:bookmarkStart w:id="1873" w:name="_Toc127867757"/>
      <w:r w:rsidRPr="00CB1E6A">
        <w:t xml:space="preserve">Figure </w:t>
      </w:r>
      <w:r w:rsidR="006853F9" w:rsidRPr="00CB1E6A">
        <w:t>4.4.6.3</w:t>
      </w:r>
      <w:r w:rsidRPr="00CB1E6A">
        <w:t xml:space="preserve">: Effect of </w:t>
      </w:r>
      <w:r w:rsidR="00A97881">
        <w:t>d</w:t>
      </w:r>
      <w:r w:rsidRPr="00CB1E6A">
        <w:t xml:space="preserve">osage on the removal efficiency of IBU </w:t>
      </w:r>
      <w:r w:rsidR="00423EA3">
        <w:t>onto RHP1</w:t>
      </w:r>
      <w:r w:rsidRPr="00CB1E6A">
        <w:t>.</w:t>
      </w:r>
      <w:bookmarkEnd w:id="1871"/>
      <w:bookmarkEnd w:id="1872"/>
      <w:bookmarkEnd w:id="1873"/>
      <w:r w:rsidRPr="00CB1E6A">
        <w:t xml:space="preserve"> </w:t>
      </w:r>
    </w:p>
    <w:p w14:paraId="57EB269C" w14:textId="175B1369" w:rsidR="005009D3" w:rsidRPr="00CB1E6A" w:rsidRDefault="005009D3" w:rsidP="00835F1A">
      <w:pPr>
        <w:jc w:val="center"/>
        <w:rPr>
          <w:rFonts w:asciiTheme="majorBidi" w:hAnsiTheme="majorBidi" w:cstheme="majorBidi"/>
          <w:b/>
          <w:bCs/>
          <w:sz w:val="26"/>
          <w:szCs w:val="26"/>
          <w:lang w:val="en-GB"/>
        </w:rPr>
      </w:pPr>
      <w:r w:rsidRPr="00CB1E6A">
        <w:rPr>
          <w:rFonts w:asciiTheme="majorBidi" w:hAnsiTheme="majorBidi" w:cstheme="majorBidi"/>
          <w:b/>
          <w:bCs/>
          <w:sz w:val="26"/>
          <w:szCs w:val="26"/>
          <w:lang w:val="en-GB"/>
        </w:rPr>
        <w:t xml:space="preserve">Operational conditions: Temperature (26 </w:t>
      </w:r>
      <w:r w:rsidRPr="00CB1E6A">
        <w:rPr>
          <w:rFonts w:asciiTheme="majorBidi" w:hAnsiTheme="majorBidi" w:cstheme="majorBidi"/>
          <w:b/>
          <w:bCs/>
          <w:sz w:val="26"/>
          <w:szCs w:val="26"/>
          <w:vertAlign w:val="superscript"/>
          <w:lang w:val="en-GB"/>
        </w:rPr>
        <w:t>o</w:t>
      </w:r>
      <w:r w:rsidRPr="00CB1E6A">
        <w:rPr>
          <w:rFonts w:asciiTheme="majorBidi" w:hAnsiTheme="majorBidi" w:cstheme="majorBidi"/>
          <w:b/>
          <w:bCs/>
          <w:sz w:val="26"/>
          <w:szCs w:val="26"/>
          <w:lang w:val="en-GB"/>
        </w:rPr>
        <w:t>C), agitation speed (130 rpm), pH (5)</w:t>
      </w:r>
    </w:p>
    <w:p w14:paraId="5529D489" w14:textId="50808E82" w:rsidR="005009D3" w:rsidRPr="00CB1E6A" w:rsidRDefault="005009D3" w:rsidP="00803870">
      <w:pPr>
        <w:pStyle w:val="Heading4"/>
      </w:pPr>
      <w:bookmarkStart w:id="1874" w:name="_Toc118051721"/>
      <w:bookmarkStart w:id="1875" w:name="_Toc127869293"/>
      <w:r w:rsidRPr="00CB1E6A">
        <w:t xml:space="preserve">Isothermal studies of IBU removal </w:t>
      </w:r>
      <w:r w:rsidR="00423EA3">
        <w:t>onto RHP1</w:t>
      </w:r>
      <w:bookmarkEnd w:id="1874"/>
      <w:bookmarkEnd w:id="1875"/>
    </w:p>
    <w:p w14:paraId="031D4280" w14:textId="6393EE2D" w:rsidR="003B559C" w:rsidRDefault="004A61DB" w:rsidP="00027E2D">
      <w:pPr>
        <w:tabs>
          <w:tab w:val="left" w:pos="851"/>
        </w:tabs>
        <w:spacing w:line="480" w:lineRule="auto"/>
        <w:jc w:val="both"/>
        <w:rPr>
          <w:rFonts w:eastAsiaTheme="minorEastAsia"/>
          <w:lang w:val="en-GB"/>
        </w:rPr>
      </w:pPr>
      <w:r w:rsidRPr="00CB1E6A">
        <w:rPr>
          <w:rFonts w:eastAsiaTheme="minorEastAsia"/>
          <w:lang w:val="en-GB"/>
        </w:rPr>
        <w:t xml:space="preserve">Figures 4.4.6.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RHP1-IBU adsorption system. The Langmuir plot is shown in Figure 4.4.6.4a. The R</w:t>
      </w:r>
      <w:r w:rsidRPr="00CB1E6A">
        <w:rPr>
          <w:rFonts w:eastAsiaTheme="minorEastAsia"/>
          <w:vertAlign w:val="subscript"/>
          <w:lang w:val="en-GB"/>
        </w:rPr>
        <w:t>L</w:t>
      </w:r>
      <w:r w:rsidRPr="00CB1E6A">
        <w:rPr>
          <w:rFonts w:eastAsiaTheme="minorEastAsia"/>
          <w:lang w:val="en-GB"/>
        </w:rPr>
        <w:t xml:space="preserve"> values were obtained to be between 0.0622 and 0.2618 across all the investigated concentrations (10 - 50 mg/L). This suggested that the RHP1-IBU system was favourable. The maximum monolayer adsorption was obtained to be 59.88 mg/g. The </w:t>
      </w:r>
      <w:r w:rsidR="00A31F6F">
        <w:rPr>
          <w:rFonts w:eastAsiaTheme="minorEastAsia"/>
          <w:lang w:val="en-GB"/>
        </w:rPr>
        <w:t xml:space="preserve">Freundlich isothermal plot </w:t>
      </w:r>
      <w:r w:rsidRPr="00CB1E6A">
        <w:rPr>
          <w:rFonts w:eastAsiaTheme="minorEastAsia"/>
          <w:lang w:val="en-GB"/>
        </w:rPr>
        <w:t>for the RHP1-IBU system is shown in Figure 4.4.6.4b. The value of n obtained to be greater than 1,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711) was found to be greater than that of Langmuir’s (0.7756). This suggested that multilayer adsorption dominated the RHP1-IBU system. The plots of Hasley and Hill isotherm were depicted in Figures 4.4.6.4f and g. The R</w:t>
      </w:r>
      <w:r w:rsidRPr="00CB1E6A">
        <w:rPr>
          <w:rFonts w:eastAsiaTheme="minorEastAsia"/>
          <w:vertAlign w:val="superscript"/>
          <w:lang w:val="en-GB"/>
        </w:rPr>
        <w:t>2</w:t>
      </w:r>
      <w:r w:rsidRPr="00CB1E6A">
        <w:rPr>
          <w:rFonts w:eastAsiaTheme="minorEastAsia"/>
          <w:lang w:val="en-GB"/>
        </w:rPr>
        <w:t xml:space="preserve"> values for Hasley (0.9103) and Hill (0.8680) isotherms which support</w:t>
      </w:r>
      <w:r w:rsidR="004705C4">
        <w:rPr>
          <w:rFonts w:eastAsiaTheme="minorEastAsia"/>
          <w:lang w:val="en-GB"/>
        </w:rPr>
        <w:t>s</w:t>
      </w:r>
      <w:r w:rsidRPr="00CB1E6A">
        <w:rPr>
          <w:rFonts w:eastAsiaTheme="minorEastAsia"/>
          <w:lang w:val="en-GB"/>
        </w:rPr>
        <w:t xml:space="preserve"> Freundlich and the Langmuir assumptions respectively, confirmed that multilayer adsorption dominated the </w:t>
      </w:r>
      <w:r w:rsidRPr="00CB1E6A">
        <w:rPr>
          <w:rFonts w:eastAsiaTheme="minorEastAsia"/>
          <w:lang w:val="en-GB"/>
        </w:rPr>
        <w:lastRenderedPageBreak/>
        <w:t>RHP1-IBU system. The Redlich-Peterson isotherm is Figure 4.4.6.4e with the values of B and R</w:t>
      </w:r>
      <w:r w:rsidRPr="00CB1E6A">
        <w:rPr>
          <w:rFonts w:eastAsiaTheme="minorEastAsia"/>
          <w:vertAlign w:val="superscript"/>
          <w:lang w:val="en-GB"/>
        </w:rPr>
        <w:t>2</w:t>
      </w:r>
      <w:r w:rsidRPr="00CB1E6A">
        <w:rPr>
          <w:rFonts w:eastAsiaTheme="minorEastAsia"/>
          <w:lang w:val="en-GB"/>
        </w:rPr>
        <w:t xml:space="preserve"> are 0.3724 and 0.7834 respectively. The R2 value is relatively low, suggesting that, the model does not fit the experimental data. The Dubinin-Radushkevich plot is depicted in Figure 4.4.6.4c. The </w:t>
      </w:r>
      <w:r w:rsidR="0003359F">
        <w:rPr>
          <w:rFonts w:eastAsiaTheme="minorEastAsia"/>
          <w:lang w:val="en-GB"/>
        </w:rPr>
        <w:t>D-R adsorption energy</w:t>
      </w:r>
      <w:r w:rsidRPr="00CB1E6A">
        <w:rPr>
          <w:rFonts w:eastAsiaTheme="minorEastAsia"/>
          <w:lang w:val="en-GB"/>
        </w:rPr>
        <w:t xml:space="preserve"> (E) for the RHP1-IBU system was obtained to be 50.00 kJ/mol which was greater than 8 kJ/mol, the uptake of IBU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4.6.4d) was obtained to be (0.8864), which suggested that adsorbate-adsorbate contact may have participated in the RHP1-IBU adsorption system. The </w:t>
      </w:r>
      <w:r w:rsidR="002657D7">
        <w:rPr>
          <w:rFonts w:eastAsiaTheme="minorEastAsia"/>
          <w:lang w:val="en-GB"/>
        </w:rPr>
        <w:t>value of constant (b</w:t>
      </w:r>
      <w:r w:rsidR="002657D7" w:rsidRPr="004338C7">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79.78 J/mol, which suggested a chemical process. The various evaluated isotherm parameters are presented in Table 4.4.6.1.</w:t>
      </w:r>
    </w:p>
    <w:p w14:paraId="18D61C71" w14:textId="71ADCAE0" w:rsidR="00CD6C58" w:rsidRDefault="00CD6C58" w:rsidP="00027E2D">
      <w:pPr>
        <w:tabs>
          <w:tab w:val="left" w:pos="851"/>
        </w:tabs>
        <w:spacing w:line="480" w:lineRule="auto"/>
        <w:jc w:val="both"/>
        <w:rPr>
          <w:rFonts w:eastAsiaTheme="minorEastAsia"/>
          <w:lang w:val="en-GB"/>
        </w:rPr>
      </w:pPr>
    </w:p>
    <w:p w14:paraId="334CE32B" w14:textId="2B6E9B45" w:rsidR="00CD6C58" w:rsidRDefault="00CD6C58" w:rsidP="00027E2D">
      <w:pPr>
        <w:tabs>
          <w:tab w:val="left" w:pos="851"/>
        </w:tabs>
        <w:spacing w:line="480" w:lineRule="auto"/>
        <w:jc w:val="both"/>
        <w:rPr>
          <w:rFonts w:eastAsiaTheme="minorEastAsia"/>
          <w:lang w:val="en-GB"/>
        </w:rPr>
      </w:pPr>
    </w:p>
    <w:p w14:paraId="4D4780A7" w14:textId="77777777" w:rsidR="00CD6C58" w:rsidRDefault="00CD6C58" w:rsidP="00027E2D">
      <w:pPr>
        <w:tabs>
          <w:tab w:val="left" w:pos="851"/>
        </w:tabs>
        <w:spacing w:line="480" w:lineRule="auto"/>
        <w:jc w:val="both"/>
        <w:rPr>
          <w:rFonts w:eastAsiaTheme="minorEastAsia"/>
          <w:lang w:val="en-GB"/>
        </w:rPr>
      </w:pPr>
    </w:p>
    <w:p w14:paraId="690F78B7" w14:textId="77777777" w:rsidR="00CD6C58" w:rsidRPr="00027E2D" w:rsidRDefault="00CD6C58" w:rsidP="00027E2D">
      <w:pPr>
        <w:tabs>
          <w:tab w:val="left" w:pos="851"/>
        </w:tabs>
        <w:spacing w:line="480" w:lineRule="auto"/>
        <w:jc w:val="both"/>
        <w:rPr>
          <w:rFonts w:eastAsiaTheme="minorEastAsia"/>
          <w:lang w:val="en-GB"/>
        </w:rPr>
      </w:pPr>
    </w:p>
    <w:p w14:paraId="6169615F" w14:textId="3EE7689D" w:rsidR="00AC042D" w:rsidRDefault="00980A8E" w:rsidP="00980A8E">
      <w:pPr>
        <w:jc w:val="center"/>
      </w:pPr>
      <w:bookmarkStart w:id="1876" w:name="_Toc119502091"/>
      <w:bookmarkStart w:id="1877" w:name="_Toc119509531"/>
      <w:r w:rsidRPr="00980A8E">
        <w:rPr>
          <w:noProof/>
        </w:rPr>
        <w:lastRenderedPageBreak/>
        <w:drawing>
          <wp:inline distT="0" distB="0" distL="0" distR="0" wp14:anchorId="4EA52F78" wp14:editId="06C6E4E5">
            <wp:extent cx="5013960" cy="69265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014399" cy="6927186"/>
                    </a:xfrm>
                    <a:prstGeom prst="rect">
                      <a:avLst/>
                    </a:prstGeom>
                  </pic:spPr>
                </pic:pic>
              </a:graphicData>
            </a:graphic>
          </wp:inline>
        </w:drawing>
      </w:r>
    </w:p>
    <w:p w14:paraId="255C2301" w14:textId="01EEBC3F" w:rsidR="005009D3" w:rsidRDefault="005009D3" w:rsidP="0076286E">
      <w:pPr>
        <w:pStyle w:val="ListofFigures"/>
      </w:pPr>
      <w:bookmarkStart w:id="1878" w:name="_Toc123054628"/>
      <w:bookmarkStart w:id="1879" w:name="_Toc127867140"/>
      <w:bookmarkStart w:id="1880" w:name="_Toc127867758"/>
      <w:r w:rsidRPr="00CB1E6A">
        <w:t xml:space="preserve">Figure </w:t>
      </w:r>
      <w:r w:rsidR="006853F9" w:rsidRPr="00CB1E6A">
        <w:t>4.4.6.4</w:t>
      </w:r>
      <w:r w:rsidRPr="00CB1E6A">
        <w:t xml:space="preserve">: </w:t>
      </w:r>
      <w:r w:rsidR="00CD6C58" w:rsidRPr="007F4749">
        <w:t>(a) Langmuir</w:t>
      </w:r>
      <w:r w:rsidR="00CD6C58">
        <w:t>,</w:t>
      </w:r>
      <w:r w:rsidR="00CD6C58" w:rsidRPr="007F4749">
        <w:t xml:space="preserve"> (b) Freundlich</w:t>
      </w:r>
      <w:r w:rsidR="00CD6C58">
        <w:t>,</w:t>
      </w:r>
      <w:r w:rsidR="00CD6C58" w:rsidRPr="007F4749">
        <w:t xml:space="preserve"> </w:t>
      </w:r>
      <w:r w:rsidR="00CD6C58">
        <w:t>(</w:t>
      </w:r>
      <w:r w:rsidR="00CD6C58" w:rsidRPr="00CB1E6A">
        <w:t>c</w:t>
      </w:r>
      <w:r w:rsidR="00CD6C58">
        <w:t>)</w:t>
      </w:r>
      <w:r w:rsidR="00CD6C58" w:rsidRPr="00CB1E6A">
        <w:t xml:space="preserve"> Dubinin-Radushkevich</w:t>
      </w:r>
      <w:r w:rsidR="00CD6C58">
        <w:t>, (</w:t>
      </w:r>
      <w:r w:rsidR="00CD6C58" w:rsidRPr="00CB1E6A">
        <w:t>d</w:t>
      </w:r>
      <w:r w:rsidR="00CD6C58">
        <w:t>)</w:t>
      </w:r>
      <w:r w:rsidR="00CD6C58" w:rsidRPr="00CB1E6A">
        <w:t xml:space="preserve"> Temkin</w:t>
      </w:r>
      <w:r w:rsidR="00CD6C58">
        <w:t>,</w:t>
      </w:r>
      <w:r w:rsidR="00CD6C58" w:rsidRPr="007F4749">
        <w:t xml:space="preserve"> </w:t>
      </w:r>
      <w:r w:rsidR="00CD6C58">
        <w:t>(</w:t>
      </w:r>
      <w:r w:rsidR="00CD6C58" w:rsidRPr="00CB1E6A">
        <w:t>e</w:t>
      </w:r>
      <w:r w:rsidR="00CD6C58">
        <w:t>)</w:t>
      </w:r>
      <w:r w:rsidR="00CD6C58" w:rsidRPr="00CB1E6A">
        <w:t xml:space="preserve"> Redlich-Peterson</w:t>
      </w:r>
      <w:r w:rsidR="00CD6C58">
        <w:t>,</w:t>
      </w:r>
      <w:r w:rsidR="00CD6C58" w:rsidRPr="00CB1E6A">
        <w:t xml:space="preserve"> </w:t>
      </w:r>
      <w:r w:rsidR="00CD6C58">
        <w:t>(</w:t>
      </w:r>
      <w:r w:rsidR="00CD6C58" w:rsidRPr="00CB1E6A">
        <w:t>f</w:t>
      </w:r>
      <w:r w:rsidR="00CD6C58">
        <w:t>)</w:t>
      </w:r>
      <w:r w:rsidR="00CD6C58" w:rsidRPr="00CB1E6A">
        <w:t xml:space="preserve"> Hasley</w:t>
      </w:r>
      <w:r w:rsidR="00CD6C58">
        <w:t xml:space="preserve"> and (g) </w:t>
      </w:r>
      <w:r w:rsidRPr="00CB1E6A">
        <w:t xml:space="preserve">Hill isothermal plot IBU </w:t>
      </w:r>
      <w:r w:rsidR="00423EA3">
        <w:t>onto RHP1</w:t>
      </w:r>
      <w:bookmarkEnd w:id="1876"/>
      <w:bookmarkEnd w:id="1877"/>
      <w:bookmarkEnd w:id="1878"/>
      <w:bookmarkEnd w:id="1879"/>
      <w:bookmarkEnd w:id="1880"/>
    </w:p>
    <w:p w14:paraId="3816A4C2" w14:textId="57BB8004" w:rsidR="00CD6C58" w:rsidRDefault="00CD6C58" w:rsidP="00CD6C58">
      <w:pPr>
        <w:pStyle w:val="Caption"/>
        <w:rPr>
          <w:lang w:val="en-GB"/>
        </w:rPr>
      </w:pPr>
    </w:p>
    <w:p w14:paraId="4F2AF59D" w14:textId="3E1D71E9" w:rsidR="00CD6C58" w:rsidRDefault="00CD6C58" w:rsidP="00CD6C58">
      <w:pPr>
        <w:rPr>
          <w:lang w:val="en-GB"/>
        </w:rPr>
      </w:pPr>
    </w:p>
    <w:p w14:paraId="0AA7C460" w14:textId="77777777" w:rsidR="00CD6C58" w:rsidRPr="00CD6C58" w:rsidRDefault="00CD6C58" w:rsidP="00CD6C58">
      <w:pPr>
        <w:rPr>
          <w:lang w:val="en-GB"/>
        </w:rPr>
      </w:pPr>
    </w:p>
    <w:p w14:paraId="54721DC5" w14:textId="3CFDE6FF" w:rsidR="005009D3" w:rsidRPr="00CB1E6A" w:rsidRDefault="005009D3" w:rsidP="0076286E">
      <w:pPr>
        <w:pStyle w:val="ListofTables"/>
      </w:pPr>
      <w:bookmarkStart w:id="1881" w:name="_Toc123057495"/>
      <w:r w:rsidRPr="00CB1E6A">
        <w:lastRenderedPageBreak/>
        <w:t xml:space="preserve">Table </w:t>
      </w:r>
      <w:r w:rsidR="006853F9" w:rsidRPr="00CB1E6A">
        <w:t>4.4.6.1</w:t>
      </w:r>
      <w:r w:rsidRPr="00CB1E6A">
        <w:t xml:space="preserve">: Parameters of adsorption isotherm models for the uptake of IBU </w:t>
      </w:r>
      <w:r w:rsidR="00423EA3">
        <w:t>onto RHP1</w:t>
      </w:r>
      <w:bookmarkEnd w:id="1881"/>
    </w:p>
    <w:tbl>
      <w:tblPr>
        <w:tblW w:w="5529" w:type="dxa"/>
        <w:jc w:val="center"/>
        <w:tblLook w:val="04A0" w:firstRow="1" w:lastRow="0" w:firstColumn="1" w:lastColumn="0" w:noHBand="0" w:noVBand="1"/>
      </w:tblPr>
      <w:tblGrid>
        <w:gridCol w:w="1737"/>
        <w:gridCol w:w="2091"/>
        <w:gridCol w:w="1701"/>
      </w:tblGrid>
      <w:tr w:rsidR="00CB1E6A" w:rsidRPr="00CB1E6A" w14:paraId="6A2634B5"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38ECEDF3" w14:textId="77777777" w:rsidR="005009D3" w:rsidRPr="00CB1E6A" w:rsidRDefault="005009D3"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747165E1" w14:textId="77777777" w:rsidR="005009D3" w:rsidRPr="00CB1E6A" w:rsidRDefault="005009D3"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3D5E6A71" w14:textId="77777777" w:rsidR="005009D3" w:rsidRPr="00CB1E6A" w:rsidRDefault="005009D3" w:rsidP="00136F56">
            <w:pPr>
              <w:jc w:val="center"/>
              <w:rPr>
                <w:b/>
                <w:bCs/>
              </w:rPr>
            </w:pPr>
            <w:r w:rsidRPr="00CB1E6A">
              <w:rPr>
                <w:b/>
                <w:bCs/>
              </w:rPr>
              <w:t>RHP1-IBU</w:t>
            </w:r>
          </w:p>
        </w:tc>
      </w:tr>
      <w:tr w:rsidR="0094635C" w:rsidRPr="00CB1E6A" w14:paraId="3640299E" w14:textId="77777777" w:rsidTr="00F43006">
        <w:trPr>
          <w:trHeight w:val="360"/>
          <w:jc w:val="center"/>
        </w:trPr>
        <w:tc>
          <w:tcPr>
            <w:tcW w:w="1737" w:type="dxa"/>
            <w:tcBorders>
              <w:top w:val="nil"/>
              <w:left w:val="nil"/>
              <w:bottom w:val="nil"/>
              <w:right w:val="nil"/>
            </w:tcBorders>
            <w:shd w:val="clear" w:color="auto" w:fill="auto"/>
            <w:noWrap/>
            <w:vAlign w:val="bottom"/>
            <w:hideMark/>
          </w:tcPr>
          <w:p w14:paraId="56C104C8" w14:textId="77777777" w:rsidR="0094635C" w:rsidRPr="00CB1E6A" w:rsidRDefault="0094635C" w:rsidP="0094635C">
            <w:r w:rsidRPr="00CB1E6A">
              <w:t>FREUNDLICH</w:t>
            </w:r>
          </w:p>
        </w:tc>
        <w:tc>
          <w:tcPr>
            <w:tcW w:w="2091" w:type="dxa"/>
            <w:tcBorders>
              <w:top w:val="nil"/>
              <w:left w:val="nil"/>
              <w:bottom w:val="nil"/>
              <w:right w:val="nil"/>
            </w:tcBorders>
            <w:shd w:val="clear" w:color="auto" w:fill="auto"/>
            <w:noWrap/>
            <w:vAlign w:val="bottom"/>
            <w:hideMark/>
          </w:tcPr>
          <w:p w14:paraId="45E13E41" w14:textId="7110824A" w:rsidR="0094635C" w:rsidRPr="00165413" w:rsidRDefault="0094635C" w:rsidP="0094635C">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6D1E1608" w14:textId="5703EC3D" w:rsidR="0094635C" w:rsidRPr="00CB1E6A" w:rsidRDefault="0094635C" w:rsidP="0094635C">
            <w:pPr>
              <w:jc w:val="center"/>
            </w:pPr>
            <w:r>
              <w:rPr>
                <w:color w:val="000000"/>
              </w:rPr>
              <w:t>13.8900</w:t>
            </w:r>
          </w:p>
        </w:tc>
      </w:tr>
      <w:tr w:rsidR="0094635C" w:rsidRPr="00CB1E6A" w14:paraId="7C76D9EF" w14:textId="77777777" w:rsidTr="00F43006">
        <w:trPr>
          <w:trHeight w:val="360"/>
          <w:jc w:val="center"/>
        </w:trPr>
        <w:tc>
          <w:tcPr>
            <w:tcW w:w="1737" w:type="dxa"/>
            <w:tcBorders>
              <w:top w:val="nil"/>
              <w:left w:val="nil"/>
              <w:bottom w:val="nil"/>
              <w:right w:val="nil"/>
            </w:tcBorders>
            <w:shd w:val="clear" w:color="auto" w:fill="auto"/>
            <w:noWrap/>
            <w:vAlign w:val="bottom"/>
            <w:hideMark/>
          </w:tcPr>
          <w:p w14:paraId="56895DDA"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EE24AA9" w14:textId="77777777" w:rsidR="0094635C" w:rsidRPr="00CB1E6A" w:rsidRDefault="0094635C" w:rsidP="0094635C">
            <w:r w:rsidRPr="00CB1E6A">
              <w:t>1/n</w:t>
            </w:r>
          </w:p>
        </w:tc>
        <w:tc>
          <w:tcPr>
            <w:tcW w:w="1701" w:type="dxa"/>
            <w:tcBorders>
              <w:top w:val="nil"/>
              <w:left w:val="nil"/>
              <w:bottom w:val="nil"/>
              <w:right w:val="nil"/>
            </w:tcBorders>
            <w:shd w:val="clear" w:color="auto" w:fill="auto"/>
            <w:noWrap/>
            <w:vAlign w:val="center"/>
            <w:hideMark/>
          </w:tcPr>
          <w:p w14:paraId="7A5726C2" w14:textId="7FD7F1A3" w:rsidR="0094635C" w:rsidRPr="00CB1E6A" w:rsidRDefault="0094635C" w:rsidP="0094635C">
            <w:pPr>
              <w:jc w:val="center"/>
            </w:pPr>
            <w:r>
              <w:rPr>
                <w:color w:val="000000"/>
              </w:rPr>
              <w:t>0.6276</w:t>
            </w:r>
          </w:p>
        </w:tc>
      </w:tr>
      <w:tr w:rsidR="0094635C" w:rsidRPr="00CB1E6A" w14:paraId="6B91A181"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76939098"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61F1148" w14:textId="275A43FD" w:rsidR="0094635C" w:rsidRPr="007E632D" w:rsidRDefault="007E632D" w:rsidP="0094635C">
            <w:pPr>
              <w:rPr>
                <w:lang w:val="en-GB"/>
              </w:rPr>
            </w:pPr>
            <w:r>
              <w:rPr>
                <w:lang w:val="en-GB"/>
              </w:rPr>
              <w:t>n</w:t>
            </w:r>
          </w:p>
        </w:tc>
        <w:tc>
          <w:tcPr>
            <w:tcW w:w="1701" w:type="dxa"/>
            <w:tcBorders>
              <w:top w:val="nil"/>
              <w:left w:val="nil"/>
              <w:bottom w:val="nil"/>
              <w:right w:val="nil"/>
            </w:tcBorders>
            <w:shd w:val="clear" w:color="auto" w:fill="auto"/>
            <w:noWrap/>
            <w:vAlign w:val="center"/>
            <w:hideMark/>
          </w:tcPr>
          <w:p w14:paraId="40E6A696" w14:textId="200107C7" w:rsidR="0094635C" w:rsidRPr="00CB1E6A" w:rsidRDefault="0094635C" w:rsidP="0094635C">
            <w:pPr>
              <w:jc w:val="center"/>
            </w:pPr>
            <w:r>
              <w:rPr>
                <w:color w:val="000000"/>
              </w:rPr>
              <w:t>1.5934</w:t>
            </w:r>
          </w:p>
        </w:tc>
      </w:tr>
      <w:tr w:rsidR="0094635C" w:rsidRPr="00CB1E6A" w14:paraId="1D0731ED" w14:textId="77777777" w:rsidTr="00F43006">
        <w:trPr>
          <w:trHeight w:val="372"/>
          <w:jc w:val="center"/>
        </w:trPr>
        <w:tc>
          <w:tcPr>
            <w:tcW w:w="1737" w:type="dxa"/>
            <w:tcBorders>
              <w:top w:val="nil"/>
              <w:left w:val="nil"/>
              <w:bottom w:val="nil"/>
              <w:right w:val="nil"/>
            </w:tcBorders>
            <w:shd w:val="clear" w:color="auto" w:fill="auto"/>
            <w:noWrap/>
            <w:vAlign w:val="bottom"/>
            <w:hideMark/>
          </w:tcPr>
          <w:p w14:paraId="4CEDC9F9"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596A35E3"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AA23CE6" w14:textId="698456FF" w:rsidR="0094635C" w:rsidRPr="00CB1E6A" w:rsidRDefault="0094635C" w:rsidP="0094635C">
            <w:pPr>
              <w:jc w:val="center"/>
            </w:pPr>
            <w:r>
              <w:rPr>
                <w:color w:val="000000"/>
              </w:rPr>
              <w:t>0.9711</w:t>
            </w:r>
          </w:p>
        </w:tc>
      </w:tr>
      <w:tr w:rsidR="0094635C" w:rsidRPr="00CB1E6A" w14:paraId="1F3D7443"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381319EE" w14:textId="77777777" w:rsidR="0094635C" w:rsidRPr="00CB1E6A" w:rsidRDefault="0094635C" w:rsidP="0094635C">
            <w:r w:rsidRPr="00CB1E6A">
              <w:t>LANGMUIR</w:t>
            </w:r>
          </w:p>
        </w:tc>
        <w:tc>
          <w:tcPr>
            <w:tcW w:w="2091" w:type="dxa"/>
            <w:tcBorders>
              <w:top w:val="nil"/>
              <w:left w:val="nil"/>
              <w:bottom w:val="nil"/>
              <w:right w:val="nil"/>
            </w:tcBorders>
            <w:shd w:val="clear" w:color="auto" w:fill="auto"/>
            <w:noWrap/>
            <w:vAlign w:val="bottom"/>
            <w:hideMark/>
          </w:tcPr>
          <w:p w14:paraId="4FD68837" w14:textId="74D538C0" w:rsidR="0094635C" w:rsidRPr="00CB1E6A" w:rsidRDefault="0094635C" w:rsidP="0094635C">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74348E21" w14:textId="4CBB5314" w:rsidR="0094635C" w:rsidRPr="00CB1E6A" w:rsidRDefault="0094635C" w:rsidP="0094635C">
            <w:pPr>
              <w:jc w:val="center"/>
            </w:pPr>
            <w:r>
              <w:rPr>
                <w:color w:val="000000"/>
              </w:rPr>
              <w:t>0.3218</w:t>
            </w:r>
          </w:p>
        </w:tc>
      </w:tr>
      <w:tr w:rsidR="0094635C" w:rsidRPr="00CB1E6A" w14:paraId="3A28BDC1"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13A1F3F4"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718814D" w14:textId="06CE2465" w:rsidR="0094635C" w:rsidRPr="00CB1E6A" w:rsidRDefault="0094635C" w:rsidP="0094635C">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12254084" w14:textId="44A5A37C" w:rsidR="0094635C" w:rsidRPr="00CB1E6A" w:rsidRDefault="0094635C" w:rsidP="0094635C">
            <w:pPr>
              <w:jc w:val="center"/>
            </w:pPr>
            <w:r>
              <w:rPr>
                <w:color w:val="000000"/>
              </w:rPr>
              <w:t>59.8800</w:t>
            </w:r>
          </w:p>
        </w:tc>
      </w:tr>
      <w:tr w:rsidR="0094635C" w:rsidRPr="00CB1E6A" w14:paraId="4138A9F1" w14:textId="77777777" w:rsidTr="00F43006">
        <w:trPr>
          <w:trHeight w:val="360"/>
          <w:jc w:val="center"/>
        </w:trPr>
        <w:tc>
          <w:tcPr>
            <w:tcW w:w="1737" w:type="dxa"/>
            <w:tcBorders>
              <w:top w:val="nil"/>
              <w:left w:val="nil"/>
              <w:bottom w:val="nil"/>
              <w:right w:val="nil"/>
            </w:tcBorders>
            <w:shd w:val="clear" w:color="auto" w:fill="auto"/>
            <w:noWrap/>
            <w:vAlign w:val="bottom"/>
            <w:hideMark/>
          </w:tcPr>
          <w:p w14:paraId="480458A0"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9C8BED9" w14:textId="77777777" w:rsidR="0094635C" w:rsidRPr="00CB1E6A" w:rsidRDefault="0094635C" w:rsidP="0094635C">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554E8B09" w14:textId="6E994CE2" w:rsidR="0094635C" w:rsidRPr="00CB1E6A" w:rsidRDefault="0094635C" w:rsidP="0094635C">
            <w:pPr>
              <w:jc w:val="center"/>
            </w:pPr>
            <w:r>
              <w:rPr>
                <w:color w:val="000000"/>
              </w:rPr>
              <w:t>0.0622-0.2618</w:t>
            </w:r>
          </w:p>
        </w:tc>
      </w:tr>
      <w:tr w:rsidR="0094635C" w:rsidRPr="00CB1E6A" w14:paraId="4E4B4856" w14:textId="77777777" w:rsidTr="00F43006">
        <w:trPr>
          <w:trHeight w:val="372"/>
          <w:jc w:val="center"/>
        </w:trPr>
        <w:tc>
          <w:tcPr>
            <w:tcW w:w="1737" w:type="dxa"/>
            <w:tcBorders>
              <w:top w:val="nil"/>
              <w:left w:val="nil"/>
              <w:bottom w:val="nil"/>
              <w:right w:val="nil"/>
            </w:tcBorders>
            <w:shd w:val="clear" w:color="auto" w:fill="auto"/>
            <w:noWrap/>
            <w:vAlign w:val="bottom"/>
            <w:hideMark/>
          </w:tcPr>
          <w:p w14:paraId="35DC5BF1" w14:textId="77777777" w:rsidR="0094635C" w:rsidRPr="00CB1E6A" w:rsidRDefault="0094635C" w:rsidP="0094635C"/>
        </w:tc>
        <w:tc>
          <w:tcPr>
            <w:tcW w:w="2091" w:type="dxa"/>
            <w:tcBorders>
              <w:top w:val="nil"/>
              <w:left w:val="nil"/>
              <w:bottom w:val="nil"/>
              <w:right w:val="nil"/>
            </w:tcBorders>
            <w:shd w:val="clear" w:color="auto" w:fill="auto"/>
            <w:noWrap/>
            <w:vAlign w:val="bottom"/>
            <w:hideMark/>
          </w:tcPr>
          <w:p w14:paraId="61BFFAC6"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1D04700C" w14:textId="22D76A33" w:rsidR="0094635C" w:rsidRPr="00CB1E6A" w:rsidRDefault="0094635C" w:rsidP="0094635C">
            <w:pPr>
              <w:jc w:val="center"/>
            </w:pPr>
            <w:r>
              <w:rPr>
                <w:color w:val="000000"/>
              </w:rPr>
              <w:t>0.7756</w:t>
            </w:r>
          </w:p>
        </w:tc>
      </w:tr>
      <w:tr w:rsidR="0094635C" w:rsidRPr="00CB1E6A" w14:paraId="39289012"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3922EC20" w14:textId="77777777" w:rsidR="0094635C" w:rsidRPr="00CB1E6A" w:rsidRDefault="0094635C" w:rsidP="0094635C">
            <w:r w:rsidRPr="00CB1E6A">
              <w:t>TEMKIN</w:t>
            </w:r>
          </w:p>
        </w:tc>
        <w:tc>
          <w:tcPr>
            <w:tcW w:w="2091" w:type="dxa"/>
            <w:tcBorders>
              <w:top w:val="nil"/>
              <w:left w:val="nil"/>
              <w:bottom w:val="nil"/>
              <w:right w:val="nil"/>
            </w:tcBorders>
            <w:shd w:val="clear" w:color="auto" w:fill="auto"/>
            <w:noWrap/>
            <w:vAlign w:val="bottom"/>
            <w:hideMark/>
          </w:tcPr>
          <w:p w14:paraId="0BC95C26"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46E0CD16" w14:textId="70E24A29" w:rsidR="0094635C" w:rsidRPr="00CB1E6A" w:rsidRDefault="0094635C" w:rsidP="0094635C">
            <w:pPr>
              <w:jc w:val="center"/>
            </w:pPr>
            <w:r>
              <w:rPr>
                <w:color w:val="000000"/>
              </w:rPr>
              <w:t>32.2100</w:t>
            </w:r>
          </w:p>
        </w:tc>
      </w:tr>
      <w:tr w:rsidR="0094635C" w:rsidRPr="00CB1E6A" w14:paraId="45BFF1E7"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642BDC87"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01B806A8" w14:textId="10FB37F0" w:rsidR="0094635C" w:rsidRPr="00CB1E6A" w:rsidRDefault="0094635C" w:rsidP="0094635C">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0BE405D2" w14:textId="315DF56B" w:rsidR="0094635C" w:rsidRPr="00CB1E6A" w:rsidRDefault="0094635C" w:rsidP="0094635C">
            <w:pPr>
              <w:jc w:val="center"/>
            </w:pPr>
            <w:r>
              <w:rPr>
                <w:color w:val="000000"/>
              </w:rPr>
              <w:t>0.7178</w:t>
            </w:r>
          </w:p>
        </w:tc>
      </w:tr>
      <w:tr w:rsidR="0094635C" w:rsidRPr="00CB1E6A" w14:paraId="64EDA698" w14:textId="77777777" w:rsidTr="00F43006">
        <w:trPr>
          <w:trHeight w:val="372"/>
          <w:jc w:val="center"/>
        </w:trPr>
        <w:tc>
          <w:tcPr>
            <w:tcW w:w="1737" w:type="dxa"/>
            <w:tcBorders>
              <w:top w:val="nil"/>
              <w:left w:val="nil"/>
              <w:bottom w:val="nil"/>
              <w:right w:val="nil"/>
            </w:tcBorders>
            <w:shd w:val="clear" w:color="auto" w:fill="auto"/>
            <w:noWrap/>
            <w:vAlign w:val="bottom"/>
            <w:hideMark/>
          </w:tcPr>
          <w:p w14:paraId="6FB0069E"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EFAD8E7" w14:textId="30B33E0E" w:rsidR="0094635C" w:rsidRPr="00CB1E6A" w:rsidRDefault="0094635C" w:rsidP="007E632D">
            <w:pPr>
              <w:jc w:val="both"/>
            </w:pPr>
            <w:r w:rsidRPr="00CB1E6A">
              <w:t>bT (</w:t>
            </w:r>
            <w:r w:rsidR="007E632D">
              <w:t>J/mol</w:t>
            </w:r>
            <w:r w:rsidRPr="00CB1E6A">
              <w:t>)</w:t>
            </w:r>
          </w:p>
        </w:tc>
        <w:tc>
          <w:tcPr>
            <w:tcW w:w="1701" w:type="dxa"/>
            <w:tcBorders>
              <w:top w:val="nil"/>
              <w:left w:val="nil"/>
              <w:bottom w:val="nil"/>
              <w:right w:val="nil"/>
            </w:tcBorders>
            <w:shd w:val="clear" w:color="auto" w:fill="auto"/>
            <w:noWrap/>
            <w:vAlign w:val="center"/>
            <w:hideMark/>
          </w:tcPr>
          <w:p w14:paraId="085FF95A" w14:textId="28434107" w:rsidR="0094635C" w:rsidRPr="00CB1E6A" w:rsidRDefault="0094635C" w:rsidP="0094635C">
            <w:pPr>
              <w:jc w:val="center"/>
            </w:pPr>
            <w:r>
              <w:rPr>
                <w:color w:val="000000"/>
              </w:rPr>
              <w:t>79.7800</w:t>
            </w:r>
          </w:p>
        </w:tc>
      </w:tr>
      <w:tr w:rsidR="0094635C" w:rsidRPr="00CB1E6A" w14:paraId="7D3CD7A1" w14:textId="77777777" w:rsidTr="00F43006">
        <w:trPr>
          <w:trHeight w:val="372"/>
          <w:jc w:val="center"/>
        </w:trPr>
        <w:tc>
          <w:tcPr>
            <w:tcW w:w="1737" w:type="dxa"/>
            <w:tcBorders>
              <w:top w:val="nil"/>
              <w:left w:val="nil"/>
              <w:bottom w:val="nil"/>
              <w:right w:val="nil"/>
            </w:tcBorders>
            <w:shd w:val="clear" w:color="auto" w:fill="auto"/>
            <w:noWrap/>
            <w:vAlign w:val="bottom"/>
            <w:hideMark/>
          </w:tcPr>
          <w:p w14:paraId="0C1CF834"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E6A9458"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9C9C94F" w14:textId="3D209170" w:rsidR="0094635C" w:rsidRPr="00CB1E6A" w:rsidRDefault="0094635C" w:rsidP="0094635C">
            <w:pPr>
              <w:jc w:val="center"/>
            </w:pPr>
            <w:r>
              <w:rPr>
                <w:color w:val="000000"/>
              </w:rPr>
              <w:t>0.8864</w:t>
            </w:r>
          </w:p>
        </w:tc>
      </w:tr>
      <w:tr w:rsidR="0094635C" w:rsidRPr="00CB1E6A" w14:paraId="68543D25"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222925F7" w14:textId="77777777" w:rsidR="0094635C" w:rsidRPr="00CB1E6A" w:rsidRDefault="0094635C" w:rsidP="0094635C">
            <w:r w:rsidRPr="00CB1E6A">
              <w:t>D-R</w:t>
            </w:r>
          </w:p>
        </w:tc>
        <w:tc>
          <w:tcPr>
            <w:tcW w:w="2091" w:type="dxa"/>
            <w:tcBorders>
              <w:top w:val="nil"/>
              <w:left w:val="nil"/>
              <w:bottom w:val="nil"/>
              <w:right w:val="nil"/>
            </w:tcBorders>
            <w:shd w:val="clear" w:color="auto" w:fill="auto"/>
            <w:noWrap/>
            <w:vAlign w:val="bottom"/>
            <w:hideMark/>
          </w:tcPr>
          <w:p w14:paraId="1FA22C8E" w14:textId="7A6AE4E7" w:rsidR="0094635C" w:rsidRPr="00CB1E6A" w:rsidRDefault="0094635C" w:rsidP="0094635C">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2B94036D" w14:textId="1081E2E5" w:rsidR="0094635C" w:rsidRPr="00CB1E6A" w:rsidRDefault="0094635C" w:rsidP="0094635C">
            <w:pPr>
              <w:jc w:val="center"/>
            </w:pPr>
            <w:r>
              <w:rPr>
                <w:color w:val="000000"/>
              </w:rPr>
              <w:t>55.5800</w:t>
            </w:r>
          </w:p>
        </w:tc>
      </w:tr>
      <w:tr w:rsidR="0094635C" w:rsidRPr="00CB1E6A" w14:paraId="0590A563"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02BA9866"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B75405E" w14:textId="77777777" w:rsidR="0094635C" w:rsidRPr="00CB1E6A" w:rsidRDefault="0094635C" w:rsidP="0094635C">
            <w:r w:rsidRPr="00CB1E6A">
              <w:t>β x 10</w:t>
            </w:r>
            <w:r w:rsidRPr="00CB1E6A">
              <w:rPr>
                <w:vertAlign w:val="superscript"/>
              </w:rPr>
              <w:t>-4</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6C3342A5" w14:textId="6ED80A15" w:rsidR="0094635C" w:rsidRPr="00CB1E6A" w:rsidRDefault="0094635C" w:rsidP="0094635C">
            <w:pPr>
              <w:jc w:val="center"/>
              <w:rPr>
                <w:lang w:val="en-GB"/>
              </w:rPr>
            </w:pPr>
            <w:r>
              <w:rPr>
                <w:color w:val="000000"/>
              </w:rPr>
              <w:t>2.0000</w:t>
            </w:r>
          </w:p>
        </w:tc>
      </w:tr>
      <w:tr w:rsidR="0094635C" w:rsidRPr="00CB1E6A" w14:paraId="5FE5289E"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19257ABE"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DE29234" w14:textId="77777777" w:rsidR="0094635C" w:rsidRPr="00CB1E6A" w:rsidRDefault="0094635C" w:rsidP="0094635C">
            <w:r w:rsidRPr="00CB1E6A">
              <w:t>E (kJ/mol)</w:t>
            </w:r>
          </w:p>
        </w:tc>
        <w:tc>
          <w:tcPr>
            <w:tcW w:w="1701" w:type="dxa"/>
            <w:tcBorders>
              <w:top w:val="nil"/>
              <w:left w:val="nil"/>
              <w:bottom w:val="nil"/>
              <w:right w:val="nil"/>
            </w:tcBorders>
            <w:shd w:val="clear" w:color="auto" w:fill="auto"/>
            <w:noWrap/>
            <w:vAlign w:val="center"/>
            <w:hideMark/>
          </w:tcPr>
          <w:p w14:paraId="080FC42A" w14:textId="503FA282" w:rsidR="0094635C" w:rsidRPr="00CB1E6A" w:rsidRDefault="0094635C" w:rsidP="0094635C">
            <w:pPr>
              <w:jc w:val="center"/>
              <w:rPr>
                <w:lang w:val="en-GB"/>
              </w:rPr>
            </w:pPr>
            <w:r>
              <w:rPr>
                <w:color w:val="000000"/>
              </w:rPr>
              <w:t>50.0000</w:t>
            </w:r>
          </w:p>
        </w:tc>
      </w:tr>
      <w:tr w:rsidR="0094635C" w:rsidRPr="00CB1E6A" w14:paraId="78908B1B" w14:textId="77777777" w:rsidTr="00F43006">
        <w:trPr>
          <w:trHeight w:val="372"/>
          <w:jc w:val="center"/>
        </w:trPr>
        <w:tc>
          <w:tcPr>
            <w:tcW w:w="1737" w:type="dxa"/>
            <w:tcBorders>
              <w:top w:val="nil"/>
              <w:left w:val="nil"/>
              <w:bottom w:val="nil"/>
              <w:right w:val="nil"/>
            </w:tcBorders>
            <w:shd w:val="clear" w:color="auto" w:fill="auto"/>
            <w:noWrap/>
            <w:vAlign w:val="bottom"/>
            <w:hideMark/>
          </w:tcPr>
          <w:p w14:paraId="7554196D"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660573F"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28FFCE0D" w14:textId="1D7AEB29" w:rsidR="0094635C" w:rsidRPr="00CB1E6A" w:rsidRDefault="0094635C" w:rsidP="0094635C">
            <w:pPr>
              <w:jc w:val="center"/>
            </w:pPr>
            <w:r>
              <w:rPr>
                <w:color w:val="000000"/>
              </w:rPr>
              <w:t>0.9348</w:t>
            </w:r>
          </w:p>
        </w:tc>
      </w:tr>
      <w:tr w:rsidR="0094635C" w:rsidRPr="00CB1E6A" w14:paraId="2D700DA8" w14:textId="77777777" w:rsidTr="00F43006">
        <w:trPr>
          <w:trHeight w:val="360"/>
          <w:jc w:val="center"/>
        </w:trPr>
        <w:tc>
          <w:tcPr>
            <w:tcW w:w="1737" w:type="dxa"/>
            <w:tcBorders>
              <w:top w:val="nil"/>
              <w:left w:val="nil"/>
              <w:bottom w:val="nil"/>
              <w:right w:val="nil"/>
            </w:tcBorders>
            <w:shd w:val="clear" w:color="auto" w:fill="auto"/>
            <w:noWrap/>
            <w:vAlign w:val="bottom"/>
            <w:hideMark/>
          </w:tcPr>
          <w:p w14:paraId="5C358876" w14:textId="77777777" w:rsidR="0094635C" w:rsidRPr="00CB1E6A" w:rsidRDefault="0094635C" w:rsidP="0094635C">
            <w:r w:rsidRPr="00CB1E6A">
              <w:t>HASLEY</w:t>
            </w:r>
          </w:p>
        </w:tc>
        <w:tc>
          <w:tcPr>
            <w:tcW w:w="2091" w:type="dxa"/>
            <w:tcBorders>
              <w:top w:val="nil"/>
              <w:left w:val="nil"/>
              <w:bottom w:val="nil"/>
              <w:right w:val="nil"/>
            </w:tcBorders>
            <w:shd w:val="clear" w:color="auto" w:fill="auto"/>
            <w:noWrap/>
            <w:vAlign w:val="bottom"/>
            <w:hideMark/>
          </w:tcPr>
          <w:p w14:paraId="0CC1083D" w14:textId="77777777" w:rsidR="0094635C" w:rsidRPr="00CB1E6A" w:rsidRDefault="0094635C" w:rsidP="0094635C">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6465B8D1" w14:textId="788637DA" w:rsidR="0094635C" w:rsidRPr="00CB1E6A" w:rsidRDefault="0094635C" w:rsidP="0094635C">
            <w:pPr>
              <w:jc w:val="center"/>
            </w:pPr>
            <w:r>
              <w:rPr>
                <w:color w:val="000000"/>
              </w:rPr>
              <w:t>0.0100</w:t>
            </w:r>
          </w:p>
        </w:tc>
      </w:tr>
      <w:tr w:rsidR="0094635C" w:rsidRPr="00CB1E6A" w14:paraId="6FBA4A6B" w14:textId="77777777" w:rsidTr="00F43006">
        <w:trPr>
          <w:trHeight w:val="360"/>
          <w:jc w:val="center"/>
        </w:trPr>
        <w:tc>
          <w:tcPr>
            <w:tcW w:w="1737" w:type="dxa"/>
            <w:tcBorders>
              <w:top w:val="nil"/>
              <w:left w:val="nil"/>
              <w:bottom w:val="nil"/>
              <w:right w:val="nil"/>
            </w:tcBorders>
            <w:shd w:val="clear" w:color="auto" w:fill="auto"/>
            <w:noWrap/>
            <w:vAlign w:val="bottom"/>
            <w:hideMark/>
          </w:tcPr>
          <w:p w14:paraId="3EC8B6CE"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519CF55"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3A33C932" w14:textId="00BB83B5" w:rsidR="0094635C" w:rsidRPr="00CB1E6A" w:rsidRDefault="0094635C" w:rsidP="0094635C">
            <w:pPr>
              <w:jc w:val="center"/>
            </w:pPr>
            <w:r>
              <w:rPr>
                <w:color w:val="000000"/>
              </w:rPr>
              <w:t>1.8086</w:t>
            </w:r>
          </w:p>
        </w:tc>
      </w:tr>
      <w:tr w:rsidR="0094635C" w:rsidRPr="00CB1E6A" w14:paraId="7C41D3C8"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58C5E11B"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A59BAED" w14:textId="77777777" w:rsidR="0094635C" w:rsidRPr="00CB1E6A" w:rsidRDefault="0094635C" w:rsidP="0094635C">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1F64E214" w14:textId="1F046B50" w:rsidR="0094635C" w:rsidRPr="00CB1E6A" w:rsidRDefault="0094635C" w:rsidP="0094635C">
            <w:pPr>
              <w:jc w:val="center"/>
            </w:pPr>
            <w:r>
              <w:rPr>
                <w:color w:val="000000"/>
              </w:rPr>
              <w:t>0.5529</w:t>
            </w:r>
          </w:p>
        </w:tc>
      </w:tr>
      <w:tr w:rsidR="0094635C" w:rsidRPr="00CB1E6A" w14:paraId="413BFCA7" w14:textId="77777777" w:rsidTr="00F43006">
        <w:trPr>
          <w:trHeight w:val="372"/>
          <w:jc w:val="center"/>
        </w:trPr>
        <w:tc>
          <w:tcPr>
            <w:tcW w:w="1737" w:type="dxa"/>
            <w:tcBorders>
              <w:top w:val="nil"/>
              <w:left w:val="nil"/>
              <w:bottom w:val="nil"/>
              <w:right w:val="nil"/>
            </w:tcBorders>
            <w:shd w:val="clear" w:color="auto" w:fill="auto"/>
            <w:noWrap/>
            <w:vAlign w:val="bottom"/>
            <w:hideMark/>
          </w:tcPr>
          <w:p w14:paraId="04669A8B"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F4375C6"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0A0A1E60" w14:textId="0FE5A06A" w:rsidR="0094635C" w:rsidRPr="00CB1E6A" w:rsidRDefault="0094635C" w:rsidP="0094635C">
            <w:pPr>
              <w:jc w:val="center"/>
            </w:pPr>
            <w:r>
              <w:rPr>
                <w:color w:val="000000"/>
              </w:rPr>
              <w:t>0.9103</w:t>
            </w:r>
          </w:p>
        </w:tc>
      </w:tr>
      <w:tr w:rsidR="0094635C" w:rsidRPr="00CB1E6A" w14:paraId="4798E7A6"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355859DA" w14:textId="77777777" w:rsidR="0094635C" w:rsidRPr="00CB1E6A" w:rsidRDefault="0094635C" w:rsidP="0094635C">
            <w:r w:rsidRPr="00CB1E6A">
              <w:t>R-P</w:t>
            </w:r>
          </w:p>
        </w:tc>
        <w:tc>
          <w:tcPr>
            <w:tcW w:w="2091" w:type="dxa"/>
            <w:tcBorders>
              <w:top w:val="nil"/>
              <w:left w:val="nil"/>
              <w:bottom w:val="nil"/>
              <w:right w:val="nil"/>
            </w:tcBorders>
            <w:shd w:val="clear" w:color="auto" w:fill="auto"/>
            <w:noWrap/>
            <w:vAlign w:val="bottom"/>
            <w:hideMark/>
          </w:tcPr>
          <w:p w14:paraId="197BC91A" w14:textId="1663592C" w:rsidR="0094635C" w:rsidRPr="00CB1E6A" w:rsidRDefault="0094635C" w:rsidP="0094635C">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3CDEBA2B" w14:textId="17FEA50D" w:rsidR="0094635C" w:rsidRPr="00CB1E6A" w:rsidRDefault="0094635C" w:rsidP="0094635C">
            <w:pPr>
              <w:jc w:val="center"/>
            </w:pPr>
            <w:r>
              <w:rPr>
                <w:color w:val="000000"/>
              </w:rPr>
              <w:t>13.8900</w:t>
            </w:r>
          </w:p>
        </w:tc>
      </w:tr>
      <w:tr w:rsidR="0094635C" w:rsidRPr="00CB1E6A" w14:paraId="146E0038"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4FFBB7F3"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06CCCDA8"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79FA5A7A" w14:textId="0D6F5557" w:rsidR="0094635C" w:rsidRPr="00CB1E6A" w:rsidRDefault="0094635C" w:rsidP="0094635C">
            <w:pPr>
              <w:jc w:val="center"/>
            </w:pPr>
            <w:r>
              <w:rPr>
                <w:color w:val="000000"/>
              </w:rPr>
              <w:t>0.3724</w:t>
            </w:r>
          </w:p>
        </w:tc>
      </w:tr>
      <w:tr w:rsidR="0094635C" w:rsidRPr="00CB1E6A" w14:paraId="2CB60058" w14:textId="77777777" w:rsidTr="00F43006">
        <w:trPr>
          <w:trHeight w:val="372"/>
          <w:jc w:val="center"/>
        </w:trPr>
        <w:tc>
          <w:tcPr>
            <w:tcW w:w="1737" w:type="dxa"/>
            <w:tcBorders>
              <w:top w:val="nil"/>
              <w:left w:val="nil"/>
              <w:bottom w:val="nil"/>
              <w:right w:val="nil"/>
            </w:tcBorders>
            <w:shd w:val="clear" w:color="auto" w:fill="auto"/>
            <w:noWrap/>
            <w:vAlign w:val="bottom"/>
            <w:hideMark/>
          </w:tcPr>
          <w:p w14:paraId="5B0B2E99"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57077DA5"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56C0984" w14:textId="7115011B" w:rsidR="0094635C" w:rsidRPr="00CB1E6A" w:rsidRDefault="0094635C" w:rsidP="0094635C">
            <w:pPr>
              <w:jc w:val="center"/>
            </w:pPr>
            <w:r>
              <w:rPr>
                <w:color w:val="000000"/>
              </w:rPr>
              <w:t>0.9221</w:t>
            </w:r>
          </w:p>
        </w:tc>
      </w:tr>
      <w:tr w:rsidR="0094635C" w:rsidRPr="00CB1E6A" w14:paraId="6BD04841" w14:textId="77777777" w:rsidTr="00F43006">
        <w:trPr>
          <w:trHeight w:val="360"/>
          <w:jc w:val="center"/>
        </w:trPr>
        <w:tc>
          <w:tcPr>
            <w:tcW w:w="1737" w:type="dxa"/>
            <w:tcBorders>
              <w:top w:val="nil"/>
              <w:left w:val="nil"/>
              <w:bottom w:val="nil"/>
              <w:right w:val="nil"/>
            </w:tcBorders>
            <w:shd w:val="clear" w:color="auto" w:fill="auto"/>
            <w:noWrap/>
            <w:vAlign w:val="bottom"/>
            <w:hideMark/>
          </w:tcPr>
          <w:p w14:paraId="5D37FF51" w14:textId="77777777" w:rsidR="0094635C" w:rsidRPr="00CB1E6A" w:rsidRDefault="0094635C" w:rsidP="0094635C">
            <w:r w:rsidRPr="00CB1E6A">
              <w:t>HILL</w:t>
            </w:r>
          </w:p>
        </w:tc>
        <w:tc>
          <w:tcPr>
            <w:tcW w:w="2091" w:type="dxa"/>
            <w:tcBorders>
              <w:top w:val="nil"/>
              <w:left w:val="nil"/>
              <w:bottom w:val="nil"/>
              <w:right w:val="nil"/>
            </w:tcBorders>
            <w:shd w:val="clear" w:color="auto" w:fill="auto"/>
            <w:noWrap/>
            <w:vAlign w:val="bottom"/>
            <w:hideMark/>
          </w:tcPr>
          <w:p w14:paraId="484AADFA"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74012AB5" w14:textId="7FC91D36" w:rsidR="0094635C" w:rsidRPr="00CB1E6A" w:rsidRDefault="0094635C" w:rsidP="0094635C">
            <w:pPr>
              <w:jc w:val="center"/>
            </w:pPr>
            <w:r>
              <w:rPr>
                <w:color w:val="000000"/>
              </w:rPr>
              <w:t>0.7834</w:t>
            </w:r>
          </w:p>
        </w:tc>
      </w:tr>
      <w:tr w:rsidR="0094635C" w:rsidRPr="00CB1E6A" w14:paraId="3AC3B531" w14:textId="77777777" w:rsidTr="00F43006">
        <w:trPr>
          <w:trHeight w:val="396"/>
          <w:jc w:val="center"/>
        </w:trPr>
        <w:tc>
          <w:tcPr>
            <w:tcW w:w="1737" w:type="dxa"/>
            <w:tcBorders>
              <w:top w:val="nil"/>
              <w:left w:val="nil"/>
              <w:bottom w:val="nil"/>
              <w:right w:val="nil"/>
            </w:tcBorders>
            <w:shd w:val="clear" w:color="auto" w:fill="auto"/>
            <w:noWrap/>
            <w:vAlign w:val="bottom"/>
            <w:hideMark/>
          </w:tcPr>
          <w:p w14:paraId="3070D209"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733676D0" w14:textId="77777777" w:rsidR="0094635C" w:rsidRPr="00CB1E6A" w:rsidRDefault="0094635C" w:rsidP="0094635C">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0B78F7B6" w14:textId="07C6B07D" w:rsidR="0094635C" w:rsidRPr="00CB1E6A" w:rsidRDefault="0094635C" w:rsidP="0094635C">
            <w:pPr>
              <w:jc w:val="center"/>
            </w:pPr>
            <w:r>
              <w:rPr>
                <w:color w:val="000000"/>
              </w:rPr>
              <w:t>1.7361</w:t>
            </w:r>
          </w:p>
        </w:tc>
      </w:tr>
      <w:tr w:rsidR="0094635C" w:rsidRPr="00CB1E6A" w14:paraId="2BCAAD3F" w14:textId="77777777" w:rsidTr="00F43006">
        <w:trPr>
          <w:trHeight w:val="360"/>
          <w:jc w:val="center"/>
        </w:trPr>
        <w:tc>
          <w:tcPr>
            <w:tcW w:w="1737" w:type="dxa"/>
            <w:tcBorders>
              <w:top w:val="nil"/>
              <w:left w:val="nil"/>
              <w:bottom w:val="nil"/>
              <w:right w:val="nil"/>
            </w:tcBorders>
            <w:shd w:val="clear" w:color="auto" w:fill="auto"/>
            <w:noWrap/>
            <w:vAlign w:val="bottom"/>
            <w:hideMark/>
          </w:tcPr>
          <w:p w14:paraId="010AFBDC"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D6CDF58" w14:textId="7A72676D" w:rsidR="0094635C" w:rsidRPr="00165413" w:rsidRDefault="0094635C" w:rsidP="0094635C">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74C10430" w14:textId="39DE27A6" w:rsidR="0094635C" w:rsidRPr="00CB1E6A" w:rsidRDefault="0094635C" w:rsidP="0094635C">
            <w:pPr>
              <w:jc w:val="center"/>
            </w:pPr>
            <w:r>
              <w:rPr>
                <w:color w:val="000000"/>
              </w:rPr>
              <w:t>59.8800</w:t>
            </w:r>
          </w:p>
        </w:tc>
      </w:tr>
      <w:tr w:rsidR="0094635C" w:rsidRPr="00CB1E6A" w14:paraId="35A261D9" w14:textId="77777777" w:rsidTr="00F43006">
        <w:trPr>
          <w:trHeight w:val="372"/>
          <w:jc w:val="center"/>
        </w:trPr>
        <w:tc>
          <w:tcPr>
            <w:tcW w:w="1737" w:type="dxa"/>
            <w:tcBorders>
              <w:top w:val="nil"/>
              <w:left w:val="nil"/>
              <w:bottom w:val="single" w:sz="4" w:space="0" w:color="auto"/>
              <w:right w:val="nil"/>
            </w:tcBorders>
            <w:shd w:val="clear" w:color="auto" w:fill="auto"/>
            <w:noWrap/>
            <w:vAlign w:val="bottom"/>
            <w:hideMark/>
          </w:tcPr>
          <w:p w14:paraId="1965193D" w14:textId="77777777" w:rsidR="0094635C" w:rsidRPr="00CB1E6A" w:rsidRDefault="0094635C" w:rsidP="0094635C">
            <w:r w:rsidRPr="00CB1E6A">
              <w:t> </w:t>
            </w:r>
          </w:p>
        </w:tc>
        <w:tc>
          <w:tcPr>
            <w:tcW w:w="2091" w:type="dxa"/>
            <w:tcBorders>
              <w:top w:val="nil"/>
              <w:left w:val="nil"/>
              <w:bottom w:val="single" w:sz="4" w:space="0" w:color="auto"/>
              <w:right w:val="nil"/>
            </w:tcBorders>
            <w:shd w:val="clear" w:color="auto" w:fill="auto"/>
            <w:noWrap/>
            <w:vAlign w:val="bottom"/>
            <w:hideMark/>
          </w:tcPr>
          <w:p w14:paraId="5685FA59" w14:textId="77777777" w:rsidR="0094635C" w:rsidRPr="00CB1E6A" w:rsidRDefault="0094635C" w:rsidP="0094635C">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6CE20338" w14:textId="1A056BDC" w:rsidR="0094635C" w:rsidRPr="00CB1E6A" w:rsidRDefault="0094635C" w:rsidP="0094635C">
            <w:pPr>
              <w:jc w:val="center"/>
              <w:rPr>
                <w:lang w:val="en-GB"/>
              </w:rPr>
            </w:pPr>
            <w:r>
              <w:rPr>
                <w:color w:val="000000"/>
              </w:rPr>
              <w:t>0.8680</w:t>
            </w:r>
          </w:p>
        </w:tc>
      </w:tr>
    </w:tbl>
    <w:p w14:paraId="64126D7B" w14:textId="77777777" w:rsidR="006E1B59" w:rsidRPr="00CB1E6A" w:rsidRDefault="006E1B59" w:rsidP="005009D3">
      <w:pPr>
        <w:spacing w:line="480" w:lineRule="auto"/>
        <w:rPr>
          <w:rFonts w:eastAsiaTheme="minorEastAsia"/>
          <w:b/>
          <w:bCs/>
          <w:sz w:val="28"/>
          <w:szCs w:val="28"/>
        </w:rPr>
      </w:pPr>
    </w:p>
    <w:p w14:paraId="10BA094D" w14:textId="1C5F1005" w:rsidR="005009D3" w:rsidRPr="00CB1E6A" w:rsidRDefault="005009D3" w:rsidP="00803870">
      <w:pPr>
        <w:pStyle w:val="Heading4"/>
      </w:pPr>
      <w:bookmarkStart w:id="1882" w:name="_Toc118051722"/>
      <w:bookmarkStart w:id="1883" w:name="_Toc127869294"/>
      <w:r w:rsidRPr="00CB1E6A">
        <w:lastRenderedPageBreak/>
        <w:t xml:space="preserve">Kinetic studies on adsorption of IBU </w:t>
      </w:r>
      <w:r w:rsidR="00423EA3">
        <w:t>onto RHP1</w:t>
      </w:r>
      <w:bookmarkEnd w:id="1882"/>
      <w:bookmarkEnd w:id="1883"/>
    </w:p>
    <w:p w14:paraId="12084D45" w14:textId="69B92380" w:rsidR="00F04C10" w:rsidRPr="0081795F" w:rsidRDefault="00B0348C" w:rsidP="00F04C10">
      <w:pPr>
        <w:spacing w:line="480" w:lineRule="auto"/>
        <w:jc w:val="both"/>
        <w:rPr>
          <w:rFonts w:asciiTheme="majorBidi" w:hAnsiTheme="majorBidi" w:cstheme="majorBidi"/>
          <w:lang w:val="en-GB"/>
        </w:rPr>
      </w:pPr>
      <w:r w:rsidRPr="00CB1E6A">
        <w:rPr>
          <w:lang w:val="en-GB"/>
        </w:rPr>
        <w:t>The Pseudo first order (PFO) kinetic plot is depicted in Figure 4.4.6.5a, whereas the estimated parameters are listed in Table 4.4.6.2. Although correlation coefficient values are relatively high (0.9958, 0.9935, 0.9902, 0.9856, and 0.9902 for 10, 20, 30, 40 and 50 mg/L respectively) obtained for PFO (4.4.6.5a)</w:t>
      </w:r>
      <w:r w:rsidR="004705C4">
        <w:rPr>
          <w:lang w:val="en-GB"/>
        </w:rPr>
        <w:t>, t</w:t>
      </w:r>
      <w:r w:rsidRPr="00CB1E6A">
        <w:rPr>
          <w:lang w:val="en-GB"/>
        </w:rPr>
        <w:t>here is a wide deviation between the experimental and calculated quantities adsorbed at equilibrium. This deviation was confirmed by the high error values, estimated from percentage standard deviation (S.D %), Chi-square (</w:t>
      </w:r>
      <w:r w:rsidR="00257DA9" w:rsidRPr="00257DA9">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4.6.5b) across all the investigated concentrations. This suggested that the PSO kinetic model is a better fit for the experimental data. The Elovich kinetic plot is depicted in Figure 4.4.6.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257DA9">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116517" w:rsidRPr="00CB1E6A">
        <w:rPr>
          <w:noProof/>
          <w:lang w:val="en-GB"/>
        </w:rPr>
        <w:t xml:space="preserve">(Ahmad </w:t>
      </w:r>
      <w:r w:rsidR="008C0A9B" w:rsidRPr="008C0A9B">
        <w:rPr>
          <w:i/>
          <w:iCs/>
          <w:noProof/>
          <w:lang w:val="en-GB"/>
        </w:rPr>
        <w:t>et al.</w:t>
      </w:r>
      <w:r w:rsidR="00116517" w:rsidRPr="00CB1E6A">
        <w:rPr>
          <w:noProof/>
          <w:lang w:val="en-GB"/>
        </w:rPr>
        <w:t>, 2016)</w:t>
      </w:r>
      <w:r w:rsidRPr="00CB1E6A">
        <w:rPr>
          <w:lang w:val="en-GB"/>
        </w:rPr>
        <w:fldChar w:fldCharType="end"/>
      </w:r>
      <w:r w:rsidRPr="00CB1E6A">
        <w:rPr>
          <w:lang w:val="en-GB"/>
        </w:rPr>
        <w:t xml:space="preserve">. The Fractional power plot is depicted in Figure 4.4.6.5e. </w:t>
      </w:r>
      <w:r w:rsidR="00376D25">
        <w:rPr>
          <w:lang w:val="en-GB"/>
        </w:rPr>
        <w:t>The values of K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4.6.5f shows the Avrami plot, with the R</w:t>
      </w:r>
      <w:r w:rsidRPr="00CB1E6A">
        <w:rPr>
          <w:vertAlign w:val="superscript"/>
          <w:lang w:val="en-GB"/>
        </w:rPr>
        <w:t>2</w:t>
      </w:r>
      <w:r w:rsidRPr="00CB1E6A">
        <w:rPr>
          <w:lang w:val="en-GB"/>
        </w:rPr>
        <w:t xml:space="preserve"> values ranging from 0.8976 – 0.9737. The </w:t>
      </w:r>
      <w:r w:rsidR="00A3522D">
        <w:rPr>
          <w:lang w:val="en-GB"/>
        </w:rPr>
        <w:t>k</w:t>
      </w:r>
      <w:r w:rsidRPr="00CB1E6A">
        <w:rPr>
          <w:vertAlign w:val="subscript"/>
          <w:lang w:val="en-GB"/>
        </w:rPr>
        <w:t>AV</w:t>
      </w:r>
      <w:r w:rsidRPr="00CB1E6A">
        <w:rPr>
          <w:lang w:val="en-GB"/>
        </w:rPr>
        <w:t xml:space="preserve"> parameter is dependent on temperature and increases with increasing concentration. This is because, as the initial concentration increase</w:t>
      </w:r>
      <w:r w:rsidR="004705C4">
        <w:rPr>
          <w:lang w:val="en-GB"/>
        </w:rPr>
        <w:t>d</w:t>
      </w:r>
      <w:r w:rsidRPr="00CB1E6A">
        <w:rPr>
          <w:lang w:val="en-GB"/>
        </w:rPr>
        <w:t xml:space="preserve">,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F04C10" w:rsidRPr="00CB1E6A">
        <w:rPr>
          <w:lang w:val="en-GB"/>
        </w:rPr>
        <w:t xml:space="preserve">The Intraparticle diffusion (ID) plot for the uptake of IBU </w:t>
      </w:r>
      <w:r w:rsidR="00F04C10">
        <w:rPr>
          <w:lang w:val="en-GB"/>
        </w:rPr>
        <w:t>onto RHP1</w:t>
      </w:r>
      <w:r w:rsidR="00F04C10" w:rsidRPr="00CB1E6A">
        <w:rPr>
          <w:lang w:val="en-GB"/>
        </w:rPr>
        <w:t xml:space="preserve"> is depicted in Figure 4.4.6.5 c. The intercept (C) value, </w:t>
      </w:r>
      <w:r w:rsidR="0025066A">
        <w:rPr>
          <w:lang w:val="en-GB"/>
        </w:rPr>
        <w:t>which predicted the boundary</w:t>
      </w:r>
      <w:r w:rsidR="00F04C10" w:rsidRPr="00CB1E6A">
        <w:rPr>
          <w:lang w:val="en-GB"/>
        </w:rPr>
        <w:t xml:space="preserve"> layer thickness, was </w:t>
      </w:r>
      <w:r w:rsidR="00F04C10" w:rsidRPr="00CB1E6A">
        <w:rPr>
          <w:lang w:val="en-GB"/>
        </w:rPr>
        <w:lastRenderedPageBreak/>
        <w:t xml:space="preserve">obtained to increase from 1.7794 and 8.5119 as the concentration increased from 10 to 50 mg/g. </w:t>
      </w:r>
      <w:r w:rsidR="00F04C10" w:rsidRPr="0081795F">
        <w:rPr>
          <w:rFonts w:asciiTheme="majorBidi" w:hAnsiTheme="majorBidi" w:cstheme="majorBidi"/>
          <w:lang w:val="en-GB"/>
        </w:rPr>
        <w:t xml:space="preserve">This suggests that the boundary layer, also contributed to the adsorption mechanism </w:t>
      </w:r>
      <w:r w:rsidR="00F04C10" w:rsidRPr="0081795F">
        <w:rPr>
          <w:rFonts w:asciiTheme="majorBidi" w:hAnsiTheme="majorBidi" w:cstheme="majorBidi"/>
          <w:lang w:val="en-GB"/>
        </w:rPr>
        <w:fldChar w:fldCharType="begin" w:fldLock="1"/>
      </w:r>
      <w:r w:rsidR="00F04C10" w:rsidRPr="0081795F">
        <w:rPr>
          <w:rFonts w:asciiTheme="majorBidi" w:hAnsiTheme="majorBidi" w:cstheme="majorBidi"/>
          <w:lang w:val="en-GB"/>
        </w:rPr>
        <w:instrText>ADDIN CSL_CITATION {"citationItems":[{"id":"ITEM-1","itemData":{"DOI":"10.1016/j.jwpe.2020.101303","ISSN":"22147144","abstract":"This work is focused on the transient analysis of the different mass transfer mechanisms during the adsorption of metronidazole on activated carbon packed in a fixed-bed column. The analysis was carried out by modeling the breakthrough curves at different operation conditions with a fixed bed general model (FBGM) that considers the mass transport mechanisms of axial dispersion, convective, external and intraparticle (pore volume diffusion and surface diffusion). The results show that the FBGM model adequately simulated the dynamics of the experimental data under all operating conditions. Moreover, it was demonstrated that the convective mass transport governs the mass transport of metronidazole primarily, while the axial dispersion contributes only up to 5–10 % within the interstitial space of the packed column. The external mass transfer can be less than 5 % of the total mass transport of solute in the liquid phase. Regarding the intraparticle mass transport inside the activated carbon, it was found that surface diffusion is more important than the pore volume diffusion in the dynamic adsorption of metronidazole, and represents 80–100 % of the total intraparticle transport.","author":[{"dropping-particle":"","family":"Díaz-Blancas","given":"V.","non-dropping-particle":"","parse-names":false,"suffix":""},{"dropping-particle":"","family":"Aguilar-Madera","given":"C. G.","non-dropping-particle":"","parse-names":false,"suffix":""},{"dropping-particle":"V.","family":"Flores-Cano","given":"J.","non-dropping-particle":"","parse-names":false,"suffix":""},{"dropping-particle":"","family":"Leyva-Ramos","given":"R.","non-dropping-particle":"","parse-names":false,"suffix":""},{"dropping-particle":"","family":"Padilla-Ortega","given":"E.","non-dropping-particle":"","parse-names":false,"suffix":""},{"dropping-particle":"","family":"Ocampo-Pérez","given":"R.","non-dropping-particle":"","parse-names":false,"suffix":""}],"container-title":"Journal of Water Process Engineering","id":"ITEM-1","issue":"October 2019","issued":{"date-parts":[["2020"]]},"page":"101303","publisher":"Elsevier","title":"Evaluation of mass transfer mechanisms involved during the adsorption of metronidazole on granular activated carbon in fixed bed column","type":"article-journal","volume":"36"},"uris":["http://www.mendeley.com/documents/?uuid=b4ab0dab-54ff-4af0-b5c7-fa3d7f9d8fa7"]}],"mendeley":{"formattedCitation":"(Díaz-Blancas et al., 2020)","plainTextFormattedCitation":"(Díaz-Blancas et al., 2020)","previouslyFormattedCitation":"(Díaz-Blancas et al., 2020)"},"properties":{"noteIndex":0},"schema":"https://github.com/citation-style-language/schema/raw/master/csl-citation.json"}</w:instrText>
      </w:r>
      <w:r w:rsidR="00F04C10" w:rsidRPr="0081795F">
        <w:rPr>
          <w:rFonts w:asciiTheme="majorBidi" w:hAnsiTheme="majorBidi" w:cstheme="majorBidi"/>
          <w:lang w:val="en-GB"/>
        </w:rPr>
        <w:fldChar w:fldCharType="separate"/>
      </w:r>
      <w:r w:rsidR="00F04C10" w:rsidRPr="0081795F">
        <w:rPr>
          <w:rFonts w:asciiTheme="majorBidi" w:hAnsiTheme="majorBidi" w:cstheme="majorBidi"/>
          <w:noProof/>
          <w:lang w:val="en-GB"/>
        </w:rPr>
        <w:t xml:space="preserve">(Díaz-Blancas </w:t>
      </w:r>
      <w:r w:rsidR="008C0A9B" w:rsidRPr="008C0A9B">
        <w:rPr>
          <w:rFonts w:asciiTheme="majorBidi" w:hAnsiTheme="majorBidi" w:cstheme="majorBidi"/>
          <w:i/>
          <w:iCs/>
          <w:noProof/>
          <w:lang w:val="en-GB"/>
        </w:rPr>
        <w:t>et al.</w:t>
      </w:r>
      <w:r w:rsidR="00F04C10" w:rsidRPr="0081795F">
        <w:rPr>
          <w:rFonts w:asciiTheme="majorBidi" w:hAnsiTheme="majorBidi" w:cstheme="majorBidi"/>
          <w:noProof/>
          <w:lang w:val="en-GB"/>
        </w:rPr>
        <w:t>, 2020)</w:t>
      </w:r>
      <w:r w:rsidR="00F04C10" w:rsidRPr="0081795F">
        <w:rPr>
          <w:rFonts w:asciiTheme="majorBidi" w:hAnsiTheme="majorBidi" w:cstheme="majorBidi"/>
          <w:lang w:val="en-GB"/>
        </w:rPr>
        <w:fldChar w:fldCharType="end"/>
      </w:r>
      <w:r w:rsidR="00F04C10" w:rsidRPr="0081795F">
        <w:rPr>
          <w:rFonts w:asciiTheme="majorBidi" w:hAnsiTheme="majorBidi" w:cstheme="majorBidi"/>
          <w:lang w:val="en-GB"/>
        </w:rPr>
        <w:t>.</w:t>
      </w:r>
      <w:r w:rsidR="00F04C10" w:rsidRPr="00CB1E6A">
        <w:rPr>
          <w:lang w:val="en-GB"/>
        </w:rPr>
        <w:t xml:space="preserve"> The Liquid film diffusion plot is shown in Figure 4.4.6.5g, with R</w:t>
      </w:r>
      <w:r w:rsidR="00F04C10" w:rsidRPr="00CB1E6A">
        <w:rPr>
          <w:vertAlign w:val="superscript"/>
          <w:lang w:val="en-GB"/>
        </w:rPr>
        <w:t>2</w:t>
      </w:r>
      <w:r w:rsidR="00F04C10" w:rsidRPr="00CB1E6A">
        <w:rPr>
          <w:lang w:val="en-GB"/>
        </w:rPr>
        <w:t xml:space="preserve"> values ranging from 0.9378 – 0.9902. The values of </w:t>
      </w:r>
      <w:r w:rsidR="00A3522D">
        <w:rPr>
          <w:lang w:val="en-GB"/>
        </w:rPr>
        <w:t>k</w:t>
      </w:r>
      <w:r w:rsidR="00F04C10" w:rsidRPr="00CB1E6A">
        <w:rPr>
          <w:vertAlign w:val="subscript"/>
          <w:lang w:val="en-GB"/>
        </w:rPr>
        <w:t>FD</w:t>
      </w:r>
      <w:r w:rsidR="00F04C10" w:rsidRPr="00CB1E6A">
        <w:rPr>
          <w:lang w:val="en-GB"/>
        </w:rPr>
        <w:t xml:space="preserve"> increases with increasing concentration, indicating a rapid adsorption process.</w:t>
      </w:r>
      <w:r w:rsidR="00F04C10" w:rsidRPr="00F04C10">
        <w:rPr>
          <w:rFonts w:asciiTheme="majorBidi" w:hAnsiTheme="majorBidi" w:cstheme="majorBidi"/>
          <w:lang w:val="en-GB"/>
        </w:rPr>
        <w:t xml:space="preserve"> </w:t>
      </w:r>
      <w:r w:rsidR="00F04C10" w:rsidRPr="0081795F">
        <w:rPr>
          <w:rFonts w:asciiTheme="majorBidi" w:hAnsiTheme="majorBidi" w:cstheme="majorBidi"/>
          <w:lang w:val="en-GB"/>
        </w:rPr>
        <w:t>The R</w:t>
      </w:r>
      <w:r w:rsidR="00F04C10" w:rsidRPr="0081795F">
        <w:rPr>
          <w:rFonts w:asciiTheme="majorBidi" w:hAnsiTheme="majorBidi" w:cstheme="majorBidi"/>
          <w:vertAlign w:val="superscript"/>
          <w:lang w:val="en-GB"/>
        </w:rPr>
        <w:t>2</w:t>
      </w:r>
      <w:r w:rsidR="00F04C10" w:rsidRPr="0081795F">
        <w:rPr>
          <w:rFonts w:asciiTheme="majorBidi" w:hAnsiTheme="majorBidi" w:cstheme="majorBidi"/>
          <w:lang w:val="en-GB"/>
        </w:rPr>
        <w:t xml:space="preserve"> values of Liquid film diffusion </w:t>
      </w:r>
      <w:r w:rsidR="00F04C10">
        <w:rPr>
          <w:rFonts w:asciiTheme="majorBidi" w:hAnsiTheme="majorBidi" w:cstheme="majorBidi"/>
          <w:lang w:val="en-GB"/>
        </w:rPr>
        <w:t xml:space="preserve">plot </w:t>
      </w:r>
      <w:r w:rsidR="00F04C10" w:rsidRPr="0081795F">
        <w:rPr>
          <w:rFonts w:asciiTheme="majorBidi" w:hAnsiTheme="majorBidi" w:cstheme="majorBidi"/>
          <w:lang w:val="en-GB"/>
        </w:rPr>
        <w:t xml:space="preserve">is greater than that of ID model which suggests that external and surface diffusion dominated the adsorption process </w:t>
      </w:r>
      <w:r w:rsidR="00F04C10" w:rsidRPr="0081795F">
        <w:rPr>
          <w:rFonts w:asciiTheme="majorBidi" w:hAnsiTheme="majorBidi" w:cstheme="majorBidi"/>
          <w:lang w:val="en-GB"/>
        </w:rPr>
        <w:fldChar w:fldCharType="begin" w:fldLock="1"/>
      </w:r>
      <w:r w:rsidR="00F04C10"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F04C10" w:rsidRPr="0081795F">
        <w:rPr>
          <w:rFonts w:asciiTheme="majorBidi" w:hAnsiTheme="majorBidi" w:cstheme="majorBidi"/>
          <w:lang w:val="en-GB"/>
        </w:rPr>
        <w:fldChar w:fldCharType="separate"/>
      </w:r>
      <w:r w:rsidR="00F04C10"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F04C10" w:rsidRPr="0081795F">
        <w:rPr>
          <w:rFonts w:asciiTheme="majorBidi" w:hAnsiTheme="majorBidi" w:cstheme="majorBidi"/>
          <w:noProof/>
          <w:lang w:val="en-GB"/>
        </w:rPr>
        <w:t>, 2019)</w:t>
      </w:r>
      <w:r w:rsidR="00F04C10" w:rsidRPr="0081795F">
        <w:rPr>
          <w:rFonts w:asciiTheme="majorBidi" w:hAnsiTheme="majorBidi" w:cstheme="majorBidi"/>
          <w:lang w:val="en-GB"/>
        </w:rPr>
        <w:fldChar w:fldCharType="end"/>
      </w:r>
      <w:r w:rsidR="00F04C10" w:rsidRPr="0081795F">
        <w:rPr>
          <w:rFonts w:asciiTheme="majorBidi" w:hAnsiTheme="majorBidi" w:cstheme="majorBidi"/>
          <w:lang w:val="en-GB"/>
        </w:rPr>
        <w:t>.</w:t>
      </w:r>
    </w:p>
    <w:p w14:paraId="723F8047" w14:textId="63891E37" w:rsidR="00CD6C58" w:rsidRPr="00257DA9" w:rsidRDefault="00CD6C58" w:rsidP="004338C7">
      <w:pPr>
        <w:spacing w:line="480" w:lineRule="auto"/>
        <w:jc w:val="both"/>
        <w:rPr>
          <w:lang w:val="en-GB"/>
        </w:rPr>
      </w:pPr>
    </w:p>
    <w:p w14:paraId="5FA0F231" w14:textId="6F97428E" w:rsidR="00AC042D" w:rsidRDefault="009C35A5" w:rsidP="004338C7">
      <w:pPr>
        <w:jc w:val="center"/>
      </w:pPr>
      <w:bookmarkStart w:id="1884" w:name="_Toc119502095"/>
      <w:bookmarkStart w:id="1885" w:name="_Toc119509535"/>
      <w:r w:rsidRPr="009C35A5">
        <w:rPr>
          <w:noProof/>
        </w:rPr>
        <w:lastRenderedPageBreak/>
        <w:drawing>
          <wp:inline distT="0" distB="0" distL="0" distR="0" wp14:anchorId="18E12F6F" wp14:editId="1DE1791A">
            <wp:extent cx="5857875" cy="664877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872535" cy="6665413"/>
                    </a:xfrm>
                    <a:prstGeom prst="rect">
                      <a:avLst/>
                    </a:prstGeom>
                  </pic:spPr>
                </pic:pic>
              </a:graphicData>
            </a:graphic>
          </wp:inline>
        </w:drawing>
      </w:r>
    </w:p>
    <w:p w14:paraId="4A5A6C3E" w14:textId="73938CA4" w:rsidR="005009D3" w:rsidRPr="00CB1E6A" w:rsidRDefault="005009D3" w:rsidP="0076286E">
      <w:pPr>
        <w:pStyle w:val="ListofFigures"/>
      </w:pPr>
      <w:bookmarkStart w:id="1886" w:name="_Toc123054629"/>
      <w:bookmarkStart w:id="1887" w:name="_Toc127867141"/>
      <w:bookmarkStart w:id="1888" w:name="_Toc127867759"/>
      <w:r w:rsidRPr="00CB1E6A">
        <w:t xml:space="preserve">Figure </w:t>
      </w:r>
      <w:r w:rsidR="006853F9" w:rsidRPr="00CB1E6A">
        <w:t>4.4.6.5</w:t>
      </w:r>
      <w:r w:rsidRPr="00CB1E6A">
        <w:t xml:space="preserve">: </w:t>
      </w:r>
      <w:r w:rsidR="00AE34B1" w:rsidRPr="007F4749">
        <w:t>(a) Pseudo-first order</w:t>
      </w:r>
      <w:r w:rsidR="00AE34B1">
        <w:t>,</w:t>
      </w:r>
      <w:r w:rsidR="00AE34B1" w:rsidRPr="007F4749">
        <w:t xml:space="preserve"> (b) Pseudo-second order</w:t>
      </w:r>
      <w:r w:rsidR="00AE34B1">
        <w:t>, (</w:t>
      </w:r>
      <w:r w:rsidR="00AE34B1" w:rsidRPr="00CB1E6A">
        <w:t>c</w:t>
      </w:r>
      <w:r w:rsidR="00AE34B1">
        <w:t>)</w:t>
      </w:r>
      <w:r w:rsidR="00AE34B1" w:rsidRPr="00CB1E6A">
        <w:t xml:space="preserve"> Intraparticle diffusion</w:t>
      </w:r>
      <w:r w:rsidR="00AE34B1">
        <w:t>, (</w:t>
      </w:r>
      <w:r w:rsidR="00AE34B1" w:rsidRPr="00CB1E6A">
        <w:t>d</w:t>
      </w:r>
      <w:r w:rsidR="00AE34B1">
        <w:t>)</w:t>
      </w:r>
      <w:r w:rsidR="00AE34B1" w:rsidRPr="00CB1E6A">
        <w:t xml:space="preserve"> Elovich</w:t>
      </w:r>
      <w:r w:rsidR="00AE34B1">
        <w:t>,</w:t>
      </w:r>
      <w:r w:rsidR="00AE34B1" w:rsidRPr="007F4749">
        <w:t xml:space="preserve"> </w:t>
      </w:r>
      <w:r w:rsidR="00D706DC">
        <w:t>(e) Fractional power</w:t>
      </w:r>
      <w:r w:rsidR="00AE34B1">
        <w:t xml:space="preserve"> (</w:t>
      </w:r>
      <w:r w:rsidR="00AE34B1" w:rsidRPr="00CB1E6A">
        <w:t>f</w:t>
      </w:r>
      <w:r w:rsidR="00AE34B1">
        <w:t>)</w:t>
      </w:r>
      <w:r w:rsidR="00AE34B1" w:rsidRPr="00CB1E6A">
        <w:t xml:space="preserve"> Avrami </w:t>
      </w:r>
      <w:r w:rsidR="00AE34B1">
        <w:t xml:space="preserve">and (g) </w:t>
      </w:r>
      <w:r w:rsidRPr="00CB1E6A">
        <w:t xml:space="preserve">Liquid film kinetics plot of IBU adsorption </w:t>
      </w:r>
      <w:r w:rsidR="00423EA3">
        <w:t>onto RHP1</w:t>
      </w:r>
      <w:bookmarkEnd w:id="1884"/>
      <w:bookmarkEnd w:id="1885"/>
      <w:bookmarkEnd w:id="1886"/>
      <w:bookmarkEnd w:id="1887"/>
      <w:bookmarkEnd w:id="1888"/>
    </w:p>
    <w:p w14:paraId="09F75966" w14:textId="6DEFABE4" w:rsidR="005009D3" w:rsidRDefault="005009D3" w:rsidP="005009D3">
      <w:pPr>
        <w:spacing w:line="480" w:lineRule="auto"/>
        <w:rPr>
          <w:rFonts w:eastAsiaTheme="minorEastAsia"/>
          <w:b/>
          <w:bCs/>
          <w:sz w:val="28"/>
          <w:szCs w:val="28"/>
        </w:rPr>
      </w:pPr>
    </w:p>
    <w:p w14:paraId="1EA234AE" w14:textId="77777777" w:rsidR="0003052B" w:rsidRPr="00CB1E6A" w:rsidRDefault="0003052B" w:rsidP="005009D3">
      <w:pPr>
        <w:spacing w:line="480" w:lineRule="auto"/>
        <w:rPr>
          <w:rFonts w:eastAsiaTheme="minorEastAsia"/>
          <w:b/>
          <w:bCs/>
          <w:sz w:val="28"/>
          <w:szCs w:val="28"/>
        </w:rPr>
      </w:pPr>
    </w:p>
    <w:p w14:paraId="712D58F2" w14:textId="7E875EC5" w:rsidR="005009D3" w:rsidRPr="00CB1E6A" w:rsidRDefault="005009D3" w:rsidP="0076286E">
      <w:pPr>
        <w:pStyle w:val="ListofTables"/>
      </w:pPr>
      <w:bookmarkStart w:id="1889" w:name="_Toc123057496"/>
      <w:r w:rsidRPr="00CB1E6A">
        <w:lastRenderedPageBreak/>
        <w:t xml:space="preserve">Table </w:t>
      </w:r>
      <w:r w:rsidR="006853F9" w:rsidRPr="00CB1E6A">
        <w:t>4.4.6.2</w:t>
      </w:r>
      <w:r w:rsidRPr="00CB1E6A">
        <w:t xml:space="preserve">: Comparison of the investigated kinetic model parameters for the uptake of IBU </w:t>
      </w:r>
      <w:r w:rsidR="00423EA3">
        <w:t>onto RHP1</w:t>
      </w:r>
      <w:bookmarkEnd w:id="1889"/>
    </w:p>
    <w:tbl>
      <w:tblPr>
        <w:tblW w:w="10006" w:type="dxa"/>
        <w:tblInd w:w="-426" w:type="dxa"/>
        <w:tblLook w:val="04A0" w:firstRow="1" w:lastRow="0" w:firstColumn="1" w:lastColumn="0" w:noHBand="0" w:noVBand="1"/>
      </w:tblPr>
      <w:tblGrid>
        <w:gridCol w:w="2406"/>
        <w:gridCol w:w="2620"/>
        <w:gridCol w:w="996"/>
        <w:gridCol w:w="996"/>
        <w:gridCol w:w="996"/>
        <w:gridCol w:w="996"/>
        <w:gridCol w:w="996"/>
      </w:tblGrid>
      <w:tr w:rsidR="00CB1E6A" w:rsidRPr="00CB1E6A" w14:paraId="6A19F576" w14:textId="77777777" w:rsidTr="00DD7D2B">
        <w:trPr>
          <w:trHeight w:val="360"/>
        </w:trPr>
        <w:tc>
          <w:tcPr>
            <w:tcW w:w="2406" w:type="dxa"/>
            <w:tcBorders>
              <w:top w:val="single" w:sz="4" w:space="0" w:color="auto"/>
              <w:left w:val="nil"/>
              <w:bottom w:val="single" w:sz="4" w:space="0" w:color="auto"/>
              <w:right w:val="nil"/>
            </w:tcBorders>
            <w:shd w:val="clear" w:color="auto" w:fill="auto"/>
            <w:noWrap/>
            <w:vAlign w:val="bottom"/>
            <w:hideMark/>
          </w:tcPr>
          <w:p w14:paraId="73BA3346" w14:textId="77777777" w:rsidR="005009D3" w:rsidRPr="00CB1E6A" w:rsidRDefault="005009D3" w:rsidP="00136F56">
            <w:pPr>
              <w:rPr>
                <w:b/>
                <w:bCs/>
              </w:rPr>
            </w:pPr>
            <w:r w:rsidRPr="00CB1E6A">
              <w:rPr>
                <w:b/>
                <w:bCs/>
              </w:rPr>
              <w:t>KINETIC MODELS</w:t>
            </w:r>
          </w:p>
        </w:tc>
        <w:tc>
          <w:tcPr>
            <w:tcW w:w="3616" w:type="dxa"/>
            <w:gridSpan w:val="2"/>
            <w:tcBorders>
              <w:top w:val="single" w:sz="4" w:space="0" w:color="auto"/>
              <w:left w:val="nil"/>
              <w:bottom w:val="single" w:sz="4" w:space="0" w:color="auto"/>
              <w:right w:val="nil"/>
            </w:tcBorders>
            <w:shd w:val="clear" w:color="auto" w:fill="auto"/>
            <w:noWrap/>
            <w:vAlign w:val="bottom"/>
            <w:hideMark/>
          </w:tcPr>
          <w:p w14:paraId="494DEBE8" w14:textId="77777777" w:rsidR="005009D3" w:rsidRPr="00CB1E6A" w:rsidRDefault="005009D3" w:rsidP="00136F56">
            <w:pPr>
              <w:rPr>
                <w:b/>
                <w:bCs/>
              </w:rPr>
            </w:pPr>
            <w:r w:rsidRPr="00CB1E6A">
              <w:rPr>
                <w:b/>
                <w:bCs/>
              </w:rPr>
              <w:t>PARAMETERS</w:t>
            </w:r>
          </w:p>
        </w:tc>
        <w:tc>
          <w:tcPr>
            <w:tcW w:w="1992" w:type="dxa"/>
            <w:gridSpan w:val="2"/>
            <w:tcBorders>
              <w:top w:val="single" w:sz="4" w:space="0" w:color="auto"/>
              <w:left w:val="nil"/>
              <w:bottom w:val="single" w:sz="4" w:space="0" w:color="auto"/>
              <w:right w:val="nil"/>
            </w:tcBorders>
            <w:shd w:val="clear" w:color="auto" w:fill="auto"/>
            <w:noWrap/>
            <w:vAlign w:val="bottom"/>
            <w:hideMark/>
          </w:tcPr>
          <w:p w14:paraId="4D5FF746" w14:textId="77777777" w:rsidR="005009D3" w:rsidRPr="00CB1E6A" w:rsidRDefault="005009D3" w:rsidP="00136F56">
            <w:pPr>
              <w:rPr>
                <w:b/>
                <w:bCs/>
              </w:rPr>
            </w:pPr>
            <w:r w:rsidRPr="00CB1E6A">
              <w:rPr>
                <w:b/>
                <w:bCs/>
              </w:rPr>
              <w:t>RHP1-IBU</w:t>
            </w:r>
          </w:p>
        </w:tc>
        <w:tc>
          <w:tcPr>
            <w:tcW w:w="996" w:type="dxa"/>
            <w:tcBorders>
              <w:top w:val="single" w:sz="4" w:space="0" w:color="auto"/>
              <w:left w:val="nil"/>
              <w:bottom w:val="single" w:sz="4" w:space="0" w:color="auto"/>
              <w:right w:val="nil"/>
            </w:tcBorders>
            <w:shd w:val="clear" w:color="auto" w:fill="auto"/>
            <w:noWrap/>
            <w:vAlign w:val="bottom"/>
            <w:hideMark/>
          </w:tcPr>
          <w:p w14:paraId="759E2A05" w14:textId="77777777" w:rsidR="005009D3" w:rsidRPr="00CB1E6A" w:rsidRDefault="005009D3" w:rsidP="00136F56">
            <w:pPr>
              <w:rPr>
                <w:b/>
                <w:bCs/>
              </w:rPr>
            </w:pPr>
            <w:r w:rsidRPr="00CB1E6A">
              <w:rPr>
                <w:b/>
                <w:bCs/>
              </w:rPr>
              <w:t> </w:t>
            </w:r>
          </w:p>
        </w:tc>
        <w:tc>
          <w:tcPr>
            <w:tcW w:w="996" w:type="dxa"/>
            <w:tcBorders>
              <w:top w:val="single" w:sz="4" w:space="0" w:color="auto"/>
              <w:left w:val="nil"/>
              <w:bottom w:val="single" w:sz="4" w:space="0" w:color="auto"/>
              <w:right w:val="nil"/>
            </w:tcBorders>
            <w:shd w:val="clear" w:color="auto" w:fill="auto"/>
            <w:noWrap/>
            <w:vAlign w:val="bottom"/>
            <w:hideMark/>
          </w:tcPr>
          <w:p w14:paraId="4FBEE9BE" w14:textId="77777777" w:rsidR="005009D3" w:rsidRPr="00CB1E6A" w:rsidRDefault="005009D3" w:rsidP="00136F56">
            <w:pPr>
              <w:rPr>
                <w:b/>
                <w:bCs/>
              </w:rPr>
            </w:pPr>
            <w:r w:rsidRPr="00CB1E6A">
              <w:rPr>
                <w:b/>
                <w:bCs/>
              </w:rPr>
              <w:t> </w:t>
            </w:r>
          </w:p>
        </w:tc>
      </w:tr>
      <w:tr w:rsidR="00CB1E6A" w:rsidRPr="00CB1E6A" w14:paraId="6D030381" w14:textId="77777777" w:rsidTr="00DD7D2B">
        <w:trPr>
          <w:trHeight w:val="312"/>
        </w:trPr>
        <w:tc>
          <w:tcPr>
            <w:tcW w:w="2406" w:type="dxa"/>
            <w:tcBorders>
              <w:top w:val="nil"/>
              <w:left w:val="nil"/>
              <w:bottom w:val="nil"/>
              <w:right w:val="nil"/>
            </w:tcBorders>
            <w:shd w:val="clear" w:color="auto" w:fill="auto"/>
            <w:noWrap/>
            <w:vAlign w:val="bottom"/>
            <w:hideMark/>
          </w:tcPr>
          <w:p w14:paraId="00EAAF19" w14:textId="77777777" w:rsidR="005009D3" w:rsidRPr="00CB1E6A" w:rsidRDefault="005009D3" w:rsidP="00136F56">
            <w:pPr>
              <w:rPr>
                <w:b/>
                <w:bCs/>
              </w:rPr>
            </w:pPr>
          </w:p>
        </w:tc>
        <w:tc>
          <w:tcPr>
            <w:tcW w:w="2620" w:type="dxa"/>
            <w:tcBorders>
              <w:top w:val="nil"/>
              <w:left w:val="nil"/>
              <w:bottom w:val="nil"/>
              <w:right w:val="nil"/>
            </w:tcBorders>
            <w:shd w:val="clear" w:color="auto" w:fill="auto"/>
            <w:noWrap/>
            <w:vAlign w:val="bottom"/>
            <w:hideMark/>
          </w:tcPr>
          <w:p w14:paraId="464C15E4" w14:textId="77777777" w:rsidR="005009D3" w:rsidRPr="00CB1E6A" w:rsidRDefault="005009D3" w:rsidP="00136F56">
            <w:pPr>
              <w:rPr>
                <w:sz w:val="20"/>
                <w:szCs w:val="20"/>
              </w:rPr>
            </w:pPr>
          </w:p>
        </w:tc>
        <w:tc>
          <w:tcPr>
            <w:tcW w:w="996" w:type="dxa"/>
            <w:tcBorders>
              <w:top w:val="nil"/>
              <w:left w:val="nil"/>
              <w:bottom w:val="single" w:sz="4" w:space="0" w:color="auto"/>
              <w:right w:val="nil"/>
            </w:tcBorders>
            <w:shd w:val="clear" w:color="auto" w:fill="auto"/>
            <w:noWrap/>
            <w:vAlign w:val="bottom"/>
            <w:hideMark/>
          </w:tcPr>
          <w:p w14:paraId="6FF0B46D" w14:textId="77777777" w:rsidR="005009D3" w:rsidRPr="00CB1E6A" w:rsidRDefault="005009D3" w:rsidP="00136F56">
            <w:pPr>
              <w:jc w:val="center"/>
            </w:pPr>
            <w:r w:rsidRPr="00CB1E6A">
              <w:t>10 mg/L</w:t>
            </w:r>
          </w:p>
        </w:tc>
        <w:tc>
          <w:tcPr>
            <w:tcW w:w="996" w:type="dxa"/>
            <w:tcBorders>
              <w:top w:val="nil"/>
              <w:left w:val="nil"/>
              <w:bottom w:val="single" w:sz="4" w:space="0" w:color="auto"/>
              <w:right w:val="nil"/>
            </w:tcBorders>
            <w:shd w:val="clear" w:color="auto" w:fill="auto"/>
            <w:noWrap/>
            <w:vAlign w:val="bottom"/>
            <w:hideMark/>
          </w:tcPr>
          <w:p w14:paraId="0046B4C9" w14:textId="77777777" w:rsidR="005009D3" w:rsidRPr="00CB1E6A" w:rsidRDefault="005009D3" w:rsidP="00136F56">
            <w:pPr>
              <w:jc w:val="center"/>
            </w:pPr>
            <w:r w:rsidRPr="00CB1E6A">
              <w:t>20 mg/L</w:t>
            </w:r>
          </w:p>
        </w:tc>
        <w:tc>
          <w:tcPr>
            <w:tcW w:w="996" w:type="dxa"/>
            <w:tcBorders>
              <w:top w:val="nil"/>
              <w:left w:val="nil"/>
              <w:bottom w:val="single" w:sz="4" w:space="0" w:color="auto"/>
              <w:right w:val="nil"/>
            </w:tcBorders>
            <w:shd w:val="clear" w:color="auto" w:fill="auto"/>
            <w:noWrap/>
            <w:vAlign w:val="bottom"/>
            <w:hideMark/>
          </w:tcPr>
          <w:p w14:paraId="339227CF" w14:textId="77777777" w:rsidR="005009D3" w:rsidRPr="00CB1E6A" w:rsidRDefault="005009D3" w:rsidP="00136F56">
            <w:pPr>
              <w:jc w:val="center"/>
            </w:pPr>
            <w:r w:rsidRPr="00CB1E6A">
              <w:t>30 mg/L</w:t>
            </w:r>
          </w:p>
        </w:tc>
        <w:tc>
          <w:tcPr>
            <w:tcW w:w="996" w:type="dxa"/>
            <w:tcBorders>
              <w:top w:val="nil"/>
              <w:left w:val="nil"/>
              <w:bottom w:val="single" w:sz="4" w:space="0" w:color="auto"/>
              <w:right w:val="nil"/>
            </w:tcBorders>
            <w:shd w:val="clear" w:color="auto" w:fill="auto"/>
            <w:noWrap/>
            <w:vAlign w:val="bottom"/>
            <w:hideMark/>
          </w:tcPr>
          <w:p w14:paraId="090E1129" w14:textId="77777777" w:rsidR="005009D3" w:rsidRPr="00CB1E6A" w:rsidRDefault="005009D3" w:rsidP="00136F56">
            <w:pPr>
              <w:jc w:val="center"/>
            </w:pPr>
            <w:r w:rsidRPr="00CB1E6A">
              <w:t>40 mg/L</w:t>
            </w:r>
          </w:p>
        </w:tc>
        <w:tc>
          <w:tcPr>
            <w:tcW w:w="996" w:type="dxa"/>
            <w:tcBorders>
              <w:top w:val="nil"/>
              <w:left w:val="nil"/>
              <w:bottom w:val="single" w:sz="4" w:space="0" w:color="auto"/>
              <w:right w:val="nil"/>
            </w:tcBorders>
            <w:shd w:val="clear" w:color="auto" w:fill="auto"/>
            <w:noWrap/>
            <w:vAlign w:val="bottom"/>
            <w:hideMark/>
          </w:tcPr>
          <w:p w14:paraId="7BB51567" w14:textId="77777777" w:rsidR="005009D3" w:rsidRPr="00CB1E6A" w:rsidRDefault="005009D3" w:rsidP="00136F56">
            <w:pPr>
              <w:jc w:val="center"/>
            </w:pPr>
            <w:r w:rsidRPr="00CB1E6A">
              <w:t>50 mg/L</w:t>
            </w:r>
          </w:p>
        </w:tc>
      </w:tr>
      <w:tr w:rsidR="00CB1E6A" w:rsidRPr="00CB1E6A" w14:paraId="6ED909F4" w14:textId="77777777" w:rsidTr="00DD7D2B">
        <w:trPr>
          <w:trHeight w:val="360"/>
        </w:trPr>
        <w:tc>
          <w:tcPr>
            <w:tcW w:w="2406" w:type="dxa"/>
            <w:tcBorders>
              <w:top w:val="nil"/>
              <w:left w:val="nil"/>
              <w:bottom w:val="nil"/>
              <w:right w:val="nil"/>
            </w:tcBorders>
            <w:shd w:val="clear" w:color="auto" w:fill="auto"/>
            <w:noWrap/>
            <w:vAlign w:val="bottom"/>
            <w:hideMark/>
          </w:tcPr>
          <w:p w14:paraId="27AA6C11" w14:textId="77777777" w:rsidR="005009D3" w:rsidRPr="00CB1E6A" w:rsidRDefault="005009D3" w:rsidP="00136F56"/>
        </w:tc>
        <w:tc>
          <w:tcPr>
            <w:tcW w:w="2620" w:type="dxa"/>
            <w:tcBorders>
              <w:top w:val="nil"/>
              <w:left w:val="nil"/>
              <w:bottom w:val="nil"/>
              <w:right w:val="nil"/>
            </w:tcBorders>
            <w:shd w:val="clear" w:color="auto" w:fill="auto"/>
            <w:noWrap/>
            <w:vAlign w:val="bottom"/>
            <w:hideMark/>
          </w:tcPr>
          <w:p w14:paraId="500099EC" w14:textId="3E04D018" w:rsidR="005009D3" w:rsidRPr="00CB1E6A" w:rsidRDefault="005009D3" w:rsidP="00136F56">
            <w:r w:rsidRPr="00CB1E6A">
              <w:t>q</w:t>
            </w:r>
            <w:r w:rsidRPr="00CB1E6A">
              <w:rPr>
                <w:vertAlign w:val="subscript"/>
              </w:rPr>
              <w:t>e</w:t>
            </w:r>
            <w:r w:rsidRPr="00CB1E6A">
              <w:t xml:space="preserve"> </w:t>
            </w:r>
            <w:r w:rsidR="00F62F1A" w:rsidRPr="00CB1E6A">
              <w:t>Exp</w:t>
            </w:r>
            <w:r w:rsidRPr="00CB1E6A">
              <w:t xml:space="preserve"> (mg/g)</w:t>
            </w:r>
          </w:p>
        </w:tc>
        <w:tc>
          <w:tcPr>
            <w:tcW w:w="996" w:type="dxa"/>
            <w:tcBorders>
              <w:top w:val="nil"/>
              <w:left w:val="nil"/>
              <w:bottom w:val="nil"/>
              <w:right w:val="nil"/>
            </w:tcBorders>
            <w:shd w:val="clear" w:color="auto" w:fill="auto"/>
            <w:noWrap/>
            <w:vAlign w:val="bottom"/>
            <w:hideMark/>
          </w:tcPr>
          <w:p w14:paraId="421DD318" w14:textId="77777777" w:rsidR="005009D3" w:rsidRPr="00CB1E6A" w:rsidRDefault="005009D3" w:rsidP="00136F56">
            <w:pPr>
              <w:jc w:val="center"/>
            </w:pPr>
            <w:r w:rsidRPr="00CB1E6A">
              <w:t>8.3333</w:t>
            </w:r>
          </w:p>
        </w:tc>
        <w:tc>
          <w:tcPr>
            <w:tcW w:w="996" w:type="dxa"/>
            <w:tcBorders>
              <w:top w:val="nil"/>
              <w:left w:val="nil"/>
              <w:bottom w:val="nil"/>
              <w:right w:val="nil"/>
            </w:tcBorders>
            <w:shd w:val="clear" w:color="auto" w:fill="auto"/>
            <w:noWrap/>
            <w:vAlign w:val="bottom"/>
            <w:hideMark/>
          </w:tcPr>
          <w:p w14:paraId="0D3809D4" w14:textId="1F6D8418" w:rsidR="005009D3" w:rsidRPr="00DD7D2B" w:rsidRDefault="005009D3" w:rsidP="00136F56">
            <w:pPr>
              <w:jc w:val="center"/>
              <w:rPr>
                <w:lang w:val="en-GB"/>
              </w:rPr>
            </w:pPr>
            <w:r w:rsidRPr="00CB1E6A">
              <w:t>15.36</w:t>
            </w:r>
            <w:r w:rsidR="00DD7D2B">
              <w:rPr>
                <w:lang w:val="en-GB"/>
              </w:rPr>
              <w:t>00</w:t>
            </w:r>
          </w:p>
        </w:tc>
        <w:tc>
          <w:tcPr>
            <w:tcW w:w="996" w:type="dxa"/>
            <w:tcBorders>
              <w:top w:val="nil"/>
              <w:left w:val="nil"/>
              <w:bottom w:val="nil"/>
              <w:right w:val="nil"/>
            </w:tcBorders>
            <w:shd w:val="clear" w:color="auto" w:fill="auto"/>
            <w:noWrap/>
            <w:vAlign w:val="bottom"/>
            <w:hideMark/>
          </w:tcPr>
          <w:p w14:paraId="39DDAFC8" w14:textId="60DD9722" w:rsidR="005009D3" w:rsidRPr="00DD7D2B" w:rsidRDefault="005009D3" w:rsidP="00136F56">
            <w:pPr>
              <w:jc w:val="center"/>
              <w:rPr>
                <w:lang w:val="en-GB"/>
              </w:rPr>
            </w:pPr>
            <w:r w:rsidRPr="00CB1E6A">
              <w:t>24.15</w:t>
            </w:r>
            <w:r w:rsidR="00DD7D2B">
              <w:rPr>
                <w:lang w:val="en-GB"/>
              </w:rPr>
              <w:t>00</w:t>
            </w:r>
          </w:p>
        </w:tc>
        <w:tc>
          <w:tcPr>
            <w:tcW w:w="996" w:type="dxa"/>
            <w:tcBorders>
              <w:top w:val="nil"/>
              <w:left w:val="nil"/>
              <w:bottom w:val="nil"/>
              <w:right w:val="nil"/>
            </w:tcBorders>
            <w:shd w:val="clear" w:color="auto" w:fill="auto"/>
            <w:noWrap/>
            <w:vAlign w:val="bottom"/>
            <w:hideMark/>
          </w:tcPr>
          <w:p w14:paraId="08AD541E" w14:textId="6CB0634D" w:rsidR="005009D3" w:rsidRPr="00DD7D2B" w:rsidRDefault="005009D3" w:rsidP="00136F56">
            <w:pPr>
              <w:jc w:val="center"/>
              <w:rPr>
                <w:lang w:val="en-GB"/>
              </w:rPr>
            </w:pPr>
            <w:r w:rsidRPr="00CB1E6A">
              <w:t>32.41</w:t>
            </w:r>
            <w:r w:rsidR="00DD7D2B">
              <w:rPr>
                <w:lang w:val="en-GB"/>
              </w:rPr>
              <w:t>00</w:t>
            </w:r>
          </w:p>
        </w:tc>
        <w:tc>
          <w:tcPr>
            <w:tcW w:w="996" w:type="dxa"/>
            <w:tcBorders>
              <w:top w:val="nil"/>
              <w:left w:val="nil"/>
              <w:bottom w:val="nil"/>
              <w:right w:val="nil"/>
            </w:tcBorders>
            <w:shd w:val="clear" w:color="auto" w:fill="auto"/>
            <w:noWrap/>
            <w:vAlign w:val="bottom"/>
            <w:hideMark/>
          </w:tcPr>
          <w:p w14:paraId="7C80A8CF" w14:textId="04A10694" w:rsidR="005009D3" w:rsidRPr="00DD7D2B" w:rsidRDefault="005009D3" w:rsidP="00136F56">
            <w:pPr>
              <w:jc w:val="center"/>
              <w:rPr>
                <w:lang w:val="en-GB"/>
              </w:rPr>
            </w:pPr>
            <w:r w:rsidRPr="00CB1E6A">
              <w:t>42.29</w:t>
            </w:r>
            <w:r w:rsidR="00DD7D2B">
              <w:rPr>
                <w:lang w:val="en-GB"/>
              </w:rPr>
              <w:t>00</w:t>
            </w:r>
          </w:p>
        </w:tc>
      </w:tr>
      <w:tr w:rsidR="00CB1E6A" w:rsidRPr="00CB1E6A" w14:paraId="5C3373A9" w14:textId="77777777" w:rsidTr="00DD7D2B">
        <w:trPr>
          <w:trHeight w:val="360"/>
        </w:trPr>
        <w:tc>
          <w:tcPr>
            <w:tcW w:w="2406" w:type="dxa"/>
            <w:tcBorders>
              <w:top w:val="nil"/>
              <w:left w:val="nil"/>
              <w:bottom w:val="nil"/>
              <w:right w:val="nil"/>
            </w:tcBorders>
            <w:shd w:val="clear" w:color="auto" w:fill="auto"/>
            <w:noWrap/>
            <w:vAlign w:val="bottom"/>
            <w:hideMark/>
          </w:tcPr>
          <w:p w14:paraId="2FA9DCD2" w14:textId="77777777" w:rsidR="005009D3" w:rsidRPr="00CB1E6A" w:rsidRDefault="005009D3" w:rsidP="00136F56">
            <w:r w:rsidRPr="00CB1E6A">
              <w:t>PSEUDO FIRST ORDER</w:t>
            </w:r>
          </w:p>
        </w:tc>
        <w:tc>
          <w:tcPr>
            <w:tcW w:w="2620" w:type="dxa"/>
            <w:tcBorders>
              <w:top w:val="nil"/>
              <w:left w:val="nil"/>
              <w:bottom w:val="nil"/>
              <w:right w:val="nil"/>
            </w:tcBorders>
            <w:shd w:val="clear" w:color="auto" w:fill="auto"/>
            <w:noWrap/>
            <w:vAlign w:val="bottom"/>
            <w:hideMark/>
          </w:tcPr>
          <w:p w14:paraId="22894313" w14:textId="59AFF751" w:rsidR="005009D3" w:rsidRPr="00CB1E6A" w:rsidRDefault="005009D3" w:rsidP="00136F56">
            <w:r w:rsidRPr="00CB1E6A">
              <w:t>q</w:t>
            </w:r>
            <w:r w:rsidRPr="00CB1E6A">
              <w:rPr>
                <w:vertAlign w:val="subscript"/>
              </w:rPr>
              <w:t>e</w:t>
            </w:r>
            <w:r w:rsidRPr="00CB1E6A">
              <w:t xml:space="preserve"> Cal (mg/g)</w:t>
            </w:r>
          </w:p>
        </w:tc>
        <w:tc>
          <w:tcPr>
            <w:tcW w:w="996" w:type="dxa"/>
            <w:tcBorders>
              <w:top w:val="nil"/>
              <w:left w:val="nil"/>
              <w:bottom w:val="nil"/>
              <w:right w:val="nil"/>
            </w:tcBorders>
            <w:shd w:val="clear" w:color="auto" w:fill="auto"/>
            <w:noWrap/>
            <w:vAlign w:val="bottom"/>
            <w:hideMark/>
          </w:tcPr>
          <w:p w14:paraId="06DF0121" w14:textId="77777777" w:rsidR="005009D3" w:rsidRPr="00CB1E6A" w:rsidRDefault="005009D3" w:rsidP="00136F56">
            <w:pPr>
              <w:jc w:val="center"/>
            </w:pPr>
            <w:r w:rsidRPr="00CB1E6A">
              <w:t>5.7488</w:t>
            </w:r>
          </w:p>
        </w:tc>
        <w:tc>
          <w:tcPr>
            <w:tcW w:w="996" w:type="dxa"/>
            <w:tcBorders>
              <w:top w:val="nil"/>
              <w:left w:val="nil"/>
              <w:bottom w:val="nil"/>
              <w:right w:val="nil"/>
            </w:tcBorders>
            <w:shd w:val="clear" w:color="auto" w:fill="auto"/>
            <w:noWrap/>
            <w:vAlign w:val="bottom"/>
            <w:hideMark/>
          </w:tcPr>
          <w:p w14:paraId="343AFE92" w14:textId="2148B79B" w:rsidR="005009D3" w:rsidRPr="00DD7D2B" w:rsidRDefault="005009D3" w:rsidP="00136F56">
            <w:pPr>
              <w:jc w:val="center"/>
              <w:rPr>
                <w:lang w:val="en-GB"/>
              </w:rPr>
            </w:pPr>
            <w:r w:rsidRPr="00CB1E6A">
              <w:t>13.13</w:t>
            </w:r>
            <w:r w:rsidR="00DD7D2B">
              <w:rPr>
                <w:lang w:val="en-GB"/>
              </w:rPr>
              <w:t>00</w:t>
            </w:r>
          </w:p>
        </w:tc>
        <w:tc>
          <w:tcPr>
            <w:tcW w:w="996" w:type="dxa"/>
            <w:tcBorders>
              <w:top w:val="nil"/>
              <w:left w:val="nil"/>
              <w:bottom w:val="nil"/>
              <w:right w:val="nil"/>
            </w:tcBorders>
            <w:shd w:val="clear" w:color="auto" w:fill="auto"/>
            <w:noWrap/>
            <w:vAlign w:val="bottom"/>
            <w:hideMark/>
          </w:tcPr>
          <w:p w14:paraId="5644E7A0" w14:textId="266D9AA2" w:rsidR="005009D3" w:rsidRPr="00DD7D2B" w:rsidRDefault="005009D3" w:rsidP="00136F56">
            <w:pPr>
              <w:jc w:val="center"/>
              <w:rPr>
                <w:lang w:val="en-GB"/>
              </w:rPr>
            </w:pPr>
            <w:r w:rsidRPr="00CB1E6A">
              <w:t>19.44</w:t>
            </w:r>
            <w:r w:rsidR="00DD7D2B">
              <w:rPr>
                <w:lang w:val="en-GB"/>
              </w:rPr>
              <w:t>00</w:t>
            </w:r>
          </w:p>
        </w:tc>
        <w:tc>
          <w:tcPr>
            <w:tcW w:w="996" w:type="dxa"/>
            <w:tcBorders>
              <w:top w:val="nil"/>
              <w:left w:val="nil"/>
              <w:bottom w:val="nil"/>
              <w:right w:val="nil"/>
            </w:tcBorders>
            <w:shd w:val="clear" w:color="auto" w:fill="auto"/>
            <w:noWrap/>
            <w:vAlign w:val="bottom"/>
            <w:hideMark/>
          </w:tcPr>
          <w:p w14:paraId="2C76D4FF" w14:textId="74D97C5A" w:rsidR="005009D3" w:rsidRPr="00DD7D2B" w:rsidRDefault="005009D3" w:rsidP="00136F56">
            <w:pPr>
              <w:jc w:val="center"/>
              <w:rPr>
                <w:lang w:val="en-GB"/>
              </w:rPr>
            </w:pPr>
            <w:r w:rsidRPr="00CB1E6A">
              <w:t>22.16</w:t>
            </w:r>
            <w:r w:rsidR="00DD7D2B">
              <w:rPr>
                <w:lang w:val="en-GB"/>
              </w:rPr>
              <w:t>00</w:t>
            </w:r>
          </w:p>
        </w:tc>
        <w:tc>
          <w:tcPr>
            <w:tcW w:w="996" w:type="dxa"/>
            <w:tcBorders>
              <w:top w:val="nil"/>
              <w:left w:val="nil"/>
              <w:bottom w:val="nil"/>
              <w:right w:val="nil"/>
            </w:tcBorders>
            <w:shd w:val="clear" w:color="auto" w:fill="auto"/>
            <w:noWrap/>
            <w:vAlign w:val="bottom"/>
            <w:hideMark/>
          </w:tcPr>
          <w:p w14:paraId="65D5F561" w14:textId="34F4F7C5" w:rsidR="005009D3" w:rsidRPr="00DD7D2B" w:rsidRDefault="005009D3" w:rsidP="00136F56">
            <w:pPr>
              <w:jc w:val="center"/>
              <w:rPr>
                <w:lang w:val="en-GB"/>
              </w:rPr>
            </w:pPr>
            <w:r w:rsidRPr="00CB1E6A">
              <w:t>33.66</w:t>
            </w:r>
            <w:r w:rsidR="00DD7D2B">
              <w:rPr>
                <w:lang w:val="en-GB"/>
              </w:rPr>
              <w:t>00</w:t>
            </w:r>
          </w:p>
        </w:tc>
      </w:tr>
      <w:tr w:rsidR="00CB1E6A" w:rsidRPr="00CB1E6A" w14:paraId="493C4AF3" w14:textId="77777777" w:rsidTr="00DD7D2B">
        <w:trPr>
          <w:trHeight w:val="396"/>
        </w:trPr>
        <w:tc>
          <w:tcPr>
            <w:tcW w:w="2406" w:type="dxa"/>
            <w:tcBorders>
              <w:top w:val="nil"/>
              <w:left w:val="nil"/>
              <w:bottom w:val="nil"/>
              <w:right w:val="nil"/>
            </w:tcBorders>
            <w:shd w:val="clear" w:color="auto" w:fill="auto"/>
            <w:noWrap/>
            <w:vAlign w:val="bottom"/>
            <w:hideMark/>
          </w:tcPr>
          <w:p w14:paraId="3CE90A0A"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5332EDD6" w14:textId="3FC280D8" w:rsidR="005009D3" w:rsidRPr="00CB1E6A" w:rsidRDefault="00000000" w:rsidP="00DD7D2B">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5009D3" w:rsidRPr="00CB1E6A">
              <w:rPr>
                <w:vertAlign w:val="subscript"/>
              </w:rPr>
              <w:t xml:space="preserve"> </w:t>
            </w:r>
            <w:r w:rsidR="005009D3" w:rsidRPr="00CB1E6A">
              <w:rPr>
                <w:vertAlign w:val="superscript"/>
              </w:rPr>
              <w:t xml:space="preserve"> </w:t>
            </w:r>
            <w:r w:rsidR="005009D3" w:rsidRPr="00CB1E6A">
              <w:t>(min</w:t>
            </w:r>
            <w:r w:rsidR="005009D3" w:rsidRPr="00CB1E6A">
              <w:rPr>
                <w:vertAlign w:val="superscript"/>
              </w:rPr>
              <w:t>-1</w:t>
            </w:r>
            <w:r w:rsidR="005009D3" w:rsidRPr="00CB1E6A">
              <w:t>)</w:t>
            </w:r>
          </w:p>
        </w:tc>
        <w:tc>
          <w:tcPr>
            <w:tcW w:w="996" w:type="dxa"/>
            <w:tcBorders>
              <w:top w:val="nil"/>
              <w:left w:val="nil"/>
              <w:bottom w:val="nil"/>
              <w:right w:val="nil"/>
            </w:tcBorders>
            <w:shd w:val="clear" w:color="auto" w:fill="auto"/>
            <w:noWrap/>
            <w:vAlign w:val="bottom"/>
            <w:hideMark/>
          </w:tcPr>
          <w:p w14:paraId="63DAFA2A" w14:textId="78A857D7" w:rsidR="005009D3" w:rsidRPr="00DD7D2B" w:rsidRDefault="005009D3" w:rsidP="00136F56">
            <w:pPr>
              <w:jc w:val="center"/>
              <w:rPr>
                <w:lang w:val="en-GB"/>
              </w:rPr>
            </w:pPr>
            <w:r w:rsidRPr="00CB1E6A">
              <w:t>0.02</w:t>
            </w:r>
            <w:r w:rsidR="00DD7D2B">
              <w:rPr>
                <w:lang w:val="en-GB"/>
              </w:rPr>
              <w:t>00</w:t>
            </w:r>
          </w:p>
        </w:tc>
        <w:tc>
          <w:tcPr>
            <w:tcW w:w="996" w:type="dxa"/>
            <w:tcBorders>
              <w:top w:val="nil"/>
              <w:left w:val="nil"/>
              <w:bottom w:val="nil"/>
              <w:right w:val="nil"/>
            </w:tcBorders>
            <w:shd w:val="clear" w:color="auto" w:fill="auto"/>
            <w:noWrap/>
            <w:vAlign w:val="bottom"/>
            <w:hideMark/>
          </w:tcPr>
          <w:p w14:paraId="62BC0BC6" w14:textId="1F936022" w:rsidR="005009D3" w:rsidRPr="00DD7D2B" w:rsidRDefault="005009D3" w:rsidP="00136F56">
            <w:pPr>
              <w:jc w:val="center"/>
              <w:rPr>
                <w:lang w:val="en-GB"/>
              </w:rPr>
            </w:pPr>
            <w:r w:rsidRPr="00CB1E6A">
              <w:t>0.03</w:t>
            </w:r>
            <w:r w:rsidR="00DD7D2B">
              <w:rPr>
                <w:lang w:val="en-GB"/>
              </w:rPr>
              <w:t>00</w:t>
            </w:r>
          </w:p>
        </w:tc>
        <w:tc>
          <w:tcPr>
            <w:tcW w:w="996" w:type="dxa"/>
            <w:tcBorders>
              <w:top w:val="nil"/>
              <w:left w:val="nil"/>
              <w:bottom w:val="nil"/>
              <w:right w:val="nil"/>
            </w:tcBorders>
            <w:shd w:val="clear" w:color="auto" w:fill="auto"/>
            <w:noWrap/>
            <w:vAlign w:val="bottom"/>
            <w:hideMark/>
          </w:tcPr>
          <w:p w14:paraId="631CA80F" w14:textId="50A30FEC" w:rsidR="005009D3" w:rsidRPr="00DD7D2B" w:rsidRDefault="005009D3" w:rsidP="00136F56">
            <w:pPr>
              <w:jc w:val="center"/>
              <w:rPr>
                <w:lang w:val="en-GB"/>
              </w:rPr>
            </w:pPr>
            <w:r w:rsidRPr="00CB1E6A">
              <w:t>0.03</w:t>
            </w:r>
            <w:r w:rsidR="00DD7D2B">
              <w:rPr>
                <w:lang w:val="en-GB"/>
              </w:rPr>
              <w:t>00</w:t>
            </w:r>
          </w:p>
        </w:tc>
        <w:tc>
          <w:tcPr>
            <w:tcW w:w="996" w:type="dxa"/>
            <w:tcBorders>
              <w:top w:val="nil"/>
              <w:left w:val="nil"/>
              <w:bottom w:val="nil"/>
              <w:right w:val="nil"/>
            </w:tcBorders>
            <w:shd w:val="clear" w:color="auto" w:fill="auto"/>
            <w:noWrap/>
            <w:vAlign w:val="bottom"/>
            <w:hideMark/>
          </w:tcPr>
          <w:p w14:paraId="5D682E53" w14:textId="0A8271B2" w:rsidR="005009D3" w:rsidRPr="00DD7D2B" w:rsidRDefault="005009D3" w:rsidP="00136F56">
            <w:pPr>
              <w:jc w:val="center"/>
              <w:rPr>
                <w:lang w:val="en-GB"/>
              </w:rPr>
            </w:pPr>
            <w:r w:rsidRPr="00CB1E6A">
              <w:t>0.02</w:t>
            </w:r>
            <w:r w:rsidR="00DD7D2B">
              <w:rPr>
                <w:lang w:val="en-GB"/>
              </w:rPr>
              <w:t>00</w:t>
            </w:r>
          </w:p>
        </w:tc>
        <w:tc>
          <w:tcPr>
            <w:tcW w:w="996" w:type="dxa"/>
            <w:tcBorders>
              <w:top w:val="nil"/>
              <w:left w:val="nil"/>
              <w:bottom w:val="nil"/>
              <w:right w:val="nil"/>
            </w:tcBorders>
            <w:shd w:val="clear" w:color="auto" w:fill="auto"/>
            <w:noWrap/>
            <w:vAlign w:val="bottom"/>
            <w:hideMark/>
          </w:tcPr>
          <w:p w14:paraId="00C60F0E" w14:textId="2B3EA95C" w:rsidR="005009D3" w:rsidRPr="00DD7D2B" w:rsidRDefault="005009D3" w:rsidP="00136F56">
            <w:pPr>
              <w:jc w:val="center"/>
              <w:rPr>
                <w:lang w:val="en-GB"/>
              </w:rPr>
            </w:pPr>
            <w:r w:rsidRPr="00CB1E6A">
              <w:t>0.03</w:t>
            </w:r>
            <w:r w:rsidR="00DD7D2B">
              <w:rPr>
                <w:lang w:val="en-GB"/>
              </w:rPr>
              <w:t>00</w:t>
            </w:r>
          </w:p>
        </w:tc>
      </w:tr>
      <w:tr w:rsidR="00CB1E6A" w:rsidRPr="00CB1E6A" w14:paraId="622F86E3" w14:textId="77777777" w:rsidTr="00DD7D2B">
        <w:trPr>
          <w:trHeight w:val="372"/>
        </w:trPr>
        <w:tc>
          <w:tcPr>
            <w:tcW w:w="2406" w:type="dxa"/>
            <w:tcBorders>
              <w:top w:val="nil"/>
              <w:left w:val="nil"/>
              <w:bottom w:val="nil"/>
              <w:right w:val="nil"/>
            </w:tcBorders>
            <w:shd w:val="clear" w:color="auto" w:fill="auto"/>
            <w:noWrap/>
            <w:vAlign w:val="bottom"/>
            <w:hideMark/>
          </w:tcPr>
          <w:p w14:paraId="29143554"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074EAFC9" w14:textId="77777777" w:rsidR="005009D3" w:rsidRPr="00CB1E6A" w:rsidRDefault="005009D3"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70BA6472" w14:textId="77777777" w:rsidR="005009D3" w:rsidRPr="00CB1E6A" w:rsidRDefault="005009D3" w:rsidP="00136F56">
            <w:pPr>
              <w:jc w:val="center"/>
            </w:pPr>
            <w:r w:rsidRPr="00CB1E6A">
              <w:t>0.9958</w:t>
            </w:r>
          </w:p>
        </w:tc>
        <w:tc>
          <w:tcPr>
            <w:tcW w:w="996" w:type="dxa"/>
            <w:tcBorders>
              <w:top w:val="nil"/>
              <w:left w:val="nil"/>
              <w:bottom w:val="nil"/>
              <w:right w:val="nil"/>
            </w:tcBorders>
            <w:shd w:val="clear" w:color="auto" w:fill="auto"/>
            <w:noWrap/>
            <w:vAlign w:val="bottom"/>
            <w:hideMark/>
          </w:tcPr>
          <w:p w14:paraId="39AC4C9F" w14:textId="77777777" w:rsidR="005009D3" w:rsidRPr="00CB1E6A" w:rsidRDefault="005009D3" w:rsidP="00136F56">
            <w:pPr>
              <w:jc w:val="center"/>
            </w:pPr>
            <w:r w:rsidRPr="00CB1E6A">
              <w:t>0.9935</w:t>
            </w:r>
          </w:p>
        </w:tc>
        <w:tc>
          <w:tcPr>
            <w:tcW w:w="996" w:type="dxa"/>
            <w:tcBorders>
              <w:top w:val="nil"/>
              <w:left w:val="nil"/>
              <w:bottom w:val="nil"/>
              <w:right w:val="nil"/>
            </w:tcBorders>
            <w:shd w:val="clear" w:color="auto" w:fill="auto"/>
            <w:noWrap/>
            <w:vAlign w:val="bottom"/>
            <w:hideMark/>
          </w:tcPr>
          <w:p w14:paraId="2204361F" w14:textId="77777777" w:rsidR="005009D3" w:rsidRPr="00CB1E6A" w:rsidRDefault="005009D3" w:rsidP="00136F56">
            <w:pPr>
              <w:jc w:val="center"/>
            </w:pPr>
            <w:r w:rsidRPr="00CB1E6A">
              <w:t>0.9902</w:t>
            </w:r>
          </w:p>
        </w:tc>
        <w:tc>
          <w:tcPr>
            <w:tcW w:w="996" w:type="dxa"/>
            <w:tcBorders>
              <w:top w:val="nil"/>
              <w:left w:val="nil"/>
              <w:bottom w:val="nil"/>
              <w:right w:val="nil"/>
            </w:tcBorders>
            <w:shd w:val="clear" w:color="auto" w:fill="auto"/>
            <w:noWrap/>
            <w:vAlign w:val="bottom"/>
            <w:hideMark/>
          </w:tcPr>
          <w:p w14:paraId="169D0C3F" w14:textId="77777777" w:rsidR="005009D3" w:rsidRPr="00CB1E6A" w:rsidRDefault="005009D3" w:rsidP="00136F56">
            <w:pPr>
              <w:jc w:val="center"/>
            </w:pPr>
            <w:r w:rsidRPr="00CB1E6A">
              <w:t>0.9856</w:t>
            </w:r>
          </w:p>
        </w:tc>
        <w:tc>
          <w:tcPr>
            <w:tcW w:w="996" w:type="dxa"/>
            <w:tcBorders>
              <w:top w:val="nil"/>
              <w:left w:val="nil"/>
              <w:bottom w:val="nil"/>
              <w:right w:val="nil"/>
            </w:tcBorders>
            <w:shd w:val="clear" w:color="auto" w:fill="auto"/>
            <w:noWrap/>
            <w:vAlign w:val="bottom"/>
            <w:hideMark/>
          </w:tcPr>
          <w:p w14:paraId="21EB7D38" w14:textId="77777777" w:rsidR="005009D3" w:rsidRPr="00CB1E6A" w:rsidRDefault="005009D3" w:rsidP="00136F56">
            <w:pPr>
              <w:jc w:val="center"/>
            </w:pPr>
            <w:r w:rsidRPr="00CB1E6A">
              <w:t>0.9902</w:t>
            </w:r>
          </w:p>
        </w:tc>
      </w:tr>
      <w:tr w:rsidR="00CB1E6A" w:rsidRPr="00CB1E6A" w14:paraId="2F086DDD" w14:textId="77777777" w:rsidTr="00DD7D2B">
        <w:trPr>
          <w:trHeight w:val="396"/>
        </w:trPr>
        <w:tc>
          <w:tcPr>
            <w:tcW w:w="2406" w:type="dxa"/>
            <w:tcBorders>
              <w:top w:val="nil"/>
              <w:left w:val="nil"/>
              <w:bottom w:val="nil"/>
              <w:right w:val="nil"/>
            </w:tcBorders>
            <w:shd w:val="clear" w:color="auto" w:fill="auto"/>
            <w:noWrap/>
            <w:vAlign w:val="bottom"/>
            <w:hideMark/>
          </w:tcPr>
          <w:p w14:paraId="54569F7C"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1A313CE7" w14:textId="77777777" w:rsidR="005009D3" w:rsidRPr="00CB1E6A" w:rsidRDefault="005009D3" w:rsidP="00136F56">
            <w:r w:rsidRPr="00CB1E6A">
              <w:t>S.D (%)</w:t>
            </w:r>
          </w:p>
        </w:tc>
        <w:tc>
          <w:tcPr>
            <w:tcW w:w="996" w:type="dxa"/>
            <w:tcBorders>
              <w:top w:val="nil"/>
              <w:left w:val="nil"/>
              <w:bottom w:val="nil"/>
              <w:right w:val="nil"/>
            </w:tcBorders>
            <w:shd w:val="clear" w:color="auto" w:fill="auto"/>
            <w:noWrap/>
            <w:vAlign w:val="bottom"/>
            <w:hideMark/>
          </w:tcPr>
          <w:p w14:paraId="6DFA3020" w14:textId="31A97528" w:rsidR="005009D3" w:rsidRPr="00DD7D2B" w:rsidRDefault="005009D3" w:rsidP="00136F56">
            <w:pPr>
              <w:jc w:val="center"/>
              <w:rPr>
                <w:lang w:val="en-GB"/>
              </w:rPr>
            </w:pPr>
            <w:r w:rsidRPr="00CB1E6A">
              <w:t>13.86</w:t>
            </w:r>
            <w:r w:rsidR="00DD7D2B">
              <w:rPr>
                <w:lang w:val="en-GB"/>
              </w:rPr>
              <w:t>00</w:t>
            </w:r>
          </w:p>
        </w:tc>
        <w:tc>
          <w:tcPr>
            <w:tcW w:w="996" w:type="dxa"/>
            <w:tcBorders>
              <w:top w:val="nil"/>
              <w:left w:val="nil"/>
              <w:bottom w:val="nil"/>
              <w:right w:val="nil"/>
            </w:tcBorders>
            <w:shd w:val="clear" w:color="auto" w:fill="auto"/>
            <w:noWrap/>
            <w:vAlign w:val="bottom"/>
            <w:hideMark/>
          </w:tcPr>
          <w:p w14:paraId="32151D08" w14:textId="77777777" w:rsidR="005009D3" w:rsidRPr="00CB1E6A" w:rsidRDefault="005009D3" w:rsidP="00136F56">
            <w:pPr>
              <w:jc w:val="center"/>
            </w:pPr>
            <w:r w:rsidRPr="00CB1E6A">
              <w:t>6.5011</w:t>
            </w:r>
          </w:p>
        </w:tc>
        <w:tc>
          <w:tcPr>
            <w:tcW w:w="996" w:type="dxa"/>
            <w:tcBorders>
              <w:top w:val="nil"/>
              <w:left w:val="nil"/>
              <w:bottom w:val="nil"/>
              <w:right w:val="nil"/>
            </w:tcBorders>
            <w:shd w:val="clear" w:color="auto" w:fill="auto"/>
            <w:noWrap/>
            <w:vAlign w:val="bottom"/>
            <w:hideMark/>
          </w:tcPr>
          <w:p w14:paraId="6F079AD6" w14:textId="77777777" w:rsidR="005009D3" w:rsidRPr="00CB1E6A" w:rsidRDefault="005009D3" w:rsidP="00136F56">
            <w:pPr>
              <w:jc w:val="center"/>
            </w:pPr>
            <w:r w:rsidRPr="00CB1E6A">
              <w:t>8.7175</w:t>
            </w:r>
          </w:p>
        </w:tc>
        <w:tc>
          <w:tcPr>
            <w:tcW w:w="996" w:type="dxa"/>
            <w:tcBorders>
              <w:top w:val="nil"/>
              <w:left w:val="nil"/>
              <w:bottom w:val="nil"/>
              <w:right w:val="nil"/>
            </w:tcBorders>
            <w:shd w:val="clear" w:color="auto" w:fill="auto"/>
            <w:noWrap/>
            <w:vAlign w:val="bottom"/>
            <w:hideMark/>
          </w:tcPr>
          <w:p w14:paraId="11CC0944" w14:textId="2057AFDC" w:rsidR="005009D3" w:rsidRPr="00DD7D2B" w:rsidRDefault="005009D3" w:rsidP="00136F56">
            <w:pPr>
              <w:jc w:val="center"/>
              <w:rPr>
                <w:lang w:val="en-GB"/>
              </w:rPr>
            </w:pPr>
            <w:r w:rsidRPr="00CB1E6A">
              <w:t>14.12</w:t>
            </w:r>
            <w:r w:rsidR="00DD7D2B">
              <w:rPr>
                <w:lang w:val="en-GB"/>
              </w:rPr>
              <w:t>00</w:t>
            </w:r>
          </w:p>
        </w:tc>
        <w:tc>
          <w:tcPr>
            <w:tcW w:w="996" w:type="dxa"/>
            <w:tcBorders>
              <w:top w:val="nil"/>
              <w:left w:val="nil"/>
              <w:bottom w:val="nil"/>
              <w:right w:val="nil"/>
            </w:tcBorders>
            <w:shd w:val="clear" w:color="auto" w:fill="auto"/>
            <w:noWrap/>
            <w:vAlign w:val="bottom"/>
            <w:hideMark/>
          </w:tcPr>
          <w:p w14:paraId="5B8C438D" w14:textId="77777777" w:rsidR="005009D3" w:rsidRPr="00CB1E6A" w:rsidRDefault="005009D3" w:rsidP="00136F56">
            <w:pPr>
              <w:jc w:val="center"/>
            </w:pPr>
            <w:r w:rsidRPr="00CB1E6A">
              <w:t>9.1195</w:t>
            </w:r>
          </w:p>
        </w:tc>
      </w:tr>
      <w:tr w:rsidR="00CB1E6A" w:rsidRPr="00CB1E6A" w14:paraId="544D87E3" w14:textId="77777777" w:rsidTr="00DD7D2B">
        <w:trPr>
          <w:trHeight w:val="396"/>
        </w:trPr>
        <w:tc>
          <w:tcPr>
            <w:tcW w:w="2406" w:type="dxa"/>
            <w:tcBorders>
              <w:top w:val="nil"/>
              <w:left w:val="nil"/>
              <w:bottom w:val="nil"/>
              <w:right w:val="nil"/>
            </w:tcBorders>
            <w:shd w:val="clear" w:color="auto" w:fill="auto"/>
            <w:noWrap/>
            <w:vAlign w:val="bottom"/>
            <w:hideMark/>
          </w:tcPr>
          <w:p w14:paraId="716B7180"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41EE40DF" w14:textId="467A3079" w:rsidR="005009D3" w:rsidRPr="00CB1E6A" w:rsidRDefault="00257DA9" w:rsidP="00136F56">
            <w:r w:rsidRPr="00257DA9">
              <w:rPr>
                <w:i/>
                <w:iCs/>
              </w:rPr>
              <w:t>χ</w:t>
            </w:r>
            <w:r w:rsidR="005009D3" w:rsidRPr="00CB1E6A">
              <w:rPr>
                <w:vertAlign w:val="superscript"/>
              </w:rPr>
              <w:t>2</w:t>
            </w:r>
          </w:p>
        </w:tc>
        <w:tc>
          <w:tcPr>
            <w:tcW w:w="996" w:type="dxa"/>
            <w:tcBorders>
              <w:top w:val="nil"/>
              <w:left w:val="nil"/>
              <w:bottom w:val="nil"/>
              <w:right w:val="nil"/>
            </w:tcBorders>
            <w:shd w:val="clear" w:color="auto" w:fill="auto"/>
            <w:noWrap/>
            <w:vAlign w:val="bottom"/>
            <w:hideMark/>
          </w:tcPr>
          <w:p w14:paraId="6C3B9123" w14:textId="77777777" w:rsidR="005009D3" w:rsidRPr="00CB1E6A" w:rsidRDefault="005009D3" w:rsidP="00136F56">
            <w:pPr>
              <w:jc w:val="center"/>
            </w:pPr>
            <w:r w:rsidRPr="00CB1E6A">
              <w:t>1.1618</w:t>
            </w:r>
          </w:p>
        </w:tc>
        <w:tc>
          <w:tcPr>
            <w:tcW w:w="996" w:type="dxa"/>
            <w:tcBorders>
              <w:top w:val="nil"/>
              <w:left w:val="nil"/>
              <w:bottom w:val="nil"/>
              <w:right w:val="nil"/>
            </w:tcBorders>
            <w:shd w:val="clear" w:color="auto" w:fill="auto"/>
            <w:noWrap/>
            <w:vAlign w:val="bottom"/>
            <w:hideMark/>
          </w:tcPr>
          <w:p w14:paraId="443BDBA8" w14:textId="77777777" w:rsidR="005009D3" w:rsidRPr="00CB1E6A" w:rsidRDefault="005009D3" w:rsidP="00136F56">
            <w:pPr>
              <w:jc w:val="center"/>
            </w:pPr>
            <w:r w:rsidRPr="00CB1E6A">
              <w:t>0.3799</w:t>
            </w:r>
          </w:p>
        </w:tc>
        <w:tc>
          <w:tcPr>
            <w:tcW w:w="996" w:type="dxa"/>
            <w:tcBorders>
              <w:top w:val="nil"/>
              <w:left w:val="nil"/>
              <w:bottom w:val="nil"/>
              <w:right w:val="nil"/>
            </w:tcBorders>
            <w:shd w:val="clear" w:color="auto" w:fill="auto"/>
            <w:noWrap/>
            <w:vAlign w:val="bottom"/>
            <w:hideMark/>
          </w:tcPr>
          <w:p w14:paraId="4766A442" w14:textId="77777777" w:rsidR="005009D3" w:rsidRPr="00CB1E6A" w:rsidRDefault="005009D3" w:rsidP="00136F56">
            <w:pPr>
              <w:jc w:val="center"/>
            </w:pPr>
            <w:r w:rsidRPr="00CB1E6A">
              <w:t>1.1401</w:t>
            </w:r>
          </w:p>
        </w:tc>
        <w:tc>
          <w:tcPr>
            <w:tcW w:w="996" w:type="dxa"/>
            <w:tcBorders>
              <w:top w:val="nil"/>
              <w:left w:val="nil"/>
              <w:bottom w:val="nil"/>
              <w:right w:val="nil"/>
            </w:tcBorders>
            <w:shd w:val="clear" w:color="auto" w:fill="auto"/>
            <w:noWrap/>
            <w:vAlign w:val="bottom"/>
            <w:hideMark/>
          </w:tcPr>
          <w:p w14:paraId="47B844DA" w14:textId="77777777" w:rsidR="005009D3" w:rsidRPr="00CB1E6A" w:rsidRDefault="005009D3" w:rsidP="00136F56">
            <w:pPr>
              <w:jc w:val="center"/>
            </w:pPr>
            <w:r w:rsidRPr="00CB1E6A">
              <w:t>4.7238</w:t>
            </w:r>
          </w:p>
        </w:tc>
        <w:tc>
          <w:tcPr>
            <w:tcW w:w="996" w:type="dxa"/>
            <w:tcBorders>
              <w:top w:val="nil"/>
              <w:left w:val="nil"/>
              <w:bottom w:val="nil"/>
              <w:right w:val="nil"/>
            </w:tcBorders>
            <w:shd w:val="clear" w:color="auto" w:fill="auto"/>
            <w:noWrap/>
            <w:vAlign w:val="bottom"/>
            <w:hideMark/>
          </w:tcPr>
          <w:p w14:paraId="033646FA" w14:textId="77777777" w:rsidR="005009D3" w:rsidRPr="00CB1E6A" w:rsidRDefault="005009D3" w:rsidP="00136F56">
            <w:pPr>
              <w:jc w:val="center"/>
            </w:pPr>
            <w:r w:rsidRPr="00CB1E6A">
              <w:t>2.2092</w:t>
            </w:r>
          </w:p>
        </w:tc>
      </w:tr>
      <w:tr w:rsidR="00CB1E6A" w:rsidRPr="00CB1E6A" w14:paraId="542D85EA" w14:textId="77777777" w:rsidTr="00DD7D2B">
        <w:trPr>
          <w:trHeight w:val="360"/>
        </w:trPr>
        <w:tc>
          <w:tcPr>
            <w:tcW w:w="2406" w:type="dxa"/>
            <w:tcBorders>
              <w:top w:val="nil"/>
              <w:left w:val="nil"/>
              <w:bottom w:val="nil"/>
              <w:right w:val="nil"/>
            </w:tcBorders>
            <w:shd w:val="clear" w:color="auto" w:fill="auto"/>
            <w:noWrap/>
            <w:vAlign w:val="bottom"/>
            <w:hideMark/>
          </w:tcPr>
          <w:p w14:paraId="3D62E99B"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16A8BD7F" w14:textId="77777777" w:rsidR="005009D3" w:rsidRPr="00CB1E6A" w:rsidRDefault="005009D3" w:rsidP="00136F56">
            <w:r w:rsidRPr="00CB1E6A">
              <w:t>ARE</w:t>
            </w:r>
          </w:p>
        </w:tc>
        <w:tc>
          <w:tcPr>
            <w:tcW w:w="996" w:type="dxa"/>
            <w:tcBorders>
              <w:top w:val="nil"/>
              <w:left w:val="nil"/>
              <w:bottom w:val="nil"/>
              <w:right w:val="nil"/>
            </w:tcBorders>
            <w:shd w:val="clear" w:color="auto" w:fill="auto"/>
            <w:noWrap/>
            <w:vAlign w:val="bottom"/>
            <w:hideMark/>
          </w:tcPr>
          <w:p w14:paraId="627A70F9" w14:textId="77777777" w:rsidR="005009D3" w:rsidRPr="00CB1E6A" w:rsidRDefault="005009D3" w:rsidP="00136F56">
            <w:pPr>
              <w:jc w:val="center"/>
            </w:pPr>
            <w:r w:rsidRPr="00CB1E6A">
              <w:t>7.4927</w:t>
            </w:r>
          </w:p>
        </w:tc>
        <w:tc>
          <w:tcPr>
            <w:tcW w:w="996" w:type="dxa"/>
            <w:tcBorders>
              <w:top w:val="nil"/>
              <w:left w:val="nil"/>
              <w:bottom w:val="nil"/>
              <w:right w:val="nil"/>
            </w:tcBorders>
            <w:shd w:val="clear" w:color="auto" w:fill="auto"/>
            <w:noWrap/>
            <w:vAlign w:val="bottom"/>
            <w:hideMark/>
          </w:tcPr>
          <w:p w14:paraId="0E4CF75F" w14:textId="77777777" w:rsidR="005009D3" w:rsidRPr="00CB1E6A" w:rsidRDefault="005009D3" w:rsidP="00136F56">
            <w:pPr>
              <w:jc w:val="center"/>
            </w:pPr>
            <w:r w:rsidRPr="00CB1E6A">
              <w:t>2.8349</w:t>
            </w:r>
          </w:p>
        </w:tc>
        <w:tc>
          <w:tcPr>
            <w:tcW w:w="996" w:type="dxa"/>
            <w:tcBorders>
              <w:top w:val="nil"/>
              <w:left w:val="nil"/>
              <w:bottom w:val="nil"/>
              <w:right w:val="nil"/>
            </w:tcBorders>
            <w:shd w:val="clear" w:color="auto" w:fill="auto"/>
            <w:noWrap/>
            <w:vAlign w:val="bottom"/>
            <w:hideMark/>
          </w:tcPr>
          <w:p w14:paraId="39BAB51A" w14:textId="77777777" w:rsidR="005009D3" w:rsidRPr="00CB1E6A" w:rsidRDefault="005009D3" w:rsidP="00136F56">
            <w:pPr>
              <w:jc w:val="center"/>
            </w:pPr>
            <w:r w:rsidRPr="00CB1E6A">
              <w:t>4.0354</w:t>
            </w:r>
          </w:p>
        </w:tc>
        <w:tc>
          <w:tcPr>
            <w:tcW w:w="996" w:type="dxa"/>
            <w:tcBorders>
              <w:top w:val="nil"/>
              <w:left w:val="nil"/>
              <w:bottom w:val="nil"/>
              <w:right w:val="nil"/>
            </w:tcBorders>
            <w:shd w:val="clear" w:color="auto" w:fill="auto"/>
            <w:noWrap/>
            <w:vAlign w:val="bottom"/>
            <w:hideMark/>
          </w:tcPr>
          <w:p w14:paraId="4AC28C1F" w14:textId="77777777" w:rsidR="005009D3" w:rsidRPr="00CB1E6A" w:rsidRDefault="005009D3" w:rsidP="00136F56">
            <w:pPr>
              <w:jc w:val="center"/>
            </w:pPr>
            <w:r w:rsidRPr="00CB1E6A">
              <w:t>7.6935</w:t>
            </w:r>
          </w:p>
        </w:tc>
        <w:tc>
          <w:tcPr>
            <w:tcW w:w="996" w:type="dxa"/>
            <w:tcBorders>
              <w:top w:val="nil"/>
              <w:left w:val="nil"/>
              <w:bottom w:val="nil"/>
              <w:right w:val="nil"/>
            </w:tcBorders>
            <w:shd w:val="clear" w:color="auto" w:fill="auto"/>
            <w:noWrap/>
            <w:vAlign w:val="bottom"/>
            <w:hideMark/>
          </w:tcPr>
          <w:p w14:paraId="24866DC3" w14:textId="77777777" w:rsidR="005009D3" w:rsidRPr="00CB1E6A" w:rsidRDefault="005009D3" w:rsidP="00136F56">
            <w:pPr>
              <w:jc w:val="center"/>
            </w:pPr>
            <w:r w:rsidRPr="00CB1E6A">
              <w:t>4.2692</w:t>
            </w:r>
          </w:p>
        </w:tc>
      </w:tr>
      <w:tr w:rsidR="00CB1E6A" w:rsidRPr="00CB1E6A" w14:paraId="7A9E65A7" w14:textId="77777777" w:rsidTr="00DD7D2B">
        <w:trPr>
          <w:trHeight w:val="360"/>
        </w:trPr>
        <w:tc>
          <w:tcPr>
            <w:tcW w:w="2406" w:type="dxa"/>
            <w:tcBorders>
              <w:top w:val="nil"/>
              <w:left w:val="nil"/>
              <w:bottom w:val="nil"/>
              <w:right w:val="nil"/>
            </w:tcBorders>
            <w:shd w:val="clear" w:color="auto" w:fill="auto"/>
            <w:noWrap/>
            <w:vAlign w:val="bottom"/>
            <w:hideMark/>
          </w:tcPr>
          <w:p w14:paraId="7177450F" w14:textId="77777777" w:rsidR="005009D3" w:rsidRPr="00CB1E6A" w:rsidRDefault="005009D3" w:rsidP="00136F56">
            <w:r w:rsidRPr="00CB1E6A">
              <w:t>PSEUDO SECOND ORDER</w:t>
            </w:r>
          </w:p>
        </w:tc>
        <w:tc>
          <w:tcPr>
            <w:tcW w:w="2620" w:type="dxa"/>
            <w:tcBorders>
              <w:top w:val="nil"/>
              <w:left w:val="nil"/>
              <w:bottom w:val="nil"/>
              <w:right w:val="nil"/>
            </w:tcBorders>
            <w:shd w:val="clear" w:color="auto" w:fill="auto"/>
            <w:noWrap/>
            <w:vAlign w:val="bottom"/>
            <w:hideMark/>
          </w:tcPr>
          <w:p w14:paraId="07A1559A" w14:textId="4EAFCD05" w:rsidR="005009D3" w:rsidRPr="00CB1E6A" w:rsidRDefault="005009D3" w:rsidP="00136F56">
            <w:r w:rsidRPr="00CB1E6A">
              <w:t>q</w:t>
            </w:r>
            <w:r w:rsidRPr="00CB1E6A">
              <w:rPr>
                <w:vertAlign w:val="subscript"/>
              </w:rPr>
              <w:t>e</w:t>
            </w:r>
            <w:r w:rsidRPr="00CB1E6A">
              <w:t xml:space="preserve"> Cal (mg/g)</w:t>
            </w:r>
          </w:p>
        </w:tc>
        <w:tc>
          <w:tcPr>
            <w:tcW w:w="996" w:type="dxa"/>
            <w:tcBorders>
              <w:top w:val="nil"/>
              <w:left w:val="nil"/>
              <w:bottom w:val="nil"/>
              <w:right w:val="nil"/>
            </w:tcBorders>
            <w:shd w:val="clear" w:color="auto" w:fill="auto"/>
            <w:noWrap/>
            <w:vAlign w:val="bottom"/>
            <w:hideMark/>
          </w:tcPr>
          <w:p w14:paraId="535D9FE1" w14:textId="77777777" w:rsidR="005009D3" w:rsidRPr="00CB1E6A" w:rsidRDefault="005009D3" w:rsidP="00136F56">
            <w:pPr>
              <w:jc w:val="center"/>
            </w:pPr>
            <w:r w:rsidRPr="00CB1E6A">
              <w:t>8.8889</w:t>
            </w:r>
          </w:p>
        </w:tc>
        <w:tc>
          <w:tcPr>
            <w:tcW w:w="996" w:type="dxa"/>
            <w:tcBorders>
              <w:top w:val="nil"/>
              <w:left w:val="nil"/>
              <w:bottom w:val="nil"/>
              <w:right w:val="nil"/>
            </w:tcBorders>
            <w:shd w:val="clear" w:color="auto" w:fill="auto"/>
            <w:noWrap/>
            <w:vAlign w:val="bottom"/>
            <w:hideMark/>
          </w:tcPr>
          <w:p w14:paraId="49CB57A6" w14:textId="77177E95" w:rsidR="005009D3" w:rsidRPr="00DD7D2B" w:rsidRDefault="005009D3" w:rsidP="00136F56">
            <w:pPr>
              <w:jc w:val="center"/>
              <w:rPr>
                <w:lang w:val="en-GB"/>
              </w:rPr>
            </w:pPr>
            <w:r w:rsidRPr="00CB1E6A">
              <w:t>16.51</w:t>
            </w:r>
            <w:r w:rsidR="00DD7D2B">
              <w:rPr>
                <w:lang w:val="en-GB"/>
              </w:rPr>
              <w:t>00</w:t>
            </w:r>
          </w:p>
        </w:tc>
        <w:tc>
          <w:tcPr>
            <w:tcW w:w="996" w:type="dxa"/>
            <w:tcBorders>
              <w:top w:val="nil"/>
              <w:left w:val="nil"/>
              <w:bottom w:val="nil"/>
              <w:right w:val="nil"/>
            </w:tcBorders>
            <w:shd w:val="clear" w:color="auto" w:fill="auto"/>
            <w:noWrap/>
            <w:vAlign w:val="bottom"/>
            <w:hideMark/>
          </w:tcPr>
          <w:p w14:paraId="18EE5E23" w14:textId="0EBCD933" w:rsidR="005009D3" w:rsidRPr="00DD7D2B" w:rsidRDefault="005009D3" w:rsidP="00136F56">
            <w:pPr>
              <w:jc w:val="center"/>
              <w:rPr>
                <w:lang w:val="en-GB"/>
              </w:rPr>
            </w:pPr>
            <w:r w:rsidRPr="00CB1E6A">
              <w:t>25.71</w:t>
            </w:r>
            <w:r w:rsidR="00DD7D2B">
              <w:rPr>
                <w:lang w:val="en-GB"/>
              </w:rPr>
              <w:t>00</w:t>
            </w:r>
          </w:p>
        </w:tc>
        <w:tc>
          <w:tcPr>
            <w:tcW w:w="996" w:type="dxa"/>
            <w:tcBorders>
              <w:top w:val="nil"/>
              <w:left w:val="nil"/>
              <w:bottom w:val="nil"/>
              <w:right w:val="nil"/>
            </w:tcBorders>
            <w:shd w:val="clear" w:color="auto" w:fill="auto"/>
            <w:noWrap/>
            <w:vAlign w:val="bottom"/>
            <w:hideMark/>
          </w:tcPr>
          <w:p w14:paraId="0B9E2E99" w14:textId="5F520AA0" w:rsidR="005009D3" w:rsidRPr="00DD7D2B" w:rsidRDefault="005009D3" w:rsidP="00136F56">
            <w:pPr>
              <w:jc w:val="center"/>
              <w:rPr>
                <w:lang w:val="en-GB"/>
              </w:rPr>
            </w:pPr>
            <w:r w:rsidRPr="00CB1E6A">
              <w:t>34.24</w:t>
            </w:r>
            <w:r w:rsidR="00DD7D2B">
              <w:rPr>
                <w:lang w:val="en-GB"/>
              </w:rPr>
              <w:t>00</w:t>
            </w:r>
          </w:p>
        </w:tc>
        <w:tc>
          <w:tcPr>
            <w:tcW w:w="996" w:type="dxa"/>
            <w:tcBorders>
              <w:top w:val="nil"/>
              <w:left w:val="nil"/>
              <w:bottom w:val="nil"/>
              <w:right w:val="nil"/>
            </w:tcBorders>
            <w:shd w:val="clear" w:color="auto" w:fill="auto"/>
            <w:noWrap/>
            <w:vAlign w:val="bottom"/>
            <w:hideMark/>
          </w:tcPr>
          <w:p w14:paraId="4E6E5ACE" w14:textId="4E2ED0B6" w:rsidR="005009D3" w:rsidRPr="00DD7D2B" w:rsidRDefault="005009D3" w:rsidP="00136F56">
            <w:pPr>
              <w:jc w:val="center"/>
              <w:rPr>
                <w:lang w:val="en-GB"/>
              </w:rPr>
            </w:pPr>
            <w:r w:rsidRPr="00CB1E6A">
              <w:t>43.85</w:t>
            </w:r>
            <w:r w:rsidR="00DD7D2B">
              <w:rPr>
                <w:lang w:val="en-GB"/>
              </w:rPr>
              <w:t>00</w:t>
            </w:r>
          </w:p>
        </w:tc>
      </w:tr>
      <w:tr w:rsidR="00CB1E6A" w:rsidRPr="00CB1E6A" w14:paraId="59976F13" w14:textId="77777777" w:rsidTr="00DD7D2B">
        <w:trPr>
          <w:trHeight w:val="396"/>
        </w:trPr>
        <w:tc>
          <w:tcPr>
            <w:tcW w:w="2406" w:type="dxa"/>
            <w:tcBorders>
              <w:top w:val="nil"/>
              <w:left w:val="nil"/>
              <w:bottom w:val="nil"/>
              <w:right w:val="nil"/>
            </w:tcBorders>
            <w:shd w:val="clear" w:color="auto" w:fill="auto"/>
            <w:noWrap/>
            <w:vAlign w:val="bottom"/>
            <w:hideMark/>
          </w:tcPr>
          <w:p w14:paraId="29AEA930"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2C9D511C" w14:textId="41FA8315" w:rsidR="005009D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r>
                <w:rPr>
                  <w:rFonts w:ascii="Cambria Math" w:hAnsi="Cambria Math"/>
                  <w:vertAlign w:val="superscript"/>
                </w:rPr>
                <m:t>×</m:t>
              </m:r>
            </m:oMath>
            <w:r w:rsidR="005009D3" w:rsidRPr="00CB1E6A">
              <w:t xml:space="preserve"> 10</w:t>
            </w:r>
            <w:r w:rsidR="005009D3" w:rsidRPr="00CB1E6A">
              <w:rPr>
                <w:vertAlign w:val="superscript"/>
              </w:rPr>
              <w:t xml:space="preserve">-3 </w:t>
            </w:r>
            <w:r w:rsidR="005009D3" w:rsidRPr="00CB1E6A">
              <w:t>(g mg</w:t>
            </w:r>
            <w:r w:rsidR="005009D3" w:rsidRPr="00CB1E6A">
              <w:rPr>
                <w:vertAlign w:val="superscript"/>
              </w:rPr>
              <w:t>-1</w:t>
            </w:r>
            <w:r w:rsidR="005009D3" w:rsidRPr="00CB1E6A">
              <w:t xml:space="preserve"> min</w:t>
            </w:r>
            <w:r w:rsidR="005009D3" w:rsidRPr="00CB1E6A">
              <w:rPr>
                <w:vertAlign w:val="superscript"/>
              </w:rPr>
              <w:t>-1</w:t>
            </w:r>
            <w:r w:rsidR="005009D3" w:rsidRPr="00CB1E6A">
              <w:t>)</w:t>
            </w:r>
          </w:p>
        </w:tc>
        <w:tc>
          <w:tcPr>
            <w:tcW w:w="996" w:type="dxa"/>
            <w:tcBorders>
              <w:top w:val="nil"/>
              <w:left w:val="nil"/>
              <w:bottom w:val="nil"/>
              <w:right w:val="nil"/>
            </w:tcBorders>
            <w:shd w:val="clear" w:color="auto" w:fill="auto"/>
            <w:noWrap/>
            <w:vAlign w:val="bottom"/>
            <w:hideMark/>
          </w:tcPr>
          <w:p w14:paraId="2A3D5B44" w14:textId="7509B9FE" w:rsidR="005009D3" w:rsidRPr="00DD7D2B" w:rsidRDefault="005009D3" w:rsidP="00136F56">
            <w:pPr>
              <w:jc w:val="center"/>
              <w:rPr>
                <w:lang w:val="en-GB"/>
              </w:rPr>
            </w:pPr>
            <w:r w:rsidRPr="00CB1E6A">
              <w:t>0.007</w:t>
            </w:r>
            <w:r w:rsidR="00DD7D2B">
              <w:rPr>
                <w:lang w:val="en-GB"/>
              </w:rPr>
              <w:t>0</w:t>
            </w:r>
          </w:p>
        </w:tc>
        <w:tc>
          <w:tcPr>
            <w:tcW w:w="996" w:type="dxa"/>
            <w:tcBorders>
              <w:top w:val="nil"/>
              <w:left w:val="nil"/>
              <w:bottom w:val="nil"/>
              <w:right w:val="nil"/>
            </w:tcBorders>
            <w:shd w:val="clear" w:color="auto" w:fill="auto"/>
            <w:noWrap/>
            <w:vAlign w:val="bottom"/>
            <w:hideMark/>
          </w:tcPr>
          <w:p w14:paraId="0EE30D1B" w14:textId="11314A59" w:rsidR="005009D3" w:rsidRPr="00DD7D2B" w:rsidRDefault="005009D3" w:rsidP="00136F56">
            <w:pPr>
              <w:jc w:val="center"/>
              <w:rPr>
                <w:lang w:val="en-GB"/>
              </w:rPr>
            </w:pPr>
            <w:r w:rsidRPr="00CB1E6A">
              <w:t>0.004</w:t>
            </w:r>
            <w:r w:rsidR="00DD7D2B">
              <w:rPr>
                <w:lang w:val="en-GB"/>
              </w:rPr>
              <w:t>0</w:t>
            </w:r>
          </w:p>
        </w:tc>
        <w:tc>
          <w:tcPr>
            <w:tcW w:w="996" w:type="dxa"/>
            <w:tcBorders>
              <w:top w:val="nil"/>
              <w:left w:val="nil"/>
              <w:bottom w:val="nil"/>
              <w:right w:val="nil"/>
            </w:tcBorders>
            <w:shd w:val="clear" w:color="auto" w:fill="auto"/>
            <w:noWrap/>
            <w:vAlign w:val="bottom"/>
            <w:hideMark/>
          </w:tcPr>
          <w:p w14:paraId="377A90A3" w14:textId="2AFE0296" w:rsidR="005009D3" w:rsidRPr="00DD7D2B" w:rsidRDefault="005009D3" w:rsidP="00136F56">
            <w:pPr>
              <w:jc w:val="center"/>
              <w:rPr>
                <w:lang w:val="en-GB"/>
              </w:rPr>
            </w:pPr>
            <w:r w:rsidRPr="00CB1E6A">
              <w:t>0.003</w:t>
            </w:r>
            <w:r w:rsidR="00DD7D2B">
              <w:rPr>
                <w:lang w:val="en-GB"/>
              </w:rPr>
              <w:t>0</w:t>
            </w:r>
          </w:p>
        </w:tc>
        <w:tc>
          <w:tcPr>
            <w:tcW w:w="996" w:type="dxa"/>
            <w:tcBorders>
              <w:top w:val="nil"/>
              <w:left w:val="nil"/>
              <w:bottom w:val="nil"/>
              <w:right w:val="nil"/>
            </w:tcBorders>
            <w:shd w:val="clear" w:color="auto" w:fill="auto"/>
            <w:noWrap/>
            <w:vAlign w:val="bottom"/>
            <w:hideMark/>
          </w:tcPr>
          <w:p w14:paraId="740B9028" w14:textId="6DB60E8E" w:rsidR="005009D3" w:rsidRPr="00DD7D2B" w:rsidRDefault="005009D3" w:rsidP="00136F56">
            <w:pPr>
              <w:jc w:val="center"/>
              <w:rPr>
                <w:lang w:val="en-GB"/>
              </w:rPr>
            </w:pPr>
            <w:r w:rsidRPr="00CB1E6A">
              <w:t>0.002</w:t>
            </w:r>
            <w:r w:rsidR="00DD7D2B">
              <w:rPr>
                <w:lang w:val="en-GB"/>
              </w:rPr>
              <w:t>0</w:t>
            </w:r>
          </w:p>
        </w:tc>
        <w:tc>
          <w:tcPr>
            <w:tcW w:w="996" w:type="dxa"/>
            <w:tcBorders>
              <w:top w:val="nil"/>
              <w:left w:val="nil"/>
              <w:bottom w:val="nil"/>
              <w:right w:val="nil"/>
            </w:tcBorders>
            <w:shd w:val="clear" w:color="auto" w:fill="auto"/>
            <w:noWrap/>
            <w:vAlign w:val="bottom"/>
            <w:hideMark/>
          </w:tcPr>
          <w:p w14:paraId="7AA651A7" w14:textId="7C594429" w:rsidR="005009D3" w:rsidRPr="00DD7D2B" w:rsidRDefault="005009D3" w:rsidP="00136F56">
            <w:pPr>
              <w:jc w:val="center"/>
              <w:rPr>
                <w:lang w:val="en-GB"/>
              </w:rPr>
            </w:pPr>
            <w:r w:rsidRPr="00CB1E6A">
              <w:t>0.002</w:t>
            </w:r>
            <w:r w:rsidR="00DD7D2B">
              <w:rPr>
                <w:lang w:val="en-GB"/>
              </w:rPr>
              <w:t>0</w:t>
            </w:r>
          </w:p>
        </w:tc>
      </w:tr>
      <w:tr w:rsidR="00CB1E6A" w:rsidRPr="00CB1E6A" w14:paraId="0D6C0589" w14:textId="77777777" w:rsidTr="00DD7D2B">
        <w:trPr>
          <w:trHeight w:val="396"/>
        </w:trPr>
        <w:tc>
          <w:tcPr>
            <w:tcW w:w="2406" w:type="dxa"/>
            <w:tcBorders>
              <w:top w:val="nil"/>
              <w:left w:val="nil"/>
              <w:bottom w:val="nil"/>
              <w:right w:val="nil"/>
            </w:tcBorders>
            <w:shd w:val="clear" w:color="auto" w:fill="auto"/>
            <w:noWrap/>
            <w:vAlign w:val="bottom"/>
            <w:hideMark/>
          </w:tcPr>
          <w:p w14:paraId="218D0C0A"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3B1390D5" w14:textId="77777777" w:rsidR="005009D3" w:rsidRPr="00CB1E6A" w:rsidRDefault="005009D3"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78A813DE" w14:textId="77777777" w:rsidR="005009D3" w:rsidRPr="00CB1E6A" w:rsidRDefault="005009D3" w:rsidP="00136F56">
            <w:pPr>
              <w:jc w:val="center"/>
            </w:pPr>
            <w:r w:rsidRPr="00CB1E6A">
              <w:t>0.9927</w:t>
            </w:r>
          </w:p>
        </w:tc>
        <w:tc>
          <w:tcPr>
            <w:tcW w:w="996" w:type="dxa"/>
            <w:tcBorders>
              <w:top w:val="nil"/>
              <w:left w:val="nil"/>
              <w:bottom w:val="nil"/>
              <w:right w:val="nil"/>
            </w:tcBorders>
            <w:shd w:val="clear" w:color="auto" w:fill="auto"/>
            <w:noWrap/>
            <w:vAlign w:val="bottom"/>
            <w:hideMark/>
          </w:tcPr>
          <w:p w14:paraId="630F1957" w14:textId="77777777" w:rsidR="005009D3" w:rsidRPr="00CB1E6A" w:rsidRDefault="005009D3" w:rsidP="00136F56">
            <w:pPr>
              <w:jc w:val="center"/>
            </w:pPr>
            <w:r w:rsidRPr="00CB1E6A">
              <w:t>0.9973</w:t>
            </w:r>
          </w:p>
        </w:tc>
        <w:tc>
          <w:tcPr>
            <w:tcW w:w="996" w:type="dxa"/>
            <w:tcBorders>
              <w:top w:val="nil"/>
              <w:left w:val="nil"/>
              <w:bottom w:val="nil"/>
              <w:right w:val="nil"/>
            </w:tcBorders>
            <w:shd w:val="clear" w:color="auto" w:fill="auto"/>
            <w:noWrap/>
            <w:vAlign w:val="bottom"/>
            <w:hideMark/>
          </w:tcPr>
          <w:p w14:paraId="554C1BCF" w14:textId="77777777" w:rsidR="005009D3" w:rsidRPr="00CB1E6A" w:rsidRDefault="005009D3" w:rsidP="00136F56">
            <w:pPr>
              <w:jc w:val="center"/>
            </w:pPr>
            <w:r w:rsidRPr="00CB1E6A">
              <w:t>0.998</w:t>
            </w:r>
          </w:p>
        </w:tc>
        <w:tc>
          <w:tcPr>
            <w:tcW w:w="996" w:type="dxa"/>
            <w:tcBorders>
              <w:top w:val="nil"/>
              <w:left w:val="nil"/>
              <w:bottom w:val="nil"/>
              <w:right w:val="nil"/>
            </w:tcBorders>
            <w:shd w:val="clear" w:color="auto" w:fill="auto"/>
            <w:noWrap/>
            <w:vAlign w:val="bottom"/>
            <w:hideMark/>
          </w:tcPr>
          <w:p w14:paraId="63D3C20B" w14:textId="77777777" w:rsidR="005009D3" w:rsidRPr="00CB1E6A" w:rsidRDefault="005009D3" w:rsidP="00136F56">
            <w:pPr>
              <w:jc w:val="center"/>
            </w:pPr>
            <w:r w:rsidRPr="00CB1E6A">
              <w:t>0.9971</w:t>
            </w:r>
          </w:p>
        </w:tc>
        <w:tc>
          <w:tcPr>
            <w:tcW w:w="996" w:type="dxa"/>
            <w:tcBorders>
              <w:top w:val="nil"/>
              <w:left w:val="nil"/>
              <w:bottom w:val="nil"/>
              <w:right w:val="nil"/>
            </w:tcBorders>
            <w:shd w:val="clear" w:color="auto" w:fill="auto"/>
            <w:noWrap/>
            <w:vAlign w:val="bottom"/>
            <w:hideMark/>
          </w:tcPr>
          <w:p w14:paraId="4DC804C6" w14:textId="77777777" w:rsidR="005009D3" w:rsidRPr="00CB1E6A" w:rsidRDefault="005009D3" w:rsidP="00136F56">
            <w:pPr>
              <w:jc w:val="center"/>
            </w:pPr>
            <w:r w:rsidRPr="00CB1E6A">
              <w:t>0.993</w:t>
            </w:r>
          </w:p>
        </w:tc>
      </w:tr>
      <w:tr w:rsidR="00CB1E6A" w:rsidRPr="00CB1E6A" w14:paraId="21C7D6F3" w14:textId="77777777" w:rsidTr="00DD7D2B">
        <w:trPr>
          <w:trHeight w:val="372"/>
        </w:trPr>
        <w:tc>
          <w:tcPr>
            <w:tcW w:w="2406" w:type="dxa"/>
            <w:tcBorders>
              <w:top w:val="nil"/>
              <w:left w:val="nil"/>
              <w:bottom w:val="nil"/>
              <w:right w:val="nil"/>
            </w:tcBorders>
            <w:shd w:val="clear" w:color="auto" w:fill="auto"/>
            <w:noWrap/>
            <w:vAlign w:val="bottom"/>
            <w:hideMark/>
          </w:tcPr>
          <w:p w14:paraId="041D17F0"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6B2C0A62" w14:textId="77777777" w:rsidR="005009D3" w:rsidRPr="00CB1E6A" w:rsidRDefault="005009D3" w:rsidP="00136F56">
            <w:r w:rsidRPr="00CB1E6A">
              <w:t>S.D (%)</w:t>
            </w:r>
          </w:p>
        </w:tc>
        <w:tc>
          <w:tcPr>
            <w:tcW w:w="996" w:type="dxa"/>
            <w:tcBorders>
              <w:top w:val="nil"/>
              <w:left w:val="nil"/>
              <w:bottom w:val="nil"/>
              <w:right w:val="nil"/>
            </w:tcBorders>
            <w:shd w:val="clear" w:color="auto" w:fill="auto"/>
            <w:noWrap/>
            <w:vAlign w:val="bottom"/>
            <w:hideMark/>
          </w:tcPr>
          <w:p w14:paraId="13973449" w14:textId="77777777" w:rsidR="005009D3" w:rsidRPr="00CB1E6A" w:rsidRDefault="005009D3" w:rsidP="00136F56">
            <w:pPr>
              <w:jc w:val="center"/>
            </w:pPr>
            <w:r w:rsidRPr="00CB1E6A">
              <w:t>1.5625</w:t>
            </w:r>
          </w:p>
        </w:tc>
        <w:tc>
          <w:tcPr>
            <w:tcW w:w="996" w:type="dxa"/>
            <w:tcBorders>
              <w:top w:val="nil"/>
              <w:left w:val="nil"/>
              <w:bottom w:val="nil"/>
              <w:right w:val="nil"/>
            </w:tcBorders>
            <w:shd w:val="clear" w:color="auto" w:fill="auto"/>
            <w:noWrap/>
            <w:vAlign w:val="bottom"/>
            <w:hideMark/>
          </w:tcPr>
          <w:p w14:paraId="2ABD908A" w14:textId="77777777" w:rsidR="005009D3" w:rsidRPr="00CB1E6A" w:rsidRDefault="005009D3" w:rsidP="00136F56">
            <w:pPr>
              <w:jc w:val="center"/>
            </w:pPr>
            <w:r w:rsidRPr="00CB1E6A">
              <w:t>1.7175</w:t>
            </w:r>
          </w:p>
        </w:tc>
        <w:tc>
          <w:tcPr>
            <w:tcW w:w="996" w:type="dxa"/>
            <w:tcBorders>
              <w:top w:val="nil"/>
              <w:left w:val="nil"/>
              <w:bottom w:val="nil"/>
              <w:right w:val="nil"/>
            </w:tcBorders>
            <w:shd w:val="clear" w:color="auto" w:fill="auto"/>
            <w:noWrap/>
            <w:vAlign w:val="bottom"/>
            <w:hideMark/>
          </w:tcPr>
          <w:p w14:paraId="455EC491" w14:textId="77777777" w:rsidR="005009D3" w:rsidRPr="00CB1E6A" w:rsidRDefault="005009D3" w:rsidP="00136F56">
            <w:pPr>
              <w:jc w:val="center"/>
            </w:pPr>
            <w:r w:rsidRPr="00CB1E6A">
              <w:t>1.5084</w:t>
            </w:r>
          </w:p>
        </w:tc>
        <w:tc>
          <w:tcPr>
            <w:tcW w:w="996" w:type="dxa"/>
            <w:tcBorders>
              <w:top w:val="nil"/>
              <w:left w:val="nil"/>
              <w:bottom w:val="nil"/>
              <w:right w:val="nil"/>
            </w:tcBorders>
            <w:shd w:val="clear" w:color="auto" w:fill="auto"/>
            <w:noWrap/>
            <w:vAlign w:val="bottom"/>
            <w:hideMark/>
          </w:tcPr>
          <w:p w14:paraId="5FA7BE9F" w14:textId="77777777" w:rsidR="005009D3" w:rsidRPr="00CB1E6A" w:rsidRDefault="005009D3" w:rsidP="00136F56">
            <w:pPr>
              <w:jc w:val="center"/>
            </w:pPr>
            <w:r w:rsidRPr="00CB1E6A">
              <w:t>1.3461</w:t>
            </w:r>
          </w:p>
        </w:tc>
        <w:tc>
          <w:tcPr>
            <w:tcW w:w="996" w:type="dxa"/>
            <w:tcBorders>
              <w:top w:val="nil"/>
              <w:left w:val="nil"/>
              <w:bottom w:val="nil"/>
              <w:right w:val="nil"/>
            </w:tcBorders>
            <w:shd w:val="clear" w:color="auto" w:fill="auto"/>
            <w:noWrap/>
            <w:vAlign w:val="bottom"/>
            <w:hideMark/>
          </w:tcPr>
          <w:p w14:paraId="4148D2B2" w14:textId="77777777" w:rsidR="005009D3" w:rsidRPr="00CB1E6A" w:rsidRDefault="005009D3" w:rsidP="00136F56">
            <w:pPr>
              <w:jc w:val="center"/>
            </w:pPr>
            <w:r w:rsidRPr="00CB1E6A">
              <w:t>0.8922</w:t>
            </w:r>
          </w:p>
        </w:tc>
      </w:tr>
      <w:tr w:rsidR="00CB1E6A" w:rsidRPr="00CB1E6A" w14:paraId="12CED259" w14:textId="77777777" w:rsidTr="00DD7D2B">
        <w:trPr>
          <w:trHeight w:val="372"/>
        </w:trPr>
        <w:tc>
          <w:tcPr>
            <w:tcW w:w="2406" w:type="dxa"/>
            <w:tcBorders>
              <w:top w:val="nil"/>
              <w:left w:val="nil"/>
              <w:bottom w:val="nil"/>
              <w:right w:val="nil"/>
            </w:tcBorders>
            <w:shd w:val="clear" w:color="auto" w:fill="auto"/>
            <w:noWrap/>
            <w:vAlign w:val="bottom"/>
            <w:hideMark/>
          </w:tcPr>
          <w:p w14:paraId="0A8DEB6B"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018D11C3" w14:textId="02C0E7EF" w:rsidR="005009D3" w:rsidRPr="00CB1E6A" w:rsidRDefault="00257DA9" w:rsidP="00136F56">
            <w:r w:rsidRPr="00257DA9">
              <w:rPr>
                <w:i/>
                <w:iCs/>
              </w:rPr>
              <w:t>χ</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1BEF078F" w14:textId="77777777" w:rsidR="005009D3" w:rsidRPr="00CB1E6A" w:rsidRDefault="005009D3" w:rsidP="00136F56">
            <w:pPr>
              <w:jc w:val="center"/>
            </w:pPr>
            <w:r w:rsidRPr="00CB1E6A">
              <w:t>0.0347</w:t>
            </w:r>
          </w:p>
        </w:tc>
        <w:tc>
          <w:tcPr>
            <w:tcW w:w="996" w:type="dxa"/>
            <w:tcBorders>
              <w:top w:val="nil"/>
              <w:left w:val="nil"/>
              <w:bottom w:val="nil"/>
              <w:right w:val="nil"/>
            </w:tcBorders>
            <w:shd w:val="clear" w:color="auto" w:fill="auto"/>
            <w:noWrap/>
            <w:vAlign w:val="bottom"/>
            <w:hideMark/>
          </w:tcPr>
          <w:p w14:paraId="3C01C8C0" w14:textId="77777777" w:rsidR="005009D3" w:rsidRPr="00CB1E6A" w:rsidRDefault="005009D3" w:rsidP="00136F56">
            <w:pPr>
              <w:jc w:val="center"/>
            </w:pPr>
            <w:r w:rsidRPr="00CB1E6A">
              <w:t>0.0778</w:t>
            </w:r>
          </w:p>
        </w:tc>
        <w:tc>
          <w:tcPr>
            <w:tcW w:w="996" w:type="dxa"/>
            <w:tcBorders>
              <w:top w:val="nil"/>
              <w:left w:val="nil"/>
              <w:bottom w:val="nil"/>
              <w:right w:val="nil"/>
            </w:tcBorders>
            <w:shd w:val="clear" w:color="auto" w:fill="auto"/>
            <w:noWrap/>
            <w:vAlign w:val="bottom"/>
            <w:hideMark/>
          </w:tcPr>
          <w:p w14:paraId="2B7F3DE3" w14:textId="77777777" w:rsidR="005009D3" w:rsidRPr="00CB1E6A" w:rsidRDefault="005009D3" w:rsidP="00136F56">
            <w:pPr>
              <w:jc w:val="center"/>
            </w:pPr>
            <w:r w:rsidRPr="00CB1E6A">
              <w:t>0.0935</w:t>
            </w:r>
          </w:p>
        </w:tc>
        <w:tc>
          <w:tcPr>
            <w:tcW w:w="996" w:type="dxa"/>
            <w:tcBorders>
              <w:top w:val="nil"/>
              <w:left w:val="nil"/>
              <w:bottom w:val="nil"/>
              <w:right w:val="nil"/>
            </w:tcBorders>
            <w:shd w:val="clear" w:color="auto" w:fill="auto"/>
            <w:noWrap/>
            <w:vAlign w:val="bottom"/>
            <w:hideMark/>
          </w:tcPr>
          <w:p w14:paraId="4B75FE3D" w14:textId="77777777" w:rsidR="005009D3" w:rsidRPr="00CB1E6A" w:rsidRDefault="005009D3" w:rsidP="00136F56">
            <w:pPr>
              <w:jc w:val="center"/>
            </w:pPr>
            <w:r w:rsidRPr="00CB1E6A">
              <w:t>0.0992</w:t>
            </w:r>
          </w:p>
        </w:tc>
        <w:tc>
          <w:tcPr>
            <w:tcW w:w="996" w:type="dxa"/>
            <w:tcBorders>
              <w:top w:val="nil"/>
              <w:left w:val="nil"/>
              <w:bottom w:val="nil"/>
              <w:right w:val="nil"/>
            </w:tcBorders>
            <w:shd w:val="clear" w:color="auto" w:fill="auto"/>
            <w:noWrap/>
            <w:vAlign w:val="bottom"/>
            <w:hideMark/>
          </w:tcPr>
          <w:p w14:paraId="08A73CA9" w14:textId="77777777" w:rsidR="005009D3" w:rsidRPr="00CB1E6A" w:rsidRDefault="005009D3" w:rsidP="00136F56">
            <w:pPr>
              <w:jc w:val="center"/>
            </w:pPr>
            <w:r w:rsidRPr="00CB1E6A">
              <w:t>0.0558</w:t>
            </w:r>
          </w:p>
        </w:tc>
      </w:tr>
      <w:tr w:rsidR="00CB1E6A" w:rsidRPr="00CB1E6A" w14:paraId="73F369A8" w14:textId="77777777" w:rsidTr="00DD7D2B">
        <w:trPr>
          <w:trHeight w:val="312"/>
        </w:trPr>
        <w:tc>
          <w:tcPr>
            <w:tcW w:w="2406" w:type="dxa"/>
            <w:tcBorders>
              <w:top w:val="nil"/>
              <w:left w:val="nil"/>
              <w:bottom w:val="nil"/>
              <w:right w:val="nil"/>
            </w:tcBorders>
            <w:shd w:val="clear" w:color="auto" w:fill="auto"/>
            <w:noWrap/>
            <w:vAlign w:val="bottom"/>
            <w:hideMark/>
          </w:tcPr>
          <w:p w14:paraId="23686797"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775ADBBA" w14:textId="77777777" w:rsidR="005009D3" w:rsidRPr="00CB1E6A" w:rsidRDefault="005009D3" w:rsidP="00136F56">
            <w:r w:rsidRPr="00CB1E6A">
              <w:t>ARE</w:t>
            </w:r>
          </w:p>
        </w:tc>
        <w:tc>
          <w:tcPr>
            <w:tcW w:w="996" w:type="dxa"/>
            <w:tcBorders>
              <w:top w:val="nil"/>
              <w:left w:val="nil"/>
              <w:bottom w:val="nil"/>
              <w:right w:val="nil"/>
            </w:tcBorders>
            <w:shd w:val="clear" w:color="auto" w:fill="auto"/>
            <w:noWrap/>
            <w:vAlign w:val="bottom"/>
            <w:hideMark/>
          </w:tcPr>
          <w:p w14:paraId="73AC6089" w14:textId="77777777" w:rsidR="005009D3" w:rsidRPr="00CB1E6A" w:rsidRDefault="005009D3" w:rsidP="00136F56">
            <w:pPr>
              <w:jc w:val="center"/>
            </w:pPr>
            <w:r w:rsidRPr="00CB1E6A">
              <w:t>1.1111</w:t>
            </w:r>
          </w:p>
        </w:tc>
        <w:tc>
          <w:tcPr>
            <w:tcW w:w="996" w:type="dxa"/>
            <w:tcBorders>
              <w:top w:val="nil"/>
              <w:left w:val="nil"/>
              <w:bottom w:val="nil"/>
              <w:right w:val="nil"/>
            </w:tcBorders>
            <w:shd w:val="clear" w:color="auto" w:fill="auto"/>
            <w:noWrap/>
            <w:vAlign w:val="bottom"/>
            <w:hideMark/>
          </w:tcPr>
          <w:p w14:paraId="37004C40" w14:textId="77777777" w:rsidR="005009D3" w:rsidRPr="00CB1E6A" w:rsidRDefault="005009D3" w:rsidP="00136F56">
            <w:pPr>
              <w:jc w:val="center"/>
            </w:pPr>
            <w:r w:rsidRPr="00CB1E6A">
              <w:t>1.2294</w:t>
            </w:r>
          </w:p>
        </w:tc>
        <w:tc>
          <w:tcPr>
            <w:tcW w:w="996" w:type="dxa"/>
            <w:tcBorders>
              <w:top w:val="nil"/>
              <w:left w:val="nil"/>
              <w:bottom w:val="nil"/>
              <w:right w:val="nil"/>
            </w:tcBorders>
            <w:shd w:val="clear" w:color="auto" w:fill="auto"/>
            <w:noWrap/>
            <w:vAlign w:val="bottom"/>
            <w:hideMark/>
          </w:tcPr>
          <w:p w14:paraId="2179FD0E" w14:textId="77777777" w:rsidR="005009D3" w:rsidRPr="00CB1E6A" w:rsidRDefault="005009D3" w:rsidP="00136F56">
            <w:pPr>
              <w:jc w:val="center"/>
            </w:pPr>
            <w:r w:rsidRPr="00CB1E6A">
              <w:t>1.0702</w:t>
            </w:r>
          </w:p>
        </w:tc>
        <w:tc>
          <w:tcPr>
            <w:tcW w:w="996" w:type="dxa"/>
            <w:tcBorders>
              <w:top w:val="nil"/>
              <w:left w:val="nil"/>
              <w:bottom w:val="nil"/>
              <w:right w:val="nil"/>
            </w:tcBorders>
            <w:shd w:val="clear" w:color="auto" w:fill="auto"/>
            <w:noWrap/>
            <w:vAlign w:val="bottom"/>
            <w:hideMark/>
          </w:tcPr>
          <w:p w14:paraId="5FEDD8B4" w14:textId="77777777" w:rsidR="005009D3" w:rsidRPr="00CB1E6A" w:rsidRDefault="005009D3" w:rsidP="00136F56">
            <w:pPr>
              <w:jc w:val="center"/>
            </w:pPr>
            <w:r w:rsidRPr="00CB1E6A">
              <w:t>0.9484</w:t>
            </w:r>
          </w:p>
        </w:tc>
        <w:tc>
          <w:tcPr>
            <w:tcW w:w="996" w:type="dxa"/>
            <w:tcBorders>
              <w:top w:val="nil"/>
              <w:left w:val="nil"/>
              <w:bottom w:val="nil"/>
              <w:right w:val="nil"/>
            </w:tcBorders>
            <w:shd w:val="clear" w:color="auto" w:fill="auto"/>
            <w:noWrap/>
            <w:vAlign w:val="bottom"/>
            <w:hideMark/>
          </w:tcPr>
          <w:p w14:paraId="429F4A55" w14:textId="77777777" w:rsidR="005009D3" w:rsidRPr="00CB1E6A" w:rsidRDefault="005009D3" w:rsidP="00136F56">
            <w:pPr>
              <w:jc w:val="center"/>
            </w:pPr>
            <w:r w:rsidRPr="00CB1E6A">
              <w:t>0.6168</w:t>
            </w:r>
          </w:p>
        </w:tc>
      </w:tr>
      <w:tr w:rsidR="00CB1E6A" w:rsidRPr="00CB1E6A" w14:paraId="622422CE" w14:textId="77777777" w:rsidTr="00DD7D2B">
        <w:trPr>
          <w:trHeight w:val="396"/>
        </w:trPr>
        <w:tc>
          <w:tcPr>
            <w:tcW w:w="2406" w:type="dxa"/>
            <w:tcBorders>
              <w:top w:val="nil"/>
              <w:left w:val="nil"/>
              <w:bottom w:val="nil"/>
              <w:right w:val="nil"/>
            </w:tcBorders>
            <w:shd w:val="clear" w:color="auto" w:fill="auto"/>
            <w:noWrap/>
            <w:vAlign w:val="bottom"/>
            <w:hideMark/>
          </w:tcPr>
          <w:p w14:paraId="5C293682" w14:textId="77777777" w:rsidR="005009D3" w:rsidRPr="00CB1E6A" w:rsidRDefault="005009D3" w:rsidP="00136F56">
            <w:r w:rsidRPr="00CB1E6A">
              <w:t>AVRAMI</w:t>
            </w:r>
          </w:p>
        </w:tc>
        <w:tc>
          <w:tcPr>
            <w:tcW w:w="2620" w:type="dxa"/>
            <w:tcBorders>
              <w:top w:val="nil"/>
              <w:left w:val="nil"/>
              <w:bottom w:val="nil"/>
              <w:right w:val="nil"/>
            </w:tcBorders>
            <w:shd w:val="clear" w:color="auto" w:fill="auto"/>
            <w:noWrap/>
            <w:vAlign w:val="bottom"/>
            <w:hideMark/>
          </w:tcPr>
          <w:p w14:paraId="341D0965" w14:textId="77777777" w:rsidR="005009D3" w:rsidRPr="00CB1E6A" w:rsidRDefault="005009D3" w:rsidP="00136F56">
            <w:r w:rsidRPr="00CB1E6A">
              <w:t>n</w:t>
            </w:r>
            <w:r w:rsidRPr="00CB1E6A">
              <w:rPr>
                <w:vertAlign w:val="subscript"/>
              </w:rPr>
              <w:t>AV</w:t>
            </w:r>
          </w:p>
        </w:tc>
        <w:tc>
          <w:tcPr>
            <w:tcW w:w="996" w:type="dxa"/>
            <w:tcBorders>
              <w:top w:val="nil"/>
              <w:left w:val="nil"/>
              <w:bottom w:val="nil"/>
              <w:right w:val="nil"/>
            </w:tcBorders>
            <w:shd w:val="clear" w:color="auto" w:fill="auto"/>
            <w:noWrap/>
            <w:vAlign w:val="bottom"/>
            <w:hideMark/>
          </w:tcPr>
          <w:p w14:paraId="58FE3E4F" w14:textId="77777777" w:rsidR="005009D3" w:rsidRPr="00CB1E6A" w:rsidRDefault="005009D3" w:rsidP="00136F56">
            <w:pPr>
              <w:jc w:val="center"/>
            </w:pPr>
            <w:r w:rsidRPr="00CB1E6A">
              <w:t>0.5347</w:t>
            </w:r>
          </w:p>
        </w:tc>
        <w:tc>
          <w:tcPr>
            <w:tcW w:w="996" w:type="dxa"/>
            <w:tcBorders>
              <w:top w:val="nil"/>
              <w:left w:val="nil"/>
              <w:bottom w:val="nil"/>
              <w:right w:val="nil"/>
            </w:tcBorders>
            <w:shd w:val="clear" w:color="auto" w:fill="auto"/>
            <w:noWrap/>
            <w:vAlign w:val="bottom"/>
            <w:hideMark/>
          </w:tcPr>
          <w:p w14:paraId="2CA935A4" w14:textId="77777777" w:rsidR="005009D3" w:rsidRPr="00CB1E6A" w:rsidRDefault="005009D3" w:rsidP="00136F56">
            <w:pPr>
              <w:jc w:val="center"/>
            </w:pPr>
            <w:r w:rsidRPr="00CB1E6A">
              <w:t>0.7175</w:t>
            </w:r>
          </w:p>
        </w:tc>
        <w:tc>
          <w:tcPr>
            <w:tcW w:w="996" w:type="dxa"/>
            <w:tcBorders>
              <w:top w:val="nil"/>
              <w:left w:val="nil"/>
              <w:bottom w:val="nil"/>
              <w:right w:val="nil"/>
            </w:tcBorders>
            <w:shd w:val="clear" w:color="auto" w:fill="auto"/>
            <w:noWrap/>
            <w:vAlign w:val="bottom"/>
            <w:hideMark/>
          </w:tcPr>
          <w:p w14:paraId="727B9F5B" w14:textId="77777777" w:rsidR="005009D3" w:rsidRPr="00CB1E6A" w:rsidRDefault="005009D3" w:rsidP="00136F56">
            <w:pPr>
              <w:jc w:val="center"/>
            </w:pPr>
            <w:r w:rsidRPr="00CB1E6A">
              <w:t>0.6984</w:t>
            </w:r>
          </w:p>
        </w:tc>
        <w:tc>
          <w:tcPr>
            <w:tcW w:w="996" w:type="dxa"/>
            <w:tcBorders>
              <w:top w:val="nil"/>
              <w:left w:val="nil"/>
              <w:bottom w:val="nil"/>
              <w:right w:val="nil"/>
            </w:tcBorders>
            <w:shd w:val="clear" w:color="auto" w:fill="auto"/>
            <w:noWrap/>
            <w:vAlign w:val="bottom"/>
            <w:hideMark/>
          </w:tcPr>
          <w:p w14:paraId="0B9D4A8A" w14:textId="77777777" w:rsidR="005009D3" w:rsidRPr="00CB1E6A" w:rsidRDefault="005009D3" w:rsidP="00136F56">
            <w:pPr>
              <w:jc w:val="center"/>
            </w:pPr>
            <w:r w:rsidRPr="00CB1E6A">
              <w:t>0.6003</w:t>
            </w:r>
          </w:p>
        </w:tc>
        <w:tc>
          <w:tcPr>
            <w:tcW w:w="996" w:type="dxa"/>
            <w:tcBorders>
              <w:top w:val="nil"/>
              <w:left w:val="nil"/>
              <w:bottom w:val="nil"/>
              <w:right w:val="nil"/>
            </w:tcBorders>
            <w:shd w:val="clear" w:color="auto" w:fill="auto"/>
            <w:noWrap/>
            <w:vAlign w:val="bottom"/>
            <w:hideMark/>
          </w:tcPr>
          <w:p w14:paraId="2C4159F0" w14:textId="77777777" w:rsidR="005009D3" w:rsidRPr="00CB1E6A" w:rsidRDefault="005009D3" w:rsidP="00136F56">
            <w:pPr>
              <w:jc w:val="center"/>
            </w:pPr>
            <w:r w:rsidRPr="00CB1E6A">
              <w:t>0.6113</w:t>
            </w:r>
          </w:p>
        </w:tc>
      </w:tr>
      <w:tr w:rsidR="00CB1E6A" w:rsidRPr="00CB1E6A" w14:paraId="20B0FD86" w14:textId="77777777" w:rsidTr="00DD7D2B">
        <w:trPr>
          <w:trHeight w:val="396"/>
        </w:trPr>
        <w:tc>
          <w:tcPr>
            <w:tcW w:w="2406" w:type="dxa"/>
            <w:tcBorders>
              <w:top w:val="nil"/>
              <w:left w:val="nil"/>
              <w:bottom w:val="nil"/>
              <w:right w:val="nil"/>
            </w:tcBorders>
            <w:shd w:val="clear" w:color="auto" w:fill="auto"/>
            <w:noWrap/>
            <w:vAlign w:val="bottom"/>
            <w:hideMark/>
          </w:tcPr>
          <w:p w14:paraId="1F5811C7"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10AECA13" w14:textId="686602DA" w:rsidR="005009D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5009D3" w:rsidRPr="00CB1E6A">
              <w:t xml:space="preserve"> (min</w:t>
            </w:r>
            <w:r w:rsidR="005009D3" w:rsidRPr="00CB1E6A">
              <w:rPr>
                <w:vertAlign w:val="superscript"/>
              </w:rPr>
              <w:t>-1</w:t>
            </w:r>
            <w:r w:rsidR="005009D3" w:rsidRPr="00CB1E6A">
              <w:t>)</w:t>
            </w:r>
          </w:p>
        </w:tc>
        <w:tc>
          <w:tcPr>
            <w:tcW w:w="996" w:type="dxa"/>
            <w:tcBorders>
              <w:top w:val="nil"/>
              <w:left w:val="nil"/>
              <w:bottom w:val="nil"/>
              <w:right w:val="nil"/>
            </w:tcBorders>
            <w:shd w:val="clear" w:color="auto" w:fill="auto"/>
            <w:noWrap/>
            <w:vAlign w:val="bottom"/>
            <w:hideMark/>
          </w:tcPr>
          <w:p w14:paraId="1C8AF905" w14:textId="77777777" w:rsidR="005009D3" w:rsidRPr="00CB1E6A" w:rsidRDefault="005009D3" w:rsidP="00136F56">
            <w:pPr>
              <w:jc w:val="center"/>
            </w:pPr>
            <w:r w:rsidRPr="00CB1E6A">
              <w:t>0.05</w:t>
            </w:r>
          </w:p>
        </w:tc>
        <w:tc>
          <w:tcPr>
            <w:tcW w:w="996" w:type="dxa"/>
            <w:tcBorders>
              <w:top w:val="nil"/>
              <w:left w:val="nil"/>
              <w:bottom w:val="nil"/>
              <w:right w:val="nil"/>
            </w:tcBorders>
            <w:shd w:val="clear" w:color="auto" w:fill="auto"/>
            <w:noWrap/>
            <w:vAlign w:val="bottom"/>
            <w:hideMark/>
          </w:tcPr>
          <w:p w14:paraId="1A7FFE8C" w14:textId="77777777" w:rsidR="005009D3" w:rsidRPr="00CB1E6A" w:rsidRDefault="005009D3" w:rsidP="00136F56">
            <w:pPr>
              <w:jc w:val="center"/>
            </w:pPr>
            <w:r w:rsidRPr="00CB1E6A">
              <w:t>0.05</w:t>
            </w:r>
          </w:p>
        </w:tc>
        <w:tc>
          <w:tcPr>
            <w:tcW w:w="996" w:type="dxa"/>
            <w:tcBorders>
              <w:top w:val="nil"/>
              <w:left w:val="nil"/>
              <w:bottom w:val="nil"/>
              <w:right w:val="nil"/>
            </w:tcBorders>
            <w:shd w:val="clear" w:color="auto" w:fill="auto"/>
            <w:noWrap/>
            <w:vAlign w:val="bottom"/>
            <w:hideMark/>
          </w:tcPr>
          <w:p w14:paraId="3B551082" w14:textId="77777777" w:rsidR="005009D3" w:rsidRPr="00CB1E6A" w:rsidRDefault="005009D3" w:rsidP="00136F56">
            <w:pPr>
              <w:jc w:val="center"/>
            </w:pPr>
            <w:r w:rsidRPr="00CB1E6A">
              <w:t>0.05</w:t>
            </w:r>
          </w:p>
        </w:tc>
        <w:tc>
          <w:tcPr>
            <w:tcW w:w="996" w:type="dxa"/>
            <w:tcBorders>
              <w:top w:val="nil"/>
              <w:left w:val="nil"/>
              <w:bottom w:val="nil"/>
              <w:right w:val="nil"/>
            </w:tcBorders>
            <w:shd w:val="clear" w:color="auto" w:fill="auto"/>
            <w:noWrap/>
            <w:vAlign w:val="bottom"/>
            <w:hideMark/>
          </w:tcPr>
          <w:p w14:paraId="4967284A" w14:textId="77777777" w:rsidR="005009D3" w:rsidRPr="00CB1E6A" w:rsidRDefault="005009D3" w:rsidP="00136F56">
            <w:pPr>
              <w:jc w:val="center"/>
            </w:pPr>
            <w:r w:rsidRPr="00CB1E6A">
              <w:t>0.05</w:t>
            </w:r>
          </w:p>
        </w:tc>
        <w:tc>
          <w:tcPr>
            <w:tcW w:w="996" w:type="dxa"/>
            <w:tcBorders>
              <w:top w:val="nil"/>
              <w:left w:val="nil"/>
              <w:bottom w:val="nil"/>
              <w:right w:val="nil"/>
            </w:tcBorders>
            <w:shd w:val="clear" w:color="auto" w:fill="auto"/>
            <w:noWrap/>
            <w:vAlign w:val="bottom"/>
            <w:hideMark/>
          </w:tcPr>
          <w:p w14:paraId="1581694A" w14:textId="77777777" w:rsidR="005009D3" w:rsidRPr="00CB1E6A" w:rsidRDefault="005009D3" w:rsidP="00136F56">
            <w:pPr>
              <w:jc w:val="center"/>
            </w:pPr>
            <w:r w:rsidRPr="00CB1E6A">
              <w:t>0.06</w:t>
            </w:r>
          </w:p>
        </w:tc>
      </w:tr>
      <w:tr w:rsidR="00CB1E6A" w:rsidRPr="00CB1E6A" w14:paraId="25796C72" w14:textId="77777777" w:rsidTr="00DD7D2B">
        <w:trPr>
          <w:trHeight w:val="372"/>
        </w:trPr>
        <w:tc>
          <w:tcPr>
            <w:tcW w:w="2406" w:type="dxa"/>
            <w:tcBorders>
              <w:top w:val="nil"/>
              <w:left w:val="nil"/>
              <w:bottom w:val="nil"/>
              <w:right w:val="nil"/>
            </w:tcBorders>
            <w:shd w:val="clear" w:color="auto" w:fill="auto"/>
            <w:noWrap/>
            <w:vAlign w:val="bottom"/>
            <w:hideMark/>
          </w:tcPr>
          <w:p w14:paraId="40FAB5A7"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6D179571" w14:textId="77777777" w:rsidR="005009D3" w:rsidRPr="00CB1E6A" w:rsidRDefault="005009D3"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3CCCFEB8" w14:textId="77777777" w:rsidR="005009D3" w:rsidRPr="00CB1E6A" w:rsidRDefault="005009D3" w:rsidP="00136F56">
            <w:pPr>
              <w:jc w:val="center"/>
            </w:pPr>
            <w:r w:rsidRPr="00CB1E6A">
              <w:t>0.9046</w:t>
            </w:r>
          </w:p>
        </w:tc>
        <w:tc>
          <w:tcPr>
            <w:tcW w:w="996" w:type="dxa"/>
            <w:tcBorders>
              <w:top w:val="nil"/>
              <w:left w:val="nil"/>
              <w:bottom w:val="nil"/>
              <w:right w:val="nil"/>
            </w:tcBorders>
            <w:shd w:val="clear" w:color="auto" w:fill="auto"/>
            <w:noWrap/>
            <w:vAlign w:val="bottom"/>
            <w:hideMark/>
          </w:tcPr>
          <w:p w14:paraId="1F54BDA0" w14:textId="77777777" w:rsidR="005009D3" w:rsidRPr="00CB1E6A" w:rsidRDefault="005009D3" w:rsidP="00136F56">
            <w:pPr>
              <w:jc w:val="center"/>
            </w:pPr>
            <w:r w:rsidRPr="00CB1E6A">
              <w:t>0.9737</w:t>
            </w:r>
          </w:p>
        </w:tc>
        <w:tc>
          <w:tcPr>
            <w:tcW w:w="996" w:type="dxa"/>
            <w:tcBorders>
              <w:top w:val="nil"/>
              <w:left w:val="nil"/>
              <w:bottom w:val="nil"/>
              <w:right w:val="nil"/>
            </w:tcBorders>
            <w:shd w:val="clear" w:color="auto" w:fill="auto"/>
            <w:noWrap/>
            <w:vAlign w:val="bottom"/>
            <w:hideMark/>
          </w:tcPr>
          <w:p w14:paraId="10FB625E" w14:textId="77777777" w:rsidR="005009D3" w:rsidRPr="00CB1E6A" w:rsidRDefault="005009D3" w:rsidP="00136F56">
            <w:pPr>
              <w:jc w:val="center"/>
            </w:pPr>
            <w:r w:rsidRPr="00CB1E6A">
              <w:t>0.9734</w:t>
            </w:r>
          </w:p>
        </w:tc>
        <w:tc>
          <w:tcPr>
            <w:tcW w:w="996" w:type="dxa"/>
            <w:tcBorders>
              <w:top w:val="nil"/>
              <w:left w:val="nil"/>
              <w:bottom w:val="nil"/>
              <w:right w:val="nil"/>
            </w:tcBorders>
            <w:shd w:val="clear" w:color="auto" w:fill="auto"/>
            <w:noWrap/>
            <w:vAlign w:val="bottom"/>
            <w:hideMark/>
          </w:tcPr>
          <w:p w14:paraId="16F96F51" w14:textId="77777777" w:rsidR="005009D3" w:rsidRPr="00CB1E6A" w:rsidRDefault="005009D3" w:rsidP="00136F56">
            <w:pPr>
              <w:jc w:val="center"/>
            </w:pPr>
            <w:r w:rsidRPr="00CB1E6A">
              <w:t>0.9124</w:t>
            </w:r>
          </w:p>
        </w:tc>
        <w:tc>
          <w:tcPr>
            <w:tcW w:w="996" w:type="dxa"/>
            <w:tcBorders>
              <w:top w:val="nil"/>
              <w:left w:val="nil"/>
              <w:bottom w:val="nil"/>
              <w:right w:val="nil"/>
            </w:tcBorders>
            <w:shd w:val="clear" w:color="auto" w:fill="auto"/>
            <w:noWrap/>
            <w:vAlign w:val="bottom"/>
            <w:hideMark/>
          </w:tcPr>
          <w:p w14:paraId="7A302E9E" w14:textId="77777777" w:rsidR="005009D3" w:rsidRPr="00CB1E6A" w:rsidRDefault="005009D3" w:rsidP="00136F56">
            <w:pPr>
              <w:jc w:val="center"/>
            </w:pPr>
            <w:r w:rsidRPr="00CB1E6A">
              <w:t>0.8976</w:t>
            </w:r>
          </w:p>
        </w:tc>
      </w:tr>
      <w:tr w:rsidR="00CB1E6A" w:rsidRPr="00CB1E6A" w14:paraId="37D7F16B" w14:textId="77777777" w:rsidTr="00DD7D2B">
        <w:trPr>
          <w:trHeight w:val="360"/>
        </w:trPr>
        <w:tc>
          <w:tcPr>
            <w:tcW w:w="2406" w:type="dxa"/>
            <w:tcBorders>
              <w:top w:val="nil"/>
              <w:left w:val="nil"/>
              <w:bottom w:val="nil"/>
              <w:right w:val="nil"/>
            </w:tcBorders>
            <w:shd w:val="clear" w:color="auto" w:fill="auto"/>
            <w:noWrap/>
            <w:vAlign w:val="bottom"/>
            <w:hideMark/>
          </w:tcPr>
          <w:p w14:paraId="3E420D6F" w14:textId="77777777" w:rsidR="005009D3" w:rsidRPr="00CB1E6A" w:rsidRDefault="005009D3" w:rsidP="00136F56">
            <w:pPr>
              <w:rPr>
                <w:sz w:val="20"/>
                <w:szCs w:val="20"/>
              </w:rPr>
            </w:pPr>
            <w:r w:rsidRPr="00CB1E6A">
              <w:t>ELOVICH</w:t>
            </w:r>
          </w:p>
        </w:tc>
        <w:tc>
          <w:tcPr>
            <w:tcW w:w="2620" w:type="dxa"/>
            <w:tcBorders>
              <w:top w:val="nil"/>
              <w:left w:val="nil"/>
              <w:bottom w:val="nil"/>
              <w:right w:val="nil"/>
            </w:tcBorders>
            <w:shd w:val="clear" w:color="auto" w:fill="auto"/>
            <w:noWrap/>
            <w:vAlign w:val="bottom"/>
            <w:hideMark/>
          </w:tcPr>
          <w:p w14:paraId="070A21C3" w14:textId="77777777" w:rsidR="005009D3" w:rsidRPr="00CB1E6A" w:rsidRDefault="005009D3" w:rsidP="00136F56">
            <w:r w:rsidRPr="00CB1E6A">
              <w:t>α</w:t>
            </w:r>
            <w:r w:rsidRPr="00CB1E6A">
              <w:rPr>
                <w:vertAlign w:val="subscript"/>
              </w:rPr>
              <w:t>EI</w:t>
            </w:r>
            <w:r w:rsidRPr="00CB1E6A">
              <w:t xml:space="preserve"> (mg/g.min)</w:t>
            </w:r>
          </w:p>
        </w:tc>
        <w:tc>
          <w:tcPr>
            <w:tcW w:w="996" w:type="dxa"/>
            <w:tcBorders>
              <w:top w:val="nil"/>
              <w:left w:val="nil"/>
              <w:bottom w:val="nil"/>
              <w:right w:val="nil"/>
            </w:tcBorders>
            <w:shd w:val="clear" w:color="auto" w:fill="auto"/>
            <w:noWrap/>
            <w:vAlign w:val="bottom"/>
            <w:hideMark/>
          </w:tcPr>
          <w:p w14:paraId="2ABDDF6D" w14:textId="77777777" w:rsidR="005009D3" w:rsidRPr="00CB1E6A" w:rsidRDefault="005009D3" w:rsidP="00136F56">
            <w:pPr>
              <w:jc w:val="center"/>
            </w:pPr>
            <w:r w:rsidRPr="00CB1E6A">
              <w:t>3.7191</w:t>
            </w:r>
          </w:p>
        </w:tc>
        <w:tc>
          <w:tcPr>
            <w:tcW w:w="996" w:type="dxa"/>
            <w:tcBorders>
              <w:top w:val="nil"/>
              <w:left w:val="nil"/>
              <w:bottom w:val="nil"/>
              <w:right w:val="nil"/>
            </w:tcBorders>
            <w:shd w:val="clear" w:color="auto" w:fill="auto"/>
            <w:noWrap/>
            <w:vAlign w:val="bottom"/>
            <w:hideMark/>
          </w:tcPr>
          <w:p w14:paraId="51312B2B" w14:textId="77777777" w:rsidR="005009D3" w:rsidRPr="00CB1E6A" w:rsidRDefault="005009D3" w:rsidP="00136F56">
            <w:pPr>
              <w:jc w:val="center"/>
            </w:pPr>
            <w:r w:rsidRPr="00CB1E6A">
              <w:t>2.1599</w:t>
            </w:r>
          </w:p>
        </w:tc>
        <w:tc>
          <w:tcPr>
            <w:tcW w:w="996" w:type="dxa"/>
            <w:tcBorders>
              <w:top w:val="nil"/>
              <w:left w:val="nil"/>
              <w:bottom w:val="nil"/>
              <w:right w:val="nil"/>
            </w:tcBorders>
            <w:shd w:val="clear" w:color="auto" w:fill="auto"/>
            <w:noWrap/>
            <w:vAlign w:val="bottom"/>
            <w:hideMark/>
          </w:tcPr>
          <w:p w14:paraId="6651F0E7" w14:textId="77777777" w:rsidR="005009D3" w:rsidRPr="00CB1E6A" w:rsidRDefault="005009D3" w:rsidP="00136F56">
            <w:pPr>
              <w:jc w:val="center"/>
            </w:pPr>
            <w:r w:rsidRPr="00CB1E6A">
              <w:t>16.21</w:t>
            </w:r>
          </w:p>
        </w:tc>
        <w:tc>
          <w:tcPr>
            <w:tcW w:w="996" w:type="dxa"/>
            <w:tcBorders>
              <w:top w:val="nil"/>
              <w:left w:val="nil"/>
              <w:bottom w:val="nil"/>
              <w:right w:val="nil"/>
            </w:tcBorders>
            <w:shd w:val="clear" w:color="auto" w:fill="auto"/>
            <w:noWrap/>
            <w:vAlign w:val="bottom"/>
            <w:hideMark/>
          </w:tcPr>
          <w:p w14:paraId="7093B76A" w14:textId="77777777" w:rsidR="005009D3" w:rsidRPr="00CB1E6A" w:rsidRDefault="005009D3" w:rsidP="00136F56">
            <w:pPr>
              <w:jc w:val="center"/>
            </w:pPr>
            <w:r w:rsidRPr="00CB1E6A">
              <w:t>1960.39</w:t>
            </w:r>
          </w:p>
        </w:tc>
        <w:tc>
          <w:tcPr>
            <w:tcW w:w="996" w:type="dxa"/>
            <w:tcBorders>
              <w:top w:val="nil"/>
              <w:left w:val="nil"/>
              <w:bottom w:val="nil"/>
              <w:right w:val="nil"/>
            </w:tcBorders>
            <w:shd w:val="clear" w:color="auto" w:fill="auto"/>
            <w:noWrap/>
            <w:vAlign w:val="bottom"/>
            <w:hideMark/>
          </w:tcPr>
          <w:p w14:paraId="6DF0541E" w14:textId="77777777" w:rsidR="005009D3" w:rsidRPr="00CB1E6A" w:rsidRDefault="005009D3" w:rsidP="00136F56">
            <w:pPr>
              <w:jc w:val="center"/>
            </w:pPr>
            <w:r w:rsidRPr="00CB1E6A">
              <w:t>9179.24</w:t>
            </w:r>
          </w:p>
        </w:tc>
      </w:tr>
      <w:tr w:rsidR="00CB1E6A" w:rsidRPr="00CB1E6A" w14:paraId="6FC50239" w14:textId="77777777" w:rsidTr="00DD7D2B">
        <w:trPr>
          <w:trHeight w:val="396"/>
        </w:trPr>
        <w:tc>
          <w:tcPr>
            <w:tcW w:w="2406" w:type="dxa"/>
            <w:tcBorders>
              <w:top w:val="nil"/>
              <w:left w:val="nil"/>
              <w:bottom w:val="nil"/>
              <w:right w:val="nil"/>
            </w:tcBorders>
            <w:shd w:val="clear" w:color="auto" w:fill="auto"/>
            <w:noWrap/>
            <w:vAlign w:val="bottom"/>
            <w:hideMark/>
          </w:tcPr>
          <w:p w14:paraId="72556CB6"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52386FF6" w14:textId="77777777" w:rsidR="005009D3" w:rsidRPr="00CB1E6A" w:rsidRDefault="005009D3" w:rsidP="00136F56">
            <w:r w:rsidRPr="00CB1E6A">
              <w:t>β</w:t>
            </w:r>
            <w:r w:rsidRPr="00CB1E6A">
              <w:rPr>
                <w:vertAlign w:val="subscript"/>
              </w:rPr>
              <w:t>EI</w:t>
            </w:r>
            <w:r w:rsidRPr="00CB1E6A">
              <w:t xml:space="preserve"> (g/mg)</w:t>
            </w:r>
          </w:p>
        </w:tc>
        <w:tc>
          <w:tcPr>
            <w:tcW w:w="996" w:type="dxa"/>
            <w:tcBorders>
              <w:top w:val="nil"/>
              <w:left w:val="nil"/>
              <w:bottom w:val="nil"/>
              <w:right w:val="nil"/>
            </w:tcBorders>
            <w:shd w:val="clear" w:color="auto" w:fill="auto"/>
            <w:noWrap/>
            <w:vAlign w:val="bottom"/>
            <w:hideMark/>
          </w:tcPr>
          <w:p w14:paraId="5A2C154B" w14:textId="77777777" w:rsidR="005009D3" w:rsidRPr="00CB1E6A" w:rsidRDefault="005009D3" w:rsidP="00136F56">
            <w:pPr>
              <w:jc w:val="center"/>
            </w:pPr>
            <w:r w:rsidRPr="00CB1E6A">
              <w:t>0.8026</w:t>
            </w:r>
          </w:p>
        </w:tc>
        <w:tc>
          <w:tcPr>
            <w:tcW w:w="996" w:type="dxa"/>
            <w:tcBorders>
              <w:top w:val="nil"/>
              <w:left w:val="nil"/>
              <w:bottom w:val="nil"/>
              <w:right w:val="nil"/>
            </w:tcBorders>
            <w:shd w:val="clear" w:color="auto" w:fill="auto"/>
            <w:noWrap/>
            <w:vAlign w:val="bottom"/>
            <w:hideMark/>
          </w:tcPr>
          <w:p w14:paraId="6839D1C9" w14:textId="77777777" w:rsidR="005009D3" w:rsidRPr="00CB1E6A" w:rsidRDefault="005009D3" w:rsidP="00136F56">
            <w:pPr>
              <w:jc w:val="center"/>
            </w:pPr>
            <w:r w:rsidRPr="00CB1E6A">
              <w:t>0.3657</w:t>
            </w:r>
          </w:p>
        </w:tc>
        <w:tc>
          <w:tcPr>
            <w:tcW w:w="996" w:type="dxa"/>
            <w:tcBorders>
              <w:top w:val="nil"/>
              <w:left w:val="nil"/>
              <w:bottom w:val="nil"/>
              <w:right w:val="nil"/>
            </w:tcBorders>
            <w:shd w:val="clear" w:color="auto" w:fill="auto"/>
            <w:noWrap/>
            <w:vAlign w:val="bottom"/>
            <w:hideMark/>
          </w:tcPr>
          <w:p w14:paraId="0D31E94F" w14:textId="77777777" w:rsidR="005009D3" w:rsidRPr="00CB1E6A" w:rsidRDefault="005009D3" w:rsidP="00136F56">
            <w:pPr>
              <w:jc w:val="center"/>
            </w:pPr>
            <w:r w:rsidRPr="00CB1E6A">
              <w:t>0.2488</w:t>
            </w:r>
          </w:p>
        </w:tc>
        <w:tc>
          <w:tcPr>
            <w:tcW w:w="996" w:type="dxa"/>
            <w:tcBorders>
              <w:top w:val="nil"/>
              <w:left w:val="nil"/>
              <w:bottom w:val="nil"/>
              <w:right w:val="nil"/>
            </w:tcBorders>
            <w:shd w:val="clear" w:color="auto" w:fill="auto"/>
            <w:noWrap/>
            <w:vAlign w:val="bottom"/>
            <w:hideMark/>
          </w:tcPr>
          <w:p w14:paraId="4ED034A5" w14:textId="77777777" w:rsidR="005009D3" w:rsidRPr="00CB1E6A" w:rsidRDefault="005009D3" w:rsidP="00136F56">
            <w:pPr>
              <w:jc w:val="center"/>
            </w:pPr>
            <w:r w:rsidRPr="00CB1E6A">
              <w:t>0.2184</w:t>
            </w:r>
          </w:p>
        </w:tc>
        <w:tc>
          <w:tcPr>
            <w:tcW w:w="996" w:type="dxa"/>
            <w:tcBorders>
              <w:top w:val="nil"/>
              <w:left w:val="nil"/>
              <w:bottom w:val="nil"/>
              <w:right w:val="nil"/>
            </w:tcBorders>
            <w:shd w:val="clear" w:color="auto" w:fill="auto"/>
            <w:noWrap/>
            <w:vAlign w:val="bottom"/>
            <w:hideMark/>
          </w:tcPr>
          <w:p w14:paraId="24807995" w14:textId="77777777" w:rsidR="005009D3" w:rsidRPr="00CB1E6A" w:rsidRDefault="005009D3" w:rsidP="00136F56">
            <w:pPr>
              <w:jc w:val="center"/>
            </w:pPr>
            <w:r w:rsidRPr="00CB1E6A">
              <w:t>0.1763</w:t>
            </w:r>
          </w:p>
        </w:tc>
      </w:tr>
      <w:tr w:rsidR="00CB1E6A" w:rsidRPr="00CB1E6A" w14:paraId="6BA5BFE0" w14:textId="77777777" w:rsidTr="00DD7D2B">
        <w:trPr>
          <w:trHeight w:val="372"/>
        </w:trPr>
        <w:tc>
          <w:tcPr>
            <w:tcW w:w="2406" w:type="dxa"/>
            <w:tcBorders>
              <w:top w:val="nil"/>
              <w:left w:val="nil"/>
              <w:bottom w:val="nil"/>
              <w:right w:val="nil"/>
            </w:tcBorders>
            <w:shd w:val="clear" w:color="auto" w:fill="auto"/>
            <w:noWrap/>
            <w:vAlign w:val="bottom"/>
            <w:hideMark/>
          </w:tcPr>
          <w:p w14:paraId="73F32E47"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53435772" w14:textId="77777777" w:rsidR="005009D3" w:rsidRPr="00CB1E6A" w:rsidRDefault="005009D3"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597EA1C8" w14:textId="77777777" w:rsidR="005009D3" w:rsidRPr="00CB1E6A" w:rsidRDefault="005009D3" w:rsidP="00136F56">
            <w:pPr>
              <w:jc w:val="center"/>
            </w:pPr>
            <w:r w:rsidRPr="00CB1E6A">
              <w:t>0.9356</w:t>
            </w:r>
          </w:p>
        </w:tc>
        <w:tc>
          <w:tcPr>
            <w:tcW w:w="996" w:type="dxa"/>
            <w:tcBorders>
              <w:top w:val="nil"/>
              <w:left w:val="nil"/>
              <w:bottom w:val="nil"/>
              <w:right w:val="nil"/>
            </w:tcBorders>
            <w:shd w:val="clear" w:color="auto" w:fill="auto"/>
            <w:noWrap/>
            <w:vAlign w:val="bottom"/>
            <w:hideMark/>
          </w:tcPr>
          <w:p w14:paraId="6A1148AD" w14:textId="77777777" w:rsidR="005009D3" w:rsidRPr="00CB1E6A" w:rsidRDefault="005009D3" w:rsidP="00136F56">
            <w:pPr>
              <w:jc w:val="center"/>
            </w:pPr>
            <w:r w:rsidRPr="00CB1E6A">
              <w:t>0.9736</w:t>
            </w:r>
          </w:p>
        </w:tc>
        <w:tc>
          <w:tcPr>
            <w:tcW w:w="996" w:type="dxa"/>
            <w:tcBorders>
              <w:top w:val="nil"/>
              <w:left w:val="nil"/>
              <w:bottom w:val="nil"/>
              <w:right w:val="nil"/>
            </w:tcBorders>
            <w:shd w:val="clear" w:color="auto" w:fill="auto"/>
            <w:noWrap/>
            <w:vAlign w:val="bottom"/>
            <w:hideMark/>
          </w:tcPr>
          <w:p w14:paraId="341DF894" w14:textId="77777777" w:rsidR="005009D3" w:rsidRPr="00CB1E6A" w:rsidRDefault="005009D3" w:rsidP="00136F56">
            <w:pPr>
              <w:jc w:val="center"/>
            </w:pPr>
            <w:r w:rsidRPr="00CB1E6A">
              <w:t>0.9928</w:t>
            </w:r>
          </w:p>
        </w:tc>
        <w:tc>
          <w:tcPr>
            <w:tcW w:w="996" w:type="dxa"/>
            <w:tcBorders>
              <w:top w:val="nil"/>
              <w:left w:val="nil"/>
              <w:bottom w:val="nil"/>
              <w:right w:val="nil"/>
            </w:tcBorders>
            <w:shd w:val="clear" w:color="auto" w:fill="auto"/>
            <w:noWrap/>
            <w:vAlign w:val="bottom"/>
            <w:hideMark/>
          </w:tcPr>
          <w:p w14:paraId="7CD61689" w14:textId="77777777" w:rsidR="005009D3" w:rsidRPr="00CB1E6A" w:rsidRDefault="005009D3" w:rsidP="00136F56">
            <w:pPr>
              <w:jc w:val="center"/>
            </w:pPr>
            <w:r w:rsidRPr="00CB1E6A">
              <w:t>0.9892</w:t>
            </w:r>
          </w:p>
        </w:tc>
        <w:tc>
          <w:tcPr>
            <w:tcW w:w="996" w:type="dxa"/>
            <w:tcBorders>
              <w:top w:val="nil"/>
              <w:left w:val="nil"/>
              <w:bottom w:val="nil"/>
              <w:right w:val="nil"/>
            </w:tcBorders>
            <w:shd w:val="clear" w:color="auto" w:fill="auto"/>
            <w:noWrap/>
            <w:vAlign w:val="bottom"/>
            <w:hideMark/>
          </w:tcPr>
          <w:p w14:paraId="3C2B7EA1" w14:textId="77777777" w:rsidR="005009D3" w:rsidRPr="00CB1E6A" w:rsidRDefault="005009D3" w:rsidP="00136F56">
            <w:pPr>
              <w:jc w:val="center"/>
            </w:pPr>
            <w:r w:rsidRPr="00CB1E6A">
              <w:t>0.9635</w:t>
            </w:r>
          </w:p>
        </w:tc>
      </w:tr>
      <w:tr w:rsidR="00CB1E6A" w:rsidRPr="00CB1E6A" w14:paraId="72963676" w14:textId="77777777" w:rsidTr="00DD7D2B">
        <w:trPr>
          <w:trHeight w:val="396"/>
        </w:trPr>
        <w:tc>
          <w:tcPr>
            <w:tcW w:w="2406" w:type="dxa"/>
            <w:tcBorders>
              <w:top w:val="nil"/>
              <w:left w:val="nil"/>
              <w:bottom w:val="nil"/>
              <w:right w:val="nil"/>
            </w:tcBorders>
            <w:shd w:val="clear" w:color="auto" w:fill="auto"/>
            <w:noWrap/>
            <w:vAlign w:val="bottom"/>
            <w:hideMark/>
          </w:tcPr>
          <w:p w14:paraId="50BEE8F6" w14:textId="77777777" w:rsidR="005009D3" w:rsidRPr="00CB1E6A" w:rsidRDefault="005009D3" w:rsidP="00136F56">
            <w:r w:rsidRPr="00CB1E6A">
              <w:t>INTRAPARTICLE DIFFUSION</w:t>
            </w:r>
          </w:p>
        </w:tc>
        <w:tc>
          <w:tcPr>
            <w:tcW w:w="2620" w:type="dxa"/>
            <w:tcBorders>
              <w:top w:val="nil"/>
              <w:left w:val="nil"/>
              <w:bottom w:val="nil"/>
              <w:right w:val="nil"/>
            </w:tcBorders>
            <w:shd w:val="clear" w:color="auto" w:fill="auto"/>
            <w:noWrap/>
            <w:vAlign w:val="bottom"/>
            <w:hideMark/>
          </w:tcPr>
          <w:p w14:paraId="46FC177C" w14:textId="7F09C07A" w:rsidR="005009D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5009D3" w:rsidRPr="00CB1E6A">
              <w:t xml:space="preserve"> (</w:t>
            </w:r>
            <w:r w:rsidR="00526BA5" w:rsidRPr="00526BA5">
              <w:t>mg/g</w:t>
            </w:r>
            <w:r w:rsidR="005009D3" w:rsidRPr="00CB1E6A">
              <w:t xml:space="preserve"> min </w:t>
            </w:r>
            <w:r w:rsidR="005009D3" w:rsidRPr="00CB1E6A">
              <w:rPr>
                <w:vertAlign w:val="superscript"/>
              </w:rPr>
              <w:t>-1/2</w:t>
            </w:r>
            <w:r w:rsidR="005009D3" w:rsidRPr="00CB1E6A">
              <w:t>)</w:t>
            </w:r>
          </w:p>
        </w:tc>
        <w:tc>
          <w:tcPr>
            <w:tcW w:w="996" w:type="dxa"/>
            <w:tcBorders>
              <w:top w:val="nil"/>
              <w:left w:val="nil"/>
              <w:bottom w:val="nil"/>
              <w:right w:val="nil"/>
            </w:tcBorders>
            <w:shd w:val="clear" w:color="auto" w:fill="auto"/>
            <w:noWrap/>
            <w:vAlign w:val="bottom"/>
            <w:hideMark/>
          </w:tcPr>
          <w:p w14:paraId="501DBC06" w14:textId="77777777" w:rsidR="005009D3" w:rsidRPr="00CB1E6A" w:rsidRDefault="005009D3" w:rsidP="00136F56">
            <w:pPr>
              <w:jc w:val="center"/>
            </w:pPr>
            <w:r w:rsidRPr="00CB1E6A">
              <w:t>0.5826</w:t>
            </w:r>
          </w:p>
        </w:tc>
        <w:tc>
          <w:tcPr>
            <w:tcW w:w="996" w:type="dxa"/>
            <w:tcBorders>
              <w:top w:val="nil"/>
              <w:left w:val="nil"/>
              <w:bottom w:val="nil"/>
              <w:right w:val="nil"/>
            </w:tcBorders>
            <w:shd w:val="clear" w:color="auto" w:fill="auto"/>
            <w:noWrap/>
            <w:vAlign w:val="bottom"/>
            <w:hideMark/>
          </w:tcPr>
          <w:p w14:paraId="1FC31310" w14:textId="77777777" w:rsidR="005009D3" w:rsidRPr="00CB1E6A" w:rsidRDefault="005009D3" w:rsidP="00136F56">
            <w:pPr>
              <w:jc w:val="center"/>
            </w:pPr>
            <w:r w:rsidRPr="00CB1E6A">
              <w:t>1.5354</w:t>
            </w:r>
          </w:p>
        </w:tc>
        <w:tc>
          <w:tcPr>
            <w:tcW w:w="996" w:type="dxa"/>
            <w:tcBorders>
              <w:top w:val="nil"/>
              <w:left w:val="nil"/>
              <w:bottom w:val="nil"/>
              <w:right w:val="nil"/>
            </w:tcBorders>
            <w:shd w:val="clear" w:color="auto" w:fill="auto"/>
            <w:noWrap/>
            <w:vAlign w:val="bottom"/>
            <w:hideMark/>
          </w:tcPr>
          <w:p w14:paraId="19BF2156" w14:textId="77777777" w:rsidR="005009D3" w:rsidRPr="00CB1E6A" w:rsidRDefault="005009D3" w:rsidP="00136F56">
            <w:pPr>
              <w:jc w:val="center"/>
            </w:pPr>
            <w:r w:rsidRPr="00CB1E6A">
              <w:t>2.1487</w:t>
            </w:r>
          </w:p>
        </w:tc>
        <w:tc>
          <w:tcPr>
            <w:tcW w:w="996" w:type="dxa"/>
            <w:tcBorders>
              <w:top w:val="nil"/>
              <w:left w:val="nil"/>
              <w:bottom w:val="nil"/>
              <w:right w:val="nil"/>
            </w:tcBorders>
            <w:shd w:val="clear" w:color="auto" w:fill="auto"/>
            <w:noWrap/>
            <w:vAlign w:val="bottom"/>
            <w:hideMark/>
          </w:tcPr>
          <w:p w14:paraId="546E8F85" w14:textId="77777777" w:rsidR="005009D3" w:rsidRPr="00CB1E6A" w:rsidRDefault="005009D3" w:rsidP="00136F56">
            <w:pPr>
              <w:jc w:val="center"/>
            </w:pPr>
            <w:r w:rsidRPr="00CB1E6A">
              <w:t>3.7719</w:t>
            </w:r>
          </w:p>
        </w:tc>
        <w:tc>
          <w:tcPr>
            <w:tcW w:w="996" w:type="dxa"/>
            <w:tcBorders>
              <w:top w:val="nil"/>
              <w:left w:val="nil"/>
              <w:bottom w:val="nil"/>
              <w:right w:val="nil"/>
            </w:tcBorders>
            <w:shd w:val="clear" w:color="auto" w:fill="auto"/>
            <w:noWrap/>
            <w:vAlign w:val="bottom"/>
            <w:hideMark/>
          </w:tcPr>
          <w:p w14:paraId="3084D2C2" w14:textId="77777777" w:rsidR="005009D3" w:rsidRPr="00CB1E6A" w:rsidRDefault="005009D3" w:rsidP="00136F56">
            <w:pPr>
              <w:jc w:val="center"/>
            </w:pPr>
            <w:r w:rsidRPr="00CB1E6A">
              <w:t>3.6116</w:t>
            </w:r>
          </w:p>
        </w:tc>
      </w:tr>
      <w:tr w:rsidR="00CB1E6A" w:rsidRPr="00CB1E6A" w14:paraId="1E3A10F7" w14:textId="77777777" w:rsidTr="00DD7D2B">
        <w:trPr>
          <w:trHeight w:val="396"/>
        </w:trPr>
        <w:tc>
          <w:tcPr>
            <w:tcW w:w="2406" w:type="dxa"/>
            <w:tcBorders>
              <w:top w:val="nil"/>
              <w:left w:val="nil"/>
              <w:bottom w:val="nil"/>
              <w:right w:val="nil"/>
            </w:tcBorders>
            <w:shd w:val="clear" w:color="auto" w:fill="auto"/>
            <w:noWrap/>
            <w:vAlign w:val="bottom"/>
            <w:hideMark/>
          </w:tcPr>
          <w:p w14:paraId="07B452D8"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2BDAD341" w14:textId="1839FB68" w:rsidR="005009D3" w:rsidRPr="00CB1E6A" w:rsidRDefault="005009D3" w:rsidP="00136F56">
            <w:r w:rsidRPr="00CB1E6A">
              <w:t>C</w:t>
            </w:r>
            <w:r w:rsidRPr="00CB1E6A">
              <w:rPr>
                <w:vertAlign w:val="subscript"/>
              </w:rPr>
              <w:t>I</w:t>
            </w:r>
            <w:r w:rsidRPr="00CB1E6A">
              <w:t xml:space="preserve">  (</w:t>
            </w:r>
            <w:r w:rsidR="00526BA5" w:rsidRPr="00526BA5">
              <w:t>mg/g</w:t>
            </w:r>
            <w:r w:rsidRPr="00CB1E6A">
              <w:t>)</w:t>
            </w:r>
          </w:p>
        </w:tc>
        <w:tc>
          <w:tcPr>
            <w:tcW w:w="996" w:type="dxa"/>
            <w:tcBorders>
              <w:top w:val="nil"/>
              <w:left w:val="nil"/>
              <w:bottom w:val="nil"/>
              <w:right w:val="nil"/>
            </w:tcBorders>
            <w:shd w:val="clear" w:color="auto" w:fill="auto"/>
            <w:noWrap/>
            <w:vAlign w:val="bottom"/>
            <w:hideMark/>
          </w:tcPr>
          <w:p w14:paraId="04E73397" w14:textId="77777777" w:rsidR="005009D3" w:rsidRPr="00CB1E6A" w:rsidRDefault="005009D3" w:rsidP="00136F56">
            <w:pPr>
              <w:jc w:val="center"/>
            </w:pPr>
            <w:r w:rsidRPr="00CB1E6A">
              <w:t>1.7794</w:t>
            </w:r>
          </w:p>
        </w:tc>
        <w:tc>
          <w:tcPr>
            <w:tcW w:w="996" w:type="dxa"/>
            <w:tcBorders>
              <w:top w:val="nil"/>
              <w:left w:val="nil"/>
              <w:bottom w:val="nil"/>
              <w:right w:val="nil"/>
            </w:tcBorders>
            <w:shd w:val="clear" w:color="auto" w:fill="auto"/>
            <w:noWrap/>
            <w:vAlign w:val="bottom"/>
            <w:hideMark/>
          </w:tcPr>
          <w:p w14:paraId="34B2EC91" w14:textId="77777777" w:rsidR="005009D3" w:rsidRPr="00CB1E6A" w:rsidRDefault="005009D3" w:rsidP="00136F56">
            <w:pPr>
              <w:jc w:val="center"/>
            </w:pPr>
            <w:r w:rsidRPr="00CB1E6A">
              <w:t>1.246</w:t>
            </w:r>
          </w:p>
        </w:tc>
        <w:tc>
          <w:tcPr>
            <w:tcW w:w="996" w:type="dxa"/>
            <w:tcBorders>
              <w:top w:val="nil"/>
              <w:left w:val="nil"/>
              <w:bottom w:val="nil"/>
              <w:right w:val="nil"/>
            </w:tcBorders>
            <w:shd w:val="clear" w:color="auto" w:fill="auto"/>
            <w:noWrap/>
            <w:vAlign w:val="bottom"/>
            <w:hideMark/>
          </w:tcPr>
          <w:p w14:paraId="4F2A3FCE" w14:textId="77777777" w:rsidR="005009D3" w:rsidRPr="00CB1E6A" w:rsidRDefault="005009D3" w:rsidP="00136F56">
            <w:pPr>
              <w:jc w:val="center"/>
            </w:pPr>
            <w:r w:rsidRPr="00CB1E6A">
              <w:t>2.2702</w:t>
            </w:r>
          </w:p>
        </w:tc>
        <w:tc>
          <w:tcPr>
            <w:tcW w:w="996" w:type="dxa"/>
            <w:tcBorders>
              <w:top w:val="nil"/>
              <w:left w:val="nil"/>
              <w:bottom w:val="nil"/>
              <w:right w:val="nil"/>
            </w:tcBorders>
            <w:shd w:val="clear" w:color="auto" w:fill="auto"/>
            <w:noWrap/>
            <w:vAlign w:val="bottom"/>
            <w:hideMark/>
          </w:tcPr>
          <w:p w14:paraId="22DEA677" w14:textId="77777777" w:rsidR="005009D3" w:rsidRPr="00CB1E6A" w:rsidRDefault="005009D3" w:rsidP="00136F56">
            <w:pPr>
              <w:jc w:val="center"/>
            </w:pPr>
            <w:r w:rsidRPr="00CB1E6A">
              <w:t>2.8884</w:t>
            </w:r>
          </w:p>
        </w:tc>
        <w:tc>
          <w:tcPr>
            <w:tcW w:w="996" w:type="dxa"/>
            <w:tcBorders>
              <w:top w:val="nil"/>
              <w:left w:val="nil"/>
              <w:bottom w:val="nil"/>
              <w:right w:val="nil"/>
            </w:tcBorders>
            <w:shd w:val="clear" w:color="auto" w:fill="auto"/>
            <w:noWrap/>
            <w:vAlign w:val="bottom"/>
            <w:hideMark/>
          </w:tcPr>
          <w:p w14:paraId="52A4FAE5" w14:textId="77777777" w:rsidR="005009D3" w:rsidRPr="00CB1E6A" w:rsidRDefault="005009D3" w:rsidP="00136F56">
            <w:pPr>
              <w:jc w:val="center"/>
            </w:pPr>
            <w:r w:rsidRPr="00CB1E6A">
              <w:t>8.5119</w:t>
            </w:r>
          </w:p>
        </w:tc>
      </w:tr>
      <w:tr w:rsidR="00CB1E6A" w:rsidRPr="00CB1E6A" w14:paraId="1E506CD5" w14:textId="77777777" w:rsidTr="00DD7D2B">
        <w:trPr>
          <w:trHeight w:val="372"/>
        </w:trPr>
        <w:tc>
          <w:tcPr>
            <w:tcW w:w="2406" w:type="dxa"/>
            <w:tcBorders>
              <w:top w:val="nil"/>
              <w:left w:val="nil"/>
              <w:bottom w:val="nil"/>
              <w:right w:val="nil"/>
            </w:tcBorders>
            <w:shd w:val="clear" w:color="auto" w:fill="auto"/>
            <w:noWrap/>
            <w:vAlign w:val="bottom"/>
            <w:hideMark/>
          </w:tcPr>
          <w:p w14:paraId="34A98B2E"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674D2712" w14:textId="77777777" w:rsidR="005009D3" w:rsidRPr="00CB1E6A" w:rsidRDefault="005009D3"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15E0C2B2" w14:textId="77777777" w:rsidR="005009D3" w:rsidRPr="00CB1E6A" w:rsidRDefault="005009D3" w:rsidP="00136F56">
            <w:pPr>
              <w:jc w:val="center"/>
            </w:pPr>
            <w:r w:rsidRPr="00CB1E6A">
              <w:t>0.9577</w:t>
            </w:r>
          </w:p>
        </w:tc>
        <w:tc>
          <w:tcPr>
            <w:tcW w:w="996" w:type="dxa"/>
            <w:tcBorders>
              <w:top w:val="nil"/>
              <w:left w:val="nil"/>
              <w:bottom w:val="nil"/>
              <w:right w:val="nil"/>
            </w:tcBorders>
            <w:shd w:val="clear" w:color="auto" w:fill="auto"/>
            <w:noWrap/>
            <w:vAlign w:val="bottom"/>
            <w:hideMark/>
          </w:tcPr>
          <w:p w14:paraId="6A99E261" w14:textId="77777777" w:rsidR="005009D3" w:rsidRPr="00CB1E6A" w:rsidRDefault="005009D3" w:rsidP="00136F56">
            <w:pPr>
              <w:jc w:val="center"/>
            </w:pPr>
            <w:r w:rsidRPr="00CB1E6A">
              <w:t>0.9623</w:t>
            </w:r>
          </w:p>
        </w:tc>
        <w:tc>
          <w:tcPr>
            <w:tcW w:w="996" w:type="dxa"/>
            <w:tcBorders>
              <w:top w:val="nil"/>
              <w:left w:val="nil"/>
              <w:bottom w:val="nil"/>
              <w:right w:val="nil"/>
            </w:tcBorders>
            <w:shd w:val="clear" w:color="auto" w:fill="auto"/>
            <w:noWrap/>
            <w:vAlign w:val="bottom"/>
            <w:hideMark/>
          </w:tcPr>
          <w:p w14:paraId="2C8E9A87" w14:textId="77777777" w:rsidR="005009D3" w:rsidRPr="00CB1E6A" w:rsidRDefault="005009D3" w:rsidP="00136F56">
            <w:pPr>
              <w:jc w:val="center"/>
            </w:pPr>
            <w:r w:rsidRPr="00CB1E6A">
              <w:t>0.8585</w:t>
            </w:r>
          </w:p>
        </w:tc>
        <w:tc>
          <w:tcPr>
            <w:tcW w:w="996" w:type="dxa"/>
            <w:tcBorders>
              <w:top w:val="nil"/>
              <w:left w:val="nil"/>
              <w:bottom w:val="nil"/>
              <w:right w:val="nil"/>
            </w:tcBorders>
            <w:shd w:val="clear" w:color="auto" w:fill="auto"/>
            <w:noWrap/>
            <w:vAlign w:val="bottom"/>
            <w:hideMark/>
          </w:tcPr>
          <w:p w14:paraId="75CAE71C" w14:textId="77777777" w:rsidR="005009D3" w:rsidRPr="00CB1E6A" w:rsidRDefault="005009D3" w:rsidP="00136F56">
            <w:pPr>
              <w:jc w:val="center"/>
            </w:pPr>
            <w:r w:rsidRPr="00CB1E6A">
              <w:t>0.903</w:t>
            </w:r>
          </w:p>
        </w:tc>
        <w:tc>
          <w:tcPr>
            <w:tcW w:w="996" w:type="dxa"/>
            <w:tcBorders>
              <w:top w:val="nil"/>
              <w:left w:val="nil"/>
              <w:bottom w:val="nil"/>
              <w:right w:val="nil"/>
            </w:tcBorders>
            <w:shd w:val="clear" w:color="auto" w:fill="auto"/>
            <w:noWrap/>
            <w:vAlign w:val="bottom"/>
            <w:hideMark/>
          </w:tcPr>
          <w:p w14:paraId="0411149D" w14:textId="77777777" w:rsidR="005009D3" w:rsidRPr="00CB1E6A" w:rsidRDefault="005009D3" w:rsidP="00136F56">
            <w:pPr>
              <w:jc w:val="center"/>
            </w:pPr>
            <w:r w:rsidRPr="00CB1E6A">
              <w:t>0.9602</w:t>
            </w:r>
          </w:p>
        </w:tc>
      </w:tr>
      <w:tr w:rsidR="00CB1E6A" w:rsidRPr="00CB1E6A" w14:paraId="4E0940AC" w14:textId="77777777" w:rsidTr="00DD7D2B">
        <w:trPr>
          <w:trHeight w:val="360"/>
        </w:trPr>
        <w:tc>
          <w:tcPr>
            <w:tcW w:w="2406" w:type="dxa"/>
            <w:tcBorders>
              <w:top w:val="nil"/>
              <w:left w:val="nil"/>
              <w:bottom w:val="nil"/>
              <w:right w:val="nil"/>
            </w:tcBorders>
            <w:shd w:val="clear" w:color="auto" w:fill="auto"/>
            <w:noWrap/>
            <w:vAlign w:val="bottom"/>
            <w:hideMark/>
          </w:tcPr>
          <w:p w14:paraId="0E6BD7C9" w14:textId="77777777" w:rsidR="005009D3" w:rsidRPr="00CB1E6A" w:rsidRDefault="005009D3" w:rsidP="00136F56">
            <w:r w:rsidRPr="00CB1E6A">
              <w:t>LIQUID FILM DIFFUSION</w:t>
            </w:r>
          </w:p>
        </w:tc>
        <w:tc>
          <w:tcPr>
            <w:tcW w:w="2620" w:type="dxa"/>
            <w:tcBorders>
              <w:top w:val="nil"/>
              <w:left w:val="nil"/>
              <w:bottom w:val="nil"/>
              <w:right w:val="nil"/>
            </w:tcBorders>
            <w:shd w:val="clear" w:color="auto" w:fill="auto"/>
            <w:noWrap/>
            <w:vAlign w:val="bottom"/>
            <w:hideMark/>
          </w:tcPr>
          <w:p w14:paraId="5A41FA88" w14:textId="042E313C" w:rsidR="005009D3" w:rsidRPr="00DD7D2B"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996" w:type="dxa"/>
            <w:tcBorders>
              <w:top w:val="nil"/>
              <w:left w:val="nil"/>
              <w:bottom w:val="nil"/>
              <w:right w:val="nil"/>
            </w:tcBorders>
            <w:shd w:val="clear" w:color="auto" w:fill="auto"/>
            <w:noWrap/>
            <w:vAlign w:val="bottom"/>
            <w:hideMark/>
          </w:tcPr>
          <w:p w14:paraId="30351C4F" w14:textId="0BE4BBD1" w:rsidR="005009D3" w:rsidRPr="00DD7D2B" w:rsidRDefault="005009D3" w:rsidP="00136F56">
            <w:pPr>
              <w:jc w:val="center"/>
              <w:rPr>
                <w:lang w:val="en-GB"/>
              </w:rPr>
            </w:pPr>
            <w:r w:rsidRPr="00CB1E6A">
              <w:t>0.02</w:t>
            </w:r>
            <w:r w:rsidR="00DD7D2B">
              <w:rPr>
                <w:lang w:val="en-GB"/>
              </w:rPr>
              <w:t>00</w:t>
            </w:r>
          </w:p>
        </w:tc>
        <w:tc>
          <w:tcPr>
            <w:tcW w:w="996" w:type="dxa"/>
            <w:tcBorders>
              <w:top w:val="nil"/>
              <w:left w:val="nil"/>
              <w:bottom w:val="nil"/>
              <w:right w:val="nil"/>
            </w:tcBorders>
            <w:shd w:val="clear" w:color="auto" w:fill="auto"/>
            <w:noWrap/>
            <w:vAlign w:val="bottom"/>
            <w:hideMark/>
          </w:tcPr>
          <w:p w14:paraId="008BC191" w14:textId="3EF92882" w:rsidR="005009D3" w:rsidRPr="00DD7D2B" w:rsidRDefault="005009D3" w:rsidP="00136F56">
            <w:pPr>
              <w:jc w:val="center"/>
              <w:rPr>
                <w:lang w:val="en-GB"/>
              </w:rPr>
            </w:pPr>
            <w:r w:rsidRPr="00CB1E6A">
              <w:t>0.03</w:t>
            </w:r>
            <w:r w:rsidR="00DD7D2B">
              <w:rPr>
                <w:lang w:val="en-GB"/>
              </w:rPr>
              <w:t>00</w:t>
            </w:r>
          </w:p>
        </w:tc>
        <w:tc>
          <w:tcPr>
            <w:tcW w:w="996" w:type="dxa"/>
            <w:tcBorders>
              <w:top w:val="nil"/>
              <w:left w:val="nil"/>
              <w:bottom w:val="nil"/>
              <w:right w:val="nil"/>
            </w:tcBorders>
            <w:shd w:val="clear" w:color="auto" w:fill="auto"/>
            <w:noWrap/>
            <w:vAlign w:val="bottom"/>
            <w:hideMark/>
          </w:tcPr>
          <w:p w14:paraId="0C8D9A5E" w14:textId="0001B66D" w:rsidR="005009D3" w:rsidRPr="00DD7D2B" w:rsidRDefault="005009D3" w:rsidP="00136F56">
            <w:pPr>
              <w:jc w:val="center"/>
              <w:rPr>
                <w:lang w:val="en-GB"/>
              </w:rPr>
            </w:pPr>
            <w:r w:rsidRPr="00CB1E6A">
              <w:t>0.03</w:t>
            </w:r>
            <w:r w:rsidR="00DD7D2B">
              <w:rPr>
                <w:lang w:val="en-GB"/>
              </w:rPr>
              <w:t>00</w:t>
            </w:r>
          </w:p>
        </w:tc>
        <w:tc>
          <w:tcPr>
            <w:tcW w:w="996" w:type="dxa"/>
            <w:tcBorders>
              <w:top w:val="nil"/>
              <w:left w:val="nil"/>
              <w:bottom w:val="nil"/>
              <w:right w:val="nil"/>
            </w:tcBorders>
            <w:shd w:val="clear" w:color="auto" w:fill="auto"/>
            <w:noWrap/>
            <w:vAlign w:val="bottom"/>
            <w:hideMark/>
          </w:tcPr>
          <w:p w14:paraId="2F67AE97" w14:textId="54A77E8E" w:rsidR="005009D3" w:rsidRPr="00DD7D2B" w:rsidRDefault="005009D3" w:rsidP="00136F56">
            <w:pPr>
              <w:jc w:val="center"/>
              <w:rPr>
                <w:lang w:val="en-GB"/>
              </w:rPr>
            </w:pPr>
            <w:r w:rsidRPr="00CB1E6A">
              <w:t>0.03</w:t>
            </w:r>
            <w:r w:rsidR="00DD7D2B">
              <w:rPr>
                <w:lang w:val="en-GB"/>
              </w:rPr>
              <w:t>00</w:t>
            </w:r>
          </w:p>
        </w:tc>
        <w:tc>
          <w:tcPr>
            <w:tcW w:w="996" w:type="dxa"/>
            <w:tcBorders>
              <w:top w:val="nil"/>
              <w:left w:val="nil"/>
              <w:bottom w:val="nil"/>
              <w:right w:val="nil"/>
            </w:tcBorders>
            <w:shd w:val="clear" w:color="auto" w:fill="auto"/>
            <w:noWrap/>
            <w:vAlign w:val="bottom"/>
            <w:hideMark/>
          </w:tcPr>
          <w:p w14:paraId="37A19CCD" w14:textId="2A416324" w:rsidR="005009D3" w:rsidRPr="00DD7D2B" w:rsidRDefault="005009D3" w:rsidP="00136F56">
            <w:pPr>
              <w:jc w:val="center"/>
              <w:rPr>
                <w:lang w:val="en-GB"/>
              </w:rPr>
            </w:pPr>
            <w:r w:rsidRPr="00CB1E6A">
              <w:t>0.04</w:t>
            </w:r>
            <w:r w:rsidR="00DD7D2B">
              <w:rPr>
                <w:lang w:val="en-GB"/>
              </w:rPr>
              <w:t>00</w:t>
            </w:r>
          </w:p>
        </w:tc>
      </w:tr>
      <w:tr w:rsidR="00CB1E6A" w:rsidRPr="00CB1E6A" w14:paraId="0D3771B4" w14:textId="77777777" w:rsidTr="00DD7D2B">
        <w:trPr>
          <w:trHeight w:val="396"/>
        </w:trPr>
        <w:tc>
          <w:tcPr>
            <w:tcW w:w="2406" w:type="dxa"/>
            <w:tcBorders>
              <w:top w:val="nil"/>
              <w:left w:val="nil"/>
              <w:bottom w:val="nil"/>
              <w:right w:val="nil"/>
            </w:tcBorders>
            <w:shd w:val="clear" w:color="auto" w:fill="auto"/>
            <w:noWrap/>
            <w:vAlign w:val="bottom"/>
            <w:hideMark/>
          </w:tcPr>
          <w:p w14:paraId="5402E0B2"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0D73012E" w14:textId="77777777" w:rsidR="005009D3" w:rsidRPr="00CB1E6A" w:rsidRDefault="005009D3"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10010680" w14:textId="77777777" w:rsidR="005009D3" w:rsidRPr="00CB1E6A" w:rsidRDefault="005009D3" w:rsidP="00136F56">
            <w:pPr>
              <w:jc w:val="center"/>
            </w:pPr>
            <w:r w:rsidRPr="00CB1E6A">
              <w:t>0.9681</w:t>
            </w:r>
          </w:p>
        </w:tc>
        <w:tc>
          <w:tcPr>
            <w:tcW w:w="996" w:type="dxa"/>
            <w:tcBorders>
              <w:top w:val="nil"/>
              <w:left w:val="nil"/>
              <w:bottom w:val="nil"/>
              <w:right w:val="nil"/>
            </w:tcBorders>
            <w:shd w:val="clear" w:color="auto" w:fill="auto"/>
            <w:noWrap/>
            <w:vAlign w:val="bottom"/>
            <w:hideMark/>
          </w:tcPr>
          <w:p w14:paraId="1263063D" w14:textId="77777777" w:rsidR="005009D3" w:rsidRPr="00CB1E6A" w:rsidRDefault="005009D3" w:rsidP="00136F56">
            <w:pPr>
              <w:jc w:val="center"/>
            </w:pPr>
            <w:r w:rsidRPr="00CB1E6A">
              <w:t>0.9694</w:t>
            </w:r>
          </w:p>
        </w:tc>
        <w:tc>
          <w:tcPr>
            <w:tcW w:w="996" w:type="dxa"/>
            <w:tcBorders>
              <w:top w:val="nil"/>
              <w:left w:val="nil"/>
              <w:bottom w:val="nil"/>
              <w:right w:val="nil"/>
            </w:tcBorders>
            <w:shd w:val="clear" w:color="auto" w:fill="auto"/>
            <w:noWrap/>
            <w:vAlign w:val="bottom"/>
            <w:hideMark/>
          </w:tcPr>
          <w:p w14:paraId="7BF30C4D" w14:textId="77777777" w:rsidR="005009D3" w:rsidRPr="00CB1E6A" w:rsidRDefault="005009D3" w:rsidP="00136F56">
            <w:pPr>
              <w:jc w:val="center"/>
            </w:pPr>
            <w:r w:rsidRPr="00CB1E6A">
              <w:t>0.9902</w:t>
            </w:r>
          </w:p>
        </w:tc>
        <w:tc>
          <w:tcPr>
            <w:tcW w:w="996" w:type="dxa"/>
            <w:tcBorders>
              <w:top w:val="nil"/>
              <w:left w:val="nil"/>
              <w:bottom w:val="nil"/>
              <w:right w:val="nil"/>
            </w:tcBorders>
            <w:shd w:val="clear" w:color="auto" w:fill="auto"/>
            <w:noWrap/>
            <w:vAlign w:val="bottom"/>
            <w:hideMark/>
          </w:tcPr>
          <w:p w14:paraId="362BE461" w14:textId="77777777" w:rsidR="005009D3" w:rsidRPr="00CB1E6A" w:rsidRDefault="005009D3" w:rsidP="00136F56">
            <w:pPr>
              <w:jc w:val="center"/>
            </w:pPr>
            <w:r w:rsidRPr="00CB1E6A">
              <w:t>0.9659</w:t>
            </w:r>
          </w:p>
        </w:tc>
        <w:tc>
          <w:tcPr>
            <w:tcW w:w="996" w:type="dxa"/>
            <w:tcBorders>
              <w:top w:val="nil"/>
              <w:left w:val="nil"/>
              <w:bottom w:val="nil"/>
              <w:right w:val="nil"/>
            </w:tcBorders>
            <w:shd w:val="clear" w:color="auto" w:fill="auto"/>
            <w:noWrap/>
            <w:vAlign w:val="bottom"/>
            <w:hideMark/>
          </w:tcPr>
          <w:p w14:paraId="4CE52133" w14:textId="77777777" w:rsidR="005009D3" w:rsidRPr="00CB1E6A" w:rsidRDefault="005009D3" w:rsidP="00136F56">
            <w:pPr>
              <w:jc w:val="center"/>
            </w:pPr>
            <w:r w:rsidRPr="00CB1E6A">
              <w:t>0.9378</w:t>
            </w:r>
          </w:p>
        </w:tc>
      </w:tr>
      <w:tr w:rsidR="00CB1E6A" w:rsidRPr="00CB1E6A" w14:paraId="1385B5FE" w14:textId="77777777" w:rsidTr="00DD7D2B">
        <w:trPr>
          <w:trHeight w:val="372"/>
        </w:trPr>
        <w:tc>
          <w:tcPr>
            <w:tcW w:w="2406" w:type="dxa"/>
            <w:tcBorders>
              <w:top w:val="nil"/>
              <w:left w:val="nil"/>
              <w:bottom w:val="nil"/>
              <w:right w:val="nil"/>
            </w:tcBorders>
            <w:shd w:val="clear" w:color="auto" w:fill="auto"/>
            <w:noWrap/>
            <w:vAlign w:val="bottom"/>
            <w:hideMark/>
          </w:tcPr>
          <w:p w14:paraId="2311C781" w14:textId="77777777" w:rsidR="005009D3" w:rsidRPr="00CB1E6A" w:rsidRDefault="005009D3" w:rsidP="00136F56">
            <w:r w:rsidRPr="00CB1E6A">
              <w:t>FRACTIONAL POWER</w:t>
            </w:r>
          </w:p>
        </w:tc>
        <w:tc>
          <w:tcPr>
            <w:tcW w:w="2620" w:type="dxa"/>
            <w:tcBorders>
              <w:top w:val="nil"/>
              <w:left w:val="nil"/>
              <w:bottom w:val="nil"/>
              <w:right w:val="nil"/>
            </w:tcBorders>
            <w:shd w:val="clear" w:color="auto" w:fill="auto"/>
            <w:noWrap/>
            <w:vAlign w:val="bottom"/>
            <w:hideMark/>
          </w:tcPr>
          <w:p w14:paraId="7C1F73C8" w14:textId="77777777" w:rsidR="005009D3" w:rsidRPr="00CB1E6A" w:rsidRDefault="005009D3" w:rsidP="00136F56">
            <w:r w:rsidRPr="00CB1E6A">
              <w:t>V (min</w:t>
            </w:r>
            <w:r w:rsidRPr="00CB1E6A">
              <w:rPr>
                <w:vertAlign w:val="superscript"/>
              </w:rPr>
              <w:t>-1</w:t>
            </w:r>
            <w:r w:rsidRPr="00CB1E6A">
              <w:t>)</w:t>
            </w:r>
          </w:p>
        </w:tc>
        <w:tc>
          <w:tcPr>
            <w:tcW w:w="996" w:type="dxa"/>
            <w:tcBorders>
              <w:top w:val="nil"/>
              <w:left w:val="nil"/>
              <w:bottom w:val="nil"/>
              <w:right w:val="nil"/>
            </w:tcBorders>
            <w:shd w:val="clear" w:color="auto" w:fill="auto"/>
            <w:noWrap/>
            <w:vAlign w:val="bottom"/>
            <w:hideMark/>
          </w:tcPr>
          <w:p w14:paraId="5DA9AA47" w14:textId="29DE87DC" w:rsidR="005009D3" w:rsidRPr="00DD7D2B" w:rsidRDefault="005009D3" w:rsidP="00136F56">
            <w:pPr>
              <w:jc w:val="center"/>
              <w:rPr>
                <w:lang w:val="en-GB"/>
              </w:rPr>
            </w:pPr>
            <w:r w:rsidRPr="00CB1E6A">
              <w:t>0.3</w:t>
            </w:r>
            <w:r w:rsidR="00DD7D2B">
              <w:rPr>
                <w:lang w:val="en-GB"/>
              </w:rPr>
              <w:t>000</w:t>
            </w:r>
          </w:p>
        </w:tc>
        <w:tc>
          <w:tcPr>
            <w:tcW w:w="996" w:type="dxa"/>
            <w:tcBorders>
              <w:top w:val="nil"/>
              <w:left w:val="nil"/>
              <w:bottom w:val="nil"/>
              <w:right w:val="nil"/>
            </w:tcBorders>
            <w:shd w:val="clear" w:color="auto" w:fill="auto"/>
            <w:noWrap/>
            <w:vAlign w:val="bottom"/>
            <w:hideMark/>
          </w:tcPr>
          <w:p w14:paraId="50F651EA" w14:textId="735DD459" w:rsidR="005009D3" w:rsidRPr="00DD7D2B" w:rsidRDefault="005009D3" w:rsidP="00136F56">
            <w:pPr>
              <w:jc w:val="center"/>
              <w:rPr>
                <w:lang w:val="en-GB"/>
              </w:rPr>
            </w:pPr>
            <w:r w:rsidRPr="00CB1E6A">
              <w:t>0.4</w:t>
            </w:r>
            <w:r w:rsidR="00DD7D2B">
              <w:rPr>
                <w:lang w:val="en-GB"/>
              </w:rPr>
              <w:t>000</w:t>
            </w:r>
          </w:p>
        </w:tc>
        <w:tc>
          <w:tcPr>
            <w:tcW w:w="996" w:type="dxa"/>
            <w:tcBorders>
              <w:top w:val="nil"/>
              <w:left w:val="nil"/>
              <w:bottom w:val="nil"/>
              <w:right w:val="nil"/>
            </w:tcBorders>
            <w:shd w:val="clear" w:color="auto" w:fill="auto"/>
            <w:noWrap/>
            <w:vAlign w:val="bottom"/>
            <w:hideMark/>
          </w:tcPr>
          <w:p w14:paraId="14B15BF9" w14:textId="603C5B56" w:rsidR="005009D3" w:rsidRPr="00DD7D2B" w:rsidRDefault="005009D3" w:rsidP="00136F56">
            <w:pPr>
              <w:jc w:val="center"/>
              <w:rPr>
                <w:lang w:val="en-GB"/>
              </w:rPr>
            </w:pPr>
            <w:r w:rsidRPr="00CB1E6A">
              <w:t>0.4</w:t>
            </w:r>
            <w:r w:rsidR="00DD7D2B">
              <w:rPr>
                <w:lang w:val="en-GB"/>
              </w:rPr>
              <w:t>000</w:t>
            </w:r>
          </w:p>
        </w:tc>
        <w:tc>
          <w:tcPr>
            <w:tcW w:w="996" w:type="dxa"/>
            <w:tcBorders>
              <w:top w:val="nil"/>
              <w:left w:val="nil"/>
              <w:bottom w:val="nil"/>
              <w:right w:val="nil"/>
            </w:tcBorders>
            <w:shd w:val="clear" w:color="auto" w:fill="auto"/>
            <w:noWrap/>
            <w:vAlign w:val="bottom"/>
            <w:hideMark/>
          </w:tcPr>
          <w:p w14:paraId="73220A63" w14:textId="75021849" w:rsidR="005009D3" w:rsidRPr="00CB1E6A" w:rsidRDefault="005009D3" w:rsidP="00136F56">
            <w:pPr>
              <w:jc w:val="center"/>
              <w:rPr>
                <w:lang w:val="en-GB"/>
              </w:rPr>
            </w:pPr>
            <w:r w:rsidRPr="00CB1E6A">
              <w:t>0.</w:t>
            </w:r>
            <w:r w:rsidR="00B0348C" w:rsidRPr="00CB1E6A">
              <w:rPr>
                <w:lang w:val="en-GB"/>
              </w:rPr>
              <w:t>5</w:t>
            </w:r>
            <w:r w:rsidR="00DD7D2B">
              <w:rPr>
                <w:lang w:val="en-GB"/>
              </w:rPr>
              <w:t>000</w:t>
            </w:r>
          </w:p>
        </w:tc>
        <w:tc>
          <w:tcPr>
            <w:tcW w:w="996" w:type="dxa"/>
            <w:tcBorders>
              <w:top w:val="nil"/>
              <w:left w:val="nil"/>
              <w:bottom w:val="nil"/>
              <w:right w:val="nil"/>
            </w:tcBorders>
            <w:shd w:val="clear" w:color="auto" w:fill="auto"/>
            <w:noWrap/>
            <w:vAlign w:val="bottom"/>
            <w:hideMark/>
          </w:tcPr>
          <w:p w14:paraId="7BF57B3C" w14:textId="7DE19BA3" w:rsidR="005009D3" w:rsidRPr="00CB1E6A" w:rsidRDefault="005009D3" w:rsidP="00136F56">
            <w:pPr>
              <w:jc w:val="center"/>
              <w:rPr>
                <w:lang w:val="en-GB"/>
              </w:rPr>
            </w:pPr>
            <w:r w:rsidRPr="00CB1E6A">
              <w:t>0.</w:t>
            </w:r>
            <w:r w:rsidR="00B0348C" w:rsidRPr="00CB1E6A">
              <w:rPr>
                <w:lang w:val="en-GB"/>
              </w:rPr>
              <w:t>5</w:t>
            </w:r>
            <w:r w:rsidR="00DD7D2B">
              <w:rPr>
                <w:lang w:val="en-GB"/>
              </w:rPr>
              <w:t>000</w:t>
            </w:r>
          </w:p>
        </w:tc>
      </w:tr>
      <w:tr w:rsidR="00CB1E6A" w:rsidRPr="00CB1E6A" w14:paraId="5AAFF616" w14:textId="77777777" w:rsidTr="00DD7D2B">
        <w:trPr>
          <w:trHeight w:val="312"/>
        </w:trPr>
        <w:tc>
          <w:tcPr>
            <w:tcW w:w="2406" w:type="dxa"/>
            <w:tcBorders>
              <w:top w:val="nil"/>
              <w:left w:val="nil"/>
              <w:bottom w:val="nil"/>
              <w:right w:val="nil"/>
            </w:tcBorders>
            <w:shd w:val="clear" w:color="auto" w:fill="auto"/>
            <w:noWrap/>
            <w:vAlign w:val="bottom"/>
            <w:hideMark/>
          </w:tcPr>
          <w:p w14:paraId="0BA39B3B" w14:textId="77777777" w:rsidR="005009D3" w:rsidRPr="00CB1E6A" w:rsidRDefault="005009D3" w:rsidP="00136F56">
            <w:pPr>
              <w:jc w:val="right"/>
            </w:pPr>
          </w:p>
        </w:tc>
        <w:tc>
          <w:tcPr>
            <w:tcW w:w="2620" w:type="dxa"/>
            <w:tcBorders>
              <w:top w:val="nil"/>
              <w:left w:val="nil"/>
              <w:bottom w:val="nil"/>
              <w:right w:val="nil"/>
            </w:tcBorders>
            <w:shd w:val="clear" w:color="auto" w:fill="auto"/>
            <w:noWrap/>
            <w:vAlign w:val="bottom"/>
            <w:hideMark/>
          </w:tcPr>
          <w:p w14:paraId="1E86E4A0" w14:textId="0D366C12" w:rsidR="005009D3" w:rsidRPr="00CB1E6A" w:rsidRDefault="00DD7D2B" w:rsidP="00136F56">
            <w:r>
              <w:rPr>
                <w:lang w:val="en-GB"/>
              </w:rPr>
              <w:t>k</w:t>
            </w:r>
            <w:r w:rsidR="005009D3" w:rsidRPr="00CB1E6A">
              <w:t xml:space="preserve"> </w:t>
            </w:r>
            <w:r w:rsidR="00C936D5">
              <w:t>(mg/g/min)</w:t>
            </w:r>
          </w:p>
        </w:tc>
        <w:tc>
          <w:tcPr>
            <w:tcW w:w="996" w:type="dxa"/>
            <w:tcBorders>
              <w:top w:val="nil"/>
              <w:left w:val="nil"/>
              <w:bottom w:val="nil"/>
              <w:right w:val="nil"/>
            </w:tcBorders>
            <w:shd w:val="clear" w:color="auto" w:fill="auto"/>
            <w:noWrap/>
            <w:vAlign w:val="bottom"/>
            <w:hideMark/>
          </w:tcPr>
          <w:p w14:paraId="37FD9ED3" w14:textId="77777777" w:rsidR="005009D3" w:rsidRPr="00CB1E6A" w:rsidRDefault="005009D3" w:rsidP="00136F56">
            <w:pPr>
              <w:jc w:val="center"/>
            </w:pPr>
            <w:r w:rsidRPr="00CB1E6A">
              <w:t>1.3787</w:t>
            </w:r>
          </w:p>
        </w:tc>
        <w:tc>
          <w:tcPr>
            <w:tcW w:w="996" w:type="dxa"/>
            <w:tcBorders>
              <w:top w:val="nil"/>
              <w:left w:val="nil"/>
              <w:bottom w:val="nil"/>
              <w:right w:val="nil"/>
            </w:tcBorders>
            <w:shd w:val="clear" w:color="auto" w:fill="auto"/>
            <w:noWrap/>
            <w:vAlign w:val="bottom"/>
            <w:hideMark/>
          </w:tcPr>
          <w:p w14:paraId="17C2D02F" w14:textId="77777777" w:rsidR="005009D3" w:rsidRPr="00CB1E6A" w:rsidRDefault="005009D3" w:rsidP="00136F56">
            <w:pPr>
              <w:jc w:val="center"/>
            </w:pPr>
            <w:r w:rsidRPr="00CB1E6A">
              <w:t>1.5018</w:t>
            </w:r>
          </w:p>
        </w:tc>
        <w:tc>
          <w:tcPr>
            <w:tcW w:w="996" w:type="dxa"/>
            <w:tcBorders>
              <w:top w:val="nil"/>
              <w:left w:val="nil"/>
              <w:bottom w:val="nil"/>
              <w:right w:val="nil"/>
            </w:tcBorders>
            <w:shd w:val="clear" w:color="auto" w:fill="auto"/>
            <w:noWrap/>
            <w:vAlign w:val="bottom"/>
            <w:hideMark/>
          </w:tcPr>
          <w:p w14:paraId="27B95226" w14:textId="77777777" w:rsidR="005009D3" w:rsidRPr="00CB1E6A" w:rsidRDefault="005009D3" w:rsidP="00136F56">
            <w:pPr>
              <w:jc w:val="center"/>
            </w:pPr>
            <w:r w:rsidRPr="00CB1E6A">
              <w:t>1.8611</w:t>
            </w:r>
          </w:p>
        </w:tc>
        <w:tc>
          <w:tcPr>
            <w:tcW w:w="996" w:type="dxa"/>
            <w:tcBorders>
              <w:top w:val="nil"/>
              <w:left w:val="nil"/>
              <w:bottom w:val="nil"/>
              <w:right w:val="nil"/>
            </w:tcBorders>
            <w:shd w:val="clear" w:color="auto" w:fill="auto"/>
            <w:noWrap/>
            <w:vAlign w:val="bottom"/>
            <w:hideMark/>
          </w:tcPr>
          <w:p w14:paraId="0B9142B1" w14:textId="77777777" w:rsidR="005009D3" w:rsidRPr="00CB1E6A" w:rsidRDefault="005009D3" w:rsidP="00136F56">
            <w:pPr>
              <w:jc w:val="center"/>
            </w:pPr>
            <w:r w:rsidRPr="00CB1E6A">
              <w:t>2.6461</w:t>
            </w:r>
          </w:p>
        </w:tc>
        <w:tc>
          <w:tcPr>
            <w:tcW w:w="996" w:type="dxa"/>
            <w:tcBorders>
              <w:top w:val="nil"/>
              <w:left w:val="nil"/>
              <w:bottom w:val="nil"/>
              <w:right w:val="nil"/>
            </w:tcBorders>
            <w:shd w:val="clear" w:color="auto" w:fill="auto"/>
            <w:noWrap/>
            <w:vAlign w:val="bottom"/>
            <w:hideMark/>
          </w:tcPr>
          <w:p w14:paraId="5EB82D55" w14:textId="77777777" w:rsidR="005009D3" w:rsidRPr="00CB1E6A" w:rsidRDefault="005009D3" w:rsidP="00136F56">
            <w:pPr>
              <w:jc w:val="center"/>
            </w:pPr>
            <w:r w:rsidRPr="00CB1E6A">
              <w:t>2.9635</w:t>
            </w:r>
          </w:p>
        </w:tc>
      </w:tr>
      <w:tr w:rsidR="006E1B59" w:rsidRPr="00CB1E6A" w14:paraId="2564EB7B" w14:textId="77777777" w:rsidTr="00DD7D2B">
        <w:trPr>
          <w:trHeight w:val="372"/>
        </w:trPr>
        <w:tc>
          <w:tcPr>
            <w:tcW w:w="2406" w:type="dxa"/>
            <w:tcBorders>
              <w:top w:val="nil"/>
              <w:left w:val="nil"/>
              <w:bottom w:val="single" w:sz="4" w:space="0" w:color="auto"/>
              <w:right w:val="nil"/>
            </w:tcBorders>
            <w:shd w:val="clear" w:color="auto" w:fill="auto"/>
            <w:noWrap/>
            <w:vAlign w:val="bottom"/>
            <w:hideMark/>
          </w:tcPr>
          <w:p w14:paraId="2B808C86" w14:textId="77777777" w:rsidR="005009D3" w:rsidRPr="00CB1E6A" w:rsidRDefault="005009D3" w:rsidP="00136F56">
            <w:r w:rsidRPr="00CB1E6A">
              <w:t> </w:t>
            </w:r>
          </w:p>
        </w:tc>
        <w:tc>
          <w:tcPr>
            <w:tcW w:w="2620" w:type="dxa"/>
            <w:tcBorders>
              <w:top w:val="nil"/>
              <w:left w:val="nil"/>
              <w:bottom w:val="single" w:sz="4" w:space="0" w:color="auto"/>
              <w:right w:val="nil"/>
            </w:tcBorders>
            <w:shd w:val="clear" w:color="auto" w:fill="auto"/>
            <w:noWrap/>
            <w:vAlign w:val="bottom"/>
            <w:hideMark/>
          </w:tcPr>
          <w:p w14:paraId="7D9BC50C" w14:textId="77777777" w:rsidR="005009D3" w:rsidRPr="00CB1E6A" w:rsidRDefault="005009D3" w:rsidP="00136F56">
            <w:r w:rsidRPr="00CB1E6A">
              <w:t>R</w:t>
            </w:r>
            <w:r w:rsidRPr="00CB1E6A">
              <w:rPr>
                <w:vertAlign w:val="superscript"/>
              </w:rPr>
              <w:t>2</w:t>
            </w:r>
          </w:p>
        </w:tc>
        <w:tc>
          <w:tcPr>
            <w:tcW w:w="996" w:type="dxa"/>
            <w:tcBorders>
              <w:top w:val="nil"/>
              <w:left w:val="nil"/>
              <w:bottom w:val="single" w:sz="4" w:space="0" w:color="auto"/>
              <w:right w:val="nil"/>
            </w:tcBorders>
            <w:shd w:val="clear" w:color="auto" w:fill="auto"/>
            <w:noWrap/>
            <w:vAlign w:val="bottom"/>
            <w:hideMark/>
          </w:tcPr>
          <w:p w14:paraId="5BE34B6D" w14:textId="77777777" w:rsidR="005009D3" w:rsidRPr="00CB1E6A" w:rsidRDefault="005009D3" w:rsidP="00136F56">
            <w:pPr>
              <w:jc w:val="center"/>
            </w:pPr>
            <w:r w:rsidRPr="00CB1E6A">
              <w:t>0.9753</w:t>
            </w:r>
          </w:p>
        </w:tc>
        <w:tc>
          <w:tcPr>
            <w:tcW w:w="996" w:type="dxa"/>
            <w:tcBorders>
              <w:top w:val="nil"/>
              <w:left w:val="nil"/>
              <w:bottom w:val="single" w:sz="4" w:space="0" w:color="auto"/>
              <w:right w:val="nil"/>
            </w:tcBorders>
            <w:shd w:val="clear" w:color="auto" w:fill="auto"/>
            <w:noWrap/>
            <w:vAlign w:val="bottom"/>
            <w:hideMark/>
          </w:tcPr>
          <w:p w14:paraId="39D18E5B" w14:textId="77777777" w:rsidR="005009D3" w:rsidRPr="00CB1E6A" w:rsidRDefault="005009D3" w:rsidP="00136F56">
            <w:pPr>
              <w:jc w:val="center"/>
            </w:pPr>
            <w:r w:rsidRPr="00CB1E6A">
              <w:t>0.9546</w:t>
            </w:r>
          </w:p>
        </w:tc>
        <w:tc>
          <w:tcPr>
            <w:tcW w:w="996" w:type="dxa"/>
            <w:tcBorders>
              <w:top w:val="nil"/>
              <w:left w:val="nil"/>
              <w:bottom w:val="single" w:sz="4" w:space="0" w:color="auto"/>
              <w:right w:val="nil"/>
            </w:tcBorders>
            <w:shd w:val="clear" w:color="auto" w:fill="auto"/>
            <w:noWrap/>
            <w:vAlign w:val="bottom"/>
            <w:hideMark/>
          </w:tcPr>
          <w:p w14:paraId="374F1944" w14:textId="77777777" w:rsidR="005009D3" w:rsidRPr="00CB1E6A" w:rsidRDefault="005009D3" w:rsidP="00136F56">
            <w:pPr>
              <w:jc w:val="center"/>
            </w:pPr>
            <w:r w:rsidRPr="00CB1E6A">
              <w:t>0.9248</w:t>
            </w:r>
          </w:p>
        </w:tc>
        <w:tc>
          <w:tcPr>
            <w:tcW w:w="996" w:type="dxa"/>
            <w:tcBorders>
              <w:top w:val="nil"/>
              <w:left w:val="nil"/>
              <w:bottom w:val="single" w:sz="4" w:space="0" w:color="auto"/>
              <w:right w:val="nil"/>
            </w:tcBorders>
            <w:shd w:val="clear" w:color="auto" w:fill="auto"/>
            <w:noWrap/>
            <w:vAlign w:val="bottom"/>
            <w:hideMark/>
          </w:tcPr>
          <w:p w14:paraId="7089283B" w14:textId="77777777" w:rsidR="005009D3" w:rsidRPr="00CB1E6A" w:rsidRDefault="005009D3" w:rsidP="00136F56">
            <w:pPr>
              <w:jc w:val="center"/>
            </w:pPr>
            <w:r w:rsidRPr="00CB1E6A">
              <w:t>0.9755</w:t>
            </w:r>
          </w:p>
        </w:tc>
        <w:tc>
          <w:tcPr>
            <w:tcW w:w="996" w:type="dxa"/>
            <w:tcBorders>
              <w:top w:val="nil"/>
              <w:left w:val="nil"/>
              <w:bottom w:val="single" w:sz="4" w:space="0" w:color="auto"/>
              <w:right w:val="nil"/>
            </w:tcBorders>
            <w:shd w:val="clear" w:color="auto" w:fill="auto"/>
            <w:noWrap/>
            <w:vAlign w:val="bottom"/>
            <w:hideMark/>
          </w:tcPr>
          <w:p w14:paraId="58D95A2A" w14:textId="77777777" w:rsidR="005009D3" w:rsidRPr="00CB1E6A" w:rsidRDefault="005009D3" w:rsidP="00136F56">
            <w:pPr>
              <w:jc w:val="center"/>
            </w:pPr>
            <w:r w:rsidRPr="00CB1E6A">
              <w:t>0.9772</w:t>
            </w:r>
          </w:p>
        </w:tc>
      </w:tr>
    </w:tbl>
    <w:p w14:paraId="484666C3" w14:textId="707EE53A" w:rsidR="005009D3" w:rsidRPr="00CB1E6A" w:rsidRDefault="005009D3" w:rsidP="00803870">
      <w:pPr>
        <w:pStyle w:val="Heading4"/>
      </w:pPr>
      <w:bookmarkStart w:id="1890" w:name="_Toc118051723"/>
      <w:bookmarkStart w:id="1891" w:name="_Toc127869295"/>
      <w:r w:rsidRPr="00CB1E6A">
        <w:lastRenderedPageBreak/>
        <w:t xml:space="preserve">Effect of temperature and thermodynamic studies of IBU removal </w:t>
      </w:r>
      <w:r w:rsidR="00423EA3">
        <w:t>onto RHP1</w:t>
      </w:r>
      <w:bookmarkEnd w:id="1890"/>
      <w:bookmarkEnd w:id="1891"/>
    </w:p>
    <w:p w14:paraId="6281DA05" w14:textId="5978ED27" w:rsidR="006E1B59" w:rsidRPr="00376D25" w:rsidRDefault="002419CF" w:rsidP="00376D25">
      <w:pPr>
        <w:spacing w:line="480" w:lineRule="auto"/>
        <w:jc w:val="both"/>
        <w:rPr>
          <w:rFonts w:eastAsiaTheme="minorEastAsia"/>
          <w:lang w:val="en-GB"/>
        </w:rPr>
      </w:pPr>
      <w:r w:rsidRPr="00CB1E6A">
        <w:rPr>
          <w:rFonts w:eastAsiaTheme="minorEastAsia"/>
          <w:lang w:val="en-GB"/>
        </w:rPr>
        <w:t xml:space="preserve">The effect of temperature on the removal of IBU </w:t>
      </w:r>
      <w:r w:rsidR="00423EA3">
        <w:rPr>
          <w:rFonts w:eastAsiaTheme="minorEastAsia"/>
          <w:lang w:val="en-GB"/>
        </w:rPr>
        <w:t>onto RHP1</w:t>
      </w:r>
      <w:r w:rsidRPr="00CB1E6A">
        <w:rPr>
          <w:rFonts w:eastAsiaTheme="minorEastAsia"/>
          <w:lang w:val="en-GB"/>
        </w:rPr>
        <w:t xml:space="preserve"> was investigated at 26, 35, 45 and 55 </w:t>
      </w:r>
      <w:r w:rsidRPr="00CB1E6A">
        <w:rPr>
          <w:rFonts w:eastAsiaTheme="minorEastAsia"/>
          <w:vertAlign w:val="superscript"/>
          <w:lang w:val="en-GB"/>
        </w:rPr>
        <w:t>o</w:t>
      </w:r>
      <w:r w:rsidRPr="00CB1E6A">
        <w:rPr>
          <w:rFonts w:eastAsiaTheme="minorEastAsia"/>
          <w:lang w:val="en-GB"/>
        </w:rPr>
        <w:t xml:space="preserve">C as shown in Figure 4.4.6.6.1. </w:t>
      </w:r>
      <w:r w:rsidR="0049147C" w:rsidRPr="00CB1E6A">
        <w:rPr>
          <w:rFonts w:eastAsiaTheme="minorEastAsia"/>
          <w:lang w:val="en-GB"/>
        </w:rPr>
        <w:t>The initial temperature increase</w:t>
      </w:r>
      <w:r w:rsidR="00376D25">
        <w:rPr>
          <w:rFonts w:eastAsiaTheme="minorEastAsia"/>
          <w:lang w:val="en-GB"/>
        </w:rPr>
        <w:t>d</w:t>
      </w:r>
      <w:r w:rsidR="0049147C" w:rsidRPr="00CB1E6A">
        <w:rPr>
          <w:rFonts w:eastAsiaTheme="minorEastAsia"/>
          <w:lang w:val="en-GB"/>
        </w:rPr>
        <w:t xml:space="preserve"> from 26 – 35 </w:t>
      </w:r>
      <w:r w:rsidR="0049147C" w:rsidRPr="00CB1E6A">
        <w:rPr>
          <w:rFonts w:eastAsiaTheme="minorEastAsia"/>
          <w:vertAlign w:val="superscript"/>
          <w:lang w:val="en-GB"/>
        </w:rPr>
        <w:t>o</w:t>
      </w:r>
      <w:r w:rsidR="0049147C" w:rsidRPr="00CB1E6A">
        <w:rPr>
          <w:rFonts w:eastAsiaTheme="minorEastAsia"/>
          <w:lang w:val="en-GB"/>
        </w:rPr>
        <w:t>C, increase</w:t>
      </w:r>
      <w:r w:rsidR="00376D25">
        <w:rPr>
          <w:rFonts w:eastAsiaTheme="minorEastAsia"/>
          <w:lang w:val="en-GB"/>
        </w:rPr>
        <w:t>d</w:t>
      </w:r>
      <w:r w:rsidR="0049147C" w:rsidRPr="00CB1E6A">
        <w:rPr>
          <w:rFonts w:eastAsiaTheme="minorEastAsia"/>
          <w:lang w:val="en-GB"/>
        </w:rPr>
        <w:t xml:space="preserve"> the removal efficiency from 90.31-91.83%. This is because </w:t>
      </w:r>
      <w:bookmarkStart w:id="1892" w:name="_Hlk114694834"/>
      <w:r w:rsidR="0049147C" w:rsidRPr="00CB1E6A">
        <w:rPr>
          <w:rFonts w:eastAsiaTheme="minorEastAsia"/>
          <w:lang w:val="en-GB"/>
        </w:rPr>
        <w:t xml:space="preserve">as the temperature of the adsorption system increases, the mobility of the ions in solution increases. This leads to increased interaction between </w:t>
      </w:r>
      <w:r w:rsidR="00827D61" w:rsidRPr="00CB1E6A">
        <w:rPr>
          <w:rFonts w:eastAsiaTheme="minorEastAsia"/>
          <w:lang w:val="en-GB"/>
        </w:rPr>
        <w:t>RH</w:t>
      </w:r>
      <w:r w:rsidR="0049147C" w:rsidRPr="00CB1E6A">
        <w:rPr>
          <w:rFonts w:eastAsiaTheme="minorEastAsia"/>
          <w:lang w:val="en-GB"/>
        </w:rPr>
        <w:t xml:space="preserve">P1 and IBU molecules </w:t>
      </w:r>
      <w:r w:rsidR="0049147C" w:rsidRPr="00CB1E6A">
        <w:rPr>
          <w:rFonts w:eastAsiaTheme="minorEastAsia"/>
          <w:lang w:val="en-GB"/>
        </w:rPr>
        <w:fldChar w:fldCharType="begin" w:fldLock="1"/>
      </w:r>
      <w:r w:rsidR="0049147C" w:rsidRPr="00CB1E6A">
        <w:rPr>
          <w:rFonts w:eastAsiaTheme="minorEastAsia"/>
          <w:lang w:val="en-GB"/>
        </w:rPr>
        <w:instrText>ADDIN CSL_CITATION {"citationItems":[{"id":"ITEM-1","itemData":{"ISSN":"20084226","abstract":"The presence of heavy metals in the environment, resulting from industrial wastewater discharges, causes considerable damage to the natural balance of the aquatic ecosystem when they exceed certain concentrations. During this study, we were able to eliminate the content of Ni2+ ions contained in synthetic wastewater samples by the adsorption technique on a hull substrate taken from the beaches of Mehdia in Morocco. The present study indicates that the envisaged adsorption decreased the efficiency of the retention of Ni2+ ions from 91.03% (6.5 ppm) to 52.36 (250 ppm) and the adsorption capacity of 13.67%. mg/g for 200 ppm. The mass effect of the adsorbent was of the order of 84.8% for a value of 2 g, the temperature was of the order of 95% for 328±2 K. and a yield of 89.15% for a pH of between 6 and 7 and of the order of 93.5% for a contact time of 180 min.","author":[{"dropping-particle":"","family":"Allaoui","given":"Mohamed","non-dropping-particle":"","parse-names":false,"suffix":""},{"dropping-particle":"","family":"Berradi","given":"Mohamed","non-dropping-particle":"","parse-names":false,"suffix":""},{"dropping-particle":"","family":"Taouil","given":"Hamid","non-dropping-particle":"","parse-names":false,"suffix":""},{"dropping-particle":"","family":"Es-Sahbany","given":"Hicham","non-dropping-particle":"","parse-names":false,"suffix":""},{"dropping-particle":"","family":"Kadiri","given":"Lamya","non-dropping-particle":"","parse-names":false,"suffix":""},{"dropping-particle":"","family":"Ouass","given":"Abdelkarim","non-dropping-particle":"","parse-names":false,"suffix":""},{"dropping-particle":"","family":"Bensalah","given":"Jaouad","non-dropping-particle":"","parse-names":false,"suffix":""},{"dropping-particle":"","family":"Ahmed","given":"Said Ibn","non-dropping-particle":"","parse-names":false,"suffix":""}],"container-title":"Analytical and Bioanalytical Electrochemistry","id":"ITEM-1","issue":"11","issued":{"date-parts":[["2019"]]},"page":"1547-1558","title":"Adsorption of heavy metals (Nickel) by the shell powder of the coast of Mehdia-Kenitra (Morocco)","type":"article-journal","volume":"11"},"uris":["http://www.mendeley.com/documents/?uuid=d0dcb9d9-549b-4c92-9596-b42feb9d365f"]}],"mendeley":{"formattedCitation":"(Allaoui et al., 2019)","plainTextFormattedCitation":"(Allaoui et al., 2019)","previouslyFormattedCitation":"(Allaoui et al., 2019)"},"properties":{"noteIndex":0},"schema":"https://github.com/citation-style-language/schema/raw/master/csl-citation.json"}</w:instrText>
      </w:r>
      <w:r w:rsidR="0049147C" w:rsidRPr="00CB1E6A">
        <w:rPr>
          <w:rFonts w:eastAsiaTheme="minorEastAsia"/>
          <w:lang w:val="en-GB"/>
        </w:rPr>
        <w:fldChar w:fldCharType="separate"/>
      </w:r>
      <w:r w:rsidR="0049147C" w:rsidRPr="00CB1E6A">
        <w:rPr>
          <w:rFonts w:eastAsiaTheme="minorEastAsia"/>
          <w:noProof/>
          <w:lang w:val="en-GB"/>
        </w:rPr>
        <w:t xml:space="preserve">(Allaoui </w:t>
      </w:r>
      <w:r w:rsidR="008C0A9B" w:rsidRPr="008C0A9B">
        <w:rPr>
          <w:rFonts w:eastAsiaTheme="minorEastAsia"/>
          <w:i/>
          <w:iCs/>
          <w:noProof/>
          <w:lang w:val="en-GB"/>
        </w:rPr>
        <w:t>et al.</w:t>
      </w:r>
      <w:r w:rsidR="0049147C" w:rsidRPr="00CB1E6A">
        <w:rPr>
          <w:rFonts w:eastAsiaTheme="minorEastAsia"/>
          <w:noProof/>
          <w:lang w:val="en-GB"/>
        </w:rPr>
        <w:t>, 2019)</w:t>
      </w:r>
      <w:r w:rsidR="0049147C" w:rsidRPr="00CB1E6A">
        <w:rPr>
          <w:rFonts w:eastAsiaTheme="minorEastAsia"/>
          <w:lang w:val="en-GB"/>
        </w:rPr>
        <w:fldChar w:fldCharType="end"/>
      </w:r>
      <w:bookmarkEnd w:id="1892"/>
      <w:r w:rsidR="0049147C" w:rsidRPr="00CB1E6A">
        <w:rPr>
          <w:rFonts w:eastAsiaTheme="minorEastAsia"/>
          <w:lang w:val="en-GB"/>
        </w:rPr>
        <w:t xml:space="preserve">. </w:t>
      </w:r>
      <w:r w:rsidRPr="00CB1E6A">
        <w:rPr>
          <w:rFonts w:eastAsiaTheme="minorEastAsia"/>
          <w:lang w:val="en-GB"/>
        </w:rPr>
        <w:t xml:space="preserve">As the temperature was further increases from 35 – 55 </w:t>
      </w:r>
      <w:r w:rsidRPr="00CB1E6A">
        <w:rPr>
          <w:rFonts w:eastAsiaTheme="minorEastAsia"/>
          <w:vertAlign w:val="superscript"/>
          <w:lang w:val="en-GB"/>
        </w:rPr>
        <w:t>o</w:t>
      </w:r>
      <w:r w:rsidRPr="00CB1E6A">
        <w:rPr>
          <w:rFonts w:eastAsiaTheme="minorEastAsia"/>
          <w:lang w:val="en-GB"/>
        </w:rPr>
        <w:t xml:space="preserve">C, the percentage removal decreases (91.83 – 77.76%),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w:t>
      </w:r>
      <w:r w:rsidR="00827D61" w:rsidRPr="00CB1E6A">
        <w:rPr>
          <w:rFonts w:eastAsiaTheme="minorEastAsia"/>
          <w:lang w:val="en-GB"/>
        </w:rPr>
        <w:t>RH</w:t>
      </w:r>
      <w:r w:rsidRPr="00CB1E6A">
        <w:rPr>
          <w:rFonts w:eastAsiaTheme="minorEastAsia"/>
          <w:lang w:val="en-GB"/>
        </w:rPr>
        <w:t xml:space="preserve">P1’s active sites and CQP </w:t>
      </w:r>
      <w:r w:rsidR="00222ACF">
        <w:rPr>
          <w:rFonts w:eastAsiaTheme="minorEastAsia"/>
          <w:lang w:val="en-GB"/>
        </w:rPr>
        <w:t>becomes</w:t>
      </w:r>
      <w:r w:rsidRPr="00CB1E6A">
        <w:rPr>
          <w:rFonts w:eastAsiaTheme="minorEastAsia"/>
          <w:lang w:val="en-GB"/>
        </w:rPr>
        <w:t xml:space="preserve"> weakened. The desorption rate also increases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4FE12E3E" w14:textId="77777777" w:rsidR="005009D3" w:rsidRPr="00CB1E6A" w:rsidRDefault="005009D3" w:rsidP="004E638E">
      <w:pPr>
        <w:jc w:val="center"/>
        <w:rPr>
          <w:rFonts w:eastAsiaTheme="minorEastAsia"/>
          <w:b/>
          <w:bCs/>
          <w:sz w:val="28"/>
          <w:szCs w:val="28"/>
        </w:rPr>
      </w:pPr>
      <w:r w:rsidRPr="00CB1E6A">
        <w:rPr>
          <w:noProof/>
        </w:rPr>
        <w:drawing>
          <wp:inline distT="0" distB="0" distL="0" distR="0" wp14:anchorId="794C46D7" wp14:editId="263E3F99">
            <wp:extent cx="5403850" cy="2505409"/>
            <wp:effectExtent l="0" t="0" r="0" b="0"/>
            <wp:docPr id="645" name="Chart 645">
              <a:extLst xmlns:a="http://schemas.openxmlformats.org/drawingml/2006/main">
                <a:ext uri="{FF2B5EF4-FFF2-40B4-BE49-F238E27FC236}">
                  <a16:creationId xmlns:a16="http://schemas.microsoft.com/office/drawing/2014/main" id="{E8F5C991-85A7-8EAA-C9F2-E54E687860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p>
    <w:p w14:paraId="36D78B32" w14:textId="28113C0A" w:rsidR="003A54B6" w:rsidRDefault="005009D3" w:rsidP="0076286E">
      <w:pPr>
        <w:pStyle w:val="ListofFigures"/>
      </w:pPr>
      <w:bookmarkStart w:id="1893" w:name="_Toc123054630"/>
      <w:bookmarkStart w:id="1894" w:name="_Toc127867142"/>
      <w:bookmarkStart w:id="1895" w:name="_Toc127867760"/>
      <w:bookmarkStart w:id="1896" w:name="_Toc119502096"/>
      <w:bookmarkStart w:id="1897" w:name="_Toc119509536"/>
      <w:r w:rsidRPr="00CB1E6A">
        <w:t xml:space="preserve">Figure </w:t>
      </w:r>
      <w:r w:rsidR="006853F9" w:rsidRPr="00CB1E6A">
        <w:t>4.4.</w:t>
      </w:r>
      <w:r w:rsidR="00254EB1" w:rsidRPr="00CB1E6A">
        <w:t>6.6.1</w:t>
      </w:r>
      <w:r w:rsidRPr="00CB1E6A">
        <w:t xml:space="preserve">: Effect of temperature on the uptake of IBU </w:t>
      </w:r>
      <w:r w:rsidR="00423EA3">
        <w:t>onto RHP1</w:t>
      </w:r>
      <w:bookmarkEnd w:id="1893"/>
      <w:bookmarkEnd w:id="1894"/>
      <w:bookmarkEnd w:id="1895"/>
    </w:p>
    <w:p w14:paraId="0CB7CD7A" w14:textId="3839063A" w:rsidR="005009D3" w:rsidRPr="003A54B6" w:rsidRDefault="005009D3" w:rsidP="003A54B6">
      <w:pPr>
        <w:jc w:val="center"/>
        <w:rPr>
          <w:b/>
          <w:bCs/>
          <w:sz w:val="26"/>
          <w:szCs w:val="26"/>
        </w:rPr>
      </w:pPr>
      <w:r w:rsidRPr="003A54B6">
        <w:rPr>
          <w:b/>
          <w:bCs/>
          <w:sz w:val="26"/>
          <w:szCs w:val="26"/>
        </w:rPr>
        <w:t>Operational conditions:  Dosage (1 g/L), agitation speed (130 rpm), pH (5), initial concentration (50 mg/L)</w:t>
      </w:r>
      <w:bookmarkEnd w:id="1896"/>
      <w:bookmarkEnd w:id="1897"/>
    </w:p>
    <w:p w14:paraId="748D8560" w14:textId="3914DCAE" w:rsidR="00254EB1" w:rsidRDefault="00254EB1" w:rsidP="00254EB1">
      <w:pPr>
        <w:jc w:val="both"/>
        <w:rPr>
          <w:rFonts w:asciiTheme="majorBidi" w:hAnsiTheme="majorBidi" w:cstheme="majorBidi"/>
          <w:b/>
          <w:bCs/>
          <w:sz w:val="28"/>
          <w:szCs w:val="28"/>
          <w:lang w:val="en-GB"/>
        </w:rPr>
      </w:pPr>
    </w:p>
    <w:p w14:paraId="7062DE71" w14:textId="145F38AC" w:rsidR="004E638E" w:rsidRPr="00376D25" w:rsidRDefault="004E638E" w:rsidP="00376D25">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4.6.6.2) is presented in Table 4.4.6.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w:t>
      </w:r>
      <w:r w:rsidRPr="00CB1E6A">
        <w:rPr>
          <w:lang w:val="en-GB"/>
        </w:rPr>
        <w:lastRenderedPageBreak/>
        <w:t>As the temperature increased, its negative value however slightly decreased. This suggested that IBU adsorption is less favourable at elevated temperatures. The negative value of ∆H</w:t>
      </w:r>
      <w:r w:rsidRPr="00CB1E6A">
        <w:rPr>
          <w:vertAlign w:val="superscript"/>
          <w:lang w:val="en-GB"/>
        </w:rPr>
        <w:t xml:space="preserve">o </w:t>
      </w:r>
      <w:r w:rsidRPr="00CB1E6A">
        <w:rPr>
          <w:lang w:val="en-GB"/>
        </w:rPr>
        <w:t>suggested that IBU-RHP1 system is exothermic in nature while the negative value of ∆S</w:t>
      </w:r>
      <w:r w:rsidRPr="00CB1E6A">
        <w:rPr>
          <w:vertAlign w:val="superscript"/>
          <w:lang w:val="en-GB"/>
        </w:rPr>
        <w:t xml:space="preserve">o </w:t>
      </w:r>
      <w:r w:rsidRPr="00CB1E6A">
        <w:rPr>
          <w:lang w:val="en-GB"/>
        </w:rPr>
        <w:t xml:space="preserve">reflected the decreased randomness of the adsorption system </w:t>
      </w:r>
      <w:r w:rsidRPr="00CB1E6A">
        <w:rPr>
          <w:lang w:val="en-GB"/>
        </w:rPr>
        <w:fldChar w:fldCharType="begin" w:fldLock="1"/>
      </w:r>
      <w:r w:rsidRPr="00CB1E6A">
        <w:rPr>
          <w:lang w:val="en-GB"/>
        </w:rPr>
        <w:instrText>ADDIN CSL_CITATION {"citationItems":[{"id":"ITEM-1","itemData":{"DOI":"10.1016/j.aej.2016.05.011","ISSN":"11100168","abstract":"The adsorptive removal of hexavalent chromium Cr(VI) from aqueous solutions was investigated by acrylonitrile grafted banana peels (GBPs). Banana peels were treated with 10% HCl, followed by alkaline hydrolysis with 10% NaOH, and washed thoroughly. The bleaching of alkali hydrolyzed peels was carried out with sodium chlorate (NaClO3) in the presence of hydrogen peroxide and glacial acetic acid. The grafting co-polymerization of acrylonitrile onto the bleached pulp was initiated by Fenton's reagent (Fe+2/H2O2). The optimum conditions for adsorption of Cr(VI) were found to be the following: pH 3, adsorbent dose 4 g/L, concentration 400 mg/L and contact time of 120 min. The surface morphology of adsorbent was characterized by scanning electron microscopy (SEM) before and after the adsorption. The adsorption of Cr(VI) onto grafted banana peels (GBPs) was recorded to be 96%. The adsorption data were fully fitted with the Freundlich and Langmuir isotherm model and followed a pseudo-second order kinetic model. Thermodynamic study showed that the adsorption is exothermic and spontaneous. Owing to high efficiency and low cost, grafted banana peels (GBPs) can be used as effective adsorbent for Cr(VI) removal from wastewater.","author":[{"dropping-particle":"","family":"Ali","given":"Ashraf","non-dropping-particle":"","parse-names":false,"suffix":""},{"dropping-particle":"","family":"Saeed","given":"Khalid","non-dropping-particle":"","parse-names":false,"suffix":""},{"dropping-particle":"","family":"Mabood","given":"Fazal","non-dropping-particle":"","parse-names":false,"suffix":""}],"container-title":"Alexandria Engineering Journal","id":"ITEM-1","issue":"3","issued":{"date-parts":[["2016"]]},"page":"2933-2942","publisher":"Faculty of Engineering, Alexandria University","title":"Removal of chromium (VI) from aqueous medium using chemically modified banana peels as efficient low-cost adsorbent","type":"article-journal","volume":"55"},"uris":["http://www.mendeley.com/documents/?uuid=c0eb12a7-45ce-4eb5-982a-e7708ee0679e"]}],"mendeley":{"formattedCitation":"(Ali et al., 2016)","plainTextFormattedCitation":"(Ali et al., 2016)","previouslyFormattedCitation":"(Ali et al., 2016)"},"properties":{"noteIndex":0},"schema":"https://github.com/citation-style-language/schema/raw/master/csl-citation.json"}</w:instrText>
      </w:r>
      <w:r w:rsidRPr="00CB1E6A">
        <w:rPr>
          <w:lang w:val="en-GB"/>
        </w:rPr>
        <w:fldChar w:fldCharType="separate"/>
      </w:r>
      <w:r w:rsidRPr="00CB1E6A">
        <w:rPr>
          <w:noProof/>
          <w:lang w:val="en-GB"/>
        </w:rPr>
        <w:t xml:space="preserve">(Ali </w:t>
      </w:r>
      <w:r w:rsidR="008C0A9B" w:rsidRPr="008C0A9B">
        <w:rPr>
          <w:i/>
          <w:iCs/>
          <w:noProof/>
          <w:lang w:val="en-GB"/>
        </w:rPr>
        <w:t>et al.</w:t>
      </w:r>
      <w:r w:rsidRPr="00CB1E6A">
        <w:rPr>
          <w:noProof/>
          <w:lang w:val="en-GB"/>
        </w:rPr>
        <w:t>, 2016)</w:t>
      </w:r>
      <w:r w:rsidRPr="00CB1E6A">
        <w:rPr>
          <w:lang w:val="en-GB"/>
        </w:rPr>
        <w:fldChar w:fldCharType="end"/>
      </w:r>
      <w:r w:rsidRPr="00CB1E6A">
        <w:rPr>
          <w:lang w:val="en-GB"/>
        </w:rPr>
        <w:t xml:space="preserve">. </w:t>
      </w:r>
    </w:p>
    <w:p w14:paraId="025289B5" w14:textId="77777777" w:rsidR="005009D3" w:rsidRPr="00CB1E6A" w:rsidRDefault="005009D3" w:rsidP="004E638E">
      <w:pPr>
        <w:jc w:val="center"/>
        <w:rPr>
          <w:rFonts w:asciiTheme="majorBidi" w:hAnsiTheme="majorBidi" w:cstheme="majorBidi"/>
          <w:b/>
          <w:bCs/>
          <w:lang w:val="en-GB"/>
        </w:rPr>
      </w:pPr>
      <w:r w:rsidRPr="00CB1E6A">
        <w:rPr>
          <w:noProof/>
        </w:rPr>
        <w:drawing>
          <wp:inline distT="0" distB="0" distL="0" distR="0" wp14:anchorId="774FF77A" wp14:editId="3D0B5F95">
            <wp:extent cx="5361305" cy="2442145"/>
            <wp:effectExtent l="0" t="0" r="0" b="0"/>
            <wp:docPr id="646" name="Chart 646">
              <a:extLst xmlns:a="http://schemas.openxmlformats.org/drawingml/2006/main">
                <a:ext uri="{FF2B5EF4-FFF2-40B4-BE49-F238E27FC236}">
                  <a16:creationId xmlns:a16="http://schemas.microsoft.com/office/drawing/2014/main" id="{1335A742-6F53-805B-9670-C5EB3054C21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p>
    <w:p w14:paraId="337983B3" w14:textId="53F0CD30" w:rsidR="005009D3" w:rsidRPr="00CB1E6A" w:rsidRDefault="005009D3" w:rsidP="0076286E">
      <w:pPr>
        <w:pStyle w:val="ListofFigures"/>
        <w:rPr>
          <w:sz w:val="30"/>
          <w:szCs w:val="30"/>
        </w:rPr>
      </w:pPr>
      <w:bookmarkStart w:id="1898" w:name="_Toc119502097"/>
      <w:bookmarkStart w:id="1899" w:name="_Toc119509537"/>
      <w:bookmarkStart w:id="1900" w:name="_Toc123054631"/>
      <w:bookmarkStart w:id="1901" w:name="_Toc127867143"/>
      <w:bookmarkStart w:id="1902" w:name="_Toc127867761"/>
      <w:r w:rsidRPr="00CB1E6A">
        <w:t xml:space="preserve">Figure </w:t>
      </w:r>
      <w:r w:rsidR="00254EB1" w:rsidRPr="00CB1E6A">
        <w:t>4.4.6.6.2</w:t>
      </w:r>
      <w:r w:rsidRPr="00CB1E6A">
        <w:t xml:space="preserve">: </w:t>
      </w:r>
      <w:r w:rsidR="005A05E3">
        <w:t>Van’t</w:t>
      </w:r>
      <w:r w:rsidRPr="00CB1E6A">
        <w:t xml:space="preserve"> Hoff plot of IBU uptake </w:t>
      </w:r>
      <w:r w:rsidR="00423EA3">
        <w:t>onto RHP1</w:t>
      </w:r>
      <w:bookmarkEnd w:id="1898"/>
      <w:bookmarkEnd w:id="1899"/>
      <w:bookmarkEnd w:id="1900"/>
      <w:bookmarkEnd w:id="1901"/>
      <w:bookmarkEnd w:id="1902"/>
    </w:p>
    <w:p w14:paraId="57BE448B" w14:textId="77777777" w:rsidR="005009D3" w:rsidRPr="00CB1E6A" w:rsidRDefault="005009D3" w:rsidP="00BA551B">
      <w:pPr>
        <w:spacing w:line="480" w:lineRule="auto"/>
        <w:jc w:val="both"/>
        <w:rPr>
          <w:rFonts w:asciiTheme="majorBidi" w:hAnsiTheme="majorBidi" w:cstheme="majorBidi"/>
          <w:b/>
          <w:bCs/>
        </w:rPr>
      </w:pPr>
    </w:p>
    <w:p w14:paraId="39586329" w14:textId="317A13CD" w:rsidR="005009D3" w:rsidRPr="00CB1E6A" w:rsidRDefault="005009D3" w:rsidP="0076286E">
      <w:pPr>
        <w:pStyle w:val="ListofTables"/>
      </w:pPr>
      <w:bookmarkStart w:id="1903" w:name="_Toc123057497"/>
      <w:r w:rsidRPr="00CB1E6A">
        <w:t xml:space="preserve">Table </w:t>
      </w:r>
      <w:r w:rsidR="00254EB1" w:rsidRPr="00CB1E6A">
        <w:t>4.4.6.3</w:t>
      </w:r>
      <w:r w:rsidRPr="00CB1E6A">
        <w:t xml:space="preserve">: Thermodynamic parameters for the uptake of IBU </w:t>
      </w:r>
      <w:r w:rsidR="00423EA3">
        <w:t>onto RHP1</w:t>
      </w:r>
      <w:bookmarkEnd w:id="1903"/>
    </w:p>
    <w:tbl>
      <w:tblPr>
        <w:tblW w:w="7797" w:type="dxa"/>
        <w:jc w:val="center"/>
        <w:tblLook w:val="04A0" w:firstRow="1" w:lastRow="0" w:firstColumn="1" w:lastColumn="0" w:noHBand="0" w:noVBand="1"/>
      </w:tblPr>
      <w:tblGrid>
        <w:gridCol w:w="1418"/>
        <w:gridCol w:w="1984"/>
        <w:gridCol w:w="2339"/>
        <w:gridCol w:w="2056"/>
      </w:tblGrid>
      <w:tr w:rsidR="00CB1E6A" w:rsidRPr="00CB1E6A" w14:paraId="253F0698"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0EE0ED7F" w14:textId="77777777" w:rsidR="005009D3" w:rsidRPr="00CB1E6A" w:rsidRDefault="005009D3" w:rsidP="00136F56">
            <w:pPr>
              <w:jc w:val="center"/>
              <w:rPr>
                <w:b/>
                <w:bCs/>
              </w:rPr>
            </w:pPr>
            <w:r w:rsidRPr="00CB1E6A">
              <w:rPr>
                <w:b/>
                <w:bCs/>
              </w:rPr>
              <w:t>TEMP. (K)</w:t>
            </w:r>
          </w:p>
        </w:tc>
        <w:tc>
          <w:tcPr>
            <w:tcW w:w="1984" w:type="dxa"/>
            <w:tcBorders>
              <w:top w:val="single" w:sz="4" w:space="0" w:color="auto"/>
              <w:left w:val="nil"/>
              <w:bottom w:val="single" w:sz="4" w:space="0" w:color="auto"/>
              <w:right w:val="nil"/>
            </w:tcBorders>
            <w:shd w:val="clear" w:color="auto" w:fill="auto"/>
            <w:noWrap/>
            <w:vAlign w:val="bottom"/>
            <w:hideMark/>
          </w:tcPr>
          <w:p w14:paraId="6603CD31" w14:textId="510FA022" w:rsidR="005009D3" w:rsidRPr="00CB1E6A" w:rsidRDefault="005009D3" w:rsidP="00136F56">
            <w:pPr>
              <w:jc w:val="cente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2339" w:type="dxa"/>
            <w:tcBorders>
              <w:top w:val="single" w:sz="4" w:space="0" w:color="auto"/>
              <w:left w:val="nil"/>
              <w:bottom w:val="single" w:sz="4" w:space="0" w:color="auto"/>
              <w:right w:val="nil"/>
            </w:tcBorders>
            <w:shd w:val="clear" w:color="auto" w:fill="auto"/>
            <w:noWrap/>
            <w:vAlign w:val="bottom"/>
            <w:hideMark/>
          </w:tcPr>
          <w:p w14:paraId="3AE3C983" w14:textId="1CF1F841" w:rsidR="005009D3" w:rsidRPr="00CB1E6A" w:rsidRDefault="005009D3"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2056" w:type="dxa"/>
            <w:tcBorders>
              <w:top w:val="single" w:sz="4" w:space="0" w:color="auto"/>
              <w:left w:val="nil"/>
              <w:bottom w:val="single" w:sz="4" w:space="0" w:color="auto"/>
              <w:right w:val="nil"/>
            </w:tcBorders>
            <w:shd w:val="clear" w:color="auto" w:fill="auto"/>
            <w:noWrap/>
            <w:vAlign w:val="bottom"/>
            <w:hideMark/>
          </w:tcPr>
          <w:p w14:paraId="4FB671F8" w14:textId="6E5DBB93" w:rsidR="005009D3" w:rsidRPr="00CB1E6A" w:rsidRDefault="005009D3"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41C95EF0"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7DECC457" w14:textId="77777777" w:rsidR="005009D3" w:rsidRPr="00CB1E6A" w:rsidRDefault="005009D3" w:rsidP="00136F56">
            <w:pPr>
              <w:jc w:val="center"/>
            </w:pPr>
            <w:r w:rsidRPr="00CB1E6A">
              <w:t>299</w:t>
            </w:r>
          </w:p>
        </w:tc>
        <w:tc>
          <w:tcPr>
            <w:tcW w:w="1984" w:type="dxa"/>
            <w:tcBorders>
              <w:top w:val="nil"/>
              <w:left w:val="nil"/>
              <w:bottom w:val="nil"/>
              <w:right w:val="nil"/>
            </w:tcBorders>
            <w:shd w:val="clear" w:color="auto" w:fill="auto"/>
            <w:noWrap/>
            <w:vAlign w:val="bottom"/>
            <w:hideMark/>
          </w:tcPr>
          <w:p w14:paraId="7F35369C" w14:textId="77777777" w:rsidR="005009D3" w:rsidRPr="00CB1E6A" w:rsidRDefault="005009D3" w:rsidP="00136F56">
            <w:pPr>
              <w:jc w:val="center"/>
            </w:pPr>
          </w:p>
        </w:tc>
        <w:tc>
          <w:tcPr>
            <w:tcW w:w="2339" w:type="dxa"/>
            <w:tcBorders>
              <w:top w:val="nil"/>
              <w:left w:val="nil"/>
              <w:bottom w:val="nil"/>
              <w:right w:val="nil"/>
            </w:tcBorders>
            <w:shd w:val="clear" w:color="auto" w:fill="auto"/>
            <w:noWrap/>
            <w:vAlign w:val="bottom"/>
            <w:hideMark/>
          </w:tcPr>
          <w:p w14:paraId="377D0C5D" w14:textId="77777777" w:rsidR="005009D3" w:rsidRPr="00CB1E6A" w:rsidRDefault="005009D3" w:rsidP="00136F56">
            <w:pPr>
              <w:jc w:val="center"/>
            </w:pPr>
            <w:r w:rsidRPr="00CB1E6A">
              <w:t>-5.54</w:t>
            </w:r>
          </w:p>
        </w:tc>
        <w:tc>
          <w:tcPr>
            <w:tcW w:w="2056" w:type="dxa"/>
            <w:tcBorders>
              <w:top w:val="nil"/>
              <w:left w:val="nil"/>
              <w:bottom w:val="nil"/>
              <w:right w:val="nil"/>
            </w:tcBorders>
            <w:shd w:val="clear" w:color="auto" w:fill="auto"/>
            <w:noWrap/>
            <w:vAlign w:val="bottom"/>
            <w:hideMark/>
          </w:tcPr>
          <w:p w14:paraId="535011D8" w14:textId="77777777" w:rsidR="005009D3" w:rsidRPr="00CB1E6A" w:rsidRDefault="005009D3" w:rsidP="00136F56">
            <w:pPr>
              <w:jc w:val="center"/>
            </w:pPr>
          </w:p>
        </w:tc>
      </w:tr>
      <w:tr w:rsidR="00CB1E6A" w:rsidRPr="00CB1E6A" w14:paraId="0BF28C19"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654C045D" w14:textId="77777777" w:rsidR="005009D3" w:rsidRPr="00CB1E6A" w:rsidRDefault="005009D3" w:rsidP="00136F56">
            <w:pPr>
              <w:jc w:val="center"/>
            </w:pPr>
            <w:r w:rsidRPr="00CB1E6A">
              <w:t>308</w:t>
            </w:r>
          </w:p>
        </w:tc>
        <w:tc>
          <w:tcPr>
            <w:tcW w:w="1984" w:type="dxa"/>
            <w:tcBorders>
              <w:top w:val="nil"/>
              <w:left w:val="nil"/>
              <w:bottom w:val="nil"/>
              <w:right w:val="nil"/>
            </w:tcBorders>
            <w:shd w:val="clear" w:color="auto" w:fill="auto"/>
            <w:noWrap/>
            <w:vAlign w:val="bottom"/>
            <w:hideMark/>
          </w:tcPr>
          <w:p w14:paraId="30504232" w14:textId="77777777" w:rsidR="005009D3" w:rsidRPr="00CB1E6A" w:rsidRDefault="005009D3" w:rsidP="00136F56">
            <w:pPr>
              <w:jc w:val="center"/>
            </w:pPr>
            <w:r w:rsidRPr="00CB1E6A">
              <w:t>-91.01</w:t>
            </w:r>
          </w:p>
        </w:tc>
        <w:tc>
          <w:tcPr>
            <w:tcW w:w="2339" w:type="dxa"/>
            <w:tcBorders>
              <w:top w:val="nil"/>
              <w:left w:val="nil"/>
              <w:bottom w:val="nil"/>
              <w:right w:val="nil"/>
            </w:tcBorders>
            <w:shd w:val="clear" w:color="auto" w:fill="auto"/>
            <w:noWrap/>
            <w:vAlign w:val="bottom"/>
            <w:hideMark/>
          </w:tcPr>
          <w:p w14:paraId="12084CE9" w14:textId="77777777" w:rsidR="005009D3" w:rsidRPr="00CB1E6A" w:rsidRDefault="005009D3" w:rsidP="00136F56">
            <w:pPr>
              <w:jc w:val="center"/>
            </w:pPr>
            <w:r w:rsidRPr="00CB1E6A">
              <w:t>-6.19</w:t>
            </w:r>
          </w:p>
        </w:tc>
        <w:tc>
          <w:tcPr>
            <w:tcW w:w="2056" w:type="dxa"/>
            <w:tcBorders>
              <w:top w:val="nil"/>
              <w:left w:val="nil"/>
              <w:bottom w:val="nil"/>
              <w:right w:val="nil"/>
            </w:tcBorders>
            <w:shd w:val="clear" w:color="auto" w:fill="auto"/>
            <w:noWrap/>
            <w:vAlign w:val="bottom"/>
            <w:hideMark/>
          </w:tcPr>
          <w:p w14:paraId="637B4AD4" w14:textId="77777777" w:rsidR="005009D3" w:rsidRPr="00CB1E6A" w:rsidRDefault="005009D3" w:rsidP="00136F56">
            <w:pPr>
              <w:jc w:val="center"/>
            </w:pPr>
            <w:r w:rsidRPr="00CB1E6A">
              <w:t>-33.22</w:t>
            </w:r>
          </w:p>
        </w:tc>
      </w:tr>
      <w:tr w:rsidR="00CB1E6A" w:rsidRPr="00CB1E6A" w14:paraId="0D89B1C3"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72F54FD4" w14:textId="77777777" w:rsidR="005009D3" w:rsidRPr="00CB1E6A" w:rsidRDefault="005009D3" w:rsidP="00136F56">
            <w:pPr>
              <w:jc w:val="center"/>
            </w:pPr>
            <w:r w:rsidRPr="00CB1E6A">
              <w:t>318</w:t>
            </w:r>
          </w:p>
        </w:tc>
        <w:tc>
          <w:tcPr>
            <w:tcW w:w="1984" w:type="dxa"/>
            <w:tcBorders>
              <w:top w:val="nil"/>
              <w:left w:val="nil"/>
              <w:bottom w:val="nil"/>
              <w:right w:val="nil"/>
            </w:tcBorders>
            <w:shd w:val="clear" w:color="auto" w:fill="auto"/>
            <w:noWrap/>
            <w:vAlign w:val="bottom"/>
            <w:hideMark/>
          </w:tcPr>
          <w:p w14:paraId="4804736C" w14:textId="77777777" w:rsidR="005009D3" w:rsidRPr="00CB1E6A" w:rsidRDefault="005009D3" w:rsidP="00136F56">
            <w:pPr>
              <w:jc w:val="center"/>
            </w:pPr>
          </w:p>
        </w:tc>
        <w:tc>
          <w:tcPr>
            <w:tcW w:w="2339" w:type="dxa"/>
            <w:tcBorders>
              <w:top w:val="nil"/>
              <w:left w:val="nil"/>
              <w:bottom w:val="nil"/>
              <w:right w:val="nil"/>
            </w:tcBorders>
            <w:shd w:val="clear" w:color="auto" w:fill="auto"/>
            <w:noWrap/>
            <w:vAlign w:val="bottom"/>
            <w:hideMark/>
          </w:tcPr>
          <w:p w14:paraId="6DCCD65D" w14:textId="77777777" w:rsidR="005009D3" w:rsidRPr="00CB1E6A" w:rsidRDefault="005009D3" w:rsidP="00136F56">
            <w:pPr>
              <w:jc w:val="center"/>
            </w:pPr>
            <w:r w:rsidRPr="00CB1E6A">
              <w:t>-3.67</w:t>
            </w:r>
          </w:p>
        </w:tc>
        <w:tc>
          <w:tcPr>
            <w:tcW w:w="2056" w:type="dxa"/>
            <w:tcBorders>
              <w:top w:val="nil"/>
              <w:left w:val="nil"/>
              <w:bottom w:val="nil"/>
              <w:right w:val="nil"/>
            </w:tcBorders>
            <w:shd w:val="clear" w:color="auto" w:fill="auto"/>
            <w:noWrap/>
            <w:vAlign w:val="bottom"/>
            <w:hideMark/>
          </w:tcPr>
          <w:p w14:paraId="6648AFB5" w14:textId="77777777" w:rsidR="005009D3" w:rsidRPr="00CB1E6A" w:rsidRDefault="005009D3" w:rsidP="00136F56">
            <w:pPr>
              <w:jc w:val="center"/>
            </w:pPr>
          </w:p>
        </w:tc>
      </w:tr>
      <w:tr w:rsidR="005009D3" w:rsidRPr="00CB1E6A" w14:paraId="44AAC935"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767534BE" w14:textId="77777777" w:rsidR="005009D3" w:rsidRPr="00CB1E6A" w:rsidRDefault="005009D3" w:rsidP="00136F56">
            <w:pPr>
              <w:jc w:val="center"/>
            </w:pPr>
            <w:r w:rsidRPr="00CB1E6A">
              <w:t>328</w:t>
            </w:r>
          </w:p>
        </w:tc>
        <w:tc>
          <w:tcPr>
            <w:tcW w:w="1984" w:type="dxa"/>
            <w:tcBorders>
              <w:top w:val="nil"/>
              <w:left w:val="nil"/>
              <w:bottom w:val="single" w:sz="4" w:space="0" w:color="auto"/>
              <w:right w:val="nil"/>
            </w:tcBorders>
            <w:shd w:val="clear" w:color="auto" w:fill="auto"/>
            <w:noWrap/>
            <w:vAlign w:val="bottom"/>
            <w:hideMark/>
          </w:tcPr>
          <w:p w14:paraId="097551FD" w14:textId="77777777" w:rsidR="005009D3" w:rsidRPr="00CB1E6A" w:rsidRDefault="005009D3" w:rsidP="00136F56">
            <w:pPr>
              <w:jc w:val="center"/>
            </w:pPr>
          </w:p>
        </w:tc>
        <w:tc>
          <w:tcPr>
            <w:tcW w:w="2339" w:type="dxa"/>
            <w:tcBorders>
              <w:top w:val="nil"/>
              <w:left w:val="nil"/>
              <w:bottom w:val="single" w:sz="4" w:space="0" w:color="auto"/>
              <w:right w:val="nil"/>
            </w:tcBorders>
            <w:shd w:val="clear" w:color="auto" w:fill="auto"/>
            <w:noWrap/>
            <w:vAlign w:val="bottom"/>
            <w:hideMark/>
          </w:tcPr>
          <w:p w14:paraId="74D71F37" w14:textId="77777777" w:rsidR="005009D3" w:rsidRPr="00CB1E6A" w:rsidRDefault="005009D3" w:rsidP="00136F56">
            <w:pPr>
              <w:jc w:val="center"/>
            </w:pPr>
            <w:r w:rsidRPr="00CB1E6A">
              <w:t>-3.44</w:t>
            </w:r>
          </w:p>
        </w:tc>
        <w:tc>
          <w:tcPr>
            <w:tcW w:w="2056" w:type="dxa"/>
            <w:tcBorders>
              <w:top w:val="nil"/>
              <w:left w:val="nil"/>
              <w:bottom w:val="single" w:sz="4" w:space="0" w:color="auto"/>
              <w:right w:val="nil"/>
            </w:tcBorders>
            <w:shd w:val="clear" w:color="auto" w:fill="auto"/>
            <w:noWrap/>
            <w:vAlign w:val="bottom"/>
            <w:hideMark/>
          </w:tcPr>
          <w:p w14:paraId="7BD565AE" w14:textId="77777777" w:rsidR="005009D3" w:rsidRPr="00CB1E6A" w:rsidRDefault="005009D3" w:rsidP="00136F56">
            <w:pPr>
              <w:jc w:val="center"/>
            </w:pPr>
          </w:p>
        </w:tc>
      </w:tr>
    </w:tbl>
    <w:p w14:paraId="66F5DFFA" w14:textId="77777777" w:rsidR="005009D3" w:rsidRPr="00CB1E6A" w:rsidRDefault="005009D3" w:rsidP="005009D3">
      <w:pPr>
        <w:spacing w:line="480" w:lineRule="auto"/>
        <w:rPr>
          <w:rFonts w:eastAsiaTheme="minorEastAsia"/>
          <w:b/>
          <w:bCs/>
          <w:sz w:val="28"/>
          <w:szCs w:val="28"/>
        </w:rPr>
      </w:pPr>
    </w:p>
    <w:p w14:paraId="019E5EFA" w14:textId="789CEBB7" w:rsidR="005009D3" w:rsidRPr="00CB1E6A" w:rsidRDefault="005009D3" w:rsidP="00803870">
      <w:pPr>
        <w:pStyle w:val="Heading4"/>
      </w:pPr>
      <w:bookmarkStart w:id="1904" w:name="_Toc118051724"/>
      <w:bookmarkStart w:id="1905" w:name="_Toc127869296"/>
      <w:r w:rsidRPr="00CB1E6A">
        <w:t>Desorption studies of IBU-RHP1 system</w:t>
      </w:r>
      <w:bookmarkEnd w:id="1904"/>
      <w:bookmarkEnd w:id="1905"/>
    </w:p>
    <w:p w14:paraId="22B5F90C" w14:textId="1791974A" w:rsidR="00BA551B" w:rsidRPr="00543B6D" w:rsidRDefault="00827D61" w:rsidP="0003052B">
      <w:pPr>
        <w:spacing w:line="480" w:lineRule="auto"/>
        <w:jc w:val="both"/>
        <w:rPr>
          <w:rFonts w:eastAsiaTheme="minorEastAsia"/>
          <w:lang w:val="en-GB"/>
        </w:rPr>
      </w:pPr>
      <w:r w:rsidRPr="00CB1E6A">
        <w:rPr>
          <w:rFonts w:eastAsiaTheme="minorEastAsia"/>
          <w:lang w:val="en-GB"/>
        </w:rPr>
        <w:t xml:space="preserve">The desorption efficiency of the RHP1-IBU system is depicted in Figure 4.4.6.7. The desorption efficiencies were obtained in the order 66.86% </w:t>
      </w:r>
      <m:oMath>
        <m:r>
          <w:rPr>
            <w:rFonts w:ascii="Cambria Math" w:eastAsiaTheme="minorEastAsia" w:hAnsi="Cambria Math"/>
            <w:lang w:val="en-GB"/>
          </w:rPr>
          <m:t xml:space="preserve">&gt; </m:t>
        </m:r>
      </m:oMath>
      <w:r w:rsidRPr="00CB1E6A">
        <w:rPr>
          <w:rFonts w:eastAsiaTheme="minorEastAsia"/>
          <w:lang w:val="en-GB"/>
        </w:rPr>
        <w:t xml:space="preserve">15.84% </w:t>
      </w:r>
      <m:oMath>
        <m:r>
          <w:rPr>
            <w:rFonts w:ascii="Cambria Math" w:eastAsiaTheme="minorEastAsia" w:hAnsi="Cambria Math"/>
            <w:lang w:val="en-GB"/>
          </w:rPr>
          <m:t>&gt;</m:t>
        </m:r>
      </m:oMath>
      <w:r w:rsidRPr="00CB1E6A">
        <w:rPr>
          <w:rFonts w:eastAsiaTheme="minorEastAsia"/>
          <w:lang w:val="en-GB"/>
        </w:rPr>
        <w:t xml:space="preserve"> 13.97% </w:t>
      </w:r>
      <m:oMath>
        <m:r>
          <w:rPr>
            <w:rFonts w:ascii="Cambria Math" w:eastAsiaTheme="minorEastAsia" w:hAnsi="Cambria Math"/>
            <w:lang w:val="en-GB"/>
          </w:rPr>
          <m:t>&gt;</m:t>
        </m:r>
      </m:oMath>
      <w:r w:rsidRPr="00CB1E6A">
        <w:rPr>
          <w:rFonts w:eastAsiaTheme="minorEastAsia"/>
          <w:lang w:val="en-GB"/>
        </w:rPr>
        <w:t xml:space="preserve"> 4.28% for NaOH, NaCl, H</w:t>
      </w:r>
      <w:r w:rsidRPr="00CB1E6A">
        <w:rPr>
          <w:rFonts w:eastAsiaTheme="minorEastAsia"/>
          <w:vertAlign w:val="subscript"/>
          <w:lang w:val="en-GB"/>
        </w:rPr>
        <w:t>2</w:t>
      </w:r>
      <w:r w:rsidRPr="00CB1E6A">
        <w:rPr>
          <w:rFonts w:eastAsiaTheme="minorEastAsia"/>
          <w:lang w:val="en-GB"/>
        </w:rPr>
        <w:t xml:space="preserve">O, and HCl respectively. IBU molecules have acidic attributes because of the hydrogen present in the attached carboxylic group. This functional group can dissociate into hydrogen ions and carboxylate conjugate base. An ion exchange type of </w:t>
      </w:r>
      <w:r w:rsidRPr="00CB1E6A">
        <w:rPr>
          <w:rFonts w:eastAsiaTheme="minorEastAsia"/>
          <w:lang w:val="en-GB"/>
        </w:rPr>
        <w:lastRenderedPageBreak/>
        <w:t>interaction could be responsible for high desorption efficiency of 66.86% for NaOH. The desorption efficiency obtained for de-ionized water and NaCl were 13.97% and 15.84% respectively, which could be due the release from the adsorbed molecules on RHP1’s surface</w:t>
      </w:r>
      <w:r w:rsidR="00376D25">
        <w:rPr>
          <w:rFonts w:eastAsiaTheme="minorEastAsia"/>
          <w:lang w:val="en-GB"/>
        </w:rPr>
        <w:t xml:space="preserve"> </w:t>
      </w:r>
      <w:r w:rsidR="00376D25">
        <w:rPr>
          <w:rFonts w:eastAsiaTheme="minorEastAsia"/>
          <w:lang w:val="en-GB"/>
        </w:rPr>
        <w:fldChar w:fldCharType="begin" w:fldLock="1"/>
      </w:r>
      <w:r w:rsidR="00222ACF">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376D25">
        <w:rPr>
          <w:rFonts w:eastAsiaTheme="minorEastAsia"/>
          <w:lang w:val="en-GB"/>
        </w:rPr>
        <w:fldChar w:fldCharType="separate"/>
      </w:r>
      <w:r w:rsidR="00376D25" w:rsidRPr="00376D25">
        <w:rPr>
          <w:rFonts w:eastAsiaTheme="minorEastAsia"/>
          <w:noProof/>
          <w:lang w:val="en-GB"/>
        </w:rPr>
        <w:t xml:space="preserve">(Sajab </w:t>
      </w:r>
      <w:r w:rsidR="008C0A9B" w:rsidRPr="008C0A9B">
        <w:rPr>
          <w:rFonts w:eastAsiaTheme="minorEastAsia"/>
          <w:i/>
          <w:iCs/>
          <w:noProof/>
          <w:lang w:val="en-GB"/>
        </w:rPr>
        <w:t>et al.</w:t>
      </w:r>
      <w:r w:rsidR="00376D25" w:rsidRPr="00376D25">
        <w:rPr>
          <w:rFonts w:eastAsiaTheme="minorEastAsia"/>
          <w:noProof/>
          <w:lang w:val="en-GB"/>
        </w:rPr>
        <w:t>, 2017)</w:t>
      </w:r>
      <w:r w:rsidR="00376D25">
        <w:rPr>
          <w:rFonts w:eastAsiaTheme="minorEastAsia"/>
          <w:lang w:val="en-GB"/>
        </w:rPr>
        <w:fldChar w:fldCharType="end"/>
      </w:r>
      <w:r w:rsidRPr="00CB1E6A">
        <w:rPr>
          <w:rFonts w:eastAsiaTheme="minorEastAsia"/>
          <w:lang w:val="en-GB"/>
        </w:rPr>
        <w:t>. Hence, the likelihood of reusing RHP1 repeatedly in adsorption processes is a feasibility.</w:t>
      </w:r>
      <w:r w:rsidR="008F3597">
        <w:rPr>
          <w:rFonts w:eastAsiaTheme="minorEastAsia"/>
          <w:lang w:val="en-GB"/>
        </w:rPr>
        <w:t xml:space="preserve"> Also, the value obtained for the degree of reversibility for all the eluents investigated ranged between 1.0</w:t>
      </w:r>
      <w:r w:rsidR="00245567">
        <w:rPr>
          <w:rFonts w:eastAsiaTheme="minorEastAsia"/>
          <w:lang w:val="en-GB"/>
        </w:rPr>
        <w:t>100</w:t>
      </w:r>
      <w:r w:rsidR="008F3597">
        <w:rPr>
          <w:rFonts w:eastAsiaTheme="minorEastAsia"/>
          <w:lang w:val="en-GB"/>
        </w:rPr>
        <w:t xml:space="preserve"> and </w:t>
      </w:r>
      <w:r w:rsidR="00245567">
        <w:rPr>
          <w:rFonts w:eastAsiaTheme="minorEastAsia"/>
          <w:lang w:val="en-GB"/>
        </w:rPr>
        <w:t>2.9173</w:t>
      </w:r>
      <w:r w:rsidR="008F3597">
        <w:rPr>
          <w:rFonts w:eastAsiaTheme="minorEastAsia"/>
          <w:lang w:val="en-GB"/>
        </w:rPr>
        <w:t xml:space="preserve"> (Appendix 7), which indicated a high degree of reversibility. Hence, the mechanism of IBU adsorption onto BSP1 is </w:t>
      </w:r>
      <w:r w:rsidR="008F3597" w:rsidRPr="004055E0">
        <w:rPr>
          <w:rFonts w:eastAsiaTheme="minorEastAsia"/>
          <w:i/>
          <w:iCs/>
          <w:lang w:val="en-GB"/>
        </w:rPr>
        <w:t>via</w:t>
      </w:r>
      <w:r w:rsidR="008F3597">
        <w:rPr>
          <w:rFonts w:eastAsiaTheme="minorEastAsia"/>
          <w:lang w:val="en-GB"/>
        </w:rPr>
        <w:t xml:space="preserve"> ion exchange or electrostatic attraction </w:t>
      </w:r>
      <w:r w:rsidR="008F3597">
        <w:rPr>
          <w:rFonts w:eastAsiaTheme="minorEastAsia"/>
          <w:lang w:val="en-GB"/>
        </w:rPr>
        <w:fldChar w:fldCharType="begin" w:fldLock="1"/>
      </w:r>
      <w:r w:rsidR="00245567">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8F3597">
        <w:rPr>
          <w:rFonts w:eastAsiaTheme="minorEastAsia"/>
          <w:lang w:val="en-GB"/>
        </w:rPr>
        <w:fldChar w:fldCharType="separate"/>
      </w:r>
      <w:r w:rsidR="008F3597" w:rsidRPr="008F3597">
        <w:rPr>
          <w:rFonts w:eastAsiaTheme="minorEastAsia"/>
          <w:noProof/>
          <w:lang w:val="en-GB"/>
        </w:rPr>
        <w:t>(Dada,</w:t>
      </w:r>
      <w:r w:rsidR="008F3597" w:rsidRPr="008F3597">
        <w:rPr>
          <w:rFonts w:eastAsiaTheme="minorEastAsia"/>
          <w:i/>
          <w:iCs/>
          <w:noProof/>
          <w:lang w:val="en-GB"/>
        </w:rPr>
        <w:t xml:space="preserve"> </w:t>
      </w:r>
      <w:r w:rsidR="008C0A9B" w:rsidRPr="008C0A9B">
        <w:rPr>
          <w:rFonts w:eastAsiaTheme="minorEastAsia"/>
          <w:i/>
          <w:iCs/>
          <w:noProof/>
          <w:lang w:val="en-GB"/>
        </w:rPr>
        <w:t>et al.</w:t>
      </w:r>
      <w:r w:rsidR="008F3597" w:rsidRPr="008F3597">
        <w:rPr>
          <w:rFonts w:eastAsiaTheme="minorEastAsia"/>
          <w:noProof/>
          <w:lang w:val="en-GB"/>
        </w:rPr>
        <w:t>, 2021)</w:t>
      </w:r>
      <w:r w:rsidR="008F3597">
        <w:rPr>
          <w:rFonts w:eastAsiaTheme="minorEastAsia"/>
          <w:lang w:val="en-GB"/>
        </w:rPr>
        <w:fldChar w:fldCharType="end"/>
      </w:r>
      <w:r w:rsidR="008F3597">
        <w:rPr>
          <w:rFonts w:eastAsiaTheme="minorEastAsia"/>
          <w:lang w:val="en-GB"/>
        </w:rPr>
        <w:t>.</w:t>
      </w:r>
    </w:p>
    <w:p w14:paraId="33AE588A" w14:textId="77777777" w:rsidR="005009D3" w:rsidRPr="00CB1E6A" w:rsidRDefault="005009D3" w:rsidP="004E638E">
      <w:pPr>
        <w:jc w:val="center"/>
        <w:rPr>
          <w:rFonts w:eastAsiaTheme="minorEastAsia"/>
          <w:b/>
          <w:bCs/>
          <w:sz w:val="28"/>
          <w:szCs w:val="28"/>
        </w:rPr>
      </w:pPr>
      <w:r w:rsidRPr="00CB1E6A">
        <w:rPr>
          <w:noProof/>
        </w:rPr>
        <w:drawing>
          <wp:inline distT="0" distB="0" distL="0" distR="0" wp14:anchorId="1A7FFB5C" wp14:editId="5EE9A141">
            <wp:extent cx="5429885" cy="2507173"/>
            <wp:effectExtent l="0" t="0" r="0" b="0"/>
            <wp:docPr id="647" name="Chart 647">
              <a:extLst xmlns:a="http://schemas.openxmlformats.org/drawingml/2006/main">
                <a:ext uri="{FF2B5EF4-FFF2-40B4-BE49-F238E27FC236}">
                  <a16:creationId xmlns:a16="http://schemas.microsoft.com/office/drawing/2014/main" id="{722EE175-6E6B-E891-01C7-A6223A19D17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inline>
        </w:drawing>
      </w:r>
    </w:p>
    <w:p w14:paraId="61EF4005" w14:textId="33566C5A" w:rsidR="005009D3" w:rsidRPr="00CB1E6A" w:rsidRDefault="005009D3" w:rsidP="0076286E">
      <w:pPr>
        <w:pStyle w:val="ListofFigures"/>
      </w:pPr>
      <w:bookmarkStart w:id="1906" w:name="_Toc119502098"/>
      <w:bookmarkStart w:id="1907" w:name="_Toc119509538"/>
      <w:bookmarkStart w:id="1908" w:name="_Toc123054632"/>
      <w:bookmarkStart w:id="1909" w:name="_Toc127867144"/>
      <w:bookmarkStart w:id="1910" w:name="_Toc127867762"/>
      <w:r w:rsidRPr="00CB1E6A">
        <w:t xml:space="preserve">Figure </w:t>
      </w:r>
      <w:r w:rsidR="00254EB1" w:rsidRPr="00CB1E6A">
        <w:t>4.4.6.7</w:t>
      </w:r>
      <w:r w:rsidRPr="00CB1E6A">
        <w:t>: Desorption efficiency of IBU-RHP1 system</w:t>
      </w:r>
      <w:bookmarkEnd w:id="1906"/>
      <w:bookmarkEnd w:id="1907"/>
      <w:bookmarkEnd w:id="1908"/>
      <w:bookmarkEnd w:id="1909"/>
      <w:bookmarkEnd w:id="1910"/>
    </w:p>
    <w:p w14:paraId="3277DF93" w14:textId="31D5C5DC" w:rsidR="005009D3" w:rsidRPr="00CB1E6A" w:rsidRDefault="005009D3" w:rsidP="00803870">
      <w:pPr>
        <w:pStyle w:val="Heading4"/>
      </w:pPr>
      <w:bookmarkStart w:id="1911" w:name="_Toc118051725"/>
      <w:bookmarkStart w:id="1912" w:name="_Toc127869297"/>
      <w:r w:rsidRPr="00CB1E6A">
        <w:t>Comparison of pre-and post-adsorption characterization of IBU-RHP1 system</w:t>
      </w:r>
      <w:bookmarkEnd w:id="1911"/>
      <w:bookmarkEnd w:id="1912"/>
    </w:p>
    <w:p w14:paraId="15FC89EE" w14:textId="21D048BC" w:rsidR="00827D61" w:rsidRPr="00222ACF" w:rsidRDefault="007C0EA6" w:rsidP="00222ACF">
      <w:pPr>
        <w:spacing w:line="480" w:lineRule="auto"/>
        <w:jc w:val="both"/>
        <w:rPr>
          <w:rFonts w:eastAsiaTheme="minorEastAsia"/>
          <w:lang w:val="en-GB"/>
        </w:rPr>
      </w:pPr>
      <w:r w:rsidRPr="00CB1E6A">
        <w:rPr>
          <w:rFonts w:eastAsiaTheme="minorEastAsia"/>
          <w:lang w:val="en-GB"/>
        </w:rPr>
        <w:t>Figure 4.4.6.8 a and b compared the morphologies of RHP1 before and after the uptake of IBU. The pores on RHP1 were observed to have been covered leaving RHP1 with a rough surface, after the uptake of IBU. Table 4.4.6.4 also presented the comparison of FTIR absorption bands on RHP1 before and after adsorption of IBU. The observed shifts in absorption bands after IBU uptake, suggests that these functional groups participated in IBU adsorption</w:t>
      </w:r>
      <w:r w:rsidR="00222ACF">
        <w:rPr>
          <w:rFonts w:eastAsiaTheme="minorEastAsia"/>
          <w:lang w:val="en-GB"/>
        </w:rPr>
        <w:t xml:space="preserve"> </w:t>
      </w:r>
      <w:r w:rsidR="00222ACF">
        <w:rPr>
          <w:rFonts w:eastAsiaTheme="minorEastAsia"/>
          <w:lang w:val="en-GB"/>
        </w:rPr>
        <w:fldChar w:fldCharType="begin" w:fldLock="1"/>
      </w:r>
      <w:r w:rsidR="00222ACF">
        <w:rPr>
          <w:rFonts w:eastAsiaTheme="minorEastAsia"/>
          <w:lang w:val="en-GB"/>
        </w:rPr>
        <w:instrText>ADDIN CSL_CITATION {"citationItems":[{"id":"ITEM-1","itemData":{"DOI":"10.1016/j.jhazmat.2019.03.098","ISSN":"18733336","PMID":"30939427","abstract":"Nowadays, one of the most important energy issues is how to deal with the sulfur removal from liquid fuels in a simple and inexpensive ways. Adsorptive desulphurization process can solve this issue when use highly effective adsorbent like metal organic frameworks (MOFs) and its nano-composites. In this context, this study uses the green solvo-themal method for the preparation of MOF (Cu-BTC) and MOF/Graphene hybrid nano-composite to be used as an effective DBT adsorbent from the model fuels. The prepared adsorbents were characterized by using different analytical techniques like: XRD, FTIR, BET, and TEM. Adsorption experimental results demonstrated that the composite material MOF/Gr (9:1 wt ratio) exhibited extra ordinary high dibenzothiophene adsorption with adsorption capacity (46.2 mg S/g) under the optimum experimental conditions. Kinetic and Langmuir and Freundlich isotherm were also studied.","author":[{"dropping-particle":"","family":"Radwan","given":"Dalia R.","non-dropping-particle":"","parse-names":false,"suffix":""},{"dropping-particle":"","family":"Matloob","given":"A.","non-dropping-particle":"","parse-names":false,"suffix":""},{"dropping-particle":"","family":"Mikhail","given":"S.","non-dropping-particle":"","parse-names":false,"suffix":""},{"dropping-particle":"","family":"Saad","given":"L.","non-dropping-particle":"","parse-names":false,"suffix":""},{"dropping-particle":"","family":"Guirguis","given":"D.","non-dropping-particle":"","parse-names":false,"suffix":""}],"container-title":"Journal of Hazardous Materials","id":"ITEM-1","issued":{"date-parts":[["2019"]]},"page":"447-458","title":"Metal organic framework-graphene nano-composites for high adsorption removal of DBT as hazard material in liquid fuel","type":"article-journal","volume":"373"},"uris":["http://www.mendeley.com/documents/?uuid=cd671e97-242b-42be-abf5-785d8d43de4c"]}],"mendeley":{"formattedCitation":"(Radwan et al., 2019)","plainTextFormattedCitation":"(Radwan et al., 2019)","previouslyFormattedCitation":"(Radwan et al., 2019)"},"properties":{"noteIndex":0},"schema":"https://github.com/citation-style-language/schema/raw/master/csl-citation.json"}</w:instrText>
      </w:r>
      <w:r w:rsidR="00222ACF">
        <w:rPr>
          <w:rFonts w:eastAsiaTheme="minorEastAsia"/>
          <w:lang w:val="en-GB"/>
        </w:rPr>
        <w:fldChar w:fldCharType="separate"/>
      </w:r>
      <w:r w:rsidR="00222ACF" w:rsidRPr="00222ACF">
        <w:rPr>
          <w:rFonts w:eastAsiaTheme="minorEastAsia"/>
          <w:noProof/>
          <w:lang w:val="en-GB"/>
        </w:rPr>
        <w:t xml:space="preserve">(Radwan </w:t>
      </w:r>
      <w:r w:rsidR="008C0A9B" w:rsidRPr="008C0A9B">
        <w:rPr>
          <w:rFonts w:eastAsiaTheme="minorEastAsia"/>
          <w:i/>
          <w:iCs/>
          <w:noProof/>
          <w:lang w:val="en-GB"/>
        </w:rPr>
        <w:t>et al.</w:t>
      </w:r>
      <w:r w:rsidR="00222ACF" w:rsidRPr="00222ACF">
        <w:rPr>
          <w:rFonts w:eastAsiaTheme="minorEastAsia"/>
          <w:noProof/>
          <w:lang w:val="en-GB"/>
        </w:rPr>
        <w:t>, 2019)</w:t>
      </w:r>
      <w:r w:rsidR="00222ACF">
        <w:rPr>
          <w:rFonts w:eastAsiaTheme="minorEastAsia"/>
          <w:lang w:val="en-GB"/>
        </w:rPr>
        <w:fldChar w:fldCharType="end"/>
      </w:r>
      <w:r w:rsidRPr="00CB1E6A">
        <w:rPr>
          <w:rFonts w:eastAsiaTheme="minorEastAsia"/>
          <w:lang w:val="en-GB"/>
        </w:rPr>
        <w:t xml:space="preserve">. </w:t>
      </w:r>
    </w:p>
    <w:p w14:paraId="21C41D9C" w14:textId="30AC6C54" w:rsidR="003A54B6" w:rsidRDefault="005009D3" w:rsidP="003A54B6">
      <w:bookmarkStart w:id="1913" w:name="_Toc119502099"/>
      <w:bookmarkStart w:id="1914" w:name="_Toc119509539"/>
      <w:r w:rsidRPr="00CB1E6A">
        <w:rPr>
          <w:noProof/>
        </w:rPr>
        <w:lastRenderedPageBreak/>
        <w:drawing>
          <wp:inline distT="0" distB="0" distL="0" distR="0" wp14:anchorId="74996A59" wp14:editId="6CDECC9E">
            <wp:extent cx="2708564" cy="2548764"/>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32554" cy="2571339"/>
                    </a:xfrm>
                    <a:prstGeom prst="rect">
                      <a:avLst/>
                    </a:prstGeom>
                  </pic:spPr>
                </pic:pic>
              </a:graphicData>
            </a:graphic>
          </wp:inline>
        </w:drawing>
      </w:r>
      <w:r w:rsidR="001A72B9">
        <w:rPr>
          <w:noProof/>
          <w:lang w:val="en-GB"/>
        </w:rPr>
        <w:t xml:space="preserve">  </w:t>
      </w:r>
      <w:r w:rsidRPr="00CB1E6A">
        <w:rPr>
          <w:noProof/>
        </w:rPr>
        <w:drawing>
          <wp:inline distT="0" distB="0" distL="0" distR="0" wp14:anchorId="432CA5EE" wp14:editId="3A34DA26">
            <wp:extent cx="2606040" cy="2548051"/>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608194" cy="2550157"/>
                    </a:xfrm>
                    <a:prstGeom prst="rect">
                      <a:avLst/>
                    </a:prstGeom>
                  </pic:spPr>
                </pic:pic>
              </a:graphicData>
            </a:graphic>
          </wp:inline>
        </w:drawing>
      </w:r>
    </w:p>
    <w:p w14:paraId="25B22725" w14:textId="3A5CAC4E" w:rsidR="005009D3" w:rsidRPr="00CB1E6A" w:rsidRDefault="005009D3" w:rsidP="0076286E">
      <w:pPr>
        <w:pStyle w:val="ListofFigures"/>
      </w:pPr>
      <w:bookmarkStart w:id="1915" w:name="_Toc123054633"/>
      <w:bookmarkStart w:id="1916" w:name="_Toc127867145"/>
      <w:bookmarkStart w:id="1917" w:name="_Toc127867763"/>
      <w:r w:rsidRPr="00CB1E6A">
        <w:t xml:space="preserve">Figure </w:t>
      </w:r>
      <w:r w:rsidR="009E68EC" w:rsidRPr="00CB1E6A">
        <w:t>4.4.6.8</w:t>
      </w:r>
      <w:r w:rsidRPr="00CB1E6A">
        <w:t xml:space="preserve">: </w:t>
      </w:r>
      <w:r w:rsidR="004336D2">
        <w:t>Surface morphology of</w:t>
      </w:r>
      <w:r w:rsidRPr="00CB1E6A">
        <w:t xml:space="preserve"> RHP1 (a) before adsorption and (b) after adsorption</w:t>
      </w:r>
      <w:r w:rsidR="004E638E">
        <w:t xml:space="preserve"> of IBU</w:t>
      </w:r>
      <w:bookmarkEnd w:id="1913"/>
      <w:bookmarkEnd w:id="1914"/>
      <w:bookmarkEnd w:id="1915"/>
      <w:bookmarkEnd w:id="1916"/>
      <w:bookmarkEnd w:id="1917"/>
    </w:p>
    <w:p w14:paraId="3E947BE6" w14:textId="77777777" w:rsidR="005009D3" w:rsidRPr="00CB1E6A" w:rsidRDefault="005009D3" w:rsidP="005009D3">
      <w:pPr>
        <w:spacing w:line="480" w:lineRule="auto"/>
        <w:rPr>
          <w:rFonts w:eastAsiaTheme="minorEastAsia"/>
          <w:b/>
          <w:bCs/>
          <w:sz w:val="28"/>
          <w:szCs w:val="28"/>
        </w:rPr>
      </w:pPr>
    </w:p>
    <w:p w14:paraId="61620F01" w14:textId="104AFD30" w:rsidR="005009D3" w:rsidRPr="00CB1E6A" w:rsidRDefault="005009D3" w:rsidP="0076286E">
      <w:pPr>
        <w:pStyle w:val="ListofTables"/>
      </w:pPr>
      <w:bookmarkStart w:id="1918" w:name="_Toc123057498"/>
      <w:r w:rsidRPr="00CB1E6A">
        <w:t xml:space="preserve">Table </w:t>
      </w:r>
      <w:r w:rsidR="009E68EC" w:rsidRPr="00CB1E6A">
        <w:t>4.4.6.4</w:t>
      </w:r>
      <w:r w:rsidRPr="00CB1E6A">
        <w:t>: Comparison of the FTIR spectra of RHP1 before and after adsorption of IBU</w:t>
      </w:r>
      <w:bookmarkEnd w:id="1918"/>
    </w:p>
    <w:tbl>
      <w:tblPr>
        <w:tblW w:w="8505" w:type="dxa"/>
        <w:tblLook w:val="04A0" w:firstRow="1" w:lastRow="0" w:firstColumn="1" w:lastColumn="0" w:noHBand="0" w:noVBand="1"/>
      </w:tblPr>
      <w:tblGrid>
        <w:gridCol w:w="2835"/>
        <w:gridCol w:w="1985"/>
        <w:gridCol w:w="1843"/>
        <w:gridCol w:w="1842"/>
      </w:tblGrid>
      <w:tr w:rsidR="00CB1E6A" w:rsidRPr="00CB1E6A" w14:paraId="5323511C"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09E67B26" w14:textId="77777777" w:rsidR="005009D3" w:rsidRPr="00CB1E6A" w:rsidRDefault="005009D3" w:rsidP="00136F56">
            <w:pPr>
              <w:rPr>
                <w:b/>
                <w:bCs/>
                <w:lang w:val="en-GB"/>
              </w:rPr>
            </w:pPr>
            <w:r w:rsidRPr="00CB1E6A">
              <w:t> </w:t>
            </w:r>
            <w:r w:rsidRPr="00CB1E6A">
              <w:rPr>
                <w:lang w:val="en-GB"/>
              </w:rPr>
              <w:t>RHP</w:t>
            </w:r>
            <w:r w:rsidRPr="00CB1E6A">
              <w:rPr>
                <w:b/>
                <w:bCs/>
              </w:rPr>
              <w:t>1</w:t>
            </w:r>
            <w:r w:rsidRPr="00CB1E6A">
              <w:rPr>
                <w:b/>
                <w:bCs/>
                <w:lang w:val="en-GB"/>
              </w:rPr>
              <w:t>-IBU</w:t>
            </w:r>
          </w:p>
        </w:tc>
        <w:tc>
          <w:tcPr>
            <w:tcW w:w="1985" w:type="dxa"/>
            <w:tcBorders>
              <w:top w:val="single" w:sz="8" w:space="0" w:color="auto"/>
              <w:left w:val="nil"/>
              <w:bottom w:val="single" w:sz="8" w:space="0" w:color="auto"/>
              <w:right w:val="nil"/>
            </w:tcBorders>
            <w:shd w:val="clear" w:color="auto" w:fill="auto"/>
            <w:noWrap/>
            <w:vAlign w:val="center"/>
            <w:hideMark/>
          </w:tcPr>
          <w:p w14:paraId="6A0F15DA" w14:textId="77777777" w:rsidR="005009D3" w:rsidRPr="00CB1E6A" w:rsidRDefault="005009D3"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5FC63D1C" w14:textId="77777777" w:rsidR="005009D3" w:rsidRPr="00CB1E6A" w:rsidRDefault="005009D3" w:rsidP="00136F56">
            <w:r w:rsidRPr="00CB1E6A">
              <w:t>Wave number (cm</w:t>
            </w:r>
            <w:r w:rsidRPr="00CB1E6A">
              <w:rPr>
                <w:vertAlign w:val="superscript"/>
              </w:rPr>
              <w:t>-1</w:t>
            </w:r>
            <w:r w:rsidRPr="00CB1E6A">
              <w:t>)</w:t>
            </w:r>
          </w:p>
        </w:tc>
      </w:tr>
      <w:tr w:rsidR="00CB1E6A" w:rsidRPr="00CB1E6A" w14:paraId="08B83EB3"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0CEB7545" w14:textId="77777777" w:rsidR="005009D3" w:rsidRPr="00CB1E6A" w:rsidRDefault="005009D3"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3FFE803A" w14:textId="77777777" w:rsidR="005009D3" w:rsidRPr="00CB1E6A" w:rsidRDefault="005009D3"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218A18B3" w14:textId="77777777" w:rsidR="005009D3" w:rsidRPr="00CB1E6A" w:rsidRDefault="005009D3"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49E24685" w14:textId="77777777" w:rsidR="005009D3" w:rsidRPr="00CB1E6A" w:rsidRDefault="005009D3" w:rsidP="00136F56">
            <w:pPr>
              <w:jc w:val="center"/>
            </w:pPr>
            <w:r w:rsidRPr="00CB1E6A">
              <w:t>Differences</w:t>
            </w:r>
          </w:p>
        </w:tc>
      </w:tr>
      <w:tr w:rsidR="00CB1E6A" w:rsidRPr="00CB1E6A" w14:paraId="6C6B031C" w14:textId="77777777" w:rsidTr="00136F56">
        <w:trPr>
          <w:trHeight w:val="312"/>
        </w:trPr>
        <w:tc>
          <w:tcPr>
            <w:tcW w:w="2835" w:type="dxa"/>
            <w:tcBorders>
              <w:top w:val="nil"/>
              <w:left w:val="nil"/>
              <w:bottom w:val="nil"/>
              <w:right w:val="nil"/>
            </w:tcBorders>
            <w:shd w:val="clear" w:color="auto" w:fill="auto"/>
            <w:noWrap/>
            <w:vAlign w:val="center"/>
            <w:hideMark/>
          </w:tcPr>
          <w:p w14:paraId="1F4A1F76" w14:textId="77777777" w:rsidR="005009D3" w:rsidRPr="00CB1E6A" w:rsidRDefault="005009D3" w:rsidP="00136F56">
            <w:r w:rsidRPr="00CB1E6A">
              <w:t>O-H alcohol</w:t>
            </w:r>
          </w:p>
        </w:tc>
        <w:tc>
          <w:tcPr>
            <w:tcW w:w="1985" w:type="dxa"/>
            <w:tcBorders>
              <w:top w:val="nil"/>
              <w:left w:val="nil"/>
              <w:bottom w:val="nil"/>
              <w:right w:val="nil"/>
            </w:tcBorders>
            <w:shd w:val="clear" w:color="auto" w:fill="auto"/>
            <w:noWrap/>
            <w:vAlign w:val="center"/>
          </w:tcPr>
          <w:p w14:paraId="79A5C1D0" w14:textId="77777777" w:rsidR="005009D3" w:rsidRPr="00CB1E6A" w:rsidRDefault="005009D3" w:rsidP="00136F56">
            <w:pPr>
              <w:jc w:val="center"/>
              <w:rPr>
                <w:lang w:val="en-GB"/>
              </w:rPr>
            </w:pPr>
            <w:r w:rsidRPr="00CB1E6A">
              <w:rPr>
                <w:lang w:val="en-GB"/>
              </w:rPr>
              <w:t>3420.62</w:t>
            </w:r>
          </w:p>
        </w:tc>
        <w:tc>
          <w:tcPr>
            <w:tcW w:w="1843" w:type="dxa"/>
            <w:tcBorders>
              <w:top w:val="nil"/>
              <w:left w:val="nil"/>
              <w:bottom w:val="nil"/>
              <w:right w:val="nil"/>
            </w:tcBorders>
            <w:shd w:val="clear" w:color="auto" w:fill="auto"/>
            <w:noWrap/>
            <w:vAlign w:val="center"/>
          </w:tcPr>
          <w:p w14:paraId="6709417F" w14:textId="77777777" w:rsidR="005009D3" w:rsidRPr="00CB1E6A" w:rsidRDefault="005009D3" w:rsidP="00136F56">
            <w:pPr>
              <w:jc w:val="center"/>
              <w:rPr>
                <w:lang w:val="en-GB"/>
              </w:rPr>
            </w:pPr>
            <w:r w:rsidRPr="00CB1E6A">
              <w:rPr>
                <w:lang w:val="en-GB"/>
              </w:rPr>
              <w:t>3414.35</w:t>
            </w:r>
          </w:p>
        </w:tc>
        <w:tc>
          <w:tcPr>
            <w:tcW w:w="1842" w:type="dxa"/>
            <w:tcBorders>
              <w:top w:val="nil"/>
              <w:left w:val="nil"/>
              <w:bottom w:val="nil"/>
              <w:right w:val="nil"/>
            </w:tcBorders>
            <w:shd w:val="clear" w:color="auto" w:fill="auto"/>
            <w:noWrap/>
            <w:vAlign w:val="center"/>
          </w:tcPr>
          <w:p w14:paraId="69228591" w14:textId="77777777" w:rsidR="005009D3" w:rsidRPr="00CB1E6A" w:rsidRDefault="005009D3" w:rsidP="00136F56">
            <w:pPr>
              <w:jc w:val="center"/>
              <w:rPr>
                <w:lang w:val="en-GB"/>
              </w:rPr>
            </w:pPr>
            <w:r w:rsidRPr="00CB1E6A">
              <w:rPr>
                <w:lang w:val="en-GB"/>
              </w:rPr>
              <w:t>6.27</w:t>
            </w:r>
          </w:p>
        </w:tc>
      </w:tr>
      <w:tr w:rsidR="00CB1E6A" w:rsidRPr="00CB1E6A" w14:paraId="79ACEC74" w14:textId="77777777" w:rsidTr="00136F56">
        <w:trPr>
          <w:trHeight w:val="312"/>
        </w:trPr>
        <w:tc>
          <w:tcPr>
            <w:tcW w:w="2835" w:type="dxa"/>
            <w:tcBorders>
              <w:top w:val="nil"/>
              <w:left w:val="nil"/>
              <w:bottom w:val="nil"/>
              <w:right w:val="nil"/>
            </w:tcBorders>
            <w:shd w:val="clear" w:color="auto" w:fill="auto"/>
            <w:noWrap/>
            <w:vAlign w:val="center"/>
            <w:hideMark/>
          </w:tcPr>
          <w:p w14:paraId="6063378A" w14:textId="77777777" w:rsidR="005009D3" w:rsidRPr="00CB1E6A" w:rsidRDefault="005009D3" w:rsidP="00136F56">
            <w:r w:rsidRPr="00CB1E6A">
              <w:t>C=O stretching</w:t>
            </w:r>
          </w:p>
        </w:tc>
        <w:tc>
          <w:tcPr>
            <w:tcW w:w="1985" w:type="dxa"/>
            <w:tcBorders>
              <w:top w:val="nil"/>
              <w:left w:val="nil"/>
              <w:bottom w:val="nil"/>
              <w:right w:val="nil"/>
            </w:tcBorders>
            <w:shd w:val="clear" w:color="auto" w:fill="auto"/>
            <w:noWrap/>
            <w:vAlign w:val="center"/>
          </w:tcPr>
          <w:p w14:paraId="59569866" w14:textId="77777777" w:rsidR="005009D3" w:rsidRPr="00CB1E6A" w:rsidRDefault="005009D3" w:rsidP="00136F56">
            <w:pPr>
              <w:jc w:val="center"/>
              <w:rPr>
                <w:lang w:val="en-GB"/>
              </w:rPr>
            </w:pPr>
            <w:r w:rsidRPr="00CB1E6A">
              <w:rPr>
                <w:lang w:val="en-GB"/>
              </w:rPr>
              <w:t>1576.04</w:t>
            </w:r>
          </w:p>
        </w:tc>
        <w:tc>
          <w:tcPr>
            <w:tcW w:w="1843" w:type="dxa"/>
            <w:tcBorders>
              <w:top w:val="nil"/>
              <w:left w:val="nil"/>
              <w:bottom w:val="nil"/>
              <w:right w:val="nil"/>
            </w:tcBorders>
            <w:shd w:val="clear" w:color="auto" w:fill="auto"/>
            <w:noWrap/>
            <w:vAlign w:val="center"/>
          </w:tcPr>
          <w:p w14:paraId="6A217724" w14:textId="77777777" w:rsidR="005009D3" w:rsidRPr="00CB1E6A" w:rsidRDefault="005009D3" w:rsidP="00136F56">
            <w:pPr>
              <w:jc w:val="center"/>
              <w:rPr>
                <w:lang w:val="en-GB"/>
              </w:rPr>
            </w:pPr>
            <w:r w:rsidRPr="00CB1E6A">
              <w:rPr>
                <w:lang w:val="en-GB"/>
              </w:rPr>
              <w:t>1609.31</w:t>
            </w:r>
          </w:p>
        </w:tc>
        <w:tc>
          <w:tcPr>
            <w:tcW w:w="1842" w:type="dxa"/>
            <w:tcBorders>
              <w:top w:val="nil"/>
              <w:left w:val="nil"/>
              <w:bottom w:val="nil"/>
              <w:right w:val="nil"/>
            </w:tcBorders>
            <w:shd w:val="clear" w:color="auto" w:fill="auto"/>
            <w:noWrap/>
            <w:vAlign w:val="center"/>
          </w:tcPr>
          <w:p w14:paraId="20E4841C" w14:textId="77777777" w:rsidR="005009D3" w:rsidRPr="00CB1E6A" w:rsidRDefault="005009D3" w:rsidP="00136F56">
            <w:pPr>
              <w:jc w:val="center"/>
              <w:rPr>
                <w:lang w:val="en-GB"/>
              </w:rPr>
            </w:pPr>
            <w:r w:rsidRPr="00CB1E6A">
              <w:rPr>
                <w:lang w:val="en-GB"/>
              </w:rPr>
              <w:t>-33.27</w:t>
            </w:r>
          </w:p>
        </w:tc>
      </w:tr>
      <w:tr w:rsidR="00CB1E6A" w:rsidRPr="00CB1E6A" w14:paraId="74E1AF4B" w14:textId="77777777" w:rsidTr="00136F56">
        <w:trPr>
          <w:trHeight w:val="312"/>
        </w:trPr>
        <w:tc>
          <w:tcPr>
            <w:tcW w:w="2835" w:type="dxa"/>
            <w:tcBorders>
              <w:top w:val="nil"/>
              <w:left w:val="nil"/>
              <w:bottom w:val="nil"/>
              <w:right w:val="nil"/>
            </w:tcBorders>
            <w:shd w:val="clear" w:color="auto" w:fill="auto"/>
            <w:noWrap/>
            <w:vAlign w:val="center"/>
          </w:tcPr>
          <w:p w14:paraId="79F80683" w14:textId="77777777" w:rsidR="005009D3" w:rsidRPr="00CB1E6A" w:rsidRDefault="005009D3"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3B1ED0D7" w14:textId="77777777" w:rsidR="005009D3" w:rsidRPr="00CB1E6A" w:rsidRDefault="005009D3" w:rsidP="00136F56">
            <w:pPr>
              <w:jc w:val="center"/>
              <w:rPr>
                <w:lang w:val="en-GB"/>
              </w:rPr>
            </w:pPr>
            <w:r w:rsidRPr="00CB1E6A">
              <w:rPr>
                <w:lang w:val="en-GB"/>
              </w:rPr>
              <w:t>1194.69</w:t>
            </w:r>
          </w:p>
        </w:tc>
        <w:tc>
          <w:tcPr>
            <w:tcW w:w="1843" w:type="dxa"/>
            <w:tcBorders>
              <w:top w:val="nil"/>
              <w:left w:val="nil"/>
              <w:bottom w:val="nil"/>
              <w:right w:val="nil"/>
            </w:tcBorders>
            <w:shd w:val="clear" w:color="auto" w:fill="auto"/>
            <w:noWrap/>
            <w:vAlign w:val="center"/>
          </w:tcPr>
          <w:p w14:paraId="283EAEAF" w14:textId="77777777" w:rsidR="005009D3" w:rsidRPr="00CB1E6A" w:rsidRDefault="005009D3" w:rsidP="00136F56">
            <w:pPr>
              <w:jc w:val="center"/>
              <w:rPr>
                <w:lang w:val="en-GB"/>
              </w:rPr>
            </w:pPr>
            <w:r w:rsidRPr="00CB1E6A">
              <w:rPr>
                <w:lang w:val="en-GB"/>
              </w:rPr>
              <w:t>1216.38</w:t>
            </w:r>
          </w:p>
        </w:tc>
        <w:tc>
          <w:tcPr>
            <w:tcW w:w="1842" w:type="dxa"/>
            <w:tcBorders>
              <w:top w:val="nil"/>
              <w:left w:val="nil"/>
              <w:bottom w:val="nil"/>
              <w:right w:val="nil"/>
            </w:tcBorders>
            <w:shd w:val="clear" w:color="auto" w:fill="auto"/>
            <w:noWrap/>
            <w:vAlign w:val="center"/>
          </w:tcPr>
          <w:p w14:paraId="07C03C9B" w14:textId="77777777" w:rsidR="005009D3" w:rsidRPr="00CB1E6A" w:rsidRDefault="005009D3" w:rsidP="00136F56">
            <w:pPr>
              <w:jc w:val="center"/>
              <w:rPr>
                <w:lang w:val="en-GB"/>
              </w:rPr>
            </w:pPr>
            <w:r w:rsidRPr="00CB1E6A">
              <w:rPr>
                <w:lang w:val="en-GB"/>
              </w:rPr>
              <w:t>-21.69</w:t>
            </w:r>
          </w:p>
        </w:tc>
      </w:tr>
      <w:tr w:rsidR="006E1B59" w:rsidRPr="00CB1E6A" w14:paraId="15145956"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110EB7CD" w14:textId="77777777" w:rsidR="005009D3" w:rsidRPr="00CB1E6A" w:rsidRDefault="005009D3"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7CADE825" w14:textId="77777777" w:rsidR="005009D3" w:rsidRPr="00CB1E6A" w:rsidRDefault="005009D3" w:rsidP="00136F56">
            <w:pPr>
              <w:jc w:val="center"/>
              <w:rPr>
                <w:lang w:val="en-GB"/>
              </w:rPr>
            </w:pPr>
            <w:r w:rsidRPr="00CB1E6A">
              <w:rPr>
                <w:lang w:val="en-GB"/>
              </w:rPr>
              <w:t>1059.21</w:t>
            </w:r>
          </w:p>
        </w:tc>
        <w:tc>
          <w:tcPr>
            <w:tcW w:w="1843" w:type="dxa"/>
            <w:tcBorders>
              <w:top w:val="nil"/>
              <w:left w:val="nil"/>
              <w:bottom w:val="single" w:sz="8" w:space="0" w:color="auto"/>
              <w:right w:val="nil"/>
            </w:tcBorders>
            <w:shd w:val="clear" w:color="auto" w:fill="auto"/>
            <w:noWrap/>
            <w:vAlign w:val="center"/>
          </w:tcPr>
          <w:p w14:paraId="36AFC7E2" w14:textId="77777777" w:rsidR="005009D3" w:rsidRPr="00CB1E6A" w:rsidRDefault="005009D3" w:rsidP="00136F56">
            <w:pPr>
              <w:jc w:val="center"/>
              <w:rPr>
                <w:lang w:val="en-GB"/>
              </w:rPr>
            </w:pPr>
            <w:r w:rsidRPr="00CB1E6A">
              <w:rPr>
                <w:lang w:val="en-GB"/>
              </w:rPr>
              <w:t>1081.87</w:t>
            </w:r>
          </w:p>
        </w:tc>
        <w:tc>
          <w:tcPr>
            <w:tcW w:w="1842" w:type="dxa"/>
            <w:tcBorders>
              <w:top w:val="nil"/>
              <w:left w:val="nil"/>
              <w:bottom w:val="single" w:sz="8" w:space="0" w:color="auto"/>
              <w:right w:val="nil"/>
            </w:tcBorders>
            <w:shd w:val="clear" w:color="auto" w:fill="auto"/>
            <w:noWrap/>
            <w:vAlign w:val="center"/>
          </w:tcPr>
          <w:p w14:paraId="1093E712" w14:textId="77777777" w:rsidR="005009D3" w:rsidRPr="00CB1E6A" w:rsidRDefault="005009D3" w:rsidP="00136F56">
            <w:pPr>
              <w:jc w:val="center"/>
              <w:rPr>
                <w:lang w:val="en-GB"/>
              </w:rPr>
            </w:pPr>
            <w:r w:rsidRPr="00CB1E6A">
              <w:rPr>
                <w:lang w:val="en-GB"/>
              </w:rPr>
              <w:t>-22.66</w:t>
            </w:r>
          </w:p>
        </w:tc>
      </w:tr>
    </w:tbl>
    <w:p w14:paraId="391C06E1" w14:textId="26DD3D97" w:rsidR="005009D3" w:rsidRPr="00CB1E6A" w:rsidRDefault="008640A0" w:rsidP="00803870">
      <w:pPr>
        <w:pStyle w:val="Heading4"/>
      </w:pPr>
      <w:bookmarkStart w:id="1919" w:name="_Toc118051726"/>
      <w:bookmarkStart w:id="1920" w:name="_Toc127869298"/>
      <w:r>
        <w:t>A</w:t>
      </w:r>
      <w:r w:rsidR="00B51E69">
        <w:t xml:space="preserve">NN </w:t>
      </w:r>
      <w:r w:rsidR="006E1B59">
        <w:t>results</w:t>
      </w:r>
      <w:r w:rsidR="005009D3" w:rsidRPr="00CB1E6A">
        <w:t xml:space="preserve"> for adsorption of IBU </w:t>
      </w:r>
      <w:r w:rsidR="00423EA3">
        <w:t>onto RHP1</w:t>
      </w:r>
      <w:bookmarkEnd w:id="1919"/>
      <w:bookmarkEnd w:id="1920"/>
    </w:p>
    <w:p w14:paraId="668B3226" w14:textId="4A5AC807" w:rsidR="007C0EA6" w:rsidRPr="00CB1E6A" w:rsidRDefault="007C0EA6" w:rsidP="00334D45">
      <w:pPr>
        <w:pStyle w:val="Heading5"/>
        <w:rPr>
          <w:rFonts w:eastAsiaTheme="minorEastAsia"/>
          <w:lang w:val="en-GB"/>
        </w:rPr>
      </w:pPr>
      <w:bookmarkStart w:id="1921" w:name="_Toc118051727"/>
      <w:r w:rsidRPr="00CB1E6A">
        <w:rPr>
          <w:rFonts w:eastAsiaTheme="minorEastAsia"/>
          <w:lang w:val="en-GB"/>
        </w:rPr>
        <w:t>Determination of the optimal number of hidden neurons</w:t>
      </w:r>
      <w:bookmarkEnd w:id="1921"/>
    </w:p>
    <w:p w14:paraId="618BD842" w14:textId="024815D3" w:rsidR="006E1B59" w:rsidRDefault="007C0EA6" w:rsidP="00AE34B1">
      <w:pPr>
        <w:spacing w:line="480" w:lineRule="auto"/>
        <w:jc w:val="both"/>
        <w:rPr>
          <w:rFonts w:eastAsiaTheme="minorEastAsia"/>
          <w:lang w:val="en-GB"/>
        </w:rPr>
      </w:pPr>
      <w:r w:rsidRPr="00CB1E6A">
        <w:rPr>
          <w:rFonts w:eastAsiaTheme="minorEastAsia"/>
          <w:lang w:val="en-GB"/>
        </w:rPr>
        <w:t xml:space="preserve">The performance of each of the hidden neurons is presented in Table 4.4.6.5. As shown, with reference to the minimum MSE (7.91), 6 hidden neurons were considered the most appropriate number of hidden neurons in the hidden layer. Hence, 6 hidden neurons suitably predicted the adsorption efficiency of IBU uptake </w:t>
      </w:r>
      <w:r w:rsidR="00423EA3">
        <w:rPr>
          <w:rFonts w:eastAsiaTheme="minorEastAsia"/>
          <w:lang w:val="en-GB"/>
        </w:rPr>
        <w:t>onto RHP1</w:t>
      </w:r>
      <w:r w:rsidRPr="00CB1E6A">
        <w:rPr>
          <w:rFonts w:eastAsiaTheme="minorEastAsia"/>
          <w:lang w:val="en-GB"/>
        </w:rPr>
        <w:t>.</w:t>
      </w:r>
    </w:p>
    <w:p w14:paraId="2279DE73" w14:textId="3857AE5B" w:rsidR="004338C7" w:rsidRDefault="004338C7" w:rsidP="00AE34B1">
      <w:pPr>
        <w:spacing w:line="480" w:lineRule="auto"/>
        <w:jc w:val="both"/>
        <w:rPr>
          <w:rFonts w:eastAsiaTheme="minorEastAsia"/>
          <w:lang w:val="en-GB"/>
        </w:rPr>
      </w:pPr>
    </w:p>
    <w:p w14:paraId="16C8BBF7" w14:textId="77777777" w:rsidR="004338C7" w:rsidRPr="00AE34B1" w:rsidRDefault="004338C7" w:rsidP="00AE34B1">
      <w:pPr>
        <w:spacing w:line="480" w:lineRule="auto"/>
        <w:jc w:val="both"/>
        <w:rPr>
          <w:rFonts w:eastAsiaTheme="minorEastAsia"/>
          <w:lang w:val="en-GB"/>
        </w:rPr>
      </w:pPr>
    </w:p>
    <w:p w14:paraId="1CFAD569" w14:textId="27DFCD8A" w:rsidR="007C0EA6" w:rsidRPr="006E1B59" w:rsidRDefault="006E1B59" w:rsidP="0076286E">
      <w:pPr>
        <w:pStyle w:val="ListofTables"/>
      </w:pPr>
      <w:bookmarkStart w:id="1922" w:name="_Toc123057499"/>
      <w:r w:rsidRPr="00CB1E6A">
        <w:lastRenderedPageBreak/>
        <w:t>Table 4.4.6.5: Statistical metrics for selection of hidden neurons for prediction of RHP1’s removal efficiency</w:t>
      </w:r>
      <w:bookmarkEnd w:id="1922"/>
    </w:p>
    <w:tbl>
      <w:tblPr>
        <w:tblW w:w="2880" w:type="dxa"/>
        <w:jc w:val="center"/>
        <w:tblLook w:val="04A0" w:firstRow="1" w:lastRow="0" w:firstColumn="1" w:lastColumn="0" w:noHBand="0" w:noVBand="1"/>
      </w:tblPr>
      <w:tblGrid>
        <w:gridCol w:w="1350"/>
        <w:gridCol w:w="960"/>
        <w:gridCol w:w="1116"/>
      </w:tblGrid>
      <w:tr w:rsidR="00CB1E6A" w:rsidRPr="00CB1E6A" w14:paraId="0ED98180"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64C070EC" w14:textId="77777777" w:rsidR="005009D3" w:rsidRPr="00CB1E6A" w:rsidRDefault="005009D3"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45B8E853" w14:textId="77777777" w:rsidR="005009D3" w:rsidRPr="00CB1E6A" w:rsidRDefault="005009D3"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61B599C8" w14:textId="77777777" w:rsidR="005009D3" w:rsidRPr="00CB1E6A" w:rsidRDefault="005009D3"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4BD9D36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949B7EF"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2C221AA6"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22.14</w:t>
            </w:r>
          </w:p>
        </w:tc>
        <w:tc>
          <w:tcPr>
            <w:tcW w:w="960" w:type="dxa"/>
            <w:tcBorders>
              <w:top w:val="nil"/>
              <w:left w:val="nil"/>
              <w:bottom w:val="nil"/>
              <w:right w:val="nil"/>
            </w:tcBorders>
            <w:shd w:val="clear" w:color="auto" w:fill="auto"/>
            <w:noWrap/>
            <w:vAlign w:val="bottom"/>
            <w:hideMark/>
          </w:tcPr>
          <w:p w14:paraId="33652F71"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61427</w:t>
            </w:r>
          </w:p>
        </w:tc>
      </w:tr>
      <w:tr w:rsidR="00CB1E6A" w:rsidRPr="00CB1E6A" w14:paraId="162A7F2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E90BA1C"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1140C93F"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8.76</w:t>
            </w:r>
          </w:p>
        </w:tc>
        <w:tc>
          <w:tcPr>
            <w:tcW w:w="960" w:type="dxa"/>
            <w:tcBorders>
              <w:top w:val="nil"/>
              <w:left w:val="nil"/>
              <w:bottom w:val="nil"/>
              <w:right w:val="nil"/>
            </w:tcBorders>
            <w:shd w:val="clear" w:color="auto" w:fill="auto"/>
            <w:noWrap/>
            <w:vAlign w:val="bottom"/>
            <w:hideMark/>
          </w:tcPr>
          <w:p w14:paraId="7D754023"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63872</w:t>
            </w:r>
          </w:p>
        </w:tc>
      </w:tr>
      <w:tr w:rsidR="00CB1E6A" w:rsidRPr="00CB1E6A" w14:paraId="47775FC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75C6ECD"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3013AFCD"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4.67</w:t>
            </w:r>
          </w:p>
        </w:tc>
        <w:tc>
          <w:tcPr>
            <w:tcW w:w="960" w:type="dxa"/>
            <w:tcBorders>
              <w:top w:val="nil"/>
              <w:left w:val="nil"/>
              <w:bottom w:val="nil"/>
              <w:right w:val="nil"/>
            </w:tcBorders>
            <w:shd w:val="clear" w:color="auto" w:fill="auto"/>
            <w:noWrap/>
            <w:vAlign w:val="bottom"/>
            <w:hideMark/>
          </w:tcPr>
          <w:p w14:paraId="7E4C12BA"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6475</w:t>
            </w:r>
          </w:p>
        </w:tc>
      </w:tr>
      <w:tr w:rsidR="00CB1E6A" w:rsidRPr="00CB1E6A" w14:paraId="45290FA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9A353F4"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19D8839F"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5.79</w:t>
            </w:r>
          </w:p>
        </w:tc>
        <w:tc>
          <w:tcPr>
            <w:tcW w:w="960" w:type="dxa"/>
            <w:tcBorders>
              <w:top w:val="nil"/>
              <w:left w:val="nil"/>
              <w:bottom w:val="nil"/>
              <w:right w:val="nil"/>
            </w:tcBorders>
            <w:shd w:val="clear" w:color="auto" w:fill="auto"/>
            <w:noWrap/>
            <w:vAlign w:val="bottom"/>
            <w:hideMark/>
          </w:tcPr>
          <w:p w14:paraId="223E2548"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75137</w:t>
            </w:r>
          </w:p>
        </w:tc>
      </w:tr>
      <w:tr w:rsidR="00CB1E6A" w:rsidRPr="00CB1E6A" w14:paraId="4F1550A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34B357D"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074FEDDB"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1.97</w:t>
            </w:r>
          </w:p>
        </w:tc>
        <w:tc>
          <w:tcPr>
            <w:tcW w:w="960" w:type="dxa"/>
            <w:tcBorders>
              <w:top w:val="nil"/>
              <w:left w:val="nil"/>
              <w:bottom w:val="nil"/>
              <w:right w:val="nil"/>
            </w:tcBorders>
            <w:shd w:val="clear" w:color="auto" w:fill="auto"/>
            <w:noWrap/>
            <w:vAlign w:val="bottom"/>
            <w:hideMark/>
          </w:tcPr>
          <w:p w14:paraId="20649E30"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81316</w:t>
            </w:r>
          </w:p>
        </w:tc>
      </w:tr>
      <w:tr w:rsidR="00CB1E6A" w:rsidRPr="00CB1E6A" w14:paraId="028124E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FC51AB8"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479EFA2E" w14:textId="77777777" w:rsidR="005009D3" w:rsidRPr="00CB1E6A" w:rsidRDefault="005009D3" w:rsidP="00136F56">
            <w:pPr>
              <w:jc w:val="center"/>
              <w:rPr>
                <w:rFonts w:asciiTheme="majorBidi" w:hAnsiTheme="majorBidi" w:cstheme="majorBidi"/>
                <w:b/>
                <w:bCs/>
              </w:rPr>
            </w:pPr>
            <w:r w:rsidRPr="00CB1E6A">
              <w:rPr>
                <w:rFonts w:asciiTheme="majorBidi" w:hAnsiTheme="majorBidi" w:cstheme="majorBidi"/>
                <w:b/>
                <w:bCs/>
              </w:rPr>
              <w:t>7.91</w:t>
            </w:r>
          </w:p>
        </w:tc>
        <w:tc>
          <w:tcPr>
            <w:tcW w:w="960" w:type="dxa"/>
            <w:tcBorders>
              <w:top w:val="nil"/>
              <w:left w:val="nil"/>
              <w:bottom w:val="nil"/>
              <w:right w:val="nil"/>
            </w:tcBorders>
            <w:shd w:val="clear" w:color="auto" w:fill="auto"/>
            <w:noWrap/>
            <w:vAlign w:val="bottom"/>
            <w:hideMark/>
          </w:tcPr>
          <w:p w14:paraId="38F0A1EF" w14:textId="77777777" w:rsidR="005009D3" w:rsidRPr="00CB1E6A" w:rsidRDefault="005009D3" w:rsidP="00136F56">
            <w:pPr>
              <w:jc w:val="center"/>
              <w:rPr>
                <w:rFonts w:asciiTheme="majorBidi" w:hAnsiTheme="majorBidi" w:cstheme="majorBidi"/>
                <w:b/>
                <w:bCs/>
              </w:rPr>
            </w:pPr>
            <w:r w:rsidRPr="00CB1E6A">
              <w:rPr>
                <w:rFonts w:asciiTheme="majorBidi" w:hAnsiTheme="majorBidi" w:cstheme="majorBidi"/>
                <w:b/>
                <w:bCs/>
              </w:rPr>
              <w:t>0.988986</w:t>
            </w:r>
          </w:p>
        </w:tc>
      </w:tr>
      <w:tr w:rsidR="00CB1E6A" w:rsidRPr="00CB1E6A" w14:paraId="6B2E6E2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F711B37"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212DE567"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2.22</w:t>
            </w:r>
          </w:p>
        </w:tc>
        <w:tc>
          <w:tcPr>
            <w:tcW w:w="960" w:type="dxa"/>
            <w:tcBorders>
              <w:top w:val="nil"/>
              <w:left w:val="nil"/>
              <w:bottom w:val="nil"/>
              <w:right w:val="nil"/>
            </w:tcBorders>
            <w:shd w:val="clear" w:color="auto" w:fill="auto"/>
            <w:noWrap/>
            <w:vAlign w:val="bottom"/>
            <w:hideMark/>
          </w:tcPr>
          <w:p w14:paraId="78C6516B"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7862</w:t>
            </w:r>
          </w:p>
        </w:tc>
      </w:tr>
      <w:tr w:rsidR="00CB1E6A" w:rsidRPr="00CB1E6A" w14:paraId="19A0C61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F43D65B"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18835054"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1.75</w:t>
            </w:r>
          </w:p>
        </w:tc>
        <w:tc>
          <w:tcPr>
            <w:tcW w:w="960" w:type="dxa"/>
            <w:tcBorders>
              <w:top w:val="nil"/>
              <w:left w:val="nil"/>
              <w:bottom w:val="nil"/>
              <w:right w:val="nil"/>
            </w:tcBorders>
            <w:shd w:val="clear" w:color="auto" w:fill="auto"/>
            <w:noWrap/>
            <w:vAlign w:val="bottom"/>
            <w:hideMark/>
          </w:tcPr>
          <w:p w14:paraId="00AD7652"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77091</w:t>
            </w:r>
          </w:p>
        </w:tc>
      </w:tr>
      <w:tr w:rsidR="00CB1E6A" w:rsidRPr="00CB1E6A" w14:paraId="7AC8A611"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47DB15FA"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3AE6E5B5"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0.55</w:t>
            </w:r>
          </w:p>
        </w:tc>
        <w:tc>
          <w:tcPr>
            <w:tcW w:w="960" w:type="dxa"/>
            <w:tcBorders>
              <w:top w:val="nil"/>
              <w:left w:val="nil"/>
              <w:bottom w:val="nil"/>
              <w:right w:val="nil"/>
            </w:tcBorders>
            <w:shd w:val="clear" w:color="auto" w:fill="auto"/>
            <w:noWrap/>
            <w:vAlign w:val="bottom"/>
            <w:hideMark/>
          </w:tcPr>
          <w:p w14:paraId="470736A8"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82301</w:t>
            </w:r>
          </w:p>
        </w:tc>
      </w:tr>
      <w:tr w:rsidR="00CB1E6A" w:rsidRPr="00CB1E6A" w14:paraId="5275CB5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E97CE9C"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20DE415E"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9.69</w:t>
            </w:r>
          </w:p>
        </w:tc>
        <w:tc>
          <w:tcPr>
            <w:tcW w:w="960" w:type="dxa"/>
            <w:tcBorders>
              <w:top w:val="nil"/>
              <w:left w:val="nil"/>
              <w:bottom w:val="nil"/>
              <w:right w:val="nil"/>
            </w:tcBorders>
            <w:shd w:val="clear" w:color="auto" w:fill="auto"/>
            <w:noWrap/>
            <w:vAlign w:val="bottom"/>
            <w:hideMark/>
          </w:tcPr>
          <w:p w14:paraId="097E6F05"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86867</w:t>
            </w:r>
          </w:p>
        </w:tc>
      </w:tr>
      <w:tr w:rsidR="00CB1E6A" w:rsidRPr="00CB1E6A" w14:paraId="083BBCA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C059442"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4D15536F"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9.13</w:t>
            </w:r>
          </w:p>
        </w:tc>
        <w:tc>
          <w:tcPr>
            <w:tcW w:w="960" w:type="dxa"/>
            <w:tcBorders>
              <w:top w:val="nil"/>
              <w:left w:val="nil"/>
              <w:bottom w:val="nil"/>
              <w:right w:val="nil"/>
            </w:tcBorders>
            <w:shd w:val="clear" w:color="auto" w:fill="auto"/>
            <w:noWrap/>
            <w:vAlign w:val="bottom"/>
            <w:hideMark/>
          </w:tcPr>
          <w:p w14:paraId="462EB0A6"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77389</w:t>
            </w:r>
          </w:p>
        </w:tc>
      </w:tr>
      <w:tr w:rsidR="00CB1E6A" w:rsidRPr="00CB1E6A" w14:paraId="0ECEE60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6C11F2B"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69D59FEB"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0.73</w:t>
            </w:r>
          </w:p>
        </w:tc>
        <w:tc>
          <w:tcPr>
            <w:tcW w:w="960" w:type="dxa"/>
            <w:tcBorders>
              <w:top w:val="nil"/>
              <w:left w:val="nil"/>
              <w:bottom w:val="nil"/>
              <w:right w:val="nil"/>
            </w:tcBorders>
            <w:shd w:val="clear" w:color="auto" w:fill="auto"/>
            <w:noWrap/>
            <w:vAlign w:val="bottom"/>
            <w:hideMark/>
          </w:tcPr>
          <w:p w14:paraId="4364D868"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83282</w:t>
            </w:r>
          </w:p>
        </w:tc>
      </w:tr>
      <w:tr w:rsidR="00CB1E6A" w:rsidRPr="00CB1E6A" w14:paraId="169EB5C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25C3327"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16231C03"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1.61</w:t>
            </w:r>
          </w:p>
        </w:tc>
        <w:tc>
          <w:tcPr>
            <w:tcW w:w="960" w:type="dxa"/>
            <w:tcBorders>
              <w:top w:val="nil"/>
              <w:left w:val="nil"/>
              <w:bottom w:val="nil"/>
              <w:right w:val="nil"/>
            </w:tcBorders>
            <w:shd w:val="clear" w:color="auto" w:fill="auto"/>
            <w:noWrap/>
            <w:vAlign w:val="bottom"/>
            <w:hideMark/>
          </w:tcPr>
          <w:p w14:paraId="5BF66572"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79546</w:t>
            </w:r>
          </w:p>
        </w:tc>
      </w:tr>
      <w:tr w:rsidR="00CB1E6A" w:rsidRPr="00CB1E6A" w14:paraId="1940BDA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1AFAA2B"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2B201388"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8.07</w:t>
            </w:r>
          </w:p>
        </w:tc>
        <w:tc>
          <w:tcPr>
            <w:tcW w:w="960" w:type="dxa"/>
            <w:tcBorders>
              <w:top w:val="nil"/>
              <w:left w:val="nil"/>
              <w:bottom w:val="nil"/>
              <w:right w:val="nil"/>
            </w:tcBorders>
            <w:shd w:val="clear" w:color="auto" w:fill="auto"/>
            <w:noWrap/>
            <w:vAlign w:val="bottom"/>
            <w:hideMark/>
          </w:tcPr>
          <w:p w14:paraId="089A0F11"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89179</w:t>
            </w:r>
          </w:p>
        </w:tc>
      </w:tr>
      <w:tr w:rsidR="00CB1E6A" w:rsidRPr="00CB1E6A" w14:paraId="64C3054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3B90F54"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4D8DEAEC"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0.74</w:t>
            </w:r>
          </w:p>
        </w:tc>
        <w:tc>
          <w:tcPr>
            <w:tcW w:w="960" w:type="dxa"/>
            <w:tcBorders>
              <w:top w:val="nil"/>
              <w:left w:val="nil"/>
              <w:bottom w:val="nil"/>
              <w:right w:val="nil"/>
            </w:tcBorders>
            <w:shd w:val="clear" w:color="auto" w:fill="auto"/>
            <w:noWrap/>
            <w:vAlign w:val="bottom"/>
            <w:hideMark/>
          </w:tcPr>
          <w:p w14:paraId="587A3EAB"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73458</w:t>
            </w:r>
          </w:p>
        </w:tc>
      </w:tr>
      <w:tr w:rsidR="00CB1E6A" w:rsidRPr="00CB1E6A" w14:paraId="38DEFBB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8AE68DC"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45F98142"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2.16</w:t>
            </w:r>
          </w:p>
        </w:tc>
        <w:tc>
          <w:tcPr>
            <w:tcW w:w="960" w:type="dxa"/>
            <w:tcBorders>
              <w:top w:val="nil"/>
              <w:left w:val="nil"/>
              <w:bottom w:val="nil"/>
              <w:right w:val="nil"/>
            </w:tcBorders>
            <w:shd w:val="clear" w:color="auto" w:fill="auto"/>
            <w:noWrap/>
            <w:vAlign w:val="bottom"/>
            <w:hideMark/>
          </w:tcPr>
          <w:p w14:paraId="0FE0A9CE"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818</w:t>
            </w:r>
          </w:p>
        </w:tc>
      </w:tr>
      <w:tr w:rsidR="00CB1E6A" w:rsidRPr="00CB1E6A" w14:paraId="5CEF09C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D6C221A"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1865323D"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2.29</w:t>
            </w:r>
          </w:p>
        </w:tc>
        <w:tc>
          <w:tcPr>
            <w:tcW w:w="960" w:type="dxa"/>
            <w:tcBorders>
              <w:top w:val="nil"/>
              <w:left w:val="nil"/>
              <w:bottom w:val="nil"/>
              <w:right w:val="nil"/>
            </w:tcBorders>
            <w:shd w:val="clear" w:color="auto" w:fill="auto"/>
            <w:noWrap/>
            <w:vAlign w:val="bottom"/>
            <w:hideMark/>
          </w:tcPr>
          <w:p w14:paraId="7D450C1F"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77014</w:t>
            </w:r>
          </w:p>
        </w:tc>
      </w:tr>
      <w:tr w:rsidR="00CB1E6A" w:rsidRPr="00CB1E6A" w14:paraId="21C1644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95715B2"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7CE837E9"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1.29</w:t>
            </w:r>
          </w:p>
        </w:tc>
        <w:tc>
          <w:tcPr>
            <w:tcW w:w="960" w:type="dxa"/>
            <w:tcBorders>
              <w:top w:val="nil"/>
              <w:left w:val="nil"/>
              <w:bottom w:val="nil"/>
              <w:right w:val="nil"/>
            </w:tcBorders>
            <w:shd w:val="clear" w:color="auto" w:fill="auto"/>
            <w:noWrap/>
            <w:vAlign w:val="bottom"/>
            <w:hideMark/>
          </w:tcPr>
          <w:p w14:paraId="73B5D536"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78469</w:t>
            </w:r>
          </w:p>
        </w:tc>
      </w:tr>
      <w:tr w:rsidR="00CB1E6A" w:rsidRPr="00CB1E6A" w14:paraId="254A3D3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3314579"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6442FD95"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2.11</w:t>
            </w:r>
          </w:p>
        </w:tc>
        <w:tc>
          <w:tcPr>
            <w:tcW w:w="960" w:type="dxa"/>
            <w:tcBorders>
              <w:top w:val="nil"/>
              <w:left w:val="nil"/>
              <w:bottom w:val="nil"/>
              <w:right w:val="nil"/>
            </w:tcBorders>
            <w:shd w:val="clear" w:color="auto" w:fill="auto"/>
            <w:noWrap/>
            <w:vAlign w:val="bottom"/>
            <w:hideMark/>
          </w:tcPr>
          <w:p w14:paraId="79073A08"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81528</w:t>
            </w:r>
          </w:p>
        </w:tc>
      </w:tr>
      <w:tr w:rsidR="005009D3" w:rsidRPr="00CB1E6A" w14:paraId="13E54939"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2C1C4293"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5332CD14"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14.16</w:t>
            </w:r>
          </w:p>
        </w:tc>
        <w:tc>
          <w:tcPr>
            <w:tcW w:w="960" w:type="dxa"/>
            <w:tcBorders>
              <w:top w:val="nil"/>
              <w:left w:val="nil"/>
              <w:bottom w:val="single" w:sz="4" w:space="0" w:color="auto"/>
              <w:right w:val="nil"/>
            </w:tcBorders>
            <w:shd w:val="clear" w:color="auto" w:fill="auto"/>
            <w:noWrap/>
            <w:vAlign w:val="bottom"/>
            <w:hideMark/>
          </w:tcPr>
          <w:p w14:paraId="5EF263A3" w14:textId="77777777" w:rsidR="005009D3" w:rsidRPr="00CB1E6A" w:rsidRDefault="005009D3" w:rsidP="00136F56">
            <w:pPr>
              <w:jc w:val="center"/>
              <w:rPr>
                <w:rFonts w:asciiTheme="majorBidi" w:hAnsiTheme="majorBidi" w:cstheme="majorBidi"/>
              </w:rPr>
            </w:pPr>
            <w:r w:rsidRPr="00CB1E6A">
              <w:rPr>
                <w:rFonts w:asciiTheme="majorBidi" w:hAnsiTheme="majorBidi" w:cstheme="majorBidi"/>
              </w:rPr>
              <w:t>0.978627</w:t>
            </w:r>
          </w:p>
        </w:tc>
      </w:tr>
    </w:tbl>
    <w:p w14:paraId="5E36BD7D" w14:textId="77777777" w:rsidR="005009D3" w:rsidRPr="00CB1E6A" w:rsidRDefault="005009D3" w:rsidP="005009D3"/>
    <w:p w14:paraId="079A9C74" w14:textId="5170C3B7" w:rsidR="004C3E02" w:rsidRPr="00CB1E6A" w:rsidRDefault="004C3E02" w:rsidP="005009D3">
      <w:pPr>
        <w:rPr>
          <w:rFonts w:asciiTheme="majorBidi" w:hAnsiTheme="majorBidi" w:cstheme="majorBidi"/>
          <w:b/>
          <w:bCs/>
          <w:sz w:val="28"/>
          <w:szCs w:val="28"/>
        </w:rPr>
      </w:pPr>
    </w:p>
    <w:p w14:paraId="4FD9204A" w14:textId="14ED7BAC" w:rsidR="006E1B59" w:rsidRDefault="004C3E02" w:rsidP="00543B6D">
      <w:pPr>
        <w:spacing w:line="480" w:lineRule="auto"/>
        <w:jc w:val="both"/>
        <w:rPr>
          <w:lang w:val="en-GB"/>
        </w:rPr>
      </w:pPr>
      <w:r w:rsidRPr="00CB1E6A">
        <w:rPr>
          <w:lang w:val="en-GB"/>
        </w:rPr>
        <w:t xml:space="preserve">The </w:t>
      </w:r>
      <w:r w:rsidR="00222ACF">
        <w:rPr>
          <w:lang w:val="en-GB"/>
        </w:rPr>
        <w:t xml:space="preserve">variation of the </w:t>
      </w:r>
      <w:r w:rsidRPr="00CB1E6A">
        <w:rPr>
          <w:i/>
          <w:iCs/>
          <w:lang w:val="en-GB"/>
        </w:rPr>
        <w:t>Purelin, Tansig and Logsig</w:t>
      </w:r>
      <w:r w:rsidRPr="00CB1E6A">
        <w:rPr>
          <w:lang w:val="en-GB"/>
        </w:rPr>
        <w:t xml:space="preserve"> activation functions </w:t>
      </w:r>
      <w:r w:rsidR="00222ACF">
        <w:rPr>
          <w:lang w:val="en-GB"/>
        </w:rPr>
        <w:t>used</w:t>
      </w:r>
      <w:r w:rsidRPr="00CB1E6A">
        <w:rPr>
          <w:lang w:val="en-GB"/>
        </w:rPr>
        <w:t xml:space="preserve"> 6 numbers of hidden neurons. As shown in Table 4.4.6.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75808. </w:t>
      </w:r>
      <w:r w:rsidR="00222ACF">
        <w:rPr>
          <w:lang w:val="en-GB"/>
        </w:rPr>
        <w:t>The activation functions improved the accuracy of the experimental data by the elimination of the dataset bias to the minimal</w:t>
      </w:r>
      <w:r w:rsidR="005146F6">
        <w:rPr>
          <w:lang w:val="en-GB"/>
        </w:rPr>
        <w:t xml:space="preserve"> </w:t>
      </w:r>
      <w:r w:rsidR="00222ACF">
        <w:rPr>
          <w:lang w:val="en-GB"/>
        </w:rPr>
        <w:fldChar w:fldCharType="begin" w:fldLock="1"/>
      </w:r>
      <w:r w:rsidR="00DE4676">
        <w:rPr>
          <w:lang w:val="en-GB"/>
        </w:rPr>
        <w:instrText>ADDIN CSL_CITATION {"citationItems":[{"id":"ITEM-1","itemData":{"DOI":"10.1039/c6ra05618k","ISSN":"20462069","abstract":"The study examined the adsorption of hexavalent chromium [Cr(vi)] from aqueous solution by acidically prepared rice husk carbon (APRHC). APRHC was characterized in terms of surface area, micropore area, micropore volume, average pore diameter and surface morphology. The effects of pH, contact time, initial Cr(vi) concentration and adsorbent dose on the adsorption of Cr(vi) from aqueous solution were investigated. Batch adsorption tests showed that Cr(vi) adsorption depends on initial concentration, contact time and pH. Equilibrium adsorption was achieved in 120 min, while maximum Cr(vi) adsorption occurred at pH 2. An artificial neural network (ANN) was used to model Cr(vi) adsorption. The Levenberg-Marquardt (LM) training algorithm was found to be the best among the 11 backpropagation (BP) algorithms tested, with a lowest mean square error (MSE) of 8.8876 and highest coefficient of determination (R2) of 0.987. Adsorption of Cr(vi) by APRHC followed pseudo-second order kinetics. Langmuir and Freundlich isotherm equations were fitted to the equilibrium adsorption data; the former isotherm yielded a better fit. The thermodynamic results indicate that the process of Cr(vi) adsorption by APRHC was endothermic in nature. Desorption of Cr(vi) was very low, i.e. in the range from 0.1 to 9%. Cr(vi) adsorption capacity by APRHC was compared with that of various adsorbents. APRHC showed a high capacity for adsorption of Cr(vi). APRHC can be employed as an effective adsorbent and substitute for commercially available activated carbon for the removal of Cr(vi) from aqueous solutions and wastewater systems.","author":[{"dropping-particle":"","family":"Khan","given":"Taimur","non-dropping-particle":"","parse-names":false,"suffix":""},{"dropping-particle":"","family":"Isa","given":"Mohamed Hasnain","non-dropping-particle":"","parse-names":false,"suffix":""},{"dropping-particle":"","family":"Ul Mustafa","given":"Muhammad Raza","non-dropping-particle":"","parse-names":false,"suffix":""},{"dropping-particle":"","family":"Yeek-Chia","given":"Ho","non-dropping-particle":"","parse-names":false,"suffix":""},{"dropping-particle":"","family":"Baloo","given":"Lavania","non-dropping-particle":"","parse-names":false,"suffix":""},{"dropping-particle":"","family":"Binti Abd Manan","given":"Teh Sabariah","non-dropping-particle":"","parse-names":false,"suffix":""},{"dropping-particle":"","family":"Saeed","given":"Mohamed Osman","non-dropping-particle":"","parse-names":false,"suffix":""}],"container-title":"RSC Advances","id":"ITEM-1","issue":"61","issued":{"date-parts":[["2016"]]},"page":"56365-56374","title":"Cr(VI) adsorption from aqueous solution by an agricultural waste based carbon","type":"article-journal","volume":"6"},"uris":["http://www.mendeley.com/documents/?uuid=38c337d8-5599-44ba-97ec-372f77a2182d"]}],"mendeley":{"formattedCitation":"(Khan et al., 2016)","plainTextFormattedCitation":"(Khan et al., 2016)","previouslyFormattedCitation":"(Khan et al., 2016)"},"properties":{"noteIndex":0},"schema":"https://github.com/citation-style-language/schema/raw/master/csl-citation.json"}</w:instrText>
      </w:r>
      <w:r w:rsidR="00222ACF">
        <w:rPr>
          <w:lang w:val="en-GB"/>
        </w:rPr>
        <w:fldChar w:fldCharType="separate"/>
      </w:r>
      <w:r w:rsidR="00222ACF" w:rsidRPr="00222ACF">
        <w:rPr>
          <w:noProof/>
          <w:lang w:val="en-GB"/>
        </w:rPr>
        <w:t xml:space="preserve">(Khan </w:t>
      </w:r>
      <w:r w:rsidR="008C0A9B" w:rsidRPr="008C0A9B">
        <w:rPr>
          <w:i/>
          <w:iCs/>
          <w:noProof/>
          <w:lang w:val="en-GB"/>
        </w:rPr>
        <w:t>et al.</w:t>
      </w:r>
      <w:r w:rsidR="00222ACF" w:rsidRPr="00222ACF">
        <w:rPr>
          <w:noProof/>
          <w:lang w:val="en-GB"/>
        </w:rPr>
        <w:t>, 2016)</w:t>
      </w:r>
      <w:r w:rsidR="00222ACF">
        <w:rPr>
          <w:lang w:val="en-GB"/>
        </w:rPr>
        <w:fldChar w:fldCharType="end"/>
      </w:r>
      <w:r w:rsidR="00222ACF">
        <w:rPr>
          <w:lang w:val="en-GB"/>
        </w:rPr>
        <w:t xml:space="preserve">. </w:t>
      </w:r>
      <w:r w:rsidRPr="00CB1E6A">
        <w:rPr>
          <w:lang w:val="en-GB"/>
        </w:rPr>
        <w:t xml:space="preserve">Figure 4.4.6.9.1 illustrated the regression plot for training, validation and testing. This figure shows the overall of the prediction set, in the form of a network output against the experimental data efficiency. The architecture for the ANN model (5-6-1) for IBU uptake </w:t>
      </w:r>
      <w:r w:rsidR="00423EA3">
        <w:rPr>
          <w:lang w:val="en-GB"/>
        </w:rPr>
        <w:t>onto RHP1</w:t>
      </w:r>
      <w:r w:rsidRPr="00CB1E6A">
        <w:rPr>
          <w:lang w:val="en-GB"/>
        </w:rPr>
        <w:t xml:space="preserve"> is depicted in Figure 4.4.6.9.2.</w:t>
      </w:r>
    </w:p>
    <w:p w14:paraId="1AA7E878" w14:textId="77777777" w:rsidR="00543B6D" w:rsidRPr="00CB1E6A" w:rsidRDefault="00543B6D" w:rsidP="00543B6D">
      <w:pPr>
        <w:spacing w:line="480" w:lineRule="auto"/>
        <w:jc w:val="both"/>
        <w:rPr>
          <w:lang w:val="en-GB"/>
        </w:rPr>
      </w:pPr>
    </w:p>
    <w:p w14:paraId="6E111872" w14:textId="4FDCFC53" w:rsidR="004C3E02" w:rsidRPr="00CB1E6A" w:rsidRDefault="00B2059F" w:rsidP="0076286E">
      <w:pPr>
        <w:pStyle w:val="ListofTables"/>
      </w:pPr>
      <w:bookmarkStart w:id="1923" w:name="_Toc123057500"/>
      <w:r w:rsidRPr="00CB1E6A">
        <w:lastRenderedPageBreak/>
        <w:t>Table 4.4.6.6: Comparison of different activation functions for the prediction of adsorption efficiency</w:t>
      </w:r>
      <w:bookmarkEnd w:id="1923"/>
    </w:p>
    <w:tbl>
      <w:tblPr>
        <w:tblW w:w="2559" w:type="dxa"/>
        <w:jc w:val="center"/>
        <w:tblLook w:val="04A0" w:firstRow="1" w:lastRow="0" w:firstColumn="1" w:lastColumn="0" w:noHBand="0" w:noVBand="1"/>
      </w:tblPr>
      <w:tblGrid>
        <w:gridCol w:w="1443"/>
        <w:gridCol w:w="1116"/>
      </w:tblGrid>
      <w:tr w:rsidR="00CB1E6A" w:rsidRPr="00CB1E6A" w14:paraId="013480E6" w14:textId="77777777" w:rsidTr="00136F56">
        <w:trPr>
          <w:trHeight w:val="324"/>
          <w:jc w:val="center"/>
        </w:trPr>
        <w:tc>
          <w:tcPr>
            <w:tcW w:w="1443" w:type="dxa"/>
            <w:tcBorders>
              <w:top w:val="single" w:sz="4" w:space="0" w:color="auto"/>
              <w:left w:val="nil"/>
              <w:bottom w:val="single" w:sz="4" w:space="0" w:color="auto"/>
              <w:right w:val="nil"/>
            </w:tcBorders>
            <w:shd w:val="clear" w:color="auto" w:fill="auto"/>
            <w:noWrap/>
            <w:vAlign w:val="bottom"/>
            <w:hideMark/>
          </w:tcPr>
          <w:p w14:paraId="0B171017" w14:textId="77777777" w:rsidR="005009D3" w:rsidRPr="00CB1E6A" w:rsidRDefault="005009D3" w:rsidP="00136F56">
            <w:pPr>
              <w:rPr>
                <w:rFonts w:asciiTheme="majorBidi" w:hAnsiTheme="majorBidi" w:cstheme="majorBidi"/>
              </w:rPr>
            </w:pPr>
            <w:r w:rsidRPr="00CB1E6A">
              <w:rPr>
                <w:rFonts w:asciiTheme="majorBidi" w:hAnsiTheme="majorBidi" w:cstheme="majorBidi"/>
              </w:rPr>
              <w:t>TRANSFER FUNCTION</w:t>
            </w:r>
          </w:p>
        </w:tc>
        <w:tc>
          <w:tcPr>
            <w:tcW w:w="1116" w:type="dxa"/>
            <w:tcBorders>
              <w:top w:val="single" w:sz="4" w:space="0" w:color="auto"/>
              <w:left w:val="nil"/>
              <w:bottom w:val="single" w:sz="4" w:space="0" w:color="auto"/>
              <w:right w:val="nil"/>
            </w:tcBorders>
            <w:shd w:val="clear" w:color="auto" w:fill="auto"/>
            <w:noWrap/>
            <w:vAlign w:val="bottom"/>
            <w:hideMark/>
          </w:tcPr>
          <w:p w14:paraId="0ED0F430" w14:textId="77777777" w:rsidR="005009D3" w:rsidRPr="00CB1E6A" w:rsidRDefault="005009D3"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57233DF0" w14:textId="77777777" w:rsidTr="00136F56">
        <w:trPr>
          <w:trHeight w:val="288"/>
          <w:jc w:val="center"/>
        </w:trPr>
        <w:tc>
          <w:tcPr>
            <w:tcW w:w="1443" w:type="dxa"/>
            <w:tcBorders>
              <w:top w:val="nil"/>
              <w:left w:val="nil"/>
              <w:bottom w:val="nil"/>
              <w:right w:val="nil"/>
            </w:tcBorders>
            <w:shd w:val="clear" w:color="auto" w:fill="auto"/>
            <w:noWrap/>
            <w:vAlign w:val="bottom"/>
            <w:hideMark/>
          </w:tcPr>
          <w:p w14:paraId="5641B884" w14:textId="77777777" w:rsidR="005009D3" w:rsidRPr="00CB1E6A" w:rsidRDefault="005009D3" w:rsidP="00136F56">
            <w:pPr>
              <w:rPr>
                <w:rFonts w:asciiTheme="majorBidi" w:hAnsiTheme="majorBidi" w:cstheme="majorBidi"/>
                <w:i/>
                <w:iCs/>
              </w:rPr>
            </w:pPr>
            <w:r w:rsidRPr="00CB1E6A">
              <w:rPr>
                <w:rFonts w:asciiTheme="majorBidi" w:hAnsiTheme="majorBidi" w:cstheme="majorBidi"/>
                <w:i/>
                <w:iCs/>
              </w:rPr>
              <w:t>Logsig</w:t>
            </w:r>
          </w:p>
        </w:tc>
        <w:tc>
          <w:tcPr>
            <w:tcW w:w="1116" w:type="dxa"/>
            <w:tcBorders>
              <w:top w:val="nil"/>
              <w:left w:val="nil"/>
              <w:bottom w:val="nil"/>
              <w:right w:val="nil"/>
            </w:tcBorders>
            <w:shd w:val="clear" w:color="auto" w:fill="auto"/>
            <w:noWrap/>
            <w:vAlign w:val="bottom"/>
            <w:hideMark/>
          </w:tcPr>
          <w:p w14:paraId="32508C4D" w14:textId="77777777" w:rsidR="005009D3" w:rsidRPr="00CB1E6A" w:rsidRDefault="005009D3" w:rsidP="00136F56">
            <w:pPr>
              <w:jc w:val="right"/>
              <w:rPr>
                <w:rFonts w:asciiTheme="majorBidi" w:hAnsiTheme="majorBidi" w:cstheme="majorBidi"/>
                <w:b/>
                <w:bCs/>
              </w:rPr>
            </w:pPr>
            <w:r w:rsidRPr="00CB1E6A">
              <w:rPr>
                <w:rFonts w:asciiTheme="majorBidi" w:hAnsiTheme="majorBidi" w:cstheme="majorBidi"/>
                <w:b/>
                <w:bCs/>
              </w:rPr>
              <w:t>0.975808</w:t>
            </w:r>
          </w:p>
        </w:tc>
      </w:tr>
      <w:tr w:rsidR="00CB1E6A" w:rsidRPr="00CB1E6A" w14:paraId="19B42599" w14:textId="77777777" w:rsidTr="00136F56">
        <w:trPr>
          <w:trHeight w:val="288"/>
          <w:jc w:val="center"/>
        </w:trPr>
        <w:tc>
          <w:tcPr>
            <w:tcW w:w="1443" w:type="dxa"/>
            <w:tcBorders>
              <w:top w:val="nil"/>
              <w:left w:val="nil"/>
              <w:bottom w:val="nil"/>
              <w:right w:val="nil"/>
            </w:tcBorders>
            <w:shd w:val="clear" w:color="auto" w:fill="auto"/>
            <w:noWrap/>
            <w:vAlign w:val="bottom"/>
            <w:hideMark/>
          </w:tcPr>
          <w:p w14:paraId="7E0C0377" w14:textId="77777777" w:rsidR="005009D3" w:rsidRPr="00CB1E6A" w:rsidRDefault="005009D3" w:rsidP="00136F56">
            <w:pPr>
              <w:rPr>
                <w:rFonts w:asciiTheme="majorBidi" w:hAnsiTheme="majorBidi" w:cstheme="majorBidi"/>
                <w:i/>
                <w:iCs/>
              </w:rPr>
            </w:pPr>
            <w:r w:rsidRPr="00CB1E6A">
              <w:rPr>
                <w:rFonts w:asciiTheme="majorBidi" w:hAnsiTheme="majorBidi" w:cstheme="majorBidi"/>
                <w:i/>
                <w:iCs/>
              </w:rPr>
              <w:t>Purelin</w:t>
            </w:r>
          </w:p>
        </w:tc>
        <w:tc>
          <w:tcPr>
            <w:tcW w:w="1116" w:type="dxa"/>
            <w:tcBorders>
              <w:top w:val="nil"/>
              <w:left w:val="nil"/>
              <w:bottom w:val="nil"/>
              <w:right w:val="nil"/>
            </w:tcBorders>
            <w:shd w:val="clear" w:color="auto" w:fill="auto"/>
            <w:noWrap/>
            <w:vAlign w:val="bottom"/>
            <w:hideMark/>
          </w:tcPr>
          <w:p w14:paraId="2DEDDFEC" w14:textId="77777777" w:rsidR="005009D3" w:rsidRPr="00CB1E6A" w:rsidRDefault="005009D3" w:rsidP="00136F56">
            <w:pPr>
              <w:jc w:val="right"/>
              <w:rPr>
                <w:rFonts w:asciiTheme="majorBidi" w:hAnsiTheme="majorBidi" w:cstheme="majorBidi"/>
              </w:rPr>
            </w:pPr>
            <w:r w:rsidRPr="00CB1E6A">
              <w:rPr>
                <w:rFonts w:asciiTheme="majorBidi" w:hAnsiTheme="majorBidi" w:cstheme="majorBidi"/>
              </w:rPr>
              <w:t>0.833642</w:t>
            </w:r>
          </w:p>
        </w:tc>
      </w:tr>
      <w:tr w:rsidR="005009D3" w:rsidRPr="00CB1E6A" w14:paraId="34267FB3" w14:textId="77777777" w:rsidTr="00136F56">
        <w:trPr>
          <w:trHeight w:val="288"/>
          <w:jc w:val="center"/>
        </w:trPr>
        <w:tc>
          <w:tcPr>
            <w:tcW w:w="1443" w:type="dxa"/>
            <w:tcBorders>
              <w:top w:val="nil"/>
              <w:left w:val="nil"/>
              <w:bottom w:val="single" w:sz="4" w:space="0" w:color="auto"/>
              <w:right w:val="nil"/>
            </w:tcBorders>
            <w:shd w:val="clear" w:color="auto" w:fill="auto"/>
            <w:noWrap/>
            <w:vAlign w:val="bottom"/>
            <w:hideMark/>
          </w:tcPr>
          <w:p w14:paraId="2F130F49" w14:textId="77777777" w:rsidR="005009D3" w:rsidRPr="00CB1E6A" w:rsidRDefault="005009D3" w:rsidP="00136F56">
            <w:pPr>
              <w:rPr>
                <w:rFonts w:asciiTheme="majorBidi" w:hAnsiTheme="majorBidi" w:cstheme="majorBidi"/>
                <w:i/>
                <w:iCs/>
              </w:rPr>
            </w:pPr>
            <w:r w:rsidRPr="00CB1E6A">
              <w:rPr>
                <w:rFonts w:asciiTheme="majorBidi" w:hAnsiTheme="majorBidi" w:cstheme="majorBidi"/>
                <w:i/>
                <w:iCs/>
              </w:rPr>
              <w:t>Tansig</w:t>
            </w:r>
          </w:p>
        </w:tc>
        <w:tc>
          <w:tcPr>
            <w:tcW w:w="1116" w:type="dxa"/>
            <w:tcBorders>
              <w:top w:val="nil"/>
              <w:left w:val="nil"/>
              <w:bottom w:val="single" w:sz="4" w:space="0" w:color="auto"/>
              <w:right w:val="nil"/>
            </w:tcBorders>
            <w:shd w:val="clear" w:color="auto" w:fill="auto"/>
            <w:noWrap/>
            <w:vAlign w:val="bottom"/>
            <w:hideMark/>
          </w:tcPr>
          <w:p w14:paraId="093E3FE9" w14:textId="77777777" w:rsidR="005009D3" w:rsidRPr="00CB1E6A" w:rsidRDefault="005009D3" w:rsidP="00136F56">
            <w:pPr>
              <w:jc w:val="right"/>
              <w:rPr>
                <w:rFonts w:asciiTheme="majorBidi" w:hAnsiTheme="majorBidi" w:cstheme="majorBidi"/>
              </w:rPr>
            </w:pPr>
            <w:r w:rsidRPr="00CB1E6A">
              <w:rPr>
                <w:rFonts w:asciiTheme="majorBidi" w:hAnsiTheme="majorBidi" w:cstheme="majorBidi"/>
              </w:rPr>
              <w:t>0.959168</w:t>
            </w:r>
          </w:p>
        </w:tc>
      </w:tr>
    </w:tbl>
    <w:p w14:paraId="43FDB664" w14:textId="77777777" w:rsidR="005009D3" w:rsidRPr="00CB1E6A" w:rsidRDefault="005009D3" w:rsidP="005009D3">
      <w:pPr>
        <w:rPr>
          <w:noProof/>
          <w:sz w:val="28"/>
          <w:szCs w:val="28"/>
          <w:lang w:val="en-GB"/>
        </w:rPr>
      </w:pPr>
    </w:p>
    <w:p w14:paraId="11B1055B" w14:textId="02E74AF6" w:rsidR="005009D3" w:rsidRPr="00CB1E6A" w:rsidRDefault="005009D3" w:rsidP="004E638E">
      <w:pPr>
        <w:jc w:val="center"/>
      </w:pPr>
      <w:r w:rsidRPr="00CB1E6A">
        <w:rPr>
          <w:noProof/>
          <w:sz w:val="28"/>
          <w:szCs w:val="28"/>
          <w:lang w:val="en-GB"/>
        </w:rPr>
        <w:drawing>
          <wp:inline distT="0" distB="0" distL="0" distR="0" wp14:anchorId="00A46054" wp14:editId="5DE96AD1">
            <wp:extent cx="5413789" cy="4467298"/>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419557" cy="4472058"/>
                    </a:xfrm>
                    <a:prstGeom prst="rect">
                      <a:avLst/>
                    </a:prstGeom>
                  </pic:spPr>
                </pic:pic>
              </a:graphicData>
            </a:graphic>
          </wp:inline>
        </w:drawing>
      </w:r>
    </w:p>
    <w:p w14:paraId="4F273612" w14:textId="6BC8EA25" w:rsidR="005009D3" w:rsidRPr="00CB1E6A" w:rsidRDefault="005009D3" w:rsidP="0076286E">
      <w:pPr>
        <w:pStyle w:val="ListofFigures"/>
      </w:pPr>
      <w:bookmarkStart w:id="1924" w:name="_Toc119502100"/>
      <w:bookmarkStart w:id="1925" w:name="_Toc119509540"/>
      <w:bookmarkStart w:id="1926" w:name="_Toc123054634"/>
      <w:bookmarkStart w:id="1927" w:name="_Toc127867146"/>
      <w:bookmarkStart w:id="1928" w:name="_Toc127867764"/>
      <w:r w:rsidRPr="00CB1E6A">
        <w:t xml:space="preserve">Figure </w:t>
      </w:r>
      <w:r w:rsidR="009E68EC" w:rsidRPr="00CB1E6A">
        <w:t>4.4.6.9.1</w:t>
      </w:r>
      <w:r w:rsidRPr="00CB1E6A">
        <w:t xml:space="preserve">: Comparison of the target and predicted removal efficiency in relation to IBU uptake </w:t>
      </w:r>
      <w:r w:rsidR="00423EA3">
        <w:t>onto RHP1</w:t>
      </w:r>
      <w:bookmarkEnd w:id="1924"/>
      <w:bookmarkEnd w:id="1925"/>
      <w:bookmarkEnd w:id="1926"/>
      <w:bookmarkEnd w:id="1927"/>
      <w:bookmarkEnd w:id="1928"/>
    </w:p>
    <w:p w14:paraId="2E522B5B" w14:textId="77777777" w:rsidR="005009D3" w:rsidRPr="00CB1E6A" w:rsidRDefault="005009D3" w:rsidP="004E638E">
      <w:pPr>
        <w:jc w:val="center"/>
        <w:rPr>
          <w:rFonts w:asciiTheme="majorBidi" w:hAnsiTheme="majorBidi" w:cstheme="majorBidi"/>
          <w:b/>
          <w:bCs/>
          <w:sz w:val="28"/>
          <w:szCs w:val="28"/>
        </w:rPr>
      </w:pPr>
      <w:r w:rsidRPr="00CB1E6A">
        <w:rPr>
          <w:rFonts w:asciiTheme="majorBidi" w:hAnsiTheme="majorBidi" w:cstheme="majorBidi"/>
          <w:noProof/>
          <w:lang w:val="en-GB"/>
        </w:rPr>
        <w:lastRenderedPageBreak/>
        <w:drawing>
          <wp:inline distT="0" distB="0" distL="0" distR="0" wp14:anchorId="2D114A83" wp14:editId="6285FDD3">
            <wp:extent cx="5730353" cy="2917704"/>
            <wp:effectExtent l="0" t="0" r="381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741135" cy="2923194"/>
                    </a:xfrm>
                    <a:prstGeom prst="rect">
                      <a:avLst/>
                    </a:prstGeom>
                  </pic:spPr>
                </pic:pic>
              </a:graphicData>
            </a:graphic>
          </wp:inline>
        </w:drawing>
      </w:r>
    </w:p>
    <w:p w14:paraId="2155FB3B" w14:textId="15CB8029" w:rsidR="005009D3" w:rsidRPr="00CB1E6A" w:rsidRDefault="005009D3" w:rsidP="0076286E">
      <w:pPr>
        <w:pStyle w:val="ListofFigures"/>
      </w:pPr>
      <w:bookmarkStart w:id="1929" w:name="_Toc119502101"/>
      <w:bookmarkStart w:id="1930" w:name="_Toc119509541"/>
      <w:bookmarkStart w:id="1931" w:name="_Toc123054635"/>
      <w:bookmarkStart w:id="1932" w:name="_Toc127867147"/>
      <w:bookmarkStart w:id="1933" w:name="_Toc127867765"/>
      <w:r w:rsidRPr="00CB1E6A">
        <w:t xml:space="preserve">Figure </w:t>
      </w:r>
      <w:r w:rsidR="009E68EC" w:rsidRPr="00CB1E6A">
        <w:t>4.4.6.9.2</w:t>
      </w:r>
      <w:r w:rsidRPr="00CB1E6A">
        <w:t xml:space="preserve">:  A three-layered ANN architecture for IBU adsorption </w:t>
      </w:r>
      <w:r w:rsidR="00423EA3">
        <w:t>onto RHP1</w:t>
      </w:r>
      <w:bookmarkEnd w:id="1929"/>
      <w:bookmarkEnd w:id="1930"/>
      <w:bookmarkEnd w:id="1931"/>
      <w:bookmarkEnd w:id="1932"/>
      <w:bookmarkEnd w:id="1933"/>
    </w:p>
    <w:p w14:paraId="20EF9787" w14:textId="2294E6F8" w:rsidR="004C3E02" w:rsidRPr="00CB1E6A" w:rsidRDefault="004C3E02" w:rsidP="005009D3">
      <w:pPr>
        <w:rPr>
          <w:rFonts w:asciiTheme="majorBidi" w:hAnsiTheme="majorBidi" w:cstheme="majorBidi"/>
          <w:b/>
          <w:bCs/>
          <w:sz w:val="28"/>
          <w:szCs w:val="28"/>
          <w:lang w:val="en-GB"/>
        </w:rPr>
      </w:pPr>
    </w:p>
    <w:p w14:paraId="456D722A" w14:textId="1CE5B1F5" w:rsidR="004C3E02" w:rsidRPr="00222ACF" w:rsidRDefault="004C3E02" w:rsidP="00222ACF">
      <w:pPr>
        <w:spacing w:line="480" w:lineRule="auto"/>
        <w:jc w:val="both"/>
        <w:rPr>
          <w:rFonts w:eastAsiaTheme="minorEastAsia"/>
          <w:lang w:val="en-GB"/>
        </w:rPr>
      </w:pPr>
      <w:r w:rsidRPr="00CB1E6A">
        <w:rPr>
          <w:rFonts w:asciiTheme="majorBidi" w:hAnsiTheme="majorBidi" w:cstheme="majorBidi"/>
          <w:lang w:val="en-GB"/>
        </w:rPr>
        <w:t xml:space="preserve">Figure 4.4.6.9.3 (a-d) shows the plot of predicted and experimental adsorption data at different temperatures. </w:t>
      </w:r>
      <w:r w:rsidR="00222ACF">
        <w:rPr>
          <w:rFonts w:asciiTheme="majorBidi" w:hAnsiTheme="majorBidi" w:cstheme="majorBidi"/>
          <w:lang w:val="en-GB"/>
        </w:rPr>
        <w:t xml:space="preserve">The variability of the experimental data was successfully captured by the optimal ANN conditions. The ANN prediction provided a satisfactory adequacy, which indicated that the developed ANN architecture successfully predicted the adsorption efficiency for IBU adsorption onto RHP1. Similar observations have been reported </w:t>
      </w:r>
      <w:r w:rsidR="00222ACF">
        <w:rPr>
          <w:rFonts w:asciiTheme="majorBidi" w:hAnsiTheme="majorBidi" w:cstheme="majorBidi"/>
          <w:lang w:val="en-GB"/>
        </w:rPr>
        <w:fldChar w:fldCharType="begin" w:fldLock="1"/>
      </w:r>
      <w:r w:rsidR="00C365FE">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id":"ITEM-2","itemData":{"DOI":"10.1016/j.jwpe.2021.102480","ISSN":"22147144","abstract":"Human urine contains high concentration of pharmaceuticals, a concern that must be addressed if used as a fertiliser. This study systematically evaluated granular activated carbon (GAC) adsorption in removing five most commonly found pharmaceuticals in the environment – naproxen (NAP), carbamazepine (CBZ), ibuprofen (IBP), acetaminophen (APAP) and metronidazole (MTZ) from hydrolysed urine. Fixed-bed column experiments were conducted to obtain breakthrough curves and assess GAC (1000 m2g−1) performance in the adsorption of pharmaceuticals at different adsorbent mass (4–12 g·L−1), flow rate (1.15–4.32 L·d−1) and adsorption/contact time at ambient room temperature and pH 9. The highest adsorption capacity was observed at a lower adsorbent mass (4 g·L−1) and lower flow rate (1.15 L·d−1) for all micropollutants. The breakthrough curves showed the highest GAC adsorption capacity for CBZ (56.1 mg·g−1) while MTZ (32.2 mg·g−1) with the lowest adsorption will be the design limiting for column adsorption application. Thomas and Yoon-Nelson models fitted well for predicting empirical breakthrough curves for fixed-bed GAC column adsorption. The artificial neural network (ANN) modelling was able to predict the removal effectiveness of over 99% except for APAP at 84.5%. The study showed that the potential application of GAC column adsorption for micropollutant removal is significant although this study was limited in the range of parameters studied.","author":[{"dropping-particle":"","family":"Almuntashiri","given":"Abdulaziz","non-dropping-particle":"","parse-names":false,"suffix":""},{"dropping-particle":"","family":"Hosseinzadeh","given":"Ahmad","non-dropping-particle":"","parse-names":false,"suffix":""},{"dropping-particle":"","family":"Badeti","given":"Umakant","non-dropping-particle":"","parse-names":false,"suffix":""},{"dropping-particle":"","family":"Shon","given":"Hokyong","non-dropping-particle":"","parse-names":false,"suffix":""},{"dropping-particle":"","family":"Freguia","given":"Stefano","non-dropping-particle":"","parse-names":false,"suffix":""},{"dropping-particle":"","family":"Dorji","given":"Ugyen","non-dropping-particle":"","parse-names":false,"suffix":""},{"dropping-particle":"","family":"Phuntsho","given":"Sherub","non-dropping-particle":"","parse-names":false,"suffix":""}],"container-title":"Journal of Water Process Engineering","id":"ITEM-2","issued":{"date-parts":[["2022"]]},"title":"Removal of pharmaceutical compounds from synthetic hydrolysed urine using granular activated carbon: Column study and predictive modelling","type":"article-journal","volume":"45"},"uris":["http://www.mendeley.com/documents/?uuid=fc0b0bc6-3c09-47e8-b9f3-12dc7eaf5c12"]}],"mendeley":{"formattedCitation":"(Almuntashiri et al., 2022; Pauletto et al., 2021)","plainTextFormattedCitation":"(Almuntashiri et al., 2022; Pauletto et al., 2021)","previouslyFormattedCitation":"(Almuntashiri et al., 2022; Pauletto et al., 2021)"},"properties":{"noteIndex":0},"schema":"https://github.com/citation-style-language/schema/raw/master/csl-citation.json"}</w:instrText>
      </w:r>
      <w:r w:rsidR="00222ACF">
        <w:rPr>
          <w:rFonts w:asciiTheme="majorBidi" w:hAnsiTheme="majorBidi" w:cstheme="majorBidi"/>
          <w:lang w:val="en-GB"/>
        </w:rPr>
        <w:fldChar w:fldCharType="separate"/>
      </w:r>
      <w:r w:rsidR="00C365FE" w:rsidRPr="00C365FE">
        <w:rPr>
          <w:rFonts w:asciiTheme="majorBidi" w:hAnsiTheme="majorBidi" w:cstheme="majorBidi"/>
          <w:noProof/>
          <w:lang w:val="en-GB"/>
        </w:rPr>
        <w:t xml:space="preserve">(Almuntashiri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xml:space="preserve">, 2022; Pauletto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2021)</w:t>
      </w:r>
      <w:r w:rsidR="00222ACF">
        <w:rPr>
          <w:rFonts w:asciiTheme="majorBidi" w:hAnsiTheme="majorBidi" w:cstheme="majorBidi"/>
          <w:lang w:val="en-GB"/>
        </w:rPr>
        <w:fldChar w:fldCharType="end"/>
      </w:r>
      <w:r w:rsidR="00222ACF">
        <w:rPr>
          <w:rFonts w:eastAsiaTheme="minorEastAsia"/>
          <w:lang w:val="en-GB"/>
        </w:rPr>
        <w:t xml:space="preserve">.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13B6EA22" w14:textId="6E503D9B" w:rsidR="005009D3" w:rsidRPr="00CB1E6A" w:rsidRDefault="005009D3" w:rsidP="004E638E">
      <w:pPr>
        <w:jc w:val="center"/>
        <w:rPr>
          <w:rFonts w:asciiTheme="majorBidi" w:hAnsiTheme="majorBidi" w:cstheme="majorBidi"/>
          <w:b/>
          <w:bCs/>
          <w:sz w:val="28"/>
          <w:szCs w:val="28"/>
          <w:lang w:val="en-GB"/>
        </w:rPr>
      </w:pPr>
      <w:r w:rsidRPr="00CB1E6A">
        <w:rPr>
          <w:noProof/>
        </w:rPr>
        <w:lastRenderedPageBreak/>
        <w:drawing>
          <wp:inline distT="0" distB="0" distL="0" distR="0" wp14:anchorId="23642204" wp14:editId="2661A06B">
            <wp:extent cx="2788920" cy="2800683"/>
            <wp:effectExtent l="0" t="0" r="0" b="0"/>
            <wp:docPr id="651" name="Chart 651">
              <a:extLst xmlns:a="http://schemas.openxmlformats.org/drawingml/2006/main">
                <a:ext uri="{FF2B5EF4-FFF2-40B4-BE49-F238E27FC236}">
                  <a16:creationId xmlns:a16="http://schemas.microsoft.com/office/drawing/2014/main" id="{958CC418-E6BA-3A91-7F49-F47AE8ADDC6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r w:rsidRPr="00CB1E6A">
        <w:rPr>
          <w:noProof/>
        </w:rPr>
        <w:drawing>
          <wp:inline distT="0" distB="0" distL="0" distR="0" wp14:anchorId="7F8F6CE7" wp14:editId="0DAC25B6">
            <wp:extent cx="2644140" cy="2800683"/>
            <wp:effectExtent l="0" t="0" r="0" b="0"/>
            <wp:docPr id="652" name="Chart 652">
              <a:extLst xmlns:a="http://schemas.openxmlformats.org/drawingml/2006/main">
                <a:ext uri="{FF2B5EF4-FFF2-40B4-BE49-F238E27FC236}">
                  <a16:creationId xmlns:a16="http://schemas.microsoft.com/office/drawing/2014/main" id="{ED3C18D5-D6EC-917D-4C73-D3AAA0DD79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p w14:paraId="5532A876" w14:textId="77777777" w:rsidR="003A54B6" w:rsidRDefault="005009D3" w:rsidP="003A54B6">
      <w:bookmarkStart w:id="1934" w:name="_Toc119502102"/>
      <w:bookmarkStart w:id="1935" w:name="_Toc119509542"/>
      <w:r w:rsidRPr="00CB1E6A">
        <w:rPr>
          <w:noProof/>
        </w:rPr>
        <w:drawing>
          <wp:inline distT="0" distB="0" distL="0" distR="0" wp14:anchorId="29803C27" wp14:editId="6AA7257B">
            <wp:extent cx="2812942" cy="2756535"/>
            <wp:effectExtent l="0" t="0" r="0" b="0"/>
            <wp:docPr id="653" name="Chart 653">
              <a:extLst xmlns:a="http://schemas.openxmlformats.org/drawingml/2006/main">
                <a:ext uri="{FF2B5EF4-FFF2-40B4-BE49-F238E27FC236}">
                  <a16:creationId xmlns:a16="http://schemas.microsoft.com/office/drawing/2014/main" id="{C4C49A99-67E6-5514-01C1-F35E325C00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4"/>
              </a:graphicData>
            </a:graphic>
          </wp:inline>
        </w:drawing>
      </w:r>
      <w:r w:rsidRPr="00CB1E6A">
        <w:rPr>
          <w:noProof/>
        </w:rPr>
        <w:drawing>
          <wp:inline distT="0" distB="0" distL="0" distR="0" wp14:anchorId="37E3C216" wp14:editId="2955E069">
            <wp:extent cx="2636520" cy="2757148"/>
            <wp:effectExtent l="0" t="0" r="0" b="0"/>
            <wp:docPr id="654" name="Chart 654">
              <a:extLst xmlns:a="http://schemas.openxmlformats.org/drawingml/2006/main">
                <a:ext uri="{FF2B5EF4-FFF2-40B4-BE49-F238E27FC236}">
                  <a16:creationId xmlns:a16="http://schemas.microsoft.com/office/drawing/2014/main" id="{BEED2DBA-0199-B0C2-E105-6846247F096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5"/>
              </a:graphicData>
            </a:graphic>
          </wp:inline>
        </w:drawing>
      </w:r>
    </w:p>
    <w:p w14:paraId="7301279D" w14:textId="3B005BF8" w:rsidR="005009D3" w:rsidRPr="004E638E" w:rsidRDefault="005009D3" w:rsidP="0076286E">
      <w:pPr>
        <w:pStyle w:val="ListofFigures"/>
      </w:pPr>
      <w:bookmarkStart w:id="1936" w:name="_Toc123054636"/>
      <w:bookmarkStart w:id="1937" w:name="_Toc127867148"/>
      <w:bookmarkStart w:id="1938" w:name="_Toc127867766"/>
      <w:r w:rsidRPr="00CB1E6A">
        <w:t xml:space="preserve">Figure </w:t>
      </w:r>
      <w:r w:rsidR="009E68EC" w:rsidRPr="00CB1E6A">
        <w:t>4.4.6.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r w:rsidR="00177AAF">
        <w:t xml:space="preserve"> for </w:t>
      </w:r>
      <w:r w:rsidR="00177AAF" w:rsidRPr="00CB1E6A">
        <w:t xml:space="preserve">IBU </w:t>
      </w:r>
      <w:r w:rsidR="00177AAF">
        <w:t>onto RHP1</w:t>
      </w:r>
      <w:bookmarkEnd w:id="1934"/>
      <w:bookmarkEnd w:id="1935"/>
      <w:bookmarkEnd w:id="1936"/>
      <w:bookmarkEnd w:id="1937"/>
      <w:bookmarkEnd w:id="1938"/>
    </w:p>
    <w:p w14:paraId="0E59AE92" w14:textId="49677F63" w:rsidR="005009D3" w:rsidRDefault="005009D3" w:rsidP="005009D3">
      <w:pPr>
        <w:spacing w:line="360" w:lineRule="auto"/>
        <w:rPr>
          <w:sz w:val="28"/>
          <w:szCs w:val="28"/>
          <w:lang w:val="en-GB"/>
        </w:rPr>
      </w:pPr>
    </w:p>
    <w:p w14:paraId="228EDCD9" w14:textId="396444CC" w:rsidR="004338C7" w:rsidRDefault="004338C7" w:rsidP="005009D3">
      <w:pPr>
        <w:spacing w:line="360" w:lineRule="auto"/>
        <w:rPr>
          <w:sz w:val="28"/>
          <w:szCs w:val="28"/>
          <w:lang w:val="en-GB"/>
        </w:rPr>
      </w:pPr>
    </w:p>
    <w:p w14:paraId="56B00679" w14:textId="77777777" w:rsidR="004338C7" w:rsidRPr="00CB1E6A" w:rsidRDefault="004338C7" w:rsidP="005009D3">
      <w:pPr>
        <w:spacing w:line="360" w:lineRule="auto"/>
        <w:rPr>
          <w:sz w:val="28"/>
          <w:szCs w:val="28"/>
          <w:lang w:val="en-GB"/>
        </w:rPr>
      </w:pPr>
    </w:p>
    <w:p w14:paraId="39E8E7B9" w14:textId="370E7B20" w:rsidR="005A7FA6" w:rsidRPr="00CB1E6A" w:rsidRDefault="005A7FA6" w:rsidP="00347AEC">
      <w:pPr>
        <w:spacing w:line="276" w:lineRule="auto"/>
        <w:rPr>
          <w:b/>
          <w:bCs/>
          <w:sz w:val="28"/>
          <w:szCs w:val="28"/>
          <w:lang w:val="en-GB"/>
        </w:rPr>
      </w:pPr>
    </w:p>
    <w:p w14:paraId="3D7E3E8F" w14:textId="1C905B91" w:rsidR="005A7FA6" w:rsidRPr="00CB1E6A" w:rsidRDefault="005A7FA6" w:rsidP="00B46E6A">
      <w:pPr>
        <w:pStyle w:val="Heading3"/>
        <w:rPr>
          <w:lang w:val="en-GB"/>
        </w:rPr>
      </w:pPr>
      <w:bookmarkStart w:id="1939" w:name="_Toc118051728"/>
      <w:bookmarkStart w:id="1940" w:name="_Toc123053685"/>
      <w:bookmarkStart w:id="1941" w:name="_Toc127869299"/>
      <w:r w:rsidRPr="00CB1E6A">
        <w:rPr>
          <w:lang w:val="en-GB"/>
        </w:rPr>
        <w:lastRenderedPageBreak/>
        <w:t>Comparison of efficiencies of BSP1, DRP1, EGB1, HSP1 and RHP1 on IBU adsorption</w:t>
      </w:r>
      <w:bookmarkEnd w:id="1939"/>
      <w:bookmarkEnd w:id="1940"/>
      <w:bookmarkEnd w:id="1941"/>
    </w:p>
    <w:p w14:paraId="2F32D9EE" w14:textId="1AFF67AE" w:rsidR="005A7FA6" w:rsidRDefault="005A7FA6" w:rsidP="005A7FA6">
      <w:pPr>
        <w:spacing w:line="480" w:lineRule="auto"/>
        <w:jc w:val="both"/>
        <w:rPr>
          <w:lang w:val="en-GB"/>
        </w:rPr>
      </w:pPr>
      <w:r w:rsidRPr="00CB1E6A">
        <w:rPr>
          <w:lang w:val="en-GB"/>
        </w:rPr>
        <w:t>The various parameters obtained in the process of IBU adsorption onto BSP1, DRP1, EGB1, HSP1 and RHP1, were listed in Table 4.3.6.7. The optimum pH was obt</w:t>
      </w:r>
      <w:bookmarkStart w:id="1942" w:name="_Hlk114647638"/>
      <w:r w:rsidRPr="00CB1E6A">
        <w:rPr>
          <w:lang w:val="en-GB"/>
        </w:rPr>
        <w:t xml:space="preserve">ained at pH 4 for DRP1, pH 5 for EGB1 and RHP1. While the pH of 3 was recorded for BSP1 and HSP1. </w:t>
      </w:r>
      <w:r w:rsidRPr="00CB1E6A">
        <w:rPr>
          <w:rFonts w:eastAsiaTheme="minorEastAsia"/>
          <w:lang w:val="en-GB"/>
        </w:rPr>
        <w:t>The maximum quantity adsorbed at the initial concentration of 50 mg/L, for all the adsorbents were high and close in values (42</w:t>
      </w:r>
      <w:r w:rsidR="00EA5397">
        <w:rPr>
          <w:rFonts w:eastAsiaTheme="minorEastAsia"/>
          <w:lang w:val="en-GB"/>
        </w:rPr>
        <w:t>.</w:t>
      </w:r>
      <w:r w:rsidRPr="00CB1E6A">
        <w:rPr>
          <w:rFonts w:eastAsiaTheme="minorEastAsia"/>
          <w:lang w:val="en-GB"/>
        </w:rPr>
        <w:t>29 – 45.77 mg/g), which shows the effectiveness of all the prepared adsorbents. Comparing the R</w:t>
      </w:r>
      <w:r w:rsidRPr="00CB1E6A">
        <w:rPr>
          <w:rFonts w:eastAsiaTheme="minorEastAsia"/>
          <w:vertAlign w:val="superscript"/>
          <w:lang w:val="en-GB"/>
        </w:rPr>
        <w:t>2</w:t>
      </w:r>
      <w:r w:rsidRPr="00CB1E6A">
        <w:rPr>
          <w:rFonts w:eastAsiaTheme="minorEastAsia"/>
          <w:lang w:val="en-GB"/>
        </w:rPr>
        <w:t xml:space="preserve"> values, the isothermal studies for all the adsorption systems fitted the Freundlich model best. The energy of adsorption for all the systems was greater the 8 kJ/mol, which suggested chemisorption processes. All the adsorption systems were feasible, spontaneous, and exothermic with a decreased randomness. </w:t>
      </w:r>
      <w:r w:rsidR="00EA5397">
        <w:rPr>
          <w:rFonts w:eastAsiaTheme="minorEastAsia"/>
          <w:lang w:val="en-GB"/>
        </w:rPr>
        <w:t>This is with an exception for</w:t>
      </w:r>
      <w:r w:rsidRPr="00CB1E6A">
        <w:rPr>
          <w:rFonts w:eastAsiaTheme="minorEastAsia"/>
          <w:lang w:val="en-GB"/>
        </w:rPr>
        <w:t xml:space="preserve"> EGB1 and HSP1, which was endothermic and has an increased randomness. </w:t>
      </w:r>
      <w:r w:rsidR="00222ACF" w:rsidRPr="00CB1E6A">
        <w:rPr>
          <w:rFonts w:eastAsiaTheme="minorEastAsia"/>
          <w:lang w:val="en-GB"/>
        </w:rPr>
        <w:t>IBU molecules have acidic attributes because of the hydrogen present in the attached carboxylic group. This functional group can dissociate into hydrogen ions and carboxylate conjugate base. An ion exchange type of interaction could be responsible for high desorption efficiency</w:t>
      </w:r>
      <w:r w:rsidR="00222ACF">
        <w:rPr>
          <w:rFonts w:eastAsiaTheme="minorEastAsia"/>
          <w:lang w:val="en-GB"/>
        </w:rPr>
        <w:t>.</w:t>
      </w:r>
      <w:r w:rsidR="00222ACF" w:rsidRPr="00CB1E6A">
        <w:rPr>
          <w:rFonts w:eastAsiaTheme="minorEastAsia"/>
          <w:lang w:val="en-GB"/>
        </w:rPr>
        <w:t xml:space="preserve"> </w:t>
      </w:r>
      <w:r w:rsidRPr="00CB1E6A">
        <w:rPr>
          <w:rFonts w:eastAsiaTheme="minorEastAsia"/>
          <w:lang w:val="en-GB"/>
        </w:rPr>
        <w:t>The desorption studies for all the adsorption systems recorded high desorption efficiencies (57.74 – 80.52%) for NaOH. The confirmed that the adsorbents can be reused</w:t>
      </w:r>
      <w:r w:rsidR="00222ACF">
        <w:rPr>
          <w:rFonts w:eastAsiaTheme="minorEastAsia"/>
          <w:lang w:val="en-GB"/>
        </w:rPr>
        <w:t>.</w:t>
      </w:r>
      <w:r w:rsidRPr="00CB1E6A">
        <w:rPr>
          <w:rFonts w:eastAsiaTheme="minorEastAsia"/>
          <w:lang w:val="en-GB"/>
        </w:rPr>
        <w:t xml:space="preserve"> The Artificial Neural Network predicted the adsorption efficiencies, with R</w:t>
      </w:r>
      <w:r w:rsidRPr="00CB1E6A">
        <w:rPr>
          <w:rFonts w:eastAsiaTheme="minorEastAsia"/>
          <w:vertAlign w:val="superscript"/>
          <w:lang w:val="en-GB"/>
        </w:rPr>
        <w:t>2</w:t>
      </w:r>
      <w:r w:rsidRPr="00CB1E6A">
        <w:rPr>
          <w:rFonts w:eastAsiaTheme="minorEastAsia"/>
          <w:lang w:val="en-GB"/>
        </w:rPr>
        <w:t xml:space="preserve"> values of 0.9906, 0.9907, 0.9813, 0.9844 and 0.9758 for </w:t>
      </w:r>
      <w:r w:rsidRPr="00CB1E6A">
        <w:rPr>
          <w:lang w:val="en-GB"/>
        </w:rPr>
        <w:t xml:space="preserve">BSP1, DRP1, EGB1, HSP1 and RHP1 respectively. </w:t>
      </w:r>
      <w:r w:rsidR="00222ACF">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s successfully predicted the adsorption efficiency for IBU adsorption onto the </w:t>
      </w:r>
      <w:r w:rsidR="00222ACF">
        <w:rPr>
          <w:rFonts w:asciiTheme="majorBidi" w:hAnsiTheme="majorBidi" w:cstheme="majorBidi"/>
          <w:lang w:val="en-GB"/>
        </w:rPr>
        <w:lastRenderedPageBreak/>
        <w:t xml:space="preserve">various adsorbents used. </w:t>
      </w:r>
      <w:r w:rsidRPr="00CB1E6A">
        <w:rPr>
          <w:lang w:val="en-GB"/>
        </w:rPr>
        <w:t>BSP1 has the lowest MSE (4.43) with a creditable R</w:t>
      </w:r>
      <w:r w:rsidRPr="00CB1E6A">
        <w:rPr>
          <w:vertAlign w:val="superscript"/>
          <w:lang w:val="en-GB"/>
        </w:rPr>
        <w:t>2</w:t>
      </w:r>
      <w:r w:rsidRPr="00CB1E6A">
        <w:rPr>
          <w:lang w:val="en-GB"/>
        </w:rPr>
        <w:t xml:space="preserve"> value of 0.9906.</w:t>
      </w:r>
    </w:p>
    <w:p w14:paraId="41964913" w14:textId="17D4FFFB" w:rsidR="005A7FA6" w:rsidRPr="00CB1E6A" w:rsidRDefault="00683548" w:rsidP="0076286E">
      <w:pPr>
        <w:pStyle w:val="ListofTables"/>
      </w:pPr>
      <w:bookmarkStart w:id="1943" w:name="_Toc123057501"/>
      <w:bookmarkEnd w:id="1942"/>
      <w:r w:rsidRPr="00CB1E6A">
        <w:t>Table 4.4.6.7: Comparison of BSP1, DRP1, EGB1, HSP1 and RHP1 based on the various investigations carried out during IBU adsorption</w:t>
      </w:r>
      <w:bookmarkEnd w:id="1943"/>
    </w:p>
    <w:tbl>
      <w:tblPr>
        <w:tblW w:w="8023" w:type="dxa"/>
        <w:tblLook w:val="04A0" w:firstRow="1" w:lastRow="0" w:firstColumn="1" w:lastColumn="0" w:noHBand="0" w:noVBand="1"/>
      </w:tblPr>
      <w:tblGrid>
        <w:gridCol w:w="3223"/>
        <w:gridCol w:w="920"/>
        <w:gridCol w:w="920"/>
        <w:gridCol w:w="920"/>
        <w:gridCol w:w="1080"/>
        <w:gridCol w:w="960"/>
      </w:tblGrid>
      <w:tr w:rsidR="00CB1E6A" w:rsidRPr="00CB1E6A" w14:paraId="73D9708E" w14:textId="77777777" w:rsidTr="00B370B7">
        <w:trPr>
          <w:trHeight w:val="312"/>
        </w:trPr>
        <w:tc>
          <w:tcPr>
            <w:tcW w:w="4143" w:type="dxa"/>
            <w:gridSpan w:val="2"/>
            <w:tcBorders>
              <w:top w:val="single" w:sz="4" w:space="0" w:color="auto"/>
              <w:left w:val="nil"/>
              <w:bottom w:val="single" w:sz="4" w:space="0" w:color="auto"/>
              <w:right w:val="nil"/>
            </w:tcBorders>
            <w:shd w:val="clear" w:color="auto" w:fill="auto"/>
            <w:noWrap/>
            <w:vAlign w:val="bottom"/>
            <w:hideMark/>
          </w:tcPr>
          <w:p w14:paraId="21A9BA3B" w14:textId="77777777" w:rsidR="00B370B7" w:rsidRPr="00CB1E6A" w:rsidRDefault="00B370B7" w:rsidP="00222ACF">
            <w:pPr>
              <w:jc w:val="center"/>
              <w:rPr>
                <w:b/>
                <w:bCs/>
              </w:rPr>
            </w:pPr>
            <w:r w:rsidRPr="00CB1E6A">
              <w:rPr>
                <w:b/>
                <w:bCs/>
              </w:rPr>
              <w:t>Investigations</w:t>
            </w:r>
          </w:p>
        </w:tc>
        <w:tc>
          <w:tcPr>
            <w:tcW w:w="920" w:type="dxa"/>
            <w:tcBorders>
              <w:top w:val="single" w:sz="4" w:space="0" w:color="auto"/>
              <w:left w:val="nil"/>
              <w:bottom w:val="single" w:sz="4" w:space="0" w:color="auto"/>
              <w:right w:val="nil"/>
            </w:tcBorders>
            <w:shd w:val="clear" w:color="auto" w:fill="auto"/>
            <w:noWrap/>
            <w:vAlign w:val="bottom"/>
            <w:hideMark/>
          </w:tcPr>
          <w:p w14:paraId="075A2D53" w14:textId="6B29C453" w:rsidR="00B370B7" w:rsidRPr="00CB1E6A" w:rsidRDefault="00B370B7" w:rsidP="00222ACF">
            <w:pPr>
              <w:jc w:val="center"/>
              <w:rPr>
                <w:b/>
                <w:bCs/>
              </w:rPr>
            </w:pPr>
          </w:p>
        </w:tc>
        <w:tc>
          <w:tcPr>
            <w:tcW w:w="2000" w:type="dxa"/>
            <w:gridSpan w:val="2"/>
            <w:tcBorders>
              <w:top w:val="single" w:sz="4" w:space="0" w:color="auto"/>
              <w:left w:val="nil"/>
              <w:bottom w:val="single" w:sz="4" w:space="0" w:color="auto"/>
              <w:right w:val="nil"/>
            </w:tcBorders>
            <w:shd w:val="clear" w:color="auto" w:fill="auto"/>
            <w:noWrap/>
            <w:vAlign w:val="bottom"/>
            <w:hideMark/>
          </w:tcPr>
          <w:p w14:paraId="29896BFF" w14:textId="77777777" w:rsidR="00B370B7" w:rsidRPr="00CB1E6A" w:rsidRDefault="00B370B7" w:rsidP="00222ACF">
            <w:pPr>
              <w:jc w:val="center"/>
              <w:rPr>
                <w:b/>
                <w:bCs/>
              </w:rPr>
            </w:pPr>
            <w:r w:rsidRPr="00CB1E6A">
              <w:rPr>
                <w:b/>
                <w:bCs/>
              </w:rPr>
              <w:t>Adsorbents</w:t>
            </w:r>
          </w:p>
        </w:tc>
        <w:tc>
          <w:tcPr>
            <w:tcW w:w="960" w:type="dxa"/>
            <w:tcBorders>
              <w:top w:val="single" w:sz="4" w:space="0" w:color="auto"/>
              <w:left w:val="nil"/>
              <w:bottom w:val="single" w:sz="4" w:space="0" w:color="auto"/>
              <w:right w:val="nil"/>
            </w:tcBorders>
            <w:shd w:val="clear" w:color="auto" w:fill="auto"/>
            <w:noWrap/>
            <w:vAlign w:val="bottom"/>
            <w:hideMark/>
          </w:tcPr>
          <w:p w14:paraId="1800DAE0" w14:textId="3C5D839D" w:rsidR="00B370B7" w:rsidRPr="00CB1E6A" w:rsidRDefault="00B370B7" w:rsidP="00222ACF">
            <w:pPr>
              <w:jc w:val="center"/>
              <w:rPr>
                <w:b/>
                <w:bCs/>
              </w:rPr>
            </w:pPr>
          </w:p>
        </w:tc>
      </w:tr>
      <w:tr w:rsidR="00CB1E6A" w:rsidRPr="00CB1E6A" w14:paraId="43BCD2EE" w14:textId="77777777" w:rsidTr="00B370B7">
        <w:trPr>
          <w:trHeight w:val="312"/>
        </w:trPr>
        <w:tc>
          <w:tcPr>
            <w:tcW w:w="3223" w:type="dxa"/>
            <w:tcBorders>
              <w:top w:val="nil"/>
              <w:left w:val="nil"/>
              <w:bottom w:val="single" w:sz="4" w:space="0" w:color="auto"/>
              <w:right w:val="nil"/>
            </w:tcBorders>
            <w:shd w:val="clear" w:color="auto" w:fill="auto"/>
            <w:noWrap/>
            <w:vAlign w:val="bottom"/>
            <w:hideMark/>
          </w:tcPr>
          <w:p w14:paraId="77BFE5BA" w14:textId="6A8EE165" w:rsidR="00B370B7" w:rsidRPr="00CB1E6A" w:rsidRDefault="00B370B7" w:rsidP="00222ACF">
            <w:pPr>
              <w:jc w:val="center"/>
              <w:rPr>
                <w:b/>
                <w:bCs/>
              </w:rPr>
            </w:pPr>
          </w:p>
        </w:tc>
        <w:tc>
          <w:tcPr>
            <w:tcW w:w="920" w:type="dxa"/>
            <w:tcBorders>
              <w:top w:val="nil"/>
              <w:left w:val="nil"/>
              <w:bottom w:val="single" w:sz="4" w:space="0" w:color="auto"/>
              <w:right w:val="nil"/>
            </w:tcBorders>
            <w:shd w:val="clear" w:color="auto" w:fill="auto"/>
            <w:noWrap/>
            <w:vAlign w:val="bottom"/>
            <w:hideMark/>
          </w:tcPr>
          <w:p w14:paraId="17DD1160" w14:textId="77777777" w:rsidR="00B370B7" w:rsidRPr="00CB1E6A" w:rsidRDefault="00B370B7" w:rsidP="00222ACF">
            <w:pPr>
              <w:jc w:val="center"/>
              <w:rPr>
                <w:b/>
                <w:bCs/>
              </w:rPr>
            </w:pPr>
            <w:r w:rsidRPr="00CB1E6A">
              <w:rPr>
                <w:b/>
                <w:bCs/>
              </w:rPr>
              <w:t>BSP1</w:t>
            </w:r>
          </w:p>
        </w:tc>
        <w:tc>
          <w:tcPr>
            <w:tcW w:w="920" w:type="dxa"/>
            <w:tcBorders>
              <w:top w:val="nil"/>
              <w:left w:val="nil"/>
              <w:bottom w:val="single" w:sz="4" w:space="0" w:color="auto"/>
              <w:right w:val="nil"/>
            </w:tcBorders>
            <w:shd w:val="clear" w:color="auto" w:fill="auto"/>
            <w:noWrap/>
            <w:vAlign w:val="bottom"/>
            <w:hideMark/>
          </w:tcPr>
          <w:p w14:paraId="16F04CA5" w14:textId="77777777" w:rsidR="00B370B7" w:rsidRPr="00CB1E6A" w:rsidRDefault="00B370B7" w:rsidP="00222ACF">
            <w:pPr>
              <w:jc w:val="center"/>
              <w:rPr>
                <w:b/>
                <w:bCs/>
              </w:rPr>
            </w:pPr>
            <w:r w:rsidRPr="00CB1E6A">
              <w:rPr>
                <w:b/>
                <w:bCs/>
              </w:rPr>
              <w:t>DRP1</w:t>
            </w:r>
          </w:p>
        </w:tc>
        <w:tc>
          <w:tcPr>
            <w:tcW w:w="920" w:type="dxa"/>
            <w:tcBorders>
              <w:top w:val="nil"/>
              <w:left w:val="nil"/>
              <w:bottom w:val="single" w:sz="4" w:space="0" w:color="auto"/>
              <w:right w:val="nil"/>
            </w:tcBorders>
            <w:shd w:val="clear" w:color="auto" w:fill="auto"/>
            <w:noWrap/>
            <w:vAlign w:val="bottom"/>
            <w:hideMark/>
          </w:tcPr>
          <w:p w14:paraId="1BB91555" w14:textId="77777777" w:rsidR="00B370B7" w:rsidRPr="00CB1E6A" w:rsidRDefault="00B370B7" w:rsidP="00222ACF">
            <w:pPr>
              <w:jc w:val="center"/>
              <w:rPr>
                <w:b/>
                <w:bCs/>
              </w:rPr>
            </w:pPr>
            <w:r w:rsidRPr="00CB1E6A">
              <w:rPr>
                <w:b/>
                <w:bCs/>
              </w:rPr>
              <w:t>EGB1</w:t>
            </w:r>
          </w:p>
        </w:tc>
        <w:tc>
          <w:tcPr>
            <w:tcW w:w="1080" w:type="dxa"/>
            <w:tcBorders>
              <w:top w:val="nil"/>
              <w:left w:val="nil"/>
              <w:bottom w:val="single" w:sz="4" w:space="0" w:color="auto"/>
              <w:right w:val="nil"/>
            </w:tcBorders>
            <w:shd w:val="clear" w:color="auto" w:fill="auto"/>
            <w:noWrap/>
            <w:vAlign w:val="bottom"/>
            <w:hideMark/>
          </w:tcPr>
          <w:p w14:paraId="26742AFB" w14:textId="0669C4D9" w:rsidR="00B370B7" w:rsidRPr="00CB1E6A" w:rsidRDefault="00B370B7" w:rsidP="00222ACF">
            <w:pPr>
              <w:jc w:val="center"/>
              <w:rPr>
                <w:b/>
                <w:bCs/>
              </w:rPr>
            </w:pPr>
            <w:r w:rsidRPr="00CB1E6A">
              <w:rPr>
                <w:b/>
                <w:bCs/>
              </w:rPr>
              <w:t>HSP1</w:t>
            </w:r>
          </w:p>
        </w:tc>
        <w:tc>
          <w:tcPr>
            <w:tcW w:w="960" w:type="dxa"/>
            <w:tcBorders>
              <w:top w:val="nil"/>
              <w:left w:val="nil"/>
              <w:bottom w:val="single" w:sz="4" w:space="0" w:color="auto"/>
              <w:right w:val="nil"/>
            </w:tcBorders>
            <w:shd w:val="clear" w:color="auto" w:fill="auto"/>
            <w:noWrap/>
            <w:vAlign w:val="bottom"/>
            <w:hideMark/>
          </w:tcPr>
          <w:p w14:paraId="51A1B580" w14:textId="77777777" w:rsidR="00B370B7" w:rsidRPr="00CB1E6A" w:rsidRDefault="00B370B7" w:rsidP="00222ACF">
            <w:pPr>
              <w:jc w:val="center"/>
              <w:rPr>
                <w:b/>
                <w:bCs/>
              </w:rPr>
            </w:pPr>
            <w:r w:rsidRPr="00CB1E6A">
              <w:rPr>
                <w:b/>
                <w:bCs/>
              </w:rPr>
              <w:t>RHP1</w:t>
            </w:r>
          </w:p>
        </w:tc>
      </w:tr>
      <w:tr w:rsidR="00CB1E6A" w:rsidRPr="00CB1E6A" w14:paraId="5A41B292" w14:textId="77777777" w:rsidTr="00B370B7">
        <w:trPr>
          <w:trHeight w:val="312"/>
        </w:trPr>
        <w:tc>
          <w:tcPr>
            <w:tcW w:w="5063" w:type="dxa"/>
            <w:gridSpan w:val="3"/>
            <w:tcBorders>
              <w:top w:val="nil"/>
              <w:left w:val="nil"/>
              <w:bottom w:val="nil"/>
              <w:right w:val="nil"/>
            </w:tcBorders>
            <w:shd w:val="clear" w:color="auto" w:fill="auto"/>
            <w:noWrap/>
            <w:vAlign w:val="bottom"/>
            <w:hideMark/>
          </w:tcPr>
          <w:p w14:paraId="3DF4CFB9" w14:textId="77777777" w:rsidR="00B370B7" w:rsidRPr="00CB1E6A" w:rsidRDefault="00B370B7" w:rsidP="00222ACF">
            <w:pPr>
              <w:jc w:val="center"/>
              <w:rPr>
                <w:b/>
                <w:bCs/>
              </w:rPr>
            </w:pPr>
            <w:r w:rsidRPr="00CB1E6A">
              <w:rPr>
                <w:b/>
                <w:bCs/>
              </w:rPr>
              <w:t>Operational parameters</w:t>
            </w:r>
          </w:p>
        </w:tc>
        <w:tc>
          <w:tcPr>
            <w:tcW w:w="920" w:type="dxa"/>
            <w:tcBorders>
              <w:top w:val="nil"/>
              <w:left w:val="nil"/>
              <w:bottom w:val="nil"/>
              <w:right w:val="nil"/>
            </w:tcBorders>
            <w:shd w:val="clear" w:color="auto" w:fill="auto"/>
            <w:noWrap/>
            <w:vAlign w:val="bottom"/>
            <w:hideMark/>
          </w:tcPr>
          <w:p w14:paraId="73D1CF2F" w14:textId="77777777" w:rsidR="00B370B7" w:rsidRPr="00CB1E6A" w:rsidRDefault="00B370B7" w:rsidP="00222ACF">
            <w:pPr>
              <w:jc w:val="center"/>
              <w:rPr>
                <w:b/>
                <w:bCs/>
              </w:rPr>
            </w:pPr>
          </w:p>
        </w:tc>
        <w:tc>
          <w:tcPr>
            <w:tcW w:w="1080" w:type="dxa"/>
            <w:tcBorders>
              <w:top w:val="nil"/>
              <w:left w:val="nil"/>
              <w:bottom w:val="nil"/>
              <w:right w:val="nil"/>
            </w:tcBorders>
            <w:shd w:val="clear" w:color="auto" w:fill="auto"/>
            <w:noWrap/>
            <w:vAlign w:val="bottom"/>
            <w:hideMark/>
          </w:tcPr>
          <w:p w14:paraId="53063C41" w14:textId="77777777" w:rsidR="00B370B7" w:rsidRPr="00CB1E6A" w:rsidRDefault="00B370B7" w:rsidP="00222ACF">
            <w:pPr>
              <w:jc w:val="center"/>
              <w:rPr>
                <w:sz w:val="20"/>
                <w:szCs w:val="20"/>
              </w:rPr>
            </w:pPr>
          </w:p>
        </w:tc>
        <w:tc>
          <w:tcPr>
            <w:tcW w:w="960" w:type="dxa"/>
            <w:tcBorders>
              <w:top w:val="nil"/>
              <w:left w:val="nil"/>
              <w:bottom w:val="nil"/>
              <w:right w:val="nil"/>
            </w:tcBorders>
            <w:shd w:val="clear" w:color="auto" w:fill="auto"/>
            <w:noWrap/>
            <w:vAlign w:val="bottom"/>
            <w:hideMark/>
          </w:tcPr>
          <w:p w14:paraId="31425EF5" w14:textId="77777777" w:rsidR="00B370B7" w:rsidRPr="00CB1E6A" w:rsidRDefault="00B370B7" w:rsidP="00222ACF">
            <w:pPr>
              <w:jc w:val="center"/>
              <w:rPr>
                <w:sz w:val="20"/>
                <w:szCs w:val="20"/>
              </w:rPr>
            </w:pPr>
          </w:p>
        </w:tc>
      </w:tr>
      <w:tr w:rsidR="00CB1E6A" w:rsidRPr="00CB1E6A" w14:paraId="56435482" w14:textId="77777777" w:rsidTr="00B370B7">
        <w:trPr>
          <w:trHeight w:val="312"/>
        </w:trPr>
        <w:tc>
          <w:tcPr>
            <w:tcW w:w="3223" w:type="dxa"/>
            <w:tcBorders>
              <w:top w:val="nil"/>
              <w:left w:val="nil"/>
              <w:bottom w:val="nil"/>
              <w:right w:val="nil"/>
            </w:tcBorders>
            <w:shd w:val="clear" w:color="auto" w:fill="auto"/>
            <w:noWrap/>
            <w:vAlign w:val="bottom"/>
            <w:hideMark/>
          </w:tcPr>
          <w:p w14:paraId="256C7584" w14:textId="77777777" w:rsidR="00B370B7" w:rsidRPr="00CB1E6A" w:rsidRDefault="00B370B7" w:rsidP="00222ACF">
            <w:r w:rsidRPr="00CB1E6A">
              <w:t>Optimum pH</w:t>
            </w:r>
          </w:p>
        </w:tc>
        <w:tc>
          <w:tcPr>
            <w:tcW w:w="920" w:type="dxa"/>
            <w:tcBorders>
              <w:top w:val="nil"/>
              <w:left w:val="nil"/>
              <w:bottom w:val="nil"/>
              <w:right w:val="nil"/>
            </w:tcBorders>
            <w:shd w:val="clear" w:color="auto" w:fill="auto"/>
            <w:noWrap/>
            <w:vAlign w:val="bottom"/>
            <w:hideMark/>
          </w:tcPr>
          <w:p w14:paraId="4CE500B3" w14:textId="77777777" w:rsidR="00B370B7" w:rsidRPr="00CB1E6A" w:rsidRDefault="00B370B7" w:rsidP="00222ACF">
            <w:pPr>
              <w:jc w:val="center"/>
            </w:pPr>
            <w:r w:rsidRPr="00CB1E6A">
              <w:t>3</w:t>
            </w:r>
          </w:p>
        </w:tc>
        <w:tc>
          <w:tcPr>
            <w:tcW w:w="920" w:type="dxa"/>
            <w:tcBorders>
              <w:top w:val="nil"/>
              <w:left w:val="nil"/>
              <w:bottom w:val="nil"/>
              <w:right w:val="nil"/>
            </w:tcBorders>
            <w:shd w:val="clear" w:color="auto" w:fill="auto"/>
            <w:noWrap/>
            <w:vAlign w:val="bottom"/>
            <w:hideMark/>
          </w:tcPr>
          <w:p w14:paraId="0858B244" w14:textId="77777777" w:rsidR="00B370B7" w:rsidRPr="00CB1E6A" w:rsidRDefault="00B370B7" w:rsidP="00222ACF">
            <w:pPr>
              <w:jc w:val="center"/>
            </w:pPr>
            <w:r w:rsidRPr="00CB1E6A">
              <w:t>4</w:t>
            </w:r>
          </w:p>
        </w:tc>
        <w:tc>
          <w:tcPr>
            <w:tcW w:w="920" w:type="dxa"/>
            <w:tcBorders>
              <w:top w:val="nil"/>
              <w:left w:val="nil"/>
              <w:bottom w:val="nil"/>
              <w:right w:val="nil"/>
            </w:tcBorders>
            <w:shd w:val="clear" w:color="auto" w:fill="auto"/>
            <w:noWrap/>
            <w:vAlign w:val="bottom"/>
            <w:hideMark/>
          </w:tcPr>
          <w:p w14:paraId="4DBB8902" w14:textId="77777777" w:rsidR="00B370B7" w:rsidRPr="00CB1E6A" w:rsidRDefault="00B370B7" w:rsidP="00222ACF">
            <w:pPr>
              <w:jc w:val="center"/>
            </w:pPr>
            <w:r w:rsidRPr="00CB1E6A">
              <w:t>5</w:t>
            </w:r>
          </w:p>
        </w:tc>
        <w:tc>
          <w:tcPr>
            <w:tcW w:w="1080" w:type="dxa"/>
            <w:tcBorders>
              <w:top w:val="nil"/>
              <w:left w:val="nil"/>
              <w:bottom w:val="nil"/>
              <w:right w:val="nil"/>
            </w:tcBorders>
            <w:shd w:val="clear" w:color="auto" w:fill="auto"/>
            <w:noWrap/>
            <w:vAlign w:val="bottom"/>
            <w:hideMark/>
          </w:tcPr>
          <w:p w14:paraId="2E83F54F" w14:textId="77777777" w:rsidR="00B370B7" w:rsidRPr="00CB1E6A" w:rsidRDefault="00B370B7" w:rsidP="00222ACF">
            <w:pPr>
              <w:jc w:val="center"/>
            </w:pPr>
            <w:r w:rsidRPr="00CB1E6A">
              <w:t>3</w:t>
            </w:r>
          </w:p>
        </w:tc>
        <w:tc>
          <w:tcPr>
            <w:tcW w:w="960" w:type="dxa"/>
            <w:tcBorders>
              <w:top w:val="nil"/>
              <w:left w:val="nil"/>
              <w:bottom w:val="nil"/>
              <w:right w:val="nil"/>
            </w:tcBorders>
            <w:shd w:val="clear" w:color="auto" w:fill="auto"/>
            <w:noWrap/>
            <w:vAlign w:val="bottom"/>
            <w:hideMark/>
          </w:tcPr>
          <w:p w14:paraId="17669A8A" w14:textId="77777777" w:rsidR="00B370B7" w:rsidRPr="00CB1E6A" w:rsidRDefault="00B370B7" w:rsidP="00222ACF">
            <w:pPr>
              <w:jc w:val="center"/>
            </w:pPr>
            <w:r w:rsidRPr="00CB1E6A">
              <w:t>5</w:t>
            </w:r>
          </w:p>
        </w:tc>
      </w:tr>
      <w:tr w:rsidR="00CB1E6A" w:rsidRPr="00CB1E6A" w14:paraId="09A01FCD" w14:textId="77777777" w:rsidTr="00B370B7">
        <w:trPr>
          <w:trHeight w:val="312"/>
        </w:trPr>
        <w:tc>
          <w:tcPr>
            <w:tcW w:w="3223" w:type="dxa"/>
            <w:tcBorders>
              <w:top w:val="nil"/>
              <w:left w:val="nil"/>
              <w:bottom w:val="nil"/>
              <w:right w:val="nil"/>
            </w:tcBorders>
            <w:shd w:val="clear" w:color="auto" w:fill="auto"/>
            <w:noWrap/>
            <w:vAlign w:val="bottom"/>
            <w:hideMark/>
          </w:tcPr>
          <w:p w14:paraId="700DD7CA" w14:textId="77777777" w:rsidR="00B370B7" w:rsidRPr="00CB1E6A" w:rsidRDefault="00B370B7" w:rsidP="00222ACF">
            <w:r w:rsidRPr="00CB1E6A">
              <w:t>Adsorbed quantity at equilibrium</w:t>
            </w:r>
          </w:p>
        </w:tc>
        <w:tc>
          <w:tcPr>
            <w:tcW w:w="920" w:type="dxa"/>
            <w:tcBorders>
              <w:top w:val="nil"/>
              <w:left w:val="nil"/>
              <w:bottom w:val="nil"/>
              <w:right w:val="nil"/>
            </w:tcBorders>
            <w:shd w:val="clear" w:color="auto" w:fill="auto"/>
            <w:noWrap/>
            <w:vAlign w:val="bottom"/>
            <w:hideMark/>
          </w:tcPr>
          <w:p w14:paraId="5E1C550B" w14:textId="77777777" w:rsidR="00B370B7" w:rsidRPr="00CB1E6A" w:rsidRDefault="00B370B7" w:rsidP="00222ACF">
            <w:pPr>
              <w:jc w:val="center"/>
            </w:pPr>
            <w:r w:rsidRPr="00CB1E6A">
              <w:t>44.01</w:t>
            </w:r>
          </w:p>
        </w:tc>
        <w:tc>
          <w:tcPr>
            <w:tcW w:w="920" w:type="dxa"/>
            <w:tcBorders>
              <w:top w:val="nil"/>
              <w:left w:val="nil"/>
              <w:bottom w:val="nil"/>
              <w:right w:val="nil"/>
            </w:tcBorders>
            <w:shd w:val="clear" w:color="auto" w:fill="auto"/>
            <w:noWrap/>
            <w:vAlign w:val="bottom"/>
            <w:hideMark/>
          </w:tcPr>
          <w:p w14:paraId="7FF78027" w14:textId="77777777" w:rsidR="00B370B7" w:rsidRPr="00CB1E6A" w:rsidRDefault="00B370B7" w:rsidP="00222ACF">
            <w:pPr>
              <w:jc w:val="center"/>
            </w:pPr>
            <w:r w:rsidRPr="00CB1E6A">
              <w:t>43.65</w:t>
            </w:r>
          </w:p>
        </w:tc>
        <w:tc>
          <w:tcPr>
            <w:tcW w:w="920" w:type="dxa"/>
            <w:tcBorders>
              <w:top w:val="nil"/>
              <w:left w:val="nil"/>
              <w:bottom w:val="nil"/>
              <w:right w:val="nil"/>
            </w:tcBorders>
            <w:shd w:val="clear" w:color="auto" w:fill="auto"/>
            <w:noWrap/>
            <w:vAlign w:val="bottom"/>
            <w:hideMark/>
          </w:tcPr>
          <w:p w14:paraId="54FC4D5B" w14:textId="77777777" w:rsidR="00B370B7" w:rsidRPr="00CB1E6A" w:rsidRDefault="00B370B7" w:rsidP="00222ACF">
            <w:pPr>
              <w:jc w:val="center"/>
            </w:pPr>
            <w:r w:rsidRPr="00CB1E6A">
              <w:t>45.77</w:t>
            </w:r>
          </w:p>
        </w:tc>
        <w:tc>
          <w:tcPr>
            <w:tcW w:w="1080" w:type="dxa"/>
            <w:tcBorders>
              <w:top w:val="nil"/>
              <w:left w:val="nil"/>
              <w:bottom w:val="nil"/>
              <w:right w:val="nil"/>
            </w:tcBorders>
            <w:shd w:val="clear" w:color="auto" w:fill="auto"/>
            <w:noWrap/>
            <w:vAlign w:val="bottom"/>
            <w:hideMark/>
          </w:tcPr>
          <w:p w14:paraId="6E307931" w14:textId="77777777" w:rsidR="00B370B7" w:rsidRPr="00CB1E6A" w:rsidRDefault="00B370B7" w:rsidP="00222ACF">
            <w:pPr>
              <w:jc w:val="center"/>
            </w:pPr>
            <w:r w:rsidRPr="00CB1E6A">
              <w:t>43.65</w:t>
            </w:r>
          </w:p>
        </w:tc>
        <w:tc>
          <w:tcPr>
            <w:tcW w:w="960" w:type="dxa"/>
            <w:tcBorders>
              <w:top w:val="nil"/>
              <w:left w:val="nil"/>
              <w:bottom w:val="nil"/>
              <w:right w:val="nil"/>
            </w:tcBorders>
            <w:shd w:val="clear" w:color="auto" w:fill="auto"/>
            <w:noWrap/>
            <w:vAlign w:val="bottom"/>
            <w:hideMark/>
          </w:tcPr>
          <w:p w14:paraId="54A64489" w14:textId="77777777" w:rsidR="00B370B7" w:rsidRPr="00CB1E6A" w:rsidRDefault="00B370B7" w:rsidP="00222ACF">
            <w:pPr>
              <w:jc w:val="center"/>
            </w:pPr>
            <w:r w:rsidRPr="00CB1E6A">
              <w:t>42.29</w:t>
            </w:r>
          </w:p>
        </w:tc>
      </w:tr>
      <w:tr w:rsidR="00CB1E6A" w:rsidRPr="00CB1E6A" w14:paraId="23575EA3" w14:textId="77777777" w:rsidTr="00B370B7">
        <w:trPr>
          <w:trHeight w:val="372"/>
        </w:trPr>
        <w:tc>
          <w:tcPr>
            <w:tcW w:w="3223" w:type="dxa"/>
            <w:tcBorders>
              <w:top w:val="nil"/>
              <w:left w:val="nil"/>
              <w:bottom w:val="nil"/>
              <w:right w:val="nil"/>
            </w:tcBorders>
            <w:shd w:val="clear" w:color="auto" w:fill="auto"/>
            <w:noWrap/>
            <w:vAlign w:val="bottom"/>
            <w:hideMark/>
          </w:tcPr>
          <w:p w14:paraId="5EF0C1C1" w14:textId="77777777" w:rsidR="00B370B7" w:rsidRPr="00CB1E6A" w:rsidRDefault="00B370B7" w:rsidP="00222ACF">
            <w:r w:rsidRPr="00CB1E6A">
              <w:t>Optimum temperature (</w:t>
            </w:r>
            <w:r w:rsidRPr="00CB1E6A">
              <w:rPr>
                <w:vertAlign w:val="superscript"/>
              </w:rPr>
              <w:t>o</w:t>
            </w:r>
            <w:r w:rsidRPr="00CB1E6A">
              <w:t>C)</w:t>
            </w:r>
          </w:p>
        </w:tc>
        <w:tc>
          <w:tcPr>
            <w:tcW w:w="920" w:type="dxa"/>
            <w:tcBorders>
              <w:top w:val="nil"/>
              <w:left w:val="nil"/>
              <w:bottom w:val="nil"/>
              <w:right w:val="nil"/>
            </w:tcBorders>
            <w:shd w:val="clear" w:color="auto" w:fill="auto"/>
            <w:noWrap/>
            <w:vAlign w:val="bottom"/>
            <w:hideMark/>
          </w:tcPr>
          <w:p w14:paraId="5545F17D" w14:textId="77777777" w:rsidR="00B370B7" w:rsidRPr="00CB1E6A" w:rsidRDefault="00B370B7" w:rsidP="00222ACF">
            <w:pPr>
              <w:jc w:val="center"/>
            </w:pPr>
            <w:r w:rsidRPr="00CB1E6A">
              <w:t>26</w:t>
            </w:r>
          </w:p>
        </w:tc>
        <w:tc>
          <w:tcPr>
            <w:tcW w:w="920" w:type="dxa"/>
            <w:tcBorders>
              <w:top w:val="nil"/>
              <w:left w:val="nil"/>
              <w:bottom w:val="nil"/>
              <w:right w:val="nil"/>
            </w:tcBorders>
            <w:shd w:val="clear" w:color="auto" w:fill="auto"/>
            <w:noWrap/>
            <w:vAlign w:val="bottom"/>
            <w:hideMark/>
          </w:tcPr>
          <w:p w14:paraId="774E2338" w14:textId="77777777" w:rsidR="00B370B7" w:rsidRPr="00CB1E6A" w:rsidRDefault="00B370B7" w:rsidP="00222ACF">
            <w:pPr>
              <w:jc w:val="center"/>
            </w:pPr>
            <w:r w:rsidRPr="00CB1E6A">
              <w:t>26</w:t>
            </w:r>
          </w:p>
        </w:tc>
        <w:tc>
          <w:tcPr>
            <w:tcW w:w="920" w:type="dxa"/>
            <w:tcBorders>
              <w:top w:val="nil"/>
              <w:left w:val="nil"/>
              <w:bottom w:val="nil"/>
              <w:right w:val="nil"/>
            </w:tcBorders>
            <w:shd w:val="clear" w:color="auto" w:fill="auto"/>
            <w:noWrap/>
            <w:vAlign w:val="bottom"/>
            <w:hideMark/>
          </w:tcPr>
          <w:p w14:paraId="0BAA213E" w14:textId="77777777" w:rsidR="00B370B7" w:rsidRPr="00CB1E6A" w:rsidRDefault="00B370B7" w:rsidP="00222ACF">
            <w:pPr>
              <w:jc w:val="center"/>
            </w:pPr>
            <w:r w:rsidRPr="00CB1E6A">
              <w:t>55</w:t>
            </w:r>
          </w:p>
        </w:tc>
        <w:tc>
          <w:tcPr>
            <w:tcW w:w="1080" w:type="dxa"/>
            <w:tcBorders>
              <w:top w:val="nil"/>
              <w:left w:val="nil"/>
              <w:bottom w:val="nil"/>
              <w:right w:val="nil"/>
            </w:tcBorders>
            <w:shd w:val="clear" w:color="auto" w:fill="auto"/>
            <w:noWrap/>
            <w:vAlign w:val="bottom"/>
            <w:hideMark/>
          </w:tcPr>
          <w:p w14:paraId="18CA11C8" w14:textId="77777777" w:rsidR="00B370B7" w:rsidRPr="00CB1E6A" w:rsidRDefault="00B370B7" w:rsidP="00222ACF">
            <w:pPr>
              <w:jc w:val="center"/>
            </w:pPr>
            <w:r w:rsidRPr="00CB1E6A">
              <w:t>55</w:t>
            </w:r>
          </w:p>
        </w:tc>
        <w:tc>
          <w:tcPr>
            <w:tcW w:w="960" w:type="dxa"/>
            <w:tcBorders>
              <w:top w:val="nil"/>
              <w:left w:val="nil"/>
              <w:bottom w:val="nil"/>
              <w:right w:val="nil"/>
            </w:tcBorders>
            <w:shd w:val="clear" w:color="auto" w:fill="auto"/>
            <w:noWrap/>
            <w:vAlign w:val="bottom"/>
            <w:hideMark/>
          </w:tcPr>
          <w:p w14:paraId="1B18D95C" w14:textId="77777777" w:rsidR="00B370B7" w:rsidRPr="00CB1E6A" w:rsidRDefault="00B370B7" w:rsidP="00222ACF">
            <w:pPr>
              <w:jc w:val="center"/>
            </w:pPr>
            <w:r w:rsidRPr="00CB1E6A">
              <w:t>35</w:t>
            </w:r>
          </w:p>
        </w:tc>
      </w:tr>
      <w:tr w:rsidR="00CB1E6A" w:rsidRPr="00CB1E6A" w14:paraId="59941D07" w14:textId="77777777" w:rsidTr="00B370B7">
        <w:trPr>
          <w:trHeight w:val="360"/>
        </w:trPr>
        <w:tc>
          <w:tcPr>
            <w:tcW w:w="5063" w:type="dxa"/>
            <w:gridSpan w:val="3"/>
            <w:tcBorders>
              <w:top w:val="nil"/>
              <w:left w:val="nil"/>
              <w:bottom w:val="nil"/>
              <w:right w:val="nil"/>
            </w:tcBorders>
            <w:shd w:val="clear" w:color="auto" w:fill="auto"/>
            <w:noWrap/>
            <w:vAlign w:val="bottom"/>
            <w:hideMark/>
          </w:tcPr>
          <w:p w14:paraId="69D6603D" w14:textId="77777777" w:rsidR="00B370B7" w:rsidRPr="00CB1E6A" w:rsidRDefault="00B370B7" w:rsidP="00222ACF">
            <w:pPr>
              <w:rPr>
                <w:b/>
                <w:bCs/>
              </w:rPr>
            </w:pPr>
            <w:r w:rsidRPr="00CB1E6A">
              <w:rPr>
                <w:b/>
                <w:bCs/>
              </w:rPr>
              <w:t>Isothermal studies (R</w:t>
            </w:r>
            <w:r w:rsidRPr="00CB1E6A">
              <w:rPr>
                <w:b/>
                <w:bCs/>
                <w:vertAlign w:val="superscript"/>
              </w:rPr>
              <w:t>2</w:t>
            </w:r>
            <w:r w:rsidRPr="00CB1E6A">
              <w:rPr>
                <w:b/>
                <w:bCs/>
              </w:rPr>
              <w:t>)</w:t>
            </w:r>
          </w:p>
        </w:tc>
        <w:tc>
          <w:tcPr>
            <w:tcW w:w="920" w:type="dxa"/>
            <w:tcBorders>
              <w:top w:val="nil"/>
              <w:left w:val="nil"/>
              <w:bottom w:val="nil"/>
              <w:right w:val="nil"/>
            </w:tcBorders>
            <w:shd w:val="clear" w:color="auto" w:fill="auto"/>
            <w:noWrap/>
            <w:vAlign w:val="bottom"/>
            <w:hideMark/>
          </w:tcPr>
          <w:p w14:paraId="6036F9DF" w14:textId="77777777" w:rsidR="00B370B7" w:rsidRPr="00CB1E6A" w:rsidRDefault="00B370B7" w:rsidP="00222ACF">
            <w:pPr>
              <w:jc w:val="center"/>
              <w:rPr>
                <w:b/>
                <w:bCs/>
              </w:rPr>
            </w:pPr>
          </w:p>
        </w:tc>
        <w:tc>
          <w:tcPr>
            <w:tcW w:w="1080" w:type="dxa"/>
            <w:tcBorders>
              <w:top w:val="nil"/>
              <w:left w:val="nil"/>
              <w:bottom w:val="nil"/>
              <w:right w:val="nil"/>
            </w:tcBorders>
            <w:shd w:val="clear" w:color="auto" w:fill="auto"/>
            <w:noWrap/>
            <w:vAlign w:val="bottom"/>
            <w:hideMark/>
          </w:tcPr>
          <w:p w14:paraId="381CC790" w14:textId="77777777" w:rsidR="00B370B7" w:rsidRPr="00CB1E6A" w:rsidRDefault="00B370B7" w:rsidP="00222ACF">
            <w:pPr>
              <w:jc w:val="center"/>
              <w:rPr>
                <w:sz w:val="20"/>
                <w:szCs w:val="20"/>
              </w:rPr>
            </w:pPr>
          </w:p>
        </w:tc>
        <w:tc>
          <w:tcPr>
            <w:tcW w:w="960" w:type="dxa"/>
            <w:tcBorders>
              <w:top w:val="nil"/>
              <w:left w:val="nil"/>
              <w:bottom w:val="nil"/>
              <w:right w:val="nil"/>
            </w:tcBorders>
            <w:shd w:val="clear" w:color="auto" w:fill="auto"/>
            <w:noWrap/>
            <w:vAlign w:val="bottom"/>
            <w:hideMark/>
          </w:tcPr>
          <w:p w14:paraId="4320BA33" w14:textId="77777777" w:rsidR="00B370B7" w:rsidRPr="00CB1E6A" w:rsidRDefault="00B370B7" w:rsidP="00222ACF">
            <w:pPr>
              <w:jc w:val="center"/>
              <w:rPr>
                <w:sz w:val="20"/>
                <w:szCs w:val="20"/>
              </w:rPr>
            </w:pPr>
          </w:p>
        </w:tc>
      </w:tr>
      <w:tr w:rsidR="00CB1E6A" w:rsidRPr="00CB1E6A" w14:paraId="2E7BAF1F" w14:textId="77777777" w:rsidTr="00B370B7">
        <w:trPr>
          <w:trHeight w:val="312"/>
        </w:trPr>
        <w:tc>
          <w:tcPr>
            <w:tcW w:w="3223" w:type="dxa"/>
            <w:tcBorders>
              <w:top w:val="nil"/>
              <w:left w:val="nil"/>
              <w:bottom w:val="nil"/>
              <w:right w:val="nil"/>
            </w:tcBorders>
            <w:shd w:val="clear" w:color="auto" w:fill="auto"/>
            <w:noWrap/>
            <w:vAlign w:val="bottom"/>
            <w:hideMark/>
          </w:tcPr>
          <w:p w14:paraId="222A81F7" w14:textId="77777777" w:rsidR="00B370B7" w:rsidRPr="00CB1E6A" w:rsidRDefault="00B370B7" w:rsidP="00222ACF">
            <w:r w:rsidRPr="00CB1E6A">
              <w:t>Langmuir</w:t>
            </w:r>
          </w:p>
        </w:tc>
        <w:tc>
          <w:tcPr>
            <w:tcW w:w="920" w:type="dxa"/>
            <w:tcBorders>
              <w:top w:val="nil"/>
              <w:left w:val="nil"/>
              <w:bottom w:val="nil"/>
              <w:right w:val="nil"/>
            </w:tcBorders>
            <w:shd w:val="clear" w:color="auto" w:fill="auto"/>
            <w:noWrap/>
            <w:vAlign w:val="bottom"/>
            <w:hideMark/>
          </w:tcPr>
          <w:p w14:paraId="53C8B433" w14:textId="77777777" w:rsidR="00B370B7" w:rsidRPr="00CB1E6A" w:rsidRDefault="00B370B7" w:rsidP="00222ACF">
            <w:pPr>
              <w:jc w:val="center"/>
            </w:pPr>
            <w:r w:rsidRPr="00CB1E6A">
              <w:t>0.7937</w:t>
            </w:r>
          </w:p>
        </w:tc>
        <w:tc>
          <w:tcPr>
            <w:tcW w:w="920" w:type="dxa"/>
            <w:tcBorders>
              <w:top w:val="nil"/>
              <w:left w:val="nil"/>
              <w:bottom w:val="nil"/>
              <w:right w:val="nil"/>
            </w:tcBorders>
            <w:shd w:val="clear" w:color="auto" w:fill="auto"/>
            <w:noWrap/>
            <w:vAlign w:val="bottom"/>
            <w:hideMark/>
          </w:tcPr>
          <w:p w14:paraId="55B5EFB4" w14:textId="77777777" w:rsidR="00B370B7" w:rsidRPr="00CB1E6A" w:rsidRDefault="00B370B7" w:rsidP="00222ACF">
            <w:pPr>
              <w:jc w:val="center"/>
            </w:pPr>
            <w:r w:rsidRPr="00CB1E6A">
              <w:t>0.9942</w:t>
            </w:r>
          </w:p>
        </w:tc>
        <w:tc>
          <w:tcPr>
            <w:tcW w:w="920" w:type="dxa"/>
            <w:tcBorders>
              <w:top w:val="nil"/>
              <w:left w:val="nil"/>
              <w:bottom w:val="nil"/>
              <w:right w:val="nil"/>
            </w:tcBorders>
            <w:shd w:val="clear" w:color="auto" w:fill="auto"/>
            <w:noWrap/>
            <w:vAlign w:val="bottom"/>
            <w:hideMark/>
          </w:tcPr>
          <w:p w14:paraId="3FB9AACD" w14:textId="77777777" w:rsidR="00B370B7" w:rsidRPr="00CB1E6A" w:rsidRDefault="00B370B7" w:rsidP="00222ACF">
            <w:pPr>
              <w:jc w:val="center"/>
            </w:pPr>
            <w:r w:rsidRPr="00CB1E6A">
              <w:t>0.7418</w:t>
            </w:r>
          </w:p>
        </w:tc>
        <w:tc>
          <w:tcPr>
            <w:tcW w:w="1080" w:type="dxa"/>
            <w:tcBorders>
              <w:top w:val="nil"/>
              <w:left w:val="nil"/>
              <w:bottom w:val="nil"/>
              <w:right w:val="nil"/>
            </w:tcBorders>
            <w:shd w:val="clear" w:color="auto" w:fill="auto"/>
            <w:noWrap/>
            <w:vAlign w:val="bottom"/>
            <w:hideMark/>
          </w:tcPr>
          <w:p w14:paraId="50DA4F37" w14:textId="77777777" w:rsidR="00B370B7" w:rsidRPr="00CB1E6A" w:rsidRDefault="00B370B7" w:rsidP="00222ACF">
            <w:pPr>
              <w:jc w:val="center"/>
            </w:pPr>
            <w:r w:rsidRPr="00CB1E6A">
              <w:t>0.7646</w:t>
            </w:r>
          </w:p>
        </w:tc>
        <w:tc>
          <w:tcPr>
            <w:tcW w:w="960" w:type="dxa"/>
            <w:tcBorders>
              <w:top w:val="nil"/>
              <w:left w:val="nil"/>
              <w:bottom w:val="nil"/>
              <w:right w:val="nil"/>
            </w:tcBorders>
            <w:shd w:val="clear" w:color="auto" w:fill="auto"/>
            <w:noWrap/>
            <w:vAlign w:val="bottom"/>
            <w:hideMark/>
          </w:tcPr>
          <w:p w14:paraId="621DDB87" w14:textId="77777777" w:rsidR="00B370B7" w:rsidRPr="00CB1E6A" w:rsidRDefault="00B370B7" w:rsidP="00222ACF">
            <w:pPr>
              <w:jc w:val="center"/>
            </w:pPr>
            <w:r w:rsidRPr="00CB1E6A">
              <w:t>0.7756</w:t>
            </w:r>
          </w:p>
        </w:tc>
      </w:tr>
      <w:tr w:rsidR="00CB1E6A" w:rsidRPr="00CB1E6A" w14:paraId="5E1D194D" w14:textId="77777777" w:rsidTr="00B370B7">
        <w:trPr>
          <w:trHeight w:val="312"/>
        </w:trPr>
        <w:tc>
          <w:tcPr>
            <w:tcW w:w="3223" w:type="dxa"/>
            <w:tcBorders>
              <w:top w:val="nil"/>
              <w:left w:val="nil"/>
              <w:bottom w:val="nil"/>
              <w:right w:val="nil"/>
            </w:tcBorders>
            <w:shd w:val="clear" w:color="auto" w:fill="auto"/>
            <w:noWrap/>
            <w:vAlign w:val="bottom"/>
            <w:hideMark/>
          </w:tcPr>
          <w:p w14:paraId="59FA1360" w14:textId="77777777" w:rsidR="00B370B7" w:rsidRPr="00CB1E6A" w:rsidRDefault="00B370B7" w:rsidP="00222ACF">
            <w:r w:rsidRPr="00CB1E6A">
              <w:t>Freundlich</w:t>
            </w:r>
          </w:p>
        </w:tc>
        <w:tc>
          <w:tcPr>
            <w:tcW w:w="920" w:type="dxa"/>
            <w:tcBorders>
              <w:top w:val="nil"/>
              <w:left w:val="nil"/>
              <w:bottom w:val="nil"/>
              <w:right w:val="nil"/>
            </w:tcBorders>
            <w:shd w:val="clear" w:color="auto" w:fill="auto"/>
            <w:noWrap/>
            <w:vAlign w:val="bottom"/>
            <w:hideMark/>
          </w:tcPr>
          <w:p w14:paraId="69C61EEB" w14:textId="77777777" w:rsidR="00B370B7" w:rsidRPr="00CB1E6A" w:rsidRDefault="00B370B7" w:rsidP="00222ACF">
            <w:pPr>
              <w:jc w:val="center"/>
            </w:pPr>
            <w:r w:rsidRPr="00CB1E6A">
              <w:t>0.9967</w:t>
            </w:r>
          </w:p>
        </w:tc>
        <w:tc>
          <w:tcPr>
            <w:tcW w:w="920" w:type="dxa"/>
            <w:tcBorders>
              <w:top w:val="nil"/>
              <w:left w:val="nil"/>
              <w:bottom w:val="nil"/>
              <w:right w:val="nil"/>
            </w:tcBorders>
            <w:shd w:val="clear" w:color="auto" w:fill="auto"/>
            <w:noWrap/>
            <w:vAlign w:val="bottom"/>
            <w:hideMark/>
          </w:tcPr>
          <w:p w14:paraId="709CFD6D" w14:textId="77777777" w:rsidR="00B370B7" w:rsidRPr="00CB1E6A" w:rsidRDefault="00B370B7" w:rsidP="00222ACF">
            <w:pPr>
              <w:jc w:val="center"/>
            </w:pPr>
            <w:r w:rsidRPr="00CB1E6A">
              <w:t>0.9971</w:t>
            </w:r>
          </w:p>
        </w:tc>
        <w:tc>
          <w:tcPr>
            <w:tcW w:w="920" w:type="dxa"/>
            <w:tcBorders>
              <w:top w:val="nil"/>
              <w:left w:val="nil"/>
              <w:bottom w:val="nil"/>
              <w:right w:val="nil"/>
            </w:tcBorders>
            <w:shd w:val="clear" w:color="auto" w:fill="auto"/>
            <w:noWrap/>
            <w:vAlign w:val="bottom"/>
            <w:hideMark/>
          </w:tcPr>
          <w:p w14:paraId="51B3398E" w14:textId="77777777" w:rsidR="00B370B7" w:rsidRPr="00CB1E6A" w:rsidRDefault="00B370B7" w:rsidP="00222ACF">
            <w:pPr>
              <w:jc w:val="center"/>
            </w:pPr>
            <w:r w:rsidRPr="00CB1E6A">
              <w:t>0.9826</w:t>
            </w:r>
          </w:p>
        </w:tc>
        <w:tc>
          <w:tcPr>
            <w:tcW w:w="1080" w:type="dxa"/>
            <w:tcBorders>
              <w:top w:val="nil"/>
              <w:left w:val="nil"/>
              <w:bottom w:val="nil"/>
              <w:right w:val="nil"/>
            </w:tcBorders>
            <w:shd w:val="clear" w:color="auto" w:fill="auto"/>
            <w:noWrap/>
            <w:vAlign w:val="bottom"/>
            <w:hideMark/>
          </w:tcPr>
          <w:p w14:paraId="63B3D945" w14:textId="77777777" w:rsidR="00B370B7" w:rsidRPr="00CB1E6A" w:rsidRDefault="00B370B7" w:rsidP="00222ACF">
            <w:pPr>
              <w:jc w:val="center"/>
            </w:pPr>
            <w:r w:rsidRPr="00CB1E6A">
              <w:t>0.9735</w:t>
            </w:r>
          </w:p>
        </w:tc>
        <w:tc>
          <w:tcPr>
            <w:tcW w:w="960" w:type="dxa"/>
            <w:tcBorders>
              <w:top w:val="nil"/>
              <w:left w:val="nil"/>
              <w:bottom w:val="nil"/>
              <w:right w:val="nil"/>
            </w:tcBorders>
            <w:shd w:val="clear" w:color="auto" w:fill="auto"/>
            <w:noWrap/>
            <w:vAlign w:val="bottom"/>
            <w:hideMark/>
          </w:tcPr>
          <w:p w14:paraId="05A3205C" w14:textId="77777777" w:rsidR="00B370B7" w:rsidRPr="00CB1E6A" w:rsidRDefault="00B370B7" w:rsidP="00222ACF">
            <w:pPr>
              <w:jc w:val="center"/>
            </w:pPr>
            <w:r w:rsidRPr="00CB1E6A">
              <w:t>0.9711</w:t>
            </w:r>
          </w:p>
        </w:tc>
      </w:tr>
      <w:tr w:rsidR="00CB1E6A" w:rsidRPr="00CB1E6A" w14:paraId="444E19F7" w14:textId="77777777" w:rsidTr="00B370B7">
        <w:trPr>
          <w:trHeight w:val="312"/>
        </w:trPr>
        <w:tc>
          <w:tcPr>
            <w:tcW w:w="3223" w:type="dxa"/>
            <w:tcBorders>
              <w:top w:val="nil"/>
              <w:left w:val="nil"/>
              <w:bottom w:val="nil"/>
              <w:right w:val="nil"/>
            </w:tcBorders>
            <w:shd w:val="clear" w:color="auto" w:fill="auto"/>
            <w:noWrap/>
            <w:vAlign w:val="bottom"/>
            <w:hideMark/>
          </w:tcPr>
          <w:p w14:paraId="1D607B70" w14:textId="77777777" w:rsidR="00B370B7" w:rsidRPr="00CB1E6A" w:rsidRDefault="00B370B7" w:rsidP="00222ACF">
            <w:r w:rsidRPr="00CB1E6A">
              <w:t>Dubinin-Raduchkevich</w:t>
            </w:r>
          </w:p>
        </w:tc>
        <w:tc>
          <w:tcPr>
            <w:tcW w:w="920" w:type="dxa"/>
            <w:tcBorders>
              <w:top w:val="nil"/>
              <w:left w:val="nil"/>
              <w:bottom w:val="nil"/>
              <w:right w:val="nil"/>
            </w:tcBorders>
            <w:shd w:val="clear" w:color="auto" w:fill="auto"/>
            <w:noWrap/>
            <w:vAlign w:val="bottom"/>
            <w:hideMark/>
          </w:tcPr>
          <w:p w14:paraId="196C30B6" w14:textId="77777777" w:rsidR="00B370B7" w:rsidRPr="00CB1E6A" w:rsidRDefault="00B370B7" w:rsidP="00222ACF">
            <w:pPr>
              <w:jc w:val="center"/>
            </w:pPr>
            <w:r w:rsidRPr="00CB1E6A">
              <w:t>0.992</w:t>
            </w:r>
          </w:p>
        </w:tc>
        <w:tc>
          <w:tcPr>
            <w:tcW w:w="920" w:type="dxa"/>
            <w:tcBorders>
              <w:top w:val="nil"/>
              <w:left w:val="nil"/>
              <w:bottom w:val="nil"/>
              <w:right w:val="nil"/>
            </w:tcBorders>
            <w:shd w:val="clear" w:color="auto" w:fill="auto"/>
            <w:noWrap/>
            <w:vAlign w:val="bottom"/>
            <w:hideMark/>
          </w:tcPr>
          <w:p w14:paraId="6695725C" w14:textId="77777777" w:rsidR="00B370B7" w:rsidRPr="00CB1E6A" w:rsidRDefault="00B370B7" w:rsidP="00222ACF">
            <w:pPr>
              <w:jc w:val="center"/>
            </w:pPr>
            <w:r w:rsidRPr="00CB1E6A">
              <w:t>0.9836</w:t>
            </w:r>
          </w:p>
        </w:tc>
        <w:tc>
          <w:tcPr>
            <w:tcW w:w="920" w:type="dxa"/>
            <w:tcBorders>
              <w:top w:val="nil"/>
              <w:left w:val="nil"/>
              <w:bottom w:val="nil"/>
              <w:right w:val="nil"/>
            </w:tcBorders>
            <w:shd w:val="clear" w:color="auto" w:fill="auto"/>
            <w:noWrap/>
            <w:vAlign w:val="bottom"/>
            <w:hideMark/>
          </w:tcPr>
          <w:p w14:paraId="0E510EC3" w14:textId="77777777" w:rsidR="00B370B7" w:rsidRPr="00CB1E6A" w:rsidRDefault="00B370B7" w:rsidP="00222ACF">
            <w:pPr>
              <w:jc w:val="center"/>
            </w:pPr>
            <w:r w:rsidRPr="00CB1E6A">
              <w:t>0.9452</w:t>
            </w:r>
          </w:p>
        </w:tc>
        <w:tc>
          <w:tcPr>
            <w:tcW w:w="1080" w:type="dxa"/>
            <w:tcBorders>
              <w:top w:val="nil"/>
              <w:left w:val="nil"/>
              <w:bottom w:val="nil"/>
              <w:right w:val="nil"/>
            </w:tcBorders>
            <w:shd w:val="clear" w:color="auto" w:fill="auto"/>
            <w:noWrap/>
            <w:vAlign w:val="bottom"/>
            <w:hideMark/>
          </w:tcPr>
          <w:p w14:paraId="56B0126D" w14:textId="77777777" w:rsidR="00B370B7" w:rsidRPr="00CB1E6A" w:rsidRDefault="00B370B7" w:rsidP="00222ACF">
            <w:pPr>
              <w:jc w:val="center"/>
            </w:pPr>
            <w:r w:rsidRPr="00CB1E6A">
              <w:t>0.9437</w:t>
            </w:r>
          </w:p>
        </w:tc>
        <w:tc>
          <w:tcPr>
            <w:tcW w:w="960" w:type="dxa"/>
            <w:tcBorders>
              <w:top w:val="nil"/>
              <w:left w:val="nil"/>
              <w:bottom w:val="nil"/>
              <w:right w:val="nil"/>
            </w:tcBorders>
            <w:shd w:val="clear" w:color="auto" w:fill="auto"/>
            <w:noWrap/>
            <w:vAlign w:val="bottom"/>
            <w:hideMark/>
          </w:tcPr>
          <w:p w14:paraId="3BBFB34B" w14:textId="77777777" w:rsidR="00B370B7" w:rsidRPr="00CB1E6A" w:rsidRDefault="00B370B7" w:rsidP="00222ACF">
            <w:pPr>
              <w:jc w:val="center"/>
            </w:pPr>
            <w:r w:rsidRPr="00CB1E6A">
              <w:t>0.9348</w:t>
            </w:r>
          </w:p>
        </w:tc>
      </w:tr>
      <w:tr w:rsidR="00CB1E6A" w:rsidRPr="00CB1E6A" w14:paraId="74C776C3" w14:textId="77777777" w:rsidTr="00B370B7">
        <w:trPr>
          <w:trHeight w:val="312"/>
        </w:trPr>
        <w:tc>
          <w:tcPr>
            <w:tcW w:w="3223" w:type="dxa"/>
            <w:tcBorders>
              <w:top w:val="nil"/>
              <w:left w:val="nil"/>
              <w:bottom w:val="nil"/>
              <w:right w:val="nil"/>
            </w:tcBorders>
            <w:shd w:val="clear" w:color="auto" w:fill="auto"/>
            <w:noWrap/>
            <w:vAlign w:val="bottom"/>
            <w:hideMark/>
          </w:tcPr>
          <w:p w14:paraId="0346EAC8" w14:textId="77777777" w:rsidR="00B370B7" w:rsidRPr="00CB1E6A" w:rsidRDefault="00B370B7" w:rsidP="00222ACF">
            <w:r w:rsidRPr="00CB1E6A">
              <w:t>Temkin</w:t>
            </w:r>
          </w:p>
        </w:tc>
        <w:tc>
          <w:tcPr>
            <w:tcW w:w="920" w:type="dxa"/>
            <w:tcBorders>
              <w:top w:val="nil"/>
              <w:left w:val="nil"/>
              <w:bottom w:val="nil"/>
              <w:right w:val="nil"/>
            </w:tcBorders>
            <w:shd w:val="clear" w:color="auto" w:fill="auto"/>
            <w:noWrap/>
            <w:vAlign w:val="bottom"/>
            <w:hideMark/>
          </w:tcPr>
          <w:p w14:paraId="52A9AA29" w14:textId="77777777" w:rsidR="00B370B7" w:rsidRPr="00CB1E6A" w:rsidRDefault="00B370B7" w:rsidP="00222ACF">
            <w:pPr>
              <w:jc w:val="center"/>
            </w:pPr>
            <w:r w:rsidRPr="00CB1E6A">
              <w:t>0.9919</w:t>
            </w:r>
          </w:p>
        </w:tc>
        <w:tc>
          <w:tcPr>
            <w:tcW w:w="920" w:type="dxa"/>
            <w:tcBorders>
              <w:top w:val="nil"/>
              <w:left w:val="nil"/>
              <w:bottom w:val="nil"/>
              <w:right w:val="nil"/>
            </w:tcBorders>
            <w:shd w:val="clear" w:color="auto" w:fill="auto"/>
            <w:noWrap/>
            <w:vAlign w:val="bottom"/>
            <w:hideMark/>
          </w:tcPr>
          <w:p w14:paraId="51F1C6E1" w14:textId="77777777" w:rsidR="00B370B7" w:rsidRPr="00CB1E6A" w:rsidRDefault="00B370B7" w:rsidP="00222ACF">
            <w:pPr>
              <w:jc w:val="center"/>
            </w:pPr>
            <w:r w:rsidRPr="00CB1E6A">
              <w:t>0.9652</w:t>
            </w:r>
          </w:p>
        </w:tc>
        <w:tc>
          <w:tcPr>
            <w:tcW w:w="920" w:type="dxa"/>
            <w:tcBorders>
              <w:top w:val="nil"/>
              <w:left w:val="nil"/>
              <w:bottom w:val="nil"/>
              <w:right w:val="nil"/>
            </w:tcBorders>
            <w:shd w:val="clear" w:color="auto" w:fill="auto"/>
            <w:noWrap/>
            <w:vAlign w:val="bottom"/>
            <w:hideMark/>
          </w:tcPr>
          <w:p w14:paraId="43678A5E" w14:textId="77777777" w:rsidR="00B370B7" w:rsidRPr="00CB1E6A" w:rsidRDefault="00B370B7" w:rsidP="00222ACF">
            <w:pPr>
              <w:jc w:val="center"/>
            </w:pPr>
            <w:r w:rsidRPr="00CB1E6A">
              <w:t>0.9012</w:t>
            </w:r>
          </w:p>
        </w:tc>
        <w:tc>
          <w:tcPr>
            <w:tcW w:w="1080" w:type="dxa"/>
            <w:tcBorders>
              <w:top w:val="nil"/>
              <w:left w:val="nil"/>
              <w:bottom w:val="nil"/>
              <w:right w:val="nil"/>
            </w:tcBorders>
            <w:shd w:val="clear" w:color="auto" w:fill="auto"/>
            <w:noWrap/>
            <w:vAlign w:val="bottom"/>
            <w:hideMark/>
          </w:tcPr>
          <w:p w14:paraId="76340FD0" w14:textId="77777777" w:rsidR="00B370B7" w:rsidRPr="00CB1E6A" w:rsidRDefault="00B370B7" w:rsidP="00222ACF">
            <w:pPr>
              <w:jc w:val="center"/>
            </w:pPr>
            <w:r w:rsidRPr="00CB1E6A">
              <w:t>0.9536</w:t>
            </w:r>
          </w:p>
        </w:tc>
        <w:tc>
          <w:tcPr>
            <w:tcW w:w="960" w:type="dxa"/>
            <w:tcBorders>
              <w:top w:val="nil"/>
              <w:left w:val="nil"/>
              <w:bottom w:val="nil"/>
              <w:right w:val="nil"/>
            </w:tcBorders>
            <w:shd w:val="clear" w:color="auto" w:fill="auto"/>
            <w:noWrap/>
            <w:vAlign w:val="bottom"/>
            <w:hideMark/>
          </w:tcPr>
          <w:p w14:paraId="464F8C55" w14:textId="77777777" w:rsidR="00B370B7" w:rsidRPr="00CB1E6A" w:rsidRDefault="00B370B7" w:rsidP="00222ACF">
            <w:pPr>
              <w:jc w:val="center"/>
            </w:pPr>
            <w:r w:rsidRPr="00CB1E6A">
              <w:t>0.8864</w:t>
            </w:r>
          </w:p>
        </w:tc>
      </w:tr>
      <w:tr w:rsidR="00CB1E6A" w:rsidRPr="00CB1E6A" w14:paraId="2401D859" w14:textId="77777777" w:rsidTr="00B370B7">
        <w:trPr>
          <w:trHeight w:val="312"/>
        </w:trPr>
        <w:tc>
          <w:tcPr>
            <w:tcW w:w="3223" w:type="dxa"/>
            <w:tcBorders>
              <w:top w:val="nil"/>
              <w:left w:val="nil"/>
              <w:bottom w:val="nil"/>
              <w:right w:val="nil"/>
            </w:tcBorders>
            <w:shd w:val="clear" w:color="auto" w:fill="auto"/>
            <w:noWrap/>
            <w:vAlign w:val="bottom"/>
            <w:hideMark/>
          </w:tcPr>
          <w:p w14:paraId="23240789" w14:textId="77777777" w:rsidR="00B370B7" w:rsidRPr="00CB1E6A" w:rsidRDefault="00B370B7" w:rsidP="00222ACF">
            <w:r w:rsidRPr="00CB1E6A">
              <w:t>Redlich-Peterson</w:t>
            </w:r>
          </w:p>
        </w:tc>
        <w:tc>
          <w:tcPr>
            <w:tcW w:w="920" w:type="dxa"/>
            <w:tcBorders>
              <w:top w:val="nil"/>
              <w:left w:val="nil"/>
              <w:bottom w:val="nil"/>
              <w:right w:val="nil"/>
            </w:tcBorders>
            <w:shd w:val="clear" w:color="auto" w:fill="auto"/>
            <w:noWrap/>
            <w:vAlign w:val="bottom"/>
            <w:hideMark/>
          </w:tcPr>
          <w:p w14:paraId="3841CD70" w14:textId="77777777" w:rsidR="00B370B7" w:rsidRPr="00CB1E6A" w:rsidRDefault="00B370B7" w:rsidP="00222ACF">
            <w:pPr>
              <w:jc w:val="center"/>
            </w:pPr>
            <w:r w:rsidRPr="00CB1E6A">
              <w:t>0.8988</w:t>
            </w:r>
          </w:p>
        </w:tc>
        <w:tc>
          <w:tcPr>
            <w:tcW w:w="920" w:type="dxa"/>
            <w:tcBorders>
              <w:top w:val="nil"/>
              <w:left w:val="nil"/>
              <w:bottom w:val="nil"/>
              <w:right w:val="nil"/>
            </w:tcBorders>
            <w:shd w:val="clear" w:color="auto" w:fill="auto"/>
            <w:noWrap/>
            <w:vAlign w:val="bottom"/>
            <w:hideMark/>
          </w:tcPr>
          <w:p w14:paraId="4F732425" w14:textId="77777777" w:rsidR="00B370B7" w:rsidRPr="00CB1E6A" w:rsidRDefault="00B370B7" w:rsidP="00222ACF">
            <w:pPr>
              <w:jc w:val="center"/>
            </w:pPr>
            <w:r w:rsidRPr="00CB1E6A">
              <w:t>0.9803</w:t>
            </w:r>
          </w:p>
        </w:tc>
        <w:tc>
          <w:tcPr>
            <w:tcW w:w="920" w:type="dxa"/>
            <w:tcBorders>
              <w:top w:val="nil"/>
              <w:left w:val="nil"/>
              <w:bottom w:val="nil"/>
              <w:right w:val="nil"/>
            </w:tcBorders>
            <w:shd w:val="clear" w:color="auto" w:fill="auto"/>
            <w:noWrap/>
            <w:vAlign w:val="bottom"/>
            <w:hideMark/>
          </w:tcPr>
          <w:p w14:paraId="0F3E6CD8" w14:textId="77777777" w:rsidR="00B370B7" w:rsidRPr="00CB1E6A" w:rsidRDefault="00B370B7" w:rsidP="00222ACF">
            <w:pPr>
              <w:jc w:val="center"/>
            </w:pPr>
            <w:r w:rsidRPr="00CB1E6A">
              <w:t>0.9047</w:t>
            </w:r>
          </w:p>
        </w:tc>
        <w:tc>
          <w:tcPr>
            <w:tcW w:w="1080" w:type="dxa"/>
            <w:tcBorders>
              <w:top w:val="nil"/>
              <w:left w:val="nil"/>
              <w:bottom w:val="nil"/>
              <w:right w:val="nil"/>
            </w:tcBorders>
            <w:shd w:val="clear" w:color="auto" w:fill="auto"/>
            <w:noWrap/>
            <w:vAlign w:val="bottom"/>
            <w:hideMark/>
          </w:tcPr>
          <w:p w14:paraId="68E2664B" w14:textId="77777777" w:rsidR="00B370B7" w:rsidRPr="00CB1E6A" w:rsidRDefault="00B370B7" w:rsidP="00222ACF">
            <w:pPr>
              <w:jc w:val="center"/>
            </w:pPr>
            <w:r w:rsidRPr="00CB1E6A">
              <w:t>0.9617</w:t>
            </w:r>
          </w:p>
        </w:tc>
        <w:tc>
          <w:tcPr>
            <w:tcW w:w="960" w:type="dxa"/>
            <w:tcBorders>
              <w:top w:val="nil"/>
              <w:left w:val="nil"/>
              <w:bottom w:val="nil"/>
              <w:right w:val="nil"/>
            </w:tcBorders>
            <w:shd w:val="clear" w:color="auto" w:fill="auto"/>
            <w:noWrap/>
            <w:vAlign w:val="bottom"/>
            <w:hideMark/>
          </w:tcPr>
          <w:p w14:paraId="507B448E" w14:textId="77777777" w:rsidR="00B370B7" w:rsidRPr="00CB1E6A" w:rsidRDefault="00B370B7" w:rsidP="00222ACF">
            <w:pPr>
              <w:jc w:val="center"/>
            </w:pPr>
            <w:r w:rsidRPr="00CB1E6A">
              <w:t>0.9221</w:t>
            </w:r>
          </w:p>
        </w:tc>
      </w:tr>
      <w:tr w:rsidR="00CB1E6A" w:rsidRPr="00CB1E6A" w14:paraId="56637E21" w14:textId="77777777" w:rsidTr="00B370B7">
        <w:trPr>
          <w:trHeight w:val="312"/>
        </w:trPr>
        <w:tc>
          <w:tcPr>
            <w:tcW w:w="3223" w:type="dxa"/>
            <w:tcBorders>
              <w:top w:val="nil"/>
              <w:left w:val="nil"/>
              <w:bottom w:val="nil"/>
              <w:right w:val="nil"/>
            </w:tcBorders>
            <w:shd w:val="clear" w:color="auto" w:fill="auto"/>
            <w:noWrap/>
            <w:vAlign w:val="bottom"/>
            <w:hideMark/>
          </w:tcPr>
          <w:p w14:paraId="75D5A339" w14:textId="77777777" w:rsidR="00B370B7" w:rsidRPr="00CB1E6A" w:rsidRDefault="00B370B7" w:rsidP="00222ACF">
            <w:r w:rsidRPr="00CB1E6A">
              <w:t>Hasley</w:t>
            </w:r>
          </w:p>
        </w:tc>
        <w:tc>
          <w:tcPr>
            <w:tcW w:w="920" w:type="dxa"/>
            <w:tcBorders>
              <w:top w:val="nil"/>
              <w:left w:val="nil"/>
              <w:bottom w:val="nil"/>
              <w:right w:val="nil"/>
            </w:tcBorders>
            <w:shd w:val="clear" w:color="auto" w:fill="auto"/>
            <w:noWrap/>
            <w:vAlign w:val="bottom"/>
            <w:hideMark/>
          </w:tcPr>
          <w:p w14:paraId="1FE3BA32" w14:textId="77777777" w:rsidR="00B370B7" w:rsidRPr="00CB1E6A" w:rsidRDefault="00B370B7" w:rsidP="00B370B7">
            <w:pPr>
              <w:jc w:val="right"/>
            </w:pPr>
            <w:r w:rsidRPr="00CB1E6A">
              <w:t>0.9967</w:t>
            </w:r>
          </w:p>
        </w:tc>
        <w:tc>
          <w:tcPr>
            <w:tcW w:w="920" w:type="dxa"/>
            <w:tcBorders>
              <w:top w:val="nil"/>
              <w:left w:val="nil"/>
              <w:bottom w:val="nil"/>
              <w:right w:val="nil"/>
            </w:tcBorders>
            <w:shd w:val="clear" w:color="auto" w:fill="auto"/>
            <w:noWrap/>
            <w:vAlign w:val="bottom"/>
            <w:hideMark/>
          </w:tcPr>
          <w:p w14:paraId="7E6AC6A2" w14:textId="77777777" w:rsidR="00B370B7" w:rsidRPr="00CB1E6A" w:rsidRDefault="00B370B7" w:rsidP="00B370B7">
            <w:pPr>
              <w:jc w:val="right"/>
            </w:pPr>
            <w:r w:rsidRPr="00CB1E6A">
              <w:t>0.9971</w:t>
            </w:r>
          </w:p>
        </w:tc>
        <w:tc>
          <w:tcPr>
            <w:tcW w:w="920" w:type="dxa"/>
            <w:tcBorders>
              <w:top w:val="nil"/>
              <w:left w:val="nil"/>
              <w:bottom w:val="nil"/>
              <w:right w:val="nil"/>
            </w:tcBorders>
            <w:shd w:val="clear" w:color="auto" w:fill="auto"/>
            <w:noWrap/>
            <w:vAlign w:val="bottom"/>
            <w:hideMark/>
          </w:tcPr>
          <w:p w14:paraId="61533713" w14:textId="77777777" w:rsidR="00B370B7" w:rsidRPr="00CB1E6A" w:rsidRDefault="00B370B7" w:rsidP="00B370B7">
            <w:pPr>
              <w:jc w:val="right"/>
            </w:pPr>
            <w:r w:rsidRPr="00CB1E6A">
              <w:t>0.9826</w:t>
            </w:r>
          </w:p>
        </w:tc>
        <w:tc>
          <w:tcPr>
            <w:tcW w:w="1080" w:type="dxa"/>
            <w:tcBorders>
              <w:top w:val="nil"/>
              <w:left w:val="nil"/>
              <w:bottom w:val="nil"/>
              <w:right w:val="nil"/>
            </w:tcBorders>
            <w:shd w:val="clear" w:color="auto" w:fill="auto"/>
            <w:noWrap/>
            <w:vAlign w:val="bottom"/>
            <w:hideMark/>
          </w:tcPr>
          <w:p w14:paraId="5074C86A" w14:textId="77777777" w:rsidR="00B370B7" w:rsidRPr="00CB1E6A" w:rsidRDefault="00B370B7" w:rsidP="00B370B7">
            <w:pPr>
              <w:jc w:val="right"/>
            </w:pPr>
            <w:r w:rsidRPr="00CB1E6A">
              <w:t>0.9735</w:t>
            </w:r>
          </w:p>
        </w:tc>
        <w:tc>
          <w:tcPr>
            <w:tcW w:w="960" w:type="dxa"/>
            <w:tcBorders>
              <w:top w:val="nil"/>
              <w:left w:val="nil"/>
              <w:bottom w:val="nil"/>
              <w:right w:val="nil"/>
            </w:tcBorders>
            <w:shd w:val="clear" w:color="auto" w:fill="auto"/>
            <w:noWrap/>
            <w:vAlign w:val="bottom"/>
            <w:hideMark/>
          </w:tcPr>
          <w:p w14:paraId="2B3975A8" w14:textId="77777777" w:rsidR="00B370B7" w:rsidRPr="00CB1E6A" w:rsidRDefault="00B370B7" w:rsidP="00B370B7">
            <w:pPr>
              <w:jc w:val="right"/>
            </w:pPr>
            <w:r w:rsidRPr="00CB1E6A">
              <w:t>0.9103</w:t>
            </w:r>
          </w:p>
        </w:tc>
      </w:tr>
      <w:tr w:rsidR="00CB1E6A" w:rsidRPr="00CB1E6A" w14:paraId="2F9253B2" w14:textId="77777777" w:rsidTr="00B370B7">
        <w:trPr>
          <w:trHeight w:val="312"/>
        </w:trPr>
        <w:tc>
          <w:tcPr>
            <w:tcW w:w="3223" w:type="dxa"/>
            <w:tcBorders>
              <w:top w:val="nil"/>
              <w:left w:val="nil"/>
              <w:bottom w:val="nil"/>
              <w:right w:val="nil"/>
            </w:tcBorders>
            <w:shd w:val="clear" w:color="auto" w:fill="auto"/>
            <w:noWrap/>
            <w:vAlign w:val="bottom"/>
            <w:hideMark/>
          </w:tcPr>
          <w:p w14:paraId="41EA987F" w14:textId="77777777" w:rsidR="00B370B7" w:rsidRPr="00CB1E6A" w:rsidRDefault="00B370B7" w:rsidP="00B370B7">
            <w:r w:rsidRPr="00CB1E6A">
              <w:t>Hill</w:t>
            </w:r>
          </w:p>
        </w:tc>
        <w:tc>
          <w:tcPr>
            <w:tcW w:w="920" w:type="dxa"/>
            <w:tcBorders>
              <w:top w:val="nil"/>
              <w:left w:val="nil"/>
              <w:bottom w:val="nil"/>
              <w:right w:val="nil"/>
            </w:tcBorders>
            <w:shd w:val="clear" w:color="auto" w:fill="auto"/>
            <w:noWrap/>
            <w:vAlign w:val="bottom"/>
            <w:hideMark/>
          </w:tcPr>
          <w:p w14:paraId="5FE9182D" w14:textId="77777777" w:rsidR="00B370B7" w:rsidRPr="00CB1E6A" w:rsidRDefault="00B370B7" w:rsidP="00B370B7">
            <w:pPr>
              <w:jc w:val="right"/>
            </w:pPr>
            <w:r w:rsidRPr="00CB1E6A">
              <w:t>0.983</w:t>
            </w:r>
          </w:p>
        </w:tc>
        <w:tc>
          <w:tcPr>
            <w:tcW w:w="920" w:type="dxa"/>
            <w:tcBorders>
              <w:top w:val="nil"/>
              <w:left w:val="nil"/>
              <w:bottom w:val="nil"/>
              <w:right w:val="nil"/>
            </w:tcBorders>
            <w:shd w:val="clear" w:color="auto" w:fill="auto"/>
            <w:noWrap/>
            <w:vAlign w:val="bottom"/>
            <w:hideMark/>
          </w:tcPr>
          <w:p w14:paraId="0C516099" w14:textId="77777777" w:rsidR="00B370B7" w:rsidRPr="00CB1E6A" w:rsidRDefault="00B370B7" w:rsidP="00B370B7">
            <w:pPr>
              <w:jc w:val="right"/>
            </w:pPr>
            <w:r w:rsidRPr="00CB1E6A">
              <w:t>0.9943</w:t>
            </w:r>
          </w:p>
        </w:tc>
        <w:tc>
          <w:tcPr>
            <w:tcW w:w="920" w:type="dxa"/>
            <w:tcBorders>
              <w:top w:val="nil"/>
              <w:left w:val="nil"/>
              <w:bottom w:val="nil"/>
              <w:right w:val="nil"/>
            </w:tcBorders>
            <w:shd w:val="clear" w:color="auto" w:fill="auto"/>
            <w:noWrap/>
            <w:vAlign w:val="bottom"/>
            <w:hideMark/>
          </w:tcPr>
          <w:p w14:paraId="28F396CA" w14:textId="77777777" w:rsidR="00B370B7" w:rsidRPr="00CB1E6A" w:rsidRDefault="00B370B7" w:rsidP="00B370B7">
            <w:pPr>
              <w:jc w:val="right"/>
            </w:pPr>
            <w:r w:rsidRPr="00CB1E6A">
              <w:t>0.9612</w:t>
            </w:r>
          </w:p>
        </w:tc>
        <w:tc>
          <w:tcPr>
            <w:tcW w:w="1080" w:type="dxa"/>
            <w:tcBorders>
              <w:top w:val="nil"/>
              <w:left w:val="nil"/>
              <w:bottom w:val="nil"/>
              <w:right w:val="nil"/>
            </w:tcBorders>
            <w:shd w:val="clear" w:color="auto" w:fill="auto"/>
            <w:noWrap/>
            <w:vAlign w:val="bottom"/>
            <w:hideMark/>
          </w:tcPr>
          <w:p w14:paraId="23EC889E" w14:textId="77777777" w:rsidR="00B370B7" w:rsidRPr="00CB1E6A" w:rsidRDefault="00B370B7" w:rsidP="00B370B7">
            <w:pPr>
              <w:jc w:val="right"/>
            </w:pPr>
            <w:r w:rsidRPr="00CB1E6A">
              <w:t>0.9126</w:t>
            </w:r>
          </w:p>
        </w:tc>
        <w:tc>
          <w:tcPr>
            <w:tcW w:w="960" w:type="dxa"/>
            <w:tcBorders>
              <w:top w:val="nil"/>
              <w:left w:val="nil"/>
              <w:bottom w:val="nil"/>
              <w:right w:val="nil"/>
            </w:tcBorders>
            <w:shd w:val="clear" w:color="auto" w:fill="auto"/>
            <w:noWrap/>
            <w:vAlign w:val="bottom"/>
            <w:hideMark/>
          </w:tcPr>
          <w:p w14:paraId="4441E8F2" w14:textId="77777777" w:rsidR="00B370B7" w:rsidRPr="00CB1E6A" w:rsidRDefault="00B370B7" w:rsidP="00B370B7">
            <w:pPr>
              <w:jc w:val="right"/>
            </w:pPr>
            <w:r w:rsidRPr="00CB1E6A">
              <w:t>0.868</w:t>
            </w:r>
          </w:p>
        </w:tc>
      </w:tr>
      <w:tr w:rsidR="00CB1E6A" w:rsidRPr="00CB1E6A" w14:paraId="6C86E860" w14:textId="77777777" w:rsidTr="00B370B7">
        <w:trPr>
          <w:trHeight w:val="360"/>
        </w:trPr>
        <w:tc>
          <w:tcPr>
            <w:tcW w:w="5063" w:type="dxa"/>
            <w:gridSpan w:val="3"/>
            <w:tcBorders>
              <w:top w:val="nil"/>
              <w:left w:val="nil"/>
              <w:bottom w:val="nil"/>
              <w:right w:val="nil"/>
            </w:tcBorders>
            <w:shd w:val="clear" w:color="auto" w:fill="auto"/>
            <w:noWrap/>
            <w:vAlign w:val="bottom"/>
            <w:hideMark/>
          </w:tcPr>
          <w:p w14:paraId="1BA1ADF5" w14:textId="77777777" w:rsidR="00B370B7" w:rsidRPr="00CB1E6A" w:rsidRDefault="00B370B7" w:rsidP="00B370B7">
            <w:pPr>
              <w:rPr>
                <w:b/>
                <w:bCs/>
              </w:rPr>
            </w:pPr>
            <w:r w:rsidRPr="00CB1E6A">
              <w:rPr>
                <w:b/>
                <w:bCs/>
              </w:rPr>
              <w:t>Kinetic studies (R</w:t>
            </w:r>
            <w:r w:rsidRPr="00CB1E6A">
              <w:rPr>
                <w:b/>
                <w:bCs/>
                <w:vertAlign w:val="superscript"/>
              </w:rPr>
              <w:t>2</w:t>
            </w:r>
            <w:r w:rsidRPr="00CB1E6A">
              <w:rPr>
                <w:b/>
                <w:bCs/>
              </w:rPr>
              <w:t>)</w:t>
            </w:r>
          </w:p>
        </w:tc>
        <w:tc>
          <w:tcPr>
            <w:tcW w:w="920" w:type="dxa"/>
            <w:tcBorders>
              <w:top w:val="nil"/>
              <w:left w:val="nil"/>
              <w:bottom w:val="nil"/>
              <w:right w:val="nil"/>
            </w:tcBorders>
            <w:shd w:val="clear" w:color="auto" w:fill="auto"/>
            <w:noWrap/>
            <w:vAlign w:val="bottom"/>
            <w:hideMark/>
          </w:tcPr>
          <w:p w14:paraId="249B3EC3" w14:textId="77777777" w:rsidR="00B370B7" w:rsidRPr="00CB1E6A" w:rsidRDefault="00B370B7" w:rsidP="00B370B7">
            <w:pPr>
              <w:rPr>
                <w:b/>
                <w:bCs/>
              </w:rPr>
            </w:pPr>
          </w:p>
        </w:tc>
        <w:tc>
          <w:tcPr>
            <w:tcW w:w="1080" w:type="dxa"/>
            <w:tcBorders>
              <w:top w:val="nil"/>
              <w:left w:val="nil"/>
              <w:bottom w:val="nil"/>
              <w:right w:val="nil"/>
            </w:tcBorders>
            <w:shd w:val="clear" w:color="auto" w:fill="auto"/>
            <w:noWrap/>
            <w:vAlign w:val="bottom"/>
            <w:hideMark/>
          </w:tcPr>
          <w:p w14:paraId="72C37F80"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50FF4856" w14:textId="77777777" w:rsidR="00B370B7" w:rsidRPr="00CB1E6A" w:rsidRDefault="00B370B7" w:rsidP="00B370B7">
            <w:pPr>
              <w:rPr>
                <w:sz w:val="20"/>
                <w:szCs w:val="20"/>
              </w:rPr>
            </w:pPr>
          </w:p>
        </w:tc>
      </w:tr>
      <w:tr w:rsidR="00CB1E6A" w:rsidRPr="00CB1E6A" w14:paraId="40B0B18F" w14:textId="77777777" w:rsidTr="00B370B7">
        <w:trPr>
          <w:trHeight w:val="312"/>
        </w:trPr>
        <w:tc>
          <w:tcPr>
            <w:tcW w:w="3223" w:type="dxa"/>
            <w:tcBorders>
              <w:top w:val="nil"/>
              <w:left w:val="nil"/>
              <w:bottom w:val="nil"/>
              <w:right w:val="nil"/>
            </w:tcBorders>
            <w:shd w:val="clear" w:color="auto" w:fill="auto"/>
            <w:noWrap/>
            <w:vAlign w:val="bottom"/>
            <w:hideMark/>
          </w:tcPr>
          <w:p w14:paraId="0E8DA29D" w14:textId="0FBCDE47" w:rsidR="00B370B7" w:rsidRPr="00CB1E6A" w:rsidRDefault="00B370B7" w:rsidP="00B370B7">
            <w:r w:rsidRPr="00CB1E6A">
              <w:t xml:space="preserve">Pseudo-first </w:t>
            </w:r>
            <w:r w:rsidR="00890715">
              <w:t>order</w:t>
            </w:r>
          </w:p>
        </w:tc>
        <w:tc>
          <w:tcPr>
            <w:tcW w:w="920" w:type="dxa"/>
            <w:tcBorders>
              <w:top w:val="nil"/>
              <w:left w:val="nil"/>
              <w:bottom w:val="nil"/>
              <w:right w:val="nil"/>
            </w:tcBorders>
            <w:shd w:val="clear" w:color="auto" w:fill="auto"/>
            <w:noWrap/>
            <w:vAlign w:val="bottom"/>
            <w:hideMark/>
          </w:tcPr>
          <w:p w14:paraId="6AA41EB3" w14:textId="77777777" w:rsidR="00B370B7" w:rsidRPr="00CB1E6A" w:rsidRDefault="00B370B7" w:rsidP="00B370B7">
            <w:pPr>
              <w:jc w:val="right"/>
            </w:pPr>
            <w:r w:rsidRPr="00CB1E6A">
              <w:t>0.9748</w:t>
            </w:r>
          </w:p>
        </w:tc>
        <w:tc>
          <w:tcPr>
            <w:tcW w:w="920" w:type="dxa"/>
            <w:tcBorders>
              <w:top w:val="nil"/>
              <w:left w:val="nil"/>
              <w:bottom w:val="nil"/>
              <w:right w:val="nil"/>
            </w:tcBorders>
            <w:shd w:val="clear" w:color="auto" w:fill="auto"/>
            <w:noWrap/>
            <w:vAlign w:val="bottom"/>
            <w:hideMark/>
          </w:tcPr>
          <w:p w14:paraId="353AA5AD" w14:textId="77777777" w:rsidR="00B370B7" w:rsidRPr="00CB1E6A" w:rsidRDefault="00B370B7" w:rsidP="00B370B7">
            <w:pPr>
              <w:jc w:val="right"/>
            </w:pPr>
            <w:r w:rsidRPr="00CB1E6A">
              <w:t>0.9798</w:t>
            </w:r>
          </w:p>
        </w:tc>
        <w:tc>
          <w:tcPr>
            <w:tcW w:w="920" w:type="dxa"/>
            <w:tcBorders>
              <w:top w:val="nil"/>
              <w:left w:val="nil"/>
              <w:bottom w:val="nil"/>
              <w:right w:val="nil"/>
            </w:tcBorders>
            <w:shd w:val="clear" w:color="auto" w:fill="auto"/>
            <w:noWrap/>
            <w:vAlign w:val="bottom"/>
            <w:hideMark/>
          </w:tcPr>
          <w:p w14:paraId="25F29FDD" w14:textId="77777777" w:rsidR="00B370B7" w:rsidRPr="00CB1E6A" w:rsidRDefault="00B370B7" w:rsidP="00B370B7">
            <w:pPr>
              <w:jc w:val="right"/>
            </w:pPr>
            <w:r w:rsidRPr="00CB1E6A">
              <w:t>0.9527</w:t>
            </w:r>
          </w:p>
        </w:tc>
        <w:tc>
          <w:tcPr>
            <w:tcW w:w="1080" w:type="dxa"/>
            <w:tcBorders>
              <w:top w:val="nil"/>
              <w:left w:val="nil"/>
              <w:bottom w:val="nil"/>
              <w:right w:val="nil"/>
            </w:tcBorders>
            <w:shd w:val="clear" w:color="auto" w:fill="auto"/>
            <w:noWrap/>
            <w:vAlign w:val="bottom"/>
            <w:hideMark/>
          </w:tcPr>
          <w:p w14:paraId="67EB95BC" w14:textId="77777777" w:rsidR="00B370B7" w:rsidRPr="00CB1E6A" w:rsidRDefault="00B370B7" w:rsidP="00B370B7">
            <w:pPr>
              <w:jc w:val="right"/>
            </w:pPr>
            <w:r w:rsidRPr="00CB1E6A">
              <w:t>0.9904</w:t>
            </w:r>
          </w:p>
        </w:tc>
        <w:tc>
          <w:tcPr>
            <w:tcW w:w="960" w:type="dxa"/>
            <w:tcBorders>
              <w:top w:val="nil"/>
              <w:left w:val="nil"/>
              <w:bottom w:val="nil"/>
              <w:right w:val="nil"/>
            </w:tcBorders>
            <w:shd w:val="clear" w:color="auto" w:fill="auto"/>
            <w:noWrap/>
            <w:vAlign w:val="bottom"/>
            <w:hideMark/>
          </w:tcPr>
          <w:p w14:paraId="53DC2CD4" w14:textId="77777777" w:rsidR="00B370B7" w:rsidRPr="00CB1E6A" w:rsidRDefault="00B370B7" w:rsidP="00B370B7">
            <w:pPr>
              <w:jc w:val="right"/>
            </w:pPr>
            <w:r w:rsidRPr="00CB1E6A">
              <w:t>0.9902</w:t>
            </w:r>
          </w:p>
        </w:tc>
      </w:tr>
      <w:tr w:rsidR="00CB1E6A" w:rsidRPr="00CB1E6A" w14:paraId="00442213" w14:textId="77777777" w:rsidTr="00B370B7">
        <w:trPr>
          <w:trHeight w:val="312"/>
        </w:trPr>
        <w:tc>
          <w:tcPr>
            <w:tcW w:w="3223" w:type="dxa"/>
            <w:tcBorders>
              <w:top w:val="nil"/>
              <w:left w:val="nil"/>
              <w:bottom w:val="nil"/>
              <w:right w:val="nil"/>
            </w:tcBorders>
            <w:shd w:val="clear" w:color="auto" w:fill="auto"/>
            <w:noWrap/>
            <w:vAlign w:val="bottom"/>
            <w:hideMark/>
          </w:tcPr>
          <w:p w14:paraId="55988E0B" w14:textId="77777777" w:rsidR="00B370B7" w:rsidRPr="00CB1E6A" w:rsidRDefault="00B370B7" w:rsidP="00B370B7">
            <w:r w:rsidRPr="00CB1E6A">
              <w:t>Pseudo second order</w:t>
            </w:r>
          </w:p>
        </w:tc>
        <w:tc>
          <w:tcPr>
            <w:tcW w:w="920" w:type="dxa"/>
            <w:tcBorders>
              <w:top w:val="nil"/>
              <w:left w:val="nil"/>
              <w:bottom w:val="nil"/>
              <w:right w:val="nil"/>
            </w:tcBorders>
            <w:shd w:val="clear" w:color="auto" w:fill="auto"/>
            <w:noWrap/>
            <w:vAlign w:val="bottom"/>
            <w:hideMark/>
          </w:tcPr>
          <w:p w14:paraId="588E26B1" w14:textId="77777777" w:rsidR="00B370B7" w:rsidRPr="00CB1E6A" w:rsidRDefault="00B370B7" w:rsidP="00B370B7">
            <w:pPr>
              <w:jc w:val="right"/>
            </w:pPr>
            <w:r w:rsidRPr="00CB1E6A">
              <w:t>0.9997</w:t>
            </w:r>
          </w:p>
        </w:tc>
        <w:tc>
          <w:tcPr>
            <w:tcW w:w="920" w:type="dxa"/>
            <w:tcBorders>
              <w:top w:val="nil"/>
              <w:left w:val="nil"/>
              <w:bottom w:val="nil"/>
              <w:right w:val="nil"/>
            </w:tcBorders>
            <w:shd w:val="clear" w:color="auto" w:fill="auto"/>
            <w:noWrap/>
            <w:vAlign w:val="bottom"/>
            <w:hideMark/>
          </w:tcPr>
          <w:p w14:paraId="606F4750" w14:textId="77777777" w:rsidR="00B370B7" w:rsidRPr="00CB1E6A" w:rsidRDefault="00B370B7" w:rsidP="00B370B7">
            <w:pPr>
              <w:jc w:val="right"/>
            </w:pPr>
            <w:r w:rsidRPr="00CB1E6A">
              <w:t>0.998</w:t>
            </w:r>
          </w:p>
        </w:tc>
        <w:tc>
          <w:tcPr>
            <w:tcW w:w="920" w:type="dxa"/>
            <w:tcBorders>
              <w:top w:val="nil"/>
              <w:left w:val="nil"/>
              <w:bottom w:val="nil"/>
              <w:right w:val="nil"/>
            </w:tcBorders>
            <w:shd w:val="clear" w:color="auto" w:fill="auto"/>
            <w:noWrap/>
            <w:vAlign w:val="bottom"/>
            <w:hideMark/>
          </w:tcPr>
          <w:p w14:paraId="280FC14C" w14:textId="77777777" w:rsidR="00B370B7" w:rsidRPr="00CB1E6A" w:rsidRDefault="00B370B7" w:rsidP="00B370B7">
            <w:pPr>
              <w:jc w:val="right"/>
            </w:pPr>
            <w:r w:rsidRPr="00CB1E6A">
              <w:t>0.9985</w:t>
            </w:r>
          </w:p>
        </w:tc>
        <w:tc>
          <w:tcPr>
            <w:tcW w:w="1080" w:type="dxa"/>
            <w:tcBorders>
              <w:top w:val="nil"/>
              <w:left w:val="nil"/>
              <w:bottom w:val="nil"/>
              <w:right w:val="nil"/>
            </w:tcBorders>
            <w:shd w:val="clear" w:color="auto" w:fill="auto"/>
            <w:noWrap/>
            <w:vAlign w:val="bottom"/>
            <w:hideMark/>
          </w:tcPr>
          <w:p w14:paraId="7F775666" w14:textId="77777777" w:rsidR="00B370B7" w:rsidRPr="00CB1E6A" w:rsidRDefault="00B370B7" w:rsidP="00B370B7">
            <w:pPr>
              <w:jc w:val="right"/>
            </w:pPr>
            <w:r w:rsidRPr="00CB1E6A">
              <w:t>0.9998</w:t>
            </w:r>
          </w:p>
        </w:tc>
        <w:tc>
          <w:tcPr>
            <w:tcW w:w="960" w:type="dxa"/>
            <w:tcBorders>
              <w:top w:val="nil"/>
              <w:left w:val="nil"/>
              <w:bottom w:val="nil"/>
              <w:right w:val="nil"/>
            </w:tcBorders>
            <w:shd w:val="clear" w:color="auto" w:fill="auto"/>
            <w:noWrap/>
            <w:vAlign w:val="bottom"/>
            <w:hideMark/>
          </w:tcPr>
          <w:p w14:paraId="203A866F" w14:textId="77777777" w:rsidR="00B370B7" w:rsidRPr="00CB1E6A" w:rsidRDefault="00B370B7" w:rsidP="00B370B7">
            <w:pPr>
              <w:jc w:val="right"/>
            </w:pPr>
            <w:r w:rsidRPr="00CB1E6A">
              <w:t>0.993</w:t>
            </w:r>
          </w:p>
        </w:tc>
      </w:tr>
      <w:tr w:rsidR="00CB1E6A" w:rsidRPr="00CB1E6A" w14:paraId="73D595E4" w14:textId="77777777" w:rsidTr="00B370B7">
        <w:trPr>
          <w:trHeight w:val="312"/>
        </w:trPr>
        <w:tc>
          <w:tcPr>
            <w:tcW w:w="3223" w:type="dxa"/>
            <w:tcBorders>
              <w:top w:val="nil"/>
              <w:left w:val="nil"/>
              <w:bottom w:val="nil"/>
              <w:right w:val="nil"/>
            </w:tcBorders>
            <w:shd w:val="clear" w:color="auto" w:fill="auto"/>
            <w:noWrap/>
            <w:vAlign w:val="bottom"/>
            <w:hideMark/>
          </w:tcPr>
          <w:p w14:paraId="50DBECE5" w14:textId="77777777" w:rsidR="00B370B7" w:rsidRPr="00CB1E6A" w:rsidRDefault="00B370B7" w:rsidP="00B370B7">
            <w:r w:rsidRPr="00CB1E6A">
              <w:t>Intraparticle diffusion</w:t>
            </w:r>
          </w:p>
        </w:tc>
        <w:tc>
          <w:tcPr>
            <w:tcW w:w="920" w:type="dxa"/>
            <w:tcBorders>
              <w:top w:val="nil"/>
              <w:left w:val="nil"/>
              <w:bottom w:val="nil"/>
              <w:right w:val="nil"/>
            </w:tcBorders>
            <w:shd w:val="clear" w:color="auto" w:fill="auto"/>
            <w:noWrap/>
            <w:vAlign w:val="bottom"/>
            <w:hideMark/>
          </w:tcPr>
          <w:p w14:paraId="201BFDAA" w14:textId="77777777" w:rsidR="00B370B7" w:rsidRPr="00CB1E6A" w:rsidRDefault="00B370B7" w:rsidP="00B370B7">
            <w:pPr>
              <w:jc w:val="right"/>
            </w:pPr>
            <w:r w:rsidRPr="00CB1E6A">
              <w:t>0.9031</w:t>
            </w:r>
          </w:p>
        </w:tc>
        <w:tc>
          <w:tcPr>
            <w:tcW w:w="920" w:type="dxa"/>
            <w:tcBorders>
              <w:top w:val="nil"/>
              <w:left w:val="nil"/>
              <w:bottom w:val="nil"/>
              <w:right w:val="nil"/>
            </w:tcBorders>
            <w:shd w:val="clear" w:color="auto" w:fill="auto"/>
            <w:noWrap/>
            <w:vAlign w:val="bottom"/>
            <w:hideMark/>
          </w:tcPr>
          <w:p w14:paraId="6CDF16E8" w14:textId="77777777" w:rsidR="00B370B7" w:rsidRPr="00CB1E6A" w:rsidRDefault="00B370B7" w:rsidP="00B370B7">
            <w:pPr>
              <w:jc w:val="right"/>
            </w:pPr>
            <w:r w:rsidRPr="00CB1E6A">
              <w:t>0.9968</w:t>
            </w:r>
          </w:p>
        </w:tc>
        <w:tc>
          <w:tcPr>
            <w:tcW w:w="920" w:type="dxa"/>
            <w:tcBorders>
              <w:top w:val="nil"/>
              <w:left w:val="nil"/>
              <w:bottom w:val="nil"/>
              <w:right w:val="nil"/>
            </w:tcBorders>
            <w:shd w:val="clear" w:color="auto" w:fill="auto"/>
            <w:noWrap/>
            <w:vAlign w:val="bottom"/>
            <w:hideMark/>
          </w:tcPr>
          <w:p w14:paraId="457EAC4E" w14:textId="77777777" w:rsidR="00B370B7" w:rsidRPr="00CB1E6A" w:rsidRDefault="00B370B7" w:rsidP="00B370B7">
            <w:pPr>
              <w:jc w:val="right"/>
            </w:pPr>
            <w:r w:rsidRPr="00CB1E6A">
              <w:t>0.8661</w:t>
            </w:r>
          </w:p>
        </w:tc>
        <w:tc>
          <w:tcPr>
            <w:tcW w:w="1080" w:type="dxa"/>
            <w:tcBorders>
              <w:top w:val="nil"/>
              <w:left w:val="nil"/>
              <w:bottom w:val="nil"/>
              <w:right w:val="nil"/>
            </w:tcBorders>
            <w:shd w:val="clear" w:color="auto" w:fill="auto"/>
            <w:noWrap/>
            <w:vAlign w:val="bottom"/>
            <w:hideMark/>
          </w:tcPr>
          <w:p w14:paraId="27A50713" w14:textId="77777777" w:rsidR="00B370B7" w:rsidRPr="00CB1E6A" w:rsidRDefault="00B370B7" w:rsidP="00B370B7">
            <w:pPr>
              <w:jc w:val="right"/>
            </w:pPr>
            <w:r w:rsidRPr="00CB1E6A">
              <w:t>0.9605</w:t>
            </w:r>
          </w:p>
        </w:tc>
        <w:tc>
          <w:tcPr>
            <w:tcW w:w="960" w:type="dxa"/>
            <w:tcBorders>
              <w:top w:val="nil"/>
              <w:left w:val="nil"/>
              <w:bottom w:val="nil"/>
              <w:right w:val="nil"/>
            </w:tcBorders>
            <w:shd w:val="clear" w:color="auto" w:fill="auto"/>
            <w:noWrap/>
            <w:vAlign w:val="bottom"/>
            <w:hideMark/>
          </w:tcPr>
          <w:p w14:paraId="010D3C79" w14:textId="77777777" w:rsidR="00B370B7" w:rsidRPr="00CB1E6A" w:rsidRDefault="00B370B7" w:rsidP="00B370B7">
            <w:pPr>
              <w:jc w:val="right"/>
            </w:pPr>
            <w:r w:rsidRPr="00CB1E6A">
              <w:t>0.9602</w:t>
            </w:r>
          </w:p>
        </w:tc>
      </w:tr>
      <w:tr w:rsidR="00CB1E6A" w:rsidRPr="00CB1E6A" w14:paraId="2BDDE5F2" w14:textId="77777777" w:rsidTr="00B370B7">
        <w:trPr>
          <w:trHeight w:val="312"/>
        </w:trPr>
        <w:tc>
          <w:tcPr>
            <w:tcW w:w="3223" w:type="dxa"/>
            <w:tcBorders>
              <w:top w:val="nil"/>
              <w:left w:val="nil"/>
              <w:bottom w:val="nil"/>
              <w:right w:val="nil"/>
            </w:tcBorders>
            <w:shd w:val="clear" w:color="auto" w:fill="auto"/>
            <w:noWrap/>
            <w:vAlign w:val="bottom"/>
            <w:hideMark/>
          </w:tcPr>
          <w:p w14:paraId="63E444E9" w14:textId="77777777" w:rsidR="00B370B7" w:rsidRPr="00CB1E6A" w:rsidRDefault="00B370B7" w:rsidP="00B370B7">
            <w:r w:rsidRPr="00CB1E6A">
              <w:t>Elovich</w:t>
            </w:r>
          </w:p>
        </w:tc>
        <w:tc>
          <w:tcPr>
            <w:tcW w:w="920" w:type="dxa"/>
            <w:tcBorders>
              <w:top w:val="nil"/>
              <w:left w:val="nil"/>
              <w:bottom w:val="nil"/>
              <w:right w:val="nil"/>
            </w:tcBorders>
            <w:shd w:val="clear" w:color="auto" w:fill="auto"/>
            <w:noWrap/>
            <w:vAlign w:val="bottom"/>
            <w:hideMark/>
          </w:tcPr>
          <w:p w14:paraId="47349867" w14:textId="77777777" w:rsidR="00B370B7" w:rsidRPr="00CB1E6A" w:rsidRDefault="00B370B7" w:rsidP="00B370B7">
            <w:pPr>
              <w:jc w:val="right"/>
            </w:pPr>
            <w:r w:rsidRPr="00CB1E6A">
              <w:t>0.9532</w:t>
            </w:r>
          </w:p>
        </w:tc>
        <w:tc>
          <w:tcPr>
            <w:tcW w:w="920" w:type="dxa"/>
            <w:tcBorders>
              <w:top w:val="nil"/>
              <w:left w:val="nil"/>
              <w:bottom w:val="nil"/>
              <w:right w:val="nil"/>
            </w:tcBorders>
            <w:shd w:val="clear" w:color="auto" w:fill="auto"/>
            <w:noWrap/>
            <w:vAlign w:val="bottom"/>
            <w:hideMark/>
          </w:tcPr>
          <w:p w14:paraId="47C787A0" w14:textId="77777777" w:rsidR="00B370B7" w:rsidRPr="00CB1E6A" w:rsidRDefault="00B370B7" w:rsidP="00B370B7">
            <w:pPr>
              <w:jc w:val="right"/>
            </w:pPr>
            <w:r w:rsidRPr="00CB1E6A">
              <w:t>0.9746</w:t>
            </w:r>
          </w:p>
        </w:tc>
        <w:tc>
          <w:tcPr>
            <w:tcW w:w="920" w:type="dxa"/>
            <w:tcBorders>
              <w:top w:val="nil"/>
              <w:left w:val="nil"/>
              <w:bottom w:val="nil"/>
              <w:right w:val="nil"/>
            </w:tcBorders>
            <w:shd w:val="clear" w:color="auto" w:fill="auto"/>
            <w:noWrap/>
            <w:vAlign w:val="bottom"/>
            <w:hideMark/>
          </w:tcPr>
          <w:p w14:paraId="4CAAE7A8" w14:textId="77777777" w:rsidR="00B370B7" w:rsidRPr="00CB1E6A" w:rsidRDefault="00B370B7" w:rsidP="00B370B7">
            <w:pPr>
              <w:jc w:val="right"/>
            </w:pPr>
            <w:r w:rsidRPr="00CB1E6A">
              <w:t>0.872</w:t>
            </w:r>
          </w:p>
        </w:tc>
        <w:tc>
          <w:tcPr>
            <w:tcW w:w="1080" w:type="dxa"/>
            <w:tcBorders>
              <w:top w:val="nil"/>
              <w:left w:val="nil"/>
              <w:bottom w:val="nil"/>
              <w:right w:val="nil"/>
            </w:tcBorders>
            <w:shd w:val="clear" w:color="auto" w:fill="auto"/>
            <w:noWrap/>
            <w:vAlign w:val="bottom"/>
            <w:hideMark/>
          </w:tcPr>
          <w:p w14:paraId="5385EC66" w14:textId="77777777" w:rsidR="00B370B7" w:rsidRPr="00CB1E6A" w:rsidRDefault="00B370B7" w:rsidP="00B370B7">
            <w:pPr>
              <w:jc w:val="right"/>
            </w:pPr>
            <w:r w:rsidRPr="00CB1E6A">
              <w:t>0.9721</w:t>
            </w:r>
          </w:p>
        </w:tc>
        <w:tc>
          <w:tcPr>
            <w:tcW w:w="960" w:type="dxa"/>
            <w:tcBorders>
              <w:top w:val="nil"/>
              <w:left w:val="nil"/>
              <w:bottom w:val="nil"/>
              <w:right w:val="nil"/>
            </w:tcBorders>
            <w:shd w:val="clear" w:color="auto" w:fill="auto"/>
            <w:noWrap/>
            <w:vAlign w:val="bottom"/>
            <w:hideMark/>
          </w:tcPr>
          <w:p w14:paraId="53CAF320" w14:textId="77777777" w:rsidR="00B370B7" w:rsidRPr="00CB1E6A" w:rsidRDefault="00B370B7" w:rsidP="00B370B7">
            <w:pPr>
              <w:jc w:val="right"/>
            </w:pPr>
            <w:r w:rsidRPr="00CB1E6A">
              <w:t>0.9635</w:t>
            </w:r>
          </w:p>
        </w:tc>
      </w:tr>
      <w:tr w:rsidR="00CB1E6A" w:rsidRPr="00CB1E6A" w14:paraId="211AEA40" w14:textId="77777777" w:rsidTr="00B370B7">
        <w:trPr>
          <w:trHeight w:val="312"/>
        </w:trPr>
        <w:tc>
          <w:tcPr>
            <w:tcW w:w="3223" w:type="dxa"/>
            <w:tcBorders>
              <w:top w:val="nil"/>
              <w:left w:val="nil"/>
              <w:bottom w:val="nil"/>
              <w:right w:val="nil"/>
            </w:tcBorders>
            <w:shd w:val="clear" w:color="auto" w:fill="auto"/>
            <w:noWrap/>
            <w:vAlign w:val="bottom"/>
            <w:hideMark/>
          </w:tcPr>
          <w:p w14:paraId="7ACB4E27" w14:textId="77777777" w:rsidR="00B370B7" w:rsidRPr="00CB1E6A" w:rsidRDefault="00B370B7" w:rsidP="00B370B7">
            <w:r w:rsidRPr="00CB1E6A">
              <w:t>Avrami</w:t>
            </w:r>
          </w:p>
        </w:tc>
        <w:tc>
          <w:tcPr>
            <w:tcW w:w="920" w:type="dxa"/>
            <w:tcBorders>
              <w:top w:val="nil"/>
              <w:left w:val="nil"/>
              <w:bottom w:val="nil"/>
              <w:right w:val="nil"/>
            </w:tcBorders>
            <w:shd w:val="clear" w:color="auto" w:fill="auto"/>
            <w:noWrap/>
            <w:vAlign w:val="bottom"/>
            <w:hideMark/>
          </w:tcPr>
          <w:p w14:paraId="648214D1" w14:textId="77777777" w:rsidR="00B370B7" w:rsidRPr="00CB1E6A" w:rsidRDefault="00B370B7" w:rsidP="00B370B7">
            <w:pPr>
              <w:jc w:val="right"/>
            </w:pPr>
            <w:r w:rsidRPr="00CB1E6A">
              <w:t>0.9719</w:t>
            </w:r>
          </w:p>
        </w:tc>
        <w:tc>
          <w:tcPr>
            <w:tcW w:w="920" w:type="dxa"/>
            <w:tcBorders>
              <w:top w:val="nil"/>
              <w:left w:val="nil"/>
              <w:bottom w:val="nil"/>
              <w:right w:val="nil"/>
            </w:tcBorders>
            <w:shd w:val="clear" w:color="auto" w:fill="auto"/>
            <w:noWrap/>
            <w:vAlign w:val="bottom"/>
            <w:hideMark/>
          </w:tcPr>
          <w:p w14:paraId="6D65906E" w14:textId="77777777" w:rsidR="00B370B7" w:rsidRPr="00CB1E6A" w:rsidRDefault="00B370B7" w:rsidP="00B370B7">
            <w:pPr>
              <w:jc w:val="right"/>
            </w:pPr>
            <w:r w:rsidRPr="00CB1E6A">
              <w:t>0.9528</w:t>
            </w:r>
          </w:p>
        </w:tc>
        <w:tc>
          <w:tcPr>
            <w:tcW w:w="920" w:type="dxa"/>
            <w:tcBorders>
              <w:top w:val="nil"/>
              <w:left w:val="nil"/>
              <w:bottom w:val="nil"/>
              <w:right w:val="nil"/>
            </w:tcBorders>
            <w:shd w:val="clear" w:color="auto" w:fill="auto"/>
            <w:noWrap/>
            <w:vAlign w:val="bottom"/>
            <w:hideMark/>
          </w:tcPr>
          <w:p w14:paraId="6C62CB7D" w14:textId="77777777" w:rsidR="00B370B7" w:rsidRPr="00CB1E6A" w:rsidRDefault="00B370B7" w:rsidP="00B370B7">
            <w:pPr>
              <w:jc w:val="right"/>
            </w:pPr>
            <w:r w:rsidRPr="00CB1E6A">
              <w:t>0.9658</w:t>
            </w:r>
          </w:p>
        </w:tc>
        <w:tc>
          <w:tcPr>
            <w:tcW w:w="1080" w:type="dxa"/>
            <w:tcBorders>
              <w:top w:val="nil"/>
              <w:left w:val="nil"/>
              <w:bottom w:val="nil"/>
              <w:right w:val="nil"/>
            </w:tcBorders>
            <w:shd w:val="clear" w:color="auto" w:fill="auto"/>
            <w:noWrap/>
            <w:vAlign w:val="bottom"/>
            <w:hideMark/>
          </w:tcPr>
          <w:p w14:paraId="25255A3F" w14:textId="77777777" w:rsidR="00B370B7" w:rsidRPr="00CB1E6A" w:rsidRDefault="00B370B7" w:rsidP="00B370B7">
            <w:pPr>
              <w:jc w:val="right"/>
            </w:pPr>
            <w:r w:rsidRPr="00CB1E6A">
              <w:t>0.9812</w:t>
            </w:r>
          </w:p>
        </w:tc>
        <w:tc>
          <w:tcPr>
            <w:tcW w:w="960" w:type="dxa"/>
            <w:tcBorders>
              <w:top w:val="nil"/>
              <w:left w:val="nil"/>
              <w:bottom w:val="nil"/>
              <w:right w:val="nil"/>
            </w:tcBorders>
            <w:shd w:val="clear" w:color="auto" w:fill="auto"/>
            <w:noWrap/>
            <w:vAlign w:val="bottom"/>
            <w:hideMark/>
          </w:tcPr>
          <w:p w14:paraId="2503E2A7" w14:textId="77777777" w:rsidR="00B370B7" w:rsidRPr="00CB1E6A" w:rsidRDefault="00B370B7" w:rsidP="00B370B7">
            <w:pPr>
              <w:jc w:val="right"/>
            </w:pPr>
            <w:r w:rsidRPr="00CB1E6A">
              <w:t>0.8976</w:t>
            </w:r>
          </w:p>
        </w:tc>
      </w:tr>
      <w:tr w:rsidR="00CB1E6A" w:rsidRPr="00CB1E6A" w14:paraId="572B43C1" w14:textId="77777777" w:rsidTr="00B370B7">
        <w:trPr>
          <w:trHeight w:val="312"/>
        </w:trPr>
        <w:tc>
          <w:tcPr>
            <w:tcW w:w="3223" w:type="dxa"/>
            <w:tcBorders>
              <w:top w:val="nil"/>
              <w:left w:val="nil"/>
              <w:bottom w:val="nil"/>
              <w:right w:val="nil"/>
            </w:tcBorders>
            <w:shd w:val="clear" w:color="auto" w:fill="auto"/>
            <w:noWrap/>
            <w:vAlign w:val="bottom"/>
            <w:hideMark/>
          </w:tcPr>
          <w:p w14:paraId="20995AF7" w14:textId="77777777" w:rsidR="00B370B7" w:rsidRPr="00CB1E6A" w:rsidRDefault="00B370B7" w:rsidP="00B370B7">
            <w:r w:rsidRPr="00CB1E6A">
              <w:t>Fractional power</w:t>
            </w:r>
          </w:p>
        </w:tc>
        <w:tc>
          <w:tcPr>
            <w:tcW w:w="920" w:type="dxa"/>
            <w:tcBorders>
              <w:top w:val="nil"/>
              <w:left w:val="nil"/>
              <w:bottom w:val="nil"/>
              <w:right w:val="nil"/>
            </w:tcBorders>
            <w:shd w:val="clear" w:color="auto" w:fill="auto"/>
            <w:noWrap/>
            <w:vAlign w:val="bottom"/>
            <w:hideMark/>
          </w:tcPr>
          <w:p w14:paraId="364374AC" w14:textId="77777777" w:rsidR="00B370B7" w:rsidRPr="00CB1E6A" w:rsidRDefault="00B370B7" w:rsidP="00B370B7">
            <w:pPr>
              <w:jc w:val="right"/>
            </w:pPr>
            <w:r w:rsidRPr="00CB1E6A">
              <w:t>0.9034</w:t>
            </w:r>
          </w:p>
        </w:tc>
        <w:tc>
          <w:tcPr>
            <w:tcW w:w="920" w:type="dxa"/>
            <w:tcBorders>
              <w:top w:val="nil"/>
              <w:left w:val="nil"/>
              <w:bottom w:val="nil"/>
              <w:right w:val="nil"/>
            </w:tcBorders>
            <w:shd w:val="clear" w:color="auto" w:fill="auto"/>
            <w:noWrap/>
            <w:vAlign w:val="bottom"/>
            <w:hideMark/>
          </w:tcPr>
          <w:p w14:paraId="54DFB423" w14:textId="77777777" w:rsidR="00B370B7" w:rsidRPr="00CB1E6A" w:rsidRDefault="00B370B7" w:rsidP="00B370B7">
            <w:pPr>
              <w:jc w:val="right"/>
            </w:pPr>
            <w:r w:rsidRPr="00CB1E6A">
              <w:t>0.9676</w:t>
            </w:r>
          </w:p>
        </w:tc>
        <w:tc>
          <w:tcPr>
            <w:tcW w:w="920" w:type="dxa"/>
            <w:tcBorders>
              <w:top w:val="nil"/>
              <w:left w:val="nil"/>
              <w:bottom w:val="nil"/>
              <w:right w:val="nil"/>
            </w:tcBorders>
            <w:shd w:val="clear" w:color="auto" w:fill="auto"/>
            <w:noWrap/>
            <w:vAlign w:val="bottom"/>
            <w:hideMark/>
          </w:tcPr>
          <w:p w14:paraId="250E91C3" w14:textId="77777777" w:rsidR="00B370B7" w:rsidRPr="00CB1E6A" w:rsidRDefault="00B370B7" w:rsidP="00B370B7">
            <w:pPr>
              <w:jc w:val="right"/>
            </w:pPr>
            <w:r w:rsidRPr="00CB1E6A">
              <w:t>0.8051</w:t>
            </w:r>
          </w:p>
        </w:tc>
        <w:tc>
          <w:tcPr>
            <w:tcW w:w="1080" w:type="dxa"/>
            <w:tcBorders>
              <w:top w:val="nil"/>
              <w:left w:val="nil"/>
              <w:bottom w:val="nil"/>
              <w:right w:val="nil"/>
            </w:tcBorders>
            <w:shd w:val="clear" w:color="auto" w:fill="auto"/>
            <w:noWrap/>
            <w:vAlign w:val="bottom"/>
            <w:hideMark/>
          </w:tcPr>
          <w:p w14:paraId="3AFAA0A9" w14:textId="77777777" w:rsidR="00B370B7" w:rsidRPr="00CB1E6A" w:rsidRDefault="00B370B7" w:rsidP="00B370B7">
            <w:pPr>
              <w:jc w:val="right"/>
            </w:pPr>
            <w:r w:rsidRPr="00CB1E6A">
              <w:t>0.9339</w:t>
            </w:r>
          </w:p>
        </w:tc>
        <w:tc>
          <w:tcPr>
            <w:tcW w:w="960" w:type="dxa"/>
            <w:tcBorders>
              <w:top w:val="nil"/>
              <w:left w:val="nil"/>
              <w:bottom w:val="nil"/>
              <w:right w:val="nil"/>
            </w:tcBorders>
            <w:shd w:val="clear" w:color="auto" w:fill="auto"/>
            <w:noWrap/>
            <w:vAlign w:val="bottom"/>
            <w:hideMark/>
          </w:tcPr>
          <w:p w14:paraId="3BF23D6D" w14:textId="77777777" w:rsidR="00B370B7" w:rsidRPr="00CB1E6A" w:rsidRDefault="00B370B7" w:rsidP="00B370B7">
            <w:pPr>
              <w:jc w:val="right"/>
            </w:pPr>
            <w:r w:rsidRPr="00CB1E6A">
              <w:t>0.9772</w:t>
            </w:r>
          </w:p>
        </w:tc>
      </w:tr>
      <w:tr w:rsidR="00CB1E6A" w:rsidRPr="00CB1E6A" w14:paraId="0A28F9B6" w14:textId="77777777" w:rsidTr="00B370B7">
        <w:trPr>
          <w:trHeight w:val="312"/>
        </w:trPr>
        <w:tc>
          <w:tcPr>
            <w:tcW w:w="3223" w:type="dxa"/>
            <w:tcBorders>
              <w:top w:val="nil"/>
              <w:left w:val="nil"/>
              <w:bottom w:val="nil"/>
              <w:right w:val="nil"/>
            </w:tcBorders>
            <w:shd w:val="clear" w:color="auto" w:fill="auto"/>
            <w:noWrap/>
            <w:vAlign w:val="bottom"/>
            <w:hideMark/>
          </w:tcPr>
          <w:p w14:paraId="31D3360E" w14:textId="77777777" w:rsidR="00B370B7" w:rsidRPr="00CB1E6A" w:rsidRDefault="00B370B7" w:rsidP="00B370B7">
            <w:r w:rsidRPr="00CB1E6A">
              <w:t>Liquid film diffusion</w:t>
            </w:r>
          </w:p>
        </w:tc>
        <w:tc>
          <w:tcPr>
            <w:tcW w:w="920" w:type="dxa"/>
            <w:tcBorders>
              <w:top w:val="nil"/>
              <w:left w:val="nil"/>
              <w:bottom w:val="nil"/>
              <w:right w:val="nil"/>
            </w:tcBorders>
            <w:shd w:val="clear" w:color="auto" w:fill="auto"/>
            <w:noWrap/>
            <w:vAlign w:val="bottom"/>
            <w:hideMark/>
          </w:tcPr>
          <w:p w14:paraId="0ECD82FE" w14:textId="77777777" w:rsidR="00B370B7" w:rsidRPr="00CB1E6A" w:rsidRDefault="00B370B7" w:rsidP="00B370B7">
            <w:pPr>
              <w:jc w:val="right"/>
            </w:pPr>
            <w:r w:rsidRPr="00CB1E6A">
              <w:t>0.9635</w:t>
            </w:r>
          </w:p>
        </w:tc>
        <w:tc>
          <w:tcPr>
            <w:tcW w:w="920" w:type="dxa"/>
            <w:tcBorders>
              <w:top w:val="nil"/>
              <w:left w:val="nil"/>
              <w:bottom w:val="nil"/>
              <w:right w:val="nil"/>
            </w:tcBorders>
            <w:shd w:val="clear" w:color="auto" w:fill="auto"/>
            <w:noWrap/>
            <w:vAlign w:val="bottom"/>
            <w:hideMark/>
          </w:tcPr>
          <w:p w14:paraId="7D26FDD2" w14:textId="77777777" w:rsidR="00B370B7" w:rsidRPr="00CB1E6A" w:rsidRDefault="00B370B7" w:rsidP="00B370B7">
            <w:pPr>
              <w:jc w:val="right"/>
            </w:pPr>
            <w:r w:rsidRPr="00CB1E6A">
              <w:t>0.9676</w:t>
            </w:r>
          </w:p>
        </w:tc>
        <w:tc>
          <w:tcPr>
            <w:tcW w:w="920" w:type="dxa"/>
            <w:tcBorders>
              <w:top w:val="nil"/>
              <w:left w:val="nil"/>
              <w:bottom w:val="nil"/>
              <w:right w:val="nil"/>
            </w:tcBorders>
            <w:shd w:val="clear" w:color="auto" w:fill="auto"/>
            <w:noWrap/>
            <w:vAlign w:val="bottom"/>
            <w:hideMark/>
          </w:tcPr>
          <w:p w14:paraId="5BE4604B" w14:textId="77777777" w:rsidR="00B370B7" w:rsidRPr="00CB1E6A" w:rsidRDefault="00B370B7" w:rsidP="00B370B7">
            <w:pPr>
              <w:jc w:val="right"/>
            </w:pPr>
            <w:r w:rsidRPr="00CB1E6A">
              <w:t>0.9716</w:t>
            </w:r>
          </w:p>
        </w:tc>
        <w:tc>
          <w:tcPr>
            <w:tcW w:w="1080" w:type="dxa"/>
            <w:tcBorders>
              <w:top w:val="nil"/>
              <w:left w:val="nil"/>
              <w:bottom w:val="nil"/>
              <w:right w:val="nil"/>
            </w:tcBorders>
            <w:shd w:val="clear" w:color="auto" w:fill="auto"/>
            <w:noWrap/>
            <w:vAlign w:val="bottom"/>
            <w:hideMark/>
          </w:tcPr>
          <w:p w14:paraId="634EF296" w14:textId="77777777" w:rsidR="00B370B7" w:rsidRPr="00CB1E6A" w:rsidRDefault="00B370B7" w:rsidP="00B370B7">
            <w:pPr>
              <w:jc w:val="right"/>
            </w:pPr>
            <w:r w:rsidRPr="00CB1E6A">
              <w:t>0.9654</w:t>
            </w:r>
          </w:p>
        </w:tc>
        <w:tc>
          <w:tcPr>
            <w:tcW w:w="960" w:type="dxa"/>
            <w:tcBorders>
              <w:top w:val="nil"/>
              <w:left w:val="nil"/>
              <w:bottom w:val="nil"/>
              <w:right w:val="nil"/>
            </w:tcBorders>
            <w:shd w:val="clear" w:color="auto" w:fill="auto"/>
            <w:noWrap/>
            <w:vAlign w:val="bottom"/>
            <w:hideMark/>
          </w:tcPr>
          <w:p w14:paraId="66BD606C" w14:textId="77777777" w:rsidR="00B370B7" w:rsidRPr="00CB1E6A" w:rsidRDefault="00B370B7" w:rsidP="00B370B7">
            <w:pPr>
              <w:jc w:val="right"/>
            </w:pPr>
            <w:r w:rsidRPr="00CB1E6A">
              <w:t>0.9378</w:t>
            </w:r>
          </w:p>
        </w:tc>
      </w:tr>
      <w:tr w:rsidR="00CB1E6A" w:rsidRPr="00CB1E6A" w14:paraId="56FDB4D3" w14:textId="77777777" w:rsidTr="00B370B7">
        <w:trPr>
          <w:trHeight w:val="312"/>
        </w:trPr>
        <w:tc>
          <w:tcPr>
            <w:tcW w:w="5063" w:type="dxa"/>
            <w:gridSpan w:val="3"/>
            <w:tcBorders>
              <w:top w:val="nil"/>
              <w:left w:val="nil"/>
              <w:bottom w:val="nil"/>
              <w:right w:val="nil"/>
            </w:tcBorders>
            <w:shd w:val="clear" w:color="auto" w:fill="auto"/>
            <w:noWrap/>
            <w:vAlign w:val="bottom"/>
            <w:hideMark/>
          </w:tcPr>
          <w:p w14:paraId="610072DD" w14:textId="77777777" w:rsidR="00B370B7" w:rsidRPr="00CB1E6A" w:rsidRDefault="00B370B7" w:rsidP="00B370B7">
            <w:pPr>
              <w:rPr>
                <w:b/>
                <w:bCs/>
              </w:rPr>
            </w:pPr>
            <w:r w:rsidRPr="00CB1E6A">
              <w:rPr>
                <w:b/>
                <w:bCs/>
              </w:rPr>
              <w:t xml:space="preserve">Thermodynamics studies </w:t>
            </w:r>
          </w:p>
        </w:tc>
        <w:tc>
          <w:tcPr>
            <w:tcW w:w="920" w:type="dxa"/>
            <w:tcBorders>
              <w:top w:val="nil"/>
              <w:left w:val="nil"/>
              <w:bottom w:val="nil"/>
              <w:right w:val="nil"/>
            </w:tcBorders>
            <w:shd w:val="clear" w:color="auto" w:fill="auto"/>
            <w:noWrap/>
            <w:vAlign w:val="bottom"/>
            <w:hideMark/>
          </w:tcPr>
          <w:p w14:paraId="69436784" w14:textId="77777777" w:rsidR="00B370B7" w:rsidRPr="00CB1E6A" w:rsidRDefault="00B370B7" w:rsidP="00B370B7">
            <w:pPr>
              <w:rPr>
                <w:b/>
                <w:bCs/>
              </w:rPr>
            </w:pPr>
          </w:p>
        </w:tc>
        <w:tc>
          <w:tcPr>
            <w:tcW w:w="1080" w:type="dxa"/>
            <w:tcBorders>
              <w:top w:val="nil"/>
              <w:left w:val="nil"/>
              <w:bottom w:val="nil"/>
              <w:right w:val="nil"/>
            </w:tcBorders>
            <w:shd w:val="clear" w:color="auto" w:fill="auto"/>
            <w:noWrap/>
            <w:vAlign w:val="bottom"/>
            <w:hideMark/>
          </w:tcPr>
          <w:p w14:paraId="59E72DFC"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14DC0021" w14:textId="77777777" w:rsidR="00B370B7" w:rsidRPr="00CB1E6A" w:rsidRDefault="00B370B7" w:rsidP="00B370B7">
            <w:pPr>
              <w:rPr>
                <w:sz w:val="20"/>
                <w:szCs w:val="20"/>
              </w:rPr>
            </w:pPr>
          </w:p>
        </w:tc>
      </w:tr>
      <w:tr w:rsidR="00CB1E6A" w:rsidRPr="00CB1E6A" w14:paraId="2C28429C" w14:textId="77777777" w:rsidTr="00B370B7">
        <w:trPr>
          <w:trHeight w:val="372"/>
        </w:trPr>
        <w:tc>
          <w:tcPr>
            <w:tcW w:w="3223" w:type="dxa"/>
            <w:tcBorders>
              <w:top w:val="nil"/>
              <w:left w:val="nil"/>
              <w:bottom w:val="nil"/>
              <w:right w:val="nil"/>
            </w:tcBorders>
            <w:shd w:val="clear" w:color="auto" w:fill="auto"/>
            <w:noWrap/>
            <w:vAlign w:val="bottom"/>
            <w:hideMark/>
          </w:tcPr>
          <w:p w14:paraId="5E0EDD64" w14:textId="295CAE4D" w:rsidR="00B370B7" w:rsidRPr="00CB1E6A" w:rsidRDefault="00B370B7" w:rsidP="00B370B7">
            <w:r w:rsidRPr="00CB1E6A">
              <w:t>∆S</w:t>
            </w:r>
            <w:r w:rsidRPr="00CB1E6A">
              <w:rPr>
                <w:vertAlign w:val="superscript"/>
              </w:rPr>
              <w:t>o</w:t>
            </w:r>
            <w:r w:rsidRPr="00CB1E6A">
              <w:t xml:space="preserve"> (</w:t>
            </w:r>
            <w:r w:rsidR="00466C34">
              <w:t>J/K/mol</w:t>
            </w:r>
            <w:r w:rsidRPr="00CB1E6A">
              <w:t>)</w:t>
            </w:r>
          </w:p>
        </w:tc>
        <w:tc>
          <w:tcPr>
            <w:tcW w:w="920" w:type="dxa"/>
            <w:tcBorders>
              <w:top w:val="nil"/>
              <w:left w:val="nil"/>
              <w:bottom w:val="nil"/>
              <w:right w:val="nil"/>
            </w:tcBorders>
            <w:shd w:val="clear" w:color="auto" w:fill="auto"/>
            <w:noWrap/>
            <w:vAlign w:val="bottom"/>
            <w:hideMark/>
          </w:tcPr>
          <w:p w14:paraId="7B501DE4" w14:textId="77777777" w:rsidR="00B370B7" w:rsidRPr="00CB1E6A" w:rsidRDefault="00B370B7" w:rsidP="00B370B7">
            <w:pPr>
              <w:jc w:val="right"/>
            </w:pPr>
            <w:r w:rsidRPr="00CB1E6A">
              <w:t>-6.06</w:t>
            </w:r>
          </w:p>
        </w:tc>
        <w:tc>
          <w:tcPr>
            <w:tcW w:w="920" w:type="dxa"/>
            <w:tcBorders>
              <w:top w:val="nil"/>
              <w:left w:val="nil"/>
              <w:bottom w:val="nil"/>
              <w:right w:val="nil"/>
            </w:tcBorders>
            <w:shd w:val="clear" w:color="auto" w:fill="auto"/>
            <w:noWrap/>
            <w:vAlign w:val="bottom"/>
            <w:hideMark/>
          </w:tcPr>
          <w:p w14:paraId="4B97A87E" w14:textId="77777777" w:rsidR="00B370B7" w:rsidRPr="00CB1E6A" w:rsidRDefault="00B370B7" w:rsidP="00B370B7">
            <w:pPr>
              <w:jc w:val="right"/>
            </w:pPr>
            <w:r w:rsidRPr="00CB1E6A">
              <w:t>1.31</w:t>
            </w:r>
          </w:p>
        </w:tc>
        <w:tc>
          <w:tcPr>
            <w:tcW w:w="920" w:type="dxa"/>
            <w:tcBorders>
              <w:top w:val="nil"/>
              <w:left w:val="nil"/>
              <w:bottom w:val="nil"/>
              <w:right w:val="nil"/>
            </w:tcBorders>
            <w:shd w:val="clear" w:color="auto" w:fill="auto"/>
            <w:noWrap/>
            <w:vAlign w:val="bottom"/>
            <w:hideMark/>
          </w:tcPr>
          <w:p w14:paraId="1427BC92" w14:textId="77777777" w:rsidR="00B370B7" w:rsidRPr="00CB1E6A" w:rsidRDefault="00B370B7" w:rsidP="00B370B7">
            <w:pPr>
              <w:jc w:val="right"/>
            </w:pPr>
            <w:r w:rsidRPr="00CB1E6A">
              <w:t>110.55</w:t>
            </w:r>
          </w:p>
        </w:tc>
        <w:tc>
          <w:tcPr>
            <w:tcW w:w="1080" w:type="dxa"/>
            <w:tcBorders>
              <w:top w:val="nil"/>
              <w:left w:val="nil"/>
              <w:bottom w:val="nil"/>
              <w:right w:val="nil"/>
            </w:tcBorders>
            <w:shd w:val="clear" w:color="auto" w:fill="auto"/>
            <w:noWrap/>
            <w:vAlign w:val="bottom"/>
            <w:hideMark/>
          </w:tcPr>
          <w:p w14:paraId="5379FBDD" w14:textId="77777777" w:rsidR="00B370B7" w:rsidRPr="00CB1E6A" w:rsidRDefault="00B370B7" w:rsidP="00B370B7">
            <w:pPr>
              <w:jc w:val="right"/>
            </w:pPr>
            <w:r w:rsidRPr="00CB1E6A">
              <w:t>100.017</w:t>
            </w:r>
          </w:p>
        </w:tc>
        <w:tc>
          <w:tcPr>
            <w:tcW w:w="960" w:type="dxa"/>
            <w:tcBorders>
              <w:top w:val="nil"/>
              <w:left w:val="nil"/>
              <w:bottom w:val="nil"/>
              <w:right w:val="nil"/>
            </w:tcBorders>
            <w:shd w:val="clear" w:color="auto" w:fill="auto"/>
            <w:noWrap/>
            <w:vAlign w:val="bottom"/>
            <w:hideMark/>
          </w:tcPr>
          <w:p w14:paraId="09C02A6D" w14:textId="77777777" w:rsidR="00B370B7" w:rsidRPr="00CB1E6A" w:rsidRDefault="00B370B7" w:rsidP="00B370B7">
            <w:pPr>
              <w:jc w:val="right"/>
            </w:pPr>
            <w:r w:rsidRPr="00CB1E6A">
              <w:t>-91.01</w:t>
            </w:r>
          </w:p>
        </w:tc>
      </w:tr>
      <w:tr w:rsidR="00CB1E6A" w:rsidRPr="00CB1E6A" w14:paraId="4C9098BF" w14:textId="77777777" w:rsidTr="00B370B7">
        <w:trPr>
          <w:trHeight w:val="372"/>
        </w:trPr>
        <w:tc>
          <w:tcPr>
            <w:tcW w:w="3223" w:type="dxa"/>
            <w:tcBorders>
              <w:top w:val="nil"/>
              <w:left w:val="nil"/>
              <w:bottom w:val="nil"/>
              <w:right w:val="nil"/>
            </w:tcBorders>
            <w:shd w:val="clear" w:color="auto" w:fill="auto"/>
            <w:noWrap/>
            <w:vAlign w:val="bottom"/>
            <w:hideMark/>
          </w:tcPr>
          <w:p w14:paraId="1F901831" w14:textId="6C8435F6" w:rsidR="00B370B7" w:rsidRPr="00CB1E6A" w:rsidRDefault="00B370B7" w:rsidP="007E632D">
            <w:pPr>
              <w:jc w:val="both"/>
            </w:pPr>
            <w:r w:rsidRPr="00CB1E6A">
              <w:t>∆G</w:t>
            </w:r>
            <w:r w:rsidRPr="00CB1E6A">
              <w:rPr>
                <w:vertAlign w:val="superscript"/>
              </w:rPr>
              <w:t>o</w:t>
            </w:r>
            <w:r w:rsidRPr="00CB1E6A">
              <w:t xml:space="preserve"> (K</w:t>
            </w:r>
            <w:r w:rsidR="007E632D">
              <w:t>J/mol</w:t>
            </w:r>
            <w:r w:rsidRPr="00CB1E6A">
              <w:t>)</w:t>
            </w:r>
          </w:p>
        </w:tc>
        <w:tc>
          <w:tcPr>
            <w:tcW w:w="920" w:type="dxa"/>
            <w:tcBorders>
              <w:top w:val="nil"/>
              <w:left w:val="nil"/>
              <w:bottom w:val="nil"/>
              <w:right w:val="nil"/>
            </w:tcBorders>
            <w:shd w:val="clear" w:color="auto" w:fill="auto"/>
            <w:noWrap/>
            <w:vAlign w:val="bottom"/>
            <w:hideMark/>
          </w:tcPr>
          <w:p w14:paraId="75FCC825" w14:textId="77777777" w:rsidR="00B370B7" w:rsidRPr="00CB1E6A" w:rsidRDefault="00B370B7" w:rsidP="00B370B7">
            <w:pPr>
              <w:jc w:val="right"/>
            </w:pPr>
            <w:r w:rsidRPr="00CB1E6A">
              <w:t>-6.82</w:t>
            </w:r>
          </w:p>
        </w:tc>
        <w:tc>
          <w:tcPr>
            <w:tcW w:w="920" w:type="dxa"/>
            <w:tcBorders>
              <w:top w:val="nil"/>
              <w:left w:val="nil"/>
              <w:bottom w:val="nil"/>
              <w:right w:val="nil"/>
            </w:tcBorders>
            <w:shd w:val="clear" w:color="auto" w:fill="auto"/>
            <w:noWrap/>
            <w:vAlign w:val="bottom"/>
            <w:hideMark/>
          </w:tcPr>
          <w:p w14:paraId="7D97240E" w14:textId="77777777" w:rsidR="00B370B7" w:rsidRPr="00CB1E6A" w:rsidRDefault="00B370B7" w:rsidP="00B370B7">
            <w:pPr>
              <w:jc w:val="right"/>
            </w:pPr>
            <w:r w:rsidRPr="00CB1E6A">
              <w:t>-6.51</w:t>
            </w:r>
          </w:p>
        </w:tc>
        <w:tc>
          <w:tcPr>
            <w:tcW w:w="920" w:type="dxa"/>
            <w:tcBorders>
              <w:top w:val="nil"/>
              <w:left w:val="nil"/>
              <w:bottom w:val="nil"/>
              <w:right w:val="nil"/>
            </w:tcBorders>
            <w:shd w:val="clear" w:color="auto" w:fill="auto"/>
            <w:noWrap/>
            <w:vAlign w:val="bottom"/>
            <w:hideMark/>
          </w:tcPr>
          <w:p w14:paraId="2A4F2D97" w14:textId="77777777" w:rsidR="00B370B7" w:rsidRPr="00CB1E6A" w:rsidRDefault="00B370B7" w:rsidP="00B370B7">
            <w:pPr>
              <w:jc w:val="right"/>
            </w:pPr>
            <w:r w:rsidRPr="00CB1E6A">
              <w:t>-9.36</w:t>
            </w:r>
          </w:p>
        </w:tc>
        <w:tc>
          <w:tcPr>
            <w:tcW w:w="1080" w:type="dxa"/>
            <w:tcBorders>
              <w:top w:val="nil"/>
              <w:left w:val="nil"/>
              <w:bottom w:val="nil"/>
              <w:right w:val="nil"/>
            </w:tcBorders>
            <w:shd w:val="clear" w:color="auto" w:fill="auto"/>
            <w:noWrap/>
            <w:vAlign w:val="bottom"/>
            <w:hideMark/>
          </w:tcPr>
          <w:p w14:paraId="3A94C11D" w14:textId="77777777" w:rsidR="00B370B7" w:rsidRPr="00CB1E6A" w:rsidRDefault="00B370B7" w:rsidP="00B370B7">
            <w:pPr>
              <w:jc w:val="right"/>
            </w:pPr>
            <w:r w:rsidRPr="00CB1E6A">
              <w:t>-6.51</w:t>
            </w:r>
          </w:p>
        </w:tc>
        <w:tc>
          <w:tcPr>
            <w:tcW w:w="960" w:type="dxa"/>
            <w:tcBorders>
              <w:top w:val="nil"/>
              <w:left w:val="nil"/>
              <w:bottom w:val="nil"/>
              <w:right w:val="nil"/>
            </w:tcBorders>
            <w:shd w:val="clear" w:color="auto" w:fill="auto"/>
            <w:noWrap/>
            <w:vAlign w:val="bottom"/>
            <w:hideMark/>
          </w:tcPr>
          <w:p w14:paraId="77C14568" w14:textId="77777777" w:rsidR="00B370B7" w:rsidRPr="00CB1E6A" w:rsidRDefault="00B370B7" w:rsidP="00B370B7">
            <w:pPr>
              <w:jc w:val="right"/>
            </w:pPr>
            <w:r w:rsidRPr="00CB1E6A">
              <w:t>-5.54</w:t>
            </w:r>
          </w:p>
        </w:tc>
      </w:tr>
      <w:tr w:rsidR="00CB1E6A" w:rsidRPr="00CB1E6A" w14:paraId="64CAECB6" w14:textId="77777777" w:rsidTr="00B370B7">
        <w:trPr>
          <w:trHeight w:val="372"/>
        </w:trPr>
        <w:tc>
          <w:tcPr>
            <w:tcW w:w="3223" w:type="dxa"/>
            <w:tcBorders>
              <w:top w:val="nil"/>
              <w:left w:val="nil"/>
              <w:bottom w:val="nil"/>
              <w:right w:val="nil"/>
            </w:tcBorders>
            <w:shd w:val="clear" w:color="auto" w:fill="auto"/>
            <w:noWrap/>
            <w:vAlign w:val="bottom"/>
            <w:hideMark/>
          </w:tcPr>
          <w:p w14:paraId="6240BBDD" w14:textId="3D5B7472" w:rsidR="00B370B7" w:rsidRPr="00CB1E6A" w:rsidRDefault="00B370B7" w:rsidP="007E632D">
            <w:pPr>
              <w:jc w:val="both"/>
            </w:pPr>
            <w:r w:rsidRPr="00CB1E6A">
              <w:t>∆H</w:t>
            </w:r>
            <w:r w:rsidRPr="00CB1E6A">
              <w:rPr>
                <w:vertAlign w:val="superscript"/>
              </w:rPr>
              <w:t>o</w:t>
            </w:r>
            <w:r w:rsidRPr="00CB1E6A">
              <w:t xml:space="preserve"> (K</w:t>
            </w:r>
            <w:r w:rsidR="007E632D">
              <w:t>J/mol</w:t>
            </w:r>
            <w:r w:rsidRPr="00CB1E6A">
              <w:t>)</w:t>
            </w:r>
          </w:p>
        </w:tc>
        <w:tc>
          <w:tcPr>
            <w:tcW w:w="920" w:type="dxa"/>
            <w:tcBorders>
              <w:top w:val="nil"/>
              <w:left w:val="nil"/>
              <w:bottom w:val="nil"/>
              <w:right w:val="nil"/>
            </w:tcBorders>
            <w:shd w:val="clear" w:color="auto" w:fill="auto"/>
            <w:noWrap/>
            <w:vAlign w:val="bottom"/>
            <w:hideMark/>
          </w:tcPr>
          <w:p w14:paraId="6873FD60" w14:textId="77777777" w:rsidR="00B370B7" w:rsidRPr="00CB1E6A" w:rsidRDefault="00B370B7" w:rsidP="00B370B7">
            <w:pPr>
              <w:jc w:val="right"/>
            </w:pPr>
            <w:r w:rsidRPr="00CB1E6A">
              <w:t>-8.56</w:t>
            </w:r>
          </w:p>
        </w:tc>
        <w:tc>
          <w:tcPr>
            <w:tcW w:w="920" w:type="dxa"/>
            <w:tcBorders>
              <w:top w:val="nil"/>
              <w:left w:val="nil"/>
              <w:bottom w:val="nil"/>
              <w:right w:val="nil"/>
            </w:tcBorders>
            <w:shd w:val="clear" w:color="auto" w:fill="auto"/>
            <w:noWrap/>
            <w:vAlign w:val="bottom"/>
            <w:hideMark/>
          </w:tcPr>
          <w:p w14:paraId="44CC41E3" w14:textId="77777777" w:rsidR="00B370B7" w:rsidRPr="00CB1E6A" w:rsidRDefault="00B370B7" w:rsidP="00B370B7">
            <w:pPr>
              <w:jc w:val="right"/>
            </w:pPr>
            <w:r w:rsidRPr="00CB1E6A">
              <w:t>-5.98</w:t>
            </w:r>
          </w:p>
        </w:tc>
        <w:tc>
          <w:tcPr>
            <w:tcW w:w="920" w:type="dxa"/>
            <w:tcBorders>
              <w:top w:val="nil"/>
              <w:left w:val="nil"/>
              <w:bottom w:val="nil"/>
              <w:right w:val="nil"/>
            </w:tcBorders>
            <w:shd w:val="clear" w:color="auto" w:fill="auto"/>
            <w:noWrap/>
            <w:vAlign w:val="bottom"/>
            <w:hideMark/>
          </w:tcPr>
          <w:p w14:paraId="6B087E86" w14:textId="77777777" w:rsidR="00B370B7" w:rsidRPr="00CB1E6A" w:rsidRDefault="00B370B7" w:rsidP="00B370B7">
            <w:pPr>
              <w:jc w:val="right"/>
            </w:pPr>
            <w:r w:rsidRPr="00CB1E6A">
              <w:t>23.66</w:t>
            </w:r>
          </w:p>
        </w:tc>
        <w:tc>
          <w:tcPr>
            <w:tcW w:w="1080" w:type="dxa"/>
            <w:tcBorders>
              <w:top w:val="nil"/>
              <w:left w:val="nil"/>
              <w:bottom w:val="nil"/>
              <w:right w:val="nil"/>
            </w:tcBorders>
            <w:shd w:val="clear" w:color="auto" w:fill="auto"/>
            <w:noWrap/>
            <w:vAlign w:val="bottom"/>
            <w:hideMark/>
          </w:tcPr>
          <w:p w14:paraId="3FEACB72" w14:textId="77777777" w:rsidR="00B370B7" w:rsidRPr="00CB1E6A" w:rsidRDefault="00B370B7" w:rsidP="00B370B7">
            <w:pPr>
              <w:jc w:val="right"/>
            </w:pPr>
            <w:r w:rsidRPr="00CB1E6A">
              <w:t>22.96</w:t>
            </w:r>
          </w:p>
        </w:tc>
        <w:tc>
          <w:tcPr>
            <w:tcW w:w="960" w:type="dxa"/>
            <w:tcBorders>
              <w:top w:val="nil"/>
              <w:left w:val="nil"/>
              <w:bottom w:val="nil"/>
              <w:right w:val="nil"/>
            </w:tcBorders>
            <w:shd w:val="clear" w:color="auto" w:fill="auto"/>
            <w:noWrap/>
            <w:vAlign w:val="bottom"/>
            <w:hideMark/>
          </w:tcPr>
          <w:p w14:paraId="2D8BBC7E" w14:textId="77777777" w:rsidR="00B370B7" w:rsidRPr="00CB1E6A" w:rsidRDefault="00B370B7" w:rsidP="00B370B7">
            <w:pPr>
              <w:jc w:val="right"/>
            </w:pPr>
            <w:r w:rsidRPr="00CB1E6A">
              <w:t>-33.22</w:t>
            </w:r>
          </w:p>
        </w:tc>
      </w:tr>
      <w:tr w:rsidR="00CB1E6A" w:rsidRPr="00CB1E6A" w14:paraId="493A59E3" w14:textId="77777777" w:rsidTr="00B370B7">
        <w:trPr>
          <w:trHeight w:val="312"/>
        </w:trPr>
        <w:tc>
          <w:tcPr>
            <w:tcW w:w="5063" w:type="dxa"/>
            <w:gridSpan w:val="3"/>
            <w:tcBorders>
              <w:top w:val="nil"/>
              <w:left w:val="nil"/>
              <w:bottom w:val="nil"/>
              <w:right w:val="nil"/>
            </w:tcBorders>
            <w:shd w:val="clear" w:color="auto" w:fill="auto"/>
            <w:noWrap/>
            <w:vAlign w:val="bottom"/>
            <w:hideMark/>
          </w:tcPr>
          <w:p w14:paraId="57E7F222" w14:textId="77777777" w:rsidR="00B370B7" w:rsidRPr="00CB1E6A" w:rsidRDefault="00B370B7" w:rsidP="00B370B7">
            <w:pPr>
              <w:rPr>
                <w:b/>
                <w:bCs/>
              </w:rPr>
            </w:pPr>
            <w:r w:rsidRPr="00CB1E6A">
              <w:rPr>
                <w:b/>
                <w:bCs/>
              </w:rPr>
              <w:t xml:space="preserve">Desorption studies </w:t>
            </w:r>
          </w:p>
        </w:tc>
        <w:tc>
          <w:tcPr>
            <w:tcW w:w="920" w:type="dxa"/>
            <w:tcBorders>
              <w:top w:val="nil"/>
              <w:left w:val="nil"/>
              <w:bottom w:val="nil"/>
              <w:right w:val="nil"/>
            </w:tcBorders>
            <w:shd w:val="clear" w:color="auto" w:fill="auto"/>
            <w:noWrap/>
            <w:vAlign w:val="bottom"/>
            <w:hideMark/>
          </w:tcPr>
          <w:p w14:paraId="7840F164" w14:textId="77777777" w:rsidR="00B370B7" w:rsidRPr="00CB1E6A" w:rsidRDefault="00B370B7" w:rsidP="00B370B7">
            <w:pPr>
              <w:rPr>
                <w:b/>
                <w:bCs/>
              </w:rPr>
            </w:pPr>
          </w:p>
        </w:tc>
        <w:tc>
          <w:tcPr>
            <w:tcW w:w="1080" w:type="dxa"/>
            <w:tcBorders>
              <w:top w:val="nil"/>
              <w:left w:val="nil"/>
              <w:bottom w:val="nil"/>
              <w:right w:val="nil"/>
            </w:tcBorders>
            <w:shd w:val="clear" w:color="auto" w:fill="auto"/>
            <w:noWrap/>
            <w:vAlign w:val="bottom"/>
            <w:hideMark/>
          </w:tcPr>
          <w:p w14:paraId="6E7990DF"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48B7AB7B" w14:textId="77777777" w:rsidR="00B370B7" w:rsidRPr="00CB1E6A" w:rsidRDefault="00B370B7" w:rsidP="00B370B7">
            <w:pPr>
              <w:rPr>
                <w:sz w:val="20"/>
                <w:szCs w:val="20"/>
              </w:rPr>
            </w:pPr>
          </w:p>
        </w:tc>
      </w:tr>
      <w:tr w:rsidR="00CB1E6A" w:rsidRPr="00CB1E6A" w14:paraId="76D4A316" w14:textId="77777777" w:rsidTr="00B370B7">
        <w:trPr>
          <w:trHeight w:val="312"/>
        </w:trPr>
        <w:tc>
          <w:tcPr>
            <w:tcW w:w="5063" w:type="dxa"/>
            <w:gridSpan w:val="3"/>
            <w:tcBorders>
              <w:top w:val="nil"/>
              <w:left w:val="nil"/>
              <w:bottom w:val="nil"/>
              <w:right w:val="nil"/>
            </w:tcBorders>
            <w:shd w:val="clear" w:color="auto" w:fill="auto"/>
            <w:noWrap/>
            <w:vAlign w:val="bottom"/>
            <w:hideMark/>
          </w:tcPr>
          <w:p w14:paraId="5E9728E3" w14:textId="77777777" w:rsidR="00B370B7" w:rsidRPr="00CB1E6A" w:rsidRDefault="00B370B7" w:rsidP="00B370B7">
            <w:pPr>
              <w:rPr>
                <w:b/>
                <w:bCs/>
              </w:rPr>
            </w:pPr>
            <w:r w:rsidRPr="00CB1E6A">
              <w:rPr>
                <w:b/>
                <w:bCs/>
              </w:rPr>
              <w:t>Desorption efficiency (%)</w:t>
            </w:r>
          </w:p>
        </w:tc>
        <w:tc>
          <w:tcPr>
            <w:tcW w:w="920" w:type="dxa"/>
            <w:tcBorders>
              <w:top w:val="nil"/>
              <w:left w:val="nil"/>
              <w:bottom w:val="nil"/>
              <w:right w:val="nil"/>
            </w:tcBorders>
            <w:shd w:val="clear" w:color="auto" w:fill="auto"/>
            <w:noWrap/>
            <w:vAlign w:val="bottom"/>
            <w:hideMark/>
          </w:tcPr>
          <w:p w14:paraId="68087AFB" w14:textId="77777777" w:rsidR="00B370B7" w:rsidRPr="00CB1E6A" w:rsidRDefault="00B370B7" w:rsidP="00B370B7">
            <w:pPr>
              <w:rPr>
                <w:b/>
                <w:bCs/>
              </w:rPr>
            </w:pPr>
          </w:p>
        </w:tc>
        <w:tc>
          <w:tcPr>
            <w:tcW w:w="1080" w:type="dxa"/>
            <w:tcBorders>
              <w:top w:val="nil"/>
              <w:left w:val="nil"/>
              <w:bottom w:val="nil"/>
              <w:right w:val="nil"/>
            </w:tcBorders>
            <w:shd w:val="clear" w:color="auto" w:fill="auto"/>
            <w:noWrap/>
            <w:vAlign w:val="bottom"/>
            <w:hideMark/>
          </w:tcPr>
          <w:p w14:paraId="2862EC51"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76109FF0" w14:textId="77777777" w:rsidR="00B370B7" w:rsidRPr="00CB1E6A" w:rsidRDefault="00B370B7" w:rsidP="00B370B7">
            <w:pPr>
              <w:rPr>
                <w:sz w:val="20"/>
                <w:szCs w:val="20"/>
              </w:rPr>
            </w:pPr>
          </w:p>
        </w:tc>
      </w:tr>
      <w:tr w:rsidR="00CB1E6A" w:rsidRPr="00CB1E6A" w14:paraId="0D43836F" w14:textId="77777777" w:rsidTr="00B370B7">
        <w:trPr>
          <w:trHeight w:val="312"/>
        </w:trPr>
        <w:tc>
          <w:tcPr>
            <w:tcW w:w="3223" w:type="dxa"/>
            <w:tcBorders>
              <w:top w:val="nil"/>
              <w:left w:val="nil"/>
              <w:bottom w:val="nil"/>
              <w:right w:val="nil"/>
            </w:tcBorders>
            <w:shd w:val="clear" w:color="auto" w:fill="auto"/>
            <w:noWrap/>
            <w:vAlign w:val="bottom"/>
            <w:hideMark/>
          </w:tcPr>
          <w:p w14:paraId="56816838" w14:textId="77777777" w:rsidR="00B370B7" w:rsidRPr="00CB1E6A" w:rsidRDefault="00B370B7" w:rsidP="00B370B7">
            <w:r w:rsidRPr="00CB1E6A">
              <w:t>NaOH</w:t>
            </w:r>
          </w:p>
        </w:tc>
        <w:tc>
          <w:tcPr>
            <w:tcW w:w="920" w:type="dxa"/>
            <w:tcBorders>
              <w:top w:val="nil"/>
              <w:left w:val="nil"/>
              <w:bottom w:val="nil"/>
              <w:right w:val="nil"/>
            </w:tcBorders>
            <w:shd w:val="clear" w:color="auto" w:fill="auto"/>
            <w:noWrap/>
            <w:vAlign w:val="bottom"/>
            <w:hideMark/>
          </w:tcPr>
          <w:p w14:paraId="3D881578" w14:textId="1D0822C7" w:rsidR="00B370B7" w:rsidRPr="00CB1E6A" w:rsidRDefault="00695CCC" w:rsidP="00B370B7">
            <w:pPr>
              <w:jc w:val="right"/>
            </w:pPr>
            <w:r w:rsidRPr="00CB1E6A">
              <w:rPr>
                <w:lang w:val="en-GB"/>
              </w:rPr>
              <w:t>7</w:t>
            </w:r>
            <w:r w:rsidR="00B370B7" w:rsidRPr="00CB1E6A">
              <w:t>2.17</w:t>
            </w:r>
          </w:p>
        </w:tc>
        <w:tc>
          <w:tcPr>
            <w:tcW w:w="920" w:type="dxa"/>
            <w:tcBorders>
              <w:top w:val="nil"/>
              <w:left w:val="nil"/>
              <w:bottom w:val="nil"/>
              <w:right w:val="nil"/>
            </w:tcBorders>
            <w:shd w:val="clear" w:color="auto" w:fill="auto"/>
            <w:noWrap/>
            <w:vAlign w:val="bottom"/>
            <w:hideMark/>
          </w:tcPr>
          <w:p w14:paraId="28AC705E" w14:textId="77777777" w:rsidR="00B370B7" w:rsidRPr="00CB1E6A" w:rsidRDefault="00B370B7" w:rsidP="00B370B7">
            <w:pPr>
              <w:jc w:val="right"/>
            </w:pPr>
            <w:r w:rsidRPr="00CB1E6A">
              <w:t>80.52</w:t>
            </w:r>
          </w:p>
        </w:tc>
        <w:tc>
          <w:tcPr>
            <w:tcW w:w="920" w:type="dxa"/>
            <w:tcBorders>
              <w:top w:val="nil"/>
              <w:left w:val="nil"/>
              <w:bottom w:val="nil"/>
              <w:right w:val="nil"/>
            </w:tcBorders>
            <w:shd w:val="clear" w:color="auto" w:fill="auto"/>
            <w:noWrap/>
            <w:vAlign w:val="bottom"/>
            <w:hideMark/>
          </w:tcPr>
          <w:p w14:paraId="7A5F7C78" w14:textId="77777777" w:rsidR="00B370B7" w:rsidRPr="00CB1E6A" w:rsidRDefault="00B370B7" w:rsidP="00B370B7">
            <w:pPr>
              <w:jc w:val="right"/>
            </w:pPr>
            <w:r w:rsidRPr="00CB1E6A">
              <w:t>57.74</w:t>
            </w:r>
          </w:p>
        </w:tc>
        <w:tc>
          <w:tcPr>
            <w:tcW w:w="1080" w:type="dxa"/>
            <w:tcBorders>
              <w:top w:val="nil"/>
              <w:left w:val="nil"/>
              <w:bottom w:val="nil"/>
              <w:right w:val="nil"/>
            </w:tcBorders>
            <w:shd w:val="clear" w:color="auto" w:fill="auto"/>
            <w:noWrap/>
            <w:vAlign w:val="bottom"/>
            <w:hideMark/>
          </w:tcPr>
          <w:p w14:paraId="3C36FBE2" w14:textId="77777777" w:rsidR="00B370B7" w:rsidRPr="00CB1E6A" w:rsidRDefault="00B370B7" w:rsidP="00B370B7">
            <w:pPr>
              <w:jc w:val="right"/>
            </w:pPr>
            <w:r w:rsidRPr="00CB1E6A">
              <w:t>67.83</w:t>
            </w:r>
          </w:p>
        </w:tc>
        <w:tc>
          <w:tcPr>
            <w:tcW w:w="960" w:type="dxa"/>
            <w:tcBorders>
              <w:top w:val="nil"/>
              <w:left w:val="nil"/>
              <w:bottom w:val="nil"/>
              <w:right w:val="nil"/>
            </w:tcBorders>
            <w:shd w:val="clear" w:color="auto" w:fill="auto"/>
            <w:noWrap/>
            <w:vAlign w:val="bottom"/>
            <w:hideMark/>
          </w:tcPr>
          <w:p w14:paraId="2469E359" w14:textId="77777777" w:rsidR="00B370B7" w:rsidRPr="00CB1E6A" w:rsidRDefault="00B370B7" w:rsidP="00B370B7">
            <w:pPr>
              <w:jc w:val="right"/>
            </w:pPr>
            <w:r w:rsidRPr="00CB1E6A">
              <w:t>66.86</w:t>
            </w:r>
          </w:p>
        </w:tc>
      </w:tr>
      <w:tr w:rsidR="00CB1E6A" w:rsidRPr="00CB1E6A" w14:paraId="16E12392" w14:textId="77777777" w:rsidTr="00B370B7">
        <w:trPr>
          <w:trHeight w:val="312"/>
        </w:trPr>
        <w:tc>
          <w:tcPr>
            <w:tcW w:w="3223" w:type="dxa"/>
            <w:tcBorders>
              <w:top w:val="nil"/>
              <w:left w:val="nil"/>
              <w:bottom w:val="nil"/>
              <w:right w:val="nil"/>
            </w:tcBorders>
            <w:shd w:val="clear" w:color="auto" w:fill="auto"/>
            <w:noWrap/>
            <w:vAlign w:val="bottom"/>
            <w:hideMark/>
          </w:tcPr>
          <w:p w14:paraId="7215F258" w14:textId="77777777" w:rsidR="00B370B7" w:rsidRPr="00CB1E6A" w:rsidRDefault="00B370B7" w:rsidP="00B370B7">
            <w:r w:rsidRPr="00CB1E6A">
              <w:t>HCl</w:t>
            </w:r>
          </w:p>
        </w:tc>
        <w:tc>
          <w:tcPr>
            <w:tcW w:w="920" w:type="dxa"/>
            <w:tcBorders>
              <w:top w:val="nil"/>
              <w:left w:val="nil"/>
              <w:bottom w:val="nil"/>
              <w:right w:val="nil"/>
            </w:tcBorders>
            <w:shd w:val="clear" w:color="auto" w:fill="auto"/>
            <w:noWrap/>
            <w:vAlign w:val="bottom"/>
            <w:hideMark/>
          </w:tcPr>
          <w:p w14:paraId="4EFEFC93" w14:textId="77777777" w:rsidR="00B370B7" w:rsidRPr="00CB1E6A" w:rsidRDefault="00B370B7" w:rsidP="00B370B7">
            <w:pPr>
              <w:jc w:val="right"/>
            </w:pPr>
            <w:r w:rsidRPr="00CB1E6A">
              <w:t>3.71</w:t>
            </w:r>
          </w:p>
        </w:tc>
        <w:tc>
          <w:tcPr>
            <w:tcW w:w="920" w:type="dxa"/>
            <w:tcBorders>
              <w:top w:val="nil"/>
              <w:left w:val="nil"/>
              <w:bottom w:val="nil"/>
              <w:right w:val="nil"/>
            </w:tcBorders>
            <w:shd w:val="clear" w:color="auto" w:fill="auto"/>
            <w:noWrap/>
            <w:vAlign w:val="bottom"/>
            <w:hideMark/>
          </w:tcPr>
          <w:p w14:paraId="272C6EBE" w14:textId="77777777" w:rsidR="00B370B7" w:rsidRPr="00CB1E6A" w:rsidRDefault="00B370B7" w:rsidP="00B370B7">
            <w:pPr>
              <w:jc w:val="right"/>
            </w:pPr>
            <w:r w:rsidRPr="00CB1E6A">
              <w:t>5.79</w:t>
            </w:r>
          </w:p>
        </w:tc>
        <w:tc>
          <w:tcPr>
            <w:tcW w:w="920" w:type="dxa"/>
            <w:tcBorders>
              <w:top w:val="nil"/>
              <w:left w:val="nil"/>
              <w:bottom w:val="nil"/>
              <w:right w:val="nil"/>
            </w:tcBorders>
            <w:shd w:val="clear" w:color="auto" w:fill="auto"/>
            <w:noWrap/>
            <w:vAlign w:val="bottom"/>
            <w:hideMark/>
          </w:tcPr>
          <w:p w14:paraId="6EA1329B" w14:textId="77777777" w:rsidR="00B370B7" w:rsidRPr="00CB1E6A" w:rsidRDefault="00B370B7" w:rsidP="00B370B7">
            <w:pPr>
              <w:jc w:val="right"/>
            </w:pPr>
            <w:r w:rsidRPr="00CB1E6A">
              <w:t>3.31</w:t>
            </w:r>
          </w:p>
        </w:tc>
        <w:tc>
          <w:tcPr>
            <w:tcW w:w="1080" w:type="dxa"/>
            <w:tcBorders>
              <w:top w:val="nil"/>
              <w:left w:val="nil"/>
              <w:bottom w:val="nil"/>
              <w:right w:val="nil"/>
            </w:tcBorders>
            <w:shd w:val="clear" w:color="auto" w:fill="auto"/>
            <w:noWrap/>
            <w:vAlign w:val="bottom"/>
            <w:hideMark/>
          </w:tcPr>
          <w:p w14:paraId="391F5E5E" w14:textId="77777777" w:rsidR="00B370B7" w:rsidRPr="00CB1E6A" w:rsidRDefault="00B370B7" w:rsidP="00B370B7">
            <w:pPr>
              <w:jc w:val="right"/>
            </w:pPr>
            <w:r w:rsidRPr="00CB1E6A">
              <w:t>5.24</w:t>
            </w:r>
          </w:p>
        </w:tc>
        <w:tc>
          <w:tcPr>
            <w:tcW w:w="960" w:type="dxa"/>
            <w:tcBorders>
              <w:top w:val="nil"/>
              <w:left w:val="nil"/>
              <w:bottom w:val="nil"/>
              <w:right w:val="nil"/>
            </w:tcBorders>
            <w:shd w:val="clear" w:color="auto" w:fill="auto"/>
            <w:noWrap/>
            <w:vAlign w:val="bottom"/>
            <w:hideMark/>
          </w:tcPr>
          <w:p w14:paraId="037411F2" w14:textId="77777777" w:rsidR="00B370B7" w:rsidRPr="00CB1E6A" w:rsidRDefault="00B370B7" w:rsidP="00B370B7">
            <w:pPr>
              <w:jc w:val="right"/>
            </w:pPr>
            <w:r w:rsidRPr="00CB1E6A">
              <w:t>4.28</w:t>
            </w:r>
          </w:p>
        </w:tc>
      </w:tr>
      <w:tr w:rsidR="00CB1E6A" w:rsidRPr="00CB1E6A" w14:paraId="30F69775" w14:textId="77777777" w:rsidTr="00B370B7">
        <w:trPr>
          <w:trHeight w:val="312"/>
        </w:trPr>
        <w:tc>
          <w:tcPr>
            <w:tcW w:w="3223" w:type="dxa"/>
            <w:tcBorders>
              <w:top w:val="nil"/>
              <w:left w:val="nil"/>
              <w:bottom w:val="nil"/>
              <w:right w:val="nil"/>
            </w:tcBorders>
            <w:shd w:val="clear" w:color="auto" w:fill="auto"/>
            <w:noWrap/>
            <w:vAlign w:val="bottom"/>
            <w:hideMark/>
          </w:tcPr>
          <w:p w14:paraId="561E436C" w14:textId="77777777" w:rsidR="00B370B7" w:rsidRPr="00CB1E6A" w:rsidRDefault="00B370B7" w:rsidP="00B370B7">
            <w:r w:rsidRPr="00CB1E6A">
              <w:t>Deionized water</w:t>
            </w:r>
          </w:p>
        </w:tc>
        <w:tc>
          <w:tcPr>
            <w:tcW w:w="920" w:type="dxa"/>
            <w:tcBorders>
              <w:top w:val="nil"/>
              <w:left w:val="nil"/>
              <w:bottom w:val="nil"/>
              <w:right w:val="nil"/>
            </w:tcBorders>
            <w:shd w:val="clear" w:color="auto" w:fill="auto"/>
            <w:noWrap/>
            <w:vAlign w:val="bottom"/>
            <w:hideMark/>
          </w:tcPr>
          <w:p w14:paraId="620D6697" w14:textId="77777777" w:rsidR="00B370B7" w:rsidRPr="00CB1E6A" w:rsidRDefault="00B370B7" w:rsidP="00B370B7">
            <w:pPr>
              <w:jc w:val="right"/>
            </w:pPr>
            <w:r w:rsidRPr="00CB1E6A">
              <w:t>21.05</w:t>
            </w:r>
          </w:p>
        </w:tc>
        <w:tc>
          <w:tcPr>
            <w:tcW w:w="920" w:type="dxa"/>
            <w:tcBorders>
              <w:top w:val="nil"/>
              <w:left w:val="nil"/>
              <w:bottom w:val="nil"/>
              <w:right w:val="nil"/>
            </w:tcBorders>
            <w:shd w:val="clear" w:color="auto" w:fill="auto"/>
            <w:noWrap/>
            <w:vAlign w:val="bottom"/>
            <w:hideMark/>
          </w:tcPr>
          <w:p w14:paraId="37259F53" w14:textId="77777777" w:rsidR="00B370B7" w:rsidRPr="00CB1E6A" w:rsidRDefault="00B370B7" w:rsidP="00B370B7">
            <w:pPr>
              <w:jc w:val="right"/>
            </w:pPr>
            <w:r w:rsidRPr="00CB1E6A">
              <w:t>36.48</w:t>
            </w:r>
          </w:p>
        </w:tc>
        <w:tc>
          <w:tcPr>
            <w:tcW w:w="920" w:type="dxa"/>
            <w:tcBorders>
              <w:top w:val="nil"/>
              <w:left w:val="nil"/>
              <w:bottom w:val="nil"/>
              <w:right w:val="nil"/>
            </w:tcBorders>
            <w:shd w:val="clear" w:color="auto" w:fill="auto"/>
            <w:noWrap/>
            <w:vAlign w:val="bottom"/>
            <w:hideMark/>
          </w:tcPr>
          <w:p w14:paraId="395DFF48" w14:textId="77777777" w:rsidR="00B370B7" w:rsidRPr="00CB1E6A" w:rsidRDefault="00B370B7" w:rsidP="00B370B7">
            <w:pPr>
              <w:jc w:val="right"/>
            </w:pPr>
            <w:r w:rsidRPr="00CB1E6A">
              <w:t>19.24</w:t>
            </w:r>
          </w:p>
        </w:tc>
        <w:tc>
          <w:tcPr>
            <w:tcW w:w="1080" w:type="dxa"/>
            <w:tcBorders>
              <w:top w:val="nil"/>
              <w:left w:val="nil"/>
              <w:bottom w:val="nil"/>
              <w:right w:val="nil"/>
            </w:tcBorders>
            <w:shd w:val="clear" w:color="auto" w:fill="auto"/>
            <w:noWrap/>
            <w:vAlign w:val="bottom"/>
            <w:hideMark/>
          </w:tcPr>
          <w:p w14:paraId="6617359C" w14:textId="77777777" w:rsidR="00B370B7" w:rsidRPr="00CB1E6A" w:rsidRDefault="00B370B7" w:rsidP="00B370B7">
            <w:pPr>
              <w:jc w:val="right"/>
            </w:pPr>
            <w:r w:rsidRPr="00CB1E6A">
              <w:t>21.14</w:t>
            </w:r>
          </w:p>
        </w:tc>
        <w:tc>
          <w:tcPr>
            <w:tcW w:w="960" w:type="dxa"/>
            <w:tcBorders>
              <w:top w:val="nil"/>
              <w:left w:val="nil"/>
              <w:bottom w:val="nil"/>
              <w:right w:val="nil"/>
            </w:tcBorders>
            <w:shd w:val="clear" w:color="auto" w:fill="auto"/>
            <w:noWrap/>
            <w:vAlign w:val="bottom"/>
            <w:hideMark/>
          </w:tcPr>
          <w:p w14:paraId="23709450" w14:textId="77777777" w:rsidR="00B370B7" w:rsidRPr="00CB1E6A" w:rsidRDefault="00B370B7" w:rsidP="00B370B7">
            <w:pPr>
              <w:jc w:val="right"/>
            </w:pPr>
            <w:r w:rsidRPr="00CB1E6A">
              <w:t>13.97</w:t>
            </w:r>
          </w:p>
        </w:tc>
      </w:tr>
      <w:tr w:rsidR="00CB1E6A" w:rsidRPr="00CB1E6A" w14:paraId="7447F042" w14:textId="77777777" w:rsidTr="00B370B7">
        <w:trPr>
          <w:trHeight w:val="312"/>
        </w:trPr>
        <w:tc>
          <w:tcPr>
            <w:tcW w:w="3223" w:type="dxa"/>
            <w:tcBorders>
              <w:top w:val="nil"/>
              <w:left w:val="nil"/>
              <w:bottom w:val="nil"/>
              <w:right w:val="nil"/>
            </w:tcBorders>
            <w:shd w:val="clear" w:color="auto" w:fill="auto"/>
            <w:noWrap/>
            <w:vAlign w:val="bottom"/>
            <w:hideMark/>
          </w:tcPr>
          <w:p w14:paraId="7F1D2789" w14:textId="77777777" w:rsidR="00B370B7" w:rsidRPr="00CB1E6A" w:rsidRDefault="00B370B7" w:rsidP="00B370B7">
            <w:r w:rsidRPr="00CB1E6A">
              <w:t>NaCl</w:t>
            </w:r>
          </w:p>
        </w:tc>
        <w:tc>
          <w:tcPr>
            <w:tcW w:w="920" w:type="dxa"/>
            <w:tcBorders>
              <w:top w:val="nil"/>
              <w:left w:val="nil"/>
              <w:bottom w:val="nil"/>
              <w:right w:val="nil"/>
            </w:tcBorders>
            <w:shd w:val="clear" w:color="auto" w:fill="auto"/>
            <w:noWrap/>
            <w:vAlign w:val="bottom"/>
            <w:hideMark/>
          </w:tcPr>
          <w:p w14:paraId="1C82B047" w14:textId="77777777" w:rsidR="00B370B7" w:rsidRPr="00CB1E6A" w:rsidRDefault="00B370B7" w:rsidP="00B370B7">
            <w:pPr>
              <w:jc w:val="right"/>
            </w:pPr>
            <w:r w:rsidRPr="00CB1E6A">
              <w:t>24.78</w:t>
            </w:r>
          </w:p>
        </w:tc>
        <w:tc>
          <w:tcPr>
            <w:tcW w:w="920" w:type="dxa"/>
            <w:tcBorders>
              <w:top w:val="nil"/>
              <w:left w:val="nil"/>
              <w:bottom w:val="nil"/>
              <w:right w:val="nil"/>
            </w:tcBorders>
            <w:shd w:val="clear" w:color="auto" w:fill="auto"/>
            <w:noWrap/>
            <w:vAlign w:val="bottom"/>
            <w:hideMark/>
          </w:tcPr>
          <w:p w14:paraId="5CB150DC" w14:textId="77777777" w:rsidR="00B370B7" w:rsidRPr="00CB1E6A" w:rsidRDefault="00B370B7" w:rsidP="00B370B7">
            <w:pPr>
              <w:jc w:val="right"/>
            </w:pPr>
            <w:r w:rsidRPr="00CB1E6A">
              <w:t>24.19</w:t>
            </w:r>
          </w:p>
        </w:tc>
        <w:tc>
          <w:tcPr>
            <w:tcW w:w="920" w:type="dxa"/>
            <w:tcBorders>
              <w:top w:val="nil"/>
              <w:left w:val="nil"/>
              <w:bottom w:val="nil"/>
              <w:right w:val="nil"/>
            </w:tcBorders>
            <w:shd w:val="clear" w:color="auto" w:fill="auto"/>
            <w:noWrap/>
            <w:vAlign w:val="bottom"/>
            <w:hideMark/>
          </w:tcPr>
          <w:p w14:paraId="1977E330" w14:textId="77777777" w:rsidR="00B370B7" w:rsidRPr="00CB1E6A" w:rsidRDefault="00B370B7" w:rsidP="00B370B7">
            <w:pPr>
              <w:jc w:val="right"/>
            </w:pPr>
            <w:r w:rsidRPr="00CB1E6A">
              <w:t>20.66</w:t>
            </w:r>
          </w:p>
        </w:tc>
        <w:tc>
          <w:tcPr>
            <w:tcW w:w="1080" w:type="dxa"/>
            <w:tcBorders>
              <w:top w:val="nil"/>
              <w:left w:val="nil"/>
              <w:bottom w:val="nil"/>
              <w:right w:val="nil"/>
            </w:tcBorders>
            <w:shd w:val="clear" w:color="auto" w:fill="auto"/>
            <w:noWrap/>
            <w:vAlign w:val="bottom"/>
            <w:hideMark/>
          </w:tcPr>
          <w:p w14:paraId="2753650E" w14:textId="77777777" w:rsidR="00B370B7" w:rsidRPr="00CB1E6A" w:rsidRDefault="00B370B7" w:rsidP="00B370B7">
            <w:pPr>
              <w:jc w:val="right"/>
            </w:pPr>
            <w:r w:rsidRPr="00CB1E6A">
              <w:t>18.89</w:t>
            </w:r>
          </w:p>
        </w:tc>
        <w:tc>
          <w:tcPr>
            <w:tcW w:w="960" w:type="dxa"/>
            <w:tcBorders>
              <w:top w:val="nil"/>
              <w:left w:val="nil"/>
              <w:bottom w:val="nil"/>
              <w:right w:val="nil"/>
            </w:tcBorders>
            <w:shd w:val="clear" w:color="auto" w:fill="auto"/>
            <w:noWrap/>
            <w:vAlign w:val="bottom"/>
            <w:hideMark/>
          </w:tcPr>
          <w:p w14:paraId="4558A1E7" w14:textId="77777777" w:rsidR="00B370B7" w:rsidRPr="00CB1E6A" w:rsidRDefault="00B370B7" w:rsidP="00B370B7">
            <w:pPr>
              <w:jc w:val="right"/>
            </w:pPr>
            <w:r w:rsidRPr="00CB1E6A">
              <w:t>15.84</w:t>
            </w:r>
          </w:p>
        </w:tc>
      </w:tr>
      <w:tr w:rsidR="00CB1E6A" w:rsidRPr="00CB1E6A" w14:paraId="7AA788B8" w14:textId="77777777" w:rsidTr="00B370B7">
        <w:trPr>
          <w:trHeight w:val="312"/>
        </w:trPr>
        <w:tc>
          <w:tcPr>
            <w:tcW w:w="5983" w:type="dxa"/>
            <w:gridSpan w:val="4"/>
            <w:tcBorders>
              <w:top w:val="nil"/>
              <w:left w:val="nil"/>
              <w:bottom w:val="nil"/>
              <w:right w:val="nil"/>
            </w:tcBorders>
            <w:shd w:val="clear" w:color="auto" w:fill="auto"/>
            <w:noWrap/>
            <w:vAlign w:val="bottom"/>
            <w:hideMark/>
          </w:tcPr>
          <w:p w14:paraId="06D90FE9" w14:textId="77777777" w:rsidR="00B370B7" w:rsidRPr="00CB1E6A" w:rsidRDefault="00B370B7" w:rsidP="00B370B7">
            <w:pPr>
              <w:rPr>
                <w:b/>
                <w:bCs/>
              </w:rPr>
            </w:pPr>
            <w:r w:rsidRPr="00CB1E6A">
              <w:rPr>
                <w:b/>
                <w:bCs/>
              </w:rPr>
              <w:t>Artificial Neural Network model</w:t>
            </w:r>
          </w:p>
        </w:tc>
        <w:tc>
          <w:tcPr>
            <w:tcW w:w="1080" w:type="dxa"/>
            <w:tcBorders>
              <w:top w:val="nil"/>
              <w:left w:val="nil"/>
              <w:bottom w:val="nil"/>
              <w:right w:val="nil"/>
            </w:tcBorders>
            <w:shd w:val="clear" w:color="auto" w:fill="auto"/>
            <w:noWrap/>
            <w:vAlign w:val="bottom"/>
            <w:hideMark/>
          </w:tcPr>
          <w:p w14:paraId="504421E7" w14:textId="77777777" w:rsidR="00B370B7" w:rsidRPr="00CB1E6A" w:rsidRDefault="00B370B7" w:rsidP="00B370B7">
            <w:pPr>
              <w:rPr>
                <w:b/>
                <w:bCs/>
              </w:rPr>
            </w:pPr>
          </w:p>
        </w:tc>
        <w:tc>
          <w:tcPr>
            <w:tcW w:w="960" w:type="dxa"/>
            <w:tcBorders>
              <w:top w:val="nil"/>
              <w:left w:val="nil"/>
              <w:bottom w:val="nil"/>
              <w:right w:val="nil"/>
            </w:tcBorders>
            <w:shd w:val="clear" w:color="auto" w:fill="auto"/>
            <w:noWrap/>
            <w:vAlign w:val="bottom"/>
            <w:hideMark/>
          </w:tcPr>
          <w:p w14:paraId="60D586F6" w14:textId="77777777" w:rsidR="00B370B7" w:rsidRPr="00CB1E6A" w:rsidRDefault="00B370B7" w:rsidP="00B370B7">
            <w:pPr>
              <w:rPr>
                <w:sz w:val="20"/>
                <w:szCs w:val="20"/>
              </w:rPr>
            </w:pPr>
          </w:p>
        </w:tc>
      </w:tr>
      <w:tr w:rsidR="00CB1E6A" w:rsidRPr="00CB1E6A" w14:paraId="2B05A3B6" w14:textId="77777777" w:rsidTr="00B370B7">
        <w:trPr>
          <w:trHeight w:val="312"/>
        </w:trPr>
        <w:tc>
          <w:tcPr>
            <w:tcW w:w="3223" w:type="dxa"/>
            <w:tcBorders>
              <w:top w:val="nil"/>
              <w:left w:val="nil"/>
              <w:bottom w:val="nil"/>
              <w:right w:val="nil"/>
            </w:tcBorders>
            <w:shd w:val="clear" w:color="auto" w:fill="auto"/>
            <w:noWrap/>
            <w:vAlign w:val="bottom"/>
            <w:hideMark/>
          </w:tcPr>
          <w:p w14:paraId="0834F6A1" w14:textId="77777777" w:rsidR="00B370B7" w:rsidRPr="00CB1E6A" w:rsidRDefault="00B370B7" w:rsidP="00B370B7">
            <w:r w:rsidRPr="00CB1E6A">
              <w:t>Number of hidden neurons</w:t>
            </w:r>
          </w:p>
        </w:tc>
        <w:tc>
          <w:tcPr>
            <w:tcW w:w="920" w:type="dxa"/>
            <w:tcBorders>
              <w:top w:val="nil"/>
              <w:left w:val="nil"/>
              <w:bottom w:val="nil"/>
              <w:right w:val="nil"/>
            </w:tcBorders>
            <w:shd w:val="clear" w:color="auto" w:fill="auto"/>
            <w:noWrap/>
            <w:vAlign w:val="bottom"/>
            <w:hideMark/>
          </w:tcPr>
          <w:p w14:paraId="72E634A9" w14:textId="77777777" w:rsidR="00B370B7" w:rsidRPr="00CB1E6A" w:rsidRDefault="00B370B7" w:rsidP="00B370B7">
            <w:pPr>
              <w:jc w:val="right"/>
            </w:pPr>
            <w:r w:rsidRPr="00CB1E6A">
              <w:t>6</w:t>
            </w:r>
          </w:p>
        </w:tc>
        <w:tc>
          <w:tcPr>
            <w:tcW w:w="920" w:type="dxa"/>
            <w:tcBorders>
              <w:top w:val="nil"/>
              <w:left w:val="nil"/>
              <w:bottom w:val="nil"/>
              <w:right w:val="nil"/>
            </w:tcBorders>
            <w:shd w:val="clear" w:color="auto" w:fill="auto"/>
            <w:noWrap/>
            <w:vAlign w:val="bottom"/>
            <w:hideMark/>
          </w:tcPr>
          <w:p w14:paraId="047F1DC0" w14:textId="77777777" w:rsidR="00B370B7" w:rsidRPr="00CB1E6A" w:rsidRDefault="00B370B7" w:rsidP="00B370B7">
            <w:pPr>
              <w:jc w:val="right"/>
            </w:pPr>
            <w:r w:rsidRPr="00CB1E6A">
              <w:t>17</w:t>
            </w:r>
          </w:p>
        </w:tc>
        <w:tc>
          <w:tcPr>
            <w:tcW w:w="920" w:type="dxa"/>
            <w:tcBorders>
              <w:top w:val="nil"/>
              <w:left w:val="nil"/>
              <w:bottom w:val="nil"/>
              <w:right w:val="nil"/>
            </w:tcBorders>
            <w:shd w:val="clear" w:color="auto" w:fill="auto"/>
            <w:noWrap/>
            <w:vAlign w:val="bottom"/>
            <w:hideMark/>
          </w:tcPr>
          <w:p w14:paraId="1BA50706" w14:textId="77777777" w:rsidR="00B370B7" w:rsidRPr="00CB1E6A" w:rsidRDefault="00B370B7" w:rsidP="00B370B7">
            <w:pPr>
              <w:jc w:val="right"/>
            </w:pPr>
            <w:r w:rsidRPr="00CB1E6A">
              <w:t>12</w:t>
            </w:r>
          </w:p>
        </w:tc>
        <w:tc>
          <w:tcPr>
            <w:tcW w:w="1080" w:type="dxa"/>
            <w:tcBorders>
              <w:top w:val="nil"/>
              <w:left w:val="nil"/>
              <w:bottom w:val="nil"/>
              <w:right w:val="nil"/>
            </w:tcBorders>
            <w:shd w:val="clear" w:color="auto" w:fill="auto"/>
            <w:noWrap/>
            <w:vAlign w:val="bottom"/>
            <w:hideMark/>
          </w:tcPr>
          <w:p w14:paraId="250B3478" w14:textId="77777777" w:rsidR="00B370B7" w:rsidRPr="00CB1E6A" w:rsidRDefault="00B370B7" w:rsidP="00B370B7">
            <w:pPr>
              <w:jc w:val="right"/>
            </w:pPr>
            <w:r w:rsidRPr="00CB1E6A">
              <w:t>7</w:t>
            </w:r>
          </w:p>
        </w:tc>
        <w:tc>
          <w:tcPr>
            <w:tcW w:w="960" w:type="dxa"/>
            <w:tcBorders>
              <w:top w:val="nil"/>
              <w:left w:val="nil"/>
              <w:bottom w:val="nil"/>
              <w:right w:val="nil"/>
            </w:tcBorders>
            <w:shd w:val="clear" w:color="auto" w:fill="auto"/>
            <w:noWrap/>
            <w:vAlign w:val="bottom"/>
            <w:hideMark/>
          </w:tcPr>
          <w:p w14:paraId="39E8976B" w14:textId="77777777" w:rsidR="00B370B7" w:rsidRPr="00CB1E6A" w:rsidRDefault="00B370B7" w:rsidP="00B370B7">
            <w:pPr>
              <w:jc w:val="right"/>
            </w:pPr>
            <w:r w:rsidRPr="00CB1E6A">
              <w:t>6</w:t>
            </w:r>
          </w:p>
        </w:tc>
      </w:tr>
      <w:tr w:rsidR="00CB1E6A" w:rsidRPr="00CB1E6A" w14:paraId="6D00D34B" w14:textId="77777777" w:rsidTr="00B370B7">
        <w:trPr>
          <w:trHeight w:val="312"/>
        </w:trPr>
        <w:tc>
          <w:tcPr>
            <w:tcW w:w="3223" w:type="dxa"/>
            <w:tcBorders>
              <w:top w:val="nil"/>
              <w:left w:val="nil"/>
              <w:bottom w:val="nil"/>
              <w:right w:val="nil"/>
            </w:tcBorders>
            <w:shd w:val="clear" w:color="auto" w:fill="auto"/>
            <w:noWrap/>
            <w:vAlign w:val="bottom"/>
            <w:hideMark/>
          </w:tcPr>
          <w:p w14:paraId="12664DAB" w14:textId="77777777" w:rsidR="00B370B7" w:rsidRPr="00CB1E6A" w:rsidRDefault="00B370B7" w:rsidP="00B370B7">
            <w:r w:rsidRPr="00CB1E6A">
              <w:lastRenderedPageBreak/>
              <w:t>Best Transfer function</w:t>
            </w:r>
          </w:p>
        </w:tc>
        <w:tc>
          <w:tcPr>
            <w:tcW w:w="920" w:type="dxa"/>
            <w:tcBorders>
              <w:top w:val="nil"/>
              <w:left w:val="nil"/>
              <w:bottom w:val="nil"/>
              <w:right w:val="nil"/>
            </w:tcBorders>
            <w:shd w:val="clear" w:color="auto" w:fill="auto"/>
            <w:noWrap/>
            <w:vAlign w:val="bottom"/>
            <w:hideMark/>
          </w:tcPr>
          <w:p w14:paraId="79BE56B5" w14:textId="77777777" w:rsidR="00B370B7" w:rsidRPr="00CB1E6A" w:rsidRDefault="00B370B7" w:rsidP="00B370B7">
            <w:pPr>
              <w:rPr>
                <w:i/>
                <w:iCs/>
              </w:rPr>
            </w:pPr>
            <w:r w:rsidRPr="00CB1E6A">
              <w:rPr>
                <w:i/>
                <w:iCs/>
              </w:rPr>
              <w:t>Logsig</w:t>
            </w:r>
          </w:p>
        </w:tc>
        <w:tc>
          <w:tcPr>
            <w:tcW w:w="920" w:type="dxa"/>
            <w:tcBorders>
              <w:top w:val="nil"/>
              <w:left w:val="nil"/>
              <w:bottom w:val="nil"/>
              <w:right w:val="nil"/>
            </w:tcBorders>
            <w:shd w:val="clear" w:color="auto" w:fill="auto"/>
            <w:noWrap/>
            <w:vAlign w:val="bottom"/>
            <w:hideMark/>
          </w:tcPr>
          <w:p w14:paraId="161169CC" w14:textId="77777777" w:rsidR="00B370B7" w:rsidRPr="00CB1E6A" w:rsidRDefault="00B370B7" w:rsidP="00B370B7">
            <w:pPr>
              <w:rPr>
                <w:i/>
                <w:iCs/>
              </w:rPr>
            </w:pPr>
            <w:r w:rsidRPr="00CB1E6A">
              <w:rPr>
                <w:i/>
                <w:iCs/>
              </w:rPr>
              <w:t>Logsig</w:t>
            </w:r>
          </w:p>
        </w:tc>
        <w:tc>
          <w:tcPr>
            <w:tcW w:w="920" w:type="dxa"/>
            <w:tcBorders>
              <w:top w:val="nil"/>
              <w:left w:val="nil"/>
              <w:bottom w:val="nil"/>
              <w:right w:val="nil"/>
            </w:tcBorders>
            <w:shd w:val="clear" w:color="auto" w:fill="auto"/>
            <w:noWrap/>
            <w:vAlign w:val="bottom"/>
            <w:hideMark/>
          </w:tcPr>
          <w:p w14:paraId="35147D51" w14:textId="77777777" w:rsidR="00B370B7" w:rsidRPr="00CB1E6A" w:rsidRDefault="00B370B7" w:rsidP="00B370B7">
            <w:pPr>
              <w:rPr>
                <w:i/>
                <w:iCs/>
              </w:rPr>
            </w:pPr>
            <w:r w:rsidRPr="00CB1E6A">
              <w:rPr>
                <w:i/>
                <w:iCs/>
              </w:rPr>
              <w:t>Logsig</w:t>
            </w:r>
          </w:p>
        </w:tc>
        <w:tc>
          <w:tcPr>
            <w:tcW w:w="1080" w:type="dxa"/>
            <w:tcBorders>
              <w:top w:val="nil"/>
              <w:left w:val="nil"/>
              <w:bottom w:val="nil"/>
              <w:right w:val="nil"/>
            </w:tcBorders>
            <w:shd w:val="clear" w:color="auto" w:fill="auto"/>
            <w:noWrap/>
            <w:vAlign w:val="bottom"/>
            <w:hideMark/>
          </w:tcPr>
          <w:p w14:paraId="6E186DD4" w14:textId="77777777" w:rsidR="00B370B7" w:rsidRPr="00CB1E6A" w:rsidRDefault="00B370B7" w:rsidP="00B370B7">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3A3A6350" w14:textId="77777777" w:rsidR="00B370B7" w:rsidRPr="00CB1E6A" w:rsidRDefault="00B370B7" w:rsidP="00B370B7">
            <w:pPr>
              <w:rPr>
                <w:i/>
                <w:iCs/>
              </w:rPr>
            </w:pPr>
            <w:r w:rsidRPr="00CB1E6A">
              <w:rPr>
                <w:i/>
                <w:iCs/>
              </w:rPr>
              <w:t>Logsig</w:t>
            </w:r>
          </w:p>
        </w:tc>
      </w:tr>
      <w:tr w:rsidR="00CB1E6A" w:rsidRPr="00CB1E6A" w14:paraId="2A4099A3" w14:textId="77777777" w:rsidTr="00B370B7">
        <w:trPr>
          <w:trHeight w:val="312"/>
        </w:trPr>
        <w:tc>
          <w:tcPr>
            <w:tcW w:w="3223" w:type="dxa"/>
            <w:tcBorders>
              <w:top w:val="nil"/>
              <w:left w:val="nil"/>
              <w:bottom w:val="nil"/>
              <w:right w:val="nil"/>
            </w:tcBorders>
            <w:shd w:val="clear" w:color="auto" w:fill="auto"/>
            <w:noWrap/>
            <w:vAlign w:val="bottom"/>
            <w:hideMark/>
          </w:tcPr>
          <w:p w14:paraId="53B6DF47" w14:textId="77777777" w:rsidR="00B370B7" w:rsidRPr="00CB1E6A" w:rsidRDefault="00B370B7" w:rsidP="00B370B7">
            <w:r w:rsidRPr="00CB1E6A">
              <w:t>MSE</w:t>
            </w:r>
          </w:p>
        </w:tc>
        <w:tc>
          <w:tcPr>
            <w:tcW w:w="920" w:type="dxa"/>
            <w:tcBorders>
              <w:top w:val="nil"/>
              <w:left w:val="nil"/>
              <w:bottom w:val="nil"/>
              <w:right w:val="nil"/>
            </w:tcBorders>
            <w:shd w:val="clear" w:color="auto" w:fill="auto"/>
            <w:noWrap/>
            <w:vAlign w:val="bottom"/>
            <w:hideMark/>
          </w:tcPr>
          <w:p w14:paraId="29A08A86" w14:textId="77777777" w:rsidR="00B370B7" w:rsidRPr="00CB1E6A" w:rsidRDefault="00B370B7" w:rsidP="00B370B7">
            <w:pPr>
              <w:jc w:val="right"/>
            </w:pPr>
            <w:r w:rsidRPr="00CB1E6A">
              <w:t>4.43</w:t>
            </w:r>
          </w:p>
        </w:tc>
        <w:tc>
          <w:tcPr>
            <w:tcW w:w="920" w:type="dxa"/>
            <w:tcBorders>
              <w:top w:val="nil"/>
              <w:left w:val="nil"/>
              <w:bottom w:val="nil"/>
              <w:right w:val="nil"/>
            </w:tcBorders>
            <w:shd w:val="clear" w:color="auto" w:fill="auto"/>
            <w:noWrap/>
            <w:vAlign w:val="bottom"/>
            <w:hideMark/>
          </w:tcPr>
          <w:p w14:paraId="0EEF0775" w14:textId="77777777" w:rsidR="00B370B7" w:rsidRPr="00CB1E6A" w:rsidRDefault="00B370B7" w:rsidP="00B370B7">
            <w:pPr>
              <w:jc w:val="right"/>
            </w:pPr>
            <w:r w:rsidRPr="00CB1E6A">
              <w:t>5.31</w:t>
            </w:r>
          </w:p>
        </w:tc>
        <w:tc>
          <w:tcPr>
            <w:tcW w:w="920" w:type="dxa"/>
            <w:tcBorders>
              <w:top w:val="nil"/>
              <w:left w:val="nil"/>
              <w:bottom w:val="nil"/>
              <w:right w:val="nil"/>
            </w:tcBorders>
            <w:shd w:val="clear" w:color="auto" w:fill="auto"/>
            <w:noWrap/>
            <w:vAlign w:val="bottom"/>
            <w:hideMark/>
          </w:tcPr>
          <w:p w14:paraId="02FDBFA4" w14:textId="77777777" w:rsidR="00B370B7" w:rsidRPr="00CB1E6A" w:rsidRDefault="00B370B7" w:rsidP="00B370B7">
            <w:pPr>
              <w:jc w:val="right"/>
            </w:pPr>
            <w:r w:rsidRPr="00CB1E6A">
              <w:t>7.78</w:t>
            </w:r>
          </w:p>
        </w:tc>
        <w:tc>
          <w:tcPr>
            <w:tcW w:w="1080" w:type="dxa"/>
            <w:tcBorders>
              <w:top w:val="nil"/>
              <w:left w:val="nil"/>
              <w:bottom w:val="nil"/>
              <w:right w:val="nil"/>
            </w:tcBorders>
            <w:shd w:val="clear" w:color="auto" w:fill="auto"/>
            <w:noWrap/>
            <w:vAlign w:val="bottom"/>
            <w:hideMark/>
          </w:tcPr>
          <w:p w14:paraId="5BADA987" w14:textId="77777777" w:rsidR="00B370B7" w:rsidRPr="00CB1E6A" w:rsidRDefault="00B370B7" w:rsidP="00B370B7">
            <w:pPr>
              <w:jc w:val="right"/>
            </w:pPr>
            <w:r w:rsidRPr="00CB1E6A">
              <w:t>6.88</w:t>
            </w:r>
          </w:p>
        </w:tc>
        <w:tc>
          <w:tcPr>
            <w:tcW w:w="960" w:type="dxa"/>
            <w:tcBorders>
              <w:top w:val="nil"/>
              <w:left w:val="nil"/>
              <w:bottom w:val="nil"/>
              <w:right w:val="nil"/>
            </w:tcBorders>
            <w:shd w:val="clear" w:color="auto" w:fill="auto"/>
            <w:noWrap/>
            <w:vAlign w:val="bottom"/>
            <w:hideMark/>
          </w:tcPr>
          <w:p w14:paraId="304D8DAB" w14:textId="77777777" w:rsidR="00B370B7" w:rsidRPr="00CB1E6A" w:rsidRDefault="00B370B7" w:rsidP="00B370B7">
            <w:pPr>
              <w:jc w:val="right"/>
            </w:pPr>
            <w:r w:rsidRPr="00CB1E6A">
              <w:t>7.91</w:t>
            </w:r>
          </w:p>
        </w:tc>
      </w:tr>
      <w:tr w:rsidR="006E1B59" w:rsidRPr="00CB1E6A" w14:paraId="76DBBED9" w14:textId="77777777" w:rsidTr="006E1B59">
        <w:trPr>
          <w:trHeight w:val="68"/>
        </w:trPr>
        <w:tc>
          <w:tcPr>
            <w:tcW w:w="3223" w:type="dxa"/>
            <w:tcBorders>
              <w:top w:val="nil"/>
              <w:left w:val="nil"/>
              <w:bottom w:val="single" w:sz="4" w:space="0" w:color="auto"/>
              <w:right w:val="nil"/>
            </w:tcBorders>
            <w:shd w:val="clear" w:color="auto" w:fill="auto"/>
            <w:noWrap/>
            <w:vAlign w:val="bottom"/>
            <w:hideMark/>
          </w:tcPr>
          <w:p w14:paraId="0B52C4C1" w14:textId="77777777" w:rsidR="00B370B7" w:rsidRPr="00CB1E6A" w:rsidRDefault="00B370B7" w:rsidP="00B370B7">
            <w:r w:rsidRPr="00CB1E6A">
              <w:t>R</w:t>
            </w:r>
            <w:r w:rsidRPr="00CB1E6A">
              <w:rPr>
                <w:vertAlign w:val="superscript"/>
              </w:rPr>
              <w:t>2</w:t>
            </w:r>
          </w:p>
        </w:tc>
        <w:tc>
          <w:tcPr>
            <w:tcW w:w="920" w:type="dxa"/>
            <w:tcBorders>
              <w:top w:val="nil"/>
              <w:left w:val="nil"/>
              <w:bottom w:val="single" w:sz="4" w:space="0" w:color="auto"/>
              <w:right w:val="nil"/>
            </w:tcBorders>
            <w:shd w:val="clear" w:color="auto" w:fill="auto"/>
            <w:noWrap/>
            <w:vAlign w:val="bottom"/>
            <w:hideMark/>
          </w:tcPr>
          <w:p w14:paraId="0152DEFB" w14:textId="77777777" w:rsidR="00B370B7" w:rsidRPr="00CB1E6A" w:rsidRDefault="00B370B7" w:rsidP="00B370B7">
            <w:pPr>
              <w:jc w:val="right"/>
            </w:pPr>
            <w:r w:rsidRPr="00CB1E6A">
              <w:t>0.9906</w:t>
            </w:r>
          </w:p>
        </w:tc>
        <w:tc>
          <w:tcPr>
            <w:tcW w:w="920" w:type="dxa"/>
            <w:tcBorders>
              <w:top w:val="nil"/>
              <w:left w:val="nil"/>
              <w:bottom w:val="single" w:sz="4" w:space="0" w:color="auto"/>
              <w:right w:val="nil"/>
            </w:tcBorders>
            <w:shd w:val="clear" w:color="auto" w:fill="auto"/>
            <w:noWrap/>
            <w:vAlign w:val="bottom"/>
            <w:hideMark/>
          </w:tcPr>
          <w:p w14:paraId="634105DE" w14:textId="77777777" w:rsidR="00B370B7" w:rsidRPr="00CB1E6A" w:rsidRDefault="00B370B7" w:rsidP="00B370B7">
            <w:pPr>
              <w:jc w:val="right"/>
            </w:pPr>
            <w:r w:rsidRPr="00CB1E6A">
              <w:t>0.9907</w:t>
            </w:r>
          </w:p>
        </w:tc>
        <w:tc>
          <w:tcPr>
            <w:tcW w:w="920" w:type="dxa"/>
            <w:tcBorders>
              <w:top w:val="nil"/>
              <w:left w:val="nil"/>
              <w:bottom w:val="single" w:sz="4" w:space="0" w:color="auto"/>
              <w:right w:val="nil"/>
            </w:tcBorders>
            <w:shd w:val="clear" w:color="auto" w:fill="auto"/>
            <w:noWrap/>
            <w:vAlign w:val="bottom"/>
            <w:hideMark/>
          </w:tcPr>
          <w:p w14:paraId="508B08D0" w14:textId="77777777" w:rsidR="00B370B7" w:rsidRPr="00CB1E6A" w:rsidRDefault="00B370B7" w:rsidP="00B370B7">
            <w:pPr>
              <w:jc w:val="right"/>
            </w:pPr>
            <w:r w:rsidRPr="00CB1E6A">
              <w:t>0.9813</w:t>
            </w:r>
          </w:p>
        </w:tc>
        <w:tc>
          <w:tcPr>
            <w:tcW w:w="1080" w:type="dxa"/>
            <w:tcBorders>
              <w:top w:val="nil"/>
              <w:left w:val="nil"/>
              <w:bottom w:val="single" w:sz="4" w:space="0" w:color="auto"/>
              <w:right w:val="nil"/>
            </w:tcBorders>
            <w:shd w:val="clear" w:color="auto" w:fill="auto"/>
            <w:noWrap/>
            <w:vAlign w:val="bottom"/>
            <w:hideMark/>
          </w:tcPr>
          <w:p w14:paraId="00DDFFD7" w14:textId="77777777" w:rsidR="00B370B7" w:rsidRPr="00CB1E6A" w:rsidRDefault="00B370B7" w:rsidP="00B370B7">
            <w:pPr>
              <w:jc w:val="right"/>
            </w:pPr>
            <w:r w:rsidRPr="00CB1E6A">
              <w:t>0.9844</w:t>
            </w:r>
          </w:p>
        </w:tc>
        <w:tc>
          <w:tcPr>
            <w:tcW w:w="960" w:type="dxa"/>
            <w:tcBorders>
              <w:top w:val="nil"/>
              <w:left w:val="nil"/>
              <w:bottom w:val="single" w:sz="4" w:space="0" w:color="auto"/>
              <w:right w:val="nil"/>
            </w:tcBorders>
            <w:shd w:val="clear" w:color="auto" w:fill="auto"/>
            <w:noWrap/>
            <w:vAlign w:val="bottom"/>
            <w:hideMark/>
          </w:tcPr>
          <w:p w14:paraId="5FAC7A46" w14:textId="77777777" w:rsidR="00B370B7" w:rsidRPr="00CB1E6A" w:rsidRDefault="00B370B7" w:rsidP="00B370B7">
            <w:pPr>
              <w:jc w:val="right"/>
            </w:pPr>
            <w:r w:rsidRPr="00CB1E6A">
              <w:t>0.9758</w:t>
            </w:r>
          </w:p>
        </w:tc>
      </w:tr>
    </w:tbl>
    <w:p w14:paraId="32F77BCD" w14:textId="1995E5CB" w:rsidR="00CA244B" w:rsidRDefault="00CA244B" w:rsidP="00B46E6A">
      <w:pPr>
        <w:pStyle w:val="Heading3"/>
        <w:rPr>
          <w:lang w:val="en-GB"/>
        </w:rPr>
      </w:pPr>
      <w:bookmarkStart w:id="1944" w:name="_Toc118051729"/>
      <w:bookmarkStart w:id="1945" w:name="_Toc123053686"/>
      <w:bookmarkStart w:id="1946" w:name="_Toc127869300"/>
      <w:r w:rsidRPr="00CB1E6A">
        <w:rPr>
          <w:lang w:val="en-GB"/>
        </w:rPr>
        <w:t>Comparison of q</w:t>
      </w:r>
      <w:r w:rsidRPr="00CB1E6A">
        <w:rPr>
          <w:vertAlign w:val="subscript"/>
          <w:lang w:val="en-GB"/>
        </w:rPr>
        <w:t>max</w:t>
      </w:r>
      <w:r w:rsidRPr="00CB1E6A">
        <w:rPr>
          <w:lang w:val="en-GB"/>
        </w:rPr>
        <w:t xml:space="preserve"> of </w:t>
      </w:r>
      <w:r>
        <w:rPr>
          <w:lang w:val="en-GB"/>
        </w:rPr>
        <w:t>IBU</w:t>
      </w:r>
      <w:r w:rsidRPr="00CB1E6A">
        <w:rPr>
          <w:lang w:val="en-GB"/>
        </w:rPr>
        <w:t xml:space="preserve"> onto the prepared adsorbents with others available in the literature</w:t>
      </w:r>
      <w:bookmarkEnd w:id="1944"/>
      <w:bookmarkEnd w:id="1945"/>
      <w:bookmarkEnd w:id="1946"/>
    </w:p>
    <w:p w14:paraId="06C2EBB7" w14:textId="528F0561" w:rsidR="00CA244B" w:rsidRDefault="00CA244B" w:rsidP="00CA244B">
      <w:pPr>
        <w:spacing w:line="480" w:lineRule="auto"/>
        <w:jc w:val="both"/>
        <w:rPr>
          <w:rFonts w:asciiTheme="majorBidi" w:hAnsiTheme="majorBidi" w:cstheme="majorBidi"/>
          <w:lang w:val="en-GB"/>
        </w:rPr>
      </w:pPr>
      <w:r w:rsidRPr="00CB1E6A">
        <w:rPr>
          <w:rFonts w:asciiTheme="majorBidi" w:hAnsiTheme="majorBidi" w:cstheme="majorBidi"/>
          <w:lang w:val="en-GB"/>
        </w:rPr>
        <w:t>Table 4.4.6.8 compares the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of IBU onto various prepared adsorbents and the prepared adsorbents were found to have larger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values than most previously reported in literature</w:t>
      </w:r>
      <w:r>
        <w:rPr>
          <w:rFonts w:asciiTheme="majorBidi" w:hAnsiTheme="majorBidi" w:cstheme="majorBidi"/>
          <w:lang w:val="en-GB"/>
        </w:rPr>
        <w:t>.</w:t>
      </w:r>
    </w:p>
    <w:p w14:paraId="5D6A01DC" w14:textId="2AD53731" w:rsidR="00414E1C" w:rsidRPr="00CB1E6A" w:rsidRDefault="00414E1C" w:rsidP="0076286E">
      <w:pPr>
        <w:pStyle w:val="ListofTables"/>
      </w:pPr>
      <w:bookmarkStart w:id="1947" w:name="_Toc123057502"/>
      <w:r w:rsidRPr="00CB1E6A">
        <w:t>Table 4.4.6.8: Comparison of q</w:t>
      </w:r>
      <w:r w:rsidRPr="00CB1E6A">
        <w:rPr>
          <w:vertAlign w:val="subscript"/>
        </w:rPr>
        <w:t>max</w:t>
      </w:r>
      <w:r w:rsidRPr="00CB1E6A">
        <w:t xml:space="preserve"> of IBU onto the prepared adsorbents with others available in the literature</w:t>
      </w:r>
      <w:bookmarkEnd w:id="1947"/>
    </w:p>
    <w:tbl>
      <w:tblPr>
        <w:tblStyle w:val="TableGrid"/>
        <w:tblW w:w="10065" w:type="dxa"/>
        <w:tblInd w:w="-714"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631"/>
        <w:gridCol w:w="2040"/>
        <w:gridCol w:w="4394"/>
      </w:tblGrid>
      <w:tr w:rsidR="00CB1E6A" w:rsidRPr="00CB1E6A" w14:paraId="31621B7A" w14:textId="77777777" w:rsidTr="008942F3">
        <w:tc>
          <w:tcPr>
            <w:tcW w:w="3631" w:type="dxa"/>
            <w:tcBorders>
              <w:top w:val="single" w:sz="4" w:space="0" w:color="auto"/>
              <w:bottom w:val="single" w:sz="4" w:space="0" w:color="auto"/>
            </w:tcBorders>
          </w:tcPr>
          <w:p w14:paraId="46D64B9C" w14:textId="77777777" w:rsidR="00414E1C" w:rsidRPr="00CB1E6A" w:rsidRDefault="00414E1C" w:rsidP="004338C7">
            <w:pPr>
              <w:rPr>
                <w:rFonts w:asciiTheme="majorBidi" w:hAnsiTheme="majorBidi" w:cstheme="majorBidi"/>
                <w:b/>
                <w:bCs/>
                <w:lang w:val="en-GB"/>
              </w:rPr>
            </w:pPr>
            <w:r w:rsidRPr="00CB1E6A">
              <w:rPr>
                <w:rFonts w:asciiTheme="majorBidi" w:hAnsiTheme="majorBidi" w:cstheme="majorBidi"/>
                <w:b/>
                <w:bCs/>
                <w:lang w:val="en-GB"/>
              </w:rPr>
              <w:t>Adsorbent</w:t>
            </w:r>
          </w:p>
        </w:tc>
        <w:tc>
          <w:tcPr>
            <w:tcW w:w="2040" w:type="dxa"/>
            <w:tcBorders>
              <w:top w:val="single" w:sz="4" w:space="0" w:color="auto"/>
              <w:bottom w:val="single" w:sz="4" w:space="0" w:color="auto"/>
            </w:tcBorders>
          </w:tcPr>
          <w:p w14:paraId="261F6EB9" w14:textId="77777777" w:rsidR="00414E1C" w:rsidRPr="00CB1E6A" w:rsidRDefault="00414E1C" w:rsidP="004338C7">
            <w:pPr>
              <w:rPr>
                <w:rFonts w:asciiTheme="majorBidi" w:hAnsiTheme="majorBidi" w:cstheme="majorBidi"/>
                <w:b/>
                <w:bCs/>
                <w:lang w:val="en-GB"/>
              </w:rPr>
            </w:pPr>
            <w:r w:rsidRPr="00CB1E6A">
              <w:rPr>
                <w:rFonts w:asciiTheme="majorBidi" w:hAnsiTheme="majorBidi" w:cstheme="majorBidi"/>
                <w:b/>
                <w:bCs/>
                <w:lang w:val="en-GB"/>
              </w:rPr>
              <w:t>q</w:t>
            </w:r>
            <w:r w:rsidRPr="00CB1E6A">
              <w:rPr>
                <w:rFonts w:asciiTheme="majorBidi" w:hAnsiTheme="majorBidi" w:cstheme="majorBidi"/>
                <w:b/>
                <w:bCs/>
                <w:vertAlign w:val="subscript"/>
                <w:lang w:val="en-GB"/>
              </w:rPr>
              <w:t xml:space="preserve">max </w:t>
            </w:r>
            <w:r w:rsidRPr="00CB1E6A">
              <w:rPr>
                <w:rFonts w:asciiTheme="majorBidi" w:hAnsiTheme="majorBidi" w:cstheme="majorBidi"/>
                <w:b/>
                <w:bCs/>
                <w:lang w:val="en-GB"/>
              </w:rPr>
              <w:t>(mg/g)</w:t>
            </w:r>
          </w:p>
        </w:tc>
        <w:tc>
          <w:tcPr>
            <w:tcW w:w="4394" w:type="dxa"/>
            <w:tcBorders>
              <w:top w:val="single" w:sz="4" w:space="0" w:color="auto"/>
              <w:bottom w:val="single" w:sz="4" w:space="0" w:color="auto"/>
            </w:tcBorders>
          </w:tcPr>
          <w:p w14:paraId="1EE77AE3" w14:textId="77777777" w:rsidR="00414E1C" w:rsidRPr="00CB1E6A" w:rsidRDefault="00414E1C" w:rsidP="004338C7">
            <w:pPr>
              <w:rPr>
                <w:rFonts w:asciiTheme="majorBidi" w:hAnsiTheme="majorBidi" w:cstheme="majorBidi"/>
                <w:b/>
                <w:bCs/>
                <w:lang w:val="en-GB"/>
              </w:rPr>
            </w:pPr>
            <w:r w:rsidRPr="00CB1E6A">
              <w:rPr>
                <w:rFonts w:asciiTheme="majorBidi" w:hAnsiTheme="majorBidi" w:cstheme="majorBidi"/>
                <w:b/>
                <w:bCs/>
                <w:lang w:val="en-GB"/>
              </w:rPr>
              <w:t>References</w:t>
            </w:r>
          </w:p>
        </w:tc>
      </w:tr>
      <w:tr w:rsidR="00CB1E6A" w:rsidRPr="00CB1E6A" w14:paraId="35ED9E2C" w14:textId="77777777" w:rsidTr="008942F3">
        <w:tc>
          <w:tcPr>
            <w:tcW w:w="3631" w:type="dxa"/>
            <w:tcBorders>
              <w:top w:val="single" w:sz="4" w:space="0" w:color="auto"/>
            </w:tcBorders>
          </w:tcPr>
          <w:p w14:paraId="23640D83" w14:textId="13B3AAB2"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Wood</w:t>
            </w:r>
          </w:p>
        </w:tc>
        <w:tc>
          <w:tcPr>
            <w:tcW w:w="2040" w:type="dxa"/>
            <w:tcBorders>
              <w:top w:val="single" w:sz="4" w:space="0" w:color="auto"/>
            </w:tcBorders>
          </w:tcPr>
          <w:p w14:paraId="50672358" w14:textId="6EA82A61"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131.60</w:t>
            </w:r>
          </w:p>
        </w:tc>
        <w:tc>
          <w:tcPr>
            <w:tcW w:w="4394" w:type="dxa"/>
            <w:tcBorders>
              <w:top w:val="single" w:sz="4" w:space="0" w:color="auto"/>
            </w:tcBorders>
          </w:tcPr>
          <w:p w14:paraId="1FC3CF1F" w14:textId="253B36B4"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biortech.2008.09.039","ISSN":"09608524","PMID":"19006666","abstract":"The removal of a widespread used drug (i.e., ibuprofen) from water was investigated using high valuable carbon adsorbents obtained from chemical and physical activation of a bioresource (cork) and a municipal waste (plastic). The waste-derived carbons outperformed the adsorption capacity of commercial carbonaceous adsorbents due to their adequate features for the removal of the targeted compound. Regarding the adsorption mechanism, the results obtained point out that ibuprofen retention is favored in activated carbons with basic surface properties. On the other hand, the textural features also play an important role; the presence of a transport pores network (i.e., mesopores) is crucial to ensure the accessibility to the inner porosity, and the microporosity must be large enough to accommodate the ibuprofen molecule. Specifically, adsorbents with a large fraction of ultramicropores (pore widths &lt;0.7 nm) are not adequate to effectively remove ibuprofen. © 2008 Elsevier Ltd. All rights reserved.","author":[{"dropping-particle":"","family":"Mestre","given":"Ana S.","non-dropping-particle":"","parse-names":false,"suffix":""},{"dropping-particle":"","family":"Pires","given":"João","non-dropping-particle":"","parse-names":false,"suffix":""},{"dropping-particle":"","family":"Nogueira","given":"José M.F.","non-dropping-particle":"","parse-names":false,"suffix":""},{"dropping-particle":"","family":"Parra","given":"Jose B.","non-dropping-particle":"","parse-names":false,"suffix":""},{"dropping-particle":"","family":"Carvalho","given":"Ana P.","non-dropping-particle":"","parse-names":false,"suffix":""},{"dropping-particle":"","family":"Ania","given":"Conchi O.","non-dropping-particle":"","parse-names":false,"suffix":""}],"container-title":"Bioresource Technology","id":"ITEM-1","issue":"5","issued":{"date-parts":[["2009"]]},"page":"1720-1726","title":"Waste-derived activated carbons for removal of ibuprofen from solution: Role of surface chemistry and pore structure","type":"article-journal","volume":"100"},"uris":["http://www.mendeley.com/documents/?uuid=c099ff09-1aa6-4f2c-a72b-a2cde4330153"]}],"mendeley":{"formattedCitation":"(Mestre et al., 2009)","plainTextFormattedCitation":"(Mestre et al., 2009)","previouslyFormattedCitation":"(Mestre et al., 2009)"},"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Mestre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09)</w:t>
            </w:r>
            <w:r w:rsidRPr="00CB1E6A">
              <w:rPr>
                <w:rFonts w:asciiTheme="majorBidi" w:hAnsiTheme="majorBidi" w:cstheme="majorBidi"/>
                <w:b/>
                <w:bCs/>
                <w:lang w:val="en-GB"/>
              </w:rPr>
              <w:fldChar w:fldCharType="end"/>
            </w:r>
          </w:p>
        </w:tc>
      </w:tr>
      <w:tr w:rsidR="00CB1E6A" w:rsidRPr="00CB1E6A" w14:paraId="0817794E" w14:textId="77777777" w:rsidTr="008942F3">
        <w:tc>
          <w:tcPr>
            <w:tcW w:w="3631" w:type="dxa"/>
          </w:tcPr>
          <w:p w14:paraId="0837DB95" w14:textId="03598326"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Honey comb</w:t>
            </w:r>
          </w:p>
        </w:tc>
        <w:tc>
          <w:tcPr>
            <w:tcW w:w="2040" w:type="dxa"/>
          </w:tcPr>
          <w:p w14:paraId="61EF8658" w14:textId="1C08E86D"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16.73</w:t>
            </w:r>
          </w:p>
        </w:tc>
        <w:tc>
          <w:tcPr>
            <w:tcW w:w="4394" w:type="dxa"/>
          </w:tcPr>
          <w:p w14:paraId="3D01C60B" w14:textId="192D304E"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cej.2010.09.068","ISSN":"13858947","abstract":"The purpose of the present work was to synthesize a novel mesoporous activated carbon from an invasive weed to investigate its potential application for removal of the emerging organic contaminants in waters. The worldwide highly consumable non-steroidal anti-inflammatory drug (NSAID); ibuprofen (Ibu), was chosen for the study due to its toxicity and global occurrence in waters. Keeping this in mind, Artemisia vulgaris (common name: Mugwort) leaves were processed by physical and chemical activation to obtain the mesoporous honeycomb-structured activated carbon (MAC) to mitigate Ibu. To understand the activity of the activated carbon towards contaminant, adsorption batch mode process was investigated for the solid-liquid phase characteristics of Ibu-water system. Both kinetic and equilibrium models were evaluated over a wide range of conditions to determine the rate laws and maximum Ibu uptake capacity. A decisive reliance of adsorption capacity on pH was observed in pH range from 2 to 9. The high surface area (358.20m2/g), mesoporosity (2.46nm) and surface functionality of MAC played significant role in Ibu uptake. Plausible mechanistic findings for adsorptive mitigation were substantiated by spectroscopic techniques viz. SEM, FTIR, EDX and ζ potentiometry. © 2010 Elsevier B.V.","author":[{"dropping-particle":"","family":"Dubey","given":"Shashi Prabha","non-dropping-particle":"","parse-names":false,"suffix":""},{"dropping-particle":"","family":"Dwivedi","given":"Amarendra Dhar","non-dropping-particle":"","parse-names":false,"suffix":""},{"dropping-particle":"","family":"Sillanpää","given":"Mika","non-dropping-particle":"","parse-names":false,"suffix":""},{"dropping-particle":"","family":"Gopal","given":"Krishna","non-dropping-particle":"","parse-names":false,"suffix":""}],"container-title":"Chemical Engineering Journal","id":"ITEM-1","issue":"2","issued":{"date-parts":[["2010"]]},"page":"537-544","title":"Artemisia vulgaris-derived mesoporous honeycomb-shaped activated carbon for ibuprofen adsorption","type":"article-journal","volume":"165"},"uris":["http://www.mendeley.com/documents/?uuid=52f70dc8-2158-4e43-b43a-1589cdac45a8"]}],"mendeley":{"formattedCitation":"(Dubey et al., 2010)","plainTextFormattedCitation":"(Dubey et al., 2010)","previouslyFormattedCitation":"(Dubey et al., 2010)"},"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Dubey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0)</w:t>
            </w:r>
            <w:r w:rsidRPr="00CB1E6A">
              <w:rPr>
                <w:rFonts w:asciiTheme="majorBidi" w:hAnsiTheme="majorBidi" w:cstheme="majorBidi"/>
                <w:b/>
                <w:bCs/>
                <w:lang w:val="en-GB"/>
              </w:rPr>
              <w:fldChar w:fldCharType="end"/>
            </w:r>
          </w:p>
        </w:tc>
      </w:tr>
      <w:tr w:rsidR="00CB1E6A" w:rsidRPr="00CB1E6A" w14:paraId="60B5CF61" w14:textId="77777777" w:rsidTr="008942F3">
        <w:tc>
          <w:tcPr>
            <w:tcW w:w="3631" w:type="dxa"/>
          </w:tcPr>
          <w:p w14:paraId="2B95557B" w14:textId="3C1877A9"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Olive cake wastes</w:t>
            </w:r>
          </w:p>
        </w:tc>
        <w:tc>
          <w:tcPr>
            <w:tcW w:w="2040" w:type="dxa"/>
          </w:tcPr>
          <w:p w14:paraId="1AFD070F" w14:textId="11B36D55"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39.50</w:t>
            </w:r>
          </w:p>
        </w:tc>
        <w:tc>
          <w:tcPr>
            <w:tcW w:w="4394" w:type="dxa"/>
          </w:tcPr>
          <w:p w14:paraId="780486D7" w14:textId="04878E83"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136F56">
              <w:rPr>
                <w:rFonts w:asciiTheme="majorBidi" w:hAnsiTheme="majorBidi" w:cstheme="majorBidi"/>
                <w:b/>
                <w:bCs/>
                <w:lang w:val="en-GB"/>
              </w:rPr>
              <w:instrText>ADDIN CSL_CITATION {"citationItems":[{"id":"ITEM-1","itemData":{"DOI":"10.1016/j.cej.2012.09.099","ISSN":"13858947","abstract":"Adsorption of ibuprofen, ketoprofen, naproxen and diclofenac onto a low-cost activated carbon, prepared at the laboratory scale from olive-waste cakes, has been investigated. Single and mixture drug solutions were considered. The equilibrium adsorption data obtained at 25. °C were analyzed by Langmuir and Freundlich models. The former provides the best fit of the experimental data. The adsorption capacities of the carbon for the four drugs were quite different and were linked essentially to their p. Ka and their octanol/water coefficient. The adsorption kinetics of these adsorbates have been investigated and the results indicated that the adsorption process followed the pseudo-second-order kinetic model for the four tested drugs. The effect of pH and temperature on the drugs uptake by the adsorbent was also investigated. Increasing pH gradually reduced the uptake of the four drugs, and this effect was more perceptible when the pH became alkaline. The increase of temperature in the range 4-40. °C does not have a perceptible effect on the adsorption process for all the studied drugs. © 2012 Elsevier B.V.","author":[{"dropping-particle":"","family":"Baccar","given":"R.","non-dropping-particle":"","parse-names":false,"suffix":""},{"dropping-particle":"","family":"Sarrà","given":"M.","non-dropping-particle":"","parse-names":false,"suffix":""},{"dropping-particle":"","family":"Bouzid","given":"J.","non-dropping-particle":"","parse-names":false,"suffix":""},{"dropping-particle":"","family":"Feki","given":"M.","non-dropping-particle":"","parse-names":false,"suffix":""},{"dropping-particle":"","family":"Blánquez","given":"P.","non-dropping-particle":"","parse-names":false,"suffix":""}],"container-title":"Chemical Engineering Journal","id":"ITEM-1","issue":"November","issued":{"date-parts":[["2012"]]},"page":"310-317","publisher":"Elsevier B.V.","title":"Removal of pharmaceutical compounds by activated carbon prepared from agricultural by-product","type":"article-journal","volume":"211-212"},"uris":["http://www.mendeley.com/documents/?uuid=7c11ba26-0aa0-4f91-a3d6-df025afb06a1"]}],"mendeley":{"formattedCitation":"(Baccar et al., 2012)","plainTextFormattedCitation":"(Baccar et al., 2012)","previouslyFormattedCitation":"(Baccar et al., 2012)"},"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Baccar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2)</w:t>
            </w:r>
            <w:r w:rsidRPr="00CB1E6A">
              <w:rPr>
                <w:rFonts w:asciiTheme="majorBidi" w:hAnsiTheme="majorBidi" w:cstheme="majorBidi"/>
                <w:b/>
                <w:bCs/>
                <w:lang w:val="en-GB"/>
              </w:rPr>
              <w:fldChar w:fldCharType="end"/>
            </w:r>
          </w:p>
        </w:tc>
      </w:tr>
      <w:tr w:rsidR="00CB1E6A" w:rsidRPr="00CB1E6A" w14:paraId="5A5EA4EC" w14:textId="77777777" w:rsidTr="008942F3">
        <w:tc>
          <w:tcPr>
            <w:tcW w:w="3631" w:type="dxa"/>
          </w:tcPr>
          <w:p w14:paraId="233BD0BB" w14:textId="74A81D5A"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Commercial activated carbon</w:t>
            </w:r>
          </w:p>
        </w:tc>
        <w:tc>
          <w:tcPr>
            <w:tcW w:w="2040" w:type="dxa"/>
          </w:tcPr>
          <w:p w14:paraId="48C367D4" w14:textId="707AF689"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138.10</w:t>
            </w:r>
          </w:p>
        </w:tc>
        <w:tc>
          <w:tcPr>
            <w:tcW w:w="4394" w:type="dxa"/>
          </w:tcPr>
          <w:p w14:paraId="0B731E50" w14:textId="56604078"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carbon.2012.11.059","ISSN":"00086223","abstract":"A commercial microporous-mesoporous granular activated carbon was modified by oxidation with either H2O2 in the presence or absence of ultrasonic irradiation, or NaOCl or by a thermal treatment under nitrogen flow. Raw and modified materials were characterized by N2 adsorption-desorption measurements at 77 K, Boehm titrations, pH measurements and X-ray photoelectron spectroscopy. Ibuprofen adsorption kinetic and isotherm studies were carried out at pH 3 and 7 on raw and modified materials. The thermodynamic parameters of adsorption were calculated from the isotherms obtained at 298, 313 and 328 K. The pore size distribution of carbon loaded with ibuprofen brought out that adsorption occurred preferentially into the ultramicropores. The adsorption of ibuprofen on pristine activated carbon was found endothermic, spontaneous (ΔG° = -1.1 kJ mol-1), and promoted at acidic pH through dispersive interactions. All explored oxidative treatments led mainly to the formation of carbonyl groups and in a less extent to lactonic and carboxylic groups. This then helped to enhance the adsorption uptake while decreasing adsorption Gibbs energy (notably -7.3 kJ mol -1 after sonication in H2O2). The decrease of the adsorption capacity after bleaching was attributed to the presence of phenolic groups. © 2012 Elsevier Ltd. All rights reserved.","author":[{"dropping-particle":"","family":"Guedidi","given":"Hanen","non-dropping-particle":"","parse-names":false,"suffix":""},{"dropping-particle":"","family":"Reinert","given":"Laurence","non-dropping-particle":"","parse-names":false,"suffix":""},{"dropping-particle":"","family":"Lévêque","given":"Jean Marc","non-dropping-particle":"","parse-names":false,"suffix":""},{"dropping-particle":"","family":"Soneda","given":"Yasushi","non-dropping-particle":"","parse-names":false,"suffix":""},{"dropping-particle":"","family":"Bellakhal","given":"Nizar","non-dropping-particle":"","parse-names":false,"suffix":""},{"dropping-particle":"","family":"Duclaux","given":"Laurent","non-dropping-particle":"","parse-names":false,"suffix":""}],"container-title":"Carbon","id":"ITEM-1","issued":{"date-parts":[["2013"]]},"page":"432-443","title":"The effects of the surface oxidation of activated carbon, the solution pH and the temperature on adsorption of ibuprofen","type":"article-journal","volume":"54"},"uris":["http://www.mendeley.com/documents/?uuid=5006d896-fa5e-40e4-83f8-8b3f3c1fab95"]}],"mendeley":{"formattedCitation":"(Guedidi et al., 2013)","plainTextFormattedCitation":"(Guedidi et al., 2013)","previouslyFormattedCitation":"(Guedidi et al., 2013)"},"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Guedidi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3)</w:t>
            </w:r>
            <w:r w:rsidRPr="00CB1E6A">
              <w:rPr>
                <w:rFonts w:asciiTheme="majorBidi" w:hAnsiTheme="majorBidi" w:cstheme="majorBidi"/>
                <w:b/>
                <w:bCs/>
                <w:lang w:val="en-GB"/>
              </w:rPr>
              <w:fldChar w:fldCharType="end"/>
            </w:r>
          </w:p>
        </w:tc>
      </w:tr>
      <w:tr w:rsidR="00CB1E6A" w:rsidRPr="00CB1E6A" w14:paraId="7BC68091" w14:textId="77777777" w:rsidTr="008942F3">
        <w:tc>
          <w:tcPr>
            <w:tcW w:w="3631" w:type="dxa"/>
          </w:tcPr>
          <w:p w14:paraId="34E9FF7C" w14:textId="7AD44F72"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Cork granules</w:t>
            </w:r>
          </w:p>
        </w:tc>
        <w:tc>
          <w:tcPr>
            <w:tcW w:w="2040" w:type="dxa"/>
          </w:tcPr>
          <w:p w14:paraId="0FFB0E25" w14:textId="3DF8B5A9"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174.40</w:t>
            </w:r>
          </w:p>
        </w:tc>
        <w:tc>
          <w:tcPr>
            <w:tcW w:w="4394" w:type="dxa"/>
          </w:tcPr>
          <w:p w14:paraId="2D5A499B" w14:textId="29BB5542"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cej.2014.05.051","ISSN":"13858947","abstract":"Industrial pre-treated cork - granules of expanded corkboard, prepared from renewable biomass - was used for the first time as precursor for the preparation of eco-friendly activated carbons by chemical (K2CO3 and KOH) and physical (steam) activation. Samples with different textural (microporosity/micro+mesoporosity) and surface chemistry (acidic/basic) were obtained. In the best compromise between porosity development/preparation yield, apparent surface areas ≥900m2g-1 were attained. Selected samples were assayed as adsorbents for the removal of pharmaceutical compounds (ibuprofen, paracetamol, acetylsalicylic acid, clofibric acid, caffeine and iopamidol). Kinetic results show that the steam activated carbon removes all the pharmaceutical compounds under study with removal efficiencies between 40% and 90%. Ibuprofen equilibrium adsorption isotherms showed that sample chemically activated with KOH at 800°C presents higher adsorption capacity (174.4mgg-1) and affinity for this target molecule than the steam activated and commercial samples. The overall results reveal that the lab-made carbons have adequate properties for pharmaceutical compounds removal, the results comparing favourably to those obtained with samples commercialized for water treatment purposes. © 2014 Elsevier B.V.","author":[{"dropping-particle":"","family":"Mestre","given":"Ana S.","non-dropping-particle":"","parse-names":false,"suffix":""},{"dropping-particle":"","family":"Pires","given":"Ricardo A.","non-dropping-particle":"","parse-names":false,"suffix":""},{"dropping-particle":"","family":"Aroso","given":"Ivo","non-dropping-particle":"","parse-names":false,"suffix":""},{"dropping-particle":"","family":"Fernandes","given":"Emanuel M.","non-dropping-particle":"","parse-names":false,"suffix":""},{"dropping-particle":"","family":"Pinto","given":"Moisés L.","non-dropping-particle":"","parse-names":false,"suffix":""},{"dropping-particle":"","family":"Reis","given":"Rui L.","non-dropping-particle":"","parse-names":false,"suffix":""},{"dropping-particle":"","family":"Andrade","given":"Marta A.","non-dropping-particle":"","parse-names":false,"suffix":""},{"dropping-particle":"","family":"Pires","given":"João","non-dropping-particle":"","parse-names":false,"suffix":""},{"dropping-particle":"","family":"Silva","given":"Susana P.","non-dropping-particle":"","parse-names":false,"suffix":""},{"dropping-particle":"","family":"Carvalho","given":"Ana P.","non-dropping-particle":"","parse-names":false,"suffix":""}],"container-title":"Chemical Engineering Journal","id":"ITEM-1","issue":"106637","issued":{"date-parts":[["2014"]]},"page":"408-417","publisher":"Elsevier B.V.","title":"Activated carbons prepared from industrial pre-treated cork: Sustainable adsorbents for pharmaceutical compounds removal","type":"article-journal","volume":"253"},"uris":["http://www.mendeley.com/documents/?uuid=1c7ca31c-4425-42cd-9de4-108fad82a9fc"]}],"mendeley":{"formattedCitation":"(Mestre et al., 2014)","plainTextFormattedCitation":"(Mestre et al., 2014)","previouslyFormattedCitation":"(Mestre et al., 2014)"},"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Mestre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4)</w:t>
            </w:r>
            <w:r w:rsidRPr="00CB1E6A">
              <w:rPr>
                <w:rFonts w:asciiTheme="majorBidi" w:hAnsiTheme="majorBidi" w:cstheme="majorBidi"/>
                <w:b/>
                <w:bCs/>
                <w:lang w:val="en-GB"/>
              </w:rPr>
              <w:fldChar w:fldCharType="end"/>
            </w:r>
          </w:p>
        </w:tc>
      </w:tr>
      <w:tr w:rsidR="00CB1E6A" w:rsidRPr="00CB1E6A" w14:paraId="7633526B" w14:textId="77777777" w:rsidTr="008942F3">
        <w:tc>
          <w:tcPr>
            <w:tcW w:w="3631" w:type="dxa"/>
          </w:tcPr>
          <w:p w14:paraId="38FE9D5C" w14:textId="0A95CF00"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Pine wood</w:t>
            </w:r>
          </w:p>
        </w:tc>
        <w:tc>
          <w:tcPr>
            <w:tcW w:w="2040" w:type="dxa"/>
          </w:tcPr>
          <w:p w14:paraId="1AE7B328" w14:textId="3032E667"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16.84</w:t>
            </w:r>
          </w:p>
        </w:tc>
        <w:tc>
          <w:tcPr>
            <w:tcW w:w="4394" w:type="dxa"/>
          </w:tcPr>
          <w:p w14:paraId="45D0CC1D" w14:textId="4ABEBE5D"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cej.2014.12.006","ISSN":"13858947","abstract":"Pine wood biochar, prepared at 698K with a residence time of 20-30s in an auger-fed reactor, was used as a 3-dimensional adsorbent to remove salicylic acid and ibuprofen from aqueous solutions. This biochar was characterized by FT-IR spectroscopy, scanning electron microscopy, transmission electron microscopy, surface area determination, and zero point charge measurements. Batch sorption studies were carried out at pH values from 2 to 10, adsorbate concentrations from 25 to 100mg/L and temperatures from 298 to 318K. The adsorption of both adsorbates was highest at low pH values, dropped as pH increased and then exhibited a second increase related to the pKa of these carboxylic acid adsorbates. This was followed by a further drop at high pH. Conjugate acid/base equilibria of the adsorbates and the phenolic hydroxyl and carboxylic acid biochar sites versus pH dominated the mechanism. Sorption followed pseudo-second order kinetics. Sorption was evaluated from 298 to 318K using the Freundlich, Langmuir, Redlich-Peterson, Toth, Sips, and Radke-Prausnitz adsorption isotherm models. Langmuir adsorption capacities for both salicylic acid and ibuprofen were 22.70 and 10.74mg/g, respectively. This low surface area pinewood biochar (1.35m2/g) can adsorb far more adsorbate compared to commercial activated carbons per unit of measured surface area. Methanol stripping achieved 93% and 88% desorption of salicylic acid and ibuprofen, respectively, from the spent biochar, and 76% and 72% of the initial salicylic acid and ibuprofen adsorption capacity, respectively, remained after four full capacity equilibrium recycles.","author":[{"dropping-particle":"","family":"Essandoh","given":"Matthew","non-dropping-particle":"","parse-names":false,"suffix":""},{"dropping-particle":"","family":"Kunwar","given":"Bidhya","non-dropping-particle":"","parse-names":false,"suffix":""},{"dropping-particle":"","family":"Pittman","given":"Charles U.","non-dropping-particle":"","parse-names":false,"suffix":""},{"dropping-particle":"","family":"Mohan","given":"Dinesh","non-dropping-particle":"","parse-names":false,"suffix":""},{"dropping-particle":"","family":"Mlsna","given":"Todd","non-dropping-particle":"","parse-names":false,"suffix":""}],"container-title":"Chemical Engineering Journal","id":"ITEM-1","issued":{"date-parts":[["2015"]]},"page":"219-227","title":"Sorptive removal of salicylic acid and ibuprofen from aqueous solutions using pine wood fast pyrolysis biochar","type":"article-journal","volume":"265"},"uris":["http://www.mendeley.com/documents/?uuid=e85342d8-b69c-47b0-a9cd-9c1b6540a9e6"]}],"mendeley":{"formattedCitation":"(Essandoh et al., 2015)","plainTextFormattedCitation":"(Essandoh et al., 2015)","previouslyFormattedCitation":"(Essandoh et al., 2015)"},"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Essandoh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5)</w:t>
            </w:r>
            <w:r w:rsidRPr="00CB1E6A">
              <w:rPr>
                <w:rFonts w:asciiTheme="majorBidi" w:hAnsiTheme="majorBidi" w:cstheme="majorBidi"/>
                <w:b/>
                <w:bCs/>
                <w:lang w:val="en-GB"/>
              </w:rPr>
              <w:fldChar w:fldCharType="end"/>
            </w:r>
          </w:p>
        </w:tc>
      </w:tr>
      <w:tr w:rsidR="00CB1E6A" w:rsidRPr="00CB1E6A" w14:paraId="46A3B521" w14:textId="77777777" w:rsidTr="008942F3">
        <w:tc>
          <w:tcPr>
            <w:tcW w:w="3631" w:type="dxa"/>
          </w:tcPr>
          <w:p w14:paraId="26AD5900" w14:textId="47CA6C1D"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Carbon nanotubes</w:t>
            </w:r>
          </w:p>
        </w:tc>
        <w:tc>
          <w:tcPr>
            <w:tcW w:w="2040" w:type="dxa"/>
          </w:tcPr>
          <w:p w14:paraId="633C20D3" w14:textId="3BA26B14"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8.24</w:t>
            </w:r>
          </w:p>
        </w:tc>
        <w:tc>
          <w:tcPr>
            <w:tcW w:w="4394" w:type="dxa"/>
          </w:tcPr>
          <w:p w14:paraId="14C437F7" w14:textId="30B0CAF4"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cej.2015.08.023","ISSN":"13858947","abstract":"Adsorption of ibuprofen and tetracycline onto a commercial granular activated carbon, multi-walled carbon nanotubes, and two low-cost activated carbons synthesized in the laboratory, has been investigated. The kinetic experimental data obtained at 30°C and 250r.p.m. were fitted to pseudo-first, pseudo-second and Elovich models, obtaining a high accuracy between the experimental data and the pseudo-second order equation. Therefore, the equilibrium adsorption data were analyzed by using Langmuir, Freundlich, Sips, Guggenheim-Anderson-de Boer, and Tempkin models. The highest ibuprofen adsorption capacity was obtained for AC-RH activated carbon, 239.8mgg-1, and in the case of tetracycline removal was of 845.9mgg-1 onto the peach stones activated carbon. These results are linked to the textural and chemical surface properties of the adsorbents. Fixed-bed experiments allowed obtaining good removal efficiencies at breakthrough time, 97.2% for ibuprofen and 96.1% for tetracycline onto activated carbon from rice husk. Desorption efficiencies were moderate in all systems, being higher by using NaOH solution at high concentration as elution agent. Finally, the important role of the acidic functionalities in the adsorption process was demonstrated by the accomplishment of FTIR studies of the adsorbents before and after the adsorption of both pharmaceutical compounds.","author":[{"dropping-particle":"","family":"Álvarez-Torrellas","given":"S.","non-dropping-particle":"","parse-names":false,"suffix":""},{"dropping-particle":"","family":"Rodríguez","given":"A.","non-dropping-particle":"","parse-names":false,"suffix":""},{"dropping-particle":"","family":"Ovejero","given":"G.","non-dropping-particle":"","parse-names":false,"suffix":""},{"dropping-particle":"","family":"García","given":"J.","non-dropping-particle":"","parse-names":false,"suffix":""}],"container-title":"Chemical Engineering Journal","id":"ITEM-1","issued":{"date-parts":[["2016"]]},"page":"936-947","title":"Comparative adsorption performance of ibuprofen and tetracycline from aqueous solution by carbonaceous materials","type":"article-journal","volume":"283"},"uris":["http://www.mendeley.com/documents/?uuid=d16051d3-da8a-4118-8a05-951feb7c7867"]}],"mendeley":{"formattedCitation":"(Álvarez-Torrellas et al., 2016)","plainTextFormattedCitation":"(Álvarez-Torrellas et al., 2016)","previouslyFormattedCitation":"(Álvarez-Torrellas et al., 2016)"},"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Álvarez-Torrellas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6)</w:t>
            </w:r>
            <w:r w:rsidRPr="00CB1E6A">
              <w:rPr>
                <w:rFonts w:asciiTheme="majorBidi" w:hAnsiTheme="majorBidi" w:cstheme="majorBidi"/>
                <w:b/>
                <w:bCs/>
                <w:lang w:val="en-GB"/>
              </w:rPr>
              <w:fldChar w:fldCharType="end"/>
            </w:r>
          </w:p>
        </w:tc>
      </w:tr>
      <w:tr w:rsidR="00CB1E6A" w:rsidRPr="00CB1E6A" w14:paraId="3E761AA0" w14:textId="77777777" w:rsidTr="008942F3">
        <w:tc>
          <w:tcPr>
            <w:tcW w:w="3631" w:type="dxa"/>
          </w:tcPr>
          <w:p w14:paraId="480FD505" w14:textId="24A3BDBB"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Mung bean husk</w:t>
            </w:r>
          </w:p>
        </w:tc>
        <w:tc>
          <w:tcPr>
            <w:tcW w:w="2040" w:type="dxa"/>
          </w:tcPr>
          <w:p w14:paraId="226BFD81" w14:textId="38B26AE1"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59.76</w:t>
            </w:r>
          </w:p>
        </w:tc>
        <w:tc>
          <w:tcPr>
            <w:tcW w:w="4394" w:type="dxa"/>
          </w:tcPr>
          <w:p w14:paraId="23E90BCA" w14:textId="483DD6AA"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2E32C1">
              <w:rPr>
                <w:rFonts w:asciiTheme="majorBidi" w:hAnsiTheme="majorBidi" w:cstheme="majorBidi"/>
                <w:b/>
                <w:bCs/>
                <w:lang w:val="en-GB"/>
              </w:rPr>
              <w:instrText>ADDIN CSL_CITATION {"citationItems":[{"id":"ITEM-1","itemData":{"DOI":"10.1016/j.jenvman.2016.08.018","ISSN":"10958630","PMID":"27544645","abstract":"The present study explores the use of steam activated mung bean husk biochar (SA-MBHB) as a potential sorbent for the removal of non-steroidal and anti-inflammatory drug ibuprofen from aqueous solution. SA-MBHB was characterized by SEM, FTIR, BET, TGA, point of zero charge (pHPZC) and UV–Vis spectrophotometer. The relation between removal percentages of ibuprofen and parameters such as adsorbent dose (0.05 g–250 g), contact time (5 min–210 min), pH (2–10), speed of agitation (40–280 rpm), temperature (293–308 K) and initial ibuprofen concentration (5–100 ppm) was investigated and optimized by a series of batch sorption experiments. The optimized conditions achieved were: adsorbent dose 0.1 g/L, agitation speed 200 rpm, pH 2, initial ibuprofen concentration 20 mg L−1, equilibrium time 120 min and temperature 20 °C for more than 99% adsorptive removal of ibuprofen. The equilibrium adsorption data were well fitted into the Langmuir isotherm model while kinetic data suggested the removal process to follow pseudo second order reaction. The adsorption phenomena were optimized and simulated by using response surface methodology (RSM) and artificial neural network (ANN). Effect of process variables viz. dose, agitation speed and pH on the sorbed amount of IBP was studied through a 23 full factorial central composite design (CCD). The comparative analysis was done for ibuprofen removal by constructing ANN model training using same experimental matrix of CCD. The growth of Scenedesmus abundans was also observed to be affected by the IBP solution whereas the biochar treated with IBP solution did not significantly affect the growth of the Scenedesmus abundans. The results revealed that SA-MBHB could be a cost-effective, efficient and non-hazardous adsorbent for the removal of ibuprofen from aqueous solution.","author":[{"dropping-particle":"","family":"Mondal","given":"Sandip","non-dropping-particle":"","parse-names":false,"suffix":""},{"dropping-particle":"","family":"Bobde","given":"Kiran","non-dropping-particle":"","parse-names":false,"suffix":""},{"dropping-particle":"","family":"Aikat","given":"Kaustav","non-dropping-particle":"","parse-names":false,"suffix":""},{"dropping-particle":"","family":"Halder","given":"Gopinath","non-dropping-particle":"","parse-names":false,"suffix":""}],"container-title":"Journal of Environmental Management","id":"ITEM-1","issued":{"date-parts":[["2016"]]},"page":"581-594","title":"Biosorptive uptake of ibuprofen by steam activated biochar derived from mung bean husk: Equilibrium, kinetics, thermodynamics, modeling and eco-toxicological studies","type":"article-journal","volume":"182"},"uris":["http://www.mendeley.com/documents/?uuid=b621faa3-e65f-4e24-9f33-9bd051fbdae0"]}],"mendeley":{"formattedCitation":"(Mondal, Bobde, et al., 2016)","plainTextFormattedCitation":"(Mondal, Bobde, et al., 2016)","previouslyFormattedCitation":"(Mondal, Bobde, et al., 2016)"},"properties":{"noteIndex":0},"schema":"https://github.com/citation-style-language/schema/raw/master/csl-citation.json"}</w:instrText>
            </w:r>
            <w:r w:rsidRPr="00CB1E6A">
              <w:rPr>
                <w:rFonts w:asciiTheme="majorBidi" w:hAnsiTheme="majorBidi" w:cstheme="majorBidi"/>
                <w:b/>
                <w:bCs/>
                <w:lang w:val="en-GB"/>
              </w:rPr>
              <w:fldChar w:fldCharType="separate"/>
            </w:r>
            <w:r w:rsidR="00DA42C4" w:rsidRPr="00DA42C4">
              <w:rPr>
                <w:rFonts w:asciiTheme="majorBidi" w:hAnsiTheme="majorBidi" w:cstheme="majorBidi"/>
                <w:bCs/>
                <w:noProof/>
                <w:lang w:val="en-GB"/>
              </w:rPr>
              <w:t xml:space="preserve">(Mondal, Bobde, </w:t>
            </w:r>
            <w:r w:rsidR="008C0A9B" w:rsidRPr="008C0A9B">
              <w:rPr>
                <w:rFonts w:asciiTheme="majorBidi" w:hAnsiTheme="majorBidi" w:cstheme="majorBidi"/>
                <w:bCs/>
                <w:i/>
                <w:iCs/>
                <w:noProof/>
                <w:lang w:val="en-GB"/>
              </w:rPr>
              <w:t>et al.</w:t>
            </w:r>
            <w:r w:rsidR="00DA42C4" w:rsidRPr="00DA42C4">
              <w:rPr>
                <w:rFonts w:asciiTheme="majorBidi" w:hAnsiTheme="majorBidi" w:cstheme="majorBidi"/>
                <w:bCs/>
                <w:noProof/>
                <w:lang w:val="en-GB"/>
              </w:rPr>
              <w:t>, 2016)</w:t>
            </w:r>
            <w:r w:rsidRPr="00CB1E6A">
              <w:rPr>
                <w:rFonts w:asciiTheme="majorBidi" w:hAnsiTheme="majorBidi" w:cstheme="majorBidi"/>
                <w:b/>
                <w:bCs/>
                <w:lang w:val="en-GB"/>
              </w:rPr>
              <w:fldChar w:fldCharType="end"/>
            </w:r>
          </w:p>
        </w:tc>
      </w:tr>
      <w:tr w:rsidR="00CB1E6A" w:rsidRPr="00CB1E6A" w14:paraId="1783D2C7" w14:textId="77777777" w:rsidTr="008942F3">
        <w:tc>
          <w:tcPr>
            <w:tcW w:w="3631" w:type="dxa"/>
          </w:tcPr>
          <w:p w14:paraId="22638886" w14:textId="63086E28"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Sugar cane bargasses</w:t>
            </w:r>
          </w:p>
        </w:tc>
        <w:tc>
          <w:tcPr>
            <w:tcW w:w="2040" w:type="dxa"/>
          </w:tcPr>
          <w:p w14:paraId="5F794043" w14:textId="5576CFB8"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13.51</w:t>
            </w:r>
          </w:p>
        </w:tc>
        <w:tc>
          <w:tcPr>
            <w:tcW w:w="4394" w:type="dxa"/>
          </w:tcPr>
          <w:p w14:paraId="49A34466" w14:textId="336E1AED"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jece.2018.08.017","ISSN":"22133437","abstract":"The present investigation attempts in separating Ibuprofen (IBP) a pharmaceutical compound from aqueous solution tooled with two different activated form of sugarcane biochar as adsorbent. Differences in adsorption capability of the sugancane biochar were derived after activating its surface both physically and chemically. Operational conditions viz., initial ibuprofen concentration (1-50 mg/L), contact time (0.5-24 h), temperature (15-40 °C), adsorbent dose (0.033-5 g/L), pH (1-7) and agitation speed (100-200 rpm) were considered for both steam activated biochar (SPAB) and chemically activated biochar (SCAB) for sorptive elimination of IBP. Characterization of the adsorbents were carried out by scanning electron microscopy (SEM), Energy dispersive X-ray spectroscopy (EDX), FT-IR spectroscopy and determination of zero point charge (pHPZC). IBP adsorption isotherm study was found to follow both Langmuir and Freundlich isotherm. Uptake capacity of SCAB and SPAB were 13.51 mg/g and 11.90 mg/g respectively. The sorption process obeyed pseudo second order kinetic model in both the cases. Exothermic, spontaneous and feasible nature of IBP adhesion on to SCAB and SPAB were confirmed from thermodynamic analysis. Estimated costs incurred in production of the adsorbents were found to be cheaper and reusability study was also validated for their usage of multiple cycles. SPAB and SCAB were able to remove 82% and 91% of ibuprofen from aqueous solution for a contact time of 18 and 12 hs respectively. Therefore, sugarcane bagasse derived biochar exhibited potential role towards adsorptive removal of ibuprofen from aqueous solution.","author":[{"dropping-particle":"","family":"Chakraborty","given":"Prasenjit","non-dropping-particle":"","parse-names":false,"suffix":""},{"dropping-particle":"","family":"Show","given":"Sumona","non-dropping-particle":"","parse-names":false,"suffix":""},{"dropping-particle":"","family":"Banerjee","given":"Soumya","non-dropping-particle":"","parse-names":false,"suffix":""},{"dropping-particle":"","family":"Halder","given":"Gopinath","non-dropping-particle":"","parse-names":false,"suffix":""}],"container-title":"Journal of Environmental Chemical Engineering","id":"ITEM-1","issue":"4","issued":{"date-parts":[["2018"]]},"page":"5287-5300","title":"Mechanistic insight into sorptive elimination of ibuprofen employing bi-directional activated biochar from sugarcane bagasse: Performance evaluation and cost estimation","type":"article-journal","volume":"6"},"uris":["http://www.mendeley.com/documents/?uuid=aa1342ea-fd79-46ad-98c1-69982d43d676"]}],"mendeley":{"formattedCitation":"(Chakraborty et al., 2018)","plainTextFormattedCitation":"(Chakraborty et al., 2018)","previouslyFormattedCitation":"(Chakraborty et al., 2018)"},"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Chakraborty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8)</w:t>
            </w:r>
            <w:r w:rsidRPr="00CB1E6A">
              <w:rPr>
                <w:rFonts w:asciiTheme="majorBidi" w:hAnsiTheme="majorBidi" w:cstheme="majorBidi"/>
                <w:b/>
                <w:bCs/>
                <w:lang w:val="en-GB"/>
              </w:rPr>
              <w:fldChar w:fldCharType="end"/>
            </w:r>
          </w:p>
        </w:tc>
      </w:tr>
      <w:tr w:rsidR="00CB1E6A" w:rsidRPr="00CB1E6A" w14:paraId="4D4113A3" w14:textId="77777777" w:rsidTr="008942F3">
        <w:tc>
          <w:tcPr>
            <w:tcW w:w="3631" w:type="dxa"/>
          </w:tcPr>
          <w:p w14:paraId="59CE58FD" w14:textId="68F24AC9"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Functionalized bean husk</w:t>
            </w:r>
          </w:p>
        </w:tc>
        <w:tc>
          <w:tcPr>
            <w:tcW w:w="2040" w:type="dxa"/>
          </w:tcPr>
          <w:p w14:paraId="5C38D3BA" w14:textId="322BED24"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50.00</w:t>
            </w:r>
          </w:p>
        </w:tc>
        <w:tc>
          <w:tcPr>
            <w:tcW w:w="4394" w:type="dxa"/>
          </w:tcPr>
          <w:p w14:paraId="0B1F5D0B" w14:textId="37DF16C3"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scp.2019.100151","ISSN":"23525541","abstract":"The ability of bean husk, an agricultural waste, as a promising adsorbent for sequestering Ibuprofen from aqueous solution was investigated. Bean husk waste was modified using ortho-phosphoric acid. The prepared adsorbent was further characterized using FTIR, SEM, EDX and pHpzc techniques respectively. FTIR revealed prominent functional groups for IBP adsorption, SEM showed several pores on activated bean husk making it suitable for trapping IBP molecules. EDX results of acid activated bean husk has the highest percentage of carbon by weight (84.21%) and (89.02%) by atom, respectively. pHpzc studies revealed that the surface of the prepared adsorbent contains predominantly acidic groups: carboxyl (0.531 mmol/g), phenolic (0.845 mmol/g) and lactonic (0.021 mmol/g) totalling 1.397 mmol/g while basic group has 0.700 mmol/g. Operational parameters such as: contact time, pH, temperature, initial IBP concentrations and adsorbent dose were studied. Optimum IBP adsorption took place at a pH of 4.75. Isotherm studies were conducted using Langmuir, Freundlich, Temkin and Dubinin-Radushkevich isotherm models respectively. Langmuir isotherm aligned best with the adsorption data. The maximum monolayer adsorptive capacity of the modified adsorbent was 50.00 mg/g at 50 °C. Four different kinetic models viz; pseudo first order, pseudo second order, Elovich, and Intraparticle-diffusion were used to investigate the kinetic process. Adsorption data fitted the pseudo second order kinetic model most. Thermodynamic parameters revealed that the process is spontaneous and endothermic. The study revealed that bean husk is a good precursor for activated carbon preparation; it is an efficient, readily available, economically friendly alternative for the sequestration of ibuprofen from aqueous solution.","author":[{"dropping-particle":"","family":"Bello","given":"Olugbenga Solomon","non-dropping-particle":"","parse-names":false,"suffix":""},{"dropping-particle":"","family":"Alao","given":"Oluwakemi Christiana","non-dropping-particle":"","parse-names":false,"suffix":""},{"dropping-particle":"","family":"Alagbada","given":"Temitope Chris","non-dropping-particle":"","parse-names":false,"suffix":""},{"dropping-particle":"","family":"Olatunde","given":"Abimbola Modupe","non-dropping-particle":"","parse-names":false,"suffix":""}],"container-title":"Sustainable Chemistry and Pharmacy","id":"ITEM-1","issue":"January","issued":{"date-parts":[["2019"]]},"page":"100151","publisher":"Elsevier","title":"Biosorption of ibuprofen using functionalized bean husks","type":"article-journal","volume":"13"},"uris":["http://www.mendeley.com/documents/?uuid=75fa4f5e-406f-40b3-83ff-9b67e31eb03c"]}],"mendeley":{"formattedCitation":"(O. S. Bello et al., 2019)","manualFormatting":"(Bello et al., 2019)","plainTextFormattedCitation":"(O. S. Bello et al., 2019)","previouslyFormattedCitation":"(O. S. Bello et al., 2019)"},"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Bello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9)</w:t>
            </w:r>
            <w:r w:rsidRPr="00CB1E6A">
              <w:rPr>
                <w:rFonts w:asciiTheme="majorBidi" w:hAnsiTheme="majorBidi" w:cstheme="majorBidi"/>
                <w:b/>
                <w:bCs/>
                <w:lang w:val="en-GB"/>
              </w:rPr>
              <w:fldChar w:fldCharType="end"/>
            </w:r>
          </w:p>
        </w:tc>
      </w:tr>
      <w:tr w:rsidR="00CB1E6A" w:rsidRPr="00CB1E6A" w14:paraId="594B998E" w14:textId="77777777" w:rsidTr="008942F3">
        <w:tc>
          <w:tcPr>
            <w:tcW w:w="3631" w:type="dxa"/>
          </w:tcPr>
          <w:p w14:paraId="2A998F6C" w14:textId="6DBF87DA"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Activated graphene oxide</w:t>
            </w:r>
          </w:p>
        </w:tc>
        <w:tc>
          <w:tcPr>
            <w:tcW w:w="2040" w:type="dxa"/>
          </w:tcPr>
          <w:p w14:paraId="601FFB8C" w14:textId="67CBAA7B"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52.35</w:t>
            </w:r>
          </w:p>
        </w:tc>
        <w:tc>
          <w:tcPr>
            <w:tcW w:w="4394" w:type="dxa"/>
          </w:tcPr>
          <w:p w14:paraId="4602177B" w14:textId="2FAAA11D"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257004" w:rsidRPr="00CB1E6A">
              <w:rPr>
                <w:rFonts w:asciiTheme="majorBidi" w:hAnsiTheme="majorBidi" w:cstheme="majorBidi"/>
                <w:b/>
                <w:bCs/>
                <w:lang w:val="en-GB"/>
              </w:rPr>
              <w:instrText>ADDIN CSL_CITATION {"citationItems":[{"id":"ITEM-1","itemData":{"DOI":"10.5004/dwt.2020.25027","ISSN":"19443986","abstract":"In the presented study, the feasibility of using activated carbon and graphene oxide embedded chi-tosan–poly (vinyl alcohol) (AC/CS-PVA and GO/CS-PVA) biocomposites as adsorbents for removal of ibuprofen from wastewater. The point of zero charge values, effect of AC and GO content in the biocomposites, optimum amount of biocomposites, optimum pH and ibuprofen concentration were considered. When AC and GO were embedded into CS-PVA polymer network, the ibuprofen removal performance increased from 11% to 83% and 94%, respectively. Adsorption isotherms were described by Langmuir, Freundlich, Dubinin–Radushkevich (D-R), Temkin, Halsey, Jovanovic, Elovich, and Harkins–Jura isotherm models. Freundlich, Temkin, Halsey, Elovich, and Harkins–Jura models were fitted to the adsorption better than Langmuir, D-R, and Jovanovic models. Adsorption kinetics was investigated by pseudo-first order, pseudo-second order, Elovich, Weber–Morris, and Bangham models and ibuprofen adsorption onto biocomposites represented by pseudo-second order kinetic model. The thermodynamic parameter, ΔH°, ΔS°, and ΔG°, values were determined and the enthalpy of ibuprofen adsorption was found positive supporting the endothermic nature of pharmaceutical pollutant adsorption. The influence of various operating variables and optimum process conditions for the ibuprofen adsorption was investigated using central composite design.","author":[{"dropping-particle":"","family":"Sahin","given":"Oya Irmak","non-dropping-particle":"","parse-names":false,"suffix":""},{"dropping-particle":"","family":"Saygi-Yalcin","given":"Berrin","non-dropping-particle":"","parse-names":false,"suffix":""},{"dropping-particle":"","family":"Saloglu","given":"Didem","non-dropping-particle":"","parse-names":false,"suffix":""}],"container-title":"Desalination and Water Treatment","id":"ITEM-1","issued":{"date-parts":[["2020"]]},"page":"396-417","title":"Adsorption of ibuprofen from wastewater using activated carbon and graphene oxide embedded chitosan–pva: Equilibrium, kinetics, and thermodynamics and optimization with central composite design","type":"article-journal","volume":"179"},"uris":["http://www.mendeley.com/documents/?uuid=a8fd45cb-d158-45ff-a1dc-cfc1e82226ee"]}],"mendeley":{"formattedCitation":"(Sahin et al., 2020)","plainTextFormattedCitation":"(Sahin et al., 2020)","previouslyFormattedCitation":"(Sahin et al., 2020)"},"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Sahin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0)</w:t>
            </w:r>
            <w:r w:rsidRPr="00CB1E6A">
              <w:rPr>
                <w:rFonts w:asciiTheme="majorBidi" w:hAnsiTheme="majorBidi" w:cstheme="majorBidi"/>
                <w:b/>
                <w:bCs/>
                <w:lang w:val="en-GB"/>
              </w:rPr>
              <w:fldChar w:fldCharType="end"/>
            </w:r>
          </w:p>
        </w:tc>
      </w:tr>
      <w:tr w:rsidR="00CB1E6A" w:rsidRPr="00CB1E6A" w14:paraId="58346E8F" w14:textId="77777777" w:rsidTr="008942F3">
        <w:tc>
          <w:tcPr>
            <w:tcW w:w="3631" w:type="dxa"/>
          </w:tcPr>
          <w:p w14:paraId="3B4E8379" w14:textId="3EFB8B69"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Orange peels</w:t>
            </w:r>
          </w:p>
        </w:tc>
        <w:tc>
          <w:tcPr>
            <w:tcW w:w="2040" w:type="dxa"/>
          </w:tcPr>
          <w:p w14:paraId="4E168C47" w14:textId="24A733D0"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49.30</w:t>
            </w:r>
          </w:p>
        </w:tc>
        <w:tc>
          <w:tcPr>
            <w:tcW w:w="4394" w:type="dxa"/>
          </w:tcPr>
          <w:p w14:paraId="52105908" w14:textId="010959A8"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07/s13201-020-01254-8","ISBN":"0123456789","ISSN":"2190-5487","abstract":" This study investigates the sorption of a non-steroidal anti-inflammatory drug, ibuprofen, (IBP) using acid activated carbon prepared from orange peel (OPA). OPA was characterized via the use of Fourier transform infrared and scanning electron microscopy techniques. Four isotherm models were utilized to assess the adsorption data: Langmuir, Freundlich, Temkin, and Dubinin–Raduskevich, respectively. It was established that the IBP adsorption onto OPA fitted Langmuir isotherm model most. The optimum monolayer adsorption capacity of OPA was 49.30 mg/g at 50 °C. The adsorption data was subjected to kinetic test using pseudo-first-order and pseudo-second-order, Elovich, and intraparticle diffusion models. The sorption process was best described by pseudo-second-order kinetic model. The mean heat of adsorption, E  a  at all temperatures studied was &lt; 8.00 kJmol −1 , signifying that the sorption mechanism is physisorption. Thermodynamic study reveals that the adsorption is spontaneous and exothermic. OPA was established to be a viable and effective adsorbent for the sorption of IBP from aqueous medium. ","author":[{"dropping-particle":"","family":"Bello","given":"Olugbenga Solomon","non-dropping-particle":"","parse-names":false,"suffix":""},{"dropping-particle":"","family":"Alagbada","given":"Temitope Chris","non-dropping-particle":"","parse-names":false,"suffix":""},{"dropping-particle":"","family":"Alao","given":"Oluwakemi Christiana","non-dropping-particle":"","parse-names":false,"suffix":""},{"dropping-particle":"","family":"Olatunde","given":"Abimbola Modupe","non-dropping-particle":"","parse-names":false,"suffix":""}],"container-title":"Applied Water Science","id":"ITEM-1","issue":"7","issued":{"date-parts":[["2020"]]},"publisher":"Springer International Publishing","title":"Sequestering a non-steroidal anti-inflammatory drug using modified orange peels","type":"article-journal","volume":"10"},"uris":["http://www.mendeley.com/documents/?uuid=fbc6d455-8e69-4e5f-9b61-141d4975f0ad"]}],"mendeley":{"formattedCitation":"(O. S. Bello, Alagbada, et al., 2020)","manualFormatting":"(Bello, et al., 2020)","plainTextFormattedCitation":"(O. S. Bello, Alagbada, et al., 2020)","previouslyFormattedCitation":"(O. S. Bello, Alagbada, et al., 2020)"},"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Bello,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0)</w:t>
            </w:r>
            <w:r w:rsidRPr="00CB1E6A">
              <w:rPr>
                <w:rFonts w:asciiTheme="majorBidi" w:hAnsiTheme="majorBidi" w:cstheme="majorBidi"/>
                <w:b/>
                <w:bCs/>
                <w:lang w:val="en-GB"/>
              </w:rPr>
              <w:fldChar w:fldCharType="end"/>
            </w:r>
          </w:p>
        </w:tc>
      </w:tr>
      <w:tr w:rsidR="00CB1E6A" w:rsidRPr="00CB1E6A" w14:paraId="2FE348DB" w14:textId="77777777" w:rsidTr="008942F3">
        <w:tc>
          <w:tcPr>
            <w:tcW w:w="3631" w:type="dxa"/>
          </w:tcPr>
          <w:p w14:paraId="5944E27E" w14:textId="3CB152BF"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Coconut husk</w:t>
            </w:r>
          </w:p>
        </w:tc>
        <w:tc>
          <w:tcPr>
            <w:tcW w:w="2040" w:type="dxa"/>
          </w:tcPr>
          <w:p w14:paraId="42B1E593" w14:textId="79C04DCA"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76.92</w:t>
            </w:r>
          </w:p>
        </w:tc>
        <w:tc>
          <w:tcPr>
            <w:tcW w:w="4394" w:type="dxa"/>
          </w:tcPr>
          <w:p w14:paraId="3DC0FE29" w14:textId="3556CC17"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0E5194">
              <w:rPr>
                <w:rFonts w:asciiTheme="majorBidi" w:hAnsiTheme="majorBidi" w:cstheme="majorBidi"/>
                <w:b/>
                <w:bCs/>
                <w:lang w:val="en-GB"/>
              </w:rPr>
              <w:instrText>ADDIN CSL_CITATION {"citationItems":[{"id":"ITEM-1","itemData":{"DOI":"10.1016/j.cdc.2020.100533","ISSN":"24058300","abstract":"The availability of safe and clean water for consumption has reduced drastically, owing to the widespread discharge of effluent from industrial processes. This polluted water affects both aquatic life and human health after it's been leached to rivers and surrounding streams. Coconut husk was activated (ACH) with H3PO4 and its potency in removing ibuprofen (IBP) from aqueous solution was examined. The prepared adsorbent (ACH) was characterized using Scanning Electron Microscopy and Fourier Transform Infrared Spectroscopy techniques respectively. Data from the study were subjected to Freundlich, Langmuir, Dubinin-Radushkevich and, Temkin isotherm models. Four kinetic models viz.: Pseudo first order, Pseudo second order, Elovich and Intraparticle diffusion models were used in fitting the adsorption data. The maximum monolayer coverage of IBP on ACH was 76.92 mg/g. Langmuir isotherm and pseudo second order kinetic model fitted the data most. Thermodynamic parameter reveals that the adsorption of IBP on ACH was both spontaneous and endothermic. The mechanism of adsorption of IBP on ACH follows physisorption. ACH was found to be a suitable alternative to other adsorbents in removing IBP from aqueous solutions.","author":[{"dropping-particle":"","family":"Bello","given":"Olugbenga Solomon","non-dropping-particle":"","parse-names":false,"suffix":""},{"dropping-particle":"","family":"Moshood","given":"Mustapha Abiola","non-dropping-particle":"","parse-names":false,"suffix":""},{"dropping-particle":"","family":"Ewetumo","given":"Blessing Adenike","non-dropping-particle":"","parse-names":false,"suffix":""},{"dropping-particle":"","family":"Afolabi","given":"Inioluwa Christianah","non-dropping-particle":"","parse-names":false,"suffix":""}],"container-title":"Chemical Data Collections","id":"ITEM-1","issued":{"date-parts":[["2020"]]},"page":"100533","publisher":"Elsevier B.V.","title":"Ibuprofen removal using coconut husk activated Biomass","type":"article-journal","volume":"29"},"uris":["http://www.mendeley.com/documents/?uuid=312a8650-633d-4c3c-8c82-370b10e1d632"]}],"mendeley":{"formattedCitation":"(O. S. Bello, Moshood, et al., 2020)","manualFormatting":"(Bello, Moshood, et al., 2020b)","plainTextFormattedCitation":"(O. S. Bello, Moshood, et al., 2020)","previouslyFormattedCitation":"(O. S. Bello, Moshood, et al., 2020)"},"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Bello, Moshood,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0b)</w:t>
            </w:r>
            <w:r w:rsidRPr="00CB1E6A">
              <w:rPr>
                <w:rFonts w:asciiTheme="majorBidi" w:hAnsiTheme="majorBidi" w:cstheme="majorBidi"/>
                <w:b/>
                <w:bCs/>
                <w:lang w:val="en-GB"/>
              </w:rPr>
              <w:fldChar w:fldCharType="end"/>
            </w:r>
          </w:p>
        </w:tc>
      </w:tr>
      <w:tr w:rsidR="00CB1E6A" w:rsidRPr="00CB1E6A" w14:paraId="1DC969AF" w14:textId="77777777" w:rsidTr="008942F3">
        <w:tc>
          <w:tcPr>
            <w:tcW w:w="3631" w:type="dxa"/>
          </w:tcPr>
          <w:p w14:paraId="34B34D3A" w14:textId="7687DA79"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Sludge</w:t>
            </w:r>
          </w:p>
        </w:tc>
        <w:tc>
          <w:tcPr>
            <w:tcW w:w="2040" w:type="dxa"/>
          </w:tcPr>
          <w:p w14:paraId="5DA674EC" w14:textId="68B4B75A"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105.00</w:t>
            </w:r>
          </w:p>
        </w:tc>
        <w:tc>
          <w:tcPr>
            <w:tcW w:w="4394" w:type="dxa"/>
          </w:tcPr>
          <w:p w14:paraId="55E06D2E" w14:textId="03CB0632"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chemosphere.2020.128322","ISSN":"18791298","PMID":"32962838","abstract":"The presence of emerging contaminants such as pharmaceuticals in aquatic means presents as a serious threat, since their real consequences for the environment and human health are not well known. Therefore, this work consisted of preparing and characterize sludge-derived activated carbons (beverage sludge activated carbon – BSAC and acid-treated beverage sludge activated carbon - ABSAC) to investigate their use in the pharmaceuticals adsorption in aqueous media. The morphology study has demonstrated that ABSAC, unlike BSAC, exhibited an abundant porous structure, with smaller particles and bigger roughness. Adsorption results indicated that the ABSAC was more effective that BSAC, since it presented superior surface area (642 m2 g−1) and total pore volume (0.485 cm3 g−1) values. Pseudo-second-order kinetic model was more suitable to predict experimental data. Sips model best described the equilibrium data, with maximum adsorption capacities of 145, 105, and 57 mg g−1 for paracetamol, ibuprofen, and ketoprofen, respectively. Besides, the sludge-derived adsorbent was highly efficient in the treatment of a simulated drug effluent, removing 85.16% of the pharmaceutical compounds. Therefore, the material prepared in this work possesses intrinsic characteristics that make it a remarkable adsorbent to be applied in the treatment of pharmaceutical contaminants contained in industrial wastewater.","author":[{"dropping-particle":"","family":"Streit","given":"Angélica F.M.","non-dropping-particle":"","parse-names":false,"suffix":""},{"dropping-particle":"","family":"Collazzo","given":"Gabriela C.","non-dropping-particle":"","parse-names":false,"suffix":""},{"dropping-particle":"","family":"Druzian","given":"Susanne P.","non-dropping-particle":"","parse-names":false,"suffix":""},{"dropping-particle":"","family":"Verdi","given":"Rodrigo S.","non-dropping-particle":"","parse-names":false,"suffix":""},{"dropping-particle":"","family":"Foletto","given":"Edson L.","non-dropping-particle":"","parse-names":false,"suffix":""},{"dropping-particle":"","family":"Oliveira","given":"Luis F.S.","non-dropping-particle":"","parse-names":false,"suffix":""},{"dropping-particle":"","family":"Dotto","given":"Guilherme L.","non-dropping-particle":"","parse-names":false,"suffix":""}],"container-title":"Chemosphere","id":"ITEM-1","issued":{"date-parts":[["2021"]]},"title":"Adsorption of ibuprofen, ketoprofen, and paracetamol onto activated carbon prepared from effluent treatment plant sludge of the beverage industry","type":"article-journal","volume":"262"},"uris":["http://www.mendeley.com/documents/?uuid=aa896bab-5e27-4e04-9eab-0d9bc6bf8ba1"]}],"mendeley":{"formattedCitation":"(Streit et al., 2021)","plainTextFormattedCitation":"(Streit et al., 2021)","previouslyFormattedCitation":"(Streit et al., 2021)"},"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Streit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1)</w:t>
            </w:r>
            <w:r w:rsidRPr="00CB1E6A">
              <w:rPr>
                <w:rFonts w:asciiTheme="majorBidi" w:hAnsiTheme="majorBidi" w:cstheme="majorBidi"/>
                <w:b/>
                <w:bCs/>
                <w:lang w:val="en-GB"/>
              </w:rPr>
              <w:fldChar w:fldCharType="end"/>
            </w:r>
          </w:p>
        </w:tc>
      </w:tr>
      <w:tr w:rsidR="00CB1E6A" w:rsidRPr="00CB1E6A" w14:paraId="281A1B1C" w14:textId="77777777" w:rsidTr="008942F3">
        <w:tc>
          <w:tcPr>
            <w:tcW w:w="3631" w:type="dxa"/>
          </w:tcPr>
          <w:p w14:paraId="52E82E99" w14:textId="442DBDC8" w:rsidR="008942F3" w:rsidRPr="00CB1E6A" w:rsidRDefault="008942F3" w:rsidP="004338C7">
            <w:pPr>
              <w:rPr>
                <w:rFonts w:asciiTheme="majorBidi" w:hAnsiTheme="majorBidi" w:cstheme="majorBidi"/>
                <w:lang w:val="en-GB"/>
              </w:rPr>
            </w:pPr>
            <w:r w:rsidRPr="00CB1E6A">
              <w:rPr>
                <w:rFonts w:asciiTheme="majorBidi" w:hAnsiTheme="majorBidi" w:cstheme="majorBidi"/>
                <w:i/>
                <w:iCs/>
                <w:lang w:val="en-GB"/>
              </w:rPr>
              <w:t>Dilenia indica</w:t>
            </w:r>
            <w:r w:rsidRPr="00CB1E6A">
              <w:rPr>
                <w:rFonts w:asciiTheme="majorBidi" w:hAnsiTheme="majorBidi" w:cstheme="majorBidi"/>
                <w:lang w:val="en-GB"/>
              </w:rPr>
              <w:t xml:space="preserve"> peels</w:t>
            </w:r>
          </w:p>
        </w:tc>
        <w:tc>
          <w:tcPr>
            <w:tcW w:w="2040" w:type="dxa"/>
          </w:tcPr>
          <w:p w14:paraId="30507D1F" w14:textId="29D67E7E"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7.51</w:t>
            </w:r>
          </w:p>
        </w:tc>
        <w:tc>
          <w:tcPr>
            <w:tcW w:w="4394" w:type="dxa"/>
          </w:tcPr>
          <w:p w14:paraId="1ADCEA6D" w14:textId="48158E12"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88/1755-1315/646/1/012031","ISSN":"17551315","abstract":"Adsorption of ibuprofen (IBP) onto a low-cost activated carbon, prepared at a laboratory scale from Dillenia Indica peels, has been investigated. The effect of initial ibuprofen concentration (20-100 mg/L) was studied. The equilibrium data obtained at 30 °C were analyzed by isotherms and kinetics study. The Langmuir and Freundlich isotherms were used to explain the experimental data. While pseudo-first-order and pseudo-second-order models were applied for adsorption kinetic at different initial concentrations of ibuprofen. It was found that the adsorption process obeyed Freundlich isotherm and pseudo-second-order kinetic model. The activated carbon presented adsorption capacities of 7.5075 mg/g.","author":[{"dropping-particle":"","family":"Fadzail","given":"Fadirah","non-dropping-particle":"","parse-names":false,"suffix":""},{"dropping-particle":"","family":"Hasan","given":"Masitah","non-dropping-particle":"","parse-names":false,"suffix":""},{"dropping-particle":"","family":"Mokhtar","given":"Zulfakar","non-dropping-particle":"","parse-names":false,"suffix":""}],"container-title":"IOP Conference Series: Earth and Environmental Science","id":"ITEM-1","issue":"1","issued":{"date-parts":[["2021"]]},"title":"Adsorption of ibuprofen using activated carbon derived from Dillenia Indica peels","type":"article-journal","volume":"646"},"uris":["http://www.mendeley.com/documents/?uuid=b2dbb87e-582d-4614-bf28-0585e265c29f"]}],"mendeley":{"formattedCitation":"(Fadzail et al., 2021)","plainTextFormattedCitation":"(Fadzail et al., 2021)","previouslyFormattedCitation":"(Fadzail et al., 2021)"},"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Fadzail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1)</w:t>
            </w:r>
            <w:r w:rsidRPr="00CB1E6A">
              <w:rPr>
                <w:rFonts w:asciiTheme="majorBidi" w:hAnsiTheme="majorBidi" w:cstheme="majorBidi"/>
                <w:b/>
                <w:bCs/>
                <w:lang w:val="en-GB"/>
              </w:rPr>
              <w:fldChar w:fldCharType="end"/>
            </w:r>
          </w:p>
        </w:tc>
      </w:tr>
      <w:tr w:rsidR="00CB1E6A" w:rsidRPr="00CB1E6A" w14:paraId="1660072D" w14:textId="77777777" w:rsidTr="008942F3">
        <w:tc>
          <w:tcPr>
            <w:tcW w:w="3631" w:type="dxa"/>
          </w:tcPr>
          <w:p w14:paraId="0C8ECDE7" w14:textId="0AFAC475"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Kola nut husk</w:t>
            </w:r>
          </w:p>
        </w:tc>
        <w:tc>
          <w:tcPr>
            <w:tcW w:w="2040" w:type="dxa"/>
          </w:tcPr>
          <w:p w14:paraId="5D7DCA64" w14:textId="514F7FDD" w:rsidR="008942F3" w:rsidRPr="00CB1E6A" w:rsidRDefault="008942F3" w:rsidP="004338C7">
            <w:pPr>
              <w:rPr>
                <w:rFonts w:asciiTheme="majorBidi" w:hAnsiTheme="majorBidi" w:cstheme="majorBidi"/>
                <w:lang w:val="en-GB"/>
              </w:rPr>
            </w:pPr>
            <w:r w:rsidRPr="00CB1E6A">
              <w:rPr>
                <w:rFonts w:asciiTheme="majorBidi" w:hAnsiTheme="majorBidi" w:cstheme="majorBidi"/>
                <w:lang w:val="en-GB"/>
              </w:rPr>
              <w:t>39.22</w:t>
            </w:r>
          </w:p>
        </w:tc>
        <w:tc>
          <w:tcPr>
            <w:tcW w:w="4394" w:type="dxa"/>
          </w:tcPr>
          <w:p w14:paraId="3DCA565D" w14:textId="324620AE" w:rsidR="008942F3" w:rsidRPr="00CB1E6A" w:rsidRDefault="008942F3" w:rsidP="004338C7">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0E5194">
              <w:rPr>
                <w:rFonts w:asciiTheme="majorBidi" w:hAnsiTheme="majorBidi" w:cstheme="majorBidi"/>
                <w:b/>
                <w:bCs/>
                <w:lang w:val="en-GB"/>
              </w:rPr>
              <w:instrText>ADDIN CSL_CITATION {"citationItems":[{"id":"ITEM-1","itemData":{"DOI":"10.2166/wst.2020.551","ISSN":"19969732","PMID":"33460411","abstract":"Adsorption efficiency of acid-modified kola nut husk (KNHA) as a non-conventional adsorbent for the sorption of Ibuprofen from aqueous media was investigated in this study. The raw and modified samples were characterized using scanning electron microscopy, Fourier transform infrared spectroscopy, electron dispersive X-ray spectroscopy pH, and Boehm titration techniques respectively. Adsorption parameters such as pH effect, adsorbate concentration, contact time, and solution temperature were studied. The amount of Ibuprofen uptake was observed to increase with a corresponding increase in adsorption operational parameters. The kinetic data was found to best fit the pseudo-second-order kinetic model. Isotherm adsorption models of Langmuir, Freundlich, Temkin, and Dubinin-Radushkevich were utilized to analyze the adsorption data. The Langmuir isotherm model showed the best fit for experimental data with a maximum monolayer adsorption capacity of 39.22 mg/g. The values of Gibbs free energy change were negative (-164.48 to -64.045.4 kJ/mol) suggesting that the process of ibuprofen adsorption onto KNHA was spontaneous. The positive value of standard enthalpy change (+34.203 kJ/mol) suggests that the process of ibuprofen adsorption was endothermic. KNHA adsorbent was found to be efficient and viable for the uptake of ibuprofen from aqueous medium. Hence, adsorbent prepared from kola nut husk waste has proved to be effective for the adsorptive uptake of Ibuprofen from aqueous media.","author":[{"dropping-particle":"","family":"Bello","given":"Olugbenga Solomon","non-dropping-particle":"","parse-names":false,"suffix":""},{"dropping-particle":"","family":"Alao","given":"Oluwakemi Christiana","non-dropping-particle":"","parse-names":false,"suffix":""},{"dropping-particle":"","family":"Alagbada","given":"Temitope Chris","non-dropping-particle":"","parse-names":false,"suffix":""},{"dropping-particle":"","family":"Agboola","given":"Oluwatobi Samuel","non-dropping-particle":"","parse-names":false,"suffix":""},{"dropping-particle":"","family":"Omotoba","given":"Omotoyosi Toheeb","non-dropping-particle":"","parse-names":false,"suffix":""},{"dropping-particle":"","family":"Abikoye","given":"Oluwatosin Rebecca","non-dropping-particle":"","parse-names":false,"suffix":""}],"container-title":"Water Science and Technology","id":"ITEM-1","issue":"1","issued":{"date-parts":[["2021"]]},"page":"111-122","title":"A renewable, sustainable and low-cost adsorbent for ibuprofen removal","type":"article-journal","volume":"83"},"uris":["http://www.mendeley.com/documents/?uuid=6491148b-fccb-40bb-bf76-ccc7a2014f14"]}],"mendeley":{"formattedCitation":"(O. S. Bello et al., 2021)","manualFormatting":"(Bello et al., 2021a)","plainTextFormattedCitation":"(O. S. Bello et al., 2021)","previouslyFormattedCitation":"(O. S. Bello et al., 2021)"},"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Bello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1a)</w:t>
            </w:r>
            <w:r w:rsidRPr="00CB1E6A">
              <w:rPr>
                <w:rFonts w:asciiTheme="majorBidi" w:hAnsiTheme="majorBidi" w:cstheme="majorBidi"/>
                <w:b/>
                <w:bCs/>
                <w:lang w:val="en-GB"/>
              </w:rPr>
              <w:fldChar w:fldCharType="end"/>
            </w:r>
          </w:p>
        </w:tc>
      </w:tr>
      <w:tr w:rsidR="00CB1E6A" w:rsidRPr="00CB1E6A" w14:paraId="2409BBFB" w14:textId="77777777" w:rsidTr="008942F3">
        <w:tc>
          <w:tcPr>
            <w:tcW w:w="3631" w:type="dxa"/>
          </w:tcPr>
          <w:p w14:paraId="7D001792"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BSP1</w:t>
            </w:r>
          </w:p>
        </w:tc>
        <w:tc>
          <w:tcPr>
            <w:tcW w:w="2040" w:type="dxa"/>
          </w:tcPr>
          <w:p w14:paraId="07952E29"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135.14</w:t>
            </w:r>
          </w:p>
        </w:tc>
        <w:tc>
          <w:tcPr>
            <w:tcW w:w="4394" w:type="dxa"/>
          </w:tcPr>
          <w:p w14:paraId="01188096"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This study</w:t>
            </w:r>
          </w:p>
        </w:tc>
      </w:tr>
      <w:tr w:rsidR="00CB1E6A" w:rsidRPr="00CB1E6A" w14:paraId="62EFEE7F" w14:textId="77777777" w:rsidTr="008942F3">
        <w:tc>
          <w:tcPr>
            <w:tcW w:w="3631" w:type="dxa"/>
          </w:tcPr>
          <w:p w14:paraId="247D5C96"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DRP1</w:t>
            </w:r>
          </w:p>
        </w:tc>
        <w:tc>
          <w:tcPr>
            <w:tcW w:w="2040" w:type="dxa"/>
          </w:tcPr>
          <w:p w14:paraId="7855A1A5"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61.72</w:t>
            </w:r>
          </w:p>
        </w:tc>
        <w:tc>
          <w:tcPr>
            <w:tcW w:w="4394" w:type="dxa"/>
          </w:tcPr>
          <w:p w14:paraId="08273383"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This study</w:t>
            </w:r>
          </w:p>
        </w:tc>
      </w:tr>
      <w:tr w:rsidR="00CB1E6A" w:rsidRPr="00CB1E6A" w14:paraId="68E0C459" w14:textId="77777777" w:rsidTr="008942F3">
        <w:tc>
          <w:tcPr>
            <w:tcW w:w="3631" w:type="dxa"/>
          </w:tcPr>
          <w:p w14:paraId="299D6A09"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EGB1</w:t>
            </w:r>
          </w:p>
        </w:tc>
        <w:tc>
          <w:tcPr>
            <w:tcW w:w="2040" w:type="dxa"/>
          </w:tcPr>
          <w:p w14:paraId="16F9A454"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85.47</w:t>
            </w:r>
          </w:p>
        </w:tc>
        <w:tc>
          <w:tcPr>
            <w:tcW w:w="4394" w:type="dxa"/>
          </w:tcPr>
          <w:p w14:paraId="0221E1D1"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This study</w:t>
            </w:r>
          </w:p>
        </w:tc>
      </w:tr>
      <w:tr w:rsidR="00CB1E6A" w:rsidRPr="00CB1E6A" w14:paraId="413151D1" w14:textId="77777777" w:rsidTr="008942F3">
        <w:tc>
          <w:tcPr>
            <w:tcW w:w="3631" w:type="dxa"/>
          </w:tcPr>
          <w:p w14:paraId="11D977BC"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HSP1</w:t>
            </w:r>
          </w:p>
        </w:tc>
        <w:tc>
          <w:tcPr>
            <w:tcW w:w="2040" w:type="dxa"/>
          </w:tcPr>
          <w:p w14:paraId="5ED312E7"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46.95</w:t>
            </w:r>
          </w:p>
        </w:tc>
        <w:tc>
          <w:tcPr>
            <w:tcW w:w="4394" w:type="dxa"/>
          </w:tcPr>
          <w:p w14:paraId="62891D2E"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This study</w:t>
            </w:r>
          </w:p>
        </w:tc>
      </w:tr>
      <w:tr w:rsidR="00CB1E6A" w:rsidRPr="00CB1E6A" w14:paraId="298CB55D" w14:textId="77777777" w:rsidTr="008942F3">
        <w:tc>
          <w:tcPr>
            <w:tcW w:w="3631" w:type="dxa"/>
          </w:tcPr>
          <w:p w14:paraId="1C1C8C2E"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RHP1</w:t>
            </w:r>
          </w:p>
        </w:tc>
        <w:tc>
          <w:tcPr>
            <w:tcW w:w="2040" w:type="dxa"/>
          </w:tcPr>
          <w:p w14:paraId="0E3A7E9B"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59.88</w:t>
            </w:r>
          </w:p>
        </w:tc>
        <w:tc>
          <w:tcPr>
            <w:tcW w:w="4394" w:type="dxa"/>
          </w:tcPr>
          <w:p w14:paraId="7517B521" w14:textId="77777777" w:rsidR="008942F3" w:rsidRPr="004338C7" w:rsidRDefault="008942F3" w:rsidP="004338C7">
            <w:pPr>
              <w:rPr>
                <w:rFonts w:asciiTheme="majorBidi" w:hAnsiTheme="majorBidi" w:cstheme="majorBidi"/>
                <w:b/>
                <w:bCs/>
                <w:lang w:val="en-GB"/>
              </w:rPr>
            </w:pPr>
            <w:r w:rsidRPr="004338C7">
              <w:rPr>
                <w:rFonts w:asciiTheme="majorBidi" w:hAnsiTheme="majorBidi" w:cstheme="majorBidi"/>
                <w:b/>
                <w:bCs/>
                <w:lang w:val="en-GB"/>
              </w:rPr>
              <w:t>This study</w:t>
            </w:r>
          </w:p>
        </w:tc>
      </w:tr>
    </w:tbl>
    <w:p w14:paraId="70E659D3" w14:textId="62C77D98" w:rsidR="00CA244B" w:rsidRDefault="00CA244B" w:rsidP="009D6774">
      <w:pPr>
        <w:spacing w:line="480" w:lineRule="auto"/>
        <w:jc w:val="both"/>
        <w:rPr>
          <w:rFonts w:eastAsiaTheme="minorEastAsia"/>
          <w:b/>
          <w:bCs/>
          <w:sz w:val="28"/>
          <w:szCs w:val="28"/>
        </w:rPr>
      </w:pPr>
    </w:p>
    <w:p w14:paraId="1A2A0EEE" w14:textId="5AB876B4" w:rsidR="00D732A8" w:rsidRDefault="00D732A8" w:rsidP="009D6774">
      <w:pPr>
        <w:spacing w:line="480" w:lineRule="auto"/>
        <w:jc w:val="both"/>
        <w:rPr>
          <w:rFonts w:eastAsiaTheme="minorEastAsia"/>
          <w:b/>
          <w:bCs/>
          <w:sz w:val="28"/>
          <w:szCs w:val="28"/>
        </w:rPr>
      </w:pPr>
    </w:p>
    <w:p w14:paraId="71AEC276" w14:textId="77777777" w:rsidR="008C5A54" w:rsidRDefault="008C5A54" w:rsidP="009D6774">
      <w:pPr>
        <w:spacing w:line="480" w:lineRule="auto"/>
        <w:jc w:val="both"/>
        <w:rPr>
          <w:rFonts w:eastAsiaTheme="minorEastAsia"/>
          <w:b/>
          <w:bCs/>
          <w:sz w:val="28"/>
          <w:szCs w:val="28"/>
        </w:rPr>
      </w:pPr>
    </w:p>
    <w:p w14:paraId="0E0E9CB1" w14:textId="25715F73" w:rsidR="00E9164A" w:rsidRPr="00B46E6A" w:rsidRDefault="00E9164A" w:rsidP="006627D1">
      <w:pPr>
        <w:pStyle w:val="Heading2"/>
      </w:pPr>
      <w:bookmarkStart w:id="1948" w:name="_Toc118051730"/>
      <w:bookmarkStart w:id="1949" w:name="_Toc123053687"/>
      <w:bookmarkStart w:id="1950" w:name="_Toc127869301"/>
      <w:r w:rsidRPr="00B46E6A">
        <w:lastRenderedPageBreak/>
        <w:t>Adsorption studies of Allura Red Food dye (ALR)</w:t>
      </w:r>
      <w:bookmarkEnd w:id="1948"/>
      <w:bookmarkEnd w:id="1949"/>
      <w:bookmarkEnd w:id="1950"/>
    </w:p>
    <w:p w14:paraId="697D10EF" w14:textId="6A392BD7" w:rsidR="009D6774" w:rsidRPr="00CB1E6A" w:rsidRDefault="009D6774" w:rsidP="00DF249B">
      <w:pPr>
        <w:pStyle w:val="Heading3"/>
        <w:rPr>
          <w:rFonts w:eastAsiaTheme="minorEastAsia"/>
        </w:rPr>
      </w:pPr>
      <w:bookmarkStart w:id="1951" w:name="_Toc118051731"/>
      <w:bookmarkStart w:id="1952" w:name="_Toc123053688"/>
      <w:bookmarkStart w:id="1953" w:name="_Toc127869302"/>
      <w:r w:rsidRPr="00CB1E6A">
        <w:rPr>
          <w:rFonts w:eastAsiaTheme="minorEastAsia"/>
        </w:rPr>
        <w:t>Calibration curve for A</w:t>
      </w:r>
      <w:r w:rsidR="00E9164A" w:rsidRPr="00CB1E6A">
        <w:rPr>
          <w:rFonts w:eastAsiaTheme="minorEastAsia"/>
        </w:rPr>
        <w:t>LR</w:t>
      </w:r>
      <w:bookmarkEnd w:id="1951"/>
      <w:bookmarkEnd w:id="1952"/>
      <w:bookmarkEnd w:id="1953"/>
    </w:p>
    <w:p w14:paraId="556B2BA0" w14:textId="2AF9C11C" w:rsidR="00A9394E" w:rsidRPr="00CB1E6A" w:rsidRDefault="00C9773E" w:rsidP="00DF249B">
      <w:pPr>
        <w:spacing w:line="480" w:lineRule="auto"/>
        <w:jc w:val="both"/>
        <w:rPr>
          <w:rFonts w:eastAsiaTheme="minorEastAsia"/>
        </w:rPr>
      </w:pPr>
      <w:r>
        <w:rPr>
          <w:rFonts w:eastAsiaTheme="minorEastAsia"/>
          <w:lang w:val="en-GB"/>
        </w:rPr>
        <w:t xml:space="preserve">The maximum absorption peak of Allura red dye was obtained by scanning a known concentration of its solution between 350 nm and 450 nm (Figure 4.5.1 a). The maximum wavelength was observed at 505 nm, which was subsequently used for the determination of the residual concentration after adsorption. </w:t>
      </w:r>
      <w:r w:rsidR="009D6774" w:rsidRPr="00CB1E6A">
        <w:rPr>
          <w:rFonts w:eastAsiaTheme="minorEastAsia"/>
        </w:rPr>
        <w:t>Figure</w:t>
      </w:r>
      <w:r w:rsidR="006B0EAA" w:rsidRPr="00CB1E6A">
        <w:rPr>
          <w:rFonts w:eastAsiaTheme="minorEastAsia"/>
        </w:rPr>
        <w:t xml:space="preserve"> 4.5.1</w:t>
      </w:r>
      <w:r w:rsidR="005C3590">
        <w:rPr>
          <w:rFonts w:eastAsiaTheme="minorEastAsia"/>
          <w:lang w:val="en-GB"/>
        </w:rPr>
        <w:t xml:space="preserve"> b</w:t>
      </w:r>
      <w:r w:rsidR="009D6774" w:rsidRPr="00CB1E6A">
        <w:rPr>
          <w:rFonts w:eastAsiaTheme="minorEastAsia"/>
        </w:rPr>
        <w:t xml:space="preserve"> shows the calibration curve of allura red dye. Concentrations of 0.1, 0.2, 0.3, 0.4 and 0.5 </w:t>
      </w:r>
      <w:r w:rsidR="00526BA5">
        <w:rPr>
          <w:rFonts w:eastAsiaTheme="minorEastAsia"/>
        </w:rPr>
        <w:t>mg/L</w:t>
      </w:r>
      <w:r w:rsidR="009D6774" w:rsidRPr="00CB1E6A">
        <w:rPr>
          <w:rFonts w:eastAsiaTheme="minorEastAsia"/>
        </w:rPr>
        <w:t xml:space="preserve"> were used to obtain the plot of absorbance against concentration. The obtained graph was then used to determine the unknown concentration of allura red. The correlation coefficient was 0.99</w:t>
      </w:r>
      <w:r w:rsidR="00A9394E" w:rsidRPr="00CB1E6A">
        <w:rPr>
          <w:rFonts w:eastAsiaTheme="minorEastAsia"/>
        </w:rPr>
        <w:t xml:space="preserve">84 </w:t>
      </w:r>
      <w:r w:rsidR="009D6774" w:rsidRPr="00CB1E6A">
        <w:rPr>
          <w:rFonts w:eastAsiaTheme="minorEastAsia"/>
        </w:rPr>
        <w:t>show</w:t>
      </w:r>
      <w:r w:rsidR="00A9394E" w:rsidRPr="00CB1E6A">
        <w:rPr>
          <w:rFonts w:eastAsiaTheme="minorEastAsia"/>
        </w:rPr>
        <w:t>s</w:t>
      </w:r>
      <w:r w:rsidR="009D6774" w:rsidRPr="00CB1E6A">
        <w:rPr>
          <w:rFonts w:eastAsiaTheme="minorEastAsia"/>
        </w:rPr>
        <w:t xml:space="preserve"> the linearity of the calibration plot.</w:t>
      </w:r>
    </w:p>
    <w:p w14:paraId="31B4330B" w14:textId="77777777" w:rsidR="00AE04E3" w:rsidRDefault="005C3590" w:rsidP="00AE04E3">
      <w:bookmarkStart w:id="1954" w:name="_Toc119502103"/>
      <w:bookmarkStart w:id="1955" w:name="_Toc119509543"/>
      <w:r>
        <w:rPr>
          <w:noProof/>
        </w:rPr>
        <w:drawing>
          <wp:inline distT="0" distB="0" distL="0" distR="0" wp14:anchorId="24B56247" wp14:editId="6607C2EA">
            <wp:extent cx="2804160" cy="2722536"/>
            <wp:effectExtent l="0" t="0" r="0" b="0"/>
            <wp:docPr id="695" name="Chart 695">
              <a:extLst xmlns:a="http://schemas.openxmlformats.org/drawingml/2006/main">
                <a:ext uri="{FF2B5EF4-FFF2-40B4-BE49-F238E27FC236}">
                  <a16:creationId xmlns:a16="http://schemas.microsoft.com/office/drawing/2014/main" id="{3CF650E3-14D3-3D08-EDC6-DE6132CDC6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r w:rsidR="00A92F56" w:rsidRPr="00CB1E6A">
        <w:rPr>
          <w:noProof/>
        </w:rPr>
        <w:drawing>
          <wp:inline distT="0" distB="0" distL="0" distR="0" wp14:anchorId="556CB7B0" wp14:editId="2D39CA31">
            <wp:extent cx="2650490" cy="2722794"/>
            <wp:effectExtent l="0" t="0" r="0" b="0"/>
            <wp:docPr id="13" name="Chart 13">
              <a:extLst xmlns:a="http://schemas.openxmlformats.org/drawingml/2006/main">
                <a:ext uri="{FF2B5EF4-FFF2-40B4-BE49-F238E27FC236}">
                  <a16:creationId xmlns:a16="http://schemas.microsoft.com/office/drawing/2014/main" id="{ECC98AB6-C411-4B80-BF27-29032EB9E9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inline>
        </w:drawing>
      </w:r>
    </w:p>
    <w:p w14:paraId="47BCA45D" w14:textId="1B94ACC1" w:rsidR="00A92F56" w:rsidRPr="009B61A3" w:rsidRDefault="00A92F56" w:rsidP="0076286E">
      <w:pPr>
        <w:pStyle w:val="ListofFigures"/>
      </w:pPr>
      <w:bookmarkStart w:id="1956" w:name="_Toc123054637"/>
      <w:bookmarkStart w:id="1957" w:name="_Toc127867149"/>
      <w:bookmarkStart w:id="1958" w:name="_Toc127867767"/>
      <w:r w:rsidRPr="00CB1E6A">
        <w:t xml:space="preserve">Figure </w:t>
      </w:r>
      <w:r w:rsidR="002122C8" w:rsidRPr="00CB1E6A">
        <w:t>4.5.1</w:t>
      </w:r>
      <w:r w:rsidRPr="00CB1E6A">
        <w:t xml:space="preserve">: </w:t>
      </w:r>
      <w:r w:rsidR="00C9773E">
        <w:t xml:space="preserve">(a) The spectrum of Allura red dye </w:t>
      </w:r>
      <w:r w:rsidR="00C9773E" w:rsidRPr="00CB1E6A">
        <w:t>(</w:t>
      </w:r>
      <m:oMath>
        <m:sSub>
          <m:sSubPr>
            <m:ctrlPr>
              <w:rPr>
                <w:rFonts w:ascii="Cambria Math" w:hAnsi="Cambria Math"/>
                <w:i/>
              </w:rPr>
            </m:ctrlPr>
          </m:sSubPr>
          <m:e>
            <m:r>
              <m:rPr>
                <m:sty m:val="bi"/>
              </m:rPr>
              <w:rPr>
                <w:rFonts w:ascii="Cambria Math" w:hAnsi="Cambria Math"/>
              </w:rPr>
              <m:t>λ</m:t>
            </m:r>
          </m:e>
          <m:sub>
            <m:r>
              <m:rPr>
                <m:sty m:val="bi"/>
              </m:rPr>
              <w:rPr>
                <w:rFonts w:ascii="Cambria Math" w:hAnsi="Cambria Math"/>
              </w:rPr>
              <m:t>max</m:t>
            </m:r>
          </m:sub>
        </m:sSub>
        <m:r>
          <m:rPr>
            <m:sty m:val="bi"/>
          </m:rPr>
          <w:rPr>
            <w:rFonts w:ascii="Cambria Math" w:hAnsi="Cambria Math"/>
          </w:rPr>
          <m:t>=505 nm)</m:t>
        </m:r>
      </m:oMath>
      <w:r w:rsidR="00C9773E">
        <w:t xml:space="preserve"> and (b) </w:t>
      </w:r>
      <w:r w:rsidRPr="00CB1E6A">
        <w:t>Calibration curve for Allura red food dye</w:t>
      </w:r>
      <w:bookmarkEnd w:id="1954"/>
      <w:bookmarkEnd w:id="1955"/>
      <w:bookmarkEnd w:id="1956"/>
      <w:bookmarkEnd w:id="1957"/>
      <w:bookmarkEnd w:id="1958"/>
    </w:p>
    <w:p w14:paraId="31F347BC" w14:textId="5D13B975" w:rsidR="006E1B59" w:rsidRDefault="006E1B59" w:rsidP="00F218AB">
      <w:pPr>
        <w:spacing w:line="480" w:lineRule="auto"/>
        <w:jc w:val="both"/>
        <w:rPr>
          <w:rFonts w:eastAsiaTheme="minorEastAsia"/>
        </w:rPr>
      </w:pPr>
    </w:p>
    <w:p w14:paraId="106886B7" w14:textId="7F1D351B" w:rsidR="002122C8" w:rsidRPr="00CB1E6A" w:rsidRDefault="002122C8" w:rsidP="00DF249B">
      <w:pPr>
        <w:pStyle w:val="Heading3"/>
        <w:rPr>
          <w:rFonts w:eastAsiaTheme="minorEastAsia"/>
        </w:rPr>
      </w:pPr>
      <w:bookmarkStart w:id="1959" w:name="_Toc118051732"/>
      <w:bookmarkStart w:id="1960" w:name="_Toc123053689"/>
      <w:bookmarkStart w:id="1961" w:name="_Toc127869303"/>
      <w:r w:rsidRPr="00CB1E6A">
        <w:rPr>
          <w:rFonts w:eastAsiaTheme="minorEastAsia"/>
        </w:rPr>
        <w:t>Adsorption studies of ALR onto BSP1</w:t>
      </w:r>
      <w:bookmarkEnd w:id="1959"/>
      <w:bookmarkEnd w:id="1960"/>
      <w:bookmarkEnd w:id="1961"/>
    </w:p>
    <w:p w14:paraId="6399722A" w14:textId="5D4B4B0C" w:rsidR="006B0EAA" w:rsidRPr="00CB1E6A" w:rsidRDefault="006B0EAA" w:rsidP="00803870">
      <w:pPr>
        <w:pStyle w:val="Heading4"/>
      </w:pPr>
      <w:bookmarkStart w:id="1962" w:name="_Toc118051733"/>
      <w:bookmarkStart w:id="1963" w:name="_Toc127869304"/>
      <w:bookmarkStart w:id="1964" w:name="_Hlk113179015"/>
      <w:r w:rsidRPr="00CB1E6A">
        <w:t>Effect of pH on ALR adsorption onto BSP1</w:t>
      </w:r>
      <w:bookmarkEnd w:id="1962"/>
      <w:bookmarkEnd w:id="1963"/>
    </w:p>
    <w:p w14:paraId="4C69419D" w14:textId="5CB70CEA" w:rsidR="00F20762" w:rsidRPr="00DF249B" w:rsidRDefault="00F20762" w:rsidP="00DF249B">
      <w:pPr>
        <w:spacing w:line="480" w:lineRule="auto"/>
        <w:jc w:val="both"/>
        <w:rPr>
          <w:rFonts w:eastAsiaTheme="minorEastAsia"/>
          <w:lang w:val="en-GB"/>
        </w:rPr>
      </w:pPr>
      <w:bookmarkStart w:id="1965" w:name="_Hlk114729972"/>
      <w:r w:rsidRPr="00CB1E6A">
        <w:rPr>
          <w:rFonts w:eastAsiaTheme="minorEastAsia"/>
          <w:lang w:val="en-GB"/>
        </w:rPr>
        <w:t xml:space="preserve">The effect of pH for ALR uptake onto BSP1 is depicted in Figure 4.5.2.1. </w:t>
      </w:r>
      <w:bookmarkEnd w:id="1965"/>
      <w:r w:rsidRPr="00CB1E6A">
        <w:rPr>
          <w:rFonts w:eastAsiaTheme="minorEastAsia"/>
          <w:lang w:val="en-GB"/>
        </w:rPr>
        <w:t xml:space="preserve">The maximum adsorption of 98.04% was obtained at pH of 4. At pH of 4, ALR is protonated, while BSP1 </w:t>
      </w:r>
      <w:r w:rsidRPr="00CB1E6A">
        <w:rPr>
          <w:rFonts w:eastAsiaTheme="minorEastAsia"/>
          <w:lang w:val="en-GB"/>
        </w:rPr>
        <w:lastRenderedPageBreak/>
        <w:t xml:space="preserve">is anionic (pH </w:t>
      </w:r>
      <m:oMath>
        <m:r>
          <w:rPr>
            <w:rFonts w:ascii="Cambria Math" w:eastAsiaTheme="minorEastAsia" w:hAnsi="Cambria Math"/>
            <w:lang w:val="en-GB"/>
          </w:rPr>
          <m:t xml:space="preserve">&gt; </m:t>
        </m:r>
      </m:oMath>
      <w:r w:rsidRPr="00CB1E6A">
        <w:rPr>
          <w:rFonts w:eastAsiaTheme="minorEastAsia"/>
          <w:lang w:val="en-GB"/>
        </w:rPr>
        <w:t xml:space="preserve"> pHpzc </w:t>
      </w:r>
      <w:r w:rsidR="00222ACF">
        <w:rPr>
          <w:rFonts w:eastAsiaTheme="minorEastAsia"/>
          <w:lang w:val="en-GB"/>
        </w:rPr>
        <w:t>(</w:t>
      </w:r>
      <w:r w:rsidRPr="00CB1E6A">
        <w:rPr>
          <w:rFonts w:eastAsiaTheme="minorEastAsia"/>
          <w:lang w:val="en-GB"/>
        </w:rPr>
        <w:t>3</w:t>
      </w:r>
      <w:r w:rsidR="00222ACF">
        <w:rPr>
          <w:rFonts w:eastAsiaTheme="minorEastAsia"/>
          <w:lang w:val="en-GB"/>
        </w:rPr>
        <w:t>)</w:t>
      </w:r>
      <w:r w:rsidRPr="00CB1E6A">
        <w:rPr>
          <w:rFonts w:eastAsiaTheme="minorEastAsia"/>
          <w:lang w:val="en-GB"/>
        </w:rPr>
        <w:t>). Hence the optimum adsorption at pH 4. High removal efficiencies were obtained in the alkaline media. This can be attributed to the fact that, ARL is an anionic dye molecule, with sulfonate groups, which can be electrostatically attracted to the cationic surface of BSP1.The removal efficiency was observed to decrease beyond pH 9. This can be as a result of the presence of excess negatively charged ions, leading to electrostatic repulsion</w:t>
      </w:r>
      <w:r w:rsidR="00222ACF">
        <w:rPr>
          <w:rFonts w:eastAsiaTheme="minorEastAsia"/>
          <w:lang w:val="en-GB"/>
        </w:rPr>
        <w:t xml:space="preserve"> </w:t>
      </w:r>
      <w:r w:rsidR="00222ACF">
        <w:rPr>
          <w:rFonts w:eastAsiaTheme="minorEastAsia"/>
          <w:lang w:val="en-GB"/>
        </w:rPr>
        <w:fldChar w:fldCharType="begin" w:fldLock="1"/>
      </w:r>
      <w:r w:rsidR="00222ACF">
        <w:rPr>
          <w:rFonts w:eastAsiaTheme="minorEastAsia"/>
          <w:lang w:val="en-GB"/>
        </w:rPr>
        <w:instrText>ADDIN CSL_CITATION {"citationItems":[{"id":"ITEM-1","itemData":{"DOI":"10.1016/j.molliq.2021.115468","ISSN":"01677322","abstract":"In this study, the toxic cationic dye of methylene blue (MB) was encapsulated by the polymeric natural carbohydrate of turmeric powder (TP) adsorbent. The natural TP adsorbent was characterized to define the functional groups existing for complexation ability to the MB dye molecules. The MB dye adsorption system was optimized by varying the parameters of contact time, pH, initial concentration, competing ions and elution operations. The contributions of adsorption and complexation on MB dye removal by TP adsorbent was quantified at wide pH ranges for the determination of optimum condition and the maximum overall MB dye removal of 99.5% was obtained at pH 7.0. In the acidic pH region, the positively charged protonated TP adsorbent did not favor the adsorption of positively charged protonated MB due to electrostatic repulsion. In the neutral pH area, the dye molecule adsorption of positively charged MB dye onto negatively charged deprotonated TP adsorbent via electrostatic attraction and the complexation of MB dye with TP adsorbent via the formation of complexation and ion-exchange mechanism. The adsorption data were highly fitted to the Langmuir adsorption isotherm, and the maximum adsorption capacity was 157.33 mg/g. The ethanol was used an eluent in the elution operation, and the TP adsorbent was used in many cycles without loss in its original performances. Therefore, the carbohydrate polymeric TP adsorbent has shown favorable dye capturing ability from water samples, and this could be used as efficient adsorbents in potential practical applications for organic dye removal from wastewater to keep the water quality in safe for human health.","author":[{"dropping-particle":"","family":"Kubra","given":"Khadiza Tul","non-dropping-particle":"","parse-names":false,"suffix":""},{"dropping-particle":"","family":"Salman","given":"Md Shad","non-dropping-particle":"","parse-names":false,"suffix":""},{"dropping-particle":"","family":"Hasan","given":"Md Nazmul","non-dropping-particle":"","parse-names":false,"suffix":""}],"container-title":"Journal of Molecular Liquids","id":"ITEM-1","issued":{"date-parts":[["2021"]]},"page":"115468","publisher":"Elsevier B.V.","title":"Enhanced toxic dye removal from wastewater using biodegradable polymeric natural adsorbent","type":"article-journal","volume":"328"},"uris":["http://www.mendeley.com/documents/?uuid=cbc58a0b-1661-4953-93d2-8b0e8634de74"]}],"mendeley":{"formattedCitation":"(Kubra et al., 2021)","plainTextFormattedCitation":"(Kubra et al., 2021)","previouslyFormattedCitation":"(Kubra et al., 2021)"},"properties":{"noteIndex":0},"schema":"https://github.com/citation-style-language/schema/raw/master/csl-citation.json"}</w:instrText>
      </w:r>
      <w:r w:rsidR="00222ACF">
        <w:rPr>
          <w:rFonts w:eastAsiaTheme="minorEastAsia"/>
          <w:lang w:val="en-GB"/>
        </w:rPr>
        <w:fldChar w:fldCharType="separate"/>
      </w:r>
      <w:r w:rsidR="00222ACF" w:rsidRPr="00222ACF">
        <w:rPr>
          <w:rFonts w:eastAsiaTheme="minorEastAsia"/>
          <w:noProof/>
          <w:lang w:val="en-GB"/>
        </w:rPr>
        <w:t xml:space="preserve">(Kubra </w:t>
      </w:r>
      <w:r w:rsidR="008C0A9B" w:rsidRPr="008C0A9B">
        <w:rPr>
          <w:rFonts w:eastAsiaTheme="minorEastAsia"/>
          <w:i/>
          <w:iCs/>
          <w:noProof/>
          <w:lang w:val="en-GB"/>
        </w:rPr>
        <w:t>et al.</w:t>
      </w:r>
      <w:r w:rsidR="00222ACF" w:rsidRPr="00222ACF">
        <w:rPr>
          <w:rFonts w:eastAsiaTheme="minorEastAsia"/>
          <w:noProof/>
          <w:lang w:val="en-GB"/>
        </w:rPr>
        <w:t>, 2021)</w:t>
      </w:r>
      <w:r w:rsidR="00222ACF">
        <w:rPr>
          <w:rFonts w:eastAsiaTheme="minorEastAsia"/>
          <w:lang w:val="en-GB"/>
        </w:rPr>
        <w:fldChar w:fldCharType="end"/>
      </w:r>
      <w:r w:rsidRPr="00CB1E6A">
        <w:rPr>
          <w:rFonts w:eastAsiaTheme="minorEastAsia"/>
          <w:lang w:val="en-GB"/>
        </w:rPr>
        <w:t>.</w:t>
      </w:r>
    </w:p>
    <w:p w14:paraId="10BD98B1" w14:textId="77777777" w:rsidR="006B0EAA" w:rsidRPr="00CB1E6A" w:rsidRDefault="006B0EAA" w:rsidP="009B61A3">
      <w:pPr>
        <w:jc w:val="center"/>
        <w:rPr>
          <w:rFonts w:eastAsiaTheme="minorEastAsia"/>
          <w:b/>
          <w:bCs/>
          <w:sz w:val="28"/>
          <w:szCs w:val="28"/>
        </w:rPr>
      </w:pPr>
      <w:r w:rsidRPr="00CB1E6A">
        <w:rPr>
          <w:noProof/>
        </w:rPr>
        <w:drawing>
          <wp:inline distT="0" distB="0" distL="0" distR="0" wp14:anchorId="207D7714" wp14:editId="1F9E0117">
            <wp:extent cx="5356225" cy="2541905"/>
            <wp:effectExtent l="0" t="0" r="0" b="0"/>
            <wp:docPr id="32" name="Chart 32">
              <a:extLst xmlns:a="http://schemas.openxmlformats.org/drawingml/2006/main">
                <a:ext uri="{FF2B5EF4-FFF2-40B4-BE49-F238E27FC236}">
                  <a16:creationId xmlns:a16="http://schemas.microsoft.com/office/drawing/2014/main" id="{C9F82022-4237-4779-85B3-1ACBE89604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inline>
        </w:drawing>
      </w:r>
    </w:p>
    <w:p w14:paraId="2F0924B6" w14:textId="77777777" w:rsidR="00D21B1A" w:rsidRDefault="006B0EAA" w:rsidP="0076286E">
      <w:pPr>
        <w:pStyle w:val="ListofFigures"/>
      </w:pPr>
      <w:bookmarkStart w:id="1966" w:name="_Toc123054638"/>
      <w:bookmarkStart w:id="1967" w:name="_Toc127867150"/>
      <w:bookmarkStart w:id="1968" w:name="_Toc127867768"/>
      <w:bookmarkStart w:id="1969" w:name="_Toc119502104"/>
      <w:bookmarkStart w:id="1970" w:name="_Toc119509544"/>
      <w:r w:rsidRPr="009B61A3">
        <w:t>Figure 4.5.2.1: Effect of pH on the removal efficiency of ALR onto BSP1</w:t>
      </w:r>
      <w:bookmarkEnd w:id="1966"/>
      <w:bookmarkEnd w:id="1967"/>
      <w:bookmarkEnd w:id="1968"/>
      <w:r w:rsidRPr="009B61A3">
        <w:t xml:space="preserve"> </w:t>
      </w:r>
    </w:p>
    <w:p w14:paraId="512B4E82" w14:textId="7EB0BA8E" w:rsidR="006B0EAA" w:rsidRPr="00D21B1A" w:rsidRDefault="006B0EAA" w:rsidP="00D21B1A">
      <w:pPr>
        <w:jc w:val="center"/>
        <w:rPr>
          <w:b/>
          <w:bCs/>
          <w:sz w:val="26"/>
          <w:szCs w:val="26"/>
        </w:rPr>
      </w:pPr>
      <w:r w:rsidRPr="00D21B1A">
        <w:rPr>
          <w:b/>
          <w:bCs/>
          <w:sz w:val="26"/>
          <w:szCs w:val="26"/>
        </w:rPr>
        <w:t xml:space="preserve">Operational conditions: BSP1 dosage (1 g/L), Contact time (240 min), Temperature (26 </w:t>
      </w:r>
      <w:r w:rsidRPr="00D21B1A">
        <w:rPr>
          <w:b/>
          <w:bCs/>
          <w:sz w:val="26"/>
          <w:szCs w:val="26"/>
          <w:vertAlign w:val="superscript"/>
        </w:rPr>
        <w:t>o</w:t>
      </w:r>
      <w:r w:rsidRPr="00D21B1A">
        <w:rPr>
          <w:b/>
          <w:bCs/>
          <w:sz w:val="26"/>
          <w:szCs w:val="26"/>
        </w:rPr>
        <w:t>C), agitation speed (130 rpm), ALR concentration (5 mg/L)</w:t>
      </w:r>
      <w:bookmarkEnd w:id="1969"/>
      <w:bookmarkEnd w:id="1970"/>
    </w:p>
    <w:p w14:paraId="056FA90C" w14:textId="43FDDA69" w:rsidR="006B0EAA" w:rsidRPr="00CB1E6A" w:rsidRDefault="006B0EAA" w:rsidP="00803870">
      <w:pPr>
        <w:pStyle w:val="Heading4"/>
      </w:pPr>
      <w:bookmarkStart w:id="1971" w:name="_Toc118051734"/>
      <w:bookmarkStart w:id="1972" w:name="_Toc127869305"/>
      <w:r w:rsidRPr="00CB1E6A">
        <w:t xml:space="preserve">Effect of </w:t>
      </w:r>
      <w:r w:rsidR="00A97881">
        <w:t>c</w:t>
      </w:r>
      <w:r w:rsidRPr="00CB1E6A">
        <w:t>oncentration and contact time on ALR adsorption onto BSP1</w:t>
      </w:r>
      <w:bookmarkEnd w:id="1971"/>
      <w:bookmarkEnd w:id="1972"/>
    </w:p>
    <w:p w14:paraId="3E548774" w14:textId="55187E59" w:rsidR="00163B20" w:rsidRPr="00CB1E6A" w:rsidRDefault="00163B20" w:rsidP="00163B20">
      <w:pPr>
        <w:spacing w:line="480" w:lineRule="auto"/>
        <w:jc w:val="both"/>
        <w:rPr>
          <w:rFonts w:eastAsiaTheme="minorEastAsia"/>
          <w:b/>
          <w:bCs/>
          <w:sz w:val="28"/>
          <w:szCs w:val="28"/>
        </w:rPr>
      </w:pPr>
      <w:r w:rsidRPr="00CB1E6A">
        <w:rPr>
          <w:rFonts w:eastAsiaTheme="minorEastAsia"/>
          <w:lang w:val="en-GB"/>
        </w:rPr>
        <w:t xml:space="preserve">The adsorbent-adsorbate interaction, as a function of initial concentration and time, is depicted in Figure 4.5.2.2. An increase in initial concentration led to an increase in quantity of adsorbate adsorbed (mg/g). The adsorption of ALR onto BSP1 was found to be very rapid in the first 60 minutes. As the contact time proceeds, the initial rapid adsorption rate gradually decreased until equilibrium was attained. The quantities adsorbed at equilibrium, for initial concentration of 4, 8, 12, 15 and 20 mg/L </w:t>
      </w:r>
      <w:r w:rsidR="006627D1">
        <w:rPr>
          <w:rFonts w:eastAsiaTheme="minorEastAsia"/>
          <w:lang w:val="en-GB"/>
        </w:rPr>
        <w:t>a</w:t>
      </w:r>
      <w:r w:rsidRPr="00CB1E6A">
        <w:rPr>
          <w:rFonts w:eastAsiaTheme="minorEastAsia"/>
          <w:lang w:val="en-GB"/>
        </w:rPr>
        <w:t xml:space="preserve">re 3.23, 7.00, 11.23, 14.09 and 17.95 mg/g respectively. The adsorption process was enhanced at higher initial concentrations, </w:t>
      </w:r>
      <w:r w:rsidRPr="00CB1E6A">
        <w:rPr>
          <w:rFonts w:eastAsiaTheme="minorEastAsia"/>
          <w:lang w:val="en-GB"/>
        </w:rPr>
        <w:lastRenderedPageBreak/>
        <w:t xml:space="preserve">because a driving force that can overcome mass resistance transfer was provided </w:t>
      </w:r>
      <w:r w:rsidRPr="00CB1E6A">
        <w:rPr>
          <w:rFonts w:eastAsiaTheme="minorEastAsia"/>
          <w:lang w:val="en-GB"/>
        </w:rPr>
        <w:fldChar w:fldCharType="begin" w:fldLock="1"/>
      </w:r>
      <w:r w:rsidR="00945022" w:rsidRPr="00CB1E6A">
        <w:rPr>
          <w:rFonts w:eastAsiaTheme="minorEastAsia"/>
          <w:lang w:val="en-GB"/>
        </w:rPr>
        <w:instrText>ADDIN CSL_CITATION {"citationItems":[{"id":"ITEM-1","itemData":{"DOI":"10.1038/s41598-020-74819-x","ISSN":"20452322","PMID":"33077788","abstract":"In this study, the potential of a new low-cost adsorbent, Syringa vulgaris leaves powder, for methylene blue adsorption from aqueous solution was investigated. The adsorbent surface was examined using SEM and FTIR techniques. The experiments were conducted, in batch system, to find out the effect of pH, contact time, adsorbent dose, initial dye concentration, temperature and ionic strength on dye adsorption. The process is best described by Langmuir isotherm and the pseudo second order kinetic model. Maximum adsorption capacity, 188.2 (mg g−1), is better than other similar adsorbent materials. Thermodynamic parameters revealed a spontaneous and endothermic process, suggesting a physisorption mechanism. A Taguchi orthogonal array (L27) experimental design was used to determine the optimum conditions for the removal of dye. Various desorbing agents were used to investigate the regeneration possibility of used adsorbent. Results suggest that the adsorbent material is very effective for removal of methylene blue from aqueous solutions.","author":[{"dropping-particle":"","family":"Mosoarca","given":"Giannin","non-dropping-particle":"","parse-names":false,"suffix":""},{"dropping-particle":"","family":"Vancea","given":"Cosmin","non-dropping-particle":"","parse-names":false,"suffix":""},{"dropping-particle":"","family":"Popa","given":"Simona","non-dropping-particle":"","parse-names":false,"suffix":""},{"dropping-particle":"","family":"Gheju","given":"Marius","non-dropping-particle":"","parse-names":false,"suffix":""},{"dropping-particle":"","family":"Boran","given":"Sorina","non-dropping-particle":"","parse-names":false,"suffix":""}],"container-title":"Scientific Reports","id":"ITEM-1","issue":"1","issued":{"date-parts":[["2020"]]},"title":"Syringa vulgaris leaves powder a novel low-cost adsorbent for methylene blue removal: isotherms, kinetics, thermodynamic and optimization by Taguchi method","type":"article-journal","volume":"10"},"uris":["http://www.mendeley.com/documents/?uuid=699621d1-c5fa-4e71-a88e-7f0335091cbd"]}],"mendeley":{"formattedCitation":"(Mosoarca et al., 2020)","plainTextFormattedCitation":"(Mosoarca et al., 2020)","previouslyFormattedCitation":"(Mosoarca et al., 2020)"},"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Mosoarca </w:t>
      </w:r>
      <w:r w:rsidR="008C0A9B" w:rsidRPr="008C0A9B">
        <w:rPr>
          <w:rFonts w:eastAsiaTheme="minorEastAsia"/>
          <w:i/>
          <w:iCs/>
          <w:noProof/>
          <w:lang w:val="en-GB"/>
        </w:rPr>
        <w:t>et al.</w:t>
      </w:r>
      <w:r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w:t>
      </w:r>
    </w:p>
    <w:p w14:paraId="27B4E057" w14:textId="77777777" w:rsidR="006B0EAA" w:rsidRPr="00CB1E6A" w:rsidRDefault="006B0EAA" w:rsidP="009B61A3">
      <w:pPr>
        <w:jc w:val="center"/>
        <w:rPr>
          <w:rFonts w:eastAsiaTheme="minorEastAsia"/>
          <w:b/>
          <w:bCs/>
          <w:sz w:val="28"/>
          <w:szCs w:val="28"/>
        </w:rPr>
      </w:pPr>
      <w:r w:rsidRPr="00CB1E6A">
        <w:rPr>
          <w:noProof/>
        </w:rPr>
        <w:drawing>
          <wp:inline distT="0" distB="0" distL="0" distR="0" wp14:anchorId="31C5D6C4" wp14:editId="0472F5A8">
            <wp:extent cx="5423579" cy="2426970"/>
            <wp:effectExtent l="0" t="0" r="5715" b="11430"/>
            <wp:docPr id="51" name="Chart 51">
              <a:extLst xmlns:a="http://schemas.openxmlformats.org/drawingml/2006/main">
                <a:ext uri="{FF2B5EF4-FFF2-40B4-BE49-F238E27FC236}">
                  <a16:creationId xmlns:a16="http://schemas.microsoft.com/office/drawing/2014/main" id="{1AA69DCE-B9F1-A3CF-FEF6-7414B3C4D0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inline>
        </w:drawing>
      </w:r>
    </w:p>
    <w:p w14:paraId="6E5ABD17" w14:textId="77777777" w:rsidR="00D21B1A" w:rsidRDefault="006B0EAA" w:rsidP="0076286E">
      <w:pPr>
        <w:pStyle w:val="ListofFigures"/>
      </w:pPr>
      <w:bookmarkStart w:id="1973" w:name="_Toc123054639"/>
      <w:bookmarkStart w:id="1974" w:name="_Toc127867151"/>
      <w:bookmarkStart w:id="1975" w:name="_Toc127867769"/>
      <w:bookmarkStart w:id="1976" w:name="_Toc119502105"/>
      <w:bookmarkStart w:id="1977" w:name="_Toc119509545"/>
      <w:r w:rsidRPr="00CB1E6A">
        <w:t>Figure 4.5.2.2: Effect of contact time and initial concentration on the removal efficiency of ALR onto BSP1</w:t>
      </w:r>
      <w:bookmarkEnd w:id="1973"/>
      <w:bookmarkEnd w:id="1974"/>
      <w:bookmarkEnd w:id="1975"/>
      <w:r w:rsidRPr="00CB1E6A">
        <w:t xml:space="preserve"> </w:t>
      </w:r>
    </w:p>
    <w:p w14:paraId="610F3F2C" w14:textId="1A19E45E" w:rsidR="006B0EAA" w:rsidRPr="00D21B1A" w:rsidRDefault="006B0EAA" w:rsidP="00D21B1A">
      <w:pPr>
        <w:jc w:val="center"/>
        <w:rPr>
          <w:b/>
          <w:bCs/>
          <w:sz w:val="26"/>
          <w:szCs w:val="26"/>
        </w:rPr>
      </w:pPr>
      <w:r w:rsidRPr="00D21B1A">
        <w:rPr>
          <w:b/>
          <w:bCs/>
          <w:sz w:val="26"/>
          <w:szCs w:val="26"/>
        </w:rPr>
        <w:t xml:space="preserve">Operational conditions:  Dosage (1 g/L), Temperature (26 </w:t>
      </w:r>
      <w:r w:rsidRPr="00D21B1A">
        <w:rPr>
          <w:b/>
          <w:bCs/>
          <w:sz w:val="26"/>
          <w:szCs w:val="26"/>
          <w:vertAlign w:val="superscript"/>
        </w:rPr>
        <w:t>o</w:t>
      </w:r>
      <w:r w:rsidRPr="00D21B1A">
        <w:rPr>
          <w:b/>
          <w:bCs/>
          <w:sz w:val="26"/>
          <w:szCs w:val="26"/>
        </w:rPr>
        <w:t>C), agitation speed (130 rpm), pH (4)</w:t>
      </w:r>
      <w:bookmarkEnd w:id="1976"/>
      <w:bookmarkEnd w:id="1977"/>
    </w:p>
    <w:p w14:paraId="20F76576" w14:textId="77777777" w:rsidR="006B0EAA" w:rsidRPr="00CB1E6A" w:rsidRDefault="006B0EAA" w:rsidP="006B0EAA">
      <w:pPr>
        <w:spacing w:line="480" w:lineRule="auto"/>
        <w:jc w:val="both"/>
        <w:rPr>
          <w:rFonts w:eastAsiaTheme="minorEastAsia"/>
          <w:b/>
          <w:bCs/>
          <w:sz w:val="28"/>
          <w:szCs w:val="28"/>
          <w:lang w:val="en-GB"/>
        </w:rPr>
      </w:pPr>
    </w:p>
    <w:p w14:paraId="4DFC179D" w14:textId="2473860A" w:rsidR="006B0EAA" w:rsidRPr="00CB1E6A" w:rsidRDefault="006B0EAA" w:rsidP="00803870">
      <w:pPr>
        <w:pStyle w:val="Heading4"/>
      </w:pPr>
      <w:bookmarkStart w:id="1978" w:name="_Toc118051735"/>
      <w:bookmarkStart w:id="1979" w:name="_Toc127869306"/>
      <w:r w:rsidRPr="00CB1E6A">
        <w:t xml:space="preserve">Effect of </w:t>
      </w:r>
      <w:r w:rsidR="00A97881">
        <w:t>d</w:t>
      </w:r>
      <w:r w:rsidRPr="00CB1E6A">
        <w:t>osage on ALR adsorption onto BSP1</w:t>
      </w:r>
      <w:bookmarkEnd w:id="1978"/>
      <w:bookmarkEnd w:id="1979"/>
    </w:p>
    <w:p w14:paraId="156E4FD0" w14:textId="451939CF" w:rsidR="00163B20" w:rsidRPr="00DF249B" w:rsidRDefault="00945022" w:rsidP="00DF249B">
      <w:pPr>
        <w:spacing w:line="480" w:lineRule="auto"/>
        <w:jc w:val="both"/>
        <w:rPr>
          <w:rFonts w:eastAsiaTheme="minorEastAsia"/>
          <w:lang w:val="en-GB"/>
        </w:rPr>
      </w:pPr>
      <w:r w:rsidRPr="00CB1E6A">
        <w:rPr>
          <w:rFonts w:eastAsiaTheme="minorEastAsia"/>
          <w:lang w:val="en-GB"/>
        </w:rPr>
        <w:t xml:space="preserve">The effect of adsorbent dosage on ALR uptake onto BSP1 is illustrated in Figure 4.5.2.3. </w:t>
      </w:r>
      <w:r w:rsidR="00222ACF">
        <w:rPr>
          <w:rFonts w:eastAsiaTheme="minorEastAsia"/>
          <w:lang w:val="en-GB"/>
        </w:rPr>
        <w:t>I</w:t>
      </w:r>
      <w:r w:rsidRPr="00CB1E6A">
        <w:rPr>
          <w:rFonts w:eastAsiaTheme="minorEastAsia"/>
          <w:lang w:val="en-GB"/>
        </w:rPr>
        <w:t>t was observed that, as adsorbent dosage increase</w:t>
      </w:r>
      <w:r w:rsidR="00222ACF">
        <w:rPr>
          <w:rFonts w:eastAsiaTheme="minorEastAsia"/>
          <w:lang w:val="en-GB"/>
        </w:rPr>
        <w:t>d</w:t>
      </w:r>
      <w:r w:rsidRPr="00CB1E6A">
        <w:rPr>
          <w:rFonts w:eastAsiaTheme="minorEastAsia"/>
          <w:lang w:val="en-GB"/>
        </w:rPr>
        <w:t xml:space="preserve"> (0.05 – 0.10 g/100mL), the removal efficiency of ALR was found to increase from 93.01 </w:t>
      </w:r>
      <w:r w:rsidR="004055E0">
        <w:rPr>
          <w:rFonts w:eastAsiaTheme="minorEastAsia"/>
          <w:lang w:val="en-GB"/>
        </w:rPr>
        <w:t>to</w:t>
      </w:r>
      <w:r w:rsidRPr="00CB1E6A">
        <w:rPr>
          <w:rFonts w:eastAsiaTheme="minorEastAsia"/>
          <w:lang w:val="en-GB"/>
        </w:rPr>
        <w:t xml:space="preserve"> 96.44%. This is because, an increase in adsorbent dosage, increases the number of available and active sites for ALR uptake. When BSP1 dosage was further increased from 0.</w:t>
      </w:r>
      <w:r w:rsidR="008F6349" w:rsidRPr="00CB1E6A">
        <w:rPr>
          <w:rFonts w:eastAsiaTheme="minorEastAsia"/>
          <w:lang w:val="en-GB"/>
        </w:rPr>
        <w:t>10</w:t>
      </w:r>
      <w:r w:rsidRPr="00CB1E6A">
        <w:rPr>
          <w:rFonts w:eastAsiaTheme="minorEastAsia"/>
          <w:lang w:val="en-GB"/>
        </w:rPr>
        <w:t xml:space="preserve"> to 0.2</w:t>
      </w:r>
      <w:r w:rsidR="008F6349" w:rsidRPr="00CB1E6A">
        <w:rPr>
          <w:rFonts w:eastAsiaTheme="minorEastAsia"/>
          <w:lang w:val="en-GB"/>
        </w:rPr>
        <w:t>5</w:t>
      </w:r>
      <w:r w:rsidRPr="00CB1E6A">
        <w:rPr>
          <w:rFonts w:eastAsiaTheme="minorEastAsia"/>
          <w:lang w:val="en-GB"/>
        </w:rPr>
        <w:t xml:space="preserve"> g/100 mL, the removal efficiency decreased from 94.44 – 86.16%.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thereby reducing the surface area. This could also be because, the initial concentration remained constant while the adsorbent dosage kept increasing. Hence, the decreased efficiency </w:t>
      </w:r>
      <w:r w:rsidRPr="00CB1E6A">
        <w:rPr>
          <w:rFonts w:eastAsiaTheme="minorEastAsia"/>
          <w:lang w:val="en-GB"/>
        </w:rPr>
        <w:fldChar w:fldCharType="begin" w:fldLock="1"/>
      </w:r>
      <w:r w:rsidR="00136F56">
        <w:rPr>
          <w:rFonts w:eastAsiaTheme="minorEastAsia"/>
          <w:lang w:val="en-GB"/>
        </w:rPr>
        <w:instrText>ADDIN CSL_CITATION {"citationItems":[{"id":"ITEM-1","itemData":{"DOI":"10.1021/acsomega.0c01493","ISSN":"24701343","abstract":"The Allura red AC (ARAC) dye adsorption onto natural sawdust (NSD) and hexadecylpyridinium bromide-treated sawdust (MSD) was investigated in aqueous solution as a function of contact time, solution pH, particle size, adsorbent dosage, dye concentration, temperature, and ionic strength. The adsorbents were characterized by Fourier transform infrared spectroscopy and X-ray diffraction crystallography. The dye adsorption onto both adsorbents was confirmed by field emission scanning electron microscopy and energy-dispersive X-ray spectroscopy. The maximum dye adsorption was found within 120 min at pH 2.0 for NSD and pH 3.0 for MSD, respectively, with a particle size of 0-75 μm and an adsorbent dosage of 0.07 g/50 mL ARAC dye solution (50 μmol/L). The batch adsorption kinetic data were followed by the pseudo-second-order kinetic model rather than the pseudo-first-order and Elovich kinetic models. Equilibrium adsorption isotherms were explained by the Langmuir isotherm model, and the maximum extent of adsorption was found to be 52.14 μmol/g for NSD and 151.88 μmol/g for MSD at 55 °C. The values of activation energy (Ea) and thermodynamic parameters (ΔG</w:instrText>
      </w:r>
      <w:r w:rsidR="00136F56">
        <w:rPr>
          <w:rFonts w:ascii="Cambria Math" w:eastAsiaTheme="minorEastAsia" w:hAnsi="Cambria Math" w:cs="Cambria Math"/>
          <w:lang w:val="en-GB"/>
        </w:rPr>
        <w:instrText>⧧</w:instrText>
      </w:r>
      <w:r w:rsidR="00136F56">
        <w:rPr>
          <w:rFonts w:eastAsiaTheme="minorEastAsia"/>
          <w:lang w:val="en-GB"/>
        </w:rPr>
        <w:instrText>, ΔH</w:instrText>
      </w:r>
      <w:r w:rsidR="00136F56">
        <w:rPr>
          <w:rFonts w:ascii="Cambria Math" w:eastAsiaTheme="minorEastAsia" w:hAnsi="Cambria Math" w:cs="Cambria Math"/>
          <w:lang w:val="en-GB"/>
        </w:rPr>
        <w:instrText>⧧</w:instrText>
      </w:r>
      <w:r w:rsidR="00136F56">
        <w:rPr>
          <w:rFonts w:eastAsiaTheme="minorEastAsia"/>
          <w:lang w:val="en-GB"/>
        </w:rPr>
        <w:instrText>, ΔS</w:instrText>
      </w:r>
      <w:r w:rsidR="00136F56">
        <w:rPr>
          <w:rFonts w:ascii="Cambria Math" w:eastAsiaTheme="minorEastAsia" w:hAnsi="Cambria Math" w:cs="Cambria Math"/>
          <w:lang w:val="en-GB"/>
        </w:rPr>
        <w:instrText>⧧</w:instrText>
      </w:r>
      <w:r w:rsidR="00136F56">
        <w:rPr>
          <w:rFonts w:eastAsiaTheme="minorEastAsia"/>
          <w:lang w:val="en-GB"/>
        </w:rPr>
        <w:instrText>, ΔG°, ΔH° and ΔS°) proved that the ARAC dye adsorption onto both adsorbents NSD and MSD is a spontaneous-endothermic physisorption process. ARAC (98-99%) was released from dye-loaded adsorbents in aqueous solution (pH ≥ 12) within 120 min. The adsorbents NSD and MSD were reused for a second time without significant loss of their adsorption efficiency.","author":[{"dropping-particle":"","family":"Saha","given":"Tapan Kumar","non-dropping-particle":"","parse-names":false,"suffix":""},{"dropping-particle":"","family":"Bishwas","given":"Raton Kumar","non-dropping-particle":"","parse-names":false,"suffix":""},{"dropping-particle":"","family":"Karmaker","given":"Subarna","non-dropping-particle":"","parse-names":false,"suffix":""},{"dropping-particle":"","family":"Islam","given":"Zinia","non-dropping-particle":"","parse-names":false,"suffix":""}],"container-title":"ACS Omega","id":"ITEM-1","issue":"22","issued":{"date-parts":[["2020"]]},"page":"13358-13374","title":"Adsorption Characteristics of Allura Red AC onto Sawdust and Hexadecylpyridinium Bromide-Treated Sawdust in Aqueous Solution","type":"article-journal","volume":"5"},"uris":["http://www.mendeley.com/documents/?uuid=d4e7d87a-5da0-4443-a161-01d25aba3796"]}],"mendeley":{"formattedCitation":"(Saha et al., 2020)","plainTextFormattedCitation":"(Saha et al., 2020)","previouslyFormattedCitation":"(Saha et al., 2020)"},"properties":{"noteIndex":0},"schema":"https://github.com/citation-style-language/schema/raw/master/csl-citation.json"}</w:instrText>
      </w:r>
      <w:r w:rsidRPr="00CB1E6A">
        <w:rPr>
          <w:rFonts w:eastAsiaTheme="minorEastAsia"/>
          <w:lang w:val="en-GB"/>
        </w:rPr>
        <w:fldChar w:fldCharType="separate"/>
      </w:r>
      <w:r w:rsidR="00257004" w:rsidRPr="00CB1E6A">
        <w:rPr>
          <w:rFonts w:eastAsiaTheme="minorEastAsia"/>
          <w:noProof/>
          <w:lang w:val="en-GB"/>
        </w:rPr>
        <w:t xml:space="preserve">(Saha </w:t>
      </w:r>
      <w:r w:rsidR="008C0A9B" w:rsidRPr="008C0A9B">
        <w:rPr>
          <w:rFonts w:eastAsiaTheme="minorEastAsia"/>
          <w:i/>
          <w:iCs/>
          <w:noProof/>
          <w:lang w:val="en-GB"/>
        </w:rPr>
        <w:t>et al.</w:t>
      </w:r>
      <w:r w:rsidR="00257004"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w:t>
      </w:r>
    </w:p>
    <w:p w14:paraId="5B22C145" w14:textId="77777777" w:rsidR="006B0EAA" w:rsidRPr="00CB1E6A" w:rsidRDefault="006B0EAA" w:rsidP="009B61A3">
      <w:pPr>
        <w:jc w:val="center"/>
        <w:rPr>
          <w:rFonts w:eastAsiaTheme="minorEastAsia"/>
          <w:b/>
          <w:bCs/>
          <w:sz w:val="28"/>
          <w:szCs w:val="28"/>
        </w:rPr>
      </w:pPr>
      <w:r w:rsidRPr="00CB1E6A">
        <w:rPr>
          <w:noProof/>
        </w:rPr>
        <w:lastRenderedPageBreak/>
        <w:drawing>
          <wp:inline distT="0" distB="0" distL="0" distR="0" wp14:anchorId="06D8A497" wp14:editId="10621331">
            <wp:extent cx="5445125" cy="2339942"/>
            <wp:effectExtent l="0" t="0" r="0" b="0"/>
            <wp:docPr id="54" name="Chart 54">
              <a:extLst xmlns:a="http://schemas.openxmlformats.org/drawingml/2006/main">
                <a:ext uri="{FF2B5EF4-FFF2-40B4-BE49-F238E27FC236}">
                  <a16:creationId xmlns:a16="http://schemas.microsoft.com/office/drawing/2014/main" id="{D63A8557-466A-2E54-F75C-E1B18FF5FD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p w14:paraId="5B00BE49" w14:textId="722ACA44" w:rsidR="00D21B1A" w:rsidRDefault="006B0EAA" w:rsidP="0076286E">
      <w:pPr>
        <w:pStyle w:val="ListofFigures"/>
      </w:pPr>
      <w:bookmarkStart w:id="1980" w:name="_Toc123054640"/>
      <w:bookmarkStart w:id="1981" w:name="_Toc127867152"/>
      <w:bookmarkStart w:id="1982" w:name="_Toc127867770"/>
      <w:bookmarkStart w:id="1983" w:name="_Toc119502106"/>
      <w:bookmarkStart w:id="1984" w:name="_Toc119509546"/>
      <w:r w:rsidRPr="00CB1E6A">
        <w:t xml:space="preserve">Figure 4.5.2.3: Effect of </w:t>
      </w:r>
      <w:r w:rsidR="00A97881">
        <w:t>d</w:t>
      </w:r>
      <w:r w:rsidRPr="00CB1E6A">
        <w:t>osage on the removal efficiency of ALR onto BSP1.</w:t>
      </w:r>
      <w:bookmarkEnd w:id="1980"/>
      <w:bookmarkEnd w:id="1981"/>
      <w:bookmarkEnd w:id="1982"/>
      <w:r w:rsidRPr="00CB1E6A">
        <w:t xml:space="preserve"> </w:t>
      </w:r>
    </w:p>
    <w:p w14:paraId="5F5D48BC" w14:textId="1C04641C" w:rsidR="006B0EAA" w:rsidRPr="00AE0E29" w:rsidRDefault="006B0EAA" w:rsidP="00AE0E29">
      <w:pPr>
        <w:jc w:val="center"/>
        <w:rPr>
          <w:b/>
          <w:bCs/>
          <w:sz w:val="26"/>
          <w:szCs w:val="26"/>
        </w:rPr>
      </w:pPr>
      <w:r w:rsidRPr="00AE0E29">
        <w:rPr>
          <w:b/>
          <w:bCs/>
          <w:sz w:val="26"/>
          <w:szCs w:val="26"/>
        </w:rPr>
        <w:t xml:space="preserve">Operational conditions: Temperature (26 </w:t>
      </w:r>
      <w:r w:rsidRPr="00AE0E29">
        <w:rPr>
          <w:b/>
          <w:bCs/>
          <w:sz w:val="26"/>
          <w:szCs w:val="26"/>
          <w:vertAlign w:val="superscript"/>
        </w:rPr>
        <w:t>o</w:t>
      </w:r>
      <w:r w:rsidRPr="00AE0E29">
        <w:rPr>
          <w:b/>
          <w:bCs/>
          <w:sz w:val="26"/>
          <w:szCs w:val="26"/>
        </w:rPr>
        <w:t>C), agitation speed (130 rpm), pH (4) and initial concentration (5 mg/L)</w:t>
      </w:r>
      <w:bookmarkEnd w:id="1983"/>
      <w:bookmarkEnd w:id="1984"/>
    </w:p>
    <w:p w14:paraId="18BC37E1" w14:textId="77777777" w:rsidR="006B0EAA" w:rsidRPr="00CB1E6A" w:rsidRDefault="006B0EAA" w:rsidP="006B0EAA">
      <w:pPr>
        <w:spacing w:line="480" w:lineRule="auto"/>
        <w:jc w:val="both"/>
        <w:rPr>
          <w:rFonts w:eastAsiaTheme="minorEastAsia"/>
          <w:b/>
          <w:bCs/>
          <w:sz w:val="28"/>
          <w:szCs w:val="28"/>
        </w:rPr>
      </w:pPr>
    </w:p>
    <w:p w14:paraId="07B87594" w14:textId="6D2F2181" w:rsidR="006B0EAA" w:rsidRPr="00CB1E6A" w:rsidRDefault="006B0EAA" w:rsidP="00803870">
      <w:pPr>
        <w:pStyle w:val="Heading4"/>
      </w:pPr>
      <w:bookmarkStart w:id="1985" w:name="_Toc118051736"/>
      <w:bookmarkStart w:id="1986" w:name="_Toc127869307"/>
      <w:r w:rsidRPr="00CB1E6A">
        <w:t xml:space="preserve">Isothermal studies of ALR removal </w:t>
      </w:r>
      <w:r w:rsidR="00240253" w:rsidRPr="00CB1E6A">
        <w:t>onto</w:t>
      </w:r>
      <w:r w:rsidRPr="00CB1E6A">
        <w:t xml:space="preserve"> BSP1</w:t>
      </w:r>
      <w:bookmarkEnd w:id="1985"/>
      <w:bookmarkEnd w:id="1986"/>
    </w:p>
    <w:p w14:paraId="0F54FBA0" w14:textId="51EAEA58" w:rsidR="00FC4086" w:rsidRDefault="00FC4086" w:rsidP="00222ACF">
      <w:pPr>
        <w:tabs>
          <w:tab w:val="left" w:pos="851"/>
        </w:tabs>
        <w:spacing w:line="480" w:lineRule="auto"/>
        <w:jc w:val="both"/>
        <w:rPr>
          <w:rFonts w:eastAsiaTheme="minorEastAsia"/>
          <w:lang w:val="en-GB"/>
        </w:rPr>
      </w:pPr>
      <w:r w:rsidRPr="00CB1E6A">
        <w:rPr>
          <w:rFonts w:eastAsiaTheme="minorEastAsia"/>
          <w:lang w:val="en-GB"/>
        </w:rPr>
        <w:t xml:space="preserve">Figures 4.5.2.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BSP1-ALR adsorption system. The Langmuir plot is shown in Figure 4.5.2.4a. The R</w:t>
      </w:r>
      <w:r w:rsidRPr="00CB1E6A">
        <w:rPr>
          <w:rFonts w:eastAsiaTheme="minorEastAsia"/>
          <w:vertAlign w:val="subscript"/>
          <w:lang w:val="en-GB"/>
        </w:rPr>
        <w:t>L</w:t>
      </w:r>
      <w:r w:rsidRPr="00CB1E6A">
        <w:rPr>
          <w:rFonts w:eastAsiaTheme="minorEastAsia"/>
          <w:lang w:val="en-GB"/>
        </w:rPr>
        <w:t xml:space="preserve"> values were obtained to be between 0.0061 and 0.0296 across all the investigated concentrations (4 - 20 mg/L). This suggested that the BSP1-ALR system was favourable. The maximum monolayer adsorption was obtained to be 16.92 mg/g. The </w:t>
      </w:r>
      <w:r w:rsidR="00A31F6F">
        <w:rPr>
          <w:rFonts w:eastAsiaTheme="minorEastAsia"/>
          <w:lang w:val="en-GB"/>
        </w:rPr>
        <w:t xml:space="preserve">Freundlich isothermal plot </w:t>
      </w:r>
      <w:r w:rsidRPr="00CB1E6A">
        <w:rPr>
          <w:rFonts w:eastAsiaTheme="minorEastAsia"/>
          <w:lang w:val="en-GB"/>
        </w:rPr>
        <w:t>for the BSP1-ALR system is shown in Figure 4.5.2.4b. The value of n obtained to be greater than 1,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Freundlich </w:t>
      </w:r>
      <w:r w:rsidR="00222ACF">
        <w:rPr>
          <w:rFonts w:eastAsiaTheme="minorEastAsia"/>
          <w:lang w:val="en-GB"/>
        </w:rPr>
        <w:t xml:space="preserve">isothermal </w:t>
      </w:r>
      <w:r w:rsidRPr="00CB1E6A">
        <w:rPr>
          <w:rFonts w:eastAsiaTheme="minorEastAsia"/>
          <w:lang w:val="en-GB"/>
        </w:rPr>
        <w:t>plot (0.9696) was found to be greater than that of Langmuir’s (0.9156). This suggest</w:t>
      </w:r>
      <w:r w:rsidR="00222ACF">
        <w:rPr>
          <w:rFonts w:eastAsiaTheme="minorEastAsia"/>
          <w:lang w:val="en-GB"/>
        </w:rPr>
        <w:t>s</w:t>
      </w:r>
      <w:r w:rsidRPr="00CB1E6A">
        <w:rPr>
          <w:rFonts w:eastAsiaTheme="minorEastAsia"/>
          <w:lang w:val="en-GB"/>
        </w:rPr>
        <w:t xml:space="preserve"> that multilayer adsorption dominated the BSP1-ALR system. The plots of Hasley and Hill isotherm were depicted in Figures 4.4.5.2.4f and g. The R</w:t>
      </w:r>
      <w:r w:rsidRPr="00CB1E6A">
        <w:rPr>
          <w:rFonts w:eastAsiaTheme="minorEastAsia"/>
          <w:vertAlign w:val="superscript"/>
          <w:lang w:val="en-GB"/>
        </w:rPr>
        <w:t>2</w:t>
      </w:r>
      <w:r w:rsidRPr="00CB1E6A">
        <w:rPr>
          <w:rFonts w:eastAsiaTheme="minorEastAsia"/>
          <w:lang w:val="en-GB"/>
        </w:rPr>
        <w:t xml:space="preserve"> values for Hasley (0.9696) and Hill (0.9422)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w:t>
      </w:r>
      <w:r w:rsidRPr="00CB1E6A">
        <w:rPr>
          <w:rFonts w:eastAsiaTheme="minorEastAsia"/>
          <w:lang w:val="en-GB"/>
        </w:rPr>
        <w:lastRenderedPageBreak/>
        <w:t>BSP1-ALR system. The Redlich-Peterson isotherm is Figure 4.5.2.4e with the values of B and R</w:t>
      </w:r>
      <w:r w:rsidRPr="00CB1E6A">
        <w:rPr>
          <w:rFonts w:eastAsiaTheme="minorEastAsia"/>
          <w:vertAlign w:val="superscript"/>
          <w:lang w:val="en-GB"/>
        </w:rPr>
        <w:t>2</w:t>
      </w:r>
      <w:r w:rsidRPr="00CB1E6A">
        <w:rPr>
          <w:rFonts w:eastAsiaTheme="minorEastAsia"/>
          <w:lang w:val="en-GB"/>
        </w:rPr>
        <w:t xml:space="preserve"> are 0.2271 and 0.9754 respectively. The </w:t>
      </w:r>
      <w:r w:rsidR="002657D7">
        <w:rPr>
          <w:rFonts w:eastAsiaTheme="minorEastAsia"/>
          <w:lang w:val="en-GB"/>
        </w:rPr>
        <w:t>value of constant (</w:t>
      </w:r>
      <w:r w:rsidR="00FF2FCB">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w:t>
      </w:r>
      <w:r w:rsidR="00222ACF">
        <w:rPr>
          <w:rFonts w:eastAsiaTheme="minorEastAsia"/>
          <w:lang w:val="en-GB"/>
        </w:rPr>
        <w:t xml:space="preserve"> </w:t>
      </w:r>
      <w:r w:rsidR="00222ACF">
        <w:rPr>
          <w:rFonts w:eastAsiaTheme="minorEastAsia"/>
          <w:lang w:val="en-GB"/>
        </w:rPr>
        <w:fldChar w:fldCharType="begin" w:fldLock="1"/>
      </w:r>
      <w:r w:rsidR="00222ACF">
        <w:rPr>
          <w:rFonts w:eastAsiaTheme="minorEastAsia"/>
          <w:lang w:val="en-GB"/>
        </w:rPr>
        <w:instrText>ADDIN CSL_CITATION {"citationItems":[{"id":"ITEM-1","itemData":{"DOI":"10.1177/0263617416685099","ISBN":"0263617416","ISSN":"20484038","abstract":"The use of bottom ash of expired drugs incineration for removal of Cu(II) ions from aqueous solution has been investigated. Analytical techniques have been employed to find characteristics of adsorbent materials. The removal of Cu(II) was conducted in batch system, and the effects of pH, adsorbent dosage, initial concentrations of copper ions, and contact time on adsorption efficiency were studied. Optimum adsorption was achieved at a pH 5 and equilibrium was established within 15 min of the process. The equilibrium adsorption data were analyzed using eight adsorption isotherm models: Langmuir, Freundlich, Temkin, Redlich–Peterson, Dubinin–Radushkevich, Toth, Harkin–Jura and Halsey isotherms. The energy value obtained by application of Dubinin–Radushkevich model was 2.593 kJ/mol indicating that physisorption was the dominant mechanism of sorption. The values of the correlation coefficient (R2) of the isotherms gave the best fit (&gt;0.99) with the Langmuir, Toth, and Redlich–Peterson isotherms. The adsorption capacity (qm) from the Langmuir isotherm for Cu(II) was found as 13.335 mg/g. The equation constant n of Toth isotherm model is found to be close to 1 (0.945), confirming that the adsorbent studied presents homogeneous surface under conditions used. It is concluded that bottom ash of expired drugs incineration can be used as an effective adsorbent for removing Cu(II) from aqueous solution.","author":[{"dropping-particle":"","family":"Benzaoui","given":"Thouria","non-dropping-particle":"","parse-names":false,"suffix":""},{"dropping-particle":"","family":"Selatnia","given":"Ammar","non-dropping-particle":"","parse-names":false,"suffix":""},{"dropping-particle":"","family":"Djabali","given":"Djaafar","non-dropping-particle":"","parse-names":false,"suffix":""}],"container-title":"Adsorption Science and Technology","id":"ITEM-1","issue":"1-2","issued":{"date-parts":[["2018"]]},"page":"114-129","title":"Adsorption of copper (II) ions from aqueous solution using bottom ash of expired drugs incineration","type":"article-journal","volume":"36"},"uris":["http://www.mendeley.com/documents/?uuid=b1702fd5-9457-4146-81bc-9b50bd83d342"]}],"mendeley":{"formattedCitation":"(Benzaoui et al., 2018)","plainTextFormattedCitation":"(Benzaoui et al., 2018)","previouslyFormattedCitation":"(Benzaoui et al., 2018)"},"properties":{"noteIndex":0},"schema":"https://github.com/citation-style-language/schema/raw/master/csl-citation.json"}</w:instrText>
      </w:r>
      <w:r w:rsidR="00222ACF">
        <w:rPr>
          <w:rFonts w:eastAsiaTheme="minorEastAsia"/>
          <w:lang w:val="en-GB"/>
        </w:rPr>
        <w:fldChar w:fldCharType="separate"/>
      </w:r>
      <w:r w:rsidR="00222ACF" w:rsidRPr="00222ACF">
        <w:rPr>
          <w:rFonts w:eastAsiaTheme="minorEastAsia"/>
          <w:noProof/>
          <w:lang w:val="en-GB"/>
        </w:rPr>
        <w:t xml:space="preserve">(Benzaoui </w:t>
      </w:r>
      <w:r w:rsidR="008C0A9B" w:rsidRPr="008C0A9B">
        <w:rPr>
          <w:rFonts w:eastAsiaTheme="minorEastAsia"/>
          <w:i/>
          <w:iCs/>
          <w:noProof/>
          <w:lang w:val="en-GB"/>
        </w:rPr>
        <w:t>et al.</w:t>
      </w:r>
      <w:r w:rsidR="00222ACF" w:rsidRPr="00222ACF">
        <w:rPr>
          <w:rFonts w:eastAsiaTheme="minorEastAsia"/>
          <w:noProof/>
          <w:lang w:val="en-GB"/>
        </w:rPr>
        <w:t>, 2018)</w:t>
      </w:r>
      <w:r w:rsidR="00222ACF">
        <w:rPr>
          <w:rFonts w:eastAsiaTheme="minorEastAsia"/>
          <w:lang w:val="en-GB"/>
        </w:rPr>
        <w:fldChar w:fldCharType="end"/>
      </w:r>
      <w:r w:rsidRPr="00CB1E6A">
        <w:rPr>
          <w:rFonts w:eastAsiaTheme="minorEastAsia"/>
          <w:lang w:val="en-GB"/>
        </w:rPr>
        <w:t xml:space="preserve">. The Dubinin-Radushkevich plot is depicted in Figure 4.5.2.4 c. The </w:t>
      </w:r>
      <w:r w:rsidR="0003359F">
        <w:rPr>
          <w:rFonts w:eastAsiaTheme="minorEastAsia"/>
          <w:lang w:val="en-GB"/>
        </w:rPr>
        <w:t>D-R adsorption energy</w:t>
      </w:r>
      <w:r w:rsidRPr="00CB1E6A">
        <w:rPr>
          <w:rFonts w:eastAsiaTheme="minorEastAsia"/>
          <w:lang w:val="en-GB"/>
        </w:rPr>
        <w:t xml:space="preserve"> (E) for the BSP1-ALR system was obtained to be 408.25 kJ/mol which was greater than 8 kJ/mol, the uptake of ALR is therefore </w:t>
      </w:r>
      <w:r w:rsidRPr="004055E0">
        <w:rPr>
          <w:rFonts w:eastAsiaTheme="minorEastAsia"/>
          <w:i/>
          <w:iCs/>
          <w:lang w:val="en-GB"/>
        </w:rPr>
        <w:t>via</w:t>
      </w:r>
      <w:r w:rsidRPr="00CB1E6A">
        <w:rPr>
          <w:rFonts w:eastAsiaTheme="minorEastAsia"/>
          <w:lang w:val="en-GB"/>
        </w:rPr>
        <w:t xml:space="preserve"> chemisorption</w:t>
      </w:r>
      <w:r w:rsidR="00222ACF">
        <w:rPr>
          <w:rFonts w:eastAsiaTheme="minorEastAsia"/>
          <w:lang w:val="en-GB"/>
        </w:rPr>
        <w:t xml:space="preserve"> </w:t>
      </w:r>
      <w:r w:rsidR="00222ACF">
        <w:rPr>
          <w:rFonts w:eastAsiaTheme="minorEastAsia"/>
          <w:lang w:val="en-GB"/>
        </w:rPr>
        <w:fldChar w:fldCharType="begin" w:fldLock="1"/>
      </w:r>
      <w:r w:rsidR="00222ACF">
        <w:rPr>
          <w:rFonts w:eastAsiaTheme="minorEastAsia"/>
          <w:lang w:val="en-GB"/>
        </w:rPr>
        <w:instrText>ADDIN CSL_CITATION {"citationItems":[{"id":"ITEM-1","itemData":{"DOI":"10.21620/ijfaas.2017110-26","ISSN":"2415-0290","abstract":"&lt;p&gt;The adsorption behavior of Allura red (E129)&lt;strong&gt; &lt;/strong&gt;from aqueous solutions onto activated carbon was successfully investigated. All factors affecting the adsorption process were carefully studied and the conditions were optimized. Adsorption of E129 onto activated carbon was found to increase by decreasing the mass of activated carbon, pH and ionic strength of the solution and by increasing temperature. The adsorption capacity of the activated carbon for Allura red was relatively high. Under the optimum conditions, the maximum adsorption capacity for E129 dye was 72.85 mg/g. Three adsorption models; Langmuir, Freundlich and Temkin model were investigated regarding the adsorption of E129. The models’ parameters K&lt;sub&gt;L&lt;/sub&gt;, qm, R2, (n) were determined and found to be 0.0222, 72.85 mg/g, 0.9057-0.9984, and 0.992, respectively. Also, pseudo first and second-order kinetic models were tested to determine the best-fit model to the adsorption of E129 dye onto activated carbon. The results showed that the adsorption of E129 onto activated carbon obeyed both the Freundlich isotherm and pseudo second-order kinetic models. Moreover, thermodynamic studies indicated that the adsorption of E129 dye onto the activated carbon was spontaneous. &lt;/p&gt;","author":[{"dropping-particle":"","family":"Alkahtani","given":"Saad A","non-dropping-particle":"","parse-names":false,"suffix":""},{"dropping-particle":"","family":"Abu-Alrub","given":"Samer S","non-dropping-particle":"","parse-names":false,"suffix":""},{"dropping-particle":"","family":"Mahmoud","given":"Ashraf M","non-dropping-particle":"","parse-names":false,"suffix":""}],"container-title":"International Journal of Food and Allied Sciences","id":"ITEM-1","issue":"1","issued":{"date-parts":[["2017"]]},"page":"10","title":"Adsorption of Food Coloring Allura Red Dye (E129) From Aqueous Solutions Using Activated Carbon","type":"article-journal","volume":"3"},"uris":["http://www.mendeley.com/documents/?uuid=d418457c-041d-4b49-b695-e8beedc74272"]}],"mendeley":{"formattedCitation":"(Alkahtani et al., 2017)","plainTextFormattedCitation":"(Alkahtani et al., 2017)","previouslyFormattedCitation":"(Alkahtani et al., 2017)"},"properties":{"noteIndex":0},"schema":"https://github.com/citation-style-language/schema/raw/master/csl-citation.json"}</w:instrText>
      </w:r>
      <w:r w:rsidR="00222ACF">
        <w:rPr>
          <w:rFonts w:eastAsiaTheme="minorEastAsia"/>
          <w:lang w:val="en-GB"/>
        </w:rPr>
        <w:fldChar w:fldCharType="separate"/>
      </w:r>
      <w:r w:rsidR="00222ACF" w:rsidRPr="00222ACF">
        <w:rPr>
          <w:rFonts w:eastAsiaTheme="minorEastAsia"/>
          <w:noProof/>
          <w:lang w:val="en-GB"/>
        </w:rPr>
        <w:t xml:space="preserve">(Alkahtani </w:t>
      </w:r>
      <w:r w:rsidR="008C0A9B" w:rsidRPr="008C0A9B">
        <w:rPr>
          <w:rFonts w:eastAsiaTheme="minorEastAsia"/>
          <w:i/>
          <w:iCs/>
          <w:noProof/>
          <w:lang w:val="en-GB"/>
        </w:rPr>
        <w:t>et al.</w:t>
      </w:r>
      <w:r w:rsidR="00222ACF" w:rsidRPr="00222ACF">
        <w:rPr>
          <w:rFonts w:eastAsiaTheme="minorEastAsia"/>
          <w:noProof/>
          <w:lang w:val="en-GB"/>
        </w:rPr>
        <w:t>, 2017)</w:t>
      </w:r>
      <w:r w:rsidR="00222ACF">
        <w:rPr>
          <w:rFonts w:eastAsiaTheme="minorEastAsia"/>
          <w:lang w:val="en-GB"/>
        </w:rPr>
        <w:fldChar w:fldCharType="end"/>
      </w:r>
      <w:r w:rsidRPr="00CB1E6A">
        <w:rPr>
          <w:rFonts w:eastAsiaTheme="minorEastAsia"/>
          <w:lang w:val="en-GB"/>
        </w:rPr>
        <w:t>. The R</w:t>
      </w:r>
      <w:r w:rsidRPr="00CB1E6A">
        <w:rPr>
          <w:rFonts w:eastAsiaTheme="minorEastAsia"/>
          <w:vertAlign w:val="superscript"/>
          <w:lang w:val="en-GB"/>
        </w:rPr>
        <w:t>2</w:t>
      </w:r>
      <w:r w:rsidRPr="00CB1E6A">
        <w:rPr>
          <w:rFonts w:eastAsiaTheme="minorEastAsia"/>
          <w:lang w:val="en-GB"/>
        </w:rPr>
        <w:t xml:space="preserve"> value for Temkin isotherm (Figure 4.5.2.4d) was obtained to be (0.9672), which suggested that adsorbate-adsorbate contact may have participated in the BSP1-ALR adsorption system. The </w:t>
      </w:r>
      <w:r w:rsidR="002657D7">
        <w:rPr>
          <w:rFonts w:eastAsiaTheme="minorEastAsia"/>
          <w:lang w:val="en-GB"/>
        </w:rPr>
        <w:t>value of constant (b</w:t>
      </w:r>
      <w:r w:rsidR="002657D7" w:rsidRPr="00FF2FCB">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725.17 J/mol, which suggested a chemical adsorption process. The various evaluated isotherm parameters are presented in Table 4.5.2.1.</w:t>
      </w:r>
    </w:p>
    <w:p w14:paraId="084E96A3" w14:textId="49F590AE" w:rsidR="00AE34B1" w:rsidRDefault="00AE34B1" w:rsidP="00222ACF">
      <w:pPr>
        <w:tabs>
          <w:tab w:val="left" w:pos="851"/>
        </w:tabs>
        <w:spacing w:line="480" w:lineRule="auto"/>
        <w:jc w:val="both"/>
        <w:rPr>
          <w:rFonts w:eastAsiaTheme="minorEastAsia"/>
          <w:lang w:val="en-GB"/>
        </w:rPr>
      </w:pPr>
    </w:p>
    <w:p w14:paraId="6CBC3627" w14:textId="77777777" w:rsidR="00AE34B1" w:rsidRPr="00DF249B" w:rsidRDefault="00AE34B1" w:rsidP="00222ACF">
      <w:pPr>
        <w:tabs>
          <w:tab w:val="left" w:pos="851"/>
        </w:tabs>
        <w:spacing w:line="480" w:lineRule="auto"/>
        <w:jc w:val="both"/>
        <w:rPr>
          <w:rFonts w:eastAsiaTheme="minorEastAsia"/>
          <w:lang w:val="en-GB"/>
        </w:rPr>
      </w:pPr>
    </w:p>
    <w:p w14:paraId="6D5B04B9" w14:textId="23356656" w:rsidR="00AC042D" w:rsidRDefault="002D048E" w:rsidP="004338C7">
      <w:pPr>
        <w:jc w:val="center"/>
      </w:pPr>
      <w:bookmarkStart w:id="1987" w:name="_Toc119502110"/>
      <w:bookmarkStart w:id="1988" w:name="_Toc119509550"/>
      <w:r w:rsidRPr="002D048E">
        <w:rPr>
          <w:noProof/>
        </w:rPr>
        <w:lastRenderedPageBreak/>
        <w:drawing>
          <wp:inline distT="0" distB="0" distL="0" distR="0" wp14:anchorId="52A3BE58" wp14:editId="337AEC30">
            <wp:extent cx="5135880" cy="6949440"/>
            <wp:effectExtent l="0" t="0" r="762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5136329" cy="6950047"/>
                    </a:xfrm>
                    <a:prstGeom prst="rect">
                      <a:avLst/>
                    </a:prstGeom>
                  </pic:spPr>
                </pic:pic>
              </a:graphicData>
            </a:graphic>
          </wp:inline>
        </w:drawing>
      </w:r>
    </w:p>
    <w:p w14:paraId="03F43E81" w14:textId="00521478" w:rsidR="006E1B59" w:rsidRDefault="006B0EAA" w:rsidP="0076286E">
      <w:pPr>
        <w:pStyle w:val="ListofFigures"/>
      </w:pPr>
      <w:bookmarkStart w:id="1989" w:name="_Toc123054641"/>
      <w:bookmarkStart w:id="1990" w:name="_Toc127867153"/>
      <w:bookmarkStart w:id="1991" w:name="_Toc127867771"/>
      <w:r w:rsidRPr="00CB1E6A">
        <w:t xml:space="preserve">Figure </w:t>
      </w:r>
      <w:r w:rsidR="00C35ED3" w:rsidRPr="00CB1E6A">
        <w:t>4.5.2.4</w:t>
      </w:r>
      <w:r w:rsidRPr="00CB1E6A">
        <w:t xml:space="preserve">: </w:t>
      </w:r>
      <w:r w:rsidR="00AE34B1" w:rsidRPr="007F4749">
        <w:t>(a) Langmuir</w:t>
      </w:r>
      <w:r w:rsidR="00AE34B1">
        <w:t>,</w:t>
      </w:r>
      <w:r w:rsidR="00AE34B1" w:rsidRPr="007F4749">
        <w:t xml:space="preserve"> (b) Freundlich</w:t>
      </w:r>
      <w:r w:rsidR="00AE34B1">
        <w:t>,</w:t>
      </w:r>
      <w:r w:rsidR="00AE34B1" w:rsidRPr="007F4749">
        <w:t xml:space="preserve"> </w:t>
      </w:r>
      <w:r w:rsidR="00AE34B1">
        <w:t>(</w:t>
      </w:r>
      <w:r w:rsidR="00AE34B1" w:rsidRPr="00CB1E6A">
        <w:t>c</w:t>
      </w:r>
      <w:r w:rsidR="00AE34B1">
        <w:t>)</w:t>
      </w:r>
      <w:r w:rsidR="00AE34B1" w:rsidRPr="00CB1E6A">
        <w:t xml:space="preserve"> Dubinin-Radushkevich</w:t>
      </w:r>
      <w:r w:rsidR="00AE34B1">
        <w:t>, (</w:t>
      </w:r>
      <w:r w:rsidR="00AE34B1" w:rsidRPr="00CB1E6A">
        <w:t>d</w:t>
      </w:r>
      <w:r w:rsidR="00AE34B1">
        <w:t>)</w:t>
      </w:r>
      <w:r w:rsidR="00AE34B1" w:rsidRPr="00CB1E6A">
        <w:t xml:space="preserve"> Temkin</w:t>
      </w:r>
      <w:r w:rsidR="00AE34B1">
        <w:t>,</w:t>
      </w:r>
      <w:r w:rsidR="00AE34B1" w:rsidRPr="007F4749">
        <w:t xml:space="preserve"> </w:t>
      </w:r>
      <w:r w:rsidR="00AE34B1">
        <w:t>(</w:t>
      </w:r>
      <w:r w:rsidR="00AE34B1" w:rsidRPr="00CB1E6A">
        <w:t>e</w:t>
      </w:r>
      <w:r w:rsidR="00AE34B1">
        <w:t>)</w:t>
      </w:r>
      <w:r w:rsidR="00AE34B1" w:rsidRPr="00CB1E6A">
        <w:t xml:space="preserve"> Redlich-Peterson</w:t>
      </w:r>
      <w:r w:rsidR="00AE34B1">
        <w:t>,</w:t>
      </w:r>
      <w:r w:rsidR="00AE34B1" w:rsidRPr="00CB1E6A">
        <w:t xml:space="preserve"> </w:t>
      </w:r>
      <w:r w:rsidR="00AE34B1">
        <w:t>(</w:t>
      </w:r>
      <w:r w:rsidR="00AE34B1" w:rsidRPr="00CB1E6A">
        <w:t>f</w:t>
      </w:r>
      <w:r w:rsidR="00AE34B1">
        <w:t>)</w:t>
      </w:r>
      <w:r w:rsidR="00AE34B1" w:rsidRPr="00CB1E6A">
        <w:t xml:space="preserve"> Hasley</w:t>
      </w:r>
      <w:r w:rsidR="00AE34B1">
        <w:t xml:space="preserve"> and (g) </w:t>
      </w:r>
      <w:r w:rsidRPr="00CB1E6A">
        <w:t>Hill isothermal plot ALR onto BSP1</w:t>
      </w:r>
      <w:bookmarkEnd w:id="1987"/>
      <w:bookmarkEnd w:id="1988"/>
      <w:bookmarkEnd w:id="1989"/>
      <w:bookmarkEnd w:id="1990"/>
      <w:bookmarkEnd w:id="1991"/>
    </w:p>
    <w:p w14:paraId="5A0DE0E6" w14:textId="7EE22556" w:rsidR="00D732A8" w:rsidRDefault="00D732A8" w:rsidP="0076286E">
      <w:pPr>
        <w:pStyle w:val="ListofTables"/>
      </w:pPr>
    </w:p>
    <w:p w14:paraId="44BF4070" w14:textId="7817ED9D" w:rsidR="004338C7" w:rsidRDefault="004338C7" w:rsidP="0076286E">
      <w:pPr>
        <w:pStyle w:val="ListofTables"/>
      </w:pPr>
    </w:p>
    <w:p w14:paraId="49039393" w14:textId="77777777" w:rsidR="004338C7" w:rsidRDefault="004338C7" w:rsidP="0076286E">
      <w:pPr>
        <w:pStyle w:val="ListofTables"/>
      </w:pPr>
    </w:p>
    <w:p w14:paraId="1C8B47BE" w14:textId="67E7E0EF" w:rsidR="006B0EAA" w:rsidRPr="00CB1E6A" w:rsidRDefault="006B0EAA" w:rsidP="0076286E">
      <w:pPr>
        <w:pStyle w:val="ListofTables"/>
      </w:pPr>
      <w:bookmarkStart w:id="1992" w:name="_Toc123057503"/>
      <w:r w:rsidRPr="00CB1E6A">
        <w:lastRenderedPageBreak/>
        <w:t xml:space="preserve">Table </w:t>
      </w:r>
      <w:r w:rsidR="00C35ED3" w:rsidRPr="00CB1E6A">
        <w:t>4.5.2.1</w:t>
      </w:r>
      <w:r w:rsidRPr="00CB1E6A">
        <w:t>: Parameters of adsorption isotherm models for the uptake of ALR onto BSP1</w:t>
      </w:r>
      <w:bookmarkEnd w:id="1992"/>
    </w:p>
    <w:tbl>
      <w:tblPr>
        <w:tblW w:w="6237" w:type="dxa"/>
        <w:jc w:val="center"/>
        <w:tblLook w:val="04A0" w:firstRow="1" w:lastRow="0" w:firstColumn="1" w:lastColumn="0" w:noHBand="0" w:noVBand="1"/>
      </w:tblPr>
      <w:tblGrid>
        <w:gridCol w:w="1843"/>
        <w:gridCol w:w="2268"/>
        <w:gridCol w:w="2126"/>
      </w:tblGrid>
      <w:tr w:rsidR="00CB1E6A" w:rsidRPr="00CB1E6A" w14:paraId="38992BE8" w14:textId="77777777" w:rsidTr="00136F56">
        <w:trPr>
          <w:trHeight w:val="360"/>
          <w:jc w:val="center"/>
        </w:trPr>
        <w:tc>
          <w:tcPr>
            <w:tcW w:w="1843" w:type="dxa"/>
            <w:tcBorders>
              <w:top w:val="single" w:sz="4" w:space="0" w:color="auto"/>
              <w:left w:val="nil"/>
              <w:bottom w:val="single" w:sz="4" w:space="0" w:color="auto"/>
              <w:right w:val="nil"/>
            </w:tcBorders>
            <w:shd w:val="clear" w:color="auto" w:fill="auto"/>
            <w:noWrap/>
            <w:vAlign w:val="bottom"/>
            <w:hideMark/>
          </w:tcPr>
          <w:p w14:paraId="264C1758" w14:textId="77777777" w:rsidR="006B0EAA" w:rsidRPr="00CB1E6A" w:rsidRDefault="006B0EAA" w:rsidP="00136F56">
            <w:pPr>
              <w:rPr>
                <w:b/>
                <w:bCs/>
              </w:rPr>
            </w:pPr>
            <w:r w:rsidRPr="00CB1E6A">
              <w:rPr>
                <w:b/>
                <w:bCs/>
              </w:rPr>
              <w:t>ISOTHERM MODELS</w:t>
            </w:r>
          </w:p>
        </w:tc>
        <w:tc>
          <w:tcPr>
            <w:tcW w:w="4394" w:type="dxa"/>
            <w:gridSpan w:val="2"/>
            <w:tcBorders>
              <w:top w:val="single" w:sz="4" w:space="0" w:color="auto"/>
              <w:left w:val="nil"/>
              <w:bottom w:val="single" w:sz="4" w:space="0" w:color="auto"/>
              <w:right w:val="nil"/>
            </w:tcBorders>
            <w:shd w:val="clear" w:color="auto" w:fill="auto"/>
            <w:noWrap/>
            <w:vAlign w:val="bottom"/>
            <w:hideMark/>
          </w:tcPr>
          <w:p w14:paraId="50286435" w14:textId="77777777" w:rsidR="006B0EAA" w:rsidRPr="00CB1E6A" w:rsidRDefault="006B0EAA" w:rsidP="00136F56">
            <w:pPr>
              <w:rPr>
                <w:b/>
                <w:bCs/>
              </w:rPr>
            </w:pPr>
            <w:r w:rsidRPr="00CB1E6A">
              <w:rPr>
                <w:b/>
                <w:bCs/>
              </w:rPr>
              <w:t>PARAMETERS</w:t>
            </w:r>
          </w:p>
        </w:tc>
      </w:tr>
      <w:tr w:rsidR="00CB1E6A" w:rsidRPr="00CB1E6A" w14:paraId="0D493565" w14:textId="77777777" w:rsidTr="00136F56">
        <w:trPr>
          <w:trHeight w:val="312"/>
          <w:jc w:val="center"/>
        </w:trPr>
        <w:tc>
          <w:tcPr>
            <w:tcW w:w="1843" w:type="dxa"/>
            <w:tcBorders>
              <w:top w:val="nil"/>
              <w:left w:val="nil"/>
              <w:bottom w:val="single" w:sz="4" w:space="0" w:color="auto"/>
              <w:right w:val="nil"/>
            </w:tcBorders>
            <w:shd w:val="clear" w:color="auto" w:fill="auto"/>
            <w:noWrap/>
            <w:vAlign w:val="bottom"/>
            <w:hideMark/>
          </w:tcPr>
          <w:p w14:paraId="67363746" w14:textId="77777777" w:rsidR="006B0EAA" w:rsidRPr="00CB1E6A" w:rsidRDefault="006B0EAA" w:rsidP="00136F56">
            <w:pPr>
              <w:rPr>
                <w:b/>
                <w:bCs/>
              </w:rPr>
            </w:pPr>
            <w:r w:rsidRPr="00CB1E6A">
              <w:rPr>
                <w:b/>
                <w:bCs/>
              </w:rPr>
              <w:t> </w:t>
            </w:r>
          </w:p>
        </w:tc>
        <w:tc>
          <w:tcPr>
            <w:tcW w:w="2268" w:type="dxa"/>
            <w:tcBorders>
              <w:top w:val="nil"/>
              <w:left w:val="nil"/>
              <w:bottom w:val="single" w:sz="4" w:space="0" w:color="auto"/>
              <w:right w:val="nil"/>
            </w:tcBorders>
            <w:shd w:val="clear" w:color="auto" w:fill="auto"/>
            <w:noWrap/>
            <w:vAlign w:val="bottom"/>
            <w:hideMark/>
          </w:tcPr>
          <w:p w14:paraId="25F36A06" w14:textId="77777777" w:rsidR="006B0EAA" w:rsidRPr="00CB1E6A" w:rsidRDefault="006B0EAA" w:rsidP="00136F56">
            <w:pPr>
              <w:rPr>
                <w:b/>
                <w:bCs/>
              </w:rPr>
            </w:pPr>
            <w:r w:rsidRPr="00CB1E6A">
              <w:rPr>
                <w:b/>
                <w:bCs/>
              </w:rPr>
              <w:t> </w:t>
            </w:r>
          </w:p>
        </w:tc>
        <w:tc>
          <w:tcPr>
            <w:tcW w:w="2126" w:type="dxa"/>
            <w:tcBorders>
              <w:top w:val="nil"/>
              <w:left w:val="nil"/>
              <w:bottom w:val="single" w:sz="4" w:space="0" w:color="auto"/>
              <w:right w:val="nil"/>
            </w:tcBorders>
            <w:shd w:val="clear" w:color="auto" w:fill="auto"/>
            <w:noWrap/>
            <w:vAlign w:val="bottom"/>
            <w:hideMark/>
          </w:tcPr>
          <w:p w14:paraId="063729BF" w14:textId="77777777" w:rsidR="006B0EAA" w:rsidRPr="00CB1E6A" w:rsidRDefault="006B0EAA" w:rsidP="00136F56">
            <w:pPr>
              <w:rPr>
                <w:b/>
                <w:bCs/>
                <w:lang w:val="en-GB"/>
              </w:rPr>
            </w:pPr>
            <w:r w:rsidRPr="00CB1E6A">
              <w:rPr>
                <w:b/>
                <w:bCs/>
              </w:rPr>
              <w:t>BSP1</w:t>
            </w:r>
            <w:r w:rsidRPr="00CB1E6A">
              <w:rPr>
                <w:b/>
                <w:bCs/>
                <w:lang w:val="en-GB"/>
              </w:rPr>
              <w:t xml:space="preserve">-ALR </w:t>
            </w:r>
          </w:p>
        </w:tc>
      </w:tr>
      <w:tr w:rsidR="00CB1E6A" w:rsidRPr="00CB1E6A" w14:paraId="35F911F3" w14:textId="77777777" w:rsidTr="00136F56">
        <w:trPr>
          <w:trHeight w:val="312"/>
          <w:jc w:val="center"/>
        </w:trPr>
        <w:tc>
          <w:tcPr>
            <w:tcW w:w="1843" w:type="dxa"/>
            <w:tcBorders>
              <w:top w:val="nil"/>
              <w:left w:val="nil"/>
              <w:bottom w:val="nil"/>
              <w:right w:val="nil"/>
            </w:tcBorders>
            <w:shd w:val="clear" w:color="auto" w:fill="auto"/>
            <w:noWrap/>
            <w:vAlign w:val="bottom"/>
            <w:hideMark/>
          </w:tcPr>
          <w:p w14:paraId="4C920F39" w14:textId="77777777" w:rsidR="006B0EAA" w:rsidRPr="00CB1E6A" w:rsidRDefault="006B0EAA" w:rsidP="00136F56">
            <w:pPr>
              <w:rPr>
                <w:b/>
                <w:bCs/>
              </w:rPr>
            </w:pPr>
          </w:p>
        </w:tc>
        <w:tc>
          <w:tcPr>
            <w:tcW w:w="2268" w:type="dxa"/>
            <w:tcBorders>
              <w:top w:val="nil"/>
              <w:left w:val="nil"/>
              <w:bottom w:val="nil"/>
              <w:right w:val="nil"/>
            </w:tcBorders>
            <w:shd w:val="clear" w:color="auto" w:fill="auto"/>
            <w:noWrap/>
            <w:vAlign w:val="bottom"/>
            <w:hideMark/>
          </w:tcPr>
          <w:p w14:paraId="1A5EEC01" w14:textId="77777777" w:rsidR="006B0EAA" w:rsidRPr="00CB1E6A" w:rsidRDefault="006B0EAA" w:rsidP="00136F56">
            <w:pPr>
              <w:rPr>
                <w:sz w:val="20"/>
                <w:szCs w:val="20"/>
              </w:rPr>
            </w:pPr>
          </w:p>
        </w:tc>
        <w:tc>
          <w:tcPr>
            <w:tcW w:w="2126" w:type="dxa"/>
            <w:tcBorders>
              <w:top w:val="nil"/>
              <w:left w:val="nil"/>
              <w:bottom w:val="nil"/>
              <w:right w:val="nil"/>
            </w:tcBorders>
            <w:shd w:val="clear" w:color="auto" w:fill="auto"/>
            <w:noWrap/>
            <w:vAlign w:val="bottom"/>
            <w:hideMark/>
          </w:tcPr>
          <w:p w14:paraId="4690A43A" w14:textId="77777777" w:rsidR="006B0EAA" w:rsidRPr="00CB1E6A" w:rsidRDefault="006B0EAA" w:rsidP="00136F56">
            <w:pPr>
              <w:rPr>
                <w:sz w:val="20"/>
                <w:szCs w:val="20"/>
              </w:rPr>
            </w:pPr>
          </w:p>
        </w:tc>
      </w:tr>
      <w:tr w:rsidR="0094635C" w:rsidRPr="00CB1E6A" w14:paraId="1B14BF16" w14:textId="77777777" w:rsidTr="00037CF8">
        <w:trPr>
          <w:trHeight w:val="396"/>
          <w:jc w:val="center"/>
        </w:trPr>
        <w:tc>
          <w:tcPr>
            <w:tcW w:w="1843" w:type="dxa"/>
            <w:tcBorders>
              <w:top w:val="nil"/>
              <w:left w:val="nil"/>
              <w:bottom w:val="nil"/>
              <w:right w:val="nil"/>
            </w:tcBorders>
            <w:shd w:val="clear" w:color="auto" w:fill="auto"/>
            <w:noWrap/>
            <w:vAlign w:val="bottom"/>
            <w:hideMark/>
          </w:tcPr>
          <w:p w14:paraId="2F3258B1" w14:textId="77777777" w:rsidR="0094635C" w:rsidRPr="00CB1E6A" w:rsidRDefault="0094635C" w:rsidP="0094635C">
            <w:r w:rsidRPr="00CB1E6A">
              <w:t>LANGMUIR</w:t>
            </w:r>
          </w:p>
        </w:tc>
        <w:tc>
          <w:tcPr>
            <w:tcW w:w="2268" w:type="dxa"/>
            <w:tcBorders>
              <w:top w:val="nil"/>
              <w:left w:val="nil"/>
              <w:bottom w:val="nil"/>
              <w:right w:val="nil"/>
            </w:tcBorders>
            <w:shd w:val="clear" w:color="auto" w:fill="auto"/>
            <w:noWrap/>
            <w:vAlign w:val="bottom"/>
            <w:hideMark/>
          </w:tcPr>
          <w:p w14:paraId="398147BB" w14:textId="414FFEE8" w:rsidR="0094635C" w:rsidRPr="00CB1E6A" w:rsidRDefault="0094635C" w:rsidP="0094635C">
            <w:r w:rsidRPr="00CB1E6A">
              <w:t>q</w:t>
            </w:r>
            <w:r w:rsidRPr="00CB1E6A">
              <w:rPr>
                <w:vertAlign w:val="subscript"/>
              </w:rPr>
              <w:t xml:space="preserve">max </w:t>
            </w:r>
            <w:r w:rsidRPr="00CB1E6A">
              <w:t>(</w:t>
            </w:r>
            <w:r w:rsidRPr="00526BA5">
              <w:t>mg/g</w:t>
            </w:r>
            <w:r w:rsidRPr="00CB1E6A">
              <w:t>)</w:t>
            </w:r>
          </w:p>
        </w:tc>
        <w:tc>
          <w:tcPr>
            <w:tcW w:w="2126" w:type="dxa"/>
            <w:tcBorders>
              <w:top w:val="nil"/>
              <w:left w:val="nil"/>
              <w:bottom w:val="nil"/>
              <w:right w:val="nil"/>
            </w:tcBorders>
            <w:shd w:val="clear" w:color="auto" w:fill="auto"/>
            <w:noWrap/>
            <w:vAlign w:val="center"/>
            <w:hideMark/>
          </w:tcPr>
          <w:p w14:paraId="2FA9AB13" w14:textId="100F8ADA" w:rsidR="0094635C" w:rsidRPr="00CB1E6A" w:rsidRDefault="0094635C" w:rsidP="0094635C">
            <w:pPr>
              <w:jc w:val="center"/>
              <w:rPr>
                <w:lang w:val="en-GB"/>
              </w:rPr>
            </w:pPr>
            <w:r>
              <w:rPr>
                <w:color w:val="000000"/>
              </w:rPr>
              <w:t>16.9200</w:t>
            </w:r>
          </w:p>
        </w:tc>
      </w:tr>
      <w:tr w:rsidR="0094635C" w:rsidRPr="00CB1E6A" w14:paraId="110581F0" w14:textId="77777777" w:rsidTr="00037CF8">
        <w:trPr>
          <w:trHeight w:val="360"/>
          <w:jc w:val="center"/>
        </w:trPr>
        <w:tc>
          <w:tcPr>
            <w:tcW w:w="1843" w:type="dxa"/>
            <w:tcBorders>
              <w:top w:val="nil"/>
              <w:left w:val="nil"/>
              <w:bottom w:val="nil"/>
              <w:right w:val="nil"/>
            </w:tcBorders>
            <w:shd w:val="clear" w:color="auto" w:fill="auto"/>
            <w:noWrap/>
            <w:vAlign w:val="bottom"/>
            <w:hideMark/>
          </w:tcPr>
          <w:p w14:paraId="05F377E7"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684B8247" w14:textId="77777777" w:rsidR="0094635C" w:rsidRPr="00CB1E6A" w:rsidRDefault="0094635C" w:rsidP="0094635C">
            <w:r w:rsidRPr="00CB1E6A">
              <w:t>R</w:t>
            </w:r>
            <w:r w:rsidRPr="00CB1E6A">
              <w:rPr>
                <w:vertAlign w:val="subscript"/>
              </w:rPr>
              <w:t>L</w:t>
            </w:r>
          </w:p>
        </w:tc>
        <w:tc>
          <w:tcPr>
            <w:tcW w:w="2126" w:type="dxa"/>
            <w:tcBorders>
              <w:top w:val="nil"/>
              <w:left w:val="nil"/>
              <w:bottom w:val="nil"/>
              <w:right w:val="nil"/>
            </w:tcBorders>
            <w:shd w:val="clear" w:color="auto" w:fill="auto"/>
            <w:noWrap/>
            <w:vAlign w:val="center"/>
            <w:hideMark/>
          </w:tcPr>
          <w:p w14:paraId="33D1C1D3" w14:textId="4157BBE8" w:rsidR="0094635C" w:rsidRPr="00CB1E6A" w:rsidRDefault="0094635C" w:rsidP="0094635C">
            <w:pPr>
              <w:jc w:val="center"/>
              <w:rPr>
                <w:lang w:val="en-GB"/>
              </w:rPr>
            </w:pPr>
            <w:r>
              <w:rPr>
                <w:color w:val="000000"/>
              </w:rPr>
              <w:t>0.0061-0.0296</w:t>
            </w:r>
          </w:p>
        </w:tc>
      </w:tr>
      <w:tr w:rsidR="0094635C" w:rsidRPr="00CB1E6A" w14:paraId="41CD7942" w14:textId="77777777" w:rsidTr="00037CF8">
        <w:trPr>
          <w:trHeight w:val="372"/>
          <w:jc w:val="center"/>
        </w:trPr>
        <w:tc>
          <w:tcPr>
            <w:tcW w:w="1843" w:type="dxa"/>
            <w:tcBorders>
              <w:top w:val="nil"/>
              <w:left w:val="nil"/>
              <w:bottom w:val="nil"/>
              <w:right w:val="nil"/>
            </w:tcBorders>
            <w:shd w:val="clear" w:color="auto" w:fill="auto"/>
            <w:noWrap/>
            <w:vAlign w:val="bottom"/>
            <w:hideMark/>
          </w:tcPr>
          <w:p w14:paraId="1B569634" w14:textId="77777777" w:rsidR="0094635C" w:rsidRPr="00CB1E6A" w:rsidRDefault="0094635C" w:rsidP="0094635C"/>
        </w:tc>
        <w:tc>
          <w:tcPr>
            <w:tcW w:w="2268" w:type="dxa"/>
            <w:tcBorders>
              <w:top w:val="nil"/>
              <w:left w:val="nil"/>
              <w:bottom w:val="nil"/>
              <w:right w:val="nil"/>
            </w:tcBorders>
            <w:shd w:val="clear" w:color="auto" w:fill="auto"/>
            <w:noWrap/>
            <w:vAlign w:val="bottom"/>
            <w:hideMark/>
          </w:tcPr>
          <w:p w14:paraId="63CCFD57" w14:textId="77777777" w:rsidR="0094635C" w:rsidRPr="00CB1E6A" w:rsidRDefault="0094635C" w:rsidP="0094635C">
            <w:r w:rsidRPr="00CB1E6A">
              <w:t>R</w:t>
            </w:r>
            <w:r w:rsidRPr="00CB1E6A">
              <w:rPr>
                <w:vertAlign w:val="superscript"/>
              </w:rPr>
              <w:t>2</w:t>
            </w:r>
          </w:p>
        </w:tc>
        <w:tc>
          <w:tcPr>
            <w:tcW w:w="2126" w:type="dxa"/>
            <w:tcBorders>
              <w:top w:val="nil"/>
              <w:left w:val="nil"/>
              <w:bottom w:val="nil"/>
              <w:right w:val="nil"/>
            </w:tcBorders>
            <w:shd w:val="clear" w:color="auto" w:fill="auto"/>
            <w:noWrap/>
            <w:vAlign w:val="center"/>
            <w:hideMark/>
          </w:tcPr>
          <w:p w14:paraId="4A1FD224" w14:textId="255B0915" w:rsidR="0094635C" w:rsidRPr="00CB1E6A" w:rsidRDefault="0094635C" w:rsidP="0094635C">
            <w:pPr>
              <w:jc w:val="center"/>
              <w:rPr>
                <w:lang w:val="en-GB"/>
              </w:rPr>
            </w:pPr>
            <w:r>
              <w:rPr>
                <w:color w:val="000000"/>
              </w:rPr>
              <w:t>0.9156</w:t>
            </w:r>
          </w:p>
        </w:tc>
      </w:tr>
      <w:tr w:rsidR="0094635C" w:rsidRPr="00CB1E6A" w14:paraId="5991D2C0" w14:textId="77777777" w:rsidTr="00037CF8">
        <w:trPr>
          <w:trHeight w:val="360"/>
          <w:jc w:val="center"/>
        </w:trPr>
        <w:tc>
          <w:tcPr>
            <w:tcW w:w="1843" w:type="dxa"/>
            <w:tcBorders>
              <w:top w:val="nil"/>
              <w:left w:val="nil"/>
              <w:bottom w:val="nil"/>
              <w:right w:val="nil"/>
            </w:tcBorders>
            <w:shd w:val="clear" w:color="auto" w:fill="auto"/>
            <w:noWrap/>
            <w:vAlign w:val="bottom"/>
            <w:hideMark/>
          </w:tcPr>
          <w:p w14:paraId="5BE0236A" w14:textId="77777777" w:rsidR="0094635C" w:rsidRPr="00CB1E6A" w:rsidRDefault="0094635C" w:rsidP="0094635C">
            <w:r w:rsidRPr="00CB1E6A">
              <w:t>FREUNDLICH</w:t>
            </w:r>
          </w:p>
        </w:tc>
        <w:tc>
          <w:tcPr>
            <w:tcW w:w="2268" w:type="dxa"/>
            <w:tcBorders>
              <w:top w:val="nil"/>
              <w:left w:val="nil"/>
              <w:bottom w:val="nil"/>
              <w:right w:val="nil"/>
            </w:tcBorders>
            <w:shd w:val="clear" w:color="auto" w:fill="auto"/>
            <w:noWrap/>
            <w:vAlign w:val="bottom"/>
            <w:hideMark/>
          </w:tcPr>
          <w:p w14:paraId="40BB7359" w14:textId="440CD640" w:rsidR="0094635C" w:rsidRPr="00165413" w:rsidRDefault="0094635C" w:rsidP="0094635C">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2126" w:type="dxa"/>
            <w:tcBorders>
              <w:top w:val="nil"/>
              <w:left w:val="nil"/>
              <w:bottom w:val="nil"/>
              <w:right w:val="nil"/>
            </w:tcBorders>
            <w:shd w:val="clear" w:color="auto" w:fill="auto"/>
            <w:noWrap/>
            <w:vAlign w:val="center"/>
            <w:hideMark/>
          </w:tcPr>
          <w:p w14:paraId="7244EF00" w14:textId="0CD9CFF5" w:rsidR="0094635C" w:rsidRPr="00CB1E6A" w:rsidRDefault="0094635C" w:rsidP="0094635C">
            <w:pPr>
              <w:jc w:val="center"/>
              <w:rPr>
                <w:lang w:val="en-GB"/>
              </w:rPr>
            </w:pPr>
            <w:r>
              <w:rPr>
                <w:color w:val="000000"/>
                <w:lang w:val="en-GB"/>
              </w:rPr>
              <w:t>18.3400</w:t>
            </w:r>
          </w:p>
        </w:tc>
      </w:tr>
      <w:tr w:rsidR="0094635C" w:rsidRPr="00CB1E6A" w14:paraId="2862EC24" w14:textId="77777777" w:rsidTr="00037CF8">
        <w:trPr>
          <w:trHeight w:val="360"/>
          <w:jc w:val="center"/>
        </w:trPr>
        <w:tc>
          <w:tcPr>
            <w:tcW w:w="1843" w:type="dxa"/>
            <w:tcBorders>
              <w:top w:val="nil"/>
              <w:left w:val="nil"/>
              <w:bottom w:val="nil"/>
              <w:right w:val="nil"/>
            </w:tcBorders>
            <w:shd w:val="clear" w:color="auto" w:fill="auto"/>
            <w:noWrap/>
            <w:vAlign w:val="bottom"/>
            <w:hideMark/>
          </w:tcPr>
          <w:p w14:paraId="4A4F046A"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5469293A" w14:textId="77777777" w:rsidR="0094635C" w:rsidRPr="00CB1E6A" w:rsidRDefault="0094635C" w:rsidP="0094635C">
            <w:r w:rsidRPr="00CB1E6A">
              <w:t>1/n</w:t>
            </w:r>
          </w:p>
        </w:tc>
        <w:tc>
          <w:tcPr>
            <w:tcW w:w="2126" w:type="dxa"/>
            <w:tcBorders>
              <w:top w:val="nil"/>
              <w:left w:val="nil"/>
              <w:bottom w:val="nil"/>
              <w:right w:val="nil"/>
            </w:tcBorders>
            <w:shd w:val="clear" w:color="auto" w:fill="auto"/>
            <w:noWrap/>
            <w:vAlign w:val="center"/>
            <w:hideMark/>
          </w:tcPr>
          <w:p w14:paraId="615F844A" w14:textId="264F38BF" w:rsidR="0094635C" w:rsidRPr="00CB1E6A" w:rsidRDefault="0094635C" w:rsidP="0094635C">
            <w:pPr>
              <w:jc w:val="center"/>
              <w:rPr>
                <w:lang w:val="en-GB"/>
              </w:rPr>
            </w:pPr>
            <w:r>
              <w:rPr>
                <w:color w:val="000000"/>
              </w:rPr>
              <w:t>0.4729</w:t>
            </w:r>
          </w:p>
        </w:tc>
      </w:tr>
      <w:tr w:rsidR="0094635C" w:rsidRPr="00CB1E6A" w14:paraId="3EEAC257" w14:textId="77777777" w:rsidTr="00037CF8">
        <w:trPr>
          <w:trHeight w:val="396"/>
          <w:jc w:val="center"/>
        </w:trPr>
        <w:tc>
          <w:tcPr>
            <w:tcW w:w="1843" w:type="dxa"/>
            <w:tcBorders>
              <w:top w:val="nil"/>
              <w:left w:val="nil"/>
              <w:bottom w:val="nil"/>
              <w:right w:val="nil"/>
            </w:tcBorders>
            <w:shd w:val="clear" w:color="auto" w:fill="auto"/>
            <w:noWrap/>
            <w:vAlign w:val="bottom"/>
            <w:hideMark/>
          </w:tcPr>
          <w:p w14:paraId="7609F213"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7698AA4D" w14:textId="77777777" w:rsidR="0094635C" w:rsidRPr="00CB1E6A" w:rsidRDefault="0094635C" w:rsidP="0094635C">
            <w:r w:rsidRPr="00CB1E6A">
              <w:t>R</w:t>
            </w:r>
            <w:r w:rsidRPr="00CB1E6A">
              <w:rPr>
                <w:vertAlign w:val="superscript"/>
              </w:rPr>
              <w:t>2</w:t>
            </w:r>
          </w:p>
        </w:tc>
        <w:tc>
          <w:tcPr>
            <w:tcW w:w="2126" w:type="dxa"/>
            <w:tcBorders>
              <w:top w:val="nil"/>
              <w:left w:val="nil"/>
              <w:bottom w:val="nil"/>
              <w:right w:val="nil"/>
            </w:tcBorders>
            <w:shd w:val="clear" w:color="auto" w:fill="auto"/>
            <w:noWrap/>
            <w:vAlign w:val="center"/>
            <w:hideMark/>
          </w:tcPr>
          <w:p w14:paraId="59CA3F49" w14:textId="78571EDF" w:rsidR="0094635C" w:rsidRPr="00CB1E6A" w:rsidRDefault="0094635C" w:rsidP="0094635C">
            <w:pPr>
              <w:jc w:val="center"/>
              <w:rPr>
                <w:lang w:val="en-GB"/>
              </w:rPr>
            </w:pPr>
            <w:r>
              <w:rPr>
                <w:color w:val="000000"/>
              </w:rPr>
              <w:t>0.9696</w:t>
            </w:r>
          </w:p>
        </w:tc>
      </w:tr>
      <w:tr w:rsidR="0094635C" w:rsidRPr="00CB1E6A" w14:paraId="107EC2AE" w14:textId="77777777" w:rsidTr="00037CF8">
        <w:trPr>
          <w:trHeight w:val="312"/>
          <w:jc w:val="center"/>
        </w:trPr>
        <w:tc>
          <w:tcPr>
            <w:tcW w:w="1843" w:type="dxa"/>
            <w:tcBorders>
              <w:top w:val="nil"/>
              <w:left w:val="nil"/>
              <w:bottom w:val="nil"/>
              <w:right w:val="nil"/>
            </w:tcBorders>
            <w:shd w:val="clear" w:color="auto" w:fill="auto"/>
            <w:noWrap/>
            <w:vAlign w:val="bottom"/>
            <w:hideMark/>
          </w:tcPr>
          <w:p w14:paraId="544F30FB" w14:textId="77777777" w:rsidR="0094635C" w:rsidRPr="00CB1E6A" w:rsidRDefault="0094635C" w:rsidP="0094635C">
            <w:r w:rsidRPr="00CB1E6A">
              <w:t>TEMKIN</w:t>
            </w:r>
          </w:p>
        </w:tc>
        <w:tc>
          <w:tcPr>
            <w:tcW w:w="2268" w:type="dxa"/>
            <w:tcBorders>
              <w:top w:val="nil"/>
              <w:left w:val="nil"/>
              <w:bottom w:val="nil"/>
              <w:right w:val="nil"/>
            </w:tcBorders>
            <w:shd w:val="clear" w:color="auto" w:fill="auto"/>
            <w:noWrap/>
            <w:vAlign w:val="bottom"/>
            <w:hideMark/>
          </w:tcPr>
          <w:p w14:paraId="7D16E179" w14:textId="77777777" w:rsidR="0094635C" w:rsidRPr="00CB1E6A" w:rsidRDefault="0094635C" w:rsidP="0094635C">
            <w:r w:rsidRPr="00CB1E6A">
              <w:t>B</w:t>
            </w:r>
          </w:p>
        </w:tc>
        <w:tc>
          <w:tcPr>
            <w:tcW w:w="2126" w:type="dxa"/>
            <w:tcBorders>
              <w:top w:val="nil"/>
              <w:left w:val="nil"/>
              <w:bottom w:val="nil"/>
              <w:right w:val="nil"/>
            </w:tcBorders>
            <w:shd w:val="clear" w:color="auto" w:fill="auto"/>
            <w:noWrap/>
            <w:vAlign w:val="center"/>
            <w:hideMark/>
          </w:tcPr>
          <w:p w14:paraId="71D4EC6B" w14:textId="0BD3FA03" w:rsidR="0094635C" w:rsidRPr="00CB1E6A" w:rsidRDefault="0094635C" w:rsidP="0094635C">
            <w:pPr>
              <w:jc w:val="center"/>
              <w:rPr>
                <w:lang w:val="en-GB"/>
              </w:rPr>
            </w:pPr>
            <w:r>
              <w:rPr>
                <w:color w:val="000000"/>
              </w:rPr>
              <w:t>3.4280</w:t>
            </w:r>
          </w:p>
        </w:tc>
      </w:tr>
      <w:tr w:rsidR="0094635C" w:rsidRPr="00CB1E6A" w14:paraId="3C2F3C9B" w14:textId="77777777" w:rsidTr="00037CF8">
        <w:trPr>
          <w:trHeight w:val="396"/>
          <w:jc w:val="center"/>
        </w:trPr>
        <w:tc>
          <w:tcPr>
            <w:tcW w:w="1843" w:type="dxa"/>
            <w:tcBorders>
              <w:top w:val="nil"/>
              <w:left w:val="nil"/>
              <w:bottom w:val="nil"/>
              <w:right w:val="nil"/>
            </w:tcBorders>
            <w:shd w:val="clear" w:color="auto" w:fill="auto"/>
            <w:noWrap/>
            <w:vAlign w:val="bottom"/>
            <w:hideMark/>
          </w:tcPr>
          <w:p w14:paraId="69FF3FC9"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003EF32A" w14:textId="0DB4FC3B" w:rsidR="0094635C" w:rsidRPr="00CB1E6A" w:rsidRDefault="0094635C" w:rsidP="0094635C">
            <w:r w:rsidRPr="00CB1E6A">
              <w:t>A</w:t>
            </w:r>
            <w:r w:rsidRPr="00CB1E6A">
              <w:rPr>
                <w:vertAlign w:val="subscript"/>
              </w:rPr>
              <w:t>T</w:t>
            </w:r>
            <w:r w:rsidRPr="00CB1E6A">
              <w:t xml:space="preserve"> (</w:t>
            </w:r>
            <w:r w:rsidR="007E632D">
              <w:t>L/g</w:t>
            </w:r>
            <w:r w:rsidRPr="00CB1E6A">
              <w:t>)</w:t>
            </w:r>
          </w:p>
        </w:tc>
        <w:tc>
          <w:tcPr>
            <w:tcW w:w="2126" w:type="dxa"/>
            <w:tcBorders>
              <w:top w:val="nil"/>
              <w:left w:val="nil"/>
              <w:bottom w:val="nil"/>
              <w:right w:val="nil"/>
            </w:tcBorders>
            <w:shd w:val="clear" w:color="auto" w:fill="auto"/>
            <w:noWrap/>
            <w:vAlign w:val="center"/>
            <w:hideMark/>
          </w:tcPr>
          <w:p w14:paraId="0A035061" w14:textId="33B3ABA6" w:rsidR="0094635C" w:rsidRPr="00CB1E6A" w:rsidRDefault="0094635C" w:rsidP="0094635C">
            <w:pPr>
              <w:jc w:val="center"/>
              <w:rPr>
                <w:lang w:val="en-GB"/>
              </w:rPr>
            </w:pPr>
            <w:r>
              <w:rPr>
                <w:color w:val="000000"/>
                <w:lang w:val="en-GB"/>
              </w:rPr>
              <w:t>81.9500</w:t>
            </w:r>
          </w:p>
        </w:tc>
      </w:tr>
      <w:tr w:rsidR="0094635C" w:rsidRPr="00CB1E6A" w14:paraId="5398A5B4" w14:textId="77777777" w:rsidTr="00037CF8">
        <w:trPr>
          <w:trHeight w:val="372"/>
          <w:jc w:val="center"/>
        </w:trPr>
        <w:tc>
          <w:tcPr>
            <w:tcW w:w="1843" w:type="dxa"/>
            <w:tcBorders>
              <w:top w:val="nil"/>
              <w:left w:val="nil"/>
              <w:bottom w:val="nil"/>
              <w:right w:val="nil"/>
            </w:tcBorders>
            <w:shd w:val="clear" w:color="auto" w:fill="auto"/>
            <w:noWrap/>
            <w:vAlign w:val="bottom"/>
            <w:hideMark/>
          </w:tcPr>
          <w:p w14:paraId="7B34E455"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37288039" w14:textId="20AF3B25" w:rsidR="0094635C" w:rsidRPr="00CB1E6A" w:rsidRDefault="0094635C" w:rsidP="007E632D">
            <w:pPr>
              <w:jc w:val="both"/>
            </w:pPr>
            <w:r w:rsidRPr="00CB1E6A">
              <w:t>b</w:t>
            </w:r>
            <w:r w:rsidRPr="004338C7">
              <w:rPr>
                <w:vertAlign w:val="subscript"/>
              </w:rPr>
              <w:t>T</w:t>
            </w:r>
            <w:r w:rsidRPr="00CB1E6A">
              <w:t xml:space="preserve"> (</w:t>
            </w:r>
            <w:r w:rsidR="007E632D">
              <w:t>J/mol</w:t>
            </w:r>
            <w:r w:rsidRPr="00CB1E6A">
              <w:t>)</w:t>
            </w:r>
          </w:p>
        </w:tc>
        <w:tc>
          <w:tcPr>
            <w:tcW w:w="2126" w:type="dxa"/>
            <w:tcBorders>
              <w:top w:val="nil"/>
              <w:left w:val="nil"/>
              <w:bottom w:val="nil"/>
              <w:right w:val="nil"/>
            </w:tcBorders>
            <w:shd w:val="clear" w:color="auto" w:fill="auto"/>
            <w:noWrap/>
            <w:vAlign w:val="center"/>
            <w:hideMark/>
          </w:tcPr>
          <w:p w14:paraId="27CBE18D" w14:textId="60A83529" w:rsidR="0094635C" w:rsidRPr="00CB1E6A" w:rsidRDefault="0094635C" w:rsidP="0094635C">
            <w:pPr>
              <w:jc w:val="center"/>
              <w:rPr>
                <w:lang w:val="en-GB"/>
              </w:rPr>
            </w:pPr>
            <w:r>
              <w:rPr>
                <w:color w:val="000000"/>
              </w:rPr>
              <w:t>725.1700</w:t>
            </w:r>
          </w:p>
        </w:tc>
      </w:tr>
      <w:tr w:rsidR="0094635C" w:rsidRPr="00CB1E6A" w14:paraId="0422E65C" w14:textId="77777777" w:rsidTr="00037CF8">
        <w:trPr>
          <w:trHeight w:val="372"/>
          <w:jc w:val="center"/>
        </w:trPr>
        <w:tc>
          <w:tcPr>
            <w:tcW w:w="1843" w:type="dxa"/>
            <w:tcBorders>
              <w:top w:val="nil"/>
              <w:left w:val="nil"/>
              <w:bottom w:val="nil"/>
              <w:right w:val="nil"/>
            </w:tcBorders>
            <w:shd w:val="clear" w:color="auto" w:fill="auto"/>
            <w:noWrap/>
            <w:vAlign w:val="bottom"/>
            <w:hideMark/>
          </w:tcPr>
          <w:p w14:paraId="2219CF2C"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532D8A39" w14:textId="77777777" w:rsidR="0094635C" w:rsidRPr="00CB1E6A" w:rsidRDefault="0094635C" w:rsidP="0094635C">
            <w:r w:rsidRPr="00CB1E6A">
              <w:t>R</w:t>
            </w:r>
            <w:r w:rsidRPr="00CB1E6A">
              <w:rPr>
                <w:vertAlign w:val="superscript"/>
              </w:rPr>
              <w:t>2</w:t>
            </w:r>
          </w:p>
        </w:tc>
        <w:tc>
          <w:tcPr>
            <w:tcW w:w="2126" w:type="dxa"/>
            <w:tcBorders>
              <w:top w:val="nil"/>
              <w:left w:val="nil"/>
              <w:bottom w:val="nil"/>
              <w:right w:val="nil"/>
            </w:tcBorders>
            <w:shd w:val="clear" w:color="auto" w:fill="auto"/>
            <w:noWrap/>
            <w:vAlign w:val="center"/>
            <w:hideMark/>
          </w:tcPr>
          <w:p w14:paraId="151C923D" w14:textId="61887A5F" w:rsidR="0094635C" w:rsidRPr="00CB1E6A" w:rsidRDefault="0094635C" w:rsidP="0094635C">
            <w:pPr>
              <w:jc w:val="center"/>
              <w:rPr>
                <w:lang w:val="en-GB"/>
              </w:rPr>
            </w:pPr>
            <w:r>
              <w:rPr>
                <w:color w:val="000000"/>
              </w:rPr>
              <w:t>0.9672</w:t>
            </w:r>
          </w:p>
        </w:tc>
      </w:tr>
      <w:tr w:rsidR="0094635C" w:rsidRPr="00CB1E6A" w14:paraId="038F772A" w14:textId="77777777" w:rsidTr="00037CF8">
        <w:trPr>
          <w:trHeight w:val="396"/>
          <w:jc w:val="center"/>
        </w:trPr>
        <w:tc>
          <w:tcPr>
            <w:tcW w:w="1843" w:type="dxa"/>
            <w:tcBorders>
              <w:top w:val="nil"/>
              <w:left w:val="nil"/>
              <w:bottom w:val="nil"/>
              <w:right w:val="nil"/>
            </w:tcBorders>
            <w:shd w:val="clear" w:color="auto" w:fill="auto"/>
            <w:noWrap/>
            <w:vAlign w:val="bottom"/>
            <w:hideMark/>
          </w:tcPr>
          <w:p w14:paraId="604F0F83" w14:textId="77777777" w:rsidR="0094635C" w:rsidRPr="00CB1E6A" w:rsidRDefault="0094635C" w:rsidP="0094635C">
            <w:r w:rsidRPr="00CB1E6A">
              <w:t>D-R</w:t>
            </w:r>
          </w:p>
        </w:tc>
        <w:tc>
          <w:tcPr>
            <w:tcW w:w="2268" w:type="dxa"/>
            <w:tcBorders>
              <w:top w:val="nil"/>
              <w:left w:val="nil"/>
              <w:bottom w:val="nil"/>
              <w:right w:val="nil"/>
            </w:tcBorders>
            <w:shd w:val="clear" w:color="auto" w:fill="auto"/>
            <w:noWrap/>
            <w:vAlign w:val="bottom"/>
            <w:hideMark/>
          </w:tcPr>
          <w:p w14:paraId="54130728" w14:textId="63AADC01" w:rsidR="0094635C" w:rsidRPr="00CB1E6A" w:rsidRDefault="0094635C" w:rsidP="0094635C">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2126" w:type="dxa"/>
            <w:tcBorders>
              <w:top w:val="nil"/>
              <w:left w:val="nil"/>
              <w:bottom w:val="nil"/>
              <w:right w:val="nil"/>
            </w:tcBorders>
            <w:shd w:val="clear" w:color="auto" w:fill="auto"/>
            <w:noWrap/>
            <w:vAlign w:val="center"/>
            <w:hideMark/>
          </w:tcPr>
          <w:p w14:paraId="790658F4" w14:textId="585D549D" w:rsidR="0094635C" w:rsidRPr="00CB1E6A" w:rsidRDefault="0094635C" w:rsidP="0094635C">
            <w:pPr>
              <w:jc w:val="center"/>
              <w:rPr>
                <w:lang w:val="en-GB"/>
              </w:rPr>
            </w:pPr>
            <w:r>
              <w:rPr>
                <w:color w:val="000000"/>
              </w:rPr>
              <w:t>14.5100</w:t>
            </w:r>
          </w:p>
        </w:tc>
      </w:tr>
      <w:tr w:rsidR="0094635C" w:rsidRPr="00CB1E6A" w14:paraId="7697B429" w14:textId="77777777" w:rsidTr="00037CF8">
        <w:trPr>
          <w:trHeight w:val="372"/>
          <w:jc w:val="center"/>
        </w:trPr>
        <w:tc>
          <w:tcPr>
            <w:tcW w:w="1843" w:type="dxa"/>
            <w:tcBorders>
              <w:top w:val="nil"/>
              <w:left w:val="nil"/>
              <w:bottom w:val="nil"/>
              <w:right w:val="nil"/>
            </w:tcBorders>
            <w:shd w:val="clear" w:color="auto" w:fill="auto"/>
            <w:noWrap/>
            <w:vAlign w:val="bottom"/>
            <w:hideMark/>
          </w:tcPr>
          <w:p w14:paraId="31DB36BD"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41CFB824" w14:textId="77777777" w:rsidR="0094635C" w:rsidRPr="00CB1E6A" w:rsidRDefault="0094635C" w:rsidP="0094635C">
            <w:r w:rsidRPr="00CB1E6A">
              <w:t>β x 10</w:t>
            </w:r>
            <w:r w:rsidRPr="00CB1E6A">
              <w:rPr>
                <w:vertAlign w:val="superscript"/>
              </w:rPr>
              <w:t>-</w:t>
            </w:r>
            <w:r w:rsidRPr="00CB1E6A">
              <w:rPr>
                <w:vertAlign w:val="superscript"/>
                <w:lang w:val="en-GB"/>
              </w:rPr>
              <w:t xml:space="preserve">6 </w:t>
            </w:r>
            <w:r w:rsidRPr="00CB1E6A">
              <w:t>(mmol</w:t>
            </w:r>
            <w:r w:rsidRPr="00CB1E6A">
              <w:rPr>
                <w:vertAlign w:val="superscript"/>
              </w:rPr>
              <w:t>2</w:t>
            </w:r>
            <w:r w:rsidRPr="00CB1E6A">
              <w:t>J</w:t>
            </w:r>
            <w:r w:rsidRPr="00CB1E6A">
              <w:rPr>
                <w:vertAlign w:val="superscript"/>
              </w:rPr>
              <w:t>-2</w:t>
            </w:r>
            <w:r w:rsidRPr="00CB1E6A">
              <w:t>)</w:t>
            </w:r>
          </w:p>
        </w:tc>
        <w:tc>
          <w:tcPr>
            <w:tcW w:w="2126" w:type="dxa"/>
            <w:tcBorders>
              <w:top w:val="nil"/>
              <w:left w:val="nil"/>
              <w:bottom w:val="nil"/>
              <w:right w:val="nil"/>
            </w:tcBorders>
            <w:shd w:val="clear" w:color="auto" w:fill="auto"/>
            <w:noWrap/>
            <w:vAlign w:val="center"/>
            <w:hideMark/>
          </w:tcPr>
          <w:p w14:paraId="58D821DB" w14:textId="51A85A47" w:rsidR="0094635C" w:rsidRPr="004338C7" w:rsidRDefault="0094635C" w:rsidP="0094635C">
            <w:pPr>
              <w:jc w:val="center"/>
              <w:rPr>
                <w:lang w:val="en-GB"/>
              </w:rPr>
            </w:pPr>
            <w:r>
              <w:rPr>
                <w:color w:val="000000"/>
              </w:rPr>
              <w:t>3.0000</w:t>
            </w:r>
          </w:p>
        </w:tc>
      </w:tr>
      <w:tr w:rsidR="0094635C" w:rsidRPr="00CB1E6A" w14:paraId="459052CB" w14:textId="77777777" w:rsidTr="00037CF8">
        <w:trPr>
          <w:trHeight w:val="312"/>
          <w:jc w:val="center"/>
        </w:trPr>
        <w:tc>
          <w:tcPr>
            <w:tcW w:w="1843" w:type="dxa"/>
            <w:tcBorders>
              <w:top w:val="nil"/>
              <w:left w:val="nil"/>
              <w:bottom w:val="nil"/>
              <w:right w:val="nil"/>
            </w:tcBorders>
            <w:shd w:val="clear" w:color="auto" w:fill="auto"/>
            <w:noWrap/>
            <w:vAlign w:val="bottom"/>
            <w:hideMark/>
          </w:tcPr>
          <w:p w14:paraId="34E76E6C"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2D8403DF" w14:textId="77777777" w:rsidR="0094635C" w:rsidRPr="00CB1E6A" w:rsidRDefault="0094635C" w:rsidP="0094635C">
            <w:r w:rsidRPr="00CB1E6A">
              <w:t>E (kJ/mol)</w:t>
            </w:r>
          </w:p>
        </w:tc>
        <w:tc>
          <w:tcPr>
            <w:tcW w:w="2126" w:type="dxa"/>
            <w:tcBorders>
              <w:top w:val="nil"/>
              <w:left w:val="nil"/>
              <w:bottom w:val="nil"/>
              <w:right w:val="nil"/>
            </w:tcBorders>
            <w:shd w:val="clear" w:color="auto" w:fill="auto"/>
            <w:noWrap/>
            <w:vAlign w:val="center"/>
            <w:hideMark/>
          </w:tcPr>
          <w:p w14:paraId="3C95454C" w14:textId="00BBDEE9" w:rsidR="0094635C" w:rsidRPr="00CB1E6A" w:rsidRDefault="0094635C" w:rsidP="0094635C">
            <w:pPr>
              <w:jc w:val="center"/>
            </w:pPr>
            <w:r>
              <w:rPr>
                <w:color w:val="000000"/>
              </w:rPr>
              <w:t>408.2500</w:t>
            </w:r>
          </w:p>
        </w:tc>
      </w:tr>
      <w:tr w:rsidR="0094635C" w:rsidRPr="00CB1E6A" w14:paraId="4B056AFC" w14:textId="77777777" w:rsidTr="00037CF8">
        <w:trPr>
          <w:trHeight w:val="372"/>
          <w:jc w:val="center"/>
        </w:trPr>
        <w:tc>
          <w:tcPr>
            <w:tcW w:w="1843" w:type="dxa"/>
            <w:tcBorders>
              <w:top w:val="nil"/>
              <w:left w:val="nil"/>
              <w:bottom w:val="nil"/>
              <w:right w:val="nil"/>
            </w:tcBorders>
            <w:shd w:val="clear" w:color="auto" w:fill="auto"/>
            <w:noWrap/>
            <w:vAlign w:val="bottom"/>
            <w:hideMark/>
          </w:tcPr>
          <w:p w14:paraId="4CC51BF3"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40CE09D3" w14:textId="77777777" w:rsidR="0094635C" w:rsidRPr="00CB1E6A" w:rsidRDefault="0094635C" w:rsidP="0094635C">
            <w:r w:rsidRPr="00CB1E6A">
              <w:t>R</w:t>
            </w:r>
            <w:r w:rsidRPr="00CB1E6A">
              <w:rPr>
                <w:vertAlign w:val="superscript"/>
              </w:rPr>
              <w:t>2</w:t>
            </w:r>
          </w:p>
        </w:tc>
        <w:tc>
          <w:tcPr>
            <w:tcW w:w="2126" w:type="dxa"/>
            <w:tcBorders>
              <w:top w:val="nil"/>
              <w:left w:val="nil"/>
              <w:bottom w:val="nil"/>
              <w:right w:val="nil"/>
            </w:tcBorders>
            <w:shd w:val="clear" w:color="auto" w:fill="auto"/>
            <w:noWrap/>
            <w:vAlign w:val="center"/>
            <w:hideMark/>
          </w:tcPr>
          <w:p w14:paraId="3B5BC79B" w14:textId="74CECFB8" w:rsidR="0094635C" w:rsidRPr="00CB1E6A" w:rsidRDefault="0094635C" w:rsidP="0094635C">
            <w:pPr>
              <w:jc w:val="center"/>
              <w:rPr>
                <w:lang w:val="en-GB"/>
              </w:rPr>
            </w:pPr>
            <w:r>
              <w:rPr>
                <w:color w:val="000000"/>
              </w:rPr>
              <w:t>0.9854</w:t>
            </w:r>
          </w:p>
        </w:tc>
      </w:tr>
      <w:tr w:rsidR="0094635C" w:rsidRPr="00CB1E6A" w14:paraId="2804332D" w14:textId="77777777" w:rsidTr="00037CF8">
        <w:trPr>
          <w:trHeight w:val="360"/>
          <w:jc w:val="center"/>
        </w:trPr>
        <w:tc>
          <w:tcPr>
            <w:tcW w:w="1843" w:type="dxa"/>
            <w:tcBorders>
              <w:top w:val="nil"/>
              <w:left w:val="nil"/>
              <w:bottom w:val="nil"/>
              <w:right w:val="nil"/>
            </w:tcBorders>
            <w:shd w:val="clear" w:color="auto" w:fill="auto"/>
            <w:noWrap/>
            <w:vAlign w:val="bottom"/>
            <w:hideMark/>
          </w:tcPr>
          <w:p w14:paraId="29E6320B" w14:textId="77777777" w:rsidR="0094635C" w:rsidRPr="00CB1E6A" w:rsidRDefault="0094635C" w:rsidP="0094635C">
            <w:r w:rsidRPr="00CB1E6A">
              <w:t>HASLEY</w:t>
            </w:r>
          </w:p>
        </w:tc>
        <w:tc>
          <w:tcPr>
            <w:tcW w:w="2268" w:type="dxa"/>
            <w:tcBorders>
              <w:top w:val="nil"/>
              <w:left w:val="nil"/>
              <w:bottom w:val="nil"/>
              <w:right w:val="nil"/>
            </w:tcBorders>
            <w:shd w:val="clear" w:color="auto" w:fill="auto"/>
            <w:noWrap/>
            <w:vAlign w:val="bottom"/>
            <w:hideMark/>
          </w:tcPr>
          <w:p w14:paraId="7F1AAA6E" w14:textId="77777777" w:rsidR="0094635C" w:rsidRPr="00CB1E6A" w:rsidRDefault="0094635C" w:rsidP="0094635C">
            <w:r w:rsidRPr="00CB1E6A">
              <w:t>K</w:t>
            </w:r>
            <w:r w:rsidRPr="00CB1E6A">
              <w:rPr>
                <w:vertAlign w:val="subscript"/>
              </w:rPr>
              <w:t>H</w:t>
            </w:r>
          </w:p>
        </w:tc>
        <w:tc>
          <w:tcPr>
            <w:tcW w:w="2126" w:type="dxa"/>
            <w:tcBorders>
              <w:top w:val="nil"/>
              <w:left w:val="nil"/>
              <w:bottom w:val="nil"/>
              <w:right w:val="nil"/>
            </w:tcBorders>
            <w:shd w:val="clear" w:color="auto" w:fill="auto"/>
            <w:noWrap/>
            <w:vAlign w:val="center"/>
            <w:hideMark/>
          </w:tcPr>
          <w:p w14:paraId="3D094761" w14:textId="5092FCFE" w:rsidR="0094635C" w:rsidRPr="00CB1E6A" w:rsidRDefault="0094635C" w:rsidP="0094635C">
            <w:pPr>
              <w:jc w:val="center"/>
              <w:rPr>
                <w:lang w:val="en-GB"/>
              </w:rPr>
            </w:pPr>
            <w:r>
              <w:rPr>
                <w:color w:val="000000"/>
              </w:rPr>
              <w:t>0.0021</w:t>
            </w:r>
          </w:p>
        </w:tc>
      </w:tr>
      <w:tr w:rsidR="0094635C" w:rsidRPr="00CB1E6A" w14:paraId="69812E1E" w14:textId="77777777" w:rsidTr="00037CF8">
        <w:trPr>
          <w:trHeight w:val="360"/>
          <w:jc w:val="center"/>
        </w:trPr>
        <w:tc>
          <w:tcPr>
            <w:tcW w:w="1843" w:type="dxa"/>
            <w:tcBorders>
              <w:top w:val="nil"/>
              <w:left w:val="nil"/>
              <w:bottom w:val="nil"/>
              <w:right w:val="nil"/>
            </w:tcBorders>
            <w:shd w:val="clear" w:color="auto" w:fill="auto"/>
            <w:noWrap/>
            <w:vAlign w:val="bottom"/>
            <w:hideMark/>
          </w:tcPr>
          <w:p w14:paraId="442BFE25"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66C19F24" w14:textId="77777777" w:rsidR="0094635C" w:rsidRPr="00CB1E6A" w:rsidRDefault="0094635C" w:rsidP="0094635C">
            <w:r w:rsidRPr="00CB1E6A">
              <w:t>n</w:t>
            </w:r>
            <w:r w:rsidRPr="00CB1E6A">
              <w:rPr>
                <w:vertAlign w:val="subscript"/>
              </w:rPr>
              <w:t>H</w:t>
            </w:r>
          </w:p>
        </w:tc>
        <w:tc>
          <w:tcPr>
            <w:tcW w:w="2126" w:type="dxa"/>
            <w:tcBorders>
              <w:top w:val="nil"/>
              <w:left w:val="nil"/>
              <w:bottom w:val="nil"/>
              <w:right w:val="nil"/>
            </w:tcBorders>
            <w:shd w:val="clear" w:color="auto" w:fill="auto"/>
            <w:noWrap/>
            <w:vAlign w:val="center"/>
            <w:hideMark/>
          </w:tcPr>
          <w:p w14:paraId="2D030FC8" w14:textId="55757714" w:rsidR="0094635C" w:rsidRPr="00CB1E6A" w:rsidRDefault="0094635C" w:rsidP="0094635C">
            <w:pPr>
              <w:jc w:val="center"/>
              <w:rPr>
                <w:lang w:val="en-GB"/>
              </w:rPr>
            </w:pPr>
            <w:r>
              <w:rPr>
                <w:color w:val="000000"/>
                <w:lang w:val="en-GB"/>
              </w:rPr>
              <w:t>2.1146</w:t>
            </w:r>
          </w:p>
        </w:tc>
      </w:tr>
      <w:tr w:rsidR="0094635C" w:rsidRPr="00CB1E6A" w14:paraId="092DA942" w14:textId="77777777" w:rsidTr="00037CF8">
        <w:trPr>
          <w:trHeight w:val="396"/>
          <w:jc w:val="center"/>
        </w:trPr>
        <w:tc>
          <w:tcPr>
            <w:tcW w:w="1843" w:type="dxa"/>
            <w:tcBorders>
              <w:top w:val="nil"/>
              <w:left w:val="nil"/>
              <w:bottom w:val="nil"/>
              <w:right w:val="nil"/>
            </w:tcBorders>
            <w:shd w:val="clear" w:color="auto" w:fill="auto"/>
            <w:noWrap/>
            <w:vAlign w:val="bottom"/>
            <w:hideMark/>
          </w:tcPr>
          <w:p w14:paraId="1BD31329"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0B92D2B5" w14:textId="77777777" w:rsidR="0094635C" w:rsidRPr="00CB1E6A" w:rsidRDefault="0094635C" w:rsidP="0094635C">
            <w:r w:rsidRPr="00CB1E6A">
              <w:rPr>
                <w:vertAlign w:val="superscript"/>
              </w:rPr>
              <w:t>1</w:t>
            </w:r>
            <w:r w:rsidRPr="00CB1E6A">
              <w:t>/n</w:t>
            </w:r>
            <w:r w:rsidRPr="00CB1E6A">
              <w:rPr>
                <w:vertAlign w:val="subscript"/>
              </w:rPr>
              <w:t>H</w:t>
            </w:r>
          </w:p>
        </w:tc>
        <w:tc>
          <w:tcPr>
            <w:tcW w:w="2126" w:type="dxa"/>
            <w:tcBorders>
              <w:top w:val="nil"/>
              <w:left w:val="nil"/>
              <w:bottom w:val="nil"/>
              <w:right w:val="nil"/>
            </w:tcBorders>
            <w:shd w:val="clear" w:color="auto" w:fill="auto"/>
            <w:noWrap/>
            <w:vAlign w:val="center"/>
            <w:hideMark/>
          </w:tcPr>
          <w:p w14:paraId="1AAA0FD2" w14:textId="67152AD9" w:rsidR="0094635C" w:rsidRPr="00CB1E6A" w:rsidRDefault="0094635C" w:rsidP="0094635C">
            <w:pPr>
              <w:jc w:val="center"/>
              <w:rPr>
                <w:lang w:val="en-GB"/>
              </w:rPr>
            </w:pPr>
            <w:r>
              <w:rPr>
                <w:color w:val="000000"/>
              </w:rPr>
              <w:t>0.4729</w:t>
            </w:r>
          </w:p>
        </w:tc>
      </w:tr>
      <w:tr w:rsidR="0094635C" w:rsidRPr="00CB1E6A" w14:paraId="33E99060" w14:textId="77777777" w:rsidTr="00037CF8">
        <w:trPr>
          <w:trHeight w:val="396"/>
          <w:jc w:val="center"/>
        </w:trPr>
        <w:tc>
          <w:tcPr>
            <w:tcW w:w="1843" w:type="dxa"/>
            <w:tcBorders>
              <w:top w:val="nil"/>
              <w:left w:val="nil"/>
              <w:bottom w:val="nil"/>
              <w:right w:val="nil"/>
            </w:tcBorders>
            <w:shd w:val="clear" w:color="auto" w:fill="auto"/>
            <w:noWrap/>
            <w:vAlign w:val="bottom"/>
            <w:hideMark/>
          </w:tcPr>
          <w:p w14:paraId="37C304C5"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4F9AD175" w14:textId="77777777" w:rsidR="0094635C" w:rsidRPr="00CB1E6A" w:rsidRDefault="0094635C" w:rsidP="0094635C">
            <w:r w:rsidRPr="00CB1E6A">
              <w:t>R</w:t>
            </w:r>
            <w:r w:rsidRPr="00CB1E6A">
              <w:rPr>
                <w:vertAlign w:val="superscript"/>
              </w:rPr>
              <w:t>2</w:t>
            </w:r>
          </w:p>
        </w:tc>
        <w:tc>
          <w:tcPr>
            <w:tcW w:w="2126" w:type="dxa"/>
            <w:tcBorders>
              <w:top w:val="nil"/>
              <w:left w:val="nil"/>
              <w:bottom w:val="nil"/>
              <w:right w:val="nil"/>
            </w:tcBorders>
            <w:shd w:val="clear" w:color="auto" w:fill="auto"/>
            <w:noWrap/>
            <w:vAlign w:val="center"/>
            <w:hideMark/>
          </w:tcPr>
          <w:p w14:paraId="016251D2" w14:textId="1D4C8B9D" w:rsidR="0094635C" w:rsidRPr="00CB1E6A" w:rsidRDefault="0094635C" w:rsidP="0094635C">
            <w:pPr>
              <w:jc w:val="center"/>
              <w:rPr>
                <w:lang w:val="en-GB"/>
              </w:rPr>
            </w:pPr>
            <w:r>
              <w:rPr>
                <w:color w:val="000000"/>
              </w:rPr>
              <w:t>0.9696</w:t>
            </w:r>
          </w:p>
        </w:tc>
      </w:tr>
      <w:tr w:rsidR="0094635C" w:rsidRPr="00CB1E6A" w14:paraId="11DB279B" w14:textId="77777777" w:rsidTr="00037CF8">
        <w:trPr>
          <w:trHeight w:val="396"/>
          <w:jc w:val="center"/>
        </w:trPr>
        <w:tc>
          <w:tcPr>
            <w:tcW w:w="1843" w:type="dxa"/>
            <w:tcBorders>
              <w:top w:val="nil"/>
              <w:left w:val="nil"/>
              <w:bottom w:val="nil"/>
              <w:right w:val="nil"/>
            </w:tcBorders>
            <w:shd w:val="clear" w:color="auto" w:fill="auto"/>
            <w:noWrap/>
            <w:vAlign w:val="bottom"/>
            <w:hideMark/>
          </w:tcPr>
          <w:p w14:paraId="2254775D" w14:textId="77777777" w:rsidR="0094635C" w:rsidRPr="00CB1E6A" w:rsidRDefault="0094635C" w:rsidP="0094635C">
            <w:r w:rsidRPr="00CB1E6A">
              <w:t>R-P</w:t>
            </w:r>
          </w:p>
        </w:tc>
        <w:tc>
          <w:tcPr>
            <w:tcW w:w="2268" w:type="dxa"/>
            <w:tcBorders>
              <w:top w:val="nil"/>
              <w:left w:val="nil"/>
              <w:bottom w:val="nil"/>
              <w:right w:val="nil"/>
            </w:tcBorders>
            <w:shd w:val="clear" w:color="auto" w:fill="auto"/>
            <w:noWrap/>
            <w:vAlign w:val="bottom"/>
            <w:hideMark/>
          </w:tcPr>
          <w:p w14:paraId="1D73EA84" w14:textId="231AF37B" w:rsidR="0094635C" w:rsidRPr="00CB1E6A" w:rsidRDefault="0094635C" w:rsidP="0094635C">
            <w:r w:rsidRPr="00CB1E6A">
              <w:t>A</w:t>
            </w:r>
            <w:r w:rsidRPr="00CB1E6A">
              <w:rPr>
                <w:vertAlign w:val="subscript"/>
              </w:rPr>
              <w:t xml:space="preserve"> </w:t>
            </w:r>
            <w:r w:rsidRPr="00CB1E6A">
              <w:t>(</w:t>
            </w:r>
            <w:r w:rsidR="00D970D2">
              <w:t>L/mg</w:t>
            </w:r>
            <w:r w:rsidRPr="00CB1E6A">
              <w:t>)</w:t>
            </w:r>
          </w:p>
        </w:tc>
        <w:tc>
          <w:tcPr>
            <w:tcW w:w="2126" w:type="dxa"/>
            <w:tcBorders>
              <w:top w:val="nil"/>
              <w:left w:val="nil"/>
              <w:bottom w:val="nil"/>
              <w:right w:val="nil"/>
            </w:tcBorders>
            <w:shd w:val="clear" w:color="auto" w:fill="auto"/>
            <w:noWrap/>
            <w:vAlign w:val="center"/>
            <w:hideMark/>
          </w:tcPr>
          <w:p w14:paraId="02F87CDF" w14:textId="13E222A2" w:rsidR="0094635C" w:rsidRPr="00CB1E6A" w:rsidRDefault="0094635C" w:rsidP="0094635C">
            <w:pPr>
              <w:jc w:val="center"/>
            </w:pPr>
            <w:r>
              <w:rPr>
                <w:color w:val="000000"/>
              </w:rPr>
              <w:t>17.3900</w:t>
            </w:r>
          </w:p>
        </w:tc>
      </w:tr>
      <w:tr w:rsidR="0094635C" w:rsidRPr="00CB1E6A" w14:paraId="67BAE283" w14:textId="77777777" w:rsidTr="00037CF8">
        <w:trPr>
          <w:trHeight w:val="360"/>
          <w:jc w:val="center"/>
        </w:trPr>
        <w:tc>
          <w:tcPr>
            <w:tcW w:w="1843" w:type="dxa"/>
            <w:tcBorders>
              <w:top w:val="nil"/>
              <w:left w:val="nil"/>
              <w:bottom w:val="nil"/>
              <w:right w:val="nil"/>
            </w:tcBorders>
            <w:shd w:val="clear" w:color="auto" w:fill="auto"/>
            <w:noWrap/>
            <w:vAlign w:val="bottom"/>
            <w:hideMark/>
          </w:tcPr>
          <w:p w14:paraId="1F8B2411"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37F35C3B" w14:textId="77777777" w:rsidR="0094635C" w:rsidRPr="00CB1E6A" w:rsidRDefault="0094635C" w:rsidP="0094635C">
            <w:r w:rsidRPr="00CB1E6A">
              <w:t>B</w:t>
            </w:r>
          </w:p>
        </w:tc>
        <w:tc>
          <w:tcPr>
            <w:tcW w:w="2126" w:type="dxa"/>
            <w:tcBorders>
              <w:top w:val="nil"/>
              <w:left w:val="nil"/>
              <w:bottom w:val="nil"/>
              <w:right w:val="nil"/>
            </w:tcBorders>
            <w:shd w:val="clear" w:color="auto" w:fill="auto"/>
            <w:noWrap/>
            <w:vAlign w:val="center"/>
            <w:hideMark/>
          </w:tcPr>
          <w:p w14:paraId="0E262089" w14:textId="60BB5E29" w:rsidR="0094635C" w:rsidRPr="00CB1E6A" w:rsidRDefault="0094635C" w:rsidP="0094635C">
            <w:pPr>
              <w:jc w:val="center"/>
              <w:rPr>
                <w:lang w:val="en-GB"/>
              </w:rPr>
            </w:pPr>
            <w:r>
              <w:rPr>
                <w:color w:val="000000"/>
              </w:rPr>
              <w:t>0.2271</w:t>
            </w:r>
          </w:p>
        </w:tc>
      </w:tr>
      <w:tr w:rsidR="0094635C" w:rsidRPr="00CB1E6A" w14:paraId="706940EC" w14:textId="77777777" w:rsidTr="00037CF8">
        <w:trPr>
          <w:trHeight w:val="396"/>
          <w:jc w:val="center"/>
        </w:trPr>
        <w:tc>
          <w:tcPr>
            <w:tcW w:w="1843" w:type="dxa"/>
            <w:tcBorders>
              <w:top w:val="nil"/>
              <w:left w:val="nil"/>
              <w:bottom w:val="nil"/>
              <w:right w:val="nil"/>
            </w:tcBorders>
            <w:shd w:val="clear" w:color="auto" w:fill="auto"/>
            <w:noWrap/>
            <w:vAlign w:val="bottom"/>
            <w:hideMark/>
          </w:tcPr>
          <w:p w14:paraId="0790A505"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531753BB" w14:textId="77777777" w:rsidR="0094635C" w:rsidRPr="00CB1E6A" w:rsidRDefault="0094635C" w:rsidP="0094635C">
            <w:r w:rsidRPr="00CB1E6A">
              <w:t>R</w:t>
            </w:r>
            <w:r w:rsidRPr="00CB1E6A">
              <w:rPr>
                <w:vertAlign w:val="superscript"/>
              </w:rPr>
              <w:t>2</w:t>
            </w:r>
          </w:p>
        </w:tc>
        <w:tc>
          <w:tcPr>
            <w:tcW w:w="2126" w:type="dxa"/>
            <w:tcBorders>
              <w:top w:val="nil"/>
              <w:left w:val="nil"/>
              <w:bottom w:val="nil"/>
              <w:right w:val="nil"/>
            </w:tcBorders>
            <w:shd w:val="clear" w:color="auto" w:fill="auto"/>
            <w:noWrap/>
            <w:vAlign w:val="center"/>
            <w:hideMark/>
          </w:tcPr>
          <w:p w14:paraId="40F41F80" w14:textId="318FF50F" w:rsidR="0094635C" w:rsidRPr="00CB1E6A" w:rsidRDefault="0094635C" w:rsidP="0094635C">
            <w:pPr>
              <w:jc w:val="center"/>
              <w:rPr>
                <w:lang w:val="en-GB"/>
              </w:rPr>
            </w:pPr>
            <w:r>
              <w:rPr>
                <w:color w:val="000000"/>
              </w:rPr>
              <w:t>0.9754</w:t>
            </w:r>
          </w:p>
        </w:tc>
      </w:tr>
      <w:tr w:rsidR="0094635C" w:rsidRPr="00CB1E6A" w14:paraId="56EC4B53" w14:textId="77777777" w:rsidTr="00037CF8">
        <w:trPr>
          <w:trHeight w:val="360"/>
          <w:jc w:val="center"/>
        </w:trPr>
        <w:tc>
          <w:tcPr>
            <w:tcW w:w="1843" w:type="dxa"/>
            <w:tcBorders>
              <w:top w:val="nil"/>
              <w:left w:val="nil"/>
              <w:bottom w:val="nil"/>
              <w:right w:val="nil"/>
            </w:tcBorders>
            <w:shd w:val="clear" w:color="auto" w:fill="auto"/>
            <w:noWrap/>
            <w:vAlign w:val="bottom"/>
            <w:hideMark/>
          </w:tcPr>
          <w:p w14:paraId="10EC8C42" w14:textId="77777777" w:rsidR="0094635C" w:rsidRPr="00CB1E6A" w:rsidRDefault="0094635C" w:rsidP="0094635C">
            <w:r w:rsidRPr="00CB1E6A">
              <w:t>HILL</w:t>
            </w:r>
          </w:p>
        </w:tc>
        <w:tc>
          <w:tcPr>
            <w:tcW w:w="2268" w:type="dxa"/>
            <w:tcBorders>
              <w:top w:val="nil"/>
              <w:left w:val="nil"/>
              <w:bottom w:val="nil"/>
              <w:right w:val="nil"/>
            </w:tcBorders>
            <w:shd w:val="clear" w:color="auto" w:fill="auto"/>
            <w:noWrap/>
            <w:vAlign w:val="bottom"/>
            <w:hideMark/>
          </w:tcPr>
          <w:p w14:paraId="5DCD7074" w14:textId="77777777" w:rsidR="0094635C" w:rsidRPr="00CB1E6A" w:rsidRDefault="0094635C" w:rsidP="0094635C">
            <w:r w:rsidRPr="00CB1E6A">
              <w:t>n</w:t>
            </w:r>
            <w:r w:rsidRPr="00CB1E6A">
              <w:rPr>
                <w:vertAlign w:val="subscript"/>
              </w:rPr>
              <w:t>H</w:t>
            </w:r>
          </w:p>
        </w:tc>
        <w:tc>
          <w:tcPr>
            <w:tcW w:w="2126" w:type="dxa"/>
            <w:tcBorders>
              <w:top w:val="nil"/>
              <w:left w:val="nil"/>
              <w:bottom w:val="nil"/>
              <w:right w:val="nil"/>
            </w:tcBorders>
            <w:shd w:val="clear" w:color="auto" w:fill="auto"/>
            <w:noWrap/>
            <w:vAlign w:val="center"/>
            <w:hideMark/>
          </w:tcPr>
          <w:p w14:paraId="2D5FFFFD" w14:textId="26B462C7" w:rsidR="0094635C" w:rsidRPr="00CB1E6A" w:rsidRDefault="0094635C" w:rsidP="0094635C">
            <w:pPr>
              <w:jc w:val="center"/>
              <w:rPr>
                <w:lang w:val="en-GB"/>
              </w:rPr>
            </w:pPr>
            <w:r>
              <w:rPr>
                <w:color w:val="000000"/>
              </w:rPr>
              <w:t>1.0227</w:t>
            </w:r>
          </w:p>
        </w:tc>
      </w:tr>
      <w:tr w:rsidR="0094635C" w:rsidRPr="00CB1E6A" w14:paraId="72B78865" w14:textId="77777777" w:rsidTr="00037CF8">
        <w:trPr>
          <w:trHeight w:val="396"/>
          <w:jc w:val="center"/>
        </w:trPr>
        <w:tc>
          <w:tcPr>
            <w:tcW w:w="1843" w:type="dxa"/>
            <w:tcBorders>
              <w:top w:val="nil"/>
              <w:left w:val="nil"/>
              <w:bottom w:val="nil"/>
              <w:right w:val="nil"/>
            </w:tcBorders>
            <w:shd w:val="clear" w:color="auto" w:fill="auto"/>
            <w:noWrap/>
            <w:vAlign w:val="bottom"/>
            <w:hideMark/>
          </w:tcPr>
          <w:p w14:paraId="421294C1"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5DE195A4" w14:textId="77777777" w:rsidR="0094635C" w:rsidRPr="00CB1E6A" w:rsidRDefault="0094635C" w:rsidP="0094635C">
            <w:r w:rsidRPr="00CB1E6A">
              <w:t>K</w:t>
            </w:r>
            <w:r w:rsidRPr="00CB1E6A">
              <w:rPr>
                <w:vertAlign w:val="subscript"/>
              </w:rPr>
              <w:t>D</w:t>
            </w:r>
          </w:p>
        </w:tc>
        <w:tc>
          <w:tcPr>
            <w:tcW w:w="2126" w:type="dxa"/>
            <w:tcBorders>
              <w:top w:val="nil"/>
              <w:left w:val="nil"/>
              <w:bottom w:val="nil"/>
              <w:right w:val="nil"/>
            </w:tcBorders>
            <w:shd w:val="clear" w:color="auto" w:fill="auto"/>
            <w:noWrap/>
            <w:vAlign w:val="center"/>
            <w:hideMark/>
          </w:tcPr>
          <w:p w14:paraId="32369324" w14:textId="799FFFDA" w:rsidR="0094635C" w:rsidRPr="00CB1E6A" w:rsidRDefault="0094635C" w:rsidP="0094635C">
            <w:pPr>
              <w:jc w:val="center"/>
            </w:pPr>
            <w:r>
              <w:rPr>
                <w:color w:val="000000"/>
              </w:rPr>
              <w:t>0.5469</w:t>
            </w:r>
          </w:p>
        </w:tc>
      </w:tr>
      <w:tr w:rsidR="0094635C" w:rsidRPr="00CB1E6A" w14:paraId="3358D92C" w14:textId="77777777" w:rsidTr="00037CF8">
        <w:trPr>
          <w:trHeight w:val="360"/>
          <w:jc w:val="center"/>
        </w:trPr>
        <w:tc>
          <w:tcPr>
            <w:tcW w:w="1843" w:type="dxa"/>
            <w:tcBorders>
              <w:top w:val="nil"/>
              <w:left w:val="nil"/>
              <w:bottom w:val="nil"/>
              <w:right w:val="nil"/>
            </w:tcBorders>
            <w:shd w:val="clear" w:color="auto" w:fill="auto"/>
            <w:noWrap/>
            <w:vAlign w:val="bottom"/>
            <w:hideMark/>
          </w:tcPr>
          <w:p w14:paraId="05F86D00" w14:textId="77777777" w:rsidR="0094635C" w:rsidRPr="00CB1E6A" w:rsidRDefault="0094635C" w:rsidP="0094635C">
            <w:pPr>
              <w:jc w:val="right"/>
            </w:pPr>
          </w:p>
        </w:tc>
        <w:tc>
          <w:tcPr>
            <w:tcW w:w="2268" w:type="dxa"/>
            <w:tcBorders>
              <w:top w:val="nil"/>
              <w:left w:val="nil"/>
              <w:bottom w:val="nil"/>
              <w:right w:val="nil"/>
            </w:tcBorders>
            <w:shd w:val="clear" w:color="auto" w:fill="auto"/>
            <w:noWrap/>
            <w:vAlign w:val="bottom"/>
            <w:hideMark/>
          </w:tcPr>
          <w:p w14:paraId="267A5877" w14:textId="57578AD0" w:rsidR="0094635C" w:rsidRPr="00165413" w:rsidRDefault="0094635C" w:rsidP="0094635C">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2126" w:type="dxa"/>
            <w:tcBorders>
              <w:top w:val="nil"/>
              <w:left w:val="nil"/>
              <w:bottom w:val="nil"/>
              <w:right w:val="nil"/>
            </w:tcBorders>
            <w:shd w:val="clear" w:color="auto" w:fill="auto"/>
            <w:noWrap/>
            <w:vAlign w:val="center"/>
            <w:hideMark/>
          </w:tcPr>
          <w:p w14:paraId="3EA0A14D" w14:textId="216A6BA1" w:rsidR="0094635C" w:rsidRPr="00CB1E6A" w:rsidRDefault="0094635C" w:rsidP="0094635C">
            <w:pPr>
              <w:jc w:val="center"/>
              <w:rPr>
                <w:lang w:val="en-GB"/>
              </w:rPr>
            </w:pPr>
            <w:r>
              <w:rPr>
                <w:color w:val="000000"/>
              </w:rPr>
              <w:t>13.6800</w:t>
            </w:r>
          </w:p>
        </w:tc>
      </w:tr>
      <w:tr w:rsidR="0094635C" w:rsidRPr="00CB1E6A" w14:paraId="2C4498BF" w14:textId="77777777" w:rsidTr="00037CF8">
        <w:trPr>
          <w:trHeight w:val="372"/>
          <w:jc w:val="center"/>
        </w:trPr>
        <w:tc>
          <w:tcPr>
            <w:tcW w:w="1843" w:type="dxa"/>
            <w:tcBorders>
              <w:top w:val="nil"/>
              <w:left w:val="nil"/>
              <w:bottom w:val="single" w:sz="4" w:space="0" w:color="auto"/>
              <w:right w:val="nil"/>
            </w:tcBorders>
            <w:shd w:val="clear" w:color="auto" w:fill="auto"/>
            <w:noWrap/>
            <w:vAlign w:val="bottom"/>
            <w:hideMark/>
          </w:tcPr>
          <w:p w14:paraId="72902A6C" w14:textId="77777777" w:rsidR="0094635C" w:rsidRPr="00CB1E6A" w:rsidRDefault="0094635C" w:rsidP="0094635C">
            <w:r w:rsidRPr="00CB1E6A">
              <w:t> </w:t>
            </w:r>
          </w:p>
        </w:tc>
        <w:tc>
          <w:tcPr>
            <w:tcW w:w="2268" w:type="dxa"/>
            <w:tcBorders>
              <w:top w:val="nil"/>
              <w:left w:val="nil"/>
              <w:bottom w:val="single" w:sz="4" w:space="0" w:color="auto"/>
              <w:right w:val="nil"/>
            </w:tcBorders>
            <w:shd w:val="clear" w:color="auto" w:fill="auto"/>
            <w:noWrap/>
            <w:vAlign w:val="bottom"/>
            <w:hideMark/>
          </w:tcPr>
          <w:p w14:paraId="1FB86F57" w14:textId="77777777" w:rsidR="0094635C" w:rsidRPr="00CB1E6A" w:rsidRDefault="0094635C" w:rsidP="0094635C">
            <w:r w:rsidRPr="00CB1E6A">
              <w:t>R</w:t>
            </w:r>
            <w:r w:rsidRPr="00CB1E6A">
              <w:rPr>
                <w:vertAlign w:val="superscript"/>
              </w:rPr>
              <w:t>2</w:t>
            </w:r>
          </w:p>
        </w:tc>
        <w:tc>
          <w:tcPr>
            <w:tcW w:w="2126" w:type="dxa"/>
            <w:tcBorders>
              <w:top w:val="nil"/>
              <w:left w:val="nil"/>
              <w:bottom w:val="single" w:sz="4" w:space="0" w:color="auto"/>
              <w:right w:val="nil"/>
            </w:tcBorders>
            <w:shd w:val="clear" w:color="auto" w:fill="auto"/>
            <w:noWrap/>
            <w:vAlign w:val="center"/>
            <w:hideMark/>
          </w:tcPr>
          <w:p w14:paraId="01942B0F" w14:textId="16766599" w:rsidR="0094635C" w:rsidRPr="00CB1E6A" w:rsidRDefault="0094635C" w:rsidP="0094635C">
            <w:pPr>
              <w:jc w:val="center"/>
              <w:rPr>
                <w:lang w:val="en-GB"/>
              </w:rPr>
            </w:pPr>
            <w:r>
              <w:rPr>
                <w:color w:val="000000"/>
              </w:rPr>
              <w:t>0.9422</w:t>
            </w:r>
          </w:p>
        </w:tc>
      </w:tr>
    </w:tbl>
    <w:p w14:paraId="65019694" w14:textId="77777777" w:rsidR="006E1B59" w:rsidRPr="00CB1E6A" w:rsidRDefault="006E1B59" w:rsidP="00F52C82">
      <w:pPr>
        <w:spacing w:line="480" w:lineRule="auto"/>
        <w:rPr>
          <w:rFonts w:eastAsiaTheme="minorEastAsia"/>
          <w:b/>
          <w:bCs/>
          <w:sz w:val="28"/>
          <w:szCs w:val="28"/>
        </w:rPr>
      </w:pPr>
    </w:p>
    <w:p w14:paraId="6B41C881" w14:textId="028608C7" w:rsidR="006B0EAA" w:rsidRPr="00CB1E6A" w:rsidRDefault="006B0EAA" w:rsidP="00803870">
      <w:pPr>
        <w:pStyle w:val="Heading4"/>
      </w:pPr>
      <w:bookmarkStart w:id="1993" w:name="_Toc118051737"/>
      <w:bookmarkStart w:id="1994" w:name="_Toc127869308"/>
      <w:r w:rsidRPr="00CB1E6A">
        <w:lastRenderedPageBreak/>
        <w:t>Kinetic studies on adsorption of ALR onto BSP1</w:t>
      </w:r>
      <w:bookmarkEnd w:id="1993"/>
      <w:bookmarkEnd w:id="1994"/>
    </w:p>
    <w:p w14:paraId="3DA177C6" w14:textId="076D83C5" w:rsidR="00F04C10" w:rsidRPr="0081795F" w:rsidRDefault="000C47F5" w:rsidP="00F04C10">
      <w:pPr>
        <w:spacing w:line="480" w:lineRule="auto"/>
        <w:jc w:val="both"/>
        <w:rPr>
          <w:rFonts w:asciiTheme="majorBidi" w:hAnsiTheme="majorBidi" w:cstheme="majorBidi"/>
          <w:lang w:val="en-GB"/>
        </w:rPr>
      </w:pPr>
      <w:r w:rsidRPr="00CB1E6A">
        <w:rPr>
          <w:lang w:val="en-GB"/>
        </w:rPr>
        <w:t>The Pseudo first order (PFO) kinetic plot is depicted in Figure 4.5.2.5a, whereas the estimated parameters are listed in Table 4.5.2.2. Although correlation coefficient values are relatively high (0.9328, 0.9615, 0.9741, 0.9837, and 0.9769 for 4, 8, 12, 15 and 20 mg/L respectively) were obtained for PFO (4.5.2.5a)</w:t>
      </w:r>
      <w:r w:rsidR="00222ACF">
        <w:rPr>
          <w:lang w:val="en-GB"/>
        </w:rPr>
        <w:t>, t</w:t>
      </w:r>
      <w:r w:rsidRPr="00CB1E6A">
        <w:rPr>
          <w:lang w:val="en-GB"/>
        </w:rPr>
        <w:t>here is a wide deviation between the experimental and calculated quantities adsorbed at equilibrium. This deviation was confirmed by the high error values, estimated from percentage standard deviation (S.D %), Chi-square (</w:t>
      </w:r>
      <w:r w:rsidR="00C12218" w:rsidRPr="00C12218">
        <w:rPr>
          <w:i/>
          <w:iCs/>
          <w:lang w:val="en-GB"/>
        </w:rPr>
        <w:t>χ</w:t>
      </w:r>
      <w:r w:rsidRPr="00C12218">
        <w:rPr>
          <w:i/>
          <w:iCs/>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5.2.5b) across all the investigated concentrations. This suggested that the PSO kinetic model is a better fit for the experimental data. The Elovich kinetic plot is depicted in Figure 4.5.2.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C12218">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2F5E4E" w:rsidRPr="00CB1E6A">
        <w:rPr>
          <w:noProof/>
          <w:lang w:val="en-GB"/>
        </w:rPr>
        <w:t xml:space="preserve">(Ahmad </w:t>
      </w:r>
      <w:r w:rsidR="008C0A9B" w:rsidRPr="008C0A9B">
        <w:rPr>
          <w:i/>
          <w:iCs/>
          <w:noProof/>
          <w:lang w:val="en-GB"/>
        </w:rPr>
        <w:t>et al.</w:t>
      </w:r>
      <w:r w:rsidR="002F5E4E" w:rsidRPr="00CB1E6A">
        <w:rPr>
          <w:noProof/>
          <w:lang w:val="en-GB"/>
        </w:rPr>
        <w:t>, 2016)</w:t>
      </w:r>
      <w:r w:rsidRPr="00CB1E6A">
        <w:rPr>
          <w:lang w:val="en-GB"/>
        </w:rPr>
        <w:fldChar w:fldCharType="end"/>
      </w:r>
      <w:r w:rsidRPr="00CB1E6A">
        <w:rPr>
          <w:lang w:val="en-GB"/>
        </w:rPr>
        <w:t xml:space="preserve">. The Fractional power plot is depicted in Figure 4.5.2.5e. </w:t>
      </w:r>
      <w:r w:rsidR="00376D25">
        <w:rPr>
          <w:lang w:val="en-GB"/>
        </w:rPr>
        <w:t>The values of K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5.2.5f shows the Avrami plot, with the R</w:t>
      </w:r>
      <w:r w:rsidRPr="00CB1E6A">
        <w:rPr>
          <w:vertAlign w:val="superscript"/>
          <w:lang w:val="en-GB"/>
        </w:rPr>
        <w:t>2</w:t>
      </w:r>
      <w:r w:rsidRPr="00CB1E6A">
        <w:rPr>
          <w:lang w:val="en-GB"/>
        </w:rPr>
        <w:t xml:space="preserve"> values ranging from 0.9006 – 0.9468. The </w:t>
      </w:r>
      <w:r w:rsidR="00A3522D">
        <w:rPr>
          <w:lang w:val="en-GB"/>
        </w:rPr>
        <w:t>k</w:t>
      </w:r>
      <w:r w:rsidRPr="00CB1E6A">
        <w:rPr>
          <w:vertAlign w:val="subscript"/>
          <w:lang w:val="en-GB"/>
        </w:rPr>
        <w:t>AV</w:t>
      </w:r>
      <w:r w:rsidRPr="00CB1E6A">
        <w:rPr>
          <w:lang w:val="en-GB"/>
        </w:rPr>
        <w:t xml:space="preserve"> parameter is dependent on temperature and increases with increasing concentration. This is because, as the initial concentration increases,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F04C10" w:rsidRPr="00CB1E6A">
        <w:rPr>
          <w:lang w:val="en-GB"/>
        </w:rPr>
        <w:t xml:space="preserve">The Intraparticle diffusion (ID) plot for the uptake of ALR onto BSP1 is depicted in Figure 4.5.2.5c. The intercept (C) value, </w:t>
      </w:r>
      <w:r w:rsidR="0025066A">
        <w:rPr>
          <w:lang w:val="en-GB"/>
        </w:rPr>
        <w:t>which predicted the boundary</w:t>
      </w:r>
      <w:r w:rsidR="00F04C10" w:rsidRPr="00CB1E6A">
        <w:rPr>
          <w:lang w:val="en-GB"/>
        </w:rPr>
        <w:t xml:space="preserve"> layer thickness, was </w:t>
      </w:r>
      <w:r w:rsidR="00F04C10" w:rsidRPr="00CB1E6A">
        <w:rPr>
          <w:lang w:val="en-GB"/>
        </w:rPr>
        <w:lastRenderedPageBreak/>
        <w:t xml:space="preserve">obtained to increase from 1.5810 and 12.42 as the concentration increased from 4 to 20 mg/L. </w:t>
      </w:r>
      <w:r w:rsidR="00F04C10" w:rsidRPr="0081795F">
        <w:rPr>
          <w:rFonts w:asciiTheme="majorBidi" w:hAnsiTheme="majorBidi" w:cstheme="majorBidi"/>
          <w:lang w:val="en-GB"/>
        </w:rPr>
        <w:t xml:space="preserve">This suggests that the boundary layer, also contributed to the adsorption mechanism </w:t>
      </w:r>
      <w:r w:rsidR="00F04C10" w:rsidRPr="0081795F">
        <w:rPr>
          <w:rFonts w:asciiTheme="majorBidi" w:hAnsiTheme="majorBidi" w:cstheme="majorBidi"/>
          <w:lang w:val="en-GB"/>
        </w:rPr>
        <w:fldChar w:fldCharType="begin" w:fldLock="1"/>
      </w:r>
      <w:r w:rsidR="00F04C10" w:rsidRPr="0081795F">
        <w:rPr>
          <w:rFonts w:asciiTheme="majorBidi" w:hAnsiTheme="majorBidi" w:cstheme="majorBidi"/>
          <w:lang w:val="en-GB"/>
        </w:rPr>
        <w:instrText>ADDIN CSL_CITATION {"citationItems":[{"id":"ITEM-1","itemData":{"DOI":"10.1016/j.jwpe.2020.101303","ISSN":"22147144","abstract":"This work is focused on the transient analysis of the different mass transfer mechanisms during the adsorption of metronidazole on activated carbon packed in a fixed-bed column. The analysis was carried out by modeling the breakthrough curves at different operation conditions with a fixed bed general model (FBGM) that considers the mass transport mechanisms of axial dispersion, convective, external and intraparticle (pore volume diffusion and surface diffusion). The results show that the FBGM model adequately simulated the dynamics of the experimental data under all operating conditions. Moreover, it was demonstrated that the convective mass transport governs the mass transport of metronidazole primarily, while the axial dispersion contributes only up to 5–10 % within the interstitial space of the packed column. The external mass transfer can be less than 5 % of the total mass transport of solute in the liquid phase. Regarding the intraparticle mass transport inside the activated carbon, it was found that surface diffusion is more important than the pore volume diffusion in the dynamic adsorption of metronidazole, and represents 80–100 % of the total intraparticle transport.","author":[{"dropping-particle":"","family":"Díaz-Blancas","given":"V.","non-dropping-particle":"","parse-names":false,"suffix":""},{"dropping-particle":"","family":"Aguilar-Madera","given":"C. G.","non-dropping-particle":"","parse-names":false,"suffix":""},{"dropping-particle":"V.","family":"Flores-Cano","given":"J.","non-dropping-particle":"","parse-names":false,"suffix":""},{"dropping-particle":"","family":"Leyva-Ramos","given":"R.","non-dropping-particle":"","parse-names":false,"suffix":""},{"dropping-particle":"","family":"Padilla-Ortega","given":"E.","non-dropping-particle":"","parse-names":false,"suffix":""},{"dropping-particle":"","family":"Ocampo-Pérez","given":"R.","non-dropping-particle":"","parse-names":false,"suffix":""}],"container-title":"Journal of Water Process Engineering","id":"ITEM-1","issue":"October 2019","issued":{"date-parts":[["2020"]]},"page":"101303","publisher":"Elsevier","title":"Evaluation of mass transfer mechanisms involved during the adsorption of metronidazole on granular activated carbon in fixed bed column","type":"article-journal","volume":"36"},"uris":["http://www.mendeley.com/documents/?uuid=b4ab0dab-54ff-4af0-b5c7-fa3d7f9d8fa7"]}],"mendeley":{"formattedCitation":"(Díaz-Blancas et al., 2020)","plainTextFormattedCitation":"(Díaz-Blancas et al., 2020)","previouslyFormattedCitation":"(Díaz-Blancas et al., 2020)"},"properties":{"noteIndex":0},"schema":"https://github.com/citation-style-language/schema/raw/master/csl-citation.json"}</w:instrText>
      </w:r>
      <w:r w:rsidR="00F04C10" w:rsidRPr="0081795F">
        <w:rPr>
          <w:rFonts w:asciiTheme="majorBidi" w:hAnsiTheme="majorBidi" w:cstheme="majorBidi"/>
          <w:lang w:val="en-GB"/>
        </w:rPr>
        <w:fldChar w:fldCharType="separate"/>
      </w:r>
      <w:r w:rsidR="00F04C10" w:rsidRPr="0081795F">
        <w:rPr>
          <w:rFonts w:asciiTheme="majorBidi" w:hAnsiTheme="majorBidi" w:cstheme="majorBidi"/>
          <w:noProof/>
          <w:lang w:val="en-GB"/>
        </w:rPr>
        <w:t xml:space="preserve">(Díaz-Blancas </w:t>
      </w:r>
      <w:r w:rsidR="008C0A9B" w:rsidRPr="008C0A9B">
        <w:rPr>
          <w:rFonts w:asciiTheme="majorBidi" w:hAnsiTheme="majorBidi" w:cstheme="majorBidi"/>
          <w:i/>
          <w:iCs/>
          <w:noProof/>
          <w:lang w:val="en-GB"/>
        </w:rPr>
        <w:t>et al.</w:t>
      </w:r>
      <w:r w:rsidR="00F04C10" w:rsidRPr="0081795F">
        <w:rPr>
          <w:rFonts w:asciiTheme="majorBidi" w:hAnsiTheme="majorBidi" w:cstheme="majorBidi"/>
          <w:noProof/>
          <w:lang w:val="en-GB"/>
        </w:rPr>
        <w:t>, 2020)</w:t>
      </w:r>
      <w:r w:rsidR="00F04C10" w:rsidRPr="0081795F">
        <w:rPr>
          <w:rFonts w:asciiTheme="majorBidi" w:hAnsiTheme="majorBidi" w:cstheme="majorBidi"/>
          <w:lang w:val="en-GB"/>
        </w:rPr>
        <w:fldChar w:fldCharType="end"/>
      </w:r>
      <w:r w:rsidR="00F04C10" w:rsidRPr="0081795F">
        <w:rPr>
          <w:rFonts w:asciiTheme="majorBidi" w:hAnsiTheme="majorBidi" w:cstheme="majorBidi"/>
          <w:lang w:val="en-GB"/>
        </w:rPr>
        <w:t>.</w:t>
      </w:r>
      <w:r w:rsidR="00F04C10" w:rsidRPr="00CB1E6A">
        <w:rPr>
          <w:lang w:val="en-GB"/>
        </w:rPr>
        <w:t xml:space="preserve"> The Liquid film diffusion plot is shown in Figure 4.5.2.5g</w:t>
      </w:r>
      <w:r w:rsidR="00F04C10">
        <w:rPr>
          <w:lang w:val="en-GB"/>
        </w:rPr>
        <w:t>.</w:t>
      </w:r>
      <w:r w:rsidR="00F04C10" w:rsidRPr="00F04C10">
        <w:rPr>
          <w:rFonts w:asciiTheme="majorBidi" w:hAnsiTheme="majorBidi" w:cstheme="majorBidi"/>
          <w:lang w:val="en-GB"/>
        </w:rPr>
        <w:t xml:space="preserve"> </w:t>
      </w:r>
      <w:r w:rsidR="00F04C10" w:rsidRPr="0081795F">
        <w:rPr>
          <w:rFonts w:asciiTheme="majorBidi" w:hAnsiTheme="majorBidi" w:cstheme="majorBidi"/>
          <w:lang w:val="en-GB"/>
        </w:rPr>
        <w:t>The R</w:t>
      </w:r>
      <w:r w:rsidR="00F04C10" w:rsidRPr="0081795F">
        <w:rPr>
          <w:rFonts w:asciiTheme="majorBidi" w:hAnsiTheme="majorBidi" w:cstheme="majorBidi"/>
          <w:vertAlign w:val="superscript"/>
          <w:lang w:val="en-GB"/>
        </w:rPr>
        <w:t>2</w:t>
      </w:r>
      <w:r w:rsidR="00F04C10" w:rsidRPr="0081795F">
        <w:rPr>
          <w:rFonts w:asciiTheme="majorBidi" w:hAnsiTheme="majorBidi" w:cstheme="majorBidi"/>
          <w:lang w:val="en-GB"/>
        </w:rPr>
        <w:t xml:space="preserve"> values of Liquid film diffusion </w:t>
      </w:r>
      <w:r w:rsidR="00F04C10">
        <w:rPr>
          <w:rFonts w:asciiTheme="majorBidi" w:hAnsiTheme="majorBidi" w:cstheme="majorBidi"/>
          <w:lang w:val="en-GB"/>
        </w:rPr>
        <w:t xml:space="preserve">plot </w:t>
      </w:r>
      <w:r w:rsidR="00F04C10" w:rsidRPr="0081795F">
        <w:rPr>
          <w:rFonts w:asciiTheme="majorBidi" w:hAnsiTheme="majorBidi" w:cstheme="majorBidi"/>
          <w:lang w:val="en-GB"/>
        </w:rPr>
        <w:t xml:space="preserve">is greater than that of ID model which suggests that external and surface diffusion dominated the adsorption process </w:t>
      </w:r>
      <w:r w:rsidR="00F04C10" w:rsidRPr="0081795F">
        <w:rPr>
          <w:rFonts w:asciiTheme="majorBidi" w:hAnsiTheme="majorBidi" w:cstheme="majorBidi"/>
          <w:lang w:val="en-GB"/>
        </w:rPr>
        <w:fldChar w:fldCharType="begin" w:fldLock="1"/>
      </w:r>
      <w:r w:rsidR="00F04C10"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F04C10" w:rsidRPr="0081795F">
        <w:rPr>
          <w:rFonts w:asciiTheme="majorBidi" w:hAnsiTheme="majorBidi" w:cstheme="majorBidi"/>
          <w:lang w:val="en-GB"/>
        </w:rPr>
        <w:fldChar w:fldCharType="separate"/>
      </w:r>
      <w:r w:rsidR="00F04C10"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F04C10" w:rsidRPr="0081795F">
        <w:rPr>
          <w:rFonts w:asciiTheme="majorBidi" w:hAnsiTheme="majorBidi" w:cstheme="majorBidi"/>
          <w:noProof/>
          <w:lang w:val="en-GB"/>
        </w:rPr>
        <w:t>, 2019)</w:t>
      </w:r>
      <w:r w:rsidR="00F04C10" w:rsidRPr="0081795F">
        <w:rPr>
          <w:rFonts w:asciiTheme="majorBidi" w:hAnsiTheme="majorBidi" w:cstheme="majorBidi"/>
          <w:lang w:val="en-GB"/>
        </w:rPr>
        <w:fldChar w:fldCharType="end"/>
      </w:r>
      <w:r w:rsidR="00F04C10" w:rsidRPr="0081795F">
        <w:rPr>
          <w:rFonts w:asciiTheme="majorBidi" w:hAnsiTheme="majorBidi" w:cstheme="majorBidi"/>
          <w:lang w:val="en-GB"/>
        </w:rPr>
        <w:t>.</w:t>
      </w:r>
    </w:p>
    <w:p w14:paraId="2C1BA7E0" w14:textId="767CAFAF" w:rsidR="00FC4086" w:rsidRPr="00F04C10" w:rsidRDefault="00FC4086" w:rsidP="00F04C10">
      <w:pPr>
        <w:spacing w:line="480" w:lineRule="auto"/>
        <w:jc w:val="both"/>
        <w:rPr>
          <w:rFonts w:asciiTheme="majorBidi" w:hAnsiTheme="majorBidi" w:cstheme="majorBidi"/>
          <w:lang w:val="en-GB"/>
        </w:rPr>
      </w:pPr>
    </w:p>
    <w:p w14:paraId="6FF7ADDF" w14:textId="6F6B58DF" w:rsidR="00AE34B1" w:rsidRDefault="00AE34B1" w:rsidP="00C12218">
      <w:pPr>
        <w:spacing w:line="480" w:lineRule="auto"/>
        <w:jc w:val="both"/>
        <w:rPr>
          <w:lang w:val="en-GB"/>
        </w:rPr>
      </w:pPr>
    </w:p>
    <w:p w14:paraId="043D5DAC" w14:textId="356F5E90" w:rsidR="00AE34B1" w:rsidRDefault="00AE34B1" w:rsidP="00C12218">
      <w:pPr>
        <w:spacing w:line="480" w:lineRule="auto"/>
        <w:jc w:val="both"/>
        <w:rPr>
          <w:lang w:val="en-GB"/>
        </w:rPr>
      </w:pPr>
    </w:p>
    <w:p w14:paraId="0C8B7E80" w14:textId="57A40DC3" w:rsidR="00AE34B1" w:rsidRDefault="00AE34B1" w:rsidP="00C12218">
      <w:pPr>
        <w:spacing w:line="480" w:lineRule="auto"/>
        <w:jc w:val="both"/>
        <w:rPr>
          <w:lang w:val="en-GB"/>
        </w:rPr>
      </w:pPr>
    </w:p>
    <w:p w14:paraId="4BB0D1E6" w14:textId="09E926D5" w:rsidR="00AE34B1" w:rsidRDefault="00AE34B1" w:rsidP="00C12218">
      <w:pPr>
        <w:spacing w:line="480" w:lineRule="auto"/>
        <w:jc w:val="both"/>
        <w:rPr>
          <w:lang w:val="en-GB"/>
        </w:rPr>
      </w:pPr>
    </w:p>
    <w:p w14:paraId="50836D61" w14:textId="2960A54C" w:rsidR="00AE34B1" w:rsidRDefault="00AE34B1" w:rsidP="00C12218">
      <w:pPr>
        <w:spacing w:line="480" w:lineRule="auto"/>
        <w:jc w:val="both"/>
        <w:rPr>
          <w:lang w:val="en-GB"/>
        </w:rPr>
      </w:pPr>
    </w:p>
    <w:p w14:paraId="7BB22E12" w14:textId="11404AC8" w:rsidR="00AE34B1" w:rsidRDefault="00AE34B1" w:rsidP="00C12218">
      <w:pPr>
        <w:spacing w:line="480" w:lineRule="auto"/>
        <w:jc w:val="both"/>
        <w:rPr>
          <w:lang w:val="en-GB"/>
        </w:rPr>
      </w:pPr>
    </w:p>
    <w:p w14:paraId="6A819480" w14:textId="781C337F" w:rsidR="00AE34B1" w:rsidRDefault="00AE34B1" w:rsidP="00C12218">
      <w:pPr>
        <w:spacing w:line="480" w:lineRule="auto"/>
        <w:jc w:val="both"/>
        <w:rPr>
          <w:lang w:val="en-GB"/>
        </w:rPr>
      </w:pPr>
    </w:p>
    <w:p w14:paraId="6CF088E5" w14:textId="7237589F" w:rsidR="00AE34B1" w:rsidRDefault="00AE34B1" w:rsidP="00C12218">
      <w:pPr>
        <w:spacing w:line="480" w:lineRule="auto"/>
        <w:jc w:val="both"/>
        <w:rPr>
          <w:lang w:val="en-GB"/>
        </w:rPr>
      </w:pPr>
    </w:p>
    <w:p w14:paraId="504FB616" w14:textId="1AE51E1C" w:rsidR="00AE34B1" w:rsidRDefault="00AE34B1" w:rsidP="00C12218">
      <w:pPr>
        <w:spacing w:line="480" w:lineRule="auto"/>
        <w:jc w:val="both"/>
        <w:rPr>
          <w:lang w:val="en-GB"/>
        </w:rPr>
      </w:pPr>
    </w:p>
    <w:p w14:paraId="62C0DCCE" w14:textId="2CCC5C90" w:rsidR="00AE34B1" w:rsidRDefault="00AE34B1" w:rsidP="00C12218">
      <w:pPr>
        <w:spacing w:line="480" w:lineRule="auto"/>
        <w:jc w:val="both"/>
        <w:rPr>
          <w:lang w:val="en-GB"/>
        </w:rPr>
      </w:pPr>
    </w:p>
    <w:p w14:paraId="3707DDAD" w14:textId="43CFF5C3" w:rsidR="00AE34B1" w:rsidRDefault="00AE34B1" w:rsidP="00C12218">
      <w:pPr>
        <w:spacing w:line="480" w:lineRule="auto"/>
        <w:jc w:val="both"/>
        <w:rPr>
          <w:lang w:val="en-GB"/>
        </w:rPr>
      </w:pPr>
    </w:p>
    <w:p w14:paraId="1C14115C" w14:textId="77777777" w:rsidR="00AE34B1" w:rsidRDefault="00AE34B1" w:rsidP="00C12218">
      <w:pPr>
        <w:spacing w:line="480" w:lineRule="auto"/>
        <w:jc w:val="both"/>
        <w:rPr>
          <w:lang w:val="en-GB"/>
        </w:rPr>
      </w:pPr>
    </w:p>
    <w:p w14:paraId="174B02B9" w14:textId="77777777" w:rsidR="00AE34B1" w:rsidRPr="00C12218" w:rsidRDefault="00AE34B1" w:rsidP="00C12218">
      <w:pPr>
        <w:spacing w:line="480" w:lineRule="auto"/>
        <w:jc w:val="both"/>
        <w:rPr>
          <w:lang w:val="en-GB"/>
        </w:rPr>
      </w:pPr>
    </w:p>
    <w:p w14:paraId="79C4AE18" w14:textId="6DB68BD5" w:rsidR="00AC042D" w:rsidRDefault="00036DD1" w:rsidP="004338C7">
      <w:pPr>
        <w:jc w:val="center"/>
      </w:pPr>
      <w:bookmarkStart w:id="1995" w:name="_Toc119502114"/>
      <w:bookmarkStart w:id="1996" w:name="_Toc119509554"/>
      <w:r w:rsidRPr="00036DD1">
        <w:rPr>
          <w:noProof/>
        </w:rPr>
        <w:lastRenderedPageBreak/>
        <w:drawing>
          <wp:inline distT="0" distB="0" distL="0" distR="0" wp14:anchorId="0F1F6018" wp14:editId="199830D9">
            <wp:extent cx="5006340" cy="6697980"/>
            <wp:effectExtent l="0" t="0" r="381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006777" cy="6698565"/>
                    </a:xfrm>
                    <a:prstGeom prst="rect">
                      <a:avLst/>
                    </a:prstGeom>
                  </pic:spPr>
                </pic:pic>
              </a:graphicData>
            </a:graphic>
          </wp:inline>
        </w:drawing>
      </w:r>
    </w:p>
    <w:p w14:paraId="0A2B0FD4" w14:textId="49F31AA7" w:rsidR="006B0EAA" w:rsidRDefault="006B0EAA" w:rsidP="0076286E">
      <w:pPr>
        <w:pStyle w:val="ListofFigures"/>
      </w:pPr>
      <w:bookmarkStart w:id="1997" w:name="_Toc123054642"/>
      <w:bookmarkStart w:id="1998" w:name="_Toc127867154"/>
      <w:bookmarkStart w:id="1999" w:name="_Toc127867772"/>
      <w:r w:rsidRPr="00CB1E6A">
        <w:t xml:space="preserve">Figure </w:t>
      </w:r>
      <w:r w:rsidR="00A97CB1" w:rsidRPr="00CB1E6A">
        <w:t>4.5.2.5 g</w:t>
      </w:r>
      <w:r w:rsidRPr="00CB1E6A">
        <w:t xml:space="preserve">: </w:t>
      </w:r>
      <w:r w:rsidR="00810FC9" w:rsidRPr="007F4749">
        <w:t>(a) Pseudo-first order</w:t>
      </w:r>
      <w:r w:rsidR="00810FC9">
        <w:t>,</w:t>
      </w:r>
      <w:r w:rsidR="00810FC9" w:rsidRPr="007F4749">
        <w:t xml:space="preserve"> (b) Pseudo-second order</w:t>
      </w:r>
      <w:r w:rsidR="00810FC9">
        <w:t>, (</w:t>
      </w:r>
      <w:r w:rsidR="00810FC9" w:rsidRPr="00CB1E6A">
        <w:t>c</w:t>
      </w:r>
      <w:r w:rsidR="00810FC9">
        <w:t>)</w:t>
      </w:r>
      <w:r w:rsidR="00810FC9" w:rsidRPr="00CB1E6A">
        <w:t xml:space="preserve"> Intraparticle diffusion</w:t>
      </w:r>
      <w:r w:rsidR="00810FC9">
        <w:t>, (</w:t>
      </w:r>
      <w:r w:rsidR="00810FC9" w:rsidRPr="00CB1E6A">
        <w:t>d</w:t>
      </w:r>
      <w:r w:rsidR="00810FC9">
        <w:t>)</w:t>
      </w:r>
      <w:r w:rsidR="00810FC9" w:rsidRPr="00CB1E6A">
        <w:t xml:space="preserve"> Elovich</w:t>
      </w:r>
      <w:r w:rsidR="00810FC9">
        <w:t>,</w:t>
      </w:r>
      <w:r w:rsidR="00810FC9" w:rsidRPr="007F4749">
        <w:t xml:space="preserve"> </w:t>
      </w:r>
      <w:r w:rsidR="00D706DC">
        <w:t>(e) Fractional power</w:t>
      </w:r>
      <w:r w:rsidR="00810FC9">
        <w:t xml:space="preserve"> (</w:t>
      </w:r>
      <w:r w:rsidR="00810FC9" w:rsidRPr="00CB1E6A">
        <w:t>f</w:t>
      </w:r>
      <w:r w:rsidR="00810FC9">
        <w:t>)</w:t>
      </w:r>
      <w:r w:rsidR="00810FC9" w:rsidRPr="00CB1E6A">
        <w:t xml:space="preserve"> Avrami </w:t>
      </w:r>
      <w:r w:rsidR="00810FC9">
        <w:t xml:space="preserve">and (g) </w:t>
      </w:r>
      <w:r w:rsidRPr="00CB1E6A">
        <w:t>Liquid film kinetics plot of ALR adsorption onto BSP1</w:t>
      </w:r>
      <w:bookmarkEnd w:id="1995"/>
      <w:bookmarkEnd w:id="1996"/>
      <w:bookmarkEnd w:id="1997"/>
      <w:bookmarkEnd w:id="1998"/>
      <w:bookmarkEnd w:id="1999"/>
    </w:p>
    <w:p w14:paraId="2A64CEC8" w14:textId="77777777" w:rsidR="000D5641" w:rsidRPr="00CB1E6A" w:rsidRDefault="000D5641" w:rsidP="000D5641">
      <w:pPr>
        <w:jc w:val="center"/>
        <w:rPr>
          <w:rFonts w:eastAsiaTheme="minorEastAsia"/>
          <w:b/>
          <w:bCs/>
          <w:sz w:val="28"/>
          <w:szCs w:val="28"/>
        </w:rPr>
      </w:pPr>
    </w:p>
    <w:p w14:paraId="3E4EFC67" w14:textId="77777777" w:rsidR="00D732A8" w:rsidRDefault="00D732A8" w:rsidP="0076286E">
      <w:pPr>
        <w:pStyle w:val="ListofTables"/>
      </w:pPr>
    </w:p>
    <w:p w14:paraId="727AA9E6" w14:textId="20D971AD" w:rsidR="00D732A8" w:rsidRDefault="00D732A8" w:rsidP="0076286E">
      <w:pPr>
        <w:pStyle w:val="ListofTables"/>
      </w:pPr>
    </w:p>
    <w:p w14:paraId="0CB69E67" w14:textId="0E5248EB" w:rsidR="006B0EAA" w:rsidRPr="00CB1E6A" w:rsidRDefault="006B0EAA" w:rsidP="0076286E">
      <w:pPr>
        <w:pStyle w:val="ListofTables"/>
      </w:pPr>
      <w:bookmarkStart w:id="2000" w:name="_Toc123057504"/>
      <w:r w:rsidRPr="00CB1E6A">
        <w:lastRenderedPageBreak/>
        <w:t xml:space="preserve">Table </w:t>
      </w:r>
      <w:r w:rsidR="00044428" w:rsidRPr="00CB1E6A">
        <w:t>4.5.2.2</w:t>
      </w:r>
      <w:r w:rsidRPr="00CB1E6A">
        <w:t>: Comparison of the investigated kinetic model parameters for the uptake of ALR onto BSP1</w:t>
      </w:r>
      <w:bookmarkEnd w:id="2000"/>
    </w:p>
    <w:tbl>
      <w:tblPr>
        <w:tblW w:w="9848" w:type="dxa"/>
        <w:tblLook w:val="04A0" w:firstRow="1" w:lastRow="0" w:firstColumn="1" w:lastColumn="0" w:noHBand="0" w:noVBand="1"/>
      </w:tblPr>
      <w:tblGrid>
        <w:gridCol w:w="2268"/>
        <w:gridCol w:w="2551"/>
        <w:gridCol w:w="996"/>
        <w:gridCol w:w="996"/>
        <w:gridCol w:w="1116"/>
        <w:gridCol w:w="1116"/>
        <w:gridCol w:w="996"/>
      </w:tblGrid>
      <w:tr w:rsidR="00CB1E6A" w:rsidRPr="00CB1E6A" w14:paraId="1D44EEE4" w14:textId="77777777" w:rsidTr="00044428">
        <w:trPr>
          <w:trHeight w:val="312"/>
        </w:trPr>
        <w:tc>
          <w:tcPr>
            <w:tcW w:w="2268" w:type="dxa"/>
            <w:tcBorders>
              <w:top w:val="single" w:sz="4" w:space="0" w:color="auto"/>
              <w:left w:val="nil"/>
              <w:bottom w:val="single" w:sz="4" w:space="0" w:color="auto"/>
              <w:right w:val="nil"/>
            </w:tcBorders>
            <w:shd w:val="clear" w:color="auto" w:fill="auto"/>
            <w:noWrap/>
            <w:vAlign w:val="bottom"/>
            <w:hideMark/>
          </w:tcPr>
          <w:p w14:paraId="54E795DB" w14:textId="77777777" w:rsidR="006B0EAA" w:rsidRPr="00CB1E6A" w:rsidRDefault="006B0EAA" w:rsidP="00136F56">
            <w:r w:rsidRPr="00CB1E6A">
              <w:t> </w:t>
            </w:r>
          </w:p>
        </w:tc>
        <w:tc>
          <w:tcPr>
            <w:tcW w:w="2551" w:type="dxa"/>
            <w:tcBorders>
              <w:top w:val="single" w:sz="4" w:space="0" w:color="auto"/>
              <w:left w:val="nil"/>
              <w:bottom w:val="single" w:sz="4" w:space="0" w:color="auto"/>
              <w:right w:val="nil"/>
            </w:tcBorders>
            <w:shd w:val="clear" w:color="auto" w:fill="auto"/>
            <w:noWrap/>
            <w:vAlign w:val="bottom"/>
            <w:hideMark/>
          </w:tcPr>
          <w:p w14:paraId="536CD47D" w14:textId="77777777" w:rsidR="006B0EAA" w:rsidRPr="00CB1E6A" w:rsidRDefault="006B0EAA" w:rsidP="00136F56">
            <w:r w:rsidRPr="00CB1E6A">
              <w:t> </w:t>
            </w:r>
          </w:p>
        </w:tc>
        <w:tc>
          <w:tcPr>
            <w:tcW w:w="996" w:type="dxa"/>
            <w:tcBorders>
              <w:top w:val="single" w:sz="4" w:space="0" w:color="auto"/>
              <w:left w:val="nil"/>
              <w:bottom w:val="single" w:sz="4" w:space="0" w:color="auto"/>
              <w:right w:val="nil"/>
            </w:tcBorders>
            <w:shd w:val="clear" w:color="auto" w:fill="auto"/>
            <w:noWrap/>
            <w:vAlign w:val="bottom"/>
            <w:hideMark/>
          </w:tcPr>
          <w:p w14:paraId="1120A8C3" w14:textId="77777777" w:rsidR="006B0EAA" w:rsidRPr="00CB1E6A" w:rsidRDefault="006B0EAA" w:rsidP="00136F56">
            <w:pPr>
              <w:rPr>
                <w:b/>
                <w:bCs/>
              </w:rPr>
            </w:pPr>
            <w:r w:rsidRPr="00CB1E6A">
              <w:rPr>
                <w:b/>
                <w:bCs/>
              </w:rPr>
              <w:t>BSP1</w:t>
            </w:r>
          </w:p>
        </w:tc>
        <w:tc>
          <w:tcPr>
            <w:tcW w:w="996" w:type="dxa"/>
            <w:tcBorders>
              <w:top w:val="single" w:sz="4" w:space="0" w:color="auto"/>
              <w:left w:val="nil"/>
              <w:bottom w:val="single" w:sz="4" w:space="0" w:color="auto"/>
              <w:right w:val="nil"/>
            </w:tcBorders>
            <w:shd w:val="clear" w:color="auto" w:fill="auto"/>
            <w:noWrap/>
            <w:vAlign w:val="bottom"/>
            <w:hideMark/>
          </w:tcPr>
          <w:p w14:paraId="2CF70327" w14:textId="77777777" w:rsidR="006B0EAA" w:rsidRPr="00CB1E6A" w:rsidRDefault="006B0EAA" w:rsidP="00136F56">
            <w:r w:rsidRPr="00CB1E6A">
              <w:t> </w:t>
            </w:r>
          </w:p>
        </w:tc>
        <w:tc>
          <w:tcPr>
            <w:tcW w:w="1045" w:type="dxa"/>
            <w:tcBorders>
              <w:top w:val="single" w:sz="4" w:space="0" w:color="auto"/>
              <w:left w:val="nil"/>
              <w:bottom w:val="single" w:sz="4" w:space="0" w:color="auto"/>
              <w:right w:val="nil"/>
            </w:tcBorders>
            <w:shd w:val="clear" w:color="auto" w:fill="auto"/>
            <w:noWrap/>
            <w:vAlign w:val="bottom"/>
            <w:hideMark/>
          </w:tcPr>
          <w:p w14:paraId="1B40BF7E" w14:textId="77777777" w:rsidR="006B0EAA" w:rsidRPr="00CB1E6A" w:rsidRDefault="006B0EAA" w:rsidP="00136F56">
            <w:r w:rsidRPr="00CB1E6A">
              <w:t> </w:t>
            </w:r>
          </w:p>
        </w:tc>
        <w:tc>
          <w:tcPr>
            <w:tcW w:w="996" w:type="dxa"/>
            <w:tcBorders>
              <w:top w:val="single" w:sz="4" w:space="0" w:color="auto"/>
              <w:left w:val="nil"/>
              <w:bottom w:val="single" w:sz="4" w:space="0" w:color="auto"/>
              <w:right w:val="nil"/>
            </w:tcBorders>
            <w:shd w:val="clear" w:color="auto" w:fill="auto"/>
            <w:noWrap/>
            <w:vAlign w:val="bottom"/>
            <w:hideMark/>
          </w:tcPr>
          <w:p w14:paraId="1DFF13D3" w14:textId="77777777" w:rsidR="006B0EAA" w:rsidRPr="00CB1E6A" w:rsidRDefault="006B0EAA" w:rsidP="00136F56">
            <w:r w:rsidRPr="00CB1E6A">
              <w:t> </w:t>
            </w:r>
          </w:p>
        </w:tc>
        <w:tc>
          <w:tcPr>
            <w:tcW w:w="996" w:type="dxa"/>
            <w:tcBorders>
              <w:top w:val="single" w:sz="4" w:space="0" w:color="auto"/>
              <w:left w:val="nil"/>
              <w:bottom w:val="single" w:sz="4" w:space="0" w:color="auto"/>
              <w:right w:val="nil"/>
            </w:tcBorders>
            <w:shd w:val="clear" w:color="auto" w:fill="auto"/>
            <w:noWrap/>
            <w:vAlign w:val="bottom"/>
            <w:hideMark/>
          </w:tcPr>
          <w:p w14:paraId="5DA85154" w14:textId="77777777" w:rsidR="006B0EAA" w:rsidRPr="00CB1E6A" w:rsidRDefault="006B0EAA" w:rsidP="00136F56">
            <w:r w:rsidRPr="00CB1E6A">
              <w:t> </w:t>
            </w:r>
          </w:p>
        </w:tc>
      </w:tr>
      <w:tr w:rsidR="00CB1E6A" w:rsidRPr="00CB1E6A" w14:paraId="2A845F35" w14:textId="77777777" w:rsidTr="00044428">
        <w:trPr>
          <w:trHeight w:val="312"/>
        </w:trPr>
        <w:tc>
          <w:tcPr>
            <w:tcW w:w="2268" w:type="dxa"/>
            <w:tcBorders>
              <w:top w:val="nil"/>
              <w:left w:val="nil"/>
              <w:bottom w:val="single" w:sz="4" w:space="0" w:color="auto"/>
              <w:right w:val="nil"/>
            </w:tcBorders>
            <w:shd w:val="clear" w:color="auto" w:fill="auto"/>
            <w:noWrap/>
            <w:vAlign w:val="bottom"/>
            <w:hideMark/>
          </w:tcPr>
          <w:p w14:paraId="788D5F77" w14:textId="77777777" w:rsidR="006B0EAA" w:rsidRPr="00CB1E6A" w:rsidRDefault="006B0EAA" w:rsidP="00136F56">
            <w:pPr>
              <w:rPr>
                <w:b/>
                <w:bCs/>
              </w:rPr>
            </w:pPr>
            <w:r w:rsidRPr="00CB1E6A">
              <w:rPr>
                <w:b/>
                <w:bCs/>
              </w:rPr>
              <w:t>KINETIC MODELS</w:t>
            </w:r>
          </w:p>
        </w:tc>
        <w:tc>
          <w:tcPr>
            <w:tcW w:w="3547" w:type="dxa"/>
            <w:gridSpan w:val="2"/>
            <w:tcBorders>
              <w:top w:val="single" w:sz="4" w:space="0" w:color="auto"/>
              <w:left w:val="nil"/>
              <w:bottom w:val="single" w:sz="4" w:space="0" w:color="auto"/>
              <w:right w:val="nil"/>
            </w:tcBorders>
            <w:shd w:val="clear" w:color="auto" w:fill="auto"/>
            <w:noWrap/>
            <w:vAlign w:val="bottom"/>
            <w:hideMark/>
          </w:tcPr>
          <w:p w14:paraId="629452BD" w14:textId="77777777" w:rsidR="006B0EAA" w:rsidRPr="00CB1E6A" w:rsidRDefault="006B0EAA" w:rsidP="00136F56">
            <w:pPr>
              <w:rPr>
                <w:b/>
                <w:bCs/>
              </w:rPr>
            </w:pPr>
            <w:r w:rsidRPr="00CB1E6A">
              <w:rPr>
                <w:b/>
                <w:bCs/>
              </w:rPr>
              <w:t>PARAMETERS</w:t>
            </w:r>
          </w:p>
        </w:tc>
        <w:tc>
          <w:tcPr>
            <w:tcW w:w="4033" w:type="dxa"/>
            <w:gridSpan w:val="4"/>
            <w:tcBorders>
              <w:top w:val="single" w:sz="4" w:space="0" w:color="auto"/>
              <w:left w:val="nil"/>
              <w:bottom w:val="single" w:sz="4" w:space="0" w:color="auto"/>
              <w:right w:val="nil"/>
            </w:tcBorders>
            <w:shd w:val="clear" w:color="auto" w:fill="auto"/>
            <w:noWrap/>
            <w:vAlign w:val="bottom"/>
            <w:hideMark/>
          </w:tcPr>
          <w:p w14:paraId="6F36F5E6" w14:textId="77777777" w:rsidR="006B0EAA" w:rsidRPr="00CB1E6A" w:rsidRDefault="006B0EAA" w:rsidP="00136F56">
            <w:pPr>
              <w:rPr>
                <w:b/>
                <w:bCs/>
              </w:rPr>
            </w:pPr>
            <w:r w:rsidRPr="00CB1E6A">
              <w:rPr>
                <w:b/>
                <w:bCs/>
              </w:rPr>
              <w:t>ALR CONCENTRATION (mg/L)</w:t>
            </w:r>
          </w:p>
        </w:tc>
      </w:tr>
      <w:tr w:rsidR="00CB1E6A" w:rsidRPr="00CB1E6A" w14:paraId="7B5AF0FA" w14:textId="77777777" w:rsidTr="00044428">
        <w:trPr>
          <w:trHeight w:val="312"/>
        </w:trPr>
        <w:tc>
          <w:tcPr>
            <w:tcW w:w="2268" w:type="dxa"/>
            <w:tcBorders>
              <w:top w:val="nil"/>
              <w:left w:val="nil"/>
              <w:bottom w:val="nil"/>
              <w:right w:val="nil"/>
            </w:tcBorders>
            <w:shd w:val="clear" w:color="auto" w:fill="auto"/>
            <w:noWrap/>
            <w:vAlign w:val="bottom"/>
            <w:hideMark/>
          </w:tcPr>
          <w:p w14:paraId="33454866" w14:textId="77777777" w:rsidR="006B0EAA" w:rsidRPr="00CB1E6A" w:rsidRDefault="006B0EAA" w:rsidP="00136F56">
            <w:pPr>
              <w:rPr>
                <w:b/>
                <w:bCs/>
              </w:rPr>
            </w:pPr>
          </w:p>
        </w:tc>
        <w:tc>
          <w:tcPr>
            <w:tcW w:w="2551" w:type="dxa"/>
            <w:tcBorders>
              <w:top w:val="nil"/>
              <w:left w:val="nil"/>
              <w:bottom w:val="nil"/>
              <w:right w:val="nil"/>
            </w:tcBorders>
            <w:shd w:val="clear" w:color="auto" w:fill="auto"/>
            <w:noWrap/>
            <w:vAlign w:val="bottom"/>
            <w:hideMark/>
          </w:tcPr>
          <w:p w14:paraId="03F74A39" w14:textId="77777777" w:rsidR="006B0EAA" w:rsidRPr="00CB1E6A" w:rsidRDefault="006B0EAA" w:rsidP="00136F56">
            <w:pPr>
              <w:rPr>
                <w:sz w:val="20"/>
                <w:szCs w:val="20"/>
              </w:rPr>
            </w:pPr>
          </w:p>
        </w:tc>
        <w:tc>
          <w:tcPr>
            <w:tcW w:w="996" w:type="dxa"/>
            <w:tcBorders>
              <w:top w:val="nil"/>
              <w:left w:val="nil"/>
              <w:bottom w:val="nil"/>
              <w:right w:val="nil"/>
            </w:tcBorders>
            <w:shd w:val="clear" w:color="auto" w:fill="auto"/>
            <w:noWrap/>
            <w:vAlign w:val="bottom"/>
            <w:hideMark/>
          </w:tcPr>
          <w:p w14:paraId="40E72607" w14:textId="0026D4C1" w:rsidR="006B0EAA" w:rsidRPr="00DD7D2B" w:rsidRDefault="006B0EAA" w:rsidP="00044428">
            <w:pPr>
              <w:jc w:val="center"/>
              <w:rPr>
                <w:lang w:val="en-GB"/>
              </w:rPr>
            </w:pPr>
            <w:r w:rsidRPr="00CB1E6A">
              <w:t>4</w:t>
            </w:r>
            <w:r w:rsidR="00DD7D2B">
              <w:rPr>
                <w:lang w:val="en-GB"/>
              </w:rPr>
              <w:t>.0000</w:t>
            </w:r>
          </w:p>
        </w:tc>
        <w:tc>
          <w:tcPr>
            <w:tcW w:w="996" w:type="dxa"/>
            <w:tcBorders>
              <w:top w:val="nil"/>
              <w:left w:val="nil"/>
              <w:bottom w:val="nil"/>
              <w:right w:val="nil"/>
            </w:tcBorders>
            <w:shd w:val="clear" w:color="auto" w:fill="auto"/>
            <w:noWrap/>
            <w:vAlign w:val="bottom"/>
            <w:hideMark/>
          </w:tcPr>
          <w:p w14:paraId="7EAAB2A8" w14:textId="30F7D43D" w:rsidR="006B0EAA" w:rsidRPr="00DD7D2B" w:rsidRDefault="006B0EAA" w:rsidP="00044428">
            <w:pPr>
              <w:jc w:val="center"/>
              <w:rPr>
                <w:lang w:val="en-GB"/>
              </w:rPr>
            </w:pPr>
            <w:r w:rsidRPr="00CB1E6A">
              <w:t>8</w:t>
            </w:r>
            <w:r w:rsidR="00DD7D2B">
              <w:rPr>
                <w:lang w:val="en-GB"/>
              </w:rPr>
              <w:t>.000</w:t>
            </w:r>
          </w:p>
        </w:tc>
        <w:tc>
          <w:tcPr>
            <w:tcW w:w="1045" w:type="dxa"/>
            <w:tcBorders>
              <w:top w:val="nil"/>
              <w:left w:val="nil"/>
              <w:bottom w:val="nil"/>
              <w:right w:val="nil"/>
            </w:tcBorders>
            <w:shd w:val="clear" w:color="auto" w:fill="auto"/>
            <w:noWrap/>
            <w:vAlign w:val="bottom"/>
            <w:hideMark/>
          </w:tcPr>
          <w:p w14:paraId="7594C83F" w14:textId="7DA24A6E" w:rsidR="006B0EAA" w:rsidRPr="00DD7D2B" w:rsidRDefault="006B0EAA" w:rsidP="00044428">
            <w:pPr>
              <w:jc w:val="center"/>
              <w:rPr>
                <w:lang w:val="en-GB"/>
              </w:rPr>
            </w:pPr>
            <w:r w:rsidRPr="00CB1E6A">
              <w:t>12</w:t>
            </w:r>
            <w:r w:rsidR="00DD7D2B">
              <w:rPr>
                <w:lang w:val="en-GB"/>
              </w:rPr>
              <w:t>.0000</w:t>
            </w:r>
          </w:p>
        </w:tc>
        <w:tc>
          <w:tcPr>
            <w:tcW w:w="996" w:type="dxa"/>
            <w:tcBorders>
              <w:top w:val="nil"/>
              <w:left w:val="nil"/>
              <w:bottom w:val="nil"/>
              <w:right w:val="nil"/>
            </w:tcBorders>
            <w:shd w:val="clear" w:color="auto" w:fill="auto"/>
            <w:noWrap/>
            <w:vAlign w:val="bottom"/>
            <w:hideMark/>
          </w:tcPr>
          <w:p w14:paraId="67D30468" w14:textId="2069BF4E" w:rsidR="006B0EAA" w:rsidRPr="00DD7D2B" w:rsidRDefault="006B0EAA" w:rsidP="00044428">
            <w:pPr>
              <w:jc w:val="center"/>
              <w:rPr>
                <w:lang w:val="en-GB"/>
              </w:rPr>
            </w:pPr>
            <w:r w:rsidRPr="00CB1E6A">
              <w:t>15</w:t>
            </w:r>
            <w:r w:rsidR="00DD7D2B">
              <w:rPr>
                <w:lang w:val="en-GB"/>
              </w:rPr>
              <w:t>.0000</w:t>
            </w:r>
          </w:p>
        </w:tc>
        <w:tc>
          <w:tcPr>
            <w:tcW w:w="996" w:type="dxa"/>
            <w:tcBorders>
              <w:top w:val="nil"/>
              <w:left w:val="nil"/>
              <w:bottom w:val="nil"/>
              <w:right w:val="nil"/>
            </w:tcBorders>
            <w:shd w:val="clear" w:color="auto" w:fill="auto"/>
            <w:noWrap/>
            <w:vAlign w:val="bottom"/>
            <w:hideMark/>
          </w:tcPr>
          <w:p w14:paraId="255CFCCC" w14:textId="1287B4F4" w:rsidR="006B0EAA" w:rsidRPr="00DD7D2B" w:rsidRDefault="006B0EAA" w:rsidP="00044428">
            <w:pPr>
              <w:jc w:val="center"/>
              <w:rPr>
                <w:lang w:val="en-GB"/>
              </w:rPr>
            </w:pPr>
            <w:r w:rsidRPr="00CB1E6A">
              <w:t>20</w:t>
            </w:r>
            <w:r w:rsidR="00DD7D2B">
              <w:rPr>
                <w:lang w:val="en-GB"/>
              </w:rPr>
              <w:t>.0000</w:t>
            </w:r>
          </w:p>
        </w:tc>
      </w:tr>
      <w:tr w:rsidR="00CB1E6A" w:rsidRPr="00CB1E6A" w14:paraId="4DAC441C" w14:textId="77777777" w:rsidTr="00044428">
        <w:trPr>
          <w:trHeight w:val="360"/>
        </w:trPr>
        <w:tc>
          <w:tcPr>
            <w:tcW w:w="2268" w:type="dxa"/>
            <w:tcBorders>
              <w:top w:val="nil"/>
              <w:left w:val="nil"/>
              <w:bottom w:val="nil"/>
              <w:right w:val="nil"/>
            </w:tcBorders>
            <w:shd w:val="clear" w:color="auto" w:fill="auto"/>
            <w:noWrap/>
            <w:vAlign w:val="bottom"/>
            <w:hideMark/>
          </w:tcPr>
          <w:p w14:paraId="6ADBA2F9"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070829EA" w14:textId="785D85F3" w:rsidR="006B0EAA" w:rsidRPr="00CB1E6A" w:rsidRDefault="006B0EAA" w:rsidP="00136F56">
            <w:r w:rsidRPr="00CB1E6A">
              <w:t>q</w:t>
            </w:r>
            <w:r w:rsidRPr="00CB1E6A">
              <w:rPr>
                <w:vertAlign w:val="subscript"/>
              </w:rPr>
              <w:t>e</w:t>
            </w:r>
            <w:r w:rsidRPr="00CB1E6A">
              <w:t xml:space="preserve"> </w:t>
            </w:r>
            <w:r w:rsidR="00F62F1A" w:rsidRPr="00CB1E6A">
              <w:t>Exp</w:t>
            </w:r>
            <w:r w:rsidRPr="00CB1E6A">
              <w:t xml:space="preserve"> (mg/g)</w:t>
            </w:r>
          </w:p>
        </w:tc>
        <w:tc>
          <w:tcPr>
            <w:tcW w:w="996" w:type="dxa"/>
            <w:tcBorders>
              <w:top w:val="nil"/>
              <w:left w:val="nil"/>
              <w:bottom w:val="nil"/>
              <w:right w:val="nil"/>
            </w:tcBorders>
            <w:shd w:val="clear" w:color="auto" w:fill="auto"/>
            <w:noWrap/>
            <w:vAlign w:val="bottom"/>
            <w:hideMark/>
          </w:tcPr>
          <w:p w14:paraId="5F3CA86F" w14:textId="57A7143B" w:rsidR="006B0EAA" w:rsidRPr="00DD7D2B" w:rsidRDefault="006B0EAA" w:rsidP="00044428">
            <w:pPr>
              <w:jc w:val="center"/>
              <w:rPr>
                <w:lang w:val="en-GB"/>
              </w:rPr>
            </w:pPr>
            <w:r w:rsidRPr="00CB1E6A">
              <w:t>3.23</w:t>
            </w:r>
            <w:r w:rsidR="00DD7D2B">
              <w:rPr>
                <w:lang w:val="en-GB"/>
              </w:rPr>
              <w:t>00</w:t>
            </w:r>
          </w:p>
        </w:tc>
        <w:tc>
          <w:tcPr>
            <w:tcW w:w="996" w:type="dxa"/>
            <w:tcBorders>
              <w:top w:val="nil"/>
              <w:left w:val="nil"/>
              <w:bottom w:val="nil"/>
              <w:right w:val="nil"/>
            </w:tcBorders>
            <w:shd w:val="clear" w:color="auto" w:fill="auto"/>
            <w:noWrap/>
            <w:vAlign w:val="bottom"/>
            <w:hideMark/>
          </w:tcPr>
          <w:p w14:paraId="35168D88" w14:textId="4111DD09" w:rsidR="006B0EAA" w:rsidRPr="00DD7D2B" w:rsidRDefault="006B0EAA" w:rsidP="00044428">
            <w:pPr>
              <w:jc w:val="center"/>
              <w:rPr>
                <w:lang w:val="en-GB"/>
              </w:rPr>
            </w:pPr>
            <w:r w:rsidRPr="00CB1E6A">
              <w:t>7.01</w:t>
            </w:r>
            <w:r w:rsidR="00DD7D2B">
              <w:rPr>
                <w:lang w:val="en-GB"/>
              </w:rPr>
              <w:t>00</w:t>
            </w:r>
          </w:p>
        </w:tc>
        <w:tc>
          <w:tcPr>
            <w:tcW w:w="1045" w:type="dxa"/>
            <w:tcBorders>
              <w:top w:val="nil"/>
              <w:left w:val="nil"/>
              <w:bottom w:val="nil"/>
              <w:right w:val="nil"/>
            </w:tcBorders>
            <w:shd w:val="clear" w:color="auto" w:fill="auto"/>
            <w:noWrap/>
            <w:vAlign w:val="bottom"/>
            <w:hideMark/>
          </w:tcPr>
          <w:p w14:paraId="3D4060C4" w14:textId="336E61B1" w:rsidR="006B0EAA" w:rsidRPr="00DD7D2B" w:rsidRDefault="006B0EAA" w:rsidP="00044428">
            <w:pPr>
              <w:jc w:val="center"/>
              <w:rPr>
                <w:lang w:val="en-GB"/>
              </w:rPr>
            </w:pPr>
            <w:r w:rsidRPr="00CB1E6A">
              <w:t>10.95</w:t>
            </w:r>
            <w:r w:rsidR="00DD7D2B">
              <w:rPr>
                <w:lang w:val="en-GB"/>
              </w:rPr>
              <w:t>00</w:t>
            </w:r>
          </w:p>
        </w:tc>
        <w:tc>
          <w:tcPr>
            <w:tcW w:w="996" w:type="dxa"/>
            <w:tcBorders>
              <w:top w:val="nil"/>
              <w:left w:val="nil"/>
              <w:bottom w:val="nil"/>
              <w:right w:val="nil"/>
            </w:tcBorders>
            <w:shd w:val="clear" w:color="auto" w:fill="auto"/>
            <w:noWrap/>
            <w:vAlign w:val="bottom"/>
            <w:hideMark/>
          </w:tcPr>
          <w:p w14:paraId="69CD082E" w14:textId="0DD34C2B" w:rsidR="006B0EAA" w:rsidRPr="00DD7D2B" w:rsidRDefault="006B0EAA" w:rsidP="00044428">
            <w:pPr>
              <w:jc w:val="center"/>
              <w:rPr>
                <w:lang w:val="en-GB"/>
              </w:rPr>
            </w:pPr>
            <w:r w:rsidRPr="00CB1E6A">
              <w:t>13.94</w:t>
            </w:r>
            <w:r w:rsidR="00DD7D2B">
              <w:rPr>
                <w:lang w:val="en-GB"/>
              </w:rPr>
              <w:t>00</w:t>
            </w:r>
          </w:p>
        </w:tc>
        <w:tc>
          <w:tcPr>
            <w:tcW w:w="996" w:type="dxa"/>
            <w:tcBorders>
              <w:top w:val="nil"/>
              <w:left w:val="nil"/>
              <w:bottom w:val="nil"/>
              <w:right w:val="nil"/>
            </w:tcBorders>
            <w:shd w:val="clear" w:color="auto" w:fill="auto"/>
            <w:noWrap/>
            <w:vAlign w:val="bottom"/>
            <w:hideMark/>
          </w:tcPr>
          <w:p w14:paraId="79BFC9C3" w14:textId="584059D6" w:rsidR="006B0EAA" w:rsidRPr="00DD7D2B" w:rsidRDefault="006B0EAA" w:rsidP="00044428">
            <w:pPr>
              <w:jc w:val="center"/>
              <w:rPr>
                <w:lang w:val="en-GB"/>
              </w:rPr>
            </w:pPr>
            <w:r w:rsidRPr="00CB1E6A">
              <w:t>17.95</w:t>
            </w:r>
            <w:r w:rsidR="00DD7D2B">
              <w:rPr>
                <w:lang w:val="en-GB"/>
              </w:rPr>
              <w:t>00</w:t>
            </w:r>
          </w:p>
        </w:tc>
      </w:tr>
      <w:tr w:rsidR="00CB1E6A" w:rsidRPr="00CB1E6A" w14:paraId="41E6C6BF" w14:textId="77777777" w:rsidTr="00044428">
        <w:trPr>
          <w:trHeight w:val="360"/>
        </w:trPr>
        <w:tc>
          <w:tcPr>
            <w:tcW w:w="2268" w:type="dxa"/>
            <w:tcBorders>
              <w:top w:val="nil"/>
              <w:left w:val="nil"/>
              <w:bottom w:val="nil"/>
              <w:right w:val="nil"/>
            </w:tcBorders>
            <w:shd w:val="clear" w:color="auto" w:fill="auto"/>
            <w:noWrap/>
            <w:vAlign w:val="bottom"/>
            <w:hideMark/>
          </w:tcPr>
          <w:p w14:paraId="5E53DA8E" w14:textId="77777777" w:rsidR="006B0EAA" w:rsidRPr="00CB1E6A" w:rsidRDefault="006B0EAA" w:rsidP="00136F56">
            <w:r w:rsidRPr="00CB1E6A">
              <w:t>PSEUDO FIRST ORDER</w:t>
            </w:r>
          </w:p>
        </w:tc>
        <w:tc>
          <w:tcPr>
            <w:tcW w:w="2551" w:type="dxa"/>
            <w:tcBorders>
              <w:top w:val="nil"/>
              <w:left w:val="nil"/>
              <w:bottom w:val="nil"/>
              <w:right w:val="nil"/>
            </w:tcBorders>
            <w:shd w:val="clear" w:color="auto" w:fill="auto"/>
            <w:noWrap/>
            <w:vAlign w:val="bottom"/>
            <w:hideMark/>
          </w:tcPr>
          <w:p w14:paraId="51F457D8" w14:textId="36E8BD6E" w:rsidR="006B0EAA" w:rsidRPr="00CB1E6A" w:rsidRDefault="006B0EAA" w:rsidP="00136F56">
            <w:r w:rsidRPr="00CB1E6A">
              <w:t>q</w:t>
            </w:r>
            <w:r w:rsidRPr="00CB1E6A">
              <w:rPr>
                <w:vertAlign w:val="subscript"/>
              </w:rPr>
              <w:t>e</w:t>
            </w:r>
            <w:r w:rsidRPr="00CB1E6A">
              <w:t xml:space="preserve"> Cal (mg/g)</w:t>
            </w:r>
          </w:p>
        </w:tc>
        <w:tc>
          <w:tcPr>
            <w:tcW w:w="996" w:type="dxa"/>
            <w:tcBorders>
              <w:top w:val="nil"/>
              <w:left w:val="nil"/>
              <w:bottom w:val="nil"/>
              <w:right w:val="nil"/>
            </w:tcBorders>
            <w:shd w:val="clear" w:color="auto" w:fill="auto"/>
            <w:noWrap/>
            <w:vAlign w:val="bottom"/>
            <w:hideMark/>
          </w:tcPr>
          <w:p w14:paraId="25DAE6A4" w14:textId="5B20C850" w:rsidR="006B0EAA" w:rsidRPr="00DD7D2B" w:rsidRDefault="006B0EAA" w:rsidP="00044428">
            <w:pPr>
              <w:jc w:val="center"/>
              <w:rPr>
                <w:lang w:val="en-GB"/>
              </w:rPr>
            </w:pPr>
            <w:r w:rsidRPr="00CB1E6A">
              <w:t>1.52</w:t>
            </w:r>
            <w:r w:rsidR="00DD7D2B">
              <w:rPr>
                <w:lang w:val="en-GB"/>
              </w:rPr>
              <w:t>00</w:t>
            </w:r>
          </w:p>
        </w:tc>
        <w:tc>
          <w:tcPr>
            <w:tcW w:w="996" w:type="dxa"/>
            <w:tcBorders>
              <w:top w:val="nil"/>
              <w:left w:val="nil"/>
              <w:bottom w:val="nil"/>
              <w:right w:val="nil"/>
            </w:tcBorders>
            <w:shd w:val="clear" w:color="auto" w:fill="auto"/>
            <w:noWrap/>
            <w:vAlign w:val="bottom"/>
            <w:hideMark/>
          </w:tcPr>
          <w:p w14:paraId="59CEEE01" w14:textId="1E3854BE" w:rsidR="006B0EAA" w:rsidRPr="00DD7D2B" w:rsidRDefault="006B0EAA" w:rsidP="00044428">
            <w:pPr>
              <w:jc w:val="center"/>
              <w:rPr>
                <w:lang w:val="en-GB"/>
              </w:rPr>
            </w:pPr>
            <w:r w:rsidRPr="00CB1E6A">
              <w:t>2.11</w:t>
            </w:r>
            <w:r w:rsidR="00DD7D2B">
              <w:rPr>
                <w:lang w:val="en-GB"/>
              </w:rPr>
              <w:t>00</w:t>
            </w:r>
          </w:p>
        </w:tc>
        <w:tc>
          <w:tcPr>
            <w:tcW w:w="1045" w:type="dxa"/>
            <w:tcBorders>
              <w:top w:val="nil"/>
              <w:left w:val="nil"/>
              <w:bottom w:val="nil"/>
              <w:right w:val="nil"/>
            </w:tcBorders>
            <w:shd w:val="clear" w:color="auto" w:fill="auto"/>
            <w:noWrap/>
            <w:vAlign w:val="bottom"/>
            <w:hideMark/>
          </w:tcPr>
          <w:p w14:paraId="728D80B1" w14:textId="2F5E36D7" w:rsidR="006B0EAA" w:rsidRPr="00DD7D2B" w:rsidRDefault="006B0EAA" w:rsidP="00044428">
            <w:pPr>
              <w:jc w:val="center"/>
              <w:rPr>
                <w:lang w:val="en-GB"/>
              </w:rPr>
            </w:pPr>
            <w:r w:rsidRPr="00CB1E6A">
              <w:t>3.66</w:t>
            </w:r>
            <w:r w:rsidR="00DD7D2B">
              <w:rPr>
                <w:lang w:val="en-GB"/>
              </w:rPr>
              <w:t>0000</w:t>
            </w:r>
          </w:p>
        </w:tc>
        <w:tc>
          <w:tcPr>
            <w:tcW w:w="996" w:type="dxa"/>
            <w:tcBorders>
              <w:top w:val="nil"/>
              <w:left w:val="nil"/>
              <w:bottom w:val="nil"/>
              <w:right w:val="nil"/>
            </w:tcBorders>
            <w:shd w:val="clear" w:color="auto" w:fill="auto"/>
            <w:noWrap/>
            <w:vAlign w:val="bottom"/>
            <w:hideMark/>
          </w:tcPr>
          <w:p w14:paraId="398EE875" w14:textId="55E37097" w:rsidR="006B0EAA" w:rsidRPr="00DD7D2B" w:rsidRDefault="006B0EAA" w:rsidP="00044428">
            <w:pPr>
              <w:jc w:val="center"/>
              <w:rPr>
                <w:lang w:val="en-GB"/>
              </w:rPr>
            </w:pPr>
            <w:r w:rsidRPr="00CB1E6A">
              <w:t>4.71</w:t>
            </w:r>
            <w:r w:rsidR="00DD7D2B">
              <w:rPr>
                <w:lang w:val="en-GB"/>
              </w:rPr>
              <w:t>00</w:t>
            </w:r>
          </w:p>
        </w:tc>
        <w:tc>
          <w:tcPr>
            <w:tcW w:w="996" w:type="dxa"/>
            <w:tcBorders>
              <w:top w:val="nil"/>
              <w:left w:val="nil"/>
              <w:bottom w:val="nil"/>
              <w:right w:val="nil"/>
            </w:tcBorders>
            <w:shd w:val="clear" w:color="auto" w:fill="auto"/>
            <w:noWrap/>
            <w:vAlign w:val="bottom"/>
            <w:hideMark/>
          </w:tcPr>
          <w:p w14:paraId="3A78A88C" w14:textId="41D32525" w:rsidR="006B0EAA" w:rsidRPr="00DD7D2B" w:rsidRDefault="006B0EAA" w:rsidP="00044428">
            <w:pPr>
              <w:jc w:val="center"/>
              <w:rPr>
                <w:lang w:val="en-GB"/>
              </w:rPr>
            </w:pPr>
            <w:r w:rsidRPr="00CB1E6A">
              <w:t>17.95</w:t>
            </w:r>
            <w:r w:rsidR="00DD7D2B">
              <w:rPr>
                <w:lang w:val="en-GB"/>
              </w:rPr>
              <w:t>0</w:t>
            </w:r>
          </w:p>
        </w:tc>
      </w:tr>
      <w:tr w:rsidR="00CB1E6A" w:rsidRPr="00CB1E6A" w14:paraId="0C5737C3" w14:textId="77777777" w:rsidTr="00044428">
        <w:trPr>
          <w:trHeight w:val="396"/>
        </w:trPr>
        <w:tc>
          <w:tcPr>
            <w:tcW w:w="2268" w:type="dxa"/>
            <w:tcBorders>
              <w:top w:val="nil"/>
              <w:left w:val="nil"/>
              <w:bottom w:val="nil"/>
              <w:right w:val="nil"/>
            </w:tcBorders>
            <w:shd w:val="clear" w:color="auto" w:fill="auto"/>
            <w:noWrap/>
            <w:vAlign w:val="bottom"/>
            <w:hideMark/>
          </w:tcPr>
          <w:p w14:paraId="4D635697"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76FDCA73" w14:textId="5AD2C6C4" w:rsidR="006B0EAA"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r>
                <w:rPr>
                  <w:rFonts w:ascii="Cambria Math" w:hAnsi="Cambria Math"/>
                  <w:vertAlign w:val="superscript"/>
                </w:rPr>
                <m:t>×</m:t>
              </m:r>
            </m:oMath>
            <w:r w:rsidR="006B0EAA" w:rsidRPr="00CB1E6A">
              <w:t>10</w:t>
            </w:r>
            <w:r w:rsidR="006B0EAA" w:rsidRPr="00CB1E6A">
              <w:rPr>
                <w:vertAlign w:val="superscript"/>
              </w:rPr>
              <w:t xml:space="preserve">-3 </w:t>
            </w:r>
            <w:r w:rsidR="006B0EAA" w:rsidRPr="00CB1E6A">
              <w:t>(min</w:t>
            </w:r>
            <w:r w:rsidR="006B0EAA" w:rsidRPr="00CB1E6A">
              <w:rPr>
                <w:vertAlign w:val="superscript"/>
              </w:rPr>
              <w:t>-1</w:t>
            </w:r>
            <w:r w:rsidR="006B0EAA" w:rsidRPr="00CB1E6A">
              <w:t>)</w:t>
            </w:r>
          </w:p>
        </w:tc>
        <w:tc>
          <w:tcPr>
            <w:tcW w:w="996" w:type="dxa"/>
            <w:tcBorders>
              <w:top w:val="nil"/>
              <w:left w:val="nil"/>
              <w:bottom w:val="nil"/>
              <w:right w:val="nil"/>
            </w:tcBorders>
            <w:shd w:val="clear" w:color="auto" w:fill="auto"/>
            <w:noWrap/>
            <w:vAlign w:val="bottom"/>
            <w:hideMark/>
          </w:tcPr>
          <w:p w14:paraId="014C97B1" w14:textId="452A2689" w:rsidR="006B0EAA" w:rsidRPr="00DD7D2B" w:rsidRDefault="006B0EAA" w:rsidP="00044428">
            <w:pPr>
              <w:jc w:val="center"/>
              <w:rPr>
                <w:lang w:val="en-GB"/>
              </w:rPr>
            </w:pPr>
            <w:r w:rsidRPr="00CB1E6A">
              <w:t>2.6</w:t>
            </w:r>
            <w:r w:rsidR="00DD7D2B">
              <w:rPr>
                <w:lang w:val="en-GB"/>
              </w:rPr>
              <w:t>000</w:t>
            </w:r>
          </w:p>
        </w:tc>
        <w:tc>
          <w:tcPr>
            <w:tcW w:w="996" w:type="dxa"/>
            <w:tcBorders>
              <w:top w:val="nil"/>
              <w:left w:val="nil"/>
              <w:bottom w:val="nil"/>
              <w:right w:val="nil"/>
            </w:tcBorders>
            <w:shd w:val="clear" w:color="auto" w:fill="auto"/>
            <w:noWrap/>
            <w:vAlign w:val="bottom"/>
            <w:hideMark/>
          </w:tcPr>
          <w:p w14:paraId="726402CA" w14:textId="3AEF16EC" w:rsidR="006B0EAA" w:rsidRPr="00DD7D2B" w:rsidRDefault="006B0EAA" w:rsidP="00044428">
            <w:pPr>
              <w:jc w:val="center"/>
              <w:rPr>
                <w:lang w:val="en-GB"/>
              </w:rPr>
            </w:pPr>
            <w:r w:rsidRPr="00CB1E6A">
              <w:t>6.4</w:t>
            </w:r>
            <w:r w:rsidR="00DD7D2B">
              <w:rPr>
                <w:lang w:val="en-GB"/>
              </w:rPr>
              <w:t>000</w:t>
            </w:r>
          </w:p>
        </w:tc>
        <w:tc>
          <w:tcPr>
            <w:tcW w:w="1045" w:type="dxa"/>
            <w:tcBorders>
              <w:top w:val="nil"/>
              <w:left w:val="nil"/>
              <w:bottom w:val="nil"/>
              <w:right w:val="nil"/>
            </w:tcBorders>
            <w:shd w:val="clear" w:color="auto" w:fill="auto"/>
            <w:noWrap/>
            <w:vAlign w:val="bottom"/>
            <w:hideMark/>
          </w:tcPr>
          <w:p w14:paraId="01CC0702" w14:textId="4F04A57D" w:rsidR="006B0EAA" w:rsidRPr="00DD7D2B" w:rsidRDefault="006B0EAA" w:rsidP="00044428">
            <w:pPr>
              <w:jc w:val="center"/>
              <w:rPr>
                <w:lang w:val="en-GB"/>
              </w:rPr>
            </w:pPr>
            <w:r w:rsidRPr="00CB1E6A">
              <w:t>5.7</w:t>
            </w:r>
            <w:r w:rsidR="00DD7D2B">
              <w:rPr>
                <w:lang w:val="en-GB"/>
              </w:rPr>
              <w:t>000</w:t>
            </w:r>
          </w:p>
        </w:tc>
        <w:tc>
          <w:tcPr>
            <w:tcW w:w="996" w:type="dxa"/>
            <w:tcBorders>
              <w:top w:val="nil"/>
              <w:left w:val="nil"/>
              <w:bottom w:val="nil"/>
              <w:right w:val="nil"/>
            </w:tcBorders>
            <w:shd w:val="clear" w:color="auto" w:fill="auto"/>
            <w:noWrap/>
            <w:vAlign w:val="bottom"/>
            <w:hideMark/>
          </w:tcPr>
          <w:p w14:paraId="0B358DE7" w14:textId="14817760" w:rsidR="006B0EAA" w:rsidRPr="00DD7D2B" w:rsidRDefault="006B0EAA" w:rsidP="00044428">
            <w:pPr>
              <w:jc w:val="center"/>
              <w:rPr>
                <w:lang w:val="en-GB"/>
              </w:rPr>
            </w:pPr>
            <w:r w:rsidRPr="00CB1E6A">
              <w:t>6.1</w:t>
            </w:r>
            <w:r w:rsidR="00DD7D2B">
              <w:rPr>
                <w:lang w:val="en-GB"/>
              </w:rPr>
              <w:t>000</w:t>
            </w:r>
          </w:p>
        </w:tc>
        <w:tc>
          <w:tcPr>
            <w:tcW w:w="996" w:type="dxa"/>
            <w:tcBorders>
              <w:top w:val="nil"/>
              <w:left w:val="nil"/>
              <w:bottom w:val="nil"/>
              <w:right w:val="nil"/>
            </w:tcBorders>
            <w:shd w:val="clear" w:color="auto" w:fill="auto"/>
            <w:noWrap/>
            <w:vAlign w:val="bottom"/>
            <w:hideMark/>
          </w:tcPr>
          <w:p w14:paraId="209196E9" w14:textId="42A71FAB" w:rsidR="006B0EAA" w:rsidRPr="00DD7D2B" w:rsidRDefault="006B0EAA" w:rsidP="00044428">
            <w:pPr>
              <w:jc w:val="center"/>
              <w:rPr>
                <w:lang w:val="en-GB"/>
              </w:rPr>
            </w:pPr>
            <w:r w:rsidRPr="00CB1E6A">
              <w:t>5.9</w:t>
            </w:r>
            <w:r w:rsidR="00DD7D2B">
              <w:rPr>
                <w:lang w:val="en-GB"/>
              </w:rPr>
              <w:t>000</w:t>
            </w:r>
          </w:p>
        </w:tc>
      </w:tr>
      <w:tr w:rsidR="00CB1E6A" w:rsidRPr="00CB1E6A" w14:paraId="2941C488" w14:textId="77777777" w:rsidTr="00044428">
        <w:trPr>
          <w:trHeight w:val="372"/>
        </w:trPr>
        <w:tc>
          <w:tcPr>
            <w:tcW w:w="2268" w:type="dxa"/>
            <w:tcBorders>
              <w:top w:val="nil"/>
              <w:left w:val="nil"/>
              <w:bottom w:val="nil"/>
              <w:right w:val="nil"/>
            </w:tcBorders>
            <w:shd w:val="clear" w:color="auto" w:fill="auto"/>
            <w:noWrap/>
            <w:vAlign w:val="bottom"/>
            <w:hideMark/>
          </w:tcPr>
          <w:p w14:paraId="0902F73E"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51D3B49D" w14:textId="77777777" w:rsidR="006B0EAA" w:rsidRPr="00CB1E6A" w:rsidRDefault="006B0EAA"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41C4DE3D" w14:textId="77777777" w:rsidR="006B0EAA" w:rsidRPr="00CB1E6A" w:rsidRDefault="006B0EAA" w:rsidP="00044428">
            <w:pPr>
              <w:jc w:val="center"/>
            </w:pPr>
            <w:r w:rsidRPr="00CB1E6A">
              <w:t>0.9328</w:t>
            </w:r>
          </w:p>
        </w:tc>
        <w:tc>
          <w:tcPr>
            <w:tcW w:w="996" w:type="dxa"/>
            <w:tcBorders>
              <w:top w:val="nil"/>
              <w:left w:val="nil"/>
              <w:bottom w:val="nil"/>
              <w:right w:val="nil"/>
            </w:tcBorders>
            <w:shd w:val="clear" w:color="auto" w:fill="auto"/>
            <w:noWrap/>
            <w:vAlign w:val="bottom"/>
            <w:hideMark/>
          </w:tcPr>
          <w:p w14:paraId="388E9B3C" w14:textId="77777777" w:rsidR="006B0EAA" w:rsidRPr="00CB1E6A" w:rsidRDefault="006B0EAA" w:rsidP="00044428">
            <w:pPr>
              <w:jc w:val="center"/>
            </w:pPr>
            <w:r w:rsidRPr="00CB1E6A">
              <w:t>0.9615</w:t>
            </w:r>
          </w:p>
        </w:tc>
        <w:tc>
          <w:tcPr>
            <w:tcW w:w="1045" w:type="dxa"/>
            <w:tcBorders>
              <w:top w:val="nil"/>
              <w:left w:val="nil"/>
              <w:bottom w:val="nil"/>
              <w:right w:val="nil"/>
            </w:tcBorders>
            <w:shd w:val="clear" w:color="auto" w:fill="auto"/>
            <w:noWrap/>
            <w:vAlign w:val="bottom"/>
            <w:hideMark/>
          </w:tcPr>
          <w:p w14:paraId="51E614CD" w14:textId="77777777" w:rsidR="006B0EAA" w:rsidRPr="00CB1E6A" w:rsidRDefault="006B0EAA" w:rsidP="00044428">
            <w:pPr>
              <w:jc w:val="center"/>
            </w:pPr>
            <w:r w:rsidRPr="00CB1E6A">
              <w:t>0.9741</w:t>
            </w:r>
          </w:p>
        </w:tc>
        <w:tc>
          <w:tcPr>
            <w:tcW w:w="996" w:type="dxa"/>
            <w:tcBorders>
              <w:top w:val="nil"/>
              <w:left w:val="nil"/>
              <w:bottom w:val="nil"/>
              <w:right w:val="nil"/>
            </w:tcBorders>
            <w:shd w:val="clear" w:color="auto" w:fill="auto"/>
            <w:noWrap/>
            <w:vAlign w:val="bottom"/>
            <w:hideMark/>
          </w:tcPr>
          <w:p w14:paraId="02B8EBAC" w14:textId="77777777" w:rsidR="006B0EAA" w:rsidRPr="00CB1E6A" w:rsidRDefault="006B0EAA" w:rsidP="00044428">
            <w:pPr>
              <w:jc w:val="center"/>
            </w:pPr>
            <w:r w:rsidRPr="00CB1E6A">
              <w:t>0.9837</w:t>
            </w:r>
          </w:p>
        </w:tc>
        <w:tc>
          <w:tcPr>
            <w:tcW w:w="996" w:type="dxa"/>
            <w:tcBorders>
              <w:top w:val="nil"/>
              <w:left w:val="nil"/>
              <w:bottom w:val="nil"/>
              <w:right w:val="nil"/>
            </w:tcBorders>
            <w:shd w:val="clear" w:color="auto" w:fill="auto"/>
            <w:noWrap/>
            <w:vAlign w:val="bottom"/>
            <w:hideMark/>
          </w:tcPr>
          <w:p w14:paraId="0B35C7E1" w14:textId="77777777" w:rsidR="006B0EAA" w:rsidRPr="00CB1E6A" w:rsidRDefault="006B0EAA" w:rsidP="00044428">
            <w:pPr>
              <w:jc w:val="center"/>
            </w:pPr>
            <w:r w:rsidRPr="00CB1E6A">
              <w:t>0.9769</w:t>
            </w:r>
          </w:p>
        </w:tc>
      </w:tr>
      <w:tr w:rsidR="00CB1E6A" w:rsidRPr="00CB1E6A" w14:paraId="13B1EC87" w14:textId="77777777" w:rsidTr="00044428">
        <w:trPr>
          <w:trHeight w:val="312"/>
        </w:trPr>
        <w:tc>
          <w:tcPr>
            <w:tcW w:w="2268" w:type="dxa"/>
            <w:tcBorders>
              <w:top w:val="nil"/>
              <w:left w:val="nil"/>
              <w:bottom w:val="nil"/>
              <w:right w:val="nil"/>
            </w:tcBorders>
            <w:shd w:val="clear" w:color="auto" w:fill="auto"/>
            <w:noWrap/>
            <w:vAlign w:val="bottom"/>
            <w:hideMark/>
          </w:tcPr>
          <w:p w14:paraId="5B1D4BF1"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0DF75680" w14:textId="77777777" w:rsidR="006B0EAA" w:rsidRPr="00CB1E6A" w:rsidRDefault="006B0EAA" w:rsidP="00136F56">
            <w:r w:rsidRPr="00CB1E6A">
              <w:t>S.D (%)</w:t>
            </w:r>
          </w:p>
        </w:tc>
        <w:tc>
          <w:tcPr>
            <w:tcW w:w="996" w:type="dxa"/>
            <w:tcBorders>
              <w:top w:val="nil"/>
              <w:left w:val="nil"/>
              <w:bottom w:val="nil"/>
              <w:right w:val="nil"/>
            </w:tcBorders>
            <w:shd w:val="clear" w:color="auto" w:fill="auto"/>
            <w:noWrap/>
            <w:vAlign w:val="bottom"/>
            <w:hideMark/>
          </w:tcPr>
          <w:p w14:paraId="64BE248B" w14:textId="0664393B" w:rsidR="006B0EAA" w:rsidRPr="00DD7D2B" w:rsidRDefault="006B0EAA" w:rsidP="00044428">
            <w:pPr>
              <w:jc w:val="center"/>
              <w:rPr>
                <w:lang w:val="en-GB"/>
              </w:rPr>
            </w:pPr>
            <w:r w:rsidRPr="00CB1E6A">
              <w:t>23.64</w:t>
            </w:r>
            <w:r w:rsidR="00DD7D2B">
              <w:rPr>
                <w:lang w:val="en-GB"/>
              </w:rPr>
              <w:t>00</w:t>
            </w:r>
          </w:p>
        </w:tc>
        <w:tc>
          <w:tcPr>
            <w:tcW w:w="996" w:type="dxa"/>
            <w:tcBorders>
              <w:top w:val="nil"/>
              <w:left w:val="nil"/>
              <w:bottom w:val="nil"/>
              <w:right w:val="nil"/>
            </w:tcBorders>
            <w:shd w:val="clear" w:color="auto" w:fill="auto"/>
            <w:noWrap/>
            <w:vAlign w:val="bottom"/>
            <w:hideMark/>
          </w:tcPr>
          <w:p w14:paraId="6D8CE39A" w14:textId="23D90C96" w:rsidR="006B0EAA" w:rsidRPr="00DD7D2B" w:rsidRDefault="006B0EAA" w:rsidP="00044428">
            <w:pPr>
              <w:jc w:val="center"/>
              <w:rPr>
                <w:lang w:val="en-GB"/>
              </w:rPr>
            </w:pPr>
            <w:r w:rsidRPr="00CB1E6A">
              <w:t>31.30</w:t>
            </w:r>
            <w:r w:rsidR="00DD7D2B">
              <w:rPr>
                <w:lang w:val="en-GB"/>
              </w:rPr>
              <w:t>00</w:t>
            </w:r>
          </w:p>
        </w:tc>
        <w:tc>
          <w:tcPr>
            <w:tcW w:w="1045" w:type="dxa"/>
            <w:tcBorders>
              <w:top w:val="nil"/>
              <w:left w:val="nil"/>
              <w:bottom w:val="nil"/>
              <w:right w:val="nil"/>
            </w:tcBorders>
            <w:shd w:val="clear" w:color="auto" w:fill="auto"/>
            <w:noWrap/>
            <w:vAlign w:val="bottom"/>
            <w:hideMark/>
          </w:tcPr>
          <w:p w14:paraId="5104757E" w14:textId="09A84158" w:rsidR="006B0EAA" w:rsidRPr="00DD7D2B" w:rsidRDefault="006B0EAA" w:rsidP="00044428">
            <w:pPr>
              <w:jc w:val="center"/>
              <w:rPr>
                <w:lang w:val="en-GB"/>
              </w:rPr>
            </w:pPr>
            <w:r w:rsidRPr="00CB1E6A">
              <w:t>29.78</w:t>
            </w:r>
            <w:r w:rsidR="00DD7D2B">
              <w:rPr>
                <w:lang w:val="en-GB"/>
              </w:rPr>
              <w:t>00</w:t>
            </w:r>
          </w:p>
        </w:tc>
        <w:tc>
          <w:tcPr>
            <w:tcW w:w="996" w:type="dxa"/>
            <w:tcBorders>
              <w:top w:val="nil"/>
              <w:left w:val="nil"/>
              <w:bottom w:val="nil"/>
              <w:right w:val="nil"/>
            </w:tcBorders>
            <w:shd w:val="clear" w:color="auto" w:fill="auto"/>
            <w:noWrap/>
            <w:vAlign w:val="bottom"/>
            <w:hideMark/>
          </w:tcPr>
          <w:p w14:paraId="331C4801" w14:textId="16A5CEB8" w:rsidR="006B0EAA" w:rsidRPr="00DD7D2B" w:rsidRDefault="006B0EAA" w:rsidP="00044428">
            <w:pPr>
              <w:jc w:val="center"/>
              <w:rPr>
                <w:lang w:val="en-GB"/>
              </w:rPr>
            </w:pPr>
            <w:r w:rsidRPr="00CB1E6A">
              <w:t>29.63</w:t>
            </w:r>
            <w:r w:rsidR="00DD7D2B">
              <w:rPr>
                <w:lang w:val="en-GB"/>
              </w:rPr>
              <w:t>00</w:t>
            </w:r>
          </w:p>
        </w:tc>
        <w:tc>
          <w:tcPr>
            <w:tcW w:w="996" w:type="dxa"/>
            <w:tcBorders>
              <w:top w:val="nil"/>
              <w:left w:val="nil"/>
              <w:bottom w:val="nil"/>
              <w:right w:val="nil"/>
            </w:tcBorders>
            <w:shd w:val="clear" w:color="auto" w:fill="auto"/>
            <w:noWrap/>
            <w:vAlign w:val="bottom"/>
            <w:hideMark/>
          </w:tcPr>
          <w:p w14:paraId="5F03110C" w14:textId="584351DD" w:rsidR="006B0EAA" w:rsidRPr="00DD7D2B" w:rsidRDefault="006B0EAA" w:rsidP="00044428">
            <w:pPr>
              <w:jc w:val="center"/>
              <w:rPr>
                <w:lang w:val="en-GB"/>
              </w:rPr>
            </w:pPr>
            <w:r w:rsidRPr="00CB1E6A">
              <w:t>30.57</w:t>
            </w:r>
            <w:r w:rsidR="00DD7D2B">
              <w:rPr>
                <w:lang w:val="en-GB"/>
              </w:rPr>
              <w:t>00</w:t>
            </w:r>
          </w:p>
        </w:tc>
      </w:tr>
      <w:tr w:rsidR="00CB1E6A" w:rsidRPr="00CB1E6A" w14:paraId="22C25772" w14:textId="77777777" w:rsidTr="00044428">
        <w:trPr>
          <w:trHeight w:val="372"/>
        </w:trPr>
        <w:tc>
          <w:tcPr>
            <w:tcW w:w="2268" w:type="dxa"/>
            <w:tcBorders>
              <w:top w:val="nil"/>
              <w:left w:val="nil"/>
              <w:bottom w:val="nil"/>
              <w:right w:val="nil"/>
            </w:tcBorders>
            <w:shd w:val="clear" w:color="auto" w:fill="auto"/>
            <w:noWrap/>
            <w:vAlign w:val="bottom"/>
            <w:hideMark/>
          </w:tcPr>
          <w:p w14:paraId="2BCBB17D"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4064D5F6" w14:textId="3FE8307A" w:rsidR="006B0EAA" w:rsidRPr="000D5641" w:rsidRDefault="000D5641" w:rsidP="00136F56">
            <w:r w:rsidRPr="000D5641">
              <w:t>χ</w:t>
            </w:r>
            <w:r w:rsidR="006B0EAA" w:rsidRPr="000D5641">
              <w:rPr>
                <w:vertAlign w:val="superscript"/>
              </w:rPr>
              <w:t>2</w:t>
            </w:r>
          </w:p>
        </w:tc>
        <w:tc>
          <w:tcPr>
            <w:tcW w:w="996" w:type="dxa"/>
            <w:tcBorders>
              <w:top w:val="nil"/>
              <w:left w:val="nil"/>
              <w:bottom w:val="nil"/>
              <w:right w:val="nil"/>
            </w:tcBorders>
            <w:shd w:val="clear" w:color="auto" w:fill="auto"/>
            <w:noWrap/>
            <w:vAlign w:val="bottom"/>
            <w:hideMark/>
          </w:tcPr>
          <w:p w14:paraId="77711821" w14:textId="77777777" w:rsidR="006B0EAA" w:rsidRPr="00CB1E6A" w:rsidRDefault="006B0EAA" w:rsidP="00044428">
            <w:pPr>
              <w:jc w:val="center"/>
            </w:pPr>
            <w:r w:rsidRPr="00CB1E6A">
              <w:t>1.9173</w:t>
            </w:r>
          </w:p>
        </w:tc>
        <w:tc>
          <w:tcPr>
            <w:tcW w:w="996" w:type="dxa"/>
            <w:tcBorders>
              <w:top w:val="nil"/>
              <w:left w:val="nil"/>
              <w:bottom w:val="nil"/>
              <w:right w:val="nil"/>
            </w:tcBorders>
            <w:shd w:val="clear" w:color="auto" w:fill="auto"/>
            <w:noWrap/>
            <w:vAlign w:val="bottom"/>
            <w:hideMark/>
          </w:tcPr>
          <w:p w14:paraId="48B79B0E" w14:textId="1F177509" w:rsidR="006B0EAA" w:rsidRPr="007A6081" w:rsidRDefault="006B0EAA" w:rsidP="00044428">
            <w:pPr>
              <w:jc w:val="center"/>
              <w:rPr>
                <w:lang w:val="en-GB"/>
              </w:rPr>
            </w:pPr>
            <w:r w:rsidRPr="00CB1E6A">
              <w:t>11.44</w:t>
            </w:r>
            <w:r w:rsidR="007A6081">
              <w:rPr>
                <w:lang w:val="en-GB"/>
              </w:rPr>
              <w:t>00</w:t>
            </w:r>
          </w:p>
        </w:tc>
        <w:tc>
          <w:tcPr>
            <w:tcW w:w="1045" w:type="dxa"/>
            <w:tcBorders>
              <w:top w:val="nil"/>
              <w:left w:val="nil"/>
              <w:bottom w:val="nil"/>
              <w:right w:val="nil"/>
            </w:tcBorders>
            <w:shd w:val="clear" w:color="auto" w:fill="auto"/>
            <w:noWrap/>
            <w:vAlign w:val="bottom"/>
            <w:hideMark/>
          </w:tcPr>
          <w:p w14:paraId="46C445AC" w14:textId="0E2A83C8" w:rsidR="006B0EAA" w:rsidRPr="007A6081" w:rsidRDefault="006B0EAA" w:rsidP="00044428">
            <w:pPr>
              <w:jc w:val="center"/>
              <w:rPr>
                <w:lang w:val="en-GB"/>
              </w:rPr>
            </w:pPr>
            <w:r w:rsidRPr="00CB1E6A">
              <w:t>14.54</w:t>
            </w:r>
            <w:r w:rsidR="007A6081">
              <w:rPr>
                <w:lang w:val="en-GB"/>
              </w:rPr>
              <w:t>00</w:t>
            </w:r>
          </w:p>
        </w:tc>
        <w:tc>
          <w:tcPr>
            <w:tcW w:w="996" w:type="dxa"/>
            <w:tcBorders>
              <w:top w:val="nil"/>
              <w:left w:val="nil"/>
              <w:bottom w:val="nil"/>
              <w:right w:val="nil"/>
            </w:tcBorders>
            <w:shd w:val="clear" w:color="auto" w:fill="auto"/>
            <w:noWrap/>
            <w:vAlign w:val="bottom"/>
            <w:hideMark/>
          </w:tcPr>
          <w:p w14:paraId="72B1AC4D" w14:textId="0F4BF45A" w:rsidR="006B0EAA" w:rsidRPr="007A6081" w:rsidRDefault="006B0EAA" w:rsidP="00044428">
            <w:pPr>
              <w:jc w:val="center"/>
              <w:rPr>
                <w:lang w:val="en-GB"/>
              </w:rPr>
            </w:pPr>
            <w:r w:rsidRPr="00CB1E6A">
              <w:t>18.15</w:t>
            </w:r>
            <w:r w:rsidR="007A6081">
              <w:rPr>
                <w:lang w:val="en-GB"/>
              </w:rPr>
              <w:t>00</w:t>
            </w:r>
          </w:p>
        </w:tc>
        <w:tc>
          <w:tcPr>
            <w:tcW w:w="996" w:type="dxa"/>
            <w:tcBorders>
              <w:top w:val="nil"/>
              <w:left w:val="nil"/>
              <w:bottom w:val="nil"/>
              <w:right w:val="nil"/>
            </w:tcBorders>
            <w:shd w:val="clear" w:color="auto" w:fill="auto"/>
            <w:noWrap/>
            <w:vAlign w:val="bottom"/>
            <w:hideMark/>
          </w:tcPr>
          <w:p w14:paraId="252BF77E" w14:textId="7B23CF22" w:rsidR="006B0EAA" w:rsidRPr="007A6081" w:rsidRDefault="006B0EAA" w:rsidP="00044428">
            <w:pPr>
              <w:jc w:val="center"/>
              <w:rPr>
                <w:lang w:val="en-GB"/>
              </w:rPr>
            </w:pPr>
            <w:r w:rsidRPr="00CB1E6A">
              <w:t>26.52</w:t>
            </w:r>
            <w:r w:rsidR="007A6081">
              <w:rPr>
                <w:lang w:val="en-GB"/>
              </w:rPr>
              <w:t>00</w:t>
            </w:r>
          </w:p>
        </w:tc>
      </w:tr>
      <w:tr w:rsidR="00CB1E6A" w:rsidRPr="00CB1E6A" w14:paraId="070B6945" w14:textId="77777777" w:rsidTr="00044428">
        <w:trPr>
          <w:trHeight w:val="312"/>
        </w:trPr>
        <w:tc>
          <w:tcPr>
            <w:tcW w:w="2268" w:type="dxa"/>
            <w:tcBorders>
              <w:top w:val="nil"/>
              <w:left w:val="nil"/>
              <w:bottom w:val="nil"/>
              <w:right w:val="nil"/>
            </w:tcBorders>
            <w:shd w:val="clear" w:color="auto" w:fill="auto"/>
            <w:noWrap/>
            <w:vAlign w:val="bottom"/>
            <w:hideMark/>
          </w:tcPr>
          <w:p w14:paraId="14A16C82"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0FCC84A1" w14:textId="77777777" w:rsidR="006B0EAA" w:rsidRPr="00CB1E6A" w:rsidRDefault="006B0EAA" w:rsidP="00136F56">
            <w:r w:rsidRPr="00CB1E6A">
              <w:t>ARE</w:t>
            </w:r>
          </w:p>
        </w:tc>
        <w:tc>
          <w:tcPr>
            <w:tcW w:w="996" w:type="dxa"/>
            <w:tcBorders>
              <w:top w:val="nil"/>
              <w:left w:val="nil"/>
              <w:bottom w:val="nil"/>
              <w:right w:val="nil"/>
            </w:tcBorders>
            <w:shd w:val="clear" w:color="auto" w:fill="auto"/>
            <w:noWrap/>
            <w:vAlign w:val="bottom"/>
            <w:hideMark/>
          </w:tcPr>
          <w:p w14:paraId="3408E051" w14:textId="45B269F5" w:rsidR="006B0EAA" w:rsidRPr="007A6081" w:rsidRDefault="006B0EAA" w:rsidP="00044428">
            <w:pPr>
              <w:jc w:val="center"/>
              <w:rPr>
                <w:lang w:val="en-GB"/>
              </w:rPr>
            </w:pPr>
            <w:r w:rsidRPr="00CB1E6A">
              <w:t>18.69</w:t>
            </w:r>
            <w:r w:rsidR="007A6081">
              <w:rPr>
                <w:lang w:val="en-GB"/>
              </w:rPr>
              <w:t>00</w:t>
            </w:r>
          </w:p>
        </w:tc>
        <w:tc>
          <w:tcPr>
            <w:tcW w:w="996" w:type="dxa"/>
            <w:tcBorders>
              <w:top w:val="nil"/>
              <w:left w:val="nil"/>
              <w:bottom w:val="nil"/>
              <w:right w:val="nil"/>
            </w:tcBorders>
            <w:shd w:val="clear" w:color="auto" w:fill="auto"/>
            <w:noWrap/>
            <w:vAlign w:val="bottom"/>
            <w:hideMark/>
          </w:tcPr>
          <w:p w14:paraId="5392565F" w14:textId="1C78F00D" w:rsidR="006B0EAA" w:rsidRPr="007A6081" w:rsidRDefault="006B0EAA" w:rsidP="00044428">
            <w:pPr>
              <w:jc w:val="center"/>
              <w:rPr>
                <w:lang w:val="en-GB"/>
              </w:rPr>
            </w:pPr>
            <w:r w:rsidRPr="00CB1E6A">
              <w:t>38.88</w:t>
            </w:r>
            <w:r w:rsidR="007A6081">
              <w:rPr>
                <w:lang w:val="en-GB"/>
              </w:rPr>
              <w:t>00</w:t>
            </w:r>
          </w:p>
        </w:tc>
        <w:tc>
          <w:tcPr>
            <w:tcW w:w="1045" w:type="dxa"/>
            <w:tcBorders>
              <w:top w:val="nil"/>
              <w:left w:val="nil"/>
              <w:bottom w:val="nil"/>
              <w:right w:val="nil"/>
            </w:tcBorders>
            <w:shd w:val="clear" w:color="auto" w:fill="auto"/>
            <w:noWrap/>
            <w:vAlign w:val="bottom"/>
            <w:hideMark/>
          </w:tcPr>
          <w:p w14:paraId="30085746" w14:textId="53FDA85B" w:rsidR="006B0EAA" w:rsidRPr="007A6081" w:rsidRDefault="006B0EAA" w:rsidP="00044428">
            <w:pPr>
              <w:jc w:val="center"/>
              <w:rPr>
                <w:lang w:val="en-GB"/>
              </w:rPr>
            </w:pPr>
            <w:r w:rsidRPr="00CB1E6A">
              <w:t>33.23</w:t>
            </w:r>
            <w:r w:rsidR="007A6081">
              <w:rPr>
                <w:lang w:val="en-GB"/>
              </w:rPr>
              <w:t>00</w:t>
            </w:r>
          </w:p>
        </w:tc>
        <w:tc>
          <w:tcPr>
            <w:tcW w:w="996" w:type="dxa"/>
            <w:tcBorders>
              <w:top w:val="nil"/>
              <w:left w:val="nil"/>
              <w:bottom w:val="nil"/>
              <w:right w:val="nil"/>
            </w:tcBorders>
            <w:shd w:val="clear" w:color="auto" w:fill="auto"/>
            <w:noWrap/>
            <w:vAlign w:val="bottom"/>
            <w:hideMark/>
          </w:tcPr>
          <w:p w14:paraId="4B08ED53" w14:textId="74B17755" w:rsidR="006B0EAA" w:rsidRPr="007A6081" w:rsidRDefault="006B0EAA" w:rsidP="00044428">
            <w:pPr>
              <w:jc w:val="center"/>
              <w:rPr>
                <w:lang w:val="en-GB"/>
              </w:rPr>
            </w:pPr>
            <w:r w:rsidRPr="00CB1E6A">
              <w:t>32.74</w:t>
            </w:r>
            <w:r w:rsidR="007A6081">
              <w:rPr>
                <w:lang w:val="en-GB"/>
              </w:rPr>
              <w:t>00</w:t>
            </w:r>
          </w:p>
        </w:tc>
        <w:tc>
          <w:tcPr>
            <w:tcW w:w="996" w:type="dxa"/>
            <w:tcBorders>
              <w:top w:val="nil"/>
              <w:left w:val="nil"/>
              <w:bottom w:val="nil"/>
              <w:right w:val="nil"/>
            </w:tcBorders>
            <w:shd w:val="clear" w:color="auto" w:fill="auto"/>
            <w:noWrap/>
            <w:vAlign w:val="bottom"/>
            <w:hideMark/>
          </w:tcPr>
          <w:p w14:paraId="30855B46" w14:textId="2E247021" w:rsidR="006B0EAA" w:rsidRPr="007A6081" w:rsidRDefault="006B0EAA" w:rsidP="00044428">
            <w:pPr>
              <w:jc w:val="center"/>
              <w:rPr>
                <w:lang w:val="en-GB"/>
              </w:rPr>
            </w:pPr>
            <w:r w:rsidRPr="00CB1E6A">
              <w:t>36.02</w:t>
            </w:r>
            <w:r w:rsidR="007A6081">
              <w:rPr>
                <w:lang w:val="en-GB"/>
              </w:rPr>
              <w:t>00</w:t>
            </w:r>
          </w:p>
        </w:tc>
      </w:tr>
      <w:tr w:rsidR="00CB1E6A" w:rsidRPr="00CB1E6A" w14:paraId="2005410C" w14:textId="77777777" w:rsidTr="00044428">
        <w:trPr>
          <w:trHeight w:val="360"/>
        </w:trPr>
        <w:tc>
          <w:tcPr>
            <w:tcW w:w="2268" w:type="dxa"/>
            <w:tcBorders>
              <w:top w:val="nil"/>
              <w:left w:val="nil"/>
              <w:bottom w:val="nil"/>
              <w:right w:val="nil"/>
            </w:tcBorders>
            <w:shd w:val="clear" w:color="auto" w:fill="auto"/>
            <w:noWrap/>
            <w:vAlign w:val="bottom"/>
            <w:hideMark/>
          </w:tcPr>
          <w:p w14:paraId="7A1AE69F" w14:textId="77777777" w:rsidR="006B0EAA" w:rsidRPr="00CB1E6A" w:rsidRDefault="006B0EAA" w:rsidP="00136F56">
            <w:r w:rsidRPr="00CB1E6A">
              <w:t>PSEUDO SECOND ORDER</w:t>
            </w:r>
          </w:p>
        </w:tc>
        <w:tc>
          <w:tcPr>
            <w:tcW w:w="2551" w:type="dxa"/>
            <w:tcBorders>
              <w:top w:val="nil"/>
              <w:left w:val="nil"/>
              <w:bottom w:val="nil"/>
              <w:right w:val="nil"/>
            </w:tcBorders>
            <w:shd w:val="clear" w:color="auto" w:fill="auto"/>
            <w:noWrap/>
            <w:vAlign w:val="bottom"/>
            <w:hideMark/>
          </w:tcPr>
          <w:p w14:paraId="750E512D" w14:textId="10A5D843" w:rsidR="006B0EAA" w:rsidRPr="00CB1E6A" w:rsidRDefault="006B0EAA" w:rsidP="00136F56">
            <w:r w:rsidRPr="00CB1E6A">
              <w:t>q</w:t>
            </w:r>
            <w:r w:rsidRPr="00CB1E6A">
              <w:rPr>
                <w:vertAlign w:val="subscript"/>
              </w:rPr>
              <w:t>e</w:t>
            </w:r>
            <w:r w:rsidRPr="00CB1E6A">
              <w:t xml:space="preserve"> Cal (mg/g)</w:t>
            </w:r>
          </w:p>
        </w:tc>
        <w:tc>
          <w:tcPr>
            <w:tcW w:w="996" w:type="dxa"/>
            <w:tcBorders>
              <w:top w:val="nil"/>
              <w:left w:val="nil"/>
              <w:bottom w:val="nil"/>
              <w:right w:val="nil"/>
            </w:tcBorders>
            <w:shd w:val="clear" w:color="auto" w:fill="auto"/>
            <w:noWrap/>
            <w:vAlign w:val="bottom"/>
            <w:hideMark/>
          </w:tcPr>
          <w:p w14:paraId="414D2F72" w14:textId="2FDD4FA7" w:rsidR="006B0EAA" w:rsidRPr="007A6081" w:rsidRDefault="006B0EAA" w:rsidP="00044428">
            <w:pPr>
              <w:jc w:val="center"/>
              <w:rPr>
                <w:lang w:val="en-GB"/>
              </w:rPr>
            </w:pPr>
            <w:r w:rsidRPr="00CB1E6A">
              <w:t>2.53</w:t>
            </w:r>
            <w:r w:rsidR="007A6081">
              <w:rPr>
                <w:lang w:val="en-GB"/>
              </w:rPr>
              <w:t>00</w:t>
            </w:r>
          </w:p>
        </w:tc>
        <w:tc>
          <w:tcPr>
            <w:tcW w:w="996" w:type="dxa"/>
            <w:tcBorders>
              <w:top w:val="nil"/>
              <w:left w:val="nil"/>
              <w:bottom w:val="nil"/>
              <w:right w:val="nil"/>
            </w:tcBorders>
            <w:shd w:val="clear" w:color="auto" w:fill="auto"/>
            <w:noWrap/>
            <w:vAlign w:val="bottom"/>
            <w:hideMark/>
          </w:tcPr>
          <w:p w14:paraId="49220B3F" w14:textId="00CB4D4F" w:rsidR="006B0EAA" w:rsidRPr="007A6081" w:rsidRDefault="006B0EAA" w:rsidP="00044428">
            <w:pPr>
              <w:jc w:val="center"/>
              <w:rPr>
                <w:lang w:val="en-GB"/>
              </w:rPr>
            </w:pPr>
            <w:r w:rsidRPr="00CB1E6A">
              <w:t>7.04</w:t>
            </w:r>
            <w:r w:rsidR="007A6081">
              <w:rPr>
                <w:lang w:val="en-GB"/>
              </w:rPr>
              <w:t>00</w:t>
            </w:r>
          </w:p>
        </w:tc>
        <w:tc>
          <w:tcPr>
            <w:tcW w:w="1045" w:type="dxa"/>
            <w:tcBorders>
              <w:top w:val="nil"/>
              <w:left w:val="nil"/>
              <w:bottom w:val="nil"/>
              <w:right w:val="nil"/>
            </w:tcBorders>
            <w:shd w:val="clear" w:color="auto" w:fill="auto"/>
            <w:noWrap/>
            <w:vAlign w:val="bottom"/>
            <w:hideMark/>
          </w:tcPr>
          <w:p w14:paraId="3A1639C4" w14:textId="3F20A77B" w:rsidR="006B0EAA" w:rsidRPr="007A6081" w:rsidRDefault="006B0EAA" w:rsidP="00044428">
            <w:pPr>
              <w:jc w:val="center"/>
              <w:rPr>
                <w:lang w:val="en-GB"/>
              </w:rPr>
            </w:pPr>
            <w:r w:rsidRPr="00CB1E6A">
              <w:t>11.28</w:t>
            </w:r>
            <w:r w:rsidR="007A6081">
              <w:rPr>
                <w:lang w:val="en-GB"/>
              </w:rPr>
              <w:t>00</w:t>
            </w:r>
          </w:p>
        </w:tc>
        <w:tc>
          <w:tcPr>
            <w:tcW w:w="996" w:type="dxa"/>
            <w:tcBorders>
              <w:top w:val="nil"/>
              <w:left w:val="nil"/>
              <w:bottom w:val="nil"/>
              <w:right w:val="nil"/>
            </w:tcBorders>
            <w:shd w:val="clear" w:color="auto" w:fill="auto"/>
            <w:noWrap/>
            <w:vAlign w:val="bottom"/>
            <w:hideMark/>
          </w:tcPr>
          <w:p w14:paraId="01B2F1CB" w14:textId="608D8CB2" w:rsidR="006B0EAA" w:rsidRPr="007A6081" w:rsidRDefault="006B0EAA" w:rsidP="00044428">
            <w:pPr>
              <w:jc w:val="center"/>
              <w:rPr>
                <w:lang w:val="en-GB"/>
              </w:rPr>
            </w:pPr>
            <w:r w:rsidRPr="00CB1E6A">
              <w:t>14.22</w:t>
            </w:r>
            <w:r w:rsidR="007A6081">
              <w:rPr>
                <w:lang w:val="en-GB"/>
              </w:rPr>
              <w:t>00</w:t>
            </w:r>
          </w:p>
        </w:tc>
        <w:tc>
          <w:tcPr>
            <w:tcW w:w="996" w:type="dxa"/>
            <w:tcBorders>
              <w:top w:val="nil"/>
              <w:left w:val="nil"/>
              <w:bottom w:val="nil"/>
              <w:right w:val="nil"/>
            </w:tcBorders>
            <w:shd w:val="clear" w:color="auto" w:fill="auto"/>
            <w:noWrap/>
            <w:vAlign w:val="bottom"/>
            <w:hideMark/>
          </w:tcPr>
          <w:p w14:paraId="48F2A734" w14:textId="1A68BA55" w:rsidR="006B0EAA" w:rsidRPr="007A6081" w:rsidRDefault="006B0EAA" w:rsidP="00044428">
            <w:pPr>
              <w:jc w:val="center"/>
              <w:rPr>
                <w:lang w:val="en-GB"/>
              </w:rPr>
            </w:pPr>
            <w:r w:rsidRPr="00CB1E6A">
              <w:t>17.95</w:t>
            </w:r>
            <w:r w:rsidR="007A6081">
              <w:rPr>
                <w:lang w:val="en-GB"/>
              </w:rPr>
              <w:t>00</w:t>
            </w:r>
          </w:p>
        </w:tc>
      </w:tr>
      <w:tr w:rsidR="00CB1E6A" w:rsidRPr="00CB1E6A" w14:paraId="4657200C" w14:textId="77777777" w:rsidTr="00044428">
        <w:trPr>
          <w:trHeight w:val="396"/>
        </w:trPr>
        <w:tc>
          <w:tcPr>
            <w:tcW w:w="2268" w:type="dxa"/>
            <w:tcBorders>
              <w:top w:val="nil"/>
              <w:left w:val="nil"/>
              <w:bottom w:val="nil"/>
              <w:right w:val="nil"/>
            </w:tcBorders>
            <w:shd w:val="clear" w:color="auto" w:fill="auto"/>
            <w:noWrap/>
            <w:vAlign w:val="bottom"/>
            <w:hideMark/>
          </w:tcPr>
          <w:p w14:paraId="049D3AF6"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1EEB9B6D" w14:textId="538F8D5E" w:rsidR="006B0EAA"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r>
                <w:rPr>
                  <w:rFonts w:ascii="Cambria Math" w:hAnsi="Cambria Math"/>
                  <w:vertAlign w:val="superscript"/>
                </w:rPr>
                <m:t>×</m:t>
              </m:r>
            </m:oMath>
            <w:r w:rsidR="006B0EAA" w:rsidRPr="00CB1E6A">
              <w:t>10</w:t>
            </w:r>
            <w:r w:rsidR="006B0EAA" w:rsidRPr="00CB1E6A">
              <w:rPr>
                <w:vertAlign w:val="superscript"/>
              </w:rPr>
              <w:t xml:space="preserve">-2 </w:t>
            </w:r>
            <w:r w:rsidR="006B0EAA" w:rsidRPr="00CB1E6A">
              <w:t>(g mg</w:t>
            </w:r>
            <w:r w:rsidR="006B0EAA" w:rsidRPr="00CB1E6A">
              <w:rPr>
                <w:vertAlign w:val="superscript"/>
              </w:rPr>
              <w:t>-1</w:t>
            </w:r>
            <w:r w:rsidR="006B0EAA" w:rsidRPr="00CB1E6A">
              <w:t xml:space="preserve"> min</w:t>
            </w:r>
            <w:r w:rsidR="006B0EAA" w:rsidRPr="00CB1E6A">
              <w:rPr>
                <w:vertAlign w:val="superscript"/>
              </w:rPr>
              <w:t>-1</w:t>
            </w:r>
            <w:r w:rsidR="006B0EAA" w:rsidRPr="00CB1E6A">
              <w:t>)</w:t>
            </w:r>
          </w:p>
        </w:tc>
        <w:tc>
          <w:tcPr>
            <w:tcW w:w="996" w:type="dxa"/>
            <w:tcBorders>
              <w:top w:val="nil"/>
              <w:left w:val="nil"/>
              <w:bottom w:val="nil"/>
              <w:right w:val="nil"/>
            </w:tcBorders>
            <w:shd w:val="clear" w:color="auto" w:fill="auto"/>
            <w:noWrap/>
            <w:vAlign w:val="bottom"/>
            <w:hideMark/>
          </w:tcPr>
          <w:p w14:paraId="4FB676F1" w14:textId="73276DF0" w:rsidR="006B0EAA" w:rsidRPr="007A6081" w:rsidRDefault="006B0EAA" w:rsidP="00044428">
            <w:pPr>
              <w:jc w:val="center"/>
              <w:rPr>
                <w:lang w:val="en-GB"/>
              </w:rPr>
            </w:pPr>
            <w:r w:rsidRPr="00CB1E6A">
              <w:t>4.22</w:t>
            </w:r>
            <w:r w:rsidR="007A6081">
              <w:rPr>
                <w:lang w:val="en-GB"/>
              </w:rPr>
              <w:t>00</w:t>
            </w:r>
          </w:p>
        </w:tc>
        <w:tc>
          <w:tcPr>
            <w:tcW w:w="996" w:type="dxa"/>
            <w:tcBorders>
              <w:top w:val="nil"/>
              <w:left w:val="nil"/>
              <w:bottom w:val="nil"/>
              <w:right w:val="nil"/>
            </w:tcBorders>
            <w:shd w:val="clear" w:color="auto" w:fill="auto"/>
            <w:noWrap/>
            <w:vAlign w:val="bottom"/>
            <w:hideMark/>
          </w:tcPr>
          <w:p w14:paraId="25FDED4B" w14:textId="0C8CF9DB" w:rsidR="006B0EAA" w:rsidRPr="007A6081" w:rsidRDefault="006B0EAA" w:rsidP="00044428">
            <w:pPr>
              <w:jc w:val="center"/>
              <w:rPr>
                <w:lang w:val="en-GB"/>
              </w:rPr>
            </w:pPr>
            <w:r w:rsidRPr="00CB1E6A">
              <w:t>1.17</w:t>
            </w:r>
            <w:r w:rsidR="007A6081">
              <w:rPr>
                <w:lang w:val="en-GB"/>
              </w:rPr>
              <w:t>00</w:t>
            </w:r>
          </w:p>
        </w:tc>
        <w:tc>
          <w:tcPr>
            <w:tcW w:w="1045" w:type="dxa"/>
            <w:tcBorders>
              <w:top w:val="nil"/>
              <w:left w:val="nil"/>
              <w:bottom w:val="nil"/>
              <w:right w:val="nil"/>
            </w:tcBorders>
            <w:shd w:val="clear" w:color="auto" w:fill="auto"/>
            <w:noWrap/>
            <w:vAlign w:val="bottom"/>
            <w:hideMark/>
          </w:tcPr>
          <w:p w14:paraId="198525BF" w14:textId="16457D60" w:rsidR="006B0EAA" w:rsidRPr="007A6081" w:rsidRDefault="006B0EAA" w:rsidP="00044428">
            <w:pPr>
              <w:jc w:val="center"/>
              <w:rPr>
                <w:lang w:val="en-GB"/>
              </w:rPr>
            </w:pPr>
            <w:r w:rsidRPr="00CB1E6A">
              <w:t>0.76</w:t>
            </w:r>
            <w:r w:rsidR="007A6081">
              <w:rPr>
                <w:lang w:val="en-GB"/>
              </w:rPr>
              <w:t>00</w:t>
            </w:r>
          </w:p>
        </w:tc>
        <w:tc>
          <w:tcPr>
            <w:tcW w:w="996" w:type="dxa"/>
            <w:tcBorders>
              <w:top w:val="nil"/>
              <w:left w:val="nil"/>
              <w:bottom w:val="nil"/>
              <w:right w:val="nil"/>
            </w:tcBorders>
            <w:shd w:val="clear" w:color="auto" w:fill="auto"/>
            <w:noWrap/>
            <w:vAlign w:val="bottom"/>
            <w:hideMark/>
          </w:tcPr>
          <w:p w14:paraId="2405DF83" w14:textId="0701C661" w:rsidR="006B0EAA" w:rsidRPr="007A6081" w:rsidRDefault="006B0EAA" w:rsidP="00044428">
            <w:pPr>
              <w:jc w:val="center"/>
              <w:rPr>
                <w:lang w:val="en-GB"/>
              </w:rPr>
            </w:pPr>
            <w:r w:rsidRPr="00CB1E6A">
              <w:t>0.51</w:t>
            </w:r>
            <w:r w:rsidR="007A6081">
              <w:rPr>
                <w:lang w:val="en-GB"/>
              </w:rPr>
              <w:t>00</w:t>
            </w:r>
          </w:p>
        </w:tc>
        <w:tc>
          <w:tcPr>
            <w:tcW w:w="996" w:type="dxa"/>
            <w:tcBorders>
              <w:top w:val="nil"/>
              <w:left w:val="nil"/>
              <w:bottom w:val="nil"/>
              <w:right w:val="nil"/>
            </w:tcBorders>
            <w:shd w:val="clear" w:color="auto" w:fill="auto"/>
            <w:noWrap/>
            <w:vAlign w:val="bottom"/>
            <w:hideMark/>
          </w:tcPr>
          <w:p w14:paraId="105C773D" w14:textId="6A24253F" w:rsidR="006B0EAA" w:rsidRPr="007A6081" w:rsidRDefault="006B0EAA" w:rsidP="00044428">
            <w:pPr>
              <w:jc w:val="center"/>
              <w:rPr>
                <w:lang w:val="en-GB"/>
              </w:rPr>
            </w:pPr>
            <w:r w:rsidRPr="00CB1E6A">
              <w:t>1.001</w:t>
            </w:r>
            <w:r w:rsidR="007A6081">
              <w:rPr>
                <w:lang w:val="en-GB"/>
              </w:rPr>
              <w:t>0</w:t>
            </w:r>
          </w:p>
        </w:tc>
      </w:tr>
      <w:tr w:rsidR="00CB1E6A" w:rsidRPr="00CB1E6A" w14:paraId="6326B2D2" w14:textId="77777777" w:rsidTr="00044428">
        <w:trPr>
          <w:trHeight w:val="372"/>
        </w:trPr>
        <w:tc>
          <w:tcPr>
            <w:tcW w:w="2268" w:type="dxa"/>
            <w:tcBorders>
              <w:top w:val="nil"/>
              <w:left w:val="nil"/>
              <w:bottom w:val="nil"/>
              <w:right w:val="nil"/>
            </w:tcBorders>
            <w:shd w:val="clear" w:color="auto" w:fill="auto"/>
            <w:noWrap/>
            <w:vAlign w:val="bottom"/>
            <w:hideMark/>
          </w:tcPr>
          <w:p w14:paraId="177551BD"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0ACD9049" w14:textId="77777777" w:rsidR="006B0EAA" w:rsidRPr="00CB1E6A" w:rsidRDefault="006B0EAA"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0B250515" w14:textId="77777777" w:rsidR="006B0EAA" w:rsidRPr="00CB1E6A" w:rsidRDefault="006B0EAA" w:rsidP="00044428">
            <w:pPr>
              <w:jc w:val="center"/>
            </w:pPr>
            <w:r w:rsidRPr="00CB1E6A">
              <w:t>0.9937</w:t>
            </w:r>
          </w:p>
        </w:tc>
        <w:tc>
          <w:tcPr>
            <w:tcW w:w="996" w:type="dxa"/>
            <w:tcBorders>
              <w:top w:val="nil"/>
              <w:left w:val="nil"/>
              <w:bottom w:val="nil"/>
              <w:right w:val="nil"/>
            </w:tcBorders>
            <w:shd w:val="clear" w:color="auto" w:fill="auto"/>
            <w:noWrap/>
            <w:vAlign w:val="bottom"/>
            <w:hideMark/>
          </w:tcPr>
          <w:p w14:paraId="2640B1D3" w14:textId="77777777" w:rsidR="006B0EAA" w:rsidRPr="00CB1E6A" w:rsidRDefault="006B0EAA" w:rsidP="00044428">
            <w:pPr>
              <w:jc w:val="center"/>
            </w:pPr>
            <w:r w:rsidRPr="00CB1E6A">
              <w:t>0.9979</w:t>
            </w:r>
          </w:p>
        </w:tc>
        <w:tc>
          <w:tcPr>
            <w:tcW w:w="1045" w:type="dxa"/>
            <w:tcBorders>
              <w:top w:val="nil"/>
              <w:left w:val="nil"/>
              <w:bottom w:val="nil"/>
              <w:right w:val="nil"/>
            </w:tcBorders>
            <w:shd w:val="clear" w:color="auto" w:fill="auto"/>
            <w:noWrap/>
            <w:vAlign w:val="bottom"/>
            <w:hideMark/>
          </w:tcPr>
          <w:p w14:paraId="1AF2B22A" w14:textId="77777777" w:rsidR="006B0EAA" w:rsidRPr="00CB1E6A" w:rsidRDefault="006B0EAA" w:rsidP="00044428">
            <w:pPr>
              <w:jc w:val="center"/>
            </w:pPr>
            <w:r w:rsidRPr="00CB1E6A">
              <w:t>0.9973</w:t>
            </w:r>
          </w:p>
        </w:tc>
        <w:tc>
          <w:tcPr>
            <w:tcW w:w="996" w:type="dxa"/>
            <w:tcBorders>
              <w:top w:val="nil"/>
              <w:left w:val="nil"/>
              <w:bottom w:val="nil"/>
              <w:right w:val="nil"/>
            </w:tcBorders>
            <w:shd w:val="clear" w:color="auto" w:fill="auto"/>
            <w:noWrap/>
            <w:vAlign w:val="bottom"/>
            <w:hideMark/>
          </w:tcPr>
          <w:p w14:paraId="6BA9A5CF" w14:textId="77777777" w:rsidR="006B0EAA" w:rsidRPr="00CB1E6A" w:rsidRDefault="006B0EAA" w:rsidP="00044428">
            <w:pPr>
              <w:jc w:val="center"/>
            </w:pPr>
            <w:r w:rsidRPr="00CB1E6A">
              <w:t>0.9994</w:t>
            </w:r>
          </w:p>
        </w:tc>
        <w:tc>
          <w:tcPr>
            <w:tcW w:w="996" w:type="dxa"/>
            <w:tcBorders>
              <w:top w:val="nil"/>
              <w:left w:val="nil"/>
              <w:bottom w:val="nil"/>
              <w:right w:val="nil"/>
            </w:tcBorders>
            <w:shd w:val="clear" w:color="auto" w:fill="auto"/>
            <w:noWrap/>
            <w:vAlign w:val="bottom"/>
            <w:hideMark/>
          </w:tcPr>
          <w:p w14:paraId="664AEB03" w14:textId="77777777" w:rsidR="006B0EAA" w:rsidRPr="00CB1E6A" w:rsidRDefault="006B0EAA" w:rsidP="00044428">
            <w:pPr>
              <w:jc w:val="center"/>
            </w:pPr>
            <w:r w:rsidRPr="00CB1E6A">
              <w:t>0.9991</w:t>
            </w:r>
          </w:p>
        </w:tc>
      </w:tr>
      <w:tr w:rsidR="00CB1E6A" w:rsidRPr="00CB1E6A" w14:paraId="438E4A81" w14:textId="77777777" w:rsidTr="00044428">
        <w:trPr>
          <w:trHeight w:val="312"/>
        </w:trPr>
        <w:tc>
          <w:tcPr>
            <w:tcW w:w="2268" w:type="dxa"/>
            <w:tcBorders>
              <w:top w:val="nil"/>
              <w:left w:val="nil"/>
              <w:bottom w:val="nil"/>
              <w:right w:val="nil"/>
            </w:tcBorders>
            <w:shd w:val="clear" w:color="auto" w:fill="auto"/>
            <w:noWrap/>
            <w:vAlign w:val="bottom"/>
            <w:hideMark/>
          </w:tcPr>
          <w:p w14:paraId="5EA70F3C"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4A004EAF" w14:textId="77777777" w:rsidR="006B0EAA" w:rsidRPr="00CB1E6A" w:rsidRDefault="006B0EAA" w:rsidP="00136F56">
            <w:r w:rsidRPr="00CB1E6A">
              <w:t>S.D (%)</w:t>
            </w:r>
          </w:p>
        </w:tc>
        <w:tc>
          <w:tcPr>
            <w:tcW w:w="996" w:type="dxa"/>
            <w:tcBorders>
              <w:top w:val="nil"/>
              <w:left w:val="nil"/>
              <w:bottom w:val="nil"/>
              <w:right w:val="nil"/>
            </w:tcBorders>
            <w:shd w:val="clear" w:color="auto" w:fill="auto"/>
            <w:noWrap/>
            <w:vAlign w:val="bottom"/>
            <w:hideMark/>
          </w:tcPr>
          <w:p w14:paraId="08D759E8" w14:textId="77777777" w:rsidR="006B0EAA" w:rsidRPr="00CB1E6A" w:rsidRDefault="006B0EAA" w:rsidP="00044428">
            <w:pPr>
              <w:jc w:val="center"/>
            </w:pPr>
            <w:r w:rsidRPr="00CB1E6A">
              <w:t>0.1641</w:t>
            </w:r>
          </w:p>
        </w:tc>
        <w:tc>
          <w:tcPr>
            <w:tcW w:w="996" w:type="dxa"/>
            <w:tcBorders>
              <w:top w:val="nil"/>
              <w:left w:val="nil"/>
              <w:bottom w:val="nil"/>
              <w:right w:val="nil"/>
            </w:tcBorders>
            <w:shd w:val="clear" w:color="auto" w:fill="auto"/>
            <w:noWrap/>
            <w:vAlign w:val="bottom"/>
            <w:hideMark/>
          </w:tcPr>
          <w:p w14:paraId="48A0D3F3" w14:textId="77777777" w:rsidR="006B0EAA" w:rsidRPr="00CB1E6A" w:rsidRDefault="006B0EAA" w:rsidP="00044428">
            <w:pPr>
              <w:jc w:val="center"/>
            </w:pPr>
            <w:r w:rsidRPr="00CB1E6A">
              <w:t>0.0015</w:t>
            </w:r>
          </w:p>
        </w:tc>
        <w:tc>
          <w:tcPr>
            <w:tcW w:w="1045" w:type="dxa"/>
            <w:tcBorders>
              <w:top w:val="nil"/>
              <w:left w:val="nil"/>
              <w:bottom w:val="nil"/>
              <w:right w:val="nil"/>
            </w:tcBorders>
            <w:shd w:val="clear" w:color="auto" w:fill="auto"/>
            <w:noWrap/>
            <w:vAlign w:val="bottom"/>
            <w:hideMark/>
          </w:tcPr>
          <w:p w14:paraId="5CEFF3BB" w14:textId="77777777" w:rsidR="006B0EAA" w:rsidRPr="00CB1E6A" w:rsidRDefault="006B0EAA" w:rsidP="00044428">
            <w:pPr>
              <w:jc w:val="center"/>
            </w:pPr>
            <w:r w:rsidRPr="00CB1E6A">
              <w:t>0.1101</w:t>
            </w:r>
          </w:p>
        </w:tc>
        <w:tc>
          <w:tcPr>
            <w:tcW w:w="996" w:type="dxa"/>
            <w:tcBorders>
              <w:top w:val="nil"/>
              <w:left w:val="nil"/>
              <w:bottom w:val="nil"/>
              <w:right w:val="nil"/>
            </w:tcBorders>
            <w:shd w:val="clear" w:color="auto" w:fill="auto"/>
            <w:noWrap/>
            <w:vAlign w:val="bottom"/>
            <w:hideMark/>
          </w:tcPr>
          <w:p w14:paraId="7C6640B2" w14:textId="77777777" w:rsidR="006B0EAA" w:rsidRPr="00CB1E6A" w:rsidRDefault="006B0EAA" w:rsidP="00044428">
            <w:pPr>
              <w:jc w:val="center"/>
            </w:pPr>
            <w:r w:rsidRPr="00CB1E6A">
              <w:t>0.0063</w:t>
            </w:r>
          </w:p>
        </w:tc>
        <w:tc>
          <w:tcPr>
            <w:tcW w:w="996" w:type="dxa"/>
            <w:tcBorders>
              <w:top w:val="nil"/>
              <w:left w:val="nil"/>
              <w:bottom w:val="nil"/>
              <w:right w:val="nil"/>
            </w:tcBorders>
            <w:shd w:val="clear" w:color="auto" w:fill="auto"/>
            <w:noWrap/>
            <w:vAlign w:val="bottom"/>
            <w:hideMark/>
          </w:tcPr>
          <w:p w14:paraId="79CCDEDA" w14:textId="77777777" w:rsidR="006B0EAA" w:rsidRPr="00CB1E6A" w:rsidRDefault="006B0EAA" w:rsidP="00044428">
            <w:pPr>
              <w:jc w:val="center"/>
            </w:pPr>
            <w:r w:rsidRPr="00CB1E6A">
              <w:t>0.1066</w:t>
            </w:r>
          </w:p>
        </w:tc>
      </w:tr>
      <w:tr w:rsidR="00CB1E6A" w:rsidRPr="00CB1E6A" w14:paraId="2F5D1D19" w14:textId="77777777" w:rsidTr="00044428">
        <w:trPr>
          <w:trHeight w:val="372"/>
        </w:trPr>
        <w:tc>
          <w:tcPr>
            <w:tcW w:w="2268" w:type="dxa"/>
            <w:tcBorders>
              <w:top w:val="nil"/>
              <w:left w:val="nil"/>
              <w:bottom w:val="nil"/>
              <w:right w:val="nil"/>
            </w:tcBorders>
            <w:shd w:val="clear" w:color="auto" w:fill="auto"/>
            <w:noWrap/>
            <w:vAlign w:val="bottom"/>
            <w:hideMark/>
          </w:tcPr>
          <w:p w14:paraId="44CD13B3"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0A7995E5" w14:textId="2FC99F4B" w:rsidR="006B0EAA" w:rsidRPr="00CB1E6A" w:rsidRDefault="000D5641" w:rsidP="00136F56">
            <w:r w:rsidRPr="000D5641">
              <w:t>χ</w:t>
            </w:r>
            <w:r w:rsidRPr="000D5641">
              <w:rPr>
                <w:vertAlign w:val="superscript"/>
              </w:rPr>
              <w:t>2</w:t>
            </w:r>
          </w:p>
        </w:tc>
        <w:tc>
          <w:tcPr>
            <w:tcW w:w="996" w:type="dxa"/>
            <w:tcBorders>
              <w:top w:val="nil"/>
              <w:left w:val="nil"/>
              <w:bottom w:val="nil"/>
              <w:right w:val="nil"/>
            </w:tcBorders>
            <w:shd w:val="clear" w:color="auto" w:fill="auto"/>
            <w:noWrap/>
            <w:vAlign w:val="bottom"/>
            <w:hideMark/>
          </w:tcPr>
          <w:p w14:paraId="757819D3" w14:textId="77777777" w:rsidR="006B0EAA" w:rsidRPr="00CB1E6A" w:rsidRDefault="006B0EAA" w:rsidP="00044428">
            <w:pPr>
              <w:jc w:val="center"/>
            </w:pPr>
            <w:r w:rsidRPr="00CB1E6A">
              <w:t>0.0165</w:t>
            </w:r>
          </w:p>
        </w:tc>
        <w:tc>
          <w:tcPr>
            <w:tcW w:w="996" w:type="dxa"/>
            <w:tcBorders>
              <w:top w:val="nil"/>
              <w:left w:val="nil"/>
              <w:bottom w:val="nil"/>
              <w:right w:val="nil"/>
            </w:tcBorders>
            <w:shd w:val="clear" w:color="auto" w:fill="auto"/>
            <w:noWrap/>
            <w:vAlign w:val="bottom"/>
            <w:hideMark/>
          </w:tcPr>
          <w:p w14:paraId="1B83B73B" w14:textId="77777777" w:rsidR="006B0EAA" w:rsidRPr="00CB1E6A" w:rsidRDefault="006B0EAA" w:rsidP="00044428">
            <w:pPr>
              <w:jc w:val="center"/>
            </w:pPr>
            <w:r w:rsidRPr="00CB1E6A">
              <w:t>0.0007</w:t>
            </w:r>
          </w:p>
        </w:tc>
        <w:tc>
          <w:tcPr>
            <w:tcW w:w="1045" w:type="dxa"/>
            <w:tcBorders>
              <w:top w:val="nil"/>
              <w:left w:val="nil"/>
              <w:bottom w:val="nil"/>
              <w:right w:val="nil"/>
            </w:tcBorders>
            <w:shd w:val="clear" w:color="auto" w:fill="auto"/>
            <w:noWrap/>
            <w:vAlign w:val="bottom"/>
            <w:hideMark/>
          </w:tcPr>
          <w:p w14:paraId="2719046A" w14:textId="77777777" w:rsidR="006B0EAA" w:rsidRPr="00CB1E6A" w:rsidRDefault="006B0EAA" w:rsidP="00044428">
            <w:pPr>
              <w:jc w:val="center"/>
            </w:pPr>
            <w:r w:rsidRPr="00CB1E6A">
              <w:t>0.0003</w:t>
            </w:r>
          </w:p>
        </w:tc>
        <w:tc>
          <w:tcPr>
            <w:tcW w:w="996" w:type="dxa"/>
            <w:tcBorders>
              <w:top w:val="nil"/>
              <w:left w:val="nil"/>
              <w:bottom w:val="nil"/>
              <w:right w:val="nil"/>
            </w:tcBorders>
            <w:shd w:val="clear" w:color="auto" w:fill="auto"/>
            <w:noWrap/>
            <w:vAlign w:val="bottom"/>
            <w:hideMark/>
          </w:tcPr>
          <w:p w14:paraId="05CB0FE8" w14:textId="2E8E6979" w:rsidR="006B0EAA" w:rsidRPr="00CB1E6A" w:rsidRDefault="006B0EAA" w:rsidP="00044428">
            <w:pPr>
              <w:jc w:val="center"/>
            </w:pPr>
            <w:r w:rsidRPr="007A6081">
              <w:rPr>
                <w:sz w:val="20"/>
                <w:szCs w:val="20"/>
              </w:rPr>
              <w:t xml:space="preserve">1.32 </w:t>
            </w:r>
            <m:oMath>
              <m:r>
                <w:rPr>
                  <w:rFonts w:ascii="Cambria Math" w:hAnsi="Cambria Math"/>
                  <w:sz w:val="20"/>
                  <w:szCs w:val="20"/>
                </w:rPr>
                <m:t>×</m:t>
              </m:r>
            </m:oMath>
            <w:r w:rsidRPr="007A6081">
              <w:rPr>
                <w:sz w:val="20"/>
                <w:szCs w:val="20"/>
              </w:rPr>
              <w:t xml:space="preserve"> 10</w:t>
            </w:r>
            <w:r w:rsidRPr="007A6081">
              <w:rPr>
                <w:sz w:val="20"/>
                <w:szCs w:val="20"/>
                <w:vertAlign w:val="superscript"/>
              </w:rPr>
              <w:t>-6</w:t>
            </w:r>
          </w:p>
        </w:tc>
        <w:tc>
          <w:tcPr>
            <w:tcW w:w="996" w:type="dxa"/>
            <w:tcBorders>
              <w:top w:val="nil"/>
              <w:left w:val="nil"/>
              <w:bottom w:val="nil"/>
              <w:right w:val="nil"/>
            </w:tcBorders>
            <w:shd w:val="clear" w:color="auto" w:fill="auto"/>
            <w:noWrap/>
            <w:vAlign w:val="bottom"/>
            <w:hideMark/>
          </w:tcPr>
          <w:p w14:paraId="5A2DF000" w14:textId="77777777" w:rsidR="006B0EAA" w:rsidRPr="00CB1E6A" w:rsidRDefault="006B0EAA" w:rsidP="00044428">
            <w:pPr>
              <w:jc w:val="center"/>
            </w:pPr>
            <w:r w:rsidRPr="00CB1E6A">
              <w:t>0.0005</w:t>
            </w:r>
          </w:p>
        </w:tc>
      </w:tr>
      <w:tr w:rsidR="00CB1E6A" w:rsidRPr="00CB1E6A" w14:paraId="2BCA3641" w14:textId="77777777" w:rsidTr="00044428">
        <w:trPr>
          <w:trHeight w:val="312"/>
        </w:trPr>
        <w:tc>
          <w:tcPr>
            <w:tcW w:w="2268" w:type="dxa"/>
            <w:tcBorders>
              <w:top w:val="nil"/>
              <w:left w:val="nil"/>
              <w:bottom w:val="nil"/>
              <w:right w:val="nil"/>
            </w:tcBorders>
            <w:shd w:val="clear" w:color="auto" w:fill="auto"/>
            <w:noWrap/>
            <w:vAlign w:val="bottom"/>
            <w:hideMark/>
          </w:tcPr>
          <w:p w14:paraId="22320D8B"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753E4F94" w14:textId="77777777" w:rsidR="006B0EAA" w:rsidRPr="00CB1E6A" w:rsidRDefault="006B0EAA" w:rsidP="00136F56">
            <w:r w:rsidRPr="00CB1E6A">
              <w:t>ARE</w:t>
            </w:r>
          </w:p>
        </w:tc>
        <w:tc>
          <w:tcPr>
            <w:tcW w:w="996" w:type="dxa"/>
            <w:tcBorders>
              <w:top w:val="nil"/>
              <w:left w:val="nil"/>
              <w:bottom w:val="nil"/>
              <w:right w:val="nil"/>
            </w:tcBorders>
            <w:shd w:val="clear" w:color="auto" w:fill="auto"/>
            <w:noWrap/>
            <w:vAlign w:val="bottom"/>
            <w:hideMark/>
          </w:tcPr>
          <w:p w14:paraId="727FE8E8" w14:textId="77777777" w:rsidR="006B0EAA" w:rsidRPr="00CB1E6A" w:rsidRDefault="006B0EAA" w:rsidP="00044428">
            <w:pPr>
              <w:jc w:val="center"/>
            </w:pPr>
            <w:r w:rsidRPr="00CB1E6A">
              <w:t>1.2693</w:t>
            </w:r>
          </w:p>
        </w:tc>
        <w:tc>
          <w:tcPr>
            <w:tcW w:w="996" w:type="dxa"/>
            <w:tcBorders>
              <w:top w:val="nil"/>
              <w:left w:val="nil"/>
              <w:bottom w:val="nil"/>
              <w:right w:val="nil"/>
            </w:tcBorders>
            <w:shd w:val="clear" w:color="auto" w:fill="auto"/>
            <w:noWrap/>
            <w:vAlign w:val="bottom"/>
            <w:hideMark/>
          </w:tcPr>
          <w:p w14:paraId="30170E22" w14:textId="77777777" w:rsidR="006B0EAA" w:rsidRPr="00CB1E6A" w:rsidRDefault="006B0EAA" w:rsidP="00044428">
            <w:pPr>
              <w:jc w:val="center"/>
            </w:pPr>
            <w:r w:rsidRPr="00CB1E6A">
              <w:t>0.1731</w:t>
            </w:r>
          </w:p>
        </w:tc>
        <w:tc>
          <w:tcPr>
            <w:tcW w:w="1045" w:type="dxa"/>
            <w:tcBorders>
              <w:top w:val="nil"/>
              <w:left w:val="nil"/>
              <w:bottom w:val="nil"/>
              <w:right w:val="nil"/>
            </w:tcBorders>
            <w:shd w:val="clear" w:color="auto" w:fill="auto"/>
            <w:noWrap/>
            <w:vAlign w:val="bottom"/>
            <w:hideMark/>
          </w:tcPr>
          <w:p w14:paraId="7F85FFF2" w14:textId="77777777" w:rsidR="006B0EAA" w:rsidRPr="00CB1E6A" w:rsidRDefault="006B0EAA" w:rsidP="00044428">
            <w:pPr>
              <w:jc w:val="center"/>
            </w:pPr>
            <w:r w:rsidRPr="00CB1E6A">
              <w:t>0.09233</w:t>
            </w:r>
          </w:p>
        </w:tc>
        <w:tc>
          <w:tcPr>
            <w:tcW w:w="996" w:type="dxa"/>
            <w:tcBorders>
              <w:top w:val="nil"/>
              <w:left w:val="nil"/>
              <w:bottom w:val="nil"/>
              <w:right w:val="nil"/>
            </w:tcBorders>
            <w:shd w:val="clear" w:color="auto" w:fill="auto"/>
            <w:noWrap/>
            <w:vAlign w:val="bottom"/>
            <w:hideMark/>
          </w:tcPr>
          <w:p w14:paraId="52B8DFB3" w14:textId="77777777" w:rsidR="006B0EAA" w:rsidRPr="00CB1E6A" w:rsidRDefault="006B0EAA" w:rsidP="00044428">
            <w:pPr>
              <w:jc w:val="center"/>
            </w:pPr>
            <w:r w:rsidRPr="00CB1E6A">
              <w:t>0.0052</w:t>
            </w:r>
          </w:p>
        </w:tc>
        <w:tc>
          <w:tcPr>
            <w:tcW w:w="996" w:type="dxa"/>
            <w:tcBorders>
              <w:top w:val="nil"/>
              <w:left w:val="nil"/>
              <w:bottom w:val="nil"/>
              <w:right w:val="nil"/>
            </w:tcBorders>
            <w:shd w:val="clear" w:color="auto" w:fill="auto"/>
            <w:noWrap/>
            <w:vAlign w:val="bottom"/>
            <w:hideMark/>
          </w:tcPr>
          <w:p w14:paraId="196AA860" w14:textId="77777777" w:rsidR="006B0EAA" w:rsidRPr="00CB1E6A" w:rsidRDefault="006B0EAA" w:rsidP="00044428">
            <w:pPr>
              <w:jc w:val="center"/>
            </w:pPr>
            <w:r w:rsidRPr="00CB1E6A">
              <w:t>0.0893</w:t>
            </w:r>
          </w:p>
        </w:tc>
      </w:tr>
      <w:tr w:rsidR="00CB1E6A" w:rsidRPr="00CB1E6A" w14:paraId="3AA58AEB" w14:textId="77777777" w:rsidTr="00044428">
        <w:trPr>
          <w:trHeight w:val="360"/>
        </w:trPr>
        <w:tc>
          <w:tcPr>
            <w:tcW w:w="2268" w:type="dxa"/>
            <w:tcBorders>
              <w:top w:val="nil"/>
              <w:left w:val="nil"/>
              <w:bottom w:val="nil"/>
              <w:right w:val="nil"/>
            </w:tcBorders>
            <w:shd w:val="clear" w:color="auto" w:fill="auto"/>
            <w:noWrap/>
            <w:vAlign w:val="bottom"/>
            <w:hideMark/>
          </w:tcPr>
          <w:p w14:paraId="69581103" w14:textId="77777777" w:rsidR="006B0EAA" w:rsidRPr="00CB1E6A" w:rsidRDefault="006B0EAA" w:rsidP="00136F56">
            <w:r w:rsidRPr="00CB1E6A">
              <w:t>AVRAMI</w:t>
            </w:r>
          </w:p>
        </w:tc>
        <w:tc>
          <w:tcPr>
            <w:tcW w:w="2551" w:type="dxa"/>
            <w:tcBorders>
              <w:top w:val="nil"/>
              <w:left w:val="nil"/>
              <w:bottom w:val="nil"/>
              <w:right w:val="nil"/>
            </w:tcBorders>
            <w:shd w:val="clear" w:color="auto" w:fill="auto"/>
            <w:noWrap/>
            <w:vAlign w:val="bottom"/>
            <w:hideMark/>
          </w:tcPr>
          <w:p w14:paraId="72919A85" w14:textId="77777777" w:rsidR="006B0EAA" w:rsidRPr="00CB1E6A" w:rsidRDefault="006B0EAA" w:rsidP="00136F56">
            <w:r w:rsidRPr="00CB1E6A">
              <w:t>n</w:t>
            </w:r>
            <w:r w:rsidRPr="00CB1E6A">
              <w:rPr>
                <w:vertAlign w:val="subscript"/>
              </w:rPr>
              <w:t>AV</w:t>
            </w:r>
          </w:p>
        </w:tc>
        <w:tc>
          <w:tcPr>
            <w:tcW w:w="996" w:type="dxa"/>
            <w:tcBorders>
              <w:top w:val="nil"/>
              <w:left w:val="nil"/>
              <w:bottom w:val="nil"/>
              <w:right w:val="nil"/>
            </w:tcBorders>
            <w:shd w:val="clear" w:color="auto" w:fill="auto"/>
            <w:noWrap/>
            <w:vAlign w:val="bottom"/>
            <w:hideMark/>
          </w:tcPr>
          <w:p w14:paraId="56E1D8E0" w14:textId="77777777" w:rsidR="006B0EAA" w:rsidRPr="00CB1E6A" w:rsidRDefault="006B0EAA" w:rsidP="00044428">
            <w:pPr>
              <w:jc w:val="center"/>
            </w:pPr>
            <w:r w:rsidRPr="00CB1E6A">
              <w:t>0.2549</w:t>
            </w:r>
          </w:p>
        </w:tc>
        <w:tc>
          <w:tcPr>
            <w:tcW w:w="996" w:type="dxa"/>
            <w:tcBorders>
              <w:top w:val="nil"/>
              <w:left w:val="nil"/>
              <w:bottom w:val="nil"/>
              <w:right w:val="nil"/>
            </w:tcBorders>
            <w:shd w:val="clear" w:color="auto" w:fill="auto"/>
            <w:noWrap/>
            <w:vAlign w:val="bottom"/>
            <w:hideMark/>
          </w:tcPr>
          <w:p w14:paraId="3149ED41" w14:textId="77777777" w:rsidR="006B0EAA" w:rsidRPr="00CB1E6A" w:rsidRDefault="006B0EAA" w:rsidP="00044428">
            <w:pPr>
              <w:jc w:val="center"/>
            </w:pPr>
            <w:r w:rsidRPr="00CB1E6A">
              <w:t>0.4166</w:t>
            </w:r>
          </w:p>
        </w:tc>
        <w:tc>
          <w:tcPr>
            <w:tcW w:w="1045" w:type="dxa"/>
            <w:tcBorders>
              <w:top w:val="nil"/>
              <w:left w:val="nil"/>
              <w:bottom w:val="nil"/>
              <w:right w:val="nil"/>
            </w:tcBorders>
            <w:shd w:val="clear" w:color="auto" w:fill="auto"/>
            <w:noWrap/>
            <w:vAlign w:val="bottom"/>
            <w:hideMark/>
          </w:tcPr>
          <w:p w14:paraId="7C1FB552" w14:textId="77777777" w:rsidR="006B0EAA" w:rsidRPr="00CB1E6A" w:rsidRDefault="006B0EAA" w:rsidP="00044428">
            <w:pPr>
              <w:jc w:val="center"/>
            </w:pPr>
            <w:r w:rsidRPr="00CB1E6A">
              <w:t>0.3485</w:t>
            </w:r>
          </w:p>
        </w:tc>
        <w:tc>
          <w:tcPr>
            <w:tcW w:w="996" w:type="dxa"/>
            <w:tcBorders>
              <w:top w:val="nil"/>
              <w:left w:val="nil"/>
              <w:bottom w:val="nil"/>
              <w:right w:val="nil"/>
            </w:tcBorders>
            <w:shd w:val="clear" w:color="auto" w:fill="auto"/>
            <w:noWrap/>
            <w:vAlign w:val="bottom"/>
            <w:hideMark/>
          </w:tcPr>
          <w:p w14:paraId="677BFB67" w14:textId="77777777" w:rsidR="006B0EAA" w:rsidRPr="00CB1E6A" w:rsidRDefault="006B0EAA" w:rsidP="00044428">
            <w:pPr>
              <w:jc w:val="center"/>
            </w:pPr>
            <w:r w:rsidRPr="00CB1E6A">
              <w:t>0.5154</w:t>
            </w:r>
          </w:p>
        </w:tc>
        <w:tc>
          <w:tcPr>
            <w:tcW w:w="996" w:type="dxa"/>
            <w:tcBorders>
              <w:top w:val="nil"/>
              <w:left w:val="nil"/>
              <w:bottom w:val="nil"/>
              <w:right w:val="nil"/>
            </w:tcBorders>
            <w:shd w:val="clear" w:color="auto" w:fill="auto"/>
            <w:noWrap/>
            <w:vAlign w:val="bottom"/>
            <w:hideMark/>
          </w:tcPr>
          <w:p w14:paraId="1A689EEC" w14:textId="77777777" w:rsidR="006B0EAA" w:rsidRPr="00CB1E6A" w:rsidRDefault="006B0EAA" w:rsidP="00044428">
            <w:pPr>
              <w:jc w:val="center"/>
            </w:pPr>
            <w:r w:rsidRPr="00CB1E6A">
              <w:t>0.3809</w:t>
            </w:r>
          </w:p>
        </w:tc>
      </w:tr>
      <w:tr w:rsidR="00CB1E6A" w:rsidRPr="00CB1E6A" w14:paraId="64C56C82" w14:textId="77777777" w:rsidTr="00044428">
        <w:trPr>
          <w:trHeight w:val="396"/>
        </w:trPr>
        <w:tc>
          <w:tcPr>
            <w:tcW w:w="2268" w:type="dxa"/>
            <w:tcBorders>
              <w:top w:val="nil"/>
              <w:left w:val="nil"/>
              <w:bottom w:val="nil"/>
              <w:right w:val="nil"/>
            </w:tcBorders>
            <w:shd w:val="clear" w:color="auto" w:fill="auto"/>
            <w:noWrap/>
            <w:vAlign w:val="bottom"/>
            <w:hideMark/>
          </w:tcPr>
          <w:p w14:paraId="7BCF2246"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5462CD84" w14:textId="13C7F6C9" w:rsidR="006B0EAA"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6B0EAA" w:rsidRPr="00CB1E6A">
              <w:t xml:space="preserve"> (min</w:t>
            </w:r>
            <w:r w:rsidR="006B0EAA" w:rsidRPr="00CB1E6A">
              <w:rPr>
                <w:vertAlign w:val="superscript"/>
              </w:rPr>
              <w:t>-1</w:t>
            </w:r>
            <w:r w:rsidR="006B0EAA" w:rsidRPr="00CB1E6A">
              <w:t>)</w:t>
            </w:r>
          </w:p>
        </w:tc>
        <w:tc>
          <w:tcPr>
            <w:tcW w:w="996" w:type="dxa"/>
            <w:tcBorders>
              <w:top w:val="nil"/>
              <w:left w:val="nil"/>
              <w:bottom w:val="nil"/>
              <w:right w:val="nil"/>
            </w:tcBorders>
            <w:shd w:val="clear" w:color="auto" w:fill="auto"/>
            <w:noWrap/>
            <w:vAlign w:val="bottom"/>
            <w:hideMark/>
          </w:tcPr>
          <w:p w14:paraId="6D7324FB" w14:textId="7605D032" w:rsidR="006B0EAA" w:rsidRPr="00CB1E6A" w:rsidRDefault="006B0EAA" w:rsidP="00044428">
            <w:pPr>
              <w:jc w:val="center"/>
            </w:pPr>
            <w:r w:rsidRPr="00CB1E6A">
              <w:t>0.01</w:t>
            </w:r>
            <w:r w:rsidR="000C47F5" w:rsidRPr="00CB1E6A">
              <w:rPr>
                <w:lang w:val="en-GB"/>
              </w:rPr>
              <w:t>0</w:t>
            </w:r>
            <w:r w:rsidRPr="00CB1E6A">
              <w:t>2</w:t>
            </w:r>
          </w:p>
        </w:tc>
        <w:tc>
          <w:tcPr>
            <w:tcW w:w="996" w:type="dxa"/>
            <w:tcBorders>
              <w:top w:val="nil"/>
              <w:left w:val="nil"/>
              <w:bottom w:val="nil"/>
              <w:right w:val="nil"/>
            </w:tcBorders>
            <w:shd w:val="clear" w:color="auto" w:fill="auto"/>
            <w:noWrap/>
            <w:vAlign w:val="bottom"/>
            <w:hideMark/>
          </w:tcPr>
          <w:p w14:paraId="755E9DD4" w14:textId="77777777" w:rsidR="006B0EAA" w:rsidRPr="00CB1E6A" w:rsidRDefault="006B0EAA" w:rsidP="00044428">
            <w:pPr>
              <w:jc w:val="center"/>
            </w:pPr>
            <w:r w:rsidRPr="00CB1E6A">
              <w:t>0.0107</w:t>
            </w:r>
          </w:p>
        </w:tc>
        <w:tc>
          <w:tcPr>
            <w:tcW w:w="1045" w:type="dxa"/>
            <w:tcBorders>
              <w:top w:val="nil"/>
              <w:left w:val="nil"/>
              <w:bottom w:val="nil"/>
              <w:right w:val="nil"/>
            </w:tcBorders>
            <w:shd w:val="clear" w:color="auto" w:fill="auto"/>
            <w:noWrap/>
            <w:vAlign w:val="bottom"/>
            <w:hideMark/>
          </w:tcPr>
          <w:p w14:paraId="49D9B68A" w14:textId="77777777" w:rsidR="006B0EAA" w:rsidRPr="00CB1E6A" w:rsidRDefault="006B0EAA" w:rsidP="00044428">
            <w:pPr>
              <w:jc w:val="center"/>
            </w:pPr>
            <w:r w:rsidRPr="00CB1E6A">
              <w:t>0.0849</w:t>
            </w:r>
          </w:p>
        </w:tc>
        <w:tc>
          <w:tcPr>
            <w:tcW w:w="996" w:type="dxa"/>
            <w:tcBorders>
              <w:top w:val="nil"/>
              <w:left w:val="nil"/>
              <w:bottom w:val="nil"/>
              <w:right w:val="nil"/>
            </w:tcBorders>
            <w:shd w:val="clear" w:color="auto" w:fill="auto"/>
            <w:noWrap/>
            <w:vAlign w:val="bottom"/>
            <w:hideMark/>
          </w:tcPr>
          <w:p w14:paraId="403CB4F5" w14:textId="77777777" w:rsidR="006B0EAA" w:rsidRPr="00CB1E6A" w:rsidRDefault="006B0EAA" w:rsidP="00044428">
            <w:pPr>
              <w:jc w:val="center"/>
            </w:pPr>
            <w:r w:rsidRPr="00CB1E6A">
              <w:t>0.0347</w:t>
            </w:r>
          </w:p>
        </w:tc>
        <w:tc>
          <w:tcPr>
            <w:tcW w:w="996" w:type="dxa"/>
            <w:tcBorders>
              <w:top w:val="nil"/>
              <w:left w:val="nil"/>
              <w:bottom w:val="nil"/>
              <w:right w:val="nil"/>
            </w:tcBorders>
            <w:shd w:val="clear" w:color="auto" w:fill="auto"/>
            <w:noWrap/>
            <w:vAlign w:val="bottom"/>
            <w:hideMark/>
          </w:tcPr>
          <w:p w14:paraId="73F6F943" w14:textId="77777777" w:rsidR="006B0EAA" w:rsidRPr="00CB1E6A" w:rsidRDefault="006B0EAA" w:rsidP="00044428">
            <w:pPr>
              <w:jc w:val="center"/>
            </w:pPr>
            <w:r w:rsidRPr="00CB1E6A">
              <w:t>0.0585</w:t>
            </w:r>
          </w:p>
        </w:tc>
      </w:tr>
      <w:tr w:rsidR="00CB1E6A" w:rsidRPr="00CB1E6A" w14:paraId="3D13EF1E" w14:textId="77777777" w:rsidTr="00044428">
        <w:trPr>
          <w:trHeight w:val="372"/>
        </w:trPr>
        <w:tc>
          <w:tcPr>
            <w:tcW w:w="2268" w:type="dxa"/>
            <w:tcBorders>
              <w:top w:val="nil"/>
              <w:left w:val="nil"/>
              <w:bottom w:val="nil"/>
              <w:right w:val="nil"/>
            </w:tcBorders>
            <w:shd w:val="clear" w:color="auto" w:fill="auto"/>
            <w:noWrap/>
            <w:vAlign w:val="bottom"/>
            <w:hideMark/>
          </w:tcPr>
          <w:p w14:paraId="04E0AA18"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39EA1FA7" w14:textId="77777777" w:rsidR="006B0EAA" w:rsidRPr="00CB1E6A" w:rsidRDefault="006B0EAA"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65CD27B3" w14:textId="77777777" w:rsidR="006B0EAA" w:rsidRPr="00CB1E6A" w:rsidRDefault="006B0EAA" w:rsidP="00044428">
            <w:pPr>
              <w:jc w:val="center"/>
            </w:pPr>
            <w:r w:rsidRPr="00CB1E6A">
              <w:t>0.9593</w:t>
            </w:r>
          </w:p>
        </w:tc>
        <w:tc>
          <w:tcPr>
            <w:tcW w:w="996" w:type="dxa"/>
            <w:tcBorders>
              <w:top w:val="nil"/>
              <w:left w:val="nil"/>
              <w:bottom w:val="nil"/>
              <w:right w:val="nil"/>
            </w:tcBorders>
            <w:shd w:val="clear" w:color="auto" w:fill="auto"/>
            <w:noWrap/>
            <w:vAlign w:val="bottom"/>
            <w:hideMark/>
          </w:tcPr>
          <w:p w14:paraId="0A78FCA9" w14:textId="77777777" w:rsidR="006B0EAA" w:rsidRPr="00CB1E6A" w:rsidRDefault="006B0EAA" w:rsidP="00044428">
            <w:pPr>
              <w:jc w:val="center"/>
            </w:pPr>
            <w:r w:rsidRPr="00CB1E6A">
              <w:t>0.9873</w:t>
            </w:r>
          </w:p>
        </w:tc>
        <w:tc>
          <w:tcPr>
            <w:tcW w:w="1045" w:type="dxa"/>
            <w:tcBorders>
              <w:top w:val="nil"/>
              <w:left w:val="nil"/>
              <w:bottom w:val="nil"/>
              <w:right w:val="nil"/>
            </w:tcBorders>
            <w:shd w:val="clear" w:color="auto" w:fill="auto"/>
            <w:noWrap/>
            <w:vAlign w:val="bottom"/>
            <w:hideMark/>
          </w:tcPr>
          <w:p w14:paraId="5E8191D2" w14:textId="77777777" w:rsidR="006B0EAA" w:rsidRPr="00CB1E6A" w:rsidRDefault="006B0EAA" w:rsidP="00044428">
            <w:pPr>
              <w:jc w:val="center"/>
            </w:pPr>
            <w:r w:rsidRPr="00CB1E6A">
              <w:t>0.9835</w:t>
            </w:r>
          </w:p>
        </w:tc>
        <w:tc>
          <w:tcPr>
            <w:tcW w:w="996" w:type="dxa"/>
            <w:tcBorders>
              <w:top w:val="nil"/>
              <w:left w:val="nil"/>
              <w:bottom w:val="nil"/>
              <w:right w:val="nil"/>
            </w:tcBorders>
            <w:shd w:val="clear" w:color="auto" w:fill="auto"/>
            <w:noWrap/>
            <w:vAlign w:val="bottom"/>
            <w:hideMark/>
          </w:tcPr>
          <w:p w14:paraId="2BC4087F" w14:textId="77777777" w:rsidR="006B0EAA" w:rsidRPr="00CB1E6A" w:rsidRDefault="006B0EAA" w:rsidP="00044428">
            <w:pPr>
              <w:jc w:val="center"/>
            </w:pPr>
            <w:r w:rsidRPr="00CB1E6A">
              <w:t>0.9773</w:t>
            </w:r>
          </w:p>
        </w:tc>
        <w:tc>
          <w:tcPr>
            <w:tcW w:w="996" w:type="dxa"/>
            <w:tcBorders>
              <w:top w:val="nil"/>
              <w:left w:val="nil"/>
              <w:bottom w:val="nil"/>
              <w:right w:val="nil"/>
            </w:tcBorders>
            <w:shd w:val="clear" w:color="auto" w:fill="auto"/>
            <w:noWrap/>
            <w:vAlign w:val="bottom"/>
            <w:hideMark/>
          </w:tcPr>
          <w:p w14:paraId="1A86B67F" w14:textId="77777777" w:rsidR="006B0EAA" w:rsidRPr="00CB1E6A" w:rsidRDefault="006B0EAA" w:rsidP="00044428">
            <w:pPr>
              <w:jc w:val="center"/>
            </w:pPr>
            <w:r w:rsidRPr="00CB1E6A">
              <w:t>0.9919</w:t>
            </w:r>
          </w:p>
        </w:tc>
      </w:tr>
      <w:tr w:rsidR="00CB1E6A" w:rsidRPr="00CB1E6A" w14:paraId="1B0F4BC3" w14:textId="77777777" w:rsidTr="00044428">
        <w:trPr>
          <w:trHeight w:val="360"/>
        </w:trPr>
        <w:tc>
          <w:tcPr>
            <w:tcW w:w="2268" w:type="dxa"/>
            <w:tcBorders>
              <w:top w:val="nil"/>
              <w:left w:val="nil"/>
              <w:bottom w:val="nil"/>
              <w:right w:val="nil"/>
            </w:tcBorders>
            <w:shd w:val="clear" w:color="auto" w:fill="auto"/>
            <w:noWrap/>
            <w:vAlign w:val="bottom"/>
            <w:hideMark/>
          </w:tcPr>
          <w:p w14:paraId="7A92717E" w14:textId="77777777" w:rsidR="006B0EAA" w:rsidRPr="00CB1E6A" w:rsidRDefault="006B0EAA" w:rsidP="00136F56">
            <w:r w:rsidRPr="00CB1E6A">
              <w:t>ELOVICH</w:t>
            </w:r>
          </w:p>
        </w:tc>
        <w:tc>
          <w:tcPr>
            <w:tcW w:w="2551" w:type="dxa"/>
            <w:tcBorders>
              <w:top w:val="nil"/>
              <w:left w:val="nil"/>
              <w:bottom w:val="nil"/>
              <w:right w:val="nil"/>
            </w:tcBorders>
            <w:shd w:val="clear" w:color="auto" w:fill="auto"/>
            <w:noWrap/>
            <w:vAlign w:val="bottom"/>
            <w:hideMark/>
          </w:tcPr>
          <w:p w14:paraId="5F18F3EB" w14:textId="77777777" w:rsidR="006B0EAA" w:rsidRPr="00CB1E6A" w:rsidRDefault="006B0EAA" w:rsidP="00136F56">
            <w:r w:rsidRPr="00CB1E6A">
              <w:t>α</w:t>
            </w:r>
            <w:r w:rsidRPr="00CB1E6A">
              <w:rPr>
                <w:vertAlign w:val="subscript"/>
              </w:rPr>
              <w:t>EI</w:t>
            </w:r>
            <w:r w:rsidRPr="00CB1E6A">
              <w:t xml:space="preserve"> (mg/g.min)</w:t>
            </w:r>
          </w:p>
        </w:tc>
        <w:tc>
          <w:tcPr>
            <w:tcW w:w="996" w:type="dxa"/>
            <w:tcBorders>
              <w:top w:val="nil"/>
              <w:left w:val="nil"/>
              <w:bottom w:val="nil"/>
              <w:right w:val="nil"/>
            </w:tcBorders>
            <w:shd w:val="clear" w:color="auto" w:fill="auto"/>
            <w:noWrap/>
            <w:vAlign w:val="bottom"/>
            <w:hideMark/>
          </w:tcPr>
          <w:p w14:paraId="5B527608" w14:textId="77777777" w:rsidR="006B0EAA" w:rsidRPr="00CB1E6A" w:rsidRDefault="006B0EAA" w:rsidP="00044428">
            <w:pPr>
              <w:jc w:val="center"/>
            </w:pPr>
            <w:r w:rsidRPr="00CB1E6A">
              <w:t>1.9437</w:t>
            </w:r>
          </w:p>
        </w:tc>
        <w:tc>
          <w:tcPr>
            <w:tcW w:w="996" w:type="dxa"/>
            <w:tcBorders>
              <w:top w:val="nil"/>
              <w:left w:val="nil"/>
              <w:bottom w:val="nil"/>
              <w:right w:val="nil"/>
            </w:tcBorders>
            <w:shd w:val="clear" w:color="auto" w:fill="auto"/>
            <w:noWrap/>
            <w:vAlign w:val="bottom"/>
            <w:hideMark/>
          </w:tcPr>
          <w:p w14:paraId="0586EDD2" w14:textId="77777777" w:rsidR="006B0EAA" w:rsidRPr="00CB1E6A" w:rsidRDefault="006B0EAA" w:rsidP="00044428">
            <w:pPr>
              <w:jc w:val="center"/>
            </w:pPr>
            <w:r w:rsidRPr="00CB1E6A">
              <w:t>7.8146</w:t>
            </w:r>
          </w:p>
        </w:tc>
        <w:tc>
          <w:tcPr>
            <w:tcW w:w="1045" w:type="dxa"/>
            <w:tcBorders>
              <w:top w:val="nil"/>
              <w:left w:val="nil"/>
              <w:bottom w:val="nil"/>
              <w:right w:val="nil"/>
            </w:tcBorders>
            <w:shd w:val="clear" w:color="auto" w:fill="auto"/>
            <w:noWrap/>
            <w:vAlign w:val="bottom"/>
            <w:hideMark/>
          </w:tcPr>
          <w:p w14:paraId="245E4DC2" w14:textId="77777777" w:rsidR="006B0EAA" w:rsidRPr="00CB1E6A" w:rsidRDefault="006B0EAA" w:rsidP="00044428">
            <w:pPr>
              <w:jc w:val="center"/>
            </w:pPr>
            <w:r w:rsidRPr="00CB1E6A">
              <w:t>73.4203</w:t>
            </w:r>
          </w:p>
        </w:tc>
        <w:tc>
          <w:tcPr>
            <w:tcW w:w="996" w:type="dxa"/>
            <w:tcBorders>
              <w:top w:val="nil"/>
              <w:left w:val="nil"/>
              <w:bottom w:val="nil"/>
              <w:right w:val="nil"/>
            </w:tcBorders>
            <w:shd w:val="clear" w:color="auto" w:fill="auto"/>
            <w:noWrap/>
            <w:vAlign w:val="bottom"/>
            <w:hideMark/>
          </w:tcPr>
          <w:p w14:paraId="50D9D55B" w14:textId="7664A7C2" w:rsidR="006B0EAA" w:rsidRPr="00CB1E6A" w:rsidRDefault="000C47F5" w:rsidP="00044428">
            <w:pPr>
              <w:jc w:val="center"/>
            </w:pPr>
            <w:r w:rsidRPr="00CB1E6A">
              <w:rPr>
                <w:lang w:val="en-GB"/>
              </w:rPr>
              <w:t>10</w:t>
            </w:r>
            <w:r w:rsidR="006B0EAA" w:rsidRPr="00CB1E6A">
              <w:t>8.3562</w:t>
            </w:r>
          </w:p>
        </w:tc>
        <w:tc>
          <w:tcPr>
            <w:tcW w:w="996" w:type="dxa"/>
            <w:tcBorders>
              <w:top w:val="nil"/>
              <w:left w:val="nil"/>
              <w:bottom w:val="nil"/>
              <w:right w:val="nil"/>
            </w:tcBorders>
            <w:shd w:val="clear" w:color="auto" w:fill="auto"/>
            <w:noWrap/>
            <w:vAlign w:val="bottom"/>
            <w:hideMark/>
          </w:tcPr>
          <w:p w14:paraId="4FDAE1A5" w14:textId="77777777" w:rsidR="006B0EAA" w:rsidRPr="00CB1E6A" w:rsidRDefault="006B0EAA" w:rsidP="00044428">
            <w:pPr>
              <w:jc w:val="center"/>
            </w:pPr>
            <w:r w:rsidRPr="00CB1E6A">
              <w:t>353.612</w:t>
            </w:r>
          </w:p>
        </w:tc>
      </w:tr>
      <w:tr w:rsidR="00CB1E6A" w:rsidRPr="00CB1E6A" w14:paraId="4C0D2DC0" w14:textId="77777777" w:rsidTr="00044428">
        <w:trPr>
          <w:trHeight w:val="360"/>
        </w:trPr>
        <w:tc>
          <w:tcPr>
            <w:tcW w:w="2268" w:type="dxa"/>
            <w:tcBorders>
              <w:top w:val="nil"/>
              <w:left w:val="nil"/>
              <w:bottom w:val="nil"/>
              <w:right w:val="nil"/>
            </w:tcBorders>
            <w:shd w:val="clear" w:color="auto" w:fill="auto"/>
            <w:noWrap/>
            <w:vAlign w:val="bottom"/>
            <w:hideMark/>
          </w:tcPr>
          <w:p w14:paraId="34DA42FE"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3448EB3B" w14:textId="77777777" w:rsidR="006B0EAA" w:rsidRPr="00CB1E6A" w:rsidRDefault="006B0EAA" w:rsidP="00136F56">
            <w:r w:rsidRPr="00CB1E6A">
              <w:t>β</w:t>
            </w:r>
            <w:r w:rsidRPr="00CB1E6A">
              <w:rPr>
                <w:vertAlign w:val="subscript"/>
              </w:rPr>
              <w:t>EI</w:t>
            </w:r>
            <w:r w:rsidRPr="00CB1E6A">
              <w:t xml:space="preserve"> (g/mg)</w:t>
            </w:r>
          </w:p>
        </w:tc>
        <w:tc>
          <w:tcPr>
            <w:tcW w:w="996" w:type="dxa"/>
            <w:tcBorders>
              <w:top w:val="nil"/>
              <w:left w:val="nil"/>
              <w:bottom w:val="nil"/>
              <w:right w:val="nil"/>
            </w:tcBorders>
            <w:shd w:val="clear" w:color="auto" w:fill="auto"/>
            <w:noWrap/>
            <w:vAlign w:val="bottom"/>
            <w:hideMark/>
          </w:tcPr>
          <w:p w14:paraId="6C7511EB" w14:textId="77777777" w:rsidR="006B0EAA" w:rsidRPr="00CB1E6A" w:rsidRDefault="006B0EAA" w:rsidP="00044428">
            <w:pPr>
              <w:jc w:val="center"/>
            </w:pPr>
            <w:r w:rsidRPr="00CB1E6A">
              <w:t>2.5947</w:t>
            </w:r>
          </w:p>
        </w:tc>
        <w:tc>
          <w:tcPr>
            <w:tcW w:w="996" w:type="dxa"/>
            <w:tcBorders>
              <w:top w:val="nil"/>
              <w:left w:val="nil"/>
              <w:bottom w:val="nil"/>
              <w:right w:val="nil"/>
            </w:tcBorders>
            <w:shd w:val="clear" w:color="auto" w:fill="auto"/>
            <w:noWrap/>
            <w:vAlign w:val="bottom"/>
            <w:hideMark/>
          </w:tcPr>
          <w:p w14:paraId="623D5C41" w14:textId="77777777" w:rsidR="006B0EAA" w:rsidRPr="00CB1E6A" w:rsidRDefault="006B0EAA" w:rsidP="00044428">
            <w:pPr>
              <w:jc w:val="center"/>
            </w:pPr>
            <w:r w:rsidRPr="00CB1E6A">
              <w:t>1.2825</w:t>
            </w:r>
          </w:p>
        </w:tc>
        <w:tc>
          <w:tcPr>
            <w:tcW w:w="1045" w:type="dxa"/>
            <w:tcBorders>
              <w:top w:val="nil"/>
              <w:left w:val="nil"/>
              <w:bottom w:val="nil"/>
              <w:right w:val="nil"/>
            </w:tcBorders>
            <w:shd w:val="clear" w:color="auto" w:fill="auto"/>
            <w:noWrap/>
            <w:vAlign w:val="bottom"/>
            <w:hideMark/>
          </w:tcPr>
          <w:p w14:paraId="67091B6D" w14:textId="77777777" w:rsidR="006B0EAA" w:rsidRPr="00CB1E6A" w:rsidRDefault="006B0EAA" w:rsidP="00044428">
            <w:pPr>
              <w:jc w:val="center"/>
            </w:pPr>
            <w:r w:rsidRPr="00CB1E6A">
              <w:t>0.8997</w:t>
            </w:r>
          </w:p>
        </w:tc>
        <w:tc>
          <w:tcPr>
            <w:tcW w:w="996" w:type="dxa"/>
            <w:tcBorders>
              <w:top w:val="nil"/>
              <w:left w:val="nil"/>
              <w:bottom w:val="nil"/>
              <w:right w:val="nil"/>
            </w:tcBorders>
            <w:shd w:val="clear" w:color="auto" w:fill="auto"/>
            <w:noWrap/>
            <w:vAlign w:val="bottom"/>
            <w:hideMark/>
          </w:tcPr>
          <w:p w14:paraId="636E216D" w14:textId="77777777" w:rsidR="006B0EAA" w:rsidRPr="00CB1E6A" w:rsidRDefault="006B0EAA" w:rsidP="00044428">
            <w:pPr>
              <w:jc w:val="center"/>
            </w:pPr>
            <w:r w:rsidRPr="00CB1E6A">
              <w:t>0.5209</w:t>
            </w:r>
          </w:p>
        </w:tc>
        <w:tc>
          <w:tcPr>
            <w:tcW w:w="996" w:type="dxa"/>
            <w:tcBorders>
              <w:top w:val="nil"/>
              <w:left w:val="nil"/>
              <w:bottom w:val="nil"/>
              <w:right w:val="nil"/>
            </w:tcBorders>
            <w:shd w:val="clear" w:color="auto" w:fill="auto"/>
            <w:noWrap/>
            <w:vAlign w:val="bottom"/>
            <w:hideMark/>
          </w:tcPr>
          <w:p w14:paraId="130543F8" w14:textId="77777777" w:rsidR="006B0EAA" w:rsidRPr="00CB1E6A" w:rsidRDefault="006B0EAA" w:rsidP="00044428">
            <w:pPr>
              <w:jc w:val="center"/>
            </w:pPr>
            <w:r w:rsidRPr="00CB1E6A">
              <w:t>0.5186</w:t>
            </w:r>
          </w:p>
        </w:tc>
      </w:tr>
      <w:tr w:rsidR="00CB1E6A" w:rsidRPr="00CB1E6A" w14:paraId="327054A5" w14:textId="77777777" w:rsidTr="00044428">
        <w:trPr>
          <w:trHeight w:val="372"/>
        </w:trPr>
        <w:tc>
          <w:tcPr>
            <w:tcW w:w="2268" w:type="dxa"/>
            <w:tcBorders>
              <w:top w:val="nil"/>
              <w:left w:val="nil"/>
              <w:bottom w:val="nil"/>
              <w:right w:val="nil"/>
            </w:tcBorders>
            <w:shd w:val="clear" w:color="auto" w:fill="auto"/>
            <w:noWrap/>
            <w:vAlign w:val="bottom"/>
            <w:hideMark/>
          </w:tcPr>
          <w:p w14:paraId="30A1027B"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2BE8F975" w14:textId="77777777" w:rsidR="006B0EAA" w:rsidRPr="00CB1E6A" w:rsidRDefault="006B0EAA"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23B6D001" w14:textId="77777777" w:rsidR="006B0EAA" w:rsidRPr="00CB1E6A" w:rsidRDefault="006B0EAA" w:rsidP="00044428">
            <w:pPr>
              <w:jc w:val="center"/>
            </w:pPr>
            <w:r w:rsidRPr="00CB1E6A">
              <w:t>0.9842</w:t>
            </w:r>
          </w:p>
        </w:tc>
        <w:tc>
          <w:tcPr>
            <w:tcW w:w="996" w:type="dxa"/>
            <w:tcBorders>
              <w:top w:val="nil"/>
              <w:left w:val="nil"/>
              <w:bottom w:val="nil"/>
              <w:right w:val="nil"/>
            </w:tcBorders>
            <w:shd w:val="clear" w:color="auto" w:fill="auto"/>
            <w:noWrap/>
            <w:vAlign w:val="bottom"/>
            <w:hideMark/>
          </w:tcPr>
          <w:p w14:paraId="37566951" w14:textId="77777777" w:rsidR="006B0EAA" w:rsidRPr="00CB1E6A" w:rsidRDefault="006B0EAA" w:rsidP="00044428">
            <w:pPr>
              <w:jc w:val="center"/>
            </w:pPr>
            <w:r w:rsidRPr="00CB1E6A">
              <w:t>0.9882</w:t>
            </w:r>
          </w:p>
        </w:tc>
        <w:tc>
          <w:tcPr>
            <w:tcW w:w="1045" w:type="dxa"/>
            <w:tcBorders>
              <w:top w:val="nil"/>
              <w:left w:val="nil"/>
              <w:bottom w:val="nil"/>
              <w:right w:val="nil"/>
            </w:tcBorders>
            <w:shd w:val="clear" w:color="auto" w:fill="auto"/>
            <w:noWrap/>
            <w:vAlign w:val="bottom"/>
            <w:hideMark/>
          </w:tcPr>
          <w:p w14:paraId="09130FB0" w14:textId="77777777" w:rsidR="006B0EAA" w:rsidRPr="00CB1E6A" w:rsidRDefault="006B0EAA" w:rsidP="00044428">
            <w:pPr>
              <w:jc w:val="center"/>
            </w:pPr>
            <w:r w:rsidRPr="00CB1E6A">
              <w:t>0.9832</w:t>
            </w:r>
          </w:p>
        </w:tc>
        <w:tc>
          <w:tcPr>
            <w:tcW w:w="996" w:type="dxa"/>
            <w:tcBorders>
              <w:top w:val="nil"/>
              <w:left w:val="nil"/>
              <w:bottom w:val="nil"/>
              <w:right w:val="nil"/>
            </w:tcBorders>
            <w:shd w:val="clear" w:color="auto" w:fill="auto"/>
            <w:noWrap/>
            <w:vAlign w:val="bottom"/>
            <w:hideMark/>
          </w:tcPr>
          <w:p w14:paraId="3B4D7C73" w14:textId="77777777" w:rsidR="006B0EAA" w:rsidRPr="00CB1E6A" w:rsidRDefault="006B0EAA" w:rsidP="00044428">
            <w:pPr>
              <w:jc w:val="center"/>
            </w:pPr>
            <w:r w:rsidRPr="00CB1E6A">
              <w:t>0.9888</w:t>
            </w:r>
          </w:p>
        </w:tc>
        <w:tc>
          <w:tcPr>
            <w:tcW w:w="996" w:type="dxa"/>
            <w:tcBorders>
              <w:top w:val="nil"/>
              <w:left w:val="nil"/>
              <w:bottom w:val="nil"/>
              <w:right w:val="nil"/>
            </w:tcBorders>
            <w:shd w:val="clear" w:color="auto" w:fill="auto"/>
            <w:noWrap/>
            <w:vAlign w:val="bottom"/>
            <w:hideMark/>
          </w:tcPr>
          <w:p w14:paraId="26AC1362" w14:textId="77777777" w:rsidR="006B0EAA" w:rsidRPr="00CB1E6A" w:rsidRDefault="006B0EAA" w:rsidP="00044428">
            <w:pPr>
              <w:jc w:val="center"/>
            </w:pPr>
            <w:r w:rsidRPr="00CB1E6A">
              <w:t>0.9844</w:t>
            </w:r>
          </w:p>
        </w:tc>
      </w:tr>
      <w:tr w:rsidR="00CB1E6A" w:rsidRPr="00CB1E6A" w14:paraId="2CDD54FC" w14:textId="77777777" w:rsidTr="00044428">
        <w:trPr>
          <w:trHeight w:val="396"/>
        </w:trPr>
        <w:tc>
          <w:tcPr>
            <w:tcW w:w="2268" w:type="dxa"/>
            <w:tcBorders>
              <w:top w:val="nil"/>
              <w:left w:val="nil"/>
              <w:bottom w:val="nil"/>
              <w:right w:val="nil"/>
            </w:tcBorders>
            <w:shd w:val="clear" w:color="auto" w:fill="auto"/>
            <w:noWrap/>
            <w:vAlign w:val="bottom"/>
            <w:hideMark/>
          </w:tcPr>
          <w:p w14:paraId="6CD9FF79" w14:textId="77777777" w:rsidR="006B0EAA" w:rsidRPr="00CB1E6A" w:rsidRDefault="006B0EAA" w:rsidP="00136F56">
            <w:r w:rsidRPr="00CB1E6A">
              <w:t>INTRAPARTICLE DIFFUSION</w:t>
            </w:r>
          </w:p>
        </w:tc>
        <w:tc>
          <w:tcPr>
            <w:tcW w:w="2551" w:type="dxa"/>
            <w:tcBorders>
              <w:top w:val="nil"/>
              <w:left w:val="nil"/>
              <w:bottom w:val="nil"/>
              <w:right w:val="nil"/>
            </w:tcBorders>
            <w:shd w:val="clear" w:color="auto" w:fill="auto"/>
            <w:noWrap/>
            <w:vAlign w:val="bottom"/>
            <w:hideMark/>
          </w:tcPr>
          <w:p w14:paraId="022AAEFC" w14:textId="7486E4EF" w:rsidR="006B0EAA"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7A6081" w:rsidRPr="00CB1E6A">
              <w:t xml:space="preserve"> </w:t>
            </w:r>
            <w:r w:rsidR="006B0EAA" w:rsidRPr="00CB1E6A">
              <w:t>(</w:t>
            </w:r>
            <w:r w:rsidR="00526BA5" w:rsidRPr="00526BA5">
              <w:t>mg/g</w:t>
            </w:r>
            <w:r w:rsidR="006B0EAA" w:rsidRPr="00CB1E6A">
              <w:t xml:space="preserve"> min </w:t>
            </w:r>
            <w:r w:rsidR="006B0EAA" w:rsidRPr="00CB1E6A">
              <w:rPr>
                <w:vertAlign w:val="superscript"/>
              </w:rPr>
              <w:t>-1/2</w:t>
            </w:r>
            <w:r w:rsidR="006B0EAA" w:rsidRPr="00CB1E6A">
              <w:t>)</w:t>
            </w:r>
          </w:p>
        </w:tc>
        <w:tc>
          <w:tcPr>
            <w:tcW w:w="996" w:type="dxa"/>
            <w:tcBorders>
              <w:top w:val="nil"/>
              <w:left w:val="nil"/>
              <w:bottom w:val="nil"/>
              <w:right w:val="nil"/>
            </w:tcBorders>
            <w:shd w:val="clear" w:color="auto" w:fill="auto"/>
            <w:noWrap/>
            <w:vAlign w:val="bottom"/>
            <w:hideMark/>
          </w:tcPr>
          <w:p w14:paraId="3A87ADEC" w14:textId="77777777" w:rsidR="006B0EAA" w:rsidRPr="00CB1E6A" w:rsidRDefault="006B0EAA" w:rsidP="00044428">
            <w:pPr>
              <w:jc w:val="center"/>
            </w:pPr>
            <w:r w:rsidRPr="00CB1E6A">
              <w:t>0.0536</w:t>
            </w:r>
          </w:p>
        </w:tc>
        <w:tc>
          <w:tcPr>
            <w:tcW w:w="996" w:type="dxa"/>
            <w:tcBorders>
              <w:top w:val="nil"/>
              <w:left w:val="nil"/>
              <w:bottom w:val="nil"/>
              <w:right w:val="nil"/>
            </w:tcBorders>
            <w:shd w:val="clear" w:color="auto" w:fill="auto"/>
            <w:noWrap/>
            <w:vAlign w:val="bottom"/>
            <w:hideMark/>
          </w:tcPr>
          <w:p w14:paraId="02280F4E" w14:textId="77777777" w:rsidR="006B0EAA" w:rsidRPr="00CB1E6A" w:rsidRDefault="006B0EAA" w:rsidP="00044428">
            <w:pPr>
              <w:jc w:val="center"/>
            </w:pPr>
            <w:r w:rsidRPr="00CB1E6A">
              <w:t>0.1073</w:t>
            </w:r>
          </w:p>
        </w:tc>
        <w:tc>
          <w:tcPr>
            <w:tcW w:w="1045" w:type="dxa"/>
            <w:tcBorders>
              <w:top w:val="nil"/>
              <w:left w:val="nil"/>
              <w:bottom w:val="nil"/>
              <w:right w:val="nil"/>
            </w:tcBorders>
            <w:shd w:val="clear" w:color="auto" w:fill="auto"/>
            <w:noWrap/>
            <w:vAlign w:val="bottom"/>
            <w:hideMark/>
          </w:tcPr>
          <w:p w14:paraId="55DFE246" w14:textId="77777777" w:rsidR="006B0EAA" w:rsidRPr="00CB1E6A" w:rsidRDefault="006B0EAA" w:rsidP="00044428">
            <w:pPr>
              <w:jc w:val="center"/>
            </w:pPr>
            <w:r w:rsidRPr="00CB1E6A">
              <w:t>0.1165</w:t>
            </w:r>
          </w:p>
        </w:tc>
        <w:tc>
          <w:tcPr>
            <w:tcW w:w="996" w:type="dxa"/>
            <w:tcBorders>
              <w:top w:val="nil"/>
              <w:left w:val="nil"/>
              <w:bottom w:val="nil"/>
              <w:right w:val="nil"/>
            </w:tcBorders>
            <w:shd w:val="clear" w:color="auto" w:fill="auto"/>
            <w:noWrap/>
            <w:vAlign w:val="bottom"/>
            <w:hideMark/>
          </w:tcPr>
          <w:p w14:paraId="08F88774" w14:textId="77777777" w:rsidR="006B0EAA" w:rsidRPr="00CB1E6A" w:rsidRDefault="006B0EAA" w:rsidP="00044428">
            <w:pPr>
              <w:jc w:val="center"/>
            </w:pPr>
            <w:r w:rsidRPr="00CB1E6A">
              <w:t>0.2268</w:t>
            </w:r>
          </w:p>
        </w:tc>
        <w:tc>
          <w:tcPr>
            <w:tcW w:w="996" w:type="dxa"/>
            <w:tcBorders>
              <w:top w:val="nil"/>
              <w:left w:val="nil"/>
              <w:bottom w:val="nil"/>
              <w:right w:val="nil"/>
            </w:tcBorders>
            <w:shd w:val="clear" w:color="auto" w:fill="auto"/>
            <w:noWrap/>
            <w:vAlign w:val="bottom"/>
            <w:hideMark/>
          </w:tcPr>
          <w:p w14:paraId="41712676" w14:textId="77777777" w:rsidR="006B0EAA" w:rsidRPr="00CB1E6A" w:rsidRDefault="006B0EAA" w:rsidP="00044428">
            <w:pPr>
              <w:jc w:val="center"/>
            </w:pPr>
            <w:r w:rsidRPr="00CB1E6A">
              <w:t>0.2305</w:t>
            </w:r>
          </w:p>
        </w:tc>
      </w:tr>
      <w:tr w:rsidR="00CB1E6A" w:rsidRPr="00CB1E6A" w14:paraId="45FB5EE8" w14:textId="77777777" w:rsidTr="00044428">
        <w:trPr>
          <w:trHeight w:val="396"/>
        </w:trPr>
        <w:tc>
          <w:tcPr>
            <w:tcW w:w="2268" w:type="dxa"/>
            <w:tcBorders>
              <w:top w:val="nil"/>
              <w:left w:val="nil"/>
              <w:bottom w:val="nil"/>
              <w:right w:val="nil"/>
            </w:tcBorders>
            <w:shd w:val="clear" w:color="auto" w:fill="auto"/>
            <w:noWrap/>
            <w:vAlign w:val="bottom"/>
            <w:hideMark/>
          </w:tcPr>
          <w:p w14:paraId="42121267"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4A58BE80" w14:textId="59176A0D" w:rsidR="006B0EAA" w:rsidRPr="00CB1E6A" w:rsidRDefault="006B0EAA" w:rsidP="00136F56">
            <w:r w:rsidRPr="00CB1E6A">
              <w:t>C</w:t>
            </w:r>
            <w:r w:rsidRPr="00CB1E6A">
              <w:rPr>
                <w:vertAlign w:val="subscript"/>
              </w:rPr>
              <w:t>I</w:t>
            </w:r>
            <w:r w:rsidRPr="00CB1E6A">
              <w:t xml:space="preserve">  (</w:t>
            </w:r>
            <w:r w:rsidR="00526BA5" w:rsidRPr="00526BA5">
              <w:t>mg/g</w:t>
            </w:r>
            <w:r w:rsidRPr="00CB1E6A">
              <w:t>)</w:t>
            </w:r>
          </w:p>
        </w:tc>
        <w:tc>
          <w:tcPr>
            <w:tcW w:w="996" w:type="dxa"/>
            <w:tcBorders>
              <w:top w:val="nil"/>
              <w:left w:val="nil"/>
              <w:bottom w:val="nil"/>
              <w:right w:val="nil"/>
            </w:tcBorders>
            <w:shd w:val="clear" w:color="auto" w:fill="auto"/>
            <w:noWrap/>
            <w:vAlign w:val="bottom"/>
            <w:hideMark/>
          </w:tcPr>
          <w:p w14:paraId="49912079" w14:textId="51E0AC44" w:rsidR="006B0EAA" w:rsidRPr="00CB1E6A" w:rsidRDefault="006B0EAA" w:rsidP="00044428">
            <w:pPr>
              <w:jc w:val="center"/>
              <w:rPr>
                <w:lang w:val="en-GB"/>
              </w:rPr>
            </w:pPr>
            <w:r w:rsidRPr="00CB1E6A">
              <w:t>1.581</w:t>
            </w:r>
            <w:r w:rsidR="00E66B07" w:rsidRPr="00CB1E6A">
              <w:rPr>
                <w:lang w:val="en-GB"/>
              </w:rPr>
              <w:t>0</w:t>
            </w:r>
          </w:p>
        </w:tc>
        <w:tc>
          <w:tcPr>
            <w:tcW w:w="996" w:type="dxa"/>
            <w:tcBorders>
              <w:top w:val="nil"/>
              <w:left w:val="nil"/>
              <w:bottom w:val="nil"/>
              <w:right w:val="nil"/>
            </w:tcBorders>
            <w:shd w:val="clear" w:color="auto" w:fill="auto"/>
            <w:noWrap/>
            <w:vAlign w:val="bottom"/>
            <w:hideMark/>
          </w:tcPr>
          <w:p w14:paraId="5F9791FB" w14:textId="333D84AC" w:rsidR="006B0EAA" w:rsidRPr="00CB1E6A" w:rsidRDefault="006B0EAA" w:rsidP="00044428">
            <w:pPr>
              <w:jc w:val="center"/>
              <w:rPr>
                <w:lang w:val="en-GB"/>
              </w:rPr>
            </w:pPr>
            <w:r w:rsidRPr="00CB1E6A">
              <w:t>4.617</w:t>
            </w:r>
            <w:r w:rsidR="00E66B07" w:rsidRPr="00CB1E6A">
              <w:rPr>
                <w:lang w:val="en-GB"/>
              </w:rPr>
              <w:t>0</w:t>
            </w:r>
          </w:p>
        </w:tc>
        <w:tc>
          <w:tcPr>
            <w:tcW w:w="1045" w:type="dxa"/>
            <w:tcBorders>
              <w:top w:val="nil"/>
              <w:left w:val="nil"/>
              <w:bottom w:val="nil"/>
              <w:right w:val="nil"/>
            </w:tcBorders>
            <w:shd w:val="clear" w:color="auto" w:fill="auto"/>
            <w:noWrap/>
            <w:vAlign w:val="bottom"/>
            <w:hideMark/>
          </w:tcPr>
          <w:p w14:paraId="54C823B9" w14:textId="77777777" w:rsidR="006B0EAA" w:rsidRPr="00CB1E6A" w:rsidRDefault="006B0EAA" w:rsidP="00044428">
            <w:pPr>
              <w:jc w:val="center"/>
            </w:pPr>
            <w:r w:rsidRPr="00CB1E6A">
              <w:t>8.4256</w:t>
            </w:r>
          </w:p>
        </w:tc>
        <w:tc>
          <w:tcPr>
            <w:tcW w:w="996" w:type="dxa"/>
            <w:tcBorders>
              <w:top w:val="nil"/>
              <w:left w:val="nil"/>
              <w:bottom w:val="nil"/>
              <w:right w:val="nil"/>
            </w:tcBorders>
            <w:shd w:val="clear" w:color="auto" w:fill="auto"/>
            <w:noWrap/>
            <w:vAlign w:val="bottom"/>
            <w:hideMark/>
          </w:tcPr>
          <w:p w14:paraId="1D0F4C5F" w14:textId="77777777" w:rsidR="006B0EAA" w:rsidRPr="00CB1E6A" w:rsidRDefault="006B0EAA" w:rsidP="00044428">
            <w:pPr>
              <w:jc w:val="center"/>
            </w:pPr>
            <w:r w:rsidRPr="00CB1E6A">
              <w:t>8.9147</w:t>
            </w:r>
          </w:p>
        </w:tc>
        <w:tc>
          <w:tcPr>
            <w:tcW w:w="996" w:type="dxa"/>
            <w:tcBorders>
              <w:top w:val="nil"/>
              <w:left w:val="nil"/>
              <w:bottom w:val="nil"/>
              <w:right w:val="nil"/>
            </w:tcBorders>
            <w:shd w:val="clear" w:color="auto" w:fill="auto"/>
            <w:noWrap/>
            <w:vAlign w:val="bottom"/>
            <w:hideMark/>
          </w:tcPr>
          <w:p w14:paraId="6EF19C05" w14:textId="1F469600" w:rsidR="006B0EAA" w:rsidRPr="00CB1E6A" w:rsidRDefault="006B0EAA" w:rsidP="00044428">
            <w:pPr>
              <w:jc w:val="center"/>
              <w:rPr>
                <w:lang w:val="en-GB"/>
              </w:rPr>
            </w:pPr>
            <w:r w:rsidRPr="00CB1E6A">
              <w:t>12.422</w:t>
            </w:r>
            <w:r w:rsidR="00E66B07" w:rsidRPr="00CB1E6A">
              <w:rPr>
                <w:lang w:val="en-GB"/>
              </w:rPr>
              <w:t>0</w:t>
            </w:r>
          </w:p>
        </w:tc>
      </w:tr>
      <w:tr w:rsidR="00CB1E6A" w:rsidRPr="00CB1E6A" w14:paraId="158F94B1" w14:textId="77777777" w:rsidTr="00044428">
        <w:trPr>
          <w:trHeight w:val="372"/>
        </w:trPr>
        <w:tc>
          <w:tcPr>
            <w:tcW w:w="2268" w:type="dxa"/>
            <w:tcBorders>
              <w:top w:val="nil"/>
              <w:left w:val="nil"/>
              <w:bottom w:val="nil"/>
              <w:right w:val="nil"/>
            </w:tcBorders>
            <w:shd w:val="clear" w:color="auto" w:fill="auto"/>
            <w:noWrap/>
            <w:vAlign w:val="bottom"/>
            <w:hideMark/>
          </w:tcPr>
          <w:p w14:paraId="5774C41F"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3594AAEF" w14:textId="77777777" w:rsidR="006B0EAA" w:rsidRPr="00CB1E6A" w:rsidRDefault="006B0EAA"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236E6C37" w14:textId="77777777" w:rsidR="006B0EAA" w:rsidRPr="00CB1E6A" w:rsidRDefault="006B0EAA" w:rsidP="00044428">
            <w:pPr>
              <w:jc w:val="center"/>
            </w:pPr>
            <w:r w:rsidRPr="00CB1E6A">
              <w:t>0.9232</w:t>
            </w:r>
          </w:p>
        </w:tc>
        <w:tc>
          <w:tcPr>
            <w:tcW w:w="996" w:type="dxa"/>
            <w:tcBorders>
              <w:top w:val="nil"/>
              <w:left w:val="nil"/>
              <w:bottom w:val="nil"/>
              <w:right w:val="nil"/>
            </w:tcBorders>
            <w:shd w:val="clear" w:color="auto" w:fill="auto"/>
            <w:noWrap/>
            <w:vAlign w:val="bottom"/>
            <w:hideMark/>
          </w:tcPr>
          <w:p w14:paraId="5E3A4834" w14:textId="77777777" w:rsidR="006B0EAA" w:rsidRPr="00CB1E6A" w:rsidRDefault="006B0EAA" w:rsidP="00044428">
            <w:pPr>
              <w:jc w:val="center"/>
            </w:pPr>
            <w:r w:rsidRPr="00CB1E6A">
              <w:t>0.9209</w:t>
            </w:r>
          </w:p>
        </w:tc>
        <w:tc>
          <w:tcPr>
            <w:tcW w:w="1045" w:type="dxa"/>
            <w:tcBorders>
              <w:top w:val="nil"/>
              <w:left w:val="nil"/>
              <w:bottom w:val="nil"/>
              <w:right w:val="nil"/>
            </w:tcBorders>
            <w:shd w:val="clear" w:color="auto" w:fill="auto"/>
            <w:noWrap/>
            <w:vAlign w:val="bottom"/>
            <w:hideMark/>
          </w:tcPr>
          <w:p w14:paraId="7CF0E501" w14:textId="77777777" w:rsidR="006B0EAA" w:rsidRPr="00CB1E6A" w:rsidRDefault="006B0EAA" w:rsidP="00044428">
            <w:pPr>
              <w:jc w:val="center"/>
            </w:pPr>
            <w:r w:rsidRPr="00CB1E6A">
              <w:t>0.9265</w:t>
            </w:r>
          </w:p>
        </w:tc>
        <w:tc>
          <w:tcPr>
            <w:tcW w:w="996" w:type="dxa"/>
            <w:tcBorders>
              <w:top w:val="nil"/>
              <w:left w:val="nil"/>
              <w:bottom w:val="nil"/>
              <w:right w:val="nil"/>
            </w:tcBorders>
            <w:shd w:val="clear" w:color="auto" w:fill="auto"/>
            <w:noWrap/>
            <w:vAlign w:val="bottom"/>
            <w:hideMark/>
          </w:tcPr>
          <w:p w14:paraId="408E49B4" w14:textId="77777777" w:rsidR="006B0EAA" w:rsidRPr="00CB1E6A" w:rsidRDefault="006B0EAA" w:rsidP="00044428">
            <w:pPr>
              <w:jc w:val="center"/>
            </w:pPr>
            <w:r w:rsidRPr="00CB1E6A">
              <w:t>0.8888</w:t>
            </w:r>
          </w:p>
        </w:tc>
        <w:tc>
          <w:tcPr>
            <w:tcW w:w="996" w:type="dxa"/>
            <w:tcBorders>
              <w:top w:val="nil"/>
              <w:left w:val="nil"/>
              <w:bottom w:val="nil"/>
              <w:right w:val="nil"/>
            </w:tcBorders>
            <w:shd w:val="clear" w:color="auto" w:fill="auto"/>
            <w:noWrap/>
            <w:vAlign w:val="bottom"/>
            <w:hideMark/>
          </w:tcPr>
          <w:p w14:paraId="2DAE5F6D" w14:textId="77777777" w:rsidR="006B0EAA" w:rsidRPr="00CB1E6A" w:rsidRDefault="006B0EAA" w:rsidP="00044428">
            <w:pPr>
              <w:jc w:val="center"/>
            </w:pPr>
            <w:r w:rsidRPr="00CB1E6A">
              <w:t>0.8386</w:t>
            </w:r>
          </w:p>
        </w:tc>
      </w:tr>
      <w:tr w:rsidR="00CB1E6A" w:rsidRPr="00CB1E6A" w14:paraId="36F79E77" w14:textId="77777777" w:rsidTr="00044428">
        <w:trPr>
          <w:trHeight w:val="360"/>
        </w:trPr>
        <w:tc>
          <w:tcPr>
            <w:tcW w:w="2268" w:type="dxa"/>
            <w:tcBorders>
              <w:top w:val="nil"/>
              <w:left w:val="nil"/>
              <w:bottom w:val="nil"/>
              <w:right w:val="nil"/>
            </w:tcBorders>
            <w:shd w:val="clear" w:color="auto" w:fill="auto"/>
            <w:noWrap/>
            <w:vAlign w:val="bottom"/>
            <w:hideMark/>
          </w:tcPr>
          <w:p w14:paraId="5A2EDCA0" w14:textId="77777777" w:rsidR="006B0EAA" w:rsidRPr="00CB1E6A" w:rsidRDefault="006B0EAA" w:rsidP="00136F56">
            <w:r w:rsidRPr="00CB1E6A">
              <w:t>LIQUID FILM DIFFUSION</w:t>
            </w:r>
          </w:p>
        </w:tc>
        <w:tc>
          <w:tcPr>
            <w:tcW w:w="2551" w:type="dxa"/>
            <w:tcBorders>
              <w:top w:val="nil"/>
              <w:left w:val="nil"/>
              <w:bottom w:val="nil"/>
              <w:right w:val="nil"/>
            </w:tcBorders>
            <w:shd w:val="clear" w:color="auto" w:fill="auto"/>
            <w:noWrap/>
            <w:vAlign w:val="bottom"/>
            <w:hideMark/>
          </w:tcPr>
          <w:p w14:paraId="52D2C356" w14:textId="786795C3" w:rsidR="006B0EAA" w:rsidRPr="007A6081"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996" w:type="dxa"/>
            <w:tcBorders>
              <w:top w:val="nil"/>
              <w:left w:val="nil"/>
              <w:bottom w:val="nil"/>
              <w:right w:val="nil"/>
            </w:tcBorders>
            <w:shd w:val="clear" w:color="auto" w:fill="auto"/>
            <w:noWrap/>
            <w:vAlign w:val="bottom"/>
            <w:hideMark/>
          </w:tcPr>
          <w:p w14:paraId="7A9C9294" w14:textId="77777777" w:rsidR="006B0EAA" w:rsidRPr="00CB1E6A" w:rsidRDefault="006B0EAA" w:rsidP="00044428">
            <w:pPr>
              <w:jc w:val="center"/>
            </w:pPr>
            <w:r w:rsidRPr="00CB1E6A">
              <w:t>0.0026</w:t>
            </w:r>
          </w:p>
        </w:tc>
        <w:tc>
          <w:tcPr>
            <w:tcW w:w="996" w:type="dxa"/>
            <w:tcBorders>
              <w:top w:val="nil"/>
              <w:left w:val="nil"/>
              <w:bottom w:val="nil"/>
              <w:right w:val="nil"/>
            </w:tcBorders>
            <w:shd w:val="clear" w:color="auto" w:fill="auto"/>
            <w:noWrap/>
            <w:vAlign w:val="bottom"/>
            <w:hideMark/>
          </w:tcPr>
          <w:p w14:paraId="63B03DE3" w14:textId="77777777" w:rsidR="006B0EAA" w:rsidRPr="00CB1E6A" w:rsidRDefault="006B0EAA" w:rsidP="00044428">
            <w:pPr>
              <w:jc w:val="center"/>
            </w:pPr>
            <w:r w:rsidRPr="00CB1E6A">
              <w:t>0.0053</w:t>
            </w:r>
          </w:p>
        </w:tc>
        <w:tc>
          <w:tcPr>
            <w:tcW w:w="1045" w:type="dxa"/>
            <w:tcBorders>
              <w:top w:val="nil"/>
              <w:left w:val="nil"/>
              <w:bottom w:val="nil"/>
              <w:right w:val="nil"/>
            </w:tcBorders>
            <w:shd w:val="clear" w:color="auto" w:fill="auto"/>
            <w:noWrap/>
            <w:vAlign w:val="bottom"/>
            <w:hideMark/>
          </w:tcPr>
          <w:p w14:paraId="7B430CB2" w14:textId="77777777" w:rsidR="006B0EAA" w:rsidRPr="00CB1E6A" w:rsidRDefault="006B0EAA" w:rsidP="00044428">
            <w:pPr>
              <w:jc w:val="center"/>
            </w:pPr>
            <w:r w:rsidRPr="00CB1E6A">
              <w:t>0.0053</w:t>
            </w:r>
          </w:p>
        </w:tc>
        <w:tc>
          <w:tcPr>
            <w:tcW w:w="996" w:type="dxa"/>
            <w:tcBorders>
              <w:top w:val="nil"/>
              <w:left w:val="nil"/>
              <w:bottom w:val="nil"/>
              <w:right w:val="nil"/>
            </w:tcBorders>
            <w:shd w:val="clear" w:color="auto" w:fill="auto"/>
            <w:noWrap/>
            <w:vAlign w:val="bottom"/>
            <w:hideMark/>
          </w:tcPr>
          <w:p w14:paraId="564B03B2" w14:textId="77777777" w:rsidR="006B0EAA" w:rsidRPr="00CB1E6A" w:rsidRDefault="006B0EAA" w:rsidP="00044428">
            <w:pPr>
              <w:jc w:val="center"/>
            </w:pPr>
            <w:r w:rsidRPr="00CB1E6A">
              <w:t>0.0058</w:t>
            </w:r>
          </w:p>
        </w:tc>
        <w:tc>
          <w:tcPr>
            <w:tcW w:w="996" w:type="dxa"/>
            <w:tcBorders>
              <w:top w:val="nil"/>
              <w:left w:val="nil"/>
              <w:bottom w:val="nil"/>
              <w:right w:val="nil"/>
            </w:tcBorders>
            <w:shd w:val="clear" w:color="auto" w:fill="auto"/>
            <w:noWrap/>
            <w:vAlign w:val="bottom"/>
            <w:hideMark/>
          </w:tcPr>
          <w:p w14:paraId="16D9A765" w14:textId="77777777" w:rsidR="006B0EAA" w:rsidRPr="00CB1E6A" w:rsidRDefault="006B0EAA" w:rsidP="00044428">
            <w:pPr>
              <w:jc w:val="center"/>
            </w:pPr>
            <w:r w:rsidRPr="00CB1E6A">
              <w:t>0.0065</w:t>
            </w:r>
          </w:p>
        </w:tc>
      </w:tr>
      <w:tr w:rsidR="00CB1E6A" w:rsidRPr="00CB1E6A" w14:paraId="15CBAD50" w14:textId="77777777" w:rsidTr="00044428">
        <w:trPr>
          <w:trHeight w:val="372"/>
        </w:trPr>
        <w:tc>
          <w:tcPr>
            <w:tcW w:w="2268" w:type="dxa"/>
            <w:tcBorders>
              <w:top w:val="nil"/>
              <w:left w:val="nil"/>
              <w:bottom w:val="nil"/>
              <w:right w:val="nil"/>
            </w:tcBorders>
            <w:shd w:val="clear" w:color="auto" w:fill="auto"/>
            <w:noWrap/>
            <w:vAlign w:val="bottom"/>
            <w:hideMark/>
          </w:tcPr>
          <w:p w14:paraId="54870DBA"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5C2671E2" w14:textId="77777777" w:rsidR="006B0EAA" w:rsidRPr="00CB1E6A" w:rsidRDefault="006B0EAA"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49EBD8B9" w14:textId="77777777" w:rsidR="006B0EAA" w:rsidRPr="00CB1E6A" w:rsidRDefault="006B0EAA" w:rsidP="00044428">
            <w:pPr>
              <w:jc w:val="center"/>
            </w:pPr>
            <w:r w:rsidRPr="00CB1E6A">
              <w:t>0.9188</w:t>
            </w:r>
          </w:p>
        </w:tc>
        <w:tc>
          <w:tcPr>
            <w:tcW w:w="996" w:type="dxa"/>
            <w:tcBorders>
              <w:top w:val="nil"/>
              <w:left w:val="nil"/>
              <w:bottom w:val="nil"/>
              <w:right w:val="nil"/>
            </w:tcBorders>
            <w:shd w:val="clear" w:color="auto" w:fill="auto"/>
            <w:noWrap/>
            <w:vAlign w:val="bottom"/>
            <w:hideMark/>
          </w:tcPr>
          <w:p w14:paraId="77E60114" w14:textId="77777777" w:rsidR="006B0EAA" w:rsidRPr="00CB1E6A" w:rsidRDefault="006B0EAA" w:rsidP="00044428">
            <w:pPr>
              <w:jc w:val="center"/>
            </w:pPr>
            <w:r w:rsidRPr="00CB1E6A">
              <w:t>0.9511</w:t>
            </w:r>
          </w:p>
        </w:tc>
        <w:tc>
          <w:tcPr>
            <w:tcW w:w="1045" w:type="dxa"/>
            <w:tcBorders>
              <w:top w:val="nil"/>
              <w:left w:val="nil"/>
              <w:bottom w:val="nil"/>
              <w:right w:val="nil"/>
            </w:tcBorders>
            <w:shd w:val="clear" w:color="auto" w:fill="auto"/>
            <w:noWrap/>
            <w:vAlign w:val="bottom"/>
            <w:hideMark/>
          </w:tcPr>
          <w:p w14:paraId="4DC44E3B" w14:textId="77777777" w:rsidR="006B0EAA" w:rsidRPr="00CB1E6A" w:rsidRDefault="006B0EAA" w:rsidP="00044428">
            <w:pPr>
              <w:jc w:val="center"/>
            </w:pPr>
            <w:r w:rsidRPr="00CB1E6A">
              <w:t>0.9563</w:t>
            </w:r>
          </w:p>
        </w:tc>
        <w:tc>
          <w:tcPr>
            <w:tcW w:w="996" w:type="dxa"/>
            <w:tcBorders>
              <w:top w:val="nil"/>
              <w:left w:val="nil"/>
              <w:bottom w:val="nil"/>
              <w:right w:val="nil"/>
            </w:tcBorders>
            <w:shd w:val="clear" w:color="auto" w:fill="auto"/>
            <w:noWrap/>
            <w:vAlign w:val="bottom"/>
            <w:hideMark/>
          </w:tcPr>
          <w:p w14:paraId="7EFA11E9" w14:textId="35F406FB" w:rsidR="006B0EAA" w:rsidRPr="00CB1E6A" w:rsidRDefault="006B0EAA" w:rsidP="00044428">
            <w:pPr>
              <w:jc w:val="center"/>
              <w:rPr>
                <w:lang w:val="en-GB"/>
              </w:rPr>
            </w:pPr>
            <w:r w:rsidRPr="00CB1E6A">
              <w:t>0.961</w:t>
            </w:r>
            <w:r w:rsidR="000C47F5" w:rsidRPr="00CB1E6A">
              <w:rPr>
                <w:lang w:val="en-GB"/>
              </w:rPr>
              <w:t>0</w:t>
            </w:r>
          </w:p>
        </w:tc>
        <w:tc>
          <w:tcPr>
            <w:tcW w:w="996" w:type="dxa"/>
            <w:tcBorders>
              <w:top w:val="nil"/>
              <w:left w:val="nil"/>
              <w:bottom w:val="nil"/>
              <w:right w:val="nil"/>
            </w:tcBorders>
            <w:shd w:val="clear" w:color="auto" w:fill="auto"/>
            <w:noWrap/>
            <w:vAlign w:val="bottom"/>
            <w:hideMark/>
          </w:tcPr>
          <w:p w14:paraId="5A8E07BC" w14:textId="77777777" w:rsidR="006B0EAA" w:rsidRPr="00CB1E6A" w:rsidRDefault="006B0EAA" w:rsidP="00044428">
            <w:pPr>
              <w:jc w:val="center"/>
            </w:pPr>
            <w:r w:rsidRPr="00CB1E6A">
              <w:t>0.9386</w:t>
            </w:r>
          </w:p>
        </w:tc>
      </w:tr>
      <w:tr w:rsidR="00CB1E6A" w:rsidRPr="00CB1E6A" w14:paraId="6CAA051B" w14:textId="77777777" w:rsidTr="00044428">
        <w:trPr>
          <w:trHeight w:val="372"/>
        </w:trPr>
        <w:tc>
          <w:tcPr>
            <w:tcW w:w="2268" w:type="dxa"/>
            <w:tcBorders>
              <w:top w:val="nil"/>
              <w:left w:val="nil"/>
              <w:bottom w:val="nil"/>
              <w:right w:val="nil"/>
            </w:tcBorders>
            <w:shd w:val="clear" w:color="auto" w:fill="auto"/>
            <w:noWrap/>
            <w:vAlign w:val="bottom"/>
            <w:hideMark/>
          </w:tcPr>
          <w:p w14:paraId="3D464D85" w14:textId="77777777" w:rsidR="006B0EAA" w:rsidRPr="00CB1E6A" w:rsidRDefault="006B0EAA" w:rsidP="00136F56">
            <w:r w:rsidRPr="00CB1E6A">
              <w:t>FRACTIONAL POWER</w:t>
            </w:r>
          </w:p>
        </w:tc>
        <w:tc>
          <w:tcPr>
            <w:tcW w:w="2551" w:type="dxa"/>
            <w:tcBorders>
              <w:top w:val="nil"/>
              <w:left w:val="nil"/>
              <w:bottom w:val="nil"/>
              <w:right w:val="nil"/>
            </w:tcBorders>
            <w:shd w:val="clear" w:color="auto" w:fill="auto"/>
            <w:noWrap/>
            <w:vAlign w:val="bottom"/>
            <w:hideMark/>
          </w:tcPr>
          <w:p w14:paraId="4D18C580" w14:textId="77777777" w:rsidR="006B0EAA" w:rsidRPr="00CB1E6A" w:rsidRDefault="006B0EAA" w:rsidP="00136F56">
            <w:r w:rsidRPr="00CB1E6A">
              <w:t>V (min</w:t>
            </w:r>
            <w:r w:rsidRPr="00CB1E6A">
              <w:rPr>
                <w:vertAlign w:val="superscript"/>
              </w:rPr>
              <w:t>-1</w:t>
            </w:r>
            <w:r w:rsidRPr="00CB1E6A">
              <w:t>)</w:t>
            </w:r>
          </w:p>
        </w:tc>
        <w:tc>
          <w:tcPr>
            <w:tcW w:w="996" w:type="dxa"/>
            <w:tcBorders>
              <w:top w:val="nil"/>
              <w:left w:val="nil"/>
              <w:bottom w:val="nil"/>
              <w:right w:val="nil"/>
            </w:tcBorders>
            <w:shd w:val="clear" w:color="auto" w:fill="auto"/>
            <w:noWrap/>
            <w:vAlign w:val="bottom"/>
            <w:hideMark/>
          </w:tcPr>
          <w:p w14:paraId="4A5DA5B4" w14:textId="77777777" w:rsidR="006B0EAA" w:rsidRPr="00CB1E6A" w:rsidRDefault="006B0EAA" w:rsidP="00044428">
            <w:pPr>
              <w:jc w:val="center"/>
            </w:pPr>
            <w:r w:rsidRPr="00CB1E6A">
              <w:t>0.1227</w:t>
            </w:r>
          </w:p>
        </w:tc>
        <w:tc>
          <w:tcPr>
            <w:tcW w:w="996" w:type="dxa"/>
            <w:tcBorders>
              <w:top w:val="nil"/>
              <w:left w:val="nil"/>
              <w:bottom w:val="nil"/>
              <w:right w:val="nil"/>
            </w:tcBorders>
            <w:shd w:val="clear" w:color="auto" w:fill="auto"/>
            <w:noWrap/>
            <w:vAlign w:val="bottom"/>
            <w:hideMark/>
          </w:tcPr>
          <w:p w14:paraId="05AABAF1" w14:textId="77777777" w:rsidR="006B0EAA" w:rsidRPr="00CB1E6A" w:rsidRDefault="006B0EAA" w:rsidP="00044428">
            <w:pPr>
              <w:jc w:val="center"/>
            </w:pPr>
            <w:r w:rsidRPr="00CB1E6A">
              <w:t>0.1884</w:t>
            </w:r>
          </w:p>
        </w:tc>
        <w:tc>
          <w:tcPr>
            <w:tcW w:w="1045" w:type="dxa"/>
            <w:tcBorders>
              <w:top w:val="nil"/>
              <w:left w:val="nil"/>
              <w:bottom w:val="nil"/>
              <w:right w:val="nil"/>
            </w:tcBorders>
            <w:shd w:val="clear" w:color="auto" w:fill="auto"/>
            <w:noWrap/>
            <w:vAlign w:val="bottom"/>
            <w:hideMark/>
          </w:tcPr>
          <w:p w14:paraId="01D26D25" w14:textId="77777777" w:rsidR="006B0EAA" w:rsidRPr="00CB1E6A" w:rsidRDefault="006B0EAA" w:rsidP="00044428">
            <w:pPr>
              <w:jc w:val="center"/>
            </w:pPr>
            <w:r w:rsidRPr="00CB1E6A">
              <w:t>0.1137</w:t>
            </w:r>
          </w:p>
        </w:tc>
        <w:tc>
          <w:tcPr>
            <w:tcW w:w="996" w:type="dxa"/>
            <w:tcBorders>
              <w:top w:val="nil"/>
              <w:left w:val="nil"/>
              <w:bottom w:val="nil"/>
              <w:right w:val="nil"/>
            </w:tcBorders>
            <w:shd w:val="clear" w:color="auto" w:fill="auto"/>
            <w:noWrap/>
            <w:vAlign w:val="bottom"/>
            <w:hideMark/>
          </w:tcPr>
          <w:p w14:paraId="00B1E3C3" w14:textId="77777777" w:rsidR="006B0EAA" w:rsidRPr="00CB1E6A" w:rsidRDefault="006B0EAA" w:rsidP="00044428">
            <w:pPr>
              <w:jc w:val="center"/>
            </w:pPr>
            <w:r w:rsidRPr="00CB1E6A">
              <w:t>0.1374</w:t>
            </w:r>
          </w:p>
        </w:tc>
        <w:tc>
          <w:tcPr>
            <w:tcW w:w="996" w:type="dxa"/>
            <w:tcBorders>
              <w:top w:val="nil"/>
              <w:left w:val="nil"/>
              <w:bottom w:val="nil"/>
              <w:right w:val="nil"/>
            </w:tcBorders>
            <w:shd w:val="clear" w:color="auto" w:fill="auto"/>
            <w:noWrap/>
            <w:vAlign w:val="bottom"/>
            <w:hideMark/>
          </w:tcPr>
          <w:p w14:paraId="437B4F9D" w14:textId="77777777" w:rsidR="006B0EAA" w:rsidRPr="00CB1E6A" w:rsidRDefault="006B0EAA" w:rsidP="00044428">
            <w:pPr>
              <w:jc w:val="center"/>
            </w:pPr>
            <w:r w:rsidRPr="00CB1E6A">
              <w:t>0.1353</w:t>
            </w:r>
          </w:p>
        </w:tc>
      </w:tr>
      <w:tr w:rsidR="00CB1E6A" w:rsidRPr="00CB1E6A" w14:paraId="215BD66B" w14:textId="77777777" w:rsidTr="00044428">
        <w:trPr>
          <w:trHeight w:val="312"/>
        </w:trPr>
        <w:tc>
          <w:tcPr>
            <w:tcW w:w="2268" w:type="dxa"/>
            <w:tcBorders>
              <w:top w:val="nil"/>
              <w:left w:val="nil"/>
              <w:bottom w:val="nil"/>
              <w:right w:val="nil"/>
            </w:tcBorders>
            <w:shd w:val="clear" w:color="auto" w:fill="auto"/>
            <w:noWrap/>
            <w:vAlign w:val="bottom"/>
            <w:hideMark/>
          </w:tcPr>
          <w:p w14:paraId="5192CA0E" w14:textId="77777777" w:rsidR="006B0EAA" w:rsidRPr="00CB1E6A" w:rsidRDefault="006B0EAA" w:rsidP="00136F56">
            <w:pPr>
              <w:jc w:val="right"/>
            </w:pPr>
          </w:p>
        </w:tc>
        <w:tc>
          <w:tcPr>
            <w:tcW w:w="2551" w:type="dxa"/>
            <w:tcBorders>
              <w:top w:val="nil"/>
              <w:left w:val="nil"/>
              <w:bottom w:val="nil"/>
              <w:right w:val="nil"/>
            </w:tcBorders>
            <w:shd w:val="clear" w:color="auto" w:fill="auto"/>
            <w:noWrap/>
            <w:vAlign w:val="bottom"/>
            <w:hideMark/>
          </w:tcPr>
          <w:p w14:paraId="075E4EA3" w14:textId="13EA5C12" w:rsidR="006B0EAA" w:rsidRPr="00CB1E6A" w:rsidRDefault="007A6081" w:rsidP="00136F56">
            <w:r>
              <w:rPr>
                <w:lang w:val="en-GB"/>
              </w:rPr>
              <w:t>k</w:t>
            </w:r>
            <w:r w:rsidR="006B0EAA" w:rsidRPr="00CB1E6A">
              <w:t xml:space="preserve"> </w:t>
            </w:r>
            <w:r w:rsidR="00C936D5">
              <w:t>(mg/g/min)</w:t>
            </w:r>
          </w:p>
        </w:tc>
        <w:tc>
          <w:tcPr>
            <w:tcW w:w="996" w:type="dxa"/>
            <w:tcBorders>
              <w:top w:val="nil"/>
              <w:left w:val="nil"/>
              <w:bottom w:val="nil"/>
              <w:right w:val="nil"/>
            </w:tcBorders>
            <w:shd w:val="clear" w:color="auto" w:fill="auto"/>
            <w:noWrap/>
            <w:vAlign w:val="bottom"/>
            <w:hideMark/>
          </w:tcPr>
          <w:p w14:paraId="47FB64A2" w14:textId="77777777" w:rsidR="006B0EAA" w:rsidRPr="00CB1E6A" w:rsidRDefault="006B0EAA" w:rsidP="00044428">
            <w:pPr>
              <w:jc w:val="center"/>
            </w:pPr>
            <w:r w:rsidRPr="00CB1E6A">
              <w:t>1.1037</w:t>
            </w:r>
          </w:p>
        </w:tc>
        <w:tc>
          <w:tcPr>
            <w:tcW w:w="996" w:type="dxa"/>
            <w:tcBorders>
              <w:top w:val="nil"/>
              <w:left w:val="nil"/>
              <w:bottom w:val="nil"/>
              <w:right w:val="nil"/>
            </w:tcBorders>
            <w:shd w:val="clear" w:color="auto" w:fill="auto"/>
            <w:noWrap/>
            <w:vAlign w:val="bottom"/>
            <w:hideMark/>
          </w:tcPr>
          <w:p w14:paraId="12507525" w14:textId="77777777" w:rsidR="006B0EAA" w:rsidRPr="00CB1E6A" w:rsidRDefault="006B0EAA" w:rsidP="00044428">
            <w:pPr>
              <w:jc w:val="center"/>
            </w:pPr>
            <w:r w:rsidRPr="00CB1E6A">
              <w:t>1.4632</w:t>
            </w:r>
          </w:p>
        </w:tc>
        <w:tc>
          <w:tcPr>
            <w:tcW w:w="1045" w:type="dxa"/>
            <w:tcBorders>
              <w:top w:val="nil"/>
              <w:left w:val="nil"/>
              <w:bottom w:val="nil"/>
              <w:right w:val="nil"/>
            </w:tcBorders>
            <w:shd w:val="clear" w:color="auto" w:fill="auto"/>
            <w:noWrap/>
            <w:vAlign w:val="bottom"/>
            <w:hideMark/>
          </w:tcPr>
          <w:p w14:paraId="33AABB33" w14:textId="77777777" w:rsidR="006B0EAA" w:rsidRPr="00CB1E6A" w:rsidRDefault="006B0EAA" w:rsidP="00044428">
            <w:pPr>
              <w:jc w:val="center"/>
            </w:pPr>
            <w:r w:rsidRPr="00CB1E6A">
              <w:t>2.1138</w:t>
            </w:r>
          </w:p>
        </w:tc>
        <w:tc>
          <w:tcPr>
            <w:tcW w:w="996" w:type="dxa"/>
            <w:tcBorders>
              <w:top w:val="nil"/>
              <w:left w:val="nil"/>
              <w:bottom w:val="nil"/>
              <w:right w:val="nil"/>
            </w:tcBorders>
            <w:shd w:val="clear" w:color="auto" w:fill="auto"/>
            <w:noWrap/>
            <w:vAlign w:val="bottom"/>
            <w:hideMark/>
          </w:tcPr>
          <w:p w14:paraId="37DC5431" w14:textId="77777777" w:rsidR="006B0EAA" w:rsidRPr="00CB1E6A" w:rsidRDefault="006B0EAA" w:rsidP="00044428">
            <w:pPr>
              <w:jc w:val="center"/>
            </w:pPr>
            <w:r w:rsidRPr="00CB1E6A">
              <w:t>2.1756</w:t>
            </w:r>
          </w:p>
        </w:tc>
        <w:tc>
          <w:tcPr>
            <w:tcW w:w="996" w:type="dxa"/>
            <w:tcBorders>
              <w:top w:val="nil"/>
              <w:left w:val="nil"/>
              <w:bottom w:val="nil"/>
              <w:right w:val="nil"/>
            </w:tcBorders>
            <w:shd w:val="clear" w:color="auto" w:fill="auto"/>
            <w:noWrap/>
            <w:vAlign w:val="bottom"/>
            <w:hideMark/>
          </w:tcPr>
          <w:p w14:paraId="1A96AC47" w14:textId="77777777" w:rsidR="006B0EAA" w:rsidRPr="00CB1E6A" w:rsidRDefault="006B0EAA" w:rsidP="00044428">
            <w:pPr>
              <w:jc w:val="center"/>
            </w:pPr>
            <w:r w:rsidRPr="00CB1E6A">
              <w:t>2.4276</w:t>
            </w:r>
          </w:p>
        </w:tc>
      </w:tr>
      <w:tr w:rsidR="00DD27CC" w:rsidRPr="00CB1E6A" w14:paraId="30478E7B" w14:textId="77777777" w:rsidTr="00044428">
        <w:trPr>
          <w:trHeight w:val="372"/>
        </w:trPr>
        <w:tc>
          <w:tcPr>
            <w:tcW w:w="2268" w:type="dxa"/>
            <w:tcBorders>
              <w:top w:val="nil"/>
              <w:left w:val="nil"/>
              <w:bottom w:val="single" w:sz="4" w:space="0" w:color="auto"/>
              <w:right w:val="nil"/>
            </w:tcBorders>
            <w:shd w:val="clear" w:color="auto" w:fill="auto"/>
            <w:noWrap/>
            <w:vAlign w:val="bottom"/>
            <w:hideMark/>
          </w:tcPr>
          <w:p w14:paraId="5B3D8A4E" w14:textId="77777777" w:rsidR="006B0EAA" w:rsidRPr="00CB1E6A" w:rsidRDefault="006B0EAA" w:rsidP="00136F56">
            <w:r w:rsidRPr="00CB1E6A">
              <w:t> </w:t>
            </w:r>
          </w:p>
        </w:tc>
        <w:tc>
          <w:tcPr>
            <w:tcW w:w="2551" w:type="dxa"/>
            <w:tcBorders>
              <w:top w:val="nil"/>
              <w:left w:val="nil"/>
              <w:bottom w:val="single" w:sz="4" w:space="0" w:color="auto"/>
              <w:right w:val="nil"/>
            </w:tcBorders>
            <w:shd w:val="clear" w:color="auto" w:fill="auto"/>
            <w:noWrap/>
            <w:vAlign w:val="bottom"/>
            <w:hideMark/>
          </w:tcPr>
          <w:p w14:paraId="62EFBE75" w14:textId="77777777" w:rsidR="006B0EAA" w:rsidRPr="00CB1E6A" w:rsidRDefault="006B0EAA" w:rsidP="00136F56">
            <w:r w:rsidRPr="00CB1E6A">
              <w:t>R</w:t>
            </w:r>
            <w:r w:rsidRPr="00CB1E6A">
              <w:rPr>
                <w:vertAlign w:val="superscript"/>
              </w:rPr>
              <w:t>2</w:t>
            </w:r>
          </w:p>
        </w:tc>
        <w:tc>
          <w:tcPr>
            <w:tcW w:w="996" w:type="dxa"/>
            <w:tcBorders>
              <w:top w:val="nil"/>
              <w:left w:val="nil"/>
              <w:bottom w:val="single" w:sz="4" w:space="0" w:color="auto"/>
              <w:right w:val="nil"/>
            </w:tcBorders>
            <w:shd w:val="clear" w:color="auto" w:fill="auto"/>
            <w:noWrap/>
            <w:vAlign w:val="bottom"/>
            <w:hideMark/>
          </w:tcPr>
          <w:p w14:paraId="226A6C77" w14:textId="77777777" w:rsidR="006B0EAA" w:rsidRPr="00CB1E6A" w:rsidRDefault="006B0EAA" w:rsidP="00044428">
            <w:pPr>
              <w:jc w:val="center"/>
            </w:pPr>
            <w:r w:rsidRPr="00CB1E6A">
              <w:t>0.9386</w:t>
            </w:r>
          </w:p>
        </w:tc>
        <w:tc>
          <w:tcPr>
            <w:tcW w:w="996" w:type="dxa"/>
            <w:tcBorders>
              <w:top w:val="nil"/>
              <w:left w:val="nil"/>
              <w:bottom w:val="single" w:sz="4" w:space="0" w:color="auto"/>
              <w:right w:val="nil"/>
            </w:tcBorders>
            <w:shd w:val="clear" w:color="auto" w:fill="auto"/>
            <w:noWrap/>
            <w:vAlign w:val="bottom"/>
            <w:hideMark/>
          </w:tcPr>
          <w:p w14:paraId="67CFE287" w14:textId="77777777" w:rsidR="006B0EAA" w:rsidRPr="00CB1E6A" w:rsidRDefault="006B0EAA" w:rsidP="00044428">
            <w:pPr>
              <w:jc w:val="center"/>
            </w:pPr>
            <w:r w:rsidRPr="00CB1E6A">
              <w:t>0.9006</w:t>
            </w:r>
          </w:p>
        </w:tc>
        <w:tc>
          <w:tcPr>
            <w:tcW w:w="1045" w:type="dxa"/>
            <w:tcBorders>
              <w:top w:val="nil"/>
              <w:left w:val="nil"/>
              <w:bottom w:val="single" w:sz="4" w:space="0" w:color="auto"/>
              <w:right w:val="nil"/>
            </w:tcBorders>
            <w:shd w:val="clear" w:color="auto" w:fill="auto"/>
            <w:noWrap/>
            <w:vAlign w:val="bottom"/>
            <w:hideMark/>
          </w:tcPr>
          <w:p w14:paraId="2D3231F5" w14:textId="77777777" w:rsidR="006B0EAA" w:rsidRPr="00CB1E6A" w:rsidRDefault="006B0EAA" w:rsidP="00044428">
            <w:pPr>
              <w:jc w:val="center"/>
            </w:pPr>
            <w:r w:rsidRPr="00CB1E6A">
              <w:t>0.9197</w:t>
            </w:r>
          </w:p>
        </w:tc>
        <w:tc>
          <w:tcPr>
            <w:tcW w:w="996" w:type="dxa"/>
            <w:tcBorders>
              <w:top w:val="nil"/>
              <w:left w:val="nil"/>
              <w:bottom w:val="single" w:sz="4" w:space="0" w:color="auto"/>
              <w:right w:val="nil"/>
            </w:tcBorders>
            <w:shd w:val="clear" w:color="auto" w:fill="auto"/>
            <w:noWrap/>
            <w:vAlign w:val="bottom"/>
            <w:hideMark/>
          </w:tcPr>
          <w:p w14:paraId="79B34078" w14:textId="77777777" w:rsidR="006B0EAA" w:rsidRPr="00CB1E6A" w:rsidRDefault="006B0EAA" w:rsidP="00044428">
            <w:pPr>
              <w:jc w:val="center"/>
            </w:pPr>
            <w:r w:rsidRPr="00CB1E6A">
              <w:t>0.9468</w:t>
            </w:r>
          </w:p>
        </w:tc>
        <w:tc>
          <w:tcPr>
            <w:tcW w:w="996" w:type="dxa"/>
            <w:tcBorders>
              <w:top w:val="nil"/>
              <w:left w:val="nil"/>
              <w:bottom w:val="single" w:sz="4" w:space="0" w:color="auto"/>
              <w:right w:val="nil"/>
            </w:tcBorders>
            <w:shd w:val="clear" w:color="auto" w:fill="auto"/>
            <w:noWrap/>
            <w:vAlign w:val="bottom"/>
            <w:hideMark/>
          </w:tcPr>
          <w:p w14:paraId="6CBD2BD5" w14:textId="77777777" w:rsidR="006B0EAA" w:rsidRPr="00CB1E6A" w:rsidRDefault="006B0EAA" w:rsidP="00044428">
            <w:pPr>
              <w:jc w:val="center"/>
            </w:pPr>
            <w:r w:rsidRPr="00CB1E6A">
              <w:t>0.9448</w:t>
            </w:r>
          </w:p>
        </w:tc>
      </w:tr>
    </w:tbl>
    <w:p w14:paraId="43CBBF0C" w14:textId="7AF8C223" w:rsidR="006B0EAA" w:rsidRPr="00CB1E6A" w:rsidRDefault="006B0EAA" w:rsidP="00803870">
      <w:pPr>
        <w:pStyle w:val="Heading4"/>
      </w:pPr>
      <w:bookmarkStart w:id="2001" w:name="_Toc118051738"/>
      <w:bookmarkStart w:id="2002" w:name="_Toc127869309"/>
      <w:r w:rsidRPr="00CB1E6A">
        <w:lastRenderedPageBreak/>
        <w:t>Effect of temperature and thermodynamic studies of ALR removal onto BSP1</w:t>
      </w:r>
      <w:bookmarkEnd w:id="2001"/>
      <w:bookmarkEnd w:id="2002"/>
    </w:p>
    <w:p w14:paraId="590D4FE2" w14:textId="2D737E86" w:rsidR="00773194" w:rsidRPr="00176C96" w:rsidRDefault="00773194" w:rsidP="00176C96">
      <w:pPr>
        <w:spacing w:line="480" w:lineRule="auto"/>
        <w:jc w:val="both"/>
        <w:rPr>
          <w:rFonts w:eastAsiaTheme="minorEastAsia"/>
          <w:sz w:val="28"/>
          <w:szCs w:val="28"/>
        </w:rPr>
      </w:pPr>
      <w:r w:rsidRPr="00CB1E6A">
        <w:rPr>
          <w:rFonts w:eastAsiaTheme="minorEastAsia"/>
          <w:lang w:val="en-GB"/>
        </w:rPr>
        <w:t xml:space="preserve">The effect of temperature on the removal of ALR onto BSP1 (Figure 4.5.2.6.1) was investigated at 26, 35, 45 and 55 </w:t>
      </w:r>
      <w:r w:rsidRPr="00CB1E6A">
        <w:rPr>
          <w:rFonts w:eastAsiaTheme="minorEastAsia"/>
          <w:vertAlign w:val="superscript"/>
          <w:lang w:val="en-GB"/>
        </w:rPr>
        <w:t>o</w:t>
      </w:r>
      <w:r w:rsidRPr="00CB1E6A">
        <w:rPr>
          <w:rFonts w:eastAsiaTheme="minorEastAsia"/>
          <w:lang w:val="en-GB"/>
        </w:rPr>
        <w:t>C as shown in Figure 4.5.2.6.1. As the temperature increase</w:t>
      </w:r>
      <w:r w:rsidR="00222ACF">
        <w:rPr>
          <w:rFonts w:eastAsiaTheme="minorEastAsia"/>
          <w:lang w:val="en-GB"/>
        </w:rPr>
        <w:t>d</w:t>
      </w:r>
      <w:r w:rsidRPr="00CB1E6A">
        <w:rPr>
          <w:rFonts w:eastAsiaTheme="minorEastAsia"/>
          <w:lang w:val="en-GB"/>
        </w:rPr>
        <w:t>, the percentage removal decrease</w:t>
      </w:r>
      <w:r w:rsidR="00222ACF">
        <w:rPr>
          <w:rFonts w:eastAsiaTheme="minorEastAsia"/>
          <w:lang w:val="en-GB"/>
        </w:rPr>
        <w:t>d</w:t>
      </w:r>
      <w:r w:rsidRPr="00CB1E6A">
        <w:rPr>
          <w:rFonts w:eastAsiaTheme="minorEastAsia"/>
          <w:lang w:val="en-GB"/>
        </w:rPr>
        <w:t xml:space="preserve"> (96.49 – 85.33%), there</w:t>
      </w:r>
      <w:r w:rsidR="00222ACF">
        <w:rPr>
          <w:rFonts w:eastAsiaTheme="minorEastAsia"/>
          <w:lang w:val="en-GB"/>
        </w:rPr>
        <w:t>fore lower temperatures</w:t>
      </w:r>
      <w:r w:rsidRPr="00CB1E6A">
        <w:rPr>
          <w:rFonts w:eastAsiaTheme="minorEastAsia"/>
          <w:lang w:val="en-GB"/>
        </w:rPr>
        <w:t xml:space="preserve"> favour</w:t>
      </w:r>
      <w:r w:rsidR="00222ACF">
        <w:rPr>
          <w:rFonts w:eastAsiaTheme="minorEastAsia"/>
          <w:lang w:val="en-GB"/>
        </w:rPr>
        <w:t>ed the</w:t>
      </w:r>
      <w:r w:rsidRPr="00CB1E6A">
        <w:rPr>
          <w:rFonts w:eastAsiaTheme="minorEastAsia"/>
          <w:lang w:val="en-GB"/>
        </w:rPr>
        <w:t xml:space="preserve"> adsorption </w:t>
      </w:r>
      <w:r w:rsidR="00222ACF">
        <w:rPr>
          <w:rFonts w:eastAsiaTheme="minorEastAsia"/>
          <w:lang w:val="en-GB"/>
        </w:rPr>
        <w:t>process</w:t>
      </w:r>
      <w:r w:rsidRPr="00CB1E6A">
        <w:rPr>
          <w:rFonts w:eastAsiaTheme="minorEastAsia"/>
          <w:lang w:val="en-GB"/>
        </w:rPr>
        <w:t xml:space="preserve">. This could be due to the fact that, at higher temperatures, the bonds between BSP1’s active sites and ALR molecules were </w:t>
      </w:r>
      <w:r w:rsidR="00222ACF">
        <w:rPr>
          <w:rFonts w:eastAsiaTheme="minorEastAsia"/>
          <w:lang w:val="en-GB"/>
        </w:rPr>
        <w:t xml:space="preserve">possibly </w:t>
      </w:r>
      <w:r w:rsidRPr="00CB1E6A">
        <w:rPr>
          <w:rFonts w:eastAsiaTheme="minorEastAsia"/>
          <w:lang w:val="en-GB"/>
        </w:rPr>
        <w:t xml:space="preserve">weakened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7A6D0CF1" w14:textId="77777777" w:rsidR="006B0EAA" w:rsidRPr="00CB1E6A" w:rsidRDefault="006B0EAA" w:rsidP="000D5641">
      <w:pPr>
        <w:jc w:val="center"/>
        <w:rPr>
          <w:rFonts w:eastAsiaTheme="minorEastAsia"/>
          <w:b/>
          <w:bCs/>
          <w:sz w:val="28"/>
          <w:szCs w:val="28"/>
        </w:rPr>
      </w:pPr>
      <w:r w:rsidRPr="00CB1E6A">
        <w:rPr>
          <w:noProof/>
        </w:rPr>
        <w:drawing>
          <wp:inline distT="0" distB="0" distL="0" distR="0" wp14:anchorId="6853D2AB" wp14:editId="41A64A26">
            <wp:extent cx="5445760" cy="2290196"/>
            <wp:effectExtent l="0" t="0" r="0" b="0"/>
            <wp:docPr id="43" name="Chart 43">
              <a:extLst xmlns:a="http://schemas.openxmlformats.org/drawingml/2006/main">
                <a:ext uri="{FF2B5EF4-FFF2-40B4-BE49-F238E27FC236}">
                  <a16:creationId xmlns:a16="http://schemas.microsoft.com/office/drawing/2014/main" id="{88834DEB-6103-1DEB-D787-C1900BEC7E4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14:paraId="65504B3A" w14:textId="157D4039" w:rsidR="00AE0E29" w:rsidRDefault="006B0EAA" w:rsidP="0076286E">
      <w:pPr>
        <w:pStyle w:val="ListofFigures"/>
      </w:pPr>
      <w:bookmarkStart w:id="2003" w:name="_Toc123054643"/>
      <w:bookmarkStart w:id="2004" w:name="_Toc127867155"/>
      <w:bookmarkStart w:id="2005" w:name="_Toc127867773"/>
      <w:bookmarkStart w:id="2006" w:name="_Toc119502115"/>
      <w:bookmarkStart w:id="2007" w:name="_Toc119509555"/>
      <w:r w:rsidRPr="00CB1E6A">
        <w:t xml:space="preserve">Figure </w:t>
      </w:r>
      <w:r w:rsidR="009D0329" w:rsidRPr="00CB1E6A">
        <w:t>4.5.2.6.1</w:t>
      </w:r>
      <w:r w:rsidRPr="00CB1E6A">
        <w:t>: Effect of temperature on the uptake of ALR onto BSP1</w:t>
      </w:r>
      <w:bookmarkEnd w:id="2003"/>
      <w:bookmarkEnd w:id="2004"/>
      <w:bookmarkEnd w:id="2005"/>
    </w:p>
    <w:p w14:paraId="449674BC" w14:textId="6E9E85B7" w:rsidR="006B0EAA" w:rsidRPr="00AE0E29" w:rsidRDefault="006B0EAA" w:rsidP="00AE0E29">
      <w:pPr>
        <w:jc w:val="center"/>
        <w:rPr>
          <w:b/>
          <w:bCs/>
          <w:sz w:val="26"/>
          <w:szCs w:val="26"/>
        </w:rPr>
      </w:pPr>
      <w:r w:rsidRPr="00AE0E29">
        <w:rPr>
          <w:b/>
          <w:bCs/>
          <w:sz w:val="26"/>
          <w:szCs w:val="26"/>
        </w:rPr>
        <w:t>Operational conditions:  Dosage (1 g/L), agitation speed (130 rpm), pH (4), initial concentration (15 mg/L)</w:t>
      </w:r>
      <w:bookmarkEnd w:id="2006"/>
      <w:bookmarkEnd w:id="2007"/>
    </w:p>
    <w:p w14:paraId="1B76BB44" w14:textId="34FAD115" w:rsidR="000D5641" w:rsidRDefault="000D5641" w:rsidP="009D0329">
      <w:pPr>
        <w:jc w:val="both"/>
        <w:rPr>
          <w:rFonts w:asciiTheme="majorBidi" w:hAnsiTheme="majorBidi" w:cstheme="majorBidi"/>
          <w:b/>
          <w:bCs/>
          <w:sz w:val="28"/>
          <w:szCs w:val="28"/>
          <w:lang w:val="en-GB"/>
        </w:rPr>
      </w:pPr>
    </w:p>
    <w:p w14:paraId="1533E102" w14:textId="5153D4F9" w:rsidR="000D5641" w:rsidRPr="00222ACF" w:rsidRDefault="000D5641" w:rsidP="00222ACF">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5.2.6.2) is presented in Table 4.5.2.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of the system was raised, its negative value further decreased. This suggested that ALR adsorption is less favourable at elevated temperatures. The negative value of ∆H</w:t>
      </w:r>
      <w:r w:rsidRPr="00CB1E6A">
        <w:rPr>
          <w:vertAlign w:val="superscript"/>
          <w:lang w:val="en-GB"/>
        </w:rPr>
        <w:t xml:space="preserve">o </w:t>
      </w:r>
      <w:r w:rsidRPr="00CB1E6A">
        <w:rPr>
          <w:lang w:val="en-GB"/>
        </w:rPr>
        <w:t xml:space="preserve">suggested that ALR-BSP1 system is exothermic in nature while the negative </w:t>
      </w:r>
      <w:r w:rsidRPr="00CB1E6A">
        <w:rPr>
          <w:lang w:val="en-GB"/>
        </w:rPr>
        <w:lastRenderedPageBreak/>
        <w:t>value of ∆S</w:t>
      </w:r>
      <w:r w:rsidRPr="00CB1E6A">
        <w:rPr>
          <w:vertAlign w:val="superscript"/>
          <w:lang w:val="en-GB"/>
        </w:rPr>
        <w:t xml:space="preserve">o </w:t>
      </w:r>
      <w:r w:rsidRPr="00CB1E6A">
        <w:rPr>
          <w:lang w:val="en-GB"/>
        </w:rPr>
        <w:t>reflected the decreased randomness of the adsorption system</w:t>
      </w:r>
      <w:r w:rsidR="00222ACF">
        <w:rPr>
          <w:lang w:val="en-GB"/>
        </w:rPr>
        <w:t xml:space="preserve"> </w:t>
      </w:r>
      <w:r w:rsidR="00222ACF">
        <w:rPr>
          <w:lang w:val="en-GB"/>
        </w:rPr>
        <w:fldChar w:fldCharType="begin" w:fldLock="1"/>
      </w:r>
      <w:r w:rsidR="00971964">
        <w:rPr>
          <w:lang w:val="en-GB"/>
        </w:rPr>
        <w:instrText>ADDIN CSL_CITATION {"citationItems":[{"id":"ITEM-1","itemData":{"abstract":"It has been studied to removal Remazol Brilliant Blue dye from Aqueous Solution by Iraqi Porcelanite rocks. Conducted a series of experiments have been evaluated several experimental variables included initial dye concentration, contact time, adsorbent dose, initial pH, and temperature. Results showed a maximum absorption of Remazol Brilliant Blue dyein optimal conditions are initial dye concentration (40 mg.L-1), weight of adsorbent (0.06 g), pH solution (6.7)and contact time (20 min). The removal of Remazol Brilliant Blue dye using Iraqi porcelanite rocks has been studied at different temperatures (298.15, 308.15, 318.15, and 328.15)K to determine the adsorption isotherms. The shapes of the isotherms obtained from the experimental data were found to be comparable in all cases to the (S-curve) type according to Giles classification. Langmuir and Freundlich isotherm models were used to describe the experimental isotherms and isotherms constants. Equilibrium data for Remazol Brilliant Blue fitted very well with Freundlich isotherm model. Accounts indicated thermodynamic parameters such as Gibbs free energy changes (ΔG), standard enthalpy changes (ΔH) and standard entropy changes(ΔS). The negative values of (ΔG) inremazol Remazol Brilliant Blue dye at different temperatures indicate possible spontaneous removal (adsorption/sorption)of the mentioned adsobates on leaf powder surface .The negative value for the standard entropy changes(ΔS) show the decreased randomness at the surface /solution interface to Remazol Brilliant Blue and Iraqi Porcelanite rocks. Standard enthalpy changes (ΔH) value were found to be negative indicating an exothermic nature of the removal processes.","author":[{"dropping-particle":"","family":"AL-Da'amy","given":"Muneer","non-dropping-particle":"","parse-names":false,"suffix":""},{"dropping-particle":"","family":"AL-Khazali","given":"Noor","non-dropping-particle":"","parse-names":false,"suffix":""}],"container-title":"International Journal of Chem Tech Research","id":"ITEM-1","issue":"9","issued":{"date-parts":[["2017"]]},"page":"731-738","title":"Removal of Remazol Brilliant Blue from Aqueous Solution by Iraqi Porcelanite rocks","type":"article-journal","volume":"9"},"uris":["http://www.mendeley.com/documents/?uuid=d84d1f5f-4e37-496a-8ac6-d23a37036d9d"]}],"mendeley":{"formattedCitation":"(AL-Da’amy &amp; AL-Khazali, 2017)","plainTextFormattedCitation":"(AL-Da’amy &amp; AL-Khazali, 2017)","previouslyFormattedCitation":"(AL-Da’amy &amp; AL-Khazali, 2017)"},"properties":{"noteIndex":0},"schema":"https://github.com/citation-style-language/schema/raw/master/csl-citation.json"}</w:instrText>
      </w:r>
      <w:r w:rsidR="00222ACF">
        <w:rPr>
          <w:lang w:val="en-GB"/>
        </w:rPr>
        <w:fldChar w:fldCharType="separate"/>
      </w:r>
      <w:r w:rsidR="00222ACF" w:rsidRPr="00222ACF">
        <w:rPr>
          <w:noProof/>
          <w:lang w:val="en-GB"/>
        </w:rPr>
        <w:t>(AL-Da’amy &amp; AL-Khazali, 2017)</w:t>
      </w:r>
      <w:r w:rsidR="00222ACF">
        <w:rPr>
          <w:lang w:val="en-GB"/>
        </w:rPr>
        <w:fldChar w:fldCharType="end"/>
      </w:r>
      <w:r w:rsidRPr="00CB1E6A">
        <w:rPr>
          <w:lang w:val="en-GB"/>
        </w:rPr>
        <w:t xml:space="preserve">. </w:t>
      </w:r>
    </w:p>
    <w:p w14:paraId="5B091B73" w14:textId="77777777" w:rsidR="006B0EAA" w:rsidRPr="00CB1E6A" w:rsidRDefault="006B0EAA" w:rsidP="000D5641">
      <w:pPr>
        <w:jc w:val="center"/>
        <w:rPr>
          <w:rFonts w:asciiTheme="majorBidi" w:hAnsiTheme="majorBidi" w:cstheme="majorBidi"/>
          <w:b/>
          <w:bCs/>
          <w:lang w:val="en-GB"/>
        </w:rPr>
      </w:pPr>
      <w:r w:rsidRPr="00CB1E6A">
        <w:rPr>
          <w:noProof/>
        </w:rPr>
        <w:drawing>
          <wp:inline distT="0" distB="0" distL="0" distR="0" wp14:anchorId="29C1B19B" wp14:editId="05467E52">
            <wp:extent cx="5376545" cy="2222445"/>
            <wp:effectExtent l="0" t="0" r="0" b="0"/>
            <wp:docPr id="608" name="Chart 608">
              <a:extLst xmlns:a="http://schemas.openxmlformats.org/drawingml/2006/main">
                <a:ext uri="{FF2B5EF4-FFF2-40B4-BE49-F238E27FC236}">
                  <a16:creationId xmlns:a16="http://schemas.microsoft.com/office/drawing/2014/main" id="{C2064A25-C774-D844-8464-3E457E5A25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14:paraId="076EEBBD" w14:textId="00ED290D" w:rsidR="006B0EAA" w:rsidRPr="00CB1E6A" w:rsidRDefault="006B0EAA" w:rsidP="0076286E">
      <w:pPr>
        <w:pStyle w:val="ListofFigures"/>
        <w:rPr>
          <w:sz w:val="30"/>
          <w:szCs w:val="30"/>
        </w:rPr>
      </w:pPr>
      <w:bookmarkStart w:id="2008" w:name="_Toc119502116"/>
      <w:bookmarkStart w:id="2009" w:name="_Toc119509556"/>
      <w:bookmarkStart w:id="2010" w:name="_Toc123054644"/>
      <w:bookmarkStart w:id="2011" w:name="_Toc127867156"/>
      <w:bookmarkStart w:id="2012" w:name="_Toc127867774"/>
      <w:r w:rsidRPr="00CB1E6A">
        <w:t xml:space="preserve">Figure </w:t>
      </w:r>
      <w:r w:rsidR="009D0329" w:rsidRPr="00CB1E6A">
        <w:t>4.5.2.6.1</w:t>
      </w:r>
      <w:r w:rsidRPr="00CB1E6A">
        <w:t xml:space="preserve">: </w:t>
      </w:r>
      <w:r w:rsidR="005A05E3">
        <w:t>Van’t</w:t>
      </w:r>
      <w:r w:rsidRPr="00CB1E6A">
        <w:t xml:space="preserve"> Hoff plot of ALR uptake onto BSP1</w:t>
      </w:r>
      <w:bookmarkEnd w:id="2008"/>
      <w:bookmarkEnd w:id="2009"/>
      <w:bookmarkEnd w:id="2010"/>
      <w:bookmarkEnd w:id="2011"/>
      <w:bookmarkEnd w:id="2012"/>
    </w:p>
    <w:p w14:paraId="46BA584E" w14:textId="77777777" w:rsidR="006E1B59" w:rsidRPr="00CB1E6A" w:rsidRDefault="006E1B59" w:rsidP="002F5E4E">
      <w:pPr>
        <w:spacing w:line="480" w:lineRule="auto"/>
        <w:rPr>
          <w:rFonts w:asciiTheme="majorBidi" w:hAnsiTheme="majorBidi" w:cstheme="majorBidi"/>
          <w:b/>
          <w:bCs/>
        </w:rPr>
      </w:pPr>
    </w:p>
    <w:p w14:paraId="1EB1FE8B" w14:textId="512A5CF0" w:rsidR="006B0EAA" w:rsidRPr="00CB1E6A" w:rsidRDefault="006B0EAA" w:rsidP="0076286E">
      <w:pPr>
        <w:pStyle w:val="ListofTables"/>
      </w:pPr>
      <w:bookmarkStart w:id="2013" w:name="_Toc123057505"/>
      <w:r w:rsidRPr="00CB1E6A">
        <w:t xml:space="preserve">Table </w:t>
      </w:r>
      <w:r w:rsidR="009D0329" w:rsidRPr="00CB1E6A">
        <w:t>4.5.2.3</w:t>
      </w:r>
      <w:r w:rsidRPr="00CB1E6A">
        <w:t>: Thermodynamic parameters for the uptake of ALR onto BSP1</w:t>
      </w:r>
      <w:bookmarkEnd w:id="2013"/>
    </w:p>
    <w:tbl>
      <w:tblPr>
        <w:tblW w:w="7513" w:type="dxa"/>
        <w:jc w:val="center"/>
        <w:tblLook w:val="04A0" w:firstRow="1" w:lastRow="0" w:firstColumn="1" w:lastColumn="0" w:noHBand="0" w:noVBand="1"/>
      </w:tblPr>
      <w:tblGrid>
        <w:gridCol w:w="1276"/>
        <w:gridCol w:w="1974"/>
        <w:gridCol w:w="2137"/>
        <w:gridCol w:w="2126"/>
      </w:tblGrid>
      <w:tr w:rsidR="00CB1E6A" w:rsidRPr="00CB1E6A" w14:paraId="2669BBEF" w14:textId="77777777" w:rsidTr="00136F56">
        <w:trPr>
          <w:trHeight w:val="360"/>
          <w:jc w:val="center"/>
        </w:trPr>
        <w:tc>
          <w:tcPr>
            <w:tcW w:w="1276" w:type="dxa"/>
            <w:tcBorders>
              <w:top w:val="single" w:sz="4" w:space="0" w:color="auto"/>
              <w:left w:val="nil"/>
              <w:bottom w:val="single" w:sz="4" w:space="0" w:color="auto"/>
              <w:right w:val="nil"/>
            </w:tcBorders>
            <w:shd w:val="clear" w:color="auto" w:fill="auto"/>
            <w:noWrap/>
            <w:vAlign w:val="bottom"/>
            <w:hideMark/>
          </w:tcPr>
          <w:p w14:paraId="2D7EE5F3" w14:textId="77777777" w:rsidR="006B0EAA" w:rsidRPr="00CB1E6A" w:rsidRDefault="006B0EAA" w:rsidP="00136F56">
            <w:pPr>
              <w:rPr>
                <w:b/>
                <w:bCs/>
              </w:rPr>
            </w:pPr>
            <w:r w:rsidRPr="00CB1E6A">
              <w:rPr>
                <w:b/>
                <w:bCs/>
              </w:rPr>
              <w:t>TEMP. (K)</w:t>
            </w:r>
          </w:p>
        </w:tc>
        <w:tc>
          <w:tcPr>
            <w:tcW w:w="1974" w:type="dxa"/>
            <w:tcBorders>
              <w:top w:val="single" w:sz="4" w:space="0" w:color="auto"/>
              <w:left w:val="nil"/>
              <w:bottom w:val="single" w:sz="4" w:space="0" w:color="auto"/>
              <w:right w:val="nil"/>
            </w:tcBorders>
            <w:shd w:val="clear" w:color="auto" w:fill="auto"/>
            <w:noWrap/>
            <w:vAlign w:val="bottom"/>
            <w:hideMark/>
          </w:tcPr>
          <w:p w14:paraId="784871BE" w14:textId="482E66AB" w:rsidR="006B0EAA" w:rsidRPr="00CB1E6A" w:rsidRDefault="006B0EAA" w:rsidP="00136F56">
            <w:pPr>
              <w:rPr>
                <w:b/>
                <w:bCs/>
              </w:rPr>
            </w:pPr>
            <w:r w:rsidRPr="00CB1E6A">
              <w:rPr>
                <w:b/>
                <w:bCs/>
              </w:rPr>
              <w:t>∆S (</w:t>
            </w:r>
            <w:r w:rsidR="00466C34">
              <w:rPr>
                <w:b/>
                <w:bCs/>
              </w:rPr>
              <w:t>J/K/mol</w:t>
            </w:r>
            <w:r w:rsidRPr="00CB1E6A">
              <w:rPr>
                <w:b/>
                <w:bCs/>
              </w:rPr>
              <w:t>)</w:t>
            </w:r>
          </w:p>
        </w:tc>
        <w:tc>
          <w:tcPr>
            <w:tcW w:w="2137" w:type="dxa"/>
            <w:tcBorders>
              <w:top w:val="single" w:sz="4" w:space="0" w:color="auto"/>
              <w:left w:val="nil"/>
              <w:bottom w:val="single" w:sz="4" w:space="0" w:color="auto"/>
              <w:right w:val="nil"/>
            </w:tcBorders>
            <w:shd w:val="clear" w:color="auto" w:fill="auto"/>
            <w:noWrap/>
            <w:vAlign w:val="bottom"/>
            <w:hideMark/>
          </w:tcPr>
          <w:p w14:paraId="0E407765" w14:textId="3194950A" w:rsidR="006B0EAA" w:rsidRPr="00CB1E6A" w:rsidRDefault="006B0EAA" w:rsidP="007E632D">
            <w:pPr>
              <w:jc w:val="both"/>
              <w:rPr>
                <w:b/>
                <w:bCs/>
              </w:rPr>
            </w:pPr>
            <w:r w:rsidRPr="00CB1E6A">
              <w:rPr>
                <w:b/>
                <w:bCs/>
              </w:rPr>
              <w:t>∆G (</w:t>
            </w:r>
            <w:r w:rsidR="00466C34">
              <w:rPr>
                <w:b/>
                <w:bCs/>
                <w:lang w:val="en-GB"/>
              </w:rPr>
              <w:t>k</w:t>
            </w:r>
            <w:r w:rsidR="007E632D">
              <w:rPr>
                <w:b/>
                <w:bCs/>
              </w:rPr>
              <w:t>J/mol</w:t>
            </w:r>
            <w:r w:rsidRPr="00CB1E6A">
              <w:rPr>
                <w:b/>
                <w:bCs/>
              </w:rPr>
              <w:t>)</w:t>
            </w:r>
          </w:p>
        </w:tc>
        <w:tc>
          <w:tcPr>
            <w:tcW w:w="2126" w:type="dxa"/>
            <w:tcBorders>
              <w:top w:val="single" w:sz="4" w:space="0" w:color="auto"/>
              <w:left w:val="nil"/>
              <w:bottom w:val="single" w:sz="4" w:space="0" w:color="auto"/>
              <w:right w:val="nil"/>
            </w:tcBorders>
            <w:shd w:val="clear" w:color="auto" w:fill="auto"/>
            <w:noWrap/>
            <w:vAlign w:val="bottom"/>
            <w:hideMark/>
          </w:tcPr>
          <w:p w14:paraId="5A310A6C" w14:textId="5A15D28F" w:rsidR="006B0EAA" w:rsidRPr="00CB1E6A" w:rsidRDefault="006B0EAA" w:rsidP="007E632D">
            <w:pPr>
              <w:jc w:val="both"/>
              <w:rPr>
                <w:b/>
                <w:bCs/>
              </w:rPr>
            </w:pPr>
            <w:r w:rsidRPr="00CB1E6A">
              <w:rPr>
                <w:b/>
                <w:bCs/>
              </w:rPr>
              <w:t>∆H (</w:t>
            </w:r>
            <w:r w:rsidR="00466C34">
              <w:rPr>
                <w:b/>
                <w:bCs/>
                <w:lang w:val="en-GB"/>
              </w:rPr>
              <w:t>k</w:t>
            </w:r>
            <w:r w:rsidR="007E632D">
              <w:rPr>
                <w:b/>
                <w:bCs/>
              </w:rPr>
              <w:t>J/mol</w:t>
            </w:r>
            <w:r w:rsidRPr="00CB1E6A">
              <w:rPr>
                <w:b/>
                <w:bCs/>
              </w:rPr>
              <w:t>)</w:t>
            </w:r>
          </w:p>
        </w:tc>
      </w:tr>
      <w:tr w:rsidR="00CB1E6A" w:rsidRPr="00CB1E6A" w14:paraId="429EF77D" w14:textId="77777777" w:rsidTr="00136F56">
        <w:trPr>
          <w:trHeight w:val="312"/>
          <w:jc w:val="center"/>
        </w:trPr>
        <w:tc>
          <w:tcPr>
            <w:tcW w:w="1276" w:type="dxa"/>
            <w:tcBorders>
              <w:top w:val="nil"/>
              <w:left w:val="nil"/>
              <w:bottom w:val="nil"/>
              <w:right w:val="nil"/>
            </w:tcBorders>
            <w:shd w:val="clear" w:color="auto" w:fill="auto"/>
            <w:noWrap/>
            <w:vAlign w:val="bottom"/>
            <w:hideMark/>
          </w:tcPr>
          <w:p w14:paraId="415B8C7A" w14:textId="77777777" w:rsidR="006B0EAA" w:rsidRPr="00CB1E6A" w:rsidRDefault="006B0EAA" w:rsidP="00136F56">
            <w:pPr>
              <w:jc w:val="center"/>
            </w:pPr>
            <w:r w:rsidRPr="00CB1E6A">
              <w:t>299</w:t>
            </w:r>
          </w:p>
        </w:tc>
        <w:tc>
          <w:tcPr>
            <w:tcW w:w="1974" w:type="dxa"/>
            <w:tcBorders>
              <w:top w:val="nil"/>
              <w:left w:val="nil"/>
              <w:bottom w:val="nil"/>
              <w:right w:val="nil"/>
            </w:tcBorders>
            <w:shd w:val="clear" w:color="auto" w:fill="auto"/>
            <w:noWrap/>
            <w:vAlign w:val="bottom"/>
            <w:hideMark/>
          </w:tcPr>
          <w:p w14:paraId="7028F730" w14:textId="77777777" w:rsidR="006B0EAA" w:rsidRPr="00CB1E6A" w:rsidRDefault="006B0EAA" w:rsidP="00136F56">
            <w:pPr>
              <w:jc w:val="center"/>
            </w:pPr>
          </w:p>
        </w:tc>
        <w:tc>
          <w:tcPr>
            <w:tcW w:w="2137" w:type="dxa"/>
            <w:tcBorders>
              <w:top w:val="nil"/>
              <w:left w:val="nil"/>
              <w:bottom w:val="nil"/>
              <w:right w:val="nil"/>
            </w:tcBorders>
            <w:shd w:val="clear" w:color="auto" w:fill="auto"/>
            <w:noWrap/>
            <w:vAlign w:val="bottom"/>
            <w:hideMark/>
          </w:tcPr>
          <w:p w14:paraId="6E9FE897" w14:textId="77777777" w:rsidR="006B0EAA" w:rsidRPr="00CB1E6A" w:rsidRDefault="006B0EAA" w:rsidP="00136F56">
            <w:pPr>
              <w:jc w:val="center"/>
            </w:pPr>
            <w:r w:rsidRPr="00CB1E6A">
              <w:t>-7.62</w:t>
            </w:r>
          </w:p>
        </w:tc>
        <w:tc>
          <w:tcPr>
            <w:tcW w:w="2126" w:type="dxa"/>
            <w:tcBorders>
              <w:top w:val="nil"/>
              <w:left w:val="nil"/>
              <w:bottom w:val="nil"/>
              <w:right w:val="nil"/>
            </w:tcBorders>
            <w:shd w:val="clear" w:color="auto" w:fill="auto"/>
            <w:noWrap/>
            <w:vAlign w:val="bottom"/>
            <w:hideMark/>
          </w:tcPr>
          <w:p w14:paraId="07AAE850" w14:textId="77777777" w:rsidR="006B0EAA" w:rsidRPr="00CB1E6A" w:rsidRDefault="006B0EAA" w:rsidP="00136F56">
            <w:pPr>
              <w:jc w:val="center"/>
            </w:pPr>
          </w:p>
        </w:tc>
      </w:tr>
      <w:tr w:rsidR="00CB1E6A" w:rsidRPr="00CB1E6A" w14:paraId="4B41BC26" w14:textId="77777777" w:rsidTr="00136F56">
        <w:trPr>
          <w:trHeight w:val="312"/>
          <w:jc w:val="center"/>
        </w:trPr>
        <w:tc>
          <w:tcPr>
            <w:tcW w:w="1276" w:type="dxa"/>
            <w:tcBorders>
              <w:top w:val="nil"/>
              <w:left w:val="nil"/>
              <w:bottom w:val="nil"/>
              <w:right w:val="nil"/>
            </w:tcBorders>
            <w:shd w:val="clear" w:color="auto" w:fill="auto"/>
            <w:noWrap/>
            <w:vAlign w:val="bottom"/>
            <w:hideMark/>
          </w:tcPr>
          <w:p w14:paraId="6789599D" w14:textId="77777777" w:rsidR="006B0EAA" w:rsidRPr="00CB1E6A" w:rsidRDefault="006B0EAA" w:rsidP="00136F56">
            <w:pPr>
              <w:jc w:val="center"/>
            </w:pPr>
            <w:r w:rsidRPr="00CB1E6A">
              <w:t>308</w:t>
            </w:r>
          </w:p>
        </w:tc>
        <w:tc>
          <w:tcPr>
            <w:tcW w:w="1974" w:type="dxa"/>
            <w:tcBorders>
              <w:top w:val="nil"/>
              <w:left w:val="nil"/>
              <w:bottom w:val="nil"/>
              <w:right w:val="nil"/>
            </w:tcBorders>
            <w:shd w:val="clear" w:color="auto" w:fill="auto"/>
            <w:noWrap/>
            <w:vAlign w:val="bottom"/>
            <w:hideMark/>
          </w:tcPr>
          <w:p w14:paraId="1B3FC8C2" w14:textId="77777777" w:rsidR="006B0EAA" w:rsidRPr="00CB1E6A" w:rsidRDefault="006B0EAA" w:rsidP="00136F56">
            <w:pPr>
              <w:jc w:val="center"/>
            </w:pPr>
            <w:r w:rsidRPr="00CB1E6A">
              <w:t>-178.22</w:t>
            </w:r>
          </w:p>
        </w:tc>
        <w:tc>
          <w:tcPr>
            <w:tcW w:w="2137" w:type="dxa"/>
            <w:tcBorders>
              <w:top w:val="nil"/>
              <w:left w:val="nil"/>
              <w:bottom w:val="nil"/>
              <w:right w:val="nil"/>
            </w:tcBorders>
            <w:shd w:val="clear" w:color="auto" w:fill="auto"/>
            <w:noWrap/>
            <w:vAlign w:val="bottom"/>
            <w:hideMark/>
          </w:tcPr>
          <w:p w14:paraId="79058374" w14:textId="77777777" w:rsidR="006B0EAA" w:rsidRPr="00CB1E6A" w:rsidRDefault="006B0EAA" w:rsidP="00136F56">
            <w:pPr>
              <w:jc w:val="center"/>
            </w:pPr>
            <w:r w:rsidRPr="00CB1E6A">
              <w:t>-5.22</w:t>
            </w:r>
          </w:p>
        </w:tc>
        <w:tc>
          <w:tcPr>
            <w:tcW w:w="2126" w:type="dxa"/>
            <w:tcBorders>
              <w:top w:val="nil"/>
              <w:left w:val="nil"/>
              <w:bottom w:val="nil"/>
              <w:right w:val="nil"/>
            </w:tcBorders>
            <w:shd w:val="clear" w:color="auto" w:fill="auto"/>
            <w:noWrap/>
            <w:vAlign w:val="bottom"/>
            <w:hideMark/>
          </w:tcPr>
          <w:p w14:paraId="6390F632" w14:textId="77777777" w:rsidR="006B0EAA" w:rsidRPr="00CB1E6A" w:rsidRDefault="006B0EAA" w:rsidP="00136F56">
            <w:pPr>
              <w:jc w:val="center"/>
            </w:pPr>
            <w:r w:rsidRPr="00CB1E6A">
              <w:t>-60.47</w:t>
            </w:r>
          </w:p>
        </w:tc>
      </w:tr>
      <w:tr w:rsidR="00CB1E6A" w:rsidRPr="00CB1E6A" w14:paraId="71499E42" w14:textId="77777777" w:rsidTr="00136F56">
        <w:trPr>
          <w:trHeight w:val="396"/>
          <w:jc w:val="center"/>
        </w:trPr>
        <w:tc>
          <w:tcPr>
            <w:tcW w:w="1276" w:type="dxa"/>
            <w:tcBorders>
              <w:top w:val="nil"/>
              <w:left w:val="nil"/>
              <w:bottom w:val="nil"/>
              <w:right w:val="nil"/>
            </w:tcBorders>
            <w:shd w:val="clear" w:color="auto" w:fill="auto"/>
            <w:noWrap/>
            <w:vAlign w:val="bottom"/>
            <w:hideMark/>
          </w:tcPr>
          <w:p w14:paraId="33DBCB6E" w14:textId="77777777" w:rsidR="006B0EAA" w:rsidRPr="00CB1E6A" w:rsidRDefault="006B0EAA" w:rsidP="00136F56">
            <w:pPr>
              <w:jc w:val="center"/>
            </w:pPr>
            <w:r w:rsidRPr="00CB1E6A">
              <w:t>318</w:t>
            </w:r>
          </w:p>
        </w:tc>
        <w:tc>
          <w:tcPr>
            <w:tcW w:w="1974" w:type="dxa"/>
            <w:tcBorders>
              <w:top w:val="nil"/>
              <w:left w:val="nil"/>
              <w:bottom w:val="nil"/>
              <w:right w:val="nil"/>
            </w:tcBorders>
            <w:shd w:val="clear" w:color="auto" w:fill="auto"/>
            <w:noWrap/>
            <w:vAlign w:val="bottom"/>
            <w:hideMark/>
          </w:tcPr>
          <w:p w14:paraId="12181BB2" w14:textId="77777777" w:rsidR="006B0EAA" w:rsidRPr="00CB1E6A" w:rsidRDefault="006B0EAA" w:rsidP="00136F56">
            <w:pPr>
              <w:jc w:val="center"/>
            </w:pPr>
          </w:p>
        </w:tc>
        <w:tc>
          <w:tcPr>
            <w:tcW w:w="2137" w:type="dxa"/>
            <w:tcBorders>
              <w:top w:val="nil"/>
              <w:left w:val="nil"/>
              <w:bottom w:val="nil"/>
              <w:right w:val="nil"/>
            </w:tcBorders>
            <w:shd w:val="clear" w:color="auto" w:fill="auto"/>
            <w:noWrap/>
            <w:vAlign w:val="bottom"/>
            <w:hideMark/>
          </w:tcPr>
          <w:p w14:paraId="41EB423F" w14:textId="77777777" w:rsidR="006B0EAA" w:rsidRPr="00CB1E6A" w:rsidRDefault="006B0EAA" w:rsidP="00136F56">
            <w:pPr>
              <w:jc w:val="center"/>
            </w:pPr>
            <w:r w:rsidRPr="00CB1E6A">
              <w:t>-3.11</w:t>
            </w:r>
          </w:p>
        </w:tc>
        <w:tc>
          <w:tcPr>
            <w:tcW w:w="2126" w:type="dxa"/>
            <w:tcBorders>
              <w:top w:val="nil"/>
              <w:left w:val="nil"/>
              <w:bottom w:val="nil"/>
              <w:right w:val="nil"/>
            </w:tcBorders>
            <w:shd w:val="clear" w:color="auto" w:fill="auto"/>
            <w:noWrap/>
            <w:vAlign w:val="bottom"/>
            <w:hideMark/>
          </w:tcPr>
          <w:p w14:paraId="795948C5" w14:textId="77777777" w:rsidR="006B0EAA" w:rsidRPr="00CB1E6A" w:rsidRDefault="006B0EAA" w:rsidP="00136F56">
            <w:pPr>
              <w:jc w:val="center"/>
            </w:pPr>
          </w:p>
        </w:tc>
      </w:tr>
      <w:tr w:rsidR="006B0EAA" w:rsidRPr="00CB1E6A" w14:paraId="73B0CDF4" w14:textId="77777777" w:rsidTr="00136F56">
        <w:trPr>
          <w:trHeight w:val="360"/>
          <w:jc w:val="center"/>
        </w:trPr>
        <w:tc>
          <w:tcPr>
            <w:tcW w:w="1276" w:type="dxa"/>
            <w:tcBorders>
              <w:top w:val="nil"/>
              <w:left w:val="nil"/>
              <w:bottom w:val="single" w:sz="4" w:space="0" w:color="auto"/>
              <w:right w:val="nil"/>
            </w:tcBorders>
            <w:shd w:val="clear" w:color="auto" w:fill="auto"/>
            <w:noWrap/>
            <w:vAlign w:val="bottom"/>
            <w:hideMark/>
          </w:tcPr>
          <w:p w14:paraId="30492B03" w14:textId="77777777" w:rsidR="006B0EAA" w:rsidRPr="00CB1E6A" w:rsidRDefault="006B0EAA" w:rsidP="00136F56">
            <w:pPr>
              <w:jc w:val="center"/>
            </w:pPr>
            <w:r w:rsidRPr="00CB1E6A">
              <w:t>328</w:t>
            </w:r>
          </w:p>
        </w:tc>
        <w:tc>
          <w:tcPr>
            <w:tcW w:w="1974" w:type="dxa"/>
            <w:tcBorders>
              <w:top w:val="nil"/>
              <w:left w:val="nil"/>
              <w:bottom w:val="single" w:sz="4" w:space="0" w:color="auto"/>
              <w:right w:val="nil"/>
            </w:tcBorders>
            <w:shd w:val="clear" w:color="auto" w:fill="auto"/>
            <w:noWrap/>
            <w:vAlign w:val="bottom"/>
            <w:hideMark/>
          </w:tcPr>
          <w:p w14:paraId="0203CE43" w14:textId="77777777" w:rsidR="006B0EAA" w:rsidRPr="00CB1E6A" w:rsidRDefault="006B0EAA" w:rsidP="00136F56">
            <w:pPr>
              <w:jc w:val="center"/>
            </w:pPr>
          </w:p>
        </w:tc>
        <w:tc>
          <w:tcPr>
            <w:tcW w:w="2137" w:type="dxa"/>
            <w:tcBorders>
              <w:top w:val="nil"/>
              <w:left w:val="nil"/>
              <w:bottom w:val="single" w:sz="4" w:space="0" w:color="auto"/>
              <w:right w:val="nil"/>
            </w:tcBorders>
            <w:shd w:val="clear" w:color="auto" w:fill="auto"/>
            <w:noWrap/>
            <w:vAlign w:val="bottom"/>
            <w:hideMark/>
          </w:tcPr>
          <w:p w14:paraId="670C8E58" w14:textId="77777777" w:rsidR="006B0EAA" w:rsidRPr="00CB1E6A" w:rsidRDefault="006B0EAA" w:rsidP="00136F56">
            <w:pPr>
              <w:jc w:val="center"/>
            </w:pPr>
            <w:r w:rsidRPr="00CB1E6A">
              <w:t>-2.62</w:t>
            </w:r>
          </w:p>
        </w:tc>
        <w:tc>
          <w:tcPr>
            <w:tcW w:w="2126" w:type="dxa"/>
            <w:tcBorders>
              <w:top w:val="nil"/>
              <w:left w:val="nil"/>
              <w:bottom w:val="single" w:sz="4" w:space="0" w:color="auto"/>
              <w:right w:val="nil"/>
            </w:tcBorders>
            <w:shd w:val="clear" w:color="auto" w:fill="auto"/>
            <w:noWrap/>
            <w:vAlign w:val="bottom"/>
            <w:hideMark/>
          </w:tcPr>
          <w:p w14:paraId="67BDB40A" w14:textId="77777777" w:rsidR="006B0EAA" w:rsidRPr="00CB1E6A" w:rsidRDefault="006B0EAA" w:rsidP="00136F56">
            <w:pPr>
              <w:jc w:val="center"/>
            </w:pPr>
          </w:p>
        </w:tc>
      </w:tr>
    </w:tbl>
    <w:p w14:paraId="2645A5FA" w14:textId="2C6916A6" w:rsidR="006B0EAA" w:rsidRPr="00CB1E6A" w:rsidRDefault="006B0EAA" w:rsidP="00803870">
      <w:pPr>
        <w:pStyle w:val="Heading4"/>
      </w:pPr>
      <w:bookmarkStart w:id="2014" w:name="_Toc118051739"/>
      <w:bookmarkStart w:id="2015" w:name="_Toc127869310"/>
      <w:r w:rsidRPr="00CB1E6A">
        <w:t>Desorption studies of ALR-BSP1 system</w:t>
      </w:r>
      <w:bookmarkEnd w:id="2014"/>
      <w:bookmarkEnd w:id="2015"/>
    </w:p>
    <w:p w14:paraId="0417F5F3" w14:textId="4ABE166D" w:rsidR="002F5E4E" w:rsidRPr="000D5641" w:rsidRDefault="002F5E4E" w:rsidP="000D5641">
      <w:pPr>
        <w:spacing w:line="480" w:lineRule="auto"/>
        <w:jc w:val="both"/>
        <w:rPr>
          <w:rFonts w:eastAsiaTheme="minorEastAsia"/>
          <w:lang w:val="en-GB"/>
        </w:rPr>
      </w:pPr>
      <w:r w:rsidRPr="00CB1E6A">
        <w:rPr>
          <w:rFonts w:eastAsiaTheme="minorEastAsia"/>
          <w:lang w:val="en-GB"/>
        </w:rPr>
        <w:t>Figure 4.</w:t>
      </w:r>
      <w:r w:rsidR="00A20384" w:rsidRPr="00CB1E6A">
        <w:rPr>
          <w:rFonts w:eastAsiaTheme="minorEastAsia"/>
          <w:lang w:val="en-GB"/>
        </w:rPr>
        <w:t>5.2</w:t>
      </w:r>
      <w:r w:rsidRPr="00CB1E6A">
        <w:rPr>
          <w:rFonts w:eastAsiaTheme="minorEastAsia"/>
          <w:lang w:val="en-GB"/>
        </w:rPr>
        <w:t xml:space="preserve">.7 </w:t>
      </w:r>
      <w:r w:rsidR="000854FB">
        <w:rPr>
          <w:rFonts w:eastAsiaTheme="minorEastAsia"/>
          <w:lang w:val="en-GB"/>
        </w:rPr>
        <w:t>depicted</w:t>
      </w:r>
      <w:r w:rsidRPr="00CB1E6A">
        <w:rPr>
          <w:rFonts w:eastAsiaTheme="minorEastAsia"/>
          <w:lang w:val="en-GB"/>
        </w:rPr>
        <w:t xml:space="preserve"> the desorption efficiency of the BSP1-ALR system. The desorption efficiency was obtained to be generally low. NaOH had the highest desorption efficiency (15.65%) whereas NaCl, HCl and H</w:t>
      </w:r>
      <w:r w:rsidRPr="00CB1E6A">
        <w:rPr>
          <w:rFonts w:eastAsiaTheme="minorEastAsia"/>
          <w:vertAlign w:val="subscript"/>
          <w:lang w:val="en-GB"/>
        </w:rPr>
        <w:t>2</w:t>
      </w:r>
      <w:r w:rsidRPr="00CB1E6A">
        <w:rPr>
          <w:rFonts w:eastAsiaTheme="minorEastAsia"/>
          <w:lang w:val="en-GB"/>
        </w:rPr>
        <w:t xml:space="preserve">O have a desorption efficiency of 7.51%, 5.88% and 5.38% respectively. </w:t>
      </w:r>
      <w:bookmarkStart w:id="2016" w:name="_Hlk114562427"/>
      <w:r w:rsidRPr="00CB1E6A">
        <w:rPr>
          <w:rFonts w:eastAsiaTheme="minorEastAsia"/>
          <w:lang w:val="en-GB"/>
        </w:rPr>
        <w:t xml:space="preserve">This suggested that ALR penetrated deep into BSP1 pores while some formed </w:t>
      </w:r>
      <w:r w:rsidR="00EF159E">
        <w:rPr>
          <w:rFonts w:eastAsiaTheme="minorEastAsia"/>
          <w:lang w:val="en-GB"/>
        </w:rPr>
        <w:t>strong bond</w:t>
      </w:r>
      <w:r w:rsidRPr="00CB1E6A">
        <w:rPr>
          <w:rFonts w:eastAsiaTheme="minorEastAsia"/>
          <w:lang w:val="en-GB"/>
        </w:rPr>
        <w:t xml:space="preserve"> with BSP1. </w:t>
      </w:r>
      <w:bookmarkStart w:id="2017" w:name="_Hlk114503299"/>
      <w:r w:rsidRPr="00CB1E6A">
        <w:rPr>
          <w:rFonts w:eastAsiaTheme="minorEastAsia"/>
          <w:lang w:val="en-GB"/>
        </w:rPr>
        <w:t xml:space="preserve">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xml:space="preserve">. This can make the release of ALR from BSP1’s surface </w:t>
      </w:r>
      <w:bookmarkEnd w:id="2016"/>
      <w:r w:rsidRPr="00CB1E6A">
        <w:rPr>
          <w:rFonts w:eastAsiaTheme="minorEastAsia"/>
          <w:lang w:val="en-GB"/>
        </w:rPr>
        <w:t>tasking</w:t>
      </w:r>
      <w:r w:rsidR="00971964">
        <w:rPr>
          <w:rFonts w:eastAsiaTheme="minorEastAsia"/>
          <w:lang w:val="en-GB"/>
        </w:rPr>
        <w:t xml:space="preserve"> </w:t>
      </w:r>
      <w:r w:rsidR="00971964">
        <w:rPr>
          <w:rFonts w:eastAsiaTheme="minorEastAsia"/>
          <w:lang w:val="en-GB"/>
        </w:rPr>
        <w:fldChar w:fldCharType="begin" w:fldLock="1"/>
      </w:r>
      <w:r w:rsidR="00971964">
        <w:rPr>
          <w:rFonts w:eastAsiaTheme="minorEastAsia"/>
          <w:lang w:val="en-GB"/>
        </w:rPr>
        <w:instrText>ADDIN CSL_CITATION {"citationItems":[{"id":"ITEM-1","itemData":{"DOI":"10.1016/j.heliyon.2020.e03759","ISSN":"24058440","abstract":"Raphia hookeri fruit epicarp (RHFE) was used in a novel adsorbent preparation via a combination of urea modification and microwave irradiation. The prepared adsorbent (URHFE) was characterized physicochemically, spectroscopically and microscopically characterized. URHFE efficiency in Cu2+ scavenging was tested with focus on operational parameters such as pH, dosage, concentration, contact time, ionic strength and temperature. Adsorption data were tested with isotherms and kinetics models. Optimum adsorption occurred at pH of 5.5. The presence of competing ion decreased Cu2+ removal and this varied with competing ion concentration. Cu2+ uptake decreased with increase in temperature. Percentage desorption was found generally low. The Langmuir monolayer adsorption capacity (qmax) was obtained to be 144.93 mg/g, this compared well in effectiveness with other adsorbent previously reported. Dubinin Radushkevich (D-R) isotherm model suggests that adsorption mechanism was chemical in nature. Pseudo second order kinetics best described the adsorption kinetics while multilinear adsorption was observed from the intraparticle diffusion model.","author":[{"dropping-particle":"","family":"Inyinbor","given":"A. A.","non-dropping-particle":"","parse-names":false,"suffix":""},{"dropping-particle":"","family":"Adekola","given":"F. A.","non-dropping-particle":"","parse-names":false,"suffix":""},{"dropping-particle":"","family":"Olatunji","given":"G. A.","non-dropping-particle":"","parse-names":false,"suffix":""}],"container-title":"Heliyon","id":"ITEM-1","issue":"4","issued":{"date-parts":[["2020"]]},"page":"e03759","publisher":"Elsevier Ltd","title":"Microwave-assisted urea modified crop residue in Cu2+ scavenging","type":"article-journal","volume":"6"},"uris":["http://www.mendeley.com/documents/?uuid=1ad37cae-f998-43f2-8bfc-7a5019460268"]}],"mendeley":{"formattedCitation":"(Inyinbor et al., 2020)","plainTextFormattedCitation":"(Inyinbor et al., 2020)","previouslyFormattedCitation":"(Inyinbor et al., 2020)"},"properties":{"noteIndex":0},"schema":"https://github.com/citation-style-language/schema/raw/master/csl-citation.json"}</w:instrText>
      </w:r>
      <w:r w:rsidR="00971964">
        <w:rPr>
          <w:rFonts w:eastAsiaTheme="minorEastAsia"/>
          <w:lang w:val="en-GB"/>
        </w:rPr>
        <w:fldChar w:fldCharType="separate"/>
      </w:r>
      <w:r w:rsidR="00971964" w:rsidRPr="00971964">
        <w:rPr>
          <w:rFonts w:eastAsiaTheme="minorEastAsia"/>
          <w:noProof/>
          <w:lang w:val="en-GB"/>
        </w:rPr>
        <w:t xml:space="preserve">(Inyinbor </w:t>
      </w:r>
      <w:r w:rsidR="008C0A9B" w:rsidRPr="008C0A9B">
        <w:rPr>
          <w:rFonts w:eastAsiaTheme="minorEastAsia"/>
          <w:i/>
          <w:iCs/>
          <w:noProof/>
          <w:lang w:val="en-GB"/>
        </w:rPr>
        <w:t>et al.</w:t>
      </w:r>
      <w:r w:rsidR="00971964" w:rsidRPr="00971964">
        <w:rPr>
          <w:rFonts w:eastAsiaTheme="minorEastAsia"/>
          <w:noProof/>
          <w:lang w:val="en-GB"/>
        </w:rPr>
        <w:t>, 2020)</w:t>
      </w:r>
      <w:r w:rsidR="00971964">
        <w:rPr>
          <w:rFonts w:eastAsiaTheme="minorEastAsia"/>
          <w:lang w:val="en-GB"/>
        </w:rPr>
        <w:fldChar w:fldCharType="end"/>
      </w:r>
      <w:r w:rsidRPr="00CB1E6A">
        <w:rPr>
          <w:rFonts w:eastAsiaTheme="minorEastAsia"/>
          <w:lang w:val="en-GB"/>
        </w:rPr>
        <w:t xml:space="preserve">. </w:t>
      </w:r>
      <w:r w:rsidR="00245567">
        <w:rPr>
          <w:rFonts w:eastAsiaTheme="minorEastAsia"/>
          <w:lang w:val="en-GB"/>
        </w:rPr>
        <w:t xml:space="preserve">This was supported by the values of desorption index (0.8937 – 1.0188) (Appendix 7). These values indicated low degree of </w:t>
      </w:r>
      <w:r w:rsidR="00245567">
        <w:rPr>
          <w:rFonts w:eastAsiaTheme="minorEastAsia"/>
          <w:lang w:val="en-GB"/>
        </w:rPr>
        <w:lastRenderedPageBreak/>
        <w:t xml:space="preserve">reversibility. </w:t>
      </w:r>
      <w:r w:rsidRPr="00CB1E6A">
        <w:rPr>
          <w:rFonts w:eastAsiaTheme="minorEastAsia"/>
          <w:i/>
          <w:iCs/>
          <w:lang w:val="en-GB"/>
        </w:rPr>
        <w:t>Bilghia sapida</w:t>
      </w:r>
      <w:r w:rsidRPr="00CB1E6A">
        <w:rPr>
          <w:rFonts w:eastAsiaTheme="minorEastAsia"/>
          <w:lang w:val="en-GB"/>
        </w:rPr>
        <w:t xml:space="preserve"> waste is very abundant, which can make up for its commercial use as adsorbents.</w:t>
      </w:r>
      <w:bookmarkEnd w:id="2017"/>
    </w:p>
    <w:p w14:paraId="58FD2350" w14:textId="77777777" w:rsidR="006B0EAA" w:rsidRPr="00CB1E6A" w:rsidRDefault="006B0EAA" w:rsidP="00EB2CD7">
      <w:pPr>
        <w:jc w:val="center"/>
        <w:rPr>
          <w:rFonts w:eastAsiaTheme="minorEastAsia"/>
          <w:b/>
          <w:bCs/>
          <w:sz w:val="28"/>
          <w:szCs w:val="28"/>
        </w:rPr>
      </w:pPr>
      <w:r w:rsidRPr="00CB1E6A">
        <w:rPr>
          <w:noProof/>
        </w:rPr>
        <w:drawing>
          <wp:inline distT="0" distB="0" distL="0" distR="0" wp14:anchorId="29FDBF72" wp14:editId="4AF3D347">
            <wp:extent cx="5319422" cy="2232660"/>
            <wp:effectExtent l="0" t="0" r="0" b="0"/>
            <wp:docPr id="609" name="Chart 609">
              <a:extLst xmlns:a="http://schemas.openxmlformats.org/drawingml/2006/main">
                <a:ext uri="{FF2B5EF4-FFF2-40B4-BE49-F238E27FC236}">
                  <a16:creationId xmlns:a16="http://schemas.microsoft.com/office/drawing/2014/main" id="{25C36E9A-1856-42BD-8282-D56652392D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p w14:paraId="6BB59DE6" w14:textId="613C4E2F" w:rsidR="00A43898" w:rsidRDefault="006B0EAA" w:rsidP="0076286E">
      <w:pPr>
        <w:pStyle w:val="ListofFigures"/>
      </w:pPr>
      <w:bookmarkStart w:id="2018" w:name="_Toc119502117"/>
      <w:bookmarkStart w:id="2019" w:name="_Toc119509557"/>
      <w:bookmarkStart w:id="2020" w:name="_Toc123054645"/>
      <w:bookmarkStart w:id="2021" w:name="_Toc127867157"/>
      <w:bookmarkStart w:id="2022" w:name="_Toc127867775"/>
      <w:r w:rsidRPr="00CB1E6A">
        <w:t xml:space="preserve">Figure </w:t>
      </w:r>
      <w:r w:rsidR="009D0329" w:rsidRPr="00CB1E6A">
        <w:t>4.5.2.7</w:t>
      </w:r>
      <w:r w:rsidRPr="00CB1E6A">
        <w:t>: Desorption efficiency of ALR-BSP1 system</w:t>
      </w:r>
      <w:bookmarkEnd w:id="2018"/>
      <w:bookmarkEnd w:id="2019"/>
      <w:bookmarkEnd w:id="2020"/>
      <w:bookmarkEnd w:id="2021"/>
      <w:bookmarkEnd w:id="2022"/>
    </w:p>
    <w:p w14:paraId="5836DD37" w14:textId="77777777" w:rsidR="00EB2CD7" w:rsidRPr="00CB1E6A" w:rsidRDefault="00EB2CD7" w:rsidP="00EB2CD7">
      <w:pPr>
        <w:jc w:val="center"/>
        <w:rPr>
          <w:rFonts w:eastAsiaTheme="minorEastAsia"/>
          <w:b/>
          <w:bCs/>
          <w:sz w:val="28"/>
          <w:szCs w:val="28"/>
        </w:rPr>
      </w:pPr>
    </w:p>
    <w:p w14:paraId="40FBA9C8" w14:textId="682ED3F7" w:rsidR="006B0EAA" w:rsidRPr="00CB1E6A" w:rsidRDefault="006B0EAA" w:rsidP="00803870">
      <w:pPr>
        <w:pStyle w:val="Heading4"/>
      </w:pPr>
      <w:bookmarkStart w:id="2023" w:name="_Toc118051740"/>
      <w:bookmarkStart w:id="2024" w:name="_Toc127869311"/>
      <w:r w:rsidRPr="00CB1E6A">
        <w:t>Comparison of pre-and post-adsorption characterization of ALR-BSP1 system</w:t>
      </w:r>
      <w:bookmarkEnd w:id="2023"/>
      <w:bookmarkEnd w:id="2024"/>
    </w:p>
    <w:p w14:paraId="3C61E34E" w14:textId="38827B1F" w:rsidR="00E20C44" w:rsidRPr="00971964" w:rsidRDefault="00E20C44" w:rsidP="00971964">
      <w:pPr>
        <w:spacing w:line="480" w:lineRule="auto"/>
        <w:jc w:val="both"/>
        <w:rPr>
          <w:rFonts w:eastAsiaTheme="minorEastAsia"/>
          <w:lang w:val="en-GB"/>
        </w:rPr>
      </w:pPr>
      <w:r w:rsidRPr="00CB1E6A">
        <w:rPr>
          <w:rFonts w:eastAsiaTheme="minorEastAsia"/>
          <w:lang w:val="en-GB"/>
        </w:rPr>
        <w:t>Figure 4.5.2.8 a and b compared the morphologies of BSP1 before and after the uptake of ALR. The pores on BSP1 were observed to have been covered leaving BSP1 with a rough surface, after the uptake of ALR. Table 4.5.2.4 also presented the comparison of FTIR absorption bands on BSP1 before and after adsorption of ALR. The observed shifts in absorption bands after ALR uptake, suggests that these functional groups participated in ALR adsorption</w:t>
      </w:r>
      <w:r w:rsidR="00971964">
        <w:rPr>
          <w:rFonts w:eastAsiaTheme="minorEastAsia"/>
          <w:lang w:val="en-GB"/>
        </w:rPr>
        <w:t xml:space="preserve"> </w:t>
      </w:r>
      <w:r w:rsidR="00971964">
        <w:rPr>
          <w:rFonts w:eastAsiaTheme="minorEastAsia"/>
          <w:lang w:val="en-GB"/>
        </w:rPr>
        <w:fldChar w:fldCharType="begin" w:fldLock="1"/>
      </w:r>
      <w:r w:rsidR="00971964">
        <w:rPr>
          <w:rFonts w:eastAsiaTheme="minorEastAsia"/>
          <w:lang w:val="en-GB"/>
        </w:rPr>
        <w:instrText>ADDIN CSL_CITATION {"citationItems":[{"id":"ITEM-1","itemData":{"DOI":"10.1016/j.matpr.2020.06.469","ISSN":"22147853","abstract":"The occurrence, toxicity and hazardous nature of heavy metals have prompted researchers to search for affordable and efficient adsorbents for their removal from the environment. Malangali kaolin clay is an abundant and eco-friendly local adsorbent material which can offer sustainable and cost-effective solution towards heavy metal remediation. Raw kaolin clay has the ability to scavenge heavy metals by improvement to its surface chemistry and adsorption capacity through modification. In this study, the feasibility of physically activated Tanzanian Malangali kaolin clay to sequester cobalt and cadmium ions from simulated wastewater was examined under batch process. The physical activation of pristine kaolin clay was carried out by thermal treatment at 300 °C to influence its adsorption efficiency and physicochemical properties. The clay sample was characterized by Fourier Transformed infrared spectroscopy (FTIR), X-ray diffraction (XRD), X-ray fluorescence (XRF), Nitrogen adsorption-desorption and chemical analysis by atomic absorption spectrometer (AAS). After thermal treatment of the pristine kaolinite, the specific pore volume and surface area amplified significantly from 0.454 - 0.813 cc/g and 78.69-83.046 m2/g, respectively. The heavy metal removal efficiency of thermally activated Malangali kaolinite (TAMK) was evaluated by investigating cobalt (Co2+) and cadmium (Cd2+) ions as potential water pollutants. The results obtained from batch experiments showed the elimination of heavy metal ions is greatly influenced by the initial concentration, adsorbent amount, contact time and solution pH. Adsorption isotherm studies revealed that Langmuir isotherm (R2 = 0.988 for Cd2+ and 0.979 for Co2+) presented the best fit to the equilibrium data than Freundlich isotherm (R2 = 0.965 for Cd2+ and 0.953 for Co2+) with cadmium ions being favourably adsorbed on TAMK compared to cobalt ions. Owing to improved surface area and porosity characteristics, TAMK displayed higher removal efficiency for both Co2+ and Cd2+ ions in simulated polluted water.","author":[{"dropping-particle":"","family":"Malima","given":"Nyemaga Masanje","non-dropping-particle":"","parse-names":false,"suffix":""},{"dropping-particle":"","family":"Owonubi","given":"Shesan John","non-dropping-particle":"","parse-names":false,"suffix":""},{"dropping-particle":"","family":"Lugwisha","given":"Esther Hellen","non-dropping-particle":"","parse-names":false,"suffix":""},{"dropping-particle":"","family":"Mwakaboko","given":"Alinanuswe Simon","non-dropping-particle":"","parse-names":false,"suffix":""}],"container-title":"Materials Today: Proceedings","id":"ITEM-1","issued":{"date-parts":[["2021"]]},"page":"1126-1132","publisher":"Elsevier Ltd.","title":"Development of cost-effective and eco-friendly adsorbent by direct physical activation of Tanzanian Malangali kaolinite for efficient removal of heavy metals","type":"article-journal","volume":"38"},"uris":["http://www.mendeley.com/documents/?uuid=23819c2b-dd96-4a62-a758-d99e8e2fcf30"]}],"mendeley":{"formattedCitation":"(Malima et al., 2021)","plainTextFormattedCitation":"(Malima et al., 2021)","previouslyFormattedCitation":"(Malima et al., 2021)"},"properties":{"noteIndex":0},"schema":"https://github.com/citation-style-language/schema/raw/master/csl-citation.json"}</w:instrText>
      </w:r>
      <w:r w:rsidR="00971964">
        <w:rPr>
          <w:rFonts w:eastAsiaTheme="minorEastAsia"/>
          <w:lang w:val="en-GB"/>
        </w:rPr>
        <w:fldChar w:fldCharType="separate"/>
      </w:r>
      <w:r w:rsidR="00971964" w:rsidRPr="00971964">
        <w:rPr>
          <w:rFonts w:eastAsiaTheme="minorEastAsia"/>
          <w:noProof/>
          <w:lang w:val="en-GB"/>
        </w:rPr>
        <w:t xml:space="preserve">(Malima </w:t>
      </w:r>
      <w:r w:rsidR="008C0A9B" w:rsidRPr="008C0A9B">
        <w:rPr>
          <w:rFonts w:eastAsiaTheme="minorEastAsia"/>
          <w:i/>
          <w:iCs/>
          <w:noProof/>
          <w:lang w:val="en-GB"/>
        </w:rPr>
        <w:t>et al.</w:t>
      </w:r>
      <w:r w:rsidR="00971964" w:rsidRPr="00971964">
        <w:rPr>
          <w:rFonts w:eastAsiaTheme="minorEastAsia"/>
          <w:noProof/>
          <w:lang w:val="en-GB"/>
        </w:rPr>
        <w:t>, 2021)</w:t>
      </w:r>
      <w:r w:rsidR="00971964">
        <w:rPr>
          <w:rFonts w:eastAsiaTheme="minorEastAsia"/>
          <w:lang w:val="en-GB"/>
        </w:rPr>
        <w:fldChar w:fldCharType="end"/>
      </w:r>
      <w:r w:rsidRPr="00CB1E6A">
        <w:rPr>
          <w:rFonts w:eastAsiaTheme="minorEastAsia"/>
          <w:lang w:val="en-GB"/>
        </w:rPr>
        <w:t xml:space="preserve">. </w:t>
      </w:r>
    </w:p>
    <w:p w14:paraId="70D8A828" w14:textId="3194A7F3" w:rsidR="00AE0E29" w:rsidRDefault="006B0EAA" w:rsidP="00AE0E29">
      <w:bookmarkStart w:id="2025" w:name="_Toc119502118"/>
      <w:bookmarkStart w:id="2026" w:name="_Toc119509558"/>
      <w:r w:rsidRPr="00CB1E6A">
        <w:rPr>
          <w:noProof/>
        </w:rPr>
        <w:lastRenderedPageBreak/>
        <w:drawing>
          <wp:inline distT="0" distB="0" distL="0" distR="0" wp14:anchorId="30AC52F7" wp14:editId="2762C84B">
            <wp:extent cx="2673807" cy="2295829"/>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678625" cy="2299966"/>
                    </a:xfrm>
                    <a:prstGeom prst="rect">
                      <a:avLst/>
                    </a:prstGeom>
                  </pic:spPr>
                </pic:pic>
              </a:graphicData>
            </a:graphic>
          </wp:inline>
        </w:drawing>
      </w:r>
      <w:r w:rsidR="00D97301">
        <w:rPr>
          <w:noProof/>
          <w:lang w:val="en-GB"/>
        </w:rPr>
        <w:t xml:space="preserve">   </w:t>
      </w:r>
      <w:r w:rsidRPr="00CB1E6A">
        <w:rPr>
          <w:noProof/>
        </w:rPr>
        <w:drawing>
          <wp:inline distT="0" distB="0" distL="0" distR="0" wp14:anchorId="004EE471" wp14:editId="65B37B78">
            <wp:extent cx="2590800" cy="229171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2595747" cy="2296091"/>
                    </a:xfrm>
                    <a:prstGeom prst="rect">
                      <a:avLst/>
                    </a:prstGeom>
                  </pic:spPr>
                </pic:pic>
              </a:graphicData>
            </a:graphic>
          </wp:inline>
        </w:drawing>
      </w:r>
    </w:p>
    <w:p w14:paraId="3F924BA5" w14:textId="2EFBEAB2" w:rsidR="006B0EAA" w:rsidRPr="00EB2CD7" w:rsidRDefault="006B0EAA" w:rsidP="0076286E">
      <w:pPr>
        <w:pStyle w:val="ListofFigures"/>
      </w:pPr>
      <w:bookmarkStart w:id="2027" w:name="_Toc123054646"/>
      <w:bookmarkStart w:id="2028" w:name="_Toc127867158"/>
      <w:bookmarkStart w:id="2029" w:name="_Toc127867776"/>
      <w:r w:rsidRPr="00CB1E6A">
        <w:t xml:space="preserve">Figure </w:t>
      </w:r>
      <w:r w:rsidR="00A43898" w:rsidRPr="00CB1E6A">
        <w:t>4.5.2.8</w:t>
      </w:r>
      <w:r w:rsidRPr="00CB1E6A">
        <w:t xml:space="preserve">: </w:t>
      </w:r>
      <w:r w:rsidR="004336D2">
        <w:t>Surface morphology of</w:t>
      </w:r>
      <w:r w:rsidRPr="00CB1E6A">
        <w:t xml:space="preserve"> BSP1 (a) before adsorption and (b) after adsorption</w:t>
      </w:r>
      <w:r w:rsidR="00787890">
        <w:t xml:space="preserve"> of ALR</w:t>
      </w:r>
      <w:bookmarkEnd w:id="2025"/>
      <w:bookmarkEnd w:id="2026"/>
      <w:bookmarkEnd w:id="2027"/>
      <w:bookmarkEnd w:id="2028"/>
      <w:bookmarkEnd w:id="2029"/>
    </w:p>
    <w:p w14:paraId="6B4F5ACB" w14:textId="11678B34" w:rsidR="006B0EAA" w:rsidRPr="00CB1E6A" w:rsidRDefault="006B0EAA" w:rsidP="0076286E">
      <w:pPr>
        <w:pStyle w:val="ListofTables"/>
      </w:pPr>
      <w:bookmarkStart w:id="2030" w:name="_Toc123057506"/>
      <w:r w:rsidRPr="00CB1E6A">
        <w:t xml:space="preserve">Table </w:t>
      </w:r>
      <w:r w:rsidR="00A43898" w:rsidRPr="00CB1E6A">
        <w:t>4.5.2.4</w:t>
      </w:r>
      <w:r w:rsidRPr="00CB1E6A">
        <w:t>: Comparison of the FTIR spectra of BSP1 before and after adsorption of ALR</w:t>
      </w:r>
      <w:bookmarkEnd w:id="2030"/>
    </w:p>
    <w:tbl>
      <w:tblPr>
        <w:tblW w:w="8505" w:type="dxa"/>
        <w:jc w:val="center"/>
        <w:tblLook w:val="04A0" w:firstRow="1" w:lastRow="0" w:firstColumn="1" w:lastColumn="0" w:noHBand="0" w:noVBand="1"/>
      </w:tblPr>
      <w:tblGrid>
        <w:gridCol w:w="2835"/>
        <w:gridCol w:w="1985"/>
        <w:gridCol w:w="1843"/>
        <w:gridCol w:w="1842"/>
      </w:tblGrid>
      <w:tr w:rsidR="00CB1E6A" w:rsidRPr="004338C7" w14:paraId="252350BB" w14:textId="77777777" w:rsidTr="00136F56">
        <w:trPr>
          <w:trHeight w:val="384"/>
          <w:jc w:val="center"/>
        </w:trPr>
        <w:tc>
          <w:tcPr>
            <w:tcW w:w="2835" w:type="dxa"/>
            <w:tcBorders>
              <w:top w:val="single" w:sz="8" w:space="0" w:color="auto"/>
              <w:left w:val="nil"/>
              <w:bottom w:val="single" w:sz="8" w:space="0" w:color="auto"/>
              <w:right w:val="nil"/>
            </w:tcBorders>
            <w:shd w:val="clear" w:color="auto" w:fill="auto"/>
            <w:noWrap/>
            <w:vAlign w:val="center"/>
            <w:hideMark/>
          </w:tcPr>
          <w:p w14:paraId="5E5B055F" w14:textId="77777777" w:rsidR="006B0EAA" w:rsidRPr="004338C7" w:rsidRDefault="006B0EAA" w:rsidP="00136F56">
            <w:pPr>
              <w:rPr>
                <w:b/>
                <w:bCs/>
                <w:lang w:val="en-GB"/>
              </w:rPr>
            </w:pPr>
            <w:bookmarkStart w:id="2031" w:name="_Hlk113014893"/>
            <w:r w:rsidRPr="004338C7">
              <w:t> </w:t>
            </w:r>
            <w:r w:rsidRPr="004338C7">
              <w:rPr>
                <w:b/>
                <w:bCs/>
              </w:rPr>
              <w:t>BSP1</w:t>
            </w:r>
            <w:r w:rsidRPr="004338C7">
              <w:rPr>
                <w:b/>
                <w:bCs/>
                <w:lang w:val="en-GB"/>
              </w:rPr>
              <w:t>-ALR</w:t>
            </w:r>
          </w:p>
        </w:tc>
        <w:tc>
          <w:tcPr>
            <w:tcW w:w="1985" w:type="dxa"/>
            <w:tcBorders>
              <w:top w:val="single" w:sz="8" w:space="0" w:color="auto"/>
              <w:left w:val="nil"/>
              <w:bottom w:val="single" w:sz="8" w:space="0" w:color="auto"/>
              <w:right w:val="nil"/>
            </w:tcBorders>
            <w:shd w:val="clear" w:color="auto" w:fill="auto"/>
            <w:noWrap/>
            <w:vAlign w:val="center"/>
            <w:hideMark/>
          </w:tcPr>
          <w:p w14:paraId="64E9EF71" w14:textId="77777777" w:rsidR="006B0EAA" w:rsidRPr="004338C7" w:rsidRDefault="006B0EAA" w:rsidP="00136F56">
            <w:r w:rsidRPr="004338C7">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7D93AB66" w14:textId="77777777" w:rsidR="006B0EAA" w:rsidRPr="004338C7" w:rsidRDefault="006B0EAA" w:rsidP="00136F56">
            <w:r w:rsidRPr="004338C7">
              <w:t>Wave number (cm</w:t>
            </w:r>
            <w:r w:rsidRPr="004338C7">
              <w:rPr>
                <w:vertAlign w:val="superscript"/>
              </w:rPr>
              <w:t>-1</w:t>
            </w:r>
            <w:r w:rsidRPr="004338C7">
              <w:t>)</w:t>
            </w:r>
          </w:p>
        </w:tc>
      </w:tr>
      <w:tr w:rsidR="00CB1E6A" w:rsidRPr="004338C7" w14:paraId="17C598BA" w14:textId="77777777" w:rsidTr="00136F56">
        <w:trPr>
          <w:trHeight w:val="312"/>
          <w:jc w:val="center"/>
        </w:trPr>
        <w:tc>
          <w:tcPr>
            <w:tcW w:w="2835" w:type="dxa"/>
            <w:tcBorders>
              <w:top w:val="nil"/>
              <w:left w:val="nil"/>
              <w:bottom w:val="single" w:sz="4" w:space="0" w:color="auto"/>
              <w:right w:val="nil"/>
            </w:tcBorders>
            <w:shd w:val="clear" w:color="auto" w:fill="auto"/>
            <w:noWrap/>
            <w:vAlign w:val="center"/>
            <w:hideMark/>
          </w:tcPr>
          <w:p w14:paraId="56DCE655" w14:textId="77777777" w:rsidR="006B0EAA" w:rsidRPr="004338C7" w:rsidRDefault="006B0EAA" w:rsidP="00136F56">
            <w:r w:rsidRPr="004338C7">
              <w:t>Assignment for IR peaks</w:t>
            </w:r>
          </w:p>
        </w:tc>
        <w:tc>
          <w:tcPr>
            <w:tcW w:w="1985" w:type="dxa"/>
            <w:tcBorders>
              <w:top w:val="nil"/>
              <w:left w:val="nil"/>
              <w:bottom w:val="single" w:sz="4" w:space="0" w:color="auto"/>
              <w:right w:val="nil"/>
            </w:tcBorders>
            <w:shd w:val="clear" w:color="auto" w:fill="auto"/>
            <w:noWrap/>
            <w:vAlign w:val="center"/>
            <w:hideMark/>
          </w:tcPr>
          <w:p w14:paraId="737D20E5" w14:textId="77777777" w:rsidR="006B0EAA" w:rsidRPr="004338C7" w:rsidRDefault="006B0EAA" w:rsidP="00136F56">
            <w:pPr>
              <w:jc w:val="center"/>
            </w:pPr>
            <w:r w:rsidRPr="004338C7">
              <w:t>Before adsorption</w:t>
            </w:r>
          </w:p>
        </w:tc>
        <w:tc>
          <w:tcPr>
            <w:tcW w:w="1843" w:type="dxa"/>
            <w:tcBorders>
              <w:top w:val="nil"/>
              <w:left w:val="nil"/>
              <w:bottom w:val="single" w:sz="4" w:space="0" w:color="auto"/>
              <w:right w:val="nil"/>
            </w:tcBorders>
            <w:shd w:val="clear" w:color="auto" w:fill="auto"/>
            <w:noWrap/>
            <w:vAlign w:val="center"/>
            <w:hideMark/>
          </w:tcPr>
          <w:p w14:paraId="2263DF1D" w14:textId="77777777" w:rsidR="006B0EAA" w:rsidRPr="004338C7" w:rsidRDefault="006B0EAA" w:rsidP="00136F56">
            <w:pPr>
              <w:jc w:val="center"/>
            </w:pPr>
            <w:r w:rsidRPr="004338C7">
              <w:t>After adsorption</w:t>
            </w:r>
          </w:p>
        </w:tc>
        <w:tc>
          <w:tcPr>
            <w:tcW w:w="1842" w:type="dxa"/>
            <w:tcBorders>
              <w:top w:val="nil"/>
              <w:left w:val="nil"/>
              <w:bottom w:val="single" w:sz="4" w:space="0" w:color="auto"/>
              <w:right w:val="nil"/>
            </w:tcBorders>
            <w:shd w:val="clear" w:color="auto" w:fill="auto"/>
            <w:noWrap/>
            <w:vAlign w:val="center"/>
            <w:hideMark/>
          </w:tcPr>
          <w:p w14:paraId="6C7320FE" w14:textId="77777777" w:rsidR="006B0EAA" w:rsidRPr="004338C7" w:rsidRDefault="006B0EAA" w:rsidP="00136F56">
            <w:pPr>
              <w:jc w:val="center"/>
            </w:pPr>
            <w:r w:rsidRPr="004338C7">
              <w:t>Differences</w:t>
            </w:r>
          </w:p>
        </w:tc>
      </w:tr>
      <w:tr w:rsidR="00CB1E6A" w:rsidRPr="004338C7" w14:paraId="6089A337"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1280D324" w14:textId="77777777" w:rsidR="006B0EAA" w:rsidRPr="004338C7" w:rsidRDefault="006B0EAA" w:rsidP="00136F56">
            <w:r w:rsidRPr="004338C7">
              <w:t>O-H alcohol</w:t>
            </w:r>
          </w:p>
        </w:tc>
        <w:tc>
          <w:tcPr>
            <w:tcW w:w="1985" w:type="dxa"/>
            <w:tcBorders>
              <w:top w:val="nil"/>
              <w:left w:val="nil"/>
              <w:bottom w:val="nil"/>
              <w:right w:val="nil"/>
            </w:tcBorders>
            <w:shd w:val="clear" w:color="auto" w:fill="auto"/>
            <w:noWrap/>
            <w:vAlign w:val="center"/>
            <w:hideMark/>
          </w:tcPr>
          <w:p w14:paraId="7330CF10" w14:textId="77777777" w:rsidR="006B0EAA" w:rsidRPr="004338C7" w:rsidRDefault="006B0EAA" w:rsidP="00136F56">
            <w:pPr>
              <w:jc w:val="center"/>
            </w:pPr>
            <w:r w:rsidRPr="004338C7">
              <w:rPr>
                <w:lang w:val="en-GB"/>
              </w:rPr>
              <w:t>3362.76</w:t>
            </w:r>
          </w:p>
        </w:tc>
        <w:tc>
          <w:tcPr>
            <w:tcW w:w="1843" w:type="dxa"/>
            <w:tcBorders>
              <w:top w:val="nil"/>
              <w:left w:val="nil"/>
              <w:bottom w:val="nil"/>
              <w:right w:val="nil"/>
            </w:tcBorders>
            <w:shd w:val="clear" w:color="auto" w:fill="auto"/>
            <w:noWrap/>
            <w:vAlign w:val="center"/>
            <w:hideMark/>
          </w:tcPr>
          <w:p w14:paraId="3284817D" w14:textId="77777777" w:rsidR="006B0EAA" w:rsidRPr="004338C7" w:rsidRDefault="006B0EAA" w:rsidP="00136F56">
            <w:pPr>
              <w:jc w:val="center"/>
            </w:pPr>
            <w:r w:rsidRPr="004338C7">
              <w:t>3421</w:t>
            </w:r>
          </w:p>
        </w:tc>
        <w:tc>
          <w:tcPr>
            <w:tcW w:w="1842" w:type="dxa"/>
            <w:tcBorders>
              <w:top w:val="nil"/>
              <w:left w:val="nil"/>
              <w:bottom w:val="nil"/>
              <w:right w:val="nil"/>
            </w:tcBorders>
            <w:shd w:val="clear" w:color="auto" w:fill="auto"/>
            <w:noWrap/>
            <w:vAlign w:val="center"/>
            <w:hideMark/>
          </w:tcPr>
          <w:p w14:paraId="206868CF" w14:textId="77777777" w:rsidR="006B0EAA" w:rsidRPr="004338C7" w:rsidRDefault="006B0EAA" w:rsidP="00136F56">
            <w:pPr>
              <w:jc w:val="center"/>
              <w:rPr>
                <w:lang w:val="en-GB"/>
              </w:rPr>
            </w:pPr>
            <w:r w:rsidRPr="004338C7">
              <w:rPr>
                <w:lang w:val="en-GB"/>
              </w:rPr>
              <w:t>-58.24</w:t>
            </w:r>
          </w:p>
        </w:tc>
      </w:tr>
      <w:tr w:rsidR="00CB1E6A" w:rsidRPr="004338C7" w14:paraId="79E39D08"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1B4762E7" w14:textId="77777777" w:rsidR="006B0EAA" w:rsidRPr="004338C7" w:rsidRDefault="006B0EAA" w:rsidP="00136F56">
            <w:r w:rsidRPr="004338C7">
              <w:t>C-H stretching</w:t>
            </w:r>
          </w:p>
        </w:tc>
        <w:tc>
          <w:tcPr>
            <w:tcW w:w="1985" w:type="dxa"/>
            <w:tcBorders>
              <w:top w:val="nil"/>
              <w:left w:val="nil"/>
              <w:bottom w:val="nil"/>
              <w:right w:val="nil"/>
            </w:tcBorders>
            <w:shd w:val="clear" w:color="auto" w:fill="auto"/>
            <w:noWrap/>
            <w:vAlign w:val="center"/>
            <w:hideMark/>
          </w:tcPr>
          <w:p w14:paraId="1CA9FD4E" w14:textId="77777777" w:rsidR="006B0EAA" w:rsidRPr="004338C7" w:rsidRDefault="006B0EAA" w:rsidP="00136F56">
            <w:pPr>
              <w:jc w:val="center"/>
            </w:pPr>
            <w:r w:rsidRPr="004338C7">
              <w:rPr>
                <w:lang w:val="en-GB"/>
              </w:rPr>
              <w:t>2924.04</w:t>
            </w:r>
          </w:p>
        </w:tc>
        <w:tc>
          <w:tcPr>
            <w:tcW w:w="1843" w:type="dxa"/>
            <w:tcBorders>
              <w:top w:val="nil"/>
              <w:left w:val="nil"/>
              <w:bottom w:val="nil"/>
              <w:right w:val="nil"/>
            </w:tcBorders>
            <w:shd w:val="clear" w:color="auto" w:fill="auto"/>
            <w:noWrap/>
            <w:vAlign w:val="center"/>
            <w:hideMark/>
          </w:tcPr>
          <w:p w14:paraId="40675474" w14:textId="77777777" w:rsidR="006B0EAA" w:rsidRPr="004338C7" w:rsidRDefault="006B0EAA" w:rsidP="00136F56">
            <w:pPr>
              <w:jc w:val="center"/>
              <w:rPr>
                <w:lang w:val="en-GB"/>
              </w:rPr>
            </w:pPr>
            <w:r w:rsidRPr="004338C7">
              <w:rPr>
                <w:lang w:val="en-GB"/>
              </w:rPr>
              <w:t>2900</w:t>
            </w:r>
          </w:p>
        </w:tc>
        <w:tc>
          <w:tcPr>
            <w:tcW w:w="1842" w:type="dxa"/>
            <w:tcBorders>
              <w:top w:val="nil"/>
              <w:left w:val="nil"/>
              <w:bottom w:val="nil"/>
              <w:right w:val="nil"/>
            </w:tcBorders>
            <w:shd w:val="clear" w:color="auto" w:fill="auto"/>
            <w:noWrap/>
            <w:vAlign w:val="center"/>
            <w:hideMark/>
          </w:tcPr>
          <w:p w14:paraId="571FCC0B" w14:textId="77777777" w:rsidR="006B0EAA" w:rsidRPr="004338C7" w:rsidRDefault="006B0EAA" w:rsidP="00136F56">
            <w:pPr>
              <w:jc w:val="center"/>
              <w:rPr>
                <w:lang w:val="en-GB"/>
              </w:rPr>
            </w:pPr>
            <w:r w:rsidRPr="004338C7">
              <w:rPr>
                <w:lang w:val="en-GB"/>
              </w:rPr>
              <w:t>24.04</w:t>
            </w:r>
          </w:p>
        </w:tc>
      </w:tr>
      <w:tr w:rsidR="00CB1E6A" w:rsidRPr="004338C7" w14:paraId="29F53108"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2C0C3059" w14:textId="77777777" w:rsidR="006B0EAA" w:rsidRPr="004338C7" w:rsidRDefault="006B0EAA" w:rsidP="00136F56">
            <w:r w:rsidRPr="004338C7">
              <w:t>C=O stretching</w:t>
            </w:r>
          </w:p>
        </w:tc>
        <w:tc>
          <w:tcPr>
            <w:tcW w:w="1985" w:type="dxa"/>
            <w:tcBorders>
              <w:top w:val="nil"/>
              <w:left w:val="nil"/>
              <w:bottom w:val="nil"/>
              <w:right w:val="nil"/>
            </w:tcBorders>
            <w:shd w:val="clear" w:color="auto" w:fill="auto"/>
            <w:noWrap/>
            <w:vAlign w:val="center"/>
            <w:hideMark/>
          </w:tcPr>
          <w:p w14:paraId="6AA7844C" w14:textId="77777777" w:rsidR="006B0EAA" w:rsidRPr="004338C7" w:rsidRDefault="006B0EAA" w:rsidP="00136F56">
            <w:pPr>
              <w:jc w:val="center"/>
            </w:pPr>
            <w:r w:rsidRPr="004338C7">
              <w:rPr>
                <w:lang w:val="en-GB"/>
              </w:rPr>
              <w:t>1623.77</w:t>
            </w:r>
          </w:p>
        </w:tc>
        <w:tc>
          <w:tcPr>
            <w:tcW w:w="1843" w:type="dxa"/>
            <w:tcBorders>
              <w:top w:val="nil"/>
              <w:left w:val="nil"/>
              <w:bottom w:val="nil"/>
              <w:right w:val="nil"/>
            </w:tcBorders>
            <w:shd w:val="clear" w:color="auto" w:fill="auto"/>
            <w:noWrap/>
            <w:vAlign w:val="center"/>
            <w:hideMark/>
          </w:tcPr>
          <w:p w14:paraId="378B39C4" w14:textId="77777777" w:rsidR="006B0EAA" w:rsidRPr="004338C7" w:rsidRDefault="006B0EAA" w:rsidP="00136F56">
            <w:pPr>
              <w:jc w:val="center"/>
              <w:rPr>
                <w:lang w:val="en-GB"/>
              </w:rPr>
            </w:pPr>
            <w:r w:rsidRPr="004338C7">
              <w:t>16</w:t>
            </w:r>
            <w:r w:rsidRPr="004338C7">
              <w:rPr>
                <w:lang w:val="en-GB"/>
              </w:rPr>
              <w:t>20</w:t>
            </w:r>
          </w:p>
        </w:tc>
        <w:tc>
          <w:tcPr>
            <w:tcW w:w="1842" w:type="dxa"/>
            <w:tcBorders>
              <w:top w:val="nil"/>
              <w:left w:val="nil"/>
              <w:bottom w:val="nil"/>
              <w:right w:val="nil"/>
            </w:tcBorders>
            <w:shd w:val="clear" w:color="auto" w:fill="auto"/>
            <w:noWrap/>
            <w:vAlign w:val="center"/>
            <w:hideMark/>
          </w:tcPr>
          <w:p w14:paraId="7333EC17" w14:textId="77777777" w:rsidR="006B0EAA" w:rsidRPr="004338C7" w:rsidRDefault="006B0EAA" w:rsidP="00136F56">
            <w:pPr>
              <w:jc w:val="center"/>
              <w:rPr>
                <w:lang w:val="en-GB"/>
              </w:rPr>
            </w:pPr>
            <w:r w:rsidRPr="004338C7">
              <w:rPr>
                <w:lang w:val="en-GB"/>
              </w:rPr>
              <w:t>3.77</w:t>
            </w:r>
          </w:p>
        </w:tc>
      </w:tr>
      <w:tr w:rsidR="006B0EAA" w:rsidRPr="004338C7" w14:paraId="0CE9B34F" w14:textId="77777777" w:rsidTr="00136F56">
        <w:trPr>
          <w:trHeight w:val="324"/>
          <w:jc w:val="center"/>
        </w:trPr>
        <w:tc>
          <w:tcPr>
            <w:tcW w:w="2835" w:type="dxa"/>
            <w:tcBorders>
              <w:top w:val="nil"/>
              <w:left w:val="nil"/>
              <w:bottom w:val="single" w:sz="8" w:space="0" w:color="auto"/>
              <w:right w:val="nil"/>
            </w:tcBorders>
            <w:shd w:val="clear" w:color="auto" w:fill="auto"/>
            <w:noWrap/>
            <w:vAlign w:val="center"/>
            <w:hideMark/>
          </w:tcPr>
          <w:p w14:paraId="3E66D15B" w14:textId="77777777" w:rsidR="006B0EAA" w:rsidRPr="004338C7" w:rsidRDefault="006B0EAA" w:rsidP="00136F56">
            <w:r w:rsidRPr="004338C7">
              <w:t>C-OH stretching</w:t>
            </w:r>
          </w:p>
        </w:tc>
        <w:tc>
          <w:tcPr>
            <w:tcW w:w="1985" w:type="dxa"/>
            <w:tcBorders>
              <w:top w:val="nil"/>
              <w:left w:val="nil"/>
              <w:bottom w:val="single" w:sz="8" w:space="0" w:color="auto"/>
              <w:right w:val="nil"/>
            </w:tcBorders>
            <w:shd w:val="clear" w:color="auto" w:fill="auto"/>
            <w:noWrap/>
            <w:vAlign w:val="center"/>
            <w:hideMark/>
          </w:tcPr>
          <w:p w14:paraId="097A548C" w14:textId="77777777" w:rsidR="006B0EAA" w:rsidRPr="004338C7" w:rsidRDefault="006B0EAA" w:rsidP="00136F56">
            <w:pPr>
              <w:jc w:val="center"/>
            </w:pPr>
            <w:r w:rsidRPr="004338C7">
              <w:rPr>
                <w:lang w:val="en-GB"/>
              </w:rPr>
              <w:t>1040.49</w:t>
            </w:r>
          </w:p>
        </w:tc>
        <w:tc>
          <w:tcPr>
            <w:tcW w:w="1843" w:type="dxa"/>
            <w:tcBorders>
              <w:top w:val="nil"/>
              <w:left w:val="nil"/>
              <w:bottom w:val="single" w:sz="8" w:space="0" w:color="auto"/>
              <w:right w:val="nil"/>
            </w:tcBorders>
            <w:shd w:val="clear" w:color="auto" w:fill="auto"/>
            <w:noWrap/>
            <w:vAlign w:val="center"/>
            <w:hideMark/>
          </w:tcPr>
          <w:p w14:paraId="350A3316" w14:textId="77777777" w:rsidR="006B0EAA" w:rsidRPr="004338C7" w:rsidRDefault="006B0EAA" w:rsidP="00136F56">
            <w:pPr>
              <w:jc w:val="center"/>
              <w:rPr>
                <w:lang w:val="en-GB"/>
              </w:rPr>
            </w:pPr>
            <w:r w:rsidRPr="004338C7">
              <w:t>108</w:t>
            </w:r>
            <w:r w:rsidRPr="004338C7">
              <w:rPr>
                <w:lang w:val="en-GB"/>
              </w:rPr>
              <w:t>0</w:t>
            </w:r>
          </w:p>
        </w:tc>
        <w:tc>
          <w:tcPr>
            <w:tcW w:w="1842" w:type="dxa"/>
            <w:tcBorders>
              <w:top w:val="nil"/>
              <w:left w:val="nil"/>
              <w:bottom w:val="single" w:sz="8" w:space="0" w:color="auto"/>
              <w:right w:val="nil"/>
            </w:tcBorders>
            <w:shd w:val="clear" w:color="auto" w:fill="auto"/>
            <w:noWrap/>
            <w:vAlign w:val="center"/>
            <w:hideMark/>
          </w:tcPr>
          <w:p w14:paraId="63569D9E" w14:textId="77777777" w:rsidR="006B0EAA" w:rsidRPr="004338C7" w:rsidRDefault="006B0EAA" w:rsidP="00136F56">
            <w:pPr>
              <w:jc w:val="center"/>
              <w:rPr>
                <w:lang w:val="en-GB"/>
              </w:rPr>
            </w:pPr>
            <w:r w:rsidRPr="004338C7">
              <w:rPr>
                <w:lang w:val="en-GB"/>
              </w:rPr>
              <w:t>-39.51</w:t>
            </w:r>
          </w:p>
        </w:tc>
      </w:tr>
    </w:tbl>
    <w:p w14:paraId="4FF06A99" w14:textId="129B929D" w:rsidR="006B0EAA" w:rsidRDefault="00B51E69" w:rsidP="00803870">
      <w:pPr>
        <w:pStyle w:val="Heading4"/>
      </w:pPr>
      <w:bookmarkStart w:id="2032" w:name="_Toc118051741"/>
      <w:bookmarkStart w:id="2033" w:name="_Toc127869312"/>
      <w:bookmarkEnd w:id="2031"/>
      <w:r>
        <w:t xml:space="preserve">ANN </w:t>
      </w:r>
      <w:r w:rsidR="006E1B59">
        <w:t>results</w:t>
      </w:r>
      <w:r w:rsidR="006B0EAA" w:rsidRPr="00CB1E6A">
        <w:t xml:space="preserve"> for adsorption of ALR onto BSP1</w:t>
      </w:r>
      <w:bookmarkEnd w:id="2032"/>
      <w:bookmarkEnd w:id="2033"/>
    </w:p>
    <w:p w14:paraId="7554537E" w14:textId="504DA281" w:rsidR="00176C96" w:rsidRPr="00176C96" w:rsidRDefault="00176C96" w:rsidP="00334D45">
      <w:pPr>
        <w:pStyle w:val="Heading5"/>
        <w:rPr>
          <w:rFonts w:eastAsiaTheme="minorEastAsia"/>
          <w:lang w:val="en-GB"/>
        </w:rPr>
      </w:pPr>
      <w:bookmarkStart w:id="2034" w:name="_Toc118051742"/>
      <w:r w:rsidRPr="00CB1E6A">
        <w:rPr>
          <w:rFonts w:eastAsiaTheme="minorEastAsia"/>
          <w:lang w:val="en-GB"/>
        </w:rPr>
        <w:t>Determination of the optimal number of hidden neurons</w:t>
      </w:r>
      <w:bookmarkEnd w:id="2034"/>
    </w:p>
    <w:p w14:paraId="6E738773" w14:textId="4E5E77C0" w:rsidR="006E1B59" w:rsidRDefault="00330F6B" w:rsidP="004338C7">
      <w:pPr>
        <w:spacing w:after="240" w:line="360" w:lineRule="auto"/>
        <w:jc w:val="both"/>
        <w:rPr>
          <w:rFonts w:eastAsiaTheme="minorEastAsia"/>
          <w:lang w:val="en-GB"/>
        </w:rPr>
      </w:pPr>
      <w:r w:rsidRPr="00CB1E6A">
        <w:rPr>
          <w:rFonts w:eastAsiaTheme="minorEastAsia"/>
          <w:lang w:val="en-GB"/>
        </w:rPr>
        <w:t>The performance of each of the hidden neurons is presented in Table 4.5.2.5. As shown, with reference to the minimum MSE (9.96), 14 hidden neurons were considered the most appropriate number of hidden neurons in the hidden layer. Hence, 14 hidden neurons suitably predicted the adsorption efficiency of ALR uptake onto BSP1</w:t>
      </w:r>
      <w:r w:rsidR="00EB2CD7">
        <w:rPr>
          <w:rFonts w:eastAsiaTheme="minorEastAsia"/>
          <w:lang w:val="en-GB"/>
        </w:rPr>
        <w:t>.</w:t>
      </w:r>
    </w:p>
    <w:p w14:paraId="1924D379" w14:textId="34D190D0" w:rsidR="0003052B" w:rsidRDefault="0003052B" w:rsidP="004338C7">
      <w:pPr>
        <w:spacing w:after="240" w:line="360" w:lineRule="auto"/>
        <w:jc w:val="both"/>
        <w:rPr>
          <w:rFonts w:eastAsiaTheme="minorEastAsia"/>
          <w:lang w:val="en-GB"/>
        </w:rPr>
      </w:pPr>
    </w:p>
    <w:p w14:paraId="66AD5CD1" w14:textId="40B062B0" w:rsidR="0003052B" w:rsidRDefault="0003052B" w:rsidP="004338C7">
      <w:pPr>
        <w:spacing w:after="240" w:line="360" w:lineRule="auto"/>
        <w:jc w:val="both"/>
        <w:rPr>
          <w:rFonts w:eastAsiaTheme="minorEastAsia"/>
          <w:lang w:val="en-GB"/>
        </w:rPr>
      </w:pPr>
    </w:p>
    <w:p w14:paraId="49C6C251" w14:textId="7D12D73D" w:rsidR="0003052B" w:rsidRDefault="0003052B" w:rsidP="004338C7">
      <w:pPr>
        <w:spacing w:after="240" w:line="360" w:lineRule="auto"/>
        <w:jc w:val="both"/>
        <w:rPr>
          <w:rFonts w:eastAsiaTheme="minorEastAsia"/>
          <w:lang w:val="en-GB"/>
        </w:rPr>
      </w:pPr>
    </w:p>
    <w:p w14:paraId="56D84030" w14:textId="77777777" w:rsidR="0003052B" w:rsidRPr="00EB2CD7" w:rsidRDefault="0003052B" w:rsidP="004338C7">
      <w:pPr>
        <w:spacing w:after="240" w:line="360" w:lineRule="auto"/>
        <w:jc w:val="both"/>
        <w:rPr>
          <w:rFonts w:eastAsiaTheme="minorEastAsia"/>
          <w:lang w:val="en-GB"/>
        </w:rPr>
      </w:pPr>
    </w:p>
    <w:p w14:paraId="553653C3" w14:textId="4C5409E1" w:rsidR="006B0EAA" w:rsidRPr="00CB1E6A" w:rsidRDefault="006B0EAA" w:rsidP="0076286E">
      <w:pPr>
        <w:pStyle w:val="ListofTables"/>
      </w:pPr>
      <w:bookmarkStart w:id="2035" w:name="_Toc123057507"/>
      <w:r w:rsidRPr="00CB1E6A">
        <w:lastRenderedPageBreak/>
        <w:t xml:space="preserve">Table </w:t>
      </w:r>
      <w:r w:rsidR="00A43898" w:rsidRPr="00CB1E6A">
        <w:t>4.5.2.5</w:t>
      </w:r>
      <w:r w:rsidRPr="00CB1E6A">
        <w:t>: Statistical metrics for selection of hidden neurons for prediction of BSP1’s removal efficiency</w:t>
      </w:r>
      <w:bookmarkEnd w:id="2035"/>
    </w:p>
    <w:tbl>
      <w:tblPr>
        <w:tblW w:w="4662" w:type="dxa"/>
        <w:jc w:val="center"/>
        <w:tblLook w:val="04A0" w:firstRow="1" w:lastRow="0" w:firstColumn="1" w:lastColumn="0" w:noHBand="0" w:noVBand="1"/>
      </w:tblPr>
      <w:tblGrid>
        <w:gridCol w:w="1350"/>
        <w:gridCol w:w="960"/>
        <w:gridCol w:w="1176"/>
        <w:gridCol w:w="1176"/>
      </w:tblGrid>
      <w:tr w:rsidR="00D97301" w:rsidRPr="004338C7" w14:paraId="1F64CCCB" w14:textId="03C83268" w:rsidTr="00D97301">
        <w:trPr>
          <w:trHeight w:val="324"/>
          <w:jc w:val="center"/>
        </w:trPr>
        <w:tc>
          <w:tcPr>
            <w:tcW w:w="1350" w:type="dxa"/>
            <w:tcBorders>
              <w:top w:val="single" w:sz="4" w:space="0" w:color="auto"/>
              <w:left w:val="nil"/>
              <w:bottom w:val="single" w:sz="4" w:space="0" w:color="auto"/>
              <w:right w:val="nil"/>
            </w:tcBorders>
            <w:shd w:val="clear" w:color="auto" w:fill="auto"/>
            <w:noWrap/>
            <w:vAlign w:val="bottom"/>
            <w:hideMark/>
          </w:tcPr>
          <w:p w14:paraId="20383410" w14:textId="77777777" w:rsidR="00D97301" w:rsidRPr="004338C7" w:rsidRDefault="00D97301" w:rsidP="00136F56">
            <w:pPr>
              <w:rPr>
                <w:rFonts w:asciiTheme="majorBidi" w:hAnsiTheme="majorBidi" w:cstheme="majorBidi"/>
              </w:rPr>
            </w:pPr>
            <w:r w:rsidRPr="004338C7">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27320396" w14:textId="77777777" w:rsidR="00D97301" w:rsidRPr="004338C7" w:rsidRDefault="00D97301" w:rsidP="00136F56">
            <w:pPr>
              <w:rPr>
                <w:rFonts w:asciiTheme="majorBidi" w:hAnsiTheme="majorBidi" w:cstheme="majorBidi"/>
              </w:rPr>
            </w:pPr>
            <w:r w:rsidRPr="004338C7">
              <w:rPr>
                <w:rFonts w:asciiTheme="majorBidi" w:hAnsiTheme="majorBidi" w:cstheme="majorBidi"/>
              </w:rPr>
              <w:t>MSE</w:t>
            </w:r>
          </w:p>
        </w:tc>
        <w:tc>
          <w:tcPr>
            <w:tcW w:w="1176" w:type="dxa"/>
            <w:tcBorders>
              <w:top w:val="single" w:sz="4" w:space="0" w:color="auto"/>
              <w:left w:val="nil"/>
              <w:bottom w:val="single" w:sz="4" w:space="0" w:color="auto"/>
              <w:right w:val="nil"/>
            </w:tcBorders>
            <w:shd w:val="clear" w:color="auto" w:fill="auto"/>
            <w:noWrap/>
            <w:vAlign w:val="bottom"/>
            <w:hideMark/>
          </w:tcPr>
          <w:p w14:paraId="44C046B1" w14:textId="77777777" w:rsidR="00D97301" w:rsidRPr="004338C7" w:rsidRDefault="00D97301" w:rsidP="00136F56">
            <w:pPr>
              <w:rPr>
                <w:rFonts w:asciiTheme="majorBidi" w:hAnsiTheme="majorBidi" w:cstheme="majorBidi"/>
              </w:rPr>
            </w:pPr>
            <w:r w:rsidRPr="004338C7">
              <w:rPr>
                <w:rFonts w:asciiTheme="majorBidi" w:hAnsiTheme="majorBidi" w:cstheme="majorBidi"/>
              </w:rPr>
              <w:t>R</w:t>
            </w:r>
            <w:r w:rsidRPr="004338C7">
              <w:rPr>
                <w:rFonts w:asciiTheme="majorBidi" w:hAnsiTheme="majorBidi" w:cstheme="majorBidi"/>
                <w:vertAlign w:val="superscript"/>
              </w:rPr>
              <w:t>2</w:t>
            </w:r>
          </w:p>
        </w:tc>
        <w:tc>
          <w:tcPr>
            <w:tcW w:w="1176" w:type="dxa"/>
            <w:tcBorders>
              <w:top w:val="single" w:sz="4" w:space="0" w:color="auto"/>
              <w:left w:val="nil"/>
              <w:bottom w:val="single" w:sz="4" w:space="0" w:color="auto"/>
              <w:right w:val="nil"/>
            </w:tcBorders>
          </w:tcPr>
          <w:p w14:paraId="32428039" w14:textId="77777777" w:rsidR="00D97301" w:rsidRPr="004338C7" w:rsidRDefault="00D97301" w:rsidP="00136F56">
            <w:pPr>
              <w:rPr>
                <w:rFonts w:asciiTheme="majorBidi" w:hAnsiTheme="majorBidi" w:cstheme="majorBidi"/>
              </w:rPr>
            </w:pPr>
          </w:p>
        </w:tc>
      </w:tr>
      <w:tr w:rsidR="00D97301" w:rsidRPr="004338C7" w14:paraId="0FC4D152" w14:textId="3C3DC647" w:rsidTr="00D97301">
        <w:trPr>
          <w:trHeight w:val="288"/>
          <w:jc w:val="center"/>
        </w:trPr>
        <w:tc>
          <w:tcPr>
            <w:tcW w:w="1350" w:type="dxa"/>
            <w:tcBorders>
              <w:top w:val="nil"/>
              <w:left w:val="nil"/>
              <w:bottom w:val="nil"/>
              <w:right w:val="nil"/>
            </w:tcBorders>
            <w:shd w:val="clear" w:color="auto" w:fill="auto"/>
            <w:noWrap/>
            <w:vAlign w:val="bottom"/>
            <w:hideMark/>
          </w:tcPr>
          <w:p w14:paraId="79114F13"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2813891C"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40.11</w:t>
            </w:r>
          </w:p>
        </w:tc>
        <w:tc>
          <w:tcPr>
            <w:tcW w:w="1176" w:type="dxa"/>
            <w:tcBorders>
              <w:top w:val="nil"/>
              <w:left w:val="nil"/>
              <w:bottom w:val="nil"/>
              <w:right w:val="nil"/>
            </w:tcBorders>
            <w:shd w:val="clear" w:color="auto" w:fill="auto"/>
            <w:noWrap/>
            <w:vAlign w:val="bottom"/>
            <w:hideMark/>
          </w:tcPr>
          <w:p w14:paraId="107FBEBB"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17572</w:t>
            </w:r>
          </w:p>
        </w:tc>
        <w:tc>
          <w:tcPr>
            <w:tcW w:w="1176" w:type="dxa"/>
            <w:tcBorders>
              <w:top w:val="nil"/>
              <w:left w:val="nil"/>
              <w:bottom w:val="nil"/>
              <w:right w:val="nil"/>
            </w:tcBorders>
          </w:tcPr>
          <w:p w14:paraId="28EC54C8" w14:textId="77777777" w:rsidR="00D97301" w:rsidRPr="004338C7" w:rsidRDefault="00D97301" w:rsidP="00136F56">
            <w:pPr>
              <w:jc w:val="center"/>
              <w:rPr>
                <w:rFonts w:asciiTheme="majorBidi" w:hAnsiTheme="majorBidi" w:cstheme="majorBidi"/>
              </w:rPr>
            </w:pPr>
          </w:p>
        </w:tc>
      </w:tr>
      <w:tr w:rsidR="00D97301" w:rsidRPr="004338C7" w14:paraId="52C0E39C" w14:textId="0D7D3EF9" w:rsidTr="00D97301">
        <w:trPr>
          <w:trHeight w:val="288"/>
          <w:jc w:val="center"/>
        </w:trPr>
        <w:tc>
          <w:tcPr>
            <w:tcW w:w="1350" w:type="dxa"/>
            <w:tcBorders>
              <w:top w:val="nil"/>
              <w:left w:val="nil"/>
              <w:bottom w:val="nil"/>
              <w:right w:val="nil"/>
            </w:tcBorders>
            <w:shd w:val="clear" w:color="auto" w:fill="auto"/>
            <w:noWrap/>
            <w:vAlign w:val="bottom"/>
            <w:hideMark/>
          </w:tcPr>
          <w:p w14:paraId="0C9EF1E9"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48B3372F"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23.03</w:t>
            </w:r>
          </w:p>
        </w:tc>
        <w:tc>
          <w:tcPr>
            <w:tcW w:w="1176" w:type="dxa"/>
            <w:tcBorders>
              <w:top w:val="nil"/>
              <w:left w:val="nil"/>
              <w:bottom w:val="nil"/>
              <w:right w:val="nil"/>
            </w:tcBorders>
            <w:shd w:val="clear" w:color="auto" w:fill="auto"/>
            <w:noWrap/>
            <w:vAlign w:val="bottom"/>
            <w:hideMark/>
          </w:tcPr>
          <w:p w14:paraId="1E58E11D"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2429</w:t>
            </w:r>
          </w:p>
        </w:tc>
        <w:tc>
          <w:tcPr>
            <w:tcW w:w="1176" w:type="dxa"/>
            <w:tcBorders>
              <w:top w:val="nil"/>
              <w:left w:val="nil"/>
              <w:bottom w:val="nil"/>
              <w:right w:val="nil"/>
            </w:tcBorders>
          </w:tcPr>
          <w:p w14:paraId="18E5806B" w14:textId="77777777" w:rsidR="00D97301" w:rsidRPr="004338C7" w:rsidRDefault="00D97301" w:rsidP="00136F56">
            <w:pPr>
              <w:jc w:val="center"/>
              <w:rPr>
                <w:rFonts w:asciiTheme="majorBidi" w:hAnsiTheme="majorBidi" w:cstheme="majorBidi"/>
              </w:rPr>
            </w:pPr>
          </w:p>
        </w:tc>
      </w:tr>
      <w:tr w:rsidR="00D97301" w:rsidRPr="004338C7" w14:paraId="5B834724" w14:textId="377C57EC" w:rsidTr="00D97301">
        <w:trPr>
          <w:trHeight w:val="288"/>
          <w:jc w:val="center"/>
        </w:trPr>
        <w:tc>
          <w:tcPr>
            <w:tcW w:w="1350" w:type="dxa"/>
            <w:tcBorders>
              <w:top w:val="nil"/>
              <w:left w:val="nil"/>
              <w:bottom w:val="nil"/>
              <w:right w:val="nil"/>
            </w:tcBorders>
            <w:shd w:val="clear" w:color="auto" w:fill="auto"/>
            <w:noWrap/>
            <w:vAlign w:val="bottom"/>
            <w:hideMark/>
          </w:tcPr>
          <w:p w14:paraId="4CE8BBDA"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177B6E6B"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8.29</w:t>
            </w:r>
          </w:p>
        </w:tc>
        <w:tc>
          <w:tcPr>
            <w:tcW w:w="1176" w:type="dxa"/>
            <w:tcBorders>
              <w:top w:val="nil"/>
              <w:left w:val="nil"/>
              <w:bottom w:val="nil"/>
              <w:right w:val="nil"/>
            </w:tcBorders>
            <w:shd w:val="clear" w:color="auto" w:fill="auto"/>
            <w:noWrap/>
            <w:vAlign w:val="bottom"/>
            <w:hideMark/>
          </w:tcPr>
          <w:p w14:paraId="7547B8A3"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49845</w:t>
            </w:r>
          </w:p>
        </w:tc>
        <w:tc>
          <w:tcPr>
            <w:tcW w:w="1176" w:type="dxa"/>
            <w:tcBorders>
              <w:top w:val="nil"/>
              <w:left w:val="nil"/>
              <w:bottom w:val="nil"/>
              <w:right w:val="nil"/>
            </w:tcBorders>
          </w:tcPr>
          <w:p w14:paraId="3845C46A" w14:textId="77777777" w:rsidR="00D97301" w:rsidRPr="004338C7" w:rsidRDefault="00D97301" w:rsidP="00136F56">
            <w:pPr>
              <w:jc w:val="center"/>
              <w:rPr>
                <w:rFonts w:asciiTheme="majorBidi" w:hAnsiTheme="majorBidi" w:cstheme="majorBidi"/>
              </w:rPr>
            </w:pPr>
          </w:p>
        </w:tc>
      </w:tr>
      <w:tr w:rsidR="00D97301" w:rsidRPr="004338C7" w14:paraId="315A01F2" w14:textId="678CDB84" w:rsidTr="00D97301">
        <w:trPr>
          <w:trHeight w:val="288"/>
          <w:jc w:val="center"/>
        </w:trPr>
        <w:tc>
          <w:tcPr>
            <w:tcW w:w="1350" w:type="dxa"/>
            <w:tcBorders>
              <w:top w:val="nil"/>
              <w:left w:val="nil"/>
              <w:bottom w:val="nil"/>
              <w:right w:val="nil"/>
            </w:tcBorders>
            <w:shd w:val="clear" w:color="auto" w:fill="auto"/>
            <w:noWrap/>
            <w:vAlign w:val="bottom"/>
            <w:hideMark/>
          </w:tcPr>
          <w:p w14:paraId="564D08B8"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6454501C"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6.02</w:t>
            </w:r>
          </w:p>
        </w:tc>
        <w:tc>
          <w:tcPr>
            <w:tcW w:w="1176" w:type="dxa"/>
            <w:tcBorders>
              <w:top w:val="nil"/>
              <w:left w:val="nil"/>
              <w:bottom w:val="nil"/>
              <w:right w:val="nil"/>
            </w:tcBorders>
            <w:shd w:val="clear" w:color="auto" w:fill="auto"/>
            <w:noWrap/>
            <w:vAlign w:val="bottom"/>
            <w:hideMark/>
          </w:tcPr>
          <w:p w14:paraId="11923723"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56288</w:t>
            </w:r>
          </w:p>
        </w:tc>
        <w:tc>
          <w:tcPr>
            <w:tcW w:w="1176" w:type="dxa"/>
            <w:tcBorders>
              <w:top w:val="nil"/>
              <w:left w:val="nil"/>
              <w:bottom w:val="nil"/>
              <w:right w:val="nil"/>
            </w:tcBorders>
          </w:tcPr>
          <w:p w14:paraId="21CE3BF5" w14:textId="77777777" w:rsidR="00D97301" w:rsidRPr="004338C7" w:rsidRDefault="00D97301" w:rsidP="00136F56">
            <w:pPr>
              <w:jc w:val="center"/>
              <w:rPr>
                <w:rFonts w:asciiTheme="majorBidi" w:hAnsiTheme="majorBidi" w:cstheme="majorBidi"/>
              </w:rPr>
            </w:pPr>
          </w:p>
        </w:tc>
      </w:tr>
      <w:tr w:rsidR="00D97301" w:rsidRPr="004338C7" w14:paraId="1BD6B3EB" w14:textId="7FDEFA25" w:rsidTr="00D97301">
        <w:trPr>
          <w:trHeight w:val="288"/>
          <w:jc w:val="center"/>
        </w:trPr>
        <w:tc>
          <w:tcPr>
            <w:tcW w:w="1350" w:type="dxa"/>
            <w:tcBorders>
              <w:top w:val="nil"/>
              <w:left w:val="nil"/>
              <w:bottom w:val="nil"/>
              <w:right w:val="nil"/>
            </w:tcBorders>
            <w:shd w:val="clear" w:color="auto" w:fill="auto"/>
            <w:noWrap/>
            <w:vAlign w:val="bottom"/>
            <w:hideMark/>
          </w:tcPr>
          <w:p w14:paraId="65097EA6"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384C8910"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22.37</w:t>
            </w:r>
          </w:p>
        </w:tc>
        <w:tc>
          <w:tcPr>
            <w:tcW w:w="1176" w:type="dxa"/>
            <w:tcBorders>
              <w:top w:val="nil"/>
              <w:left w:val="nil"/>
              <w:bottom w:val="nil"/>
              <w:right w:val="nil"/>
            </w:tcBorders>
            <w:shd w:val="clear" w:color="auto" w:fill="auto"/>
            <w:noWrap/>
            <w:vAlign w:val="bottom"/>
            <w:hideMark/>
          </w:tcPr>
          <w:p w14:paraId="6B32EDB9"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95863681</w:t>
            </w:r>
          </w:p>
        </w:tc>
        <w:tc>
          <w:tcPr>
            <w:tcW w:w="1176" w:type="dxa"/>
            <w:tcBorders>
              <w:top w:val="nil"/>
              <w:left w:val="nil"/>
              <w:bottom w:val="nil"/>
              <w:right w:val="nil"/>
            </w:tcBorders>
          </w:tcPr>
          <w:p w14:paraId="282F5CF9" w14:textId="77777777" w:rsidR="00D97301" w:rsidRPr="004338C7" w:rsidRDefault="00D97301" w:rsidP="00136F56">
            <w:pPr>
              <w:jc w:val="center"/>
              <w:rPr>
                <w:rFonts w:asciiTheme="majorBidi" w:hAnsiTheme="majorBidi" w:cstheme="majorBidi"/>
              </w:rPr>
            </w:pPr>
          </w:p>
        </w:tc>
      </w:tr>
      <w:tr w:rsidR="00D97301" w:rsidRPr="004338C7" w14:paraId="1947EE3F" w14:textId="3C0E75ED" w:rsidTr="00D97301">
        <w:trPr>
          <w:trHeight w:val="288"/>
          <w:jc w:val="center"/>
        </w:trPr>
        <w:tc>
          <w:tcPr>
            <w:tcW w:w="1350" w:type="dxa"/>
            <w:tcBorders>
              <w:top w:val="nil"/>
              <w:left w:val="nil"/>
              <w:bottom w:val="nil"/>
              <w:right w:val="nil"/>
            </w:tcBorders>
            <w:shd w:val="clear" w:color="auto" w:fill="auto"/>
            <w:noWrap/>
            <w:vAlign w:val="bottom"/>
            <w:hideMark/>
          </w:tcPr>
          <w:p w14:paraId="16C0EC74"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023BECD2"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20.09</w:t>
            </w:r>
          </w:p>
        </w:tc>
        <w:tc>
          <w:tcPr>
            <w:tcW w:w="1176" w:type="dxa"/>
            <w:tcBorders>
              <w:top w:val="nil"/>
              <w:left w:val="nil"/>
              <w:bottom w:val="nil"/>
              <w:right w:val="nil"/>
            </w:tcBorders>
            <w:shd w:val="clear" w:color="auto" w:fill="auto"/>
            <w:noWrap/>
            <w:vAlign w:val="bottom"/>
            <w:hideMark/>
          </w:tcPr>
          <w:p w14:paraId="4FF8DD20"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53748</w:t>
            </w:r>
          </w:p>
        </w:tc>
        <w:tc>
          <w:tcPr>
            <w:tcW w:w="1176" w:type="dxa"/>
            <w:tcBorders>
              <w:top w:val="nil"/>
              <w:left w:val="nil"/>
              <w:bottom w:val="nil"/>
              <w:right w:val="nil"/>
            </w:tcBorders>
          </w:tcPr>
          <w:p w14:paraId="11CEEB27" w14:textId="77777777" w:rsidR="00D97301" w:rsidRPr="004338C7" w:rsidRDefault="00D97301" w:rsidP="00136F56">
            <w:pPr>
              <w:jc w:val="center"/>
              <w:rPr>
                <w:rFonts w:asciiTheme="majorBidi" w:hAnsiTheme="majorBidi" w:cstheme="majorBidi"/>
              </w:rPr>
            </w:pPr>
          </w:p>
        </w:tc>
      </w:tr>
      <w:tr w:rsidR="00D97301" w:rsidRPr="004338C7" w14:paraId="480466DD" w14:textId="4A1FF9C7" w:rsidTr="00D97301">
        <w:trPr>
          <w:trHeight w:val="288"/>
          <w:jc w:val="center"/>
        </w:trPr>
        <w:tc>
          <w:tcPr>
            <w:tcW w:w="1350" w:type="dxa"/>
            <w:tcBorders>
              <w:top w:val="nil"/>
              <w:left w:val="nil"/>
              <w:bottom w:val="nil"/>
              <w:right w:val="nil"/>
            </w:tcBorders>
            <w:shd w:val="clear" w:color="auto" w:fill="auto"/>
            <w:noWrap/>
            <w:vAlign w:val="bottom"/>
            <w:hideMark/>
          </w:tcPr>
          <w:p w14:paraId="778B944A"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40C4DDEF"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6.81</w:t>
            </w:r>
          </w:p>
        </w:tc>
        <w:tc>
          <w:tcPr>
            <w:tcW w:w="1176" w:type="dxa"/>
            <w:tcBorders>
              <w:top w:val="nil"/>
              <w:left w:val="nil"/>
              <w:bottom w:val="nil"/>
              <w:right w:val="nil"/>
            </w:tcBorders>
            <w:shd w:val="clear" w:color="auto" w:fill="auto"/>
            <w:noWrap/>
            <w:vAlign w:val="bottom"/>
            <w:hideMark/>
          </w:tcPr>
          <w:p w14:paraId="5B82E7D3"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60204</w:t>
            </w:r>
          </w:p>
        </w:tc>
        <w:tc>
          <w:tcPr>
            <w:tcW w:w="1176" w:type="dxa"/>
            <w:tcBorders>
              <w:top w:val="nil"/>
              <w:left w:val="nil"/>
              <w:bottom w:val="nil"/>
              <w:right w:val="nil"/>
            </w:tcBorders>
          </w:tcPr>
          <w:p w14:paraId="47BE337D" w14:textId="77777777" w:rsidR="00D97301" w:rsidRPr="004338C7" w:rsidRDefault="00D97301" w:rsidP="00136F56">
            <w:pPr>
              <w:jc w:val="center"/>
              <w:rPr>
                <w:rFonts w:asciiTheme="majorBidi" w:hAnsiTheme="majorBidi" w:cstheme="majorBidi"/>
              </w:rPr>
            </w:pPr>
          </w:p>
        </w:tc>
      </w:tr>
      <w:tr w:rsidR="00D97301" w:rsidRPr="004338C7" w14:paraId="58FCD5E9" w14:textId="66CA2756" w:rsidTr="00D97301">
        <w:trPr>
          <w:trHeight w:val="288"/>
          <w:jc w:val="center"/>
        </w:trPr>
        <w:tc>
          <w:tcPr>
            <w:tcW w:w="1350" w:type="dxa"/>
            <w:tcBorders>
              <w:top w:val="nil"/>
              <w:left w:val="nil"/>
              <w:bottom w:val="nil"/>
              <w:right w:val="nil"/>
            </w:tcBorders>
            <w:shd w:val="clear" w:color="auto" w:fill="auto"/>
            <w:noWrap/>
            <w:vAlign w:val="bottom"/>
            <w:hideMark/>
          </w:tcPr>
          <w:p w14:paraId="6BEB04A0"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321D4DE2"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6.91</w:t>
            </w:r>
          </w:p>
        </w:tc>
        <w:tc>
          <w:tcPr>
            <w:tcW w:w="1176" w:type="dxa"/>
            <w:tcBorders>
              <w:top w:val="nil"/>
              <w:left w:val="nil"/>
              <w:bottom w:val="nil"/>
              <w:right w:val="nil"/>
            </w:tcBorders>
            <w:shd w:val="clear" w:color="auto" w:fill="auto"/>
            <w:noWrap/>
            <w:vAlign w:val="bottom"/>
            <w:hideMark/>
          </w:tcPr>
          <w:p w14:paraId="2941B656"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35863</w:t>
            </w:r>
          </w:p>
        </w:tc>
        <w:tc>
          <w:tcPr>
            <w:tcW w:w="1176" w:type="dxa"/>
            <w:tcBorders>
              <w:top w:val="nil"/>
              <w:left w:val="nil"/>
              <w:bottom w:val="nil"/>
              <w:right w:val="nil"/>
            </w:tcBorders>
          </w:tcPr>
          <w:p w14:paraId="745401C7" w14:textId="77777777" w:rsidR="00D97301" w:rsidRPr="004338C7" w:rsidRDefault="00D97301" w:rsidP="00136F56">
            <w:pPr>
              <w:jc w:val="center"/>
              <w:rPr>
                <w:rFonts w:asciiTheme="majorBidi" w:hAnsiTheme="majorBidi" w:cstheme="majorBidi"/>
              </w:rPr>
            </w:pPr>
          </w:p>
        </w:tc>
      </w:tr>
      <w:tr w:rsidR="00D97301" w:rsidRPr="004338C7" w14:paraId="1EAE9162" w14:textId="55D532F1" w:rsidTr="00D97301">
        <w:trPr>
          <w:trHeight w:val="324"/>
          <w:jc w:val="center"/>
        </w:trPr>
        <w:tc>
          <w:tcPr>
            <w:tcW w:w="1350" w:type="dxa"/>
            <w:tcBorders>
              <w:top w:val="nil"/>
              <w:left w:val="nil"/>
              <w:bottom w:val="nil"/>
              <w:right w:val="nil"/>
            </w:tcBorders>
            <w:shd w:val="clear" w:color="auto" w:fill="auto"/>
            <w:noWrap/>
            <w:vAlign w:val="bottom"/>
            <w:hideMark/>
          </w:tcPr>
          <w:p w14:paraId="76A72F39"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06CB86E9"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3.66</w:t>
            </w:r>
          </w:p>
        </w:tc>
        <w:tc>
          <w:tcPr>
            <w:tcW w:w="1176" w:type="dxa"/>
            <w:tcBorders>
              <w:top w:val="nil"/>
              <w:left w:val="nil"/>
              <w:bottom w:val="nil"/>
              <w:right w:val="nil"/>
            </w:tcBorders>
            <w:shd w:val="clear" w:color="auto" w:fill="auto"/>
            <w:noWrap/>
            <w:vAlign w:val="bottom"/>
            <w:hideMark/>
          </w:tcPr>
          <w:p w14:paraId="49034D05"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516</w:t>
            </w:r>
          </w:p>
        </w:tc>
        <w:tc>
          <w:tcPr>
            <w:tcW w:w="1176" w:type="dxa"/>
            <w:tcBorders>
              <w:top w:val="nil"/>
              <w:left w:val="nil"/>
              <w:bottom w:val="nil"/>
              <w:right w:val="nil"/>
            </w:tcBorders>
          </w:tcPr>
          <w:p w14:paraId="6F1026EF" w14:textId="77777777" w:rsidR="00D97301" w:rsidRPr="004338C7" w:rsidRDefault="00D97301" w:rsidP="00136F56">
            <w:pPr>
              <w:jc w:val="center"/>
              <w:rPr>
                <w:rFonts w:asciiTheme="majorBidi" w:hAnsiTheme="majorBidi" w:cstheme="majorBidi"/>
              </w:rPr>
            </w:pPr>
          </w:p>
        </w:tc>
      </w:tr>
      <w:tr w:rsidR="00D97301" w:rsidRPr="004338C7" w14:paraId="622D5494" w14:textId="59B2816E" w:rsidTr="00D97301">
        <w:trPr>
          <w:trHeight w:val="288"/>
          <w:jc w:val="center"/>
        </w:trPr>
        <w:tc>
          <w:tcPr>
            <w:tcW w:w="1350" w:type="dxa"/>
            <w:tcBorders>
              <w:top w:val="nil"/>
              <w:left w:val="nil"/>
              <w:bottom w:val="nil"/>
              <w:right w:val="nil"/>
            </w:tcBorders>
            <w:shd w:val="clear" w:color="auto" w:fill="auto"/>
            <w:noWrap/>
            <w:vAlign w:val="bottom"/>
            <w:hideMark/>
          </w:tcPr>
          <w:p w14:paraId="2A0C2AE7"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2FD6B2A4"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1.14</w:t>
            </w:r>
          </w:p>
        </w:tc>
        <w:tc>
          <w:tcPr>
            <w:tcW w:w="1176" w:type="dxa"/>
            <w:tcBorders>
              <w:top w:val="nil"/>
              <w:left w:val="nil"/>
              <w:bottom w:val="nil"/>
              <w:right w:val="nil"/>
            </w:tcBorders>
            <w:shd w:val="clear" w:color="auto" w:fill="auto"/>
            <w:noWrap/>
            <w:vAlign w:val="bottom"/>
            <w:hideMark/>
          </w:tcPr>
          <w:p w14:paraId="5A90056F"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5668</w:t>
            </w:r>
          </w:p>
        </w:tc>
        <w:tc>
          <w:tcPr>
            <w:tcW w:w="1176" w:type="dxa"/>
            <w:tcBorders>
              <w:top w:val="nil"/>
              <w:left w:val="nil"/>
              <w:bottom w:val="nil"/>
              <w:right w:val="nil"/>
            </w:tcBorders>
          </w:tcPr>
          <w:p w14:paraId="301C344D" w14:textId="77777777" w:rsidR="00D97301" w:rsidRPr="004338C7" w:rsidRDefault="00D97301" w:rsidP="00136F56">
            <w:pPr>
              <w:jc w:val="center"/>
              <w:rPr>
                <w:rFonts w:asciiTheme="majorBidi" w:hAnsiTheme="majorBidi" w:cstheme="majorBidi"/>
              </w:rPr>
            </w:pPr>
          </w:p>
        </w:tc>
      </w:tr>
      <w:tr w:rsidR="00D97301" w:rsidRPr="004338C7" w14:paraId="3BCF8B28" w14:textId="450F318F" w:rsidTr="00D97301">
        <w:trPr>
          <w:trHeight w:val="288"/>
          <w:jc w:val="center"/>
        </w:trPr>
        <w:tc>
          <w:tcPr>
            <w:tcW w:w="1350" w:type="dxa"/>
            <w:tcBorders>
              <w:top w:val="nil"/>
              <w:left w:val="nil"/>
              <w:bottom w:val="nil"/>
              <w:right w:val="nil"/>
            </w:tcBorders>
            <w:shd w:val="clear" w:color="auto" w:fill="auto"/>
            <w:noWrap/>
            <w:vAlign w:val="bottom"/>
            <w:hideMark/>
          </w:tcPr>
          <w:p w14:paraId="0012A921"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66EF1806"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4.69</w:t>
            </w:r>
          </w:p>
        </w:tc>
        <w:tc>
          <w:tcPr>
            <w:tcW w:w="1176" w:type="dxa"/>
            <w:tcBorders>
              <w:top w:val="nil"/>
              <w:left w:val="nil"/>
              <w:bottom w:val="nil"/>
              <w:right w:val="nil"/>
            </w:tcBorders>
            <w:shd w:val="clear" w:color="auto" w:fill="auto"/>
            <w:noWrap/>
            <w:vAlign w:val="bottom"/>
            <w:hideMark/>
          </w:tcPr>
          <w:p w14:paraId="7D79917E"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5942</w:t>
            </w:r>
          </w:p>
        </w:tc>
        <w:tc>
          <w:tcPr>
            <w:tcW w:w="1176" w:type="dxa"/>
            <w:tcBorders>
              <w:top w:val="nil"/>
              <w:left w:val="nil"/>
              <w:bottom w:val="nil"/>
              <w:right w:val="nil"/>
            </w:tcBorders>
          </w:tcPr>
          <w:p w14:paraId="72ED0EA4" w14:textId="77777777" w:rsidR="00D97301" w:rsidRPr="004338C7" w:rsidRDefault="00D97301" w:rsidP="00136F56">
            <w:pPr>
              <w:jc w:val="center"/>
              <w:rPr>
                <w:rFonts w:asciiTheme="majorBidi" w:hAnsiTheme="majorBidi" w:cstheme="majorBidi"/>
              </w:rPr>
            </w:pPr>
          </w:p>
        </w:tc>
      </w:tr>
      <w:tr w:rsidR="00D97301" w:rsidRPr="004338C7" w14:paraId="7183B6FA" w14:textId="0B57A5AA" w:rsidTr="00D97301">
        <w:trPr>
          <w:trHeight w:val="288"/>
          <w:jc w:val="center"/>
        </w:trPr>
        <w:tc>
          <w:tcPr>
            <w:tcW w:w="1350" w:type="dxa"/>
            <w:tcBorders>
              <w:top w:val="nil"/>
              <w:left w:val="nil"/>
              <w:bottom w:val="nil"/>
              <w:right w:val="nil"/>
            </w:tcBorders>
            <w:shd w:val="clear" w:color="auto" w:fill="auto"/>
            <w:noWrap/>
            <w:vAlign w:val="bottom"/>
            <w:hideMark/>
          </w:tcPr>
          <w:p w14:paraId="241A4517"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1ED948BE"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6.64</w:t>
            </w:r>
          </w:p>
        </w:tc>
        <w:tc>
          <w:tcPr>
            <w:tcW w:w="1176" w:type="dxa"/>
            <w:tcBorders>
              <w:top w:val="nil"/>
              <w:left w:val="nil"/>
              <w:bottom w:val="nil"/>
              <w:right w:val="nil"/>
            </w:tcBorders>
            <w:shd w:val="clear" w:color="auto" w:fill="auto"/>
            <w:noWrap/>
            <w:vAlign w:val="bottom"/>
            <w:hideMark/>
          </w:tcPr>
          <w:p w14:paraId="10C85C25"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516</w:t>
            </w:r>
          </w:p>
        </w:tc>
        <w:tc>
          <w:tcPr>
            <w:tcW w:w="1176" w:type="dxa"/>
            <w:tcBorders>
              <w:top w:val="nil"/>
              <w:left w:val="nil"/>
              <w:bottom w:val="nil"/>
              <w:right w:val="nil"/>
            </w:tcBorders>
          </w:tcPr>
          <w:p w14:paraId="3C7B1671" w14:textId="77777777" w:rsidR="00D97301" w:rsidRPr="004338C7" w:rsidRDefault="00D97301" w:rsidP="00136F56">
            <w:pPr>
              <w:jc w:val="center"/>
              <w:rPr>
                <w:rFonts w:asciiTheme="majorBidi" w:hAnsiTheme="majorBidi" w:cstheme="majorBidi"/>
              </w:rPr>
            </w:pPr>
          </w:p>
        </w:tc>
      </w:tr>
      <w:tr w:rsidR="00D97301" w:rsidRPr="004338C7" w14:paraId="3AE541DA" w14:textId="5918C2EB" w:rsidTr="00D97301">
        <w:trPr>
          <w:trHeight w:val="288"/>
          <w:jc w:val="center"/>
        </w:trPr>
        <w:tc>
          <w:tcPr>
            <w:tcW w:w="1350" w:type="dxa"/>
            <w:tcBorders>
              <w:top w:val="nil"/>
              <w:left w:val="nil"/>
              <w:bottom w:val="nil"/>
              <w:right w:val="nil"/>
            </w:tcBorders>
            <w:shd w:val="clear" w:color="auto" w:fill="auto"/>
            <w:noWrap/>
            <w:vAlign w:val="bottom"/>
            <w:hideMark/>
          </w:tcPr>
          <w:p w14:paraId="650F9638"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2202D6DC"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4.95</w:t>
            </w:r>
          </w:p>
        </w:tc>
        <w:tc>
          <w:tcPr>
            <w:tcW w:w="1176" w:type="dxa"/>
            <w:tcBorders>
              <w:top w:val="nil"/>
              <w:left w:val="nil"/>
              <w:bottom w:val="nil"/>
              <w:right w:val="nil"/>
            </w:tcBorders>
            <w:shd w:val="clear" w:color="auto" w:fill="auto"/>
            <w:noWrap/>
            <w:vAlign w:val="bottom"/>
            <w:hideMark/>
          </w:tcPr>
          <w:p w14:paraId="61F97AB4"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60008</w:t>
            </w:r>
          </w:p>
        </w:tc>
        <w:tc>
          <w:tcPr>
            <w:tcW w:w="1176" w:type="dxa"/>
            <w:tcBorders>
              <w:top w:val="nil"/>
              <w:left w:val="nil"/>
              <w:bottom w:val="nil"/>
              <w:right w:val="nil"/>
            </w:tcBorders>
          </w:tcPr>
          <w:p w14:paraId="25FA915B" w14:textId="77777777" w:rsidR="00D97301" w:rsidRPr="004338C7" w:rsidRDefault="00D97301" w:rsidP="00136F56">
            <w:pPr>
              <w:jc w:val="center"/>
              <w:rPr>
                <w:rFonts w:asciiTheme="majorBidi" w:hAnsiTheme="majorBidi" w:cstheme="majorBidi"/>
              </w:rPr>
            </w:pPr>
          </w:p>
        </w:tc>
      </w:tr>
      <w:tr w:rsidR="00D97301" w:rsidRPr="004338C7" w14:paraId="1843CFD3" w14:textId="18A71DB0" w:rsidTr="00D97301">
        <w:trPr>
          <w:trHeight w:val="288"/>
          <w:jc w:val="center"/>
        </w:trPr>
        <w:tc>
          <w:tcPr>
            <w:tcW w:w="1350" w:type="dxa"/>
            <w:tcBorders>
              <w:top w:val="nil"/>
              <w:left w:val="nil"/>
              <w:bottom w:val="nil"/>
              <w:right w:val="nil"/>
            </w:tcBorders>
            <w:shd w:val="clear" w:color="auto" w:fill="auto"/>
            <w:noWrap/>
            <w:vAlign w:val="bottom"/>
            <w:hideMark/>
          </w:tcPr>
          <w:p w14:paraId="081C28B5"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3B52596F" w14:textId="77777777" w:rsidR="00D97301" w:rsidRPr="004338C7" w:rsidRDefault="00D97301" w:rsidP="00136F56">
            <w:pPr>
              <w:jc w:val="center"/>
              <w:rPr>
                <w:rFonts w:asciiTheme="majorBidi" w:hAnsiTheme="majorBidi" w:cstheme="majorBidi"/>
                <w:b/>
                <w:bCs/>
              </w:rPr>
            </w:pPr>
            <w:r w:rsidRPr="004338C7">
              <w:rPr>
                <w:rFonts w:asciiTheme="majorBidi" w:hAnsiTheme="majorBidi" w:cstheme="majorBidi"/>
                <w:b/>
                <w:bCs/>
              </w:rPr>
              <w:t>9.96</w:t>
            </w:r>
          </w:p>
        </w:tc>
        <w:tc>
          <w:tcPr>
            <w:tcW w:w="1176" w:type="dxa"/>
            <w:tcBorders>
              <w:top w:val="nil"/>
              <w:left w:val="nil"/>
              <w:bottom w:val="nil"/>
              <w:right w:val="nil"/>
            </w:tcBorders>
            <w:shd w:val="clear" w:color="auto" w:fill="auto"/>
            <w:noWrap/>
            <w:vAlign w:val="bottom"/>
            <w:hideMark/>
          </w:tcPr>
          <w:p w14:paraId="613DBB35" w14:textId="77777777" w:rsidR="00D97301" w:rsidRPr="004338C7" w:rsidRDefault="00D97301" w:rsidP="00136F56">
            <w:pPr>
              <w:jc w:val="center"/>
              <w:rPr>
                <w:rFonts w:asciiTheme="majorBidi" w:hAnsiTheme="majorBidi" w:cstheme="majorBidi"/>
                <w:b/>
                <w:bCs/>
              </w:rPr>
            </w:pPr>
            <w:r w:rsidRPr="004338C7">
              <w:rPr>
                <w:rFonts w:asciiTheme="majorBidi" w:hAnsiTheme="majorBidi" w:cstheme="majorBidi"/>
                <w:b/>
                <w:bCs/>
              </w:rPr>
              <w:t>0.977132</w:t>
            </w:r>
          </w:p>
        </w:tc>
        <w:tc>
          <w:tcPr>
            <w:tcW w:w="1176" w:type="dxa"/>
            <w:tcBorders>
              <w:top w:val="nil"/>
              <w:left w:val="nil"/>
              <w:bottom w:val="nil"/>
              <w:right w:val="nil"/>
            </w:tcBorders>
          </w:tcPr>
          <w:p w14:paraId="5E2AA34E" w14:textId="77777777" w:rsidR="00D97301" w:rsidRPr="004338C7" w:rsidRDefault="00D97301" w:rsidP="00136F56">
            <w:pPr>
              <w:jc w:val="center"/>
              <w:rPr>
                <w:rFonts w:asciiTheme="majorBidi" w:hAnsiTheme="majorBidi" w:cstheme="majorBidi"/>
                <w:b/>
                <w:bCs/>
              </w:rPr>
            </w:pPr>
          </w:p>
        </w:tc>
      </w:tr>
      <w:tr w:rsidR="00D97301" w:rsidRPr="004338C7" w14:paraId="40B5BD2C" w14:textId="24C7D449" w:rsidTr="00D97301">
        <w:trPr>
          <w:trHeight w:val="288"/>
          <w:jc w:val="center"/>
        </w:trPr>
        <w:tc>
          <w:tcPr>
            <w:tcW w:w="1350" w:type="dxa"/>
            <w:tcBorders>
              <w:top w:val="nil"/>
              <w:left w:val="nil"/>
              <w:bottom w:val="nil"/>
              <w:right w:val="nil"/>
            </w:tcBorders>
            <w:shd w:val="clear" w:color="auto" w:fill="auto"/>
            <w:noWrap/>
            <w:vAlign w:val="bottom"/>
            <w:hideMark/>
          </w:tcPr>
          <w:p w14:paraId="7C8896E2"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1F115603"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1.06</w:t>
            </w:r>
          </w:p>
        </w:tc>
        <w:tc>
          <w:tcPr>
            <w:tcW w:w="1176" w:type="dxa"/>
            <w:tcBorders>
              <w:top w:val="nil"/>
              <w:left w:val="nil"/>
              <w:bottom w:val="nil"/>
              <w:right w:val="nil"/>
            </w:tcBorders>
            <w:shd w:val="clear" w:color="auto" w:fill="auto"/>
            <w:noWrap/>
            <w:vAlign w:val="bottom"/>
            <w:hideMark/>
          </w:tcPr>
          <w:p w14:paraId="771D78F1"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66486</w:t>
            </w:r>
          </w:p>
        </w:tc>
        <w:tc>
          <w:tcPr>
            <w:tcW w:w="1176" w:type="dxa"/>
            <w:tcBorders>
              <w:top w:val="nil"/>
              <w:left w:val="nil"/>
              <w:bottom w:val="nil"/>
              <w:right w:val="nil"/>
            </w:tcBorders>
          </w:tcPr>
          <w:p w14:paraId="2127AC0B" w14:textId="77777777" w:rsidR="00D97301" w:rsidRPr="004338C7" w:rsidRDefault="00D97301" w:rsidP="00136F56">
            <w:pPr>
              <w:jc w:val="center"/>
              <w:rPr>
                <w:rFonts w:asciiTheme="majorBidi" w:hAnsiTheme="majorBidi" w:cstheme="majorBidi"/>
              </w:rPr>
            </w:pPr>
          </w:p>
        </w:tc>
      </w:tr>
      <w:tr w:rsidR="00D97301" w:rsidRPr="004338C7" w14:paraId="583A4233" w14:textId="09FFEC54" w:rsidTr="00D97301">
        <w:trPr>
          <w:trHeight w:val="288"/>
          <w:jc w:val="center"/>
        </w:trPr>
        <w:tc>
          <w:tcPr>
            <w:tcW w:w="1350" w:type="dxa"/>
            <w:tcBorders>
              <w:top w:val="nil"/>
              <w:left w:val="nil"/>
              <w:bottom w:val="nil"/>
              <w:right w:val="nil"/>
            </w:tcBorders>
            <w:shd w:val="clear" w:color="auto" w:fill="auto"/>
            <w:noWrap/>
            <w:vAlign w:val="bottom"/>
            <w:hideMark/>
          </w:tcPr>
          <w:p w14:paraId="17271222"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50EF7153"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3.01</w:t>
            </w:r>
          </w:p>
        </w:tc>
        <w:tc>
          <w:tcPr>
            <w:tcW w:w="1176" w:type="dxa"/>
            <w:tcBorders>
              <w:top w:val="nil"/>
              <w:left w:val="nil"/>
              <w:bottom w:val="nil"/>
              <w:right w:val="nil"/>
            </w:tcBorders>
            <w:shd w:val="clear" w:color="auto" w:fill="auto"/>
            <w:noWrap/>
            <w:vAlign w:val="bottom"/>
            <w:hideMark/>
          </w:tcPr>
          <w:p w14:paraId="0CDB683A"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63931</w:t>
            </w:r>
          </w:p>
        </w:tc>
        <w:tc>
          <w:tcPr>
            <w:tcW w:w="1176" w:type="dxa"/>
            <w:tcBorders>
              <w:top w:val="nil"/>
              <w:left w:val="nil"/>
              <w:bottom w:val="nil"/>
              <w:right w:val="nil"/>
            </w:tcBorders>
          </w:tcPr>
          <w:p w14:paraId="3A1A0D2F" w14:textId="77777777" w:rsidR="00D97301" w:rsidRPr="004338C7" w:rsidRDefault="00D97301" w:rsidP="00136F56">
            <w:pPr>
              <w:jc w:val="center"/>
              <w:rPr>
                <w:rFonts w:asciiTheme="majorBidi" w:hAnsiTheme="majorBidi" w:cstheme="majorBidi"/>
              </w:rPr>
            </w:pPr>
          </w:p>
        </w:tc>
      </w:tr>
      <w:tr w:rsidR="00D97301" w:rsidRPr="004338C7" w14:paraId="02D222A3" w14:textId="1478A688" w:rsidTr="00D97301">
        <w:trPr>
          <w:trHeight w:val="288"/>
          <w:jc w:val="center"/>
        </w:trPr>
        <w:tc>
          <w:tcPr>
            <w:tcW w:w="1350" w:type="dxa"/>
            <w:tcBorders>
              <w:top w:val="nil"/>
              <w:left w:val="nil"/>
              <w:bottom w:val="nil"/>
              <w:right w:val="nil"/>
            </w:tcBorders>
            <w:shd w:val="clear" w:color="auto" w:fill="auto"/>
            <w:noWrap/>
            <w:vAlign w:val="bottom"/>
            <w:hideMark/>
          </w:tcPr>
          <w:p w14:paraId="4E0A8328"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04566D34"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4.15</w:t>
            </w:r>
          </w:p>
        </w:tc>
        <w:tc>
          <w:tcPr>
            <w:tcW w:w="1176" w:type="dxa"/>
            <w:tcBorders>
              <w:top w:val="nil"/>
              <w:left w:val="nil"/>
              <w:bottom w:val="nil"/>
              <w:right w:val="nil"/>
            </w:tcBorders>
            <w:shd w:val="clear" w:color="auto" w:fill="auto"/>
            <w:noWrap/>
            <w:vAlign w:val="bottom"/>
            <w:hideMark/>
          </w:tcPr>
          <w:p w14:paraId="02A804F0"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96452041</w:t>
            </w:r>
          </w:p>
        </w:tc>
        <w:tc>
          <w:tcPr>
            <w:tcW w:w="1176" w:type="dxa"/>
            <w:tcBorders>
              <w:top w:val="nil"/>
              <w:left w:val="nil"/>
              <w:bottom w:val="nil"/>
              <w:right w:val="nil"/>
            </w:tcBorders>
          </w:tcPr>
          <w:p w14:paraId="73997CCE" w14:textId="77777777" w:rsidR="00D97301" w:rsidRPr="004338C7" w:rsidRDefault="00D97301" w:rsidP="00136F56">
            <w:pPr>
              <w:jc w:val="center"/>
              <w:rPr>
                <w:rFonts w:asciiTheme="majorBidi" w:hAnsiTheme="majorBidi" w:cstheme="majorBidi"/>
              </w:rPr>
            </w:pPr>
          </w:p>
        </w:tc>
      </w:tr>
      <w:tr w:rsidR="00D97301" w:rsidRPr="004338C7" w14:paraId="294E5FE3" w14:textId="6255DD06" w:rsidTr="00D97301">
        <w:trPr>
          <w:trHeight w:val="288"/>
          <w:jc w:val="center"/>
        </w:trPr>
        <w:tc>
          <w:tcPr>
            <w:tcW w:w="1350" w:type="dxa"/>
            <w:tcBorders>
              <w:top w:val="nil"/>
              <w:left w:val="nil"/>
              <w:bottom w:val="nil"/>
              <w:right w:val="nil"/>
            </w:tcBorders>
            <w:shd w:val="clear" w:color="auto" w:fill="auto"/>
            <w:noWrap/>
            <w:vAlign w:val="bottom"/>
            <w:hideMark/>
          </w:tcPr>
          <w:p w14:paraId="52878A94"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34DC258E"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1.36</w:t>
            </w:r>
          </w:p>
        </w:tc>
        <w:tc>
          <w:tcPr>
            <w:tcW w:w="1176" w:type="dxa"/>
            <w:tcBorders>
              <w:top w:val="nil"/>
              <w:left w:val="nil"/>
              <w:bottom w:val="nil"/>
              <w:right w:val="nil"/>
            </w:tcBorders>
            <w:shd w:val="clear" w:color="auto" w:fill="auto"/>
            <w:noWrap/>
            <w:vAlign w:val="bottom"/>
            <w:hideMark/>
          </w:tcPr>
          <w:p w14:paraId="7C9989F4"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67272</w:t>
            </w:r>
          </w:p>
        </w:tc>
        <w:tc>
          <w:tcPr>
            <w:tcW w:w="1176" w:type="dxa"/>
            <w:tcBorders>
              <w:top w:val="nil"/>
              <w:left w:val="nil"/>
              <w:bottom w:val="nil"/>
              <w:right w:val="nil"/>
            </w:tcBorders>
          </w:tcPr>
          <w:p w14:paraId="130D287E" w14:textId="77777777" w:rsidR="00D97301" w:rsidRPr="004338C7" w:rsidRDefault="00D97301" w:rsidP="00136F56">
            <w:pPr>
              <w:jc w:val="center"/>
              <w:rPr>
                <w:rFonts w:asciiTheme="majorBidi" w:hAnsiTheme="majorBidi" w:cstheme="majorBidi"/>
              </w:rPr>
            </w:pPr>
          </w:p>
        </w:tc>
      </w:tr>
      <w:tr w:rsidR="00D97301" w:rsidRPr="004338C7" w14:paraId="404F57B1" w14:textId="7AD7202B" w:rsidTr="00D97301">
        <w:trPr>
          <w:trHeight w:val="288"/>
          <w:jc w:val="center"/>
        </w:trPr>
        <w:tc>
          <w:tcPr>
            <w:tcW w:w="1350" w:type="dxa"/>
            <w:tcBorders>
              <w:top w:val="nil"/>
              <w:left w:val="nil"/>
              <w:bottom w:val="nil"/>
              <w:right w:val="nil"/>
            </w:tcBorders>
            <w:shd w:val="clear" w:color="auto" w:fill="auto"/>
            <w:noWrap/>
            <w:vAlign w:val="bottom"/>
            <w:hideMark/>
          </w:tcPr>
          <w:p w14:paraId="3EC13FE3"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16BCB8B1"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7.46</w:t>
            </w:r>
          </w:p>
        </w:tc>
        <w:tc>
          <w:tcPr>
            <w:tcW w:w="1176" w:type="dxa"/>
            <w:tcBorders>
              <w:top w:val="nil"/>
              <w:left w:val="nil"/>
              <w:bottom w:val="nil"/>
              <w:right w:val="nil"/>
            </w:tcBorders>
            <w:shd w:val="clear" w:color="auto" w:fill="auto"/>
            <w:noWrap/>
            <w:vAlign w:val="bottom"/>
            <w:hideMark/>
          </w:tcPr>
          <w:p w14:paraId="61060DE1"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37992</w:t>
            </w:r>
          </w:p>
        </w:tc>
        <w:tc>
          <w:tcPr>
            <w:tcW w:w="1176" w:type="dxa"/>
            <w:tcBorders>
              <w:top w:val="nil"/>
              <w:left w:val="nil"/>
              <w:bottom w:val="nil"/>
              <w:right w:val="nil"/>
            </w:tcBorders>
          </w:tcPr>
          <w:p w14:paraId="29FA0CE1" w14:textId="77777777" w:rsidR="00D97301" w:rsidRPr="004338C7" w:rsidRDefault="00D97301" w:rsidP="00136F56">
            <w:pPr>
              <w:jc w:val="center"/>
              <w:rPr>
                <w:rFonts w:asciiTheme="majorBidi" w:hAnsiTheme="majorBidi" w:cstheme="majorBidi"/>
              </w:rPr>
            </w:pPr>
          </w:p>
        </w:tc>
      </w:tr>
      <w:tr w:rsidR="00D97301" w:rsidRPr="004338C7" w14:paraId="0C84F71B" w14:textId="78CCE5EE" w:rsidTr="00D97301">
        <w:trPr>
          <w:trHeight w:val="64"/>
          <w:jc w:val="center"/>
        </w:trPr>
        <w:tc>
          <w:tcPr>
            <w:tcW w:w="1350" w:type="dxa"/>
            <w:tcBorders>
              <w:top w:val="nil"/>
              <w:left w:val="nil"/>
              <w:bottom w:val="single" w:sz="4" w:space="0" w:color="auto"/>
              <w:right w:val="nil"/>
            </w:tcBorders>
            <w:shd w:val="clear" w:color="auto" w:fill="auto"/>
            <w:noWrap/>
            <w:vAlign w:val="bottom"/>
            <w:hideMark/>
          </w:tcPr>
          <w:p w14:paraId="3EE3EACE"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48B3C1F1"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19.27</w:t>
            </w:r>
          </w:p>
        </w:tc>
        <w:tc>
          <w:tcPr>
            <w:tcW w:w="1176" w:type="dxa"/>
            <w:tcBorders>
              <w:top w:val="nil"/>
              <w:left w:val="nil"/>
              <w:bottom w:val="single" w:sz="4" w:space="0" w:color="auto"/>
              <w:right w:val="nil"/>
            </w:tcBorders>
            <w:shd w:val="clear" w:color="auto" w:fill="auto"/>
            <w:noWrap/>
            <w:vAlign w:val="bottom"/>
            <w:hideMark/>
          </w:tcPr>
          <w:p w14:paraId="332423FA" w14:textId="77777777" w:rsidR="00D97301" w:rsidRPr="004338C7" w:rsidRDefault="00D97301" w:rsidP="00136F56">
            <w:pPr>
              <w:jc w:val="center"/>
              <w:rPr>
                <w:rFonts w:asciiTheme="majorBidi" w:hAnsiTheme="majorBidi" w:cstheme="majorBidi"/>
              </w:rPr>
            </w:pPr>
            <w:r w:rsidRPr="004338C7">
              <w:rPr>
                <w:rFonts w:asciiTheme="majorBidi" w:hAnsiTheme="majorBidi" w:cstheme="majorBidi"/>
              </w:rPr>
              <w:t>0.945756</w:t>
            </w:r>
          </w:p>
        </w:tc>
        <w:tc>
          <w:tcPr>
            <w:tcW w:w="1176" w:type="dxa"/>
            <w:tcBorders>
              <w:top w:val="nil"/>
              <w:left w:val="nil"/>
              <w:bottom w:val="single" w:sz="4" w:space="0" w:color="auto"/>
              <w:right w:val="nil"/>
            </w:tcBorders>
          </w:tcPr>
          <w:p w14:paraId="679DE5A0" w14:textId="77777777" w:rsidR="00D97301" w:rsidRPr="004338C7" w:rsidRDefault="00D97301" w:rsidP="00136F56">
            <w:pPr>
              <w:jc w:val="center"/>
              <w:rPr>
                <w:rFonts w:asciiTheme="majorBidi" w:hAnsiTheme="majorBidi" w:cstheme="majorBidi"/>
              </w:rPr>
            </w:pPr>
          </w:p>
        </w:tc>
      </w:tr>
    </w:tbl>
    <w:p w14:paraId="07289C34" w14:textId="50EACF44" w:rsidR="00D732A8" w:rsidRDefault="00330F6B" w:rsidP="00810FC9">
      <w:pPr>
        <w:spacing w:line="480" w:lineRule="auto"/>
        <w:jc w:val="both"/>
        <w:rPr>
          <w:lang w:val="en-GB"/>
        </w:rPr>
      </w:pPr>
      <w:r w:rsidRPr="00CB1E6A">
        <w:rPr>
          <w:lang w:val="en-GB"/>
        </w:rPr>
        <w:t xml:space="preserve">The </w:t>
      </w:r>
      <w:r w:rsidR="00971964">
        <w:rPr>
          <w:lang w:val="en-GB"/>
        </w:rPr>
        <w:t xml:space="preserve">variation of the </w:t>
      </w:r>
      <w:r w:rsidRPr="00CB1E6A">
        <w:rPr>
          <w:i/>
          <w:iCs/>
          <w:lang w:val="en-GB"/>
        </w:rPr>
        <w:t>Purelin, Tansig and Logsig</w:t>
      </w:r>
      <w:r w:rsidRPr="00CB1E6A">
        <w:rPr>
          <w:lang w:val="en-GB"/>
        </w:rPr>
        <w:t xml:space="preserve"> activation functions </w:t>
      </w:r>
      <w:r w:rsidR="00971964">
        <w:rPr>
          <w:lang w:val="en-GB"/>
        </w:rPr>
        <w:t>used</w:t>
      </w:r>
      <w:r w:rsidRPr="00CB1E6A">
        <w:rPr>
          <w:lang w:val="en-GB"/>
        </w:rPr>
        <w:t xml:space="preserve"> 14 numbers of hidden neurons. As shown in Table 4.5.2.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44978. </w:t>
      </w:r>
      <w:bookmarkStart w:id="2036" w:name="_Hlk119088146"/>
      <w:r w:rsidR="00971964">
        <w:rPr>
          <w:lang w:val="en-GB"/>
        </w:rPr>
        <w:t xml:space="preserve">The </w:t>
      </w:r>
      <w:r w:rsidR="003E3296">
        <w:rPr>
          <w:lang w:val="en-GB"/>
        </w:rPr>
        <w:t xml:space="preserve">activation functions improved </w:t>
      </w:r>
      <w:r w:rsidR="00971964">
        <w:rPr>
          <w:lang w:val="en-GB"/>
        </w:rPr>
        <w:t xml:space="preserve">the accuracy of the experimental data by the elimination of the dataset bias to the minimal </w:t>
      </w:r>
      <w:r w:rsidR="00971964">
        <w:rPr>
          <w:lang w:val="en-GB"/>
        </w:rPr>
        <w:fldChar w:fldCharType="begin" w:fldLock="1"/>
      </w:r>
      <w:r w:rsidR="00971964">
        <w:rPr>
          <w:lang w:val="en-GB"/>
        </w:rPr>
        <w:instrText>ADDIN CSL_CITATION {"citationItems":[{"id":"ITEM-1","itemData":{"DOI":"10.1088/1742-6596/1237/2/022030","ISSN":"17426596","abstract":"The development of Artificial Neural Networks (ANNs) has achieved a lot of fruitful results so far, and we know that activation function is one of the principal factors which will affect the performance of the networks. In this work, the role of many different types of activation functions, as well as their respective advantages and disadvantages and applicable fields are discussed, so people can choose the appropriate activation functions to get the superior performance of ANNs.","author":[{"dropping-particle":"","family":"Feng","given":"Jianli","non-dropping-particle":"","parse-names":false,"suffix":""},{"dropping-particle":"","family":"Lu","given":"Shengnan","non-dropping-particle":"","parse-names":false,"suffix":""}],"container-title":"Journal of Physics: Conference Series","id":"ITEM-1","issue":"2","issued":{"date-parts":[["2019"]]},"title":"Performance Analysis of Various Activation Functions in Artificial Neural Networks","type":"article-journal","volume":"1237"},"uris":["http://www.mendeley.com/documents/?uuid=a1f87e25-d152-43ce-9cd3-cb2efee1d1e1"]}],"mendeley":{"formattedCitation":"(Feng &amp; Lu, 2019)","plainTextFormattedCitation":"(Feng &amp; Lu, 2019)","previouslyFormattedCitation":"(Feng &amp; Lu, 2019)"},"properties":{"noteIndex":0},"schema":"https://github.com/citation-style-language/schema/raw/master/csl-citation.json"}</w:instrText>
      </w:r>
      <w:r w:rsidR="00971964">
        <w:rPr>
          <w:lang w:val="en-GB"/>
        </w:rPr>
        <w:fldChar w:fldCharType="separate"/>
      </w:r>
      <w:r w:rsidR="00971964" w:rsidRPr="00971964">
        <w:rPr>
          <w:noProof/>
          <w:lang w:val="en-GB"/>
        </w:rPr>
        <w:t>(Feng &amp; Lu, 2019)</w:t>
      </w:r>
      <w:r w:rsidR="00971964">
        <w:rPr>
          <w:lang w:val="en-GB"/>
        </w:rPr>
        <w:fldChar w:fldCharType="end"/>
      </w:r>
      <w:r w:rsidR="00971964">
        <w:rPr>
          <w:lang w:val="en-GB"/>
        </w:rPr>
        <w:t xml:space="preserve">. </w:t>
      </w:r>
      <w:bookmarkEnd w:id="2036"/>
      <w:r w:rsidRPr="00CB1E6A">
        <w:rPr>
          <w:lang w:val="en-GB"/>
        </w:rPr>
        <w:t>Figure 4.5.2.9.1 illustrated the regression plot for training, validation and testing. This figure shows the overall of the prediction set, in the form of a network output against the experimental data efficiency. The architecture for the ANN model (5-14-1) for ALR uptake onto BSP1 is depicted in Figure 4.5.2.9.2.</w:t>
      </w:r>
    </w:p>
    <w:p w14:paraId="5B1E403D" w14:textId="77777777" w:rsidR="0076286E" w:rsidRPr="00CB1E6A" w:rsidRDefault="0076286E" w:rsidP="00810FC9">
      <w:pPr>
        <w:spacing w:line="480" w:lineRule="auto"/>
        <w:jc w:val="both"/>
        <w:rPr>
          <w:lang w:val="en-GB"/>
        </w:rPr>
      </w:pPr>
    </w:p>
    <w:p w14:paraId="1C2ABCE5" w14:textId="77777777" w:rsidR="00330F6B" w:rsidRPr="00CB1E6A" w:rsidRDefault="00330F6B" w:rsidP="00330F6B">
      <w:pPr>
        <w:jc w:val="both"/>
      </w:pPr>
    </w:p>
    <w:p w14:paraId="323CEBBB" w14:textId="2F7F293B" w:rsidR="006B0EAA" w:rsidRPr="00CB1E6A" w:rsidRDefault="006B0EAA" w:rsidP="0076286E">
      <w:pPr>
        <w:pStyle w:val="ListofTables"/>
      </w:pPr>
      <w:bookmarkStart w:id="2037" w:name="_Toc123057508"/>
      <w:r w:rsidRPr="00CB1E6A">
        <w:t xml:space="preserve">Table </w:t>
      </w:r>
      <w:r w:rsidR="00A43898" w:rsidRPr="00CB1E6A">
        <w:t>4.5.2.6</w:t>
      </w:r>
      <w:r w:rsidRPr="00CB1E6A">
        <w:t>: Comparison of different activation functions for the prediction of adsorption efficiency</w:t>
      </w:r>
      <w:bookmarkEnd w:id="2037"/>
    </w:p>
    <w:tbl>
      <w:tblPr>
        <w:tblW w:w="1942" w:type="dxa"/>
        <w:jc w:val="center"/>
        <w:tblLook w:val="04A0" w:firstRow="1" w:lastRow="0" w:firstColumn="1" w:lastColumn="0" w:noHBand="0" w:noVBand="1"/>
      </w:tblPr>
      <w:tblGrid>
        <w:gridCol w:w="1443"/>
        <w:gridCol w:w="1116"/>
      </w:tblGrid>
      <w:tr w:rsidR="00CB1E6A" w:rsidRPr="00CB1E6A" w14:paraId="43BA6623"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662C2D16" w14:textId="77777777" w:rsidR="006B0EAA" w:rsidRPr="00CB1E6A" w:rsidRDefault="006B0EAA" w:rsidP="00136F56">
            <w:pPr>
              <w:rPr>
                <w:rFonts w:asciiTheme="majorBidi" w:hAnsiTheme="majorBidi" w:cstheme="majorBidi"/>
              </w:rPr>
            </w:pPr>
            <w:r w:rsidRPr="00CB1E6A">
              <w:rPr>
                <w:rFonts w:asciiTheme="majorBidi" w:hAnsiTheme="majorBidi" w:cstheme="majorBidi"/>
              </w:rPr>
              <w:lastRenderedPageBreak/>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47CAA21F" w14:textId="77777777" w:rsidR="006B0EAA" w:rsidRPr="00CB1E6A" w:rsidRDefault="006B0EAA"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4B9CC64"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60ED359D" w14:textId="77777777" w:rsidR="006B0EAA" w:rsidRPr="00CB1E6A" w:rsidRDefault="006B0EAA"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072EAD44" w14:textId="77777777" w:rsidR="006B0EAA" w:rsidRPr="00CB1E6A" w:rsidRDefault="006B0EAA" w:rsidP="00136F56">
            <w:pPr>
              <w:jc w:val="right"/>
              <w:rPr>
                <w:rFonts w:asciiTheme="majorBidi" w:hAnsiTheme="majorBidi" w:cstheme="majorBidi"/>
                <w:b/>
                <w:bCs/>
              </w:rPr>
            </w:pPr>
            <w:r w:rsidRPr="00CB1E6A">
              <w:rPr>
                <w:rFonts w:asciiTheme="majorBidi" w:hAnsiTheme="majorBidi" w:cstheme="majorBidi"/>
                <w:b/>
                <w:bCs/>
              </w:rPr>
              <w:t>0.944978</w:t>
            </w:r>
          </w:p>
        </w:tc>
      </w:tr>
      <w:tr w:rsidR="00CB1E6A" w:rsidRPr="00CB1E6A" w14:paraId="5C0776A9"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06E2E522" w14:textId="77777777" w:rsidR="006B0EAA" w:rsidRPr="00CB1E6A" w:rsidRDefault="006B0EAA"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497D03CC" w14:textId="77777777" w:rsidR="006B0EAA" w:rsidRPr="00CB1E6A" w:rsidRDefault="006B0EAA" w:rsidP="00136F56">
            <w:pPr>
              <w:jc w:val="right"/>
              <w:rPr>
                <w:rFonts w:asciiTheme="majorBidi" w:hAnsiTheme="majorBidi" w:cstheme="majorBidi"/>
              </w:rPr>
            </w:pPr>
            <w:r w:rsidRPr="00CB1E6A">
              <w:rPr>
                <w:rFonts w:asciiTheme="majorBidi" w:hAnsiTheme="majorBidi" w:cstheme="majorBidi"/>
              </w:rPr>
              <w:t>0.761605</w:t>
            </w:r>
          </w:p>
        </w:tc>
      </w:tr>
      <w:tr w:rsidR="006B0EAA" w:rsidRPr="00CB1E6A" w14:paraId="36064118"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25600B29" w14:textId="77777777" w:rsidR="006B0EAA" w:rsidRPr="00CB1E6A" w:rsidRDefault="006B0EAA"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7098EE98" w14:textId="77777777" w:rsidR="006B0EAA" w:rsidRPr="00CB1E6A" w:rsidRDefault="006B0EAA" w:rsidP="00136F56">
            <w:pPr>
              <w:jc w:val="right"/>
              <w:rPr>
                <w:rFonts w:asciiTheme="majorBidi" w:hAnsiTheme="majorBidi" w:cstheme="majorBidi"/>
              </w:rPr>
            </w:pPr>
            <w:r w:rsidRPr="00CB1E6A">
              <w:rPr>
                <w:rFonts w:asciiTheme="majorBidi" w:hAnsiTheme="majorBidi" w:cstheme="majorBidi"/>
              </w:rPr>
              <w:t>0.933349</w:t>
            </w:r>
          </w:p>
        </w:tc>
      </w:tr>
    </w:tbl>
    <w:p w14:paraId="28FC0392" w14:textId="77777777" w:rsidR="006B0EAA" w:rsidRPr="00CB1E6A" w:rsidRDefault="006B0EAA" w:rsidP="006B0EAA">
      <w:pPr>
        <w:jc w:val="center"/>
      </w:pPr>
    </w:p>
    <w:p w14:paraId="6721C750" w14:textId="77777777" w:rsidR="006B0EAA" w:rsidRPr="00CB1E6A" w:rsidRDefault="006B0EAA" w:rsidP="00EB2CD7">
      <w:pPr>
        <w:jc w:val="center"/>
      </w:pPr>
      <w:r w:rsidRPr="00CB1E6A">
        <w:rPr>
          <w:rFonts w:asciiTheme="majorBidi" w:hAnsiTheme="majorBidi" w:cstheme="majorBidi"/>
          <w:noProof/>
          <w:lang w:val="en-GB"/>
        </w:rPr>
        <w:drawing>
          <wp:inline distT="0" distB="0" distL="0" distR="0" wp14:anchorId="70C346E8" wp14:editId="7833FD1A">
            <wp:extent cx="5386948" cy="3967701"/>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403734" cy="3980065"/>
                    </a:xfrm>
                    <a:prstGeom prst="rect">
                      <a:avLst/>
                    </a:prstGeom>
                  </pic:spPr>
                </pic:pic>
              </a:graphicData>
            </a:graphic>
          </wp:inline>
        </w:drawing>
      </w:r>
    </w:p>
    <w:p w14:paraId="15E828A6" w14:textId="3C5D8ACF" w:rsidR="006B0EAA" w:rsidRPr="00CB1E6A" w:rsidRDefault="006B0EAA" w:rsidP="0076286E">
      <w:pPr>
        <w:pStyle w:val="ListofFigures"/>
      </w:pPr>
      <w:bookmarkStart w:id="2038" w:name="_Toc119502119"/>
      <w:bookmarkStart w:id="2039" w:name="_Toc119509559"/>
      <w:bookmarkStart w:id="2040" w:name="_Toc123054647"/>
      <w:bookmarkStart w:id="2041" w:name="_Toc127867159"/>
      <w:bookmarkStart w:id="2042" w:name="_Toc127867777"/>
      <w:r w:rsidRPr="00CB1E6A">
        <w:t xml:space="preserve">Figure </w:t>
      </w:r>
      <w:r w:rsidR="00A43898" w:rsidRPr="00CB1E6A">
        <w:t>4.5.2.9.1</w:t>
      </w:r>
      <w:r w:rsidRPr="00CB1E6A">
        <w:t>: Comparison of the target and predicted removal efficiency in relation to ALR uptake onto BSP1</w:t>
      </w:r>
      <w:bookmarkEnd w:id="2038"/>
      <w:bookmarkEnd w:id="2039"/>
      <w:bookmarkEnd w:id="2040"/>
      <w:bookmarkEnd w:id="2041"/>
      <w:bookmarkEnd w:id="2042"/>
    </w:p>
    <w:p w14:paraId="066C20F4" w14:textId="77777777" w:rsidR="006B0EAA" w:rsidRPr="00CB1E6A" w:rsidRDefault="006B0EAA" w:rsidP="006B0EAA">
      <w:pPr>
        <w:jc w:val="center"/>
      </w:pPr>
    </w:p>
    <w:p w14:paraId="7D38F067" w14:textId="77777777" w:rsidR="006B0EAA" w:rsidRPr="00CB1E6A" w:rsidRDefault="006B0EAA" w:rsidP="00EB2CD7">
      <w:pPr>
        <w:jc w:val="center"/>
      </w:pPr>
      <w:r w:rsidRPr="00CB1E6A">
        <w:rPr>
          <w:noProof/>
          <w:lang w:val="en-GB"/>
        </w:rPr>
        <w:lastRenderedPageBreak/>
        <w:drawing>
          <wp:inline distT="0" distB="0" distL="0" distR="0" wp14:anchorId="7F4F9F46" wp14:editId="59C51953">
            <wp:extent cx="5562600" cy="326136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562600" cy="3261360"/>
                    </a:xfrm>
                    <a:prstGeom prst="rect">
                      <a:avLst/>
                    </a:prstGeom>
                  </pic:spPr>
                </pic:pic>
              </a:graphicData>
            </a:graphic>
          </wp:inline>
        </w:drawing>
      </w:r>
    </w:p>
    <w:p w14:paraId="0C6B8F5D" w14:textId="6BA300E3" w:rsidR="006B0EAA" w:rsidRPr="00CB1E6A" w:rsidRDefault="006B0EAA" w:rsidP="0076286E">
      <w:pPr>
        <w:pStyle w:val="ListofFigures"/>
      </w:pPr>
      <w:bookmarkStart w:id="2043" w:name="_Toc119502120"/>
      <w:bookmarkStart w:id="2044" w:name="_Toc119509560"/>
      <w:bookmarkStart w:id="2045" w:name="_Toc123054648"/>
      <w:bookmarkStart w:id="2046" w:name="_Toc127867160"/>
      <w:bookmarkStart w:id="2047" w:name="_Toc127867778"/>
      <w:bookmarkStart w:id="2048" w:name="_Hlk113183045"/>
      <w:r w:rsidRPr="00CB1E6A">
        <w:t>Fig</w:t>
      </w:r>
      <w:r w:rsidR="00A43898" w:rsidRPr="00CB1E6A">
        <w:t>ure 4.5.2.9.2:</w:t>
      </w:r>
      <w:r w:rsidRPr="00CB1E6A">
        <w:t xml:space="preserve"> A three-layered ANN architecture for ALR adsorption onto BSP1</w:t>
      </w:r>
      <w:bookmarkEnd w:id="2043"/>
      <w:bookmarkEnd w:id="2044"/>
      <w:bookmarkEnd w:id="2045"/>
      <w:bookmarkEnd w:id="2046"/>
      <w:bookmarkEnd w:id="2047"/>
    </w:p>
    <w:bookmarkEnd w:id="2048"/>
    <w:p w14:paraId="026D898D" w14:textId="4F684353" w:rsidR="00330F6B" w:rsidRPr="00CB1E6A" w:rsidRDefault="00330F6B" w:rsidP="00330F6B">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5.2.9.3 (a-d) shows the plot of predicted and experimental adsorption data at different temperatures. </w:t>
      </w:r>
      <w:r w:rsidR="00971964">
        <w:rPr>
          <w:rFonts w:asciiTheme="majorBidi" w:hAnsiTheme="majorBidi" w:cstheme="majorBidi"/>
          <w:lang w:val="en-GB"/>
        </w:rPr>
        <w:t xml:space="preserve">The variability of the experimental data was successfully captured by the optimal ANN conditions.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971964">
        <w:rPr>
          <w:rFonts w:asciiTheme="majorBidi" w:hAnsiTheme="majorBidi" w:cstheme="majorBidi"/>
          <w:lang w:val="en-GB"/>
        </w:rPr>
        <w:t xml:space="preserve"> Similar findings have been reported </w:t>
      </w:r>
      <w:r w:rsidR="00971964">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poly.2019.05.038","ISSN":"02775387","abstract":"Zinc oxide nanoparticle loaded on activated carbon (ZnO–NP–AC) in presence and absence of Na and K doping were prepared and fully characterized using different techniques such as SEM and XRD analysis. Then, this material was used for simultaneous ultrasound-assisted removal of Quinoline Yellow (QY) and Crystal Violet (CV) from aqueous solution. QY and CV removal percentage toward various parameters including pH, adsorbent mass, their initial concentration and sonication time were examined by central composite design (CCD) and best operational conditions achieved at 7 and 15 mg L−1 of QY and CV, 0.02 g ZnO–NP–AC, pH of 7 and 4 min sonication. The artificial neural networks (ANN) are applied to predict of dyes adsorption onto present adsorbent and the obtained results have good agreement with experimental data. The absolute average deviations (AADs) of QY and CV dyes adsorption onto ZnO–NP–AC with experimental data are 1.11 and 1.06, and the linear regression between the network outputs and the result and targets were established to be reasonable based on acceptable determination coefficient (R2) of 0.994 and 0.974, respectively. Also, the kinetic models and adsorption equilibrium isotherm investigation revealed the well fit of the experimental data to second-order kinetic model with constant rate value of 0.086 and 0.206 and Langmuir isotherm with maximum monolayer capacity (qMax) of 37.49 and 75.39 mg g−1 at optimum conditions for QY and CV removal onto ZnO–NP–AC.","author":[{"dropping-particle":"","family":"Karimi","given":"R.","non-dropping-particle":"","parse-names":false,"suffix":""},{"dropping-particle":"","family":"Yousefi","given":"F.","non-dropping-particle":"","parse-names":false,"suffix":""},{"dropping-particle":"","family":"Ghaedi","given":"M.","non-dropping-particle":"","parse-names":false,"suffix":""},{"dropping-particle":"","family":"Rezaee","given":"Z.","non-dropping-particle":"","parse-names":false,"suffix":""}],"container-title":"Polyhedron","id":"ITEM-1","issued":{"date-parts":[["2019"]]},"page":"60-69","publisher":"Elsevier Ltd","title":"Comparison the behavior of ZnO–NP–AC and Na, K doped ZnO–NP–AC for simultaneous removal of Crystal Violet and Quinoline Yellow dyes: Modeling and optimization","type":"article-journal","volume":"170"},"uris":["http://www.mendeley.com/documents/?uuid=c82c117a-8218-431e-bba5-db2c85954838"]},{"id":"ITEM-2","itemData":{"DOI":"10.1039/c6ra05618k","ISSN":"20462069","abstract":"The study examined the adsorption of hexavalent chromium [Cr(vi)] from aqueous solution by acidically prepared rice husk carbon (APRHC). APRHC was characterized in terms of surface area, micropore area, micropore volume, average pore diameter and surface morphology. The effects of pH, contact time, initial Cr(vi) concentration and adsorbent dose on the adsorption of Cr(vi) from aqueous solution were investigated. Batch adsorption tests showed that Cr(vi) adsorption depends on initial concentration, contact time and pH. Equilibrium adsorption was achieved in 120 min, while maximum Cr(vi) adsorption occurred at pH 2. An artificial neural network (ANN) was used to model Cr(vi) adsorption. The Levenberg-Marquardt (LM) training algorithm was found to be the best among the 11 backpropagation (BP) algorithms tested, with a lowest mean square error (MSE) of 8.8876 and highest coefficient of determination (R2) of 0.987. Adsorption of Cr(vi) by APRHC followed pseudo-second order kinetics. Langmuir and Freundlich isotherm equations were fitted to the equilibrium adsorption data; the former isotherm yielded a better fit. The thermodynamic results indicate that the process of Cr(vi) adsorption by APRHC was endothermic in nature. Desorption of Cr(vi) was very low, i.e. in the range from 0.1 to 9%. Cr(vi) adsorption capacity by APRHC was compared with that of various adsorbents. APRHC showed a high capacity for adsorption of Cr(vi). APRHC can be employed as an effective adsorbent and substitute for commercially available activated carbon for the removal of Cr(vi) from aqueous solutions and wastewater systems.","author":[{"dropping-particle":"","family":"Khan","given":"Taimur","non-dropping-particle":"","parse-names":false,"suffix":""},{"dropping-particle":"","family":"Isa","given":"Mohamed Hasnain","non-dropping-particle":"","parse-names":false,"suffix":""},{"dropping-particle":"","family":"Ul Mustafa","given":"Muhammad Raza","non-dropping-particle":"","parse-names":false,"suffix":""},{"dropping-particle":"","family":"Yeek-Chia","given":"Ho","non-dropping-particle":"","parse-names":false,"suffix":""},{"dropping-particle":"","family":"Baloo","given":"Lavania","non-dropping-particle":"","parse-names":false,"suffix":""},{"dropping-particle":"","family":"Binti Abd Manan","given":"Teh Sabariah","non-dropping-particle":"","parse-names":false,"suffix":""},{"dropping-particle":"","family":"Saeed","given":"Mohamed Osman","non-dropping-particle":"","parse-names":false,"suffix":""}],"container-title":"RSC Advances","id":"ITEM-2","issue":"61","issued":{"date-parts":[["2016"]]},"page":"56365-56374","title":"Cr(VI) adsorption from aqueous solution by an agricultural waste based carbon","type":"article-journal","volume":"6"},"uris":["http://www.mendeley.com/documents/?uuid=38c337d8-5599-44ba-97ec-372f77a2182d"]}],"mendeley":{"formattedCitation":"(Karimi et al., 2019; Khan et al., 2016)","plainTextFormattedCitation":"(Karimi et al., 2019; Khan et al., 2016)","previouslyFormattedCitation":"(Karimi et al., 2019; Khan et al., 2016)"},"properties":{"noteIndex":0},"schema":"https://github.com/citation-style-language/schema/raw/master/csl-citation.json"}</w:instrText>
      </w:r>
      <w:r w:rsidR="00971964">
        <w:rPr>
          <w:rFonts w:asciiTheme="majorBidi" w:hAnsiTheme="majorBidi" w:cstheme="majorBidi"/>
          <w:lang w:val="en-GB"/>
        </w:rPr>
        <w:fldChar w:fldCharType="separate"/>
      </w:r>
      <w:r w:rsidR="00971964" w:rsidRPr="00971964">
        <w:rPr>
          <w:rFonts w:asciiTheme="majorBidi" w:hAnsiTheme="majorBidi" w:cstheme="majorBidi"/>
          <w:noProof/>
          <w:lang w:val="en-GB"/>
        </w:rPr>
        <w:t xml:space="preserve">(Karimi </w:t>
      </w:r>
      <w:r w:rsidR="008C0A9B" w:rsidRPr="008C0A9B">
        <w:rPr>
          <w:rFonts w:asciiTheme="majorBidi" w:hAnsiTheme="majorBidi" w:cstheme="majorBidi"/>
          <w:i/>
          <w:iCs/>
          <w:noProof/>
          <w:lang w:val="en-GB"/>
        </w:rPr>
        <w:t>et al.</w:t>
      </w:r>
      <w:r w:rsidR="00971964" w:rsidRPr="00971964">
        <w:rPr>
          <w:rFonts w:asciiTheme="majorBidi" w:hAnsiTheme="majorBidi" w:cstheme="majorBidi"/>
          <w:noProof/>
          <w:lang w:val="en-GB"/>
        </w:rPr>
        <w:t xml:space="preserve">, 2019; Khan </w:t>
      </w:r>
      <w:r w:rsidR="008C0A9B" w:rsidRPr="008C0A9B">
        <w:rPr>
          <w:rFonts w:asciiTheme="majorBidi" w:hAnsiTheme="majorBidi" w:cstheme="majorBidi"/>
          <w:i/>
          <w:iCs/>
          <w:noProof/>
          <w:lang w:val="en-GB"/>
        </w:rPr>
        <w:t>et al.</w:t>
      </w:r>
      <w:r w:rsidR="00971964" w:rsidRPr="00971964">
        <w:rPr>
          <w:rFonts w:asciiTheme="majorBidi" w:hAnsiTheme="majorBidi" w:cstheme="majorBidi"/>
          <w:noProof/>
          <w:lang w:val="en-GB"/>
        </w:rPr>
        <w:t>, 2016)</w:t>
      </w:r>
      <w:r w:rsidR="00971964">
        <w:rPr>
          <w:rFonts w:asciiTheme="majorBidi" w:hAnsiTheme="majorBidi" w:cstheme="majorBidi"/>
          <w:lang w:val="en-GB"/>
        </w:rPr>
        <w:fldChar w:fldCharType="end"/>
      </w:r>
      <w:r w:rsidR="00971964">
        <w:rPr>
          <w:rFonts w:asciiTheme="majorBidi" w:hAnsiTheme="majorBidi" w:cstheme="majorBidi"/>
          <w:lang w:val="en-GB"/>
        </w:rPr>
        <w:t>.</w:t>
      </w:r>
    </w:p>
    <w:p w14:paraId="30B10AD0" w14:textId="297FF4F5" w:rsidR="00976D2C" w:rsidRPr="00976D2C" w:rsidRDefault="006B0EAA" w:rsidP="00EB2CD7">
      <w:pPr>
        <w:jc w:val="center"/>
        <w:rPr>
          <w:rFonts w:asciiTheme="majorBidi" w:hAnsiTheme="majorBidi" w:cstheme="majorBidi"/>
          <w:b/>
          <w:bCs/>
          <w:sz w:val="28"/>
          <w:szCs w:val="28"/>
          <w:lang w:val="en-GB"/>
        </w:rPr>
      </w:pPr>
      <w:r w:rsidRPr="00CB1E6A">
        <w:rPr>
          <w:noProof/>
        </w:rPr>
        <w:drawing>
          <wp:inline distT="0" distB="0" distL="0" distR="0" wp14:anchorId="4F4A6B5A" wp14:editId="3C595DA9">
            <wp:extent cx="2659380" cy="2752943"/>
            <wp:effectExtent l="0" t="0" r="7620" b="9525"/>
            <wp:docPr id="46" name="Chart 46">
              <a:extLst xmlns:a="http://schemas.openxmlformats.org/drawingml/2006/main">
                <a:ext uri="{FF2B5EF4-FFF2-40B4-BE49-F238E27FC236}">
                  <a16:creationId xmlns:a16="http://schemas.microsoft.com/office/drawing/2014/main" id="{06160105-5D46-7B50-B4D0-07EFA6F3E1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8"/>
              </a:graphicData>
            </a:graphic>
          </wp:inline>
        </w:drawing>
      </w:r>
      <w:r w:rsidRPr="00CB1E6A">
        <w:rPr>
          <w:noProof/>
        </w:rPr>
        <w:drawing>
          <wp:inline distT="0" distB="0" distL="0" distR="0" wp14:anchorId="658A276E" wp14:editId="1BE17CD9">
            <wp:extent cx="2750820" cy="2762463"/>
            <wp:effectExtent l="0" t="0" r="11430" b="0"/>
            <wp:docPr id="614" name="Chart 614">
              <a:extLst xmlns:a="http://schemas.openxmlformats.org/drawingml/2006/main">
                <a:ext uri="{FF2B5EF4-FFF2-40B4-BE49-F238E27FC236}">
                  <a16:creationId xmlns:a16="http://schemas.microsoft.com/office/drawing/2014/main" id="{CA482C46-4D0A-DD89-E9F5-7A0BE01CD0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14:paraId="3D289C3D" w14:textId="77777777" w:rsidR="009F2609" w:rsidRDefault="006B0EAA" w:rsidP="009F2609">
      <w:bookmarkStart w:id="2049" w:name="_Toc119502121"/>
      <w:bookmarkStart w:id="2050" w:name="_Toc119509561"/>
      <w:r w:rsidRPr="00CB1E6A">
        <w:rPr>
          <w:noProof/>
        </w:rPr>
        <w:lastRenderedPageBreak/>
        <w:drawing>
          <wp:inline distT="0" distB="0" distL="0" distR="0" wp14:anchorId="21DA3CF5" wp14:editId="5697AECB">
            <wp:extent cx="2695492" cy="2849245"/>
            <wp:effectExtent l="0" t="0" r="0" b="0"/>
            <wp:docPr id="48" name="Chart 48">
              <a:extLst xmlns:a="http://schemas.openxmlformats.org/drawingml/2006/main">
                <a:ext uri="{FF2B5EF4-FFF2-40B4-BE49-F238E27FC236}">
                  <a16:creationId xmlns:a16="http://schemas.microsoft.com/office/drawing/2014/main" id="{B79E760C-2C33-3E3A-38AD-F57E034A7F8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r w:rsidRPr="00CB1E6A">
        <w:rPr>
          <w:noProof/>
        </w:rPr>
        <w:drawing>
          <wp:inline distT="0" distB="0" distL="0" distR="0" wp14:anchorId="48A1E9EC" wp14:editId="52DC91CB">
            <wp:extent cx="2773680" cy="2851813"/>
            <wp:effectExtent l="0" t="0" r="0" b="0"/>
            <wp:docPr id="615" name="Chart 615">
              <a:extLst xmlns:a="http://schemas.openxmlformats.org/drawingml/2006/main">
                <a:ext uri="{FF2B5EF4-FFF2-40B4-BE49-F238E27FC236}">
                  <a16:creationId xmlns:a16="http://schemas.microsoft.com/office/drawing/2014/main" id="{157C7C9C-0995-70DE-5616-73095B8C5A4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31D77312" w14:textId="6765EE90" w:rsidR="006B0EAA" w:rsidRPr="00976D2C" w:rsidRDefault="006B0EAA" w:rsidP="0076286E">
      <w:pPr>
        <w:pStyle w:val="ListofFigures"/>
      </w:pPr>
      <w:bookmarkStart w:id="2051" w:name="_Toc123054649"/>
      <w:bookmarkStart w:id="2052" w:name="_Toc127867161"/>
      <w:bookmarkStart w:id="2053" w:name="_Toc127867779"/>
      <w:r w:rsidRPr="00976D2C">
        <w:t xml:space="preserve">Figure </w:t>
      </w:r>
      <w:r w:rsidR="00A43898" w:rsidRPr="00976D2C">
        <w:t>4.5.2.9.3:</w:t>
      </w:r>
      <w:r w:rsidRPr="00976D2C">
        <w:t xml:space="preserve"> Comparison plots of Experimental and ANN predicted adsorption efficiencies at (a) 26 </w:t>
      </w:r>
      <w:r w:rsidRPr="00976D2C">
        <w:rPr>
          <w:vertAlign w:val="superscript"/>
        </w:rPr>
        <w:t>o</w:t>
      </w:r>
      <w:r w:rsidRPr="00976D2C">
        <w:t xml:space="preserve">C (b) 35 </w:t>
      </w:r>
      <w:r w:rsidRPr="00976D2C">
        <w:rPr>
          <w:vertAlign w:val="superscript"/>
        </w:rPr>
        <w:t>o</w:t>
      </w:r>
      <w:r w:rsidRPr="00976D2C">
        <w:t xml:space="preserve">C (c) 45 </w:t>
      </w:r>
      <w:r w:rsidRPr="00976D2C">
        <w:rPr>
          <w:vertAlign w:val="superscript"/>
        </w:rPr>
        <w:t>o</w:t>
      </w:r>
      <w:r w:rsidRPr="00976D2C">
        <w:t xml:space="preserve">C (d) 55 </w:t>
      </w:r>
      <w:r w:rsidRPr="00976D2C">
        <w:rPr>
          <w:vertAlign w:val="superscript"/>
        </w:rPr>
        <w:t>o</w:t>
      </w:r>
      <w:r w:rsidRPr="00976D2C">
        <w:t>C</w:t>
      </w:r>
      <w:r w:rsidR="00787890">
        <w:t xml:space="preserve"> for ALR uptake onto BSP1</w:t>
      </w:r>
      <w:bookmarkEnd w:id="2049"/>
      <w:bookmarkEnd w:id="2050"/>
      <w:bookmarkEnd w:id="2051"/>
      <w:bookmarkEnd w:id="2052"/>
      <w:bookmarkEnd w:id="2053"/>
    </w:p>
    <w:bookmarkEnd w:id="1964"/>
    <w:p w14:paraId="6B9B5FE6" w14:textId="185EC3B1" w:rsidR="002122C8" w:rsidRDefault="002122C8" w:rsidP="0076286E">
      <w:pPr>
        <w:pStyle w:val="ListofFigures"/>
      </w:pPr>
    </w:p>
    <w:p w14:paraId="08647612" w14:textId="21B82369" w:rsidR="002122C8" w:rsidRPr="00CB1E6A" w:rsidRDefault="002122C8" w:rsidP="00976D2C">
      <w:pPr>
        <w:pStyle w:val="Heading3"/>
        <w:rPr>
          <w:rFonts w:eastAsiaTheme="minorEastAsia"/>
        </w:rPr>
      </w:pPr>
      <w:bookmarkStart w:id="2054" w:name="_Toc118051743"/>
      <w:bookmarkStart w:id="2055" w:name="_Toc123053690"/>
      <w:bookmarkStart w:id="2056" w:name="_Toc127869313"/>
      <w:r w:rsidRPr="00CB1E6A">
        <w:rPr>
          <w:rFonts w:eastAsiaTheme="minorEastAsia"/>
        </w:rPr>
        <w:t>Adsorption studies of ALR onto DRP1</w:t>
      </w:r>
      <w:bookmarkEnd w:id="2054"/>
      <w:bookmarkEnd w:id="2055"/>
      <w:bookmarkEnd w:id="2056"/>
    </w:p>
    <w:p w14:paraId="47759DD8" w14:textId="76394955" w:rsidR="00A43898" w:rsidRPr="00CB1E6A" w:rsidRDefault="00A43898" w:rsidP="00803870">
      <w:pPr>
        <w:pStyle w:val="Heading4"/>
      </w:pPr>
      <w:bookmarkStart w:id="2057" w:name="_Toc118051744"/>
      <w:bookmarkStart w:id="2058" w:name="_Toc127869314"/>
      <w:r w:rsidRPr="00CB1E6A">
        <w:t>Effect of pH on ALR adsorption onto DRP1</w:t>
      </w:r>
      <w:bookmarkEnd w:id="2057"/>
      <w:bookmarkEnd w:id="2058"/>
    </w:p>
    <w:p w14:paraId="3AC98DBA" w14:textId="04D69314" w:rsidR="001F2B7D" w:rsidRPr="00976D2C" w:rsidRDefault="00CE180A" w:rsidP="00976D2C">
      <w:pPr>
        <w:spacing w:line="480" w:lineRule="auto"/>
        <w:jc w:val="both"/>
        <w:rPr>
          <w:rFonts w:eastAsiaTheme="minorEastAsia"/>
          <w:lang w:val="en-GB"/>
        </w:rPr>
      </w:pPr>
      <w:r w:rsidRPr="00CB1E6A">
        <w:rPr>
          <w:rFonts w:eastAsiaTheme="minorEastAsia"/>
          <w:lang w:val="en-GB"/>
        </w:rPr>
        <w:t>The effect of pH for ALR uptake onto DRP1 is depicted in Figure 4.5.3.1. The maximum adsorption of 98.57% was obtained at pH of 7. High removal efficiencies were generally obtained in acidic media. This can be attributed to the fact that, ARL is an anionic dye molecule, with sulfonate groups, which can be electrostatically attracted to the cationic surface of DRP1.The removal efficiency was observed to decrease beyond pH 7. This can be as a result of the presence of excess negatively charged ions, leading to electrostatic repulsion</w:t>
      </w:r>
      <w:r w:rsidR="008F6349" w:rsidRPr="00CB1E6A">
        <w:rPr>
          <w:rFonts w:eastAsiaTheme="minorEastAsia"/>
          <w:lang w:val="en-GB"/>
        </w:rPr>
        <w:t xml:space="preserve"> </w:t>
      </w:r>
      <w:r w:rsidR="004E1FFF" w:rsidRPr="00CB1E6A">
        <w:rPr>
          <w:rFonts w:eastAsiaTheme="minorEastAsia"/>
          <w:lang w:val="en-GB"/>
        </w:rPr>
        <w:fldChar w:fldCharType="begin" w:fldLock="1"/>
      </w:r>
      <w:r w:rsidR="00136F56">
        <w:rPr>
          <w:rFonts w:eastAsiaTheme="minorEastAsia"/>
          <w:lang w:val="en-GB"/>
        </w:rPr>
        <w:instrText>ADDIN CSL_CITATION {"citationItems":[{"id":"ITEM-1","itemData":{"DOI":"10.1016/j.jece.2016.11.043","ISSN":"22133437","abstract":"The objective of this work is to investigate the feasibility of using the whole eggshell matrix (eggshell + membrane) as a potential and low-cost bio-sorbent for color removal from dyes. The two tested dyes (Methylene blue, MB &amp; Congo red, CR) revealed different adsorption behaviors reflecting the complex nature of the interaction between the adsorbent surface and these molecules. The functional groups and surface morphologies of untreated eggshell powder and adsorbed Eggshell were analyzed by Fourier transform infrared spectroscopy (FTIR) and field emission scanning electron microscopy (FESEM). The electrical double layer mechanism explained the adsorption behavior of MB cations onto the eggshell surface, whilst that of the CR anions favored the electrostatic attraction on the positively charged surface of eggshell at lower pH. The adsorption of dyes on the surface of eggshell follows a second order kinetics, while the adsorption isotherm obeys the Freundlich model and exhibits multilayer adsorption. The maximum adsorption capacity was estimated to be 94.9 mg/g and 49.5 mg/g for MB and CR respectively for a concentration of 1000 mg/l at room temperature. The heterogeneity of the eggshell surface may cause rearrangement of dye molecules once they are primarily adsorbed. The free energy of adsorption showed an increase with temperature, indicating the occurrence of physical adsorption. The present results indicate the suitability of bio-composite eggshell wastes to be used as adsorbent for the removal of dyes.","author":[{"dropping-particle":"","family":"Abdel-Khalek","given":"M. A.","non-dropping-particle":"","parse-names":false,"suffix":""},{"dropping-particle":"","family":"Abdel Rahman","given":"M. K.","non-dropping-particle":"","parse-names":false,"suffix":""},{"dropping-particle":"","family":"Francis","given":"A. A.","non-dropping-particle":"","parse-names":false,"suffix":""}],"container-title":"Journal of Environmental Chemical Engineering","id":"ITEM-1","issue":"1","issued":{"date-parts":[["2017"]]},"page":"319-327","publisher":"Elsevier B.V.","title":"Exploring the adsorption behavior of cationic and anionic dyes on industrial waste shells of egg","type":"article-journal","volume":"5"},"uris":["http://www.mendeley.com/documents/?uuid=53faba80-69a4-4467-8d71-3ce51b2854bc"]}],"mendeley":{"formattedCitation":"(Abdel-Khalek et al., 2017)","plainTextFormattedCitation":"(Abdel-Khalek et al., 2017)","previouslyFormattedCitation":"(Abdel-Khalek et al., 2017)"},"properties":{"noteIndex":0},"schema":"https://github.com/citation-style-language/schema/raw/master/csl-citation.json"}</w:instrText>
      </w:r>
      <w:r w:rsidR="004E1FFF" w:rsidRPr="00CB1E6A">
        <w:rPr>
          <w:rFonts w:eastAsiaTheme="minorEastAsia"/>
          <w:lang w:val="en-GB"/>
        </w:rPr>
        <w:fldChar w:fldCharType="separate"/>
      </w:r>
      <w:r w:rsidR="004E1FFF" w:rsidRPr="00CB1E6A">
        <w:rPr>
          <w:rFonts w:eastAsiaTheme="minorEastAsia"/>
          <w:noProof/>
          <w:lang w:val="en-GB"/>
        </w:rPr>
        <w:t xml:space="preserve">(Abdel-Khalek </w:t>
      </w:r>
      <w:r w:rsidR="008C0A9B" w:rsidRPr="008C0A9B">
        <w:rPr>
          <w:rFonts w:eastAsiaTheme="minorEastAsia"/>
          <w:i/>
          <w:iCs/>
          <w:noProof/>
          <w:lang w:val="en-GB"/>
        </w:rPr>
        <w:t>et al.</w:t>
      </w:r>
      <w:r w:rsidR="004E1FFF" w:rsidRPr="00CB1E6A">
        <w:rPr>
          <w:rFonts w:eastAsiaTheme="minorEastAsia"/>
          <w:noProof/>
          <w:lang w:val="en-GB"/>
        </w:rPr>
        <w:t>, 2017)</w:t>
      </w:r>
      <w:r w:rsidR="004E1FFF" w:rsidRPr="00CB1E6A">
        <w:rPr>
          <w:rFonts w:eastAsiaTheme="minorEastAsia"/>
          <w:lang w:val="en-GB"/>
        </w:rPr>
        <w:fldChar w:fldCharType="end"/>
      </w:r>
      <w:r w:rsidRPr="00CB1E6A">
        <w:rPr>
          <w:rFonts w:eastAsiaTheme="minorEastAsia"/>
          <w:lang w:val="en-GB"/>
        </w:rPr>
        <w:t xml:space="preserve">. </w:t>
      </w:r>
    </w:p>
    <w:p w14:paraId="06353852" w14:textId="77777777" w:rsidR="00A43898" w:rsidRPr="00CB1E6A" w:rsidRDefault="00A43898" w:rsidP="00462E02">
      <w:pPr>
        <w:jc w:val="center"/>
        <w:rPr>
          <w:rFonts w:eastAsiaTheme="minorEastAsia"/>
          <w:b/>
          <w:bCs/>
          <w:sz w:val="28"/>
          <w:szCs w:val="28"/>
        </w:rPr>
      </w:pPr>
      <w:r w:rsidRPr="00CB1E6A">
        <w:rPr>
          <w:noProof/>
        </w:rPr>
        <w:lastRenderedPageBreak/>
        <w:drawing>
          <wp:inline distT="0" distB="0" distL="0" distR="0" wp14:anchorId="0FC45F3F" wp14:editId="65904F9C">
            <wp:extent cx="5196530" cy="2420620"/>
            <wp:effectExtent l="0" t="0" r="4445" b="17780"/>
            <wp:docPr id="616" name="Chart 616">
              <a:extLst xmlns:a="http://schemas.openxmlformats.org/drawingml/2006/main">
                <a:ext uri="{FF2B5EF4-FFF2-40B4-BE49-F238E27FC236}">
                  <a16:creationId xmlns:a16="http://schemas.microsoft.com/office/drawing/2014/main" id="{8B0DB3ED-9CBA-58A3-EBFA-D30C2EA6CE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14:paraId="69B63E42" w14:textId="77777777" w:rsidR="009F2609" w:rsidRDefault="00A43898" w:rsidP="0076286E">
      <w:pPr>
        <w:pStyle w:val="ListofFigures"/>
      </w:pPr>
      <w:bookmarkStart w:id="2059" w:name="_Toc123054650"/>
      <w:bookmarkStart w:id="2060" w:name="_Toc127867162"/>
      <w:bookmarkStart w:id="2061" w:name="_Toc127867780"/>
      <w:bookmarkStart w:id="2062" w:name="_Toc119502122"/>
      <w:bookmarkStart w:id="2063" w:name="_Toc119509562"/>
      <w:r w:rsidRPr="00CB1E6A">
        <w:t>Figure 4.5.3.1: Effect of pH on the removal efficiency of ALR onto DRP1</w:t>
      </w:r>
      <w:bookmarkEnd w:id="2059"/>
      <w:bookmarkEnd w:id="2060"/>
      <w:bookmarkEnd w:id="2061"/>
      <w:r w:rsidRPr="00CB1E6A">
        <w:t xml:space="preserve"> </w:t>
      </w:r>
    </w:p>
    <w:p w14:paraId="42BE54E4" w14:textId="01158036" w:rsidR="00A43898" w:rsidRPr="009F2609" w:rsidRDefault="00A43898" w:rsidP="009F2609">
      <w:pPr>
        <w:jc w:val="center"/>
        <w:rPr>
          <w:b/>
          <w:bCs/>
          <w:sz w:val="26"/>
          <w:szCs w:val="26"/>
        </w:rPr>
      </w:pPr>
      <w:r w:rsidRPr="009F2609">
        <w:rPr>
          <w:b/>
          <w:bCs/>
          <w:sz w:val="26"/>
          <w:szCs w:val="26"/>
        </w:rPr>
        <w:t xml:space="preserve">Operational conditions: DRP1 dosage (1 g/L), Contact time (240 min), Temperature (26 </w:t>
      </w:r>
      <w:r w:rsidRPr="009F2609">
        <w:rPr>
          <w:b/>
          <w:bCs/>
          <w:sz w:val="26"/>
          <w:szCs w:val="26"/>
          <w:vertAlign w:val="superscript"/>
        </w:rPr>
        <w:t>o</w:t>
      </w:r>
      <w:r w:rsidRPr="009F2609">
        <w:rPr>
          <w:b/>
          <w:bCs/>
          <w:sz w:val="26"/>
          <w:szCs w:val="26"/>
        </w:rPr>
        <w:t>C), agitation speed (130 rpm), ALR concentration (0.3 mg/L)</w:t>
      </w:r>
      <w:bookmarkEnd w:id="2062"/>
      <w:bookmarkEnd w:id="2063"/>
    </w:p>
    <w:p w14:paraId="0C94A1D1" w14:textId="2C731B14" w:rsidR="00A43898" w:rsidRPr="00CB1E6A" w:rsidRDefault="00A43898" w:rsidP="00803870">
      <w:pPr>
        <w:pStyle w:val="Heading4"/>
      </w:pPr>
      <w:bookmarkStart w:id="2064" w:name="_Toc118051745"/>
      <w:bookmarkStart w:id="2065" w:name="_Toc127869315"/>
      <w:r w:rsidRPr="00CB1E6A">
        <w:t xml:space="preserve">Effect of </w:t>
      </w:r>
      <w:r w:rsidR="00A97881">
        <w:t>c</w:t>
      </w:r>
      <w:r w:rsidRPr="00CB1E6A">
        <w:t>oncentration and contact time on ALR adsorption onto DRP1</w:t>
      </w:r>
      <w:bookmarkEnd w:id="2064"/>
      <w:bookmarkEnd w:id="2065"/>
    </w:p>
    <w:p w14:paraId="3D02889B" w14:textId="20D2FA28" w:rsidR="00CE180A" w:rsidRPr="00976D2C" w:rsidRDefault="00FC2A29" w:rsidP="00976D2C">
      <w:pPr>
        <w:spacing w:line="480" w:lineRule="auto"/>
        <w:jc w:val="both"/>
        <w:rPr>
          <w:rFonts w:eastAsiaTheme="minorEastAsia"/>
          <w:lang w:val="en-GB"/>
        </w:rPr>
      </w:pPr>
      <w:r w:rsidRPr="00CB1E6A">
        <w:rPr>
          <w:rFonts w:eastAsiaTheme="minorEastAsia"/>
          <w:lang w:val="en-GB"/>
        </w:rPr>
        <w:t xml:space="preserve">The adsorbent-adsorbate interaction, as a function of initial concentration and time, is depicted in Figure 4.5.3.2. An increase in initial concentration led to an increase in quantity of adsorbate adsorbed (mg/g). The adsorption of ALR onto DRP1 was found to be very rapid in the first 30 minutes. As the contact time proceeds, the initial rapid adsorption rate gradually decreased until equilibrium was attained. The quantities adsorbed at equilibrium, for initial concentration of 4, 8, 12, 15 and 20 mg/L </w:t>
      </w:r>
      <w:r w:rsidR="006627D1">
        <w:rPr>
          <w:rFonts w:eastAsiaTheme="minorEastAsia"/>
          <w:lang w:val="en-GB"/>
        </w:rPr>
        <w:t>a</w:t>
      </w:r>
      <w:r w:rsidRPr="00CB1E6A">
        <w:rPr>
          <w:rFonts w:eastAsiaTheme="minorEastAsia"/>
          <w:lang w:val="en-GB"/>
        </w:rPr>
        <w:t xml:space="preserve">re 3.21, 5.88, 8.86, 11.24 and 13.62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manualFormatting":"(Gorzin &amp; Bahr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2018)</w:t>
      </w:r>
      <w:r w:rsidRPr="00CB1E6A">
        <w:rPr>
          <w:rFonts w:eastAsiaTheme="minorEastAsia"/>
          <w:lang w:val="en-GB"/>
        </w:rPr>
        <w:fldChar w:fldCharType="end"/>
      </w:r>
      <w:r w:rsidRPr="00CB1E6A">
        <w:rPr>
          <w:rFonts w:eastAsiaTheme="minorEastAsia"/>
          <w:lang w:val="en-GB"/>
        </w:rPr>
        <w:t>.</w:t>
      </w:r>
    </w:p>
    <w:p w14:paraId="3D1074EA" w14:textId="77777777" w:rsidR="00A43898" w:rsidRPr="00CB1E6A" w:rsidRDefault="00A43898" w:rsidP="00462E02">
      <w:pPr>
        <w:jc w:val="center"/>
        <w:rPr>
          <w:rFonts w:eastAsiaTheme="minorEastAsia"/>
          <w:b/>
          <w:bCs/>
          <w:sz w:val="28"/>
          <w:szCs w:val="28"/>
        </w:rPr>
      </w:pPr>
      <w:r w:rsidRPr="00CB1E6A">
        <w:rPr>
          <w:noProof/>
        </w:rPr>
        <w:lastRenderedPageBreak/>
        <w:drawing>
          <wp:inline distT="0" distB="0" distL="0" distR="0" wp14:anchorId="78A14303" wp14:editId="37DF19E8">
            <wp:extent cx="5469255" cy="2288016"/>
            <wp:effectExtent l="0" t="0" r="0" b="0"/>
            <wp:docPr id="617" name="Chart 617">
              <a:extLst xmlns:a="http://schemas.openxmlformats.org/drawingml/2006/main">
                <a:ext uri="{FF2B5EF4-FFF2-40B4-BE49-F238E27FC236}">
                  <a16:creationId xmlns:a16="http://schemas.microsoft.com/office/drawing/2014/main" id="{34554BA6-0081-15CB-A910-4DD86464CD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1F834B38" w14:textId="77777777" w:rsidR="009F2609" w:rsidRDefault="00A43898" w:rsidP="0076286E">
      <w:pPr>
        <w:pStyle w:val="ListofFigures"/>
      </w:pPr>
      <w:bookmarkStart w:id="2066" w:name="_Toc123054651"/>
      <w:bookmarkStart w:id="2067" w:name="_Toc127867163"/>
      <w:bookmarkStart w:id="2068" w:name="_Toc127867781"/>
      <w:bookmarkStart w:id="2069" w:name="_Toc119502123"/>
      <w:bookmarkStart w:id="2070" w:name="_Toc119509563"/>
      <w:r w:rsidRPr="00CB1E6A">
        <w:t>Figure 4.5.3.2: Effect of contact time and initial concentration on the removal efficiency of ALR onto DRP1</w:t>
      </w:r>
      <w:bookmarkEnd w:id="2066"/>
      <w:bookmarkEnd w:id="2067"/>
      <w:bookmarkEnd w:id="2068"/>
      <w:r w:rsidRPr="00CB1E6A">
        <w:t xml:space="preserve"> </w:t>
      </w:r>
    </w:p>
    <w:p w14:paraId="3B62125E" w14:textId="4B9C89C9" w:rsidR="00A43898" w:rsidRPr="009F2609" w:rsidRDefault="00A43898" w:rsidP="009F2609">
      <w:pPr>
        <w:jc w:val="center"/>
        <w:rPr>
          <w:b/>
          <w:bCs/>
          <w:sz w:val="26"/>
          <w:szCs w:val="26"/>
        </w:rPr>
      </w:pPr>
      <w:r w:rsidRPr="009F2609">
        <w:rPr>
          <w:b/>
          <w:bCs/>
          <w:sz w:val="26"/>
          <w:szCs w:val="26"/>
        </w:rPr>
        <w:t xml:space="preserve">Operational conditions:  Dosage (1 g/L), Temperature (26 </w:t>
      </w:r>
      <w:r w:rsidRPr="009F2609">
        <w:rPr>
          <w:b/>
          <w:bCs/>
          <w:sz w:val="26"/>
          <w:szCs w:val="26"/>
          <w:vertAlign w:val="superscript"/>
        </w:rPr>
        <w:t>o</w:t>
      </w:r>
      <w:r w:rsidRPr="009F2609">
        <w:rPr>
          <w:b/>
          <w:bCs/>
          <w:sz w:val="26"/>
          <w:szCs w:val="26"/>
        </w:rPr>
        <w:t>C), agitation speed (130 rpm), pH (7)</w:t>
      </w:r>
      <w:bookmarkEnd w:id="2069"/>
      <w:bookmarkEnd w:id="2070"/>
    </w:p>
    <w:p w14:paraId="3C67866D" w14:textId="77777777" w:rsidR="00A43898" w:rsidRPr="00CB1E6A" w:rsidRDefault="00A43898" w:rsidP="00A43898">
      <w:pPr>
        <w:spacing w:line="480" w:lineRule="auto"/>
        <w:rPr>
          <w:rFonts w:eastAsiaTheme="minorEastAsia"/>
          <w:b/>
          <w:bCs/>
          <w:sz w:val="28"/>
          <w:szCs w:val="28"/>
          <w:lang w:val="en-GB"/>
        </w:rPr>
      </w:pPr>
    </w:p>
    <w:p w14:paraId="6A9CDB1D" w14:textId="4CCB8E59" w:rsidR="00A43898" w:rsidRPr="00CB1E6A" w:rsidRDefault="00A43898" w:rsidP="00803870">
      <w:pPr>
        <w:pStyle w:val="Heading4"/>
      </w:pPr>
      <w:bookmarkStart w:id="2071" w:name="_Toc118051746"/>
      <w:bookmarkStart w:id="2072" w:name="_Toc127869316"/>
      <w:r w:rsidRPr="00CB1E6A">
        <w:t xml:space="preserve">Effect of </w:t>
      </w:r>
      <w:r w:rsidR="00A97881">
        <w:t>d</w:t>
      </w:r>
      <w:r w:rsidRPr="00CB1E6A">
        <w:t>osage on ALR adsorption onto DRP1</w:t>
      </w:r>
      <w:bookmarkEnd w:id="2071"/>
      <w:bookmarkEnd w:id="2072"/>
    </w:p>
    <w:p w14:paraId="0BBFFF17" w14:textId="7585BB2F" w:rsidR="00FC2A29" w:rsidRPr="00976D2C" w:rsidRDefault="008F6349" w:rsidP="00976D2C">
      <w:pPr>
        <w:spacing w:line="480" w:lineRule="auto"/>
        <w:jc w:val="both"/>
        <w:rPr>
          <w:rFonts w:eastAsiaTheme="minorEastAsia"/>
          <w:lang w:val="en-GB"/>
        </w:rPr>
      </w:pPr>
      <w:r w:rsidRPr="00CB1E6A">
        <w:rPr>
          <w:rFonts w:eastAsiaTheme="minorEastAsia"/>
          <w:lang w:val="en-GB"/>
        </w:rPr>
        <w:t>The effect of adsorbent dosage on ALR uptake onto DRP1 is illustrated in Figure 4.5.3.3. it was observed that, as adsorbent dosage increase</w:t>
      </w:r>
      <w:r w:rsidR="00971964">
        <w:rPr>
          <w:rFonts w:eastAsiaTheme="minorEastAsia"/>
          <w:lang w:val="en-GB"/>
        </w:rPr>
        <w:t>d</w:t>
      </w:r>
      <w:r w:rsidRPr="00CB1E6A">
        <w:rPr>
          <w:rFonts w:eastAsiaTheme="minorEastAsia"/>
          <w:lang w:val="en-GB"/>
        </w:rPr>
        <w:t xml:space="preserve"> (0.05 – 0.10 g/100mL), the removal efficiency of ALR was found to increase from 41.03 </w:t>
      </w:r>
      <w:r w:rsidR="004055E0">
        <w:rPr>
          <w:rFonts w:eastAsiaTheme="minorEastAsia"/>
          <w:lang w:val="en-GB"/>
        </w:rPr>
        <w:t>to</w:t>
      </w:r>
      <w:r w:rsidRPr="00CB1E6A">
        <w:rPr>
          <w:rFonts w:eastAsiaTheme="minorEastAsia"/>
          <w:lang w:val="en-GB"/>
        </w:rPr>
        <w:t xml:space="preserve"> 78.55%. This is because, an increase in adsorbent dosage, increases the number of available and active sites for ALR uptake. When DRP1 dosage was further increased from 0.10 to 1.00 g/100 mL, the removal efficiency decreased from 78.55 – 17.58%.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thereby reducing the surface area. This could also be because, the initial concentration remained constant while the adsorbent dosage kept increasing. Hence, the decreased efficiency </w:t>
      </w:r>
      <w:r w:rsidRPr="00CB1E6A">
        <w:rPr>
          <w:rFonts w:eastAsiaTheme="minorEastAsia"/>
          <w:lang w:val="en-GB"/>
        </w:rPr>
        <w:fldChar w:fldCharType="begin" w:fldLock="1"/>
      </w:r>
      <w:r w:rsidR="00136F56">
        <w:rPr>
          <w:rFonts w:eastAsiaTheme="minorEastAsia"/>
          <w:lang w:val="en-GB"/>
        </w:rPr>
        <w:instrText>ADDIN CSL_CITATION {"citationItems":[{"id":"ITEM-1","itemData":{"DOI":"10.1021/acsomega.0c01493","ISSN":"24701343","abstract":"The Allura red AC (ARAC) dye adsorption onto natural sawdust (NSD) and hexadecylpyridinium bromide-treated sawdust (MSD) was investigated in aqueous solution as a function of contact time, solution pH, particle size, adsorbent dosage, dye concentration, temperature, and ionic strength. The adsorbents were characterized by Fourier transform infrared spectroscopy and X-ray diffraction crystallography. The dye adsorption onto both adsorbents was confirmed by field emission scanning electron microscopy and energy-dispersive X-ray spectroscopy. The maximum dye adsorption was found within 120 min at pH 2.0 for NSD and pH 3.0 for MSD, respectively, with a particle size of 0-75 μm and an adsorbent dosage of 0.07 g/50 mL ARAC dye solution (50 μmol/L). The batch adsorption kinetic data were followed by the pseudo-second-order kinetic model rather than the pseudo-first-order and Elovich kinetic models. Equilibrium adsorption isotherms were explained by the Langmuir isotherm model, and the maximum extent of adsorption was found to be 52.14 μmol/g for NSD and 151.88 μmol/g for MSD at 55 °C. The values of activation energy (Ea) and thermodynamic parameters (ΔG</w:instrText>
      </w:r>
      <w:r w:rsidR="00136F56">
        <w:rPr>
          <w:rFonts w:ascii="Cambria Math" w:eastAsiaTheme="minorEastAsia" w:hAnsi="Cambria Math" w:cs="Cambria Math"/>
          <w:lang w:val="en-GB"/>
        </w:rPr>
        <w:instrText>⧧</w:instrText>
      </w:r>
      <w:r w:rsidR="00136F56">
        <w:rPr>
          <w:rFonts w:eastAsiaTheme="minorEastAsia"/>
          <w:lang w:val="en-GB"/>
        </w:rPr>
        <w:instrText>, ΔH</w:instrText>
      </w:r>
      <w:r w:rsidR="00136F56">
        <w:rPr>
          <w:rFonts w:ascii="Cambria Math" w:eastAsiaTheme="minorEastAsia" w:hAnsi="Cambria Math" w:cs="Cambria Math"/>
          <w:lang w:val="en-GB"/>
        </w:rPr>
        <w:instrText>⧧</w:instrText>
      </w:r>
      <w:r w:rsidR="00136F56">
        <w:rPr>
          <w:rFonts w:eastAsiaTheme="minorEastAsia"/>
          <w:lang w:val="en-GB"/>
        </w:rPr>
        <w:instrText>, ΔS</w:instrText>
      </w:r>
      <w:r w:rsidR="00136F56">
        <w:rPr>
          <w:rFonts w:ascii="Cambria Math" w:eastAsiaTheme="minorEastAsia" w:hAnsi="Cambria Math" w:cs="Cambria Math"/>
          <w:lang w:val="en-GB"/>
        </w:rPr>
        <w:instrText>⧧</w:instrText>
      </w:r>
      <w:r w:rsidR="00136F56">
        <w:rPr>
          <w:rFonts w:eastAsiaTheme="minorEastAsia"/>
          <w:lang w:val="en-GB"/>
        </w:rPr>
        <w:instrText>, ΔG°, ΔH° and ΔS°) proved that the ARAC dye adsorption onto both adsorbents NSD and MSD is a spontaneous-endothermic physisorption process. ARAC (98-99%) was released from dye-loaded adsorbents in aqueous solution (pH ≥ 12) within 120 min. The adsorbents NSD and MSD were reused for a second time without significant loss of their adsorption efficiency.","author":[{"dropping-particle":"","family":"Saha","given":"Tapan Kumar","non-dropping-particle":"","parse-names":false,"suffix":""},{"dropping-particle":"","family":"Bishwas","given":"Raton Kumar","non-dropping-particle":"","parse-names":false,"suffix":""},{"dropping-particle":"","family":"Karmaker","given":"Subarna","non-dropping-particle":"","parse-names":false,"suffix":""},{"dropping-particle":"","family":"Islam","given":"Zinia","non-dropping-particle":"","parse-names":false,"suffix":""}],"container-title":"ACS Omega","id":"ITEM-1","issue":"22","issued":{"date-parts":[["2020"]]},"page":"13358-13374","title":"Adsorption Characteristics of Allura Red AC onto Sawdust and Hexadecylpyridinium Bromide-Treated Sawdust in Aqueous Solution","type":"article-journal","volume":"5"},"uris":["http://www.mendeley.com/documents/?uuid=d4e7d87a-5da0-4443-a161-01d25aba3796"]}],"mendeley":{"formattedCitation":"(Saha et al., 2020)","plainTextFormattedCitation":"(Saha et al., 2020)","previouslyFormattedCitation":"(Saha et al., 2020)"},"properties":{"noteIndex":0},"schema":"https://github.com/citation-style-language/schema/raw/master/csl-citation.json"}</w:instrText>
      </w:r>
      <w:r w:rsidRPr="00CB1E6A">
        <w:rPr>
          <w:rFonts w:eastAsiaTheme="minorEastAsia"/>
          <w:lang w:val="en-GB"/>
        </w:rPr>
        <w:fldChar w:fldCharType="separate"/>
      </w:r>
      <w:r w:rsidR="00257004" w:rsidRPr="00CB1E6A">
        <w:rPr>
          <w:rFonts w:eastAsiaTheme="minorEastAsia"/>
          <w:noProof/>
          <w:lang w:val="en-GB"/>
        </w:rPr>
        <w:t xml:space="preserve">(Saha </w:t>
      </w:r>
      <w:r w:rsidR="008C0A9B" w:rsidRPr="008C0A9B">
        <w:rPr>
          <w:rFonts w:eastAsiaTheme="minorEastAsia"/>
          <w:i/>
          <w:iCs/>
          <w:noProof/>
          <w:lang w:val="en-GB"/>
        </w:rPr>
        <w:t>et al.</w:t>
      </w:r>
      <w:r w:rsidR="00257004"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w:t>
      </w:r>
    </w:p>
    <w:p w14:paraId="1E8EC75F" w14:textId="77777777" w:rsidR="00A43898" w:rsidRPr="00CB1E6A" w:rsidRDefault="00A43898" w:rsidP="00462E02">
      <w:pPr>
        <w:jc w:val="center"/>
        <w:rPr>
          <w:rFonts w:eastAsiaTheme="minorEastAsia"/>
          <w:b/>
          <w:bCs/>
          <w:sz w:val="28"/>
          <w:szCs w:val="28"/>
        </w:rPr>
      </w:pPr>
      <w:r w:rsidRPr="00CB1E6A">
        <w:rPr>
          <w:noProof/>
        </w:rPr>
        <w:lastRenderedPageBreak/>
        <w:drawing>
          <wp:inline distT="0" distB="0" distL="0" distR="0" wp14:anchorId="30FBE72A" wp14:editId="7A207379">
            <wp:extent cx="5525770" cy="2469377"/>
            <wp:effectExtent l="0" t="0" r="0" b="0"/>
            <wp:docPr id="618" name="Chart 618">
              <a:extLst xmlns:a="http://schemas.openxmlformats.org/drawingml/2006/main">
                <a:ext uri="{FF2B5EF4-FFF2-40B4-BE49-F238E27FC236}">
                  <a16:creationId xmlns:a16="http://schemas.microsoft.com/office/drawing/2014/main" id="{E3D163D6-A781-6F74-DF41-3D81E2BFB55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59354205" w14:textId="5BFD9C0D" w:rsidR="009F2609" w:rsidRDefault="00A43898" w:rsidP="0076286E">
      <w:pPr>
        <w:pStyle w:val="ListofFigures"/>
      </w:pPr>
      <w:bookmarkStart w:id="2073" w:name="_Toc123054652"/>
      <w:bookmarkStart w:id="2074" w:name="_Toc127867164"/>
      <w:bookmarkStart w:id="2075" w:name="_Toc127867782"/>
      <w:bookmarkStart w:id="2076" w:name="_Toc119502124"/>
      <w:bookmarkStart w:id="2077" w:name="_Toc119509564"/>
      <w:r w:rsidRPr="00CB1E6A">
        <w:t xml:space="preserve">Figure 4.5.3.3: Effect of </w:t>
      </w:r>
      <w:r w:rsidR="00A97881">
        <w:t>d</w:t>
      </w:r>
      <w:r w:rsidRPr="00CB1E6A">
        <w:t>osage on the removal efficiency of ALR onto DRP1.</w:t>
      </w:r>
      <w:bookmarkEnd w:id="2073"/>
      <w:bookmarkEnd w:id="2074"/>
      <w:bookmarkEnd w:id="2075"/>
      <w:r w:rsidRPr="00CB1E6A">
        <w:t xml:space="preserve"> </w:t>
      </w:r>
    </w:p>
    <w:p w14:paraId="66834733" w14:textId="6F814C27" w:rsidR="00A43898" w:rsidRPr="009F2609" w:rsidRDefault="00A43898" w:rsidP="009F2609">
      <w:pPr>
        <w:jc w:val="center"/>
        <w:rPr>
          <w:b/>
          <w:bCs/>
          <w:sz w:val="26"/>
          <w:szCs w:val="26"/>
        </w:rPr>
      </w:pPr>
      <w:r w:rsidRPr="009F2609">
        <w:rPr>
          <w:b/>
          <w:bCs/>
          <w:sz w:val="26"/>
          <w:szCs w:val="26"/>
        </w:rPr>
        <w:t xml:space="preserve">Operational conditions: Temperature (26 </w:t>
      </w:r>
      <w:r w:rsidRPr="009F2609">
        <w:rPr>
          <w:b/>
          <w:bCs/>
          <w:sz w:val="26"/>
          <w:szCs w:val="26"/>
          <w:vertAlign w:val="superscript"/>
        </w:rPr>
        <w:t>o</w:t>
      </w:r>
      <w:r w:rsidRPr="009F2609">
        <w:rPr>
          <w:b/>
          <w:bCs/>
          <w:sz w:val="26"/>
          <w:szCs w:val="26"/>
        </w:rPr>
        <w:t>C), agitation speed (130 rpm), pH (7) and initial concentration (2 mg/L).</w:t>
      </w:r>
      <w:bookmarkEnd w:id="2076"/>
      <w:bookmarkEnd w:id="2077"/>
    </w:p>
    <w:p w14:paraId="554F5880" w14:textId="77777777" w:rsidR="00A43898" w:rsidRPr="00CB1E6A" w:rsidRDefault="00A43898" w:rsidP="00A43898">
      <w:pPr>
        <w:spacing w:line="480" w:lineRule="auto"/>
        <w:rPr>
          <w:rFonts w:eastAsiaTheme="minorEastAsia"/>
          <w:b/>
          <w:bCs/>
          <w:sz w:val="28"/>
          <w:szCs w:val="28"/>
        </w:rPr>
      </w:pPr>
    </w:p>
    <w:p w14:paraId="600312B2" w14:textId="0983C3AB" w:rsidR="00A43898" w:rsidRPr="00CB1E6A" w:rsidRDefault="00A43898" w:rsidP="00803870">
      <w:pPr>
        <w:pStyle w:val="Heading4"/>
      </w:pPr>
      <w:bookmarkStart w:id="2078" w:name="_Toc118051747"/>
      <w:bookmarkStart w:id="2079" w:name="_Toc127869317"/>
      <w:r w:rsidRPr="00CB1E6A">
        <w:t xml:space="preserve">Isothermal studies of ALR removal </w:t>
      </w:r>
      <w:r w:rsidR="00240253" w:rsidRPr="00CB1E6A">
        <w:t>onto</w:t>
      </w:r>
      <w:r w:rsidRPr="00CB1E6A">
        <w:t xml:space="preserve"> DRP1</w:t>
      </w:r>
      <w:bookmarkEnd w:id="2078"/>
      <w:bookmarkEnd w:id="2079"/>
    </w:p>
    <w:p w14:paraId="5B685E86" w14:textId="1E6A44BB" w:rsidR="009519E5" w:rsidRPr="00976D2C" w:rsidRDefault="009519E5" w:rsidP="00976D2C">
      <w:pPr>
        <w:tabs>
          <w:tab w:val="left" w:pos="851"/>
        </w:tabs>
        <w:spacing w:line="480" w:lineRule="auto"/>
        <w:jc w:val="both"/>
        <w:rPr>
          <w:rFonts w:eastAsiaTheme="minorEastAsia"/>
          <w:lang w:val="en-GB"/>
        </w:rPr>
      </w:pPr>
      <w:r w:rsidRPr="00CB1E6A">
        <w:rPr>
          <w:rFonts w:eastAsiaTheme="minorEastAsia"/>
          <w:lang w:val="en-GB"/>
        </w:rPr>
        <w:t xml:space="preserve">Figures 4.5.3.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DRP1-ALR adsorption system. The Langmuir plot is shown in Figure 4.5.3.4a. The R</w:t>
      </w:r>
      <w:r w:rsidRPr="00CB1E6A">
        <w:rPr>
          <w:rFonts w:eastAsiaTheme="minorEastAsia"/>
          <w:vertAlign w:val="subscript"/>
          <w:lang w:val="en-GB"/>
        </w:rPr>
        <w:t>L</w:t>
      </w:r>
      <w:r w:rsidRPr="00CB1E6A">
        <w:rPr>
          <w:rFonts w:eastAsiaTheme="minorEastAsia"/>
          <w:lang w:val="en-GB"/>
        </w:rPr>
        <w:t xml:space="preserve"> values were obtained to be between 0.0135 and 0.0639 across all the investigated concentrations (4 - 20 mg/L). This suggested that the DRP1-ALR system was favourable </w:t>
      </w:r>
      <w:r w:rsidRPr="00CB1E6A">
        <w:rPr>
          <w:rFonts w:eastAsiaTheme="minorEastAsia"/>
          <w:lang w:val="en-GB"/>
        </w:rPr>
        <w:fldChar w:fldCharType="begin" w:fldLock="1"/>
      </w:r>
      <w:r w:rsidR="008154D3">
        <w:rPr>
          <w:rFonts w:eastAsiaTheme="minorEastAsia"/>
          <w:lang w:val="en-GB"/>
        </w:rPr>
        <w:instrText>ADDIN CSL_CITATION {"citationItems":[{"id":"ITEM-1","itemData":{"author":[{"dropping-particle":"","family":"Ramesh","given":"T N","non-dropping-particle":"","parse-names":false,"suffix":""},{"dropping-particle":"V","family":"Kirana","given":"D","non-dropping-particle":"","parse-names":false,"suffix":""},{"dropping-particle":"","family":"Kumari","given":"T N Mohana","non-dropping-particle":"","parse-names":false,"suffix":""},{"dropping-particle":"","family":"Ashwini","given":"A","non-dropping-particle":"","parse-names":false,"suffix":""}],"container-title":"Inernational Journal of Science Research","id":"ITEM-1","issue":"January","issued":{"date-parts":[["2013"]]},"page":"495-501","title":"Adsorption studies of indigo carmine dye by magnesium oxide","type":"article-journal","volume":"01"},"uris":["http://www.mendeley.com/documents/?uuid=beeafc7d-e2c3-42bf-bd62-56867ed6411c"]}],"mendeley":{"formattedCitation":"(T. N. Ramesh et al., 2013)","manualFormatting":"(Ramesh et al., 2013)","plainTextFormattedCitation":"(T. N. Ramesh et al., 2013)","previouslyFormattedCitation":"(T. N. Ramesh et al., 2013)"},"properties":{"noteIndex":0},"schema":"https://github.com/citation-style-language/schema/raw/master/csl-citation.json"}</w:instrText>
      </w:r>
      <w:r w:rsidRPr="00CB1E6A">
        <w:rPr>
          <w:rFonts w:eastAsiaTheme="minorEastAsia"/>
          <w:lang w:val="en-GB"/>
        </w:rPr>
        <w:fldChar w:fldCharType="separate"/>
      </w:r>
      <w:r w:rsidR="00306B2B" w:rsidRPr="00306B2B">
        <w:rPr>
          <w:rFonts w:eastAsiaTheme="minorEastAsia"/>
          <w:noProof/>
          <w:lang w:val="en-GB"/>
        </w:rPr>
        <w:t xml:space="preserve">(Ramesh </w:t>
      </w:r>
      <w:r w:rsidR="008C0A9B" w:rsidRPr="008C0A9B">
        <w:rPr>
          <w:rFonts w:eastAsiaTheme="minorEastAsia"/>
          <w:i/>
          <w:iCs/>
          <w:noProof/>
          <w:lang w:val="en-GB"/>
        </w:rPr>
        <w:t>et al.</w:t>
      </w:r>
      <w:r w:rsidR="00306B2B" w:rsidRPr="00306B2B">
        <w:rPr>
          <w:rFonts w:eastAsiaTheme="minorEastAsia"/>
          <w:noProof/>
          <w:lang w:val="en-GB"/>
        </w:rPr>
        <w:t>, 2013)</w:t>
      </w:r>
      <w:r w:rsidRPr="00CB1E6A">
        <w:rPr>
          <w:rFonts w:eastAsiaTheme="minorEastAsia"/>
          <w:lang w:val="en-GB"/>
        </w:rPr>
        <w:fldChar w:fldCharType="end"/>
      </w:r>
      <w:r w:rsidRPr="00CB1E6A">
        <w:rPr>
          <w:rFonts w:eastAsiaTheme="minorEastAsia"/>
          <w:lang w:val="en-GB"/>
        </w:rPr>
        <w:t xml:space="preserve">. The maximum monolayer adsorption was obtained to be 15.17 mg/g. The Freundlich </w:t>
      </w:r>
      <w:r w:rsidR="00D163E5">
        <w:rPr>
          <w:rFonts w:eastAsiaTheme="minorEastAsia"/>
          <w:lang w:val="en-GB"/>
        </w:rPr>
        <w:t xml:space="preserve">isothermal </w:t>
      </w:r>
      <w:r w:rsidRPr="00CB1E6A">
        <w:rPr>
          <w:rFonts w:eastAsiaTheme="minorEastAsia"/>
          <w:lang w:val="en-GB"/>
        </w:rPr>
        <w:t>plot for the DRP1-ALR system is shown in Figure 4.5.3.4b. The value of n obtained to be greater than 1,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962) was found to be greater than that of Langmuir’s (0.9896). This suggested that multilayer adsorption dominated the DRP1-ALR system. The plots of Hasley and Hill isotherm were depicted in Figures 4.5.3.4f and g. The R</w:t>
      </w:r>
      <w:r w:rsidRPr="00CB1E6A">
        <w:rPr>
          <w:rFonts w:eastAsiaTheme="minorEastAsia"/>
          <w:vertAlign w:val="superscript"/>
          <w:lang w:val="en-GB"/>
        </w:rPr>
        <w:t>2</w:t>
      </w:r>
      <w:r w:rsidRPr="00CB1E6A">
        <w:rPr>
          <w:rFonts w:eastAsiaTheme="minorEastAsia"/>
          <w:lang w:val="en-GB"/>
        </w:rPr>
        <w:t xml:space="preserve"> values for Hasley (0.9962) and Hill (0.9637) isotherms </w:t>
      </w:r>
      <w:r w:rsidR="004705C4">
        <w:rPr>
          <w:rFonts w:eastAsiaTheme="minorEastAsia"/>
          <w:lang w:val="en-GB"/>
        </w:rPr>
        <w:t xml:space="preserve">which </w:t>
      </w:r>
      <w:r w:rsidR="004705C4">
        <w:rPr>
          <w:rFonts w:eastAsiaTheme="minorEastAsia"/>
          <w:lang w:val="en-GB"/>
        </w:rPr>
        <w:lastRenderedPageBreak/>
        <w:t>supports</w:t>
      </w:r>
      <w:r w:rsidRPr="00CB1E6A">
        <w:rPr>
          <w:rFonts w:eastAsiaTheme="minorEastAsia"/>
          <w:lang w:val="en-GB"/>
        </w:rPr>
        <w:t xml:space="preserve"> Freundlich and the Langmuir assumptions respectively, confirmed that multilayer adsorption dominated the DRP1-ALR system. The Redlich-Peterson isotherm is Figure 4.5.3.4 e with the values of B and R</w:t>
      </w:r>
      <w:r w:rsidRPr="00CB1E6A">
        <w:rPr>
          <w:rFonts w:eastAsiaTheme="minorEastAsia"/>
          <w:vertAlign w:val="superscript"/>
          <w:lang w:val="en-GB"/>
        </w:rPr>
        <w:t>2</w:t>
      </w:r>
      <w:r w:rsidRPr="00CB1E6A">
        <w:rPr>
          <w:rFonts w:eastAsiaTheme="minorEastAsia"/>
          <w:lang w:val="en-GB"/>
        </w:rPr>
        <w:t xml:space="preserve"> are 0.2384 and 0.9803 respectively. The </w:t>
      </w:r>
      <w:r w:rsidR="002657D7">
        <w:rPr>
          <w:rFonts w:eastAsiaTheme="minorEastAsia"/>
          <w:lang w:val="en-GB"/>
        </w:rPr>
        <w:t>value of constant (</w:t>
      </w:r>
      <w:r w:rsidR="004338C7">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001F1764" w:rsidRPr="00CB1E6A">
        <w:rPr>
          <w:rFonts w:eastAsiaTheme="minorEastAsia"/>
          <w:lang w:val="en-GB"/>
        </w:rPr>
        <w:instrText>ADDIN CSL_CITATION {"citationItems":[{"id":"ITEM-1","itemData":{"DOI":"10.1016/j.jece.2014.11.021","ISBN":"3432754078","ISSN":"22133437","abstract":"Pharmaceutical compound possessing eco-toxicological effects in the aqueous system have been a growing concern over the few decades. The present work investigates the use of low cost mung bean husk (MBH), an agricultural waste, for the preparation of superheated steam activated carbon towards removal of ranitidine hydrochloride (RH) from synthetic wastewater. The adsorbent was examined as a function of dosage (0.010-1 g), pH (2-12), agitation (40-120 rpm) and temperature (303-318 K) for the optimization of operational parameters. The experimental equilibrium data were evaluated by non linear Langmuir, Freundlich, Sips and Redlich-Peterson models. The Sips model was found to express high level of agreement with experimental data. The maximum sorption of 100 ppm RH onto MBH derived steam activated carbon (MBH-SAC) was estimated to be 99.16% at 298 K. The kinetic study conducted at four temperatures indicates that the adsorption process follows the fractionary order kinetics. A negative value (-11.307 kJ mol-1) of enthalpy change (ΔH°) suggests that the adsorption process was exothermic. Gibbs free energy (ΔG°) confirms that the reaction of the adsorption process was spontaneous and feasible in nature. The results suggest that MBH-AC can be used as an efficient and low cost adsorbent for the removal of RH from aqueous solution.","author":[{"dropping-particle":"","family":"Mondal","given":"Sandip","non-dropping-particle":"","parse-names":false,"suffix":""},{"dropping-particle":"","family":"Sinha","given":"Keka","non-dropping-particle":"","parse-names":false,"suffix":""},{"dropping-particle":"","family":"Aikat","given":"Kaustav","non-dropping-particle":"","parse-names":false,"suffix":""},{"dropping-particle":"","family":"Halder","given":"Gopinath","non-dropping-particle":"","parse-names":false,"suffix":""}],"container-title":"Journal of Environmental Chemical Engineering","id":"ITEM-1","issue":"1","issued":{"date-parts":[["2015"]]},"page":"187-195","publisher":"Elsevier B.V.","title":"Adsorption thermodynamics and kinetics of ranitidine hydrochloride onto superheated steam activated carbon derived from mung bean husk","type":"article-journal","volume":"3"},"uris":["http://www.mendeley.com/documents/?uuid=600b6dc7-ad67-4f4e-9d91-cdc12140055c"]}],"mendeley":{"formattedCitation":"(Mondal et al., 2015)","plainTextFormattedCitation":"(Mondal et al., 2015)","previouslyFormattedCitation":"(Mondal et al., 2015)"},"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Mondal </w:t>
      </w:r>
      <w:r w:rsidR="008C0A9B" w:rsidRPr="008C0A9B">
        <w:rPr>
          <w:rFonts w:eastAsiaTheme="minorEastAsia"/>
          <w:i/>
          <w:iCs/>
          <w:noProof/>
          <w:lang w:val="en-GB"/>
        </w:rPr>
        <w:t>et al.</w:t>
      </w:r>
      <w:r w:rsidRPr="00CB1E6A">
        <w:rPr>
          <w:rFonts w:eastAsiaTheme="minorEastAsia"/>
          <w:noProof/>
          <w:lang w:val="en-GB"/>
        </w:rPr>
        <w:t>, 2015)</w:t>
      </w:r>
      <w:r w:rsidRPr="00CB1E6A">
        <w:rPr>
          <w:rFonts w:eastAsiaTheme="minorEastAsia"/>
          <w:lang w:val="en-GB"/>
        </w:rPr>
        <w:fldChar w:fldCharType="end"/>
      </w:r>
      <w:r w:rsidRPr="00CB1E6A">
        <w:rPr>
          <w:rFonts w:eastAsiaTheme="minorEastAsia"/>
          <w:lang w:val="en-GB"/>
        </w:rPr>
        <w:t xml:space="preserve">. The Dubinin-Radushkevich plot is depicted in Figure 4.5.3.4c. The </w:t>
      </w:r>
      <w:r w:rsidR="0003359F">
        <w:rPr>
          <w:rFonts w:eastAsiaTheme="minorEastAsia"/>
          <w:lang w:val="en-GB"/>
        </w:rPr>
        <w:t>D-R adsorption energy</w:t>
      </w:r>
      <w:r w:rsidRPr="00CB1E6A">
        <w:rPr>
          <w:rFonts w:eastAsiaTheme="minorEastAsia"/>
          <w:lang w:val="en-GB"/>
        </w:rPr>
        <w:t xml:space="preserve"> (E) for the DRP1-ALR system was obtained to be 408.25 kJ/mol which was greater than 8 kJ/mol, the uptake of ALR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5.3.4d) was obtained to be (0.9913), which suggested that adsorbate-adsorbate contact may have participated in the DRP1-ALR adsorption system. The </w:t>
      </w:r>
      <w:r w:rsidR="002657D7">
        <w:rPr>
          <w:rFonts w:eastAsiaTheme="minorEastAsia"/>
          <w:lang w:val="en-GB"/>
        </w:rPr>
        <w:t>value of constant (b</w:t>
      </w:r>
      <w:r w:rsidR="002657D7" w:rsidRPr="004338C7">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758.45 J/mol,</w:t>
      </w:r>
      <w:r w:rsidR="00D163E5">
        <w:rPr>
          <w:rFonts w:eastAsiaTheme="minorEastAsia"/>
          <w:lang w:val="en-GB"/>
        </w:rPr>
        <w:t xml:space="preserve"> </w:t>
      </w:r>
      <w:r w:rsidRPr="00CB1E6A">
        <w:rPr>
          <w:rFonts w:eastAsiaTheme="minorEastAsia"/>
          <w:lang w:val="en-GB"/>
        </w:rPr>
        <w:t>suggest</w:t>
      </w:r>
      <w:r w:rsidR="00D163E5">
        <w:rPr>
          <w:rFonts w:eastAsiaTheme="minorEastAsia"/>
          <w:lang w:val="en-GB"/>
        </w:rPr>
        <w:t>s</w:t>
      </w:r>
      <w:r w:rsidRPr="00CB1E6A">
        <w:rPr>
          <w:rFonts w:eastAsiaTheme="minorEastAsia"/>
          <w:lang w:val="en-GB"/>
        </w:rPr>
        <w:t xml:space="preserve"> a chemical adsorption process</w:t>
      </w:r>
      <w:r w:rsidR="00D163E5">
        <w:rPr>
          <w:rFonts w:eastAsiaTheme="minorEastAsia"/>
          <w:lang w:val="en-GB"/>
        </w:rPr>
        <w:t xml:space="preserve"> </w:t>
      </w:r>
      <w:r w:rsidR="00D163E5">
        <w:rPr>
          <w:rFonts w:eastAsiaTheme="minorEastAsia"/>
          <w:lang w:val="en-GB"/>
        </w:rPr>
        <w:fldChar w:fldCharType="begin" w:fldLock="1"/>
      </w:r>
      <w:r w:rsidR="00D163E5">
        <w:rPr>
          <w:rFonts w:eastAsiaTheme="minorEastAsia"/>
          <w:lang w:val="en-GB"/>
        </w:rPr>
        <w:instrText>ADDIN CSL_CITATION {"citationItems":[{"id":"ITEM-1","itemData":{"DOI":"10.3390/su71115302","ISSN":"20711050","abstract":"The studies of the kinetics and isotherms adsorption of the Reactive Black 5 (RB5) onto bentonite clay were explored in a batch study in a laboratory. The maximum RB5 adsorption conditions of bentonite clay were optimized such as shaking speed (100 rpm), temperature (323 K), pH (10), contact time (40 min), initial dye concentration (170 mg·L-1), and particle size (177 μm). The adsorbent surface was characterized using Fourier Transform Infrared Spectroscopy spectroscopy. The mechanisms and characteristic parameters of the adsorption process were analyzed using two parameter isotherm models which revealed the following order (based on the coefficient of determination): Harkin-Jura (0.9989) &gt; Freundlich (0.9986) and Halsey (0.9986) &gt; Langmuir (0.9915) &gt; Temkin (0.9818) &gt; Dubinin-Radushkevich (0.9678). This result suggests the heterogeneous nature of bentonite clay. Moreover, the adsorption process was chemisorption in nature because it follows the pseudo-second order reaction model with R2 value of 0.9998, 0.9933 and 0.9891 at 25, 75 and 100 mg·L-1 RB5 dye in the solution, respectively. Moreover, based on the values of standard enthalpy, Gibbs free energy change, and entropy, bentonite clay showed dual nature of exothermic and endothermic, spontaneous and non-spontaneous as well as increased and decreased randomness at solid-liquid interface at 303-313 K and 313-323 K temperature, respectively.","author":[{"dropping-particle":"","family":"Amin","given":"Muhammad Tahir","non-dropping-particle":"","parse-names":false,"suffix":""},{"dropping-particle":"","family":"Alazba","given":"Abdulrahman Ali","non-dropping-particle":"","parse-names":false,"suffix":""},{"dropping-particle":"","family":"Shafiq","given":"Muhammad","non-dropping-particle":"","parse-names":false,"suffix":""}],"container-title":"Sustainability (Switzerland)","id":"ITEM-1","issue":"11","issued":{"date-parts":[["2015"]]},"page":"15302-15318","title":"Adsorptive removal of reactive black 5 from wastewater using bentonite clay: Isotherms, kinetics and thermodynamics","type":"article-journal","volume":"7"},"uris":["http://www.mendeley.com/documents/?uuid=361c554f-f260-4e6c-ab6d-106450d3878b"]}],"mendeley":{"formattedCitation":"(Amin et al., 2015)","plainTextFormattedCitation":"(Amin et al., 2015)","previouslyFormattedCitation":"(Amin et al., 2015)"},"properties":{"noteIndex":0},"schema":"https://github.com/citation-style-language/schema/raw/master/csl-citation.json"}</w:instrText>
      </w:r>
      <w:r w:rsidR="00D163E5">
        <w:rPr>
          <w:rFonts w:eastAsiaTheme="minorEastAsia"/>
          <w:lang w:val="en-GB"/>
        </w:rPr>
        <w:fldChar w:fldCharType="separate"/>
      </w:r>
      <w:r w:rsidR="00D163E5" w:rsidRPr="00D163E5">
        <w:rPr>
          <w:rFonts w:eastAsiaTheme="minorEastAsia"/>
          <w:noProof/>
          <w:lang w:val="en-GB"/>
        </w:rPr>
        <w:t xml:space="preserve">(Amin </w:t>
      </w:r>
      <w:r w:rsidR="008C0A9B" w:rsidRPr="008C0A9B">
        <w:rPr>
          <w:rFonts w:eastAsiaTheme="minorEastAsia"/>
          <w:i/>
          <w:iCs/>
          <w:noProof/>
          <w:lang w:val="en-GB"/>
        </w:rPr>
        <w:t>et al.</w:t>
      </w:r>
      <w:r w:rsidR="00D163E5" w:rsidRPr="00D163E5">
        <w:rPr>
          <w:rFonts w:eastAsiaTheme="minorEastAsia"/>
          <w:noProof/>
          <w:lang w:val="en-GB"/>
        </w:rPr>
        <w:t>, 2015)</w:t>
      </w:r>
      <w:r w:rsidR="00D163E5">
        <w:rPr>
          <w:rFonts w:eastAsiaTheme="minorEastAsia"/>
          <w:lang w:val="en-GB"/>
        </w:rPr>
        <w:fldChar w:fldCharType="end"/>
      </w:r>
      <w:r w:rsidRPr="00CB1E6A">
        <w:rPr>
          <w:rFonts w:eastAsiaTheme="minorEastAsia"/>
          <w:lang w:val="en-GB"/>
        </w:rPr>
        <w:t>. The various evaluated isotherm parameters are presented in Table 4.5.3.1.</w:t>
      </w:r>
    </w:p>
    <w:p w14:paraId="189A1A0B" w14:textId="0F3DD022" w:rsidR="00AC042D" w:rsidRDefault="0036655D" w:rsidP="004338C7">
      <w:pPr>
        <w:jc w:val="center"/>
      </w:pPr>
      <w:bookmarkStart w:id="2080" w:name="_Toc119502128"/>
      <w:bookmarkStart w:id="2081" w:name="_Toc119509568"/>
      <w:r w:rsidRPr="0036655D">
        <w:rPr>
          <w:noProof/>
        </w:rPr>
        <w:lastRenderedPageBreak/>
        <w:drawing>
          <wp:inline distT="0" distB="0" distL="0" distR="0" wp14:anchorId="51665648" wp14:editId="72BACCAD">
            <wp:extent cx="4953000" cy="70027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953432" cy="7003391"/>
                    </a:xfrm>
                    <a:prstGeom prst="rect">
                      <a:avLst/>
                    </a:prstGeom>
                  </pic:spPr>
                </pic:pic>
              </a:graphicData>
            </a:graphic>
          </wp:inline>
        </w:drawing>
      </w:r>
    </w:p>
    <w:p w14:paraId="0C98BD0C" w14:textId="4C7DEBF2" w:rsidR="00A43898" w:rsidRPr="00CB1E6A" w:rsidRDefault="00A43898" w:rsidP="0076286E">
      <w:pPr>
        <w:pStyle w:val="ListofFigures"/>
      </w:pPr>
      <w:bookmarkStart w:id="2082" w:name="_Toc123054653"/>
      <w:bookmarkStart w:id="2083" w:name="_Toc127867165"/>
      <w:bookmarkStart w:id="2084" w:name="_Toc127867783"/>
      <w:r w:rsidRPr="00CB1E6A">
        <w:t xml:space="preserve">Figure </w:t>
      </w:r>
      <w:r w:rsidR="00BE056D" w:rsidRPr="00CB1E6A">
        <w:t>4.5.3.4</w:t>
      </w:r>
      <w:r w:rsidRPr="00CB1E6A">
        <w:t xml:space="preserve">: </w:t>
      </w:r>
      <w:r w:rsidR="00810FC9" w:rsidRPr="007F4749">
        <w:t>(a) Langmuir</w:t>
      </w:r>
      <w:r w:rsidR="00810FC9">
        <w:t>,</w:t>
      </w:r>
      <w:r w:rsidR="00810FC9" w:rsidRPr="007F4749">
        <w:t xml:space="preserve"> (b) Freundlich</w:t>
      </w:r>
      <w:r w:rsidR="00810FC9">
        <w:t>,</w:t>
      </w:r>
      <w:r w:rsidR="00810FC9" w:rsidRPr="007F4749">
        <w:t xml:space="preserve"> </w:t>
      </w:r>
      <w:r w:rsidR="00810FC9">
        <w:t>(</w:t>
      </w:r>
      <w:r w:rsidR="00810FC9" w:rsidRPr="00CB1E6A">
        <w:t>c</w:t>
      </w:r>
      <w:r w:rsidR="00810FC9">
        <w:t>)</w:t>
      </w:r>
      <w:r w:rsidR="00810FC9" w:rsidRPr="00CB1E6A">
        <w:t xml:space="preserve"> Dubinin-Radushkevich</w:t>
      </w:r>
      <w:r w:rsidR="00810FC9">
        <w:t>, (</w:t>
      </w:r>
      <w:r w:rsidR="00810FC9" w:rsidRPr="00CB1E6A">
        <w:t>d</w:t>
      </w:r>
      <w:r w:rsidR="00810FC9">
        <w:t>)</w:t>
      </w:r>
      <w:r w:rsidR="00810FC9" w:rsidRPr="00CB1E6A">
        <w:t xml:space="preserve"> Temkin</w:t>
      </w:r>
      <w:r w:rsidR="00810FC9">
        <w:t>,</w:t>
      </w:r>
      <w:r w:rsidR="00810FC9" w:rsidRPr="007F4749">
        <w:t xml:space="preserve"> </w:t>
      </w:r>
      <w:r w:rsidR="00810FC9">
        <w:t>(</w:t>
      </w:r>
      <w:r w:rsidR="00810FC9" w:rsidRPr="00CB1E6A">
        <w:t>e</w:t>
      </w:r>
      <w:r w:rsidR="00810FC9">
        <w:t>)</w:t>
      </w:r>
      <w:r w:rsidR="00810FC9" w:rsidRPr="00CB1E6A">
        <w:t xml:space="preserve"> Redlich-Peterson</w:t>
      </w:r>
      <w:r w:rsidR="00810FC9">
        <w:t>,</w:t>
      </w:r>
      <w:r w:rsidR="00810FC9" w:rsidRPr="00CB1E6A">
        <w:t xml:space="preserve"> </w:t>
      </w:r>
      <w:r w:rsidR="00810FC9">
        <w:t>(</w:t>
      </w:r>
      <w:r w:rsidR="00810FC9" w:rsidRPr="00CB1E6A">
        <w:t>f</w:t>
      </w:r>
      <w:r w:rsidR="00810FC9">
        <w:t>)</w:t>
      </w:r>
      <w:r w:rsidR="00810FC9" w:rsidRPr="00CB1E6A">
        <w:t xml:space="preserve"> Hasley</w:t>
      </w:r>
      <w:r w:rsidR="00810FC9">
        <w:t xml:space="preserve"> and (g) </w:t>
      </w:r>
      <w:r w:rsidRPr="00CB1E6A">
        <w:t>Hill isothermal plot ALR onto DRP1</w:t>
      </w:r>
      <w:bookmarkEnd w:id="2080"/>
      <w:bookmarkEnd w:id="2081"/>
      <w:bookmarkEnd w:id="2082"/>
      <w:bookmarkEnd w:id="2083"/>
      <w:bookmarkEnd w:id="2084"/>
    </w:p>
    <w:p w14:paraId="3298840F" w14:textId="70D0CF17" w:rsidR="004E57E2" w:rsidRDefault="004E57E2" w:rsidP="00A43898">
      <w:pPr>
        <w:spacing w:line="480" w:lineRule="auto"/>
        <w:rPr>
          <w:rFonts w:eastAsiaTheme="minorEastAsia"/>
          <w:b/>
          <w:bCs/>
          <w:sz w:val="28"/>
          <w:szCs w:val="28"/>
        </w:rPr>
      </w:pPr>
    </w:p>
    <w:p w14:paraId="3F9298FE" w14:textId="15D17065" w:rsidR="00A43898" w:rsidRPr="00CB1E6A" w:rsidRDefault="00A43898" w:rsidP="0076286E">
      <w:pPr>
        <w:pStyle w:val="ListofTables"/>
      </w:pPr>
      <w:bookmarkStart w:id="2085" w:name="_Toc123057509"/>
      <w:r w:rsidRPr="00CB1E6A">
        <w:lastRenderedPageBreak/>
        <w:t xml:space="preserve">Table </w:t>
      </w:r>
      <w:r w:rsidR="00BE056D" w:rsidRPr="00CB1E6A">
        <w:t>4.5.3.1</w:t>
      </w:r>
      <w:r w:rsidRPr="00CB1E6A">
        <w:t>: Parameters of adsorption isotherm models for the uptake of ALR onto DRP1</w:t>
      </w:r>
      <w:bookmarkEnd w:id="2085"/>
    </w:p>
    <w:tbl>
      <w:tblPr>
        <w:tblW w:w="5670" w:type="dxa"/>
        <w:jc w:val="center"/>
        <w:tblLook w:val="04A0" w:firstRow="1" w:lastRow="0" w:firstColumn="1" w:lastColumn="0" w:noHBand="0" w:noVBand="1"/>
      </w:tblPr>
      <w:tblGrid>
        <w:gridCol w:w="1737"/>
        <w:gridCol w:w="2232"/>
        <w:gridCol w:w="1701"/>
      </w:tblGrid>
      <w:tr w:rsidR="00CB1E6A" w:rsidRPr="00CB1E6A" w14:paraId="1CA959D2"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76042C60" w14:textId="77777777" w:rsidR="00A43898" w:rsidRPr="00CB1E6A" w:rsidRDefault="00A43898" w:rsidP="00136F56">
            <w:pPr>
              <w:rPr>
                <w:b/>
                <w:bCs/>
              </w:rPr>
            </w:pPr>
            <w:r w:rsidRPr="00CB1E6A">
              <w:rPr>
                <w:b/>
                <w:bCs/>
              </w:rPr>
              <w:t>ISOTHERMS</w:t>
            </w:r>
          </w:p>
        </w:tc>
        <w:tc>
          <w:tcPr>
            <w:tcW w:w="2232" w:type="dxa"/>
            <w:tcBorders>
              <w:top w:val="single" w:sz="4" w:space="0" w:color="auto"/>
              <w:left w:val="nil"/>
              <w:bottom w:val="single" w:sz="4" w:space="0" w:color="auto"/>
              <w:right w:val="nil"/>
            </w:tcBorders>
            <w:shd w:val="clear" w:color="auto" w:fill="auto"/>
            <w:noWrap/>
            <w:vAlign w:val="bottom"/>
            <w:hideMark/>
          </w:tcPr>
          <w:p w14:paraId="1927527E" w14:textId="77777777" w:rsidR="00A43898" w:rsidRPr="00CB1E6A" w:rsidRDefault="00A43898"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149469BE" w14:textId="77777777" w:rsidR="00A43898" w:rsidRPr="00CB1E6A" w:rsidRDefault="00A43898" w:rsidP="00136F56">
            <w:pPr>
              <w:rPr>
                <w:b/>
                <w:bCs/>
              </w:rPr>
            </w:pPr>
            <w:r w:rsidRPr="00CB1E6A">
              <w:rPr>
                <w:b/>
                <w:bCs/>
              </w:rPr>
              <w:t>DRP1-ALR</w:t>
            </w:r>
          </w:p>
        </w:tc>
      </w:tr>
      <w:tr w:rsidR="00CB1E6A" w:rsidRPr="00CB1E6A" w14:paraId="7617BA3A"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27E77ED2" w14:textId="77777777" w:rsidR="00A43898" w:rsidRPr="00CB1E6A" w:rsidRDefault="00A43898" w:rsidP="00136F56">
            <w:r w:rsidRPr="00CB1E6A">
              <w:t>FREUNDLICH</w:t>
            </w:r>
          </w:p>
        </w:tc>
        <w:tc>
          <w:tcPr>
            <w:tcW w:w="2232" w:type="dxa"/>
            <w:tcBorders>
              <w:top w:val="nil"/>
              <w:left w:val="nil"/>
              <w:bottom w:val="nil"/>
              <w:right w:val="nil"/>
            </w:tcBorders>
            <w:shd w:val="clear" w:color="auto" w:fill="auto"/>
            <w:noWrap/>
            <w:vAlign w:val="bottom"/>
            <w:hideMark/>
          </w:tcPr>
          <w:p w14:paraId="76F8F43C" w14:textId="2FE53007" w:rsidR="00A43898" w:rsidRPr="00165413" w:rsidRDefault="00A43898" w:rsidP="00136F56">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bottom"/>
            <w:hideMark/>
          </w:tcPr>
          <w:p w14:paraId="47BE999B" w14:textId="77777777" w:rsidR="00A43898" w:rsidRPr="00CB1E6A" w:rsidRDefault="00A43898" w:rsidP="00136F56">
            <w:pPr>
              <w:jc w:val="center"/>
            </w:pPr>
            <w:r w:rsidRPr="00CB1E6A">
              <w:t>3.4018</w:t>
            </w:r>
          </w:p>
        </w:tc>
      </w:tr>
      <w:tr w:rsidR="00CB1E6A" w:rsidRPr="00CB1E6A" w14:paraId="1A4054A3"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07504AFE"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2E59B8EF" w14:textId="77777777" w:rsidR="00A43898" w:rsidRPr="00CB1E6A" w:rsidRDefault="00A43898" w:rsidP="00136F56">
            <w:r w:rsidRPr="00CB1E6A">
              <w:t>1/n</w:t>
            </w:r>
          </w:p>
        </w:tc>
        <w:tc>
          <w:tcPr>
            <w:tcW w:w="1701" w:type="dxa"/>
            <w:tcBorders>
              <w:top w:val="nil"/>
              <w:left w:val="nil"/>
              <w:bottom w:val="nil"/>
              <w:right w:val="nil"/>
            </w:tcBorders>
            <w:shd w:val="clear" w:color="auto" w:fill="auto"/>
            <w:noWrap/>
            <w:vAlign w:val="bottom"/>
            <w:hideMark/>
          </w:tcPr>
          <w:p w14:paraId="43186751" w14:textId="77777777" w:rsidR="00A43898" w:rsidRPr="00CB1E6A" w:rsidRDefault="00A43898" w:rsidP="00136F56">
            <w:pPr>
              <w:jc w:val="center"/>
            </w:pPr>
            <w:r w:rsidRPr="00CB1E6A">
              <w:t>0.5667</w:t>
            </w:r>
          </w:p>
        </w:tc>
      </w:tr>
      <w:tr w:rsidR="00CB1E6A" w:rsidRPr="00CB1E6A" w14:paraId="3AC05F8A" w14:textId="77777777" w:rsidTr="00136F56">
        <w:trPr>
          <w:trHeight w:val="312"/>
          <w:jc w:val="center"/>
        </w:trPr>
        <w:tc>
          <w:tcPr>
            <w:tcW w:w="1737" w:type="dxa"/>
            <w:tcBorders>
              <w:top w:val="nil"/>
              <w:left w:val="nil"/>
              <w:bottom w:val="nil"/>
              <w:right w:val="nil"/>
            </w:tcBorders>
            <w:shd w:val="clear" w:color="auto" w:fill="auto"/>
            <w:noWrap/>
            <w:vAlign w:val="bottom"/>
            <w:hideMark/>
          </w:tcPr>
          <w:p w14:paraId="30FBAC42"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420C3EE9" w14:textId="0B0D52FF" w:rsidR="00A43898" w:rsidRPr="007E632D" w:rsidRDefault="007E632D" w:rsidP="00136F56">
            <w:pPr>
              <w:rPr>
                <w:lang w:val="en-GB"/>
              </w:rPr>
            </w:pPr>
            <w:r>
              <w:rPr>
                <w:lang w:val="en-GB"/>
              </w:rPr>
              <w:t>n</w:t>
            </w:r>
          </w:p>
        </w:tc>
        <w:tc>
          <w:tcPr>
            <w:tcW w:w="1701" w:type="dxa"/>
            <w:tcBorders>
              <w:top w:val="nil"/>
              <w:left w:val="nil"/>
              <w:bottom w:val="nil"/>
              <w:right w:val="nil"/>
            </w:tcBorders>
            <w:shd w:val="clear" w:color="auto" w:fill="auto"/>
            <w:noWrap/>
            <w:vAlign w:val="bottom"/>
            <w:hideMark/>
          </w:tcPr>
          <w:p w14:paraId="6AD64FCD" w14:textId="77777777" w:rsidR="00A43898" w:rsidRPr="00CB1E6A" w:rsidRDefault="00A43898" w:rsidP="00136F56">
            <w:pPr>
              <w:jc w:val="center"/>
            </w:pPr>
            <w:r w:rsidRPr="00CB1E6A">
              <w:t>1.7646</w:t>
            </w:r>
          </w:p>
        </w:tc>
      </w:tr>
      <w:tr w:rsidR="00CB1E6A" w:rsidRPr="00CB1E6A" w14:paraId="5862E3F9"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011DF28D"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74EEAE49" w14:textId="77777777" w:rsidR="00A43898" w:rsidRPr="00CB1E6A" w:rsidRDefault="00A4389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03A12707" w14:textId="77777777" w:rsidR="00A43898" w:rsidRPr="00CB1E6A" w:rsidRDefault="00A43898" w:rsidP="00136F56">
            <w:pPr>
              <w:jc w:val="center"/>
            </w:pPr>
            <w:r w:rsidRPr="00CB1E6A">
              <w:t>0.9962</w:t>
            </w:r>
          </w:p>
        </w:tc>
      </w:tr>
      <w:tr w:rsidR="00CB1E6A" w:rsidRPr="00CB1E6A" w14:paraId="01B61C19"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64D0BCA5" w14:textId="77777777" w:rsidR="00A43898" w:rsidRPr="00CB1E6A" w:rsidRDefault="00A43898" w:rsidP="00136F56">
            <w:r w:rsidRPr="00CB1E6A">
              <w:t>LANGMUIR</w:t>
            </w:r>
          </w:p>
        </w:tc>
        <w:tc>
          <w:tcPr>
            <w:tcW w:w="2232" w:type="dxa"/>
            <w:tcBorders>
              <w:top w:val="nil"/>
              <w:left w:val="nil"/>
              <w:bottom w:val="nil"/>
              <w:right w:val="nil"/>
            </w:tcBorders>
            <w:shd w:val="clear" w:color="auto" w:fill="auto"/>
            <w:noWrap/>
            <w:vAlign w:val="bottom"/>
            <w:hideMark/>
          </w:tcPr>
          <w:p w14:paraId="36E1E314" w14:textId="65F73D39" w:rsidR="00A43898" w:rsidRPr="00CB1E6A" w:rsidRDefault="00A43898" w:rsidP="00136F56">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bottom"/>
            <w:hideMark/>
          </w:tcPr>
          <w:p w14:paraId="12D147A4" w14:textId="77777777" w:rsidR="00A43898" w:rsidRPr="00CB1E6A" w:rsidRDefault="00A43898" w:rsidP="00136F56">
            <w:pPr>
              <w:jc w:val="center"/>
            </w:pPr>
            <w:r w:rsidRPr="00CB1E6A">
              <w:t>4.8815</w:t>
            </w:r>
          </w:p>
        </w:tc>
      </w:tr>
      <w:tr w:rsidR="00CB1E6A" w:rsidRPr="00CB1E6A" w14:paraId="5B9FE1DE"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4260A36E"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106A7D38" w14:textId="19495539" w:rsidR="00A43898" w:rsidRPr="00CB1E6A" w:rsidRDefault="00A43898" w:rsidP="00136F56">
            <w:r w:rsidRPr="00CB1E6A">
              <w:t>q</w:t>
            </w:r>
            <w:r w:rsidRPr="00CB1E6A">
              <w:rPr>
                <w:vertAlign w:val="subscript"/>
              </w:rPr>
              <w:t xml:space="preserve">max </w:t>
            </w:r>
            <w:r w:rsidRPr="00CB1E6A">
              <w:t>(</w:t>
            </w:r>
            <w:r w:rsidR="00526BA5" w:rsidRPr="00526BA5">
              <w:t>mg/g</w:t>
            </w:r>
            <w:r w:rsidRPr="00CB1E6A">
              <w:t>)</w:t>
            </w:r>
          </w:p>
        </w:tc>
        <w:tc>
          <w:tcPr>
            <w:tcW w:w="1701" w:type="dxa"/>
            <w:tcBorders>
              <w:top w:val="nil"/>
              <w:left w:val="nil"/>
              <w:bottom w:val="nil"/>
              <w:right w:val="nil"/>
            </w:tcBorders>
            <w:shd w:val="clear" w:color="auto" w:fill="auto"/>
            <w:noWrap/>
            <w:vAlign w:val="bottom"/>
            <w:hideMark/>
          </w:tcPr>
          <w:p w14:paraId="6052980C" w14:textId="77777777" w:rsidR="00A43898" w:rsidRPr="00CB1E6A" w:rsidRDefault="00A43898" w:rsidP="00136F56">
            <w:pPr>
              <w:jc w:val="center"/>
            </w:pPr>
            <w:r w:rsidRPr="00CB1E6A">
              <w:t>15.17</w:t>
            </w:r>
          </w:p>
        </w:tc>
      </w:tr>
      <w:tr w:rsidR="00CB1E6A" w:rsidRPr="00CB1E6A" w14:paraId="2CE8746B"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1FA8F5DD"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2FECEE90" w14:textId="77777777" w:rsidR="00A43898" w:rsidRPr="00CB1E6A" w:rsidRDefault="00A43898" w:rsidP="00136F56">
            <w:r w:rsidRPr="00CB1E6A">
              <w:t>R</w:t>
            </w:r>
            <w:r w:rsidRPr="00CB1E6A">
              <w:rPr>
                <w:vertAlign w:val="subscript"/>
              </w:rPr>
              <w:t>L</w:t>
            </w:r>
          </w:p>
        </w:tc>
        <w:tc>
          <w:tcPr>
            <w:tcW w:w="1701" w:type="dxa"/>
            <w:tcBorders>
              <w:top w:val="nil"/>
              <w:left w:val="nil"/>
              <w:bottom w:val="nil"/>
              <w:right w:val="nil"/>
            </w:tcBorders>
            <w:shd w:val="clear" w:color="auto" w:fill="auto"/>
            <w:noWrap/>
            <w:vAlign w:val="bottom"/>
            <w:hideMark/>
          </w:tcPr>
          <w:p w14:paraId="2F88C488" w14:textId="77777777" w:rsidR="00A43898" w:rsidRPr="00CB1E6A" w:rsidRDefault="00A43898" w:rsidP="00136F56">
            <w:pPr>
              <w:jc w:val="center"/>
            </w:pPr>
            <w:r w:rsidRPr="00CB1E6A">
              <w:t>0.0135-0.0639</w:t>
            </w:r>
          </w:p>
        </w:tc>
      </w:tr>
      <w:tr w:rsidR="00CB1E6A" w:rsidRPr="00CB1E6A" w14:paraId="07994656"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6CC6ECA2" w14:textId="77777777" w:rsidR="00A43898" w:rsidRPr="00CB1E6A" w:rsidRDefault="00A43898" w:rsidP="00136F56"/>
        </w:tc>
        <w:tc>
          <w:tcPr>
            <w:tcW w:w="2232" w:type="dxa"/>
            <w:tcBorders>
              <w:top w:val="nil"/>
              <w:left w:val="nil"/>
              <w:bottom w:val="nil"/>
              <w:right w:val="nil"/>
            </w:tcBorders>
            <w:shd w:val="clear" w:color="auto" w:fill="auto"/>
            <w:noWrap/>
            <w:vAlign w:val="bottom"/>
            <w:hideMark/>
          </w:tcPr>
          <w:p w14:paraId="2670F2CC" w14:textId="77777777" w:rsidR="00A43898" w:rsidRPr="00CB1E6A" w:rsidRDefault="00A4389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561F3DF8" w14:textId="77777777" w:rsidR="00A43898" w:rsidRPr="00CB1E6A" w:rsidRDefault="00A43898" w:rsidP="00136F56">
            <w:pPr>
              <w:jc w:val="center"/>
            </w:pPr>
            <w:r w:rsidRPr="00CB1E6A">
              <w:t>0.9896</w:t>
            </w:r>
          </w:p>
        </w:tc>
      </w:tr>
      <w:tr w:rsidR="00CB1E6A" w:rsidRPr="00CB1E6A" w14:paraId="4664FC32" w14:textId="77777777" w:rsidTr="00136F56">
        <w:trPr>
          <w:trHeight w:val="312"/>
          <w:jc w:val="center"/>
        </w:trPr>
        <w:tc>
          <w:tcPr>
            <w:tcW w:w="1737" w:type="dxa"/>
            <w:tcBorders>
              <w:top w:val="nil"/>
              <w:left w:val="nil"/>
              <w:bottom w:val="nil"/>
              <w:right w:val="nil"/>
            </w:tcBorders>
            <w:shd w:val="clear" w:color="auto" w:fill="auto"/>
            <w:noWrap/>
            <w:vAlign w:val="bottom"/>
            <w:hideMark/>
          </w:tcPr>
          <w:p w14:paraId="7C06AB8C" w14:textId="77777777" w:rsidR="00A43898" w:rsidRPr="00CB1E6A" w:rsidRDefault="00A43898" w:rsidP="00136F56">
            <w:r w:rsidRPr="00CB1E6A">
              <w:t>TEMKIN</w:t>
            </w:r>
          </w:p>
        </w:tc>
        <w:tc>
          <w:tcPr>
            <w:tcW w:w="2232" w:type="dxa"/>
            <w:tcBorders>
              <w:top w:val="nil"/>
              <w:left w:val="nil"/>
              <w:bottom w:val="nil"/>
              <w:right w:val="nil"/>
            </w:tcBorders>
            <w:shd w:val="clear" w:color="auto" w:fill="auto"/>
            <w:noWrap/>
            <w:vAlign w:val="bottom"/>
            <w:hideMark/>
          </w:tcPr>
          <w:p w14:paraId="26F00FF3" w14:textId="77777777" w:rsidR="00A43898" w:rsidRPr="00CB1E6A" w:rsidRDefault="00A43898" w:rsidP="00136F56">
            <w:r w:rsidRPr="00CB1E6A">
              <w:t>B</w:t>
            </w:r>
          </w:p>
        </w:tc>
        <w:tc>
          <w:tcPr>
            <w:tcW w:w="1701" w:type="dxa"/>
            <w:tcBorders>
              <w:top w:val="nil"/>
              <w:left w:val="nil"/>
              <w:bottom w:val="nil"/>
              <w:right w:val="nil"/>
            </w:tcBorders>
            <w:shd w:val="clear" w:color="auto" w:fill="auto"/>
            <w:noWrap/>
            <w:vAlign w:val="bottom"/>
            <w:hideMark/>
          </w:tcPr>
          <w:p w14:paraId="62A09AF1" w14:textId="77777777" w:rsidR="00A43898" w:rsidRPr="00CB1E6A" w:rsidRDefault="00A43898" w:rsidP="00136F56">
            <w:pPr>
              <w:jc w:val="center"/>
            </w:pPr>
            <w:r w:rsidRPr="00CB1E6A">
              <w:t>3.3872</w:t>
            </w:r>
          </w:p>
        </w:tc>
      </w:tr>
      <w:tr w:rsidR="00CB1E6A" w:rsidRPr="00CB1E6A" w14:paraId="70D13EF4"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2B2BF28A"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500472F2" w14:textId="7189BC67" w:rsidR="00A43898" w:rsidRPr="00CB1E6A" w:rsidRDefault="00A43898" w:rsidP="00136F56">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bottom"/>
            <w:hideMark/>
          </w:tcPr>
          <w:p w14:paraId="55BA8D72" w14:textId="2741BD10" w:rsidR="00A43898" w:rsidRPr="0094635C" w:rsidRDefault="00A43898" w:rsidP="00136F56">
            <w:pPr>
              <w:jc w:val="center"/>
              <w:rPr>
                <w:lang w:val="en-GB"/>
              </w:rPr>
            </w:pPr>
            <w:r w:rsidRPr="00CB1E6A">
              <w:t>46.64</w:t>
            </w:r>
            <w:r w:rsidR="0094635C">
              <w:rPr>
                <w:lang w:val="en-GB"/>
              </w:rPr>
              <w:t>00</w:t>
            </w:r>
          </w:p>
        </w:tc>
      </w:tr>
      <w:tr w:rsidR="00CB1E6A" w:rsidRPr="00CB1E6A" w14:paraId="698DA575"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2669101A"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279B79DB" w14:textId="23C563CD" w:rsidR="00A43898" w:rsidRPr="00CB1E6A" w:rsidRDefault="00A43898" w:rsidP="007E632D">
            <w:pPr>
              <w:jc w:val="both"/>
            </w:pPr>
            <w:r w:rsidRPr="00CB1E6A">
              <w:t>b</w:t>
            </w:r>
            <w:r w:rsidRPr="004338C7">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bottom"/>
            <w:hideMark/>
          </w:tcPr>
          <w:p w14:paraId="129E9A2F" w14:textId="77777777" w:rsidR="00A43898" w:rsidRPr="00CB1E6A" w:rsidRDefault="00A43898" w:rsidP="00136F56">
            <w:pPr>
              <w:jc w:val="center"/>
            </w:pPr>
            <w:r w:rsidRPr="00CB1E6A">
              <w:t>758.45</w:t>
            </w:r>
          </w:p>
        </w:tc>
      </w:tr>
      <w:tr w:rsidR="00CB1E6A" w:rsidRPr="00CB1E6A" w14:paraId="0A308A13"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7A117608"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0AEA0CC4" w14:textId="77777777" w:rsidR="00A43898" w:rsidRPr="00CB1E6A" w:rsidRDefault="00A4389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4FF8786B" w14:textId="77777777" w:rsidR="00A43898" w:rsidRPr="00CB1E6A" w:rsidRDefault="00A43898" w:rsidP="00136F56">
            <w:pPr>
              <w:jc w:val="center"/>
            </w:pPr>
            <w:r w:rsidRPr="00CB1E6A">
              <w:t>0.9913</w:t>
            </w:r>
          </w:p>
        </w:tc>
      </w:tr>
      <w:tr w:rsidR="00CB1E6A" w:rsidRPr="00CB1E6A" w14:paraId="148D1E3B"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0164E79B" w14:textId="77777777" w:rsidR="00A43898" w:rsidRPr="00CB1E6A" w:rsidRDefault="00A43898" w:rsidP="00136F56">
            <w:r w:rsidRPr="00CB1E6A">
              <w:t>D-R</w:t>
            </w:r>
          </w:p>
        </w:tc>
        <w:tc>
          <w:tcPr>
            <w:tcW w:w="2232" w:type="dxa"/>
            <w:tcBorders>
              <w:top w:val="nil"/>
              <w:left w:val="nil"/>
              <w:bottom w:val="nil"/>
              <w:right w:val="nil"/>
            </w:tcBorders>
            <w:shd w:val="clear" w:color="auto" w:fill="auto"/>
            <w:noWrap/>
            <w:vAlign w:val="bottom"/>
            <w:hideMark/>
          </w:tcPr>
          <w:p w14:paraId="1715DEEE" w14:textId="03DDEE08" w:rsidR="00A43898" w:rsidRPr="00CB1E6A" w:rsidRDefault="00A43898" w:rsidP="00136F56">
            <w:r w:rsidRPr="00CB1E6A">
              <w:t>q</w:t>
            </w:r>
            <w:r w:rsidRPr="00CB1E6A">
              <w:rPr>
                <w:vertAlign w:val="subscript"/>
              </w:rPr>
              <w:t>DR</w:t>
            </w:r>
            <w:r w:rsidRPr="00CB1E6A">
              <w:t xml:space="preserve"> </w:t>
            </w:r>
            <w:r w:rsidRPr="00CB1E6A">
              <w:rPr>
                <w:vertAlign w:val="subscript"/>
              </w:rPr>
              <w:t xml:space="preserve"> </w:t>
            </w:r>
            <w:r w:rsidRPr="00CB1E6A">
              <w:t>(</w:t>
            </w:r>
            <w:r w:rsidR="00526BA5" w:rsidRPr="00526BA5">
              <w:t>mg/g</w:t>
            </w:r>
            <w:r w:rsidRPr="00CB1E6A">
              <w:t>)</w:t>
            </w:r>
          </w:p>
        </w:tc>
        <w:tc>
          <w:tcPr>
            <w:tcW w:w="1701" w:type="dxa"/>
            <w:tcBorders>
              <w:top w:val="nil"/>
              <w:left w:val="nil"/>
              <w:bottom w:val="nil"/>
              <w:right w:val="nil"/>
            </w:tcBorders>
            <w:shd w:val="clear" w:color="auto" w:fill="auto"/>
            <w:noWrap/>
            <w:vAlign w:val="bottom"/>
            <w:hideMark/>
          </w:tcPr>
          <w:p w14:paraId="3D161E17" w14:textId="0EE2DADB" w:rsidR="00A43898" w:rsidRPr="0094635C" w:rsidRDefault="00A43898" w:rsidP="00136F56">
            <w:pPr>
              <w:jc w:val="center"/>
              <w:rPr>
                <w:lang w:val="en-GB"/>
              </w:rPr>
            </w:pPr>
            <w:r w:rsidRPr="00CB1E6A">
              <w:t>12.66</w:t>
            </w:r>
            <w:r w:rsidR="0094635C">
              <w:rPr>
                <w:lang w:val="en-GB"/>
              </w:rPr>
              <w:t>00</w:t>
            </w:r>
          </w:p>
        </w:tc>
      </w:tr>
      <w:tr w:rsidR="00CB1E6A" w:rsidRPr="00CB1E6A" w14:paraId="21425BC9"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04CD6C58"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57C21434" w14:textId="77777777" w:rsidR="00A43898" w:rsidRPr="00CB1E6A" w:rsidRDefault="00A43898" w:rsidP="00136F56">
            <w:r w:rsidRPr="00CB1E6A">
              <w:t>β x 10</w:t>
            </w:r>
            <w:r w:rsidRPr="00CB1E6A">
              <w:rPr>
                <w:vertAlign w:val="superscript"/>
              </w:rPr>
              <w:t>-6</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bottom"/>
            <w:hideMark/>
          </w:tcPr>
          <w:p w14:paraId="4B8DFD7C" w14:textId="4BE490E4" w:rsidR="00A43898" w:rsidRPr="0094635C" w:rsidRDefault="00A43898" w:rsidP="00136F56">
            <w:pPr>
              <w:jc w:val="center"/>
              <w:rPr>
                <w:lang w:val="en-GB"/>
              </w:rPr>
            </w:pPr>
            <w:r w:rsidRPr="00CB1E6A">
              <w:t>3</w:t>
            </w:r>
            <w:r w:rsidR="0094635C">
              <w:rPr>
                <w:lang w:val="en-GB"/>
              </w:rPr>
              <w:t>.0000</w:t>
            </w:r>
          </w:p>
        </w:tc>
      </w:tr>
      <w:tr w:rsidR="00CB1E6A" w:rsidRPr="00CB1E6A" w14:paraId="07662337"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09C7EA6A"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5578A76B" w14:textId="77777777" w:rsidR="00A43898" w:rsidRPr="00CB1E6A" w:rsidRDefault="00A43898" w:rsidP="00136F56">
            <w:r w:rsidRPr="00CB1E6A">
              <w:t>E (kJ/mol)</w:t>
            </w:r>
          </w:p>
        </w:tc>
        <w:tc>
          <w:tcPr>
            <w:tcW w:w="1701" w:type="dxa"/>
            <w:tcBorders>
              <w:top w:val="nil"/>
              <w:left w:val="nil"/>
              <w:bottom w:val="nil"/>
              <w:right w:val="nil"/>
            </w:tcBorders>
            <w:shd w:val="clear" w:color="auto" w:fill="auto"/>
            <w:noWrap/>
            <w:vAlign w:val="bottom"/>
            <w:hideMark/>
          </w:tcPr>
          <w:p w14:paraId="10BB9595" w14:textId="3A52F8E6" w:rsidR="00A43898" w:rsidRPr="0094635C" w:rsidRDefault="00A43898" w:rsidP="00136F56">
            <w:pPr>
              <w:jc w:val="center"/>
              <w:rPr>
                <w:lang w:val="en-GB"/>
              </w:rPr>
            </w:pPr>
            <w:r w:rsidRPr="00CB1E6A">
              <w:t>408.25</w:t>
            </w:r>
            <w:r w:rsidR="0094635C">
              <w:rPr>
                <w:lang w:val="en-GB"/>
              </w:rPr>
              <w:t>00</w:t>
            </w:r>
          </w:p>
        </w:tc>
      </w:tr>
      <w:tr w:rsidR="00CB1E6A" w:rsidRPr="00CB1E6A" w14:paraId="50B81F8B"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74619D4A"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5FDC1572" w14:textId="77777777" w:rsidR="00A43898" w:rsidRPr="00CB1E6A" w:rsidRDefault="00A4389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192F901B" w14:textId="1C2358C3" w:rsidR="00A43898" w:rsidRPr="0094635C" w:rsidRDefault="00A43898" w:rsidP="00136F56">
            <w:pPr>
              <w:jc w:val="center"/>
              <w:rPr>
                <w:lang w:val="en-GB"/>
              </w:rPr>
            </w:pPr>
            <w:r w:rsidRPr="00CB1E6A">
              <w:t>0.993</w:t>
            </w:r>
            <w:r w:rsidR="0094635C">
              <w:rPr>
                <w:lang w:val="en-GB"/>
              </w:rPr>
              <w:t>0</w:t>
            </w:r>
          </w:p>
        </w:tc>
      </w:tr>
      <w:tr w:rsidR="00CB1E6A" w:rsidRPr="00CB1E6A" w14:paraId="18B5B75F"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429EF921" w14:textId="77777777" w:rsidR="00A43898" w:rsidRPr="00CB1E6A" w:rsidRDefault="00A43898" w:rsidP="00136F56">
            <w:r w:rsidRPr="00CB1E6A">
              <w:t>HASLEY</w:t>
            </w:r>
          </w:p>
        </w:tc>
        <w:tc>
          <w:tcPr>
            <w:tcW w:w="2232" w:type="dxa"/>
            <w:tcBorders>
              <w:top w:val="nil"/>
              <w:left w:val="nil"/>
              <w:bottom w:val="nil"/>
              <w:right w:val="nil"/>
            </w:tcBorders>
            <w:shd w:val="clear" w:color="auto" w:fill="auto"/>
            <w:noWrap/>
            <w:vAlign w:val="bottom"/>
            <w:hideMark/>
          </w:tcPr>
          <w:p w14:paraId="67C83476" w14:textId="77777777" w:rsidR="00A43898" w:rsidRPr="00CB1E6A" w:rsidRDefault="00A43898" w:rsidP="00136F56">
            <w:r w:rsidRPr="00CB1E6A">
              <w:t>K</w:t>
            </w:r>
            <w:r w:rsidRPr="00CB1E6A">
              <w:rPr>
                <w:vertAlign w:val="subscript"/>
              </w:rPr>
              <w:t>H</w:t>
            </w:r>
          </w:p>
        </w:tc>
        <w:tc>
          <w:tcPr>
            <w:tcW w:w="1701" w:type="dxa"/>
            <w:tcBorders>
              <w:top w:val="nil"/>
              <w:left w:val="nil"/>
              <w:bottom w:val="nil"/>
              <w:right w:val="nil"/>
            </w:tcBorders>
            <w:shd w:val="clear" w:color="auto" w:fill="auto"/>
            <w:noWrap/>
            <w:vAlign w:val="bottom"/>
            <w:hideMark/>
          </w:tcPr>
          <w:p w14:paraId="06918C08" w14:textId="0CBD0A73" w:rsidR="00A43898" w:rsidRPr="0094635C" w:rsidRDefault="00A43898" w:rsidP="00136F56">
            <w:pPr>
              <w:jc w:val="center"/>
              <w:rPr>
                <w:lang w:val="en-GB"/>
              </w:rPr>
            </w:pPr>
            <w:r w:rsidRPr="00CB1E6A">
              <w:t>0.01</w:t>
            </w:r>
            <w:r w:rsidR="0094635C">
              <w:rPr>
                <w:lang w:val="en-GB"/>
              </w:rPr>
              <w:t>00</w:t>
            </w:r>
          </w:p>
        </w:tc>
      </w:tr>
      <w:tr w:rsidR="00CB1E6A" w:rsidRPr="00CB1E6A" w14:paraId="4CD1C376"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0E486E4A"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0BBBB7E5" w14:textId="77777777" w:rsidR="00A43898" w:rsidRPr="00CB1E6A" w:rsidRDefault="00A43898" w:rsidP="00136F56">
            <w:r w:rsidRPr="00CB1E6A">
              <w:t>n</w:t>
            </w:r>
            <w:r w:rsidRPr="00CB1E6A">
              <w:rPr>
                <w:vertAlign w:val="subscript"/>
              </w:rPr>
              <w:t>H</w:t>
            </w:r>
          </w:p>
        </w:tc>
        <w:tc>
          <w:tcPr>
            <w:tcW w:w="1701" w:type="dxa"/>
            <w:tcBorders>
              <w:top w:val="nil"/>
              <w:left w:val="nil"/>
              <w:bottom w:val="nil"/>
              <w:right w:val="nil"/>
            </w:tcBorders>
            <w:shd w:val="clear" w:color="auto" w:fill="auto"/>
            <w:noWrap/>
            <w:vAlign w:val="bottom"/>
            <w:hideMark/>
          </w:tcPr>
          <w:p w14:paraId="3B8A89B5" w14:textId="77777777" w:rsidR="00A43898" w:rsidRPr="00CB1E6A" w:rsidRDefault="00A43898" w:rsidP="00136F56">
            <w:pPr>
              <w:jc w:val="center"/>
            </w:pPr>
            <w:r w:rsidRPr="00CB1E6A">
              <w:t>1.7646</w:t>
            </w:r>
          </w:p>
        </w:tc>
      </w:tr>
      <w:tr w:rsidR="00CB1E6A" w:rsidRPr="00CB1E6A" w14:paraId="4916BFC7"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2644767C"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2B824D1D" w14:textId="77777777" w:rsidR="00A43898" w:rsidRPr="00CB1E6A" w:rsidRDefault="00A43898" w:rsidP="00136F56">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bottom"/>
            <w:hideMark/>
          </w:tcPr>
          <w:p w14:paraId="40D511C0" w14:textId="77777777" w:rsidR="00A43898" w:rsidRPr="00CB1E6A" w:rsidRDefault="00A43898" w:rsidP="00136F56">
            <w:pPr>
              <w:jc w:val="center"/>
            </w:pPr>
            <w:r w:rsidRPr="00CB1E6A">
              <w:t>0.5667</w:t>
            </w:r>
          </w:p>
        </w:tc>
      </w:tr>
      <w:tr w:rsidR="00CB1E6A" w:rsidRPr="00CB1E6A" w14:paraId="11323AF4"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08C804A5"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7C66EF20" w14:textId="77777777" w:rsidR="00A43898" w:rsidRPr="00CB1E6A" w:rsidRDefault="00A4389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13F09FE1" w14:textId="77777777" w:rsidR="00A43898" w:rsidRPr="00CB1E6A" w:rsidRDefault="00A43898" w:rsidP="00136F56">
            <w:pPr>
              <w:jc w:val="center"/>
            </w:pPr>
            <w:r w:rsidRPr="00CB1E6A">
              <w:t>0.9962</w:t>
            </w:r>
          </w:p>
        </w:tc>
      </w:tr>
      <w:tr w:rsidR="00CB1E6A" w:rsidRPr="00CB1E6A" w14:paraId="7D67D6A4"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170B9005" w14:textId="77777777" w:rsidR="00A43898" w:rsidRPr="00CB1E6A" w:rsidRDefault="00A43898" w:rsidP="00136F56">
            <w:r w:rsidRPr="00CB1E6A">
              <w:t>R-P</w:t>
            </w:r>
          </w:p>
        </w:tc>
        <w:tc>
          <w:tcPr>
            <w:tcW w:w="2232" w:type="dxa"/>
            <w:tcBorders>
              <w:top w:val="nil"/>
              <w:left w:val="nil"/>
              <w:bottom w:val="nil"/>
              <w:right w:val="nil"/>
            </w:tcBorders>
            <w:shd w:val="clear" w:color="auto" w:fill="auto"/>
            <w:noWrap/>
            <w:vAlign w:val="bottom"/>
            <w:hideMark/>
          </w:tcPr>
          <w:p w14:paraId="31A0D5E0" w14:textId="3CEC173C" w:rsidR="00A43898" w:rsidRPr="00CB1E6A" w:rsidRDefault="00A43898" w:rsidP="00136F56">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bottom"/>
            <w:hideMark/>
          </w:tcPr>
          <w:p w14:paraId="0239C5D9" w14:textId="704A393C" w:rsidR="00A43898" w:rsidRPr="0094635C" w:rsidRDefault="00A43898" w:rsidP="00136F56">
            <w:pPr>
              <w:jc w:val="center"/>
              <w:rPr>
                <w:lang w:val="en-GB"/>
              </w:rPr>
            </w:pPr>
            <w:r w:rsidRPr="00CB1E6A">
              <w:t>17.39</w:t>
            </w:r>
            <w:r w:rsidR="0094635C">
              <w:rPr>
                <w:lang w:val="en-GB"/>
              </w:rPr>
              <w:t>00</w:t>
            </w:r>
          </w:p>
        </w:tc>
      </w:tr>
      <w:tr w:rsidR="00CB1E6A" w:rsidRPr="00CB1E6A" w14:paraId="45FB9733" w14:textId="77777777" w:rsidTr="00136F56">
        <w:trPr>
          <w:trHeight w:val="312"/>
          <w:jc w:val="center"/>
        </w:trPr>
        <w:tc>
          <w:tcPr>
            <w:tcW w:w="1737" w:type="dxa"/>
            <w:tcBorders>
              <w:top w:val="nil"/>
              <w:left w:val="nil"/>
              <w:bottom w:val="nil"/>
              <w:right w:val="nil"/>
            </w:tcBorders>
            <w:shd w:val="clear" w:color="auto" w:fill="auto"/>
            <w:noWrap/>
            <w:vAlign w:val="bottom"/>
            <w:hideMark/>
          </w:tcPr>
          <w:p w14:paraId="13A2565B"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55D7A684" w14:textId="77777777" w:rsidR="00A43898" w:rsidRPr="00CB1E6A" w:rsidRDefault="00A43898" w:rsidP="00136F56">
            <w:r w:rsidRPr="00CB1E6A">
              <w:t>B</w:t>
            </w:r>
          </w:p>
        </w:tc>
        <w:tc>
          <w:tcPr>
            <w:tcW w:w="1701" w:type="dxa"/>
            <w:tcBorders>
              <w:top w:val="nil"/>
              <w:left w:val="nil"/>
              <w:bottom w:val="nil"/>
              <w:right w:val="nil"/>
            </w:tcBorders>
            <w:shd w:val="clear" w:color="auto" w:fill="auto"/>
            <w:noWrap/>
            <w:vAlign w:val="bottom"/>
            <w:hideMark/>
          </w:tcPr>
          <w:p w14:paraId="4D1BFE67" w14:textId="77777777" w:rsidR="00A43898" w:rsidRPr="00CB1E6A" w:rsidRDefault="00A43898" w:rsidP="00136F56">
            <w:pPr>
              <w:jc w:val="center"/>
            </w:pPr>
            <w:r w:rsidRPr="00CB1E6A">
              <w:t>0.2384</w:t>
            </w:r>
          </w:p>
        </w:tc>
      </w:tr>
      <w:tr w:rsidR="00CB1E6A" w:rsidRPr="00CB1E6A" w14:paraId="7130FEB1"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5FE45AF0"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56819A1A" w14:textId="77777777" w:rsidR="00A43898" w:rsidRPr="00CB1E6A" w:rsidRDefault="00A4389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4501CD62" w14:textId="77777777" w:rsidR="00A43898" w:rsidRPr="00CB1E6A" w:rsidRDefault="00A43898" w:rsidP="00136F56">
            <w:pPr>
              <w:jc w:val="center"/>
            </w:pPr>
            <w:r w:rsidRPr="00CB1E6A">
              <w:t>0.9803</w:t>
            </w:r>
          </w:p>
        </w:tc>
      </w:tr>
      <w:tr w:rsidR="00CB1E6A" w:rsidRPr="00CB1E6A" w14:paraId="1FB58F03"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49A18C30" w14:textId="77777777" w:rsidR="00A43898" w:rsidRPr="00CB1E6A" w:rsidRDefault="00A43898" w:rsidP="00136F56">
            <w:r w:rsidRPr="00CB1E6A">
              <w:t>HILL</w:t>
            </w:r>
          </w:p>
        </w:tc>
        <w:tc>
          <w:tcPr>
            <w:tcW w:w="2232" w:type="dxa"/>
            <w:tcBorders>
              <w:top w:val="nil"/>
              <w:left w:val="nil"/>
              <w:bottom w:val="nil"/>
              <w:right w:val="nil"/>
            </w:tcBorders>
            <w:shd w:val="clear" w:color="auto" w:fill="auto"/>
            <w:noWrap/>
            <w:vAlign w:val="bottom"/>
            <w:hideMark/>
          </w:tcPr>
          <w:p w14:paraId="558BEC21" w14:textId="77777777" w:rsidR="00A43898" w:rsidRPr="00CB1E6A" w:rsidRDefault="00A43898" w:rsidP="00136F56">
            <w:r w:rsidRPr="00CB1E6A">
              <w:t>n</w:t>
            </w:r>
            <w:r w:rsidRPr="00CB1E6A">
              <w:rPr>
                <w:vertAlign w:val="subscript"/>
              </w:rPr>
              <w:t>H</w:t>
            </w:r>
          </w:p>
        </w:tc>
        <w:tc>
          <w:tcPr>
            <w:tcW w:w="1701" w:type="dxa"/>
            <w:tcBorders>
              <w:top w:val="nil"/>
              <w:left w:val="nil"/>
              <w:bottom w:val="nil"/>
              <w:right w:val="nil"/>
            </w:tcBorders>
            <w:shd w:val="clear" w:color="auto" w:fill="auto"/>
            <w:noWrap/>
            <w:vAlign w:val="bottom"/>
            <w:hideMark/>
          </w:tcPr>
          <w:p w14:paraId="73EE801B" w14:textId="77777777" w:rsidR="00A43898" w:rsidRPr="00CB1E6A" w:rsidRDefault="00A43898" w:rsidP="00136F56">
            <w:pPr>
              <w:jc w:val="center"/>
            </w:pPr>
            <w:r w:rsidRPr="00CB1E6A">
              <w:t>1.0179</w:t>
            </w:r>
          </w:p>
        </w:tc>
      </w:tr>
      <w:tr w:rsidR="00CB1E6A" w:rsidRPr="00CB1E6A" w14:paraId="652EC91C"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133C1BAB"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03FE1DBB" w14:textId="77777777" w:rsidR="00A43898" w:rsidRPr="00CB1E6A" w:rsidRDefault="00A43898" w:rsidP="00136F56">
            <w:r w:rsidRPr="00CB1E6A">
              <w:t>K</w:t>
            </w:r>
            <w:r w:rsidRPr="00CB1E6A">
              <w:rPr>
                <w:vertAlign w:val="subscript"/>
              </w:rPr>
              <w:t>D</w:t>
            </w:r>
          </w:p>
        </w:tc>
        <w:tc>
          <w:tcPr>
            <w:tcW w:w="1701" w:type="dxa"/>
            <w:tcBorders>
              <w:top w:val="nil"/>
              <w:left w:val="nil"/>
              <w:bottom w:val="nil"/>
              <w:right w:val="nil"/>
            </w:tcBorders>
            <w:shd w:val="clear" w:color="auto" w:fill="auto"/>
            <w:noWrap/>
            <w:vAlign w:val="bottom"/>
            <w:hideMark/>
          </w:tcPr>
          <w:p w14:paraId="46C741A9" w14:textId="77777777" w:rsidR="00A43898" w:rsidRPr="00CB1E6A" w:rsidRDefault="00A43898" w:rsidP="00136F56">
            <w:pPr>
              <w:jc w:val="center"/>
            </w:pPr>
            <w:r w:rsidRPr="00CB1E6A">
              <w:t>0.5469</w:t>
            </w:r>
          </w:p>
        </w:tc>
      </w:tr>
      <w:tr w:rsidR="00CB1E6A" w:rsidRPr="00CB1E6A" w14:paraId="30F8EF39"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4EE61368" w14:textId="77777777" w:rsidR="00A43898" w:rsidRPr="00CB1E6A" w:rsidRDefault="00A43898" w:rsidP="00136F56">
            <w:pPr>
              <w:jc w:val="right"/>
            </w:pPr>
          </w:p>
        </w:tc>
        <w:tc>
          <w:tcPr>
            <w:tcW w:w="2232" w:type="dxa"/>
            <w:tcBorders>
              <w:top w:val="nil"/>
              <w:left w:val="nil"/>
              <w:bottom w:val="nil"/>
              <w:right w:val="nil"/>
            </w:tcBorders>
            <w:shd w:val="clear" w:color="auto" w:fill="auto"/>
            <w:noWrap/>
            <w:vAlign w:val="bottom"/>
            <w:hideMark/>
          </w:tcPr>
          <w:p w14:paraId="6B836D9F" w14:textId="1CD4749D" w:rsidR="00A43898" w:rsidRPr="00165413" w:rsidRDefault="00A43898" w:rsidP="00136F56">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bottom"/>
            <w:hideMark/>
          </w:tcPr>
          <w:p w14:paraId="2C115BBB" w14:textId="3264C0D2" w:rsidR="00A43898" w:rsidRPr="0094635C" w:rsidRDefault="00A43898" w:rsidP="00136F56">
            <w:pPr>
              <w:jc w:val="center"/>
              <w:rPr>
                <w:lang w:val="en-GB"/>
              </w:rPr>
            </w:pPr>
            <w:r w:rsidRPr="00CB1E6A">
              <w:t>17.99</w:t>
            </w:r>
            <w:r w:rsidR="0094635C">
              <w:rPr>
                <w:lang w:val="en-GB"/>
              </w:rPr>
              <w:t>00</w:t>
            </w:r>
          </w:p>
        </w:tc>
      </w:tr>
      <w:tr w:rsidR="00DD27CC" w:rsidRPr="00CB1E6A" w14:paraId="3725F490" w14:textId="77777777" w:rsidTr="00136F56">
        <w:trPr>
          <w:trHeight w:val="372"/>
          <w:jc w:val="center"/>
        </w:trPr>
        <w:tc>
          <w:tcPr>
            <w:tcW w:w="1737" w:type="dxa"/>
            <w:tcBorders>
              <w:top w:val="nil"/>
              <w:left w:val="nil"/>
              <w:bottom w:val="single" w:sz="4" w:space="0" w:color="auto"/>
              <w:right w:val="nil"/>
            </w:tcBorders>
            <w:shd w:val="clear" w:color="auto" w:fill="auto"/>
            <w:noWrap/>
            <w:vAlign w:val="bottom"/>
            <w:hideMark/>
          </w:tcPr>
          <w:p w14:paraId="58FE32D3" w14:textId="77777777" w:rsidR="00A43898" w:rsidRPr="00CB1E6A" w:rsidRDefault="00A43898" w:rsidP="00136F56">
            <w:r w:rsidRPr="00CB1E6A">
              <w:t> </w:t>
            </w:r>
          </w:p>
        </w:tc>
        <w:tc>
          <w:tcPr>
            <w:tcW w:w="2232" w:type="dxa"/>
            <w:tcBorders>
              <w:top w:val="nil"/>
              <w:left w:val="nil"/>
              <w:bottom w:val="single" w:sz="4" w:space="0" w:color="auto"/>
              <w:right w:val="nil"/>
            </w:tcBorders>
            <w:shd w:val="clear" w:color="auto" w:fill="auto"/>
            <w:noWrap/>
            <w:vAlign w:val="bottom"/>
            <w:hideMark/>
          </w:tcPr>
          <w:p w14:paraId="2AF0AFAE" w14:textId="77777777" w:rsidR="00A43898" w:rsidRPr="00CB1E6A" w:rsidRDefault="00A43898" w:rsidP="00136F56">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bottom"/>
            <w:hideMark/>
          </w:tcPr>
          <w:p w14:paraId="6E9076AE" w14:textId="77777777" w:rsidR="00A43898" w:rsidRPr="00CB1E6A" w:rsidRDefault="00A43898" w:rsidP="00136F56">
            <w:pPr>
              <w:jc w:val="center"/>
            </w:pPr>
            <w:r w:rsidRPr="00CB1E6A">
              <w:t>0.9637</w:t>
            </w:r>
          </w:p>
        </w:tc>
      </w:tr>
    </w:tbl>
    <w:p w14:paraId="37338C85" w14:textId="77777777" w:rsidR="006E1B59" w:rsidRPr="00CB1E6A" w:rsidRDefault="006E1B59" w:rsidP="00A43898">
      <w:pPr>
        <w:spacing w:line="480" w:lineRule="auto"/>
        <w:rPr>
          <w:rFonts w:eastAsiaTheme="minorEastAsia"/>
          <w:b/>
          <w:bCs/>
          <w:sz w:val="28"/>
          <w:szCs w:val="28"/>
        </w:rPr>
      </w:pPr>
    </w:p>
    <w:p w14:paraId="6D809A60" w14:textId="6ABCB51D" w:rsidR="00A43898" w:rsidRPr="00CB1E6A" w:rsidRDefault="00A43898" w:rsidP="00803870">
      <w:pPr>
        <w:pStyle w:val="Heading4"/>
      </w:pPr>
      <w:bookmarkStart w:id="2086" w:name="_Toc118051748"/>
      <w:bookmarkStart w:id="2087" w:name="_Toc127869318"/>
      <w:r w:rsidRPr="00CB1E6A">
        <w:lastRenderedPageBreak/>
        <w:t>Kinetic studies on adsorption of ALR onto DRP1</w:t>
      </w:r>
      <w:bookmarkEnd w:id="2086"/>
      <w:bookmarkEnd w:id="2087"/>
    </w:p>
    <w:p w14:paraId="721B9B67" w14:textId="296009BD" w:rsidR="00F04C10" w:rsidRPr="0081795F" w:rsidRDefault="00E92241" w:rsidP="00F04C10">
      <w:pPr>
        <w:spacing w:line="480" w:lineRule="auto"/>
        <w:jc w:val="both"/>
        <w:rPr>
          <w:rFonts w:asciiTheme="majorBidi" w:hAnsiTheme="majorBidi" w:cstheme="majorBidi"/>
          <w:lang w:val="en-GB"/>
        </w:rPr>
      </w:pPr>
      <w:r w:rsidRPr="00CB1E6A">
        <w:rPr>
          <w:lang w:val="en-GB"/>
        </w:rPr>
        <w:t>The Pseudo first order (PFO) kinetic plot is depicted in Figure 4.5.3.5a, whereas the estimated parameters are listed in Table 4.5.3.2. Although correlation coefficient values are relatively high (0.8455, 0.9468, 0.9597, 0.9093, and 0.9469 for 4, 8, 12, 15 and 20 mg/L respectively) were obtained for PFO (4.5.3.5a)</w:t>
      </w:r>
      <w:r w:rsidR="00D163E5">
        <w:rPr>
          <w:lang w:val="en-GB"/>
        </w:rPr>
        <w:t>, t</w:t>
      </w:r>
      <w:r w:rsidRPr="00CB1E6A">
        <w:rPr>
          <w:lang w:val="en-GB"/>
        </w:rPr>
        <w:t>here is a wide deviation between the experimental and calculated quantities adsorbed at equilibrium. This deviation was confirmed by the high error values, estimated from percentage standard deviation (S.D %), Chi-square (</w:t>
      </w:r>
      <w:r w:rsidR="00462E02" w:rsidRPr="00462E02">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5.3.5b) across all the investigated concentrations. This suggested that the PSO kinetic model is a better fit for the experimental data. The Elovich kinetic plot is depicted in Figure 4.5.3.5 d. The desorption coefficient (</w:t>
      </w:r>
      <w:r w:rsidRPr="00CB1E6A">
        <w:t>β</w:t>
      </w:r>
      <w:r w:rsidRPr="00CB1E6A">
        <w:rPr>
          <w:vertAlign w:val="subscript"/>
        </w:rPr>
        <w:t>EI</w:t>
      </w:r>
      <w:r w:rsidRPr="00CB1E6A">
        <w:rPr>
          <w:lang w:val="en-GB"/>
        </w:rPr>
        <w:t>) was found to decrease as the initial concentration increase</w:t>
      </w:r>
      <w:r w:rsidR="00D163E5">
        <w:rPr>
          <w:lang w:val="en-GB"/>
        </w:rPr>
        <w:t>d</w:t>
      </w:r>
      <w:r w:rsidRPr="00CB1E6A">
        <w:rPr>
          <w:lang w:val="en-GB"/>
        </w:rPr>
        <w:t>,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00D163E5">
        <w:rPr>
          <w:lang w:val="en-GB"/>
        </w:rPr>
        <w:t>(</w:t>
      </w:r>
      <w:r w:rsidRPr="00CB1E6A">
        <w:rPr>
          <w:lang w:val="en-GB"/>
        </w:rPr>
        <w:fldChar w:fldCharType="begin" w:fldLock="1"/>
      </w:r>
      <w:r w:rsidR="00470C69">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1F1764" w:rsidRPr="00CB1E6A">
        <w:rPr>
          <w:noProof/>
          <w:lang w:val="en-GB"/>
        </w:rPr>
        <w:t xml:space="preserve">Ahmad </w:t>
      </w:r>
      <w:r w:rsidR="008C0A9B" w:rsidRPr="008C0A9B">
        <w:rPr>
          <w:i/>
          <w:iCs/>
          <w:noProof/>
          <w:lang w:val="en-GB"/>
        </w:rPr>
        <w:t>et al.</w:t>
      </w:r>
      <w:r w:rsidR="001F1764" w:rsidRPr="00CB1E6A">
        <w:rPr>
          <w:noProof/>
          <w:lang w:val="en-GB"/>
        </w:rPr>
        <w:t>, 2016)</w:t>
      </w:r>
      <w:r w:rsidRPr="00CB1E6A">
        <w:rPr>
          <w:lang w:val="en-GB"/>
        </w:rPr>
        <w:fldChar w:fldCharType="end"/>
      </w:r>
      <w:r w:rsidRPr="00CB1E6A">
        <w:rPr>
          <w:lang w:val="en-GB"/>
        </w:rPr>
        <w:t xml:space="preserve">. The Fractional power plot is depicted in Figure 4.5.3.5e. </w:t>
      </w:r>
      <w:r w:rsidR="00376D25">
        <w:rPr>
          <w:lang w:val="en-GB"/>
        </w:rPr>
        <w:t>The values of K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5.3.5f shows the Avrami plot, with the R</w:t>
      </w:r>
      <w:r w:rsidRPr="00CB1E6A">
        <w:rPr>
          <w:vertAlign w:val="superscript"/>
          <w:lang w:val="en-GB"/>
        </w:rPr>
        <w:t>2</w:t>
      </w:r>
      <w:r w:rsidRPr="00CB1E6A">
        <w:rPr>
          <w:lang w:val="en-GB"/>
        </w:rPr>
        <w:t xml:space="preserve"> values ranging from 0.9176 – 0.9914. The </w:t>
      </w:r>
      <w:r w:rsidR="00A3522D">
        <w:rPr>
          <w:lang w:val="en-GB"/>
        </w:rPr>
        <w:t>k</w:t>
      </w:r>
      <w:r w:rsidRPr="00CB1E6A">
        <w:rPr>
          <w:vertAlign w:val="subscript"/>
          <w:lang w:val="en-GB"/>
        </w:rPr>
        <w:t>AV</w:t>
      </w:r>
      <w:r w:rsidRPr="00CB1E6A">
        <w:rPr>
          <w:lang w:val="en-GB"/>
        </w:rPr>
        <w:t xml:space="preserve"> parameter is dependent on temperature and increases with increasing concentration. This is because, as the initial concentration increases,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F04C10" w:rsidRPr="00CB1E6A">
        <w:rPr>
          <w:lang w:val="en-GB"/>
        </w:rPr>
        <w:t xml:space="preserve">The Intraparticle diffusion (ID) plot for the uptake of ALR onto DRP1 is depicted in Figure 4.5.3.5c. The intercept (C) value, </w:t>
      </w:r>
      <w:r w:rsidR="0025066A">
        <w:rPr>
          <w:lang w:val="en-GB"/>
        </w:rPr>
        <w:t>which predicted the boundary</w:t>
      </w:r>
      <w:r w:rsidR="00F04C10" w:rsidRPr="00CB1E6A">
        <w:rPr>
          <w:lang w:val="en-GB"/>
        </w:rPr>
        <w:t xml:space="preserve"> layer thickness, was </w:t>
      </w:r>
      <w:r w:rsidR="00F04C10" w:rsidRPr="00CB1E6A">
        <w:rPr>
          <w:lang w:val="en-GB"/>
        </w:rPr>
        <w:lastRenderedPageBreak/>
        <w:t xml:space="preserve">obtained to increase from 0.1418 and 5.5142 as the concentration increased from 4 to 20 mg/L. </w:t>
      </w:r>
      <w:r w:rsidR="00F04C10" w:rsidRPr="0081795F">
        <w:rPr>
          <w:rFonts w:asciiTheme="majorBidi" w:hAnsiTheme="majorBidi" w:cstheme="majorBidi"/>
          <w:lang w:val="en-GB"/>
        </w:rPr>
        <w:t xml:space="preserve">This suggests that the boundary layer, also contributed to the adsorption mechanism </w:t>
      </w:r>
      <w:r w:rsidR="00F04C10" w:rsidRPr="00CB1E6A">
        <w:rPr>
          <w:lang w:val="en-GB"/>
        </w:rPr>
        <w:fldChar w:fldCharType="begin" w:fldLock="1"/>
      </w:r>
      <w:r w:rsidR="00F04C10">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F04C10" w:rsidRPr="00CB1E6A">
        <w:rPr>
          <w:lang w:val="en-GB"/>
        </w:rPr>
        <w:fldChar w:fldCharType="separate"/>
      </w:r>
      <w:r w:rsidR="00F04C10" w:rsidRPr="00CB1E6A">
        <w:rPr>
          <w:noProof/>
          <w:lang w:val="en-GB"/>
        </w:rPr>
        <w:t xml:space="preserve">(Dehbi </w:t>
      </w:r>
      <w:r w:rsidR="008C0A9B" w:rsidRPr="008C0A9B">
        <w:rPr>
          <w:i/>
          <w:iCs/>
          <w:noProof/>
          <w:lang w:val="en-GB"/>
        </w:rPr>
        <w:t>et al.</w:t>
      </w:r>
      <w:r w:rsidR="00F04C10" w:rsidRPr="00CB1E6A">
        <w:rPr>
          <w:noProof/>
          <w:lang w:val="en-GB"/>
        </w:rPr>
        <w:t>, 2020)</w:t>
      </w:r>
      <w:r w:rsidR="00F04C10" w:rsidRPr="00CB1E6A">
        <w:rPr>
          <w:lang w:val="en-GB"/>
        </w:rPr>
        <w:fldChar w:fldCharType="end"/>
      </w:r>
      <w:r w:rsidR="00F04C10" w:rsidRPr="00CB1E6A">
        <w:rPr>
          <w:lang w:val="en-GB"/>
        </w:rPr>
        <w:t>. The Liquid film diffusion plot is shown in Figure 4.5.3.5g, with R</w:t>
      </w:r>
      <w:r w:rsidR="00F04C10" w:rsidRPr="00CB1E6A">
        <w:rPr>
          <w:vertAlign w:val="superscript"/>
          <w:lang w:val="en-GB"/>
        </w:rPr>
        <w:t>2</w:t>
      </w:r>
      <w:r w:rsidR="00F04C10" w:rsidRPr="00CB1E6A">
        <w:rPr>
          <w:lang w:val="en-GB"/>
        </w:rPr>
        <w:t xml:space="preserve"> values ranging from 0.9161 – 0.9725. </w:t>
      </w:r>
      <w:r w:rsidR="00F04C10" w:rsidRPr="0081795F">
        <w:rPr>
          <w:rFonts w:asciiTheme="majorBidi" w:hAnsiTheme="majorBidi" w:cstheme="majorBidi"/>
          <w:lang w:val="en-GB"/>
        </w:rPr>
        <w:t>The R</w:t>
      </w:r>
      <w:r w:rsidR="00F04C10" w:rsidRPr="0081795F">
        <w:rPr>
          <w:rFonts w:asciiTheme="majorBidi" w:hAnsiTheme="majorBidi" w:cstheme="majorBidi"/>
          <w:vertAlign w:val="superscript"/>
          <w:lang w:val="en-GB"/>
        </w:rPr>
        <w:t>2</w:t>
      </w:r>
      <w:r w:rsidR="00F04C10" w:rsidRPr="0081795F">
        <w:rPr>
          <w:rFonts w:asciiTheme="majorBidi" w:hAnsiTheme="majorBidi" w:cstheme="majorBidi"/>
          <w:lang w:val="en-GB"/>
        </w:rPr>
        <w:t xml:space="preserve"> values of Liquid film diffusion </w:t>
      </w:r>
      <w:r w:rsidR="00F04C10">
        <w:rPr>
          <w:rFonts w:asciiTheme="majorBidi" w:hAnsiTheme="majorBidi" w:cstheme="majorBidi"/>
          <w:lang w:val="en-GB"/>
        </w:rPr>
        <w:t xml:space="preserve">plot </w:t>
      </w:r>
      <w:r w:rsidR="00F04C10" w:rsidRPr="0081795F">
        <w:rPr>
          <w:rFonts w:asciiTheme="majorBidi" w:hAnsiTheme="majorBidi" w:cstheme="majorBidi"/>
          <w:lang w:val="en-GB"/>
        </w:rPr>
        <w:t xml:space="preserve">is greater than that of ID model which suggests that external and surface diffusion dominated the adsorption process </w:t>
      </w:r>
      <w:r w:rsidR="00F04C10" w:rsidRPr="0081795F">
        <w:rPr>
          <w:rFonts w:asciiTheme="majorBidi" w:hAnsiTheme="majorBidi" w:cstheme="majorBidi"/>
          <w:lang w:val="en-GB"/>
        </w:rPr>
        <w:fldChar w:fldCharType="begin" w:fldLock="1"/>
      </w:r>
      <w:r w:rsidR="00F04C10"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F04C10" w:rsidRPr="0081795F">
        <w:rPr>
          <w:rFonts w:asciiTheme="majorBidi" w:hAnsiTheme="majorBidi" w:cstheme="majorBidi"/>
          <w:lang w:val="en-GB"/>
        </w:rPr>
        <w:fldChar w:fldCharType="separate"/>
      </w:r>
      <w:r w:rsidR="00F04C10"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F04C10" w:rsidRPr="0081795F">
        <w:rPr>
          <w:rFonts w:asciiTheme="majorBidi" w:hAnsiTheme="majorBidi" w:cstheme="majorBidi"/>
          <w:noProof/>
          <w:lang w:val="en-GB"/>
        </w:rPr>
        <w:t>, 2019)</w:t>
      </w:r>
      <w:r w:rsidR="00F04C10" w:rsidRPr="0081795F">
        <w:rPr>
          <w:rFonts w:asciiTheme="majorBidi" w:hAnsiTheme="majorBidi" w:cstheme="majorBidi"/>
          <w:lang w:val="en-GB"/>
        </w:rPr>
        <w:fldChar w:fldCharType="end"/>
      </w:r>
      <w:r w:rsidR="00F04C10" w:rsidRPr="0081795F">
        <w:rPr>
          <w:rFonts w:asciiTheme="majorBidi" w:hAnsiTheme="majorBidi" w:cstheme="majorBidi"/>
          <w:lang w:val="en-GB"/>
        </w:rPr>
        <w:t>.</w:t>
      </w:r>
    </w:p>
    <w:p w14:paraId="1473D09E" w14:textId="2825BE19" w:rsidR="009519E5" w:rsidRDefault="009519E5" w:rsidP="00470C69">
      <w:pPr>
        <w:spacing w:line="480" w:lineRule="auto"/>
        <w:jc w:val="both"/>
        <w:rPr>
          <w:lang w:val="en-GB"/>
        </w:rPr>
      </w:pPr>
    </w:p>
    <w:p w14:paraId="51625491" w14:textId="4C3FEED7" w:rsidR="00AC042D" w:rsidRDefault="0036655D" w:rsidP="004338C7">
      <w:pPr>
        <w:jc w:val="center"/>
      </w:pPr>
      <w:bookmarkStart w:id="2088" w:name="_Toc119502132"/>
      <w:bookmarkStart w:id="2089" w:name="_Toc119509572"/>
      <w:r w:rsidRPr="0036655D">
        <w:rPr>
          <w:noProof/>
        </w:rPr>
        <w:lastRenderedPageBreak/>
        <w:drawing>
          <wp:inline distT="0" distB="0" distL="0" distR="0" wp14:anchorId="4BBA9BA6" wp14:editId="72C9797C">
            <wp:extent cx="5318760" cy="7338059"/>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5326123" cy="7348217"/>
                    </a:xfrm>
                    <a:prstGeom prst="rect">
                      <a:avLst/>
                    </a:prstGeom>
                  </pic:spPr>
                </pic:pic>
              </a:graphicData>
            </a:graphic>
          </wp:inline>
        </w:drawing>
      </w:r>
    </w:p>
    <w:p w14:paraId="5372D843" w14:textId="4A8A2D9C" w:rsidR="00D732A8" w:rsidRDefault="00A43898" w:rsidP="0076286E">
      <w:pPr>
        <w:pStyle w:val="ListofFigures"/>
      </w:pPr>
      <w:bookmarkStart w:id="2090" w:name="_Toc123054654"/>
      <w:bookmarkStart w:id="2091" w:name="_Toc127867166"/>
      <w:bookmarkStart w:id="2092" w:name="_Toc127867784"/>
      <w:r w:rsidRPr="00CB1E6A">
        <w:t xml:space="preserve">Figure </w:t>
      </w:r>
      <w:r w:rsidR="00BE056D" w:rsidRPr="00CB1E6A">
        <w:t>4.5.3.5</w:t>
      </w:r>
      <w:r w:rsidRPr="00CB1E6A">
        <w:t xml:space="preserve">: </w:t>
      </w:r>
      <w:r w:rsidR="00B143FC" w:rsidRPr="007F4749">
        <w:t>(a) Pseudo-first order</w:t>
      </w:r>
      <w:r w:rsidR="00B143FC">
        <w:t>,</w:t>
      </w:r>
      <w:r w:rsidR="00B143FC" w:rsidRPr="007F4749">
        <w:t xml:space="preserve"> (b) Pseudo-second order</w:t>
      </w:r>
      <w:r w:rsidR="00B143FC">
        <w:t>, (</w:t>
      </w:r>
      <w:r w:rsidR="00B143FC" w:rsidRPr="00CB1E6A">
        <w:t>c</w:t>
      </w:r>
      <w:r w:rsidR="00B143FC">
        <w:t>)</w:t>
      </w:r>
      <w:r w:rsidR="00B143FC" w:rsidRPr="00CB1E6A">
        <w:t xml:space="preserve"> Intraparticle diffusion</w:t>
      </w:r>
      <w:r w:rsidR="00B143FC">
        <w:t>, (</w:t>
      </w:r>
      <w:r w:rsidR="00B143FC" w:rsidRPr="00CB1E6A">
        <w:t>d</w:t>
      </w:r>
      <w:r w:rsidR="00B143FC">
        <w:t>)</w:t>
      </w:r>
      <w:r w:rsidR="00B143FC" w:rsidRPr="00CB1E6A">
        <w:t xml:space="preserve"> Elovich</w:t>
      </w:r>
      <w:r w:rsidR="00B143FC">
        <w:t>,</w:t>
      </w:r>
      <w:r w:rsidR="00B143FC" w:rsidRPr="007F4749">
        <w:t xml:space="preserve"> </w:t>
      </w:r>
      <w:r w:rsidR="00D706DC">
        <w:t>(e) Fractional power</w:t>
      </w:r>
      <w:r w:rsidR="00B143FC">
        <w:t xml:space="preserve"> (</w:t>
      </w:r>
      <w:r w:rsidR="00B143FC" w:rsidRPr="00CB1E6A">
        <w:t>f</w:t>
      </w:r>
      <w:r w:rsidR="00B143FC">
        <w:t>)</w:t>
      </w:r>
      <w:r w:rsidR="00B143FC" w:rsidRPr="00CB1E6A">
        <w:t xml:space="preserve"> Avrami </w:t>
      </w:r>
      <w:r w:rsidR="00B143FC">
        <w:t xml:space="preserve">and (g) </w:t>
      </w:r>
      <w:r w:rsidRPr="00CB1E6A">
        <w:t>Liquid film kinetics plot of ALR adsorption onto DRP1</w:t>
      </w:r>
      <w:bookmarkEnd w:id="2088"/>
      <w:bookmarkEnd w:id="2089"/>
      <w:bookmarkEnd w:id="2090"/>
      <w:bookmarkEnd w:id="2091"/>
      <w:bookmarkEnd w:id="2092"/>
    </w:p>
    <w:p w14:paraId="40C6F4E6" w14:textId="320483ED" w:rsidR="00A43898" w:rsidRPr="00CB1E6A" w:rsidRDefault="00A43898" w:rsidP="0076286E">
      <w:pPr>
        <w:pStyle w:val="ListofTables"/>
      </w:pPr>
      <w:bookmarkStart w:id="2093" w:name="_Toc123057510"/>
      <w:r w:rsidRPr="00CB1E6A">
        <w:lastRenderedPageBreak/>
        <w:t xml:space="preserve">Table </w:t>
      </w:r>
      <w:r w:rsidR="007F3E2E" w:rsidRPr="00CB1E6A">
        <w:t>4.5.3.2</w:t>
      </w:r>
      <w:r w:rsidRPr="00CB1E6A">
        <w:t>: Comparison of the investigated kinetic model parameters for the uptake of ALR onto DRP1</w:t>
      </w:r>
      <w:bookmarkEnd w:id="2093"/>
    </w:p>
    <w:tbl>
      <w:tblPr>
        <w:tblW w:w="10358" w:type="dxa"/>
        <w:tblInd w:w="-426" w:type="dxa"/>
        <w:tblLook w:val="04A0" w:firstRow="1" w:lastRow="0" w:firstColumn="1" w:lastColumn="0" w:noHBand="0" w:noVBand="1"/>
      </w:tblPr>
      <w:tblGrid>
        <w:gridCol w:w="2096"/>
        <w:gridCol w:w="2582"/>
        <w:gridCol w:w="996"/>
        <w:gridCol w:w="1131"/>
        <w:gridCol w:w="709"/>
        <w:gridCol w:w="428"/>
        <w:gridCol w:w="1279"/>
        <w:gridCol w:w="1137"/>
      </w:tblGrid>
      <w:tr w:rsidR="00CB1E6A" w:rsidRPr="00CB1E6A" w14:paraId="66CE2DBD" w14:textId="77777777" w:rsidTr="007F3E2E">
        <w:trPr>
          <w:trHeight w:val="312"/>
        </w:trPr>
        <w:tc>
          <w:tcPr>
            <w:tcW w:w="2096" w:type="dxa"/>
            <w:tcBorders>
              <w:top w:val="single" w:sz="4" w:space="0" w:color="auto"/>
              <w:left w:val="nil"/>
              <w:bottom w:val="single" w:sz="4" w:space="0" w:color="auto"/>
              <w:right w:val="nil"/>
            </w:tcBorders>
            <w:shd w:val="clear" w:color="auto" w:fill="auto"/>
            <w:noWrap/>
            <w:vAlign w:val="bottom"/>
          </w:tcPr>
          <w:p w14:paraId="33931CF2" w14:textId="77777777" w:rsidR="007F3E2E" w:rsidRPr="00CB1E6A" w:rsidRDefault="007F3E2E" w:rsidP="00136F56"/>
        </w:tc>
        <w:tc>
          <w:tcPr>
            <w:tcW w:w="2582" w:type="dxa"/>
            <w:tcBorders>
              <w:top w:val="single" w:sz="4" w:space="0" w:color="auto"/>
              <w:left w:val="nil"/>
              <w:bottom w:val="single" w:sz="4" w:space="0" w:color="auto"/>
              <w:right w:val="nil"/>
            </w:tcBorders>
            <w:shd w:val="clear" w:color="auto" w:fill="auto"/>
            <w:noWrap/>
            <w:vAlign w:val="bottom"/>
          </w:tcPr>
          <w:p w14:paraId="2DCA3AFE" w14:textId="77777777" w:rsidR="007F3E2E" w:rsidRPr="00CB1E6A" w:rsidRDefault="007F3E2E" w:rsidP="00136F56"/>
        </w:tc>
        <w:tc>
          <w:tcPr>
            <w:tcW w:w="996" w:type="dxa"/>
            <w:tcBorders>
              <w:top w:val="single" w:sz="4" w:space="0" w:color="auto"/>
              <w:left w:val="nil"/>
              <w:bottom w:val="single" w:sz="4" w:space="0" w:color="auto"/>
              <w:right w:val="nil"/>
            </w:tcBorders>
            <w:shd w:val="clear" w:color="auto" w:fill="auto"/>
            <w:noWrap/>
            <w:vAlign w:val="bottom"/>
          </w:tcPr>
          <w:p w14:paraId="4245FC43" w14:textId="77777777" w:rsidR="007F3E2E" w:rsidRPr="00CB1E6A" w:rsidRDefault="007F3E2E" w:rsidP="00136F56"/>
        </w:tc>
        <w:tc>
          <w:tcPr>
            <w:tcW w:w="1840" w:type="dxa"/>
            <w:gridSpan w:val="2"/>
            <w:tcBorders>
              <w:top w:val="single" w:sz="4" w:space="0" w:color="auto"/>
              <w:left w:val="nil"/>
              <w:bottom w:val="single" w:sz="4" w:space="0" w:color="auto"/>
              <w:right w:val="nil"/>
            </w:tcBorders>
            <w:shd w:val="clear" w:color="auto" w:fill="auto"/>
            <w:noWrap/>
            <w:vAlign w:val="bottom"/>
          </w:tcPr>
          <w:p w14:paraId="11EB75F4" w14:textId="14D3173D" w:rsidR="007F3E2E" w:rsidRPr="00CB1E6A" w:rsidRDefault="007F3E2E" w:rsidP="00136F56">
            <w:pPr>
              <w:rPr>
                <w:b/>
                <w:bCs/>
              </w:rPr>
            </w:pPr>
            <w:r w:rsidRPr="00CB1E6A">
              <w:rPr>
                <w:b/>
                <w:bCs/>
              </w:rPr>
              <w:t>DRP1-ALR</w:t>
            </w:r>
          </w:p>
        </w:tc>
        <w:tc>
          <w:tcPr>
            <w:tcW w:w="428" w:type="dxa"/>
            <w:tcBorders>
              <w:top w:val="single" w:sz="4" w:space="0" w:color="auto"/>
              <w:left w:val="nil"/>
              <w:bottom w:val="single" w:sz="4" w:space="0" w:color="auto"/>
              <w:right w:val="nil"/>
            </w:tcBorders>
            <w:shd w:val="clear" w:color="auto" w:fill="auto"/>
            <w:noWrap/>
            <w:vAlign w:val="bottom"/>
          </w:tcPr>
          <w:p w14:paraId="1118BC6E" w14:textId="77777777" w:rsidR="007F3E2E" w:rsidRPr="00CB1E6A" w:rsidRDefault="007F3E2E" w:rsidP="00136F56"/>
        </w:tc>
        <w:tc>
          <w:tcPr>
            <w:tcW w:w="1279" w:type="dxa"/>
            <w:tcBorders>
              <w:top w:val="single" w:sz="4" w:space="0" w:color="auto"/>
              <w:left w:val="nil"/>
              <w:bottom w:val="single" w:sz="4" w:space="0" w:color="auto"/>
              <w:right w:val="nil"/>
            </w:tcBorders>
            <w:shd w:val="clear" w:color="auto" w:fill="auto"/>
            <w:noWrap/>
            <w:vAlign w:val="bottom"/>
          </w:tcPr>
          <w:p w14:paraId="7D017092" w14:textId="77777777" w:rsidR="007F3E2E" w:rsidRPr="00CB1E6A" w:rsidRDefault="007F3E2E" w:rsidP="00136F56"/>
        </w:tc>
        <w:tc>
          <w:tcPr>
            <w:tcW w:w="1137" w:type="dxa"/>
            <w:tcBorders>
              <w:top w:val="single" w:sz="4" w:space="0" w:color="auto"/>
              <w:left w:val="nil"/>
              <w:bottom w:val="single" w:sz="4" w:space="0" w:color="auto"/>
              <w:right w:val="nil"/>
            </w:tcBorders>
            <w:shd w:val="clear" w:color="auto" w:fill="auto"/>
            <w:noWrap/>
            <w:vAlign w:val="bottom"/>
          </w:tcPr>
          <w:p w14:paraId="3B487C1D" w14:textId="77777777" w:rsidR="007F3E2E" w:rsidRPr="00CB1E6A" w:rsidRDefault="007F3E2E" w:rsidP="00136F56"/>
        </w:tc>
      </w:tr>
      <w:tr w:rsidR="00CB1E6A" w:rsidRPr="00CB1E6A" w14:paraId="549C2DF1" w14:textId="77777777" w:rsidTr="007F3E2E">
        <w:trPr>
          <w:trHeight w:val="396"/>
        </w:trPr>
        <w:tc>
          <w:tcPr>
            <w:tcW w:w="2096" w:type="dxa"/>
            <w:tcBorders>
              <w:top w:val="nil"/>
              <w:left w:val="nil"/>
              <w:bottom w:val="single" w:sz="4" w:space="0" w:color="auto"/>
              <w:right w:val="nil"/>
            </w:tcBorders>
            <w:shd w:val="clear" w:color="auto" w:fill="auto"/>
            <w:noWrap/>
            <w:vAlign w:val="bottom"/>
            <w:hideMark/>
          </w:tcPr>
          <w:p w14:paraId="63A81BFF" w14:textId="77777777" w:rsidR="00A43898" w:rsidRPr="00CB1E6A" w:rsidRDefault="00A43898" w:rsidP="00136F56">
            <w:pPr>
              <w:rPr>
                <w:b/>
                <w:bCs/>
              </w:rPr>
            </w:pPr>
            <w:r w:rsidRPr="00CB1E6A">
              <w:rPr>
                <w:b/>
                <w:bCs/>
              </w:rPr>
              <w:t>KINETIC MODELS</w:t>
            </w:r>
          </w:p>
        </w:tc>
        <w:tc>
          <w:tcPr>
            <w:tcW w:w="3578" w:type="dxa"/>
            <w:gridSpan w:val="2"/>
            <w:tcBorders>
              <w:top w:val="single" w:sz="4" w:space="0" w:color="auto"/>
              <w:left w:val="nil"/>
              <w:bottom w:val="single" w:sz="4" w:space="0" w:color="auto"/>
              <w:right w:val="nil"/>
            </w:tcBorders>
            <w:shd w:val="clear" w:color="auto" w:fill="auto"/>
            <w:noWrap/>
            <w:vAlign w:val="bottom"/>
            <w:hideMark/>
          </w:tcPr>
          <w:p w14:paraId="4346FEDF" w14:textId="77777777" w:rsidR="00A43898" w:rsidRPr="00CB1E6A" w:rsidRDefault="00A43898" w:rsidP="00136F56">
            <w:pPr>
              <w:rPr>
                <w:b/>
                <w:bCs/>
              </w:rPr>
            </w:pPr>
            <w:r w:rsidRPr="00CB1E6A">
              <w:rPr>
                <w:b/>
                <w:bCs/>
              </w:rPr>
              <w:t>PARAMETERS</w:t>
            </w:r>
          </w:p>
        </w:tc>
        <w:tc>
          <w:tcPr>
            <w:tcW w:w="3547" w:type="dxa"/>
            <w:gridSpan w:val="4"/>
            <w:tcBorders>
              <w:top w:val="single" w:sz="4" w:space="0" w:color="auto"/>
              <w:left w:val="nil"/>
              <w:bottom w:val="single" w:sz="4" w:space="0" w:color="auto"/>
              <w:right w:val="nil"/>
            </w:tcBorders>
            <w:shd w:val="clear" w:color="auto" w:fill="auto"/>
            <w:noWrap/>
            <w:vAlign w:val="bottom"/>
            <w:hideMark/>
          </w:tcPr>
          <w:p w14:paraId="15AC86CF" w14:textId="77777777" w:rsidR="00A43898" w:rsidRPr="00CB1E6A" w:rsidRDefault="00A43898" w:rsidP="00136F56">
            <w:pPr>
              <w:rPr>
                <w:b/>
                <w:bCs/>
              </w:rPr>
            </w:pPr>
            <w:r w:rsidRPr="00CB1E6A">
              <w:rPr>
                <w:b/>
                <w:bCs/>
              </w:rPr>
              <w:t>CONCENTRATION (mg/L)</w:t>
            </w:r>
          </w:p>
        </w:tc>
        <w:tc>
          <w:tcPr>
            <w:tcW w:w="1137" w:type="dxa"/>
            <w:tcBorders>
              <w:top w:val="nil"/>
              <w:left w:val="nil"/>
              <w:bottom w:val="single" w:sz="4" w:space="0" w:color="auto"/>
              <w:right w:val="nil"/>
            </w:tcBorders>
            <w:shd w:val="clear" w:color="auto" w:fill="auto"/>
            <w:noWrap/>
            <w:vAlign w:val="bottom"/>
            <w:hideMark/>
          </w:tcPr>
          <w:p w14:paraId="16BC65DB" w14:textId="77777777" w:rsidR="00A43898" w:rsidRPr="00CB1E6A" w:rsidRDefault="00A43898" w:rsidP="00136F56">
            <w:pPr>
              <w:rPr>
                <w:b/>
                <w:bCs/>
              </w:rPr>
            </w:pPr>
            <w:r w:rsidRPr="00CB1E6A">
              <w:rPr>
                <w:b/>
                <w:bCs/>
              </w:rPr>
              <w:t> </w:t>
            </w:r>
          </w:p>
        </w:tc>
      </w:tr>
      <w:tr w:rsidR="00CB1E6A" w:rsidRPr="00CB1E6A" w14:paraId="0AD065EC" w14:textId="77777777" w:rsidTr="007F3E2E">
        <w:trPr>
          <w:trHeight w:val="372"/>
        </w:trPr>
        <w:tc>
          <w:tcPr>
            <w:tcW w:w="2096" w:type="dxa"/>
            <w:tcBorders>
              <w:top w:val="nil"/>
              <w:left w:val="nil"/>
              <w:bottom w:val="nil"/>
              <w:right w:val="nil"/>
            </w:tcBorders>
            <w:shd w:val="clear" w:color="auto" w:fill="auto"/>
            <w:noWrap/>
            <w:vAlign w:val="bottom"/>
            <w:hideMark/>
          </w:tcPr>
          <w:p w14:paraId="069B56EA" w14:textId="77777777" w:rsidR="00A43898" w:rsidRPr="00CB1E6A" w:rsidRDefault="00A43898" w:rsidP="00136F56">
            <w:pPr>
              <w:rPr>
                <w:b/>
                <w:bCs/>
              </w:rPr>
            </w:pPr>
          </w:p>
        </w:tc>
        <w:tc>
          <w:tcPr>
            <w:tcW w:w="2582" w:type="dxa"/>
            <w:tcBorders>
              <w:top w:val="nil"/>
              <w:left w:val="nil"/>
              <w:bottom w:val="nil"/>
              <w:right w:val="nil"/>
            </w:tcBorders>
            <w:shd w:val="clear" w:color="auto" w:fill="auto"/>
            <w:noWrap/>
            <w:vAlign w:val="bottom"/>
            <w:hideMark/>
          </w:tcPr>
          <w:p w14:paraId="1061F2C0" w14:textId="77777777" w:rsidR="00A43898" w:rsidRPr="00CB1E6A" w:rsidRDefault="00A43898" w:rsidP="00136F56">
            <w:pPr>
              <w:rPr>
                <w:sz w:val="20"/>
                <w:szCs w:val="20"/>
              </w:rPr>
            </w:pPr>
          </w:p>
        </w:tc>
        <w:tc>
          <w:tcPr>
            <w:tcW w:w="996" w:type="dxa"/>
            <w:tcBorders>
              <w:top w:val="nil"/>
              <w:left w:val="nil"/>
              <w:bottom w:val="nil"/>
              <w:right w:val="nil"/>
            </w:tcBorders>
            <w:shd w:val="clear" w:color="auto" w:fill="auto"/>
            <w:noWrap/>
            <w:vAlign w:val="bottom"/>
            <w:hideMark/>
          </w:tcPr>
          <w:p w14:paraId="18AA7BE1" w14:textId="77777777" w:rsidR="00A43898" w:rsidRPr="00CB1E6A" w:rsidRDefault="00A43898" w:rsidP="00136F56">
            <w:pPr>
              <w:jc w:val="center"/>
            </w:pPr>
            <w:r w:rsidRPr="00CB1E6A">
              <w:t>4 mg/L</w:t>
            </w:r>
          </w:p>
        </w:tc>
        <w:tc>
          <w:tcPr>
            <w:tcW w:w="1131" w:type="dxa"/>
            <w:tcBorders>
              <w:top w:val="nil"/>
              <w:left w:val="nil"/>
              <w:bottom w:val="nil"/>
              <w:right w:val="nil"/>
            </w:tcBorders>
            <w:shd w:val="clear" w:color="auto" w:fill="auto"/>
            <w:noWrap/>
            <w:vAlign w:val="bottom"/>
            <w:hideMark/>
          </w:tcPr>
          <w:p w14:paraId="5F5F2F31" w14:textId="77777777" w:rsidR="00A43898" w:rsidRPr="00CB1E6A" w:rsidRDefault="00A43898" w:rsidP="00136F56">
            <w:pPr>
              <w:jc w:val="center"/>
            </w:pPr>
            <w:r w:rsidRPr="00CB1E6A">
              <w:t>8 mg/L</w:t>
            </w:r>
          </w:p>
        </w:tc>
        <w:tc>
          <w:tcPr>
            <w:tcW w:w="1137" w:type="dxa"/>
            <w:gridSpan w:val="2"/>
            <w:tcBorders>
              <w:top w:val="nil"/>
              <w:left w:val="nil"/>
              <w:bottom w:val="nil"/>
              <w:right w:val="nil"/>
            </w:tcBorders>
            <w:shd w:val="clear" w:color="auto" w:fill="auto"/>
            <w:noWrap/>
            <w:vAlign w:val="bottom"/>
            <w:hideMark/>
          </w:tcPr>
          <w:p w14:paraId="61A25D70" w14:textId="77777777" w:rsidR="00A43898" w:rsidRPr="00CB1E6A" w:rsidRDefault="00A43898" w:rsidP="00136F56">
            <w:pPr>
              <w:jc w:val="center"/>
            </w:pPr>
            <w:r w:rsidRPr="00CB1E6A">
              <w:t>12 mg/L</w:t>
            </w:r>
          </w:p>
        </w:tc>
        <w:tc>
          <w:tcPr>
            <w:tcW w:w="1279" w:type="dxa"/>
            <w:tcBorders>
              <w:top w:val="nil"/>
              <w:left w:val="nil"/>
              <w:bottom w:val="nil"/>
              <w:right w:val="nil"/>
            </w:tcBorders>
            <w:shd w:val="clear" w:color="auto" w:fill="auto"/>
            <w:noWrap/>
            <w:vAlign w:val="bottom"/>
            <w:hideMark/>
          </w:tcPr>
          <w:p w14:paraId="2CE78E72" w14:textId="77777777" w:rsidR="00A43898" w:rsidRPr="00CB1E6A" w:rsidRDefault="00A43898" w:rsidP="00136F56">
            <w:pPr>
              <w:jc w:val="center"/>
            </w:pPr>
            <w:r w:rsidRPr="00CB1E6A">
              <w:t>15 mg/L</w:t>
            </w:r>
          </w:p>
        </w:tc>
        <w:tc>
          <w:tcPr>
            <w:tcW w:w="1137" w:type="dxa"/>
            <w:tcBorders>
              <w:top w:val="nil"/>
              <w:left w:val="nil"/>
              <w:bottom w:val="nil"/>
              <w:right w:val="nil"/>
            </w:tcBorders>
            <w:shd w:val="clear" w:color="auto" w:fill="auto"/>
            <w:noWrap/>
            <w:vAlign w:val="bottom"/>
            <w:hideMark/>
          </w:tcPr>
          <w:p w14:paraId="4A506F73" w14:textId="77777777" w:rsidR="00A43898" w:rsidRPr="00CB1E6A" w:rsidRDefault="00A43898" w:rsidP="00136F56">
            <w:pPr>
              <w:jc w:val="center"/>
            </w:pPr>
            <w:r w:rsidRPr="00CB1E6A">
              <w:t>20 mg/L</w:t>
            </w:r>
          </w:p>
        </w:tc>
      </w:tr>
      <w:tr w:rsidR="00CB1E6A" w:rsidRPr="00CB1E6A" w14:paraId="6FA5D1F9" w14:textId="77777777" w:rsidTr="007F3E2E">
        <w:trPr>
          <w:trHeight w:val="360"/>
        </w:trPr>
        <w:tc>
          <w:tcPr>
            <w:tcW w:w="2096" w:type="dxa"/>
            <w:tcBorders>
              <w:top w:val="nil"/>
              <w:left w:val="nil"/>
              <w:bottom w:val="nil"/>
              <w:right w:val="nil"/>
            </w:tcBorders>
            <w:shd w:val="clear" w:color="auto" w:fill="auto"/>
            <w:noWrap/>
            <w:vAlign w:val="bottom"/>
            <w:hideMark/>
          </w:tcPr>
          <w:p w14:paraId="77E2CBB9" w14:textId="77777777" w:rsidR="00A43898" w:rsidRPr="00CB1E6A" w:rsidRDefault="00A43898" w:rsidP="00136F56"/>
        </w:tc>
        <w:tc>
          <w:tcPr>
            <w:tcW w:w="2582" w:type="dxa"/>
            <w:tcBorders>
              <w:top w:val="nil"/>
              <w:left w:val="nil"/>
              <w:bottom w:val="nil"/>
              <w:right w:val="nil"/>
            </w:tcBorders>
            <w:shd w:val="clear" w:color="auto" w:fill="auto"/>
            <w:noWrap/>
            <w:vAlign w:val="bottom"/>
            <w:hideMark/>
          </w:tcPr>
          <w:p w14:paraId="52AE72DD" w14:textId="17350F0F" w:rsidR="00A43898" w:rsidRPr="00CB1E6A" w:rsidRDefault="00A43898" w:rsidP="00136F56">
            <w:r w:rsidRPr="00CB1E6A">
              <w:t>q</w:t>
            </w:r>
            <w:r w:rsidRPr="00CB1E6A">
              <w:rPr>
                <w:vertAlign w:val="subscript"/>
              </w:rPr>
              <w:t>e</w:t>
            </w:r>
            <w:r w:rsidRPr="00CB1E6A">
              <w:t xml:space="preserve"> </w:t>
            </w:r>
            <w:r w:rsidR="00F62F1A" w:rsidRPr="00CB1E6A">
              <w:t>Exp</w:t>
            </w:r>
            <w:r w:rsidRPr="00CB1E6A">
              <w:t xml:space="preserve"> (mg/g)</w:t>
            </w:r>
          </w:p>
        </w:tc>
        <w:tc>
          <w:tcPr>
            <w:tcW w:w="996" w:type="dxa"/>
            <w:tcBorders>
              <w:top w:val="nil"/>
              <w:left w:val="nil"/>
              <w:bottom w:val="nil"/>
              <w:right w:val="nil"/>
            </w:tcBorders>
            <w:shd w:val="clear" w:color="auto" w:fill="auto"/>
            <w:noWrap/>
            <w:vAlign w:val="bottom"/>
            <w:hideMark/>
          </w:tcPr>
          <w:p w14:paraId="09796F77" w14:textId="77777777" w:rsidR="00A43898" w:rsidRPr="00CB1E6A" w:rsidRDefault="00A43898" w:rsidP="00136F56">
            <w:pPr>
              <w:jc w:val="center"/>
            </w:pPr>
            <w:r w:rsidRPr="00CB1E6A">
              <w:t>3.2627</w:t>
            </w:r>
          </w:p>
        </w:tc>
        <w:tc>
          <w:tcPr>
            <w:tcW w:w="1131" w:type="dxa"/>
            <w:tcBorders>
              <w:top w:val="nil"/>
              <w:left w:val="nil"/>
              <w:bottom w:val="nil"/>
              <w:right w:val="nil"/>
            </w:tcBorders>
            <w:shd w:val="clear" w:color="auto" w:fill="auto"/>
            <w:noWrap/>
            <w:vAlign w:val="bottom"/>
            <w:hideMark/>
          </w:tcPr>
          <w:p w14:paraId="12B5E048" w14:textId="77777777" w:rsidR="00A43898" w:rsidRPr="00CB1E6A" w:rsidRDefault="00A43898" w:rsidP="00136F56">
            <w:pPr>
              <w:jc w:val="center"/>
            </w:pPr>
            <w:r w:rsidRPr="00CB1E6A">
              <w:t>6.0069</w:t>
            </w:r>
          </w:p>
        </w:tc>
        <w:tc>
          <w:tcPr>
            <w:tcW w:w="1137" w:type="dxa"/>
            <w:gridSpan w:val="2"/>
            <w:tcBorders>
              <w:top w:val="nil"/>
              <w:left w:val="nil"/>
              <w:bottom w:val="nil"/>
              <w:right w:val="nil"/>
            </w:tcBorders>
            <w:shd w:val="clear" w:color="auto" w:fill="auto"/>
            <w:noWrap/>
            <w:vAlign w:val="bottom"/>
            <w:hideMark/>
          </w:tcPr>
          <w:p w14:paraId="6669D889" w14:textId="77777777" w:rsidR="00A43898" w:rsidRPr="00CB1E6A" w:rsidRDefault="00A43898" w:rsidP="00136F56">
            <w:pPr>
              <w:jc w:val="center"/>
            </w:pPr>
            <w:r w:rsidRPr="00CB1E6A">
              <w:t>9.193</w:t>
            </w:r>
          </w:p>
        </w:tc>
        <w:tc>
          <w:tcPr>
            <w:tcW w:w="1279" w:type="dxa"/>
            <w:tcBorders>
              <w:top w:val="nil"/>
              <w:left w:val="nil"/>
              <w:bottom w:val="nil"/>
              <w:right w:val="nil"/>
            </w:tcBorders>
            <w:shd w:val="clear" w:color="auto" w:fill="auto"/>
            <w:noWrap/>
            <w:vAlign w:val="bottom"/>
            <w:hideMark/>
          </w:tcPr>
          <w:p w14:paraId="05A4EA52" w14:textId="77777777" w:rsidR="00A43898" w:rsidRPr="00CB1E6A" w:rsidRDefault="00A43898" w:rsidP="00136F56">
            <w:pPr>
              <w:jc w:val="center"/>
            </w:pPr>
            <w:r w:rsidRPr="00CB1E6A">
              <w:t>11.7744</w:t>
            </w:r>
          </w:p>
        </w:tc>
        <w:tc>
          <w:tcPr>
            <w:tcW w:w="1137" w:type="dxa"/>
            <w:tcBorders>
              <w:top w:val="nil"/>
              <w:left w:val="nil"/>
              <w:bottom w:val="nil"/>
              <w:right w:val="nil"/>
            </w:tcBorders>
            <w:shd w:val="clear" w:color="auto" w:fill="auto"/>
            <w:noWrap/>
            <w:vAlign w:val="bottom"/>
            <w:hideMark/>
          </w:tcPr>
          <w:p w14:paraId="22BE0A82" w14:textId="77777777" w:rsidR="00A43898" w:rsidRPr="00CB1E6A" w:rsidRDefault="00A43898" w:rsidP="00136F56">
            <w:pPr>
              <w:jc w:val="center"/>
            </w:pPr>
            <w:r w:rsidRPr="00CB1E6A">
              <w:t>14.2627</w:t>
            </w:r>
          </w:p>
        </w:tc>
      </w:tr>
      <w:tr w:rsidR="00CB1E6A" w:rsidRPr="00CB1E6A" w14:paraId="400CC601" w14:textId="77777777" w:rsidTr="007F3E2E">
        <w:trPr>
          <w:trHeight w:val="396"/>
        </w:trPr>
        <w:tc>
          <w:tcPr>
            <w:tcW w:w="2096" w:type="dxa"/>
            <w:tcBorders>
              <w:top w:val="nil"/>
              <w:left w:val="nil"/>
              <w:bottom w:val="nil"/>
              <w:right w:val="nil"/>
            </w:tcBorders>
            <w:shd w:val="clear" w:color="auto" w:fill="auto"/>
            <w:noWrap/>
            <w:vAlign w:val="bottom"/>
            <w:hideMark/>
          </w:tcPr>
          <w:p w14:paraId="7630E362" w14:textId="77777777" w:rsidR="00A43898" w:rsidRPr="00CB1E6A" w:rsidRDefault="00A43898" w:rsidP="00136F56">
            <w:r w:rsidRPr="00CB1E6A">
              <w:t>PSEUDO FIRST ORDER</w:t>
            </w:r>
          </w:p>
        </w:tc>
        <w:tc>
          <w:tcPr>
            <w:tcW w:w="2582" w:type="dxa"/>
            <w:tcBorders>
              <w:top w:val="nil"/>
              <w:left w:val="nil"/>
              <w:bottom w:val="nil"/>
              <w:right w:val="nil"/>
            </w:tcBorders>
            <w:shd w:val="clear" w:color="auto" w:fill="auto"/>
            <w:noWrap/>
            <w:vAlign w:val="bottom"/>
            <w:hideMark/>
          </w:tcPr>
          <w:p w14:paraId="4C900FE0" w14:textId="1F9F7A5D" w:rsidR="00A43898" w:rsidRPr="00CB1E6A" w:rsidRDefault="00A43898" w:rsidP="00136F56">
            <w:r w:rsidRPr="00CB1E6A">
              <w:t>q</w:t>
            </w:r>
            <w:r w:rsidRPr="00CB1E6A">
              <w:rPr>
                <w:vertAlign w:val="subscript"/>
              </w:rPr>
              <w:t>e</w:t>
            </w:r>
            <w:r w:rsidRPr="00CB1E6A">
              <w:t xml:space="preserve"> Cal (mg/g)</w:t>
            </w:r>
          </w:p>
        </w:tc>
        <w:tc>
          <w:tcPr>
            <w:tcW w:w="996" w:type="dxa"/>
            <w:tcBorders>
              <w:top w:val="nil"/>
              <w:left w:val="nil"/>
              <w:bottom w:val="nil"/>
              <w:right w:val="nil"/>
            </w:tcBorders>
            <w:shd w:val="clear" w:color="auto" w:fill="auto"/>
            <w:noWrap/>
            <w:vAlign w:val="bottom"/>
            <w:hideMark/>
          </w:tcPr>
          <w:p w14:paraId="4DBDE628" w14:textId="77777777" w:rsidR="00A43898" w:rsidRPr="00CB1E6A" w:rsidRDefault="00A43898" w:rsidP="00136F56">
            <w:pPr>
              <w:jc w:val="center"/>
            </w:pPr>
            <w:r w:rsidRPr="00CB1E6A">
              <w:t>2.7074</w:t>
            </w:r>
          </w:p>
        </w:tc>
        <w:tc>
          <w:tcPr>
            <w:tcW w:w="1131" w:type="dxa"/>
            <w:tcBorders>
              <w:top w:val="nil"/>
              <w:left w:val="nil"/>
              <w:bottom w:val="nil"/>
              <w:right w:val="nil"/>
            </w:tcBorders>
            <w:shd w:val="clear" w:color="auto" w:fill="auto"/>
            <w:noWrap/>
            <w:vAlign w:val="bottom"/>
            <w:hideMark/>
          </w:tcPr>
          <w:p w14:paraId="093367F3" w14:textId="77777777" w:rsidR="00A43898" w:rsidRPr="00CB1E6A" w:rsidRDefault="00A43898" w:rsidP="00136F56">
            <w:pPr>
              <w:jc w:val="center"/>
            </w:pPr>
            <w:r w:rsidRPr="00CB1E6A">
              <w:t>2.9482</w:t>
            </w:r>
          </w:p>
        </w:tc>
        <w:tc>
          <w:tcPr>
            <w:tcW w:w="1137" w:type="dxa"/>
            <w:gridSpan w:val="2"/>
            <w:tcBorders>
              <w:top w:val="nil"/>
              <w:left w:val="nil"/>
              <w:bottom w:val="nil"/>
              <w:right w:val="nil"/>
            </w:tcBorders>
            <w:shd w:val="clear" w:color="auto" w:fill="auto"/>
            <w:noWrap/>
            <w:vAlign w:val="bottom"/>
            <w:hideMark/>
          </w:tcPr>
          <w:p w14:paraId="14277979" w14:textId="77777777" w:rsidR="00A43898" w:rsidRPr="00CB1E6A" w:rsidRDefault="00A43898" w:rsidP="00136F56">
            <w:pPr>
              <w:jc w:val="center"/>
            </w:pPr>
            <w:r w:rsidRPr="00CB1E6A">
              <w:t>2.1016</w:t>
            </w:r>
          </w:p>
        </w:tc>
        <w:tc>
          <w:tcPr>
            <w:tcW w:w="1279" w:type="dxa"/>
            <w:tcBorders>
              <w:top w:val="nil"/>
              <w:left w:val="nil"/>
              <w:bottom w:val="nil"/>
              <w:right w:val="nil"/>
            </w:tcBorders>
            <w:shd w:val="clear" w:color="auto" w:fill="auto"/>
            <w:noWrap/>
            <w:vAlign w:val="bottom"/>
            <w:hideMark/>
          </w:tcPr>
          <w:p w14:paraId="496BC02B" w14:textId="77777777" w:rsidR="00A43898" w:rsidRPr="00CB1E6A" w:rsidRDefault="00A43898" w:rsidP="00136F56">
            <w:pPr>
              <w:jc w:val="center"/>
            </w:pPr>
            <w:r w:rsidRPr="00CB1E6A">
              <w:t>4.3762</w:t>
            </w:r>
          </w:p>
        </w:tc>
        <w:tc>
          <w:tcPr>
            <w:tcW w:w="1137" w:type="dxa"/>
            <w:tcBorders>
              <w:top w:val="nil"/>
              <w:left w:val="nil"/>
              <w:bottom w:val="nil"/>
              <w:right w:val="nil"/>
            </w:tcBorders>
            <w:shd w:val="clear" w:color="auto" w:fill="auto"/>
            <w:noWrap/>
            <w:vAlign w:val="bottom"/>
            <w:hideMark/>
          </w:tcPr>
          <w:p w14:paraId="45B807B7" w14:textId="77777777" w:rsidR="00A43898" w:rsidRPr="00CB1E6A" w:rsidRDefault="00A43898" w:rsidP="00136F56">
            <w:pPr>
              <w:jc w:val="center"/>
            </w:pPr>
            <w:r w:rsidRPr="00CB1E6A">
              <w:t>3.3167</w:t>
            </w:r>
          </w:p>
        </w:tc>
      </w:tr>
      <w:tr w:rsidR="00CB1E6A" w:rsidRPr="00CB1E6A" w14:paraId="5B73CD43" w14:textId="77777777" w:rsidTr="007F3E2E">
        <w:trPr>
          <w:trHeight w:val="396"/>
        </w:trPr>
        <w:tc>
          <w:tcPr>
            <w:tcW w:w="2096" w:type="dxa"/>
            <w:tcBorders>
              <w:top w:val="nil"/>
              <w:left w:val="nil"/>
              <w:bottom w:val="nil"/>
              <w:right w:val="nil"/>
            </w:tcBorders>
            <w:shd w:val="clear" w:color="auto" w:fill="auto"/>
            <w:noWrap/>
            <w:vAlign w:val="bottom"/>
            <w:hideMark/>
          </w:tcPr>
          <w:p w14:paraId="4514FBFD"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5113FAC4" w14:textId="31715B1F" w:rsidR="00A4389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A921CB" w:rsidRPr="00CB1E6A">
              <w:t xml:space="preserve"> </w:t>
            </w:r>
            <w:r w:rsidR="00A43898" w:rsidRPr="00CB1E6A">
              <w:t>(min</w:t>
            </w:r>
            <w:r w:rsidR="00A43898" w:rsidRPr="00CB1E6A">
              <w:rPr>
                <w:vertAlign w:val="superscript"/>
              </w:rPr>
              <w:t>-1</w:t>
            </w:r>
            <w:r w:rsidR="00A43898" w:rsidRPr="00CB1E6A">
              <w:t>)</w:t>
            </w:r>
          </w:p>
        </w:tc>
        <w:tc>
          <w:tcPr>
            <w:tcW w:w="996" w:type="dxa"/>
            <w:tcBorders>
              <w:top w:val="nil"/>
              <w:left w:val="nil"/>
              <w:bottom w:val="nil"/>
              <w:right w:val="nil"/>
            </w:tcBorders>
            <w:shd w:val="clear" w:color="auto" w:fill="auto"/>
            <w:noWrap/>
            <w:vAlign w:val="bottom"/>
            <w:hideMark/>
          </w:tcPr>
          <w:p w14:paraId="06881396" w14:textId="77777777" w:rsidR="00A43898" w:rsidRPr="00CB1E6A" w:rsidRDefault="00A43898" w:rsidP="00136F56">
            <w:pPr>
              <w:jc w:val="center"/>
            </w:pPr>
            <w:r w:rsidRPr="00CB1E6A">
              <w:t>0.0152</w:t>
            </w:r>
          </w:p>
        </w:tc>
        <w:tc>
          <w:tcPr>
            <w:tcW w:w="1131" w:type="dxa"/>
            <w:tcBorders>
              <w:top w:val="nil"/>
              <w:left w:val="nil"/>
              <w:bottom w:val="nil"/>
              <w:right w:val="nil"/>
            </w:tcBorders>
            <w:shd w:val="clear" w:color="auto" w:fill="auto"/>
            <w:noWrap/>
            <w:vAlign w:val="bottom"/>
            <w:hideMark/>
          </w:tcPr>
          <w:p w14:paraId="2D6427ED" w14:textId="77777777" w:rsidR="00A43898" w:rsidRPr="00CB1E6A" w:rsidRDefault="00A43898" w:rsidP="00136F56">
            <w:pPr>
              <w:jc w:val="center"/>
            </w:pPr>
            <w:r w:rsidRPr="00CB1E6A">
              <w:t>0.0102</w:t>
            </w:r>
          </w:p>
        </w:tc>
        <w:tc>
          <w:tcPr>
            <w:tcW w:w="1137" w:type="dxa"/>
            <w:gridSpan w:val="2"/>
            <w:tcBorders>
              <w:top w:val="nil"/>
              <w:left w:val="nil"/>
              <w:bottom w:val="nil"/>
              <w:right w:val="nil"/>
            </w:tcBorders>
            <w:shd w:val="clear" w:color="auto" w:fill="auto"/>
            <w:noWrap/>
            <w:vAlign w:val="bottom"/>
            <w:hideMark/>
          </w:tcPr>
          <w:p w14:paraId="765C7F0B" w14:textId="77777777" w:rsidR="00A43898" w:rsidRPr="00CB1E6A" w:rsidRDefault="00A43898" w:rsidP="00136F56">
            <w:pPr>
              <w:jc w:val="center"/>
            </w:pPr>
            <w:r w:rsidRPr="00CB1E6A">
              <w:t>0.0116</w:t>
            </w:r>
          </w:p>
        </w:tc>
        <w:tc>
          <w:tcPr>
            <w:tcW w:w="1279" w:type="dxa"/>
            <w:tcBorders>
              <w:top w:val="nil"/>
              <w:left w:val="nil"/>
              <w:bottom w:val="nil"/>
              <w:right w:val="nil"/>
            </w:tcBorders>
            <w:shd w:val="clear" w:color="auto" w:fill="auto"/>
            <w:noWrap/>
            <w:vAlign w:val="bottom"/>
            <w:hideMark/>
          </w:tcPr>
          <w:p w14:paraId="5582C1EE" w14:textId="77777777" w:rsidR="00A43898" w:rsidRPr="00CB1E6A" w:rsidRDefault="00A43898" w:rsidP="00136F56">
            <w:pPr>
              <w:jc w:val="center"/>
            </w:pPr>
            <w:r w:rsidRPr="00CB1E6A">
              <w:t>0.0167</w:t>
            </w:r>
          </w:p>
        </w:tc>
        <w:tc>
          <w:tcPr>
            <w:tcW w:w="1137" w:type="dxa"/>
            <w:tcBorders>
              <w:top w:val="nil"/>
              <w:left w:val="nil"/>
              <w:bottom w:val="nil"/>
              <w:right w:val="nil"/>
            </w:tcBorders>
            <w:shd w:val="clear" w:color="auto" w:fill="auto"/>
            <w:noWrap/>
            <w:vAlign w:val="bottom"/>
            <w:hideMark/>
          </w:tcPr>
          <w:p w14:paraId="1456A7E6" w14:textId="77777777" w:rsidR="00A43898" w:rsidRPr="00CB1E6A" w:rsidRDefault="00A43898" w:rsidP="00136F56">
            <w:pPr>
              <w:jc w:val="center"/>
            </w:pPr>
            <w:r w:rsidRPr="00CB1E6A">
              <w:t>0.0145</w:t>
            </w:r>
          </w:p>
        </w:tc>
      </w:tr>
      <w:tr w:rsidR="00CB1E6A" w:rsidRPr="00CB1E6A" w14:paraId="6CCE191B" w14:textId="77777777" w:rsidTr="007F3E2E">
        <w:trPr>
          <w:trHeight w:val="396"/>
        </w:trPr>
        <w:tc>
          <w:tcPr>
            <w:tcW w:w="2096" w:type="dxa"/>
            <w:tcBorders>
              <w:top w:val="nil"/>
              <w:left w:val="nil"/>
              <w:bottom w:val="nil"/>
              <w:right w:val="nil"/>
            </w:tcBorders>
            <w:shd w:val="clear" w:color="auto" w:fill="auto"/>
            <w:noWrap/>
            <w:vAlign w:val="bottom"/>
            <w:hideMark/>
          </w:tcPr>
          <w:p w14:paraId="049671B7"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1A951BF3" w14:textId="77777777" w:rsidR="00A43898" w:rsidRPr="00CB1E6A" w:rsidRDefault="00A43898"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655E0208" w14:textId="77777777" w:rsidR="00A43898" w:rsidRPr="00CB1E6A" w:rsidRDefault="00A43898" w:rsidP="00136F56">
            <w:pPr>
              <w:jc w:val="center"/>
            </w:pPr>
            <w:r w:rsidRPr="00CB1E6A">
              <w:t>0.8455</w:t>
            </w:r>
          </w:p>
        </w:tc>
        <w:tc>
          <w:tcPr>
            <w:tcW w:w="1131" w:type="dxa"/>
            <w:tcBorders>
              <w:top w:val="nil"/>
              <w:left w:val="nil"/>
              <w:bottom w:val="nil"/>
              <w:right w:val="nil"/>
            </w:tcBorders>
            <w:shd w:val="clear" w:color="auto" w:fill="auto"/>
            <w:noWrap/>
            <w:vAlign w:val="bottom"/>
            <w:hideMark/>
          </w:tcPr>
          <w:p w14:paraId="6280D50E" w14:textId="77777777" w:rsidR="00A43898" w:rsidRPr="00CB1E6A" w:rsidRDefault="00A43898" w:rsidP="00136F56">
            <w:pPr>
              <w:jc w:val="center"/>
            </w:pPr>
            <w:r w:rsidRPr="00CB1E6A">
              <w:t>0.9468</w:t>
            </w:r>
          </w:p>
        </w:tc>
        <w:tc>
          <w:tcPr>
            <w:tcW w:w="1137" w:type="dxa"/>
            <w:gridSpan w:val="2"/>
            <w:tcBorders>
              <w:top w:val="nil"/>
              <w:left w:val="nil"/>
              <w:bottom w:val="nil"/>
              <w:right w:val="nil"/>
            </w:tcBorders>
            <w:shd w:val="clear" w:color="auto" w:fill="auto"/>
            <w:noWrap/>
            <w:vAlign w:val="bottom"/>
            <w:hideMark/>
          </w:tcPr>
          <w:p w14:paraId="037A665D" w14:textId="77777777" w:rsidR="00A43898" w:rsidRPr="00CB1E6A" w:rsidRDefault="00A43898" w:rsidP="00136F56">
            <w:pPr>
              <w:jc w:val="center"/>
            </w:pPr>
            <w:r w:rsidRPr="00CB1E6A">
              <w:t>0.9597</w:t>
            </w:r>
          </w:p>
        </w:tc>
        <w:tc>
          <w:tcPr>
            <w:tcW w:w="1279" w:type="dxa"/>
            <w:tcBorders>
              <w:top w:val="nil"/>
              <w:left w:val="nil"/>
              <w:bottom w:val="nil"/>
              <w:right w:val="nil"/>
            </w:tcBorders>
            <w:shd w:val="clear" w:color="auto" w:fill="auto"/>
            <w:noWrap/>
            <w:vAlign w:val="bottom"/>
            <w:hideMark/>
          </w:tcPr>
          <w:p w14:paraId="09B59CF5" w14:textId="77777777" w:rsidR="00A43898" w:rsidRPr="00CB1E6A" w:rsidRDefault="00A43898" w:rsidP="00136F56">
            <w:pPr>
              <w:jc w:val="center"/>
            </w:pPr>
            <w:r w:rsidRPr="00CB1E6A">
              <w:t>0.9093</w:t>
            </w:r>
          </w:p>
        </w:tc>
        <w:tc>
          <w:tcPr>
            <w:tcW w:w="1137" w:type="dxa"/>
            <w:tcBorders>
              <w:top w:val="nil"/>
              <w:left w:val="nil"/>
              <w:bottom w:val="nil"/>
              <w:right w:val="nil"/>
            </w:tcBorders>
            <w:shd w:val="clear" w:color="auto" w:fill="auto"/>
            <w:noWrap/>
            <w:vAlign w:val="bottom"/>
            <w:hideMark/>
          </w:tcPr>
          <w:p w14:paraId="17532C10" w14:textId="77777777" w:rsidR="00A43898" w:rsidRPr="00CB1E6A" w:rsidRDefault="00A43898" w:rsidP="00136F56">
            <w:pPr>
              <w:jc w:val="center"/>
            </w:pPr>
            <w:r w:rsidRPr="00CB1E6A">
              <w:t>0.9469</w:t>
            </w:r>
          </w:p>
        </w:tc>
      </w:tr>
      <w:tr w:rsidR="00CB1E6A" w:rsidRPr="00CB1E6A" w14:paraId="6FED1FCE" w14:textId="77777777" w:rsidTr="007F3E2E">
        <w:trPr>
          <w:trHeight w:val="396"/>
        </w:trPr>
        <w:tc>
          <w:tcPr>
            <w:tcW w:w="2096" w:type="dxa"/>
            <w:tcBorders>
              <w:top w:val="nil"/>
              <w:left w:val="nil"/>
              <w:bottom w:val="nil"/>
              <w:right w:val="nil"/>
            </w:tcBorders>
            <w:shd w:val="clear" w:color="auto" w:fill="auto"/>
            <w:noWrap/>
            <w:vAlign w:val="bottom"/>
            <w:hideMark/>
          </w:tcPr>
          <w:p w14:paraId="39A622F6"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3597FE7A" w14:textId="77777777" w:rsidR="00A43898" w:rsidRPr="00CB1E6A" w:rsidRDefault="00A43898" w:rsidP="00136F56">
            <w:r w:rsidRPr="00CB1E6A">
              <w:t>S.D (%)</w:t>
            </w:r>
          </w:p>
        </w:tc>
        <w:tc>
          <w:tcPr>
            <w:tcW w:w="996" w:type="dxa"/>
            <w:tcBorders>
              <w:top w:val="nil"/>
              <w:left w:val="nil"/>
              <w:bottom w:val="nil"/>
              <w:right w:val="nil"/>
            </w:tcBorders>
            <w:shd w:val="clear" w:color="auto" w:fill="auto"/>
            <w:noWrap/>
            <w:vAlign w:val="bottom"/>
            <w:hideMark/>
          </w:tcPr>
          <w:p w14:paraId="230A5042" w14:textId="77777777" w:rsidR="00A43898" w:rsidRPr="00CB1E6A" w:rsidRDefault="00A43898" w:rsidP="00136F56">
            <w:pPr>
              <w:jc w:val="center"/>
            </w:pPr>
            <w:r w:rsidRPr="00CB1E6A">
              <w:t>7.612</w:t>
            </w:r>
          </w:p>
        </w:tc>
        <w:tc>
          <w:tcPr>
            <w:tcW w:w="1131" w:type="dxa"/>
            <w:tcBorders>
              <w:top w:val="nil"/>
              <w:left w:val="nil"/>
              <w:bottom w:val="nil"/>
              <w:right w:val="nil"/>
            </w:tcBorders>
            <w:shd w:val="clear" w:color="auto" w:fill="auto"/>
            <w:noWrap/>
            <w:vAlign w:val="bottom"/>
            <w:hideMark/>
          </w:tcPr>
          <w:p w14:paraId="5DB5C7D2" w14:textId="77777777" w:rsidR="00A43898" w:rsidRPr="00CB1E6A" w:rsidRDefault="00A43898" w:rsidP="00136F56">
            <w:pPr>
              <w:jc w:val="center"/>
            </w:pPr>
            <w:r w:rsidRPr="00CB1E6A">
              <w:t>22.7721</w:t>
            </w:r>
          </w:p>
        </w:tc>
        <w:tc>
          <w:tcPr>
            <w:tcW w:w="1137" w:type="dxa"/>
            <w:gridSpan w:val="2"/>
            <w:tcBorders>
              <w:top w:val="nil"/>
              <w:left w:val="nil"/>
              <w:bottom w:val="nil"/>
              <w:right w:val="nil"/>
            </w:tcBorders>
            <w:shd w:val="clear" w:color="auto" w:fill="auto"/>
            <w:noWrap/>
            <w:vAlign w:val="bottom"/>
            <w:hideMark/>
          </w:tcPr>
          <w:p w14:paraId="21BFA6F2" w14:textId="77777777" w:rsidR="00A43898" w:rsidRPr="00CB1E6A" w:rsidRDefault="00A43898" w:rsidP="00136F56">
            <w:pPr>
              <w:jc w:val="center"/>
            </w:pPr>
            <w:r w:rsidRPr="00CB1E6A">
              <w:t>34.4976</w:t>
            </w:r>
          </w:p>
        </w:tc>
        <w:tc>
          <w:tcPr>
            <w:tcW w:w="1279" w:type="dxa"/>
            <w:tcBorders>
              <w:top w:val="nil"/>
              <w:left w:val="nil"/>
              <w:bottom w:val="nil"/>
              <w:right w:val="nil"/>
            </w:tcBorders>
            <w:shd w:val="clear" w:color="auto" w:fill="auto"/>
            <w:noWrap/>
            <w:vAlign w:val="bottom"/>
            <w:hideMark/>
          </w:tcPr>
          <w:p w14:paraId="50745BB8" w14:textId="77777777" w:rsidR="00A43898" w:rsidRPr="00CB1E6A" w:rsidRDefault="00A43898" w:rsidP="00136F56">
            <w:pPr>
              <w:jc w:val="center"/>
            </w:pPr>
            <w:r w:rsidRPr="00CB1E6A">
              <w:t>28.09</w:t>
            </w:r>
          </w:p>
        </w:tc>
        <w:tc>
          <w:tcPr>
            <w:tcW w:w="1137" w:type="dxa"/>
            <w:tcBorders>
              <w:top w:val="nil"/>
              <w:left w:val="nil"/>
              <w:bottom w:val="nil"/>
              <w:right w:val="nil"/>
            </w:tcBorders>
            <w:shd w:val="clear" w:color="auto" w:fill="auto"/>
            <w:noWrap/>
            <w:vAlign w:val="bottom"/>
            <w:hideMark/>
          </w:tcPr>
          <w:p w14:paraId="1AEF7877" w14:textId="77777777" w:rsidR="00A43898" w:rsidRPr="00CB1E6A" w:rsidRDefault="00A43898" w:rsidP="00136F56">
            <w:pPr>
              <w:jc w:val="center"/>
            </w:pPr>
            <w:r w:rsidRPr="00CB1E6A">
              <w:t>34.32</w:t>
            </w:r>
          </w:p>
        </w:tc>
      </w:tr>
      <w:tr w:rsidR="00CB1E6A" w:rsidRPr="00CB1E6A" w14:paraId="49E70BE6" w14:textId="77777777" w:rsidTr="007F3E2E">
        <w:trPr>
          <w:trHeight w:val="396"/>
        </w:trPr>
        <w:tc>
          <w:tcPr>
            <w:tcW w:w="2096" w:type="dxa"/>
            <w:tcBorders>
              <w:top w:val="nil"/>
              <w:left w:val="nil"/>
              <w:bottom w:val="nil"/>
              <w:right w:val="nil"/>
            </w:tcBorders>
            <w:shd w:val="clear" w:color="auto" w:fill="auto"/>
            <w:noWrap/>
            <w:vAlign w:val="bottom"/>
            <w:hideMark/>
          </w:tcPr>
          <w:p w14:paraId="76EA12FA"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0CE6E574" w14:textId="05F3F313" w:rsidR="00A43898" w:rsidRPr="00CB1E6A" w:rsidRDefault="002A605B" w:rsidP="00136F56">
            <w:r w:rsidRPr="002A605B">
              <w:rPr>
                <w:i/>
                <w:iCs/>
              </w:rPr>
              <w:t>χ</w:t>
            </w:r>
            <w:r w:rsidR="00A43898" w:rsidRPr="00CB1E6A">
              <w:rPr>
                <w:vertAlign w:val="superscript"/>
              </w:rPr>
              <w:t>2</w:t>
            </w:r>
          </w:p>
        </w:tc>
        <w:tc>
          <w:tcPr>
            <w:tcW w:w="996" w:type="dxa"/>
            <w:tcBorders>
              <w:top w:val="nil"/>
              <w:left w:val="nil"/>
              <w:bottom w:val="nil"/>
              <w:right w:val="nil"/>
            </w:tcBorders>
            <w:shd w:val="clear" w:color="auto" w:fill="auto"/>
            <w:noWrap/>
            <w:vAlign w:val="bottom"/>
            <w:hideMark/>
          </w:tcPr>
          <w:p w14:paraId="10FD4486" w14:textId="77777777" w:rsidR="00A43898" w:rsidRPr="00CB1E6A" w:rsidRDefault="00A43898" w:rsidP="00136F56">
            <w:pPr>
              <w:jc w:val="center"/>
            </w:pPr>
            <w:r w:rsidRPr="00CB1E6A">
              <w:t>0.1139</w:t>
            </w:r>
          </w:p>
        </w:tc>
        <w:tc>
          <w:tcPr>
            <w:tcW w:w="1131" w:type="dxa"/>
            <w:tcBorders>
              <w:top w:val="nil"/>
              <w:left w:val="nil"/>
              <w:bottom w:val="nil"/>
              <w:right w:val="nil"/>
            </w:tcBorders>
            <w:shd w:val="clear" w:color="auto" w:fill="auto"/>
            <w:noWrap/>
            <w:vAlign w:val="bottom"/>
            <w:hideMark/>
          </w:tcPr>
          <w:p w14:paraId="5F3A70B1" w14:textId="77777777" w:rsidR="00A43898" w:rsidRPr="00CB1E6A" w:rsidRDefault="00A43898" w:rsidP="00136F56">
            <w:pPr>
              <w:jc w:val="center"/>
            </w:pPr>
            <w:r w:rsidRPr="00CB1E6A">
              <w:t>3.1734</w:t>
            </w:r>
          </w:p>
        </w:tc>
        <w:tc>
          <w:tcPr>
            <w:tcW w:w="1137" w:type="dxa"/>
            <w:gridSpan w:val="2"/>
            <w:tcBorders>
              <w:top w:val="nil"/>
              <w:left w:val="nil"/>
              <w:bottom w:val="nil"/>
              <w:right w:val="nil"/>
            </w:tcBorders>
            <w:shd w:val="clear" w:color="auto" w:fill="auto"/>
            <w:noWrap/>
            <w:vAlign w:val="bottom"/>
            <w:hideMark/>
          </w:tcPr>
          <w:p w14:paraId="60020FFD" w14:textId="62E5A9E9" w:rsidR="00A43898" w:rsidRPr="007A6081" w:rsidRDefault="00A43898" w:rsidP="00136F56">
            <w:pPr>
              <w:jc w:val="center"/>
              <w:rPr>
                <w:lang w:val="en-GB"/>
              </w:rPr>
            </w:pPr>
            <w:r w:rsidRPr="00CB1E6A">
              <w:t>23.92</w:t>
            </w:r>
            <w:r w:rsidR="007A6081">
              <w:rPr>
                <w:lang w:val="en-GB"/>
              </w:rPr>
              <w:t>00</w:t>
            </w:r>
          </w:p>
        </w:tc>
        <w:tc>
          <w:tcPr>
            <w:tcW w:w="1279" w:type="dxa"/>
            <w:tcBorders>
              <w:top w:val="nil"/>
              <w:left w:val="nil"/>
              <w:bottom w:val="nil"/>
              <w:right w:val="nil"/>
            </w:tcBorders>
            <w:shd w:val="clear" w:color="auto" w:fill="auto"/>
            <w:noWrap/>
            <w:vAlign w:val="bottom"/>
            <w:hideMark/>
          </w:tcPr>
          <w:p w14:paraId="4A2C4702" w14:textId="5DAE0B75" w:rsidR="00A43898" w:rsidRPr="007A6081" w:rsidRDefault="00A43898" w:rsidP="00136F56">
            <w:pPr>
              <w:jc w:val="center"/>
              <w:rPr>
                <w:lang w:val="en-GB"/>
              </w:rPr>
            </w:pPr>
            <w:r w:rsidRPr="00CB1E6A">
              <w:t>12.51</w:t>
            </w:r>
            <w:r w:rsidR="007A6081">
              <w:rPr>
                <w:lang w:val="en-GB"/>
              </w:rPr>
              <w:t>00</w:t>
            </w:r>
          </w:p>
        </w:tc>
        <w:tc>
          <w:tcPr>
            <w:tcW w:w="1137" w:type="dxa"/>
            <w:tcBorders>
              <w:top w:val="nil"/>
              <w:left w:val="nil"/>
              <w:bottom w:val="nil"/>
              <w:right w:val="nil"/>
            </w:tcBorders>
            <w:shd w:val="clear" w:color="auto" w:fill="auto"/>
            <w:noWrap/>
            <w:vAlign w:val="bottom"/>
            <w:hideMark/>
          </w:tcPr>
          <w:p w14:paraId="1FACF95C" w14:textId="3CE78B6E" w:rsidR="00A43898" w:rsidRPr="007A6081" w:rsidRDefault="00A43898" w:rsidP="00136F56">
            <w:pPr>
              <w:jc w:val="center"/>
              <w:rPr>
                <w:lang w:val="en-GB"/>
              </w:rPr>
            </w:pPr>
            <w:r w:rsidRPr="00CB1E6A">
              <w:t>36.12</w:t>
            </w:r>
            <w:r w:rsidR="007A6081">
              <w:rPr>
                <w:lang w:val="en-GB"/>
              </w:rPr>
              <w:t>00</w:t>
            </w:r>
          </w:p>
        </w:tc>
      </w:tr>
      <w:tr w:rsidR="00CB1E6A" w:rsidRPr="00CB1E6A" w14:paraId="3D4471EB" w14:textId="77777777" w:rsidTr="007F3E2E">
        <w:trPr>
          <w:trHeight w:val="396"/>
        </w:trPr>
        <w:tc>
          <w:tcPr>
            <w:tcW w:w="2096" w:type="dxa"/>
            <w:tcBorders>
              <w:top w:val="nil"/>
              <w:left w:val="nil"/>
              <w:bottom w:val="nil"/>
              <w:right w:val="nil"/>
            </w:tcBorders>
            <w:shd w:val="clear" w:color="auto" w:fill="auto"/>
            <w:noWrap/>
            <w:vAlign w:val="bottom"/>
            <w:hideMark/>
          </w:tcPr>
          <w:p w14:paraId="3FC0495A"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4ECAD085" w14:textId="77777777" w:rsidR="00A43898" w:rsidRPr="00CB1E6A" w:rsidRDefault="00A43898" w:rsidP="00136F56">
            <w:r w:rsidRPr="00CB1E6A">
              <w:t>ARE</w:t>
            </w:r>
          </w:p>
        </w:tc>
        <w:tc>
          <w:tcPr>
            <w:tcW w:w="996" w:type="dxa"/>
            <w:tcBorders>
              <w:top w:val="nil"/>
              <w:left w:val="nil"/>
              <w:bottom w:val="nil"/>
              <w:right w:val="nil"/>
            </w:tcBorders>
            <w:shd w:val="clear" w:color="auto" w:fill="auto"/>
            <w:noWrap/>
            <w:vAlign w:val="bottom"/>
            <w:hideMark/>
          </w:tcPr>
          <w:p w14:paraId="55AE5B74" w14:textId="77777777" w:rsidR="00A43898" w:rsidRPr="00CB1E6A" w:rsidRDefault="00A43898" w:rsidP="00136F56">
            <w:pPr>
              <w:jc w:val="center"/>
            </w:pPr>
            <w:r w:rsidRPr="00CB1E6A">
              <w:t>3.4187</w:t>
            </w:r>
          </w:p>
        </w:tc>
        <w:tc>
          <w:tcPr>
            <w:tcW w:w="1131" w:type="dxa"/>
            <w:tcBorders>
              <w:top w:val="nil"/>
              <w:left w:val="nil"/>
              <w:bottom w:val="nil"/>
              <w:right w:val="nil"/>
            </w:tcBorders>
            <w:shd w:val="clear" w:color="auto" w:fill="auto"/>
            <w:noWrap/>
            <w:vAlign w:val="bottom"/>
            <w:hideMark/>
          </w:tcPr>
          <w:p w14:paraId="1CF74284" w14:textId="44B7B25B" w:rsidR="00A43898" w:rsidRPr="007A6081" w:rsidRDefault="00A43898" w:rsidP="00136F56">
            <w:pPr>
              <w:jc w:val="center"/>
              <w:rPr>
                <w:lang w:val="en-GB"/>
              </w:rPr>
            </w:pPr>
            <w:r w:rsidRPr="00CB1E6A">
              <w:t>17.29</w:t>
            </w:r>
            <w:r w:rsidR="007A6081">
              <w:rPr>
                <w:lang w:val="en-GB"/>
              </w:rPr>
              <w:t>00</w:t>
            </w:r>
          </w:p>
        </w:tc>
        <w:tc>
          <w:tcPr>
            <w:tcW w:w="1137" w:type="dxa"/>
            <w:gridSpan w:val="2"/>
            <w:tcBorders>
              <w:top w:val="nil"/>
              <w:left w:val="nil"/>
              <w:bottom w:val="nil"/>
              <w:right w:val="nil"/>
            </w:tcBorders>
            <w:shd w:val="clear" w:color="auto" w:fill="auto"/>
            <w:noWrap/>
            <w:vAlign w:val="bottom"/>
            <w:hideMark/>
          </w:tcPr>
          <w:p w14:paraId="54BF7F78" w14:textId="433CD2D4" w:rsidR="00A43898" w:rsidRPr="007A6081" w:rsidRDefault="00A43898" w:rsidP="00136F56">
            <w:pPr>
              <w:jc w:val="center"/>
              <w:rPr>
                <w:lang w:val="en-GB"/>
              </w:rPr>
            </w:pPr>
            <w:r w:rsidRPr="00CB1E6A">
              <w:t>56.23</w:t>
            </w:r>
            <w:r w:rsidR="007A6081">
              <w:rPr>
                <w:lang w:val="en-GB"/>
              </w:rPr>
              <w:t>00</w:t>
            </w:r>
          </w:p>
        </w:tc>
        <w:tc>
          <w:tcPr>
            <w:tcW w:w="1279" w:type="dxa"/>
            <w:tcBorders>
              <w:top w:val="nil"/>
              <w:left w:val="nil"/>
              <w:bottom w:val="nil"/>
              <w:right w:val="nil"/>
            </w:tcBorders>
            <w:shd w:val="clear" w:color="auto" w:fill="auto"/>
            <w:noWrap/>
            <w:vAlign w:val="bottom"/>
            <w:hideMark/>
          </w:tcPr>
          <w:p w14:paraId="5189FD4D" w14:textId="0F70F5BF" w:rsidR="00A43898" w:rsidRPr="007A6081" w:rsidRDefault="00A43898" w:rsidP="00136F56">
            <w:pPr>
              <w:jc w:val="center"/>
              <w:rPr>
                <w:lang w:val="en-GB"/>
              </w:rPr>
            </w:pPr>
            <w:r w:rsidRPr="00CB1E6A">
              <w:t>28.175</w:t>
            </w:r>
            <w:r w:rsidR="007A6081">
              <w:rPr>
                <w:lang w:val="en-GB"/>
              </w:rPr>
              <w:t>0</w:t>
            </w:r>
          </w:p>
        </w:tc>
        <w:tc>
          <w:tcPr>
            <w:tcW w:w="1137" w:type="dxa"/>
            <w:tcBorders>
              <w:top w:val="nil"/>
              <w:left w:val="nil"/>
              <w:bottom w:val="nil"/>
              <w:right w:val="nil"/>
            </w:tcBorders>
            <w:shd w:val="clear" w:color="auto" w:fill="auto"/>
            <w:noWrap/>
            <w:vAlign w:val="bottom"/>
            <w:hideMark/>
          </w:tcPr>
          <w:p w14:paraId="35C76397" w14:textId="6B193504" w:rsidR="00A43898" w:rsidRPr="007A6081" w:rsidRDefault="00A43898" w:rsidP="00136F56">
            <w:pPr>
              <w:jc w:val="center"/>
              <w:rPr>
                <w:lang w:val="en-GB"/>
              </w:rPr>
            </w:pPr>
            <w:r w:rsidRPr="00CB1E6A">
              <w:t>55.01</w:t>
            </w:r>
            <w:r w:rsidR="007A6081">
              <w:rPr>
                <w:lang w:val="en-GB"/>
              </w:rPr>
              <w:t>00</w:t>
            </w:r>
          </w:p>
        </w:tc>
      </w:tr>
      <w:tr w:rsidR="00CB1E6A" w:rsidRPr="00CB1E6A" w14:paraId="56E8BFF1" w14:textId="77777777" w:rsidTr="007F3E2E">
        <w:trPr>
          <w:trHeight w:val="396"/>
        </w:trPr>
        <w:tc>
          <w:tcPr>
            <w:tcW w:w="2096" w:type="dxa"/>
            <w:tcBorders>
              <w:top w:val="nil"/>
              <w:left w:val="nil"/>
              <w:bottom w:val="nil"/>
              <w:right w:val="nil"/>
            </w:tcBorders>
            <w:shd w:val="clear" w:color="auto" w:fill="auto"/>
            <w:noWrap/>
            <w:vAlign w:val="bottom"/>
            <w:hideMark/>
          </w:tcPr>
          <w:p w14:paraId="3035EA73" w14:textId="77777777" w:rsidR="00A43898" w:rsidRPr="00CB1E6A" w:rsidRDefault="00A43898" w:rsidP="00136F56">
            <w:r w:rsidRPr="00CB1E6A">
              <w:t>PSEUDO SECOND ORDER</w:t>
            </w:r>
          </w:p>
        </w:tc>
        <w:tc>
          <w:tcPr>
            <w:tcW w:w="2582" w:type="dxa"/>
            <w:tcBorders>
              <w:top w:val="nil"/>
              <w:left w:val="nil"/>
              <w:bottom w:val="nil"/>
              <w:right w:val="nil"/>
            </w:tcBorders>
            <w:shd w:val="clear" w:color="auto" w:fill="auto"/>
            <w:noWrap/>
            <w:vAlign w:val="bottom"/>
            <w:hideMark/>
          </w:tcPr>
          <w:p w14:paraId="1F701C1D" w14:textId="03F626B3" w:rsidR="00A43898" w:rsidRPr="00CB1E6A" w:rsidRDefault="00A43898" w:rsidP="00136F56">
            <w:r w:rsidRPr="00CB1E6A">
              <w:t>q</w:t>
            </w:r>
            <w:r w:rsidRPr="00CB1E6A">
              <w:rPr>
                <w:vertAlign w:val="subscript"/>
              </w:rPr>
              <w:t>e</w:t>
            </w:r>
            <w:r w:rsidRPr="00CB1E6A">
              <w:t xml:space="preserve"> Cal (mg/g)</w:t>
            </w:r>
          </w:p>
        </w:tc>
        <w:tc>
          <w:tcPr>
            <w:tcW w:w="996" w:type="dxa"/>
            <w:tcBorders>
              <w:top w:val="nil"/>
              <w:left w:val="nil"/>
              <w:bottom w:val="nil"/>
              <w:right w:val="nil"/>
            </w:tcBorders>
            <w:shd w:val="clear" w:color="auto" w:fill="auto"/>
            <w:noWrap/>
            <w:vAlign w:val="bottom"/>
            <w:hideMark/>
          </w:tcPr>
          <w:p w14:paraId="2AF35250" w14:textId="77777777" w:rsidR="00A43898" w:rsidRPr="00CB1E6A" w:rsidRDefault="00A43898" w:rsidP="00136F56">
            <w:pPr>
              <w:jc w:val="center"/>
            </w:pPr>
            <w:r w:rsidRPr="00CB1E6A">
              <w:t>3.2626</w:t>
            </w:r>
          </w:p>
        </w:tc>
        <w:tc>
          <w:tcPr>
            <w:tcW w:w="1131" w:type="dxa"/>
            <w:tcBorders>
              <w:top w:val="nil"/>
              <w:left w:val="nil"/>
              <w:bottom w:val="nil"/>
              <w:right w:val="nil"/>
            </w:tcBorders>
            <w:shd w:val="clear" w:color="auto" w:fill="auto"/>
            <w:noWrap/>
            <w:vAlign w:val="bottom"/>
            <w:hideMark/>
          </w:tcPr>
          <w:p w14:paraId="53A98F5E" w14:textId="77777777" w:rsidR="00A43898" w:rsidRPr="00CB1E6A" w:rsidRDefault="00A43898" w:rsidP="00136F56">
            <w:pPr>
              <w:jc w:val="center"/>
            </w:pPr>
            <w:r w:rsidRPr="00CB1E6A">
              <w:t>5.9665</w:t>
            </w:r>
          </w:p>
        </w:tc>
        <w:tc>
          <w:tcPr>
            <w:tcW w:w="1137" w:type="dxa"/>
            <w:gridSpan w:val="2"/>
            <w:tcBorders>
              <w:top w:val="nil"/>
              <w:left w:val="nil"/>
              <w:bottom w:val="nil"/>
              <w:right w:val="nil"/>
            </w:tcBorders>
            <w:shd w:val="clear" w:color="auto" w:fill="auto"/>
            <w:noWrap/>
            <w:vAlign w:val="bottom"/>
            <w:hideMark/>
          </w:tcPr>
          <w:p w14:paraId="2AEDEDDB" w14:textId="77777777" w:rsidR="00A43898" w:rsidRPr="00CB1E6A" w:rsidRDefault="00A43898" w:rsidP="00136F56">
            <w:pPr>
              <w:jc w:val="center"/>
            </w:pPr>
            <w:r w:rsidRPr="00CB1E6A">
              <w:t>8.9445</w:t>
            </w:r>
          </w:p>
        </w:tc>
        <w:tc>
          <w:tcPr>
            <w:tcW w:w="1279" w:type="dxa"/>
            <w:tcBorders>
              <w:top w:val="nil"/>
              <w:left w:val="nil"/>
              <w:bottom w:val="nil"/>
              <w:right w:val="nil"/>
            </w:tcBorders>
            <w:shd w:val="clear" w:color="auto" w:fill="auto"/>
            <w:noWrap/>
            <w:vAlign w:val="bottom"/>
            <w:hideMark/>
          </w:tcPr>
          <w:p w14:paraId="04CAA2D5" w14:textId="2E2619E8" w:rsidR="00A43898" w:rsidRPr="007A6081" w:rsidRDefault="00A43898" w:rsidP="00136F56">
            <w:pPr>
              <w:jc w:val="center"/>
              <w:rPr>
                <w:lang w:val="en-GB"/>
              </w:rPr>
            </w:pPr>
            <w:r w:rsidRPr="00CB1E6A">
              <w:t>11.42</w:t>
            </w:r>
            <w:r w:rsidR="007A6081">
              <w:rPr>
                <w:lang w:val="en-GB"/>
              </w:rPr>
              <w:t>00</w:t>
            </w:r>
          </w:p>
        </w:tc>
        <w:tc>
          <w:tcPr>
            <w:tcW w:w="1137" w:type="dxa"/>
            <w:tcBorders>
              <w:top w:val="nil"/>
              <w:left w:val="nil"/>
              <w:bottom w:val="nil"/>
              <w:right w:val="nil"/>
            </w:tcBorders>
            <w:shd w:val="clear" w:color="auto" w:fill="auto"/>
            <w:noWrap/>
            <w:vAlign w:val="bottom"/>
            <w:hideMark/>
          </w:tcPr>
          <w:p w14:paraId="6CD588A9" w14:textId="0C568A4C" w:rsidR="00A43898" w:rsidRPr="007A6081" w:rsidRDefault="00A43898" w:rsidP="00136F56">
            <w:pPr>
              <w:jc w:val="center"/>
              <w:rPr>
                <w:lang w:val="en-GB"/>
              </w:rPr>
            </w:pPr>
            <w:r w:rsidRPr="00CB1E6A">
              <w:t>13.81</w:t>
            </w:r>
            <w:r w:rsidR="007A6081">
              <w:rPr>
                <w:lang w:val="en-GB"/>
              </w:rPr>
              <w:t>00</w:t>
            </w:r>
          </w:p>
        </w:tc>
      </w:tr>
      <w:tr w:rsidR="00CB1E6A" w:rsidRPr="00CB1E6A" w14:paraId="03FE94D9" w14:textId="77777777" w:rsidTr="007F3E2E">
        <w:trPr>
          <w:trHeight w:val="396"/>
        </w:trPr>
        <w:tc>
          <w:tcPr>
            <w:tcW w:w="2096" w:type="dxa"/>
            <w:tcBorders>
              <w:top w:val="nil"/>
              <w:left w:val="nil"/>
              <w:bottom w:val="nil"/>
              <w:right w:val="nil"/>
            </w:tcBorders>
            <w:shd w:val="clear" w:color="auto" w:fill="auto"/>
            <w:noWrap/>
            <w:vAlign w:val="bottom"/>
            <w:hideMark/>
          </w:tcPr>
          <w:p w14:paraId="3A1866D4"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552DAA88" w14:textId="178D94A5" w:rsidR="00A4389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A43898" w:rsidRPr="00CB1E6A">
              <w:rPr>
                <w:vertAlign w:val="superscript"/>
              </w:rPr>
              <w:t xml:space="preserve"> </w:t>
            </w:r>
            <w:r w:rsidR="00A43898" w:rsidRPr="00CB1E6A">
              <w:t>(g mg</w:t>
            </w:r>
            <w:r w:rsidR="00A43898" w:rsidRPr="00CB1E6A">
              <w:rPr>
                <w:vertAlign w:val="superscript"/>
              </w:rPr>
              <w:t>-1</w:t>
            </w:r>
            <w:r w:rsidR="00A43898" w:rsidRPr="00CB1E6A">
              <w:t xml:space="preserve"> min</w:t>
            </w:r>
            <w:r w:rsidR="00A43898" w:rsidRPr="00CB1E6A">
              <w:rPr>
                <w:vertAlign w:val="superscript"/>
              </w:rPr>
              <w:t>-1</w:t>
            </w:r>
            <w:r w:rsidR="00A43898" w:rsidRPr="00CB1E6A">
              <w:t>)</w:t>
            </w:r>
          </w:p>
        </w:tc>
        <w:tc>
          <w:tcPr>
            <w:tcW w:w="996" w:type="dxa"/>
            <w:tcBorders>
              <w:top w:val="nil"/>
              <w:left w:val="nil"/>
              <w:bottom w:val="nil"/>
              <w:right w:val="nil"/>
            </w:tcBorders>
            <w:shd w:val="clear" w:color="auto" w:fill="auto"/>
            <w:noWrap/>
            <w:vAlign w:val="bottom"/>
            <w:hideMark/>
          </w:tcPr>
          <w:p w14:paraId="53F4033D" w14:textId="77777777" w:rsidR="00A43898" w:rsidRPr="00CB1E6A" w:rsidRDefault="00A43898" w:rsidP="00136F56">
            <w:pPr>
              <w:jc w:val="center"/>
            </w:pPr>
            <w:r w:rsidRPr="00CB1E6A">
              <w:t>0.0156</w:t>
            </w:r>
          </w:p>
        </w:tc>
        <w:tc>
          <w:tcPr>
            <w:tcW w:w="1131" w:type="dxa"/>
            <w:tcBorders>
              <w:top w:val="nil"/>
              <w:left w:val="nil"/>
              <w:bottom w:val="nil"/>
              <w:right w:val="nil"/>
            </w:tcBorders>
            <w:shd w:val="clear" w:color="auto" w:fill="auto"/>
            <w:noWrap/>
            <w:vAlign w:val="bottom"/>
            <w:hideMark/>
          </w:tcPr>
          <w:p w14:paraId="532D2136" w14:textId="77777777" w:rsidR="00A43898" w:rsidRPr="00CB1E6A" w:rsidRDefault="00A43898" w:rsidP="00136F56">
            <w:pPr>
              <w:jc w:val="center"/>
            </w:pPr>
            <w:r w:rsidRPr="00CB1E6A">
              <w:t>0.0117</w:t>
            </w:r>
          </w:p>
        </w:tc>
        <w:tc>
          <w:tcPr>
            <w:tcW w:w="1137" w:type="dxa"/>
            <w:gridSpan w:val="2"/>
            <w:tcBorders>
              <w:top w:val="nil"/>
              <w:left w:val="nil"/>
              <w:bottom w:val="nil"/>
              <w:right w:val="nil"/>
            </w:tcBorders>
            <w:shd w:val="clear" w:color="auto" w:fill="auto"/>
            <w:noWrap/>
            <w:vAlign w:val="bottom"/>
            <w:hideMark/>
          </w:tcPr>
          <w:p w14:paraId="055FFD98" w14:textId="6F0432B7" w:rsidR="00A43898" w:rsidRPr="007A6081" w:rsidRDefault="00A43898" w:rsidP="00136F56">
            <w:pPr>
              <w:jc w:val="center"/>
              <w:rPr>
                <w:lang w:val="en-GB"/>
              </w:rPr>
            </w:pPr>
            <w:r w:rsidRPr="00CB1E6A">
              <w:t>0.021</w:t>
            </w:r>
            <w:r w:rsidR="007A6081">
              <w:rPr>
                <w:lang w:val="en-GB"/>
              </w:rPr>
              <w:t>0</w:t>
            </w:r>
          </w:p>
        </w:tc>
        <w:tc>
          <w:tcPr>
            <w:tcW w:w="1279" w:type="dxa"/>
            <w:tcBorders>
              <w:top w:val="nil"/>
              <w:left w:val="nil"/>
              <w:bottom w:val="nil"/>
              <w:right w:val="nil"/>
            </w:tcBorders>
            <w:shd w:val="clear" w:color="auto" w:fill="auto"/>
            <w:noWrap/>
            <w:vAlign w:val="bottom"/>
            <w:hideMark/>
          </w:tcPr>
          <w:p w14:paraId="4E90760D" w14:textId="77777777" w:rsidR="00A43898" w:rsidRPr="00CB1E6A" w:rsidRDefault="00A43898" w:rsidP="00136F56">
            <w:pPr>
              <w:jc w:val="center"/>
            </w:pPr>
            <w:r w:rsidRPr="00CB1E6A">
              <w:t>0.0131</w:t>
            </w:r>
          </w:p>
        </w:tc>
        <w:tc>
          <w:tcPr>
            <w:tcW w:w="1137" w:type="dxa"/>
            <w:tcBorders>
              <w:top w:val="nil"/>
              <w:left w:val="nil"/>
              <w:bottom w:val="nil"/>
              <w:right w:val="nil"/>
            </w:tcBorders>
            <w:shd w:val="clear" w:color="auto" w:fill="auto"/>
            <w:noWrap/>
            <w:vAlign w:val="bottom"/>
            <w:hideMark/>
          </w:tcPr>
          <w:p w14:paraId="170DB5A7" w14:textId="77777777" w:rsidR="00A43898" w:rsidRPr="00CB1E6A" w:rsidRDefault="00A43898" w:rsidP="00136F56">
            <w:pPr>
              <w:jc w:val="center"/>
            </w:pPr>
            <w:r w:rsidRPr="00CB1E6A">
              <w:t>0.0177</w:t>
            </w:r>
          </w:p>
        </w:tc>
      </w:tr>
      <w:tr w:rsidR="00CB1E6A" w:rsidRPr="00CB1E6A" w14:paraId="1852535A" w14:textId="77777777" w:rsidTr="007F3E2E">
        <w:trPr>
          <w:trHeight w:val="396"/>
        </w:trPr>
        <w:tc>
          <w:tcPr>
            <w:tcW w:w="2096" w:type="dxa"/>
            <w:tcBorders>
              <w:top w:val="nil"/>
              <w:left w:val="nil"/>
              <w:bottom w:val="nil"/>
              <w:right w:val="nil"/>
            </w:tcBorders>
            <w:shd w:val="clear" w:color="auto" w:fill="auto"/>
            <w:noWrap/>
            <w:vAlign w:val="bottom"/>
            <w:hideMark/>
          </w:tcPr>
          <w:p w14:paraId="58A0FFC1"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33806E6C" w14:textId="77777777" w:rsidR="00A43898" w:rsidRPr="00CB1E6A" w:rsidRDefault="00A43898"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611900DF" w14:textId="77777777" w:rsidR="00A43898" w:rsidRPr="00CB1E6A" w:rsidRDefault="00A43898" w:rsidP="00136F56">
            <w:pPr>
              <w:jc w:val="center"/>
            </w:pPr>
            <w:r w:rsidRPr="00CB1E6A">
              <w:t>0.9913</w:t>
            </w:r>
          </w:p>
        </w:tc>
        <w:tc>
          <w:tcPr>
            <w:tcW w:w="1131" w:type="dxa"/>
            <w:tcBorders>
              <w:top w:val="nil"/>
              <w:left w:val="nil"/>
              <w:bottom w:val="nil"/>
              <w:right w:val="nil"/>
            </w:tcBorders>
            <w:shd w:val="clear" w:color="auto" w:fill="auto"/>
            <w:noWrap/>
            <w:vAlign w:val="bottom"/>
            <w:hideMark/>
          </w:tcPr>
          <w:p w14:paraId="17434A79" w14:textId="0F1A7DA9" w:rsidR="00A43898" w:rsidRPr="007A6081" w:rsidRDefault="00A43898" w:rsidP="00136F56">
            <w:pPr>
              <w:jc w:val="center"/>
              <w:rPr>
                <w:lang w:val="en-GB"/>
              </w:rPr>
            </w:pPr>
            <w:r w:rsidRPr="00CB1E6A">
              <w:t>0.996</w:t>
            </w:r>
            <w:r w:rsidR="007A6081">
              <w:rPr>
                <w:lang w:val="en-GB"/>
              </w:rPr>
              <w:t>0</w:t>
            </w:r>
          </w:p>
        </w:tc>
        <w:tc>
          <w:tcPr>
            <w:tcW w:w="1137" w:type="dxa"/>
            <w:gridSpan w:val="2"/>
            <w:tcBorders>
              <w:top w:val="nil"/>
              <w:left w:val="nil"/>
              <w:bottom w:val="nil"/>
              <w:right w:val="nil"/>
            </w:tcBorders>
            <w:shd w:val="clear" w:color="auto" w:fill="auto"/>
            <w:noWrap/>
            <w:vAlign w:val="bottom"/>
            <w:hideMark/>
          </w:tcPr>
          <w:p w14:paraId="0B8CC72C" w14:textId="77777777" w:rsidR="00A43898" w:rsidRPr="00CB1E6A" w:rsidRDefault="00A43898" w:rsidP="00136F56">
            <w:pPr>
              <w:jc w:val="center"/>
            </w:pPr>
            <w:r w:rsidRPr="00CB1E6A">
              <w:t>0.9998</w:t>
            </w:r>
          </w:p>
        </w:tc>
        <w:tc>
          <w:tcPr>
            <w:tcW w:w="1279" w:type="dxa"/>
            <w:tcBorders>
              <w:top w:val="nil"/>
              <w:left w:val="nil"/>
              <w:bottom w:val="nil"/>
              <w:right w:val="nil"/>
            </w:tcBorders>
            <w:shd w:val="clear" w:color="auto" w:fill="auto"/>
            <w:noWrap/>
            <w:vAlign w:val="bottom"/>
            <w:hideMark/>
          </w:tcPr>
          <w:p w14:paraId="32C193D7" w14:textId="77777777" w:rsidR="00A43898" w:rsidRPr="00CB1E6A" w:rsidRDefault="00A43898" w:rsidP="00136F56">
            <w:pPr>
              <w:jc w:val="center"/>
            </w:pPr>
            <w:r w:rsidRPr="00CB1E6A">
              <w:t>0.9999</w:t>
            </w:r>
          </w:p>
        </w:tc>
        <w:tc>
          <w:tcPr>
            <w:tcW w:w="1137" w:type="dxa"/>
            <w:tcBorders>
              <w:top w:val="nil"/>
              <w:left w:val="nil"/>
              <w:bottom w:val="nil"/>
              <w:right w:val="nil"/>
            </w:tcBorders>
            <w:shd w:val="clear" w:color="auto" w:fill="auto"/>
            <w:noWrap/>
            <w:vAlign w:val="bottom"/>
            <w:hideMark/>
          </w:tcPr>
          <w:p w14:paraId="47516311" w14:textId="77777777" w:rsidR="00A43898" w:rsidRPr="00CB1E6A" w:rsidRDefault="00A43898" w:rsidP="00136F56">
            <w:pPr>
              <w:jc w:val="center"/>
            </w:pPr>
            <w:r w:rsidRPr="00CB1E6A">
              <w:t>0.9999</w:t>
            </w:r>
          </w:p>
        </w:tc>
      </w:tr>
      <w:tr w:rsidR="00CB1E6A" w:rsidRPr="00CB1E6A" w14:paraId="43E6D818" w14:textId="77777777" w:rsidTr="007F3E2E">
        <w:trPr>
          <w:trHeight w:val="396"/>
        </w:trPr>
        <w:tc>
          <w:tcPr>
            <w:tcW w:w="2096" w:type="dxa"/>
            <w:tcBorders>
              <w:top w:val="nil"/>
              <w:left w:val="nil"/>
              <w:bottom w:val="nil"/>
              <w:right w:val="nil"/>
            </w:tcBorders>
            <w:shd w:val="clear" w:color="auto" w:fill="auto"/>
            <w:noWrap/>
            <w:vAlign w:val="bottom"/>
            <w:hideMark/>
          </w:tcPr>
          <w:p w14:paraId="295464CF"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25AC2D1F" w14:textId="77777777" w:rsidR="00A43898" w:rsidRPr="00CB1E6A" w:rsidRDefault="00A43898" w:rsidP="00136F56">
            <w:r w:rsidRPr="00CB1E6A">
              <w:t>S.D (%)</w:t>
            </w:r>
          </w:p>
        </w:tc>
        <w:tc>
          <w:tcPr>
            <w:tcW w:w="996" w:type="dxa"/>
            <w:tcBorders>
              <w:top w:val="nil"/>
              <w:left w:val="nil"/>
              <w:bottom w:val="nil"/>
              <w:right w:val="nil"/>
            </w:tcBorders>
            <w:shd w:val="clear" w:color="auto" w:fill="auto"/>
            <w:noWrap/>
            <w:vAlign w:val="bottom"/>
            <w:hideMark/>
          </w:tcPr>
          <w:p w14:paraId="594BC285" w14:textId="77777777" w:rsidR="00A43898" w:rsidRPr="00CB1E6A" w:rsidRDefault="00A43898" w:rsidP="00136F56">
            <w:pPr>
              <w:jc w:val="center"/>
            </w:pPr>
            <w:r w:rsidRPr="00CB1E6A">
              <w:t>0.4087</w:t>
            </w:r>
          </w:p>
        </w:tc>
        <w:tc>
          <w:tcPr>
            <w:tcW w:w="1131" w:type="dxa"/>
            <w:tcBorders>
              <w:top w:val="nil"/>
              <w:left w:val="nil"/>
              <w:bottom w:val="nil"/>
              <w:right w:val="nil"/>
            </w:tcBorders>
            <w:shd w:val="clear" w:color="auto" w:fill="auto"/>
            <w:noWrap/>
            <w:vAlign w:val="bottom"/>
            <w:hideMark/>
          </w:tcPr>
          <w:p w14:paraId="4A72545D" w14:textId="77777777" w:rsidR="00A43898" w:rsidRPr="00CB1E6A" w:rsidRDefault="00A43898" w:rsidP="00136F56">
            <w:pPr>
              <w:jc w:val="center"/>
            </w:pPr>
            <w:r w:rsidRPr="00CB1E6A">
              <w:t>0.3472</w:t>
            </w:r>
          </w:p>
        </w:tc>
        <w:tc>
          <w:tcPr>
            <w:tcW w:w="1137" w:type="dxa"/>
            <w:gridSpan w:val="2"/>
            <w:tcBorders>
              <w:top w:val="nil"/>
              <w:left w:val="nil"/>
              <w:bottom w:val="nil"/>
              <w:right w:val="nil"/>
            </w:tcBorders>
            <w:shd w:val="clear" w:color="auto" w:fill="auto"/>
            <w:noWrap/>
            <w:vAlign w:val="bottom"/>
            <w:hideMark/>
          </w:tcPr>
          <w:p w14:paraId="1F1B4AC7" w14:textId="77777777" w:rsidR="00A43898" w:rsidRPr="00CB1E6A" w:rsidRDefault="00A43898" w:rsidP="00136F56">
            <w:pPr>
              <w:jc w:val="center"/>
            </w:pPr>
            <w:r w:rsidRPr="00CB1E6A">
              <w:t>0.2349</w:t>
            </w:r>
          </w:p>
        </w:tc>
        <w:tc>
          <w:tcPr>
            <w:tcW w:w="1279" w:type="dxa"/>
            <w:tcBorders>
              <w:top w:val="nil"/>
              <w:left w:val="nil"/>
              <w:bottom w:val="nil"/>
              <w:right w:val="nil"/>
            </w:tcBorders>
            <w:shd w:val="clear" w:color="auto" w:fill="auto"/>
            <w:noWrap/>
            <w:vAlign w:val="bottom"/>
            <w:hideMark/>
          </w:tcPr>
          <w:p w14:paraId="751089B5" w14:textId="77777777" w:rsidR="00A43898" w:rsidRPr="00CB1E6A" w:rsidRDefault="00A43898" w:rsidP="00136F56">
            <w:pPr>
              <w:jc w:val="center"/>
            </w:pPr>
            <w:r w:rsidRPr="00CB1E6A">
              <w:t>0.4111</w:t>
            </w:r>
          </w:p>
        </w:tc>
        <w:tc>
          <w:tcPr>
            <w:tcW w:w="1137" w:type="dxa"/>
            <w:tcBorders>
              <w:top w:val="nil"/>
              <w:left w:val="nil"/>
              <w:bottom w:val="nil"/>
              <w:right w:val="nil"/>
            </w:tcBorders>
            <w:shd w:val="clear" w:color="auto" w:fill="auto"/>
            <w:noWrap/>
            <w:vAlign w:val="bottom"/>
            <w:hideMark/>
          </w:tcPr>
          <w:p w14:paraId="167FE7A8" w14:textId="77777777" w:rsidR="00A43898" w:rsidRPr="00CB1E6A" w:rsidRDefault="00A43898" w:rsidP="00136F56">
            <w:pPr>
              <w:jc w:val="center"/>
            </w:pPr>
            <w:r w:rsidRPr="00CB1E6A">
              <w:t>0.3334</w:t>
            </w:r>
          </w:p>
        </w:tc>
      </w:tr>
      <w:tr w:rsidR="00CB1E6A" w:rsidRPr="00CB1E6A" w14:paraId="5C5B8F7E" w14:textId="77777777" w:rsidTr="007F3E2E">
        <w:trPr>
          <w:trHeight w:val="396"/>
        </w:trPr>
        <w:tc>
          <w:tcPr>
            <w:tcW w:w="2096" w:type="dxa"/>
            <w:tcBorders>
              <w:top w:val="nil"/>
              <w:left w:val="nil"/>
              <w:bottom w:val="nil"/>
              <w:right w:val="nil"/>
            </w:tcBorders>
            <w:shd w:val="clear" w:color="auto" w:fill="auto"/>
            <w:noWrap/>
            <w:vAlign w:val="bottom"/>
            <w:hideMark/>
          </w:tcPr>
          <w:p w14:paraId="09FCF62D"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487CCD93" w14:textId="03296FFB" w:rsidR="00A43898" w:rsidRPr="002A605B" w:rsidRDefault="002A605B" w:rsidP="00136F56">
            <w:pPr>
              <w:rPr>
                <w:lang w:val="en-GB"/>
              </w:rPr>
            </w:pPr>
            <w:r w:rsidRPr="002A605B">
              <w:rPr>
                <w:i/>
                <w:iCs/>
              </w:rPr>
              <w:t>χ</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76E76733" w14:textId="77777777" w:rsidR="00A43898" w:rsidRPr="00CB1E6A" w:rsidRDefault="00A43898" w:rsidP="00136F56">
            <w:pPr>
              <w:jc w:val="center"/>
            </w:pPr>
            <w:r w:rsidRPr="00CB1E6A">
              <w:t>0.00002</w:t>
            </w:r>
          </w:p>
        </w:tc>
        <w:tc>
          <w:tcPr>
            <w:tcW w:w="1131" w:type="dxa"/>
            <w:tcBorders>
              <w:top w:val="nil"/>
              <w:left w:val="nil"/>
              <w:bottom w:val="nil"/>
              <w:right w:val="nil"/>
            </w:tcBorders>
            <w:shd w:val="clear" w:color="auto" w:fill="auto"/>
            <w:noWrap/>
            <w:vAlign w:val="bottom"/>
            <w:hideMark/>
          </w:tcPr>
          <w:p w14:paraId="266F17D3" w14:textId="77777777" w:rsidR="00A43898" w:rsidRPr="00CB1E6A" w:rsidRDefault="00A43898" w:rsidP="00136F56">
            <w:pPr>
              <w:jc w:val="center"/>
            </w:pPr>
            <w:r w:rsidRPr="00CB1E6A">
              <w:t>0.0005</w:t>
            </w:r>
          </w:p>
        </w:tc>
        <w:tc>
          <w:tcPr>
            <w:tcW w:w="1137" w:type="dxa"/>
            <w:gridSpan w:val="2"/>
            <w:tcBorders>
              <w:top w:val="nil"/>
              <w:left w:val="nil"/>
              <w:bottom w:val="nil"/>
              <w:right w:val="nil"/>
            </w:tcBorders>
            <w:shd w:val="clear" w:color="auto" w:fill="auto"/>
            <w:noWrap/>
            <w:vAlign w:val="bottom"/>
            <w:hideMark/>
          </w:tcPr>
          <w:p w14:paraId="0EF1BCB7" w14:textId="77777777" w:rsidR="00A43898" w:rsidRPr="00CB1E6A" w:rsidRDefault="00A43898" w:rsidP="00136F56">
            <w:pPr>
              <w:jc w:val="center"/>
            </w:pPr>
            <w:r w:rsidRPr="00CB1E6A">
              <w:t>0.0001</w:t>
            </w:r>
          </w:p>
        </w:tc>
        <w:tc>
          <w:tcPr>
            <w:tcW w:w="1279" w:type="dxa"/>
            <w:tcBorders>
              <w:top w:val="nil"/>
              <w:left w:val="nil"/>
              <w:bottom w:val="nil"/>
              <w:right w:val="nil"/>
            </w:tcBorders>
            <w:shd w:val="clear" w:color="auto" w:fill="auto"/>
            <w:noWrap/>
            <w:vAlign w:val="bottom"/>
            <w:hideMark/>
          </w:tcPr>
          <w:p w14:paraId="6AE181C2" w14:textId="77777777" w:rsidR="00A43898" w:rsidRPr="00CB1E6A" w:rsidRDefault="00A43898" w:rsidP="00136F56">
            <w:pPr>
              <w:jc w:val="center"/>
            </w:pPr>
            <w:r w:rsidRPr="00CB1E6A">
              <w:t>0.0012</w:t>
            </w:r>
          </w:p>
        </w:tc>
        <w:tc>
          <w:tcPr>
            <w:tcW w:w="1137" w:type="dxa"/>
            <w:tcBorders>
              <w:top w:val="nil"/>
              <w:left w:val="nil"/>
              <w:bottom w:val="nil"/>
              <w:right w:val="nil"/>
            </w:tcBorders>
            <w:shd w:val="clear" w:color="auto" w:fill="auto"/>
            <w:noWrap/>
            <w:vAlign w:val="bottom"/>
            <w:hideMark/>
          </w:tcPr>
          <w:p w14:paraId="683BE20A" w14:textId="77777777" w:rsidR="00A43898" w:rsidRPr="00CB1E6A" w:rsidRDefault="00A43898" w:rsidP="00136F56">
            <w:pPr>
              <w:jc w:val="center"/>
            </w:pPr>
            <w:r w:rsidRPr="00CB1E6A">
              <w:t>0.0038</w:t>
            </w:r>
          </w:p>
        </w:tc>
      </w:tr>
      <w:tr w:rsidR="00CB1E6A" w:rsidRPr="00CB1E6A" w14:paraId="1E06EE27" w14:textId="77777777" w:rsidTr="007F3E2E">
        <w:trPr>
          <w:trHeight w:val="372"/>
        </w:trPr>
        <w:tc>
          <w:tcPr>
            <w:tcW w:w="2096" w:type="dxa"/>
            <w:tcBorders>
              <w:top w:val="nil"/>
              <w:left w:val="nil"/>
              <w:bottom w:val="nil"/>
              <w:right w:val="nil"/>
            </w:tcBorders>
            <w:shd w:val="clear" w:color="auto" w:fill="auto"/>
            <w:noWrap/>
            <w:vAlign w:val="bottom"/>
            <w:hideMark/>
          </w:tcPr>
          <w:p w14:paraId="3F9CCA43"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7D083EFB" w14:textId="77777777" w:rsidR="00A43898" w:rsidRPr="00CB1E6A" w:rsidRDefault="00A43898" w:rsidP="00136F56">
            <w:r w:rsidRPr="00CB1E6A">
              <w:t>ARE</w:t>
            </w:r>
          </w:p>
        </w:tc>
        <w:tc>
          <w:tcPr>
            <w:tcW w:w="996" w:type="dxa"/>
            <w:tcBorders>
              <w:top w:val="nil"/>
              <w:left w:val="nil"/>
              <w:bottom w:val="nil"/>
              <w:right w:val="nil"/>
            </w:tcBorders>
            <w:shd w:val="clear" w:color="auto" w:fill="auto"/>
            <w:noWrap/>
            <w:vAlign w:val="bottom"/>
            <w:hideMark/>
          </w:tcPr>
          <w:p w14:paraId="406530CC" w14:textId="77777777" w:rsidR="00A43898" w:rsidRPr="00CB1E6A" w:rsidRDefault="00A43898" w:rsidP="00136F56">
            <w:pPr>
              <w:jc w:val="center"/>
            </w:pPr>
            <w:r w:rsidRPr="00CB1E6A">
              <w:t>0.2771</w:t>
            </w:r>
          </w:p>
        </w:tc>
        <w:tc>
          <w:tcPr>
            <w:tcW w:w="1131" w:type="dxa"/>
            <w:tcBorders>
              <w:top w:val="nil"/>
              <w:left w:val="nil"/>
              <w:bottom w:val="nil"/>
              <w:right w:val="nil"/>
            </w:tcBorders>
            <w:shd w:val="clear" w:color="auto" w:fill="auto"/>
            <w:noWrap/>
            <w:vAlign w:val="bottom"/>
            <w:hideMark/>
          </w:tcPr>
          <w:p w14:paraId="050DE7A4" w14:textId="77777777" w:rsidR="00A43898" w:rsidRPr="00CB1E6A" w:rsidRDefault="00A43898" w:rsidP="00136F56">
            <w:pPr>
              <w:jc w:val="center"/>
            </w:pPr>
            <w:r w:rsidRPr="00CB1E6A">
              <w:t>0.2347</w:t>
            </w:r>
          </w:p>
        </w:tc>
        <w:tc>
          <w:tcPr>
            <w:tcW w:w="1137" w:type="dxa"/>
            <w:gridSpan w:val="2"/>
            <w:tcBorders>
              <w:top w:val="nil"/>
              <w:left w:val="nil"/>
              <w:bottom w:val="nil"/>
              <w:right w:val="nil"/>
            </w:tcBorders>
            <w:shd w:val="clear" w:color="auto" w:fill="auto"/>
            <w:noWrap/>
            <w:vAlign w:val="bottom"/>
            <w:hideMark/>
          </w:tcPr>
          <w:p w14:paraId="017C36C7" w14:textId="77777777" w:rsidR="00A43898" w:rsidRPr="00CB1E6A" w:rsidRDefault="00A43898" w:rsidP="00136F56">
            <w:pPr>
              <w:jc w:val="center"/>
            </w:pPr>
            <w:r w:rsidRPr="00CB1E6A">
              <w:t>0.1581</w:t>
            </w:r>
          </w:p>
        </w:tc>
        <w:tc>
          <w:tcPr>
            <w:tcW w:w="1279" w:type="dxa"/>
            <w:tcBorders>
              <w:top w:val="nil"/>
              <w:left w:val="nil"/>
              <w:bottom w:val="nil"/>
              <w:right w:val="nil"/>
            </w:tcBorders>
            <w:shd w:val="clear" w:color="auto" w:fill="auto"/>
            <w:noWrap/>
            <w:vAlign w:val="bottom"/>
            <w:hideMark/>
          </w:tcPr>
          <w:p w14:paraId="154E2C9D" w14:textId="77777777" w:rsidR="00A43898" w:rsidRPr="00CB1E6A" w:rsidRDefault="00A43898" w:rsidP="00136F56">
            <w:pPr>
              <w:jc w:val="center"/>
            </w:pPr>
            <w:r w:rsidRPr="00CB1E6A">
              <w:t>0.2785</w:t>
            </w:r>
          </w:p>
        </w:tc>
        <w:tc>
          <w:tcPr>
            <w:tcW w:w="1137" w:type="dxa"/>
            <w:tcBorders>
              <w:top w:val="nil"/>
              <w:left w:val="nil"/>
              <w:bottom w:val="nil"/>
              <w:right w:val="nil"/>
            </w:tcBorders>
            <w:shd w:val="clear" w:color="auto" w:fill="auto"/>
            <w:noWrap/>
            <w:vAlign w:val="bottom"/>
            <w:hideMark/>
          </w:tcPr>
          <w:p w14:paraId="73123EFA" w14:textId="77777777" w:rsidR="00A43898" w:rsidRPr="00CB1E6A" w:rsidRDefault="00A43898" w:rsidP="00136F56">
            <w:pPr>
              <w:jc w:val="center"/>
            </w:pPr>
            <w:r w:rsidRPr="00CB1E6A">
              <w:t>0.2253</w:t>
            </w:r>
          </w:p>
        </w:tc>
      </w:tr>
      <w:tr w:rsidR="00CB1E6A" w:rsidRPr="00CB1E6A" w14:paraId="3A33213C" w14:textId="77777777" w:rsidTr="007F3E2E">
        <w:trPr>
          <w:trHeight w:val="360"/>
        </w:trPr>
        <w:tc>
          <w:tcPr>
            <w:tcW w:w="2096" w:type="dxa"/>
            <w:tcBorders>
              <w:top w:val="nil"/>
              <w:left w:val="nil"/>
              <w:bottom w:val="nil"/>
              <w:right w:val="nil"/>
            </w:tcBorders>
            <w:shd w:val="clear" w:color="auto" w:fill="auto"/>
            <w:noWrap/>
            <w:vAlign w:val="bottom"/>
            <w:hideMark/>
          </w:tcPr>
          <w:p w14:paraId="0AEB0AA3" w14:textId="77777777" w:rsidR="00A43898" w:rsidRPr="00CB1E6A" w:rsidRDefault="00A43898" w:rsidP="00136F56">
            <w:r w:rsidRPr="00CB1E6A">
              <w:t>AVRAMI</w:t>
            </w:r>
          </w:p>
        </w:tc>
        <w:tc>
          <w:tcPr>
            <w:tcW w:w="2582" w:type="dxa"/>
            <w:tcBorders>
              <w:top w:val="nil"/>
              <w:left w:val="nil"/>
              <w:bottom w:val="nil"/>
              <w:right w:val="nil"/>
            </w:tcBorders>
            <w:shd w:val="clear" w:color="auto" w:fill="auto"/>
            <w:noWrap/>
            <w:vAlign w:val="bottom"/>
            <w:hideMark/>
          </w:tcPr>
          <w:p w14:paraId="7603D917" w14:textId="77777777" w:rsidR="00A43898" w:rsidRPr="00CB1E6A" w:rsidRDefault="00A43898" w:rsidP="00136F56">
            <w:r w:rsidRPr="00CB1E6A">
              <w:t>n</w:t>
            </w:r>
            <w:r w:rsidRPr="00CB1E6A">
              <w:rPr>
                <w:vertAlign w:val="subscript"/>
              </w:rPr>
              <w:t>AV</w:t>
            </w:r>
          </w:p>
        </w:tc>
        <w:tc>
          <w:tcPr>
            <w:tcW w:w="996" w:type="dxa"/>
            <w:tcBorders>
              <w:top w:val="nil"/>
              <w:left w:val="nil"/>
              <w:bottom w:val="nil"/>
              <w:right w:val="nil"/>
            </w:tcBorders>
            <w:shd w:val="clear" w:color="auto" w:fill="auto"/>
            <w:noWrap/>
            <w:vAlign w:val="bottom"/>
            <w:hideMark/>
          </w:tcPr>
          <w:p w14:paraId="0CAC4B4F" w14:textId="77777777" w:rsidR="00A43898" w:rsidRPr="00CB1E6A" w:rsidRDefault="00A43898" w:rsidP="00136F56">
            <w:pPr>
              <w:jc w:val="center"/>
            </w:pPr>
            <w:r w:rsidRPr="00CB1E6A">
              <w:t>0.3413</w:t>
            </w:r>
          </w:p>
        </w:tc>
        <w:tc>
          <w:tcPr>
            <w:tcW w:w="1131" w:type="dxa"/>
            <w:tcBorders>
              <w:top w:val="nil"/>
              <w:left w:val="nil"/>
              <w:bottom w:val="nil"/>
              <w:right w:val="nil"/>
            </w:tcBorders>
            <w:shd w:val="clear" w:color="auto" w:fill="auto"/>
            <w:noWrap/>
            <w:vAlign w:val="bottom"/>
            <w:hideMark/>
          </w:tcPr>
          <w:p w14:paraId="48D1C43B" w14:textId="77777777" w:rsidR="00A43898" w:rsidRPr="00CB1E6A" w:rsidRDefault="00A43898" w:rsidP="00136F56">
            <w:pPr>
              <w:jc w:val="center"/>
            </w:pPr>
            <w:r w:rsidRPr="00CB1E6A">
              <w:t>0.3143</w:t>
            </w:r>
          </w:p>
        </w:tc>
        <w:tc>
          <w:tcPr>
            <w:tcW w:w="1137" w:type="dxa"/>
            <w:gridSpan w:val="2"/>
            <w:tcBorders>
              <w:top w:val="nil"/>
              <w:left w:val="nil"/>
              <w:bottom w:val="nil"/>
              <w:right w:val="nil"/>
            </w:tcBorders>
            <w:shd w:val="clear" w:color="auto" w:fill="auto"/>
            <w:noWrap/>
            <w:vAlign w:val="bottom"/>
            <w:hideMark/>
          </w:tcPr>
          <w:p w14:paraId="3261DD8E" w14:textId="77777777" w:rsidR="00A43898" w:rsidRPr="00CB1E6A" w:rsidRDefault="00A43898" w:rsidP="00136F56">
            <w:pPr>
              <w:jc w:val="center"/>
            </w:pPr>
            <w:r w:rsidRPr="00CB1E6A">
              <w:t>0.3985</w:t>
            </w:r>
          </w:p>
        </w:tc>
        <w:tc>
          <w:tcPr>
            <w:tcW w:w="1279" w:type="dxa"/>
            <w:tcBorders>
              <w:top w:val="nil"/>
              <w:left w:val="nil"/>
              <w:bottom w:val="nil"/>
              <w:right w:val="nil"/>
            </w:tcBorders>
            <w:shd w:val="clear" w:color="auto" w:fill="auto"/>
            <w:noWrap/>
            <w:vAlign w:val="bottom"/>
            <w:hideMark/>
          </w:tcPr>
          <w:p w14:paraId="6F7D6D6B" w14:textId="77777777" w:rsidR="00A43898" w:rsidRPr="00CB1E6A" w:rsidRDefault="00A43898" w:rsidP="00136F56">
            <w:pPr>
              <w:jc w:val="center"/>
            </w:pPr>
            <w:r w:rsidRPr="00CB1E6A">
              <w:t>0.5236</w:t>
            </w:r>
          </w:p>
        </w:tc>
        <w:tc>
          <w:tcPr>
            <w:tcW w:w="1137" w:type="dxa"/>
            <w:tcBorders>
              <w:top w:val="nil"/>
              <w:left w:val="nil"/>
              <w:bottom w:val="nil"/>
              <w:right w:val="nil"/>
            </w:tcBorders>
            <w:shd w:val="clear" w:color="auto" w:fill="auto"/>
            <w:noWrap/>
            <w:vAlign w:val="bottom"/>
            <w:hideMark/>
          </w:tcPr>
          <w:p w14:paraId="39DBA419" w14:textId="77777777" w:rsidR="00A43898" w:rsidRPr="00CB1E6A" w:rsidRDefault="00A43898" w:rsidP="00136F56">
            <w:pPr>
              <w:jc w:val="center"/>
            </w:pPr>
            <w:r w:rsidRPr="00CB1E6A">
              <w:t>0.4413</w:t>
            </w:r>
          </w:p>
        </w:tc>
      </w:tr>
      <w:tr w:rsidR="00CB1E6A" w:rsidRPr="00CB1E6A" w14:paraId="0F911C63" w14:textId="77777777" w:rsidTr="007F3E2E">
        <w:trPr>
          <w:trHeight w:val="396"/>
        </w:trPr>
        <w:tc>
          <w:tcPr>
            <w:tcW w:w="2096" w:type="dxa"/>
            <w:tcBorders>
              <w:top w:val="nil"/>
              <w:left w:val="nil"/>
              <w:bottom w:val="nil"/>
              <w:right w:val="nil"/>
            </w:tcBorders>
            <w:shd w:val="clear" w:color="auto" w:fill="auto"/>
            <w:noWrap/>
            <w:vAlign w:val="bottom"/>
            <w:hideMark/>
          </w:tcPr>
          <w:p w14:paraId="568EBF94"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3D58873A" w14:textId="53225A92" w:rsidR="00A4389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A43898" w:rsidRPr="00CB1E6A">
              <w:t xml:space="preserve"> (min</w:t>
            </w:r>
            <w:r w:rsidR="00A43898" w:rsidRPr="00CB1E6A">
              <w:rPr>
                <w:vertAlign w:val="superscript"/>
              </w:rPr>
              <w:t>-1</w:t>
            </w:r>
            <w:r w:rsidR="00A43898" w:rsidRPr="00CB1E6A">
              <w:t>)</w:t>
            </w:r>
          </w:p>
        </w:tc>
        <w:tc>
          <w:tcPr>
            <w:tcW w:w="996" w:type="dxa"/>
            <w:tcBorders>
              <w:top w:val="nil"/>
              <w:left w:val="nil"/>
              <w:bottom w:val="nil"/>
              <w:right w:val="nil"/>
            </w:tcBorders>
            <w:shd w:val="clear" w:color="auto" w:fill="auto"/>
            <w:noWrap/>
            <w:vAlign w:val="bottom"/>
            <w:hideMark/>
          </w:tcPr>
          <w:p w14:paraId="08489C95" w14:textId="77777777" w:rsidR="00A43898" w:rsidRPr="00CB1E6A" w:rsidRDefault="00A43898" w:rsidP="00136F56">
            <w:pPr>
              <w:jc w:val="center"/>
            </w:pPr>
            <w:r w:rsidRPr="00CB1E6A">
              <w:t>0.0387</w:t>
            </w:r>
          </w:p>
        </w:tc>
        <w:tc>
          <w:tcPr>
            <w:tcW w:w="1131" w:type="dxa"/>
            <w:tcBorders>
              <w:top w:val="nil"/>
              <w:left w:val="nil"/>
              <w:bottom w:val="nil"/>
              <w:right w:val="nil"/>
            </w:tcBorders>
            <w:shd w:val="clear" w:color="auto" w:fill="auto"/>
            <w:noWrap/>
            <w:vAlign w:val="bottom"/>
            <w:hideMark/>
          </w:tcPr>
          <w:p w14:paraId="64ABB1CE" w14:textId="77777777" w:rsidR="00A43898" w:rsidRPr="00CB1E6A" w:rsidRDefault="00A43898" w:rsidP="00136F56">
            <w:pPr>
              <w:jc w:val="center"/>
            </w:pPr>
            <w:r w:rsidRPr="00CB1E6A">
              <w:t>0.0858</w:t>
            </w:r>
          </w:p>
        </w:tc>
        <w:tc>
          <w:tcPr>
            <w:tcW w:w="1137" w:type="dxa"/>
            <w:gridSpan w:val="2"/>
            <w:tcBorders>
              <w:top w:val="nil"/>
              <w:left w:val="nil"/>
              <w:bottom w:val="nil"/>
              <w:right w:val="nil"/>
            </w:tcBorders>
            <w:shd w:val="clear" w:color="auto" w:fill="auto"/>
            <w:noWrap/>
            <w:vAlign w:val="bottom"/>
            <w:hideMark/>
          </w:tcPr>
          <w:p w14:paraId="29D11616" w14:textId="77777777" w:rsidR="00A43898" w:rsidRPr="00CB1E6A" w:rsidRDefault="00A43898" w:rsidP="00136F56">
            <w:pPr>
              <w:jc w:val="center"/>
            </w:pPr>
            <w:r w:rsidRPr="00CB1E6A">
              <w:t>0.0035</w:t>
            </w:r>
          </w:p>
        </w:tc>
        <w:tc>
          <w:tcPr>
            <w:tcW w:w="1279" w:type="dxa"/>
            <w:tcBorders>
              <w:top w:val="nil"/>
              <w:left w:val="nil"/>
              <w:bottom w:val="nil"/>
              <w:right w:val="nil"/>
            </w:tcBorders>
            <w:shd w:val="clear" w:color="auto" w:fill="auto"/>
            <w:noWrap/>
            <w:vAlign w:val="bottom"/>
            <w:hideMark/>
          </w:tcPr>
          <w:p w14:paraId="55491332" w14:textId="77777777" w:rsidR="00A43898" w:rsidRPr="00CB1E6A" w:rsidRDefault="00A43898" w:rsidP="00136F56">
            <w:pPr>
              <w:jc w:val="center"/>
            </w:pPr>
            <w:r w:rsidRPr="00CB1E6A">
              <w:t>0.0748</w:t>
            </w:r>
          </w:p>
        </w:tc>
        <w:tc>
          <w:tcPr>
            <w:tcW w:w="1137" w:type="dxa"/>
            <w:tcBorders>
              <w:top w:val="nil"/>
              <w:left w:val="nil"/>
              <w:bottom w:val="nil"/>
              <w:right w:val="nil"/>
            </w:tcBorders>
            <w:shd w:val="clear" w:color="auto" w:fill="auto"/>
            <w:noWrap/>
            <w:vAlign w:val="bottom"/>
            <w:hideMark/>
          </w:tcPr>
          <w:p w14:paraId="6F7250C2" w14:textId="77777777" w:rsidR="00A43898" w:rsidRPr="00CB1E6A" w:rsidRDefault="00A43898" w:rsidP="00136F56">
            <w:pPr>
              <w:jc w:val="center"/>
            </w:pPr>
            <w:r w:rsidRPr="00CB1E6A">
              <w:t>0.1615</w:t>
            </w:r>
          </w:p>
        </w:tc>
      </w:tr>
      <w:tr w:rsidR="00CB1E6A" w:rsidRPr="00CB1E6A" w14:paraId="1AA6A9C3" w14:textId="77777777" w:rsidTr="007F3E2E">
        <w:trPr>
          <w:trHeight w:val="372"/>
        </w:trPr>
        <w:tc>
          <w:tcPr>
            <w:tcW w:w="2096" w:type="dxa"/>
            <w:tcBorders>
              <w:top w:val="nil"/>
              <w:left w:val="nil"/>
              <w:bottom w:val="nil"/>
              <w:right w:val="nil"/>
            </w:tcBorders>
            <w:shd w:val="clear" w:color="auto" w:fill="auto"/>
            <w:noWrap/>
            <w:vAlign w:val="bottom"/>
            <w:hideMark/>
          </w:tcPr>
          <w:p w14:paraId="4CFAC9D2"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4C1D5E8C" w14:textId="77777777" w:rsidR="00A43898" w:rsidRPr="00CB1E6A" w:rsidRDefault="00A43898"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1DC0F1DC" w14:textId="77777777" w:rsidR="00A43898" w:rsidRPr="00CB1E6A" w:rsidRDefault="00A43898" w:rsidP="00136F56">
            <w:pPr>
              <w:jc w:val="center"/>
            </w:pPr>
            <w:r w:rsidRPr="00CB1E6A">
              <w:t>0.9304</w:t>
            </w:r>
          </w:p>
        </w:tc>
        <w:tc>
          <w:tcPr>
            <w:tcW w:w="1131" w:type="dxa"/>
            <w:tcBorders>
              <w:top w:val="nil"/>
              <w:left w:val="nil"/>
              <w:bottom w:val="nil"/>
              <w:right w:val="nil"/>
            </w:tcBorders>
            <w:shd w:val="clear" w:color="auto" w:fill="auto"/>
            <w:noWrap/>
            <w:vAlign w:val="bottom"/>
            <w:hideMark/>
          </w:tcPr>
          <w:p w14:paraId="0E0B45F7" w14:textId="77777777" w:rsidR="00A43898" w:rsidRPr="00CB1E6A" w:rsidRDefault="00A43898" w:rsidP="00136F56">
            <w:pPr>
              <w:jc w:val="center"/>
            </w:pPr>
            <w:r w:rsidRPr="00CB1E6A">
              <w:t>0.9176</w:t>
            </w:r>
          </w:p>
        </w:tc>
        <w:tc>
          <w:tcPr>
            <w:tcW w:w="1137" w:type="dxa"/>
            <w:gridSpan w:val="2"/>
            <w:tcBorders>
              <w:top w:val="nil"/>
              <w:left w:val="nil"/>
              <w:bottom w:val="nil"/>
              <w:right w:val="nil"/>
            </w:tcBorders>
            <w:shd w:val="clear" w:color="auto" w:fill="auto"/>
            <w:noWrap/>
            <w:vAlign w:val="bottom"/>
            <w:hideMark/>
          </w:tcPr>
          <w:p w14:paraId="6187BB51" w14:textId="77777777" w:rsidR="00A43898" w:rsidRPr="00CB1E6A" w:rsidRDefault="00A43898" w:rsidP="00136F56">
            <w:pPr>
              <w:jc w:val="center"/>
            </w:pPr>
            <w:r w:rsidRPr="00CB1E6A">
              <w:t>0.931</w:t>
            </w:r>
          </w:p>
        </w:tc>
        <w:tc>
          <w:tcPr>
            <w:tcW w:w="1279" w:type="dxa"/>
            <w:tcBorders>
              <w:top w:val="nil"/>
              <w:left w:val="nil"/>
              <w:bottom w:val="nil"/>
              <w:right w:val="nil"/>
            </w:tcBorders>
            <w:shd w:val="clear" w:color="auto" w:fill="auto"/>
            <w:noWrap/>
            <w:vAlign w:val="bottom"/>
            <w:hideMark/>
          </w:tcPr>
          <w:p w14:paraId="2F2A012C" w14:textId="77777777" w:rsidR="00A43898" w:rsidRPr="00CB1E6A" w:rsidRDefault="00A43898" w:rsidP="00136F56">
            <w:pPr>
              <w:jc w:val="center"/>
            </w:pPr>
            <w:r w:rsidRPr="00CB1E6A">
              <w:t>0.9682</w:t>
            </w:r>
          </w:p>
        </w:tc>
        <w:tc>
          <w:tcPr>
            <w:tcW w:w="1137" w:type="dxa"/>
            <w:tcBorders>
              <w:top w:val="nil"/>
              <w:left w:val="nil"/>
              <w:bottom w:val="nil"/>
              <w:right w:val="nil"/>
            </w:tcBorders>
            <w:shd w:val="clear" w:color="auto" w:fill="auto"/>
            <w:noWrap/>
            <w:vAlign w:val="bottom"/>
            <w:hideMark/>
          </w:tcPr>
          <w:p w14:paraId="797BBA4A" w14:textId="77777777" w:rsidR="00A43898" w:rsidRPr="00CB1E6A" w:rsidRDefault="00A43898" w:rsidP="00136F56">
            <w:pPr>
              <w:jc w:val="center"/>
            </w:pPr>
            <w:r w:rsidRPr="00CB1E6A">
              <w:t>0.9914</w:t>
            </w:r>
          </w:p>
        </w:tc>
      </w:tr>
      <w:tr w:rsidR="00CB1E6A" w:rsidRPr="00CB1E6A" w14:paraId="1D757F2F" w14:textId="77777777" w:rsidTr="007F3E2E">
        <w:trPr>
          <w:trHeight w:val="360"/>
        </w:trPr>
        <w:tc>
          <w:tcPr>
            <w:tcW w:w="2096" w:type="dxa"/>
            <w:tcBorders>
              <w:top w:val="nil"/>
              <w:left w:val="nil"/>
              <w:bottom w:val="nil"/>
              <w:right w:val="nil"/>
            </w:tcBorders>
            <w:shd w:val="clear" w:color="auto" w:fill="auto"/>
            <w:noWrap/>
            <w:vAlign w:val="bottom"/>
            <w:hideMark/>
          </w:tcPr>
          <w:p w14:paraId="06CB6181" w14:textId="77777777" w:rsidR="00A43898" w:rsidRPr="00CB1E6A" w:rsidRDefault="00A43898" w:rsidP="00136F56">
            <w:r w:rsidRPr="00CB1E6A">
              <w:t>ELOVICH</w:t>
            </w:r>
          </w:p>
        </w:tc>
        <w:tc>
          <w:tcPr>
            <w:tcW w:w="2582" w:type="dxa"/>
            <w:tcBorders>
              <w:top w:val="nil"/>
              <w:left w:val="nil"/>
              <w:bottom w:val="nil"/>
              <w:right w:val="nil"/>
            </w:tcBorders>
            <w:shd w:val="clear" w:color="auto" w:fill="auto"/>
            <w:noWrap/>
            <w:vAlign w:val="bottom"/>
            <w:hideMark/>
          </w:tcPr>
          <w:p w14:paraId="4368462A" w14:textId="77777777" w:rsidR="00A43898" w:rsidRPr="00CB1E6A" w:rsidRDefault="00A43898" w:rsidP="00136F56">
            <w:r w:rsidRPr="00CB1E6A">
              <w:t>α</w:t>
            </w:r>
            <w:r w:rsidRPr="00CB1E6A">
              <w:rPr>
                <w:vertAlign w:val="subscript"/>
              </w:rPr>
              <w:t>EI</w:t>
            </w:r>
            <w:r w:rsidRPr="00CB1E6A">
              <w:t xml:space="preserve"> (mg/g.min)</w:t>
            </w:r>
          </w:p>
        </w:tc>
        <w:tc>
          <w:tcPr>
            <w:tcW w:w="996" w:type="dxa"/>
            <w:tcBorders>
              <w:top w:val="nil"/>
              <w:left w:val="nil"/>
              <w:bottom w:val="nil"/>
              <w:right w:val="nil"/>
            </w:tcBorders>
            <w:shd w:val="clear" w:color="auto" w:fill="auto"/>
            <w:noWrap/>
            <w:vAlign w:val="bottom"/>
            <w:hideMark/>
          </w:tcPr>
          <w:p w14:paraId="12588ADC" w14:textId="77777777" w:rsidR="00A43898" w:rsidRPr="00CB1E6A" w:rsidRDefault="00A43898" w:rsidP="00136F56">
            <w:pPr>
              <w:jc w:val="center"/>
            </w:pPr>
            <w:r w:rsidRPr="00CB1E6A">
              <w:t>2.3373</w:t>
            </w:r>
          </w:p>
        </w:tc>
        <w:tc>
          <w:tcPr>
            <w:tcW w:w="1131" w:type="dxa"/>
            <w:tcBorders>
              <w:top w:val="nil"/>
              <w:left w:val="nil"/>
              <w:bottom w:val="nil"/>
              <w:right w:val="nil"/>
            </w:tcBorders>
            <w:shd w:val="clear" w:color="auto" w:fill="auto"/>
            <w:noWrap/>
            <w:vAlign w:val="bottom"/>
            <w:hideMark/>
          </w:tcPr>
          <w:p w14:paraId="69D3C5FA" w14:textId="77777777" w:rsidR="00A43898" w:rsidRPr="00CB1E6A" w:rsidRDefault="00A43898" w:rsidP="00136F56">
            <w:pPr>
              <w:jc w:val="center"/>
            </w:pPr>
            <w:r w:rsidRPr="00CB1E6A">
              <w:t>10.18</w:t>
            </w:r>
          </w:p>
        </w:tc>
        <w:tc>
          <w:tcPr>
            <w:tcW w:w="1137" w:type="dxa"/>
            <w:gridSpan w:val="2"/>
            <w:tcBorders>
              <w:top w:val="nil"/>
              <w:left w:val="nil"/>
              <w:bottom w:val="nil"/>
              <w:right w:val="nil"/>
            </w:tcBorders>
            <w:shd w:val="clear" w:color="auto" w:fill="auto"/>
            <w:noWrap/>
            <w:vAlign w:val="bottom"/>
            <w:hideMark/>
          </w:tcPr>
          <w:p w14:paraId="7C5F0087" w14:textId="77777777" w:rsidR="00A43898" w:rsidRPr="00CB1E6A" w:rsidRDefault="00A43898" w:rsidP="00136F56">
            <w:pPr>
              <w:jc w:val="center"/>
            </w:pPr>
            <w:r w:rsidRPr="00CB1E6A">
              <w:t>72.01</w:t>
            </w:r>
          </w:p>
        </w:tc>
        <w:tc>
          <w:tcPr>
            <w:tcW w:w="1279" w:type="dxa"/>
            <w:tcBorders>
              <w:top w:val="nil"/>
              <w:left w:val="nil"/>
              <w:bottom w:val="nil"/>
              <w:right w:val="nil"/>
            </w:tcBorders>
            <w:shd w:val="clear" w:color="auto" w:fill="auto"/>
            <w:noWrap/>
            <w:vAlign w:val="bottom"/>
            <w:hideMark/>
          </w:tcPr>
          <w:p w14:paraId="63A42CC8" w14:textId="078D991B" w:rsidR="00A43898" w:rsidRPr="00CB1E6A" w:rsidRDefault="00E92241" w:rsidP="00136F56">
            <w:pPr>
              <w:jc w:val="center"/>
            </w:pPr>
            <w:r w:rsidRPr="00CB1E6A">
              <w:rPr>
                <w:lang w:val="en-GB"/>
              </w:rPr>
              <w:t>1</w:t>
            </w:r>
            <w:r w:rsidR="00A43898" w:rsidRPr="00CB1E6A">
              <w:t>25.06</w:t>
            </w:r>
          </w:p>
        </w:tc>
        <w:tc>
          <w:tcPr>
            <w:tcW w:w="1137" w:type="dxa"/>
            <w:tcBorders>
              <w:top w:val="nil"/>
              <w:left w:val="nil"/>
              <w:bottom w:val="nil"/>
              <w:right w:val="nil"/>
            </w:tcBorders>
            <w:shd w:val="clear" w:color="auto" w:fill="auto"/>
            <w:noWrap/>
            <w:vAlign w:val="bottom"/>
            <w:hideMark/>
          </w:tcPr>
          <w:p w14:paraId="2C56EAAB" w14:textId="77777777" w:rsidR="00A43898" w:rsidRPr="00CB1E6A" w:rsidRDefault="00A43898" w:rsidP="00136F56">
            <w:pPr>
              <w:jc w:val="center"/>
            </w:pPr>
            <w:r w:rsidRPr="00CB1E6A">
              <w:t>415.42</w:t>
            </w:r>
          </w:p>
        </w:tc>
      </w:tr>
      <w:tr w:rsidR="00CB1E6A" w:rsidRPr="00CB1E6A" w14:paraId="163E83DA" w14:textId="77777777" w:rsidTr="007F3E2E">
        <w:trPr>
          <w:trHeight w:val="396"/>
        </w:trPr>
        <w:tc>
          <w:tcPr>
            <w:tcW w:w="2096" w:type="dxa"/>
            <w:tcBorders>
              <w:top w:val="nil"/>
              <w:left w:val="nil"/>
              <w:bottom w:val="nil"/>
              <w:right w:val="nil"/>
            </w:tcBorders>
            <w:shd w:val="clear" w:color="auto" w:fill="auto"/>
            <w:noWrap/>
            <w:vAlign w:val="bottom"/>
            <w:hideMark/>
          </w:tcPr>
          <w:p w14:paraId="3F9CF87A"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03F54853" w14:textId="77777777" w:rsidR="00A43898" w:rsidRPr="00CB1E6A" w:rsidRDefault="00A43898" w:rsidP="00136F56">
            <w:r w:rsidRPr="00CB1E6A">
              <w:t>β</w:t>
            </w:r>
            <w:r w:rsidRPr="00CB1E6A">
              <w:rPr>
                <w:vertAlign w:val="subscript"/>
              </w:rPr>
              <w:t>EI</w:t>
            </w:r>
            <w:r w:rsidRPr="00CB1E6A">
              <w:t xml:space="preserve"> (g/mg)</w:t>
            </w:r>
          </w:p>
        </w:tc>
        <w:tc>
          <w:tcPr>
            <w:tcW w:w="996" w:type="dxa"/>
            <w:tcBorders>
              <w:top w:val="nil"/>
              <w:left w:val="nil"/>
              <w:bottom w:val="nil"/>
              <w:right w:val="nil"/>
            </w:tcBorders>
            <w:shd w:val="clear" w:color="auto" w:fill="auto"/>
            <w:noWrap/>
            <w:vAlign w:val="bottom"/>
            <w:hideMark/>
          </w:tcPr>
          <w:p w14:paraId="73E4501F" w14:textId="77777777" w:rsidR="00A43898" w:rsidRPr="00CB1E6A" w:rsidRDefault="00A43898" w:rsidP="00136F56">
            <w:pPr>
              <w:jc w:val="center"/>
            </w:pPr>
            <w:r w:rsidRPr="00CB1E6A">
              <w:t>2.7481</w:t>
            </w:r>
          </w:p>
        </w:tc>
        <w:tc>
          <w:tcPr>
            <w:tcW w:w="1131" w:type="dxa"/>
            <w:tcBorders>
              <w:top w:val="nil"/>
              <w:left w:val="nil"/>
              <w:bottom w:val="nil"/>
              <w:right w:val="nil"/>
            </w:tcBorders>
            <w:shd w:val="clear" w:color="auto" w:fill="auto"/>
            <w:noWrap/>
            <w:vAlign w:val="bottom"/>
            <w:hideMark/>
          </w:tcPr>
          <w:p w14:paraId="18E2A967" w14:textId="77777777" w:rsidR="00A43898" w:rsidRPr="00CB1E6A" w:rsidRDefault="00A43898" w:rsidP="00136F56">
            <w:pPr>
              <w:jc w:val="center"/>
            </w:pPr>
            <w:r w:rsidRPr="00CB1E6A">
              <w:t>1.7815</w:t>
            </w:r>
          </w:p>
        </w:tc>
        <w:tc>
          <w:tcPr>
            <w:tcW w:w="1137" w:type="dxa"/>
            <w:gridSpan w:val="2"/>
            <w:tcBorders>
              <w:top w:val="nil"/>
              <w:left w:val="nil"/>
              <w:bottom w:val="nil"/>
              <w:right w:val="nil"/>
            </w:tcBorders>
            <w:shd w:val="clear" w:color="auto" w:fill="auto"/>
            <w:noWrap/>
            <w:vAlign w:val="bottom"/>
            <w:hideMark/>
          </w:tcPr>
          <w:p w14:paraId="4A899CE0" w14:textId="77777777" w:rsidR="00A43898" w:rsidRPr="00CB1E6A" w:rsidRDefault="00A43898" w:rsidP="00136F56">
            <w:pPr>
              <w:jc w:val="center"/>
            </w:pPr>
            <w:r w:rsidRPr="00CB1E6A">
              <w:t>1.1619</w:t>
            </w:r>
          </w:p>
        </w:tc>
        <w:tc>
          <w:tcPr>
            <w:tcW w:w="1279" w:type="dxa"/>
            <w:tcBorders>
              <w:top w:val="nil"/>
              <w:left w:val="nil"/>
              <w:bottom w:val="nil"/>
              <w:right w:val="nil"/>
            </w:tcBorders>
            <w:shd w:val="clear" w:color="auto" w:fill="auto"/>
            <w:noWrap/>
            <w:vAlign w:val="bottom"/>
            <w:hideMark/>
          </w:tcPr>
          <w:p w14:paraId="1C5409A8" w14:textId="77777777" w:rsidR="00A43898" w:rsidRPr="00CB1E6A" w:rsidRDefault="00A43898" w:rsidP="00136F56">
            <w:pPr>
              <w:jc w:val="center"/>
            </w:pPr>
            <w:r w:rsidRPr="00CB1E6A">
              <w:t>0.6517</w:t>
            </w:r>
          </w:p>
        </w:tc>
        <w:tc>
          <w:tcPr>
            <w:tcW w:w="1137" w:type="dxa"/>
            <w:tcBorders>
              <w:top w:val="nil"/>
              <w:left w:val="nil"/>
              <w:bottom w:val="nil"/>
              <w:right w:val="nil"/>
            </w:tcBorders>
            <w:shd w:val="clear" w:color="auto" w:fill="auto"/>
            <w:noWrap/>
            <w:vAlign w:val="bottom"/>
            <w:hideMark/>
          </w:tcPr>
          <w:p w14:paraId="5F03220F" w14:textId="77777777" w:rsidR="00A43898" w:rsidRPr="00CB1E6A" w:rsidRDefault="00A43898" w:rsidP="00136F56">
            <w:pPr>
              <w:jc w:val="center"/>
            </w:pPr>
            <w:r w:rsidRPr="00CB1E6A">
              <w:t>0.6584</w:t>
            </w:r>
          </w:p>
        </w:tc>
      </w:tr>
      <w:tr w:rsidR="00CB1E6A" w:rsidRPr="00CB1E6A" w14:paraId="40509D19" w14:textId="77777777" w:rsidTr="007F3E2E">
        <w:trPr>
          <w:trHeight w:val="372"/>
        </w:trPr>
        <w:tc>
          <w:tcPr>
            <w:tcW w:w="2096" w:type="dxa"/>
            <w:tcBorders>
              <w:top w:val="nil"/>
              <w:left w:val="nil"/>
              <w:bottom w:val="nil"/>
              <w:right w:val="nil"/>
            </w:tcBorders>
            <w:shd w:val="clear" w:color="auto" w:fill="auto"/>
            <w:noWrap/>
            <w:vAlign w:val="bottom"/>
            <w:hideMark/>
          </w:tcPr>
          <w:p w14:paraId="7754F2F8"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10FA1DD1" w14:textId="77777777" w:rsidR="00A43898" w:rsidRPr="00CB1E6A" w:rsidRDefault="00A43898"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66568901" w14:textId="77777777" w:rsidR="00A43898" w:rsidRPr="00CB1E6A" w:rsidRDefault="00A43898" w:rsidP="00136F56">
            <w:pPr>
              <w:jc w:val="center"/>
            </w:pPr>
            <w:r w:rsidRPr="00CB1E6A">
              <w:t>0.9613</w:t>
            </w:r>
          </w:p>
        </w:tc>
        <w:tc>
          <w:tcPr>
            <w:tcW w:w="1131" w:type="dxa"/>
            <w:tcBorders>
              <w:top w:val="nil"/>
              <w:left w:val="nil"/>
              <w:bottom w:val="nil"/>
              <w:right w:val="nil"/>
            </w:tcBorders>
            <w:shd w:val="clear" w:color="auto" w:fill="auto"/>
            <w:noWrap/>
            <w:vAlign w:val="bottom"/>
            <w:hideMark/>
          </w:tcPr>
          <w:p w14:paraId="20D2E067" w14:textId="77777777" w:rsidR="00A43898" w:rsidRPr="00CB1E6A" w:rsidRDefault="00A43898" w:rsidP="00136F56">
            <w:pPr>
              <w:jc w:val="center"/>
            </w:pPr>
            <w:r w:rsidRPr="00CB1E6A">
              <w:t>0.9562</w:t>
            </w:r>
          </w:p>
        </w:tc>
        <w:tc>
          <w:tcPr>
            <w:tcW w:w="1137" w:type="dxa"/>
            <w:gridSpan w:val="2"/>
            <w:tcBorders>
              <w:top w:val="nil"/>
              <w:left w:val="nil"/>
              <w:bottom w:val="nil"/>
              <w:right w:val="nil"/>
            </w:tcBorders>
            <w:shd w:val="clear" w:color="auto" w:fill="auto"/>
            <w:noWrap/>
            <w:vAlign w:val="bottom"/>
            <w:hideMark/>
          </w:tcPr>
          <w:p w14:paraId="54F79E9E" w14:textId="77777777" w:rsidR="00A43898" w:rsidRPr="00CB1E6A" w:rsidRDefault="00A43898" w:rsidP="00136F56">
            <w:pPr>
              <w:jc w:val="center"/>
            </w:pPr>
            <w:r w:rsidRPr="00CB1E6A">
              <w:t>0.9335</w:t>
            </w:r>
          </w:p>
        </w:tc>
        <w:tc>
          <w:tcPr>
            <w:tcW w:w="1279" w:type="dxa"/>
            <w:tcBorders>
              <w:top w:val="nil"/>
              <w:left w:val="nil"/>
              <w:bottom w:val="nil"/>
              <w:right w:val="nil"/>
            </w:tcBorders>
            <w:shd w:val="clear" w:color="auto" w:fill="auto"/>
            <w:noWrap/>
            <w:vAlign w:val="bottom"/>
            <w:hideMark/>
          </w:tcPr>
          <w:p w14:paraId="3A8CED03" w14:textId="77777777" w:rsidR="00A43898" w:rsidRPr="00CB1E6A" w:rsidRDefault="00A43898" w:rsidP="00136F56">
            <w:pPr>
              <w:jc w:val="center"/>
            </w:pPr>
            <w:r w:rsidRPr="00CB1E6A">
              <w:t>0.9277</w:t>
            </w:r>
          </w:p>
        </w:tc>
        <w:tc>
          <w:tcPr>
            <w:tcW w:w="1137" w:type="dxa"/>
            <w:tcBorders>
              <w:top w:val="nil"/>
              <w:left w:val="nil"/>
              <w:bottom w:val="nil"/>
              <w:right w:val="nil"/>
            </w:tcBorders>
            <w:shd w:val="clear" w:color="auto" w:fill="auto"/>
            <w:noWrap/>
            <w:vAlign w:val="bottom"/>
            <w:hideMark/>
          </w:tcPr>
          <w:p w14:paraId="4B6D6F38" w14:textId="77777777" w:rsidR="00A43898" w:rsidRPr="00CB1E6A" w:rsidRDefault="00A43898" w:rsidP="00136F56">
            <w:pPr>
              <w:jc w:val="center"/>
            </w:pPr>
            <w:r w:rsidRPr="00CB1E6A">
              <w:t>0.9219</w:t>
            </w:r>
          </w:p>
        </w:tc>
      </w:tr>
      <w:tr w:rsidR="00CB1E6A" w:rsidRPr="00CB1E6A" w14:paraId="2DD8153F" w14:textId="77777777" w:rsidTr="007F3E2E">
        <w:trPr>
          <w:trHeight w:val="396"/>
        </w:trPr>
        <w:tc>
          <w:tcPr>
            <w:tcW w:w="2096" w:type="dxa"/>
            <w:tcBorders>
              <w:top w:val="nil"/>
              <w:left w:val="nil"/>
              <w:bottom w:val="nil"/>
              <w:right w:val="nil"/>
            </w:tcBorders>
            <w:shd w:val="clear" w:color="auto" w:fill="auto"/>
            <w:noWrap/>
            <w:vAlign w:val="bottom"/>
            <w:hideMark/>
          </w:tcPr>
          <w:p w14:paraId="6FA7952E" w14:textId="77777777" w:rsidR="00A43898" w:rsidRPr="00CB1E6A" w:rsidRDefault="00A43898" w:rsidP="00136F56">
            <w:r w:rsidRPr="00CB1E6A">
              <w:t>INTRAPARTICLE DIFFUSION</w:t>
            </w:r>
          </w:p>
        </w:tc>
        <w:tc>
          <w:tcPr>
            <w:tcW w:w="2582" w:type="dxa"/>
            <w:tcBorders>
              <w:top w:val="nil"/>
              <w:left w:val="nil"/>
              <w:bottom w:val="nil"/>
              <w:right w:val="nil"/>
            </w:tcBorders>
            <w:shd w:val="clear" w:color="auto" w:fill="auto"/>
            <w:noWrap/>
            <w:vAlign w:val="bottom"/>
            <w:hideMark/>
          </w:tcPr>
          <w:p w14:paraId="0B130265" w14:textId="3B636CDD" w:rsidR="00A4389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A921CB" w:rsidRPr="00CB1E6A">
              <w:t xml:space="preserve"> </w:t>
            </w:r>
            <w:r w:rsidR="00A43898" w:rsidRPr="00CB1E6A">
              <w:t>(</w:t>
            </w:r>
            <w:r w:rsidR="00526BA5" w:rsidRPr="00526BA5">
              <w:t>mg/g</w:t>
            </w:r>
            <w:r w:rsidR="00A43898" w:rsidRPr="00CB1E6A">
              <w:t xml:space="preserve"> min </w:t>
            </w:r>
            <w:r w:rsidR="00A43898" w:rsidRPr="00CB1E6A">
              <w:rPr>
                <w:vertAlign w:val="superscript"/>
              </w:rPr>
              <w:t>-1/2</w:t>
            </w:r>
            <w:r w:rsidR="00A43898" w:rsidRPr="00CB1E6A">
              <w:t>)</w:t>
            </w:r>
          </w:p>
        </w:tc>
        <w:tc>
          <w:tcPr>
            <w:tcW w:w="996" w:type="dxa"/>
            <w:tcBorders>
              <w:top w:val="nil"/>
              <w:left w:val="nil"/>
              <w:bottom w:val="nil"/>
              <w:right w:val="nil"/>
            </w:tcBorders>
            <w:shd w:val="clear" w:color="auto" w:fill="auto"/>
            <w:noWrap/>
            <w:vAlign w:val="bottom"/>
            <w:hideMark/>
          </w:tcPr>
          <w:p w14:paraId="734F99C1" w14:textId="77777777" w:rsidR="00A43898" w:rsidRPr="00CB1E6A" w:rsidRDefault="00A43898" w:rsidP="00136F56">
            <w:pPr>
              <w:jc w:val="center"/>
            </w:pPr>
            <w:r w:rsidRPr="00CB1E6A">
              <w:t>0.1109</w:t>
            </w:r>
          </w:p>
        </w:tc>
        <w:tc>
          <w:tcPr>
            <w:tcW w:w="1131" w:type="dxa"/>
            <w:tcBorders>
              <w:top w:val="nil"/>
              <w:left w:val="nil"/>
              <w:bottom w:val="nil"/>
              <w:right w:val="nil"/>
            </w:tcBorders>
            <w:shd w:val="clear" w:color="auto" w:fill="auto"/>
            <w:noWrap/>
            <w:vAlign w:val="bottom"/>
            <w:hideMark/>
          </w:tcPr>
          <w:p w14:paraId="4FCA82BD" w14:textId="77777777" w:rsidR="00A43898" w:rsidRPr="00CB1E6A" w:rsidRDefault="00A43898" w:rsidP="00136F56">
            <w:pPr>
              <w:jc w:val="center"/>
            </w:pPr>
            <w:r w:rsidRPr="00CB1E6A">
              <w:t>0.0696</w:t>
            </w:r>
          </w:p>
        </w:tc>
        <w:tc>
          <w:tcPr>
            <w:tcW w:w="1137" w:type="dxa"/>
            <w:gridSpan w:val="2"/>
            <w:tcBorders>
              <w:top w:val="nil"/>
              <w:left w:val="nil"/>
              <w:bottom w:val="nil"/>
              <w:right w:val="nil"/>
            </w:tcBorders>
            <w:shd w:val="clear" w:color="auto" w:fill="auto"/>
            <w:noWrap/>
            <w:vAlign w:val="bottom"/>
            <w:hideMark/>
          </w:tcPr>
          <w:p w14:paraId="27066FCB" w14:textId="77777777" w:rsidR="00A43898" w:rsidRPr="00CB1E6A" w:rsidRDefault="00A43898" w:rsidP="00136F56">
            <w:pPr>
              <w:jc w:val="center"/>
            </w:pPr>
            <w:r w:rsidRPr="00CB1E6A">
              <w:t>0.0611</w:t>
            </w:r>
          </w:p>
        </w:tc>
        <w:tc>
          <w:tcPr>
            <w:tcW w:w="1279" w:type="dxa"/>
            <w:tcBorders>
              <w:top w:val="nil"/>
              <w:left w:val="nil"/>
              <w:bottom w:val="nil"/>
              <w:right w:val="nil"/>
            </w:tcBorders>
            <w:shd w:val="clear" w:color="auto" w:fill="auto"/>
            <w:noWrap/>
            <w:vAlign w:val="bottom"/>
            <w:hideMark/>
          </w:tcPr>
          <w:p w14:paraId="3CFB7E23" w14:textId="77777777" w:rsidR="00A43898" w:rsidRPr="00CB1E6A" w:rsidRDefault="00A43898" w:rsidP="00136F56">
            <w:pPr>
              <w:jc w:val="center"/>
            </w:pPr>
            <w:r w:rsidRPr="00CB1E6A">
              <w:t>0.2445</w:t>
            </w:r>
          </w:p>
        </w:tc>
        <w:tc>
          <w:tcPr>
            <w:tcW w:w="1137" w:type="dxa"/>
            <w:tcBorders>
              <w:top w:val="nil"/>
              <w:left w:val="nil"/>
              <w:bottom w:val="nil"/>
              <w:right w:val="nil"/>
            </w:tcBorders>
            <w:shd w:val="clear" w:color="auto" w:fill="auto"/>
            <w:noWrap/>
            <w:vAlign w:val="bottom"/>
            <w:hideMark/>
          </w:tcPr>
          <w:p w14:paraId="1722D1D2" w14:textId="77777777" w:rsidR="00A43898" w:rsidRPr="00CB1E6A" w:rsidRDefault="00A43898" w:rsidP="00136F56">
            <w:pPr>
              <w:jc w:val="center"/>
            </w:pPr>
            <w:r w:rsidRPr="00CB1E6A">
              <w:t>0.6374</w:t>
            </w:r>
          </w:p>
        </w:tc>
      </w:tr>
      <w:tr w:rsidR="00CB1E6A" w:rsidRPr="00CB1E6A" w14:paraId="7D8E5E8F" w14:textId="77777777" w:rsidTr="007F3E2E">
        <w:trPr>
          <w:trHeight w:val="396"/>
        </w:trPr>
        <w:tc>
          <w:tcPr>
            <w:tcW w:w="2096" w:type="dxa"/>
            <w:tcBorders>
              <w:top w:val="nil"/>
              <w:left w:val="nil"/>
              <w:bottom w:val="nil"/>
              <w:right w:val="nil"/>
            </w:tcBorders>
            <w:shd w:val="clear" w:color="auto" w:fill="auto"/>
            <w:noWrap/>
            <w:vAlign w:val="bottom"/>
            <w:hideMark/>
          </w:tcPr>
          <w:p w14:paraId="55B3CEF4"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6E1741E7" w14:textId="319905A5" w:rsidR="00A43898" w:rsidRPr="00CB1E6A" w:rsidRDefault="00A43898" w:rsidP="00136F56">
            <w:r w:rsidRPr="00CB1E6A">
              <w:t>C</w:t>
            </w:r>
            <w:r w:rsidRPr="00CB1E6A">
              <w:rPr>
                <w:vertAlign w:val="subscript"/>
              </w:rPr>
              <w:t>I</w:t>
            </w:r>
            <w:r w:rsidRPr="00CB1E6A">
              <w:t xml:space="preserve"> (</w:t>
            </w:r>
            <w:r w:rsidR="00526BA5" w:rsidRPr="00526BA5">
              <w:t>mg/g</w:t>
            </w:r>
            <w:r w:rsidRPr="00CB1E6A">
              <w:t>)</w:t>
            </w:r>
          </w:p>
        </w:tc>
        <w:tc>
          <w:tcPr>
            <w:tcW w:w="996" w:type="dxa"/>
            <w:tcBorders>
              <w:top w:val="nil"/>
              <w:left w:val="nil"/>
              <w:bottom w:val="nil"/>
              <w:right w:val="nil"/>
            </w:tcBorders>
            <w:shd w:val="clear" w:color="auto" w:fill="auto"/>
            <w:noWrap/>
            <w:vAlign w:val="bottom"/>
            <w:hideMark/>
          </w:tcPr>
          <w:p w14:paraId="0D481DE7" w14:textId="77777777" w:rsidR="00A43898" w:rsidRPr="00CB1E6A" w:rsidRDefault="00A43898" w:rsidP="00136F56">
            <w:pPr>
              <w:jc w:val="center"/>
            </w:pPr>
            <w:r w:rsidRPr="00CB1E6A">
              <w:t>0.1418</w:t>
            </w:r>
          </w:p>
        </w:tc>
        <w:tc>
          <w:tcPr>
            <w:tcW w:w="1131" w:type="dxa"/>
            <w:tcBorders>
              <w:top w:val="nil"/>
              <w:left w:val="nil"/>
              <w:bottom w:val="nil"/>
              <w:right w:val="nil"/>
            </w:tcBorders>
            <w:shd w:val="clear" w:color="auto" w:fill="auto"/>
            <w:noWrap/>
            <w:vAlign w:val="bottom"/>
            <w:hideMark/>
          </w:tcPr>
          <w:p w14:paraId="22AFD873" w14:textId="77777777" w:rsidR="00A43898" w:rsidRPr="00CB1E6A" w:rsidRDefault="00A43898" w:rsidP="00136F56">
            <w:pPr>
              <w:jc w:val="center"/>
            </w:pPr>
            <w:r w:rsidRPr="00CB1E6A">
              <w:t>2.5928</w:t>
            </w:r>
          </w:p>
        </w:tc>
        <w:tc>
          <w:tcPr>
            <w:tcW w:w="1137" w:type="dxa"/>
            <w:gridSpan w:val="2"/>
            <w:tcBorders>
              <w:top w:val="nil"/>
              <w:left w:val="nil"/>
              <w:bottom w:val="nil"/>
              <w:right w:val="nil"/>
            </w:tcBorders>
            <w:shd w:val="clear" w:color="auto" w:fill="auto"/>
            <w:noWrap/>
            <w:vAlign w:val="bottom"/>
            <w:hideMark/>
          </w:tcPr>
          <w:p w14:paraId="4F0F69BA" w14:textId="77777777" w:rsidR="00A43898" w:rsidRPr="00CB1E6A" w:rsidRDefault="00A43898" w:rsidP="00136F56">
            <w:pPr>
              <w:jc w:val="center"/>
            </w:pPr>
            <w:r w:rsidRPr="00CB1E6A">
              <w:t>5.5142</w:t>
            </w:r>
          </w:p>
        </w:tc>
        <w:tc>
          <w:tcPr>
            <w:tcW w:w="1279" w:type="dxa"/>
            <w:tcBorders>
              <w:top w:val="nil"/>
              <w:left w:val="nil"/>
              <w:bottom w:val="nil"/>
              <w:right w:val="nil"/>
            </w:tcBorders>
            <w:shd w:val="clear" w:color="auto" w:fill="auto"/>
            <w:noWrap/>
            <w:vAlign w:val="bottom"/>
            <w:hideMark/>
          </w:tcPr>
          <w:p w14:paraId="1D57D605" w14:textId="77777777" w:rsidR="00A43898" w:rsidRPr="00CB1E6A" w:rsidRDefault="00A43898" w:rsidP="00136F56">
            <w:pPr>
              <w:jc w:val="center"/>
            </w:pPr>
            <w:r w:rsidRPr="00CB1E6A">
              <w:t>5.1347</w:t>
            </w:r>
          </w:p>
        </w:tc>
        <w:tc>
          <w:tcPr>
            <w:tcW w:w="1137" w:type="dxa"/>
            <w:tcBorders>
              <w:top w:val="nil"/>
              <w:left w:val="nil"/>
              <w:bottom w:val="nil"/>
              <w:right w:val="nil"/>
            </w:tcBorders>
            <w:shd w:val="clear" w:color="auto" w:fill="auto"/>
            <w:noWrap/>
            <w:vAlign w:val="bottom"/>
            <w:hideMark/>
          </w:tcPr>
          <w:p w14:paraId="4DBA424D" w14:textId="77777777" w:rsidR="00A43898" w:rsidRPr="00CB1E6A" w:rsidRDefault="00A43898" w:rsidP="00136F56">
            <w:pPr>
              <w:jc w:val="center"/>
            </w:pPr>
            <w:r w:rsidRPr="00CB1E6A">
              <w:t>3.9469</w:t>
            </w:r>
          </w:p>
        </w:tc>
      </w:tr>
      <w:tr w:rsidR="00CB1E6A" w:rsidRPr="00CB1E6A" w14:paraId="44AC3E37" w14:textId="77777777" w:rsidTr="007F3E2E">
        <w:trPr>
          <w:trHeight w:val="372"/>
        </w:trPr>
        <w:tc>
          <w:tcPr>
            <w:tcW w:w="2096" w:type="dxa"/>
            <w:tcBorders>
              <w:top w:val="nil"/>
              <w:left w:val="nil"/>
              <w:bottom w:val="nil"/>
              <w:right w:val="nil"/>
            </w:tcBorders>
            <w:shd w:val="clear" w:color="auto" w:fill="auto"/>
            <w:noWrap/>
            <w:vAlign w:val="bottom"/>
            <w:hideMark/>
          </w:tcPr>
          <w:p w14:paraId="59CE84F1"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62CEE817" w14:textId="77777777" w:rsidR="00A43898" w:rsidRPr="00CB1E6A" w:rsidRDefault="00A43898"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36AAB2B1" w14:textId="77777777" w:rsidR="00A43898" w:rsidRPr="00CB1E6A" w:rsidRDefault="00A43898" w:rsidP="00136F56">
            <w:pPr>
              <w:jc w:val="center"/>
            </w:pPr>
            <w:r w:rsidRPr="00CB1E6A">
              <w:t>0.9557</w:t>
            </w:r>
          </w:p>
        </w:tc>
        <w:tc>
          <w:tcPr>
            <w:tcW w:w="1131" w:type="dxa"/>
            <w:tcBorders>
              <w:top w:val="nil"/>
              <w:left w:val="nil"/>
              <w:bottom w:val="nil"/>
              <w:right w:val="nil"/>
            </w:tcBorders>
            <w:shd w:val="clear" w:color="auto" w:fill="auto"/>
            <w:noWrap/>
            <w:vAlign w:val="bottom"/>
            <w:hideMark/>
          </w:tcPr>
          <w:p w14:paraId="4D95FF33" w14:textId="77777777" w:rsidR="00A43898" w:rsidRPr="00CB1E6A" w:rsidRDefault="00A43898" w:rsidP="00136F56">
            <w:pPr>
              <w:jc w:val="center"/>
            </w:pPr>
            <w:r w:rsidRPr="00CB1E6A">
              <w:t>0.9295</w:t>
            </w:r>
          </w:p>
        </w:tc>
        <w:tc>
          <w:tcPr>
            <w:tcW w:w="1137" w:type="dxa"/>
            <w:gridSpan w:val="2"/>
            <w:tcBorders>
              <w:top w:val="nil"/>
              <w:left w:val="nil"/>
              <w:bottom w:val="nil"/>
              <w:right w:val="nil"/>
            </w:tcBorders>
            <w:shd w:val="clear" w:color="auto" w:fill="auto"/>
            <w:noWrap/>
            <w:vAlign w:val="bottom"/>
            <w:hideMark/>
          </w:tcPr>
          <w:p w14:paraId="0E6C2BA3" w14:textId="77777777" w:rsidR="00A43898" w:rsidRPr="00CB1E6A" w:rsidRDefault="00A43898" w:rsidP="00136F56">
            <w:pPr>
              <w:jc w:val="center"/>
            </w:pPr>
            <w:r w:rsidRPr="00CB1E6A">
              <w:t>0.7213</w:t>
            </w:r>
          </w:p>
        </w:tc>
        <w:tc>
          <w:tcPr>
            <w:tcW w:w="1279" w:type="dxa"/>
            <w:tcBorders>
              <w:top w:val="nil"/>
              <w:left w:val="nil"/>
              <w:bottom w:val="nil"/>
              <w:right w:val="nil"/>
            </w:tcBorders>
            <w:shd w:val="clear" w:color="auto" w:fill="auto"/>
            <w:noWrap/>
            <w:vAlign w:val="bottom"/>
            <w:hideMark/>
          </w:tcPr>
          <w:p w14:paraId="66D2B31A" w14:textId="77777777" w:rsidR="00A43898" w:rsidRPr="00CB1E6A" w:rsidRDefault="00A43898" w:rsidP="00136F56">
            <w:pPr>
              <w:jc w:val="center"/>
            </w:pPr>
            <w:r w:rsidRPr="00CB1E6A">
              <w:t>0.6731</w:t>
            </w:r>
          </w:p>
        </w:tc>
        <w:tc>
          <w:tcPr>
            <w:tcW w:w="1137" w:type="dxa"/>
            <w:tcBorders>
              <w:top w:val="nil"/>
              <w:left w:val="nil"/>
              <w:bottom w:val="nil"/>
              <w:right w:val="nil"/>
            </w:tcBorders>
            <w:shd w:val="clear" w:color="auto" w:fill="auto"/>
            <w:noWrap/>
            <w:vAlign w:val="bottom"/>
            <w:hideMark/>
          </w:tcPr>
          <w:p w14:paraId="3C2DD0B3" w14:textId="77777777" w:rsidR="00A43898" w:rsidRPr="00CB1E6A" w:rsidRDefault="00A43898" w:rsidP="00136F56">
            <w:pPr>
              <w:jc w:val="center"/>
            </w:pPr>
            <w:r w:rsidRPr="00CB1E6A">
              <w:t>0.8067</w:t>
            </w:r>
          </w:p>
        </w:tc>
      </w:tr>
      <w:tr w:rsidR="00CB1E6A" w:rsidRPr="00CB1E6A" w14:paraId="336E8468" w14:textId="77777777" w:rsidTr="007F3E2E">
        <w:trPr>
          <w:trHeight w:val="360"/>
        </w:trPr>
        <w:tc>
          <w:tcPr>
            <w:tcW w:w="2096" w:type="dxa"/>
            <w:tcBorders>
              <w:top w:val="nil"/>
              <w:left w:val="nil"/>
              <w:bottom w:val="nil"/>
              <w:right w:val="nil"/>
            </w:tcBorders>
            <w:shd w:val="clear" w:color="auto" w:fill="auto"/>
            <w:noWrap/>
            <w:vAlign w:val="bottom"/>
            <w:hideMark/>
          </w:tcPr>
          <w:p w14:paraId="1EDB9FFF" w14:textId="77777777" w:rsidR="00A43898" w:rsidRPr="00CB1E6A" w:rsidRDefault="00A43898" w:rsidP="00136F56">
            <w:r w:rsidRPr="00CB1E6A">
              <w:t>LIQUID FILM DIFFUSION</w:t>
            </w:r>
          </w:p>
        </w:tc>
        <w:tc>
          <w:tcPr>
            <w:tcW w:w="2582" w:type="dxa"/>
            <w:tcBorders>
              <w:top w:val="nil"/>
              <w:left w:val="nil"/>
              <w:bottom w:val="nil"/>
              <w:right w:val="nil"/>
            </w:tcBorders>
            <w:shd w:val="clear" w:color="auto" w:fill="auto"/>
            <w:noWrap/>
            <w:vAlign w:val="bottom"/>
            <w:hideMark/>
          </w:tcPr>
          <w:p w14:paraId="6A95AF35" w14:textId="134C8262" w:rsidR="00A43898" w:rsidRPr="007A6081"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996" w:type="dxa"/>
            <w:tcBorders>
              <w:top w:val="nil"/>
              <w:left w:val="nil"/>
              <w:bottom w:val="nil"/>
              <w:right w:val="nil"/>
            </w:tcBorders>
            <w:shd w:val="clear" w:color="auto" w:fill="auto"/>
            <w:noWrap/>
            <w:vAlign w:val="bottom"/>
            <w:hideMark/>
          </w:tcPr>
          <w:p w14:paraId="0B6F7F97" w14:textId="77777777" w:rsidR="00A43898" w:rsidRPr="00CB1E6A" w:rsidRDefault="00A43898" w:rsidP="00136F56">
            <w:pPr>
              <w:jc w:val="center"/>
            </w:pPr>
            <w:r w:rsidRPr="00CB1E6A">
              <w:t>0.0062</w:t>
            </w:r>
          </w:p>
        </w:tc>
        <w:tc>
          <w:tcPr>
            <w:tcW w:w="1131" w:type="dxa"/>
            <w:tcBorders>
              <w:top w:val="nil"/>
              <w:left w:val="nil"/>
              <w:bottom w:val="nil"/>
              <w:right w:val="nil"/>
            </w:tcBorders>
            <w:shd w:val="clear" w:color="auto" w:fill="auto"/>
            <w:noWrap/>
            <w:vAlign w:val="bottom"/>
            <w:hideMark/>
          </w:tcPr>
          <w:p w14:paraId="4F7E7695" w14:textId="77777777" w:rsidR="00A43898" w:rsidRPr="00CB1E6A" w:rsidRDefault="00A43898" w:rsidP="00136F56">
            <w:pPr>
              <w:jc w:val="center"/>
            </w:pPr>
            <w:r w:rsidRPr="00CB1E6A">
              <w:t>0.0083</w:t>
            </w:r>
          </w:p>
        </w:tc>
        <w:tc>
          <w:tcPr>
            <w:tcW w:w="1137" w:type="dxa"/>
            <w:gridSpan w:val="2"/>
            <w:tcBorders>
              <w:top w:val="nil"/>
              <w:left w:val="nil"/>
              <w:bottom w:val="nil"/>
              <w:right w:val="nil"/>
            </w:tcBorders>
            <w:shd w:val="clear" w:color="auto" w:fill="auto"/>
            <w:noWrap/>
            <w:vAlign w:val="bottom"/>
            <w:hideMark/>
          </w:tcPr>
          <w:p w14:paraId="41980AD8" w14:textId="77777777" w:rsidR="00A43898" w:rsidRPr="00CB1E6A" w:rsidRDefault="00A43898" w:rsidP="00136F56">
            <w:pPr>
              <w:jc w:val="center"/>
            </w:pPr>
            <w:r w:rsidRPr="00CB1E6A">
              <w:t>0.0126</w:t>
            </w:r>
          </w:p>
        </w:tc>
        <w:tc>
          <w:tcPr>
            <w:tcW w:w="1279" w:type="dxa"/>
            <w:tcBorders>
              <w:top w:val="nil"/>
              <w:left w:val="nil"/>
              <w:bottom w:val="nil"/>
              <w:right w:val="nil"/>
            </w:tcBorders>
            <w:shd w:val="clear" w:color="auto" w:fill="auto"/>
            <w:noWrap/>
            <w:vAlign w:val="bottom"/>
            <w:hideMark/>
          </w:tcPr>
          <w:p w14:paraId="00E4DCB6" w14:textId="77777777" w:rsidR="00A43898" w:rsidRPr="00CB1E6A" w:rsidRDefault="00A43898" w:rsidP="00136F56">
            <w:pPr>
              <w:jc w:val="center"/>
            </w:pPr>
            <w:r w:rsidRPr="00CB1E6A">
              <w:t>0.0175</w:t>
            </w:r>
          </w:p>
        </w:tc>
        <w:tc>
          <w:tcPr>
            <w:tcW w:w="1137" w:type="dxa"/>
            <w:tcBorders>
              <w:top w:val="nil"/>
              <w:left w:val="nil"/>
              <w:bottom w:val="nil"/>
              <w:right w:val="nil"/>
            </w:tcBorders>
            <w:shd w:val="clear" w:color="auto" w:fill="auto"/>
            <w:noWrap/>
            <w:vAlign w:val="bottom"/>
            <w:hideMark/>
          </w:tcPr>
          <w:p w14:paraId="66F3D63B" w14:textId="77777777" w:rsidR="00A43898" w:rsidRPr="00CB1E6A" w:rsidRDefault="00A43898" w:rsidP="00136F56">
            <w:pPr>
              <w:jc w:val="center"/>
            </w:pPr>
            <w:r w:rsidRPr="00CB1E6A">
              <w:t>0.0181</w:t>
            </w:r>
          </w:p>
        </w:tc>
      </w:tr>
      <w:tr w:rsidR="00CB1E6A" w:rsidRPr="00CB1E6A" w14:paraId="3EB1B590" w14:textId="77777777" w:rsidTr="007F3E2E">
        <w:trPr>
          <w:trHeight w:val="372"/>
        </w:trPr>
        <w:tc>
          <w:tcPr>
            <w:tcW w:w="2096" w:type="dxa"/>
            <w:tcBorders>
              <w:top w:val="nil"/>
              <w:left w:val="nil"/>
              <w:bottom w:val="nil"/>
              <w:right w:val="nil"/>
            </w:tcBorders>
            <w:shd w:val="clear" w:color="auto" w:fill="auto"/>
            <w:noWrap/>
            <w:vAlign w:val="bottom"/>
            <w:hideMark/>
          </w:tcPr>
          <w:p w14:paraId="31DA4919"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1E330A38" w14:textId="77777777" w:rsidR="00A43898" w:rsidRPr="00CB1E6A" w:rsidRDefault="00A43898" w:rsidP="00136F56">
            <w:r w:rsidRPr="00CB1E6A">
              <w:t>R</w:t>
            </w:r>
            <w:r w:rsidRPr="00CB1E6A">
              <w:rPr>
                <w:vertAlign w:val="superscript"/>
              </w:rPr>
              <w:t>2</w:t>
            </w:r>
          </w:p>
        </w:tc>
        <w:tc>
          <w:tcPr>
            <w:tcW w:w="996" w:type="dxa"/>
            <w:tcBorders>
              <w:top w:val="nil"/>
              <w:left w:val="nil"/>
              <w:bottom w:val="nil"/>
              <w:right w:val="nil"/>
            </w:tcBorders>
            <w:shd w:val="clear" w:color="auto" w:fill="auto"/>
            <w:noWrap/>
            <w:vAlign w:val="bottom"/>
            <w:hideMark/>
          </w:tcPr>
          <w:p w14:paraId="271BBA6C" w14:textId="77777777" w:rsidR="00A43898" w:rsidRPr="00CB1E6A" w:rsidRDefault="00A43898" w:rsidP="00136F56">
            <w:pPr>
              <w:jc w:val="center"/>
            </w:pPr>
            <w:r w:rsidRPr="00CB1E6A">
              <w:t>0.9725</w:t>
            </w:r>
          </w:p>
        </w:tc>
        <w:tc>
          <w:tcPr>
            <w:tcW w:w="1131" w:type="dxa"/>
            <w:tcBorders>
              <w:top w:val="nil"/>
              <w:left w:val="nil"/>
              <w:bottom w:val="nil"/>
              <w:right w:val="nil"/>
            </w:tcBorders>
            <w:shd w:val="clear" w:color="auto" w:fill="auto"/>
            <w:noWrap/>
            <w:vAlign w:val="bottom"/>
            <w:hideMark/>
          </w:tcPr>
          <w:p w14:paraId="6DCB7DEC" w14:textId="77777777" w:rsidR="00A43898" w:rsidRPr="00CB1E6A" w:rsidRDefault="00A43898" w:rsidP="00136F56">
            <w:pPr>
              <w:jc w:val="center"/>
            </w:pPr>
            <w:r w:rsidRPr="00CB1E6A">
              <w:t>0.9667</w:t>
            </w:r>
          </w:p>
        </w:tc>
        <w:tc>
          <w:tcPr>
            <w:tcW w:w="1137" w:type="dxa"/>
            <w:gridSpan w:val="2"/>
            <w:tcBorders>
              <w:top w:val="nil"/>
              <w:left w:val="nil"/>
              <w:bottom w:val="nil"/>
              <w:right w:val="nil"/>
            </w:tcBorders>
            <w:shd w:val="clear" w:color="auto" w:fill="auto"/>
            <w:noWrap/>
            <w:vAlign w:val="bottom"/>
            <w:hideMark/>
          </w:tcPr>
          <w:p w14:paraId="32AACBE2" w14:textId="77777777" w:rsidR="00A43898" w:rsidRPr="00CB1E6A" w:rsidRDefault="00A43898" w:rsidP="00136F56">
            <w:pPr>
              <w:jc w:val="center"/>
            </w:pPr>
            <w:r w:rsidRPr="00CB1E6A">
              <w:t>0.9571</w:t>
            </w:r>
          </w:p>
        </w:tc>
        <w:tc>
          <w:tcPr>
            <w:tcW w:w="1279" w:type="dxa"/>
            <w:tcBorders>
              <w:top w:val="nil"/>
              <w:left w:val="nil"/>
              <w:bottom w:val="nil"/>
              <w:right w:val="nil"/>
            </w:tcBorders>
            <w:shd w:val="clear" w:color="auto" w:fill="auto"/>
            <w:noWrap/>
            <w:vAlign w:val="bottom"/>
            <w:hideMark/>
          </w:tcPr>
          <w:p w14:paraId="5D5C6E66" w14:textId="77777777" w:rsidR="00A43898" w:rsidRPr="00CB1E6A" w:rsidRDefault="00A43898" w:rsidP="00136F56">
            <w:pPr>
              <w:jc w:val="center"/>
            </w:pPr>
            <w:r w:rsidRPr="00CB1E6A">
              <w:t>0.9433</w:t>
            </w:r>
          </w:p>
        </w:tc>
        <w:tc>
          <w:tcPr>
            <w:tcW w:w="1137" w:type="dxa"/>
            <w:tcBorders>
              <w:top w:val="nil"/>
              <w:left w:val="nil"/>
              <w:bottom w:val="nil"/>
              <w:right w:val="nil"/>
            </w:tcBorders>
            <w:shd w:val="clear" w:color="auto" w:fill="auto"/>
            <w:noWrap/>
            <w:vAlign w:val="bottom"/>
            <w:hideMark/>
          </w:tcPr>
          <w:p w14:paraId="3E041BF7" w14:textId="77777777" w:rsidR="00A43898" w:rsidRPr="00CB1E6A" w:rsidRDefault="00A43898" w:rsidP="00136F56">
            <w:pPr>
              <w:jc w:val="center"/>
            </w:pPr>
            <w:r w:rsidRPr="00CB1E6A">
              <w:t>0.9161</w:t>
            </w:r>
          </w:p>
        </w:tc>
      </w:tr>
      <w:tr w:rsidR="00CB1E6A" w:rsidRPr="00CB1E6A" w14:paraId="4F43EE14" w14:textId="77777777" w:rsidTr="007F3E2E">
        <w:trPr>
          <w:trHeight w:val="372"/>
        </w:trPr>
        <w:tc>
          <w:tcPr>
            <w:tcW w:w="2096" w:type="dxa"/>
            <w:tcBorders>
              <w:top w:val="nil"/>
              <w:left w:val="nil"/>
              <w:bottom w:val="nil"/>
              <w:right w:val="nil"/>
            </w:tcBorders>
            <w:shd w:val="clear" w:color="auto" w:fill="auto"/>
            <w:noWrap/>
            <w:vAlign w:val="bottom"/>
            <w:hideMark/>
          </w:tcPr>
          <w:p w14:paraId="428F1F31" w14:textId="77777777" w:rsidR="00A43898" w:rsidRPr="00CB1E6A" w:rsidRDefault="00A43898" w:rsidP="00136F56">
            <w:r w:rsidRPr="00CB1E6A">
              <w:t>FRACTIONAL POWER</w:t>
            </w:r>
          </w:p>
        </w:tc>
        <w:tc>
          <w:tcPr>
            <w:tcW w:w="2582" w:type="dxa"/>
            <w:tcBorders>
              <w:top w:val="nil"/>
              <w:left w:val="nil"/>
              <w:bottom w:val="nil"/>
              <w:right w:val="nil"/>
            </w:tcBorders>
            <w:shd w:val="clear" w:color="auto" w:fill="auto"/>
            <w:noWrap/>
            <w:vAlign w:val="bottom"/>
            <w:hideMark/>
          </w:tcPr>
          <w:p w14:paraId="07AC7864" w14:textId="77777777" w:rsidR="00A43898" w:rsidRPr="00CB1E6A" w:rsidRDefault="00A43898" w:rsidP="00136F56">
            <w:r w:rsidRPr="00CB1E6A">
              <w:t>V (min</w:t>
            </w:r>
            <w:r w:rsidRPr="00CB1E6A">
              <w:rPr>
                <w:vertAlign w:val="superscript"/>
              </w:rPr>
              <w:t>-1</w:t>
            </w:r>
            <w:r w:rsidRPr="00CB1E6A">
              <w:t>)</w:t>
            </w:r>
          </w:p>
        </w:tc>
        <w:tc>
          <w:tcPr>
            <w:tcW w:w="996" w:type="dxa"/>
            <w:tcBorders>
              <w:top w:val="nil"/>
              <w:left w:val="nil"/>
              <w:bottom w:val="nil"/>
              <w:right w:val="nil"/>
            </w:tcBorders>
            <w:shd w:val="clear" w:color="auto" w:fill="auto"/>
            <w:noWrap/>
            <w:vAlign w:val="bottom"/>
            <w:hideMark/>
          </w:tcPr>
          <w:p w14:paraId="7E9342C8" w14:textId="77777777" w:rsidR="00A43898" w:rsidRPr="00CB1E6A" w:rsidRDefault="00A43898" w:rsidP="00136F56">
            <w:pPr>
              <w:jc w:val="center"/>
            </w:pPr>
            <w:r w:rsidRPr="00CB1E6A">
              <w:t>0.184</w:t>
            </w:r>
          </w:p>
        </w:tc>
        <w:tc>
          <w:tcPr>
            <w:tcW w:w="1131" w:type="dxa"/>
            <w:tcBorders>
              <w:top w:val="nil"/>
              <w:left w:val="nil"/>
              <w:bottom w:val="nil"/>
              <w:right w:val="nil"/>
            </w:tcBorders>
            <w:shd w:val="clear" w:color="auto" w:fill="auto"/>
            <w:noWrap/>
            <w:vAlign w:val="bottom"/>
            <w:hideMark/>
          </w:tcPr>
          <w:p w14:paraId="7275E42B" w14:textId="77777777" w:rsidR="00A43898" w:rsidRPr="00CB1E6A" w:rsidRDefault="00A43898" w:rsidP="00136F56">
            <w:pPr>
              <w:jc w:val="center"/>
            </w:pPr>
            <w:r w:rsidRPr="00CB1E6A">
              <w:t>0.137</w:t>
            </w:r>
          </w:p>
        </w:tc>
        <w:tc>
          <w:tcPr>
            <w:tcW w:w="1137" w:type="dxa"/>
            <w:gridSpan w:val="2"/>
            <w:tcBorders>
              <w:top w:val="nil"/>
              <w:left w:val="nil"/>
              <w:bottom w:val="nil"/>
              <w:right w:val="nil"/>
            </w:tcBorders>
            <w:shd w:val="clear" w:color="auto" w:fill="auto"/>
            <w:noWrap/>
            <w:vAlign w:val="bottom"/>
            <w:hideMark/>
          </w:tcPr>
          <w:p w14:paraId="2FBF4D05" w14:textId="77777777" w:rsidR="00A43898" w:rsidRPr="00CB1E6A" w:rsidRDefault="00A43898" w:rsidP="00136F56">
            <w:pPr>
              <w:jc w:val="center"/>
            </w:pPr>
            <w:r w:rsidRPr="00CB1E6A">
              <w:t>0.1454</w:t>
            </w:r>
          </w:p>
        </w:tc>
        <w:tc>
          <w:tcPr>
            <w:tcW w:w="1279" w:type="dxa"/>
            <w:tcBorders>
              <w:top w:val="nil"/>
              <w:left w:val="nil"/>
              <w:bottom w:val="nil"/>
              <w:right w:val="nil"/>
            </w:tcBorders>
            <w:shd w:val="clear" w:color="auto" w:fill="auto"/>
            <w:noWrap/>
            <w:vAlign w:val="bottom"/>
            <w:hideMark/>
          </w:tcPr>
          <w:p w14:paraId="58FA74FC" w14:textId="77777777" w:rsidR="00A43898" w:rsidRPr="00CB1E6A" w:rsidRDefault="00A43898" w:rsidP="00136F56">
            <w:pPr>
              <w:jc w:val="center"/>
            </w:pPr>
            <w:r w:rsidRPr="00CB1E6A">
              <w:t>0.1327</w:t>
            </w:r>
          </w:p>
        </w:tc>
        <w:tc>
          <w:tcPr>
            <w:tcW w:w="1137" w:type="dxa"/>
            <w:tcBorders>
              <w:top w:val="nil"/>
              <w:left w:val="nil"/>
              <w:bottom w:val="nil"/>
              <w:right w:val="nil"/>
            </w:tcBorders>
            <w:shd w:val="clear" w:color="auto" w:fill="auto"/>
            <w:noWrap/>
            <w:vAlign w:val="bottom"/>
            <w:hideMark/>
          </w:tcPr>
          <w:p w14:paraId="1B66BBEB" w14:textId="77777777" w:rsidR="00A43898" w:rsidRPr="00CB1E6A" w:rsidRDefault="00A43898" w:rsidP="00136F56">
            <w:pPr>
              <w:jc w:val="center"/>
            </w:pPr>
            <w:r w:rsidRPr="00CB1E6A">
              <w:t>0.2082</w:t>
            </w:r>
          </w:p>
        </w:tc>
      </w:tr>
      <w:tr w:rsidR="00CB1E6A" w:rsidRPr="00CB1E6A" w14:paraId="05577E4C" w14:textId="77777777" w:rsidTr="007F3E2E">
        <w:trPr>
          <w:trHeight w:val="312"/>
        </w:trPr>
        <w:tc>
          <w:tcPr>
            <w:tcW w:w="2096" w:type="dxa"/>
            <w:tcBorders>
              <w:top w:val="nil"/>
              <w:left w:val="nil"/>
              <w:bottom w:val="nil"/>
              <w:right w:val="nil"/>
            </w:tcBorders>
            <w:shd w:val="clear" w:color="auto" w:fill="auto"/>
            <w:noWrap/>
            <w:vAlign w:val="bottom"/>
            <w:hideMark/>
          </w:tcPr>
          <w:p w14:paraId="7C114895" w14:textId="77777777" w:rsidR="00A43898" w:rsidRPr="00CB1E6A" w:rsidRDefault="00A43898" w:rsidP="00136F56">
            <w:pPr>
              <w:jc w:val="right"/>
            </w:pPr>
          </w:p>
        </w:tc>
        <w:tc>
          <w:tcPr>
            <w:tcW w:w="2582" w:type="dxa"/>
            <w:tcBorders>
              <w:top w:val="nil"/>
              <w:left w:val="nil"/>
              <w:bottom w:val="nil"/>
              <w:right w:val="nil"/>
            </w:tcBorders>
            <w:shd w:val="clear" w:color="auto" w:fill="auto"/>
            <w:noWrap/>
            <w:vAlign w:val="bottom"/>
            <w:hideMark/>
          </w:tcPr>
          <w:p w14:paraId="3E1A7BBB" w14:textId="4AA9C7AA" w:rsidR="00A43898" w:rsidRPr="00CB1E6A" w:rsidRDefault="007A6081" w:rsidP="00136F56">
            <w:r>
              <w:rPr>
                <w:lang w:val="en-GB"/>
              </w:rPr>
              <w:t>k</w:t>
            </w:r>
            <w:r w:rsidR="00A43898" w:rsidRPr="00CB1E6A">
              <w:t xml:space="preserve"> </w:t>
            </w:r>
            <w:r w:rsidR="00C936D5">
              <w:t>(mg/g/min)</w:t>
            </w:r>
          </w:p>
        </w:tc>
        <w:tc>
          <w:tcPr>
            <w:tcW w:w="996" w:type="dxa"/>
            <w:tcBorders>
              <w:top w:val="nil"/>
              <w:left w:val="nil"/>
              <w:bottom w:val="nil"/>
              <w:right w:val="nil"/>
            </w:tcBorders>
            <w:shd w:val="clear" w:color="auto" w:fill="auto"/>
            <w:noWrap/>
            <w:vAlign w:val="bottom"/>
            <w:hideMark/>
          </w:tcPr>
          <w:p w14:paraId="19099BAA" w14:textId="77777777" w:rsidR="00A43898" w:rsidRPr="00CB1E6A" w:rsidRDefault="00A43898" w:rsidP="00136F56">
            <w:pPr>
              <w:jc w:val="center"/>
            </w:pPr>
            <w:r w:rsidRPr="00CB1E6A">
              <w:t>1.0234</w:t>
            </w:r>
          </w:p>
        </w:tc>
        <w:tc>
          <w:tcPr>
            <w:tcW w:w="1131" w:type="dxa"/>
            <w:tcBorders>
              <w:top w:val="nil"/>
              <w:left w:val="nil"/>
              <w:bottom w:val="nil"/>
              <w:right w:val="nil"/>
            </w:tcBorders>
            <w:shd w:val="clear" w:color="auto" w:fill="auto"/>
            <w:noWrap/>
            <w:vAlign w:val="bottom"/>
            <w:hideMark/>
          </w:tcPr>
          <w:p w14:paraId="20A57D5C" w14:textId="77777777" w:rsidR="00A43898" w:rsidRPr="00CB1E6A" w:rsidRDefault="00A43898" w:rsidP="00136F56">
            <w:pPr>
              <w:jc w:val="center"/>
            </w:pPr>
            <w:r w:rsidRPr="00CB1E6A">
              <w:t>1.5072</w:t>
            </w:r>
          </w:p>
        </w:tc>
        <w:tc>
          <w:tcPr>
            <w:tcW w:w="1137" w:type="dxa"/>
            <w:gridSpan w:val="2"/>
            <w:tcBorders>
              <w:top w:val="nil"/>
              <w:left w:val="nil"/>
              <w:bottom w:val="nil"/>
              <w:right w:val="nil"/>
            </w:tcBorders>
            <w:shd w:val="clear" w:color="auto" w:fill="auto"/>
            <w:noWrap/>
            <w:vAlign w:val="bottom"/>
            <w:hideMark/>
          </w:tcPr>
          <w:p w14:paraId="07C6F988" w14:textId="77777777" w:rsidR="00A43898" w:rsidRPr="00CB1E6A" w:rsidRDefault="00A43898" w:rsidP="00136F56">
            <w:pPr>
              <w:jc w:val="center"/>
            </w:pPr>
            <w:r w:rsidRPr="00CB1E6A">
              <w:t>1.8983</w:t>
            </w:r>
          </w:p>
        </w:tc>
        <w:tc>
          <w:tcPr>
            <w:tcW w:w="1279" w:type="dxa"/>
            <w:tcBorders>
              <w:top w:val="nil"/>
              <w:left w:val="nil"/>
              <w:bottom w:val="nil"/>
              <w:right w:val="nil"/>
            </w:tcBorders>
            <w:shd w:val="clear" w:color="auto" w:fill="auto"/>
            <w:noWrap/>
            <w:vAlign w:val="bottom"/>
            <w:hideMark/>
          </w:tcPr>
          <w:p w14:paraId="775F9857" w14:textId="77777777" w:rsidR="00A43898" w:rsidRPr="00CB1E6A" w:rsidRDefault="00A43898" w:rsidP="00136F56">
            <w:pPr>
              <w:jc w:val="center"/>
            </w:pPr>
            <w:r w:rsidRPr="00CB1E6A">
              <w:t>2.1201</w:t>
            </w:r>
          </w:p>
        </w:tc>
        <w:tc>
          <w:tcPr>
            <w:tcW w:w="1137" w:type="dxa"/>
            <w:tcBorders>
              <w:top w:val="nil"/>
              <w:left w:val="nil"/>
              <w:bottom w:val="nil"/>
              <w:right w:val="nil"/>
            </w:tcBorders>
            <w:shd w:val="clear" w:color="auto" w:fill="auto"/>
            <w:noWrap/>
            <w:vAlign w:val="bottom"/>
            <w:hideMark/>
          </w:tcPr>
          <w:p w14:paraId="29643BD1" w14:textId="77777777" w:rsidR="00A43898" w:rsidRPr="00CB1E6A" w:rsidRDefault="00A43898" w:rsidP="00136F56">
            <w:pPr>
              <w:jc w:val="center"/>
            </w:pPr>
            <w:r w:rsidRPr="00CB1E6A">
              <w:t>2.1115</w:t>
            </w:r>
          </w:p>
        </w:tc>
      </w:tr>
      <w:tr w:rsidR="00CB1E6A" w:rsidRPr="00CB1E6A" w14:paraId="7184324B" w14:textId="77777777" w:rsidTr="0076286E">
        <w:trPr>
          <w:trHeight w:val="68"/>
        </w:trPr>
        <w:tc>
          <w:tcPr>
            <w:tcW w:w="2096" w:type="dxa"/>
            <w:tcBorders>
              <w:top w:val="nil"/>
              <w:left w:val="nil"/>
              <w:bottom w:val="single" w:sz="4" w:space="0" w:color="auto"/>
              <w:right w:val="nil"/>
            </w:tcBorders>
            <w:shd w:val="clear" w:color="auto" w:fill="auto"/>
            <w:noWrap/>
            <w:vAlign w:val="bottom"/>
            <w:hideMark/>
          </w:tcPr>
          <w:p w14:paraId="0894D406" w14:textId="77777777" w:rsidR="00A43898" w:rsidRPr="00CB1E6A" w:rsidRDefault="00A43898" w:rsidP="00136F56">
            <w:r w:rsidRPr="00CB1E6A">
              <w:t> </w:t>
            </w:r>
          </w:p>
        </w:tc>
        <w:tc>
          <w:tcPr>
            <w:tcW w:w="2582" w:type="dxa"/>
            <w:tcBorders>
              <w:top w:val="nil"/>
              <w:left w:val="nil"/>
              <w:bottom w:val="single" w:sz="4" w:space="0" w:color="auto"/>
              <w:right w:val="nil"/>
            </w:tcBorders>
            <w:shd w:val="clear" w:color="auto" w:fill="auto"/>
            <w:noWrap/>
            <w:vAlign w:val="bottom"/>
            <w:hideMark/>
          </w:tcPr>
          <w:p w14:paraId="50969650" w14:textId="77777777" w:rsidR="00A43898" w:rsidRPr="00CB1E6A" w:rsidRDefault="00A43898" w:rsidP="00136F56">
            <w:r w:rsidRPr="00CB1E6A">
              <w:t>R</w:t>
            </w:r>
            <w:r w:rsidRPr="00CB1E6A">
              <w:rPr>
                <w:vertAlign w:val="superscript"/>
              </w:rPr>
              <w:t>2</w:t>
            </w:r>
          </w:p>
        </w:tc>
        <w:tc>
          <w:tcPr>
            <w:tcW w:w="996" w:type="dxa"/>
            <w:tcBorders>
              <w:top w:val="nil"/>
              <w:left w:val="nil"/>
              <w:bottom w:val="single" w:sz="4" w:space="0" w:color="auto"/>
              <w:right w:val="nil"/>
            </w:tcBorders>
            <w:shd w:val="clear" w:color="auto" w:fill="auto"/>
            <w:noWrap/>
            <w:vAlign w:val="bottom"/>
            <w:hideMark/>
          </w:tcPr>
          <w:p w14:paraId="3C115461" w14:textId="77777777" w:rsidR="00A43898" w:rsidRPr="00CB1E6A" w:rsidRDefault="00A43898" w:rsidP="00136F56">
            <w:pPr>
              <w:jc w:val="center"/>
            </w:pPr>
            <w:r w:rsidRPr="00CB1E6A">
              <w:t>0.9484</w:t>
            </w:r>
          </w:p>
        </w:tc>
        <w:tc>
          <w:tcPr>
            <w:tcW w:w="1131" w:type="dxa"/>
            <w:tcBorders>
              <w:top w:val="nil"/>
              <w:left w:val="nil"/>
              <w:bottom w:val="single" w:sz="4" w:space="0" w:color="auto"/>
              <w:right w:val="nil"/>
            </w:tcBorders>
            <w:shd w:val="clear" w:color="auto" w:fill="auto"/>
            <w:noWrap/>
            <w:vAlign w:val="bottom"/>
            <w:hideMark/>
          </w:tcPr>
          <w:p w14:paraId="7FDED47E" w14:textId="77777777" w:rsidR="00A43898" w:rsidRPr="00CB1E6A" w:rsidRDefault="00A43898" w:rsidP="00136F56">
            <w:pPr>
              <w:jc w:val="center"/>
            </w:pPr>
            <w:r w:rsidRPr="00CB1E6A">
              <w:t>0.9465</w:t>
            </w:r>
          </w:p>
        </w:tc>
        <w:tc>
          <w:tcPr>
            <w:tcW w:w="1137" w:type="dxa"/>
            <w:gridSpan w:val="2"/>
            <w:tcBorders>
              <w:top w:val="nil"/>
              <w:left w:val="nil"/>
              <w:bottom w:val="single" w:sz="4" w:space="0" w:color="auto"/>
              <w:right w:val="nil"/>
            </w:tcBorders>
            <w:shd w:val="clear" w:color="auto" w:fill="auto"/>
            <w:noWrap/>
            <w:vAlign w:val="bottom"/>
            <w:hideMark/>
          </w:tcPr>
          <w:p w14:paraId="228ADC03" w14:textId="77777777" w:rsidR="00A43898" w:rsidRPr="00CB1E6A" w:rsidRDefault="00A43898" w:rsidP="00136F56">
            <w:pPr>
              <w:jc w:val="center"/>
            </w:pPr>
            <w:r w:rsidRPr="00CB1E6A">
              <w:t>0.8385</w:t>
            </w:r>
          </w:p>
        </w:tc>
        <w:tc>
          <w:tcPr>
            <w:tcW w:w="1279" w:type="dxa"/>
            <w:tcBorders>
              <w:top w:val="nil"/>
              <w:left w:val="nil"/>
              <w:bottom w:val="single" w:sz="4" w:space="0" w:color="auto"/>
              <w:right w:val="nil"/>
            </w:tcBorders>
            <w:shd w:val="clear" w:color="auto" w:fill="auto"/>
            <w:noWrap/>
            <w:vAlign w:val="bottom"/>
            <w:hideMark/>
          </w:tcPr>
          <w:p w14:paraId="44272AD8" w14:textId="77777777" w:rsidR="00A43898" w:rsidRPr="00CB1E6A" w:rsidRDefault="00A43898" w:rsidP="00136F56">
            <w:pPr>
              <w:jc w:val="center"/>
            </w:pPr>
            <w:r w:rsidRPr="00CB1E6A">
              <w:t>0.9282</w:t>
            </w:r>
          </w:p>
        </w:tc>
        <w:tc>
          <w:tcPr>
            <w:tcW w:w="1137" w:type="dxa"/>
            <w:tcBorders>
              <w:top w:val="nil"/>
              <w:left w:val="nil"/>
              <w:bottom w:val="single" w:sz="4" w:space="0" w:color="auto"/>
              <w:right w:val="nil"/>
            </w:tcBorders>
            <w:shd w:val="clear" w:color="auto" w:fill="auto"/>
            <w:noWrap/>
            <w:vAlign w:val="bottom"/>
            <w:hideMark/>
          </w:tcPr>
          <w:p w14:paraId="2DA36C73" w14:textId="77777777" w:rsidR="00A43898" w:rsidRPr="00CB1E6A" w:rsidRDefault="00A43898" w:rsidP="00136F56">
            <w:pPr>
              <w:jc w:val="center"/>
            </w:pPr>
            <w:r w:rsidRPr="00CB1E6A">
              <w:t>0.9139</w:t>
            </w:r>
          </w:p>
        </w:tc>
      </w:tr>
    </w:tbl>
    <w:p w14:paraId="12E361A2" w14:textId="4D200F15" w:rsidR="00A43898" w:rsidRPr="00CB1E6A" w:rsidRDefault="00A43898" w:rsidP="00803870">
      <w:pPr>
        <w:pStyle w:val="Heading4"/>
      </w:pPr>
      <w:bookmarkStart w:id="2094" w:name="_Toc118051749"/>
      <w:bookmarkStart w:id="2095" w:name="_Toc127869319"/>
      <w:r w:rsidRPr="00CB1E6A">
        <w:lastRenderedPageBreak/>
        <w:t>Effect of temperature and thermodynamic studies of ALR removal onto DRP1</w:t>
      </w:r>
      <w:bookmarkEnd w:id="2094"/>
      <w:bookmarkEnd w:id="2095"/>
    </w:p>
    <w:p w14:paraId="094728F3" w14:textId="408E8367" w:rsidR="00A20384" w:rsidRPr="00D33FDA" w:rsidRDefault="00A20384" w:rsidP="00D33FDA">
      <w:pPr>
        <w:spacing w:line="480" w:lineRule="auto"/>
        <w:jc w:val="both"/>
        <w:rPr>
          <w:rFonts w:eastAsiaTheme="minorEastAsia"/>
          <w:sz w:val="28"/>
          <w:szCs w:val="28"/>
        </w:rPr>
      </w:pPr>
      <w:r w:rsidRPr="00CB1E6A">
        <w:rPr>
          <w:rFonts w:eastAsiaTheme="minorEastAsia"/>
          <w:lang w:val="en-GB"/>
        </w:rPr>
        <w:t xml:space="preserve">The effect of temperature on the removal of ALR onto DRP1 (Figure 4.5.3.6.1) was investigated at 26, 35, 45 and 55 </w:t>
      </w:r>
      <w:r w:rsidRPr="00CB1E6A">
        <w:rPr>
          <w:rFonts w:eastAsiaTheme="minorEastAsia"/>
          <w:vertAlign w:val="superscript"/>
          <w:lang w:val="en-GB"/>
        </w:rPr>
        <w:t>o</w:t>
      </w:r>
      <w:r w:rsidRPr="00CB1E6A">
        <w:rPr>
          <w:rFonts w:eastAsiaTheme="minorEastAsia"/>
          <w:lang w:val="en-GB"/>
        </w:rPr>
        <w:t>C as shown. As the temperature increase</w:t>
      </w:r>
      <w:r w:rsidR="00D163E5">
        <w:rPr>
          <w:rFonts w:eastAsiaTheme="minorEastAsia"/>
          <w:lang w:val="en-GB"/>
        </w:rPr>
        <w:t>d</w:t>
      </w:r>
      <w:r w:rsidRPr="00CB1E6A">
        <w:rPr>
          <w:rFonts w:eastAsiaTheme="minorEastAsia"/>
          <w:lang w:val="en-GB"/>
        </w:rPr>
        <w:t>, the percentage removal decrease</w:t>
      </w:r>
      <w:r w:rsidR="00D163E5">
        <w:rPr>
          <w:rFonts w:eastAsiaTheme="minorEastAsia"/>
          <w:lang w:val="en-GB"/>
        </w:rPr>
        <w:t>d</w:t>
      </w:r>
      <w:r w:rsidRPr="00CB1E6A">
        <w:rPr>
          <w:rFonts w:eastAsiaTheme="minorEastAsia"/>
          <w:lang w:val="en-GB"/>
        </w:rPr>
        <w:t xml:space="preserve"> (95.55 – 74.41%),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DRP1’s active sites and ALR molecules </w:t>
      </w:r>
      <w:r w:rsidR="00D163E5">
        <w:rPr>
          <w:rFonts w:eastAsiaTheme="minorEastAsia"/>
          <w:lang w:val="en-GB"/>
        </w:rPr>
        <w:t>become</w:t>
      </w:r>
      <w:r w:rsidRPr="00CB1E6A">
        <w:rPr>
          <w:rFonts w:eastAsiaTheme="minorEastAsia"/>
          <w:lang w:val="en-GB"/>
        </w:rPr>
        <w:t xml:space="preserve"> weakened. In addition, the</w:t>
      </w:r>
      <w:r w:rsidR="00D163E5">
        <w:rPr>
          <w:rFonts w:eastAsiaTheme="minorEastAsia"/>
          <w:lang w:val="en-GB"/>
        </w:rPr>
        <w:t xml:space="preserve"> possibility of the</w:t>
      </w:r>
      <w:r w:rsidRPr="00CB1E6A">
        <w:rPr>
          <w:rFonts w:eastAsiaTheme="minorEastAsia"/>
          <w:lang w:val="en-GB"/>
        </w:rPr>
        <w:t xml:space="preserve"> desorption rate increases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38254F01" w14:textId="77777777" w:rsidR="00A43898" w:rsidRPr="00CB1E6A" w:rsidRDefault="00A43898" w:rsidP="002A605B">
      <w:pPr>
        <w:jc w:val="center"/>
        <w:rPr>
          <w:rFonts w:eastAsiaTheme="minorEastAsia"/>
          <w:b/>
          <w:bCs/>
          <w:sz w:val="28"/>
          <w:szCs w:val="28"/>
        </w:rPr>
      </w:pPr>
      <w:r w:rsidRPr="00CB1E6A">
        <w:rPr>
          <w:noProof/>
        </w:rPr>
        <w:drawing>
          <wp:inline distT="0" distB="0" distL="0" distR="0" wp14:anchorId="19C21540" wp14:editId="15085C5D">
            <wp:extent cx="5307330" cy="2190838"/>
            <wp:effectExtent l="0" t="0" r="7620" b="0"/>
            <wp:docPr id="655" name="Chart 655">
              <a:extLst xmlns:a="http://schemas.openxmlformats.org/drawingml/2006/main">
                <a:ext uri="{FF2B5EF4-FFF2-40B4-BE49-F238E27FC236}">
                  <a16:creationId xmlns:a16="http://schemas.microsoft.com/office/drawing/2014/main" id="{9C5CCC9B-3DCF-3403-4231-4B704D6341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52441CDD" w14:textId="2B589124" w:rsidR="00DD54AF" w:rsidRDefault="00A43898" w:rsidP="0076286E">
      <w:pPr>
        <w:pStyle w:val="ListofFigures"/>
      </w:pPr>
      <w:bookmarkStart w:id="2096" w:name="_Toc123054655"/>
      <w:bookmarkStart w:id="2097" w:name="_Toc127867167"/>
      <w:bookmarkStart w:id="2098" w:name="_Toc127867785"/>
      <w:bookmarkStart w:id="2099" w:name="_Toc119502133"/>
      <w:bookmarkStart w:id="2100" w:name="_Toc119509573"/>
      <w:r w:rsidRPr="00CB1E6A">
        <w:t xml:space="preserve">Figure </w:t>
      </w:r>
      <w:r w:rsidR="007F3E2E" w:rsidRPr="00CB1E6A">
        <w:t>4.5.3.6.1</w:t>
      </w:r>
      <w:r w:rsidRPr="00CB1E6A">
        <w:t>: Effect of temperature on the uptake of ALR onto DRP1</w:t>
      </w:r>
      <w:bookmarkEnd w:id="2096"/>
      <w:bookmarkEnd w:id="2097"/>
      <w:bookmarkEnd w:id="2098"/>
      <w:r w:rsidRPr="00CB1E6A">
        <w:t xml:space="preserve"> </w:t>
      </w:r>
    </w:p>
    <w:p w14:paraId="0A54BA53" w14:textId="7FC4D390" w:rsidR="00A43898" w:rsidRPr="00DD54AF" w:rsidRDefault="00A43898" w:rsidP="00DD54AF">
      <w:pPr>
        <w:jc w:val="center"/>
        <w:rPr>
          <w:b/>
          <w:bCs/>
          <w:sz w:val="26"/>
          <w:szCs w:val="26"/>
        </w:rPr>
      </w:pPr>
      <w:r w:rsidRPr="00DD54AF">
        <w:rPr>
          <w:b/>
          <w:bCs/>
          <w:sz w:val="26"/>
          <w:szCs w:val="26"/>
        </w:rPr>
        <w:t>Operational conditions:  Dosage (1 g/L), agitation speed (130 rpm), pH (7), initial concentration (15 mg/L)</w:t>
      </w:r>
      <w:bookmarkEnd w:id="2099"/>
      <w:bookmarkEnd w:id="2100"/>
    </w:p>
    <w:p w14:paraId="7BBC18C1" w14:textId="7A0EACC7" w:rsidR="002A605B" w:rsidRDefault="002A605B" w:rsidP="002A605B">
      <w:pPr>
        <w:jc w:val="center"/>
        <w:rPr>
          <w:rFonts w:asciiTheme="majorBidi" w:hAnsiTheme="majorBidi" w:cstheme="majorBidi"/>
          <w:b/>
          <w:bCs/>
          <w:sz w:val="26"/>
          <w:szCs w:val="26"/>
          <w:lang w:val="en-GB"/>
        </w:rPr>
      </w:pPr>
    </w:p>
    <w:p w14:paraId="20075A7C" w14:textId="55271B31" w:rsidR="002A605B" w:rsidRDefault="002A605B" w:rsidP="002A605B">
      <w:pPr>
        <w:jc w:val="center"/>
        <w:rPr>
          <w:rFonts w:asciiTheme="majorBidi" w:hAnsiTheme="majorBidi" w:cstheme="majorBidi"/>
          <w:b/>
          <w:bCs/>
          <w:sz w:val="26"/>
          <w:szCs w:val="26"/>
          <w:lang w:val="en-GB"/>
        </w:rPr>
      </w:pPr>
    </w:p>
    <w:p w14:paraId="584AFFF7" w14:textId="4B0B72EF" w:rsidR="002A605B" w:rsidRPr="002A605B" w:rsidRDefault="002A605B" w:rsidP="002A605B">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5.3.6.2) is presented in Table 4.5.3.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of the system was raised, its negative value further decreased. This suggested that ALR adsorption is less favourable at elevated temperatures. The negative value of ∆H</w:t>
      </w:r>
      <w:r w:rsidRPr="00CB1E6A">
        <w:rPr>
          <w:vertAlign w:val="superscript"/>
          <w:lang w:val="en-GB"/>
        </w:rPr>
        <w:t xml:space="preserve">o </w:t>
      </w:r>
      <w:r w:rsidRPr="00CB1E6A">
        <w:rPr>
          <w:lang w:val="en-GB"/>
        </w:rPr>
        <w:t xml:space="preserve">suggested that ALR-DRP1 system is exothermic in nature while the negative </w:t>
      </w:r>
      <w:r w:rsidRPr="00CB1E6A">
        <w:rPr>
          <w:lang w:val="en-GB"/>
        </w:rPr>
        <w:lastRenderedPageBreak/>
        <w:t>value of ∆S</w:t>
      </w:r>
      <w:r w:rsidRPr="00CB1E6A">
        <w:rPr>
          <w:vertAlign w:val="superscript"/>
          <w:lang w:val="en-GB"/>
        </w:rPr>
        <w:t xml:space="preserve">o </w:t>
      </w:r>
      <w:r w:rsidRPr="00CB1E6A">
        <w:rPr>
          <w:lang w:val="en-GB"/>
        </w:rPr>
        <w:t>reflected the decreased randomness of the adsorption system</w:t>
      </w:r>
      <w:r w:rsidR="00D163E5">
        <w:rPr>
          <w:lang w:val="en-GB"/>
        </w:rPr>
        <w:t xml:space="preserve"> </w:t>
      </w:r>
      <w:r w:rsidR="00D163E5">
        <w:rPr>
          <w:lang w:val="en-GB"/>
        </w:rPr>
        <w:fldChar w:fldCharType="begin" w:fldLock="1"/>
      </w:r>
      <w:r w:rsidR="00D163E5">
        <w:rPr>
          <w:lang w:val="en-GB"/>
        </w:rPr>
        <w:instrText>ADDIN CSL_CITATION {"citationItems":[{"id":"ITEM-1","itemData":{"DOI":"10.4067/S0717-97072017000200016","ISSN":"07179707","abstract":"In this paper a novel adsorbent was prepared from Nigella sativa L. waste and used for the removal of Coomassie Brilliant Blue dye from wastewater. The preparation of Nigella sativa waste carbon (NSWC) was achieved by adding concentrated sulfuric acid to the precursor material at an impregnation ratio (1: 1) and the mixture was left overnight. The resulting material was washed with sodium bicarbonates and finally oven dried. The kinetics of coomassie brilliant blue adsorption onto NSWC was investigated by three kinetic models. The pseudo-second order model (R2 = 0.99) was the best model fitted the experimental data. The equilibrium results revealed that Freundlich model was the best isotherm model fitted (R2= 0.994). Also the value of the Freundlich exponent (n) was found to be 1.174 suggesting the favorable dye adsorption onto NSWC. The thermodynamics results indicated negative values of ÄG proving the spontaneous nature of Brilliant Blue dye adsorption on NSWC. The exothermic nature of the adsorption was also confirmed by the negative value of change in enthalpy ΔH°. Also, the negative value of the activation entropy ΔS° demonstrates the decreased randomness at the solid-solution interface during adsorption. The present study results suggest the possible use of a waste such as Nigella sativa L. waste as a precursor for the development of a new cheap and efficient adsorbent that could be used in dyes removal from wastewater.","author":[{"dropping-particle":"","family":"Abdel-Ghani","given":"Nour T.","non-dropping-particle":"","parse-names":false,"suffix":""},{"dropping-particle":"","family":"El-Chaghaby","given":"Ghadir A.","non-dropping-particle":"","parse-names":false,"suffix":""},{"dropping-particle":"","family":"Rawash","given":"El Shaimaa A.","non-dropping-particle":"","parse-names":false,"suffix":""},{"dropping-particle":"","family":"Lima","given":"Eder C.","non-dropping-particle":"","parse-names":false,"suffix":""}],"container-title":"Journal of the Chilean Chemical Society","id":"ITEM-1","issue":"2","issued":{"date-parts":[["2017"]]},"page":"3505-3511","title":"Adsorption of Coomassie Brilliant Blue R-250 dye onto novel activated carbon prepared from Nigella sativa L. waste: Equilibrium, kinetics and thermodynamics running title: Adsorption of Brilliant Blue dye onto Nigella sativa L. waste activated carbon","type":"article-journal","volume":"62"},"uris":["http://www.mendeley.com/documents/?uuid=46c2c4cd-2612-4be5-b36d-1cd60071140d"]}],"mendeley":{"formattedCitation":"(Abdel-Ghani et al., 2017)","plainTextFormattedCitation":"(Abdel-Ghani et al., 2017)","previouslyFormattedCitation":"(Abdel-Ghani et al., 2017)"},"properties":{"noteIndex":0},"schema":"https://github.com/citation-style-language/schema/raw/master/csl-citation.json"}</w:instrText>
      </w:r>
      <w:r w:rsidR="00D163E5">
        <w:rPr>
          <w:lang w:val="en-GB"/>
        </w:rPr>
        <w:fldChar w:fldCharType="separate"/>
      </w:r>
      <w:r w:rsidR="00D163E5" w:rsidRPr="00D163E5">
        <w:rPr>
          <w:noProof/>
          <w:lang w:val="en-GB"/>
        </w:rPr>
        <w:t xml:space="preserve">(Abdel-Ghani </w:t>
      </w:r>
      <w:r w:rsidR="008C0A9B" w:rsidRPr="008C0A9B">
        <w:rPr>
          <w:i/>
          <w:iCs/>
          <w:noProof/>
          <w:lang w:val="en-GB"/>
        </w:rPr>
        <w:t>et al.</w:t>
      </w:r>
      <w:r w:rsidR="00D163E5" w:rsidRPr="00D163E5">
        <w:rPr>
          <w:noProof/>
          <w:lang w:val="en-GB"/>
        </w:rPr>
        <w:t>, 2017)</w:t>
      </w:r>
      <w:r w:rsidR="00D163E5">
        <w:rPr>
          <w:lang w:val="en-GB"/>
        </w:rPr>
        <w:fldChar w:fldCharType="end"/>
      </w:r>
      <w:r w:rsidRPr="00CB1E6A">
        <w:rPr>
          <w:lang w:val="en-GB"/>
        </w:rPr>
        <w:t xml:space="preserve">. </w:t>
      </w:r>
    </w:p>
    <w:p w14:paraId="6F7CB746" w14:textId="77777777" w:rsidR="00A43898" w:rsidRPr="00CB1E6A" w:rsidRDefault="00A43898" w:rsidP="002A605B">
      <w:pPr>
        <w:jc w:val="center"/>
        <w:rPr>
          <w:rFonts w:asciiTheme="majorBidi" w:hAnsiTheme="majorBidi" w:cstheme="majorBidi"/>
          <w:b/>
          <w:bCs/>
          <w:lang w:val="en-GB"/>
        </w:rPr>
      </w:pPr>
      <w:r w:rsidRPr="00CB1E6A">
        <w:rPr>
          <w:noProof/>
        </w:rPr>
        <w:drawing>
          <wp:inline distT="0" distB="0" distL="0" distR="0" wp14:anchorId="6E1B7C02" wp14:editId="55750C4B">
            <wp:extent cx="5471795" cy="2218921"/>
            <wp:effectExtent l="0" t="0" r="0" b="0"/>
            <wp:docPr id="656" name="Chart 656">
              <a:extLst xmlns:a="http://schemas.openxmlformats.org/drawingml/2006/main">
                <a:ext uri="{FF2B5EF4-FFF2-40B4-BE49-F238E27FC236}">
                  <a16:creationId xmlns:a16="http://schemas.microsoft.com/office/drawing/2014/main" id="{16E4EBE8-1ECB-E6F3-589D-13BDC46CF00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1E8FF051" w14:textId="7BA6D22B" w:rsidR="00A43898" w:rsidRDefault="00A43898" w:rsidP="0076286E">
      <w:pPr>
        <w:pStyle w:val="ListofFigures"/>
      </w:pPr>
      <w:bookmarkStart w:id="2101" w:name="_Toc119502134"/>
      <w:bookmarkStart w:id="2102" w:name="_Toc119509574"/>
      <w:bookmarkStart w:id="2103" w:name="_Toc123054656"/>
      <w:bookmarkStart w:id="2104" w:name="_Toc127867168"/>
      <w:bookmarkStart w:id="2105" w:name="_Toc127867786"/>
      <w:r w:rsidRPr="00CB1E6A">
        <w:t xml:space="preserve">Figure </w:t>
      </w:r>
      <w:r w:rsidR="00F54D89" w:rsidRPr="00CB1E6A">
        <w:t>4.5.3.6.1</w:t>
      </w:r>
      <w:r w:rsidRPr="00CB1E6A">
        <w:t xml:space="preserve">: </w:t>
      </w:r>
      <w:r w:rsidR="005A05E3">
        <w:t>Van’t</w:t>
      </w:r>
      <w:r w:rsidRPr="00CB1E6A">
        <w:t xml:space="preserve"> Hoff plot of ALR uptake onto DRP1</w:t>
      </w:r>
      <w:bookmarkEnd w:id="2101"/>
      <w:bookmarkEnd w:id="2102"/>
      <w:bookmarkEnd w:id="2103"/>
      <w:bookmarkEnd w:id="2104"/>
      <w:bookmarkEnd w:id="2105"/>
    </w:p>
    <w:p w14:paraId="6D666931" w14:textId="77777777" w:rsidR="002A605B" w:rsidRPr="00CB1E6A" w:rsidRDefault="002A605B" w:rsidP="002A605B">
      <w:pPr>
        <w:jc w:val="center"/>
        <w:rPr>
          <w:rFonts w:asciiTheme="majorBidi" w:hAnsiTheme="majorBidi" w:cstheme="majorBidi"/>
          <w:b/>
          <w:bCs/>
          <w:sz w:val="26"/>
          <w:szCs w:val="26"/>
          <w:lang w:val="en-GB"/>
        </w:rPr>
      </w:pPr>
    </w:p>
    <w:p w14:paraId="49D3FDC8" w14:textId="77777777" w:rsidR="00D33FDA" w:rsidRPr="006E1B59" w:rsidRDefault="00D33FDA" w:rsidP="00BC0834">
      <w:pPr>
        <w:jc w:val="center"/>
        <w:rPr>
          <w:lang w:val="en-GB"/>
        </w:rPr>
      </w:pPr>
    </w:p>
    <w:p w14:paraId="79C47434" w14:textId="00DB0C7A" w:rsidR="00A43898" w:rsidRPr="00CB1E6A" w:rsidRDefault="00A43898" w:rsidP="0076286E">
      <w:pPr>
        <w:pStyle w:val="ListofTables"/>
      </w:pPr>
      <w:bookmarkStart w:id="2106" w:name="_Toc123057511"/>
      <w:r w:rsidRPr="00CB1E6A">
        <w:t xml:space="preserve">Table </w:t>
      </w:r>
      <w:r w:rsidR="00042131" w:rsidRPr="00CB1E6A">
        <w:t>4.5.3.3</w:t>
      </w:r>
      <w:r w:rsidRPr="00CB1E6A">
        <w:t>: Thermodynamic parameters for the uptake of ALR onto DRP1</w:t>
      </w:r>
      <w:bookmarkEnd w:id="2106"/>
    </w:p>
    <w:tbl>
      <w:tblPr>
        <w:tblW w:w="7513" w:type="dxa"/>
        <w:jc w:val="center"/>
        <w:tblLook w:val="04A0" w:firstRow="1" w:lastRow="0" w:firstColumn="1" w:lastColumn="0" w:noHBand="0" w:noVBand="1"/>
      </w:tblPr>
      <w:tblGrid>
        <w:gridCol w:w="1985"/>
        <w:gridCol w:w="1889"/>
        <w:gridCol w:w="1796"/>
        <w:gridCol w:w="1843"/>
      </w:tblGrid>
      <w:tr w:rsidR="00CB1E6A" w:rsidRPr="00CB1E6A" w14:paraId="05B1B2A6" w14:textId="77777777" w:rsidTr="00042131">
        <w:trPr>
          <w:trHeight w:val="360"/>
          <w:jc w:val="center"/>
        </w:trPr>
        <w:tc>
          <w:tcPr>
            <w:tcW w:w="1985" w:type="dxa"/>
            <w:tcBorders>
              <w:top w:val="single" w:sz="4" w:space="0" w:color="auto"/>
              <w:left w:val="nil"/>
              <w:bottom w:val="single" w:sz="4" w:space="0" w:color="auto"/>
              <w:right w:val="nil"/>
            </w:tcBorders>
            <w:shd w:val="clear" w:color="auto" w:fill="auto"/>
            <w:noWrap/>
            <w:vAlign w:val="bottom"/>
            <w:hideMark/>
          </w:tcPr>
          <w:p w14:paraId="00AAE043" w14:textId="77777777" w:rsidR="00A43898" w:rsidRPr="00CB1E6A" w:rsidRDefault="00A43898" w:rsidP="00042131">
            <w:pPr>
              <w:jc w:val="center"/>
              <w:rPr>
                <w:b/>
                <w:bCs/>
              </w:rPr>
            </w:pPr>
            <w:r w:rsidRPr="00CB1E6A">
              <w:rPr>
                <w:b/>
                <w:bCs/>
              </w:rPr>
              <w:t>TEMP. (K)</w:t>
            </w:r>
          </w:p>
        </w:tc>
        <w:tc>
          <w:tcPr>
            <w:tcW w:w="1889" w:type="dxa"/>
            <w:tcBorders>
              <w:top w:val="single" w:sz="4" w:space="0" w:color="auto"/>
              <w:left w:val="nil"/>
              <w:bottom w:val="single" w:sz="4" w:space="0" w:color="auto"/>
              <w:right w:val="nil"/>
            </w:tcBorders>
            <w:shd w:val="clear" w:color="auto" w:fill="auto"/>
            <w:noWrap/>
            <w:vAlign w:val="bottom"/>
            <w:hideMark/>
          </w:tcPr>
          <w:p w14:paraId="366A1713" w14:textId="322A419F" w:rsidR="00A43898" w:rsidRPr="00CB1E6A" w:rsidRDefault="00A43898" w:rsidP="00042131">
            <w:pPr>
              <w:jc w:val="center"/>
              <w:rPr>
                <w:b/>
                <w:bCs/>
              </w:rPr>
            </w:pPr>
            <w:r w:rsidRPr="00CB1E6A">
              <w:rPr>
                <w:b/>
                <w:bCs/>
              </w:rPr>
              <w:t>∆S (</w:t>
            </w:r>
            <w:r w:rsidR="00466C34">
              <w:rPr>
                <w:b/>
                <w:bCs/>
              </w:rPr>
              <w:t>J/K/mol</w:t>
            </w:r>
            <w:r w:rsidRPr="00CB1E6A">
              <w:rPr>
                <w:b/>
                <w:bCs/>
              </w:rPr>
              <w:t>)</w:t>
            </w:r>
          </w:p>
        </w:tc>
        <w:tc>
          <w:tcPr>
            <w:tcW w:w="1796" w:type="dxa"/>
            <w:tcBorders>
              <w:top w:val="single" w:sz="4" w:space="0" w:color="auto"/>
              <w:left w:val="nil"/>
              <w:bottom w:val="single" w:sz="4" w:space="0" w:color="auto"/>
              <w:right w:val="nil"/>
            </w:tcBorders>
            <w:shd w:val="clear" w:color="auto" w:fill="auto"/>
            <w:noWrap/>
            <w:vAlign w:val="bottom"/>
            <w:hideMark/>
          </w:tcPr>
          <w:p w14:paraId="1F03F83E" w14:textId="1687D3B1" w:rsidR="00A43898" w:rsidRPr="00CB1E6A" w:rsidRDefault="00A43898" w:rsidP="007E632D">
            <w:pPr>
              <w:jc w:val="both"/>
              <w:rPr>
                <w:b/>
                <w:bCs/>
              </w:rPr>
            </w:pPr>
            <w:r w:rsidRPr="00CB1E6A">
              <w:rPr>
                <w:b/>
                <w:bCs/>
              </w:rPr>
              <w:t>∆G (</w:t>
            </w:r>
            <w:r w:rsidR="00466C34">
              <w:rPr>
                <w:b/>
                <w:bCs/>
                <w:lang w:val="en-GB"/>
              </w:rPr>
              <w:t>k</w:t>
            </w:r>
            <w:r w:rsidR="007E632D">
              <w:rPr>
                <w:b/>
                <w:bCs/>
              </w:rPr>
              <w:t>J/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76571446" w14:textId="2E381062" w:rsidR="00A43898" w:rsidRPr="00CB1E6A" w:rsidRDefault="00A43898" w:rsidP="007E632D">
            <w:pPr>
              <w:jc w:val="both"/>
              <w:rPr>
                <w:b/>
                <w:bCs/>
              </w:rPr>
            </w:pPr>
            <w:r w:rsidRPr="00CB1E6A">
              <w:rPr>
                <w:b/>
                <w:bCs/>
              </w:rPr>
              <w:t>∆H (</w:t>
            </w:r>
            <w:r w:rsidR="00466C34">
              <w:rPr>
                <w:b/>
                <w:bCs/>
                <w:lang w:val="en-GB"/>
              </w:rPr>
              <w:t>k</w:t>
            </w:r>
            <w:r w:rsidR="007E632D">
              <w:rPr>
                <w:b/>
                <w:bCs/>
              </w:rPr>
              <w:t>J/mol</w:t>
            </w:r>
            <w:r w:rsidRPr="00CB1E6A">
              <w:rPr>
                <w:b/>
                <w:bCs/>
              </w:rPr>
              <w:t>)</w:t>
            </w:r>
          </w:p>
        </w:tc>
      </w:tr>
      <w:tr w:rsidR="00CB1E6A" w:rsidRPr="00CB1E6A" w14:paraId="61F7C20F" w14:textId="77777777" w:rsidTr="00042131">
        <w:trPr>
          <w:trHeight w:val="360"/>
          <w:jc w:val="center"/>
        </w:trPr>
        <w:tc>
          <w:tcPr>
            <w:tcW w:w="1985" w:type="dxa"/>
            <w:tcBorders>
              <w:top w:val="nil"/>
              <w:left w:val="nil"/>
              <w:bottom w:val="nil"/>
              <w:right w:val="nil"/>
            </w:tcBorders>
            <w:shd w:val="clear" w:color="auto" w:fill="auto"/>
            <w:noWrap/>
            <w:vAlign w:val="bottom"/>
            <w:hideMark/>
          </w:tcPr>
          <w:p w14:paraId="0D1F4F78" w14:textId="77777777" w:rsidR="00A43898" w:rsidRPr="00CB1E6A" w:rsidRDefault="00A43898" w:rsidP="00042131">
            <w:pPr>
              <w:jc w:val="center"/>
            </w:pPr>
            <w:r w:rsidRPr="00CB1E6A">
              <w:t>299</w:t>
            </w:r>
          </w:p>
        </w:tc>
        <w:tc>
          <w:tcPr>
            <w:tcW w:w="1889" w:type="dxa"/>
            <w:tcBorders>
              <w:top w:val="nil"/>
              <w:left w:val="nil"/>
              <w:bottom w:val="nil"/>
              <w:right w:val="nil"/>
            </w:tcBorders>
            <w:shd w:val="clear" w:color="auto" w:fill="auto"/>
            <w:noWrap/>
            <w:vAlign w:val="bottom"/>
            <w:hideMark/>
          </w:tcPr>
          <w:p w14:paraId="053854D0" w14:textId="77777777" w:rsidR="00A43898" w:rsidRPr="00CB1E6A" w:rsidRDefault="00A43898" w:rsidP="00042131">
            <w:pPr>
              <w:jc w:val="center"/>
            </w:pPr>
          </w:p>
        </w:tc>
        <w:tc>
          <w:tcPr>
            <w:tcW w:w="1796" w:type="dxa"/>
            <w:tcBorders>
              <w:top w:val="nil"/>
              <w:left w:val="nil"/>
              <w:bottom w:val="nil"/>
              <w:right w:val="nil"/>
            </w:tcBorders>
            <w:shd w:val="clear" w:color="auto" w:fill="auto"/>
            <w:noWrap/>
            <w:vAlign w:val="bottom"/>
            <w:hideMark/>
          </w:tcPr>
          <w:p w14:paraId="5D1A551A" w14:textId="77777777" w:rsidR="00A43898" w:rsidRPr="00CB1E6A" w:rsidRDefault="00A43898" w:rsidP="00042131">
            <w:pPr>
              <w:jc w:val="center"/>
            </w:pPr>
            <w:r w:rsidRPr="00CB1E6A">
              <w:t>-7.62</w:t>
            </w:r>
          </w:p>
        </w:tc>
        <w:tc>
          <w:tcPr>
            <w:tcW w:w="1843" w:type="dxa"/>
            <w:tcBorders>
              <w:top w:val="nil"/>
              <w:left w:val="nil"/>
              <w:bottom w:val="nil"/>
              <w:right w:val="nil"/>
            </w:tcBorders>
            <w:shd w:val="clear" w:color="auto" w:fill="auto"/>
            <w:noWrap/>
            <w:vAlign w:val="bottom"/>
            <w:hideMark/>
          </w:tcPr>
          <w:p w14:paraId="563FA05C" w14:textId="77777777" w:rsidR="00A43898" w:rsidRPr="00CB1E6A" w:rsidRDefault="00A43898" w:rsidP="00042131">
            <w:pPr>
              <w:jc w:val="center"/>
            </w:pPr>
          </w:p>
        </w:tc>
      </w:tr>
      <w:tr w:rsidR="00CB1E6A" w:rsidRPr="00CB1E6A" w14:paraId="258D296C" w14:textId="77777777" w:rsidTr="00042131">
        <w:trPr>
          <w:trHeight w:val="360"/>
          <w:jc w:val="center"/>
        </w:trPr>
        <w:tc>
          <w:tcPr>
            <w:tcW w:w="1985" w:type="dxa"/>
            <w:tcBorders>
              <w:top w:val="nil"/>
              <w:left w:val="nil"/>
              <w:bottom w:val="nil"/>
              <w:right w:val="nil"/>
            </w:tcBorders>
            <w:shd w:val="clear" w:color="auto" w:fill="auto"/>
            <w:noWrap/>
            <w:vAlign w:val="bottom"/>
            <w:hideMark/>
          </w:tcPr>
          <w:p w14:paraId="78DCB514" w14:textId="77777777" w:rsidR="00A43898" w:rsidRPr="00CB1E6A" w:rsidRDefault="00A43898" w:rsidP="00042131">
            <w:pPr>
              <w:jc w:val="center"/>
            </w:pPr>
            <w:r w:rsidRPr="00CB1E6A">
              <w:t>308</w:t>
            </w:r>
          </w:p>
        </w:tc>
        <w:tc>
          <w:tcPr>
            <w:tcW w:w="1889" w:type="dxa"/>
            <w:tcBorders>
              <w:top w:val="nil"/>
              <w:left w:val="nil"/>
              <w:bottom w:val="nil"/>
              <w:right w:val="nil"/>
            </w:tcBorders>
            <w:shd w:val="clear" w:color="auto" w:fill="auto"/>
            <w:noWrap/>
            <w:vAlign w:val="bottom"/>
            <w:hideMark/>
          </w:tcPr>
          <w:p w14:paraId="461BB53B" w14:textId="77777777" w:rsidR="00A43898" w:rsidRPr="00CB1E6A" w:rsidRDefault="00A43898" w:rsidP="00042131">
            <w:pPr>
              <w:jc w:val="center"/>
            </w:pPr>
            <w:r w:rsidRPr="00CB1E6A">
              <w:t>-169.32</w:t>
            </w:r>
          </w:p>
        </w:tc>
        <w:tc>
          <w:tcPr>
            <w:tcW w:w="1796" w:type="dxa"/>
            <w:tcBorders>
              <w:top w:val="nil"/>
              <w:left w:val="nil"/>
              <w:bottom w:val="nil"/>
              <w:right w:val="nil"/>
            </w:tcBorders>
            <w:shd w:val="clear" w:color="auto" w:fill="auto"/>
            <w:noWrap/>
            <w:vAlign w:val="bottom"/>
            <w:hideMark/>
          </w:tcPr>
          <w:p w14:paraId="300460BE" w14:textId="77777777" w:rsidR="00A43898" w:rsidRPr="00CB1E6A" w:rsidRDefault="00A43898" w:rsidP="00042131">
            <w:pPr>
              <w:jc w:val="center"/>
            </w:pPr>
            <w:r w:rsidRPr="00CB1E6A">
              <w:t>-5.22</w:t>
            </w:r>
          </w:p>
        </w:tc>
        <w:tc>
          <w:tcPr>
            <w:tcW w:w="1843" w:type="dxa"/>
            <w:tcBorders>
              <w:top w:val="nil"/>
              <w:left w:val="nil"/>
              <w:bottom w:val="nil"/>
              <w:right w:val="nil"/>
            </w:tcBorders>
            <w:shd w:val="clear" w:color="auto" w:fill="auto"/>
            <w:noWrap/>
            <w:vAlign w:val="bottom"/>
            <w:hideMark/>
          </w:tcPr>
          <w:p w14:paraId="3300175D" w14:textId="77777777" w:rsidR="00A43898" w:rsidRPr="00CB1E6A" w:rsidRDefault="00A43898" w:rsidP="00042131">
            <w:pPr>
              <w:jc w:val="center"/>
            </w:pPr>
            <w:r w:rsidRPr="00CB1E6A">
              <w:t>-57.76</w:t>
            </w:r>
          </w:p>
        </w:tc>
      </w:tr>
      <w:tr w:rsidR="00CB1E6A" w:rsidRPr="00CB1E6A" w14:paraId="663D1724" w14:textId="77777777" w:rsidTr="00042131">
        <w:trPr>
          <w:trHeight w:val="312"/>
          <w:jc w:val="center"/>
        </w:trPr>
        <w:tc>
          <w:tcPr>
            <w:tcW w:w="1985" w:type="dxa"/>
            <w:tcBorders>
              <w:top w:val="nil"/>
              <w:left w:val="nil"/>
              <w:bottom w:val="nil"/>
              <w:right w:val="nil"/>
            </w:tcBorders>
            <w:shd w:val="clear" w:color="auto" w:fill="auto"/>
            <w:noWrap/>
            <w:vAlign w:val="bottom"/>
            <w:hideMark/>
          </w:tcPr>
          <w:p w14:paraId="337AD785" w14:textId="77777777" w:rsidR="00A43898" w:rsidRPr="00CB1E6A" w:rsidRDefault="00A43898" w:rsidP="00042131">
            <w:pPr>
              <w:jc w:val="center"/>
            </w:pPr>
            <w:r w:rsidRPr="00CB1E6A">
              <w:t>318</w:t>
            </w:r>
          </w:p>
        </w:tc>
        <w:tc>
          <w:tcPr>
            <w:tcW w:w="1889" w:type="dxa"/>
            <w:tcBorders>
              <w:top w:val="nil"/>
              <w:left w:val="nil"/>
              <w:bottom w:val="nil"/>
              <w:right w:val="nil"/>
            </w:tcBorders>
            <w:shd w:val="clear" w:color="auto" w:fill="auto"/>
            <w:noWrap/>
            <w:vAlign w:val="bottom"/>
            <w:hideMark/>
          </w:tcPr>
          <w:p w14:paraId="0AAAE781" w14:textId="77777777" w:rsidR="00A43898" w:rsidRPr="00CB1E6A" w:rsidRDefault="00A43898" w:rsidP="00042131">
            <w:pPr>
              <w:jc w:val="center"/>
            </w:pPr>
          </w:p>
        </w:tc>
        <w:tc>
          <w:tcPr>
            <w:tcW w:w="1796" w:type="dxa"/>
            <w:tcBorders>
              <w:top w:val="nil"/>
              <w:left w:val="nil"/>
              <w:bottom w:val="nil"/>
              <w:right w:val="nil"/>
            </w:tcBorders>
            <w:shd w:val="clear" w:color="auto" w:fill="auto"/>
            <w:noWrap/>
            <w:vAlign w:val="bottom"/>
            <w:hideMark/>
          </w:tcPr>
          <w:p w14:paraId="597FFFB3" w14:textId="77777777" w:rsidR="00A43898" w:rsidRPr="00CB1E6A" w:rsidRDefault="00A43898" w:rsidP="00042131">
            <w:pPr>
              <w:jc w:val="center"/>
            </w:pPr>
            <w:r w:rsidRPr="00CB1E6A">
              <w:t>-3.12</w:t>
            </w:r>
          </w:p>
        </w:tc>
        <w:tc>
          <w:tcPr>
            <w:tcW w:w="1843" w:type="dxa"/>
            <w:tcBorders>
              <w:top w:val="nil"/>
              <w:left w:val="nil"/>
              <w:bottom w:val="nil"/>
              <w:right w:val="nil"/>
            </w:tcBorders>
            <w:shd w:val="clear" w:color="auto" w:fill="auto"/>
            <w:noWrap/>
            <w:vAlign w:val="bottom"/>
            <w:hideMark/>
          </w:tcPr>
          <w:p w14:paraId="1E816CF1" w14:textId="77777777" w:rsidR="00A43898" w:rsidRPr="00CB1E6A" w:rsidRDefault="00A43898" w:rsidP="00042131">
            <w:pPr>
              <w:jc w:val="center"/>
            </w:pPr>
          </w:p>
        </w:tc>
      </w:tr>
      <w:tr w:rsidR="00DD27CC" w:rsidRPr="00CB1E6A" w14:paraId="292170DB" w14:textId="77777777" w:rsidTr="00042131">
        <w:trPr>
          <w:trHeight w:val="396"/>
          <w:jc w:val="center"/>
        </w:trPr>
        <w:tc>
          <w:tcPr>
            <w:tcW w:w="1985" w:type="dxa"/>
            <w:tcBorders>
              <w:top w:val="nil"/>
              <w:left w:val="nil"/>
              <w:bottom w:val="single" w:sz="4" w:space="0" w:color="auto"/>
              <w:right w:val="nil"/>
            </w:tcBorders>
            <w:shd w:val="clear" w:color="auto" w:fill="auto"/>
            <w:noWrap/>
            <w:vAlign w:val="bottom"/>
            <w:hideMark/>
          </w:tcPr>
          <w:p w14:paraId="50ADA5C1" w14:textId="77777777" w:rsidR="00A43898" w:rsidRPr="00CB1E6A" w:rsidRDefault="00A43898" w:rsidP="00042131">
            <w:pPr>
              <w:jc w:val="center"/>
            </w:pPr>
            <w:r w:rsidRPr="00CB1E6A">
              <w:t>328</w:t>
            </w:r>
          </w:p>
        </w:tc>
        <w:tc>
          <w:tcPr>
            <w:tcW w:w="1889" w:type="dxa"/>
            <w:tcBorders>
              <w:top w:val="nil"/>
              <w:left w:val="nil"/>
              <w:bottom w:val="single" w:sz="4" w:space="0" w:color="auto"/>
              <w:right w:val="nil"/>
            </w:tcBorders>
            <w:shd w:val="clear" w:color="auto" w:fill="auto"/>
            <w:noWrap/>
            <w:vAlign w:val="bottom"/>
            <w:hideMark/>
          </w:tcPr>
          <w:p w14:paraId="30BCC99C" w14:textId="023EB868" w:rsidR="00A43898" w:rsidRPr="00CB1E6A" w:rsidRDefault="00A43898" w:rsidP="00042131">
            <w:pPr>
              <w:jc w:val="center"/>
            </w:pPr>
          </w:p>
        </w:tc>
        <w:tc>
          <w:tcPr>
            <w:tcW w:w="1796" w:type="dxa"/>
            <w:tcBorders>
              <w:top w:val="nil"/>
              <w:left w:val="nil"/>
              <w:bottom w:val="single" w:sz="4" w:space="0" w:color="auto"/>
              <w:right w:val="nil"/>
            </w:tcBorders>
            <w:shd w:val="clear" w:color="auto" w:fill="auto"/>
            <w:noWrap/>
            <w:vAlign w:val="bottom"/>
            <w:hideMark/>
          </w:tcPr>
          <w:p w14:paraId="558F401C" w14:textId="77777777" w:rsidR="00A43898" w:rsidRPr="00CB1E6A" w:rsidRDefault="00A43898" w:rsidP="00042131">
            <w:pPr>
              <w:jc w:val="center"/>
            </w:pPr>
            <w:r w:rsidRPr="00CB1E6A">
              <w:t>-2.91</w:t>
            </w:r>
          </w:p>
        </w:tc>
        <w:tc>
          <w:tcPr>
            <w:tcW w:w="1843" w:type="dxa"/>
            <w:tcBorders>
              <w:top w:val="nil"/>
              <w:left w:val="nil"/>
              <w:bottom w:val="single" w:sz="4" w:space="0" w:color="auto"/>
              <w:right w:val="nil"/>
            </w:tcBorders>
            <w:shd w:val="clear" w:color="auto" w:fill="auto"/>
            <w:noWrap/>
            <w:vAlign w:val="bottom"/>
            <w:hideMark/>
          </w:tcPr>
          <w:p w14:paraId="739B5539" w14:textId="3B350C47" w:rsidR="00A43898" w:rsidRPr="00CB1E6A" w:rsidRDefault="00A43898" w:rsidP="00042131">
            <w:pPr>
              <w:jc w:val="center"/>
            </w:pPr>
          </w:p>
        </w:tc>
      </w:tr>
    </w:tbl>
    <w:p w14:paraId="4BBE7878" w14:textId="21A4CFC1" w:rsidR="00A43898" w:rsidRPr="00CB1E6A" w:rsidRDefault="00A43898" w:rsidP="00803870">
      <w:pPr>
        <w:pStyle w:val="Heading4"/>
      </w:pPr>
      <w:bookmarkStart w:id="2107" w:name="_Toc118051750"/>
      <w:bookmarkStart w:id="2108" w:name="_Toc127869320"/>
      <w:r w:rsidRPr="00CB1E6A">
        <w:t>Desorption studies of ALR-DRP1 system</w:t>
      </w:r>
      <w:bookmarkEnd w:id="2107"/>
      <w:bookmarkEnd w:id="2108"/>
    </w:p>
    <w:p w14:paraId="582C2A3B" w14:textId="20ACC126" w:rsidR="001F1764" w:rsidRPr="00BC0834" w:rsidRDefault="001F1764" w:rsidP="00BC0834">
      <w:pPr>
        <w:spacing w:line="480" w:lineRule="auto"/>
        <w:jc w:val="both"/>
        <w:rPr>
          <w:rFonts w:eastAsiaTheme="minorEastAsia"/>
          <w:lang w:val="en-GB"/>
        </w:rPr>
      </w:pPr>
      <w:bookmarkStart w:id="2109" w:name="_Hlk114767644"/>
      <w:r w:rsidRPr="00CB1E6A">
        <w:rPr>
          <w:rFonts w:eastAsiaTheme="minorEastAsia"/>
          <w:lang w:val="en-GB"/>
        </w:rPr>
        <w:t xml:space="preserve">Figure 4.5.3.7 </w:t>
      </w:r>
      <w:r w:rsidR="000854FB">
        <w:rPr>
          <w:rFonts w:eastAsiaTheme="minorEastAsia"/>
          <w:lang w:val="en-GB"/>
        </w:rPr>
        <w:t>depicted</w:t>
      </w:r>
      <w:r w:rsidRPr="00CB1E6A">
        <w:rPr>
          <w:rFonts w:eastAsiaTheme="minorEastAsia"/>
          <w:lang w:val="en-GB"/>
        </w:rPr>
        <w:t xml:space="preserve"> the desorption efficiency of the DRP1-ALR system. The desorption efficiency was obtained to be generally low. NaOH had the highest desorption efficiency (23.97%) whereas NaCl, HCl and H</w:t>
      </w:r>
      <w:r w:rsidRPr="00CB1E6A">
        <w:rPr>
          <w:rFonts w:eastAsiaTheme="minorEastAsia"/>
          <w:vertAlign w:val="subscript"/>
          <w:lang w:val="en-GB"/>
        </w:rPr>
        <w:t>2</w:t>
      </w:r>
      <w:r w:rsidRPr="00CB1E6A">
        <w:rPr>
          <w:rFonts w:eastAsiaTheme="minorEastAsia"/>
          <w:lang w:val="en-GB"/>
        </w:rPr>
        <w:t xml:space="preserve">O have a desorption efficiency of 9.84%, 13.12% and 8.49% respectively. This suggested that ALR penetrated deep into DRP1 pores while some formed </w:t>
      </w:r>
      <w:r w:rsidR="00EF159E">
        <w:rPr>
          <w:rFonts w:eastAsiaTheme="minorEastAsia"/>
          <w:lang w:val="en-GB"/>
        </w:rPr>
        <w:t>strong bond</w:t>
      </w:r>
      <w:r w:rsidRPr="00CB1E6A">
        <w:rPr>
          <w:rFonts w:eastAsiaTheme="minorEastAsia"/>
          <w:lang w:val="en-GB"/>
        </w:rPr>
        <w:t xml:space="preserve"> with DRP1.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xml:space="preserve">. This can make the release of ALR from DRP1’s surface difficult </w:t>
      </w:r>
      <w:r w:rsidRPr="00CB1E6A">
        <w:rPr>
          <w:rFonts w:eastAsiaTheme="minorEastAsia"/>
          <w:lang w:val="en-GB"/>
        </w:rPr>
        <w:fldChar w:fldCharType="begin" w:fldLock="1"/>
      </w:r>
      <w:r w:rsidR="000E5194">
        <w:rPr>
          <w:rFonts w:eastAsiaTheme="minorEastAsia"/>
          <w:lang w:val="en-GB"/>
        </w:rPr>
        <w:instrText>ADDIN CSL_CITATION {"citationItems":[{"id":"ITEM-1","itemData":{"DOI":"10.17159/0379-4350/2016/v69a28","ISSN":"03794350","abstract":"Novel adsorbent was prepared from the waste of Raphia hookeri fruit via acid treatments (ARH). The Brunauer-Emmett-Teller (BET) surface area of ARH was obtained to be 1.86 m2 g-1. Large surface pores evidently exposed by the scanning electron microscopic studies characterized ARH. Active surface functional groups were also revealed by the infrared spectroscopic studies. These characteristics resulted in ARH effectiveness in Rhodamine B (RhB) dye removal, with 98.46 % dye removal from 50 mg L-1 RhB solution. Maximum adsorption was obtained at pH of 3. Equilibrium adsorption data fitted best into the Langmuir adsorption isotherm, with maximum monolayer adsorption capacity of 166.67 mg g-1 . Pseudo-second-order kinetics best describe the RhB-ARH adsorption kinetic data. Energy of adsorption obtained from the D-R model was greater than 8 kJ mol-1, suggesting that the uptake of RhB onto ARH was chemical in nature. Desorption efficiency followed the order CH3COOH &gt; HCl &gt; H2O with highest desorption percentage of 36.36 %.","author":[{"dropping-particle":"","family":"Inyinbor","given":"Adejumoke Abosede","non-dropping-particle":"","parse-names":false,"suffix":""},{"dropping-particle":"","family":"Adekola","given":"Folahan Amoo","non-dropping-particle":"","parse-names":false,"suffix":""},{"dropping-particle":"","family":"Olatunji","given":"Gabriel Ademola","non-dropping-particle":"","parse-names":false,"suffix":""}],"container-title":"South African Journal of Chemistry","id":"ITEM-1","issued":{"date-parts":[["2016"]]},"page":"218-226","title":"Liquid phase adsorption of Rhodamine B dye onto acid-treated Raphia hookeri fruit epicarp: Isotherms, kinetics and thermodynamics studies","type":"article-journal","volume":"69"},"uris":["http://www.mendeley.com/documents/?uuid=878acf14-cba4-47a9-9d1a-c7a2e892bf72"]}],"mendeley":{"formattedCitation":"(Inyinbor et al., 2016b)","plainTextFormattedCitation":"(Inyinbor et al., 2016b)","previouslyFormattedCitation":"(Inyinbor et al., 2016b)"},"properties":{"noteIndex":0},"schema":"https://github.com/citation-style-language/schema/raw/master/csl-citation.json"}</w:instrText>
      </w:r>
      <w:r w:rsidRPr="00CB1E6A">
        <w:rPr>
          <w:rFonts w:eastAsiaTheme="minorEastAsia"/>
          <w:lang w:val="en-GB"/>
        </w:rPr>
        <w:fldChar w:fldCharType="separate"/>
      </w:r>
      <w:r w:rsidR="00136F56" w:rsidRPr="00136F56">
        <w:rPr>
          <w:rFonts w:eastAsiaTheme="minorEastAsia"/>
          <w:noProof/>
          <w:lang w:val="en-GB"/>
        </w:rPr>
        <w:t xml:space="preserve">(Inyinbor </w:t>
      </w:r>
      <w:r w:rsidR="008C0A9B" w:rsidRPr="008C0A9B">
        <w:rPr>
          <w:rFonts w:eastAsiaTheme="minorEastAsia"/>
          <w:i/>
          <w:iCs/>
          <w:noProof/>
          <w:lang w:val="en-GB"/>
        </w:rPr>
        <w:t>et al.</w:t>
      </w:r>
      <w:r w:rsidR="00136F56" w:rsidRPr="00136F56">
        <w:rPr>
          <w:rFonts w:eastAsiaTheme="minorEastAsia"/>
          <w:noProof/>
          <w:lang w:val="en-GB"/>
        </w:rPr>
        <w:t>, 2016b)</w:t>
      </w:r>
      <w:r w:rsidRPr="00CB1E6A">
        <w:rPr>
          <w:rFonts w:eastAsiaTheme="minorEastAsia"/>
          <w:lang w:val="en-GB"/>
        </w:rPr>
        <w:fldChar w:fldCharType="end"/>
      </w:r>
      <w:r w:rsidRPr="00CB1E6A">
        <w:rPr>
          <w:rFonts w:eastAsiaTheme="minorEastAsia"/>
          <w:lang w:val="en-GB"/>
        </w:rPr>
        <w:t xml:space="preserve">. </w:t>
      </w:r>
      <w:r w:rsidR="00245567">
        <w:rPr>
          <w:rFonts w:eastAsiaTheme="minorEastAsia"/>
          <w:lang w:val="en-GB"/>
        </w:rPr>
        <w:t xml:space="preserve">The degree of reversibility (Appendix 7) </w:t>
      </w:r>
      <w:r w:rsidR="00245567">
        <w:rPr>
          <w:rFonts w:eastAsiaTheme="minorEastAsia"/>
          <w:lang w:val="en-GB"/>
        </w:rPr>
        <w:lastRenderedPageBreak/>
        <w:t xml:space="preserve">ranged between 0.8004 and 0.9634 which indicated low degree of reversibility. </w:t>
      </w:r>
      <w:r w:rsidRPr="00CB1E6A">
        <w:rPr>
          <w:rFonts w:eastAsiaTheme="minorEastAsia"/>
          <w:i/>
          <w:iCs/>
          <w:lang w:val="en-GB"/>
        </w:rPr>
        <w:t>Delonix regia</w:t>
      </w:r>
      <w:r w:rsidRPr="00CB1E6A">
        <w:rPr>
          <w:rFonts w:eastAsiaTheme="minorEastAsia"/>
          <w:lang w:val="en-GB"/>
        </w:rPr>
        <w:t xml:space="preserve"> waste is very abundant, which can make up for its commercial use as adsorbents.</w:t>
      </w:r>
      <w:bookmarkEnd w:id="2109"/>
    </w:p>
    <w:p w14:paraId="6520766D" w14:textId="77777777" w:rsidR="00A43898" w:rsidRPr="00CB1E6A" w:rsidRDefault="00A43898" w:rsidP="00BC0834">
      <w:pPr>
        <w:jc w:val="center"/>
        <w:rPr>
          <w:rFonts w:eastAsiaTheme="minorEastAsia"/>
          <w:b/>
          <w:bCs/>
          <w:sz w:val="28"/>
          <w:szCs w:val="28"/>
        </w:rPr>
      </w:pPr>
      <w:r w:rsidRPr="00CB1E6A">
        <w:rPr>
          <w:noProof/>
        </w:rPr>
        <w:drawing>
          <wp:inline distT="0" distB="0" distL="0" distR="0" wp14:anchorId="2911A3EF" wp14:editId="51CE064F">
            <wp:extent cx="5391150" cy="2188556"/>
            <wp:effectExtent l="0" t="0" r="0" b="0"/>
            <wp:docPr id="657" name="Chart 657">
              <a:extLst xmlns:a="http://schemas.openxmlformats.org/drawingml/2006/main">
                <a:ext uri="{FF2B5EF4-FFF2-40B4-BE49-F238E27FC236}">
                  <a16:creationId xmlns:a16="http://schemas.microsoft.com/office/drawing/2014/main" id="{95C5BDE0-FDC1-BB90-96B2-F7E52B46FC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14:paraId="325A8734" w14:textId="6E7A4B0E" w:rsidR="00A43898" w:rsidRPr="004338C7" w:rsidRDefault="00A43898" w:rsidP="0076286E">
      <w:pPr>
        <w:pStyle w:val="ListofFigures"/>
      </w:pPr>
      <w:bookmarkStart w:id="2110" w:name="_Toc119502135"/>
      <w:bookmarkStart w:id="2111" w:name="_Toc119509575"/>
      <w:bookmarkStart w:id="2112" w:name="_Toc123054657"/>
      <w:bookmarkStart w:id="2113" w:name="_Toc127867169"/>
      <w:bookmarkStart w:id="2114" w:name="_Toc127867787"/>
      <w:r w:rsidRPr="00CB1E6A">
        <w:t xml:space="preserve">Figure </w:t>
      </w:r>
      <w:r w:rsidR="00A17966" w:rsidRPr="00CB1E6A">
        <w:t>4.5.3.7</w:t>
      </w:r>
      <w:r w:rsidRPr="00CB1E6A">
        <w:t>: Desorption efficiency of ALR-DRP1 system</w:t>
      </w:r>
      <w:bookmarkEnd w:id="2110"/>
      <w:bookmarkEnd w:id="2111"/>
      <w:bookmarkEnd w:id="2112"/>
      <w:bookmarkEnd w:id="2113"/>
      <w:bookmarkEnd w:id="2114"/>
    </w:p>
    <w:p w14:paraId="5601AB88" w14:textId="520B6352" w:rsidR="00A43898" w:rsidRPr="00CB1E6A" w:rsidRDefault="00A43898" w:rsidP="00803870">
      <w:pPr>
        <w:pStyle w:val="Heading4"/>
      </w:pPr>
      <w:bookmarkStart w:id="2115" w:name="_Toc118051751"/>
      <w:bookmarkStart w:id="2116" w:name="_Toc127869321"/>
      <w:r w:rsidRPr="00CB1E6A">
        <w:t>Comparison of pre-and post-adsorption characterization of ALR-DRP1 system</w:t>
      </w:r>
      <w:bookmarkEnd w:id="2115"/>
      <w:bookmarkEnd w:id="2116"/>
    </w:p>
    <w:p w14:paraId="0F8341C8" w14:textId="60F28724" w:rsidR="003D474D" w:rsidRPr="00BC0834" w:rsidRDefault="003D474D" w:rsidP="00BC0834">
      <w:pPr>
        <w:spacing w:line="480" w:lineRule="auto"/>
        <w:jc w:val="both"/>
        <w:rPr>
          <w:rFonts w:eastAsiaTheme="minorEastAsia"/>
          <w:lang w:val="en-GB"/>
        </w:rPr>
      </w:pPr>
      <w:r w:rsidRPr="00CB1E6A">
        <w:rPr>
          <w:rFonts w:eastAsiaTheme="minorEastAsia"/>
          <w:lang w:val="en-GB"/>
        </w:rPr>
        <w:t>Figure 4.5.3.8 a and b compared the morphologies of DRP1 before and after the uptake of ALR. The large hollow (pores) on DRP1 were observed to have been partially filled up, with the remaining part of DRP1’s surface completely blocked, after the uptake of ALR. Table 4.5.3.4 also presented the comparison of FTIR absorption bands on DRP1 before and after adsorption of ALR. The observed shifts in absorption bands after ALR uptake, suggests that these functional groups participated in ALR adsorption</w:t>
      </w:r>
      <w:r w:rsidR="00D163E5">
        <w:rPr>
          <w:rFonts w:eastAsiaTheme="minorEastAsia"/>
          <w:lang w:val="en-GB"/>
        </w:rPr>
        <w:t xml:space="preserve"> </w:t>
      </w:r>
      <w:r w:rsidR="00D163E5">
        <w:rPr>
          <w:rFonts w:eastAsiaTheme="minorEastAsia"/>
          <w:lang w:val="en-GB"/>
        </w:rPr>
        <w:fldChar w:fldCharType="begin" w:fldLock="1"/>
      </w:r>
      <w:r w:rsidR="00F93FB3">
        <w:rPr>
          <w:rFonts w:eastAsiaTheme="minorEastAsia"/>
          <w:lang w:val="en-GB"/>
        </w:rPr>
        <w:instrText>ADDIN CSL_CITATION {"citationItems":[{"id":"ITEM-1","itemData":{"DOI":"10.1016/j.cej.2017.05.139","ISSN":"13858947","abstract":"Garlic peel, an agriculture by-product, was modified by a simple method using HNO3, and the adsorption behaviors of garlic peel (GP) and HNO3 modified garlic peel (HNO3-GP) for quinolone antibiotics were evaluated. Furthermore, HNO3-GP was used as a novel solid-phase extraction (SPE) sorbent for the detection of quinolone antibiotics for the first time. Comparisons of characterizations between GP and HNO3-GP revealed that the increase of surface acidic functional group of HNO3-GP led to a significant improvement of adsorption capacity (about 10 times of GP). In addition, the adsorption behaviors of GP and HNO3-GP for quinolone antibiotics including adsorption kinetic, isotherm and thermodynamic studies were discussed, and the results proved that HNO3-GP have higher affinity of quinolones. Moreover, key parameters influencing the relative recoveries of HNO3-GP based SPE, such as the content of eluent, the volume of eluent, the pH of water sample and the sorbent amount were investigated. Finally, an environmentally friendly, effective and economic HNO3-GP based SPE-HPLC method for the determination of four quinolone antibiotics was established, and successfully applied in the analysis of real sample. Under the optimized conditions, good liner relationships (&gt;0.9996), limits of detections (LODs) from 0.65 to 0.85 μg L−1, and relative recoveries from 86.3 to 95.1% with satisfactory analytical features (relative standard deviation, RSD, &lt;4.1%, n = 3) were obtained. This work provides a new utilization method for agriculture by-product and makes them practical in pretreatment method of emerging organic pollutants in the environment.","author":[{"dropping-particle":"","family":"Zhao","given":"Yanjun","non-dropping-particle":"","parse-names":false,"suffix":""},{"dropping-particle":"","family":"Li","given":"Wenhui","non-dropping-particle":"","parse-names":false,"suffix":""},{"dropping-particle":"","family":"Liu","given":"Jiemin","non-dropping-particle":"","parse-names":false,"suffix":""},{"dropping-particle":"","family":"Huang","given":"Kai","non-dropping-particle":"","parse-names":false,"suffix":""},{"dropping-particle":"","family":"Wu","given":"Chuandong","non-dropping-particle":"","parse-names":false,"suffix":""},{"dropping-particle":"","family":"Shao","given":"Huiqi","non-dropping-particle":"","parse-names":false,"suffix":""},{"dropping-particle":"","family":"Chen","given":"Haiying","non-dropping-particle":"","parse-names":false,"suffix":""},{"dropping-particle":"","family":"Liu","given":"Xintong","non-dropping-particle":"","parse-names":false,"suffix":""}],"container-title":"Chemical Engineering Journal","id":"ITEM-1","issued":{"date-parts":[["2017"]]},"page":"745-755","publisher":"Elsevier B.V.","title":"Modification of garlic peel by nitric acid and its application as a novel adsorbent for solid-phase extraction of quinolone antibiotics","type":"article-journal","volume":"326"},"uris":["http://www.mendeley.com/documents/?uuid=dc374c25-df25-48e4-a30c-aca8183ec230"]}],"mendeley":{"formattedCitation":"(Zhao et al., 2017)","plainTextFormattedCitation":"(Zhao et al., 2017)","previouslyFormattedCitation":"(Zhao et al., 2017)"},"properties":{"noteIndex":0},"schema":"https://github.com/citation-style-language/schema/raw/master/csl-citation.json"}</w:instrText>
      </w:r>
      <w:r w:rsidR="00D163E5">
        <w:rPr>
          <w:rFonts w:eastAsiaTheme="minorEastAsia"/>
          <w:lang w:val="en-GB"/>
        </w:rPr>
        <w:fldChar w:fldCharType="separate"/>
      </w:r>
      <w:r w:rsidR="00D163E5" w:rsidRPr="00D163E5">
        <w:rPr>
          <w:rFonts w:eastAsiaTheme="minorEastAsia"/>
          <w:noProof/>
          <w:lang w:val="en-GB"/>
        </w:rPr>
        <w:t xml:space="preserve">(Zhao </w:t>
      </w:r>
      <w:r w:rsidR="008C0A9B" w:rsidRPr="008C0A9B">
        <w:rPr>
          <w:rFonts w:eastAsiaTheme="minorEastAsia"/>
          <w:i/>
          <w:iCs/>
          <w:noProof/>
          <w:lang w:val="en-GB"/>
        </w:rPr>
        <w:t>et al.</w:t>
      </w:r>
      <w:r w:rsidR="00D163E5" w:rsidRPr="00D163E5">
        <w:rPr>
          <w:rFonts w:eastAsiaTheme="minorEastAsia"/>
          <w:noProof/>
          <w:lang w:val="en-GB"/>
        </w:rPr>
        <w:t>, 2017)</w:t>
      </w:r>
      <w:r w:rsidR="00D163E5">
        <w:rPr>
          <w:rFonts w:eastAsiaTheme="minorEastAsia"/>
          <w:lang w:val="en-GB"/>
        </w:rPr>
        <w:fldChar w:fldCharType="end"/>
      </w:r>
      <w:r w:rsidRPr="00CB1E6A">
        <w:rPr>
          <w:rFonts w:eastAsiaTheme="minorEastAsia"/>
          <w:lang w:val="en-GB"/>
        </w:rPr>
        <w:t xml:space="preserve">. </w:t>
      </w:r>
    </w:p>
    <w:p w14:paraId="1225D4B6" w14:textId="2926D22C" w:rsidR="00DD54AF" w:rsidRDefault="00A43898" w:rsidP="00DD54AF">
      <w:bookmarkStart w:id="2117" w:name="_Toc119502136"/>
      <w:bookmarkStart w:id="2118" w:name="_Toc119509576"/>
      <w:r w:rsidRPr="00CB1E6A">
        <w:rPr>
          <w:noProof/>
        </w:rPr>
        <w:drawing>
          <wp:inline distT="0" distB="0" distL="0" distR="0" wp14:anchorId="1282D380" wp14:editId="3114F66D">
            <wp:extent cx="2671336" cy="1921790"/>
            <wp:effectExtent l="0" t="0" r="0" b="254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677296" cy="1926078"/>
                    </a:xfrm>
                    <a:prstGeom prst="rect">
                      <a:avLst/>
                    </a:prstGeom>
                  </pic:spPr>
                </pic:pic>
              </a:graphicData>
            </a:graphic>
          </wp:inline>
        </w:drawing>
      </w:r>
      <w:r w:rsidR="00D97301">
        <w:rPr>
          <w:noProof/>
          <w:lang w:val="en-GB"/>
        </w:rPr>
        <w:t xml:space="preserve">  </w:t>
      </w:r>
      <w:r w:rsidRPr="00CB1E6A">
        <w:rPr>
          <w:noProof/>
        </w:rPr>
        <w:drawing>
          <wp:inline distT="0" distB="0" distL="0" distR="0" wp14:anchorId="3B4A2066" wp14:editId="0C726443">
            <wp:extent cx="2703141" cy="1914041"/>
            <wp:effectExtent l="0" t="0" r="254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717219" cy="1924009"/>
                    </a:xfrm>
                    <a:prstGeom prst="rect">
                      <a:avLst/>
                    </a:prstGeom>
                  </pic:spPr>
                </pic:pic>
              </a:graphicData>
            </a:graphic>
          </wp:inline>
        </w:drawing>
      </w:r>
    </w:p>
    <w:p w14:paraId="40026BD2" w14:textId="203258D2" w:rsidR="00A43898" w:rsidRDefault="00A43898" w:rsidP="0076286E">
      <w:pPr>
        <w:pStyle w:val="ListofFigures"/>
      </w:pPr>
      <w:bookmarkStart w:id="2119" w:name="_Toc123054658"/>
      <w:bookmarkStart w:id="2120" w:name="_Toc127867170"/>
      <w:bookmarkStart w:id="2121" w:name="_Toc127867788"/>
      <w:r w:rsidRPr="00CB1E6A">
        <w:t xml:space="preserve">Figure </w:t>
      </w:r>
      <w:r w:rsidR="00BD686E" w:rsidRPr="00CB1E6A">
        <w:t>4.5.3.8</w:t>
      </w:r>
      <w:r w:rsidRPr="00CB1E6A">
        <w:t xml:space="preserve">: </w:t>
      </w:r>
      <w:r w:rsidR="004336D2">
        <w:t>Surface morphology of</w:t>
      </w:r>
      <w:r w:rsidRPr="00CB1E6A">
        <w:t xml:space="preserve"> DRP1 (a) before adsorption and (b) after adsorption</w:t>
      </w:r>
      <w:bookmarkEnd w:id="2117"/>
      <w:bookmarkEnd w:id="2118"/>
      <w:bookmarkEnd w:id="2119"/>
      <w:bookmarkEnd w:id="2120"/>
      <w:bookmarkEnd w:id="2121"/>
    </w:p>
    <w:p w14:paraId="6F19E6B3" w14:textId="468621AB" w:rsidR="00A43898" w:rsidRPr="00CB1E6A" w:rsidRDefault="00A43898" w:rsidP="0076286E">
      <w:pPr>
        <w:pStyle w:val="ListofTables"/>
      </w:pPr>
      <w:bookmarkStart w:id="2122" w:name="_Toc123057512"/>
      <w:r w:rsidRPr="00CB1E6A">
        <w:lastRenderedPageBreak/>
        <w:t xml:space="preserve">Table </w:t>
      </w:r>
      <w:r w:rsidR="00BD686E" w:rsidRPr="00CB1E6A">
        <w:t>4.5.3.4</w:t>
      </w:r>
      <w:r w:rsidRPr="00CB1E6A">
        <w:t>: Comparison of the FTIR spectra of DRP1 before and after adsorption of ALR</w:t>
      </w:r>
      <w:bookmarkEnd w:id="2122"/>
    </w:p>
    <w:tbl>
      <w:tblPr>
        <w:tblW w:w="8505" w:type="dxa"/>
        <w:tblLook w:val="04A0" w:firstRow="1" w:lastRow="0" w:firstColumn="1" w:lastColumn="0" w:noHBand="0" w:noVBand="1"/>
      </w:tblPr>
      <w:tblGrid>
        <w:gridCol w:w="2835"/>
        <w:gridCol w:w="1985"/>
        <w:gridCol w:w="1843"/>
        <w:gridCol w:w="1842"/>
      </w:tblGrid>
      <w:tr w:rsidR="00CB1E6A" w:rsidRPr="00CB1E6A" w14:paraId="369DA022"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4FB4565D" w14:textId="77777777" w:rsidR="00A43898" w:rsidRPr="00CB1E6A" w:rsidRDefault="00A43898" w:rsidP="00136F56">
            <w:pPr>
              <w:rPr>
                <w:b/>
                <w:bCs/>
                <w:lang w:val="en-GB"/>
              </w:rPr>
            </w:pPr>
            <w:r w:rsidRPr="00CB1E6A">
              <w:t> </w:t>
            </w:r>
            <w:r w:rsidRPr="00CB1E6A">
              <w:rPr>
                <w:lang w:val="en-GB"/>
              </w:rPr>
              <w:t>DR</w:t>
            </w:r>
            <w:r w:rsidRPr="00CB1E6A">
              <w:rPr>
                <w:b/>
                <w:bCs/>
              </w:rPr>
              <w:t>P1</w:t>
            </w:r>
            <w:r w:rsidRPr="00CB1E6A">
              <w:rPr>
                <w:b/>
                <w:bCs/>
                <w:lang w:val="en-GB"/>
              </w:rPr>
              <w:t>-ALR</w:t>
            </w:r>
          </w:p>
        </w:tc>
        <w:tc>
          <w:tcPr>
            <w:tcW w:w="1985" w:type="dxa"/>
            <w:tcBorders>
              <w:top w:val="single" w:sz="8" w:space="0" w:color="auto"/>
              <w:left w:val="nil"/>
              <w:bottom w:val="single" w:sz="8" w:space="0" w:color="auto"/>
              <w:right w:val="nil"/>
            </w:tcBorders>
            <w:shd w:val="clear" w:color="auto" w:fill="auto"/>
            <w:noWrap/>
            <w:vAlign w:val="center"/>
            <w:hideMark/>
          </w:tcPr>
          <w:p w14:paraId="54621902" w14:textId="77777777" w:rsidR="00A43898" w:rsidRPr="00CB1E6A" w:rsidRDefault="00A43898"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526638CB" w14:textId="77777777" w:rsidR="00A43898" w:rsidRPr="00CB1E6A" w:rsidRDefault="00A43898" w:rsidP="00136F56">
            <w:r w:rsidRPr="00CB1E6A">
              <w:t>Wave number (cm</w:t>
            </w:r>
            <w:r w:rsidRPr="00CB1E6A">
              <w:rPr>
                <w:vertAlign w:val="superscript"/>
              </w:rPr>
              <w:t>-1</w:t>
            </w:r>
            <w:r w:rsidRPr="00CB1E6A">
              <w:t>)</w:t>
            </w:r>
          </w:p>
        </w:tc>
      </w:tr>
      <w:tr w:rsidR="00CB1E6A" w:rsidRPr="00CB1E6A" w14:paraId="7C89E3B0"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581510C4" w14:textId="77777777" w:rsidR="00A43898" w:rsidRPr="00CB1E6A" w:rsidRDefault="00A43898"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3B3115EE" w14:textId="77777777" w:rsidR="00A43898" w:rsidRPr="00CB1E6A" w:rsidRDefault="00A43898"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6523266C" w14:textId="77777777" w:rsidR="00A43898" w:rsidRPr="00CB1E6A" w:rsidRDefault="00A43898"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1085EAB5" w14:textId="77777777" w:rsidR="00A43898" w:rsidRPr="00CB1E6A" w:rsidRDefault="00A43898" w:rsidP="00136F56">
            <w:pPr>
              <w:jc w:val="center"/>
            </w:pPr>
            <w:r w:rsidRPr="00CB1E6A">
              <w:t>Differences</w:t>
            </w:r>
          </w:p>
        </w:tc>
      </w:tr>
      <w:tr w:rsidR="00CB1E6A" w:rsidRPr="00CB1E6A" w14:paraId="630C71D8" w14:textId="77777777" w:rsidTr="00136F56">
        <w:trPr>
          <w:trHeight w:val="312"/>
        </w:trPr>
        <w:tc>
          <w:tcPr>
            <w:tcW w:w="2835" w:type="dxa"/>
            <w:tcBorders>
              <w:top w:val="nil"/>
              <w:left w:val="nil"/>
              <w:bottom w:val="nil"/>
              <w:right w:val="nil"/>
            </w:tcBorders>
            <w:shd w:val="clear" w:color="auto" w:fill="auto"/>
            <w:noWrap/>
            <w:vAlign w:val="center"/>
            <w:hideMark/>
          </w:tcPr>
          <w:p w14:paraId="50F0D125" w14:textId="77777777" w:rsidR="00A43898" w:rsidRPr="00CB1E6A" w:rsidRDefault="00A43898" w:rsidP="00136F56">
            <w:r w:rsidRPr="00CB1E6A">
              <w:t>O-H alcohol</w:t>
            </w:r>
          </w:p>
        </w:tc>
        <w:tc>
          <w:tcPr>
            <w:tcW w:w="1985" w:type="dxa"/>
            <w:tcBorders>
              <w:top w:val="nil"/>
              <w:left w:val="nil"/>
              <w:bottom w:val="nil"/>
              <w:right w:val="nil"/>
            </w:tcBorders>
            <w:shd w:val="clear" w:color="auto" w:fill="auto"/>
            <w:noWrap/>
            <w:vAlign w:val="center"/>
          </w:tcPr>
          <w:p w14:paraId="41945C2C" w14:textId="77777777" w:rsidR="00A43898" w:rsidRPr="00CB1E6A" w:rsidRDefault="00A43898" w:rsidP="00136F56">
            <w:pPr>
              <w:jc w:val="center"/>
              <w:rPr>
                <w:lang w:val="en-GB"/>
              </w:rPr>
            </w:pPr>
            <w:r w:rsidRPr="00CB1E6A">
              <w:rPr>
                <w:lang w:val="en-GB"/>
              </w:rPr>
              <w:t>3396.03</w:t>
            </w:r>
          </w:p>
        </w:tc>
        <w:tc>
          <w:tcPr>
            <w:tcW w:w="1843" w:type="dxa"/>
            <w:tcBorders>
              <w:top w:val="nil"/>
              <w:left w:val="nil"/>
              <w:bottom w:val="nil"/>
              <w:right w:val="nil"/>
            </w:tcBorders>
            <w:shd w:val="clear" w:color="auto" w:fill="auto"/>
            <w:noWrap/>
            <w:vAlign w:val="center"/>
          </w:tcPr>
          <w:p w14:paraId="73A0D4C1" w14:textId="77777777" w:rsidR="00A43898" w:rsidRPr="00CB1E6A" w:rsidRDefault="00A43898" w:rsidP="00136F56">
            <w:pPr>
              <w:jc w:val="center"/>
              <w:rPr>
                <w:lang w:val="en-GB"/>
              </w:rPr>
            </w:pPr>
            <w:r w:rsidRPr="00CB1E6A">
              <w:rPr>
                <w:lang w:val="en-GB"/>
              </w:rPr>
              <w:t>3406.15</w:t>
            </w:r>
          </w:p>
        </w:tc>
        <w:tc>
          <w:tcPr>
            <w:tcW w:w="1842" w:type="dxa"/>
            <w:tcBorders>
              <w:top w:val="nil"/>
              <w:left w:val="nil"/>
              <w:bottom w:val="nil"/>
              <w:right w:val="nil"/>
            </w:tcBorders>
            <w:shd w:val="clear" w:color="auto" w:fill="auto"/>
            <w:noWrap/>
            <w:vAlign w:val="center"/>
          </w:tcPr>
          <w:p w14:paraId="7C0EE8F8" w14:textId="77777777" w:rsidR="00A43898" w:rsidRPr="00CB1E6A" w:rsidRDefault="00A43898" w:rsidP="00136F56">
            <w:pPr>
              <w:jc w:val="center"/>
              <w:rPr>
                <w:lang w:val="en-GB"/>
              </w:rPr>
            </w:pPr>
            <w:r w:rsidRPr="00CB1E6A">
              <w:rPr>
                <w:lang w:val="en-GB"/>
              </w:rPr>
              <w:t>-10.12</w:t>
            </w:r>
          </w:p>
        </w:tc>
      </w:tr>
      <w:tr w:rsidR="00CB1E6A" w:rsidRPr="00CB1E6A" w14:paraId="03B7BB2B" w14:textId="77777777" w:rsidTr="00136F56">
        <w:trPr>
          <w:trHeight w:val="312"/>
        </w:trPr>
        <w:tc>
          <w:tcPr>
            <w:tcW w:w="2835" w:type="dxa"/>
            <w:tcBorders>
              <w:top w:val="nil"/>
              <w:left w:val="nil"/>
              <w:bottom w:val="nil"/>
              <w:right w:val="nil"/>
            </w:tcBorders>
            <w:shd w:val="clear" w:color="auto" w:fill="auto"/>
            <w:noWrap/>
            <w:vAlign w:val="center"/>
            <w:hideMark/>
          </w:tcPr>
          <w:p w14:paraId="6F786021" w14:textId="77777777" w:rsidR="00A43898" w:rsidRPr="00CB1E6A" w:rsidRDefault="00A43898" w:rsidP="00136F56">
            <w:r w:rsidRPr="00CB1E6A">
              <w:t>C-H stretching</w:t>
            </w:r>
          </w:p>
        </w:tc>
        <w:tc>
          <w:tcPr>
            <w:tcW w:w="1985" w:type="dxa"/>
            <w:tcBorders>
              <w:top w:val="nil"/>
              <w:left w:val="nil"/>
              <w:bottom w:val="nil"/>
              <w:right w:val="nil"/>
            </w:tcBorders>
            <w:shd w:val="clear" w:color="auto" w:fill="auto"/>
            <w:noWrap/>
            <w:vAlign w:val="center"/>
          </w:tcPr>
          <w:p w14:paraId="780CCB12" w14:textId="77777777" w:rsidR="00A43898" w:rsidRPr="00CB1E6A" w:rsidRDefault="00A43898" w:rsidP="00136F56">
            <w:pPr>
              <w:jc w:val="center"/>
              <w:rPr>
                <w:lang w:val="en-GB"/>
              </w:rPr>
            </w:pPr>
            <w:r w:rsidRPr="00CB1E6A">
              <w:rPr>
                <w:lang w:val="en-GB"/>
              </w:rPr>
              <w:t>2883.06</w:t>
            </w:r>
          </w:p>
        </w:tc>
        <w:tc>
          <w:tcPr>
            <w:tcW w:w="1843" w:type="dxa"/>
            <w:tcBorders>
              <w:top w:val="nil"/>
              <w:left w:val="nil"/>
              <w:bottom w:val="nil"/>
              <w:right w:val="nil"/>
            </w:tcBorders>
            <w:shd w:val="clear" w:color="auto" w:fill="auto"/>
            <w:noWrap/>
            <w:vAlign w:val="center"/>
          </w:tcPr>
          <w:p w14:paraId="1DD75FC3" w14:textId="77777777" w:rsidR="00A43898" w:rsidRPr="00CB1E6A" w:rsidRDefault="00A43898" w:rsidP="00136F56">
            <w:pPr>
              <w:jc w:val="center"/>
              <w:rPr>
                <w:lang w:val="en-GB"/>
              </w:rPr>
            </w:pPr>
            <w:r w:rsidRPr="00CB1E6A">
              <w:rPr>
                <w:lang w:val="en-GB"/>
              </w:rPr>
              <w:t>2881.13</w:t>
            </w:r>
          </w:p>
        </w:tc>
        <w:tc>
          <w:tcPr>
            <w:tcW w:w="1842" w:type="dxa"/>
            <w:tcBorders>
              <w:top w:val="nil"/>
              <w:left w:val="nil"/>
              <w:bottom w:val="nil"/>
              <w:right w:val="nil"/>
            </w:tcBorders>
            <w:shd w:val="clear" w:color="auto" w:fill="auto"/>
            <w:noWrap/>
            <w:vAlign w:val="center"/>
          </w:tcPr>
          <w:p w14:paraId="6A8176CE" w14:textId="77777777" w:rsidR="00A43898" w:rsidRPr="00CB1E6A" w:rsidRDefault="00A43898" w:rsidP="00136F56">
            <w:pPr>
              <w:jc w:val="center"/>
              <w:rPr>
                <w:lang w:val="en-GB"/>
              </w:rPr>
            </w:pPr>
            <w:r w:rsidRPr="00CB1E6A">
              <w:rPr>
                <w:lang w:val="en-GB"/>
              </w:rPr>
              <w:t>1.93</w:t>
            </w:r>
          </w:p>
        </w:tc>
      </w:tr>
      <w:tr w:rsidR="00CB1E6A" w:rsidRPr="00CB1E6A" w14:paraId="3218C69A" w14:textId="77777777" w:rsidTr="00136F56">
        <w:trPr>
          <w:trHeight w:val="312"/>
        </w:trPr>
        <w:tc>
          <w:tcPr>
            <w:tcW w:w="2835" w:type="dxa"/>
            <w:tcBorders>
              <w:top w:val="nil"/>
              <w:left w:val="nil"/>
              <w:bottom w:val="nil"/>
              <w:right w:val="nil"/>
            </w:tcBorders>
            <w:shd w:val="clear" w:color="auto" w:fill="auto"/>
            <w:noWrap/>
            <w:vAlign w:val="center"/>
            <w:hideMark/>
          </w:tcPr>
          <w:p w14:paraId="3A941D8A" w14:textId="77777777" w:rsidR="00A43898" w:rsidRPr="00CB1E6A" w:rsidRDefault="00A43898" w:rsidP="00136F56">
            <w:r w:rsidRPr="00CB1E6A">
              <w:t>C=O stretching</w:t>
            </w:r>
          </w:p>
        </w:tc>
        <w:tc>
          <w:tcPr>
            <w:tcW w:w="1985" w:type="dxa"/>
            <w:tcBorders>
              <w:top w:val="nil"/>
              <w:left w:val="nil"/>
              <w:bottom w:val="nil"/>
              <w:right w:val="nil"/>
            </w:tcBorders>
            <w:shd w:val="clear" w:color="auto" w:fill="auto"/>
            <w:noWrap/>
            <w:vAlign w:val="center"/>
          </w:tcPr>
          <w:p w14:paraId="5F3E0475" w14:textId="77777777" w:rsidR="00A43898" w:rsidRPr="00CB1E6A" w:rsidRDefault="00A43898" w:rsidP="00136F56">
            <w:pPr>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693DE7B9" w14:textId="77777777" w:rsidR="00A43898" w:rsidRPr="00CB1E6A" w:rsidRDefault="00A43898" w:rsidP="00136F56">
            <w:pPr>
              <w:jc w:val="center"/>
              <w:rPr>
                <w:lang w:val="en-GB"/>
              </w:rPr>
            </w:pPr>
            <w:r w:rsidRPr="00CB1E6A">
              <w:rPr>
                <w:lang w:val="en-GB"/>
              </w:rPr>
              <w:t>1609.79</w:t>
            </w:r>
          </w:p>
        </w:tc>
        <w:tc>
          <w:tcPr>
            <w:tcW w:w="1842" w:type="dxa"/>
            <w:tcBorders>
              <w:top w:val="nil"/>
              <w:left w:val="nil"/>
              <w:bottom w:val="nil"/>
              <w:right w:val="nil"/>
            </w:tcBorders>
            <w:shd w:val="clear" w:color="auto" w:fill="auto"/>
            <w:noWrap/>
            <w:vAlign w:val="center"/>
          </w:tcPr>
          <w:p w14:paraId="06EFA1A4" w14:textId="77777777" w:rsidR="00A43898" w:rsidRPr="00CB1E6A" w:rsidRDefault="00A43898" w:rsidP="00136F56">
            <w:pPr>
              <w:jc w:val="center"/>
              <w:rPr>
                <w:lang w:val="en-GB"/>
              </w:rPr>
            </w:pPr>
            <w:r w:rsidRPr="00CB1E6A">
              <w:rPr>
                <w:lang w:val="en-GB"/>
              </w:rPr>
              <w:t>6.27</w:t>
            </w:r>
          </w:p>
        </w:tc>
      </w:tr>
      <w:tr w:rsidR="00CB1E6A" w:rsidRPr="00CB1E6A" w14:paraId="49A30AAD" w14:textId="77777777" w:rsidTr="00136F56">
        <w:trPr>
          <w:trHeight w:val="312"/>
        </w:trPr>
        <w:tc>
          <w:tcPr>
            <w:tcW w:w="2835" w:type="dxa"/>
            <w:tcBorders>
              <w:top w:val="nil"/>
              <w:left w:val="nil"/>
              <w:bottom w:val="nil"/>
              <w:right w:val="nil"/>
            </w:tcBorders>
            <w:shd w:val="clear" w:color="auto" w:fill="auto"/>
            <w:noWrap/>
            <w:vAlign w:val="center"/>
          </w:tcPr>
          <w:p w14:paraId="7B87DA5B" w14:textId="77777777" w:rsidR="00A43898" w:rsidRPr="00CB1E6A" w:rsidRDefault="00A43898" w:rsidP="00136F56">
            <w:pPr>
              <w:rPr>
                <w:lang w:val="en-GB"/>
              </w:rPr>
            </w:pPr>
            <w:r w:rsidRPr="00CB1E6A">
              <w:rPr>
                <w:lang w:val="en-GB"/>
              </w:rPr>
              <w:t>C-O stretching</w:t>
            </w:r>
          </w:p>
        </w:tc>
        <w:tc>
          <w:tcPr>
            <w:tcW w:w="1985" w:type="dxa"/>
            <w:tcBorders>
              <w:top w:val="nil"/>
              <w:left w:val="nil"/>
              <w:bottom w:val="nil"/>
              <w:right w:val="nil"/>
            </w:tcBorders>
            <w:shd w:val="clear" w:color="auto" w:fill="auto"/>
            <w:noWrap/>
            <w:vAlign w:val="center"/>
          </w:tcPr>
          <w:p w14:paraId="25D0E227" w14:textId="77777777" w:rsidR="00A43898" w:rsidRPr="00CB1E6A" w:rsidRDefault="00A43898" w:rsidP="00136F56">
            <w:pPr>
              <w:jc w:val="center"/>
              <w:rPr>
                <w:lang w:val="en-GB"/>
              </w:rPr>
            </w:pPr>
            <w:r w:rsidRPr="00CB1E6A">
              <w:rPr>
                <w:lang w:val="en-GB"/>
              </w:rPr>
              <w:t>1227.47</w:t>
            </w:r>
          </w:p>
        </w:tc>
        <w:tc>
          <w:tcPr>
            <w:tcW w:w="1843" w:type="dxa"/>
            <w:tcBorders>
              <w:top w:val="nil"/>
              <w:left w:val="nil"/>
              <w:bottom w:val="nil"/>
              <w:right w:val="nil"/>
            </w:tcBorders>
            <w:shd w:val="clear" w:color="auto" w:fill="auto"/>
            <w:noWrap/>
            <w:vAlign w:val="center"/>
          </w:tcPr>
          <w:p w14:paraId="5980A6D7" w14:textId="77777777" w:rsidR="00A43898" w:rsidRPr="00CB1E6A" w:rsidRDefault="00A43898" w:rsidP="00136F56">
            <w:pPr>
              <w:jc w:val="center"/>
              <w:rPr>
                <w:lang w:val="en-GB"/>
              </w:rPr>
            </w:pPr>
            <w:r w:rsidRPr="00CB1E6A">
              <w:rPr>
                <w:lang w:val="en-GB"/>
              </w:rPr>
              <w:t>1237.11</w:t>
            </w:r>
          </w:p>
        </w:tc>
        <w:tc>
          <w:tcPr>
            <w:tcW w:w="1842" w:type="dxa"/>
            <w:tcBorders>
              <w:top w:val="nil"/>
              <w:left w:val="nil"/>
              <w:bottom w:val="nil"/>
              <w:right w:val="nil"/>
            </w:tcBorders>
            <w:shd w:val="clear" w:color="auto" w:fill="auto"/>
            <w:noWrap/>
            <w:vAlign w:val="center"/>
          </w:tcPr>
          <w:p w14:paraId="378D7A8B" w14:textId="77777777" w:rsidR="00A43898" w:rsidRPr="00CB1E6A" w:rsidRDefault="00A43898" w:rsidP="00136F56">
            <w:pPr>
              <w:jc w:val="center"/>
              <w:rPr>
                <w:lang w:val="en-GB"/>
              </w:rPr>
            </w:pPr>
            <w:r w:rsidRPr="00CB1E6A">
              <w:rPr>
                <w:lang w:val="en-GB"/>
              </w:rPr>
              <w:t>-9.64</w:t>
            </w:r>
          </w:p>
        </w:tc>
      </w:tr>
      <w:tr w:rsidR="00A43898" w:rsidRPr="00CB1E6A" w14:paraId="55167DB6"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0EDD6312" w14:textId="77777777" w:rsidR="00A43898" w:rsidRPr="00CB1E6A" w:rsidRDefault="00A43898"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5E2E634F" w14:textId="77777777" w:rsidR="00A43898" w:rsidRPr="00CB1E6A" w:rsidRDefault="00A43898" w:rsidP="00136F56">
            <w:pPr>
              <w:jc w:val="center"/>
              <w:rPr>
                <w:lang w:val="en-GB"/>
              </w:rPr>
            </w:pPr>
            <w:r w:rsidRPr="00CB1E6A">
              <w:rPr>
                <w:lang w:val="en-GB"/>
              </w:rPr>
              <w:t>1080.91</w:t>
            </w:r>
          </w:p>
        </w:tc>
        <w:tc>
          <w:tcPr>
            <w:tcW w:w="1843" w:type="dxa"/>
            <w:tcBorders>
              <w:top w:val="nil"/>
              <w:left w:val="nil"/>
              <w:bottom w:val="single" w:sz="8" w:space="0" w:color="auto"/>
              <w:right w:val="nil"/>
            </w:tcBorders>
            <w:shd w:val="clear" w:color="auto" w:fill="auto"/>
            <w:noWrap/>
            <w:vAlign w:val="center"/>
          </w:tcPr>
          <w:p w14:paraId="34A4A943" w14:textId="77777777" w:rsidR="00A43898" w:rsidRPr="00CB1E6A" w:rsidRDefault="00A43898" w:rsidP="00136F56">
            <w:pPr>
              <w:jc w:val="center"/>
              <w:rPr>
                <w:lang w:val="en-GB"/>
              </w:rPr>
            </w:pPr>
            <w:r w:rsidRPr="00CB1E6A">
              <w:rPr>
                <w:lang w:val="en-GB"/>
              </w:rPr>
              <w:t>1079.94</w:t>
            </w:r>
          </w:p>
        </w:tc>
        <w:tc>
          <w:tcPr>
            <w:tcW w:w="1842" w:type="dxa"/>
            <w:tcBorders>
              <w:top w:val="nil"/>
              <w:left w:val="nil"/>
              <w:bottom w:val="single" w:sz="8" w:space="0" w:color="auto"/>
              <w:right w:val="nil"/>
            </w:tcBorders>
            <w:shd w:val="clear" w:color="auto" w:fill="auto"/>
            <w:noWrap/>
            <w:vAlign w:val="center"/>
          </w:tcPr>
          <w:p w14:paraId="2BFE47D5" w14:textId="77777777" w:rsidR="00A43898" w:rsidRPr="00CB1E6A" w:rsidRDefault="00A43898" w:rsidP="00136F56">
            <w:pPr>
              <w:jc w:val="center"/>
              <w:rPr>
                <w:lang w:val="en-GB"/>
              </w:rPr>
            </w:pPr>
            <w:r w:rsidRPr="00CB1E6A">
              <w:rPr>
                <w:lang w:val="en-GB"/>
              </w:rPr>
              <w:t>0.97</w:t>
            </w:r>
          </w:p>
        </w:tc>
      </w:tr>
    </w:tbl>
    <w:p w14:paraId="18DCF5DA" w14:textId="10160AC9" w:rsidR="00A43898" w:rsidRPr="00CB1E6A" w:rsidRDefault="00B51E69" w:rsidP="00803870">
      <w:pPr>
        <w:pStyle w:val="Heading4"/>
      </w:pPr>
      <w:bookmarkStart w:id="2123" w:name="_Toc118051752"/>
      <w:bookmarkStart w:id="2124" w:name="_Toc127869322"/>
      <w:r>
        <w:t xml:space="preserve">ANN </w:t>
      </w:r>
      <w:r w:rsidR="006E1B59">
        <w:t>results</w:t>
      </w:r>
      <w:r w:rsidR="00A43898" w:rsidRPr="00CB1E6A">
        <w:t xml:space="preserve"> for adsorption of ALR onto DRP1</w:t>
      </w:r>
      <w:bookmarkEnd w:id="2123"/>
      <w:bookmarkEnd w:id="2124"/>
    </w:p>
    <w:p w14:paraId="59D890C7" w14:textId="759A66B9" w:rsidR="00B25E28" w:rsidRPr="00CB1E6A" w:rsidRDefault="00B25E28" w:rsidP="00334D45">
      <w:pPr>
        <w:pStyle w:val="Heading5"/>
        <w:rPr>
          <w:rFonts w:eastAsiaTheme="minorEastAsia"/>
          <w:lang w:val="en-GB"/>
        </w:rPr>
      </w:pPr>
      <w:bookmarkStart w:id="2125" w:name="_Toc118051753"/>
      <w:r w:rsidRPr="00CB1E6A">
        <w:rPr>
          <w:rFonts w:eastAsiaTheme="minorEastAsia"/>
          <w:lang w:val="en-GB"/>
        </w:rPr>
        <w:t>Determination of the optimal number of hidden neurons</w:t>
      </w:r>
      <w:bookmarkEnd w:id="2125"/>
    </w:p>
    <w:p w14:paraId="498A33F6" w14:textId="7FE08904" w:rsidR="00B5372A" w:rsidRDefault="00B25E28" w:rsidP="004338C7">
      <w:pPr>
        <w:spacing w:line="360" w:lineRule="auto"/>
        <w:jc w:val="both"/>
        <w:rPr>
          <w:rFonts w:eastAsiaTheme="minorEastAsia"/>
          <w:lang w:val="en-GB"/>
        </w:rPr>
      </w:pPr>
      <w:r w:rsidRPr="00CB1E6A">
        <w:rPr>
          <w:rFonts w:eastAsiaTheme="minorEastAsia"/>
          <w:lang w:val="en-GB"/>
        </w:rPr>
        <w:t>The performance of each of the hidden neurons is presented in Table 4.5.3.5. As shown, with reference to the minimum MSE (26.86), 10 hidden neurons were considered the most appropriate number of hidden neurons in the hidden layer. Hence, 10 hidden neurons suitably predicted the adsorption efficiency of ALR uptake onto DRP1.</w:t>
      </w:r>
    </w:p>
    <w:p w14:paraId="6FD06A9C" w14:textId="22C66B80" w:rsidR="00A43898" w:rsidRPr="00CB1E6A" w:rsidRDefault="00A43898" w:rsidP="0076286E">
      <w:pPr>
        <w:pStyle w:val="ListofTables"/>
      </w:pPr>
      <w:bookmarkStart w:id="2126" w:name="_Toc123057513"/>
      <w:r w:rsidRPr="00CB1E6A">
        <w:t xml:space="preserve">Table </w:t>
      </w:r>
      <w:r w:rsidR="00BD686E" w:rsidRPr="00CB1E6A">
        <w:t>4.5.3.5</w:t>
      </w:r>
      <w:r w:rsidRPr="00CB1E6A">
        <w:t>: Statistical metrics for selection of hidden neurons for prediction of DRP1’s removal efficiency</w:t>
      </w:r>
      <w:bookmarkEnd w:id="2126"/>
    </w:p>
    <w:tbl>
      <w:tblPr>
        <w:tblW w:w="2880" w:type="dxa"/>
        <w:jc w:val="center"/>
        <w:tblLook w:val="04A0" w:firstRow="1" w:lastRow="0" w:firstColumn="1" w:lastColumn="0" w:noHBand="0" w:noVBand="1"/>
      </w:tblPr>
      <w:tblGrid>
        <w:gridCol w:w="1350"/>
        <w:gridCol w:w="960"/>
        <w:gridCol w:w="1116"/>
      </w:tblGrid>
      <w:tr w:rsidR="00CB1E6A" w:rsidRPr="00CB1E6A" w14:paraId="732B71FE"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2996C847" w14:textId="77777777" w:rsidR="00A43898" w:rsidRPr="00CB1E6A" w:rsidRDefault="00A43898"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188E0AF6" w14:textId="77777777" w:rsidR="00A43898" w:rsidRPr="00CB1E6A" w:rsidRDefault="00A43898"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1C473791" w14:textId="77777777" w:rsidR="00A43898" w:rsidRPr="00CB1E6A" w:rsidRDefault="00A4389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0C971E1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4C0FF94"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5B19B698"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98.18</w:t>
            </w:r>
          </w:p>
        </w:tc>
        <w:tc>
          <w:tcPr>
            <w:tcW w:w="960" w:type="dxa"/>
            <w:tcBorders>
              <w:top w:val="nil"/>
              <w:left w:val="nil"/>
              <w:bottom w:val="nil"/>
              <w:right w:val="nil"/>
            </w:tcBorders>
            <w:shd w:val="clear" w:color="auto" w:fill="auto"/>
            <w:noWrap/>
            <w:vAlign w:val="bottom"/>
            <w:hideMark/>
          </w:tcPr>
          <w:p w14:paraId="047EB94B"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578664</w:t>
            </w:r>
          </w:p>
        </w:tc>
      </w:tr>
      <w:tr w:rsidR="00CB1E6A" w:rsidRPr="00CB1E6A" w14:paraId="7F71BA1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C69C913"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21538F48"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85.91</w:t>
            </w:r>
          </w:p>
        </w:tc>
        <w:tc>
          <w:tcPr>
            <w:tcW w:w="960" w:type="dxa"/>
            <w:tcBorders>
              <w:top w:val="nil"/>
              <w:left w:val="nil"/>
              <w:bottom w:val="nil"/>
              <w:right w:val="nil"/>
            </w:tcBorders>
            <w:shd w:val="clear" w:color="auto" w:fill="auto"/>
            <w:noWrap/>
            <w:vAlign w:val="bottom"/>
            <w:hideMark/>
          </w:tcPr>
          <w:p w14:paraId="1DAC8B89"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751862</w:t>
            </w:r>
          </w:p>
        </w:tc>
      </w:tr>
      <w:tr w:rsidR="00CB1E6A" w:rsidRPr="00CB1E6A" w14:paraId="303B066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8FD14D1"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3014778F"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80.31</w:t>
            </w:r>
          </w:p>
        </w:tc>
        <w:tc>
          <w:tcPr>
            <w:tcW w:w="960" w:type="dxa"/>
            <w:tcBorders>
              <w:top w:val="nil"/>
              <w:left w:val="nil"/>
              <w:bottom w:val="nil"/>
              <w:right w:val="nil"/>
            </w:tcBorders>
            <w:shd w:val="clear" w:color="auto" w:fill="auto"/>
            <w:noWrap/>
            <w:vAlign w:val="bottom"/>
            <w:hideMark/>
          </w:tcPr>
          <w:p w14:paraId="1C3B766D"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696724</w:t>
            </w:r>
          </w:p>
        </w:tc>
      </w:tr>
      <w:tr w:rsidR="00CB1E6A" w:rsidRPr="00CB1E6A" w14:paraId="39E3427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3711F84"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05D2E818"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60.81</w:t>
            </w:r>
          </w:p>
        </w:tc>
        <w:tc>
          <w:tcPr>
            <w:tcW w:w="960" w:type="dxa"/>
            <w:tcBorders>
              <w:top w:val="nil"/>
              <w:left w:val="nil"/>
              <w:bottom w:val="nil"/>
              <w:right w:val="nil"/>
            </w:tcBorders>
            <w:shd w:val="clear" w:color="auto" w:fill="auto"/>
            <w:noWrap/>
            <w:vAlign w:val="bottom"/>
            <w:hideMark/>
          </w:tcPr>
          <w:p w14:paraId="071E8BBB"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793703</w:t>
            </w:r>
          </w:p>
        </w:tc>
      </w:tr>
      <w:tr w:rsidR="00CB1E6A" w:rsidRPr="00CB1E6A" w14:paraId="605856D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E79147C"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6613C9A9"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51.31</w:t>
            </w:r>
          </w:p>
        </w:tc>
        <w:tc>
          <w:tcPr>
            <w:tcW w:w="960" w:type="dxa"/>
            <w:tcBorders>
              <w:top w:val="nil"/>
              <w:left w:val="nil"/>
              <w:bottom w:val="nil"/>
              <w:right w:val="nil"/>
            </w:tcBorders>
            <w:shd w:val="clear" w:color="auto" w:fill="auto"/>
            <w:noWrap/>
            <w:vAlign w:val="bottom"/>
            <w:hideMark/>
          </w:tcPr>
          <w:p w14:paraId="202C58D3"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20292</w:t>
            </w:r>
          </w:p>
        </w:tc>
      </w:tr>
      <w:tr w:rsidR="00CB1E6A" w:rsidRPr="00CB1E6A" w14:paraId="21AB1F5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8094FAD"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58426F32"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56.27</w:t>
            </w:r>
          </w:p>
        </w:tc>
        <w:tc>
          <w:tcPr>
            <w:tcW w:w="960" w:type="dxa"/>
            <w:tcBorders>
              <w:top w:val="nil"/>
              <w:left w:val="nil"/>
              <w:bottom w:val="nil"/>
              <w:right w:val="nil"/>
            </w:tcBorders>
            <w:shd w:val="clear" w:color="auto" w:fill="auto"/>
            <w:noWrap/>
            <w:vAlign w:val="bottom"/>
            <w:hideMark/>
          </w:tcPr>
          <w:p w14:paraId="07B0B8B8"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5433</w:t>
            </w:r>
          </w:p>
        </w:tc>
      </w:tr>
      <w:tr w:rsidR="00CB1E6A" w:rsidRPr="00CB1E6A" w14:paraId="7646D4C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CDF3FA7"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5B99AFB9"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28.35</w:t>
            </w:r>
          </w:p>
        </w:tc>
        <w:tc>
          <w:tcPr>
            <w:tcW w:w="960" w:type="dxa"/>
            <w:tcBorders>
              <w:top w:val="nil"/>
              <w:left w:val="nil"/>
              <w:bottom w:val="nil"/>
              <w:right w:val="nil"/>
            </w:tcBorders>
            <w:shd w:val="clear" w:color="auto" w:fill="auto"/>
            <w:noWrap/>
            <w:vAlign w:val="bottom"/>
            <w:hideMark/>
          </w:tcPr>
          <w:p w14:paraId="31F7460B"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78344</w:t>
            </w:r>
          </w:p>
        </w:tc>
      </w:tr>
      <w:tr w:rsidR="00CB1E6A" w:rsidRPr="00CB1E6A" w14:paraId="49D4972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65EE79D"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51E8206A"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55.15</w:t>
            </w:r>
          </w:p>
        </w:tc>
        <w:tc>
          <w:tcPr>
            <w:tcW w:w="960" w:type="dxa"/>
            <w:tcBorders>
              <w:top w:val="nil"/>
              <w:left w:val="nil"/>
              <w:bottom w:val="nil"/>
              <w:right w:val="nil"/>
            </w:tcBorders>
            <w:shd w:val="clear" w:color="auto" w:fill="auto"/>
            <w:noWrap/>
            <w:vAlign w:val="bottom"/>
            <w:hideMark/>
          </w:tcPr>
          <w:p w14:paraId="51306D0E"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78344</w:t>
            </w:r>
          </w:p>
        </w:tc>
      </w:tr>
      <w:tr w:rsidR="00CB1E6A" w:rsidRPr="00CB1E6A" w14:paraId="7987F767"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7BB8015E"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5D196E8E"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41.98</w:t>
            </w:r>
          </w:p>
        </w:tc>
        <w:tc>
          <w:tcPr>
            <w:tcW w:w="960" w:type="dxa"/>
            <w:tcBorders>
              <w:top w:val="nil"/>
              <w:left w:val="nil"/>
              <w:bottom w:val="nil"/>
              <w:right w:val="nil"/>
            </w:tcBorders>
            <w:shd w:val="clear" w:color="auto" w:fill="auto"/>
            <w:noWrap/>
            <w:vAlign w:val="bottom"/>
            <w:hideMark/>
          </w:tcPr>
          <w:p w14:paraId="33B31DB8"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69743</w:t>
            </w:r>
          </w:p>
        </w:tc>
      </w:tr>
      <w:tr w:rsidR="00CB1E6A" w:rsidRPr="00CB1E6A" w14:paraId="0849EED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02B2945"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42DB29D6" w14:textId="77777777" w:rsidR="00A43898" w:rsidRPr="00CB1E6A" w:rsidRDefault="00A43898" w:rsidP="00136F56">
            <w:pPr>
              <w:jc w:val="center"/>
              <w:rPr>
                <w:rFonts w:asciiTheme="majorBidi" w:hAnsiTheme="majorBidi" w:cstheme="majorBidi"/>
                <w:b/>
                <w:bCs/>
              </w:rPr>
            </w:pPr>
            <w:r w:rsidRPr="00CB1E6A">
              <w:rPr>
                <w:rFonts w:asciiTheme="majorBidi" w:hAnsiTheme="majorBidi" w:cstheme="majorBidi"/>
                <w:b/>
                <w:bCs/>
              </w:rPr>
              <w:t>26.86</w:t>
            </w:r>
          </w:p>
        </w:tc>
        <w:tc>
          <w:tcPr>
            <w:tcW w:w="960" w:type="dxa"/>
            <w:tcBorders>
              <w:top w:val="nil"/>
              <w:left w:val="nil"/>
              <w:bottom w:val="nil"/>
              <w:right w:val="nil"/>
            </w:tcBorders>
            <w:shd w:val="clear" w:color="auto" w:fill="auto"/>
            <w:noWrap/>
            <w:vAlign w:val="bottom"/>
            <w:hideMark/>
          </w:tcPr>
          <w:p w14:paraId="6CE0D4A0" w14:textId="77777777" w:rsidR="00A43898" w:rsidRPr="00CB1E6A" w:rsidRDefault="00A43898" w:rsidP="00136F56">
            <w:pPr>
              <w:jc w:val="center"/>
              <w:rPr>
                <w:rFonts w:asciiTheme="majorBidi" w:hAnsiTheme="majorBidi" w:cstheme="majorBidi"/>
                <w:b/>
                <w:bCs/>
              </w:rPr>
            </w:pPr>
            <w:r w:rsidRPr="00CB1E6A">
              <w:rPr>
                <w:rFonts w:asciiTheme="majorBidi" w:hAnsiTheme="majorBidi" w:cstheme="majorBidi"/>
                <w:b/>
                <w:bCs/>
              </w:rPr>
              <w:t>0.924867</w:t>
            </w:r>
          </w:p>
        </w:tc>
      </w:tr>
      <w:tr w:rsidR="00CB1E6A" w:rsidRPr="00CB1E6A" w14:paraId="228297E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75BA8F6"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326DA176"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47.18</w:t>
            </w:r>
          </w:p>
        </w:tc>
        <w:tc>
          <w:tcPr>
            <w:tcW w:w="960" w:type="dxa"/>
            <w:tcBorders>
              <w:top w:val="nil"/>
              <w:left w:val="nil"/>
              <w:bottom w:val="nil"/>
              <w:right w:val="nil"/>
            </w:tcBorders>
            <w:shd w:val="clear" w:color="auto" w:fill="auto"/>
            <w:noWrap/>
            <w:vAlign w:val="bottom"/>
            <w:hideMark/>
          </w:tcPr>
          <w:p w14:paraId="32D7F945"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64528</w:t>
            </w:r>
          </w:p>
        </w:tc>
      </w:tr>
      <w:tr w:rsidR="00CB1E6A" w:rsidRPr="00CB1E6A" w14:paraId="7740C71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709FF24"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258DBE7A"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42.43</w:t>
            </w:r>
          </w:p>
        </w:tc>
        <w:tc>
          <w:tcPr>
            <w:tcW w:w="960" w:type="dxa"/>
            <w:tcBorders>
              <w:top w:val="nil"/>
              <w:left w:val="nil"/>
              <w:bottom w:val="nil"/>
              <w:right w:val="nil"/>
            </w:tcBorders>
            <w:shd w:val="clear" w:color="auto" w:fill="auto"/>
            <w:noWrap/>
            <w:vAlign w:val="bottom"/>
            <w:hideMark/>
          </w:tcPr>
          <w:p w14:paraId="49D12337"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28646</w:t>
            </w:r>
          </w:p>
        </w:tc>
      </w:tr>
      <w:tr w:rsidR="00CB1E6A" w:rsidRPr="00CB1E6A" w14:paraId="4643690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B230D49"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5AC15F18"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42.96</w:t>
            </w:r>
          </w:p>
        </w:tc>
        <w:tc>
          <w:tcPr>
            <w:tcW w:w="960" w:type="dxa"/>
            <w:tcBorders>
              <w:top w:val="nil"/>
              <w:left w:val="nil"/>
              <w:bottom w:val="nil"/>
              <w:right w:val="nil"/>
            </w:tcBorders>
            <w:shd w:val="clear" w:color="auto" w:fill="auto"/>
            <w:noWrap/>
            <w:vAlign w:val="bottom"/>
            <w:hideMark/>
          </w:tcPr>
          <w:p w14:paraId="4769F0B0"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52668</w:t>
            </w:r>
          </w:p>
        </w:tc>
      </w:tr>
      <w:tr w:rsidR="00CB1E6A" w:rsidRPr="00CB1E6A" w14:paraId="1F04517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3210A43"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45936237"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43.31</w:t>
            </w:r>
          </w:p>
        </w:tc>
        <w:tc>
          <w:tcPr>
            <w:tcW w:w="960" w:type="dxa"/>
            <w:tcBorders>
              <w:top w:val="nil"/>
              <w:left w:val="nil"/>
              <w:bottom w:val="nil"/>
              <w:right w:val="nil"/>
            </w:tcBorders>
            <w:shd w:val="clear" w:color="auto" w:fill="auto"/>
            <w:noWrap/>
            <w:vAlign w:val="bottom"/>
            <w:hideMark/>
          </w:tcPr>
          <w:p w14:paraId="422BA276"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77032</w:t>
            </w:r>
          </w:p>
        </w:tc>
      </w:tr>
      <w:tr w:rsidR="00CB1E6A" w:rsidRPr="00CB1E6A" w14:paraId="6B3E389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3B6692D"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07ED8B23"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55.57</w:t>
            </w:r>
          </w:p>
        </w:tc>
        <w:tc>
          <w:tcPr>
            <w:tcW w:w="960" w:type="dxa"/>
            <w:tcBorders>
              <w:top w:val="nil"/>
              <w:left w:val="nil"/>
              <w:bottom w:val="nil"/>
              <w:right w:val="nil"/>
            </w:tcBorders>
            <w:shd w:val="clear" w:color="auto" w:fill="auto"/>
            <w:noWrap/>
            <w:vAlign w:val="bottom"/>
            <w:hideMark/>
          </w:tcPr>
          <w:p w14:paraId="3EFF8280"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25554</w:t>
            </w:r>
          </w:p>
        </w:tc>
      </w:tr>
      <w:tr w:rsidR="00CB1E6A" w:rsidRPr="00CB1E6A" w14:paraId="7B8C1AC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D0E2617"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32D81866"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52.27</w:t>
            </w:r>
          </w:p>
        </w:tc>
        <w:tc>
          <w:tcPr>
            <w:tcW w:w="960" w:type="dxa"/>
            <w:tcBorders>
              <w:top w:val="nil"/>
              <w:left w:val="nil"/>
              <w:bottom w:val="nil"/>
              <w:right w:val="nil"/>
            </w:tcBorders>
            <w:shd w:val="clear" w:color="auto" w:fill="auto"/>
            <w:noWrap/>
            <w:vAlign w:val="bottom"/>
            <w:hideMark/>
          </w:tcPr>
          <w:p w14:paraId="272CC4F1"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65458</w:t>
            </w:r>
          </w:p>
        </w:tc>
      </w:tr>
      <w:tr w:rsidR="00CB1E6A" w:rsidRPr="00CB1E6A" w14:paraId="223E336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8EB49B6"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05779EAB"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61.93</w:t>
            </w:r>
          </w:p>
        </w:tc>
        <w:tc>
          <w:tcPr>
            <w:tcW w:w="960" w:type="dxa"/>
            <w:tcBorders>
              <w:top w:val="nil"/>
              <w:left w:val="nil"/>
              <w:bottom w:val="nil"/>
              <w:right w:val="nil"/>
            </w:tcBorders>
            <w:shd w:val="clear" w:color="auto" w:fill="auto"/>
            <w:noWrap/>
            <w:vAlign w:val="bottom"/>
            <w:hideMark/>
          </w:tcPr>
          <w:p w14:paraId="590EA78A"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1054</w:t>
            </w:r>
          </w:p>
        </w:tc>
      </w:tr>
      <w:tr w:rsidR="00CB1E6A" w:rsidRPr="00CB1E6A" w14:paraId="7703273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7478B5A"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1EB9E2B9"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42.06</w:t>
            </w:r>
          </w:p>
        </w:tc>
        <w:tc>
          <w:tcPr>
            <w:tcW w:w="960" w:type="dxa"/>
            <w:tcBorders>
              <w:top w:val="nil"/>
              <w:left w:val="nil"/>
              <w:bottom w:val="nil"/>
              <w:right w:val="nil"/>
            </w:tcBorders>
            <w:shd w:val="clear" w:color="auto" w:fill="auto"/>
            <w:noWrap/>
            <w:vAlign w:val="bottom"/>
            <w:hideMark/>
          </w:tcPr>
          <w:p w14:paraId="5C3BA3AE"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80595</w:t>
            </w:r>
          </w:p>
        </w:tc>
      </w:tr>
      <w:tr w:rsidR="00CB1E6A" w:rsidRPr="00CB1E6A" w14:paraId="63E94DC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F0392F6"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5729D37D"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67.28</w:t>
            </w:r>
          </w:p>
        </w:tc>
        <w:tc>
          <w:tcPr>
            <w:tcW w:w="960" w:type="dxa"/>
            <w:tcBorders>
              <w:top w:val="nil"/>
              <w:left w:val="nil"/>
              <w:bottom w:val="nil"/>
              <w:right w:val="nil"/>
            </w:tcBorders>
            <w:shd w:val="clear" w:color="auto" w:fill="auto"/>
            <w:noWrap/>
            <w:vAlign w:val="bottom"/>
            <w:hideMark/>
          </w:tcPr>
          <w:p w14:paraId="7AA3405E"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56365</w:t>
            </w:r>
          </w:p>
        </w:tc>
      </w:tr>
      <w:tr w:rsidR="00CB1E6A" w:rsidRPr="00CB1E6A" w14:paraId="0B7E6C51"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085ADB30"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209783E0"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98.75</w:t>
            </w:r>
          </w:p>
        </w:tc>
        <w:tc>
          <w:tcPr>
            <w:tcW w:w="960" w:type="dxa"/>
            <w:tcBorders>
              <w:top w:val="nil"/>
              <w:left w:val="nil"/>
              <w:bottom w:val="single" w:sz="4" w:space="0" w:color="auto"/>
              <w:right w:val="nil"/>
            </w:tcBorders>
            <w:shd w:val="clear" w:color="auto" w:fill="auto"/>
            <w:noWrap/>
            <w:vAlign w:val="bottom"/>
            <w:hideMark/>
          </w:tcPr>
          <w:p w14:paraId="6FAAEE21"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711998</w:t>
            </w:r>
          </w:p>
        </w:tc>
      </w:tr>
    </w:tbl>
    <w:p w14:paraId="666A318C" w14:textId="0C4F2035" w:rsidR="00B25E28" w:rsidRDefault="00B25E28" w:rsidP="00B25E28">
      <w:pPr>
        <w:spacing w:line="480" w:lineRule="auto"/>
        <w:jc w:val="both"/>
        <w:rPr>
          <w:lang w:val="en-GB"/>
        </w:rPr>
      </w:pPr>
      <w:r w:rsidRPr="00CB1E6A">
        <w:rPr>
          <w:lang w:val="en-GB"/>
        </w:rPr>
        <w:lastRenderedPageBreak/>
        <w:t xml:space="preserve">The </w:t>
      </w:r>
      <w:r w:rsidR="00D163E5">
        <w:rPr>
          <w:lang w:val="en-GB"/>
        </w:rPr>
        <w:t xml:space="preserve">variation of the </w:t>
      </w:r>
      <w:r w:rsidRPr="00CB1E6A">
        <w:rPr>
          <w:i/>
          <w:iCs/>
          <w:lang w:val="en-GB"/>
        </w:rPr>
        <w:t>Purelin, Tansig and Logsig</w:t>
      </w:r>
      <w:r w:rsidRPr="00CB1E6A">
        <w:rPr>
          <w:lang w:val="en-GB"/>
        </w:rPr>
        <w:t xml:space="preserve"> activation functions </w:t>
      </w:r>
      <w:r w:rsidR="00D163E5">
        <w:rPr>
          <w:lang w:val="en-GB"/>
        </w:rPr>
        <w:t>used</w:t>
      </w:r>
      <w:r w:rsidRPr="00CB1E6A">
        <w:rPr>
          <w:lang w:val="en-GB"/>
        </w:rPr>
        <w:t xml:space="preserve"> 10 numbers of hidden neurons. As shown in Table 4.5.3.6, the </w:t>
      </w:r>
      <w:r w:rsidRPr="00CB1E6A">
        <w:rPr>
          <w:i/>
          <w:iCs/>
          <w:lang w:val="en-GB"/>
        </w:rPr>
        <w:t>Logsig</w:t>
      </w:r>
      <w:r w:rsidRPr="00CB1E6A">
        <w:rPr>
          <w:lang w:val="en-GB"/>
        </w:rPr>
        <w:t xml:space="preserve"> activation function gave the best prediction with an R</w:t>
      </w:r>
      <w:r w:rsidRPr="00CB1E6A">
        <w:rPr>
          <w:vertAlign w:val="superscript"/>
          <w:lang w:val="en-GB"/>
        </w:rPr>
        <w:t>2</w:t>
      </w:r>
      <w:r w:rsidRPr="00CB1E6A">
        <w:rPr>
          <w:lang w:val="en-GB"/>
        </w:rPr>
        <w:t xml:space="preserve"> value of 0.90706. </w:t>
      </w:r>
      <w:r w:rsidR="00F93FB3">
        <w:rPr>
          <w:lang w:val="en-GB"/>
        </w:rPr>
        <w:t xml:space="preserve">The </w:t>
      </w:r>
      <w:r w:rsidR="003E3296">
        <w:rPr>
          <w:lang w:val="en-GB"/>
        </w:rPr>
        <w:t xml:space="preserve">activation functions improved </w:t>
      </w:r>
      <w:r w:rsidR="00F93FB3">
        <w:rPr>
          <w:lang w:val="en-GB"/>
        </w:rPr>
        <w:t xml:space="preserve">the accuracy of the experimental data by the elimination of the dataset bias to the minimal. `these functions also decided which of the neurons to be activated </w:t>
      </w:r>
      <w:r w:rsidR="00F93FB3">
        <w:rPr>
          <w:lang w:val="en-GB"/>
        </w:rPr>
        <w:fldChar w:fldCharType="begin" w:fldLock="1"/>
      </w:r>
      <w:r w:rsidR="00DE4676">
        <w:rPr>
          <w:lang w:val="en-GB"/>
        </w:rPr>
        <w:instrText>ADDIN CSL_CITATION {"citationItems":[{"id":"ITEM-1","itemData":{"DOI":"10.1039/c6ra05618k","ISSN":"20462069","abstract":"The study examined the adsorption of hexavalent chromium [Cr(vi)] from aqueous solution by acidically prepared rice husk carbon (APRHC). APRHC was characterized in terms of surface area, micropore area, micropore volume, average pore diameter and surface morphology. The effects of pH, contact time, initial Cr(vi) concentration and adsorbent dose on the adsorption of Cr(vi) from aqueous solution were investigated. Batch adsorption tests showed that Cr(vi) adsorption depends on initial concentration, contact time and pH. Equilibrium adsorption was achieved in 120 min, while maximum Cr(vi) adsorption occurred at pH 2. An artificial neural network (ANN) was used to model Cr(vi) adsorption. The Levenberg-Marquardt (LM) training algorithm was found to be the best among the 11 backpropagation (BP) algorithms tested, with a lowest mean square error (MSE) of 8.8876 and highest coefficient of determination (R2) of 0.987. Adsorption of Cr(vi) by APRHC followed pseudo-second order kinetics. Langmuir and Freundlich isotherm equations were fitted to the equilibrium adsorption data; the former isotherm yielded a better fit. The thermodynamic results indicate that the process of Cr(vi) adsorption by APRHC was endothermic in nature. Desorption of Cr(vi) was very low, i.e. in the range from 0.1 to 9%. Cr(vi) adsorption capacity by APRHC was compared with that of various adsorbents. APRHC showed a high capacity for adsorption of Cr(vi). APRHC can be employed as an effective adsorbent and substitute for commercially available activated carbon for the removal of Cr(vi) from aqueous solutions and wastewater systems.","author":[{"dropping-particle":"","family":"Khan","given":"Taimur","non-dropping-particle":"","parse-names":false,"suffix":""},{"dropping-particle":"","family":"Isa","given":"Mohamed Hasnain","non-dropping-particle":"","parse-names":false,"suffix":""},{"dropping-particle":"","family":"Ul Mustafa","given":"Muhammad Raza","non-dropping-particle":"","parse-names":false,"suffix":""},{"dropping-particle":"","family":"Yeek-Chia","given":"Ho","non-dropping-particle":"","parse-names":false,"suffix":""},{"dropping-particle":"","family":"Baloo","given":"Lavania","non-dropping-particle":"","parse-names":false,"suffix":""},{"dropping-particle":"","family":"Binti Abd Manan","given":"Teh Sabariah","non-dropping-particle":"","parse-names":false,"suffix":""},{"dropping-particle":"","family":"Saeed","given":"Mohamed Osman","non-dropping-particle":"","parse-names":false,"suffix":""}],"container-title":"RSC Advances","id":"ITEM-1","issue":"61","issued":{"date-parts":[["2016"]]},"page":"56365-56374","title":"Cr(VI) adsorption from aqueous solution by an agricultural waste based carbon","type":"article-journal","volume":"6"},"uris":["http://www.mendeley.com/documents/?uuid=38c337d8-5599-44ba-97ec-372f77a2182d"]}],"mendeley":{"formattedCitation":"(Khan et al., 2016)","plainTextFormattedCitation":"(Khan et al., 2016)","previouslyFormattedCitation":"(Khan et al., 2016)"},"properties":{"noteIndex":0},"schema":"https://github.com/citation-style-language/schema/raw/master/csl-citation.json"}</w:instrText>
      </w:r>
      <w:r w:rsidR="00F93FB3">
        <w:rPr>
          <w:lang w:val="en-GB"/>
        </w:rPr>
        <w:fldChar w:fldCharType="separate"/>
      </w:r>
      <w:r w:rsidR="00F93FB3" w:rsidRPr="00F93FB3">
        <w:rPr>
          <w:noProof/>
          <w:lang w:val="en-GB"/>
        </w:rPr>
        <w:t xml:space="preserve">(Khan </w:t>
      </w:r>
      <w:r w:rsidR="008C0A9B" w:rsidRPr="008C0A9B">
        <w:rPr>
          <w:i/>
          <w:iCs/>
          <w:noProof/>
          <w:lang w:val="en-GB"/>
        </w:rPr>
        <w:t>et al.</w:t>
      </w:r>
      <w:r w:rsidR="00F93FB3" w:rsidRPr="00F93FB3">
        <w:rPr>
          <w:noProof/>
          <w:lang w:val="en-GB"/>
        </w:rPr>
        <w:t>, 2016)</w:t>
      </w:r>
      <w:r w:rsidR="00F93FB3">
        <w:rPr>
          <w:lang w:val="en-GB"/>
        </w:rPr>
        <w:fldChar w:fldCharType="end"/>
      </w:r>
      <w:r w:rsidR="00F93FB3">
        <w:rPr>
          <w:lang w:val="en-GB"/>
        </w:rPr>
        <w:t xml:space="preserve">. </w:t>
      </w:r>
      <w:r w:rsidRPr="00CB1E6A">
        <w:rPr>
          <w:lang w:val="en-GB"/>
        </w:rPr>
        <w:t>Figure 4.5.3.9.1 illustrated the regression plot for training, validation and testing. This figure shows the overall of the prediction set, in the form of a network output against the experimental data efficiency. The architecture for the ANN model (5-10-1) for ALR uptake onto DRP1 is depicted in Figure 4.5.3.9.2.</w:t>
      </w:r>
    </w:p>
    <w:p w14:paraId="2869302F" w14:textId="77777777" w:rsidR="00B25E28" w:rsidRPr="00CB1E6A" w:rsidRDefault="00B25E28" w:rsidP="0076286E">
      <w:pPr>
        <w:pStyle w:val="ListofTables"/>
      </w:pPr>
    </w:p>
    <w:p w14:paraId="11B60814" w14:textId="3116C0D4" w:rsidR="00A43898" w:rsidRPr="00CB1E6A" w:rsidRDefault="00A43898" w:rsidP="0076286E">
      <w:pPr>
        <w:pStyle w:val="ListofTables"/>
      </w:pPr>
      <w:bookmarkStart w:id="2127" w:name="_Toc123057514"/>
      <w:r w:rsidRPr="00CB1E6A">
        <w:t xml:space="preserve">Table </w:t>
      </w:r>
      <w:r w:rsidR="00BD686E" w:rsidRPr="00CB1E6A">
        <w:t>4.5.3.6</w:t>
      </w:r>
      <w:r w:rsidRPr="00CB1E6A">
        <w:t>: Comparison of different activation functions for the prediction of adsorption efficiency</w:t>
      </w:r>
      <w:bookmarkEnd w:id="2127"/>
    </w:p>
    <w:tbl>
      <w:tblPr>
        <w:tblW w:w="1942" w:type="dxa"/>
        <w:jc w:val="center"/>
        <w:tblLook w:val="04A0" w:firstRow="1" w:lastRow="0" w:firstColumn="1" w:lastColumn="0" w:noHBand="0" w:noVBand="1"/>
      </w:tblPr>
      <w:tblGrid>
        <w:gridCol w:w="1443"/>
        <w:gridCol w:w="1116"/>
      </w:tblGrid>
      <w:tr w:rsidR="00CB1E6A" w:rsidRPr="00CB1E6A" w14:paraId="336E74F6"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0F609B7E" w14:textId="77777777" w:rsidR="00A43898" w:rsidRPr="00CB1E6A" w:rsidRDefault="00A43898"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0839FB68" w14:textId="77777777" w:rsidR="00A43898" w:rsidRPr="00CB1E6A" w:rsidRDefault="00A4389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4A915BF8"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2F89D357" w14:textId="77777777" w:rsidR="00A43898" w:rsidRPr="00CB1E6A" w:rsidRDefault="00A43898" w:rsidP="00136F56">
            <w:pPr>
              <w:jc w:val="cente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557D7F81" w14:textId="77777777" w:rsidR="00A43898" w:rsidRPr="00CB1E6A" w:rsidRDefault="00A43898" w:rsidP="00136F56">
            <w:pPr>
              <w:jc w:val="center"/>
              <w:rPr>
                <w:rFonts w:asciiTheme="majorBidi" w:hAnsiTheme="majorBidi" w:cstheme="majorBidi"/>
                <w:b/>
                <w:bCs/>
                <w:lang w:val="en-GB"/>
              </w:rPr>
            </w:pPr>
            <w:r w:rsidRPr="00CB1E6A">
              <w:rPr>
                <w:rFonts w:asciiTheme="majorBidi" w:hAnsiTheme="majorBidi" w:cstheme="majorBidi"/>
                <w:b/>
                <w:bCs/>
              </w:rPr>
              <w:t>0.9070</w:t>
            </w:r>
            <w:r w:rsidRPr="00CB1E6A">
              <w:rPr>
                <w:rFonts w:asciiTheme="majorBidi" w:hAnsiTheme="majorBidi" w:cstheme="majorBidi"/>
                <w:b/>
                <w:bCs/>
                <w:lang w:val="en-GB"/>
              </w:rPr>
              <w:t>6</w:t>
            </w:r>
          </w:p>
        </w:tc>
      </w:tr>
      <w:tr w:rsidR="00CB1E6A" w:rsidRPr="00CB1E6A" w14:paraId="5E0B5FE5"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45820658" w14:textId="77777777" w:rsidR="00A43898" w:rsidRPr="00CB1E6A" w:rsidRDefault="00A43898" w:rsidP="00136F56">
            <w:pPr>
              <w:jc w:val="cente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283A4239" w14:textId="1843AEA4" w:rsidR="00A43898" w:rsidRPr="00CB1E6A" w:rsidRDefault="00D97301" w:rsidP="00136F56">
            <w:pPr>
              <w:jc w:val="center"/>
              <w:rPr>
                <w:rFonts w:asciiTheme="majorBidi" w:hAnsiTheme="majorBidi" w:cstheme="majorBidi"/>
              </w:rPr>
            </w:pPr>
            <w:r w:rsidRPr="00CB1E6A">
              <w:rPr>
                <w:rFonts w:asciiTheme="majorBidi" w:hAnsiTheme="majorBidi" w:cstheme="majorBidi"/>
              </w:rPr>
              <w:t>I</w:t>
            </w:r>
            <w:r w:rsidR="00A43898" w:rsidRPr="00CB1E6A">
              <w:rPr>
                <w:rFonts w:asciiTheme="majorBidi" w:hAnsiTheme="majorBidi" w:cstheme="majorBidi"/>
              </w:rPr>
              <w:t>nvalid</w:t>
            </w:r>
          </w:p>
        </w:tc>
      </w:tr>
      <w:tr w:rsidR="00A43898" w:rsidRPr="00CB1E6A" w14:paraId="4705180F"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756AB033" w14:textId="77777777" w:rsidR="00A43898" w:rsidRPr="00CB1E6A" w:rsidRDefault="00A43898" w:rsidP="00136F56">
            <w:pPr>
              <w:jc w:val="cente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18F696D5" w14:textId="77777777" w:rsidR="00A43898" w:rsidRPr="00CB1E6A" w:rsidRDefault="00A43898" w:rsidP="00136F56">
            <w:pPr>
              <w:jc w:val="center"/>
              <w:rPr>
                <w:rFonts w:asciiTheme="majorBidi" w:hAnsiTheme="majorBidi" w:cstheme="majorBidi"/>
              </w:rPr>
            </w:pPr>
            <w:r w:rsidRPr="00CB1E6A">
              <w:rPr>
                <w:rFonts w:asciiTheme="majorBidi" w:hAnsiTheme="majorBidi" w:cstheme="majorBidi"/>
              </w:rPr>
              <w:t>0.881158</w:t>
            </w:r>
          </w:p>
        </w:tc>
      </w:tr>
    </w:tbl>
    <w:p w14:paraId="2978D782" w14:textId="552BBD79" w:rsidR="00A43898" w:rsidRDefault="00A43898" w:rsidP="00A43898"/>
    <w:p w14:paraId="0A10B3B6" w14:textId="77777777" w:rsidR="004338C7" w:rsidRPr="00CB1E6A" w:rsidRDefault="004338C7" w:rsidP="00A43898"/>
    <w:p w14:paraId="1BF06AD3" w14:textId="77777777" w:rsidR="00A43898" w:rsidRPr="00CB1E6A" w:rsidRDefault="00A43898" w:rsidP="00BC0834">
      <w:pPr>
        <w:jc w:val="center"/>
      </w:pPr>
      <w:r w:rsidRPr="00CB1E6A">
        <w:rPr>
          <w:rFonts w:asciiTheme="majorBidi" w:hAnsiTheme="majorBidi" w:cstheme="majorBidi"/>
          <w:noProof/>
          <w:lang w:val="en-GB"/>
        </w:rPr>
        <w:lastRenderedPageBreak/>
        <w:drawing>
          <wp:inline distT="0" distB="0" distL="0" distR="0" wp14:anchorId="496EAF8B" wp14:editId="50F7A4A9">
            <wp:extent cx="5383471" cy="3720421"/>
            <wp:effectExtent l="0" t="0" r="8255"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5383471" cy="3720421"/>
                    </a:xfrm>
                    <a:prstGeom prst="rect">
                      <a:avLst/>
                    </a:prstGeom>
                  </pic:spPr>
                </pic:pic>
              </a:graphicData>
            </a:graphic>
          </wp:inline>
        </w:drawing>
      </w:r>
    </w:p>
    <w:p w14:paraId="713ED6E6" w14:textId="778F8059" w:rsidR="00A43898" w:rsidRDefault="00A43898" w:rsidP="0076286E">
      <w:pPr>
        <w:pStyle w:val="ListofFigures"/>
      </w:pPr>
      <w:bookmarkStart w:id="2128" w:name="_Toc119502137"/>
      <w:bookmarkStart w:id="2129" w:name="_Toc119509577"/>
      <w:bookmarkStart w:id="2130" w:name="_Toc123054659"/>
      <w:bookmarkStart w:id="2131" w:name="_Toc127867171"/>
      <w:bookmarkStart w:id="2132" w:name="_Toc127867789"/>
      <w:r w:rsidRPr="00CB1E6A">
        <w:t xml:space="preserve">Figure </w:t>
      </w:r>
      <w:r w:rsidR="00BD686E" w:rsidRPr="00CB1E6A">
        <w:t>4.5.3.9.1</w:t>
      </w:r>
      <w:r w:rsidRPr="00CB1E6A">
        <w:t>: Comparison of the target and predicted removal efficiency in relation to ALR uptake onto DRP1</w:t>
      </w:r>
      <w:bookmarkEnd w:id="2128"/>
      <w:bookmarkEnd w:id="2129"/>
      <w:bookmarkEnd w:id="2130"/>
      <w:bookmarkEnd w:id="2131"/>
      <w:bookmarkEnd w:id="2132"/>
    </w:p>
    <w:p w14:paraId="23C7717A" w14:textId="77777777" w:rsidR="00BC0834" w:rsidRPr="00CB1E6A" w:rsidRDefault="00BC0834" w:rsidP="00BC0834">
      <w:pPr>
        <w:jc w:val="center"/>
        <w:rPr>
          <w:rFonts w:asciiTheme="majorBidi" w:hAnsiTheme="majorBidi" w:cstheme="majorBidi"/>
          <w:b/>
          <w:bCs/>
          <w:sz w:val="28"/>
          <w:szCs w:val="28"/>
        </w:rPr>
      </w:pPr>
    </w:p>
    <w:p w14:paraId="12C722E1" w14:textId="77777777" w:rsidR="00A43898" w:rsidRPr="00CB1E6A" w:rsidRDefault="00A43898" w:rsidP="00A43898">
      <w:pPr>
        <w:rPr>
          <w:rFonts w:asciiTheme="majorBidi" w:hAnsiTheme="majorBidi" w:cstheme="majorBidi"/>
          <w:b/>
          <w:bCs/>
          <w:sz w:val="28"/>
          <w:szCs w:val="28"/>
        </w:rPr>
      </w:pPr>
      <w:r w:rsidRPr="00CB1E6A">
        <w:rPr>
          <w:rFonts w:asciiTheme="majorBidi" w:hAnsiTheme="majorBidi" w:cstheme="majorBidi"/>
          <w:noProof/>
          <w:lang w:val="en-GB"/>
        </w:rPr>
        <w:drawing>
          <wp:inline distT="0" distB="0" distL="0" distR="0" wp14:anchorId="65D436F5" wp14:editId="040EFFDB">
            <wp:extent cx="5265420" cy="3259394"/>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267280" cy="3260545"/>
                    </a:xfrm>
                    <a:prstGeom prst="rect">
                      <a:avLst/>
                    </a:prstGeom>
                  </pic:spPr>
                </pic:pic>
              </a:graphicData>
            </a:graphic>
          </wp:inline>
        </w:drawing>
      </w:r>
    </w:p>
    <w:p w14:paraId="7C91C5CF" w14:textId="573BCE11" w:rsidR="00A43898" w:rsidRPr="00CB1E6A" w:rsidRDefault="00A43898" w:rsidP="0076286E">
      <w:pPr>
        <w:pStyle w:val="ListofFigures"/>
      </w:pPr>
      <w:bookmarkStart w:id="2133" w:name="_Toc119502138"/>
      <w:bookmarkStart w:id="2134" w:name="_Toc119509578"/>
      <w:bookmarkStart w:id="2135" w:name="_Toc123054660"/>
      <w:bookmarkStart w:id="2136" w:name="_Toc127867172"/>
      <w:bookmarkStart w:id="2137" w:name="_Toc127867790"/>
      <w:r w:rsidRPr="00CB1E6A">
        <w:t xml:space="preserve">Figure </w:t>
      </w:r>
      <w:r w:rsidR="00BD686E" w:rsidRPr="00CB1E6A">
        <w:t>4.5.3.9.2:</w:t>
      </w:r>
      <w:r w:rsidRPr="00CB1E6A">
        <w:t xml:space="preserve">  A three-layered ANN architecture for ALR adsorption onto DRP1</w:t>
      </w:r>
      <w:bookmarkEnd w:id="2133"/>
      <w:bookmarkEnd w:id="2134"/>
      <w:bookmarkEnd w:id="2135"/>
      <w:bookmarkEnd w:id="2136"/>
      <w:bookmarkEnd w:id="2137"/>
    </w:p>
    <w:p w14:paraId="2E2E5D63" w14:textId="43C16D57" w:rsidR="00B25E28" w:rsidRPr="00CB1E6A" w:rsidRDefault="00B25E28" w:rsidP="00A43898">
      <w:pPr>
        <w:rPr>
          <w:rFonts w:asciiTheme="majorBidi" w:hAnsiTheme="majorBidi" w:cstheme="majorBidi"/>
          <w:b/>
          <w:bCs/>
          <w:sz w:val="28"/>
          <w:szCs w:val="28"/>
          <w:lang w:val="en-GB"/>
        </w:rPr>
      </w:pPr>
    </w:p>
    <w:p w14:paraId="6E8C7C4B" w14:textId="2D4BEEB4" w:rsidR="00B25E28" w:rsidRPr="004338C7" w:rsidRDefault="00B25E28" w:rsidP="004338C7">
      <w:pPr>
        <w:spacing w:line="480" w:lineRule="auto"/>
        <w:jc w:val="both"/>
        <w:rPr>
          <w:rFonts w:eastAsiaTheme="minorEastAsia"/>
          <w:lang w:val="en-GB"/>
        </w:rPr>
      </w:pPr>
      <w:r w:rsidRPr="00CB1E6A">
        <w:rPr>
          <w:rFonts w:asciiTheme="majorBidi" w:hAnsiTheme="majorBidi" w:cstheme="majorBidi"/>
          <w:lang w:val="en-GB"/>
        </w:rPr>
        <w:lastRenderedPageBreak/>
        <w:t xml:space="preserve">Figure 4.5.3.9.3 (a-d) shows the plot of predicted and experimental adsorption data at different temperatures. </w:t>
      </w:r>
      <w:bookmarkStart w:id="2138" w:name="_Hlk119092657"/>
      <w:r w:rsidR="003A2462">
        <w:rPr>
          <w:rFonts w:asciiTheme="majorBidi" w:hAnsiTheme="majorBidi" w:cstheme="majorBidi"/>
          <w:lang w:val="en-GB"/>
        </w:rPr>
        <w:t>The variability of the experimental data was successfully captured by the optimal ANN conditions.</w:t>
      </w:r>
      <w:bookmarkEnd w:id="2138"/>
      <w:r w:rsidR="003A2462">
        <w:rPr>
          <w:rFonts w:asciiTheme="majorBidi" w:hAnsiTheme="majorBidi" w:cstheme="majorBidi"/>
          <w:lang w:val="en-GB"/>
        </w:rPr>
        <w:t xml:space="preserve"> The ANN prediction provided a satisfactory adequacy, which indicated that the developed ANN architecture successfully predicted the adsorption efficiency for ALR adsorption onto DRP1.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3A2462" w:rsidRPr="003A2462">
        <w:rPr>
          <w:rFonts w:asciiTheme="majorBidi" w:hAnsiTheme="majorBidi" w:cstheme="majorBidi"/>
          <w:lang w:val="en-GB"/>
        </w:rPr>
        <w:t xml:space="preserve"> </w:t>
      </w:r>
      <w:r w:rsidR="003A2462">
        <w:rPr>
          <w:rFonts w:asciiTheme="majorBidi" w:hAnsiTheme="majorBidi" w:cstheme="majorBidi"/>
          <w:lang w:val="en-GB"/>
        </w:rPr>
        <w:t xml:space="preserve">Similar observations have been reported </w:t>
      </w:r>
      <w:r w:rsidR="003A2462">
        <w:rPr>
          <w:rFonts w:asciiTheme="majorBidi" w:hAnsiTheme="majorBidi" w:cstheme="majorBidi"/>
          <w:lang w:val="en-GB"/>
        </w:rPr>
        <w:fldChar w:fldCharType="begin" w:fldLock="1"/>
      </w:r>
      <w:r w:rsidR="003A2462">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id":"ITEM-2","itemData":{"DOI":"10.1016/j.chemolab.2020.104053","ISSN":"18733239","abstract":"In this work, an artificial neural network (ANN) was developed to model the Pseudo- Second Order (PSO) kinetics of orange peel-paracetamol adsorption process. The orange peel used for the adsorption process was prepared, activated, and characterized using Scanning Electron Microscopy (SEM) and Fourier Transform Infrared Spectroscopy (FTIR) techniques respectively. Batch adsorption experiment was carried out to obtain the concentrations of paracetamol (PCM) adsorbed on orange peel activated carbon (OPAC) at different operating conditions which include contact time (0–330 ​minutes), initial PCM concentration (10–50 ​mg/L), and temperature (30–50 ​°C). Then, the experimental data was used to compute PSO kinetics of the orange peel – paracetamol adsorption process. To predict the PSO kinetics, different ANN structures were investigated. The optimal ANN structure which uses 18 hidden neurons, hyperbolic tangent sigmoid transfer function (tansig) at the input layer, linear transfer function (purelin) at the output layer, and Levenberg Marquardt as its backpropagation algorithm demonstrated the optimal prediction ability. Specifically, the optimal ANN model gave Mean Average Error (MAE), Mean Square Error (MSE), Root Mean Square Error (RMSE), and R2 values of 0.0515, 0.0064, 0.0798 and 1.0000 respectively when compared with the experimental data. The results obtained showed that ANN can be used to effectively model PSO kinetics of orange peel-paracetamol adsorption process.","author":[{"dropping-particle":"","family":"Afolabi","given":"Inioluwa Christianah","non-dropping-particle":"","parse-names":false,"suffix":""},{"dropping-particle":"","family":"Popoola","given":"Segun Isaiah","non-dropping-particle":"","parse-names":false,"suffix":""},{"dropping-particle":"","family":"Bello","given":"Olugbenga Solomon","non-dropping-particle":"","parse-names":false,"suffix":""}],"container-title":"Chemometrics and Intelligent Laboratory Systems","id":"ITEM-2","issue":"January","issued":{"date-parts":[["2020"]]},"page":"104053","publisher":"Elsevier B.V.","title":"Modeling pseudo-second-order kinetics of orange peel-paracetamol adsorption process using artificial neural network","type":"article-journal","volume":"203"},"uris":["http://www.mendeley.com/documents/?uuid=8f423408-f0ba-4c25-ad5b-e1e3c2838488"]}],"mendeley":{"formattedCitation":"(Afolabi et al., 2020b; Pauletto et al., 2021)","plainTextFormattedCitation":"(Afolabi et al., 2020b; Pauletto et al., 2021)","previouslyFormattedCitation":"(Afolabi et al., 2020b; Pauletto et al., 2021)"},"properties":{"noteIndex":0},"schema":"https://github.com/citation-style-language/schema/raw/master/csl-citation.json"}</w:instrText>
      </w:r>
      <w:r w:rsidR="003A2462">
        <w:rPr>
          <w:rFonts w:asciiTheme="majorBidi" w:hAnsiTheme="majorBidi" w:cstheme="majorBidi"/>
          <w:lang w:val="en-GB"/>
        </w:rPr>
        <w:fldChar w:fldCharType="separate"/>
      </w:r>
      <w:r w:rsidR="003A2462" w:rsidRPr="003A2462">
        <w:rPr>
          <w:rFonts w:asciiTheme="majorBidi" w:hAnsiTheme="majorBidi" w:cstheme="majorBidi"/>
          <w:noProof/>
          <w:lang w:val="en-GB"/>
        </w:rPr>
        <w:t xml:space="preserve">(Afolabi </w:t>
      </w:r>
      <w:r w:rsidR="008C0A9B" w:rsidRPr="008C0A9B">
        <w:rPr>
          <w:rFonts w:asciiTheme="majorBidi" w:hAnsiTheme="majorBidi" w:cstheme="majorBidi"/>
          <w:i/>
          <w:iCs/>
          <w:noProof/>
          <w:lang w:val="en-GB"/>
        </w:rPr>
        <w:t>et al.</w:t>
      </w:r>
      <w:r w:rsidR="003A2462" w:rsidRPr="003A2462">
        <w:rPr>
          <w:rFonts w:asciiTheme="majorBidi" w:hAnsiTheme="majorBidi" w:cstheme="majorBidi"/>
          <w:noProof/>
          <w:lang w:val="en-GB"/>
        </w:rPr>
        <w:t xml:space="preserve">, 2020b; Pauletto </w:t>
      </w:r>
      <w:r w:rsidR="008C0A9B" w:rsidRPr="008C0A9B">
        <w:rPr>
          <w:rFonts w:asciiTheme="majorBidi" w:hAnsiTheme="majorBidi" w:cstheme="majorBidi"/>
          <w:i/>
          <w:iCs/>
          <w:noProof/>
          <w:lang w:val="en-GB"/>
        </w:rPr>
        <w:t>et al.</w:t>
      </w:r>
      <w:r w:rsidR="003A2462" w:rsidRPr="003A2462">
        <w:rPr>
          <w:rFonts w:asciiTheme="majorBidi" w:hAnsiTheme="majorBidi" w:cstheme="majorBidi"/>
          <w:noProof/>
          <w:lang w:val="en-GB"/>
        </w:rPr>
        <w:t>, 2021)</w:t>
      </w:r>
      <w:r w:rsidR="003A2462">
        <w:rPr>
          <w:rFonts w:asciiTheme="majorBidi" w:hAnsiTheme="majorBidi" w:cstheme="majorBidi"/>
          <w:lang w:val="en-GB"/>
        </w:rPr>
        <w:fldChar w:fldCharType="end"/>
      </w:r>
      <w:r w:rsidR="003A2462">
        <w:rPr>
          <w:rFonts w:asciiTheme="majorBidi" w:hAnsiTheme="majorBidi" w:cstheme="majorBidi"/>
          <w:lang w:val="en-GB"/>
        </w:rPr>
        <w:t>.</w:t>
      </w:r>
    </w:p>
    <w:p w14:paraId="589D8944" w14:textId="13922815" w:rsidR="00D33FDA" w:rsidRPr="00CB1E6A" w:rsidRDefault="00A43898" w:rsidP="00BC0834">
      <w:pPr>
        <w:jc w:val="center"/>
        <w:rPr>
          <w:rFonts w:asciiTheme="majorBidi" w:hAnsiTheme="majorBidi" w:cstheme="majorBidi"/>
          <w:b/>
          <w:bCs/>
          <w:sz w:val="28"/>
          <w:szCs w:val="28"/>
          <w:lang w:val="en-GB"/>
        </w:rPr>
      </w:pPr>
      <w:r w:rsidRPr="00CB1E6A">
        <w:rPr>
          <w:noProof/>
        </w:rPr>
        <w:drawing>
          <wp:inline distT="0" distB="0" distL="0" distR="0" wp14:anchorId="42107A5F" wp14:editId="42FDB444">
            <wp:extent cx="2613660" cy="2576368"/>
            <wp:effectExtent l="0" t="0" r="0" b="0"/>
            <wp:docPr id="661" name="Chart 661">
              <a:extLst xmlns:a="http://schemas.openxmlformats.org/drawingml/2006/main">
                <a:ext uri="{FF2B5EF4-FFF2-40B4-BE49-F238E27FC236}">
                  <a16:creationId xmlns:a16="http://schemas.microsoft.com/office/drawing/2014/main" id="{4396717F-0458-6A32-3C56-F718FEE0A6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r w:rsidRPr="00CB1E6A">
        <w:rPr>
          <w:noProof/>
        </w:rPr>
        <w:drawing>
          <wp:inline distT="0" distB="0" distL="0" distR="0" wp14:anchorId="09706846" wp14:editId="10BD76C5">
            <wp:extent cx="2735580" cy="2577580"/>
            <wp:effectExtent l="0" t="0" r="0" b="0"/>
            <wp:docPr id="662" name="Chart 662">
              <a:extLst xmlns:a="http://schemas.openxmlformats.org/drawingml/2006/main">
                <a:ext uri="{FF2B5EF4-FFF2-40B4-BE49-F238E27FC236}">
                  <a16:creationId xmlns:a16="http://schemas.microsoft.com/office/drawing/2014/main" id="{9DEF52DC-DE4E-A516-2F04-2D1CE8E0C3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p w14:paraId="675964D5" w14:textId="2C5D4635" w:rsidR="00A43898" w:rsidRPr="00BC0834" w:rsidRDefault="00A43898" w:rsidP="00BC0834">
      <w:pPr>
        <w:tabs>
          <w:tab w:val="left" w:pos="2430"/>
        </w:tabs>
        <w:jc w:val="center"/>
        <w:rPr>
          <w:rFonts w:asciiTheme="majorBidi" w:hAnsiTheme="majorBidi" w:cstheme="majorBidi"/>
          <w:b/>
          <w:bCs/>
          <w:sz w:val="28"/>
          <w:szCs w:val="28"/>
          <w:lang w:val="en-GB"/>
        </w:rPr>
      </w:pPr>
      <w:r w:rsidRPr="00CB1E6A">
        <w:rPr>
          <w:noProof/>
        </w:rPr>
        <w:drawing>
          <wp:inline distT="0" distB="0" distL="0" distR="0" wp14:anchorId="6360BB75" wp14:editId="354A10E3">
            <wp:extent cx="2613660" cy="2468187"/>
            <wp:effectExtent l="0" t="0" r="0" b="0"/>
            <wp:docPr id="663" name="Chart 663">
              <a:extLst xmlns:a="http://schemas.openxmlformats.org/drawingml/2006/main">
                <a:ext uri="{FF2B5EF4-FFF2-40B4-BE49-F238E27FC236}">
                  <a16:creationId xmlns:a16="http://schemas.microsoft.com/office/drawing/2014/main" id="{771F3F2D-D31A-DADF-DE1B-6C476688C1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r w:rsidRPr="00CB1E6A">
        <w:rPr>
          <w:noProof/>
        </w:rPr>
        <w:drawing>
          <wp:inline distT="0" distB="0" distL="0" distR="0" wp14:anchorId="714C2520" wp14:editId="4A6CE931">
            <wp:extent cx="2766060" cy="2464665"/>
            <wp:effectExtent l="0" t="0" r="0" b="0"/>
            <wp:docPr id="664" name="Chart 664">
              <a:extLst xmlns:a="http://schemas.openxmlformats.org/drawingml/2006/main">
                <a:ext uri="{FF2B5EF4-FFF2-40B4-BE49-F238E27FC236}">
                  <a16:creationId xmlns:a16="http://schemas.microsoft.com/office/drawing/2014/main" id="{7A459263-E426-E4B4-2A64-2B42ABD617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r w:rsidRPr="00CB1E6A">
        <w:rPr>
          <w:b/>
          <w:bCs/>
          <w:sz w:val="28"/>
          <w:szCs w:val="28"/>
          <w:lang w:val="en-GB"/>
        </w:rPr>
        <w:t xml:space="preserve">Figure </w:t>
      </w:r>
      <w:r w:rsidR="00BD686E" w:rsidRPr="00CB1E6A">
        <w:rPr>
          <w:b/>
          <w:bCs/>
          <w:sz w:val="28"/>
          <w:szCs w:val="28"/>
          <w:lang w:val="en-GB"/>
        </w:rPr>
        <w:t>4.5.3.9.3:</w:t>
      </w:r>
      <w:r w:rsidRPr="00CB1E6A">
        <w:rPr>
          <w:b/>
          <w:bCs/>
          <w:sz w:val="28"/>
          <w:szCs w:val="28"/>
          <w:lang w:val="en-GB"/>
        </w:rPr>
        <w:t xml:space="preserve"> Comparison plots of Experimental and ANN predicted adsorption efficiencies at (a) 26 </w:t>
      </w:r>
      <w:r w:rsidRPr="00CB1E6A">
        <w:rPr>
          <w:b/>
          <w:bCs/>
          <w:sz w:val="28"/>
          <w:szCs w:val="28"/>
          <w:vertAlign w:val="superscript"/>
          <w:lang w:val="en-GB"/>
        </w:rPr>
        <w:t>o</w:t>
      </w:r>
      <w:r w:rsidRPr="00CB1E6A">
        <w:rPr>
          <w:b/>
          <w:bCs/>
          <w:sz w:val="28"/>
          <w:szCs w:val="28"/>
          <w:lang w:val="en-GB"/>
        </w:rPr>
        <w:t xml:space="preserve">C (b) 35 </w:t>
      </w:r>
      <w:r w:rsidRPr="00CB1E6A">
        <w:rPr>
          <w:b/>
          <w:bCs/>
          <w:sz w:val="28"/>
          <w:szCs w:val="28"/>
          <w:vertAlign w:val="superscript"/>
          <w:lang w:val="en-GB"/>
        </w:rPr>
        <w:t>o</w:t>
      </w:r>
      <w:r w:rsidRPr="00CB1E6A">
        <w:rPr>
          <w:b/>
          <w:bCs/>
          <w:sz w:val="28"/>
          <w:szCs w:val="28"/>
          <w:lang w:val="en-GB"/>
        </w:rPr>
        <w:t xml:space="preserve">C (c) 45 </w:t>
      </w:r>
      <w:r w:rsidRPr="00CB1E6A">
        <w:rPr>
          <w:b/>
          <w:bCs/>
          <w:sz w:val="28"/>
          <w:szCs w:val="28"/>
          <w:vertAlign w:val="superscript"/>
          <w:lang w:val="en-GB"/>
        </w:rPr>
        <w:t>o</w:t>
      </w:r>
      <w:r w:rsidRPr="00CB1E6A">
        <w:rPr>
          <w:b/>
          <w:bCs/>
          <w:sz w:val="28"/>
          <w:szCs w:val="28"/>
          <w:lang w:val="en-GB"/>
        </w:rPr>
        <w:t xml:space="preserve">C (d) 55 </w:t>
      </w:r>
      <w:r w:rsidRPr="00CB1E6A">
        <w:rPr>
          <w:b/>
          <w:bCs/>
          <w:sz w:val="28"/>
          <w:szCs w:val="28"/>
          <w:vertAlign w:val="superscript"/>
          <w:lang w:val="en-GB"/>
        </w:rPr>
        <w:t>o</w:t>
      </w:r>
      <w:r w:rsidRPr="00CB1E6A">
        <w:rPr>
          <w:b/>
          <w:bCs/>
          <w:sz w:val="28"/>
          <w:szCs w:val="28"/>
          <w:lang w:val="en-GB"/>
        </w:rPr>
        <w:t>C</w:t>
      </w:r>
      <w:r w:rsidR="00E94B0A">
        <w:rPr>
          <w:b/>
          <w:bCs/>
          <w:sz w:val="28"/>
          <w:szCs w:val="28"/>
          <w:lang w:val="en-GB"/>
        </w:rPr>
        <w:t xml:space="preserve"> for ALR uptake onto DRP1</w:t>
      </w:r>
    </w:p>
    <w:p w14:paraId="229DCB39" w14:textId="3F128D87" w:rsidR="002122C8" w:rsidRPr="00CB1E6A" w:rsidRDefault="002122C8" w:rsidP="00D33FDA">
      <w:pPr>
        <w:pStyle w:val="Heading3"/>
        <w:rPr>
          <w:rFonts w:eastAsiaTheme="minorEastAsia"/>
        </w:rPr>
      </w:pPr>
      <w:bookmarkStart w:id="2139" w:name="_Toc118051754"/>
      <w:bookmarkStart w:id="2140" w:name="_Toc123053691"/>
      <w:bookmarkStart w:id="2141" w:name="_Toc127869323"/>
      <w:r w:rsidRPr="00CB1E6A">
        <w:rPr>
          <w:rFonts w:eastAsiaTheme="minorEastAsia"/>
        </w:rPr>
        <w:lastRenderedPageBreak/>
        <w:t>Adsorption studies of ALR onto EGB1</w:t>
      </w:r>
      <w:bookmarkEnd w:id="2139"/>
      <w:bookmarkEnd w:id="2140"/>
      <w:bookmarkEnd w:id="2141"/>
    </w:p>
    <w:p w14:paraId="5830E7C4" w14:textId="0575BB33" w:rsidR="00F25B25" w:rsidRPr="00CB1E6A" w:rsidRDefault="00F25B25" w:rsidP="00803870">
      <w:pPr>
        <w:pStyle w:val="Heading4"/>
      </w:pPr>
      <w:bookmarkStart w:id="2142" w:name="_Toc118051755"/>
      <w:bookmarkStart w:id="2143" w:name="_Toc127869324"/>
      <w:r w:rsidRPr="00CB1E6A">
        <w:t>Effect of pH on ALR adsorption onto EGB1</w:t>
      </w:r>
      <w:bookmarkEnd w:id="2142"/>
      <w:bookmarkEnd w:id="2143"/>
    </w:p>
    <w:p w14:paraId="0E4E3D99" w14:textId="11E2DD3D" w:rsidR="00B5372A" w:rsidRPr="00B5372A" w:rsidRDefault="00E9292D" w:rsidP="00D33FDA">
      <w:pPr>
        <w:spacing w:line="480" w:lineRule="auto"/>
        <w:jc w:val="both"/>
        <w:rPr>
          <w:rFonts w:eastAsiaTheme="minorEastAsia"/>
          <w:lang w:val="en-GB"/>
        </w:rPr>
      </w:pPr>
      <w:r w:rsidRPr="00CB1E6A">
        <w:rPr>
          <w:rFonts w:eastAsiaTheme="minorEastAsia"/>
          <w:lang w:val="en-GB"/>
        </w:rPr>
        <w:t>The effect of pH for ALR uptake onto EGB1 is depicted in Figure 4.5.4.1. The maximum adsorption of 79.25% was obtained at pH of 7. BSP1 is cationic in nature whereas ALR is an anionic dye molecule, with sulfonate groups, which can be electrostatically attracted to the cationic surface of EGB1. A sinusoidal effect was observed at pH 6, where the removal efficiency of EGB1 dropped to 62.77%. This could be because the pH</w:t>
      </w:r>
      <w:r w:rsidRPr="00CB1E6A">
        <w:rPr>
          <w:rFonts w:eastAsiaTheme="minorEastAsia"/>
          <w:vertAlign w:val="subscript"/>
          <w:lang w:val="en-GB"/>
        </w:rPr>
        <w:t>PZC</w:t>
      </w:r>
      <w:r w:rsidRPr="00CB1E6A">
        <w:rPr>
          <w:rFonts w:eastAsiaTheme="minorEastAsia"/>
          <w:lang w:val="en-GB"/>
        </w:rPr>
        <w:t xml:space="preserve"> for EGB is 2.20, which is the isoelectric point. At this pH, above pH 2.20, EGB1’s surface is anionic. There is a possibility of electrostatic repulsion with the anionic ARL</w:t>
      </w:r>
      <w:r w:rsidR="0036655D">
        <w:rPr>
          <w:rFonts w:eastAsiaTheme="minorEastAsia"/>
          <w:lang w:val="en-GB"/>
        </w:rPr>
        <w:t xml:space="preserve"> molecules</w:t>
      </w:r>
      <w:r w:rsidRPr="00CB1E6A">
        <w:rPr>
          <w:rFonts w:eastAsiaTheme="minorEastAsia"/>
          <w:lang w:val="en-GB"/>
        </w:rPr>
        <w:t>, hence a lower efficiency was recorded</w:t>
      </w:r>
      <w:r w:rsidR="003A2462">
        <w:rPr>
          <w:rFonts w:eastAsiaTheme="minorEastAsia"/>
          <w:lang w:val="en-GB"/>
        </w:rPr>
        <w:t xml:space="preserve"> </w:t>
      </w:r>
      <w:r w:rsidR="003A2462">
        <w:rPr>
          <w:rFonts w:eastAsiaTheme="minorEastAsia"/>
          <w:lang w:val="en-GB"/>
        </w:rPr>
        <w:fldChar w:fldCharType="begin" w:fldLock="1"/>
      </w:r>
      <w:r w:rsidR="003A2462">
        <w:rPr>
          <w:rFonts w:eastAsiaTheme="minorEastAsia"/>
          <w:lang w:val="en-GB"/>
        </w:rPr>
        <w:instrText>ADDIN CSL_CITATION {"citationItems":[{"id":"ITEM-1","itemData":{"DOI":"10.1007/s42773-020-00070-2","ISSN":"25247867","abstract":"Abstract: Biochars produced from cotton gin waste (CG) and guayule bagasse (GB) were characterized and explored as potential adsorbents for the removal of pharmaceuticals (sulfapyridine-SPY, docusate-DCT and erythromycin-ETM) from aqueous solution. An increase in biochar pyrolysis temperature from 350 οC to 700 οC led to an increase in pH, specific surface area, and surface hydrophobicity. The electronegative surface of all tested biochars indicated that non-Coulombic mechanisms were involved in adsorption of the anionic or uncharged pharmaceuticals under experimental conditions. The adsorption capacities of Sulfapyridine (SPY), Docusate (DCT) and Erythromycin (ETM) on biochar were influenced by the contact time and solution pH, as well as biochar specific surface area and functional groups. Adsorption of these pharmaceutical compounds was dominated by a complex interplay of three mechanisms: hydrophobic partitioning, hydrogen bonding and π–π electron donor–acceptor (EDA) interactions. Despite weaker π–π EDA interactions, reduced hydrophobicity of SPY− and increased electrostatic repulsion between anionic SPY− and the electronegative CG biochar surface at higher pH, the adsorption of SPY unexpectedly increased from 40% to 70% with an increase in pH from 7 to 10. Under alkaline conditions, adsorption was dominated by the formation of strong negative charge-assisted H-bonding between the sulfonamide moiety of SPY and surface carboxylic groups. There seemed to be no appreciable and consistent differences in the extent of DCT and ETM adsorption as the pH changed. Results suggest the CG and GB biochars could act as effective adsorbents for the removal of pharmaceuticals from reclaimed water prior to irrigation. High surface area biochars with physico-chemical properties (e.g., presence of functional groups, high cation and anion exchange capacities) conducive to strong interactions with polar-nonpolar functionality of pharmaceuticals could be used to achieve significant contaminant removal from water. Graphic Abstract: [Figure not available: see fulltext.].","author":[{"dropping-particle":"","family":"Ndoun","given":"Marlene C.","non-dropping-particle":"","parse-names":false,"suffix":""},{"dropping-particle":"","family":"Elliott","given":"Herschel A.","non-dropping-particle":"","parse-names":false,"suffix":""},{"dropping-particle":"","family":"Preisendanz","given":"Heather E.","non-dropping-particle":"","parse-names":false,"suffix":""},{"dropping-particle":"","family":"Williams","given":"Clinton F.","non-dropping-particle":"","parse-names":false,"suffix":""},{"dropping-particle":"","family":"Knopf","given":"Allan","non-dropping-particle":"","parse-names":false,"suffix":""},{"dropping-particle":"","family":"Watson","given":"John E.","non-dropping-particle":"","parse-names":false,"suffix":""}],"container-title":"Biochar","id":"ITEM-1","issue":"1","issued":{"date-parts":[["2021"]]},"page":"89-104","title":"Adsorption of pharmaceuticals from aqueous solutions using biochar derived from cotton gin waste and guayule bagasse","type":"article-journal","volume":"3"},"uris":["http://www.mendeley.com/documents/?uuid=2d01fe57-c807-4af7-a5d0-869d66a60d05"]}],"mendeley":{"formattedCitation":"(Ndoun et al., 2021)","plainTextFormattedCitation":"(Ndoun et al., 2021)","previouslyFormattedCitation":"(Ndoun et al., 2021)"},"properties":{"noteIndex":0},"schema":"https://github.com/citation-style-language/schema/raw/master/csl-citation.json"}</w:instrText>
      </w:r>
      <w:r w:rsidR="003A2462">
        <w:rPr>
          <w:rFonts w:eastAsiaTheme="minorEastAsia"/>
          <w:lang w:val="en-GB"/>
        </w:rPr>
        <w:fldChar w:fldCharType="separate"/>
      </w:r>
      <w:r w:rsidR="003A2462" w:rsidRPr="003A2462">
        <w:rPr>
          <w:rFonts w:eastAsiaTheme="minorEastAsia"/>
          <w:noProof/>
          <w:lang w:val="en-GB"/>
        </w:rPr>
        <w:t xml:space="preserve">(Ndoun </w:t>
      </w:r>
      <w:r w:rsidR="008C0A9B" w:rsidRPr="008C0A9B">
        <w:rPr>
          <w:rFonts w:eastAsiaTheme="minorEastAsia"/>
          <w:i/>
          <w:iCs/>
          <w:noProof/>
          <w:lang w:val="en-GB"/>
        </w:rPr>
        <w:t>et al.</w:t>
      </w:r>
      <w:r w:rsidR="003A2462" w:rsidRPr="003A2462">
        <w:rPr>
          <w:rFonts w:eastAsiaTheme="minorEastAsia"/>
          <w:noProof/>
          <w:lang w:val="en-GB"/>
        </w:rPr>
        <w:t>, 2021)</w:t>
      </w:r>
      <w:r w:rsidR="003A2462">
        <w:rPr>
          <w:rFonts w:eastAsiaTheme="minorEastAsia"/>
          <w:lang w:val="en-GB"/>
        </w:rPr>
        <w:fldChar w:fldCharType="end"/>
      </w:r>
      <w:r w:rsidRPr="00CB1E6A">
        <w:rPr>
          <w:rFonts w:eastAsiaTheme="minorEastAsia"/>
          <w:lang w:val="en-GB"/>
        </w:rPr>
        <w:t xml:space="preserve">. </w:t>
      </w:r>
    </w:p>
    <w:p w14:paraId="673831E7" w14:textId="77777777" w:rsidR="00F25B25" w:rsidRPr="00CB1E6A" w:rsidRDefault="00F25B25" w:rsidP="00BC0834">
      <w:pPr>
        <w:jc w:val="center"/>
        <w:rPr>
          <w:rFonts w:eastAsiaTheme="minorEastAsia"/>
          <w:b/>
          <w:bCs/>
          <w:sz w:val="28"/>
          <w:szCs w:val="28"/>
        </w:rPr>
      </w:pPr>
      <w:r w:rsidRPr="00CB1E6A">
        <w:rPr>
          <w:noProof/>
        </w:rPr>
        <w:drawing>
          <wp:inline distT="0" distB="0" distL="0" distR="0" wp14:anchorId="5D93D345" wp14:editId="49106E98">
            <wp:extent cx="5043742" cy="2219325"/>
            <wp:effectExtent l="0" t="0" r="5080" b="9525"/>
            <wp:docPr id="665" name="Chart 665">
              <a:extLst xmlns:a="http://schemas.openxmlformats.org/drawingml/2006/main">
                <a:ext uri="{FF2B5EF4-FFF2-40B4-BE49-F238E27FC236}">
                  <a16:creationId xmlns:a16="http://schemas.microsoft.com/office/drawing/2014/main" id="{98F51A16-6C63-4CBF-B55E-2065068EE3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5B1702FC" w14:textId="77777777" w:rsidR="00DD54AF" w:rsidRDefault="00F25B25" w:rsidP="0076286E">
      <w:pPr>
        <w:pStyle w:val="ListofFigures"/>
      </w:pPr>
      <w:bookmarkStart w:id="2144" w:name="_Toc123054661"/>
      <w:bookmarkStart w:id="2145" w:name="_Toc127867173"/>
      <w:bookmarkStart w:id="2146" w:name="_Toc127867791"/>
      <w:bookmarkStart w:id="2147" w:name="_Toc119502139"/>
      <w:bookmarkStart w:id="2148" w:name="_Toc119509579"/>
      <w:r w:rsidRPr="00CB1E6A">
        <w:t>Figure 4.5.4.1: Effect of pH on the removal efficiency of ALR onto EGB1</w:t>
      </w:r>
      <w:bookmarkEnd w:id="2144"/>
      <w:bookmarkEnd w:id="2145"/>
      <w:bookmarkEnd w:id="2146"/>
      <w:r w:rsidRPr="00CB1E6A">
        <w:t xml:space="preserve"> </w:t>
      </w:r>
    </w:p>
    <w:p w14:paraId="1F9C7E49" w14:textId="3CF53213" w:rsidR="00F25B25" w:rsidRPr="00B143FC" w:rsidRDefault="00F25B25" w:rsidP="00B143FC">
      <w:pPr>
        <w:jc w:val="center"/>
        <w:rPr>
          <w:b/>
          <w:bCs/>
          <w:sz w:val="26"/>
          <w:szCs w:val="26"/>
        </w:rPr>
      </w:pPr>
      <w:r w:rsidRPr="00DD54AF">
        <w:rPr>
          <w:b/>
          <w:bCs/>
          <w:sz w:val="26"/>
          <w:szCs w:val="26"/>
        </w:rPr>
        <w:t xml:space="preserve">Operational conditions: EGB1 dosage (1 g/L), Contact time (240 min), Temperature (26 </w:t>
      </w:r>
      <w:r w:rsidRPr="00DD54AF">
        <w:rPr>
          <w:b/>
          <w:bCs/>
          <w:sz w:val="26"/>
          <w:szCs w:val="26"/>
          <w:vertAlign w:val="superscript"/>
        </w:rPr>
        <w:t>o</w:t>
      </w:r>
      <w:r w:rsidRPr="00DD54AF">
        <w:rPr>
          <w:b/>
          <w:bCs/>
          <w:sz w:val="26"/>
          <w:szCs w:val="26"/>
        </w:rPr>
        <w:t>C), agitation speed (130 rpm), ALR concentration (5 mg/L)</w:t>
      </w:r>
      <w:bookmarkEnd w:id="2147"/>
      <w:bookmarkEnd w:id="2148"/>
    </w:p>
    <w:p w14:paraId="51A57D7A" w14:textId="74277D29" w:rsidR="00F25B25" w:rsidRPr="00CB1E6A" w:rsidRDefault="00F25B25" w:rsidP="00803870">
      <w:pPr>
        <w:pStyle w:val="Heading4"/>
      </w:pPr>
      <w:bookmarkStart w:id="2149" w:name="_Toc118051756"/>
      <w:bookmarkStart w:id="2150" w:name="_Toc127869325"/>
      <w:r w:rsidRPr="00CB1E6A">
        <w:t xml:space="preserve">Effect of </w:t>
      </w:r>
      <w:r w:rsidR="00A97881">
        <w:t>c</w:t>
      </w:r>
      <w:r w:rsidRPr="00CB1E6A">
        <w:t>oncentration and contact time on ALR adsorption onto EGB1</w:t>
      </w:r>
      <w:bookmarkEnd w:id="2149"/>
      <w:bookmarkEnd w:id="2150"/>
    </w:p>
    <w:p w14:paraId="5A9A77F7" w14:textId="33AAA314" w:rsidR="00E9292D" w:rsidRPr="00D33FDA" w:rsidRDefault="00E9292D" w:rsidP="00D33FDA">
      <w:pPr>
        <w:spacing w:line="480" w:lineRule="auto"/>
        <w:jc w:val="both"/>
        <w:rPr>
          <w:rFonts w:eastAsiaTheme="minorEastAsia"/>
          <w:lang w:val="en-GB"/>
        </w:rPr>
      </w:pPr>
      <w:r w:rsidRPr="00CB1E6A">
        <w:rPr>
          <w:rFonts w:eastAsiaTheme="minorEastAsia"/>
          <w:lang w:val="en-GB"/>
        </w:rPr>
        <w:t xml:space="preserve">The adsorbent-adsorbate interaction, as a function of initial concentration and time, is depicted in Figure 4.5.4.2. An increase in initial concentration led to an increase in quantity of adsorbate adsorbed (mg/g). The adsorption of ALR onto EGB1 was found to be very rapid in the first 30 minutes. As the contact time proceeds, the initial rapid adsorption rate </w:t>
      </w:r>
      <w:r w:rsidRPr="00CB1E6A">
        <w:rPr>
          <w:rFonts w:eastAsiaTheme="minorEastAsia"/>
          <w:lang w:val="en-GB"/>
        </w:rPr>
        <w:lastRenderedPageBreak/>
        <w:t xml:space="preserve">gradually decreased until equilibrium was attained. The quantities adsorbed at equilibrium, for initial concentration of 4, 8, 12, 15 and 20 mg/L </w:t>
      </w:r>
      <w:r w:rsidR="006627D1">
        <w:rPr>
          <w:rFonts w:eastAsiaTheme="minorEastAsia"/>
          <w:lang w:val="en-GB"/>
        </w:rPr>
        <w:t>a</w:t>
      </w:r>
      <w:r w:rsidRPr="00CB1E6A">
        <w:rPr>
          <w:rFonts w:eastAsiaTheme="minorEastAsia"/>
          <w:lang w:val="en-GB"/>
        </w:rPr>
        <w:t xml:space="preserve">re 2.72, 6.41, 10.07, 12.31 and 15.74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r w:rsidRPr="00CB1E6A">
        <w:rPr>
          <w:rFonts w:eastAsiaTheme="minorEastAsia"/>
          <w:lang w:val="en-GB"/>
        </w:rPr>
        <w:t>.</w:t>
      </w:r>
    </w:p>
    <w:p w14:paraId="54CB8BAF" w14:textId="77777777" w:rsidR="00F25B25" w:rsidRPr="00CB1E6A" w:rsidRDefault="00F25B25" w:rsidP="00BC0834">
      <w:pPr>
        <w:jc w:val="center"/>
        <w:rPr>
          <w:rFonts w:eastAsiaTheme="minorEastAsia"/>
          <w:b/>
          <w:bCs/>
          <w:sz w:val="28"/>
          <w:szCs w:val="28"/>
        </w:rPr>
      </w:pPr>
      <w:r w:rsidRPr="00CB1E6A">
        <w:rPr>
          <w:noProof/>
        </w:rPr>
        <w:drawing>
          <wp:inline distT="0" distB="0" distL="0" distR="0" wp14:anchorId="6F7C2F75" wp14:editId="21C14234">
            <wp:extent cx="5513705" cy="2168930"/>
            <wp:effectExtent l="0" t="0" r="0" b="0"/>
            <wp:docPr id="666" name="Chart 666">
              <a:extLst xmlns:a="http://schemas.openxmlformats.org/drawingml/2006/main">
                <a:ext uri="{FF2B5EF4-FFF2-40B4-BE49-F238E27FC236}">
                  <a16:creationId xmlns:a16="http://schemas.microsoft.com/office/drawing/2014/main" id="{C8271A79-1A8B-4AE7-DF8B-BFCD5A20F3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p w14:paraId="4DA7052E" w14:textId="77777777" w:rsidR="00DD54AF" w:rsidRDefault="00F25B25" w:rsidP="0076286E">
      <w:pPr>
        <w:pStyle w:val="ListofFigures"/>
      </w:pPr>
      <w:bookmarkStart w:id="2151" w:name="_Toc123054662"/>
      <w:bookmarkStart w:id="2152" w:name="_Toc127867174"/>
      <w:bookmarkStart w:id="2153" w:name="_Toc127867792"/>
      <w:bookmarkStart w:id="2154" w:name="_Toc119502140"/>
      <w:bookmarkStart w:id="2155" w:name="_Toc119509580"/>
      <w:r w:rsidRPr="00E94B0A">
        <w:t>Figure 4.5.4.2: Effect of contact time and initial concentration on the removal efficiency of ALR onto EGB1</w:t>
      </w:r>
      <w:bookmarkEnd w:id="2151"/>
      <w:bookmarkEnd w:id="2152"/>
      <w:bookmarkEnd w:id="2153"/>
      <w:r w:rsidRPr="00CB1E6A">
        <w:t xml:space="preserve"> </w:t>
      </w:r>
    </w:p>
    <w:p w14:paraId="53E5FA4D" w14:textId="166F8D65" w:rsidR="00F25B25" w:rsidRPr="004338C7" w:rsidRDefault="00F25B25" w:rsidP="004338C7">
      <w:pPr>
        <w:jc w:val="center"/>
        <w:rPr>
          <w:b/>
          <w:bCs/>
          <w:sz w:val="26"/>
          <w:szCs w:val="26"/>
        </w:rPr>
      </w:pPr>
      <w:r w:rsidRPr="000B3CD0">
        <w:rPr>
          <w:b/>
          <w:bCs/>
          <w:sz w:val="26"/>
          <w:szCs w:val="26"/>
        </w:rPr>
        <w:t xml:space="preserve">Operational conditions:  Dosage (1 g/L), Temperature (26 </w:t>
      </w:r>
      <w:r w:rsidRPr="000B3CD0">
        <w:rPr>
          <w:b/>
          <w:bCs/>
          <w:sz w:val="26"/>
          <w:szCs w:val="26"/>
          <w:vertAlign w:val="superscript"/>
        </w:rPr>
        <w:t>o</w:t>
      </w:r>
      <w:r w:rsidRPr="000B3CD0">
        <w:rPr>
          <w:b/>
          <w:bCs/>
          <w:sz w:val="26"/>
          <w:szCs w:val="26"/>
        </w:rPr>
        <w:t>C), agitation speed (130 rpm), pH (7)</w:t>
      </w:r>
      <w:bookmarkEnd w:id="2154"/>
      <w:bookmarkEnd w:id="2155"/>
    </w:p>
    <w:p w14:paraId="38C02CD2" w14:textId="621E513F" w:rsidR="00F25B25" w:rsidRPr="00CB1E6A" w:rsidRDefault="00F25B25" w:rsidP="00803870">
      <w:pPr>
        <w:pStyle w:val="Heading4"/>
      </w:pPr>
      <w:bookmarkStart w:id="2156" w:name="_Toc118051757"/>
      <w:bookmarkStart w:id="2157" w:name="_Toc127869326"/>
      <w:r w:rsidRPr="00CB1E6A">
        <w:t xml:space="preserve">Effect of </w:t>
      </w:r>
      <w:r w:rsidR="00A97881">
        <w:t>d</w:t>
      </w:r>
      <w:r w:rsidRPr="00CB1E6A">
        <w:t>osage on ALR adsorption onto EGB1</w:t>
      </w:r>
      <w:bookmarkEnd w:id="2156"/>
      <w:bookmarkEnd w:id="2157"/>
    </w:p>
    <w:p w14:paraId="67DEBAC9" w14:textId="4299DD85" w:rsidR="00863CA2" w:rsidRPr="00BC0834" w:rsidRDefault="00863CA2" w:rsidP="00BC0834">
      <w:pPr>
        <w:spacing w:line="480" w:lineRule="auto"/>
        <w:jc w:val="both"/>
        <w:rPr>
          <w:rFonts w:eastAsiaTheme="minorEastAsia"/>
          <w:lang w:val="en-GB"/>
        </w:rPr>
      </w:pPr>
      <w:r w:rsidRPr="00CB1E6A">
        <w:rPr>
          <w:rFonts w:eastAsiaTheme="minorEastAsia"/>
          <w:lang w:val="en-GB"/>
        </w:rPr>
        <w:t>The effect of adsorbent dosage on ALR uptake onto EGB1 is illustrated in Figure 4.5.4.3. it was observed that, as adsorbent dosage increase</w:t>
      </w:r>
      <w:r w:rsidR="003A2462">
        <w:rPr>
          <w:rFonts w:eastAsiaTheme="minorEastAsia"/>
          <w:lang w:val="en-GB"/>
        </w:rPr>
        <w:t>d</w:t>
      </w:r>
      <w:r w:rsidRPr="00CB1E6A">
        <w:rPr>
          <w:rFonts w:eastAsiaTheme="minorEastAsia"/>
          <w:lang w:val="en-GB"/>
        </w:rPr>
        <w:t xml:space="preserve"> (0.05 – 0.10 g/100mL), the removal efficiency of ALR was found to increase from 95.66 </w:t>
      </w:r>
      <w:r w:rsidR="004055E0">
        <w:rPr>
          <w:rFonts w:eastAsiaTheme="minorEastAsia"/>
          <w:lang w:val="en-GB"/>
        </w:rPr>
        <w:t>to</w:t>
      </w:r>
      <w:r w:rsidRPr="00CB1E6A">
        <w:rPr>
          <w:rFonts w:eastAsiaTheme="minorEastAsia"/>
          <w:lang w:val="en-GB"/>
        </w:rPr>
        <w:t xml:space="preserve"> 98.19%. This is because, an increase in adsorbent dosage, increases the number of available and active sites for ALR uptake. When EGB1 dosage was further increased from 0.10 to 0.25 g/100 mL, the removal efficiency decreased from 98.19 – 82.17%.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thereby reducing the surface area. This could also be because, the initial concentration remained constant while the adsorbent dosage kept increasing</w:t>
      </w:r>
      <w:r w:rsidR="003A2462">
        <w:rPr>
          <w:rFonts w:eastAsiaTheme="minorEastAsia"/>
          <w:lang w:val="en-GB"/>
        </w:rPr>
        <w:t xml:space="preserve"> </w:t>
      </w:r>
      <w:r w:rsidR="003A2462">
        <w:rPr>
          <w:rFonts w:eastAsiaTheme="minorEastAsia"/>
          <w:lang w:val="en-GB"/>
        </w:rPr>
        <w:fldChar w:fldCharType="begin" w:fldLock="1"/>
      </w:r>
      <w:r w:rsidR="003A2462">
        <w:rPr>
          <w:rFonts w:eastAsiaTheme="minorEastAsia"/>
          <w:lang w:val="en-GB"/>
        </w:rPr>
        <w:instrText>ADDIN CSL_CITATION {"citationItems":[{"id":"ITEM-1","itemData":{"DOI":"10.1177/0263617416685099","ISBN":"0263617416","ISSN":"20484038","abstract":"The use of bottom ash of expired drugs incineration for removal of Cu(II) ions from aqueous solution has been investigated. Analytical techniques have been employed to find characteristics of adsorbent materials. The removal of Cu(II) was conducted in batch system, and the effects of pH, adsorbent dosage, initial concentrations of copper ions, and contact time on adsorption efficiency were studied. Optimum adsorption was achieved at a pH 5 and equilibrium was established within 15 min of the process. The equilibrium adsorption data were analyzed using eight adsorption isotherm models: Langmuir, Freundlich, Temkin, Redlich–Peterson, Dubinin–Radushkevich, Toth, Harkin–Jura and Halsey isotherms. The energy value obtained by application of Dubinin–Radushkevich model was 2.593 kJ/mol indicating that physisorption was the dominant mechanism of sorption. The values of the correlation coefficient (R2) of the isotherms gave the best fit (&gt;0.99) with the Langmuir, Toth, and Redlich–Peterson isotherms. The adsorption capacity (qm) from the Langmuir isotherm for Cu(II) was found as 13.335 mg/g. The equation constant n of Toth isotherm model is found to be close to 1 (0.945), confirming that the adsorbent studied presents homogeneous surface under conditions used. It is concluded that bottom ash of expired drugs incineration can be used as an effective adsorbent for removing Cu(II) from aqueous solution.","author":[{"dropping-particle":"","family":"Benzaoui","given":"Thouria","non-dropping-particle":"","parse-names":false,"suffix":""},{"dropping-particle":"","family":"Selatnia","given":"Ammar","non-dropping-particle":"","parse-names":false,"suffix":""},{"dropping-particle":"","family":"Djabali","given":"Djaafar","non-dropping-particle":"","parse-names":false,"suffix":""}],"container-title":"Adsorption Science and Technology","id":"ITEM-1","issue":"1-2","issued":{"date-parts":[["2018"]]},"page":"114-129","title":"Adsorption of copper (II) ions from aqueous solution using bottom ash of expired drugs incineration","type":"article-journal","volume":"36"},"uris":["http://www.mendeley.com/documents/?uuid=b1702fd5-9457-4146-81bc-9b50bd83d342"]}],"mendeley":{"formattedCitation":"(Benzaoui et al., 2018)","plainTextFormattedCitation":"(Benzaoui et al., 2018)","previouslyFormattedCitation":"(Benzaoui et al., 2018)"},"properties":{"noteIndex":0},"schema":"https://github.com/citation-style-language/schema/raw/master/csl-citation.json"}</w:instrText>
      </w:r>
      <w:r w:rsidR="003A2462">
        <w:rPr>
          <w:rFonts w:eastAsiaTheme="minorEastAsia"/>
          <w:lang w:val="en-GB"/>
        </w:rPr>
        <w:fldChar w:fldCharType="separate"/>
      </w:r>
      <w:r w:rsidR="003A2462" w:rsidRPr="003A2462">
        <w:rPr>
          <w:rFonts w:eastAsiaTheme="minorEastAsia"/>
          <w:noProof/>
          <w:lang w:val="en-GB"/>
        </w:rPr>
        <w:t xml:space="preserve">(Benzaoui </w:t>
      </w:r>
      <w:r w:rsidR="008C0A9B" w:rsidRPr="008C0A9B">
        <w:rPr>
          <w:rFonts w:eastAsiaTheme="minorEastAsia"/>
          <w:i/>
          <w:iCs/>
          <w:noProof/>
          <w:lang w:val="en-GB"/>
        </w:rPr>
        <w:t>et al.</w:t>
      </w:r>
      <w:r w:rsidR="003A2462" w:rsidRPr="003A2462">
        <w:rPr>
          <w:rFonts w:eastAsiaTheme="minorEastAsia"/>
          <w:noProof/>
          <w:lang w:val="en-GB"/>
        </w:rPr>
        <w:t>, 2018)</w:t>
      </w:r>
      <w:r w:rsidR="003A2462">
        <w:rPr>
          <w:rFonts w:eastAsiaTheme="minorEastAsia"/>
          <w:lang w:val="en-GB"/>
        </w:rPr>
        <w:fldChar w:fldCharType="end"/>
      </w:r>
      <w:r w:rsidR="00D33FDA">
        <w:rPr>
          <w:rFonts w:eastAsiaTheme="minorEastAsia"/>
          <w:lang w:val="en-GB"/>
        </w:rPr>
        <w:t>.</w:t>
      </w:r>
    </w:p>
    <w:p w14:paraId="3F844DC1" w14:textId="77777777" w:rsidR="00F25B25" w:rsidRPr="00CB1E6A" w:rsidRDefault="00F25B25" w:rsidP="005E1AC2">
      <w:pPr>
        <w:jc w:val="center"/>
        <w:rPr>
          <w:rFonts w:eastAsiaTheme="minorEastAsia"/>
          <w:b/>
          <w:bCs/>
          <w:sz w:val="28"/>
          <w:szCs w:val="28"/>
        </w:rPr>
      </w:pPr>
      <w:r w:rsidRPr="00CB1E6A">
        <w:rPr>
          <w:noProof/>
        </w:rPr>
        <w:lastRenderedPageBreak/>
        <w:drawing>
          <wp:inline distT="0" distB="0" distL="0" distR="0" wp14:anchorId="40D7D7A6" wp14:editId="01927C60">
            <wp:extent cx="5334000" cy="2323061"/>
            <wp:effectExtent l="0" t="0" r="0" b="0"/>
            <wp:docPr id="667" name="Chart 667">
              <a:extLst xmlns:a="http://schemas.openxmlformats.org/drawingml/2006/main">
                <a:ext uri="{FF2B5EF4-FFF2-40B4-BE49-F238E27FC236}">
                  <a16:creationId xmlns:a16="http://schemas.microsoft.com/office/drawing/2014/main" id="{4019D972-CE9B-6975-5BD5-88CCD8858A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14:paraId="43199D48" w14:textId="1E2B3179" w:rsidR="000B3CD0" w:rsidRDefault="00F25B25" w:rsidP="0076286E">
      <w:pPr>
        <w:pStyle w:val="ListofFigures"/>
      </w:pPr>
      <w:bookmarkStart w:id="2158" w:name="_Toc123054663"/>
      <w:bookmarkStart w:id="2159" w:name="_Toc127867175"/>
      <w:bookmarkStart w:id="2160" w:name="_Toc127867793"/>
      <w:bookmarkStart w:id="2161" w:name="_Toc119502141"/>
      <w:bookmarkStart w:id="2162" w:name="_Toc119509581"/>
      <w:r w:rsidRPr="00E94B0A">
        <w:t xml:space="preserve">Figure 4.5.4.3: Effect of </w:t>
      </w:r>
      <w:r w:rsidR="00A97881">
        <w:t>d</w:t>
      </w:r>
      <w:r w:rsidRPr="00E94B0A">
        <w:t>osage on the removal efficiency of ALR onto EGB1.</w:t>
      </w:r>
      <w:bookmarkEnd w:id="2158"/>
      <w:bookmarkEnd w:id="2159"/>
      <w:bookmarkEnd w:id="2160"/>
      <w:r w:rsidRPr="00CB1E6A">
        <w:t xml:space="preserve"> </w:t>
      </w:r>
    </w:p>
    <w:p w14:paraId="2AA33055" w14:textId="4E536708" w:rsidR="00F25B25" w:rsidRPr="000B3CD0" w:rsidRDefault="00F25B25" w:rsidP="000B3CD0">
      <w:pPr>
        <w:jc w:val="center"/>
        <w:rPr>
          <w:b/>
          <w:bCs/>
          <w:sz w:val="26"/>
          <w:szCs w:val="26"/>
        </w:rPr>
      </w:pPr>
      <w:r w:rsidRPr="000B3CD0">
        <w:rPr>
          <w:b/>
          <w:bCs/>
          <w:sz w:val="26"/>
          <w:szCs w:val="26"/>
        </w:rPr>
        <w:t xml:space="preserve">Operational conditions: Temperature (26 </w:t>
      </w:r>
      <w:r w:rsidRPr="000B3CD0">
        <w:rPr>
          <w:b/>
          <w:bCs/>
          <w:sz w:val="26"/>
          <w:szCs w:val="26"/>
          <w:vertAlign w:val="superscript"/>
        </w:rPr>
        <w:t>o</w:t>
      </w:r>
      <w:r w:rsidRPr="000B3CD0">
        <w:rPr>
          <w:b/>
          <w:bCs/>
          <w:sz w:val="26"/>
          <w:szCs w:val="26"/>
        </w:rPr>
        <w:t>C), agitation speed (130 rpm), pH (7)</w:t>
      </w:r>
      <w:bookmarkEnd w:id="2161"/>
      <w:bookmarkEnd w:id="2162"/>
    </w:p>
    <w:p w14:paraId="5181F93B" w14:textId="656C0407" w:rsidR="00F25B25" w:rsidRPr="00CB1E6A" w:rsidRDefault="00F25B25" w:rsidP="00803870">
      <w:pPr>
        <w:pStyle w:val="Heading4"/>
      </w:pPr>
      <w:bookmarkStart w:id="2163" w:name="_Toc118051758"/>
      <w:bookmarkStart w:id="2164" w:name="_Toc127869327"/>
      <w:r w:rsidRPr="00CB1E6A">
        <w:t xml:space="preserve">Isothermal studies of ALR removal </w:t>
      </w:r>
      <w:r w:rsidR="00240253" w:rsidRPr="00CB1E6A">
        <w:t>onto</w:t>
      </w:r>
      <w:r w:rsidRPr="00CB1E6A">
        <w:t xml:space="preserve"> EGB1</w:t>
      </w:r>
      <w:bookmarkEnd w:id="2163"/>
      <w:bookmarkEnd w:id="2164"/>
    </w:p>
    <w:p w14:paraId="5297EA8D" w14:textId="4C5EAB03" w:rsidR="00863CA2" w:rsidRDefault="000F2919" w:rsidP="005E1AC2">
      <w:pPr>
        <w:tabs>
          <w:tab w:val="left" w:pos="851"/>
        </w:tabs>
        <w:spacing w:line="480" w:lineRule="auto"/>
        <w:jc w:val="both"/>
        <w:rPr>
          <w:rFonts w:eastAsiaTheme="minorEastAsia"/>
          <w:lang w:val="en-GB"/>
        </w:rPr>
      </w:pPr>
      <w:r w:rsidRPr="00CB1E6A">
        <w:rPr>
          <w:rFonts w:eastAsiaTheme="minorEastAsia"/>
          <w:lang w:val="en-GB"/>
        </w:rPr>
        <w:t xml:space="preserve">Figures 4.5.4.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EGB1-ALR adsorption system. The Langmuir plot is shown in Figure 4.5.4.4a. The R</w:t>
      </w:r>
      <w:r w:rsidRPr="00CB1E6A">
        <w:rPr>
          <w:rFonts w:eastAsiaTheme="minorEastAsia"/>
          <w:vertAlign w:val="subscript"/>
          <w:lang w:val="en-GB"/>
        </w:rPr>
        <w:t>L</w:t>
      </w:r>
      <w:r w:rsidRPr="00CB1E6A">
        <w:rPr>
          <w:rFonts w:eastAsiaTheme="minorEastAsia"/>
          <w:lang w:val="en-GB"/>
        </w:rPr>
        <w:t xml:space="preserve"> values were obtained to be between 0.1432 and 0.4553 across all the investigated concentrations (4 - 20 mg/L). This suggested that the EGB1-ALR system was favourable</w:t>
      </w:r>
      <w:r w:rsidR="00F813A9" w:rsidRPr="00CB1E6A">
        <w:rPr>
          <w:rFonts w:eastAsiaTheme="minorEastAsia"/>
          <w:lang w:val="en-GB"/>
        </w:rPr>
        <w:t xml:space="preserve"> </w:t>
      </w:r>
      <w:r w:rsidR="00F813A9" w:rsidRPr="00CB1E6A">
        <w:rPr>
          <w:rFonts w:eastAsiaTheme="minorEastAsia"/>
          <w:lang w:val="en-GB"/>
        </w:rPr>
        <w:fldChar w:fldCharType="begin" w:fldLock="1"/>
      </w:r>
      <w:r w:rsidR="00136F56">
        <w:rPr>
          <w:rFonts w:eastAsiaTheme="minorEastAsia"/>
          <w:lang w:val="en-GB"/>
        </w:rPr>
        <w:instrText>ADDIN CSL_CITATION {"citationItems":[{"id":"ITEM-1","itemData":{"DOI":"10.1016/j.jece.2021.106629","ISSN":"22133437","abstract":"Diclofenac (DCF) presents one of the highest acute toxicities among all non-steroidal anti-inflammatory drugs and it has been detected in surface waters and wastewater treatment plants. Since conventional processes typically used in wastewater treatment plants do not completely remove emerging contaminants such as DCF, in this study, it was analyzed the adsorption capacity of a low-cost adsorbent derived from Guazuma ulmifolia Lam. fruit for the adsorption of DCF from water. The maximum adsorption capacity of the adsorbent for DCF was 27.80 ± 0,92 mg g−1 and adsorption equilibrium was reached after 1440 min. The pseudo-first order kinetic and Langmuir and Freundlich model's behavior were observed in this complex adsorption process. The mechanism proposed in this study suggested that DCF adsorption occurred via π-π interactions and hydrogen bonding. Given the importance of researching new alternatives for drug removal from water, this research demonstrated that the adsorbent used presented a good capacity for DCF removal and it is a promising, inexpensive, eco-friendly, and readily available adsorbent, particularly in Latin America.","author":[{"dropping-particle":"","family":"Araujo","given":"Lennon A.","non-dropping-particle":"","parse-names":false,"suffix":""},{"dropping-particle":"","family":"Bezerra","given":"Charleston O.","non-dropping-particle":"","parse-names":false,"suffix":""},{"dropping-particle":"","family":"Cusioli","given":"Luis F.","non-dropping-particle":"","parse-names":false,"suffix":""},{"dropping-particle":"","family":"Rodríguez","given":"Miguel T.","non-dropping-particle":"","parse-names":false,"suffix":""},{"dropping-particle":"","family":"Gomes","given":"Raquel G.","non-dropping-particle":"","parse-names":false,"suffix":""},{"dropping-particle":"","family":"Bergamasco","given":"Rosangela","non-dropping-particle":"","parse-names":false,"suffix":""}],"container-title":"Journal of Environmental Chemical Engineering","id":"ITEM-1","issue":"6","issued":{"date-parts":[["2021"]]},"page":"105526","publisher":"Elsevier","title":"Diclofenac adsorption using a low-cost adsorbent derived from Guazuma ulmifolia Lam. fruit via chemical and thermal treatment","type":"article-journal","volume":"9"},"uris":["http://www.mendeley.com/documents/?uuid=ad73388f-4fd0-4e64-9cf3-fde05debf9c0"]}],"mendeley":{"formattedCitation":"(Araujo et al., 2021)","plainTextFormattedCitation":"(Araujo et al., 2021)","previouslyFormattedCitation":"(Araujo et al., 2021)"},"properties":{"noteIndex":0},"schema":"https://github.com/citation-style-language/schema/raw/master/csl-citation.json"}</w:instrText>
      </w:r>
      <w:r w:rsidR="00F813A9" w:rsidRPr="00CB1E6A">
        <w:rPr>
          <w:rFonts w:eastAsiaTheme="minorEastAsia"/>
          <w:lang w:val="en-GB"/>
        </w:rPr>
        <w:fldChar w:fldCharType="separate"/>
      </w:r>
      <w:r w:rsidR="00F813A9" w:rsidRPr="00CB1E6A">
        <w:rPr>
          <w:rFonts w:eastAsiaTheme="minorEastAsia"/>
          <w:noProof/>
          <w:lang w:val="en-GB"/>
        </w:rPr>
        <w:t xml:space="preserve">(Araujo </w:t>
      </w:r>
      <w:r w:rsidR="008C0A9B" w:rsidRPr="008C0A9B">
        <w:rPr>
          <w:rFonts w:eastAsiaTheme="minorEastAsia"/>
          <w:i/>
          <w:iCs/>
          <w:noProof/>
          <w:lang w:val="en-GB"/>
        </w:rPr>
        <w:t>et al.</w:t>
      </w:r>
      <w:r w:rsidR="00F813A9" w:rsidRPr="00CB1E6A">
        <w:rPr>
          <w:rFonts w:eastAsiaTheme="minorEastAsia"/>
          <w:noProof/>
          <w:lang w:val="en-GB"/>
        </w:rPr>
        <w:t>, 2021)</w:t>
      </w:r>
      <w:r w:rsidR="00F813A9" w:rsidRPr="00CB1E6A">
        <w:rPr>
          <w:rFonts w:eastAsiaTheme="minorEastAsia"/>
          <w:lang w:val="en-GB"/>
        </w:rPr>
        <w:fldChar w:fldCharType="end"/>
      </w:r>
      <w:r w:rsidRPr="00CB1E6A">
        <w:rPr>
          <w:rFonts w:eastAsiaTheme="minorEastAsia"/>
          <w:lang w:val="en-GB"/>
        </w:rPr>
        <w:t xml:space="preserve">. The maximum monolayer adsorption was obtained to be 37.04 mg/g. The </w:t>
      </w:r>
      <w:r w:rsidR="00A31F6F">
        <w:rPr>
          <w:rFonts w:eastAsiaTheme="minorEastAsia"/>
          <w:lang w:val="en-GB"/>
        </w:rPr>
        <w:t xml:space="preserve">Freundlich isothermal plot </w:t>
      </w:r>
      <w:r w:rsidRPr="00CB1E6A">
        <w:rPr>
          <w:rFonts w:eastAsiaTheme="minorEastAsia"/>
          <w:lang w:val="en-GB"/>
        </w:rPr>
        <w:t>for the EGB1-ALR system is shown in Figure 4.5.</w:t>
      </w:r>
      <w:r w:rsidR="00716DE9" w:rsidRPr="00CB1E6A">
        <w:rPr>
          <w:rFonts w:eastAsiaTheme="minorEastAsia"/>
          <w:lang w:val="en-GB"/>
        </w:rPr>
        <w:t>4</w:t>
      </w:r>
      <w:r w:rsidRPr="00CB1E6A">
        <w:rPr>
          <w:rFonts w:eastAsiaTheme="minorEastAsia"/>
          <w:lang w:val="en-GB"/>
        </w:rPr>
        <w:t>.4b. The value of n obtained to be greater than 1, validated the favourability of the adsorption process. The correlation coefficient (R</w:t>
      </w:r>
      <w:r w:rsidRPr="00CB1E6A">
        <w:rPr>
          <w:rFonts w:eastAsiaTheme="minorEastAsia"/>
          <w:vertAlign w:val="superscript"/>
          <w:lang w:val="en-GB"/>
        </w:rPr>
        <w:t>2</w:t>
      </w:r>
      <w:r w:rsidRPr="00CB1E6A">
        <w:rPr>
          <w:rFonts w:eastAsiaTheme="minorEastAsia"/>
          <w:lang w:val="en-GB"/>
        </w:rPr>
        <w:t>) of the Freundlich</w:t>
      </w:r>
      <w:r w:rsidR="003A2462">
        <w:rPr>
          <w:rFonts w:eastAsiaTheme="minorEastAsia"/>
          <w:lang w:val="en-GB"/>
        </w:rPr>
        <w:t xml:space="preserve"> isothermal</w:t>
      </w:r>
      <w:r w:rsidRPr="00CB1E6A">
        <w:rPr>
          <w:rFonts w:eastAsiaTheme="minorEastAsia"/>
          <w:lang w:val="en-GB"/>
        </w:rPr>
        <w:t xml:space="preserve"> plot (0.9820) was obtained to be greater than that of Langmuir’s (0.9264). This suggested that multilayer adsorption dominated the EGB1-ALR system. The plots of Hasley and Hill isotherm were depicted in Figures 4.5.4.4f and g. The R</w:t>
      </w:r>
      <w:r w:rsidRPr="00CB1E6A">
        <w:rPr>
          <w:rFonts w:eastAsiaTheme="minorEastAsia"/>
          <w:vertAlign w:val="superscript"/>
          <w:lang w:val="en-GB"/>
        </w:rPr>
        <w:t>2</w:t>
      </w:r>
      <w:r w:rsidRPr="00CB1E6A">
        <w:rPr>
          <w:rFonts w:eastAsiaTheme="minorEastAsia"/>
          <w:lang w:val="en-GB"/>
        </w:rPr>
        <w:t xml:space="preserve"> values for Hasley (0.9820) and Hill (0.9767)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EGB1-ALR system. The Redlich-Peterson isotherm is Figure 4.5.4.4e with the values </w:t>
      </w:r>
      <w:r w:rsidRPr="00CB1E6A">
        <w:rPr>
          <w:rFonts w:eastAsiaTheme="minorEastAsia"/>
          <w:lang w:val="en-GB"/>
        </w:rPr>
        <w:lastRenderedPageBreak/>
        <w:t>of B and R</w:t>
      </w:r>
      <w:r w:rsidRPr="00CB1E6A">
        <w:rPr>
          <w:rFonts w:eastAsiaTheme="minorEastAsia"/>
          <w:vertAlign w:val="superscript"/>
          <w:lang w:val="en-GB"/>
        </w:rPr>
        <w:t>2</w:t>
      </w:r>
      <w:r w:rsidRPr="00CB1E6A">
        <w:rPr>
          <w:rFonts w:eastAsiaTheme="minorEastAsia"/>
          <w:lang w:val="en-GB"/>
        </w:rPr>
        <w:t xml:space="preserve"> are 0.3620 and 0.9462 respectively. The </w:t>
      </w:r>
      <w:r w:rsidR="002657D7">
        <w:rPr>
          <w:rFonts w:eastAsiaTheme="minorEastAsia"/>
          <w:lang w:val="en-GB"/>
        </w:rPr>
        <w:t>value of constant (</w:t>
      </w:r>
      <w:r w:rsidR="004338C7">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00F813A9" w:rsidRPr="00CB1E6A">
        <w:rPr>
          <w:rFonts w:eastAsiaTheme="minorEastAsia"/>
          <w:lang w:val="en-GB"/>
        </w:rPr>
        <w:fldChar w:fldCharType="begin" w:fldLock="1"/>
      </w:r>
      <w:r w:rsidR="00BD3974" w:rsidRPr="00CB1E6A">
        <w:rPr>
          <w:rFonts w:eastAsiaTheme="minorEastAsia"/>
          <w:lang w:val="en-GB"/>
        </w:rPr>
        <w:instrText>ADDIN CSL_CITATION {"citationItems":[{"id":"ITEM-1","itemData":{"DOI":"10.1007/s13762-012-0112-0","ISSN":"17352630","abstract":"In the present study, Juglans regia shells were used to prepare activated carbon by acid treatment method. J. regia shell-based activated carbon was used for the adsorption of two synthetic dyes namely, a basic dye malachite green and an acid dye amido black 10B. The prepared adsorbent was crushed and sieved to three different mesh sizes 100, 600 and 1,000 μm. The adsorbent was characterized by scanning electron microscopy, surface acidity and zero-point charge. Batch experiments were carried out by varying the parameters like initial aqueous phase pH, adsorbent dosage and initial dye concentration. The equilibrium data were tested with Langmuir, Freundlich, Redlich-Peterson and Sips isotherm at three different temperatures 293, 300 and 313 K and it was found that the Freundlich isotherm best fitted the adsorption of both the dyes. Kinetic data were tested with pseudo first-order model and pseudo second-order model. The mechanism for the adsorption of both the dyes onto the adsorbent was studied by fitting the kinetic data with intraparticle diffusion model and Boyd plot. External mass transfer was found to be the rate-determining step. Based on the ionic nature of the adsorbates, the extent of film diffusion and intraparticle diffusion varied; both being system specific. Thermodynamic parameters were also calculated. Finally, the process parameters of each adsorption system were compared to develop the understanding of the best suitable system. © 2012 CEERS, IAU.","author":[{"dropping-particle":"","family":"Nethaji","given":"S.","non-dropping-particle":"","parse-names":false,"suffix":""},{"dropping-particle":"","family":"Sivasamy","given":"A.","non-dropping-particle":"","parse-names":false,"suffix":""},{"dropping-particle":"","family":"Mandal","given":"A. B.","non-dropping-particle":"","parse-names":false,"suffix":""}],"container-title":"International Journal of Environmental Science and Technology","id":"ITEM-1","issue":"2","issued":{"date-parts":[["2013"]]},"page":"231-242","title":"Adsorption isotherms, kinetics and mechanism for the adsorption of cationic and anionic dyes onto carbonaceous particles prepared from Juglans regia shell biomass","type":"article-journal","volume":"10"},"uris":["http://www.mendeley.com/documents/?uuid=5bb9b6a8-57a2-48ab-8e24-9fde53cea8a3"]}],"mendeley":{"formattedCitation":"(Nethaji et al., 2013)","plainTextFormattedCitation":"(Nethaji et al., 2013)","previouslyFormattedCitation":"(Nethaji et al., 2013)"},"properties":{"noteIndex":0},"schema":"https://github.com/citation-style-language/schema/raw/master/csl-citation.json"}</w:instrText>
      </w:r>
      <w:r w:rsidR="00F813A9" w:rsidRPr="00CB1E6A">
        <w:rPr>
          <w:rFonts w:eastAsiaTheme="minorEastAsia"/>
          <w:lang w:val="en-GB"/>
        </w:rPr>
        <w:fldChar w:fldCharType="separate"/>
      </w:r>
      <w:r w:rsidR="00F813A9" w:rsidRPr="00CB1E6A">
        <w:rPr>
          <w:rFonts w:eastAsiaTheme="minorEastAsia"/>
          <w:noProof/>
          <w:lang w:val="en-GB"/>
        </w:rPr>
        <w:t xml:space="preserve">(Nethaji </w:t>
      </w:r>
      <w:r w:rsidR="008C0A9B" w:rsidRPr="008C0A9B">
        <w:rPr>
          <w:rFonts w:eastAsiaTheme="minorEastAsia"/>
          <w:i/>
          <w:iCs/>
          <w:noProof/>
          <w:lang w:val="en-GB"/>
        </w:rPr>
        <w:t>et al.</w:t>
      </w:r>
      <w:r w:rsidR="00F813A9" w:rsidRPr="00CB1E6A">
        <w:rPr>
          <w:rFonts w:eastAsiaTheme="minorEastAsia"/>
          <w:noProof/>
          <w:lang w:val="en-GB"/>
        </w:rPr>
        <w:t>, 2013)</w:t>
      </w:r>
      <w:r w:rsidR="00F813A9" w:rsidRPr="00CB1E6A">
        <w:rPr>
          <w:rFonts w:eastAsiaTheme="minorEastAsia"/>
          <w:lang w:val="en-GB"/>
        </w:rPr>
        <w:fldChar w:fldCharType="end"/>
      </w:r>
      <w:r w:rsidRPr="00CB1E6A">
        <w:rPr>
          <w:rFonts w:eastAsiaTheme="minorEastAsia"/>
          <w:lang w:val="en-GB"/>
        </w:rPr>
        <w:t xml:space="preserve">. The Dubinin-Radushkevich plot is depicted in Figure 4.5.4.4c. The </w:t>
      </w:r>
      <w:r w:rsidR="0003359F">
        <w:rPr>
          <w:rFonts w:eastAsiaTheme="minorEastAsia"/>
          <w:lang w:val="en-GB"/>
        </w:rPr>
        <w:t>D-R adsorption energy</w:t>
      </w:r>
      <w:r w:rsidRPr="00CB1E6A">
        <w:rPr>
          <w:rFonts w:eastAsiaTheme="minorEastAsia"/>
          <w:lang w:val="en-GB"/>
        </w:rPr>
        <w:t xml:space="preserve"> (E) for the EGB1-ALR system was obtained to be 158.11 kJ/mol which was greater than 8 kJ/mol, the uptake of ALR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5.4.4d) was obtained to be (0.9637), which suggested that adsorbate-adsorbate contact may have participated in the EGB1-ALR adsorption system. The </w:t>
      </w:r>
      <w:r w:rsidR="002657D7">
        <w:rPr>
          <w:rFonts w:eastAsiaTheme="minorEastAsia"/>
          <w:lang w:val="en-GB"/>
        </w:rPr>
        <w:t>value of constant (b</w:t>
      </w:r>
      <w:r w:rsidR="002657D7" w:rsidRPr="004338C7">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390.26 J/mol, which suggested a chemical adsorption process</w:t>
      </w:r>
      <w:r w:rsidR="003A2462">
        <w:rPr>
          <w:rFonts w:eastAsiaTheme="minorEastAsia"/>
          <w:lang w:val="en-GB"/>
        </w:rPr>
        <w:t xml:space="preserve"> </w:t>
      </w:r>
      <w:r w:rsidR="003A2462">
        <w:rPr>
          <w:rFonts w:eastAsiaTheme="minorEastAsia"/>
          <w:lang w:val="en-GB"/>
        </w:rPr>
        <w:fldChar w:fldCharType="begin" w:fldLock="1"/>
      </w:r>
      <w:r w:rsidR="003A2462">
        <w:rPr>
          <w:rFonts w:eastAsiaTheme="minorEastAsia"/>
          <w:lang w:val="en-GB"/>
        </w:rPr>
        <w:instrText>ADDIN CSL_CITATION {"citationItems":[{"id":"ITEM-1","itemData":{"DOI":"10.1007/s11356-016-7404-8","ISBN":"1135601674","ISSN":"16147499","PMID":"27515525","abstract":"A chemical-activated carbon (CAC) was prepared by phosphoric acid activation of olive stone. The CAC was characterized using various analytical techniques and evaluated for the removal of amoxicillin from aqueous solutions under different operating conditions (initial concentration, 12.5–100 mg L−1, temperature, 20–25 °C, contact time, 0–7000 min). The CAC characterization indicates that it is a microporous carbon with a specific surface area of 1174 m2/g and a pore volume of 0.46 cm3/g and contains essentially acidic functional groups. The adsorption tests indicated that 93 % of amoxicillin was removed at 20 °C for 25 mg L−1 initial concentration. Moreover, it was found that adsorption capacity increased with contact time and temperature. Kinetic study shows that the highest correlation was obtained for the pseudo-second-order kinetic model, which confirms that the process of adsorption of amoxicillin is mainly chemisorption. Using the intraparticle diffusion model, the mechanism of the adsorption process was determined. The equilibrium data analysis showed that the Sips and Langmuir models fitted well the experimental data with maximal adsorption capacities of 67.7 and 57 mg/g, respectively, at 25 °C. The chemical-activated carbon of olive stones could be considered as an efficient adsorbent for amoxicillin removal from aqueous solutions.","author":[{"dropping-particle":"","family":"Limousy","given":"Lionel","non-dropping-particle":"","parse-names":false,"suffix":""},{"dropping-particle":"","family":"Ghouma","given":"Imen","non-dropping-particle":"","parse-names":false,"suffix":""},{"dropping-particle":"","family":"Ouederni","given":"Abdelmottaleb","non-dropping-particle":"","parse-names":false,"suffix":""},{"dropping-particle":"","family":"Jeguirim","given":"Mejdi","non-dropping-particle":"","parse-names":false,"suffix":""}],"container-title":"Environmental Science and Pollution Research","id":"ITEM-1","issue":"11","issued":{"date-parts":[["2017"]]},"page":"9993-10004","publisher":"Environmental Science and Pollution Research","title":"Amoxicillin removal from aqueous solution using activated carbon prepared by chemical activation of olive stone","type":"article-journal","volume":"24"},"uris":["http://www.mendeley.com/documents/?uuid=1dcc2611-8be8-4611-b4ef-76f9a2a44b4a"]}],"mendeley":{"formattedCitation":"(Limousy et al., 2017)","plainTextFormattedCitation":"(Limousy et al., 2017)","previouslyFormattedCitation":"(Limousy et al., 2017)"},"properties":{"noteIndex":0},"schema":"https://github.com/citation-style-language/schema/raw/master/csl-citation.json"}</w:instrText>
      </w:r>
      <w:r w:rsidR="003A2462">
        <w:rPr>
          <w:rFonts w:eastAsiaTheme="minorEastAsia"/>
          <w:lang w:val="en-GB"/>
        </w:rPr>
        <w:fldChar w:fldCharType="separate"/>
      </w:r>
      <w:r w:rsidR="003A2462" w:rsidRPr="003A2462">
        <w:rPr>
          <w:rFonts w:eastAsiaTheme="minorEastAsia"/>
          <w:noProof/>
          <w:lang w:val="en-GB"/>
        </w:rPr>
        <w:t xml:space="preserve">(Limousy </w:t>
      </w:r>
      <w:r w:rsidR="008C0A9B" w:rsidRPr="008C0A9B">
        <w:rPr>
          <w:rFonts w:eastAsiaTheme="minorEastAsia"/>
          <w:i/>
          <w:iCs/>
          <w:noProof/>
          <w:lang w:val="en-GB"/>
        </w:rPr>
        <w:t>et al.</w:t>
      </w:r>
      <w:r w:rsidR="003A2462" w:rsidRPr="003A2462">
        <w:rPr>
          <w:rFonts w:eastAsiaTheme="minorEastAsia"/>
          <w:noProof/>
          <w:lang w:val="en-GB"/>
        </w:rPr>
        <w:t>, 2017)</w:t>
      </w:r>
      <w:r w:rsidR="003A2462">
        <w:rPr>
          <w:rFonts w:eastAsiaTheme="minorEastAsia"/>
          <w:lang w:val="en-GB"/>
        </w:rPr>
        <w:fldChar w:fldCharType="end"/>
      </w:r>
      <w:r w:rsidRPr="00CB1E6A">
        <w:rPr>
          <w:rFonts w:eastAsiaTheme="minorEastAsia"/>
          <w:lang w:val="en-GB"/>
        </w:rPr>
        <w:t>. The various evaluated isotherm parameters are presented in Table 4.5.4.1.</w:t>
      </w:r>
    </w:p>
    <w:p w14:paraId="5CCD9F00" w14:textId="1C0B73A8" w:rsidR="00B143FC" w:rsidRDefault="00B143FC" w:rsidP="005E1AC2">
      <w:pPr>
        <w:tabs>
          <w:tab w:val="left" w:pos="851"/>
        </w:tabs>
        <w:spacing w:line="480" w:lineRule="auto"/>
        <w:jc w:val="both"/>
        <w:rPr>
          <w:rFonts w:eastAsiaTheme="minorEastAsia"/>
          <w:lang w:val="en-GB"/>
        </w:rPr>
      </w:pPr>
    </w:p>
    <w:p w14:paraId="7E60AD20" w14:textId="79D9E07E" w:rsidR="00B143FC" w:rsidRDefault="00B143FC" w:rsidP="005E1AC2">
      <w:pPr>
        <w:tabs>
          <w:tab w:val="left" w:pos="851"/>
        </w:tabs>
        <w:spacing w:line="480" w:lineRule="auto"/>
        <w:jc w:val="both"/>
        <w:rPr>
          <w:rFonts w:eastAsiaTheme="minorEastAsia"/>
          <w:lang w:val="en-GB"/>
        </w:rPr>
      </w:pPr>
    </w:p>
    <w:p w14:paraId="36862C3F" w14:textId="545C4B12" w:rsidR="00B143FC" w:rsidRDefault="00B143FC" w:rsidP="005E1AC2">
      <w:pPr>
        <w:tabs>
          <w:tab w:val="left" w:pos="851"/>
        </w:tabs>
        <w:spacing w:line="480" w:lineRule="auto"/>
        <w:jc w:val="both"/>
        <w:rPr>
          <w:rFonts w:eastAsiaTheme="minorEastAsia"/>
          <w:lang w:val="en-GB"/>
        </w:rPr>
      </w:pPr>
    </w:p>
    <w:p w14:paraId="73B8D7BD" w14:textId="77777777" w:rsidR="00B143FC" w:rsidRDefault="00B143FC" w:rsidP="005E1AC2">
      <w:pPr>
        <w:tabs>
          <w:tab w:val="left" w:pos="851"/>
        </w:tabs>
        <w:spacing w:line="480" w:lineRule="auto"/>
        <w:jc w:val="both"/>
        <w:rPr>
          <w:rFonts w:eastAsiaTheme="minorEastAsia"/>
          <w:lang w:val="en-GB"/>
        </w:rPr>
      </w:pPr>
    </w:p>
    <w:p w14:paraId="7147E065" w14:textId="6B3089DF" w:rsidR="00B143FC" w:rsidRDefault="00B143FC" w:rsidP="005E1AC2">
      <w:pPr>
        <w:tabs>
          <w:tab w:val="left" w:pos="851"/>
        </w:tabs>
        <w:spacing w:line="480" w:lineRule="auto"/>
        <w:jc w:val="both"/>
        <w:rPr>
          <w:rFonts w:eastAsiaTheme="minorEastAsia"/>
          <w:lang w:val="en-GB"/>
        </w:rPr>
      </w:pPr>
    </w:p>
    <w:p w14:paraId="40263143" w14:textId="77777777" w:rsidR="00B143FC" w:rsidRPr="005E1AC2" w:rsidRDefault="00B143FC" w:rsidP="005E1AC2">
      <w:pPr>
        <w:tabs>
          <w:tab w:val="left" w:pos="851"/>
        </w:tabs>
        <w:spacing w:line="480" w:lineRule="auto"/>
        <w:jc w:val="both"/>
        <w:rPr>
          <w:rFonts w:eastAsiaTheme="minorEastAsia"/>
          <w:lang w:val="en-GB"/>
        </w:rPr>
      </w:pPr>
    </w:p>
    <w:p w14:paraId="7AF96AF9" w14:textId="6A415FE1" w:rsidR="00AC042D" w:rsidRDefault="00B022FC" w:rsidP="004338C7">
      <w:pPr>
        <w:jc w:val="center"/>
      </w:pPr>
      <w:bookmarkStart w:id="2165" w:name="_Toc119502145"/>
      <w:bookmarkStart w:id="2166" w:name="_Toc119509585"/>
      <w:r w:rsidRPr="00B022FC">
        <w:rPr>
          <w:noProof/>
        </w:rPr>
        <w:lastRenderedPageBreak/>
        <w:drawing>
          <wp:inline distT="0" distB="0" distL="0" distR="0" wp14:anchorId="690833AC" wp14:editId="328A0586">
            <wp:extent cx="5158233" cy="7193280"/>
            <wp:effectExtent l="0" t="0" r="4445" b="762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174425" cy="7215861"/>
                    </a:xfrm>
                    <a:prstGeom prst="rect">
                      <a:avLst/>
                    </a:prstGeom>
                  </pic:spPr>
                </pic:pic>
              </a:graphicData>
            </a:graphic>
          </wp:inline>
        </w:drawing>
      </w:r>
    </w:p>
    <w:p w14:paraId="548E1996" w14:textId="115B258A" w:rsidR="00F25B25" w:rsidRPr="00CB1E6A" w:rsidRDefault="00F25B25" w:rsidP="0076286E">
      <w:pPr>
        <w:pStyle w:val="ListofFigures"/>
      </w:pPr>
      <w:bookmarkStart w:id="2167" w:name="_Toc123054664"/>
      <w:bookmarkStart w:id="2168" w:name="_Toc127867176"/>
      <w:bookmarkStart w:id="2169" w:name="_Toc127867794"/>
      <w:r w:rsidRPr="00CB1E6A">
        <w:t xml:space="preserve">Figure </w:t>
      </w:r>
      <w:r w:rsidR="00CD2C98" w:rsidRPr="00CB1E6A">
        <w:t>4.5.4.4</w:t>
      </w:r>
      <w:r w:rsidRPr="00CB1E6A">
        <w:t xml:space="preserve">: </w:t>
      </w:r>
      <w:r w:rsidR="00516FF1" w:rsidRPr="007F4749">
        <w:t>(a) Langmuir</w:t>
      </w:r>
      <w:r w:rsidR="00516FF1">
        <w:t>,</w:t>
      </w:r>
      <w:r w:rsidR="00516FF1" w:rsidRPr="007F4749">
        <w:t xml:space="preserve"> (b) Freundlich</w:t>
      </w:r>
      <w:r w:rsidR="00516FF1">
        <w:t>,</w:t>
      </w:r>
      <w:r w:rsidR="00516FF1" w:rsidRPr="007F4749">
        <w:t xml:space="preserve"> </w:t>
      </w:r>
      <w:r w:rsidR="00516FF1">
        <w:t>(</w:t>
      </w:r>
      <w:r w:rsidR="00516FF1" w:rsidRPr="00CB1E6A">
        <w:t>c</w:t>
      </w:r>
      <w:r w:rsidR="00516FF1">
        <w:t>)</w:t>
      </w:r>
      <w:r w:rsidR="00516FF1" w:rsidRPr="00CB1E6A">
        <w:t xml:space="preserve"> Dubinin-Radushkevich</w:t>
      </w:r>
      <w:r w:rsidR="00516FF1">
        <w:t>, (</w:t>
      </w:r>
      <w:r w:rsidR="00516FF1" w:rsidRPr="00CB1E6A">
        <w:t>d</w:t>
      </w:r>
      <w:r w:rsidR="00516FF1">
        <w:t>)</w:t>
      </w:r>
      <w:r w:rsidR="00516FF1" w:rsidRPr="00CB1E6A">
        <w:t xml:space="preserve"> Temkin</w:t>
      </w:r>
      <w:r w:rsidR="00516FF1">
        <w:t>,</w:t>
      </w:r>
      <w:r w:rsidR="00516FF1" w:rsidRPr="007F4749">
        <w:t xml:space="preserve"> </w:t>
      </w:r>
      <w:r w:rsidR="00516FF1">
        <w:t>(</w:t>
      </w:r>
      <w:r w:rsidR="00516FF1" w:rsidRPr="00CB1E6A">
        <w:t>e</w:t>
      </w:r>
      <w:r w:rsidR="00516FF1">
        <w:t>)</w:t>
      </w:r>
      <w:r w:rsidR="00516FF1" w:rsidRPr="00CB1E6A">
        <w:t xml:space="preserve"> Redlich-Peterson</w:t>
      </w:r>
      <w:r w:rsidR="00516FF1">
        <w:t>,</w:t>
      </w:r>
      <w:r w:rsidR="00516FF1" w:rsidRPr="00CB1E6A">
        <w:t xml:space="preserve"> </w:t>
      </w:r>
      <w:r w:rsidR="00516FF1">
        <w:t>(</w:t>
      </w:r>
      <w:r w:rsidR="00516FF1" w:rsidRPr="00CB1E6A">
        <w:t>f</w:t>
      </w:r>
      <w:r w:rsidR="00516FF1">
        <w:t>)</w:t>
      </w:r>
      <w:r w:rsidR="00516FF1" w:rsidRPr="00CB1E6A">
        <w:t xml:space="preserve"> Hasley</w:t>
      </w:r>
      <w:r w:rsidR="00516FF1">
        <w:t xml:space="preserve"> and (g) </w:t>
      </w:r>
      <w:r w:rsidRPr="00CB1E6A">
        <w:t>Hill isothermal plot ALR onto EGB1</w:t>
      </w:r>
      <w:bookmarkEnd w:id="2165"/>
      <w:bookmarkEnd w:id="2166"/>
      <w:bookmarkEnd w:id="2167"/>
      <w:bookmarkEnd w:id="2168"/>
      <w:bookmarkEnd w:id="2169"/>
    </w:p>
    <w:p w14:paraId="6A7878FD" w14:textId="42D9BADB" w:rsidR="00F25B25" w:rsidRDefault="00F25B25" w:rsidP="00F25B25">
      <w:pPr>
        <w:spacing w:line="480" w:lineRule="auto"/>
        <w:rPr>
          <w:rFonts w:eastAsiaTheme="minorEastAsia"/>
          <w:b/>
          <w:bCs/>
          <w:sz w:val="28"/>
          <w:szCs w:val="28"/>
        </w:rPr>
      </w:pPr>
    </w:p>
    <w:p w14:paraId="2AC67886" w14:textId="70BBE124" w:rsidR="00F25B25" w:rsidRPr="00CB1E6A" w:rsidRDefault="00F25B25" w:rsidP="0076286E">
      <w:pPr>
        <w:pStyle w:val="ListofTables"/>
      </w:pPr>
      <w:bookmarkStart w:id="2170" w:name="_Toc123057515"/>
      <w:r w:rsidRPr="00CB1E6A">
        <w:lastRenderedPageBreak/>
        <w:t xml:space="preserve">Table </w:t>
      </w:r>
      <w:r w:rsidR="007C7DC2" w:rsidRPr="00CB1E6A">
        <w:t>4.5.4.1</w:t>
      </w:r>
      <w:r w:rsidRPr="00CB1E6A">
        <w:t>: Parameters of adsorption isotherm models for the uptake of ALR onto EGB1</w:t>
      </w:r>
      <w:bookmarkEnd w:id="2170"/>
    </w:p>
    <w:tbl>
      <w:tblPr>
        <w:tblW w:w="6521" w:type="dxa"/>
        <w:jc w:val="center"/>
        <w:tblLook w:val="04A0" w:firstRow="1" w:lastRow="0" w:firstColumn="1" w:lastColumn="0" w:noHBand="0" w:noVBand="1"/>
      </w:tblPr>
      <w:tblGrid>
        <w:gridCol w:w="2451"/>
        <w:gridCol w:w="2227"/>
        <w:gridCol w:w="1843"/>
      </w:tblGrid>
      <w:tr w:rsidR="00CB1E6A" w:rsidRPr="00CB1E6A" w14:paraId="24728425" w14:textId="77777777" w:rsidTr="00136F56">
        <w:trPr>
          <w:trHeight w:val="408"/>
          <w:jc w:val="center"/>
        </w:trPr>
        <w:tc>
          <w:tcPr>
            <w:tcW w:w="2451" w:type="dxa"/>
            <w:tcBorders>
              <w:top w:val="single" w:sz="4" w:space="0" w:color="auto"/>
              <w:left w:val="nil"/>
              <w:bottom w:val="single" w:sz="8" w:space="0" w:color="auto"/>
              <w:right w:val="nil"/>
            </w:tcBorders>
            <w:shd w:val="clear" w:color="auto" w:fill="auto"/>
            <w:noWrap/>
            <w:vAlign w:val="center"/>
            <w:hideMark/>
          </w:tcPr>
          <w:p w14:paraId="1B0A74C3" w14:textId="77777777" w:rsidR="00F25B25" w:rsidRPr="00CB1E6A" w:rsidRDefault="00F25B25" w:rsidP="00136F56">
            <w:pPr>
              <w:rPr>
                <w:b/>
                <w:bCs/>
              </w:rPr>
            </w:pPr>
            <w:r w:rsidRPr="00CB1E6A">
              <w:rPr>
                <w:b/>
                <w:bCs/>
              </w:rPr>
              <w:t> </w:t>
            </w:r>
          </w:p>
        </w:tc>
        <w:tc>
          <w:tcPr>
            <w:tcW w:w="2227" w:type="dxa"/>
            <w:tcBorders>
              <w:top w:val="single" w:sz="4" w:space="0" w:color="auto"/>
              <w:left w:val="nil"/>
              <w:bottom w:val="single" w:sz="8" w:space="0" w:color="auto"/>
              <w:right w:val="nil"/>
            </w:tcBorders>
            <w:shd w:val="clear" w:color="auto" w:fill="auto"/>
            <w:noWrap/>
            <w:vAlign w:val="center"/>
            <w:hideMark/>
          </w:tcPr>
          <w:p w14:paraId="7B2E2CA3" w14:textId="77777777" w:rsidR="00F25B25" w:rsidRPr="00CB1E6A" w:rsidRDefault="00F25B25" w:rsidP="00136F56">
            <w:pPr>
              <w:rPr>
                <w:b/>
                <w:bCs/>
              </w:rPr>
            </w:pPr>
            <w:r w:rsidRPr="00CB1E6A">
              <w:rPr>
                <w:b/>
                <w:bCs/>
              </w:rPr>
              <w:t> EGB1-ALR</w:t>
            </w:r>
          </w:p>
        </w:tc>
        <w:tc>
          <w:tcPr>
            <w:tcW w:w="1843" w:type="dxa"/>
            <w:tcBorders>
              <w:top w:val="single" w:sz="4" w:space="0" w:color="auto"/>
              <w:left w:val="nil"/>
              <w:bottom w:val="single" w:sz="8" w:space="0" w:color="auto"/>
              <w:right w:val="nil"/>
            </w:tcBorders>
            <w:shd w:val="clear" w:color="auto" w:fill="auto"/>
            <w:noWrap/>
            <w:vAlign w:val="center"/>
            <w:hideMark/>
          </w:tcPr>
          <w:p w14:paraId="35735437" w14:textId="77777777" w:rsidR="00F25B25" w:rsidRPr="00CB1E6A" w:rsidRDefault="00F25B25" w:rsidP="00136F56">
            <w:pPr>
              <w:rPr>
                <w:b/>
                <w:bCs/>
              </w:rPr>
            </w:pPr>
          </w:p>
        </w:tc>
      </w:tr>
      <w:tr w:rsidR="00CB1E6A" w:rsidRPr="00CB1E6A" w14:paraId="4A0956A1" w14:textId="77777777" w:rsidTr="00136F56">
        <w:trPr>
          <w:trHeight w:val="408"/>
          <w:jc w:val="center"/>
        </w:trPr>
        <w:tc>
          <w:tcPr>
            <w:tcW w:w="2451" w:type="dxa"/>
            <w:tcBorders>
              <w:top w:val="nil"/>
              <w:left w:val="nil"/>
              <w:bottom w:val="single" w:sz="8" w:space="0" w:color="auto"/>
              <w:right w:val="nil"/>
            </w:tcBorders>
            <w:shd w:val="clear" w:color="auto" w:fill="auto"/>
            <w:noWrap/>
            <w:vAlign w:val="center"/>
            <w:hideMark/>
          </w:tcPr>
          <w:p w14:paraId="584441D4" w14:textId="77777777" w:rsidR="00F25B25" w:rsidRPr="00CB1E6A" w:rsidRDefault="00F25B25" w:rsidP="00136F56">
            <w:pPr>
              <w:rPr>
                <w:b/>
                <w:bCs/>
              </w:rPr>
            </w:pPr>
            <w:r w:rsidRPr="00CB1E6A">
              <w:rPr>
                <w:b/>
                <w:bCs/>
              </w:rPr>
              <w:t>ISOTHERM MODELS</w:t>
            </w:r>
          </w:p>
        </w:tc>
        <w:tc>
          <w:tcPr>
            <w:tcW w:w="4070" w:type="dxa"/>
            <w:gridSpan w:val="2"/>
            <w:tcBorders>
              <w:top w:val="single" w:sz="8" w:space="0" w:color="auto"/>
              <w:left w:val="nil"/>
              <w:bottom w:val="single" w:sz="8" w:space="0" w:color="auto"/>
              <w:right w:val="nil"/>
            </w:tcBorders>
            <w:shd w:val="clear" w:color="auto" w:fill="auto"/>
            <w:noWrap/>
            <w:vAlign w:val="center"/>
            <w:hideMark/>
          </w:tcPr>
          <w:p w14:paraId="4D9E394E" w14:textId="77777777" w:rsidR="00F25B25" w:rsidRPr="00CB1E6A" w:rsidRDefault="00F25B25" w:rsidP="00136F56">
            <w:pPr>
              <w:rPr>
                <w:b/>
                <w:bCs/>
              </w:rPr>
            </w:pPr>
            <w:r w:rsidRPr="00CB1E6A">
              <w:rPr>
                <w:b/>
                <w:bCs/>
              </w:rPr>
              <w:t>PARAMETERS</w:t>
            </w:r>
          </w:p>
        </w:tc>
      </w:tr>
      <w:tr w:rsidR="0094635C" w:rsidRPr="00CB1E6A" w14:paraId="19134FEF" w14:textId="77777777" w:rsidTr="00136F56">
        <w:trPr>
          <w:trHeight w:val="372"/>
          <w:jc w:val="center"/>
        </w:trPr>
        <w:tc>
          <w:tcPr>
            <w:tcW w:w="2451" w:type="dxa"/>
            <w:tcBorders>
              <w:top w:val="nil"/>
              <w:left w:val="nil"/>
              <w:bottom w:val="nil"/>
              <w:right w:val="nil"/>
            </w:tcBorders>
            <w:shd w:val="clear" w:color="auto" w:fill="auto"/>
            <w:noWrap/>
            <w:vAlign w:val="center"/>
            <w:hideMark/>
          </w:tcPr>
          <w:p w14:paraId="634D2A8A" w14:textId="77777777" w:rsidR="0094635C" w:rsidRPr="00CB1E6A" w:rsidRDefault="0094635C" w:rsidP="0094635C">
            <w:r w:rsidRPr="00CB1E6A">
              <w:t>LANGMUIR</w:t>
            </w:r>
          </w:p>
        </w:tc>
        <w:tc>
          <w:tcPr>
            <w:tcW w:w="2227" w:type="dxa"/>
            <w:tcBorders>
              <w:top w:val="nil"/>
              <w:left w:val="nil"/>
              <w:bottom w:val="nil"/>
              <w:right w:val="nil"/>
            </w:tcBorders>
            <w:shd w:val="clear" w:color="auto" w:fill="auto"/>
            <w:noWrap/>
            <w:vAlign w:val="center"/>
            <w:hideMark/>
          </w:tcPr>
          <w:p w14:paraId="2265D7FC" w14:textId="78A587EC" w:rsidR="0094635C" w:rsidRPr="00CB1E6A" w:rsidRDefault="0094635C" w:rsidP="0094635C">
            <w:r w:rsidRPr="00CB1E6A">
              <w:t>K</w:t>
            </w:r>
            <w:r w:rsidRPr="00CB1E6A">
              <w:rPr>
                <w:vertAlign w:val="subscript"/>
              </w:rPr>
              <w:t xml:space="preserve">L </w:t>
            </w:r>
            <w:r w:rsidRPr="00CB1E6A">
              <w:t>(</w:t>
            </w:r>
            <w:r w:rsidR="00D970D2">
              <w:t>L/mg</w:t>
            </w:r>
            <w:r w:rsidRPr="00CB1E6A">
              <w:t>)</w:t>
            </w:r>
          </w:p>
        </w:tc>
        <w:tc>
          <w:tcPr>
            <w:tcW w:w="1843" w:type="dxa"/>
            <w:tcBorders>
              <w:top w:val="nil"/>
              <w:left w:val="nil"/>
              <w:bottom w:val="nil"/>
              <w:right w:val="nil"/>
            </w:tcBorders>
            <w:shd w:val="clear" w:color="auto" w:fill="auto"/>
            <w:noWrap/>
            <w:vAlign w:val="center"/>
            <w:hideMark/>
          </w:tcPr>
          <w:p w14:paraId="381BAEF2" w14:textId="36CA3780" w:rsidR="0094635C" w:rsidRPr="00CB1E6A" w:rsidRDefault="0094635C" w:rsidP="0094635C">
            <w:pPr>
              <w:jc w:val="center"/>
            </w:pPr>
            <w:r>
              <w:rPr>
                <w:color w:val="000000"/>
              </w:rPr>
              <w:t>0.3988</w:t>
            </w:r>
          </w:p>
        </w:tc>
      </w:tr>
      <w:tr w:rsidR="0094635C" w:rsidRPr="00CB1E6A" w14:paraId="7E636E71"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14EE4B62"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14CEB3FD" w14:textId="302B81D2" w:rsidR="0094635C" w:rsidRPr="00CB1E6A" w:rsidRDefault="0094635C" w:rsidP="0094635C">
            <w:r w:rsidRPr="00CB1E6A">
              <w:t>q</w:t>
            </w:r>
            <w:r w:rsidRPr="00CB1E6A">
              <w:rPr>
                <w:vertAlign w:val="subscript"/>
              </w:rPr>
              <w:t xml:space="preserve">max </w:t>
            </w:r>
            <w:r w:rsidRPr="00CB1E6A">
              <w:t>(</w:t>
            </w:r>
            <w:r w:rsidRPr="00526BA5">
              <w:t>mg/g</w:t>
            </w:r>
            <w:r w:rsidRPr="00CB1E6A">
              <w:t>)</w:t>
            </w:r>
          </w:p>
        </w:tc>
        <w:tc>
          <w:tcPr>
            <w:tcW w:w="1843" w:type="dxa"/>
            <w:tcBorders>
              <w:top w:val="nil"/>
              <w:left w:val="nil"/>
              <w:bottom w:val="nil"/>
              <w:right w:val="nil"/>
            </w:tcBorders>
            <w:shd w:val="clear" w:color="auto" w:fill="auto"/>
            <w:noWrap/>
            <w:vAlign w:val="center"/>
            <w:hideMark/>
          </w:tcPr>
          <w:p w14:paraId="58DBAC07" w14:textId="0D3C0A14" w:rsidR="0094635C" w:rsidRPr="00CB1E6A" w:rsidRDefault="0094635C" w:rsidP="0094635C">
            <w:pPr>
              <w:jc w:val="center"/>
            </w:pPr>
            <w:r>
              <w:rPr>
                <w:color w:val="000000"/>
              </w:rPr>
              <w:t>37.0400</w:t>
            </w:r>
          </w:p>
        </w:tc>
      </w:tr>
      <w:tr w:rsidR="0094635C" w:rsidRPr="00CB1E6A" w14:paraId="12BAEB02" w14:textId="77777777" w:rsidTr="00136F56">
        <w:trPr>
          <w:trHeight w:val="396"/>
          <w:jc w:val="center"/>
        </w:trPr>
        <w:tc>
          <w:tcPr>
            <w:tcW w:w="2451" w:type="dxa"/>
            <w:tcBorders>
              <w:top w:val="nil"/>
              <w:left w:val="nil"/>
              <w:bottom w:val="nil"/>
              <w:right w:val="nil"/>
            </w:tcBorders>
            <w:shd w:val="clear" w:color="auto" w:fill="auto"/>
            <w:noWrap/>
            <w:vAlign w:val="bottom"/>
            <w:hideMark/>
          </w:tcPr>
          <w:p w14:paraId="4790E674"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1CE5BE4B" w14:textId="77777777" w:rsidR="0094635C" w:rsidRPr="00CB1E6A" w:rsidRDefault="0094635C" w:rsidP="0094635C">
            <w:r w:rsidRPr="00CB1E6A">
              <w:t>R</w:t>
            </w:r>
            <w:r w:rsidRPr="00CB1E6A">
              <w:rPr>
                <w:vertAlign w:val="subscript"/>
              </w:rPr>
              <w:t>L</w:t>
            </w:r>
          </w:p>
        </w:tc>
        <w:tc>
          <w:tcPr>
            <w:tcW w:w="1843" w:type="dxa"/>
            <w:tcBorders>
              <w:top w:val="nil"/>
              <w:left w:val="nil"/>
              <w:bottom w:val="nil"/>
              <w:right w:val="nil"/>
            </w:tcBorders>
            <w:shd w:val="clear" w:color="auto" w:fill="auto"/>
            <w:noWrap/>
            <w:vAlign w:val="center"/>
            <w:hideMark/>
          </w:tcPr>
          <w:p w14:paraId="34C20808" w14:textId="70649EFD" w:rsidR="0094635C" w:rsidRPr="00CB1E6A" w:rsidRDefault="0094635C" w:rsidP="0094635C">
            <w:pPr>
              <w:jc w:val="center"/>
            </w:pPr>
            <w:r>
              <w:rPr>
                <w:color w:val="000000"/>
              </w:rPr>
              <w:t>0.1432-0.4553</w:t>
            </w:r>
          </w:p>
        </w:tc>
      </w:tr>
      <w:tr w:rsidR="0094635C" w:rsidRPr="00CB1E6A" w14:paraId="252199AA"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27D665DF"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670EF40D" w14:textId="77777777" w:rsidR="0094635C" w:rsidRPr="00CB1E6A" w:rsidRDefault="0094635C" w:rsidP="0094635C">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43B580F9" w14:textId="7234D9D6" w:rsidR="0094635C" w:rsidRPr="00CB1E6A" w:rsidRDefault="0094635C" w:rsidP="0094635C">
            <w:pPr>
              <w:jc w:val="center"/>
            </w:pPr>
            <w:r>
              <w:rPr>
                <w:color w:val="000000"/>
              </w:rPr>
              <w:t>0.9264</w:t>
            </w:r>
          </w:p>
        </w:tc>
      </w:tr>
      <w:tr w:rsidR="0094635C" w:rsidRPr="00CB1E6A" w14:paraId="4C5A26D4" w14:textId="77777777" w:rsidTr="00136F56">
        <w:trPr>
          <w:trHeight w:val="396"/>
          <w:jc w:val="center"/>
        </w:trPr>
        <w:tc>
          <w:tcPr>
            <w:tcW w:w="2451" w:type="dxa"/>
            <w:tcBorders>
              <w:top w:val="nil"/>
              <w:left w:val="nil"/>
              <w:bottom w:val="nil"/>
              <w:right w:val="nil"/>
            </w:tcBorders>
            <w:shd w:val="clear" w:color="auto" w:fill="auto"/>
            <w:noWrap/>
            <w:vAlign w:val="center"/>
            <w:hideMark/>
          </w:tcPr>
          <w:p w14:paraId="1510D3FF" w14:textId="77777777" w:rsidR="0094635C" w:rsidRPr="00CB1E6A" w:rsidRDefault="0094635C" w:rsidP="0094635C">
            <w:r w:rsidRPr="00CB1E6A">
              <w:t>FREUNDLICH</w:t>
            </w:r>
          </w:p>
        </w:tc>
        <w:tc>
          <w:tcPr>
            <w:tcW w:w="2227" w:type="dxa"/>
            <w:tcBorders>
              <w:top w:val="nil"/>
              <w:left w:val="nil"/>
              <w:bottom w:val="nil"/>
              <w:right w:val="nil"/>
            </w:tcBorders>
            <w:shd w:val="clear" w:color="auto" w:fill="auto"/>
            <w:noWrap/>
            <w:vAlign w:val="center"/>
            <w:hideMark/>
          </w:tcPr>
          <w:p w14:paraId="41A18AD2" w14:textId="6471CA0E" w:rsidR="0094635C" w:rsidRPr="00165413" w:rsidRDefault="0094635C" w:rsidP="0094635C">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843" w:type="dxa"/>
            <w:tcBorders>
              <w:top w:val="nil"/>
              <w:left w:val="nil"/>
              <w:bottom w:val="nil"/>
              <w:right w:val="nil"/>
            </w:tcBorders>
            <w:shd w:val="clear" w:color="auto" w:fill="auto"/>
            <w:noWrap/>
            <w:vAlign w:val="center"/>
            <w:hideMark/>
          </w:tcPr>
          <w:p w14:paraId="6D576211" w14:textId="3E3A6CBC" w:rsidR="0094635C" w:rsidRPr="00CB1E6A" w:rsidRDefault="0094635C" w:rsidP="0094635C">
            <w:pPr>
              <w:jc w:val="center"/>
            </w:pPr>
            <w:r>
              <w:rPr>
                <w:color w:val="000000"/>
              </w:rPr>
              <w:t>9.3046</w:t>
            </w:r>
          </w:p>
        </w:tc>
      </w:tr>
      <w:tr w:rsidR="0094635C" w:rsidRPr="00CB1E6A" w14:paraId="7B100761" w14:textId="77777777" w:rsidTr="00136F56">
        <w:trPr>
          <w:trHeight w:val="396"/>
          <w:jc w:val="center"/>
        </w:trPr>
        <w:tc>
          <w:tcPr>
            <w:tcW w:w="2451" w:type="dxa"/>
            <w:tcBorders>
              <w:top w:val="nil"/>
              <w:left w:val="nil"/>
              <w:bottom w:val="nil"/>
              <w:right w:val="nil"/>
            </w:tcBorders>
            <w:shd w:val="clear" w:color="auto" w:fill="auto"/>
            <w:noWrap/>
            <w:vAlign w:val="bottom"/>
            <w:hideMark/>
          </w:tcPr>
          <w:p w14:paraId="39906836"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73FAA73F" w14:textId="3BEF9259" w:rsidR="0094635C" w:rsidRPr="007E632D" w:rsidRDefault="007E632D" w:rsidP="0094635C">
            <w:pPr>
              <w:rPr>
                <w:lang w:val="en-GB"/>
              </w:rPr>
            </w:pPr>
            <w:r>
              <w:rPr>
                <w:lang w:val="en-GB"/>
              </w:rPr>
              <w:t>n</w:t>
            </w:r>
          </w:p>
        </w:tc>
        <w:tc>
          <w:tcPr>
            <w:tcW w:w="1843" w:type="dxa"/>
            <w:tcBorders>
              <w:top w:val="nil"/>
              <w:left w:val="nil"/>
              <w:bottom w:val="nil"/>
              <w:right w:val="nil"/>
            </w:tcBorders>
            <w:shd w:val="clear" w:color="auto" w:fill="auto"/>
            <w:noWrap/>
            <w:vAlign w:val="center"/>
            <w:hideMark/>
          </w:tcPr>
          <w:p w14:paraId="71EF0E99" w14:textId="1E0E31B4" w:rsidR="0094635C" w:rsidRPr="00CB1E6A" w:rsidRDefault="0094635C" w:rsidP="0094635C">
            <w:pPr>
              <w:jc w:val="center"/>
            </w:pPr>
            <w:r>
              <w:rPr>
                <w:color w:val="000000"/>
              </w:rPr>
              <w:t>1.5674</w:t>
            </w:r>
          </w:p>
        </w:tc>
      </w:tr>
      <w:tr w:rsidR="0094635C" w:rsidRPr="00CB1E6A" w14:paraId="6F486099" w14:textId="77777777" w:rsidTr="00136F56">
        <w:trPr>
          <w:trHeight w:val="396"/>
          <w:jc w:val="center"/>
        </w:trPr>
        <w:tc>
          <w:tcPr>
            <w:tcW w:w="2451" w:type="dxa"/>
            <w:tcBorders>
              <w:top w:val="nil"/>
              <w:left w:val="nil"/>
              <w:bottom w:val="nil"/>
              <w:right w:val="nil"/>
            </w:tcBorders>
            <w:shd w:val="clear" w:color="auto" w:fill="auto"/>
            <w:noWrap/>
            <w:vAlign w:val="bottom"/>
            <w:hideMark/>
          </w:tcPr>
          <w:p w14:paraId="30F8018F"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3560A563" w14:textId="77777777" w:rsidR="0094635C" w:rsidRPr="00CB1E6A" w:rsidRDefault="0094635C" w:rsidP="0094635C">
            <w:r w:rsidRPr="00CB1E6A">
              <w:rPr>
                <w:vertAlign w:val="superscript"/>
              </w:rPr>
              <w:t>1</w:t>
            </w:r>
            <w:r w:rsidRPr="00CB1E6A">
              <w:t>/n</w:t>
            </w:r>
          </w:p>
        </w:tc>
        <w:tc>
          <w:tcPr>
            <w:tcW w:w="1843" w:type="dxa"/>
            <w:tcBorders>
              <w:top w:val="nil"/>
              <w:left w:val="nil"/>
              <w:bottom w:val="nil"/>
              <w:right w:val="nil"/>
            </w:tcBorders>
            <w:shd w:val="clear" w:color="auto" w:fill="auto"/>
            <w:noWrap/>
            <w:vAlign w:val="center"/>
            <w:hideMark/>
          </w:tcPr>
          <w:p w14:paraId="57B5AA05" w14:textId="0225A0A6" w:rsidR="0094635C" w:rsidRPr="00CB1E6A" w:rsidRDefault="0094635C" w:rsidP="0094635C">
            <w:pPr>
              <w:jc w:val="center"/>
            </w:pPr>
            <w:r>
              <w:rPr>
                <w:color w:val="000000"/>
              </w:rPr>
              <w:t>0.6380</w:t>
            </w:r>
          </w:p>
        </w:tc>
      </w:tr>
      <w:tr w:rsidR="0094635C" w:rsidRPr="00CB1E6A" w14:paraId="55BF4135" w14:textId="77777777" w:rsidTr="00136F56">
        <w:trPr>
          <w:trHeight w:val="396"/>
          <w:jc w:val="center"/>
        </w:trPr>
        <w:tc>
          <w:tcPr>
            <w:tcW w:w="2451" w:type="dxa"/>
            <w:tcBorders>
              <w:top w:val="nil"/>
              <w:left w:val="nil"/>
              <w:bottom w:val="nil"/>
              <w:right w:val="nil"/>
            </w:tcBorders>
            <w:shd w:val="clear" w:color="auto" w:fill="auto"/>
            <w:noWrap/>
            <w:vAlign w:val="bottom"/>
            <w:hideMark/>
          </w:tcPr>
          <w:p w14:paraId="46AEC52B"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39CED891" w14:textId="77777777" w:rsidR="0094635C" w:rsidRPr="00CB1E6A" w:rsidRDefault="0094635C" w:rsidP="0094635C">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4F56F343" w14:textId="5FA76FDA" w:rsidR="0094635C" w:rsidRPr="00CB1E6A" w:rsidRDefault="0094635C" w:rsidP="0094635C">
            <w:pPr>
              <w:jc w:val="center"/>
              <w:rPr>
                <w:lang w:val="en-GB"/>
              </w:rPr>
            </w:pPr>
            <w:r>
              <w:rPr>
                <w:color w:val="000000"/>
              </w:rPr>
              <w:t>0.9820</w:t>
            </w:r>
          </w:p>
        </w:tc>
      </w:tr>
      <w:tr w:rsidR="0094635C" w:rsidRPr="00CB1E6A" w14:paraId="753D67BC" w14:textId="77777777" w:rsidTr="00136F56">
        <w:trPr>
          <w:trHeight w:val="396"/>
          <w:jc w:val="center"/>
        </w:trPr>
        <w:tc>
          <w:tcPr>
            <w:tcW w:w="2451" w:type="dxa"/>
            <w:tcBorders>
              <w:top w:val="nil"/>
              <w:left w:val="nil"/>
              <w:bottom w:val="nil"/>
              <w:right w:val="nil"/>
            </w:tcBorders>
            <w:shd w:val="clear" w:color="auto" w:fill="auto"/>
            <w:noWrap/>
            <w:vAlign w:val="center"/>
            <w:hideMark/>
          </w:tcPr>
          <w:p w14:paraId="25356F5D" w14:textId="77777777" w:rsidR="0094635C" w:rsidRPr="00CB1E6A" w:rsidRDefault="0094635C" w:rsidP="0094635C">
            <w:r w:rsidRPr="00CB1E6A">
              <w:t>TEMKIN</w:t>
            </w:r>
          </w:p>
        </w:tc>
        <w:tc>
          <w:tcPr>
            <w:tcW w:w="2227" w:type="dxa"/>
            <w:tcBorders>
              <w:top w:val="nil"/>
              <w:left w:val="nil"/>
              <w:bottom w:val="nil"/>
              <w:right w:val="nil"/>
            </w:tcBorders>
            <w:shd w:val="clear" w:color="auto" w:fill="auto"/>
            <w:noWrap/>
            <w:vAlign w:val="center"/>
            <w:hideMark/>
          </w:tcPr>
          <w:p w14:paraId="0DFE05D9" w14:textId="77777777" w:rsidR="0094635C" w:rsidRPr="00CB1E6A" w:rsidRDefault="0094635C" w:rsidP="0094635C">
            <w:r w:rsidRPr="00CB1E6A">
              <w:t>B</w:t>
            </w:r>
          </w:p>
        </w:tc>
        <w:tc>
          <w:tcPr>
            <w:tcW w:w="1843" w:type="dxa"/>
            <w:tcBorders>
              <w:top w:val="nil"/>
              <w:left w:val="nil"/>
              <w:bottom w:val="nil"/>
              <w:right w:val="nil"/>
            </w:tcBorders>
            <w:shd w:val="clear" w:color="auto" w:fill="auto"/>
            <w:noWrap/>
            <w:vAlign w:val="center"/>
            <w:hideMark/>
          </w:tcPr>
          <w:p w14:paraId="65331F1C" w14:textId="446866D2" w:rsidR="0094635C" w:rsidRPr="00CB1E6A" w:rsidRDefault="0094635C" w:rsidP="0094635C">
            <w:pPr>
              <w:jc w:val="center"/>
            </w:pPr>
            <w:r>
              <w:rPr>
                <w:color w:val="000000"/>
              </w:rPr>
              <w:t>6.5829</w:t>
            </w:r>
          </w:p>
        </w:tc>
      </w:tr>
      <w:tr w:rsidR="0094635C" w:rsidRPr="00CB1E6A" w14:paraId="3761A4EB" w14:textId="77777777" w:rsidTr="00136F56">
        <w:trPr>
          <w:trHeight w:val="396"/>
          <w:jc w:val="center"/>
        </w:trPr>
        <w:tc>
          <w:tcPr>
            <w:tcW w:w="2451" w:type="dxa"/>
            <w:tcBorders>
              <w:top w:val="nil"/>
              <w:left w:val="nil"/>
              <w:bottom w:val="nil"/>
              <w:right w:val="nil"/>
            </w:tcBorders>
            <w:shd w:val="clear" w:color="auto" w:fill="auto"/>
            <w:noWrap/>
            <w:vAlign w:val="bottom"/>
            <w:hideMark/>
          </w:tcPr>
          <w:p w14:paraId="4FC18D15"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4F4E4D26" w14:textId="46734E0B" w:rsidR="0094635C" w:rsidRPr="00CB1E6A" w:rsidRDefault="0094635C" w:rsidP="0094635C">
            <w:r w:rsidRPr="00CB1E6A">
              <w:t>A</w:t>
            </w:r>
            <w:r w:rsidRPr="00CB1E6A">
              <w:rPr>
                <w:vertAlign w:val="subscript"/>
              </w:rPr>
              <w:t>T</w:t>
            </w:r>
            <w:r w:rsidRPr="00CB1E6A">
              <w:t xml:space="preserve"> (</w:t>
            </w:r>
            <w:r w:rsidR="007E632D">
              <w:t>L/g</w:t>
            </w:r>
            <w:r w:rsidRPr="00CB1E6A">
              <w:t>)</w:t>
            </w:r>
          </w:p>
        </w:tc>
        <w:tc>
          <w:tcPr>
            <w:tcW w:w="1843" w:type="dxa"/>
            <w:tcBorders>
              <w:top w:val="nil"/>
              <w:left w:val="nil"/>
              <w:bottom w:val="nil"/>
              <w:right w:val="nil"/>
            </w:tcBorders>
            <w:shd w:val="clear" w:color="auto" w:fill="auto"/>
            <w:noWrap/>
            <w:vAlign w:val="center"/>
            <w:hideMark/>
          </w:tcPr>
          <w:p w14:paraId="09F28193" w14:textId="72D415B1" w:rsidR="0094635C" w:rsidRPr="00CB1E6A" w:rsidRDefault="0094635C" w:rsidP="0094635C">
            <w:pPr>
              <w:jc w:val="center"/>
            </w:pPr>
            <w:r>
              <w:rPr>
                <w:color w:val="000000"/>
              </w:rPr>
              <w:t>4.4493</w:t>
            </w:r>
          </w:p>
        </w:tc>
      </w:tr>
      <w:tr w:rsidR="0094635C" w:rsidRPr="00CB1E6A" w14:paraId="210F3699" w14:textId="77777777" w:rsidTr="00136F56">
        <w:trPr>
          <w:trHeight w:val="396"/>
          <w:jc w:val="center"/>
        </w:trPr>
        <w:tc>
          <w:tcPr>
            <w:tcW w:w="2451" w:type="dxa"/>
            <w:tcBorders>
              <w:top w:val="nil"/>
              <w:left w:val="nil"/>
              <w:bottom w:val="nil"/>
              <w:right w:val="nil"/>
            </w:tcBorders>
            <w:shd w:val="clear" w:color="auto" w:fill="auto"/>
            <w:noWrap/>
            <w:vAlign w:val="bottom"/>
            <w:hideMark/>
          </w:tcPr>
          <w:p w14:paraId="38008DE9"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0850E283" w14:textId="7DF36059" w:rsidR="0094635C" w:rsidRPr="00CB1E6A" w:rsidRDefault="0094635C" w:rsidP="007E632D">
            <w:pPr>
              <w:jc w:val="both"/>
            </w:pPr>
            <w:r w:rsidRPr="00CB1E6A">
              <w:t>b</w:t>
            </w:r>
            <w:r w:rsidRPr="004338C7">
              <w:rPr>
                <w:vertAlign w:val="subscript"/>
              </w:rPr>
              <w:t>T</w:t>
            </w:r>
            <w:r w:rsidRPr="00CB1E6A">
              <w:t xml:space="preserve"> (</w:t>
            </w:r>
            <w:r w:rsidR="007E632D">
              <w:t>J/mol</w:t>
            </w:r>
            <w:r w:rsidRPr="00CB1E6A">
              <w:t>)</w:t>
            </w:r>
          </w:p>
        </w:tc>
        <w:tc>
          <w:tcPr>
            <w:tcW w:w="1843" w:type="dxa"/>
            <w:tcBorders>
              <w:top w:val="nil"/>
              <w:left w:val="nil"/>
              <w:bottom w:val="nil"/>
              <w:right w:val="nil"/>
            </w:tcBorders>
            <w:shd w:val="clear" w:color="auto" w:fill="auto"/>
            <w:noWrap/>
            <w:vAlign w:val="center"/>
            <w:hideMark/>
          </w:tcPr>
          <w:p w14:paraId="220E7E47" w14:textId="39E479F6" w:rsidR="0094635C" w:rsidRPr="00CB1E6A" w:rsidRDefault="0094635C" w:rsidP="0094635C">
            <w:pPr>
              <w:jc w:val="center"/>
            </w:pPr>
            <w:r>
              <w:rPr>
                <w:color w:val="000000"/>
              </w:rPr>
              <w:t>390.2600</w:t>
            </w:r>
          </w:p>
        </w:tc>
      </w:tr>
      <w:tr w:rsidR="0094635C" w:rsidRPr="00CB1E6A" w14:paraId="35EE51C0"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5FAE4606"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3BC14818" w14:textId="77777777" w:rsidR="0094635C" w:rsidRPr="00CB1E6A" w:rsidRDefault="0094635C" w:rsidP="0094635C">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00F79A7D" w14:textId="443773BF" w:rsidR="0094635C" w:rsidRPr="00CB1E6A" w:rsidRDefault="0094635C" w:rsidP="0094635C">
            <w:pPr>
              <w:jc w:val="center"/>
            </w:pPr>
            <w:r>
              <w:rPr>
                <w:color w:val="000000"/>
              </w:rPr>
              <w:t>0.9637</w:t>
            </w:r>
          </w:p>
        </w:tc>
      </w:tr>
      <w:tr w:rsidR="0094635C" w:rsidRPr="00CB1E6A" w14:paraId="13F815C2" w14:textId="77777777" w:rsidTr="00136F56">
        <w:trPr>
          <w:trHeight w:val="372"/>
          <w:jc w:val="center"/>
        </w:trPr>
        <w:tc>
          <w:tcPr>
            <w:tcW w:w="2451" w:type="dxa"/>
            <w:tcBorders>
              <w:top w:val="nil"/>
              <w:left w:val="nil"/>
              <w:bottom w:val="nil"/>
              <w:right w:val="nil"/>
            </w:tcBorders>
            <w:shd w:val="clear" w:color="auto" w:fill="auto"/>
            <w:noWrap/>
            <w:vAlign w:val="center"/>
            <w:hideMark/>
          </w:tcPr>
          <w:p w14:paraId="12C31044" w14:textId="77777777" w:rsidR="0094635C" w:rsidRPr="00CB1E6A" w:rsidRDefault="0094635C" w:rsidP="0094635C">
            <w:r w:rsidRPr="00CB1E6A">
              <w:t>D-R</w:t>
            </w:r>
          </w:p>
        </w:tc>
        <w:tc>
          <w:tcPr>
            <w:tcW w:w="2227" w:type="dxa"/>
            <w:tcBorders>
              <w:top w:val="nil"/>
              <w:left w:val="nil"/>
              <w:bottom w:val="nil"/>
              <w:right w:val="nil"/>
            </w:tcBorders>
            <w:shd w:val="clear" w:color="auto" w:fill="auto"/>
            <w:noWrap/>
            <w:vAlign w:val="center"/>
            <w:hideMark/>
          </w:tcPr>
          <w:p w14:paraId="6053B3A7" w14:textId="3D18FE08" w:rsidR="0094635C" w:rsidRPr="00CB1E6A" w:rsidRDefault="0094635C" w:rsidP="0094635C">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843" w:type="dxa"/>
            <w:tcBorders>
              <w:top w:val="nil"/>
              <w:left w:val="nil"/>
              <w:bottom w:val="nil"/>
              <w:right w:val="nil"/>
            </w:tcBorders>
            <w:shd w:val="clear" w:color="auto" w:fill="auto"/>
            <w:noWrap/>
            <w:vAlign w:val="center"/>
            <w:hideMark/>
          </w:tcPr>
          <w:p w14:paraId="061FFB4B" w14:textId="6F2D8FFD" w:rsidR="0094635C" w:rsidRPr="00CB1E6A" w:rsidRDefault="0094635C" w:rsidP="0094635C">
            <w:pPr>
              <w:jc w:val="center"/>
            </w:pPr>
            <w:r>
              <w:rPr>
                <w:color w:val="000000"/>
              </w:rPr>
              <w:t>16.4400</w:t>
            </w:r>
          </w:p>
        </w:tc>
      </w:tr>
      <w:tr w:rsidR="0094635C" w:rsidRPr="00CB1E6A" w14:paraId="7CB9BFA7"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2F677F15"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308306AC" w14:textId="77777777" w:rsidR="0094635C" w:rsidRPr="00CB1E6A" w:rsidRDefault="0094635C" w:rsidP="0094635C">
            <w:r w:rsidRPr="00CB1E6A">
              <w:t>β x 10</w:t>
            </w:r>
            <w:r w:rsidRPr="00CB1E6A">
              <w:rPr>
                <w:vertAlign w:val="superscript"/>
              </w:rPr>
              <w:t>-5</w:t>
            </w:r>
            <w:r w:rsidRPr="00CB1E6A">
              <w:t>(mmol</w:t>
            </w:r>
            <w:r w:rsidRPr="00CB1E6A">
              <w:rPr>
                <w:vertAlign w:val="superscript"/>
              </w:rPr>
              <w:t>2</w:t>
            </w:r>
            <w:r w:rsidRPr="00CB1E6A">
              <w:t>J</w:t>
            </w:r>
            <w:r w:rsidRPr="00CB1E6A">
              <w:rPr>
                <w:vertAlign w:val="superscript"/>
              </w:rPr>
              <w:t>-2</w:t>
            </w:r>
            <w:r w:rsidRPr="00CB1E6A">
              <w:t>)</w:t>
            </w:r>
          </w:p>
        </w:tc>
        <w:tc>
          <w:tcPr>
            <w:tcW w:w="1843" w:type="dxa"/>
            <w:tcBorders>
              <w:top w:val="nil"/>
              <w:left w:val="nil"/>
              <w:bottom w:val="nil"/>
              <w:right w:val="nil"/>
            </w:tcBorders>
            <w:shd w:val="clear" w:color="auto" w:fill="auto"/>
            <w:noWrap/>
            <w:vAlign w:val="center"/>
            <w:hideMark/>
          </w:tcPr>
          <w:p w14:paraId="2DA3B73F" w14:textId="26433A49" w:rsidR="0094635C" w:rsidRPr="00CB1E6A" w:rsidRDefault="0094635C" w:rsidP="0094635C">
            <w:pPr>
              <w:jc w:val="center"/>
              <w:rPr>
                <w:lang w:val="en-GB"/>
              </w:rPr>
            </w:pPr>
            <w:r>
              <w:rPr>
                <w:color w:val="000000"/>
              </w:rPr>
              <w:t>2.0000</w:t>
            </w:r>
          </w:p>
        </w:tc>
      </w:tr>
      <w:tr w:rsidR="0094635C" w:rsidRPr="00CB1E6A" w14:paraId="0C31B66D"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7CFA6CB7"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2E299CD8" w14:textId="77777777" w:rsidR="0094635C" w:rsidRPr="00CB1E6A" w:rsidRDefault="0094635C" w:rsidP="0094635C">
            <w:r w:rsidRPr="00CB1E6A">
              <w:t>E (kJ/mol)</w:t>
            </w:r>
          </w:p>
        </w:tc>
        <w:tc>
          <w:tcPr>
            <w:tcW w:w="1843" w:type="dxa"/>
            <w:tcBorders>
              <w:top w:val="nil"/>
              <w:left w:val="nil"/>
              <w:bottom w:val="nil"/>
              <w:right w:val="nil"/>
            </w:tcBorders>
            <w:shd w:val="clear" w:color="auto" w:fill="auto"/>
            <w:noWrap/>
            <w:vAlign w:val="center"/>
            <w:hideMark/>
          </w:tcPr>
          <w:p w14:paraId="0D72E7C2" w14:textId="6B86BBEA" w:rsidR="0094635C" w:rsidRPr="00CB1E6A" w:rsidRDefault="0094635C" w:rsidP="0094635C">
            <w:pPr>
              <w:jc w:val="center"/>
            </w:pPr>
            <w:r>
              <w:rPr>
                <w:color w:val="000000"/>
              </w:rPr>
              <w:t>158.1100</w:t>
            </w:r>
          </w:p>
        </w:tc>
      </w:tr>
      <w:tr w:rsidR="0094635C" w:rsidRPr="00CB1E6A" w14:paraId="6F755BD6"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6A3028DF"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549CD278" w14:textId="77777777" w:rsidR="0094635C" w:rsidRPr="00CB1E6A" w:rsidRDefault="0094635C" w:rsidP="0094635C">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1F432F2C" w14:textId="03CCD8B4" w:rsidR="0094635C" w:rsidRPr="00CB1E6A" w:rsidRDefault="0094635C" w:rsidP="0094635C">
            <w:pPr>
              <w:jc w:val="center"/>
            </w:pPr>
            <w:r>
              <w:rPr>
                <w:color w:val="000000"/>
              </w:rPr>
              <w:t>0.9573</w:t>
            </w:r>
          </w:p>
        </w:tc>
      </w:tr>
      <w:tr w:rsidR="0094635C" w:rsidRPr="00CB1E6A" w14:paraId="7830DF02" w14:textId="77777777" w:rsidTr="00136F56">
        <w:trPr>
          <w:trHeight w:val="372"/>
          <w:jc w:val="center"/>
        </w:trPr>
        <w:tc>
          <w:tcPr>
            <w:tcW w:w="2451" w:type="dxa"/>
            <w:tcBorders>
              <w:top w:val="nil"/>
              <w:left w:val="nil"/>
              <w:bottom w:val="nil"/>
              <w:right w:val="nil"/>
            </w:tcBorders>
            <w:shd w:val="clear" w:color="auto" w:fill="auto"/>
            <w:noWrap/>
            <w:vAlign w:val="center"/>
            <w:hideMark/>
          </w:tcPr>
          <w:p w14:paraId="04510B12" w14:textId="77777777" w:rsidR="0094635C" w:rsidRPr="00CB1E6A" w:rsidRDefault="0094635C" w:rsidP="0094635C">
            <w:r w:rsidRPr="00CB1E6A">
              <w:t>HASLEY</w:t>
            </w:r>
          </w:p>
        </w:tc>
        <w:tc>
          <w:tcPr>
            <w:tcW w:w="2227" w:type="dxa"/>
            <w:tcBorders>
              <w:top w:val="nil"/>
              <w:left w:val="nil"/>
              <w:bottom w:val="nil"/>
              <w:right w:val="nil"/>
            </w:tcBorders>
            <w:shd w:val="clear" w:color="auto" w:fill="auto"/>
            <w:noWrap/>
            <w:vAlign w:val="center"/>
            <w:hideMark/>
          </w:tcPr>
          <w:p w14:paraId="34225B6D" w14:textId="77777777" w:rsidR="0094635C" w:rsidRPr="00CB1E6A" w:rsidRDefault="0094635C" w:rsidP="0094635C">
            <w:r w:rsidRPr="00CB1E6A">
              <w:t>K</w:t>
            </w:r>
            <w:r w:rsidRPr="00CB1E6A">
              <w:rPr>
                <w:vertAlign w:val="subscript"/>
              </w:rPr>
              <w:t>H</w:t>
            </w:r>
          </w:p>
        </w:tc>
        <w:tc>
          <w:tcPr>
            <w:tcW w:w="1843" w:type="dxa"/>
            <w:tcBorders>
              <w:top w:val="nil"/>
              <w:left w:val="nil"/>
              <w:bottom w:val="nil"/>
              <w:right w:val="nil"/>
            </w:tcBorders>
            <w:shd w:val="clear" w:color="auto" w:fill="auto"/>
            <w:noWrap/>
            <w:vAlign w:val="center"/>
            <w:hideMark/>
          </w:tcPr>
          <w:p w14:paraId="251A2CAE" w14:textId="38792C55" w:rsidR="0094635C" w:rsidRPr="00CB1E6A" w:rsidRDefault="0094635C" w:rsidP="0094635C">
            <w:pPr>
              <w:jc w:val="center"/>
            </w:pPr>
            <w:r>
              <w:rPr>
                <w:color w:val="000000"/>
              </w:rPr>
              <w:t>0.0303</w:t>
            </w:r>
          </w:p>
        </w:tc>
      </w:tr>
      <w:tr w:rsidR="0094635C" w:rsidRPr="00CB1E6A" w14:paraId="55F611DD"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05E83ABA"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3921B3BC" w14:textId="77777777" w:rsidR="0094635C" w:rsidRPr="00CB1E6A" w:rsidRDefault="0094635C" w:rsidP="0094635C">
            <w:r w:rsidRPr="00CB1E6A">
              <w:t>n</w:t>
            </w:r>
            <w:r w:rsidRPr="00CB1E6A">
              <w:rPr>
                <w:vertAlign w:val="subscript"/>
              </w:rPr>
              <w:t>H</w:t>
            </w:r>
          </w:p>
        </w:tc>
        <w:tc>
          <w:tcPr>
            <w:tcW w:w="1843" w:type="dxa"/>
            <w:tcBorders>
              <w:top w:val="nil"/>
              <w:left w:val="nil"/>
              <w:bottom w:val="nil"/>
              <w:right w:val="nil"/>
            </w:tcBorders>
            <w:shd w:val="clear" w:color="auto" w:fill="auto"/>
            <w:noWrap/>
            <w:vAlign w:val="center"/>
            <w:hideMark/>
          </w:tcPr>
          <w:p w14:paraId="5CF8F5AF" w14:textId="61B8FE9B" w:rsidR="0094635C" w:rsidRPr="00CB1E6A" w:rsidRDefault="0094635C" w:rsidP="0094635C">
            <w:pPr>
              <w:jc w:val="center"/>
            </w:pPr>
            <w:r>
              <w:rPr>
                <w:color w:val="000000"/>
              </w:rPr>
              <w:t>1.5674</w:t>
            </w:r>
          </w:p>
        </w:tc>
      </w:tr>
      <w:tr w:rsidR="0094635C" w:rsidRPr="00CB1E6A" w14:paraId="215504B1"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5C183C93"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28D8C5D2" w14:textId="77777777" w:rsidR="0094635C" w:rsidRPr="00CB1E6A" w:rsidRDefault="0094635C" w:rsidP="0094635C">
            <w:r w:rsidRPr="00CB1E6A">
              <w:rPr>
                <w:vertAlign w:val="superscript"/>
              </w:rPr>
              <w:t>1</w:t>
            </w:r>
            <w:r w:rsidRPr="00CB1E6A">
              <w:t>/n</w:t>
            </w:r>
            <w:r w:rsidRPr="00CB1E6A">
              <w:rPr>
                <w:vertAlign w:val="subscript"/>
              </w:rPr>
              <w:t>H</w:t>
            </w:r>
          </w:p>
        </w:tc>
        <w:tc>
          <w:tcPr>
            <w:tcW w:w="1843" w:type="dxa"/>
            <w:tcBorders>
              <w:top w:val="nil"/>
              <w:left w:val="nil"/>
              <w:bottom w:val="nil"/>
              <w:right w:val="nil"/>
            </w:tcBorders>
            <w:shd w:val="clear" w:color="auto" w:fill="auto"/>
            <w:noWrap/>
            <w:vAlign w:val="center"/>
            <w:hideMark/>
          </w:tcPr>
          <w:p w14:paraId="1F29CAC7" w14:textId="26606223" w:rsidR="0094635C" w:rsidRPr="00CB1E6A" w:rsidRDefault="0094635C" w:rsidP="0094635C">
            <w:pPr>
              <w:jc w:val="center"/>
            </w:pPr>
            <w:r>
              <w:rPr>
                <w:color w:val="000000"/>
              </w:rPr>
              <w:t>0.6380</w:t>
            </w:r>
          </w:p>
        </w:tc>
      </w:tr>
      <w:tr w:rsidR="0094635C" w:rsidRPr="00CB1E6A" w14:paraId="518A85F6"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55A1D051"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3BC1A159" w14:textId="77777777" w:rsidR="0094635C" w:rsidRPr="00CB1E6A" w:rsidRDefault="0094635C" w:rsidP="0094635C">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0E5798B8" w14:textId="04830ED8" w:rsidR="0094635C" w:rsidRPr="00CB1E6A" w:rsidRDefault="0094635C" w:rsidP="0094635C">
            <w:pPr>
              <w:jc w:val="center"/>
              <w:rPr>
                <w:lang w:val="en-GB"/>
              </w:rPr>
            </w:pPr>
            <w:r>
              <w:rPr>
                <w:color w:val="000000"/>
              </w:rPr>
              <w:t>0.9820</w:t>
            </w:r>
          </w:p>
        </w:tc>
      </w:tr>
      <w:tr w:rsidR="0094635C" w:rsidRPr="00CB1E6A" w14:paraId="328E3D48" w14:textId="77777777" w:rsidTr="00136F56">
        <w:trPr>
          <w:trHeight w:val="372"/>
          <w:jc w:val="center"/>
        </w:trPr>
        <w:tc>
          <w:tcPr>
            <w:tcW w:w="2451" w:type="dxa"/>
            <w:tcBorders>
              <w:top w:val="nil"/>
              <w:left w:val="nil"/>
              <w:bottom w:val="nil"/>
              <w:right w:val="nil"/>
            </w:tcBorders>
            <w:shd w:val="clear" w:color="auto" w:fill="auto"/>
            <w:noWrap/>
            <w:vAlign w:val="center"/>
            <w:hideMark/>
          </w:tcPr>
          <w:p w14:paraId="4A421445" w14:textId="77777777" w:rsidR="0094635C" w:rsidRPr="00CB1E6A" w:rsidRDefault="0094635C" w:rsidP="0094635C">
            <w:r w:rsidRPr="00CB1E6A">
              <w:t>R-P</w:t>
            </w:r>
          </w:p>
        </w:tc>
        <w:tc>
          <w:tcPr>
            <w:tcW w:w="2227" w:type="dxa"/>
            <w:tcBorders>
              <w:top w:val="nil"/>
              <w:left w:val="nil"/>
              <w:bottom w:val="nil"/>
              <w:right w:val="nil"/>
            </w:tcBorders>
            <w:shd w:val="clear" w:color="auto" w:fill="auto"/>
            <w:noWrap/>
            <w:vAlign w:val="center"/>
            <w:hideMark/>
          </w:tcPr>
          <w:p w14:paraId="6410761A" w14:textId="4FDF6032" w:rsidR="0094635C" w:rsidRPr="00CB1E6A" w:rsidRDefault="0094635C" w:rsidP="0094635C">
            <w:r w:rsidRPr="00CB1E6A">
              <w:t>a</w:t>
            </w:r>
            <w:r w:rsidRPr="00CB1E6A">
              <w:rPr>
                <w:vertAlign w:val="subscript"/>
              </w:rPr>
              <w:t xml:space="preserve">R </w:t>
            </w:r>
            <w:r w:rsidRPr="00CB1E6A">
              <w:t>(</w:t>
            </w:r>
            <w:r w:rsidR="00D970D2">
              <w:t>L/mg</w:t>
            </w:r>
            <w:r w:rsidRPr="00CB1E6A">
              <w:t>)</w:t>
            </w:r>
          </w:p>
        </w:tc>
        <w:tc>
          <w:tcPr>
            <w:tcW w:w="1843" w:type="dxa"/>
            <w:tcBorders>
              <w:top w:val="nil"/>
              <w:left w:val="nil"/>
              <w:bottom w:val="nil"/>
              <w:right w:val="nil"/>
            </w:tcBorders>
            <w:shd w:val="clear" w:color="auto" w:fill="auto"/>
            <w:noWrap/>
            <w:vAlign w:val="center"/>
            <w:hideMark/>
          </w:tcPr>
          <w:p w14:paraId="668FB7E2" w14:textId="6A69140A" w:rsidR="0094635C" w:rsidRPr="00CB1E6A" w:rsidRDefault="0094635C" w:rsidP="0094635C">
            <w:pPr>
              <w:jc w:val="center"/>
            </w:pPr>
            <w:r>
              <w:rPr>
                <w:color w:val="000000"/>
              </w:rPr>
              <w:t>9.3045</w:t>
            </w:r>
          </w:p>
        </w:tc>
      </w:tr>
      <w:tr w:rsidR="0094635C" w:rsidRPr="00CB1E6A" w14:paraId="1E3EF560" w14:textId="77777777" w:rsidTr="00136F56">
        <w:trPr>
          <w:trHeight w:val="312"/>
          <w:jc w:val="center"/>
        </w:trPr>
        <w:tc>
          <w:tcPr>
            <w:tcW w:w="2451" w:type="dxa"/>
            <w:tcBorders>
              <w:top w:val="nil"/>
              <w:left w:val="nil"/>
              <w:bottom w:val="nil"/>
              <w:right w:val="nil"/>
            </w:tcBorders>
            <w:shd w:val="clear" w:color="auto" w:fill="auto"/>
            <w:noWrap/>
            <w:vAlign w:val="bottom"/>
            <w:hideMark/>
          </w:tcPr>
          <w:p w14:paraId="15D1C761"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2BDA8E02" w14:textId="77777777" w:rsidR="0094635C" w:rsidRPr="00CB1E6A" w:rsidRDefault="0094635C" w:rsidP="0094635C">
            <w:r w:rsidRPr="00CB1E6A">
              <w:t>B</w:t>
            </w:r>
          </w:p>
        </w:tc>
        <w:tc>
          <w:tcPr>
            <w:tcW w:w="1843" w:type="dxa"/>
            <w:tcBorders>
              <w:top w:val="nil"/>
              <w:left w:val="nil"/>
              <w:bottom w:val="nil"/>
              <w:right w:val="nil"/>
            </w:tcBorders>
            <w:shd w:val="clear" w:color="auto" w:fill="auto"/>
            <w:noWrap/>
            <w:vAlign w:val="center"/>
            <w:hideMark/>
          </w:tcPr>
          <w:p w14:paraId="7A86BE49" w14:textId="201476FF" w:rsidR="0094635C" w:rsidRPr="00CB1E6A" w:rsidRDefault="0094635C" w:rsidP="0094635C">
            <w:pPr>
              <w:jc w:val="center"/>
            </w:pPr>
            <w:r>
              <w:rPr>
                <w:color w:val="000000"/>
              </w:rPr>
              <w:t>0.3620</w:t>
            </w:r>
          </w:p>
        </w:tc>
      </w:tr>
      <w:tr w:rsidR="0094635C" w:rsidRPr="00CB1E6A" w14:paraId="3E9D564C" w14:textId="77777777" w:rsidTr="00136F56">
        <w:trPr>
          <w:trHeight w:val="372"/>
          <w:jc w:val="center"/>
        </w:trPr>
        <w:tc>
          <w:tcPr>
            <w:tcW w:w="2451" w:type="dxa"/>
            <w:tcBorders>
              <w:top w:val="nil"/>
              <w:left w:val="nil"/>
              <w:bottom w:val="nil"/>
              <w:right w:val="nil"/>
            </w:tcBorders>
            <w:shd w:val="clear" w:color="auto" w:fill="auto"/>
            <w:noWrap/>
            <w:vAlign w:val="bottom"/>
            <w:hideMark/>
          </w:tcPr>
          <w:p w14:paraId="70582B47"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018146F8" w14:textId="77777777" w:rsidR="0094635C" w:rsidRPr="00CB1E6A" w:rsidRDefault="0094635C" w:rsidP="0094635C">
            <w:r w:rsidRPr="00CB1E6A">
              <w:t>R</w:t>
            </w:r>
            <w:r w:rsidRPr="00CB1E6A">
              <w:rPr>
                <w:vertAlign w:val="superscript"/>
              </w:rPr>
              <w:t>2</w:t>
            </w:r>
          </w:p>
        </w:tc>
        <w:tc>
          <w:tcPr>
            <w:tcW w:w="1843" w:type="dxa"/>
            <w:tcBorders>
              <w:top w:val="nil"/>
              <w:left w:val="nil"/>
              <w:bottom w:val="nil"/>
              <w:right w:val="nil"/>
            </w:tcBorders>
            <w:shd w:val="clear" w:color="auto" w:fill="auto"/>
            <w:noWrap/>
            <w:vAlign w:val="center"/>
            <w:hideMark/>
          </w:tcPr>
          <w:p w14:paraId="578C5B74" w14:textId="64AB01F7" w:rsidR="0094635C" w:rsidRPr="00CB1E6A" w:rsidRDefault="0094635C" w:rsidP="0094635C">
            <w:pPr>
              <w:jc w:val="center"/>
            </w:pPr>
            <w:r>
              <w:rPr>
                <w:color w:val="000000"/>
              </w:rPr>
              <w:t>0.9462</w:t>
            </w:r>
          </w:p>
        </w:tc>
      </w:tr>
      <w:tr w:rsidR="0094635C" w:rsidRPr="00CB1E6A" w14:paraId="4E447A5B" w14:textId="77777777" w:rsidTr="00136F56">
        <w:trPr>
          <w:trHeight w:val="360"/>
          <w:jc w:val="center"/>
        </w:trPr>
        <w:tc>
          <w:tcPr>
            <w:tcW w:w="2451" w:type="dxa"/>
            <w:tcBorders>
              <w:top w:val="nil"/>
              <w:left w:val="nil"/>
              <w:bottom w:val="nil"/>
              <w:right w:val="nil"/>
            </w:tcBorders>
            <w:shd w:val="clear" w:color="auto" w:fill="auto"/>
            <w:noWrap/>
            <w:vAlign w:val="center"/>
            <w:hideMark/>
          </w:tcPr>
          <w:p w14:paraId="350468CB" w14:textId="77777777" w:rsidR="0094635C" w:rsidRPr="00CB1E6A" w:rsidRDefault="0094635C" w:rsidP="0094635C">
            <w:r w:rsidRPr="00CB1E6A">
              <w:t>HILL</w:t>
            </w:r>
          </w:p>
        </w:tc>
        <w:tc>
          <w:tcPr>
            <w:tcW w:w="2227" w:type="dxa"/>
            <w:tcBorders>
              <w:top w:val="nil"/>
              <w:left w:val="nil"/>
              <w:bottom w:val="nil"/>
              <w:right w:val="nil"/>
            </w:tcBorders>
            <w:shd w:val="clear" w:color="auto" w:fill="auto"/>
            <w:noWrap/>
            <w:vAlign w:val="center"/>
            <w:hideMark/>
          </w:tcPr>
          <w:p w14:paraId="0534FCA8" w14:textId="77777777" w:rsidR="0094635C" w:rsidRPr="00CB1E6A" w:rsidRDefault="0094635C" w:rsidP="0094635C">
            <w:r w:rsidRPr="00CB1E6A">
              <w:t>n</w:t>
            </w:r>
            <w:r w:rsidRPr="00CB1E6A">
              <w:rPr>
                <w:vertAlign w:val="subscript"/>
              </w:rPr>
              <w:t>H</w:t>
            </w:r>
          </w:p>
        </w:tc>
        <w:tc>
          <w:tcPr>
            <w:tcW w:w="1843" w:type="dxa"/>
            <w:tcBorders>
              <w:top w:val="nil"/>
              <w:left w:val="nil"/>
              <w:bottom w:val="nil"/>
              <w:right w:val="nil"/>
            </w:tcBorders>
            <w:shd w:val="clear" w:color="auto" w:fill="auto"/>
            <w:noWrap/>
            <w:vAlign w:val="center"/>
            <w:hideMark/>
          </w:tcPr>
          <w:p w14:paraId="5CCD6264" w14:textId="7158A7CC" w:rsidR="0094635C" w:rsidRPr="00CB1E6A" w:rsidRDefault="0094635C" w:rsidP="0094635C">
            <w:pPr>
              <w:jc w:val="center"/>
            </w:pPr>
            <w:r>
              <w:rPr>
                <w:color w:val="000000"/>
              </w:rPr>
              <w:t>1.0401</w:t>
            </w:r>
          </w:p>
        </w:tc>
      </w:tr>
      <w:tr w:rsidR="0094635C" w:rsidRPr="00CB1E6A" w14:paraId="37A798FD" w14:textId="77777777" w:rsidTr="00136F56">
        <w:trPr>
          <w:trHeight w:val="360"/>
          <w:jc w:val="center"/>
        </w:trPr>
        <w:tc>
          <w:tcPr>
            <w:tcW w:w="2451" w:type="dxa"/>
            <w:tcBorders>
              <w:top w:val="nil"/>
              <w:left w:val="nil"/>
              <w:bottom w:val="nil"/>
              <w:right w:val="nil"/>
            </w:tcBorders>
            <w:shd w:val="clear" w:color="auto" w:fill="auto"/>
            <w:noWrap/>
            <w:vAlign w:val="bottom"/>
            <w:hideMark/>
          </w:tcPr>
          <w:p w14:paraId="3416E1B5"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6CDD9EC3" w14:textId="77777777" w:rsidR="0094635C" w:rsidRPr="00CB1E6A" w:rsidRDefault="0094635C" w:rsidP="0094635C">
            <w:r w:rsidRPr="00CB1E6A">
              <w:t>K</w:t>
            </w:r>
            <w:r w:rsidRPr="00CB1E6A">
              <w:rPr>
                <w:vertAlign w:val="subscript"/>
              </w:rPr>
              <w:t>D</w:t>
            </w:r>
          </w:p>
        </w:tc>
        <w:tc>
          <w:tcPr>
            <w:tcW w:w="1843" w:type="dxa"/>
            <w:tcBorders>
              <w:top w:val="nil"/>
              <w:left w:val="nil"/>
              <w:bottom w:val="nil"/>
              <w:right w:val="nil"/>
            </w:tcBorders>
            <w:shd w:val="clear" w:color="auto" w:fill="auto"/>
            <w:noWrap/>
            <w:vAlign w:val="center"/>
            <w:hideMark/>
          </w:tcPr>
          <w:p w14:paraId="0D20A005" w14:textId="7900FFF4" w:rsidR="0094635C" w:rsidRPr="00CB1E6A" w:rsidRDefault="0094635C" w:rsidP="0094635C">
            <w:pPr>
              <w:jc w:val="center"/>
            </w:pPr>
            <w:r>
              <w:rPr>
                <w:color w:val="000000"/>
              </w:rPr>
              <w:t>1.4805</w:t>
            </w:r>
          </w:p>
        </w:tc>
      </w:tr>
      <w:tr w:rsidR="0094635C" w:rsidRPr="00CB1E6A" w14:paraId="0B06ABFA" w14:textId="77777777" w:rsidTr="00136F56">
        <w:trPr>
          <w:trHeight w:val="360"/>
          <w:jc w:val="center"/>
        </w:trPr>
        <w:tc>
          <w:tcPr>
            <w:tcW w:w="2451" w:type="dxa"/>
            <w:tcBorders>
              <w:top w:val="nil"/>
              <w:left w:val="nil"/>
              <w:bottom w:val="nil"/>
              <w:right w:val="nil"/>
            </w:tcBorders>
            <w:shd w:val="clear" w:color="auto" w:fill="auto"/>
            <w:noWrap/>
            <w:vAlign w:val="bottom"/>
            <w:hideMark/>
          </w:tcPr>
          <w:p w14:paraId="33A4EC17" w14:textId="77777777" w:rsidR="0094635C" w:rsidRPr="00CB1E6A" w:rsidRDefault="0094635C" w:rsidP="0094635C">
            <w:pPr>
              <w:jc w:val="center"/>
            </w:pPr>
          </w:p>
        </w:tc>
        <w:tc>
          <w:tcPr>
            <w:tcW w:w="2227" w:type="dxa"/>
            <w:tcBorders>
              <w:top w:val="nil"/>
              <w:left w:val="nil"/>
              <w:bottom w:val="nil"/>
              <w:right w:val="nil"/>
            </w:tcBorders>
            <w:shd w:val="clear" w:color="auto" w:fill="auto"/>
            <w:noWrap/>
            <w:vAlign w:val="center"/>
            <w:hideMark/>
          </w:tcPr>
          <w:p w14:paraId="59020173" w14:textId="417EC62B" w:rsidR="0094635C" w:rsidRPr="00165413" w:rsidRDefault="0094635C" w:rsidP="0094635C">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843" w:type="dxa"/>
            <w:tcBorders>
              <w:top w:val="nil"/>
              <w:left w:val="nil"/>
              <w:bottom w:val="nil"/>
              <w:right w:val="nil"/>
            </w:tcBorders>
            <w:shd w:val="clear" w:color="auto" w:fill="auto"/>
            <w:noWrap/>
            <w:vAlign w:val="center"/>
            <w:hideMark/>
          </w:tcPr>
          <w:p w14:paraId="3CFE837A" w14:textId="53245F0C" w:rsidR="0094635C" w:rsidRPr="00CB1E6A" w:rsidRDefault="0094635C" w:rsidP="0094635C">
            <w:pPr>
              <w:jc w:val="center"/>
            </w:pPr>
            <w:r>
              <w:rPr>
                <w:color w:val="000000"/>
              </w:rPr>
              <w:t>33.0400</w:t>
            </w:r>
          </w:p>
        </w:tc>
      </w:tr>
      <w:tr w:rsidR="0094635C" w:rsidRPr="00CB1E6A" w14:paraId="585CE73A" w14:textId="77777777" w:rsidTr="00136F56">
        <w:trPr>
          <w:trHeight w:val="384"/>
          <w:jc w:val="center"/>
        </w:trPr>
        <w:tc>
          <w:tcPr>
            <w:tcW w:w="2451" w:type="dxa"/>
            <w:tcBorders>
              <w:top w:val="nil"/>
              <w:left w:val="nil"/>
              <w:bottom w:val="single" w:sz="8" w:space="0" w:color="auto"/>
              <w:right w:val="nil"/>
            </w:tcBorders>
            <w:shd w:val="clear" w:color="auto" w:fill="auto"/>
            <w:noWrap/>
            <w:vAlign w:val="center"/>
            <w:hideMark/>
          </w:tcPr>
          <w:p w14:paraId="1A004255" w14:textId="77777777" w:rsidR="0094635C" w:rsidRPr="00CB1E6A" w:rsidRDefault="0094635C" w:rsidP="0094635C">
            <w:r w:rsidRPr="00CB1E6A">
              <w:t> </w:t>
            </w:r>
          </w:p>
        </w:tc>
        <w:tc>
          <w:tcPr>
            <w:tcW w:w="2227" w:type="dxa"/>
            <w:tcBorders>
              <w:top w:val="nil"/>
              <w:left w:val="nil"/>
              <w:bottom w:val="single" w:sz="8" w:space="0" w:color="auto"/>
              <w:right w:val="nil"/>
            </w:tcBorders>
            <w:shd w:val="clear" w:color="auto" w:fill="auto"/>
            <w:noWrap/>
            <w:vAlign w:val="center"/>
            <w:hideMark/>
          </w:tcPr>
          <w:p w14:paraId="16FD6650" w14:textId="77777777" w:rsidR="0094635C" w:rsidRPr="00CB1E6A" w:rsidRDefault="0094635C" w:rsidP="0094635C">
            <w:r w:rsidRPr="00CB1E6A">
              <w:t>R</w:t>
            </w:r>
            <w:r w:rsidRPr="00CB1E6A">
              <w:rPr>
                <w:vertAlign w:val="superscript"/>
              </w:rPr>
              <w:t>2</w:t>
            </w:r>
          </w:p>
        </w:tc>
        <w:tc>
          <w:tcPr>
            <w:tcW w:w="1843" w:type="dxa"/>
            <w:tcBorders>
              <w:top w:val="nil"/>
              <w:left w:val="nil"/>
              <w:bottom w:val="single" w:sz="8" w:space="0" w:color="auto"/>
              <w:right w:val="nil"/>
            </w:tcBorders>
            <w:shd w:val="clear" w:color="auto" w:fill="auto"/>
            <w:noWrap/>
            <w:vAlign w:val="center"/>
            <w:hideMark/>
          </w:tcPr>
          <w:p w14:paraId="124ABDB8" w14:textId="2034EA42" w:rsidR="0094635C" w:rsidRPr="00CB1E6A" w:rsidRDefault="0094635C" w:rsidP="0094635C">
            <w:pPr>
              <w:jc w:val="center"/>
            </w:pPr>
            <w:r>
              <w:rPr>
                <w:color w:val="000000"/>
              </w:rPr>
              <w:t>0.9767</w:t>
            </w:r>
          </w:p>
        </w:tc>
      </w:tr>
    </w:tbl>
    <w:p w14:paraId="7F1F7C6D" w14:textId="77777777" w:rsidR="00F25B25" w:rsidRPr="00CB1E6A" w:rsidRDefault="00F25B25" w:rsidP="00F25B25">
      <w:pPr>
        <w:spacing w:line="480" w:lineRule="auto"/>
        <w:rPr>
          <w:rFonts w:eastAsiaTheme="minorEastAsia"/>
          <w:b/>
          <w:bCs/>
          <w:sz w:val="28"/>
          <w:szCs w:val="28"/>
        </w:rPr>
      </w:pPr>
    </w:p>
    <w:p w14:paraId="75F55210" w14:textId="3072DCB9" w:rsidR="00F25B25" w:rsidRPr="00CB1E6A" w:rsidRDefault="00F25B25" w:rsidP="00803870">
      <w:pPr>
        <w:pStyle w:val="Heading4"/>
      </w:pPr>
      <w:bookmarkStart w:id="2171" w:name="_Toc118051759"/>
      <w:bookmarkStart w:id="2172" w:name="_Toc127869328"/>
      <w:r w:rsidRPr="00CB1E6A">
        <w:lastRenderedPageBreak/>
        <w:t>Kinetic studies on adsorption of ALR onto EGB1</w:t>
      </w:r>
      <w:bookmarkEnd w:id="2171"/>
      <w:bookmarkEnd w:id="2172"/>
    </w:p>
    <w:p w14:paraId="387D3A5C" w14:textId="528E74AF" w:rsidR="00516FF1" w:rsidRPr="00D1407C" w:rsidRDefault="00F60C97" w:rsidP="0003052B">
      <w:pPr>
        <w:spacing w:line="480" w:lineRule="auto"/>
        <w:jc w:val="both"/>
        <w:rPr>
          <w:rFonts w:asciiTheme="majorBidi" w:hAnsiTheme="majorBidi" w:cstheme="majorBidi"/>
          <w:lang w:val="en-GB"/>
        </w:rPr>
      </w:pPr>
      <w:r w:rsidRPr="00CB1E6A">
        <w:rPr>
          <w:lang w:val="en-GB"/>
        </w:rPr>
        <w:t>The Pseudo first order (PFO) kinetic plot is depicted in Figure 4.5.4.5a, whereas the estimated parameters are listed in Table 4.5.4.2. Although correlation coefficient values are relatively high (0.9570, 0.9640, 0.9510, 0.9728, and 0.9429 for 4, 8, 12, 15 and 20 mg/L respectively) were obtained for PFO (4.5.4.5a)</w:t>
      </w:r>
      <w:r w:rsidR="003A2462">
        <w:rPr>
          <w:lang w:val="en-GB"/>
        </w:rPr>
        <w:t>, t</w:t>
      </w:r>
      <w:r w:rsidRPr="00CB1E6A">
        <w:rPr>
          <w:lang w:val="en-GB"/>
        </w:rPr>
        <w:t>here is a wide deviation between the experimental and calculated quantities adsorbed at equilibrium. This deviation was confirmed by the high error values, estimated from percentage standard deviation (S.D %), Chi-square (</w:t>
      </w:r>
      <w:r w:rsidR="003A2462" w:rsidRPr="003A2462">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5.4.5b) across all the investigated concentrations. This suggested that the PSO kinetic model is a better fit for the experimental data. The Elovich kinetic plot is depicted in Figure 4.5.4.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FD6C6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F813A9" w:rsidRPr="00CB1E6A">
        <w:rPr>
          <w:noProof/>
          <w:lang w:val="en-GB"/>
        </w:rPr>
        <w:t>(</w:t>
      </w:r>
      <w:r w:rsidR="00FD6C66">
        <w:rPr>
          <w:noProof/>
          <w:lang w:val="en-GB"/>
        </w:rPr>
        <w:t xml:space="preserve">Ahmad </w:t>
      </w:r>
      <w:r w:rsidR="008C0A9B" w:rsidRPr="008C0A9B">
        <w:rPr>
          <w:i/>
          <w:iCs/>
          <w:noProof/>
          <w:lang w:val="en-GB"/>
        </w:rPr>
        <w:t>et al.</w:t>
      </w:r>
      <w:r w:rsidR="00FD6C66">
        <w:rPr>
          <w:noProof/>
          <w:lang w:val="en-GB"/>
        </w:rPr>
        <w:t>, 2016</w:t>
      </w:r>
      <w:r w:rsidR="00F813A9" w:rsidRPr="00CB1E6A">
        <w:rPr>
          <w:noProof/>
          <w:lang w:val="en-GB"/>
        </w:rPr>
        <w:t>)</w:t>
      </w:r>
      <w:r w:rsidRPr="00CB1E6A">
        <w:rPr>
          <w:lang w:val="en-GB"/>
        </w:rPr>
        <w:fldChar w:fldCharType="end"/>
      </w:r>
      <w:r w:rsidRPr="00CB1E6A">
        <w:rPr>
          <w:lang w:val="en-GB"/>
        </w:rPr>
        <w:t xml:space="preserve">. The Fractional power plot is depicted in Figure 4.5.4.5e. </w:t>
      </w:r>
      <w:r w:rsidR="00376D25">
        <w:rPr>
          <w:lang w:val="en-GB"/>
        </w:rPr>
        <w:t xml:space="preserve">The values of </w:t>
      </w:r>
      <w:r w:rsidR="00A3522D">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5.4.5f shows the Avrami plot, with the R</w:t>
      </w:r>
      <w:r w:rsidRPr="00CB1E6A">
        <w:rPr>
          <w:vertAlign w:val="superscript"/>
          <w:lang w:val="en-GB"/>
        </w:rPr>
        <w:t>2</w:t>
      </w:r>
      <w:r w:rsidRPr="00CB1E6A">
        <w:rPr>
          <w:lang w:val="en-GB"/>
        </w:rPr>
        <w:t xml:space="preserve"> values ranging from 0.9594 – 0.9946. The </w:t>
      </w:r>
      <w:r w:rsidR="00A3522D">
        <w:rPr>
          <w:lang w:val="en-GB"/>
        </w:rPr>
        <w:t>k</w:t>
      </w:r>
      <w:r w:rsidRPr="00CB1E6A">
        <w:rPr>
          <w:vertAlign w:val="subscript"/>
          <w:lang w:val="en-GB"/>
        </w:rPr>
        <w:t>AV</w:t>
      </w:r>
      <w:r w:rsidRPr="00CB1E6A">
        <w:rPr>
          <w:lang w:val="en-GB"/>
        </w:rPr>
        <w:t xml:space="preserve"> parameter is dependent on temperature and increases with increasing concentration. This is because, as the initial concentration increases,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F04C10" w:rsidRPr="00CB1E6A">
        <w:rPr>
          <w:lang w:val="en-GB"/>
        </w:rPr>
        <w:t xml:space="preserve">The Intraparticle diffusion (ID) plot for the uptake of ALR onto EGB1 is depicted in Figure 4.5.4.5c. The intercept (C) value, </w:t>
      </w:r>
      <w:r w:rsidR="0025066A">
        <w:rPr>
          <w:lang w:val="en-GB"/>
        </w:rPr>
        <w:t>which predicted the boundary</w:t>
      </w:r>
      <w:r w:rsidR="00F04C10" w:rsidRPr="00CB1E6A">
        <w:rPr>
          <w:lang w:val="en-GB"/>
        </w:rPr>
        <w:t xml:space="preserve"> layer thickness, was </w:t>
      </w:r>
      <w:r w:rsidR="00F04C10" w:rsidRPr="00CB1E6A">
        <w:rPr>
          <w:lang w:val="en-GB"/>
        </w:rPr>
        <w:lastRenderedPageBreak/>
        <w:t xml:space="preserve">obtained to increase from 0.1266 and 0.5734 as the concentration increased from 4 to 20 mg/L. </w:t>
      </w:r>
      <w:r w:rsidR="00D1407C" w:rsidRPr="0081795F">
        <w:rPr>
          <w:rFonts w:asciiTheme="majorBidi" w:hAnsiTheme="majorBidi" w:cstheme="majorBidi"/>
          <w:lang w:val="en-GB"/>
        </w:rPr>
        <w:t xml:space="preserve">This suggests that the boundary layer, also contributed to the adsorption mechanism </w:t>
      </w:r>
      <w:r w:rsidR="00D1407C" w:rsidRPr="0081795F">
        <w:rPr>
          <w:rFonts w:asciiTheme="majorBidi" w:hAnsiTheme="majorBidi" w:cstheme="majorBidi"/>
          <w:lang w:val="en-GB"/>
        </w:rPr>
        <w:fldChar w:fldCharType="begin" w:fldLock="1"/>
      </w:r>
      <w:r w:rsidR="00D1407C" w:rsidRPr="0081795F">
        <w:rPr>
          <w:rFonts w:asciiTheme="majorBidi" w:hAnsiTheme="majorBidi" w:cstheme="majorBidi"/>
          <w:lang w:val="en-GB"/>
        </w:rPr>
        <w:instrText>ADDIN CSL_CITATION {"citationItems":[{"id":"ITEM-1","itemData":{"DOI":"10.1016/j.jwpe.2020.101303","ISSN":"22147144","abstract":"This work is focused on the transient analysis of the different mass transfer mechanisms during the adsorption of metronidazole on activated carbon packed in a fixed-bed column. The analysis was carried out by modeling the breakthrough curves at different operation conditions with a fixed bed general model (FBGM) that considers the mass transport mechanisms of axial dispersion, convective, external and intraparticle (pore volume diffusion and surface diffusion). The results show that the FBGM model adequately simulated the dynamics of the experimental data under all operating conditions. Moreover, it was demonstrated that the convective mass transport governs the mass transport of metronidazole primarily, while the axial dispersion contributes only up to 5–10 % within the interstitial space of the packed column. The external mass transfer can be less than 5 % of the total mass transport of solute in the liquid phase. Regarding the intraparticle mass transport inside the activated carbon, it was found that surface diffusion is more important than the pore volume diffusion in the dynamic adsorption of metronidazole, and represents 80–100 % of the total intraparticle transport.","author":[{"dropping-particle":"","family":"Díaz-Blancas","given":"V.","non-dropping-particle":"","parse-names":false,"suffix":""},{"dropping-particle":"","family":"Aguilar-Madera","given":"C. G.","non-dropping-particle":"","parse-names":false,"suffix":""},{"dropping-particle":"V.","family":"Flores-Cano","given":"J.","non-dropping-particle":"","parse-names":false,"suffix":""},{"dropping-particle":"","family":"Leyva-Ramos","given":"R.","non-dropping-particle":"","parse-names":false,"suffix":""},{"dropping-particle":"","family":"Padilla-Ortega","given":"E.","non-dropping-particle":"","parse-names":false,"suffix":""},{"dropping-particle":"","family":"Ocampo-Pérez","given":"R.","non-dropping-particle":"","parse-names":false,"suffix":""}],"container-title":"Journal of Water Process Engineering","id":"ITEM-1","issue":"October 2019","issued":{"date-parts":[["2020"]]},"page":"101303","publisher":"Elsevier","title":"Evaluation of mass transfer mechanisms involved during the adsorption of metronidazole on granular activated carbon in fixed bed column","type":"article-journal","volume":"36"},"uris":["http://www.mendeley.com/documents/?uuid=b4ab0dab-54ff-4af0-b5c7-fa3d7f9d8fa7"]}],"mendeley":{"formattedCitation":"(Díaz-Blancas et al., 2020)","plainTextFormattedCitation":"(Díaz-Blancas et al., 2020)","previouslyFormattedCitation":"(Díaz-Blancas et al., 2020)"},"properties":{"noteIndex":0},"schema":"https://github.com/citation-style-language/schema/raw/master/csl-citation.json"}</w:instrText>
      </w:r>
      <w:r w:rsidR="00D1407C" w:rsidRPr="0081795F">
        <w:rPr>
          <w:rFonts w:asciiTheme="majorBidi" w:hAnsiTheme="majorBidi" w:cstheme="majorBidi"/>
          <w:lang w:val="en-GB"/>
        </w:rPr>
        <w:fldChar w:fldCharType="separate"/>
      </w:r>
      <w:r w:rsidR="00D1407C" w:rsidRPr="0081795F">
        <w:rPr>
          <w:rFonts w:asciiTheme="majorBidi" w:hAnsiTheme="majorBidi" w:cstheme="majorBidi"/>
          <w:noProof/>
          <w:lang w:val="en-GB"/>
        </w:rPr>
        <w:t xml:space="preserve">(Díaz-Blancas </w:t>
      </w:r>
      <w:r w:rsidR="008C0A9B" w:rsidRPr="008C0A9B">
        <w:rPr>
          <w:rFonts w:asciiTheme="majorBidi" w:hAnsiTheme="majorBidi" w:cstheme="majorBidi"/>
          <w:i/>
          <w:iCs/>
          <w:noProof/>
          <w:lang w:val="en-GB"/>
        </w:rPr>
        <w:t>et al.</w:t>
      </w:r>
      <w:r w:rsidR="00D1407C" w:rsidRPr="0081795F">
        <w:rPr>
          <w:rFonts w:asciiTheme="majorBidi" w:hAnsiTheme="majorBidi" w:cstheme="majorBidi"/>
          <w:noProof/>
          <w:lang w:val="en-GB"/>
        </w:rPr>
        <w:t>, 2020)</w:t>
      </w:r>
      <w:r w:rsidR="00D1407C" w:rsidRPr="0081795F">
        <w:rPr>
          <w:rFonts w:asciiTheme="majorBidi" w:hAnsiTheme="majorBidi" w:cstheme="majorBidi"/>
          <w:lang w:val="en-GB"/>
        </w:rPr>
        <w:fldChar w:fldCharType="end"/>
      </w:r>
      <w:r w:rsidR="00D1407C" w:rsidRPr="0081795F">
        <w:rPr>
          <w:rFonts w:asciiTheme="majorBidi" w:hAnsiTheme="majorBidi" w:cstheme="majorBidi"/>
          <w:lang w:val="en-GB"/>
        </w:rPr>
        <w:t>.</w:t>
      </w:r>
      <w:r w:rsidR="00D1407C">
        <w:rPr>
          <w:rFonts w:asciiTheme="majorBidi" w:hAnsiTheme="majorBidi" w:cstheme="majorBidi"/>
          <w:lang w:val="en-GB"/>
        </w:rPr>
        <w:t xml:space="preserve"> </w:t>
      </w:r>
      <w:r w:rsidR="00F04C10" w:rsidRPr="00CB1E6A">
        <w:rPr>
          <w:lang w:val="en-GB"/>
        </w:rPr>
        <w:t>The Liquid film diffusion plot is shown in Figure 4.5.4.5g</w:t>
      </w:r>
      <w:r w:rsidR="00D1407C">
        <w:rPr>
          <w:lang w:val="en-GB"/>
        </w:rPr>
        <w:t>.</w:t>
      </w:r>
      <w:r w:rsidR="00F04C10" w:rsidRPr="00CB1E6A">
        <w:rPr>
          <w:lang w:val="en-GB"/>
        </w:rPr>
        <w:t xml:space="preserve"> </w:t>
      </w:r>
      <w:r w:rsidR="00D1407C" w:rsidRPr="0081795F">
        <w:rPr>
          <w:rFonts w:asciiTheme="majorBidi" w:hAnsiTheme="majorBidi" w:cstheme="majorBidi"/>
          <w:lang w:val="en-GB"/>
        </w:rPr>
        <w:t>The R</w:t>
      </w:r>
      <w:r w:rsidR="00D1407C" w:rsidRPr="0081795F">
        <w:rPr>
          <w:rFonts w:asciiTheme="majorBidi" w:hAnsiTheme="majorBidi" w:cstheme="majorBidi"/>
          <w:vertAlign w:val="superscript"/>
          <w:lang w:val="en-GB"/>
        </w:rPr>
        <w:t>2</w:t>
      </w:r>
      <w:r w:rsidR="00D1407C" w:rsidRPr="0081795F">
        <w:rPr>
          <w:rFonts w:asciiTheme="majorBidi" w:hAnsiTheme="majorBidi" w:cstheme="majorBidi"/>
          <w:lang w:val="en-GB"/>
        </w:rPr>
        <w:t xml:space="preserve"> values of Liquid film diffusion </w:t>
      </w:r>
      <w:r w:rsidR="00D1407C">
        <w:rPr>
          <w:rFonts w:asciiTheme="majorBidi" w:hAnsiTheme="majorBidi" w:cstheme="majorBidi"/>
          <w:lang w:val="en-GB"/>
        </w:rPr>
        <w:t xml:space="preserve">plot </w:t>
      </w:r>
      <w:r w:rsidR="00D1407C" w:rsidRPr="0081795F">
        <w:rPr>
          <w:rFonts w:asciiTheme="majorBidi" w:hAnsiTheme="majorBidi" w:cstheme="majorBidi"/>
          <w:lang w:val="en-GB"/>
        </w:rPr>
        <w:t xml:space="preserve">is greater than that of ID model which suggests that external and surface diffusion dominated the adsorption process </w:t>
      </w:r>
      <w:r w:rsidR="00D1407C" w:rsidRPr="0081795F">
        <w:rPr>
          <w:rFonts w:asciiTheme="majorBidi" w:hAnsiTheme="majorBidi" w:cstheme="majorBidi"/>
          <w:lang w:val="en-GB"/>
        </w:rPr>
        <w:fldChar w:fldCharType="begin" w:fldLock="1"/>
      </w:r>
      <w:r w:rsidR="00D1407C"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D1407C" w:rsidRPr="0081795F">
        <w:rPr>
          <w:rFonts w:asciiTheme="majorBidi" w:hAnsiTheme="majorBidi" w:cstheme="majorBidi"/>
          <w:lang w:val="en-GB"/>
        </w:rPr>
        <w:fldChar w:fldCharType="separate"/>
      </w:r>
      <w:r w:rsidR="00D1407C"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D1407C" w:rsidRPr="0081795F">
        <w:rPr>
          <w:rFonts w:asciiTheme="majorBidi" w:hAnsiTheme="majorBidi" w:cstheme="majorBidi"/>
          <w:noProof/>
          <w:lang w:val="en-GB"/>
        </w:rPr>
        <w:t>, 2019)</w:t>
      </w:r>
      <w:r w:rsidR="00D1407C" w:rsidRPr="0081795F">
        <w:rPr>
          <w:rFonts w:asciiTheme="majorBidi" w:hAnsiTheme="majorBidi" w:cstheme="majorBidi"/>
          <w:lang w:val="en-GB"/>
        </w:rPr>
        <w:fldChar w:fldCharType="end"/>
      </w:r>
      <w:r w:rsidR="00D1407C" w:rsidRPr="0081795F">
        <w:rPr>
          <w:rFonts w:asciiTheme="majorBidi" w:hAnsiTheme="majorBidi" w:cstheme="majorBidi"/>
          <w:lang w:val="en-GB"/>
        </w:rPr>
        <w:t>.</w:t>
      </w:r>
    </w:p>
    <w:p w14:paraId="01523903" w14:textId="16024004" w:rsidR="00AC042D" w:rsidRDefault="00FB1E06" w:rsidP="004338C7">
      <w:pPr>
        <w:jc w:val="center"/>
      </w:pPr>
      <w:bookmarkStart w:id="2173" w:name="_Toc119502149"/>
      <w:bookmarkStart w:id="2174" w:name="_Toc119509589"/>
      <w:r w:rsidRPr="00FB1E06">
        <w:rPr>
          <w:noProof/>
        </w:rPr>
        <w:drawing>
          <wp:inline distT="0" distB="0" distL="0" distR="0" wp14:anchorId="6F5EA3DB" wp14:editId="429C6E07">
            <wp:extent cx="4914265" cy="5439520"/>
            <wp:effectExtent l="0" t="0" r="635" b="889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924710" cy="5451081"/>
                    </a:xfrm>
                    <a:prstGeom prst="rect">
                      <a:avLst/>
                    </a:prstGeom>
                  </pic:spPr>
                </pic:pic>
              </a:graphicData>
            </a:graphic>
          </wp:inline>
        </w:drawing>
      </w:r>
    </w:p>
    <w:p w14:paraId="100386E1" w14:textId="4D5B47A6" w:rsidR="00F25B25" w:rsidRDefault="00F25B25" w:rsidP="0076286E">
      <w:pPr>
        <w:pStyle w:val="ListofFigures"/>
      </w:pPr>
      <w:bookmarkStart w:id="2175" w:name="_Toc123054665"/>
      <w:bookmarkStart w:id="2176" w:name="_Toc127867177"/>
      <w:bookmarkStart w:id="2177" w:name="_Toc127867795"/>
      <w:r w:rsidRPr="00CB1E6A">
        <w:t xml:space="preserve">Figure </w:t>
      </w:r>
      <w:r w:rsidR="00A815C2" w:rsidRPr="00CB1E6A">
        <w:t>4.5.4.5</w:t>
      </w:r>
      <w:r w:rsidRPr="00CB1E6A">
        <w:t xml:space="preserve">: </w:t>
      </w:r>
      <w:r w:rsidR="006A1ADE" w:rsidRPr="007F4749">
        <w:t>(a) Pseudo-first order</w:t>
      </w:r>
      <w:r w:rsidR="006A1ADE">
        <w:t>,</w:t>
      </w:r>
      <w:r w:rsidR="006A1ADE" w:rsidRPr="007F4749">
        <w:t xml:space="preserve"> (b) Pseudo-second order</w:t>
      </w:r>
      <w:r w:rsidR="006A1ADE">
        <w:t>, (</w:t>
      </w:r>
      <w:r w:rsidR="006A1ADE" w:rsidRPr="00CB1E6A">
        <w:t>c</w:t>
      </w:r>
      <w:r w:rsidR="006A1ADE">
        <w:t>)</w:t>
      </w:r>
      <w:r w:rsidR="006A1ADE" w:rsidRPr="00CB1E6A">
        <w:t xml:space="preserve"> Intraparticle diffusion</w:t>
      </w:r>
      <w:r w:rsidR="006A1ADE">
        <w:t>, (</w:t>
      </w:r>
      <w:r w:rsidR="006A1ADE" w:rsidRPr="00CB1E6A">
        <w:t>d</w:t>
      </w:r>
      <w:r w:rsidR="006A1ADE">
        <w:t>)</w:t>
      </w:r>
      <w:r w:rsidR="006A1ADE" w:rsidRPr="00CB1E6A">
        <w:t xml:space="preserve"> Elovich</w:t>
      </w:r>
      <w:r w:rsidR="006A1ADE">
        <w:t>,</w:t>
      </w:r>
      <w:r w:rsidR="006A1ADE" w:rsidRPr="007F4749">
        <w:t xml:space="preserve"> </w:t>
      </w:r>
      <w:r w:rsidR="00D706DC">
        <w:t>(e) Fractional power</w:t>
      </w:r>
      <w:r w:rsidR="006A1ADE">
        <w:t xml:space="preserve"> (</w:t>
      </w:r>
      <w:r w:rsidR="006A1ADE" w:rsidRPr="00CB1E6A">
        <w:t>f</w:t>
      </w:r>
      <w:r w:rsidR="006A1ADE">
        <w:t>)</w:t>
      </w:r>
      <w:r w:rsidR="006A1ADE" w:rsidRPr="00CB1E6A">
        <w:t xml:space="preserve"> Avrami </w:t>
      </w:r>
      <w:r w:rsidR="006A1ADE">
        <w:t xml:space="preserve">and (g) </w:t>
      </w:r>
      <w:r w:rsidRPr="00CB1E6A">
        <w:t>Liquid film kinetics plot of ALR adsorption onto EGB1</w:t>
      </w:r>
      <w:bookmarkEnd w:id="2173"/>
      <w:bookmarkEnd w:id="2174"/>
      <w:bookmarkEnd w:id="2175"/>
      <w:bookmarkEnd w:id="2176"/>
      <w:bookmarkEnd w:id="2177"/>
    </w:p>
    <w:p w14:paraId="76EC33F7" w14:textId="77777777" w:rsidR="005E1AC2" w:rsidRPr="00CB1E6A" w:rsidRDefault="005E1AC2" w:rsidP="005E1AC2">
      <w:pPr>
        <w:jc w:val="center"/>
        <w:rPr>
          <w:rFonts w:eastAsiaTheme="minorEastAsia"/>
          <w:b/>
          <w:bCs/>
          <w:sz w:val="28"/>
          <w:szCs w:val="28"/>
        </w:rPr>
      </w:pPr>
    </w:p>
    <w:p w14:paraId="04163536" w14:textId="41D891A8" w:rsidR="00F25B25" w:rsidRPr="00CB1E6A" w:rsidRDefault="00F25B25" w:rsidP="0076286E">
      <w:pPr>
        <w:pStyle w:val="ListofTables"/>
      </w:pPr>
      <w:bookmarkStart w:id="2178" w:name="_Toc123057516"/>
      <w:r w:rsidRPr="00CB1E6A">
        <w:lastRenderedPageBreak/>
        <w:t xml:space="preserve">Table </w:t>
      </w:r>
      <w:r w:rsidR="00A815C2" w:rsidRPr="00CB1E6A">
        <w:t>4.5.4.2</w:t>
      </w:r>
      <w:r w:rsidRPr="00CB1E6A">
        <w:t>: Comparison of the investigated kinetic model parameters for the uptake of ALR onto EGB1</w:t>
      </w:r>
      <w:bookmarkEnd w:id="2178"/>
    </w:p>
    <w:tbl>
      <w:tblPr>
        <w:tblW w:w="9923" w:type="dxa"/>
        <w:tblLook w:val="04A0" w:firstRow="1" w:lastRow="0" w:firstColumn="1" w:lastColumn="0" w:noHBand="0" w:noVBand="1"/>
      </w:tblPr>
      <w:tblGrid>
        <w:gridCol w:w="2096"/>
        <w:gridCol w:w="2398"/>
        <w:gridCol w:w="468"/>
        <w:gridCol w:w="528"/>
        <w:gridCol w:w="996"/>
        <w:gridCol w:w="1169"/>
        <w:gridCol w:w="1134"/>
        <w:gridCol w:w="1134"/>
      </w:tblGrid>
      <w:tr w:rsidR="00CB1E6A" w:rsidRPr="00CB1E6A" w14:paraId="68F12957" w14:textId="77777777" w:rsidTr="00A815C2">
        <w:trPr>
          <w:trHeight w:val="340"/>
        </w:trPr>
        <w:tc>
          <w:tcPr>
            <w:tcW w:w="2096" w:type="dxa"/>
            <w:tcBorders>
              <w:top w:val="single" w:sz="4" w:space="0" w:color="auto"/>
              <w:left w:val="nil"/>
              <w:bottom w:val="nil"/>
              <w:right w:val="nil"/>
            </w:tcBorders>
            <w:shd w:val="clear" w:color="auto" w:fill="auto"/>
            <w:noWrap/>
            <w:vAlign w:val="bottom"/>
            <w:hideMark/>
          </w:tcPr>
          <w:p w14:paraId="63040233" w14:textId="77777777" w:rsidR="00F25B25" w:rsidRPr="00CB1E6A" w:rsidRDefault="00F25B25" w:rsidP="00136F56">
            <w:pPr>
              <w:rPr>
                <w:sz w:val="23"/>
                <w:szCs w:val="23"/>
              </w:rPr>
            </w:pPr>
            <w:r w:rsidRPr="00CB1E6A">
              <w:rPr>
                <w:sz w:val="23"/>
                <w:szCs w:val="23"/>
              </w:rPr>
              <w:t> </w:t>
            </w:r>
          </w:p>
        </w:tc>
        <w:tc>
          <w:tcPr>
            <w:tcW w:w="2398" w:type="dxa"/>
            <w:tcBorders>
              <w:top w:val="single" w:sz="4" w:space="0" w:color="auto"/>
              <w:left w:val="nil"/>
              <w:bottom w:val="nil"/>
              <w:right w:val="nil"/>
            </w:tcBorders>
            <w:shd w:val="clear" w:color="auto" w:fill="auto"/>
            <w:noWrap/>
            <w:vAlign w:val="bottom"/>
            <w:hideMark/>
          </w:tcPr>
          <w:p w14:paraId="2BD55777" w14:textId="77777777" w:rsidR="00F25B25" w:rsidRPr="00CB1E6A" w:rsidRDefault="00F25B25" w:rsidP="00136F56">
            <w:pPr>
              <w:rPr>
                <w:sz w:val="23"/>
                <w:szCs w:val="23"/>
              </w:rPr>
            </w:pPr>
            <w:r w:rsidRPr="00CB1E6A">
              <w:rPr>
                <w:sz w:val="23"/>
                <w:szCs w:val="23"/>
              </w:rPr>
              <w:t> </w:t>
            </w:r>
          </w:p>
        </w:tc>
        <w:tc>
          <w:tcPr>
            <w:tcW w:w="468" w:type="dxa"/>
            <w:tcBorders>
              <w:top w:val="single" w:sz="4" w:space="0" w:color="auto"/>
              <w:left w:val="nil"/>
              <w:bottom w:val="nil"/>
              <w:right w:val="nil"/>
            </w:tcBorders>
            <w:shd w:val="clear" w:color="auto" w:fill="auto"/>
            <w:noWrap/>
            <w:vAlign w:val="bottom"/>
            <w:hideMark/>
          </w:tcPr>
          <w:p w14:paraId="32892A27" w14:textId="77777777" w:rsidR="00F25B25" w:rsidRPr="00CB1E6A" w:rsidRDefault="00F25B25" w:rsidP="00136F56">
            <w:pPr>
              <w:rPr>
                <w:sz w:val="23"/>
                <w:szCs w:val="23"/>
              </w:rPr>
            </w:pPr>
            <w:r w:rsidRPr="00CB1E6A">
              <w:rPr>
                <w:sz w:val="23"/>
                <w:szCs w:val="23"/>
              </w:rPr>
              <w:t> </w:t>
            </w:r>
          </w:p>
        </w:tc>
        <w:tc>
          <w:tcPr>
            <w:tcW w:w="1524" w:type="dxa"/>
            <w:gridSpan w:val="2"/>
            <w:tcBorders>
              <w:top w:val="single" w:sz="4" w:space="0" w:color="auto"/>
              <w:left w:val="nil"/>
              <w:bottom w:val="nil"/>
              <w:right w:val="nil"/>
            </w:tcBorders>
            <w:shd w:val="clear" w:color="auto" w:fill="auto"/>
            <w:noWrap/>
            <w:vAlign w:val="bottom"/>
            <w:hideMark/>
          </w:tcPr>
          <w:p w14:paraId="5322DD4E" w14:textId="77777777" w:rsidR="00F25B25" w:rsidRPr="00CB1E6A" w:rsidRDefault="00F25B25" w:rsidP="00136F56">
            <w:pPr>
              <w:rPr>
                <w:b/>
                <w:bCs/>
                <w:sz w:val="23"/>
                <w:szCs w:val="23"/>
              </w:rPr>
            </w:pPr>
            <w:r w:rsidRPr="00CB1E6A">
              <w:rPr>
                <w:b/>
                <w:bCs/>
                <w:sz w:val="23"/>
                <w:szCs w:val="23"/>
              </w:rPr>
              <w:t>EGB1-ALR</w:t>
            </w:r>
          </w:p>
        </w:tc>
        <w:tc>
          <w:tcPr>
            <w:tcW w:w="1169" w:type="dxa"/>
            <w:tcBorders>
              <w:top w:val="single" w:sz="4" w:space="0" w:color="auto"/>
              <w:left w:val="nil"/>
              <w:bottom w:val="nil"/>
              <w:right w:val="nil"/>
            </w:tcBorders>
            <w:shd w:val="clear" w:color="auto" w:fill="auto"/>
            <w:noWrap/>
            <w:vAlign w:val="bottom"/>
            <w:hideMark/>
          </w:tcPr>
          <w:p w14:paraId="7B90C995" w14:textId="77777777" w:rsidR="00F25B25" w:rsidRPr="00CB1E6A" w:rsidRDefault="00F25B25" w:rsidP="00136F56">
            <w:pPr>
              <w:rPr>
                <w:sz w:val="23"/>
                <w:szCs w:val="23"/>
              </w:rPr>
            </w:pPr>
            <w:r w:rsidRPr="00CB1E6A">
              <w:rPr>
                <w:sz w:val="23"/>
                <w:szCs w:val="23"/>
              </w:rPr>
              <w:t> </w:t>
            </w:r>
          </w:p>
        </w:tc>
        <w:tc>
          <w:tcPr>
            <w:tcW w:w="1134" w:type="dxa"/>
            <w:tcBorders>
              <w:top w:val="single" w:sz="4" w:space="0" w:color="auto"/>
              <w:left w:val="nil"/>
              <w:bottom w:val="nil"/>
              <w:right w:val="nil"/>
            </w:tcBorders>
            <w:shd w:val="clear" w:color="auto" w:fill="auto"/>
            <w:noWrap/>
            <w:vAlign w:val="bottom"/>
            <w:hideMark/>
          </w:tcPr>
          <w:p w14:paraId="7C924792" w14:textId="77777777" w:rsidR="00F25B25" w:rsidRPr="00CB1E6A" w:rsidRDefault="00F25B25" w:rsidP="00136F56">
            <w:pPr>
              <w:rPr>
                <w:sz w:val="23"/>
                <w:szCs w:val="23"/>
              </w:rPr>
            </w:pPr>
            <w:r w:rsidRPr="00CB1E6A">
              <w:rPr>
                <w:sz w:val="23"/>
                <w:szCs w:val="23"/>
              </w:rPr>
              <w:t> </w:t>
            </w:r>
          </w:p>
        </w:tc>
        <w:tc>
          <w:tcPr>
            <w:tcW w:w="1134" w:type="dxa"/>
            <w:tcBorders>
              <w:top w:val="single" w:sz="4" w:space="0" w:color="auto"/>
              <w:left w:val="nil"/>
              <w:bottom w:val="nil"/>
              <w:right w:val="nil"/>
            </w:tcBorders>
            <w:shd w:val="clear" w:color="auto" w:fill="auto"/>
            <w:noWrap/>
            <w:vAlign w:val="bottom"/>
            <w:hideMark/>
          </w:tcPr>
          <w:p w14:paraId="12D0A25B" w14:textId="77777777" w:rsidR="00F25B25" w:rsidRPr="00CB1E6A" w:rsidRDefault="00F25B25" w:rsidP="00136F56">
            <w:pPr>
              <w:rPr>
                <w:sz w:val="23"/>
                <w:szCs w:val="23"/>
              </w:rPr>
            </w:pPr>
            <w:r w:rsidRPr="00CB1E6A">
              <w:rPr>
                <w:sz w:val="23"/>
                <w:szCs w:val="23"/>
              </w:rPr>
              <w:t> </w:t>
            </w:r>
          </w:p>
        </w:tc>
      </w:tr>
      <w:tr w:rsidR="00CB1E6A" w:rsidRPr="00CB1E6A" w14:paraId="440F68D2" w14:textId="77777777" w:rsidTr="00A815C2">
        <w:trPr>
          <w:trHeight w:val="274"/>
        </w:trPr>
        <w:tc>
          <w:tcPr>
            <w:tcW w:w="2096" w:type="dxa"/>
            <w:tcBorders>
              <w:top w:val="single" w:sz="4" w:space="0" w:color="auto"/>
              <w:left w:val="nil"/>
              <w:bottom w:val="single" w:sz="4" w:space="0" w:color="auto"/>
              <w:right w:val="nil"/>
            </w:tcBorders>
            <w:shd w:val="clear" w:color="auto" w:fill="auto"/>
            <w:noWrap/>
            <w:vAlign w:val="bottom"/>
            <w:hideMark/>
          </w:tcPr>
          <w:p w14:paraId="06CBD5DC" w14:textId="77777777" w:rsidR="00F25B25" w:rsidRPr="00CB1E6A" w:rsidRDefault="00F25B25" w:rsidP="00136F56">
            <w:pPr>
              <w:rPr>
                <w:b/>
                <w:bCs/>
                <w:sz w:val="23"/>
                <w:szCs w:val="23"/>
              </w:rPr>
            </w:pPr>
            <w:r w:rsidRPr="00CB1E6A">
              <w:rPr>
                <w:b/>
                <w:bCs/>
                <w:sz w:val="23"/>
                <w:szCs w:val="23"/>
              </w:rPr>
              <w:t>KINETIC MODELS</w:t>
            </w:r>
          </w:p>
        </w:tc>
        <w:tc>
          <w:tcPr>
            <w:tcW w:w="3394" w:type="dxa"/>
            <w:gridSpan w:val="3"/>
            <w:tcBorders>
              <w:top w:val="single" w:sz="4" w:space="0" w:color="auto"/>
              <w:left w:val="nil"/>
              <w:bottom w:val="single" w:sz="4" w:space="0" w:color="auto"/>
              <w:right w:val="nil"/>
            </w:tcBorders>
            <w:shd w:val="clear" w:color="auto" w:fill="auto"/>
            <w:noWrap/>
            <w:vAlign w:val="bottom"/>
            <w:hideMark/>
          </w:tcPr>
          <w:p w14:paraId="54D817F0" w14:textId="77777777" w:rsidR="00F25B25" w:rsidRPr="00CB1E6A" w:rsidRDefault="00F25B25" w:rsidP="00136F56">
            <w:pPr>
              <w:rPr>
                <w:b/>
                <w:bCs/>
                <w:sz w:val="23"/>
                <w:szCs w:val="23"/>
              </w:rPr>
            </w:pPr>
            <w:r w:rsidRPr="00CB1E6A">
              <w:rPr>
                <w:b/>
                <w:bCs/>
                <w:sz w:val="23"/>
                <w:szCs w:val="23"/>
              </w:rPr>
              <w:t>PARAMETERS</w:t>
            </w:r>
          </w:p>
        </w:tc>
        <w:tc>
          <w:tcPr>
            <w:tcW w:w="3299" w:type="dxa"/>
            <w:gridSpan w:val="3"/>
            <w:tcBorders>
              <w:top w:val="single" w:sz="4" w:space="0" w:color="auto"/>
              <w:left w:val="nil"/>
              <w:bottom w:val="single" w:sz="4" w:space="0" w:color="auto"/>
              <w:right w:val="nil"/>
            </w:tcBorders>
            <w:shd w:val="clear" w:color="auto" w:fill="auto"/>
            <w:noWrap/>
            <w:vAlign w:val="bottom"/>
            <w:hideMark/>
          </w:tcPr>
          <w:p w14:paraId="011B22D1" w14:textId="77777777" w:rsidR="00F25B25" w:rsidRPr="00CB1E6A" w:rsidRDefault="00F25B25" w:rsidP="00136F56">
            <w:pPr>
              <w:rPr>
                <w:b/>
                <w:bCs/>
                <w:sz w:val="23"/>
                <w:szCs w:val="23"/>
              </w:rPr>
            </w:pPr>
            <w:r w:rsidRPr="00CB1E6A">
              <w:rPr>
                <w:b/>
                <w:bCs/>
                <w:sz w:val="23"/>
                <w:szCs w:val="23"/>
              </w:rPr>
              <w:t>CONCENTRATION (mg/L)</w:t>
            </w:r>
          </w:p>
        </w:tc>
        <w:tc>
          <w:tcPr>
            <w:tcW w:w="1134" w:type="dxa"/>
            <w:tcBorders>
              <w:top w:val="single" w:sz="4" w:space="0" w:color="auto"/>
              <w:left w:val="nil"/>
              <w:bottom w:val="single" w:sz="4" w:space="0" w:color="auto"/>
              <w:right w:val="nil"/>
            </w:tcBorders>
            <w:shd w:val="clear" w:color="auto" w:fill="auto"/>
            <w:noWrap/>
            <w:vAlign w:val="bottom"/>
            <w:hideMark/>
          </w:tcPr>
          <w:p w14:paraId="09134A20" w14:textId="77777777" w:rsidR="00F25B25" w:rsidRPr="00CB1E6A" w:rsidRDefault="00F25B25" w:rsidP="00136F56">
            <w:pPr>
              <w:rPr>
                <w:b/>
                <w:bCs/>
                <w:sz w:val="23"/>
                <w:szCs w:val="23"/>
              </w:rPr>
            </w:pPr>
            <w:r w:rsidRPr="00CB1E6A">
              <w:rPr>
                <w:b/>
                <w:bCs/>
                <w:sz w:val="23"/>
                <w:szCs w:val="23"/>
              </w:rPr>
              <w:t> </w:t>
            </w:r>
          </w:p>
        </w:tc>
      </w:tr>
      <w:tr w:rsidR="00CB1E6A" w:rsidRPr="00CB1E6A" w14:paraId="7120A218" w14:textId="77777777" w:rsidTr="00A815C2">
        <w:trPr>
          <w:trHeight w:val="372"/>
        </w:trPr>
        <w:tc>
          <w:tcPr>
            <w:tcW w:w="2096" w:type="dxa"/>
            <w:tcBorders>
              <w:top w:val="nil"/>
              <w:left w:val="nil"/>
              <w:bottom w:val="nil"/>
              <w:right w:val="nil"/>
            </w:tcBorders>
            <w:shd w:val="clear" w:color="auto" w:fill="auto"/>
            <w:noWrap/>
            <w:vAlign w:val="bottom"/>
            <w:hideMark/>
          </w:tcPr>
          <w:p w14:paraId="1E35124D" w14:textId="77777777" w:rsidR="00F25B25" w:rsidRPr="00CB1E6A" w:rsidRDefault="00F25B25" w:rsidP="00136F56">
            <w:pPr>
              <w:rPr>
                <w:b/>
                <w:bCs/>
                <w:sz w:val="23"/>
                <w:szCs w:val="23"/>
              </w:rPr>
            </w:pPr>
          </w:p>
        </w:tc>
        <w:tc>
          <w:tcPr>
            <w:tcW w:w="2398" w:type="dxa"/>
            <w:tcBorders>
              <w:top w:val="nil"/>
              <w:left w:val="nil"/>
              <w:bottom w:val="nil"/>
              <w:right w:val="nil"/>
            </w:tcBorders>
            <w:shd w:val="clear" w:color="auto" w:fill="auto"/>
            <w:noWrap/>
            <w:vAlign w:val="bottom"/>
            <w:hideMark/>
          </w:tcPr>
          <w:p w14:paraId="750BD336" w14:textId="77777777" w:rsidR="00F25B25" w:rsidRPr="00CB1E6A" w:rsidRDefault="00F25B25" w:rsidP="00136F56">
            <w:pPr>
              <w:rPr>
                <w:sz w:val="23"/>
                <w:szCs w:val="23"/>
              </w:rPr>
            </w:pPr>
          </w:p>
        </w:tc>
        <w:tc>
          <w:tcPr>
            <w:tcW w:w="996" w:type="dxa"/>
            <w:gridSpan w:val="2"/>
            <w:tcBorders>
              <w:top w:val="nil"/>
              <w:left w:val="nil"/>
              <w:bottom w:val="nil"/>
              <w:right w:val="nil"/>
            </w:tcBorders>
            <w:shd w:val="clear" w:color="auto" w:fill="auto"/>
            <w:noWrap/>
            <w:vAlign w:val="bottom"/>
            <w:hideMark/>
          </w:tcPr>
          <w:p w14:paraId="61B2A425" w14:textId="77777777" w:rsidR="00F25B25" w:rsidRPr="00CB1E6A" w:rsidRDefault="00F25B25" w:rsidP="00136F56">
            <w:pPr>
              <w:jc w:val="center"/>
              <w:rPr>
                <w:sz w:val="23"/>
                <w:szCs w:val="23"/>
              </w:rPr>
            </w:pPr>
            <w:r w:rsidRPr="00CB1E6A">
              <w:rPr>
                <w:sz w:val="23"/>
                <w:szCs w:val="23"/>
              </w:rPr>
              <w:t>4 mg/L</w:t>
            </w:r>
          </w:p>
        </w:tc>
        <w:tc>
          <w:tcPr>
            <w:tcW w:w="996" w:type="dxa"/>
            <w:tcBorders>
              <w:top w:val="nil"/>
              <w:left w:val="nil"/>
              <w:bottom w:val="nil"/>
              <w:right w:val="nil"/>
            </w:tcBorders>
            <w:shd w:val="clear" w:color="auto" w:fill="auto"/>
            <w:noWrap/>
            <w:vAlign w:val="bottom"/>
            <w:hideMark/>
          </w:tcPr>
          <w:p w14:paraId="1D4FFE14" w14:textId="77777777" w:rsidR="00F25B25" w:rsidRPr="00CB1E6A" w:rsidRDefault="00F25B25" w:rsidP="00136F56">
            <w:pPr>
              <w:jc w:val="center"/>
              <w:rPr>
                <w:sz w:val="23"/>
                <w:szCs w:val="23"/>
              </w:rPr>
            </w:pPr>
            <w:r w:rsidRPr="00CB1E6A">
              <w:rPr>
                <w:sz w:val="23"/>
                <w:szCs w:val="23"/>
              </w:rPr>
              <w:t>8 mg/L</w:t>
            </w:r>
          </w:p>
        </w:tc>
        <w:tc>
          <w:tcPr>
            <w:tcW w:w="1169" w:type="dxa"/>
            <w:tcBorders>
              <w:top w:val="nil"/>
              <w:left w:val="nil"/>
              <w:bottom w:val="nil"/>
              <w:right w:val="nil"/>
            </w:tcBorders>
            <w:shd w:val="clear" w:color="auto" w:fill="auto"/>
            <w:noWrap/>
            <w:vAlign w:val="bottom"/>
            <w:hideMark/>
          </w:tcPr>
          <w:p w14:paraId="20D3088E" w14:textId="5F5F961B" w:rsidR="00F25B25" w:rsidRPr="00CB1E6A" w:rsidRDefault="00F25B25" w:rsidP="00136F56">
            <w:pPr>
              <w:jc w:val="center"/>
              <w:rPr>
                <w:sz w:val="23"/>
                <w:szCs w:val="23"/>
              </w:rPr>
            </w:pPr>
            <w:r w:rsidRPr="00CB1E6A">
              <w:rPr>
                <w:sz w:val="23"/>
                <w:szCs w:val="23"/>
              </w:rPr>
              <w:t>12</w:t>
            </w:r>
            <w:r w:rsidR="00A815C2" w:rsidRPr="00CB1E6A">
              <w:rPr>
                <w:sz w:val="23"/>
                <w:szCs w:val="23"/>
                <w:lang w:val="en-GB"/>
              </w:rPr>
              <w:t xml:space="preserve"> </w:t>
            </w:r>
            <w:r w:rsidRPr="00CB1E6A">
              <w:rPr>
                <w:sz w:val="23"/>
                <w:szCs w:val="23"/>
              </w:rPr>
              <w:t>mg/L</w:t>
            </w:r>
          </w:p>
        </w:tc>
        <w:tc>
          <w:tcPr>
            <w:tcW w:w="1134" w:type="dxa"/>
            <w:tcBorders>
              <w:top w:val="nil"/>
              <w:left w:val="nil"/>
              <w:bottom w:val="nil"/>
              <w:right w:val="nil"/>
            </w:tcBorders>
            <w:shd w:val="clear" w:color="auto" w:fill="auto"/>
            <w:noWrap/>
            <w:vAlign w:val="bottom"/>
            <w:hideMark/>
          </w:tcPr>
          <w:p w14:paraId="5AFBE768" w14:textId="77777777" w:rsidR="00F25B25" w:rsidRPr="00CB1E6A" w:rsidRDefault="00F25B25" w:rsidP="00136F56">
            <w:pPr>
              <w:jc w:val="center"/>
              <w:rPr>
                <w:sz w:val="23"/>
                <w:szCs w:val="23"/>
              </w:rPr>
            </w:pPr>
            <w:r w:rsidRPr="00CB1E6A">
              <w:rPr>
                <w:sz w:val="23"/>
                <w:szCs w:val="23"/>
              </w:rPr>
              <w:t>15 mg/L</w:t>
            </w:r>
          </w:p>
        </w:tc>
        <w:tc>
          <w:tcPr>
            <w:tcW w:w="1134" w:type="dxa"/>
            <w:tcBorders>
              <w:top w:val="nil"/>
              <w:left w:val="nil"/>
              <w:bottom w:val="nil"/>
              <w:right w:val="nil"/>
            </w:tcBorders>
            <w:shd w:val="clear" w:color="auto" w:fill="auto"/>
            <w:noWrap/>
            <w:vAlign w:val="bottom"/>
            <w:hideMark/>
          </w:tcPr>
          <w:p w14:paraId="0CE966FD" w14:textId="77777777" w:rsidR="00F25B25" w:rsidRPr="00CB1E6A" w:rsidRDefault="00F25B25" w:rsidP="00136F56">
            <w:pPr>
              <w:jc w:val="center"/>
              <w:rPr>
                <w:sz w:val="23"/>
                <w:szCs w:val="23"/>
              </w:rPr>
            </w:pPr>
            <w:r w:rsidRPr="00CB1E6A">
              <w:rPr>
                <w:sz w:val="23"/>
                <w:szCs w:val="23"/>
              </w:rPr>
              <w:t>20 mg/L</w:t>
            </w:r>
          </w:p>
        </w:tc>
      </w:tr>
      <w:tr w:rsidR="00CB1E6A" w:rsidRPr="00CB1E6A" w14:paraId="5FC74710" w14:textId="77777777" w:rsidTr="00A815C2">
        <w:trPr>
          <w:trHeight w:val="396"/>
        </w:trPr>
        <w:tc>
          <w:tcPr>
            <w:tcW w:w="2096" w:type="dxa"/>
            <w:tcBorders>
              <w:top w:val="nil"/>
              <w:left w:val="nil"/>
              <w:bottom w:val="nil"/>
              <w:right w:val="nil"/>
            </w:tcBorders>
            <w:shd w:val="clear" w:color="auto" w:fill="auto"/>
            <w:noWrap/>
            <w:vAlign w:val="bottom"/>
            <w:hideMark/>
          </w:tcPr>
          <w:p w14:paraId="0BF756AD" w14:textId="77777777" w:rsidR="00F25B25" w:rsidRPr="00CB1E6A" w:rsidRDefault="00F25B25" w:rsidP="00136F56">
            <w:pPr>
              <w:rPr>
                <w:sz w:val="23"/>
                <w:szCs w:val="23"/>
              </w:rPr>
            </w:pPr>
          </w:p>
        </w:tc>
        <w:tc>
          <w:tcPr>
            <w:tcW w:w="2398" w:type="dxa"/>
            <w:tcBorders>
              <w:top w:val="nil"/>
              <w:left w:val="nil"/>
              <w:bottom w:val="nil"/>
              <w:right w:val="nil"/>
            </w:tcBorders>
            <w:shd w:val="clear" w:color="auto" w:fill="auto"/>
            <w:noWrap/>
            <w:vAlign w:val="bottom"/>
            <w:hideMark/>
          </w:tcPr>
          <w:p w14:paraId="2AC4EA50" w14:textId="070D2A9B" w:rsidR="00F25B25" w:rsidRPr="00CB1E6A" w:rsidRDefault="00F25B25" w:rsidP="00136F56">
            <w:pPr>
              <w:rPr>
                <w:sz w:val="23"/>
                <w:szCs w:val="23"/>
              </w:rPr>
            </w:pPr>
            <w:r w:rsidRPr="00CB1E6A">
              <w:rPr>
                <w:sz w:val="23"/>
                <w:szCs w:val="23"/>
              </w:rPr>
              <w:t>q</w:t>
            </w:r>
            <w:r w:rsidRPr="00CB1E6A">
              <w:rPr>
                <w:sz w:val="23"/>
                <w:szCs w:val="23"/>
                <w:vertAlign w:val="subscript"/>
              </w:rPr>
              <w:t>e</w:t>
            </w:r>
            <w:r w:rsidRPr="00CB1E6A">
              <w:rPr>
                <w:sz w:val="23"/>
                <w:szCs w:val="23"/>
              </w:rPr>
              <w:t xml:space="preserve"> </w:t>
            </w:r>
            <w:r w:rsidR="00F62F1A" w:rsidRPr="00CB1E6A">
              <w:rPr>
                <w:sz w:val="23"/>
                <w:szCs w:val="23"/>
              </w:rPr>
              <w:t>Exp</w:t>
            </w:r>
            <w:r w:rsidRPr="00CB1E6A">
              <w:rPr>
                <w:sz w:val="23"/>
                <w:szCs w:val="23"/>
              </w:rPr>
              <w:t xml:space="preserve"> (mg/g)</w:t>
            </w:r>
          </w:p>
        </w:tc>
        <w:tc>
          <w:tcPr>
            <w:tcW w:w="996" w:type="dxa"/>
            <w:gridSpan w:val="2"/>
            <w:tcBorders>
              <w:top w:val="nil"/>
              <w:left w:val="nil"/>
              <w:bottom w:val="nil"/>
              <w:right w:val="nil"/>
            </w:tcBorders>
            <w:shd w:val="clear" w:color="auto" w:fill="auto"/>
            <w:noWrap/>
            <w:vAlign w:val="bottom"/>
            <w:hideMark/>
          </w:tcPr>
          <w:p w14:paraId="5F5DD321" w14:textId="77777777" w:rsidR="00F25B25" w:rsidRPr="00CB1E6A" w:rsidRDefault="00F25B25" w:rsidP="00136F56">
            <w:pPr>
              <w:jc w:val="center"/>
              <w:rPr>
                <w:sz w:val="23"/>
                <w:szCs w:val="23"/>
              </w:rPr>
            </w:pPr>
            <w:r w:rsidRPr="00CB1E6A">
              <w:rPr>
                <w:sz w:val="23"/>
                <w:szCs w:val="23"/>
              </w:rPr>
              <w:t>3.3093</w:t>
            </w:r>
          </w:p>
        </w:tc>
        <w:tc>
          <w:tcPr>
            <w:tcW w:w="996" w:type="dxa"/>
            <w:tcBorders>
              <w:top w:val="nil"/>
              <w:left w:val="nil"/>
              <w:bottom w:val="nil"/>
              <w:right w:val="nil"/>
            </w:tcBorders>
            <w:shd w:val="clear" w:color="auto" w:fill="auto"/>
            <w:noWrap/>
            <w:vAlign w:val="bottom"/>
            <w:hideMark/>
          </w:tcPr>
          <w:p w14:paraId="2D79918D" w14:textId="15F23919" w:rsidR="00F25B25" w:rsidRPr="00CB1E6A" w:rsidRDefault="00F25B25" w:rsidP="00136F56">
            <w:pPr>
              <w:jc w:val="center"/>
              <w:rPr>
                <w:sz w:val="23"/>
                <w:szCs w:val="23"/>
                <w:lang w:val="en-GB"/>
              </w:rPr>
            </w:pPr>
            <w:r w:rsidRPr="00CB1E6A">
              <w:rPr>
                <w:sz w:val="23"/>
                <w:szCs w:val="23"/>
              </w:rPr>
              <w:t>7.1</w:t>
            </w:r>
            <w:r w:rsidR="000F2919" w:rsidRPr="00CB1E6A">
              <w:rPr>
                <w:sz w:val="23"/>
                <w:szCs w:val="23"/>
                <w:lang w:val="en-GB"/>
              </w:rPr>
              <w:t>0</w:t>
            </w:r>
            <w:r w:rsidR="007B2332">
              <w:rPr>
                <w:sz w:val="23"/>
                <w:szCs w:val="23"/>
                <w:lang w:val="en-GB"/>
              </w:rPr>
              <w:t>00</w:t>
            </w:r>
          </w:p>
        </w:tc>
        <w:tc>
          <w:tcPr>
            <w:tcW w:w="1169" w:type="dxa"/>
            <w:tcBorders>
              <w:top w:val="nil"/>
              <w:left w:val="nil"/>
              <w:bottom w:val="nil"/>
              <w:right w:val="nil"/>
            </w:tcBorders>
            <w:shd w:val="clear" w:color="auto" w:fill="auto"/>
            <w:noWrap/>
            <w:vAlign w:val="bottom"/>
            <w:hideMark/>
          </w:tcPr>
          <w:p w14:paraId="2BD18BAA" w14:textId="76D86FCB" w:rsidR="00F25B25" w:rsidRPr="007B2332" w:rsidRDefault="00F25B25" w:rsidP="00136F56">
            <w:pPr>
              <w:jc w:val="center"/>
              <w:rPr>
                <w:sz w:val="23"/>
                <w:szCs w:val="23"/>
                <w:lang w:val="en-GB"/>
              </w:rPr>
            </w:pPr>
            <w:r w:rsidRPr="00CB1E6A">
              <w:rPr>
                <w:sz w:val="23"/>
                <w:szCs w:val="23"/>
              </w:rPr>
              <w:t>11.35</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20E7D080" w14:textId="529F315B" w:rsidR="00F25B25" w:rsidRPr="007B2332" w:rsidRDefault="00F25B25" w:rsidP="00136F56">
            <w:pPr>
              <w:jc w:val="center"/>
              <w:rPr>
                <w:sz w:val="23"/>
                <w:szCs w:val="23"/>
                <w:lang w:val="en-GB"/>
              </w:rPr>
            </w:pPr>
            <w:r w:rsidRPr="00CB1E6A">
              <w:rPr>
                <w:sz w:val="23"/>
                <w:szCs w:val="23"/>
              </w:rPr>
              <w:t>14.47</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78368CDF" w14:textId="5A2C8E06" w:rsidR="00F25B25" w:rsidRPr="007B2332" w:rsidRDefault="00F25B25" w:rsidP="00136F56">
            <w:pPr>
              <w:jc w:val="center"/>
              <w:rPr>
                <w:sz w:val="23"/>
                <w:szCs w:val="23"/>
                <w:lang w:val="en-GB"/>
              </w:rPr>
            </w:pPr>
            <w:r w:rsidRPr="00CB1E6A">
              <w:rPr>
                <w:sz w:val="23"/>
                <w:szCs w:val="23"/>
              </w:rPr>
              <w:t>18.12</w:t>
            </w:r>
            <w:r w:rsidR="007B2332">
              <w:rPr>
                <w:sz w:val="23"/>
                <w:szCs w:val="23"/>
                <w:lang w:val="en-GB"/>
              </w:rPr>
              <w:t>00</w:t>
            </w:r>
          </w:p>
        </w:tc>
      </w:tr>
      <w:tr w:rsidR="00CB1E6A" w:rsidRPr="00CB1E6A" w14:paraId="6C366420" w14:textId="77777777" w:rsidTr="00A815C2">
        <w:trPr>
          <w:trHeight w:val="396"/>
        </w:trPr>
        <w:tc>
          <w:tcPr>
            <w:tcW w:w="2096" w:type="dxa"/>
            <w:tcBorders>
              <w:top w:val="nil"/>
              <w:left w:val="nil"/>
              <w:bottom w:val="nil"/>
              <w:right w:val="nil"/>
            </w:tcBorders>
            <w:shd w:val="clear" w:color="auto" w:fill="auto"/>
            <w:noWrap/>
            <w:vAlign w:val="bottom"/>
            <w:hideMark/>
          </w:tcPr>
          <w:p w14:paraId="46683285" w14:textId="77777777" w:rsidR="00F25B25" w:rsidRPr="00CB1E6A" w:rsidRDefault="00F25B25" w:rsidP="00136F56">
            <w:pPr>
              <w:rPr>
                <w:sz w:val="23"/>
                <w:szCs w:val="23"/>
              </w:rPr>
            </w:pPr>
            <w:r w:rsidRPr="00CB1E6A">
              <w:rPr>
                <w:sz w:val="23"/>
                <w:szCs w:val="23"/>
              </w:rPr>
              <w:t>PSEUDO FIRST ORDER</w:t>
            </w:r>
          </w:p>
        </w:tc>
        <w:tc>
          <w:tcPr>
            <w:tcW w:w="2398" w:type="dxa"/>
            <w:tcBorders>
              <w:top w:val="nil"/>
              <w:left w:val="nil"/>
              <w:bottom w:val="nil"/>
              <w:right w:val="nil"/>
            </w:tcBorders>
            <w:shd w:val="clear" w:color="auto" w:fill="auto"/>
            <w:noWrap/>
            <w:vAlign w:val="bottom"/>
            <w:hideMark/>
          </w:tcPr>
          <w:p w14:paraId="2666EE00" w14:textId="1F2837F4" w:rsidR="00F25B25" w:rsidRPr="00CB1E6A" w:rsidRDefault="00F25B25" w:rsidP="00136F56">
            <w:pPr>
              <w:rPr>
                <w:sz w:val="23"/>
                <w:szCs w:val="23"/>
              </w:rPr>
            </w:pPr>
            <w:r w:rsidRPr="00CB1E6A">
              <w:rPr>
                <w:sz w:val="23"/>
                <w:szCs w:val="23"/>
              </w:rPr>
              <w:t>q</w:t>
            </w:r>
            <w:r w:rsidRPr="00CB1E6A">
              <w:rPr>
                <w:sz w:val="23"/>
                <w:szCs w:val="23"/>
                <w:vertAlign w:val="subscript"/>
              </w:rPr>
              <w:t>e</w:t>
            </w:r>
            <w:r w:rsidRPr="00CB1E6A">
              <w:rPr>
                <w:sz w:val="23"/>
                <w:szCs w:val="23"/>
              </w:rPr>
              <w:t xml:space="preserve"> Cal (mg/g)</w:t>
            </w:r>
          </w:p>
        </w:tc>
        <w:tc>
          <w:tcPr>
            <w:tcW w:w="996" w:type="dxa"/>
            <w:gridSpan w:val="2"/>
            <w:tcBorders>
              <w:top w:val="nil"/>
              <w:left w:val="nil"/>
              <w:bottom w:val="nil"/>
              <w:right w:val="nil"/>
            </w:tcBorders>
            <w:shd w:val="clear" w:color="auto" w:fill="auto"/>
            <w:noWrap/>
            <w:vAlign w:val="bottom"/>
            <w:hideMark/>
          </w:tcPr>
          <w:p w14:paraId="55C53158" w14:textId="77777777" w:rsidR="00F25B25" w:rsidRPr="00CB1E6A" w:rsidRDefault="00F25B25" w:rsidP="00136F56">
            <w:pPr>
              <w:jc w:val="center"/>
              <w:rPr>
                <w:sz w:val="23"/>
                <w:szCs w:val="23"/>
              </w:rPr>
            </w:pPr>
            <w:r w:rsidRPr="00CB1E6A">
              <w:rPr>
                <w:sz w:val="23"/>
                <w:szCs w:val="23"/>
              </w:rPr>
              <w:t>1.6688</w:t>
            </w:r>
          </w:p>
        </w:tc>
        <w:tc>
          <w:tcPr>
            <w:tcW w:w="996" w:type="dxa"/>
            <w:tcBorders>
              <w:top w:val="nil"/>
              <w:left w:val="nil"/>
              <w:bottom w:val="nil"/>
              <w:right w:val="nil"/>
            </w:tcBorders>
            <w:shd w:val="clear" w:color="auto" w:fill="auto"/>
            <w:noWrap/>
            <w:vAlign w:val="bottom"/>
            <w:hideMark/>
          </w:tcPr>
          <w:p w14:paraId="0902D16B" w14:textId="77777777" w:rsidR="00F25B25" w:rsidRPr="00CB1E6A" w:rsidRDefault="00F25B25" w:rsidP="00136F56">
            <w:pPr>
              <w:jc w:val="center"/>
              <w:rPr>
                <w:sz w:val="23"/>
                <w:szCs w:val="23"/>
              </w:rPr>
            </w:pPr>
            <w:r w:rsidRPr="00CB1E6A">
              <w:rPr>
                <w:sz w:val="23"/>
                <w:szCs w:val="23"/>
              </w:rPr>
              <w:t>3.1165</w:t>
            </w:r>
          </w:p>
        </w:tc>
        <w:tc>
          <w:tcPr>
            <w:tcW w:w="1169" w:type="dxa"/>
            <w:tcBorders>
              <w:top w:val="nil"/>
              <w:left w:val="nil"/>
              <w:bottom w:val="nil"/>
              <w:right w:val="nil"/>
            </w:tcBorders>
            <w:shd w:val="clear" w:color="auto" w:fill="auto"/>
            <w:noWrap/>
            <w:vAlign w:val="bottom"/>
            <w:hideMark/>
          </w:tcPr>
          <w:p w14:paraId="4C289E2F" w14:textId="77777777" w:rsidR="00F25B25" w:rsidRPr="00CB1E6A" w:rsidRDefault="00F25B25" w:rsidP="00136F56">
            <w:pPr>
              <w:jc w:val="center"/>
              <w:rPr>
                <w:sz w:val="23"/>
                <w:szCs w:val="23"/>
              </w:rPr>
            </w:pPr>
            <w:r w:rsidRPr="00CB1E6A">
              <w:rPr>
                <w:sz w:val="23"/>
                <w:szCs w:val="23"/>
              </w:rPr>
              <w:t>3.4178</w:t>
            </w:r>
          </w:p>
        </w:tc>
        <w:tc>
          <w:tcPr>
            <w:tcW w:w="1134" w:type="dxa"/>
            <w:tcBorders>
              <w:top w:val="nil"/>
              <w:left w:val="nil"/>
              <w:bottom w:val="nil"/>
              <w:right w:val="nil"/>
            </w:tcBorders>
            <w:shd w:val="clear" w:color="auto" w:fill="auto"/>
            <w:noWrap/>
            <w:vAlign w:val="bottom"/>
            <w:hideMark/>
          </w:tcPr>
          <w:p w14:paraId="4D494046" w14:textId="77777777" w:rsidR="00F25B25" w:rsidRPr="00CB1E6A" w:rsidRDefault="00F25B25" w:rsidP="00136F56">
            <w:pPr>
              <w:jc w:val="center"/>
              <w:rPr>
                <w:sz w:val="23"/>
                <w:szCs w:val="23"/>
              </w:rPr>
            </w:pPr>
            <w:r w:rsidRPr="00CB1E6A">
              <w:rPr>
                <w:sz w:val="23"/>
                <w:szCs w:val="23"/>
              </w:rPr>
              <w:t>6.0472</w:t>
            </w:r>
          </w:p>
        </w:tc>
        <w:tc>
          <w:tcPr>
            <w:tcW w:w="1134" w:type="dxa"/>
            <w:tcBorders>
              <w:top w:val="nil"/>
              <w:left w:val="nil"/>
              <w:bottom w:val="nil"/>
              <w:right w:val="nil"/>
            </w:tcBorders>
            <w:shd w:val="clear" w:color="auto" w:fill="auto"/>
            <w:noWrap/>
            <w:vAlign w:val="bottom"/>
            <w:hideMark/>
          </w:tcPr>
          <w:p w14:paraId="0E33970C" w14:textId="77777777" w:rsidR="00F25B25" w:rsidRPr="00CB1E6A" w:rsidRDefault="00F25B25" w:rsidP="00136F56">
            <w:pPr>
              <w:jc w:val="center"/>
              <w:rPr>
                <w:sz w:val="23"/>
                <w:szCs w:val="23"/>
              </w:rPr>
            </w:pPr>
            <w:r w:rsidRPr="00CB1E6A">
              <w:rPr>
                <w:sz w:val="23"/>
                <w:szCs w:val="23"/>
              </w:rPr>
              <w:t>5.2588</w:t>
            </w:r>
          </w:p>
        </w:tc>
      </w:tr>
      <w:tr w:rsidR="00CB1E6A" w:rsidRPr="00CB1E6A" w14:paraId="62D38728" w14:textId="77777777" w:rsidTr="00A815C2">
        <w:trPr>
          <w:trHeight w:val="396"/>
        </w:trPr>
        <w:tc>
          <w:tcPr>
            <w:tcW w:w="2096" w:type="dxa"/>
            <w:tcBorders>
              <w:top w:val="nil"/>
              <w:left w:val="nil"/>
              <w:bottom w:val="nil"/>
              <w:right w:val="nil"/>
            </w:tcBorders>
            <w:shd w:val="clear" w:color="auto" w:fill="auto"/>
            <w:noWrap/>
            <w:vAlign w:val="bottom"/>
            <w:hideMark/>
          </w:tcPr>
          <w:p w14:paraId="7DAC0560"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4B57277D" w14:textId="754EC4C1" w:rsidR="00F25B25" w:rsidRPr="00CB1E6A" w:rsidRDefault="00000000" w:rsidP="00136F56">
            <w:pPr>
              <w:rPr>
                <w:sz w:val="23"/>
                <w:szCs w:val="23"/>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7B2332" w:rsidRPr="00CB1E6A">
              <w:rPr>
                <w:sz w:val="23"/>
                <w:szCs w:val="23"/>
              </w:rPr>
              <w:t xml:space="preserve"> </w:t>
            </w:r>
            <w:r w:rsidR="00F25B25" w:rsidRPr="00CB1E6A">
              <w:rPr>
                <w:sz w:val="23"/>
                <w:szCs w:val="23"/>
              </w:rPr>
              <w:t>(min</w:t>
            </w:r>
            <w:r w:rsidR="00F25B25" w:rsidRPr="00CB1E6A">
              <w:rPr>
                <w:sz w:val="23"/>
                <w:szCs w:val="23"/>
                <w:vertAlign w:val="superscript"/>
              </w:rPr>
              <w:t>-1</w:t>
            </w:r>
            <w:r w:rsidR="00F25B25" w:rsidRPr="00CB1E6A">
              <w:rPr>
                <w:sz w:val="23"/>
                <w:szCs w:val="23"/>
              </w:rPr>
              <w:t>)</w:t>
            </w:r>
          </w:p>
        </w:tc>
        <w:tc>
          <w:tcPr>
            <w:tcW w:w="996" w:type="dxa"/>
            <w:gridSpan w:val="2"/>
            <w:tcBorders>
              <w:top w:val="nil"/>
              <w:left w:val="nil"/>
              <w:bottom w:val="nil"/>
              <w:right w:val="nil"/>
            </w:tcBorders>
            <w:shd w:val="clear" w:color="auto" w:fill="auto"/>
            <w:noWrap/>
            <w:vAlign w:val="bottom"/>
            <w:hideMark/>
          </w:tcPr>
          <w:p w14:paraId="6992CABD" w14:textId="1EBF5F95" w:rsidR="00F25B25" w:rsidRPr="007B2332" w:rsidRDefault="00F25B25" w:rsidP="00136F56">
            <w:pPr>
              <w:jc w:val="center"/>
              <w:rPr>
                <w:sz w:val="23"/>
                <w:szCs w:val="23"/>
                <w:lang w:val="en-GB"/>
              </w:rPr>
            </w:pPr>
            <w:r w:rsidRPr="00CB1E6A">
              <w:rPr>
                <w:sz w:val="23"/>
                <w:szCs w:val="23"/>
              </w:rPr>
              <w:t>0.01</w:t>
            </w:r>
            <w:r w:rsidR="007B2332">
              <w:rPr>
                <w:sz w:val="23"/>
                <w:szCs w:val="23"/>
                <w:lang w:val="en-GB"/>
              </w:rPr>
              <w:t>00</w:t>
            </w:r>
          </w:p>
        </w:tc>
        <w:tc>
          <w:tcPr>
            <w:tcW w:w="996" w:type="dxa"/>
            <w:tcBorders>
              <w:top w:val="nil"/>
              <w:left w:val="nil"/>
              <w:bottom w:val="nil"/>
              <w:right w:val="nil"/>
            </w:tcBorders>
            <w:shd w:val="clear" w:color="auto" w:fill="auto"/>
            <w:noWrap/>
            <w:vAlign w:val="bottom"/>
            <w:hideMark/>
          </w:tcPr>
          <w:p w14:paraId="3F7896D1" w14:textId="7CC43A81" w:rsidR="00F25B25" w:rsidRPr="007B2332" w:rsidRDefault="00F25B25" w:rsidP="00136F56">
            <w:pPr>
              <w:jc w:val="center"/>
              <w:rPr>
                <w:sz w:val="23"/>
                <w:szCs w:val="23"/>
                <w:lang w:val="en-GB"/>
              </w:rPr>
            </w:pPr>
            <w:r w:rsidRPr="00CB1E6A">
              <w:rPr>
                <w:sz w:val="23"/>
                <w:szCs w:val="23"/>
              </w:rPr>
              <w:t>0.02</w:t>
            </w:r>
            <w:r w:rsidR="007B2332">
              <w:rPr>
                <w:sz w:val="23"/>
                <w:szCs w:val="23"/>
                <w:lang w:val="en-GB"/>
              </w:rPr>
              <w:t>00</w:t>
            </w:r>
          </w:p>
        </w:tc>
        <w:tc>
          <w:tcPr>
            <w:tcW w:w="1169" w:type="dxa"/>
            <w:tcBorders>
              <w:top w:val="nil"/>
              <w:left w:val="nil"/>
              <w:bottom w:val="nil"/>
              <w:right w:val="nil"/>
            </w:tcBorders>
            <w:shd w:val="clear" w:color="auto" w:fill="auto"/>
            <w:noWrap/>
            <w:vAlign w:val="bottom"/>
            <w:hideMark/>
          </w:tcPr>
          <w:p w14:paraId="103EA7D2" w14:textId="5EA8B967" w:rsidR="00F25B25" w:rsidRPr="007B2332" w:rsidRDefault="00F25B25" w:rsidP="00136F56">
            <w:pPr>
              <w:jc w:val="center"/>
              <w:rPr>
                <w:sz w:val="23"/>
                <w:szCs w:val="23"/>
                <w:lang w:val="en-GB"/>
              </w:rPr>
            </w:pPr>
            <w:r w:rsidRPr="00CB1E6A">
              <w:rPr>
                <w:sz w:val="23"/>
                <w:szCs w:val="23"/>
              </w:rPr>
              <w:t>0.01</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4EB8D93D" w14:textId="12DC8928" w:rsidR="00F25B25" w:rsidRPr="007B2332" w:rsidRDefault="00F25B25" w:rsidP="00136F56">
            <w:pPr>
              <w:jc w:val="center"/>
              <w:rPr>
                <w:sz w:val="23"/>
                <w:szCs w:val="23"/>
                <w:lang w:val="en-GB"/>
              </w:rPr>
            </w:pPr>
            <w:r w:rsidRPr="00CB1E6A">
              <w:rPr>
                <w:sz w:val="23"/>
                <w:szCs w:val="23"/>
              </w:rPr>
              <w:t>0.01</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2472CA9C" w14:textId="122B0FE3" w:rsidR="00F25B25" w:rsidRPr="007B2332" w:rsidRDefault="00F25B25" w:rsidP="00136F56">
            <w:pPr>
              <w:jc w:val="center"/>
              <w:rPr>
                <w:sz w:val="23"/>
                <w:szCs w:val="23"/>
                <w:lang w:val="en-GB"/>
              </w:rPr>
            </w:pPr>
            <w:r w:rsidRPr="00CB1E6A">
              <w:rPr>
                <w:sz w:val="23"/>
                <w:szCs w:val="23"/>
              </w:rPr>
              <w:t>0.01</w:t>
            </w:r>
            <w:r w:rsidR="007B2332">
              <w:rPr>
                <w:sz w:val="23"/>
                <w:szCs w:val="23"/>
                <w:lang w:val="en-GB"/>
              </w:rPr>
              <w:t>00</w:t>
            </w:r>
          </w:p>
        </w:tc>
      </w:tr>
      <w:tr w:rsidR="00CB1E6A" w:rsidRPr="00CB1E6A" w14:paraId="484DE681" w14:textId="77777777" w:rsidTr="00A815C2">
        <w:trPr>
          <w:trHeight w:val="372"/>
        </w:trPr>
        <w:tc>
          <w:tcPr>
            <w:tcW w:w="2096" w:type="dxa"/>
            <w:tcBorders>
              <w:top w:val="nil"/>
              <w:left w:val="nil"/>
              <w:bottom w:val="nil"/>
              <w:right w:val="nil"/>
            </w:tcBorders>
            <w:shd w:val="clear" w:color="auto" w:fill="auto"/>
            <w:noWrap/>
            <w:vAlign w:val="bottom"/>
            <w:hideMark/>
          </w:tcPr>
          <w:p w14:paraId="67F4E41E"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38E043E4" w14:textId="77777777" w:rsidR="00F25B25" w:rsidRPr="00CB1E6A" w:rsidRDefault="00F25B25" w:rsidP="00136F56">
            <w:pPr>
              <w:rPr>
                <w:sz w:val="23"/>
                <w:szCs w:val="23"/>
              </w:rPr>
            </w:pPr>
            <w:r w:rsidRPr="00CB1E6A">
              <w:rPr>
                <w:sz w:val="23"/>
                <w:szCs w:val="23"/>
              </w:rPr>
              <w:t>R</w:t>
            </w:r>
            <w:r w:rsidRPr="00CB1E6A">
              <w:rPr>
                <w:sz w:val="23"/>
                <w:szCs w:val="23"/>
                <w:vertAlign w:val="superscript"/>
              </w:rPr>
              <w:t>2</w:t>
            </w:r>
          </w:p>
        </w:tc>
        <w:tc>
          <w:tcPr>
            <w:tcW w:w="996" w:type="dxa"/>
            <w:gridSpan w:val="2"/>
            <w:tcBorders>
              <w:top w:val="nil"/>
              <w:left w:val="nil"/>
              <w:bottom w:val="nil"/>
              <w:right w:val="nil"/>
            </w:tcBorders>
            <w:shd w:val="clear" w:color="auto" w:fill="auto"/>
            <w:noWrap/>
            <w:vAlign w:val="bottom"/>
            <w:hideMark/>
          </w:tcPr>
          <w:p w14:paraId="0E995860" w14:textId="04E53B0B" w:rsidR="00F25B25" w:rsidRPr="00CB1E6A" w:rsidRDefault="00F25B25" w:rsidP="00136F56">
            <w:pPr>
              <w:jc w:val="center"/>
              <w:rPr>
                <w:sz w:val="23"/>
                <w:szCs w:val="23"/>
                <w:lang w:val="en-GB"/>
              </w:rPr>
            </w:pPr>
            <w:r w:rsidRPr="00CB1E6A">
              <w:rPr>
                <w:sz w:val="23"/>
                <w:szCs w:val="23"/>
              </w:rPr>
              <w:t>0.957</w:t>
            </w:r>
            <w:r w:rsidR="00700BE2" w:rsidRPr="00CB1E6A">
              <w:rPr>
                <w:sz w:val="23"/>
                <w:szCs w:val="23"/>
                <w:lang w:val="en-GB"/>
              </w:rPr>
              <w:t>0</w:t>
            </w:r>
          </w:p>
        </w:tc>
        <w:tc>
          <w:tcPr>
            <w:tcW w:w="996" w:type="dxa"/>
            <w:tcBorders>
              <w:top w:val="nil"/>
              <w:left w:val="nil"/>
              <w:bottom w:val="nil"/>
              <w:right w:val="nil"/>
            </w:tcBorders>
            <w:shd w:val="clear" w:color="auto" w:fill="auto"/>
            <w:noWrap/>
            <w:vAlign w:val="bottom"/>
            <w:hideMark/>
          </w:tcPr>
          <w:p w14:paraId="2BE0067C" w14:textId="6916D967" w:rsidR="00F25B25" w:rsidRPr="00CB1E6A" w:rsidRDefault="00F25B25" w:rsidP="00136F56">
            <w:pPr>
              <w:jc w:val="center"/>
              <w:rPr>
                <w:sz w:val="23"/>
                <w:szCs w:val="23"/>
                <w:lang w:val="en-GB"/>
              </w:rPr>
            </w:pPr>
            <w:r w:rsidRPr="00CB1E6A">
              <w:rPr>
                <w:sz w:val="23"/>
                <w:szCs w:val="23"/>
              </w:rPr>
              <w:t>0.964</w:t>
            </w:r>
            <w:r w:rsidR="00700BE2" w:rsidRPr="00CB1E6A">
              <w:rPr>
                <w:sz w:val="23"/>
                <w:szCs w:val="23"/>
                <w:lang w:val="en-GB"/>
              </w:rPr>
              <w:t>0</w:t>
            </w:r>
          </w:p>
        </w:tc>
        <w:tc>
          <w:tcPr>
            <w:tcW w:w="1169" w:type="dxa"/>
            <w:tcBorders>
              <w:top w:val="nil"/>
              <w:left w:val="nil"/>
              <w:bottom w:val="nil"/>
              <w:right w:val="nil"/>
            </w:tcBorders>
            <w:shd w:val="clear" w:color="auto" w:fill="auto"/>
            <w:noWrap/>
            <w:vAlign w:val="bottom"/>
            <w:hideMark/>
          </w:tcPr>
          <w:p w14:paraId="4C6591F2" w14:textId="2C9F3E67" w:rsidR="00F25B25" w:rsidRPr="00CB1E6A" w:rsidRDefault="00F25B25" w:rsidP="00136F56">
            <w:pPr>
              <w:jc w:val="center"/>
              <w:rPr>
                <w:sz w:val="23"/>
                <w:szCs w:val="23"/>
                <w:lang w:val="en-GB"/>
              </w:rPr>
            </w:pPr>
            <w:r w:rsidRPr="00CB1E6A">
              <w:rPr>
                <w:sz w:val="23"/>
                <w:szCs w:val="23"/>
              </w:rPr>
              <w:t>0.951</w:t>
            </w:r>
            <w:r w:rsidR="00700BE2" w:rsidRPr="00CB1E6A">
              <w:rPr>
                <w:sz w:val="23"/>
                <w:szCs w:val="23"/>
                <w:lang w:val="en-GB"/>
              </w:rPr>
              <w:t>0</w:t>
            </w:r>
          </w:p>
        </w:tc>
        <w:tc>
          <w:tcPr>
            <w:tcW w:w="1134" w:type="dxa"/>
            <w:tcBorders>
              <w:top w:val="nil"/>
              <w:left w:val="nil"/>
              <w:bottom w:val="nil"/>
              <w:right w:val="nil"/>
            </w:tcBorders>
            <w:shd w:val="clear" w:color="auto" w:fill="auto"/>
            <w:noWrap/>
            <w:vAlign w:val="bottom"/>
            <w:hideMark/>
          </w:tcPr>
          <w:p w14:paraId="6F9CD504" w14:textId="77777777" w:rsidR="00F25B25" w:rsidRPr="00CB1E6A" w:rsidRDefault="00F25B25" w:rsidP="00136F56">
            <w:pPr>
              <w:jc w:val="center"/>
              <w:rPr>
                <w:sz w:val="23"/>
                <w:szCs w:val="23"/>
              </w:rPr>
            </w:pPr>
            <w:r w:rsidRPr="00CB1E6A">
              <w:rPr>
                <w:sz w:val="23"/>
                <w:szCs w:val="23"/>
              </w:rPr>
              <w:t>0.9728</w:t>
            </w:r>
          </w:p>
        </w:tc>
        <w:tc>
          <w:tcPr>
            <w:tcW w:w="1134" w:type="dxa"/>
            <w:tcBorders>
              <w:top w:val="nil"/>
              <w:left w:val="nil"/>
              <w:bottom w:val="nil"/>
              <w:right w:val="nil"/>
            </w:tcBorders>
            <w:shd w:val="clear" w:color="auto" w:fill="auto"/>
            <w:noWrap/>
            <w:vAlign w:val="bottom"/>
            <w:hideMark/>
          </w:tcPr>
          <w:p w14:paraId="6EA4EE11" w14:textId="77777777" w:rsidR="00F25B25" w:rsidRPr="00CB1E6A" w:rsidRDefault="00F25B25" w:rsidP="00136F56">
            <w:pPr>
              <w:jc w:val="center"/>
              <w:rPr>
                <w:sz w:val="23"/>
                <w:szCs w:val="23"/>
              </w:rPr>
            </w:pPr>
            <w:r w:rsidRPr="00CB1E6A">
              <w:rPr>
                <w:sz w:val="23"/>
                <w:szCs w:val="23"/>
              </w:rPr>
              <w:t>0.9429</w:t>
            </w:r>
          </w:p>
        </w:tc>
      </w:tr>
      <w:tr w:rsidR="00CB1E6A" w:rsidRPr="00CB1E6A" w14:paraId="426C6F89" w14:textId="77777777" w:rsidTr="00A815C2">
        <w:trPr>
          <w:trHeight w:val="312"/>
        </w:trPr>
        <w:tc>
          <w:tcPr>
            <w:tcW w:w="2096" w:type="dxa"/>
            <w:tcBorders>
              <w:top w:val="nil"/>
              <w:left w:val="nil"/>
              <w:bottom w:val="nil"/>
              <w:right w:val="nil"/>
            </w:tcBorders>
            <w:shd w:val="clear" w:color="auto" w:fill="auto"/>
            <w:noWrap/>
            <w:vAlign w:val="bottom"/>
            <w:hideMark/>
          </w:tcPr>
          <w:p w14:paraId="6F90C517"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1FE60895" w14:textId="77777777" w:rsidR="00F25B25" w:rsidRPr="00CB1E6A" w:rsidRDefault="00F25B25" w:rsidP="00136F56">
            <w:pPr>
              <w:rPr>
                <w:sz w:val="23"/>
                <w:szCs w:val="23"/>
              </w:rPr>
            </w:pPr>
            <w:r w:rsidRPr="00CB1E6A">
              <w:rPr>
                <w:sz w:val="23"/>
                <w:szCs w:val="23"/>
              </w:rPr>
              <w:t>S.D (%)</w:t>
            </w:r>
          </w:p>
        </w:tc>
        <w:tc>
          <w:tcPr>
            <w:tcW w:w="996" w:type="dxa"/>
            <w:gridSpan w:val="2"/>
            <w:tcBorders>
              <w:top w:val="nil"/>
              <w:left w:val="nil"/>
              <w:bottom w:val="nil"/>
              <w:right w:val="nil"/>
            </w:tcBorders>
            <w:shd w:val="clear" w:color="auto" w:fill="auto"/>
            <w:noWrap/>
            <w:vAlign w:val="bottom"/>
            <w:hideMark/>
          </w:tcPr>
          <w:p w14:paraId="56E3EE1B" w14:textId="77777777" w:rsidR="00F25B25" w:rsidRPr="00CB1E6A" w:rsidRDefault="00F25B25" w:rsidP="00136F56">
            <w:pPr>
              <w:jc w:val="center"/>
              <w:rPr>
                <w:sz w:val="23"/>
                <w:szCs w:val="23"/>
              </w:rPr>
            </w:pPr>
            <w:r w:rsidRPr="00CB1E6A">
              <w:rPr>
                <w:sz w:val="23"/>
                <w:szCs w:val="23"/>
              </w:rPr>
              <w:t>22.1695</w:t>
            </w:r>
          </w:p>
        </w:tc>
        <w:tc>
          <w:tcPr>
            <w:tcW w:w="996" w:type="dxa"/>
            <w:tcBorders>
              <w:top w:val="nil"/>
              <w:left w:val="nil"/>
              <w:bottom w:val="nil"/>
              <w:right w:val="nil"/>
            </w:tcBorders>
            <w:shd w:val="clear" w:color="auto" w:fill="auto"/>
            <w:noWrap/>
            <w:vAlign w:val="bottom"/>
            <w:hideMark/>
          </w:tcPr>
          <w:p w14:paraId="01326192" w14:textId="77777777" w:rsidR="00F25B25" w:rsidRPr="00CB1E6A" w:rsidRDefault="00F25B25" w:rsidP="00136F56">
            <w:pPr>
              <w:jc w:val="center"/>
              <w:rPr>
                <w:sz w:val="23"/>
                <w:szCs w:val="23"/>
              </w:rPr>
            </w:pPr>
            <w:r w:rsidRPr="00CB1E6A">
              <w:rPr>
                <w:sz w:val="23"/>
                <w:szCs w:val="23"/>
              </w:rPr>
              <w:t>25.0914</w:t>
            </w:r>
          </w:p>
        </w:tc>
        <w:tc>
          <w:tcPr>
            <w:tcW w:w="1169" w:type="dxa"/>
            <w:tcBorders>
              <w:top w:val="nil"/>
              <w:left w:val="nil"/>
              <w:bottom w:val="nil"/>
              <w:right w:val="nil"/>
            </w:tcBorders>
            <w:shd w:val="clear" w:color="auto" w:fill="auto"/>
            <w:noWrap/>
            <w:vAlign w:val="bottom"/>
            <w:hideMark/>
          </w:tcPr>
          <w:p w14:paraId="04D5D6C4" w14:textId="77777777" w:rsidR="00F25B25" w:rsidRPr="00CB1E6A" w:rsidRDefault="00F25B25" w:rsidP="00136F56">
            <w:pPr>
              <w:jc w:val="center"/>
              <w:rPr>
                <w:sz w:val="23"/>
                <w:szCs w:val="23"/>
              </w:rPr>
            </w:pPr>
            <w:r w:rsidRPr="00CB1E6A">
              <w:rPr>
                <w:sz w:val="23"/>
                <w:szCs w:val="23"/>
              </w:rPr>
              <w:t>31.2613</w:t>
            </w:r>
          </w:p>
        </w:tc>
        <w:tc>
          <w:tcPr>
            <w:tcW w:w="1134" w:type="dxa"/>
            <w:tcBorders>
              <w:top w:val="nil"/>
              <w:left w:val="nil"/>
              <w:bottom w:val="nil"/>
              <w:right w:val="nil"/>
            </w:tcBorders>
            <w:shd w:val="clear" w:color="auto" w:fill="auto"/>
            <w:noWrap/>
            <w:vAlign w:val="bottom"/>
            <w:hideMark/>
          </w:tcPr>
          <w:p w14:paraId="1A9CBD93" w14:textId="77777777" w:rsidR="00F25B25" w:rsidRPr="00CB1E6A" w:rsidRDefault="00F25B25" w:rsidP="00136F56">
            <w:pPr>
              <w:jc w:val="center"/>
              <w:rPr>
                <w:sz w:val="23"/>
                <w:szCs w:val="23"/>
              </w:rPr>
            </w:pPr>
            <w:r w:rsidRPr="00CB1E6A">
              <w:rPr>
                <w:sz w:val="23"/>
                <w:szCs w:val="23"/>
              </w:rPr>
              <w:t>26.0343</w:t>
            </w:r>
          </w:p>
        </w:tc>
        <w:tc>
          <w:tcPr>
            <w:tcW w:w="1134" w:type="dxa"/>
            <w:tcBorders>
              <w:top w:val="nil"/>
              <w:left w:val="nil"/>
              <w:bottom w:val="nil"/>
              <w:right w:val="nil"/>
            </w:tcBorders>
            <w:shd w:val="clear" w:color="auto" w:fill="auto"/>
            <w:noWrap/>
            <w:vAlign w:val="bottom"/>
            <w:hideMark/>
          </w:tcPr>
          <w:p w14:paraId="0A21815C" w14:textId="77777777" w:rsidR="00F25B25" w:rsidRPr="00CB1E6A" w:rsidRDefault="00F25B25" w:rsidP="00136F56">
            <w:pPr>
              <w:jc w:val="center"/>
              <w:rPr>
                <w:sz w:val="23"/>
                <w:szCs w:val="23"/>
              </w:rPr>
            </w:pPr>
            <w:r w:rsidRPr="00CB1E6A">
              <w:rPr>
                <w:sz w:val="23"/>
                <w:szCs w:val="23"/>
              </w:rPr>
              <w:t>31.7446</w:t>
            </w:r>
          </w:p>
        </w:tc>
      </w:tr>
      <w:tr w:rsidR="00CB1E6A" w:rsidRPr="00CB1E6A" w14:paraId="1B30777A" w14:textId="77777777" w:rsidTr="00A815C2">
        <w:trPr>
          <w:trHeight w:val="396"/>
        </w:trPr>
        <w:tc>
          <w:tcPr>
            <w:tcW w:w="2096" w:type="dxa"/>
            <w:tcBorders>
              <w:top w:val="nil"/>
              <w:left w:val="nil"/>
              <w:bottom w:val="nil"/>
              <w:right w:val="nil"/>
            </w:tcBorders>
            <w:shd w:val="clear" w:color="auto" w:fill="auto"/>
            <w:noWrap/>
            <w:vAlign w:val="bottom"/>
            <w:hideMark/>
          </w:tcPr>
          <w:p w14:paraId="54FFA0E2"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6DCBE068" w14:textId="0D7458A2" w:rsidR="00F25B25" w:rsidRPr="00CB1E6A" w:rsidRDefault="005E1AC2" w:rsidP="00136F56">
            <w:pPr>
              <w:rPr>
                <w:sz w:val="23"/>
                <w:szCs w:val="23"/>
              </w:rPr>
            </w:pPr>
            <w:r w:rsidRPr="00C41E01">
              <w:rPr>
                <w:i/>
                <w:iCs/>
                <w:sz w:val="23"/>
                <w:szCs w:val="23"/>
              </w:rPr>
              <w:t>χ</w:t>
            </w:r>
            <w:r w:rsidR="00F25B25" w:rsidRPr="00CB1E6A">
              <w:rPr>
                <w:sz w:val="23"/>
                <w:szCs w:val="23"/>
                <w:vertAlign w:val="superscript"/>
              </w:rPr>
              <w:t>2</w:t>
            </w:r>
          </w:p>
        </w:tc>
        <w:tc>
          <w:tcPr>
            <w:tcW w:w="996" w:type="dxa"/>
            <w:gridSpan w:val="2"/>
            <w:tcBorders>
              <w:top w:val="nil"/>
              <w:left w:val="nil"/>
              <w:bottom w:val="nil"/>
              <w:right w:val="nil"/>
            </w:tcBorders>
            <w:shd w:val="clear" w:color="auto" w:fill="auto"/>
            <w:noWrap/>
            <w:vAlign w:val="bottom"/>
            <w:hideMark/>
          </w:tcPr>
          <w:p w14:paraId="416CDB9C" w14:textId="77777777" w:rsidR="00F25B25" w:rsidRPr="00CB1E6A" w:rsidRDefault="00F25B25" w:rsidP="00136F56">
            <w:pPr>
              <w:jc w:val="center"/>
              <w:rPr>
                <w:sz w:val="23"/>
                <w:szCs w:val="23"/>
              </w:rPr>
            </w:pPr>
            <w:r w:rsidRPr="00CB1E6A">
              <w:rPr>
                <w:sz w:val="23"/>
                <w:szCs w:val="23"/>
              </w:rPr>
              <w:t>1.6127</w:t>
            </w:r>
          </w:p>
        </w:tc>
        <w:tc>
          <w:tcPr>
            <w:tcW w:w="996" w:type="dxa"/>
            <w:tcBorders>
              <w:top w:val="nil"/>
              <w:left w:val="nil"/>
              <w:bottom w:val="nil"/>
              <w:right w:val="nil"/>
            </w:tcBorders>
            <w:shd w:val="clear" w:color="auto" w:fill="auto"/>
            <w:noWrap/>
            <w:vAlign w:val="bottom"/>
            <w:hideMark/>
          </w:tcPr>
          <w:p w14:paraId="0831C3D2" w14:textId="77777777" w:rsidR="00F25B25" w:rsidRPr="00CB1E6A" w:rsidRDefault="00F25B25" w:rsidP="00136F56">
            <w:pPr>
              <w:jc w:val="center"/>
              <w:rPr>
                <w:sz w:val="23"/>
                <w:szCs w:val="23"/>
              </w:rPr>
            </w:pPr>
            <w:r w:rsidRPr="00CB1E6A">
              <w:rPr>
                <w:sz w:val="23"/>
                <w:szCs w:val="23"/>
              </w:rPr>
              <w:t>5.0918</w:t>
            </w:r>
          </w:p>
        </w:tc>
        <w:tc>
          <w:tcPr>
            <w:tcW w:w="1169" w:type="dxa"/>
            <w:tcBorders>
              <w:top w:val="nil"/>
              <w:left w:val="nil"/>
              <w:bottom w:val="nil"/>
              <w:right w:val="nil"/>
            </w:tcBorders>
            <w:shd w:val="clear" w:color="auto" w:fill="auto"/>
            <w:noWrap/>
            <w:vAlign w:val="bottom"/>
            <w:hideMark/>
          </w:tcPr>
          <w:p w14:paraId="78320216" w14:textId="77777777" w:rsidR="00F25B25" w:rsidRPr="00CB1E6A" w:rsidRDefault="00F25B25" w:rsidP="00136F56">
            <w:pPr>
              <w:jc w:val="center"/>
              <w:rPr>
                <w:sz w:val="23"/>
                <w:szCs w:val="23"/>
              </w:rPr>
            </w:pPr>
            <w:r w:rsidRPr="00CB1E6A">
              <w:rPr>
                <w:sz w:val="23"/>
                <w:szCs w:val="23"/>
              </w:rPr>
              <w:t>18.4363</w:t>
            </w:r>
          </w:p>
        </w:tc>
        <w:tc>
          <w:tcPr>
            <w:tcW w:w="1134" w:type="dxa"/>
            <w:tcBorders>
              <w:top w:val="nil"/>
              <w:left w:val="nil"/>
              <w:bottom w:val="nil"/>
              <w:right w:val="nil"/>
            </w:tcBorders>
            <w:shd w:val="clear" w:color="auto" w:fill="auto"/>
            <w:noWrap/>
            <w:vAlign w:val="bottom"/>
            <w:hideMark/>
          </w:tcPr>
          <w:p w14:paraId="31870C0A" w14:textId="77777777" w:rsidR="00F25B25" w:rsidRPr="00CB1E6A" w:rsidRDefault="00F25B25" w:rsidP="00136F56">
            <w:pPr>
              <w:jc w:val="center"/>
              <w:rPr>
                <w:sz w:val="23"/>
                <w:szCs w:val="23"/>
              </w:rPr>
            </w:pPr>
            <w:r w:rsidRPr="00CB1E6A">
              <w:rPr>
                <w:sz w:val="23"/>
                <w:szCs w:val="23"/>
              </w:rPr>
              <w:t>11.7373</w:t>
            </w:r>
          </w:p>
        </w:tc>
        <w:tc>
          <w:tcPr>
            <w:tcW w:w="1134" w:type="dxa"/>
            <w:tcBorders>
              <w:top w:val="nil"/>
              <w:left w:val="nil"/>
              <w:bottom w:val="nil"/>
              <w:right w:val="nil"/>
            </w:tcBorders>
            <w:shd w:val="clear" w:color="auto" w:fill="auto"/>
            <w:noWrap/>
            <w:vAlign w:val="bottom"/>
            <w:hideMark/>
          </w:tcPr>
          <w:p w14:paraId="24E5B3D3" w14:textId="77777777" w:rsidR="00F25B25" w:rsidRPr="00CB1E6A" w:rsidRDefault="00F25B25" w:rsidP="00136F56">
            <w:pPr>
              <w:jc w:val="center"/>
              <w:rPr>
                <w:sz w:val="23"/>
                <w:szCs w:val="23"/>
              </w:rPr>
            </w:pPr>
            <w:r w:rsidRPr="00CB1E6A">
              <w:rPr>
                <w:sz w:val="23"/>
                <w:szCs w:val="23"/>
              </w:rPr>
              <w:t>31.4701</w:t>
            </w:r>
          </w:p>
        </w:tc>
      </w:tr>
      <w:tr w:rsidR="00CB1E6A" w:rsidRPr="00CB1E6A" w14:paraId="5FB80DAB" w14:textId="77777777" w:rsidTr="00A815C2">
        <w:trPr>
          <w:trHeight w:val="396"/>
        </w:trPr>
        <w:tc>
          <w:tcPr>
            <w:tcW w:w="2096" w:type="dxa"/>
            <w:tcBorders>
              <w:top w:val="nil"/>
              <w:left w:val="nil"/>
              <w:bottom w:val="nil"/>
              <w:right w:val="nil"/>
            </w:tcBorders>
            <w:shd w:val="clear" w:color="auto" w:fill="auto"/>
            <w:noWrap/>
            <w:vAlign w:val="bottom"/>
            <w:hideMark/>
          </w:tcPr>
          <w:p w14:paraId="2D644449"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7A9C6A80" w14:textId="77777777" w:rsidR="00F25B25" w:rsidRPr="00CB1E6A" w:rsidRDefault="00F25B25" w:rsidP="00136F56">
            <w:pPr>
              <w:rPr>
                <w:sz w:val="23"/>
                <w:szCs w:val="23"/>
              </w:rPr>
            </w:pPr>
            <w:r w:rsidRPr="00CB1E6A">
              <w:rPr>
                <w:sz w:val="23"/>
                <w:szCs w:val="23"/>
              </w:rPr>
              <w:t>ARE</w:t>
            </w:r>
          </w:p>
        </w:tc>
        <w:tc>
          <w:tcPr>
            <w:tcW w:w="996" w:type="dxa"/>
            <w:gridSpan w:val="2"/>
            <w:tcBorders>
              <w:top w:val="nil"/>
              <w:left w:val="nil"/>
              <w:bottom w:val="nil"/>
              <w:right w:val="nil"/>
            </w:tcBorders>
            <w:shd w:val="clear" w:color="auto" w:fill="auto"/>
            <w:noWrap/>
            <w:vAlign w:val="bottom"/>
            <w:hideMark/>
          </w:tcPr>
          <w:p w14:paraId="5DAEA35D" w14:textId="77777777" w:rsidR="00F25B25" w:rsidRPr="00CB1E6A" w:rsidRDefault="00F25B25" w:rsidP="00136F56">
            <w:pPr>
              <w:jc w:val="center"/>
              <w:rPr>
                <w:sz w:val="23"/>
                <w:szCs w:val="23"/>
              </w:rPr>
            </w:pPr>
            <w:r w:rsidRPr="00CB1E6A">
              <w:rPr>
                <w:sz w:val="23"/>
                <w:szCs w:val="23"/>
              </w:rPr>
              <w:t>16.3842</w:t>
            </w:r>
          </w:p>
        </w:tc>
        <w:tc>
          <w:tcPr>
            <w:tcW w:w="996" w:type="dxa"/>
            <w:tcBorders>
              <w:top w:val="nil"/>
              <w:left w:val="nil"/>
              <w:bottom w:val="nil"/>
              <w:right w:val="nil"/>
            </w:tcBorders>
            <w:shd w:val="clear" w:color="auto" w:fill="auto"/>
            <w:noWrap/>
            <w:vAlign w:val="bottom"/>
            <w:hideMark/>
          </w:tcPr>
          <w:p w14:paraId="0FBE1229" w14:textId="77777777" w:rsidR="00F25B25" w:rsidRPr="00CB1E6A" w:rsidRDefault="00F25B25" w:rsidP="00136F56">
            <w:pPr>
              <w:jc w:val="center"/>
              <w:rPr>
                <w:sz w:val="23"/>
                <w:szCs w:val="23"/>
              </w:rPr>
            </w:pPr>
            <w:r w:rsidRPr="00CB1E6A">
              <w:rPr>
                <w:sz w:val="23"/>
                <w:szCs w:val="23"/>
              </w:rPr>
              <w:t>21.3036</w:t>
            </w:r>
          </w:p>
        </w:tc>
        <w:tc>
          <w:tcPr>
            <w:tcW w:w="1169" w:type="dxa"/>
            <w:tcBorders>
              <w:top w:val="nil"/>
              <w:left w:val="nil"/>
              <w:bottom w:val="nil"/>
              <w:right w:val="nil"/>
            </w:tcBorders>
            <w:shd w:val="clear" w:color="auto" w:fill="auto"/>
            <w:noWrap/>
            <w:vAlign w:val="bottom"/>
            <w:hideMark/>
          </w:tcPr>
          <w:p w14:paraId="09CB6D8A" w14:textId="77777777" w:rsidR="00F25B25" w:rsidRPr="00CB1E6A" w:rsidRDefault="00F25B25" w:rsidP="00136F56">
            <w:pPr>
              <w:jc w:val="center"/>
              <w:rPr>
                <w:sz w:val="23"/>
                <w:szCs w:val="23"/>
              </w:rPr>
            </w:pPr>
            <w:r w:rsidRPr="00CB1E6A">
              <w:rPr>
                <w:sz w:val="23"/>
                <w:szCs w:val="23"/>
              </w:rPr>
              <w:t>38.709</w:t>
            </w:r>
          </w:p>
        </w:tc>
        <w:tc>
          <w:tcPr>
            <w:tcW w:w="1134" w:type="dxa"/>
            <w:tcBorders>
              <w:top w:val="nil"/>
              <w:left w:val="nil"/>
              <w:bottom w:val="nil"/>
              <w:right w:val="nil"/>
            </w:tcBorders>
            <w:shd w:val="clear" w:color="auto" w:fill="auto"/>
            <w:noWrap/>
            <w:vAlign w:val="bottom"/>
            <w:hideMark/>
          </w:tcPr>
          <w:p w14:paraId="5C35F4EA" w14:textId="77777777" w:rsidR="00F25B25" w:rsidRPr="00CB1E6A" w:rsidRDefault="00F25B25" w:rsidP="00136F56">
            <w:pPr>
              <w:jc w:val="center"/>
              <w:rPr>
                <w:sz w:val="23"/>
                <w:szCs w:val="23"/>
              </w:rPr>
            </w:pPr>
            <w:r w:rsidRPr="00CB1E6A">
              <w:rPr>
                <w:sz w:val="23"/>
                <w:szCs w:val="23"/>
              </w:rPr>
              <w:t>23.2196</w:t>
            </w:r>
          </w:p>
        </w:tc>
        <w:tc>
          <w:tcPr>
            <w:tcW w:w="1134" w:type="dxa"/>
            <w:tcBorders>
              <w:top w:val="nil"/>
              <w:left w:val="nil"/>
              <w:bottom w:val="nil"/>
              <w:right w:val="nil"/>
            </w:tcBorders>
            <w:shd w:val="clear" w:color="auto" w:fill="auto"/>
            <w:noWrap/>
            <w:vAlign w:val="bottom"/>
            <w:hideMark/>
          </w:tcPr>
          <w:p w14:paraId="1D018E2D" w14:textId="77777777" w:rsidR="00F25B25" w:rsidRPr="00CB1E6A" w:rsidRDefault="00F25B25" w:rsidP="00136F56">
            <w:pPr>
              <w:jc w:val="center"/>
              <w:rPr>
                <w:sz w:val="23"/>
                <w:szCs w:val="23"/>
              </w:rPr>
            </w:pPr>
            <w:r w:rsidRPr="00CB1E6A">
              <w:rPr>
                <w:sz w:val="23"/>
                <w:szCs w:val="23"/>
              </w:rPr>
              <w:t>40.7713</w:t>
            </w:r>
          </w:p>
        </w:tc>
      </w:tr>
      <w:tr w:rsidR="00CB1E6A" w:rsidRPr="00CB1E6A" w14:paraId="66AA970D" w14:textId="77777777" w:rsidTr="00A815C2">
        <w:trPr>
          <w:trHeight w:val="396"/>
        </w:trPr>
        <w:tc>
          <w:tcPr>
            <w:tcW w:w="2096" w:type="dxa"/>
            <w:tcBorders>
              <w:top w:val="nil"/>
              <w:left w:val="nil"/>
              <w:bottom w:val="nil"/>
              <w:right w:val="nil"/>
            </w:tcBorders>
            <w:shd w:val="clear" w:color="auto" w:fill="auto"/>
            <w:noWrap/>
            <w:vAlign w:val="bottom"/>
            <w:hideMark/>
          </w:tcPr>
          <w:p w14:paraId="6B1FCA10" w14:textId="77777777" w:rsidR="00F25B25" w:rsidRPr="00CB1E6A" w:rsidRDefault="00F25B25" w:rsidP="00136F56">
            <w:pPr>
              <w:rPr>
                <w:sz w:val="23"/>
                <w:szCs w:val="23"/>
              </w:rPr>
            </w:pPr>
            <w:r w:rsidRPr="00CB1E6A">
              <w:rPr>
                <w:sz w:val="23"/>
                <w:szCs w:val="23"/>
              </w:rPr>
              <w:t>PSEUDO SECOND ORDER</w:t>
            </w:r>
          </w:p>
        </w:tc>
        <w:tc>
          <w:tcPr>
            <w:tcW w:w="2398" w:type="dxa"/>
            <w:tcBorders>
              <w:top w:val="nil"/>
              <w:left w:val="nil"/>
              <w:bottom w:val="nil"/>
              <w:right w:val="nil"/>
            </w:tcBorders>
            <w:shd w:val="clear" w:color="auto" w:fill="auto"/>
            <w:noWrap/>
            <w:vAlign w:val="bottom"/>
            <w:hideMark/>
          </w:tcPr>
          <w:p w14:paraId="3D97CA0A" w14:textId="64F75598" w:rsidR="00F25B25" w:rsidRPr="00CB1E6A" w:rsidRDefault="00F25B25" w:rsidP="00136F56">
            <w:pPr>
              <w:rPr>
                <w:sz w:val="23"/>
                <w:szCs w:val="23"/>
              </w:rPr>
            </w:pPr>
            <w:r w:rsidRPr="00CB1E6A">
              <w:rPr>
                <w:sz w:val="23"/>
                <w:szCs w:val="23"/>
              </w:rPr>
              <w:t>q</w:t>
            </w:r>
            <w:r w:rsidRPr="00CB1E6A">
              <w:rPr>
                <w:sz w:val="23"/>
                <w:szCs w:val="23"/>
                <w:vertAlign w:val="subscript"/>
              </w:rPr>
              <w:t>e</w:t>
            </w:r>
            <w:r w:rsidRPr="00CB1E6A">
              <w:rPr>
                <w:sz w:val="23"/>
                <w:szCs w:val="23"/>
              </w:rPr>
              <w:t xml:space="preserve"> Cal (mg/g)</w:t>
            </w:r>
          </w:p>
        </w:tc>
        <w:tc>
          <w:tcPr>
            <w:tcW w:w="996" w:type="dxa"/>
            <w:gridSpan w:val="2"/>
            <w:tcBorders>
              <w:top w:val="nil"/>
              <w:left w:val="nil"/>
              <w:bottom w:val="nil"/>
              <w:right w:val="nil"/>
            </w:tcBorders>
            <w:shd w:val="clear" w:color="auto" w:fill="auto"/>
            <w:noWrap/>
            <w:vAlign w:val="bottom"/>
            <w:hideMark/>
          </w:tcPr>
          <w:p w14:paraId="032EAFC9" w14:textId="77777777" w:rsidR="00F25B25" w:rsidRPr="00CB1E6A" w:rsidRDefault="00F25B25" w:rsidP="00136F56">
            <w:pPr>
              <w:jc w:val="center"/>
              <w:rPr>
                <w:sz w:val="23"/>
                <w:szCs w:val="23"/>
              </w:rPr>
            </w:pPr>
            <w:r w:rsidRPr="00CB1E6A">
              <w:rPr>
                <w:sz w:val="23"/>
                <w:szCs w:val="23"/>
              </w:rPr>
              <w:t>2.8288</w:t>
            </w:r>
          </w:p>
        </w:tc>
        <w:tc>
          <w:tcPr>
            <w:tcW w:w="996" w:type="dxa"/>
            <w:tcBorders>
              <w:top w:val="nil"/>
              <w:left w:val="nil"/>
              <w:bottom w:val="nil"/>
              <w:right w:val="nil"/>
            </w:tcBorders>
            <w:shd w:val="clear" w:color="auto" w:fill="auto"/>
            <w:noWrap/>
            <w:vAlign w:val="bottom"/>
            <w:hideMark/>
          </w:tcPr>
          <w:p w14:paraId="311A76CE" w14:textId="77777777" w:rsidR="00F25B25" w:rsidRPr="00CB1E6A" w:rsidRDefault="00F25B25" w:rsidP="00136F56">
            <w:pPr>
              <w:jc w:val="center"/>
              <w:rPr>
                <w:sz w:val="23"/>
                <w:szCs w:val="23"/>
              </w:rPr>
            </w:pPr>
            <w:r w:rsidRPr="00CB1E6A">
              <w:rPr>
                <w:sz w:val="23"/>
                <w:szCs w:val="23"/>
              </w:rPr>
              <w:t>6.5487</w:t>
            </w:r>
          </w:p>
        </w:tc>
        <w:tc>
          <w:tcPr>
            <w:tcW w:w="1169" w:type="dxa"/>
            <w:tcBorders>
              <w:top w:val="nil"/>
              <w:left w:val="nil"/>
              <w:bottom w:val="nil"/>
              <w:right w:val="nil"/>
            </w:tcBorders>
            <w:shd w:val="clear" w:color="auto" w:fill="auto"/>
            <w:noWrap/>
            <w:vAlign w:val="bottom"/>
            <w:hideMark/>
          </w:tcPr>
          <w:p w14:paraId="5F4C8CEF" w14:textId="77777777" w:rsidR="00F25B25" w:rsidRPr="00CB1E6A" w:rsidRDefault="00F25B25" w:rsidP="00136F56">
            <w:pPr>
              <w:jc w:val="center"/>
              <w:rPr>
                <w:sz w:val="23"/>
                <w:szCs w:val="23"/>
              </w:rPr>
            </w:pPr>
            <w:r w:rsidRPr="00CB1E6A">
              <w:rPr>
                <w:sz w:val="23"/>
                <w:szCs w:val="23"/>
              </w:rPr>
              <w:t>10.3734</w:t>
            </w:r>
          </w:p>
        </w:tc>
        <w:tc>
          <w:tcPr>
            <w:tcW w:w="1134" w:type="dxa"/>
            <w:tcBorders>
              <w:top w:val="nil"/>
              <w:left w:val="nil"/>
              <w:bottom w:val="nil"/>
              <w:right w:val="nil"/>
            </w:tcBorders>
            <w:shd w:val="clear" w:color="auto" w:fill="auto"/>
            <w:noWrap/>
            <w:vAlign w:val="bottom"/>
            <w:hideMark/>
          </w:tcPr>
          <w:p w14:paraId="16C7A456" w14:textId="23D37ED3" w:rsidR="00F25B25" w:rsidRPr="007B2332" w:rsidRDefault="00F25B25" w:rsidP="00136F56">
            <w:pPr>
              <w:jc w:val="center"/>
              <w:rPr>
                <w:sz w:val="23"/>
                <w:szCs w:val="23"/>
                <w:lang w:val="en-GB"/>
              </w:rPr>
            </w:pPr>
            <w:r w:rsidRPr="00CB1E6A">
              <w:rPr>
                <w:sz w:val="23"/>
                <w:szCs w:val="23"/>
              </w:rPr>
              <w:t>13.089</w:t>
            </w:r>
            <w:r w:rsidR="007B2332">
              <w:rPr>
                <w:sz w:val="23"/>
                <w:szCs w:val="23"/>
                <w:lang w:val="en-GB"/>
              </w:rPr>
              <w:t>0</w:t>
            </w:r>
          </w:p>
        </w:tc>
        <w:tc>
          <w:tcPr>
            <w:tcW w:w="1134" w:type="dxa"/>
            <w:tcBorders>
              <w:top w:val="nil"/>
              <w:left w:val="nil"/>
              <w:bottom w:val="nil"/>
              <w:right w:val="nil"/>
            </w:tcBorders>
            <w:shd w:val="clear" w:color="auto" w:fill="auto"/>
            <w:noWrap/>
            <w:vAlign w:val="bottom"/>
            <w:hideMark/>
          </w:tcPr>
          <w:p w14:paraId="03F84638" w14:textId="77777777" w:rsidR="00F25B25" w:rsidRPr="00CB1E6A" w:rsidRDefault="00F25B25" w:rsidP="00136F56">
            <w:pPr>
              <w:jc w:val="center"/>
              <w:rPr>
                <w:sz w:val="23"/>
                <w:szCs w:val="23"/>
              </w:rPr>
            </w:pPr>
            <w:r w:rsidRPr="00CB1E6A">
              <w:rPr>
                <w:sz w:val="23"/>
                <w:szCs w:val="23"/>
              </w:rPr>
              <w:t>16.0771</w:t>
            </w:r>
          </w:p>
        </w:tc>
      </w:tr>
      <w:tr w:rsidR="00CB1E6A" w:rsidRPr="00CB1E6A" w14:paraId="37AD72DE" w14:textId="77777777" w:rsidTr="00A815C2">
        <w:trPr>
          <w:trHeight w:val="396"/>
        </w:trPr>
        <w:tc>
          <w:tcPr>
            <w:tcW w:w="2096" w:type="dxa"/>
            <w:tcBorders>
              <w:top w:val="nil"/>
              <w:left w:val="nil"/>
              <w:bottom w:val="nil"/>
              <w:right w:val="nil"/>
            </w:tcBorders>
            <w:shd w:val="clear" w:color="auto" w:fill="auto"/>
            <w:noWrap/>
            <w:vAlign w:val="bottom"/>
            <w:hideMark/>
          </w:tcPr>
          <w:p w14:paraId="3971BD37"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5B74CB9C" w14:textId="6ECF5DB6" w:rsidR="00F25B25" w:rsidRPr="00CB1E6A" w:rsidRDefault="00000000" w:rsidP="00136F56">
            <w:pPr>
              <w:rPr>
                <w:sz w:val="23"/>
                <w:szCs w:val="23"/>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F25B25" w:rsidRPr="00CB1E6A">
              <w:rPr>
                <w:sz w:val="23"/>
                <w:szCs w:val="23"/>
                <w:vertAlign w:val="subscript"/>
              </w:rPr>
              <w:t xml:space="preserve"> </w:t>
            </w:r>
            <w:r w:rsidR="00F25B25" w:rsidRPr="00CB1E6A">
              <w:rPr>
                <w:sz w:val="23"/>
                <w:szCs w:val="23"/>
                <w:vertAlign w:val="superscript"/>
              </w:rPr>
              <w:t xml:space="preserve"> </w:t>
            </w:r>
            <w:r w:rsidR="00F25B25" w:rsidRPr="00CB1E6A">
              <w:rPr>
                <w:sz w:val="23"/>
                <w:szCs w:val="23"/>
              </w:rPr>
              <w:t>(g mg</w:t>
            </w:r>
            <w:r w:rsidR="00F25B25" w:rsidRPr="00CB1E6A">
              <w:rPr>
                <w:sz w:val="23"/>
                <w:szCs w:val="23"/>
                <w:vertAlign w:val="superscript"/>
              </w:rPr>
              <w:t>-1</w:t>
            </w:r>
            <w:r w:rsidR="00F25B25" w:rsidRPr="00CB1E6A">
              <w:rPr>
                <w:sz w:val="23"/>
                <w:szCs w:val="23"/>
              </w:rPr>
              <w:t xml:space="preserve"> min</w:t>
            </w:r>
            <w:r w:rsidR="00F25B25" w:rsidRPr="00CB1E6A">
              <w:rPr>
                <w:sz w:val="23"/>
                <w:szCs w:val="23"/>
                <w:vertAlign w:val="superscript"/>
              </w:rPr>
              <w:t>-1</w:t>
            </w:r>
            <w:r w:rsidR="00F25B25" w:rsidRPr="00CB1E6A">
              <w:rPr>
                <w:sz w:val="23"/>
                <w:szCs w:val="23"/>
              </w:rPr>
              <w:t>)</w:t>
            </w:r>
          </w:p>
        </w:tc>
        <w:tc>
          <w:tcPr>
            <w:tcW w:w="996" w:type="dxa"/>
            <w:gridSpan w:val="2"/>
            <w:tcBorders>
              <w:top w:val="nil"/>
              <w:left w:val="nil"/>
              <w:bottom w:val="nil"/>
              <w:right w:val="nil"/>
            </w:tcBorders>
            <w:shd w:val="clear" w:color="auto" w:fill="auto"/>
            <w:noWrap/>
            <w:vAlign w:val="bottom"/>
            <w:hideMark/>
          </w:tcPr>
          <w:p w14:paraId="2AB3F757" w14:textId="190D3E5A" w:rsidR="00F25B25" w:rsidRPr="007B2332" w:rsidRDefault="00F25B25" w:rsidP="00136F56">
            <w:pPr>
              <w:jc w:val="center"/>
              <w:rPr>
                <w:sz w:val="23"/>
                <w:szCs w:val="23"/>
                <w:lang w:val="en-GB"/>
              </w:rPr>
            </w:pPr>
            <w:r w:rsidRPr="00CB1E6A">
              <w:rPr>
                <w:sz w:val="23"/>
                <w:szCs w:val="23"/>
              </w:rPr>
              <w:t>0.022</w:t>
            </w:r>
            <w:r w:rsidR="007B2332">
              <w:rPr>
                <w:sz w:val="23"/>
                <w:szCs w:val="23"/>
                <w:lang w:val="en-GB"/>
              </w:rPr>
              <w:t>0</w:t>
            </w:r>
          </w:p>
        </w:tc>
        <w:tc>
          <w:tcPr>
            <w:tcW w:w="996" w:type="dxa"/>
            <w:tcBorders>
              <w:top w:val="nil"/>
              <w:left w:val="nil"/>
              <w:bottom w:val="nil"/>
              <w:right w:val="nil"/>
            </w:tcBorders>
            <w:shd w:val="clear" w:color="auto" w:fill="auto"/>
            <w:noWrap/>
            <w:vAlign w:val="bottom"/>
            <w:hideMark/>
          </w:tcPr>
          <w:p w14:paraId="55248C03" w14:textId="2C1DAFBB" w:rsidR="00F25B25" w:rsidRPr="007B2332" w:rsidRDefault="00F25B25" w:rsidP="00136F56">
            <w:pPr>
              <w:jc w:val="center"/>
              <w:rPr>
                <w:sz w:val="23"/>
                <w:szCs w:val="23"/>
                <w:lang w:val="en-GB"/>
              </w:rPr>
            </w:pPr>
            <w:r w:rsidRPr="00CB1E6A">
              <w:rPr>
                <w:sz w:val="23"/>
                <w:szCs w:val="23"/>
              </w:rPr>
              <w:t>0.018</w:t>
            </w:r>
            <w:r w:rsidR="007B2332">
              <w:rPr>
                <w:sz w:val="23"/>
                <w:szCs w:val="23"/>
                <w:lang w:val="en-GB"/>
              </w:rPr>
              <w:t>0</w:t>
            </w:r>
          </w:p>
        </w:tc>
        <w:tc>
          <w:tcPr>
            <w:tcW w:w="1169" w:type="dxa"/>
            <w:tcBorders>
              <w:top w:val="nil"/>
              <w:left w:val="nil"/>
              <w:bottom w:val="nil"/>
              <w:right w:val="nil"/>
            </w:tcBorders>
            <w:shd w:val="clear" w:color="auto" w:fill="auto"/>
            <w:noWrap/>
            <w:vAlign w:val="bottom"/>
            <w:hideMark/>
          </w:tcPr>
          <w:p w14:paraId="761C2CE6" w14:textId="09EB52C8" w:rsidR="00F25B25" w:rsidRPr="007B2332" w:rsidRDefault="00F25B25" w:rsidP="00136F56">
            <w:pPr>
              <w:jc w:val="center"/>
              <w:rPr>
                <w:sz w:val="23"/>
                <w:szCs w:val="23"/>
                <w:lang w:val="en-GB"/>
              </w:rPr>
            </w:pPr>
            <w:r w:rsidRPr="00CB1E6A">
              <w:rPr>
                <w:sz w:val="23"/>
                <w:szCs w:val="23"/>
              </w:rPr>
              <w:t>0.016</w:t>
            </w:r>
            <w:r w:rsidR="007B2332">
              <w:rPr>
                <w:sz w:val="23"/>
                <w:szCs w:val="23"/>
                <w:lang w:val="en-GB"/>
              </w:rPr>
              <w:t>0</w:t>
            </w:r>
          </w:p>
        </w:tc>
        <w:tc>
          <w:tcPr>
            <w:tcW w:w="1134" w:type="dxa"/>
            <w:tcBorders>
              <w:top w:val="nil"/>
              <w:left w:val="nil"/>
              <w:bottom w:val="nil"/>
              <w:right w:val="nil"/>
            </w:tcBorders>
            <w:shd w:val="clear" w:color="auto" w:fill="auto"/>
            <w:noWrap/>
            <w:vAlign w:val="bottom"/>
            <w:hideMark/>
          </w:tcPr>
          <w:p w14:paraId="31F35D48" w14:textId="5A5962E3" w:rsidR="00F25B25" w:rsidRPr="007B2332" w:rsidRDefault="00F25B25" w:rsidP="00136F56">
            <w:pPr>
              <w:jc w:val="center"/>
              <w:rPr>
                <w:sz w:val="23"/>
                <w:szCs w:val="23"/>
                <w:lang w:val="en-GB"/>
              </w:rPr>
            </w:pPr>
            <w:r w:rsidRPr="00CB1E6A">
              <w:rPr>
                <w:sz w:val="23"/>
                <w:szCs w:val="23"/>
              </w:rPr>
              <w:t>0.014</w:t>
            </w:r>
            <w:r w:rsidR="007B2332">
              <w:rPr>
                <w:sz w:val="23"/>
                <w:szCs w:val="23"/>
                <w:lang w:val="en-GB"/>
              </w:rPr>
              <w:t>0</w:t>
            </w:r>
          </w:p>
        </w:tc>
        <w:tc>
          <w:tcPr>
            <w:tcW w:w="1134" w:type="dxa"/>
            <w:tcBorders>
              <w:top w:val="nil"/>
              <w:left w:val="nil"/>
              <w:bottom w:val="nil"/>
              <w:right w:val="nil"/>
            </w:tcBorders>
            <w:shd w:val="clear" w:color="auto" w:fill="auto"/>
            <w:noWrap/>
            <w:vAlign w:val="bottom"/>
            <w:hideMark/>
          </w:tcPr>
          <w:p w14:paraId="604E5205" w14:textId="03B53907" w:rsidR="00F25B25" w:rsidRPr="007B2332" w:rsidRDefault="00F25B25" w:rsidP="00136F56">
            <w:pPr>
              <w:jc w:val="center"/>
              <w:rPr>
                <w:sz w:val="23"/>
                <w:szCs w:val="23"/>
                <w:lang w:val="en-GB"/>
              </w:rPr>
            </w:pPr>
            <w:r w:rsidRPr="00CB1E6A">
              <w:rPr>
                <w:sz w:val="23"/>
                <w:szCs w:val="23"/>
              </w:rPr>
              <w:t>0.012</w:t>
            </w:r>
            <w:r w:rsidR="007B2332">
              <w:rPr>
                <w:sz w:val="23"/>
                <w:szCs w:val="23"/>
                <w:lang w:val="en-GB"/>
              </w:rPr>
              <w:t>0</w:t>
            </w:r>
          </w:p>
        </w:tc>
      </w:tr>
      <w:tr w:rsidR="00CB1E6A" w:rsidRPr="00CB1E6A" w14:paraId="0D3E6A0B" w14:textId="77777777" w:rsidTr="00A815C2">
        <w:trPr>
          <w:trHeight w:val="396"/>
        </w:trPr>
        <w:tc>
          <w:tcPr>
            <w:tcW w:w="2096" w:type="dxa"/>
            <w:tcBorders>
              <w:top w:val="nil"/>
              <w:left w:val="nil"/>
              <w:bottom w:val="nil"/>
              <w:right w:val="nil"/>
            </w:tcBorders>
            <w:shd w:val="clear" w:color="auto" w:fill="auto"/>
            <w:noWrap/>
            <w:vAlign w:val="bottom"/>
            <w:hideMark/>
          </w:tcPr>
          <w:p w14:paraId="141C7B74"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23B8CB96" w14:textId="77777777" w:rsidR="00F25B25" w:rsidRPr="00CB1E6A" w:rsidRDefault="00F25B25" w:rsidP="00136F56">
            <w:pPr>
              <w:rPr>
                <w:sz w:val="23"/>
                <w:szCs w:val="23"/>
              </w:rPr>
            </w:pPr>
            <w:r w:rsidRPr="00CB1E6A">
              <w:rPr>
                <w:sz w:val="23"/>
                <w:szCs w:val="23"/>
              </w:rPr>
              <w:t>R</w:t>
            </w:r>
            <w:r w:rsidRPr="00CB1E6A">
              <w:rPr>
                <w:sz w:val="23"/>
                <w:szCs w:val="23"/>
                <w:vertAlign w:val="superscript"/>
              </w:rPr>
              <w:t>2</w:t>
            </w:r>
          </w:p>
        </w:tc>
        <w:tc>
          <w:tcPr>
            <w:tcW w:w="996" w:type="dxa"/>
            <w:gridSpan w:val="2"/>
            <w:tcBorders>
              <w:top w:val="nil"/>
              <w:left w:val="nil"/>
              <w:bottom w:val="nil"/>
              <w:right w:val="nil"/>
            </w:tcBorders>
            <w:shd w:val="clear" w:color="auto" w:fill="auto"/>
            <w:noWrap/>
            <w:vAlign w:val="bottom"/>
            <w:hideMark/>
          </w:tcPr>
          <w:p w14:paraId="0367070C" w14:textId="323371C9" w:rsidR="00F25B25" w:rsidRPr="007B2332" w:rsidRDefault="00F25B25" w:rsidP="00136F56">
            <w:pPr>
              <w:jc w:val="center"/>
              <w:rPr>
                <w:sz w:val="23"/>
                <w:szCs w:val="23"/>
                <w:lang w:val="en-GB"/>
              </w:rPr>
            </w:pPr>
            <w:r w:rsidRPr="00CB1E6A">
              <w:rPr>
                <w:sz w:val="23"/>
                <w:szCs w:val="23"/>
              </w:rPr>
              <w:t>0.997</w:t>
            </w:r>
            <w:r w:rsidR="007B2332">
              <w:rPr>
                <w:sz w:val="23"/>
                <w:szCs w:val="23"/>
                <w:lang w:val="en-GB"/>
              </w:rPr>
              <w:t>0</w:t>
            </w:r>
          </w:p>
        </w:tc>
        <w:tc>
          <w:tcPr>
            <w:tcW w:w="996" w:type="dxa"/>
            <w:tcBorders>
              <w:top w:val="nil"/>
              <w:left w:val="nil"/>
              <w:bottom w:val="nil"/>
              <w:right w:val="nil"/>
            </w:tcBorders>
            <w:shd w:val="clear" w:color="auto" w:fill="auto"/>
            <w:noWrap/>
            <w:vAlign w:val="bottom"/>
            <w:hideMark/>
          </w:tcPr>
          <w:p w14:paraId="22860AC3" w14:textId="7AA10542" w:rsidR="00F25B25" w:rsidRPr="007B2332" w:rsidRDefault="00F25B25" w:rsidP="00136F56">
            <w:pPr>
              <w:jc w:val="center"/>
              <w:rPr>
                <w:sz w:val="23"/>
                <w:szCs w:val="23"/>
                <w:lang w:val="en-GB"/>
              </w:rPr>
            </w:pPr>
            <w:r w:rsidRPr="00CB1E6A">
              <w:rPr>
                <w:sz w:val="23"/>
                <w:szCs w:val="23"/>
              </w:rPr>
              <w:t>0.996</w:t>
            </w:r>
            <w:r w:rsidR="007B2332">
              <w:rPr>
                <w:sz w:val="23"/>
                <w:szCs w:val="23"/>
                <w:lang w:val="en-GB"/>
              </w:rPr>
              <w:t>0</w:t>
            </w:r>
          </w:p>
        </w:tc>
        <w:tc>
          <w:tcPr>
            <w:tcW w:w="1169" w:type="dxa"/>
            <w:tcBorders>
              <w:top w:val="nil"/>
              <w:left w:val="nil"/>
              <w:bottom w:val="nil"/>
              <w:right w:val="nil"/>
            </w:tcBorders>
            <w:shd w:val="clear" w:color="auto" w:fill="auto"/>
            <w:noWrap/>
            <w:vAlign w:val="bottom"/>
            <w:hideMark/>
          </w:tcPr>
          <w:p w14:paraId="0B57A58C" w14:textId="77777777" w:rsidR="00F25B25" w:rsidRPr="00CB1E6A" w:rsidRDefault="00F25B25" w:rsidP="00136F56">
            <w:pPr>
              <w:jc w:val="center"/>
              <w:rPr>
                <w:sz w:val="23"/>
                <w:szCs w:val="23"/>
              </w:rPr>
            </w:pPr>
            <w:r w:rsidRPr="00CB1E6A">
              <w:rPr>
                <w:sz w:val="23"/>
                <w:szCs w:val="23"/>
              </w:rPr>
              <w:t>0.9995</w:t>
            </w:r>
          </w:p>
        </w:tc>
        <w:tc>
          <w:tcPr>
            <w:tcW w:w="1134" w:type="dxa"/>
            <w:tcBorders>
              <w:top w:val="nil"/>
              <w:left w:val="nil"/>
              <w:bottom w:val="nil"/>
              <w:right w:val="nil"/>
            </w:tcBorders>
            <w:shd w:val="clear" w:color="auto" w:fill="auto"/>
            <w:noWrap/>
            <w:vAlign w:val="bottom"/>
            <w:hideMark/>
          </w:tcPr>
          <w:p w14:paraId="3C76A302" w14:textId="77777777" w:rsidR="00F25B25" w:rsidRPr="00CB1E6A" w:rsidRDefault="00F25B25" w:rsidP="00136F56">
            <w:pPr>
              <w:jc w:val="center"/>
              <w:rPr>
                <w:sz w:val="23"/>
                <w:szCs w:val="23"/>
              </w:rPr>
            </w:pPr>
            <w:r w:rsidRPr="00CB1E6A">
              <w:rPr>
                <w:sz w:val="23"/>
                <w:szCs w:val="23"/>
              </w:rPr>
              <w:t>0.9976</w:t>
            </w:r>
          </w:p>
        </w:tc>
        <w:tc>
          <w:tcPr>
            <w:tcW w:w="1134" w:type="dxa"/>
            <w:tcBorders>
              <w:top w:val="nil"/>
              <w:left w:val="nil"/>
              <w:bottom w:val="nil"/>
              <w:right w:val="nil"/>
            </w:tcBorders>
            <w:shd w:val="clear" w:color="auto" w:fill="auto"/>
            <w:noWrap/>
            <w:vAlign w:val="bottom"/>
            <w:hideMark/>
          </w:tcPr>
          <w:p w14:paraId="2E585194" w14:textId="77777777" w:rsidR="00F25B25" w:rsidRPr="00CB1E6A" w:rsidRDefault="00F25B25" w:rsidP="00136F56">
            <w:pPr>
              <w:jc w:val="center"/>
              <w:rPr>
                <w:sz w:val="23"/>
                <w:szCs w:val="23"/>
              </w:rPr>
            </w:pPr>
            <w:r w:rsidRPr="00CB1E6A">
              <w:rPr>
                <w:sz w:val="23"/>
                <w:szCs w:val="23"/>
              </w:rPr>
              <w:t>0.9999</w:t>
            </w:r>
          </w:p>
        </w:tc>
      </w:tr>
      <w:tr w:rsidR="00CB1E6A" w:rsidRPr="00CB1E6A" w14:paraId="5F05F0D1" w14:textId="77777777" w:rsidTr="00A815C2">
        <w:trPr>
          <w:trHeight w:val="396"/>
        </w:trPr>
        <w:tc>
          <w:tcPr>
            <w:tcW w:w="2096" w:type="dxa"/>
            <w:tcBorders>
              <w:top w:val="nil"/>
              <w:left w:val="nil"/>
              <w:bottom w:val="nil"/>
              <w:right w:val="nil"/>
            </w:tcBorders>
            <w:shd w:val="clear" w:color="auto" w:fill="auto"/>
            <w:noWrap/>
            <w:vAlign w:val="bottom"/>
            <w:hideMark/>
          </w:tcPr>
          <w:p w14:paraId="2E76E237"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21D136FE" w14:textId="77777777" w:rsidR="00F25B25" w:rsidRPr="00CB1E6A" w:rsidRDefault="00F25B25" w:rsidP="00136F56">
            <w:pPr>
              <w:rPr>
                <w:sz w:val="23"/>
                <w:szCs w:val="23"/>
              </w:rPr>
            </w:pPr>
            <w:r w:rsidRPr="00CB1E6A">
              <w:rPr>
                <w:sz w:val="23"/>
                <w:szCs w:val="23"/>
              </w:rPr>
              <w:t>S.D (%)</w:t>
            </w:r>
          </w:p>
        </w:tc>
        <w:tc>
          <w:tcPr>
            <w:tcW w:w="996" w:type="dxa"/>
            <w:gridSpan w:val="2"/>
            <w:tcBorders>
              <w:top w:val="nil"/>
              <w:left w:val="nil"/>
              <w:bottom w:val="nil"/>
              <w:right w:val="nil"/>
            </w:tcBorders>
            <w:shd w:val="clear" w:color="auto" w:fill="auto"/>
            <w:noWrap/>
            <w:vAlign w:val="bottom"/>
            <w:hideMark/>
          </w:tcPr>
          <w:p w14:paraId="72376E09" w14:textId="77777777" w:rsidR="00F25B25" w:rsidRPr="00CB1E6A" w:rsidRDefault="00F25B25" w:rsidP="00136F56">
            <w:pPr>
              <w:jc w:val="center"/>
              <w:rPr>
                <w:sz w:val="23"/>
                <w:szCs w:val="23"/>
              </w:rPr>
            </w:pPr>
            <w:r w:rsidRPr="00CB1E6A">
              <w:rPr>
                <w:sz w:val="23"/>
                <w:szCs w:val="23"/>
              </w:rPr>
              <w:t>1.8375</w:t>
            </w:r>
          </w:p>
        </w:tc>
        <w:tc>
          <w:tcPr>
            <w:tcW w:w="996" w:type="dxa"/>
            <w:tcBorders>
              <w:top w:val="nil"/>
              <w:left w:val="nil"/>
              <w:bottom w:val="nil"/>
              <w:right w:val="nil"/>
            </w:tcBorders>
            <w:shd w:val="clear" w:color="auto" w:fill="auto"/>
            <w:noWrap/>
            <w:vAlign w:val="bottom"/>
            <w:hideMark/>
          </w:tcPr>
          <w:p w14:paraId="53853F36" w14:textId="77777777" w:rsidR="00F25B25" w:rsidRPr="00CB1E6A" w:rsidRDefault="00F25B25" w:rsidP="00136F56">
            <w:pPr>
              <w:jc w:val="center"/>
              <w:rPr>
                <w:sz w:val="23"/>
                <w:szCs w:val="23"/>
              </w:rPr>
            </w:pPr>
            <w:r w:rsidRPr="00CB1E6A">
              <w:rPr>
                <w:sz w:val="23"/>
                <w:szCs w:val="23"/>
              </w:rPr>
              <w:t>2.1713</w:t>
            </w:r>
          </w:p>
        </w:tc>
        <w:tc>
          <w:tcPr>
            <w:tcW w:w="1169" w:type="dxa"/>
            <w:tcBorders>
              <w:top w:val="nil"/>
              <w:left w:val="nil"/>
              <w:bottom w:val="nil"/>
              <w:right w:val="nil"/>
            </w:tcBorders>
            <w:shd w:val="clear" w:color="auto" w:fill="auto"/>
            <w:noWrap/>
            <w:vAlign w:val="bottom"/>
            <w:hideMark/>
          </w:tcPr>
          <w:p w14:paraId="39D6E2D8" w14:textId="11DD7705" w:rsidR="00F25B25" w:rsidRPr="007B2332" w:rsidRDefault="00F25B25" w:rsidP="00136F56">
            <w:pPr>
              <w:jc w:val="center"/>
              <w:rPr>
                <w:sz w:val="23"/>
                <w:szCs w:val="23"/>
                <w:lang w:val="en-GB"/>
              </w:rPr>
            </w:pPr>
            <w:r w:rsidRPr="00CB1E6A">
              <w:rPr>
                <w:sz w:val="23"/>
                <w:szCs w:val="23"/>
              </w:rPr>
              <w:t>2.346</w:t>
            </w:r>
            <w:r w:rsidR="007B2332">
              <w:rPr>
                <w:sz w:val="23"/>
                <w:szCs w:val="23"/>
                <w:lang w:val="en-GB"/>
              </w:rPr>
              <w:t>0</w:t>
            </w:r>
          </w:p>
        </w:tc>
        <w:tc>
          <w:tcPr>
            <w:tcW w:w="1134" w:type="dxa"/>
            <w:tcBorders>
              <w:top w:val="nil"/>
              <w:left w:val="nil"/>
              <w:bottom w:val="nil"/>
              <w:right w:val="nil"/>
            </w:tcBorders>
            <w:shd w:val="clear" w:color="auto" w:fill="auto"/>
            <w:noWrap/>
            <w:vAlign w:val="bottom"/>
            <w:hideMark/>
          </w:tcPr>
          <w:p w14:paraId="03C94559" w14:textId="388643A2" w:rsidR="00F25B25" w:rsidRPr="007B2332" w:rsidRDefault="00F25B25" w:rsidP="00136F56">
            <w:pPr>
              <w:jc w:val="center"/>
              <w:rPr>
                <w:sz w:val="23"/>
                <w:szCs w:val="23"/>
                <w:lang w:val="en-GB"/>
              </w:rPr>
            </w:pPr>
            <w:r w:rsidRPr="00CB1E6A">
              <w:rPr>
                <w:sz w:val="23"/>
                <w:szCs w:val="23"/>
              </w:rPr>
              <w:t>2.08</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5B7628BE" w14:textId="77777777" w:rsidR="00F25B25" w:rsidRPr="00CB1E6A" w:rsidRDefault="00F25B25" w:rsidP="00136F56">
            <w:pPr>
              <w:jc w:val="center"/>
              <w:rPr>
                <w:sz w:val="23"/>
                <w:szCs w:val="23"/>
              </w:rPr>
            </w:pPr>
            <w:r w:rsidRPr="00CB1E6A">
              <w:rPr>
                <w:sz w:val="23"/>
                <w:szCs w:val="23"/>
              </w:rPr>
              <w:t>3.0383</w:t>
            </w:r>
          </w:p>
        </w:tc>
      </w:tr>
      <w:tr w:rsidR="00CB1E6A" w:rsidRPr="00CB1E6A" w14:paraId="506E2A75" w14:textId="77777777" w:rsidTr="00A815C2">
        <w:trPr>
          <w:trHeight w:val="372"/>
        </w:trPr>
        <w:tc>
          <w:tcPr>
            <w:tcW w:w="2096" w:type="dxa"/>
            <w:tcBorders>
              <w:top w:val="nil"/>
              <w:left w:val="nil"/>
              <w:bottom w:val="nil"/>
              <w:right w:val="nil"/>
            </w:tcBorders>
            <w:shd w:val="clear" w:color="auto" w:fill="auto"/>
            <w:noWrap/>
            <w:vAlign w:val="bottom"/>
            <w:hideMark/>
          </w:tcPr>
          <w:p w14:paraId="01F45C12"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167CBF5C" w14:textId="3054AC54" w:rsidR="00F25B25" w:rsidRPr="00CB1E6A" w:rsidRDefault="00C41E01" w:rsidP="00136F56">
            <w:pPr>
              <w:rPr>
                <w:sz w:val="23"/>
                <w:szCs w:val="23"/>
              </w:rPr>
            </w:pPr>
            <w:r w:rsidRPr="00C41E01">
              <w:rPr>
                <w:i/>
                <w:iCs/>
                <w:sz w:val="23"/>
                <w:szCs w:val="23"/>
              </w:rPr>
              <w:t>χ</w:t>
            </w:r>
            <w:r w:rsidRPr="00CB1E6A">
              <w:rPr>
                <w:sz w:val="23"/>
                <w:szCs w:val="23"/>
                <w:vertAlign w:val="superscript"/>
              </w:rPr>
              <w:t>2</w:t>
            </w:r>
          </w:p>
        </w:tc>
        <w:tc>
          <w:tcPr>
            <w:tcW w:w="996" w:type="dxa"/>
            <w:gridSpan w:val="2"/>
            <w:tcBorders>
              <w:top w:val="nil"/>
              <w:left w:val="nil"/>
              <w:bottom w:val="nil"/>
              <w:right w:val="nil"/>
            </w:tcBorders>
            <w:shd w:val="clear" w:color="auto" w:fill="auto"/>
            <w:noWrap/>
            <w:vAlign w:val="bottom"/>
            <w:hideMark/>
          </w:tcPr>
          <w:p w14:paraId="4AC5F554" w14:textId="77777777" w:rsidR="00F25B25" w:rsidRPr="00CB1E6A" w:rsidRDefault="00F25B25" w:rsidP="00136F56">
            <w:pPr>
              <w:jc w:val="center"/>
              <w:rPr>
                <w:sz w:val="23"/>
                <w:szCs w:val="23"/>
              </w:rPr>
            </w:pPr>
            <w:r w:rsidRPr="00CB1E6A">
              <w:rPr>
                <w:sz w:val="23"/>
                <w:szCs w:val="23"/>
              </w:rPr>
              <w:t>0.0152</w:t>
            </w:r>
          </w:p>
        </w:tc>
        <w:tc>
          <w:tcPr>
            <w:tcW w:w="996" w:type="dxa"/>
            <w:tcBorders>
              <w:top w:val="nil"/>
              <w:left w:val="nil"/>
              <w:bottom w:val="nil"/>
              <w:right w:val="nil"/>
            </w:tcBorders>
            <w:shd w:val="clear" w:color="auto" w:fill="auto"/>
            <w:noWrap/>
            <w:vAlign w:val="bottom"/>
            <w:hideMark/>
          </w:tcPr>
          <w:p w14:paraId="27617E3E" w14:textId="77777777" w:rsidR="00F25B25" w:rsidRPr="00CB1E6A" w:rsidRDefault="00F25B25" w:rsidP="00136F56">
            <w:pPr>
              <w:jc w:val="center"/>
              <w:rPr>
                <w:sz w:val="23"/>
                <w:szCs w:val="23"/>
              </w:rPr>
            </w:pPr>
            <w:r w:rsidRPr="00CB1E6A">
              <w:rPr>
                <w:sz w:val="23"/>
                <w:szCs w:val="23"/>
              </w:rPr>
              <w:t>0.0494</w:t>
            </w:r>
          </w:p>
        </w:tc>
        <w:tc>
          <w:tcPr>
            <w:tcW w:w="1169" w:type="dxa"/>
            <w:tcBorders>
              <w:top w:val="nil"/>
              <w:left w:val="nil"/>
              <w:bottom w:val="nil"/>
              <w:right w:val="nil"/>
            </w:tcBorders>
            <w:shd w:val="clear" w:color="auto" w:fill="auto"/>
            <w:noWrap/>
            <w:vAlign w:val="bottom"/>
            <w:hideMark/>
          </w:tcPr>
          <w:p w14:paraId="6234EB7C" w14:textId="77777777" w:rsidR="00F25B25" w:rsidRPr="00CB1E6A" w:rsidRDefault="00F25B25" w:rsidP="00136F56">
            <w:pPr>
              <w:jc w:val="center"/>
              <w:rPr>
                <w:sz w:val="23"/>
                <w:szCs w:val="23"/>
              </w:rPr>
            </w:pPr>
            <w:r w:rsidRPr="00CB1E6A">
              <w:rPr>
                <w:sz w:val="23"/>
                <w:szCs w:val="23"/>
              </w:rPr>
              <w:t>0.0913</w:t>
            </w:r>
          </w:p>
        </w:tc>
        <w:tc>
          <w:tcPr>
            <w:tcW w:w="1134" w:type="dxa"/>
            <w:tcBorders>
              <w:top w:val="nil"/>
              <w:left w:val="nil"/>
              <w:bottom w:val="nil"/>
              <w:right w:val="nil"/>
            </w:tcBorders>
            <w:shd w:val="clear" w:color="auto" w:fill="auto"/>
            <w:noWrap/>
            <w:vAlign w:val="bottom"/>
            <w:hideMark/>
          </w:tcPr>
          <w:p w14:paraId="233AE185" w14:textId="77777777" w:rsidR="00F25B25" w:rsidRPr="00CB1E6A" w:rsidRDefault="00F25B25" w:rsidP="00136F56">
            <w:pPr>
              <w:jc w:val="center"/>
              <w:rPr>
                <w:sz w:val="23"/>
                <w:szCs w:val="23"/>
              </w:rPr>
            </w:pPr>
            <w:r w:rsidRPr="00CB1E6A">
              <w:rPr>
                <w:sz w:val="23"/>
                <w:szCs w:val="23"/>
              </w:rPr>
              <w:t>0.0906</w:t>
            </w:r>
          </w:p>
        </w:tc>
        <w:tc>
          <w:tcPr>
            <w:tcW w:w="1134" w:type="dxa"/>
            <w:tcBorders>
              <w:top w:val="nil"/>
              <w:left w:val="nil"/>
              <w:bottom w:val="nil"/>
              <w:right w:val="nil"/>
            </w:tcBorders>
            <w:shd w:val="clear" w:color="auto" w:fill="auto"/>
            <w:noWrap/>
            <w:vAlign w:val="bottom"/>
            <w:hideMark/>
          </w:tcPr>
          <w:p w14:paraId="24EA6D41" w14:textId="77777777" w:rsidR="00F25B25" w:rsidRPr="00CB1E6A" w:rsidRDefault="00F25B25" w:rsidP="00136F56">
            <w:pPr>
              <w:jc w:val="center"/>
              <w:rPr>
                <w:sz w:val="23"/>
                <w:szCs w:val="23"/>
              </w:rPr>
            </w:pPr>
            <w:r w:rsidRPr="00CB1E6A">
              <w:rPr>
                <w:sz w:val="23"/>
                <w:szCs w:val="23"/>
              </w:rPr>
              <w:t>0.2374</w:t>
            </w:r>
          </w:p>
        </w:tc>
      </w:tr>
      <w:tr w:rsidR="00CB1E6A" w:rsidRPr="00CB1E6A" w14:paraId="4385648E" w14:textId="77777777" w:rsidTr="00A815C2">
        <w:trPr>
          <w:trHeight w:val="312"/>
        </w:trPr>
        <w:tc>
          <w:tcPr>
            <w:tcW w:w="2096" w:type="dxa"/>
            <w:tcBorders>
              <w:top w:val="nil"/>
              <w:left w:val="nil"/>
              <w:bottom w:val="nil"/>
              <w:right w:val="nil"/>
            </w:tcBorders>
            <w:shd w:val="clear" w:color="auto" w:fill="auto"/>
            <w:noWrap/>
            <w:vAlign w:val="bottom"/>
            <w:hideMark/>
          </w:tcPr>
          <w:p w14:paraId="2D5FAE29"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4AA924B3" w14:textId="77777777" w:rsidR="00F25B25" w:rsidRPr="00CB1E6A" w:rsidRDefault="00F25B25" w:rsidP="00136F56">
            <w:pPr>
              <w:rPr>
                <w:sz w:val="23"/>
                <w:szCs w:val="23"/>
              </w:rPr>
            </w:pPr>
            <w:r w:rsidRPr="00CB1E6A">
              <w:rPr>
                <w:sz w:val="23"/>
                <w:szCs w:val="23"/>
              </w:rPr>
              <w:t>ARE</w:t>
            </w:r>
          </w:p>
        </w:tc>
        <w:tc>
          <w:tcPr>
            <w:tcW w:w="996" w:type="dxa"/>
            <w:gridSpan w:val="2"/>
            <w:tcBorders>
              <w:top w:val="nil"/>
              <w:left w:val="nil"/>
              <w:bottom w:val="nil"/>
              <w:right w:val="nil"/>
            </w:tcBorders>
            <w:shd w:val="clear" w:color="auto" w:fill="auto"/>
            <w:noWrap/>
            <w:vAlign w:val="bottom"/>
            <w:hideMark/>
          </w:tcPr>
          <w:p w14:paraId="55F1BDA5" w14:textId="77777777" w:rsidR="00F25B25" w:rsidRPr="00CB1E6A" w:rsidRDefault="00F25B25" w:rsidP="00136F56">
            <w:pPr>
              <w:jc w:val="center"/>
              <w:rPr>
                <w:sz w:val="23"/>
                <w:szCs w:val="23"/>
              </w:rPr>
            </w:pPr>
            <w:r w:rsidRPr="00CB1E6A">
              <w:rPr>
                <w:sz w:val="23"/>
                <w:szCs w:val="23"/>
              </w:rPr>
              <w:t>1.3222</w:t>
            </w:r>
          </w:p>
        </w:tc>
        <w:tc>
          <w:tcPr>
            <w:tcW w:w="996" w:type="dxa"/>
            <w:tcBorders>
              <w:top w:val="nil"/>
              <w:left w:val="nil"/>
              <w:bottom w:val="nil"/>
              <w:right w:val="nil"/>
            </w:tcBorders>
            <w:shd w:val="clear" w:color="auto" w:fill="auto"/>
            <w:noWrap/>
            <w:vAlign w:val="bottom"/>
            <w:hideMark/>
          </w:tcPr>
          <w:p w14:paraId="36053BE2" w14:textId="77777777" w:rsidR="00F25B25" w:rsidRPr="00CB1E6A" w:rsidRDefault="00F25B25" w:rsidP="00136F56">
            <w:pPr>
              <w:jc w:val="center"/>
              <w:rPr>
                <w:sz w:val="23"/>
                <w:szCs w:val="23"/>
              </w:rPr>
            </w:pPr>
            <w:r w:rsidRPr="00CB1E6A">
              <w:rPr>
                <w:sz w:val="23"/>
                <w:szCs w:val="23"/>
              </w:rPr>
              <w:t>1.5852</w:t>
            </w:r>
          </w:p>
        </w:tc>
        <w:tc>
          <w:tcPr>
            <w:tcW w:w="1169" w:type="dxa"/>
            <w:tcBorders>
              <w:top w:val="nil"/>
              <w:left w:val="nil"/>
              <w:bottom w:val="nil"/>
              <w:right w:val="nil"/>
            </w:tcBorders>
            <w:shd w:val="clear" w:color="auto" w:fill="auto"/>
            <w:noWrap/>
            <w:vAlign w:val="bottom"/>
            <w:hideMark/>
          </w:tcPr>
          <w:p w14:paraId="01D717E2" w14:textId="77777777" w:rsidR="00F25B25" w:rsidRPr="00CB1E6A" w:rsidRDefault="00F25B25" w:rsidP="00136F56">
            <w:pPr>
              <w:jc w:val="center"/>
              <w:rPr>
                <w:sz w:val="23"/>
                <w:szCs w:val="23"/>
              </w:rPr>
            </w:pPr>
            <w:r w:rsidRPr="00CB1E6A">
              <w:rPr>
                <w:sz w:val="23"/>
                <w:szCs w:val="23"/>
              </w:rPr>
              <w:t>1.7259</w:t>
            </w:r>
          </w:p>
        </w:tc>
        <w:tc>
          <w:tcPr>
            <w:tcW w:w="1134" w:type="dxa"/>
            <w:tcBorders>
              <w:top w:val="nil"/>
              <w:left w:val="nil"/>
              <w:bottom w:val="nil"/>
              <w:right w:val="nil"/>
            </w:tcBorders>
            <w:shd w:val="clear" w:color="auto" w:fill="auto"/>
            <w:noWrap/>
            <w:vAlign w:val="bottom"/>
            <w:hideMark/>
          </w:tcPr>
          <w:p w14:paraId="33BBF738" w14:textId="77777777" w:rsidR="00F25B25" w:rsidRPr="00CB1E6A" w:rsidRDefault="00F25B25" w:rsidP="00136F56">
            <w:pPr>
              <w:jc w:val="center"/>
              <w:rPr>
                <w:sz w:val="23"/>
                <w:szCs w:val="23"/>
              </w:rPr>
            </w:pPr>
            <w:r w:rsidRPr="00CB1E6A">
              <w:rPr>
                <w:sz w:val="23"/>
                <w:szCs w:val="23"/>
              </w:rPr>
              <w:t>1.5125</w:t>
            </w:r>
          </w:p>
        </w:tc>
        <w:tc>
          <w:tcPr>
            <w:tcW w:w="1134" w:type="dxa"/>
            <w:tcBorders>
              <w:top w:val="nil"/>
              <w:left w:val="nil"/>
              <w:bottom w:val="nil"/>
              <w:right w:val="nil"/>
            </w:tcBorders>
            <w:shd w:val="clear" w:color="auto" w:fill="auto"/>
            <w:noWrap/>
            <w:vAlign w:val="bottom"/>
            <w:hideMark/>
          </w:tcPr>
          <w:p w14:paraId="4D07E913" w14:textId="77777777" w:rsidR="00F25B25" w:rsidRPr="00CB1E6A" w:rsidRDefault="00F25B25" w:rsidP="00136F56">
            <w:pPr>
              <w:jc w:val="center"/>
              <w:rPr>
                <w:sz w:val="23"/>
                <w:szCs w:val="23"/>
              </w:rPr>
            </w:pPr>
            <w:r w:rsidRPr="00CB1E6A">
              <w:rPr>
                <w:sz w:val="23"/>
                <w:szCs w:val="23"/>
              </w:rPr>
              <w:t>2.3057</w:t>
            </w:r>
          </w:p>
        </w:tc>
      </w:tr>
      <w:tr w:rsidR="00CB1E6A" w:rsidRPr="00CB1E6A" w14:paraId="62B48803" w14:textId="77777777" w:rsidTr="00A815C2">
        <w:trPr>
          <w:trHeight w:val="360"/>
        </w:trPr>
        <w:tc>
          <w:tcPr>
            <w:tcW w:w="2096" w:type="dxa"/>
            <w:tcBorders>
              <w:top w:val="nil"/>
              <w:left w:val="nil"/>
              <w:bottom w:val="nil"/>
              <w:right w:val="nil"/>
            </w:tcBorders>
            <w:shd w:val="clear" w:color="auto" w:fill="auto"/>
            <w:noWrap/>
            <w:vAlign w:val="bottom"/>
            <w:hideMark/>
          </w:tcPr>
          <w:p w14:paraId="2B1AE206" w14:textId="77777777" w:rsidR="00F25B25" w:rsidRPr="00CB1E6A" w:rsidRDefault="00F25B25" w:rsidP="00136F56">
            <w:pPr>
              <w:rPr>
                <w:sz w:val="23"/>
                <w:szCs w:val="23"/>
              </w:rPr>
            </w:pPr>
            <w:r w:rsidRPr="00CB1E6A">
              <w:rPr>
                <w:sz w:val="23"/>
                <w:szCs w:val="23"/>
              </w:rPr>
              <w:t>AVRAMI</w:t>
            </w:r>
          </w:p>
        </w:tc>
        <w:tc>
          <w:tcPr>
            <w:tcW w:w="2398" w:type="dxa"/>
            <w:tcBorders>
              <w:top w:val="nil"/>
              <w:left w:val="nil"/>
              <w:bottom w:val="nil"/>
              <w:right w:val="nil"/>
            </w:tcBorders>
            <w:shd w:val="clear" w:color="auto" w:fill="auto"/>
            <w:noWrap/>
            <w:vAlign w:val="bottom"/>
            <w:hideMark/>
          </w:tcPr>
          <w:p w14:paraId="415DCD0E" w14:textId="77777777" w:rsidR="00F25B25" w:rsidRPr="00CB1E6A" w:rsidRDefault="00F25B25" w:rsidP="00136F56">
            <w:pPr>
              <w:rPr>
                <w:sz w:val="23"/>
                <w:szCs w:val="23"/>
              </w:rPr>
            </w:pPr>
            <w:r w:rsidRPr="00CB1E6A">
              <w:rPr>
                <w:sz w:val="23"/>
                <w:szCs w:val="23"/>
              </w:rPr>
              <w:t>n</w:t>
            </w:r>
            <w:r w:rsidRPr="00CB1E6A">
              <w:rPr>
                <w:sz w:val="23"/>
                <w:szCs w:val="23"/>
                <w:vertAlign w:val="subscript"/>
              </w:rPr>
              <w:t>AV</w:t>
            </w:r>
          </w:p>
        </w:tc>
        <w:tc>
          <w:tcPr>
            <w:tcW w:w="996" w:type="dxa"/>
            <w:gridSpan w:val="2"/>
            <w:tcBorders>
              <w:top w:val="nil"/>
              <w:left w:val="nil"/>
              <w:bottom w:val="nil"/>
              <w:right w:val="nil"/>
            </w:tcBorders>
            <w:shd w:val="clear" w:color="auto" w:fill="auto"/>
            <w:noWrap/>
            <w:vAlign w:val="bottom"/>
            <w:hideMark/>
          </w:tcPr>
          <w:p w14:paraId="469079DD" w14:textId="77777777" w:rsidR="00F25B25" w:rsidRPr="00CB1E6A" w:rsidRDefault="00F25B25" w:rsidP="00136F56">
            <w:pPr>
              <w:jc w:val="center"/>
              <w:rPr>
                <w:sz w:val="23"/>
                <w:szCs w:val="23"/>
              </w:rPr>
            </w:pPr>
            <w:r w:rsidRPr="00CB1E6A">
              <w:rPr>
                <w:sz w:val="23"/>
                <w:szCs w:val="23"/>
              </w:rPr>
              <w:t>0.4877</w:t>
            </w:r>
          </w:p>
        </w:tc>
        <w:tc>
          <w:tcPr>
            <w:tcW w:w="996" w:type="dxa"/>
            <w:tcBorders>
              <w:top w:val="nil"/>
              <w:left w:val="nil"/>
              <w:bottom w:val="nil"/>
              <w:right w:val="nil"/>
            </w:tcBorders>
            <w:shd w:val="clear" w:color="auto" w:fill="auto"/>
            <w:noWrap/>
            <w:vAlign w:val="bottom"/>
            <w:hideMark/>
          </w:tcPr>
          <w:p w14:paraId="2F9FDCB7" w14:textId="77777777" w:rsidR="00F25B25" w:rsidRPr="00CB1E6A" w:rsidRDefault="00F25B25" w:rsidP="00136F56">
            <w:pPr>
              <w:jc w:val="center"/>
              <w:rPr>
                <w:sz w:val="23"/>
                <w:szCs w:val="23"/>
              </w:rPr>
            </w:pPr>
            <w:r w:rsidRPr="00CB1E6A">
              <w:rPr>
                <w:sz w:val="23"/>
                <w:szCs w:val="23"/>
              </w:rPr>
              <w:t>0.4583</w:t>
            </w:r>
          </w:p>
        </w:tc>
        <w:tc>
          <w:tcPr>
            <w:tcW w:w="1169" w:type="dxa"/>
            <w:tcBorders>
              <w:top w:val="nil"/>
              <w:left w:val="nil"/>
              <w:bottom w:val="nil"/>
              <w:right w:val="nil"/>
            </w:tcBorders>
            <w:shd w:val="clear" w:color="auto" w:fill="auto"/>
            <w:noWrap/>
            <w:vAlign w:val="bottom"/>
            <w:hideMark/>
          </w:tcPr>
          <w:p w14:paraId="22E3329F" w14:textId="77777777" w:rsidR="00F25B25" w:rsidRPr="00CB1E6A" w:rsidRDefault="00F25B25" w:rsidP="00136F56">
            <w:pPr>
              <w:jc w:val="center"/>
              <w:rPr>
                <w:sz w:val="23"/>
                <w:szCs w:val="23"/>
              </w:rPr>
            </w:pPr>
            <w:r w:rsidRPr="00CB1E6A">
              <w:rPr>
                <w:sz w:val="23"/>
                <w:szCs w:val="23"/>
              </w:rPr>
              <w:t>0.4418</w:t>
            </w:r>
          </w:p>
        </w:tc>
        <w:tc>
          <w:tcPr>
            <w:tcW w:w="1134" w:type="dxa"/>
            <w:tcBorders>
              <w:top w:val="nil"/>
              <w:left w:val="nil"/>
              <w:bottom w:val="nil"/>
              <w:right w:val="nil"/>
            </w:tcBorders>
            <w:shd w:val="clear" w:color="auto" w:fill="auto"/>
            <w:noWrap/>
            <w:vAlign w:val="bottom"/>
            <w:hideMark/>
          </w:tcPr>
          <w:p w14:paraId="0119C4F3" w14:textId="77777777" w:rsidR="00F25B25" w:rsidRPr="00CB1E6A" w:rsidRDefault="00F25B25" w:rsidP="00136F56">
            <w:pPr>
              <w:jc w:val="center"/>
              <w:rPr>
                <w:sz w:val="23"/>
                <w:szCs w:val="23"/>
              </w:rPr>
            </w:pPr>
            <w:r w:rsidRPr="00CB1E6A">
              <w:rPr>
                <w:sz w:val="23"/>
                <w:szCs w:val="23"/>
              </w:rPr>
              <w:t>0.481</w:t>
            </w:r>
          </w:p>
        </w:tc>
        <w:tc>
          <w:tcPr>
            <w:tcW w:w="1134" w:type="dxa"/>
            <w:tcBorders>
              <w:top w:val="nil"/>
              <w:left w:val="nil"/>
              <w:bottom w:val="nil"/>
              <w:right w:val="nil"/>
            </w:tcBorders>
            <w:shd w:val="clear" w:color="auto" w:fill="auto"/>
            <w:noWrap/>
            <w:vAlign w:val="bottom"/>
            <w:hideMark/>
          </w:tcPr>
          <w:p w14:paraId="54A540D1" w14:textId="77777777" w:rsidR="00F25B25" w:rsidRPr="00CB1E6A" w:rsidRDefault="00F25B25" w:rsidP="00136F56">
            <w:pPr>
              <w:jc w:val="center"/>
              <w:rPr>
                <w:sz w:val="23"/>
                <w:szCs w:val="23"/>
              </w:rPr>
            </w:pPr>
            <w:r w:rsidRPr="00CB1E6A">
              <w:rPr>
                <w:sz w:val="23"/>
                <w:szCs w:val="23"/>
              </w:rPr>
              <w:t>0.4162</w:t>
            </w:r>
          </w:p>
        </w:tc>
      </w:tr>
      <w:tr w:rsidR="00CB1E6A" w:rsidRPr="00CB1E6A" w14:paraId="300CFDE9" w14:textId="77777777" w:rsidTr="00A815C2">
        <w:trPr>
          <w:trHeight w:val="396"/>
        </w:trPr>
        <w:tc>
          <w:tcPr>
            <w:tcW w:w="2096" w:type="dxa"/>
            <w:tcBorders>
              <w:top w:val="nil"/>
              <w:left w:val="nil"/>
              <w:bottom w:val="nil"/>
              <w:right w:val="nil"/>
            </w:tcBorders>
            <w:shd w:val="clear" w:color="auto" w:fill="auto"/>
            <w:noWrap/>
            <w:vAlign w:val="bottom"/>
            <w:hideMark/>
          </w:tcPr>
          <w:p w14:paraId="42D2CA95"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2BB29AC2" w14:textId="0EE9B390" w:rsidR="00F25B25" w:rsidRPr="00CB1E6A" w:rsidRDefault="00000000" w:rsidP="00136F56">
            <w:pPr>
              <w:rPr>
                <w:sz w:val="23"/>
                <w:szCs w:val="23"/>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F25B25" w:rsidRPr="00CB1E6A">
              <w:rPr>
                <w:sz w:val="23"/>
                <w:szCs w:val="23"/>
              </w:rPr>
              <w:t xml:space="preserve"> (min</w:t>
            </w:r>
            <w:r w:rsidR="00F25B25" w:rsidRPr="00CB1E6A">
              <w:rPr>
                <w:sz w:val="23"/>
                <w:szCs w:val="23"/>
                <w:vertAlign w:val="superscript"/>
              </w:rPr>
              <w:t>-1</w:t>
            </w:r>
            <w:r w:rsidR="00F25B25" w:rsidRPr="00CB1E6A">
              <w:rPr>
                <w:sz w:val="23"/>
                <w:szCs w:val="23"/>
              </w:rPr>
              <w:t>)</w:t>
            </w:r>
          </w:p>
        </w:tc>
        <w:tc>
          <w:tcPr>
            <w:tcW w:w="996" w:type="dxa"/>
            <w:gridSpan w:val="2"/>
            <w:tcBorders>
              <w:top w:val="nil"/>
              <w:left w:val="nil"/>
              <w:bottom w:val="nil"/>
              <w:right w:val="nil"/>
            </w:tcBorders>
            <w:shd w:val="clear" w:color="auto" w:fill="auto"/>
            <w:noWrap/>
            <w:vAlign w:val="bottom"/>
            <w:hideMark/>
          </w:tcPr>
          <w:p w14:paraId="7DE7DC24" w14:textId="3FAA7AD5" w:rsidR="00F25B25" w:rsidRPr="007B2332" w:rsidRDefault="00F25B25" w:rsidP="00136F56">
            <w:pPr>
              <w:jc w:val="center"/>
              <w:rPr>
                <w:sz w:val="23"/>
                <w:szCs w:val="23"/>
                <w:lang w:val="en-GB"/>
              </w:rPr>
            </w:pPr>
            <w:r w:rsidRPr="00CB1E6A">
              <w:rPr>
                <w:sz w:val="23"/>
                <w:szCs w:val="23"/>
              </w:rPr>
              <w:t>0.03</w:t>
            </w:r>
            <w:r w:rsidR="007B2332">
              <w:rPr>
                <w:sz w:val="23"/>
                <w:szCs w:val="23"/>
                <w:lang w:val="en-GB"/>
              </w:rPr>
              <w:t>00</w:t>
            </w:r>
          </w:p>
        </w:tc>
        <w:tc>
          <w:tcPr>
            <w:tcW w:w="996" w:type="dxa"/>
            <w:tcBorders>
              <w:top w:val="nil"/>
              <w:left w:val="nil"/>
              <w:bottom w:val="nil"/>
              <w:right w:val="nil"/>
            </w:tcBorders>
            <w:shd w:val="clear" w:color="auto" w:fill="auto"/>
            <w:noWrap/>
            <w:vAlign w:val="bottom"/>
            <w:hideMark/>
          </w:tcPr>
          <w:p w14:paraId="42F53ED9" w14:textId="7C43AAE1" w:rsidR="00F25B25" w:rsidRPr="007B2332" w:rsidRDefault="00F25B25" w:rsidP="00136F56">
            <w:pPr>
              <w:jc w:val="center"/>
              <w:rPr>
                <w:sz w:val="23"/>
                <w:szCs w:val="23"/>
                <w:lang w:val="en-GB"/>
              </w:rPr>
            </w:pPr>
            <w:r w:rsidRPr="00CB1E6A">
              <w:rPr>
                <w:sz w:val="23"/>
                <w:szCs w:val="23"/>
              </w:rPr>
              <w:t>0.06</w:t>
            </w:r>
            <w:r w:rsidR="007B2332">
              <w:rPr>
                <w:sz w:val="23"/>
                <w:szCs w:val="23"/>
                <w:lang w:val="en-GB"/>
              </w:rPr>
              <w:t>00</w:t>
            </w:r>
          </w:p>
        </w:tc>
        <w:tc>
          <w:tcPr>
            <w:tcW w:w="1169" w:type="dxa"/>
            <w:tcBorders>
              <w:top w:val="nil"/>
              <w:left w:val="nil"/>
              <w:bottom w:val="nil"/>
              <w:right w:val="nil"/>
            </w:tcBorders>
            <w:shd w:val="clear" w:color="auto" w:fill="auto"/>
            <w:noWrap/>
            <w:vAlign w:val="bottom"/>
            <w:hideMark/>
          </w:tcPr>
          <w:p w14:paraId="5578E8B7" w14:textId="42EDC737" w:rsidR="00F25B25" w:rsidRPr="00CB1E6A" w:rsidRDefault="00F25B25" w:rsidP="00136F56">
            <w:pPr>
              <w:jc w:val="center"/>
              <w:rPr>
                <w:sz w:val="23"/>
                <w:szCs w:val="23"/>
                <w:lang w:val="en-GB"/>
              </w:rPr>
            </w:pPr>
            <w:r w:rsidRPr="00CB1E6A">
              <w:rPr>
                <w:sz w:val="23"/>
                <w:szCs w:val="23"/>
              </w:rPr>
              <w:t>0.1</w:t>
            </w:r>
            <w:r w:rsidR="00F60C97" w:rsidRPr="00CB1E6A">
              <w:rPr>
                <w:sz w:val="23"/>
                <w:szCs w:val="23"/>
                <w:lang w:val="en-GB"/>
              </w:rPr>
              <w:t>0</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1A84A52D" w14:textId="25DBB874" w:rsidR="00F25B25" w:rsidRPr="007B2332" w:rsidRDefault="00F25B25" w:rsidP="00136F56">
            <w:pPr>
              <w:jc w:val="center"/>
              <w:rPr>
                <w:sz w:val="23"/>
                <w:szCs w:val="23"/>
                <w:lang w:val="en-GB"/>
              </w:rPr>
            </w:pPr>
            <w:r w:rsidRPr="00CB1E6A">
              <w:rPr>
                <w:sz w:val="23"/>
                <w:szCs w:val="23"/>
              </w:rPr>
              <w:t>0.06</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6DC16A04" w14:textId="27011BC0" w:rsidR="00F25B25" w:rsidRPr="00CB1E6A" w:rsidRDefault="00F25B25" w:rsidP="00136F56">
            <w:pPr>
              <w:jc w:val="center"/>
              <w:rPr>
                <w:sz w:val="23"/>
                <w:szCs w:val="23"/>
                <w:lang w:val="en-GB"/>
              </w:rPr>
            </w:pPr>
            <w:r w:rsidRPr="00CB1E6A">
              <w:rPr>
                <w:sz w:val="23"/>
                <w:szCs w:val="23"/>
              </w:rPr>
              <w:t>0.1</w:t>
            </w:r>
            <w:r w:rsidR="00F60C97" w:rsidRPr="00CB1E6A">
              <w:rPr>
                <w:sz w:val="23"/>
                <w:szCs w:val="23"/>
                <w:lang w:val="en-GB"/>
              </w:rPr>
              <w:t>0</w:t>
            </w:r>
            <w:r w:rsidR="007B2332">
              <w:rPr>
                <w:sz w:val="23"/>
                <w:szCs w:val="23"/>
                <w:lang w:val="en-GB"/>
              </w:rPr>
              <w:t>00</w:t>
            </w:r>
          </w:p>
        </w:tc>
      </w:tr>
      <w:tr w:rsidR="00CB1E6A" w:rsidRPr="00CB1E6A" w14:paraId="107B0B7C" w14:textId="77777777" w:rsidTr="00A815C2">
        <w:trPr>
          <w:trHeight w:val="396"/>
        </w:trPr>
        <w:tc>
          <w:tcPr>
            <w:tcW w:w="2096" w:type="dxa"/>
            <w:tcBorders>
              <w:top w:val="nil"/>
              <w:left w:val="nil"/>
              <w:bottom w:val="nil"/>
              <w:right w:val="nil"/>
            </w:tcBorders>
            <w:shd w:val="clear" w:color="auto" w:fill="auto"/>
            <w:noWrap/>
            <w:vAlign w:val="bottom"/>
            <w:hideMark/>
          </w:tcPr>
          <w:p w14:paraId="7D75A131"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24B5D4EE" w14:textId="77777777" w:rsidR="00F25B25" w:rsidRPr="00CB1E6A" w:rsidRDefault="00F25B25" w:rsidP="00136F56">
            <w:pPr>
              <w:rPr>
                <w:sz w:val="23"/>
                <w:szCs w:val="23"/>
              </w:rPr>
            </w:pPr>
            <w:r w:rsidRPr="00CB1E6A">
              <w:rPr>
                <w:sz w:val="23"/>
                <w:szCs w:val="23"/>
              </w:rPr>
              <w:t>R</w:t>
            </w:r>
            <w:r w:rsidRPr="00CB1E6A">
              <w:rPr>
                <w:sz w:val="23"/>
                <w:szCs w:val="23"/>
                <w:vertAlign w:val="superscript"/>
              </w:rPr>
              <w:t>2</w:t>
            </w:r>
          </w:p>
        </w:tc>
        <w:tc>
          <w:tcPr>
            <w:tcW w:w="996" w:type="dxa"/>
            <w:gridSpan w:val="2"/>
            <w:tcBorders>
              <w:top w:val="nil"/>
              <w:left w:val="nil"/>
              <w:bottom w:val="nil"/>
              <w:right w:val="nil"/>
            </w:tcBorders>
            <w:shd w:val="clear" w:color="auto" w:fill="auto"/>
            <w:noWrap/>
            <w:vAlign w:val="bottom"/>
            <w:hideMark/>
          </w:tcPr>
          <w:p w14:paraId="6EB67950" w14:textId="77777777" w:rsidR="00F25B25" w:rsidRPr="00CB1E6A" w:rsidRDefault="00F25B25" w:rsidP="00136F56">
            <w:pPr>
              <w:jc w:val="center"/>
              <w:rPr>
                <w:sz w:val="23"/>
                <w:szCs w:val="23"/>
              </w:rPr>
            </w:pPr>
            <w:r w:rsidRPr="00CB1E6A">
              <w:rPr>
                <w:sz w:val="23"/>
                <w:szCs w:val="23"/>
              </w:rPr>
              <w:t>0.9664</w:t>
            </w:r>
          </w:p>
        </w:tc>
        <w:tc>
          <w:tcPr>
            <w:tcW w:w="996" w:type="dxa"/>
            <w:tcBorders>
              <w:top w:val="nil"/>
              <w:left w:val="nil"/>
              <w:bottom w:val="nil"/>
              <w:right w:val="nil"/>
            </w:tcBorders>
            <w:shd w:val="clear" w:color="auto" w:fill="auto"/>
            <w:noWrap/>
            <w:vAlign w:val="bottom"/>
            <w:hideMark/>
          </w:tcPr>
          <w:p w14:paraId="6958DD82" w14:textId="77777777" w:rsidR="00F25B25" w:rsidRPr="00CB1E6A" w:rsidRDefault="00F25B25" w:rsidP="00136F56">
            <w:pPr>
              <w:jc w:val="center"/>
              <w:rPr>
                <w:sz w:val="23"/>
                <w:szCs w:val="23"/>
              </w:rPr>
            </w:pPr>
            <w:r w:rsidRPr="00CB1E6A">
              <w:rPr>
                <w:sz w:val="23"/>
                <w:szCs w:val="23"/>
              </w:rPr>
              <w:t>0.9669</w:t>
            </w:r>
          </w:p>
        </w:tc>
        <w:tc>
          <w:tcPr>
            <w:tcW w:w="1169" w:type="dxa"/>
            <w:tcBorders>
              <w:top w:val="nil"/>
              <w:left w:val="nil"/>
              <w:bottom w:val="nil"/>
              <w:right w:val="nil"/>
            </w:tcBorders>
            <w:shd w:val="clear" w:color="auto" w:fill="auto"/>
            <w:noWrap/>
            <w:vAlign w:val="bottom"/>
            <w:hideMark/>
          </w:tcPr>
          <w:p w14:paraId="1136B05A" w14:textId="77777777" w:rsidR="00F25B25" w:rsidRPr="00CB1E6A" w:rsidRDefault="00F25B25" w:rsidP="00136F56">
            <w:pPr>
              <w:jc w:val="center"/>
              <w:rPr>
                <w:sz w:val="23"/>
                <w:szCs w:val="23"/>
              </w:rPr>
            </w:pPr>
            <w:r w:rsidRPr="00CB1E6A">
              <w:rPr>
                <w:sz w:val="23"/>
                <w:szCs w:val="23"/>
              </w:rPr>
              <w:t>0.9688</w:t>
            </w:r>
          </w:p>
        </w:tc>
        <w:tc>
          <w:tcPr>
            <w:tcW w:w="1134" w:type="dxa"/>
            <w:tcBorders>
              <w:top w:val="nil"/>
              <w:left w:val="nil"/>
              <w:bottom w:val="nil"/>
              <w:right w:val="nil"/>
            </w:tcBorders>
            <w:shd w:val="clear" w:color="auto" w:fill="auto"/>
            <w:noWrap/>
            <w:vAlign w:val="bottom"/>
            <w:hideMark/>
          </w:tcPr>
          <w:p w14:paraId="7A18244A" w14:textId="77777777" w:rsidR="00F25B25" w:rsidRPr="00CB1E6A" w:rsidRDefault="00F25B25" w:rsidP="00136F56">
            <w:pPr>
              <w:jc w:val="center"/>
              <w:rPr>
                <w:sz w:val="23"/>
                <w:szCs w:val="23"/>
              </w:rPr>
            </w:pPr>
            <w:r w:rsidRPr="00CB1E6A">
              <w:rPr>
                <w:sz w:val="23"/>
                <w:szCs w:val="23"/>
              </w:rPr>
              <w:t>0.9594</w:t>
            </w:r>
          </w:p>
        </w:tc>
        <w:tc>
          <w:tcPr>
            <w:tcW w:w="1134" w:type="dxa"/>
            <w:tcBorders>
              <w:top w:val="nil"/>
              <w:left w:val="nil"/>
              <w:bottom w:val="nil"/>
              <w:right w:val="nil"/>
            </w:tcBorders>
            <w:shd w:val="clear" w:color="auto" w:fill="auto"/>
            <w:noWrap/>
            <w:vAlign w:val="bottom"/>
            <w:hideMark/>
          </w:tcPr>
          <w:p w14:paraId="0B35228C" w14:textId="77777777" w:rsidR="00F25B25" w:rsidRPr="00CB1E6A" w:rsidRDefault="00F25B25" w:rsidP="00136F56">
            <w:pPr>
              <w:jc w:val="center"/>
              <w:rPr>
                <w:sz w:val="23"/>
                <w:szCs w:val="23"/>
              </w:rPr>
            </w:pPr>
            <w:r w:rsidRPr="00CB1E6A">
              <w:rPr>
                <w:sz w:val="23"/>
                <w:szCs w:val="23"/>
              </w:rPr>
              <w:t>0.9946</w:t>
            </w:r>
          </w:p>
        </w:tc>
      </w:tr>
      <w:tr w:rsidR="00CB1E6A" w:rsidRPr="00CB1E6A" w14:paraId="69974604" w14:textId="77777777" w:rsidTr="00A815C2">
        <w:trPr>
          <w:trHeight w:val="396"/>
        </w:trPr>
        <w:tc>
          <w:tcPr>
            <w:tcW w:w="2096" w:type="dxa"/>
            <w:tcBorders>
              <w:top w:val="nil"/>
              <w:left w:val="nil"/>
              <w:bottom w:val="nil"/>
              <w:right w:val="nil"/>
            </w:tcBorders>
            <w:shd w:val="clear" w:color="auto" w:fill="auto"/>
            <w:noWrap/>
            <w:vAlign w:val="bottom"/>
            <w:hideMark/>
          </w:tcPr>
          <w:p w14:paraId="5B74577B" w14:textId="77777777" w:rsidR="00F25B25" w:rsidRPr="00CB1E6A" w:rsidRDefault="00F25B25" w:rsidP="00136F56">
            <w:pPr>
              <w:rPr>
                <w:sz w:val="23"/>
                <w:szCs w:val="23"/>
              </w:rPr>
            </w:pPr>
            <w:r w:rsidRPr="00CB1E6A">
              <w:rPr>
                <w:sz w:val="23"/>
                <w:szCs w:val="23"/>
              </w:rPr>
              <w:t>ELOVICH</w:t>
            </w:r>
          </w:p>
        </w:tc>
        <w:tc>
          <w:tcPr>
            <w:tcW w:w="2398" w:type="dxa"/>
            <w:tcBorders>
              <w:top w:val="nil"/>
              <w:left w:val="nil"/>
              <w:bottom w:val="nil"/>
              <w:right w:val="nil"/>
            </w:tcBorders>
            <w:shd w:val="clear" w:color="auto" w:fill="auto"/>
            <w:noWrap/>
            <w:vAlign w:val="bottom"/>
            <w:hideMark/>
          </w:tcPr>
          <w:p w14:paraId="194CF5CF" w14:textId="77777777" w:rsidR="00F25B25" w:rsidRPr="00CB1E6A" w:rsidRDefault="00F25B25" w:rsidP="00136F56">
            <w:pPr>
              <w:rPr>
                <w:sz w:val="23"/>
                <w:szCs w:val="23"/>
              </w:rPr>
            </w:pPr>
            <w:r w:rsidRPr="00CB1E6A">
              <w:rPr>
                <w:sz w:val="23"/>
                <w:szCs w:val="23"/>
              </w:rPr>
              <w:t>α</w:t>
            </w:r>
            <w:r w:rsidRPr="00CB1E6A">
              <w:rPr>
                <w:sz w:val="23"/>
                <w:szCs w:val="23"/>
                <w:vertAlign w:val="subscript"/>
              </w:rPr>
              <w:t>EI</w:t>
            </w:r>
            <w:r w:rsidRPr="00CB1E6A">
              <w:rPr>
                <w:sz w:val="23"/>
                <w:szCs w:val="23"/>
              </w:rPr>
              <w:t xml:space="preserve"> (mg/g.min)</w:t>
            </w:r>
          </w:p>
        </w:tc>
        <w:tc>
          <w:tcPr>
            <w:tcW w:w="996" w:type="dxa"/>
            <w:gridSpan w:val="2"/>
            <w:tcBorders>
              <w:top w:val="nil"/>
              <w:left w:val="nil"/>
              <w:bottom w:val="nil"/>
              <w:right w:val="nil"/>
            </w:tcBorders>
            <w:shd w:val="clear" w:color="auto" w:fill="auto"/>
            <w:noWrap/>
            <w:vAlign w:val="bottom"/>
            <w:hideMark/>
          </w:tcPr>
          <w:p w14:paraId="387EBDCC" w14:textId="77777777" w:rsidR="00F25B25" w:rsidRPr="00CB1E6A" w:rsidRDefault="00F25B25" w:rsidP="00136F56">
            <w:pPr>
              <w:jc w:val="center"/>
              <w:rPr>
                <w:sz w:val="23"/>
                <w:szCs w:val="23"/>
              </w:rPr>
            </w:pPr>
            <w:r w:rsidRPr="00CB1E6A">
              <w:rPr>
                <w:sz w:val="23"/>
                <w:szCs w:val="23"/>
              </w:rPr>
              <w:t>1.3281</w:t>
            </w:r>
          </w:p>
        </w:tc>
        <w:tc>
          <w:tcPr>
            <w:tcW w:w="996" w:type="dxa"/>
            <w:tcBorders>
              <w:top w:val="nil"/>
              <w:left w:val="nil"/>
              <w:bottom w:val="nil"/>
              <w:right w:val="nil"/>
            </w:tcBorders>
            <w:shd w:val="clear" w:color="auto" w:fill="auto"/>
            <w:noWrap/>
            <w:vAlign w:val="bottom"/>
            <w:hideMark/>
          </w:tcPr>
          <w:p w14:paraId="71440C67" w14:textId="77777777" w:rsidR="00F25B25" w:rsidRPr="00CB1E6A" w:rsidRDefault="00F25B25" w:rsidP="00136F56">
            <w:pPr>
              <w:jc w:val="center"/>
              <w:rPr>
                <w:sz w:val="23"/>
                <w:szCs w:val="23"/>
              </w:rPr>
            </w:pPr>
            <w:r w:rsidRPr="00CB1E6A">
              <w:rPr>
                <w:sz w:val="23"/>
                <w:szCs w:val="23"/>
              </w:rPr>
              <w:t>6.8318</w:t>
            </w:r>
          </w:p>
        </w:tc>
        <w:tc>
          <w:tcPr>
            <w:tcW w:w="1169" w:type="dxa"/>
            <w:tcBorders>
              <w:top w:val="nil"/>
              <w:left w:val="nil"/>
              <w:bottom w:val="nil"/>
              <w:right w:val="nil"/>
            </w:tcBorders>
            <w:shd w:val="clear" w:color="auto" w:fill="auto"/>
            <w:noWrap/>
            <w:vAlign w:val="bottom"/>
            <w:hideMark/>
          </w:tcPr>
          <w:p w14:paraId="5A9CCEB1" w14:textId="3995CBF7" w:rsidR="00F25B25" w:rsidRPr="007B2332" w:rsidRDefault="00F25B25" w:rsidP="00136F56">
            <w:pPr>
              <w:jc w:val="center"/>
              <w:rPr>
                <w:sz w:val="23"/>
                <w:szCs w:val="23"/>
                <w:lang w:val="en-GB"/>
              </w:rPr>
            </w:pPr>
            <w:r w:rsidRPr="00CB1E6A">
              <w:rPr>
                <w:sz w:val="23"/>
                <w:szCs w:val="23"/>
              </w:rPr>
              <w:t>20.49</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4CB23F21" w14:textId="223684FE" w:rsidR="00F25B25" w:rsidRPr="007B2332" w:rsidRDefault="00F60C97" w:rsidP="00136F56">
            <w:pPr>
              <w:jc w:val="center"/>
              <w:rPr>
                <w:sz w:val="23"/>
                <w:szCs w:val="23"/>
                <w:lang w:val="en-GB"/>
              </w:rPr>
            </w:pPr>
            <w:r w:rsidRPr="00CB1E6A">
              <w:rPr>
                <w:sz w:val="23"/>
                <w:szCs w:val="23"/>
                <w:lang w:val="en-GB"/>
              </w:rPr>
              <w:t>4</w:t>
            </w:r>
            <w:r w:rsidR="00F25B25" w:rsidRPr="00CB1E6A">
              <w:rPr>
                <w:sz w:val="23"/>
                <w:szCs w:val="23"/>
              </w:rPr>
              <w:t>7.04</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6D2CC53A" w14:textId="22519E6F" w:rsidR="00F25B25" w:rsidRPr="007B2332" w:rsidRDefault="00F25B25" w:rsidP="00136F56">
            <w:pPr>
              <w:jc w:val="center"/>
              <w:rPr>
                <w:sz w:val="23"/>
                <w:szCs w:val="23"/>
                <w:lang w:val="en-GB"/>
              </w:rPr>
            </w:pPr>
            <w:r w:rsidRPr="00CB1E6A">
              <w:rPr>
                <w:sz w:val="23"/>
                <w:szCs w:val="23"/>
              </w:rPr>
              <w:t>7</w:t>
            </w:r>
            <w:r w:rsidR="00F60C97" w:rsidRPr="00CB1E6A">
              <w:rPr>
                <w:sz w:val="23"/>
                <w:szCs w:val="23"/>
                <w:lang w:val="en-GB"/>
              </w:rPr>
              <w:t>1</w:t>
            </w:r>
            <w:r w:rsidRPr="00CB1E6A">
              <w:rPr>
                <w:sz w:val="23"/>
                <w:szCs w:val="23"/>
              </w:rPr>
              <w:t>.23</w:t>
            </w:r>
            <w:r w:rsidR="007B2332">
              <w:rPr>
                <w:sz w:val="23"/>
                <w:szCs w:val="23"/>
                <w:lang w:val="en-GB"/>
              </w:rPr>
              <w:t>00</w:t>
            </w:r>
          </w:p>
        </w:tc>
      </w:tr>
      <w:tr w:rsidR="00CB1E6A" w:rsidRPr="00CB1E6A" w14:paraId="75E77B26" w14:textId="77777777" w:rsidTr="00A815C2">
        <w:trPr>
          <w:trHeight w:val="396"/>
        </w:trPr>
        <w:tc>
          <w:tcPr>
            <w:tcW w:w="2096" w:type="dxa"/>
            <w:tcBorders>
              <w:top w:val="nil"/>
              <w:left w:val="nil"/>
              <w:bottom w:val="nil"/>
              <w:right w:val="nil"/>
            </w:tcBorders>
            <w:shd w:val="clear" w:color="auto" w:fill="auto"/>
            <w:noWrap/>
            <w:vAlign w:val="bottom"/>
            <w:hideMark/>
          </w:tcPr>
          <w:p w14:paraId="6B6602B5"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4382D23D" w14:textId="77777777" w:rsidR="00F25B25" w:rsidRPr="00CB1E6A" w:rsidRDefault="00F25B25" w:rsidP="00136F56">
            <w:pPr>
              <w:rPr>
                <w:sz w:val="23"/>
                <w:szCs w:val="23"/>
              </w:rPr>
            </w:pPr>
            <w:r w:rsidRPr="00CB1E6A">
              <w:rPr>
                <w:sz w:val="23"/>
                <w:szCs w:val="23"/>
              </w:rPr>
              <w:t>β</w:t>
            </w:r>
            <w:r w:rsidRPr="00CB1E6A">
              <w:rPr>
                <w:sz w:val="23"/>
                <w:szCs w:val="23"/>
                <w:vertAlign w:val="subscript"/>
              </w:rPr>
              <w:t>EI</w:t>
            </w:r>
            <w:r w:rsidRPr="00CB1E6A">
              <w:rPr>
                <w:sz w:val="23"/>
                <w:szCs w:val="23"/>
              </w:rPr>
              <w:t xml:space="preserve"> (g/mg)</w:t>
            </w:r>
          </w:p>
        </w:tc>
        <w:tc>
          <w:tcPr>
            <w:tcW w:w="996" w:type="dxa"/>
            <w:gridSpan w:val="2"/>
            <w:tcBorders>
              <w:top w:val="nil"/>
              <w:left w:val="nil"/>
              <w:bottom w:val="nil"/>
              <w:right w:val="nil"/>
            </w:tcBorders>
            <w:shd w:val="clear" w:color="auto" w:fill="auto"/>
            <w:noWrap/>
            <w:vAlign w:val="bottom"/>
            <w:hideMark/>
          </w:tcPr>
          <w:p w14:paraId="0CC84B00" w14:textId="77777777" w:rsidR="00F25B25" w:rsidRPr="00CB1E6A" w:rsidRDefault="00F25B25" w:rsidP="00136F56">
            <w:pPr>
              <w:jc w:val="center"/>
              <w:rPr>
                <w:sz w:val="23"/>
                <w:szCs w:val="23"/>
              </w:rPr>
            </w:pPr>
            <w:r w:rsidRPr="00CB1E6A">
              <w:rPr>
                <w:sz w:val="23"/>
                <w:szCs w:val="23"/>
              </w:rPr>
              <w:t>2.2977</w:t>
            </w:r>
          </w:p>
        </w:tc>
        <w:tc>
          <w:tcPr>
            <w:tcW w:w="996" w:type="dxa"/>
            <w:tcBorders>
              <w:top w:val="nil"/>
              <w:left w:val="nil"/>
              <w:bottom w:val="nil"/>
              <w:right w:val="nil"/>
            </w:tcBorders>
            <w:shd w:val="clear" w:color="auto" w:fill="auto"/>
            <w:noWrap/>
            <w:vAlign w:val="bottom"/>
            <w:hideMark/>
          </w:tcPr>
          <w:p w14:paraId="7AF1F47F" w14:textId="77777777" w:rsidR="00F25B25" w:rsidRPr="00CB1E6A" w:rsidRDefault="00F25B25" w:rsidP="00136F56">
            <w:pPr>
              <w:jc w:val="center"/>
              <w:rPr>
                <w:sz w:val="23"/>
                <w:szCs w:val="23"/>
              </w:rPr>
            </w:pPr>
            <w:r w:rsidRPr="00CB1E6A">
              <w:rPr>
                <w:sz w:val="23"/>
                <w:szCs w:val="23"/>
              </w:rPr>
              <w:t>1.1913</w:t>
            </w:r>
          </w:p>
        </w:tc>
        <w:tc>
          <w:tcPr>
            <w:tcW w:w="1169" w:type="dxa"/>
            <w:tcBorders>
              <w:top w:val="nil"/>
              <w:left w:val="nil"/>
              <w:bottom w:val="nil"/>
              <w:right w:val="nil"/>
            </w:tcBorders>
            <w:shd w:val="clear" w:color="auto" w:fill="auto"/>
            <w:noWrap/>
            <w:vAlign w:val="bottom"/>
            <w:hideMark/>
          </w:tcPr>
          <w:p w14:paraId="2F3DA080" w14:textId="77777777" w:rsidR="00F25B25" w:rsidRPr="00CB1E6A" w:rsidRDefault="00F25B25" w:rsidP="00136F56">
            <w:pPr>
              <w:jc w:val="center"/>
              <w:rPr>
                <w:sz w:val="23"/>
                <w:szCs w:val="23"/>
              </w:rPr>
            </w:pPr>
            <w:r w:rsidRPr="00CB1E6A">
              <w:rPr>
                <w:sz w:val="23"/>
                <w:szCs w:val="23"/>
              </w:rPr>
              <w:t>0.7103</w:t>
            </w:r>
          </w:p>
        </w:tc>
        <w:tc>
          <w:tcPr>
            <w:tcW w:w="1134" w:type="dxa"/>
            <w:tcBorders>
              <w:top w:val="nil"/>
              <w:left w:val="nil"/>
              <w:bottom w:val="nil"/>
              <w:right w:val="nil"/>
            </w:tcBorders>
            <w:shd w:val="clear" w:color="auto" w:fill="auto"/>
            <w:noWrap/>
            <w:vAlign w:val="bottom"/>
            <w:hideMark/>
          </w:tcPr>
          <w:p w14:paraId="6A432BC9" w14:textId="77777777" w:rsidR="00F25B25" w:rsidRPr="00CB1E6A" w:rsidRDefault="00F25B25" w:rsidP="00136F56">
            <w:pPr>
              <w:jc w:val="center"/>
              <w:rPr>
                <w:sz w:val="23"/>
                <w:szCs w:val="23"/>
              </w:rPr>
            </w:pPr>
            <w:r w:rsidRPr="00CB1E6A">
              <w:rPr>
                <w:sz w:val="23"/>
                <w:szCs w:val="23"/>
              </w:rPr>
              <w:t>0.5164</w:t>
            </w:r>
          </w:p>
        </w:tc>
        <w:tc>
          <w:tcPr>
            <w:tcW w:w="1134" w:type="dxa"/>
            <w:tcBorders>
              <w:top w:val="nil"/>
              <w:left w:val="nil"/>
              <w:bottom w:val="nil"/>
              <w:right w:val="nil"/>
            </w:tcBorders>
            <w:shd w:val="clear" w:color="auto" w:fill="auto"/>
            <w:noWrap/>
            <w:vAlign w:val="bottom"/>
            <w:hideMark/>
          </w:tcPr>
          <w:p w14:paraId="2DF39D54" w14:textId="77777777" w:rsidR="00F25B25" w:rsidRPr="00CB1E6A" w:rsidRDefault="00F25B25" w:rsidP="00136F56">
            <w:pPr>
              <w:jc w:val="center"/>
              <w:rPr>
                <w:sz w:val="23"/>
                <w:szCs w:val="23"/>
              </w:rPr>
            </w:pPr>
            <w:r w:rsidRPr="00CB1E6A">
              <w:rPr>
                <w:sz w:val="23"/>
                <w:szCs w:val="23"/>
              </w:rPr>
              <w:t>0.6058</w:t>
            </w:r>
          </w:p>
        </w:tc>
      </w:tr>
      <w:tr w:rsidR="00CB1E6A" w:rsidRPr="00CB1E6A" w14:paraId="64C698D9" w14:textId="77777777" w:rsidTr="00A815C2">
        <w:trPr>
          <w:trHeight w:val="396"/>
        </w:trPr>
        <w:tc>
          <w:tcPr>
            <w:tcW w:w="2096" w:type="dxa"/>
            <w:tcBorders>
              <w:top w:val="nil"/>
              <w:left w:val="nil"/>
              <w:bottom w:val="nil"/>
              <w:right w:val="nil"/>
            </w:tcBorders>
            <w:shd w:val="clear" w:color="auto" w:fill="auto"/>
            <w:noWrap/>
            <w:vAlign w:val="bottom"/>
            <w:hideMark/>
          </w:tcPr>
          <w:p w14:paraId="4C6C66A0"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75A9F1D9" w14:textId="77777777" w:rsidR="00F25B25" w:rsidRPr="00CB1E6A" w:rsidRDefault="00F25B25" w:rsidP="00136F56">
            <w:pPr>
              <w:rPr>
                <w:sz w:val="23"/>
                <w:szCs w:val="23"/>
              </w:rPr>
            </w:pPr>
            <w:r w:rsidRPr="00CB1E6A">
              <w:rPr>
                <w:sz w:val="23"/>
                <w:szCs w:val="23"/>
              </w:rPr>
              <w:t>R</w:t>
            </w:r>
            <w:r w:rsidRPr="00CB1E6A">
              <w:rPr>
                <w:sz w:val="23"/>
                <w:szCs w:val="23"/>
                <w:vertAlign w:val="superscript"/>
              </w:rPr>
              <w:t>2</w:t>
            </w:r>
          </w:p>
        </w:tc>
        <w:tc>
          <w:tcPr>
            <w:tcW w:w="996" w:type="dxa"/>
            <w:gridSpan w:val="2"/>
            <w:tcBorders>
              <w:top w:val="nil"/>
              <w:left w:val="nil"/>
              <w:bottom w:val="nil"/>
              <w:right w:val="nil"/>
            </w:tcBorders>
            <w:shd w:val="clear" w:color="auto" w:fill="auto"/>
            <w:noWrap/>
            <w:vAlign w:val="bottom"/>
            <w:hideMark/>
          </w:tcPr>
          <w:p w14:paraId="13AFF6FD" w14:textId="77777777" w:rsidR="00F25B25" w:rsidRPr="00CB1E6A" w:rsidRDefault="00F25B25" w:rsidP="00136F56">
            <w:pPr>
              <w:jc w:val="center"/>
              <w:rPr>
                <w:sz w:val="23"/>
                <w:szCs w:val="23"/>
              </w:rPr>
            </w:pPr>
            <w:r w:rsidRPr="00CB1E6A">
              <w:rPr>
                <w:sz w:val="23"/>
                <w:szCs w:val="23"/>
              </w:rPr>
              <w:t>0.9883</w:t>
            </w:r>
          </w:p>
        </w:tc>
        <w:tc>
          <w:tcPr>
            <w:tcW w:w="996" w:type="dxa"/>
            <w:tcBorders>
              <w:top w:val="nil"/>
              <w:left w:val="nil"/>
              <w:bottom w:val="nil"/>
              <w:right w:val="nil"/>
            </w:tcBorders>
            <w:shd w:val="clear" w:color="auto" w:fill="auto"/>
            <w:noWrap/>
            <w:vAlign w:val="bottom"/>
            <w:hideMark/>
          </w:tcPr>
          <w:p w14:paraId="60A303C7" w14:textId="77777777" w:rsidR="00F25B25" w:rsidRPr="00CB1E6A" w:rsidRDefault="00F25B25" w:rsidP="00136F56">
            <w:pPr>
              <w:jc w:val="center"/>
              <w:rPr>
                <w:sz w:val="23"/>
                <w:szCs w:val="23"/>
              </w:rPr>
            </w:pPr>
            <w:r w:rsidRPr="00CB1E6A">
              <w:rPr>
                <w:sz w:val="23"/>
                <w:szCs w:val="23"/>
              </w:rPr>
              <w:t>0.9681</w:t>
            </w:r>
          </w:p>
        </w:tc>
        <w:tc>
          <w:tcPr>
            <w:tcW w:w="1169" w:type="dxa"/>
            <w:tcBorders>
              <w:top w:val="nil"/>
              <w:left w:val="nil"/>
              <w:bottom w:val="nil"/>
              <w:right w:val="nil"/>
            </w:tcBorders>
            <w:shd w:val="clear" w:color="auto" w:fill="auto"/>
            <w:noWrap/>
            <w:vAlign w:val="bottom"/>
            <w:hideMark/>
          </w:tcPr>
          <w:p w14:paraId="68D4C826" w14:textId="77777777" w:rsidR="00F25B25" w:rsidRPr="00CB1E6A" w:rsidRDefault="00F25B25" w:rsidP="00136F56">
            <w:pPr>
              <w:jc w:val="center"/>
              <w:rPr>
                <w:sz w:val="23"/>
                <w:szCs w:val="23"/>
              </w:rPr>
            </w:pPr>
            <w:r w:rsidRPr="00CB1E6A">
              <w:rPr>
                <w:sz w:val="23"/>
                <w:szCs w:val="23"/>
              </w:rPr>
              <w:t>0.8658</w:t>
            </w:r>
          </w:p>
        </w:tc>
        <w:tc>
          <w:tcPr>
            <w:tcW w:w="1134" w:type="dxa"/>
            <w:tcBorders>
              <w:top w:val="nil"/>
              <w:left w:val="nil"/>
              <w:bottom w:val="nil"/>
              <w:right w:val="nil"/>
            </w:tcBorders>
            <w:shd w:val="clear" w:color="auto" w:fill="auto"/>
            <w:noWrap/>
            <w:vAlign w:val="bottom"/>
            <w:hideMark/>
          </w:tcPr>
          <w:p w14:paraId="460F585C" w14:textId="77777777" w:rsidR="00F25B25" w:rsidRPr="00CB1E6A" w:rsidRDefault="00F25B25" w:rsidP="00136F56">
            <w:pPr>
              <w:jc w:val="center"/>
              <w:rPr>
                <w:sz w:val="23"/>
                <w:szCs w:val="23"/>
              </w:rPr>
            </w:pPr>
            <w:r w:rsidRPr="00CB1E6A">
              <w:rPr>
                <w:sz w:val="23"/>
                <w:szCs w:val="23"/>
              </w:rPr>
              <w:t>0.9531</w:t>
            </w:r>
          </w:p>
        </w:tc>
        <w:tc>
          <w:tcPr>
            <w:tcW w:w="1134" w:type="dxa"/>
            <w:tcBorders>
              <w:top w:val="nil"/>
              <w:left w:val="nil"/>
              <w:bottom w:val="nil"/>
              <w:right w:val="nil"/>
            </w:tcBorders>
            <w:shd w:val="clear" w:color="auto" w:fill="auto"/>
            <w:noWrap/>
            <w:vAlign w:val="bottom"/>
            <w:hideMark/>
          </w:tcPr>
          <w:p w14:paraId="55BD933E" w14:textId="77777777" w:rsidR="00F25B25" w:rsidRPr="00CB1E6A" w:rsidRDefault="00F25B25" w:rsidP="00136F56">
            <w:pPr>
              <w:jc w:val="center"/>
              <w:rPr>
                <w:sz w:val="23"/>
                <w:szCs w:val="23"/>
              </w:rPr>
            </w:pPr>
            <w:r w:rsidRPr="00CB1E6A">
              <w:rPr>
                <w:sz w:val="23"/>
                <w:szCs w:val="23"/>
              </w:rPr>
              <w:t>0.9337</w:t>
            </w:r>
          </w:p>
        </w:tc>
      </w:tr>
      <w:tr w:rsidR="00CB1E6A" w:rsidRPr="00CB1E6A" w14:paraId="2F71C5BA" w14:textId="77777777" w:rsidTr="00A815C2">
        <w:trPr>
          <w:trHeight w:val="396"/>
        </w:trPr>
        <w:tc>
          <w:tcPr>
            <w:tcW w:w="2096" w:type="dxa"/>
            <w:tcBorders>
              <w:top w:val="nil"/>
              <w:left w:val="nil"/>
              <w:bottom w:val="nil"/>
              <w:right w:val="nil"/>
            </w:tcBorders>
            <w:shd w:val="clear" w:color="auto" w:fill="auto"/>
            <w:noWrap/>
            <w:vAlign w:val="bottom"/>
            <w:hideMark/>
          </w:tcPr>
          <w:p w14:paraId="31E2A92E" w14:textId="77777777" w:rsidR="00F25B25" w:rsidRPr="00CB1E6A" w:rsidRDefault="00F25B25" w:rsidP="00136F56">
            <w:pPr>
              <w:rPr>
                <w:sz w:val="23"/>
                <w:szCs w:val="23"/>
              </w:rPr>
            </w:pPr>
            <w:r w:rsidRPr="00CB1E6A">
              <w:rPr>
                <w:sz w:val="23"/>
                <w:szCs w:val="23"/>
              </w:rPr>
              <w:t>INTRAPARTICLE DIFFUSION</w:t>
            </w:r>
          </w:p>
        </w:tc>
        <w:tc>
          <w:tcPr>
            <w:tcW w:w="2398" w:type="dxa"/>
            <w:tcBorders>
              <w:top w:val="nil"/>
              <w:left w:val="nil"/>
              <w:bottom w:val="nil"/>
              <w:right w:val="nil"/>
            </w:tcBorders>
            <w:shd w:val="clear" w:color="auto" w:fill="auto"/>
            <w:noWrap/>
            <w:vAlign w:val="bottom"/>
            <w:hideMark/>
          </w:tcPr>
          <w:p w14:paraId="5F811636" w14:textId="4F35552F" w:rsidR="00F25B25" w:rsidRPr="00CB1E6A" w:rsidRDefault="00000000" w:rsidP="00136F56">
            <w:pPr>
              <w:rPr>
                <w:sz w:val="23"/>
                <w:szCs w:val="23"/>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7B2332" w:rsidRPr="00CB1E6A">
              <w:rPr>
                <w:sz w:val="23"/>
                <w:szCs w:val="23"/>
              </w:rPr>
              <w:t xml:space="preserve"> </w:t>
            </w:r>
            <w:r w:rsidR="00F25B25" w:rsidRPr="00CB1E6A">
              <w:rPr>
                <w:sz w:val="23"/>
                <w:szCs w:val="23"/>
              </w:rPr>
              <w:t>(</w:t>
            </w:r>
            <w:r w:rsidR="00526BA5" w:rsidRPr="00526BA5">
              <w:rPr>
                <w:sz w:val="23"/>
                <w:szCs w:val="23"/>
              </w:rPr>
              <w:t>mg/g</w:t>
            </w:r>
            <w:r w:rsidR="00F25B25" w:rsidRPr="00CB1E6A">
              <w:rPr>
                <w:sz w:val="23"/>
                <w:szCs w:val="23"/>
              </w:rPr>
              <w:t xml:space="preserve"> min </w:t>
            </w:r>
            <w:r w:rsidR="00F25B25" w:rsidRPr="00CB1E6A">
              <w:rPr>
                <w:sz w:val="23"/>
                <w:szCs w:val="23"/>
                <w:vertAlign w:val="superscript"/>
              </w:rPr>
              <w:t>-1/2</w:t>
            </w:r>
            <w:r w:rsidR="00F25B25" w:rsidRPr="00CB1E6A">
              <w:rPr>
                <w:sz w:val="23"/>
                <w:szCs w:val="23"/>
              </w:rPr>
              <w:t>)</w:t>
            </w:r>
          </w:p>
        </w:tc>
        <w:tc>
          <w:tcPr>
            <w:tcW w:w="996" w:type="dxa"/>
            <w:gridSpan w:val="2"/>
            <w:tcBorders>
              <w:top w:val="nil"/>
              <w:left w:val="nil"/>
              <w:bottom w:val="nil"/>
              <w:right w:val="nil"/>
            </w:tcBorders>
            <w:shd w:val="clear" w:color="auto" w:fill="auto"/>
            <w:noWrap/>
            <w:vAlign w:val="bottom"/>
            <w:hideMark/>
          </w:tcPr>
          <w:p w14:paraId="763E00E9" w14:textId="3037DAAC" w:rsidR="00F25B25" w:rsidRPr="007B2332" w:rsidRDefault="00F25B25" w:rsidP="00136F56">
            <w:pPr>
              <w:jc w:val="center"/>
              <w:rPr>
                <w:sz w:val="23"/>
                <w:szCs w:val="23"/>
                <w:lang w:val="en-GB"/>
              </w:rPr>
            </w:pPr>
            <w:r w:rsidRPr="00CB1E6A">
              <w:rPr>
                <w:sz w:val="23"/>
                <w:szCs w:val="23"/>
              </w:rPr>
              <w:t>0.416</w:t>
            </w:r>
            <w:r w:rsidR="007B2332">
              <w:rPr>
                <w:sz w:val="23"/>
                <w:szCs w:val="23"/>
                <w:lang w:val="en-GB"/>
              </w:rPr>
              <w:t>0</w:t>
            </w:r>
          </w:p>
        </w:tc>
        <w:tc>
          <w:tcPr>
            <w:tcW w:w="996" w:type="dxa"/>
            <w:tcBorders>
              <w:top w:val="nil"/>
              <w:left w:val="nil"/>
              <w:bottom w:val="nil"/>
              <w:right w:val="nil"/>
            </w:tcBorders>
            <w:shd w:val="clear" w:color="auto" w:fill="auto"/>
            <w:noWrap/>
            <w:vAlign w:val="bottom"/>
            <w:hideMark/>
          </w:tcPr>
          <w:p w14:paraId="43B5EF0B" w14:textId="77777777" w:rsidR="00F25B25" w:rsidRPr="00CB1E6A" w:rsidRDefault="00F25B25" w:rsidP="00136F56">
            <w:pPr>
              <w:jc w:val="center"/>
              <w:rPr>
                <w:sz w:val="23"/>
                <w:szCs w:val="23"/>
              </w:rPr>
            </w:pPr>
            <w:r w:rsidRPr="00CB1E6A">
              <w:rPr>
                <w:sz w:val="23"/>
                <w:szCs w:val="23"/>
              </w:rPr>
              <w:t>1.1544</w:t>
            </w:r>
          </w:p>
        </w:tc>
        <w:tc>
          <w:tcPr>
            <w:tcW w:w="1169" w:type="dxa"/>
            <w:tcBorders>
              <w:top w:val="nil"/>
              <w:left w:val="nil"/>
              <w:bottom w:val="nil"/>
              <w:right w:val="nil"/>
            </w:tcBorders>
            <w:shd w:val="clear" w:color="auto" w:fill="auto"/>
            <w:noWrap/>
            <w:vAlign w:val="bottom"/>
            <w:hideMark/>
          </w:tcPr>
          <w:p w14:paraId="35A05156" w14:textId="77777777" w:rsidR="00F25B25" w:rsidRPr="00CB1E6A" w:rsidRDefault="00F25B25" w:rsidP="00136F56">
            <w:pPr>
              <w:jc w:val="center"/>
              <w:rPr>
                <w:sz w:val="23"/>
                <w:szCs w:val="23"/>
              </w:rPr>
            </w:pPr>
            <w:r w:rsidRPr="00CB1E6A">
              <w:rPr>
                <w:sz w:val="23"/>
                <w:szCs w:val="23"/>
              </w:rPr>
              <w:t>2.0262</w:t>
            </w:r>
          </w:p>
        </w:tc>
        <w:tc>
          <w:tcPr>
            <w:tcW w:w="1134" w:type="dxa"/>
            <w:tcBorders>
              <w:top w:val="nil"/>
              <w:left w:val="nil"/>
              <w:bottom w:val="nil"/>
              <w:right w:val="nil"/>
            </w:tcBorders>
            <w:shd w:val="clear" w:color="auto" w:fill="auto"/>
            <w:noWrap/>
            <w:vAlign w:val="bottom"/>
            <w:hideMark/>
          </w:tcPr>
          <w:p w14:paraId="625D3000" w14:textId="77777777" w:rsidR="00F25B25" w:rsidRPr="00CB1E6A" w:rsidRDefault="00F25B25" w:rsidP="00136F56">
            <w:pPr>
              <w:jc w:val="center"/>
              <w:rPr>
                <w:sz w:val="23"/>
                <w:szCs w:val="23"/>
              </w:rPr>
            </w:pPr>
            <w:r w:rsidRPr="00CB1E6A">
              <w:rPr>
                <w:sz w:val="23"/>
                <w:szCs w:val="23"/>
              </w:rPr>
              <w:t>1.3976</w:t>
            </w:r>
          </w:p>
        </w:tc>
        <w:tc>
          <w:tcPr>
            <w:tcW w:w="1134" w:type="dxa"/>
            <w:tcBorders>
              <w:top w:val="nil"/>
              <w:left w:val="nil"/>
              <w:bottom w:val="nil"/>
              <w:right w:val="nil"/>
            </w:tcBorders>
            <w:shd w:val="clear" w:color="auto" w:fill="auto"/>
            <w:noWrap/>
            <w:vAlign w:val="bottom"/>
            <w:hideMark/>
          </w:tcPr>
          <w:p w14:paraId="2C074F16" w14:textId="77777777" w:rsidR="00F25B25" w:rsidRPr="00CB1E6A" w:rsidRDefault="00F25B25" w:rsidP="00136F56">
            <w:pPr>
              <w:jc w:val="center"/>
              <w:rPr>
                <w:sz w:val="23"/>
                <w:szCs w:val="23"/>
              </w:rPr>
            </w:pPr>
            <w:r w:rsidRPr="00CB1E6A">
              <w:rPr>
                <w:sz w:val="23"/>
                <w:szCs w:val="23"/>
              </w:rPr>
              <w:t>2.853</w:t>
            </w:r>
          </w:p>
        </w:tc>
      </w:tr>
      <w:tr w:rsidR="00CB1E6A" w:rsidRPr="00CB1E6A" w14:paraId="3C1BF3F0" w14:textId="77777777" w:rsidTr="00A815C2">
        <w:trPr>
          <w:trHeight w:val="396"/>
        </w:trPr>
        <w:tc>
          <w:tcPr>
            <w:tcW w:w="2096" w:type="dxa"/>
            <w:tcBorders>
              <w:top w:val="nil"/>
              <w:left w:val="nil"/>
              <w:bottom w:val="nil"/>
              <w:right w:val="nil"/>
            </w:tcBorders>
            <w:shd w:val="clear" w:color="auto" w:fill="auto"/>
            <w:noWrap/>
            <w:vAlign w:val="bottom"/>
            <w:hideMark/>
          </w:tcPr>
          <w:p w14:paraId="3ABB3608"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3B1492FE" w14:textId="386D03F8" w:rsidR="00F25B25" w:rsidRPr="00CB1E6A" w:rsidRDefault="00F25B25" w:rsidP="00136F56">
            <w:pPr>
              <w:rPr>
                <w:sz w:val="23"/>
                <w:szCs w:val="23"/>
              </w:rPr>
            </w:pPr>
            <w:r w:rsidRPr="00CB1E6A">
              <w:rPr>
                <w:sz w:val="23"/>
                <w:szCs w:val="23"/>
              </w:rPr>
              <w:t>C</w:t>
            </w:r>
            <w:r w:rsidRPr="00CB1E6A">
              <w:rPr>
                <w:sz w:val="23"/>
                <w:szCs w:val="23"/>
                <w:vertAlign w:val="subscript"/>
              </w:rPr>
              <w:t>I</w:t>
            </w:r>
            <w:r w:rsidRPr="00CB1E6A">
              <w:rPr>
                <w:sz w:val="23"/>
                <w:szCs w:val="23"/>
              </w:rPr>
              <w:t xml:space="preserve"> x 10</w:t>
            </w:r>
            <w:r w:rsidRPr="00CB1E6A">
              <w:rPr>
                <w:sz w:val="23"/>
                <w:szCs w:val="23"/>
                <w:vertAlign w:val="superscript"/>
              </w:rPr>
              <w:t>2</w:t>
            </w:r>
            <w:r w:rsidRPr="00CB1E6A">
              <w:rPr>
                <w:sz w:val="23"/>
                <w:szCs w:val="23"/>
              </w:rPr>
              <w:t xml:space="preserve"> (</w:t>
            </w:r>
            <w:r w:rsidR="00526BA5" w:rsidRPr="00526BA5">
              <w:rPr>
                <w:sz w:val="23"/>
                <w:szCs w:val="23"/>
              </w:rPr>
              <w:t>mg/g</w:t>
            </w:r>
            <w:r w:rsidRPr="00CB1E6A">
              <w:rPr>
                <w:sz w:val="23"/>
                <w:szCs w:val="23"/>
              </w:rPr>
              <w:t>)</w:t>
            </w:r>
          </w:p>
        </w:tc>
        <w:tc>
          <w:tcPr>
            <w:tcW w:w="996" w:type="dxa"/>
            <w:gridSpan w:val="2"/>
            <w:tcBorders>
              <w:top w:val="nil"/>
              <w:left w:val="nil"/>
              <w:bottom w:val="nil"/>
              <w:right w:val="nil"/>
            </w:tcBorders>
            <w:shd w:val="clear" w:color="auto" w:fill="auto"/>
            <w:noWrap/>
            <w:vAlign w:val="bottom"/>
            <w:hideMark/>
          </w:tcPr>
          <w:p w14:paraId="1F57FC0F" w14:textId="77777777" w:rsidR="00F25B25" w:rsidRPr="00CB1E6A" w:rsidRDefault="00F25B25" w:rsidP="00136F56">
            <w:pPr>
              <w:jc w:val="center"/>
              <w:rPr>
                <w:sz w:val="23"/>
                <w:szCs w:val="23"/>
              </w:rPr>
            </w:pPr>
            <w:r w:rsidRPr="00CB1E6A">
              <w:rPr>
                <w:sz w:val="23"/>
                <w:szCs w:val="23"/>
              </w:rPr>
              <w:t>0.1266</w:t>
            </w:r>
          </w:p>
        </w:tc>
        <w:tc>
          <w:tcPr>
            <w:tcW w:w="996" w:type="dxa"/>
            <w:tcBorders>
              <w:top w:val="nil"/>
              <w:left w:val="nil"/>
              <w:bottom w:val="nil"/>
              <w:right w:val="nil"/>
            </w:tcBorders>
            <w:shd w:val="clear" w:color="auto" w:fill="auto"/>
            <w:noWrap/>
            <w:vAlign w:val="bottom"/>
            <w:hideMark/>
          </w:tcPr>
          <w:p w14:paraId="0D6D8080" w14:textId="77777777" w:rsidR="00F25B25" w:rsidRPr="00CB1E6A" w:rsidRDefault="00F25B25" w:rsidP="00136F56">
            <w:pPr>
              <w:jc w:val="center"/>
              <w:rPr>
                <w:sz w:val="23"/>
                <w:szCs w:val="23"/>
              </w:rPr>
            </w:pPr>
            <w:r w:rsidRPr="00CB1E6A">
              <w:rPr>
                <w:sz w:val="23"/>
                <w:szCs w:val="23"/>
              </w:rPr>
              <w:t>0.1959</w:t>
            </w:r>
          </w:p>
        </w:tc>
        <w:tc>
          <w:tcPr>
            <w:tcW w:w="1169" w:type="dxa"/>
            <w:tcBorders>
              <w:top w:val="nil"/>
              <w:left w:val="nil"/>
              <w:bottom w:val="nil"/>
              <w:right w:val="nil"/>
            </w:tcBorders>
            <w:shd w:val="clear" w:color="auto" w:fill="auto"/>
            <w:noWrap/>
            <w:vAlign w:val="bottom"/>
            <w:hideMark/>
          </w:tcPr>
          <w:p w14:paraId="3CE7790E" w14:textId="77777777" w:rsidR="00F25B25" w:rsidRPr="00CB1E6A" w:rsidRDefault="00F25B25" w:rsidP="00136F56">
            <w:pPr>
              <w:jc w:val="center"/>
              <w:rPr>
                <w:sz w:val="23"/>
                <w:szCs w:val="23"/>
              </w:rPr>
            </w:pPr>
            <w:r w:rsidRPr="00CB1E6A">
              <w:rPr>
                <w:sz w:val="23"/>
                <w:szCs w:val="23"/>
              </w:rPr>
              <w:t>0.5471</w:t>
            </w:r>
          </w:p>
        </w:tc>
        <w:tc>
          <w:tcPr>
            <w:tcW w:w="1134" w:type="dxa"/>
            <w:tcBorders>
              <w:top w:val="nil"/>
              <w:left w:val="nil"/>
              <w:bottom w:val="nil"/>
              <w:right w:val="nil"/>
            </w:tcBorders>
            <w:shd w:val="clear" w:color="auto" w:fill="auto"/>
            <w:noWrap/>
            <w:vAlign w:val="bottom"/>
            <w:hideMark/>
          </w:tcPr>
          <w:p w14:paraId="171BDDAA" w14:textId="77777777" w:rsidR="00F25B25" w:rsidRPr="00CB1E6A" w:rsidRDefault="00F25B25" w:rsidP="00136F56">
            <w:pPr>
              <w:jc w:val="center"/>
              <w:rPr>
                <w:sz w:val="23"/>
                <w:szCs w:val="23"/>
              </w:rPr>
            </w:pPr>
            <w:r w:rsidRPr="00CB1E6A">
              <w:rPr>
                <w:sz w:val="23"/>
                <w:szCs w:val="23"/>
              </w:rPr>
              <w:t>0.4326</w:t>
            </w:r>
          </w:p>
        </w:tc>
        <w:tc>
          <w:tcPr>
            <w:tcW w:w="1134" w:type="dxa"/>
            <w:tcBorders>
              <w:top w:val="nil"/>
              <w:left w:val="nil"/>
              <w:bottom w:val="nil"/>
              <w:right w:val="nil"/>
            </w:tcBorders>
            <w:shd w:val="clear" w:color="auto" w:fill="auto"/>
            <w:noWrap/>
            <w:vAlign w:val="bottom"/>
            <w:hideMark/>
          </w:tcPr>
          <w:p w14:paraId="2313727D" w14:textId="77777777" w:rsidR="00F25B25" w:rsidRPr="00CB1E6A" w:rsidRDefault="00F25B25" w:rsidP="00136F56">
            <w:pPr>
              <w:jc w:val="center"/>
              <w:rPr>
                <w:sz w:val="23"/>
                <w:szCs w:val="23"/>
              </w:rPr>
            </w:pPr>
            <w:r w:rsidRPr="00CB1E6A">
              <w:rPr>
                <w:sz w:val="23"/>
                <w:szCs w:val="23"/>
              </w:rPr>
              <w:t>0.5734</w:t>
            </w:r>
          </w:p>
        </w:tc>
      </w:tr>
      <w:tr w:rsidR="00CB1E6A" w:rsidRPr="00CB1E6A" w14:paraId="7978C033" w14:textId="77777777" w:rsidTr="00A815C2">
        <w:trPr>
          <w:trHeight w:val="372"/>
        </w:trPr>
        <w:tc>
          <w:tcPr>
            <w:tcW w:w="2096" w:type="dxa"/>
            <w:tcBorders>
              <w:top w:val="nil"/>
              <w:left w:val="nil"/>
              <w:bottom w:val="nil"/>
              <w:right w:val="nil"/>
            </w:tcBorders>
            <w:shd w:val="clear" w:color="auto" w:fill="auto"/>
            <w:noWrap/>
            <w:vAlign w:val="bottom"/>
            <w:hideMark/>
          </w:tcPr>
          <w:p w14:paraId="1769FF74"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5879C0A2" w14:textId="77777777" w:rsidR="00F25B25" w:rsidRPr="00CB1E6A" w:rsidRDefault="00F25B25" w:rsidP="00136F56">
            <w:pPr>
              <w:rPr>
                <w:sz w:val="23"/>
                <w:szCs w:val="23"/>
              </w:rPr>
            </w:pPr>
            <w:r w:rsidRPr="00CB1E6A">
              <w:rPr>
                <w:sz w:val="23"/>
                <w:szCs w:val="23"/>
              </w:rPr>
              <w:t>R</w:t>
            </w:r>
            <w:r w:rsidRPr="00CB1E6A">
              <w:rPr>
                <w:sz w:val="23"/>
                <w:szCs w:val="23"/>
                <w:vertAlign w:val="superscript"/>
              </w:rPr>
              <w:t>2</w:t>
            </w:r>
          </w:p>
        </w:tc>
        <w:tc>
          <w:tcPr>
            <w:tcW w:w="996" w:type="dxa"/>
            <w:gridSpan w:val="2"/>
            <w:tcBorders>
              <w:top w:val="nil"/>
              <w:left w:val="nil"/>
              <w:bottom w:val="nil"/>
              <w:right w:val="nil"/>
            </w:tcBorders>
            <w:shd w:val="clear" w:color="auto" w:fill="auto"/>
            <w:noWrap/>
            <w:vAlign w:val="bottom"/>
            <w:hideMark/>
          </w:tcPr>
          <w:p w14:paraId="51DFE93B" w14:textId="77777777" w:rsidR="00F25B25" w:rsidRPr="00CB1E6A" w:rsidRDefault="00F25B25" w:rsidP="00136F56">
            <w:pPr>
              <w:jc w:val="center"/>
              <w:rPr>
                <w:sz w:val="23"/>
                <w:szCs w:val="23"/>
              </w:rPr>
            </w:pPr>
            <w:r w:rsidRPr="00CB1E6A">
              <w:rPr>
                <w:sz w:val="23"/>
                <w:szCs w:val="23"/>
              </w:rPr>
              <w:t>0.9462</w:t>
            </w:r>
          </w:p>
        </w:tc>
        <w:tc>
          <w:tcPr>
            <w:tcW w:w="996" w:type="dxa"/>
            <w:tcBorders>
              <w:top w:val="nil"/>
              <w:left w:val="nil"/>
              <w:bottom w:val="nil"/>
              <w:right w:val="nil"/>
            </w:tcBorders>
            <w:shd w:val="clear" w:color="auto" w:fill="auto"/>
            <w:noWrap/>
            <w:vAlign w:val="bottom"/>
            <w:hideMark/>
          </w:tcPr>
          <w:p w14:paraId="1603693B" w14:textId="77777777" w:rsidR="00F25B25" w:rsidRPr="00CB1E6A" w:rsidRDefault="00F25B25" w:rsidP="00136F56">
            <w:pPr>
              <w:jc w:val="center"/>
              <w:rPr>
                <w:sz w:val="23"/>
                <w:szCs w:val="23"/>
              </w:rPr>
            </w:pPr>
            <w:r w:rsidRPr="00CB1E6A">
              <w:rPr>
                <w:sz w:val="23"/>
                <w:szCs w:val="23"/>
              </w:rPr>
              <w:t>0.9077</w:t>
            </w:r>
          </w:p>
        </w:tc>
        <w:tc>
          <w:tcPr>
            <w:tcW w:w="1169" w:type="dxa"/>
            <w:tcBorders>
              <w:top w:val="nil"/>
              <w:left w:val="nil"/>
              <w:bottom w:val="nil"/>
              <w:right w:val="nil"/>
            </w:tcBorders>
            <w:shd w:val="clear" w:color="auto" w:fill="auto"/>
            <w:noWrap/>
            <w:vAlign w:val="bottom"/>
            <w:hideMark/>
          </w:tcPr>
          <w:p w14:paraId="1BE8CC62" w14:textId="77777777" w:rsidR="00F25B25" w:rsidRPr="00CB1E6A" w:rsidRDefault="00F25B25" w:rsidP="00136F56">
            <w:pPr>
              <w:jc w:val="center"/>
              <w:rPr>
                <w:sz w:val="23"/>
                <w:szCs w:val="23"/>
              </w:rPr>
            </w:pPr>
            <w:r w:rsidRPr="00CB1E6A">
              <w:rPr>
                <w:sz w:val="23"/>
                <w:szCs w:val="23"/>
              </w:rPr>
              <w:t>0.9681</w:t>
            </w:r>
          </w:p>
        </w:tc>
        <w:tc>
          <w:tcPr>
            <w:tcW w:w="1134" w:type="dxa"/>
            <w:tcBorders>
              <w:top w:val="nil"/>
              <w:left w:val="nil"/>
              <w:bottom w:val="nil"/>
              <w:right w:val="nil"/>
            </w:tcBorders>
            <w:shd w:val="clear" w:color="auto" w:fill="auto"/>
            <w:noWrap/>
            <w:vAlign w:val="bottom"/>
            <w:hideMark/>
          </w:tcPr>
          <w:p w14:paraId="4CF59E2C" w14:textId="77777777" w:rsidR="00F25B25" w:rsidRPr="00CB1E6A" w:rsidRDefault="00F25B25" w:rsidP="00136F56">
            <w:pPr>
              <w:jc w:val="center"/>
              <w:rPr>
                <w:sz w:val="23"/>
                <w:szCs w:val="23"/>
              </w:rPr>
            </w:pPr>
            <w:r w:rsidRPr="00CB1E6A">
              <w:rPr>
                <w:sz w:val="23"/>
                <w:szCs w:val="23"/>
              </w:rPr>
              <w:t>0.8724</w:t>
            </w:r>
          </w:p>
        </w:tc>
        <w:tc>
          <w:tcPr>
            <w:tcW w:w="1134" w:type="dxa"/>
            <w:tcBorders>
              <w:top w:val="nil"/>
              <w:left w:val="nil"/>
              <w:bottom w:val="nil"/>
              <w:right w:val="nil"/>
            </w:tcBorders>
            <w:shd w:val="clear" w:color="auto" w:fill="auto"/>
            <w:noWrap/>
            <w:vAlign w:val="bottom"/>
            <w:hideMark/>
          </w:tcPr>
          <w:p w14:paraId="05C1DE45" w14:textId="77777777" w:rsidR="00F25B25" w:rsidRPr="00CB1E6A" w:rsidRDefault="00F25B25" w:rsidP="00136F56">
            <w:pPr>
              <w:jc w:val="center"/>
              <w:rPr>
                <w:sz w:val="23"/>
                <w:szCs w:val="23"/>
              </w:rPr>
            </w:pPr>
            <w:r w:rsidRPr="00CB1E6A">
              <w:rPr>
                <w:sz w:val="23"/>
                <w:szCs w:val="23"/>
              </w:rPr>
              <w:t>0.9681</w:t>
            </w:r>
          </w:p>
        </w:tc>
      </w:tr>
      <w:tr w:rsidR="00CB1E6A" w:rsidRPr="00CB1E6A" w14:paraId="3C266FBE" w14:textId="77777777" w:rsidTr="00A815C2">
        <w:trPr>
          <w:trHeight w:val="360"/>
        </w:trPr>
        <w:tc>
          <w:tcPr>
            <w:tcW w:w="2096" w:type="dxa"/>
            <w:tcBorders>
              <w:top w:val="nil"/>
              <w:left w:val="nil"/>
              <w:bottom w:val="nil"/>
              <w:right w:val="nil"/>
            </w:tcBorders>
            <w:shd w:val="clear" w:color="auto" w:fill="auto"/>
            <w:noWrap/>
            <w:vAlign w:val="bottom"/>
            <w:hideMark/>
          </w:tcPr>
          <w:p w14:paraId="28725B24" w14:textId="77777777" w:rsidR="00F25B25" w:rsidRPr="00CB1E6A" w:rsidRDefault="00F25B25" w:rsidP="00136F56">
            <w:pPr>
              <w:rPr>
                <w:sz w:val="23"/>
                <w:szCs w:val="23"/>
              </w:rPr>
            </w:pPr>
            <w:r w:rsidRPr="00CB1E6A">
              <w:rPr>
                <w:sz w:val="23"/>
                <w:szCs w:val="23"/>
              </w:rPr>
              <w:t>LIQUID FILM DIFFUSION</w:t>
            </w:r>
          </w:p>
        </w:tc>
        <w:tc>
          <w:tcPr>
            <w:tcW w:w="2398" w:type="dxa"/>
            <w:tcBorders>
              <w:top w:val="nil"/>
              <w:left w:val="nil"/>
              <w:bottom w:val="nil"/>
              <w:right w:val="nil"/>
            </w:tcBorders>
            <w:shd w:val="clear" w:color="auto" w:fill="auto"/>
            <w:noWrap/>
            <w:vAlign w:val="bottom"/>
            <w:hideMark/>
          </w:tcPr>
          <w:p w14:paraId="461F3C3C" w14:textId="5A378116" w:rsidR="00F25B25" w:rsidRPr="007B2332" w:rsidRDefault="00000000" w:rsidP="00136F56">
            <w:pPr>
              <w:rPr>
                <w:sz w:val="23"/>
                <w:szCs w:val="23"/>
              </w:rPr>
            </w:pPr>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996" w:type="dxa"/>
            <w:gridSpan w:val="2"/>
            <w:tcBorders>
              <w:top w:val="nil"/>
              <w:left w:val="nil"/>
              <w:bottom w:val="nil"/>
              <w:right w:val="nil"/>
            </w:tcBorders>
            <w:shd w:val="clear" w:color="auto" w:fill="auto"/>
            <w:noWrap/>
            <w:vAlign w:val="bottom"/>
            <w:hideMark/>
          </w:tcPr>
          <w:p w14:paraId="3756A091" w14:textId="6F82C4C8" w:rsidR="00F25B25" w:rsidRPr="007B2332" w:rsidRDefault="00F25B25" w:rsidP="00136F56">
            <w:pPr>
              <w:jc w:val="center"/>
              <w:rPr>
                <w:sz w:val="23"/>
                <w:szCs w:val="23"/>
                <w:lang w:val="en-GB"/>
              </w:rPr>
            </w:pPr>
            <w:r w:rsidRPr="00CB1E6A">
              <w:rPr>
                <w:sz w:val="23"/>
                <w:szCs w:val="23"/>
              </w:rPr>
              <w:t>0.01</w:t>
            </w:r>
            <w:r w:rsidR="007B2332">
              <w:rPr>
                <w:sz w:val="23"/>
                <w:szCs w:val="23"/>
                <w:lang w:val="en-GB"/>
              </w:rPr>
              <w:t>00</w:t>
            </w:r>
          </w:p>
        </w:tc>
        <w:tc>
          <w:tcPr>
            <w:tcW w:w="996" w:type="dxa"/>
            <w:tcBorders>
              <w:top w:val="nil"/>
              <w:left w:val="nil"/>
              <w:bottom w:val="nil"/>
              <w:right w:val="nil"/>
            </w:tcBorders>
            <w:shd w:val="clear" w:color="auto" w:fill="auto"/>
            <w:noWrap/>
            <w:vAlign w:val="bottom"/>
            <w:hideMark/>
          </w:tcPr>
          <w:p w14:paraId="115A9B31" w14:textId="2D5EB817" w:rsidR="00F25B25" w:rsidRPr="007B2332" w:rsidRDefault="00F25B25" w:rsidP="00136F56">
            <w:pPr>
              <w:jc w:val="center"/>
              <w:rPr>
                <w:sz w:val="23"/>
                <w:szCs w:val="23"/>
                <w:lang w:val="en-GB"/>
              </w:rPr>
            </w:pPr>
            <w:r w:rsidRPr="00CB1E6A">
              <w:rPr>
                <w:sz w:val="23"/>
                <w:szCs w:val="23"/>
              </w:rPr>
              <w:t>0.01</w:t>
            </w:r>
            <w:r w:rsidR="007B2332">
              <w:rPr>
                <w:sz w:val="23"/>
                <w:szCs w:val="23"/>
                <w:lang w:val="en-GB"/>
              </w:rPr>
              <w:t>00</w:t>
            </w:r>
          </w:p>
        </w:tc>
        <w:tc>
          <w:tcPr>
            <w:tcW w:w="1169" w:type="dxa"/>
            <w:tcBorders>
              <w:top w:val="nil"/>
              <w:left w:val="nil"/>
              <w:bottom w:val="nil"/>
              <w:right w:val="nil"/>
            </w:tcBorders>
            <w:shd w:val="clear" w:color="auto" w:fill="auto"/>
            <w:noWrap/>
            <w:vAlign w:val="bottom"/>
            <w:hideMark/>
          </w:tcPr>
          <w:p w14:paraId="5C006956" w14:textId="2CC12EE7" w:rsidR="00F25B25" w:rsidRPr="007B2332" w:rsidRDefault="00F25B25" w:rsidP="00136F56">
            <w:pPr>
              <w:jc w:val="center"/>
              <w:rPr>
                <w:sz w:val="23"/>
                <w:szCs w:val="23"/>
                <w:lang w:val="en-GB"/>
              </w:rPr>
            </w:pPr>
            <w:r w:rsidRPr="00CB1E6A">
              <w:rPr>
                <w:sz w:val="23"/>
                <w:szCs w:val="23"/>
              </w:rPr>
              <w:t>0.01</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16D5ED79" w14:textId="1A53AD0F" w:rsidR="00F25B25" w:rsidRPr="007B2332" w:rsidRDefault="00F25B25" w:rsidP="00136F56">
            <w:pPr>
              <w:jc w:val="center"/>
              <w:rPr>
                <w:sz w:val="23"/>
                <w:szCs w:val="23"/>
                <w:lang w:val="en-GB"/>
              </w:rPr>
            </w:pPr>
            <w:r w:rsidRPr="00CB1E6A">
              <w:rPr>
                <w:sz w:val="23"/>
                <w:szCs w:val="23"/>
              </w:rPr>
              <w:t>0.01</w:t>
            </w:r>
            <w:r w:rsidR="007B2332">
              <w:rPr>
                <w:sz w:val="23"/>
                <w:szCs w:val="23"/>
                <w:lang w:val="en-GB"/>
              </w:rPr>
              <w:t>00</w:t>
            </w:r>
          </w:p>
        </w:tc>
        <w:tc>
          <w:tcPr>
            <w:tcW w:w="1134" w:type="dxa"/>
            <w:tcBorders>
              <w:top w:val="nil"/>
              <w:left w:val="nil"/>
              <w:bottom w:val="nil"/>
              <w:right w:val="nil"/>
            </w:tcBorders>
            <w:shd w:val="clear" w:color="auto" w:fill="auto"/>
            <w:noWrap/>
            <w:vAlign w:val="bottom"/>
            <w:hideMark/>
          </w:tcPr>
          <w:p w14:paraId="2803FDA5" w14:textId="2E1E2773" w:rsidR="00F25B25" w:rsidRPr="007B2332" w:rsidRDefault="00F25B25" w:rsidP="00136F56">
            <w:pPr>
              <w:jc w:val="center"/>
              <w:rPr>
                <w:sz w:val="23"/>
                <w:szCs w:val="23"/>
                <w:lang w:val="en-GB"/>
              </w:rPr>
            </w:pPr>
            <w:r w:rsidRPr="00CB1E6A">
              <w:rPr>
                <w:sz w:val="23"/>
                <w:szCs w:val="23"/>
              </w:rPr>
              <w:t>0.01</w:t>
            </w:r>
            <w:r w:rsidR="007B2332">
              <w:rPr>
                <w:sz w:val="23"/>
                <w:szCs w:val="23"/>
                <w:lang w:val="en-GB"/>
              </w:rPr>
              <w:t>00</w:t>
            </w:r>
          </w:p>
        </w:tc>
      </w:tr>
      <w:tr w:rsidR="00CB1E6A" w:rsidRPr="00CB1E6A" w14:paraId="45EBCD62" w14:textId="77777777" w:rsidTr="00A815C2">
        <w:trPr>
          <w:trHeight w:val="372"/>
        </w:trPr>
        <w:tc>
          <w:tcPr>
            <w:tcW w:w="2096" w:type="dxa"/>
            <w:tcBorders>
              <w:top w:val="nil"/>
              <w:left w:val="nil"/>
              <w:bottom w:val="nil"/>
              <w:right w:val="nil"/>
            </w:tcBorders>
            <w:shd w:val="clear" w:color="auto" w:fill="auto"/>
            <w:noWrap/>
            <w:vAlign w:val="bottom"/>
            <w:hideMark/>
          </w:tcPr>
          <w:p w14:paraId="2999ACD5"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078834EF" w14:textId="77777777" w:rsidR="00F25B25" w:rsidRPr="00CB1E6A" w:rsidRDefault="00F25B25" w:rsidP="00136F56">
            <w:pPr>
              <w:rPr>
                <w:sz w:val="23"/>
                <w:szCs w:val="23"/>
              </w:rPr>
            </w:pPr>
            <w:r w:rsidRPr="00CB1E6A">
              <w:rPr>
                <w:sz w:val="23"/>
                <w:szCs w:val="23"/>
              </w:rPr>
              <w:t>R</w:t>
            </w:r>
            <w:r w:rsidRPr="00CB1E6A">
              <w:rPr>
                <w:sz w:val="23"/>
                <w:szCs w:val="23"/>
                <w:vertAlign w:val="superscript"/>
              </w:rPr>
              <w:t>2</w:t>
            </w:r>
          </w:p>
        </w:tc>
        <w:tc>
          <w:tcPr>
            <w:tcW w:w="996" w:type="dxa"/>
            <w:gridSpan w:val="2"/>
            <w:tcBorders>
              <w:top w:val="nil"/>
              <w:left w:val="nil"/>
              <w:bottom w:val="nil"/>
              <w:right w:val="nil"/>
            </w:tcBorders>
            <w:shd w:val="clear" w:color="auto" w:fill="auto"/>
            <w:noWrap/>
            <w:vAlign w:val="bottom"/>
            <w:hideMark/>
          </w:tcPr>
          <w:p w14:paraId="0F63683A" w14:textId="77777777" w:rsidR="00F25B25" w:rsidRPr="00CB1E6A" w:rsidRDefault="00F25B25" w:rsidP="00136F56">
            <w:pPr>
              <w:jc w:val="center"/>
              <w:rPr>
                <w:sz w:val="23"/>
                <w:szCs w:val="23"/>
              </w:rPr>
            </w:pPr>
            <w:r w:rsidRPr="00CB1E6A">
              <w:rPr>
                <w:sz w:val="23"/>
                <w:szCs w:val="23"/>
              </w:rPr>
              <w:t>0.972</w:t>
            </w:r>
          </w:p>
        </w:tc>
        <w:tc>
          <w:tcPr>
            <w:tcW w:w="996" w:type="dxa"/>
            <w:tcBorders>
              <w:top w:val="nil"/>
              <w:left w:val="nil"/>
              <w:bottom w:val="nil"/>
              <w:right w:val="nil"/>
            </w:tcBorders>
            <w:shd w:val="clear" w:color="auto" w:fill="auto"/>
            <w:noWrap/>
            <w:vAlign w:val="bottom"/>
            <w:hideMark/>
          </w:tcPr>
          <w:p w14:paraId="73A243C5" w14:textId="77777777" w:rsidR="00F25B25" w:rsidRPr="00CB1E6A" w:rsidRDefault="00F25B25" w:rsidP="00136F56">
            <w:pPr>
              <w:jc w:val="center"/>
              <w:rPr>
                <w:sz w:val="23"/>
                <w:szCs w:val="23"/>
              </w:rPr>
            </w:pPr>
            <w:r w:rsidRPr="00CB1E6A">
              <w:rPr>
                <w:sz w:val="23"/>
                <w:szCs w:val="23"/>
              </w:rPr>
              <w:t>0.9692</w:t>
            </w:r>
          </w:p>
        </w:tc>
        <w:tc>
          <w:tcPr>
            <w:tcW w:w="1169" w:type="dxa"/>
            <w:tcBorders>
              <w:top w:val="nil"/>
              <w:left w:val="nil"/>
              <w:bottom w:val="nil"/>
              <w:right w:val="nil"/>
            </w:tcBorders>
            <w:shd w:val="clear" w:color="auto" w:fill="auto"/>
            <w:noWrap/>
            <w:vAlign w:val="bottom"/>
            <w:hideMark/>
          </w:tcPr>
          <w:p w14:paraId="330EE071" w14:textId="77777777" w:rsidR="00F25B25" w:rsidRPr="00CB1E6A" w:rsidRDefault="00F25B25" w:rsidP="00136F56">
            <w:pPr>
              <w:jc w:val="center"/>
              <w:rPr>
                <w:sz w:val="23"/>
                <w:szCs w:val="23"/>
              </w:rPr>
            </w:pPr>
            <w:r w:rsidRPr="00CB1E6A">
              <w:rPr>
                <w:sz w:val="23"/>
                <w:szCs w:val="23"/>
              </w:rPr>
              <w:t>0.9762</w:t>
            </w:r>
          </w:p>
        </w:tc>
        <w:tc>
          <w:tcPr>
            <w:tcW w:w="1134" w:type="dxa"/>
            <w:tcBorders>
              <w:top w:val="nil"/>
              <w:left w:val="nil"/>
              <w:bottom w:val="nil"/>
              <w:right w:val="nil"/>
            </w:tcBorders>
            <w:shd w:val="clear" w:color="auto" w:fill="auto"/>
            <w:noWrap/>
            <w:vAlign w:val="bottom"/>
            <w:hideMark/>
          </w:tcPr>
          <w:p w14:paraId="5CC51CE6" w14:textId="77777777" w:rsidR="00F25B25" w:rsidRPr="00CB1E6A" w:rsidRDefault="00F25B25" w:rsidP="00136F56">
            <w:pPr>
              <w:jc w:val="center"/>
              <w:rPr>
                <w:sz w:val="23"/>
                <w:szCs w:val="23"/>
              </w:rPr>
            </w:pPr>
            <w:r w:rsidRPr="00CB1E6A">
              <w:rPr>
                <w:sz w:val="23"/>
                <w:szCs w:val="23"/>
              </w:rPr>
              <w:t>0.9762</w:t>
            </w:r>
          </w:p>
        </w:tc>
        <w:tc>
          <w:tcPr>
            <w:tcW w:w="1134" w:type="dxa"/>
            <w:tcBorders>
              <w:top w:val="nil"/>
              <w:left w:val="nil"/>
              <w:bottom w:val="nil"/>
              <w:right w:val="nil"/>
            </w:tcBorders>
            <w:shd w:val="clear" w:color="auto" w:fill="auto"/>
            <w:noWrap/>
            <w:vAlign w:val="bottom"/>
            <w:hideMark/>
          </w:tcPr>
          <w:p w14:paraId="10F29932" w14:textId="77777777" w:rsidR="00F25B25" w:rsidRPr="00CB1E6A" w:rsidRDefault="00F25B25" w:rsidP="00136F56">
            <w:pPr>
              <w:jc w:val="center"/>
              <w:rPr>
                <w:sz w:val="23"/>
                <w:szCs w:val="23"/>
              </w:rPr>
            </w:pPr>
            <w:r w:rsidRPr="00CB1E6A">
              <w:rPr>
                <w:sz w:val="23"/>
                <w:szCs w:val="23"/>
              </w:rPr>
              <w:t>0.9658</w:t>
            </w:r>
          </w:p>
        </w:tc>
      </w:tr>
      <w:tr w:rsidR="00CB1E6A" w:rsidRPr="00CB1E6A" w14:paraId="3DAFB31D" w14:textId="77777777" w:rsidTr="00A815C2">
        <w:trPr>
          <w:trHeight w:val="372"/>
        </w:trPr>
        <w:tc>
          <w:tcPr>
            <w:tcW w:w="2096" w:type="dxa"/>
            <w:tcBorders>
              <w:top w:val="nil"/>
              <w:left w:val="nil"/>
              <w:bottom w:val="nil"/>
              <w:right w:val="nil"/>
            </w:tcBorders>
            <w:shd w:val="clear" w:color="auto" w:fill="auto"/>
            <w:noWrap/>
            <w:vAlign w:val="bottom"/>
            <w:hideMark/>
          </w:tcPr>
          <w:p w14:paraId="0233079D" w14:textId="77777777" w:rsidR="00F25B25" w:rsidRPr="00CB1E6A" w:rsidRDefault="00F25B25" w:rsidP="00136F56">
            <w:pPr>
              <w:rPr>
                <w:sz w:val="23"/>
                <w:szCs w:val="23"/>
              </w:rPr>
            </w:pPr>
            <w:r w:rsidRPr="00CB1E6A">
              <w:rPr>
                <w:sz w:val="23"/>
                <w:szCs w:val="23"/>
              </w:rPr>
              <w:t>FRACTIONAL POWER</w:t>
            </w:r>
          </w:p>
        </w:tc>
        <w:tc>
          <w:tcPr>
            <w:tcW w:w="2398" w:type="dxa"/>
            <w:tcBorders>
              <w:top w:val="nil"/>
              <w:left w:val="nil"/>
              <w:bottom w:val="nil"/>
              <w:right w:val="nil"/>
            </w:tcBorders>
            <w:shd w:val="clear" w:color="auto" w:fill="auto"/>
            <w:noWrap/>
            <w:vAlign w:val="bottom"/>
            <w:hideMark/>
          </w:tcPr>
          <w:p w14:paraId="7AB7D1CC" w14:textId="77777777" w:rsidR="00F25B25" w:rsidRPr="00CB1E6A" w:rsidRDefault="00F25B25" w:rsidP="00136F56">
            <w:pPr>
              <w:rPr>
                <w:sz w:val="23"/>
                <w:szCs w:val="23"/>
              </w:rPr>
            </w:pPr>
            <w:r w:rsidRPr="00CB1E6A">
              <w:rPr>
                <w:sz w:val="23"/>
                <w:szCs w:val="23"/>
              </w:rPr>
              <w:t>V (min</w:t>
            </w:r>
            <w:r w:rsidRPr="00CB1E6A">
              <w:rPr>
                <w:sz w:val="23"/>
                <w:szCs w:val="23"/>
                <w:vertAlign w:val="superscript"/>
              </w:rPr>
              <w:t>-1</w:t>
            </w:r>
            <w:r w:rsidRPr="00CB1E6A">
              <w:rPr>
                <w:sz w:val="23"/>
                <w:szCs w:val="23"/>
              </w:rPr>
              <w:t>)</w:t>
            </w:r>
          </w:p>
        </w:tc>
        <w:tc>
          <w:tcPr>
            <w:tcW w:w="996" w:type="dxa"/>
            <w:gridSpan w:val="2"/>
            <w:tcBorders>
              <w:top w:val="nil"/>
              <w:left w:val="nil"/>
              <w:bottom w:val="nil"/>
              <w:right w:val="nil"/>
            </w:tcBorders>
            <w:shd w:val="clear" w:color="auto" w:fill="auto"/>
            <w:noWrap/>
            <w:vAlign w:val="bottom"/>
            <w:hideMark/>
          </w:tcPr>
          <w:p w14:paraId="78F86F0D" w14:textId="77777777" w:rsidR="00F25B25" w:rsidRPr="00CB1E6A" w:rsidRDefault="00F25B25" w:rsidP="00136F56">
            <w:pPr>
              <w:jc w:val="center"/>
              <w:rPr>
                <w:sz w:val="23"/>
                <w:szCs w:val="23"/>
              </w:rPr>
            </w:pPr>
            <w:r w:rsidRPr="00CB1E6A">
              <w:rPr>
                <w:sz w:val="23"/>
                <w:szCs w:val="23"/>
              </w:rPr>
              <w:t>0.2224</w:t>
            </w:r>
          </w:p>
        </w:tc>
        <w:tc>
          <w:tcPr>
            <w:tcW w:w="996" w:type="dxa"/>
            <w:tcBorders>
              <w:top w:val="nil"/>
              <w:left w:val="nil"/>
              <w:bottom w:val="nil"/>
              <w:right w:val="nil"/>
            </w:tcBorders>
            <w:shd w:val="clear" w:color="auto" w:fill="auto"/>
            <w:noWrap/>
            <w:vAlign w:val="bottom"/>
            <w:hideMark/>
          </w:tcPr>
          <w:p w14:paraId="6DC944E0" w14:textId="77777777" w:rsidR="00F25B25" w:rsidRPr="00CB1E6A" w:rsidRDefault="00F25B25" w:rsidP="00136F56">
            <w:pPr>
              <w:jc w:val="center"/>
              <w:rPr>
                <w:sz w:val="23"/>
                <w:szCs w:val="23"/>
              </w:rPr>
            </w:pPr>
            <w:r w:rsidRPr="00CB1E6A">
              <w:rPr>
                <w:sz w:val="23"/>
                <w:szCs w:val="23"/>
              </w:rPr>
              <w:t>0.1361</w:t>
            </w:r>
          </w:p>
        </w:tc>
        <w:tc>
          <w:tcPr>
            <w:tcW w:w="1169" w:type="dxa"/>
            <w:tcBorders>
              <w:top w:val="nil"/>
              <w:left w:val="nil"/>
              <w:bottom w:val="nil"/>
              <w:right w:val="nil"/>
            </w:tcBorders>
            <w:shd w:val="clear" w:color="auto" w:fill="auto"/>
            <w:noWrap/>
            <w:vAlign w:val="bottom"/>
            <w:hideMark/>
          </w:tcPr>
          <w:p w14:paraId="5D6428A7" w14:textId="77777777" w:rsidR="00F25B25" w:rsidRPr="00CB1E6A" w:rsidRDefault="00F25B25" w:rsidP="00136F56">
            <w:pPr>
              <w:jc w:val="center"/>
              <w:rPr>
                <w:sz w:val="23"/>
                <w:szCs w:val="23"/>
              </w:rPr>
            </w:pPr>
            <w:r w:rsidRPr="00CB1E6A">
              <w:rPr>
                <w:sz w:val="23"/>
                <w:szCs w:val="23"/>
              </w:rPr>
              <w:t>0.1011</w:t>
            </w:r>
          </w:p>
        </w:tc>
        <w:tc>
          <w:tcPr>
            <w:tcW w:w="1134" w:type="dxa"/>
            <w:tcBorders>
              <w:top w:val="nil"/>
              <w:left w:val="nil"/>
              <w:bottom w:val="nil"/>
              <w:right w:val="nil"/>
            </w:tcBorders>
            <w:shd w:val="clear" w:color="auto" w:fill="auto"/>
            <w:noWrap/>
            <w:vAlign w:val="bottom"/>
            <w:hideMark/>
          </w:tcPr>
          <w:p w14:paraId="6678826E" w14:textId="77777777" w:rsidR="00F25B25" w:rsidRPr="00CB1E6A" w:rsidRDefault="00F25B25" w:rsidP="00136F56">
            <w:pPr>
              <w:jc w:val="center"/>
              <w:rPr>
                <w:sz w:val="23"/>
                <w:szCs w:val="23"/>
              </w:rPr>
            </w:pPr>
            <w:r w:rsidRPr="00CB1E6A">
              <w:rPr>
                <w:sz w:val="23"/>
                <w:szCs w:val="23"/>
              </w:rPr>
              <w:t>0.1543</w:t>
            </w:r>
          </w:p>
        </w:tc>
        <w:tc>
          <w:tcPr>
            <w:tcW w:w="1134" w:type="dxa"/>
            <w:tcBorders>
              <w:top w:val="nil"/>
              <w:left w:val="nil"/>
              <w:bottom w:val="nil"/>
              <w:right w:val="nil"/>
            </w:tcBorders>
            <w:shd w:val="clear" w:color="auto" w:fill="auto"/>
            <w:noWrap/>
            <w:vAlign w:val="bottom"/>
            <w:hideMark/>
          </w:tcPr>
          <w:p w14:paraId="3830A827" w14:textId="77777777" w:rsidR="00F25B25" w:rsidRPr="00CB1E6A" w:rsidRDefault="00F25B25" w:rsidP="00136F56">
            <w:pPr>
              <w:jc w:val="center"/>
              <w:rPr>
                <w:sz w:val="23"/>
                <w:szCs w:val="23"/>
              </w:rPr>
            </w:pPr>
            <w:r w:rsidRPr="00CB1E6A">
              <w:rPr>
                <w:sz w:val="23"/>
                <w:szCs w:val="23"/>
              </w:rPr>
              <w:t>0.1099</w:t>
            </w:r>
          </w:p>
        </w:tc>
      </w:tr>
      <w:tr w:rsidR="00CB1E6A" w:rsidRPr="00CB1E6A" w14:paraId="25D2BA3B" w14:textId="77777777" w:rsidTr="00A815C2">
        <w:trPr>
          <w:trHeight w:val="372"/>
        </w:trPr>
        <w:tc>
          <w:tcPr>
            <w:tcW w:w="2096" w:type="dxa"/>
            <w:tcBorders>
              <w:top w:val="nil"/>
              <w:left w:val="nil"/>
              <w:bottom w:val="nil"/>
              <w:right w:val="nil"/>
            </w:tcBorders>
            <w:shd w:val="clear" w:color="auto" w:fill="auto"/>
            <w:noWrap/>
            <w:vAlign w:val="bottom"/>
            <w:hideMark/>
          </w:tcPr>
          <w:p w14:paraId="18773C4D" w14:textId="77777777" w:rsidR="00F25B25" w:rsidRPr="00CB1E6A" w:rsidRDefault="00F25B25" w:rsidP="00136F56">
            <w:pPr>
              <w:jc w:val="right"/>
              <w:rPr>
                <w:sz w:val="23"/>
                <w:szCs w:val="23"/>
              </w:rPr>
            </w:pPr>
          </w:p>
        </w:tc>
        <w:tc>
          <w:tcPr>
            <w:tcW w:w="2398" w:type="dxa"/>
            <w:tcBorders>
              <w:top w:val="nil"/>
              <w:left w:val="nil"/>
              <w:bottom w:val="nil"/>
              <w:right w:val="nil"/>
            </w:tcBorders>
            <w:shd w:val="clear" w:color="auto" w:fill="auto"/>
            <w:noWrap/>
            <w:vAlign w:val="bottom"/>
            <w:hideMark/>
          </w:tcPr>
          <w:p w14:paraId="31510481" w14:textId="7D37A41C" w:rsidR="00F25B25" w:rsidRPr="00CB1E6A" w:rsidRDefault="007B2332" w:rsidP="00136F56">
            <w:pPr>
              <w:rPr>
                <w:sz w:val="23"/>
                <w:szCs w:val="23"/>
              </w:rPr>
            </w:pPr>
            <w:r>
              <w:rPr>
                <w:sz w:val="23"/>
                <w:szCs w:val="23"/>
                <w:lang w:val="en-GB"/>
              </w:rPr>
              <w:t>k</w:t>
            </w:r>
            <w:r w:rsidR="00F25B25" w:rsidRPr="00CB1E6A">
              <w:rPr>
                <w:sz w:val="23"/>
                <w:szCs w:val="23"/>
              </w:rPr>
              <w:t xml:space="preserve"> </w:t>
            </w:r>
            <w:r w:rsidR="00C936D5">
              <w:rPr>
                <w:sz w:val="23"/>
                <w:szCs w:val="23"/>
              </w:rPr>
              <w:t>(mg/g/min)</w:t>
            </w:r>
          </w:p>
        </w:tc>
        <w:tc>
          <w:tcPr>
            <w:tcW w:w="996" w:type="dxa"/>
            <w:gridSpan w:val="2"/>
            <w:tcBorders>
              <w:top w:val="nil"/>
              <w:left w:val="nil"/>
              <w:bottom w:val="nil"/>
              <w:right w:val="nil"/>
            </w:tcBorders>
            <w:shd w:val="clear" w:color="auto" w:fill="auto"/>
            <w:noWrap/>
            <w:vAlign w:val="bottom"/>
            <w:hideMark/>
          </w:tcPr>
          <w:p w14:paraId="0C269AFD" w14:textId="77777777" w:rsidR="00F25B25" w:rsidRPr="00CB1E6A" w:rsidRDefault="00F25B25" w:rsidP="00136F56">
            <w:pPr>
              <w:jc w:val="center"/>
              <w:rPr>
                <w:sz w:val="23"/>
                <w:szCs w:val="23"/>
              </w:rPr>
            </w:pPr>
            <w:r w:rsidRPr="00CB1E6A">
              <w:rPr>
                <w:sz w:val="23"/>
                <w:szCs w:val="23"/>
              </w:rPr>
              <w:t>1.1008</w:t>
            </w:r>
          </w:p>
        </w:tc>
        <w:tc>
          <w:tcPr>
            <w:tcW w:w="996" w:type="dxa"/>
            <w:tcBorders>
              <w:top w:val="nil"/>
              <w:left w:val="nil"/>
              <w:bottom w:val="nil"/>
              <w:right w:val="nil"/>
            </w:tcBorders>
            <w:shd w:val="clear" w:color="auto" w:fill="auto"/>
            <w:noWrap/>
            <w:vAlign w:val="bottom"/>
            <w:hideMark/>
          </w:tcPr>
          <w:p w14:paraId="40149262" w14:textId="77777777" w:rsidR="00F25B25" w:rsidRPr="00CB1E6A" w:rsidRDefault="00F25B25" w:rsidP="00136F56">
            <w:pPr>
              <w:jc w:val="center"/>
              <w:rPr>
                <w:sz w:val="23"/>
                <w:szCs w:val="23"/>
              </w:rPr>
            </w:pPr>
            <w:r w:rsidRPr="00CB1E6A">
              <w:rPr>
                <w:sz w:val="23"/>
                <w:szCs w:val="23"/>
              </w:rPr>
              <w:t>1.6193</w:t>
            </w:r>
          </w:p>
        </w:tc>
        <w:tc>
          <w:tcPr>
            <w:tcW w:w="1169" w:type="dxa"/>
            <w:tcBorders>
              <w:top w:val="nil"/>
              <w:left w:val="nil"/>
              <w:bottom w:val="nil"/>
              <w:right w:val="nil"/>
            </w:tcBorders>
            <w:shd w:val="clear" w:color="auto" w:fill="auto"/>
            <w:noWrap/>
            <w:vAlign w:val="bottom"/>
            <w:hideMark/>
          </w:tcPr>
          <w:p w14:paraId="70409576" w14:textId="77777777" w:rsidR="00F25B25" w:rsidRPr="00CB1E6A" w:rsidRDefault="00F25B25" w:rsidP="00136F56">
            <w:pPr>
              <w:jc w:val="center"/>
              <w:rPr>
                <w:sz w:val="23"/>
                <w:szCs w:val="23"/>
              </w:rPr>
            </w:pPr>
            <w:r w:rsidRPr="00CB1E6A">
              <w:rPr>
                <w:sz w:val="23"/>
                <w:szCs w:val="23"/>
              </w:rPr>
              <w:t>2.1507</w:t>
            </w:r>
          </w:p>
        </w:tc>
        <w:tc>
          <w:tcPr>
            <w:tcW w:w="1134" w:type="dxa"/>
            <w:tcBorders>
              <w:top w:val="nil"/>
              <w:left w:val="nil"/>
              <w:bottom w:val="nil"/>
              <w:right w:val="nil"/>
            </w:tcBorders>
            <w:shd w:val="clear" w:color="auto" w:fill="auto"/>
            <w:noWrap/>
            <w:vAlign w:val="bottom"/>
            <w:hideMark/>
          </w:tcPr>
          <w:p w14:paraId="78B2C43A" w14:textId="77777777" w:rsidR="00F25B25" w:rsidRPr="00CB1E6A" w:rsidRDefault="00F25B25" w:rsidP="00136F56">
            <w:pPr>
              <w:jc w:val="center"/>
              <w:rPr>
                <w:sz w:val="23"/>
                <w:szCs w:val="23"/>
              </w:rPr>
            </w:pPr>
            <w:r w:rsidRPr="00CB1E6A">
              <w:rPr>
                <w:sz w:val="23"/>
                <w:szCs w:val="23"/>
              </w:rPr>
              <w:t>2.0589</w:t>
            </w:r>
          </w:p>
        </w:tc>
        <w:tc>
          <w:tcPr>
            <w:tcW w:w="1134" w:type="dxa"/>
            <w:tcBorders>
              <w:top w:val="nil"/>
              <w:left w:val="nil"/>
              <w:bottom w:val="nil"/>
              <w:right w:val="nil"/>
            </w:tcBorders>
            <w:shd w:val="clear" w:color="auto" w:fill="auto"/>
            <w:noWrap/>
            <w:vAlign w:val="bottom"/>
            <w:hideMark/>
          </w:tcPr>
          <w:p w14:paraId="7D1EE8B7" w14:textId="77777777" w:rsidR="00F25B25" w:rsidRPr="00CB1E6A" w:rsidRDefault="00F25B25" w:rsidP="00136F56">
            <w:pPr>
              <w:jc w:val="center"/>
              <w:rPr>
                <w:sz w:val="23"/>
                <w:szCs w:val="23"/>
              </w:rPr>
            </w:pPr>
            <w:r w:rsidRPr="00CB1E6A">
              <w:rPr>
                <w:sz w:val="23"/>
                <w:szCs w:val="23"/>
              </w:rPr>
              <w:t>2.5461</w:t>
            </w:r>
          </w:p>
        </w:tc>
      </w:tr>
      <w:tr w:rsidR="00DD27CC" w:rsidRPr="00CB1E6A" w14:paraId="57C32872" w14:textId="77777777" w:rsidTr="00A815C2">
        <w:trPr>
          <w:trHeight w:val="68"/>
        </w:trPr>
        <w:tc>
          <w:tcPr>
            <w:tcW w:w="2096" w:type="dxa"/>
            <w:tcBorders>
              <w:top w:val="nil"/>
              <w:left w:val="nil"/>
              <w:bottom w:val="single" w:sz="4" w:space="0" w:color="auto"/>
              <w:right w:val="nil"/>
            </w:tcBorders>
            <w:shd w:val="clear" w:color="auto" w:fill="auto"/>
            <w:noWrap/>
            <w:vAlign w:val="bottom"/>
            <w:hideMark/>
          </w:tcPr>
          <w:p w14:paraId="203F25C1" w14:textId="77777777" w:rsidR="00F25B25" w:rsidRPr="00CB1E6A" w:rsidRDefault="00F25B25" w:rsidP="00136F56">
            <w:pPr>
              <w:rPr>
                <w:sz w:val="23"/>
                <w:szCs w:val="23"/>
              </w:rPr>
            </w:pPr>
            <w:r w:rsidRPr="00CB1E6A">
              <w:rPr>
                <w:sz w:val="23"/>
                <w:szCs w:val="23"/>
              </w:rPr>
              <w:t> </w:t>
            </w:r>
          </w:p>
        </w:tc>
        <w:tc>
          <w:tcPr>
            <w:tcW w:w="2398" w:type="dxa"/>
            <w:tcBorders>
              <w:top w:val="nil"/>
              <w:left w:val="nil"/>
              <w:bottom w:val="single" w:sz="4" w:space="0" w:color="auto"/>
              <w:right w:val="nil"/>
            </w:tcBorders>
            <w:shd w:val="clear" w:color="auto" w:fill="auto"/>
            <w:noWrap/>
            <w:vAlign w:val="bottom"/>
            <w:hideMark/>
          </w:tcPr>
          <w:p w14:paraId="3198190F" w14:textId="77777777" w:rsidR="00F25B25" w:rsidRPr="00CB1E6A" w:rsidRDefault="00F25B25" w:rsidP="00136F56">
            <w:pPr>
              <w:rPr>
                <w:sz w:val="23"/>
                <w:szCs w:val="23"/>
              </w:rPr>
            </w:pPr>
            <w:r w:rsidRPr="00CB1E6A">
              <w:rPr>
                <w:sz w:val="23"/>
                <w:szCs w:val="23"/>
              </w:rPr>
              <w:t>R</w:t>
            </w:r>
            <w:r w:rsidRPr="00CB1E6A">
              <w:rPr>
                <w:sz w:val="23"/>
                <w:szCs w:val="23"/>
                <w:vertAlign w:val="superscript"/>
              </w:rPr>
              <w:t>2</w:t>
            </w:r>
          </w:p>
        </w:tc>
        <w:tc>
          <w:tcPr>
            <w:tcW w:w="996" w:type="dxa"/>
            <w:gridSpan w:val="2"/>
            <w:tcBorders>
              <w:top w:val="nil"/>
              <w:left w:val="nil"/>
              <w:bottom w:val="single" w:sz="4" w:space="0" w:color="auto"/>
              <w:right w:val="nil"/>
            </w:tcBorders>
            <w:shd w:val="clear" w:color="auto" w:fill="auto"/>
            <w:noWrap/>
            <w:vAlign w:val="bottom"/>
            <w:hideMark/>
          </w:tcPr>
          <w:p w14:paraId="330613EA" w14:textId="77777777" w:rsidR="00F25B25" w:rsidRPr="00CB1E6A" w:rsidRDefault="00F25B25" w:rsidP="00136F56">
            <w:pPr>
              <w:jc w:val="center"/>
              <w:rPr>
                <w:sz w:val="23"/>
                <w:szCs w:val="23"/>
              </w:rPr>
            </w:pPr>
            <w:r w:rsidRPr="00CB1E6A">
              <w:rPr>
                <w:sz w:val="23"/>
                <w:szCs w:val="23"/>
              </w:rPr>
              <w:t>0.9742</w:t>
            </w:r>
          </w:p>
        </w:tc>
        <w:tc>
          <w:tcPr>
            <w:tcW w:w="996" w:type="dxa"/>
            <w:tcBorders>
              <w:top w:val="nil"/>
              <w:left w:val="nil"/>
              <w:bottom w:val="single" w:sz="4" w:space="0" w:color="auto"/>
              <w:right w:val="nil"/>
            </w:tcBorders>
            <w:shd w:val="clear" w:color="auto" w:fill="auto"/>
            <w:noWrap/>
            <w:vAlign w:val="bottom"/>
            <w:hideMark/>
          </w:tcPr>
          <w:p w14:paraId="0B36CC15" w14:textId="77777777" w:rsidR="00F25B25" w:rsidRPr="00CB1E6A" w:rsidRDefault="00F25B25" w:rsidP="00136F56">
            <w:pPr>
              <w:jc w:val="center"/>
              <w:rPr>
                <w:sz w:val="23"/>
                <w:szCs w:val="23"/>
              </w:rPr>
            </w:pPr>
            <w:r w:rsidRPr="00CB1E6A">
              <w:rPr>
                <w:sz w:val="23"/>
                <w:szCs w:val="23"/>
              </w:rPr>
              <w:t>0.9697</w:t>
            </w:r>
          </w:p>
        </w:tc>
        <w:tc>
          <w:tcPr>
            <w:tcW w:w="1169" w:type="dxa"/>
            <w:tcBorders>
              <w:top w:val="nil"/>
              <w:left w:val="nil"/>
              <w:bottom w:val="single" w:sz="4" w:space="0" w:color="auto"/>
              <w:right w:val="nil"/>
            </w:tcBorders>
            <w:shd w:val="clear" w:color="auto" w:fill="auto"/>
            <w:noWrap/>
            <w:vAlign w:val="bottom"/>
            <w:hideMark/>
          </w:tcPr>
          <w:p w14:paraId="503FED76" w14:textId="77777777" w:rsidR="00F25B25" w:rsidRPr="00CB1E6A" w:rsidRDefault="00F25B25" w:rsidP="00136F56">
            <w:pPr>
              <w:jc w:val="center"/>
              <w:rPr>
                <w:sz w:val="23"/>
                <w:szCs w:val="23"/>
              </w:rPr>
            </w:pPr>
            <w:r w:rsidRPr="00CB1E6A">
              <w:rPr>
                <w:sz w:val="23"/>
                <w:szCs w:val="23"/>
              </w:rPr>
              <w:t>0.9525</w:t>
            </w:r>
          </w:p>
        </w:tc>
        <w:tc>
          <w:tcPr>
            <w:tcW w:w="1134" w:type="dxa"/>
            <w:tcBorders>
              <w:top w:val="nil"/>
              <w:left w:val="nil"/>
              <w:bottom w:val="single" w:sz="4" w:space="0" w:color="auto"/>
              <w:right w:val="nil"/>
            </w:tcBorders>
            <w:shd w:val="clear" w:color="auto" w:fill="auto"/>
            <w:noWrap/>
            <w:vAlign w:val="bottom"/>
            <w:hideMark/>
          </w:tcPr>
          <w:p w14:paraId="3F85ABAC" w14:textId="77777777" w:rsidR="00F25B25" w:rsidRPr="00CB1E6A" w:rsidRDefault="00F25B25" w:rsidP="00136F56">
            <w:pPr>
              <w:jc w:val="center"/>
              <w:rPr>
                <w:sz w:val="23"/>
                <w:szCs w:val="23"/>
              </w:rPr>
            </w:pPr>
            <w:r w:rsidRPr="00CB1E6A">
              <w:rPr>
                <w:sz w:val="23"/>
                <w:szCs w:val="23"/>
              </w:rPr>
              <w:t>0.9506</w:t>
            </w:r>
          </w:p>
        </w:tc>
        <w:tc>
          <w:tcPr>
            <w:tcW w:w="1134" w:type="dxa"/>
            <w:tcBorders>
              <w:top w:val="nil"/>
              <w:left w:val="nil"/>
              <w:bottom w:val="single" w:sz="4" w:space="0" w:color="auto"/>
              <w:right w:val="nil"/>
            </w:tcBorders>
            <w:shd w:val="clear" w:color="auto" w:fill="auto"/>
            <w:noWrap/>
            <w:vAlign w:val="bottom"/>
            <w:hideMark/>
          </w:tcPr>
          <w:p w14:paraId="0617BD3B" w14:textId="77777777" w:rsidR="00F25B25" w:rsidRPr="00CB1E6A" w:rsidRDefault="00F25B25" w:rsidP="00136F56">
            <w:pPr>
              <w:jc w:val="center"/>
              <w:rPr>
                <w:sz w:val="23"/>
                <w:szCs w:val="23"/>
              </w:rPr>
            </w:pPr>
            <w:r w:rsidRPr="00CB1E6A">
              <w:rPr>
                <w:sz w:val="23"/>
                <w:szCs w:val="23"/>
              </w:rPr>
              <w:t>0.9428</w:t>
            </w:r>
          </w:p>
        </w:tc>
      </w:tr>
    </w:tbl>
    <w:p w14:paraId="3B2D0A8B" w14:textId="25026B60" w:rsidR="00F25B25" w:rsidRPr="00CB1E6A" w:rsidRDefault="00F25B25" w:rsidP="00803870">
      <w:pPr>
        <w:pStyle w:val="Heading4"/>
      </w:pPr>
      <w:bookmarkStart w:id="2179" w:name="_Toc118051760"/>
      <w:bookmarkStart w:id="2180" w:name="_Toc127869329"/>
      <w:r w:rsidRPr="00CB1E6A">
        <w:lastRenderedPageBreak/>
        <w:t>Effect of temperature and thermodynamic studies of ALR removal onto EGB1</w:t>
      </w:r>
      <w:bookmarkEnd w:id="2179"/>
      <w:bookmarkEnd w:id="2180"/>
    </w:p>
    <w:p w14:paraId="14806546" w14:textId="67044F69" w:rsidR="00F60C97" w:rsidRPr="00D732A8" w:rsidRDefault="00F60C97" w:rsidP="00D732A8">
      <w:pPr>
        <w:spacing w:line="480" w:lineRule="auto"/>
        <w:jc w:val="both"/>
        <w:rPr>
          <w:rFonts w:eastAsiaTheme="minorEastAsia"/>
          <w:b/>
          <w:bCs/>
          <w:sz w:val="30"/>
          <w:szCs w:val="30"/>
          <w:lang w:val="en-GB"/>
        </w:rPr>
      </w:pPr>
      <w:bookmarkStart w:id="2181" w:name="_Hlk114690487"/>
      <w:r w:rsidRPr="00CB1E6A">
        <w:rPr>
          <w:rFonts w:eastAsiaTheme="minorEastAsia"/>
          <w:lang w:val="en-GB"/>
        </w:rPr>
        <w:t xml:space="preserve">Temperature is  very crucial in </w:t>
      </w:r>
      <w:r w:rsidR="00C450D7">
        <w:rPr>
          <w:rFonts w:eastAsiaTheme="minorEastAsia"/>
          <w:lang w:val="en-GB"/>
        </w:rPr>
        <w:t>controlling</w:t>
      </w:r>
      <w:r w:rsidRPr="00CB1E6A">
        <w:rPr>
          <w:rFonts w:eastAsiaTheme="minorEastAsia"/>
          <w:lang w:val="en-GB"/>
        </w:rPr>
        <w:t xml:space="preserve"> adsorbent-adsorbate interaction </w:t>
      </w:r>
      <w:r w:rsidRPr="00CB1E6A">
        <w:rPr>
          <w:rFonts w:eastAsiaTheme="minorEastAsia"/>
          <w:lang w:val="en-GB"/>
        </w:rPr>
        <w:fldChar w:fldCharType="begin" w:fldLock="1"/>
      </w:r>
      <w:r w:rsidRPr="00CB1E6A">
        <w:rPr>
          <w:rFonts w:eastAsiaTheme="minorEastAsia"/>
          <w:lang w:val="en-GB"/>
        </w:rPr>
        <w:instrText>ADDIN CSL_CITATION {"citationItems":[{"id":"ITEM-1","itemData":{"DOI":"10.1016/j.seppur.2019.116139","ISSN":"18733794","abstract":"The goal of this study is to demonstrate that waste-based biosorbents can be cost-effective and green alternatives to commercial adsorbents for the retention of pharmaceuticals. Adsorption kinetics and equilibrium measurements allowed the determination of the adsorption capacity of commercial adsorbents (GAC - granular activated carbon and two synthetic zeolites) and waste-based biosorbents (SCG - spent coffee grounds, pine bark and cork waste) for the retention of fluoxetine from water. For commercial adsorbents, the maximum adsorption capacities followed the order GAC (233.5 mg/g) &gt; zeolite 13× (32.11 mg/g) &gt; zeolite 4A (21.86 mg/g), while for low-cost biosorbents, the sequence was SCG (14.31 mg/g) &gt; pine bark (6.53 mg/g) &gt; cork waste (4.74 mg/g). The economic feasibility of the adsorbents/biosorbents was examined through a detailed cost analysis. Commercial adsorbents present higher costs per gram of fluoxetine removed (6.85 €/g, 3.13 €/g and 1.07 €/g zeolite 4 A, zeolite 13× and GAC, respectively) when compared to low-cost biosorbents (0.92 €/g, 0.41 €/g and 0.16 €/g for pine bark, cork waste and SCG, respectively). It was found that SCG is the most economically viable option for fluoxetine removal, while cork waste, the second less expensive, is the most environmentally friendly biosorbent since its preparation does not generate any solid or liquid wastes. This manuscript demonstrates that the conversion of waste materials into adsorbents has a double environmental benefit for both improving waste management and protecting the environment.","author":[{"dropping-particle":"","family":"Silva","given":"Bruna","non-dropping-particle":"","parse-names":false,"suffix":""},{"dropping-particle":"","family":"Martins","given":"Mariana","non-dropping-particle":"","parse-names":false,"suffix":""},{"dropping-particle":"","family":"Rosca","given":"Mihaela","non-dropping-particle":"","parse-names":false,"suffix":""},{"dropping-particle":"","family":"Rocha","given":"Verónica","non-dropping-particle":"","parse-names":false,"suffix":""},{"dropping-particle":"","family":"Lago","given":"Ana","non-dropping-particle":"","parse-names":false,"suffix":""},{"dropping-particle":"","family":"Neves","given":"Isabel C.","non-dropping-particle":"","parse-names":false,"suffix":""},{"dropping-particle":"","family":"Tavares","given":"Teresa","non-dropping-particle":"","parse-names":false,"suffix":""}],"container-title":"Separation and Purification Technology","id":"ITEM-1","issue":"September 2019","issued":{"date-parts":[["2020"]]},"page":"116139","publisher":"Elsevier","title":"Waste-based biosorbents as cost-effective alternatives to commercial adsorbents for the retention of fluoxetine from water","type":"article-journal","volume":"235"},"uris":["http://www.mendeley.com/documents/?uuid=612814a6-fe64-4df0-9d23-894136ba7e3f"]}],"mendeley":{"formattedCitation":"(Silva et al., 2020)","plainTextFormattedCitation":"(Silva et al., 2020)","previouslyFormattedCitation":"(Silva et al., 2020)"},"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Silva </w:t>
      </w:r>
      <w:r w:rsidR="008C0A9B" w:rsidRPr="008C0A9B">
        <w:rPr>
          <w:rFonts w:eastAsiaTheme="minorEastAsia"/>
          <w:i/>
          <w:iCs/>
          <w:noProof/>
          <w:lang w:val="en-GB"/>
        </w:rPr>
        <w:t>et al.</w:t>
      </w:r>
      <w:r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 The effect of temperature on the removal of ALR onto EGB1 was investigated</w:t>
      </w:r>
      <w:r w:rsidR="003A2462">
        <w:rPr>
          <w:rFonts w:eastAsiaTheme="minorEastAsia"/>
          <w:lang w:val="en-GB"/>
        </w:rPr>
        <w:t xml:space="preserve"> at</w:t>
      </w:r>
      <w:r w:rsidRPr="00CB1E6A">
        <w:rPr>
          <w:rFonts w:eastAsiaTheme="minorEastAsia"/>
          <w:lang w:val="en-GB"/>
        </w:rPr>
        <w:t xml:space="preserve"> 26, 35, 45 and 55 </w:t>
      </w:r>
      <w:r w:rsidRPr="00CB1E6A">
        <w:rPr>
          <w:rFonts w:eastAsiaTheme="minorEastAsia"/>
          <w:vertAlign w:val="superscript"/>
          <w:lang w:val="en-GB"/>
        </w:rPr>
        <w:t>o</w:t>
      </w:r>
      <w:r w:rsidRPr="00CB1E6A">
        <w:rPr>
          <w:rFonts w:eastAsiaTheme="minorEastAsia"/>
          <w:lang w:val="en-GB"/>
        </w:rPr>
        <w:t xml:space="preserve">C as shown in Figure 4.5.4.6.1. As the </w:t>
      </w:r>
      <w:r w:rsidR="003809E3">
        <w:rPr>
          <w:rFonts w:eastAsiaTheme="minorEastAsia"/>
          <w:lang w:val="en-GB"/>
        </w:rPr>
        <w:t>temperature increased</w:t>
      </w:r>
      <w:r w:rsidRPr="00CB1E6A">
        <w:rPr>
          <w:rFonts w:eastAsiaTheme="minorEastAsia"/>
          <w:lang w:val="en-GB"/>
        </w:rPr>
        <w:t>, the percentage removal also increase</w:t>
      </w:r>
      <w:r w:rsidR="003A2462">
        <w:rPr>
          <w:rFonts w:eastAsiaTheme="minorEastAsia"/>
          <w:lang w:val="en-GB"/>
        </w:rPr>
        <w:t>d</w:t>
      </w:r>
      <w:r w:rsidRPr="00CB1E6A">
        <w:rPr>
          <w:rFonts w:eastAsiaTheme="minorEastAsia"/>
          <w:lang w:val="en-GB"/>
        </w:rPr>
        <w:t xml:space="preserve"> (87.77 – 93.67%), thereby favouring adsorption at high temperature. </w:t>
      </w:r>
      <w:bookmarkStart w:id="2182" w:name="_Hlk114696035"/>
      <w:r w:rsidRPr="00CB1E6A">
        <w:rPr>
          <w:rFonts w:eastAsiaTheme="minorEastAsia"/>
          <w:lang w:val="en-GB"/>
        </w:rPr>
        <w:t xml:space="preserve">This is because as the temperature of the adsorption system increases, the mobility of the ions in solution increases. This leads to increased interaction between EGB1 and ALR molecules </w:t>
      </w:r>
      <w:r w:rsidRPr="00CB1E6A">
        <w:rPr>
          <w:rFonts w:eastAsiaTheme="minorEastAsia"/>
          <w:lang w:val="en-GB"/>
        </w:rPr>
        <w:fldChar w:fldCharType="begin" w:fldLock="1"/>
      </w:r>
      <w:r w:rsidRPr="00CB1E6A">
        <w:rPr>
          <w:rFonts w:eastAsiaTheme="minorEastAsia"/>
          <w:lang w:val="en-GB"/>
        </w:rPr>
        <w:instrText>ADDIN CSL_CITATION {"citationItems":[{"id":"ITEM-1","itemData":{"ISSN":"20084226","abstract":"The presence of heavy metals in the environment, resulting from industrial wastewater discharges, causes considerable damage to the natural balance of the aquatic ecosystem when they exceed certain concentrations. During this study, we were able to eliminate the content of Ni2+ ions contained in synthetic wastewater samples by the adsorption technique on a hull substrate taken from the beaches of Mehdia in Morocco. The present study indicates that the envisaged adsorption decreased the efficiency of the retention of Ni2+ ions from 91.03% (6.5 ppm) to 52.36 (250 ppm) and the adsorption capacity of 13.67%. mg/g for 200 ppm. The mass effect of the adsorbent was of the order of 84.8% for a value of 2 g, the temperature was of the order of 95% for 328±2 K. and a yield of 89.15% for a pH of between 6 and 7 and of the order of 93.5% for a contact time of 180 min.","author":[{"dropping-particle":"","family":"Allaoui","given":"Mohamed","non-dropping-particle":"","parse-names":false,"suffix":""},{"dropping-particle":"","family":"Berradi","given":"Mohamed","non-dropping-particle":"","parse-names":false,"suffix":""},{"dropping-particle":"","family":"Taouil","given":"Hamid","non-dropping-particle":"","parse-names":false,"suffix":""},{"dropping-particle":"","family":"Es-Sahbany","given":"Hicham","non-dropping-particle":"","parse-names":false,"suffix":""},{"dropping-particle":"","family":"Kadiri","given":"Lamya","non-dropping-particle":"","parse-names":false,"suffix":""},{"dropping-particle":"","family":"Ouass","given":"Abdelkarim","non-dropping-particle":"","parse-names":false,"suffix":""},{"dropping-particle":"","family":"Bensalah","given":"Jaouad","non-dropping-particle":"","parse-names":false,"suffix":""},{"dropping-particle":"","family":"Ahmed","given":"Said Ibn","non-dropping-particle":"","parse-names":false,"suffix":""}],"container-title":"Analytical and Bioanalytical Electrochemistry","id":"ITEM-1","issue":"11","issued":{"date-parts":[["2019"]]},"page":"1547-1558","title":"Adsorption of heavy metals (Nickel) by the shell powder of the coast of Mehdia-Kenitra (Morocco)","type":"article-journal","volume":"11"},"uris":["http://www.mendeley.com/documents/?uuid=d0dcb9d9-549b-4c92-9596-b42feb9d365f"]}],"mendeley":{"formattedCitation":"(Allaoui et al., 2019)","plainTextFormattedCitation":"(Allaoui et al., 2019)","previouslyFormattedCitation":"(Allaoui et al.,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Allaoui </w:t>
      </w:r>
      <w:r w:rsidR="008C0A9B" w:rsidRPr="008C0A9B">
        <w:rPr>
          <w:rFonts w:eastAsiaTheme="minorEastAsia"/>
          <w:i/>
          <w:iCs/>
          <w:noProof/>
          <w:lang w:val="en-GB"/>
        </w:rPr>
        <w:t>et al.</w:t>
      </w:r>
      <w:r w:rsidRPr="00CB1E6A">
        <w:rPr>
          <w:rFonts w:eastAsiaTheme="minorEastAsia"/>
          <w:noProof/>
          <w:lang w:val="en-GB"/>
        </w:rPr>
        <w:t>, 2019)</w:t>
      </w:r>
      <w:r w:rsidRPr="00CB1E6A">
        <w:rPr>
          <w:rFonts w:eastAsiaTheme="minorEastAsia"/>
          <w:lang w:val="en-GB"/>
        </w:rPr>
        <w:fldChar w:fldCharType="end"/>
      </w:r>
      <w:bookmarkEnd w:id="2182"/>
      <w:r w:rsidRPr="00CB1E6A">
        <w:rPr>
          <w:rFonts w:eastAsiaTheme="minorEastAsia"/>
          <w:lang w:val="en-GB"/>
        </w:rPr>
        <w:t>.</w:t>
      </w:r>
      <w:bookmarkEnd w:id="2181"/>
    </w:p>
    <w:p w14:paraId="49FA5821" w14:textId="77777777" w:rsidR="00F25B25" w:rsidRPr="00CB1E6A" w:rsidRDefault="00F25B25" w:rsidP="00C41E01">
      <w:pPr>
        <w:jc w:val="center"/>
        <w:rPr>
          <w:rFonts w:eastAsiaTheme="minorEastAsia"/>
          <w:b/>
          <w:bCs/>
          <w:sz w:val="28"/>
          <w:szCs w:val="28"/>
        </w:rPr>
      </w:pPr>
      <w:r w:rsidRPr="00CB1E6A">
        <w:rPr>
          <w:noProof/>
        </w:rPr>
        <w:drawing>
          <wp:inline distT="0" distB="0" distL="0" distR="0" wp14:anchorId="4BEB5DEB" wp14:editId="50059894">
            <wp:extent cx="5229225" cy="2108163"/>
            <wp:effectExtent l="0" t="0" r="0" b="0"/>
            <wp:docPr id="682" name="Chart 682">
              <a:extLst xmlns:a="http://schemas.openxmlformats.org/drawingml/2006/main">
                <a:ext uri="{FF2B5EF4-FFF2-40B4-BE49-F238E27FC236}">
                  <a16:creationId xmlns:a16="http://schemas.microsoft.com/office/drawing/2014/main" id="{19AF0385-2A8F-EA60-C554-EE4A80AE54B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1"/>
              </a:graphicData>
            </a:graphic>
          </wp:inline>
        </w:drawing>
      </w:r>
    </w:p>
    <w:p w14:paraId="63B66FFA" w14:textId="77777777" w:rsidR="000B3CD0" w:rsidRDefault="00F25B25" w:rsidP="0076286E">
      <w:pPr>
        <w:pStyle w:val="ListofFigures"/>
      </w:pPr>
      <w:bookmarkStart w:id="2183" w:name="_Toc123054666"/>
      <w:bookmarkStart w:id="2184" w:name="_Toc127867178"/>
      <w:bookmarkStart w:id="2185" w:name="_Toc127867796"/>
      <w:bookmarkStart w:id="2186" w:name="_Toc119502150"/>
      <w:bookmarkStart w:id="2187" w:name="_Toc119509590"/>
      <w:r w:rsidRPr="00CB1E6A">
        <w:t xml:space="preserve">Figure </w:t>
      </w:r>
      <w:r w:rsidR="00A815C2" w:rsidRPr="00CB1E6A">
        <w:t>4.5.4.6</w:t>
      </w:r>
      <w:r w:rsidR="00FC5355" w:rsidRPr="00CB1E6A">
        <w:t>.1</w:t>
      </w:r>
      <w:r w:rsidRPr="00CB1E6A">
        <w:t>: Effect of temperature on the uptake of ALR onto EGB1.</w:t>
      </w:r>
      <w:bookmarkEnd w:id="2183"/>
      <w:bookmarkEnd w:id="2184"/>
      <w:bookmarkEnd w:id="2185"/>
      <w:r w:rsidRPr="00CB1E6A">
        <w:t xml:space="preserve"> </w:t>
      </w:r>
    </w:p>
    <w:p w14:paraId="2413B777" w14:textId="7A15BF47" w:rsidR="00F25B25" w:rsidRPr="000B3CD0" w:rsidRDefault="00F25B25" w:rsidP="000B3CD0">
      <w:pPr>
        <w:jc w:val="center"/>
        <w:rPr>
          <w:b/>
          <w:bCs/>
          <w:sz w:val="26"/>
          <w:szCs w:val="26"/>
        </w:rPr>
      </w:pPr>
      <w:r w:rsidRPr="000B3CD0">
        <w:rPr>
          <w:b/>
          <w:bCs/>
          <w:sz w:val="26"/>
          <w:szCs w:val="26"/>
        </w:rPr>
        <w:t>Operational conditions:  Dosage (1 g/L), agitation speed (130 rpm), pH (7), initial concentration (20 mg/L)</w:t>
      </w:r>
      <w:bookmarkEnd w:id="2186"/>
      <w:bookmarkEnd w:id="2187"/>
    </w:p>
    <w:p w14:paraId="137ACE12" w14:textId="135C2328" w:rsidR="00720592" w:rsidRDefault="00720592" w:rsidP="00A815C2">
      <w:pPr>
        <w:jc w:val="both"/>
        <w:rPr>
          <w:rFonts w:asciiTheme="majorBidi" w:hAnsiTheme="majorBidi" w:cstheme="majorBidi"/>
          <w:b/>
          <w:bCs/>
          <w:sz w:val="26"/>
          <w:szCs w:val="26"/>
          <w:lang w:val="en-GB"/>
        </w:rPr>
      </w:pPr>
    </w:p>
    <w:p w14:paraId="50BD700D" w14:textId="5582EAD2" w:rsidR="00C41E01" w:rsidRPr="00D732A8" w:rsidRDefault="00C41E01" w:rsidP="00D732A8">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5.4.6.2) is presented in Table 4.5.4.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increased, its negative value also increased. This suggested that ALR adsorption is higher and favourable at elevated temperatures. The positive value of ∆H</w:t>
      </w:r>
      <w:r w:rsidRPr="00CB1E6A">
        <w:rPr>
          <w:vertAlign w:val="superscript"/>
          <w:lang w:val="en-GB"/>
        </w:rPr>
        <w:t xml:space="preserve">o </w:t>
      </w:r>
      <w:r w:rsidRPr="00CB1E6A">
        <w:rPr>
          <w:lang w:val="en-GB"/>
        </w:rPr>
        <w:t>confirmed that ALR-EGB1 system is endothermic in nature while the positive value of ∆S</w:t>
      </w:r>
      <w:r w:rsidRPr="00CB1E6A">
        <w:rPr>
          <w:vertAlign w:val="superscript"/>
          <w:lang w:val="en-GB"/>
        </w:rPr>
        <w:t xml:space="preserve">o </w:t>
      </w:r>
      <w:r w:rsidRPr="00CB1E6A">
        <w:rPr>
          <w:lang w:val="en-GB"/>
        </w:rPr>
        <w:t xml:space="preserve">reflected the increased randomness of the adsorption system </w:t>
      </w:r>
      <w:r w:rsidRPr="00CB1E6A">
        <w:rPr>
          <w:lang w:val="en-GB"/>
        </w:rPr>
        <w:fldChar w:fldCharType="begin" w:fldLock="1"/>
      </w:r>
      <w:r w:rsidRPr="00CB1E6A">
        <w:rPr>
          <w:lang w:val="en-GB"/>
        </w:rPr>
        <w:instrText>ADDIN CSL_CITATION {"citationItems":[{"id":"ITEM-1","itemData":{"DOI":"10.1002/ep.13615","ISSN":"19447450","abstract":"The removal of paracetamol (PCM) from aqueous solution using chemically modified Moringa seed pod activated carbon (MOSPAC) was investigated. MOSPAC was characterized using Fourier transform infrared spectroscopy, electron dispersive X-ray (EDX), and scanning electron microscopy, respectively. EDX results show that carbon in MOSP is 61.69% by weight and 61.18% by atom, while MOSPAC is 78.44% by weight and 88.80% by atom. The effects of operational parameters such as adsorbent dosage, initial PCM concentration, contact time, pH, and temperature were investigated. Langmuir model described the adsorption process mostly with adsorption capacity, qo of 20.284 mg g−1. The Dubinin–Radushkevich (D-R) isotherm showed that the mean free energy, ED-R, ranged from 100 to 408 kJ mol−1, suggesting that the mechanism of adsorption of PCM was chemisorption in nature. Similarly, the adsorption kinetic study was adequately described by the pseudo-second order with R2 values ranging from 0.95 to 0.9998. Thermodynamic parameters, ΔS, ΔH, and ΔG gave (+493.79 kJ mol−1 K−1, +134.8679 kJ mol−1, and −35.3681 kJ mol−1, respectively) revealed that the adsorption process is endothermic, feasible, and spontaneous. The value of Ea (&gt;80 kJ mol−1) shows the mechanism of adsorption follows chemisorption. The cost analysis provides a simple proof that MOSPAC (40.17 USD per kg) is approximately 10 times cheaper than commercial activated carbon (398.70 USD per kg) providing a saving of 358.53 USD per kg. MOSPAC proved to be an effective adsorbent in the removal of PCM from aqueous solution. The use of functionalized Moringa seed pod in removing paracetamol drug even at very low concentration was demonstrated in this study to be efficient and cost effective. Statement of novelty: The adsorption of paracetamol (PCM) on Moringa oleifera seed pod activated carbon (MOSPAC) was investigated. MOSPAC adsorbent gave a higher qo value for PCM removal from aqueous solution than other similar ones. MOSPAC is 78.44% by weight and 88.80% by atom, suggesting a promising adsorbent for PCM removal from aqueous solution.","author":[{"dropping-particle":"","family":"Ogunmodede","given":"John","non-dropping-particle":"","parse-names":false,"suffix":""},{"dropping-particle":"","family":"Akanji","given":"Samuel Babarinde","non-dropping-particle":"","parse-names":false,"suffix":""},{"dropping-particle":"","family":"Bello","given":"Olugbenga Solomon","non-dropping-particle":"","parse-names":false,"suffix":""}],"container-title":"Environmental Progress and Sustainable Energy","id":"ITEM-1","issue":"4","issued":{"date-parts":[["2021"]]},"page":"1-11","title":"Moringa oleifera seed pod-based adsorbent for the removal of paracetamol from aqueous solution: A novel approach toward diversification","type":"article-journal","volume":"40"},"uris":["http://www.mendeley.com/documents/?uuid=0a5a8ee9-2539-4d53-8170-7ade870dd5e8"]}],"mendeley":{"formattedCitation":"(Ogunmodede et al., 2021)","plainTextFormattedCitation":"(Ogunmodede et al., 2021)","previouslyFormattedCitation":"(Ogunmodede et al., 2021)"},"properties":{"noteIndex":0},"schema":"https://github.com/citation-style-language/schema/raw/master/csl-citation.json"}</w:instrText>
      </w:r>
      <w:r w:rsidRPr="00CB1E6A">
        <w:rPr>
          <w:lang w:val="en-GB"/>
        </w:rPr>
        <w:fldChar w:fldCharType="separate"/>
      </w:r>
      <w:r w:rsidRPr="00CB1E6A">
        <w:rPr>
          <w:noProof/>
          <w:lang w:val="en-GB"/>
        </w:rPr>
        <w:t xml:space="preserve">(Ogunmodede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xml:space="preserve">. </w:t>
      </w:r>
    </w:p>
    <w:p w14:paraId="23722307" w14:textId="7A153BCE" w:rsidR="00F25B25" w:rsidRPr="00CB1E6A" w:rsidRDefault="00F25B25" w:rsidP="00C41E01">
      <w:pPr>
        <w:jc w:val="center"/>
        <w:rPr>
          <w:rFonts w:asciiTheme="majorBidi" w:hAnsiTheme="majorBidi" w:cstheme="majorBidi"/>
          <w:b/>
          <w:bCs/>
          <w:lang w:val="en-GB"/>
        </w:rPr>
      </w:pPr>
      <w:r w:rsidRPr="00CB1E6A">
        <w:rPr>
          <w:noProof/>
        </w:rPr>
        <w:lastRenderedPageBreak/>
        <w:drawing>
          <wp:inline distT="0" distB="0" distL="0" distR="0" wp14:anchorId="5F21AB53" wp14:editId="2EB7BA8F">
            <wp:extent cx="5347970" cy="2338993"/>
            <wp:effectExtent l="0" t="0" r="0" b="0"/>
            <wp:docPr id="683" name="Chart 683">
              <a:extLst xmlns:a="http://schemas.openxmlformats.org/drawingml/2006/main">
                <a:ext uri="{FF2B5EF4-FFF2-40B4-BE49-F238E27FC236}">
                  <a16:creationId xmlns:a16="http://schemas.microsoft.com/office/drawing/2014/main" id="{99EDBF1A-C3AE-7B65-0B53-F3782D4652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2"/>
              </a:graphicData>
            </a:graphic>
          </wp:inline>
        </w:drawing>
      </w:r>
    </w:p>
    <w:p w14:paraId="6CB6925D" w14:textId="0747A4FD" w:rsidR="00F25B25" w:rsidRDefault="00F25B25" w:rsidP="0076286E">
      <w:pPr>
        <w:pStyle w:val="ListofFigures"/>
      </w:pPr>
      <w:bookmarkStart w:id="2188" w:name="_Toc119502151"/>
      <w:bookmarkStart w:id="2189" w:name="_Toc119509591"/>
      <w:bookmarkStart w:id="2190" w:name="_Toc123054667"/>
      <w:bookmarkStart w:id="2191" w:name="_Toc127867179"/>
      <w:bookmarkStart w:id="2192" w:name="_Toc127867797"/>
      <w:r w:rsidRPr="00CB1E6A">
        <w:t xml:space="preserve">Figure </w:t>
      </w:r>
      <w:r w:rsidR="00FC5355" w:rsidRPr="00CB1E6A">
        <w:t>4.5.4.6.2</w:t>
      </w:r>
      <w:r w:rsidRPr="00CB1E6A">
        <w:t xml:space="preserve">: </w:t>
      </w:r>
      <w:r w:rsidR="005A05E3">
        <w:t>Van’t</w:t>
      </w:r>
      <w:r w:rsidRPr="00CB1E6A">
        <w:t xml:space="preserve"> Hoff plot of ALR uptake onto EGB1</w:t>
      </w:r>
      <w:bookmarkEnd w:id="2188"/>
      <w:bookmarkEnd w:id="2189"/>
      <w:bookmarkEnd w:id="2190"/>
      <w:bookmarkEnd w:id="2191"/>
      <w:bookmarkEnd w:id="2192"/>
    </w:p>
    <w:p w14:paraId="3FB84875" w14:textId="77777777" w:rsidR="00B5372A" w:rsidRPr="00CB1E6A" w:rsidRDefault="00B5372A" w:rsidP="00F25B25">
      <w:pPr>
        <w:spacing w:line="480" w:lineRule="auto"/>
        <w:rPr>
          <w:rFonts w:asciiTheme="majorBidi" w:hAnsiTheme="majorBidi" w:cstheme="majorBidi"/>
          <w:b/>
          <w:bCs/>
        </w:rPr>
      </w:pPr>
    </w:p>
    <w:p w14:paraId="0716AAF8" w14:textId="5D734901" w:rsidR="00F25B25" w:rsidRPr="00CB1E6A" w:rsidRDefault="00F25B25" w:rsidP="0076286E">
      <w:pPr>
        <w:pStyle w:val="ListofTables"/>
      </w:pPr>
      <w:bookmarkStart w:id="2193" w:name="_Toc123057517"/>
      <w:r w:rsidRPr="00CB1E6A">
        <w:t xml:space="preserve">Table </w:t>
      </w:r>
      <w:r w:rsidR="00FC5355" w:rsidRPr="00CB1E6A">
        <w:t>4.5.4.3</w:t>
      </w:r>
      <w:r w:rsidRPr="00CB1E6A">
        <w:t>: Thermodynamic parameters for the uptake of ALR onto EGB1</w:t>
      </w:r>
      <w:bookmarkEnd w:id="2193"/>
    </w:p>
    <w:tbl>
      <w:tblPr>
        <w:tblW w:w="6946" w:type="dxa"/>
        <w:jc w:val="center"/>
        <w:tblLook w:val="04A0" w:firstRow="1" w:lastRow="0" w:firstColumn="1" w:lastColumn="0" w:noHBand="0" w:noVBand="1"/>
      </w:tblPr>
      <w:tblGrid>
        <w:gridCol w:w="1418"/>
        <w:gridCol w:w="1843"/>
        <w:gridCol w:w="1842"/>
        <w:gridCol w:w="1843"/>
      </w:tblGrid>
      <w:tr w:rsidR="00CB1E6A" w:rsidRPr="00CB1E6A" w14:paraId="30E24BA8"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0BA9B095" w14:textId="77777777" w:rsidR="00F25B25" w:rsidRPr="00CB1E6A" w:rsidRDefault="00F25B25" w:rsidP="00136F56">
            <w:pPr>
              <w:rPr>
                <w:b/>
                <w:bCs/>
              </w:rPr>
            </w:pPr>
            <w:r w:rsidRPr="00CB1E6A">
              <w:rPr>
                <w:b/>
                <w:bCs/>
              </w:rPr>
              <w:t>TEMP. (K)</w:t>
            </w:r>
          </w:p>
        </w:tc>
        <w:tc>
          <w:tcPr>
            <w:tcW w:w="1843" w:type="dxa"/>
            <w:tcBorders>
              <w:top w:val="single" w:sz="4" w:space="0" w:color="auto"/>
              <w:left w:val="nil"/>
              <w:bottom w:val="single" w:sz="4" w:space="0" w:color="auto"/>
              <w:right w:val="nil"/>
            </w:tcBorders>
            <w:shd w:val="clear" w:color="auto" w:fill="auto"/>
            <w:noWrap/>
            <w:vAlign w:val="bottom"/>
            <w:hideMark/>
          </w:tcPr>
          <w:p w14:paraId="07E7F85C" w14:textId="78BFBC1F" w:rsidR="00F25B25" w:rsidRPr="00CB1E6A" w:rsidRDefault="00F25B25" w:rsidP="00136F56">
            <w:pPr>
              <w:rPr>
                <w:b/>
                <w:bCs/>
              </w:rPr>
            </w:pPr>
            <w:r w:rsidRPr="00CB1E6A">
              <w:rPr>
                <w:b/>
                <w:bCs/>
              </w:rPr>
              <w:t>∆S (</w:t>
            </w:r>
            <w:r w:rsidR="00466C34">
              <w:rPr>
                <w:b/>
                <w:bCs/>
              </w:rPr>
              <w:t>J/K/mol</w:t>
            </w:r>
            <w:r w:rsidRPr="00CB1E6A">
              <w:rPr>
                <w:b/>
                <w:bCs/>
              </w:rPr>
              <w:t>)</w:t>
            </w:r>
          </w:p>
        </w:tc>
        <w:tc>
          <w:tcPr>
            <w:tcW w:w="1842" w:type="dxa"/>
            <w:tcBorders>
              <w:top w:val="single" w:sz="4" w:space="0" w:color="auto"/>
              <w:left w:val="nil"/>
              <w:bottom w:val="single" w:sz="4" w:space="0" w:color="auto"/>
              <w:right w:val="nil"/>
            </w:tcBorders>
            <w:shd w:val="clear" w:color="auto" w:fill="auto"/>
            <w:noWrap/>
            <w:vAlign w:val="bottom"/>
            <w:hideMark/>
          </w:tcPr>
          <w:p w14:paraId="692F85AF" w14:textId="2449C3C4" w:rsidR="00F25B25" w:rsidRPr="00CB1E6A" w:rsidRDefault="00F25B25" w:rsidP="007E632D">
            <w:pPr>
              <w:jc w:val="both"/>
              <w:rPr>
                <w:b/>
                <w:bCs/>
              </w:rPr>
            </w:pPr>
            <w:r w:rsidRPr="00CB1E6A">
              <w:rPr>
                <w:b/>
                <w:bCs/>
              </w:rPr>
              <w:t>∆G (</w:t>
            </w:r>
            <w:r w:rsidR="00466C34">
              <w:rPr>
                <w:b/>
                <w:bCs/>
                <w:lang w:val="en-GB"/>
              </w:rPr>
              <w:t>k</w:t>
            </w:r>
            <w:r w:rsidR="007E632D">
              <w:rPr>
                <w:b/>
                <w:bCs/>
              </w:rPr>
              <w:t>J/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5F28877A" w14:textId="294FBAA0" w:rsidR="00F25B25" w:rsidRPr="00CB1E6A" w:rsidRDefault="00F25B25" w:rsidP="007E632D">
            <w:pPr>
              <w:jc w:val="both"/>
              <w:rPr>
                <w:b/>
                <w:bCs/>
              </w:rPr>
            </w:pPr>
            <w:r w:rsidRPr="00CB1E6A">
              <w:rPr>
                <w:b/>
                <w:bCs/>
              </w:rPr>
              <w:t>∆H (</w:t>
            </w:r>
            <w:r w:rsidR="00466C34">
              <w:rPr>
                <w:b/>
                <w:bCs/>
                <w:lang w:val="en-GB"/>
              </w:rPr>
              <w:t>k</w:t>
            </w:r>
            <w:r w:rsidR="007E632D">
              <w:rPr>
                <w:b/>
                <w:bCs/>
              </w:rPr>
              <w:t>J/mol</w:t>
            </w:r>
            <w:r w:rsidRPr="00CB1E6A">
              <w:rPr>
                <w:b/>
                <w:bCs/>
              </w:rPr>
              <w:t>)</w:t>
            </w:r>
          </w:p>
        </w:tc>
      </w:tr>
      <w:tr w:rsidR="00CB1E6A" w:rsidRPr="00CB1E6A" w14:paraId="6D5C55E2"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747D3AEE" w14:textId="77777777" w:rsidR="00F25B25" w:rsidRPr="00CB1E6A" w:rsidRDefault="00F25B25" w:rsidP="00136F56">
            <w:pPr>
              <w:jc w:val="center"/>
            </w:pPr>
            <w:r w:rsidRPr="00CB1E6A">
              <w:t>299</w:t>
            </w:r>
          </w:p>
        </w:tc>
        <w:tc>
          <w:tcPr>
            <w:tcW w:w="1843" w:type="dxa"/>
            <w:tcBorders>
              <w:top w:val="nil"/>
              <w:left w:val="nil"/>
              <w:bottom w:val="nil"/>
              <w:right w:val="nil"/>
            </w:tcBorders>
            <w:shd w:val="clear" w:color="auto" w:fill="auto"/>
            <w:noWrap/>
            <w:vAlign w:val="bottom"/>
            <w:hideMark/>
          </w:tcPr>
          <w:p w14:paraId="034AA092" w14:textId="77777777" w:rsidR="00F25B25" w:rsidRPr="00CB1E6A" w:rsidRDefault="00F25B25" w:rsidP="00136F56">
            <w:pPr>
              <w:jc w:val="center"/>
            </w:pPr>
          </w:p>
        </w:tc>
        <w:tc>
          <w:tcPr>
            <w:tcW w:w="1842" w:type="dxa"/>
            <w:tcBorders>
              <w:top w:val="nil"/>
              <w:left w:val="nil"/>
              <w:bottom w:val="nil"/>
              <w:right w:val="nil"/>
            </w:tcBorders>
            <w:shd w:val="clear" w:color="auto" w:fill="auto"/>
            <w:noWrap/>
            <w:vAlign w:val="bottom"/>
            <w:hideMark/>
          </w:tcPr>
          <w:p w14:paraId="60FEA7ED" w14:textId="77777777" w:rsidR="00F25B25" w:rsidRPr="00CB1E6A" w:rsidRDefault="00F25B25" w:rsidP="00136F56">
            <w:pPr>
              <w:jc w:val="center"/>
            </w:pPr>
            <w:r w:rsidRPr="00CB1E6A">
              <w:t>-4.89</w:t>
            </w:r>
          </w:p>
        </w:tc>
        <w:tc>
          <w:tcPr>
            <w:tcW w:w="1843" w:type="dxa"/>
            <w:tcBorders>
              <w:top w:val="nil"/>
              <w:left w:val="nil"/>
              <w:bottom w:val="nil"/>
              <w:right w:val="nil"/>
            </w:tcBorders>
            <w:shd w:val="clear" w:color="auto" w:fill="auto"/>
            <w:noWrap/>
            <w:vAlign w:val="bottom"/>
            <w:hideMark/>
          </w:tcPr>
          <w:p w14:paraId="247D135B" w14:textId="77777777" w:rsidR="00F25B25" w:rsidRPr="00CB1E6A" w:rsidRDefault="00F25B25" w:rsidP="00136F56">
            <w:pPr>
              <w:jc w:val="center"/>
            </w:pPr>
          </w:p>
        </w:tc>
      </w:tr>
      <w:tr w:rsidR="00CB1E6A" w:rsidRPr="00CB1E6A" w14:paraId="622EC9A2"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0A57B86A" w14:textId="77777777" w:rsidR="00F25B25" w:rsidRPr="00CB1E6A" w:rsidRDefault="00F25B25" w:rsidP="00136F56">
            <w:pPr>
              <w:jc w:val="center"/>
            </w:pPr>
            <w:r w:rsidRPr="00CB1E6A">
              <w:t>308</w:t>
            </w:r>
          </w:p>
        </w:tc>
        <w:tc>
          <w:tcPr>
            <w:tcW w:w="1843" w:type="dxa"/>
            <w:tcBorders>
              <w:top w:val="nil"/>
              <w:left w:val="nil"/>
              <w:bottom w:val="nil"/>
              <w:right w:val="nil"/>
            </w:tcBorders>
            <w:shd w:val="clear" w:color="auto" w:fill="auto"/>
            <w:noWrap/>
            <w:vAlign w:val="bottom"/>
            <w:hideMark/>
          </w:tcPr>
          <w:p w14:paraId="624A70FB" w14:textId="689DE258" w:rsidR="00F25B25" w:rsidRPr="00CB1E6A" w:rsidRDefault="008C0A9B" w:rsidP="00136F56">
            <w:pPr>
              <w:jc w:val="center"/>
            </w:pPr>
            <w:r>
              <w:rPr>
                <w:color w:val="000000"/>
                <w:lang w:val="en-GB"/>
              </w:rPr>
              <w:t>+</w:t>
            </w:r>
            <w:r w:rsidR="00F25B25" w:rsidRPr="00CB1E6A">
              <w:t>82.08</w:t>
            </w:r>
          </w:p>
        </w:tc>
        <w:tc>
          <w:tcPr>
            <w:tcW w:w="1842" w:type="dxa"/>
            <w:tcBorders>
              <w:top w:val="nil"/>
              <w:left w:val="nil"/>
              <w:bottom w:val="nil"/>
              <w:right w:val="nil"/>
            </w:tcBorders>
            <w:shd w:val="clear" w:color="auto" w:fill="auto"/>
            <w:noWrap/>
            <w:vAlign w:val="bottom"/>
            <w:hideMark/>
          </w:tcPr>
          <w:p w14:paraId="5CDD290B" w14:textId="77777777" w:rsidR="00F25B25" w:rsidRPr="00CB1E6A" w:rsidRDefault="00F25B25" w:rsidP="00136F56">
            <w:pPr>
              <w:jc w:val="center"/>
            </w:pPr>
            <w:r w:rsidRPr="00CB1E6A">
              <w:t>-6.31</w:t>
            </w:r>
          </w:p>
        </w:tc>
        <w:tc>
          <w:tcPr>
            <w:tcW w:w="1843" w:type="dxa"/>
            <w:tcBorders>
              <w:top w:val="nil"/>
              <w:left w:val="nil"/>
              <w:bottom w:val="nil"/>
              <w:right w:val="nil"/>
            </w:tcBorders>
            <w:shd w:val="clear" w:color="auto" w:fill="auto"/>
            <w:noWrap/>
            <w:vAlign w:val="bottom"/>
            <w:hideMark/>
          </w:tcPr>
          <w:p w14:paraId="2B7C7F5C" w14:textId="0C012F46" w:rsidR="00F25B25" w:rsidRPr="00CB1E6A" w:rsidRDefault="008C0A9B" w:rsidP="00136F56">
            <w:pPr>
              <w:jc w:val="center"/>
            </w:pPr>
            <w:r>
              <w:rPr>
                <w:color w:val="000000"/>
                <w:lang w:val="en-GB"/>
              </w:rPr>
              <w:t>+</w:t>
            </w:r>
            <w:r w:rsidR="00F25B25" w:rsidRPr="00CB1E6A">
              <w:t>19.35</w:t>
            </w:r>
          </w:p>
        </w:tc>
      </w:tr>
      <w:tr w:rsidR="00CB1E6A" w:rsidRPr="00CB1E6A" w14:paraId="1AC677D3" w14:textId="77777777" w:rsidTr="00136F56">
        <w:trPr>
          <w:trHeight w:val="396"/>
          <w:jc w:val="center"/>
        </w:trPr>
        <w:tc>
          <w:tcPr>
            <w:tcW w:w="1418" w:type="dxa"/>
            <w:tcBorders>
              <w:top w:val="nil"/>
              <w:left w:val="nil"/>
              <w:bottom w:val="nil"/>
              <w:right w:val="nil"/>
            </w:tcBorders>
            <w:shd w:val="clear" w:color="auto" w:fill="auto"/>
            <w:noWrap/>
            <w:vAlign w:val="bottom"/>
            <w:hideMark/>
          </w:tcPr>
          <w:p w14:paraId="37FA2431" w14:textId="77777777" w:rsidR="00F25B25" w:rsidRPr="00CB1E6A" w:rsidRDefault="00F25B25" w:rsidP="00136F56">
            <w:pPr>
              <w:jc w:val="center"/>
            </w:pPr>
            <w:r w:rsidRPr="00CB1E6A">
              <w:t>318</w:t>
            </w:r>
          </w:p>
        </w:tc>
        <w:tc>
          <w:tcPr>
            <w:tcW w:w="1843" w:type="dxa"/>
            <w:tcBorders>
              <w:top w:val="nil"/>
              <w:left w:val="nil"/>
              <w:bottom w:val="nil"/>
              <w:right w:val="nil"/>
            </w:tcBorders>
            <w:shd w:val="clear" w:color="auto" w:fill="auto"/>
            <w:noWrap/>
            <w:vAlign w:val="bottom"/>
            <w:hideMark/>
          </w:tcPr>
          <w:p w14:paraId="124B4B90" w14:textId="77777777" w:rsidR="00F25B25" w:rsidRPr="00CB1E6A" w:rsidRDefault="00F25B25" w:rsidP="00136F56">
            <w:pPr>
              <w:jc w:val="center"/>
            </w:pPr>
          </w:p>
        </w:tc>
        <w:tc>
          <w:tcPr>
            <w:tcW w:w="1842" w:type="dxa"/>
            <w:tcBorders>
              <w:top w:val="nil"/>
              <w:left w:val="nil"/>
              <w:bottom w:val="nil"/>
              <w:right w:val="nil"/>
            </w:tcBorders>
            <w:shd w:val="clear" w:color="auto" w:fill="auto"/>
            <w:noWrap/>
            <w:vAlign w:val="bottom"/>
            <w:hideMark/>
          </w:tcPr>
          <w:p w14:paraId="6D9E8C08" w14:textId="77777777" w:rsidR="00F25B25" w:rsidRPr="00CB1E6A" w:rsidRDefault="00F25B25" w:rsidP="00136F56">
            <w:pPr>
              <w:jc w:val="center"/>
            </w:pPr>
            <w:r w:rsidRPr="00CB1E6A">
              <w:t>-6.85</w:t>
            </w:r>
          </w:p>
        </w:tc>
        <w:tc>
          <w:tcPr>
            <w:tcW w:w="1843" w:type="dxa"/>
            <w:tcBorders>
              <w:top w:val="nil"/>
              <w:left w:val="nil"/>
              <w:bottom w:val="nil"/>
              <w:right w:val="nil"/>
            </w:tcBorders>
            <w:shd w:val="clear" w:color="auto" w:fill="auto"/>
            <w:noWrap/>
            <w:vAlign w:val="bottom"/>
            <w:hideMark/>
          </w:tcPr>
          <w:p w14:paraId="766EFC00" w14:textId="77777777" w:rsidR="00F25B25" w:rsidRPr="00CB1E6A" w:rsidRDefault="00F25B25" w:rsidP="00136F56">
            <w:pPr>
              <w:jc w:val="center"/>
            </w:pPr>
          </w:p>
        </w:tc>
      </w:tr>
      <w:tr w:rsidR="00F25B25" w:rsidRPr="00CB1E6A" w14:paraId="0F73B1F7" w14:textId="77777777" w:rsidTr="00136F56">
        <w:trPr>
          <w:trHeight w:val="396"/>
          <w:jc w:val="center"/>
        </w:trPr>
        <w:tc>
          <w:tcPr>
            <w:tcW w:w="1418" w:type="dxa"/>
            <w:tcBorders>
              <w:top w:val="nil"/>
              <w:left w:val="nil"/>
              <w:bottom w:val="single" w:sz="4" w:space="0" w:color="auto"/>
              <w:right w:val="nil"/>
            </w:tcBorders>
            <w:shd w:val="clear" w:color="auto" w:fill="auto"/>
            <w:noWrap/>
            <w:vAlign w:val="bottom"/>
            <w:hideMark/>
          </w:tcPr>
          <w:p w14:paraId="4AEF9BD0" w14:textId="77777777" w:rsidR="00F25B25" w:rsidRPr="00CB1E6A" w:rsidRDefault="00F25B25" w:rsidP="00136F56">
            <w:pPr>
              <w:jc w:val="center"/>
            </w:pPr>
            <w:r w:rsidRPr="00CB1E6A">
              <w:t>328</w:t>
            </w:r>
          </w:p>
        </w:tc>
        <w:tc>
          <w:tcPr>
            <w:tcW w:w="1843" w:type="dxa"/>
            <w:tcBorders>
              <w:top w:val="nil"/>
              <w:left w:val="nil"/>
              <w:bottom w:val="single" w:sz="4" w:space="0" w:color="auto"/>
              <w:right w:val="nil"/>
            </w:tcBorders>
            <w:shd w:val="clear" w:color="auto" w:fill="auto"/>
            <w:noWrap/>
            <w:vAlign w:val="bottom"/>
            <w:hideMark/>
          </w:tcPr>
          <w:p w14:paraId="6539634F" w14:textId="77777777" w:rsidR="00F25B25" w:rsidRPr="00CB1E6A" w:rsidRDefault="00F25B25" w:rsidP="00136F56">
            <w:pPr>
              <w:jc w:val="center"/>
            </w:pPr>
          </w:p>
        </w:tc>
        <w:tc>
          <w:tcPr>
            <w:tcW w:w="1842" w:type="dxa"/>
            <w:tcBorders>
              <w:top w:val="nil"/>
              <w:left w:val="nil"/>
              <w:bottom w:val="single" w:sz="4" w:space="0" w:color="auto"/>
              <w:right w:val="nil"/>
            </w:tcBorders>
            <w:shd w:val="clear" w:color="auto" w:fill="auto"/>
            <w:noWrap/>
            <w:vAlign w:val="bottom"/>
            <w:hideMark/>
          </w:tcPr>
          <w:p w14:paraId="65A3CB5A" w14:textId="77777777" w:rsidR="00F25B25" w:rsidRPr="00CB1E6A" w:rsidRDefault="00F25B25" w:rsidP="00136F56">
            <w:pPr>
              <w:jc w:val="center"/>
            </w:pPr>
            <w:r w:rsidRPr="00CB1E6A">
              <w:t>-7.35</w:t>
            </w:r>
          </w:p>
        </w:tc>
        <w:tc>
          <w:tcPr>
            <w:tcW w:w="1843" w:type="dxa"/>
            <w:tcBorders>
              <w:top w:val="nil"/>
              <w:left w:val="nil"/>
              <w:bottom w:val="single" w:sz="4" w:space="0" w:color="auto"/>
              <w:right w:val="nil"/>
            </w:tcBorders>
            <w:shd w:val="clear" w:color="auto" w:fill="auto"/>
            <w:noWrap/>
            <w:vAlign w:val="bottom"/>
            <w:hideMark/>
          </w:tcPr>
          <w:p w14:paraId="57BD2CFC" w14:textId="77777777" w:rsidR="00F25B25" w:rsidRPr="00CB1E6A" w:rsidRDefault="00F25B25" w:rsidP="00136F56">
            <w:pPr>
              <w:jc w:val="center"/>
            </w:pPr>
          </w:p>
        </w:tc>
      </w:tr>
    </w:tbl>
    <w:p w14:paraId="79EABEBD" w14:textId="238761E2" w:rsidR="00F25B25" w:rsidRPr="00CB1E6A" w:rsidRDefault="00F25B25" w:rsidP="00803870">
      <w:pPr>
        <w:pStyle w:val="Heading4"/>
      </w:pPr>
      <w:bookmarkStart w:id="2194" w:name="_Toc118051761"/>
      <w:bookmarkStart w:id="2195" w:name="_Toc127869330"/>
      <w:r w:rsidRPr="00CB1E6A">
        <w:t>Desorption studies of ALR-EGB1 system</w:t>
      </w:r>
      <w:bookmarkEnd w:id="2194"/>
      <w:bookmarkEnd w:id="2195"/>
    </w:p>
    <w:p w14:paraId="7066F2D7" w14:textId="72082372" w:rsidR="00BD3974" w:rsidRPr="00C41E01" w:rsidRDefault="00BD3974" w:rsidP="00C41E01">
      <w:pPr>
        <w:spacing w:line="480" w:lineRule="auto"/>
        <w:jc w:val="both"/>
        <w:rPr>
          <w:rFonts w:eastAsiaTheme="minorEastAsia"/>
          <w:lang w:val="en-GB"/>
        </w:rPr>
      </w:pPr>
      <w:r w:rsidRPr="00CB1E6A">
        <w:rPr>
          <w:rFonts w:eastAsiaTheme="minorEastAsia"/>
          <w:lang w:val="en-GB"/>
        </w:rPr>
        <w:t xml:space="preserve">Figure 4.5.4.7 </w:t>
      </w:r>
      <w:r w:rsidR="000854FB">
        <w:rPr>
          <w:rFonts w:eastAsiaTheme="minorEastAsia"/>
          <w:lang w:val="en-GB"/>
        </w:rPr>
        <w:t>depicted</w:t>
      </w:r>
      <w:r w:rsidRPr="00CB1E6A">
        <w:rPr>
          <w:rFonts w:eastAsiaTheme="minorEastAsia"/>
          <w:lang w:val="en-GB"/>
        </w:rPr>
        <w:t xml:space="preserve"> the desorption efficiency of the EGB1-ALR system. The desorption efficiency was obtained to be generally low. NaOH had the highest desorption efficiency (9.29%) whereas NaCl, HCl and H</w:t>
      </w:r>
      <w:r w:rsidRPr="00CB1E6A">
        <w:rPr>
          <w:rFonts w:eastAsiaTheme="minorEastAsia"/>
          <w:vertAlign w:val="subscript"/>
          <w:lang w:val="en-GB"/>
        </w:rPr>
        <w:t>2</w:t>
      </w:r>
      <w:r w:rsidRPr="00CB1E6A">
        <w:rPr>
          <w:rFonts w:eastAsiaTheme="minorEastAsia"/>
          <w:lang w:val="en-GB"/>
        </w:rPr>
        <w:t xml:space="preserve">O have a desorption efficiency of 8.44%, 7.19% and 8.76% respectively. This suggested that ALR penetrated deep into EGB1 pores while some formed </w:t>
      </w:r>
      <w:r w:rsidR="00EF159E">
        <w:rPr>
          <w:rFonts w:eastAsiaTheme="minorEastAsia"/>
          <w:lang w:val="en-GB"/>
        </w:rPr>
        <w:t>strong bond</w:t>
      </w:r>
      <w:r w:rsidRPr="00CB1E6A">
        <w:rPr>
          <w:rFonts w:eastAsiaTheme="minorEastAsia"/>
          <w:lang w:val="en-GB"/>
        </w:rPr>
        <w:t xml:space="preserve"> with EGB1. Several contact points are present between adsorbent and adsorbates, which can establish large </w:t>
      </w:r>
      <w:r w:rsidR="0003359F">
        <w:rPr>
          <w:rFonts w:eastAsiaTheme="minorEastAsia"/>
          <w:lang w:val="en-GB"/>
        </w:rPr>
        <w:t>energy</w:t>
      </w:r>
      <w:r w:rsidR="00B33896">
        <w:rPr>
          <w:rFonts w:eastAsiaTheme="minorEastAsia"/>
          <w:lang w:val="en-GB"/>
        </w:rPr>
        <w:t>.</w:t>
      </w:r>
      <w:r w:rsidR="003A2462">
        <w:rPr>
          <w:rFonts w:eastAsiaTheme="minorEastAsia"/>
          <w:lang w:val="en-GB"/>
        </w:rPr>
        <w:t xml:space="preserve"> </w:t>
      </w:r>
      <w:r w:rsidRPr="00CB1E6A">
        <w:rPr>
          <w:rFonts w:eastAsiaTheme="minorEastAsia"/>
          <w:lang w:val="en-GB"/>
        </w:rPr>
        <w:t>This can make the release of ALR from EGB1’s surface difficult</w:t>
      </w:r>
      <w:r w:rsidR="00245567">
        <w:rPr>
          <w:rFonts w:eastAsiaTheme="minorEastAsia"/>
          <w:lang w:val="en-GB"/>
        </w:rPr>
        <w:t>. The degree of reversibility (Appendix 7) ranged between 0.9074 and 0.9675 which indicated low degree of reversibility</w:t>
      </w:r>
      <w:r w:rsidR="00B33896">
        <w:rPr>
          <w:rFonts w:eastAsiaTheme="minorEastAsia"/>
          <w:lang w:val="en-GB"/>
        </w:rPr>
        <w:t xml:space="preserve"> </w:t>
      </w:r>
      <w:r w:rsidR="00B33896">
        <w:rPr>
          <w:rFonts w:eastAsiaTheme="minorEastAsia"/>
          <w:lang w:val="en-GB"/>
        </w:rPr>
        <w:fldChar w:fldCharType="begin" w:fldLock="1"/>
      </w:r>
      <w:r w:rsidR="00B33896">
        <w:rPr>
          <w:rFonts w:eastAsiaTheme="minorEastAsia"/>
          <w:lang w:val="en-GB"/>
        </w:rPr>
        <w:instrText>ADDIN CSL_CITATION {"citationItems":[{"id":"ITEM-1","itemData":{"DOI":"10.1155/2019/6862825","ISSN":"16878795","abstract":"In the present work, the usefulness of cetyltrimethylammonium bromide-modified palm oil fiber (CTAB-modified POF) for the removal of indigo carmine (IC) and 2,6-dichlorophenolindophenol (2,6-DCPIP) from aqueous solutions was investigated. Raw, NaOH-Treated, and CTAB-modified POF were characterized by Fourier-Transform infrared (FT-IR) spectroscopy, elemental analysis, thermogravimetric-hyperdifferential scanning calorimetric (TG-HDSC) analysis, X-ray diffraction (XRD), and scanning electron microscopy (SEM). The adsorption studies of IC and 2,6-DCPIP were performed in batch mode using CTAB-modified POF. The results showed that equilibrium was attained after a contact time of 30 minutes for IC and 20 minutes for 2,6-DCPIP. The maximum capacity of adsorption was obtained at pH = 2. The capacity of adsorption considerably increased with modified biosorbents and with increasing initial concentration of dyes. The ionic strength favors the increasing adsorption capacity of IC and does not affect the adsorption capacity of 2,6-DCPIP. The percentage of adsorption increased with increasing mass of the biosorbents. The nonlinear regression of adsorption isotherms showed that Freundlich (r2 = 0.953; χ2 = 4.398) and Temkin (r2 = 0.986; χ2 = 1.196) isotherms are most appropriate to describe the adsorption of IC and 2,6-DCPIP on CTAB-modified POF, respectively. The maximum adsorption capacities determined by the Langmuir isotherm were 275.426 and 230.423 μmol·g-1 for IC and 2,6-DCPIP, respectively. The linear regression of adsorption kinetics was best described by the pseudo-second-order model (R2 ≥ 0.998). The diffusion mechanism showed that external mass transfer is the main rate controlling step. Desorption of the two dyes is favorable in the alkaline medium.","author":[{"dropping-particle":"","family":"Ngaha","given":"Marcel Cédric Deussi","non-dropping-particle":"","parse-names":false,"suffix":""},{"dropping-particle":"","family":"Njanja","given":"Evangéline","non-dropping-particle":"","parse-names":false,"suffix":""},{"dropping-particle":"","family":"Doungmo","given":"Giscard","non-dropping-particle":"","parse-names":false,"suffix":""},{"dropping-particle":"","family":"Tamo Kamdem","given":"Arnaud","non-dropping-particle":"","parse-names":false,"suffix":""},{"dropping-particle":"","family":"Tonle","given":"Ignas Kenfack","non-dropping-particle":"","parse-names":false,"suffix":""}],"container-title":"International Journal of Biomaterials","id":"ITEM-1","issued":{"date-parts":[["2019"]]},"title":"Indigo Carmine and 2,6-Dichlorophenolindophenol Removal Using Cetyltrimethylammonium Bromide-Modified Palm Oil Fiber: Adsorption Isotherms and Mass Transfer Kinetics","type":"article-journal","volume":"2019"},"uris":["http://www.mendeley.com/documents/?uuid=e71928a1-e832-42cc-9dce-69fc2ebc3cdf"]}],"mendeley":{"formattedCitation":"(Ngaha et al., 2019)","plainTextFormattedCitation":"(Ngaha et al., 2019)","previouslyFormattedCitation":"(Ngaha et al., 2019)"},"properties":{"noteIndex":0},"schema":"https://github.com/citation-style-language/schema/raw/master/csl-citation.json"}</w:instrText>
      </w:r>
      <w:r w:rsidR="00B33896">
        <w:rPr>
          <w:rFonts w:eastAsiaTheme="minorEastAsia"/>
          <w:lang w:val="en-GB"/>
        </w:rPr>
        <w:fldChar w:fldCharType="separate"/>
      </w:r>
      <w:r w:rsidR="00B33896" w:rsidRPr="003A2462">
        <w:rPr>
          <w:rFonts w:eastAsiaTheme="minorEastAsia"/>
          <w:noProof/>
          <w:lang w:val="en-GB"/>
        </w:rPr>
        <w:t xml:space="preserve">(Ngaha </w:t>
      </w:r>
      <w:r w:rsidR="008C0A9B" w:rsidRPr="008C0A9B">
        <w:rPr>
          <w:rFonts w:eastAsiaTheme="minorEastAsia"/>
          <w:i/>
          <w:iCs/>
          <w:noProof/>
          <w:lang w:val="en-GB"/>
        </w:rPr>
        <w:t>et al.</w:t>
      </w:r>
      <w:r w:rsidR="00B33896" w:rsidRPr="003A2462">
        <w:rPr>
          <w:rFonts w:eastAsiaTheme="minorEastAsia"/>
          <w:noProof/>
          <w:lang w:val="en-GB"/>
        </w:rPr>
        <w:t>, 2019)</w:t>
      </w:r>
      <w:r w:rsidR="00B33896">
        <w:rPr>
          <w:rFonts w:eastAsiaTheme="minorEastAsia"/>
          <w:lang w:val="en-GB"/>
        </w:rPr>
        <w:fldChar w:fldCharType="end"/>
      </w:r>
      <w:r w:rsidRPr="00CB1E6A">
        <w:rPr>
          <w:rFonts w:eastAsiaTheme="minorEastAsia"/>
          <w:lang w:val="en-GB"/>
        </w:rPr>
        <w:t xml:space="preserve">. </w:t>
      </w:r>
      <w:r w:rsidRPr="00CB1E6A">
        <w:rPr>
          <w:rFonts w:eastAsiaTheme="minorEastAsia"/>
          <w:i/>
          <w:iCs/>
          <w:lang w:val="en-GB"/>
        </w:rPr>
        <w:t>Elais guineensis</w:t>
      </w:r>
      <w:r w:rsidRPr="00CB1E6A">
        <w:rPr>
          <w:rFonts w:eastAsiaTheme="minorEastAsia"/>
          <w:lang w:val="en-GB"/>
        </w:rPr>
        <w:t xml:space="preserve"> waste is very abundant, which can make up for its commercial use as adsorbents.</w:t>
      </w:r>
    </w:p>
    <w:p w14:paraId="3DA4550B" w14:textId="77777777" w:rsidR="00F25B25" w:rsidRPr="00CB1E6A" w:rsidRDefault="00F25B25" w:rsidP="00C41E01">
      <w:pPr>
        <w:spacing w:line="276" w:lineRule="auto"/>
        <w:jc w:val="center"/>
        <w:rPr>
          <w:rFonts w:eastAsiaTheme="minorEastAsia"/>
          <w:b/>
          <w:bCs/>
          <w:sz w:val="28"/>
          <w:szCs w:val="28"/>
        </w:rPr>
      </w:pPr>
      <w:r w:rsidRPr="00CB1E6A">
        <w:rPr>
          <w:noProof/>
        </w:rPr>
        <w:lastRenderedPageBreak/>
        <w:drawing>
          <wp:inline distT="0" distB="0" distL="0" distR="0" wp14:anchorId="57ACD583" wp14:editId="75C3D4CB">
            <wp:extent cx="5273040" cy="2235127"/>
            <wp:effectExtent l="0" t="0" r="3810" b="13335"/>
            <wp:docPr id="684" name="Chart 684">
              <a:extLst xmlns:a="http://schemas.openxmlformats.org/drawingml/2006/main">
                <a:ext uri="{FF2B5EF4-FFF2-40B4-BE49-F238E27FC236}">
                  <a16:creationId xmlns:a16="http://schemas.microsoft.com/office/drawing/2014/main" id="{DFAEEF5D-A981-4E71-86A4-D1DD2D567CD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3"/>
              </a:graphicData>
            </a:graphic>
          </wp:inline>
        </w:drawing>
      </w:r>
    </w:p>
    <w:p w14:paraId="6F4A7BBC" w14:textId="2C58B884" w:rsidR="00C41E01" w:rsidRPr="004338C7" w:rsidRDefault="00F25B25" w:rsidP="0076286E">
      <w:pPr>
        <w:pStyle w:val="ListofTables"/>
      </w:pPr>
      <w:bookmarkStart w:id="2196" w:name="_Toc123057518"/>
      <w:r w:rsidRPr="00CB1E6A">
        <w:t xml:space="preserve">Figure </w:t>
      </w:r>
      <w:r w:rsidR="00FC5355" w:rsidRPr="00CB1E6A">
        <w:t>4.5.4.7</w:t>
      </w:r>
      <w:r w:rsidRPr="00CB1E6A">
        <w:t>: Desorption efficiency of ALR-EGB1 system</w:t>
      </w:r>
      <w:bookmarkEnd w:id="2196"/>
    </w:p>
    <w:p w14:paraId="61C2A593" w14:textId="51A2D0EB" w:rsidR="00F25B25" w:rsidRPr="00CB1E6A" w:rsidRDefault="00F25B25" w:rsidP="00803870">
      <w:pPr>
        <w:pStyle w:val="Heading4"/>
      </w:pPr>
      <w:bookmarkStart w:id="2197" w:name="_Toc118051762"/>
      <w:bookmarkStart w:id="2198" w:name="_Toc127869331"/>
      <w:r w:rsidRPr="00CB1E6A">
        <w:t>Comparison of pre-and post-adsorption characterization of ALR-EGB1 system</w:t>
      </w:r>
      <w:bookmarkEnd w:id="2197"/>
      <w:bookmarkEnd w:id="2198"/>
    </w:p>
    <w:p w14:paraId="180A63F3" w14:textId="12E66119" w:rsidR="00BD3974" w:rsidRPr="004338C7" w:rsidRDefault="004150AA" w:rsidP="004338C7">
      <w:pPr>
        <w:spacing w:line="480" w:lineRule="auto"/>
        <w:jc w:val="both"/>
        <w:rPr>
          <w:rFonts w:eastAsiaTheme="minorEastAsia"/>
          <w:lang w:val="en-GB"/>
        </w:rPr>
      </w:pPr>
      <w:r w:rsidRPr="00CB1E6A">
        <w:rPr>
          <w:rFonts w:eastAsiaTheme="minorEastAsia"/>
          <w:lang w:val="en-GB"/>
        </w:rPr>
        <w:t xml:space="preserve">Figure 4.5.4.8 a and b compared the morphologies of EGB1 before and after the uptake of ALR. The openings (pores) of different sizes </w:t>
      </w:r>
      <w:r w:rsidR="00B33896">
        <w:rPr>
          <w:rFonts w:eastAsiaTheme="minorEastAsia"/>
          <w:lang w:val="en-GB"/>
        </w:rPr>
        <w:t>a</w:t>
      </w:r>
      <w:r w:rsidRPr="00CB1E6A">
        <w:rPr>
          <w:rFonts w:eastAsiaTheme="minorEastAsia"/>
          <w:lang w:val="en-GB"/>
        </w:rPr>
        <w:t>nd shapes on EGB1, were observed to have been completely blocked, after the uptake of ALR. Table 4.5.4.4 also presented the comparison of FTIR absorption bands on EGB1 before and after adsorption of ALR. The observed shifts in absorption bands after ALR uptake, suggests that these functional groups participated in ALR adsorption</w:t>
      </w:r>
      <w:r w:rsidR="00B33896">
        <w:rPr>
          <w:rFonts w:eastAsiaTheme="minorEastAsia"/>
          <w:lang w:val="en-GB"/>
        </w:rPr>
        <w:t xml:space="preserve"> </w:t>
      </w:r>
      <w:r w:rsidR="00B33896">
        <w:rPr>
          <w:rFonts w:eastAsiaTheme="minorEastAsia"/>
          <w:lang w:val="en-GB"/>
        </w:rPr>
        <w:fldChar w:fldCharType="begin" w:fldLock="1"/>
      </w:r>
      <w:r w:rsidR="00B33896">
        <w:rPr>
          <w:rFonts w:eastAsiaTheme="minorEastAsia"/>
          <w:lang w:val="en-GB"/>
        </w:rPr>
        <w:instrText>ADDIN CSL_CITATION {"citationItems":[{"id":"ITEM-1","itemData":{"DOI":"10.15244/pjoes/112363","ISSN":"12301485","abstract":"Clay minerals can effectively adsorb contaminants from aqueous effluents due to their good adsorption and high cation exchange capacity. However, naturally occurring clay materials possessing hydrophilic features are not especially effective for the removal of organic pollutants. Therefore, in the present work the issue of hydrophilicity is tackled by modification of the clay (Pakistan origin) to prepare organoclays. Hexadecylpyridinium chloride, cetyltrimethylammonium bromide, and sodium dodecyl sulfate were used as clay modifiers. Changes in the basal spacing of clay layers after modification with surfactants were determined through XRD analysis. Chemical compositions of the clay and organoclays were determined by FTIR spectroscopy. Surface morphology of the as-prepared organoclays was assessed from SEM analysis. The modified clays (organoclays) were tested for their ability as potential adsorbents for three dyes from water: brilliant green, ethyl violet and allura red. All three modified clays showed high adsorption characteristics by removing (&gt;90 %) of all three dyes with an adsorption capacity ranging from 35 to 85 mg/g. The time-dependent adsorption experiments showed that the rates of adsorption of dyes on organoclays were fast, adsorbing maximum amounts of dyes ranging from 15 to 80 mins of contact time. The adsorption kinetic study revealed that the dye removal process is mainly governed by a pseudo-1st order mechanism. Thus, surfactant-modified clays are an excellent choice as cost-effective and efficient adsorbents for the purification of water from dye contaminants.","author":[{"dropping-particle":"","family":"Ullah","given":"Rahmat","non-dropping-particle":"","parse-names":false,"suffix":""},{"dropping-particle":"","family":"Iftikhar","given":"Faiza Jan","non-dropping-particle":"","parse-names":false,"suffix":""},{"dropping-particle":"","family":"Ajmal","given":"Muhammad","non-dropping-particle":"","parse-names":false,"suffix":""},{"dropping-particle":"","family":"Shah","given":"Afzal","non-dropping-particle":"","parse-names":false,"suffix":""},{"dropping-particle":"","family":"Akhter","given":"Mohammad Salim","non-dropping-particle":"","parse-names":false,"suffix":""},{"dropping-particle":"","family":"Ullah","given":"Haseeb","non-dropping-particle":"","parse-names":false,"suffix":""},{"dropping-particle":"","family":"Waseem","given":"Amir","non-dropping-particle":"","parse-names":false,"suffix":""}],"container-title":"Polish Journal of Environmental Studies","id":"ITEM-1","issue":"5","issued":{"date-parts":[["2020"]]},"page":"3831-3839","title":"Modified clays as an efficient adsorbent for brilliant green, ethyl violet and allura dyes: Kinetic and thermodynamic studies","type":"article-journal","volume":"29"},"uris":["http://www.mendeley.com/documents/?uuid=03012eaa-1ba1-4598-a1d9-503cef26bce9"]}],"mendeley":{"formattedCitation":"(Ullah et al., 2020)","plainTextFormattedCitation":"(Ullah et al., 2020)","previouslyFormattedCitation":"(Ullah et al., 2020)"},"properties":{"noteIndex":0},"schema":"https://github.com/citation-style-language/schema/raw/master/csl-citation.json"}</w:instrText>
      </w:r>
      <w:r w:rsidR="00B33896">
        <w:rPr>
          <w:rFonts w:eastAsiaTheme="minorEastAsia"/>
          <w:lang w:val="en-GB"/>
        </w:rPr>
        <w:fldChar w:fldCharType="separate"/>
      </w:r>
      <w:r w:rsidR="00B33896" w:rsidRPr="00B33896">
        <w:rPr>
          <w:rFonts w:eastAsiaTheme="minorEastAsia"/>
          <w:noProof/>
          <w:lang w:val="en-GB"/>
        </w:rPr>
        <w:t xml:space="preserve">(Ullah </w:t>
      </w:r>
      <w:r w:rsidR="008C0A9B" w:rsidRPr="008C0A9B">
        <w:rPr>
          <w:rFonts w:eastAsiaTheme="minorEastAsia"/>
          <w:i/>
          <w:iCs/>
          <w:noProof/>
          <w:lang w:val="en-GB"/>
        </w:rPr>
        <w:t>et al.</w:t>
      </w:r>
      <w:r w:rsidR="00B33896" w:rsidRPr="00B33896">
        <w:rPr>
          <w:rFonts w:eastAsiaTheme="minorEastAsia"/>
          <w:noProof/>
          <w:lang w:val="en-GB"/>
        </w:rPr>
        <w:t>, 2020)</w:t>
      </w:r>
      <w:r w:rsidR="00B33896">
        <w:rPr>
          <w:rFonts w:eastAsiaTheme="minorEastAsia"/>
          <w:lang w:val="en-GB"/>
        </w:rPr>
        <w:fldChar w:fldCharType="end"/>
      </w:r>
      <w:r w:rsidRPr="00CB1E6A">
        <w:rPr>
          <w:rFonts w:eastAsiaTheme="minorEastAsia"/>
          <w:lang w:val="en-GB"/>
        </w:rPr>
        <w:t xml:space="preserve">. </w:t>
      </w:r>
    </w:p>
    <w:p w14:paraId="542CE480" w14:textId="44C61372" w:rsidR="000B3CD0" w:rsidRDefault="00F25B25" w:rsidP="000B3CD0">
      <w:bookmarkStart w:id="2199" w:name="_Toc119502152"/>
      <w:bookmarkStart w:id="2200" w:name="_Toc119509592"/>
      <w:r w:rsidRPr="00CB1E6A">
        <w:rPr>
          <w:noProof/>
        </w:rPr>
        <w:drawing>
          <wp:inline distT="0" distB="0" distL="0" distR="0" wp14:anchorId="2337389A" wp14:editId="77F31DAB">
            <wp:extent cx="2629535" cy="226822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637475" cy="2275069"/>
                    </a:xfrm>
                    <a:prstGeom prst="rect">
                      <a:avLst/>
                    </a:prstGeom>
                  </pic:spPr>
                </pic:pic>
              </a:graphicData>
            </a:graphic>
          </wp:inline>
        </w:drawing>
      </w:r>
      <w:r w:rsidR="00D97301">
        <w:rPr>
          <w:noProof/>
          <w:lang w:val="en-GB"/>
        </w:rPr>
        <w:t xml:space="preserve">   </w:t>
      </w:r>
      <w:r w:rsidRPr="00CB1E6A">
        <w:rPr>
          <w:noProof/>
        </w:rPr>
        <w:drawing>
          <wp:inline distT="0" distB="0" distL="0" distR="0" wp14:anchorId="7A16FB5E" wp14:editId="11EC420B">
            <wp:extent cx="2630065" cy="2268036"/>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639720" cy="2276362"/>
                    </a:xfrm>
                    <a:prstGeom prst="rect">
                      <a:avLst/>
                    </a:prstGeom>
                  </pic:spPr>
                </pic:pic>
              </a:graphicData>
            </a:graphic>
          </wp:inline>
        </w:drawing>
      </w:r>
    </w:p>
    <w:p w14:paraId="7AC1FDF2" w14:textId="7DE4CCA9" w:rsidR="00F25B25" w:rsidRDefault="00F25B25" w:rsidP="0076286E">
      <w:pPr>
        <w:pStyle w:val="ListofFigures"/>
      </w:pPr>
      <w:bookmarkStart w:id="2201" w:name="_Toc123054668"/>
      <w:bookmarkStart w:id="2202" w:name="_Toc127867180"/>
      <w:bookmarkStart w:id="2203" w:name="_Toc127867798"/>
      <w:r w:rsidRPr="00CB1E6A">
        <w:t xml:space="preserve">Figure </w:t>
      </w:r>
      <w:r w:rsidR="00FC5355" w:rsidRPr="00CB1E6A">
        <w:t>4.5.4.8</w:t>
      </w:r>
      <w:r w:rsidRPr="00CB1E6A">
        <w:t xml:space="preserve">: </w:t>
      </w:r>
      <w:r w:rsidR="004336D2">
        <w:t>Surface morphology of</w:t>
      </w:r>
      <w:r w:rsidRPr="00CB1E6A">
        <w:t xml:space="preserve"> EGB1 (a) before adsorption and (b) after adsorption</w:t>
      </w:r>
      <w:bookmarkEnd w:id="2199"/>
      <w:bookmarkEnd w:id="2200"/>
      <w:bookmarkEnd w:id="2201"/>
      <w:bookmarkEnd w:id="2202"/>
      <w:bookmarkEnd w:id="2203"/>
    </w:p>
    <w:p w14:paraId="4879587A" w14:textId="77777777" w:rsidR="00B82556" w:rsidRPr="00CB1E6A" w:rsidRDefault="00B82556" w:rsidP="00B82556">
      <w:pPr>
        <w:spacing w:line="480" w:lineRule="auto"/>
        <w:rPr>
          <w:rFonts w:eastAsiaTheme="minorEastAsia"/>
          <w:b/>
          <w:bCs/>
          <w:sz w:val="28"/>
          <w:szCs w:val="28"/>
        </w:rPr>
      </w:pPr>
    </w:p>
    <w:p w14:paraId="7F383774" w14:textId="4D8C5DD7" w:rsidR="00F25B25" w:rsidRPr="00CB1E6A" w:rsidRDefault="00F25B25" w:rsidP="0076286E">
      <w:pPr>
        <w:pStyle w:val="ListofTables"/>
      </w:pPr>
      <w:bookmarkStart w:id="2204" w:name="_Toc123057519"/>
      <w:r w:rsidRPr="00CB1E6A">
        <w:lastRenderedPageBreak/>
        <w:t xml:space="preserve">Table </w:t>
      </w:r>
      <w:r w:rsidR="00FC5355" w:rsidRPr="00CB1E6A">
        <w:t>4.5.4.4</w:t>
      </w:r>
      <w:r w:rsidRPr="00CB1E6A">
        <w:t>: Comparison of the FTIR spectra of EGB1 before and after adsorption of ALR</w:t>
      </w:r>
      <w:bookmarkEnd w:id="2204"/>
    </w:p>
    <w:tbl>
      <w:tblPr>
        <w:tblW w:w="8505" w:type="dxa"/>
        <w:tblLook w:val="04A0" w:firstRow="1" w:lastRow="0" w:firstColumn="1" w:lastColumn="0" w:noHBand="0" w:noVBand="1"/>
      </w:tblPr>
      <w:tblGrid>
        <w:gridCol w:w="2835"/>
        <w:gridCol w:w="1985"/>
        <w:gridCol w:w="1843"/>
        <w:gridCol w:w="1842"/>
      </w:tblGrid>
      <w:tr w:rsidR="00CB1E6A" w:rsidRPr="00CB1E6A" w14:paraId="1E5F0935"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2AB457CD" w14:textId="77777777" w:rsidR="00F25B25" w:rsidRPr="00CB1E6A" w:rsidRDefault="00F25B25" w:rsidP="00136F56">
            <w:pPr>
              <w:rPr>
                <w:b/>
                <w:bCs/>
                <w:lang w:val="en-GB"/>
              </w:rPr>
            </w:pPr>
            <w:r w:rsidRPr="00CB1E6A">
              <w:t> </w:t>
            </w:r>
            <w:r w:rsidRPr="00CB1E6A">
              <w:rPr>
                <w:lang w:val="en-GB"/>
              </w:rPr>
              <w:t>EGB</w:t>
            </w:r>
            <w:r w:rsidRPr="00CB1E6A">
              <w:rPr>
                <w:b/>
                <w:bCs/>
              </w:rPr>
              <w:t>1</w:t>
            </w:r>
            <w:r w:rsidRPr="00CB1E6A">
              <w:rPr>
                <w:b/>
                <w:bCs/>
                <w:lang w:val="en-GB"/>
              </w:rPr>
              <w:t>-ALR</w:t>
            </w:r>
          </w:p>
        </w:tc>
        <w:tc>
          <w:tcPr>
            <w:tcW w:w="1985" w:type="dxa"/>
            <w:tcBorders>
              <w:top w:val="single" w:sz="8" w:space="0" w:color="auto"/>
              <w:left w:val="nil"/>
              <w:bottom w:val="single" w:sz="8" w:space="0" w:color="auto"/>
              <w:right w:val="nil"/>
            </w:tcBorders>
            <w:shd w:val="clear" w:color="auto" w:fill="auto"/>
            <w:noWrap/>
            <w:vAlign w:val="center"/>
            <w:hideMark/>
          </w:tcPr>
          <w:p w14:paraId="63991449" w14:textId="77777777" w:rsidR="00F25B25" w:rsidRPr="00CB1E6A" w:rsidRDefault="00F25B25"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02AC12EF" w14:textId="77777777" w:rsidR="00F25B25" w:rsidRPr="00CB1E6A" w:rsidRDefault="00F25B25" w:rsidP="00136F56">
            <w:r w:rsidRPr="00CB1E6A">
              <w:t>Wave number (cm</w:t>
            </w:r>
            <w:r w:rsidRPr="00CB1E6A">
              <w:rPr>
                <w:vertAlign w:val="superscript"/>
              </w:rPr>
              <w:t>-1</w:t>
            </w:r>
            <w:r w:rsidRPr="00CB1E6A">
              <w:t>)</w:t>
            </w:r>
          </w:p>
        </w:tc>
      </w:tr>
      <w:tr w:rsidR="00CB1E6A" w:rsidRPr="00CB1E6A" w14:paraId="488D26E7"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3EF0FA71" w14:textId="77777777" w:rsidR="00F25B25" w:rsidRPr="00CB1E6A" w:rsidRDefault="00F25B25"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3DC496C5" w14:textId="77777777" w:rsidR="00F25B25" w:rsidRPr="00CB1E6A" w:rsidRDefault="00F25B25"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39D8D59D" w14:textId="77777777" w:rsidR="00F25B25" w:rsidRPr="00CB1E6A" w:rsidRDefault="00F25B25"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4E87BDE7" w14:textId="77777777" w:rsidR="00F25B25" w:rsidRPr="00CB1E6A" w:rsidRDefault="00F25B25" w:rsidP="00136F56">
            <w:pPr>
              <w:jc w:val="center"/>
            </w:pPr>
            <w:r w:rsidRPr="00CB1E6A">
              <w:t>Differences</w:t>
            </w:r>
          </w:p>
        </w:tc>
      </w:tr>
      <w:tr w:rsidR="00CB1E6A" w:rsidRPr="00CB1E6A" w14:paraId="62AF2EEF" w14:textId="77777777" w:rsidTr="00136F56">
        <w:trPr>
          <w:trHeight w:val="312"/>
        </w:trPr>
        <w:tc>
          <w:tcPr>
            <w:tcW w:w="2835" w:type="dxa"/>
            <w:tcBorders>
              <w:top w:val="nil"/>
              <w:left w:val="nil"/>
              <w:bottom w:val="nil"/>
              <w:right w:val="nil"/>
            </w:tcBorders>
            <w:shd w:val="clear" w:color="auto" w:fill="auto"/>
            <w:noWrap/>
            <w:vAlign w:val="center"/>
            <w:hideMark/>
          </w:tcPr>
          <w:p w14:paraId="6A1A398B" w14:textId="77777777" w:rsidR="00F25B25" w:rsidRPr="00CB1E6A" w:rsidRDefault="00F25B25" w:rsidP="00136F56">
            <w:r w:rsidRPr="00CB1E6A">
              <w:t>O-H alcohol</w:t>
            </w:r>
          </w:p>
        </w:tc>
        <w:tc>
          <w:tcPr>
            <w:tcW w:w="1985" w:type="dxa"/>
            <w:tcBorders>
              <w:top w:val="nil"/>
              <w:left w:val="nil"/>
              <w:bottom w:val="nil"/>
              <w:right w:val="nil"/>
            </w:tcBorders>
            <w:shd w:val="clear" w:color="auto" w:fill="auto"/>
            <w:noWrap/>
            <w:vAlign w:val="center"/>
          </w:tcPr>
          <w:p w14:paraId="0B1E6A3B" w14:textId="77777777" w:rsidR="00F25B25" w:rsidRPr="00CB1E6A" w:rsidRDefault="00F25B25" w:rsidP="00136F56">
            <w:pPr>
              <w:jc w:val="center"/>
              <w:rPr>
                <w:lang w:val="en-GB"/>
              </w:rPr>
            </w:pPr>
            <w:r w:rsidRPr="00CB1E6A">
              <w:rPr>
                <w:lang w:val="en-GB"/>
              </w:rPr>
              <w:t>3390.73</w:t>
            </w:r>
          </w:p>
        </w:tc>
        <w:tc>
          <w:tcPr>
            <w:tcW w:w="1843" w:type="dxa"/>
            <w:tcBorders>
              <w:top w:val="nil"/>
              <w:left w:val="nil"/>
              <w:bottom w:val="nil"/>
              <w:right w:val="nil"/>
            </w:tcBorders>
            <w:shd w:val="clear" w:color="auto" w:fill="auto"/>
            <w:noWrap/>
            <w:vAlign w:val="center"/>
          </w:tcPr>
          <w:p w14:paraId="28DE2005" w14:textId="77777777" w:rsidR="00F25B25" w:rsidRPr="00CB1E6A" w:rsidRDefault="00F25B25" w:rsidP="00136F56">
            <w:pPr>
              <w:jc w:val="center"/>
              <w:rPr>
                <w:lang w:val="en-GB"/>
              </w:rPr>
            </w:pPr>
            <w:r w:rsidRPr="00CB1E6A">
              <w:rPr>
                <w:lang w:val="en-GB"/>
              </w:rPr>
              <w:t>3421.58</w:t>
            </w:r>
          </w:p>
        </w:tc>
        <w:tc>
          <w:tcPr>
            <w:tcW w:w="1842" w:type="dxa"/>
            <w:tcBorders>
              <w:top w:val="nil"/>
              <w:left w:val="nil"/>
              <w:bottom w:val="nil"/>
              <w:right w:val="nil"/>
            </w:tcBorders>
            <w:shd w:val="clear" w:color="auto" w:fill="auto"/>
            <w:noWrap/>
            <w:vAlign w:val="center"/>
          </w:tcPr>
          <w:p w14:paraId="6C7F1756" w14:textId="77777777" w:rsidR="00F25B25" w:rsidRPr="00CB1E6A" w:rsidRDefault="00F25B25" w:rsidP="00136F56">
            <w:pPr>
              <w:jc w:val="center"/>
              <w:rPr>
                <w:lang w:val="en-GB"/>
              </w:rPr>
            </w:pPr>
            <w:r w:rsidRPr="00CB1E6A">
              <w:rPr>
                <w:lang w:val="en-GB"/>
              </w:rPr>
              <w:t>-30.85</w:t>
            </w:r>
          </w:p>
        </w:tc>
      </w:tr>
      <w:tr w:rsidR="00CB1E6A" w:rsidRPr="00CB1E6A" w14:paraId="20CD36B2" w14:textId="77777777" w:rsidTr="00136F56">
        <w:trPr>
          <w:trHeight w:val="312"/>
        </w:trPr>
        <w:tc>
          <w:tcPr>
            <w:tcW w:w="2835" w:type="dxa"/>
            <w:tcBorders>
              <w:top w:val="nil"/>
              <w:left w:val="nil"/>
              <w:bottom w:val="nil"/>
              <w:right w:val="nil"/>
            </w:tcBorders>
            <w:shd w:val="clear" w:color="auto" w:fill="auto"/>
            <w:noWrap/>
            <w:vAlign w:val="center"/>
            <w:hideMark/>
          </w:tcPr>
          <w:p w14:paraId="75A867DA" w14:textId="77777777" w:rsidR="00F25B25" w:rsidRPr="00CB1E6A" w:rsidRDefault="00F25B25" w:rsidP="00136F56">
            <w:r w:rsidRPr="00CB1E6A">
              <w:t>C-H stretching</w:t>
            </w:r>
          </w:p>
        </w:tc>
        <w:tc>
          <w:tcPr>
            <w:tcW w:w="1985" w:type="dxa"/>
            <w:tcBorders>
              <w:top w:val="nil"/>
              <w:left w:val="nil"/>
              <w:bottom w:val="nil"/>
              <w:right w:val="nil"/>
            </w:tcBorders>
            <w:shd w:val="clear" w:color="auto" w:fill="auto"/>
            <w:noWrap/>
            <w:vAlign w:val="center"/>
          </w:tcPr>
          <w:p w14:paraId="58A51F03" w14:textId="77777777" w:rsidR="00F25B25" w:rsidRPr="00CB1E6A" w:rsidRDefault="00F25B25" w:rsidP="00136F56">
            <w:pPr>
              <w:jc w:val="center"/>
              <w:rPr>
                <w:lang w:val="en-GB"/>
              </w:rPr>
            </w:pPr>
            <w:r w:rsidRPr="00CB1E6A">
              <w:rPr>
                <w:lang w:val="en-GB"/>
              </w:rPr>
              <w:t>2886.43</w:t>
            </w:r>
          </w:p>
        </w:tc>
        <w:tc>
          <w:tcPr>
            <w:tcW w:w="1843" w:type="dxa"/>
            <w:tcBorders>
              <w:top w:val="nil"/>
              <w:left w:val="nil"/>
              <w:bottom w:val="nil"/>
              <w:right w:val="nil"/>
            </w:tcBorders>
            <w:shd w:val="clear" w:color="auto" w:fill="auto"/>
            <w:noWrap/>
            <w:vAlign w:val="center"/>
          </w:tcPr>
          <w:p w14:paraId="51A3AA01" w14:textId="77777777" w:rsidR="00F25B25" w:rsidRPr="00CB1E6A" w:rsidRDefault="00F25B25" w:rsidP="00136F56">
            <w:pPr>
              <w:jc w:val="center"/>
              <w:rPr>
                <w:lang w:val="en-GB"/>
              </w:rPr>
            </w:pPr>
            <w:r w:rsidRPr="00CB1E6A">
              <w:rPr>
                <w:lang w:val="en-GB"/>
              </w:rPr>
              <w:t>2882.58</w:t>
            </w:r>
          </w:p>
        </w:tc>
        <w:tc>
          <w:tcPr>
            <w:tcW w:w="1842" w:type="dxa"/>
            <w:tcBorders>
              <w:top w:val="nil"/>
              <w:left w:val="nil"/>
              <w:bottom w:val="nil"/>
              <w:right w:val="nil"/>
            </w:tcBorders>
            <w:shd w:val="clear" w:color="auto" w:fill="auto"/>
            <w:noWrap/>
            <w:vAlign w:val="center"/>
          </w:tcPr>
          <w:p w14:paraId="0EBDC221" w14:textId="77777777" w:rsidR="00F25B25" w:rsidRPr="00CB1E6A" w:rsidRDefault="00F25B25" w:rsidP="00136F56">
            <w:pPr>
              <w:jc w:val="center"/>
              <w:rPr>
                <w:lang w:val="en-GB"/>
              </w:rPr>
            </w:pPr>
            <w:r w:rsidRPr="00CB1E6A">
              <w:rPr>
                <w:lang w:val="en-GB"/>
              </w:rPr>
              <w:t>3.85</w:t>
            </w:r>
          </w:p>
        </w:tc>
      </w:tr>
      <w:tr w:rsidR="00CB1E6A" w:rsidRPr="00CB1E6A" w14:paraId="125AE910" w14:textId="77777777" w:rsidTr="00136F56">
        <w:trPr>
          <w:trHeight w:val="312"/>
        </w:trPr>
        <w:tc>
          <w:tcPr>
            <w:tcW w:w="2835" w:type="dxa"/>
            <w:tcBorders>
              <w:top w:val="nil"/>
              <w:left w:val="nil"/>
              <w:bottom w:val="nil"/>
              <w:right w:val="nil"/>
            </w:tcBorders>
            <w:shd w:val="clear" w:color="auto" w:fill="auto"/>
            <w:noWrap/>
            <w:vAlign w:val="center"/>
            <w:hideMark/>
          </w:tcPr>
          <w:p w14:paraId="7BB801CF" w14:textId="77777777" w:rsidR="00F25B25" w:rsidRPr="00CB1E6A" w:rsidRDefault="00F25B25" w:rsidP="00136F56">
            <w:r w:rsidRPr="00CB1E6A">
              <w:t>C=O stretching</w:t>
            </w:r>
          </w:p>
        </w:tc>
        <w:tc>
          <w:tcPr>
            <w:tcW w:w="1985" w:type="dxa"/>
            <w:tcBorders>
              <w:top w:val="nil"/>
              <w:left w:val="nil"/>
              <w:bottom w:val="nil"/>
              <w:right w:val="nil"/>
            </w:tcBorders>
            <w:shd w:val="clear" w:color="auto" w:fill="auto"/>
            <w:noWrap/>
            <w:vAlign w:val="center"/>
          </w:tcPr>
          <w:p w14:paraId="5D2A5669" w14:textId="77777777" w:rsidR="00F25B25" w:rsidRPr="00CB1E6A" w:rsidRDefault="00F25B25" w:rsidP="00136F56">
            <w:pPr>
              <w:jc w:val="center"/>
              <w:rPr>
                <w:lang w:val="en-GB"/>
              </w:rPr>
            </w:pPr>
            <w:r w:rsidRPr="00CB1E6A">
              <w:rPr>
                <w:lang w:val="en-GB"/>
              </w:rPr>
              <w:t>1605.45</w:t>
            </w:r>
          </w:p>
        </w:tc>
        <w:tc>
          <w:tcPr>
            <w:tcW w:w="1843" w:type="dxa"/>
            <w:tcBorders>
              <w:top w:val="nil"/>
              <w:left w:val="nil"/>
              <w:bottom w:val="nil"/>
              <w:right w:val="nil"/>
            </w:tcBorders>
            <w:shd w:val="clear" w:color="auto" w:fill="auto"/>
            <w:noWrap/>
            <w:vAlign w:val="center"/>
          </w:tcPr>
          <w:p w14:paraId="3C41EFDC" w14:textId="77777777" w:rsidR="00F25B25" w:rsidRPr="00CB1E6A" w:rsidRDefault="00F25B25" w:rsidP="00136F56">
            <w:pPr>
              <w:jc w:val="center"/>
              <w:rPr>
                <w:lang w:val="en-GB"/>
              </w:rPr>
            </w:pPr>
            <w:r w:rsidRPr="00CB1E6A">
              <w:rPr>
                <w:lang w:val="en-GB"/>
              </w:rPr>
              <w:t>1617.51</w:t>
            </w:r>
          </w:p>
        </w:tc>
        <w:tc>
          <w:tcPr>
            <w:tcW w:w="1842" w:type="dxa"/>
            <w:tcBorders>
              <w:top w:val="nil"/>
              <w:left w:val="nil"/>
              <w:bottom w:val="nil"/>
              <w:right w:val="nil"/>
            </w:tcBorders>
            <w:shd w:val="clear" w:color="auto" w:fill="auto"/>
            <w:noWrap/>
            <w:vAlign w:val="center"/>
          </w:tcPr>
          <w:p w14:paraId="489B8C1C" w14:textId="77777777" w:rsidR="00F25B25" w:rsidRPr="00CB1E6A" w:rsidRDefault="00F25B25" w:rsidP="00136F56">
            <w:pPr>
              <w:jc w:val="center"/>
              <w:rPr>
                <w:lang w:val="en-GB"/>
              </w:rPr>
            </w:pPr>
            <w:r w:rsidRPr="00CB1E6A">
              <w:rPr>
                <w:lang w:val="en-GB"/>
              </w:rPr>
              <w:t>-12.06</w:t>
            </w:r>
          </w:p>
        </w:tc>
      </w:tr>
      <w:tr w:rsidR="00CB1E6A" w:rsidRPr="00CB1E6A" w14:paraId="08889C7A" w14:textId="77777777" w:rsidTr="00136F56">
        <w:trPr>
          <w:trHeight w:val="312"/>
        </w:trPr>
        <w:tc>
          <w:tcPr>
            <w:tcW w:w="2835" w:type="dxa"/>
            <w:tcBorders>
              <w:top w:val="nil"/>
              <w:left w:val="nil"/>
              <w:bottom w:val="nil"/>
              <w:right w:val="nil"/>
            </w:tcBorders>
            <w:shd w:val="clear" w:color="auto" w:fill="auto"/>
            <w:noWrap/>
            <w:vAlign w:val="center"/>
          </w:tcPr>
          <w:p w14:paraId="44ABCAF3" w14:textId="77777777" w:rsidR="00F25B25" w:rsidRPr="00CB1E6A" w:rsidRDefault="00F25B25"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0D95B8B4" w14:textId="77777777" w:rsidR="00F25B25" w:rsidRPr="00CB1E6A" w:rsidRDefault="00F25B25" w:rsidP="00136F56">
            <w:pPr>
              <w:jc w:val="center"/>
              <w:rPr>
                <w:lang w:val="en-GB"/>
              </w:rPr>
            </w:pPr>
            <w:r w:rsidRPr="00CB1E6A">
              <w:rPr>
                <w:lang w:val="en-GB"/>
              </w:rPr>
              <w:t>1202.40</w:t>
            </w:r>
          </w:p>
        </w:tc>
        <w:tc>
          <w:tcPr>
            <w:tcW w:w="1843" w:type="dxa"/>
            <w:tcBorders>
              <w:top w:val="nil"/>
              <w:left w:val="nil"/>
              <w:bottom w:val="nil"/>
              <w:right w:val="nil"/>
            </w:tcBorders>
            <w:shd w:val="clear" w:color="auto" w:fill="auto"/>
            <w:noWrap/>
            <w:vAlign w:val="center"/>
          </w:tcPr>
          <w:p w14:paraId="43DB7E7F" w14:textId="77777777" w:rsidR="00F25B25" w:rsidRPr="00CB1E6A" w:rsidRDefault="00F25B25" w:rsidP="00136F56">
            <w:pPr>
              <w:jc w:val="center"/>
              <w:rPr>
                <w:lang w:val="en-GB"/>
              </w:rPr>
            </w:pPr>
            <w:r w:rsidRPr="00CB1E6A">
              <w:rPr>
                <w:lang w:val="en-GB"/>
              </w:rPr>
              <w:t>1225.06</w:t>
            </w:r>
          </w:p>
        </w:tc>
        <w:tc>
          <w:tcPr>
            <w:tcW w:w="1842" w:type="dxa"/>
            <w:tcBorders>
              <w:top w:val="nil"/>
              <w:left w:val="nil"/>
              <w:bottom w:val="nil"/>
              <w:right w:val="nil"/>
            </w:tcBorders>
            <w:shd w:val="clear" w:color="auto" w:fill="auto"/>
            <w:noWrap/>
            <w:vAlign w:val="center"/>
          </w:tcPr>
          <w:p w14:paraId="5690B550" w14:textId="77777777" w:rsidR="00F25B25" w:rsidRPr="00CB1E6A" w:rsidRDefault="00F25B25" w:rsidP="00136F56">
            <w:pPr>
              <w:jc w:val="center"/>
              <w:rPr>
                <w:lang w:val="en-GB"/>
              </w:rPr>
            </w:pPr>
            <w:r w:rsidRPr="00CB1E6A">
              <w:rPr>
                <w:lang w:val="en-GB"/>
              </w:rPr>
              <w:t>-22.66</w:t>
            </w:r>
          </w:p>
        </w:tc>
      </w:tr>
      <w:tr w:rsidR="00DD27CC" w:rsidRPr="00CB1E6A" w14:paraId="164B0D50"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7BE7A2B3" w14:textId="77777777" w:rsidR="00F25B25" w:rsidRPr="00CB1E6A" w:rsidRDefault="00F25B25"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00599794" w14:textId="77777777" w:rsidR="00F25B25" w:rsidRPr="00CB1E6A" w:rsidRDefault="00F25B25" w:rsidP="00136F56">
            <w:pPr>
              <w:jc w:val="center"/>
              <w:rPr>
                <w:lang w:val="en-GB"/>
              </w:rPr>
            </w:pPr>
            <w:r w:rsidRPr="00CB1E6A">
              <w:rPr>
                <w:lang w:val="en-GB"/>
              </w:rPr>
              <w:t>1082.34</w:t>
            </w:r>
          </w:p>
        </w:tc>
        <w:tc>
          <w:tcPr>
            <w:tcW w:w="1843" w:type="dxa"/>
            <w:tcBorders>
              <w:top w:val="nil"/>
              <w:left w:val="nil"/>
              <w:bottom w:val="single" w:sz="8" w:space="0" w:color="auto"/>
              <w:right w:val="nil"/>
            </w:tcBorders>
            <w:shd w:val="clear" w:color="auto" w:fill="auto"/>
            <w:noWrap/>
            <w:vAlign w:val="center"/>
          </w:tcPr>
          <w:p w14:paraId="0818C7A2" w14:textId="77777777" w:rsidR="00F25B25" w:rsidRPr="00CB1E6A" w:rsidRDefault="00F25B25" w:rsidP="00136F56">
            <w:pPr>
              <w:jc w:val="center"/>
              <w:rPr>
                <w:lang w:val="en-GB"/>
              </w:rPr>
            </w:pPr>
            <w:r w:rsidRPr="00CB1E6A">
              <w:rPr>
                <w:lang w:val="en-GB"/>
              </w:rPr>
              <w:t>1083.32</w:t>
            </w:r>
          </w:p>
        </w:tc>
        <w:tc>
          <w:tcPr>
            <w:tcW w:w="1842" w:type="dxa"/>
            <w:tcBorders>
              <w:top w:val="nil"/>
              <w:left w:val="nil"/>
              <w:bottom w:val="single" w:sz="8" w:space="0" w:color="auto"/>
              <w:right w:val="nil"/>
            </w:tcBorders>
            <w:shd w:val="clear" w:color="auto" w:fill="auto"/>
            <w:noWrap/>
            <w:vAlign w:val="center"/>
          </w:tcPr>
          <w:p w14:paraId="39AF548A" w14:textId="77777777" w:rsidR="00F25B25" w:rsidRPr="00CB1E6A" w:rsidRDefault="00F25B25" w:rsidP="00136F56">
            <w:pPr>
              <w:jc w:val="center"/>
              <w:rPr>
                <w:lang w:val="en-GB"/>
              </w:rPr>
            </w:pPr>
            <w:r w:rsidRPr="00CB1E6A">
              <w:rPr>
                <w:lang w:val="en-GB"/>
              </w:rPr>
              <w:t>-0.98</w:t>
            </w:r>
          </w:p>
        </w:tc>
      </w:tr>
    </w:tbl>
    <w:p w14:paraId="74B57392" w14:textId="77777777" w:rsidR="00B5372A" w:rsidRPr="00CB1E6A" w:rsidRDefault="00B5372A" w:rsidP="00F25B25">
      <w:pPr>
        <w:spacing w:line="480" w:lineRule="auto"/>
        <w:rPr>
          <w:rFonts w:eastAsiaTheme="minorEastAsia"/>
          <w:b/>
          <w:bCs/>
          <w:sz w:val="28"/>
          <w:szCs w:val="28"/>
        </w:rPr>
      </w:pPr>
    </w:p>
    <w:p w14:paraId="3D885939" w14:textId="3C58FAA3" w:rsidR="00F25B25" w:rsidRPr="00CB1E6A" w:rsidRDefault="00B51E69" w:rsidP="00803870">
      <w:pPr>
        <w:pStyle w:val="Heading4"/>
      </w:pPr>
      <w:bookmarkStart w:id="2205" w:name="_Toc118051763"/>
      <w:bookmarkStart w:id="2206" w:name="_Toc127869332"/>
      <w:r>
        <w:t xml:space="preserve">ANN </w:t>
      </w:r>
      <w:r w:rsidR="00B5372A">
        <w:t>results</w:t>
      </w:r>
      <w:r w:rsidR="00F25B25" w:rsidRPr="00CB1E6A">
        <w:t xml:space="preserve"> for adsorption of ALR onto EGB1</w:t>
      </w:r>
      <w:bookmarkEnd w:id="2205"/>
      <w:bookmarkEnd w:id="2206"/>
    </w:p>
    <w:p w14:paraId="5547EE22" w14:textId="73EE9F5E" w:rsidR="00803DD2" w:rsidRPr="00CB1E6A" w:rsidRDefault="00803DD2" w:rsidP="00334D45">
      <w:pPr>
        <w:pStyle w:val="Heading5"/>
        <w:rPr>
          <w:rFonts w:eastAsiaTheme="minorEastAsia"/>
          <w:lang w:val="en-GB"/>
        </w:rPr>
      </w:pPr>
      <w:bookmarkStart w:id="2207" w:name="_Toc118051764"/>
      <w:r w:rsidRPr="00CB1E6A">
        <w:rPr>
          <w:rFonts w:eastAsiaTheme="minorEastAsia"/>
          <w:lang w:val="en-GB"/>
        </w:rPr>
        <w:t>Determination of the optimal number of hidden neurons</w:t>
      </w:r>
      <w:bookmarkEnd w:id="2207"/>
    </w:p>
    <w:p w14:paraId="50C438E0" w14:textId="2FAE5918" w:rsidR="00B5372A" w:rsidRDefault="00803DD2" w:rsidP="00D732A8">
      <w:pPr>
        <w:spacing w:line="480" w:lineRule="auto"/>
        <w:jc w:val="both"/>
        <w:rPr>
          <w:rFonts w:eastAsiaTheme="minorEastAsia"/>
          <w:lang w:val="en-GB"/>
        </w:rPr>
      </w:pPr>
      <w:bookmarkStart w:id="2208" w:name="_Hlk114773123"/>
      <w:bookmarkStart w:id="2209" w:name="_Hlk114768270"/>
      <w:r w:rsidRPr="00CB1E6A">
        <w:rPr>
          <w:rFonts w:eastAsiaTheme="minorEastAsia"/>
          <w:lang w:val="en-GB"/>
        </w:rPr>
        <w:t>The performance of each of the hidden neurons is presented in Table 4.5.4.5. As shown, with reference to the minimum MSE (9.21), 14 hidden neurons were considered the most appropriate number of hidden neurons in the hidden layer. Hence, 14 hidden neurons suitably predicted the adsorption efficiency of ALR uptake onto EGB1.</w:t>
      </w:r>
      <w:bookmarkEnd w:id="2208"/>
    </w:p>
    <w:p w14:paraId="4E9CB0EE" w14:textId="324291E1" w:rsidR="004338C7" w:rsidRDefault="004338C7" w:rsidP="00D732A8">
      <w:pPr>
        <w:spacing w:line="480" w:lineRule="auto"/>
        <w:jc w:val="both"/>
        <w:rPr>
          <w:rFonts w:eastAsiaTheme="minorEastAsia"/>
          <w:lang w:val="en-GB"/>
        </w:rPr>
      </w:pPr>
    </w:p>
    <w:p w14:paraId="3EE3348A" w14:textId="638B1951" w:rsidR="004338C7" w:rsidRDefault="004338C7" w:rsidP="00D732A8">
      <w:pPr>
        <w:spacing w:line="480" w:lineRule="auto"/>
        <w:jc w:val="both"/>
        <w:rPr>
          <w:rFonts w:eastAsiaTheme="minorEastAsia"/>
          <w:lang w:val="en-GB"/>
        </w:rPr>
      </w:pPr>
    </w:p>
    <w:p w14:paraId="6A573614" w14:textId="56AF77D9" w:rsidR="004338C7" w:rsidRDefault="004338C7" w:rsidP="00D732A8">
      <w:pPr>
        <w:spacing w:line="480" w:lineRule="auto"/>
        <w:jc w:val="both"/>
        <w:rPr>
          <w:rFonts w:eastAsiaTheme="minorEastAsia"/>
          <w:lang w:val="en-GB"/>
        </w:rPr>
      </w:pPr>
    </w:p>
    <w:p w14:paraId="2495B6BF" w14:textId="25952AA3" w:rsidR="004338C7" w:rsidRDefault="004338C7" w:rsidP="00D732A8">
      <w:pPr>
        <w:spacing w:line="480" w:lineRule="auto"/>
        <w:jc w:val="both"/>
        <w:rPr>
          <w:rFonts w:eastAsiaTheme="minorEastAsia"/>
          <w:lang w:val="en-GB"/>
        </w:rPr>
      </w:pPr>
    </w:p>
    <w:p w14:paraId="6691634A" w14:textId="2A63F2C2" w:rsidR="004338C7" w:rsidRDefault="004338C7" w:rsidP="00D732A8">
      <w:pPr>
        <w:spacing w:line="480" w:lineRule="auto"/>
        <w:jc w:val="both"/>
        <w:rPr>
          <w:rFonts w:eastAsiaTheme="minorEastAsia"/>
          <w:lang w:val="en-GB"/>
        </w:rPr>
      </w:pPr>
    </w:p>
    <w:p w14:paraId="5764B306" w14:textId="31F023AE" w:rsidR="004338C7" w:rsidRDefault="004338C7" w:rsidP="00D732A8">
      <w:pPr>
        <w:spacing w:line="480" w:lineRule="auto"/>
        <w:jc w:val="both"/>
        <w:rPr>
          <w:rFonts w:eastAsiaTheme="minorEastAsia"/>
          <w:lang w:val="en-GB"/>
        </w:rPr>
      </w:pPr>
    </w:p>
    <w:p w14:paraId="64959F1A" w14:textId="2E4DEA79" w:rsidR="004338C7" w:rsidRDefault="004338C7" w:rsidP="00D732A8">
      <w:pPr>
        <w:spacing w:line="480" w:lineRule="auto"/>
        <w:jc w:val="both"/>
        <w:rPr>
          <w:rFonts w:eastAsiaTheme="minorEastAsia"/>
          <w:lang w:val="en-GB"/>
        </w:rPr>
      </w:pPr>
    </w:p>
    <w:p w14:paraId="7E28F1F5" w14:textId="47BFECDA" w:rsidR="004338C7" w:rsidRDefault="004338C7" w:rsidP="00D732A8">
      <w:pPr>
        <w:spacing w:line="480" w:lineRule="auto"/>
        <w:jc w:val="both"/>
        <w:rPr>
          <w:rFonts w:eastAsiaTheme="minorEastAsia"/>
          <w:lang w:val="en-GB"/>
        </w:rPr>
      </w:pPr>
    </w:p>
    <w:p w14:paraId="53C5E91F" w14:textId="15E6666B" w:rsidR="004338C7" w:rsidRDefault="004338C7" w:rsidP="00D732A8">
      <w:pPr>
        <w:spacing w:line="480" w:lineRule="auto"/>
        <w:jc w:val="both"/>
        <w:rPr>
          <w:rFonts w:eastAsiaTheme="minorEastAsia"/>
          <w:lang w:val="en-GB"/>
        </w:rPr>
      </w:pPr>
    </w:p>
    <w:p w14:paraId="42F3C1BB" w14:textId="77777777" w:rsidR="004338C7" w:rsidRDefault="004338C7" w:rsidP="00D732A8">
      <w:pPr>
        <w:spacing w:line="480" w:lineRule="auto"/>
        <w:jc w:val="both"/>
        <w:rPr>
          <w:rFonts w:eastAsiaTheme="minorEastAsia"/>
          <w:lang w:val="en-GB"/>
        </w:rPr>
      </w:pPr>
    </w:p>
    <w:p w14:paraId="32D3B161" w14:textId="1CF8D10E" w:rsidR="00F25B25" w:rsidRPr="00CB1E6A" w:rsidRDefault="00F25B25" w:rsidP="0076286E">
      <w:pPr>
        <w:pStyle w:val="ListofTables"/>
      </w:pPr>
      <w:bookmarkStart w:id="2210" w:name="_Toc123057520"/>
      <w:bookmarkEnd w:id="2209"/>
      <w:r w:rsidRPr="00CB1E6A">
        <w:lastRenderedPageBreak/>
        <w:t xml:space="preserve">Table </w:t>
      </w:r>
      <w:r w:rsidR="00FC5355" w:rsidRPr="00CB1E6A">
        <w:t>4.5.4.5</w:t>
      </w:r>
      <w:r w:rsidRPr="00CB1E6A">
        <w:t>: Statistical metrics for selection of hidden neurons for prediction of EGB1’s removal efficiency</w:t>
      </w:r>
      <w:bookmarkEnd w:id="2210"/>
    </w:p>
    <w:tbl>
      <w:tblPr>
        <w:tblW w:w="2880" w:type="dxa"/>
        <w:jc w:val="center"/>
        <w:tblLook w:val="04A0" w:firstRow="1" w:lastRow="0" w:firstColumn="1" w:lastColumn="0" w:noHBand="0" w:noVBand="1"/>
      </w:tblPr>
      <w:tblGrid>
        <w:gridCol w:w="1350"/>
        <w:gridCol w:w="960"/>
        <w:gridCol w:w="1116"/>
      </w:tblGrid>
      <w:tr w:rsidR="00CB1E6A" w:rsidRPr="00CB1E6A" w14:paraId="13DA6AC7"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7E48AFA0" w14:textId="77777777" w:rsidR="00F25B25" w:rsidRPr="00CB1E6A" w:rsidRDefault="00F25B25"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458681B7" w14:textId="77777777" w:rsidR="00F25B25" w:rsidRPr="00CB1E6A" w:rsidRDefault="00F25B25"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542B153B" w14:textId="77777777" w:rsidR="00F25B25" w:rsidRPr="00CB1E6A" w:rsidRDefault="00F25B25"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1FDEBD8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D3F0ED0"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37281615"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59.27</w:t>
            </w:r>
          </w:p>
        </w:tc>
        <w:tc>
          <w:tcPr>
            <w:tcW w:w="960" w:type="dxa"/>
            <w:tcBorders>
              <w:top w:val="nil"/>
              <w:left w:val="nil"/>
              <w:bottom w:val="nil"/>
              <w:right w:val="nil"/>
            </w:tcBorders>
            <w:shd w:val="clear" w:color="auto" w:fill="auto"/>
            <w:noWrap/>
            <w:vAlign w:val="bottom"/>
            <w:hideMark/>
          </w:tcPr>
          <w:p w14:paraId="17E3F946"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821398</w:t>
            </w:r>
          </w:p>
        </w:tc>
      </w:tr>
      <w:tr w:rsidR="00CB1E6A" w:rsidRPr="00CB1E6A" w14:paraId="52C31A5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F18FE37"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3CDD6397"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24.42</w:t>
            </w:r>
          </w:p>
        </w:tc>
        <w:tc>
          <w:tcPr>
            <w:tcW w:w="960" w:type="dxa"/>
            <w:tcBorders>
              <w:top w:val="nil"/>
              <w:left w:val="nil"/>
              <w:bottom w:val="nil"/>
              <w:right w:val="nil"/>
            </w:tcBorders>
            <w:shd w:val="clear" w:color="auto" w:fill="auto"/>
            <w:noWrap/>
            <w:vAlign w:val="bottom"/>
            <w:hideMark/>
          </w:tcPr>
          <w:p w14:paraId="14426901"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27658</w:t>
            </w:r>
          </w:p>
        </w:tc>
      </w:tr>
      <w:tr w:rsidR="00CB1E6A" w:rsidRPr="00CB1E6A" w14:paraId="15039DA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1D64051"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336E2C8F"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8.91</w:t>
            </w:r>
          </w:p>
        </w:tc>
        <w:tc>
          <w:tcPr>
            <w:tcW w:w="960" w:type="dxa"/>
            <w:tcBorders>
              <w:top w:val="nil"/>
              <w:left w:val="nil"/>
              <w:bottom w:val="nil"/>
              <w:right w:val="nil"/>
            </w:tcBorders>
            <w:shd w:val="clear" w:color="auto" w:fill="auto"/>
            <w:noWrap/>
            <w:vAlign w:val="bottom"/>
            <w:hideMark/>
          </w:tcPr>
          <w:p w14:paraId="24B02837"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6566</w:t>
            </w:r>
          </w:p>
        </w:tc>
      </w:tr>
      <w:tr w:rsidR="00CB1E6A" w:rsidRPr="00CB1E6A" w14:paraId="109EE17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6C3B0B6"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5C5F13ED"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7.65</w:t>
            </w:r>
          </w:p>
        </w:tc>
        <w:tc>
          <w:tcPr>
            <w:tcW w:w="960" w:type="dxa"/>
            <w:tcBorders>
              <w:top w:val="nil"/>
              <w:left w:val="nil"/>
              <w:bottom w:val="nil"/>
              <w:right w:val="nil"/>
            </w:tcBorders>
            <w:shd w:val="clear" w:color="auto" w:fill="auto"/>
            <w:noWrap/>
            <w:vAlign w:val="bottom"/>
            <w:hideMark/>
          </w:tcPr>
          <w:p w14:paraId="468C54D2"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36056</w:t>
            </w:r>
          </w:p>
        </w:tc>
      </w:tr>
      <w:tr w:rsidR="00CB1E6A" w:rsidRPr="00CB1E6A" w14:paraId="6FA76F5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A3B8E22"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19C87F47"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4.24</w:t>
            </w:r>
          </w:p>
        </w:tc>
        <w:tc>
          <w:tcPr>
            <w:tcW w:w="960" w:type="dxa"/>
            <w:tcBorders>
              <w:top w:val="nil"/>
              <w:left w:val="nil"/>
              <w:bottom w:val="nil"/>
              <w:right w:val="nil"/>
            </w:tcBorders>
            <w:shd w:val="clear" w:color="auto" w:fill="auto"/>
            <w:noWrap/>
            <w:vAlign w:val="bottom"/>
            <w:hideMark/>
          </w:tcPr>
          <w:p w14:paraId="3BC780DD"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52752</w:t>
            </w:r>
          </w:p>
        </w:tc>
      </w:tr>
      <w:tr w:rsidR="00CB1E6A" w:rsidRPr="00CB1E6A" w14:paraId="24263C8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567E46F"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7DB318DD"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7.27</w:t>
            </w:r>
          </w:p>
        </w:tc>
        <w:tc>
          <w:tcPr>
            <w:tcW w:w="960" w:type="dxa"/>
            <w:tcBorders>
              <w:top w:val="nil"/>
              <w:left w:val="nil"/>
              <w:bottom w:val="nil"/>
              <w:right w:val="nil"/>
            </w:tcBorders>
            <w:shd w:val="clear" w:color="auto" w:fill="auto"/>
            <w:noWrap/>
            <w:vAlign w:val="bottom"/>
            <w:hideMark/>
          </w:tcPr>
          <w:p w14:paraId="5ACDCC5F"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68472</w:t>
            </w:r>
          </w:p>
        </w:tc>
      </w:tr>
      <w:tr w:rsidR="00CB1E6A" w:rsidRPr="00CB1E6A" w14:paraId="6F780A5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9ED66C7"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538CC8AB"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1.38</w:t>
            </w:r>
          </w:p>
        </w:tc>
        <w:tc>
          <w:tcPr>
            <w:tcW w:w="960" w:type="dxa"/>
            <w:tcBorders>
              <w:top w:val="nil"/>
              <w:left w:val="nil"/>
              <w:bottom w:val="nil"/>
              <w:right w:val="nil"/>
            </w:tcBorders>
            <w:shd w:val="clear" w:color="auto" w:fill="auto"/>
            <w:noWrap/>
            <w:vAlign w:val="bottom"/>
            <w:hideMark/>
          </w:tcPr>
          <w:p w14:paraId="5AFB22EF"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68591</w:t>
            </w:r>
          </w:p>
        </w:tc>
      </w:tr>
      <w:tr w:rsidR="00CB1E6A" w:rsidRPr="00CB1E6A" w14:paraId="19C0273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B323599"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003F2832"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1.52</w:t>
            </w:r>
          </w:p>
        </w:tc>
        <w:tc>
          <w:tcPr>
            <w:tcW w:w="960" w:type="dxa"/>
            <w:tcBorders>
              <w:top w:val="nil"/>
              <w:left w:val="nil"/>
              <w:bottom w:val="nil"/>
              <w:right w:val="nil"/>
            </w:tcBorders>
            <w:shd w:val="clear" w:color="auto" w:fill="auto"/>
            <w:noWrap/>
            <w:vAlign w:val="bottom"/>
            <w:hideMark/>
          </w:tcPr>
          <w:p w14:paraId="11F5B226"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74189</w:t>
            </w:r>
          </w:p>
        </w:tc>
      </w:tr>
      <w:tr w:rsidR="00CB1E6A" w:rsidRPr="00CB1E6A" w14:paraId="541CEA09"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7BAC13F0"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1385D6BB"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2.94</w:t>
            </w:r>
          </w:p>
        </w:tc>
        <w:tc>
          <w:tcPr>
            <w:tcW w:w="960" w:type="dxa"/>
            <w:tcBorders>
              <w:top w:val="nil"/>
              <w:left w:val="nil"/>
              <w:bottom w:val="nil"/>
              <w:right w:val="nil"/>
            </w:tcBorders>
            <w:shd w:val="clear" w:color="auto" w:fill="auto"/>
            <w:noWrap/>
            <w:vAlign w:val="bottom"/>
            <w:hideMark/>
          </w:tcPr>
          <w:p w14:paraId="108B893F"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67076</w:t>
            </w:r>
          </w:p>
        </w:tc>
      </w:tr>
      <w:tr w:rsidR="00CB1E6A" w:rsidRPr="00CB1E6A" w14:paraId="3BA090B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44B454A"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06AE28EA"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9.59</w:t>
            </w:r>
          </w:p>
        </w:tc>
        <w:tc>
          <w:tcPr>
            <w:tcW w:w="960" w:type="dxa"/>
            <w:tcBorders>
              <w:top w:val="nil"/>
              <w:left w:val="nil"/>
              <w:bottom w:val="nil"/>
              <w:right w:val="nil"/>
            </w:tcBorders>
            <w:shd w:val="clear" w:color="auto" w:fill="auto"/>
            <w:noWrap/>
            <w:vAlign w:val="bottom"/>
            <w:hideMark/>
          </w:tcPr>
          <w:p w14:paraId="62644464"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78455</w:t>
            </w:r>
          </w:p>
        </w:tc>
      </w:tr>
      <w:tr w:rsidR="00CB1E6A" w:rsidRPr="00CB1E6A" w14:paraId="098599E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9DB7A0B"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13E5C420"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1.09</w:t>
            </w:r>
          </w:p>
        </w:tc>
        <w:tc>
          <w:tcPr>
            <w:tcW w:w="960" w:type="dxa"/>
            <w:tcBorders>
              <w:top w:val="nil"/>
              <w:left w:val="nil"/>
              <w:bottom w:val="nil"/>
              <w:right w:val="nil"/>
            </w:tcBorders>
            <w:shd w:val="clear" w:color="auto" w:fill="auto"/>
            <w:noWrap/>
            <w:vAlign w:val="bottom"/>
            <w:hideMark/>
          </w:tcPr>
          <w:p w14:paraId="70A1C814"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74143</w:t>
            </w:r>
          </w:p>
        </w:tc>
      </w:tr>
      <w:tr w:rsidR="00CB1E6A" w:rsidRPr="00CB1E6A" w14:paraId="6EB3AA4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56E2FD2"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4F2D83A0"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1.55</w:t>
            </w:r>
          </w:p>
        </w:tc>
        <w:tc>
          <w:tcPr>
            <w:tcW w:w="960" w:type="dxa"/>
            <w:tcBorders>
              <w:top w:val="nil"/>
              <w:left w:val="nil"/>
              <w:bottom w:val="nil"/>
              <w:right w:val="nil"/>
            </w:tcBorders>
            <w:shd w:val="clear" w:color="auto" w:fill="auto"/>
            <w:noWrap/>
            <w:vAlign w:val="bottom"/>
            <w:hideMark/>
          </w:tcPr>
          <w:p w14:paraId="201F6007"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4965</w:t>
            </w:r>
          </w:p>
        </w:tc>
      </w:tr>
      <w:tr w:rsidR="00CB1E6A" w:rsidRPr="00CB1E6A" w14:paraId="3BD8811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D987FC4"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5E6A8CE5"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9.57</w:t>
            </w:r>
          </w:p>
        </w:tc>
        <w:tc>
          <w:tcPr>
            <w:tcW w:w="960" w:type="dxa"/>
            <w:tcBorders>
              <w:top w:val="nil"/>
              <w:left w:val="nil"/>
              <w:bottom w:val="nil"/>
              <w:right w:val="nil"/>
            </w:tcBorders>
            <w:shd w:val="clear" w:color="auto" w:fill="auto"/>
            <w:noWrap/>
            <w:vAlign w:val="bottom"/>
            <w:hideMark/>
          </w:tcPr>
          <w:p w14:paraId="38AC0F6C"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75887</w:t>
            </w:r>
          </w:p>
        </w:tc>
      </w:tr>
      <w:tr w:rsidR="00CB1E6A" w:rsidRPr="00CB1E6A" w14:paraId="25F59D0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BDD4DE8"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7402B577" w14:textId="77777777" w:rsidR="00F25B25" w:rsidRPr="00CB1E6A" w:rsidRDefault="00F25B25" w:rsidP="00136F56">
            <w:pPr>
              <w:jc w:val="center"/>
              <w:rPr>
                <w:rFonts w:asciiTheme="majorBidi" w:hAnsiTheme="majorBidi" w:cstheme="majorBidi"/>
                <w:b/>
                <w:bCs/>
              </w:rPr>
            </w:pPr>
            <w:r w:rsidRPr="00CB1E6A">
              <w:rPr>
                <w:rFonts w:asciiTheme="majorBidi" w:hAnsiTheme="majorBidi" w:cstheme="majorBidi"/>
                <w:b/>
                <w:bCs/>
              </w:rPr>
              <w:t>9.21</w:t>
            </w:r>
          </w:p>
        </w:tc>
        <w:tc>
          <w:tcPr>
            <w:tcW w:w="960" w:type="dxa"/>
            <w:tcBorders>
              <w:top w:val="nil"/>
              <w:left w:val="nil"/>
              <w:bottom w:val="nil"/>
              <w:right w:val="nil"/>
            </w:tcBorders>
            <w:shd w:val="clear" w:color="auto" w:fill="auto"/>
            <w:noWrap/>
            <w:vAlign w:val="bottom"/>
            <w:hideMark/>
          </w:tcPr>
          <w:p w14:paraId="26F87D8F" w14:textId="77777777" w:rsidR="00F25B25" w:rsidRPr="00CB1E6A" w:rsidRDefault="00F25B25" w:rsidP="00136F56">
            <w:pPr>
              <w:jc w:val="center"/>
              <w:rPr>
                <w:rFonts w:asciiTheme="majorBidi" w:hAnsiTheme="majorBidi" w:cstheme="majorBidi"/>
                <w:b/>
                <w:bCs/>
              </w:rPr>
            </w:pPr>
            <w:r w:rsidRPr="00CB1E6A">
              <w:rPr>
                <w:rFonts w:asciiTheme="majorBidi" w:hAnsiTheme="majorBidi" w:cstheme="majorBidi"/>
                <w:b/>
                <w:bCs/>
              </w:rPr>
              <w:t>0.969339</w:t>
            </w:r>
          </w:p>
        </w:tc>
      </w:tr>
      <w:tr w:rsidR="00CB1E6A" w:rsidRPr="00CB1E6A" w14:paraId="106CD03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A952932"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275A4A58"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9.25</w:t>
            </w:r>
          </w:p>
        </w:tc>
        <w:tc>
          <w:tcPr>
            <w:tcW w:w="960" w:type="dxa"/>
            <w:tcBorders>
              <w:top w:val="nil"/>
              <w:left w:val="nil"/>
              <w:bottom w:val="nil"/>
              <w:right w:val="nil"/>
            </w:tcBorders>
            <w:shd w:val="clear" w:color="auto" w:fill="auto"/>
            <w:noWrap/>
            <w:vAlign w:val="bottom"/>
            <w:hideMark/>
          </w:tcPr>
          <w:p w14:paraId="4DE2CA04"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78952</w:t>
            </w:r>
          </w:p>
        </w:tc>
      </w:tr>
      <w:tr w:rsidR="00CB1E6A" w:rsidRPr="00CB1E6A" w14:paraId="672668D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97BF8B6"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64014332"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1.69</w:t>
            </w:r>
          </w:p>
        </w:tc>
        <w:tc>
          <w:tcPr>
            <w:tcW w:w="960" w:type="dxa"/>
            <w:tcBorders>
              <w:top w:val="nil"/>
              <w:left w:val="nil"/>
              <w:bottom w:val="nil"/>
              <w:right w:val="nil"/>
            </w:tcBorders>
            <w:shd w:val="clear" w:color="auto" w:fill="auto"/>
            <w:noWrap/>
            <w:vAlign w:val="bottom"/>
            <w:hideMark/>
          </w:tcPr>
          <w:p w14:paraId="1F7BB047"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83786</w:t>
            </w:r>
          </w:p>
        </w:tc>
      </w:tr>
      <w:tr w:rsidR="00CB1E6A" w:rsidRPr="00CB1E6A" w14:paraId="59DA265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790B9CD"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1634C212"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5.68</w:t>
            </w:r>
          </w:p>
        </w:tc>
        <w:tc>
          <w:tcPr>
            <w:tcW w:w="960" w:type="dxa"/>
            <w:tcBorders>
              <w:top w:val="nil"/>
              <w:left w:val="nil"/>
              <w:bottom w:val="nil"/>
              <w:right w:val="nil"/>
            </w:tcBorders>
            <w:shd w:val="clear" w:color="auto" w:fill="auto"/>
            <w:noWrap/>
            <w:vAlign w:val="bottom"/>
            <w:hideMark/>
          </w:tcPr>
          <w:p w14:paraId="0105E2CB"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66879</w:t>
            </w:r>
          </w:p>
        </w:tc>
      </w:tr>
      <w:tr w:rsidR="00CB1E6A" w:rsidRPr="00CB1E6A" w14:paraId="45E43D8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0FDB1F9"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3FA15EA5"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1.91</w:t>
            </w:r>
          </w:p>
        </w:tc>
        <w:tc>
          <w:tcPr>
            <w:tcW w:w="960" w:type="dxa"/>
            <w:tcBorders>
              <w:top w:val="nil"/>
              <w:left w:val="nil"/>
              <w:bottom w:val="nil"/>
              <w:right w:val="nil"/>
            </w:tcBorders>
            <w:shd w:val="clear" w:color="auto" w:fill="auto"/>
            <w:noWrap/>
            <w:vAlign w:val="bottom"/>
            <w:hideMark/>
          </w:tcPr>
          <w:p w14:paraId="2CB8BAD5"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75729</w:t>
            </w:r>
          </w:p>
        </w:tc>
      </w:tr>
      <w:tr w:rsidR="00CB1E6A" w:rsidRPr="00CB1E6A" w14:paraId="70567BD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018DD5F"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34F17F59"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1.89</w:t>
            </w:r>
          </w:p>
        </w:tc>
        <w:tc>
          <w:tcPr>
            <w:tcW w:w="960" w:type="dxa"/>
            <w:tcBorders>
              <w:top w:val="nil"/>
              <w:left w:val="nil"/>
              <w:bottom w:val="nil"/>
              <w:right w:val="nil"/>
            </w:tcBorders>
            <w:shd w:val="clear" w:color="auto" w:fill="auto"/>
            <w:noWrap/>
            <w:vAlign w:val="bottom"/>
            <w:hideMark/>
          </w:tcPr>
          <w:p w14:paraId="2FAF3A25"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70737</w:t>
            </w:r>
          </w:p>
        </w:tc>
      </w:tr>
      <w:tr w:rsidR="00F25B25" w:rsidRPr="00CB1E6A" w14:paraId="708363E0"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40DA2EF1"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0D4797D0"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11.57</w:t>
            </w:r>
          </w:p>
        </w:tc>
        <w:tc>
          <w:tcPr>
            <w:tcW w:w="960" w:type="dxa"/>
            <w:tcBorders>
              <w:top w:val="nil"/>
              <w:left w:val="nil"/>
              <w:bottom w:val="single" w:sz="4" w:space="0" w:color="auto"/>
              <w:right w:val="nil"/>
            </w:tcBorders>
            <w:shd w:val="clear" w:color="auto" w:fill="auto"/>
            <w:noWrap/>
            <w:vAlign w:val="bottom"/>
            <w:hideMark/>
          </w:tcPr>
          <w:p w14:paraId="0E97CC40" w14:textId="77777777" w:rsidR="00F25B25" w:rsidRPr="00CB1E6A" w:rsidRDefault="00F25B25" w:rsidP="00136F56">
            <w:pPr>
              <w:jc w:val="center"/>
              <w:rPr>
                <w:rFonts w:asciiTheme="majorBidi" w:hAnsiTheme="majorBidi" w:cstheme="majorBidi"/>
              </w:rPr>
            </w:pPr>
            <w:r w:rsidRPr="00CB1E6A">
              <w:rPr>
                <w:rFonts w:asciiTheme="majorBidi" w:hAnsiTheme="majorBidi" w:cstheme="majorBidi"/>
              </w:rPr>
              <w:t>0.977686</w:t>
            </w:r>
          </w:p>
        </w:tc>
      </w:tr>
    </w:tbl>
    <w:p w14:paraId="7B9B8427" w14:textId="3CFF87AA" w:rsidR="00F25B25" w:rsidRPr="00CB1E6A" w:rsidRDefault="00F25B25" w:rsidP="00F25B25"/>
    <w:p w14:paraId="1E873DF9" w14:textId="2D2AAB40" w:rsidR="00B5372A" w:rsidRPr="00CB1E6A" w:rsidRDefault="009B2D90" w:rsidP="00B82556">
      <w:pPr>
        <w:spacing w:line="480" w:lineRule="auto"/>
        <w:jc w:val="both"/>
        <w:rPr>
          <w:lang w:val="en-GB"/>
        </w:rPr>
      </w:pPr>
      <w:r>
        <w:rPr>
          <w:lang w:val="en-GB"/>
        </w:rPr>
        <w:t xml:space="preserve">The variation of the </w:t>
      </w:r>
      <w:r w:rsidRPr="009B2D90">
        <w:rPr>
          <w:i/>
          <w:iCs/>
          <w:lang w:val="en-GB"/>
        </w:rPr>
        <w:t>Purelin, Tansig and Logsig</w:t>
      </w:r>
      <w:r>
        <w:rPr>
          <w:lang w:val="en-GB"/>
        </w:rPr>
        <w:t xml:space="preserve"> activation functions were varied used</w:t>
      </w:r>
      <w:r w:rsidR="00803DD2" w:rsidRPr="00CB1E6A">
        <w:rPr>
          <w:lang w:val="en-GB"/>
        </w:rPr>
        <w:t xml:space="preserve">14 numbers of hidden neurons. As shown in Table 4.5.4.6, the </w:t>
      </w:r>
      <w:r w:rsidR="00803DD2" w:rsidRPr="00CB1E6A">
        <w:rPr>
          <w:i/>
          <w:iCs/>
          <w:lang w:val="en-GB"/>
        </w:rPr>
        <w:t>Logsig</w:t>
      </w:r>
      <w:r w:rsidR="00803DD2" w:rsidRPr="00CB1E6A">
        <w:rPr>
          <w:lang w:val="en-GB"/>
        </w:rPr>
        <w:t xml:space="preserve"> activation function gave the best prediction with an R</w:t>
      </w:r>
      <w:r w:rsidR="00803DD2" w:rsidRPr="00CB1E6A">
        <w:rPr>
          <w:vertAlign w:val="superscript"/>
          <w:lang w:val="en-GB"/>
        </w:rPr>
        <w:t>2</w:t>
      </w:r>
      <w:r w:rsidR="00803DD2" w:rsidRPr="00CB1E6A">
        <w:rPr>
          <w:lang w:val="en-GB"/>
        </w:rPr>
        <w:t xml:space="preserve"> value of 0.984203. </w:t>
      </w:r>
      <w:bookmarkStart w:id="2211" w:name="_Hlk119096446"/>
      <w:r w:rsidR="00217FC2">
        <w:rPr>
          <w:lang w:val="en-GB"/>
        </w:rPr>
        <w:t xml:space="preserve">The </w:t>
      </w:r>
      <w:r w:rsidR="003E3296">
        <w:rPr>
          <w:lang w:val="en-GB"/>
        </w:rPr>
        <w:t xml:space="preserve">activation functions improved </w:t>
      </w:r>
      <w:r w:rsidR="00217FC2">
        <w:rPr>
          <w:lang w:val="en-GB"/>
        </w:rPr>
        <w:t xml:space="preserve">the accuracy of the experimental data by the elimination of the dataset bias to the minimal. These functions also decided which neuron to be activated and processed </w:t>
      </w:r>
      <w:r w:rsidR="00217FC2">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217FC2">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217FC2">
        <w:rPr>
          <w:lang w:val="en-GB"/>
        </w:rPr>
        <w:fldChar w:fldCharType="end"/>
      </w:r>
      <w:r w:rsidR="00217FC2">
        <w:rPr>
          <w:lang w:val="en-GB"/>
        </w:rPr>
        <w:t xml:space="preserve">. </w:t>
      </w:r>
      <w:bookmarkEnd w:id="2211"/>
      <w:r w:rsidR="00803DD2" w:rsidRPr="00CB1E6A">
        <w:rPr>
          <w:lang w:val="en-GB"/>
        </w:rPr>
        <w:t>Figure 4.5.4.9.1 illustrated the regression plot for training, validation and testing. This figure shows the overall of the prediction set, in the form of a network output against the experimental data efficiency. The architecture for the ANN model (5-14-1) for ALR uptake onto EGB1 is depicted in Figure 4.5.4.9.2.</w:t>
      </w:r>
    </w:p>
    <w:p w14:paraId="32045E26" w14:textId="77777777" w:rsidR="00803DD2" w:rsidRPr="00CB1E6A" w:rsidRDefault="00803DD2" w:rsidP="00F25B25">
      <w:pPr>
        <w:rPr>
          <w:b/>
          <w:bCs/>
        </w:rPr>
      </w:pPr>
    </w:p>
    <w:p w14:paraId="1829CF12" w14:textId="7A91DE1F" w:rsidR="00F25B25" w:rsidRPr="00CB1E6A" w:rsidRDefault="00F25B25" w:rsidP="0076286E">
      <w:pPr>
        <w:pStyle w:val="ListofTables"/>
      </w:pPr>
      <w:bookmarkStart w:id="2212" w:name="_Toc123057521"/>
      <w:r w:rsidRPr="00CB1E6A">
        <w:lastRenderedPageBreak/>
        <w:t xml:space="preserve">Table </w:t>
      </w:r>
      <w:r w:rsidR="00FC5355" w:rsidRPr="00CB1E6A">
        <w:t>4.5.4.6</w:t>
      </w:r>
      <w:r w:rsidRPr="00CB1E6A">
        <w:t>: Comparison of different activation functions for the prediction of adsorption efficiency.</w:t>
      </w:r>
      <w:bookmarkEnd w:id="2212"/>
    </w:p>
    <w:tbl>
      <w:tblPr>
        <w:tblW w:w="1942" w:type="dxa"/>
        <w:jc w:val="center"/>
        <w:tblLook w:val="04A0" w:firstRow="1" w:lastRow="0" w:firstColumn="1" w:lastColumn="0" w:noHBand="0" w:noVBand="1"/>
      </w:tblPr>
      <w:tblGrid>
        <w:gridCol w:w="1443"/>
        <w:gridCol w:w="1116"/>
      </w:tblGrid>
      <w:tr w:rsidR="00CB1E6A" w:rsidRPr="00CB1E6A" w14:paraId="41F722A5"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16F9A59B" w14:textId="77777777" w:rsidR="00F25B25" w:rsidRPr="00CB1E6A" w:rsidRDefault="00F25B25"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0252EA67" w14:textId="77777777" w:rsidR="00F25B25" w:rsidRPr="00CB1E6A" w:rsidRDefault="00F25B25"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7A13EE49"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40F8FABF" w14:textId="77777777" w:rsidR="00F25B25" w:rsidRPr="00CB1E6A" w:rsidRDefault="00F25B25"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2AB843F6" w14:textId="77777777" w:rsidR="00F25B25" w:rsidRPr="00CB1E6A" w:rsidRDefault="00F25B25" w:rsidP="00136F56">
            <w:pPr>
              <w:jc w:val="right"/>
              <w:rPr>
                <w:rFonts w:asciiTheme="majorBidi" w:hAnsiTheme="majorBidi" w:cstheme="majorBidi"/>
                <w:b/>
                <w:bCs/>
              </w:rPr>
            </w:pPr>
            <w:r w:rsidRPr="00CB1E6A">
              <w:rPr>
                <w:rFonts w:asciiTheme="majorBidi" w:hAnsiTheme="majorBidi" w:cstheme="majorBidi"/>
                <w:b/>
                <w:bCs/>
              </w:rPr>
              <w:t>0.984203</w:t>
            </w:r>
          </w:p>
        </w:tc>
      </w:tr>
      <w:tr w:rsidR="00CB1E6A" w:rsidRPr="00CB1E6A" w14:paraId="185C7442"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69A95004" w14:textId="77777777" w:rsidR="00F25B25" w:rsidRPr="00CB1E6A" w:rsidRDefault="00F25B25"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1F6FA011" w14:textId="77777777" w:rsidR="00F25B25" w:rsidRPr="00CB1E6A" w:rsidRDefault="00F25B25" w:rsidP="00136F56">
            <w:pPr>
              <w:jc w:val="right"/>
              <w:rPr>
                <w:rFonts w:asciiTheme="majorBidi" w:hAnsiTheme="majorBidi" w:cstheme="majorBidi"/>
              </w:rPr>
            </w:pPr>
            <w:r w:rsidRPr="00CB1E6A">
              <w:rPr>
                <w:rFonts w:asciiTheme="majorBidi" w:hAnsiTheme="majorBidi" w:cstheme="majorBidi"/>
              </w:rPr>
              <w:t>0.703166</w:t>
            </w:r>
          </w:p>
        </w:tc>
      </w:tr>
      <w:tr w:rsidR="00F25B25" w:rsidRPr="00CB1E6A" w14:paraId="3054B9A0"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2DE4D7C7" w14:textId="77777777" w:rsidR="00F25B25" w:rsidRPr="00CB1E6A" w:rsidRDefault="00F25B25"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3F36B1ED" w14:textId="77777777" w:rsidR="00F25B25" w:rsidRPr="00CB1E6A" w:rsidRDefault="00F25B25" w:rsidP="00136F56">
            <w:pPr>
              <w:jc w:val="right"/>
              <w:rPr>
                <w:rFonts w:asciiTheme="majorBidi" w:hAnsiTheme="majorBidi" w:cstheme="majorBidi"/>
              </w:rPr>
            </w:pPr>
            <w:r w:rsidRPr="00CB1E6A">
              <w:rPr>
                <w:rFonts w:asciiTheme="majorBidi" w:hAnsiTheme="majorBidi" w:cstheme="majorBidi"/>
              </w:rPr>
              <w:t>0.941075</w:t>
            </w:r>
          </w:p>
        </w:tc>
      </w:tr>
    </w:tbl>
    <w:p w14:paraId="3D61F183" w14:textId="77777777" w:rsidR="00F25B25" w:rsidRPr="00CB1E6A" w:rsidRDefault="00F25B25" w:rsidP="00F25B25"/>
    <w:p w14:paraId="717B05E1" w14:textId="77777777" w:rsidR="00F25B25" w:rsidRPr="00CB1E6A" w:rsidRDefault="00F25B25" w:rsidP="00C41E01">
      <w:pPr>
        <w:jc w:val="center"/>
      </w:pPr>
      <w:r w:rsidRPr="00CB1E6A">
        <w:rPr>
          <w:noProof/>
        </w:rPr>
        <w:drawing>
          <wp:inline distT="0" distB="0" distL="0" distR="0" wp14:anchorId="10F9E62C" wp14:editId="25AFF33E">
            <wp:extent cx="5295265" cy="3894925"/>
            <wp:effectExtent l="0" t="0" r="635"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311876" cy="3907143"/>
                    </a:xfrm>
                    <a:prstGeom prst="rect">
                      <a:avLst/>
                    </a:prstGeom>
                  </pic:spPr>
                </pic:pic>
              </a:graphicData>
            </a:graphic>
          </wp:inline>
        </w:drawing>
      </w:r>
    </w:p>
    <w:p w14:paraId="179D7A08" w14:textId="1078D8A9" w:rsidR="00F25B25" w:rsidRPr="00CB1E6A" w:rsidRDefault="00F25B25" w:rsidP="0076286E">
      <w:pPr>
        <w:pStyle w:val="ListofFigures"/>
      </w:pPr>
      <w:bookmarkStart w:id="2213" w:name="_Toc119502153"/>
      <w:bookmarkStart w:id="2214" w:name="_Toc119509593"/>
      <w:bookmarkStart w:id="2215" w:name="_Toc123054669"/>
      <w:bookmarkStart w:id="2216" w:name="_Toc127867181"/>
      <w:bookmarkStart w:id="2217" w:name="_Toc127867799"/>
      <w:r w:rsidRPr="00CB1E6A">
        <w:t xml:space="preserve">Figure </w:t>
      </w:r>
      <w:r w:rsidR="00FC5355" w:rsidRPr="00CB1E6A">
        <w:t>4.5.4.9.1</w:t>
      </w:r>
      <w:r w:rsidRPr="00CB1E6A">
        <w:t>: Comparison of the target and predicted removal efficiency in relation to ALR uptake onto EGB1</w:t>
      </w:r>
      <w:bookmarkEnd w:id="2213"/>
      <w:bookmarkEnd w:id="2214"/>
      <w:bookmarkEnd w:id="2215"/>
      <w:bookmarkEnd w:id="2216"/>
      <w:bookmarkEnd w:id="2217"/>
    </w:p>
    <w:p w14:paraId="0F5F50F6" w14:textId="77777777" w:rsidR="00F25B25" w:rsidRPr="00CB1E6A" w:rsidRDefault="00F25B25" w:rsidP="00C41E01">
      <w:pPr>
        <w:jc w:val="center"/>
        <w:rPr>
          <w:rFonts w:asciiTheme="majorBidi" w:hAnsiTheme="majorBidi" w:cstheme="majorBidi"/>
          <w:b/>
          <w:bCs/>
          <w:sz w:val="28"/>
          <w:szCs w:val="28"/>
        </w:rPr>
      </w:pPr>
      <w:r w:rsidRPr="00CB1E6A">
        <w:rPr>
          <w:noProof/>
          <w:lang w:val="en-GB"/>
        </w:rPr>
        <w:lastRenderedPageBreak/>
        <w:drawing>
          <wp:inline distT="0" distB="0" distL="0" distR="0" wp14:anchorId="39DF05B5" wp14:editId="69868CF9">
            <wp:extent cx="5547360" cy="3229897"/>
            <wp:effectExtent l="0" t="0" r="0" b="889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547889" cy="3230205"/>
                    </a:xfrm>
                    <a:prstGeom prst="rect">
                      <a:avLst/>
                    </a:prstGeom>
                  </pic:spPr>
                </pic:pic>
              </a:graphicData>
            </a:graphic>
          </wp:inline>
        </w:drawing>
      </w:r>
    </w:p>
    <w:p w14:paraId="56B1AEDA" w14:textId="071C8551" w:rsidR="00F25B25" w:rsidRPr="00CB1E6A" w:rsidRDefault="00F25B25" w:rsidP="0076286E">
      <w:pPr>
        <w:pStyle w:val="ListofFigures"/>
      </w:pPr>
      <w:bookmarkStart w:id="2218" w:name="_Toc119502154"/>
      <w:bookmarkStart w:id="2219" w:name="_Toc119509594"/>
      <w:bookmarkStart w:id="2220" w:name="_Toc123054670"/>
      <w:bookmarkStart w:id="2221" w:name="_Toc127867182"/>
      <w:bookmarkStart w:id="2222" w:name="_Toc127867800"/>
      <w:r w:rsidRPr="00CB1E6A">
        <w:t xml:space="preserve">Figure </w:t>
      </w:r>
      <w:r w:rsidR="00FC5355" w:rsidRPr="00CB1E6A">
        <w:t>4.5.4.9.2:</w:t>
      </w:r>
      <w:r w:rsidRPr="00CB1E6A">
        <w:t xml:space="preserve">  A three-layered ANN architecture for ALR adsorption onto EGB1</w:t>
      </w:r>
      <w:bookmarkEnd w:id="2218"/>
      <w:bookmarkEnd w:id="2219"/>
      <w:bookmarkEnd w:id="2220"/>
      <w:bookmarkEnd w:id="2221"/>
      <w:bookmarkEnd w:id="2222"/>
    </w:p>
    <w:p w14:paraId="5D92A19B" w14:textId="2B1A655B" w:rsidR="00803DD2" w:rsidRPr="00CB1E6A" w:rsidRDefault="00803DD2" w:rsidP="00F25B25">
      <w:pPr>
        <w:rPr>
          <w:rFonts w:asciiTheme="majorBidi" w:hAnsiTheme="majorBidi" w:cstheme="majorBidi"/>
          <w:b/>
          <w:bCs/>
          <w:sz w:val="28"/>
          <w:szCs w:val="28"/>
          <w:lang w:val="en-GB"/>
        </w:rPr>
      </w:pPr>
    </w:p>
    <w:p w14:paraId="2EAF244F" w14:textId="51F63CF3" w:rsidR="00803DD2" w:rsidRDefault="00803DD2" w:rsidP="006135F1">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5.4.9.3 (a-d) shows the plot of predicted and experimental adsorption data at different temperatures. </w:t>
      </w:r>
      <w:r w:rsidR="00217FC2">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7376F6">
        <w:rPr>
          <w:rFonts w:asciiTheme="majorBidi" w:hAnsiTheme="majorBidi" w:cstheme="majorBidi"/>
          <w:lang w:val="en-GB"/>
        </w:rPr>
        <w:t xml:space="preserve"> </w:t>
      </w:r>
      <w:r w:rsidR="007376F6">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39/c6ra05618k","ISSN":"20462069","abstract":"The study examined the adsorption of hexavalent chromium [Cr(vi)] from aqueous solution by acidically prepared rice husk carbon (APRHC). APRHC was characterized in terms of surface area, micropore area, micropore volume, average pore diameter and surface morphology. The effects of pH, contact time, initial Cr(vi) concentration and adsorbent dose on the adsorption of Cr(vi) from aqueous solution were investigated. Batch adsorption tests showed that Cr(vi) adsorption depends on initial concentration, contact time and pH. Equilibrium adsorption was achieved in 120 min, while maximum Cr(vi) adsorption occurred at pH 2. An artificial neural network (ANN) was used to model Cr(vi) adsorption. The Levenberg-Marquardt (LM) training algorithm was found to be the best among the 11 backpropagation (BP) algorithms tested, with a lowest mean square error (MSE) of 8.8876 and highest coefficient of determination (R2) of 0.987. Adsorption of Cr(vi) by APRHC followed pseudo-second order kinetics. Langmuir and Freundlich isotherm equations were fitted to the equilibrium adsorption data; the former isotherm yielded a better fit. The thermodynamic results indicate that the process of Cr(vi) adsorption by APRHC was endothermic in nature. Desorption of Cr(vi) was very low, i.e. in the range from 0.1 to 9%. Cr(vi) adsorption capacity by APRHC was compared with that of various adsorbents. APRHC showed a high capacity for adsorption of Cr(vi). APRHC can be employed as an effective adsorbent and substitute for commercially available activated carbon for the removal of Cr(vi) from aqueous solutions and wastewater systems.","author":[{"dropping-particle":"","family":"Khan","given":"Taimur","non-dropping-particle":"","parse-names":false,"suffix":""},{"dropping-particle":"","family":"Isa","given":"Mohamed Hasnain","non-dropping-particle":"","parse-names":false,"suffix":""},{"dropping-particle":"","family":"Ul Mustafa","given":"Muhammad Raza","non-dropping-particle":"","parse-names":false,"suffix":""},{"dropping-particle":"","family":"Yeek-Chia","given":"Ho","non-dropping-particle":"","parse-names":false,"suffix":""},{"dropping-particle":"","family":"Baloo","given":"Lavania","non-dropping-particle":"","parse-names":false,"suffix":""},{"dropping-particle":"","family":"Binti Abd Manan","given":"Teh Sabariah","non-dropping-particle":"","parse-names":false,"suffix":""},{"dropping-particle":"","family":"Saeed","given":"Mohamed Osman","non-dropping-particle":"","parse-names":false,"suffix":""}],"container-title":"RSC Advances","id":"ITEM-1","issue":"61","issued":{"date-parts":[["2016"]]},"page":"56365-56374","title":"Cr(VI) adsorption from aqueous solution by an agricultural waste based carbon","type":"article-journal","volume":"6"},"uris":["http://www.mendeley.com/documents/?uuid=38c337d8-5599-44ba-97ec-372f77a2182d"]}],"mendeley":{"formattedCitation":"(Khan et al., 2016)","plainTextFormattedCitation":"(Khan et al., 2016)","previouslyFormattedCitation":"(Khan et al., 2016)"},"properties":{"noteIndex":0},"schema":"https://github.com/citation-style-language/schema/raw/master/csl-citation.json"}</w:instrText>
      </w:r>
      <w:r w:rsidR="007376F6">
        <w:rPr>
          <w:rFonts w:asciiTheme="majorBidi" w:hAnsiTheme="majorBidi" w:cstheme="majorBidi"/>
          <w:lang w:val="en-GB"/>
        </w:rPr>
        <w:fldChar w:fldCharType="separate"/>
      </w:r>
      <w:r w:rsidR="007376F6" w:rsidRPr="007376F6">
        <w:rPr>
          <w:rFonts w:asciiTheme="majorBidi" w:hAnsiTheme="majorBidi" w:cstheme="majorBidi"/>
          <w:noProof/>
          <w:lang w:val="en-GB"/>
        </w:rPr>
        <w:t xml:space="preserve">(Khan </w:t>
      </w:r>
      <w:r w:rsidR="008C0A9B" w:rsidRPr="008C0A9B">
        <w:rPr>
          <w:rFonts w:asciiTheme="majorBidi" w:hAnsiTheme="majorBidi" w:cstheme="majorBidi"/>
          <w:i/>
          <w:iCs/>
          <w:noProof/>
          <w:lang w:val="en-GB"/>
        </w:rPr>
        <w:t>et al.</w:t>
      </w:r>
      <w:r w:rsidR="007376F6" w:rsidRPr="007376F6">
        <w:rPr>
          <w:rFonts w:asciiTheme="majorBidi" w:hAnsiTheme="majorBidi" w:cstheme="majorBidi"/>
          <w:noProof/>
          <w:lang w:val="en-GB"/>
        </w:rPr>
        <w:t>, 2016)</w:t>
      </w:r>
      <w:r w:rsidR="007376F6">
        <w:rPr>
          <w:rFonts w:asciiTheme="majorBidi" w:hAnsiTheme="majorBidi" w:cstheme="majorBidi"/>
          <w:lang w:val="en-GB"/>
        </w:rPr>
        <w:fldChar w:fldCharType="end"/>
      </w:r>
      <w:r w:rsidR="007376F6">
        <w:rPr>
          <w:rFonts w:asciiTheme="majorBidi" w:hAnsiTheme="majorBidi" w:cstheme="majorBidi"/>
          <w:lang w:val="en-GB"/>
        </w:rPr>
        <w:t>.</w:t>
      </w:r>
    </w:p>
    <w:p w14:paraId="00296B02" w14:textId="4FFAC92C" w:rsidR="006135F1" w:rsidRDefault="006135F1" w:rsidP="006135F1">
      <w:pPr>
        <w:spacing w:line="480" w:lineRule="auto"/>
        <w:jc w:val="both"/>
        <w:rPr>
          <w:rFonts w:asciiTheme="majorBidi" w:hAnsiTheme="majorBidi" w:cstheme="majorBidi"/>
          <w:lang w:val="en-GB"/>
        </w:rPr>
      </w:pPr>
    </w:p>
    <w:p w14:paraId="63048595" w14:textId="3F85A33C" w:rsidR="006135F1" w:rsidRDefault="006135F1" w:rsidP="006135F1">
      <w:pPr>
        <w:spacing w:line="480" w:lineRule="auto"/>
        <w:jc w:val="both"/>
        <w:rPr>
          <w:rFonts w:asciiTheme="majorBidi" w:hAnsiTheme="majorBidi" w:cstheme="majorBidi"/>
          <w:lang w:val="en-GB"/>
        </w:rPr>
      </w:pPr>
    </w:p>
    <w:p w14:paraId="04D4032D" w14:textId="548A88AC" w:rsidR="006135F1" w:rsidRDefault="006135F1" w:rsidP="006135F1">
      <w:pPr>
        <w:spacing w:line="480" w:lineRule="auto"/>
        <w:jc w:val="both"/>
        <w:rPr>
          <w:rFonts w:asciiTheme="majorBidi" w:hAnsiTheme="majorBidi" w:cstheme="majorBidi"/>
          <w:lang w:val="en-GB"/>
        </w:rPr>
      </w:pPr>
    </w:p>
    <w:p w14:paraId="61AA1895" w14:textId="557DEDC2" w:rsidR="006135F1" w:rsidRDefault="006135F1" w:rsidP="006135F1">
      <w:pPr>
        <w:spacing w:line="480" w:lineRule="auto"/>
        <w:jc w:val="both"/>
        <w:rPr>
          <w:rFonts w:asciiTheme="majorBidi" w:hAnsiTheme="majorBidi" w:cstheme="majorBidi"/>
          <w:lang w:val="en-GB"/>
        </w:rPr>
      </w:pPr>
    </w:p>
    <w:p w14:paraId="5B171F50" w14:textId="21193939" w:rsidR="006135F1" w:rsidRDefault="006135F1" w:rsidP="006135F1">
      <w:pPr>
        <w:spacing w:line="480" w:lineRule="auto"/>
        <w:jc w:val="both"/>
        <w:rPr>
          <w:rFonts w:asciiTheme="majorBidi" w:hAnsiTheme="majorBidi" w:cstheme="majorBidi"/>
          <w:lang w:val="en-GB"/>
        </w:rPr>
      </w:pPr>
    </w:p>
    <w:p w14:paraId="5FB50E88" w14:textId="3FFB548B" w:rsidR="006135F1" w:rsidRDefault="006135F1" w:rsidP="006135F1">
      <w:pPr>
        <w:spacing w:line="480" w:lineRule="auto"/>
        <w:jc w:val="both"/>
        <w:rPr>
          <w:rFonts w:asciiTheme="majorBidi" w:hAnsiTheme="majorBidi" w:cstheme="majorBidi"/>
          <w:lang w:val="en-GB"/>
        </w:rPr>
      </w:pPr>
    </w:p>
    <w:p w14:paraId="27E729DF" w14:textId="6A3E0D87" w:rsidR="006135F1" w:rsidRDefault="006135F1" w:rsidP="006135F1">
      <w:pPr>
        <w:spacing w:line="480" w:lineRule="auto"/>
        <w:jc w:val="both"/>
        <w:rPr>
          <w:rFonts w:asciiTheme="majorBidi" w:hAnsiTheme="majorBidi" w:cstheme="majorBidi"/>
          <w:lang w:val="en-GB"/>
        </w:rPr>
      </w:pPr>
    </w:p>
    <w:p w14:paraId="6999D2C0" w14:textId="77777777" w:rsidR="006135F1" w:rsidRPr="006135F1" w:rsidRDefault="006135F1" w:rsidP="006135F1">
      <w:pPr>
        <w:spacing w:line="480" w:lineRule="auto"/>
        <w:jc w:val="both"/>
        <w:rPr>
          <w:rFonts w:asciiTheme="majorBidi" w:hAnsiTheme="majorBidi" w:cstheme="majorBidi"/>
          <w:lang w:val="en-GB"/>
        </w:rPr>
      </w:pPr>
    </w:p>
    <w:p w14:paraId="30D12F2E" w14:textId="79768487" w:rsidR="00B82556" w:rsidRPr="00CB1E6A" w:rsidRDefault="00F25B25" w:rsidP="006135F1">
      <w:pPr>
        <w:jc w:val="center"/>
        <w:rPr>
          <w:rFonts w:asciiTheme="majorBidi" w:hAnsiTheme="majorBidi" w:cstheme="majorBidi"/>
          <w:b/>
          <w:bCs/>
          <w:sz w:val="28"/>
          <w:szCs w:val="28"/>
          <w:lang w:val="en-GB"/>
        </w:rPr>
      </w:pPr>
      <w:r w:rsidRPr="00CB1E6A">
        <w:rPr>
          <w:noProof/>
        </w:rPr>
        <w:drawing>
          <wp:inline distT="0" distB="0" distL="0" distR="0" wp14:anchorId="360F818F" wp14:editId="2D07BBEB">
            <wp:extent cx="2776220" cy="2278713"/>
            <wp:effectExtent l="0" t="0" r="0" b="0"/>
            <wp:docPr id="689" name="Chart 689">
              <a:extLst xmlns:a="http://schemas.openxmlformats.org/drawingml/2006/main">
                <a:ext uri="{FF2B5EF4-FFF2-40B4-BE49-F238E27FC236}">
                  <a16:creationId xmlns:a16="http://schemas.microsoft.com/office/drawing/2014/main" id="{98675560-F037-0A80-E6EF-6087656CB3D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r w:rsidRPr="00CB1E6A">
        <w:rPr>
          <w:noProof/>
        </w:rPr>
        <w:drawing>
          <wp:inline distT="0" distB="0" distL="0" distR="0" wp14:anchorId="313043F1" wp14:editId="44209D39">
            <wp:extent cx="2703195" cy="2275310"/>
            <wp:effectExtent l="0" t="0" r="0" b="0"/>
            <wp:docPr id="690" name="Chart 690">
              <a:extLst xmlns:a="http://schemas.openxmlformats.org/drawingml/2006/main">
                <a:ext uri="{FF2B5EF4-FFF2-40B4-BE49-F238E27FC236}">
                  <a16:creationId xmlns:a16="http://schemas.microsoft.com/office/drawing/2014/main" id="{3E81532E-3AAF-A0B9-9AA4-8B42B7DF254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p>
    <w:p w14:paraId="62B44F96" w14:textId="77777777" w:rsidR="000B3CD0" w:rsidRDefault="00F25B25" w:rsidP="000B3CD0">
      <w:bookmarkStart w:id="2223" w:name="_Toc119502155"/>
      <w:bookmarkStart w:id="2224" w:name="_Toc119509595"/>
      <w:r w:rsidRPr="00CB1E6A">
        <w:rPr>
          <w:noProof/>
        </w:rPr>
        <w:drawing>
          <wp:inline distT="0" distB="0" distL="0" distR="0" wp14:anchorId="7E60FEB2" wp14:editId="174C0286">
            <wp:extent cx="2727960" cy="2301240"/>
            <wp:effectExtent l="0" t="0" r="0" b="0"/>
            <wp:docPr id="691" name="Chart 691">
              <a:extLst xmlns:a="http://schemas.openxmlformats.org/drawingml/2006/main">
                <a:ext uri="{FF2B5EF4-FFF2-40B4-BE49-F238E27FC236}">
                  <a16:creationId xmlns:a16="http://schemas.microsoft.com/office/drawing/2014/main" id="{DE2C7CAA-6342-DB03-0D64-44DD6EF47B4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8"/>
              </a:graphicData>
            </a:graphic>
          </wp:inline>
        </w:drawing>
      </w:r>
      <w:r w:rsidRPr="00CB1E6A">
        <w:rPr>
          <w:noProof/>
        </w:rPr>
        <w:drawing>
          <wp:inline distT="0" distB="0" distL="0" distR="0" wp14:anchorId="3168BC05" wp14:editId="3851057B">
            <wp:extent cx="2716530" cy="2326512"/>
            <wp:effectExtent l="0" t="0" r="0" b="0"/>
            <wp:docPr id="692" name="Chart 692">
              <a:extLst xmlns:a="http://schemas.openxmlformats.org/drawingml/2006/main">
                <a:ext uri="{FF2B5EF4-FFF2-40B4-BE49-F238E27FC236}">
                  <a16:creationId xmlns:a16="http://schemas.microsoft.com/office/drawing/2014/main" id="{197A4CCB-0E6B-DB51-F5F3-0D806974F0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0E3B9A4D" w14:textId="6C33378F" w:rsidR="00F25B25" w:rsidRPr="006135F1" w:rsidRDefault="00F25B25" w:rsidP="0076286E">
      <w:pPr>
        <w:pStyle w:val="ListofFigures"/>
      </w:pPr>
      <w:bookmarkStart w:id="2225" w:name="_Toc123054671"/>
      <w:bookmarkStart w:id="2226" w:name="_Toc127867183"/>
      <w:bookmarkStart w:id="2227" w:name="_Toc127867801"/>
      <w:r w:rsidRPr="00CB1E6A">
        <w:t xml:space="preserve">Figure </w:t>
      </w:r>
      <w:r w:rsidR="00FC5355" w:rsidRPr="00CB1E6A">
        <w:t>4.5.4.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bookmarkEnd w:id="2223"/>
      <w:bookmarkEnd w:id="2224"/>
      <w:bookmarkEnd w:id="2225"/>
      <w:bookmarkEnd w:id="2226"/>
      <w:bookmarkEnd w:id="2227"/>
    </w:p>
    <w:p w14:paraId="40DC86C2" w14:textId="77777777" w:rsidR="00B5372A" w:rsidRPr="00CB1E6A" w:rsidRDefault="00B5372A" w:rsidP="002122C8">
      <w:pPr>
        <w:spacing w:line="480" w:lineRule="auto"/>
        <w:jc w:val="both"/>
        <w:rPr>
          <w:rFonts w:eastAsiaTheme="minorEastAsia"/>
          <w:b/>
          <w:bCs/>
          <w:sz w:val="28"/>
          <w:szCs w:val="28"/>
        </w:rPr>
      </w:pPr>
    </w:p>
    <w:p w14:paraId="06294811" w14:textId="195586DF" w:rsidR="002122C8" w:rsidRPr="00CB1E6A" w:rsidRDefault="002122C8" w:rsidP="00B82556">
      <w:pPr>
        <w:pStyle w:val="Heading3"/>
        <w:rPr>
          <w:rFonts w:eastAsiaTheme="minorEastAsia"/>
        </w:rPr>
      </w:pPr>
      <w:bookmarkStart w:id="2228" w:name="_Toc118051765"/>
      <w:bookmarkStart w:id="2229" w:name="_Toc123053692"/>
      <w:bookmarkStart w:id="2230" w:name="_Toc127869333"/>
      <w:r w:rsidRPr="00CB1E6A">
        <w:rPr>
          <w:rFonts w:eastAsiaTheme="minorEastAsia"/>
        </w:rPr>
        <w:t>Adsorption studies of ALR onto HSP1</w:t>
      </w:r>
      <w:bookmarkEnd w:id="2228"/>
      <w:bookmarkEnd w:id="2229"/>
      <w:bookmarkEnd w:id="2230"/>
    </w:p>
    <w:p w14:paraId="23C40523" w14:textId="6D8CB03D" w:rsidR="00060D31" w:rsidRPr="00CB1E6A" w:rsidRDefault="00060D31" w:rsidP="00803870">
      <w:pPr>
        <w:pStyle w:val="Heading4"/>
      </w:pPr>
      <w:bookmarkStart w:id="2231" w:name="_Toc118051766"/>
      <w:bookmarkStart w:id="2232" w:name="_Toc127869334"/>
      <w:r w:rsidRPr="00CB1E6A">
        <w:t>Effect of pH on ALR adsorption onto HSP1</w:t>
      </w:r>
      <w:bookmarkEnd w:id="2231"/>
      <w:bookmarkEnd w:id="2232"/>
    </w:p>
    <w:p w14:paraId="342FD774" w14:textId="36FD660F" w:rsidR="002E4D49" w:rsidRPr="004F640C" w:rsidRDefault="002E4D49" w:rsidP="004F640C">
      <w:pPr>
        <w:spacing w:line="480" w:lineRule="auto"/>
        <w:jc w:val="both"/>
        <w:rPr>
          <w:rFonts w:eastAsiaTheme="minorEastAsia"/>
          <w:lang w:val="en-GB"/>
        </w:rPr>
      </w:pPr>
      <w:r w:rsidRPr="00CB1E6A">
        <w:rPr>
          <w:rFonts w:eastAsiaTheme="minorEastAsia"/>
          <w:lang w:val="en-GB"/>
        </w:rPr>
        <w:t xml:space="preserve">The effect of pH for ALR uptake onto </w:t>
      </w:r>
      <w:r w:rsidR="00AE1ADA" w:rsidRPr="00CB1E6A">
        <w:rPr>
          <w:rFonts w:eastAsiaTheme="minorEastAsia"/>
          <w:lang w:val="en-GB"/>
        </w:rPr>
        <w:t>HSP</w:t>
      </w:r>
      <w:r w:rsidRPr="00CB1E6A">
        <w:rPr>
          <w:rFonts w:eastAsiaTheme="minorEastAsia"/>
          <w:lang w:val="en-GB"/>
        </w:rPr>
        <w:t xml:space="preserve">1 is depicted in Figure 4.5.5.1. The maximum adsorption of 73.94% was obtained at pH of 4. </w:t>
      </w:r>
      <w:r w:rsidR="00AE1ADA" w:rsidRPr="00CB1E6A">
        <w:rPr>
          <w:rFonts w:eastAsiaTheme="minorEastAsia"/>
          <w:lang w:val="en-GB"/>
        </w:rPr>
        <w:t>H</w:t>
      </w:r>
      <w:r w:rsidRPr="00CB1E6A">
        <w:rPr>
          <w:rFonts w:eastAsiaTheme="minorEastAsia"/>
          <w:lang w:val="en-GB"/>
        </w:rPr>
        <w:t xml:space="preserve">SP1 is cationic in nature whereas ALR is an anionic dye molecule, with sulfonate groups, which can be electrostatically attracted to the cationic surface of HSP1. The removal efficiency was observed to decrease gradually </w:t>
      </w:r>
      <w:r w:rsidRPr="00CB1E6A">
        <w:rPr>
          <w:rFonts w:eastAsiaTheme="minorEastAsia"/>
          <w:lang w:val="en-GB"/>
        </w:rPr>
        <w:lastRenderedPageBreak/>
        <w:t>until pH 12. This can be as a result of the presence of excess negatively charged ions, leading to electrostatic repulsion</w:t>
      </w:r>
      <w:r w:rsidR="007376F6">
        <w:rPr>
          <w:rFonts w:eastAsiaTheme="minorEastAsia"/>
          <w:lang w:val="en-GB"/>
        </w:rPr>
        <w:t xml:space="preserve"> </w:t>
      </w:r>
      <w:r w:rsidR="007376F6">
        <w:rPr>
          <w:rFonts w:eastAsiaTheme="minorEastAsia"/>
          <w:lang w:val="en-GB"/>
        </w:rPr>
        <w:fldChar w:fldCharType="begin" w:fldLock="1"/>
      </w:r>
      <w:r w:rsidR="001968C1">
        <w:rPr>
          <w:rFonts w:eastAsiaTheme="minorEastAsia"/>
          <w:lang w:val="en-GB"/>
        </w:rPr>
        <w:instrText>ADDIN CSL_CITATION {"citationItems":[{"id":"ITEM-1","itemData":{"DOI":"10.1016/j.molliq.2021.115468","ISSN":"01677322","abstract":"In this study, the toxic cationic dye of methylene blue (MB) was encapsulated by the polymeric natural carbohydrate of turmeric powder (TP) adsorbent. The natural TP adsorbent was characterized to define the functional groups existing for complexation ability to the MB dye molecules. The MB dye adsorption system was optimized by varying the parameters of contact time, pH, initial concentration, competing ions and elution operations. The contributions of adsorption and complexation on MB dye removal by TP adsorbent was quantified at wide pH ranges for the determination of optimum condition and the maximum overall MB dye removal of 99.5% was obtained at pH 7.0. In the acidic pH region, the positively charged protonated TP adsorbent did not favor the adsorption of positively charged protonated MB due to electrostatic repulsion. In the neutral pH area, the dye molecule adsorption of positively charged MB dye onto negatively charged deprotonated TP adsorbent via electrostatic attraction and the complexation of MB dye with TP adsorbent via the formation of complexation and ion-exchange mechanism. The adsorption data were highly fitted to the Langmuir adsorption isotherm, and the maximum adsorption capacity was 157.33 mg/g. The ethanol was used an eluent in the elution operation, and the TP adsorbent was used in many cycles without loss in its original performances. Therefore, the carbohydrate polymeric TP adsorbent has shown favorable dye capturing ability from water samples, and this could be used as efficient adsorbents in potential practical applications for organic dye removal from wastewater to keep the water quality in safe for human health.","author":[{"dropping-particle":"","family":"Kubra","given":"Khadiza Tul","non-dropping-particle":"","parse-names":false,"suffix":""},{"dropping-particle":"","family":"Salman","given":"Md Shad","non-dropping-particle":"","parse-names":false,"suffix":""},{"dropping-particle":"","family":"Hasan","given":"Md Nazmul","non-dropping-particle":"","parse-names":false,"suffix":""}],"container-title":"Journal of Molecular Liquids","id":"ITEM-1","issued":{"date-parts":[["2021"]]},"page":"115468","publisher":"Elsevier B.V.","title":"Enhanced toxic dye removal from wastewater using biodegradable polymeric natural adsorbent","type":"article-journal","volume":"328"},"uris":["http://www.mendeley.com/documents/?uuid=cbc58a0b-1661-4953-93d2-8b0e8634de74"]}],"mendeley":{"formattedCitation":"(Kubra et al., 2021)","plainTextFormattedCitation":"(Kubra et al., 2021)","previouslyFormattedCitation":"(Kubra et al., 2021)"},"properties":{"noteIndex":0},"schema":"https://github.com/citation-style-language/schema/raw/master/csl-citation.json"}</w:instrText>
      </w:r>
      <w:r w:rsidR="007376F6">
        <w:rPr>
          <w:rFonts w:eastAsiaTheme="minorEastAsia"/>
          <w:lang w:val="en-GB"/>
        </w:rPr>
        <w:fldChar w:fldCharType="separate"/>
      </w:r>
      <w:r w:rsidR="007376F6" w:rsidRPr="007376F6">
        <w:rPr>
          <w:rFonts w:eastAsiaTheme="minorEastAsia"/>
          <w:noProof/>
          <w:lang w:val="en-GB"/>
        </w:rPr>
        <w:t xml:space="preserve">(Kubra </w:t>
      </w:r>
      <w:r w:rsidR="008C0A9B" w:rsidRPr="008C0A9B">
        <w:rPr>
          <w:rFonts w:eastAsiaTheme="minorEastAsia"/>
          <w:i/>
          <w:iCs/>
          <w:noProof/>
          <w:lang w:val="en-GB"/>
        </w:rPr>
        <w:t>et al.</w:t>
      </w:r>
      <w:r w:rsidR="007376F6" w:rsidRPr="007376F6">
        <w:rPr>
          <w:rFonts w:eastAsiaTheme="minorEastAsia"/>
          <w:noProof/>
          <w:lang w:val="en-GB"/>
        </w:rPr>
        <w:t>, 2021)</w:t>
      </w:r>
      <w:r w:rsidR="007376F6">
        <w:rPr>
          <w:rFonts w:eastAsiaTheme="minorEastAsia"/>
          <w:lang w:val="en-GB"/>
        </w:rPr>
        <w:fldChar w:fldCharType="end"/>
      </w:r>
      <w:r w:rsidRPr="00CB1E6A">
        <w:rPr>
          <w:rFonts w:eastAsiaTheme="minorEastAsia"/>
          <w:lang w:val="en-GB"/>
        </w:rPr>
        <w:t xml:space="preserve">. </w:t>
      </w:r>
    </w:p>
    <w:p w14:paraId="3205DDCB" w14:textId="77777777" w:rsidR="00060D31" w:rsidRPr="00CB1E6A" w:rsidRDefault="00060D31" w:rsidP="007376F6">
      <w:pPr>
        <w:jc w:val="center"/>
        <w:rPr>
          <w:rFonts w:eastAsiaTheme="minorEastAsia"/>
          <w:b/>
          <w:bCs/>
          <w:sz w:val="28"/>
          <w:szCs w:val="28"/>
        </w:rPr>
      </w:pPr>
      <w:r w:rsidRPr="00CB1E6A">
        <w:rPr>
          <w:noProof/>
        </w:rPr>
        <w:drawing>
          <wp:inline distT="0" distB="0" distL="0" distR="0" wp14:anchorId="1E7A281C" wp14:editId="017C8B11">
            <wp:extent cx="4894342" cy="2299335"/>
            <wp:effectExtent l="0" t="0" r="0" b="0"/>
            <wp:docPr id="693" name="Chart 693">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74F94309" w14:textId="77777777" w:rsidR="000B3CD0" w:rsidRDefault="00060D31" w:rsidP="0076286E">
      <w:pPr>
        <w:pStyle w:val="ListofFigures"/>
      </w:pPr>
      <w:bookmarkStart w:id="2233" w:name="_Toc123054672"/>
      <w:bookmarkStart w:id="2234" w:name="_Toc127867184"/>
      <w:bookmarkStart w:id="2235" w:name="_Toc127867802"/>
      <w:bookmarkStart w:id="2236" w:name="_Toc119502156"/>
      <w:bookmarkStart w:id="2237" w:name="_Toc119509596"/>
      <w:r w:rsidRPr="00E94B0A">
        <w:t>Figure 4.5.5.1: Effect of pH on the removal efficiency of ALR onto HSP1</w:t>
      </w:r>
      <w:bookmarkEnd w:id="2233"/>
      <w:bookmarkEnd w:id="2234"/>
      <w:bookmarkEnd w:id="2235"/>
      <w:r w:rsidRPr="00CB1E6A">
        <w:t xml:space="preserve"> </w:t>
      </w:r>
    </w:p>
    <w:p w14:paraId="261A7290" w14:textId="2AC49DB5" w:rsidR="00060D31" w:rsidRPr="000B3CD0" w:rsidRDefault="00060D31" w:rsidP="000B3CD0">
      <w:pPr>
        <w:jc w:val="center"/>
        <w:rPr>
          <w:b/>
          <w:bCs/>
          <w:sz w:val="28"/>
          <w:szCs w:val="28"/>
        </w:rPr>
      </w:pPr>
      <w:r w:rsidRPr="000B3CD0">
        <w:rPr>
          <w:b/>
          <w:bCs/>
          <w:sz w:val="28"/>
          <w:szCs w:val="28"/>
        </w:rPr>
        <w:t xml:space="preserve">Operational conditions: HSP1 dosage (1 g/L), Contact time (360 min), Temperature (26 </w:t>
      </w:r>
      <w:r w:rsidRPr="000B3CD0">
        <w:rPr>
          <w:b/>
          <w:bCs/>
          <w:sz w:val="28"/>
          <w:szCs w:val="28"/>
          <w:vertAlign w:val="superscript"/>
        </w:rPr>
        <w:t>o</w:t>
      </w:r>
      <w:r w:rsidRPr="000B3CD0">
        <w:rPr>
          <w:b/>
          <w:bCs/>
          <w:sz w:val="28"/>
          <w:szCs w:val="28"/>
        </w:rPr>
        <w:t>C), agitation speed (130 rpm), ALR concentration (4.5 mg/L)</w:t>
      </w:r>
      <w:bookmarkEnd w:id="2236"/>
      <w:bookmarkEnd w:id="2237"/>
    </w:p>
    <w:p w14:paraId="10FE8B8B" w14:textId="4235C8F3" w:rsidR="00060D31" w:rsidRPr="00CB1E6A" w:rsidRDefault="00060D31" w:rsidP="00803870">
      <w:pPr>
        <w:pStyle w:val="Heading4"/>
      </w:pPr>
      <w:bookmarkStart w:id="2238" w:name="_Toc118051767"/>
      <w:bookmarkStart w:id="2239" w:name="_Toc127869335"/>
      <w:r w:rsidRPr="00CB1E6A">
        <w:t xml:space="preserve">Effect of </w:t>
      </w:r>
      <w:r w:rsidR="00A97881">
        <w:t>c</w:t>
      </w:r>
      <w:r w:rsidRPr="00CB1E6A">
        <w:t>oncentration and contact time on ALR adsorption onto HSP1</w:t>
      </w:r>
      <w:bookmarkEnd w:id="2238"/>
      <w:bookmarkEnd w:id="2239"/>
    </w:p>
    <w:p w14:paraId="789DC0A7" w14:textId="262DC577" w:rsidR="00D94F69" w:rsidRPr="00DD27CC" w:rsidRDefault="00D94F69" w:rsidP="00DD27CC">
      <w:pPr>
        <w:spacing w:line="480" w:lineRule="auto"/>
        <w:jc w:val="both"/>
        <w:rPr>
          <w:rFonts w:eastAsiaTheme="minorEastAsia"/>
          <w:lang w:val="en-GB"/>
        </w:rPr>
      </w:pPr>
      <w:r w:rsidRPr="00CB1E6A">
        <w:rPr>
          <w:rFonts w:eastAsiaTheme="minorEastAsia"/>
          <w:lang w:val="en-GB"/>
        </w:rPr>
        <w:t xml:space="preserve">The adsorbent-adsorbate interaction, as a function of initial concentration and time, is depicted in Figure 4.5.5.2. An increase in initial concentration led to an increase in quantity of adsorbate adsorbed (mg/g). The adsorption of ALR onto HSP1 was found to be very rapid in the first 60 minutes. As the contact time proceeds, the initial rapid adsorption rate gradually decreased until equilibrium was attained. The quantities adsorbed at equilibrium, for initial concentration of 4, 8, 12, 15 and 20 mg/L </w:t>
      </w:r>
      <w:r w:rsidR="004055E0">
        <w:rPr>
          <w:rFonts w:eastAsiaTheme="minorEastAsia"/>
          <w:lang w:val="en-GB"/>
        </w:rPr>
        <w:t>a</w:t>
      </w:r>
      <w:r w:rsidRPr="00CB1E6A">
        <w:rPr>
          <w:rFonts w:eastAsiaTheme="minorEastAsia"/>
          <w:lang w:val="en-GB"/>
        </w:rPr>
        <w:t xml:space="preserve">re 3.02, 5.95, 8.67, 11.74 and 14.46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r w:rsidRPr="00CB1E6A">
        <w:rPr>
          <w:rFonts w:eastAsiaTheme="minorEastAsia"/>
          <w:lang w:val="en-GB"/>
        </w:rPr>
        <w:t>.</w:t>
      </w:r>
    </w:p>
    <w:p w14:paraId="103C08B3" w14:textId="77777777" w:rsidR="00060D31" w:rsidRPr="00CB1E6A" w:rsidRDefault="00060D31" w:rsidP="004F640C">
      <w:pPr>
        <w:jc w:val="center"/>
        <w:rPr>
          <w:rFonts w:eastAsiaTheme="minorEastAsia"/>
          <w:b/>
          <w:bCs/>
          <w:sz w:val="28"/>
          <w:szCs w:val="28"/>
        </w:rPr>
      </w:pPr>
      <w:r w:rsidRPr="00CB1E6A">
        <w:rPr>
          <w:noProof/>
        </w:rPr>
        <w:lastRenderedPageBreak/>
        <w:drawing>
          <wp:inline distT="0" distB="0" distL="0" distR="0" wp14:anchorId="691CBAF0" wp14:editId="202DC79B">
            <wp:extent cx="5144322" cy="2092960"/>
            <wp:effectExtent l="0" t="0" r="0" b="0"/>
            <wp:docPr id="694" name="Chart 694">
              <a:extLst xmlns:a="http://schemas.openxmlformats.org/drawingml/2006/main">
                <a:ext uri="{FF2B5EF4-FFF2-40B4-BE49-F238E27FC236}">
                  <a16:creationId xmlns:a16="http://schemas.microsoft.com/office/drawing/2014/main" id="{5626D664-D51D-B66A-4067-B19258DB619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p>
    <w:p w14:paraId="33D93253" w14:textId="77777777" w:rsidR="000B3CD0" w:rsidRDefault="00060D31" w:rsidP="0076286E">
      <w:pPr>
        <w:pStyle w:val="ListofFigures"/>
      </w:pPr>
      <w:bookmarkStart w:id="2240" w:name="_Toc123054673"/>
      <w:bookmarkStart w:id="2241" w:name="_Toc127867185"/>
      <w:bookmarkStart w:id="2242" w:name="_Toc127867803"/>
      <w:r w:rsidRPr="00CB1E6A">
        <w:t>Figure 4.5.5.2: Effect of contact time and initial concentration on the removal efficiency of ALR onto HSP1</w:t>
      </w:r>
      <w:bookmarkEnd w:id="2240"/>
      <w:bookmarkEnd w:id="2241"/>
      <w:bookmarkEnd w:id="2242"/>
      <w:r w:rsidRPr="00CB1E6A">
        <w:t xml:space="preserve"> </w:t>
      </w:r>
    </w:p>
    <w:p w14:paraId="6A266D27" w14:textId="525C23E0" w:rsidR="00060D31" w:rsidRPr="00CB1E6A" w:rsidRDefault="00060D31" w:rsidP="004F640C">
      <w:pPr>
        <w:jc w:val="center"/>
        <w:rPr>
          <w:rFonts w:asciiTheme="majorBidi" w:hAnsiTheme="majorBidi" w:cstheme="majorBidi"/>
          <w:b/>
          <w:bCs/>
          <w:sz w:val="26"/>
          <w:szCs w:val="26"/>
          <w:lang w:val="en-GB"/>
        </w:rPr>
      </w:pPr>
      <w:r w:rsidRPr="00CB1E6A">
        <w:rPr>
          <w:rFonts w:asciiTheme="majorBidi" w:hAnsiTheme="majorBidi" w:cstheme="majorBidi"/>
          <w:b/>
          <w:bCs/>
          <w:sz w:val="26"/>
          <w:szCs w:val="26"/>
          <w:lang w:val="en-GB"/>
        </w:rPr>
        <w:t xml:space="preserve">Operational conditions:  Dosage (1 g/L), Temperature (26 </w:t>
      </w:r>
      <w:r w:rsidRPr="00CB1E6A">
        <w:rPr>
          <w:rFonts w:asciiTheme="majorBidi" w:hAnsiTheme="majorBidi" w:cstheme="majorBidi"/>
          <w:b/>
          <w:bCs/>
          <w:sz w:val="26"/>
          <w:szCs w:val="26"/>
          <w:vertAlign w:val="superscript"/>
          <w:lang w:val="en-GB"/>
        </w:rPr>
        <w:t>o</w:t>
      </w:r>
      <w:r w:rsidRPr="00CB1E6A">
        <w:rPr>
          <w:rFonts w:asciiTheme="majorBidi" w:hAnsiTheme="majorBidi" w:cstheme="majorBidi"/>
          <w:b/>
          <w:bCs/>
          <w:sz w:val="26"/>
          <w:szCs w:val="26"/>
          <w:lang w:val="en-GB"/>
        </w:rPr>
        <w:t>C), agitation speed (130 rpm), pH (4)</w:t>
      </w:r>
    </w:p>
    <w:p w14:paraId="5F365EDD" w14:textId="77777777" w:rsidR="00060D31" w:rsidRPr="00CB1E6A" w:rsidRDefault="00060D31" w:rsidP="00060D31">
      <w:pPr>
        <w:spacing w:line="480" w:lineRule="auto"/>
        <w:rPr>
          <w:rFonts w:eastAsiaTheme="minorEastAsia"/>
          <w:b/>
          <w:bCs/>
          <w:sz w:val="28"/>
          <w:szCs w:val="28"/>
          <w:lang w:val="en-GB"/>
        </w:rPr>
      </w:pPr>
    </w:p>
    <w:p w14:paraId="43E21B21" w14:textId="345013D0" w:rsidR="00060D31" w:rsidRPr="00CB1E6A" w:rsidRDefault="00060D31" w:rsidP="00803870">
      <w:pPr>
        <w:pStyle w:val="Heading4"/>
      </w:pPr>
      <w:bookmarkStart w:id="2243" w:name="_Toc118051768"/>
      <w:bookmarkStart w:id="2244" w:name="_Toc127869336"/>
      <w:r w:rsidRPr="00CB1E6A">
        <w:t xml:space="preserve">Effect of </w:t>
      </w:r>
      <w:r w:rsidR="00A97881">
        <w:t>d</w:t>
      </w:r>
      <w:r w:rsidRPr="00CB1E6A">
        <w:t>osage on ALR adsorption onto HSP1</w:t>
      </w:r>
      <w:bookmarkEnd w:id="2243"/>
      <w:bookmarkEnd w:id="2244"/>
    </w:p>
    <w:p w14:paraId="2D49110E" w14:textId="357F0F1D" w:rsidR="00716DE9" w:rsidRPr="004F640C" w:rsidRDefault="00716DE9" w:rsidP="004F640C">
      <w:pPr>
        <w:spacing w:line="480" w:lineRule="auto"/>
        <w:jc w:val="both"/>
        <w:rPr>
          <w:rFonts w:eastAsiaTheme="minorEastAsia"/>
          <w:lang w:val="en-GB"/>
        </w:rPr>
      </w:pPr>
      <w:r w:rsidRPr="00CB1E6A">
        <w:rPr>
          <w:rFonts w:eastAsiaTheme="minorEastAsia"/>
          <w:lang w:val="en-GB"/>
        </w:rPr>
        <w:t xml:space="preserve">The effect of adsorbent dosage on ALR uptake onto HSP1 is illustrated in Figure 4.5.5.3. it was observed that, </w:t>
      </w:r>
      <w:r w:rsidR="00B33896">
        <w:rPr>
          <w:rFonts w:eastAsiaTheme="minorEastAsia"/>
          <w:lang w:val="en-GB"/>
        </w:rPr>
        <w:t>as adsorbent dosage increased</w:t>
      </w:r>
      <w:r w:rsidRPr="00CB1E6A">
        <w:rPr>
          <w:rFonts w:eastAsiaTheme="minorEastAsia"/>
          <w:lang w:val="en-GB"/>
        </w:rPr>
        <w:t xml:space="preserve"> (0.02 – 0.05 g/100mL), the removal efficiency of ALR was found to increase from 91.35 </w:t>
      </w:r>
      <w:r w:rsidR="004055E0">
        <w:rPr>
          <w:rFonts w:eastAsiaTheme="minorEastAsia"/>
          <w:lang w:val="en-GB"/>
        </w:rPr>
        <w:t>to</w:t>
      </w:r>
      <w:r w:rsidRPr="00CB1E6A">
        <w:rPr>
          <w:rFonts w:eastAsiaTheme="minorEastAsia"/>
          <w:lang w:val="en-GB"/>
        </w:rPr>
        <w:t xml:space="preserve"> 96.50%. This is because, an increase in adsorbent dosage, increases the number of available and active sites for ALR uptake. When HSP1 dosage was further increased from 0.05 to 0.25 g/100 mL, the removal efficiency decreased from 96.50 – 77.12%.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thereby reducing the surface area. This could also be because, the initial concentration remained constant while the adsorbent dosage kept increasing</w:t>
      </w:r>
      <w:r w:rsidR="00B33896">
        <w:rPr>
          <w:rFonts w:eastAsiaTheme="minorEastAsia"/>
          <w:lang w:val="en-GB"/>
        </w:rPr>
        <w:t xml:space="preserve"> </w:t>
      </w:r>
      <w:r w:rsidR="00B33896">
        <w:rPr>
          <w:rFonts w:eastAsiaTheme="minorEastAsia"/>
          <w:lang w:val="en-GB"/>
        </w:rPr>
        <w:fldChar w:fldCharType="begin" w:fldLock="1"/>
      </w:r>
      <w:r w:rsidR="009B2D90">
        <w:rPr>
          <w:rFonts w:eastAsiaTheme="minorEastAsia"/>
          <w:lang w:val="en-GB"/>
        </w:rPr>
        <w:instrText>ADDIN CSL_CITATION {"citationItems":[{"id":"ITEM-1","itemData":{"abstract":"It has been studied to removal Remazol Brilliant Blue dye from Aqueous Solution by Iraqi Porcelanite rocks. Conducted a series of experiments have been evaluated several experimental variables included initial dye concentration, contact time, adsorbent dose, initial pH, and temperature. Results showed a maximum absorption of Remazol Brilliant Blue dyein optimal conditions are initial dye concentration (40 mg.L-1), weight of adsorbent (0.06 g), pH solution (6.7)and contact time (20 min). The removal of Remazol Brilliant Blue dye using Iraqi porcelanite rocks has been studied at different temperatures (298.15, 308.15, 318.15, and 328.15)K to determine the adsorption isotherms. The shapes of the isotherms obtained from the experimental data were found to be comparable in all cases to the (S-curve) type according to Giles classification. Langmuir and Freundlich isotherm models were used to describe the experimental isotherms and isotherms constants. Equilibrium data for Remazol Brilliant Blue fitted very well with Freundlich isotherm model. Accounts indicated thermodynamic parameters such as Gibbs free energy changes (ΔG), standard enthalpy changes (ΔH) and standard entropy changes(ΔS). The negative values of (ΔG) inremazol Remazol Brilliant Blue dye at different temperatures indicate possible spontaneous removal (adsorption/sorption)of the mentioned adsobates on leaf powder surface .The negative value for the standard entropy changes(ΔS) show the decreased randomness at the surface /solution interface to Remazol Brilliant Blue and Iraqi Porcelanite rocks. Standard enthalpy changes (ΔH) value were found to be negative indicating an exothermic nature of the removal processes.","author":[{"dropping-particle":"","family":"AL-Da'amy","given":"Muneer","non-dropping-particle":"","parse-names":false,"suffix":""},{"dropping-particle":"","family":"AL-Khazali","given":"Noor","non-dropping-particle":"","parse-names":false,"suffix":""}],"container-title":"International Journal of Chem Tech Research","id":"ITEM-1","issue":"9","issued":{"date-parts":[["2017"]]},"page":"731-738","title":"Removal of Remazol Brilliant Blue from Aqueous Solution by Iraqi Porcelanite rocks","type":"article-journal","volume":"9"},"uris":["http://www.mendeley.com/documents/?uuid=d84d1f5f-4e37-496a-8ac6-d23a37036d9d"]}],"mendeley":{"formattedCitation":"(AL-Da’amy &amp; AL-Khazali, 2017)","plainTextFormattedCitation":"(AL-Da’amy &amp; AL-Khazali, 2017)","previouslyFormattedCitation":"(AL-Da’amy &amp; AL-Khazali, 2017)"},"properties":{"noteIndex":0},"schema":"https://github.com/citation-style-language/schema/raw/master/csl-citation.json"}</w:instrText>
      </w:r>
      <w:r w:rsidR="00B33896">
        <w:rPr>
          <w:rFonts w:eastAsiaTheme="minorEastAsia"/>
          <w:lang w:val="en-GB"/>
        </w:rPr>
        <w:fldChar w:fldCharType="separate"/>
      </w:r>
      <w:r w:rsidR="00B33896" w:rsidRPr="00B33896">
        <w:rPr>
          <w:rFonts w:eastAsiaTheme="minorEastAsia"/>
          <w:noProof/>
          <w:lang w:val="en-GB"/>
        </w:rPr>
        <w:t>(AL-Da’amy &amp; AL-Khazali, 2017)</w:t>
      </w:r>
      <w:r w:rsidR="00B33896">
        <w:rPr>
          <w:rFonts w:eastAsiaTheme="minorEastAsia"/>
          <w:lang w:val="en-GB"/>
        </w:rPr>
        <w:fldChar w:fldCharType="end"/>
      </w:r>
      <w:r w:rsidRPr="00CB1E6A">
        <w:rPr>
          <w:rFonts w:eastAsiaTheme="minorEastAsia"/>
          <w:lang w:val="en-GB"/>
        </w:rPr>
        <w:t xml:space="preserve">. </w:t>
      </w:r>
    </w:p>
    <w:p w14:paraId="54378878" w14:textId="2A940D18" w:rsidR="00060D31" w:rsidRPr="00CB1E6A" w:rsidRDefault="00D94F69" w:rsidP="004F640C">
      <w:pPr>
        <w:jc w:val="center"/>
        <w:rPr>
          <w:rFonts w:eastAsiaTheme="minorEastAsia"/>
          <w:b/>
          <w:bCs/>
          <w:sz w:val="28"/>
          <w:szCs w:val="28"/>
        </w:rPr>
      </w:pPr>
      <w:r w:rsidRPr="00CB1E6A">
        <w:rPr>
          <w:noProof/>
        </w:rPr>
        <w:lastRenderedPageBreak/>
        <w:drawing>
          <wp:inline distT="0" distB="0" distL="0" distR="0" wp14:anchorId="0CC726C4" wp14:editId="5E31BDC6">
            <wp:extent cx="5177214" cy="2199005"/>
            <wp:effectExtent l="0" t="0" r="0" b="0"/>
            <wp:docPr id="3" name="Chart 3">
              <a:extLst xmlns:a="http://schemas.openxmlformats.org/drawingml/2006/main">
                <a:ext uri="{FF2B5EF4-FFF2-40B4-BE49-F238E27FC236}">
                  <a16:creationId xmlns:a16="http://schemas.microsoft.com/office/drawing/2014/main" id="{FB1E927D-85B1-C791-BCAF-01BCF93B1E5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p>
    <w:p w14:paraId="0659FF03" w14:textId="60C3BCD4" w:rsidR="000B3CD0" w:rsidRDefault="00060D31" w:rsidP="0076286E">
      <w:pPr>
        <w:pStyle w:val="ListofFigures"/>
      </w:pPr>
      <w:bookmarkStart w:id="2245" w:name="_Toc123054674"/>
      <w:bookmarkStart w:id="2246" w:name="_Toc127867186"/>
      <w:bookmarkStart w:id="2247" w:name="_Toc127867804"/>
      <w:bookmarkStart w:id="2248" w:name="_Toc119502157"/>
      <w:bookmarkStart w:id="2249" w:name="_Toc119509597"/>
      <w:r w:rsidRPr="00CB1E6A">
        <w:t xml:space="preserve">Figure 4.5.5.3: Effect of </w:t>
      </w:r>
      <w:r w:rsidR="00A97881">
        <w:t>d</w:t>
      </w:r>
      <w:r w:rsidRPr="00CB1E6A">
        <w:t>osage on the removal efficiency of ALR onto HSP1.</w:t>
      </w:r>
      <w:bookmarkEnd w:id="2245"/>
      <w:bookmarkEnd w:id="2246"/>
      <w:bookmarkEnd w:id="2247"/>
      <w:r w:rsidRPr="00CB1E6A">
        <w:t xml:space="preserve"> </w:t>
      </w:r>
    </w:p>
    <w:p w14:paraId="21944A1E" w14:textId="70A48947" w:rsidR="00060D31" w:rsidRDefault="00060D31" w:rsidP="000B3CD0">
      <w:pPr>
        <w:jc w:val="center"/>
        <w:rPr>
          <w:b/>
          <w:bCs/>
          <w:sz w:val="26"/>
          <w:szCs w:val="26"/>
        </w:rPr>
      </w:pPr>
      <w:r w:rsidRPr="000B3CD0">
        <w:rPr>
          <w:b/>
          <w:bCs/>
          <w:sz w:val="26"/>
          <w:szCs w:val="26"/>
        </w:rPr>
        <w:t xml:space="preserve">Operational conditions: Temperature (26 </w:t>
      </w:r>
      <w:r w:rsidRPr="000B3CD0">
        <w:rPr>
          <w:b/>
          <w:bCs/>
          <w:sz w:val="26"/>
          <w:szCs w:val="26"/>
          <w:vertAlign w:val="superscript"/>
        </w:rPr>
        <w:t>o</w:t>
      </w:r>
      <w:r w:rsidRPr="000B3CD0">
        <w:rPr>
          <w:b/>
          <w:bCs/>
          <w:sz w:val="26"/>
          <w:szCs w:val="26"/>
        </w:rPr>
        <w:t>C), agitation speed (130 rpm), pH (4) initial concentration (5 mg/L)</w:t>
      </w:r>
      <w:bookmarkEnd w:id="2248"/>
      <w:bookmarkEnd w:id="2249"/>
    </w:p>
    <w:p w14:paraId="2BFBF5CE" w14:textId="77777777" w:rsidR="00D732A8" w:rsidRPr="000B3CD0" w:rsidRDefault="00D732A8" w:rsidP="000B3CD0">
      <w:pPr>
        <w:jc w:val="center"/>
        <w:rPr>
          <w:b/>
          <w:bCs/>
          <w:sz w:val="26"/>
          <w:szCs w:val="26"/>
        </w:rPr>
      </w:pPr>
    </w:p>
    <w:p w14:paraId="50EC2010" w14:textId="3C4BCD05" w:rsidR="00060D31" w:rsidRPr="00CB1E6A" w:rsidRDefault="00060D31" w:rsidP="00803870">
      <w:pPr>
        <w:pStyle w:val="Heading4"/>
      </w:pPr>
      <w:bookmarkStart w:id="2250" w:name="_Toc118051769"/>
      <w:bookmarkStart w:id="2251" w:name="_Toc127869337"/>
      <w:r w:rsidRPr="00CB1E6A">
        <w:t xml:space="preserve">Isothermal studies of ALR removal </w:t>
      </w:r>
      <w:r w:rsidR="00240253" w:rsidRPr="00CB1E6A">
        <w:t>onto</w:t>
      </w:r>
      <w:r w:rsidRPr="00CB1E6A">
        <w:t xml:space="preserve"> HSP1</w:t>
      </w:r>
      <w:bookmarkEnd w:id="2250"/>
      <w:bookmarkEnd w:id="2251"/>
    </w:p>
    <w:p w14:paraId="2008B179" w14:textId="085F15A1" w:rsidR="00CB28D3" w:rsidRPr="00B82556" w:rsidRDefault="00CB28D3" w:rsidP="00B82556">
      <w:pPr>
        <w:tabs>
          <w:tab w:val="left" w:pos="851"/>
        </w:tabs>
        <w:spacing w:line="480" w:lineRule="auto"/>
        <w:jc w:val="both"/>
        <w:rPr>
          <w:rFonts w:eastAsiaTheme="minorEastAsia"/>
          <w:lang w:val="en-GB"/>
        </w:rPr>
      </w:pPr>
      <w:r w:rsidRPr="00CB1E6A">
        <w:rPr>
          <w:rFonts w:eastAsiaTheme="minorEastAsia"/>
          <w:lang w:val="en-GB"/>
        </w:rPr>
        <w:t xml:space="preserve">Figures 4.5.5.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HSP1-ALR adsorption system. The Langmuir plot is shown in Figure 4.5.5.4a. The R</w:t>
      </w:r>
      <w:r w:rsidRPr="00CB1E6A">
        <w:rPr>
          <w:rFonts w:eastAsiaTheme="minorEastAsia"/>
          <w:vertAlign w:val="subscript"/>
          <w:lang w:val="en-GB"/>
        </w:rPr>
        <w:t>L</w:t>
      </w:r>
      <w:r w:rsidRPr="00CB1E6A">
        <w:rPr>
          <w:rFonts w:eastAsiaTheme="minorEastAsia"/>
          <w:lang w:val="en-GB"/>
        </w:rPr>
        <w:t xml:space="preserve"> values were obtained to be between 0.0094 and 0.0455 across all the investigated concentrations (4 - 20 mg/L). This suggested that the HSP1-ALR system was favourable. The maximum monolayer adsorption was obtained to be 36.74 mg/g. The Freundlich </w:t>
      </w:r>
      <w:r w:rsidR="009B2D90">
        <w:rPr>
          <w:rFonts w:eastAsiaTheme="minorEastAsia"/>
          <w:lang w:val="en-GB"/>
        </w:rPr>
        <w:t xml:space="preserve">isothermal </w:t>
      </w:r>
      <w:r w:rsidRPr="00CB1E6A">
        <w:rPr>
          <w:rFonts w:eastAsiaTheme="minorEastAsia"/>
          <w:lang w:val="en-GB"/>
        </w:rPr>
        <w:t xml:space="preserve">plot for the HSP1-ALR system is shown in Figure 4.5.5.4b. </w:t>
      </w:r>
      <w:r w:rsidR="009B2D90">
        <w:rPr>
          <w:rFonts w:eastAsiaTheme="minorEastAsia"/>
          <w:lang w:val="en-GB"/>
        </w:rPr>
        <w:t>The value of n obtained to be greater than 1, validated the favourability of the adsorption process</w:t>
      </w:r>
      <w:r w:rsidRPr="00CB1E6A">
        <w:rPr>
          <w:rFonts w:eastAsiaTheme="minorEastAsia"/>
          <w:lang w:val="en-GB"/>
        </w:rPr>
        <w:t>.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930) was obtained to be greater than that of Langmuir’s (0.8501). This suggested that multilayer adsorption dominated the HSP1-ALR system. The plots of Hasley and Hill isotherm were depicted in Figures 4.5.5.4f and g. The R</w:t>
      </w:r>
      <w:r w:rsidRPr="00CB1E6A">
        <w:rPr>
          <w:rFonts w:eastAsiaTheme="minorEastAsia"/>
          <w:vertAlign w:val="superscript"/>
          <w:lang w:val="en-GB"/>
        </w:rPr>
        <w:t>2</w:t>
      </w:r>
      <w:r w:rsidRPr="00CB1E6A">
        <w:rPr>
          <w:rFonts w:eastAsiaTheme="minorEastAsia"/>
          <w:lang w:val="en-GB"/>
        </w:rPr>
        <w:t xml:space="preserve"> values for Hasley (0.9881) and Hill (0.9160)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HSP1-ALR system. The Redlich-Peterson isotherm is Figure 4.5.5.4 e with the values of </w:t>
      </w:r>
      <w:r w:rsidRPr="00CB1E6A">
        <w:rPr>
          <w:rFonts w:eastAsiaTheme="minorEastAsia"/>
          <w:lang w:val="en-GB"/>
        </w:rPr>
        <w:lastRenderedPageBreak/>
        <w:t>B and R</w:t>
      </w:r>
      <w:r w:rsidRPr="00CB1E6A">
        <w:rPr>
          <w:rFonts w:eastAsiaTheme="minorEastAsia"/>
          <w:vertAlign w:val="superscript"/>
          <w:lang w:val="en-GB"/>
        </w:rPr>
        <w:t>2</w:t>
      </w:r>
      <w:r w:rsidRPr="00CB1E6A">
        <w:rPr>
          <w:rFonts w:eastAsiaTheme="minorEastAsia"/>
          <w:lang w:val="en-GB"/>
        </w:rPr>
        <w:t xml:space="preserve"> are 0.3352 and 0.8736 respectively. The </w:t>
      </w:r>
      <w:r w:rsidR="002657D7">
        <w:rPr>
          <w:rFonts w:eastAsiaTheme="minorEastAsia"/>
          <w:lang w:val="en-GB"/>
        </w:rPr>
        <w:t>value of constant (</w:t>
      </w:r>
      <w:r w:rsidR="004338C7">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w:t>
      </w:r>
      <w:r w:rsidR="009B2D90">
        <w:rPr>
          <w:rFonts w:eastAsiaTheme="minorEastAsia"/>
          <w:lang w:val="en-GB"/>
        </w:rPr>
        <w:t xml:space="preserve"> </w:t>
      </w:r>
      <w:r w:rsidR="009B2D90">
        <w:rPr>
          <w:rFonts w:eastAsiaTheme="minorEastAsia"/>
          <w:lang w:val="en-GB"/>
        </w:rPr>
        <w:fldChar w:fldCharType="begin" w:fldLock="1"/>
      </w:r>
      <w:r w:rsidR="009B2D90">
        <w:rPr>
          <w:rFonts w:eastAsiaTheme="minorEastAsia"/>
          <w:lang w:val="en-GB"/>
        </w:rPr>
        <w:instrText>ADDIN CSL_CITATION {"citationItems":[{"id":"ITEM-1","itemData":{"DOI":"10.1016/j.cej.2014.12.006","ISSN":"13858947","abstract":"Pine wood biochar, prepared at 698K with a residence time of 20-30s in an auger-fed reactor, was used as a 3-dimensional adsorbent to remove salicylic acid and ibuprofen from aqueous solutions. This biochar was characterized by FT-IR spectroscopy, scanning electron microscopy, transmission electron microscopy, surface area determination, and zero point charge measurements. Batch sorption studies were carried out at pH values from 2 to 10, adsorbate concentrations from 25 to 100mg/L and temperatures from 298 to 318K. The adsorption of both adsorbates was highest at low pH values, dropped as pH increased and then exhibited a second increase related to the pKa of these carboxylic acid adsorbates. This was followed by a further drop at high pH. Conjugate acid/base equilibria of the adsorbates and the phenolic hydroxyl and carboxylic acid biochar sites versus pH dominated the mechanism. Sorption followed pseudo-second order kinetics. Sorption was evaluated from 298 to 318K using the Freundlich, Langmuir, Redlich-Peterson, Toth, Sips, and Radke-Prausnitz adsorption isotherm models. Langmuir adsorption capacities for both salicylic acid and ibuprofen were 22.70 and 10.74mg/g, respectively. This low surface area pinewood biochar (1.35m2/g) can adsorb far more adsorbate compared to commercial activated carbons per unit of measured surface area. Methanol stripping achieved 93% and 88% desorption of salicylic acid and ibuprofen, respectively, from the spent biochar, and 76% and 72% of the initial salicylic acid and ibuprofen adsorption capacity, respectively, remained after four full capacity equilibrium recycles.","author":[{"dropping-particle":"","family":"Essandoh","given":"Matthew","non-dropping-particle":"","parse-names":false,"suffix":""},{"dropping-particle":"","family":"Kunwar","given":"Bidhya","non-dropping-particle":"","parse-names":false,"suffix":""},{"dropping-particle":"","family":"Pittman","given":"Charles U.","non-dropping-particle":"","parse-names":false,"suffix":""},{"dropping-particle":"","family":"Mohan","given":"Dinesh","non-dropping-particle":"","parse-names":false,"suffix":""},{"dropping-particle":"","family":"Mlsna","given":"Todd","non-dropping-particle":"","parse-names":false,"suffix":""}],"container-title":"Chemical Engineering Journal","id":"ITEM-1","issued":{"date-parts":[["2015"]]},"page":"219-227","title":"Sorptive removal of salicylic acid and ibuprofen from aqueous solutions using pine wood fast pyrolysis biochar","type":"article-journal","volume":"265"},"uris":["http://www.mendeley.com/documents/?uuid=e85342d8-b69c-47b0-a9cd-9c1b6540a9e6"]}],"mendeley":{"formattedCitation":"(Essandoh et al., 2015)","plainTextFormattedCitation":"(Essandoh et al., 2015)","previouslyFormattedCitation":"(Essandoh et al., 2015)"},"properties":{"noteIndex":0},"schema":"https://github.com/citation-style-language/schema/raw/master/csl-citation.json"}</w:instrText>
      </w:r>
      <w:r w:rsidR="009B2D90">
        <w:rPr>
          <w:rFonts w:eastAsiaTheme="minorEastAsia"/>
          <w:lang w:val="en-GB"/>
        </w:rPr>
        <w:fldChar w:fldCharType="separate"/>
      </w:r>
      <w:r w:rsidR="009B2D90" w:rsidRPr="009B2D90">
        <w:rPr>
          <w:rFonts w:eastAsiaTheme="minorEastAsia"/>
          <w:noProof/>
          <w:lang w:val="en-GB"/>
        </w:rPr>
        <w:t xml:space="preserve">(Essandoh </w:t>
      </w:r>
      <w:r w:rsidR="008C0A9B" w:rsidRPr="008C0A9B">
        <w:rPr>
          <w:rFonts w:eastAsiaTheme="minorEastAsia"/>
          <w:i/>
          <w:iCs/>
          <w:noProof/>
          <w:lang w:val="en-GB"/>
        </w:rPr>
        <w:t>et al.</w:t>
      </w:r>
      <w:r w:rsidR="009B2D90" w:rsidRPr="009B2D90">
        <w:rPr>
          <w:rFonts w:eastAsiaTheme="minorEastAsia"/>
          <w:noProof/>
          <w:lang w:val="en-GB"/>
        </w:rPr>
        <w:t>, 2015)</w:t>
      </w:r>
      <w:r w:rsidR="009B2D90">
        <w:rPr>
          <w:rFonts w:eastAsiaTheme="minorEastAsia"/>
          <w:lang w:val="en-GB"/>
        </w:rPr>
        <w:fldChar w:fldCharType="end"/>
      </w:r>
      <w:r w:rsidRPr="00CB1E6A">
        <w:rPr>
          <w:rFonts w:eastAsiaTheme="minorEastAsia"/>
          <w:lang w:val="en-GB"/>
        </w:rPr>
        <w:t>.</w:t>
      </w:r>
      <w:r w:rsidR="00DD27CC">
        <w:rPr>
          <w:rFonts w:eastAsiaTheme="minorEastAsia"/>
          <w:lang w:val="en-GB"/>
        </w:rPr>
        <w:t xml:space="preserve"> </w:t>
      </w:r>
      <w:r w:rsidRPr="00CB1E6A">
        <w:rPr>
          <w:rFonts w:eastAsiaTheme="minorEastAsia"/>
          <w:lang w:val="en-GB"/>
        </w:rPr>
        <w:t xml:space="preserve">The Dubinin-Radushkevich plot is depicted in Figure 4.5.5.4c. The </w:t>
      </w:r>
      <w:r w:rsidR="0003359F">
        <w:rPr>
          <w:rFonts w:eastAsiaTheme="minorEastAsia"/>
          <w:lang w:val="en-GB"/>
        </w:rPr>
        <w:t>D-R adsorption energy</w:t>
      </w:r>
      <w:r w:rsidRPr="00CB1E6A">
        <w:rPr>
          <w:rFonts w:eastAsiaTheme="minorEastAsia"/>
          <w:lang w:val="en-GB"/>
        </w:rPr>
        <w:t xml:space="preserve"> (E) for the HSP1-ALR system was obtained to be 408.28 kJ/mol which was greater than 8 kJ/mol, the uptake of ALR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5.5.4d) was obtained to be (0.8997), which suggest</w:t>
      </w:r>
      <w:r w:rsidR="007376F6">
        <w:rPr>
          <w:rFonts w:eastAsiaTheme="minorEastAsia"/>
          <w:lang w:val="en-GB"/>
        </w:rPr>
        <w:t>s</w:t>
      </w:r>
      <w:r w:rsidRPr="00CB1E6A">
        <w:rPr>
          <w:rFonts w:eastAsiaTheme="minorEastAsia"/>
          <w:lang w:val="en-GB"/>
        </w:rPr>
        <w:t xml:space="preserve"> that adsorbate-adsorbate contact may have participated in the HSP1-ALR adsorption system. The </w:t>
      </w:r>
      <w:r w:rsidR="002657D7">
        <w:rPr>
          <w:rFonts w:eastAsiaTheme="minorEastAsia"/>
          <w:lang w:val="en-GB"/>
        </w:rPr>
        <w:t>value of constant (b</w:t>
      </w:r>
      <w:r w:rsidR="002657D7" w:rsidRPr="004338C7">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572.18 J/mol, which suggested a chemical adsorption process</w:t>
      </w:r>
      <w:r w:rsidR="009B2D90">
        <w:rPr>
          <w:rFonts w:eastAsiaTheme="minorEastAsia"/>
          <w:lang w:val="en-GB"/>
        </w:rPr>
        <w:t xml:space="preserve"> </w:t>
      </w:r>
      <w:r w:rsidR="009B2D90">
        <w:rPr>
          <w:rFonts w:eastAsiaTheme="minorEastAsia"/>
          <w:lang w:val="en-GB"/>
        </w:rPr>
        <w:fldChar w:fldCharType="begin" w:fldLock="1"/>
      </w:r>
      <w:r w:rsidR="007376F6">
        <w:rPr>
          <w:rFonts w:eastAsiaTheme="minorEastAsia"/>
          <w:lang w:val="en-GB"/>
        </w:rPr>
        <w:instrText>ADDIN CSL_CITATION {"citationItems":[{"id":"ITEM-1","itemData":{"DOI":"10.1007/s13201-016-0417-0","ISSN":"2190-5487","abstract":"In the present study, spent Rhizopus arrhizus biomass was used for the removal of six azo dyes from aqueous solutions. The dye removal capacity of the biomass was evaluated by conducting batch tests as a function of contact time, biomass dosage, pH and initial dye concentrations. The pseudo-second-order kinetic model fitted well with the experimental data with correlation coefficients greater than 0.999, suggesting that chemisorptions might be the rate limiting step. The equilibrium sorption data showed good fit to the Langmuir isotherm model. Among the six dyes tested, the maximum monolayer adsorption capacity for fast red A and metanil yellow was found to be 108.8 and 128.5 mg/g, respectively. These encouraging results suggest that dead Rhizopus arrhizus biomass could be a potential biomaterial for the removal of azo dyes from aqueous dye solution.","author":[{"dropping-particle":"","family":"Salvi","given":"Neeta A.","non-dropping-particle":"","parse-names":false,"suffix":""},{"dropping-particle":"","family":"Chattopadhyay","given":"S.","non-dropping-particle":"","parse-names":false,"suffix":""}],"container-title":"Applied Water Science","id":"ITEM-1","issue":"6","issued":{"date-parts":[["2017"]]},"page":"3041-3054","publisher":"Springer Berlin Heidelberg","title":"Biosorption of Azo dyes by spent Rhizopus arrhizus biomass","type":"article-journal","volume":"7"},"uris":["http://www.mendeley.com/documents/?uuid=2415bd7e-f49e-4b14-9f76-7feac59aaf72"]}],"mendeley":{"formattedCitation":"(Salvi &amp; Chattopadhyay, 2017)","plainTextFormattedCitation":"(Salvi &amp; Chattopadhyay, 2017)","previouslyFormattedCitation":"(Salvi &amp; Chattopadhyay, 2017)"},"properties":{"noteIndex":0},"schema":"https://github.com/citation-style-language/schema/raw/master/csl-citation.json"}</w:instrText>
      </w:r>
      <w:r w:rsidR="009B2D90">
        <w:rPr>
          <w:rFonts w:eastAsiaTheme="minorEastAsia"/>
          <w:lang w:val="en-GB"/>
        </w:rPr>
        <w:fldChar w:fldCharType="separate"/>
      </w:r>
      <w:r w:rsidR="009B2D90" w:rsidRPr="009B2D90">
        <w:rPr>
          <w:rFonts w:eastAsiaTheme="minorEastAsia"/>
          <w:noProof/>
          <w:lang w:val="en-GB"/>
        </w:rPr>
        <w:t>(Salvi &amp; Chattopadhyay, 2017)</w:t>
      </w:r>
      <w:r w:rsidR="009B2D90">
        <w:rPr>
          <w:rFonts w:eastAsiaTheme="minorEastAsia"/>
          <w:lang w:val="en-GB"/>
        </w:rPr>
        <w:fldChar w:fldCharType="end"/>
      </w:r>
      <w:r w:rsidRPr="00CB1E6A">
        <w:rPr>
          <w:rFonts w:eastAsiaTheme="minorEastAsia"/>
          <w:lang w:val="en-GB"/>
        </w:rPr>
        <w:t>. The various evaluated isotherm parameters are presented in Table 4.5.5.1.</w:t>
      </w:r>
    </w:p>
    <w:p w14:paraId="0667717D" w14:textId="7C43F217" w:rsidR="00F545CB" w:rsidRDefault="00615C84" w:rsidP="004338C7">
      <w:pPr>
        <w:jc w:val="center"/>
      </w:pPr>
      <w:r w:rsidRPr="00615C84">
        <w:rPr>
          <w:noProof/>
        </w:rPr>
        <w:lastRenderedPageBreak/>
        <w:drawing>
          <wp:inline distT="0" distB="0" distL="0" distR="0" wp14:anchorId="55AB542A" wp14:editId="1866DD72">
            <wp:extent cx="5074920" cy="7236612"/>
            <wp:effectExtent l="0" t="0" r="0" b="254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5077044" cy="7239641"/>
                    </a:xfrm>
                    <a:prstGeom prst="rect">
                      <a:avLst/>
                    </a:prstGeom>
                  </pic:spPr>
                </pic:pic>
              </a:graphicData>
            </a:graphic>
          </wp:inline>
        </w:drawing>
      </w:r>
    </w:p>
    <w:p w14:paraId="10343B52" w14:textId="5E49DF78" w:rsidR="00060D31" w:rsidRDefault="00060D31" w:rsidP="0076286E">
      <w:pPr>
        <w:pStyle w:val="ListofFigures"/>
      </w:pPr>
      <w:bookmarkStart w:id="2252" w:name="_Toc123054675"/>
      <w:bookmarkStart w:id="2253" w:name="_Toc127867187"/>
      <w:bookmarkStart w:id="2254" w:name="_Toc127867805"/>
      <w:r w:rsidRPr="00CB1E6A">
        <w:t xml:space="preserve">Figure 4.5.5.4: </w:t>
      </w:r>
      <w:r w:rsidR="000B386D" w:rsidRPr="007F4749">
        <w:t>(a) Langmuir</w:t>
      </w:r>
      <w:r w:rsidR="000B386D">
        <w:t>,</w:t>
      </w:r>
      <w:r w:rsidR="000B386D" w:rsidRPr="007F4749">
        <w:t xml:space="preserve"> (b) Freundlich</w:t>
      </w:r>
      <w:r w:rsidR="000B386D">
        <w:t>,</w:t>
      </w:r>
      <w:r w:rsidR="000B386D" w:rsidRPr="007F4749">
        <w:t xml:space="preserve"> </w:t>
      </w:r>
      <w:r w:rsidR="000B386D">
        <w:t>(</w:t>
      </w:r>
      <w:r w:rsidR="000B386D" w:rsidRPr="00CB1E6A">
        <w:t>c</w:t>
      </w:r>
      <w:r w:rsidR="000B386D">
        <w:t>)</w:t>
      </w:r>
      <w:r w:rsidR="000B386D" w:rsidRPr="00CB1E6A">
        <w:t xml:space="preserve"> Dubinin-Radushkevich</w:t>
      </w:r>
      <w:r w:rsidR="000B386D">
        <w:t>, (</w:t>
      </w:r>
      <w:r w:rsidR="000B386D" w:rsidRPr="00CB1E6A">
        <w:t>d</w:t>
      </w:r>
      <w:r w:rsidR="000B386D">
        <w:t>)</w:t>
      </w:r>
      <w:r w:rsidR="000B386D" w:rsidRPr="00CB1E6A">
        <w:t xml:space="preserve"> Temkin</w:t>
      </w:r>
      <w:r w:rsidR="000B386D">
        <w:t>,</w:t>
      </w:r>
      <w:r w:rsidR="000B386D" w:rsidRPr="007F4749">
        <w:t xml:space="preserve"> </w:t>
      </w:r>
      <w:r w:rsidR="000B386D">
        <w:t>(</w:t>
      </w:r>
      <w:r w:rsidR="000B386D" w:rsidRPr="00CB1E6A">
        <w:t>e</w:t>
      </w:r>
      <w:r w:rsidR="000B386D">
        <w:t>)</w:t>
      </w:r>
      <w:r w:rsidR="000B386D" w:rsidRPr="00CB1E6A">
        <w:t xml:space="preserve"> Redlich-Peterson</w:t>
      </w:r>
      <w:r w:rsidR="000B386D">
        <w:t>,</w:t>
      </w:r>
      <w:r w:rsidR="000B386D" w:rsidRPr="00CB1E6A">
        <w:t xml:space="preserve"> </w:t>
      </w:r>
      <w:r w:rsidR="000B386D">
        <w:t>(</w:t>
      </w:r>
      <w:r w:rsidR="000B386D" w:rsidRPr="00CB1E6A">
        <w:t>f</w:t>
      </w:r>
      <w:r w:rsidR="000B386D">
        <w:t>)</w:t>
      </w:r>
      <w:r w:rsidR="000B386D" w:rsidRPr="00CB1E6A">
        <w:t xml:space="preserve"> Hasley</w:t>
      </w:r>
      <w:r w:rsidR="000B386D">
        <w:t xml:space="preserve"> and (g) </w:t>
      </w:r>
      <w:r w:rsidRPr="00CB1E6A">
        <w:t xml:space="preserve">Hill isothermal plot ALR </w:t>
      </w:r>
      <w:r w:rsidR="004F640C">
        <w:t xml:space="preserve">adsorption </w:t>
      </w:r>
      <w:r w:rsidRPr="00CB1E6A">
        <w:t>onto HSP1</w:t>
      </w:r>
      <w:bookmarkEnd w:id="2252"/>
      <w:bookmarkEnd w:id="2253"/>
      <w:bookmarkEnd w:id="2254"/>
    </w:p>
    <w:p w14:paraId="643E868D" w14:textId="77777777" w:rsidR="004F640C" w:rsidRPr="00CB1E6A" w:rsidRDefault="004F640C" w:rsidP="004F640C">
      <w:pPr>
        <w:jc w:val="center"/>
        <w:rPr>
          <w:rFonts w:eastAsiaTheme="minorEastAsia"/>
          <w:b/>
          <w:bCs/>
          <w:sz w:val="28"/>
          <w:szCs w:val="28"/>
        </w:rPr>
      </w:pPr>
    </w:p>
    <w:p w14:paraId="13AE5475" w14:textId="77777777" w:rsidR="00D732A8" w:rsidRDefault="00D732A8" w:rsidP="0076286E">
      <w:pPr>
        <w:pStyle w:val="ListofTables"/>
      </w:pPr>
    </w:p>
    <w:p w14:paraId="76305F89" w14:textId="530ED55C" w:rsidR="00060D31" w:rsidRPr="00CB1E6A" w:rsidRDefault="00060D31" w:rsidP="0076286E">
      <w:pPr>
        <w:pStyle w:val="ListofTables"/>
      </w:pPr>
      <w:bookmarkStart w:id="2255" w:name="_Toc123057522"/>
      <w:r w:rsidRPr="00CB1E6A">
        <w:lastRenderedPageBreak/>
        <w:t>Table 4.5.5.1: Parameters of adsorption isotherm models for the uptake of ALR onto HSP1</w:t>
      </w:r>
      <w:bookmarkEnd w:id="2255"/>
    </w:p>
    <w:tbl>
      <w:tblPr>
        <w:tblW w:w="6379" w:type="dxa"/>
        <w:jc w:val="center"/>
        <w:tblLook w:val="04A0" w:firstRow="1" w:lastRow="0" w:firstColumn="1" w:lastColumn="0" w:noHBand="0" w:noVBand="1"/>
      </w:tblPr>
      <w:tblGrid>
        <w:gridCol w:w="2451"/>
        <w:gridCol w:w="2227"/>
        <w:gridCol w:w="1701"/>
      </w:tblGrid>
      <w:tr w:rsidR="00CB1E6A" w:rsidRPr="00CB1E6A" w14:paraId="32287BE5" w14:textId="77777777" w:rsidTr="00136F56">
        <w:trPr>
          <w:trHeight w:val="312"/>
          <w:jc w:val="center"/>
        </w:trPr>
        <w:tc>
          <w:tcPr>
            <w:tcW w:w="2451" w:type="dxa"/>
            <w:tcBorders>
              <w:top w:val="single" w:sz="4" w:space="0" w:color="auto"/>
              <w:left w:val="nil"/>
              <w:bottom w:val="single" w:sz="4" w:space="0" w:color="auto"/>
              <w:right w:val="nil"/>
            </w:tcBorders>
            <w:shd w:val="clear" w:color="auto" w:fill="auto"/>
            <w:noWrap/>
            <w:vAlign w:val="bottom"/>
            <w:hideMark/>
          </w:tcPr>
          <w:p w14:paraId="38CE0940" w14:textId="77777777" w:rsidR="00060D31" w:rsidRPr="00CB1E6A" w:rsidRDefault="00060D31" w:rsidP="00136F56">
            <w:pPr>
              <w:rPr>
                <w:b/>
                <w:bCs/>
              </w:rPr>
            </w:pPr>
            <w:r w:rsidRPr="00CB1E6A">
              <w:rPr>
                <w:b/>
                <w:bCs/>
              </w:rPr>
              <w:t> </w:t>
            </w:r>
          </w:p>
        </w:tc>
        <w:tc>
          <w:tcPr>
            <w:tcW w:w="3928" w:type="dxa"/>
            <w:gridSpan w:val="2"/>
            <w:tcBorders>
              <w:top w:val="single" w:sz="4" w:space="0" w:color="auto"/>
              <w:left w:val="nil"/>
              <w:bottom w:val="single" w:sz="4" w:space="0" w:color="auto"/>
              <w:right w:val="nil"/>
            </w:tcBorders>
            <w:shd w:val="clear" w:color="auto" w:fill="auto"/>
            <w:noWrap/>
            <w:vAlign w:val="bottom"/>
            <w:hideMark/>
          </w:tcPr>
          <w:p w14:paraId="5345A71A" w14:textId="77777777" w:rsidR="00060D31" w:rsidRPr="00CB1E6A" w:rsidRDefault="00060D31" w:rsidP="00136F56">
            <w:pPr>
              <w:rPr>
                <w:b/>
                <w:bCs/>
              </w:rPr>
            </w:pPr>
            <w:r w:rsidRPr="00CB1E6A">
              <w:rPr>
                <w:b/>
                <w:bCs/>
              </w:rPr>
              <w:t>HSP1-ALR</w:t>
            </w:r>
          </w:p>
        </w:tc>
      </w:tr>
      <w:tr w:rsidR="00CB1E6A" w:rsidRPr="00CB1E6A" w14:paraId="315C2703" w14:textId="77777777" w:rsidTr="00716DE9">
        <w:trPr>
          <w:trHeight w:val="360"/>
          <w:jc w:val="center"/>
        </w:trPr>
        <w:tc>
          <w:tcPr>
            <w:tcW w:w="2451" w:type="dxa"/>
            <w:tcBorders>
              <w:top w:val="nil"/>
              <w:left w:val="nil"/>
              <w:bottom w:val="single" w:sz="4" w:space="0" w:color="auto"/>
              <w:right w:val="nil"/>
            </w:tcBorders>
            <w:shd w:val="clear" w:color="auto" w:fill="auto"/>
            <w:noWrap/>
            <w:vAlign w:val="bottom"/>
            <w:hideMark/>
          </w:tcPr>
          <w:p w14:paraId="5625C5CC" w14:textId="77777777" w:rsidR="00060D31" w:rsidRPr="00CB1E6A" w:rsidRDefault="00060D31" w:rsidP="00136F56">
            <w:pPr>
              <w:rPr>
                <w:b/>
                <w:bCs/>
              </w:rPr>
            </w:pPr>
            <w:r w:rsidRPr="00CB1E6A">
              <w:rPr>
                <w:b/>
                <w:bCs/>
              </w:rPr>
              <w:t>ISOTHERM MODELS</w:t>
            </w:r>
          </w:p>
        </w:tc>
        <w:tc>
          <w:tcPr>
            <w:tcW w:w="2227" w:type="dxa"/>
            <w:tcBorders>
              <w:top w:val="nil"/>
              <w:left w:val="nil"/>
              <w:bottom w:val="single" w:sz="4" w:space="0" w:color="auto"/>
              <w:right w:val="nil"/>
            </w:tcBorders>
            <w:shd w:val="clear" w:color="auto" w:fill="auto"/>
            <w:noWrap/>
            <w:vAlign w:val="bottom"/>
            <w:hideMark/>
          </w:tcPr>
          <w:p w14:paraId="02221980" w14:textId="77777777" w:rsidR="00060D31" w:rsidRPr="00CB1E6A" w:rsidRDefault="00060D31" w:rsidP="00136F56">
            <w:pPr>
              <w:rPr>
                <w:b/>
                <w:bCs/>
              </w:rPr>
            </w:pPr>
            <w:r w:rsidRPr="00CB1E6A">
              <w:rPr>
                <w:b/>
                <w:bCs/>
              </w:rPr>
              <w:t>PARAMETERS</w:t>
            </w:r>
          </w:p>
        </w:tc>
        <w:tc>
          <w:tcPr>
            <w:tcW w:w="1701" w:type="dxa"/>
            <w:tcBorders>
              <w:top w:val="nil"/>
              <w:left w:val="nil"/>
              <w:bottom w:val="single" w:sz="4" w:space="0" w:color="auto"/>
              <w:right w:val="nil"/>
            </w:tcBorders>
            <w:shd w:val="clear" w:color="auto" w:fill="auto"/>
            <w:noWrap/>
            <w:vAlign w:val="bottom"/>
            <w:hideMark/>
          </w:tcPr>
          <w:p w14:paraId="7138F6AC" w14:textId="77777777" w:rsidR="00060D31" w:rsidRPr="00CB1E6A" w:rsidRDefault="00060D31" w:rsidP="00136F56">
            <w:pPr>
              <w:rPr>
                <w:b/>
                <w:bCs/>
              </w:rPr>
            </w:pPr>
          </w:p>
        </w:tc>
      </w:tr>
      <w:tr w:rsidR="0094635C" w:rsidRPr="00CB1E6A" w14:paraId="329BA547"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375178AE" w14:textId="77777777" w:rsidR="0094635C" w:rsidRPr="00CB1E6A" w:rsidRDefault="0094635C" w:rsidP="0094635C">
            <w:r w:rsidRPr="00CB1E6A">
              <w:t>LANGMUIR</w:t>
            </w:r>
          </w:p>
        </w:tc>
        <w:tc>
          <w:tcPr>
            <w:tcW w:w="2227" w:type="dxa"/>
            <w:tcBorders>
              <w:top w:val="nil"/>
              <w:left w:val="nil"/>
              <w:bottom w:val="nil"/>
              <w:right w:val="nil"/>
            </w:tcBorders>
            <w:shd w:val="clear" w:color="auto" w:fill="auto"/>
            <w:noWrap/>
            <w:vAlign w:val="bottom"/>
            <w:hideMark/>
          </w:tcPr>
          <w:p w14:paraId="4B8F75D7" w14:textId="35E045B8" w:rsidR="0094635C" w:rsidRPr="00CB1E6A" w:rsidRDefault="0094635C" w:rsidP="0094635C">
            <w:r w:rsidRPr="00CB1E6A">
              <w:t>K</w:t>
            </w:r>
            <w:r w:rsidRPr="00CB1E6A">
              <w:rPr>
                <w:vertAlign w:val="subscript"/>
              </w:rPr>
              <w:t xml:space="preserve">L </w:t>
            </w:r>
            <w:r w:rsidRPr="00CB1E6A">
              <w:t>(</w:t>
            </w:r>
            <w:r w:rsidR="00D970D2">
              <w:t>L/mg</w:t>
            </w:r>
            <w:r w:rsidRPr="00CB1E6A">
              <w:t>)</w:t>
            </w:r>
          </w:p>
        </w:tc>
        <w:tc>
          <w:tcPr>
            <w:tcW w:w="1701" w:type="dxa"/>
            <w:tcBorders>
              <w:top w:val="single" w:sz="4" w:space="0" w:color="auto"/>
              <w:left w:val="nil"/>
              <w:bottom w:val="nil"/>
              <w:right w:val="nil"/>
            </w:tcBorders>
            <w:shd w:val="clear" w:color="auto" w:fill="auto"/>
            <w:noWrap/>
            <w:vAlign w:val="center"/>
            <w:hideMark/>
          </w:tcPr>
          <w:p w14:paraId="59A88FA5" w14:textId="4FB5F9BD" w:rsidR="0094635C" w:rsidRPr="00CB1E6A" w:rsidRDefault="0094635C" w:rsidP="0094635C">
            <w:pPr>
              <w:jc w:val="center"/>
            </w:pPr>
            <w:r>
              <w:rPr>
                <w:color w:val="000000"/>
              </w:rPr>
              <w:t>6.9863</w:t>
            </w:r>
          </w:p>
        </w:tc>
      </w:tr>
      <w:tr w:rsidR="0094635C" w:rsidRPr="00CB1E6A" w14:paraId="0B3E372A"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182063B2"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2D9D6168" w14:textId="6AD91FD1" w:rsidR="0094635C" w:rsidRPr="00CB1E6A" w:rsidRDefault="0094635C" w:rsidP="0094635C">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09AEA009" w14:textId="4B8EDA75" w:rsidR="0094635C" w:rsidRPr="00CB1E6A" w:rsidRDefault="0094635C" w:rsidP="0094635C">
            <w:pPr>
              <w:jc w:val="center"/>
            </w:pPr>
            <w:r>
              <w:rPr>
                <w:color w:val="000000"/>
              </w:rPr>
              <w:t>19.6100</w:t>
            </w:r>
          </w:p>
        </w:tc>
      </w:tr>
      <w:tr w:rsidR="0094635C" w:rsidRPr="00CB1E6A" w14:paraId="4ACC9FEC"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6CD6FB14"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0E6B30A5" w14:textId="77777777" w:rsidR="0094635C" w:rsidRPr="00CB1E6A" w:rsidRDefault="0094635C" w:rsidP="0094635C">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4135DF84" w14:textId="6640F75B" w:rsidR="0094635C" w:rsidRPr="00CB1E6A" w:rsidRDefault="0094635C" w:rsidP="0094635C">
            <w:pPr>
              <w:jc w:val="center"/>
            </w:pPr>
            <w:r>
              <w:rPr>
                <w:color w:val="000000"/>
              </w:rPr>
              <w:t>0.0094-0.0455</w:t>
            </w:r>
          </w:p>
        </w:tc>
      </w:tr>
      <w:tr w:rsidR="0094635C" w:rsidRPr="00CB1E6A" w14:paraId="5FBDD671" w14:textId="77777777" w:rsidTr="005E09CB">
        <w:trPr>
          <w:trHeight w:val="372"/>
          <w:jc w:val="center"/>
        </w:trPr>
        <w:tc>
          <w:tcPr>
            <w:tcW w:w="2451" w:type="dxa"/>
            <w:tcBorders>
              <w:top w:val="nil"/>
              <w:left w:val="nil"/>
              <w:bottom w:val="nil"/>
              <w:right w:val="nil"/>
            </w:tcBorders>
            <w:shd w:val="clear" w:color="auto" w:fill="auto"/>
            <w:noWrap/>
            <w:vAlign w:val="bottom"/>
            <w:hideMark/>
          </w:tcPr>
          <w:p w14:paraId="271FF9D3" w14:textId="77777777" w:rsidR="0094635C" w:rsidRPr="00CB1E6A" w:rsidRDefault="0094635C" w:rsidP="0094635C"/>
        </w:tc>
        <w:tc>
          <w:tcPr>
            <w:tcW w:w="2227" w:type="dxa"/>
            <w:tcBorders>
              <w:top w:val="nil"/>
              <w:left w:val="nil"/>
              <w:bottom w:val="nil"/>
              <w:right w:val="nil"/>
            </w:tcBorders>
            <w:shd w:val="clear" w:color="auto" w:fill="auto"/>
            <w:noWrap/>
            <w:vAlign w:val="bottom"/>
            <w:hideMark/>
          </w:tcPr>
          <w:p w14:paraId="10BFEC5F"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2DDBAE63" w14:textId="6EA0F58A" w:rsidR="0094635C" w:rsidRPr="00CB1E6A" w:rsidRDefault="0094635C" w:rsidP="0094635C">
            <w:pPr>
              <w:jc w:val="center"/>
            </w:pPr>
            <w:r>
              <w:rPr>
                <w:color w:val="000000"/>
              </w:rPr>
              <w:t>0.8501</w:t>
            </w:r>
          </w:p>
        </w:tc>
      </w:tr>
      <w:tr w:rsidR="0094635C" w:rsidRPr="00CB1E6A" w14:paraId="53C6573C"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10D89C06" w14:textId="77777777" w:rsidR="0094635C" w:rsidRPr="00CB1E6A" w:rsidRDefault="0094635C" w:rsidP="0094635C">
            <w:r w:rsidRPr="00CB1E6A">
              <w:t>FREUNDLICH</w:t>
            </w:r>
          </w:p>
        </w:tc>
        <w:tc>
          <w:tcPr>
            <w:tcW w:w="2227" w:type="dxa"/>
            <w:tcBorders>
              <w:top w:val="nil"/>
              <w:left w:val="nil"/>
              <w:bottom w:val="nil"/>
              <w:right w:val="nil"/>
            </w:tcBorders>
            <w:shd w:val="clear" w:color="auto" w:fill="auto"/>
            <w:noWrap/>
            <w:vAlign w:val="bottom"/>
            <w:hideMark/>
          </w:tcPr>
          <w:p w14:paraId="60E64607" w14:textId="0DB7ED02" w:rsidR="0094635C" w:rsidRPr="00165413" w:rsidRDefault="0094635C" w:rsidP="0094635C">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7D196F0E" w14:textId="6DDF1C70" w:rsidR="0094635C" w:rsidRPr="00CB1E6A" w:rsidRDefault="0094635C" w:rsidP="0094635C">
            <w:pPr>
              <w:jc w:val="center"/>
            </w:pPr>
            <w:r>
              <w:rPr>
                <w:color w:val="000000"/>
              </w:rPr>
              <w:t>36.7400</w:t>
            </w:r>
          </w:p>
        </w:tc>
      </w:tr>
      <w:tr w:rsidR="0094635C" w:rsidRPr="00CB1E6A" w14:paraId="39367692" w14:textId="77777777" w:rsidTr="005E09CB">
        <w:trPr>
          <w:trHeight w:val="372"/>
          <w:jc w:val="center"/>
        </w:trPr>
        <w:tc>
          <w:tcPr>
            <w:tcW w:w="2451" w:type="dxa"/>
            <w:tcBorders>
              <w:top w:val="nil"/>
              <w:left w:val="nil"/>
              <w:bottom w:val="nil"/>
              <w:right w:val="nil"/>
            </w:tcBorders>
            <w:shd w:val="clear" w:color="auto" w:fill="auto"/>
            <w:noWrap/>
            <w:vAlign w:val="bottom"/>
            <w:hideMark/>
          </w:tcPr>
          <w:p w14:paraId="7B0D690B"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4C83B971" w14:textId="77777777" w:rsidR="0094635C" w:rsidRPr="00CB1E6A" w:rsidRDefault="0094635C" w:rsidP="0094635C">
            <w:r w:rsidRPr="00CB1E6A">
              <w:rPr>
                <w:vertAlign w:val="superscript"/>
              </w:rPr>
              <w:t>1</w:t>
            </w:r>
            <w:r w:rsidRPr="00CB1E6A">
              <w:t>/n</w:t>
            </w:r>
          </w:p>
        </w:tc>
        <w:tc>
          <w:tcPr>
            <w:tcW w:w="1701" w:type="dxa"/>
            <w:tcBorders>
              <w:top w:val="nil"/>
              <w:left w:val="nil"/>
              <w:bottom w:val="nil"/>
              <w:right w:val="nil"/>
            </w:tcBorders>
            <w:shd w:val="clear" w:color="auto" w:fill="auto"/>
            <w:noWrap/>
            <w:vAlign w:val="center"/>
            <w:hideMark/>
          </w:tcPr>
          <w:p w14:paraId="746DF3FF" w14:textId="3FB7CA17" w:rsidR="0094635C" w:rsidRPr="00CB1E6A" w:rsidRDefault="0094635C" w:rsidP="0094635C">
            <w:pPr>
              <w:jc w:val="center"/>
            </w:pPr>
            <w:r>
              <w:rPr>
                <w:color w:val="000000"/>
              </w:rPr>
              <w:t>0.7172</w:t>
            </w:r>
          </w:p>
        </w:tc>
      </w:tr>
      <w:tr w:rsidR="0094635C" w:rsidRPr="00CB1E6A" w14:paraId="147F5195" w14:textId="77777777" w:rsidTr="005E09CB">
        <w:trPr>
          <w:trHeight w:val="372"/>
          <w:jc w:val="center"/>
        </w:trPr>
        <w:tc>
          <w:tcPr>
            <w:tcW w:w="2451" w:type="dxa"/>
            <w:tcBorders>
              <w:top w:val="nil"/>
              <w:left w:val="nil"/>
              <w:bottom w:val="nil"/>
              <w:right w:val="nil"/>
            </w:tcBorders>
            <w:shd w:val="clear" w:color="auto" w:fill="auto"/>
            <w:noWrap/>
            <w:vAlign w:val="bottom"/>
            <w:hideMark/>
          </w:tcPr>
          <w:p w14:paraId="796F9F78"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4A45B607"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F65190F" w14:textId="49D41908" w:rsidR="0094635C" w:rsidRPr="00CB1E6A" w:rsidRDefault="0094635C" w:rsidP="0094635C">
            <w:pPr>
              <w:jc w:val="center"/>
              <w:rPr>
                <w:lang w:val="en-GB"/>
              </w:rPr>
            </w:pPr>
            <w:r>
              <w:rPr>
                <w:color w:val="000000"/>
              </w:rPr>
              <w:t>0.9930</w:t>
            </w:r>
          </w:p>
        </w:tc>
      </w:tr>
      <w:tr w:rsidR="0094635C" w:rsidRPr="00CB1E6A" w14:paraId="1E937E0F"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736981CA" w14:textId="77777777" w:rsidR="0094635C" w:rsidRPr="00CB1E6A" w:rsidRDefault="0094635C" w:rsidP="0094635C">
            <w:r w:rsidRPr="00CB1E6A">
              <w:t>TEMKIN</w:t>
            </w:r>
          </w:p>
        </w:tc>
        <w:tc>
          <w:tcPr>
            <w:tcW w:w="2227" w:type="dxa"/>
            <w:tcBorders>
              <w:top w:val="nil"/>
              <w:left w:val="nil"/>
              <w:bottom w:val="nil"/>
              <w:right w:val="nil"/>
            </w:tcBorders>
            <w:shd w:val="clear" w:color="auto" w:fill="auto"/>
            <w:noWrap/>
            <w:vAlign w:val="bottom"/>
            <w:hideMark/>
          </w:tcPr>
          <w:p w14:paraId="31A51938"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25C5567B" w14:textId="3C10B6A7" w:rsidR="0094635C" w:rsidRPr="00CB1E6A" w:rsidRDefault="0094635C" w:rsidP="0094635C">
            <w:pPr>
              <w:jc w:val="center"/>
            </w:pPr>
            <w:r>
              <w:rPr>
                <w:color w:val="000000"/>
              </w:rPr>
              <w:t>4.4899</w:t>
            </w:r>
          </w:p>
        </w:tc>
      </w:tr>
      <w:tr w:rsidR="0094635C" w:rsidRPr="00CB1E6A" w14:paraId="28A5FB67"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1B57C2F8"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10DF5C71" w14:textId="384131BC" w:rsidR="0094635C" w:rsidRPr="00CB1E6A" w:rsidRDefault="0094635C" w:rsidP="0094635C">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63EA254E" w14:textId="5E01D108" w:rsidR="0094635C" w:rsidRPr="00CB1E6A" w:rsidRDefault="0094635C" w:rsidP="0094635C">
            <w:pPr>
              <w:jc w:val="center"/>
            </w:pPr>
            <w:r>
              <w:rPr>
                <w:color w:val="000000"/>
              </w:rPr>
              <w:t>62.2900</w:t>
            </w:r>
          </w:p>
        </w:tc>
      </w:tr>
      <w:tr w:rsidR="0094635C" w:rsidRPr="00CB1E6A" w14:paraId="5FE8168B"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02AA5EA3"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5CFD39E0" w14:textId="149A7E39" w:rsidR="0094635C" w:rsidRPr="00CB1E6A" w:rsidRDefault="0094635C" w:rsidP="007E632D">
            <w:pPr>
              <w:jc w:val="both"/>
            </w:pPr>
            <w:r w:rsidRPr="00CB1E6A">
              <w:t>b</w:t>
            </w:r>
            <w:r w:rsidRPr="000A05D5">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center"/>
            <w:hideMark/>
          </w:tcPr>
          <w:p w14:paraId="79A23C16" w14:textId="1ADFC4E6" w:rsidR="0094635C" w:rsidRPr="00CB1E6A" w:rsidRDefault="0094635C" w:rsidP="0094635C">
            <w:pPr>
              <w:jc w:val="center"/>
            </w:pPr>
            <w:r>
              <w:rPr>
                <w:color w:val="000000"/>
              </w:rPr>
              <w:t>572.1800</w:t>
            </w:r>
          </w:p>
        </w:tc>
      </w:tr>
      <w:tr w:rsidR="0094635C" w:rsidRPr="00CB1E6A" w14:paraId="0F45FB9B"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65B5CAC1"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0A303C69"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778A4A01" w14:textId="05172629" w:rsidR="0094635C" w:rsidRPr="00CB1E6A" w:rsidRDefault="0094635C" w:rsidP="0094635C">
            <w:pPr>
              <w:jc w:val="center"/>
            </w:pPr>
            <w:r>
              <w:rPr>
                <w:color w:val="000000"/>
              </w:rPr>
              <w:t>0.8997</w:t>
            </w:r>
          </w:p>
        </w:tc>
      </w:tr>
      <w:tr w:rsidR="0094635C" w:rsidRPr="00CB1E6A" w14:paraId="447AB9A5"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0AD22AE0" w14:textId="77777777" w:rsidR="0094635C" w:rsidRPr="00CB1E6A" w:rsidRDefault="0094635C" w:rsidP="0094635C">
            <w:r w:rsidRPr="00CB1E6A">
              <w:t>D-R</w:t>
            </w:r>
          </w:p>
        </w:tc>
        <w:tc>
          <w:tcPr>
            <w:tcW w:w="2227" w:type="dxa"/>
            <w:tcBorders>
              <w:top w:val="nil"/>
              <w:left w:val="nil"/>
              <w:bottom w:val="nil"/>
              <w:right w:val="nil"/>
            </w:tcBorders>
            <w:shd w:val="clear" w:color="auto" w:fill="auto"/>
            <w:noWrap/>
            <w:vAlign w:val="bottom"/>
            <w:hideMark/>
          </w:tcPr>
          <w:p w14:paraId="3BC38461" w14:textId="5F8E867D" w:rsidR="0094635C" w:rsidRPr="00CB1E6A" w:rsidRDefault="0094635C" w:rsidP="0094635C">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56BA4F22" w14:textId="2C21C8FD" w:rsidR="0094635C" w:rsidRPr="00CB1E6A" w:rsidRDefault="0094635C" w:rsidP="0094635C">
            <w:pPr>
              <w:jc w:val="center"/>
            </w:pPr>
            <w:r>
              <w:rPr>
                <w:color w:val="000000"/>
              </w:rPr>
              <w:t>17.6500</w:t>
            </w:r>
          </w:p>
        </w:tc>
      </w:tr>
      <w:tr w:rsidR="0094635C" w:rsidRPr="00CB1E6A" w14:paraId="49118E83"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3330D72B"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73BB597F" w14:textId="77777777" w:rsidR="0094635C" w:rsidRPr="00CB1E6A" w:rsidRDefault="0094635C" w:rsidP="0094635C">
            <w:r w:rsidRPr="00CB1E6A">
              <w:t>β x 10</w:t>
            </w:r>
            <w:r w:rsidRPr="00CB1E6A">
              <w:rPr>
                <w:vertAlign w:val="superscript"/>
              </w:rPr>
              <w:t>-6</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756544E9" w14:textId="528FAF62" w:rsidR="0094635C" w:rsidRPr="00CB1E6A" w:rsidRDefault="0094635C" w:rsidP="0094635C">
            <w:pPr>
              <w:jc w:val="center"/>
            </w:pPr>
            <w:r>
              <w:rPr>
                <w:color w:val="000000"/>
              </w:rPr>
              <w:t>3.0000</w:t>
            </w:r>
          </w:p>
        </w:tc>
      </w:tr>
      <w:tr w:rsidR="0094635C" w:rsidRPr="00CB1E6A" w14:paraId="5C95369E"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419518C6"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0FE42DF6" w14:textId="77777777" w:rsidR="0094635C" w:rsidRPr="00CB1E6A" w:rsidRDefault="0094635C" w:rsidP="0094635C">
            <w:r w:rsidRPr="00CB1E6A">
              <w:t>E (kJ/mol)</w:t>
            </w:r>
          </w:p>
        </w:tc>
        <w:tc>
          <w:tcPr>
            <w:tcW w:w="1701" w:type="dxa"/>
            <w:tcBorders>
              <w:top w:val="nil"/>
              <w:left w:val="nil"/>
              <w:bottom w:val="nil"/>
              <w:right w:val="nil"/>
            </w:tcBorders>
            <w:shd w:val="clear" w:color="auto" w:fill="auto"/>
            <w:noWrap/>
            <w:vAlign w:val="center"/>
            <w:hideMark/>
          </w:tcPr>
          <w:p w14:paraId="3FC3FB87" w14:textId="00DCDF38" w:rsidR="0094635C" w:rsidRPr="00CB1E6A" w:rsidRDefault="0094635C" w:rsidP="0094635C">
            <w:pPr>
              <w:jc w:val="center"/>
            </w:pPr>
            <w:r>
              <w:rPr>
                <w:color w:val="000000"/>
              </w:rPr>
              <w:t>408.2800</w:t>
            </w:r>
          </w:p>
        </w:tc>
      </w:tr>
      <w:tr w:rsidR="0094635C" w:rsidRPr="00CB1E6A" w14:paraId="4C8BBFE5"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635D3DAA"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0B137CAD"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05A2AB21" w14:textId="345324AF" w:rsidR="0094635C" w:rsidRPr="00CB1E6A" w:rsidRDefault="0094635C" w:rsidP="0094635C">
            <w:pPr>
              <w:jc w:val="center"/>
            </w:pPr>
            <w:r>
              <w:rPr>
                <w:color w:val="000000"/>
              </w:rPr>
              <w:t>0.9693</w:t>
            </w:r>
          </w:p>
        </w:tc>
      </w:tr>
      <w:tr w:rsidR="0094635C" w:rsidRPr="00CB1E6A" w14:paraId="38884358"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284D82CB" w14:textId="77777777" w:rsidR="0094635C" w:rsidRPr="00CB1E6A" w:rsidRDefault="0094635C" w:rsidP="0094635C">
            <w:r w:rsidRPr="00CB1E6A">
              <w:t>HASLEY</w:t>
            </w:r>
          </w:p>
        </w:tc>
        <w:tc>
          <w:tcPr>
            <w:tcW w:w="2227" w:type="dxa"/>
            <w:tcBorders>
              <w:top w:val="nil"/>
              <w:left w:val="nil"/>
              <w:bottom w:val="nil"/>
              <w:right w:val="nil"/>
            </w:tcBorders>
            <w:shd w:val="clear" w:color="auto" w:fill="auto"/>
            <w:noWrap/>
            <w:vAlign w:val="bottom"/>
            <w:hideMark/>
          </w:tcPr>
          <w:p w14:paraId="409F6DFA" w14:textId="77777777" w:rsidR="0094635C" w:rsidRPr="00CB1E6A" w:rsidRDefault="0094635C" w:rsidP="0094635C">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3F4AED8E" w14:textId="17B5725A" w:rsidR="0094635C" w:rsidRPr="00CB1E6A" w:rsidRDefault="0094635C" w:rsidP="0094635C">
            <w:pPr>
              <w:jc w:val="center"/>
            </w:pPr>
            <w:r>
              <w:rPr>
                <w:color w:val="000000"/>
              </w:rPr>
              <w:t>0.0039</w:t>
            </w:r>
          </w:p>
        </w:tc>
      </w:tr>
      <w:tr w:rsidR="0094635C" w:rsidRPr="00CB1E6A" w14:paraId="67F1F998"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5E8C49E1"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46FB1E72"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2ACBCFDC" w14:textId="780993A3" w:rsidR="0094635C" w:rsidRPr="00CB1E6A" w:rsidRDefault="0094635C" w:rsidP="0094635C">
            <w:pPr>
              <w:jc w:val="center"/>
            </w:pPr>
            <w:r>
              <w:rPr>
                <w:color w:val="000000"/>
              </w:rPr>
              <w:t>1.8211</w:t>
            </w:r>
          </w:p>
        </w:tc>
      </w:tr>
      <w:tr w:rsidR="0094635C" w:rsidRPr="00CB1E6A" w14:paraId="43174CEB"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490131C8"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4DDF9F45" w14:textId="77777777" w:rsidR="0094635C" w:rsidRPr="00CB1E6A" w:rsidRDefault="0094635C" w:rsidP="0094635C">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16EDFD33" w14:textId="00120B1C" w:rsidR="0094635C" w:rsidRPr="00CB1E6A" w:rsidRDefault="0094635C" w:rsidP="0094635C">
            <w:pPr>
              <w:jc w:val="center"/>
            </w:pPr>
            <w:r>
              <w:rPr>
                <w:color w:val="000000"/>
              </w:rPr>
              <w:t>0.5491</w:t>
            </w:r>
          </w:p>
        </w:tc>
      </w:tr>
      <w:tr w:rsidR="0094635C" w:rsidRPr="00CB1E6A" w14:paraId="17FD8B30" w14:textId="77777777" w:rsidTr="005E09CB">
        <w:trPr>
          <w:trHeight w:val="372"/>
          <w:jc w:val="center"/>
        </w:trPr>
        <w:tc>
          <w:tcPr>
            <w:tcW w:w="2451" w:type="dxa"/>
            <w:tcBorders>
              <w:top w:val="nil"/>
              <w:left w:val="nil"/>
              <w:bottom w:val="nil"/>
              <w:right w:val="nil"/>
            </w:tcBorders>
            <w:shd w:val="clear" w:color="auto" w:fill="auto"/>
            <w:noWrap/>
            <w:vAlign w:val="bottom"/>
            <w:hideMark/>
          </w:tcPr>
          <w:p w14:paraId="6FEEA078"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308F1847"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7CA318DB" w14:textId="08459DD6" w:rsidR="0094635C" w:rsidRPr="00CB1E6A" w:rsidRDefault="0094635C" w:rsidP="0094635C">
            <w:pPr>
              <w:jc w:val="center"/>
            </w:pPr>
            <w:r>
              <w:rPr>
                <w:color w:val="000000"/>
              </w:rPr>
              <w:t>0.9881</w:t>
            </w:r>
          </w:p>
        </w:tc>
      </w:tr>
      <w:tr w:rsidR="0094635C" w:rsidRPr="00CB1E6A" w14:paraId="1F2D980F"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74D16D34" w14:textId="77777777" w:rsidR="0094635C" w:rsidRPr="00CB1E6A" w:rsidRDefault="0094635C" w:rsidP="0094635C">
            <w:r w:rsidRPr="00CB1E6A">
              <w:t>R-P</w:t>
            </w:r>
          </w:p>
        </w:tc>
        <w:tc>
          <w:tcPr>
            <w:tcW w:w="2227" w:type="dxa"/>
            <w:tcBorders>
              <w:top w:val="nil"/>
              <w:left w:val="nil"/>
              <w:bottom w:val="nil"/>
              <w:right w:val="nil"/>
            </w:tcBorders>
            <w:shd w:val="clear" w:color="auto" w:fill="auto"/>
            <w:noWrap/>
            <w:vAlign w:val="bottom"/>
            <w:hideMark/>
          </w:tcPr>
          <w:p w14:paraId="215749A5" w14:textId="4FACA4DF" w:rsidR="0094635C" w:rsidRPr="00CB1E6A" w:rsidRDefault="0094635C" w:rsidP="0094635C">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2CB10C32" w14:textId="23B84815" w:rsidR="0094635C" w:rsidRPr="00CB1E6A" w:rsidRDefault="0094635C" w:rsidP="0094635C">
            <w:pPr>
              <w:jc w:val="center"/>
            </w:pPr>
            <w:r>
              <w:rPr>
                <w:color w:val="000000"/>
              </w:rPr>
              <w:t>31.4700</w:t>
            </w:r>
          </w:p>
        </w:tc>
      </w:tr>
      <w:tr w:rsidR="0094635C" w:rsidRPr="00CB1E6A" w14:paraId="6856DDE0"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332F2C46"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33C25571"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4154ABFD" w14:textId="1C9BE691" w:rsidR="0094635C" w:rsidRPr="00CB1E6A" w:rsidRDefault="0094635C" w:rsidP="0094635C">
            <w:pPr>
              <w:jc w:val="center"/>
            </w:pPr>
            <w:r>
              <w:rPr>
                <w:color w:val="000000"/>
              </w:rPr>
              <w:t>0.3352</w:t>
            </w:r>
          </w:p>
        </w:tc>
      </w:tr>
      <w:tr w:rsidR="0094635C" w:rsidRPr="00CB1E6A" w14:paraId="4DA7FE76" w14:textId="77777777" w:rsidTr="005E09CB">
        <w:trPr>
          <w:trHeight w:val="372"/>
          <w:jc w:val="center"/>
        </w:trPr>
        <w:tc>
          <w:tcPr>
            <w:tcW w:w="2451" w:type="dxa"/>
            <w:tcBorders>
              <w:top w:val="nil"/>
              <w:left w:val="nil"/>
              <w:bottom w:val="nil"/>
              <w:right w:val="nil"/>
            </w:tcBorders>
            <w:shd w:val="clear" w:color="auto" w:fill="auto"/>
            <w:noWrap/>
            <w:vAlign w:val="bottom"/>
            <w:hideMark/>
          </w:tcPr>
          <w:p w14:paraId="678AD9D3"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54D372BB"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4EE54C2B" w14:textId="3EAD985B" w:rsidR="0094635C" w:rsidRPr="00CB1E6A" w:rsidRDefault="0094635C" w:rsidP="0094635C">
            <w:pPr>
              <w:jc w:val="center"/>
            </w:pPr>
            <w:r>
              <w:rPr>
                <w:color w:val="000000"/>
              </w:rPr>
              <w:t>0.8786</w:t>
            </w:r>
          </w:p>
        </w:tc>
      </w:tr>
      <w:tr w:rsidR="0094635C" w:rsidRPr="00CB1E6A" w14:paraId="412B0651"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40D9E3D6" w14:textId="77777777" w:rsidR="0094635C" w:rsidRPr="00CB1E6A" w:rsidRDefault="0094635C" w:rsidP="0094635C">
            <w:r w:rsidRPr="00CB1E6A">
              <w:t>HILL</w:t>
            </w:r>
          </w:p>
        </w:tc>
        <w:tc>
          <w:tcPr>
            <w:tcW w:w="2227" w:type="dxa"/>
            <w:tcBorders>
              <w:top w:val="nil"/>
              <w:left w:val="nil"/>
              <w:bottom w:val="nil"/>
              <w:right w:val="nil"/>
            </w:tcBorders>
            <w:shd w:val="clear" w:color="auto" w:fill="auto"/>
            <w:noWrap/>
            <w:vAlign w:val="bottom"/>
            <w:hideMark/>
          </w:tcPr>
          <w:p w14:paraId="020662F6"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4A0F1F27" w14:textId="26D50E98" w:rsidR="0094635C" w:rsidRPr="00CB1E6A" w:rsidRDefault="0094635C" w:rsidP="0094635C">
            <w:pPr>
              <w:jc w:val="center"/>
            </w:pPr>
            <w:r>
              <w:rPr>
                <w:color w:val="000000"/>
              </w:rPr>
              <w:t>1.0800</w:t>
            </w:r>
          </w:p>
        </w:tc>
      </w:tr>
      <w:tr w:rsidR="0094635C" w:rsidRPr="00CB1E6A" w14:paraId="5DE0A7D1"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2A9E3887"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12EB6A7D" w14:textId="77777777" w:rsidR="0094635C" w:rsidRPr="00CB1E6A" w:rsidRDefault="0094635C" w:rsidP="0094635C">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6C60EFE9" w14:textId="79CF9FC6" w:rsidR="0094635C" w:rsidRPr="00CB1E6A" w:rsidRDefault="0094635C" w:rsidP="0094635C">
            <w:pPr>
              <w:jc w:val="center"/>
            </w:pPr>
            <w:r>
              <w:rPr>
                <w:color w:val="000000"/>
              </w:rPr>
              <w:t>0.4092</w:t>
            </w:r>
          </w:p>
        </w:tc>
      </w:tr>
      <w:tr w:rsidR="0094635C" w:rsidRPr="00CB1E6A" w14:paraId="17669594" w14:textId="77777777" w:rsidTr="005E09CB">
        <w:trPr>
          <w:trHeight w:val="396"/>
          <w:jc w:val="center"/>
        </w:trPr>
        <w:tc>
          <w:tcPr>
            <w:tcW w:w="2451" w:type="dxa"/>
            <w:tcBorders>
              <w:top w:val="nil"/>
              <w:left w:val="nil"/>
              <w:bottom w:val="nil"/>
              <w:right w:val="nil"/>
            </w:tcBorders>
            <w:shd w:val="clear" w:color="auto" w:fill="auto"/>
            <w:noWrap/>
            <w:vAlign w:val="bottom"/>
            <w:hideMark/>
          </w:tcPr>
          <w:p w14:paraId="0E92E59B" w14:textId="77777777" w:rsidR="0094635C" w:rsidRPr="00CB1E6A" w:rsidRDefault="0094635C" w:rsidP="0094635C">
            <w:pPr>
              <w:jc w:val="right"/>
            </w:pPr>
          </w:p>
        </w:tc>
        <w:tc>
          <w:tcPr>
            <w:tcW w:w="2227" w:type="dxa"/>
            <w:tcBorders>
              <w:top w:val="nil"/>
              <w:left w:val="nil"/>
              <w:bottom w:val="nil"/>
              <w:right w:val="nil"/>
            </w:tcBorders>
            <w:shd w:val="clear" w:color="auto" w:fill="auto"/>
            <w:noWrap/>
            <w:vAlign w:val="bottom"/>
            <w:hideMark/>
          </w:tcPr>
          <w:p w14:paraId="347F1545" w14:textId="3E9A384A" w:rsidR="0094635C" w:rsidRPr="00165413" w:rsidRDefault="0094635C" w:rsidP="0094635C">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0A5FC71F" w14:textId="5E52E825" w:rsidR="0094635C" w:rsidRPr="00CB1E6A" w:rsidRDefault="0094635C" w:rsidP="0094635C">
            <w:pPr>
              <w:jc w:val="center"/>
            </w:pPr>
            <w:r>
              <w:rPr>
                <w:color w:val="000000"/>
              </w:rPr>
              <w:t>19.6100</w:t>
            </w:r>
          </w:p>
        </w:tc>
      </w:tr>
      <w:tr w:rsidR="0094635C" w:rsidRPr="00CB1E6A" w14:paraId="30620656" w14:textId="77777777" w:rsidTr="005E09CB">
        <w:trPr>
          <w:trHeight w:val="396"/>
          <w:jc w:val="center"/>
        </w:trPr>
        <w:tc>
          <w:tcPr>
            <w:tcW w:w="2451" w:type="dxa"/>
            <w:tcBorders>
              <w:top w:val="nil"/>
              <w:left w:val="nil"/>
              <w:bottom w:val="single" w:sz="4" w:space="0" w:color="auto"/>
              <w:right w:val="nil"/>
            </w:tcBorders>
            <w:shd w:val="clear" w:color="auto" w:fill="auto"/>
            <w:noWrap/>
            <w:vAlign w:val="bottom"/>
            <w:hideMark/>
          </w:tcPr>
          <w:p w14:paraId="558513C6" w14:textId="77777777" w:rsidR="0094635C" w:rsidRPr="00CB1E6A" w:rsidRDefault="0094635C" w:rsidP="0094635C">
            <w:r w:rsidRPr="00CB1E6A">
              <w:t> </w:t>
            </w:r>
          </w:p>
        </w:tc>
        <w:tc>
          <w:tcPr>
            <w:tcW w:w="2227" w:type="dxa"/>
            <w:tcBorders>
              <w:top w:val="nil"/>
              <w:left w:val="nil"/>
              <w:bottom w:val="single" w:sz="4" w:space="0" w:color="auto"/>
              <w:right w:val="nil"/>
            </w:tcBorders>
            <w:shd w:val="clear" w:color="auto" w:fill="auto"/>
            <w:noWrap/>
            <w:vAlign w:val="bottom"/>
            <w:hideMark/>
          </w:tcPr>
          <w:p w14:paraId="6D5477EE" w14:textId="77777777" w:rsidR="0094635C" w:rsidRPr="00CB1E6A" w:rsidRDefault="0094635C" w:rsidP="0094635C">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5C89DFF8" w14:textId="0C8E2202" w:rsidR="0094635C" w:rsidRPr="00CB1E6A" w:rsidRDefault="0094635C" w:rsidP="0094635C">
            <w:pPr>
              <w:jc w:val="center"/>
              <w:rPr>
                <w:lang w:val="en-GB"/>
              </w:rPr>
            </w:pPr>
            <w:r>
              <w:rPr>
                <w:color w:val="000000"/>
              </w:rPr>
              <w:t>0.9160</w:t>
            </w:r>
          </w:p>
        </w:tc>
      </w:tr>
    </w:tbl>
    <w:p w14:paraId="3B99D188" w14:textId="77777777" w:rsidR="00060D31" w:rsidRPr="00CB1E6A" w:rsidRDefault="00060D31" w:rsidP="00060D31">
      <w:pPr>
        <w:spacing w:line="480" w:lineRule="auto"/>
        <w:rPr>
          <w:rFonts w:eastAsiaTheme="minorEastAsia"/>
          <w:b/>
          <w:bCs/>
          <w:sz w:val="28"/>
          <w:szCs w:val="28"/>
        </w:rPr>
      </w:pPr>
    </w:p>
    <w:p w14:paraId="17082267" w14:textId="06DE091D" w:rsidR="00060D31" w:rsidRPr="00CB1E6A" w:rsidRDefault="00060D31" w:rsidP="00803870">
      <w:pPr>
        <w:pStyle w:val="Heading4"/>
      </w:pPr>
      <w:bookmarkStart w:id="2256" w:name="_Toc118051770"/>
      <w:bookmarkStart w:id="2257" w:name="_Toc127869338"/>
      <w:r w:rsidRPr="00CB1E6A">
        <w:lastRenderedPageBreak/>
        <w:t>Kinetic studies on adsorption of ALR onto HSP1</w:t>
      </w:r>
      <w:bookmarkEnd w:id="2256"/>
      <w:bookmarkEnd w:id="2257"/>
    </w:p>
    <w:p w14:paraId="16412164" w14:textId="4EC98040" w:rsidR="000B386D" w:rsidRPr="00CB1E6A" w:rsidRDefault="00B63BCC" w:rsidP="004338C7">
      <w:pPr>
        <w:spacing w:line="480" w:lineRule="auto"/>
        <w:jc w:val="both"/>
        <w:rPr>
          <w:lang w:val="en-GB"/>
        </w:rPr>
      </w:pPr>
      <w:r w:rsidRPr="00CB1E6A">
        <w:rPr>
          <w:lang w:val="en-GB"/>
        </w:rPr>
        <w:t xml:space="preserve">Figure 4.5.5.5 </w:t>
      </w:r>
      <w:r w:rsidR="000854FB">
        <w:rPr>
          <w:lang w:val="en-GB"/>
        </w:rPr>
        <w:t>depicted</w:t>
      </w:r>
      <w:r w:rsidRPr="00CB1E6A">
        <w:rPr>
          <w:lang w:val="en-GB"/>
        </w:rPr>
        <w:t xml:space="preserve"> the Pseudo first order (PFO) kinetic plot, whereas the estimated parameters are listed in Table 4.5.5.2. Although correlation coefficient values are relatively high (0.9589, 0.9487, 0.9703, 0.9541, and 0.9561 for 4, 8, 12, 15 and 20 mg/L respectively) were obtained for PFO (Figure 4.5.5.5a)</w:t>
      </w:r>
      <w:r w:rsidR="001968C1">
        <w:rPr>
          <w:lang w:val="en-GB"/>
        </w:rPr>
        <w:t>, t</w:t>
      </w:r>
      <w:r w:rsidRPr="00CB1E6A">
        <w:rPr>
          <w:lang w:val="en-GB"/>
        </w:rPr>
        <w:t>here is a wide deviation between the experimental and calculated quantities adsorbed at equilibrium. This deviation was confirmed by the high error values, estimated from percentage standard deviation (S.D %), Chi-square (</w:t>
      </w:r>
      <w:r w:rsidR="004F640C" w:rsidRPr="004F640C">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5.5.5b) across all the investigated concentrations. This suggested that the PSO kinetic model is a better fit for the experimental data. The Elovich kinetic plot is depicted in Figure 4.5.5.5 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4F640C">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BD404D" w:rsidRPr="00CB1E6A">
        <w:rPr>
          <w:noProof/>
          <w:lang w:val="en-GB"/>
        </w:rPr>
        <w:t xml:space="preserve">(Ahmad </w:t>
      </w:r>
      <w:r w:rsidR="008C0A9B" w:rsidRPr="008C0A9B">
        <w:rPr>
          <w:i/>
          <w:iCs/>
          <w:noProof/>
          <w:lang w:val="en-GB"/>
        </w:rPr>
        <w:t>et al.</w:t>
      </w:r>
      <w:r w:rsidR="00BD404D" w:rsidRPr="00CB1E6A">
        <w:rPr>
          <w:noProof/>
          <w:lang w:val="en-GB"/>
        </w:rPr>
        <w:t>, 2016)</w:t>
      </w:r>
      <w:r w:rsidRPr="00CB1E6A">
        <w:rPr>
          <w:lang w:val="en-GB"/>
        </w:rPr>
        <w:fldChar w:fldCharType="end"/>
      </w:r>
      <w:r w:rsidRPr="00CB1E6A">
        <w:rPr>
          <w:lang w:val="en-GB"/>
        </w:rPr>
        <w:t xml:space="preserve">. The Fractional power plot is depicted in Figure 4.5.5.5e. </w:t>
      </w:r>
      <w:r w:rsidR="00376D25">
        <w:rPr>
          <w:lang w:val="en-GB"/>
        </w:rPr>
        <w:t xml:space="preserve">The values of </w:t>
      </w:r>
      <w:r w:rsidR="00A3522D">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5.5.5f shows the Avrami plot, with the R</w:t>
      </w:r>
      <w:r w:rsidRPr="00CB1E6A">
        <w:rPr>
          <w:vertAlign w:val="superscript"/>
          <w:lang w:val="en-GB"/>
        </w:rPr>
        <w:t>2</w:t>
      </w:r>
      <w:r w:rsidRPr="00CB1E6A">
        <w:rPr>
          <w:lang w:val="en-GB"/>
        </w:rPr>
        <w:t xml:space="preserve"> values ranging from 0.9475 – 0.9897. The </w:t>
      </w:r>
      <w:r w:rsidRPr="00CB1E6A">
        <w:rPr>
          <w:vertAlign w:val="subscript"/>
          <w:lang w:val="en-GB"/>
        </w:rPr>
        <w:t>AV</w:t>
      </w:r>
      <w:r w:rsidRPr="00CB1E6A">
        <w:rPr>
          <w:lang w:val="en-GB"/>
        </w:rPr>
        <w:t xml:space="preserve"> parameter is dependent on temperature, randomly decreases with increasing concentration. This is indicated a les random process. </w:t>
      </w:r>
      <w:r w:rsidR="000A05D5" w:rsidRPr="00CB1E6A">
        <w:rPr>
          <w:lang w:val="en-GB"/>
        </w:rPr>
        <w:t xml:space="preserve">The Intraparticle diffusion (ID) plot for the uptake of ALR onto HSP1 is depicted in Figure 4.5.5.5c. The intercept (C) value, </w:t>
      </w:r>
      <w:r w:rsidR="0025066A">
        <w:rPr>
          <w:lang w:val="en-GB"/>
        </w:rPr>
        <w:t>which predicted the boundary</w:t>
      </w:r>
      <w:r w:rsidR="000A05D5" w:rsidRPr="00CB1E6A">
        <w:rPr>
          <w:lang w:val="en-GB"/>
        </w:rPr>
        <w:t xml:space="preserve"> layer thickness, was obtained to increase from 0.2354 and 2.0349 as the concentration increased from 4 to 20 </w:t>
      </w:r>
      <w:r w:rsidR="000A05D5" w:rsidRPr="00CB1E6A">
        <w:rPr>
          <w:lang w:val="en-GB"/>
        </w:rPr>
        <w:lastRenderedPageBreak/>
        <w:t xml:space="preserve">mg/L. This suggested an increase in the boundary layer, preventing the likelihood of external mass transfer. Thus, increasing the possibility of internal mass transfer. This suggested that intraparticle diffusion is not the only rate-determining step </w:t>
      </w:r>
      <w:r w:rsidR="000A05D5" w:rsidRPr="00CB1E6A">
        <w:rPr>
          <w:lang w:val="en-GB"/>
        </w:rPr>
        <w:fldChar w:fldCharType="begin" w:fldLock="1"/>
      </w:r>
      <w:r w:rsidR="000A05D5">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0A05D5" w:rsidRPr="00CB1E6A">
        <w:rPr>
          <w:lang w:val="en-GB"/>
        </w:rPr>
        <w:fldChar w:fldCharType="separate"/>
      </w:r>
      <w:r w:rsidR="000A05D5" w:rsidRPr="00CB1E6A">
        <w:rPr>
          <w:noProof/>
          <w:lang w:val="en-GB"/>
        </w:rPr>
        <w:t xml:space="preserve">(Dehbi </w:t>
      </w:r>
      <w:r w:rsidR="008C0A9B" w:rsidRPr="008C0A9B">
        <w:rPr>
          <w:i/>
          <w:iCs/>
          <w:noProof/>
          <w:lang w:val="en-GB"/>
        </w:rPr>
        <w:t>et al.</w:t>
      </w:r>
      <w:r w:rsidR="000A05D5" w:rsidRPr="00CB1E6A">
        <w:rPr>
          <w:noProof/>
          <w:lang w:val="en-GB"/>
        </w:rPr>
        <w:t>, 2020)</w:t>
      </w:r>
      <w:r w:rsidR="000A05D5" w:rsidRPr="00CB1E6A">
        <w:rPr>
          <w:lang w:val="en-GB"/>
        </w:rPr>
        <w:fldChar w:fldCharType="end"/>
      </w:r>
      <w:r w:rsidR="000A05D5" w:rsidRPr="00CB1E6A">
        <w:rPr>
          <w:lang w:val="en-GB"/>
        </w:rPr>
        <w:t>. The Liquid film diffusion plot is shown in Figure 4.5.5.5g, with R</w:t>
      </w:r>
      <w:r w:rsidR="000A05D5" w:rsidRPr="00CB1E6A">
        <w:rPr>
          <w:vertAlign w:val="superscript"/>
          <w:lang w:val="en-GB"/>
        </w:rPr>
        <w:t>2</w:t>
      </w:r>
      <w:r w:rsidR="000A05D5" w:rsidRPr="00CB1E6A">
        <w:rPr>
          <w:lang w:val="en-GB"/>
        </w:rPr>
        <w:t xml:space="preserve"> values ranging from 0.9613 – 0.9761. The values of </w:t>
      </w:r>
      <w:r w:rsidR="00A3522D">
        <w:rPr>
          <w:lang w:val="en-GB"/>
        </w:rPr>
        <w:t>k</w:t>
      </w:r>
      <w:r w:rsidR="000A05D5" w:rsidRPr="00CB1E6A">
        <w:rPr>
          <w:vertAlign w:val="subscript"/>
          <w:lang w:val="en-GB"/>
        </w:rPr>
        <w:t>FD</w:t>
      </w:r>
      <w:r w:rsidR="000A05D5" w:rsidRPr="00CB1E6A">
        <w:rPr>
          <w:lang w:val="en-GB"/>
        </w:rPr>
        <w:t xml:space="preserve"> remained constant with increasing concentration, indicating a rapid adsorption.</w:t>
      </w:r>
    </w:p>
    <w:p w14:paraId="002085CB" w14:textId="654378DF" w:rsidR="00F545CB" w:rsidRDefault="000126DA" w:rsidP="004338C7">
      <w:pPr>
        <w:jc w:val="center"/>
      </w:pPr>
      <w:bookmarkStart w:id="2258" w:name="_Toc119502164"/>
      <w:bookmarkStart w:id="2259" w:name="_Toc119509604"/>
      <w:r w:rsidRPr="000126DA">
        <w:rPr>
          <w:noProof/>
        </w:rPr>
        <w:drawing>
          <wp:inline distT="0" distB="0" distL="0" distR="0" wp14:anchorId="6880DF19" wp14:editId="494BF6D8">
            <wp:extent cx="4838700" cy="54102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839123" cy="5410673"/>
                    </a:xfrm>
                    <a:prstGeom prst="rect">
                      <a:avLst/>
                    </a:prstGeom>
                  </pic:spPr>
                </pic:pic>
              </a:graphicData>
            </a:graphic>
          </wp:inline>
        </w:drawing>
      </w:r>
    </w:p>
    <w:p w14:paraId="792EF57C" w14:textId="7B1C114C" w:rsidR="00546FD9" w:rsidRPr="000126DA" w:rsidRDefault="00060D31" w:rsidP="0076286E">
      <w:pPr>
        <w:pStyle w:val="ListofFigures"/>
      </w:pPr>
      <w:bookmarkStart w:id="2260" w:name="_Toc123054676"/>
      <w:bookmarkStart w:id="2261" w:name="_Toc127867188"/>
      <w:bookmarkStart w:id="2262" w:name="_Toc127867806"/>
      <w:r w:rsidRPr="00CB1E6A">
        <w:t xml:space="preserve">Figure </w:t>
      </w:r>
      <w:r w:rsidR="000228A5" w:rsidRPr="00CB1E6A">
        <w:t>4.5.5.5</w:t>
      </w:r>
      <w:r w:rsidRPr="00CB1E6A">
        <w:t xml:space="preserve">: </w:t>
      </w:r>
      <w:r w:rsidR="000B386D">
        <w:t>(</w:t>
      </w:r>
      <w:r w:rsidR="000B386D" w:rsidRPr="007F4749">
        <w:t>a) Pseudo-first order</w:t>
      </w:r>
      <w:r w:rsidR="000B386D">
        <w:t>,</w:t>
      </w:r>
      <w:r w:rsidR="000B386D" w:rsidRPr="007F4749">
        <w:t xml:space="preserve"> (b) Pseudo-second order</w:t>
      </w:r>
      <w:r w:rsidR="000B386D">
        <w:t>, (</w:t>
      </w:r>
      <w:r w:rsidR="000B386D" w:rsidRPr="00CB1E6A">
        <w:t>c</w:t>
      </w:r>
      <w:r w:rsidR="000B386D">
        <w:t>)</w:t>
      </w:r>
      <w:r w:rsidR="000B386D" w:rsidRPr="00CB1E6A">
        <w:t xml:space="preserve"> Intraparticle diffusion</w:t>
      </w:r>
      <w:r w:rsidR="000B386D">
        <w:t>, (</w:t>
      </w:r>
      <w:r w:rsidR="000B386D" w:rsidRPr="00CB1E6A">
        <w:t>d</w:t>
      </w:r>
      <w:r w:rsidR="000B386D">
        <w:t>)</w:t>
      </w:r>
      <w:r w:rsidR="000B386D" w:rsidRPr="00CB1E6A">
        <w:t xml:space="preserve"> Elovich</w:t>
      </w:r>
      <w:r w:rsidR="000B386D">
        <w:t>,</w:t>
      </w:r>
      <w:r w:rsidR="000B386D" w:rsidRPr="007F4749">
        <w:t xml:space="preserve"> </w:t>
      </w:r>
      <w:r w:rsidR="00D706DC">
        <w:t>(e) Fractional power</w:t>
      </w:r>
      <w:r w:rsidR="000B386D">
        <w:t xml:space="preserve"> (</w:t>
      </w:r>
      <w:r w:rsidR="000B386D" w:rsidRPr="00CB1E6A">
        <w:t>f</w:t>
      </w:r>
      <w:r w:rsidR="000B386D">
        <w:t>)</w:t>
      </w:r>
      <w:r w:rsidR="000B386D" w:rsidRPr="00CB1E6A">
        <w:t xml:space="preserve"> Avrami </w:t>
      </w:r>
      <w:r w:rsidR="000B386D">
        <w:t xml:space="preserve">and (g) </w:t>
      </w:r>
      <w:r w:rsidRPr="00CB1E6A">
        <w:t>Liquid film kinetics plot of ALR adsorption onto HSP1</w:t>
      </w:r>
      <w:bookmarkEnd w:id="2258"/>
      <w:bookmarkEnd w:id="2259"/>
      <w:bookmarkEnd w:id="2260"/>
      <w:bookmarkEnd w:id="2261"/>
      <w:bookmarkEnd w:id="2262"/>
    </w:p>
    <w:p w14:paraId="551D75F4" w14:textId="7ED07981" w:rsidR="00060D31" w:rsidRPr="00CB1E6A" w:rsidRDefault="00060D31" w:rsidP="0076286E">
      <w:pPr>
        <w:pStyle w:val="ListofTables"/>
      </w:pPr>
      <w:bookmarkStart w:id="2263" w:name="_Toc123057523"/>
      <w:r w:rsidRPr="00CB1E6A">
        <w:lastRenderedPageBreak/>
        <w:t xml:space="preserve">Table </w:t>
      </w:r>
      <w:r w:rsidR="000228A5" w:rsidRPr="00CB1E6A">
        <w:t>4.5.5.2</w:t>
      </w:r>
      <w:r w:rsidRPr="00CB1E6A">
        <w:t>: Comparison of the investigated kinetic model parameters for the uptake of ALR onto HSP1</w:t>
      </w:r>
      <w:bookmarkEnd w:id="2263"/>
    </w:p>
    <w:tbl>
      <w:tblPr>
        <w:tblW w:w="10174" w:type="dxa"/>
        <w:tblInd w:w="-426" w:type="dxa"/>
        <w:tblLook w:val="04A0" w:firstRow="1" w:lastRow="0" w:firstColumn="1" w:lastColumn="0" w:noHBand="0" w:noVBand="1"/>
      </w:tblPr>
      <w:tblGrid>
        <w:gridCol w:w="2096"/>
        <w:gridCol w:w="2290"/>
        <w:gridCol w:w="434"/>
        <w:gridCol w:w="709"/>
        <w:gridCol w:w="1246"/>
        <w:gridCol w:w="1131"/>
        <w:gridCol w:w="1134"/>
        <w:gridCol w:w="1134"/>
      </w:tblGrid>
      <w:tr w:rsidR="00CB1E6A" w:rsidRPr="00CB1E6A" w14:paraId="390333E6" w14:textId="77777777" w:rsidTr="007B2332">
        <w:trPr>
          <w:trHeight w:val="372"/>
        </w:trPr>
        <w:tc>
          <w:tcPr>
            <w:tcW w:w="2096" w:type="dxa"/>
            <w:tcBorders>
              <w:top w:val="single" w:sz="4" w:space="0" w:color="auto"/>
              <w:left w:val="nil"/>
              <w:bottom w:val="single" w:sz="4" w:space="0" w:color="auto"/>
              <w:right w:val="nil"/>
            </w:tcBorders>
            <w:shd w:val="clear" w:color="auto" w:fill="auto"/>
            <w:noWrap/>
            <w:vAlign w:val="bottom"/>
            <w:hideMark/>
          </w:tcPr>
          <w:p w14:paraId="6642F5E5" w14:textId="77777777" w:rsidR="00060D31" w:rsidRPr="00CB1E6A" w:rsidRDefault="00060D31" w:rsidP="00136F56">
            <w:r w:rsidRPr="00CB1E6A">
              <w:t> </w:t>
            </w:r>
          </w:p>
        </w:tc>
        <w:tc>
          <w:tcPr>
            <w:tcW w:w="2290" w:type="dxa"/>
            <w:tcBorders>
              <w:top w:val="single" w:sz="4" w:space="0" w:color="auto"/>
              <w:left w:val="nil"/>
              <w:bottom w:val="single" w:sz="4" w:space="0" w:color="auto"/>
              <w:right w:val="nil"/>
            </w:tcBorders>
            <w:shd w:val="clear" w:color="auto" w:fill="auto"/>
            <w:noWrap/>
            <w:vAlign w:val="bottom"/>
            <w:hideMark/>
          </w:tcPr>
          <w:p w14:paraId="31E02D61" w14:textId="77777777" w:rsidR="00060D31" w:rsidRPr="00CB1E6A" w:rsidRDefault="00060D31" w:rsidP="00136F56">
            <w:r w:rsidRPr="00CB1E6A">
              <w:t> </w:t>
            </w:r>
          </w:p>
        </w:tc>
        <w:tc>
          <w:tcPr>
            <w:tcW w:w="1143" w:type="dxa"/>
            <w:gridSpan w:val="2"/>
            <w:tcBorders>
              <w:top w:val="single" w:sz="4" w:space="0" w:color="auto"/>
              <w:left w:val="nil"/>
              <w:bottom w:val="single" w:sz="4" w:space="0" w:color="auto"/>
              <w:right w:val="nil"/>
            </w:tcBorders>
            <w:shd w:val="clear" w:color="auto" w:fill="auto"/>
            <w:noWrap/>
            <w:vAlign w:val="bottom"/>
            <w:hideMark/>
          </w:tcPr>
          <w:p w14:paraId="0039BE41" w14:textId="77777777" w:rsidR="00060D31" w:rsidRPr="00CB1E6A" w:rsidRDefault="00060D31" w:rsidP="00136F56">
            <w:r w:rsidRPr="00CB1E6A">
              <w:t> </w:t>
            </w:r>
          </w:p>
        </w:tc>
        <w:tc>
          <w:tcPr>
            <w:tcW w:w="2377" w:type="dxa"/>
            <w:gridSpan w:val="2"/>
            <w:tcBorders>
              <w:top w:val="single" w:sz="4" w:space="0" w:color="auto"/>
              <w:left w:val="nil"/>
              <w:bottom w:val="single" w:sz="4" w:space="0" w:color="auto"/>
              <w:right w:val="nil"/>
            </w:tcBorders>
            <w:shd w:val="clear" w:color="auto" w:fill="auto"/>
            <w:noWrap/>
            <w:vAlign w:val="bottom"/>
            <w:hideMark/>
          </w:tcPr>
          <w:p w14:paraId="42447930" w14:textId="77777777" w:rsidR="00060D31" w:rsidRPr="00CB1E6A" w:rsidRDefault="00060D31" w:rsidP="00136F56">
            <w:pPr>
              <w:rPr>
                <w:b/>
                <w:bCs/>
              </w:rPr>
            </w:pPr>
            <w:r w:rsidRPr="00CB1E6A">
              <w:rPr>
                <w:b/>
                <w:bCs/>
              </w:rPr>
              <w:t>HSP1-ALR</w:t>
            </w:r>
          </w:p>
        </w:tc>
        <w:tc>
          <w:tcPr>
            <w:tcW w:w="1134" w:type="dxa"/>
            <w:tcBorders>
              <w:top w:val="single" w:sz="4" w:space="0" w:color="auto"/>
              <w:left w:val="nil"/>
              <w:bottom w:val="single" w:sz="4" w:space="0" w:color="auto"/>
              <w:right w:val="nil"/>
            </w:tcBorders>
            <w:shd w:val="clear" w:color="auto" w:fill="auto"/>
            <w:noWrap/>
            <w:vAlign w:val="bottom"/>
            <w:hideMark/>
          </w:tcPr>
          <w:p w14:paraId="57E9FB68" w14:textId="77777777" w:rsidR="00060D31" w:rsidRPr="00CB1E6A" w:rsidRDefault="00060D31" w:rsidP="00136F56">
            <w:r w:rsidRPr="00CB1E6A">
              <w:t> </w:t>
            </w:r>
          </w:p>
        </w:tc>
        <w:tc>
          <w:tcPr>
            <w:tcW w:w="1134" w:type="dxa"/>
            <w:tcBorders>
              <w:top w:val="single" w:sz="4" w:space="0" w:color="auto"/>
              <w:left w:val="nil"/>
              <w:bottom w:val="single" w:sz="4" w:space="0" w:color="auto"/>
              <w:right w:val="nil"/>
            </w:tcBorders>
            <w:shd w:val="clear" w:color="auto" w:fill="auto"/>
            <w:noWrap/>
            <w:vAlign w:val="bottom"/>
            <w:hideMark/>
          </w:tcPr>
          <w:p w14:paraId="465EAC42" w14:textId="77777777" w:rsidR="00060D31" w:rsidRPr="00CB1E6A" w:rsidRDefault="00060D31" w:rsidP="00136F56">
            <w:r w:rsidRPr="00CB1E6A">
              <w:t> </w:t>
            </w:r>
          </w:p>
        </w:tc>
      </w:tr>
      <w:tr w:rsidR="00CB1E6A" w:rsidRPr="00CB1E6A" w14:paraId="3DB50DA0" w14:textId="77777777" w:rsidTr="007B2332">
        <w:trPr>
          <w:trHeight w:val="429"/>
        </w:trPr>
        <w:tc>
          <w:tcPr>
            <w:tcW w:w="2096" w:type="dxa"/>
            <w:tcBorders>
              <w:top w:val="nil"/>
              <w:left w:val="nil"/>
              <w:bottom w:val="single" w:sz="4" w:space="0" w:color="auto"/>
              <w:right w:val="nil"/>
            </w:tcBorders>
            <w:shd w:val="clear" w:color="auto" w:fill="auto"/>
            <w:noWrap/>
            <w:vAlign w:val="bottom"/>
            <w:hideMark/>
          </w:tcPr>
          <w:p w14:paraId="4AEAC2D0" w14:textId="77777777" w:rsidR="00060D31" w:rsidRPr="00CB1E6A" w:rsidRDefault="00060D31" w:rsidP="00136F56">
            <w:pPr>
              <w:rPr>
                <w:b/>
                <w:bCs/>
              </w:rPr>
            </w:pPr>
            <w:r w:rsidRPr="00CB1E6A">
              <w:rPr>
                <w:b/>
                <w:bCs/>
              </w:rPr>
              <w:t>KINETIC MODELS</w:t>
            </w:r>
          </w:p>
        </w:tc>
        <w:tc>
          <w:tcPr>
            <w:tcW w:w="2290" w:type="dxa"/>
            <w:tcBorders>
              <w:top w:val="nil"/>
              <w:left w:val="nil"/>
              <w:bottom w:val="single" w:sz="4" w:space="0" w:color="auto"/>
              <w:right w:val="nil"/>
            </w:tcBorders>
            <w:shd w:val="clear" w:color="auto" w:fill="auto"/>
            <w:noWrap/>
            <w:vAlign w:val="bottom"/>
            <w:hideMark/>
          </w:tcPr>
          <w:p w14:paraId="2B40919C" w14:textId="77777777" w:rsidR="00060D31" w:rsidRPr="00CB1E6A" w:rsidRDefault="00060D31" w:rsidP="00136F56">
            <w:pPr>
              <w:rPr>
                <w:b/>
                <w:bCs/>
              </w:rPr>
            </w:pPr>
            <w:r w:rsidRPr="00CB1E6A">
              <w:rPr>
                <w:b/>
                <w:bCs/>
              </w:rPr>
              <w:t>PARAMETERS</w:t>
            </w:r>
          </w:p>
        </w:tc>
        <w:tc>
          <w:tcPr>
            <w:tcW w:w="434" w:type="dxa"/>
            <w:tcBorders>
              <w:top w:val="nil"/>
              <w:left w:val="nil"/>
              <w:bottom w:val="single" w:sz="4" w:space="0" w:color="auto"/>
              <w:right w:val="nil"/>
            </w:tcBorders>
            <w:shd w:val="clear" w:color="auto" w:fill="auto"/>
            <w:noWrap/>
            <w:vAlign w:val="bottom"/>
            <w:hideMark/>
          </w:tcPr>
          <w:p w14:paraId="671EE4A9" w14:textId="77777777" w:rsidR="00060D31" w:rsidRPr="00CB1E6A" w:rsidRDefault="00060D31" w:rsidP="00136F56">
            <w:pPr>
              <w:rPr>
                <w:b/>
                <w:bCs/>
              </w:rPr>
            </w:pPr>
            <w:r w:rsidRPr="00CB1E6A">
              <w:rPr>
                <w:b/>
                <w:bCs/>
              </w:rPr>
              <w:t> </w:t>
            </w:r>
          </w:p>
        </w:tc>
        <w:tc>
          <w:tcPr>
            <w:tcW w:w="3086" w:type="dxa"/>
            <w:gridSpan w:val="3"/>
            <w:tcBorders>
              <w:top w:val="single" w:sz="4" w:space="0" w:color="auto"/>
              <w:left w:val="nil"/>
              <w:bottom w:val="single" w:sz="4" w:space="0" w:color="auto"/>
              <w:right w:val="nil"/>
            </w:tcBorders>
            <w:shd w:val="clear" w:color="auto" w:fill="auto"/>
            <w:noWrap/>
            <w:vAlign w:val="bottom"/>
            <w:hideMark/>
          </w:tcPr>
          <w:p w14:paraId="2737232E" w14:textId="477E9371" w:rsidR="00060D31" w:rsidRPr="00CB1E6A" w:rsidRDefault="00060D31" w:rsidP="00136F56">
            <w:pPr>
              <w:rPr>
                <w:b/>
                <w:bCs/>
              </w:rPr>
            </w:pPr>
            <w:r w:rsidRPr="00CB1E6A">
              <w:rPr>
                <w:b/>
                <w:bCs/>
              </w:rPr>
              <w:t xml:space="preserve">CONCENTRATION </w:t>
            </w:r>
          </w:p>
        </w:tc>
        <w:tc>
          <w:tcPr>
            <w:tcW w:w="1134" w:type="dxa"/>
            <w:tcBorders>
              <w:top w:val="nil"/>
              <w:left w:val="nil"/>
              <w:bottom w:val="single" w:sz="4" w:space="0" w:color="auto"/>
              <w:right w:val="nil"/>
            </w:tcBorders>
            <w:shd w:val="clear" w:color="auto" w:fill="auto"/>
            <w:noWrap/>
            <w:vAlign w:val="bottom"/>
            <w:hideMark/>
          </w:tcPr>
          <w:p w14:paraId="094D51E3" w14:textId="77777777" w:rsidR="00060D31" w:rsidRPr="00CB1E6A" w:rsidRDefault="00060D31" w:rsidP="00136F56">
            <w:pPr>
              <w:rPr>
                <w:b/>
                <w:bCs/>
              </w:rPr>
            </w:pPr>
            <w:r w:rsidRPr="00CB1E6A">
              <w:rPr>
                <w:b/>
                <w:bCs/>
              </w:rPr>
              <w:t> </w:t>
            </w:r>
          </w:p>
        </w:tc>
        <w:tc>
          <w:tcPr>
            <w:tcW w:w="1134" w:type="dxa"/>
            <w:tcBorders>
              <w:top w:val="nil"/>
              <w:left w:val="nil"/>
              <w:bottom w:val="single" w:sz="4" w:space="0" w:color="auto"/>
              <w:right w:val="nil"/>
            </w:tcBorders>
            <w:shd w:val="clear" w:color="auto" w:fill="auto"/>
            <w:noWrap/>
            <w:vAlign w:val="bottom"/>
            <w:hideMark/>
          </w:tcPr>
          <w:p w14:paraId="764B3173" w14:textId="77777777" w:rsidR="00060D31" w:rsidRPr="00CB1E6A" w:rsidRDefault="00060D31" w:rsidP="00136F56">
            <w:pPr>
              <w:rPr>
                <w:b/>
                <w:bCs/>
              </w:rPr>
            </w:pPr>
            <w:r w:rsidRPr="00CB1E6A">
              <w:rPr>
                <w:b/>
                <w:bCs/>
              </w:rPr>
              <w:t> </w:t>
            </w:r>
          </w:p>
        </w:tc>
      </w:tr>
      <w:tr w:rsidR="00CB1E6A" w:rsidRPr="00CB1E6A" w14:paraId="324B86AB" w14:textId="77777777" w:rsidTr="007B2332">
        <w:trPr>
          <w:trHeight w:val="360"/>
        </w:trPr>
        <w:tc>
          <w:tcPr>
            <w:tcW w:w="2096" w:type="dxa"/>
            <w:tcBorders>
              <w:top w:val="nil"/>
              <w:left w:val="nil"/>
              <w:bottom w:val="nil"/>
              <w:right w:val="nil"/>
            </w:tcBorders>
            <w:shd w:val="clear" w:color="auto" w:fill="auto"/>
            <w:noWrap/>
            <w:vAlign w:val="bottom"/>
            <w:hideMark/>
          </w:tcPr>
          <w:p w14:paraId="65D88EE9" w14:textId="77777777" w:rsidR="00060D31" w:rsidRPr="00CB1E6A" w:rsidRDefault="00060D31" w:rsidP="00136F56">
            <w:pPr>
              <w:rPr>
                <w:b/>
                <w:bCs/>
              </w:rPr>
            </w:pPr>
          </w:p>
        </w:tc>
        <w:tc>
          <w:tcPr>
            <w:tcW w:w="2290" w:type="dxa"/>
            <w:tcBorders>
              <w:top w:val="nil"/>
              <w:left w:val="nil"/>
              <w:bottom w:val="nil"/>
              <w:right w:val="nil"/>
            </w:tcBorders>
            <w:shd w:val="clear" w:color="auto" w:fill="auto"/>
            <w:noWrap/>
            <w:vAlign w:val="bottom"/>
            <w:hideMark/>
          </w:tcPr>
          <w:p w14:paraId="3FEF6E0A" w14:textId="77777777" w:rsidR="00060D31" w:rsidRPr="00CB1E6A" w:rsidRDefault="00060D31" w:rsidP="00136F56">
            <w:pPr>
              <w:rPr>
                <w:sz w:val="20"/>
                <w:szCs w:val="20"/>
              </w:rPr>
            </w:pPr>
          </w:p>
        </w:tc>
        <w:tc>
          <w:tcPr>
            <w:tcW w:w="1143" w:type="dxa"/>
            <w:gridSpan w:val="2"/>
            <w:tcBorders>
              <w:top w:val="nil"/>
              <w:left w:val="nil"/>
              <w:bottom w:val="nil"/>
              <w:right w:val="nil"/>
            </w:tcBorders>
            <w:shd w:val="clear" w:color="auto" w:fill="auto"/>
            <w:noWrap/>
            <w:vAlign w:val="bottom"/>
            <w:hideMark/>
          </w:tcPr>
          <w:p w14:paraId="5F5D56F7" w14:textId="77777777" w:rsidR="00060D31" w:rsidRPr="00CB1E6A" w:rsidRDefault="00060D31" w:rsidP="00136F56">
            <w:pPr>
              <w:jc w:val="center"/>
            </w:pPr>
            <w:r w:rsidRPr="00CB1E6A">
              <w:t>4 mg/L</w:t>
            </w:r>
          </w:p>
        </w:tc>
        <w:tc>
          <w:tcPr>
            <w:tcW w:w="1246" w:type="dxa"/>
            <w:tcBorders>
              <w:top w:val="nil"/>
              <w:left w:val="nil"/>
              <w:bottom w:val="nil"/>
              <w:right w:val="nil"/>
            </w:tcBorders>
            <w:shd w:val="clear" w:color="auto" w:fill="auto"/>
            <w:noWrap/>
            <w:vAlign w:val="bottom"/>
            <w:hideMark/>
          </w:tcPr>
          <w:p w14:paraId="1ADE19B3" w14:textId="77777777" w:rsidR="00060D31" w:rsidRPr="00CB1E6A" w:rsidRDefault="00060D31" w:rsidP="00136F56">
            <w:pPr>
              <w:jc w:val="center"/>
            </w:pPr>
            <w:r w:rsidRPr="00CB1E6A">
              <w:t>8 mg/L</w:t>
            </w:r>
          </w:p>
        </w:tc>
        <w:tc>
          <w:tcPr>
            <w:tcW w:w="1131" w:type="dxa"/>
            <w:tcBorders>
              <w:top w:val="nil"/>
              <w:left w:val="nil"/>
              <w:bottom w:val="nil"/>
              <w:right w:val="nil"/>
            </w:tcBorders>
            <w:shd w:val="clear" w:color="auto" w:fill="auto"/>
            <w:noWrap/>
            <w:vAlign w:val="bottom"/>
            <w:hideMark/>
          </w:tcPr>
          <w:p w14:paraId="558CA4F1" w14:textId="77777777" w:rsidR="00060D31" w:rsidRPr="00CB1E6A" w:rsidRDefault="00060D31" w:rsidP="00136F56">
            <w:pPr>
              <w:jc w:val="center"/>
            </w:pPr>
            <w:r w:rsidRPr="00CB1E6A">
              <w:t>12 mg/L</w:t>
            </w:r>
          </w:p>
        </w:tc>
        <w:tc>
          <w:tcPr>
            <w:tcW w:w="1134" w:type="dxa"/>
            <w:tcBorders>
              <w:top w:val="nil"/>
              <w:left w:val="nil"/>
              <w:bottom w:val="nil"/>
              <w:right w:val="nil"/>
            </w:tcBorders>
            <w:shd w:val="clear" w:color="auto" w:fill="auto"/>
            <w:noWrap/>
            <w:vAlign w:val="bottom"/>
            <w:hideMark/>
          </w:tcPr>
          <w:p w14:paraId="0FA0A53E" w14:textId="77777777" w:rsidR="00060D31" w:rsidRPr="00CB1E6A" w:rsidRDefault="00060D31" w:rsidP="00136F56">
            <w:pPr>
              <w:jc w:val="center"/>
            </w:pPr>
            <w:r w:rsidRPr="00CB1E6A">
              <w:t>15 mg/L</w:t>
            </w:r>
          </w:p>
        </w:tc>
        <w:tc>
          <w:tcPr>
            <w:tcW w:w="1134" w:type="dxa"/>
            <w:tcBorders>
              <w:top w:val="nil"/>
              <w:left w:val="nil"/>
              <w:bottom w:val="nil"/>
              <w:right w:val="nil"/>
            </w:tcBorders>
            <w:shd w:val="clear" w:color="auto" w:fill="auto"/>
            <w:noWrap/>
            <w:vAlign w:val="bottom"/>
            <w:hideMark/>
          </w:tcPr>
          <w:p w14:paraId="20F00062" w14:textId="77777777" w:rsidR="00060D31" w:rsidRPr="00CB1E6A" w:rsidRDefault="00060D31" w:rsidP="00136F56">
            <w:pPr>
              <w:jc w:val="center"/>
            </w:pPr>
            <w:r w:rsidRPr="00CB1E6A">
              <w:t>20 mg/L</w:t>
            </w:r>
          </w:p>
        </w:tc>
      </w:tr>
      <w:tr w:rsidR="00CB1E6A" w:rsidRPr="00CB1E6A" w14:paraId="43F7F660" w14:textId="77777777" w:rsidTr="007B2332">
        <w:trPr>
          <w:trHeight w:val="396"/>
        </w:trPr>
        <w:tc>
          <w:tcPr>
            <w:tcW w:w="2096" w:type="dxa"/>
            <w:tcBorders>
              <w:top w:val="nil"/>
              <w:left w:val="nil"/>
              <w:bottom w:val="nil"/>
              <w:right w:val="nil"/>
            </w:tcBorders>
            <w:shd w:val="clear" w:color="auto" w:fill="auto"/>
            <w:noWrap/>
            <w:vAlign w:val="bottom"/>
            <w:hideMark/>
          </w:tcPr>
          <w:p w14:paraId="167A2A83" w14:textId="77777777" w:rsidR="00060D31" w:rsidRPr="00CB1E6A" w:rsidRDefault="00060D31" w:rsidP="00136F56"/>
        </w:tc>
        <w:tc>
          <w:tcPr>
            <w:tcW w:w="2290" w:type="dxa"/>
            <w:tcBorders>
              <w:top w:val="nil"/>
              <w:left w:val="nil"/>
              <w:bottom w:val="nil"/>
              <w:right w:val="nil"/>
            </w:tcBorders>
            <w:shd w:val="clear" w:color="auto" w:fill="auto"/>
            <w:noWrap/>
            <w:vAlign w:val="bottom"/>
            <w:hideMark/>
          </w:tcPr>
          <w:p w14:paraId="67BD95A4" w14:textId="1592B035" w:rsidR="00060D31" w:rsidRPr="00CB1E6A" w:rsidRDefault="00060D31" w:rsidP="00136F56">
            <w:r w:rsidRPr="00CB1E6A">
              <w:t>q</w:t>
            </w:r>
            <w:r w:rsidRPr="00CB1E6A">
              <w:rPr>
                <w:vertAlign w:val="subscript"/>
              </w:rPr>
              <w:t>e</w:t>
            </w:r>
            <w:r w:rsidRPr="00CB1E6A">
              <w:t xml:space="preserve"> </w:t>
            </w:r>
            <w:r w:rsidR="00F62F1A" w:rsidRPr="00CB1E6A">
              <w:t>Exp</w:t>
            </w:r>
            <w:r w:rsidRPr="00CB1E6A">
              <w:t xml:space="preserve"> (mg/g)</w:t>
            </w:r>
          </w:p>
        </w:tc>
        <w:tc>
          <w:tcPr>
            <w:tcW w:w="1143" w:type="dxa"/>
            <w:gridSpan w:val="2"/>
            <w:tcBorders>
              <w:top w:val="nil"/>
              <w:left w:val="nil"/>
              <w:bottom w:val="nil"/>
              <w:right w:val="nil"/>
            </w:tcBorders>
            <w:shd w:val="clear" w:color="auto" w:fill="auto"/>
            <w:noWrap/>
            <w:vAlign w:val="bottom"/>
            <w:hideMark/>
          </w:tcPr>
          <w:p w14:paraId="6F229B4D" w14:textId="77777777" w:rsidR="00060D31" w:rsidRPr="00CB1E6A" w:rsidRDefault="00060D31" w:rsidP="00136F56">
            <w:pPr>
              <w:jc w:val="center"/>
            </w:pPr>
            <w:r w:rsidRPr="00CB1E6A">
              <w:t>3.2628</w:t>
            </w:r>
          </w:p>
        </w:tc>
        <w:tc>
          <w:tcPr>
            <w:tcW w:w="1246" w:type="dxa"/>
            <w:tcBorders>
              <w:top w:val="nil"/>
              <w:left w:val="nil"/>
              <w:bottom w:val="nil"/>
              <w:right w:val="nil"/>
            </w:tcBorders>
            <w:shd w:val="clear" w:color="auto" w:fill="auto"/>
            <w:noWrap/>
            <w:vAlign w:val="bottom"/>
            <w:hideMark/>
          </w:tcPr>
          <w:p w14:paraId="1DACDA4D" w14:textId="77777777" w:rsidR="00060D31" w:rsidRPr="00CB1E6A" w:rsidRDefault="00060D31" w:rsidP="00136F56">
            <w:pPr>
              <w:jc w:val="center"/>
            </w:pPr>
            <w:r w:rsidRPr="00CB1E6A">
              <w:t>6.0069</w:t>
            </w:r>
          </w:p>
        </w:tc>
        <w:tc>
          <w:tcPr>
            <w:tcW w:w="1131" w:type="dxa"/>
            <w:tcBorders>
              <w:top w:val="nil"/>
              <w:left w:val="nil"/>
              <w:bottom w:val="nil"/>
              <w:right w:val="nil"/>
            </w:tcBorders>
            <w:shd w:val="clear" w:color="auto" w:fill="auto"/>
            <w:noWrap/>
            <w:vAlign w:val="bottom"/>
            <w:hideMark/>
          </w:tcPr>
          <w:p w14:paraId="0B3F833C" w14:textId="77777777" w:rsidR="00060D31" w:rsidRPr="00CB1E6A" w:rsidRDefault="00060D31" w:rsidP="00136F56">
            <w:pPr>
              <w:jc w:val="center"/>
            </w:pPr>
            <w:r w:rsidRPr="00CB1E6A">
              <w:t>9.1931</w:t>
            </w:r>
          </w:p>
        </w:tc>
        <w:tc>
          <w:tcPr>
            <w:tcW w:w="1134" w:type="dxa"/>
            <w:tcBorders>
              <w:top w:val="nil"/>
              <w:left w:val="nil"/>
              <w:bottom w:val="nil"/>
              <w:right w:val="nil"/>
            </w:tcBorders>
            <w:shd w:val="clear" w:color="auto" w:fill="auto"/>
            <w:noWrap/>
            <w:vAlign w:val="bottom"/>
            <w:hideMark/>
          </w:tcPr>
          <w:p w14:paraId="1E9A3E4F" w14:textId="77777777" w:rsidR="00060D31" w:rsidRPr="00CB1E6A" w:rsidRDefault="00060D31" w:rsidP="00136F56">
            <w:pPr>
              <w:jc w:val="center"/>
            </w:pPr>
            <w:r w:rsidRPr="00CB1E6A">
              <w:t>11.2407</w:t>
            </w:r>
          </w:p>
        </w:tc>
        <w:tc>
          <w:tcPr>
            <w:tcW w:w="1134" w:type="dxa"/>
            <w:tcBorders>
              <w:top w:val="nil"/>
              <w:left w:val="nil"/>
              <w:bottom w:val="nil"/>
              <w:right w:val="nil"/>
            </w:tcBorders>
            <w:shd w:val="clear" w:color="auto" w:fill="auto"/>
            <w:noWrap/>
            <w:vAlign w:val="bottom"/>
            <w:hideMark/>
          </w:tcPr>
          <w:p w14:paraId="1E55284E" w14:textId="77777777" w:rsidR="00060D31" w:rsidRPr="00CB1E6A" w:rsidRDefault="00060D31" w:rsidP="00136F56">
            <w:pPr>
              <w:jc w:val="center"/>
            </w:pPr>
            <w:r w:rsidRPr="00CB1E6A">
              <w:t>13.6279</w:t>
            </w:r>
          </w:p>
        </w:tc>
      </w:tr>
      <w:tr w:rsidR="00CB1E6A" w:rsidRPr="00CB1E6A" w14:paraId="58A21072" w14:textId="77777777" w:rsidTr="007B2332">
        <w:trPr>
          <w:trHeight w:val="396"/>
        </w:trPr>
        <w:tc>
          <w:tcPr>
            <w:tcW w:w="2096" w:type="dxa"/>
            <w:tcBorders>
              <w:top w:val="nil"/>
              <w:left w:val="nil"/>
              <w:bottom w:val="nil"/>
              <w:right w:val="nil"/>
            </w:tcBorders>
            <w:shd w:val="clear" w:color="auto" w:fill="auto"/>
            <w:noWrap/>
            <w:vAlign w:val="bottom"/>
            <w:hideMark/>
          </w:tcPr>
          <w:p w14:paraId="6895DB2E" w14:textId="77777777" w:rsidR="00060D31" w:rsidRPr="00CB1E6A" w:rsidRDefault="00060D31" w:rsidP="00136F56">
            <w:r w:rsidRPr="00CB1E6A">
              <w:t>PSEUDO FIRST ORDER</w:t>
            </w:r>
          </w:p>
        </w:tc>
        <w:tc>
          <w:tcPr>
            <w:tcW w:w="2290" w:type="dxa"/>
            <w:tcBorders>
              <w:top w:val="nil"/>
              <w:left w:val="nil"/>
              <w:bottom w:val="nil"/>
              <w:right w:val="nil"/>
            </w:tcBorders>
            <w:shd w:val="clear" w:color="auto" w:fill="auto"/>
            <w:noWrap/>
            <w:vAlign w:val="bottom"/>
            <w:hideMark/>
          </w:tcPr>
          <w:p w14:paraId="5806503F" w14:textId="11F96F1F" w:rsidR="00060D31" w:rsidRPr="00CB1E6A" w:rsidRDefault="00060D31" w:rsidP="00136F56">
            <w:r w:rsidRPr="00CB1E6A">
              <w:t>q</w:t>
            </w:r>
            <w:r w:rsidRPr="00CB1E6A">
              <w:rPr>
                <w:vertAlign w:val="subscript"/>
              </w:rPr>
              <w:t>e</w:t>
            </w:r>
            <w:r w:rsidRPr="00CB1E6A">
              <w:t xml:space="preserve"> Cal (mg/g)</w:t>
            </w:r>
          </w:p>
        </w:tc>
        <w:tc>
          <w:tcPr>
            <w:tcW w:w="1143" w:type="dxa"/>
            <w:gridSpan w:val="2"/>
            <w:tcBorders>
              <w:top w:val="nil"/>
              <w:left w:val="nil"/>
              <w:bottom w:val="nil"/>
              <w:right w:val="nil"/>
            </w:tcBorders>
            <w:shd w:val="clear" w:color="auto" w:fill="auto"/>
            <w:noWrap/>
            <w:vAlign w:val="bottom"/>
            <w:hideMark/>
          </w:tcPr>
          <w:p w14:paraId="0541673E" w14:textId="77777777" w:rsidR="00060D31" w:rsidRPr="00CB1E6A" w:rsidRDefault="00060D31" w:rsidP="00136F56">
            <w:pPr>
              <w:jc w:val="center"/>
            </w:pPr>
            <w:r w:rsidRPr="00CB1E6A">
              <w:t>2.1746</w:t>
            </w:r>
          </w:p>
        </w:tc>
        <w:tc>
          <w:tcPr>
            <w:tcW w:w="1246" w:type="dxa"/>
            <w:tcBorders>
              <w:top w:val="nil"/>
              <w:left w:val="nil"/>
              <w:bottom w:val="nil"/>
              <w:right w:val="nil"/>
            </w:tcBorders>
            <w:shd w:val="clear" w:color="auto" w:fill="auto"/>
            <w:noWrap/>
            <w:vAlign w:val="bottom"/>
            <w:hideMark/>
          </w:tcPr>
          <w:p w14:paraId="39226DA5" w14:textId="77777777" w:rsidR="00060D31" w:rsidRPr="00CB1E6A" w:rsidRDefault="00060D31" w:rsidP="00136F56">
            <w:pPr>
              <w:jc w:val="center"/>
            </w:pPr>
            <w:r w:rsidRPr="00CB1E6A">
              <w:t>2.8577</w:t>
            </w:r>
          </w:p>
        </w:tc>
        <w:tc>
          <w:tcPr>
            <w:tcW w:w="1131" w:type="dxa"/>
            <w:tcBorders>
              <w:top w:val="nil"/>
              <w:left w:val="nil"/>
              <w:bottom w:val="nil"/>
              <w:right w:val="nil"/>
            </w:tcBorders>
            <w:shd w:val="clear" w:color="auto" w:fill="auto"/>
            <w:noWrap/>
            <w:vAlign w:val="bottom"/>
            <w:hideMark/>
          </w:tcPr>
          <w:p w14:paraId="78D52EA7" w14:textId="77777777" w:rsidR="00060D31" w:rsidRPr="00CB1E6A" w:rsidRDefault="00060D31" w:rsidP="00136F56">
            <w:pPr>
              <w:jc w:val="center"/>
            </w:pPr>
            <w:r w:rsidRPr="00CB1E6A">
              <w:t>3.0253</w:t>
            </w:r>
          </w:p>
        </w:tc>
        <w:tc>
          <w:tcPr>
            <w:tcW w:w="1134" w:type="dxa"/>
            <w:tcBorders>
              <w:top w:val="nil"/>
              <w:left w:val="nil"/>
              <w:bottom w:val="nil"/>
              <w:right w:val="nil"/>
            </w:tcBorders>
            <w:shd w:val="clear" w:color="auto" w:fill="auto"/>
            <w:noWrap/>
            <w:vAlign w:val="bottom"/>
            <w:hideMark/>
          </w:tcPr>
          <w:p w14:paraId="256BA319" w14:textId="77777777" w:rsidR="00060D31" w:rsidRPr="00CB1E6A" w:rsidRDefault="00060D31" w:rsidP="00136F56">
            <w:pPr>
              <w:jc w:val="center"/>
            </w:pPr>
            <w:r w:rsidRPr="00CB1E6A">
              <w:t>4.0968</w:t>
            </w:r>
          </w:p>
        </w:tc>
        <w:tc>
          <w:tcPr>
            <w:tcW w:w="1134" w:type="dxa"/>
            <w:tcBorders>
              <w:top w:val="nil"/>
              <w:left w:val="nil"/>
              <w:bottom w:val="nil"/>
              <w:right w:val="nil"/>
            </w:tcBorders>
            <w:shd w:val="clear" w:color="auto" w:fill="auto"/>
            <w:noWrap/>
            <w:vAlign w:val="bottom"/>
            <w:hideMark/>
          </w:tcPr>
          <w:p w14:paraId="2D5CB540" w14:textId="77777777" w:rsidR="00060D31" w:rsidRPr="00CB1E6A" w:rsidRDefault="00060D31" w:rsidP="00136F56">
            <w:pPr>
              <w:jc w:val="center"/>
            </w:pPr>
            <w:r w:rsidRPr="00CB1E6A">
              <w:t>6.5522</w:t>
            </w:r>
          </w:p>
        </w:tc>
      </w:tr>
      <w:tr w:rsidR="00CB1E6A" w:rsidRPr="00CB1E6A" w14:paraId="7E5FA1A9" w14:textId="77777777" w:rsidTr="007B2332">
        <w:trPr>
          <w:trHeight w:val="396"/>
        </w:trPr>
        <w:tc>
          <w:tcPr>
            <w:tcW w:w="2096" w:type="dxa"/>
            <w:tcBorders>
              <w:top w:val="nil"/>
              <w:left w:val="nil"/>
              <w:bottom w:val="nil"/>
              <w:right w:val="nil"/>
            </w:tcBorders>
            <w:shd w:val="clear" w:color="auto" w:fill="auto"/>
            <w:noWrap/>
            <w:vAlign w:val="bottom"/>
            <w:hideMark/>
          </w:tcPr>
          <w:p w14:paraId="5C5DC818"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14D22307" w14:textId="7C8B4107" w:rsidR="00060D31"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060D31" w:rsidRPr="00CB1E6A">
              <w:rPr>
                <w:vertAlign w:val="subscript"/>
              </w:rPr>
              <w:t xml:space="preserve"> </w:t>
            </w:r>
            <m:oMath>
              <m:r>
                <w:rPr>
                  <w:rFonts w:ascii="Cambria Math" w:hAnsi="Cambria Math"/>
                  <w:vertAlign w:val="subscript"/>
                </w:rPr>
                <m:t>×</m:t>
              </m:r>
            </m:oMath>
            <w:r w:rsidR="00060D31" w:rsidRPr="00CB1E6A">
              <w:t xml:space="preserve"> 10</w:t>
            </w:r>
            <w:r w:rsidR="00060D31" w:rsidRPr="00CB1E6A">
              <w:rPr>
                <w:vertAlign w:val="superscript"/>
              </w:rPr>
              <w:t xml:space="preserve">-3 </w:t>
            </w:r>
            <w:r w:rsidR="00060D31" w:rsidRPr="00CB1E6A">
              <w:t>(min</w:t>
            </w:r>
            <w:r w:rsidR="00060D31" w:rsidRPr="00CB1E6A">
              <w:rPr>
                <w:vertAlign w:val="superscript"/>
              </w:rPr>
              <w:t>-1</w:t>
            </w:r>
            <w:r w:rsidR="00060D31" w:rsidRPr="00CB1E6A">
              <w:t>)</w:t>
            </w:r>
          </w:p>
        </w:tc>
        <w:tc>
          <w:tcPr>
            <w:tcW w:w="1143" w:type="dxa"/>
            <w:gridSpan w:val="2"/>
            <w:tcBorders>
              <w:top w:val="nil"/>
              <w:left w:val="nil"/>
              <w:bottom w:val="nil"/>
              <w:right w:val="nil"/>
            </w:tcBorders>
            <w:shd w:val="clear" w:color="auto" w:fill="auto"/>
            <w:noWrap/>
            <w:vAlign w:val="bottom"/>
            <w:hideMark/>
          </w:tcPr>
          <w:p w14:paraId="5C968301" w14:textId="3743DCDE" w:rsidR="00060D31" w:rsidRPr="007B2332" w:rsidRDefault="00060D31" w:rsidP="00136F56">
            <w:pPr>
              <w:jc w:val="center"/>
              <w:rPr>
                <w:lang w:val="en-GB"/>
              </w:rPr>
            </w:pPr>
            <w:r w:rsidRPr="00CB1E6A">
              <w:t>4.9</w:t>
            </w:r>
            <w:r w:rsidR="007B2332">
              <w:rPr>
                <w:lang w:val="en-GB"/>
              </w:rPr>
              <w:t>000</w:t>
            </w:r>
          </w:p>
        </w:tc>
        <w:tc>
          <w:tcPr>
            <w:tcW w:w="1246" w:type="dxa"/>
            <w:tcBorders>
              <w:top w:val="nil"/>
              <w:left w:val="nil"/>
              <w:bottom w:val="nil"/>
              <w:right w:val="nil"/>
            </w:tcBorders>
            <w:shd w:val="clear" w:color="auto" w:fill="auto"/>
            <w:noWrap/>
            <w:vAlign w:val="bottom"/>
            <w:hideMark/>
          </w:tcPr>
          <w:p w14:paraId="152CB7CD" w14:textId="229E16A6" w:rsidR="00060D31" w:rsidRPr="007B2332" w:rsidRDefault="00060D31" w:rsidP="00136F56">
            <w:pPr>
              <w:jc w:val="center"/>
              <w:rPr>
                <w:lang w:val="en-GB"/>
              </w:rPr>
            </w:pPr>
            <w:r w:rsidRPr="00CB1E6A">
              <w:t>7.1</w:t>
            </w:r>
            <w:r w:rsidR="007B2332">
              <w:rPr>
                <w:lang w:val="en-GB"/>
              </w:rPr>
              <w:t>000</w:t>
            </w:r>
          </w:p>
        </w:tc>
        <w:tc>
          <w:tcPr>
            <w:tcW w:w="1131" w:type="dxa"/>
            <w:tcBorders>
              <w:top w:val="nil"/>
              <w:left w:val="nil"/>
              <w:bottom w:val="nil"/>
              <w:right w:val="nil"/>
            </w:tcBorders>
            <w:shd w:val="clear" w:color="auto" w:fill="auto"/>
            <w:noWrap/>
            <w:vAlign w:val="bottom"/>
            <w:hideMark/>
          </w:tcPr>
          <w:p w14:paraId="6F93DF4E" w14:textId="079A0EE4" w:rsidR="00060D31" w:rsidRPr="007B2332" w:rsidRDefault="00060D31" w:rsidP="00136F56">
            <w:pPr>
              <w:jc w:val="center"/>
              <w:rPr>
                <w:lang w:val="en-GB"/>
              </w:rPr>
            </w:pPr>
            <w:r w:rsidRPr="00CB1E6A">
              <w:t>4.3</w:t>
            </w:r>
            <w:r w:rsidR="007B2332">
              <w:rPr>
                <w:lang w:val="en-GB"/>
              </w:rPr>
              <w:t>000</w:t>
            </w:r>
          </w:p>
        </w:tc>
        <w:tc>
          <w:tcPr>
            <w:tcW w:w="1134" w:type="dxa"/>
            <w:tcBorders>
              <w:top w:val="nil"/>
              <w:left w:val="nil"/>
              <w:bottom w:val="nil"/>
              <w:right w:val="nil"/>
            </w:tcBorders>
            <w:shd w:val="clear" w:color="auto" w:fill="auto"/>
            <w:noWrap/>
            <w:vAlign w:val="bottom"/>
            <w:hideMark/>
          </w:tcPr>
          <w:p w14:paraId="16EA9725" w14:textId="152072EC" w:rsidR="00060D31" w:rsidRPr="007B2332" w:rsidRDefault="00060D31" w:rsidP="00136F56">
            <w:pPr>
              <w:jc w:val="center"/>
              <w:rPr>
                <w:lang w:val="en-GB"/>
              </w:rPr>
            </w:pPr>
            <w:r w:rsidRPr="00CB1E6A">
              <w:t>7.2</w:t>
            </w:r>
            <w:r w:rsidR="007B2332">
              <w:rPr>
                <w:lang w:val="en-GB"/>
              </w:rPr>
              <w:t>000</w:t>
            </w:r>
          </w:p>
        </w:tc>
        <w:tc>
          <w:tcPr>
            <w:tcW w:w="1134" w:type="dxa"/>
            <w:tcBorders>
              <w:top w:val="nil"/>
              <w:left w:val="nil"/>
              <w:bottom w:val="nil"/>
              <w:right w:val="nil"/>
            </w:tcBorders>
            <w:shd w:val="clear" w:color="auto" w:fill="auto"/>
            <w:noWrap/>
            <w:vAlign w:val="bottom"/>
            <w:hideMark/>
          </w:tcPr>
          <w:p w14:paraId="40B517D2" w14:textId="58F6BD36" w:rsidR="00060D31" w:rsidRPr="007B2332" w:rsidRDefault="00060D31" w:rsidP="00136F56">
            <w:pPr>
              <w:jc w:val="center"/>
              <w:rPr>
                <w:lang w:val="en-GB"/>
              </w:rPr>
            </w:pPr>
            <w:r w:rsidRPr="00CB1E6A">
              <w:t>7.7</w:t>
            </w:r>
            <w:r w:rsidR="007B2332">
              <w:rPr>
                <w:lang w:val="en-GB"/>
              </w:rPr>
              <w:t>000</w:t>
            </w:r>
          </w:p>
        </w:tc>
      </w:tr>
      <w:tr w:rsidR="00CB1E6A" w:rsidRPr="00CB1E6A" w14:paraId="3D52E744" w14:textId="77777777" w:rsidTr="007B2332">
        <w:trPr>
          <w:trHeight w:val="372"/>
        </w:trPr>
        <w:tc>
          <w:tcPr>
            <w:tcW w:w="2096" w:type="dxa"/>
            <w:tcBorders>
              <w:top w:val="nil"/>
              <w:left w:val="nil"/>
              <w:bottom w:val="nil"/>
              <w:right w:val="nil"/>
            </w:tcBorders>
            <w:shd w:val="clear" w:color="auto" w:fill="auto"/>
            <w:noWrap/>
            <w:vAlign w:val="bottom"/>
            <w:hideMark/>
          </w:tcPr>
          <w:p w14:paraId="35C9D073"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1A4E8F97" w14:textId="77777777" w:rsidR="00060D31" w:rsidRPr="00CB1E6A" w:rsidRDefault="00060D31" w:rsidP="00136F56">
            <w:r w:rsidRPr="00CB1E6A">
              <w:t>R</w:t>
            </w:r>
            <w:r w:rsidRPr="00CB1E6A">
              <w:rPr>
                <w:vertAlign w:val="superscript"/>
              </w:rPr>
              <w:t>2</w:t>
            </w:r>
          </w:p>
        </w:tc>
        <w:tc>
          <w:tcPr>
            <w:tcW w:w="1143" w:type="dxa"/>
            <w:gridSpan w:val="2"/>
            <w:tcBorders>
              <w:top w:val="nil"/>
              <w:left w:val="nil"/>
              <w:bottom w:val="nil"/>
              <w:right w:val="nil"/>
            </w:tcBorders>
            <w:shd w:val="clear" w:color="auto" w:fill="auto"/>
            <w:noWrap/>
            <w:vAlign w:val="bottom"/>
            <w:hideMark/>
          </w:tcPr>
          <w:p w14:paraId="52E75617" w14:textId="77777777" w:rsidR="00060D31" w:rsidRPr="00CB1E6A" w:rsidRDefault="00060D31" w:rsidP="00136F56">
            <w:pPr>
              <w:jc w:val="center"/>
            </w:pPr>
            <w:r w:rsidRPr="00CB1E6A">
              <w:t>0.9589</w:t>
            </w:r>
          </w:p>
        </w:tc>
        <w:tc>
          <w:tcPr>
            <w:tcW w:w="1246" w:type="dxa"/>
            <w:tcBorders>
              <w:top w:val="nil"/>
              <w:left w:val="nil"/>
              <w:bottom w:val="nil"/>
              <w:right w:val="nil"/>
            </w:tcBorders>
            <w:shd w:val="clear" w:color="auto" w:fill="auto"/>
            <w:noWrap/>
            <w:vAlign w:val="bottom"/>
            <w:hideMark/>
          </w:tcPr>
          <w:p w14:paraId="0FDEA014" w14:textId="77777777" w:rsidR="00060D31" w:rsidRPr="00CB1E6A" w:rsidRDefault="00060D31" w:rsidP="00136F56">
            <w:pPr>
              <w:jc w:val="center"/>
            </w:pPr>
            <w:r w:rsidRPr="00CB1E6A">
              <w:t>0.9487</w:t>
            </w:r>
          </w:p>
        </w:tc>
        <w:tc>
          <w:tcPr>
            <w:tcW w:w="1131" w:type="dxa"/>
            <w:tcBorders>
              <w:top w:val="nil"/>
              <w:left w:val="nil"/>
              <w:bottom w:val="nil"/>
              <w:right w:val="nil"/>
            </w:tcBorders>
            <w:shd w:val="clear" w:color="auto" w:fill="auto"/>
            <w:noWrap/>
            <w:vAlign w:val="bottom"/>
            <w:hideMark/>
          </w:tcPr>
          <w:p w14:paraId="6AAFCC12" w14:textId="77777777" w:rsidR="00060D31" w:rsidRPr="00CB1E6A" w:rsidRDefault="00060D31" w:rsidP="00136F56">
            <w:pPr>
              <w:jc w:val="center"/>
            </w:pPr>
            <w:r w:rsidRPr="00CB1E6A">
              <w:t>0.9703</w:t>
            </w:r>
          </w:p>
        </w:tc>
        <w:tc>
          <w:tcPr>
            <w:tcW w:w="1134" w:type="dxa"/>
            <w:tcBorders>
              <w:top w:val="nil"/>
              <w:left w:val="nil"/>
              <w:bottom w:val="nil"/>
              <w:right w:val="nil"/>
            </w:tcBorders>
            <w:shd w:val="clear" w:color="auto" w:fill="auto"/>
            <w:noWrap/>
            <w:vAlign w:val="bottom"/>
            <w:hideMark/>
          </w:tcPr>
          <w:p w14:paraId="7534C034" w14:textId="77777777" w:rsidR="00060D31" w:rsidRPr="00CB1E6A" w:rsidRDefault="00060D31" w:rsidP="00136F56">
            <w:pPr>
              <w:jc w:val="center"/>
            </w:pPr>
            <w:r w:rsidRPr="00CB1E6A">
              <w:t>0.9541</w:t>
            </w:r>
          </w:p>
        </w:tc>
        <w:tc>
          <w:tcPr>
            <w:tcW w:w="1134" w:type="dxa"/>
            <w:tcBorders>
              <w:top w:val="nil"/>
              <w:left w:val="nil"/>
              <w:bottom w:val="nil"/>
              <w:right w:val="nil"/>
            </w:tcBorders>
            <w:shd w:val="clear" w:color="auto" w:fill="auto"/>
            <w:noWrap/>
            <w:vAlign w:val="bottom"/>
            <w:hideMark/>
          </w:tcPr>
          <w:p w14:paraId="03BE79CA" w14:textId="77777777" w:rsidR="00060D31" w:rsidRPr="00CB1E6A" w:rsidRDefault="00060D31" w:rsidP="00136F56">
            <w:pPr>
              <w:jc w:val="center"/>
            </w:pPr>
            <w:r w:rsidRPr="00CB1E6A">
              <w:t>0.9561</w:t>
            </w:r>
          </w:p>
        </w:tc>
      </w:tr>
      <w:tr w:rsidR="00CB1E6A" w:rsidRPr="00CB1E6A" w14:paraId="6D70FD93" w14:textId="77777777" w:rsidTr="007B2332">
        <w:trPr>
          <w:trHeight w:val="396"/>
        </w:trPr>
        <w:tc>
          <w:tcPr>
            <w:tcW w:w="2096" w:type="dxa"/>
            <w:tcBorders>
              <w:top w:val="nil"/>
              <w:left w:val="nil"/>
              <w:bottom w:val="nil"/>
              <w:right w:val="nil"/>
            </w:tcBorders>
            <w:shd w:val="clear" w:color="auto" w:fill="auto"/>
            <w:noWrap/>
            <w:vAlign w:val="bottom"/>
            <w:hideMark/>
          </w:tcPr>
          <w:p w14:paraId="307EEDFA"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107C543C" w14:textId="77777777" w:rsidR="00060D31" w:rsidRPr="00CB1E6A" w:rsidRDefault="00060D31" w:rsidP="00136F56">
            <w:r w:rsidRPr="00CB1E6A">
              <w:t>S.D (%)</w:t>
            </w:r>
          </w:p>
        </w:tc>
        <w:tc>
          <w:tcPr>
            <w:tcW w:w="1143" w:type="dxa"/>
            <w:gridSpan w:val="2"/>
            <w:tcBorders>
              <w:top w:val="nil"/>
              <w:left w:val="nil"/>
              <w:bottom w:val="nil"/>
              <w:right w:val="nil"/>
            </w:tcBorders>
            <w:shd w:val="clear" w:color="auto" w:fill="auto"/>
            <w:noWrap/>
            <w:vAlign w:val="bottom"/>
            <w:hideMark/>
          </w:tcPr>
          <w:p w14:paraId="0CB82F0F" w14:textId="13982E1E" w:rsidR="00060D31" w:rsidRPr="007B2332" w:rsidRDefault="00060D31" w:rsidP="00136F56">
            <w:pPr>
              <w:jc w:val="center"/>
              <w:rPr>
                <w:lang w:val="en-GB"/>
              </w:rPr>
            </w:pPr>
            <w:r w:rsidRPr="00CB1E6A">
              <w:t>14.92</w:t>
            </w:r>
            <w:r w:rsidR="007B2332">
              <w:rPr>
                <w:lang w:val="en-GB"/>
              </w:rPr>
              <w:t>00</w:t>
            </w:r>
          </w:p>
        </w:tc>
        <w:tc>
          <w:tcPr>
            <w:tcW w:w="1246" w:type="dxa"/>
            <w:tcBorders>
              <w:top w:val="nil"/>
              <w:left w:val="nil"/>
              <w:bottom w:val="nil"/>
              <w:right w:val="nil"/>
            </w:tcBorders>
            <w:shd w:val="clear" w:color="auto" w:fill="auto"/>
            <w:noWrap/>
            <w:vAlign w:val="bottom"/>
            <w:hideMark/>
          </w:tcPr>
          <w:p w14:paraId="10F1FAD7" w14:textId="504BCDA0" w:rsidR="00060D31" w:rsidRPr="007B2332" w:rsidRDefault="00060D31" w:rsidP="00136F56">
            <w:pPr>
              <w:jc w:val="center"/>
              <w:rPr>
                <w:lang w:val="en-GB"/>
              </w:rPr>
            </w:pPr>
            <w:r w:rsidRPr="00CB1E6A">
              <w:t>23.45</w:t>
            </w:r>
            <w:r w:rsidR="007B2332">
              <w:rPr>
                <w:lang w:val="en-GB"/>
              </w:rPr>
              <w:t>00</w:t>
            </w:r>
          </w:p>
        </w:tc>
        <w:tc>
          <w:tcPr>
            <w:tcW w:w="1131" w:type="dxa"/>
            <w:tcBorders>
              <w:top w:val="nil"/>
              <w:left w:val="nil"/>
              <w:bottom w:val="nil"/>
              <w:right w:val="nil"/>
            </w:tcBorders>
            <w:shd w:val="clear" w:color="auto" w:fill="auto"/>
            <w:noWrap/>
            <w:vAlign w:val="bottom"/>
            <w:hideMark/>
          </w:tcPr>
          <w:p w14:paraId="2E30B9E9" w14:textId="66CF4E39" w:rsidR="00060D31" w:rsidRPr="007B2332" w:rsidRDefault="00060D31" w:rsidP="00136F56">
            <w:pPr>
              <w:jc w:val="center"/>
              <w:rPr>
                <w:lang w:val="en-GB"/>
              </w:rPr>
            </w:pPr>
            <w:r w:rsidRPr="00CB1E6A">
              <w:t>30.01</w:t>
            </w:r>
            <w:r w:rsidR="007B2332">
              <w:rPr>
                <w:lang w:val="en-GB"/>
              </w:rPr>
              <w:t>00</w:t>
            </w:r>
          </w:p>
        </w:tc>
        <w:tc>
          <w:tcPr>
            <w:tcW w:w="1134" w:type="dxa"/>
            <w:tcBorders>
              <w:top w:val="nil"/>
              <w:left w:val="nil"/>
              <w:bottom w:val="nil"/>
              <w:right w:val="nil"/>
            </w:tcBorders>
            <w:shd w:val="clear" w:color="auto" w:fill="auto"/>
            <w:noWrap/>
            <w:vAlign w:val="bottom"/>
            <w:hideMark/>
          </w:tcPr>
          <w:p w14:paraId="1E58F524" w14:textId="1A85EB94" w:rsidR="00060D31" w:rsidRPr="007B2332" w:rsidRDefault="00060D31" w:rsidP="00136F56">
            <w:pPr>
              <w:jc w:val="center"/>
              <w:rPr>
                <w:lang w:val="en-GB"/>
              </w:rPr>
            </w:pPr>
            <w:r w:rsidRPr="00CB1E6A">
              <w:t>29.16</w:t>
            </w:r>
            <w:r w:rsidR="007B2332">
              <w:rPr>
                <w:lang w:val="en-GB"/>
              </w:rPr>
              <w:t>00</w:t>
            </w:r>
          </w:p>
        </w:tc>
        <w:tc>
          <w:tcPr>
            <w:tcW w:w="1134" w:type="dxa"/>
            <w:tcBorders>
              <w:top w:val="nil"/>
              <w:left w:val="nil"/>
              <w:bottom w:val="nil"/>
              <w:right w:val="nil"/>
            </w:tcBorders>
            <w:shd w:val="clear" w:color="auto" w:fill="auto"/>
            <w:noWrap/>
            <w:vAlign w:val="bottom"/>
            <w:hideMark/>
          </w:tcPr>
          <w:p w14:paraId="55C12338" w14:textId="2E9DB03A" w:rsidR="00060D31" w:rsidRPr="007B2332" w:rsidRDefault="00060D31" w:rsidP="00136F56">
            <w:pPr>
              <w:jc w:val="center"/>
              <w:rPr>
                <w:lang w:val="en-GB"/>
              </w:rPr>
            </w:pPr>
            <w:r w:rsidRPr="00CB1E6A">
              <w:t>24.18</w:t>
            </w:r>
            <w:r w:rsidR="007B2332">
              <w:rPr>
                <w:lang w:val="en-GB"/>
              </w:rPr>
              <w:t>00</w:t>
            </w:r>
          </w:p>
        </w:tc>
      </w:tr>
      <w:tr w:rsidR="00CB1E6A" w:rsidRPr="00CB1E6A" w14:paraId="2165F8DB" w14:textId="77777777" w:rsidTr="007B2332">
        <w:trPr>
          <w:trHeight w:val="396"/>
        </w:trPr>
        <w:tc>
          <w:tcPr>
            <w:tcW w:w="2096" w:type="dxa"/>
            <w:tcBorders>
              <w:top w:val="nil"/>
              <w:left w:val="nil"/>
              <w:bottom w:val="nil"/>
              <w:right w:val="nil"/>
            </w:tcBorders>
            <w:shd w:val="clear" w:color="auto" w:fill="auto"/>
            <w:noWrap/>
            <w:vAlign w:val="bottom"/>
            <w:hideMark/>
          </w:tcPr>
          <w:p w14:paraId="22BCCF44"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406815AE" w14:textId="0E48E1F2" w:rsidR="00060D31" w:rsidRPr="00CB1E6A" w:rsidRDefault="00546FD9" w:rsidP="00136F56">
            <w:r w:rsidRPr="00546FD9">
              <w:rPr>
                <w:i/>
                <w:iCs/>
              </w:rPr>
              <w:t>χ</w:t>
            </w:r>
            <w:r w:rsidR="00060D31" w:rsidRPr="00CB1E6A">
              <w:rPr>
                <w:vertAlign w:val="superscript"/>
              </w:rPr>
              <w:t>2</w:t>
            </w:r>
          </w:p>
        </w:tc>
        <w:tc>
          <w:tcPr>
            <w:tcW w:w="1143" w:type="dxa"/>
            <w:gridSpan w:val="2"/>
            <w:tcBorders>
              <w:top w:val="nil"/>
              <w:left w:val="nil"/>
              <w:bottom w:val="nil"/>
              <w:right w:val="nil"/>
            </w:tcBorders>
            <w:shd w:val="clear" w:color="auto" w:fill="auto"/>
            <w:noWrap/>
            <w:vAlign w:val="bottom"/>
            <w:hideMark/>
          </w:tcPr>
          <w:p w14:paraId="741493F7" w14:textId="20747636" w:rsidR="00060D31" w:rsidRPr="007B2332" w:rsidRDefault="00060D31" w:rsidP="00136F56">
            <w:pPr>
              <w:jc w:val="center"/>
              <w:rPr>
                <w:lang w:val="en-GB"/>
              </w:rPr>
            </w:pPr>
            <w:r w:rsidRPr="00CB1E6A">
              <w:t>0.54</w:t>
            </w:r>
            <w:r w:rsidR="007B2332">
              <w:rPr>
                <w:lang w:val="en-GB"/>
              </w:rPr>
              <w:t>00</w:t>
            </w:r>
          </w:p>
        </w:tc>
        <w:tc>
          <w:tcPr>
            <w:tcW w:w="1246" w:type="dxa"/>
            <w:tcBorders>
              <w:top w:val="nil"/>
              <w:left w:val="nil"/>
              <w:bottom w:val="nil"/>
              <w:right w:val="nil"/>
            </w:tcBorders>
            <w:shd w:val="clear" w:color="auto" w:fill="auto"/>
            <w:noWrap/>
            <w:vAlign w:val="bottom"/>
            <w:hideMark/>
          </w:tcPr>
          <w:p w14:paraId="547D702D" w14:textId="3B97EBF5" w:rsidR="00060D31" w:rsidRPr="007B2332" w:rsidRDefault="00060D31" w:rsidP="00136F56">
            <w:pPr>
              <w:jc w:val="center"/>
              <w:rPr>
                <w:lang w:val="en-GB"/>
              </w:rPr>
            </w:pPr>
            <w:r w:rsidRPr="00CB1E6A">
              <w:t>3.47</w:t>
            </w:r>
            <w:r w:rsidR="007B2332">
              <w:rPr>
                <w:lang w:val="en-GB"/>
              </w:rPr>
              <w:t>00</w:t>
            </w:r>
          </w:p>
        </w:tc>
        <w:tc>
          <w:tcPr>
            <w:tcW w:w="1131" w:type="dxa"/>
            <w:tcBorders>
              <w:top w:val="nil"/>
              <w:left w:val="nil"/>
              <w:bottom w:val="nil"/>
              <w:right w:val="nil"/>
            </w:tcBorders>
            <w:shd w:val="clear" w:color="auto" w:fill="auto"/>
            <w:noWrap/>
            <w:vAlign w:val="bottom"/>
            <w:hideMark/>
          </w:tcPr>
          <w:p w14:paraId="6B455B84" w14:textId="62E7A83C" w:rsidR="00060D31" w:rsidRPr="007B2332" w:rsidRDefault="00060D31" w:rsidP="00136F56">
            <w:pPr>
              <w:jc w:val="center"/>
              <w:rPr>
                <w:lang w:val="en-GB"/>
              </w:rPr>
            </w:pPr>
            <w:r w:rsidRPr="00CB1E6A">
              <w:t>12.57</w:t>
            </w:r>
            <w:r w:rsidR="007B2332">
              <w:rPr>
                <w:lang w:val="en-GB"/>
              </w:rPr>
              <w:t>00</w:t>
            </w:r>
          </w:p>
        </w:tc>
        <w:tc>
          <w:tcPr>
            <w:tcW w:w="1134" w:type="dxa"/>
            <w:tcBorders>
              <w:top w:val="nil"/>
              <w:left w:val="nil"/>
              <w:bottom w:val="nil"/>
              <w:right w:val="nil"/>
            </w:tcBorders>
            <w:shd w:val="clear" w:color="auto" w:fill="auto"/>
            <w:noWrap/>
            <w:vAlign w:val="bottom"/>
            <w:hideMark/>
          </w:tcPr>
          <w:p w14:paraId="5ED4C9BE" w14:textId="1508D2AC" w:rsidR="00060D31" w:rsidRPr="007B2332" w:rsidRDefault="00060D31" w:rsidP="00136F56">
            <w:pPr>
              <w:jc w:val="center"/>
              <w:rPr>
                <w:lang w:val="en-GB"/>
              </w:rPr>
            </w:pPr>
            <w:r w:rsidRPr="00CB1E6A">
              <w:t>14.39</w:t>
            </w:r>
            <w:r w:rsidR="007B2332">
              <w:rPr>
                <w:lang w:val="en-GB"/>
              </w:rPr>
              <w:t>00</w:t>
            </w:r>
          </w:p>
        </w:tc>
        <w:tc>
          <w:tcPr>
            <w:tcW w:w="1134" w:type="dxa"/>
            <w:tcBorders>
              <w:top w:val="nil"/>
              <w:left w:val="nil"/>
              <w:bottom w:val="nil"/>
              <w:right w:val="nil"/>
            </w:tcBorders>
            <w:shd w:val="clear" w:color="auto" w:fill="auto"/>
            <w:noWrap/>
            <w:vAlign w:val="bottom"/>
            <w:hideMark/>
          </w:tcPr>
          <w:p w14:paraId="244C625B" w14:textId="762A71C0" w:rsidR="00060D31" w:rsidRPr="007B2332" w:rsidRDefault="00060D31" w:rsidP="00136F56">
            <w:pPr>
              <w:jc w:val="center"/>
              <w:rPr>
                <w:lang w:val="en-GB"/>
              </w:rPr>
            </w:pPr>
            <w:r w:rsidRPr="00CB1E6A">
              <w:t>9.07</w:t>
            </w:r>
            <w:r w:rsidR="007B2332">
              <w:rPr>
                <w:lang w:val="en-GB"/>
              </w:rPr>
              <w:t>00</w:t>
            </w:r>
          </w:p>
        </w:tc>
      </w:tr>
      <w:tr w:rsidR="00CB1E6A" w:rsidRPr="00CB1E6A" w14:paraId="3818547E" w14:textId="77777777" w:rsidTr="007B2332">
        <w:trPr>
          <w:trHeight w:val="396"/>
        </w:trPr>
        <w:tc>
          <w:tcPr>
            <w:tcW w:w="2096" w:type="dxa"/>
            <w:tcBorders>
              <w:top w:val="nil"/>
              <w:left w:val="nil"/>
              <w:bottom w:val="nil"/>
              <w:right w:val="nil"/>
            </w:tcBorders>
            <w:shd w:val="clear" w:color="auto" w:fill="auto"/>
            <w:noWrap/>
            <w:vAlign w:val="bottom"/>
            <w:hideMark/>
          </w:tcPr>
          <w:p w14:paraId="50F3188B" w14:textId="77777777" w:rsidR="00060D31" w:rsidRPr="00CB1E6A" w:rsidRDefault="00060D31" w:rsidP="00136F56">
            <w:r w:rsidRPr="00CB1E6A">
              <w:t>PSEUDO SECOND ORDER</w:t>
            </w:r>
          </w:p>
        </w:tc>
        <w:tc>
          <w:tcPr>
            <w:tcW w:w="2290" w:type="dxa"/>
            <w:tcBorders>
              <w:top w:val="nil"/>
              <w:left w:val="nil"/>
              <w:bottom w:val="nil"/>
              <w:right w:val="nil"/>
            </w:tcBorders>
            <w:shd w:val="clear" w:color="auto" w:fill="auto"/>
            <w:noWrap/>
            <w:vAlign w:val="bottom"/>
            <w:hideMark/>
          </w:tcPr>
          <w:p w14:paraId="19016D15" w14:textId="18850102" w:rsidR="00060D31" w:rsidRPr="00CB1E6A" w:rsidRDefault="00060D31" w:rsidP="00136F56">
            <w:r w:rsidRPr="00CB1E6A">
              <w:t>q</w:t>
            </w:r>
            <w:r w:rsidRPr="00CB1E6A">
              <w:rPr>
                <w:vertAlign w:val="subscript"/>
              </w:rPr>
              <w:t>e</w:t>
            </w:r>
            <w:r w:rsidRPr="00CB1E6A">
              <w:t xml:space="preserve"> Cal (mg/g)</w:t>
            </w:r>
          </w:p>
        </w:tc>
        <w:tc>
          <w:tcPr>
            <w:tcW w:w="1143" w:type="dxa"/>
            <w:gridSpan w:val="2"/>
            <w:tcBorders>
              <w:top w:val="nil"/>
              <w:left w:val="nil"/>
              <w:bottom w:val="nil"/>
              <w:right w:val="nil"/>
            </w:tcBorders>
            <w:shd w:val="clear" w:color="auto" w:fill="auto"/>
            <w:noWrap/>
            <w:vAlign w:val="bottom"/>
            <w:hideMark/>
          </w:tcPr>
          <w:p w14:paraId="66C27746" w14:textId="77777777" w:rsidR="00060D31" w:rsidRPr="00CB1E6A" w:rsidRDefault="00060D31" w:rsidP="00136F56">
            <w:pPr>
              <w:jc w:val="center"/>
            </w:pPr>
            <w:r w:rsidRPr="00CB1E6A">
              <w:t>3.1037</w:t>
            </w:r>
          </w:p>
        </w:tc>
        <w:tc>
          <w:tcPr>
            <w:tcW w:w="1246" w:type="dxa"/>
            <w:tcBorders>
              <w:top w:val="nil"/>
              <w:left w:val="nil"/>
              <w:bottom w:val="nil"/>
              <w:right w:val="nil"/>
            </w:tcBorders>
            <w:shd w:val="clear" w:color="auto" w:fill="auto"/>
            <w:noWrap/>
            <w:vAlign w:val="bottom"/>
            <w:hideMark/>
          </w:tcPr>
          <w:p w14:paraId="4D669E8E" w14:textId="77777777" w:rsidR="00060D31" w:rsidRPr="00CB1E6A" w:rsidRDefault="00060D31" w:rsidP="00136F56">
            <w:pPr>
              <w:jc w:val="center"/>
            </w:pPr>
            <w:r w:rsidRPr="00CB1E6A">
              <w:t>5.9347</w:t>
            </w:r>
          </w:p>
        </w:tc>
        <w:tc>
          <w:tcPr>
            <w:tcW w:w="1131" w:type="dxa"/>
            <w:tcBorders>
              <w:top w:val="nil"/>
              <w:left w:val="nil"/>
              <w:bottom w:val="nil"/>
              <w:right w:val="nil"/>
            </w:tcBorders>
            <w:shd w:val="clear" w:color="auto" w:fill="auto"/>
            <w:noWrap/>
            <w:vAlign w:val="bottom"/>
            <w:hideMark/>
          </w:tcPr>
          <w:p w14:paraId="74DD9D87" w14:textId="77777777" w:rsidR="00060D31" w:rsidRPr="00CB1E6A" w:rsidRDefault="00060D31" w:rsidP="00136F56">
            <w:pPr>
              <w:jc w:val="center"/>
            </w:pPr>
            <w:r w:rsidRPr="00CB1E6A">
              <w:t>9.0909</w:t>
            </w:r>
          </w:p>
        </w:tc>
        <w:tc>
          <w:tcPr>
            <w:tcW w:w="1134" w:type="dxa"/>
            <w:tcBorders>
              <w:top w:val="nil"/>
              <w:left w:val="nil"/>
              <w:bottom w:val="nil"/>
              <w:right w:val="nil"/>
            </w:tcBorders>
            <w:shd w:val="clear" w:color="auto" w:fill="auto"/>
            <w:noWrap/>
            <w:vAlign w:val="bottom"/>
            <w:hideMark/>
          </w:tcPr>
          <w:p w14:paraId="74F12C1E" w14:textId="77777777" w:rsidR="00060D31" w:rsidRPr="00CB1E6A" w:rsidRDefault="00060D31" w:rsidP="00136F56">
            <w:pPr>
              <w:jc w:val="center"/>
            </w:pPr>
            <w:r w:rsidRPr="00CB1E6A">
              <w:t>11.4943</w:t>
            </w:r>
          </w:p>
        </w:tc>
        <w:tc>
          <w:tcPr>
            <w:tcW w:w="1134" w:type="dxa"/>
            <w:tcBorders>
              <w:top w:val="nil"/>
              <w:left w:val="nil"/>
              <w:bottom w:val="nil"/>
              <w:right w:val="nil"/>
            </w:tcBorders>
            <w:shd w:val="clear" w:color="auto" w:fill="auto"/>
            <w:noWrap/>
            <w:vAlign w:val="bottom"/>
            <w:hideMark/>
          </w:tcPr>
          <w:p w14:paraId="63366046" w14:textId="77777777" w:rsidR="00060D31" w:rsidRPr="00CB1E6A" w:rsidRDefault="00060D31" w:rsidP="00136F56">
            <w:pPr>
              <w:jc w:val="center"/>
            </w:pPr>
            <w:r w:rsidRPr="00CB1E6A">
              <w:t>13.6986</w:t>
            </w:r>
          </w:p>
        </w:tc>
      </w:tr>
      <w:tr w:rsidR="00CB1E6A" w:rsidRPr="00CB1E6A" w14:paraId="536DB3D8" w14:textId="77777777" w:rsidTr="007B2332">
        <w:trPr>
          <w:trHeight w:val="396"/>
        </w:trPr>
        <w:tc>
          <w:tcPr>
            <w:tcW w:w="2096" w:type="dxa"/>
            <w:tcBorders>
              <w:top w:val="nil"/>
              <w:left w:val="nil"/>
              <w:bottom w:val="nil"/>
              <w:right w:val="nil"/>
            </w:tcBorders>
            <w:shd w:val="clear" w:color="auto" w:fill="auto"/>
            <w:noWrap/>
            <w:vAlign w:val="bottom"/>
            <w:hideMark/>
          </w:tcPr>
          <w:p w14:paraId="186E314E"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56663468" w14:textId="754698F6" w:rsidR="00060D31"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E235AD" w:rsidRPr="00CB1E6A">
              <w:t xml:space="preserve"> </w:t>
            </w:r>
            <w:r w:rsidR="00060D31" w:rsidRPr="00CB1E6A">
              <w:t>(g mg</w:t>
            </w:r>
            <w:r w:rsidR="00060D31" w:rsidRPr="00CB1E6A">
              <w:rPr>
                <w:vertAlign w:val="superscript"/>
              </w:rPr>
              <w:t>-1</w:t>
            </w:r>
            <w:r w:rsidR="00060D31" w:rsidRPr="00CB1E6A">
              <w:t xml:space="preserve"> min</w:t>
            </w:r>
            <w:r w:rsidR="00060D31" w:rsidRPr="00CB1E6A">
              <w:rPr>
                <w:vertAlign w:val="superscript"/>
              </w:rPr>
              <w:t>-1</w:t>
            </w:r>
            <w:r w:rsidR="00060D31" w:rsidRPr="00CB1E6A">
              <w:t>)</w:t>
            </w:r>
          </w:p>
        </w:tc>
        <w:tc>
          <w:tcPr>
            <w:tcW w:w="1143" w:type="dxa"/>
            <w:gridSpan w:val="2"/>
            <w:tcBorders>
              <w:top w:val="nil"/>
              <w:left w:val="nil"/>
              <w:bottom w:val="nil"/>
              <w:right w:val="nil"/>
            </w:tcBorders>
            <w:shd w:val="clear" w:color="auto" w:fill="auto"/>
            <w:noWrap/>
            <w:vAlign w:val="bottom"/>
            <w:hideMark/>
          </w:tcPr>
          <w:p w14:paraId="29F56707" w14:textId="5F531BF9" w:rsidR="00060D31" w:rsidRPr="007B2332" w:rsidRDefault="00060D31" w:rsidP="00136F56">
            <w:pPr>
              <w:jc w:val="center"/>
              <w:rPr>
                <w:lang w:val="en-GB"/>
              </w:rPr>
            </w:pPr>
            <w:r w:rsidRPr="00CB1E6A">
              <w:t>0.</w:t>
            </w:r>
            <w:r w:rsidR="007B2332">
              <w:rPr>
                <w:lang w:val="en-GB"/>
              </w:rPr>
              <w:t>0</w:t>
            </w:r>
            <w:r w:rsidRPr="00CB1E6A">
              <w:t>9</w:t>
            </w:r>
            <w:r w:rsidR="007B2332">
              <w:rPr>
                <w:lang w:val="en-GB"/>
              </w:rPr>
              <w:t>00</w:t>
            </w:r>
          </w:p>
        </w:tc>
        <w:tc>
          <w:tcPr>
            <w:tcW w:w="1246" w:type="dxa"/>
            <w:tcBorders>
              <w:top w:val="nil"/>
              <w:left w:val="nil"/>
              <w:bottom w:val="nil"/>
              <w:right w:val="nil"/>
            </w:tcBorders>
            <w:shd w:val="clear" w:color="auto" w:fill="auto"/>
            <w:noWrap/>
            <w:vAlign w:val="bottom"/>
            <w:hideMark/>
          </w:tcPr>
          <w:p w14:paraId="467E4AF0" w14:textId="210E59B8" w:rsidR="00060D31" w:rsidRPr="007B2332" w:rsidRDefault="007B2332" w:rsidP="00136F56">
            <w:pPr>
              <w:jc w:val="center"/>
              <w:rPr>
                <w:lang w:val="en-GB"/>
              </w:rPr>
            </w:pPr>
            <w:r>
              <w:rPr>
                <w:lang w:val="en-GB"/>
              </w:rPr>
              <w:t>0.</w:t>
            </w:r>
            <w:r w:rsidR="00060D31" w:rsidRPr="00CB1E6A">
              <w:t>12</w:t>
            </w:r>
            <w:r>
              <w:rPr>
                <w:lang w:val="en-GB"/>
              </w:rPr>
              <w:t>00</w:t>
            </w:r>
          </w:p>
        </w:tc>
        <w:tc>
          <w:tcPr>
            <w:tcW w:w="1131" w:type="dxa"/>
            <w:tcBorders>
              <w:top w:val="nil"/>
              <w:left w:val="nil"/>
              <w:bottom w:val="nil"/>
              <w:right w:val="nil"/>
            </w:tcBorders>
            <w:shd w:val="clear" w:color="auto" w:fill="auto"/>
            <w:noWrap/>
            <w:vAlign w:val="bottom"/>
            <w:hideMark/>
          </w:tcPr>
          <w:p w14:paraId="760DB964" w14:textId="67E36CC5" w:rsidR="00060D31" w:rsidRPr="007B2332" w:rsidRDefault="00060D31" w:rsidP="00136F56">
            <w:pPr>
              <w:jc w:val="center"/>
              <w:rPr>
                <w:lang w:val="en-GB"/>
              </w:rPr>
            </w:pPr>
            <w:r w:rsidRPr="00CB1E6A">
              <w:t>0.</w:t>
            </w:r>
            <w:r w:rsidR="007B2332">
              <w:rPr>
                <w:lang w:val="en-GB"/>
              </w:rPr>
              <w:t>0</w:t>
            </w:r>
            <w:r w:rsidRPr="00CB1E6A">
              <w:t>9</w:t>
            </w:r>
            <w:r w:rsidR="007B2332">
              <w:rPr>
                <w:lang w:val="en-GB"/>
              </w:rPr>
              <w:t>00</w:t>
            </w:r>
          </w:p>
        </w:tc>
        <w:tc>
          <w:tcPr>
            <w:tcW w:w="1134" w:type="dxa"/>
            <w:tcBorders>
              <w:top w:val="nil"/>
              <w:left w:val="nil"/>
              <w:bottom w:val="nil"/>
              <w:right w:val="nil"/>
            </w:tcBorders>
            <w:shd w:val="clear" w:color="auto" w:fill="auto"/>
            <w:noWrap/>
            <w:vAlign w:val="bottom"/>
            <w:hideMark/>
          </w:tcPr>
          <w:p w14:paraId="078E3A3A" w14:textId="53257114" w:rsidR="00060D31" w:rsidRPr="007B2332" w:rsidRDefault="00060D31" w:rsidP="00136F56">
            <w:pPr>
              <w:jc w:val="center"/>
              <w:rPr>
                <w:lang w:val="en-GB"/>
              </w:rPr>
            </w:pPr>
            <w:r w:rsidRPr="00CB1E6A">
              <w:t>0.</w:t>
            </w:r>
            <w:r w:rsidR="007B2332">
              <w:rPr>
                <w:lang w:val="en-GB"/>
              </w:rPr>
              <w:t>0</w:t>
            </w:r>
            <w:r w:rsidRPr="00CB1E6A">
              <w:t>9</w:t>
            </w:r>
            <w:r w:rsidR="007B2332">
              <w:rPr>
                <w:lang w:val="en-GB"/>
              </w:rPr>
              <w:t>00</w:t>
            </w:r>
          </w:p>
        </w:tc>
        <w:tc>
          <w:tcPr>
            <w:tcW w:w="1134" w:type="dxa"/>
            <w:tcBorders>
              <w:top w:val="nil"/>
              <w:left w:val="nil"/>
              <w:bottom w:val="nil"/>
              <w:right w:val="nil"/>
            </w:tcBorders>
            <w:shd w:val="clear" w:color="auto" w:fill="auto"/>
            <w:noWrap/>
            <w:vAlign w:val="bottom"/>
            <w:hideMark/>
          </w:tcPr>
          <w:p w14:paraId="765C7126" w14:textId="05880F3C" w:rsidR="00060D31" w:rsidRPr="007B2332" w:rsidRDefault="00060D31" w:rsidP="00136F56">
            <w:pPr>
              <w:jc w:val="center"/>
              <w:rPr>
                <w:lang w:val="en-GB"/>
              </w:rPr>
            </w:pPr>
            <w:r w:rsidRPr="00CB1E6A">
              <w:t>0.</w:t>
            </w:r>
            <w:r w:rsidR="007B2332">
              <w:rPr>
                <w:lang w:val="en-GB"/>
              </w:rPr>
              <w:t>0</w:t>
            </w:r>
            <w:r w:rsidRPr="00CB1E6A">
              <w:t>7</w:t>
            </w:r>
            <w:r w:rsidR="007B2332">
              <w:rPr>
                <w:lang w:val="en-GB"/>
              </w:rPr>
              <w:t>00</w:t>
            </w:r>
          </w:p>
        </w:tc>
      </w:tr>
      <w:tr w:rsidR="00CB1E6A" w:rsidRPr="00CB1E6A" w14:paraId="0CFEEE66" w14:textId="77777777" w:rsidTr="007B2332">
        <w:trPr>
          <w:trHeight w:val="396"/>
        </w:trPr>
        <w:tc>
          <w:tcPr>
            <w:tcW w:w="2096" w:type="dxa"/>
            <w:tcBorders>
              <w:top w:val="nil"/>
              <w:left w:val="nil"/>
              <w:bottom w:val="nil"/>
              <w:right w:val="nil"/>
            </w:tcBorders>
            <w:shd w:val="clear" w:color="auto" w:fill="auto"/>
            <w:noWrap/>
            <w:vAlign w:val="bottom"/>
            <w:hideMark/>
          </w:tcPr>
          <w:p w14:paraId="329934D2"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3A8C1D7A" w14:textId="77777777" w:rsidR="00060D31" w:rsidRPr="00CB1E6A" w:rsidRDefault="00060D31" w:rsidP="00136F56">
            <w:r w:rsidRPr="00CB1E6A">
              <w:t>R</w:t>
            </w:r>
            <w:r w:rsidRPr="00CB1E6A">
              <w:rPr>
                <w:vertAlign w:val="superscript"/>
              </w:rPr>
              <w:t>2</w:t>
            </w:r>
          </w:p>
        </w:tc>
        <w:tc>
          <w:tcPr>
            <w:tcW w:w="1143" w:type="dxa"/>
            <w:gridSpan w:val="2"/>
            <w:tcBorders>
              <w:top w:val="nil"/>
              <w:left w:val="nil"/>
              <w:bottom w:val="nil"/>
              <w:right w:val="nil"/>
            </w:tcBorders>
            <w:shd w:val="clear" w:color="auto" w:fill="auto"/>
            <w:noWrap/>
            <w:vAlign w:val="bottom"/>
            <w:hideMark/>
          </w:tcPr>
          <w:p w14:paraId="2C53AC36" w14:textId="77777777" w:rsidR="00060D31" w:rsidRPr="00CB1E6A" w:rsidRDefault="00060D31" w:rsidP="00136F56">
            <w:pPr>
              <w:jc w:val="center"/>
            </w:pPr>
            <w:r w:rsidRPr="00CB1E6A">
              <w:t>0.9927</w:t>
            </w:r>
          </w:p>
        </w:tc>
        <w:tc>
          <w:tcPr>
            <w:tcW w:w="1246" w:type="dxa"/>
            <w:tcBorders>
              <w:top w:val="nil"/>
              <w:left w:val="nil"/>
              <w:bottom w:val="nil"/>
              <w:right w:val="nil"/>
            </w:tcBorders>
            <w:shd w:val="clear" w:color="auto" w:fill="auto"/>
            <w:noWrap/>
            <w:vAlign w:val="bottom"/>
            <w:hideMark/>
          </w:tcPr>
          <w:p w14:paraId="210253C2" w14:textId="77777777" w:rsidR="00060D31" w:rsidRPr="00CB1E6A" w:rsidRDefault="00060D31" w:rsidP="00136F56">
            <w:pPr>
              <w:jc w:val="center"/>
            </w:pPr>
            <w:r w:rsidRPr="00CB1E6A">
              <w:t>0.9985</w:t>
            </w:r>
          </w:p>
        </w:tc>
        <w:tc>
          <w:tcPr>
            <w:tcW w:w="1131" w:type="dxa"/>
            <w:tcBorders>
              <w:top w:val="nil"/>
              <w:left w:val="nil"/>
              <w:bottom w:val="nil"/>
              <w:right w:val="nil"/>
            </w:tcBorders>
            <w:shd w:val="clear" w:color="auto" w:fill="auto"/>
            <w:noWrap/>
            <w:vAlign w:val="bottom"/>
            <w:hideMark/>
          </w:tcPr>
          <w:p w14:paraId="7153FF88" w14:textId="77777777" w:rsidR="00060D31" w:rsidRPr="00CB1E6A" w:rsidRDefault="00060D31" w:rsidP="00136F56">
            <w:pPr>
              <w:jc w:val="center"/>
            </w:pPr>
            <w:r w:rsidRPr="00CB1E6A">
              <w:t>0.9977</w:t>
            </w:r>
          </w:p>
        </w:tc>
        <w:tc>
          <w:tcPr>
            <w:tcW w:w="1134" w:type="dxa"/>
            <w:tcBorders>
              <w:top w:val="nil"/>
              <w:left w:val="nil"/>
              <w:bottom w:val="nil"/>
              <w:right w:val="nil"/>
            </w:tcBorders>
            <w:shd w:val="clear" w:color="auto" w:fill="auto"/>
            <w:noWrap/>
            <w:vAlign w:val="bottom"/>
            <w:hideMark/>
          </w:tcPr>
          <w:p w14:paraId="3E7EFE3D" w14:textId="77777777" w:rsidR="00060D31" w:rsidRPr="00CB1E6A" w:rsidRDefault="00060D31" w:rsidP="00136F56">
            <w:pPr>
              <w:jc w:val="center"/>
            </w:pPr>
            <w:r w:rsidRPr="00CB1E6A">
              <w:t>0.9975</w:t>
            </w:r>
          </w:p>
        </w:tc>
        <w:tc>
          <w:tcPr>
            <w:tcW w:w="1134" w:type="dxa"/>
            <w:tcBorders>
              <w:top w:val="nil"/>
              <w:left w:val="nil"/>
              <w:bottom w:val="nil"/>
              <w:right w:val="nil"/>
            </w:tcBorders>
            <w:shd w:val="clear" w:color="auto" w:fill="auto"/>
            <w:noWrap/>
            <w:vAlign w:val="bottom"/>
            <w:hideMark/>
          </w:tcPr>
          <w:p w14:paraId="28EC517D" w14:textId="77777777" w:rsidR="00060D31" w:rsidRPr="00CB1E6A" w:rsidRDefault="00060D31" w:rsidP="00136F56">
            <w:pPr>
              <w:jc w:val="center"/>
            </w:pPr>
            <w:r w:rsidRPr="00CB1E6A">
              <w:t>0.9986</w:t>
            </w:r>
          </w:p>
        </w:tc>
      </w:tr>
      <w:tr w:rsidR="00CB1E6A" w:rsidRPr="00CB1E6A" w14:paraId="146759B7" w14:textId="77777777" w:rsidTr="007B2332">
        <w:trPr>
          <w:trHeight w:val="396"/>
        </w:trPr>
        <w:tc>
          <w:tcPr>
            <w:tcW w:w="2096" w:type="dxa"/>
            <w:tcBorders>
              <w:top w:val="nil"/>
              <w:left w:val="nil"/>
              <w:bottom w:val="nil"/>
              <w:right w:val="nil"/>
            </w:tcBorders>
            <w:shd w:val="clear" w:color="auto" w:fill="auto"/>
            <w:noWrap/>
            <w:vAlign w:val="bottom"/>
            <w:hideMark/>
          </w:tcPr>
          <w:p w14:paraId="2B0C6532"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1592F41A" w14:textId="77777777" w:rsidR="00060D31" w:rsidRPr="00CB1E6A" w:rsidRDefault="00060D31" w:rsidP="00136F56">
            <w:r w:rsidRPr="00CB1E6A">
              <w:t>S.D (%)</w:t>
            </w:r>
          </w:p>
        </w:tc>
        <w:tc>
          <w:tcPr>
            <w:tcW w:w="1143" w:type="dxa"/>
            <w:gridSpan w:val="2"/>
            <w:tcBorders>
              <w:top w:val="nil"/>
              <w:left w:val="nil"/>
              <w:bottom w:val="nil"/>
              <w:right w:val="nil"/>
            </w:tcBorders>
            <w:shd w:val="clear" w:color="auto" w:fill="auto"/>
            <w:noWrap/>
            <w:vAlign w:val="bottom"/>
            <w:hideMark/>
          </w:tcPr>
          <w:p w14:paraId="41AB411E" w14:textId="77777777" w:rsidR="00060D31" w:rsidRPr="00CB1E6A" w:rsidRDefault="00060D31" w:rsidP="00136F56">
            <w:pPr>
              <w:jc w:val="center"/>
            </w:pPr>
            <w:r w:rsidRPr="00CB1E6A">
              <w:t>0.2305</w:t>
            </w:r>
          </w:p>
        </w:tc>
        <w:tc>
          <w:tcPr>
            <w:tcW w:w="1246" w:type="dxa"/>
            <w:tcBorders>
              <w:top w:val="nil"/>
              <w:left w:val="nil"/>
              <w:bottom w:val="nil"/>
              <w:right w:val="nil"/>
            </w:tcBorders>
            <w:shd w:val="clear" w:color="auto" w:fill="auto"/>
            <w:noWrap/>
            <w:vAlign w:val="bottom"/>
            <w:hideMark/>
          </w:tcPr>
          <w:p w14:paraId="61EDF42A" w14:textId="77777777" w:rsidR="00060D31" w:rsidRPr="00CB1E6A" w:rsidRDefault="00060D31" w:rsidP="00136F56">
            <w:pPr>
              <w:jc w:val="center"/>
            </w:pPr>
            <w:r w:rsidRPr="00CB1E6A">
              <w:t>0.6739</w:t>
            </w:r>
          </w:p>
        </w:tc>
        <w:tc>
          <w:tcPr>
            <w:tcW w:w="1131" w:type="dxa"/>
            <w:tcBorders>
              <w:top w:val="nil"/>
              <w:left w:val="nil"/>
              <w:bottom w:val="nil"/>
              <w:right w:val="nil"/>
            </w:tcBorders>
            <w:shd w:val="clear" w:color="auto" w:fill="auto"/>
            <w:noWrap/>
            <w:vAlign w:val="bottom"/>
            <w:hideMark/>
          </w:tcPr>
          <w:p w14:paraId="00BCC80D" w14:textId="77777777" w:rsidR="00060D31" w:rsidRPr="00CB1E6A" w:rsidRDefault="00060D31" w:rsidP="00136F56">
            <w:pPr>
              <w:jc w:val="center"/>
            </w:pPr>
            <w:r w:rsidRPr="00CB1E6A">
              <w:t>0.6337</w:t>
            </w:r>
          </w:p>
        </w:tc>
        <w:tc>
          <w:tcPr>
            <w:tcW w:w="1134" w:type="dxa"/>
            <w:tcBorders>
              <w:top w:val="nil"/>
              <w:left w:val="nil"/>
              <w:bottom w:val="nil"/>
              <w:right w:val="nil"/>
            </w:tcBorders>
            <w:shd w:val="clear" w:color="auto" w:fill="auto"/>
            <w:noWrap/>
            <w:vAlign w:val="bottom"/>
            <w:hideMark/>
          </w:tcPr>
          <w:p w14:paraId="65535790" w14:textId="77777777" w:rsidR="00060D31" w:rsidRPr="00CB1E6A" w:rsidRDefault="00060D31" w:rsidP="00136F56">
            <w:pPr>
              <w:jc w:val="center"/>
            </w:pPr>
            <w:r w:rsidRPr="00CB1E6A">
              <w:t>0.5515</w:t>
            </w:r>
          </w:p>
        </w:tc>
        <w:tc>
          <w:tcPr>
            <w:tcW w:w="1134" w:type="dxa"/>
            <w:tcBorders>
              <w:top w:val="nil"/>
              <w:left w:val="nil"/>
              <w:bottom w:val="nil"/>
              <w:right w:val="nil"/>
            </w:tcBorders>
            <w:shd w:val="clear" w:color="auto" w:fill="auto"/>
            <w:noWrap/>
            <w:vAlign w:val="bottom"/>
            <w:hideMark/>
          </w:tcPr>
          <w:p w14:paraId="49531C09" w14:textId="77777777" w:rsidR="00060D31" w:rsidRPr="00CB1E6A" w:rsidRDefault="00060D31" w:rsidP="00136F56">
            <w:pPr>
              <w:jc w:val="center"/>
            </w:pPr>
            <w:r w:rsidRPr="00CB1E6A">
              <w:t>0.1291</w:t>
            </w:r>
          </w:p>
        </w:tc>
      </w:tr>
      <w:tr w:rsidR="00CB1E6A" w:rsidRPr="00CB1E6A" w14:paraId="15E89398" w14:textId="77777777" w:rsidTr="007B2332">
        <w:trPr>
          <w:trHeight w:val="372"/>
        </w:trPr>
        <w:tc>
          <w:tcPr>
            <w:tcW w:w="2096" w:type="dxa"/>
            <w:tcBorders>
              <w:top w:val="nil"/>
              <w:left w:val="nil"/>
              <w:bottom w:val="nil"/>
              <w:right w:val="nil"/>
            </w:tcBorders>
            <w:shd w:val="clear" w:color="auto" w:fill="auto"/>
            <w:noWrap/>
            <w:vAlign w:val="bottom"/>
            <w:hideMark/>
          </w:tcPr>
          <w:p w14:paraId="5BE99027"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2A4C1DBB" w14:textId="31DFBF87" w:rsidR="00060D31" w:rsidRPr="00CB1E6A" w:rsidRDefault="00546FD9" w:rsidP="00136F56">
            <w:r w:rsidRPr="00546FD9">
              <w:rPr>
                <w:i/>
                <w:iCs/>
              </w:rPr>
              <w:t>χ</w:t>
            </w:r>
            <w:r w:rsidRPr="00CB1E6A">
              <w:rPr>
                <w:vertAlign w:val="superscript"/>
              </w:rPr>
              <w:t>2</w:t>
            </w:r>
          </w:p>
        </w:tc>
        <w:tc>
          <w:tcPr>
            <w:tcW w:w="1143" w:type="dxa"/>
            <w:gridSpan w:val="2"/>
            <w:tcBorders>
              <w:top w:val="nil"/>
              <w:left w:val="nil"/>
              <w:bottom w:val="nil"/>
              <w:right w:val="nil"/>
            </w:tcBorders>
            <w:shd w:val="clear" w:color="auto" w:fill="auto"/>
            <w:noWrap/>
            <w:vAlign w:val="bottom"/>
            <w:hideMark/>
          </w:tcPr>
          <w:p w14:paraId="451D688C" w14:textId="77777777" w:rsidR="00060D31" w:rsidRPr="00CB1E6A" w:rsidRDefault="00060D31" w:rsidP="00136F56">
            <w:pPr>
              <w:jc w:val="center"/>
            </w:pPr>
            <w:r w:rsidRPr="00CB1E6A">
              <w:t>0.0005</w:t>
            </w:r>
          </w:p>
        </w:tc>
        <w:tc>
          <w:tcPr>
            <w:tcW w:w="1246" w:type="dxa"/>
            <w:tcBorders>
              <w:top w:val="nil"/>
              <w:left w:val="nil"/>
              <w:bottom w:val="nil"/>
              <w:right w:val="nil"/>
            </w:tcBorders>
            <w:shd w:val="clear" w:color="auto" w:fill="auto"/>
            <w:noWrap/>
            <w:vAlign w:val="bottom"/>
            <w:hideMark/>
          </w:tcPr>
          <w:p w14:paraId="1440A5FE" w14:textId="77777777" w:rsidR="00060D31" w:rsidRPr="00CB1E6A" w:rsidRDefault="00060D31" w:rsidP="00136F56">
            <w:pPr>
              <w:jc w:val="center"/>
            </w:pPr>
            <w:r w:rsidRPr="00CB1E6A">
              <w:t>0.0023</w:t>
            </w:r>
          </w:p>
        </w:tc>
        <w:tc>
          <w:tcPr>
            <w:tcW w:w="1131" w:type="dxa"/>
            <w:tcBorders>
              <w:top w:val="nil"/>
              <w:left w:val="nil"/>
              <w:bottom w:val="nil"/>
              <w:right w:val="nil"/>
            </w:tcBorders>
            <w:shd w:val="clear" w:color="auto" w:fill="auto"/>
            <w:noWrap/>
            <w:vAlign w:val="bottom"/>
            <w:hideMark/>
          </w:tcPr>
          <w:p w14:paraId="0F2CC0AB" w14:textId="77777777" w:rsidR="00060D31" w:rsidRPr="00CB1E6A" w:rsidRDefault="00060D31" w:rsidP="00136F56">
            <w:pPr>
              <w:jc w:val="center"/>
            </w:pPr>
            <w:r w:rsidRPr="00CB1E6A">
              <w:t>0.0058</w:t>
            </w:r>
          </w:p>
        </w:tc>
        <w:tc>
          <w:tcPr>
            <w:tcW w:w="1134" w:type="dxa"/>
            <w:tcBorders>
              <w:top w:val="nil"/>
              <w:left w:val="nil"/>
              <w:bottom w:val="nil"/>
              <w:right w:val="nil"/>
            </w:tcBorders>
            <w:shd w:val="clear" w:color="auto" w:fill="auto"/>
            <w:noWrap/>
            <w:vAlign w:val="bottom"/>
            <w:hideMark/>
          </w:tcPr>
          <w:p w14:paraId="42E806DC" w14:textId="77777777" w:rsidR="00060D31" w:rsidRPr="00CB1E6A" w:rsidRDefault="00060D31" w:rsidP="00136F56">
            <w:pPr>
              <w:jc w:val="center"/>
            </w:pPr>
            <w:r w:rsidRPr="00CB1E6A">
              <w:t>0.0056</w:t>
            </w:r>
          </w:p>
        </w:tc>
        <w:tc>
          <w:tcPr>
            <w:tcW w:w="1134" w:type="dxa"/>
            <w:tcBorders>
              <w:top w:val="nil"/>
              <w:left w:val="nil"/>
              <w:bottom w:val="nil"/>
              <w:right w:val="nil"/>
            </w:tcBorders>
            <w:shd w:val="clear" w:color="auto" w:fill="auto"/>
            <w:noWrap/>
            <w:vAlign w:val="bottom"/>
            <w:hideMark/>
          </w:tcPr>
          <w:p w14:paraId="5A5BFC3D" w14:textId="77777777" w:rsidR="00060D31" w:rsidRPr="00CB1E6A" w:rsidRDefault="00060D31" w:rsidP="00136F56">
            <w:pPr>
              <w:jc w:val="center"/>
            </w:pPr>
            <w:r w:rsidRPr="00CB1E6A">
              <w:t>0.0004</w:t>
            </w:r>
          </w:p>
        </w:tc>
      </w:tr>
      <w:tr w:rsidR="00CB1E6A" w:rsidRPr="00CB1E6A" w14:paraId="122C748D" w14:textId="77777777" w:rsidTr="007B2332">
        <w:trPr>
          <w:trHeight w:val="312"/>
        </w:trPr>
        <w:tc>
          <w:tcPr>
            <w:tcW w:w="2096" w:type="dxa"/>
            <w:tcBorders>
              <w:top w:val="nil"/>
              <w:left w:val="nil"/>
              <w:bottom w:val="nil"/>
              <w:right w:val="nil"/>
            </w:tcBorders>
            <w:shd w:val="clear" w:color="auto" w:fill="auto"/>
            <w:noWrap/>
            <w:vAlign w:val="bottom"/>
            <w:hideMark/>
          </w:tcPr>
          <w:p w14:paraId="1672E31F"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507FD8E1" w14:textId="77777777" w:rsidR="00060D31" w:rsidRPr="00CB1E6A" w:rsidRDefault="00060D31" w:rsidP="00136F56">
            <w:r w:rsidRPr="00CB1E6A">
              <w:t>ARE</w:t>
            </w:r>
          </w:p>
        </w:tc>
        <w:tc>
          <w:tcPr>
            <w:tcW w:w="1143" w:type="dxa"/>
            <w:gridSpan w:val="2"/>
            <w:tcBorders>
              <w:top w:val="nil"/>
              <w:left w:val="nil"/>
              <w:bottom w:val="nil"/>
              <w:right w:val="nil"/>
            </w:tcBorders>
            <w:shd w:val="clear" w:color="auto" w:fill="auto"/>
            <w:noWrap/>
            <w:vAlign w:val="bottom"/>
            <w:hideMark/>
          </w:tcPr>
          <w:p w14:paraId="53B0078E" w14:textId="77777777" w:rsidR="00060D31" w:rsidRPr="00CB1E6A" w:rsidRDefault="00060D31" w:rsidP="00136F56">
            <w:pPr>
              <w:jc w:val="center"/>
            </w:pPr>
            <w:r w:rsidRPr="00CB1E6A">
              <w:t>0.1551</w:t>
            </w:r>
          </w:p>
        </w:tc>
        <w:tc>
          <w:tcPr>
            <w:tcW w:w="1246" w:type="dxa"/>
            <w:tcBorders>
              <w:top w:val="nil"/>
              <w:left w:val="nil"/>
              <w:bottom w:val="nil"/>
              <w:right w:val="nil"/>
            </w:tcBorders>
            <w:shd w:val="clear" w:color="auto" w:fill="auto"/>
            <w:noWrap/>
            <w:vAlign w:val="bottom"/>
            <w:hideMark/>
          </w:tcPr>
          <w:p w14:paraId="231EA7EE" w14:textId="77777777" w:rsidR="00060D31" w:rsidRPr="00CB1E6A" w:rsidRDefault="00060D31" w:rsidP="00136F56">
            <w:pPr>
              <w:jc w:val="center"/>
            </w:pPr>
            <w:r w:rsidRPr="00CB1E6A">
              <w:t>0.4617</w:t>
            </w:r>
          </w:p>
        </w:tc>
        <w:tc>
          <w:tcPr>
            <w:tcW w:w="1131" w:type="dxa"/>
            <w:tcBorders>
              <w:top w:val="nil"/>
              <w:left w:val="nil"/>
              <w:bottom w:val="nil"/>
              <w:right w:val="nil"/>
            </w:tcBorders>
            <w:shd w:val="clear" w:color="auto" w:fill="auto"/>
            <w:noWrap/>
            <w:vAlign w:val="bottom"/>
            <w:hideMark/>
          </w:tcPr>
          <w:p w14:paraId="6A1D2B07" w14:textId="77777777" w:rsidR="00060D31" w:rsidRPr="00CB1E6A" w:rsidRDefault="00060D31" w:rsidP="00136F56">
            <w:pPr>
              <w:jc w:val="center"/>
            </w:pPr>
            <w:r w:rsidRPr="00CB1E6A">
              <w:t>0.4335</w:t>
            </w:r>
          </w:p>
        </w:tc>
        <w:tc>
          <w:tcPr>
            <w:tcW w:w="1134" w:type="dxa"/>
            <w:tcBorders>
              <w:top w:val="nil"/>
              <w:left w:val="nil"/>
              <w:bottom w:val="nil"/>
              <w:right w:val="nil"/>
            </w:tcBorders>
            <w:shd w:val="clear" w:color="auto" w:fill="auto"/>
            <w:noWrap/>
            <w:vAlign w:val="bottom"/>
            <w:hideMark/>
          </w:tcPr>
          <w:p w14:paraId="7C089603" w14:textId="77777777" w:rsidR="00060D31" w:rsidRPr="00CB1E6A" w:rsidRDefault="00060D31" w:rsidP="00136F56">
            <w:pPr>
              <w:jc w:val="center"/>
            </w:pPr>
            <w:r w:rsidRPr="00CB1E6A">
              <w:t>0.3759</w:t>
            </w:r>
          </w:p>
        </w:tc>
        <w:tc>
          <w:tcPr>
            <w:tcW w:w="1134" w:type="dxa"/>
            <w:tcBorders>
              <w:top w:val="nil"/>
              <w:left w:val="nil"/>
              <w:bottom w:val="nil"/>
              <w:right w:val="nil"/>
            </w:tcBorders>
            <w:shd w:val="clear" w:color="auto" w:fill="auto"/>
            <w:noWrap/>
            <w:vAlign w:val="bottom"/>
            <w:hideMark/>
          </w:tcPr>
          <w:p w14:paraId="706FF58F" w14:textId="77777777" w:rsidR="00060D31" w:rsidRPr="00CB1E6A" w:rsidRDefault="00060D31" w:rsidP="00136F56">
            <w:pPr>
              <w:jc w:val="center"/>
            </w:pPr>
            <w:r w:rsidRPr="00CB1E6A">
              <w:t>0.0865</w:t>
            </w:r>
          </w:p>
        </w:tc>
      </w:tr>
      <w:tr w:rsidR="00CB1E6A" w:rsidRPr="00CB1E6A" w14:paraId="5C84E251" w14:textId="77777777" w:rsidTr="007B2332">
        <w:trPr>
          <w:trHeight w:val="396"/>
        </w:trPr>
        <w:tc>
          <w:tcPr>
            <w:tcW w:w="2096" w:type="dxa"/>
            <w:tcBorders>
              <w:top w:val="nil"/>
              <w:left w:val="nil"/>
              <w:bottom w:val="nil"/>
              <w:right w:val="nil"/>
            </w:tcBorders>
            <w:shd w:val="clear" w:color="auto" w:fill="auto"/>
            <w:noWrap/>
            <w:vAlign w:val="bottom"/>
            <w:hideMark/>
          </w:tcPr>
          <w:p w14:paraId="4E7FF39A" w14:textId="77777777" w:rsidR="00060D31" w:rsidRPr="00CB1E6A" w:rsidRDefault="00060D31" w:rsidP="00136F56">
            <w:r w:rsidRPr="00CB1E6A">
              <w:t>AVRAMI</w:t>
            </w:r>
          </w:p>
        </w:tc>
        <w:tc>
          <w:tcPr>
            <w:tcW w:w="2290" w:type="dxa"/>
            <w:tcBorders>
              <w:top w:val="nil"/>
              <w:left w:val="nil"/>
              <w:bottom w:val="nil"/>
              <w:right w:val="nil"/>
            </w:tcBorders>
            <w:shd w:val="clear" w:color="auto" w:fill="auto"/>
            <w:noWrap/>
            <w:vAlign w:val="bottom"/>
            <w:hideMark/>
          </w:tcPr>
          <w:p w14:paraId="1DB1457F" w14:textId="77777777" w:rsidR="00060D31" w:rsidRPr="00CB1E6A" w:rsidRDefault="00060D31" w:rsidP="00136F56">
            <w:r w:rsidRPr="00CB1E6A">
              <w:t>n</w:t>
            </w:r>
            <w:r w:rsidRPr="00CB1E6A">
              <w:rPr>
                <w:vertAlign w:val="subscript"/>
              </w:rPr>
              <w:t>AV</w:t>
            </w:r>
          </w:p>
        </w:tc>
        <w:tc>
          <w:tcPr>
            <w:tcW w:w="1143" w:type="dxa"/>
            <w:gridSpan w:val="2"/>
            <w:tcBorders>
              <w:top w:val="nil"/>
              <w:left w:val="nil"/>
              <w:bottom w:val="nil"/>
              <w:right w:val="nil"/>
            </w:tcBorders>
            <w:shd w:val="clear" w:color="auto" w:fill="auto"/>
            <w:noWrap/>
            <w:vAlign w:val="bottom"/>
            <w:hideMark/>
          </w:tcPr>
          <w:p w14:paraId="34C3D7DA" w14:textId="77777777" w:rsidR="00060D31" w:rsidRPr="00CB1E6A" w:rsidRDefault="00060D31" w:rsidP="00136F56">
            <w:pPr>
              <w:jc w:val="center"/>
            </w:pPr>
            <w:r w:rsidRPr="00CB1E6A">
              <w:t>1.0655</w:t>
            </w:r>
          </w:p>
        </w:tc>
        <w:tc>
          <w:tcPr>
            <w:tcW w:w="1246" w:type="dxa"/>
            <w:tcBorders>
              <w:top w:val="nil"/>
              <w:left w:val="nil"/>
              <w:bottom w:val="nil"/>
              <w:right w:val="nil"/>
            </w:tcBorders>
            <w:shd w:val="clear" w:color="auto" w:fill="auto"/>
            <w:noWrap/>
            <w:vAlign w:val="bottom"/>
            <w:hideMark/>
          </w:tcPr>
          <w:p w14:paraId="583CA14F" w14:textId="77777777" w:rsidR="00060D31" w:rsidRPr="00CB1E6A" w:rsidRDefault="00060D31" w:rsidP="00136F56">
            <w:pPr>
              <w:jc w:val="center"/>
            </w:pPr>
            <w:r w:rsidRPr="00CB1E6A">
              <w:t>0.4406</w:t>
            </w:r>
          </w:p>
        </w:tc>
        <w:tc>
          <w:tcPr>
            <w:tcW w:w="1131" w:type="dxa"/>
            <w:tcBorders>
              <w:top w:val="nil"/>
              <w:left w:val="nil"/>
              <w:bottom w:val="nil"/>
              <w:right w:val="nil"/>
            </w:tcBorders>
            <w:shd w:val="clear" w:color="auto" w:fill="auto"/>
            <w:noWrap/>
            <w:vAlign w:val="bottom"/>
            <w:hideMark/>
          </w:tcPr>
          <w:p w14:paraId="290528BF" w14:textId="77777777" w:rsidR="00060D31" w:rsidRPr="00CB1E6A" w:rsidRDefault="00060D31" w:rsidP="00136F56">
            <w:pPr>
              <w:jc w:val="center"/>
            </w:pPr>
            <w:r w:rsidRPr="00CB1E6A">
              <w:t>0.3334</w:t>
            </w:r>
          </w:p>
        </w:tc>
        <w:tc>
          <w:tcPr>
            <w:tcW w:w="1134" w:type="dxa"/>
            <w:tcBorders>
              <w:top w:val="nil"/>
              <w:left w:val="nil"/>
              <w:bottom w:val="nil"/>
              <w:right w:val="nil"/>
            </w:tcBorders>
            <w:shd w:val="clear" w:color="auto" w:fill="auto"/>
            <w:noWrap/>
            <w:vAlign w:val="bottom"/>
            <w:hideMark/>
          </w:tcPr>
          <w:p w14:paraId="45F8E115" w14:textId="77777777" w:rsidR="00060D31" w:rsidRPr="00CB1E6A" w:rsidRDefault="00060D31" w:rsidP="00136F56">
            <w:pPr>
              <w:jc w:val="center"/>
            </w:pPr>
            <w:r w:rsidRPr="00CB1E6A">
              <w:t>0.4273</w:t>
            </w:r>
          </w:p>
        </w:tc>
        <w:tc>
          <w:tcPr>
            <w:tcW w:w="1134" w:type="dxa"/>
            <w:tcBorders>
              <w:top w:val="nil"/>
              <w:left w:val="nil"/>
              <w:bottom w:val="nil"/>
              <w:right w:val="nil"/>
            </w:tcBorders>
            <w:shd w:val="clear" w:color="auto" w:fill="auto"/>
            <w:noWrap/>
            <w:vAlign w:val="bottom"/>
            <w:hideMark/>
          </w:tcPr>
          <w:p w14:paraId="77DFB738" w14:textId="77777777" w:rsidR="00060D31" w:rsidRPr="00CB1E6A" w:rsidRDefault="00060D31" w:rsidP="00136F56">
            <w:pPr>
              <w:jc w:val="center"/>
            </w:pPr>
            <w:r w:rsidRPr="00CB1E6A">
              <w:t>0.4454</w:t>
            </w:r>
          </w:p>
        </w:tc>
      </w:tr>
      <w:tr w:rsidR="00CB1E6A" w:rsidRPr="00CB1E6A" w14:paraId="6A65A1B1" w14:textId="77777777" w:rsidTr="007B2332">
        <w:trPr>
          <w:trHeight w:val="396"/>
        </w:trPr>
        <w:tc>
          <w:tcPr>
            <w:tcW w:w="2096" w:type="dxa"/>
            <w:tcBorders>
              <w:top w:val="nil"/>
              <w:left w:val="nil"/>
              <w:bottom w:val="nil"/>
              <w:right w:val="nil"/>
            </w:tcBorders>
            <w:shd w:val="clear" w:color="auto" w:fill="auto"/>
            <w:noWrap/>
            <w:vAlign w:val="bottom"/>
            <w:hideMark/>
          </w:tcPr>
          <w:p w14:paraId="70EB2ABE"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08D3BBC1" w14:textId="786B92AE" w:rsidR="00060D31"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060D31" w:rsidRPr="00CB1E6A">
              <w:t xml:space="preserve"> (min</w:t>
            </w:r>
            <w:r w:rsidR="00060D31" w:rsidRPr="00CB1E6A">
              <w:rPr>
                <w:vertAlign w:val="superscript"/>
              </w:rPr>
              <w:t>-1</w:t>
            </w:r>
            <w:r w:rsidR="00060D31" w:rsidRPr="00CB1E6A">
              <w:t>)</w:t>
            </w:r>
          </w:p>
        </w:tc>
        <w:tc>
          <w:tcPr>
            <w:tcW w:w="1143" w:type="dxa"/>
            <w:gridSpan w:val="2"/>
            <w:tcBorders>
              <w:top w:val="nil"/>
              <w:left w:val="nil"/>
              <w:bottom w:val="nil"/>
              <w:right w:val="nil"/>
            </w:tcBorders>
            <w:shd w:val="clear" w:color="auto" w:fill="auto"/>
            <w:noWrap/>
            <w:vAlign w:val="bottom"/>
            <w:hideMark/>
          </w:tcPr>
          <w:p w14:paraId="3DD690FD" w14:textId="43A31899" w:rsidR="00060D31" w:rsidRPr="00CB1E6A" w:rsidRDefault="00060D31" w:rsidP="00136F56">
            <w:pPr>
              <w:jc w:val="center"/>
              <w:rPr>
                <w:lang w:val="en-GB"/>
              </w:rPr>
            </w:pPr>
            <w:r w:rsidRPr="00CB1E6A">
              <w:t>0.</w:t>
            </w:r>
            <w:r w:rsidR="00B63BCC" w:rsidRPr="00CB1E6A">
              <w:rPr>
                <w:lang w:val="en-GB"/>
              </w:rPr>
              <w:t>10</w:t>
            </w:r>
            <w:r w:rsidR="00E235AD">
              <w:rPr>
                <w:lang w:val="en-GB"/>
              </w:rPr>
              <w:t>00</w:t>
            </w:r>
          </w:p>
        </w:tc>
        <w:tc>
          <w:tcPr>
            <w:tcW w:w="1246" w:type="dxa"/>
            <w:tcBorders>
              <w:top w:val="nil"/>
              <w:left w:val="nil"/>
              <w:bottom w:val="nil"/>
              <w:right w:val="nil"/>
            </w:tcBorders>
            <w:shd w:val="clear" w:color="auto" w:fill="auto"/>
            <w:noWrap/>
            <w:vAlign w:val="bottom"/>
            <w:hideMark/>
          </w:tcPr>
          <w:p w14:paraId="6B850463" w14:textId="21CFB1CD" w:rsidR="00060D31" w:rsidRPr="00E235AD" w:rsidRDefault="00060D31" w:rsidP="00136F56">
            <w:pPr>
              <w:jc w:val="center"/>
              <w:rPr>
                <w:lang w:val="en-GB"/>
              </w:rPr>
            </w:pPr>
            <w:r w:rsidRPr="00CB1E6A">
              <w:t>0.06</w:t>
            </w:r>
            <w:r w:rsidR="00E235AD">
              <w:rPr>
                <w:lang w:val="en-GB"/>
              </w:rPr>
              <w:t>00</w:t>
            </w:r>
          </w:p>
        </w:tc>
        <w:tc>
          <w:tcPr>
            <w:tcW w:w="1131" w:type="dxa"/>
            <w:tcBorders>
              <w:top w:val="nil"/>
              <w:left w:val="nil"/>
              <w:bottom w:val="nil"/>
              <w:right w:val="nil"/>
            </w:tcBorders>
            <w:shd w:val="clear" w:color="auto" w:fill="auto"/>
            <w:noWrap/>
            <w:vAlign w:val="bottom"/>
            <w:hideMark/>
          </w:tcPr>
          <w:p w14:paraId="690638EE" w14:textId="5CA0B38F" w:rsidR="00060D31" w:rsidRPr="00E235AD" w:rsidRDefault="00060D31" w:rsidP="00136F56">
            <w:pPr>
              <w:jc w:val="center"/>
              <w:rPr>
                <w:lang w:val="en-GB"/>
              </w:rPr>
            </w:pPr>
            <w:r w:rsidRPr="00CB1E6A">
              <w:t>0.07</w:t>
            </w:r>
            <w:r w:rsidR="00E235AD">
              <w:rPr>
                <w:lang w:val="en-GB"/>
              </w:rPr>
              <w:t>00</w:t>
            </w:r>
          </w:p>
        </w:tc>
        <w:tc>
          <w:tcPr>
            <w:tcW w:w="1134" w:type="dxa"/>
            <w:tcBorders>
              <w:top w:val="nil"/>
              <w:left w:val="nil"/>
              <w:bottom w:val="nil"/>
              <w:right w:val="nil"/>
            </w:tcBorders>
            <w:shd w:val="clear" w:color="auto" w:fill="auto"/>
            <w:noWrap/>
            <w:vAlign w:val="bottom"/>
            <w:hideMark/>
          </w:tcPr>
          <w:p w14:paraId="2EC3031D" w14:textId="7C50A0F4" w:rsidR="00060D31" w:rsidRPr="00E235AD" w:rsidRDefault="00060D31" w:rsidP="00136F56">
            <w:pPr>
              <w:jc w:val="center"/>
              <w:rPr>
                <w:lang w:val="en-GB"/>
              </w:rPr>
            </w:pPr>
            <w:r w:rsidRPr="00CB1E6A">
              <w:t>0.09</w:t>
            </w:r>
            <w:r w:rsidR="00E235AD">
              <w:rPr>
                <w:lang w:val="en-GB"/>
              </w:rPr>
              <w:t>00</w:t>
            </w:r>
          </w:p>
        </w:tc>
        <w:tc>
          <w:tcPr>
            <w:tcW w:w="1134" w:type="dxa"/>
            <w:tcBorders>
              <w:top w:val="nil"/>
              <w:left w:val="nil"/>
              <w:bottom w:val="nil"/>
              <w:right w:val="nil"/>
            </w:tcBorders>
            <w:shd w:val="clear" w:color="auto" w:fill="auto"/>
            <w:noWrap/>
            <w:vAlign w:val="bottom"/>
            <w:hideMark/>
          </w:tcPr>
          <w:p w14:paraId="0A5B44A8" w14:textId="554A6AD6" w:rsidR="00060D31" w:rsidRPr="00E235AD" w:rsidRDefault="00060D31" w:rsidP="00136F56">
            <w:pPr>
              <w:jc w:val="center"/>
              <w:rPr>
                <w:lang w:val="en-GB"/>
              </w:rPr>
            </w:pPr>
            <w:r w:rsidRPr="00CB1E6A">
              <w:t>0.07</w:t>
            </w:r>
            <w:r w:rsidR="00E235AD">
              <w:rPr>
                <w:lang w:val="en-GB"/>
              </w:rPr>
              <w:t>00</w:t>
            </w:r>
          </w:p>
        </w:tc>
      </w:tr>
      <w:tr w:rsidR="00CB1E6A" w:rsidRPr="00CB1E6A" w14:paraId="08D7AA89" w14:textId="77777777" w:rsidTr="007B2332">
        <w:trPr>
          <w:trHeight w:val="372"/>
        </w:trPr>
        <w:tc>
          <w:tcPr>
            <w:tcW w:w="2096" w:type="dxa"/>
            <w:tcBorders>
              <w:top w:val="nil"/>
              <w:left w:val="nil"/>
              <w:bottom w:val="nil"/>
              <w:right w:val="nil"/>
            </w:tcBorders>
            <w:shd w:val="clear" w:color="auto" w:fill="auto"/>
            <w:noWrap/>
            <w:vAlign w:val="bottom"/>
            <w:hideMark/>
          </w:tcPr>
          <w:p w14:paraId="57F8FA23"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05A0EDB4" w14:textId="77777777" w:rsidR="00060D31" w:rsidRPr="00CB1E6A" w:rsidRDefault="00060D31" w:rsidP="00136F56">
            <w:r w:rsidRPr="00CB1E6A">
              <w:t>R</w:t>
            </w:r>
            <w:r w:rsidRPr="00CB1E6A">
              <w:rPr>
                <w:vertAlign w:val="superscript"/>
              </w:rPr>
              <w:t>2</w:t>
            </w:r>
          </w:p>
        </w:tc>
        <w:tc>
          <w:tcPr>
            <w:tcW w:w="1143" w:type="dxa"/>
            <w:gridSpan w:val="2"/>
            <w:tcBorders>
              <w:top w:val="nil"/>
              <w:left w:val="nil"/>
              <w:bottom w:val="nil"/>
              <w:right w:val="nil"/>
            </w:tcBorders>
            <w:shd w:val="clear" w:color="auto" w:fill="auto"/>
            <w:noWrap/>
            <w:vAlign w:val="bottom"/>
            <w:hideMark/>
          </w:tcPr>
          <w:p w14:paraId="09CBD5D4" w14:textId="77777777" w:rsidR="00060D31" w:rsidRPr="00CB1E6A" w:rsidRDefault="00060D31" w:rsidP="00136F56">
            <w:pPr>
              <w:jc w:val="center"/>
            </w:pPr>
            <w:r w:rsidRPr="00CB1E6A">
              <w:t>0.9897</w:t>
            </w:r>
          </w:p>
        </w:tc>
        <w:tc>
          <w:tcPr>
            <w:tcW w:w="1246" w:type="dxa"/>
            <w:tcBorders>
              <w:top w:val="nil"/>
              <w:left w:val="nil"/>
              <w:bottom w:val="nil"/>
              <w:right w:val="nil"/>
            </w:tcBorders>
            <w:shd w:val="clear" w:color="auto" w:fill="auto"/>
            <w:noWrap/>
            <w:vAlign w:val="bottom"/>
            <w:hideMark/>
          </w:tcPr>
          <w:p w14:paraId="6BD6EBC6" w14:textId="77777777" w:rsidR="00060D31" w:rsidRPr="00CB1E6A" w:rsidRDefault="00060D31" w:rsidP="00136F56">
            <w:pPr>
              <w:jc w:val="center"/>
            </w:pPr>
            <w:r w:rsidRPr="00CB1E6A">
              <w:t>0.9475</w:t>
            </w:r>
          </w:p>
        </w:tc>
        <w:tc>
          <w:tcPr>
            <w:tcW w:w="1131" w:type="dxa"/>
            <w:tcBorders>
              <w:top w:val="nil"/>
              <w:left w:val="nil"/>
              <w:bottom w:val="nil"/>
              <w:right w:val="nil"/>
            </w:tcBorders>
            <w:shd w:val="clear" w:color="auto" w:fill="auto"/>
            <w:noWrap/>
            <w:vAlign w:val="bottom"/>
            <w:hideMark/>
          </w:tcPr>
          <w:p w14:paraId="2F1FE8E4" w14:textId="77777777" w:rsidR="00060D31" w:rsidRPr="00CB1E6A" w:rsidRDefault="00060D31" w:rsidP="00136F56">
            <w:pPr>
              <w:jc w:val="center"/>
            </w:pPr>
            <w:r w:rsidRPr="00CB1E6A">
              <w:t>0.9536</w:t>
            </w:r>
          </w:p>
        </w:tc>
        <w:tc>
          <w:tcPr>
            <w:tcW w:w="1134" w:type="dxa"/>
            <w:tcBorders>
              <w:top w:val="nil"/>
              <w:left w:val="nil"/>
              <w:bottom w:val="nil"/>
              <w:right w:val="nil"/>
            </w:tcBorders>
            <w:shd w:val="clear" w:color="auto" w:fill="auto"/>
            <w:noWrap/>
            <w:vAlign w:val="bottom"/>
            <w:hideMark/>
          </w:tcPr>
          <w:p w14:paraId="76364446" w14:textId="77777777" w:rsidR="00060D31" w:rsidRPr="00CB1E6A" w:rsidRDefault="00060D31" w:rsidP="00136F56">
            <w:pPr>
              <w:jc w:val="center"/>
            </w:pPr>
            <w:r w:rsidRPr="00CB1E6A">
              <w:t>0.9536</w:t>
            </w:r>
          </w:p>
        </w:tc>
        <w:tc>
          <w:tcPr>
            <w:tcW w:w="1134" w:type="dxa"/>
            <w:tcBorders>
              <w:top w:val="nil"/>
              <w:left w:val="nil"/>
              <w:bottom w:val="nil"/>
              <w:right w:val="nil"/>
            </w:tcBorders>
            <w:shd w:val="clear" w:color="auto" w:fill="auto"/>
            <w:noWrap/>
            <w:vAlign w:val="bottom"/>
            <w:hideMark/>
          </w:tcPr>
          <w:p w14:paraId="1AE61C48" w14:textId="5A5F9FF2" w:rsidR="00060D31" w:rsidRPr="00CB1E6A" w:rsidRDefault="00060D31" w:rsidP="00136F56">
            <w:pPr>
              <w:jc w:val="center"/>
              <w:rPr>
                <w:lang w:val="en-GB"/>
              </w:rPr>
            </w:pPr>
            <w:r w:rsidRPr="00CB1E6A">
              <w:t>0.98</w:t>
            </w:r>
            <w:r w:rsidR="006966AE" w:rsidRPr="00CB1E6A">
              <w:rPr>
                <w:lang w:val="en-GB"/>
              </w:rPr>
              <w:t>00</w:t>
            </w:r>
          </w:p>
        </w:tc>
      </w:tr>
      <w:tr w:rsidR="00CB1E6A" w:rsidRPr="00CB1E6A" w14:paraId="3079E8E2" w14:textId="77777777" w:rsidTr="007B2332">
        <w:trPr>
          <w:trHeight w:val="396"/>
        </w:trPr>
        <w:tc>
          <w:tcPr>
            <w:tcW w:w="2096" w:type="dxa"/>
            <w:tcBorders>
              <w:top w:val="nil"/>
              <w:left w:val="nil"/>
              <w:bottom w:val="nil"/>
              <w:right w:val="nil"/>
            </w:tcBorders>
            <w:shd w:val="clear" w:color="auto" w:fill="auto"/>
            <w:noWrap/>
            <w:vAlign w:val="bottom"/>
            <w:hideMark/>
          </w:tcPr>
          <w:p w14:paraId="54B5FBF8" w14:textId="77777777" w:rsidR="00060D31" w:rsidRPr="00CB1E6A" w:rsidRDefault="00060D31" w:rsidP="00136F56">
            <w:r w:rsidRPr="00CB1E6A">
              <w:t>ELOVICH</w:t>
            </w:r>
          </w:p>
        </w:tc>
        <w:tc>
          <w:tcPr>
            <w:tcW w:w="2290" w:type="dxa"/>
            <w:tcBorders>
              <w:top w:val="nil"/>
              <w:left w:val="nil"/>
              <w:bottom w:val="nil"/>
              <w:right w:val="nil"/>
            </w:tcBorders>
            <w:shd w:val="clear" w:color="auto" w:fill="auto"/>
            <w:noWrap/>
            <w:vAlign w:val="bottom"/>
            <w:hideMark/>
          </w:tcPr>
          <w:p w14:paraId="64904DC1" w14:textId="77777777" w:rsidR="00060D31" w:rsidRPr="00CB1E6A" w:rsidRDefault="00060D31" w:rsidP="00136F56">
            <w:r w:rsidRPr="00CB1E6A">
              <w:t>α</w:t>
            </w:r>
            <w:r w:rsidRPr="00CB1E6A">
              <w:rPr>
                <w:vertAlign w:val="subscript"/>
              </w:rPr>
              <w:t>EI</w:t>
            </w:r>
            <w:r w:rsidRPr="00CB1E6A">
              <w:t xml:space="preserve"> (mg/g.min)</w:t>
            </w:r>
          </w:p>
        </w:tc>
        <w:tc>
          <w:tcPr>
            <w:tcW w:w="1143" w:type="dxa"/>
            <w:gridSpan w:val="2"/>
            <w:tcBorders>
              <w:top w:val="nil"/>
              <w:left w:val="nil"/>
              <w:bottom w:val="nil"/>
              <w:right w:val="nil"/>
            </w:tcBorders>
            <w:shd w:val="clear" w:color="auto" w:fill="auto"/>
            <w:noWrap/>
            <w:vAlign w:val="bottom"/>
            <w:hideMark/>
          </w:tcPr>
          <w:p w14:paraId="0F03DE33" w14:textId="270230E4" w:rsidR="00060D31" w:rsidRPr="00E235AD" w:rsidRDefault="00060D31" w:rsidP="00136F56">
            <w:pPr>
              <w:jc w:val="center"/>
              <w:rPr>
                <w:lang w:val="en-GB"/>
              </w:rPr>
            </w:pPr>
            <w:r w:rsidRPr="00CB1E6A">
              <w:t>1.11</w:t>
            </w:r>
            <w:r w:rsidR="00E235AD">
              <w:rPr>
                <w:lang w:val="en-GB"/>
              </w:rPr>
              <w:t>00</w:t>
            </w:r>
          </w:p>
        </w:tc>
        <w:tc>
          <w:tcPr>
            <w:tcW w:w="1246" w:type="dxa"/>
            <w:tcBorders>
              <w:top w:val="nil"/>
              <w:left w:val="nil"/>
              <w:bottom w:val="nil"/>
              <w:right w:val="nil"/>
            </w:tcBorders>
            <w:shd w:val="clear" w:color="auto" w:fill="auto"/>
            <w:noWrap/>
            <w:vAlign w:val="bottom"/>
            <w:hideMark/>
          </w:tcPr>
          <w:p w14:paraId="22701263" w14:textId="0322FF7F" w:rsidR="00060D31" w:rsidRPr="00E235AD" w:rsidRDefault="00060D31" w:rsidP="00136F56">
            <w:pPr>
              <w:jc w:val="center"/>
              <w:rPr>
                <w:lang w:val="en-GB"/>
              </w:rPr>
            </w:pPr>
            <w:r w:rsidRPr="00CB1E6A">
              <w:t>7.73</w:t>
            </w:r>
            <w:r w:rsidR="00E235AD">
              <w:rPr>
                <w:lang w:val="en-GB"/>
              </w:rPr>
              <w:t>00</w:t>
            </w:r>
          </w:p>
        </w:tc>
        <w:tc>
          <w:tcPr>
            <w:tcW w:w="1131" w:type="dxa"/>
            <w:tcBorders>
              <w:top w:val="nil"/>
              <w:left w:val="nil"/>
              <w:bottom w:val="nil"/>
              <w:right w:val="nil"/>
            </w:tcBorders>
            <w:shd w:val="clear" w:color="auto" w:fill="auto"/>
            <w:noWrap/>
            <w:vAlign w:val="bottom"/>
            <w:hideMark/>
          </w:tcPr>
          <w:p w14:paraId="407E1ADC" w14:textId="77777777" w:rsidR="00060D31" w:rsidRPr="00CB1E6A" w:rsidRDefault="00060D31" w:rsidP="00136F56">
            <w:pPr>
              <w:jc w:val="center"/>
            </w:pPr>
            <w:r w:rsidRPr="00CB1E6A">
              <w:t>16.4069</w:t>
            </w:r>
          </w:p>
        </w:tc>
        <w:tc>
          <w:tcPr>
            <w:tcW w:w="1134" w:type="dxa"/>
            <w:tcBorders>
              <w:top w:val="nil"/>
              <w:left w:val="nil"/>
              <w:bottom w:val="nil"/>
              <w:right w:val="nil"/>
            </w:tcBorders>
            <w:shd w:val="clear" w:color="auto" w:fill="auto"/>
            <w:noWrap/>
            <w:vAlign w:val="bottom"/>
            <w:hideMark/>
          </w:tcPr>
          <w:p w14:paraId="40D93AEB" w14:textId="396C9BBC" w:rsidR="00060D31" w:rsidRPr="00E235AD" w:rsidRDefault="00060D31" w:rsidP="00136F56">
            <w:pPr>
              <w:jc w:val="center"/>
              <w:rPr>
                <w:lang w:val="en-GB"/>
              </w:rPr>
            </w:pPr>
            <w:r w:rsidRPr="00CB1E6A">
              <w:t>64.52</w:t>
            </w:r>
            <w:r w:rsidR="00E235AD">
              <w:rPr>
                <w:lang w:val="en-GB"/>
              </w:rPr>
              <w:t>00</w:t>
            </w:r>
          </w:p>
        </w:tc>
        <w:tc>
          <w:tcPr>
            <w:tcW w:w="1134" w:type="dxa"/>
            <w:tcBorders>
              <w:top w:val="nil"/>
              <w:left w:val="nil"/>
              <w:bottom w:val="nil"/>
              <w:right w:val="nil"/>
            </w:tcBorders>
            <w:shd w:val="clear" w:color="auto" w:fill="auto"/>
            <w:noWrap/>
            <w:vAlign w:val="bottom"/>
            <w:hideMark/>
          </w:tcPr>
          <w:p w14:paraId="68B630C5" w14:textId="7A3E69A0" w:rsidR="00060D31" w:rsidRPr="00E235AD" w:rsidRDefault="00060D31" w:rsidP="00136F56">
            <w:pPr>
              <w:jc w:val="center"/>
              <w:rPr>
                <w:lang w:val="en-GB"/>
              </w:rPr>
            </w:pPr>
            <w:r w:rsidRPr="00CB1E6A">
              <w:t>124.34</w:t>
            </w:r>
            <w:r w:rsidR="00E235AD">
              <w:rPr>
                <w:lang w:val="en-GB"/>
              </w:rPr>
              <w:t>00</w:t>
            </w:r>
          </w:p>
        </w:tc>
      </w:tr>
      <w:tr w:rsidR="00CB1E6A" w:rsidRPr="00CB1E6A" w14:paraId="402F2818" w14:textId="77777777" w:rsidTr="007B2332">
        <w:trPr>
          <w:trHeight w:val="396"/>
        </w:trPr>
        <w:tc>
          <w:tcPr>
            <w:tcW w:w="2096" w:type="dxa"/>
            <w:tcBorders>
              <w:top w:val="nil"/>
              <w:left w:val="nil"/>
              <w:bottom w:val="nil"/>
              <w:right w:val="nil"/>
            </w:tcBorders>
            <w:shd w:val="clear" w:color="auto" w:fill="auto"/>
            <w:noWrap/>
            <w:vAlign w:val="bottom"/>
            <w:hideMark/>
          </w:tcPr>
          <w:p w14:paraId="4FE7EE7B"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0FB4D05C" w14:textId="77777777" w:rsidR="00060D31" w:rsidRPr="00CB1E6A" w:rsidRDefault="00060D31" w:rsidP="00136F56">
            <w:r w:rsidRPr="00CB1E6A">
              <w:t>β</w:t>
            </w:r>
            <w:r w:rsidRPr="00CB1E6A">
              <w:rPr>
                <w:vertAlign w:val="subscript"/>
              </w:rPr>
              <w:t>EI</w:t>
            </w:r>
            <w:r w:rsidRPr="00CB1E6A">
              <w:t xml:space="preserve"> (g/mg)</w:t>
            </w:r>
          </w:p>
        </w:tc>
        <w:tc>
          <w:tcPr>
            <w:tcW w:w="1143" w:type="dxa"/>
            <w:gridSpan w:val="2"/>
            <w:tcBorders>
              <w:top w:val="nil"/>
              <w:left w:val="nil"/>
              <w:bottom w:val="nil"/>
              <w:right w:val="nil"/>
            </w:tcBorders>
            <w:shd w:val="clear" w:color="auto" w:fill="auto"/>
            <w:noWrap/>
            <w:vAlign w:val="bottom"/>
            <w:hideMark/>
          </w:tcPr>
          <w:p w14:paraId="26AA0D93" w14:textId="77777777" w:rsidR="00060D31" w:rsidRPr="00CB1E6A" w:rsidRDefault="00060D31" w:rsidP="00136F56">
            <w:pPr>
              <w:jc w:val="center"/>
            </w:pPr>
            <w:r w:rsidRPr="00CB1E6A">
              <w:t>2.2821</w:t>
            </w:r>
          </w:p>
        </w:tc>
        <w:tc>
          <w:tcPr>
            <w:tcW w:w="1246" w:type="dxa"/>
            <w:tcBorders>
              <w:top w:val="nil"/>
              <w:left w:val="nil"/>
              <w:bottom w:val="nil"/>
              <w:right w:val="nil"/>
            </w:tcBorders>
            <w:shd w:val="clear" w:color="auto" w:fill="auto"/>
            <w:noWrap/>
            <w:vAlign w:val="bottom"/>
            <w:hideMark/>
          </w:tcPr>
          <w:p w14:paraId="64D78410" w14:textId="77777777" w:rsidR="00060D31" w:rsidRPr="00CB1E6A" w:rsidRDefault="00060D31" w:rsidP="00136F56">
            <w:pPr>
              <w:jc w:val="center"/>
            </w:pPr>
            <w:r w:rsidRPr="00CB1E6A">
              <w:t>1.5706</w:t>
            </w:r>
          </w:p>
        </w:tc>
        <w:tc>
          <w:tcPr>
            <w:tcW w:w="1131" w:type="dxa"/>
            <w:tcBorders>
              <w:top w:val="nil"/>
              <w:left w:val="nil"/>
              <w:bottom w:val="nil"/>
              <w:right w:val="nil"/>
            </w:tcBorders>
            <w:shd w:val="clear" w:color="auto" w:fill="auto"/>
            <w:noWrap/>
            <w:vAlign w:val="bottom"/>
            <w:hideMark/>
          </w:tcPr>
          <w:p w14:paraId="3AF2347A" w14:textId="77777777" w:rsidR="00060D31" w:rsidRPr="00CB1E6A" w:rsidRDefault="00060D31" w:rsidP="00136F56">
            <w:pPr>
              <w:jc w:val="center"/>
            </w:pPr>
            <w:r w:rsidRPr="00CB1E6A">
              <w:t>1.0472</w:t>
            </w:r>
          </w:p>
        </w:tc>
        <w:tc>
          <w:tcPr>
            <w:tcW w:w="1134" w:type="dxa"/>
            <w:tcBorders>
              <w:top w:val="nil"/>
              <w:left w:val="nil"/>
              <w:bottom w:val="nil"/>
              <w:right w:val="nil"/>
            </w:tcBorders>
            <w:shd w:val="clear" w:color="auto" w:fill="auto"/>
            <w:noWrap/>
            <w:vAlign w:val="bottom"/>
            <w:hideMark/>
          </w:tcPr>
          <w:p w14:paraId="78D3FDEA" w14:textId="77777777" w:rsidR="00060D31" w:rsidRPr="00CB1E6A" w:rsidRDefault="00060D31" w:rsidP="00136F56">
            <w:pPr>
              <w:jc w:val="center"/>
            </w:pPr>
            <w:r w:rsidRPr="00CB1E6A">
              <w:t>0.8212</w:t>
            </w:r>
          </w:p>
        </w:tc>
        <w:tc>
          <w:tcPr>
            <w:tcW w:w="1134" w:type="dxa"/>
            <w:tcBorders>
              <w:top w:val="nil"/>
              <w:left w:val="nil"/>
              <w:bottom w:val="nil"/>
              <w:right w:val="nil"/>
            </w:tcBorders>
            <w:shd w:val="clear" w:color="auto" w:fill="auto"/>
            <w:noWrap/>
            <w:vAlign w:val="bottom"/>
            <w:hideMark/>
          </w:tcPr>
          <w:p w14:paraId="77C0F2CA" w14:textId="77777777" w:rsidR="00060D31" w:rsidRPr="00CB1E6A" w:rsidRDefault="00060D31" w:rsidP="00136F56">
            <w:pPr>
              <w:jc w:val="center"/>
            </w:pPr>
            <w:r w:rsidRPr="00CB1E6A">
              <w:t>0.6446</w:t>
            </w:r>
          </w:p>
        </w:tc>
      </w:tr>
      <w:tr w:rsidR="00CB1E6A" w:rsidRPr="00CB1E6A" w14:paraId="2F3A67F4" w14:textId="77777777" w:rsidTr="007B2332">
        <w:trPr>
          <w:trHeight w:val="396"/>
        </w:trPr>
        <w:tc>
          <w:tcPr>
            <w:tcW w:w="2096" w:type="dxa"/>
            <w:tcBorders>
              <w:top w:val="nil"/>
              <w:left w:val="nil"/>
              <w:bottom w:val="nil"/>
              <w:right w:val="nil"/>
            </w:tcBorders>
            <w:shd w:val="clear" w:color="auto" w:fill="auto"/>
            <w:noWrap/>
            <w:vAlign w:val="bottom"/>
            <w:hideMark/>
          </w:tcPr>
          <w:p w14:paraId="6C21EC2B"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6C6E2A73" w14:textId="77777777" w:rsidR="00060D31" w:rsidRPr="00CB1E6A" w:rsidRDefault="00060D31" w:rsidP="00136F56">
            <w:r w:rsidRPr="00CB1E6A">
              <w:t>R</w:t>
            </w:r>
            <w:r w:rsidRPr="00CB1E6A">
              <w:rPr>
                <w:vertAlign w:val="superscript"/>
              </w:rPr>
              <w:t>2</w:t>
            </w:r>
          </w:p>
        </w:tc>
        <w:tc>
          <w:tcPr>
            <w:tcW w:w="1143" w:type="dxa"/>
            <w:gridSpan w:val="2"/>
            <w:tcBorders>
              <w:top w:val="nil"/>
              <w:left w:val="nil"/>
              <w:bottom w:val="nil"/>
              <w:right w:val="nil"/>
            </w:tcBorders>
            <w:shd w:val="clear" w:color="auto" w:fill="auto"/>
            <w:noWrap/>
            <w:vAlign w:val="bottom"/>
            <w:hideMark/>
          </w:tcPr>
          <w:p w14:paraId="595F6F4B" w14:textId="77777777" w:rsidR="00060D31" w:rsidRPr="00CB1E6A" w:rsidRDefault="00060D31" w:rsidP="00136F56">
            <w:pPr>
              <w:jc w:val="center"/>
            </w:pPr>
            <w:r w:rsidRPr="00CB1E6A">
              <w:t>0.9852</w:t>
            </w:r>
          </w:p>
        </w:tc>
        <w:tc>
          <w:tcPr>
            <w:tcW w:w="1246" w:type="dxa"/>
            <w:tcBorders>
              <w:top w:val="nil"/>
              <w:left w:val="nil"/>
              <w:bottom w:val="nil"/>
              <w:right w:val="nil"/>
            </w:tcBorders>
            <w:shd w:val="clear" w:color="auto" w:fill="auto"/>
            <w:noWrap/>
            <w:vAlign w:val="bottom"/>
            <w:hideMark/>
          </w:tcPr>
          <w:p w14:paraId="3D3D7147" w14:textId="77777777" w:rsidR="00060D31" w:rsidRPr="00CB1E6A" w:rsidRDefault="00060D31" w:rsidP="00136F56">
            <w:pPr>
              <w:jc w:val="center"/>
            </w:pPr>
            <w:r w:rsidRPr="00CB1E6A">
              <w:t>0.9056</w:t>
            </w:r>
          </w:p>
        </w:tc>
        <w:tc>
          <w:tcPr>
            <w:tcW w:w="1131" w:type="dxa"/>
            <w:tcBorders>
              <w:top w:val="nil"/>
              <w:left w:val="nil"/>
              <w:bottom w:val="nil"/>
              <w:right w:val="nil"/>
            </w:tcBorders>
            <w:shd w:val="clear" w:color="auto" w:fill="auto"/>
            <w:noWrap/>
            <w:vAlign w:val="bottom"/>
            <w:hideMark/>
          </w:tcPr>
          <w:p w14:paraId="792F933F" w14:textId="77777777" w:rsidR="00060D31" w:rsidRPr="00CB1E6A" w:rsidRDefault="00060D31" w:rsidP="00136F56">
            <w:pPr>
              <w:jc w:val="center"/>
            </w:pPr>
            <w:r w:rsidRPr="00CB1E6A">
              <w:t>0.9264</w:t>
            </w:r>
          </w:p>
        </w:tc>
        <w:tc>
          <w:tcPr>
            <w:tcW w:w="1134" w:type="dxa"/>
            <w:tcBorders>
              <w:top w:val="nil"/>
              <w:left w:val="nil"/>
              <w:bottom w:val="nil"/>
              <w:right w:val="nil"/>
            </w:tcBorders>
            <w:shd w:val="clear" w:color="auto" w:fill="auto"/>
            <w:noWrap/>
            <w:vAlign w:val="bottom"/>
            <w:hideMark/>
          </w:tcPr>
          <w:p w14:paraId="3130CBA7" w14:textId="77777777" w:rsidR="00060D31" w:rsidRPr="00CB1E6A" w:rsidRDefault="00060D31" w:rsidP="00136F56">
            <w:pPr>
              <w:jc w:val="center"/>
            </w:pPr>
            <w:r w:rsidRPr="00CB1E6A">
              <w:t>0.9294</w:t>
            </w:r>
          </w:p>
        </w:tc>
        <w:tc>
          <w:tcPr>
            <w:tcW w:w="1134" w:type="dxa"/>
            <w:tcBorders>
              <w:top w:val="nil"/>
              <w:left w:val="nil"/>
              <w:bottom w:val="nil"/>
              <w:right w:val="nil"/>
            </w:tcBorders>
            <w:shd w:val="clear" w:color="auto" w:fill="auto"/>
            <w:noWrap/>
            <w:vAlign w:val="bottom"/>
            <w:hideMark/>
          </w:tcPr>
          <w:p w14:paraId="38019192" w14:textId="77777777" w:rsidR="00060D31" w:rsidRPr="00CB1E6A" w:rsidRDefault="00060D31" w:rsidP="00136F56">
            <w:pPr>
              <w:jc w:val="center"/>
            </w:pPr>
            <w:r w:rsidRPr="00CB1E6A">
              <w:t>0.9297</w:t>
            </w:r>
          </w:p>
        </w:tc>
      </w:tr>
      <w:tr w:rsidR="00CB1E6A" w:rsidRPr="00CB1E6A" w14:paraId="6ECE5C8A" w14:textId="77777777" w:rsidTr="007B2332">
        <w:trPr>
          <w:trHeight w:val="396"/>
        </w:trPr>
        <w:tc>
          <w:tcPr>
            <w:tcW w:w="2096" w:type="dxa"/>
            <w:tcBorders>
              <w:top w:val="nil"/>
              <w:left w:val="nil"/>
              <w:bottom w:val="nil"/>
              <w:right w:val="nil"/>
            </w:tcBorders>
            <w:shd w:val="clear" w:color="auto" w:fill="auto"/>
            <w:noWrap/>
            <w:vAlign w:val="bottom"/>
            <w:hideMark/>
          </w:tcPr>
          <w:p w14:paraId="6EB2D447" w14:textId="77777777" w:rsidR="00060D31" w:rsidRPr="00CB1E6A" w:rsidRDefault="00060D31" w:rsidP="00136F56">
            <w:r w:rsidRPr="00CB1E6A">
              <w:t>INTRAPARTICLE DIFFUSION</w:t>
            </w:r>
          </w:p>
        </w:tc>
        <w:tc>
          <w:tcPr>
            <w:tcW w:w="2290" w:type="dxa"/>
            <w:tcBorders>
              <w:top w:val="nil"/>
              <w:left w:val="nil"/>
              <w:bottom w:val="nil"/>
              <w:right w:val="nil"/>
            </w:tcBorders>
            <w:shd w:val="clear" w:color="auto" w:fill="auto"/>
            <w:noWrap/>
            <w:vAlign w:val="bottom"/>
            <w:hideMark/>
          </w:tcPr>
          <w:p w14:paraId="5D86A36C" w14:textId="77CCF058" w:rsidR="00060D31"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060D31" w:rsidRPr="00CB1E6A">
              <w:t xml:space="preserve"> (</w:t>
            </w:r>
            <w:r w:rsidR="00526BA5" w:rsidRPr="00526BA5">
              <w:t>mg/g</w:t>
            </w:r>
            <w:r w:rsidR="00060D31" w:rsidRPr="00CB1E6A">
              <w:t xml:space="preserve"> min </w:t>
            </w:r>
            <w:r w:rsidR="00060D31" w:rsidRPr="00CB1E6A">
              <w:rPr>
                <w:vertAlign w:val="superscript"/>
              </w:rPr>
              <w:t>-1/2</w:t>
            </w:r>
            <w:r w:rsidR="00060D31" w:rsidRPr="00CB1E6A">
              <w:t>)</w:t>
            </w:r>
          </w:p>
        </w:tc>
        <w:tc>
          <w:tcPr>
            <w:tcW w:w="1143" w:type="dxa"/>
            <w:gridSpan w:val="2"/>
            <w:tcBorders>
              <w:top w:val="nil"/>
              <w:left w:val="nil"/>
              <w:bottom w:val="nil"/>
              <w:right w:val="nil"/>
            </w:tcBorders>
            <w:shd w:val="clear" w:color="auto" w:fill="auto"/>
            <w:noWrap/>
            <w:vAlign w:val="bottom"/>
            <w:hideMark/>
          </w:tcPr>
          <w:p w14:paraId="11385B5A" w14:textId="77777777" w:rsidR="00060D31" w:rsidRPr="00CB1E6A" w:rsidRDefault="00060D31" w:rsidP="00136F56">
            <w:pPr>
              <w:jc w:val="center"/>
            </w:pPr>
            <w:r w:rsidRPr="00CB1E6A">
              <w:t>0.2399</w:t>
            </w:r>
          </w:p>
        </w:tc>
        <w:tc>
          <w:tcPr>
            <w:tcW w:w="1246" w:type="dxa"/>
            <w:tcBorders>
              <w:top w:val="nil"/>
              <w:left w:val="nil"/>
              <w:bottom w:val="nil"/>
              <w:right w:val="nil"/>
            </w:tcBorders>
            <w:shd w:val="clear" w:color="auto" w:fill="auto"/>
            <w:noWrap/>
            <w:vAlign w:val="bottom"/>
            <w:hideMark/>
          </w:tcPr>
          <w:p w14:paraId="3A153B80" w14:textId="77777777" w:rsidR="00060D31" w:rsidRPr="00CB1E6A" w:rsidRDefault="00060D31" w:rsidP="00136F56">
            <w:pPr>
              <w:jc w:val="center"/>
            </w:pPr>
            <w:r w:rsidRPr="00CB1E6A">
              <w:t>0.7683</w:t>
            </w:r>
          </w:p>
        </w:tc>
        <w:tc>
          <w:tcPr>
            <w:tcW w:w="1131" w:type="dxa"/>
            <w:tcBorders>
              <w:top w:val="nil"/>
              <w:left w:val="nil"/>
              <w:bottom w:val="nil"/>
              <w:right w:val="nil"/>
            </w:tcBorders>
            <w:shd w:val="clear" w:color="auto" w:fill="auto"/>
            <w:noWrap/>
            <w:vAlign w:val="bottom"/>
            <w:hideMark/>
          </w:tcPr>
          <w:p w14:paraId="5B9872FE" w14:textId="77777777" w:rsidR="00060D31" w:rsidRPr="00CB1E6A" w:rsidRDefault="00060D31" w:rsidP="00136F56">
            <w:pPr>
              <w:jc w:val="center"/>
            </w:pPr>
            <w:r w:rsidRPr="00CB1E6A">
              <w:t>1.1227</w:t>
            </w:r>
          </w:p>
        </w:tc>
        <w:tc>
          <w:tcPr>
            <w:tcW w:w="1134" w:type="dxa"/>
            <w:tcBorders>
              <w:top w:val="nil"/>
              <w:left w:val="nil"/>
              <w:bottom w:val="nil"/>
              <w:right w:val="nil"/>
            </w:tcBorders>
            <w:shd w:val="clear" w:color="auto" w:fill="auto"/>
            <w:noWrap/>
            <w:vAlign w:val="bottom"/>
            <w:hideMark/>
          </w:tcPr>
          <w:p w14:paraId="02805DC8" w14:textId="77777777" w:rsidR="00060D31" w:rsidRPr="00CB1E6A" w:rsidRDefault="00060D31" w:rsidP="00136F56">
            <w:pPr>
              <w:jc w:val="center"/>
            </w:pPr>
            <w:r w:rsidRPr="00CB1E6A">
              <w:t>1.5496</w:t>
            </w:r>
          </w:p>
        </w:tc>
        <w:tc>
          <w:tcPr>
            <w:tcW w:w="1134" w:type="dxa"/>
            <w:tcBorders>
              <w:top w:val="nil"/>
              <w:left w:val="nil"/>
              <w:bottom w:val="nil"/>
              <w:right w:val="nil"/>
            </w:tcBorders>
            <w:shd w:val="clear" w:color="auto" w:fill="auto"/>
            <w:noWrap/>
            <w:vAlign w:val="bottom"/>
            <w:hideMark/>
          </w:tcPr>
          <w:p w14:paraId="119A7D87" w14:textId="57EBA20A" w:rsidR="00060D31" w:rsidRPr="007B2332" w:rsidRDefault="00060D31" w:rsidP="00136F56">
            <w:pPr>
              <w:jc w:val="center"/>
              <w:rPr>
                <w:lang w:val="en-GB"/>
              </w:rPr>
            </w:pPr>
            <w:r w:rsidRPr="00CB1E6A">
              <w:t>1.97</w:t>
            </w:r>
            <w:r w:rsidR="007B2332">
              <w:rPr>
                <w:lang w:val="en-GB"/>
              </w:rPr>
              <w:t>00</w:t>
            </w:r>
          </w:p>
        </w:tc>
      </w:tr>
      <w:tr w:rsidR="00CB1E6A" w:rsidRPr="00CB1E6A" w14:paraId="4F9578F9" w14:textId="77777777" w:rsidTr="007B2332">
        <w:trPr>
          <w:trHeight w:val="396"/>
        </w:trPr>
        <w:tc>
          <w:tcPr>
            <w:tcW w:w="2096" w:type="dxa"/>
            <w:tcBorders>
              <w:top w:val="nil"/>
              <w:left w:val="nil"/>
              <w:bottom w:val="nil"/>
              <w:right w:val="nil"/>
            </w:tcBorders>
            <w:shd w:val="clear" w:color="auto" w:fill="auto"/>
            <w:noWrap/>
            <w:vAlign w:val="bottom"/>
            <w:hideMark/>
          </w:tcPr>
          <w:p w14:paraId="7DC10953"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718FA445" w14:textId="509A395F" w:rsidR="00060D31" w:rsidRPr="00CB1E6A" w:rsidRDefault="00060D31" w:rsidP="00136F56">
            <w:r w:rsidRPr="00CB1E6A">
              <w:t>C</w:t>
            </w:r>
            <w:r w:rsidRPr="00CB1E6A">
              <w:rPr>
                <w:vertAlign w:val="subscript"/>
              </w:rPr>
              <w:t>I</w:t>
            </w:r>
            <w:r w:rsidRPr="00CB1E6A">
              <w:t xml:space="preserve"> </w:t>
            </w:r>
            <m:oMath>
              <m:r>
                <w:rPr>
                  <w:rFonts w:ascii="Cambria Math" w:hAnsi="Cambria Math"/>
                </w:rPr>
                <m:t>×</m:t>
              </m:r>
            </m:oMath>
            <w:r w:rsidRPr="00CB1E6A">
              <w:t>10</w:t>
            </w:r>
            <w:r w:rsidRPr="00CB1E6A">
              <w:rPr>
                <w:vertAlign w:val="superscript"/>
              </w:rPr>
              <w:t>2</w:t>
            </w:r>
            <w:r w:rsidRPr="00CB1E6A">
              <w:t xml:space="preserve"> (</w:t>
            </w:r>
            <w:r w:rsidR="00526BA5" w:rsidRPr="00526BA5">
              <w:t>mg/g</w:t>
            </w:r>
            <w:r w:rsidRPr="00CB1E6A">
              <w:t>)</w:t>
            </w:r>
          </w:p>
        </w:tc>
        <w:tc>
          <w:tcPr>
            <w:tcW w:w="1143" w:type="dxa"/>
            <w:gridSpan w:val="2"/>
            <w:tcBorders>
              <w:top w:val="nil"/>
              <w:left w:val="nil"/>
              <w:bottom w:val="nil"/>
              <w:right w:val="nil"/>
            </w:tcBorders>
            <w:shd w:val="clear" w:color="auto" w:fill="auto"/>
            <w:noWrap/>
            <w:vAlign w:val="bottom"/>
            <w:hideMark/>
          </w:tcPr>
          <w:p w14:paraId="2E9DD34B" w14:textId="77777777" w:rsidR="00060D31" w:rsidRPr="00CB1E6A" w:rsidRDefault="00060D31" w:rsidP="00136F56">
            <w:pPr>
              <w:jc w:val="center"/>
            </w:pPr>
            <w:r w:rsidRPr="00CB1E6A">
              <w:t>0.2354</w:t>
            </w:r>
          </w:p>
        </w:tc>
        <w:tc>
          <w:tcPr>
            <w:tcW w:w="1246" w:type="dxa"/>
            <w:tcBorders>
              <w:top w:val="nil"/>
              <w:left w:val="nil"/>
              <w:bottom w:val="nil"/>
              <w:right w:val="nil"/>
            </w:tcBorders>
            <w:shd w:val="clear" w:color="auto" w:fill="auto"/>
            <w:noWrap/>
            <w:vAlign w:val="bottom"/>
            <w:hideMark/>
          </w:tcPr>
          <w:p w14:paraId="77BFB132" w14:textId="77777777" w:rsidR="00060D31" w:rsidRPr="00CB1E6A" w:rsidRDefault="00060D31" w:rsidP="00136F56">
            <w:pPr>
              <w:jc w:val="center"/>
            </w:pPr>
            <w:r w:rsidRPr="00CB1E6A">
              <w:t>0.8898</w:t>
            </w:r>
          </w:p>
        </w:tc>
        <w:tc>
          <w:tcPr>
            <w:tcW w:w="1131" w:type="dxa"/>
            <w:tcBorders>
              <w:top w:val="nil"/>
              <w:left w:val="nil"/>
              <w:bottom w:val="nil"/>
              <w:right w:val="nil"/>
            </w:tcBorders>
            <w:shd w:val="clear" w:color="auto" w:fill="auto"/>
            <w:noWrap/>
            <w:vAlign w:val="bottom"/>
            <w:hideMark/>
          </w:tcPr>
          <w:p w14:paraId="0FFDB9E9" w14:textId="77777777" w:rsidR="00060D31" w:rsidRPr="00CB1E6A" w:rsidRDefault="00060D31" w:rsidP="00136F56">
            <w:pPr>
              <w:jc w:val="center"/>
            </w:pPr>
            <w:r w:rsidRPr="00CB1E6A">
              <w:t>1.1145</w:t>
            </w:r>
          </w:p>
        </w:tc>
        <w:tc>
          <w:tcPr>
            <w:tcW w:w="1134" w:type="dxa"/>
            <w:tcBorders>
              <w:top w:val="nil"/>
              <w:left w:val="nil"/>
              <w:bottom w:val="nil"/>
              <w:right w:val="nil"/>
            </w:tcBorders>
            <w:shd w:val="clear" w:color="auto" w:fill="auto"/>
            <w:noWrap/>
            <w:vAlign w:val="bottom"/>
            <w:hideMark/>
          </w:tcPr>
          <w:p w14:paraId="13D1E51B" w14:textId="77777777" w:rsidR="00060D31" w:rsidRPr="00CB1E6A" w:rsidRDefault="00060D31" w:rsidP="00136F56">
            <w:pPr>
              <w:jc w:val="center"/>
            </w:pPr>
            <w:r w:rsidRPr="00CB1E6A">
              <w:t>2.0349</w:t>
            </w:r>
          </w:p>
        </w:tc>
        <w:tc>
          <w:tcPr>
            <w:tcW w:w="1134" w:type="dxa"/>
            <w:tcBorders>
              <w:top w:val="nil"/>
              <w:left w:val="nil"/>
              <w:bottom w:val="nil"/>
              <w:right w:val="nil"/>
            </w:tcBorders>
            <w:shd w:val="clear" w:color="auto" w:fill="auto"/>
            <w:noWrap/>
            <w:vAlign w:val="bottom"/>
            <w:hideMark/>
          </w:tcPr>
          <w:p w14:paraId="764EFEE4" w14:textId="77777777" w:rsidR="00060D31" w:rsidRPr="00CB1E6A" w:rsidRDefault="00060D31" w:rsidP="00136F56">
            <w:pPr>
              <w:jc w:val="center"/>
            </w:pPr>
            <w:r w:rsidRPr="00CB1E6A">
              <w:t>1.726</w:t>
            </w:r>
          </w:p>
        </w:tc>
      </w:tr>
      <w:tr w:rsidR="00CB1E6A" w:rsidRPr="00CB1E6A" w14:paraId="3E4D0E5B" w14:textId="77777777" w:rsidTr="007B2332">
        <w:trPr>
          <w:trHeight w:val="372"/>
        </w:trPr>
        <w:tc>
          <w:tcPr>
            <w:tcW w:w="2096" w:type="dxa"/>
            <w:tcBorders>
              <w:top w:val="nil"/>
              <w:left w:val="nil"/>
              <w:bottom w:val="nil"/>
              <w:right w:val="nil"/>
            </w:tcBorders>
            <w:shd w:val="clear" w:color="auto" w:fill="auto"/>
            <w:noWrap/>
            <w:vAlign w:val="bottom"/>
            <w:hideMark/>
          </w:tcPr>
          <w:p w14:paraId="344EC3F2"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4CBFEC70" w14:textId="77777777" w:rsidR="00060D31" w:rsidRPr="00CB1E6A" w:rsidRDefault="00060D31" w:rsidP="00136F56">
            <w:r w:rsidRPr="00CB1E6A">
              <w:t>R</w:t>
            </w:r>
            <w:r w:rsidRPr="00CB1E6A">
              <w:rPr>
                <w:vertAlign w:val="superscript"/>
              </w:rPr>
              <w:t>2</w:t>
            </w:r>
          </w:p>
        </w:tc>
        <w:tc>
          <w:tcPr>
            <w:tcW w:w="1143" w:type="dxa"/>
            <w:gridSpan w:val="2"/>
            <w:tcBorders>
              <w:top w:val="nil"/>
              <w:left w:val="nil"/>
              <w:bottom w:val="nil"/>
              <w:right w:val="nil"/>
            </w:tcBorders>
            <w:shd w:val="clear" w:color="auto" w:fill="auto"/>
            <w:noWrap/>
            <w:vAlign w:val="bottom"/>
            <w:hideMark/>
          </w:tcPr>
          <w:p w14:paraId="79DE5023" w14:textId="47670DCB" w:rsidR="00060D31" w:rsidRPr="00E235AD" w:rsidRDefault="00060D31" w:rsidP="00136F56">
            <w:pPr>
              <w:jc w:val="center"/>
              <w:rPr>
                <w:lang w:val="en-GB"/>
              </w:rPr>
            </w:pPr>
            <w:r w:rsidRPr="00CB1E6A">
              <w:t>0.787</w:t>
            </w:r>
            <w:r w:rsidR="00E235AD">
              <w:rPr>
                <w:lang w:val="en-GB"/>
              </w:rPr>
              <w:t>0</w:t>
            </w:r>
          </w:p>
        </w:tc>
        <w:tc>
          <w:tcPr>
            <w:tcW w:w="1246" w:type="dxa"/>
            <w:tcBorders>
              <w:top w:val="nil"/>
              <w:left w:val="nil"/>
              <w:bottom w:val="nil"/>
              <w:right w:val="nil"/>
            </w:tcBorders>
            <w:shd w:val="clear" w:color="auto" w:fill="auto"/>
            <w:noWrap/>
            <w:vAlign w:val="bottom"/>
            <w:hideMark/>
          </w:tcPr>
          <w:p w14:paraId="60B54B8B" w14:textId="77777777" w:rsidR="00060D31" w:rsidRPr="00CB1E6A" w:rsidRDefault="00060D31" w:rsidP="00136F56">
            <w:pPr>
              <w:jc w:val="center"/>
            </w:pPr>
            <w:r w:rsidRPr="00CB1E6A">
              <w:t>0.8715</w:t>
            </w:r>
          </w:p>
        </w:tc>
        <w:tc>
          <w:tcPr>
            <w:tcW w:w="1131" w:type="dxa"/>
            <w:tcBorders>
              <w:top w:val="nil"/>
              <w:left w:val="nil"/>
              <w:bottom w:val="nil"/>
              <w:right w:val="nil"/>
            </w:tcBorders>
            <w:shd w:val="clear" w:color="auto" w:fill="auto"/>
            <w:noWrap/>
            <w:vAlign w:val="bottom"/>
            <w:hideMark/>
          </w:tcPr>
          <w:p w14:paraId="26200504" w14:textId="77777777" w:rsidR="00060D31" w:rsidRPr="00CB1E6A" w:rsidRDefault="00060D31" w:rsidP="00136F56">
            <w:pPr>
              <w:jc w:val="center"/>
            </w:pPr>
            <w:r w:rsidRPr="00CB1E6A">
              <w:t>0.9379</w:t>
            </w:r>
          </w:p>
        </w:tc>
        <w:tc>
          <w:tcPr>
            <w:tcW w:w="1134" w:type="dxa"/>
            <w:tcBorders>
              <w:top w:val="nil"/>
              <w:left w:val="nil"/>
              <w:bottom w:val="nil"/>
              <w:right w:val="nil"/>
            </w:tcBorders>
            <w:shd w:val="clear" w:color="auto" w:fill="auto"/>
            <w:noWrap/>
            <w:vAlign w:val="bottom"/>
            <w:hideMark/>
          </w:tcPr>
          <w:p w14:paraId="356D250C" w14:textId="57890986" w:rsidR="00060D31" w:rsidRPr="00E235AD" w:rsidRDefault="00060D31" w:rsidP="00136F56">
            <w:pPr>
              <w:jc w:val="center"/>
              <w:rPr>
                <w:lang w:val="en-GB"/>
              </w:rPr>
            </w:pPr>
            <w:r w:rsidRPr="00CB1E6A">
              <w:t>0.939</w:t>
            </w:r>
            <w:r w:rsidR="00E235AD">
              <w:rPr>
                <w:lang w:val="en-GB"/>
              </w:rPr>
              <w:t>0</w:t>
            </w:r>
          </w:p>
        </w:tc>
        <w:tc>
          <w:tcPr>
            <w:tcW w:w="1134" w:type="dxa"/>
            <w:tcBorders>
              <w:top w:val="nil"/>
              <w:left w:val="nil"/>
              <w:bottom w:val="nil"/>
              <w:right w:val="nil"/>
            </w:tcBorders>
            <w:shd w:val="clear" w:color="auto" w:fill="auto"/>
            <w:noWrap/>
            <w:vAlign w:val="bottom"/>
            <w:hideMark/>
          </w:tcPr>
          <w:p w14:paraId="373318D9" w14:textId="77777777" w:rsidR="00060D31" w:rsidRPr="00CB1E6A" w:rsidRDefault="00060D31" w:rsidP="00136F56">
            <w:pPr>
              <w:jc w:val="center"/>
            </w:pPr>
            <w:r w:rsidRPr="00CB1E6A">
              <w:t>0.9815</w:t>
            </w:r>
          </w:p>
        </w:tc>
      </w:tr>
      <w:tr w:rsidR="00CB1E6A" w:rsidRPr="00CB1E6A" w14:paraId="3B71ECEE" w14:textId="77777777" w:rsidTr="007B2332">
        <w:trPr>
          <w:trHeight w:val="360"/>
        </w:trPr>
        <w:tc>
          <w:tcPr>
            <w:tcW w:w="2096" w:type="dxa"/>
            <w:tcBorders>
              <w:top w:val="nil"/>
              <w:left w:val="nil"/>
              <w:bottom w:val="nil"/>
              <w:right w:val="nil"/>
            </w:tcBorders>
            <w:shd w:val="clear" w:color="auto" w:fill="auto"/>
            <w:noWrap/>
            <w:vAlign w:val="bottom"/>
            <w:hideMark/>
          </w:tcPr>
          <w:p w14:paraId="2D2C8483" w14:textId="77777777" w:rsidR="00060D31" w:rsidRPr="00CB1E6A" w:rsidRDefault="00060D31" w:rsidP="00136F56">
            <w:r w:rsidRPr="00CB1E6A">
              <w:t>LIQUID FILM DIFFUSION</w:t>
            </w:r>
          </w:p>
        </w:tc>
        <w:tc>
          <w:tcPr>
            <w:tcW w:w="2290" w:type="dxa"/>
            <w:tcBorders>
              <w:top w:val="nil"/>
              <w:left w:val="nil"/>
              <w:bottom w:val="nil"/>
              <w:right w:val="nil"/>
            </w:tcBorders>
            <w:shd w:val="clear" w:color="auto" w:fill="auto"/>
            <w:noWrap/>
            <w:vAlign w:val="bottom"/>
            <w:hideMark/>
          </w:tcPr>
          <w:p w14:paraId="1FE46C0F" w14:textId="76E69684" w:rsidR="00060D31" w:rsidRPr="007B2332"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1143" w:type="dxa"/>
            <w:gridSpan w:val="2"/>
            <w:tcBorders>
              <w:top w:val="nil"/>
              <w:left w:val="nil"/>
              <w:bottom w:val="nil"/>
              <w:right w:val="nil"/>
            </w:tcBorders>
            <w:shd w:val="clear" w:color="auto" w:fill="auto"/>
            <w:noWrap/>
            <w:vAlign w:val="bottom"/>
            <w:hideMark/>
          </w:tcPr>
          <w:p w14:paraId="19124675" w14:textId="77777777" w:rsidR="00060D31" w:rsidRPr="00CB1E6A" w:rsidRDefault="00060D31" w:rsidP="00136F56">
            <w:pPr>
              <w:jc w:val="center"/>
            </w:pPr>
            <w:r w:rsidRPr="00CB1E6A">
              <w:t>0.0048</w:t>
            </w:r>
          </w:p>
        </w:tc>
        <w:tc>
          <w:tcPr>
            <w:tcW w:w="1246" w:type="dxa"/>
            <w:tcBorders>
              <w:top w:val="nil"/>
              <w:left w:val="nil"/>
              <w:bottom w:val="nil"/>
              <w:right w:val="nil"/>
            </w:tcBorders>
            <w:shd w:val="clear" w:color="auto" w:fill="auto"/>
            <w:noWrap/>
            <w:vAlign w:val="bottom"/>
            <w:hideMark/>
          </w:tcPr>
          <w:p w14:paraId="6D25A329" w14:textId="77777777" w:rsidR="00060D31" w:rsidRPr="00CB1E6A" w:rsidRDefault="00060D31" w:rsidP="00136F56">
            <w:pPr>
              <w:jc w:val="center"/>
            </w:pPr>
            <w:r w:rsidRPr="00CB1E6A">
              <w:t>0.0066</w:t>
            </w:r>
          </w:p>
        </w:tc>
        <w:tc>
          <w:tcPr>
            <w:tcW w:w="1131" w:type="dxa"/>
            <w:tcBorders>
              <w:top w:val="nil"/>
              <w:left w:val="nil"/>
              <w:bottom w:val="nil"/>
              <w:right w:val="nil"/>
            </w:tcBorders>
            <w:shd w:val="clear" w:color="auto" w:fill="auto"/>
            <w:noWrap/>
            <w:vAlign w:val="bottom"/>
            <w:hideMark/>
          </w:tcPr>
          <w:p w14:paraId="57F13F9F" w14:textId="77777777" w:rsidR="00060D31" w:rsidRPr="00CB1E6A" w:rsidRDefault="00060D31" w:rsidP="00136F56">
            <w:pPr>
              <w:jc w:val="center"/>
            </w:pPr>
            <w:r w:rsidRPr="00CB1E6A">
              <w:t>0.0044</w:t>
            </w:r>
          </w:p>
        </w:tc>
        <w:tc>
          <w:tcPr>
            <w:tcW w:w="1134" w:type="dxa"/>
            <w:tcBorders>
              <w:top w:val="nil"/>
              <w:left w:val="nil"/>
              <w:bottom w:val="nil"/>
              <w:right w:val="nil"/>
            </w:tcBorders>
            <w:shd w:val="clear" w:color="auto" w:fill="auto"/>
            <w:noWrap/>
            <w:vAlign w:val="bottom"/>
            <w:hideMark/>
          </w:tcPr>
          <w:p w14:paraId="5D22ADF9" w14:textId="77777777" w:rsidR="00060D31" w:rsidRPr="00CB1E6A" w:rsidRDefault="00060D31" w:rsidP="00136F56">
            <w:pPr>
              <w:jc w:val="center"/>
            </w:pPr>
            <w:r w:rsidRPr="00CB1E6A">
              <w:t>0.0076</w:t>
            </w:r>
          </w:p>
        </w:tc>
        <w:tc>
          <w:tcPr>
            <w:tcW w:w="1134" w:type="dxa"/>
            <w:tcBorders>
              <w:top w:val="nil"/>
              <w:left w:val="nil"/>
              <w:bottom w:val="nil"/>
              <w:right w:val="nil"/>
            </w:tcBorders>
            <w:shd w:val="clear" w:color="auto" w:fill="auto"/>
            <w:noWrap/>
            <w:vAlign w:val="bottom"/>
            <w:hideMark/>
          </w:tcPr>
          <w:p w14:paraId="167902ED" w14:textId="77777777" w:rsidR="00060D31" w:rsidRPr="00CB1E6A" w:rsidRDefault="00060D31" w:rsidP="00136F56">
            <w:pPr>
              <w:jc w:val="center"/>
            </w:pPr>
            <w:r w:rsidRPr="00CB1E6A">
              <w:t>0.0082</w:t>
            </w:r>
          </w:p>
        </w:tc>
      </w:tr>
      <w:tr w:rsidR="00CB1E6A" w:rsidRPr="00CB1E6A" w14:paraId="57231268" w14:textId="77777777" w:rsidTr="007B2332">
        <w:trPr>
          <w:trHeight w:val="396"/>
        </w:trPr>
        <w:tc>
          <w:tcPr>
            <w:tcW w:w="2096" w:type="dxa"/>
            <w:tcBorders>
              <w:top w:val="nil"/>
              <w:left w:val="nil"/>
              <w:bottom w:val="nil"/>
              <w:right w:val="nil"/>
            </w:tcBorders>
            <w:shd w:val="clear" w:color="auto" w:fill="auto"/>
            <w:noWrap/>
            <w:vAlign w:val="bottom"/>
            <w:hideMark/>
          </w:tcPr>
          <w:p w14:paraId="1C9B2E18"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08441B13" w14:textId="77777777" w:rsidR="00060D31" w:rsidRPr="00CB1E6A" w:rsidRDefault="00060D31" w:rsidP="00136F56">
            <w:r w:rsidRPr="00CB1E6A">
              <w:t>R</w:t>
            </w:r>
            <w:r w:rsidRPr="00CB1E6A">
              <w:rPr>
                <w:vertAlign w:val="superscript"/>
              </w:rPr>
              <w:t>2</w:t>
            </w:r>
          </w:p>
        </w:tc>
        <w:tc>
          <w:tcPr>
            <w:tcW w:w="1143" w:type="dxa"/>
            <w:gridSpan w:val="2"/>
            <w:tcBorders>
              <w:top w:val="nil"/>
              <w:left w:val="nil"/>
              <w:bottom w:val="nil"/>
              <w:right w:val="nil"/>
            </w:tcBorders>
            <w:shd w:val="clear" w:color="auto" w:fill="auto"/>
            <w:noWrap/>
            <w:vAlign w:val="bottom"/>
            <w:hideMark/>
          </w:tcPr>
          <w:p w14:paraId="37CF5EE7" w14:textId="77777777" w:rsidR="00060D31" w:rsidRPr="00CB1E6A" w:rsidRDefault="00060D31" w:rsidP="00136F56">
            <w:pPr>
              <w:jc w:val="center"/>
            </w:pPr>
            <w:r w:rsidRPr="00CB1E6A">
              <w:t>0.9613</w:t>
            </w:r>
          </w:p>
        </w:tc>
        <w:tc>
          <w:tcPr>
            <w:tcW w:w="1246" w:type="dxa"/>
            <w:tcBorders>
              <w:top w:val="nil"/>
              <w:left w:val="nil"/>
              <w:bottom w:val="nil"/>
              <w:right w:val="nil"/>
            </w:tcBorders>
            <w:shd w:val="clear" w:color="auto" w:fill="auto"/>
            <w:noWrap/>
            <w:vAlign w:val="bottom"/>
            <w:hideMark/>
          </w:tcPr>
          <w:p w14:paraId="297883D5" w14:textId="77777777" w:rsidR="00060D31" w:rsidRPr="00CB1E6A" w:rsidRDefault="00060D31" w:rsidP="00136F56">
            <w:pPr>
              <w:jc w:val="center"/>
            </w:pPr>
            <w:r w:rsidRPr="00CB1E6A">
              <w:t>0.9742</w:t>
            </w:r>
          </w:p>
        </w:tc>
        <w:tc>
          <w:tcPr>
            <w:tcW w:w="1131" w:type="dxa"/>
            <w:tcBorders>
              <w:top w:val="nil"/>
              <w:left w:val="nil"/>
              <w:bottom w:val="nil"/>
              <w:right w:val="nil"/>
            </w:tcBorders>
            <w:shd w:val="clear" w:color="auto" w:fill="auto"/>
            <w:noWrap/>
            <w:vAlign w:val="bottom"/>
            <w:hideMark/>
          </w:tcPr>
          <w:p w14:paraId="0F6659E6" w14:textId="77777777" w:rsidR="00060D31" w:rsidRPr="00CB1E6A" w:rsidRDefault="00060D31" w:rsidP="00136F56">
            <w:pPr>
              <w:jc w:val="center"/>
            </w:pPr>
            <w:r w:rsidRPr="00CB1E6A">
              <w:t>0.9707</w:t>
            </w:r>
          </w:p>
        </w:tc>
        <w:tc>
          <w:tcPr>
            <w:tcW w:w="1134" w:type="dxa"/>
            <w:tcBorders>
              <w:top w:val="nil"/>
              <w:left w:val="nil"/>
              <w:bottom w:val="nil"/>
              <w:right w:val="nil"/>
            </w:tcBorders>
            <w:shd w:val="clear" w:color="auto" w:fill="auto"/>
            <w:noWrap/>
            <w:vAlign w:val="bottom"/>
            <w:hideMark/>
          </w:tcPr>
          <w:p w14:paraId="64938606" w14:textId="77777777" w:rsidR="00060D31" w:rsidRPr="00CB1E6A" w:rsidRDefault="00060D31" w:rsidP="00136F56">
            <w:pPr>
              <w:jc w:val="center"/>
            </w:pPr>
            <w:r w:rsidRPr="00CB1E6A">
              <w:t>0.9709</w:t>
            </w:r>
          </w:p>
        </w:tc>
        <w:tc>
          <w:tcPr>
            <w:tcW w:w="1134" w:type="dxa"/>
            <w:tcBorders>
              <w:top w:val="nil"/>
              <w:left w:val="nil"/>
              <w:bottom w:val="nil"/>
              <w:right w:val="nil"/>
            </w:tcBorders>
            <w:shd w:val="clear" w:color="auto" w:fill="auto"/>
            <w:noWrap/>
            <w:vAlign w:val="bottom"/>
            <w:hideMark/>
          </w:tcPr>
          <w:p w14:paraId="0A897A3C" w14:textId="77777777" w:rsidR="00060D31" w:rsidRPr="00CB1E6A" w:rsidRDefault="00060D31" w:rsidP="00136F56">
            <w:pPr>
              <w:jc w:val="center"/>
            </w:pPr>
            <w:r w:rsidRPr="00CB1E6A">
              <w:t>0.9761</w:t>
            </w:r>
          </w:p>
        </w:tc>
      </w:tr>
      <w:tr w:rsidR="00CB1E6A" w:rsidRPr="00CB1E6A" w14:paraId="6EC9A116" w14:textId="77777777" w:rsidTr="007B2332">
        <w:trPr>
          <w:trHeight w:val="372"/>
        </w:trPr>
        <w:tc>
          <w:tcPr>
            <w:tcW w:w="2096" w:type="dxa"/>
            <w:tcBorders>
              <w:top w:val="nil"/>
              <w:left w:val="nil"/>
              <w:bottom w:val="nil"/>
              <w:right w:val="nil"/>
            </w:tcBorders>
            <w:shd w:val="clear" w:color="auto" w:fill="auto"/>
            <w:noWrap/>
            <w:vAlign w:val="bottom"/>
            <w:hideMark/>
          </w:tcPr>
          <w:p w14:paraId="77860BFA" w14:textId="77777777" w:rsidR="00060D31" w:rsidRPr="00CB1E6A" w:rsidRDefault="00060D31" w:rsidP="00136F56">
            <w:r w:rsidRPr="00CB1E6A">
              <w:t>FRACTIONAL POWER</w:t>
            </w:r>
          </w:p>
        </w:tc>
        <w:tc>
          <w:tcPr>
            <w:tcW w:w="2290" w:type="dxa"/>
            <w:tcBorders>
              <w:top w:val="nil"/>
              <w:left w:val="nil"/>
              <w:bottom w:val="nil"/>
              <w:right w:val="nil"/>
            </w:tcBorders>
            <w:shd w:val="clear" w:color="auto" w:fill="auto"/>
            <w:noWrap/>
            <w:vAlign w:val="bottom"/>
            <w:hideMark/>
          </w:tcPr>
          <w:p w14:paraId="6C865ABF" w14:textId="77777777" w:rsidR="00060D31" w:rsidRPr="00CB1E6A" w:rsidRDefault="00060D31" w:rsidP="00136F56">
            <w:r w:rsidRPr="00CB1E6A">
              <w:t>V (min</w:t>
            </w:r>
            <w:r w:rsidRPr="00CB1E6A">
              <w:rPr>
                <w:vertAlign w:val="superscript"/>
              </w:rPr>
              <w:t>-1</w:t>
            </w:r>
            <w:r w:rsidRPr="00CB1E6A">
              <w:t>)</w:t>
            </w:r>
          </w:p>
        </w:tc>
        <w:tc>
          <w:tcPr>
            <w:tcW w:w="1143" w:type="dxa"/>
            <w:gridSpan w:val="2"/>
            <w:tcBorders>
              <w:top w:val="nil"/>
              <w:left w:val="nil"/>
              <w:bottom w:val="nil"/>
              <w:right w:val="nil"/>
            </w:tcBorders>
            <w:shd w:val="clear" w:color="auto" w:fill="auto"/>
            <w:noWrap/>
            <w:vAlign w:val="bottom"/>
            <w:hideMark/>
          </w:tcPr>
          <w:p w14:paraId="795444FF" w14:textId="77777777" w:rsidR="00060D31" w:rsidRPr="00CB1E6A" w:rsidRDefault="00060D31" w:rsidP="00136F56">
            <w:pPr>
              <w:jc w:val="center"/>
            </w:pPr>
            <w:r w:rsidRPr="00CB1E6A">
              <w:t>0.1264</w:t>
            </w:r>
          </w:p>
        </w:tc>
        <w:tc>
          <w:tcPr>
            <w:tcW w:w="1246" w:type="dxa"/>
            <w:tcBorders>
              <w:top w:val="nil"/>
              <w:left w:val="nil"/>
              <w:bottom w:val="nil"/>
              <w:right w:val="nil"/>
            </w:tcBorders>
            <w:shd w:val="clear" w:color="auto" w:fill="auto"/>
            <w:noWrap/>
            <w:vAlign w:val="bottom"/>
            <w:hideMark/>
          </w:tcPr>
          <w:p w14:paraId="30E7F555" w14:textId="77777777" w:rsidR="00060D31" w:rsidRPr="00CB1E6A" w:rsidRDefault="00060D31" w:rsidP="00136F56">
            <w:pPr>
              <w:jc w:val="center"/>
            </w:pPr>
            <w:r w:rsidRPr="00CB1E6A">
              <w:t>0.1062</w:t>
            </w:r>
          </w:p>
        </w:tc>
        <w:tc>
          <w:tcPr>
            <w:tcW w:w="1131" w:type="dxa"/>
            <w:tcBorders>
              <w:top w:val="nil"/>
              <w:left w:val="nil"/>
              <w:bottom w:val="nil"/>
              <w:right w:val="nil"/>
            </w:tcBorders>
            <w:shd w:val="clear" w:color="auto" w:fill="auto"/>
            <w:noWrap/>
            <w:vAlign w:val="bottom"/>
            <w:hideMark/>
          </w:tcPr>
          <w:p w14:paraId="4DBB79BF" w14:textId="77777777" w:rsidR="00060D31" w:rsidRPr="00CB1E6A" w:rsidRDefault="00060D31" w:rsidP="00136F56">
            <w:pPr>
              <w:jc w:val="center"/>
            </w:pPr>
            <w:r w:rsidRPr="00CB1E6A">
              <w:t>0.1023</w:t>
            </w:r>
          </w:p>
        </w:tc>
        <w:tc>
          <w:tcPr>
            <w:tcW w:w="1134" w:type="dxa"/>
            <w:tcBorders>
              <w:top w:val="nil"/>
              <w:left w:val="nil"/>
              <w:bottom w:val="nil"/>
              <w:right w:val="nil"/>
            </w:tcBorders>
            <w:shd w:val="clear" w:color="auto" w:fill="auto"/>
            <w:noWrap/>
            <w:vAlign w:val="bottom"/>
            <w:hideMark/>
          </w:tcPr>
          <w:p w14:paraId="2C3A733F" w14:textId="77777777" w:rsidR="00060D31" w:rsidRPr="00CB1E6A" w:rsidRDefault="00060D31" w:rsidP="00136F56">
            <w:pPr>
              <w:jc w:val="center"/>
            </w:pPr>
            <w:r w:rsidRPr="00CB1E6A">
              <w:t>0.0677</w:t>
            </w:r>
          </w:p>
        </w:tc>
        <w:tc>
          <w:tcPr>
            <w:tcW w:w="1134" w:type="dxa"/>
            <w:tcBorders>
              <w:top w:val="nil"/>
              <w:left w:val="nil"/>
              <w:bottom w:val="nil"/>
              <w:right w:val="nil"/>
            </w:tcBorders>
            <w:shd w:val="clear" w:color="auto" w:fill="auto"/>
            <w:noWrap/>
            <w:vAlign w:val="bottom"/>
            <w:hideMark/>
          </w:tcPr>
          <w:p w14:paraId="59641013" w14:textId="77777777" w:rsidR="00060D31" w:rsidRPr="00CB1E6A" w:rsidRDefault="00060D31" w:rsidP="00136F56">
            <w:pPr>
              <w:jc w:val="center"/>
            </w:pPr>
            <w:r w:rsidRPr="00CB1E6A">
              <w:t>0.0886</w:t>
            </w:r>
          </w:p>
        </w:tc>
      </w:tr>
      <w:tr w:rsidR="00CB1E6A" w:rsidRPr="00CB1E6A" w14:paraId="1D309A32" w14:textId="77777777" w:rsidTr="007B2332">
        <w:trPr>
          <w:trHeight w:val="312"/>
        </w:trPr>
        <w:tc>
          <w:tcPr>
            <w:tcW w:w="2096" w:type="dxa"/>
            <w:tcBorders>
              <w:top w:val="nil"/>
              <w:left w:val="nil"/>
              <w:bottom w:val="nil"/>
              <w:right w:val="nil"/>
            </w:tcBorders>
            <w:shd w:val="clear" w:color="auto" w:fill="auto"/>
            <w:noWrap/>
            <w:vAlign w:val="bottom"/>
            <w:hideMark/>
          </w:tcPr>
          <w:p w14:paraId="4835B051" w14:textId="77777777" w:rsidR="00060D31" w:rsidRPr="00CB1E6A" w:rsidRDefault="00060D31" w:rsidP="00136F56">
            <w:pPr>
              <w:jc w:val="right"/>
            </w:pPr>
          </w:p>
        </w:tc>
        <w:tc>
          <w:tcPr>
            <w:tcW w:w="2290" w:type="dxa"/>
            <w:tcBorders>
              <w:top w:val="nil"/>
              <w:left w:val="nil"/>
              <w:bottom w:val="nil"/>
              <w:right w:val="nil"/>
            </w:tcBorders>
            <w:shd w:val="clear" w:color="auto" w:fill="auto"/>
            <w:noWrap/>
            <w:vAlign w:val="bottom"/>
            <w:hideMark/>
          </w:tcPr>
          <w:p w14:paraId="4EB9FFD9" w14:textId="7E3ADD2A" w:rsidR="00060D31" w:rsidRPr="00CB1E6A" w:rsidRDefault="007B2332" w:rsidP="00136F56">
            <w:r>
              <w:rPr>
                <w:lang w:val="en-GB"/>
              </w:rPr>
              <w:t>k</w:t>
            </w:r>
            <w:r w:rsidR="00060D31" w:rsidRPr="00CB1E6A">
              <w:t xml:space="preserve"> </w:t>
            </w:r>
            <w:r w:rsidR="00C936D5">
              <w:t>(mg/g/min)</w:t>
            </w:r>
          </w:p>
        </w:tc>
        <w:tc>
          <w:tcPr>
            <w:tcW w:w="1143" w:type="dxa"/>
            <w:gridSpan w:val="2"/>
            <w:tcBorders>
              <w:top w:val="nil"/>
              <w:left w:val="nil"/>
              <w:bottom w:val="nil"/>
              <w:right w:val="nil"/>
            </w:tcBorders>
            <w:shd w:val="clear" w:color="auto" w:fill="auto"/>
            <w:noWrap/>
            <w:vAlign w:val="bottom"/>
            <w:hideMark/>
          </w:tcPr>
          <w:p w14:paraId="5098FB4D" w14:textId="6E63AC67" w:rsidR="00060D31" w:rsidRPr="007B2332" w:rsidRDefault="00060D31" w:rsidP="00136F56">
            <w:pPr>
              <w:jc w:val="center"/>
              <w:rPr>
                <w:lang w:val="en-GB"/>
              </w:rPr>
            </w:pPr>
            <w:r w:rsidRPr="00CB1E6A">
              <w:t>1.01</w:t>
            </w:r>
            <w:r w:rsidR="007B2332">
              <w:rPr>
                <w:lang w:val="en-GB"/>
              </w:rPr>
              <w:t>00</w:t>
            </w:r>
          </w:p>
        </w:tc>
        <w:tc>
          <w:tcPr>
            <w:tcW w:w="1246" w:type="dxa"/>
            <w:tcBorders>
              <w:top w:val="nil"/>
              <w:left w:val="nil"/>
              <w:bottom w:val="nil"/>
              <w:right w:val="nil"/>
            </w:tcBorders>
            <w:shd w:val="clear" w:color="auto" w:fill="auto"/>
            <w:noWrap/>
            <w:vAlign w:val="bottom"/>
            <w:hideMark/>
          </w:tcPr>
          <w:p w14:paraId="17EDA027" w14:textId="3E6E3B58" w:rsidR="00060D31" w:rsidRPr="007B2332" w:rsidRDefault="00060D31" w:rsidP="00136F56">
            <w:pPr>
              <w:jc w:val="center"/>
              <w:rPr>
                <w:lang w:val="en-GB"/>
              </w:rPr>
            </w:pPr>
            <w:r w:rsidRPr="00CB1E6A">
              <w:t>1.62</w:t>
            </w:r>
            <w:r w:rsidR="007B2332">
              <w:rPr>
                <w:lang w:val="en-GB"/>
              </w:rPr>
              <w:t>00</w:t>
            </w:r>
          </w:p>
        </w:tc>
        <w:tc>
          <w:tcPr>
            <w:tcW w:w="1131" w:type="dxa"/>
            <w:tcBorders>
              <w:top w:val="nil"/>
              <w:left w:val="nil"/>
              <w:bottom w:val="nil"/>
              <w:right w:val="nil"/>
            </w:tcBorders>
            <w:shd w:val="clear" w:color="auto" w:fill="auto"/>
            <w:noWrap/>
            <w:vAlign w:val="bottom"/>
            <w:hideMark/>
          </w:tcPr>
          <w:p w14:paraId="1225B038" w14:textId="3A71AD17" w:rsidR="00060D31" w:rsidRPr="007B2332" w:rsidRDefault="00060D31" w:rsidP="00136F56">
            <w:pPr>
              <w:jc w:val="center"/>
              <w:rPr>
                <w:lang w:val="en-GB"/>
              </w:rPr>
            </w:pPr>
            <w:r w:rsidRPr="00CB1E6A">
              <w:t>1.93</w:t>
            </w:r>
            <w:r w:rsidR="007B2332">
              <w:rPr>
                <w:lang w:val="en-GB"/>
              </w:rPr>
              <w:t>00</w:t>
            </w:r>
          </w:p>
        </w:tc>
        <w:tc>
          <w:tcPr>
            <w:tcW w:w="1134" w:type="dxa"/>
            <w:tcBorders>
              <w:top w:val="nil"/>
              <w:left w:val="nil"/>
              <w:bottom w:val="nil"/>
              <w:right w:val="nil"/>
            </w:tcBorders>
            <w:shd w:val="clear" w:color="auto" w:fill="auto"/>
            <w:noWrap/>
            <w:vAlign w:val="bottom"/>
            <w:hideMark/>
          </w:tcPr>
          <w:p w14:paraId="4AE602B9" w14:textId="3A8D2B84" w:rsidR="00060D31" w:rsidRPr="007B2332" w:rsidRDefault="00060D31" w:rsidP="00136F56">
            <w:pPr>
              <w:jc w:val="center"/>
              <w:rPr>
                <w:lang w:val="en-GB"/>
              </w:rPr>
            </w:pPr>
            <w:r w:rsidRPr="00CB1E6A">
              <w:t>2.39</w:t>
            </w:r>
            <w:r w:rsidR="007B2332">
              <w:rPr>
                <w:lang w:val="en-GB"/>
              </w:rPr>
              <w:t>00</w:t>
            </w:r>
          </w:p>
        </w:tc>
        <w:tc>
          <w:tcPr>
            <w:tcW w:w="1134" w:type="dxa"/>
            <w:tcBorders>
              <w:top w:val="nil"/>
              <w:left w:val="nil"/>
              <w:bottom w:val="nil"/>
              <w:right w:val="nil"/>
            </w:tcBorders>
            <w:shd w:val="clear" w:color="auto" w:fill="auto"/>
            <w:noWrap/>
            <w:vAlign w:val="bottom"/>
            <w:hideMark/>
          </w:tcPr>
          <w:p w14:paraId="75035DC1" w14:textId="1145A2AB" w:rsidR="00060D31" w:rsidRPr="007B2332" w:rsidRDefault="00060D31" w:rsidP="00136F56">
            <w:pPr>
              <w:jc w:val="center"/>
              <w:rPr>
                <w:lang w:val="en-GB"/>
              </w:rPr>
            </w:pPr>
            <w:r w:rsidRPr="00CB1E6A">
              <w:t>2.48</w:t>
            </w:r>
            <w:r w:rsidR="007B2332">
              <w:rPr>
                <w:lang w:val="en-GB"/>
              </w:rPr>
              <w:t>00</w:t>
            </w:r>
          </w:p>
        </w:tc>
      </w:tr>
      <w:tr w:rsidR="00CB1E6A" w:rsidRPr="00CB1E6A" w14:paraId="191D7EE2" w14:textId="77777777" w:rsidTr="007B2332">
        <w:trPr>
          <w:trHeight w:val="372"/>
        </w:trPr>
        <w:tc>
          <w:tcPr>
            <w:tcW w:w="2096" w:type="dxa"/>
            <w:tcBorders>
              <w:top w:val="nil"/>
              <w:left w:val="nil"/>
              <w:bottom w:val="single" w:sz="4" w:space="0" w:color="auto"/>
              <w:right w:val="nil"/>
            </w:tcBorders>
            <w:shd w:val="clear" w:color="auto" w:fill="auto"/>
            <w:noWrap/>
            <w:vAlign w:val="bottom"/>
            <w:hideMark/>
          </w:tcPr>
          <w:p w14:paraId="6C9824FC" w14:textId="77777777" w:rsidR="00060D31" w:rsidRPr="00CB1E6A" w:rsidRDefault="00060D31" w:rsidP="00136F56">
            <w:r w:rsidRPr="00CB1E6A">
              <w:t> </w:t>
            </w:r>
          </w:p>
        </w:tc>
        <w:tc>
          <w:tcPr>
            <w:tcW w:w="2290" w:type="dxa"/>
            <w:tcBorders>
              <w:top w:val="nil"/>
              <w:left w:val="nil"/>
              <w:bottom w:val="single" w:sz="4" w:space="0" w:color="auto"/>
              <w:right w:val="nil"/>
            </w:tcBorders>
            <w:shd w:val="clear" w:color="auto" w:fill="auto"/>
            <w:noWrap/>
            <w:vAlign w:val="bottom"/>
            <w:hideMark/>
          </w:tcPr>
          <w:p w14:paraId="23CFD9ED" w14:textId="77777777" w:rsidR="00060D31" w:rsidRPr="00CB1E6A" w:rsidRDefault="00060D31" w:rsidP="00136F56">
            <w:r w:rsidRPr="00CB1E6A">
              <w:t>R</w:t>
            </w:r>
            <w:r w:rsidRPr="00CB1E6A">
              <w:rPr>
                <w:vertAlign w:val="superscript"/>
              </w:rPr>
              <w:t>2</w:t>
            </w:r>
          </w:p>
        </w:tc>
        <w:tc>
          <w:tcPr>
            <w:tcW w:w="1143" w:type="dxa"/>
            <w:gridSpan w:val="2"/>
            <w:tcBorders>
              <w:top w:val="nil"/>
              <w:left w:val="nil"/>
              <w:bottom w:val="single" w:sz="4" w:space="0" w:color="auto"/>
              <w:right w:val="nil"/>
            </w:tcBorders>
            <w:shd w:val="clear" w:color="auto" w:fill="auto"/>
            <w:noWrap/>
            <w:vAlign w:val="bottom"/>
            <w:hideMark/>
          </w:tcPr>
          <w:p w14:paraId="77E80EAB" w14:textId="77777777" w:rsidR="00060D31" w:rsidRPr="00CB1E6A" w:rsidRDefault="00060D31" w:rsidP="00136F56">
            <w:pPr>
              <w:jc w:val="center"/>
            </w:pPr>
            <w:r w:rsidRPr="00CB1E6A">
              <w:t>0.9179</w:t>
            </w:r>
          </w:p>
        </w:tc>
        <w:tc>
          <w:tcPr>
            <w:tcW w:w="1246" w:type="dxa"/>
            <w:tcBorders>
              <w:top w:val="nil"/>
              <w:left w:val="nil"/>
              <w:bottom w:val="single" w:sz="4" w:space="0" w:color="auto"/>
              <w:right w:val="nil"/>
            </w:tcBorders>
            <w:shd w:val="clear" w:color="auto" w:fill="auto"/>
            <w:noWrap/>
            <w:vAlign w:val="bottom"/>
            <w:hideMark/>
          </w:tcPr>
          <w:p w14:paraId="1C87B175" w14:textId="77777777" w:rsidR="00060D31" w:rsidRPr="00CB1E6A" w:rsidRDefault="00060D31" w:rsidP="00136F56">
            <w:pPr>
              <w:jc w:val="center"/>
            </w:pPr>
            <w:r w:rsidRPr="00CB1E6A">
              <w:t>0.9111</w:t>
            </w:r>
          </w:p>
        </w:tc>
        <w:tc>
          <w:tcPr>
            <w:tcW w:w="1131" w:type="dxa"/>
            <w:tcBorders>
              <w:top w:val="nil"/>
              <w:left w:val="nil"/>
              <w:bottom w:val="single" w:sz="4" w:space="0" w:color="auto"/>
              <w:right w:val="nil"/>
            </w:tcBorders>
            <w:shd w:val="clear" w:color="auto" w:fill="auto"/>
            <w:noWrap/>
            <w:vAlign w:val="bottom"/>
            <w:hideMark/>
          </w:tcPr>
          <w:p w14:paraId="1CAF8862" w14:textId="3F3F3F48" w:rsidR="00060D31" w:rsidRPr="00E235AD" w:rsidRDefault="00060D31" w:rsidP="00136F56">
            <w:pPr>
              <w:jc w:val="center"/>
              <w:rPr>
                <w:lang w:val="en-GB"/>
              </w:rPr>
            </w:pPr>
            <w:r w:rsidRPr="00CB1E6A">
              <w:t>0.935</w:t>
            </w:r>
            <w:r w:rsidR="00E235AD">
              <w:rPr>
                <w:lang w:val="en-GB"/>
              </w:rPr>
              <w:t>0</w:t>
            </w:r>
          </w:p>
        </w:tc>
        <w:tc>
          <w:tcPr>
            <w:tcW w:w="1134" w:type="dxa"/>
            <w:tcBorders>
              <w:top w:val="nil"/>
              <w:left w:val="nil"/>
              <w:bottom w:val="single" w:sz="4" w:space="0" w:color="auto"/>
              <w:right w:val="nil"/>
            </w:tcBorders>
            <w:shd w:val="clear" w:color="auto" w:fill="auto"/>
            <w:noWrap/>
            <w:vAlign w:val="bottom"/>
            <w:hideMark/>
          </w:tcPr>
          <w:p w14:paraId="150FD7E5" w14:textId="77777777" w:rsidR="00060D31" w:rsidRPr="00CB1E6A" w:rsidRDefault="00060D31" w:rsidP="00136F56">
            <w:pPr>
              <w:jc w:val="center"/>
            </w:pPr>
            <w:r w:rsidRPr="00CB1E6A">
              <w:t>0.9059</w:t>
            </w:r>
          </w:p>
        </w:tc>
        <w:tc>
          <w:tcPr>
            <w:tcW w:w="1134" w:type="dxa"/>
            <w:tcBorders>
              <w:top w:val="nil"/>
              <w:left w:val="nil"/>
              <w:bottom w:val="single" w:sz="4" w:space="0" w:color="auto"/>
              <w:right w:val="nil"/>
            </w:tcBorders>
            <w:shd w:val="clear" w:color="auto" w:fill="auto"/>
            <w:noWrap/>
            <w:vAlign w:val="bottom"/>
            <w:hideMark/>
          </w:tcPr>
          <w:p w14:paraId="1BDA19D3" w14:textId="77777777" w:rsidR="00060D31" w:rsidRPr="00CB1E6A" w:rsidRDefault="00060D31" w:rsidP="00136F56">
            <w:pPr>
              <w:jc w:val="center"/>
            </w:pPr>
            <w:r w:rsidRPr="00CB1E6A">
              <w:t>0.9346</w:t>
            </w:r>
          </w:p>
        </w:tc>
      </w:tr>
    </w:tbl>
    <w:p w14:paraId="66DE021F" w14:textId="73714C86" w:rsidR="00060D31" w:rsidRPr="00CB1E6A" w:rsidRDefault="00060D31" w:rsidP="00803870">
      <w:pPr>
        <w:pStyle w:val="Heading4"/>
      </w:pPr>
      <w:bookmarkStart w:id="2264" w:name="_Toc118051771"/>
      <w:bookmarkStart w:id="2265" w:name="_Toc127869339"/>
      <w:r w:rsidRPr="00CB1E6A">
        <w:lastRenderedPageBreak/>
        <w:t>Effect of temperature and thermodynamic studies of ALR removal onto HSP1</w:t>
      </w:r>
      <w:bookmarkEnd w:id="2264"/>
      <w:bookmarkEnd w:id="2265"/>
    </w:p>
    <w:p w14:paraId="73441EBC" w14:textId="51CC4C9B" w:rsidR="00B63BCC" w:rsidRPr="00757CE3" w:rsidRDefault="00B63BCC" w:rsidP="00757CE3">
      <w:pPr>
        <w:spacing w:line="480" w:lineRule="auto"/>
        <w:jc w:val="both"/>
        <w:rPr>
          <w:rFonts w:eastAsiaTheme="minorEastAsia"/>
          <w:sz w:val="28"/>
          <w:szCs w:val="28"/>
        </w:rPr>
      </w:pPr>
      <w:r w:rsidRPr="00CB1E6A">
        <w:rPr>
          <w:rFonts w:eastAsiaTheme="minorEastAsia"/>
          <w:lang w:val="en-GB"/>
        </w:rPr>
        <w:t xml:space="preserve">The effect of temperature on the removal of ALR onto HSP1 (Figure 4.5.5.6.1) was investigated at 26, 35, 45 and 55 </w:t>
      </w:r>
      <w:r w:rsidRPr="00CB1E6A">
        <w:rPr>
          <w:rFonts w:eastAsiaTheme="minorEastAsia"/>
          <w:vertAlign w:val="superscript"/>
          <w:lang w:val="en-GB"/>
        </w:rPr>
        <w:t>o</w:t>
      </w:r>
      <w:r w:rsidRPr="00CB1E6A">
        <w:rPr>
          <w:rFonts w:eastAsiaTheme="minorEastAsia"/>
          <w:lang w:val="en-GB"/>
        </w:rPr>
        <w:t xml:space="preserve">C as shown. </w:t>
      </w:r>
      <w:r w:rsidR="001968C1">
        <w:rPr>
          <w:rFonts w:eastAsiaTheme="minorEastAsia"/>
          <w:lang w:val="en-GB"/>
        </w:rPr>
        <w:t xml:space="preserve">As the temperature increased, the percentage removal decreased </w:t>
      </w:r>
      <w:r w:rsidRPr="00CB1E6A">
        <w:rPr>
          <w:rFonts w:eastAsiaTheme="minorEastAsia"/>
          <w:lang w:val="en-GB"/>
        </w:rPr>
        <w:t>(98.34 – 91.67%), there</w:t>
      </w:r>
      <w:r w:rsidR="001968C1">
        <w:rPr>
          <w:rFonts w:eastAsiaTheme="minorEastAsia"/>
          <w:lang w:val="en-GB"/>
        </w:rPr>
        <w:t>fore, low temperature favoured the</w:t>
      </w:r>
      <w:r w:rsidRPr="00CB1E6A">
        <w:rPr>
          <w:rFonts w:eastAsiaTheme="minorEastAsia"/>
          <w:lang w:val="en-GB"/>
        </w:rPr>
        <w:t xml:space="preserve"> adsorption </w:t>
      </w:r>
      <w:r w:rsidR="001968C1">
        <w:rPr>
          <w:rFonts w:eastAsiaTheme="minorEastAsia"/>
          <w:lang w:val="en-GB"/>
        </w:rPr>
        <w:t>process</w:t>
      </w:r>
      <w:r w:rsidRPr="00CB1E6A">
        <w:rPr>
          <w:rFonts w:eastAsiaTheme="minorEastAsia"/>
          <w:lang w:val="en-GB"/>
        </w:rPr>
        <w:t xml:space="preserve">. This could be due to the fact that, at higher temperatures, the bonds between HSP1’s active sites and ALR molecules </w:t>
      </w:r>
      <w:r w:rsidR="001968C1">
        <w:rPr>
          <w:rFonts w:eastAsiaTheme="minorEastAsia"/>
          <w:lang w:val="en-GB"/>
        </w:rPr>
        <w:t>become</w:t>
      </w:r>
      <w:r w:rsidRPr="00CB1E6A">
        <w:rPr>
          <w:rFonts w:eastAsiaTheme="minorEastAsia"/>
          <w:lang w:val="en-GB"/>
        </w:rPr>
        <w:t xml:space="preserve"> weakened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6E045785" w14:textId="77777777" w:rsidR="00060D31" w:rsidRPr="00CB1E6A" w:rsidRDefault="00060D31" w:rsidP="00546FD9">
      <w:pPr>
        <w:jc w:val="center"/>
        <w:rPr>
          <w:rFonts w:eastAsiaTheme="minorEastAsia"/>
          <w:b/>
          <w:bCs/>
          <w:sz w:val="28"/>
          <w:szCs w:val="28"/>
        </w:rPr>
      </w:pPr>
      <w:r w:rsidRPr="00CB1E6A">
        <w:rPr>
          <w:noProof/>
        </w:rPr>
        <w:drawing>
          <wp:inline distT="0" distB="0" distL="0" distR="0" wp14:anchorId="15A564DA" wp14:editId="6494817F">
            <wp:extent cx="5349240" cy="2307899"/>
            <wp:effectExtent l="0" t="0" r="0" b="0"/>
            <wp:docPr id="710" name="Chart 710">
              <a:extLst xmlns:a="http://schemas.openxmlformats.org/drawingml/2006/main">
                <a:ext uri="{FF2B5EF4-FFF2-40B4-BE49-F238E27FC236}">
                  <a16:creationId xmlns:a16="http://schemas.microsoft.com/office/drawing/2014/main" id="{0F347A43-BE48-254B-4CE8-4E8E80BD945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p>
    <w:p w14:paraId="7F2EEFAD" w14:textId="50300887" w:rsidR="00757CE3" w:rsidRDefault="00060D31" w:rsidP="0076286E">
      <w:pPr>
        <w:pStyle w:val="ListofFigures"/>
      </w:pPr>
      <w:bookmarkStart w:id="2266" w:name="_Toc123054677"/>
      <w:bookmarkStart w:id="2267" w:name="_Toc127867189"/>
      <w:bookmarkStart w:id="2268" w:name="_Toc127867807"/>
      <w:bookmarkStart w:id="2269" w:name="_Toc119502165"/>
      <w:bookmarkStart w:id="2270" w:name="_Toc119509605"/>
      <w:r w:rsidRPr="00CB1E6A">
        <w:t xml:space="preserve">Figure </w:t>
      </w:r>
      <w:r w:rsidR="00E61058" w:rsidRPr="00CB1E6A">
        <w:t>4.5.5.6.1</w:t>
      </w:r>
      <w:r w:rsidRPr="00CB1E6A">
        <w:t>: Effect of temperature on the uptake of ALR onto HSP1</w:t>
      </w:r>
      <w:bookmarkEnd w:id="2266"/>
      <w:bookmarkEnd w:id="2267"/>
      <w:bookmarkEnd w:id="2268"/>
      <w:r w:rsidRPr="00CB1E6A">
        <w:t xml:space="preserve"> </w:t>
      </w:r>
    </w:p>
    <w:p w14:paraId="379E779D" w14:textId="5DC3F204" w:rsidR="00060D31" w:rsidRPr="00A97881" w:rsidRDefault="00060D31" w:rsidP="00757CE3">
      <w:pPr>
        <w:jc w:val="center"/>
        <w:rPr>
          <w:b/>
          <w:bCs/>
          <w:sz w:val="26"/>
          <w:szCs w:val="26"/>
          <w:lang w:val="en-GB"/>
        </w:rPr>
      </w:pPr>
      <w:r w:rsidRPr="00757CE3">
        <w:rPr>
          <w:b/>
          <w:bCs/>
          <w:sz w:val="26"/>
          <w:szCs w:val="26"/>
        </w:rPr>
        <w:t>Operational conditions:  Dosage (1 g/L), agitation speed (130 rpm), pH (4), initial concentration (20 mg/L)</w:t>
      </w:r>
      <w:bookmarkEnd w:id="2269"/>
      <w:bookmarkEnd w:id="2270"/>
    </w:p>
    <w:p w14:paraId="504B5606" w14:textId="04217A6B" w:rsidR="00E61058" w:rsidRDefault="00E61058" w:rsidP="00E61058">
      <w:pPr>
        <w:jc w:val="both"/>
        <w:rPr>
          <w:rFonts w:asciiTheme="majorBidi" w:hAnsiTheme="majorBidi" w:cstheme="majorBidi"/>
          <w:b/>
          <w:bCs/>
          <w:sz w:val="28"/>
          <w:szCs w:val="28"/>
          <w:lang w:val="en-GB"/>
        </w:rPr>
      </w:pPr>
    </w:p>
    <w:p w14:paraId="13621DA3" w14:textId="6C94CFAA" w:rsidR="00546FD9" w:rsidRPr="00757CE3" w:rsidRDefault="00546FD9" w:rsidP="00757CE3">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5.5.6.2) is presented in Table 4.5.5.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of the system was raised, its negative value further decreased. This suggested that ALR adsorption is less favourable at elevated temperatures. The negative value of ∆H</w:t>
      </w:r>
      <w:r w:rsidRPr="00CB1E6A">
        <w:rPr>
          <w:vertAlign w:val="superscript"/>
          <w:lang w:val="en-GB"/>
        </w:rPr>
        <w:t xml:space="preserve">o </w:t>
      </w:r>
      <w:r w:rsidRPr="00CB1E6A">
        <w:rPr>
          <w:lang w:val="en-GB"/>
        </w:rPr>
        <w:t>suggested that ALR-HSP1 system is exothermic in nature while the negative value of ∆S</w:t>
      </w:r>
      <w:r w:rsidRPr="00CB1E6A">
        <w:rPr>
          <w:vertAlign w:val="superscript"/>
          <w:lang w:val="en-GB"/>
        </w:rPr>
        <w:t xml:space="preserve">o </w:t>
      </w:r>
      <w:r w:rsidRPr="00CB1E6A">
        <w:rPr>
          <w:lang w:val="en-GB"/>
        </w:rPr>
        <w:t xml:space="preserve">reflected the decreased randomness of the adsorption system. </w:t>
      </w:r>
    </w:p>
    <w:p w14:paraId="555F83E5" w14:textId="77777777" w:rsidR="00060D31" w:rsidRPr="00CB1E6A" w:rsidRDefault="00060D31" w:rsidP="00D41673">
      <w:pPr>
        <w:rPr>
          <w:rFonts w:asciiTheme="majorBidi" w:hAnsiTheme="majorBidi" w:cstheme="majorBidi"/>
          <w:b/>
          <w:bCs/>
          <w:lang w:val="en-GB"/>
        </w:rPr>
      </w:pPr>
      <w:r w:rsidRPr="00CB1E6A">
        <w:rPr>
          <w:noProof/>
        </w:rPr>
        <w:lastRenderedPageBreak/>
        <w:drawing>
          <wp:inline distT="0" distB="0" distL="0" distR="0" wp14:anchorId="6F89BC85" wp14:editId="3CD70C98">
            <wp:extent cx="5464175" cy="2414201"/>
            <wp:effectExtent l="0" t="0" r="0" b="0"/>
            <wp:docPr id="711" name="Chart 711">
              <a:extLst xmlns:a="http://schemas.openxmlformats.org/drawingml/2006/main">
                <a:ext uri="{FF2B5EF4-FFF2-40B4-BE49-F238E27FC236}">
                  <a16:creationId xmlns:a16="http://schemas.microsoft.com/office/drawing/2014/main" id="{8D268D94-2E8C-8CE8-43FE-F994139091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p>
    <w:p w14:paraId="4C53DB6E" w14:textId="497C8758" w:rsidR="00060D31" w:rsidRDefault="00060D31" w:rsidP="0076286E">
      <w:pPr>
        <w:pStyle w:val="ListofFigures"/>
      </w:pPr>
      <w:bookmarkStart w:id="2271" w:name="_Toc119502166"/>
      <w:bookmarkStart w:id="2272" w:name="_Toc119509606"/>
      <w:bookmarkStart w:id="2273" w:name="_Toc123054678"/>
      <w:bookmarkStart w:id="2274" w:name="_Toc127867190"/>
      <w:bookmarkStart w:id="2275" w:name="_Toc127867808"/>
      <w:r w:rsidRPr="00CB1E6A">
        <w:t xml:space="preserve">Figure </w:t>
      </w:r>
      <w:r w:rsidR="00E61058" w:rsidRPr="00CB1E6A">
        <w:t>4.5.5.6.2</w:t>
      </w:r>
      <w:r w:rsidRPr="00CB1E6A">
        <w:t xml:space="preserve">: </w:t>
      </w:r>
      <w:r w:rsidR="005A05E3">
        <w:t>Van’t</w:t>
      </w:r>
      <w:r w:rsidRPr="00CB1E6A">
        <w:t xml:space="preserve"> Hoff plot of ALR uptake onto HSP1</w:t>
      </w:r>
      <w:bookmarkEnd w:id="2271"/>
      <w:bookmarkEnd w:id="2272"/>
      <w:bookmarkEnd w:id="2273"/>
      <w:bookmarkEnd w:id="2274"/>
      <w:bookmarkEnd w:id="2275"/>
    </w:p>
    <w:p w14:paraId="0FF98C78" w14:textId="77777777" w:rsidR="00DD27CC" w:rsidRPr="00CB1E6A" w:rsidRDefault="00DD27CC" w:rsidP="00060D31">
      <w:pPr>
        <w:spacing w:line="480" w:lineRule="auto"/>
        <w:rPr>
          <w:rFonts w:asciiTheme="majorBidi" w:hAnsiTheme="majorBidi" w:cstheme="majorBidi"/>
          <w:b/>
          <w:bCs/>
        </w:rPr>
      </w:pPr>
    </w:p>
    <w:p w14:paraId="0D0E0618" w14:textId="06252C45" w:rsidR="00060D31" w:rsidRPr="00CB1E6A" w:rsidRDefault="00060D31" w:rsidP="0076286E">
      <w:pPr>
        <w:pStyle w:val="ListofTables"/>
      </w:pPr>
      <w:bookmarkStart w:id="2276" w:name="_Toc123057524"/>
      <w:r w:rsidRPr="00CB1E6A">
        <w:t xml:space="preserve">Table </w:t>
      </w:r>
      <w:r w:rsidR="00E61058" w:rsidRPr="00CB1E6A">
        <w:t>4.5.5.3</w:t>
      </w:r>
      <w:r w:rsidRPr="00CB1E6A">
        <w:t>: Thermodynamic parameters for the uptake of ALR onto HSP1</w:t>
      </w:r>
      <w:bookmarkEnd w:id="2276"/>
    </w:p>
    <w:tbl>
      <w:tblPr>
        <w:tblW w:w="7088" w:type="dxa"/>
        <w:jc w:val="center"/>
        <w:tblLook w:val="04A0" w:firstRow="1" w:lastRow="0" w:firstColumn="1" w:lastColumn="0" w:noHBand="0" w:noVBand="1"/>
      </w:tblPr>
      <w:tblGrid>
        <w:gridCol w:w="1560"/>
        <w:gridCol w:w="1984"/>
        <w:gridCol w:w="1701"/>
        <w:gridCol w:w="1843"/>
      </w:tblGrid>
      <w:tr w:rsidR="00CB1E6A" w:rsidRPr="00CB1E6A" w14:paraId="040140A6" w14:textId="77777777" w:rsidTr="00136F56">
        <w:trPr>
          <w:trHeight w:val="360"/>
          <w:jc w:val="center"/>
        </w:trPr>
        <w:tc>
          <w:tcPr>
            <w:tcW w:w="1560" w:type="dxa"/>
            <w:tcBorders>
              <w:top w:val="single" w:sz="4" w:space="0" w:color="auto"/>
              <w:left w:val="nil"/>
              <w:bottom w:val="single" w:sz="4" w:space="0" w:color="auto"/>
              <w:right w:val="nil"/>
            </w:tcBorders>
            <w:shd w:val="clear" w:color="auto" w:fill="auto"/>
            <w:noWrap/>
            <w:vAlign w:val="bottom"/>
            <w:hideMark/>
          </w:tcPr>
          <w:p w14:paraId="6E0C7A7E" w14:textId="77777777" w:rsidR="00060D31" w:rsidRPr="00CB1E6A" w:rsidRDefault="00060D31" w:rsidP="00136F56">
            <w:pPr>
              <w:rPr>
                <w:b/>
                <w:bCs/>
              </w:rPr>
            </w:pPr>
            <w:r w:rsidRPr="00CB1E6A">
              <w:rPr>
                <w:b/>
                <w:bCs/>
              </w:rPr>
              <w:t>TEMP. (K)</w:t>
            </w:r>
          </w:p>
        </w:tc>
        <w:tc>
          <w:tcPr>
            <w:tcW w:w="1984" w:type="dxa"/>
            <w:tcBorders>
              <w:top w:val="single" w:sz="4" w:space="0" w:color="auto"/>
              <w:left w:val="nil"/>
              <w:bottom w:val="single" w:sz="4" w:space="0" w:color="auto"/>
              <w:right w:val="nil"/>
            </w:tcBorders>
            <w:shd w:val="clear" w:color="auto" w:fill="auto"/>
            <w:noWrap/>
            <w:vAlign w:val="bottom"/>
            <w:hideMark/>
          </w:tcPr>
          <w:p w14:paraId="6FC42151" w14:textId="2D11CE5C" w:rsidR="00060D31" w:rsidRPr="00CB1E6A" w:rsidRDefault="00060D31" w:rsidP="00136F56">
            <w:pPr>
              <w:rPr>
                <w:b/>
                <w:bCs/>
              </w:rPr>
            </w:pPr>
            <w:r w:rsidRPr="00CB1E6A">
              <w:rPr>
                <w:b/>
                <w:bCs/>
              </w:rPr>
              <w:t>∆S (</w:t>
            </w:r>
            <w:r w:rsidR="00466C34">
              <w:rPr>
                <w:b/>
                <w:bCs/>
              </w:rPr>
              <w:t>J/K/mol</w:t>
            </w:r>
            <w:r w:rsidRPr="00CB1E6A">
              <w:rPr>
                <w:b/>
                <w:bCs/>
              </w:rPr>
              <w:t>)</w:t>
            </w:r>
          </w:p>
        </w:tc>
        <w:tc>
          <w:tcPr>
            <w:tcW w:w="1701" w:type="dxa"/>
            <w:tcBorders>
              <w:top w:val="single" w:sz="4" w:space="0" w:color="auto"/>
              <w:left w:val="nil"/>
              <w:bottom w:val="single" w:sz="4" w:space="0" w:color="auto"/>
              <w:right w:val="nil"/>
            </w:tcBorders>
            <w:shd w:val="clear" w:color="auto" w:fill="auto"/>
            <w:noWrap/>
            <w:vAlign w:val="bottom"/>
            <w:hideMark/>
          </w:tcPr>
          <w:p w14:paraId="523F0FD8" w14:textId="13925D72" w:rsidR="00060D31" w:rsidRPr="00CB1E6A" w:rsidRDefault="00060D31" w:rsidP="007E632D">
            <w:pPr>
              <w:jc w:val="both"/>
              <w:rPr>
                <w:b/>
                <w:bCs/>
              </w:rPr>
            </w:pPr>
            <w:r w:rsidRPr="00CB1E6A">
              <w:rPr>
                <w:b/>
                <w:bCs/>
              </w:rPr>
              <w:t>∆G (</w:t>
            </w:r>
            <w:r w:rsidR="00466C34">
              <w:rPr>
                <w:b/>
                <w:bCs/>
                <w:lang w:val="en-GB"/>
              </w:rPr>
              <w:t>kJ</w:t>
            </w:r>
            <w:r w:rsidR="007E632D">
              <w:rPr>
                <w:b/>
                <w:bCs/>
              </w:rPr>
              <w:t>/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584FAF34" w14:textId="33DC801E" w:rsidR="00060D31" w:rsidRPr="00CB1E6A" w:rsidRDefault="00060D31" w:rsidP="007E632D">
            <w:pPr>
              <w:jc w:val="both"/>
              <w:rPr>
                <w:b/>
                <w:bCs/>
              </w:rPr>
            </w:pPr>
            <w:r w:rsidRPr="00CB1E6A">
              <w:rPr>
                <w:b/>
                <w:bCs/>
              </w:rPr>
              <w:t>∆H (</w:t>
            </w:r>
            <w:r w:rsidR="00466C34">
              <w:rPr>
                <w:b/>
                <w:bCs/>
                <w:lang w:val="en-GB"/>
              </w:rPr>
              <w:t>k</w:t>
            </w:r>
            <w:r w:rsidR="007E632D">
              <w:rPr>
                <w:b/>
                <w:bCs/>
              </w:rPr>
              <w:t>J/mol</w:t>
            </w:r>
            <w:r w:rsidRPr="00CB1E6A">
              <w:rPr>
                <w:b/>
                <w:bCs/>
              </w:rPr>
              <w:t>)</w:t>
            </w:r>
          </w:p>
        </w:tc>
      </w:tr>
      <w:tr w:rsidR="00CB1E6A" w:rsidRPr="00CB1E6A" w14:paraId="7B0CFAFD" w14:textId="77777777" w:rsidTr="00136F56">
        <w:trPr>
          <w:trHeight w:val="312"/>
          <w:jc w:val="center"/>
        </w:trPr>
        <w:tc>
          <w:tcPr>
            <w:tcW w:w="1560" w:type="dxa"/>
            <w:tcBorders>
              <w:top w:val="nil"/>
              <w:left w:val="nil"/>
              <w:bottom w:val="nil"/>
              <w:right w:val="nil"/>
            </w:tcBorders>
            <w:shd w:val="clear" w:color="auto" w:fill="auto"/>
            <w:noWrap/>
            <w:vAlign w:val="bottom"/>
            <w:hideMark/>
          </w:tcPr>
          <w:p w14:paraId="3F19E337" w14:textId="77777777" w:rsidR="00060D31" w:rsidRPr="00CB1E6A" w:rsidRDefault="00060D31" w:rsidP="00136F56">
            <w:pPr>
              <w:jc w:val="center"/>
            </w:pPr>
            <w:r w:rsidRPr="00CB1E6A">
              <w:t>299</w:t>
            </w:r>
          </w:p>
        </w:tc>
        <w:tc>
          <w:tcPr>
            <w:tcW w:w="1984" w:type="dxa"/>
            <w:tcBorders>
              <w:top w:val="nil"/>
              <w:left w:val="nil"/>
              <w:bottom w:val="nil"/>
              <w:right w:val="nil"/>
            </w:tcBorders>
            <w:shd w:val="clear" w:color="auto" w:fill="auto"/>
            <w:noWrap/>
            <w:vAlign w:val="bottom"/>
            <w:hideMark/>
          </w:tcPr>
          <w:p w14:paraId="5F2E96AF" w14:textId="77777777" w:rsidR="00060D31" w:rsidRPr="00CB1E6A" w:rsidRDefault="00060D31" w:rsidP="00136F56">
            <w:pPr>
              <w:jc w:val="center"/>
            </w:pPr>
          </w:p>
        </w:tc>
        <w:tc>
          <w:tcPr>
            <w:tcW w:w="1701" w:type="dxa"/>
            <w:tcBorders>
              <w:top w:val="nil"/>
              <w:left w:val="nil"/>
              <w:bottom w:val="nil"/>
              <w:right w:val="nil"/>
            </w:tcBorders>
            <w:shd w:val="clear" w:color="auto" w:fill="auto"/>
            <w:noWrap/>
            <w:vAlign w:val="bottom"/>
            <w:hideMark/>
          </w:tcPr>
          <w:p w14:paraId="1957B262" w14:textId="77777777" w:rsidR="00060D31" w:rsidRPr="00CB1E6A" w:rsidRDefault="00060D31" w:rsidP="00136F56">
            <w:pPr>
              <w:jc w:val="center"/>
            </w:pPr>
            <w:r w:rsidRPr="00CB1E6A">
              <w:t>-7.85</w:t>
            </w:r>
          </w:p>
        </w:tc>
        <w:tc>
          <w:tcPr>
            <w:tcW w:w="1843" w:type="dxa"/>
            <w:tcBorders>
              <w:top w:val="nil"/>
              <w:left w:val="nil"/>
              <w:bottom w:val="nil"/>
              <w:right w:val="nil"/>
            </w:tcBorders>
            <w:shd w:val="clear" w:color="auto" w:fill="auto"/>
            <w:noWrap/>
            <w:vAlign w:val="bottom"/>
            <w:hideMark/>
          </w:tcPr>
          <w:p w14:paraId="54632846" w14:textId="77777777" w:rsidR="00060D31" w:rsidRPr="00CB1E6A" w:rsidRDefault="00060D31" w:rsidP="00136F56">
            <w:pPr>
              <w:jc w:val="center"/>
            </w:pPr>
          </w:p>
        </w:tc>
      </w:tr>
      <w:tr w:rsidR="00CB1E6A" w:rsidRPr="00CB1E6A" w14:paraId="25F00745" w14:textId="77777777" w:rsidTr="00136F56">
        <w:trPr>
          <w:trHeight w:val="360"/>
          <w:jc w:val="center"/>
        </w:trPr>
        <w:tc>
          <w:tcPr>
            <w:tcW w:w="1560" w:type="dxa"/>
            <w:tcBorders>
              <w:top w:val="nil"/>
              <w:left w:val="nil"/>
              <w:bottom w:val="nil"/>
              <w:right w:val="nil"/>
            </w:tcBorders>
            <w:shd w:val="clear" w:color="auto" w:fill="auto"/>
            <w:noWrap/>
            <w:vAlign w:val="bottom"/>
            <w:hideMark/>
          </w:tcPr>
          <w:p w14:paraId="3C05BBE3" w14:textId="77777777" w:rsidR="00060D31" w:rsidRPr="00CB1E6A" w:rsidRDefault="00060D31" w:rsidP="00136F56">
            <w:pPr>
              <w:jc w:val="center"/>
            </w:pPr>
            <w:r w:rsidRPr="00CB1E6A">
              <w:t>308</w:t>
            </w:r>
          </w:p>
        </w:tc>
        <w:tc>
          <w:tcPr>
            <w:tcW w:w="1984" w:type="dxa"/>
            <w:tcBorders>
              <w:top w:val="nil"/>
              <w:left w:val="nil"/>
              <w:bottom w:val="nil"/>
              <w:right w:val="nil"/>
            </w:tcBorders>
            <w:shd w:val="clear" w:color="auto" w:fill="auto"/>
            <w:noWrap/>
            <w:vAlign w:val="bottom"/>
            <w:hideMark/>
          </w:tcPr>
          <w:p w14:paraId="4305D698" w14:textId="77777777" w:rsidR="00060D31" w:rsidRPr="00CB1E6A" w:rsidRDefault="00060D31" w:rsidP="00136F56">
            <w:pPr>
              <w:jc w:val="center"/>
            </w:pPr>
            <w:r w:rsidRPr="00CB1E6A">
              <w:t>-73.61</w:t>
            </w:r>
          </w:p>
        </w:tc>
        <w:tc>
          <w:tcPr>
            <w:tcW w:w="1701" w:type="dxa"/>
            <w:tcBorders>
              <w:top w:val="nil"/>
              <w:left w:val="nil"/>
              <w:bottom w:val="nil"/>
              <w:right w:val="nil"/>
            </w:tcBorders>
            <w:shd w:val="clear" w:color="auto" w:fill="auto"/>
            <w:noWrap/>
            <w:vAlign w:val="bottom"/>
            <w:hideMark/>
          </w:tcPr>
          <w:p w14:paraId="52066AF8" w14:textId="77777777" w:rsidR="00060D31" w:rsidRPr="00CB1E6A" w:rsidRDefault="00060D31" w:rsidP="00136F56">
            <w:pPr>
              <w:jc w:val="center"/>
            </w:pPr>
            <w:r w:rsidRPr="00CB1E6A">
              <w:t>-6.43</w:t>
            </w:r>
          </w:p>
        </w:tc>
        <w:tc>
          <w:tcPr>
            <w:tcW w:w="1843" w:type="dxa"/>
            <w:tcBorders>
              <w:top w:val="nil"/>
              <w:left w:val="nil"/>
              <w:bottom w:val="nil"/>
              <w:right w:val="nil"/>
            </w:tcBorders>
            <w:shd w:val="clear" w:color="auto" w:fill="auto"/>
            <w:noWrap/>
            <w:vAlign w:val="bottom"/>
            <w:hideMark/>
          </w:tcPr>
          <w:p w14:paraId="5B429F8F" w14:textId="77777777" w:rsidR="00060D31" w:rsidRPr="00CB1E6A" w:rsidRDefault="00060D31" w:rsidP="00136F56">
            <w:pPr>
              <w:jc w:val="center"/>
            </w:pPr>
            <w:r w:rsidRPr="00CB1E6A">
              <w:t>-29.59</w:t>
            </w:r>
          </w:p>
        </w:tc>
      </w:tr>
      <w:tr w:rsidR="00CB1E6A" w:rsidRPr="00CB1E6A" w14:paraId="1908016A" w14:textId="77777777" w:rsidTr="00136F56">
        <w:trPr>
          <w:trHeight w:val="396"/>
          <w:jc w:val="center"/>
        </w:trPr>
        <w:tc>
          <w:tcPr>
            <w:tcW w:w="1560" w:type="dxa"/>
            <w:tcBorders>
              <w:top w:val="nil"/>
              <w:left w:val="nil"/>
              <w:bottom w:val="nil"/>
              <w:right w:val="nil"/>
            </w:tcBorders>
            <w:shd w:val="clear" w:color="auto" w:fill="auto"/>
            <w:noWrap/>
            <w:vAlign w:val="bottom"/>
            <w:hideMark/>
          </w:tcPr>
          <w:p w14:paraId="04539F23" w14:textId="77777777" w:rsidR="00060D31" w:rsidRPr="00CB1E6A" w:rsidRDefault="00060D31" w:rsidP="00136F56">
            <w:pPr>
              <w:jc w:val="center"/>
            </w:pPr>
            <w:r w:rsidRPr="00CB1E6A">
              <w:t>318</w:t>
            </w:r>
          </w:p>
        </w:tc>
        <w:tc>
          <w:tcPr>
            <w:tcW w:w="1984" w:type="dxa"/>
            <w:tcBorders>
              <w:top w:val="nil"/>
              <w:left w:val="nil"/>
              <w:bottom w:val="nil"/>
              <w:right w:val="nil"/>
            </w:tcBorders>
            <w:shd w:val="clear" w:color="auto" w:fill="auto"/>
            <w:noWrap/>
            <w:vAlign w:val="bottom"/>
            <w:hideMark/>
          </w:tcPr>
          <w:p w14:paraId="170CB69E" w14:textId="77777777" w:rsidR="00060D31" w:rsidRPr="00CB1E6A" w:rsidRDefault="00060D31" w:rsidP="00136F56">
            <w:pPr>
              <w:jc w:val="center"/>
            </w:pPr>
          </w:p>
        </w:tc>
        <w:tc>
          <w:tcPr>
            <w:tcW w:w="1701" w:type="dxa"/>
            <w:tcBorders>
              <w:top w:val="nil"/>
              <w:left w:val="nil"/>
              <w:bottom w:val="nil"/>
              <w:right w:val="nil"/>
            </w:tcBorders>
            <w:shd w:val="clear" w:color="auto" w:fill="auto"/>
            <w:noWrap/>
            <w:vAlign w:val="bottom"/>
            <w:hideMark/>
          </w:tcPr>
          <w:p w14:paraId="5DC68804" w14:textId="77777777" w:rsidR="00060D31" w:rsidRPr="00CB1E6A" w:rsidRDefault="00060D31" w:rsidP="00136F56">
            <w:pPr>
              <w:jc w:val="center"/>
            </w:pPr>
            <w:r w:rsidRPr="00CB1E6A">
              <w:t>-6.36</w:t>
            </w:r>
          </w:p>
        </w:tc>
        <w:tc>
          <w:tcPr>
            <w:tcW w:w="1843" w:type="dxa"/>
            <w:tcBorders>
              <w:top w:val="nil"/>
              <w:left w:val="nil"/>
              <w:bottom w:val="nil"/>
              <w:right w:val="nil"/>
            </w:tcBorders>
            <w:shd w:val="clear" w:color="auto" w:fill="auto"/>
            <w:noWrap/>
            <w:vAlign w:val="bottom"/>
            <w:hideMark/>
          </w:tcPr>
          <w:p w14:paraId="245CD945" w14:textId="77777777" w:rsidR="00060D31" w:rsidRPr="00CB1E6A" w:rsidRDefault="00060D31" w:rsidP="00136F56">
            <w:pPr>
              <w:jc w:val="center"/>
            </w:pPr>
          </w:p>
        </w:tc>
      </w:tr>
      <w:tr w:rsidR="00060D31" w:rsidRPr="00CB1E6A" w14:paraId="61D829E6" w14:textId="77777777" w:rsidTr="00136F56">
        <w:trPr>
          <w:trHeight w:val="396"/>
          <w:jc w:val="center"/>
        </w:trPr>
        <w:tc>
          <w:tcPr>
            <w:tcW w:w="1560" w:type="dxa"/>
            <w:tcBorders>
              <w:top w:val="nil"/>
              <w:left w:val="nil"/>
              <w:bottom w:val="single" w:sz="4" w:space="0" w:color="auto"/>
              <w:right w:val="nil"/>
            </w:tcBorders>
            <w:shd w:val="clear" w:color="auto" w:fill="auto"/>
            <w:noWrap/>
            <w:vAlign w:val="bottom"/>
            <w:hideMark/>
          </w:tcPr>
          <w:p w14:paraId="632AEEB6" w14:textId="77777777" w:rsidR="00060D31" w:rsidRPr="00CB1E6A" w:rsidRDefault="00060D31" w:rsidP="00136F56">
            <w:pPr>
              <w:jc w:val="center"/>
            </w:pPr>
            <w:r w:rsidRPr="00CB1E6A">
              <w:t>328</w:t>
            </w:r>
          </w:p>
        </w:tc>
        <w:tc>
          <w:tcPr>
            <w:tcW w:w="1984" w:type="dxa"/>
            <w:tcBorders>
              <w:top w:val="nil"/>
              <w:left w:val="nil"/>
              <w:bottom w:val="single" w:sz="4" w:space="0" w:color="auto"/>
              <w:right w:val="nil"/>
            </w:tcBorders>
            <w:shd w:val="clear" w:color="auto" w:fill="auto"/>
            <w:noWrap/>
            <w:vAlign w:val="bottom"/>
            <w:hideMark/>
          </w:tcPr>
          <w:p w14:paraId="0114A698" w14:textId="77777777" w:rsidR="00060D31" w:rsidRPr="00CB1E6A" w:rsidRDefault="00060D31" w:rsidP="00136F56">
            <w:pPr>
              <w:jc w:val="center"/>
            </w:pPr>
          </w:p>
        </w:tc>
        <w:tc>
          <w:tcPr>
            <w:tcW w:w="1701" w:type="dxa"/>
            <w:tcBorders>
              <w:top w:val="nil"/>
              <w:left w:val="nil"/>
              <w:bottom w:val="single" w:sz="4" w:space="0" w:color="auto"/>
              <w:right w:val="nil"/>
            </w:tcBorders>
            <w:shd w:val="clear" w:color="auto" w:fill="auto"/>
            <w:noWrap/>
            <w:vAlign w:val="bottom"/>
            <w:hideMark/>
          </w:tcPr>
          <w:p w14:paraId="1047CCF8" w14:textId="77777777" w:rsidR="00060D31" w:rsidRPr="00CB1E6A" w:rsidRDefault="00060D31" w:rsidP="00136F56">
            <w:pPr>
              <w:jc w:val="center"/>
            </w:pPr>
            <w:r w:rsidRPr="00CB1E6A">
              <w:t>-5.51</w:t>
            </w:r>
          </w:p>
        </w:tc>
        <w:tc>
          <w:tcPr>
            <w:tcW w:w="1843" w:type="dxa"/>
            <w:tcBorders>
              <w:top w:val="nil"/>
              <w:left w:val="nil"/>
              <w:bottom w:val="single" w:sz="4" w:space="0" w:color="auto"/>
              <w:right w:val="nil"/>
            </w:tcBorders>
            <w:shd w:val="clear" w:color="auto" w:fill="auto"/>
            <w:noWrap/>
            <w:vAlign w:val="bottom"/>
            <w:hideMark/>
          </w:tcPr>
          <w:p w14:paraId="2D8EFEF8" w14:textId="77777777" w:rsidR="00060D31" w:rsidRPr="00CB1E6A" w:rsidRDefault="00060D31" w:rsidP="00136F56">
            <w:pPr>
              <w:jc w:val="center"/>
            </w:pPr>
          </w:p>
        </w:tc>
      </w:tr>
    </w:tbl>
    <w:p w14:paraId="3CCC4EC9" w14:textId="77777777" w:rsidR="00060D31" w:rsidRPr="00CB1E6A" w:rsidRDefault="00060D31" w:rsidP="00060D31">
      <w:pPr>
        <w:spacing w:line="480" w:lineRule="auto"/>
        <w:rPr>
          <w:rFonts w:eastAsiaTheme="minorEastAsia"/>
          <w:b/>
          <w:bCs/>
          <w:sz w:val="28"/>
          <w:szCs w:val="28"/>
        </w:rPr>
      </w:pPr>
    </w:p>
    <w:p w14:paraId="04F7384F" w14:textId="038E8782" w:rsidR="00060D31" w:rsidRPr="00CB1E6A" w:rsidRDefault="00060D31" w:rsidP="00803870">
      <w:pPr>
        <w:pStyle w:val="Heading4"/>
      </w:pPr>
      <w:bookmarkStart w:id="2277" w:name="_Toc118051772"/>
      <w:bookmarkStart w:id="2278" w:name="_Toc127869340"/>
      <w:r w:rsidRPr="00CB1E6A">
        <w:t>Desorption studies of ALR-HSP1 system</w:t>
      </w:r>
      <w:bookmarkEnd w:id="2277"/>
      <w:bookmarkEnd w:id="2278"/>
    </w:p>
    <w:p w14:paraId="59D3F0B8" w14:textId="7995D44D" w:rsidR="000A2A69" w:rsidRPr="00CB1E6A" w:rsidRDefault="000A2A69" w:rsidP="000A2A69">
      <w:pPr>
        <w:spacing w:line="480" w:lineRule="auto"/>
        <w:jc w:val="both"/>
        <w:rPr>
          <w:rFonts w:eastAsiaTheme="minorEastAsia"/>
          <w:b/>
          <w:bCs/>
          <w:sz w:val="28"/>
          <w:szCs w:val="28"/>
        </w:rPr>
      </w:pPr>
      <w:r w:rsidRPr="00CB1E6A">
        <w:rPr>
          <w:rFonts w:eastAsiaTheme="minorEastAsia"/>
          <w:lang w:val="en-GB"/>
        </w:rPr>
        <w:t xml:space="preserve">Figure 4.5.5.7 </w:t>
      </w:r>
      <w:r w:rsidR="000854FB">
        <w:rPr>
          <w:rFonts w:eastAsiaTheme="minorEastAsia"/>
          <w:lang w:val="en-GB"/>
        </w:rPr>
        <w:t>depicted</w:t>
      </w:r>
      <w:r w:rsidRPr="00CB1E6A">
        <w:rPr>
          <w:rFonts w:eastAsiaTheme="minorEastAsia"/>
          <w:lang w:val="en-GB"/>
        </w:rPr>
        <w:t xml:space="preserve"> the desorption efficiency of the HSP1-ALR system. The desorption efficiency was obtained to be generally low. NaOH had the highest desorption efficiency (9.19%) whereas NaCl, HCl and H</w:t>
      </w:r>
      <w:r w:rsidRPr="00CB1E6A">
        <w:rPr>
          <w:rFonts w:eastAsiaTheme="minorEastAsia"/>
          <w:vertAlign w:val="subscript"/>
          <w:lang w:val="en-GB"/>
        </w:rPr>
        <w:t>2</w:t>
      </w:r>
      <w:r w:rsidRPr="00CB1E6A">
        <w:rPr>
          <w:rFonts w:eastAsiaTheme="minorEastAsia"/>
          <w:lang w:val="en-GB"/>
        </w:rPr>
        <w:t xml:space="preserve">O have a desorption efficiency of 4.94%, 6.87% and 6.32% respectively. This suggested that ALR penetrated deep into HSP1 pores while some formed </w:t>
      </w:r>
      <w:r w:rsidR="00EF159E">
        <w:rPr>
          <w:rFonts w:eastAsiaTheme="minorEastAsia"/>
          <w:lang w:val="en-GB"/>
        </w:rPr>
        <w:t>strong bond</w:t>
      </w:r>
      <w:r w:rsidRPr="00CB1E6A">
        <w:rPr>
          <w:rFonts w:eastAsiaTheme="minorEastAsia"/>
          <w:lang w:val="en-GB"/>
        </w:rPr>
        <w:t xml:space="preserve"> with HSP1.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This can make the release of ALR from HSP1’s surface difficult</w:t>
      </w:r>
      <w:r w:rsidR="001968C1">
        <w:rPr>
          <w:rFonts w:eastAsiaTheme="minorEastAsia"/>
          <w:lang w:val="en-GB"/>
        </w:rPr>
        <w:t xml:space="preserve"> </w:t>
      </w:r>
      <w:r w:rsidR="001968C1">
        <w:rPr>
          <w:rFonts w:eastAsiaTheme="minorEastAsia"/>
          <w:lang w:val="en-GB"/>
        </w:rPr>
        <w:fldChar w:fldCharType="begin" w:fldLock="1"/>
      </w:r>
      <w:r w:rsidR="00A31F6F">
        <w:rPr>
          <w:rFonts w:eastAsiaTheme="minorEastAsia"/>
          <w:lang w:val="en-GB"/>
        </w:rPr>
        <w:instrText>ADDIN CSL_CITATION {"citationItems":[{"id":"ITEM-1","itemData":{"DOI":"10.1016/j.heliyon.2020.e03759","ISSN":"24058440","abstract":"Raphia hookeri fruit epicarp (RHFE) was used in a novel adsorbent preparation via a combination of urea modification and microwave irradiation. The prepared adsorbent (URHFE) was characterized physicochemically, spectroscopically and microscopically characterized. URHFE efficiency in Cu2+ scavenging was tested with focus on operational parameters such as pH, dosage, concentration, contact time, ionic strength and temperature. Adsorption data were tested with isotherms and kinetics models. Optimum adsorption occurred at pH of 5.5. The presence of competing ion decreased Cu2+ removal and this varied with competing ion concentration. Cu2+ uptake decreased with increase in temperature. Percentage desorption was found generally low. The Langmuir monolayer adsorption capacity (qmax) was obtained to be 144.93 mg/g, this compared well in effectiveness with other adsorbent previously reported. Dubinin Radushkevich (D-R) isotherm model suggests that adsorption mechanism was chemical in nature. Pseudo second order kinetics best described the adsorption kinetics while multilinear adsorption was observed from the intraparticle diffusion model.","author":[{"dropping-particle":"","family":"Inyinbor","given":"A. A.","non-dropping-particle":"","parse-names":false,"suffix":""},{"dropping-particle":"","family":"Adekola","given":"F. A.","non-dropping-particle":"","parse-names":false,"suffix":""},{"dropping-particle":"","family":"Olatunji","given":"G. A.","non-dropping-particle":"","parse-names":false,"suffix":""}],"container-title":"Heliyon","id":"ITEM-1","issue":"4","issued":{"date-parts":[["2020"]]},"page":"e03759","publisher":"Elsevier Ltd","title":"Microwave-assisted urea modified crop residue in Cu2+ scavenging","type":"article-journal","volume":"6"},"uris":["http://www.mendeley.com/documents/?uuid=1ad37cae-f998-43f2-8bfc-7a5019460268"]}],"mendeley":{"formattedCitation":"(Inyinbor et al., 2020)","plainTextFormattedCitation":"(Inyinbor et al., 2020)","previouslyFormattedCitation":"(Inyinbor et al., 2020)"},"properties":{"noteIndex":0},"schema":"https://github.com/citation-style-language/schema/raw/master/csl-citation.json"}</w:instrText>
      </w:r>
      <w:r w:rsidR="001968C1">
        <w:rPr>
          <w:rFonts w:eastAsiaTheme="minorEastAsia"/>
          <w:lang w:val="en-GB"/>
        </w:rPr>
        <w:fldChar w:fldCharType="separate"/>
      </w:r>
      <w:r w:rsidR="001968C1" w:rsidRPr="001968C1">
        <w:rPr>
          <w:rFonts w:eastAsiaTheme="minorEastAsia"/>
          <w:noProof/>
          <w:lang w:val="en-GB"/>
        </w:rPr>
        <w:t xml:space="preserve">(Inyinbor </w:t>
      </w:r>
      <w:r w:rsidR="008C0A9B" w:rsidRPr="008C0A9B">
        <w:rPr>
          <w:rFonts w:eastAsiaTheme="minorEastAsia"/>
          <w:i/>
          <w:iCs/>
          <w:noProof/>
          <w:lang w:val="en-GB"/>
        </w:rPr>
        <w:t>et al.</w:t>
      </w:r>
      <w:r w:rsidR="001968C1" w:rsidRPr="001968C1">
        <w:rPr>
          <w:rFonts w:eastAsiaTheme="minorEastAsia"/>
          <w:noProof/>
          <w:lang w:val="en-GB"/>
        </w:rPr>
        <w:t>, 2020)</w:t>
      </w:r>
      <w:r w:rsidR="001968C1">
        <w:rPr>
          <w:rFonts w:eastAsiaTheme="minorEastAsia"/>
          <w:lang w:val="en-GB"/>
        </w:rPr>
        <w:fldChar w:fldCharType="end"/>
      </w:r>
      <w:r w:rsidRPr="00CB1E6A">
        <w:rPr>
          <w:rFonts w:eastAsiaTheme="minorEastAsia"/>
          <w:lang w:val="en-GB"/>
        </w:rPr>
        <w:t>.</w:t>
      </w:r>
      <w:r w:rsidR="00245567">
        <w:rPr>
          <w:rFonts w:eastAsiaTheme="minorEastAsia"/>
          <w:lang w:val="en-GB"/>
        </w:rPr>
        <w:t xml:space="preserve"> The degree of reversibility (Appendix 7) ranged between 0.8363 and 0.9564 which indicated low degree of reversibility </w:t>
      </w:r>
      <w:r w:rsidR="00245567">
        <w:rPr>
          <w:rFonts w:eastAsiaTheme="minorEastAsia"/>
          <w:lang w:val="en-GB"/>
        </w:rPr>
        <w:fldChar w:fldCharType="begin" w:fldLock="1"/>
      </w:r>
      <w:r w:rsidR="0090532C">
        <w:rPr>
          <w:rFonts w:eastAsiaTheme="minorEastAsia"/>
          <w:lang w:val="en-GB"/>
        </w:rPr>
        <w:instrText>ADDIN CSL_CITATION {"citationItems":[{"id":"ITEM-1","itemData":{"DOI":"10.1038/s41598-021-95090-8","ISBN":"0123456789","ISSN":"20452322","PMID":"34385495","abstract":"Adsorption of problematic copper ions as one of the endocrine disruptive substances from aqueous solution onto nanoscale zerovalent iron (nZVI) was studied. The high pore size 186.9268 Å, pore diameter 240.753 Å, and BET surface area 20.8643 m2 g−1 and pH(pzc) enlisted nZVI as an efficient nano-adsorbent for treatment of heavy metals from synthetic wastewater. SEM and EDX revealed the morphology and elemental distribution before and after adsorption. 98.31% removal efficiency was achieved at optimum adsorption operational parameters. Of all the thirteen isotherm models, equilibrium data were well fitted to Langmuir. Kinetics and mechanism data across the concentrations from 10 to 200 mg L−1 were analyzed by ten models. PSO best described kinetics data as confirmed by various statistical error validity models. The intraparticle diffusion model described that the intraparticle diffusion was not the only rate-limiting step. The adsorption mechanism was diffusion governed established by Bangham and Boyd models. Feasible, spontaneous, endothermic, and degree of randomness were reveal by the thermodynamic studies. Better desorption index and efficiency were obtained using HCl suggesting multiple mechanism processes. The performance of ZVI suggested it has a great potential for effective removal of endocrine disruptive cationic contaminant from wastewater.","author":[{"dropping-particle":"","family":"Dada","given":"Adewumi O.","non-dropping-particle":"","parse-names":false,"suffix":""},{"dropping-particle":"","family":"Adekola","given":"Folahan A.","non-dropping-particle":"","parse-names":false,"suffix":""},{"dropping-particle":"","family":"Odebunmi","given":"Ezekiel O.","non-dropping-particle":"","parse-names":false,"suffix":""},{"dropping-particle":"","family":"Ogunlaja","given":"Adeniyi S.","non-dropping-particle":"","parse-names":false,"suffix":""},{"dropping-particle":"","family":"Bello","given":"Olugbenga S.","non-dropping-particle":"","parse-names":false,"suffix":""}],"container-title":"Scientific Reports","id":"ITEM-1","issue":"1","issued":{"date-parts":[["2021"]]},"page":"1-15","publisher":"Nature Publishing Group UK","title":"Two–three parameters isotherm modeling, kinetics with statistical validity, desorption and thermodynamic studies of adsorption of Cu(II) ions onto zerovalent iron nanoparticles","type":"article-journal","volume":"11"},"uris":["http://www.mendeley.com/documents/?uuid=845af26b-f54e-4ba4-9fd4-47cb08ea48f9"]}],"mendeley":{"formattedCitation":"(Dada, Adekola, et al., 2021)","manualFormatting":"(Dada, et al., 2021)","plainTextFormattedCitation":"(Dada, Adekola, et al., 2021)","previouslyFormattedCitation":"(Dada, Adekola, et al., 2021)"},"properties":{"noteIndex":0},"schema":"https://github.com/citation-style-language/schema/raw/master/csl-citation.json"}</w:instrText>
      </w:r>
      <w:r w:rsidR="00245567">
        <w:rPr>
          <w:rFonts w:eastAsiaTheme="minorEastAsia"/>
          <w:lang w:val="en-GB"/>
        </w:rPr>
        <w:fldChar w:fldCharType="separate"/>
      </w:r>
      <w:r w:rsidR="00245567" w:rsidRPr="00245567">
        <w:rPr>
          <w:rFonts w:eastAsiaTheme="minorEastAsia"/>
          <w:noProof/>
          <w:lang w:val="en-GB"/>
        </w:rPr>
        <w:t xml:space="preserve">(Dada, </w:t>
      </w:r>
      <w:r w:rsidR="008C0A9B" w:rsidRPr="008C0A9B">
        <w:rPr>
          <w:rFonts w:eastAsiaTheme="minorEastAsia"/>
          <w:i/>
          <w:iCs/>
          <w:noProof/>
          <w:lang w:val="en-GB"/>
        </w:rPr>
        <w:t>et al.</w:t>
      </w:r>
      <w:r w:rsidR="00245567" w:rsidRPr="00245567">
        <w:rPr>
          <w:rFonts w:eastAsiaTheme="minorEastAsia"/>
          <w:noProof/>
          <w:lang w:val="en-GB"/>
        </w:rPr>
        <w:t>, 2021)</w:t>
      </w:r>
      <w:r w:rsidR="00245567">
        <w:rPr>
          <w:rFonts w:eastAsiaTheme="minorEastAsia"/>
          <w:lang w:val="en-GB"/>
        </w:rPr>
        <w:fldChar w:fldCharType="end"/>
      </w:r>
      <w:r w:rsidR="00245567">
        <w:rPr>
          <w:rFonts w:eastAsiaTheme="minorEastAsia"/>
          <w:lang w:val="en-GB"/>
        </w:rPr>
        <w:t>.</w:t>
      </w:r>
    </w:p>
    <w:p w14:paraId="1B37E686" w14:textId="77777777" w:rsidR="00060D31" w:rsidRPr="00CB1E6A" w:rsidRDefault="00060D31" w:rsidP="00546FD9">
      <w:pPr>
        <w:jc w:val="center"/>
        <w:rPr>
          <w:rFonts w:eastAsiaTheme="minorEastAsia"/>
          <w:b/>
          <w:bCs/>
          <w:sz w:val="28"/>
          <w:szCs w:val="28"/>
        </w:rPr>
      </w:pPr>
      <w:r w:rsidRPr="00CB1E6A">
        <w:rPr>
          <w:noProof/>
        </w:rPr>
        <w:lastRenderedPageBreak/>
        <w:drawing>
          <wp:inline distT="0" distB="0" distL="0" distR="0" wp14:anchorId="5ECC43F7" wp14:editId="61FB1184">
            <wp:extent cx="5382895" cy="2313294"/>
            <wp:effectExtent l="0" t="0" r="0" b="0"/>
            <wp:docPr id="712" name="Chart 712">
              <a:extLst xmlns:a="http://schemas.openxmlformats.org/drawingml/2006/main">
                <a:ext uri="{FF2B5EF4-FFF2-40B4-BE49-F238E27FC236}">
                  <a16:creationId xmlns:a16="http://schemas.microsoft.com/office/drawing/2014/main" id="{48C40D5A-7FE7-450B-B266-BD4824D4559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p>
    <w:p w14:paraId="133758DE" w14:textId="5B200079" w:rsidR="00060D31" w:rsidRDefault="00060D31" w:rsidP="0076286E">
      <w:pPr>
        <w:pStyle w:val="ListofFigures"/>
      </w:pPr>
      <w:bookmarkStart w:id="2279" w:name="_Toc119502167"/>
      <w:bookmarkStart w:id="2280" w:name="_Toc119509607"/>
      <w:bookmarkStart w:id="2281" w:name="_Toc123054679"/>
      <w:bookmarkStart w:id="2282" w:name="_Toc127867191"/>
      <w:bookmarkStart w:id="2283" w:name="_Toc127867809"/>
      <w:r w:rsidRPr="00CB1E6A">
        <w:t xml:space="preserve">Figure </w:t>
      </w:r>
      <w:r w:rsidR="00E61058" w:rsidRPr="00CB1E6A">
        <w:t>4.5.5.7</w:t>
      </w:r>
      <w:r w:rsidRPr="00CB1E6A">
        <w:t>: Desorption efficiency of ALR-HSP1 system</w:t>
      </w:r>
      <w:bookmarkEnd w:id="2279"/>
      <w:bookmarkEnd w:id="2280"/>
      <w:bookmarkEnd w:id="2281"/>
      <w:bookmarkEnd w:id="2282"/>
      <w:bookmarkEnd w:id="2283"/>
    </w:p>
    <w:p w14:paraId="52A381B2" w14:textId="77777777" w:rsidR="001968C1" w:rsidRPr="00CB1E6A" w:rsidRDefault="001968C1" w:rsidP="00546FD9">
      <w:pPr>
        <w:jc w:val="center"/>
        <w:rPr>
          <w:rFonts w:eastAsiaTheme="minorEastAsia"/>
          <w:b/>
          <w:bCs/>
          <w:sz w:val="28"/>
          <w:szCs w:val="28"/>
        </w:rPr>
      </w:pPr>
    </w:p>
    <w:p w14:paraId="4D58FA3D" w14:textId="353E7C7E" w:rsidR="00060D31" w:rsidRPr="00CB1E6A" w:rsidRDefault="00060D31" w:rsidP="00803870">
      <w:pPr>
        <w:pStyle w:val="Heading4"/>
      </w:pPr>
      <w:bookmarkStart w:id="2284" w:name="_Toc118051773"/>
      <w:bookmarkStart w:id="2285" w:name="_Toc127869341"/>
      <w:r w:rsidRPr="00CB1E6A">
        <w:t>Comparison of pre-and post-adsorption characterization of ALR-HSP1 system</w:t>
      </w:r>
      <w:bookmarkEnd w:id="2284"/>
      <w:bookmarkEnd w:id="2285"/>
    </w:p>
    <w:p w14:paraId="2E004000" w14:textId="59561270" w:rsidR="006E1F96" w:rsidRPr="00CB1E6A" w:rsidRDefault="006E1F96" w:rsidP="006E1F96">
      <w:pPr>
        <w:spacing w:line="480" w:lineRule="auto"/>
        <w:jc w:val="both"/>
        <w:rPr>
          <w:rFonts w:eastAsiaTheme="minorEastAsia"/>
          <w:lang w:val="en-GB"/>
        </w:rPr>
      </w:pPr>
      <w:r w:rsidRPr="00CB1E6A">
        <w:rPr>
          <w:rFonts w:eastAsiaTheme="minorEastAsia"/>
          <w:lang w:val="en-GB"/>
        </w:rPr>
        <w:t>Figure 4.5.5.8 a and b compared the morphologies of HSP1 before and after the uptake of ALR. The openings (pores) of different sizes and shapes on HSP1, were observed to have been completely blocked by shiny layers, after the uptake of ALR. Table 4.5.5.4 also presented the comparison of FTIR absorption bands on HSP1 before and after adsorption of ALR. The observed shifts in absorption bands after ALR uptake, suggests that these functional groups participated in ALR adsorption</w:t>
      </w:r>
      <w:r w:rsidR="00A31F6F">
        <w:rPr>
          <w:rFonts w:eastAsiaTheme="minorEastAsia"/>
          <w:lang w:val="en-GB"/>
        </w:rPr>
        <w:t xml:space="preserve"> </w:t>
      </w:r>
      <w:r w:rsidR="00A31F6F">
        <w:rPr>
          <w:rFonts w:eastAsiaTheme="minorEastAsia"/>
          <w:lang w:val="en-GB"/>
        </w:rPr>
        <w:fldChar w:fldCharType="begin" w:fldLock="1"/>
      </w:r>
      <w:r w:rsidR="00A31F6F">
        <w:rPr>
          <w:rFonts w:eastAsiaTheme="minorEastAsia"/>
          <w:lang w:val="en-GB"/>
        </w:rPr>
        <w:instrText>ADDIN CSL_CITATION {"citationItems":[{"id":"ITEM-1","itemData":{"DOI":"10.15244/pjoes/112363","ISSN":"12301485","abstract":"Clay minerals can effectively adsorb contaminants from aqueous effluents due to their good adsorption and high cation exchange capacity. However, naturally occurring clay materials possessing hydrophilic features are not especially effective for the removal of organic pollutants. Therefore, in the present work the issue of hydrophilicity is tackled by modification of the clay (Pakistan origin) to prepare organoclays. Hexadecylpyridinium chloride, cetyltrimethylammonium bromide, and sodium dodecyl sulfate were used as clay modifiers. Changes in the basal spacing of clay layers after modification with surfactants were determined through XRD analysis. Chemical compositions of the clay and organoclays were determined by FTIR spectroscopy. Surface morphology of the as-prepared organoclays was assessed from SEM analysis. The modified clays (organoclays) were tested for their ability as potential adsorbents for three dyes from water: brilliant green, ethyl violet and allura red. All three modified clays showed high adsorption characteristics by removing (&gt;90 %) of all three dyes with an adsorption capacity ranging from 35 to 85 mg/g. The time-dependent adsorption experiments showed that the rates of adsorption of dyes on organoclays were fast, adsorbing maximum amounts of dyes ranging from 15 to 80 mins of contact time. The adsorption kinetic study revealed that the dye removal process is mainly governed by a pseudo-1st order mechanism. Thus, surfactant-modified clays are an excellent choice as cost-effective and efficient adsorbents for the purification of water from dye contaminants.","author":[{"dropping-particle":"","family":"Ullah","given":"Rahmat","non-dropping-particle":"","parse-names":false,"suffix":""},{"dropping-particle":"","family":"Iftikhar","given":"Faiza Jan","non-dropping-particle":"","parse-names":false,"suffix":""},{"dropping-particle":"","family":"Ajmal","given":"Muhammad","non-dropping-particle":"","parse-names":false,"suffix":""},{"dropping-particle":"","family":"Shah","given":"Afzal","non-dropping-particle":"","parse-names":false,"suffix":""},{"dropping-particle":"","family":"Akhter","given":"Mohammad Salim","non-dropping-particle":"","parse-names":false,"suffix":""},{"dropping-particle":"","family":"Ullah","given":"Haseeb","non-dropping-particle":"","parse-names":false,"suffix":""},{"dropping-particle":"","family":"Waseem","given":"Amir","non-dropping-particle":"","parse-names":false,"suffix":""}],"container-title":"Polish Journal of Environmental Studies","id":"ITEM-1","issue":"5","issued":{"date-parts":[["2020"]]},"page":"3831-3839","title":"Modified clays as an efficient adsorbent for brilliant green, ethyl violet and allura dyes: Kinetic and thermodynamic studies","type":"article-journal","volume":"29"},"uris":["http://www.mendeley.com/documents/?uuid=03012eaa-1ba1-4598-a1d9-503cef26bce9"]}],"mendeley":{"formattedCitation":"(Ullah et al., 2020)","plainTextFormattedCitation":"(Ullah et al., 2020)","previouslyFormattedCitation":"(Ullah et al., 2020)"},"properties":{"noteIndex":0},"schema":"https://github.com/citation-style-language/schema/raw/master/csl-citation.json"}</w:instrText>
      </w:r>
      <w:r w:rsidR="00A31F6F">
        <w:rPr>
          <w:rFonts w:eastAsiaTheme="minorEastAsia"/>
          <w:lang w:val="en-GB"/>
        </w:rPr>
        <w:fldChar w:fldCharType="separate"/>
      </w:r>
      <w:r w:rsidR="00A31F6F" w:rsidRPr="00A31F6F">
        <w:rPr>
          <w:rFonts w:eastAsiaTheme="minorEastAsia"/>
          <w:noProof/>
          <w:lang w:val="en-GB"/>
        </w:rPr>
        <w:t xml:space="preserve">(Ullah </w:t>
      </w:r>
      <w:r w:rsidR="008C0A9B" w:rsidRPr="008C0A9B">
        <w:rPr>
          <w:rFonts w:eastAsiaTheme="minorEastAsia"/>
          <w:i/>
          <w:iCs/>
          <w:noProof/>
          <w:lang w:val="en-GB"/>
        </w:rPr>
        <w:t>et al.</w:t>
      </w:r>
      <w:r w:rsidR="00A31F6F" w:rsidRPr="00A31F6F">
        <w:rPr>
          <w:rFonts w:eastAsiaTheme="minorEastAsia"/>
          <w:noProof/>
          <w:lang w:val="en-GB"/>
        </w:rPr>
        <w:t>, 2020)</w:t>
      </w:r>
      <w:r w:rsidR="00A31F6F">
        <w:rPr>
          <w:rFonts w:eastAsiaTheme="minorEastAsia"/>
          <w:lang w:val="en-GB"/>
        </w:rPr>
        <w:fldChar w:fldCharType="end"/>
      </w:r>
      <w:r w:rsidRPr="00CB1E6A">
        <w:rPr>
          <w:rFonts w:eastAsiaTheme="minorEastAsia"/>
          <w:lang w:val="en-GB"/>
        </w:rPr>
        <w:t xml:space="preserve">. </w:t>
      </w:r>
    </w:p>
    <w:p w14:paraId="5CAE83B9" w14:textId="77777777" w:rsidR="006E1F96" w:rsidRPr="00CB1E6A" w:rsidRDefault="006E1F96" w:rsidP="00060D31">
      <w:pPr>
        <w:spacing w:line="480" w:lineRule="auto"/>
        <w:rPr>
          <w:rFonts w:eastAsiaTheme="minorEastAsia"/>
          <w:b/>
          <w:bCs/>
          <w:sz w:val="28"/>
          <w:szCs w:val="28"/>
        </w:rPr>
      </w:pPr>
    </w:p>
    <w:p w14:paraId="2E78F9B4" w14:textId="307832AA" w:rsidR="00757CE3" w:rsidRDefault="00060D31" w:rsidP="00757CE3">
      <w:bookmarkStart w:id="2286" w:name="_Toc119502168"/>
      <w:bookmarkStart w:id="2287" w:name="_Toc119509608"/>
      <w:r w:rsidRPr="00CB1E6A">
        <w:rPr>
          <w:noProof/>
        </w:rPr>
        <w:lastRenderedPageBreak/>
        <w:drawing>
          <wp:inline distT="0" distB="0" distL="0" distR="0" wp14:anchorId="1B6FBC04" wp14:editId="2EFAC3EE">
            <wp:extent cx="2694214" cy="2747841"/>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697579" cy="2751273"/>
                    </a:xfrm>
                    <a:prstGeom prst="rect">
                      <a:avLst/>
                    </a:prstGeom>
                  </pic:spPr>
                </pic:pic>
              </a:graphicData>
            </a:graphic>
          </wp:inline>
        </w:drawing>
      </w:r>
      <w:r w:rsidR="00D97301" w:rsidRPr="003A15D7">
        <w:rPr>
          <w:noProof/>
          <w:lang w:val="en-GB"/>
        </w:rPr>
        <w:t xml:space="preserve">  </w:t>
      </w:r>
      <w:r w:rsidRPr="00CB1E6A">
        <w:rPr>
          <w:noProof/>
          <w:lang w:val="fr-FR"/>
        </w:rPr>
        <w:drawing>
          <wp:inline distT="0" distB="0" distL="0" distR="0" wp14:anchorId="37157A24" wp14:editId="3AC0602E">
            <wp:extent cx="2674061" cy="2747816"/>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677412" cy="2751259"/>
                    </a:xfrm>
                    <a:prstGeom prst="rect">
                      <a:avLst/>
                    </a:prstGeom>
                  </pic:spPr>
                </pic:pic>
              </a:graphicData>
            </a:graphic>
          </wp:inline>
        </w:drawing>
      </w:r>
    </w:p>
    <w:p w14:paraId="28F28D3D" w14:textId="0E3C701D" w:rsidR="00060D31" w:rsidRPr="00CB1E6A" w:rsidRDefault="00060D31" w:rsidP="0076286E">
      <w:pPr>
        <w:pStyle w:val="ListofFigures"/>
      </w:pPr>
      <w:bookmarkStart w:id="2288" w:name="_Toc123054680"/>
      <w:bookmarkStart w:id="2289" w:name="_Toc127867192"/>
      <w:bookmarkStart w:id="2290" w:name="_Toc127867810"/>
      <w:r w:rsidRPr="00CB1E6A">
        <w:t xml:space="preserve">Figure </w:t>
      </w:r>
      <w:r w:rsidR="00E61058" w:rsidRPr="00CB1E6A">
        <w:t>4.5.5.8</w:t>
      </w:r>
      <w:r w:rsidRPr="00CB1E6A">
        <w:t xml:space="preserve">: </w:t>
      </w:r>
      <w:r w:rsidR="004336D2">
        <w:t>Surface morphology of</w:t>
      </w:r>
      <w:r w:rsidRPr="00CB1E6A">
        <w:t xml:space="preserve"> HSP1 (a) before adsorption and (b) after adsorption</w:t>
      </w:r>
      <w:bookmarkEnd w:id="2286"/>
      <w:bookmarkEnd w:id="2287"/>
      <w:bookmarkEnd w:id="2288"/>
      <w:bookmarkEnd w:id="2289"/>
      <w:bookmarkEnd w:id="2290"/>
    </w:p>
    <w:p w14:paraId="7C213798" w14:textId="77777777" w:rsidR="00060D31" w:rsidRPr="00CB1E6A" w:rsidRDefault="00060D31" w:rsidP="00060D31">
      <w:pPr>
        <w:spacing w:line="480" w:lineRule="auto"/>
        <w:rPr>
          <w:rFonts w:eastAsiaTheme="minorEastAsia"/>
          <w:b/>
          <w:bCs/>
          <w:sz w:val="28"/>
          <w:szCs w:val="28"/>
        </w:rPr>
      </w:pPr>
    </w:p>
    <w:p w14:paraId="215ECBA4" w14:textId="3FA5BF88" w:rsidR="00060D31" w:rsidRPr="00CB1E6A" w:rsidRDefault="00060D31" w:rsidP="0076286E">
      <w:pPr>
        <w:pStyle w:val="ListofTables"/>
      </w:pPr>
      <w:bookmarkStart w:id="2291" w:name="_Toc123057525"/>
      <w:r w:rsidRPr="00CB1E6A">
        <w:t xml:space="preserve">Table </w:t>
      </w:r>
      <w:r w:rsidR="00E61058" w:rsidRPr="00CB1E6A">
        <w:t>4.5.5.4</w:t>
      </w:r>
      <w:r w:rsidRPr="00CB1E6A">
        <w:t>: Comparison of the FTIR spectra of HSP1 before and after adsorption of ALR</w:t>
      </w:r>
      <w:bookmarkEnd w:id="2291"/>
    </w:p>
    <w:tbl>
      <w:tblPr>
        <w:tblW w:w="8505" w:type="dxa"/>
        <w:tblLook w:val="04A0" w:firstRow="1" w:lastRow="0" w:firstColumn="1" w:lastColumn="0" w:noHBand="0" w:noVBand="1"/>
      </w:tblPr>
      <w:tblGrid>
        <w:gridCol w:w="2835"/>
        <w:gridCol w:w="1985"/>
        <w:gridCol w:w="1843"/>
        <w:gridCol w:w="1842"/>
      </w:tblGrid>
      <w:tr w:rsidR="00CB1E6A" w:rsidRPr="00CB1E6A" w14:paraId="584A97A9"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4CB70B26" w14:textId="77777777" w:rsidR="00060D31" w:rsidRPr="00CB1E6A" w:rsidRDefault="00060D31" w:rsidP="00136F56">
            <w:pPr>
              <w:rPr>
                <w:b/>
                <w:bCs/>
                <w:lang w:val="en-GB"/>
              </w:rPr>
            </w:pPr>
            <w:r w:rsidRPr="00CB1E6A">
              <w:t> </w:t>
            </w:r>
            <w:r w:rsidRPr="00CB1E6A">
              <w:rPr>
                <w:lang w:val="en-GB"/>
              </w:rPr>
              <w:t>HSP</w:t>
            </w:r>
            <w:r w:rsidRPr="00CB1E6A">
              <w:rPr>
                <w:b/>
                <w:bCs/>
              </w:rPr>
              <w:t>1</w:t>
            </w:r>
            <w:r w:rsidRPr="00CB1E6A">
              <w:rPr>
                <w:b/>
                <w:bCs/>
                <w:lang w:val="en-GB"/>
              </w:rPr>
              <w:t>-ALR</w:t>
            </w:r>
          </w:p>
        </w:tc>
        <w:tc>
          <w:tcPr>
            <w:tcW w:w="1985" w:type="dxa"/>
            <w:tcBorders>
              <w:top w:val="single" w:sz="8" w:space="0" w:color="auto"/>
              <w:left w:val="nil"/>
              <w:bottom w:val="single" w:sz="8" w:space="0" w:color="auto"/>
              <w:right w:val="nil"/>
            </w:tcBorders>
            <w:shd w:val="clear" w:color="auto" w:fill="auto"/>
            <w:noWrap/>
            <w:vAlign w:val="center"/>
            <w:hideMark/>
          </w:tcPr>
          <w:p w14:paraId="25338FF7" w14:textId="77777777" w:rsidR="00060D31" w:rsidRPr="00CB1E6A" w:rsidRDefault="00060D31"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4626C46E" w14:textId="77777777" w:rsidR="00060D31" w:rsidRPr="00CB1E6A" w:rsidRDefault="00060D31" w:rsidP="00136F56">
            <w:r w:rsidRPr="00CB1E6A">
              <w:t>Wave number (cm</w:t>
            </w:r>
            <w:r w:rsidRPr="00CB1E6A">
              <w:rPr>
                <w:vertAlign w:val="superscript"/>
              </w:rPr>
              <w:t>-1</w:t>
            </w:r>
            <w:r w:rsidRPr="00CB1E6A">
              <w:t>)</w:t>
            </w:r>
          </w:p>
        </w:tc>
      </w:tr>
      <w:tr w:rsidR="00CB1E6A" w:rsidRPr="00CB1E6A" w14:paraId="5FCC6D7B"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40A91738" w14:textId="77777777" w:rsidR="00060D31" w:rsidRPr="00CB1E6A" w:rsidRDefault="00060D31"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31EC9D9B" w14:textId="77777777" w:rsidR="00060D31" w:rsidRPr="00CB1E6A" w:rsidRDefault="00060D31"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5D670A1D" w14:textId="77777777" w:rsidR="00060D31" w:rsidRPr="00CB1E6A" w:rsidRDefault="00060D31"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54FBED53" w14:textId="77777777" w:rsidR="00060D31" w:rsidRPr="00CB1E6A" w:rsidRDefault="00060D31" w:rsidP="00136F56">
            <w:pPr>
              <w:jc w:val="center"/>
            </w:pPr>
            <w:r w:rsidRPr="00CB1E6A">
              <w:t>Differences</w:t>
            </w:r>
          </w:p>
        </w:tc>
      </w:tr>
      <w:tr w:rsidR="00CB1E6A" w:rsidRPr="00CB1E6A" w14:paraId="04D6B90F" w14:textId="77777777" w:rsidTr="00136F56">
        <w:trPr>
          <w:trHeight w:val="312"/>
        </w:trPr>
        <w:tc>
          <w:tcPr>
            <w:tcW w:w="2835" w:type="dxa"/>
            <w:tcBorders>
              <w:top w:val="nil"/>
              <w:left w:val="nil"/>
              <w:bottom w:val="nil"/>
              <w:right w:val="nil"/>
            </w:tcBorders>
            <w:shd w:val="clear" w:color="auto" w:fill="auto"/>
            <w:noWrap/>
            <w:vAlign w:val="center"/>
            <w:hideMark/>
          </w:tcPr>
          <w:p w14:paraId="4090E9D7" w14:textId="77777777" w:rsidR="00060D31" w:rsidRPr="00CB1E6A" w:rsidRDefault="00060D31" w:rsidP="00136F56">
            <w:r w:rsidRPr="00CB1E6A">
              <w:t>O-H alcohol</w:t>
            </w:r>
          </w:p>
        </w:tc>
        <w:tc>
          <w:tcPr>
            <w:tcW w:w="1985" w:type="dxa"/>
            <w:tcBorders>
              <w:top w:val="nil"/>
              <w:left w:val="nil"/>
              <w:bottom w:val="nil"/>
              <w:right w:val="nil"/>
            </w:tcBorders>
            <w:shd w:val="clear" w:color="auto" w:fill="auto"/>
            <w:noWrap/>
            <w:vAlign w:val="center"/>
          </w:tcPr>
          <w:p w14:paraId="1267B500" w14:textId="77777777" w:rsidR="00060D31" w:rsidRPr="00CB1E6A" w:rsidRDefault="00060D31" w:rsidP="00136F56">
            <w:pPr>
              <w:jc w:val="center"/>
              <w:rPr>
                <w:lang w:val="en-GB"/>
              </w:rPr>
            </w:pPr>
            <w:r w:rsidRPr="00CB1E6A">
              <w:rPr>
                <w:lang w:val="en-GB"/>
              </w:rPr>
              <w:t>3413.39</w:t>
            </w:r>
          </w:p>
        </w:tc>
        <w:tc>
          <w:tcPr>
            <w:tcW w:w="1843" w:type="dxa"/>
            <w:tcBorders>
              <w:top w:val="nil"/>
              <w:left w:val="nil"/>
              <w:bottom w:val="nil"/>
              <w:right w:val="nil"/>
            </w:tcBorders>
            <w:shd w:val="clear" w:color="auto" w:fill="auto"/>
            <w:noWrap/>
            <w:vAlign w:val="center"/>
          </w:tcPr>
          <w:p w14:paraId="2F9776F3" w14:textId="77777777" w:rsidR="00060D31" w:rsidRPr="00CB1E6A" w:rsidRDefault="00060D31" w:rsidP="00136F56">
            <w:pPr>
              <w:jc w:val="center"/>
              <w:rPr>
                <w:lang w:val="en-GB"/>
              </w:rPr>
            </w:pPr>
            <w:r w:rsidRPr="00CB1E6A">
              <w:rPr>
                <w:lang w:val="en-GB"/>
              </w:rPr>
              <w:t>3425.96</w:t>
            </w:r>
          </w:p>
        </w:tc>
        <w:tc>
          <w:tcPr>
            <w:tcW w:w="1842" w:type="dxa"/>
            <w:tcBorders>
              <w:top w:val="nil"/>
              <w:left w:val="nil"/>
              <w:bottom w:val="nil"/>
              <w:right w:val="nil"/>
            </w:tcBorders>
            <w:shd w:val="clear" w:color="auto" w:fill="auto"/>
            <w:noWrap/>
            <w:vAlign w:val="center"/>
          </w:tcPr>
          <w:p w14:paraId="60BB19B9" w14:textId="77777777" w:rsidR="00060D31" w:rsidRPr="00CB1E6A" w:rsidRDefault="00060D31" w:rsidP="00136F56">
            <w:pPr>
              <w:jc w:val="center"/>
              <w:rPr>
                <w:lang w:val="en-GB"/>
              </w:rPr>
            </w:pPr>
            <w:r w:rsidRPr="00CB1E6A">
              <w:rPr>
                <w:lang w:val="en-GB"/>
              </w:rPr>
              <w:t>-12.57</w:t>
            </w:r>
          </w:p>
        </w:tc>
      </w:tr>
      <w:tr w:rsidR="00CB1E6A" w:rsidRPr="00CB1E6A" w14:paraId="7253C2E0" w14:textId="77777777" w:rsidTr="00136F56">
        <w:trPr>
          <w:trHeight w:val="312"/>
        </w:trPr>
        <w:tc>
          <w:tcPr>
            <w:tcW w:w="2835" w:type="dxa"/>
            <w:tcBorders>
              <w:top w:val="nil"/>
              <w:left w:val="nil"/>
              <w:bottom w:val="nil"/>
              <w:right w:val="nil"/>
            </w:tcBorders>
            <w:shd w:val="clear" w:color="auto" w:fill="auto"/>
            <w:noWrap/>
            <w:vAlign w:val="center"/>
            <w:hideMark/>
          </w:tcPr>
          <w:p w14:paraId="3C8628AD" w14:textId="77777777" w:rsidR="00060D31" w:rsidRPr="00CB1E6A" w:rsidRDefault="00060D31" w:rsidP="00136F56">
            <w:r w:rsidRPr="00CB1E6A">
              <w:t>C=O stretching</w:t>
            </w:r>
          </w:p>
        </w:tc>
        <w:tc>
          <w:tcPr>
            <w:tcW w:w="1985" w:type="dxa"/>
            <w:tcBorders>
              <w:top w:val="nil"/>
              <w:left w:val="nil"/>
              <w:bottom w:val="nil"/>
              <w:right w:val="nil"/>
            </w:tcBorders>
            <w:shd w:val="clear" w:color="auto" w:fill="auto"/>
            <w:noWrap/>
            <w:vAlign w:val="center"/>
          </w:tcPr>
          <w:p w14:paraId="01D33F7B" w14:textId="77777777" w:rsidR="00060D31" w:rsidRPr="00CB1E6A" w:rsidRDefault="00060D31" w:rsidP="00136F56">
            <w:pPr>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203701DD" w14:textId="77777777" w:rsidR="00060D31" w:rsidRPr="00CB1E6A" w:rsidRDefault="00060D31" w:rsidP="00136F56">
            <w:pPr>
              <w:jc w:val="center"/>
              <w:rPr>
                <w:lang w:val="en-GB"/>
              </w:rPr>
            </w:pPr>
            <w:r w:rsidRPr="00CB1E6A">
              <w:rPr>
                <w:lang w:val="en-GB"/>
              </w:rPr>
              <w:t>1617.73</w:t>
            </w:r>
          </w:p>
        </w:tc>
        <w:tc>
          <w:tcPr>
            <w:tcW w:w="1842" w:type="dxa"/>
            <w:tcBorders>
              <w:top w:val="nil"/>
              <w:left w:val="nil"/>
              <w:bottom w:val="nil"/>
              <w:right w:val="nil"/>
            </w:tcBorders>
            <w:shd w:val="clear" w:color="auto" w:fill="auto"/>
            <w:noWrap/>
            <w:vAlign w:val="center"/>
          </w:tcPr>
          <w:p w14:paraId="794F4D42" w14:textId="77777777" w:rsidR="00060D31" w:rsidRPr="00CB1E6A" w:rsidRDefault="00060D31" w:rsidP="00136F56">
            <w:pPr>
              <w:jc w:val="center"/>
              <w:rPr>
                <w:lang w:val="en-GB"/>
              </w:rPr>
            </w:pPr>
            <w:r w:rsidRPr="00CB1E6A">
              <w:rPr>
                <w:lang w:val="en-GB"/>
              </w:rPr>
              <w:t>-1.67</w:t>
            </w:r>
          </w:p>
        </w:tc>
      </w:tr>
      <w:tr w:rsidR="00060D31" w:rsidRPr="00CB1E6A" w14:paraId="0DC814A3"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12680CC7" w14:textId="77777777" w:rsidR="00060D31" w:rsidRPr="00CB1E6A" w:rsidRDefault="00060D31" w:rsidP="00136F56">
            <w:r w:rsidRPr="00CB1E6A">
              <w:rPr>
                <w:lang w:val="en-GB"/>
              </w:rPr>
              <w:t>C-O stretching</w:t>
            </w:r>
          </w:p>
        </w:tc>
        <w:tc>
          <w:tcPr>
            <w:tcW w:w="1985" w:type="dxa"/>
            <w:tcBorders>
              <w:top w:val="nil"/>
              <w:left w:val="nil"/>
              <w:bottom w:val="single" w:sz="8" w:space="0" w:color="auto"/>
              <w:right w:val="nil"/>
            </w:tcBorders>
            <w:shd w:val="clear" w:color="auto" w:fill="auto"/>
            <w:noWrap/>
            <w:vAlign w:val="center"/>
          </w:tcPr>
          <w:p w14:paraId="3CBEFC72" w14:textId="77777777" w:rsidR="00060D31" w:rsidRPr="00CB1E6A" w:rsidRDefault="00060D31" w:rsidP="00136F56">
            <w:pPr>
              <w:jc w:val="center"/>
              <w:rPr>
                <w:lang w:val="en-GB"/>
              </w:rPr>
            </w:pPr>
            <w:r w:rsidRPr="00CB1E6A">
              <w:rPr>
                <w:lang w:val="en-GB"/>
              </w:rPr>
              <w:t>1226.99</w:t>
            </w:r>
          </w:p>
        </w:tc>
        <w:tc>
          <w:tcPr>
            <w:tcW w:w="1843" w:type="dxa"/>
            <w:tcBorders>
              <w:top w:val="nil"/>
              <w:left w:val="nil"/>
              <w:bottom w:val="single" w:sz="8" w:space="0" w:color="auto"/>
              <w:right w:val="nil"/>
            </w:tcBorders>
            <w:shd w:val="clear" w:color="auto" w:fill="auto"/>
            <w:noWrap/>
            <w:vAlign w:val="center"/>
          </w:tcPr>
          <w:p w14:paraId="05E76634" w14:textId="77777777" w:rsidR="00060D31" w:rsidRPr="00CB1E6A" w:rsidRDefault="00060D31" w:rsidP="00136F56">
            <w:pPr>
              <w:jc w:val="center"/>
              <w:rPr>
                <w:lang w:val="en-GB"/>
              </w:rPr>
            </w:pPr>
            <w:r w:rsidRPr="00CB1E6A">
              <w:rPr>
                <w:lang w:val="en-GB"/>
              </w:rPr>
              <w:t>1251.71</w:t>
            </w:r>
          </w:p>
        </w:tc>
        <w:tc>
          <w:tcPr>
            <w:tcW w:w="1842" w:type="dxa"/>
            <w:tcBorders>
              <w:top w:val="nil"/>
              <w:left w:val="nil"/>
              <w:bottom w:val="single" w:sz="8" w:space="0" w:color="auto"/>
              <w:right w:val="nil"/>
            </w:tcBorders>
            <w:shd w:val="clear" w:color="auto" w:fill="auto"/>
            <w:noWrap/>
            <w:vAlign w:val="center"/>
          </w:tcPr>
          <w:p w14:paraId="194882A1" w14:textId="77777777" w:rsidR="00060D31" w:rsidRPr="00CB1E6A" w:rsidRDefault="00060D31" w:rsidP="00136F56">
            <w:pPr>
              <w:jc w:val="center"/>
              <w:rPr>
                <w:lang w:val="en-GB"/>
              </w:rPr>
            </w:pPr>
            <w:r w:rsidRPr="00CB1E6A">
              <w:rPr>
                <w:lang w:val="en-GB"/>
              </w:rPr>
              <w:t>-24.72</w:t>
            </w:r>
          </w:p>
        </w:tc>
      </w:tr>
    </w:tbl>
    <w:p w14:paraId="4FCC62E4" w14:textId="77777777" w:rsidR="00060D31" w:rsidRPr="00CB1E6A" w:rsidRDefault="00060D31" w:rsidP="00060D31">
      <w:pPr>
        <w:spacing w:line="480" w:lineRule="auto"/>
        <w:rPr>
          <w:rFonts w:eastAsiaTheme="minorEastAsia"/>
          <w:b/>
          <w:bCs/>
          <w:sz w:val="28"/>
          <w:szCs w:val="28"/>
        </w:rPr>
      </w:pPr>
    </w:p>
    <w:p w14:paraId="6EFAAF13" w14:textId="15E61F1F" w:rsidR="00060D31" w:rsidRPr="00CB1E6A" w:rsidRDefault="00B51E69" w:rsidP="00803870">
      <w:pPr>
        <w:pStyle w:val="Heading4"/>
      </w:pPr>
      <w:bookmarkStart w:id="2292" w:name="_Toc118051774"/>
      <w:bookmarkStart w:id="2293" w:name="_Toc127869342"/>
      <w:r>
        <w:t xml:space="preserve">ANN </w:t>
      </w:r>
      <w:r w:rsidR="00DD27CC">
        <w:t>results</w:t>
      </w:r>
      <w:r w:rsidR="00060D31" w:rsidRPr="00CB1E6A">
        <w:t xml:space="preserve"> for adsorption of ALR onto HSP1</w:t>
      </w:r>
      <w:bookmarkEnd w:id="2292"/>
      <w:bookmarkEnd w:id="2293"/>
    </w:p>
    <w:p w14:paraId="6A721292" w14:textId="1FAAD8C4" w:rsidR="006E1F96" w:rsidRPr="00CB1E6A" w:rsidRDefault="006E1F96" w:rsidP="00334D45">
      <w:pPr>
        <w:pStyle w:val="Heading5"/>
        <w:rPr>
          <w:rFonts w:eastAsiaTheme="minorEastAsia"/>
          <w:lang w:val="en-GB"/>
        </w:rPr>
      </w:pPr>
      <w:bookmarkStart w:id="2294" w:name="_Toc118051775"/>
      <w:r w:rsidRPr="00CB1E6A">
        <w:rPr>
          <w:rFonts w:eastAsiaTheme="minorEastAsia"/>
          <w:lang w:val="en-GB"/>
        </w:rPr>
        <w:t>Determination of the optimal number of hidden neurons</w:t>
      </w:r>
      <w:bookmarkEnd w:id="2294"/>
    </w:p>
    <w:p w14:paraId="68195401" w14:textId="36B0F3AE" w:rsidR="006E1F96" w:rsidRDefault="006E1F96" w:rsidP="00546FD9">
      <w:pPr>
        <w:spacing w:line="480" w:lineRule="auto"/>
        <w:jc w:val="both"/>
        <w:rPr>
          <w:rFonts w:eastAsiaTheme="minorEastAsia"/>
          <w:lang w:val="en-GB"/>
        </w:rPr>
      </w:pPr>
      <w:r w:rsidRPr="00CB1E6A">
        <w:rPr>
          <w:rFonts w:eastAsiaTheme="minorEastAsia"/>
          <w:lang w:val="en-GB"/>
        </w:rPr>
        <w:t>The performance of each of the hidden neurons is presented in Table 4.5.</w:t>
      </w:r>
      <w:r w:rsidR="00DE41D5" w:rsidRPr="00CB1E6A">
        <w:rPr>
          <w:rFonts w:eastAsiaTheme="minorEastAsia"/>
          <w:lang w:val="en-GB"/>
        </w:rPr>
        <w:t>5</w:t>
      </w:r>
      <w:r w:rsidRPr="00CB1E6A">
        <w:rPr>
          <w:rFonts w:eastAsiaTheme="minorEastAsia"/>
          <w:lang w:val="en-GB"/>
        </w:rPr>
        <w:t>.5. As shown, with reference to the minimum MSE (7.12), 8 hidden neurons were considered the most appropriate number of hidden neurons in the hidden layer. Hence, 8 hidden neurons suitably predicted the adsorption efficiency of ALR uptake onto HSP1.</w:t>
      </w:r>
    </w:p>
    <w:p w14:paraId="3D812570" w14:textId="77777777" w:rsidR="004338C7" w:rsidRPr="00546FD9" w:rsidRDefault="004338C7" w:rsidP="00546FD9">
      <w:pPr>
        <w:spacing w:line="480" w:lineRule="auto"/>
        <w:jc w:val="both"/>
        <w:rPr>
          <w:rFonts w:eastAsiaTheme="minorEastAsia"/>
          <w:lang w:val="en-GB"/>
        </w:rPr>
      </w:pPr>
    </w:p>
    <w:p w14:paraId="221B5B79" w14:textId="54B1AAAF" w:rsidR="00060D31" w:rsidRPr="00CB1E6A" w:rsidRDefault="00060D31" w:rsidP="0076286E">
      <w:pPr>
        <w:pStyle w:val="ListofTables"/>
      </w:pPr>
      <w:bookmarkStart w:id="2295" w:name="_Toc123057526"/>
      <w:r w:rsidRPr="00CB1E6A">
        <w:lastRenderedPageBreak/>
        <w:t xml:space="preserve">Table </w:t>
      </w:r>
      <w:r w:rsidR="00E61058" w:rsidRPr="00CB1E6A">
        <w:t>4.5.5.5</w:t>
      </w:r>
      <w:r w:rsidRPr="00CB1E6A">
        <w:t>: Statistical metrics for selection of hidden neurons for prediction of HSP1’s removal efficiency</w:t>
      </w:r>
      <w:bookmarkEnd w:id="2295"/>
    </w:p>
    <w:tbl>
      <w:tblPr>
        <w:tblW w:w="2880" w:type="dxa"/>
        <w:jc w:val="center"/>
        <w:tblLook w:val="04A0" w:firstRow="1" w:lastRow="0" w:firstColumn="1" w:lastColumn="0" w:noHBand="0" w:noVBand="1"/>
      </w:tblPr>
      <w:tblGrid>
        <w:gridCol w:w="1350"/>
        <w:gridCol w:w="960"/>
        <w:gridCol w:w="1116"/>
      </w:tblGrid>
      <w:tr w:rsidR="00CB1E6A" w:rsidRPr="00CB1E6A" w14:paraId="5DE7FA06"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0E90F645" w14:textId="77777777" w:rsidR="00060D31" w:rsidRPr="00CB1E6A" w:rsidRDefault="00060D31"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6A446937" w14:textId="77777777" w:rsidR="00060D31" w:rsidRPr="00CB1E6A" w:rsidRDefault="00060D31"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5D854D01" w14:textId="77777777" w:rsidR="00060D31" w:rsidRPr="00CB1E6A" w:rsidRDefault="00060D31"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0963EF3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76FB024"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02C52781"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57.96</w:t>
            </w:r>
          </w:p>
        </w:tc>
        <w:tc>
          <w:tcPr>
            <w:tcW w:w="960" w:type="dxa"/>
            <w:tcBorders>
              <w:top w:val="nil"/>
              <w:left w:val="nil"/>
              <w:bottom w:val="nil"/>
              <w:right w:val="nil"/>
            </w:tcBorders>
            <w:shd w:val="clear" w:color="auto" w:fill="auto"/>
            <w:noWrap/>
            <w:vAlign w:val="bottom"/>
            <w:hideMark/>
          </w:tcPr>
          <w:p w14:paraId="60892BD8"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842908</w:t>
            </w:r>
          </w:p>
        </w:tc>
      </w:tr>
      <w:tr w:rsidR="00CB1E6A" w:rsidRPr="00CB1E6A" w14:paraId="26C86C2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9DCD11E"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074F5853"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37.37</w:t>
            </w:r>
          </w:p>
        </w:tc>
        <w:tc>
          <w:tcPr>
            <w:tcW w:w="960" w:type="dxa"/>
            <w:tcBorders>
              <w:top w:val="nil"/>
              <w:left w:val="nil"/>
              <w:bottom w:val="nil"/>
              <w:right w:val="nil"/>
            </w:tcBorders>
            <w:shd w:val="clear" w:color="auto" w:fill="auto"/>
            <w:noWrap/>
            <w:vAlign w:val="bottom"/>
            <w:hideMark/>
          </w:tcPr>
          <w:p w14:paraId="09FC1543"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17572</w:t>
            </w:r>
          </w:p>
        </w:tc>
      </w:tr>
      <w:tr w:rsidR="00CB1E6A" w:rsidRPr="00CB1E6A" w14:paraId="5E886DE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1E9F293"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370BEC83"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9.85</w:t>
            </w:r>
          </w:p>
        </w:tc>
        <w:tc>
          <w:tcPr>
            <w:tcW w:w="960" w:type="dxa"/>
            <w:tcBorders>
              <w:top w:val="nil"/>
              <w:left w:val="nil"/>
              <w:bottom w:val="nil"/>
              <w:right w:val="nil"/>
            </w:tcBorders>
            <w:shd w:val="clear" w:color="auto" w:fill="auto"/>
            <w:noWrap/>
            <w:vAlign w:val="bottom"/>
            <w:hideMark/>
          </w:tcPr>
          <w:p w14:paraId="5F7D21D9"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36056</w:t>
            </w:r>
          </w:p>
        </w:tc>
      </w:tr>
      <w:tr w:rsidR="00CB1E6A" w:rsidRPr="00CB1E6A" w14:paraId="60B5C8C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2EC27BB"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28BD065B"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9.01</w:t>
            </w:r>
          </w:p>
        </w:tc>
        <w:tc>
          <w:tcPr>
            <w:tcW w:w="960" w:type="dxa"/>
            <w:tcBorders>
              <w:top w:val="nil"/>
              <w:left w:val="nil"/>
              <w:bottom w:val="nil"/>
              <w:right w:val="nil"/>
            </w:tcBorders>
            <w:shd w:val="clear" w:color="auto" w:fill="auto"/>
            <w:noWrap/>
            <w:vAlign w:val="bottom"/>
            <w:hideMark/>
          </w:tcPr>
          <w:p w14:paraId="76A9873B"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54334</w:t>
            </w:r>
          </w:p>
        </w:tc>
      </w:tr>
      <w:tr w:rsidR="00CB1E6A" w:rsidRPr="00CB1E6A" w14:paraId="48B84CE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8E4A5A8"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36B3E151"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4.66</w:t>
            </w:r>
          </w:p>
        </w:tc>
        <w:tc>
          <w:tcPr>
            <w:tcW w:w="960" w:type="dxa"/>
            <w:tcBorders>
              <w:top w:val="nil"/>
              <w:left w:val="nil"/>
              <w:bottom w:val="nil"/>
              <w:right w:val="nil"/>
            </w:tcBorders>
            <w:shd w:val="clear" w:color="auto" w:fill="auto"/>
            <w:noWrap/>
            <w:vAlign w:val="bottom"/>
            <w:hideMark/>
          </w:tcPr>
          <w:p w14:paraId="2DD7BE9D"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6295</w:t>
            </w:r>
          </w:p>
        </w:tc>
      </w:tr>
      <w:tr w:rsidR="00CB1E6A" w:rsidRPr="00CB1E6A" w14:paraId="00407E8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169FDEC"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3A3F2AB0"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1.71</w:t>
            </w:r>
          </w:p>
        </w:tc>
        <w:tc>
          <w:tcPr>
            <w:tcW w:w="960" w:type="dxa"/>
            <w:tcBorders>
              <w:top w:val="nil"/>
              <w:left w:val="nil"/>
              <w:bottom w:val="nil"/>
              <w:right w:val="nil"/>
            </w:tcBorders>
            <w:shd w:val="clear" w:color="auto" w:fill="auto"/>
            <w:noWrap/>
            <w:vAlign w:val="bottom"/>
            <w:hideMark/>
          </w:tcPr>
          <w:p w14:paraId="2455879E"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6924</w:t>
            </w:r>
          </w:p>
        </w:tc>
      </w:tr>
      <w:tr w:rsidR="00CB1E6A" w:rsidRPr="00CB1E6A" w14:paraId="20ECE2A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54301D8"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36AA9E87"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0.16</w:t>
            </w:r>
          </w:p>
        </w:tc>
        <w:tc>
          <w:tcPr>
            <w:tcW w:w="960" w:type="dxa"/>
            <w:tcBorders>
              <w:top w:val="nil"/>
              <w:left w:val="nil"/>
              <w:bottom w:val="nil"/>
              <w:right w:val="nil"/>
            </w:tcBorders>
            <w:shd w:val="clear" w:color="auto" w:fill="auto"/>
            <w:noWrap/>
            <w:vAlign w:val="bottom"/>
            <w:hideMark/>
          </w:tcPr>
          <w:p w14:paraId="4A9067DA"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63539</w:t>
            </w:r>
          </w:p>
        </w:tc>
      </w:tr>
      <w:tr w:rsidR="00CB1E6A" w:rsidRPr="00CB1E6A" w14:paraId="11814E0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ABED217"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458E9E83" w14:textId="77777777" w:rsidR="00060D31" w:rsidRPr="00CB1E6A" w:rsidRDefault="00060D31" w:rsidP="00136F56">
            <w:pPr>
              <w:jc w:val="right"/>
              <w:rPr>
                <w:rFonts w:asciiTheme="majorBidi" w:hAnsiTheme="majorBidi" w:cstheme="majorBidi"/>
                <w:b/>
                <w:bCs/>
              </w:rPr>
            </w:pPr>
            <w:r w:rsidRPr="00CB1E6A">
              <w:rPr>
                <w:rFonts w:asciiTheme="majorBidi" w:hAnsiTheme="majorBidi" w:cstheme="majorBidi"/>
                <w:b/>
                <w:bCs/>
              </w:rPr>
              <w:t>7.12</w:t>
            </w:r>
          </w:p>
        </w:tc>
        <w:tc>
          <w:tcPr>
            <w:tcW w:w="960" w:type="dxa"/>
            <w:tcBorders>
              <w:top w:val="nil"/>
              <w:left w:val="nil"/>
              <w:bottom w:val="nil"/>
              <w:right w:val="nil"/>
            </w:tcBorders>
            <w:shd w:val="clear" w:color="auto" w:fill="auto"/>
            <w:noWrap/>
            <w:vAlign w:val="bottom"/>
            <w:hideMark/>
          </w:tcPr>
          <w:p w14:paraId="0B63DF7C" w14:textId="77777777" w:rsidR="00060D31" w:rsidRPr="00CB1E6A" w:rsidRDefault="00060D31" w:rsidP="00136F56">
            <w:pPr>
              <w:jc w:val="right"/>
              <w:rPr>
                <w:rFonts w:asciiTheme="majorBidi" w:hAnsiTheme="majorBidi" w:cstheme="majorBidi"/>
                <w:b/>
                <w:bCs/>
              </w:rPr>
            </w:pPr>
            <w:r w:rsidRPr="00CB1E6A">
              <w:rPr>
                <w:rFonts w:asciiTheme="majorBidi" w:hAnsiTheme="majorBidi" w:cstheme="majorBidi"/>
                <w:b/>
                <w:bCs/>
              </w:rPr>
              <w:t>0.978714</w:t>
            </w:r>
          </w:p>
        </w:tc>
      </w:tr>
      <w:tr w:rsidR="00CB1E6A" w:rsidRPr="00CB1E6A" w14:paraId="0EC1A447"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289A0116"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37286D7A"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1.81</w:t>
            </w:r>
          </w:p>
        </w:tc>
        <w:tc>
          <w:tcPr>
            <w:tcW w:w="960" w:type="dxa"/>
            <w:tcBorders>
              <w:top w:val="nil"/>
              <w:left w:val="nil"/>
              <w:bottom w:val="nil"/>
              <w:right w:val="nil"/>
            </w:tcBorders>
            <w:shd w:val="clear" w:color="auto" w:fill="auto"/>
            <w:noWrap/>
            <w:vAlign w:val="bottom"/>
            <w:hideMark/>
          </w:tcPr>
          <w:p w14:paraId="24FCBBE9"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7121</w:t>
            </w:r>
          </w:p>
        </w:tc>
      </w:tr>
      <w:tr w:rsidR="00CB1E6A" w:rsidRPr="00CB1E6A" w14:paraId="27A3F30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5C7E7F9"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511B0D6E"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8.41</w:t>
            </w:r>
          </w:p>
        </w:tc>
        <w:tc>
          <w:tcPr>
            <w:tcW w:w="960" w:type="dxa"/>
            <w:tcBorders>
              <w:top w:val="nil"/>
              <w:left w:val="nil"/>
              <w:bottom w:val="nil"/>
              <w:right w:val="nil"/>
            </w:tcBorders>
            <w:shd w:val="clear" w:color="auto" w:fill="auto"/>
            <w:noWrap/>
            <w:vAlign w:val="bottom"/>
            <w:hideMark/>
          </w:tcPr>
          <w:p w14:paraId="15DF03DD"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75551</w:t>
            </w:r>
          </w:p>
        </w:tc>
      </w:tr>
      <w:tr w:rsidR="00CB1E6A" w:rsidRPr="00CB1E6A" w14:paraId="3DBF0C86"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7AF20CB"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7489EFFF"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8.45</w:t>
            </w:r>
          </w:p>
        </w:tc>
        <w:tc>
          <w:tcPr>
            <w:tcW w:w="960" w:type="dxa"/>
            <w:tcBorders>
              <w:top w:val="nil"/>
              <w:left w:val="nil"/>
              <w:bottom w:val="nil"/>
              <w:right w:val="nil"/>
            </w:tcBorders>
            <w:shd w:val="clear" w:color="auto" w:fill="auto"/>
            <w:noWrap/>
            <w:vAlign w:val="bottom"/>
            <w:hideMark/>
          </w:tcPr>
          <w:p w14:paraId="6AC90B2F"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72393</w:t>
            </w:r>
          </w:p>
        </w:tc>
      </w:tr>
      <w:tr w:rsidR="00CB1E6A" w:rsidRPr="00CB1E6A" w14:paraId="44F3D0E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55053A8"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55A65236"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9.71</w:t>
            </w:r>
          </w:p>
        </w:tc>
        <w:tc>
          <w:tcPr>
            <w:tcW w:w="960" w:type="dxa"/>
            <w:tcBorders>
              <w:top w:val="nil"/>
              <w:left w:val="nil"/>
              <w:bottom w:val="nil"/>
              <w:right w:val="nil"/>
            </w:tcBorders>
            <w:shd w:val="clear" w:color="auto" w:fill="auto"/>
            <w:noWrap/>
            <w:vAlign w:val="bottom"/>
            <w:hideMark/>
          </w:tcPr>
          <w:p w14:paraId="68ACB6F5"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70816</w:t>
            </w:r>
          </w:p>
        </w:tc>
      </w:tr>
      <w:tr w:rsidR="00CB1E6A" w:rsidRPr="00CB1E6A" w14:paraId="457DBDE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8A34B4C"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0B8C80B9"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0.31</w:t>
            </w:r>
          </w:p>
        </w:tc>
        <w:tc>
          <w:tcPr>
            <w:tcW w:w="960" w:type="dxa"/>
            <w:tcBorders>
              <w:top w:val="nil"/>
              <w:left w:val="nil"/>
              <w:bottom w:val="nil"/>
              <w:right w:val="nil"/>
            </w:tcBorders>
            <w:shd w:val="clear" w:color="auto" w:fill="auto"/>
            <w:noWrap/>
            <w:vAlign w:val="bottom"/>
            <w:hideMark/>
          </w:tcPr>
          <w:p w14:paraId="2832F214"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7338</w:t>
            </w:r>
          </w:p>
        </w:tc>
      </w:tr>
      <w:tr w:rsidR="00CB1E6A" w:rsidRPr="00CB1E6A" w14:paraId="2506684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3EC5D68"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1DC8219F"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0.14</w:t>
            </w:r>
          </w:p>
        </w:tc>
        <w:tc>
          <w:tcPr>
            <w:tcW w:w="960" w:type="dxa"/>
            <w:tcBorders>
              <w:top w:val="nil"/>
              <w:left w:val="nil"/>
              <w:bottom w:val="nil"/>
              <w:right w:val="nil"/>
            </w:tcBorders>
            <w:shd w:val="clear" w:color="auto" w:fill="auto"/>
            <w:noWrap/>
            <w:vAlign w:val="bottom"/>
            <w:hideMark/>
          </w:tcPr>
          <w:p w14:paraId="21BE8524"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8109</w:t>
            </w:r>
          </w:p>
        </w:tc>
      </w:tr>
      <w:tr w:rsidR="00CB1E6A" w:rsidRPr="00CB1E6A" w14:paraId="471A675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1DB6076"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58103B39"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0.77</w:t>
            </w:r>
          </w:p>
        </w:tc>
        <w:tc>
          <w:tcPr>
            <w:tcW w:w="960" w:type="dxa"/>
            <w:tcBorders>
              <w:top w:val="nil"/>
              <w:left w:val="nil"/>
              <w:bottom w:val="nil"/>
              <w:right w:val="nil"/>
            </w:tcBorders>
            <w:shd w:val="clear" w:color="auto" w:fill="auto"/>
            <w:noWrap/>
            <w:vAlign w:val="bottom"/>
            <w:hideMark/>
          </w:tcPr>
          <w:p w14:paraId="01BCE7EF"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82279</w:t>
            </w:r>
          </w:p>
        </w:tc>
      </w:tr>
      <w:tr w:rsidR="00CB1E6A" w:rsidRPr="00CB1E6A" w14:paraId="17A8F6E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AFBFC5B"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100D07ED"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0.99</w:t>
            </w:r>
          </w:p>
        </w:tc>
        <w:tc>
          <w:tcPr>
            <w:tcW w:w="960" w:type="dxa"/>
            <w:tcBorders>
              <w:top w:val="nil"/>
              <w:left w:val="nil"/>
              <w:bottom w:val="nil"/>
              <w:right w:val="nil"/>
            </w:tcBorders>
            <w:shd w:val="clear" w:color="auto" w:fill="auto"/>
            <w:noWrap/>
            <w:vAlign w:val="bottom"/>
            <w:hideMark/>
          </w:tcPr>
          <w:p w14:paraId="5EF5D2E8"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67272</w:t>
            </w:r>
          </w:p>
        </w:tc>
      </w:tr>
      <w:tr w:rsidR="00CB1E6A" w:rsidRPr="00CB1E6A" w14:paraId="7BC404B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8140575"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43222CAD"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3.01</w:t>
            </w:r>
          </w:p>
        </w:tc>
        <w:tc>
          <w:tcPr>
            <w:tcW w:w="960" w:type="dxa"/>
            <w:tcBorders>
              <w:top w:val="nil"/>
              <w:left w:val="nil"/>
              <w:bottom w:val="nil"/>
              <w:right w:val="nil"/>
            </w:tcBorders>
            <w:shd w:val="clear" w:color="auto" w:fill="auto"/>
            <w:noWrap/>
            <w:vAlign w:val="bottom"/>
            <w:hideMark/>
          </w:tcPr>
          <w:p w14:paraId="1118B427"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68453</w:t>
            </w:r>
          </w:p>
        </w:tc>
      </w:tr>
      <w:tr w:rsidR="00CB1E6A" w:rsidRPr="00CB1E6A" w14:paraId="74A927F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9F51A46"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3AFDC1C7"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4.26</w:t>
            </w:r>
          </w:p>
        </w:tc>
        <w:tc>
          <w:tcPr>
            <w:tcW w:w="960" w:type="dxa"/>
            <w:tcBorders>
              <w:top w:val="nil"/>
              <w:left w:val="nil"/>
              <w:bottom w:val="nil"/>
              <w:right w:val="nil"/>
            </w:tcBorders>
            <w:shd w:val="clear" w:color="auto" w:fill="auto"/>
            <w:noWrap/>
            <w:vAlign w:val="bottom"/>
            <w:hideMark/>
          </w:tcPr>
          <w:p w14:paraId="33FFBAAC"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72788</w:t>
            </w:r>
          </w:p>
        </w:tc>
      </w:tr>
      <w:tr w:rsidR="00CB1E6A" w:rsidRPr="00CB1E6A" w14:paraId="1AE1B08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186FBDAD"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11CC4222"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2.88</w:t>
            </w:r>
          </w:p>
        </w:tc>
        <w:tc>
          <w:tcPr>
            <w:tcW w:w="960" w:type="dxa"/>
            <w:tcBorders>
              <w:top w:val="nil"/>
              <w:left w:val="nil"/>
              <w:bottom w:val="nil"/>
              <w:right w:val="nil"/>
            </w:tcBorders>
            <w:shd w:val="clear" w:color="auto" w:fill="auto"/>
            <w:noWrap/>
            <w:vAlign w:val="bottom"/>
            <w:hideMark/>
          </w:tcPr>
          <w:p w14:paraId="6411D33D"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74564</w:t>
            </w:r>
          </w:p>
        </w:tc>
      </w:tr>
      <w:tr w:rsidR="00060D31" w:rsidRPr="00CB1E6A" w14:paraId="78B092AB"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5F3E6EC1"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792BCD08"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11.89</w:t>
            </w:r>
          </w:p>
        </w:tc>
        <w:tc>
          <w:tcPr>
            <w:tcW w:w="960" w:type="dxa"/>
            <w:tcBorders>
              <w:top w:val="nil"/>
              <w:left w:val="nil"/>
              <w:bottom w:val="single" w:sz="4" w:space="0" w:color="auto"/>
              <w:right w:val="nil"/>
            </w:tcBorders>
            <w:shd w:val="clear" w:color="auto" w:fill="auto"/>
            <w:noWrap/>
            <w:vAlign w:val="bottom"/>
            <w:hideMark/>
          </w:tcPr>
          <w:p w14:paraId="2065B3D4"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970028</w:t>
            </w:r>
          </w:p>
        </w:tc>
      </w:tr>
    </w:tbl>
    <w:p w14:paraId="28F7B557" w14:textId="54F6919A" w:rsidR="00060D31" w:rsidRPr="00CB1E6A" w:rsidRDefault="00060D31" w:rsidP="00060D31"/>
    <w:p w14:paraId="4360978B" w14:textId="77E63330" w:rsidR="00662093" w:rsidRPr="00CB1E6A" w:rsidRDefault="009B2D90" w:rsidP="00662093">
      <w:pPr>
        <w:spacing w:line="480" w:lineRule="auto"/>
        <w:jc w:val="both"/>
        <w:rPr>
          <w:lang w:val="en-GB"/>
        </w:rPr>
      </w:pPr>
      <w:r>
        <w:rPr>
          <w:lang w:val="en-GB"/>
        </w:rPr>
        <w:t xml:space="preserve">The variation of the </w:t>
      </w:r>
      <w:r w:rsidRPr="005146F6">
        <w:rPr>
          <w:i/>
          <w:iCs/>
          <w:lang w:val="en-GB"/>
        </w:rPr>
        <w:t xml:space="preserve">Purelin, Tansig and Logsig </w:t>
      </w:r>
      <w:r>
        <w:rPr>
          <w:lang w:val="en-GB"/>
        </w:rPr>
        <w:t>activation functions were varied used</w:t>
      </w:r>
      <w:r w:rsidR="00662093" w:rsidRPr="00CB1E6A">
        <w:rPr>
          <w:lang w:val="en-GB"/>
        </w:rPr>
        <w:t xml:space="preserve">8 numbers of hidden neurons. As shown in Table 4.5.5.6, the </w:t>
      </w:r>
      <w:r w:rsidR="00662093" w:rsidRPr="00CB1E6A">
        <w:rPr>
          <w:i/>
          <w:iCs/>
          <w:lang w:val="en-GB"/>
        </w:rPr>
        <w:t>Logsig</w:t>
      </w:r>
      <w:r w:rsidR="00662093" w:rsidRPr="00CB1E6A">
        <w:rPr>
          <w:lang w:val="en-GB"/>
        </w:rPr>
        <w:t xml:space="preserve"> activation function gave the best prediction with an R</w:t>
      </w:r>
      <w:r w:rsidR="00662093" w:rsidRPr="00CB1E6A">
        <w:rPr>
          <w:vertAlign w:val="superscript"/>
          <w:lang w:val="en-GB"/>
        </w:rPr>
        <w:t>2</w:t>
      </w:r>
      <w:r w:rsidR="00662093" w:rsidRPr="00CB1E6A">
        <w:rPr>
          <w:lang w:val="en-GB"/>
        </w:rPr>
        <w:t xml:space="preserve"> value of 0.981764. </w:t>
      </w:r>
      <w:r w:rsidR="00217FC2">
        <w:rPr>
          <w:lang w:val="en-GB"/>
        </w:rPr>
        <w:t xml:space="preserve">The </w:t>
      </w:r>
      <w:r w:rsidR="003E3296">
        <w:rPr>
          <w:lang w:val="en-GB"/>
        </w:rPr>
        <w:t xml:space="preserve">activation functions improved </w:t>
      </w:r>
      <w:r w:rsidR="00217FC2">
        <w:rPr>
          <w:lang w:val="en-GB"/>
        </w:rPr>
        <w:t xml:space="preserve">the accuracy of the experimental data by the elimination of the dataset bias to the minimal. These functions also decided which neuron to be activated and processed </w:t>
      </w:r>
      <w:r w:rsidR="00217FC2">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217FC2">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217FC2">
        <w:rPr>
          <w:lang w:val="en-GB"/>
        </w:rPr>
        <w:fldChar w:fldCharType="end"/>
      </w:r>
      <w:r w:rsidR="00217FC2">
        <w:rPr>
          <w:lang w:val="en-GB"/>
        </w:rPr>
        <w:t xml:space="preserve">. </w:t>
      </w:r>
      <w:r w:rsidR="00662093" w:rsidRPr="00CB1E6A">
        <w:rPr>
          <w:lang w:val="en-GB"/>
        </w:rPr>
        <w:t>Figure 4.5.5.9.1 illustrated the regression plot for training, validation and testing. This figure shows the overall of the prediction set, in the form of a network output against the experimental data efficiency. The architecture for the ANN model (5-8-1) for ALR uptake onto HSP1 is depicted in Figure 4.5.5.9.2.</w:t>
      </w:r>
    </w:p>
    <w:p w14:paraId="123CB0BE" w14:textId="77777777" w:rsidR="006E1F96" w:rsidRPr="00CB1E6A" w:rsidRDefault="006E1F96" w:rsidP="00546FD9">
      <w:pPr>
        <w:jc w:val="center"/>
      </w:pPr>
    </w:p>
    <w:p w14:paraId="41F490F7" w14:textId="3EEDD317" w:rsidR="00060D31" w:rsidRPr="00CB1E6A" w:rsidRDefault="00060D31" w:rsidP="0076286E">
      <w:pPr>
        <w:pStyle w:val="ListofTables"/>
      </w:pPr>
      <w:bookmarkStart w:id="2296" w:name="_Toc123057527"/>
      <w:r w:rsidRPr="00CB1E6A">
        <w:lastRenderedPageBreak/>
        <w:t xml:space="preserve">Table </w:t>
      </w:r>
      <w:r w:rsidR="00E61058" w:rsidRPr="00CB1E6A">
        <w:t>4.5.5.6</w:t>
      </w:r>
      <w:r w:rsidRPr="00CB1E6A">
        <w:t>: Comparison of different activation functions for the prediction of adsorption efficiency</w:t>
      </w:r>
      <w:bookmarkEnd w:id="2296"/>
    </w:p>
    <w:tbl>
      <w:tblPr>
        <w:tblW w:w="1942" w:type="dxa"/>
        <w:jc w:val="center"/>
        <w:tblLook w:val="04A0" w:firstRow="1" w:lastRow="0" w:firstColumn="1" w:lastColumn="0" w:noHBand="0" w:noVBand="1"/>
      </w:tblPr>
      <w:tblGrid>
        <w:gridCol w:w="1443"/>
        <w:gridCol w:w="1116"/>
      </w:tblGrid>
      <w:tr w:rsidR="00CB1E6A" w:rsidRPr="00CB1E6A" w14:paraId="48E20D1B"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5E6A1CB6" w14:textId="77777777" w:rsidR="00060D31" w:rsidRPr="00CB1E6A" w:rsidRDefault="00060D31"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27DC48D0" w14:textId="77777777" w:rsidR="00060D31" w:rsidRPr="00CB1E6A" w:rsidRDefault="00060D31"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87A8F39"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231DB1D5" w14:textId="77777777" w:rsidR="00060D31" w:rsidRPr="00CB1E6A" w:rsidRDefault="00060D31"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453BF6DE" w14:textId="77777777" w:rsidR="00060D31" w:rsidRPr="00CB1E6A" w:rsidRDefault="00060D31" w:rsidP="00136F56">
            <w:pPr>
              <w:jc w:val="right"/>
              <w:rPr>
                <w:rFonts w:asciiTheme="majorBidi" w:hAnsiTheme="majorBidi" w:cstheme="majorBidi"/>
                <w:b/>
                <w:bCs/>
              </w:rPr>
            </w:pPr>
            <w:r w:rsidRPr="00CB1E6A">
              <w:rPr>
                <w:rFonts w:asciiTheme="majorBidi" w:hAnsiTheme="majorBidi" w:cstheme="majorBidi"/>
                <w:b/>
                <w:bCs/>
              </w:rPr>
              <w:t>0.981764</w:t>
            </w:r>
          </w:p>
        </w:tc>
      </w:tr>
      <w:tr w:rsidR="00CB1E6A" w:rsidRPr="00CB1E6A" w14:paraId="0160A4BD"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00D538C1" w14:textId="77777777" w:rsidR="00060D31" w:rsidRPr="00CB1E6A" w:rsidRDefault="00060D31"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0EEEFCB0"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572746</w:t>
            </w:r>
          </w:p>
        </w:tc>
      </w:tr>
      <w:tr w:rsidR="00060D31" w:rsidRPr="00CB1E6A" w14:paraId="3F5BF0DC"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739C997F" w14:textId="77777777" w:rsidR="00060D31" w:rsidRPr="00CB1E6A" w:rsidRDefault="00060D31"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59B9937C" w14:textId="77777777" w:rsidR="00060D31" w:rsidRPr="00CB1E6A" w:rsidRDefault="00060D31" w:rsidP="00136F56">
            <w:pPr>
              <w:jc w:val="right"/>
              <w:rPr>
                <w:rFonts w:asciiTheme="majorBidi" w:hAnsiTheme="majorBidi" w:cstheme="majorBidi"/>
              </w:rPr>
            </w:pPr>
            <w:r w:rsidRPr="00CB1E6A">
              <w:rPr>
                <w:rFonts w:asciiTheme="majorBidi" w:hAnsiTheme="majorBidi" w:cstheme="majorBidi"/>
              </w:rPr>
              <w:t>0.856735</w:t>
            </w:r>
          </w:p>
        </w:tc>
      </w:tr>
    </w:tbl>
    <w:p w14:paraId="45340894" w14:textId="77777777" w:rsidR="00060D31" w:rsidRPr="00CB1E6A" w:rsidRDefault="00060D31" w:rsidP="00060D31"/>
    <w:p w14:paraId="7839FBBD" w14:textId="77777777" w:rsidR="00060D31" w:rsidRPr="00CB1E6A" w:rsidRDefault="00060D31" w:rsidP="00546FD9">
      <w:pPr>
        <w:jc w:val="center"/>
      </w:pPr>
      <w:r w:rsidRPr="00CB1E6A">
        <w:rPr>
          <w:noProof/>
          <w:sz w:val="36"/>
          <w:szCs w:val="36"/>
          <w:lang w:val="en-GB"/>
        </w:rPr>
        <w:drawing>
          <wp:inline distT="0" distB="0" distL="0" distR="0" wp14:anchorId="437B2101" wp14:editId="6C6AEFAA">
            <wp:extent cx="5470204" cy="4959458"/>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490590" cy="4977941"/>
                    </a:xfrm>
                    <a:prstGeom prst="rect">
                      <a:avLst/>
                    </a:prstGeom>
                  </pic:spPr>
                </pic:pic>
              </a:graphicData>
            </a:graphic>
          </wp:inline>
        </w:drawing>
      </w:r>
    </w:p>
    <w:p w14:paraId="637B8A07" w14:textId="44C7F930" w:rsidR="00060D31" w:rsidRPr="00CB1E6A" w:rsidRDefault="00060D31" w:rsidP="0076286E">
      <w:pPr>
        <w:pStyle w:val="ListofFigures"/>
      </w:pPr>
      <w:bookmarkStart w:id="2297" w:name="_Toc119502169"/>
      <w:bookmarkStart w:id="2298" w:name="_Toc119509609"/>
      <w:bookmarkStart w:id="2299" w:name="_Toc123054681"/>
      <w:bookmarkStart w:id="2300" w:name="_Toc127867193"/>
      <w:bookmarkStart w:id="2301" w:name="_Toc127867811"/>
      <w:r w:rsidRPr="00CB1E6A">
        <w:t xml:space="preserve">Figure </w:t>
      </w:r>
      <w:r w:rsidR="00E61058" w:rsidRPr="00CB1E6A">
        <w:t>4.5.5.9.1</w:t>
      </w:r>
      <w:r w:rsidRPr="00CB1E6A">
        <w:t>: Comparison of the target and predicted removal efficiency in relation to ALR uptake onto HSP1</w:t>
      </w:r>
      <w:bookmarkEnd w:id="2297"/>
      <w:bookmarkEnd w:id="2298"/>
      <w:bookmarkEnd w:id="2299"/>
      <w:bookmarkEnd w:id="2300"/>
      <w:bookmarkEnd w:id="2301"/>
    </w:p>
    <w:p w14:paraId="156B1EDD" w14:textId="77777777" w:rsidR="00060D31" w:rsidRPr="00CB1E6A" w:rsidRDefault="00060D31" w:rsidP="00546FD9">
      <w:pPr>
        <w:jc w:val="center"/>
        <w:rPr>
          <w:rFonts w:asciiTheme="majorBidi" w:hAnsiTheme="majorBidi" w:cstheme="majorBidi"/>
          <w:b/>
          <w:bCs/>
          <w:sz w:val="28"/>
          <w:szCs w:val="28"/>
        </w:rPr>
      </w:pPr>
      <w:r w:rsidRPr="00CB1E6A">
        <w:rPr>
          <w:noProof/>
          <w:sz w:val="36"/>
          <w:szCs w:val="36"/>
          <w:lang w:val="en-GB"/>
        </w:rPr>
        <w:lastRenderedPageBreak/>
        <w:drawing>
          <wp:inline distT="0" distB="0" distL="0" distR="0" wp14:anchorId="5FE2D989" wp14:editId="3086FE93">
            <wp:extent cx="5731510" cy="2831690"/>
            <wp:effectExtent l="0" t="0" r="2540" b="698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734621" cy="2833227"/>
                    </a:xfrm>
                    <a:prstGeom prst="rect">
                      <a:avLst/>
                    </a:prstGeom>
                  </pic:spPr>
                </pic:pic>
              </a:graphicData>
            </a:graphic>
          </wp:inline>
        </w:drawing>
      </w:r>
    </w:p>
    <w:p w14:paraId="498BC27A" w14:textId="46AF8C7D" w:rsidR="00060D31" w:rsidRPr="00CB1E6A" w:rsidRDefault="00060D31" w:rsidP="0076286E">
      <w:pPr>
        <w:pStyle w:val="ListofFigures"/>
      </w:pPr>
      <w:bookmarkStart w:id="2302" w:name="_Toc119502170"/>
      <w:bookmarkStart w:id="2303" w:name="_Toc119509610"/>
      <w:bookmarkStart w:id="2304" w:name="_Toc123054682"/>
      <w:bookmarkStart w:id="2305" w:name="_Toc127867194"/>
      <w:bookmarkStart w:id="2306" w:name="_Toc127867812"/>
      <w:r w:rsidRPr="00CB1E6A">
        <w:t xml:space="preserve">Figure </w:t>
      </w:r>
      <w:r w:rsidR="00E61058" w:rsidRPr="00CB1E6A">
        <w:t>4.5.5.9.2</w:t>
      </w:r>
      <w:r w:rsidRPr="00CB1E6A">
        <w:t>:  A three-layered ANN architecture for ALR adsorption onto HSP1</w:t>
      </w:r>
      <w:bookmarkEnd w:id="2302"/>
      <w:bookmarkEnd w:id="2303"/>
      <w:bookmarkEnd w:id="2304"/>
      <w:bookmarkEnd w:id="2305"/>
      <w:bookmarkEnd w:id="2306"/>
    </w:p>
    <w:p w14:paraId="5590DBC8" w14:textId="314C74E7" w:rsidR="00662093" w:rsidRPr="00CB1E6A" w:rsidRDefault="00662093" w:rsidP="00060D31">
      <w:pPr>
        <w:rPr>
          <w:rFonts w:asciiTheme="majorBidi" w:hAnsiTheme="majorBidi" w:cstheme="majorBidi"/>
          <w:b/>
          <w:bCs/>
          <w:sz w:val="28"/>
          <w:szCs w:val="28"/>
          <w:lang w:val="en-GB"/>
        </w:rPr>
      </w:pPr>
    </w:p>
    <w:p w14:paraId="5D2D9550" w14:textId="135D31D1" w:rsidR="00662093" w:rsidRPr="000B386D" w:rsidRDefault="00662093" w:rsidP="000B386D">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5.5.9.3 (a-d) shows the plot of predicted and experimental adsorption data at different temperatures. </w:t>
      </w:r>
      <w:r w:rsidR="00217FC2">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r w:rsidR="00C80493">
        <w:rPr>
          <w:rFonts w:asciiTheme="majorBidi" w:hAnsiTheme="majorBidi" w:cstheme="majorBidi"/>
          <w:lang w:val="en-GB"/>
        </w:rPr>
        <w:t xml:space="preserve"> </w:t>
      </w:r>
      <w:r w:rsidR="00C365FE">
        <w:rPr>
          <w:rFonts w:asciiTheme="majorBidi" w:hAnsiTheme="majorBidi" w:cstheme="majorBidi"/>
          <w:lang w:val="en-GB"/>
        </w:rPr>
        <w:fldChar w:fldCharType="begin" w:fldLock="1"/>
      </w:r>
      <w:r w:rsidR="00C80493">
        <w:rPr>
          <w:rFonts w:asciiTheme="majorBidi" w:hAnsiTheme="majorBidi" w:cstheme="majorBidi"/>
          <w:lang w:val="en-GB"/>
        </w:rPr>
        <w:instrText>ADDIN CSL_CITATION {"citationItems":[{"id":"ITEM-1","itemData":{"DOI":"10.1088/1742-6596/1237/2/022030","ISSN":"17426596","abstract":"The development of Artificial Neural Networks (ANNs) has achieved a lot of fruitful results so far, and we know that activation function is one of the principal factors which will affect the performance of the networks. In this work, the role of many different types of activation functions, as well as their respective advantages and disadvantages and applicable fields are discussed, so people can choose the appropriate activation functions to get the superior performance of ANNs.","author":[{"dropping-particle":"","family":"Feng","given":"Jianli","non-dropping-particle":"","parse-names":false,"suffix":""},{"dropping-particle":"","family":"Lu","given":"Shengnan","non-dropping-particle":"","parse-names":false,"suffix":""}],"container-title":"Journal of Physics: Conference Series","id":"ITEM-1","issue":"2","issued":{"date-parts":[["2019"]]},"title":"Performance Analysis of Various Activation Functions in Artificial Neural Networks","type":"article-journal","volume":"1237"},"uris":["http://www.mendeley.com/documents/?uuid=a1f87e25-d152-43ce-9cd3-cb2efee1d1e1"]},{"id":"ITEM-2","itemData":{"DOI":"10.1039/c6ra05618k","ISSN":"20462069","abstract":"The study examined the adsorption of hexavalent chromium [Cr(vi)] from aqueous solution by acidically prepared rice husk carbon (APRHC). APRHC was characterized in terms of surface area, micropore area, micropore volume, average pore diameter and surface morphology. The effects of pH, contact time, initial Cr(vi) concentration and adsorbent dose on the adsorption of Cr(vi) from aqueous solution were investigated. Batch adsorption tests showed that Cr(vi) adsorption depends on initial concentration, contact time and pH. Equilibrium adsorption was achieved in 120 min, while maximum Cr(vi) adsorption occurred at pH 2. An artificial neural network (ANN) was used to model Cr(vi) adsorption. The Levenberg-Marquardt (LM) training algorithm was found to be the best among the 11 backpropagation (BP) algorithms tested, with a lowest mean square error (MSE) of 8.8876 and highest coefficient of determination (R2) of 0.987. Adsorption of Cr(vi) by APRHC followed pseudo-second order kinetics. Langmuir and Freundlich isotherm equations were fitted to the equilibrium adsorption data; the former isotherm yielded a better fit. The thermodynamic results indicate that the process of Cr(vi) adsorption by APRHC was endothermic in nature. Desorption of Cr(vi) was very low, i.e. in the range from 0.1 to 9%. Cr(vi) adsorption capacity by APRHC was compared with that of various adsorbents. APRHC showed a high capacity for adsorption of Cr(vi). APRHC can be employed as an effective adsorbent and substitute for commercially available activated carbon for the removal of Cr(vi) from aqueous solutions and wastewater systems.","author":[{"dropping-particle":"","family":"Khan","given":"Taimur","non-dropping-particle":"","parse-names":false,"suffix":""},{"dropping-particle":"","family":"Isa","given":"Mohamed Hasnain","non-dropping-particle":"","parse-names":false,"suffix":""},{"dropping-particle":"","family":"Ul Mustafa","given":"Muhammad Raza","non-dropping-particle":"","parse-names":false,"suffix":""},{"dropping-particle":"","family":"Yeek-Chia","given":"Ho","non-dropping-particle":"","parse-names":false,"suffix":""},{"dropping-particle":"","family":"Baloo","given":"Lavania","non-dropping-particle":"","parse-names":false,"suffix":""},{"dropping-particle":"","family":"Binti Abd Manan","given":"Teh Sabariah","non-dropping-particle":"","parse-names":false,"suffix":""},{"dropping-particle":"","family":"Saeed","given":"Mohamed Osman","non-dropping-particle":"","parse-names":false,"suffix":""}],"container-title":"RSC Advances","id":"ITEM-2","issue":"61","issued":{"date-parts":[["2016"]]},"page":"56365-56374","title":"Cr(VI) adsorption from aqueous solution by an agricultural waste based carbon","type":"article-journal","volume":"6"},"uris":["http://www.mendeley.com/documents/?uuid=38c337d8-5599-44ba-97ec-372f77a2182d"]}],"mendeley":{"formattedCitation":"(Feng &amp; Lu, 2019; Khan et al., 2016)","plainTextFormattedCitation":"(Feng &amp; Lu, 2019; Khan et al., 2016)","previouslyFormattedCitation":"(Feng &amp; Lu, 2019; Khan et al., 2016)"},"properties":{"noteIndex":0},"schema":"https://github.com/citation-style-language/schema/raw/master/csl-citation.json"}</w:instrText>
      </w:r>
      <w:r w:rsidR="00C365FE">
        <w:rPr>
          <w:rFonts w:asciiTheme="majorBidi" w:hAnsiTheme="majorBidi" w:cstheme="majorBidi"/>
          <w:lang w:val="en-GB"/>
        </w:rPr>
        <w:fldChar w:fldCharType="separate"/>
      </w:r>
      <w:r w:rsidR="00C365FE" w:rsidRPr="00C365FE">
        <w:rPr>
          <w:rFonts w:asciiTheme="majorBidi" w:hAnsiTheme="majorBidi" w:cstheme="majorBidi"/>
          <w:noProof/>
          <w:lang w:val="en-GB"/>
        </w:rPr>
        <w:t xml:space="preserve">(Feng &amp; Lu, 2019; Khan </w:t>
      </w:r>
      <w:r w:rsidR="008C0A9B" w:rsidRPr="008C0A9B">
        <w:rPr>
          <w:rFonts w:asciiTheme="majorBidi" w:hAnsiTheme="majorBidi" w:cstheme="majorBidi"/>
          <w:i/>
          <w:iCs/>
          <w:noProof/>
          <w:lang w:val="en-GB"/>
        </w:rPr>
        <w:t>et al.</w:t>
      </w:r>
      <w:r w:rsidR="00C365FE" w:rsidRPr="00C365FE">
        <w:rPr>
          <w:rFonts w:asciiTheme="majorBidi" w:hAnsiTheme="majorBidi" w:cstheme="majorBidi"/>
          <w:noProof/>
          <w:lang w:val="en-GB"/>
        </w:rPr>
        <w:t>, 2016)</w:t>
      </w:r>
      <w:r w:rsidR="00C365FE">
        <w:rPr>
          <w:rFonts w:asciiTheme="majorBidi" w:hAnsiTheme="majorBidi" w:cstheme="majorBidi"/>
          <w:lang w:val="en-GB"/>
        </w:rPr>
        <w:fldChar w:fldCharType="end"/>
      </w:r>
      <w:r w:rsidRPr="00CB1E6A">
        <w:rPr>
          <w:rFonts w:asciiTheme="majorBidi" w:hAnsiTheme="majorBidi" w:cstheme="majorBidi"/>
          <w:lang w:val="en-GB"/>
        </w:rPr>
        <w:t>.</w:t>
      </w:r>
    </w:p>
    <w:p w14:paraId="3E04F258" w14:textId="2F421E1A" w:rsidR="00060D31" w:rsidRPr="00CB1E6A" w:rsidRDefault="00060D31" w:rsidP="00546FD9">
      <w:pPr>
        <w:jc w:val="center"/>
        <w:rPr>
          <w:rFonts w:asciiTheme="majorBidi" w:hAnsiTheme="majorBidi" w:cstheme="majorBidi"/>
          <w:b/>
          <w:bCs/>
          <w:sz w:val="28"/>
          <w:szCs w:val="28"/>
          <w:lang w:val="en-GB"/>
        </w:rPr>
      </w:pPr>
      <w:r w:rsidRPr="00CB1E6A">
        <w:rPr>
          <w:noProof/>
        </w:rPr>
        <w:lastRenderedPageBreak/>
        <w:drawing>
          <wp:inline distT="0" distB="0" distL="0" distR="0" wp14:anchorId="14F8F07A" wp14:editId="5E603D30">
            <wp:extent cx="2727960" cy="3043555"/>
            <wp:effectExtent l="0" t="0" r="15240" b="4445"/>
            <wp:docPr id="717" name="Chart 717">
              <a:extLst xmlns:a="http://schemas.openxmlformats.org/drawingml/2006/main">
                <a:ext uri="{FF2B5EF4-FFF2-40B4-BE49-F238E27FC236}">
                  <a16:creationId xmlns:a16="http://schemas.microsoft.com/office/drawing/2014/main" id="{2C206000-EE86-6090-9FA9-A5938571F2C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r w:rsidRPr="00CB1E6A">
        <w:rPr>
          <w:noProof/>
        </w:rPr>
        <w:drawing>
          <wp:inline distT="0" distB="0" distL="0" distR="0" wp14:anchorId="5FDFDC71" wp14:editId="6D7A68B5">
            <wp:extent cx="2712720" cy="3044222"/>
            <wp:effectExtent l="0" t="0" r="11430" b="3810"/>
            <wp:docPr id="718" name="Chart 718">
              <a:extLst xmlns:a="http://schemas.openxmlformats.org/drawingml/2006/main">
                <a:ext uri="{FF2B5EF4-FFF2-40B4-BE49-F238E27FC236}">
                  <a16:creationId xmlns:a16="http://schemas.microsoft.com/office/drawing/2014/main" id="{DB71CD40-C707-BB9C-2705-F2E7F2D6E4B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14:paraId="1B780A82" w14:textId="77777777" w:rsidR="00757CE3" w:rsidRDefault="00060D31" w:rsidP="00757CE3">
      <w:bookmarkStart w:id="2307" w:name="_Toc119502171"/>
      <w:bookmarkStart w:id="2308" w:name="_Toc119509611"/>
      <w:r w:rsidRPr="00CB1E6A">
        <w:rPr>
          <w:noProof/>
        </w:rPr>
        <w:drawing>
          <wp:inline distT="0" distB="0" distL="0" distR="0" wp14:anchorId="150AD086" wp14:editId="05A938FF">
            <wp:extent cx="2773045" cy="2859677"/>
            <wp:effectExtent l="0" t="0" r="0" b="0"/>
            <wp:docPr id="719" name="Chart 719">
              <a:extLst xmlns:a="http://schemas.openxmlformats.org/drawingml/2006/main">
                <a:ext uri="{FF2B5EF4-FFF2-40B4-BE49-F238E27FC236}">
                  <a16:creationId xmlns:a16="http://schemas.microsoft.com/office/drawing/2014/main" id="{C3AA25AD-CC60-3680-A616-C26923937AD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r w:rsidRPr="00CB1E6A">
        <w:rPr>
          <w:noProof/>
        </w:rPr>
        <w:drawing>
          <wp:inline distT="0" distB="0" distL="0" distR="0" wp14:anchorId="057F1F49" wp14:editId="6209B493">
            <wp:extent cx="2705100" cy="2859677"/>
            <wp:effectExtent l="0" t="0" r="0" b="0"/>
            <wp:docPr id="720" name="Chart 720">
              <a:extLst xmlns:a="http://schemas.openxmlformats.org/drawingml/2006/main">
                <a:ext uri="{FF2B5EF4-FFF2-40B4-BE49-F238E27FC236}">
                  <a16:creationId xmlns:a16="http://schemas.microsoft.com/office/drawing/2014/main" id="{7C2ECD5C-1015-154E-1E0A-2B8898B1671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14:paraId="1490BC73" w14:textId="57AD8062" w:rsidR="00950AF0" w:rsidRPr="00950AF0" w:rsidRDefault="00950AF0" w:rsidP="0076286E">
      <w:pPr>
        <w:pStyle w:val="ListofFigures"/>
      </w:pPr>
      <w:bookmarkStart w:id="2309" w:name="_Toc123054683"/>
      <w:bookmarkStart w:id="2310" w:name="_Toc127867195"/>
      <w:bookmarkStart w:id="2311" w:name="_Toc127867813"/>
      <w:r w:rsidRPr="00CB1E6A">
        <w:t>Figure 4.5.</w:t>
      </w:r>
      <w:r>
        <w:t>5</w:t>
      </w:r>
      <w:r w:rsidRPr="00CB1E6A">
        <w:t xml:space="preserve">.9.3: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r w:rsidR="00D41673">
        <w:t xml:space="preserve"> for </w:t>
      </w:r>
      <w:r w:rsidR="00D41673" w:rsidRPr="00CB1E6A">
        <w:t>ALR uptake onto HSP1</w:t>
      </w:r>
      <w:bookmarkEnd w:id="2307"/>
      <w:bookmarkEnd w:id="2308"/>
      <w:bookmarkEnd w:id="2309"/>
      <w:bookmarkEnd w:id="2310"/>
      <w:bookmarkEnd w:id="2311"/>
    </w:p>
    <w:p w14:paraId="78BE7150" w14:textId="1E86219E" w:rsidR="002122C8" w:rsidRDefault="002122C8" w:rsidP="002122C8">
      <w:pPr>
        <w:spacing w:line="480" w:lineRule="auto"/>
        <w:jc w:val="both"/>
        <w:rPr>
          <w:rFonts w:eastAsiaTheme="minorEastAsia"/>
          <w:b/>
          <w:bCs/>
          <w:sz w:val="28"/>
          <w:szCs w:val="28"/>
          <w:lang w:val="en-GB"/>
        </w:rPr>
      </w:pPr>
    </w:p>
    <w:p w14:paraId="1AC45B67" w14:textId="3823BA49" w:rsidR="004338C7" w:rsidRDefault="004338C7" w:rsidP="002122C8">
      <w:pPr>
        <w:spacing w:line="480" w:lineRule="auto"/>
        <w:jc w:val="both"/>
        <w:rPr>
          <w:rFonts w:eastAsiaTheme="minorEastAsia"/>
          <w:b/>
          <w:bCs/>
          <w:sz w:val="28"/>
          <w:szCs w:val="28"/>
          <w:lang w:val="en-GB"/>
        </w:rPr>
      </w:pPr>
    </w:p>
    <w:p w14:paraId="4DAE4F65" w14:textId="77777777" w:rsidR="004338C7" w:rsidRPr="00950AF0" w:rsidRDefault="004338C7" w:rsidP="002122C8">
      <w:pPr>
        <w:spacing w:line="480" w:lineRule="auto"/>
        <w:jc w:val="both"/>
        <w:rPr>
          <w:rFonts w:eastAsiaTheme="minorEastAsia"/>
          <w:b/>
          <w:bCs/>
          <w:sz w:val="28"/>
          <w:szCs w:val="28"/>
          <w:lang w:val="en-GB"/>
        </w:rPr>
      </w:pPr>
    </w:p>
    <w:p w14:paraId="3D0E12A8" w14:textId="30A99793" w:rsidR="002122C8" w:rsidRPr="00CB1E6A" w:rsidRDefault="002122C8" w:rsidP="00950AF0">
      <w:pPr>
        <w:pStyle w:val="Heading3"/>
        <w:rPr>
          <w:rFonts w:eastAsiaTheme="minorEastAsia"/>
        </w:rPr>
      </w:pPr>
      <w:bookmarkStart w:id="2312" w:name="_Toc118051776"/>
      <w:bookmarkStart w:id="2313" w:name="_Toc123053693"/>
      <w:bookmarkStart w:id="2314" w:name="_Toc127869343"/>
      <w:r w:rsidRPr="00CB1E6A">
        <w:rPr>
          <w:rFonts w:eastAsiaTheme="minorEastAsia"/>
        </w:rPr>
        <w:lastRenderedPageBreak/>
        <w:t xml:space="preserve">Adsorption studies of ALR </w:t>
      </w:r>
      <w:r w:rsidR="00423EA3">
        <w:rPr>
          <w:rFonts w:eastAsiaTheme="minorEastAsia"/>
        </w:rPr>
        <w:t>onto RHP1</w:t>
      </w:r>
      <w:bookmarkEnd w:id="2312"/>
      <w:bookmarkEnd w:id="2313"/>
      <w:bookmarkEnd w:id="2314"/>
    </w:p>
    <w:p w14:paraId="2BE48AA5" w14:textId="5E9A4475" w:rsidR="00EC7973" w:rsidRPr="00CB1E6A" w:rsidRDefault="00EC7973" w:rsidP="00803870">
      <w:pPr>
        <w:pStyle w:val="Heading4"/>
      </w:pPr>
      <w:bookmarkStart w:id="2315" w:name="_Toc118051777"/>
      <w:bookmarkStart w:id="2316" w:name="_Toc127869344"/>
      <w:r w:rsidRPr="00CB1E6A">
        <w:t xml:space="preserve">Effect of pH on ALR adsorption </w:t>
      </w:r>
      <w:r w:rsidR="00423EA3">
        <w:t>onto RHP1</w:t>
      </w:r>
      <w:bookmarkEnd w:id="2315"/>
      <w:bookmarkEnd w:id="2316"/>
    </w:p>
    <w:p w14:paraId="61E8265B" w14:textId="13952691" w:rsidR="00AE1ADA" w:rsidRPr="00546FD9" w:rsidRDefault="00AE1ADA" w:rsidP="00546FD9">
      <w:pPr>
        <w:spacing w:line="480" w:lineRule="auto"/>
        <w:jc w:val="both"/>
        <w:rPr>
          <w:rFonts w:eastAsiaTheme="minorEastAsia"/>
          <w:lang w:val="en-GB"/>
        </w:rPr>
      </w:pPr>
      <w:r w:rsidRPr="00CB1E6A">
        <w:rPr>
          <w:rFonts w:eastAsiaTheme="minorEastAsia"/>
          <w:lang w:val="en-GB"/>
        </w:rPr>
        <w:t xml:space="preserve">The effect of pH for ALR uptake </w:t>
      </w:r>
      <w:r w:rsidR="00423EA3">
        <w:rPr>
          <w:rFonts w:eastAsiaTheme="minorEastAsia"/>
          <w:lang w:val="en-GB"/>
        </w:rPr>
        <w:t>onto RHP1</w:t>
      </w:r>
      <w:r w:rsidRPr="00CB1E6A">
        <w:rPr>
          <w:rFonts w:eastAsiaTheme="minorEastAsia"/>
          <w:lang w:val="en-GB"/>
        </w:rPr>
        <w:t xml:space="preserve"> is depicted in Figure 4.5.5.1. The maximum adsorption of 85.89% was obtained at pH of 3. RHP1 is cationic in nature whereas ALR is an anionic dye molecule, with sulfonate groups, which can be electrostatically attracted to the cationic surface of RHP1. The removal efficiency was observed to decrease gradually until pH 10. This can be as a result of the presence of excess negatively charged ions, leading to electrostatic repulsion</w:t>
      </w:r>
      <w:r w:rsidR="00A31F6F">
        <w:rPr>
          <w:rFonts w:eastAsiaTheme="minorEastAsia"/>
          <w:lang w:val="en-GB"/>
        </w:rPr>
        <w:t xml:space="preserve"> </w:t>
      </w:r>
      <w:r w:rsidR="00A31F6F">
        <w:rPr>
          <w:rFonts w:eastAsiaTheme="minorEastAsia"/>
          <w:lang w:val="en-GB"/>
        </w:rPr>
        <w:fldChar w:fldCharType="begin" w:fldLock="1"/>
      </w:r>
      <w:r w:rsidR="00A31F6F">
        <w:rPr>
          <w:rFonts w:eastAsiaTheme="minorEastAsia"/>
          <w:lang w:val="en-GB"/>
        </w:rPr>
        <w:instrText>ADDIN CSL_CITATION {"citationItems":[{"id":"ITEM-1","itemData":{"DOI":"10.1007/s42773-020-00070-2","ISSN":"25247867","abstract":"Abstract: Biochars produced from cotton gin waste (CG) and guayule bagasse (GB) were characterized and explored as potential adsorbents for the removal of pharmaceuticals (sulfapyridine-SPY, docusate-DCT and erythromycin-ETM) from aqueous solution. An increase in biochar pyrolysis temperature from 350 οC to 700 οC led to an increase in pH, specific surface area, and surface hydrophobicity. The electronegative surface of all tested biochars indicated that non-Coulombic mechanisms were involved in adsorption of the anionic or uncharged pharmaceuticals under experimental conditions. The adsorption capacities of Sulfapyridine (SPY), Docusate (DCT) and Erythromycin (ETM) on biochar were influenced by the contact time and solution pH, as well as biochar specific surface area and functional groups. Adsorption of these pharmaceutical compounds was dominated by a complex interplay of three mechanisms: hydrophobic partitioning, hydrogen bonding and π–π electron donor–acceptor (EDA) interactions. Despite weaker π–π EDA interactions, reduced hydrophobicity of SPY− and increased electrostatic repulsion between anionic SPY− and the electronegative CG biochar surface at higher pH, the adsorption of SPY unexpectedly increased from 40% to 70% with an increase in pH from 7 to 10. Under alkaline conditions, adsorption was dominated by the formation of strong negative charge-assisted H-bonding between the sulfonamide moiety of SPY and surface carboxylic groups. There seemed to be no appreciable and consistent differences in the extent of DCT and ETM adsorption as the pH changed. Results suggest the CG and GB biochars could act as effective adsorbents for the removal of pharmaceuticals from reclaimed water prior to irrigation. High surface area biochars with physico-chemical properties (e.g., presence of functional groups, high cation and anion exchange capacities) conducive to strong interactions with polar-nonpolar functionality of pharmaceuticals could be used to achieve significant contaminant removal from water. Graphic Abstract: [Figure not available: see fulltext.].","author":[{"dropping-particle":"","family":"Ndoun","given":"Marlene C.","non-dropping-particle":"","parse-names":false,"suffix":""},{"dropping-particle":"","family":"Elliott","given":"Herschel A.","non-dropping-particle":"","parse-names":false,"suffix":""},{"dropping-particle":"","family":"Preisendanz","given":"Heather E.","non-dropping-particle":"","parse-names":false,"suffix":""},{"dropping-particle":"","family":"Williams","given":"Clinton F.","non-dropping-particle":"","parse-names":false,"suffix":""},{"dropping-particle":"","family":"Knopf","given":"Allan","non-dropping-particle":"","parse-names":false,"suffix":""},{"dropping-particle":"","family":"Watson","given":"John E.","non-dropping-particle":"","parse-names":false,"suffix":""}],"container-title":"Biochar","id":"ITEM-1","issue":"1","issued":{"date-parts":[["2021"]]},"page":"89-104","title":"Adsorption of pharmaceuticals from aqueous solutions using biochar derived from cotton gin waste and guayule bagasse","type":"article-journal","volume":"3"},"uris":["http://www.mendeley.com/documents/?uuid=2d01fe57-c807-4af7-a5d0-869d66a60d05"]}],"mendeley":{"formattedCitation":"(Ndoun et al., 2021)","plainTextFormattedCitation":"(Ndoun et al., 2021)","previouslyFormattedCitation":"(Ndoun et al., 2021)"},"properties":{"noteIndex":0},"schema":"https://github.com/citation-style-language/schema/raw/master/csl-citation.json"}</w:instrText>
      </w:r>
      <w:r w:rsidR="00A31F6F">
        <w:rPr>
          <w:rFonts w:eastAsiaTheme="minorEastAsia"/>
          <w:lang w:val="en-GB"/>
        </w:rPr>
        <w:fldChar w:fldCharType="separate"/>
      </w:r>
      <w:r w:rsidR="00A31F6F" w:rsidRPr="00A31F6F">
        <w:rPr>
          <w:rFonts w:eastAsiaTheme="minorEastAsia"/>
          <w:noProof/>
          <w:lang w:val="en-GB"/>
        </w:rPr>
        <w:t xml:space="preserve">(Ndoun </w:t>
      </w:r>
      <w:r w:rsidR="008C0A9B" w:rsidRPr="008C0A9B">
        <w:rPr>
          <w:rFonts w:eastAsiaTheme="minorEastAsia"/>
          <w:i/>
          <w:iCs/>
          <w:noProof/>
          <w:lang w:val="en-GB"/>
        </w:rPr>
        <w:t>et al.</w:t>
      </w:r>
      <w:r w:rsidR="00A31F6F" w:rsidRPr="00A31F6F">
        <w:rPr>
          <w:rFonts w:eastAsiaTheme="minorEastAsia"/>
          <w:noProof/>
          <w:lang w:val="en-GB"/>
        </w:rPr>
        <w:t>, 2021)</w:t>
      </w:r>
      <w:r w:rsidR="00A31F6F">
        <w:rPr>
          <w:rFonts w:eastAsiaTheme="minorEastAsia"/>
          <w:lang w:val="en-GB"/>
        </w:rPr>
        <w:fldChar w:fldCharType="end"/>
      </w:r>
      <w:r w:rsidRPr="00CB1E6A">
        <w:rPr>
          <w:rFonts w:eastAsiaTheme="minorEastAsia"/>
          <w:lang w:val="en-GB"/>
        </w:rPr>
        <w:t xml:space="preserve">. </w:t>
      </w:r>
    </w:p>
    <w:p w14:paraId="79A79722" w14:textId="77777777" w:rsidR="00EC7973" w:rsidRPr="00CB1E6A" w:rsidRDefault="00EC7973" w:rsidP="00483B05">
      <w:pPr>
        <w:jc w:val="center"/>
        <w:rPr>
          <w:rFonts w:eastAsiaTheme="minorEastAsia"/>
          <w:b/>
          <w:bCs/>
          <w:sz w:val="28"/>
          <w:szCs w:val="28"/>
        </w:rPr>
      </w:pPr>
      <w:r w:rsidRPr="00CB1E6A">
        <w:rPr>
          <w:noProof/>
        </w:rPr>
        <w:drawing>
          <wp:inline distT="0" distB="0" distL="0" distR="0" wp14:anchorId="5F68B07E" wp14:editId="2C20C93F">
            <wp:extent cx="5424805" cy="2505505"/>
            <wp:effectExtent l="0" t="0" r="4445" b="9525"/>
            <wp:docPr id="721" name="Chart 721">
              <a:extLst xmlns:a="http://schemas.openxmlformats.org/drawingml/2006/main">
                <a:ext uri="{FF2B5EF4-FFF2-40B4-BE49-F238E27FC236}">
                  <a16:creationId xmlns:a16="http://schemas.microsoft.com/office/drawing/2014/main" id="{5468C52B-2C37-064B-B966-CEF0833B561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14:paraId="570EA333" w14:textId="77777777" w:rsidR="00757CE3" w:rsidRDefault="00EC7973" w:rsidP="0076286E">
      <w:pPr>
        <w:pStyle w:val="ListofFigures"/>
      </w:pPr>
      <w:bookmarkStart w:id="2317" w:name="_Toc123054684"/>
      <w:bookmarkStart w:id="2318" w:name="_Toc127867196"/>
      <w:bookmarkStart w:id="2319" w:name="_Toc127867814"/>
      <w:bookmarkStart w:id="2320" w:name="_Toc119502172"/>
      <w:bookmarkStart w:id="2321" w:name="_Toc119509612"/>
      <w:r w:rsidRPr="00CB1E6A">
        <w:t xml:space="preserve">Figure 4.5.6.1: Effect of pH on the removal efficiency of ALR </w:t>
      </w:r>
      <w:r w:rsidR="00423EA3">
        <w:t>onto RHP1</w:t>
      </w:r>
      <w:bookmarkEnd w:id="2317"/>
      <w:bookmarkEnd w:id="2318"/>
      <w:bookmarkEnd w:id="2319"/>
      <w:r w:rsidRPr="00CB1E6A">
        <w:t xml:space="preserve"> </w:t>
      </w:r>
    </w:p>
    <w:p w14:paraId="48F6014B" w14:textId="41286E87" w:rsidR="00DD27CC" w:rsidRPr="000B386D" w:rsidRDefault="00EC7973" w:rsidP="000B386D">
      <w:pPr>
        <w:jc w:val="center"/>
        <w:rPr>
          <w:b/>
          <w:bCs/>
          <w:sz w:val="26"/>
          <w:szCs w:val="26"/>
        </w:rPr>
      </w:pPr>
      <w:r w:rsidRPr="00757CE3">
        <w:rPr>
          <w:b/>
          <w:bCs/>
          <w:sz w:val="26"/>
          <w:szCs w:val="26"/>
        </w:rPr>
        <w:t xml:space="preserve">Operational conditions: RHP1 dosage (1 g/L), Contact time (240 min), Temperature (26 </w:t>
      </w:r>
      <w:r w:rsidRPr="00757CE3">
        <w:rPr>
          <w:b/>
          <w:bCs/>
          <w:sz w:val="26"/>
          <w:szCs w:val="26"/>
          <w:vertAlign w:val="superscript"/>
        </w:rPr>
        <w:t>o</w:t>
      </w:r>
      <w:r w:rsidRPr="00757CE3">
        <w:rPr>
          <w:b/>
          <w:bCs/>
          <w:sz w:val="26"/>
          <w:szCs w:val="26"/>
        </w:rPr>
        <w:t>C), agitation speed (130 rpm), ALR concentration (3 mg/L)</w:t>
      </w:r>
      <w:bookmarkEnd w:id="2320"/>
      <w:bookmarkEnd w:id="2321"/>
    </w:p>
    <w:p w14:paraId="2B66C572" w14:textId="5BC59A94" w:rsidR="00EC7973" w:rsidRPr="00CB1E6A" w:rsidRDefault="00EC7973" w:rsidP="00803870">
      <w:pPr>
        <w:pStyle w:val="Heading4"/>
      </w:pPr>
      <w:bookmarkStart w:id="2322" w:name="_Toc118051778"/>
      <w:bookmarkStart w:id="2323" w:name="_Toc127869345"/>
      <w:r w:rsidRPr="00CB1E6A">
        <w:t xml:space="preserve">Effect of Concentration and contact time on ALR adsorption </w:t>
      </w:r>
      <w:r w:rsidR="00423EA3">
        <w:t>onto RHP1</w:t>
      </w:r>
      <w:bookmarkEnd w:id="2322"/>
      <w:bookmarkEnd w:id="2323"/>
    </w:p>
    <w:p w14:paraId="561D7DBE" w14:textId="00FFFB22" w:rsidR="006C3AE9" w:rsidRPr="00CB1E6A" w:rsidRDefault="006C3AE9" w:rsidP="006C3AE9">
      <w:pPr>
        <w:spacing w:line="480" w:lineRule="auto"/>
        <w:jc w:val="both"/>
        <w:rPr>
          <w:rFonts w:eastAsiaTheme="minorEastAsia"/>
          <w:lang w:val="en-GB"/>
        </w:rPr>
      </w:pPr>
      <w:r w:rsidRPr="00CB1E6A">
        <w:rPr>
          <w:rFonts w:eastAsiaTheme="minorEastAsia"/>
          <w:lang w:val="en-GB"/>
        </w:rPr>
        <w:t xml:space="preserve">The adsorbent-adsorbate interaction, as a function of initial concentration and time, is depicted in Figure 4.5.6.2. An increase in initial concentration led to an increase in quantity of adsorbate adsorbed (mg/g). The adsorption of ALR </w:t>
      </w:r>
      <w:r w:rsidR="00423EA3">
        <w:rPr>
          <w:rFonts w:eastAsiaTheme="minorEastAsia"/>
          <w:lang w:val="en-GB"/>
        </w:rPr>
        <w:t>onto RHP1</w:t>
      </w:r>
      <w:r w:rsidRPr="00CB1E6A">
        <w:rPr>
          <w:rFonts w:eastAsiaTheme="minorEastAsia"/>
          <w:lang w:val="en-GB"/>
        </w:rPr>
        <w:t xml:space="preserve"> was found to be very rapid in the first 30 minutes. As the contact time proceeds, the initial rapid adsorption rate gradually decreased until equilibrium was attained. The quantities adsorbed at equilibrium, </w:t>
      </w:r>
      <w:r w:rsidRPr="00CB1E6A">
        <w:rPr>
          <w:rFonts w:eastAsiaTheme="minorEastAsia"/>
          <w:lang w:val="en-GB"/>
        </w:rPr>
        <w:lastRenderedPageBreak/>
        <w:t xml:space="preserve">for initial concentration of 4, 8, 12, 15 and 20 mg/L </w:t>
      </w:r>
      <w:r w:rsidR="004055E0">
        <w:rPr>
          <w:rFonts w:eastAsiaTheme="minorEastAsia"/>
          <w:lang w:val="en-GB"/>
        </w:rPr>
        <w:t>a</w:t>
      </w:r>
      <w:r w:rsidRPr="00CB1E6A">
        <w:rPr>
          <w:rFonts w:eastAsiaTheme="minorEastAsia"/>
          <w:lang w:val="en-GB"/>
        </w:rPr>
        <w:t xml:space="preserve">re 3.02, 4.84, 8.76, 11.09 and 13.33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r w:rsidRPr="00CB1E6A">
        <w:rPr>
          <w:rFonts w:eastAsiaTheme="minorEastAsia"/>
          <w:lang w:val="en-GB"/>
        </w:rPr>
        <w:t>.</w:t>
      </w:r>
    </w:p>
    <w:p w14:paraId="20B182F4" w14:textId="77777777" w:rsidR="00EC7973" w:rsidRPr="00CB1E6A" w:rsidRDefault="00EC7973" w:rsidP="00483B05">
      <w:pPr>
        <w:jc w:val="center"/>
        <w:rPr>
          <w:rFonts w:eastAsiaTheme="minorEastAsia"/>
          <w:b/>
          <w:bCs/>
          <w:sz w:val="28"/>
          <w:szCs w:val="28"/>
        </w:rPr>
      </w:pPr>
      <w:r w:rsidRPr="00CB1E6A">
        <w:rPr>
          <w:noProof/>
        </w:rPr>
        <w:drawing>
          <wp:inline distT="0" distB="0" distL="0" distR="0" wp14:anchorId="2EBA95C5" wp14:editId="38264942">
            <wp:extent cx="5402638" cy="2471420"/>
            <wp:effectExtent l="0" t="0" r="7620" b="5080"/>
            <wp:docPr id="722" name="Chart 722">
              <a:extLst xmlns:a="http://schemas.openxmlformats.org/drawingml/2006/main">
                <a:ext uri="{FF2B5EF4-FFF2-40B4-BE49-F238E27FC236}">
                  <a16:creationId xmlns:a16="http://schemas.microsoft.com/office/drawing/2014/main" id="{C8DA529D-A84B-1E7D-402F-565E65D082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14:paraId="049B1E90" w14:textId="77777777" w:rsidR="00757CE3" w:rsidRDefault="00EC7973" w:rsidP="0076286E">
      <w:pPr>
        <w:pStyle w:val="ListofFigures"/>
      </w:pPr>
      <w:bookmarkStart w:id="2324" w:name="_Toc123054685"/>
      <w:bookmarkStart w:id="2325" w:name="_Toc127867197"/>
      <w:bookmarkStart w:id="2326" w:name="_Toc127867815"/>
      <w:bookmarkStart w:id="2327" w:name="_Toc119502173"/>
      <w:bookmarkStart w:id="2328" w:name="_Toc119509613"/>
      <w:r w:rsidRPr="00CB1E6A">
        <w:t xml:space="preserve">Figure 4.5.6.2: Effect of contact time and initial concentration on the removal efficiency of ALR </w:t>
      </w:r>
      <w:r w:rsidR="00423EA3">
        <w:t>onto RHP1</w:t>
      </w:r>
      <w:bookmarkEnd w:id="2324"/>
      <w:bookmarkEnd w:id="2325"/>
      <w:bookmarkEnd w:id="2326"/>
      <w:r w:rsidRPr="00CB1E6A">
        <w:t xml:space="preserve"> </w:t>
      </w:r>
    </w:p>
    <w:p w14:paraId="54F98AA1" w14:textId="5E5928BB" w:rsidR="00EC7973" w:rsidRPr="00757CE3" w:rsidRDefault="00EC7973" w:rsidP="00757CE3">
      <w:pPr>
        <w:jc w:val="center"/>
        <w:rPr>
          <w:b/>
          <w:bCs/>
          <w:sz w:val="26"/>
          <w:szCs w:val="26"/>
        </w:rPr>
      </w:pPr>
      <w:r w:rsidRPr="00757CE3">
        <w:rPr>
          <w:b/>
          <w:bCs/>
          <w:sz w:val="26"/>
          <w:szCs w:val="26"/>
        </w:rPr>
        <w:t xml:space="preserve">Operational conditions:  Dosage (1 g/L), Temperature (26 </w:t>
      </w:r>
      <w:r w:rsidRPr="00757CE3">
        <w:rPr>
          <w:b/>
          <w:bCs/>
          <w:sz w:val="26"/>
          <w:szCs w:val="26"/>
          <w:vertAlign w:val="superscript"/>
        </w:rPr>
        <w:t>o</w:t>
      </w:r>
      <w:r w:rsidRPr="00757CE3">
        <w:rPr>
          <w:b/>
          <w:bCs/>
          <w:sz w:val="26"/>
          <w:szCs w:val="26"/>
        </w:rPr>
        <w:t>C), agitation speed (130 rpm), pH (3)</w:t>
      </w:r>
      <w:bookmarkEnd w:id="2327"/>
      <w:bookmarkEnd w:id="2328"/>
    </w:p>
    <w:p w14:paraId="044820FA" w14:textId="77777777" w:rsidR="00EC7973" w:rsidRPr="00CB1E6A" w:rsidRDefault="00EC7973" w:rsidP="00EC7973">
      <w:pPr>
        <w:spacing w:line="480" w:lineRule="auto"/>
        <w:rPr>
          <w:rFonts w:eastAsiaTheme="minorEastAsia"/>
          <w:b/>
          <w:bCs/>
          <w:sz w:val="28"/>
          <w:szCs w:val="28"/>
          <w:lang w:val="en-GB"/>
        </w:rPr>
      </w:pPr>
    </w:p>
    <w:p w14:paraId="5E25CC2B" w14:textId="110E49BB" w:rsidR="00EC7973" w:rsidRPr="00CB1E6A" w:rsidRDefault="00EC7973" w:rsidP="00803870">
      <w:pPr>
        <w:pStyle w:val="Heading4"/>
      </w:pPr>
      <w:bookmarkStart w:id="2329" w:name="_Toc118051779"/>
      <w:bookmarkStart w:id="2330" w:name="_Toc127869346"/>
      <w:r w:rsidRPr="00CB1E6A">
        <w:t xml:space="preserve">Effect of Dosage on ALR adsorption </w:t>
      </w:r>
      <w:r w:rsidR="00423EA3">
        <w:t>onto RHP1</w:t>
      </w:r>
      <w:bookmarkEnd w:id="2329"/>
      <w:bookmarkEnd w:id="2330"/>
    </w:p>
    <w:p w14:paraId="67DD4BE1" w14:textId="7213F29C" w:rsidR="00825675" w:rsidRPr="00CB1E6A" w:rsidRDefault="00825675" w:rsidP="00825675">
      <w:pPr>
        <w:spacing w:line="480" w:lineRule="auto"/>
        <w:jc w:val="both"/>
        <w:rPr>
          <w:rFonts w:eastAsiaTheme="minorEastAsia"/>
          <w:b/>
          <w:bCs/>
          <w:sz w:val="28"/>
          <w:szCs w:val="28"/>
        </w:rPr>
      </w:pPr>
      <w:r w:rsidRPr="00CB1E6A">
        <w:rPr>
          <w:rFonts w:eastAsiaTheme="minorEastAsia"/>
          <w:lang w:val="en-GB"/>
        </w:rPr>
        <w:t xml:space="preserve">The effect of adsorbent dosage on ALR uptake </w:t>
      </w:r>
      <w:r w:rsidR="00423EA3">
        <w:rPr>
          <w:rFonts w:eastAsiaTheme="minorEastAsia"/>
          <w:lang w:val="en-GB"/>
        </w:rPr>
        <w:t>onto RHP1</w:t>
      </w:r>
      <w:r w:rsidRPr="00CB1E6A">
        <w:rPr>
          <w:rFonts w:eastAsiaTheme="minorEastAsia"/>
          <w:lang w:val="en-GB"/>
        </w:rPr>
        <w:t xml:space="preserve"> is illustrated in Figure 4.5.6.3. it was observed that, </w:t>
      </w:r>
      <w:r w:rsidR="00B33896">
        <w:rPr>
          <w:rFonts w:eastAsiaTheme="minorEastAsia"/>
          <w:lang w:val="en-GB"/>
        </w:rPr>
        <w:t>as adsorbent dosage increased</w:t>
      </w:r>
      <w:r w:rsidRPr="00CB1E6A">
        <w:rPr>
          <w:rFonts w:eastAsiaTheme="minorEastAsia"/>
          <w:lang w:val="en-GB"/>
        </w:rPr>
        <w:t xml:space="preserve"> (0.05 – 0.25 g/100mL), the removal efficiency of ALR was found to increase from 64.01 </w:t>
      </w:r>
      <w:r w:rsidR="004055E0">
        <w:rPr>
          <w:rFonts w:eastAsiaTheme="minorEastAsia"/>
          <w:lang w:val="en-GB"/>
        </w:rPr>
        <w:t>to</w:t>
      </w:r>
      <w:r w:rsidRPr="00CB1E6A">
        <w:rPr>
          <w:rFonts w:eastAsiaTheme="minorEastAsia"/>
          <w:lang w:val="en-GB"/>
        </w:rPr>
        <w:t xml:space="preserve"> 95.66%. This is because, an increase in adsorbent dosage, increases the number of available and active sites for ALR uptake</w:t>
      </w:r>
      <w:r w:rsidR="00A31F6F">
        <w:rPr>
          <w:rFonts w:eastAsiaTheme="minorEastAsia"/>
          <w:lang w:val="en-GB"/>
        </w:rPr>
        <w:t xml:space="preserve"> </w:t>
      </w:r>
      <w:r w:rsidR="00A31F6F">
        <w:rPr>
          <w:rFonts w:eastAsiaTheme="minorEastAsia"/>
          <w:lang w:val="en-GB"/>
        </w:rPr>
        <w:fldChar w:fldCharType="begin" w:fldLock="1"/>
      </w:r>
      <w:r w:rsidR="00A31F6F">
        <w:rPr>
          <w:rFonts w:eastAsiaTheme="minorEastAsia"/>
          <w:lang w:val="en-GB"/>
        </w:rPr>
        <w:instrText>ADDIN CSL_CITATION {"citationItems":[{"id":"ITEM-1","itemData":{"DOI":"10.1007/s13201-021-01357-w","ISBN":"0123456789","ISSN":"2190-5487","abstract":" The toxic effects of anionic dyes such as tartrazine and sunset yellow on humans and the aquatic environment are of serious concern. The need for the removal of these dyes from wastewaters led to the use of adsorption techniques as a cheap and efficient treatment method. Thus, this research was based on the preparation of a low-cost activated carbon derived from cassava sievate designated as CS, which was utilized in the adsorption of sunset yellow and tartrazine from simulated wastewater. The sorption process was carried out under varying process factors in a batch mode. Adsorbent characterization displayed the presence of surface functional groups by the FT-IR and a porous structure as revealed by scanning electron microscopy. Optimum dye uptake was recorded at pH (1.0–2.0), temperature (30–40 °C), CS dosage (0.1 g), and dye concentration (150 mg/L). A maximum CS monolayer uptake of 20.83 and 0.091 mg/g was recorded for tartrazine and sunset yellow dyes, respectively. The pseudo-second-order ( R 2 &gt; 0.99) and Freundlich ( R 2 &gt; 0.92) models were most fitted to the kinetics and isotherm data of the uptake of the dyes on CS. The adsorption equilibrium attainment was reached was within 90 min of dye sequestration. The experimental results revealed that both sunset yellow and tartrazine dyes were considerably adsorbed onto the environmentally compatible and low-cost activated carbon derived from cassava sievate. ","author":[{"dropping-particle":"","family":"Chukwuemeka-Okorie","given":"Helen O.","non-dropping-particle":"","parse-names":false,"suffix":""},{"dropping-particle":"","family":"Ekuma","given":"Francis K.","non-dropping-particle":"","parse-names":false,"suffix":""},{"dropping-particle":"","family":"Akpomie","given":"Kovo G.","non-dropping-particle":"","parse-names":false,"suffix":""},{"dropping-particle":"","family":"Nnaji","given":"Jude C.","non-dropping-particle":"","parse-names":false,"suffix":""},{"dropping-particle":"","family":"Okereafor","given":"Amarachi G.","non-dropping-particle":"","parse-names":false,"suffix":""}],"container-title":"Applied Water Science","id":"ITEM-1","issue":"2","issued":{"date-parts":[["2021"]]},"page":"1-8","publisher":"Springer International Publishing","title":"Adsorption of tartrazine and sunset yellow anionic dyes onto activated carbon derived from cassava sievate biomass","type":"article-journal","volume":"11"},"uris":["http://www.mendeley.com/documents/?uuid=c6363afa-1eb0-470e-9423-7d9b4bc09b57"]}],"mendeley":{"formattedCitation":"(Chukwuemeka-Okorie et al., 2021)","plainTextFormattedCitation":"(Chukwuemeka-Okorie et al., 2021)","previouslyFormattedCitation":"(Chukwuemeka-Okorie et al., 2021)"},"properties":{"noteIndex":0},"schema":"https://github.com/citation-style-language/schema/raw/master/csl-citation.json"}</w:instrText>
      </w:r>
      <w:r w:rsidR="00A31F6F">
        <w:rPr>
          <w:rFonts w:eastAsiaTheme="minorEastAsia"/>
          <w:lang w:val="en-GB"/>
        </w:rPr>
        <w:fldChar w:fldCharType="separate"/>
      </w:r>
      <w:r w:rsidR="00A31F6F" w:rsidRPr="00A31F6F">
        <w:rPr>
          <w:rFonts w:eastAsiaTheme="minorEastAsia"/>
          <w:noProof/>
          <w:lang w:val="en-GB"/>
        </w:rPr>
        <w:t xml:space="preserve">(Chukwuemeka-Okorie </w:t>
      </w:r>
      <w:r w:rsidR="008C0A9B" w:rsidRPr="008C0A9B">
        <w:rPr>
          <w:rFonts w:eastAsiaTheme="minorEastAsia"/>
          <w:i/>
          <w:iCs/>
          <w:noProof/>
          <w:lang w:val="en-GB"/>
        </w:rPr>
        <w:t>et al.</w:t>
      </w:r>
      <w:r w:rsidR="00A31F6F" w:rsidRPr="00A31F6F">
        <w:rPr>
          <w:rFonts w:eastAsiaTheme="minorEastAsia"/>
          <w:noProof/>
          <w:lang w:val="en-GB"/>
        </w:rPr>
        <w:t>, 2021)</w:t>
      </w:r>
      <w:r w:rsidR="00A31F6F">
        <w:rPr>
          <w:rFonts w:eastAsiaTheme="minorEastAsia"/>
          <w:lang w:val="en-GB"/>
        </w:rPr>
        <w:fldChar w:fldCharType="end"/>
      </w:r>
      <w:r w:rsidRPr="00CB1E6A">
        <w:rPr>
          <w:rFonts w:eastAsiaTheme="minorEastAsia"/>
          <w:lang w:val="en-GB"/>
        </w:rPr>
        <w:t>.</w:t>
      </w:r>
    </w:p>
    <w:p w14:paraId="6B16740C" w14:textId="77777777" w:rsidR="00EC7973" w:rsidRPr="00CB1E6A" w:rsidRDefault="00EC7973" w:rsidP="00483B05">
      <w:pPr>
        <w:jc w:val="center"/>
        <w:rPr>
          <w:rFonts w:eastAsiaTheme="minorEastAsia"/>
          <w:b/>
          <w:bCs/>
          <w:sz w:val="28"/>
          <w:szCs w:val="28"/>
        </w:rPr>
      </w:pPr>
      <w:r w:rsidRPr="00CB1E6A">
        <w:rPr>
          <w:noProof/>
        </w:rPr>
        <w:lastRenderedPageBreak/>
        <w:drawing>
          <wp:inline distT="0" distB="0" distL="0" distR="0" wp14:anchorId="5B85F0B5" wp14:editId="1741DE86">
            <wp:extent cx="5429250" cy="2460428"/>
            <wp:effectExtent l="0" t="0" r="0" b="0"/>
            <wp:docPr id="723" name="Chart 723">
              <a:extLst xmlns:a="http://schemas.openxmlformats.org/drawingml/2006/main">
                <a:ext uri="{FF2B5EF4-FFF2-40B4-BE49-F238E27FC236}">
                  <a16:creationId xmlns:a16="http://schemas.microsoft.com/office/drawing/2014/main" id="{892DA2E2-C248-DD54-E80C-A071AD733A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14:paraId="065C6932" w14:textId="709E4E9C" w:rsidR="00757CE3" w:rsidRDefault="00EC7973" w:rsidP="0076286E">
      <w:pPr>
        <w:pStyle w:val="ListofFigures"/>
      </w:pPr>
      <w:bookmarkStart w:id="2331" w:name="_Toc123054686"/>
      <w:bookmarkStart w:id="2332" w:name="_Toc127867198"/>
      <w:bookmarkStart w:id="2333" w:name="_Toc127867816"/>
      <w:bookmarkStart w:id="2334" w:name="_Toc119502174"/>
      <w:bookmarkStart w:id="2335" w:name="_Toc119509614"/>
      <w:r w:rsidRPr="00CB1E6A">
        <w:t xml:space="preserve">Figure 4.5.6.3: Effect of </w:t>
      </w:r>
      <w:r w:rsidR="00A97881">
        <w:t>d</w:t>
      </w:r>
      <w:r w:rsidRPr="00CB1E6A">
        <w:t xml:space="preserve">osage on the removal efficiency of ALR </w:t>
      </w:r>
      <w:r w:rsidR="00423EA3">
        <w:t>onto RHP1</w:t>
      </w:r>
      <w:r w:rsidRPr="00CB1E6A">
        <w:t>.</w:t>
      </w:r>
      <w:bookmarkEnd w:id="2331"/>
      <w:bookmarkEnd w:id="2332"/>
      <w:bookmarkEnd w:id="2333"/>
      <w:r w:rsidRPr="00CB1E6A">
        <w:t xml:space="preserve"> </w:t>
      </w:r>
    </w:p>
    <w:p w14:paraId="520D644E" w14:textId="73334DCB" w:rsidR="00EC7973" w:rsidRPr="00757CE3" w:rsidRDefault="00EC7973" w:rsidP="00757CE3">
      <w:pPr>
        <w:jc w:val="center"/>
        <w:rPr>
          <w:b/>
          <w:bCs/>
          <w:sz w:val="26"/>
          <w:szCs w:val="26"/>
        </w:rPr>
      </w:pPr>
      <w:r w:rsidRPr="00757CE3">
        <w:rPr>
          <w:b/>
          <w:bCs/>
          <w:sz w:val="26"/>
          <w:szCs w:val="26"/>
        </w:rPr>
        <w:t xml:space="preserve">Operational conditions: Temperature (26 </w:t>
      </w:r>
      <w:r w:rsidRPr="00757CE3">
        <w:rPr>
          <w:b/>
          <w:bCs/>
          <w:sz w:val="26"/>
          <w:szCs w:val="26"/>
          <w:vertAlign w:val="superscript"/>
        </w:rPr>
        <w:t>o</w:t>
      </w:r>
      <w:r w:rsidRPr="00757CE3">
        <w:rPr>
          <w:b/>
          <w:bCs/>
          <w:sz w:val="26"/>
          <w:szCs w:val="26"/>
        </w:rPr>
        <w:t>C), agitation speed (130 rpm), pH (</w:t>
      </w:r>
      <w:r w:rsidR="00825675" w:rsidRPr="00757CE3">
        <w:rPr>
          <w:b/>
          <w:bCs/>
          <w:sz w:val="26"/>
          <w:szCs w:val="26"/>
        </w:rPr>
        <w:t>3</w:t>
      </w:r>
      <w:r w:rsidRPr="00757CE3">
        <w:rPr>
          <w:b/>
          <w:bCs/>
          <w:sz w:val="26"/>
          <w:szCs w:val="26"/>
        </w:rPr>
        <w:t>)</w:t>
      </w:r>
      <w:bookmarkEnd w:id="2334"/>
      <w:bookmarkEnd w:id="2335"/>
    </w:p>
    <w:p w14:paraId="66CDD2B5" w14:textId="04569742" w:rsidR="00EC7973" w:rsidRPr="00CB1E6A" w:rsidRDefault="00EC7973" w:rsidP="00803870">
      <w:pPr>
        <w:pStyle w:val="Heading4"/>
      </w:pPr>
      <w:bookmarkStart w:id="2336" w:name="_Toc118051780"/>
      <w:bookmarkStart w:id="2337" w:name="_Toc127869347"/>
      <w:r w:rsidRPr="00CB1E6A">
        <w:t xml:space="preserve">Isothermal studies of ALR removal </w:t>
      </w:r>
      <w:r w:rsidR="00423EA3">
        <w:t>onto RHP1</w:t>
      </w:r>
      <w:bookmarkEnd w:id="2336"/>
      <w:bookmarkEnd w:id="2337"/>
    </w:p>
    <w:p w14:paraId="6434B419" w14:textId="2647D85D" w:rsidR="001C56FC" w:rsidRDefault="001C56FC" w:rsidP="00950AF0">
      <w:pPr>
        <w:tabs>
          <w:tab w:val="left" w:pos="851"/>
        </w:tabs>
        <w:spacing w:line="480" w:lineRule="auto"/>
        <w:jc w:val="both"/>
        <w:rPr>
          <w:rFonts w:eastAsiaTheme="minorEastAsia"/>
          <w:lang w:val="en-GB"/>
        </w:rPr>
      </w:pPr>
      <w:r w:rsidRPr="00CB1E6A">
        <w:rPr>
          <w:rFonts w:eastAsiaTheme="minorEastAsia"/>
          <w:lang w:val="en-GB"/>
        </w:rPr>
        <w:t xml:space="preserve">Figures 4.5.6.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RHP1-ALR adsorption system. The Langmuir plot is shown in Figure 4.5.6.4a. The R</w:t>
      </w:r>
      <w:r w:rsidRPr="00CB1E6A">
        <w:rPr>
          <w:rFonts w:eastAsiaTheme="minorEastAsia"/>
          <w:vertAlign w:val="subscript"/>
          <w:lang w:val="en-GB"/>
        </w:rPr>
        <w:t>L</w:t>
      </w:r>
      <w:r w:rsidRPr="00CB1E6A">
        <w:rPr>
          <w:rFonts w:eastAsiaTheme="minorEastAsia"/>
          <w:lang w:val="en-GB"/>
        </w:rPr>
        <w:t xml:space="preserve"> values were obtained to be between 0.0188 and 0.0873 across all the investigated concentrations (4 - 20 mg/L). This suggested that the RHP1-ALR system was favourable. The maximum monolayer adsorption was obtained to be 16.51 mg/g. The </w:t>
      </w:r>
      <w:r w:rsidR="00A31F6F">
        <w:rPr>
          <w:rFonts w:eastAsiaTheme="minorEastAsia"/>
          <w:lang w:val="en-GB"/>
        </w:rPr>
        <w:t xml:space="preserve">Freundlich isothermal plot </w:t>
      </w:r>
      <w:r w:rsidRPr="00CB1E6A">
        <w:rPr>
          <w:rFonts w:eastAsiaTheme="minorEastAsia"/>
          <w:lang w:val="en-GB"/>
        </w:rPr>
        <w:t xml:space="preserve">for the RHP1-ALR system is shown in Figure 4.5.6.4b. </w:t>
      </w:r>
      <w:r w:rsidR="009B2D90">
        <w:rPr>
          <w:rFonts w:eastAsiaTheme="minorEastAsia"/>
          <w:lang w:val="en-GB"/>
        </w:rPr>
        <w:t>The value of n obtained to be greater than 1, validated the favourability of the adsorption process</w:t>
      </w:r>
      <w:r w:rsidRPr="00CB1E6A">
        <w:rPr>
          <w:rFonts w:eastAsiaTheme="minorEastAsia"/>
          <w:lang w:val="en-GB"/>
        </w:rPr>
        <w:t>.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803) was obtained to be greater than that of Langmuir’s (0.9506). This suggested that multilayer adsorption dominated the RHP1-ALR system. The plots of Hasley and Hill isotherm were depicted in Figures 4.5.6.4f and g. The R</w:t>
      </w:r>
      <w:r w:rsidRPr="00CB1E6A">
        <w:rPr>
          <w:rFonts w:eastAsiaTheme="minorEastAsia"/>
          <w:vertAlign w:val="superscript"/>
          <w:lang w:val="en-GB"/>
        </w:rPr>
        <w:t>2</w:t>
      </w:r>
      <w:r w:rsidRPr="00CB1E6A">
        <w:rPr>
          <w:rFonts w:eastAsiaTheme="minorEastAsia"/>
          <w:lang w:val="en-GB"/>
        </w:rPr>
        <w:t xml:space="preserve"> values for Hasley (0.9803) and Hill (0.9778)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w:t>
      </w:r>
      <w:r w:rsidRPr="00CB1E6A">
        <w:rPr>
          <w:rFonts w:eastAsiaTheme="minorEastAsia"/>
          <w:lang w:val="en-GB"/>
        </w:rPr>
        <w:lastRenderedPageBreak/>
        <w:t>RHP1-ALR system. The Redlich-Peterson isotherm is Figure 4.5.6.4e with the values of B and R</w:t>
      </w:r>
      <w:r w:rsidRPr="00CB1E6A">
        <w:rPr>
          <w:rFonts w:eastAsiaTheme="minorEastAsia"/>
          <w:vertAlign w:val="superscript"/>
          <w:lang w:val="en-GB"/>
        </w:rPr>
        <w:t>2</w:t>
      </w:r>
      <w:r w:rsidRPr="00CB1E6A">
        <w:rPr>
          <w:rFonts w:eastAsiaTheme="minorEastAsia"/>
          <w:lang w:val="en-GB"/>
        </w:rPr>
        <w:t xml:space="preserve"> are 0.4110 and 0.8736 respectively. The </w:t>
      </w:r>
      <w:r w:rsidR="002657D7">
        <w:rPr>
          <w:rFonts w:eastAsiaTheme="minorEastAsia"/>
          <w:lang w:val="en-GB"/>
        </w:rPr>
        <w:t>value of constant (</w:t>
      </w:r>
      <w:r w:rsidR="004338C7">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w:t>
      </w:r>
      <w:r w:rsidR="00477B44" w:rsidRPr="00CB1E6A">
        <w:rPr>
          <w:rFonts w:eastAsiaTheme="minorEastAsia"/>
          <w:lang w:val="en-GB"/>
        </w:rPr>
        <w:t>isotherm. The</w:t>
      </w:r>
      <w:r w:rsidRPr="00CB1E6A">
        <w:rPr>
          <w:rFonts w:eastAsiaTheme="minorEastAsia"/>
          <w:lang w:val="en-GB"/>
        </w:rPr>
        <w:t xml:space="preserve"> Dubinin-Radushkevich plot is depicted in Figure 4.5.6.4 c. The </w:t>
      </w:r>
      <w:r w:rsidR="0003359F">
        <w:rPr>
          <w:rFonts w:eastAsiaTheme="minorEastAsia"/>
          <w:lang w:val="en-GB"/>
        </w:rPr>
        <w:t>D-R adsorption energy</w:t>
      </w:r>
      <w:r w:rsidRPr="00CB1E6A">
        <w:rPr>
          <w:rFonts w:eastAsiaTheme="minorEastAsia"/>
          <w:lang w:val="en-GB"/>
        </w:rPr>
        <w:t xml:space="preserve"> (E) for the RHP1-ALR system was obtained to be 353.55 kJ/mol which was greater than 8 kJ/mol, the uptake of ALR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5.6.4d) was obtained to be (0.9334), which suggested that adsorbate-adsorbate contact may have participated in the RHP1-ALR adsorption system. The </w:t>
      </w:r>
      <w:r w:rsidR="002657D7">
        <w:rPr>
          <w:rFonts w:eastAsiaTheme="minorEastAsia"/>
          <w:lang w:val="en-GB"/>
        </w:rPr>
        <w:t>value of constant (b</w:t>
      </w:r>
      <w:r w:rsidR="002657D7" w:rsidRPr="004338C7">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748.73 J/mol, which suggested a chemical adsorption process</w:t>
      </w:r>
      <w:r w:rsidR="00A31F6F">
        <w:rPr>
          <w:rFonts w:eastAsiaTheme="minorEastAsia"/>
          <w:lang w:val="en-GB"/>
        </w:rPr>
        <w:t xml:space="preserve"> </w:t>
      </w:r>
      <w:r w:rsidR="00A31F6F">
        <w:rPr>
          <w:rFonts w:eastAsiaTheme="minorEastAsia"/>
          <w:lang w:val="en-GB"/>
        </w:rPr>
        <w:fldChar w:fldCharType="begin" w:fldLock="1"/>
      </w:r>
      <w:r w:rsidR="00A31F6F">
        <w:rPr>
          <w:rFonts w:eastAsiaTheme="minorEastAsia"/>
          <w:lang w:val="en-GB"/>
        </w:rPr>
        <w:instrText>ADDIN CSL_CITATION {"citationItems":[{"id":"ITEM-1","itemData":{"DOI":"10.1007/s11426-010-4132-7","ISSN":"16747291","abstract":"The low-cost activated carbon was prepared from a renewable aquatic plant residue, Trapa natans husk, and tested for its ability to remove norfloxacin (NOR) from aqueous solutions. Physical and chemical properties of the Trapa natans husk activated carbon (TAC) were characterized. TAC has a large surface area of 1274 m2/g and mesoporous structure. Carboxylic and hydroxyl groups contributed to the sorption of NOR onto TAC but they were not the most important factors in the sorption process. The rates of adsorption followed the pseudo-second-order kinetics and the overall rate of NOR uptake was controlled by both external mass transfer and intro particle diffusion during the entire adsorption period. The equilibrium data fitted well with the Freundlich and Tempkin models and the sorption was found to be a favorable process. The adsorption of NOR by TAC was strongly dependent on the solution pH. Electrostatic interaction and hydrophobic interaction were proposed to be the principal NOR sorption mechanism. © Science China Press and Springer-Verlag Berlin Heidelberg 2010.","author":[{"dropping-particle":"","family":"Xie","given":"Huijun","non-dropping-particle":"","parse-names":false,"suffix":""},{"dropping-particle":"","family":"Liu","given":"Weifeng","non-dropping-particle":"","parse-names":false,"suffix":""},{"dropping-particle":"","family":"Zhang","given":"Jian","non-dropping-particle":"","parse-names":false,"suffix":""},{"dropping-particle":"","family":"Zhang","given":"Chenglu","non-dropping-particle":"","parse-names":false,"suffix":""},{"dropping-particle":"","family":"Ren","given":"Liang","non-dropping-particle":"","parse-names":false,"suffix":""}],"container-title":"Science China Chemistry","id":"ITEM-1","issue":"5","issued":{"date-parts":[["2011"]]},"page":"835-843","title":"Sorption of norfloxacin from aqueous solutions by activated carbon developed from Trapa natans husk","type":"article-journal","volume":"54"},"uris":["http://www.mendeley.com/documents/?uuid=47874682-0186-4d8d-8fc8-c1a6ec4b0465"]}],"mendeley":{"formattedCitation":"(Xie et al., 2011)","plainTextFormattedCitation":"(Xie et al., 2011)","previouslyFormattedCitation":"(Xie et al., 2011)"},"properties":{"noteIndex":0},"schema":"https://github.com/citation-style-language/schema/raw/master/csl-citation.json"}</w:instrText>
      </w:r>
      <w:r w:rsidR="00A31F6F">
        <w:rPr>
          <w:rFonts w:eastAsiaTheme="minorEastAsia"/>
          <w:lang w:val="en-GB"/>
        </w:rPr>
        <w:fldChar w:fldCharType="separate"/>
      </w:r>
      <w:r w:rsidR="00A31F6F" w:rsidRPr="00A31F6F">
        <w:rPr>
          <w:rFonts w:eastAsiaTheme="minorEastAsia"/>
          <w:noProof/>
          <w:lang w:val="en-GB"/>
        </w:rPr>
        <w:t xml:space="preserve">(Xie </w:t>
      </w:r>
      <w:r w:rsidR="008C0A9B" w:rsidRPr="008C0A9B">
        <w:rPr>
          <w:rFonts w:eastAsiaTheme="minorEastAsia"/>
          <w:i/>
          <w:iCs/>
          <w:noProof/>
          <w:lang w:val="en-GB"/>
        </w:rPr>
        <w:t>et al.</w:t>
      </w:r>
      <w:r w:rsidR="00A31F6F" w:rsidRPr="00A31F6F">
        <w:rPr>
          <w:rFonts w:eastAsiaTheme="minorEastAsia"/>
          <w:noProof/>
          <w:lang w:val="en-GB"/>
        </w:rPr>
        <w:t>, 2011)</w:t>
      </w:r>
      <w:r w:rsidR="00A31F6F">
        <w:rPr>
          <w:rFonts w:eastAsiaTheme="minorEastAsia"/>
          <w:lang w:val="en-GB"/>
        </w:rPr>
        <w:fldChar w:fldCharType="end"/>
      </w:r>
      <w:r w:rsidRPr="00CB1E6A">
        <w:rPr>
          <w:rFonts w:eastAsiaTheme="minorEastAsia"/>
          <w:lang w:val="en-GB"/>
        </w:rPr>
        <w:t>. The various evaluated isotherm parameters are presented in Table 4.5.6.1.</w:t>
      </w:r>
    </w:p>
    <w:p w14:paraId="597C83E0" w14:textId="11F17A00" w:rsidR="000B386D" w:rsidRDefault="000B386D" w:rsidP="00950AF0">
      <w:pPr>
        <w:tabs>
          <w:tab w:val="left" w:pos="851"/>
        </w:tabs>
        <w:spacing w:line="480" w:lineRule="auto"/>
        <w:jc w:val="both"/>
        <w:rPr>
          <w:rFonts w:eastAsiaTheme="minorEastAsia"/>
          <w:lang w:val="en-GB"/>
        </w:rPr>
      </w:pPr>
    </w:p>
    <w:p w14:paraId="77E20459" w14:textId="4BF6D3D0" w:rsidR="000B386D" w:rsidRDefault="000B386D" w:rsidP="00950AF0">
      <w:pPr>
        <w:tabs>
          <w:tab w:val="left" w:pos="851"/>
        </w:tabs>
        <w:spacing w:line="480" w:lineRule="auto"/>
        <w:jc w:val="both"/>
        <w:rPr>
          <w:rFonts w:eastAsiaTheme="minorEastAsia"/>
          <w:lang w:val="en-GB"/>
        </w:rPr>
      </w:pPr>
    </w:p>
    <w:p w14:paraId="5728A8A7" w14:textId="18A6677A" w:rsidR="000B386D" w:rsidRDefault="000B386D" w:rsidP="00950AF0">
      <w:pPr>
        <w:tabs>
          <w:tab w:val="left" w:pos="851"/>
        </w:tabs>
        <w:spacing w:line="480" w:lineRule="auto"/>
        <w:jc w:val="both"/>
        <w:rPr>
          <w:rFonts w:eastAsiaTheme="minorEastAsia"/>
          <w:lang w:val="en-GB"/>
        </w:rPr>
      </w:pPr>
    </w:p>
    <w:p w14:paraId="42DC6F57" w14:textId="22FF9799" w:rsidR="000B386D" w:rsidRDefault="000B386D" w:rsidP="00950AF0">
      <w:pPr>
        <w:tabs>
          <w:tab w:val="left" w:pos="851"/>
        </w:tabs>
        <w:spacing w:line="480" w:lineRule="auto"/>
        <w:jc w:val="both"/>
        <w:rPr>
          <w:rFonts w:eastAsiaTheme="minorEastAsia"/>
          <w:lang w:val="en-GB"/>
        </w:rPr>
      </w:pPr>
    </w:p>
    <w:p w14:paraId="42677B62" w14:textId="16F53E4A" w:rsidR="000B386D" w:rsidRDefault="000B386D" w:rsidP="00950AF0">
      <w:pPr>
        <w:tabs>
          <w:tab w:val="left" w:pos="851"/>
        </w:tabs>
        <w:spacing w:line="480" w:lineRule="auto"/>
        <w:jc w:val="both"/>
        <w:rPr>
          <w:rFonts w:eastAsiaTheme="minorEastAsia"/>
          <w:lang w:val="en-GB"/>
        </w:rPr>
      </w:pPr>
    </w:p>
    <w:p w14:paraId="59634EA2" w14:textId="77777777" w:rsidR="000B386D" w:rsidRDefault="000B386D" w:rsidP="00950AF0">
      <w:pPr>
        <w:tabs>
          <w:tab w:val="left" w:pos="851"/>
        </w:tabs>
        <w:spacing w:line="480" w:lineRule="auto"/>
        <w:jc w:val="both"/>
        <w:rPr>
          <w:rFonts w:eastAsiaTheme="minorEastAsia"/>
          <w:lang w:val="en-GB"/>
        </w:rPr>
      </w:pPr>
    </w:p>
    <w:p w14:paraId="36C03750" w14:textId="77777777" w:rsidR="000B386D" w:rsidRPr="00950AF0" w:rsidRDefault="000B386D" w:rsidP="00950AF0">
      <w:pPr>
        <w:tabs>
          <w:tab w:val="left" w:pos="851"/>
        </w:tabs>
        <w:spacing w:line="480" w:lineRule="auto"/>
        <w:jc w:val="both"/>
        <w:rPr>
          <w:rFonts w:eastAsiaTheme="minorEastAsia"/>
          <w:lang w:val="en-GB"/>
        </w:rPr>
      </w:pPr>
    </w:p>
    <w:p w14:paraId="77E0AEA8" w14:textId="4637D536" w:rsidR="00F545CB" w:rsidRDefault="00EF62FE" w:rsidP="004338C7">
      <w:pPr>
        <w:jc w:val="center"/>
      </w:pPr>
      <w:r w:rsidRPr="00EF62FE">
        <w:rPr>
          <w:noProof/>
        </w:rPr>
        <w:lastRenderedPageBreak/>
        <w:drawing>
          <wp:inline distT="0" distB="0" distL="0" distR="0" wp14:anchorId="66FB63C3" wp14:editId="4A8F3130">
            <wp:extent cx="4785360" cy="7101840"/>
            <wp:effectExtent l="0" t="0" r="0" b="381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4785776" cy="7102457"/>
                    </a:xfrm>
                    <a:prstGeom prst="rect">
                      <a:avLst/>
                    </a:prstGeom>
                  </pic:spPr>
                </pic:pic>
              </a:graphicData>
            </a:graphic>
          </wp:inline>
        </w:drawing>
      </w:r>
    </w:p>
    <w:p w14:paraId="6B46596F" w14:textId="36231BCD" w:rsidR="00EC7973" w:rsidRPr="008F4217" w:rsidRDefault="00EC7973" w:rsidP="0076286E">
      <w:pPr>
        <w:pStyle w:val="ListofFigures"/>
      </w:pPr>
      <w:bookmarkStart w:id="2338" w:name="_Toc123054687"/>
      <w:bookmarkStart w:id="2339" w:name="_Toc127867199"/>
      <w:bookmarkStart w:id="2340" w:name="_Toc127867817"/>
      <w:r w:rsidRPr="00CB1E6A">
        <w:t xml:space="preserve">Figure </w:t>
      </w:r>
      <w:r w:rsidR="00AC3E2B" w:rsidRPr="00CB1E6A">
        <w:t>4.5.6.4</w:t>
      </w:r>
      <w:r w:rsidRPr="00CB1E6A">
        <w:t xml:space="preserve">: </w:t>
      </w:r>
      <w:r w:rsidR="008F4217" w:rsidRPr="007F4749">
        <w:t>(a) Langmuir</w:t>
      </w:r>
      <w:r w:rsidR="008F4217">
        <w:t>,</w:t>
      </w:r>
      <w:r w:rsidR="008F4217" w:rsidRPr="007F4749">
        <w:t xml:space="preserve"> (b) Freundlich</w:t>
      </w:r>
      <w:r w:rsidR="008F4217">
        <w:t>,</w:t>
      </w:r>
      <w:r w:rsidR="008F4217" w:rsidRPr="007F4749">
        <w:t xml:space="preserve"> </w:t>
      </w:r>
      <w:r w:rsidR="008F4217">
        <w:t>(</w:t>
      </w:r>
      <w:r w:rsidR="008F4217" w:rsidRPr="00CB1E6A">
        <w:t>c</w:t>
      </w:r>
      <w:r w:rsidR="008F4217">
        <w:t>)</w:t>
      </w:r>
      <w:r w:rsidR="008F4217" w:rsidRPr="00CB1E6A">
        <w:t xml:space="preserve"> Dubinin-Radushkevich</w:t>
      </w:r>
      <w:r w:rsidR="008F4217">
        <w:t>, (</w:t>
      </w:r>
      <w:r w:rsidR="008F4217" w:rsidRPr="00CB1E6A">
        <w:t>d</w:t>
      </w:r>
      <w:r w:rsidR="008F4217">
        <w:t>)</w:t>
      </w:r>
      <w:r w:rsidR="008F4217" w:rsidRPr="00CB1E6A">
        <w:t xml:space="preserve"> Temkin</w:t>
      </w:r>
      <w:r w:rsidR="008F4217">
        <w:t>,</w:t>
      </w:r>
      <w:r w:rsidR="008F4217" w:rsidRPr="007F4749">
        <w:t xml:space="preserve"> </w:t>
      </w:r>
      <w:r w:rsidR="008F4217">
        <w:t>(</w:t>
      </w:r>
      <w:r w:rsidR="008F4217" w:rsidRPr="00CB1E6A">
        <w:t>e</w:t>
      </w:r>
      <w:r w:rsidR="008F4217">
        <w:t>)</w:t>
      </w:r>
      <w:r w:rsidR="008F4217" w:rsidRPr="00CB1E6A">
        <w:t xml:space="preserve"> Redlich-Peterson</w:t>
      </w:r>
      <w:r w:rsidR="008F4217">
        <w:t>,</w:t>
      </w:r>
      <w:r w:rsidR="008F4217" w:rsidRPr="00CB1E6A">
        <w:t xml:space="preserve"> </w:t>
      </w:r>
      <w:r w:rsidR="008F4217">
        <w:t>(</w:t>
      </w:r>
      <w:r w:rsidR="008F4217" w:rsidRPr="00CB1E6A">
        <w:t>f</w:t>
      </w:r>
      <w:r w:rsidR="008F4217">
        <w:t>)</w:t>
      </w:r>
      <w:r w:rsidR="008F4217" w:rsidRPr="00CB1E6A">
        <w:t xml:space="preserve"> Hasley</w:t>
      </w:r>
      <w:r w:rsidR="008F4217">
        <w:t xml:space="preserve"> and (g) </w:t>
      </w:r>
      <w:r w:rsidRPr="00CB1E6A">
        <w:t xml:space="preserve">Hill isothermal plot ALR </w:t>
      </w:r>
      <w:r w:rsidR="00423EA3">
        <w:t>onto RHP1</w:t>
      </w:r>
      <w:bookmarkEnd w:id="2338"/>
      <w:bookmarkEnd w:id="2339"/>
      <w:bookmarkEnd w:id="2340"/>
    </w:p>
    <w:p w14:paraId="04E1F73B" w14:textId="209C6F24" w:rsidR="00EC7973" w:rsidRDefault="00EC7973" w:rsidP="00EC7973">
      <w:pPr>
        <w:spacing w:line="480" w:lineRule="auto"/>
        <w:rPr>
          <w:rFonts w:eastAsiaTheme="minorEastAsia"/>
          <w:b/>
          <w:bCs/>
          <w:sz w:val="28"/>
          <w:szCs w:val="28"/>
        </w:rPr>
      </w:pPr>
    </w:p>
    <w:p w14:paraId="6BD6484E" w14:textId="7BEE4609" w:rsidR="00EC7973" w:rsidRPr="00CB1E6A" w:rsidRDefault="00EC7973" w:rsidP="0076286E">
      <w:pPr>
        <w:pStyle w:val="ListofTables"/>
      </w:pPr>
      <w:bookmarkStart w:id="2341" w:name="_Toc119502178"/>
      <w:bookmarkStart w:id="2342" w:name="_Toc119509618"/>
      <w:bookmarkStart w:id="2343" w:name="_Toc123054688"/>
      <w:bookmarkStart w:id="2344" w:name="_Toc123057528"/>
      <w:r w:rsidRPr="00CB1E6A">
        <w:lastRenderedPageBreak/>
        <w:t xml:space="preserve">Table </w:t>
      </w:r>
      <w:r w:rsidR="00AC3E2B" w:rsidRPr="00CB1E6A">
        <w:t>4.5.6.1</w:t>
      </w:r>
      <w:r w:rsidRPr="00CB1E6A">
        <w:t xml:space="preserve">: Parameters of adsorption isotherm models for the uptake of ALR </w:t>
      </w:r>
      <w:r w:rsidR="00423EA3">
        <w:t>onto RHP1</w:t>
      </w:r>
      <w:bookmarkEnd w:id="2341"/>
      <w:bookmarkEnd w:id="2342"/>
      <w:bookmarkEnd w:id="2343"/>
      <w:bookmarkEnd w:id="2344"/>
    </w:p>
    <w:tbl>
      <w:tblPr>
        <w:tblW w:w="5866" w:type="dxa"/>
        <w:jc w:val="center"/>
        <w:tblLook w:val="04A0" w:firstRow="1" w:lastRow="0" w:firstColumn="1" w:lastColumn="0" w:noHBand="0" w:noVBand="1"/>
      </w:tblPr>
      <w:tblGrid>
        <w:gridCol w:w="1737"/>
        <w:gridCol w:w="2232"/>
        <w:gridCol w:w="1897"/>
      </w:tblGrid>
      <w:tr w:rsidR="00CB1E6A" w:rsidRPr="00CB1E6A" w14:paraId="1AABE083" w14:textId="77777777" w:rsidTr="00AC3E2B">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16A0C92E" w14:textId="77777777" w:rsidR="00EC7973" w:rsidRPr="00CB1E6A" w:rsidRDefault="00EC7973" w:rsidP="00136F56">
            <w:pPr>
              <w:rPr>
                <w:b/>
                <w:bCs/>
              </w:rPr>
            </w:pPr>
            <w:r w:rsidRPr="00CB1E6A">
              <w:rPr>
                <w:b/>
                <w:bCs/>
              </w:rPr>
              <w:t>ISOTHERMS</w:t>
            </w:r>
          </w:p>
        </w:tc>
        <w:tc>
          <w:tcPr>
            <w:tcW w:w="2232" w:type="dxa"/>
            <w:tcBorders>
              <w:top w:val="single" w:sz="4" w:space="0" w:color="auto"/>
              <w:left w:val="nil"/>
              <w:bottom w:val="single" w:sz="4" w:space="0" w:color="auto"/>
              <w:right w:val="nil"/>
            </w:tcBorders>
            <w:shd w:val="clear" w:color="auto" w:fill="auto"/>
            <w:noWrap/>
            <w:vAlign w:val="bottom"/>
            <w:hideMark/>
          </w:tcPr>
          <w:p w14:paraId="3152B278" w14:textId="77777777" w:rsidR="00EC7973" w:rsidRPr="00CB1E6A" w:rsidRDefault="00EC7973" w:rsidP="00136F56">
            <w:pPr>
              <w:rPr>
                <w:b/>
                <w:bCs/>
              </w:rPr>
            </w:pPr>
          </w:p>
        </w:tc>
        <w:tc>
          <w:tcPr>
            <w:tcW w:w="1897" w:type="dxa"/>
            <w:tcBorders>
              <w:top w:val="single" w:sz="4" w:space="0" w:color="auto"/>
              <w:left w:val="nil"/>
              <w:bottom w:val="single" w:sz="4" w:space="0" w:color="auto"/>
              <w:right w:val="nil"/>
            </w:tcBorders>
            <w:shd w:val="clear" w:color="auto" w:fill="auto"/>
            <w:noWrap/>
            <w:vAlign w:val="bottom"/>
            <w:hideMark/>
          </w:tcPr>
          <w:p w14:paraId="4C956761" w14:textId="77777777" w:rsidR="00EC7973" w:rsidRPr="00CB1E6A" w:rsidRDefault="00EC7973" w:rsidP="00136F56">
            <w:pPr>
              <w:rPr>
                <w:b/>
                <w:bCs/>
              </w:rPr>
            </w:pPr>
            <w:r w:rsidRPr="00CB1E6A">
              <w:rPr>
                <w:b/>
                <w:bCs/>
              </w:rPr>
              <w:t>RHP1-ALR</w:t>
            </w:r>
          </w:p>
        </w:tc>
      </w:tr>
      <w:tr w:rsidR="00CB1E6A" w:rsidRPr="00CB1E6A" w14:paraId="0A58F3E0" w14:textId="77777777" w:rsidTr="00AC3E2B">
        <w:trPr>
          <w:trHeight w:val="312"/>
          <w:jc w:val="center"/>
        </w:trPr>
        <w:tc>
          <w:tcPr>
            <w:tcW w:w="3969" w:type="dxa"/>
            <w:gridSpan w:val="2"/>
            <w:tcBorders>
              <w:top w:val="nil"/>
              <w:left w:val="nil"/>
              <w:bottom w:val="single" w:sz="4" w:space="0" w:color="auto"/>
              <w:right w:val="nil"/>
            </w:tcBorders>
            <w:shd w:val="clear" w:color="auto" w:fill="auto"/>
            <w:noWrap/>
            <w:vAlign w:val="bottom"/>
            <w:hideMark/>
          </w:tcPr>
          <w:p w14:paraId="4ED0C71F" w14:textId="77777777" w:rsidR="00EC7973" w:rsidRPr="00CB1E6A" w:rsidRDefault="00EC7973" w:rsidP="00136F56">
            <w:pPr>
              <w:rPr>
                <w:b/>
                <w:bCs/>
              </w:rPr>
            </w:pPr>
            <w:r w:rsidRPr="00CB1E6A">
              <w:rPr>
                <w:b/>
                <w:bCs/>
              </w:rPr>
              <w:t>TEMPERATURE (K)</w:t>
            </w:r>
          </w:p>
        </w:tc>
        <w:tc>
          <w:tcPr>
            <w:tcW w:w="1897" w:type="dxa"/>
            <w:tcBorders>
              <w:top w:val="nil"/>
              <w:left w:val="nil"/>
              <w:bottom w:val="single" w:sz="4" w:space="0" w:color="auto"/>
              <w:right w:val="nil"/>
            </w:tcBorders>
            <w:shd w:val="clear" w:color="auto" w:fill="auto"/>
            <w:noWrap/>
            <w:vAlign w:val="bottom"/>
            <w:hideMark/>
          </w:tcPr>
          <w:p w14:paraId="3A73DFAE" w14:textId="77777777" w:rsidR="00EC7973" w:rsidRPr="00CB1E6A" w:rsidRDefault="00EC7973" w:rsidP="00136F56">
            <w:pPr>
              <w:jc w:val="right"/>
              <w:rPr>
                <w:b/>
                <w:bCs/>
                <w:lang w:val="en-GB"/>
              </w:rPr>
            </w:pPr>
            <w:r w:rsidRPr="00CB1E6A">
              <w:rPr>
                <w:b/>
                <w:bCs/>
                <w:lang w:val="en-GB"/>
              </w:rPr>
              <w:t>PARAMETERS</w:t>
            </w:r>
          </w:p>
        </w:tc>
      </w:tr>
      <w:tr w:rsidR="0094635C" w:rsidRPr="00CB1E6A" w14:paraId="6DB06C34"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11908DCD" w14:textId="77777777" w:rsidR="0094635C" w:rsidRPr="00CB1E6A" w:rsidRDefault="0094635C" w:rsidP="0094635C">
            <w:r w:rsidRPr="00CB1E6A">
              <w:t>LANGMUIR</w:t>
            </w:r>
          </w:p>
        </w:tc>
        <w:tc>
          <w:tcPr>
            <w:tcW w:w="2232" w:type="dxa"/>
            <w:tcBorders>
              <w:top w:val="nil"/>
              <w:left w:val="nil"/>
              <w:bottom w:val="nil"/>
              <w:right w:val="nil"/>
            </w:tcBorders>
            <w:shd w:val="clear" w:color="auto" w:fill="auto"/>
            <w:noWrap/>
            <w:vAlign w:val="bottom"/>
            <w:hideMark/>
          </w:tcPr>
          <w:p w14:paraId="719CB881" w14:textId="3AE85B85" w:rsidR="0094635C" w:rsidRPr="00CB1E6A" w:rsidRDefault="0094635C" w:rsidP="0094635C">
            <w:r w:rsidRPr="00CB1E6A">
              <w:t>K</w:t>
            </w:r>
            <w:r w:rsidRPr="00CB1E6A">
              <w:rPr>
                <w:vertAlign w:val="subscript"/>
              </w:rPr>
              <w:t xml:space="preserve">L </w:t>
            </w:r>
            <w:r w:rsidRPr="00CB1E6A">
              <w:t>(</w:t>
            </w:r>
            <w:r w:rsidR="00D970D2">
              <w:t>L/mg</w:t>
            </w:r>
            <w:r w:rsidRPr="00CB1E6A">
              <w:t>)</w:t>
            </w:r>
          </w:p>
        </w:tc>
        <w:tc>
          <w:tcPr>
            <w:tcW w:w="1897" w:type="dxa"/>
            <w:tcBorders>
              <w:top w:val="nil"/>
              <w:left w:val="nil"/>
              <w:bottom w:val="nil"/>
              <w:right w:val="nil"/>
            </w:tcBorders>
            <w:shd w:val="clear" w:color="auto" w:fill="auto"/>
            <w:noWrap/>
            <w:vAlign w:val="center"/>
            <w:hideMark/>
          </w:tcPr>
          <w:p w14:paraId="245F0E32" w14:textId="263F2FB0" w:rsidR="0094635C" w:rsidRPr="00CB1E6A" w:rsidRDefault="0094635C" w:rsidP="0094635C">
            <w:pPr>
              <w:jc w:val="center"/>
            </w:pPr>
            <w:r>
              <w:rPr>
                <w:color w:val="000000"/>
              </w:rPr>
              <w:t>3.4828</w:t>
            </w:r>
          </w:p>
        </w:tc>
      </w:tr>
      <w:tr w:rsidR="0094635C" w:rsidRPr="00CB1E6A" w14:paraId="3FB92797"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2433F124"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77B6BB6E" w14:textId="70C9A09F" w:rsidR="0094635C" w:rsidRPr="00CB1E6A" w:rsidRDefault="0094635C" w:rsidP="0094635C">
            <w:r w:rsidRPr="00CB1E6A">
              <w:t>q</w:t>
            </w:r>
            <w:r w:rsidRPr="00CB1E6A">
              <w:rPr>
                <w:vertAlign w:val="subscript"/>
              </w:rPr>
              <w:t xml:space="preserve">max </w:t>
            </w:r>
            <w:r w:rsidRPr="00CB1E6A">
              <w:t>(</w:t>
            </w:r>
            <w:r w:rsidRPr="00526BA5">
              <w:t>mg/g</w:t>
            </w:r>
            <w:r w:rsidRPr="00CB1E6A">
              <w:t>)</w:t>
            </w:r>
          </w:p>
        </w:tc>
        <w:tc>
          <w:tcPr>
            <w:tcW w:w="1897" w:type="dxa"/>
            <w:tcBorders>
              <w:top w:val="nil"/>
              <w:left w:val="nil"/>
              <w:bottom w:val="nil"/>
              <w:right w:val="nil"/>
            </w:tcBorders>
            <w:shd w:val="clear" w:color="auto" w:fill="auto"/>
            <w:noWrap/>
            <w:vAlign w:val="center"/>
            <w:hideMark/>
          </w:tcPr>
          <w:p w14:paraId="3841647F" w14:textId="05B14830" w:rsidR="0094635C" w:rsidRPr="00CB1E6A" w:rsidRDefault="0094635C" w:rsidP="0094635C">
            <w:pPr>
              <w:jc w:val="center"/>
            </w:pPr>
            <w:r>
              <w:rPr>
                <w:color w:val="000000"/>
              </w:rPr>
              <w:t>16.5100</w:t>
            </w:r>
          </w:p>
        </w:tc>
      </w:tr>
      <w:tr w:rsidR="0094635C" w:rsidRPr="00CB1E6A" w14:paraId="5EDF6EF3"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3D30A253"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0DD01529" w14:textId="77777777" w:rsidR="0094635C" w:rsidRPr="00CB1E6A" w:rsidRDefault="0094635C" w:rsidP="0094635C">
            <w:r w:rsidRPr="00CB1E6A">
              <w:t>R</w:t>
            </w:r>
            <w:r w:rsidRPr="00CB1E6A">
              <w:rPr>
                <w:vertAlign w:val="subscript"/>
              </w:rPr>
              <w:t>L</w:t>
            </w:r>
          </w:p>
        </w:tc>
        <w:tc>
          <w:tcPr>
            <w:tcW w:w="1897" w:type="dxa"/>
            <w:tcBorders>
              <w:top w:val="nil"/>
              <w:left w:val="nil"/>
              <w:bottom w:val="nil"/>
              <w:right w:val="nil"/>
            </w:tcBorders>
            <w:shd w:val="clear" w:color="auto" w:fill="auto"/>
            <w:noWrap/>
            <w:vAlign w:val="center"/>
            <w:hideMark/>
          </w:tcPr>
          <w:p w14:paraId="02C8728E" w14:textId="79E2C46C" w:rsidR="0094635C" w:rsidRPr="00CB1E6A" w:rsidRDefault="0094635C" w:rsidP="0094635C">
            <w:pPr>
              <w:jc w:val="center"/>
            </w:pPr>
            <w:r>
              <w:rPr>
                <w:color w:val="000000"/>
              </w:rPr>
              <w:t>0.0188-0.0873</w:t>
            </w:r>
          </w:p>
        </w:tc>
      </w:tr>
      <w:tr w:rsidR="0094635C" w:rsidRPr="00CB1E6A" w14:paraId="49BF49E7" w14:textId="77777777" w:rsidTr="006D2CF4">
        <w:trPr>
          <w:trHeight w:val="372"/>
          <w:jc w:val="center"/>
        </w:trPr>
        <w:tc>
          <w:tcPr>
            <w:tcW w:w="1737" w:type="dxa"/>
            <w:tcBorders>
              <w:top w:val="nil"/>
              <w:left w:val="nil"/>
              <w:bottom w:val="nil"/>
              <w:right w:val="nil"/>
            </w:tcBorders>
            <w:shd w:val="clear" w:color="auto" w:fill="auto"/>
            <w:noWrap/>
            <w:vAlign w:val="bottom"/>
            <w:hideMark/>
          </w:tcPr>
          <w:p w14:paraId="3CB0576B" w14:textId="77777777" w:rsidR="0094635C" w:rsidRPr="00CB1E6A" w:rsidRDefault="0094635C" w:rsidP="0094635C"/>
        </w:tc>
        <w:tc>
          <w:tcPr>
            <w:tcW w:w="2232" w:type="dxa"/>
            <w:tcBorders>
              <w:top w:val="nil"/>
              <w:left w:val="nil"/>
              <w:bottom w:val="nil"/>
              <w:right w:val="nil"/>
            </w:tcBorders>
            <w:shd w:val="clear" w:color="auto" w:fill="auto"/>
            <w:noWrap/>
            <w:vAlign w:val="bottom"/>
            <w:hideMark/>
          </w:tcPr>
          <w:p w14:paraId="54166702" w14:textId="77777777" w:rsidR="0094635C" w:rsidRPr="00CB1E6A" w:rsidRDefault="0094635C" w:rsidP="0094635C">
            <w:r w:rsidRPr="00CB1E6A">
              <w:t>R</w:t>
            </w:r>
            <w:r w:rsidRPr="00CB1E6A">
              <w:rPr>
                <w:vertAlign w:val="superscript"/>
              </w:rPr>
              <w:t>2</w:t>
            </w:r>
          </w:p>
        </w:tc>
        <w:tc>
          <w:tcPr>
            <w:tcW w:w="1897" w:type="dxa"/>
            <w:tcBorders>
              <w:top w:val="nil"/>
              <w:left w:val="nil"/>
              <w:bottom w:val="nil"/>
              <w:right w:val="nil"/>
            </w:tcBorders>
            <w:shd w:val="clear" w:color="auto" w:fill="auto"/>
            <w:noWrap/>
            <w:vAlign w:val="center"/>
            <w:hideMark/>
          </w:tcPr>
          <w:p w14:paraId="7A7A87F9" w14:textId="247FC548" w:rsidR="0094635C" w:rsidRPr="00CB1E6A" w:rsidRDefault="0094635C" w:rsidP="0094635C">
            <w:pPr>
              <w:jc w:val="center"/>
            </w:pPr>
            <w:r>
              <w:rPr>
                <w:color w:val="000000"/>
              </w:rPr>
              <w:t>0.9506</w:t>
            </w:r>
          </w:p>
        </w:tc>
      </w:tr>
      <w:tr w:rsidR="0094635C" w:rsidRPr="00CB1E6A" w14:paraId="21999D79" w14:textId="77777777" w:rsidTr="006D2CF4">
        <w:trPr>
          <w:trHeight w:val="360"/>
          <w:jc w:val="center"/>
        </w:trPr>
        <w:tc>
          <w:tcPr>
            <w:tcW w:w="1737" w:type="dxa"/>
            <w:tcBorders>
              <w:top w:val="nil"/>
              <w:left w:val="nil"/>
              <w:bottom w:val="nil"/>
              <w:right w:val="nil"/>
            </w:tcBorders>
            <w:shd w:val="clear" w:color="auto" w:fill="auto"/>
            <w:noWrap/>
            <w:vAlign w:val="bottom"/>
            <w:hideMark/>
          </w:tcPr>
          <w:p w14:paraId="6747AA5F" w14:textId="77777777" w:rsidR="0094635C" w:rsidRPr="00CB1E6A" w:rsidRDefault="0094635C" w:rsidP="0094635C">
            <w:r w:rsidRPr="00CB1E6A">
              <w:t>FREUNDLICH</w:t>
            </w:r>
          </w:p>
        </w:tc>
        <w:tc>
          <w:tcPr>
            <w:tcW w:w="2232" w:type="dxa"/>
            <w:tcBorders>
              <w:top w:val="nil"/>
              <w:left w:val="nil"/>
              <w:bottom w:val="nil"/>
              <w:right w:val="nil"/>
            </w:tcBorders>
            <w:shd w:val="clear" w:color="auto" w:fill="auto"/>
            <w:noWrap/>
            <w:vAlign w:val="bottom"/>
            <w:hideMark/>
          </w:tcPr>
          <w:p w14:paraId="435FECF5" w14:textId="48760F12" w:rsidR="0094635C" w:rsidRPr="00165413" w:rsidRDefault="0094635C" w:rsidP="0094635C">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897" w:type="dxa"/>
            <w:tcBorders>
              <w:top w:val="nil"/>
              <w:left w:val="nil"/>
              <w:bottom w:val="nil"/>
              <w:right w:val="nil"/>
            </w:tcBorders>
            <w:shd w:val="clear" w:color="auto" w:fill="auto"/>
            <w:noWrap/>
            <w:vAlign w:val="center"/>
            <w:hideMark/>
          </w:tcPr>
          <w:p w14:paraId="521242CD" w14:textId="676889BC" w:rsidR="0094635C" w:rsidRPr="00CB1E6A" w:rsidRDefault="0094635C" w:rsidP="0094635C">
            <w:pPr>
              <w:jc w:val="center"/>
            </w:pPr>
            <w:r>
              <w:rPr>
                <w:color w:val="000000"/>
              </w:rPr>
              <w:t>13.0400</w:t>
            </w:r>
          </w:p>
        </w:tc>
      </w:tr>
      <w:tr w:rsidR="0094635C" w:rsidRPr="00CB1E6A" w14:paraId="7604B395" w14:textId="77777777" w:rsidTr="006D2CF4">
        <w:trPr>
          <w:trHeight w:val="312"/>
          <w:jc w:val="center"/>
        </w:trPr>
        <w:tc>
          <w:tcPr>
            <w:tcW w:w="1737" w:type="dxa"/>
            <w:tcBorders>
              <w:top w:val="nil"/>
              <w:left w:val="nil"/>
              <w:bottom w:val="nil"/>
              <w:right w:val="nil"/>
            </w:tcBorders>
            <w:shd w:val="clear" w:color="auto" w:fill="auto"/>
            <w:noWrap/>
            <w:vAlign w:val="bottom"/>
            <w:hideMark/>
          </w:tcPr>
          <w:p w14:paraId="1D3AED1F"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78A780A5" w14:textId="77777777" w:rsidR="0094635C" w:rsidRPr="00CB1E6A" w:rsidRDefault="0094635C" w:rsidP="0094635C">
            <w:r w:rsidRPr="00CB1E6A">
              <w:t>1/n</w:t>
            </w:r>
          </w:p>
        </w:tc>
        <w:tc>
          <w:tcPr>
            <w:tcW w:w="1897" w:type="dxa"/>
            <w:tcBorders>
              <w:top w:val="nil"/>
              <w:left w:val="nil"/>
              <w:bottom w:val="nil"/>
              <w:right w:val="nil"/>
            </w:tcBorders>
            <w:shd w:val="clear" w:color="auto" w:fill="auto"/>
            <w:noWrap/>
            <w:vAlign w:val="center"/>
            <w:hideMark/>
          </w:tcPr>
          <w:p w14:paraId="4CFF3798" w14:textId="2AE9AC45" w:rsidR="0094635C" w:rsidRPr="00CB1E6A" w:rsidRDefault="0094635C" w:rsidP="0094635C">
            <w:pPr>
              <w:jc w:val="center"/>
            </w:pPr>
            <w:r>
              <w:rPr>
                <w:color w:val="000000"/>
              </w:rPr>
              <w:t>0.3889</w:t>
            </w:r>
          </w:p>
        </w:tc>
      </w:tr>
      <w:tr w:rsidR="0094635C" w:rsidRPr="00CB1E6A" w14:paraId="6789E9CE" w14:textId="77777777" w:rsidTr="006D2CF4">
        <w:trPr>
          <w:trHeight w:val="360"/>
          <w:jc w:val="center"/>
        </w:trPr>
        <w:tc>
          <w:tcPr>
            <w:tcW w:w="1737" w:type="dxa"/>
            <w:tcBorders>
              <w:top w:val="nil"/>
              <w:left w:val="nil"/>
              <w:bottom w:val="nil"/>
              <w:right w:val="nil"/>
            </w:tcBorders>
            <w:shd w:val="clear" w:color="auto" w:fill="auto"/>
            <w:noWrap/>
            <w:vAlign w:val="bottom"/>
            <w:hideMark/>
          </w:tcPr>
          <w:p w14:paraId="2D6A5484"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63390951" w14:textId="2F4D61AE" w:rsidR="0094635C" w:rsidRPr="007E632D" w:rsidRDefault="007E632D" w:rsidP="0094635C">
            <w:pPr>
              <w:rPr>
                <w:lang w:val="en-GB"/>
              </w:rPr>
            </w:pPr>
            <w:r>
              <w:rPr>
                <w:lang w:val="en-GB"/>
              </w:rPr>
              <w:t>n</w:t>
            </w:r>
          </w:p>
        </w:tc>
        <w:tc>
          <w:tcPr>
            <w:tcW w:w="1897" w:type="dxa"/>
            <w:tcBorders>
              <w:top w:val="nil"/>
              <w:left w:val="nil"/>
              <w:bottom w:val="nil"/>
              <w:right w:val="nil"/>
            </w:tcBorders>
            <w:shd w:val="clear" w:color="auto" w:fill="auto"/>
            <w:noWrap/>
            <w:vAlign w:val="center"/>
            <w:hideMark/>
          </w:tcPr>
          <w:p w14:paraId="1E275F90" w14:textId="68CC2484" w:rsidR="0094635C" w:rsidRPr="00CB1E6A" w:rsidRDefault="0094635C" w:rsidP="0094635C">
            <w:pPr>
              <w:jc w:val="center"/>
            </w:pPr>
            <w:r>
              <w:rPr>
                <w:color w:val="000000"/>
              </w:rPr>
              <w:t>2.5714</w:t>
            </w:r>
          </w:p>
        </w:tc>
      </w:tr>
      <w:tr w:rsidR="0094635C" w:rsidRPr="00CB1E6A" w14:paraId="7EC66E86"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30DB8384"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70512635" w14:textId="77777777" w:rsidR="0094635C" w:rsidRPr="00CB1E6A" w:rsidRDefault="0094635C" w:rsidP="0094635C">
            <w:r w:rsidRPr="00CB1E6A">
              <w:t>R</w:t>
            </w:r>
            <w:r w:rsidRPr="00CB1E6A">
              <w:rPr>
                <w:vertAlign w:val="superscript"/>
              </w:rPr>
              <w:t>2</w:t>
            </w:r>
          </w:p>
        </w:tc>
        <w:tc>
          <w:tcPr>
            <w:tcW w:w="1897" w:type="dxa"/>
            <w:tcBorders>
              <w:top w:val="nil"/>
              <w:left w:val="nil"/>
              <w:bottom w:val="nil"/>
              <w:right w:val="nil"/>
            </w:tcBorders>
            <w:shd w:val="clear" w:color="auto" w:fill="auto"/>
            <w:noWrap/>
            <w:vAlign w:val="center"/>
            <w:hideMark/>
          </w:tcPr>
          <w:p w14:paraId="7433B57D" w14:textId="2E795CDA" w:rsidR="0094635C" w:rsidRPr="00CB1E6A" w:rsidRDefault="0094635C" w:rsidP="0094635C">
            <w:pPr>
              <w:jc w:val="center"/>
            </w:pPr>
            <w:r>
              <w:rPr>
                <w:color w:val="000000"/>
              </w:rPr>
              <w:t>0.9803</w:t>
            </w:r>
          </w:p>
        </w:tc>
      </w:tr>
      <w:tr w:rsidR="0094635C" w:rsidRPr="00CB1E6A" w14:paraId="2A17C6BF" w14:textId="77777777" w:rsidTr="006D2CF4">
        <w:trPr>
          <w:trHeight w:val="372"/>
          <w:jc w:val="center"/>
        </w:trPr>
        <w:tc>
          <w:tcPr>
            <w:tcW w:w="1737" w:type="dxa"/>
            <w:tcBorders>
              <w:top w:val="nil"/>
              <w:left w:val="nil"/>
              <w:bottom w:val="nil"/>
              <w:right w:val="nil"/>
            </w:tcBorders>
            <w:shd w:val="clear" w:color="auto" w:fill="auto"/>
            <w:noWrap/>
            <w:vAlign w:val="bottom"/>
            <w:hideMark/>
          </w:tcPr>
          <w:p w14:paraId="1D8AFD19" w14:textId="77777777" w:rsidR="0094635C" w:rsidRPr="00CB1E6A" w:rsidRDefault="0094635C" w:rsidP="0094635C">
            <w:r w:rsidRPr="00CB1E6A">
              <w:t>TEMKIN</w:t>
            </w:r>
          </w:p>
        </w:tc>
        <w:tc>
          <w:tcPr>
            <w:tcW w:w="2232" w:type="dxa"/>
            <w:tcBorders>
              <w:top w:val="nil"/>
              <w:left w:val="nil"/>
              <w:bottom w:val="nil"/>
              <w:right w:val="nil"/>
            </w:tcBorders>
            <w:shd w:val="clear" w:color="auto" w:fill="auto"/>
            <w:noWrap/>
            <w:vAlign w:val="bottom"/>
            <w:hideMark/>
          </w:tcPr>
          <w:p w14:paraId="781C69A4" w14:textId="77777777" w:rsidR="0094635C" w:rsidRPr="00CB1E6A" w:rsidRDefault="0094635C" w:rsidP="0094635C">
            <w:r w:rsidRPr="00CB1E6A">
              <w:t>B</w:t>
            </w:r>
          </w:p>
        </w:tc>
        <w:tc>
          <w:tcPr>
            <w:tcW w:w="1897" w:type="dxa"/>
            <w:tcBorders>
              <w:top w:val="nil"/>
              <w:left w:val="nil"/>
              <w:bottom w:val="nil"/>
              <w:right w:val="nil"/>
            </w:tcBorders>
            <w:shd w:val="clear" w:color="auto" w:fill="auto"/>
            <w:noWrap/>
            <w:vAlign w:val="center"/>
            <w:hideMark/>
          </w:tcPr>
          <w:p w14:paraId="750DB64E" w14:textId="73D3173C" w:rsidR="0094635C" w:rsidRPr="00CB1E6A" w:rsidRDefault="0094635C" w:rsidP="0094635C">
            <w:pPr>
              <w:jc w:val="center"/>
            </w:pPr>
            <w:r>
              <w:rPr>
                <w:color w:val="000000"/>
              </w:rPr>
              <w:t>3.4312</w:t>
            </w:r>
          </w:p>
        </w:tc>
      </w:tr>
      <w:tr w:rsidR="0094635C" w:rsidRPr="00CB1E6A" w14:paraId="6A180501"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6D306354"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745F7477" w14:textId="6B8753E4" w:rsidR="0094635C" w:rsidRPr="00CB1E6A" w:rsidRDefault="0094635C" w:rsidP="0094635C">
            <w:r w:rsidRPr="00CB1E6A">
              <w:t>A</w:t>
            </w:r>
            <w:r w:rsidRPr="00CB1E6A">
              <w:rPr>
                <w:vertAlign w:val="subscript"/>
              </w:rPr>
              <w:t>T</w:t>
            </w:r>
            <w:r w:rsidRPr="00CB1E6A">
              <w:t xml:space="preserve"> (</w:t>
            </w:r>
            <w:r w:rsidR="007E632D">
              <w:t>L/g</w:t>
            </w:r>
            <w:r w:rsidRPr="00CB1E6A">
              <w:t>)</w:t>
            </w:r>
          </w:p>
        </w:tc>
        <w:tc>
          <w:tcPr>
            <w:tcW w:w="1897" w:type="dxa"/>
            <w:tcBorders>
              <w:top w:val="nil"/>
              <w:left w:val="nil"/>
              <w:bottom w:val="nil"/>
              <w:right w:val="nil"/>
            </w:tcBorders>
            <w:shd w:val="clear" w:color="auto" w:fill="auto"/>
            <w:noWrap/>
            <w:vAlign w:val="center"/>
            <w:hideMark/>
          </w:tcPr>
          <w:p w14:paraId="0D03E940" w14:textId="275F3352" w:rsidR="0094635C" w:rsidRPr="00CB1E6A" w:rsidRDefault="0094635C" w:rsidP="0094635C">
            <w:pPr>
              <w:jc w:val="center"/>
            </w:pPr>
            <w:r>
              <w:rPr>
                <w:color w:val="000000"/>
              </w:rPr>
              <w:t>40.5800</w:t>
            </w:r>
          </w:p>
        </w:tc>
      </w:tr>
      <w:tr w:rsidR="0094635C" w:rsidRPr="00CB1E6A" w14:paraId="7E01C857" w14:textId="77777777" w:rsidTr="006D2CF4">
        <w:trPr>
          <w:trHeight w:val="372"/>
          <w:jc w:val="center"/>
        </w:trPr>
        <w:tc>
          <w:tcPr>
            <w:tcW w:w="1737" w:type="dxa"/>
            <w:tcBorders>
              <w:top w:val="nil"/>
              <w:left w:val="nil"/>
              <w:bottom w:val="nil"/>
              <w:right w:val="nil"/>
            </w:tcBorders>
            <w:shd w:val="clear" w:color="auto" w:fill="auto"/>
            <w:noWrap/>
            <w:vAlign w:val="bottom"/>
            <w:hideMark/>
          </w:tcPr>
          <w:p w14:paraId="3684DF84"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227F90DD" w14:textId="21A05DFB" w:rsidR="0094635C" w:rsidRPr="00CB1E6A" w:rsidRDefault="0094635C" w:rsidP="007E632D">
            <w:pPr>
              <w:jc w:val="both"/>
            </w:pPr>
            <w:r w:rsidRPr="00CB1E6A">
              <w:t>b</w:t>
            </w:r>
            <w:r w:rsidRPr="00EF62FE">
              <w:rPr>
                <w:vertAlign w:val="subscript"/>
              </w:rPr>
              <w:t>T</w:t>
            </w:r>
            <w:r w:rsidRPr="00CB1E6A">
              <w:t xml:space="preserve"> (</w:t>
            </w:r>
            <w:r w:rsidR="007E632D">
              <w:t>J/mol</w:t>
            </w:r>
            <w:r w:rsidRPr="00CB1E6A">
              <w:t>)</w:t>
            </w:r>
          </w:p>
        </w:tc>
        <w:tc>
          <w:tcPr>
            <w:tcW w:w="1897" w:type="dxa"/>
            <w:tcBorders>
              <w:top w:val="nil"/>
              <w:left w:val="nil"/>
              <w:bottom w:val="nil"/>
              <w:right w:val="nil"/>
            </w:tcBorders>
            <w:shd w:val="clear" w:color="auto" w:fill="auto"/>
            <w:noWrap/>
            <w:vAlign w:val="center"/>
            <w:hideMark/>
          </w:tcPr>
          <w:p w14:paraId="12E533D2" w14:textId="6DE19407" w:rsidR="0094635C" w:rsidRPr="00CB1E6A" w:rsidRDefault="0094635C" w:rsidP="0094635C">
            <w:pPr>
              <w:jc w:val="center"/>
            </w:pPr>
            <w:r>
              <w:rPr>
                <w:color w:val="000000"/>
              </w:rPr>
              <w:t>748.7300</w:t>
            </w:r>
          </w:p>
        </w:tc>
      </w:tr>
      <w:tr w:rsidR="0094635C" w:rsidRPr="00CB1E6A" w14:paraId="1AA33AC5" w14:textId="77777777" w:rsidTr="006D2CF4">
        <w:trPr>
          <w:trHeight w:val="372"/>
          <w:jc w:val="center"/>
        </w:trPr>
        <w:tc>
          <w:tcPr>
            <w:tcW w:w="1737" w:type="dxa"/>
            <w:tcBorders>
              <w:top w:val="nil"/>
              <w:left w:val="nil"/>
              <w:bottom w:val="nil"/>
              <w:right w:val="nil"/>
            </w:tcBorders>
            <w:shd w:val="clear" w:color="auto" w:fill="auto"/>
            <w:noWrap/>
            <w:vAlign w:val="bottom"/>
            <w:hideMark/>
          </w:tcPr>
          <w:p w14:paraId="256FB5A2"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4997BD6D" w14:textId="77777777" w:rsidR="0094635C" w:rsidRPr="00CB1E6A" w:rsidRDefault="0094635C" w:rsidP="0094635C">
            <w:r w:rsidRPr="00CB1E6A">
              <w:t>R</w:t>
            </w:r>
            <w:r w:rsidRPr="00CB1E6A">
              <w:rPr>
                <w:vertAlign w:val="superscript"/>
              </w:rPr>
              <w:t>2</w:t>
            </w:r>
          </w:p>
        </w:tc>
        <w:tc>
          <w:tcPr>
            <w:tcW w:w="1897" w:type="dxa"/>
            <w:tcBorders>
              <w:top w:val="nil"/>
              <w:left w:val="nil"/>
              <w:bottom w:val="nil"/>
              <w:right w:val="nil"/>
            </w:tcBorders>
            <w:shd w:val="clear" w:color="auto" w:fill="auto"/>
            <w:noWrap/>
            <w:vAlign w:val="center"/>
            <w:hideMark/>
          </w:tcPr>
          <w:p w14:paraId="5D4AD391" w14:textId="40BDA919" w:rsidR="0094635C" w:rsidRPr="00CB1E6A" w:rsidRDefault="0094635C" w:rsidP="0094635C">
            <w:pPr>
              <w:jc w:val="center"/>
            </w:pPr>
            <w:r>
              <w:rPr>
                <w:color w:val="000000"/>
              </w:rPr>
              <w:t>0.9334</w:t>
            </w:r>
          </w:p>
        </w:tc>
      </w:tr>
      <w:tr w:rsidR="0094635C" w:rsidRPr="00CB1E6A" w14:paraId="1EFD0651"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0D5DB964" w14:textId="77777777" w:rsidR="0094635C" w:rsidRPr="00CB1E6A" w:rsidRDefault="0094635C" w:rsidP="0094635C">
            <w:r w:rsidRPr="00CB1E6A">
              <w:t>D-R</w:t>
            </w:r>
          </w:p>
        </w:tc>
        <w:tc>
          <w:tcPr>
            <w:tcW w:w="2232" w:type="dxa"/>
            <w:tcBorders>
              <w:top w:val="nil"/>
              <w:left w:val="nil"/>
              <w:bottom w:val="nil"/>
              <w:right w:val="nil"/>
            </w:tcBorders>
            <w:shd w:val="clear" w:color="auto" w:fill="auto"/>
            <w:noWrap/>
            <w:vAlign w:val="bottom"/>
            <w:hideMark/>
          </w:tcPr>
          <w:p w14:paraId="5F9DDCC9" w14:textId="37226A30" w:rsidR="0094635C" w:rsidRPr="00CB1E6A" w:rsidRDefault="0094635C" w:rsidP="0094635C">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897" w:type="dxa"/>
            <w:tcBorders>
              <w:top w:val="nil"/>
              <w:left w:val="nil"/>
              <w:bottom w:val="nil"/>
              <w:right w:val="nil"/>
            </w:tcBorders>
            <w:shd w:val="clear" w:color="auto" w:fill="auto"/>
            <w:noWrap/>
            <w:vAlign w:val="center"/>
            <w:hideMark/>
          </w:tcPr>
          <w:p w14:paraId="462BF258" w14:textId="57E955BF" w:rsidR="0094635C" w:rsidRPr="00CB1E6A" w:rsidRDefault="0094635C" w:rsidP="0094635C">
            <w:pPr>
              <w:jc w:val="center"/>
            </w:pPr>
            <w:r>
              <w:rPr>
                <w:color w:val="000000"/>
              </w:rPr>
              <w:t>12.8500</w:t>
            </w:r>
          </w:p>
        </w:tc>
      </w:tr>
      <w:tr w:rsidR="0094635C" w:rsidRPr="00CB1E6A" w14:paraId="617F6FD6"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6BE81DED"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42D0F865" w14:textId="77777777" w:rsidR="0094635C" w:rsidRPr="00CB1E6A" w:rsidRDefault="0094635C" w:rsidP="0094635C">
            <w:r w:rsidRPr="00CB1E6A">
              <w:t>β x 10</w:t>
            </w:r>
            <w:r w:rsidRPr="00CB1E6A">
              <w:rPr>
                <w:vertAlign w:val="superscript"/>
              </w:rPr>
              <w:t>-6</w:t>
            </w:r>
            <w:r w:rsidRPr="00CB1E6A">
              <w:t>(mmol</w:t>
            </w:r>
            <w:r w:rsidRPr="00CB1E6A">
              <w:rPr>
                <w:vertAlign w:val="superscript"/>
              </w:rPr>
              <w:t>2</w:t>
            </w:r>
            <w:r w:rsidRPr="00CB1E6A">
              <w:t>J</w:t>
            </w:r>
            <w:r w:rsidRPr="00CB1E6A">
              <w:rPr>
                <w:vertAlign w:val="superscript"/>
              </w:rPr>
              <w:t>-2</w:t>
            </w:r>
            <w:r w:rsidRPr="00CB1E6A">
              <w:t>)</w:t>
            </w:r>
          </w:p>
        </w:tc>
        <w:tc>
          <w:tcPr>
            <w:tcW w:w="1897" w:type="dxa"/>
            <w:tcBorders>
              <w:top w:val="nil"/>
              <w:left w:val="nil"/>
              <w:bottom w:val="nil"/>
              <w:right w:val="nil"/>
            </w:tcBorders>
            <w:shd w:val="clear" w:color="auto" w:fill="auto"/>
            <w:noWrap/>
            <w:vAlign w:val="center"/>
            <w:hideMark/>
          </w:tcPr>
          <w:p w14:paraId="65D618B9" w14:textId="562833B5" w:rsidR="0094635C" w:rsidRPr="00CB1E6A" w:rsidRDefault="0094635C" w:rsidP="0094635C">
            <w:pPr>
              <w:jc w:val="center"/>
            </w:pPr>
            <w:r>
              <w:rPr>
                <w:color w:val="000000"/>
              </w:rPr>
              <w:t>4.0000</w:t>
            </w:r>
          </w:p>
        </w:tc>
      </w:tr>
      <w:tr w:rsidR="0094635C" w:rsidRPr="00CB1E6A" w14:paraId="2E6F79AC" w14:textId="77777777" w:rsidTr="006D2CF4">
        <w:trPr>
          <w:trHeight w:val="372"/>
          <w:jc w:val="center"/>
        </w:trPr>
        <w:tc>
          <w:tcPr>
            <w:tcW w:w="1737" w:type="dxa"/>
            <w:tcBorders>
              <w:top w:val="nil"/>
              <w:left w:val="nil"/>
              <w:bottom w:val="nil"/>
              <w:right w:val="nil"/>
            </w:tcBorders>
            <w:shd w:val="clear" w:color="auto" w:fill="auto"/>
            <w:noWrap/>
            <w:vAlign w:val="bottom"/>
            <w:hideMark/>
          </w:tcPr>
          <w:p w14:paraId="70F23D88"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182F6D9D" w14:textId="77777777" w:rsidR="0094635C" w:rsidRPr="00CB1E6A" w:rsidRDefault="0094635C" w:rsidP="0094635C">
            <w:r w:rsidRPr="00CB1E6A">
              <w:t>E (kJ/mol)</w:t>
            </w:r>
          </w:p>
        </w:tc>
        <w:tc>
          <w:tcPr>
            <w:tcW w:w="1897" w:type="dxa"/>
            <w:tcBorders>
              <w:top w:val="nil"/>
              <w:left w:val="nil"/>
              <w:bottom w:val="nil"/>
              <w:right w:val="nil"/>
            </w:tcBorders>
            <w:shd w:val="clear" w:color="auto" w:fill="auto"/>
            <w:noWrap/>
            <w:vAlign w:val="center"/>
            <w:hideMark/>
          </w:tcPr>
          <w:p w14:paraId="6E8CE664" w14:textId="4893D05B" w:rsidR="0094635C" w:rsidRPr="00CB1E6A" w:rsidRDefault="0094635C" w:rsidP="0094635C">
            <w:pPr>
              <w:jc w:val="center"/>
            </w:pPr>
            <w:r>
              <w:rPr>
                <w:color w:val="000000"/>
              </w:rPr>
              <w:t>353.5500</w:t>
            </w:r>
          </w:p>
        </w:tc>
      </w:tr>
      <w:tr w:rsidR="0094635C" w:rsidRPr="00CB1E6A" w14:paraId="725C761C" w14:textId="77777777" w:rsidTr="006D2CF4">
        <w:trPr>
          <w:trHeight w:val="372"/>
          <w:jc w:val="center"/>
        </w:trPr>
        <w:tc>
          <w:tcPr>
            <w:tcW w:w="1737" w:type="dxa"/>
            <w:tcBorders>
              <w:top w:val="nil"/>
              <w:left w:val="nil"/>
              <w:bottom w:val="nil"/>
              <w:right w:val="nil"/>
            </w:tcBorders>
            <w:shd w:val="clear" w:color="auto" w:fill="auto"/>
            <w:noWrap/>
            <w:vAlign w:val="bottom"/>
            <w:hideMark/>
          </w:tcPr>
          <w:p w14:paraId="059B9255"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3C4967FF" w14:textId="77777777" w:rsidR="0094635C" w:rsidRPr="00CB1E6A" w:rsidRDefault="0094635C" w:rsidP="0094635C">
            <w:r w:rsidRPr="00CB1E6A">
              <w:t>R</w:t>
            </w:r>
            <w:r w:rsidRPr="00CB1E6A">
              <w:rPr>
                <w:vertAlign w:val="superscript"/>
              </w:rPr>
              <w:t>2</w:t>
            </w:r>
          </w:p>
        </w:tc>
        <w:tc>
          <w:tcPr>
            <w:tcW w:w="1897" w:type="dxa"/>
            <w:tcBorders>
              <w:top w:val="nil"/>
              <w:left w:val="nil"/>
              <w:bottom w:val="nil"/>
              <w:right w:val="nil"/>
            </w:tcBorders>
            <w:shd w:val="clear" w:color="auto" w:fill="auto"/>
            <w:noWrap/>
            <w:vAlign w:val="center"/>
            <w:hideMark/>
          </w:tcPr>
          <w:p w14:paraId="6727866A" w14:textId="2E3F2BF4" w:rsidR="0094635C" w:rsidRPr="00CB1E6A" w:rsidRDefault="0094635C" w:rsidP="0094635C">
            <w:pPr>
              <w:jc w:val="center"/>
            </w:pPr>
            <w:r>
              <w:rPr>
                <w:color w:val="000000"/>
              </w:rPr>
              <w:t>0.9023</w:t>
            </w:r>
          </w:p>
        </w:tc>
      </w:tr>
      <w:tr w:rsidR="0094635C" w:rsidRPr="00CB1E6A" w14:paraId="7B1B6F2D" w14:textId="77777777" w:rsidTr="006D2CF4">
        <w:trPr>
          <w:trHeight w:val="360"/>
          <w:jc w:val="center"/>
        </w:trPr>
        <w:tc>
          <w:tcPr>
            <w:tcW w:w="1737" w:type="dxa"/>
            <w:tcBorders>
              <w:top w:val="nil"/>
              <w:left w:val="nil"/>
              <w:bottom w:val="nil"/>
              <w:right w:val="nil"/>
            </w:tcBorders>
            <w:shd w:val="clear" w:color="auto" w:fill="auto"/>
            <w:noWrap/>
            <w:vAlign w:val="bottom"/>
            <w:hideMark/>
          </w:tcPr>
          <w:p w14:paraId="602BF5B3" w14:textId="77777777" w:rsidR="0094635C" w:rsidRPr="00CB1E6A" w:rsidRDefault="0094635C" w:rsidP="0094635C">
            <w:r w:rsidRPr="00CB1E6A">
              <w:t>HASLEY</w:t>
            </w:r>
          </w:p>
        </w:tc>
        <w:tc>
          <w:tcPr>
            <w:tcW w:w="2232" w:type="dxa"/>
            <w:tcBorders>
              <w:top w:val="nil"/>
              <w:left w:val="nil"/>
              <w:bottom w:val="nil"/>
              <w:right w:val="nil"/>
            </w:tcBorders>
            <w:shd w:val="clear" w:color="auto" w:fill="auto"/>
            <w:noWrap/>
            <w:vAlign w:val="bottom"/>
            <w:hideMark/>
          </w:tcPr>
          <w:p w14:paraId="117DB2AA" w14:textId="77777777" w:rsidR="0094635C" w:rsidRPr="00CB1E6A" w:rsidRDefault="0094635C" w:rsidP="0094635C">
            <w:r w:rsidRPr="00CB1E6A">
              <w:t>K</w:t>
            </w:r>
            <w:r w:rsidRPr="00CB1E6A">
              <w:rPr>
                <w:vertAlign w:val="subscript"/>
              </w:rPr>
              <w:t>H</w:t>
            </w:r>
          </w:p>
        </w:tc>
        <w:tc>
          <w:tcPr>
            <w:tcW w:w="1897" w:type="dxa"/>
            <w:tcBorders>
              <w:top w:val="nil"/>
              <w:left w:val="nil"/>
              <w:bottom w:val="nil"/>
              <w:right w:val="nil"/>
            </w:tcBorders>
            <w:shd w:val="clear" w:color="auto" w:fill="auto"/>
            <w:noWrap/>
            <w:vAlign w:val="center"/>
            <w:hideMark/>
          </w:tcPr>
          <w:p w14:paraId="1E3BE70C" w14:textId="56B3E18C" w:rsidR="0094635C" w:rsidRPr="00CB1E6A" w:rsidRDefault="0094635C" w:rsidP="0094635C">
            <w:pPr>
              <w:jc w:val="center"/>
            </w:pPr>
            <w:r>
              <w:rPr>
                <w:color w:val="000000"/>
              </w:rPr>
              <w:t>0.0014</w:t>
            </w:r>
          </w:p>
        </w:tc>
      </w:tr>
      <w:tr w:rsidR="0094635C" w:rsidRPr="00CB1E6A" w14:paraId="7FE36CCF" w14:textId="77777777" w:rsidTr="006D2CF4">
        <w:trPr>
          <w:trHeight w:val="360"/>
          <w:jc w:val="center"/>
        </w:trPr>
        <w:tc>
          <w:tcPr>
            <w:tcW w:w="1737" w:type="dxa"/>
            <w:tcBorders>
              <w:top w:val="nil"/>
              <w:left w:val="nil"/>
              <w:bottom w:val="nil"/>
              <w:right w:val="nil"/>
            </w:tcBorders>
            <w:shd w:val="clear" w:color="auto" w:fill="auto"/>
            <w:noWrap/>
            <w:vAlign w:val="bottom"/>
            <w:hideMark/>
          </w:tcPr>
          <w:p w14:paraId="66851DE9"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1BD96A8F" w14:textId="77777777" w:rsidR="0094635C" w:rsidRPr="00CB1E6A" w:rsidRDefault="0094635C" w:rsidP="0094635C">
            <w:r w:rsidRPr="00CB1E6A">
              <w:t>n</w:t>
            </w:r>
            <w:r w:rsidRPr="00CB1E6A">
              <w:rPr>
                <w:vertAlign w:val="subscript"/>
              </w:rPr>
              <w:t>H</w:t>
            </w:r>
          </w:p>
        </w:tc>
        <w:tc>
          <w:tcPr>
            <w:tcW w:w="1897" w:type="dxa"/>
            <w:tcBorders>
              <w:top w:val="nil"/>
              <w:left w:val="nil"/>
              <w:bottom w:val="nil"/>
              <w:right w:val="nil"/>
            </w:tcBorders>
            <w:shd w:val="clear" w:color="auto" w:fill="auto"/>
            <w:noWrap/>
            <w:vAlign w:val="center"/>
            <w:hideMark/>
          </w:tcPr>
          <w:p w14:paraId="7ED9AD89" w14:textId="3D9836CD" w:rsidR="0094635C" w:rsidRPr="00CB1E6A" w:rsidRDefault="0094635C" w:rsidP="0094635C">
            <w:pPr>
              <w:jc w:val="center"/>
            </w:pPr>
            <w:r>
              <w:rPr>
                <w:color w:val="000000"/>
              </w:rPr>
              <w:t>2.5714</w:t>
            </w:r>
          </w:p>
        </w:tc>
      </w:tr>
      <w:tr w:rsidR="0094635C" w:rsidRPr="00CB1E6A" w14:paraId="01724F62"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52D22DC5"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6432C00C" w14:textId="77777777" w:rsidR="0094635C" w:rsidRPr="00CB1E6A" w:rsidRDefault="0094635C" w:rsidP="0094635C">
            <w:r w:rsidRPr="00CB1E6A">
              <w:rPr>
                <w:vertAlign w:val="superscript"/>
              </w:rPr>
              <w:t>1</w:t>
            </w:r>
            <w:r w:rsidRPr="00CB1E6A">
              <w:t>/n</w:t>
            </w:r>
            <w:r w:rsidRPr="00CB1E6A">
              <w:rPr>
                <w:vertAlign w:val="subscript"/>
              </w:rPr>
              <w:t>H</w:t>
            </w:r>
          </w:p>
        </w:tc>
        <w:tc>
          <w:tcPr>
            <w:tcW w:w="1897" w:type="dxa"/>
            <w:tcBorders>
              <w:top w:val="nil"/>
              <w:left w:val="nil"/>
              <w:bottom w:val="nil"/>
              <w:right w:val="nil"/>
            </w:tcBorders>
            <w:shd w:val="clear" w:color="auto" w:fill="auto"/>
            <w:noWrap/>
            <w:vAlign w:val="center"/>
            <w:hideMark/>
          </w:tcPr>
          <w:p w14:paraId="09FE7244" w14:textId="75EE1645" w:rsidR="0094635C" w:rsidRPr="00CB1E6A" w:rsidRDefault="0094635C" w:rsidP="0094635C">
            <w:pPr>
              <w:jc w:val="center"/>
            </w:pPr>
            <w:r>
              <w:rPr>
                <w:color w:val="000000"/>
              </w:rPr>
              <w:t>0.3889</w:t>
            </w:r>
          </w:p>
        </w:tc>
      </w:tr>
      <w:tr w:rsidR="0094635C" w:rsidRPr="00CB1E6A" w14:paraId="64A15657" w14:textId="77777777" w:rsidTr="006D2CF4">
        <w:trPr>
          <w:trHeight w:val="372"/>
          <w:jc w:val="center"/>
        </w:trPr>
        <w:tc>
          <w:tcPr>
            <w:tcW w:w="1737" w:type="dxa"/>
            <w:tcBorders>
              <w:top w:val="nil"/>
              <w:left w:val="nil"/>
              <w:bottom w:val="nil"/>
              <w:right w:val="nil"/>
            </w:tcBorders>
            <w:shd w:val="clear" w:color="auto" w:fill="auto"/>
            <w:noWrap/>
            <w:vAlign w:val="bottom"/>
            <w:hideMark/>
          </w:tcPr>
          <w:p w14:paraId="195C0A51"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7B04833D" w14:textId="77777777" w:rsidR="0094635C" w:rsidRPr="00CB1E6A" w:rsidRDefault="0094635C" w:rsidP="0094635C">
            <w:r w:rsidRPr="00CB1E6A">
              <w:t>R</w:t>
            </w:r>
            <w:r w:rsidRPr="00CB1E6A">
              <w:rPr>
                <w:vertAlign w:val="superscript"/>
              </w:rPr>
              <w:t>2</w:t>
            </w:r>
          </w:p>
        </w:tc>
        <w:tc>
          <w:tcPr>
            <w:tcW w:w="1897" w:type="dxa"/>
            <w:tcBorders>
              <w:top w:val="nil"/>
              <w:left w:val="nil"/>
              <w:bottom w:val="nil"/>
              <w:right w:val="nil"/>
            </w:tcBorders>
            <w:shd w:val="clear" w:color="auto" w:fill="auto"/>
            <w:noWrap/>
            <w:vAlign w:val="center"/>
            <w:hideMark/>
          </w:tcPr>
          <w:p w14:paraId="772BC13E" w14:textId="2F02A856" w:rsidR="0094635C" w:rsidRPr="00CB1E6A" w:rsidRDefault="0094635C" w:rsidP="0094635C">
            <w:pPr>
              <w:jc w:val="center"/>
            </w:pPr>
            <w:r>
              <w:rPr>
                <w:color w:val="000000"/>
              </w:rPr>
              <w:t>0.9803</w:t>
            </w:r>
          </w:p>
        </w:tc>
      </w:tr>
      <w:tr w:rsidR="0094635C" w:rsidRPr="00CB1E6A" w14:paraId="21E1C645"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3355C947" w14:textId="77777777" w:rsidR="0094635C" w:rsidRPr="00CB1E6A" w:rsidRDefault="0094635C" w:rsidP="0094635C">
            <w:r w:rsidRPr="00CB1E6A">
              <w:t>R-P</w:t>
            </w:r>
          </w:p>
        </w:tc>
        <w:tc>
          <w:tcPr>
            <w:tcW w:w="2232" w:type="dxa"/>
            <w:tcBorders>
              <w:top w:val="nil"/>
              <w:left w:val="nil"/>
              <w:bottom w:val="nil"/>
              <w:right w:val="nil"/>
            </w:tcBorders>
            <w:shd w:val="clear" w:color="auto" w:fill="auto"/>
            <w:noWrap/>
            <w:vAlign w:val="bottom"/>
            <w:hideMark/>
          </w:tcPr>
          <w:p w14:paraId="7D17688E" w14:textId="03E82F9B" w:rsidR="0094635C" w:rsidRPr="00CB1E6A" w:rsidRDefault="0094635C" w:rsidP="0094635C">
            <w:r w:rsidRPr="00CB1E6A">
              <w:t>a</w:t>
            </w:r>
            <w:r w:rsidRPr="00CB1E6A">
              <w:rPr>
                <w:vertAlign w:val="subscript"/>
              </w:rPr>
              <w:t xml:space="preserve">R </w:t>
            </w:r>
            <w:r w:rsidRPr="00CB1E6A">
              <w:t>(</w:t>
            </w:r>
            <w:r w:rsidR="00D970D2">
              <w:t>L/mg</w:t>
            </w:r>
            <w:r w:rsidRPr="00CB1E6A">
              <w:t>)</w:t>
            </w:r>
          </w:p>
        </w:tc>
        <w:tc>
          <w:tcPr>
            <w:tcW w:w="1897" w:type="dxa"/>
            <w:tcBorders>
              <w:top w:val="nil"/>
              <w:left w:val="nil"/>
              <w:bottom w:val="nil"/>
              <w:right w:val="nil"/>
            </w:tcBorders>
            <w:shd w:val="clear" w:color="auto" w:fill="auto"/>
            <w:noWrap/>
            <w:vAlign w:val="center"/>
            <w:hideMark/>
          </w:tcPr>
          <w:p w14:paraId="0612FF88" w14:textId="79D547FB" w:rsidR="0094635C" w:rsidRPr="00CB1E6A" w:rsidRDefault="0094635C" w:rsidP="0094635C">
            <w:pPr>
              <w:jc w:val="center"/>
            </w:pPr>
            <w:r>
              <w:rPr>
                <w:color w:val="000000"/>
              </w:rPr>
              <w:t>13.0400</w:t>
            </w:r>
          </w:p>
        </w:tc>
      </w:tr>
      <w:tr w:rsidR="0094635C" w:rsidRPr="00CB1E6A" w14:paraId="307BC2ED" w14:textId="77777777" w:rsidTr="006D2CF4">
        <w:trPr>
          <w:trHeight w:val="372"/>
          <w:jc w:val="center"/>
        </w:trPr>
        <w:tc>
          <w:tcPr>
            <w:tcW w:w="1737" w:type="dxa"/>
            <w:tcBorders>
              <w:top w:val="nil"/>
              <w:left w:val="nil"/>
              <w:bottom w:val="nil"/>
              <w:right w:val="nil"/>
            </w:tcBorders>
            <w:shd w:val="clear" w:color="auto" w:fill="auto"/>
            <w:noWrap/>
            <w:vAlign w:val="bottom"/>
            <w:hideMark/>
          </w:tcPr>
          <w:p w14:paraId="6D8011F1"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653D3253" w14:textId="77777777" w:rsidR="0094635C" w:rsidRPr="00CB1E6A" w:rsidRDefault="0094635C" w:rsidP="0094635C">
            <w:r w:rsidRPr="00CB1E6A">
              <w:t>B</w:t>
            </w:r>
          </w:p>
        </w:tc>
        <w:tc>
          <w:tcPr>
            <w:tcW w:w="1897" w:type="dxa"/>
            <w:tcBorders>
              <w:top w:val="nil"/>
              <w:left w:val="nil"/>
              <w:bottom w:val="nil"/>
              <w:right w:val="nil"/>
            </w:tcBorders>
            <w:shd w:val="clear" w:color="auto" w:fill="auto"/>
            <w:noWrap/>
            <w:vAlign w:val="center"/>
            <w:hideMark/>
          </w:tcPr>
          <w:p w14:paraId="77C08A04" w14:textId="186FBB56" w:rsidR="0094635C" w:rsidRPr="00CB1E6A" w:rsidRDefault="0094635C" w:rsidP="0094635C">
            <w:pPr>
              <w:jc w:val="center"/>
              <w:rPr>
                <w:lang w:val="en-GB"/>
              </w:rPr>
            </w:pPr>
            <w:r>
              <w:rPr>
                <w:color w:val="000000"/>
              </w:rPr>
              <w:t>0.4110</w:t>
            </w:r>
          </w:p>
        </w:tc>
      </w:tr>
      <w:tr w:rsidR="0094635C" w:rsidRPr="00CB1E6A" w14:paraId="09CAB5A6" w14:textId="77777777" w:rsidTr="006D2CF4">
        <w:trPr>
          <w:trHeight w:val="372"/>
          <w:jc w:val="center"/>
        </w:trPr>
        <w:tc>
          <w:tcPr>
            <w:tcW w:w="1737" w:type="dxa"/>
            <w:tcBorders>
              <w:top w:val="nil"/>
              <w:left w:val="nil"/>
              <w:bottom w:val="nil"/>
              <w:right w:val="nil"/>
            </w:tcBorders>
            <w:shd w:val="clear" w:color="auto" w:fill="auto"/>
            <w:noWrap/>
            <w:vAlign w:val="bottom"/>
            <w:hideMark/>
          </w:tcPr>
          <w:p w14:paraId="16F1C129"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538C0B2C" w14:textId="77777777" w:rsidR="0094635C" w:rsidRPr="00CB1E6A" w:rsidRDefault="0094635C" w:rsidP="0094635C">
            <w:r w:rsidRPr="00CB1E6A">
              <w:t>R</w:t>
            </w:r>
            <w:r w:rsidRPr="00CB1E6A">
              <w:rPr>
                <w:vertAlign w:val="superscript"/>
              </w:rPr>
              <w:t>2</w:t>
            </w:r>
          </w:p>
        </w:tc>
        <w:tc>
          <w:tcPr>
            <w:tcW w:w="1897" w:type="dxa"/>
            <w:tcBorders>
              <w:top w:val="nil"/>
              <w:left w:val="nil"/>
              <w:bottom w:val="nil"/>
              <w:right w:val="nil"/>
            </w:tcBorders>
            <w:shd w:val="clear" w:color="auto" w:fill="auto"/>
            <w:noWrap/>
            <w:vAlign w:val="center"/>
            <w:hideMark/>
          </w:tcPr>
          <w:p w14:paraId="3E95898D" w14:textId="7235CD5E" w:rsidR="0094635C" w:rsidRPr="00CB1E6A" w:rsidRDefault="0094635C" w:rsidP="0094635C">
            <w:pPr>
              <w:jc w:val="center"/>
            </w:pPr>
            <w:r>
              <w:rPr>
                <w:color w:val="000000"/>
              </w:rPr>
              <w:t>0.9919</w:t>
            </w:r>
          </w:p>
        </w:tc>
      </w:tr>
      <w:tr w:rsidR="0094635C" w:rsidRPr="00CB1E6A" w14:paraId="2A5B201C"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1E780FB2" w14:textId="77777777" w:rsidR="0094635C" w:rsidRPr="00CB1E6A" w:rsidRDefault="0094635C" w:rsidP="0094635C">
            <w:r w:rsidRPr="00CB1E6A">
              <w:t>HILL</w:t>
            </w:r>
          </w:p>
        </w:tc>
        <w:tc>
          <w:tcPr>
            <w:tcW w:w="2232" w:type="dxa"/>
            <w:tcBorders>
              <w:top w:val="nil"/>
              <w:left w:val="nil"/>
              <w:bottom w:val="nil"/>
              <w:right w:val="nil"/>
            </w:tcBorders>
            <w:shd w:val="clear" w:color="auto" w:fill="auto"/>
            <w:noWrap/>
            <w:vAlign w:val="bottom"/>
            <w:hideMark/>
          </w:tcPr>
          <w:p w14:paraId="7EFEDE3A" w14:textId="77777777" w:rsidR="0094635C" w:rsidRPr="00CB1E6A" w:rsidRDefault="0094635C" w:rsidP="0094635C">
            <w:r w:rsidRPr="00CB1E6A">
              <w:t>n</w:t>
            </w:r>
            <w:r w:rsidRPr="00CB1E6A">
              <w:rPr>
                <w:vertAlign w:val="subscript"/>
              </w:rPr>
              <w:t>H</w:t>
            </w:r>
          </w:p>
        </w:tc>
        <w:tc>
          <w:tcPr>
            <w:tcW w:w="1897" w:type="dxa"/>
            <w:tcBorders>
              <w:top w:val="nil"/>
              <w:left w:val="nil"/>
              <w:bottom w:val="nil"/>
              <w:right w:val="nil"/>
            </w:tcBorders>
            <w:shd w:val="clear" w:color="auto" w:fill="auto"/>
            <w:noWrap/>
            <w:vAlign w:val="center"/>
            <w:hideMark/>
          </w:tcPr>
          <w:p w14:paraId="12A04A9D" w14:textId="4C5154F8" w:rsidR="0094635C" w:rsidRPr="00CB1E6A" w:rsidRDefault="0094635C" w:rsidP="0094635C">
            <w:pPr>
              <w:jc w:val="center"/>
            </w:pPr>
            <w:r>
              <w:rPr>
                <w:color w:val="000000"/>
              </w:rPr>
              <w:t>2.0271</w:t>
            </w:r>
          </w:p>
        </w:tc>
      </w:tr>
      <w:tr w:rsidR="0094635C" w:rsidRPr="00CB1E6A" w14:paraId="3537AC5C" w14:textId="77777777" w:rsidTr="006D2CF4">
        <w:trPr>
          <w:trHeight w:val="360"/>
          <w:jc w:val="center"/>
        </w:trPr>
        <w:tc>
          <w:tcPr>
            <w:tcW w:w="1737" w:type="dxa"/>
            <w:tcBorders>
              <w:top w:val="nil"/>
              <w:left w:val="nil"/>
              <w:bottom w:val="nil"/>
              <w:right w:val="nil"/>
            </w:tcBorders>
            <w:shd w:val="clear" w:color="auto" w:fill="auto"/>
            <w:noWrap/>
            <w:vAlign w:val="bottom"/>
            <w:hideMark/>
          </w:tcPr>
          <w:p w14:paraId="04EB990F"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5D5B817B" w14:textId="77777777" w:rsidR="0094635C" w:rsidRPr="00CB1E6A" w:rsidRDefault="0094635C" w:rsidP="0094635C">
            <w:r w:rsidRPr="00CB1E6A">
              <w:t>K</w:t>
            </w:r>
            <w:r w:rsidRPr="00CB1E6A">
              <w:rPr>
                <w:vertAlign w:val="subscript"/>
              </w:rPr>
              <w:t>D</w:t>
            </w:r>
          </w:p>
        </w:tc>
        <w:tc>
          <w:tcPr>
            <w:tcW w:w="1897" w:type="dxa"/>
            <w:tcBorders>
              <w:top w:val="nil"/>
              <w:left w:val="nil"/>
              <w:bottom w:val="nil"/>
              <w:right w:val="nil"/>
            </w:tcBorders>
            <w:shd w:val="clear" w:color="auto" w:fill="auto"/>
            <w:noWrap/>
            <w:vAlign w:val="center"/>
            <w:hideMark/>
          </w:tcPr>
          <w:p w14:paraId="1A832BE5" w14:textId="0ACF5775" w:rsidR="0094635C" w:rsidRPr="00CB1E6A" w:rsidRDefault="0094635C" w:rsidP="0094635C">
            <w:pPr>
              <w:jc w:val="center"/>
            </w:pPr>
            <w:r>
              <w:rPr>
                <w:color w:val="000000"/>
              </w:rPr>
              <w:t>0.4979</w:t>
            </w:r>
          </w:p>
        </w:tc>
      </w:tr>
      <w:tr w:rsidR="0094635C" w:rsidRPr="00CB1E6A" w14:paraId="495C511B" w14:textId="77777777" w:rsidTr="006D2CF4">
        <w:trPr>
          <w:trHeight w:val="396"/>
          <w:jc w:val="center"/>
        </w:trPr>
        <w:tc>
          <w:tcPr>
            <w:tcW w:w="1737" w:type="dxa"/>
            <w:tcBorders>
              <w:top w:val="nil"/>
              <w:left w:val="nil"/>
              <w:bottom w:val="nil"/>
              <w:right w:val="nil"/>
            </w:tcBorders>
            <w:shd w:val="clear" w:color="auto" w:fill="auto"/>
            <w:noWrap/>
            <w:vAlign w:val="bottom"/>
            <w:hideMark/>
          </w:tcPr>
          <w:p w14:paraId="33DC19CB" w14:textId="77777777" w:rsidR="0094635C" w:rsidRPr="00CB1E6A" w:rsidRDefault="0094635C" w:rsidP="0094635C">
            <w:pPr>
              <w:jc w:val="right"/>
            </w:pPr>
          </w:p>
        </w:tc>
        <w:tc>
          <w:tcPr>
            <w:tcW w:w="2232" w:type="dxa"/>
            <w:tcBorders>
              <w:top w:val="nil"/>
              <w:left w:val="nil"/>
              <w:bottom w:val="nil"/>
              <w:right w:val="nil"/>
            </w:tcBorders>
            <w:shd w:val="clear" w:color="auto" w:fill="auto"/>
            <w:noWrap/>
            <w:vAlign w:val="bottom"/>
            <w:hideMark/>
          </w:tcPr>
          <w:p w14:paraId="1DD64874" w14:textId="7FA3E302" w:rsidR="0094635C" w:rsidRPr="00165413" w:rsidRDefault="0094635C" w:rsidP="0094635C">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897" w:type="dxa"/>
            <w:tcBorders>
              <w:top w:val="nil"/>
              <w:left w:val="nil"/>
              <w:bottom w:val="nil"/>
              <w:right w:val="nil"/>
            </w:tcBorders>
            <w:shd w:val="clear" w:color="auto" w:fill="auto"/>
            <w:noWrap/>
            <w:vAlign w:val="center"/>
            <w:hideMark/>
          </w:tcPr>
          <w:p w14:paraId="40A65D76" w14:textId="6C747BA7" w:rsidR="0094635C" w:rsidRPr="00CB1E6A" w:rsidRDefault="0094635C" w:rsidP="0094635C">
            <w:pPr>
              <w:jc w:val="center"/>
            </w:pPr>
            <w:r>
              <w:rPr>
                <w:color w:val="000000"/>
              </w:rPr>
              <w:t>16.5000</w:t>
            </w:r>
          </w:p>
        </w:tc>
      </w:tr>
      <w:tr w:rsidR="0094635C" w:rsidRPr="00CB1E6A" w14:paraId="7DAEFB62" w14:textId="77777777" w:rsidTr="006D2CF4">
        <w:trPr>
          <w:trHeight w:val="372"/>
          <w:jc w:val="center"/>
        </w:trPr>
        <w:tc>
          <w:tcPr>
            <w:tcW w:w="1737" w:type="dxa"/>
            <w:tcBorders>
              <w:top w:val="nil"/>
              <w:left w:val="nil"/>
              <w:bottom w:val="single" w:sz="4" w:space="0" w:color="auto"/>
              <w:right w:val="nil"/>
            </w:tcBorders>
            <w:shd w:val="clear" w:color="auto" w:fill="auto"/>
            <w:noWrap/>
            <w:vAlign w:val="bottom"/>
            <w:hideMark/>
          </w:tcPr>
          <w:p w14:paraId="75A05F75" w14:textId="77777777" w:rsidR="0094635C" w:rsidRPr="00CB1E6A" w:rsidRDefault="0094635C" w:rsidP="0094635C">
            <w:r w:rsidRPr="00CB1E6A">
              <w:t> </w:t>
            </w:r>
          </w:p>
        </w:tc>
        <w:tc>
          <w:tcPr>
            <w:tcW w:w="2232" w:type="dxa"/>
            <w:tcBorders>
              <w:top w:val="nil"/>
              <w:left w:val="nil"/>
              <w:bottom w:val="single" w:sz="4" w:space="0" w:color="auto"/>
              <w:right w:val="nil"/>
            </w:tcBorders>
            <w:shd w:val="clear" w:color="auto" w:fill="auto"/>
            <w:noWrap/>
            <w:vAlign w:val="bottom"/>
            <w:hideMark/>
          </w:tcPr>
          <w:p w14:paraId="247B05DD" w14:textId="77777777" w:rsidR="0094635C" w:rsidRPr="00CB1E6A" w:rsidRDefault="0094635C" w:rsidP="0094635C">
            <w:r w:rsidRPr="00CB1E6A">
              <w:t>R</w:t>
            </w:r>
            <w:r w:rsidRPr="00CB1E6A">
              <w:rPr>
                <w:vertAlign w:val="superscript"/>
              </w:rPr>
              <w:t>2</w:t>
            </w:r>
          </w:p>
        </w:tc>
        <w:tc>
          <w:tcPr>
            <w:tcW w:w="1897" w:type="dxa"/>
            <w:tcBorders>
              <w:top w:val="nil"/>
              <w:left w:val="nil"/>
              <w:bottom w:val="single" w:sz="4" w:space="0" w:color="auto"/>
              <w:right w:val="nil"/>
            </w:tcBorders>
            <w:shd w:val="clear" w:color="auto" w:fill="auto"/>
            <w:noWrap/>
            <w:vAlign w:val="center"/>
            <w:hideMark/>
          </w:tcPr>
          <w:p w14:paraId="1E9CBA97" w14:textId="066E31A0" w:rsidR="0094635C" w:rsidRPr="00CB1E6A" w:rsidRDefault="0094635C" w:rsidP="0094635C">
            <w:pPr>
              <w:jc w:val="center"/>
            </w:pPr>
            <w:r>
              <w:rPr>
                <w:color w:val="000000"/>
              </w:rPr>
              <w:t>0.9778</w:t>
            </w:r>
          </w:p>
        </w:tc>
      </w:tr>
    </w:tbl>
    <w:p w14:paraId="3CEED836" w14:textId="77777777" w:rsidR="00EC7973" w:rsidRPr="00CB1E6A" w:rsidRDefault="00EC7973" w:rsidP="00EC7973">
      <w:pPr>
        <w:spacing w:line="480" w:lineRule="auto"/>
        <w:rPr>
          <w:rFonts w:eastAsiaTheme="minorEastAsia"/>
          <w:b/>
          <w:bCs/>
          <w:sz w:val="28"/>
          <w:szCs w:val="28"/>
        </w:rPr>
      </w:pPr>
    </w:p>
    <w:p w14:paraId="31E961F7" w14:textId="2B50C9E1" w:rsidR="00EC7973" w:rsidRPr="00CB1E6A" w:rsidRDefault="00EC7973" w:rsidP="00803870">
      <w:pPr>
        <w:pStyle w:val="Heading4"/>
      </w:pPr>
      <w:bookmarkStart w:id="2345" w:name="_Toc118051781"/>
      <w:bookmarkStart w:id="2346" w:name="_Toc127869348"/>
      <w:r w:rsidRPr="00CB1E6A">
        <w:lastRenderedPageBreak/>
        <w:t xml:space="preserve">Kinetic studies on adsorption of ALR </w:t>
      </w:r>
      <w:r w:rsidR="00423EA3">
        <w:t>onto RHP1</w:t>
      </w:r>
      <w:bookmarkEnd w:id="2345"/>
      <w:bookmarkEnd w:id="2346"/>
    </w:p>
    <w:p w14:paraId="560441A8" w14:textId="66AA316A" w:rsidR="008F4217" w:rsidRPr="004366BB" w:rsidRDefault="00477B44" w:rsidP="00D1407C">
      <w:pPr>
        <w:spacing w:line="480" w:lineRule="auto"/>
        <w:jc w:val="both"/>
        <w:rPr>
          <w:lang w:val="en-GB"/>
        </w:rPr>
      </w:pPr>
      <w:r w:rsidRPr="00CB1E6A">
        <w:rPr>
          <w:lang w:val="en-GB"/>
        </w:rPr>
        <w:t xml:space="preserve">Figure 4.5.6.5 </w:t>
      </w:r>
      <w:r w:rsidR="000854FB">
        <w:rPr>
          <w:lang w:val="en-GB"/>
        </w:rPr>
        <w:t>depicted</w:t>
      </w:r>
      <w:r w:rsidRPr="00CB1E6A">
        <w:rPr>
          <w:lang w:val="en-GB"/>
        </w:rPr>
        <w:t xml:space="preserve"> the Pseudo first order (PFO) kinetic plot, whereas the estimated parameters are listed in Table 4.5.6.2. Although correlation coefficient values are relatively high (0.9698, 0.9410, 0.9860, 0.9733, and 0.9296 for 4, 8, 12, 15 and 20 mg/L respectively) were obtained for PFO (Figure 4.5.6.5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w:t>
      </w:r>
      <w:r w:rsidR="00483B05" w:rsidRPr="00483B05">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5.6.5b) across all the investigated concentrations. This suggested that the PSO kinetic model is a better fit for the experimental data. The Elovich kinetic plot is depicted in Figure 4.5.6.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FD6C6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BD404D" w:rsidRPr="00CB1E6A">
        <w:rPr>
          <w:noProof/>
          <w:lang w:val="en-GB"/>
        </w:rPr>
        <w:t>(</w:t>
      </w:r>
      <w:r w:rsidR="00FD6C66">
        <w:rPr>
          <w:noProof/>
          <w:lang w:val="en-GB"/>
        </w:rPr>
        <w:t xml:space="preserve">Ahmad </w:t>
      </w:r>
      <w:r w:rsidR="008C0A9B" w:rsidRPr="008C0A9B">
        <w:rPr>
          <w:i/>
          <w:iCs/>
          <w:noProof/>
          <w:lang w:val="en-GB"/>
        </w:rPr>
        <w:t>et al.</w:t>
      </w:r>
      <w:r w:rsidR="00FD6C66">
        <w:rPr>
          <w:noProof/>
          <w:lang w:val="en-GB"/>
        </w:rPr>
        <w:t>, 2016</w:t>
      </w:r>
      <w:r w:rsidR="00BD404D" w:rsidRPr="00CB1E6A">
        <w:rPr>
          <w:noProof/>
          <w:lang w:val="en-GB"/>
        </w:rPr>
        <w:t>)</w:t>
      </w:r>
      <w:r w:rsidRPr="00CB1E6A">
        <w:rPr>
          <w:lang w:val="en-GB"/>
        </w:rPr>
        <w:fldChar w:fldCharType="end"/>
      </w:r>
      <w:r w:rsidRPr="00CB1E6A">
        <w:rPr>
          <w:lang w:val="en-GB"/>
        </w:rPr>
        <w:t xml:space="preserve">. The Fractional power plot is depicted in Figure 4.5.6.5e. </w:t>
      </w:r>
      <w:r w:rsidR="00376D25">
        <w:rPr>
          <w:lang w:val="en-GB"/>
        </w:rPr>
        <w:t xml:space="preserve">The values of </w:t>
      </w:r>
      <w:r w:rsidR="00A3522D">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5.</w:t>
      </w:r>
      <w:r w:rsidR="00215FAC" w:rsidRPr="00CB1E6A">
        <w:rPr>
          <w:lang w:val="en-GB"/>
        </w:rPr>
        <w:t>6</w:t>
      </w:r>
      <w:r w:rsidRPr="00CB1E6A">
        <w:rPr>
          <w:lang w:val="en-GB"/>
        </w:rPr>
        <w:t>.5 f shows the Avrami plot, with the R</w:t>
      </w:r>
      <w:r w:rsidRPr="00CB1E6A">
        <w:rPr>
          <w:vertAlign w:val="superscript"/>
          <w:lang w:val="en-GB"/>
        </w:rPr>
        <w:t>2</w:t>
      </w:r>
      <w:r w:rsidRPr="00CB1E6A">
        <w:rPr>
          <w:lang w:val="en-GB"/>
        </w:rPr>
        <w:t xml:space="preserve"> values ranging from 0.9388 – 0.9828. The K</w:t>
      </w:r>
      <w:r w:rsidRPr="00CB1E6A">
        <w:rPr>
          <w:vertAlign w:val="subscript"/>
          <w:lang w:val="en-GB"/>
        </w:rPr>
        <w:t>AV</w:t>
      </w:r>
      <w:r w:rsidRPr="00CB1E6A">
        <w:rPr>
          <w:lang w:val="en-GB"/>
        </w:rPr>
        <w:t xml:space="preserve"> parameter is dependent on temperature and increases with increasing concentration. This is because, as the initial concentration increases,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D1407C" w:rsidRPr="00CB1E6A">
        <w:rPr>
          <w:lang w:val="en-GB"/>
        </w:rPr>
        <w:t>The Liquid film diffusion plot is shown in Figure 4.5.6.5g, with R</w:t>
      </w:r>
      <w:r w:rsidR="00D1407C" w:rsidRPr="00CB1E6A">
        <w:rPr>
          <w:vertAlign w:val="superscript"/>
          <w:lang w:val="en-GB"/>
        </w:rPr>
        <w:t>2</w:t>
      </w:r>
      <w:r w:rsidR="00D1407C" w:rsidRPr="00CB1E6A">
        <w:rPr>
          <w:lang w:val="en-GB"/>
        </w:rPr>
        <w:t xml:space="preserve"> values ranging from 0.9407 – 0.9815. The values of K</w:t>
      </w:r>
      <w:r w:rsidR="00D1407C" w:rsidRPr="00CB1E6A">
        <w:rPr>
          <w:vertAlign w:val="subscript"/>
          <w:lang w:val="en-GB"/>
        </w:rPr>
        <w:t>FD</w:t>
      </w:r>
      <w:r w:rsidR="00D1407C" w:rsidRPr="00CB1E6A">
        <w:rPr>
          <w:lang w:val="en-GB"/>
        </w:rPr>
        <w:t xml:space="preserve"> remained constant with increasing concentration, indicating a </w:t>
      </w:r>
      <w:r w:rsidR="00D1407C" w:rsidRPr="00CB1E6A">
        <w:rPr>
          <w:lang w:val="en-GB"/>
        </w:rPr>
        <w:lastRenderedPageBreak/>
        <w:t>rapid adsorption.</w:t>
      </w:r>
      <w:r w:rsidR="00D1407C">
        <w:rPr>
          <w:lang w:val="en-GB"/>
        </w:rPr>
        <w:t xml:space="preserve"> </w:t>
      </w:r>
      <w:r w:rsidR="00EF62FE" w:rsidRPr="00CB1E6A">
        <w:rPr>
          <w:lang w:val="en-GB"/>
        </w:rPr>
        <w:t xml:space="preserve">The Intraparticle diffusion (ID) plot for the uptake of ALR </w:t>
      </w:r>
      <w:r w:rsidR="00EF62FE">
        <w:rPr>
          <w:lang w:val="en-GB"/>
        </w:rPr>
        <w:t>onto RHP1</w:t>
      </w:r>
      <w:r w:rsidR="00EF62FE" w:rsidRPr="00CB1E6A">
        <w:rPr>
          <w:lang w:val="en-GB"/>
        </w:rPr>
        <w:t xml:space="preserve"> is depicted in Figure 4.5.6.5c. The intercept (C) value, </w:t>
      </w:r>
      <w:r w:rsidR="0025066A">
        <w:rPr>
          <w:lang w:val="en-GB"/>
        </w:rPr>
        <w:t>which predicted the boundary</w:t>
      </w:r>
      <w:r w:rsidR="00EF62FE" w:rsidRPr="00CB1E6A">
        <w:rPr>
          <w:lang w:val="en-GB"/>
        </w:rPr>
        <w:t xml:space="preserve"> layer thickness, was obtained to decrease from 0.5886 to 0.0659 as the concentration increased from 4 to 20 mg/L. This suggested a decrease in the boundary layer, with a likelihood of external mass transfer </w:t>
      </w:r>
      <w:r w:rsidR="00EF62FE" w:rsidRPr="00CB1E6A">
        <w:rPr>
          <w:lang w:val="en-GB"/>
        </w:rPr>
        <w:fldChar w:fldCharType="begin" w:fldLock="1"/>
      </w:r>
      <w:r w:rsidR="00EF62FE">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EF62FE" w:rsidRPr="00CB1E6A">
        <w:rPr>
          <w:lang w:val="en-GB"/>
        </w:rPr>
        <w:fldChar w:fldCharType="separate"/>
      </w:r>
      <w:r w:rsidR="00EF62FE" w:rsidRPr="00CB1E6A">
        <w:rPr>
          <w:noProof/>
          <w:lang w:val="en-GB"/>
        </w:rPr>
        <w:t xml:space="preserve">(Dehbi </w:t>
      </w:r>
      <w:r w:rsidR="008C0A9B" w:rsidRPr="008C0A9B">
        <w:rPr>
          <w:i/>
          <w:iCs/>
          <w:noProof/>
          <w:lang w:val="en-GB"/>
        </w:rPr>
        <w:t>et al.</w:t>
      </w:r>
      <w:r w:rsidR="00EF62FE" w:rsidRPr="00CB1E6A">
        <w:rPr>
          <w:noProof/>
          <w:lang w:val="en-GB"/>
        </w:rPr>
        <w:t>, 2020)</w:t>
      </w:r>
      <w:r w:rsidR="00EF62FE" w:rsidRPr="00CB1E6A">
        <w:rPr>
          <w:lang w:val="en-GB"/>
        </w:rPr>
        <w:fldChar w:fldCharType="end"/>
      </w:r>
      <w:r w:rsidR="00EF62FE" w:rsidRPr="00CB1E6A">
        <w:rPr>
          <w:lang w:val="en-GB"/>
        </w:rPr>
        <w:t xml:space="preserve">. </w:t>
      </w:r>
    </w:p>
    <w:p w14:paraId="187EB2CE" w14:textId="5449E04F" w:rsidR="00F545CB" w:rsidRDefault="00E237E0" w:rsidP="004338C7">
      <w:pPr>
        <w:jc w:val="center"/>
      </w:pPr>
      <w:bookmarkStart w:id="2347" w:name="_Toc119502182"/>
      <w:bookmarkStart w:id="2348" w:name="_Toc119509622"/>
      <w:r w:rsidRPr="00E237E0">
        <w:rPr>
          <w:noProof/>
        </w:rPr>
        <w:drawing>
          <wp:inline distT="0" distB="0" distL="0" distR="0" wp14:anchorId="312F08F9" wp14:editId="2F739BD3">
            <wp:extent cx="5234647" cy="5408909"/>
            <wp:effectExtent l="0" t="0" r="4445" b="190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239921" cy="5414359"/>
                    </a:xfrm>
                    <a:prstGeom prst="rect">
                      <a:avLst/>
                    </a:prstGeom>
                  </pic:spPr>
                </pic:pic>
              </a:graphicData>
            </a:graphic>
          </wp:inline>
        </w:drawing>
      </w:r>
    </w:p>
    <w:p w14:paraId="0A52D8FB" w14:textId="54F03705" w:rsidR="00EC7973" w:rsidRDefault="00EC7973" w:rsidP="0076286E">
      <w:pPr>
        <w:pStyle w:val="ListofFigures"/>
      </w:pPr>
      <w:bookmarkStart w:id="2349" w:name="_Toc123054689"/>
      <w:bookmarkStart w:id="2350" w:name="_Toc127867200"/>
      <w:bookmarkStart w:id="2351" w:name="_Toc127867818"/>
      <w:r w:rsidRPr="00CB1E6A">
        <w:t xml:space="preserve">Figure </w:t>
      </w:r>
      <w:r w:rsidR="0090015E" w:rsidRPr="00CB1E6A">
        <w:t>4.5.6.5</w:t>
      </w:r>
      <w:r w:rsidRPr="00CB1E6A">
        <w:t xml:space="preserve">: </w:t>
      </w:r>
      <w:r w:rsidR="008F4217" w:rsidRPr="007F4749">
        <w:t>(a) Pseudo-first order</w:t>
      </w:r>
      <w:r w:rsidR="008F4217">
        <w:t>,</w:t>
      </w:r>
      <w:r w:rsidR="008F4217" w:rsidRPr="007F4749">
        <w:t xml:space="preserve"> (b) Pseudo-second order</w:t>
      </w:r>
      <w:r w:rsidR="008F4217">
        <w:t>, (</w:t>
      </w:r>
      <w:r w:rsidR="008F4217" w:rsidRPr="00CB1E6A">
        <w:t>c</w:t>
      </w:r>
      <w:r w:rsidR="008F4217">
        <w:t>)</w:t>
      </w:r>
      <w:r w:rsidR="008F4217" w:rsidRPr="00CB1E6A">
        <w:t xml:space="preserve"> Intraparticle diffusion</w:t>
      </w:r>
      <w:r w:rsidR="008F4217">
        <w:t>, (</w:t>
      </w:r>
      <w:r w:rsidR="008F4217" w:rsidRPr="00CB1E6A">
        <w:t>d</w:t>
      </w:r>
      <w:r w:rsidR="008F4217">
        <w:t>)</w:t>
      </w:r>
      <w:r w:rsidR="008F4217" w:rsidRPr="00CB1E6A">
        <w:t xml:space="preserve"> Elovich</w:t>
      </w:r>
      <w:r w:rsidR="008F4217">
        <w:t>,</w:t>
      </w:r>
      <w:r w:rsidR="008F4217" w:rsidRPr="007F4749">
        <w:t xml:space="preserve"> </w:t>
      </w:r>
      <w:r w:rsidR="00D706DC">
        <w:t>(e) Fractional power</w:t>
      </w:r>
      <w:r w:rsidR="008F4217">
        <w:t xml:space="preserve"> (</w:t>
      </w:r>
      <w:r w:rsidR="008F4217" w:rsidRPr="00CB1E6A">
        <w:t>f</w:t>
      </w:r>
      <w:r w:rsidR="008F4217">
        <w:t>)</w:t>
      </w:r>
      <w:r w:rsidR="008F4217" w:rsidRPr="00CB1E6A">
        <w:t xml:space="preserve"> Avrami </w:t>
      </w:r>
      <w:r w:rsidR="008F4217">
        <w:t xml:space="preserve">and (g) </w:t>
      </w:r>
      <w:r w:rsidRPr="00CB1E6A">
        <w:t xml:space="preserve">Liquid film kinetics plot of ALR adsorption </w:t>
      </w:r>
      <w:r w:rsidR="00423EA3">
        <w:t>onto RHP1</w:t>
      </w:r>
      <w:bookmarkEnd w:id="2347"/>
      <w:bookmarkEnd w:id="2348"/>
      <w:bookmarkEnd w:id="2349"/>
      <w:bookmarkEnd w:id="2350"/>
      <w:bookmarkEnd w:id="2351"/>
    </w:p>
    <w:p w14:paraId="1B53E6B3" w14:textId="77777777" w:rsidR="00D732A8" w:rsidRDefault="00D732A8" w:rsidP="0076286E">
      <w:pPr>
        <w:pStyle w:val="ListofTables"/>
      </w:pPr>
    </w:p>
    <w:p w14:paraId="00B486B5" w14:textId="77777777" w:rsidR="00D732A8" w:rsidRDefault="00D732A8" w:rsidP="0076286E">
      <w:pPr>
        <w:pStyle w:val="ListofTables"/>
      </w:pPr>
    </w:p>
    <w:p w14:paraId="620CFED7" w14:textId="1E7BA105" w:rsidR="00EC7973" w:rsidRPr="00CB1E6A" w:rsidRDefault="00EC7973" w:rsidP="0076286E">
      <w:pPr>
        <w:pStyle w:val="ListofTables"/>
      </w:pPr>
      <w:bookmarkStart w:id="2352" w:name="_Toc123057529"/>
      <w:r w:rsidRPr="00CB1E6A">
        <w:lastRenderedPageBreak/>
        <w:t xml:space="preserve">Table </w:t>
      </w:r>
      <w:r w:rsidR="00C127C6" w:rsidRPr="00CB1E6A">
        <w:t>4.5.6.2</w:t>
      </w:r>
      <w:r w:rsidRPr="00CB1E6A">
        <w:t xml:space="preserve">: Comparison of the investigated kinetic model parameters for the uptake of ALR </w:t>
      </w:r>
      <w:r w:rsidR="00423EA3">
        <w:t>onto RHP1</w:t>
      </w:r>
      <w:bookmarkEnd w:id="2352"/>
    </w:p>
    <w:tbl>
      <w:tblPr>
        <w:tblW w:w="9856" w:type="dxa"/>
        <w:tblLook w:val="04A0" w:firstRow="1" w:lastRow="0" w:firstColumn="1" w:lastColumn="0" w:noHBand="0" w:noVBand="1"/>
      </w:tblPr>
      <w:tblGrid>
        <w:gridCol w:w="2694"/>
        <w:gridCol w:w="2375"/>
        <w:gridCol w:w="996"/>
        <w:gridCol w:w="996"/>
        <w:gridCol w:w="996"/>
        <w:gridCol w:w="996"/>
        <w:gridCol w:w="996"/>
      </w:tblGrid>
      <w:tr w:rsidR="00CB1E6A" w:rsidRPr="00CB1E6A" w14:paraId="3E8B17D0" w14:textId="77777777" w:rsidTr="00C127C6">
        <w:trPr>
          <w:trHeight w:val="360"/>
        </w:trPr>
        <w:tc>
          <w:tcPr>
            <w:tcW w:w="2694" w:type="dxa"/>
            <w:tcBorders>
              <w:top w:val="single" w:sz="4" w:space="0" w:color="auto"/>
              <w:left w:val="nil"/>
              <w:bottom w:val="single" w:sz="4" w:space="0" w:color="auto"/>
              <w:right w:val="nil"/>
            </w:tcBorders>
            <w:shd w:val="clear" w:color="auto" w:fill="auto"/>
            <w:noWrap/>
            <w:vAlign w:val="bottom"/>
            <w:hideMark/>
          </w:tcPr>
          <w:p w14:paraId="27995E8A" w14:textId="77777777" w:rsidR="00EC7973" w:rsidRPr="00CB1E6A" w:rsidRDefault="00EC7973" w:rsidP="00136F56">
            <w:pPr>
              <w:rPr>
                <w:b/>
                <w:bCs/>
              </w:rPr>
            </w:pPr>
            <w:r w:rsidRPr="00CB1E6A">
              <w:rPr>
                <w:b/>
                <w:bCs/>
              </w:rPr>
              <w:t>KINETIC MODELS</w:t>
            </w:r>
          </w:p>
        </w:tc>
        <w:tc>
          <w:tcPr>
            <w:tcW w:w="3251" w:type="dxa"/>
            <w:gridSpan w:val="2"/>
            <w:tcBorders>
              <w:top w:val="single" w:sz="4" w:space="0" w:color="auto"/>
              <w:left w:val="nil"/>
              <w:bottom w:val="single" w:sz="4" w:space="0" w:color="auto"/>
              <w:right w:val="nil"/>
            </w:tcBorders>
            <w:shd w:val="clear" w:color="auto" w:fill="auto"/>
            <w:noWrap/>
            <w:vAlign w:val="bottom"/>
            <w:hideMark/>
          </w:tcPr>
          <w:p w14:paraId="41CCA535" w14:textId="77777777" w:rsidR="00EC7973" w:rsidRPr="00CB1E6A" w:rsidRDefault="00EC7973" w:rsidP="00136F56">
            <w:pPr>
              <w:rPr>
                <w:b/>
                <w:bCs/>
              </w:rPr>
            </w:pPr>
            <w:r w:rsidRPr="00CB1E6A">
              <w:rPr>
                <w:b/>
                <w:bCs/>
              </w:rPr>
              <w:t>PARAMETERS</w:t>
            </w:r>
          </w:p>
        </w:tc>
        <w:tc>
          <w:tcPr>
            <w:tcW w:w="1919" w:type="dxa"/>
            <w:gridSpan w:val="2"/>
            <w:tcBorders>
              <w:top w:val="single" w:sz="4" w:space="0" w:color="auto"/>
              <w:left w:val="nil"/>
              <w:bottom w:val="single" w:sz="4" w:space="0" w:color="auto"/>
              <w:right w:val="nil"/>
            </w:tcBorders>
            <w:shd w:val="clear" w:color="auto" w:fill="auto"/>
            <w:noWrap/>
            <w:vAlign w:val="bottom"/>
            <w:hideMark/>
          </w:tcPr>
          <w:p w14:paraId="62EAAA42" w14:textId="77777777" w:rsidR="00EC7973" w:rsidRPr="00CB1E6A" w:rsidRDefault="00EC7973" w:rsidP="00136F56">
            <w:pPr>
              <w:rPr>
                <w:b/>
                <w:bCs/>
              </w:rPr>
            </w:pPr>
            <w:r w:rsidRPr="00CB1E6A">
              <w:rPr>
                <w:b/>
                <w:bCs/>
              </w:rPr>
              <w:t>RHP1-ALR</w:t>
            </w:r>
          </w:p>
        </w:tc>
        <w:tc>
          <w:tcPr>
            <w:tcW w:w="996" w:type="dxa"/>
            <w:tcBorders>
              <w:top w:val="single" w:sz="4" w:space="0" w:color="auto"/>
              <w:left w:val="nil"/>
              <w:bottom w:val="single" w:sz="4" w:space="0" w:color="auto"/>
              <w:right w:val="nil"/>
            </w:tcBorders>
            <w:shd w:val="clear" w:color="auto" w:fill="auto"/>
            <w:noWrap/>
            <w:vAlign w:val="bottom"/>
            <w:hideMark/>
          </w:tcPr>
          <w:p w14:paraId="5F92952B" w14:textId="77777777" w:rsidR="00EC7973" w:rsidRPr="00CB1E6A" w:rsidRDefault="00EC7973" w:rsidP="00136F56">
            <w:pPr>
              <w:rPr>
                <w:b/>
                <w:bCs/>
              </w:rPr>
            </w:pPr>
            <w:r w:rsidRPr="00CB1E6A">
              <w:rPr>
                <w:b/>
                <w:bCs/>
              </w:rPr>
              <w:t> </w:t>
            </w:r>
          </w:p>
        </w:tc>
        <w:tc>
          <w:tcPr>
            <w:tcW w:w="996" w:type="dxa"/>
            <w:tcBorders>
              <w:top w:val="single" w:sz="4" w:space="0" w:color="auto"/>
              <w:left w:val="nil"/>
              <w:bottom w:val="single" w:sz="4" w:space="0" w:color="auto"/>
              <w:right w:val="nil"/>
            </w:tcBorders>
            <w:shd w:val="clear" w:color="auto" w:fill="auto"/>
            <w:noWrap/>
            <w:vAlign w:val="bottom"/>
            <w:hideMark/>
          </w:tcPr>
          <w:p w14:paraId="157181BE" w14:textId="77777777" w:rsidR="00EC7973" w:rsidRPr="00CB1E6A" w:rsidRDefault="00EC7973" w:rsidP="00136F56">
            <w:pPr>
              <w:rPr>
                <w:b/>
                <w:bCs/>
              </w:rPr>
            </w:pPr>
            <w:r w:rsidRPr="00CB1E6A">
              <w:rPr>
                <w:b/>
                <w:bCs/>
              </w:rPr>
              <w:t> </w:t>
            </w:r>
          </w:p>
        </w:tc>
      </w:tr>
      <w:tr w:rsidR="00CB1E6A" w:rsidRPr="00CB1E6A" w14:paraId="1BAED12E" w14:textId="77777777" w:rsidTr="00C127C6">
        <w:trPr>
          <w:trHeight w:val="312"/>
        </w:trPr>
        <w:tc>
          <w:tcPr>
            <w:tcW w:w="2694" w:type="dxa"/>
            <w:tcBorders>
              <w:top w:val="nil"/>
              <w:left w:val="nil"/>
              <w:bottom w:val="nil"/>
              <w:right w:val="nil"/>
            </w:tcBorders>
            <w:shd w:val="clear" w:color="auto" w:fill="auto"/>
            <w:noWrap/>
            <w:vAlign w:val="bottom"/>
            <w:hideMark/>
          </w:tcPr>
          <w:p w14:paraId="791D4C78" w14:textId="77777777" w:rsidR="00EC7973" w:rsidRPr="00CB1E6A" w:rsidRDefault="00EC7973" w:rsidP="00136F56">
            <w:pPr>
              <w:rPr>
                <w:b/>
                <w:bCs/>
              </w:rPr>
            </w:pPr>
          </w:p>
        </w:tc>
        <w:tc>
          <w:tcPr>
            <w:tcW w:w="2375" w:type="dxa"/>
            <w:tcBorders>
              <w:top w:val="nil"/>
              <w:left w:val="nil"/>
              <w:bottom w:val="nil"/>
              <w:right w:val="nil"/>
            </w:tcBorders>
            <w:shd w:val="clear" w:color="auto" w:fill="auto"/>
            <w:noWrap/>
            <w:vAlign w:val="bottom"/>
            <w:hideMark/>
          </w:tcPr>
          <w:p w14:paraId="740B837D" w14:textId="77777777" w:rsidR="00EC7973" w:rsidRPr="00CB1E6A" w:rsidRDefault="00EC7973" w:rsidP="00136F56">
            <w:pPr>
              <w:rPr>
                <w:sz w:val="20"/>
                <w:szCs w:val="20"/>
              </w:rPr>
            </w:pPr>
          </w:p>
        </w:tc>
        <w:tc>
          <w:tcPr>
            <w:tcW w:w="876" w:type="dxa"/>
            <w:tcBorders>
              <w:top w:val="nil"/>
              <w:left w:val="nil"/>
              <w:bottom w:val="single" w:sz="4" w:space="0" w:color="auto"/>
              <w:right w:val="nil"/>
            </w:tcBorders>
            <w:shd w:val="clear" w:color="auto" w:fill="auto"/>
            <w:noWrap/>
            <w:vAlign w:val="bottom"/>
            <w:hideMark/>
          </w:tcPr>
          <w:p w14:paraId="78C041D3" w14:textId="77777777" w:rsidR="00EC7973" w:rsidRPr="00CB1E6A" w:rsidRDefault="00EC7973" w:rsidP="00136F56">
            <w:pPr>
              <w:jc w:val="center"/>
            </w:pPr>
            <w:r w:rsidRPr="00CB1E6A">
              <w:t>4 mg/L</w:t>
            </w:r>
          </w:p>
        </w:tc>
        <w:tc>
          <w:tcPr>
            <w:tcW w:w="996" w:type="dxa"/>
            <w:tcBorders>
              <w:top w:val="nil"/>
              <w:left w:val="nil"/>
              <w:bottom w:val="single" w:sz="4" w:space="0" w:color="auto"/>
              <w:right w:val="nil"/>
            </w:tcBorders>
            <w:shd w:val="clear" w:color="auto" w:fill="auto"/>
            <w:noWrap/>
            <w:vAlign w:val="bottom"/>
            <w:hideMark/>
          </w:tcPr>
          <w:p w14:paraId="2C4B7854" w14:textId="77777777" w:rsidR="00C127C6" w:rsidRPr="00CB1E6A" w:rsidRDefault="00EC7973" w:rsidP="00136F56">
            <w:pPr>
              <w:jc w:val="center"/>
            </w:pPr>
            <w:r w:rsidRPr="00CB1E6A">
              <w:t xml:space="preserve">8 </w:t>
            </w:r>
          </w:p>
          <w:p w14:paraId="02AA3FC1" w14:textId="6C770018" w:rsidR="00EC7973" w:rsidRPr="00CB1E6A" w:rsidRDefault="00EC7973" w:rsidP="00136F56">
            <w:pPr>
              <w:jc w:val="center"/>
            </w:pPr>
            <w:r w:rsidRPr="00CB1E6A">
              <w:t>mg/L</w:t>
            </w:r>
          </w:p>
        </w:tc>
        <w:tc>
          <w:tcPr>
            <w:tcW w:w="923" w:type="dxa"/>
            <w:tcBorders>
              <w:top w:val="nil"/>
              <w:left w:val="nil"/>
              <w:bottom w:val="single" w:sz="4" w:space="0" w:color="auto"/>
              <w:right w:val="nil"/>
            </w:tcBorders>
            <w:shd w:val="clear" w:color="auto" w:fill="auto"/>
            <w:noWrap/>
            <w:vAlign w:val="bottom"/>
            <w:hideMark/>
          </w:tcPr>
          <w:p w14:paraId="585C8B94" w14:textId="77777777" w:rsidR="00EC7973" w:rsidRPr="00CB1E6A" w:rsidRDefault="00EC7973" w:rsidP="00136F56">
            <w:pPr>
              <w:jc w:val="center"/>
            </w:pPr>
            <w:r w:rsidRPr="00CB1E6A">
              <w:t>12 mg/L</w:t>
            </w:r>
          </w:p>
        </w:tc>
        <w:tc>
          <w:tcPr>
            <w:tcW w:w="996" w:type="dxa"/>
            <w:tcBorders>
              <w:top w:val="nil"/>
              <w:left w:val="nil"/>
              <w:bottom w:val="single" w:sz="4" w:space="0" w:color="auto"/>
              <w:right w:val="nil"/>
            </w:tcBorders>
            <w:shd w:val="clear" w:color="auto" w:fill="auto"/>
            <w:noWrap/>
            <w:vAlign w:val="bottom"/>
            <w:hideMark/>
          </w:tcPr>
          <w:p w14:paraId="71639D02" w14:textId="77777777" w:rsidR="00EC7973" w:rsidRPr="00CB1E6A" w:rsidRDefault="00EC7973" w:rsidP="00136F56">
            <w:pPr>
              <w:jc w:val="center"/>
            </w:pPr>
            <w:r w:rsidRPr="00CB1E6A">
              <w:t>15 mg/L</w:t>
            </w:r>
          </w:p>
        </w:tc>
        <w:tc>
          <w:tcPr>
            <w:tcW w:w="996" w:type="dxa"/>
            <w:tcBorders>
              <w:top w:val="nil"/>
              <w:left w:val="nil"/>
              <w:bottom w:val="single" w:sz="4" w:space="0" w:color="auto"/>
              <w:right w:val="nil"/>
            </w:tcBorders>
            <w:shd w:val="clear" w:color="auto" w:fill="auto"/>
            <w:noWrap/>
            <w:vAlign w:val="bottom"/>
            <w:hideMark/>
          </w:tcPr>
          <w:p w14:paraId="158B4A51" w14:textId="77777777" w:rsidR="00EC7973" w:rsidRPr="00CB1E6A" w:rsidRDefault="00EC7973" w:rsidP="00136F56">
            <w:pPr>
              <w:jc w:val="center"/>
            </w:pPr>
            <w:r w:rsidRPr="00CB1E6A">
              <w:t>20 mg/L</w:t>
            </w:r>
          </w:p>
        </w:tc>
      </w:tr>
      <w:tr w:rsidR="00CB1E6A" w:rsidRPr="00CB1E6A" w14:paraId="59D1CC32" w14:textId="77777777" w:rsidTr="00C127C6">
        <w:trPr>
          <w:trHeight w:val="360"/>
        </w:trPr>
        <w:tc>
          <w:tcPr>
            <w:tcW w:w="2694" w:type="dxa"/>
            <w:tcBorders>
              <w:top w:val="nil"/>
              <w:left w:val="nil"/>
              <w:bottom w:val="nil"/>
              <w:right w:val="nil"/>
            </w:tcBorders>
            <w:shd w:val="clear" w:color="auto" w:fill="auto"/>
            <w:noWrap/>
            <w:vAlign w:val="bottom"/>
            <w:hideMark/>
          </w:tcPr>
          <w:p w14:paraId="1C9B9DB1" w14:textId="77777777" w:rsidR="00EC7973" w:rsidRPr="00CB1E6A" w:rsidRDefault="00EC7973" w:rsidP="00136F56"/>
        </w:tc>
        <w:tc>
          <w:tcPr>
            <w:tcW w:w="2375" w:type="dxa"/>
            <w:tcBorders>
              <w:top w:val="nil"/>
              <w:left w:val="nil"/>
              <w:bottom w:val="nil"/>
              <w:right w:val="nil"/>
            </w:tcBorders>
            <w:shd w:val="clear" w:color="auto" w:fill="auto"/>
            <w:noWrap/>
            <w:vAlign w:val="bottom"/>
            <w:hideMark/>
          </w:tcPr>
          <w:p w14:paraId="18FD49D3" w14:textId="08D8FB54" w:rsidR="00EC7973" w:rsidRPr="00CB1E6A" w:rsidRDefault="00EC7973" w:rsidP="00136F56">
            <w:r w:rsidRPr="00CB1E6A">
              <w:t>q</w:t>
            </w:r>
            <w:r w:rsidRPr="00CB1E6A">
              <w:rPr>
                <w:vertAlign w:val="subscript"/>
              </w:rPr>
              <w:t>e</w:t>
            </w:r>
            <w:r w:rsidRPr="00CB1E6A">
              <w:t xml:space="preserve"> </w:t>
            </w:r>
            <w:r w:rsidR="00F62F1A" w:rsidRPr="00CB1E6A">
              <w:t>Exp</w:t>
            </w:r>
            <w:r w:rsidRPr="00CB1E6A">
              <w:t xml:space="preserve"> (mg/g)</w:t>
            </w:r>
          </w:p>
        </w:tc>
        <w:tc>
          <w:tcPr>
            <w:tcW w:w="876" w:type="dxa"/>
            <w:tcBorders>
              <w:top w:val="nil"/>
              <w:left w:val="nil"/>
              <w:bottom w:val="nil"/>
              <w:right w:val="nil"/>
            </w:tcBorders>
            <w:shd w:val="clear" w:color="auto" w:fill="auto"/>
            <w:noWrap/>
            <w:vAlign w:val="bottom"/>
            <w:hideMark/>
          </w:tcPr>
          <w:p w14:paraId="4805D1CF" w14:textId="77777777" w:rsidR="00EC7973" w:rsidRPr="00CB1E6A" w:rsidRDefault="00EC7973" w:rsidP="00136F56">
            <w:pPr>
              <w:jc w:val="center"/>
            </w:pPr>
            <w:r w:rsidRPr="00CB1E6A">
              <w:t>3.0321</w:t>
            </w:r>
          </w:p>
        </w:tc>
        <w:tc>
          <w:tcPr>
            <w:tcW w:w="996" w:type="dxa"/>
            <w:tcBorders>
              <w:top w:val="nil"/>
              <w:left w:val="nil"/>
              <w:bottom w:val="nil"/>
              <w:right w:val="nil"/>
            </w:tcBorders>
            <w:shd w:val="clear" w:color="auto" w:fill="auto"/>
            <w:noWrap/>
            <w:vAlign w:val="bottom"/>
            <w:hideMark/>
          </w:tcPr>
          <w:p w14:paraId="224EC7D8" w14:textId="77777777" w:rsidR="00EC7973" w:rsidRPr="00CB1E6A" w:rsidRDefault="00EC7973" w:rsidP="00136F56">
            <w:pPr>
              <w:jc w:val="center"/>
            </w:pPr>
            <w:r w:rsidRPr="00CB1E6A">
              <w:t>5.8861</w:t>
            </w:r>
          </w:p>
        </w:tc>
        <w:tc>
          <w:tcPr>
            <w:tcW w:w="923" w:type="dxa"/>
            <w:tcBorders>
              <w:top w:val="nil"/>
              <w:left w:val="nil"/>
              <w:bottom w:val="nil"/>
              <w:right w:val="nil"/>
            </w:tcBorders>
            <w:shd w:val="clear" w:color="auto" w:fill="auto"/>
            <w:noWrap/>
            <w:vAlign w:val="bottom"/>
            <w:hideMark/>
          </w:tcPr>
          <w:p w14:paraId="4355748C" w14:textId="77777777" w:rsidR="00EC7973" w:rsidRPr="00CB1E6A" w:rsidRDefault="00EC7973" w:rsidP="00136F56">
            <w:pPr>
              <w:jc w:val="center"/>
            </w:pPr>
            <w:r w:rsidRPr="00CB1E6A">
              <w:t>8.7707</w:t>
            </w:r>
          </w:p>
        </w:tc>
        <w:tc>
          <w:tcPr>
            <w:tcW w:w="996" w:type="dxa"/>
            <w:tcBorders>
              <w:top w:val="nil"/>
              <w:left w:val="nil"/>
              <w:bottom w:val="nil"/>
              <w:right w:val="nil"/>
            </w:tcBorders>
            <w:shd w:val="clear" w:color="auto" w:fill="auto"/>
            <w:noWrap/>
            <w:vAlign w:val="bottom"/>
            <w:hideMark/>
          </w:tcPr>
          <w:p w14:paraId="4064F8D9" w14:textId="77777777" w:rsidR="00EC7973" w:rsidRPr="00CB1E6A" w:rsidRDefault="00EC7973" w:rsidP="00136F56">
            <w:pPr>
              <w:jc w:val="center"/>
            </w:pPr>
            <w:r w:rsidRPr="00CB1E6A">
              <w:t>11.0873</w:t>
            </w:r>
          </w:p>
        </w:tc>
        <w:tc>
          <w:tcPr>
            <w:tcW w:w="996" w:type="dxa"/>
            <w:tcBorders>
              <w:top w:val="nil"/>
              <w:left w:val="nil"/>
              <w:bottom w:val="nil"/>
              <w:right w:val="nil"/>
            </w:tcBorders>
            <w:shd w:val="clear" w:color="auto" w:fill="auto"/>
            <w:noWrap/>
            <w:vAlign w:val="bottom"/>
            <w:hideMark/>
          </w:tcPr>
          <w:p w14:paraId="7CAB7C70" w14:textId="77777777" w:rsidR="00EC7973" w:rsidRPr="00CB1E6A" w:rsidRDefault="00EC7973" w:rsidP="00136F56">
            <w:pPr>
              <w:jc w:val="center"/>
            </w:pPr>
            <w:r w:rsidRPr="00CB1E6A">
              <w:t>13.3349</w:t>
            </w:r>
          </w:p>
        </w:tc>
      </w:tr>
      <w:tr w:rsidR="00CB1E6A" w:rsidRPr="00CB1E6A" w14:paraId="18351099" w14:textId="77777777" w:rsidTr="00C127C6">
        <w:trPr>
          <w:trHeight w:val="396"/>
        </w:trPr>
        <w:tc>
          <w:tcPr>
            <w:tcW w:w="2694" w:type="dxa"/>
            <w:tcBorders>
              <w:top w:val="nil"/>
              <w:left w:val="nil"/>
              <w:bottom w:val="nil"/>
              <w:right w:val="nil"/>
            </w:tcBorders>
            <w:shd w:val="clear" w:color="auto" w:fill="auto"/>
            <w:noWrap/>
            <w:vAlign w:val="bottom"/>
            <w:hideMark/>
          </w:tcPr>
          <w:p w14:paraId="6A17BA6F" w14:textId="77777777" w:rsidR="00EC7973" w:rsidRPr="00CB1E6A" w:rsidRDefault="00EC7973" w:rsidP="00136F56">
            <w:r w:rsidRPr="00CB1E6A">
              <w:t>PSEUDO FIRST ORDER</w:t>
            </w:r>
          </w:p>
        </w:tc>
        <w:tc>
          <w:tcPr>
            <w:tcW w:w="2375" w:type="dxa"/>
            <w:tcBorders>
              <w:top w:val="nil"/>
              <w:left w:val="nil"/>
              <w:bottom w:val="nil"/>
              <w:right w:val="nil"/>
            </w:tcBorders>
            <w:shd w:val="clear" w:color="auto" w:fill="auto"/>
            <w:noWrap/>
            <w:vAlign w:val="bottom"/>
            <w:hideMark/>
          </w:tcPr>
          <w:p w14:paraId="2B582086" w14:textId="66BC73D3" w:rsidR="00EC7973" w:rsidRPr="00CB1E6A" w:rsidRDefault="00EC7973"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6EE4733E" w14:textId="77777777" w:rsidR="00EC7973" w:rsidRPr="00CB1E6A" w:rsidRDefault="00EC7973" w:rsidP="00136F56">
            <w:pPr>
              <w:jc w:val="center"/>
            </w:pPr>
            <w:r w:rsidRPr="00CB1E6A">
              <w:t>1.2139</w:t>
            </w:r>
          </w:p>
        </w:tc>
        <w:tc>
          <w:tcPr>
            <w:tcW w:w="996" w:type="dxa"/>
            <w:tcBorders>
              <w:top w:val="nil"/>
              <w:left w:val="nil"/>
              <w:bottom w:val="nil"/>
              <w:right w:val="nil"/>
            </w:tcBorders>
            <w:shd w:val="clear" w:color="auto" w:fill="auto"/>
            <w:noWrap/>
            <w:vAlign w:val="bottom"/>
            <w:hideMark/>
          </w:tcPr>
          <w:p w14:paraId="4D260510" w14:textId="77777777" w:rsidR="00EC7973" w:rsidRPr="00CB1E6A" w:rsidRDefault="00EC7973" w:rsidP="00136F56">
            <w:pPr>
              <w:jc w:val="center"/>
            </w:pPr>
            <w:r w:rsidRPr="00CB1E6A">
              <w:t>1.3988</w:t>
            </w:r>
          </w:p>
        </w:tc>
        <w:tc>
          <w:tcPr>
            <w:tcW w:w="923" w:type="dxa"/>
            <w:tcBorders>
              <w:top w:val="nil"/>
              <w:left w:val="nil"/>
              <w:bottom w:val="nil"/>
              <w:right w:val="nil"/>
            </w:tcBorders>
            <w:shd w:val="clear" w:color="auto" w:fill="auto"/>
            <w:noWrap/>
            <w:vAlign w:val="bottom"/>
            <w:hideMark/>
          </w:tcPr>
          <w:p w14:paraId="469D143F" w14:textId="77777777" w:rsidR="00EC7973" w:rsidRPr="00CB1E6A" w:rsidRDefault="00EC7973" w:rsidP="00136F56">
            <w:pPr>
              <w:jc w:val="center"/>
            </w:pPr>
            <w:r w:rsidRPr="00CB1E6A">
              <w:t>3.1506</w:t>
            </w:r>
          </w:p>
        </w:tc>
        <w:tc>
          <w:tcPr>
            <w:tcW w:w="996" w:type="dxa"/>
            <w:tcBorders>
              <w:top w:val="nil"/>
              <w:left w:val="nil"/>
              <w:bottom w:val="nil"/>
              <w:right w:val="nil"/>
            </w:tcBorders>
            <w:shd w:val="clear" w:color="auto" w:fill="auto"/>
            <w:noWrap/>
            <w:vAlign w:val="bottom"/>
            <w:hideMark/>
          </w:tcPr>
          <w:p w14:paraId="131EA223" w14:textId="77777777" w:rsidR="00EC7973" w:rsidRPr="00CB1E6A" w:rsidRDefault="00EC7973" w:rsidP="00136F56">
            <w:pPr>
              <w:jc w:val="center"/>
            </w:pPr>
            <w:r w:rsidRPr="00CB1E6A">
              <w:t>4.4221</w:t>
            </w:r>
          </w:p>
        </w:tc>
        <w:tc>
          <w:tcPr>
            <w:tcW w:w="996" w:type="dxa"/>
            <w:tcBorders>
              <w:top w:val="nil"/>
              <w:left w:val="nil"/>
              <w:bottom w:val="nil"/>
              <w:right w:val="nil"/>
            </w:tcBorders>
            <w:shd w:val="clear" w:color="auto" w:fill="auto"/>
            <w:noWrap/>
            <w:vAlign w:val="bottom"/>
            <w:hideMark/>
          </w:tcPr>
          <w:p w14:paraId="193EC5C0" w14:textId="77777777" w:rsidR="00EC7973" w:rsidRPr="00CB1E6A" w:rsidRDefault="00EC7973" w:rsidP="00136F56">
            <w:pPr>
              <w:jc w:val="center"/>
            </w:pPr>
            <w:r w:rsidRPr="00CB1E6A">
              <w:t>6.6357</w:t>
            </w:r>
          </w:p>
        </w:tc>
      </w:tr>
      <w:tr w:rsidR="00CB1E6A" w:rsidRPr="00CB1E6A" w14:paraId="130F2F76" w14:textId="77777777" w:rsidTr="00C127C6">
        <w:trPr>
          <w:trHeight w:val="396"/>
        </w:trPr>
        <w:tc>
          <w:tcPr>
            <w:tcW w:w="2694" w:type="dxa"/>
            <w:tcBorders>
              <w:top w:val="nil"/>
              <w:left w:val="nil"/>
              <w:bottom w:val="nil"/>
              <w:right w:val="nil"/>
            </w:tcBorders>
            <w:shd w:val="clear" w:color="auto" w:fill="auto"/>
            <w:noWrap/>
            <w:vAlign w:val="bottom"/>
            <w:hideMark/>
          </w:tcPr>
          <w:p w14:paraId="46CA79C0"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60AD8F1E" w14:textId="37E10F18" w:rsidR="00EC797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EC7973" w:rsidRPr="00CB1E6A">
              <w:rPr>
                <w:vertAlign w:val="superscript"/>
              </w:rPr>
              <w:t xml:space="preserve"> </w:t>
            </w:r>
            <w:r w:rsidR="00EC7973" w:rsidRPr="00CB1E6A">
              <w:t>(min</w:t>
            </w:r>
            <w:r w:rsidR="00EC7973" w:rsidRPr="00CB1E6A">
              <w:rPr>
                <w:vertAlign w:val="superscript"/>
              </w:rPr>
              <w:t>-1</w:t>
            </w:r>
            <w:r w:rsidR="00EC7973" w:rsidRPr="00CB1E6A">
              <w:t>)</w:t>
            </w:r>
          </w:p>
        </w:tc>
        <w:tc>
          <w:tcPr>
            <w:tcW w:w="876" w:type="dxa"/>
            <w:tcBorders>
              <w:top w:val="nil"/>
              <w:left w:val="nil"/>
              <w:bottom w:val="nil"/>
              <w:right w:val="nil"/>
            </w:tcBorders>
            <w:shd w:val="clear" w:color="auto" w:fill="auto"/>
            <w:noWrap/>
            <w:vAlign w:val="bottom"/>
            <w:hideMark/>
          </w:tcPr>
          <w:p w14:paraId="7D585FF7" w14:textId="77777777" w:rsidR="00EC7973" w:rsidRPr="00CB1E6A" w:rsidRDefault="00EC7973" w:rsidP="00136F56">
            <w:pPr>
              <w:jc w:val="center"/>
            </w:pPr>
            <w:r w:rsidRPr="00CB1E6A">
              <w:t>0.0081</w:t>
            </w:r>
          </w:p>
        </w:tc>
        <w:tc>
          <w:tcPr>
            <w:tcW w:w="996" w:type="dxa"/>
            <w:tcBorders>
              <w:top w:val="nil"/>
              <w:left w:val="nil"/>
              <w:bottom w:val="nil"/>
              <w:right w:val="nil"/>
            </w:tcBorders>
            <w:shd w:val="clear" w:color="auto" w:fill="auto"/>
            <w:noWrap/>
            <w:vAlign w:val="bottom"/>
            <w:hideMark/>
          </w:tcPr>
          <w:p w14:paraId="4266806A" w14:textId="77777777" w:rsidR="00EC7973" w:rsidRPr="00CB1E6A" w:rsidRDefault="00EC7973" w:rsidP="00136F56">
            <w:pPr>
              <w:jc w:val="center"/>
            </w:pPr>
            <w:r w:rsidRPr="00CB1E6A">
              <w:t>0.0093</w:t>
            </w:r>
          </w:p>
        </w:tc>
        <w:tc>
          <w:tcPr>
            <w:tcW w:w="923" w:type="dxa"/>
            <w:tcBorders>
              <w:top w:val="nil"/>
              <w:left w:val="nil"/>
              <w:bottom w:val="nil"/>
              <w:right w:val="nil"/>
            </w:tcBorders>
            <w:shd w:val="clear" w:color="auto" w:fill="auto"/>
            <w:noWrap/>
            <w:vAlign w:val="bottom"/>
            <w:hideMark/>
          </w:tcPr>
          <w:p w14:paraId="71593BBF" w14:textId="4A4095E1" w:rsidR="00EC7973" w:rsidRPr="00E235AD" w:rsidRDefault="00EC7973" w:rsidP="00136F56">
            <w:pPr>
              <w:jc w:val="center"/>
              <w:rPr>
                <w:lang w:val="en-GB"/>
              </w:rPr>
            </w:pPr>
            <w:r w:rsidRPr="00CB1E6A">
              <w:t>0.01</w:t>
            </w:r>
            <w:r w:rsidR="00E235AD">
              <w:rPr>
                <w:lang w:val="en-GB"/>
              </w:rPr>
              <w:t>00</w:t>
            </w:r>
          </w:p>
        </w:tc>
        <w:tc>
          <w:tcPr>
            <w:tcW w:w="996" w:type="dxa"/>
            <w:tcBorders>
              <w:top w:val="nil"/>
              <w:left w:val="nil"/>
              <w:bottom w:val="nil"/>
              <w:right w:val="nil"/>
            </w:tcBorders>
            <w:shd w:val="clear" w:color="auto" w:fill="auto"/>
            <w:noWrap/>
            <w:vAlign w:val="bottom"/>
            <w:hideMark/>
          </w:tcPr>
          <w:p w14:paraId="0755F50B" w14:textId="77777777" w:rsidR="00EC7973" w:rsidRPr="00CB1E6A" w:rsidRDefault="00EC7973" w:rsidP="00136F56">
            <w:pPr>
              <w:jc w:val="center"/>
            </w:pPr>
            <w:r w:rsidRPr="00CB1E6A">
              <w:t>0.0082</w:t>
            </w:r>
          </w:p>
        </w:tc>
        <w:tc>
          <w:tcPr>
            <w:tcW w:w="996" w:type="dxa"/>
            <w:tcBorders>
              <w:top w:val="nil"/>
              <w:left w:val="nil"/>
              <w:bottom w:val="nil"/>
              <w:right w:val="nil"/>
            </w:tcBorders>
            <w:shd w:val="clear" w:color="auto" w:fill="auto"/>
            <w:noWrap/>
            <w:vAlign w:val="bottom"/>
            <w:hideMark/>
          </w:tcPr>
          <w:p w14:paraId="07A654C8" w14:textId="77777777" w:rsidR="00EC7973" w:rsidRPr="00CB1E6A" w:rsidRDefault="00EC7973" w:rsidP="00136F56">
            <w:pPr>
              <w:jc w:val="center"/>
            </w:pPr>
            <w:r w:rsidRPr="00CB1E6A">
              <w:t>0.0087</w:t>
            </w:r>
          </w:p>
        </w:tc>
      </w:tr>
      <w:tr w:rsidR="00CB1E6A" w:rsidRPr="00CB1E6A" w14:paraId="39C2A5A1" w14:textId="77777777" w:rsidTr="00C127C6">
        <w:trPr>
          <w:trHeight w:val="396"/>
        </w:trPr>
        <w:tc>
          <w:tcPr>
            <w:tcW w:w="2694" w:type="dxa"/>
            <w:tcBorders>
              <w:top w:val="nil"/>
              <w:left w:val="nil"/>
              <w:bottom w:val="nil"/>
              <w:right w:val="nil"/>
            </w:tcBorders>
            <w:shd w:val="clear" w:color="auto" w:fill="auto"/>
            <w:noWrap/>
            <w:vAlign w:val="bottom"/>
            <w:hideMark/>
          </w:tcPr>
          <w:p w14:paraId="489C7B30"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362EB88E" w14:textId="77777777" w:rsidR="00EC7973" w:rsidRPr="00CB1E6A" w:rsidRDefault="00EC7973"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96AEA71" w14:textId="77777777" w:rsidR="00EC7973" w:rsidRPr="00CB1E6A" w:rsidRDefault="00EC7973" w:rsidP="00136F56">
            <w:pPr>
              <w:jc w:val="center"/>
            </w:pPr>
            <w:r w:rsidRPr="00CB1E6A">
              <w:t>0.9698</w:t>
            </w:r>
          </w:p>
        </w:tc>
        <w:tc>
          <w:tcPr>
            <w:tcW w:w="996" w:type="dxa"/>
            <w:tcBorders>
              <w:top w:val="nil"/>
              <w:left w:val="nil"/>
              <w:bottom w:val="nil"/>
              <w:right w:val="nil"/>
            </w:tcBorders>
            <w:shd w:val="clear" w:color="auto" w:fill="auto"/>
            <w:noWrap/>
            <w:vAlign w:val="bottom"/>
            <w:hideMark/>
          </w:tcPr>
          <w:p w14:paraId="55B0B622" w14:textId="35841400" w:rsidR="00EC7973" w:rsidRPr="00E235AD" w:rsidRDefault="00EC7973" w:rsidP="00136F56">
            <w:pPr>
              <w:jc w:val="center"/>
              <w:rPr>
                <w:lang w:val="en-GB"/>
              </w:rPr>
            </w:pPr>
            <w:r w:rsidRPr="00CB1E6A">
              <w:t>0.941</w:t>
            </w:r>
            <w:r w:rsidR="00E235AD">
              <w:rPr>
                <w:lang w:val="en-GB"/>
              </w:rPr>
              <w:t>0</w:t>
            </w:r>
          </w:p>
        </w:tc>
        <w:tc>
          <w:tcPr>
            <w:tcW w:w="923" w:type="dxa"/>
            <w:tcBorders>
              <w:top w:val="nil"/>
              <w:left w:val="nil"/>
              <w:bottom w:val="nil"/>
              <w:right w:val="nil"/>
            </w:tcBorders>
            <w:shd w:val="clear" w:color="auto" w:fill="auto"/>
            <w:noWrap/>
            <w:vAlign w:val="bottom"/>
            <w:hideMark/>
          </w:tcPr>
          <w:p w14:paraId="77482252" w14:textId="77777777" w:rsidR="00EC7973" w:rsidRPr="00CB1E6A" w:rsidRDefault="00EC7973" w:rsidP="00136F56">
            <w:pPr>
              <w:jc w:val="center"/>
            </w:pPr>
            <w:r w:rsidRPr="00CB1E6A">
              <w:t>0.986</w:t>
            </w:r>
          </w:p>
        </w:tc>
        <w:tc>
          <w:tcPr>
            <w:tcW w:w="996" w:type="dxa"/>
            <w:tcBorders>
              <w:top w:val="nil"/>
              <w:left w:val="nil"/>
              <w:bottom w:val="nil"/>
              <w:right w:val="nil"/>
            </w:tcBorders>
            <w:shd w:val="clear" w:color="auto" w:fill="auto"/>
            <w:noWrap/>
            <w:vAlign w:val="bottom"/>
            <w:hideMark/>
          </w:tcPr>
          <w:p w14:paraId="25599A2D" w14:textId="77777777" w:rsidR="00EC7973" w:rsidRPr="00CB1E6A" w:rsidRDefault="00EC7973" w:rsidP="00136F56">
            <w:pPr>
              <w:jc w:val="center"/>
            </w:pPr>
            <w:r w:rsidRPr="00CB1E6A">
              <w:t>0.9733</w:t>
            </w:r>
          </w:p>
        </w:tc>
        <w:tc>
          <w:tcPr>
            <w:tcW w:w="996" w:type="dxa"/>
            <w:tcBorders>
              <w:top w:val="nil"/>
              <w:left w:val="nil"/>
              <w:bottom w:val="nil"/>
              <w:right w:val="nil"/>
            </w:tcBorders>
            <w:shd w:val="clear" w:color="auto" w:fill="auto"/>
            <w:noWrap/>
            <w:vAlign w:val="bottom"/>
            <w:hideMark/>
          </w:tcPr>
          <w:p w14:paraId="797C89E2" w14:textId="77777777" w:rsidR="00EC7973" w:rsidRPr="00CB1E6A" w:rsidRDefault="00EC7973" w:rsidP="00136F56">
            <w:pPr>
              <w:jc w:val="center"/>
            </w:pPr>
            <w:r w:rsidRPr="00CB1E6A">
              <w:t>0.9296</w:t>
            </w:r>
          </w:p>
        </w:tc>
      </w:tr>
      <w:tr w:rsidR="00CB1E6A" w:rsidRPr="00CB1E6A" w14:paraId="4D86FBF2" w14:textId="77777777" w:rsidTr="00C127C6">
        <w:trPr>
          <w:trHeight w:val="372"/>
        </w:trPr>
        <w:tc>
          <w:tcPr>
            <w:tcW w:w="2694" w:type="dxa"/>
            <w:tcBorders>
              <w:top w:val="nil"/>
              <w:left w:val="nil"/>
              <w:bottom w:val="nil"/>
              <w:right w:val="nil"/>
            </w:tcBorders>
            <w:shd w:val="clear" w:color="auto" w:fill="auto"/>
            <w:noWrap/>
            <w:vAlign w:val="bottom"/>
            <w:hideMark/>
          </w:tcPr>
          <w:p w14:paraId="7B58D525"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19F5ED78" w14:textId="77777777" w:rsidR="00EC7973" w:rsidRPr="00CB1E6A" w:rsidRDefault="00EC7973" w:rsidP="00136F56">
            <w:r w:rsidRPr="00CB1E6A">
              <w:t>S.D (%)</w:t>
            </w:r>
          </w:p>
        </w:tc>
        <w:tc>
          <w:tcPr>
            <w:tcW w:w="876" w:type="dxa"/>
            <w:tcBorders>
              <w:top w:val="nil"/>
              <w:left w:val="nil"/>
              <w:bottom w:val="nil"/>
              <w:right w:val="nil"/>
            </w:tcBorders>
            <w:shd w:val="clear" w:color="auto" w:fill="auto"/>
            <w:noWrap/>
            <w:vAlign w:val="bottom"/>
            <w:hideMark/>
          </w:tcPr>
          <w:p w14:paraId="0AA3E658" w14:textId="1CAC72B8" w:rsidR="00EC7973" w:rsidRPr="00E235AD" w:rsidRDefault="00EC7973" w:rsidP="00136F56">
            <w:pPr>
              <w:jc w:val="center"/>
              <w:rPr>
                <w:lang w:val="en-GB"/>
              </w:rPr>
            </w:pPr>
            <w:r w:rsidRPr="00CB1E6A">
              <w:t>28.08</w:t>
            </w:r>
            <w:r w:rsidR="00E235AD">
              <w:rPr>
                <w:lang w:val="en-GB"/>
              </w:rPr>
              <w:t>00</w:t>
            </w:r>
          </w:p>
        </w:tc>
        <w:tc>
          <w:tcPr>
            <w:tcW w:w="996" w:type="dxa"/>
            <w:tcBorders>
              <w:top w:val="nil"/>
              <w:left w:val="nil"/>
              <w:bottom w:val="nil"/>
              <w:right w:val="nil"/>
            </w:tcBorders>
            <w:shd w:val="clear" w:color="auto" w:fill="auto"/>
            <w:noWrap/>
            <w:vAlign w:val="bottom"/>
            <w:hideMark/>
          </w:tcPr>
          <w:p w14:paraId="4CC877F6" w14:textId="57460D96" w:rsidR="00EC7973" w:rsidRPr="00E235AD" w:rsidRDefault="00EC7973" w:rsidP="00136F56">
            <w:pPr>
              <w:jc w:val="center"/>
              <w:rPr>
                <w:lang w:val="en-GB"/>
              </w:rPr>
            </w:pPr>
            <w:r w:rsidRPr="00CB1E6A">
              <w:t>34.31</w:t>
            </w:r>
            <w:r w:rsidR="00E235AD">
              <w:rPr>
                <w:lang w:val="en-GB"/>
              </w:rPr>
              <w:t>00</w:t>
            </w:r>
          </w:p>
        </w:tc>
        <w:tc>
          <w:tcPr>
            <w:tcW w:w="923" w:type="dxa"/>
            <w:tcBorders>
              <w:top w:val="nil"/>
              <w:left w:val="nil"/>
              <w:bottom w:val="nil"/>
              <w:right w:val="nil"/>
            </w:tcBorders>
            <w:shd w:val="clear" w:color="auto" w:fill="auto"/>
            <w:noWrap/>
            <w:vAlign w:val="bottom"/>
            <w:hideMark/>
          </w:tcPr>
          <w:p w14:paraId="41AF08D6" w14:textId="77777777" w:rsidR="00EC7973" w:rsidRPr="00CB1E6A" w:rsidRDefault="00EC7973" w:rsidP="00136F56">
            <w:pPr>
              <w:jc w:val="center"/>
            </w:pPr>
            <w:r w:rsidRPr="00CB1E6A">
              <w:t>29.39</w:t>
            </w:r>
          </w:p>
        </w:tc>
        <w:tc>
          <w:tcPr>
            <w:tcW w:w="996" w:type="dxa"/>
            <w:tcBorders>
              <w:top w:val="nil"/>
              <w:left w:val="nil"/>
              <w:bottom w:val="nil"/>
              <w:right w:val="nil"/>
            </w:tcBorders>
            <w:shd w:val="clear" w:color="auto" w:fill="auto"/>
            <w:noWrap/>
            <w:vAlign w:val="bottom"/>
            <w:hideMark/>
          </w:tcPr>
          <w:p w14:paraId="72F2C5DE" w14:textId="579108E2" w:rsidR="00EC7973" w:rsidRPr="00E235AD" w:rsidRDefault="00EC7973" w:rsidP="00136F56">
            <w:pPr>
              <w:jc w:val="center"/>
              <w:rPr>
                <w:lang w:val="en-GB"/>
              </w:rPr>
            </w:pPr>
            <w:r w:rsidRPr="00CB1E6A">
              <w:t>27.92</w:t>
            </w:r>
            <w:r w:rsidR="00E235AD">
              <w:rPr>
                <w:lang w:val="en-GB"/>
              </w:rPr>
              <w:t>00</w:t>
            </w:r>
          </w:p>
        </w:tc>
        <w:tc>
          <w:tcPr>
            <w:tcW w:w="996" w:type="dxa"/>
            <w:tcBorders>
              <w:top w:val="nil"/>
              <w:left w:val="nil"/>
              <w:bottom w:val="nil"/>
              <w:right w:val="nil"/>
            </w:tcBorders>
            <w:shd w:val="clear" w:color="auto" w:fill="auto"/>
            <w:noWrap/>
            <w:vAlign w:val="bottom"/>
            <w:hideMark/>
          </w:tcPr>
          <w:p w14:paraId="669DC477" w14:textId="39E366A4" w:rsidR="00EC7973" w:rsidRPr="00E235AD" w:rsidRDefault="00EC7973" w:rsidP="00136F56">
            <w:pPr>
              <w:jc w:val="center"/>
              <w:rPr>
                <w:lang w:val="en-GB"/>
              </w:rPr>
            </w:pPr>
            <w:r w:rsidRPr="00CB1E6A">
              <w:t>23.91</w:t>
            </w:r>
            <w:r w:rsidR="00E235AD">
              <w:rPr>
                <w:lang w:val="en-GB"/>
              </w:rPr>
              <w:t>00</w:t>
            </w:r>
          </w:p>
        </w:tc>
      </w:tr>
      <w:tr w:rsidR="00CB1E6A" w:rsidRPr="00CB1E6A" w14:paraId="75A3C40E" w14:textId="77777777" w:rsidTr="00C127C6">
        <w:trPr>
          <w:trHeight w:val="372"/>
        </w:trPr>
        <w:tc>
          <w:tcPr>
            <w:tcW w:w="2694" w:type="dxa"/>
            <w:tcBorders>
              <w:top w:val="nil"/>
              <w:left w:val="nil"/>
              <w:bottom w:val="nil"/>
              <w:right w:val="nil"/>
            </w:tcBorders>
            <w:shd w:val="clear" w:color="auto" w:fill="auto"/>
            <w:noWrap/>
            <w:vAlign w:val="bottom"/>
            <w:hideMark/>
          </w:tcPr>
          <w:p w14:paraId="4E7C5046"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122073B6" w14:textId="39028F9A" w:rsidR="00EC7973" w:rsidRPr="00CB1E6A" w:rsidRDefault="007C7FB0" w:rsidP="00136F56">
            <w:r w:rsidRPr="007C7FB0">
              <w:rPr>
                <w:i/>
                <w:iCs/>
              </w:rPr>
              <w:t>χ</w:t>
            </w:r>
            <w:r w:rsidR="00EC7973" w:rsidRPr="00CB1E6A">
              <w:rPr>
                <w:vertAlign w:val="superscript"/>
              </w:rPr>
              <w:t>2</w:t>
            </w:r>
          </w:p>
        </w:tc>
        <w:tc>
          <w:tcPr>
            <w:tcW w:w="876" w:type="dxa"/>
            <w:tcBorders>
              <w:top w:val="nil"/>
              <w:left w:val="nil"/>
              <w:bottom w:val="nil"/>
              <w:right w:val="nil"/>
            </w:tcBorders>
            <w:shd w:val="clear" w:color="auto" w:fill="auto"/>
            <w:noWrap/>
            <w:vAlign w:val="bottom"/>
            <w:hideMark/>
          </w:tcPr>
          <w:p w14:paraId="0203BE46" w14:textId="0D8B43F0" w:rsidR="00EC7973" w:rsidRPr="00E235AD" w:rsidRDefault="00EC7973" w:rsidP="00136F56">
            <w:pPr>
              <w:jc w:val="center"/>
              <w:rPr>
                <w:lang w:val="en-GB"/>
              </w:rPr>
            </w:pPr>
            <w:r w:rsidRPr="00CB1E6A">
              <w:t>3.45</w:t>
            </w:r>
            <w:r w:rsidR="00E235AD">
              <w:rPr>
                <w:lang w:val="en-GB"/>
              </w:rPr>
              <w:t>00</w:t>
            </w:r>
          </w:p>
        </w:tc>
        <w:tc>
          <w:tcPr>
            <w:tcW w:w="996" w:type="dxa"/>
            <w:tcBorders>
              <w:top w:val="nil"/>
              <w:left w:val="nil"/>
              <w:bottom w:val="nil"/>
              <w:right w:val="nil"/>
            </w:tcBorders>
            <w:shd w:val="clear" w:color="auto" w:fill="auto"/>
            <w:noWrap/>
            <w:vAlign w:val="bottom"/>
            <w:hideMark/>
          </w:tcPr>
          <w:p w14:paraId="64A73CE6" w14:textId="23ED334C" w:rsidR="00EC7973" w:rsidRPr="00E235AD" w:rsidRDefault="00EC7973" w:rsidP="00136F56">
            <w:pPr>
              <w:jc w:val="center"/>
              <w:rPr>
                <w:lang w:val="en-GB"/>
              </w:rPr>
            </w:pPr>
            <w:r w:rsidRPr="00CB1E6A">
              <w:t>15.18</w:t>
            </w:r>
            <w:r w:rsidR="00E235AD">
              <w:rPr>
                <w:lang w:val="en-GB"/>
              </w:rPr>
              <w:t>00</w:t>
            </w:r>
          </w:p>
        </w:tc>
        <w:tc>
          <w:tcPr>
            <w:tcW w:w="923" w:type="dxa"/>
            <w:tcBorders>
              <w:top w:val="nil"/>
              <w:left w:val="nil"/>
              <w:bottom w:val="nil"/>
              <w:right w:val="nil"/>
            </w:tcBorders>
            <w:shd w:val="clear" w:color="auto" w:fill="auto"/>
            <w:noWrap/>
            <w:vAlign w:val="bottom"/>
            <w:hideMark/>
          </w:tcPr>
          <w:p w14:paraId="7ED8299B" w14:textId="672FC2E3" w:rsidR="00EC7973" w:rsidRPr="00E235AD" w:rsidRDefault="00EC7973" w:rsidP="00136F56">
            <w:pPr>
              <w:jc w:val="center"/>
              <w:rPr>
                <w:lang w:val="en-GB"/>
              </w:rPr>
            </w:pPr>
            <w:r w:rsidRPr="00CB1E6A">
              <w:t>11.58</w:t>
            </w:r>
            <w:r w:rsidR="00E235AD">
              <w:rPr>
                <w:lang w:val="en-GB"/>
              </w:rPr>
              <w:t>00</w:t>
            </w:r>
          </w:p>
        </w:tc>
        <w:tc>
          <w:tcPr>
            <w:tcW w:w="996" w:type="dxa"/>
            <w:tcBorders>
              <w:top w:val="nil"/>
              <w:left w:val="nil"/>
              <w:bottom w:val="nil"/>
              <w:right w:val="nil"/>
            </w:tcBorders>
            <w:shd w:val="clear" w:color="auto" w:fill="auto"/>
            <w:noWrap/>
            <w:vAlign w:val="bottom"/>
            <w:hideMark/>
          </w:tcPr>
          <w:p w14:paraId="45C11F49" w14:textId="76C6633E" w:rsidR="00EC7973" w:rsidRPr="00E235AD" w:rsidRDefault="00EC7973" w:rsidP="00136F56">
            <w:pPr>
              <w:jc w:val="center"/>
              <w:rPr>
                <w:lang w:val="en-GB"/>
              </w:rPr>
            </w:pPr>
            <w:r w:rsidRPr="00CB1E6A">
              <w:t>12.22</w:t>
            </w:r>
            <w:r w:rsidR="00E235AD">
              <w:rPr>
                <w:lang w:val="en-GB"/>
              </w:rPr>
              <w:t>00</w:t>
            </w:r>
          </w:p>
        </w:tc>
        <w:tc>
          <w:tcPr>
            <w:tcW w:w="996" w:type="dxa"/>
            <w:tcBorders>
              <w:top w:val="nil"/>
              <w:left w:val="nil"/>
              <w:bottom w:val="nil"/>
              <w:right w:val="nil"/>
            </w:tcBorders>
            <w:shd w:val="clear" w:color="auto" w:fill="auto"/>
            <w:noWrap/>
            <w:vAlign w:val="bottom"/>
            <w:hideMark/>
          </w:tcPr>
          <w:p w14:paraId="1CDA16A7" w14:textId="74861782" w:rsidR="00EC7973" w:rsidRPr="00E235AD" w:rsidRDefault="00EC7973" w:rsidP="00136F56">
            <w:pPr>
              <w:jc w:val="center"/>
              <w:rPr>
                <w:lang w:val="en-GB"/>
              </w:rPr>
            </w:pPr>
            <w:r w:rsidRPr="00CB1E6A">
              <w:t>8.76</w:t>
            </w:r>
            <w:r w:rsidR="00E235AD">
              <w:rPr>
                <w:lang w:val="en-GB"/>
              </w:rPr>
              <w:t>00</w:t>
            </w:r>
          </w:p>
        </w:tc>
      </w:tr>
      <w:tr w:rsidR="00CB1E6A" w:rsidRPr="00CB1E6A" w14:paraId="2A0545B4" w14:textId="77777777" w:rsidTr="00C127C6">
        <w:trPr>
          <w:trHeight w:val="360"/>
        </w:trPr>
        <w:tc>
          <w:tcPr>
            <w:tcW w:w="2694" w:type="dxa"/>
            <w:tcBorders>
              <w:top w:val="nil"/>
              <w:left w:val="nil"/>
              <w:bottom w:val="nil"/>
              <w:right w:val="nil"/>
            </w:tcBorders>
            <w:shd w:val="clear" w:color="auto" w:fill="auto"/>
            <w:noWrap/>
            <w:vAlign w:val="bottom"/>
            <w:hideMark/>
          </w:tcPr>
          <w:p w14:paraId="26A5408D"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2CAA379E" w14:textId="77777777" w:rsidR="00EC7973" w:rsidRPr="00CB1E6A" w:rsidRDefault="00EC7973" w:rsidP="00136F56">
            <w:r w:rsidRPr="00CB1E6A">
              <w:t>ARE</w:t>
            </w:r>
          </w:p>
        </w:tc>
        <w:tc>
          <w:tcPr>
            <w:tcW w:w="876" w:type="dxa"/>
            <w:tcBorders>
              <w:top w:val="nil"/>
              <w:left w:val="nil"/>
              <w:bottom w:val="nil"/>
              <w:right w:val="nil"/>
            </w:tcBorders>
            <w:shd w:val="clear" w:color="auto" w:fill="auto"/>
            <w:noWrap/>
            <w:vAlign w:val="bottom"/>
            <w:hideMark/>
          </w:tcPr>
          <w:p w14:paraId="19246C70" w14:textId="7D618258" w:rsidR="00EC7973" w:rsidRPr="00E235AD" w:rsidRDefault="00EC7973" w:rsidP="00136F56">
            <w:pPr>
              <w:jc w:val="center"/>
              <w:rPr>
                <w:lang w:val="en-GB"/>
              </w:rPr>
            </w:pPr>
            <w:r w:rsidRPr="00CB1E6A">
              <w:t>28.13</w:t>
            </w:r>
            <w:r w:rsidR="00E235AD">
              <w:rPr>
                <w:lang w:val="en-GB"/>
              </w:rPr>
              <w:t>00</w:t>
            </w:r>
          </w:p>
        </w:tc>
        <w:tc>
          <w:tcPr>
            <w:tcW w:w="996" w:type="dxa"/>
            <w:tcBorders>
              <w:top w:val="nil"/>
              <w:left w:val="nil"/>
              <w:bottom w:val="nil"/>
              <w:right w:val="nil"/>
            </w:tcBorders>
            <w:shd w:val="clear" w:color="auto" w:fill="auto"/>
            <w:noWrap/>
            <w:vAlign w:val="bottom"/>
            <w:hideMark/>
          </w:tcPr>
          <w:p w14:paraId="2560B578" w14:textId="41A69CBB" w:rsidR="00EC7973" w:rsidRPr="00E235AD" w:rsidRDefault="00EC7973" w:rsidP="00136F56">
            <w:pPr>
              <w:jc w:val="center"/>
              <w:rPr>
                <w:lang w:val="en-GB"/>
              </w:rPr>
            </w:pPr>
            <w:r w:rsidRPr="00CB1E6A">
              <w:t>54.91</w:t>
            </w:r>
            <w:r w:rsidR="00E235AD">
              <w:rPr>
                <w:lang w:val="en-GB"/>
              </w:rPr>
              <w:t>00</w:t>
            </w:r>
          </w:p>
        </w:tc>
        <w:tc>
          <w:tcPr>
            <w:tcW w:w="923" w:type="dxa"/>
            <w:tcBorders>
              <w:top w:val="nil"/>
              <w:left w:val="nil"/>
              <w:bottom w:val="nil"/>
              <w:right w:val="nil"/>
            </w:tcBorders>
            <w:shd w:val="clear" w:color="auto" w:fill="auto"/>
            <w:noWrap/>
            <w:vAlign w:val="bottom"/>
            <w:hideMark/>
          </w:tcPr>
          <w:p w14:paraId="0A1E7997" w14:textId="115D35DC" w:rsidR="00EC7973" w:rsidRPr="00E235AD" w:rsidRDefault="00EC7973" w:rsidP="00136F56">
            <w:pPr>
              <w:jc w:val="center"/>
              <w:rPr>
                <w:lang w:val="en-GB"/>
              </w:rPr>
            </w:pPr>
            <w:r w:rsidRPr="00CB1E6A">
              <w:t>31.96</w:t>
            </w:r>
            <w:r w:rsidR="00E235AD">
              <w:rPr>
                <w:lang w:val="en-GB"/>
              </w:rPr>
              <w:t>00</w:t>
            </w:r>
          </w:p>
        </w:tc>
        <w:tc>
          <w:tcPr>
            <w:tcW w:w="996" w:type="dxa"/>
            <w:tcBorders>
              <w:top w:val="nil"/>
              <w:left w:val="nil"/>
              <w:bottom w:val="nil"/>
              <w:right w:val="nil"/>
            </w:tcBorders>
            <w:shd w:val="clear" w:color="auto" w:fill="auto"/>
            <w:noWrap/>
            <w:vAlign w:val="bottom"/>
            <w:hideMark/>
          </w:tcPr>
          <w:p w14:paraId="4E2B43C9" w14:textId="504DFB0F" w:rsidR="00EC7973" w:rsidRPr="00E235AD" w:rsidRDefault="00EC7973" w:rsidP="00136F56">
            <w:pPr>
              <w:jc w:val="center"/>
              <w:rPr>
                <w:lang w:val="en-GB"/>
              </w:rPr>
            </w:pPr>
            <w:r w:rsidRPr="00CB1E6A">
              <w:t>27.71</w:t>
            </w:r>
            <w:r w:rsidR="00E235AD">
              <w:rPr>
                <w:lang w:val="en-GB"/>
              </w:rPr>
              <w:t>00</w:t>
            </w:r>
          </w:p>
        </w:tc>
        <w:tc>
          <w:tcPr>
            <w:tcW w:w="996" w:type="dxa"/>
            <w:tcBorders>
              <w:top w:val="nil"/>
              <w:left w:val="nil"/>
              <w:bottom w:val="nil"/>
              <w:right w:val="nil"/>
            </w:tcBorders>
            <w:shd w:val="clear" w:color="auto" w:fill="auto"/>
            <w:noWrap/>
            <w:vAlign w:val="bottom"/>
            <w:hideMark/>
          </w:tcPr>
          <w:p w14:paraId="6CD45D1E" w14:textId="6B1366DD" w:rsidR="00EC7973" w:rsidRPr="00E235AD" w:rsidRDefault="00EC7973" w:rsidP="00136F56">
            <w:pPr>
              <w:jc w:val="center"/>
              <w:rPr>
                <w:lang w:val="en-GB"/>
              </w:rPr>
            </w:pPr>
            <w:r w:rsidRPr="00CB1E6A">
              <w:t>19.15</w:t>
            </w:r>
            <w:r w:rsidR="00E235AD">
              <w:rPr>
                <w:lang w:val="en-GB"/>
              </w:rPr>
              <w:t>00</w:t>
            </w:r>
          </w:p>
        </w:tc>
      </w:tr>
      <w:tr w:rsidR="00CB1E6A" w:rsidRPr="00CB1E6A" w14:paraId="46B0002B" w14:textId="77777777" w:rsidTr="00C127C6">
        <w:trPr>
          <w:trHeight w:val="360"/>
        </w:trPr>
        <w:tc>
          <w:tcPr>
            <w:tcW w:w="2694" w:type="dxa"/>
            <w:tcBorders>
              <w:top w:val="nil"/>
              <w:left w:val="nil"/>
              <w:bottom w:val="nil"/>
              <w:right w:val="nil"/>
            </w:tcBorders>
            <w:shd w:val="clear" w:color="auto" w:fill="auto"/>
            <w:noWrap/>
            <w:vAlign w:val="bottom"/>
            <w:hideMark/>
          </w:tcPr>
          <w:p w14:paraId="274FE355" w14:textId="77777777" w:rsidR="00EC7973" w:rsidRPr="00CB1E6A" w:rsidRDefault="00EC7973" w:rsidP="00136F56">
            <w:r w:rsidRPr="00CB1E6A">
              <w:t>PSEUDO SECOND ORDER</w:t>
            </w:r>
          </w:p>
        </w:tc>
        <w:tc>
          <w:tcPr>
            <w:tcW w:w="2375" w:type="dxa"/>
            <w:tcBorders>
              <w:top w:val="nil"/>
              <w:left w:val="nil"/>
              <w:bottom w:val="nil"/>
              <w:right w:val="nil"/>
            </w:tcBorders>
            <w:shd w:val="clear" w:color="auto" w:fill="auto"/>
            <w:noWrap/>
            <w:vAlign w:val="bottom"/>
            <w:hideMark/>
          </w:tcPr>
          <w:p w14:paraId="3ED0FEA8" w14:textId="66B46135" w:rsidR="00EC7973" w:rsidRPr="00CB1E6A" w:rsidRDefault="00EC7973"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72C65782" w14:textId="77777777" w:rsidR="00EC7973" w:rsidRPr="00CB1E6A" w:rsidRDefault="00EC7973" w:rsidP="00136F56">
            <w:pPr>
              <w:jc w:val="center"/>
            </w:pPr>
            <w:r w:rsidRPr="00CB1E6A">
              <w:t>3.2351</w:t>
            </w:r>
          </w:p>
        </w:tc>
        <w:tc>
          <w:tcPr>
            <w:tcW w:w="996" w:type="dxa"/>
            <w:tcBorders>
              <w:top w:val="nil"/>
              <w:left w:val="nil"/>
              <w:bottom w:val="nil"/>
              <w:right w:val="nil"/>
            </w:tcBorders>
            <w:shd w:val="clear" w:color="auto" w:fill="auto"/>
            <w:noWrap/>
            <w:vAlign w:val="bottom"/>
            <w:hideMark/>
          </w:tcPr>
          <w:p w14:paraId="3E180652" w14:textId="77777777" w:rsidR="00EC7973" w:rsidRPr="00CB1E6A" w:rsidRDefault="00EC7973" w:rsidP="00136F56">
            <w:pPr>
              <w:jc w:val="center"/>
            </w:pPr>
            <w:r w:rsidRPr="00CB1E6A">
              <w:t>5.9172</w:t>
            </w:r>
          </w:p>
        </w:tc>
        <w:tc>
          <w:tcPr>
            <w:tcW w:w="923" w:type="dxa"/>
            <w:tcBorders>
              <w:top w:val="nil"/>
              <w:left w:val="nil"/>
              <w:bottom w:val="nil"/>
              <w:right w:val="nil"/>
            </w:tcBorders>
            <w:shd w:val="clear" w:color="auto" w:fill="auto"/>
            <w:noWrap/>
            <w:vAlign w:val="bottom"/>
            <w:hideMark/>
          </w:tcPr>
          <w:p w14:paraId="3AB74770" w14:textId="77777777" w:rsidR="00EC7973" w:rsidRPr="00CB1E6A" w:rsidRDefault="00EC7973" w:rsidP="00136F56">
            <w:pPr>
              <w:jc w:val="center"/>
            </w:pPr>
            <w:r w:rsidRPr="00CB1E6A">
              <w:t>8.8889</w:t>
            </w:r>
          </w:p>
        </w:tc>
        <w:tc>
          <w:tcPr>
            <w:tcW w:w="996" w:type="dxa"/>
            <w:tcBorders>
              <w:top w:val="nil"/>
              <w:left w:val="nil"/>
              <w:bottom w:val="nil"/>
              <w:right w:val="nil"/>
            </w:tcBorders>
            <w:shd w:val="clear" w:color="auto" w:fill="auto"/>
            <w:noWrap/>
            <w:vAlign w:val="bottom"/>
            <w:hideMark/>
          </w:tcPr>
          <w:p w14:paraId="243C70C0" w14:textId="77777777" w:rsidR="00EC7973" w:rsidRPr="00CB1E6A" w:rsidRDefault="00EC7973" w:rsidP="00136F56">
            <w:pPr>
              <w:jc w:val="center"/>
            </w:pPr>
            <w:r w:rsidRPr="00CB1E6A">
              <w:t>11.3766</w:t>
            </w:r>
          </w:p>
        </w:tc>
        <w:tc>
          <w:tcPr>
            <w:tcW w:w="996" w:type="dxa"/>
            <w:tcBorders>
              <w:top w:val="nil"/>
              <w:left w:val="nil"/>
              <w:bottom w:val="nil"/>
              <w:right w:val="nil"/>
            </w:tcBorders>
            <w:shd w:val="clear" w:color="auto" w:fill="auto"/>
            <w:noWrap/>
            <w:vAlign w:val="bottom"/>
            <w:hideMark/>
          </w:tcPr>
          <w:p w14:paraId="3DBE4027" w14:textId="77777777" w:rsidR="00EC7973" w:rsidRPr="00CB1E6A" w:rsidRDefault="00EC7973" w:rsidP="00136F56">
            <w:pPr>
              <w:jc w:val="center"/>
            </w:pPr>
            <w:r w:rsidRPr="00CB1E6A">
              <w:t>13.6986</w:t>
            </w:r>
          </w:p>
        </w:tc>
      </w:tr>
      <w:tr w:rsidR="00CB1E6A" w:rsidRPr="00CB1E6A" w14:paraId="2274993C" w14:textId="77777777" w:rsidTr="00C127C6">
        <w:trPr>
          <w:trHeight w:val="396"/>
        </w:trPr>
        <w:tc>
          <w:tcPr>
            <w:tcW w:w="2694" w:type="dxa"/>
            <w:tcBorders>
              <w:top w:val="nil"/>
              <w:left w:val="nil"/>
              <w:bottom w:val="nil"/>
              <w:right w:val="nil"/>
            </w:tcBorders>
            <w:shd w:val="clear" w:color="auto" w:fill="auto"/>
            <w:noWrap/>
            <w:vAlign w:val="bottom"/>
            <w:hideMark/>
          </w:tcPr>
          <w:p w14:paraId="69034FF4"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3F1F37C8" w14:textId="59C4744E" w:rsidR="00EC797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EC7973" w:rsidRPr="00CB1E6A">
              <w:rPr>
                <w:vertAlign w:val="superscript"/>
              </w:rPr>
              <w:t xml:space="preserve"> </w:t>
            </w:r>
            <w:r w:rsidR="00EC7973" w:rsidRPr="00CB1E6A">
              <w:t>(g mg</w:t>
            </w:r>
            <w:r w:rsidR="00EC7973" w:rsidRPr="00CB1E6A">
              <w:rPr>
                <w:vertAlign w:val="superscript"/>
              </w:rPr>
              <w:t>-1</w:t>
            </w:r>
            <w:r w:rsidR="00EC7973" w:rsidRPr="00CB1E6A">
              <w:t xml:space="preserve"> min</w:t>
            </w:r>
            <w:r w:rsidR="00EC7973" w:rsidRPr="00CB1E6A">
              <w:rPr>
                <w:vertAlign w:val="superscript"/>
              </w:rPr>
              <w:t>-1</w:t>
            </w:r>
            <w:r w:rsidR="00EC7973" w:rsidRPr="00CB1E6A">
              <w:t>)</w:t>
            </w:r>
          </w:p>
        </w:tc>
        <w:tc>
          <w:tcPr>
            <w:tcW w:w="876" w:type="dxa"/>
            <w:tcBorders>
              <w:top w:val="nil"/>
              <w:left w:val="nil"/>
              <w:bottom w:val="nil"/>
              <w:right w:val="nil"/>
            </w:tcBorders>
            <w:shd w:val="clear" w:color="auto" w:fill="auto"/>
            <w:noWrap/>
            <w:vAlign w:val="bottom"/>
            <w:hideMark/>
          </w:tcPr>
          <w:p w14:paraId="2BABBBF7" w14:textId="444B3FA1" w:rsidR="00EC7973" w:rsidRPr="00E235AD" w:rsidRDefault="00EC7973" w:rsidP="00136F56">
            <w:pPr>
              <w:jc w:val="center"/>
              <w:rPr>
                <w:lang w:val="en-GB"/>
              </w:rPr>
            </w:pPr>
            <w:r w:rsidRPr="00CB1E6A">
              <w:t>0.02</w:t>
            </w:r>
            <w:r w:rsidR="00E235AD">
              <w:rPr>
                <w:lang w:val="en-GB"/>
              </w:rPr>
              <w:t>00</w:t>
            </w:r>
          </w:p>
        </w:tc>
        <w:tc>
          <w:tcPr>
            <w:tcW w:w="996" w:type="dxa"/>
            <w:tcBorders>
              <w:top w:val="nil"/>
              <w:left w:val="nil"/>
              <w:bottom w:val="nil"/>
              <w:right w:val="nil"/>
            </w:tcBorders>
            <w:shd w:val="clear" w:color="auto" w:fill="auto"/>
            <w:noWrap/>
            <w:vAlign w:val="bottom"/>
            <w:hideMark/>
          </w:tcPr>
          <w:p w14:paraId="7656B111" w14:textId="2238D152" w:rsidR="00EC7973" w:rsidRPr="00E235AD" w:rsidRDefault="00EC7973" w:rsidP="00136F56">
            <w:pPr>
              <w:jc w:val="center"/>
              <w:rPr>
                <w:lang w:val="en-GB"/>
              </w:rPr>
            </w:pPr>
            <w:r w:rsidRPr="00CB1E6A">
              <w:t>0.04</w:t>
            </w:r>
            <w:r w:rsidR="00E235AD">
              <w:rPr>
                <w:lang w:val="en-GB"/>
              </w:rPr>
              <w:t>00</w:t>
            </w:r>
          </w:p>
        </w:tc>
        <w:tc>
          <w:tcPr>
            <w:tcW w:w="923" w:type="dxa"/>
            <w:tcBorders>
              <w:top w:val="nil"/>
              <w:left w:val="nil"/>
              <w:bottom w:val="nil"/>
              <w:right w:val="nil"/>
            </w:tcBorders>
            <w:shd w:val="clear" w:color="auto" w:fill="auto"/>
            <w:noWrap/>
            <w:vAlign w:val="bottom"/>
            <w:hideMark/>
          </w:tcPr>
          <w:p w14:paraId="76D3DE2C" w14:textId="692EDE09" w:rsidR="00EC7973" w:rsidRPr="00E235AD" w:rsidRDefault="00EC7973" w:rsidP="00136F56">
            <w:pPr>
              <w:jc w:val="center"/>
              <w:rPr>
                <w:lang w:val="en-GB"/>
              </w:rPr>
            </w:pPr>
            <w:r w:rsidRPr="00CB1E6A">
              <w:t>0.01</w:t>
            </w:r>
            <w:r w:rsidR="00E235AD">
              <w:rPr>
                <w:lang w:val="en-GB"/>
              </w:rPr>
              <w:t>00</w:t>
            </w:r>
          </w:p>
        </w:tc>
        <w:tc>
          <w:tcPr>
            <w:tcW w:w="996" w:type="dxa"/>
            <w:tcBorders>
              <w:top w:val="nil"/>
              <w:left w:val="nil"/>
              <w:bottom w:val="nil"/>
              <w:right w:val="nil"/>
            </w:tcBorders>
            <w:shd w:val="clear" w:color="auto" w:fill="auto"/>
            <w:noWrap/>
            <w:vAlign w:val="bottom"/>
            <w:hideMark/>
          </w:tcPr>
          <w:p w14:paraId="38FF27B5" w14:textId="60AB28BC" w:rsidR="00EC7973" w:rsidRPr="00E235AD" w:rsidRDefault="00EC7973" w:rsidP="00136F56">
            <w:pPr>
              <w:jc w:val="center"/>
              <w:rPr>
                <w:lang w:val="en-GB"/>
              </w:rPr>
            </w:pPr>
            <w:r w:rsidRPr="00CB1E6A">
              <w:t>0.04</w:t>
            </w:r>
            <w:r w:rsidR="00E235AD">
              <w:rPr>
                <w:lang w:val="en-GB"/>
              </w:rPr>
              <w:t>00</w:t>
            </w:r>
          </w:p>
        </w:tc>
        <w:tc>
          <w:tcPr>
            <w:tcW w:w="996" w:type="dxa"/>
            <w:tcBorders>
              <w:top w:val="nil"/>
              <w:left w:val="nil"/>
              <w:bottom w:val="nil"/>
              <w:right w:val="nil"/>
            </w:tcBorders>
            <w:shd w:val="clear" w:color="auto" w:fill="auto"/>
            <w:noWrap/>
            <w:vAlign w:val="bottom"/>
            <w:hideMark/>
          </w:tcPr>
          <w:p w14:paraId="2FA32FFC" w14:textId="2AEFE494" w:rsidR="00EC7973" w:rsidRPr="00E235AD" w:rsidRDefault="00EC7973" w:rsidP="00136F56">
            <w:pPr>
              <w:jc w:val="center"/>
              <w:rPr>
                <w:lang w:val="en-GB"/>
              </w:rPr>
            </w:pPr>
            <w:r w:rsidRPr="00CB1E6A">
              <w:t>0.08</w:t>
            </w:r>
            <w:r w:rsidR="00E235AD">
              <w:rPr>
                <w:lang w:val="en-GB"/>
              </w:rPr>
              <w:t>00</w:t>
            </w:r>
          </w:p>
        </w:tc>
      </w:tr>
      <w:tr w:rsidR="00CB1E6A" w:rsidRPr="00CB1E6A" w14:paraId="7C2BB286" w14:textId="77777777" w:rsidTr="00C127C6">
        <w:trPr>
          <w:trHeight w:val="372"/>
        </w:trPr>
        <w:tc>
          <w:tcPr>
            <w:tcW w:w="2694" w:type="dxa"/>
            <w:tcBorders>
              <w:top w:val="nil"/>
              <w:left w:val="nil"/>
              <w:bottom w:val="nil"/>
              <w:right w:val="nil"/>
            </w:tcBorders>
            <w:shd w:val="clear" w:color="auto" w:fill="auto"/>
            <w:noWrap/>
            <w:vAlign w:val="bottom"/>
            <w:hideMark/>
          </w:tcPr>
          <w:p w14:paraId="6E275F99"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778B5163" w14:textId="77777777" w:rsidR="00EC7973" w:rsidRPr="00CB1E6A" w:rsidRDefault="00EC7973"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6BE36E1" w14:textId="77777777" w:rsidR="00EC7973" w:rsidRPr="00CB1E6A" w:rsidRDefault="00EC7973" w:rsidP="00136F56">
            <w:pPr>
              <w:jc w:val="center"/>
            </w:pPr>
            <w:r w:rsidRPr="00CB1E6A">
              <w:t>0.9898</w:t>
            </w:r>
          </w:p>
        </w:tc>
        <w:tc>
          <w:tcPr>
            <w:tcW w:w="996" w:type="dxa"/>
            <w:tcBorders>
              <w:top w:val="nil"/>
              <w:left w:val="nil"/>
              <w:bottom w:val="nil"/>
              <w:right w:val="nil"/>
            </w:tcBorders>
            <w:shd w:val="clear" w:color="auto" w:fill="auto"/>
            <w:noWrap/>
            <w:vAlign w:val="bottom"/>
            <w:hideMark/>
          </w:tcPr>
          <w:p w14:paraId="3A4C2F94" w14:textId="77777777" w:rsidR="00EC7973" w:rsidRPr="00CB1E6A" w:rsidRDefault="00EC7973" w:rsidP="00136F56">
            <w:pPr>
              <w:jc w:val="center"/>
            </w:pPr>
            <w:r w:rsidRPr="00CB1E6A">
              <w:t>0.9998</w:t>
            </w:r>
          </w:p>
        </w:tc>
        <w:tc>
          <w:tcPr>
            <w:tcW w:w="923" w:type="dxa"/>
            <w:tcBorders>
              <w:top w:val="nil"/>
              <w:left w:val="nil"/>
              <w:bottom w:val="nil"/>
              <w:right w:val="nil"/>
            </w:tcBorders>
            <w:shd w:val="clear" w:color="auto" w:fill="auto"/>
            <w:noWrap/>
            <w:vAlign w:val="bottom"/>
            <w:hideMark/>
          </w:tcPr>
          <w:p w14:paraId="17CA1271" w14:textId="77777777" w:rsidR="00EC7973" w:rsidRPr="00CB1E6A" w:rsidRDefault="00EC7973" w:rsidP="00136F56">
            <w:pPr>
              <w:jc w:val="center"/>
            </w:pPr>
            <w:r w:rsidRPr="00CB1E6A">
              <w:t>0.9973</w:t>
            </w:r>
          </w:p>
        </w:tc>
        <w:tc>
          <w:tcPr>
            <w:tcW w:w="996" w:type="dxa"/>
            <w:tcBorders>
              <w:top w:val="nil"/>
              <w:left w:val="nil"/>
              <w:bottom w:val="nil"/>
              <w:right w:val="nil"/>
            </w:tcBorders>
            <w:shd w:val="clear" w:color="auto" w:fill="auto"/>
            <w:noWrap/>
            <w:vAlign w:val="bottom"/>
            <w:hideMark/>
          </w:tcPr>
          <w:p w14:paraId="3E322C14" w14:textId="77777777" w:rsidR="00EC7973" w:rsidRPr="00CB1E6A" w:rsidRDefault="00EC7973" w:rsidP="00136F56">
            <w:pPr>
              <w:jc w:val="center"/>
            </w:pPr>
            <w:r w:rsidRPr="00CB1E6A">
              <w:t>0.9904</w:t>
            </w:r>
          </w:p>
        </w:tc>
        <w:tc>
          <w:tcPr>
            <w:tcW w:w="996" w:type="dxa"/>
            <w:tcBorders>
              <w:top w:val="nil"/>
              <w:left w:val="nil"/>
              <w:bottom w:val="nil"/>
              <w:right w:val="nil"/>
            </w:tcBorders>
            <w:shd w:val="clear" w:color="auto" w:fill="auto"/>
            <w:noWrap/>
            <w:vAlign w:val="bottom"/>
            <w:hideMark/>
          </w:tcPr>
          <w:p w14:paraId="25D1C97E" w14:textId="77777777" w:rsidR="00EC7973" w:rsidRPr="00CB1E6A" w:rsidRDefault="00EC7973" w:rsidP="00136F56">
            <w:pPr>
              <w:jc w:val="center"/>
            </w:pPr>
            <w:r w:rsidRPr="00CB1E6A">
              <w:t>0.9972</w:t>
            </w:r>
          </w:p>
        </w:tc>
      </w:tr>
      <w:tr w:rsidR="00CB1E6A" w:rsidRPr="00CB1E6A" w14:paraId="08DACC39" w14:textId="77777777" w:rsidTr="00C127C6">
        <w:trPr>
          <w:trHeight w:val="396"/>
        </w:trPr>
        <w:tc>
          <w:tcPr>
            <w:tcW w:w="2694" w:type="dxa"/>
            <w:tcBorders>
              <w:top w:val="nil"/>
              <w:left w:val="nil"/>
              <w:bottom w:val="nil"/>
              <w:right w:val="nil"/>
            </w:tcBorders>
            <w:shd w:val="clear" w:color="auto" w:fill="auto"/>
            <w:noWrap/>
            <w:vAlign w:val="bottom"/>
            <w:hideMark/>
          </w:tcPr>
          <w:p w14:paraId="336CB105"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6BCFEDD9" w14:textId="77777777" w:rsidR="00EC7973" w:rsidRPr="00CB1E6A" w:rsidRDefault="00EC7973" w:rsidP="00136F56">
            <w:r w:rsidRPr="00CB1E6A">
              <w:t>S.D (%)</w:t>
            </w:r>
          </w:p>
        </w:tc>
        <w:tc>
          <w:tcPr>
            <w:tcW w:w="876" w:type="dxa"/>
            <w:tcBorders>
              <w:top w:val="nil"/>
              <w:left w:val="nil"/>
              <w:bottom w:val="nil"/>
              <w:right w:val="nil"/>
            </w:tcBorders>
            <w:shd w:val="clear" w:color="auto" w:fill="auto"/>
            <w:noWrap/>
            <w:vAlign w:val="bottom"/>
            <w:hideMark/>
          </w:tcPr>
          <w:p w14:paraId="22E4804A" w14:textId="77777777" w:rsidR="00EC7973" w:rsidRPr="00CB1E6A" w:rsidRDefault="00EC7973" w:rsidP="00136F56">
            <w:pPr>
              <w:jc w:val="center"/>
            </w:pPr>
            <w:r w:rsidRPr="00CB1E6A">
              <w:t>1.5695</w:t>
            </w:r>
          </w:p>
        </w:tc>
        <w:tc>
          <w:tcPr>
            <w:tcW w:w="996" w:type="dxa"/>
            <w:tcBorders>
              <w:top w:val="nil"/>
              <w:left w:val="nil"/>
              <w:bottom w:val="nil"/>
              <w:right w:val="nil"/>
            </w:tcBorders>
            <w:shd w:val="clear" w:color="auto" w:fill="auto"/>
            <w:noWrap/>
            <w:vAlign w:val="bottom"/>
            <w:hideMark/>
          </w:tcPr>
          <w:p w14:paraId="331A646F" w14:textId="77777777" w:rsidR="00EC7973" w:rsidRPr="00CB1E6A" w:rsidRDefault="00EC7973" w:rsidP="00136F56">
            <w:pPr>
              <w:jc w:val="center"/>
            </w:pPr>
            <w:r w:rsidRPr="00CB1E6A">
              <w:t>0.1314</w:t>
            </w:r>
          </w:p>
        </w:tc>
        <w:tc>
          <w:tcPr>
            <w:tcW w:w="923" w:type="dxa"/>
            <w:tcBorders>
              <w:top w:val="nil"/>
              <w:left w:val="nil"/>
              <w:bottom w:val="nil"/>
              <w:right w:val="nil"/>
            </w:tcBorders>
            <w:shd w:val="clear" w:color="auto" w:fill="auto"/>
            <w:noWrap/>
            <w:vAlign w:val="bottom"/>
            <w:hideMark/>
          </w:tcPr>
          <w:p w14:paraId="168BD017" w14:textId="77777777" w:rsidR="00EC7973" w:rsidRPr="00CB1E6A" w:rsidRDefault="00EC7973" w:rsidP="00136F56">
            <w:pPr>
              <w:jc w:val="center"/>
            </w:pPr>
            <w:r w:rsidRPr="00CB1E6A">
              <w:t>0.3324</w:t>
            </w:r>
          </w:p>
        </w:tc>
        <w:tc>
          <w:tcPr>
            <w:tcW w:w="996" w:type="dxa"/>
            <w:tcBorders>
              <w:top w:val="nil"/>
              <w:left w:val="nil"/>
              <w:bottom w:val="nil"/>
              <w:right w:val="nil"/>
            </w:tcBorders>
            <w:shd w:val="clear" w:color="auto" w:fill="auto"/>
            <w:noWrap/>
            <w:vAlign w:val="bottom"/>
            <w:hideMark/>
          </w:tcPr>
          <w:p w14:paraId="0CBACD10" w14:textId="77777777" w:rsidR="00EC7973" w:rsidRPr="00CB1E6A" w:rsidRDefault="00EC7973" w:rsidP="00136F56">
            <w:pPr>
              <w:jc w:val="center"/>
            </w:pPr>
            <w:r w:rsidRPr="00CB1E6A">
              <w:t>0.6356</w:t>
            </w:r>
          </w:p>
        </w:tc>
        <w:tc>
          <w:tcPr>
            <w:tcW w:w="996" w:type="dxa"/>
            <w:tcBorders>
              <w:top w:val="nil"/>
              <w:left w:val="nil"/>
              <w:bottom w:val="nil"/>
              <w:right w:val="nil"/>
            </w:tcBorders>
            <w:shd w:val="clear" w:color="auto" w:fill="auto"/>
            <w:noWrap/>
            <w:vAlign w:val="bottom"/>
            <w:hideMark/>
          </w:tcPr>
          <w:p w14:paraId="755995F5" w14:textId="77777777" w:rsidR="00EC7973" w:rsidRPr="00CB1E6A" w:rsidRDefault="00EC7973" w:rsidP="00136F56">
            <w:pPr>
              <w:jc w:val="center"/>
            </w:pPr>
            <w:r w:rsidRPr="00CB1E6A">
              <w:t>0.6638</w:t>
            </w:r>
          </w:p>
        </w:tc>
      </w:tr>
      <w:tr w:rsidR="00CB1E6A" w:rsidRPr="00CB1E6A" w14:paraId="4C8C42C5" w14:textId="77777777" w:rsidTr="00C127C6">
        <w:trPr>
          <w:trHeight w:val="372"/>
        </w:trPr>
        <w:tc>
          <w:tcPr>
            <w:tcW w:w="2694" w:type="dxa"/>
            <w:tcBorders>
              <w:top w:val="nil"/>
              <w:left w:val="nil"/>
              <w:bottom w:val="nil"/>
              <w:right w:val="nil"/>
            </w:tcBorders>
            <w:shd w:val="clear" w:color="auto" w:fill="auto"/>
            <w:noWrap/>
            <w:vAlign w:val="bottom"/>
            <w:hideMark/>
          </w:tcPr>
          <w:p w14:paraId="4CD94FB1"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47D320DA" w14:textId="3A40E08D" w:rsidR="00EC7973" w:rsidRPr="00CB1E6A" w:rsidRDefault="007C7FB0" w:rsidP="00136F56">
            <w:r w:rsidRPr="007C7FB0">
              <w:rPr>
                <w:i/>
                <w:iCs/>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9A02616" w14:textId="77777777" w:rsidR="00EC7973" w:rsidRPr="00CB1E6A" w:rsidRDefault="00EC7973" w:rsidP="00136F56">
            <w:pPr>
              <w:jc w:val="center"/>
            </w:pPr>
            <w:r w:rsidRPr="00CB1E6A">
              <w:t>0.0127</w:t>
            </w:r>
          </w:p>
        </w:tc>
        <w:tc>
          <w:tcPr>
            <w:tcW w:w="996" w:type="dxa"/>
            <w:tcBorders>
              <w:top w:val="nil"/>
              <w:left w:val="nil"/>
              <w:bottom w:val="nil"/>
              <w:right w:val="nil"/>
            </w:tcBorders>
            <w:shd w:val="clear" w:color="auto" w:fill="auto"/>
            <w:noWrap/>
            <w:vAlign w:val="bottom"/>
            <w:hideMark/>
          </w:tcPr>
          <w:p w14:paraId="5FE1DA21" w14:textId="77777777" w:rsidR="00EC7973" w:rsidRPr="00CB1E6A" w:rsidRDefault="00EC7973" w:rsidP="00136F56">
            <w:pPr>
              <w:jc w:val="center"/>
            </w:pPr>
            <w:r w:rsidRPr="00CB1E6A">
              <w:t>0.00016</w:t>
            </w:r>
          </w:p>
        </w:tc>
        <w:tc>
          <w:tcPr>
            <w:tcW w:w="923" w:type="dxa"/>
            <w:tcBorders>
              <w:top w:val="nil"/>
              <w:left w:val="nil"/>
              <w:bottom w:val="nil"/>
              <w:right w:val="nil"/>
            </w:tcBorders>
            <w:shd w:val="clear" w:color="auto" w:fill="auto"/>
            <w:noWrap/>
            <w:vAlign w:val="bottom"/>
            <w:hideMark/>
          </w:tcPr>
          <w:p w14:paraId="767A1068" w14:textId="77777777" w:rsidR="00EC7973" w:rsidRPr="00CB1E6A" w:rsidRDefault="00EC7973" w:rsidP="00136F56">
            <w:pPr>
              <w:jc w:val="center"/>
            </w:pPr>
            <w:r w:rsidRPr="00CB1E6A">
              <w:t>0.0015</w:t>
            </w:r>
          </w:p>
        </w:tc>
        <w:tc>
          <w:tcPr>
            <w:tcW w:w="996" w:type="dxa"/>
            <w:tcBorders>
              <w:top w:val="nil"/>
              <w:left w:val="nil"/>
              <w:bottom w:val="nil"/>
              <w:right w:val="nil"/>
            </w:tcBorders>
            <w:shd w:val="clear" w:color="auto" w:fill="auto"/>
            <w:noWrap/>
            <w:vAlign w:val="bottom"/>
            <w:hideMark/>
          </w:tcPr>
          <w:p w14:paraId="43D45F9D" w14:textId="77777777" w:rsidR="00EC7973" w:rsidRPr="00CB1E6A" w:rsidRDefault="00EC7973" w:rsidP="00136F56">
            <w:pPr>
              <w:jc w:val="center"/>
            </w:pPr>
            <w:r w:rsidRPr="00CB1E6A">
              <w:t>0.0073</w:t>
            </w:r>
          </w:p>
        </w:tc>
        <w:tc>
          <w:tcPr>
            <w:tcW w:w="996" w:type="dxa"/>
            <w:tcBorders>
              <w:top w:val="nil"/>
              <w:left w:val="nil"/>
              <w:bottom w:val="nil"/>
              <w:right w:val="nil"/>
            </w:tcBorders>
            <w:shd w:val="clear" w:color="auto" w:fill="auto"/>
            <w:noWrap/>
            <w:vAlign w:val="bottom"/>
            <w:hideMark/>
          </w:tcPr>
          <w:p w14:paraId="4564F15C" w14:textId="77777777" w:rsidR="00EC7973" w:rsidRPr="00CB1E6A" w:rsidRDefault="00EC7973" w:rsidP="00136F56">
            <w:pPr>
              <w:jc w:val="center"/>
            </w:pPr>
            <w:r w:rsidRPr="00CB1E6A">
              <w:t>0.0096</w:t>
            </w:r>
          </w:p>
        </w:tc>
      </w:tr>
      <w:tr w:rsidR="00CB1E6A" w:rsidRPr="00CB1E6A" w14:paraId="4772FF08" w14:textId="77777777" w:rsidTr="00C127C6">
        <w:trPr>
          <w:trHeight w:val="372"/>
        </w:trPr>
        <w:tc>
          <w:tcPr>
            <w:tcW w:w="2694" w:type="dxa"/>
            <w:tcBorders>
              <w:top w:val="nil"/>
              <w:left w:val="nil"/>
              <w:bottom w:val="nil"/>
              <w:right w:val="nil"/>
            </w:tcBorders>
            <w:shd w:val="clear" w:color="auto" w:fill="auto"/>
            <w:noWrap/>
            <w:vAlign w:val="bottom"/>
            <w:hideMark/>
          </w:tcPr>
          <w:p w14:paraId="3BEA4C12"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2675137A" w14:textId="77777777" w:rsidR="00EC7973" w:rsidRPr="00CB1E6A" w:rsidRDefault="00EC7973" w:rsidP="00136F56">
            <w:r w:rsidRPr="00CB1E6A">
              <w:t>ARE</w:t>
            </w:r>
          </w:p>
        </w:tc>
        <w:tc>
          <w:tcPr>
            <w:tcW w:w="876" w:type="dxa"/>
            <w:tcBorders>
              <w:top w:val="nil"/>
              <w:left w:val="nil"/>
              <w:bottom w:val="nil"/>
              <w:right w:val="nil"/>
            </w:tcBorders>
            <w:shd w:val="clear" w:color="auto" w:fill="auto"/>
            <w:noWrap/>
            <w:vAlign w:val="bottom"/>
            <w:hideMark/>
          </w:tcPr>
          <w:p w14:paraId="7478E6FD" w14:textId="77777777" w:rsidR="00EC7973" w:rsidRPr="00CB1E6A" w:rsidRDefault="00EC7973" w:rsidP="00136F56">
            <w:pPr>
              <w:jc w:val="center"/>
            </w:pPr>
            <w:r w:rsidRPr="00CB1E6A">
              <w:t>1.1164</w:t>
            </w:r>
          </w:p>
        </w:tc>
        <w:tc>
          <w:tcPr>
            <w:tcW w:w="996" w:type="dxa"/>
            <w:tcBorders>
              <w:top w:val="nil"/>
              <w:left w:val="nil"/>
              <w:bottom w:val="nil"/>
              <w:right w:val="nil"/>
            </w:tcBorders>
            <w:shd w:val="clear" w:color="auto" w:fill="auto"/>
            <w:noWrap/>
            <w:vAlign w:val="bottom"/>
            <w:hideMark/>
          </w:tcPr>
          <w:p w14:paraId="5D42768A" w14:textId="77777777" w:rsidR="00EC7973" w:rsidRPr="00CB1E6A" w:rsidRDefault="00EC7973" w:rsidP="00136F56">
            <w:pPr>
              <w:jc w:val="center"/>
            </w:pPr>
            <w:r w:rsidRPr="00CB1E6A">
              <w:t>0.0881</w:t>
            </w:r>
          </w:p>
        </w:tc>
        <w:tc>
          <w:tcPr>
            <w:tcW w:w="923" w:type="dxa"/>
            <w:tcBorders>
              <w:top w:val="nil"/>
              <w:left w:val="nil"/>
              <w:bottom w:val="nil"/>
              <w:right w:val="nil"/>
            </w:tcBorders>
            <w:shd w:val="clear" w:color="auto" w:fill="auto"/>
            <w:noWrap/>
            <w:vAlign w:val="bottom"/>
            <w:hideMark/>
          </w:tcPr>
          <w:p w14:paraId="59CA6512" w14:textId="77777777" w:rsidR="00EC7973" w:rsidRPr="00CB1E6A" w:rsidRDefault="00EC7973" w:rsidP="00136F56">
            <w:pPr>
              <w:jc w:val="center"/>
            </w:pPr>
            <w:r w:rsidRPr="00CB1E6A">
              <w:t>0.2245</w:t>
            </w:r>
          </w:p>
        </w:tc>
        <w:tc>
          <w:tcPr>
            <w:tcW w:w="996" w:type="dxa"/>
            <w:tcBorders>
              <w:top w:val="nil"/>
              <w:left w:val="nil"/>
              <w:bottom w:val="nil"/>
              <w:right w:val="nil"/>
            </w:tcBorders>
            <w:shd w:val="clear" w:color="auto" w:fill="auto"/>
            <w:noWrap/>
            <w:vAlign w:val="bottom"/>
            <w:hideMark/>
          </w:tcPr>
          <w:p w14:paraId="449454AE" w14:textId="77777777" w:rsidR="00EC7973" w:rsidRPr="00CB1E6A" w:rsidRDefault="00EC7973" w:rsidP="00136F56">
            <w:pPr>
              <w:jc w:val="center"/>
            </w:pPr>
            <w:r w:rsidRPr="00CB1E6A">
              <w:t>0.4348</w:t>
            </w:r>
          </w:p>
        </w:tc>
        <w:tc>
          <w:tcPr>
            <w:tcW w:w="996" w:type="dxa"/>
            <w:tcBorders>
              <w:top w:val="nil"/>
              <w:left w:val="nil"/>
              <w:bottom w:val="nil"/>
              <w:right w:val="nil"/>
            </w:tcBorders>
            <w:shd w:val="clear" w:color="auto" w:fill="auto"/>
            <w:noWrap/>
            <w:vAlign w:val="bottom"/>
            <w:hideMark/>
          </w:tcPr>
          <w:p w14:paraId="09817BB2" w14:textId="77777777" w:rsidR="00EC7973" w:rsidRPr="00CB1E6A" w:rsidRDefault="00EC7973" w:rsidP="00136F56">
            <w:pPr>
              <w:jc w:val="center"/>
            </w:pPr>
            <w:r w:rsidRPr="00CB1E6A">
              <w:t>0.4546</w:t>
            </w:r>
          </w:p>
        </w:tc>
      </w:tr>
      <w:tr w:rsidR="00CB1E6A" w:rsidRPr="00CB1E6A" w14:paraId="1BACAB89" w14:textId="77777777" w:rsidTr="00C127C6">
        <w:trPr>
          <w:trHeight w:val="396"/>
        </w:trPr>
        <w:tc>
          <w:tcPr>
            <w:tcW w:w="2694" w:type="dxa"/>
            <w:tcBorders>
              <w:top w:val="nil"/>
              <w:left w:val="nil"/>
              <w:bottom w:val="nil"/>
              <w:right w:val="nil"/>
            </w:tcBorders>
            <w:shd w:val="clear" w:color="auto" w:fill="auto"/>
            <w:noWrap/>
            <w:vAlign w:val="bottom"/>
            <w:hideMark/>
          </w:tcPr>
          <w:p w14:paraId="21AEA58F" w14:textId="77777777" w:rsidR="00EC7973" w:rsidRPr="00CB1E6A" w:rsidRDefault="00EC7973" w:rsidP="00136F56">
            <w:r w:rsidRPr="00CB1E6A">
              <w:t>AVRAMI</w:t>
            </w:r>
          </w:p>
        </w:tc>
        <w:tc>
          <w:tcPr>
            <w:tcW w:w="2375" w:type="dxa"/>
            <w:tcBorders>
              <w:top w:val="nil"/>
              <w:left w:val="nil"/>
              <w:bottom w:val="nil"/>
              <w:right w:val="nil"/>
            </w:tcBorders>
            <w:shd w:val="clear" w:color="auto" w:fill="auto"/>
            <w:noWrap/>
            <w:vAlign w:val="bottom"/>
            <w:hideMark/>
          </w:tcPr>
          <w:p w14:paraId="441215A6" w14:textId="77777777" w:rsidR="00EC7973" w:rsidRPr="00CB1E6A" w:rsidRDefault="00EC7973" w:rsidP="00136F56">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04D54BB6" w14:textId="77777777" w:rsidR="00EC7973" w:rsidRPr="00CB1E6A" w:rsidRDefault="00EC7973" w:rsidP="00136F56">
            <w:pPr>
              <w:jc w:val="center"/>
            </w:pPr>
            <w:r w:rsidRPr="00CB1E6A">
              <w:t>0.4198</w:t>
            </w:r>
          </w:p>
        </w:tc>
        <w:tc>
          <w:tcPr>
            <w:tcW w:w="996" w:type="dxa"/>
            <w:tcBorders>
              <w:top w:val="nil"/>
              <w:left w:val="nil"/>
              <w:bottom w:val="nil"/>
              <w:right w:val="nil"/>
            </w:tcBorders>
            <w:shd w:val="clear" w:color="auto" w:fill="auto"/>
            <w:noWrap/>
            <w:vAlign w:val="bottom"/>
            <w:hideMark/>
          </w:tcPr>
          <w:p w14:paraId="05C646C2" w14:textId="77777777" w:rsidR="00EC7973" w:rsidRPr="00CB1E6A" w:rsidRDefault="00EC7973" w:rsidP="00136F56">
            <w:pPr>
              <w:jc w:val="center"/>
            </w:pPr>
            <w:r w:rsidRPr="00CB1E6A">
              <w:t>0.3861</w:t>
            </w:r>
          </w:p>
        </w:tc>
        <w:tc>
          <w:tcPr>
            <w:tcW w:w="923" w:type="dxa"/>
            <w:tcBorders>
              <w:top w:val="nil"/>
              <w:left w:val="nil"/>
              <w:bottom w:val="nil"/>
              <w:right w:val="nil"/>
            </w:tcBorders>
            <w:shd w:val="clear" w:color="auto" w:fill="auto"/>
            <w:noWrap/>
            <w:vAlign w:val="bottom"/>
            <w:hideMark/>
          </w:tcPr>
          <w:p w14:paraId="22953873" w14:textId="77777777" w:rsidR="00EC7973" w:rsidRPr="00CB1E6A" w:rsidRDefault="00EC7973" w:rsidP="00136F56">
            <w:pPr>
              <w:jc w:val="center"/>
            </w:pPr>
            <w:r w:rsidRPr="00CB1E6A">
              <w:t>0.4636</w:t>
            </w:r>
          </w:p>
        </w:tc>
        <w:tc>
          <w:tcPr>
            <w:tcW w:w="996" w:type="dxa"/>
            <w:tcBorders>
              <w:top w:val="nil"/>
              <w:left w:val="nil"/>
              <w:bottom w:val="nil"/>
              <w:right w:val="nil"/>
            </w:tcBorders>
            <w:shd w:val="clear" w:color="auto" w:fill="auto"/>
            <w:noWrap/>
            <w:vAlign w:val="bottom"/>
            <w:hideMark/>
          </w:tcPr>
          <w:p w14:paraId="51A3618D" w14:textId="77777777" w:rsidR="00EC7973" w:rsidRPr="00CB1E6A" w:rsidRDefault="00EC7973" w:rsidP="00136F56">
            <w:pPr>
              <w:jc w:val="center"/>
            </w:pPr>
            <w:r w:rsidRPr="00CB1E6A">
              <w:t>0.4589</w:t>
            </w:r>
          </w:p>
        </w:tc>
        <w:tc>
          <w:tcPr>
            <w:tcW w:w="996" w:type="dxa"/>
            <w:tcBorders>
              <w:top w:val="nil"/>
              <w:left w:val="nil"/>
              <w:bottom w:val="nil"/>
              <w:right w:val="nil"/>
            </w:tcBorders>
            <w:shd w:val="clear" w:color="auto" w:fill="auto"/>
            <w:noWrap/>
            <w:vAlign w:val="bottom"/>
            <w:hideMark/>
          </w:tcPr>
          <w:p w14:paraId="03E24CE5" w14:textId="77777777" w:rsidR="00EC7973" w:rsidRPr="00CB1E6A" w:rsidRDefault="00EC7973" w:rsidP="00136F56">
            <w:pPr>
              <w:jc w:val="center"/>
            </w:pPr>
            <w:r w:rsidRPr="00CB1E6A">
              <w:t>0.4537</w:t>
            </w:r>
          </w:p>
        </w:tc>
      </w:tr>
      <w:tr w:rsidR="00CB1E6A" w:rsidRPr="00CB1E6A" w14:paraId="5A3D40A7" w14:textId="77777777" w:rsidTr="00C127C6">
        <w:trPr>
          <w:trHeight w:val="396"/>
        </w:trPr>
        <w:tc>
          <w:tcPr>
            <w:tcW w:w="2694" w:type="dxa"/>
            <w:tcBorders>
              <w:top w:val="nil"/>
              <w:left w:val="nil"/>
              <w:bottom w:val="nil"/>
              <w:right w:val="nil"/>
            </w:tcBorders>
            <w:shd w:val="clear" w:color="auto" w:fill="auto"/>
            <w:noWrap/>
            <w:vAlign w:val="bottom"/>
            <w:hideMark/>
          </w:tcPr>
          <w:p w14:paraId="4A3D5F0A"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2F73EC48" w14:textId="46CA6ABB" w:rsidR="00EC797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EC7973" w:rsidRPr="00CB1E6A">
              <w:t xml:space="preserve"> (min</w:t>
            </w:r>
            <w:r w:rsidR="00EC7973" w:rsidRPr="00CB1E6A">
              <w:rPr>
                <w:vertAlign w:val="superscript"/>
              </w:rPr>
              <w:t>-1</w:t>
            </w:r>
            <w:r w:rsidR="00EC7973" w:rsidRPr="00CB1E6A">
              <w:t>)</w:t>
            </w:r>
          </w:p>
        </w:tc>
        <w:tc>
          <w:tcPr>
            <w:tcW w:w="876" w:type="dxa"/>
            <w:tcBorders>
              <w:top w:val="nil"/>
              <w:left w:val="nil"/>
              <w:bottom w:val="nil"/>
              <w:right w:val="nil"/>
            </w:tcBorders>
            <w:shd w:val="clear" w:color="auto" w:fill="auto"/>
            <w:noWrap/>
            <w:vAlign w:val="bottom"/>
            <w:hideMark/>
          </w:tcPr>
          <w:p w14:paraId="0D3C6458" w14:textId="5020C7D3" w:rsidR="00EC7973" w:rsidRPr="00E235AD" w:rsidRDefault="00EC7973" w:rsidP="00136F56">
            <w:pPr>
              <w:jc w:val="center"/>
              <w:rPr>
                <w:lang w:val="en-GB"/>
              </w:rPr>
            </w:pPr>
            <w:r w:rsidRPr="00CB1E6A">
              <w:t>0.048</w:t>
            </w:r>
            <w:r w:rsidR="00E235AD">
              <w:rPr>
                <w:lang w:val="en-GB"/>
              </w:rPr>
              <w:t>0</w:t>
            </w:r>
          </w:p>
        </w:tc>
        <w:tc>
          <w:tcPr>
            <w:tcW w:w="996" w:type="dxa"/>
            <w:tcBorders>
              <w:top w:val="nil"/>
              <w:left w:val="nil"/>
              <w:bottom w:val="nil"/>
              <w:right w:val="nil"/>
            </w:tcBorders>
            <w:shd w:val="clear" w:color="auto" w:fill="auto"/>
            <w:noWrap/>
            <w:vAlign w:val="bottom"/>
            <w:hideMark/>
          </w:tcPr>
          <w:p w14:paraId="60E243CE" w14:textId="149EBD20" w:rsidR="00EC7973" w:rsidRPr="00E235AD" w:rsidRDefault="00EC7973" w:rsidP="00136F56">
            <w:pPr>
              <w:jc w:val="center"/>
              <w:rPr>
                <w:lang w:val="en-GB"/>
              </w:rPr>
            </w:pPr>
            <w:r w:rsidRPr="00CB1E6A">
              <w:t>0.051</w:t>
            </w:r>
            <w:r w:rsidR="00E235AD">
              <w:rPr>
                <w:lang w:val="en-GB"/>
              </w:rPr>
              <w:t>0</w:t>
            </w:r>
          </w:p>
        </w:tc>
        <w:tc>
          <w:tcPr>
            <w:tcW w:w="923" w:type="dxa"/>
            <w:tcBorders>
              <w:top w:val="nil"/>
              <w:left w:val="nil"/>
              <w:bottom w:val="nil"/>
              <w:right w:val="nil"/>
            </w:tcBorders>
            <w:shd w:val="clear" w:color="auto" w:fill="auto"/>
            <w:noWrap/>
            <w:vAlign w:val="bottom"/>
            <w:hideMark/>
          </w:tcPr>
          <w:p w14:paraId="63502CBF" w14:textId="28CA3571" w:rsidR="00EC7973" w:rsidRPr="00E235AD" w:rsidRDefault="00EC7973" w:rsidP="00136F56">
            <w:pPr>
              <w:jc w:val="center"/>
              <w:rPr>
                <w:lang w:val="en-GB"/>
              </w:rPr>
            </w:pPr>
            <w:r w:rsidRPr="00CB1E6A">
              <w:t>0.092</w:t>
            </w:r>
            <w:r w:rsidR="00E235AD">
              <w:rPr>
                <w:lang w:val="en-GB"/>
              </w:rPr>
              <w:t>0</w:t>
            </w:r>
          </w:p>
        </w:tc>
        <w:tc>
          <w:tcPr>
            <w:tcW w:w="996" w:type="dxa"/>
            <w:tcBorders>
              <w:top w:val="nil"/>
              <w:left w:val="nil"/>
              <w:bottom w:val="nil"/>
              <w:right w:val="nil"/>
            </w:tcBorders>
            <w:shd w:val="clear" w:color="auto" w:fill="auto"/>
            <w:noWrap/>
            <w:vAlign w:val="bottom"/>
            <w:hideMark/>
          </w:tcPr>
          <w:p w14:paraId="15D17F58" w14:textId="7070E818" w:rsidR="00EC7973" w:rsidRPr="00E235AD" w:rsidRDefault="00EC7973" w:rsidP="00136F56">
            <w:pPr>
              <w:jc w:val="center"/>
              <w:rPr>
                <w:lang w:val="en-GB"/>
              </w:rPr>
            </w:pPr>
            <w:r w:rsidRPr="00CB1E6A">
              <w:t>0.041</w:t>
            </w:r>
            <w:r w:rsidR="00E235AD">
              <w:rPr>
                <w:lang w:val="en-GB"/>
              </w:rPr>
              <w:t>0</w:t>
            </w:r>
          </w:p>
        </w:tc>
        <w:tc>
          <w:tcPr>
            <w:tcW w:w="996" w:type="dxa"/>
            <w:tcBorders>
              <w:top w:val="nil"/>
              <w:left w:val="nil"/>
              <w:bottom w:val="nil"/>
              <w:right w:val="nil"/>
            </w:tcBorders>
            <w:shd w:val="clear" w:color="auto" w:fill="auto"/>
            <w:noWrap/>
            <w:vAlign w:val="bottom"/>
            <w:hideMark/>
          </w:tcPr>
          <w:p w14:paraId="210F1249" w14:textId="3684DBD4" w:rsidR="00EC7973" w:rsidRPr="00E235AD" w:rsidRDefault="00EC7973" w:rsidP="00136F56">
            <w:pPr>
              <w:jc w:val="center"/>
              <w:rPr>
                <w:lang w:val="en-GB"/>
              </w:rPr>
            </w:pPr>
            <w:r w:rsidRPr="00CB1E6A">
              <w:t>0.084</w:t>
            </w:r>
            <w:r w:rsidR="00E235AD">
              <w:rPr>
                <w:lang w:val="en-GB"/>
              </w:rPr>
              <w:t>0</w:t>
            </w:r>
          </w:p>
        </w:tc>
      </w:tr>
      <w:tr w:rsidR="00CB1E6A" w:rsidRPr="00CB1E6A" w14:paraId="75BB83AC" w14:textId="77777777" w:rsidTr="00C127C6">
        <w:trPr>
          <w:trHeight w:val="372"/>
        </w:trPr>
        <w:tc>
          <w:tcPr>
            <w:tcW w:w="2694" w:type="dxa"/>
            <w:tcBorders>
              <w:top w:val="nil"/>
              <w:left w:val="nil"/>
              <w:bottom w:val="nil"/>
              <w:right w:val="nil"/>
            </w:tcBorders>
            <w:shd w:val="clear" w:color="auto" w:fill="auto"/>
            <w:noWrap/>
            <w:vAlign w:val="bottom"/>
            <w:hideMark/>
          </w:tcPr>
          <w:p w14:paraId="7AE6211A"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6990EBDD" w14:textId="77777777" w:rsidR="00EC7973" w:rsidRPr="00CB1E6A" w:rsidRDefault="00EC7973"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7B55C37" w14:textId="77777777" w:rsidR="00EC7973" w:rsidRPr="00CB1E6A" w:rsidRDefault="00EC7973" w:rsidP="00136F56">
            <w:pPr>
              <w:jc w:val="center"/>
            </w:pPr>
            <w:r w:rsidRPr="00CB1E6A">
              <w:t>0.9512</w:t>
            </w:r>
          </w:p>
        </w:tc>
        <w:tc>
          <w:tcPr>
            <w:tcW w:w="996" w:type="dxa"/>
            <w:tcBorders>
              <w:top w:val="nil"/>
              <w:left w:val="nil"/>
              <w:bottom w:val="nil"/>
              <w:right w:val="nil"/>
            </w:tcBorders>
            <w:shd w:val="clear" w:color="auto" w:fill="auto"/>
            <w:noWrap/>
            <w:vAlign w:val="bottom"/>
            <w:hideMark/>
          </w:tcPr>
          <w:p w14:paraId="039FAF82" w14:textId="77777777" w:rsidR="00EC7973" w:rsidRPr="00CB1E6A" w:rsidRDefault="00EC7973" w:rsidP="00136F56">
            <w:pPr>
              <w:jc w:val="center"/>
            </w:pPr>
            <w:r w:rsidRPr="00CB1E6A">
              <w:t>0.9511</w:t>
            </w:r>
          </w:p>
        </w:tc>
        <w:tc>
          <w:tcPr>
            <w:tcW w:w="923" w:type="dxa"/>
            <w:tcBorders>
              <w:top w:val="nil"/>
              <w:left w:val="nil"/>
              <w:bottom w:val="nil"/>
              <w:right w:val="nil"/>
            </w:tcBorders>
            <w:shd w:val="clear" w:color="auto" w:fill="auto"/>
            <w:noWrap/>
            <w:vAlign w:val="bottom"/>
            <w:hideMark/>
          </w:tcPr>
          <w:p w14:paraId="201CB5B7" w14:textId="77777777" w:rsidR="00EC7973" w:rsidRPr="00CB1E6A" w:rsidRDefault="00EC7973" w:rsidP="00136F56">
            <w:pPr>
              <w:jc w:val="center"/>
            </w:pPr>
            <w:r w:rsidRPr="00CB1E6A">
              <w:t>0.9828</w:t>
            </w:r>
          </w:p>
        </w:tc>
        <w:tc>
          <w:tcPr>
            <w:tcW w:w="996" w:type="dxa"/>
            <w:tcBorders>
              <w:top w:val="nil"/>
              <w:left w:val="nil"/>
              <w:bottom w:val="nil"/>
              <w:right w:val="nil"/>
            </w:tcBorders>
            <w:shd w:val="clear" w:color="auto" w:fill="auto"/>
            <w:noWrap/>
            <w:vAlign w:val="bottom"/>
            <w:hideMark/>
          </w:tcPr>
          <w:p w14:paraId="0873FCC2" w14:textId="77777777" w:rsidR="00EC7973" w:rsidRPr="00CB1E6A" w:rsidRDefault="00EC7973" w:rsidP="00136F56">
            <w:pPr>
              <w:jc w:val="center"/>
            </w:pPr>
            <w:r w:rsidRPr="00CB1E6A">
              <w:t>0.9388</w:t>
            </w:r>
          </w:p>
        </w:tc>
        <w:tc>
          <w:tcPr>
            <w:tcW w:w="996" w:type="dxa"/>
            <w:tcBorders>
              <w:top w:val="nil"/>
              <w:left w:val="nil"/>
              <w:bottom w:val="nil"/>
              <w:right w:val="nil"/>
            </w:tcBorders>
            <w:shd w:val="clear" w:color="auto" w:fill="auto"/>
            <w:noWrap/>
            <w:vAlign w:val="bottom"/>
            <w:hideMark/>
          </w:tcPr>
          <w:p w14:paraId="64B458B2" w14:textId="77777777" w:rsidR="00EC7973" w:rsidRPr="00CB1E6A" w:rsidRDefault="00EC7973" w:rsidP="00136F56">
            <w:pPr>
              <w:jc w:val="center"/>
            </w:pPr>
            <w:r w:rsidRPr="00CB1E6A">
              <w:t>0.9637</w:t>
            </w:r>
          </w:p>
        </w:tc>
      </w:tr>
      <w:tr w:rsidR="00CB1E6A" w:rsidRPr="00CB1E6A" w14:paraId="51A9DBC2" w14:textId="77777777" w:rsidTr="00C127C6">
        <w:trPr>
          <w:trHeight w:val="360"/>
        </w:trPr>
        <w:tc>
          <w:tcPr>
            <w:tcW w:w="2694" w:type="dxa"/>
            <w:tcBorders>
              <w:top w:val="nil"/>
              <w:left w:val="nil"/>
              <w:bottom w:val="nil"/>
              <w:right w:val="nil"/>
            </w:tcBorders>
            <w:shd w:val="clear" w:color="auto" w:fill="auto"/>
            <w:noWrap/>
            <w:vAlign w:val="bottom"/>
            <w:hideMark/>
          </w:tcPr>
          <w:p w14:paraId="35B7439D" w14:textId="77777777" w:rsidR="00EC7973" w:rsidRPr="00CB1E6A" w:rsidRDefault="00EC7973" w:rsidP="00136F56">
            <w:pPr>
              <w:rPr>
                <w:sz w:val="20"/>
                <w:szCs w:val="20"/>
              </w:rPr>
            </w:pPr>
            <w:r w:rsidRPr="00CB1E6A">
              <w:t>ELOVICH</w:t>
            </w:r>
          </w:p>
        </w:tc>
        <w:tc>
          <w:tcPr>
            <w:tcW w:w="2375" w:type="dxa"/>
            <w:tcBorders>
              <w:top w:val="nil"/>
              <w:left w:val="nil"/>
              <w:bottom w:val="nil"/>
              <w:right w:val="nil"/>
            </w:tcBorders>
            <w:shd w:val="clear" w:color="auto" w:fill="auto"/>
            <w:noWrap/>
            <w:vAlign w:val="bottom"/>
            <w:hideMark/>
          </w:tcPr>
          <w:p w14:paraId="52A9A7B0" w14:textId="77777777" w:rsidR="00EC7973" w:rsidRPr="00CB1E6A" w:rsidRDefault="00EC7973" w:rsidP="00136F56">
            <w:r w:rsidRPr="00CB1E6A">
              <w:t>α</w:t>
            </w:r>
            <w:r w:rsidRPr="00CB1E6A">
              <w:rPr>
                <w:vertAlign w:val="subscript"/>
              </w:rPr>
              <w:t>EI</w:t>
            </w:r>
            <w:r w:rsidRPr="00CB1E6A">
              <w:t xml:space="preserve"> (mg/g.min)</w:t>
            </w:r>
          </w:p>
        </w:tc>
        <w:tc>
          <w:tcPr>
            <w:tcW w:w="876" w:type="dxa"/>
            <w:tcBorders>
              <w:top w:val="nil"/>
              <w:left w:val="nil"/>
              <w:bottom w:val="nil"/>
              <w:right w:val="nil"/>
            </w:tcBorders>
            <w:shd w:val="clear" w:color="auto" w:fill="auto"/>
            <w:noWrap/>
            <w:vAlign w:val="bottom"/>
            <w:hideMark/>
          </w:tcPr>
          <w:p w14:paraId="5192F9FB" w14:textId="5F9A217A" w:rsidR="00EC7973" w:rsidRPr="00E235AD" w:rsidRDefault="00EC7973" w:rsidP="00136F56">
            <w:pPr>
              <w:jc w:val="center"/>
              <w:rPr>
                <w:lang w:val="en-GB"/>
              </w:rPr>
            </w:pPr>
            <w:r w:rsidRPr="00CB1E6A">
              <w:t>4.48</w:t>
            </w:r>
            <w:r w:rsidR="00E235AD">
              <w:rPr>
                <w:lang w:val="en-GB"/>
              </w:rPr>
              <w:t>00</w:t>
            </w:r>
          </w:p>
        </w:tc>
        <w:tc>
          <w:tcPr>
            <w:tcW w:w="996" w:type="dxa"/>
            <w:tcBorders>
              <w:top w:val="nil"/>
              <w:left w:val="nil"/>
              <w:bottom w:val="nil"/>
              <w:right w:val="nil"/>
            </w:tcBorders>
            <w:shd w:val="clear" w:color="auto" w:fill="auto"/>
            <w:noWrap/>
            <w:vAlign w:val="bottom"/>
            <w:hideMark/>
          </w:tcPr>
          <w:p w14:paraId="0E8CF35E" w14:textId="0D61FE7C" w:rsidR="00EC7973" w:rsidRPr="00E235AD" w:rsidRDefault="00EC7973" w:rsidP="00136F56">
            <w:pPr>
              <w:jc w:val="center"/>
              <w:rPr>
                <w:lang w:val="en-GB"/>
              </w:rPr>
            </w:pPr>
            <w:r w:rsidRPr="00CB1E6A">
              <w:t>44.87</w:t>
            </w:r>
            <w:r w:rsidR="00E235AD">
              <w:rPr>
                <w:lang w:val="en-GB"/>
              </w:rPr>
              <w:t>00</w:t>
            </w:r>
          </w:p>
        </w:tc>
        <w:tc>
          <w:tcPr>
            <w:tcW w:w="923" w:type="dxa"/>
            <w:tcBorders>
              <w:top w:val="nil"/>
              <w:left w:val="nil"/>
              <w:bottom w:val="nil"/>
              <w:right w:val="nil"/>
            </w:tcBorders>
            <w:shd w:val="clear" w:color="auto" w:fill="auto"/>
            <w:noWrap/>
            <w:vAlign w:val="bottom"/>
            <w:hideMark/>
          </w:tcPr>
          <w:p w14:paraId="5061272D" w14:textId="770BF7B1" w:rsidR="00EC7973" w:rsidRPr="00E235AD" w:rsidRDefault="00477B44" w:rsidP="00136F56">
            <w:pPr>
              <w:jc w:val="center"/>
              <w:rPr>
                <w:lang w:val="en-GB"/>
              </w:rPr>
            </w:pPr>
            <w:r w:rsidRPr="00CB1E6A">
              <w:rPr>
                <w:lang w:val="en-GB"/>
              </w:rPr>
              <w:t>6</w:t>
            </w:r>
            <w:r w:rsidR="00EC7973" w:rsidRPr="00CB1E6A">
              <w:t>1.06</w:t>
            </w:r>
            <w:r w:rsidR="00E235AD">
              <w:rPr>
                <w:lang w:val="en-GB"/>
              </w:rPr>
              <w:t>00</w:t>
            </w:r>
          </w:p>
        </w:tc>
        <w:tc>
          <w:tcPr>
            <w:tcW w:w="996" w:type="dxa"/>
            <w:tcBorders>
              <w:top w:val="nil"/>
              <w:left w:val="nil"/>
              <w:bottom w:val="nil"/>
              <w:right w:val="nil"/>
            </w:tcBorders>
            <w:shd w:val="clear" w:color="auto" w:fill="auto"/>
            <w:noWrap/>
            <w:vAlign w:val="bottom"/>
            <w:hideMark/>
          </w:tcPr>
          <w:p w14:paraId="3A28D4DF" w14:textId="6DD1FB97" w:rsidR="00EC7973" w:rsidRPr="00E235AD" w:rsidRDefault="00477B44" w:rsidP="00136F56">
            <w:pPr>
              <w:jc w:val="center"/>
              <w:rPr>
                <w:lang w:val="en-GB"/>
              </w:rPr>
            </w:pPr>
            <w:r w:rsidRPr="00CB1E6A">
              <w:rPr>
                <w:lang w:val="en-GB"/>
              </w:rPr>
              <w:t>7</w:t>
            </w:r>
            <w:r w:rsidR="00EC7973" w:rsidRPr="00CB1E6A">
              <w:t>2.88</w:t>
            </w:r>
            <w:r w:rsidR="00E235AD">
              <w:rPr>
                <w:lang w:val="en-GB"/>
              </w:rPr>
              <w:t>00</w:t>
            </w:r>
          </w:p>
        </w:tc>
        <w:tc>
          <w:tcPr>
            <w:tcW w:w="996" w:type="dxa"/>
            <w:tcBorders>
              <w:top w:val="nil"/>
              <w:left w:val="nil"/>
              <w:bottom w:val="nil"/>
              <w:right w:val="nil"/>
            </w:tcBorders>
            <w:shd w:val="clear" w:color="auto" w:fill="auto"/>
            <w:noWrap/>
            <w:vAlign w:val="bottom"/>
            <w:hideMark/>
          </w:tcPr>
          <w:p w14:paraId="4B7B3B97" w14:textId="43422195" w:rsidR="00EC7973" w:rsidRPr="00E235AD" w:rsidRDefault="00477B44" w:rsidP="00136F56">
            <w:pPr>
              <w:jc w:val="center"/>
              <w:rPr>
                <w:lang w:val="en-GB"/>
              </w:rPr>
            </w:pPr>
            <w:r w:rsidRPr="00CB1E6A">
              <w:rPr>
                <w:lang w:val="en-GB"/>
              </w:rPr>
              <w:t>9</w:t>
            </w:r>
            <w:r w:rsidR="00EC7973" w:rsidRPr="00CB1E6A">
              <w:t>5.92</w:t>
            </w:r>
            <w:r w:rsidR="00E235AD">
              <w:rPr>
                <w:lang w:val="en-GB"/>
              </w:rPr>
              <w:t>00</w:t>
            </w:r>
          </w:p>
        </w:tc>
      </w:tr>
      <w:tr w:rsidR="00CB1E6A" w:rsidRPr="00CB1E6A" w14:paraId="08DE39E2" w14:textId="77777777" w:rsidTr="00C127C6">
        <w:trPr>
          <w:trHeight w:val="360"/>
        </w:trPr>
        <w:tc>
          <w:tcPr>
            <w:tcW w:w="2694" w:type="dxa"/>
            <w:tcBorders>
              <w:top w:val="nil"/>
              <w:left w:val="nil"/>
              <w:bottom w:val="nil"/>
              <w:right w:val="nil"/>
            </w:tcBorders>
            <w:shd w:val="clear" w:color="auto" w:fill="auto"/>
            <w:noWrap/>
            <w:vAlign w:val="bottom"/>
            <w:hideMark/>
          </w:tcPr>
          <w:p w14:paraId="7C607B63"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1C6A83F9" w14:textId="77777777" w:rsidR="00EC7973" w:rsidRPr="00CB1E6A" w:rsidRDefault="00EC7973" w:rsidP="00136F56">
            <w:r w:rsidRPr="00CB1E6A">
              <w:t>β</w:t>
            </w:r>
            <w:r w:rsidRPr="00CB1E6A">
              <w:rPr>
                <w:vertAlign w:val="subscript"/>
              </w:rPr>
              <w:t>EI</w:t>
            </w:r>
            <w:r w:rsidRPr="00CB1E6A">
              <w:t xml:space="preserve"> (g/mg)</w:t>
            </w:r>
          </w:p>
        </w:tc>
        <w:tc>
          <w:tcPr>
            <w:tcW w:w="876" w:type="dxa"/>
            <w:tcBorders>
              <w:top w:val="nil"/>
              <w:left w:val="nil"/>
              <w:bottom w:val="nil"/>
              <w:right w:val="nil"/>
            </w:tcBorders>
            <w:shd w:val="clear" w:color="auto" w:fill="auto"/>
            <w:noWrap/>
            <w:vAlign w:val="bottom"/>
            <w:hideMark/>
          </w:tcPr>
          <w:p w14:paraId="3D559670" w14:textId="703A97E2" w:rsidR="00EC7973" w:rsidRPr="00E235AD" w:rsidRDefault="00EC7973" w:rsidP="00136F56">
            <w:pPr>
              <w:jc w:val="center"/>
              <w:rPr>
                <w:lang w:val="en-GB"/>
              </w:rPr>
            </w:pPr>
            <w:r w:rsidRPr="00CB1E6A">
              <w:t>4.94</w:t>
            </w:r>
            <w:r w:rsidR="00E235AD">
              <w:rPr>
                <w:lang w:val="en-GB"/>
              </w:rPr>
              <w:t>00</w:t>
            </w:r>
          </w:p>
        </w:tc>
        <w:tc>
          <w:tcPr>
            <w:tcW w:w="996" w:type="dxa"/>
            <w:tcBorders>
              <w:top w:val="nil"/>
              <w:left w:val="nil"/>
              <w:bottom w:val="nil"/>
              <w:right w:val="nil"/>
            </w:tcBorders>
            <w:shd w:val="clear" w:color="auto" w:fill="auto"/>
            <w:noWrap/>
            <w:vAlign w:val="bottom"/>
            <w:hideMark/>
          </w:tcPr>
          <w:p w14:paraId="17791C42" w14:textId="5FE958AC" w:rsidR="00EC7973" w:rsidRPr="00E235AD" w:rsidRDefault="00EC7973" w:rsidP="00136F56">
            <w:pPr>
              <w:jc w:val="center"/>
              <w:rPr>
                <w:lang w:val="en-GB"/>
              </w:rPr>
            </w:pPr>
            <w:r w:rsidRPr="00CB1E6A">
              <w:t>5.69</w:t>
            </w:r>
            <w:r w:rsidR="00E235AD">
              <w:rPr>
                <w:lang w:val="en-GB"/>
              </w:rPr>
              <w:t>00</w:t>
            </w:r>
          </w:p>
        </w:tc>
        <w:tc>
          <w:tcPr>
            <w:tcW w:w="923" w:type="dxa"/>
            <w:tcBorders>
              <w:top w:val="nil"/>
              <w:left w:val="nil"/>
              <w:bottom w:val="nil"/>
              <w:right w:val="nil"/>
            </w:tcBorders>
            <w:shd w:val="clear" w:color="auto" w:fill="auto"/>
            <w:noWrap/>
            <w:vAlign w:val="bottom"/>
            <w:hideMark/>
          </w:tcPr>
          <w:p w14:paraId="1C3DD417" w14:textId="688853EF" w:rsidR="00EC7973" w:rsidRPr="00E235AD" w:rsidRDefault="00EC7973" w:rsidP="00136F56">
            <w:pPr>
              <w:jc w:val="center"/>
              <w:rPr>
                <w:lang w:val="en-GB"/>
              </w:rPr>
            </w:pPr>
            <w:r w:rsidRPr="00CB1E6A">
              <w:t>0.99</w:t>
            </w:r>
            <w:r w:rsidR="00E235AD">
              <w:rPr>
                <w:lang w:val="en-GB"/>
              </w:rPr>
              <w:t>00</w:t>
            </w:r>
          </w:p>
        </w:tc>
        <w:tc>
          <w:tcPr>
            <w:tcW w:w="996" w:type="dxa"/>
            <w:tcBorders>
              <w:top w:val="nil"/>
              <w:left w:val="nil"/>
              <w:bottom w:val="nil"/>
              <w:right w:val="nil"/>
            </w:tcBorders>
            <w:shd w:val="clear" w:color="auto" w:fill="auto"/>
            <w:noWrap/>
            <w:vAlign w:val="bottom"/>
            <w:hideMark/>
          </w:tcPr>
          <w:p w14:paraId="0AFE2E1B" w14:textId="2EFEFD60" w:rsidR="00EC7973" w:rsidRPr="00E235AD" w:rsidRDefault="00EC7973" w:rsidP="00136F56">
            <w:pPr>
              <w:jc w:val="center"/>
              <w:rPr>
                <w:lang w:val="en-GB"/>
              </w:rPr>
            </w:pPr>
            <w:r w:rsidRPr="00CB1E6A">
              <w:t>0.57</w:t>
            </w:r>
            <w:r w:rsidR="00E235AD">
              <w:rPr>
                <w:lang w:val="en-GB"/>
              </w:rPr>
              <w:t>00</w:t>
            </w:r>
          </w:p>
        </w:tc>
        <w:tc>
          <w:tcPr>
            <w:tcW w:w="996" w:type="dxa"/>
            <w:tcBorders>
              <w:top w:val="nil"/>
              <w:left w:val="nil"/>
              <w:bottom w:val="nil"/>
              <w:right w:val="nil"/>
            </w:tcBorders>
            <w:shd w:val="clear" w:color="auto" w:fill="auto"/>
            <w:noWrap/>
            <w:vAlign w:val="bottom"/>
            <w:hideMark/>
          </w:tcPr>
          <w:p w14:paraId="543B7AAE" w14:textId="6FA860FF" w:rsidR="00EC7973" w:rsidRPr="00E235AD" w:rsidRDefault="00EC7973" w:rsidP="00136F56">
            <w:pPr>
              <w:jc w:val="center"/>
              <w:rPr>
                <w:lang w:val="en-GB"/>
              </w:rPr>
            </w:pPr>
            <w:r w:rsidRPr="00CB1E6A">
              <w:t>0.62</w:t>
            </w:r>
            <w:r w:rsidR="00E235AD">
              <w:rPr>
                <w:lang w:val="en-GB"/>
              </w:rPr>
              <w:t>00</w:t>
            </w:r>
          </w:p>
        </w:tc>
      </w:tr>
      <w:tr w:rsidR="00CB1E6A" w:rsidRPr="00CB1E6A" w14:paraId="7B222ADC" w14:textId="77777777" w:rsidTr="00C127C6">
        <w:trPr>
          <w:trHeight w:val="396"/>
        </w:trPr>
        <w:tc>
          <w:tcPr>
            <w:tcW w:w="2694" w:type="dxa"/>
            <w:tcBorders>
              <w:top w:val="nil"/>
              <w:left w:val="nil"/>
              <w:bottom w:val="nil"/>
              <w:right w:val="nil"/>
            </w:tcBorders>
            <w:shd w:val="clear" w:color="auto" w:fill="auto"/>
            <w:noWrap/>
            <w:vAlign w:val="bottom"/>
            <w:hideMark/>
          </w:tcPr>
          <w:p w14:paraId="505F5051"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73991C9F" w14:textId="77777777" w:rsidR="00EC7973" w:rsidRPr="00CB1E6A" w:rsidRDefault="00EC7973"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3EC00DD" w14:textId="77777777" w:rsidR="00EC7973" w:rsidRPr="00CB1E6A" w:rsidRDefault="00EC7973" w:rsidP="00136F56">
            <w:pPr>
              <w:jc w:val="center"/>
            </w:pPr>
            <w:r w:rsidRPr="00CB1E6A">
              <w:t>0.9036</w:t>
            </w:r>
          </w:p>
        </w:tc>
        <w:tc>
          <w:tcPr>
            <w:tcW w:w="996" w:type="dxa"/>
            <w:tcBorders>
              <w:top w:val="nil"/>
              <w:left w:val="nil"/>
              <w:bottom w:val="nil"/>
              <w:right w:val="nil"/>
            </w:tcBorders>
            <w:shd w:val="clear" w:color="auto" w:fill="auto"/>
            <w:noWrap/>
            <w:vAlign w:val="bottom"/>
            <w:hideMark/>
          </w:tcPr>
          <w:p w14:paraId="1FE9F6ED" w14:textId="77777777" w:rsidR="00EC7973" w:rsidRPr="00CB1E6A" w:rsidRDefault="00EC7973" w:rsidP="00136F56">
            <w:pPr>
              <w:jc w:val="center"/>
            </w:pPr>
            <w:r w:rsidRPr="00CB1E6A">
              <w:t>0.9741</w:t>
            </w:r>
          </w:p>
        </w:tc>
        <w:tc>
          <w:tcPr>
            <w:tcW w:w="923" w:type="dxa"/>
            <w:tcBorders>
              <w:top w:val="nil"/>
              <w:left w:val="nil"/>
              <w:bottom w:val="nil"/>
              <w:right w:val="nil"/>
            </w:tcBorders>
            <w:shd w:val="clear" w:color="auto" w:fill="auto"/>
            <w:noWrap/>
            <w:vAlign w:val="bottom"/>
            <w:hideMark/>
          </w:tcPr>
          <w:p w14:paraId="6DB2B75D" w14:textId="77777777" w:rsidR="00EC7973" w:rsidRPr="00CB1E6A" w:rsidRDefault="00EC7973" w:rsidP="00136F56">
            <w:pPr>
              <w:jc w:val="center"/>
            </w:pPr>
            <w:r w:rsidRPr="00CB1E6A">
              <w:t>0.9811</w:t>
            </w:r>
          </w:p>
        </w:tc>
        <w:tc>
          <w:tcPr>
            <w:tcW w:w="996" w:type="dxa"/>
            <w:tcBorders>
              <w:top w:val="nil"/>
              <w:left w:val="nil"/>
              <w:bottom w:val="nil"/>
              <w:right w:val="nil"/>
            </w:tcBorders>
            <w:shd w:val="clear" w:color="auto" w:fill="auto"/>
            <w:noWrap/>
            <w:vAlign w:val="bottom"/>
            <w:hideMark/>
          </w:tcPr>
          <w:p w14:paraId="7C315FBF" w14:textId="77777777" w:rsidR="00EC7973" w:rsidRPr="00CB1E6A" w:rsidRDefault="00EC7973" w:rsidP="00136F56">
            <w:pPr>
              <w:jc w:val="center"/>
            </w:pPr>
            <w:r w:rsidRPr="00CB1E6A">
              <w:t>0.9681</w:t>
            </w:r>
          </w:p>
        </w:tc>
        <w:tc>
          <w:tcPr>
            <w:tcW w:w="996" w:type="dxa"/>
            <w:tcBorders>
              <w:top w:val="nil"/>
              <w:left w:val="nil"/>
              <w:bottom w:val="nil"/>
              <w:right w:val="nil"/>
            </w:tcBorders>
            <w:shd w:val="clear" w:color="auto" w:fill="auto"/>
            <w:noWrap/>
            <w:vAlign w:val="bottom"/>
            <w:hideMark/>
          </w:tcPr>
          <w:p w14:paraId="0D33110F" w14:textId="77777777" w:rsidR="00EC7973" w:rsidRPr="00CB1E6A" w:rsidRDefault="00EC7973" w:rsidP="00136F56">
            <w:pPr>
              <w:jc w:val="center"/>
            </w:pPr>
            <w:r w:rsidRPr="00CB1E6A">
              <w:t>0.9817</w:t>
            </w:r>
          </w:p>
        </w:tc>
      </w:tr>
      <w:tr w:rsidR="00CB1E6A" w:rsidRPr="00CB1E6A" w14:paraId="5AD0DEF5" w14:textId="77777777" w:rsidTr="00C127C6">
        <w:trPr>
          <w:trHeight w:val="396"/>
        </w:trPr>
        <w:tc>
          <w:tcPr>
            <w:tcW w:w="2694" w:type="dxa"/>
            <w:tcBorders>
              <w:top w:val="nil"/>
              <w:left w:val="nil"/>
              <w:bottom w:val="nil"/>
              <w:right w:val="nil"/>
            </w:tcBorders>
            <w:shd w:val="clear" w:color="auto" w:fill="auto"/>
            <w:noWrap/>
            <w:vAlign w:val="bottom"/>
            <w:hideMark/>
          </w:tcPr>
          <w:p w14:paraId="68D345E3" w14:textId="77777777" w:rsidR="00EC7973" w:rsidRPr="00CB1E6A" w:rsidRDefault="00EC7973" w:rsidP="00136F56">
            <w:r w:rsidRPr="00CB1E6A">
              <w:t>INTRAPARTICLE DIFFUSION</w:t>
            </w:r>
          </w:p>
        </w:tc>
        <w:tc>
          <w:tcPr>
            <w:tcW w:w="2375" w:type="dxa"/>
            <w:tcBorders>
              <w:top w:val="nil"/>
              <w:left w:val="nil"/>
              <w:bottom w:val="nil"/>
              <w:right w:val="nil"/>
            </w:tcBorders>
            <w:shd w:val="clear" w:color="auto" w:fill="auto"/>
            <w:noWrap/>
            <w:vAlign w:val="bottom"/>
            <w:hideMark/>
          </w:tcPr>
          <w:p w14:paraId="0C2CFAFF" w14:textId="531845CD" w:rsidR="00EC797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EC7973" w:rsidRPr="00CB1E6A">
              <w:t xml:space="preserve"> (</w:t>
            </w:r>
            <w:r w:rsidR="00526BA5" w:rsidRPr="00526BA5">
              <w:t>mg/g</w:t>
            </w:r>
            <w:r w:rsidR="00EC7973" w:rsidRPr="00CB1E6A">
              <w:t xml:space="preserve"> min </w:t>
            </w:r>
            <w:r w:rsidR="00EC7973" w:rsidRPr="00CB1E6A">
              <w:rPr>
                <w:vertAlign w:val="superscript"/>
              </w:rPr>
              <w:t>-1/2</w:t>
            </w:r>
            <w:r w:rsidR="00EC7973" w:rsidRPr="00CB1E6A">
              <w:t>)</w:t>
            </w:r>
          </w:p>
        </w:tc>
        <w:tc>
          <w:tcPr>
            <w:tcW w:w="876" w:type="dxa"/>
            <w:tcBorders>
              <w:top w:val="nil"/>
              <w:left w:val="nil"/>
              <w:bottom w:val="nil"/>
              <w:right w:val="nil"/>
            </w:tcBorders>
            <w:shd w:val="clear" w:color="auto" w:fill="auto"/>
            <w:noWrap/>
            <w:vAlign w:val="bottom"/>
            <w:hideMark/>
          </w:tcPr>
          <w:p w14:paraId="34A5C0D5" w14:textId="77777777" w:rsidR="00EC7973" w:rsidRPr="00CB1E6A" w:rsidRDefault="00EC7973" w:rsidP="00136F56">
            <w:pPr>
              <w:jc w:val="center"/>
            </w:pPr>
            <w:r w:rsidRPr="00CB1E6A">
              <w:t>0.5091</w:t>
            </w:r>
          </w:p>
        </w:tc>
        <w:tc>
          <w:tcPr>
            <w:tcW w:w="996" w:type="dxa"/>
            <w:tcBorders>
              <w:top w:val="nil"/>
              <w:left w:val="nil"/>
              <w:bottom w:val="nil"/>
              <w:right w:val="nil"/>
            </w:tcBorders>
            <w:shd w:val="clear" w:color="auto" w:fill="auto"/>
            <w:noWrap/>
            <w:vAlign w:val="bottom"/>
            <w:hideMark/>
          </w:tcPr>
          <w:p w14:paraId="55E38E0F" w14:textId="77777777" w:rsidR="00EC7973" w:rsidRPr="00CB1E6A" w:rsidRDefault="00EC7973" w:rsidP="00136F56">
            <w:pPr>
              <w:jc w:val="center"/>
            </w:pPr>
            <w:r w:rsidRPr="00CB1E6A">
              <w:t>1.039</w:t>
            </w:r>
          </w:p>
        </w:tc>
        <w:tc>
          <w:tcPr>
            <w:tcW w:w="923" w:type="dxa"/>
            <w:tcBorders>
              <w:top w:val="nil"/>
              <w:left w:val="nil"/>
              <w:bottom w:val="nil"/>
              <w:right w:val="nil"/>
            </w:tcBorders>
            <w:shd w:val="clear" w:color="auto" w:fill="auto"/>
            <w:noWrap/>
            <w:vAlign w:val="bottom"/>
            <w:hideMark/>
          </w:tcPr>
          <w:p w14:paraId="15CDB7C2" w14:textId="77777777" w:rsidR="00EC7973" w:rsidRPr="00CB1E6A" w:rsidRDefault="00EC7973" w:rsidP="00136F56">
            <w:pPr>
              <w:jc w:val="center"/>
            </w:pPr>
            <w:r w:rsidRPr="00CB1E6A">
              <w:t>1.585</w:t>
            </w:r>
          </w:p>
        </w:tc>
        <w:tc>
          <w:tcPr>
            <w:tcW w:w="996" w:type="dxa"/>
            <w:tcBorders>
              <w:top w:val="nil"/>
              <w:left w:val="nil"/>
              <w:bottom w:val="nil"/>
              <w:right w:val="nil"/>
            </w:tcBorders>
            <w:shd w:val="clear" w:color="auto" w:fill="auto"/>
            <w:noWrap/>
            <w:vAlign w:val="bottom"/>
            <w:hideMark/>
          </w:tcPr>
          <w:p w14:paraId="100F4CF2" w14:textId="77777777" w:rsidR="00EC7973" w:rsidRPr="00CB1E6A" w:rsidRDefault="00EC7973" w:rsidP="00136F56">
            <w:pPr>
              <w:jc w:val="center"/>
            </w:pPr>
            <w:r w:rsidRPr="00CB1E6A">
              <w:t>1.7021</w:t>
            </w:r>
          </w:p>
        </w:tc>
        <w:tc>
          <w:tcPr>
            <w:tcW w:w="996" w:type="dxa"/>
            <w:tcBorders>
              <w:top w:val="nil"/>
              <w:left w:val="nil"/>
              <w:bottom w:val="nil"/>
              <w:right w:val="nil"/>
            </w:tcBorders>
            <w:shd w:val="clear" w:color="auto" w:fill="auto"/>
            <w:noWrap/>
            <w:vAlign w:val="bottom"/>
            <w:hideMark/>
          </w:tcPr>
          <w:p w14:paraId="36078D9F" w14:textId="77777777" w:rsidR="00EC7973" w:rsidRPr="00CB1E6A" w:rsidRDefault="00EC7973" w:rsidP="00136F56">
            <w:pPr>
              <w:jc w:val="center"/>
            </w:pPr>
            <w:r w:rsidRPr="00CB1E6A">
              <w:t>2.6188</w:t>
            </w:r>
          </w:p>
        </w:tc>
      </w:tr>
      <w:tr w:rsidR="00CB1E6A" w:rsidRPr="00CB1E6A" w14:paraId="77C5DAA2" w14:textId="77777777" w:rsidTr="00C127C6">
        <w:trPr>
          <w:trHeight w:val="396"/>
        </w:trPr>
        <w:tc>
          <w:tcPr>
            <w:tcW w:w="2694" w:type="dxa"/>
            <w:tcBorders>
              <w:top w:val="nil"/>
              <w:left w:val="nil"/>
              <w:bottom w:val="nil"/>
              <w:right w:val="nil"/>
            </w:tcBorders>
            <w:shd w:val="clear" w:color="auto" w:fill="auto"/>
            <w:noWrap/>
            <w:vAlign w:val="bottom"/>
            <w:hideMark/>
          </w:tcPr>
          <w:p w14:paraId="1A0640D0"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7CF11CF0" w14:textId="136A5465" w:rsidR="00EC7973" w:rsidRPr="00CB1E6A" w:rsidRDefault="00EC7973" w:rsidP="00136F56">
            <w:r w:rsidRPr="00CB1E6A">
              <w:t>C</w:t>
            </w:r>
            <w:r w:rsidRPr="00CB1E6A">
              <w:rPr>
                <w:vertAlign w:val="subscript"/>
              </w:rPr>
              <w:t>I</w:t>
            </w:r>
            <w:r w:rsidRPr="00CB1E6A">
              <w:t xml:space="preserve"> (</w:t>
            </w:r>
            <w:r w:rsidR="00526BA5" w:rsidRPr="00526BA5">
              <w:t>mg/g</w:t>
            </w:r>
            <w:r w:rsidRPr="00CB1E6A">
              <w:t>)</w:t>
            </w:r>
          </w:p>
        </w:tc>
        <w:tc>
          <w:tcPr>
            <w:tcW w:w="876" w:type="dxa"/>
            <w:tcBorders>
              <w:top w:val="nil"/>
              <w:left w:val="nil"/>
              <w:bottom w:val="nil"/>
              <w:right w:val="nil"/>
            </w:tcBorders>
            <w:shd w:val="clear" w:color="auto" w:fill="auto"/>
            <w:noWrap/>
            <w:vAlign w:val="bottom"/>
            <w:hideMark/>
          </w:tcPr>
          <w:p w14:paraId="48F017ED" w14:textId="12E1A168" w:rsidR="00EC7973" w:rsidRPr="00E235AD" w:rsidRDefault="00EC7973" w:rsidP="00136F56">
            <w:pPr>
              <w:jc w:val="center"/>
              <w:rPr>
                <w:lang w:val="en-GB"/>
              </w:rPr>
            </w:pPr>
            <w:r w:rsidRPr="00CB1E6A">
              <w:t>0.152</w:t>
            </w:r>
            <w:r w:rsidR="00E235AD">
              <w:rPr>
                <w:lang w:val="en-GB"/>
              </w:rPr>
              <w:t>0</w:t>
            </w:r>
          </w:p>
        </w:tc>
        <w:tc>
          <w:tcPr>
            <w:tcW w:w="996" w:type="dxa"/>
            <w:tcBorders>
              <w:top w:val="nil"/>
              <w:left w:val="nil"/>
              <w:bottom w:val="nil"/>
              <w:right w:val="nil"/>
            </w:tcBorders>
            <w:shd w:val="clear" w:color="auto" w:fill="auto"/>
            <w:noWrap/>
            <w:vAlign w:val="bottom"/>
            <w:hideMark/>
          </w:tcPr>
          <w:p w14:paraId="3DD2B8F0" w14:textId="77777777" w:rsidR="00EC7973" w:rsidRPr="00CB1E6A" w:rsidRDefault="00EC7973" w:rsidP="00136F56">
            <w:pPr>
              <w:jc w:val="center"/>
            </w:pPr>
            <w:r w:rsidRPr="00CB1E6A">
              <w:t>0.5886</w:t>
            </w:r>
          </w:p>
        </w:tc>
        <w:tc>
          <w:tcPr>
            <w:tcW w:w="923" w:type="dxa"/>
            <w:tcBorders>
              <w:top w:val="nil"/>
              <w:left w:val="nil"/>
              <w:bottom w:val="nil"/>
              <w:right w:val="nil"/>
            </w:tcBorders>
            <w:shd w:val="clear" w:color="auto" w:fill="auto"/>
            <w:noWrap/>
            <w:vAlign w:val="bottom"/>
            <w:hideMark/>
          </w:tcPr>
          <w:p w14:paraId="580DA0DC" w14:textId="77777777" w:rsidR="00EC7973" w:rsidRPr="00CB1E6A" w:rsidRDefault="00EC7973" w:rsidP="00136F56">
            <w:pPr>
              <w:jc w:val="center"/>
            </w:pPr>
            <w:r w:rsidRPr="00CB1E6A">
              <w:t>0.4183</w:t>
            </w:r>
          </w:p>
        </w:tc>
        <w:tc>
          <w:tcPr>
            <w:tcW w:w="996" w:type="dxa"/>
            <w:tcBorders>
              <w:top w:val="nil"/>
              <w:left w:val="nil"/>
              <w:bottom w:val="nil"/>
              <w:right w:val="nil"/>
            </w:tcBorders>
            <w:shd w:val="clear" w:color="auto" w:fill="auto"/>
            <w:noWrap/>
            <w:vAlign w:val="bottom"/>
            <w:hideMark/>
          </w:tcPr>
          <w:p w14:paraId="1DE0F150" w14:textId="77777777" w:rsidR="00EC7973" w:rsidRPr="00CB1E6A" w:rsidRDefault="00EC7973" w:rsidP="00136F56">
            <w:pPr>
              <w:jc w:val="center"/>
            </w:pPr>
            <w:r w:rsidRPr="00CB1E6A">
              <w:t>0.1616</w:t>
            </w:r>
          </w:p>
        </w:tc>
        <w:tc>
          <w:tcPr>
            <w:tcW w:w="996" w:type="dxa"/>
            <w:tcBorders>
              <w:top w:val="nil"/>
              <w:left w:val="nil"/>
              <w:bottom w:val="nil"/>
              <w:right w:val="nil"/>
            </w:tcBorders>
            <w:shd w:val="clear" w:color="auto" w:fill="auto"/>
            <w:noWrap/>
            <w:vAlign w:val="bottom"/>
            <w:hideMark/>
          </w:tcPr>
          <w:p w14:paraId="59965849" w14:textId="77777777" w:rsidR="00EC7973" w:rsidRPr="00CB1E6A" w:rsidRDefault="00EC7973" w:rsidP="00136F56">
            <w:pPr>
              <w:jc w:val="center"/>
            </w:pPr>
            <w:r w:rsidRPr="00CB1E6A">
              <w:t>0.0659</w:t>
            </w:r>
          </w:p>
        </w:tc>
      </w:tr>
      <w:tr w:rsidR="00CB1E6A" w:rsidRPr="00CB1E6A" w14:paraId="678639FE" w14:textId="77777777" w:rsidTr="00C127C6">
        <w:trPr>
          <w:trHeight w:val="372"/>
        </w:trPr>
        <w:tc>
          <w:tcPr>
            <w:tcW w:w="2694" w:type="dxa"/>
            <w:tcBorders>
              <w:top w:val="nil"/>
              <w:left w:val="nil"/>
              <w:bottom w:val="nil"/>
              <w:right w:val="nil"/>
            </w:tcBorders>
            <w:shd w:val="clear" w:color="auto" w:fill="auto"/>
            <w:noWrap/>
            <w:vAlign w:val="bottom"/>
            <w:hideMark/>
          </w:tcPr>
          <w:p w14:paraId="7C616B30"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405A17D5" w14:textId="77777777" w:rsidR="00EC7973" w:rsidRPr="00CB1E6A" w:rsidRDefault="00EC7973"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B5128E9" w14:textId="77777777" w:rsidR="00EC7973" w:rsidRPr="00CB1E6A" w:rsidRDefault="00EC7973" w:rsidP="00136F56">
            <w:pPr>
              <w:jc w:val="center"/>
            </w:pPr>
            <w:r w:rsidRPr="00CB1E6A">
              <w:t>0.9813</w:t>
            </w:r>
          </w:p>
        </w:tc>
        <w:tc>
          <w:tcPr>
            <w:tcW w:w="996" w:type="dxa"/>
            <w:tcBorders>
              <w:top w:val="nil"/>
              <w:left w:val="nil"/>
              <w:bottom w:val="nil"/>
              <w:right w:val="nil"/>
            </w:tcBorders>
            <w:shd w:val="clear" w:color="auto" w:fill="auto"/>
            <w:noWrap/>
            <w:vAlign w:val="bottom"/>
            <w:hideMark/>
          </w:tcPr>
          <w:p w14:paraId="539B4703" w14:textId="77777777" w:rsidR="00EC7973" w:rsidRPr="00CB1E6A" w:rsidRDefault="00EC7973" w:rsidP="00136F56">
            <w:pPr>
              <w:jc w:val="center"/>
            </w:pPr>
            <w:r w:rsidRPr="00CB1E6A">
              <w:t>0.9929</w:t>
            </w:r>
          </w:p>
        </w:tc>
        <w:tc>
          <w:tcPr>
            <w:tcW w:w="923" w:type="dxa"/>
            <w:tcBorders>
              <w:top w:val="nil"/>
              <w:left w:val="nil"/>
              <w:bottom w:val="nil"/>
              <w:right w:val="nil"/>
            </w:tcBorders>
            <w:shd w:val="clear" w:color="auto" w:fill="auto"/>
            <w:noWrap/>
            <w:vAlign w:val="bottom"/>
            <w:hideMark/>
          </w:tcPr>
          <w:p w14:paraId="07002C2A" w14:textId="77777777" w:rsidR="00EC7973" w:rsidRPr="00CB1E6A" w:rsidRDefault="00EC7973" w:rsidP="00136F56">
            <w:pPr>
              <w:jc w:val="center"/>
            </w:pPr>
            <w:r w:rsidRPr="00CB1E6A">
              <w:t>0.9386</w:t>
            </w:r>
          </w:p>
        </w:tc>
        <w:tc>
          <w:tcPr>
            <w:tcW w:w="996" w:type="dxa"/>
            <w:tcBorders>
              <w:top w:val="nil"/>
              <w:left w:val="nil"/>
              <w:bottom w:val="nil"/>
              <w:right w:val="nil"/>
            </w:tcBorders>
            <w:shd w:val="clear" w:color="auto" w:fill="auto"/>
            <w:noWrap/>
            <w:vAlign w:val="bottom"/>
            <w:hideMark/>
          </w:tcPr>
          <w:p w14:paraId="2CAAF437" w14:textId="77777777" w:rsidR="00EC7973" w:rsidRPr="00CB1E6A" w:rsidRDefault="00EC7973" w:rsidP="00136F56">
            <w:pPr>
              <w:jc w:val="center"/>
            </w:pPr>
            <w:r w:rsidRPr="00CB1E6A">
              <w:t>0.9922</w:t>
            </w:r>
          </w:p>
        </w:tc>
        <w:tc>
          <w:tcPr>
            <w:tcW w:w="996" w:type="dxa"/>
            <w:tcBorders>
              <w:top w:val="nil"/>
              <w:left w:val="nil"/>
              <w:bottom w:val="nil"/>
              <w:right w:val="nil"/>
            </w:tcBorders>
            <w:shd w:val="clear" w:color="auto" w:fill="auto"/>
            <w:noWrap/>
            <w:vAlign w:val="bottom"/>
            <w:hideMark/>
          </w:tcPr>
          <w:p w14:paraId="3567BB39" w14:textId="77777777" w:rsidR="00EC7973" w:rsidRPr="00CB1E6A" w:rsidRDefault="00EC7973" w:rsidP="00136F56">
            <w:pPr>
              <w:jc w:val="center"/>
            </w:pPr>
            <w:r w:rsidRPr="00CB1E6A">
              <w:t>0.985</w:t>
            </w:r>
          </w:p>
        </w:tc>
      </w:tr>
      <w:tr w:rsidR="00CB1E6A" w:rsidRPr="00CB1E6A" w14:paraId="72922DC7" w14:textId="77777777" w:rsidTr="00C127C6">
        <w:trPr>
          <w:trHeight w:val="360"/>
        </w:trPr>
        <w:tc>
          <w:tcPr>
            <w:tcW w:w="2694" w:type="dxa"/>
            <w:tcBorders>
              <w:top w:val="nil"/>
              <w:left w:val="nil"/>
              <w:bottom w:val="nil"/>
              <w:right w:val="nil"/>
            </w:tcBorders>
            <w:shd w:val="clear" w:color="auto" w:fill="auto"/>
            <w:noWrap/>
            <w:vAlign w:val="bottom"/>
            <w:hideMark/>
          </w:tcPr>
          <w:p w14:paraId="236BBFA2" w14:textId="77777777" w:rsidR="00EC7973" w:rsidRPr="00CB1E6A" w:rsidRDefault="00EC7973" w:rsidP="00136F56">
            <w:r w:rsidRPr="00CB1E6A">
              <w:t>LIQUID FILM DIFFUSION</w:t>
            </w:r>
          </w:p>
        </w:tc>
        <w:tc>
          <w:tcPr>
            <w:tcW w:w="2375" w:type="dxa"/>
            <w:tcBorders>
              <w:top w:val="nil"/>
              <w:left w:val="nil"/>
              <w:bottom w:val="nil"/>
              <w:right w:val="nil"/>
            </w:tcBorders>
            <w:shd w:val="clear" w:color="auto" w:fill="auto"/>
            <w:noWrap/>
            <w:vAlign w:val="bottom"/>
            <w:hideMark/>
          </w:tcPr>
          <w:p w14:paraId="77A37514" w14:textId="77777777" w:rsidR="00EC7973" w:rsidRPr="00CB1E6A" w:rsidRDefault="00EC7973" w:rsidP="00136F56">
            <w:r w:rsidRPr="00CB1E6A">
              <w:t>K</w:t>
            </w:r>
            <w:r w:rsidRPr="00CB1E6A">
              <w:rPr>
                <w:vertAlign w:val="subscript"/>
              </w:rPr>
              <w:t>FD</w:t>
            </w:r>
          </w:p>
        </w:tc>
        <w:tc>
          <w:tcPr>
            <w:tcW w:w="876" w:type="dxa"/>
            <w:tcBorders>
              <w:top w:val="nil"/>
              <w:left w:val="nil"/>
              <w:bottom w:val="nil"/>
              <w:right w:val="nil"/>
            </w:tcBorders>
            <w:shd w:val="clear" w:color="auto" w:fill="auto"/>
            <w:noWrap/>
            <w:vAlign w:val="bottom"/>
            <w:hideMark/>
          </w:tcPr>
          <w:p w14:paraId="54CF6831" w14:textId="77777777" w:rsidR="00EC7973" w:rsidRPr="00CB1E6A" w:rsidRDefault="00EC7973" w:rsidP="00136F56">
            <w:pPr>
              <w:jc w:val="center"/>
            </w:pPr>
            <w:r w:rsidRPr="00CB1E6A">
              <w:t>0.0031</w:t>
            </w:r>
          </w:p>
        </w:tc>
        <w:tc>
          <w:tcPr>
            <w:tcW w:w="996" w:type="dxa"/>
            <w:tcBorders>
              <w:top w:val="nil"/>
              <w:left w:val="nil"/>
              <w:bottom w:val="nil"/>
              <w:right w:val="nil"/>
            </w:tcBorders>
            <w:shd w:val="clear" w:color="auto" w:fill="auto"/>
            <w:noWrap/>
            <w:vAlign w:val="bottom"/>
            <w:hideMark/>
          </w:tcPr>
          <w:p w14:paraId="33DCF73E" w14:textId="77777777" w:rsidR="00EC7973" w:rsidRPr="00CB1E6A" w:rsidRDefault="00EC7973" w:rsidP="00136F56">
            <w:pPr>
              <w:jc w:val="center"/>
            </w:pPr>
            <w:r w:rsidRPr="00CB1E6A">
              <w:t>0.0074</w:t>
            </w:r>
          </w:p>
        </w:tc>
        <w:tc>
          <w:tcPr>
            <w:tcW w:w="923" w:type="dxa"/>
            <w:tcBorders>
              <w:top w:val="nil"/>
              <w:left w:val="nil"/>
              <w:bottom w:val="nil"/>
              <w:right w:val="nil"/>
            </w:tcBorders>
            <w:shd w:val="clear" w:color="auto" w:fill="auto"/>
            <w:noWrap/>
            <w:vAlign w:val="bottom"/>
            <w:hideMark/>
          </w:tcPr>
          <w:p w14:paraId="3F05DE64" w14:textId="77777777" w:rsidR="00EC7973" w:rsidRPr="00CB1E6A" w:rsidRDefault="00EC7973" w:rsidP="00136F56">
            <w:pPr>
              <w:jc w:val="center"/>
            </w:pPr>
            <w:r w:rsidRPr="00CB1E6A">
              <w:t>0.0074</w:t>
            </w:r>
          </w:p>
        </w:tc>
        <w:tc>
          <w:tcPr>
            <w:tcW w:w="996" w:type="dxa"/>
            <w:tcBorders>
              <w:top w:val="nil"/>
              <w:left w:val="nil"/>
              <w:bottom w:val="nil"/>
              <w:right w:val="nil"/>
            </w:tcBorders>
            <w:shd w:val="clear" w:color="auto" w:fill="auto"/>
            <w:noWrap/>
            <w:vAlign w:val="bottom"/>
            <w:hideMark/>
          </w:tcPr>
          <w:p w14:paraId="5F316623" w14:textId="77777777" w:rsidR="00EC7973" w:rsidRPr="00CB1E6A" w:rsidRDefault="00EC7973" w:rsidP="00136F56">
            <w:pPr>
              <w:jc w:val="center"/>
            </w:pPr>
            <w:r w:rsidRPr="00CB1E6A">
              <w:t>0.0075</w:t>
            </w:r>
          </w:p>
        </w:tc>
        <w:tc>
          <w:tcPr>
            <w:tcW w:w="996" w:type="dxa"/>
            <w:tcBorders>
              <w:top w:val="nil"/>
              <w:left w:val="nil"/>
              <w:bottom w:val="nil"/>
              <w:right w:val="nil"/>
            </w:tcBorders>
            <w:shd w:val="clear" w:color="auto" w:fill="auto"/>
            <w:noWrap/>
            <w:vAlign w:val="bottom"/>
            <w:hideMark/>
          </w:tcPr>
          <w:p w14:paraId="05283552" w14:textId="77777777" w:rsidR="00EC7973" w:rsidRPr="00CB1E6A" w:rsidRDefault="00EC7973" w:rsidP="00136F56">
            <w:pPr>
              <w:jc w:val="center"/>
            </w:pPr>
            <w:r w:rsidRPr="00CB1E6A">
              <w:t>0.013</w:t>
            </w:r>
          </w:p>
        </w:tc>
      </w:tr>
      <w:tr w:rsidR="00CB1E6A" w:rsidRPr="00CB1E6A" w14:paraId="340169C9" w14:textId="77777777" w:rsidTr="00C127C6">
        <w:trPr>
          <w:trHeight w:val="396"/>
        </w:trPr>
        <w:tc>
          <w:tcPr>
            <w:tcW w:w="2694" w:type="dxa"/>
            <w:tcBorders>
              <w:top w:val="nil"/>
              <w:left w:val="nil"/>
              <w:bottom w:val="nil"/>
              <w:right w:val="nil"/>
            </w:tcBorders>
            <w:shd w:val="clear" w:color="auto" w:fill="auto"/>
            <w:noWrap/>
            <w:vAlign w:val="bottom"/>
            <w:hideMark/>
          </w:tcPr>
          <w:p w14:paraId="6CF324D3"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46D8A478" w14:textId="77777777" w:rsidR="00EC7973" w:rsidRPr="00CB1E6A" w:rsidRDefault="00EC7973"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02A6624" w14:textId="77777777" w:rsidR="00EC7973" w:rsidRPr="00CB1E6A" w:rsidRDefault="00EC7973" w:rsidP="00136F56">
            <w:pPr>
              <w:jc w:val="center"/>
            </w:pPr>
            <w:r w:rsidRPr="00CB1E6A">
              <w:t>0.9521</w:t>
            </w:r>
          </w:p>
        </w:tc>
        <w:tc>
          <w:tcPr>
            <w:tcW w:w="996" w:type="dxa"/>
            <w:tcBorders>
              <w:top w:val="nil"/>
              <w:left w:val="nil"/>
              <w:bottom w:val="nil"/>
              <w:right w:val="nil"/>
            </w:tcBorders>
            <w:shd w:val="clear" w:color="auto" w:fill="auto"/>
            <w:noWrap/>
            <w:vAlign w:val="bottom"/>
            <w:hideMark/>
          </w:tcPr>
          <w:p w14:paraId="759D1EAF" w14:textId="77777777" w:rsidR="00EC7973" w:rsidRPr="00CB1E6A" w:rsidRDefault="00EC7973" w:rsidP="00136F56">
            <w:pPr>
              <w:jc w:val="center"/>
            </w:pPr>
            <w:r w:rsidRPr="00CB1E6A">
              <w:t>0.9407</w:t>
            </w:r>
          </w:p>
        </w:tc>
        <w:tc>
          <w:tcPr>
            <w:tcW w:w="923" w:type="dxa"/>
            <w:tcBorders>
              <w:top w:val="nil"/>
              <w:left w:val="nil"/>
              <w:bottom w:val="nil"/>
              <w:right w:val="nil"/>
            </w:tcBorders>
            <w:shd w:val="clear" w:color="auto" w:fill="auto"/>
            <w:noWrap/>
            <w:vAlign w:val="bottom"/>
            <w:hideMark/>
          </w:tcPr>
          <w:p w14:paraId="27AF14D7" w14:textId="77777777" w:rsidR="00EC7973" w:rsidRPr="00CB1E6A" w:rsidRDefault="00EC7973" w:rsidP="00136F56">
            <w:pPr>
              <w:jc w:val="center"/>
            </w:pPr>
            <w:r w:rsidRPr="00CB1E6A">
              <w:t>0.9534</w:t>
            </w:r>
          </w:p>
        </w:tc>
        <w:tc>
          <w:tcPr>
            <w:tcW w:w="996" w:type="dxa"/>
            <w:tcBorders>
              <w:top w:val="nil"/>
              <w:left w:val="nil"/>
              <w:bottom w:val="nil"/>
              <w:right w:val="nil"/>
            </w:tcBorders>
            <w:shd w:val="clear" w:color="auto" w:fill="auto"/>
            <w:noWrap/>
            <w:vAlign w:val="bottom"/>
            <w:hideMark/>
          </w:tcPr>
          <w:p w14:paraId="02BF4850" w14:textId="77777777" w:rsidR="00EC7973" w:rsidRPr="00CB1E6A" w:rsidRDefault="00EC7973" w:rsidP="00136F56">
            <w:pPr>
              <w:jc w:val="center"/>
            </w:pPr>
            <w:r w:rsidRPr="00CB1E6A">
              <w:t>0.9499</w:t>
            </w:r>
          </w:p>
        </w:tc>
        <w:tc>
          <w:tcPr>
            <w:tcW w:w="996" w:type="dxa"/>
            <w:tcBorders>
              <w:top w:val="nil"/>
              <w:left w:val="nil"/>
              <w:bottom w:val="nil"/>
              <w:right w:val="nil"/>
            </w:tcBorders>
            <w:shd w:val="clear" w:color="auto" w:fill="auto"/>
            <w:noWrap/>
            <w:vAlign w:val="bottom"/>
            <w:hideMark/>
          </w:tcPr>
          <w:p w14:paraId="7F45CE1F" w14:textId="77777777" w:rsidR="00EC7973" w:rsidRPr="00CB1E6A" w:rsidRDefault="00EC7973" w:rsidP="00136F56">
            <w:pPr>
              <w:jc w:val="center"/>
            </w:pPr>
            <w:r w:rsidRPr="00CB1E6A">
              <w:t>0.9815</w:t>
            </w:r>
          </w:p>
        </w:tc>
      </w:tr>
      <w:tr w:rsidR="00CB1E6A" w:rsidRPr="00CB1E6A" w14:paraId="46AD595F" w14:textId="77777777" w:rsidTr="00C127C6">
        <w:trPr>
          <w:trHeight w:val="396"/>
        </w:trPr>
        <w:tc>
          <w:tcPr>
            <w:tcW w:w="2694" w:type="dxa"/>
            <w:tcBorders>
              <w:top w:val="nil"/>
              <w:left w:val="nil"/>
              <w:bottom w:val="nil"/>
              <w:right w:val="nil"/>
            </w:tcBorders>
            <w:shd w:val="clear" w:color="auto" w:fill="auto"/>
            <w:noWrap/>
            <w:vAlign w:val="bottom"/>
            <w:hideMark/>
          </w:tcPr>
          <w:p w14:paraId="35440B6D" w14:textId="77777777" w:rsidR="00EC7973" w:rsidRPr="00CB1E6A" w:rsidRDefault="00EC7973" w:rsidP="00136F56">
            <w:r w:rsidRPr="00CB1E6A">
              <w:t>FRACTIONAL POWER</w:t>
            </w:r>
          </w:p>
        </w:tc>
        <w:tc>
          <w:tcPr>
            <w:tcW w:w="2375" w:type="dxa"/>
            <w:tcBorders>
              <w:top w:val="nil"/>
              <w:left w:val="nil"/>
              <w:bottom w:val="nil"/>
              <w:right w:val="nil"/>
            </w:tcBorders>
            <w:shd w:val="clear" w:color="auto" w:fill="auto"/>
            <w:noWrap/>
            <w:vAlign w:val="bottom"/>
            <w:hideMark/>
          </w:tcPr>
          <w:p w14:paraId="0E773269" w14:textId="77777777" w:rsidR="00EC7973" w:rsidRPr="00CB1E6A" w:rsidRDefault="00EC7973" w:rsidP="00136F56">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0DD5A982" w14:textId="77777777" w:rsidR="00EC7973" w:rsidRPr="00CB1E6A" w:rsidRDefault="00EC7973" w:rsidP="00136F56">
            <w:pPr>
              <w:jc w:val="center"/>
            </w:pPr>
            <w:r w:rsidRPr="00CB1E6A">
              <w:t>0.1239</w:t>
            </w:r>
          </w:p>
        </w:tc>
        <w:tc>
          <w:tcPr>
            <w:tcW w:w="996" w:type="dxa"/>
            <w:tcBorders>
              <w:top w:val="nil"/>
              <w:left w:val="nil"/>
              <w:bottom w:val="nil"/>
              <w:right w:val="nil"/>
            </w:tcBorders>
            <w:shd w:val="clear" w:color="auto" w:fill="auto"/>
            <w:noWrap/>
            <w:vAlign w:val="bottom"/>
            <w:hideMark/>
          </w:tcPr>
          <w:p w14:paraId="58D49F04" w14:textId="77777777" w:rsidR="00EC7973" w:rsidRPr="00CB1E6A" w:rsidRDefault="00EC7973" w:rsidP="00136F56">
            <w:pPr>
              <w:jc w:val="center"/>
            </w:pPr>
            <w:r w:rsidRPr="00CB1E6A">
              <w:t>0.0387</w:t>
            </w:r>
          </w:p>
        </w:tc>
        <w:tc>
          <w:tcPr>
            <w:tcW w:w="923" w:type="dxa"/>
            <w:tcBorders>
              <w:top w:val="nil"/>
              <w:left w:val="nil"/>
              <w:bottom w:val="nil"/>
              <w:right w:val="nil"/>
            </w:tcBorders>
            <w:shd w:val="clear" w:color="auto" w:fill="auto"/>
            <w:noWrap/>
            <w:vAlign w:val="bottom"/>
            <w:hideMark/>
          </w:tcPr>
          <w:p w14:paraId="6FE53E88" w14:textId="77777777" w:rsidR="00EC7973" w:rsidRPr="00CB1E6A" w:rsidRDefault="00EC7973" w:rsidP="00136F56">
            <w:pPr>
              <w:jc w:val="center"/>
            </w:pPr>
            <w:r w:rsidRPr="00CB1E6A">
              <w:t>0.1175</w:t>
            </w:r>
          </w:p>
        </w:tc>
        <w:tc>
          <w:tcPr>
            <w:tcW w:w="996" w:type="dxa"/>
            <w:tcBorders>
              <w:top w:val="nil"/>
              <w:left w:val="nil"/>
              <w:bottom w:val="nil"/>
              <w:right w:val="nil"/>
            </w:tcBorders>
            <w:shd w:val="clear" w:color="auto" w:fill="auto"/>
            <w:noWrap/>
            <w:vAlign w:val="bottom"/>
            <w:hideMark/>
          </w:tcPr>
          <w:p w14:paraId="489CDEB1" w14:textId="77777777" w:rsidR="00EC7973" w:rsidRPr="00CB1E6A" w:rsidRDefault="00EC7973" w:rsidP="00136F56">
            <w:pPr>
              <w:jc w:val="center"/>
            </w:pPr>
            <w:r w:rsidRPr="00CB1E6A">
              <w:t>0.1137</w:t>
            </w:r>
          </w:p>
        </w:tc>
        <w:tc>
          <w:tcPr>
            <w:tcW w:w="996" w:type="dxa"/>
            <w:tcBorders>
              <w:top w:val="nil"/>
              <w:left w:val="nil"/>
              <w:bottom w:val="nil"/>
              <w:right w:val="nil"/>
            </w:tcBorders>
            <w:shd w:val="clear" w:color="auto" w:fill="auto"/>
            <w:noWrap/>
            <w:vAlign w:val="bottom"/>
            <w:hideMark/>
          </w:tcPr>
          <w:p w14:paraId="45180CBC" w14:textId="77777777" w:rsidR="00EC7973" w:rsidRPr="00CB1E6A" w:rsidRDefault="00EC7973" w:rsidP="00136F56">
            <w:pPr>
              <w:jc w:val="center"/>
            </w:pPr>
            <w:r w:rsidRPr="00CB1E6A">
              <w:t>0.1112</w:t>
            </w:r>
          </w:p>
        </w:tc>
      </w:tr>
      <w:tr w:rsidR="00CB1E6A" w:rsidRPr="00CB1E6A" w14:paraId="577B445F" w14:textId="77777777" w:rsidTr="00C127C6">
        <w:trPr>
          <w:trHeight w:val="372"/>
        </w:trPr>
        <w:tc>
          <w:tcPr>
            <w:tcW w:w="2694" w:type="dxa"/>
            <w:tcBorders>
              <w:top w:val="nil"/>
              <w:left w:val="nil"/>
              <w:bottom w:val="nil"/>
              <w:right w:val="nil"/>
            </w:tcBorders>
            <w:shd w:val="clear" w:color="auto" w:fill="auto"/>
            <w:noWrap/>
            <w:vAlign w:val="bottom"/>
            <w:hideMark/>
          </w:tcPr>
          <w:p w14:paraId="034A5986" w14:textId="77777777" w:rsidR="00EC7973" w:rsidRPr="00CB1E6A" w:rsidRDefault="00EC7973" w:rsidP="00136F56">
            <w:pPr>
              <w:jc w:val="right"/>
            </w:pPr>
          </w:p>
        </w:tc>
        <w:tc>
          <w:tcPr>
            <w:tcW w:w="2375" w:type="dxa"/>
            <w:tcBorders>
              <w:top w:val="nil"/>
              <w:left w:val="nil"/>
              <w:bottom w:val="nil"/>
              <w:right w:val="nil"/>
            </w:tcBorders>
            <w:shd w:val="clear" w:color="auto" w:fill="auto"/>
            <w:noWrap/>
            <w:vAlign w:val="bottom"/>
            <w:hideMark/>
          </w:tcPr>
          <w:p w14:paraId="56590C25" w14:textId="2C51ADFF" w:rsidR="00EC7973" w:rsidRPr="00CB1E6A" w:rsidRDefault="00E235AD" w:rsidP="00136F56">
            <w:r>
              <w:rPr>
                <w:lang w:val="en-GB"/>
              </w:rPr>
              <w:t>k</w:t>
            </w:r>
            <w:r w:rsidR="00EC7973" w:rsidRPr="00CB1E6A">
              <w:t xml:space="preserve"> </w:t>
            </w:r>
            <w:r w:rsidR="00C936D5">
              <w:t>(mg/g/min)</w:t>
            </w:r>
          </w:p>
        </w:tc>
        <w:tc>
          <w:tcPr>
            <w:tcW w:w="876" w:type="dxa"/>
            <w:tcBorders>
              <w:top w:val="nil"/>
              <w:left w:val="nil"/>
              <w:bottom w:val="nil"/>
              <w:right w:val="nil"/>
            </w:tcBorders>
            <w:shd w:val="clear" w:color="auto" w:fill="auto"/>
            <w:noWrap/>
            <w:vAlign w:val="bottom"/>
            <w:hideMark/>
          </w:tcPr>
          <w:p w14:paraId="3133D690" w14:textId="77777777" w:rsidR="00EC7973" w:rsidRPr="00CB1E6A" w:rsidRDefault="00EC7973" w:rsidP="00136F56">
            <w:pPr>
              <w:jc w:val="center"/>
            </w:pPr>
            <w:r w:rsidRPr="00CB1E6A">
              <w:t>1.1734</w:t>
            </w:r>
          </w:p>
        </w:tc>
        <w:tc>
          <w:tcPr>
            <w:tcW w:w="996" w:type="dxa"/>
            <w:tcBorders>
              <w:top w:val="nil"/>
              <w:left w:val="nil"/>
              <w:bottom w:val="nil"/>
              <w:right w:val="nil"/>
            </w:tcBorders>
            <w:shd w:val="clear" w:color="auto" w:fill="auto"/>
            <w:noWrap/>
            <w:vAlign w:val="bottom"/>
            <w:hideMark/>
          </w:tcPr>
          <w:p w14:paraId="2CBB2B1B" w14:textId="77777777" w:rsidR="00EC7973" w:rsidRPr="00CB1E6A" w:rsidRDefault="00EC7973" w:rsidP="00136F56">
            <w:pPr>
              <w:jc w:val="center"/>
            </w:pPr>
            <w:r w:rsidRPr="00CB1E6A">
              <w:t>1.7972</w:t>
            </w:r>
          </w:p>
        </w:tc>
        <w:tc>
          <w:tcPr>
            <w:tcW w:w="923" w:type="dxa"/>
            <w:tcBorders>
              <w:top w:val="nil"/>
              <w:left w:val="nil"/>
              <w:bottom w:val="nil"/>
              <w:right w:val="nil"/>
            </w:tcBorders>
            <w:shd w:val="clear" w:color="auto" w:fill="auto"/>
            <w:noWrap/>
            <w:vAlign w:val="bottom"/>
            <w:hideMark/>
          </w:tcPr>
          <w:p w14:paraId="237167A7" w14:textId="77777777" w:rsidR="00EC7973" w:rsidRPr="00CB1E6A" w:rsidRDefault="00EC7973" w:rsidP="00136F56">
            <w:pPr>
              <w:jc w:val="center"/>
            </w:pPr>
            <w:r w:rsidRPr="00CB1E6A">
              <w:t>1.9024</w:t>
            </w:r>
          </w:p>
        </w:tc>
        <w:tc>
          <w:tcPr>
            <w:tcW w:w="996" w:type="dxa"/>
            <w:tcBorders>
              <w:top w:val="nil"/>
              <w:left w:val="nil"/>
              <w:bottom w:val="nil"/>
              <w:right w:val="nil"/>
            </w:tcBorders>
            <w:shd w:val="clear" w:color="auto" w:fill="auto"/>
            <w:noWrap/>
            <w:vAlign w:val="bottom"/>
            <w:hideMark/>
          </w:tcPr>
          <w:p w14:paraId="50A23806" w14:textId="77777777" w:rsidR="00EC7973" w:rsidRPr="00CB1E6A" w:rsidRDefault="00EC7973" w:rsidP="00136F56">
            <w:pPr>
              <w:jc w:val="center"/>
            </w:pPr>
            <w:r w:rsidRPr="00CB1E6A">
              <w:t>2.0842</w:t>
            </w:r>
          </w:p>
        </w:tc>
        <w:tc>
          <w:tcPr>
            <w:tcW w:w="996" w:type="dxa"/>
            <w:tcBorders>
              <w:top w:val="nil"/>
              <w:left w:val="nil"/>
              <w:bottom w:val="nil"/>
              <w:right w:val="nil"/>
            </w:tcBorders>
            <w:shd w:val="clear" w:color="auto" w:fill="auto"/>
            <w:noWrap/>
            <w:vAlign w:val="bottom"/>
            <w:hideMark/>
          </w:tcPr>
          <w:p w14:paraId="7A4C2D85" w14:textId="77777777" w:rsidR="00EC7973" w:rsidRPr="00CB1E6A" w:rsidRDefault="00EC7973" w:rsidP="00136F56">
            <w:pPr>
              <w:jc w:val="center"/>
            </w:pPr>
            <w:r w:rsidRPr="00CB1E6A">
              <w:t>2.3203</w:t>
            </w:r>
          </w:p>
        </w:tc>
      </w:tr>
      <w:tr w:rsidR="00DD27CC" w:rsidRPr="00CB1E6A" w14:paraId="419290E4" w14:textId="77777777" w:rsidTr="00C127C6">
        <w:trPr>
          <w:trHeight w:val="372"/>
        </w:trPr>
        <w:tc>
          <w:tcPr>
            <w:tcW w:w="2694" w:type="dxa"/>
            <w:tcBorders>
              <w:top w:val="nil"/>
              <w:left w:val="nil"/>
              <w:bottom w:val="single" w:sz="4" w:space="0" w:color="auto"/>
              <w:right w:val="nil"/>
            </w:tcBorders>
            <w:shd w:val="clear" w:color="auto" w:fill="auto"/>
            <w:noWrap/>
            <w:vAlign w:val="bottom"/>
            <w:hideMark/>
          </w:tcPr>
          <w:p w14:paraId="2EFAD07F" w14:textId="77777777" w:rsidR="00EC7973" w:rsidRPr="00CB1E6A" w:rsidRDefault="00EC7973" w:rsidP="00136F56">
            <w:r w:rsidRPr="00CB1E6A">
              <w:t> </w:t>
            </w:r>
          </w:p>
        </w:tc>
        <w:tc>
          <w:tcPr>
            <w:tcW w:w="2375" w:type="dxa"/>
            <w:tcBorders>
              <w:top w:val="nil"/>
              <w:left w:val="nil"/>
              <w:bottom w:val="single" w:sz="4" w:space="0" w:color="auto"/>
              <w:right w:val="nil"/>
            </w:tcBorders>
            <w:shd w:val="clear" w:color="auto" w:fill="auto"/>
            <w:noWrap/>
            <w:vAlign w:val="bottom"/>
            <w:hideMark/>
          </w:tcPr>
          <w:p w14:paraId="671D65C3" w14:textId="77777777" w:rsidR="00EC7973" w:rsidRPr="00CB1E6A" w:rsidRDefault="00EC7973" w:rsidP="00136F56">
            <w:r w:rsidRPr="00CB1E6A">
              <w:t>R</w:t>
            </w:r>
            <w:r w:rsidRPr="00CB1E6A">
              <w:rPr>
                <w:vertAlign w:val="superscript"/>
              </w:rPr>
              <w:t>2</w:t>
            </w:r>
          </w:p>
        </w:tc>
        <w:tc>
          <w:tcPr>
            <w:tcW w:w="876" w:type="dxa"/>
            <w:tcBorders>
              <w:top w:val="nil"/>
              <w:left w:val="nil"/>
              <w:bottom w:val="single" w:sz="4" w:space="0" w:color="auto"/>
              <w:right w:val="nil"/>
            </w:tcBorders>
            <w:shd w:val="clear" w:color="auto" w:fill="auto"/>
            <w:noWrap/>
            <w:vAlign w:val="bottom"/>
            <w:hideMark/>
          </w:tcPr>
          <w:p w14:paraId="6DD5CA92" w14:textId="77777777" w:rsidR="00EC7973" w:rsidRPr="00CB1E6A" w:rsidRDefault="00EC7973" w:rsidP="00136F56">
            <w:pPr>
              <w:jc w:val="center"/>
            </w:pPr>
            <w:r w:rsidRPr="00CB1E6A">
              <w:t>0.9393</w:t>
            </w:r>
          </w:p>
        </w:tc>
        <w:tc>
          <w:tcPr>
            <w:tcW w:w="996" w:type="dxa"/>
            <w:tcBorders>
              <w:top w:val="nil"/>
              <w:left w:val="nil"/>
              <w:bottom w:val="single" w:sz="4" w:space="0" w:color="auto"/>
              <w:right w:val="nil"/>
            </w:tcBorders>
            <w:shd w:val="clear" w:color="auto" w:fill="auto"/>
            <w:noWrap/>
            <w:vAlign w:val="bottom"/>
            <w:hideMark/>
          </w:tcPr>
          <w:p w14:paraId="3DC92FFC" w14:textId="77777777" w:rsidR="00EC7973" w:rsidRPr="00CB1E6A" w:rsidRDefault="00EC7973" w:rsidP="00136F56">
            <w:pPr>
              <w:jc w:val="center"/>
            </w:pPr>
            <w:r w:rsidRPr="00CB1E6A">
              <w:t>0.9685</w:t>
            </w:r>
          </w:p>
        </w:tc>
        <w:tc>
          <w:tcPr>
            <w:tcW w:w="923" w:type="dxa"/>
            <w:tcBorders>
              <w:top w:val="nil"/>
              <w:left w:val="nil"/>
              <w:bottom w:val="single" w:sz="4" w:space="0" w:color="auto"/>
              <w:right w:val="nil"/>
            </w:tcBorders>
            <w:shd w:val="clear" w:color="auto" w:fill="auto"/>
            <w:noWrap/>
            <w:vAlign w:val="bottom"/>
            <w:hideMark/>
          </w:tcPr>
          <w:p w14:paraId="6A42B494" w14:textId="77777777" w:rsidR="00EC7973" w:rsidRPr="00CB1E6A" w:rsidRDefault="00EC7973" w:rsidP="00136F56">
            <w:pPr>
              <w:jc w:val="center"/>
            </w:pPr>
            <w:r w:rsidRPr="00CB1E6A">
              <w:t>0.9809</w:t>
            </w:r>
          </w:p>
        </w:tc>
        <w:tc>
          <w:tcPr>
            <w:tcW w:w="996" w:type="dxa"/>
            <w:tcBorders>
              <w:top w:val="nil"/>
              <w:left w:val="nil"/>
              <w:bottom w:val="single" w:sz="4" w:space="0" w:color="auto"/>
              <w:right w:val="nil"/>
            </w:tcBorders>
            <w:shd w:val="clear" w:color="auto" w:fill="auto"/>
            <w:noWrap/>
            <w:vAlign w:val="bottom"/>
            <w:hideMark/>
          </w:tcPr>
          <w:p w14:paraId="1C169066" w14:textId="77777777" w:rsidR="00EC7973" w:rsidRPr="00CB1E6A" w:rsidRDefault="00EC7973" w:rsidP="00136F56">
            <w:pPr>
              <w:jc w:val="center"/>
            </w:pPr>
            <w:r w:rsidRPr="00CB1E6A">
              <w:t>0.9318</w:t>
            </w:r>
          </w:p>
        </w:tc>
        <w:tc>
          <w:tcPr>
            <w:tcW w:w="996" w:type="dxa"/>
            <w:tcBorders>
              <w:top w:val="nil"/>
              <w:left w:val="nil"/>
              <w:bottom w:val="single" w:sz="4" w:space="0" w:color="auto"/>
              <w:right w:val="nil"/>
            </w:tcBorders>
            <w:shd w:val="clear" w:color="auto" w:fill="auto"/>
            <w:noWrap/>
            <w:vAlign w:val="bottom"/>
            <w:hideMark/>
          </w:tcPr>
          <w:p w14:paraId="28AE4B7C" w14:textId="77777777" w:rsidR="00EC7973" w:rsidRPr="00CB1E6A" w:rsidRDefault="00EC7973" w:rsidP="00136F56">
            <w:pPr>
              <w:jc w:val="center"/>
            </w:pPr>
            <w:r w:rsidRPr="00CB1E6A">
              <w:t>0.8932</w:t>
            </w:r>
          </w:p>
        </w:tc>
      </w:tr>
    </w:tbl>
    <w:p w14:paraId="134A976C" w14:textId="2C419D46" w:rsidR="00EC7973" w:rsidRPr="00CB1E6A" w:rsidRDefault="00EC7973" w:rsidP="00803870">
      <w:pPr>
        <w:pStyle w:val="Heading4"/>
      </w:pPr>
      <w:bookmarkStart w:id="2353" w:name="_Toc118051782"/>
      <w:bookmarkStart w:id="2354" w:name="_Toc127869349"/>
      <w:r w:rsidRPr="00CB1E6A">
        <w:lastRenderedPageBreak/>
        <w:t xml:space="preserve">Effect of temperature and thermodynamic studies of ALR removal </w:t>
      </w:r>
      <w:r w:rsidR="00423EA3">
        <w:t>onto RHP1</w:t>
      </w:r>
      <w:bookmarkEnd w:id="2353"/>
      <w:bookmarkEnd w:id="2354"/>
    </w:p>
    <w:p w14:paraId="546BBED9" w14:textId="70892B6C" w:rsidR="00477B44" w:rsidRPr="00B61387" w:rsidRDefault="00744968" w:rsidP="00B61387">
      <w:pPr>
        <w:spacing w:line="480" w:lineRule="auto"/>
        <w:jc w:val="both"/>
        <w:rPr>
          <w:rFonts w:eastAsiaTheme="minorEastAsia"/>
          <w:sz w:val="28"/>
          <w:szCs w:val="28"/>
        </w:rPr>
      </w:pPr>
      <w:r w:rsidRPr="00CB1E6A">
        <w:rPr>
          <w:rFonts w:eastAsiaTheme="minorEastAsia"/>
          <w:lang w:val="en-GB"/>
        </w:rPr>
        <w:t xml:space="preserve">The effect of temperature on the removal of ALR </w:t>
      </w:r>
      <w:r w:rsidR="00423EA3">
        <w:rPr>
          <w:rFonts w:eastAsiaTheme="minorEastAsia"/>
          <w:lang w:val="en-GB"/>
        </w:rPr>
        <w:t>onto RHP1</w:t>
      </w:r>
      <w:r w:rsidRPr="00CB1E6A">
        <w:rPr>
          <w:rFonts w:eastAsiaTheme="minorEastAsia"/>
          <w:lang w:val="en-GB"/>
        </w:rPr>
        <w:t xml:space="preserve"> (Figure 4.5.6.6.1) was investigated at 26, 35, 45 and 55 </w:t>
      </w:r>
      <w:r w:rsidRPr="00CB1E6A">
        <w:rPr>
          <w:rFonts w:eastAsiaTheme="minorEastAsia"/>
          <w:vertAlign w:val="superscript"/>
          <w:lang w:val="en-GB"/>
        </w:rPr>
        <w:t>o</w:t>
      </w:r>
      <w:r w:rsidRPr="00CB1E6A">
        <w:rPr>
          <w:rFonts w:eastAsiaTheme="minorEastAsia"/>
          <w:lang w:val="en-GB"/>
        </w:rPr>
        <w:t xml:space="preserve">C as shown. </w:t>
      </w:r>
      <w:r w:rsidR="001968C1">
        <w:rPr>
          <w:rFonts w:eastAsiaTheme="minorEastAsia"/>
          <w:lang w:val="en-GB"/>
        </w:rPr>
        <w:t>As the temperature increased, the percentage removal decreased</w:t>
      </w:r>
      <w:r w:rsidR="00A31F6F">
        <w:rPr>
          <w:rFonts w:eastAsiaTheme="minorEastAsia"/>
          <w:lang w:val="en-GB"/>
        </w:rPr>
        <w:t xml:space="preserve"> </w:t>
      </w:r>
      <w:r w:rsidRPr="00CB1E6A">
        <w:rPr>
          <w:rFonts w:eastAsiaTheme="minorEastAsia"/>
          <w:lang w:val="en-GB"/>
        </w:rPr>
        <w:t xml:space="preserve">(93.43 – 78.82%),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RHP1’s active sites and ALR molecules were weakened. In addition, the desorption rate increases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2F9FBA91" w14:textId="77777777" w:rsidR="00EC7973" w:rsidRPr="00CB1E6A" w:rsidRDefault="00EC7973" w:rsidP="007C7FB0">
      <w:pPr>
        <w:jc w:val="center"/>
        <w:rPr>
          <w:rFonts w:eastAsiaTheme="minorEastAsia"/>
          <w:b/>
          <w:bCs/>
          <w:sz w:val="28"/>
          <w:szCs w:val="28"/>
        </w:rPr>
      </w:pPr>
      <w:r w:rsidRPr="00CB1E6A">
        <w:rPr>
          <w:noProof/>
        </w:rPr>
        <w:drawing>
          <wp:inline distT="0" distB="0" distL="0" distR="0" wp14:anchorId="78C117D4" wp14:editId="16D3F949">
            <wp:extent cx="5391150" cy="2448683"/>
            <wp:effectExtent l="0" t="0" r="0" b="0"/>
            <wp:docPr id="738" name="Chart 738">
              <a:extLst xmlns:a="http://schemas.openxmlformats.org/drawingml/2006/main">
                <a:ext uri="{FF2B5EF4-FFF2-40B4-BE49-F238E27FC236}">
                  <a16:creationId xmlns:a16="http://schemas.microsoft.com/office/drawing/2014/main" id="{9D59E75C-08B2-D047-AD40-1B7FDD35DF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inline>
        </w:drawing>
      </w:r>
    </w:p>
    <w:p w14:paraId="7C024BA5" w14:textId="043AB4B5" w:rsidR="00B61387" w:rsidRDefault="00EC7973" w:rsidP="0076286E">
      <w:pPr>
        <w:pStyle w:val="ListofFigures"/>
      </w:pPr>
      <w:bookmarkStart w:id="2355" w:name="_Toc123054690"/>
      <w:bookmarkStart w:id="2356" w:name="_Toc127867201"/>
      <w:bookmarkStart w:id="2357" w:name="_Toc127867819"/>
      <w:bookmarkStart w:id="2358" w:name="_Toc119502183"/>
      <w:bookmarkStart w:id="2359" w:name="_Toc119509623"/>
      <w:r w:rsidRPr="00CB1E6A">
        <w:t xml:space="preserve">Figure </w:t>
      </w:r>
      <w:r w:rsidR="00C127C6" w:rsidRPr="00CB1E6A">
        <w:t>4.5.6.6.1</w:t>
      </w:r>
      <w:r w:rsidRPr="00CB1E6A">
        <w:t xml:space="preserve">: Effect of temperature on the uptake of ALR </w:t>
      </w:r>
      <w:r w:rsidR="00423EA3">
        <w:t>onto RHP1</w:t>
      </w:r>
      <w:bookmarkEnd w:id="2355"/>
      <w:bookmarkEnd w:id="2356"/>
      <w:bookmarkEnd w:id="2357"/>
      <w:r w:rsidRPr="00CB1E6A">
        <w:t xml:space="preserve"> </w:t>
      </w:r>
    </w:p>
    <w:p w14:paraId="1DC50639" w14:textId="5B3324F2" w:rsidR="00EC7973" w:rsidRPr="00B61387" w:rsidRDefault="00EC7973" w:rsidP="00B61387">
      <w:pPr>
        <w:jc w:val="center"/>
        <w:rPr>
          <w:b/>
          <w:bCs/>
          <w:sz w:val="26"/>
          <w:szCs w:val="26"/>
        </w:rPr>
      </w:pPr>
      <w:r w:rsidRPr="00B61387">
        <w:rPr>
          <w:b/>
          <w:bCs/>
          <w:sz w:val="26"/>
          <w:szCs w:val="26"/>
        </w:rPr>
        <w:t>Operational conditions:  Dosage (1 g/L), agitation speed (130 rpm), pH (3), initial concentration (20 mg/L)</w:t>
      </w:r>
      <w:bookmarkEnd w:id="2358"/>
      <w:bookmarkEnd w:id="2359"/>
    </w:p>
    <w:p w14:paraId="6338F796" w14:textId="13D47A8A" w:rsidR="00C127C6" w:rsidRDefault="00C127C6" w:rsidP="00C127C6">
      <w:pPr>
        <w:jc w:val="both"/>
        <w:rPr>
          <w:rFonts w:asciiTheme="majorBidi" w:hAnsiTheme="majorBidi" w:cstheme="majorBidi"/>
          <w:b/>
          <w:bCs/>
          <w:sz w:val="28"/>
          <w:szCs w:val="28"/>
          <w:lang w:val="en-GB"/>
        </w:rPr>
      </w:pPr>
    </w:p>
    <w:p w14:paraId="596DB7BA" w14:textId="3AEE0095" w:rsidR="007C7FB0" w:rsidRPr="00EC4DE3" w:rsidRDefault="007C7FB0" w:rsidP="00EC4DE3">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5.6.6.2) is presented in Table 4.5.6.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of the system was raised, its negative value further decreased. This suggested that ALR adsorption is less favourable at elevated temperatures. The negative </w:t>
      </w:r>
      <w:r w:rsidRPr="00CB1E6A">
        <w:rPr>
          <w:lang w:val="en-GB"/>
        </w:rPr>
        <w:lastRenderedPageBreak/>
        <w:t>value of ∆H</w:t>
      </w:r>
      <w:r w:rsidRPr="00CB1E6A">
        <w:rPr>
          <w:vertAlign w:val="superscript"/>
          <w:lang w:val="en-GB"/>
        </w:rPr>
        <w:t xml:space="preserve">o </w:t>
      </w:r>
      <w:r w:rsidRPr="00CB1E6A">
        <w:rPr>
          <w:lang w:val="en-GB"/>
        </w:rPr>
        <w:t>suggested that ALR-RHP1 system is exothermic in nature while the negative value of ∆S</w:t>
      </w:r>
      <w:r w:rsidRPr="00CB1E6A">
        <w:rPr>
          <w:vertAlign w:val="superscript"/>
          <w:lang w:val="en-GB"/>
        </w:rPr>
        <w:t xml:space="preserve">o </w:t>
      </w:r>
      <w:r w:rsidRPr="00CB1E6A">
        <w:rPr>
          <w:lang w:val="en-GB"/>
        </w:rPr>
        <w:t xml:space="preserve">reflected the decreased randomness of the adsorption system. </w:t>
      </w:r>
    </w:p>
    <w:p w14:paraId="2A8C7F5E" w14:textId="77777777" w:rsidR="00EC7973" w:rsidRPr="00CB1E6A" w:rsidRDefault="00EC7973" w:rsidP="007C7FB0">
      <w:pPr>
        <w:jc w:val="center"/>
        <w:rPr>
          <w:rFonts w:asciiTheme="majorBidi" w:hAnsiTheme="majorBidi" w:cstheme="majorBidi"/>
          <w:b/>
          <w:bCs/>
          <w:lang w:val="en-GB"/>
        </w:rPr>
      </w:pPr>
      <w:r w:rsidRPr="00CB1E6A">
        <w:rPr>
          <w:noProof/>
        </w:rPr>
        <w:drawing>
          <wp:inline distT="0" distB="0" distL="0" distR="0" wp14:anchorId="270D0C01" wp14:editId="1EEC79FC">
            <wp:extent cx="5274310" cy="2447146"/>
            <wp:effectExtent l="0" t="0" r="0" b="0"/>
            <wp:docPr id="739" name="Chart 739">
              <a:extLst xmlns:a="http://schemas.openxmlformats.org/drawingml/2006/main">
                <a:ext uri="{FF2B5EF4-FFF2-40B4-BE49-F238E27FC236}">
                  <a16:creationId xmlns:a16="http://schemas.microsoft.com/office/drawing/2014/main" id="{6B3EFB86-3B7D-08CB-7A73-465B4E115D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p>
    <w:p w14:paraId="6AFEF7A3" w14:textId="5E50E98B" w:rsidR="00EC7973" w:rsidRDefault="00EC7973" w:rsidP="0076286E">
      <w:pPr>
        <w:pStyle w:val="ListofFigures"/>
      </w:pPr>
      <w:bookmarkStart w:id="2360" w:name="_Toc119502184"/>
      <w:bookmarkStart w:id="2361" w:name="_Toc119509624"/>
      <w:bookmarkStart w:id="2362" w:name="_Toc123054691"/>
      <w:bookmarkStart w:id="2363" w:name="_Toc127867202"/>
      <w:bookmarkStart w:id="2364" w:name="_Toc127867820"/>
      <w:r w:rsidRPr="00CB1E6A">
        <w:t xml:space="preserve">Figure </w:t>
      </w:r>
      <w:r w:rsidR="00795169" w:rsidRPr="00CB1E6A">
        <w:t>4.5.6.6.2</w:t>
      </w:r>
      <w:r w:rsidRPr="00CB1E6A">
        <w:t xml:space="preserve">: </w:t>
      </w:r>
      <w:r w:rsidR="005A05E3">
        <w:t>Van’t</w:t>
      </w:r>
      <w:r w:rsidRPr="00CB1E6A">
        <w:t xml:space="preserve"> Hoff plot of ALR uptake </w:t>
      </w:r>
      <w:r w:rsidR="00423EA3">
        <w:t>onto RHP1</w:t>
      </w:r>
      <w:bookmarkEnd w:id="2360"/>
      <w:bookmarkEnd w:id="2361"/>
      <w:bookmarkEnd w:id="2362"/>
      <w:bookmarkEnd w:id="2363"/>
      <w:bookmarkEnd w:id="2364"/>
    </w:p>
    <w:p w14:paraId="220D7D5E" w14:textId="49157E58" w:rsidR="007C7FB0" w:rsidRDefault="007C7FB0" w:rsidP="007C7FB0">
      <w:pPr>
        <w:jc w:val="center"/>
        <w:rPr>
          <w:rFonts w:eastAsiaTheme="minorEastAsia"/>
          <w:b/>
          <w:bCs/>
          <w:sz w:val="30"/>
          <w:szCs w:val="30"/>
        </w:rPr>
      </w:pPr>
    </w:p>
    <w:p w14:paraId="589CD8CC" w14:textId="77777777" w:rsidR="007C7FB0" w:rsidRPr="00CB1E6A" w:rsidRDefault="007C7FB0" w:rsidP="007C7FB0">
      <w:pPr>
        <w:jc w:val="center"/>
        <w:rPr>
          <w:rFonts w:eastAsiaTheme="minorEastAsia"/>
          <w:b/>
          <w:bCs/>
          <w:sz w:val="30"/>
          <w:szCs w:val="30"/>
        </w:rPr>
      </w:pPr>
    </w:p>
    <w:p w14:paraId="0A7D4481" w14:textId="01B98BE1" w:rsidR="00EC7973" w:rsidRPr="00CB1E6A" w:rsidRDefault="00EC7973" w:rsidP="0076286E">
      <w:pPr>
        <w:pStyle w:val="ListofTables"/>
      </w:pPr>
      <w:bookmarkStart w:id="2365" w:name="_Toc123057530"/>
      <w:r w:rsidRPr="00CB1E6A">
        <w:t xml:space="preserve">Table </w:t>
      </w:r>
      <w:r w:rsidR="00795169" w:rsidRPr="00CB1E6A">
        <w:t>4.5.6.3</w:t>
      </w:r>
      <w:r w:rsidRPr="00CB1E6A">
        <w:t xml:space="preserve">: Thermodynamic parameters for the uptake of ALR </w:t>
      </w:r>
      <w:r w:rsidR="00423EA3">
        <w:t>onto RHP1</w:t>
      </w:r>
      <w:bookmarkEnd w:id="2365"/>
    </w:p>
    <w:tbl>
      <w:tblPr>
        <w:tblW w:w="7655" w:type="dxa"/>
        <w:jc w:val="center"/>
        <w:tblLook w:val="04A0" w:firstRow="1" w:lastRow="0" w:firstColumn="1" w:lastColumn="0" w:noHBand="0" w:noVBand="1"/>
      </w:tblPr>
      <w:tblGrid>
        <w:gridCol w:w="1418"/>
        <w:gridCol w:w="1973"/>
        <w:gridCol w:w="1854"/>
        <w:gridCol w:w="2410"/>
      </w:tblGrid>
      <w:tr w:rsidR="00CB1E6A" w:rsidRPr="00CB1E6A" w14:paraId="21B7FD6F"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02B9C868" w14:textId="77777777" w:rsidR="00EC7973" w:rsidRPr="00CB1E6A" w:rsidRDefault="00EC7973" w:rsidP="00136F56">
            <w:pPr>
              <w:jc w:val="center"/>
              <w:rPr>
                <w:b/>
                <w:bCs/>
              </w:rPr>
            </w:pPr>
            <w:r w:rsidRPr="00CB1E6A">
              <w:rPr>
                <w:b/>
                <w:bCs/>
              </w:rPr>
              <w:t>TEMP. (K)</w:t>
            </w:r>
          </w:p>
        </w:tc>
        <w:tc>
          <w:tcPr>
            <w:tcW w:w="1973" w:type="dxa"/>
            <w:tcBorders>
              <w:top w:val="single" w:sz="4" w:space="0" w:color="auto"/>
              <w:left w:val="nil"/>
              <w:bottom w:val="single" w:sz="4" w:space="0" w:color="auto"/>
              <w:right w:val="nil"/>
            </w:tcBorders>
            <w:shd w:val="clear" w:color="auto" w:fill="auto"/>
            <w:noWrap/>
            <w:vAlign w:val="bottom"/>
            <w:hideMark/>
          </w:tcPr>
          <w:p w14:paraId="2C49F275" w14:textId="22854B53" w:rsidR="00EC7973" w:rsidRPr="00CB1E6A" w:rsidRDefault="00EC7973" w:rsidP="00136F56">
            <w:pPr>
              <w:jc w:val="cente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54" w:type="dxa"/>
            <w:tcBorders>
              <w:top w:val="single" w:sz="4" w:space="0" w:color="auto"/>
              <w:left w:val="nil"/>
              <w:bottom w:val="single" w:sz="4" w:space="0" w:color="auto"/>
              <w:right w:val="nil"/>
            </w:tcBorders>
            <w:shd w:val="clear" w:color="auto" w:fill="auto"/>
            <w:noWrap/>
            <w:vAlign w:val="bottom"/>
            <w:hideMark/>
          </w:tcPr>
          <w:p w14:paraId="2BE74095" w14:textId="03F335AF" w:rsidR="00EC7973" w:rsidRPr="00CB1E6A" w:rsidRDefault="00EC7973"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2410" w:type="dxa"/>
            <w:tcBorders>
              <w:top w:val="single" w:sz="4" w:space="0" w:color="auto"/>
              <w:left w:val="nil"/>
              <w:bottom w:val="single" w:sz="4" w:space="0" w:color="auto"/>
              <w:right w:val="nil"/>
            </w:tcBorders>
            <w:shd w:val="clear" w:color="auto" w:fill="auto"/>
            <w:noWrap/>
            <w:vAlign w:val="bottom"/>
            <w:hideMark/>
          </w:tcPr>
          <w:p w14:paraId="61A568F2" w14:textId="72B5B78C" w:rsidR="00EC7973" w:rsidRPr="00CB1E6A" w:rsidRDefault="00EC7973"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29BDFB1E"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2A8245EB" w14:textId="77777777" w:rsidR="00EC7973" w:rsidRPr="00CB1E6A" w:rsidRDefault="00EC7973" w:rsidP="00136F56">
            <w:pPr>
              <w:jc w:val="center"/>
            </w:pPr>
            <w:r w:rsidRPr="00CB1E6A">
              <w:t>299</w:t>
            </w:r>
          </w:p>
        </w:tc>
        <w:tc>
          <w:tcPr>
            <w:tcW w:w="1973" w:type="dxa"/>
            <w:tcBorders>
              <w:top w:val="nil"/>
              <w:left w:val="nil"/>
              <w:bottom w:val="nil"/>
              <w:right w:val="nil"/>
            </w:tcBorders>
            <w:shd w:val="clear" w:color="auto" w:fill="auto"/>
            <w:noWrap/>
            <w:vAlign w:val="bottom"/>
            <w:hideMark/>
          </w:tcPr>
          <w:p w14:paraId="62C123DB" w14:textId="77777777" w:rsidR="00EC7973" w:rsidRPr="00CB1E6A" w:rsidRDefault="00EC7973" w:rsidP="00136F56">
            <w:pPr>
              <w:jc w:val="center"/>
            </w:pPr>
          </w:p>
        </w:tc>
        <w:tc>
          <w:tcPr>
            <w:tcW w:w="1854" w:type="dxa"/>
            <w:tcBorders>
              <w:top w:val="nil"/>
              <w:left w:val="nil"/>
              <w:bottom w:val="nil"/>
              <w:right w:val="nil"/>
            </w:tcBorders>
            <w:shd w:val="clear" w:color="auto" w:fill="auto"/>
            <w:noWrap/>
            <w:vAlign w:val="bottom"/>
            <w:hideMark/>
          </w:tcPr>
          <w:p w14:paraId="26898072" w14:textId="77777777" w:rsidR="00EC7973" w:rsidRPr="00CB1E6A" w:rsidRDefault="00EC7973" w:rsidP="00136F56">
            <w:pPr>
              <w:jc w:val="center"/>
            </w:pPr>
            <w:r w:rsidRPr="00CB1E6A">
              <w:t>-6.59</w:t>
            </w:r>
          </w:p>
        </w:tc>
        <w:tc>
          <w:tcPr>
            <w:tcW w:w="2410" w:type="dxa"/>
            <w:tcBorders>
              <w:top w:val="nil"/>
              <w:left w:val="nil"/>
              <w:bottom w:val="nil"/>
              <w:right w:val="nil"/>
            </w:tcBorders>
            <w:shd w:val="clear" w:color="auto" w:fill="auto"/>
            <w:noWrap/>
            <w:vAlign w:val="bottom"/>
            <w:hideMark/>
          </w:tcPr>
          <w:p w14:paraId="041160DF" w14:textId="77777777" w:rsidR="00EC7973" w:rsidRPr="00CB1E6A" w:rsidRDefault="00EC7973" w:rsidP="00136F56">
            <w:pPr>
              <w:jc w:val="center"/>
            </w:pPr>
          </w:p>
        </w:tc>
      </w:tr>
      <w:tr w:rsidR="00CB1E6A" w:rsidRPr="00CB1E6A" w14:paraId="052097F1"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785778E6" w14:textId="77777777" w:rsidR="00EC7973" w:rsidRPr="00CB1E6A" w:rsidRDefault="00EC7973" w:rsidP="00136F56">
            <w:pPr>
              <w:jc w:val="center"/>
            </w:pPr>
            <w:r w:rsidRPr="00CB1E6A">
              <w:t>308</w:t>
            </w:r>
          </w:p>
        </w:tc>
        <w:tc>
          <w:tcPr>
            <w:tcW w:w="1973" w:type="dxa"/>
            <w:tcBorders>
              <w:top w:val="nil"/>
              <w:left w:val="nil"/>
              <w:bottom w:val="nil"/>
              <w:right w:val="nil"/>
            </w:tcBorders>
            <w:shd w:val="clear" w:color="auto" w:fill="auto"/>
            <w:noWrap/>
            <w:vAlign w:val="bottom"/>
            <w:hideMark/>
          </w:tcPr>
          <w:p w14:paraId="4EC608F0" w14:textId="77777777" w:rsidR="00EC7973" w:rsidRPr="00CB1E6A" w:rsidRDefault="00EC7973" w:rsidP="00136F56">
            <w:pPr>
              <w:jc w:val="center"/>
            </w:pPr>
            <w:r w:rsidRPr="00CB1E6A">
              <w:t>-109.91</w:t>
            </w:r>
          </w:p>
        </w:tc>
        <w:tc>
          <w:tcPr>
            <w:tcW w:w="1854" w:type="dxa"/>
            <w:tcBorders>
              <w:top w:val="nil"/>
              <w:left w:val="nil"/>
              <w:bottom w:val="nil"/>
              <w:right w:val="nil"/>
            </w:tcBorders>
            <w:shd w:val="clear" w:color="auto" w:fill="auto"/>
            <w:noWrap/>
            <w:vAlign w:val="bottom"/>
            <w:hideMark/>
          </w:tcPr>
          <w:p w14:paraId="1E51C2EB" w14:textId="77777777" w:rsidR="00EC7973" w:rsidRPr="00CB1E6A" w:rsidRDefault="00EC7973" w:rsidP="00136F56">
            <w:pPr>
              <w:jc w:val="center"/>
            </w:pPr>
            <w:r w:rsidRPr="00CB1E6A">
              <w:t>-5.22</w:t>
            </w:r>
          </w:p>
        </w:tc>
        <w:tc>
          <w:tcPr>
            <w:tcW w:w="2410" w:type="dxa"/>
            <w:tcBorders>
              <w:top w:val="nil"/>
              <w:left w:val="nil"/>
              <w:bottom w:val="nil"/>
              <w:right w:val="nil"/>
            </w:tcBorders>
            <w:shd w:val="clear" w:color="auto" w:fill="auto"/>
            <w:noWrap/>
            <w:vAlign w:val="bottom"/>
            <w:hideMark/>
          </w:tcPr>
          <w:p w14:paraId="41AF8225" w14:textId="77777777" w:rsidR="00EC7973" w:rsidRPr="00CB1E6A" w:rsidRDefault="00EC7973" w:rsidP="00136F56">
            <w:pPr>
              <w:jc w:val="center"/>
            </w:pPr>
            <w:r w:rsidRPr="00CB1E6A">
              <w:t>-39.21</w:t>
            </w:r>
          </w:p>
        </w:tc>
      </w:tr>
      <w:tr w:rsidR="00CB1E6A" w:rsidRPr="00CB1E6A" w14:paraId="65586D92"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4E71AB80" w14:textId="77777777" w:rsidR="00EC7973" w:rsidRPr="00CB1E6A" w:rsidRDefault="00EC7973" w:rsidP="00136F56">
            <w:pPr>
              <w:jc w:val="center"/>
            </w:pPr>
            <w:r w:rsidRPr="00CB1E6A">
              <w:t>318</w:t>
            </w:r>
          </w:p>
        </w:tc>
        <w:tc>
          <w:tcPr>
            <w:tcW w:w="1973" w:type="dxa"/>
            <w:tcBorders>
              <w:top w:val="nil"/>
              <w:left w:val="nil"/>
              <w:bottom w:val="nil"/>
              <w:right w:val="nil"/>
            </w:tcBorders>
            <w:shd w:val="clear" w:color="auto" w:fill="auto"/>
            <w:noWrap/>
            <w:vAlign w:val="bottom"/>
            <w:hideMark/>
          </w:tcPr>
          <w:p w14:paraId="79CD3B1E" w14:textId="77777777" w:rsidR="00EC7973" w:rsidRPr="00CB1E6A" w:rsidRDefault="00EC7973" w:rsidP="00136F56">
            <w:pPr>
              <w:jc w:val="center"/>
            </w:pPr>
          </w:p>
        </w:tc>
        <w:tc>
          <w:tcPr>
            <w:tcW w:w="1854" w:type="dxa"/>
            <w:tcBorders>
              <w:top w:val="nil"/>
              <w:left w:val="nil"/>
              <w:bottom w:val="nil"/>
              <w:right w:val="nil"/>
            </w:tcBorders>
            <w:shd w:val="clear" w:color="auto" w:fill="auto"/>
            <w:noWrap/>
            <w:vAlign w:val="bottom"/>
            <w:hideMark/>
          </w:tcPr>
          <w:p w14:paraId="5161E422" w14:textId="77777777" w:rsidR="00EC7973" w:rsidRPr="00CB1E6A" w:rsidRDefault="00EC7973" w:rsidP="00136F56">
            <w:pPr>
              <w:jc w:val="center"/>
            </w:pPr>
            <w:r w:rsidRPr="00CB1E6A">
              <w:t>-3.67</w:t>
            </w:r>
          </w:p>
        </w:tc>
        <w:tc>
          <w:tcPr>
            <w:tcW w:w="2410" w:type="dxa"/>
            <w:tcBorders>
              <w:top w:val="nil"/>
              <w:left w:val="nil"/>
              <w:bottom w:val="nil"/>
              <w:right w:val="nil"/>
            </w:tcBorders>
            <w:shd w:val="clear" w:color="auto" w:fill="auto"/>
            <w:noWrap/>
            <w:vAlign w:val="bottom"/>
            <w:hideMark/>
          </w:tcPr>
          <w:p w14:paraId="3379DE78" w14:textId="77777777" w:rsidR="00EC7973" w:rsidRPr="00CB1E6A" w:rsidRDefault="00EC7973" w:rsidP="00136F56">
            <w:pPr>
              <w:jc w:val="center"/>
            </w:pPr>
          </w:p>
        </w:tc>
      </w:tr>
      <w:tr w:rsidR="00EC7973" w:rsidRPr="00CB1E6A" w14:paraId="6D776539" w14:textId="77777777" w:rsidTr="00136F56">
        <w:trPr>
          <w:trHeight w:val="396"/>
          <w:jc w:val="center"/>
        </w:trPr>
        <w:tc>
          <w:tcPr>
            <w:tcW w:w="1418" w:type="dxa"/>
            <w:tcBorders>
              <w:top w:val="nil"/>
              <w:left w:val="nil"/>
              <w:bottom w:val="single" w:sz="4" w:space="0" w:color="auto"/>
              <w:right w:val="nil"/>
            </w:tcBorders>
            <w:shd w:val="clear" w:color="auto" w:fill="auto"/>
            <w:noWrap/>
            <w:vAlign w:val="bottom"/>
            <w:hideMark/>
          </w:tcPr>
          <w:p w14:paraId="0C705AED" w14:textId="77777777" w:rsidR="00EC7973" w:rsidRPr="00CB1E6A" w:rsidRDefault="00EC7973" w:rsidP="00136F56">
            <w:pPr>
              <w:jc w:val="center"/>
            </w:pPr>
            <w:r w:rsidRPr="00CB1E6A">
              <w:t>328</w:t>
            </w:r>
          </w:p>
        </w:tc>
        <w:tc>
          <w:tcPr>
            <w:tcW w:w="1973" w:type="dxa"/>
            <w:tcBorders>
              <w:top w:val="nil"/>
              <w:left w:val="nil"/>
              <w:bottom w:val="single" w:sz="4" w:space="0" w:color="auto"/>
              <w:right w:val="nil"/>
            </w:tcBorders>
            <w:shd w:val="clear" w:color="auto" w:fill="auto"/>
            <w:noWrap/>
            <w:vAlign w:val="bottom"/>
            <w:hideMark/>
          </w:tcPr>
          <w:p w14:paraId="4D5CE441" w14:textId="77777777" w:rsidR="00EC7973" w:rsidRPr="00CB1E6A" w:rsidRDefault="00EC7973" w:rsidP="00136F56">
            <w:pPr>
              <w:jc w:val="center"/>
            </w:pPr>
          </w:p>
        </w:tc>
        <w:tc>
          <w:tcPr>
            <w:tcW w:w="1854" w:type="dxa"/>
            <w:tcBorders>
              <w:top w:val="nil"/>
              <w:left w:val="nil"/>
              <w:bottom w:val="single" w:sz="4" w:space="0" w:color="auto"/>
              <w:right w:val="nil"/>
            </w:tcBorders>
            <w:shd w:val="clear" w:color="auto" w:fill="auto"/>
            <w:noWrap/>
            <w:vAlign w:val="bottom"/>
            <w:hideMark/>
          </w:tcPr>
          <w:p w14:paraId="7FAD6741" w14:textId="77777777" w:rsidR="00EC7973" w:rsidRPr="00CB1E6A" w:rsidRDefault="00EC7973" w:rsidP="00136F56">
            <w:pPr>
              <w:jc w:val="center"/>
            </w:pPr>
            <w:r w:rsidRPr="00CB1E6A">
              <w:t>-3.59</w:t>
            </w:r>
          </w:p>
        </w:tc>
        <w:tc>
          <w:tcPr>
            <w:tcW w:w="2410" w:type="dxa"/>
            <w:tcBorders>
              <w:top w:val="nil"/>
              <w:left w:val="nil"/>
              <w:bottom w:val="single" w:sz="4" w:space="0" w:color="auto"/>
              <w:right w:val="nil"/>
            </w:tcBorders>
            <w:shd w:val="clear" w:color="auto" w:fill="auto"/>
            <w:noWrap/>
            <w:vAlign w:val="bottom"/>
            <w:hideMark/>
          </w:tcPr>
          <w:p w14:paraId="3A5F1A0E" w14:textId="77777777" w:rsidR="00EC7973" w:rsidRPr="00CB1E6A" w:rsidRDefault="00EC7973" w:rsidP="00136F56">
            <w:pPr>
              <w:jc w:val="center"/>
            </w:pPr>
          </w:p>
        </w:tc>
      </w:tr>
    </w:tbl>
    <w:p w14:paraId="18732941" w14:textId="77777777" w:rsidR="00EC7973" w:rsidRPr="00CB1E6A" w:rsidRDefault="00EC7973" w:rsidP="00EC7973">
      <w:pPr>
        <w:spacing w:line="480" w:lineRule="auto"/>
        <w:rPr>
          <w:rFonts w:eastAsiaTheme="minorEastAsia"/>
          <w:b/>
          <w:bCs/>
          <w:sz w:val="28"/>
          <w:szCs w:val="28"/>
        </w:rPr>
      </w:pPr>
    </w:p>
    <w:p w14:paraId="15026BAC" w14:textId="14B91194" w:rsidR="00EC7973" w:rsidRPr="00CB1E6A" w:rsidRDefault="00EC7973" w:rsidP="00803870">
      <w:pPr>
        <w:pStyle w:val="Heading4"/>
      </w:pPr>
      <w:bookmarkStart w:id="2366" w:name="_Toc118051783"/>
      <w:bookmarkStart w:id="2367" w:name="_Toc127869350"/>
      <w:r w:rsidRPr="00CB1E6A">
        <w:t>Desorption studies of ALR-RHP1 system</w:t>
      </w:r>
      <w:bookmarkEnd w:id="2366"/>
      <w:bookmarkEnd w:id="2367"/>
    </w:p>
    <w:p w14:paraId="7ED60139" w14:textId="7EF57280" w:rsidR="00744968" w:rsidRPr="00CB1E6A" w:rsidRDefault="00744968" w:rsidP="00744968">
      <w:pPr>
        <w:spacing w:line="480" w:lineRule="auto"/>
        <w:jc w:val="both"/>
        <w:rPr>
          <w:rFonts w:eastAsiaTheme="minorEastAsia"/>
          <w:b/>
          <w:bCs/>
          <w:sz w:val="28"/>
          <w:szCs w:val="28"/>
        </w:rPr>
      </w:pPr>
      <w:bookmarkStart w:id="2368" w:name="_Hlk114779603"/>
      <w:r w:rsidRPr="00CB1E6A">
        <w:rPr>
          <w:rFonts w:eastAsiaTheme="minorEastAsia"/>
          <w:lang w:val="en-GB"/>
        </w:rPr>
        <w:t xml:space="preserve">Figure 4.5.6.7 </w:t>
      </w:r>
      <w:r w:rsidR="000854FB">
        <w:rPr>
          <w:rFonts w:eastAsiaTheme="minorEastAsia"/>
          <w:lang w:val="en-GB"/>
        </w:rPr>
        <w:t>depicted</w:t>
      </w:r>
      <w:r w:rsidRPr="00CB1E6A">
        <w:rPr>
          <w:rFonts w:eastAsiaTheme="minorEastAsia"/>
          <w:lang w:val="en-GB"/>
        </w:rPr>
        <w:t xml:space="preserve"> the desorption efficiency of the RHP1-ALR system. The desorption efficiency was obtained to be generally low. NaOH had the highest desorption efficiency (15.07%) whereas NaCl, HCl and H</w:t>
      </w:r>
      <w:r w:rsidRPr="00CB1E6A">
        <w:rPr>
          <w:rFonts w:eastAsiaTheme="minorEastAsia"/>
          <w:vertAlign w:val="subscript"/>
          <w:lang w:val="en-GB"/>
        </w:rPr>
        <w:t>2</w:t>
      </w:r>
      <w:r w:rsidRPr="00CB1E6A">
        <w:rPr>
          <w:rFonts w:eastAsiaTheme="minorEastAsia"/>
          <w:lang w:val="en-GB"/>
        </w:rPr>
        <w:t xml:space="preserve">O have a desorption efficiency of 11.08%, 1.56% and 12.52% respectively. This suggested that ALR penetrated deep into RHP1 pores while some formed </w:t>
      </w:r>
      <w:r w:rsidR="00EF159E">
        <w:rPr>
          <w:rFonts w:eastAsiaTheme="minorEastAsia"/>
          <w:lang w:val="en-GB"/>
        </w:rPr>
        <w:t>strong bond</w:t>
      </w:r>
      <w:r w:rsidRPr="00CB1E6A">
        <w:rPr>
          <w:rFonts w:eastAsiaTheme="minorEastAsia"/>
          <w:lang w:val="en-GB"/>
        </w:rPr>
        <w:t xml:space="preserve"> with RHP1. Several contact points are present between adsorbent and adsorbates, which establish</w:t>
      </w:r>
      <w:r w:rsidR="003A15D7">
        <w:rPr>
          <w:rFonts w:eastAsiaTheme="minorEastAsia"/>
          <w:lang w:val="en-GB"/>
        </w:rPr>
        <w:t>ed</w:t>
      </w:r>
      <w:r w:rsidRPr="00CB1E6A">
        <w:rPr>
          <w:rFonts w:eastAsiaTheme="minorEastAsia"/>
          <w:lang w:val="en-GB"/>
        </w:rPr>
        <w:t xml:space="preserve"> large </w:t>
      </w:r>
      <w:r w:rsidR="0003359F">
        <w:rPr>
          <w:rFonts w:eastAsiaTheme="minorEastAsia"/>
          <w:lang w:val="en-GB"/>
        </w:rPr>
        <w:t>adsorption energy</w:t>
      </w:r>
      <w:r w:rsidRPr="00CB1E6A">
        <w:rPr>
          <w:rFonts w:eastAsiaTheme="minorEastAsia"/>
          <w:lang w:val="en-GB"/>
        </w:rPr>
        <w:t xml:space="preserve">. This can make the release of </w:t>
      </w:r>
      <w:r w:rsidRPr="00CB1E6A">
        <w:rPr>
          <w:rFonts w:eastAsiaTheme="minorEastAsia"/>
          <w:lang w:val="en-GB"/>
        </w:rPr>
        <w:lastRenderedPageBreak/>
        <w:t>ALR from RHP1’s surface difficult</w:t>
      </w:r>
      <w:r w:rsidR="00A31F6F">
        <w:rPr>
          <w:rFonts w:eastAsiaTheme="minorEastAsia"/>
          <w:lang w:val="en-GB"/>
        </w:rPr>
        <w:t xml:space="preserve"> </w:t>
      </w:r>
      <w:r w:rsidR="00A31F6F">
        <w:rPr>
          <w:rFonts w:eastAsiaTheme="minorEastAsia"/>
          <w:lang w:val="en-GB"/>
        </w:rPr>
        <w:fldChar w:fldCharType="begin" w:fldLock="1"/>
      </w:r>
      <w:r w:rsidR="006576B7">
        <w:rPr>
          <w:rFonts w:eastAsiaTheme="minorEastAsia"/>
          <w:lang w:val="en-GB"/>
        </w:rPr>
        <w:instrText>ADDIN CSL_CITATION {"citationItems":[{"id":"ITEM-1","itemData":{"DOI":"10.1016/j.heliyon.2020.e03759","ISSN":"24058440","abstract":"Raphia hookeri fruit epicarp (RHFE) was used in a novel adsorbent preparation via a combination of urea modification and microwave irradiation. The prepared adsorbent (URHFE) was characterized physicochemically, spectroscopically and microscopically characterized. URHFE efficiency in Cu2+ scavenging was tested with focus on operational parameters such as pH, dosage, concentration, contact time, ionic strength and temperature. Adsorption data were tested with isotherms and kinetics models. Optimum adsorption occurred at pH of 5.5. The presence of competing ion decreased Cu2+ removal and this varied with competing ion concentration. Cu2+ uptake decreased with increase in temperature. Percentage desorption was found generally low. The Langmuir monolayer adsorption capacity (qmax) was obtained to be 144.93 mg/g, this compared well in effectiveness with other adsorbent previously reported. Dubinin Radushkevich (D-R) isotherm model suggests that adsorption mechanism was chemical in nature. Pseudo second order kinetics best described the adsorption kinetics while multilinear adsorption was observed from the intraparticle diffusion model.","author":[{"dropping-particle":"","family":"Inyinbor","given":"A. A.","non-dropping-particle":"","parse-names":false,"suffix":""},{"dropping-particle":"","family":"Adekola","given":"F. A.","non-dropping-particle":"","parse-names":false,"suffix":""},{"dropping-particle":"","family":"Olatunji","given":"G. A.","non-dropping-particle":"","parse-names":false,"suffix":""}],"container-title":"Heliyon","id":"ITEM-1","issue":"4","issued":{"date-parts":[["2020"]]},"page":"e03759","publisher":"Elsevier Ltd","title":"Microwave-assisted urea modified crop residue in Cu2+ scavenging","type":"article-journal","volume":"6"},"uris":["http://www.mendeley.com/documents/?uuid=1ad37cae-f998-43f2-8bfc-7a5019460268"]}],"mendeley":{"formattedCitation":"(Inyinbor et al., 2020)","plainTextFormattedCitation":"(Inyinbor et al., 2020)","previouslyFormattedCitation":"(Inyinbor et al., 2020)"},"properties":{"noteIndex":0},"schema":"https://github.com/citation-style-language/schema/raw/master/csl-citation.json"}</w:instrText>
      </w:r>
      <w:r w:rsidR="00A31F6F">
        <w:rPr>
          <w:rFonts w:eastAsiaTheme="minorEastAsia"/>
          <w:lang w:val="en-GB"/>
        </w:rPr>
        <w:fldChar w:fldCharType="separate"/>
      </w:r>
      <w:r w:rsidR="00A31F6F" w:rsidRPr="00A31F6F">
        <w:rPr>
          <w:rFonts w:eastAsiaTheme="minorEastAsia"/>
          <w:noProof/>
          <w:lang w:val="en-GB"/>
        </w:rPr>
        <w:t xml:space="preserve">(Inyinbor </w:t>
      </w:r>
      <w:r w:rsidR="008C0A9B" w:rsidRPr="008C0A9B">
        <w:rPr>
          <w:rFonts w:eastAsiaTheme="minorEastAsia"/>
          <w:i/>
          <w:iCs/>
          <w:noProof/>
          <w:lang w:val="en-GB"/>
        </w:rPr>
        <w:t>et al.</w:t>
      </w:r>
      <w:r w:rsidR="00A31F6F" w:rsidRPr="00A31F6F">
        <w:rPr>
          <w:rFonts w:eastAsiaTheme="minorEastAsia"/>
          <w:noProof/>
          <w:lang w:val="en-GB"/>
        </w:rPr>
        <w:t>, 2020)</w:t>
      </w:r>
      <w:r w:rsidR="00A31F6F">
        <w:rPr>
          <w:rFonts w:eastAsiaTheme="minorEastAsia"/>
          <w:lang w:val="en-GB"/>
        </w:rPr>
        <w:fldChar w:fldCharType="end"/>
      </w:r>
      <w:r w:rsidRPr="00CB1E6A">
        <w:rPr>
          <w:rFonts w:eastAsiaTheme="minorEastAsia"/>
          <w:lang w:val="en-GB"/>
        </w:rPr>
        <w:t>.</w:t>
      </w:r>
      <w:bookmarkEnd w:id="2368"/>
      <w:r w:rsidR="00245567">
        <w:rPr>
          <w:rFonts w:eastAsiaTheme="minorEastAsia"/>
          <w:lang w:val="en-GB"/>
        </w:rPr>
        <w:t xml:space="preserve"> The values of the desorption index w</w:t>
      </w:r>
      <w:r w:rsidR="0003052B">
        <w:rPr>
          <w:rFonts w:eastAsiaTheme="minorEastAsia"/>
          <w:lang w:val="en-GB"/>
        </w:rPr>
        <w:t>ere</w:t>
      </w:r>
      <w:r w:rsidR="00245567">
        <w:rPr>
          <w:rFonts w:eastAsiaTheme="minorEastAsia"/>
          <w:lang w:val="en-GB"/>
        </w:rPr>
        <w:t xml:space="preserve"> found to deviate from 1 (0.9028 – 0.9879), which indicated slight reversibility extent of the adsorption processes. </w:t>
      </w:r>
    </w:p>
    <w:p w14:paraId="18E95CC9" w14:textId="77777777" w:rsidR="00EC7973" w:rsidRPr="00CB1E6A" w:rsidRDefault="00EC7973" w:rsidP="007C7FB0">
      <w:pPr>
        <w:spacing w:line="276" w:lineRule="auto"/>
        <w:jc w:val="center"/>
        <w:rPr>
          <w:rFonts w:eastAsiaTheme="minorEastAsia"/>
          <w:b/>
          <w:bCs/>
          <w:sz w:val="28"/>
          <w:szCs w:val="28"/>
        </w:rPr>
      </w:pPr>
      <w:r w:rsidRPr="00CB1E6A">
        <w:rPr>
          <w:noProof/>
        </w:rPr>
        <w:drawing>
          <wp:inline distT="0" distB="0" distL="0" distR="0" wp14:anchorId="1AB47667" wp14:editId="5E976BF1">
            <wp:extent cx="5166360" cy="2320413"/>
            <wp:effectExtent l="0" t="0" r="0" b="0"/>
            <wp:docPr id="740" name="Chart 740">
              <a:extLst xmlns:a="http://schemas.openxmlformats.org/drawingml/2006/main">
                <a:ext uri="{FF2B5EF4-FFF2-40B4-BE49-F238E27FC236}">
                  <a16:creationId xmlns:a16="http://schemas.microsoft.com/office/drawing/2014/main" id="{B284AC31-AB08-420A-BF8E-86279A519BC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2"/>
              </a:graphicData>
            </a:graphic>
          </wp:inline>
        </w:drawing>
      </w:r>
    </w:p>
    <w:p w14:paraId="6554AFAB" w14:textId="07DD0D5E" w:rsidR="00DD27CC" w:rsidRPr="008F4217" w:rsidRDefault="00EC7973" w:rsidP="0076286E">
      <w:pPr>
        <w:pStyle w:val="ListofFigures"/>
      </w:pPr>
      <w:bookmarkStart w:id="2369" w:name="_Toc119502185"/>
      <w:bookmarkStart w:id="2370" w:name="_Toc119509625"/>
      <w:bookmarkStart w:id="2371" w:name="_Toc123054692"/>
      <w:bookmarkStart w:id="2372" w:name="_Toc127867203"/>
      <w:bookmarkStart w:id="2373" w:name="_Toc127867821"/>
      <w:r w:rsidRPr="00CB1E6A">
        <w:t xml:space="preserve">Figure </w:t>
      </w:r>
      <w:r w:rsidR="00795169" w:rsidRPr="00CB1E6A">
        <w:t>4.5.6.7</w:t>
      </w:r>
      <w:r w:rsidRPr="00CB1E6A">
        <w:t>: Desorption efficiency of ALR-RHP1 system</w:t>
      </w:r>
      <w:bookmarkEnd w:id="2369"/>
      <w:bookmarkEnd w:id="2370"/>
      <w:bookmarkEnd w:id="2371"/>
      <w:bookmarkEnd w:id="2372"/>
      <w:bookmarkEnd w:id="2373"/>
    </w:p>
    <w:p w14:paraId="233222BF" w14:textId="33D37C5E" w:rsidR="00EC7973" w:rsidRPr="00CB1E6A" w:rsidRDefault="00EC7973" w:rsidP="00803870">
      <w:pPr>
        <w:pStyle w:val="Heading4"/>
      </w:pPr>
      <w:bookmarkStart w:id="2374" w:name="_Toc118051784"/>
      <w:bookmarkStart w:id="2375" w:name="_Toc127869351"/>
      <w:r w:rsidRPr="00CB1E6A">
        <w:t>Comparison of pre-and post-adsorption characterization of ALR-RHP1 system</w:t>
      </w:r>
      <w:bookmarkEnd w:id="2374"/>
      <w:bookmarkEnd w:id="2375"/>
    </w:p>
    <w:p w14:paraId="0CD01597" w14:textId="3FD7C989" w:rsidR="00D04A01" w:rsidRPr="00CB1E6A" w:rsidRDefault="00D04A01" w:rsidP="00D04A01">
      <w:pPr>
        <w:spacing w:line="480" w:lineRule="auto"/>
        <w:jc w:val="both"/>
        <w:rPr>
          <w:rFonts w:eastAsiaTheme="minorEastAsia"/>
          <w:lang w:val="en-GB"/>
        </w:rPr>
      </w:pPr>
      <w:r w:rsidRPr="00CB1E6A">
        <w:rPr>
          <w:rFonts w:eastAsiaTheme="minorEastAsia"/>
          <w:lang w:val="en-GB"/>
        </w:rPr>
        <w:t xml:space="preserve">Figure 4.5.6.8 a and b compared the morphologies of RHP1 before and after the uptake of ALR. The pores of different sizes and shapes on RHP1, were observed to have been completely occupied, after the uptake of ALR. Table 4.5.6.4 also presented the comparison of FTIR absorption bands on RHP1 before and after adsorption of ALR. </w:t>
      </w:r>
      <w:r w:rsidR="00FC5230">
        <w:rPr>
          <w:rFonts w:eastAsiaTheme="minorEastAsia"/>
          <w:lang w:val="en-GB"/>
        </w:rPr>
        <w:t xml:space="preserve">The appearance and shifts in the prominent functional groups were observed. </w:t>
      </w:r>
      <w:r w:rsidRPr="00CB1E6A">
        <w:rPr>
          <w:rFonts w:eastAsiaTheme="minorEastAsia"/>
          <w:lang w:val="en-GB"/>
        </w:rPr>
        <w:t>The observed shifts in absorption bands after ALR uptake, suggests that these functional groups participated in ALR adsorption</w:t>
      </w:r>
      <w:r w:rsidR="006576B7">
        <w:rPr>
          <w:rFonts w:eastAsiaTheme="minorEastAsia"/>
          <w:lang w:val="en-GB"/>
        </w:rPr>
        <w:t xml:space="preserve"> </w:t>
      </w:r>
      <w:r w:rsidR="006576B7">
        <w:rPr>
          <w:rFonts w:eastAsiaTheme="minorEastAsia"/>
          <w:lang w:val="en-GB"/>
        </w:rPr>
        <w:fldChar w:fldCharType="begin" w:fldLock="1"/>
      </w:r>
      <w:r w:rsidR="006576B7">
        <w:rPr>
          <w:rFonts w:eastAsiaTheme="minorEastAsia"/>
          <w:lang w:val="en-GB"/>
        </w:rPr>
        <w:instrText>ADDIN CSL_CITATION {"citationItems":[{"id":"ITEM-1","itemData":{"DOI":"10.1016/j.jmrt.2020.10.074","ISSN":"22387854","abstract":"Synergistic solution of two different environmental issues such as solid waste management and wastewater treatment is not just a sustainable solution but also adds to circular economy. In this study, a novel nano ZSM-5 zeolite (nZSM-5) was synthesized from agro-waste rice husk ash by two-step method for removal of industrial toxic dye crystal violet (CV) from water using ultrasonic-assisted adsorption process. The physico-chemical properties of as-synthesized nZSM-5 was examined by means of TEM, XRF, FESEM, XRD, FTIR, and BET analysis. Surface area, average pore volume, average crystal size, and product yield of nZSM-5 were found as 608.93 m2/g, 0.245 cm3/g, and 8.5 nm, 87% respectively. Also, from FESEM analysis, the average particle size was found to be 32.42 nm. Effect of solution pH (3–11), sonication time (0–60 min), adsorbent dose (50–250 mg/100 ml), and initial CV dye concentration (25–125 mg/L) on nZSM-5 was analyzed in ultrasound-assisted adsorption process. Pseudo-second order kinetic (R2 = 0.994) model and Langmuir isotherm (R2 = 0.991) model were best fitted for the adsorption of CV on nZSM-5 with maximum Langmuir adsorption capacity of 125.43 mg/g. The removal efficiency of nZSM-5 zeolite for CV dye was estimated as 99.99%. This study suggests that the synthesized novel nZSM-5 zeolite is a highly efficient adsorbent for CV dye under ultrasonication.","author":[{"dropping-particle":"","family":"Sivalingam","given":"Sivamani","non-dropping-particle":"","parse-names":false,"suffix":""},{"dropping-particle":"","family":"Sen","given":"Sujit","non-dropping-particle":"","parse-names":false,"suffix":""}],"container-title":"Journal of Materials Research and Technology","id":"ITEM-1","issue":"6","issued":{"date-parts":[["2020"]]},"page":"14853-14864","publisher":"Elsevier Ltd","title":"Rice husk ash derived nanocrystalline ZSM-5 for highly efficient removal of a toxic textile dye","type":"article-journal","volume":"9"},"uris":["http://www.mendeley.com/documents/?uuid=b9ec5174-0057-4cb8-bc4c-e3a40f87bdc2"]}],"mendeley":{"formattedCitation":"(Sivalingam &amp; Sen, 2020)","plainTextFormattedCitation":"(Sivalingam &amp; Sen, 2020)","previouslyFormattedCitation":"(Sivalingam &amp; Sen, 2020)"},"properties":{"noteIndex":0},"schema":"https://github.com/citation-style-language/schema/raw/master/csl-citation.json"}</w:instrText>
      </w:r>
      <w:r w:rsidR="006576B7">
        <w:rPr>
          <w:rFonts w:eastAsiaTheme="minorEastAsia"/>
          <w:lang w:val="en-GB"/>
        </w:rPr>
        <w:fldChar w:fldCharType="separate"/>
      </w:r>
      <w:r w:rsidR="006576B7" w:rsidRPr="006576B7">
        <w:rPr>
          <w:rFonts w:eastAsiaTheme="minorEastAsia"/>
          <w:noProof/>
          <w:lang w:val="en-GB"/>
        </w:rPr>
        <w:t>(Sivalingam &amp; Sen, 2020)</w:t>
      </w:r>
      <w:r w:rsidR="006576B7">
        <w:rPr>
          <w:rFonts w:eastAsiaTheme="minorEastAsia"/>
          <w:lang w:val="en-GB"/>
        </w:rPr>
        <w:fldChar w:fldCharType="end"/>
      </w:r>
      <w:r w:rsidRPr="00CB1E6A">
        <w:rPr>
          <w:rFonts w:eastAsiaTheme="minorEastAsia"/>
          <w:lang w:val="en-GB"/>
        </w:rPr>
        <w:t xml:space="preserve">. </w:t>
      </w:r>
    </w:p>
    <w:p w14:paraId="4A8FE1A3" w14:textId="77777777" w:rsidR="00D04A01" w:rsidRPr="00CB1E6A" w:rsidRDefault="00D04A01" w:rsidP="00EC7973">
      <w:pPr>
        <w:spacing w:line="480" w:lineRule="auto"/>
        <w:rPr>
          <w:rFonts w:eastAsiaTheme="minorEastAsia"/>
          <w:b/>
          <w:bCs/>
          <w:sz w:val="28"/>
          <w:szCs w:val="28"/>
        </w:rPr>
      </w:pPr>
    </w:p>
    <w:p w14:paraId="359C0B50" w14:textId="681ACA5C" w:rsidR="00B61387" w:rsidRDefault="00EC7973" w:rsidP="00B61387">
      <w:bookmarkStart w:id="2376" w:name="_Toc119502186"/>
      <w:bookmarkStart w:id="2377" w:name="_Toc119509626"/>
      <w:r w:rsidRPr="00CB1E6A">
        <w:rPr>
          <w:noProof/>
          <w:lang w:val="fr-FR"/>
        </w:rPr>
        <w:lastRenderedPageBreak/>
        <w:drawing>
          <wp:inline distT="0" distB="0" distL="0" distR="0" wp14:anchorId="610822EB" wp14:editId="27CCE551">
            <wp:extent cx="2613660" cy="2289708"/>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2614995" cy="2290877"/>
                    </a:xfrm>
                    <a:prstGeom prst="rect">
                      <a:avLst/>
                    </a:prstGeom>
                  </pic:spPr>
                </pic:pic>
              </a:graphicData>
            </a:graphic>
          </wp:inline>
        </w:drawing>
      </w:r>
      <w:r w:rsidR="00D97301" w:rsidRPr="003A15D7">
        <w:rPr>
          <w:noProof/>
          <w:lang w:val="en-GB"/>
        </w:rPr>
        <w:t xml:space="preserve">  </w:t>
      </w:r>
      <w:r w:rsidRPr="00CB1E6A">
        <w:rPr>
          <w:noProof/>
          <w:lang w:val="fr-FR"/>
        </w:rPr>
        <w:drawing>
          <wp:inline distT="0" distB="0" distL="0" distR="0" wp14:anchorId="2F2B8A28" wp14:editId="2FF7876D">
            <wp:extent cx="2669630" cy="2292119"/>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674055" cy="2295919"/>
                    </a:xfrm>
                    <a:prstGeom prst="rect">
                      <a:avLst/>
                    </a:prstGeom>
                  </pic:spPr>
                </pic:pic>
              </a:graphicData>
            </a:graphic>
          </wp:inline>
        </w:drawing>
      </w:r>
    </w:p>
    <w:p w14:paraId="244B4CFA" w14:textId="66D2282D" w:rsidR="00EC7973" w:rsidRPr="00CB1E6A" w:rsidRDefault="00EC7973" w:rsidP="0076286E">
      <w:pPr>
        <w:pStyle w:val="ListofFigures"/>
      </w:pPr>
      <w:bookmarkStart w:id="2378" w:name="_Toc123054693"/>
      <w:bookmarkStart w:id="2379" w:name="_Toc127867204"/>
      <w:bookmarkStart w:id="2380" w:name="_Toc127867822"/>
      <w:r w:rsidRPr="00CB1E6A">
        <w:t xml:space="preserve">Figure </w:t>
      </w:r>
      <w:r w:rsidR="00B93B35" w:rsidRPr="00CB1E6A">
        <w:t>4.5.6.8</w:t>
      </w:r>
      <w:r w:rsidRPr="00CB1E6A">
        <w:t xml:space="preserve">: </w:t>
      </w:r>
      <w:r w:rsidR="004336D2">
        <w:t>Surface morphology of</w:t>
      </w:r>
      <w:r w:rsidRPr="00CB1E6A">
        <w:t xml:space="preserve"> RHP1 (a) before adsorption and (b) after adsorption</w:t>
      </w:r>
      <w:r w:rsidR="007C7FB0">
        <w:t xml:space="preserve"> of ALR</w:t>
      </w:r>
      <w:bookmarkEnd w:id="2376"/>
      <w:bookmarkEnd w:id="2377"/>
      <w:bookmarkEnd w:id="2378"/>
      <w:bookmarkEnd w:id="2379"/>
      <w:bookmarkEnd w:id="2380"/>
    </w:p>
    <w:p w14:paraId="77D4E025" w14:textId="77777777" w:rsidR="00EC7973" w:rsidRPr="00CB1E6A" w:rsidRDefault="00EC7973" w:rsidP="0076286E">
      <w:pPr>
        <w:pStyle w:val="ListofTables"/>
      </w:pPr>
    </w:p>
    <w:p w14:paraId="3CA7D6AA" w14:textId="275C30BF" w:rsidR="00EC7973" w:rsidRPr="00CB1E6A" w:rsidRDefault="00EC7973" w:rsidP="0076286E">
      <w:pPr>
        <w:pStyle w:val="ListofTables"/>
      </w:pPr>
      <w:bookmarkStart w:id="2381" w:name="_Toc123057531"/>
      <w:r w:rsidRPr="00CB1E6A">
        <w:t xml:space="preserve">Table </w:t>
      </w:r>
      <w:r w:rsidR="00B93B35" w:rsidRPr="00CB1E6A">
        <w:t>4.5.6.4</w:t>
      </w:r>
      <w:r w:rsidRPr="00CB1E6A">
        <w:t>: Comparison of the FTIR spectra of RHP1 before and after adsorption of ALR</w:t>
      </w:r>
      <w:bookmarkEnd w:id="2381"/>
    </w:p>
    <w:tbl>
      <w:tblPr>
        <w:tblW w:w="8505" w:type="dxa"/>
        <w:tblLook w:val="04A0" w:firstRow="1" w:lastRow="0" w:firstColumn="1" w:lastColumn="0" w:noHBand="0" w:noVBand="1"/>
      </w:tblPr>
      <w:tblGrid>
        <w:gridCol w:w="2835"/>
        <w:gridCol w:w="1985"/>
        <w:gridCol w:w="1843"/>
        <w:gridCol w:w="1842"/>
      </w:tblGrid>
      <w:tr w:rsidR="00CB1E6A" w:rsidRPr="00CB1E6A" w14:paraId="37BBD44A"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0DE30EE7" w14:textId="77777777" w:rsidR="00EC7973" w:rsidRPr="00CB1E6A" w:rsidRDefault="00EC7973" w:rsidP="00136F56">
            <w:pPr>
              <w:rPr>
                <w:b/>
                <w:bCs/>
                <w:lang w:val="en-GB"/>
              </w:rPr>
            </w:pPr>
            <w:r w:rsidRPr="00CB1E6A">
              <w:t> </w:t>
            </w:r>
            <w:r w:rsidRPr="00CB1E6A">
              <w:rPr>
                <w:lang w:val="en-GB"/>
              </w:rPr>
              <w:t>RHP</w:t>
            </w:r>
            <w:r w:rsidRPr="00CB1E6A">
              <w:rPr>
                <w:b/>
                <w:bCs/>
              </w:rPr>
              <w:t>1</w:t>
            </w:r>
            <w:r w:rsidRPr="00CB1E6A">
              <w:rPr>
                <w:b/>
                <w:bCs/>
                <w:lang w:val="en-GB"/>
              </w:rPr>
              <w:t>-ALR</w:t>
            </w:r>
          </w:p>
        </w:tc>
        <w:tc>
          <w:tcPr>
            <w:tcW w:w="1985" w:type="dxa"/>
            <w:tcBorders>
              <w:top w:val="single" w:sz="8" w:space="0" w:color="auto"/>
              <w:left w:val="nil"/>
              <w:bottom w:val="single" w:sz="8" w:space="0" w:color="auto"/>
              <w:right w:val="nil"/>
            </w:tcBorders>
            <w:shd w:val="clear" w:color="auto" w:fill="auto"/>
            <w:noWrap/>
            <w:vAlign w:val="center"/>
            <w:hideMark/>
          </w:tcPr>
          <w:p w14:paraId="5ABF70E9" w14:textId="77777777" w:rsidR="00EC7973" w:rsidRPr="00CB1E6A" w:rsidRDefault="00EC7973"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7D5B6EEF" w14:textId="77777777" w:rsidR="00EC7973" w:rsidRPr="00CB1E6A" w:rsidRDefault="00EC7973" w:rsidP="00136F56">
            <w:r w:rsidRPr="00CB1E6A">
              <w:t>Wave number (cm</w:t>
            </w:r>
            <w:r w:rsidRPr="00CB1E6A">
              <w:rPr>
                <w:vertAlign w:val="superscript"/>
              </w:rPr>
              <w:t>-1</w:t>
            </w:r>
            <w:r w:rsidRPr="00CB1E6A">
              <w:t>)</w:t>
            </w:r>
          </w:p>
        </w:tc>
      </w:tr>
      <w:tr w:rsidR="00CB1E6A" w:rsidRPr="00CB1E6A" w14:paraId="78D29CEC"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3BCBF253" w14:textId="77777777" w:rsidR="00EC7973" w:rsidRPr="00CB1E6A" w:rsidRDefault="00EC7973"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1A1C3305" w14:textId="77777777" w:rsidR="00EC7973" w:rsidRPr="00CB1E6A" w:rsidRDefault="00EC7973"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46DE0AA0" w14:textId="77777777" w:rsidR="00EC7973" w:rsidRPr="00CB1E6A" w:rsidRDefault="00EC7973"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4F4A84B9" w14:textId="77777777" w:rsidR="00EC7973" w:rsidRPr="00CB1E6A" w:rsidRDefault="00EC7973" w:rsidP="00136F56">
            <w:pPr>
              <w:jc w:val="center"/>
            </w:pPr>
            <w:r w:rsidRPr="00CB1E6A">
              <w:t>Differences</w:t>
            </w:r>
          </w:p>
        </w:tc>
      </w:tr>
      <w:tr w:rsidR="00CB1E6A" w:rsidRPr="00CB1E6A" w14:paraId="44D4BC33" w14:textId="77777777" w:rsidTr="00136F56">
        <w:trPr>
          <w:trHeight w:val="312"/>
        </w:trPr>
        <w:tc>
          <w:tcPr>
            <w:tcW w:w="2835" w:type="dxa"/>
            <w:tcBorders>
              <w:top w:val="nil"/>
              <w:left w:val="nil"/>
              <w:bottom w:val="nil"/>
              <w:right w:val="nil"/>
            </w:tcBorders>
            <w:shd w:val="clear" w:color="auto" w:fill="auto"/>
            <w:noWrap/>
            <w:vAlign w:val="center"/>
            <w:hideMark/>
          </w:tcPr>
          <w:p w14:paraId="42DB0345" w14:textId="77777777" w:rsidR="00EC7973" w:rsidRPr="00CB1E6A" w:rsidRDefault="00EC7973" w:rsidP="00136F56">
            <w:r w:rsidRPr="00CB1E6A">
              <w:t>O-H alcohol</w:t>
            </w:r>
          </w:p>
        </w:tc>
        <w:tc>
          <w:tcPr>
            <w:tcW w:w="1985" w:type="dxa"/>
            <w:tcBorders>
              <w:top w:val="nil"/>
              <w:left w:val="nil"/>
              <w:bottom w:val="nil"/>
              <w:right w:val="nil"/>
            </w:tcBorders>
            <w:shd w:val="clear" w:color="auto" w:fill="auto"/>
            <w:noWrap/>
            <w:vAlign w:val="center"/>
          </w:tcPr>
          <w:p w14:paraId="67193984" w14:textId="77777777" w:rsidR="00EC7973" w:rsidRPr="00CB1E6A" w:rsidRDefault="00EC7973" w:rsidP="00136F56">
            <w:pPr>
              <w:jc w:val="center"/>
              <w:rPr>
                <w:lang w:val="en-GB"/>
              </w:rPr>
            </w:pPr>
            <w:r w:rsidRPr="00CB1E6A">
              <w:rPr>
                <w:lang w:val="en-GB"/>
              </w:rPr>
              <w:t>3420.62</w:t>
            </w:r>
          </w:p>
        </w:tc>
        <w:tc>
          <w:tcPr>
            <w:tcW w:w="1843" w:type="dxa"/>
            <w:tcBorders>
              <w:top w:val="nil"/>
              <w:left w:val="nil"/>
              <w:bottom w:val="nil"/>
              <w:right w:val="nil"/>
            </w:tcBorders>
            <w:shd w:val="clear" w:color="auto" w:fill="auto"/>
            <w:noWrap/>
            <w:vAlign w:val="center"/>
          </w:tcPr>
          <w:p w14:paraId="4DC079C8" w14:textId="77777777" w:rsidR="00EC7973" w:rsidRPr="00CB1E6A" w:rsidRDefault="00EC7973" w:rsidP="00136F56">
            <w:pPr>
              <w:jc w:val="center"/>
              <w:rPr>
                <w:lang w:val="en-GB"/>
              </w:rPr>
            </w:pPr>
            <w:r w:rsidRPr="00CB1E6A">
              <w:rPr>
                <w:lang w:val="en-GB"/>
              </w:rPr>
              <w:t>3410.49</w:t>
            </w:r>
          </w:p>
        </w:tc>
        <w:tc>
          <w:tcPr>
            <w:tcW w:w="1842" w:type="dxa"/>
            <w:tcBorders>
              <w:top w:val="nil"/>
              <w:left w:val="nil"/>
              <w:bottom w:val="nil"/>
              <w:right w:val="nil"/>
            </w:tcBorders>
            <w:shd w:val="clear" w:color="auto" w:fill="auto"/>
            <w:noWrap/>
            <w:vAlign w:val="center"/>
          </w:tcPr>
          <w:p w14:paraId="6C0CDF05" w14:textId="77777777" w:rsidR="00EC7973" w:rsidRPr="00CB1E6A" w:rsidRDefault="00EC7973" w:rsidP="00136F56">
            <w:pPr>
              <w:jc w:val="center"/>
              <w:rPr>
                <w:lang w:val="en-GB"/>
              </w:rPr>
            </w:pPr>
            <w:r w:rsidRPr="00CB1E6A">
              <w:rPr>
                <w:lang w:val="en-GB"/>
              </w:rPr>
              <w:t>10.13</w:t>
            </w:r>
          </w:p>
        </w:tc>
      </w:tr>
      <w:tr w:rsidR="00CB1E6A" w:rsidRPr="00CB1E6A" w14:paraId="6B986425" w14:textId="77777777" w:rsidTr="00136F56">
        <w:trPr>
          <w:trHeight w:val="312"/>
        </w:trPr>
        <w:tc>
          <w:tcPr>
            <w:tcW w:w="2835" w:type="dxa"/>
            <w:tcBorders>
              <w:top w:val="nil"/>
              <w:left w:val="nil"/>
              <w:bottom w:val="nil"/>
              <w:right w:val="nil"/>
            </w:tcBorders>
            <w:shd w:val="clear" w:color="auto" w:fill="auto"/>
            <w:noWrap/>
            <w:vAlign w:val="center"/>
            <w:hideMark/>
          </w:tcPr>
          <w:p w14:paraId="3044D442" w14:textId="77777777" w:rsidR="00EC7973" w:rsidRPr="00CB1E6A" w:rsidRDefault="00EC7973" w:rsidP="00136F56">
            <w:r w:rsidRPr="00CB1E6A">
              <w:t>C=O stretching</w:t>
            </w:r>
          </w:p>
        </w:tc>
        <w:tc>
          <w:tcPr>
            <w:tcW w:w="1985" w:type="dxa"/>
            <w:tcBorders>
              <w:top w:val="nil"/>
              <w:left w:val="nil"/>
              <w:bottom w:val="nil"/>
              <w:right w:val="nil"/>
            </w:tcBorders>
            <w:shd w:val="clear" w:color="auto" w:fill="auto"/>
            <w:noWrap/>
            <w:vAlign w:val="center"/>
          </w:tcPr>
          <w:p w14:paraId="5B8FB8BF" w14:textId="77777777" w:rsidR="00EC7973" w:rsidRPr="00CB1E6A" w:rsidRDefault="00EC7973" w:rsidP="00136F56">
            <w:pPr>
              <w:jc w:val="center"/>
              <w:rPr>
                <w:lang w:val="en-GB"/>
              </w:rPr>
            </w:pPr>
            <w:r w:rsidRPr="00CB1E6A">
              <w:rPr>
                <w:lang w:val="en-GB"/>
              </w:rPr>
              <w:t>1576.04</w:t>
            </w:r>
          </w:p>
        </w:tc>
        <w:tc>
          <w:tcPr>
            <w:tcW w:w="1843" w:type="dxa"/>
            <w:tcBorders>
              <w:top w:val="nil"/>
              <w:left w:val="nil"/>
              <w:bottom w:val="nil"/>
              <w:right w:val="nil"/>
            </w:tcBorders>
            <w:shd w:val="clear" w:color="auto" w:fill="auto"/>
            <w:noWrap/>
            <w:vAlign w:val="center"/>
          </w:tcPr>
          <w:p w14:paraId="33AF703F" w14:textId="77777777" w:rsidR="00EC7973" w:rsidRPr="00CB1E6A" w:rsidRDefault="00EC7973" w:rsidP="00136F56">
            <w:pPr>
              <w:jc w:val="center"/>
              <w:rPr>
                <w:lang w:val="en-GB"/>
              </w:rPr>
            </w:pPr>
            <w:r w:rsidRPr="00CB1E6A">
              <w:rPr>
                <w:lang w:val="en-GB"/>
              </w:rPr>
              <w:t>1609.31</w:t>
            </w:r>
          </w:p>
        </w:tc>
        <w:tc>
          <w:tcPr>
            <w:tcW w:w="1842" w:type="dxa"/>
            <w:tcBorders>
              <w:top w:val="nil"/>
              <w:left w:val="nil"/>
              <w:bottom w:val="nil"/>
              <w:right w:val="nil"/>
            </w:tcBorders>
            <w:shd w:val="clear" w:color="auto" w:fill="auto"/>
            <w:noWrap/>
            <w:vAlign w:val="center"/>
          </w:tcPr>
          <w:p w14:paraId="6C71FA33" w14:textId="77777777" w:rsidR="00EC7973" w:rsidRPr="00CB1E6A" w:rsidRDefault="00EC7973" w:rsidP="00136F56">
            <w:pPr>
              <w:jc w:val="center"/>
              <w:rPr>
                <w:lang w:val="en-GB"/>
              </w:rPr>
            </w:pPr>
            <w:r w:rsidRPr="00CB1E6A">
              <w:rPr>
                <w:lang w:val="en-GB"/>
              </w:rPr>
              <w:t>-33.27</w:t>
            </w:r>
          </w:p>
        </w:tc>
      </w:tr>
      <w:tr w:rsidR="00CB1E6A" w:rsidRPr="00CB1E6A" w14:paraId="05A98AE7" w14:textId="77777777" w:rsidTr="007C7FB0">
        <w:trPr>
          <w:trHeight w:val="312"/>
        </w:trPr>
        <w:tc>
          <w:tcPr>
            <w:tcW w:w="2835" w:type="dxa"/>
            <w:tcBorders>
              <w:top w:val="nil"/>
              <w:left w:val="nil"/>
              <w:right w:val="nil"/>
            </w:tcBorders>
            <w:shd w:val="clear" w:color="auto" w:fill="auto"/>
            <w:noWrap/>
            <w:vAlign w:val="center"/>
          </w:tcPr>
          <w:p w14:paraId="5046D5C1" w14:textId="77777777" w:rsidR="00EC7973" w:rsidRPr="00CB1E6A" w:rsidRDefault="00EC7973" w:rsidP="00136F56">
            <w:r w:rsidRPr="00CB1E6A">
              <w:rPr>
                <w:lang w:val="en-GB"/>
              </w:rPr>
              <w:t>C-O stretching</w:t>
            </w:r>
          </w:p>
        </w:tc>
        <w:tc>
          <w:tcPr>
            <w:tcW w:w="1985" w:type="dxa"/>
            <w:tcBorders>
              <w:top w:val="nil"/>
              <w:left w:val="nil"/>
              <w:right w:val="nil"/>
            </w:tcBorders>
            <w:shd w:val="clear" w:color="auto" w:fill="auto"/>
            <w:noWrap/>
            <w:vAlign w:val="center"/>
          </w:tcPr>
          <w:p w14:paraId="48831FC2" w14:textId="77777777" w:rsidR="00EC7973" w:rsidRPr="00CB1E6A" w:rsidRDefault="00EC7973" w:rsidP="00136F56">
            <w:pPr>
              <w:jc w:val="center"/>
              <w:rPr>
                <w:lang w:val="en-GB"/>
              </w:rPr>
            </w:pPr>
            <w:r w:rsidRPr="00CB1E6A">
              <w:rPr>
                <w:lang w:val="en-GB"/>
              </w:rPr>
              <w:t>1194.69</w:t>
            </w:r>
          </w:p>
        </w:tc>
        <w:tc>
          <w:tcPr>
            <w:tcW w:w="1843" w:type="dxa"/>
            <w:tcBorders>
              <w:top w:val="nil"/>
              <w:left w:val="nil"/>
              <w:right w:val="nil"/>
            </w:tcBorders>
            <w:shd w:val="clear" w:color="auto" w:fill="auto"/>
            <w:noWrap/>
            <w:vAlign w:val="center"/>
          </w:tcPr>
          <w:p w14:paraId="69663CBA" w14:textId="77777777" w:rsidR="00EC7973" w:rsidRPr="00CB1E6A" w:rsidRDefault="00EC7973" w:rsidP="00136F56">
            <w:pPr>
              <w:jc w:val="center"/>
              <w:rPr>
                <w:lang w:val="en-GB"/>
              </w:rPr>
            </w:pPr>
            <w:r w:rsidRPr="00CB1E6A">
              <w:rPr>
                <w:lang w:val="en-GB"/>
              </w:rPr>
              <w:t>1224.09</w:t>
            </w:r>
          </w:p>
        </w:tc>
        <w:tc>
          <w:tcPr>
            <w:tcW w:w="1842" w:type="dxa"/>
            <w:tcBorders>
              <w:top w:val="nil"/>
              <w:left w:val="nil"/>
              <w:right w:val="nil"/>
            </w:tcBorders>
            <w:shd w:val="clear" w:color="auto" w:fill="auto"/>
            <w:noWrap/>
            <w:vAlign w:val="center"/>
          </w:tcPr>
          <w:p w14:paraId="123490F4" w14:textId="77777777" w:rsidR="00EC7973" w:rsidRPr="00CB1E6A" w:rsidRDefault="00EC7973" w:rsidP="00136F56">
            <w:pPr>
              <w:jc w:val="center"/>
              <w:rPr>
                <w:lang w:val="en-GB"/>
              </w:rPr>
            </w:pPr>
            <w:r w:rsidRPr="00CB1E6A">
              <w:rPr>
                <w:lang w:val="en-GB"/>
              </w:rPr>
              <w:t>-29.40</w:t>
            </w:r>
          </w:p>
        </w:tc>
      </w:tr>
      <w:tr w:rsidR="00EC7973" w:rsidRPr="00CB1E6A" w14:paraId="2561F74A" w14:textId="77777777" w:rsidTr="007C7FB0">
        <w:trPr>
          <w:trHeight w:val="324"/>
        </w:trPr>
        <w:tc>
          <w:tcPr>
            <w:tcW w:w="2835" w:type="dxa"/>
            <w:tcBorders>
              <w:top w:val="nil"/>
              <w:left w:val="nil"/>
              <w:bottom w:val="single" w:sz="4" w:space="0" w:color="auto"/>
              <w:right w:val="nil"/>
            </w:tcBorders>
            <w:shd w:val="clear" w:color="auto" w:fill="auto"/>
            <w:noWrap/>
            <w:vAlign w:val="center"/>
            <w:hideMark/>
          </w:tcPr>
          <w:p w14:paraId="5442847A" w14:textId="77777777" w:rsidR="00EC7973" w:rsidRPr="00CB1E6A" w:rsidRDefault="00EC7973" w:rsidP="00136F56">
            <w:r w:rsidRPr="00CB1E6A">
              <w:t>C-OH stretching</w:t>
            </w:r>
          </w:p>
        </w:tc>
        <w:tc>
          <w:tcPr>
            <w:tcW w:w="1985" w:type="dxa"/>
            <w:tcBorders>
              <w:top w:val="nil"/>
              <w:left w:val="nil"/>
              <w:bottom w:val="single" w:sz="4" w:space="0" w:color="auto"/>
              <w:right w:val="nil"/>
            </w:tcBorders>
            <w:shd w:val="clear" w:color="auto" w:fill="auto"/>
            <w:noWrap/>
            <w:vAlign w:val="center"/>
          </w:tcPr>
          <w:p w14:paraId="16E11DE1" w14:textId="77777777" w:rsidR="00EC7973" w:rsidRPr="00CB1E6A" w:rsidRDefault="00EC7973" w:rsidP="00136F56">
            <w:pPr>
              <w:jc w:val="center"/>
              <w:rPr>
                <w:lang w:val="en-GB"/>
              </w:rPr>
            </w:pPr>
            <w:r w:rsidRPr="00CB1E6A">
              <w:rPr>
                <w:lang w:val="en-GB"/>
              </w:rPr>
              <w:t>1059.21</w:t>
            </w:r>
          </w:p>
        </w:tc>
        <w:tc>
          <w:tcPr>
            <w:tcW w:w="1843" w:type="dxa"/>
            <w:tcBorders>
              <w:top w:val="nil"/>
              <w:left w:val="nil"/>
              <w:bottom w:val="single" w:sz="4" w:space="0" w:color="auto"/>
              <w:right w:val="nil"/>
            </w:tcBorders>
            <w:shd w:val="clear" w:color="auto" w:fill="auto"/>
            <w:noWrap/>
            <w:vAlign w:val="center"/>
          </w:tcPr>
          <w:p w14:paraId="5544073F" w14:textId="77777777" w:rsidR="00EC7973" w:rsidRPr="00CB1E6A" w:rsidRDefault="00EC7973" w:rsidP="00136F56">
            <w:pPr>
              <w:jc w:val="center"/>
              <w:rPr>
                <w:lang w:val="en-GB"/>
              </w:rPr>
            </w:pPr>
            <w:r w:rsidRPr="00CB1E6A">
              <w:rPr>
                <w:lang w:val="en-GB"/>
              </w:rPr>
              <w:t>1086.21</w:t>
            </w:r>
          </w:p>
        </w:tc>
        <w:tc>
          <w:tcPr>
            <w:tcW w:w="1842" w:type="dxa"/>
            <w:tcBorders>
              <w:top w:val="nil"/>
              <w:left w:val="nil"/>
              <w:bottom w:val="single" w:sz="4" w:space="0" w:color="auto"/>
              <w:right w:val="nil"/>
            </w:tcBorders>
            <w:shd w:val="clear" w:color="auto" w:fill="auto"/>
            <w:noWrap/>
            <w:vAlign w:val="center"/>
          </w:tcPr>
          <w:p w14:paraId="2DD6D2CE" w14:textId="77777777" w:rsidR="00EC7973" w:rsidRPr="00CB1E6A" w:rsidRDefault="00EC7973" w:rsidP="00136F56">
            <w:pPr>
              <w:jc w:val="center"/>
              <w:rPr>
                <w:lang w:val="en-GB"/>
              </w:rPr>
            </w:pPr>
            <w:r w:rsidRPr="00CB1E6A">
              <w:rPr>
                <w:lang w:val="en-GB"/>
              </w:rPr>
              <w:t>-27.00</w:t>
            </w:r>
          </w:p>
        </w:tc>
      </w:tr>
    </w:tbl>
    <w:p w14:paraId="3A588C2D" w14:textId="77777777" w:rsidR="00EC7973" w:rsidRPr="00CB1E6A" w:rsidRDefault="00EC7973" w:rsidP="00EC7973">
      <w:pPr>
        <w:spacing w:line="480" w:lineRule="auto"/>
        <w:rPr>
          <w:rFonts w:eastAsiaTheme="minorEastAsia"/>
          <w:b/>
          <w:bCs/>
          <w:sz w:val="28"/>
          <w:szCs w:val="28"/>
        </w:rPr>
      </w:pPr>
    </w:p>
    <w:p w14:paraId="72068053" w14:textId="3504236E" w:rsidR="00EC7973" w:rsidRPr="00CB1E6A" w:rsidRDefault="00B51E69" w:rsidP="00803870">
      <w:pPr>
        <w:pStyle w:val="Heading4"/>
      </w:pPr>
      <w:bookmarkStart w:id="2382" w:name="_Toc118051785"/>
      <w:bookmarkStart w:id="2383" w:name="_Toc127869352"/>
      <w:r>
        <w:t xml:space="preserve">ANN </w:t>
      </w:r>
      <w:r w:rsidR="00DD27CC">
        <w:t>results</w:t>
      </w:r>
      <w:r w:rsidR="00EC7973" w:rsidRPr="00CB1E6A">
        <w:t xml:space="preserve"> for adsorption of ALR </w:t>
      </w:r>
      <w:r w:rsidR="00423EA3">
        <w:t>onto RHP1</w:t>
      </w:r>
      <w:bookmarkEnd w:id="2382"/>
      <w:bookmarkEnd w:id="2383"/>
    </w:p>
    <w:p w14:paraId="73E5A510" w14:textId="79D61D40" w:rsidR="00D04A01" w:rsidRPr="00CB1E6A" w:rsidRDefault="00D04A01" w:rsidP="00334D45">
      <w:pPr>
        <w:pStyle w:val="Heading5"/>
        <w:rPr>
          <w:rFonts w:eastAsiaTheme="minorEastAsia"/>
          <w:lang w:val="en-GB"/>
        </w:rPr>
      </w:pPr>
      <w:bookmarkStart w:id="2384" w:name="_Toc118051786"/>
      <w:r w:rsidRPr="00CB1E6A">
        <w:rPr>
          <w:rFonts w:eastAsiaTheme="minorEastAsia"/>
          <w:lang w:val="en-GB"/>
        </w:rPr>
        <w:t>Determination of the optimal number of hidden neurons</w:t>
      </w:r>
      <w:bookmarkEnd w:id="2384"/>
    </w:p>
    <w:p w14:paraId="146AB103" w14:textId="60005A0A" w:rsidR="00D04A01" w:rsidRDefault="00B669A6" w:rsidP="00B669A6">
      <w:pPr>
        <w:spacing w:line="480" w:lineRule="auto"/>
        <w:jc w:val="both"/>
        <w:rPr>
          <w:rFonts w:eastAsiaTheme="minorEastAsia"/>
          <w:lang w:val="en-GB"/>
        </w:rPr>
      </w:pPr>
      <w:r w:rsidRPr="00CB1E6A">
        <w:rPr>
          <w:rFonts w:eastAsiaTheme="minorEastAsia"/>
          <w:lang w:val="en-GB"/>
        </w:rPr>
        <w:t xml:space="preserve">The performance of each of the hidden neurons is presented in Table 4.5.6.5. As shown, with reference to the minimum MSE (9.63), 12 hidden neurons were considered the most appropriate number of hidden neurons in the hidden layer. Hence, 12 hidden neurons suitably predicted the adsorption efficiency of ALR uptake </w:t>
      </w:r>
      <w:r w:rsidR="00423EA3">
        <w:rPr>
          <w:rFonts w:eastAsiaTheme="minorEastAsia"/>
          <w:lang w:val="en-GB"/>
        </w:rPr>
        <w:t>onto RHP1</w:t>
      </w:r>
      <w:r w:rsidRPr="00CB1E6A">
        <w:rPr>
          <w:rFonts w:eastAsiaTheme="minorEastAsia"/>
          <w:lang w:val="en-GB"/>
        </w:rPr>
        <w:t>.</w:t>
      </w:r>
    </w:p>
    <w:p w14:paraId="088B118C" w14:textId="35D0A6A9" w:rsidR="0018740D" w:rsidRDefault="0018740D" w:rsidP="00B669A6">
      <w:pPr>
        <w:spacing w:line="480" w:lineRule="auto"/>
        <w:jc w:val="both"/>
        <w:rPr>
          <w:rFonts w:eastAsiaTheme="minorEastAsia"/>
          <w:lang w:val="en-GB"/>
        </w:rPr>
      </w:pPr>
    </w:p>
    <w:p w14:paraId="20966F66" w14:textId="77777777" w:rsidR="0018740D" w:rsidRDefault="0018740D" w:rsidP="00B669A6">
      <w:pPr>
        <w:spacing w:line="480" w:lineRule="auto"/>
        <w:jc w:val="both"/>
        <w:rPr>
          <w:rFonts w:eastAsiaTheme="minorEastAsia"/>
          <w:lang w:val="en-GB"/>
        </w:rPr>
      </w:pPr>
    </w:p>
    <w:p w14:paraId="2A37865C" w14:textId="77777777" w:rsidR="00DD27CC" w:rsidRDefault="00DD27CC" w:rsidP="007C7FB0">
      <w:pPr>
        <w:jc w:val="center"/>
        <w:rPr>
          <w:rFonts w:eastAsiaTheme="minorEastAsia"/>
          <w:b/>
          <w:bCs/>
          <w:sz w:val="28"/>
          <w:szCs w:val="28"/>
        </w:rPr>
      </w:pPr>
    </w:p>
    <w:p w14:paraId="7E75D228" w14:textId="16C6E688" w:rsidR="00EC7973" w:rsidRPr="00CB1E6A" w:rsidRDefault="00EC7973" w:rsidP="0076286E">
      <w:pPr>
        <w:pStyle w:val="ListofTables"/>
      </w:pPr>
      <w:bookmarkStart w:id="2385" w:name="_Toc123057532"/>
      <w:r w:rsidRPr="00CB1E6A">
        <w:lastRenderedPageBreak/>
        <w:t xml:space="preserve">Table </w:t>
      </w:r>
      <w:r w:rsidR="00B93B35" w:rsidRPr="00CB1E6A">
        <w:t>4.5.6.5</w:t>
      </w:r>
      <w:r w:rsidRPr="00CB1E6A">
        <w:t>: Statistical metrics for selection of hidden neurons for prediction of RHP1’s removal efficiency</w:t>
      </w:r>
      <w:bookmarkEnd w:id="2385"/>
    </w:p>
    <w:tbl>
      <w:tblPr>
        <w:tblW w:w="3426" w:type="dxa"/>
        <w:jc w:val="center"/>
        <w:tblLook w:val="04A0" w:firstRow="1" w:lastRow="0" w:firstColumn="1" w:lastColumn="0" w:noHBand="0" w:noVBand="1"/>
      </w:tblPr>
      <w:tblGrid>
        <w:gridCol w:w="1350"/>
        <w:gridCol w:w="960"/>
        <w:gridCol w:w="1116"/>
      </w:tblGrid>
      <w:tr w:rsidR="00CB1E6A" w:rsidRPr="00CB1E6A" w14:paraId="1245862E" w14:textId="77777777" w:rsidTr="00B669A6">
        <w:trPr>
          <w:trHeight w:val="324"/>
          <w:jc w:val="center"/>
        </w:trPr>
        <w:tc>
          <w:tcPr>
            <w:tcW w:w="1350" w:type="dxa"/>
            <w:tcBorders>
              <w:top w:val="single" w:sz="4" w:space="0" w:color="auto"/>
              <w:left w:val="nil"/>
              <w:bottom w:val="single" w:sz="4" w:space="0" w:color="auto"/>
              <w:right w:val="nil"/>
            </w:tcBorders>
            <w:shd w:val="clear" w:color="auto" w:fill="auto"/>
            <w:noWrap/>
            <w:vAlign w:val="bottom"/>
            <w:hideMark/>
          </w:tcPr>
          <w:p w14:paraId="090C38DA" w14:textId="77777777" w:rsidR="00EC7973" w:rsidRPr="00CB1E6A" w:rsidRDefault="00EC7973"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34EDC176" w14:textId="77777777" w:rsidR="00EC7973" w:rsidRPr="00CB1E6A" w:rsidRDefault="00EC7973" w:rsidP="00136F56">
            <w:pPr>
              <w:rPr>
                <w:rFonts w:asciiTheme="majorBidi" w:hAnsiTheme="majorBidi" w:cstheme="majorBidi"/>
              </w:rPr>
            </w:pPr>
            <w:r w:rsidRPr="00CB1E6A">
              <w:rPr>
                <w:rFonts w:asciiTheme="majorBidi" w:hAnsiTheme="majorBidi" w:cstheme="majorBidi"/>
              </w:rPr>
              <w:t>MSE</w:t>
            </w:r>
          </w:p>
        </w:tc>
        <w:tc>
          <w:tcPr>
            <w:tcW w:w="1116" w:type="dxa"/>
            <w:tcBorders>
              <w:top w:val="single" w:sz="4" w:space="0" w:color="auto"/>
              <w:left w:val="nil"/>
              <w:bottom w:val="single" w:sz="4" w:space="0" w:color="auto"/>
              <w:right w:val="nil"/>
            </w:tcBorders>
            <w:shd w:val="clear" w:color="auto" w:fill="auto"/>
            <w:noWrap/>
            <w:vAlign w:val="bottom"/>
            <w:hideMark/>
          </w:tcPr>
          <w:p w14:paraId="2023A389" w14:textId="77777777" w:rsidR="00EC7973" w:rsidRPr="00CB1E6A" w:rsidRDefault="00EC7973"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E7DB549"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10394A29"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00DECA42"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45.19</w:t>
            </w:r>
          </w:p>
        </w:tc>
        <w:tc>
          <w:tcPr>
            <w:tcW w:w="1116" w:type="dxa"/>
            <w:tcBorders>
              <w:top w:val="nil"/>
              <w:left w:val="nil"/>
              <w:bottom w:val="nil"/>
              <w:right w:val="nil"/>
            </w:tcBorders>
            <w:shd w:val="clear" w:color="auto" w:fill="auto"/>
            <w:noWrap/>
            <w:vAlign w:val="bottom"/>
            <w:hideMark/>
          </w:tcPr>
          <w:p w14:paraId="7E0204C3"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801863</w:t>
            </w:r>
          </w:p>
        </w:tc>
      </w:tr>
      <w:tr w:rsidR="00CB1E6A" w:rsidRPr="00CB1E6A" w14:paraId="2CBF1BB3"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27A08E0F"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55769570"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31.27</w:t>
            </w:r>
          </w:p>
        </w:tc>
        <w:tc>
          <w:tcPr>
            <w:tcW w:w="1116" w:type="dxa"/>
            <w:tcBorders>
              <w:top w:val="nil"/>
              <w:left w:val="nil"/>
              <w:bottom w:val="nil"/>
              <w:right w:val="nil"/>
            </w:tcBorders>
            <w:shd w:val="clear" w:color="auto" w:fill="auto"/>
            <w:noWrap/>
            <w:vAlign w:val="bottom"/>
            <w:hideMark/>
          </w:tcPr>
          <w:p w14:paraId="414FC82C"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09252</w:t>
            </w:r>
          </w:p>
        </w:tc>
      </w:tr>
      <w:tr w:rsidR="00CB1E6A" w:rsidRPr="00CB1E6A" w14:paraId="1D515130"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3A966217"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363DF1CF"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32.53</w:t>
            </w:r>
          </w:p>
        </w:tc>
        <w:tc>
          <w:tcPr>
            <w:tcW w:w="1116" w:type="dxa"/>
            <w:tcBorders>
              <w:top w:val="nil"/>
              <w:left w:val="nil"/>
              <w:bottom w:val="nil"/>
              <w:right w:val="nil"/>
            </w:tcBorders>
            <w:shd w:val="clear" w:color="auto" w:fill="auto"/>
            <w:noWrap/>
            <w:vAlign w:val="bottom"/>
            <w:hideMark/>
          </w:tcPr>
          <w:p w14:paraId="017269CB"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815729</w:t>
            </w:r>
          </w:p>
        </w:tc>
      </w:tr>
      <w:tr w:rsidR="00CB1E6A" w:rsidRPr="00CB1E6A" w14:paraId="57A88959"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53A45A01"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631DCD36"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26.61</w:t>
            </w:r>
          </w:p>
        </w:tc>
        <w:tc>
          <w:tcPr>
            <w:tcW w:w="1116" w:type="dxa"/>
            <w:tcBorders>
              <w:top w:val="nil"/>
              <w:left w:val="nil"/>
              <w:bottom w:val="nil"/>
              <w:right w:val="nil"/>
            </w:tcBorders>
            <w:shd w:val="clear" w:color="auto" w:fill="auto"/>
            <w:noWrap/>
            <w:vAlign w:val="bottom"/>
            <w:hideMark/>
          </w:tcPr>
          <w:p w14:paraId="095687E8"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21982</w:t>
            </w:r>
          </w:p>
        </w:tc>
      </w:tr>
      <w:tr w:rsidR="00CB1E6A" w:rsidRPr="00CB1E6A" w14:paraId="2E10056D"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77AA12C4"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529ED792"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23.11</w:t>
            </w:r>
          </w:p>
        </w:tc>
        <w:tc>
          <w:tcPr>
            <w:tcW w:w="1116" w:type="dxa"/>
            <w:tcBorders>
              <w:top w:val="nil"/>
              <w:left w:val="nil"/>
              <w:bottom w:val="nil"/>
              <w:right w:val="nil"/>
            </w:tcBorders>
            <w:shd w:val="clear" w:color="auto" w:fill="auto"/>
            <w:noWrap/>
            <w:vAlign w:val="bottom"/>
            <w:hideMark/>
          </w:tcPr>
          <w:p w14:paraId="32C0EB4F"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873758</w:t>
            </w:r>
          </w:p>
        </w:tc>
      </w:tr>
      <w:tr w:rsidR="00CB1E6A" w:rsidRPr="00CB1E6A" w14:paraId="591FF19F"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37ACE444"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7EBDCAFB"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23.14</w:t>
            </w:r>
          </w:p>
        </w:tc>
        <w:tc>
          <w:tcPr>
            <w:tcW w:w="1116" w:type="dxa"/>
            <w:tcBorders>
              <w:top w:val="nil"/>
              <w:left w:val="nil"/>
              <w:bottom w:val="nil"/>
              <w:right w:val="nil"/>
            </w:tcBorders>
            <w:shd w:val="clear" w:color="auto" w:fill="auto"/>
            <w:noWrap/>
            <w:vAlign w:val="bottom"/>
            <w:hideMark/>
          </w:tcPr>
          <w:p w14:paraId="52210DEC"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876678</w:t>
            </w:r>
          </w:p>
        </w:tc>
      </w:tr>
      <w:tr w:rsidR="00CB1E6A" w:rsidRPr="00CB1E6A" w14:paraId="3DDEA2E0"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39854744"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490BC1C3"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23.59</w:t>
            </w:r>
          </w:p>
        </w:tc>
        <w:tc>
          <w:tcPr>
            <w:tcW w:w="1116" w:type="dxa"/>
            <w:tcBorders>
              <w:top w:val="nil"/>
              <w:left w:val="nil"/>
              <w:bottom w:val="nil"/>
              <w:right w:val="nil"/>
            </w:tcBorders>
            <w:shd w:val="clear" w:color="auto" w:fill="auto"/>
            <w:noWrap/>
            <w:vAlign w:val="bottom"/>
            <w:hideMark/>
          </w:tcPr>
          <w:p w14:paraId="6315294F"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43055</w:t>
            </w:r>
          </w:p>
        </w:tc>
      </w:tr>
      <w:tr w:rsidR="00CB1E6A" w:rsidRPr="00CB1E6A" w14:paraId="334CAA0B"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211B49C9"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2EEA78C4"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20.47</w:t>
            </w:r>
          </w:p>
        </w:tc>
        <w:tc>
          <w:tcPr>
            <w:tcW w:w="1116" w:type="dxa"/>
            <w:tcBorders>
              <w:top w:val="nil"/>
              <w:left w:val="nil"/>
              <w:bottom w:val="nil"/>
              <w:right w:val="nil"/>
            </w:tcBorders>
            <w:shd w:val="clear" w:color="auto" w:fill="auto"/>
            <w:noWrap/>
            <w:vAlign w:val="bottom"/>
            <w:hideMark/>
          </w:tcPr>
          <w:p w14:paraId="7427BB63"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22101</w:t>
            </w:r>
          </w:p>
        </w:tc>
      </w:tr>
      <w:tr w:rsidR="00CB1E6A" w:rsidRPr="00CB1E6A" w14:paraId="4C11586E" w14:textId="77777777" w:rsidTr="00B669A6">
        <w:trPr>
          <w:trHeight w:val="324"/>
          <w:jc w:val="center"/>
        </w:trPr>
        <w:tc>
          <w:tcPr>
            <w:tcW w:w="1350" w:type="dxa"/>
            <w:tcBorders>
              <w:top w:val="nil"/>
              <w:left w:val="nil"/>
              <w:bottom w:val="nil"/>
              <w:right w:val="nil"/>
            </w:tcBorders>
            <w:shd w:val="clear" w:color="auto" w:fill="auto"/>
            <w:noWrap/>
            <w:vAlign w:val="bottom"/>
            <w:hideMark/>
          </w:tcPr>
          <w:p w14:paraId="1F244330"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4D323E16"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8.01</w:t>
            </w:r>
          </w:p>
        </w:tc>
        <w:tc>
          <w:tcPr>
            <w:tcW w:w="1116" w:type="dxa"/>
            <w:tcBorders>
              <w:top w:val="nil"/>
              <w:left w:val="nil"/>
              <w:bottom w:val="nil"/>
              <w:right w:val="nil"/>
            </w:tcBorders>
            <w:shd w:val="clear" w:color="auto" w:fill="auto"/>
            <w:noWrap/>
            <w:vAlign w:val="bottom"/>
            <w:hideMark/>
          </w:tcPr>
          <w:p w14:paraId="1B84ADEF"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41356</w:t>
            </w:r>
          </w:p>
        </w:tc>
      </w:tr>
      <w:tr w:rsidR="00CB1E6A" w:rsidRPr="00CB1E6A" w14:paraId="1054C6A8"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507A4D0D"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7EEAC46F"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8.28</w:t>
            </w:r>
          </w:p>
        </w:tc>
        <w:tc>
          <w:tcPr>
            <w:tcW w:w="1116" w:type="dxa"/>
            <w:tcBorders>
              <w:top w:val="nil"/>
              <w:left w:val="nil"/>
              <w:bottom w:val="nil"/>
              <w:right w:val="nil"/>
            </w:tcBorders>
            <w:shd w:val="clear" w:color="auto" w:fill="auto"/>
            <w:noWrap/>
            <w:vAlign w:val="bottom"/>
            <w:hideMark/>
          </w:tcPr>
          <w:p w14:paraId="0F7ED8ED"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20798</w:t>
            </w:r>
          </w:p>
        </w:tc>
      </w:tr>
      <w:tr w:rsidR="00CB1E6A" w:rsidRPr="00CB1E6A" w14:paraId="057EE85D"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1F55C43E"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3856549E"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7.87</w:t>
            </w:r>
          </w:p>
        </w:tc>
        <w:tc>
          <w:tcPr>
            <w:tcW w:w="1116" w:type="dxa"/>
            <w:tcBorders>
              <w:top w:val="nil"/>
              <w:left w:val="nil"/>
              <w:bottom w:val="nil"/>
              <w:right w:val="nil"/>
            </w:tcBorders>
            <w:shd w:val="clear" w:color="auto" w:fill="auto"/>
            <w:noWrap/>
            <w:vAlign w:val="bottom"/>
            <w:hideMark/>
          </w:tcPr>
          <w:p w14:paraId="62F8FFEC"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6291</w:t>
            </w:r>
          </w:p>
        </w:tc>
      </w:tr>
      <w:tr w:rsidR="00CB1E6A" w:rsidRPr="00CB1E6A" w14:paraId="4E53917A"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70A4F347"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0315CD2E" w14:textId="77777777" w:rsidR="00EC7973" w:rsidRPr="00CB1E6A" w:rsidRDefault="00EC7973" w:rsidP="00136F56">
            <w:pPr>
              <w:jc w:val="center"/>
              <w:rPr>
                <w:rFonts w:asciiTheme="majorBidi" w:hAnsiTheme="majorBidi" w:cstheme="majorBidi"/>
                <w:b/>
                <w:bCs/>
              </w:rPr>
            </w:pPr>
            <w:r w:rsidRPr="00CB1E6A">
              <w:rPr>
                <w:rFonts w:asciiTheme="majorBidi" w:hAnsiTheme="majorBidi" w:cstheme="majorBidi"/>
                <w:b/>
                <w:bCs/>
              </w:rPr>
              <w:t>9.63</w:t>
            </w:r>
          </w:p>
        </w:tc>
        <w:tc>
          <w:tcPr>
            <w:tcW w:w="1116" w:type="dxa"/>
            <w:tcBorders>
              <w:top w:val="nil"/>
              <w:left w:val="nil"/>
              <w:bottom w:val="nil"/>
              <w:right w:val="nil"/>
            </w:tcBorders>
            <w:shd w:val="clear" w:color="auto" w:fill="auto"/>
            <w:noWrap/>
            <w:vAlign w:val="bottom"/>
            <w:hideMark/>
          </w:tcPr>
          <w:p w14:paraId="766CFDDA" w14:textId="77777777" w:rsidR="00EC7973" w:rsidRPr="00CB1E6A" w:rsidRDefault="00EC7973" w:rsidP="00136F56">
            <w:pPr>
              <w:jc w:val="center"/>
              <w:rPr>
                <w:rFonts w:asciiTheme="majorBidi" w:hAnsiTheme="majorBidi" w:cstheme="majorBidi"/>
                <w:b/>
                <w:bCs/>
              </w:rPr>
            </w:pPr>
            <w:r w:rsidRPr="00CB1E6A">
              <w:rPr>
                <w:rFonts w:asciiTheme="majorBidi" w:hAnsiTheme="majorBidi" w:cstheme="majorBidi"/>
                <w:b/>
                <w:bCs/>
              </w:rPr>
              <w:t>0.970564</w:t>
            </w:r>
          </w:p>
        </w:tc>
      </w:tr>
      <w:tr w:rsidR="00CB1E6A" w:rsidRPr="00CB1E6A" w14:paraId="785AEED8"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7700DAD8"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76D89563"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9.35</w:t>
            </w:r>
          </w:p>
        </w:tc>
        <w:tc>
          <w:tcPr>
            <w:tcW w:w="1116" w:type="dxa"/>
            <w:tcBorders>
              <w:top w:val="nil"/>
              <w:left w:val="nil"/>
              <w:bottom w:val="nil"/>
              <w:right w:val="nil"/>
            </w:tcBorders>
            <w:shd w:val="clear" w:color="auto" w:fill="auto"/>
            <w:noWrap/>
            <w:vAlign w:val="bottom"/>
            <w:hideMark/>
          </w:tcPr>
          <w:p w14:paraId="6DE80028"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43455</w:t>
            </w:r>
          </w:p>
        </w:tc>
      </w:tr>
      <w:tr w:rsidR="00CB1E6A" w:rsidRPr="00CB1E6A" w14:paraId="48FC4A33"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5389DF76"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6B4E899B"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9.14</w:t>
            </w:r>
          </w:p>
        </w:tc>
        <w:tc>
          <w:tcPr>
            <w:tcW w:w="1116" w:type="dxa"/>
            <w:tcBorders>
              <w:top w:val="nil"/>
              <w:left w:val="nil"/>
              <w:bottom w:val="nil"/>
              <w:right w:val="nil"/>
            </w:tcBorders>
            <w:shd w:val="clear" w:color="auto" w:fill="auto"/>
            <w:noWrap/>
            <w:vAlign w:val="bottom"/>
            <w:hideMark/>
          </w:tcPr>
          <w:p w14:paraId="3F01F40C"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39323</w:t>
            </w:r>
          </w:p>
        </w:tc>
      </w:tr>
      <w:tr w:rsidR="00CB1E6A" w:rsidRPr="00CB1E6A" w14:paraId="60076755"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11B75834"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41BF75EB"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8.26</w:t>
            </w:r>
          </w:p>
        </w:tc>
        <w:tc>
          <w:tcPr>
            <w:tcW w:w="1116" w:type="dxa"/>
            <w:tcBorders>
              <w:top w:val="nil"/>
              <w:left w:val="nil"/>
              <w:bottom w:val="nil"/>
              <w:right w:val="nil"/>
            </w:tcBorders>
            <w:shd w:val="clear" w:color="auto" w:fill="auto"/>
            <w:noWrap/>
            <w:vAlign w:val="bottom"/>
            <w:hideMark/>
          </w:tcPr>
          <w:p w14:paraId="691B8698"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887464</w:t>
            </w:r>
          </w:p>
        </w:tc>
      </w:tr>
      <w:tr w:rsidR="00CB1E6A" w:rsidRPr="00CB1E6A" w14:paraId="2C0B7680"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17141A39"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793EB739"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9.98</w:t>
            </w:r>
          </w:p>
        </w:tc>
        <w:tc>
          <w:tcPr>
            <w:tcW w:w="1116" w:type="dxa"/>
            <w:tcBorders>
              <w:top w:val="nil"/>
              <w:left w:val="nil"/>
              <w:bottom w:val="nil"/>
              <w:right w:val="nil"/>
            </w:tcBorders>
            <w:shd w:val="clear" w:color="auto" w:fill="auto"/>
            <w:noWrap/>
            <w:vAlign w:val="bottom"/>
            <w:hideMark/>
          </w:tcPr>
          <w:p w14:paraId="76080096"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48364</w:t>
            </w:r>
          </w:p>
        </w:tc>
      </w:tr>
      <w:tr w:rsidR="00CB1E6A" w:rsidRPr="00CB1E6A" w14:paraId="236E4B8F"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4ECDD7A7"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49D702A0"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8.26</w:t>
            </w:r>
          </w:p>
        </w:tc>
        <w:tc>
          <w:tcPr>
            <w:tcW w:w="1116" w:type="dxa"/>
            <w:tcBorders>
              <w:top w:val="nil"/>
              <w:left w:val="nil"/>
              <w:bottom w:val="nil"/>
              <w:right w:val="nil"/>
            </w:tcBorders>
            <w:shd w:val="clear" w:color="auto" w:fill="auto"/>
            <w:noWrap/>
            <w:vAlign w:val="bottom"/>
            <w:hideMark/>
          </w:tcPr>
          <w:p w14:paraId="588C8F9C"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46145</w:t>
            </w:r>
          </w:p>
        </w:tc>
      </w:tr>
      <w:tr w:rsidR="00CB1E6A" w:rsidRPr="00CB1E6A" w14:paraId="7D68869C"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59557867"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3EF8DDE3"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8.67</w:t>
            </w:r>
          </w:p>
        </w:tc>
        <w:tc>
          <w:tcPr>
            <w:tcW w:w="1116" w:type="dxa"/>
            <w:tcBorders>
              <w:top w:val="nil"/>
              <w:left w:val="nil"/>
              <w:bottom w:val="nil"/>
              <w:right w:val="nil"/>
            </w:tcBorders>
            <w:shd w:val="clear" w:color="auto" w:fill="auto"/>
            <w:noWrap/>
            <w:vAlign w:val="bottom"/>
            <w:hideMark/>
          </w:tcPr>
          <w:p w14:paraId="6C651877"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57586</w:t>
            </w:r>
          </w:p>
        </w:tc>
      </w:tr>
      <w:tr w:rsidR="00CB1E6A" w:rsidRPr="00CB1E6A" w14:paraId="74114AC7" w14:textId="77777777" w:rsidTr="00B669A6">
        <w:trPr>
          <w:trHeight w:val="288"/>
          <w:jc w:val="center"/>
        </w:trPr>
        <w:tc>
          <w:tcPr>
            <w:tcW w:w="1350" w:type="dxa"/>
            <w:tcBorders>
              <w:top w:val="nil"/>
              <w:left w:val="nil"/>
              <w:bottom w:val="nil"/>
              <w:right w:val="nil"/>
            </w:tcBorders>
            <w:shd w:val="clear" w:color="auto" w:fill="auto"/>
            <w:noWrap/>
            <w:vAlign w:val="bottom"/>
            <w:hideMark/>
          </w:tcPr>
          <w:p w14:paraId="2E0118C4"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7B1FE80C"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26.33</w:t>
            </w:r>
          </w:p>
        </w:tc>
        <w:tc>
          <w:tcPr>
            <w:tcW w:w="1116" w:type="dxa"/>
            <w:tcBorders>
              <w:top w:val="nil"/>
              <w:left w:val="nil"/>
              <w:bottom w:val="nil"/>
              <w:right w:val="nil"/>
            </w:tcBorders>
            <w:shd w:val="clear" w:color="auto" w:fill="auto"/>
            <w:noWrap/>
            <w:vAlign w:val="bottom"/>
            <w:hideMark/>
          </w:tcPr>
          <w:p w14:paraId="12161431"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933716</w:t>
            </w:r>
          </w:p>
        </w:tc>
      </w:tr>
      <w:tr w:rsidR="00EC7973" w:rsidRPr="00CB1E6A" w14:paraId="5C95F274" w14:textId="77777777" w:rsidTr="00B669A6">
        <w:trPr>
          <w:trHeight w:val="288"/>
          <w:jc w:val="center"/>
        </w:trPr>
        <w:tc>
          <w:tcPr>
            <w:tcW w:w="1350" w:type="dxa"/>
            <w:tcBorders>
              <w:top w:val="nil"/>
              <w:left w:val="nil"/>
              <w:bottom w:val="single" w:sz="4" w:space="0" w:color="auto"/>
              <w:right w:val="nil"/>
            </w:tcBorders>
            <w:shd w:val="clear" w:color="auto" w:fill="auto"/>
            <w:noWrap/>
            <w:vAlign w:val="bottom"/>
            <w:hideMark/>
          </w:tcPr>
          <w:p w14:paraId="566EB039"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6F6B6554"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31.53</w:t>
            </w:r>
          </w:p>
        </w:tc>
        <w:tc>
          <w:tcPr>
            <w:tcW w:w="1116" w:type="dxa"/>
            <w:tcBorders>
              <w:top w:val="nil"/>
              <w:left w:val="nil"/>
              <w:bottom w:val="single" w:sz="4" w:space="0" w:color="auto"/>
              <w:right w:val="nil"/>
            </w:tcBorders>
            <w:shd w:val="clear" w:color="auto" w:fill="auto"/>
            <w:noWrap/>
            <w:vAlign w:val="bottom"/>
            <w:hideMark/>
          </w:tcPr>
          <w:p w14:paraId="061B3391" w14:textId="77777777" w:rsidR="00EC7973" w:rsidRPr="00CB1E6A" w:rsidRDefault="00EC7973" w:rsidP="00136F56">
            <w:pPr>
              <w:jc w:val="center"/>
              <w:rPr>
                <w:rFonts w:asciiTheme="majorBidi" w:hAnsiTheme="majorBidi" w:cstheme="majorBidi"/>
              </w:rPr>
            </w:pPr>
            <w:r w:rsidRPr="00CB1E6A">
              <w:rPr>
                <w:rFonts w:asciiTheme="majorBidi" w:hAnsiTheme="majorBidi" w:cstheme="majorBidi"/>
              </w:rPr>
              <w:t>0.866296</w:t>
            </w:r>
          </w:p>
        </w:tc>
      </w:tr>
    </w:tbl>
    <w:p w14:paraId="0456B3DE" w14:textId="77777777" w:rsidR="00B669A6" w:rsidRPr="00CB1E6A" w:rsidRDefault="00B669A6" w:rsidP="00B669A6">
      <w:pPr>
        <w:spacing w:line="480" w:lineRule="auto"/>
        <w:jc w:val="both"/>
        <w:rPr>
          <w:lang w:val="en-GB"/>
        </w:rPr>
      </w:pPr>
    </w:p>
    <w:p w14:paraId="004C44C4" w14:textId="2DE92A96" w:rsidR="00DD27CC" w:rsidRPr="00CB1E6A" w:rsidRDefault="009B2D90" w:rsidP="007C7FB0">
      <w:pPr>
        <w:spacing w:line="480" w:lineRule="auto"/>
        <w:jc w:val="both"/>
        <w:rPr>
          <w:lang w:val="en-GB"/>
        </w:rPr>
      </w:pPr>
      <w:r>
        <w:rPr>
          <w:lang w:val="en-GB"/>
        </w:rPr>
        <w:t xml:space="preserve">The variation of the </w:t>
      </w:r>
      <w:r w:rsidRPr="005146F6">
        <w:rPr>
          <w:i/>
          <w:iCs/>
          <w:lang w:val="en-GB"/>
        </w:rPr>
        <w:t xml:space="preserve">Purelin, Tansig and Logsig </w:t>
      </w:r>
      <w:r>
        <w:rPr>
          <w:lang w:val="en-GB"/>
        </w:rPr>
        <w:t>activation functions were varied used</w:t>
      </w:r>
      <w:r w:rsidR="00B669A6" w:rsidRPr="00CB1E6A">
        <w:rPr>
          <w:lang w:val="en-GB"/>
        </w:rPr>
        <w:t xml:space="preserve">12 numbers of hidden neurons. As shown in Table 4.5.6.6, the </w:t>
      </w:r>
      <w:r w:rsidR="00B669A6" w:rsidRPr="00CB1E6A">
        <w:rPr>
          <w:i/>
          <w:iCs/>
          <w:lang w:val="en-GB"/>
        </w:rPr>
        <w:t>Logsig</w:t>
      </w:r>
      <w:r w:rsidR="00B669A6" w:rsidRPr="00CB1E6A">
        <w:rPr>
          <w:lang w:val="en-GB"/>
        </w:rPr>
        <w:t xml:space="preserve"> activation function gave the best prediction with an R</w:t>
      </w:r>
      <w:r w:rsidR="00B669A6" w:rsidRPr="00CB1E6A">
        <w:rPr>
          <w:vertAlign w:val="superscript"/>
          <w:lang w:val="en-GB"/>
        </w:rPr>
        <w:t>2</w:t>
      </w:r>
      <w:r w:rsidR="00B669A6" w:rsidRPr="00CB1E6A">
        <w:rPr>
          <w:lang w:val="en-GB"/>
        </w:rPr>
        <w:t xml:space="preserve"> value of 0.913554. </w:t>
      </w:r>
      <w:r w:rsidR="00217FC2">
        <w:rPr>
          <w:lang w:val="en-GB"/>
        </w:rPr>
        <w:t xml:space="preserve">The </w:t>
      </w:r>
      <w:r w:rsidR="003E3296">
        <w:rPr>
          <w:lang w:val="en-GB"/>
        </w:rPr>
        <w:t xml:space="preserve">activation functions improved </w:t>
      </w:r>
      <w:r w:rsidR="00217FC2">
        <w:rPr>
          <w:lang w:val="en-GB"/>
        </w:rPr>
        <w:t xml:space="preserve">the accuracy of the experimental data by the elimination of the dataset bias to the minimal. These functions also decided which neuron to be activated and processed </w:t>
      </w:r>
      <w:r w:rsidR="00217FC2">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217FC2">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217FC2">
        <w:rPr>
          <w:lang w:val="en-GB"/>
        </w:rPr>
        <w:fldChar w:fldCharType="end"/>
      </w:r>
      <w:r w:rsidR="00217FC2">
        <w:rPr>
          <w:lang w:val="en-GB"/>
        </w:rPr>
        <w:t xml:space="preserve">. </w:t>
      </w:r>
      <w:r w:rsidR="00B669A6" w:rsidRPr="00CB1E6A">
        <w:rPr>
          <w:lang w:val="en-GB"/>
        </w:rPr>
        <w:t xml:space="preserve">Figure 4.5.6.9.1 illustrated the regression plot for training, validation and testing. This figure shows the overall of the prediction set, in the form of a network output against the experimental data efficiency. The architecture for the ANN model (5-12-1) for ALR uptake </w:t>
      </w:r>
      <w:r w:rsidR="00423EA3">
        <w:rPr>
          <w:lang w:val="en-GB"/>
        </w:rPr>
        <w:t>onto RHP1</w:t>
      </w:r>
      <w:r w:rsidR="00B669A6" w:rsidRPr="00CB1E6A">
        <w:rPr>
          <w:lang w:val="en-GB"/>
        </w:rPr>
        <w:t xml:space="preserve"> is depicted in Figure 4.5.6.9.2.</w:t>
      </w:r>
    </w:p>
    <w:p w14:paraId="7F832F7E" w14:textId="77777777" w:rsidR="00EC7973" w:rsidRPr="00CB1E6A" w:rsidRDefault="00EC7973" w:rsidP="00EC7973"/>
    <w:p w14:paraId="66C1EF6E" w14:textId="6786AC65" w:rsidR="00EC7973" w:rsidRPr="00CB1E6A" w:rsidRDefault="00EC7973" w:rsidP="0076286E">
      <w:pPr>
        <w:pStyle w:val="ListofTables"/>
      </w:pPr>
      <w:bookmarkStart w:id="2386" w:name="_Toc123057533"/>
      <w:r w:rsidRPr="00CB1E6A">
        <w:lastRenderedPageBreak/>
        <w:t xml:space="preserve">Table </w:t>
      </w:r>
      <w:r w:rsidR="00B93B35" w:rsidRPr="00CB1E6A">
        <w:t>4.5.6.5</w:t>
      </w:r>
      <w:r w:rsidRPr="00CB1E6A">
        <w:t>: Comparison of different activation functions for the prediction of adsorption efficiency</w:t>
      </w:r>
      <w:bookmarkEnd w:id="2386"/>
    </w:p>
    <w:tbl>
      <w:tblPr>
        <w:tblW w:w="2559" w:type="dxa"/>
        <w:jc w:val="center"/>
        <w:tblLook w:val="04A0" w:firstRow="1" w:lastRow="0" w:firstColumn="1" w:lastColumn="0" w:noHBand="0" w:noVBand="1"/>
      </w:tblPr>
      <w:tblGrid>
        <w:gridCol w:w="1443"/>
        <w:gridCol w:w="1116"/>
      </w:tblGrid>
      <w:tr w:rsidR="00CB1E6A" w:rsidRPr="00CB1E6A" w14:paraId="7B9F8F5E" w14:textId="77777777" w:rsidTr="00136F56">
        <w:trPr>
          <w:trHeight w:val="324"/>
          <w:jc w:val="center"/>
        </w:trPr>
        <w:tc>
          <w:tcPr>
            <w:tcW w:w="1443" w:type="dxa"/>
            <w:tcBorders>
              <w:top w:val="single" w:sz="4" w:space="0" w:color="auto"/>
              <w:left w:val="nil"/>
              <w:bottom w:val="single" w:sz="4" w:space="0" w:color="auto"/>
              <w:right w:val="nil"/>
            </w:tcBorders>
            <w:shd w:val="clear" w:color="auto" w:fill="auto"/>
            <w:noWrap/>
            <w:vAlign w:val="bottom"/>
            <w:hideMark/>
          </w:tcPr>
          <w:p w14:paraId="390B3623" w14:textId="77777777" w:rsidR="00EC7973" w:rsidRPr="00CB1E6A" w:rsidRDefault="00EC7973" w:rsidP="00136F56">
            <w:pPr>
              <w:rPr>
                <w:rFonts w:asciiTheme="majorBidi" w:hAnsiTheme="majorBidi" w:cstheme="majorBidi"/>
              </w:rPr>
            </w:pPr>
            <w:r w:rsidRPr="00CB1E6A">
              <w:rPr>
                <w:rFonts w:asciiTheme="majorBidi" w:hAnsiTheme="majorBidi" w:cstheme="majorBidi"/>
              </w:rPr>
              <w:t>TRANSFER FUNCTION</w:t>
            </w:r>
          </w:p>
        </w:tc>
        <w:tc>
          <w:tcPr>
            <w:tcW w:w="1116" w:type="dxa"/>
            <w:tcBorders>
              <w:top w:val="single" w:sz="4" w:space="0" w:color="auto"/>
              <w:left w:val="nil"/>
              <w:bottom w:val="single" w:sz="4" w:space="0" w:color="auto"/>
              <w:right w:val="nil"/>
            </w:tcBorders>
            <w:shd w:val="clear" w:color="auto" w:fill="auto"/>
            <w:noWrap/>
            <w:vAlign w:val="bottom"/>
            <w:hideMark/>
          </w:tcPr>
          <w:p w14:paraId="7E28BB1F" w14:textId="77777777" w:rsidR="00EC7973" w:rsidRPr="00CB1E6A" w:rsidRDefault="00EC7973"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6C6115E5" w14:textId="77777777" w:rsidTr="00136F56">
        <w:trPr>
          <w:trHeight w:val="288"/>
          <w:jc w:val="center"/>
        </w:trPr>
        <w:tc>
          <w:tcPr>
            <w:tcW w:w="1443" w:type="dxa"/>
            <w:tcBorders>
              <w:top w:val="nil"/>
              <w:left w:val="nil"/>
              <w:bottom w:val="nil"/>
              <w:right w:val="nil"/>
            </w:tcBorders>
            <w:shd w:val="clear" w:color="auto" w:fill="auto"/>
            <w:noWrap/>
            <w:vAlign w:val="bottom"/>
            <w:hideMark/>
          </w:tcPr>
          <w:p w14:paraId="334BF3C6" w14:textId="77777777" w:rsidR="00EC7973" w:rsidRPr="00CB1E6A" w:rsidRDefault="00EC7973" w:rsidP="00136F56">
            <w:pPr>
              <w:rPr>
                <w:rFonts w:asciiTheme="majorBidi" w:hAnsiTheme="majorBidi" w:cstheme="majorBidi"/>
                <w:i/>
                <w:iCs/>
              </w:rPr>
            </w:pPr>
            <w:r w:rsidRPr="00CB1E6A">
              <w:rPr>
                <w:rFonts w:asciiTheme="majorBidi" w:hAnsiTheme="majorBidi" w:cstheme="majorBidi"/>
                <w:i/>
                <w:iCs/>
              </w:rPr>
              <w:t>Logsig</w:t>
            </w:r>
          </w:p>
        </w:tc>
        <w:tc>
          <w:tcPr>
            <w:tcW w:w="1116" w:type="dxa"/>
            <w:tcBorders>
              <w:top w:val="nil"/>
              <w:left w:val="nil"/>
              <w:bottom w:val="nil"/>
              <w:right w:val="nil"/>
            </w:tcBorders>
            <w:shd w:val="clear" w:color="auto" w:fill="auto"/>
            <w:noWrap/>
            <w:vAlign w:val="bottom"/>
            <w:hideMark/>
          </w:tcPr>
          <w:p w14:paraId="03D3B8B1" w14:textId="77777777" w:rsidR="00EC7973" w:rsidRPr="00CB1E6A" w:rsidRDefault="00EC7973" w:rsidP="00136F56">
            <w:pPr>
              <w:jc w:val="right"/>
              <w:rPr>
                <w:rFonts w:asciiTheme="majorBidi" w:hAnsiTheme="majorBidi" w:cstheme="majorBidi"/>
                <w:b/>
                <w:bCs/>
              </w:rPr>
            </w:pPr>
            <w:r w:rsidRPr="00CB1E6A">
              <w:rPr>
                <w:rFonts w:asciiTheme="majorBidi" w:hAnsiTheme="majorBidi" w:cstheme="majorBidi"/>
                <w:b/>
                <w:bCs/>
              </w:rPr>
              <w:t>0.913554</w:t>
            </w:r>
          </w:p>
        </w:tc>
      </w:tr>
      <w:tr w:rsidR="00CB1E6A" w:rsidRPr="00CB1E6A" w14:paraId="7A632782" w14:textId="77777777" w:rsidTr="00136F56">
        <w:trPr>
          <w:trHeight w:val="288"/>
          <w:jc w:val="center"/>
        </w:trPr>
        <w:tc>
          <w:tcPr>
            <w:tcW w:w="1443" w:type="dxa"/>
            <w:tcBorders>
              <w:top w:val="nil"/>
              <w:left w:val="nil"/>
              <w:bottom w:val="nil"/>
              <w:right w:val="nil"/>
            </w:tcBorders>
            <w:shd w:val="clear" w:color="auto" w:fill="auto"/>
            <w:noWrap/>
            <w:vAlign w:val="bottom"/>
            <w:hideMark/>
          </w:tcPr>
          <w:p w14:paraId="6391E9DA" w14:textId="77777777" w:rsidR="00EC7973" w:rsidRPr="00CB1E6A" w:rsidRDefault="00EC7973" w:rsidP="00136F56">
            <w:pPr>
              <w:rPr>
                <w:rFonts w:asciiTheme="majorBidi" w:hAnsiTheme="majorBidi" w:cstheme="majorBidi"/>
                <w:i/>
                <w:iCs/>
              </w:rPr>
            </w:pPr>
            <w:r w:rsidRPr="00CB1E6A">
              <w:rPr>
                <w:rFonts w:asciiTheme="majorBidi" w:hAnsiTheme="majorBidi" w:cstheme="majorBidi"/>
                <w:i/>
                <w:iCs/>
              </w:rPr>
              <w:t>Purelin</w:t>
            </w:r>
          </w:p>
        </w:tc>
        <w:tc>
          <w:tcPr>
            <w:tcW w:w="1116" w:type="dxa"/>
            <w:tcBorders>
              <w:top w:val="nil"/>
              <w:left w:val="nil"/>
              <w:bottom w:val="nil"/>
              <w:right w:val="nil"/>
            </w:tcBorders>
            <w:shd w:val="clear" w:color="auto" w:fill="auto"/>
            <w:noWrap/>
            <w:vAlign w:val="bottom"/>
            <w:hideMark/>
          </w:tcPr>
          <w:p w14:paraId="6FC52D2E" w14:textId="77777777" w:rsidR="00EC7973" w:rsidRPr="00CB1E6A" w:rsidRDefault="00EC7973" w:rsidP="00136F56">
            <w:pPr>
              <w:jc w:val="right"/>
              <w:rPr>
                <w:rFonts w:asciiTheme="majorBidi" w:hAnsiTheme="majorBidi" w:cstheme="majorBidi"/>
              </w:rPr>
            </w:pPr>
            <w:r w:rsidRPr="00CB1E6A">
              <w:rPr>
                <w:rFonts w:asciiTheme="majorBidi" w:hAnsiTheme="majorBidi" w:cstheme="majorBidi"/>
              </w:rPr>
              <w:t>0.347333</w:t>
            </w:r>
          </w:p>
        </w:tc>
      </w:tr>
      <w:tr w:rsidR="00EC7973" w:rsidRPr="00CB1E6A" w14:paraId="683B7469" w14:textId="77777777" w:rsidTr="00136F56">
        <w:trPr>
          <w:trHeight w:val="288"/>
          <w:jc w:val="center"/>
        </w:trPr>
        <w:tc>
          <w:tcPr>
            <w:tcW w:w="1443" w:type="dxa"/>
            <w:tcBorders>
              <w:top w:val="nil"/>
              <w:left w:val="nil"/>
              <w:bottom w:val="single" w:sz="4" w:space="0" w:color="auto"/>
              <w:right w:val="nil"/>
            </w:tcBorders>
            <w:shd w:val="clear" w:color="auto" w:fill="auto"/>
            <w:noWrap/>
            <w:vAlign w:val="bottom"/>
            <w:hideMark/>
          </w:tcPr>
          <w:p w14:paraId="48EF9259" w14:textId="77777777" w:rsidR="00EC7973" w:rsidRPr="00CB1E6A" w:rsidRDefault="00EC7973" w:rsidP="00136F56">
            <w:pPr>
              <w:rPr>
                <w:rFonts w:asciiTheme="majorBidi" w:hAnsiTheme="majorBidi" w:cstheme="majorBidi"/>
                <w:i/>
                <w:iCs/>
              </w:rPr>
            </w:pPr>
            <w:r w:rsidRPr="00CB1E6A">
              <w:rPr>
                <w:rFonts w:asciiTheme="majorBidi" w:hAnsiTheme="majorBidi" w:cstheme="majorBidi"/>
                <w:i/>
                <w:iCs/>
              </w:rPr>
              <w:t>Tansig</w:t>
            </w:r>
          </w:p>
        </w:tc>
        <w:tc>
          <w:tcPr>
            <w:tcW w:w="1116" w:type="dxa"/>
            <w:tcBorders>
              <w:top w:val="nil"/>
              <w:left w:val="nil"/>
              <w:bottom w:val="single" w:sz="4" w:space="0" w:color="auto"/>
              <w:right w:val="nil"/>
            </w:tcBorders>
            <w:shd w:val="clear" w:color="auto" w:fill="auto"/>
            <w:noWrap/>
            <w:vAlign w:val="bottom"/>
            <w:hideMark/>
          </w:tcPr>
          <w:p w14:paraId="29CE3E5E" w14:textId="77777777" w:rsidR="00EC7973" w:rsidRPr="00CB1E6A" w:rsidRDefault="00EC7973" w:rsidP="00136F56">
            <w:pPr>
              <w:jc w:val="right"/>
              <w:rPr>
                <w:rFonts w:asciiTheme="majorBidi" w:hAnsiTheme="majorBidi" w:cstheme="majorBidi"/>
              </w:rPr>
            </w:pPr>
            <w:r w:rsidRPr="00CB1E6A">
              <w:rPr>
                <w:rFonts w:asciiTheme="majorBidi" w:hAnsiTheme="majorBidi" w:cstheme="majorBidi"/>
              </w:rPr>
              <w:t>0.822286</w:t>
            </w:r>
          </w:p>
        </w:tc>
      </w:tr>
    </w:tbl>
    <w:p w14:paraId="4BEDDF4C" w14:textId="77777777" w:rsidR="00EC7973" w:rsidRPr="00CB1E6A" w:rsidRDefault="00EC7973" w:rsidP="00EC7973"/>
    <w:p w14:paraId="7F9C49D0" w14:textId="77777777" w:rsidR="00EC7973" w:rsidRPr="00CB1E6A" w:rsidRDefault="00EC7973" w:rsidP="007C7FB0">
      <w:pPr>
        <w:jc w:val="center"/>
      </w:pPr>
      <w:r w:rsidRPr="00CB1E6A">
        <w:rPr>
          <w:noProof/>
          <w:lang w:val="en-GB"/>
        </w:rPr>
        <w:drawing>
          <wp:inline distT="0" distB="0" distL="0" distR="0" wp14:anchorId="60D882E6" wp14:editId="21A6F6A9">
            <wp:extent cx="5647690" cy="4431324"/>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5"/>
                    <a:stretch>
                      <a:fillRect/>
                    </a:stretch>
                  </pic:blipFill>
                  <pic:spPr>
                    <a:xfrm>
                      <a:off x="0" y="0"/>
                      <a:ext cx="5666155" cy="4445812"/>
                    </a:xfrm>
                    <a:prstGeom prst="rect">
                      <a:avLst/>
                    </a:prstGeom>
                  </pic:spPr>
                </pic:pic>
              </a:graphicData>
            </a:graphic>
          </wp:inline>
        </w:drawing>
      </w:r>
    </w:p>
    <w:p w14:paraId="29C89D49" w14:textId="3490995A" w:rsidR="00EC7973" w:rsidRPr="00CB1E6A" w:rsidRDefault="00EC7973" w:rsidP="0076286E">
      <w:pPr>
        <w:pStyle w:val="ListofFigures"/>
      </w:pPr>
      <w:bookmarkStart w:id="2387" w:name="_Toc119502187"/>
      <w:bookmarkStart w:id="2388" w:name="_Toc119509627"/>
      <w:bookmarkStart w:id="2389" w:name="_Toc123054694"/>
      <w:bookmarkStart w:id="2390" w:name="_Toc127867205"/>
      <w:bookmarkStart w:id="2391" w:name="_Toc127867823"/>
      <w:r w:rsidRPr="00CB1E6A">
        <w:t xml:space="preserve">Figure </w:t>
      </w:r>
      <w:r w:rsidR="00442E76" w:rsidRPr="00CB1E6A">
        <w:t>4.5.6.9.1</w:t>
      </w:r>
      <w:r w:rsidRPr="00CB1E6A">
        <w:t xml:space="preserve">: Comparison of the target and predicted removal efficiency in relation to ALR uptake </w:t>
      </w:r>
      <w:r w:rsidR="00423EA3">
        <w:t>onto RHP1</w:t>
      </w:r>
      <w:bookmarkEnd w:id="2387"/>
      <w:bookmarkEnd w:id="2388"/>
      <w:bookmarkEnd w:id="2389"/>
      <w:bookmarkEnd w:id="2390"/>
      <w:bookmarkEnd w:id="2391"/>
    </w:p>
    <w:p w14:paraId="1046C294" w14:textId="77777777" w:rsidR="00EC7973" w:rsidRPr="00CB1E6A" w:rsidRDefault="00EC7973" w:rsidP="007C7FB0">
      <w:pPr>
        <w:jc w:val="center"/>
        <w:rPr>
          <w:rFonts w:asciiTheme="majorBidi" w:hAnsiTheme="majorBidi" w:cstheme="majorBidi"/>
          <w:b/>
          <w:bCs/>
          <w:sz w:val="28"/>
          <w:szCs w:val="28"/>
        </w:rPr>
      </w:pPr>
      <w:r w:rsidRPr="00CB1E6A">
        <w:rPr>
          <w:rFonts w:asciiTheme="majorBidi" w:hAnsiTheme="majorBidi" w:cstheme="majorBidi"/>
          <w:noProof/>
          <w:lang w:val="en-GB"/>
        </w:rPr>
        <w:lastRenderedPageBreak/>
        <w:drawing>
          <wp:inline distT="0" distB="0" distL="0" distR="0" wp14:anchorId="62B1C332" wp14:editId="54CAD3AA">
            <wp:extent cx="5402580" cy="3204210"/>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02580" cy="3204210"/>
                    </a:xfrm>
                    <a:prstGeom prst="rect">
                      <a:avLst/>
                    </a:prstGeom>
                  </pic:spPr>
                </pic:pic>
              </a:graphicData>
            </a:graphic>
          </wp:inline>
        </w:drawing>
      </w:r>
    </w:p>
    <w:p w14:paraId="05A35F11" w14:textId="2A57D26F" w:rsidR="00EC7973" w:rsidRPr="00CB1E6A" w:rsidRDefault="00EC7973" w:rsidP="0076286E">
      <w:pPr>
        <w:pStyle w:val="ListofFigures"/>
      </w:pPr>
      <w:bookmarkStart w:id="2392" w:name="_Toc119502188"/>
      <w:bookmarkStart w:id="2393" w:name="_Toc119509628"/>
      <w:bookmarkStart w:id="2394" w:name="_Toc123054695"/>
      <w:bookmarkStart w:id="2395" w:name="_Toc127867206"/>
      <w:bookmarkStart w:id="2396" w:name="_Toc127867824"/>
      <w:r w:rsidRPr="00CB1E6A">
        <w:t xml:space="preserve">Figure </w:t>
      </w:r>
      <w:r w:rsidR="00442E76" w:rsidRPr="00CB1E6A">
        <w:t>4.5.6.9.2</w:t>
      </w:r>
      <w:r w:rsidRPr="00CB1E6A">
        <w:t xml:space="preserve">:  A three-layered ANN architecture for ALR adsorption </w:t>
      </w:r>
      <w:r w:rsidR="00423EA3">
        <w:t>onto RHP1</w:t>
      </w:r>
      <w:bookmarkEnd w:id="2392"/>
      <w:bookmarkEnd w:id="2393"/>
      <w:bookmarkEnd w:id="2394"/>
      <w:bookmarkEnd w:id="2395"/>
      <w:bookmarkEnd w:id="2396"/>
    </w:p>
    <w:p w14:paraId="6E7BD965" w14:textId="77777777" w:rsidR="00B669A6" w:rsidRPr="00CB1E6A" w:rsidRDefault="00B669A6" w:rsidP="00EC7973">
      <w:pPr>
        <w:rPr>
          <w:rFonts w:asciiTheme="majorBidi" w:hAnsiTheme="majorBidi" w:cstheme="majorBidi"/>
          <w:b/>
          <w:bCs/>
          <w:sz w:val="28"/>
          <w:szCs w:val="28"/>
          <w:lang w:val="en-GB"/>
        </w:rPr>
      </w:pPr>
    </w:p>
    <w:p w14:paraId="5C870425" w14:textId="09E04CB8" w:rsidR="00B669A6" w:rsidRPr="00CB1E6A" w:rsidRDefault="00B669A6" w:rsidP="007376F6">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5.6.9.3 (a-d) shows the plot of predicted and experimental adsorption data at different temperatures. </w:t>
      </w:r>
      <w:bookmarkStart w:id="2397" w:name="_Hlk119088541"/>
      <w:bookmarkStart w:id="2398" w:name="_Hlk119097078"/>
      <w:bookmarkStart w:id="2399" w:name="_Hlk119050494"/>
      <w:r w:rsidR="007376F6">
        <w:rPr>
          <w:rFonts w:asciiTheme="majorBidi" w:hAnsiTheme="majorBidi" w:cstheme="majorBidi"/>
          <w:lang w:val="en-GB"/>
        </w:rPr>
        <w:t>The variability of the adsorption data was successfully captured by the optimal ANN conditions. The ANN prediction provided a satisfactory adequacy, which indicated that the developed ANN architecture successfully predicted the adsorption efficiency</w:t>
      </w:r>
      <w:bookmarkEnd w:id="2397"/>
      <w:bookmarkEnd w:id="2398"/>
      <w:r w:rsidR="007376F6">
        <w:rPr>
          <w:rFonts w:asciiTheme="majorBidi" w:hAnsiTheme="majorBidi" w:cstheme="majorBidi"/>
          <w:lang w:val="en-GB"/>
        </w:rPr>
        <w:t xml:space="preserve"> </w:t>
      </w:r>
      <w:r w:rsidR="007376F6">
        <w:rPr>
          <w:rFonts w:asciiTheme="majorBidi" w:hAnsiTheme="majorBidi" w:cstheme="majorBidi"/>
          <w:lang w:val="en-GB"/>
        </w:rPr>
        <w:fldChar w:fldCharType="begin" w:fldLock="1"/>
      </w:r>
      <w:r w:rsidR="00C80493">
        <w:rPr>
          <w:rFonts w:asciiTheme="majorBidi" w:hAnsiTheme="majorBidi" w:cstheme="majorBidi"/>
          <w:lang w:val="en-GB"/>
        </w:rPr>
        <w:instrText>ADDIN CSL_CITATION {"citationItems":[{"id":"ITEM-1","itemData":{"DOI":"10.1016/j.jwpe.2021.102480","ISSN":"22147144","abstract":"Human urine contains high concentration of pharmaceuticals, a concern that must be addressed if used as a fertiliser. This study systematically evaluated granular activated carbon (GAC) adsorption in removing five most commonly found pharmaceuticals in the environment – naproxen (NAP), carbamazepine (CBZ), ibuprofen (IBP), acetaminophen (APAP) and metronidazole (MTZ) from hydrolysed urine. Fixed-bed column experiments were conducted to obtain breakthrough curves and assess GAC (1000 m2g−1) performance in the adsorption of pharmaceuticals at different adsorbent mass (4–12 g·L−1), flow rate (1.15–4.32 L·d−1) and adsorption/contact time at ambient room temperature and pH 9. The highest adsorption capacity was observed at a lower adsorbent mass (4 g·L−1) and lower flow rate (1.15 L·d−1) for all micropollutants. The breakthrough curves showed the highest GAC adsorption capacity for CBZ (56.1 mg·g−1) while MTZ (32.2 mg·g−1) with the lowest adsorption will be the design limiting for column adsorption application. Thomas and Yoon-Nelson models fitted well for predicting empirical breakthrough curves for fixed-bed GAC column adsorption. The artificial neural network (ANN) modelling was able to predict the removal effectiveness of over 99% except for APAP at 84.5%. The study showed that the potential application of GAC column adsorption for micropollutant removal is significant although this study was limited in the range of parameters studied.","author":[{"dropping-particle":"","family":"Almuntashiri","given":"Abdulaziz","non-dropping-particle":"","parse-names":false,"suffix":""},{"dropping-particle":"","family":"Hosseinzadeh","given":"Ahmad","non-dropping-particle":"","parse-names":false,"suffix":""},{"dropping-particle":"","family":"Badeti","given":"Umakant","non-dropping-particle":"","parse-names":false,"suffix":""},{"dropping-particle":"","family":"Shon","given":"Hokyong","non-dropping-particle":"","parse-names":false,"suffix":""},{"dropping-particle":"","family":"Freguia","given":"Stefano","non-dropping-particle":"","parse-names":false,"suffix":""},{"dropping-particle":"","family":"Dorji","given":"Ugyen","non-dropping-particle":"","parse-names":false,"suffix":""},{"dropping-particle":"","family":"Phuntsho","given":"Sherub","non-dropping-particle":"","parse-names":false,"suffix":""}],"container-title":"Journal of Water Process Engineering","id":"ITEM-1","issued":{"date-parts":[["2022"]]},"title":"Removal of pharmaceutical compounds from synthetic hydrolysed urine using granular activated carbon: Column study and predictive modelling","type":"article-journal","volume":"45"},"uris":["http://www.mendeley.com/documents/?uuid=fc0b0bc6-3c09-47e8-b9f3-12dc7eaf5c12"]},{"id":"ITEM-2","itemData":{"DOI":"10.1016/j.saa.2020.118769","ISSN":"13861425","PMID":"32827911","abstract":"High consumption of paracetamol (PCM) has led to the discharge of a large quantity of its metabolite into the environment and there is an urgent need to remove this harmful contaminant in a sustainable manner. In this work, Artificial Neural Network (ANN) was used as a Machine Learning tool for prediction of PCM adsorption efficiency on chemically modified orange peel (CMOP). Orange peel was chemically modified with orthophosphoric acid and then characterized using Scanning Electron Microscopy (SEM) and Fourier Transform Infrared Spectroscopy (FTIR). Thereafter, batch adsorption of PCM on CMOP were conducted at different operating conditions namely: contact time (0–330 min), temperature (30–50 °C) and initial drug concentration (10 mg/L–50 mg/L) to obtain the residual concentration of PCM in solution. Experimental data was used to compute the adsorption efficiency of PCM on CMOP. To predict the adsorption efficiency, different ANN architectures were examined. A neural network structure with Levenberg Marquardt (LM) training algorithm, 17 hidden neurons, and tangent sigmoid transfer function at both the input and output layers gave the best level of prediction. Comparing with experimental data, the optimal model yielded Mean Square Error (MSE), Root Mean Square Error (RMSE), and Correlation coefficient (R2) of 5.8985 × 10−04, 0.0243 and 0.9958 respectively. The results obtained showed that ANN is efficient in predicting the adsorption efficiency of PCM on CMOP.","author":[{"dropping-particle":"","family":"Afolabi","given":"Inioluwa Christianah","non-dropping-particle":"","parse-names":false,"suffix":""},{"dropping-particle":"","family":"Popoola","given":"Segun Isaiah","non-dropping-particle":"","parse-names":false,"suffix":""},{"dropping-particle":"","family":"Bello","given":"Olugbenga Solomon","non-dropping-particle":"","parse-names":false,"suffix":""}],"container-title":"Spectrochimica Acta - Part A: Molecular and Biomolecular Spectroscopy","id":"ITEM-2","issued":{"date-parts":[["2020"]]},"page":"118769","publisher":"Elsevier B.V.","title":"Machine learning approach for prediction of paracetamol adsorption efficiency on chemically modified orange peel","type":"article-journal","volume":"243"},"uris":["http://www.mendeley.com/documents/?uuid=e1713c4a-2f98-49f1-bf77-07a6378c0c3d"]}],"mendeley":{"formattedCitation":"(Afolabi et al., 2020a; Almuntashiri et al., 2022)","plainTextFormattedCitation":"(Afolabi et al., 2020a; Almuntashiri et al., 2022)","previouslyFormattedCitation":"(Afolabi et al., 2020a; Almuntashiri et al., 2022)"},"properties":{"noteIndex":0},"schema":"https://github.com/citation-style-language/schema/raw/master/csl-citation.json"}</w:instrText>
      </w:r>
      <w:r w:rsidR="007376F6">
        <w:rPr>
          <w:rFonts w:asciiTheme="majorBidi" w:hAnsiTheme="majorBidi" w:cstheme="majorBidi"/>
          <w:lang w:val="en-GB"/>
        </w:rPr>
        <w:fldChar w:fldCharType="separate"/>
      </w:r>
      <w:r w:rsidR="00C80493" w:rsidRPr="00C80493">
        <w:rPr>
          <w:rFonts w:asciiTheme="majorBidi" w:hAnsiTheme="majorBidi" w:cstheme="majorBidi"/>
          <w:noProof/>
          <w:lang w:val="en-GB"/>
        </w:rPr>
        <w:t>(Afolabi</w:t>
      </w:r>
      <w:r w:rsidR="00C80493" w:rsidRPr="00C80493">
        <w:rPr>
          <w:rFonts w:asciiTheme="majorBidi" w:hAnsiTheme="majorBidi" w:cstheme="majorBidi"/>
          <w:i/>
          <w:iCs/>
          <w:noProof/>
          <w:lang w:val="en-GB"/>
        </w:rPr>
        <w:t xml:space="preserve"> </w:t>
      </w:r>
      <w:r w:rsidR="008C0A9B" w:rsidRPr="008C0A9B">
        <w:rPr>
          <w:rFonts w:asciiTheme="majorBidi" w:hAnsiTheme="majorBidi" w:cstheme="majorBidi"/>
          <w:i/>
          <w:iCs/>
          <w:noProof/>
          <w:lang w:val="en-GB"/>
        </w:rPr>
        <w:t>et al.</w:t>
      </w:r>
      <w:r w:rsidR="00C80493" w:rsidRPr="00C80493">
        <w:rPr>
          <w:rFonts w:asciiTheme="majorBidi" w:hAnsiTheme="majorBidi" w:cstheme="majorBidi"/>
          <w:noProof/>
          <w:lang w:val="en-GB"/>
        </w:rPr>
        <w:t xml:space="preserve">, 2020a; Almuntashiri </w:t>
      </w:r>
      <w:r w:rsidR="008C0A9B" w:rsidRPr="008C0A9B">
        <w:rPr>
          <w:rFonts w:asciiTheme="majorBidi" w:hAnsiTheme="majorBidi" w:cstheme="majorBidi"/>
          <w:i/>
          <w:iCs/>
          <w:noProof/>
          <w:lang w:val="en-GB"/>
        </w:rPr>
        <w:t>et al.</w:t>
      </w:r>
      <w:r w:rsidR="00C80493" w:rsidRPr="00C80493">
        <w:rPr>
          <w:rFonts w:asciiTheme="majorBidi" w:hAnsiTheme="majorBidi" w:cstheme="majorBidi"/>
          <w:noProof/>
          <w:lang w:val="en-GB"/>
        </w:rPr>
        <w:t>, 2022)</w:t>
      </w:r>
      <w:r w:rsidR="007376F6">
        <w:rPr>
          <w:rFonts w:asciiTheme="majorBidi" w:hAnsiTheme="majorBidi" w:cstheme="majorBidi"/>
          <w:lang w:val="en-GB"/>
        </w:rPr>
        <w:fldChar w:fldCharType="end"/>
      </w:r>
      <w:bookmarkEnd w:id="2399"/>
      <w:r w:rsidR="007376F6">
        <w:rPr>
          <w:rFonts w:asciiTheme="majorBidi" w:hAnsiTheme="majorBidi" w:cstheme="majorBidi"/>
          <w:lang w:val="en-GB"/>
        </w:rPr>
        <w:t xml:space="preserve">.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31EFEDEA" w14:textId="77777777" w:rsidR="00B669A6" w:rsidRPr="00CB1E6A" w:rsidRDefault="00B669A6" w:rsidP="00EC7973">
      <w:pPr>
        <w:rPr>
          <w:rFonts w:asciiTheme="majorBidi" w:hAnsiTheme="majorBidi" w:cstheme="majorBidi"/>
          <w:b/>
          <w:bCs/>
          <w:sz w:val="28"/>
          <w:szCs w:val="28"/>
          <w:lang w:val="en-GB"/>
        </w:rPr>
      </w:pPr>
    </w:p>
    <w:p w14:paraId="789DF45A" w14:textId="49E15B44" w:rsidR="009675D0" w:rsidRPr="00CB1E6A" w:rsidRDefault="00EC7973" w:rsidP="007C7FB0">
      <w:pPr>
        <w:jc w:val="center"/>
        <w:rPr>
          <w:rFonts w:asciiTheme="majorBidi" w:hAnsiTheme="majorBidi" w:cstheme="majorBidi"/>
          <w:b/>
          <w:bCs/>
          <w:sz w:val="28"/>
          <w:szCs w:val="28"/>
          <w:lang w:val="en-GB"/>
        </w:rPr>
      </w:pPr>
      <w:r w:rsidRPr="00CB1E6A">
        <w:rPr>
          <w:noProof/>
        </w:rPr>
        <w:lastRenderedPageBreak/>
        <w:drawing>
          <wp:inline distT="0" distB="0" distL="0" distR="0" wp14:anchorId="3145E5CA" wp14:editId="23778841">
            <wp:extent cx="2583180" cy="2767289"/>
            <wp:effectExtent l="0" t="0" r="0" b="0"/>
            <wp:docPr id="745" name="Chart 745">
              <a:extLst xmlns:a="http://schemas.openxmlformats.org/drawingml/2006/main">
                <a:ext uri="{FF2B5EF4-FFF2-40B4-BE49-F238E27FC236}">
                  <a16:creationId xmlns:a16="http://schemas.microsoft.com/office/drawing/2014/main" id="{A13CA84B-1BBC-4EE2-BA21-0B36DF812BB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6"/>
              </a:graphicData>
            </a:graphic>
          </wp:inline>
        </w:drawing>
      </w:r>
      <w:r w:rsidRPr="00CB1E6A">
        <w:rPr>
          <w:noProof/>
        </w:rPr>
        <w:drawing>
          <wp:inline distT="0" distB="0" distL="0" distR="0" wp14:anchorId="05962905" wp14:editId="1E58D6A6">
            <wp:extent cx="2705100" cy="2766797"/>
            <wp:effectExtent l="0" t="0" r="0" b="0"/>
            <wp:docPr id="746" name="Chart 746">
              <a:extLst xmlns:a="http://schemas.openxmlformats.org/drawingml/2006/main">
                <a:ext uri="{FF2B5EF4-FFF2-40B4-BE49-F238E27FC236}">
                  <a16:creationId xmlns:a16="http://schemas.microsoft.com/office/drawing/2014/main" id="{4973025E-293E-E87A-52BF-326A8D7295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7"/>
              </a:graphicData>
            </a:graphic>
          </wp:inline>
        </w:drawing>
      </w:r>
    </w:p>
    <w:p w14:paraId="45FE663F" w14:textId="77777777" w:rsidR="00B61387" w:rsidRDefault="00EC7973" w:rsidP="00EC4DE3">
      <w:pPr>
        <w:jc w:val="center"/>
      </w:pPr>
      <w:bookmarkStart w:id="2400" w:name="_Toc119502189"/>
      <w:bookmarkStart w:id="2401" w:name="_Toc119509629"/>
      <w:r w:rsidRPr="00CB1E6A">
        <w:rPr>
          <w:noProof/>
        </w:rPr>
        <w:drawing>
          <wp:inline distT="0" distB="0" distL="0" distR="0" wp14:anchorId="455779FC" wp14:editId="4E0B2903">
            <wp:extent cx="2583180" cy="2665034"/>
            <wp:effectExtent l="0" t="0" r="0" b="0"/>
            <wp:docPr id="747" name="Chart 747">
              <a:extLst xmlns:a="http://schemas.openxmlformats.org/drawingml/2006/main">
                <a:ext uri="{FF2B5EF4-FFF2-40B4-BE49-F238E27FC236}">
                  <a16:creationId xmlns:a16="http://schemas.microsoft.com/office/drawing/2014/main" id="{95399F60-549F-DDAB-76EC-C6E7CBDC18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8"/>
              </a:graphicData>
            </a:graphic>
          </wp:inline>
        </w:drawing>
      </w:r>
      <w:r w:rsidRPr="00CB1E6A">
        <w:rPr>
          <w:noProof/>
        </w:rPr>
        <w:drawing>
          <wp:inline distT="0" distB="0" distL="0" distR="0" wp14:anchorId="4E3FA115" wp14:editId="425E7A86">
            <wp:extent cx="2712720" cy="2664788"/>
            <wp:effectExtent l="0" t="0" r="0" b="0"/>
            <wp:docPr id="748" name="Chart 748">
              <a:extLst xmlns:a="http://schemas.openxmlformats.org/drawingml/2006/main">
                <a:ext uri="{FF2B5EF4-FFF2-40B4-BE49-F238E27FC236}">
                  <a16:creationId xmlns:a16="http://schemas.microsoft.com/office/drawing/2014/main" id="{789906E1-C07F-C1A0-F6C4-70341EC464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9"/>
              </a:graphicData>
            </a:graphic>
          </wp:inline>
        </w:drawing>
      </w:r>
    </w:p>
    <w:p w14:paraId="3B1C49A2" w14:textId="6C346B95" w:rsidR="00EC7973" w:rsidRDefault="00EC7973" w:rsidP="0076286E">
      <w:pPr>
        <w:pStyle w:val="ListofFigures"/>
      </w:pPr>
      <w:bookmarkStart w:id="2402" w:name="_Toc123054696"/>
      <w:bookmarkStart w:id="2403" w:name="_Toc127867207"/>
      <w:bookmarkStart w:id="2404" w:name="_Toc127867825"/>
      <w:r w:rsidRPr="00CB1E6A">
        <w:t xml:space="preserve">Figure </w:t>
      </w:r>
      <w:r w:rsidR="00442E76" w:rsidRPr="00CB1E6A">
        <w:t>4.5.6.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r w:rsidR="008A41D1">
        <w:t xml:space="preserve"> for ALR uptake onto RHP1</w:t>
      </w:r>
      <w:bookmarkEnd w:id="2400"/>
      <w:bookmarkEnd w:id="2401"/>
      <w:bookmarkEnd w:id="2402"/>
      <w:bookmarkEnd w:id="2403"/>
      <w:bookmarkEnd w:id="2404"/>
    </w:p>
    <w:p w14:paraId="13454043" w14:textId="62BF03BC" w:rsidR="0018740D" w:rsidRDefault="0018740D" w:rsidP="0018740D">
      <w:pPr>
        <w:pStyle w:val="Caption"/>
        <w:rPr>
          <w:lang w:val="en-GB"/>
        </w:rPr>
      </w:pPr>
    </w:p>
    <w:p w14:paraId="54FF2261" w14:textId="5AD6D055" w:rsidR="0018740D" w:rsidRDefault="0018740D" w:rsidP="0018740D">
      <w:pPr>
        <w:rPr>
          <w:lang w:val="en-GB"/>
        </w:rPr>
      </w:pPr>
    </w:p>
    <w:p w14:paraId="7E0338B2" w14:textId="5CA3137A" w:rsidR="0018740D" w:rsidRDefault="0018740D" w:rsidP="0018740D">
      <w:pPr>
        <w:rPr>
          <w:lang w:val="en-GB"/>
        </w:rPr>
      </w:pPr>
    </w:p>
    <w:p w14:paraId="772F1140" w14:textId="77777777" w:rsidR="0018740D" w:rsidRPr="0018740D" w:rsidRDefault="0018740D" w:rsidP="0018740D">
      <w:pPr>
        <w:rPr>
          <w:lang w:val="en-GB"/>
        </w:rPr>
      </w:pPr>
    </w:p>
    <w:p w14:paraId="4830CD3B" w14:textId="133E3EBB" w:rsidR="00424A40" w:rsidRPr="00CB1E6A" w:rsidRDefault="00424A40" w:rsidP="00EC7973">
      <w:pPr>
        <w:spacing w:line="360" w:lineRule="auto"/>
        <w:rPr>
          <w:b/>
          <w:bCs/>
          <w:sz w:val="28"/>
          <w:szCs w:val="28"/>
          <w:lang w:val="en-GB"/>
        </w:rPr>
      </w:pPr>
    </w:p>
    <w:p w14:paraId="582A57FC" w14:textId="26CB3B42" w:rsidR="00424A40" w:rsidRPr="00CB1E6A" w:rsidRDefault="00424A40" w:rsidP="00CC3EFF">
      <w:pPr>
        <w:pStyle w:val="Heading3"/>
        <w:rPr>
          <w:lang w:val="en-GB"/>
        </w:rPr>
      </w:pPr>
      <w:bookmarkStart w:id="2405" w:name="_Toc118051787"/>
      <w:bookmarkStart w:id="2406" w:name="_Toc123053694"/>
      <w:bookmarkStart w:id="2407" w:name="_Toc127869353"/>
      <w:r w:rsidRPr="00CC3EFF">
        <w:lastRenderedPageBreak/>
        <w:t>Comparison</w:t>
      </w:r>
      <w:r w:rsidRPr="00CB1E6A">
        <w:rPr>
          <w:lang w:val="en-GB"/>
        </w:rPr>
        <w:t xml:space="preserve"> of efficiencies of BSP1, DRP1, EGB1, HSP1 and RHP1 on ALR adsorption</w:t>
      </w:r>
      <w:bookmarkEnd w:id="2405"/>
      <w:bookmarkEnd w:id="2406"/>
      <w:bookmarkEnd w:id="2407"/>
    </w:p>
    <w:p w14:paraId="6B7E4652" w14:textId="6A01E7D8" w:rsidR="00424A40" w:rsidRPr="006576B7" w:rsidRDefault="00424A40" w:rsidP="006576B7">
      <w:pPr>
        <w:spacing w:line="480" w:lineRule="auto"/>
        <w:jc w:val="both"/>
        <w:rPr>
          <w:rFonts w:asciiTheme="majorBidi" w:hAnsiTheme="majorBidi" w:cstheme="majorBidi"/>
          <w:lang w:val="en-GB"/>
        </w:rPr>
      </w:pPr>
      <w:r w:rsidRPr="00CB1E6A">
        <w:rPr>
          <w:lang w:val="en-GB"/>
        </w:rPr>
        <w:t xml:space="preserve">The various parameters obtained in the process of ALR adsorption onto BSP1, DRP1, EGB1, HSP1 and RHP1, were listed in Table 4.5.6.7. The optimum pH was obtained at pH 3 for RHP1, pH 4 for BSP1 and HSP1. While that of pH 7 was recorded for DRP1 and EGB1. </w:t>
      </w:r>
      <w:r w:rsidRPr="00CB1E6A">
        <w:rPr>
          <w:rFonts w:eastAsiaTheme="minorEastAsia"/>
          <w:lang w:val="en-GB"/>
        </w:rPr>
        <w:t>The maximum quantity adsorbed at the initial concentration of 20 mg/L, for all the adsorbents were in the range (13.33 – 18.12 mg/g), which shows the effectiveness of all the prepared adsorbents. Comparing the R</w:t>
      </w:r>
      <w:r w:rsidRPr="00CB1E6A">
        <w:rPr>
          <w:rFonts w:eastAsiaTheme="minorEastAsia"/>
          <w:vertAlign w:val="superscript"/>
          <w:lang w:val="en-GB"/>
        </w:rPr>
        <w:t>2</w:t>
      </w:r>
      <w:r w:rsidRPr="00CB1E6A">
        <w:rPr>
          <w:rFonts w:eastAsiaTheme="minorEastAsia"/>
          <w:lang w:val="en-GB"/>
        </w:rPr>
        <w:t xml:space="preserve"> values, the isothermal studies for all the adsorption systems fitted the Freundlich model best. The energy of adsorption for all the systems was greater the 8 kJ/mol, which suggested chemisorption processes. All the adsorption systems were feasible, spontaneous, and exothermic with a decreased randomness. Except for EGB1, which was endothermic and has an increased randomness. The desorption studies for all the adsorption systems recorded low desorption efficiencies (9.19 – 23.97%) for NaOH. </w:t>
      </w:r>
      <w:r w:rsidR="006576B7" w:rsidRPr="00CB1E6A">
        <w:rPr>
          <w:rFonts w:eastAsiaTheme="minorEastAsia"/>
          <w:lang w:val="en-GB"/>
        </w:rPr>
        <w:t xml:space="preserve">This suggested that </w:t>
      </w:r>
      <w:r w:rsidR="006576B7">
        <w:rPr>
          <w:rFonts w:eastAsiaTheme="minorEastAsia"/>
          <w:lang w:val="en-GB"/>
        </w:rPr>
        <w:t>the adsorbate molecules</w:t>
      </w:r>
      <w:r w:rsidR="006576B7" w:rsidRPr="00CB1E6A">
        <w:rPr>
          <w:rFonts w:eastAsiaTheme="minorEastAsia"/>
          <w:lang w:val="en-GB"/>
        </w:rPr>
        <w:t xml:space="preserve"> penetrated deep into</w:t>
      </w:r>
      <w:r w:rsidR="006576B7">
        <w:rPr>
          <w:rFonts w:eastAsiaTheme="minorEastAsia"/>
          <w:lang w:val="en-GB"/>
        </w:rPr>
        <w:t xml:space="preserve"> the adsorbent</w:t>
      </w:r>
      <w:r w:rsidR="006576B7" w:rsidRPr="00CB1E6A">
        <w:rPr>
          <w:rFonts w:eastAsiaTheme="minorEastAsia"/>
          <w:lang w:val="en-GB"/>
        </w:rPr>
        <w:t xml:space="preserve"> pores while some formed </w:t>
      </w:r>
      <w:r w:rsidR="006576B7">
        <w:rPr>
          <w:rFonts w:eastAsiaTheme="minorEastAsia"/>
          <w:lang w:val="en-GB"/>
        </w:rPr>
        <w:t>strong bond</w:t>
      </w:r>
      <w:r w:rsidR="006576B7" w:rsidRPr="00CB1E6A">
        <w:rPr>
          <w:rFonts w:eastAsiaTheme="minorEastAsia"/>
          <w:lang w:val="en-GB"/>
        </w:rPr>
        <w:t xml:space="preserve"> with </w:t>
      </w:r>
      <w:r w:rsidR="006576B7">
        <w:rPr>
          <w:rFonts w:eastAsiaTheme="minorEastAsia"/>
          <w:lang w:val="en-GB"/>
        </w:rPr>
        <w:t>the adsorbents</w:t>
      </w:r>
      <w:r w:rsidR="006576B7" w:rsidRPr="00CB1E6A">
        <w:rPr>
          <w:rFonts w:eastAsiaTheme="minorEastAsia"/>
          <w:lang w:val="en-GB"/>
        </w:rPr>
        <w:t xml:space="preserve">. Several contact points are present between adsorbent and adsorbates, which can establish large </w:t>
      </w:r>
      <w:r w:rsidR="006576B7">
        <w:rPr>
          <w:rFonts w:eastAsiaTheme="minorEastAsia"/>
          <w:lang w:val="en-GB"/>
        </w:rPr>
        <w:t>adsorption energy</w:t>
      </w:r>
      <w:r w:rsidR="006576B7" w:rsidRPr="00CB1E6A">
        <w:rPr>
          <w:rFonts w:eastAsiaTheme="minorEastAsia"/>
          <w:lang w:val="en-GB"/>
        </w:rPr>
        <w:t>. This can make the release of</w:t>
      </w:r>
      <w:r w:rsidR="006576B7">
        <w:rPr>
          <w:rFonts w:eastAsiaTheme="minorEastAsia"/>
          <w:lang w:val="en-GB"/>
        </w:rPr>
        <w:t xml:space="preserve"> the ALR</w:t>
      </w:r>
      <w:r w:rsidR="006576B7" w:rsidRPr="00CB1E6A">
        <w:rPr>
          <w:rFonts w:eastAsiaTheme="minorEastAsia"/>
          <w:lang w:val="en-GB"/>
        </w:rPr>
        <w:t xml:space="preserve"> from </w:t>
      </w:r>
      <w:r w:rsidR="006576B7">
        <w:rPr>
          <w:rFonts w:eastAsiaTheme="minorEastAsia"/>
          <w:lang w:val="en-GB"/>
        </w:rPr>
        <w:t>the adsorbent</w:t>
      </w:r>
      <w:r w:rsidR="006576B7" w:rsidRPr="00CB1E6A">
        <w:rPr>
          <w:rFonts w:eastAsiaTheme="minorEastAsia"/>
          <w:lang w:val="en-GB"/>
        </w:rPr>
        <w:t>’s surface difficult</w:t>
      </w:r>
      <w:r w:rsidR="006576B7">
        <w:rPr>
          <w:rFonts w:eastAsiaTheme="minorEastAsia"/>
          <w:lang w:val="en-GB"/>
        </w:rPr>
        <w:t xml:space="preserve"> </w:t>
      </w:r>
      <w:r w:rsidRPr="00CB1E6A">
        <w:rPr>
          <w:rFonts w:eastAsiaTheme="minorEastAsia"/>
          <w:lang w:val="en-GB"/>
        </w:rPr>
        <w:t>The Artificial Neural Network predicted the adsorption efficiencies, with R</w:t>
      </w:r>
      <w:r w:rsidRPr="00CB1E6A">
        <w:rPr>
          <w:rFonts w:eastAsiaTheme="minorEastAsia"/>
          <w:vertAlign w:val="superscript"/>
          <w:lang w:val="en-GB"/>
        </w:rPr>
        <w:t>2</w:t>
      </w:r>
      <w:r w:rsidRPr="00CB1E6A">
        <w:rPr>
          <w:rFonts w:eastAsiaTheme="minorEastAsia"/>
          <w:lang w:val="en-GB"/>
        </w:rPr>
        <w:t xml:space="preserve"> values of 0.9449, 0.9524, 0.9842, 0.9818 and 0.9834 for </w:t>
      </w:r>
      <w:r w:rsidRPr="00CB1E6A">
        <w:rPr>
          <w:lang w:val="en-GB"/>
        </w:rPr>
        <w:t xml:space="preserve">BSP1, DRP1, EGB1, HSP1 and RHP1respectively. </w:t>
      </w:r>
      <w:r w:rsidR="006576B7">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ies, </w:t>
      </w:r>
      <w:r w:rsidRPr="00CB1E6A">
        <w:rPr>
          <w:lang w:val="en-GB"/>
        </w:rPr>
        <w:t>HSP1 has the lowest MSE (7.12) with R</w:t>
      </w:r>
      <w:r w:rsidRPr="00CB1E6A">
        <w:rPr>
          <w:vertAlign w:val="superscript"/>
          <w:lang w:val="en-GB"/>
        </w:rPr>
        <w:t>2</w:t>
      </w:r>
      <w:r w:rsidRPr="00CB1E6A">
        <w:rPr>
          <w:lang w:val="en-GB"/>
        </w:rPr>
        <w:t xml:space="preserve"> value of 0.9918.</w:t>
      </w:r>
    </w:p>
    <w:p w14:paraId="5FEE95F7" w14:textId="1B711185" w:rsidR="002122C8" w:rsidRDefault="002122C8" w:rsidP="002122C8">
      <w:pPr>
        <w:spacing w:line="480" w:lineRule="auto"/>
        <w:jc w:val="both"/>
        <w:rPr>
          <w:rFonts w:eastAsiaTheme="minorEastAsia"/>
          <w:b/>
          <w:bCs/>
          <w:sz w:val="28"/>
          <w:szCs w:val="28"/>
          <w:lang w:val="en-GB"/>
        </w:rPr>
      </w:pPr>
    </w:p>
    <w:p w14:paraId="3095C9D1" w14:textId="32102F36" w:rsidR="00B370B7" w:rsidRPr="00CB1E6A" w:rsidRDefault="00B370B7" w:rsidP="0076286E">
      <w:pPr>
        <w:pStyle w:val="ListofTables"/>
      </w:pPr>
      <w:bookmarkStart w:id="2408" w:name="_Toc123057534"/>
      <w:r w:rsidRPr="00CB1E6A">
        <w:lastRenderedPageBreak/>
        <w:t>Table 4.</w:t>
      </w:r>
      <w:r w:rsidR="00A45996" w:rsidRPr="00CB1E6A">
        <w:t>5.6.7</w:t>
      </w:r>
      <w:r w:rsidRPr="00CB1E6A">
        <w:t>: Comparison of BSP1, DRP1, EGB1, HSP1 and RHP1 based on the various investigations carried out during ALR adsorption</w:t>
      </w:r>
      <w:bookmarkEnd w:id="2408"/>
    </w:p>
    <w:tbl>
      <w:tblPr>
        <w:tblW w:w="8023" w:type="dxa"/>
        <w:tblLook w:val="04A0" w:firstRow="1" w:lastRow="0" w:firstColumn="1" w:lastColumn="0" w:noHBand="0" w:noVBand="1"/>
      </w:tblPr>
      <w:tblGrid>
        <w:gridCol w:w="3223"/>
        <w:gridCol w:w="1013"/>
        <w:gridCol w:w="1013"/>
        <w:gridCol w:w="907"/>
        <w:gridCol w:w="907"/>
        <w:gridCol w:w="960"/>
      </w:tblGrid>
      <w:tr w:rsidR="00CB1E6A" w:rsidRPr="00CB1E6A" w14:paraId="577FDABE" w14:textId="77777777" w:rsidTr="00B370B7">
        <w:trPr>
          <w:trHeight w:val="312"/>
        </w:trPr>
        <w:tc>
          <w:tcPr>
            <w:tcW w:w="4236" w:type="dxa"/>
            <w:gridSpan w:val="2"/>
            <w:tcBorders>
              <w:top w:val="single" w:sz="4" w:space="0" w:color="auto"/>
              <w:left w:val="nil"/>
              <w:bottom w:val="single" w:sz="4" w:space="0" w:color="auto"/>
              <w:right w:val="nil"/>
            </w:tcBorders>
            <w:shd w:val="clear" w:color="auto" w:fill="auto"/>
            <w:noWrap/>
            <w:vAlign w:val="bottom"/>
            <w:hideMark/>
          </w:tcPr>
          <w:p w14:paraId="0DA82CD5" w14:textId="77777777" w:rsidR="00B370B7" w:rsidRPr="00CB1E6A" w:rsidRDefault="00B370B7" w:rsidP="00B370B7">
            <w:r w:rsidRPr="00CB1E6A">
              <w:t>Investigations</w:t>
            </w:r>
          </w:p>
        </w:tc>
        <w:tc>
          <w:tcPr>
            <w:tcW w:w="1013" w:type="dxa"/>
            <w:tcBorders>
              <w:top w:val="single" w:sz="4" w:space="0" w:color="auto"/>
              <w:left w:val="nil"/>
              <w:bottom w:val="single" w:sz="4" w:space="0" w:color="auto"/>
              <w:right w:val="nil"/>
            </w:tcBorders>
            <w:shd w:val="clear" w:color="auto" w:fill="auto"/>
            <w:noWrap/>
            <w:vAlign w:val="bottom"/>
            <w:hideMark/>
          </w:tcPr>
          <w:p w14:paraId="07CCACEB" w14:textId="77777777" w:rsidR="00B370B7" w:rsidRPr="00CB1E6A" w:rsidRDefault="00B370B7" w:rsidP="00B370B7">
            <w:r w:rsidRPr="00CB1E6A">
              <w:t> </w:t>
            </w:r>
          </w:p>
        </w:tc>
        <w:tc>
          <w:tcPr>
            <w:tcW w:w="1814" w:type="dxa"/>
            <w:gridSpan w:val="2"/>
            <w:tcBorders>
              <w:top w:val="single" w:sz="4" w:space="0" w:color="auto"/>
              <w:left w:val="nil"/>
              <w:bottom w:val="single" w:sz="4" w:space="0" w:color="auto"/>
              <w:right w:val="nil"/>
            </w:tcBorders>
            <w:shd w:val="clear" w:color="auto" w:fill="auto"/>
            <w:noWrap/>
            <w:vAlign w:val="bottom"/>
            <w:hideMark/>
          </w:tcPr>
          <w:p w14:paraId="52125610" w14:textId="77777777" w:rsidR="00B370B7" w:rsidRPr="00CB1E6A" w:rsidRDefault="00B370B7" w:rsidP="00B370B7">
            <w:r w:rsidRPr="00CB1E6A">
              <w:t>Adsorbents</w:t>
            </w:r>
          </w:p>
        </w:tc>
        <w:tc>
          <w:tcPr>
            <w:tcW w:w="960" w:type="dxa"/>
            <w:tcBorders>
              <w:top w:val="single" w:sz="4" w:space="0" w:color="auto"/>
              <w:left w:val="nil"/>
              <w:bottom w:val="single" w:sz="4" w:space="0" w:color="auto"/>
              <w:right w:val="nil"/>
            </w:tcBorders>
            <w:shd w:val="clear" w:color="auto" w:fill="auto"/>
            <w:noWrap/>
            <w:vAlign w:val="bottom"/>
            <w:hideMark/>
          </w:tcPr>
          <w:p w14:paraId="247C817A" w14:textId="77777777" w:rsidR="00B370B7" w:rsidRPr="00CB1E6A" w:rsidRDefault="00B370B7" w:rsidP="00B370B7">
            <w:r w:rsidRPr="00CB1E6A">
              <w:t> </w:t>
            </w:r>
          </w:p>
        </w:tc>
      </w:tr>
      <w:tr w:rsidR="00CB1E6A" w:rsidRPr="00CB1E6A" w14:paraId="305DF270" w14:textId="77777777" w:rsidTr="00B370B7">
        <w:trPr>
          <w:trHeight w:val="312"/>
        </w:trPr>
        <w:tc>
          <w:tcPr>
            <w:tcW w:w="3223" w:type="dxa"/>
            <w:tcBorders>
              <w:top w:val="nil"/>
              <w:left w:val="nil"/>
              <w:bottom w:val="single" w:sz="4" w:space="0" w:color="auto"/>
              <w:right w:val="nil"/>
            </w:tcBorders>
            <w:shd w:val="clear" w:color="auto" w:fill="auto"/>
            <w:noWrap/>
            <w:vAlign w:val="bottom"/>
            <w:hideMark/>
          </w:tcPr>
          <w:p w14:paraId="5EF7986B" w14:textId="77777777" w:rsidR="00B370B7" w:rsidRPr="00CB1E6A" w:rsidRDefault="00B370B7" w:rsidP="00B370B7">
            <w:r w:rsidRPr="00CB1E6A">
              <w:t> </w:t>
            </w:r>
          </w:p>
        </w:tc>
        <w:tc>
          <w:tcPr>
            <w:tcW w:w="1013" w:type="dxa"/>
            <w:tcBorders>
              <w:top w:val="nil"/>
              <w:left w:val="nil"/>
              <w:bottom w:val="single" w:sz="4" w:space="0" w:color="auto"/>
              <w:right w:val="nil"/>
            </w:tcBorders>
            <w:shd w:val="clear" w:color="auto" w:fill="auto"/>
            <w:noWrap/>
            <w:vAlign w:val="bottom"/>
            <w:hideMark/>
          </w:tcPr>
          <w:p w14:paraId="5B9F2234" w14:textId="77777777" w:rsidR="00B370B7" w:rsidRPr="00CB1E6A" w:rsidRDefault="00B370B7" w:rsidP="00B370B7">
            <w:r w:rsidRPr="00CB1E6A">
              <w:t>BSP1</w:t>
            </w:r>
          </w:p>
        </w:tc>
        <w:tc>
          <w:tcPr>
            <w:tcW w:w="1013" w:type="dxa"/>
            <w:tcBorders>
              <w:top w:val="nil"/>
              <w:left w:val="nil"/>
              <w:bottom w:val="single" w:sz="4" w:space="0" w:color="auto"/>
              <w:right w:val="nil"/>
            </w:tcBorders>
            <w:shd w:val="clear" w:color="auto" w:fill="auto"/>
            <w:noWrap/>
            <w:vAlign w:val="bottom"/>
            <w:hideMark/>
          </w:tcPr>
          <w:p w14:paraId="02EFFCDC" w14:textId="77777777" w:rsidR="00B370B7" w:rsidRPr="00CB1E6A" w:rsidRDefault="00B370B7" w:rsidP="00B370B7">
            <w:r w:rsidRPr="00CB1E6A">
              <w:t>DRP1</w:t>
            </w:r>
          </w:p>
        </w:tc>
        <w:tc>
          <w:tcPr>
            <w:tcW w:w="907" w:type="dxa"/>
            <w:tcBorders>
              <w:top w:val="nil"/>
              <w:left w:val="nil"/>
              <w:bottom w:val="single" w:sz="4" w:space="0" w:color="auto"/>
              <w:right w:val="nil"/>
            </w:tcBorders>
            <w:shd w:val="clear" w:color="auto" w:fill="auto"/>
            <w:noWrap/>
            <w:vAlign w:val="bottom"/>
            <w:hideMark/>
          </w:tcPr>
          <w:p w14:paraId="4BC440D7" w14:textId="77777777" w:rsidR="00B370B7" w:rsidRPr="00CB1E6A" w:rsidRDefault="00B370B7" w:rsidP="00B370B7">
            <w:r w:rsidRPr="00CB1E6A">
              <w:t>EGB1</w:t>
            </w:r>
          </w:p>
        </w:tc>
        <w:tc>
          <w:tcPr>
            <w:tcW w:w="907" w:type="dxa"/>
            <w:tcBorders>
              <w:top w:val="nil"/>
              <w:left w:val="nil"/>
              <w:bottom w:val="single" w:sz="4" w:space="0" w:color="auto"/>
              <w:right w:val="nil"/>
            </w:tcBorders>
            <w:shd w:val="clear" w:color="auto" w:fill="auto"/>
            <w:noWrap/>
            <w:vAlign w:val="bottom"/>
            <w:hideMark/>
          </w:tcPr>
          <w:p w14:paraId="42F8456F" w14:textId="77777777" w:rsidR="00B370B7" w:rsidRPr="00CB1E6A" w:rsidRDefault="00B370B7" w:rsidP="00B370B7">
            <w:r w:rsidRPr="00CB1E6A">
              <w:t xml:space="preserve">HSP1 </w:t>
            </w:r>
          </w:p>
        </w:tc>
        <w:tc>
          <w:tcPr>
            <w:tcW w:w="960" w:type="dxa"/>
            <w:tcBorders>
              <w:top w:val="nil"/>
              <w:left w:val="nil"/>
              <w:bottom w:val="single" w:sz="4" w:space="0" w:color="auto"/>
              <w:right w:val="nil"/>
            </w:tcBorders>
            <w:shd w:val="clear" w:color="auto" w:fill="auto"/>
            <w:noWrap/>
            <w:vAlign w:val="bottom"/>
            <w:hideMark/>
          </w:tcPr>
          <w:p w14:paraId="498C8F30" w14:textId="77777777" w:rsidR="00B370B7" w:rsidRPr="00CB1E6A" w:rsidRDefault="00B370B7" w:rsidP="00B370B7">
            <w:r w:rsidRPr="00CB1E6A">
              <w:t>RHP1</w:t>
            </w:r>
          </w:p>
        </w:tc>
      </w:tr>
      <w:tr w:rsidR="00CB1E6A" w:rsidRPr="00CB1E6A" w14:paraId="57413584" w14:textId="77777777" w:rsidTr="00B370B7">
        <w:trPr>
          <w:trHeight w:val="312"/>
        </w:trPr>
        <w:tc>
          <w:tcPr>
            <w:tcW w:w="5249" w:type="dxa"/>
            <w:gridSpan w:val="3"/>
            <w:tcBorders>
              <w:top w:val="nil"/>
              <w:left w:val="nil"/>
              <w:bottom w:val="nil"/>
              <w:right w:val="nil"/>
            </w:tcBorders>
            <w:shd w:val="clear" w:color="auto" w:fill="auto"/>
            <w:noWrap/>
            <w:vAlign w:val="bottom"/>
            <w:hideMark/>
          </w:tcPr>
          <w:p w14:paraId="1F2A8FE7" w14:textId="77777777" w:rsidR="00B370B7" w:rsidRPr="00CB1E6A" w:rsidRDefault="00B370B7" w:rsidP="00B370B7">
            <w:pPr>
              <w:rPr>
                <w:b/>
                <w:bCs/>
              </w:rPr>
            </w:pPr>
            <w:r w:rsidRPr="00CB1E6A">
              <w:rPr>
                <w:b/>
                <w:bCs/>
              </w:rPr>
              <w:t>Operational parameters</w:t>
            </w:r>
          </w:p>
        </w:tc>
        <w:tc>
          <w:tcPr>
            <w:tcW w:w="907" w:type="dxa"/>
            <w:tcBorders>
              <w:top w:val="nil"/>
              <w:left w:val="nil"/>
              <w:bottom w:val="nil"/>
              <w:right w:val="nil"/>
            </w:tcBorders>
            <w:shd w:val="clear" w:color="auto" w:fill="auto"/>
            <w:noWrap/>
            <w:vAlign w:val="bottom"/>
            <w:hideMark/>
          </w:tcPr>
          <w:p w14:paraId="3EDF42E5" w14:textId="77777777" w:rsidR="00B370B7" w:rsidRPr="00CB1E6A" w:rsidRDefault="00B370B7" w:rsidP="00B370B7">
            <w:pPr>
              <w:rPr>
                <w:b/>
                <w:bCs/>
              </w:rPr>
            </w:pPr>
          </w:p>
        </w:tc>
        <w:tc>
          <w:tcPr>
            <w:tcW w:w="907" w:type="dxa"/>
            <w:tcBorders>
              <w:top w:val="nil"/>
              <w:left w:val="nil"/>
              <w:bottom w:val="nil"/>
              <w:right w:val="nil"/>
            </w:tcBorders>
            <w:shd w:val="clear" w:color="auto" w:fill="auto"/>
            <w:noWrap/>
            <w:vAlign w:val="bottom"/>
            <w:hideMark/>
          </w:tcPr>
          <w:p w14:paraId="16162AF4"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6B7A8B5C" w14:textId="77777777" w:rsidR="00B370B7" w:rsidRPr="00CB1E6A" w:rsidRDefault="00B370B7" w:rsidP="00B370B7">
            <w:pPr>
              <w:rPr>
                <w:sz w:val="20"/>
                <w:szCs w:val="20"/>
              </w:rPr>
            </w:pPr>
          </w:p>
        </w:tc>
      </w:tr>
      <w:tr w:rsidR="00CB1E6A" w:rsidRPr="00CB1E6A" w14:paraId="1EC9EE50" w14:textId="77777777" w:rsidTr="00B370B7">
        <w:trPr>
          <w:trHeight w:val="312"/>
        </w:trPr>
        <w:tc>
          <w:tcPr>
            <w:tcW w:w="3223" w:type="dxa"/>
            <w:tcBorders>
              <w:top w:val="nil"/>
              <w:left w:val="nil"/>
              <w:bottom w:val="nil"/>
              <w:right w:val="nil"/>
            </w:tcBorders>
            <w:shd w:val="clear" w:color="auto" w:fill="auto"/>
            <w:noWrap/>
            <w:vAlign w:val="bottom"/>
            <w:hideMark/>
          </w:tcPr>
          <w:p w14:paraId="7BAEF4C6" w14:textId="77777777" w:rsidR="00B370B7" w:rsidRPr="00CB1E6A" w:rsidRDefault="00B370B7" w:rsidP="00B370B7">
            <w:r w:rsidRPr="00CB1E6A">
              <w:t>Optimum pH</w:t>
            </w:r>
          </w:p>
        </w:tc>
        <w:tc>
          <w:tcPr>
            <w:tcW w:w="1013" w:type="dxa"/>
            <w:tcBorders>
              <w:top w:val="nil"/>
              <w:left w:val="nil"/>
              <w:bottom w:val="nil"/>
              <w:right w:val="nil"/>
            </w:tcBorders>
            <w:shd w:val="clear" w:color="auto" w:fill="auto"/>
            <w:noWrap/>
            <w:vAlign w:val="bottom"/>
            <w:hideMark/>
          </w:tcPr>
          <w:p w14:paraId="01F13862" w14:textId="77777777" w:rsidR="00B370B7" w:rsidRPr="00CB1E6A" w:rsidRDefault="00B370B7" w:rsidP="00B370B7">
            <w:pPr>
              <w:jc w:val="right"/>
            </w:pPr>
            <w:r w:rsidRPr="00CB1E6A">
              <w:t>4</w:t>
            </w:r>
          </w:p>
        </w:tc>
        <w:tc>
          <w:tcPr>
            <w:tcW w:w="1013" w:type="dxa"/>
            <w:tcBorders>
              <w:top w:val="nil"/>
              <w:left w:val="nil"/>
              <w:bottom w:val="nil"/>
              <w:right w:val="nil"/>
            </w:tcBorders>
            <w:shd w:val="clear" w:color="auto" w:fill="auto"/>
            <w:noWrap/>
            <w:vAlign w:val="bottom"/>
            <w:hideMark/>
          </w:tcPr>
          <w:p w14:paraId="1E0CC32C" w14:textId="77777777" w:rsidR="00B370B7" w:rsidRPr="00CB1E6A" w:rsidRDefault="00B370B7" w:rsidP="00B370B7">
            <w:pPr>
              <w:jc w:val="right"/>
            </w:pPr>
            <w:r w:rsidRPr="00CB1E6A">
              <w:t>7</w:t>
            </w:r>
          </w:p>
        </w:tc>
        <w:tc>
          <w:tcPr>
            <w:tcW w:w="907" w:type="dxa"/>
            <w:tcBorders>
              <w:top w:val="nil"/>
              <w:left w:val="nil"/>
              <w:bottom w:val="nil"/>
              <w:right w:val="nil"/>
            </w:tcBorders>
            <w:shd w:val="clear" w:color="auto" w:fill="auto"/>
            <w:noWrap/>
            <w:vAlign w:val="bottom"/>
            <w:hideMark/>
          </w:tcPr>
          <w:p w14:paraId="6AA831F8" w14:textId="77777777" w:rsidR="00B370B7" w:rsidRPr="00CB1E6A" w:rsidRDefault="00B370B7" w:rsidP="00B370B7">
            <w:pPr>
              <w:jc w:val="right"/>
            </w:pPr>
            <w:r w:rsidRPr="00CB1E6A">
              <w:t>7</w:t>
            </w:r>
          </w:p>
        </w:tc>
        <w:tc>
          <w:tcPr>
            <w:tcW w:w="907" w:type="dxa"/>
            <w:tcBorders>
              <w:top w:val="nil"/>
              <w:left w:val="nil"/>
              <w:bottom w:val="nil"/>
              <w:right w:val="nil"/>
            </w:tcBorders>
            <w:shd w:val="clear" w:color="auto" w:fill="auto"/>
            <w:noWrap/>
            <w:vAlign w:val="bottom"/>
            <w:hideMark/>
          </w:tcPr>
          <w:p w14:paraId="5191F6C5" w14:textId="77777777" w:rsidR="00B370B7" w:rsidRPr="00CB1E6A" w:rsidRDefault="00B370B7" w:rsidP="00B370B7">
            <w:pPr>
              <w:jc w:val="right"/>
            </w:pPr>
            <w:r w:rsidRPr="00CB1E6A">
              <w:t>4</w:t>
            </w:r>
          </w:p>
        </w:tc>
        <w:tc>
          <w:tcPr>
            <w:tcW w:w="960" w:type="dxa"/>
            <w:tcBorders>
              <w:top w:val="nil"/>
              <w:left w:val="nil"/>
              <w:bottom w:val="nil"/>
              <w:right w:val="nil"/>
            </w:tcBorders>
            <w:shd w:val="clear" w:color="auto" w:fill="auto"/>
            <w:noWrap/>
            <w:vAlign w:val="bottom"/>
            <w:hideMark/>
          </w:tcPr>
          <w:p w14:paraId="67B4D12F" w14:textId="77777777" w:rsidR="00B370B7" w:rsidRPr="00CB1E6A" w:rsidRDefault="00B370B7" w:rsidP="00B370B7">
            <w:pPr>
              <w:jc w:val="right"/>
            </w:pPr>
            <w:r w:rsidRPr="00CB1E6A">
              <w:t>3</w:t>
            </w:r>
          </w:p>
        </w:tc>
      </w:tr>
      <w:tr w:rsidR="00CB1E6A" w:rsidRPr="00CB1E6A" w14:paraId="290D578D" w14:textId="77777777" w:rsidTr="00B370B7">
        <w:trPr>
          <w:trHeight w:val="312"/>
        </w:trPr>
        <w:tc>
          <w:tcPr>
            <w:tcW w:w="3223" w:type="dxa"/>
            <w:tcBorders>
              <w:top w:val="nil"/>
              <w:left w:val="nil"/>
              <w:bottom w:val="nil"/>
              <w:right w:val="nil"/>
            </w:tcBorders>
            <w:shd w:val="clear" w:color="auto" w:fill="auto"/>
            <w:noWrap/>
            <w:vAlign w:val="bottom"/>
            <w:hideMark/>
          </w:tcPr>
          <w:p w14:paraId="43C83EAA" w14:textId="77777777" w:rsidR="00B370B7" w:rsidRPr="00CB1E6A" w:rsidRDefault="00B370B7" w:rsidP="00B370B7">
            <w:r w:rsidRPr="00CB1E6A">
              <w:t>Adsorbed quantity at equilibrium</w:t>
            </w:r>
          </w:p>
        </w:tc>
        <w:tc>
          <w:tcPr>
            <w:tcW w:w="1013" w:type="dxa"/>
            <w:tcBorders>
              <w:top w:val="nil"/>
              <w:left w:val="nil"/>
              <w:bottom w:val="nil"/>
              <w:right w:val="nil"/>
            </w:tcBorders>
            <w:shd w:val="clear" w:color="auto" w:fill="auto"/>
            <w:noWrap/>
            <w:vAlign w:val="bottom"/>
            <w:hideMark/>
          </w:tcPr>
          <w:p w14:paraId="7418E429" w14:textId="77777777" w:rsidR="00B370B7" w:rsidRPr="00CB1E6A" w:rsidRDefault="00B370B7" w:rsidP="00B370B7">
            <w:pPr>
              <w:jc w:val="right"/>
            </w:pPr>
            <w:r w:rsidRPr="00CB1E6A">
              <w:t>17.96</w:t>
            </w:r>
          </w:p>
        </w:tc>
        <w:tc>
          <w:tcPr>
            <w:tcW w:w="1013" w:type="dxa"/>
            <w:tcBorders>
              <w:top w:val="nil"/>
              <w:left w:val="nil"/>
              <w:bottom w:val="nil"/>
              <w:right w:val="nil"/>
            </w:tcBorders>
            <w:shd w:val="clear" w:color="auto" w:fill="auto"/>
            <w:noWrap/>
            <w:vAlign w:val="bottom"/>
            <w:hideMark/>
          </w:tcPr>
          <w:p w14:paraId="79F5E204" w14:textId="77777777" w:rsidR="00B370B7" w:rsidRPr="00CB1E6A" w:rsidRDefault="00B370B7" w:rsidP="00B370B7">
            <w:pPr>
              <w:jc w:val="right"/>
            </w:pPr>
            <w:r w:rsidRPr="00CB1E6A">
              <w:t>14.26</w:t>
            </w:r>
          </w:p>
        </w:tc>
        <w:tc>
          <w:tcPr>
            <w:tcW w:w="907" w:type="dxa"/>
            <w:tcBorders>
              <w:top w:val="nil"/>
              <w:left w:val="nil"/>
              <w:bottom w:val="nil"/>
              <w:right w:val="nil"/>
            </w:tcBorders>
            <w:shd w:val="clear" w:color="auto" w:fill="auto"/>
            <w:noWrap/>
            <w:vAlign w:val="bottom"/>
            <w:hideMark/>
          </w:tcPr>
          <w:p w14:paraId="68ECADA9" w14:textId="77777777" w:rsidR="00B370B7" w:rsidRPr="00CB1E6A" w:rsidRDefault="00B370B7" w:rsidP="00B370B7">
            <w:pPr>
              <w:jc w:val="right"/>
            </w:pPr>
            <w:r w:rsidRPr="00CB1E6A">
              <w:t>18.12</w:t>
            </w:r>
          </w:p>
        </w:tc>
        <w:tc>
          <w:tcPr>
            <w:tcW w:w="907" w:type="dxa"/>
            <w:tcBorders>
              <w:top w:val="nil"/>
              <w:left w:val="nil"/>
              <w:bottom w:val="nil"/>
              <w:right w:val="nil"/>
            </w:tcBorders>
            <w:shd w:val="clear" w:color="auto" w:fill="auto"/>
            <w:noWrap/>
            <w:vAlign w:val="bottom"/>
            <w:hideMark/>
          </w:tcPr>
          <w:p w14:paraId="5ACF101F" w14:textId="77777777" w:rsidR="00B370B7" w:rsidRPr="00CB1E6A" w:rsidRDefault="00B370B7" w:rsidP="00B370B7">
            <w:pPr>
              <w:jc w:val="right"/>
            </w:pPr>
            <w:r w:rsidRPr="00CB1E6A">
              <w:t>13.63</w:t>
            </w:r>
          </w:p>
        </w:tc>
        <w:tc>
          <w:tcPr>
            <w:tcW w:w="960" w:type="dxa"/>
            <w:tcBorders>
              <w:top w:val="nil"/>
              <w:left w:val="nil"/>
              <w:bottom w:val="nil"/>
              <w:right w:val="nil"/>
            </w:tcBorders>
            <w:shd w:val="clear" w:color="auto" w:fill="auto"/>
            <w:noWrap/>
            <w:vAlign w:val="bottom"/>
            <w:hideMark/>
          </w:tcPr>
          <w:p w14:paraId="54AA6C66" w14:textId="77777777" w:rsidR="00B370B7" w:rsidRPr="00CB1E6A" w:rsidRDefault="00B370B7" w:rsidP="00B370B7">
            <w:pPr>
              <w:jc w:val="right"/>
            </w:pPr>
            <w:r w:rsidRPr="00CB1E6A">
              <w:t>13.33</w:t>
            </w:r>
          </w:p>
        </w:tc>
      </w:tr>
      <w:tr w:rsidR="00CB1E6A" w:rsidRPr="00CB1E6A" w14:paraId="45BE964C" w14:textId="77777777" w:rsidTr="00B370B7">
        <w:trPr>
          <w:trHeight w:val="372"/>
        </w:trPr>
        <w:tc>
          <w:tcPr>
            <w:tcW w:w="3223" w:type="dxa"/>
            <w:tcBorders>
              <w:top w:val="nil"/>
              <w:left w:val="nil"/>
              <w:bottom w:val="nil"/>
              <w:right w:val="nil"/>
            </w:tcBorders>
            <w:shd w:val="clear" w:color="auto" w:fill="auto"/>
            <w:noWrap/>
            <w:vAlign w:val="bottom"/>
            <w:hideMark/>
          </w:tcPr>
          <w:p w14:paraId="7FE49589" w14:textId="77777777" w:rsidR="00B370B7" w:rsidRPr="00CB1E6A" w:rsidRDefault="00B370B7" w:rsidP="00B370B7">
            <w:r w:rsidRPr="00CB1E6A">
              <w:t>Optimum temperature (</w:t>
            </w:r>
            <w:r w:rsidRPr="00CB1E6A">
              <w:rPr>
                <w:vertAlign w:val="superscript"/>
              </w:rPr>
              <w:t>o</w:t>
            </w:r>
            <w:r w:rsidRPr="00CB1E6A">
              <w:t>C)</w:t>
            </w:r>
          </w:p>
        </w:tc>
        <w:tc>
          <w:tcPr>
            <w:tcW w:w="1013" w:type="dxa"/>
            <w:tcBorders>
              <w:top w:val="nil"/>
              <w:left w:val="nil"/>
              <w:bottom w:val="nil"/>
              <w:right w:val="nil"/>
            </w:tcBorders>
            <w:shd w:val="clear" w:color="auto" w:fill="auto"/>
            <w:noWrap/>
            <w:vAlign w:val="bottom"/>
            <w:hideMark/>
          </w:tcPr>
          <w:p w14:paraId="7F499663" w14:textId="77777777" w:rsidR="00B370B7" w:rsidRPr="00CB1E6A" w:rsidRDefault="00B370B7" w:rsidP="00B370B7">
            <w:pPr>
              <w:jc w:val="right"/>
            </w:pPr>
            <w:r w:rsidRPr="00CB1E6A">
              <w:t>26</w:t>
            </w:r>
          </w:p>
        </w:tc>
        <w:tc>
          <w:tcPr>
            <w:tcW w:w="1013" w:type="dxa"/>
            <w:tcBorders>
              <w:top w:val="nil"/>
              <w:left w:val="nil"/>
              <w:bottom w:val="nil"/>
              <w:right w:val="nil"/>
            </w:tcBorders>
            <w:shd w:val="clear" w:color="auto" w:fill="auto"/>
            <w:noWrap/>
            <w:vAlign w:val="bottom"/>
            <w:hideMark/>
          </w:tcPr>
          <w:p w14:paraId="451B4A47" w14:textId="77777777" w:rsidR="00B370B7" w:rsidRPr="00CB1E6A" w:rsidRDefault="00B370B7" w:rsidP="00B370B7">
            <w:pPr>
              <w:jc w:val="right"/>
            </w:pPr>
            <w:r w:rsidRPr="00CB1E6A">
              <w:t>26</w:t>
            </w:r>
          </w:p>
        </w:tc>
        <w:tc>
          <w:tcPr>
            <w:tcW w:w="907" w:type="dxa"/>
            <w:tcBorders>
              <w:top w:val="nil"/>
              <w:left w:val="nil"/>
              <w:bottom w:val="nil"/>
              <w:right w:val="nil"/>
            </w:tcBorders>
            <w:shd w:val="clear" w:color="auto" w:fill="auto"/>
            <w:noWrap/>
            <w:vAlign w:val="bottom"/>
            <w:hideMark/>
          </w:tcPr>
          <w:p w14:paraId="42FD5870" w14:textId="77777777" w:rsidR="00B370B7" w:rsidRPr="00CB1E6A" w:rsidRDefault="00B370B7" w:rsidP="00B370B7">
            <w:pPr>
              <w:jc w:val="right"/>
            </w:pPr>
            <w:r w:rsidRPr="00CB1E6A">
              <w:t>55</w:t>
            </w:r>
          </w:p>
        </w:tc>
        <w:tc>
          <w:tcPr>
            <w:tcW w:w="907" w:type="dxa"/>
            <w:tcBorders>
              <w:top w:val="nil"/>
              <w:left w:val="nil"/>
              <w:bottom w:val="nil"/>
              <w:right w:val="nil"/>
            </w:tcBorders>
            <w:shd w:val="clear" w:color="auto" w:fill="auto"/>
            <w:noWrap/>
            <w:vAlign w:val="bottom"/>
            <w:hideMark/>
          </w:tcPr>
          <w:p w14:paraId="0C36A7F1" w14:textId="77777777" w:rsidR="00B370B7" w:rsidRPr="00CB1E6A" w:rsidRDefault="00B370B7" w:rsidP="00B370B7">
            <w:pPr>
              <w:jc w:val="right"/>
            </w:pPr>
            <w:r w:rsidRPr="00CB1E6A">
              <w:t>26</w:t>
            </w:r>
          </w:p>
        </w:tc>
        <w:tc>
          <w:tcPr>
            <w:tcW w:w="960" w:type="dxa"/>
            <w:tcBorders>
              <w:top w:val="nil"/>
              <w:left w:val="nil"/>
              <w:bottom w:val="nil"/>
              <w:right w:val="nil"/>
            </w:tcBorders>
            <w:shd w:val="clear" w:color="auto" w:fill="auto"/>
            <w:noWrap/>
            <w:vAlign w:val="bottom"/>
            <w:hideMark/>
          </w:tcPr>
          <w:p w14:paraId="27D58791" w14:textId="77777777" w:rsidR="00B370B7" w:rsidRPr="00CB1E6A" w:rsidRDefault="00B370B7" w:rsidP="00B370B7">
            <w:pPr>
              <w:jc w:val="right"/>
            </w:pPr>
            <w:r w:rsidRPr="00CB1E6A">
              <w:t>26</w:t>
            </w:r>
          </w:p>
        </w:tc>
      </w:tr>
      <w:tr w:rsidR="00CB1E6A" w:rsidRPr="00CB1E6A" w14:paraId="12934C97" w14:textId="77777777" w:rsidTr="00B370B7">
        <w:trPr>
          <w:trHeight w:val="360"/>
        </w:trPr>
        <w:tc>
          <w:tcPr>
            <w:tcW w:w="5249" w:type="dxa"/>
            <w:gridSpan w:val="3"/>
            <w:tcBorders>
              <w:top w:val="nil"/>
              <w:left w:val="nil"/>
              <w:bottom w:val="nil"/>
              <w:right w:val="nil"/>
            </w:tcBorders>
            <w:shd w:val="clear" w:color="auto" w:fill="auto"/>
            <w:noWrap/>
            <w:vAlign w:val="bottom"/>
            <w:hideMark/>
          </w:tcPr>
          <w:p w14:paraId="3B98CC88" w14:textId="77777777" w:rsidR="00B370B7" w:rsidRPr="00CB1E6A" w:rsidRDefault="00B370B7" w:rsidP="00B370B7">
            <w:pPr>
              <w:rPr>
                <w:b/>
                <w:bCs/>
              </w:rPr>
            </w:pPr>
            <w:r w:rsidRPr="00CB1E6A">
              <w:rPr>
                <w:b/>
                <w:bCs/>
              </w:rPr>
              <w:t>Isothermal studies (R</w:t>
            </w:r>
            <w:r w:rsidRPr="00CB1E6A">
              <w:rPr>
                <w:b/>
                <w:bCs/>
                <w:vertAlign w:val="superscript"/>
              </w:rPr>
              <w:t>2</w:t>
            </w:r>
            <w:r w:rsidRPr="00CB1E6A">
              <w:rPr>
                <w:b/>
                <w:bCs/>
              </w:rPr>
              <w:t>)</w:t>
            </w:r>
          </w:p>
        </w:tc>
        <w:tc>
          <w:tcPr>
            <w:tcW w:w="907" w:type="dxa"/>
            <w:tcBorders>
              <w:top w:val="nil"/>
              <w:left w:val="nil"/>
              <w:bottom w:val="nil"/>
              <w:right w:val="nil"/>
            </w:tcBorders>
            <w:shd w:val="clear" w:color="auto" w:fill="auto"/>
            <w:noWrap/>
            <w:vAlign w:val="bottom"/>
            <w:hideMark/>
          </w:tcPr>
          <w:p w14:paraId="6FEB5EF6" w14:textId="77777777" w:rsidR="00B370B7" w:rsidRPr="00CB1E6A" w:rsidRDefault="00B370B7" w:rsidP="00B370B7">
            <w:pPr>
              <w:rPr>
                <w:b/>
                <w:bCs/>
              </w:rPr>
            </w:pPr>
          </w:p>
        </w:tc>
        <w:tc>
          <w:tcPr>
            <w:tcW w:w="907" w:type="dxa"/>
            <w:tcBorders>
              <w:top w:val="nil"/>
              <w:left w:val="nil"/>
              <w:bottom w:val="nil"/>
              <w:right w:val="nil"/>
            </w:tcBorders>
            <w:shd w:val="clear" w:color="auto" w:fill="auto"/>
            <w:noWrap/>
            <w:vAlign w:val="bottom"/>
            <w:hideMark/>
          </w:tcPr>
          <w:p w14:paraId="33A6F03D"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265B2B27" w14:textId="77777777" w:rsidR="00B370B7" w:rsidRPr="00CB1E6A" w:rsidRDefault="00B370B7" w:rsidP="00B370B7">
            <w:pPr>
              <w:rPr>
                <w:sz w:val="20"/>
                <w:szCs w:val="20"/>
              </w:rPr>
            </w:pPr>
          </w:p>
        </w:tc>
      </w:tr>
      <w:tr w:rsidR="00CB1E6A" w:rsidRPr="00CB1E6A" w14:paraId="5C68961B" w14:textId="77777777" w:rsidTr="00B370B7">
        <w:trPr>
          <w:trHeight w:val="312"/>
        </w:trPr>
        <w:tc>
          <w:tcPr>
            <w:tcW w:w="3223" w:type="dxa"/>
            <w:tcBorders>
              <w:top w:val="nil"/>
              <w:left w:val="nil"/>
              <w:bottom w:val="nil"/>
              <w:right w:val="nil"/>
            </w:tcBorders>
            <w:shd w:val="clear" w:color="auto" w:fill="auto"/>
            <w:noWrap/>
            <w:vAlign w:val="bottom"/>
            <w:hideMark/>
          </w:tcPr>
          <w:p w14:paraId="37EDF308" w14:textId="77777777" w:rsidR="00B370B7" w:rsidRPr="00CB1E6A" w:rsidRDefault="00B370B7" w:rsidP="00B370B7">
            <w:r w:rsidRPr="00CB1E6A">
              <w:t>Langmuir</w:t>
            </w:r>
          </w:p>
        </w:tc>
        <w:tc>
          <w:tcPr>
            <w:tcW w:w="1013" w:type="dxa"/>
            <w:tcBorders>
              <w:top w:val="nil"/>
              <w:left w:val="nil"/>
              <w:bottom w:val="nil"/>
              <w:right w:val="nil"/>
            </w:tcBorders>
            <w:shd w:val="clear" w:color="auto" w:fill="auto"/>
            <w:noWrap/>
            <w:vAlign w:val="bottom"/>
            <w:hideMark/>
          </w:tcPr>
          <w:p w14:paraId="3E9139E5" w14:textId="77777777" w:rsidR="00B370B7" w:rsidRPr="00CB1E6A" w:rsidRDefault="00B370B7" w:rsidP="00B370B7">
            <w:pPr>
              <w:jc w:val="right"/>
            </w:pPr>
            <w:r w:rsidRPr="00CB1E6A">
              <w:t>0.9156</w:t>
            </w:r>
          </w:p>
        </w:tc>
        <w:tc>
          <w:tcPr>
            <w:tcW w:w="1013" w:type="dxa"/>
            <w:tcBorders>
              <w:top w:val="nil"/>
              <w:left w:val="nil"/>
              <w:bottom w:val="nil"/>
              <w:right w:val="nil"/>
            </w:tcBorders>
            <w:shd w:val="clear" w:color="auto" w:fill="auto"/>
            <w:noWrap/>
            <w:vAlign w:val="bottom"/>
            <w:hideMark/>
          </w:tcPr>
          <w:p w14:paraId="6466E4AD" w14:textId="77777777" w:rsidR="00B370B7" w:rsidRPr="00CB1E6A" w:rsidRDefault="00B370B7" w:rsidP="00B370B7">
            <w:pPr>
              <w:jc w:val="right"/>
            </w:pPr>
            <w:r w:rsidRPr="00CB1E6A">
              <w:t>0.9896</w:t>
            </w:r>
          </w:p>
        </w:tc>
        <w:tc>
          <w:tcPr>
            <w:tcW w:w="907" w:type="dxa"/>
            <w:tcBorders>
              <w:top w:val="nil"/>
              <w:left w:val="nil"/>
              <w:bottom w:val="nil"/>
              <w:right w:val="nil"/>
            </w:tcBorders>
            <w:shd w:val="clear" w:color="auto" w:fill="auto"/>
            <w:noWrap/>
            <w:vAlign w:val="bottom"/>
            <w:hideMark/>
          </w:tcPr>
          <w:p w14:paraId="5A5F9C8F" w14:textId="77777777" w:rsidR="00B370B7" w:rsidRPr="00CB1E6A" w:rsidRDefault="00B370B7" w:rsidP="00B370B7">
            <w:pPr>
              <w:jc w:val="right"/>
            </w:pPr>
            <w:r w:rsidRPr="00CB1E6A">
              <w:t>0.9264</w:t>
            </w:r>
          </w:p>
        </w:tc>
        <w:tc>
          <w:tcPr>
            <w:tcW w:w="907" w:type="dxa"/>
            <w:tcBorders>
              <w:top w:val="nil"/>
              <w:left w:val="nil"/>
              <w:bottom w:val="nil"/>
              <w:right w:val="nil"/>
            </w:tcBorders>
            <w:shd w:val="clear" w:color="auto" w:fill="auto"/>
            <w:noWrap/>
            <w:vAlign w:val="bottom"/>
            <w:hideMark/>
          </w:tcPr>
          <w:p w14:paraId="21060061" w14:textId="77777777" w:rsidR="00B370B7" w:rsidRPr="00CB1E6A" w:rsidRDefault="00B370B7" w:rsidP="00B370B7">
            <w:pPr>
              <w:jc w:val="right"/>
            </w:pPr>
            <w:r w:rsidRPr="00CB1E6A">
              <w:t>0.8501</w:t>
            </w:r>
          </w:p>
        </w:tc>
        <w:tc>
          <w:tcPr>
            <w:tcW w:w="960" w:type="dxa"/>
            <w:tcBorders>
              <w:top w:val="nil"/>
              <w:left w:val="nil"/>
              <w:bottom w:val="nil"/>
              <w:right w:val="nil"/>
            </w:tcBorders>
            <w:shd w:val="clear" w:color="auto" w:fill="auto"/>
            <w:noWrap/>
            <w:vAlign w:val="bottom"/>
            <w:hideMark/>
          </w:tcPr>
          <w:p w14:paraId="7E494853" w14:textId="77777777" w:rsidR="00B370B7" w:rsidRPr="00CB1E6A" w:rsidRDefault="00B370B7" w:rsidP="00B370B7">
            <w:pPr>
              <w:jc w:val="right"/>
            </w:pPr>
            <w:r w:rsidRPr="00CB1E6A">
              <w:t>0.9506</w:t>
            </w:r>
          </w:p>
        </w:tc>
      </w:tr>
      <w:tr w:rsidR="00CB1E6A" w:rsidRPr="00CB1E6A" w14:paraId="25473E56" w14:textId="77777777" w:rsidTr="00B370B7">
        <w:trPr>
          <w:trHeight w:val="312"/>
        </w:trPr>
        <w:tc>
          <w:tcPr>
            <w:tcW w:w="3223" w:type="dxa"/>
            <w:tcBorders>
              <w:top w:val="nil"/>
              <w:left w:val="nil"/>
              <w:bottom w:val="nil"/>
              <w:right w:val="nil"/>
            </w:tcBorders>
            <w:shd w:val="clear" w:color="auto" w:fill="auto"/>
            <w:noWrap/>
            <w:vAlign w:val="bottom"/>
            <w:hideMark/>
          </w:tcPr>
          <w:p w14:paraId="335370B0" w14:textId="77777777" w:rsidR="00B370B7" w:rsidRPr="00CB1E6A" w:rsidRDefault="00B370B7" w:rsidP="00B370B7">
            <w:r w:rsidRPr="00CB1E6A">
              <w:t>Freundlich</w:t>
            </w:r>
          </w:p>
        </w:tc>
        <w:tc>
          <w:tcPr>
            <w:tcW w:w="1013" w:type="dxa"/>
            <w:tcBorders>
              <w:top w:val="nil"/>
              <w:left w:val="nil"/>
              <w:bottom w:val="nil"/>
              <w:right w:val="nil"/>
            </w:tcBorders>
            <w:shd w:val="clear" w:color="auto" w:fill="auto"/>
            <w:noWrap/>
            <w:vAlign w:val="bottom"/>
            <w:hideMark/>
          </w:tcPr>
          <w:p w14:paraId="2316D27A" w14:textId="77777777" w:rsidR="00B370B7" w:rsidRPr="00CB1E6A" w:rsidRDefault="00B370B7" w:rsidP="00B370B7">
            <w:pPr>
              <w:jc w:val="right"/>
            </w:pPr>
            <w:r w:rsidRPr="00CB1E6A">
              <w:t>0.9696</w:t>
            </w:r>
          </w:p>
        </w:tc>
        <w:tc>
          <w:tcPr>
            <w:tcW w:w="1013" w:type="dxa"/>
            <w:tcBorders>
              <w:top w:val="nil"/>
              <w:left w:val="nil"/>
              <w:bottom w:val="nil"/>
              <w:right w:val="nil"/>
            </w:tcBorders>
            <w:shd w:val="clear" w:color="auto" w:fill="auto"/>
            <w:noWrap/>
            <w:vAlign w:val="bottom"/>
            <w:hideMark/>
          </w:tcPr>
          <w:p w14:paraId="3D955130" w14:textId="77777777" w:rsidR="00B370B7" w:rsidRPr="00CB1E6A" w:rsidRDefault="00B370B7" w:rsidP="00B370B7">
            <w:pPr>
              <w:jc w:val="right"/>
            </w:pPr>
            <w:r w:rsidRPr="00CB1E6A">
              <w:t>0.9962</w:t>
            </w:r>
          </w:p>
        </w:tc>
        <w:tc>
          <w:tcPr>
            <w:tcW w:w="907" w:type="dxa"/>
            <w:tcBorders>
              <w:top w:val="nil"/>
              <w:left w:val="nil"/>
              <w:bottom w:val="nil"/>
              <w:right w:val="nil"/>
            </w:tcBorders>
            <w:shd w:val="clear" w:color="auto" w:fill="auto"/>
            <w:noWrap/>
            <w:vAlign w:val="bottom"/>
            <w:hideMark/>
          </w:tcPr>
          <w:p w14:paraId="24586120" w14:textId="77777777" w:rsidR="00B370B7" w:rsidRPr="00CB1E6A" w:rsidRDefault="00B370B7" w:rsidP="00B370B7">
            <w:pPr>
              <w:jc w:val="right"/>
            </w:pPr>
            <w:r w:rsidRPr="00CB1E6A">
              <w:t>0.982</w:t>
            </w:r>
          </w:p>
        </w:tc>
        <w:tc>
          <w:tcPr>
            <w:tcW w:w="907" w:type="dxa"/>
            <w:tcBorders>
              <w:top w:val="nil"/>
              <w:left w:val="nil"/>
              <w:bottom w:val="nil"/>
              <w:right w:val="nil"/>
            </w:tcBorders>
            <w:shd w:val="clear" w:color="auto" w:fill="auto"/>
            <w:noWrap/>
            <w:vAlign w:val="bottom"/>
            <w:hideMark/>
          </w:tcPr>
          <w:p w14:paraId="6D92D56D" w14:textId="77777777" w:rsidR="00B370B7" w:rsidRPr="00CB1E6A" w:rsidRDefault="00B370B7" w:rsidP="00B370B7">
            <w:pPr>
              <w:jc w:val="right"/>
            </w:pPr>
            <w:r w:rsidRPr="00CB1E6A">
              <w:t>0.993</w:t>
            </w:r>
          </w:p>
        </w:tc>
        <w:tc>
          <w:tcPr>
            <w:tcW w:w="960" w:type="dxa"/>
            <w:tcBorders>
              <w:top w:val="nil"/>
              <w:left w:val="nil"/>
              <w:bottom w:val="nil"/>
              <w:right w:val="nil"/>
            </w:tcBorders>
            <w:shd w:val="clear" w:color="auto" w:fill="auto"/>
            <w:noWrap/>
            <w:vAlign w:val="bottom"/>
            <w:hideMark/>
          </w:tcPr>
          <w:p w14:paraId="35129768" w14:textId="77777777" w:rsidR="00B370B7" w:rsidRPr="00CB1E6A" w:rsidRDefault="00B370B7" w:rsidP="00B370B7">
            <w:pPr>
              <w:jc w:val="right"/>
            </w:pPr>
            <w:r w:rsidRPr="00CB1E6A">
              <w:t>0.9803</w:t>
            </w:r>
          </w:p>
        </w:tc>
      </w:tr>
      <w:tr w:rsidR="00CB1E6A" w:rsidRPr="00CB1E6A" w14:paraId="19459623" w14:textId="77777777" w:rsidTr="00B370B7">
        <w:trPr>
          <w:trHeight w:val="312"/>
        </w:trPr>
        <w:tc>
          <w:tcPr>
            <w:tcW w:w="3223" w:type="dxa"/>
            <w:tcBorders>
              <w:top w:val="nil"/>
              <w:left w:val="nil"/>
              <w:bottom w:val="nil"/>
              <w:right w:val="nil"/>
            </w:tcBorders>
            <w:shd w:val="clear" w:color="auto" w:fill="auto"/>
            <w:noWrap/>
            <w:vAlign w:val="bottom"/>
            <w:hideMark/>
          </w:tcPr>
          <w:p w14:paraId="392F1CA5" w14:textId="77777777" w:rsidR="00B370B7" w:rsidRPr="00CB1E6A" w:rsidRDefault="00B370B7" w:rsidP="00B370B7">
            <w:r w:rsidRPr="00CB1E6A">
              <w:t>Dubinin-Raduchkevich</w:t>
            </w:r>
          </w:p>
        </w:tc>
        <w:tc>
          <w:tcPr>
            <w:tcW w:w="1013" w:type="dxa"/>
            <w:tcBorders>
              <w:top w:val="nil"/>
              <w:left w:val="nil"/>
              <w:bottom w:val="nil"/>
              <w:right w:val="nil"/>
            </w:tcBorders>
            <w:shd w:val="clear" w:color="auto" w:fill="auto"/>
            <w:noWrap/>
            <w:vAlign w:val="bottom"/>
            <w:hideMark/>
          </w:tcPr>
          <w:p w14:paraId="5F6AB0A5" w14:textId="77777777" w:rsidR="00B370B7" w:rsidRPr="00CB1E6A" w:rsidRDefault="00B370B7" w:rsidP="00B370B7">
            <w:pPr>
              <w:jc w:val="right"/>
            </w:pPr>
            <w:r w:rsidRPr="00CB1E6A">
              <w:t>0.9854</w:t>
            </w:r>
          </w:p>
        </w:tc>
        <w:tc>
          <w:tcPr>
            <w:tcW w:w="1013" w:type="dxa"/>
            <w:tcBorders>
              <w:top w:val="nil"/>
              <w:left w:val="nil"/>
              <w:bottom w:val="nil"/>
              <w:right w:val="nil"/>
            </w:tcBorders>
            <w:shd w:val="clear" w:color="auto" w:fill="auto"/>
            <w:noWrap/>
            <w:vAlign w:val="bottom"/>
            <w:hideMark/>
          </w:tcPr>
          <w:p w14:paraId="1B078774" w14:textId="77777777" w:rsidR="00B370B7" w:rsidRPr="00CB1E6A" w:rsidRDefault="00B370B7" w:rsidP="00B370B7">
            <w:pPr>
              <w:jc w:val="right"/>
            </w:pPr>
            <w:r w:rsidRPr="00CB1E6A">
              <w:t>0.993</w:t>
            </w:r>
          </w:p>
        </w:tc>
        <w:tc>
          <w:tcPr>
            <w:tcW w:w="907" w:type="dxa"/>
            <w:tcBorders>
              <w:top w:val="nil"/>
              <w:left w:val="nil"/>
              <w:bottom w:val="nil"/>
              <w:right w:val="nil"/>
            </w:tcBorders>
            <w:shd w:val="clear" w:color="auto" w:fill="auto"/>
            <w:noWrap/>
            <w:vAlign w:val="bottom"/>
            <w:hideMark/>
          </w:tcPr>
          <w:p w14:paraId="0AE43AFF" w14:textId="77777777" w:rsidR="00B370B7" w:rsidRPr="00CB1E6A" w:rsidRDefault="00B370B7" w:rsidP="00B370B7">
            <w:pPr>
              <w:jc w:val="right"/>
            </w:pPr>
            <w:r w:rsidRPr="00CB1E6A">
              <w:t>0.9573</w:t>
            </w:r>
          </w:p>
        </w:tc>
        <w:tc>
          <w:tcPr>
            <w:tcW w:w="907" w:type="dxa"/>
            <w:tcBorders>
              <w:top w:val="nil"/>
              <w:left w:val="nil"/>
              <w:bottom w:val="nil"/>
              <w:right w:val="nil"/>
            </w:tcBorders>
            <w:shd w:val="clear" w:color="auto" w:fill="auto"/>
            <w:noWrap/>
            <w:vAlign w:val="bottom"/>
            <w:hideMark/>
          </w:tcPr>
          <w:p w14:paraId="70B7F18C" w14:textId="77777777" w:rsidR="00B370B7" w:rsidRPr="00CB1E6A" w:rsidRDefault="00B370B7" w:rsidP="00B370B7">
            <w:pPr>
              <w:jc w:val="right"/>
            </w:pPr>
            <w:r w:rsidRPr="00CB1E6A">
              <w:t>0.9693</w:t>
            </w:r>
          </w:p>
        </w:tc>
        <w:tc>
          <w:tcPr>
            <w:tcW w:w="960" w:type="dxa"/>
            <w:tcBorders>
              <w:top w:val="nil"/>
              <w:left w:val="nil"/>
              <w:bottom w:val="nil"/>
              <w:right w:val="nil"/>
            </w:tcBorders>
            <w:shd w:val="clear" w:color="auto" w:fill="auto"/>
            <w:noWrap/>
            <w:vAlign w:val="bottom"/>
            <w:hideMark/>
          </w:tcPr>
          <w:p w14:paraId="5BBA6871" w14:textId="77777777" w:rsidR="00B370B7" w:rsidRPr="00CB1E6A" w:rsidRDefault="00B370B7" w:rsidP="00B370B7">
            <w:pPr>
              <w:jc w:val="right"/>
            </w:pPr>
            <w:r w:rsidRPr="00CB1E6A">
              <w:t>0.9023</w:t>
            </w:r>
          </w:p>
        </w:tc>
      </w:tr>
      <w:tr w:rsidR="00CB1E6A" w:rsidRPr="00CB1E6A" w14:paraId="60A4B4B9" w14:textId="77777777" w:rsidTr="00B370B7">
        <w:trPr>
          <w:trHeight w:val="312"/>
        </w:trPr>
        <w:tc>
          <w:tcPr>
            <w:tcW w:w="3223" w:type="dxa"/>
            <w:tcBorders>
              <w:top w:val="nil"/>
              <w:left w:val="nil"/>
              <w:bottom w:val="nil"/>
              <w:right w:val="nil"/>
            </w:tcBorders>
            <w:shd w:val="clear" w:color="auto" w:fill="auto"/>
            <w:noWrap/>
            <w:vAlign w:val="bottom"/>
            <w:hideMark/>
          </w:tcPr>
          <w:p w14:paraId="1D9D8373" w14:textId="77777777" w:rsidR="00B370B7" w:rsidRPr="00CB1E6A" w:rsidRDefault="00B370B7" w:rsidP="00B370B7">
            <w:r w:rsidRPr="00CB1E6A">
              <w:t>Temkin</w:t>
            </w:r>
          </w:p>
        </w:tc>
        <w:tc>
          <w:tcPr>
            <w:tcW w:w="1013" w:type="dxa"/>
            <w:tcBorders>
              <w:top w:val="nil"/>
              <w:left w:val="nil"/>
              <w:bottom w:val="nil"/>
              <w:right w:val="nil"/>
            </w:tcBorders>
            <w:shd w:val="clear" w:color="auto" w:fill="auto"/>
            <w:noWrap/>
            <w:vAlign w:val="bottom"/>
            <w:hideMark/>
          </w:tcPr>
          <w:p w14:paraId="3EC8983C" w14:textId="77777777" w:rsidR="00B370B7" w:rsidRPr="00CB1E6A" w:rsidRDefault="00B370B7" w:rsidP="00B370B7">
            <w:pPr>
              <w:jc w:val="right"/>
            </w:pPr>
            <w:r w:rsidRPr="00CB1E6A">
              <w:t>0.9583</w:t>
            </w:r>
          </w:p>
        </w:tc>
        <w:tc>
          <w:tcPr>
            <w:tcW w:w="1013" w:type="dxa"/>
            <w:tcBorders>
              <w:top w:val="nil"/>
              <w:left w:val="nil"/>
              <w:bottom w:val="nil"/>
              <w:right w:val="nil"/>
            </w:tcBorders>
            <w:shd w:val="clear" w:color="auto" w:fill="auto"/>
            <w:noWrap/>
            <w:vAlign w:val="bottom"/>
            <w:hideMark/>
          </w:tcPr>
          <w:p w14:paraId="30851E40" w14:textId="77777777" w:rsidR="00B370B7" w:rsidRPr="00CB1E6A" w:rsidRDefault="00B370B7" w:rsidP="00B370B7">
            <w:pPr>
              <w:jc w:val="right"/>
            </w:pPr>
            <w:r w:rsidRPr="00CB1E6A">
              <w:t>0.9913</w:t>
            </w:r>
          </w:p>
        </w:tc>
        <w:tc>
          <w:tcPr>
            <w:tcW w:w="907" w:type="dxa"/>
            <w:tcBorders>
              <w:top w:val="nil"/>
              <w:left w:val="nil"/>
              <w:bottom w:val="nil"/>
              <w:right w:val="nil"/>
            </w:tcBorders>
            <w:shd w:val="clear" w:color="auto" w:fill="auto"/>
            <w:noWrap/>
            <w:vAlign w:val="bottom"/>
            <w:hideMark/>
          </w:tcPr>
          <w:p w14:paraId="7DE638AA" w14:textId="77777777" w:rsidR="00B370B7" w:rsidRPr="00CB1E6A" w:rsidRDefault="00B370B7" w:rsidP="00B370B7">
            <w:pPr>
              <w:jc w:val="right"/>
            </w:pPr>
            <w:r w:rsidRPr="00CB1E6A">
              <w:t>0.9637</w:t>
            </w:r>
          </w:p>
        </w:tc>
        <w:tc>
          <w:tcPr>
            <w:tcW w:w="907" w:type="dxa"/>
            <w:tcBorders>
              <w:top w:val="nil"/>
              <w:left w:val="nil"/>
              <w:bottom w:val="nil"/>
              <w:right w:val="nil"/>
            </w:tcBorders>
            <w:shd w:val="clear" w:color="auto" w:fill="auto"/>
            <w:noWrap/>
            <w:vAlign w:val="bottom"/>
            <w:hideMark/>
          </w:tcPr>
          <w:p w14:paraId="0418D38A" w14:textId="77777777" w:rsidR="00B370B7" w:rsidRPr="00CB1E6A" w:rsidRDefault="00B370B7" w:rsidP="00B370B7">
            <w:pPr>
              <w:jc w:val="right"/>
            </w:pPr>
            <w:r w:rsidRPr="00CB1E6A">
              <w:t>0.8997</w:t>
            </w:r>
          </w:p>
        </w:tc>
        <w:tc>
          <w:tcPr>
            <w:tcW w:w="960" w:type="dxa"/>
            <w:tcBorders>
              <w:top w:val="nil"/>
              <w:left w:val="nil"/>
              <w:bottom w:val="nil"/>
              <w:right w:val="nil"/>
            </w:tcBorders>
            <w:shd w:val="clear" w:color="auto" w:fill="auto"/>
            <w:noWrap/>
            <w:vAlign w:val="bottom"/>
            <w:hideMark/>
          </w:tcPr>
          <w:p w14:paraId="4777F953" w14:textId="77777777" w:rsidR="00B370B7" w:rsidRPr="00CB1E6A" w:rsidRDefault="00B370B7" w:rsidP="00B370B7">
            <w:pPr>
              <w:jc w:val="right"/>
            </w:pPr>
            <w:r w:rsidRPr="00CB1E6A">
              <w:t>0.9334</w:t>
            </w:r>
          </w:p>
        </w:tc>
      </w:tr>
      <w:tr w:rsidR="00CB1E6A" w:rsidRPr="00CB1E6A" w14:paraId="7C90636D" w14:textId="77777777" w:rsidTr="00B370B7">
        <w:trPr>
          <w:trHeight w:val="312"/>
        </w:trPr>
        <w:tc>
          <w:tcPr>
            <w:tcW w:w="3223" w:type="dxa"/>
            <w:tcBorders>
              <w:top w:val="nil"/>
              <w:left w:val="nil"/>
              <w:bottom w:val="nil"/>
              <w:right w:val="nil"/>
            </w:tcBorders>
            <w:shd w:val="clear" w:color="auto" w:fill="auto"/>
            <w:noWrap/>
            <w:vAlign w:val="bottom"/>
            <w:hideMark/>
          </w:tcPr>
          <w:p w14:paraId="29B619AA" w14:textId="77777777" w:rsidR="00B370B7" w:rsidRPr="00CB1E6A" w:rsidRDefault="00B370B7" w:rsidP="00B370B7">
            <w:r w:rsidRPr="00CB1E6A">
              <w:t>Redlich-Peterson</w:t>
            </w:r>
          </w:p>
        </w:tc>
        <w:tc>
          <w:tcPr>
            <w:tcW w:w="1013" w:type="dxa"/>
            <w:tcBorders>
              <w:top w:val="nil"/>
              <w:left w:val="nil"/>
              <w:bottom w:val="nil"/>
              <w:right w:val="nil"/>
            </w:tcBorders>
            <w:shd w:val="clear" w:color="auto" w:fill="auto"/>
            <w:noWrap/>
            <w:vAlign w:val="bottom"/>
            <w:hideMark/>
          </w:tcPr>
          <w:p w14:paraId="4A035D48" w14:textId="77777777" w:rsidR="00B370B7" w:rsidRPr="00CB1E6A" w:rsidRDefault="00B370B7" w:rsidP="00B370B7">
            <w:pPr>
              <w:jc w:val="right"/>
            </w:pPr>
            <w:r w:rsidRPr="00CB1E6A">
              <w:t>0.9754</w:t>
            </w:r>
          </w:p>
        </w:tc>
        <w:tc>
          <w:tcPr>
            <w:tcW w:w="1013" w:type="dxa"/>
            <w:tcBorders>
              <w:top w:val="nil"/>
              <w:left w:val="nil"/>
              <w:bottom w:val="nil"/>
              <w:right w:val="nil"/>
            </w:tcBorders>
            <w:shd w:val="clear" w:color="auto" w:fill="auto"/>
            <w:noWrap/>
            <w:vAlign w:val="bottom"/>
            <w:hideMark/>
          </w:tcPr>
          <w:p w14:paraId="7E1E7AC7" w14:textId="77777777" w:rsidR="00B370B7" w:rsidRPr="00CB1E6A" w:rsidRDefault="00B370B7" w:rsidP="00B370B7">
            <w:pPr>
              <w:jc w:val="right"/>
            </w:pPr>
            <w:r w:rsidRPr="00CB1E6A">
              <w:t>0.9803</w:t>
            </w:r>
          </w:p>
        </w:tc>
        <w:tc>
          <w:tcPr>
            <w:tcW w:w="907" w:type="dxa"/>
            <w:tcBorders>
              <w:top w:val="nil"/>
              <w:left w:val="nil"/>
              <w:bottom w:val="nil"/>
              <w:right w:val="nil"/>
            </w:tcBorders>
            <w:shd w:val="clear" w:color="auto" w:fill="auto"/>
            <w:noWrap/>
            <w:vAlign w:val="bottom"/>
            <w:hideMark/>
          </w:tcPr>
          <w:p w14:paraId="72592C83" w14:textId="77777777" w:rsidR="00B370B7" w:rsidRPr="00CB1E6A" w:rsidRDefault="00B370B7" w:rsidP="00B370B7">
            <w:pPr>
              <w:jc w:val="right"/>
            </w:pPr>
            <w:r w:rsidRPr="00CB1E6A">
              <w:t>0.9462</w:t>
            </w:r>
          </w:p>
        </w:tc>
        <w:tc>
          <w:tcPr>
            <w:tcW w:w="907" w:type="dxa"/>
            <w:tcBorders>
              <w:top w:val="nil"/>
              <w:left w:val="nil"/>
              <w:bottom w:val="nil"/>
              <w:right w:val="nil"/>
            </w:tcBorders>
            <w:shd w:val="clear" w:color="auto" w:fill="auto"/>
            <w:noWrap/>
            <w:vAlign w:val="bottom"/>
            <w:hideMark/>
          </w:tcPr>
          <w:p w14:paraId="620D801E" w14:textId="77777777" w:rsidR="00B370B7" w:rsidRPr="00CB1E6A" w:rsidRDefault="00B370B7" w:rsidP="00B370B7">
            <w:pPr>
              <w:jc w:val="right"/>
            </w:pPr>
            <w:r w:rsidRPr="00CB1E6A">
              <w:t>0.8786</w:t>
            </w:r>
          </w:p>
        </w:tc>
        <w:tc>
          <w:tcPr>
            <w:tcW w:w="960" w:type="dxa"/>
            <w:tcBorders>
              <w:top w:val="nil"/>
              <w:left w:val="nil"/>
              <w:bottom w:val="nil"/>
              <w:right w:val="nil"/>
            </w:tcBorders>
            <w:shd w:val="clear" w:color="auto" w:fill="auto"/>
            <w:noWrap/>
            <w:vAlign w:val="bottom"/>
            <w:hideMark/>
          </w:tcPr>
          <w:p w14:paraId="3AF8F9B5" w14:textId="77777777" w:rsidR="00B370B7" w:rsidRPr="00CB1E6A" w:rsidRDefault="00B370B7" w:rsidP="00B370B7">
            <w:pPr>
              <w:jc w:val="right"/>
            </w:pPr>
            <w:r w:rsidRPr="00CB1E6A">
              <w:t>0.9919</w:t>
            </w:r>
          </w:p>
        </w:tc>
      </w:tr>
      <w:tr w:rsidR="00CB1E6A" w:rsidRPr="00CB1E6A" w14:paraId="4E772F21" w14:textId="77777777" w:rsidTr="00B370B7">
        <w:trPr>
          <w:trHeight w:val="312"/>
        </w:trPr>
        <w:tc>
          <w:tcPr>
            <w:tcW w:w="3223" w:type="dxa"/>
            <w:tcBorders>
              <w:top w:val="nil"/>
              <w:left w:val="nil"/>
              <w:bottom w:val="nil"/>
              <w:right w:val="nil"/>
            </w:tcBorders>
            <w:shd w:val="clear" w:color="auto" w:fill="auto"/>
            <w:noWrap/>
            <w:vAlign w:val="bottom"/>
            <w:hideMark/>
          </w:tcPr>
          <w:p w14:paraId="4A434229" w14:textId="77777777" w:rsidR="00B370B7" w:rsidRPr="00CB1E6A" w:rsidRDefault="00B370B7" w:rsidP="00B370B7">
            <w:r w:rsidRPr="00CB1E6A">
              <w:t>Hasley</w:t>
            </w:r>
          </w:p>
        </w:tc>
        <w:tc>
          <w:tcPr>
            <w:tcW w:w="1013" w:type="dxa"/>
            <w:tcBorders>
              <w:top w:val="nil"/>
              <w:left w:val="nil"/>
              <w:bottom w:val="nil"/>
              <w:right w:val="nil"/>
            </w:tcBorders>
            <w:shd w:val="clear" w:color="auto" w:fill="auto"/>
            <w:noWrap/>
            <w:vAlign w:val="bottom"/>
            <w:hideMark/>
          </w:tcPr>
          <w:p w14:paraId="114DF896" w14:textId="77777777" w:rsidR="00B370B7" w:rsidRPr="00CB1E6A" w:rsidRDefault="00B370B7" w:rsidP="00B370B7">
            <w:pPr>
              <w:jc w:val="right"/>
            </w:pPr>
            <w:r w:rsidRPr="00CB1E6A">
              <w:t>0.9696</w:t>
            </w:r>
          </w:p>
        </w:tc>
        <w:tc>
          <w:tcPr>
            <w:tcW w:w="1013" w:type="dxa"/>
            <w:tcBorders>
              <w:top w:val="nil"/>
              <w:left w:val="nil"/>
              <w:bottom w:val="nil"/>
              <w:right w:val="nil"/>
            </w:tcBorders>
            <w:shd w:val="clear" w:color="auto" w:fill="auto"/>
            <w:noWrap/>
            <w:vAlign w:val="bottom"/>
            <w:hideMark/>
          </w:tcPr>
          <w:p w14:paraId="77465639" w14:textId="77777777" w:rsidR="00B370B7" w:rsidRPr="00CB1E6A" w:rsidRDefault="00B370B7" w:rsidP="00B370B7">
            <w:pPr>
              <w:jc w:val="right"/>
            </w:pPr>
            <w:r w:rsidRPr="00CB1E6A">
              <w:t>0.9962</w:t>
            </w:r>
          </w:p>
        </w:tc>
        <w:tc>
          <w:tcPr>
            <w:tcW w:w="907" w:type="dxa"/>
            <w:tcBorders>
              <w:top w:val="nil"/>
              <w:left w:val="nil"/>
              <w:bottom w:val="nil"/>
              <w:right w:val="nil"/>
            </w:tcBorders>
            <w:shd w:val="clear" w:color="auto" w:fill="auto"/>
            <w:noWrap/>
            <w:vAlign w:val="bottom"/>
            <w:hideMark/>
          </w:tcPr>
          <w:p w14:paraId="6066D0B3" w14:textId="77777777" w:rsidR="00B370B7" w:rsidRPr="00CB1E6A" w:rsidRDefault="00B370B7" w:rsidP="00B370B7">
            <w:pPr>
              <w:jc w:val="right"/>
            </w:pPr>
            <w:r w:rsidRPr="00CB1E6A">
              <w:t>0.982</w:t>
            </w:r>
          </w:p>
        </w:tc>
        <w:tc>
          <w:tcPr>
            <w:tcW w:w="907" w:type="dxa"/>
            <w:tcBorders>
              <w:top w:val="nil"/>
              <w:left w:val="nil"/>
              <w:bottom w:val="nil"/>
              <w:right w:val="nil"/>
            </w:tcBorders>
            <w:shd w:val="clear" w:color="auto" w:fill="auto"/>
            <w:noWrap/>
            <w:vAlign w:val="bottom"/>
            <w:hideMark/>
          </w:tcPr>
          <w:p w14:paraId="636156F1" w14:textId="77777777" w:rsidR="00B370B7" w:rsidRPr="00CB1E6A" w:rsidRDefault="00B370B7" w:rsidP="00B370B7">
            <w:pPr>
              <w:jc w:val="right"/>
            </w:pPr>
            <w:r w:rsidRPr="00CB1E6A">
              <w:t>0.9881</w:t>
            </w:r>
          </w:p>
        </w:tc>
        <w:tc>
          <w:tcPr>
            <w:tcW w:w="960" w:type="dxa"/>
            <w:tcBorders>
              <w:top w:val="nil"/>
              <w:left w:val="nil"/>
              <w:bottom w:val="nil"/>
              <w:right w:val="nil"/>
            </w:tcBorders>
            <w:shd w:val="clear" w:color="auto" w:fill="auto"/>
            <w:noWrap/>
            <w:vAlign w:val="bottom"/>
            <w:hideMark/>
          </w:tcPr>
          <w:p w14:paraId="28513551" w14:textId="77777777" w:rsidR="00B370B7" w:rsidRPr="00CB1E6A" w:rsidRDefault="00B370B7" w:rsidP="00B370B7">
            <w:pPr>
              <w:jc w:val="right"/>
            </w:pPr>
            <w:r w:rsidRPr="00CB1E6A">
              <w:t>0.9803</w:t>
            </w:r>
          </w:p>
        </w:tc>
      </w:tr>
      <w:tr w:rsidR="00CB1E6A" w:rsidRPr="00CB1E6A" w14:paraId="4FD73C68" w14:textId="77777777" w:rsidTr="00B370B7">
        <w:trPr>
          <w:trHeight w:val="312"/>
        </w:trPr>
        <w:tc>
          <w:tcPr>
            <w:tcW w:w="3223" w:type="dxa"/>
            <w:tcBorders>
              <w:top w:val="nil"/>
              <w:left w:val="nil"/>
              <w:bottom w:val="nil"/>
              <w:right w:val="nil"/>
            </w:tcBorders>
            <w:shd w:val="clear" w:color="auto" w:fill="auto"/>
            <w:noWrap/>
            <w:vAlign w:val="bottom"/>
            <w:hideMark/>
          </w:tcPr>
          <w:p w14:paraId="4D57E280" w14:textId="77777777" w:rsidR="00B370B7" w:rsidRPr="00CB1E6A" w:rsidRDefault="00B370B7" w:rsidP="00B370B7">
            <w:r w:rsidRPr="00CB1E6A">
              <w:t>Hill</w:t>
            </w:r>
          </w:p>
        </w:tc>
        <w:tc>
          <w:tcPr>
            <w:tcW w:w="1013" w:type="dxa"/>
            <w:tcBorders>
              <w:top w:val="nil"/>
              <w:left w:val="nil"/>
              <w:bottom w:val="nil"/>
              <w:right w:val="nil"/>
            </w:tcBorders>
            <w:shd w:val="clear" w:color="auto" w:fill="auto"/>
            <w:noWrap/>
            <w:vAlign w:val="bottom"/>
            <w:hideMark/>
          </w:tcPr>
          <w:p w14:paraId="3F99165A" w14:textId="77777777" w:rsidR="00B370B7" w:rsidRPr="00CB1E6A" w:rsidRDefault="00B370B7" w:rsidP="00B370B7">
            <w:pPr>
              <w:jc w:val="right"/>
            </w:pPr>
            <w:r w:rsidRPr="00CB1E6A">
              <w:t>0.9822</w:t>
            </w:r>
          </w:p>
        </w:tc>
        <w:tc>
          <w:tcPr>
            <w:tcW w:w="1013" w:type="dxa"/>
            <w:tcBorders>
              <w:top w:val="nil"/>
              <w:left w:val="nil"/>
              <w:bottom w:val="nil"/>
              <w:right w:val="nil"/>
            </w:tcBorders>
            <w:shd w:val="clear" w:color="auto" w:fill="auto"/>
            <w:noWrap/>
            <w:vAlign w:val="bottom"/>
            <w:hideMark/>
          </w:tcPr>
          <w:p w14:paraId="6EFB49F8" w14:textId="77777777" w:rsidR="00B370B7" w:rsidRPr="00CB1E6A" w:rsidRDefault="00B370B7" w:rsidP="00B370B7">
            <w:pPr>
              <w:jc w:val="right"/>
            </w:pPr>
            <w:r w:rsidRPr="00CB1E6A">
              <w:t>0.9637</w:t>
            </w:r>
          </w:p>
        </w:tc>
        <w:tc>
          <w:tcPr>
            <w:tcW w:w="907" w:type="dxa"/>
            <w:tcBorders>
              <w:top w:val="nil"/>
              <w:left w:val="nil"/>
              <w:bottom w:val="nil"/>
              <w:right w:val="nil"/>
            </w:tcBorders>
            <w:shd w:val="clear" w:color="auto" w:fill="auto"/>
            <w:noWrap/>
            <w:vAlign w:val="bottom"/>
            <w:hideMark/>
          </w:tcPr>
          <w:p w14:paraId="39518FAD" w14:textId="77777777" w:rsidR="00B370B7" w:rsidRPr="00CB1E6A" w:rsidRDefault="00B370B7" w:rsidP="00B370B7">
            <w:pPr>
              <w:jc w:val="right"/>
            </w:pPr>
            <w:r w:rsidRPr="00CB1E6A">
              <w:t>0.9767</w:t>
            </w:r>
          </w:p>
        </w:tc>
        <w:tc>
          <w:tcPr>
            <w:tcW w:w="907" w:type="dxa"/>
            <w:tcBorders>
              <w:top w:val="nil"/>
              <w:left w:val="nil"/>
              <w:bottom w:val="nil"/>
              <w:right w:val="nil"/>
            </w:tcBorders>
            <w:shd w:val="clear" w:color="auto" w:fill="auto"/>
            <w:noWrap/>
            <w:vAlign w:val="bottom"/>
            <w:hideMark/>
          </w:tcPr>
          <w:p w14:paraId="0901BEEF" w14:textId="77777777" w:rsidR="00B370B7" w:rsidRPr="00CB1E6A" w:rsidRDefault="00B370B7" w:rsidP="00B370B7">
            <w:pPr>
              <w:jc w:val="right"/>
            </w:pPr>
            <w:r w:rsidRPr="00CB1E6A">
              <w:t>0.916</w:t>
            </w:r>
          </w:p>
        </w:tc>
        <w:tc>
          <w:tcPr>
            <w:tcW w:w="960" w:type="dxa"/>
            <w:tcBorders>
              <w:top w:val="nil"/>
              <w:left w:val="nil"/>
              <w:bottom w:val="nil"/>
              <w:right w:val="nil"/>
            </w:tcBorders>
            <w:shd w:val="clear" w:color="auto" w:fill="auto"/>
            <w:noWrap/>
            <w:vAlign w:val="bottom"/>
            <w:hideMark/>
          </w:tcPr>
          <w:p w14:paraId="23069D8F" w14:textId="77777777" w:rsidR="00B370B7" w:rsidRPr="00CB1E6A" w:rsidRDefault="00B370B7" w:rsidP="00B370B7">
            <w:pPr>
              <w:jc w:val="right"/>
            </w:pPr>
            <w:r w:rsidRPr="00CB1E6A">
              <w:t>0.9778</w:t>
            </w:r>
          </w:p>
        </w:tc>
      </w:tr>
      <w:tr w:rsidR="00CB1E6A" w:rsidRPr="00CB1E6A" w14:paraId="2DAB0176" w14:textId="77777777" w:rsidTr="00B370B7">
        <w:trPr>
          <w:trHeight w:val="360"/>
        </w:trPr>
        <w:tc>
          <w:tcPr>
            <w:tcW w:w="5249" w:type="dxa"/>
            <w:gridSpan w:val="3"/>
            <w:tcBorders>
              <w:top w:val="nil"/>
              <w:left w:val="nil"/>
              <w:bottom w:val="nil"/>
              <w:right w:val="nil"/>
            </w:tcBorders>
            <w:shd w:val="clear" w:color="auto" w:fill="auto"/>
            <w:noWrap/>
            <w:vAlign w:val="bottom"/>
            <w:hideMark/>
          </w:tcPr>
          <w:p w14:paraId="0F354A3C" w14:textId="77777777" w:rsidR="00B370B7" w:rsidRPr="00CB1E6A" w:rsidRDefault="00B370B7" w:rsidP="00B370B7">
            <w:pPr>
              <w:rPr>
                <w:b/>
                <w:bCs/>
              </w:rPr>
            </w:pPr>
            <w:r w:rsidRPr="00CB1E6A">
              <w:rPr>
                <w:b/>
                <w:bCs/>
              </w:rPr>
              <w:t>Kinetic studies (R</w:t>
            </w:r>
            <w:r w:rsidRPr="00CB1E6A">
              <w:rPr>
                <w:b/>
                <w:bCs/>
                <w:vertAlign w:val="superscript"/>
              </w:rPr>
              <w:t>2</w:t>
            </w:r>
            <w:r w:rsidRPr="00CB1E6A">
              <w:rPr>
                <w:b/>
                <w:bCs/>
              </w:rPr>
              <w:t>)</w:t>
            </w:r>
          </w:p>
        </w:tc>
        <w:tc>
          <w:tcPr>
            <w:tcW w:w="907" w:type="dxa"/>
            <w:tcBorders>
              <w:top w:val="nil"/>
              <w:left w:val="nil"/>
              <w:bottom w:val="nil"/>
              <w:right w:val="nil"/>
            </w:tcBorders>
            <w:shd w:val="clear" w:color="auto" w:fill="auto"/>
            <w:noWrap/>
            <w:vAlign w:val="bottom"/>
            <w:hideMark/>
          </w:tcPr>
          <w:p w14:paraId="0A6D9B38" w14:textId="77777777" w:rsidR="00B370B7" w:rsidRPr="00CB1E6A" w:rsidRDefault="00B370B7" w:rsidP="00B370B7">
            <w:pPr>
              <w:rPr>
                <w:b/>
                <w:bCs/>
              </w:rPr>
            </w:pPr>
          </w:p>
        </w:tc>
        <w:tc>
          <w:tcPr>
            <w:tcW w:w="907" w:type="dxa"/>
            <w:tcBorders>
              <w:top w:val="nil"/>
              <w:left w:val="nil"/>
              <w:bottom w:val="nil"/>
              <w:right w:val="nil"/>
            </w:tcBorders>
            <w:shd w:val="clear" w:color="auto" w:fill="auto"/>
            <w:noWrap/>
            <w:vAlign w:val="bottom"/>
            <w:hideMark/>
          </w:tcPr>
          <w:p w14:paraId="29E86865"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53F9B53F" w14:textId="77777777" w:rsidR="00B370B7" w:rsidRPr="00CB1E6A" w:rsidRDefault="00B370B7" w:rsidP="00B370B7">
            <w:pPr>
              <w:rPr>
                <w:sz w:val="20"/>
                <w:szCs w:val="20"/>
              </w:rPr>
            </w:pPr>
          </w:p>
        </w:tc>
      </w:tr>
      <w:tr w:rsidR="00CB1E6A" w:rsidRPr="00CB1E6A" w14:paraId="39C2B2DA" w14:textId="77777777" w:rsidTr="00B370B7">
        <w:trPr>
          <w:trHeight w:val="312"/>
        </w:trPr>
        <w:tc>
          <w:tcPr>
            <w:tcW w:w="3223" w:type="dxa"/>
            <w:tcBorders>
              <w:top w:val="nil"/>
              <w:left w:val="nil"/>
              <w:bottom w:val="nil"/>
              <w:right w:val="nil"/>
            </w:tcBorders>
            <w:shd w:val="clear" w:color="auto" w:fill="auto"/>
            <w:noWrap/>
            <w:vAlign w:val="bottom"/>
            <w:hideMark/>
          </w:tcPr>
          <w:p w14:paraId="1463E1F6" w14:textId="57640976" w:rsidR="00B370B7" w:rsidRPr="00CB1E6A" w:rsidRDefault="00B370B7" w:rsidP="00B370B7">
            <w:r w:rsidRPr="00CB1E6A">
              <w:t xml:space="preserve">Pseudo-first </w:t>
            </w:r>
            <w:r w:rsidR="00890715">
              <w:t>order</w:t>
            </w:r>
          </w:p>
        </w:tc>
        <w:tc>
          <w:tcPr>
            <w:tcW w:w="1013" w:type="dxa"/>
            <w:tcBorders>
              <w:top w:val="nil"/>
              <w:left w:val="nil"/>
              <w:bottom w:val="nil"/>
              <w:right w:val="nil"/>
            </w:tcBorders>
            <w:shd w:val="clear" w:color="auto" w:fill="auto"/>
            <w:noWrap/>
            <w:vAlign w:val="bottom"/>
            <w:hideMark/>
          </w:tcPr>
          <w:p w14:paraId="56E068E4" w14:textId="77777777" w:rsidR="00B370B7" w:rsidRPr="00CB1E6A" w:rsidRDefault="00B370B7" w:rsidP="00B370B7">
            <w:pPr>
              <w:jc w:val="right"/>
            </w:pPr>
            <w:r w:rsidRPr="00CB1E6A">
              <w:t>0.9328</w:t>
            </w:r>
          </w:p>
        </w:tc>
        <w:tc>
          <w:tcPr>
            <w:tcW w:w="1013" w:type="dxa"/>
            <w:tcBorders>
              <w:top w:val="nil"/>
              <w:left w:val="nil"/>
              <w:bottom w:val="nil"/>
              <w:right w:val="nil"/>
            </w:tcBorders>
            <w:shd w:val="clear" w:color="auto" w:fill="auto"/>
            <w:noWrap/>
            <w:vAlign w:val="bottom"/>
            <w:hideMark/>
          </w:tcPr>
          <w:p w14:paraId="7A24DA73" w14:textId="77777777" w:rsidR="00B370B7" w:rsidRPr="00CB1E6A" w:rsidRDefault="00B370B7" w:rsidP="00B370B7">
            <w:pPr>
              <w:jc w:val="right"/>
            </w:pPr>
            <w:r w:rsidRPr="00CB1E6A">
              <w:t>0.9469</w:t>
            </w:r>
          </w:p>
        </w:tc>
        <w:tc>
          <w:tcPr>
            <w:tcW w:w="907" w:type="dxa"/>
            <w:tcBorders>
              <w:top w:val="nil"/>
              <w:left w:val="nil"/>
              <w:bottom w:val="nil"/>
              <w:right w:val="nil"/>
            </w:tcBorders>
            <w:shd w:val="clear" w:color="auto" w:fill="auto"/>
            <w:noWrap/>
            <w:vAlign w:val="bottom"/>
            <w:hideMark/>
          </w:tcPr>
          <w:p w14:paraId="72DD75FF" w14:textId="77777777" w:rsidR="00B370B7" w:rsidRPr="00CB1E6A" w:rsidRDefault="00B370B7" w:rsidP="00B370B7">
            <w:pPr>
              <w:jc w:val="right"/>
            </w:pPr>
            <w:r w:rsidRPr="00CB1E6A">
              <w:t>0.957</w:t>
            </w:r>
          </w:p>
        </w:tc>
        <w:tc>
          <w:tcPr>
            <w:tcW w:w="907" w:type="dxa"/>
            <w:tcBorders>
              <w:top w:val="nil"/>
              <w:left w:val="nil"/>
              <w:bottom w:val="nil"/>
              <w:right w:val="nil"/>
            </w:tcBorders>
            <w:shd w:val="clear" w:color="auto" w:fill="auto"/>
            <w:noWrap/>
            <w:vAlign w:val="bottom"/>
            <w:hideMark/>
          </w:tcPr>
          <w:p w14:paraId="35049A2B" w14:textId="77777777" w:rsidR="00B370B7" w:rsidRPr="00CB1E6A" w:rsidRDefault="00B370B7" w:rsidP="00B370B7">
            <w:pPr>
              <w:jc w:val="right"/>
            </w:pPr>
            <w:r w:rsidRPr="00CB1E6A">
              <w:t>0.9541</w:t>
            </w:r>
          </w:p>
        </w:tc>
        <w:tc>
          <w:tcPr>
            <w:tcW w:w="960" w:type="dxa"/>
            <w:tcBorders>
              <w:top w:val="nil"/>
              <w:left w:val="nil"/>
              <w:bottom w:val="nil"/>
              <w:right w:val="nil"/>
            </w:tcBorders>
            <w:shd w:val="clear" w:color="auto" w:fill="auto"/>
            <w:noWrap/>
            <w:vAlign w:val="bottom"/>
            <w:hideMark/>
          </w:tcPr>
          <w:p w14:paraId="0C9B3812" w14:textId="77777777" w:rsidR="00B370B7" w:rsidRPr="00CB1E6A" w:rsidRDefault="00B370B7" w:rsidP="00B370B7">
            <w:pPr>
              <w:jc w:val="right"/>
            </w:pPr>
            <w:r w:rsidRPr="00CB1E6A">
              <w:t>0.9296</w:t>
            </w:r>
          </w:p>
        </w:tc>
      </w:tr>
      <w:tr w:rsidR="00CB1E6A" w:rsidRPr="00CB1E6A" w14:paraId="01FA2DFA" w14:textId="77777777" w:rsidTr="00B370B7">
        <w:trPr>
          <w:trHeight w:val="312"/>
        </w:trPr>
        <w:tc>
          <w:tcPr>
            <w:tcW w:w="3223" w:type="dxa"/>
            <w:tcBorders>
              <w:top w:val="nil"/>
              <w:left w:val="nil"/>
              <w:bottom w:val="nil"/>
              <w:right w:val="nil"/>
            </w:tcBorders>
            <w:shd w:val="clear" w:color="auto" w:fill="auto"/>
            <w:noWrap/>
            <w:vAlign w:val="bottom"/>
            <w:hideMark/>
          </w:tcPr>
          <w:p w14:paraId="7D542464" w14:textId="77777777" w:rsidR="00B370B7" w:rsidRPr="00CB1E6A" w:rsidRDefault="00B370B7" w:rsidP="00B370B7">
            <w:r w:rsidRPr="00CB1E6A">
              <w:t>Pseudo second order</w:t>
            </w:r>
          </w:p>
        </w:tc>
        <w:tc>
          <w:tcPr>
            <w:tcW w:w="1013" w:type="dxa"/>
            <w:tcBorders>
              <w:top w:val="nil"/>
              <w:left w:val="nil"/>
              <w:bottom w:val="nil"/>
              <w:right w:val="nil"/>
            </w:tcBorders>
            <w:shd w:val="clear" w:color="auto" w:fill="auto"/>
            <w:noWrap/>
            <w:vAlign w:val="bottom"/>
            <w:hideMark/>
          </w:tcPr>
          <w:p w14:paraId="2005104F" w14:textId="77777777" w:rsidR="00B370B7" w:rsidRPr="00CB1E6A" w:rsidRDefault="00B370B7" w:rsidP="00B370B7">
            <w:pPr>
              <w:jc w:val="right"/>
            </w:pPr>
            <w:r w:rsidRPr="00CB1E6A">
              <w:t>0.9937</w:t>
            </w:r>
          </w:p>
        </w:tc>
        <w:tc>
          <w:tcPr>
            <w:tcW w:w="1013" w:type="dxa"/>
            <w:tcBorders>
              <w:top w:val="nil"/>
              <w:left w:val="nil"/>
              <w:bottom w:val="nil"/>
              <w:right w:val="nil"/>
            </w:tcBorders>
            <w:shd w:val="clear" w:color="auto" w:fill="auto"/>
            <w:noWrap/>
            <w:vAlign w:val="bottom"/>
            <w:hideMark/>
          </w:tcPr>
          <w:p w14:paraId="7D4F6376" w14:textId="77777777" w:rsidR="00B370B7" w:rsidRPr="00CB1E6A" w:rsidRDefault="00B370B7" w:rsidP="00B370B7">
            <w:pPr>
              <w:jc w:val="right"/>
            </w:pPr>
            <w:r w:rsidRPr="00CB1E6A">
              <w:t>0.9999</w:t>
            </w:r>
          </w:p>
        </w:tc>
        <w:tc>
          <w:tcPr>
            <w:tcW w:w="907" w:type="dxa"/>
            <w:tcBorders>
              <w:top w:val="nil"/>
              <w:left w:val="nil"/>
              <w:bottom w:val="nil"/>
              <w:right w:val="nil"/>
            </w:tcBorders>
            <w:shd w:val="clear" w:color="auto" w:fill="auto"/>
            <w:noWrap/>
            <w:vAlign w:val="bottom"/>
            <w:hideMark/>
          </w:tcPr>
          <w:p w14:paraId="69A7B1FB" w14:textId="77777777" w:rsidR="00B370B7" w:rsidRPr="00CB1E6A" w:rsidRDefault="00B370B7" w:rsidP="00B370B7">
            <w:pPr>
              <w:jc w:val="right"/>
            </w:pPr>
            <w:r w:rsidRPr="00CB1E6A">
              <w:t>0.9999</w:t>
            </w:r>
          </w:p>
        </w:tc>
        <w:tc>
          <w:tcPr>
            <w:tcW w:w="907" w:type="dxa"/>
            <w:tcBorders>
              <w:top w:val="nil"/>
              <w:left w:val="nil"/>
              <w:bottom w:val="nil"/>
              <w:right w:val="nil"/>
            </w:tcBorders>
            <w:shd w:val="clear" w:color="auto" w:fill="auto"/>
            <w:noWrap/>
            <w:vAlign w:val="bottom"/>
            <w:hideMark/>
          </w:tcPr>
          <w:p w14:paraId="6163DDCC" w14:textId="77777777" w:rsidR="00B370B7" w:rsidRPr="00CB1E6A" w:rsidRDefault="00B370B7" w:rsidP="00B370B7">
            <w:pPr>
              <w:jc w:val="right"/>
            </w:pPr>
            <w:r w:rsidRPr="00CB1E6A">
              <w:t>0.9975</w:t>
            </w:r>
          </w:p>
        </w:tc>
        <w:tc>
          <w:tcPr>
            <w:tcW w:w="960" w:type="dxa"/>
            <w:tcBorders>
              <w:top w:val="nil"/>
              <w:left w:val="nil"/>
              <w:bottom w:val="nil"/>
              <w:right w:val="nil"/>
            </w:tcBorders>
            <w:shd w:val="clear" w:color="auto" w:fill="auto"/>
            <w:noWrap/>
            <w:vAlign w:val="bottom"/>
            <w:hideMark/>
          </w:tcPr>
          <w:p w14:paraId="4F40BF5D" w14:textId="77777777" w:rsidR="00B370B7" w:rsidRPr="00CB1E6A" w:rsidRDefault="00B370B7" w:rsidP="00B370B7">
            <w:pPr>
              <w:jc w:val="right"/>
            </w:pPr>
            <w:r w:rsidRPr="00CB1E6A">
              <w:t>0.9972</w:t>
            </w:r>
          </w:p>
        </w:tc>
      </w:tr>
      <w:tr w:rsidR="00CB1E6A" w:rsidRPr="00CB1E6A" w14:paraId="6137A56D" w14:textId="77777777" w:rsidTr="00B370B7">
        <w:trPr>
          <w:trHeight w:val="312"/>
        </w:trPr>
        <w:tc>
          <w:tcPr>
            <w:tcW w:w="3223" w:type="dxa"/>
            <w:tcBorders>
              <w:top w:val="nil"/>
              <w:left w:val="nil"/>
              <w:bottom w:val="nil"/>
              <w:right w:val="nil"/>
            </w:tcBorders>
            <w:shd w:val="clear" w:color="auto" w:fill="auto"/>
            <w:noWrap/>
            <w:vAlign w:val="bottom"/>
            <w:hideMark/>
          </w:tcPr>
          <w:p w14:paraId="75C28577" w14:textId="77777777" w:rsidR="00B370B7" w:rsidRPr="00CB1E6A" w:rsidRDefault="00B370B7" w:rsidP="00B370B7">
            <w:r w:rsidRPr="00CB1E6A">
              <w:t>Intraparticle diffusion</w:t>
            </w:r>
          </w:p>
        </w:tc>
        <w:tc>
          <w:tcPr>
            <w:tcW w:w="1013" w:type="dxa"/>
            <w:tcBorders>
              <w:top w:val="nil"/>
              <w:left w:val="nil"/>
              <w:bottom w:val="nil"/>
              <w:right w:val="nil"/>
            </w:tcBorders>
            <w:shd w:val="clear" w:color="auto" w:fill="auto"/>
            <w:noWrap/>
            <w:vAlign w:val="bottom"/>
            <w:hideMark/>
          </w:tcPr>
          <w:p w14:paraId="42872889" w14:textId="77777777" w:rsidR="00B370B7" w:rsidRPr="00CB1E6A" w:rsidRDefault="00B370B7" w:rsidP="00B370B7">
            <w:pPr>
              <w:jc w:val="right"/>
            </w:pPr>
            <w:r w:rsidRPr="00CB1E6A">
              <w:t>0.9232</w:t>
            </w:r>
          </w:p>
        </w:tc>
        <w:tc>
          <w:tcPr>
            <w:tcW w:w="1013" w:type="dxa"/>
            <w:tcBorders>
              <w:top w:val="nil"/>
              <w:left w:val="nil"/>
              <w:bottom w:val="nil"/>
              <w:right w:val="nil"/>
            </w:tcBorders>
            <w:shd w:val="clear" w:color="auto" w:fill="auto"/>
            <w:noWrap/>
            <w:vAlign w:val="bottom"/>
            <w:hideMark/>
          </w:tcPr>
          <w:p w14:paraId="562AD560" w14:textId="77777777" w:rsidR="00B370B7" w:rsidRPr="00CB1E6A" w:rsidRDefault="00B370B7" w:rsidP="00B370B7">
            <w:pPr>
              <w:jc w:val="right"/>
            </w:pPr>
            <w:r w:rsidRPr="00CB1E6A">
              <w:t>0.9557</w:t>
            </w:r>
          </w:p>
        </w:tc>
        <w:tc>
          <w:tcPr>
            <w:tcW w:w="907" w:type="dxa"/>
            <w:tcBorders>
              <w:top w:val="nil"/>
              <w:left w:val="nil"/>
              <w:bottom w:val="nil"/>
              <w:right w:val="nil"/>
            </w:tcBorders>
            <w:shd w:val="clear" w:color="auto" w:fill="auto"/>
            <w:noWrap/>
            <w:vAlign w:val="bottom"/>
            <w:hideMark/>
          </w:tcPr>
          <w:p w14:paraId="4448BA43" w14:textId="77777777" w:rsidR="00B370B7" w:rsidRPr="00CB1E6A" w:rsidRDefault="00B370B7" w:rsidP="00B370B7">
            <w:pPr>
              <w:jc w:val="right"/>
            </w:pPr>
            <w:r w:rsidRPr="00CB1E6A">
              <w:t>0.9681</w:t>
            </w:r>
          </w:p>
        </w:tc>
        <w:tc>
          <w:tcPr>
            <w:tcW w:w="907" w:type="dxa"/>
            <w:tcBorders>
              <w:top w:val="nil"/>
              <w:left w:val="nil"/>
              <w:bottom w:val="nil"/>
              <w:right w:val="nil"/>
            </w:tcBorders>
            <w:shd w:val="clear" w:color="auto" w:fill="auto"/>
            <w:noWrap/>
            <w:vAlign w:val="bottom"/>
            <w:hideMark/>
          </w:tcPr>
          <w:p w14:paraId="351E75E1" w14:textId="77777777" w:rsidR="00B370B7" w:rsidRPr="00CB1E6A" w:rsidRDefault="00B370B7" w:rsidP="00B370B7">
            <w:pPr>
              <w:jc w:val="right"/>
            </w:pPr>
            <w:r w:rsidRPr="00CB1E6A">
              <w:t>0.939</w:t>
            </w:r>
          </w:p>
        </w:tc>
        <w:tc>
          <w:tcPr>
            <w:tcW w:w="960" w:type="dxa"/>
            <w:tcBorders>
              <w:top w:val="nil"/>
              <w:left w:val="nil"/>
              <w:bottom w:val="nil"/>
              <w:right w:val="nil"/>
            </w:tcBorders>
            <w:shd w:val="clear" w:color="auto" w:fill="auto"/>
            <w:noWrap/>
            <w:vAlign w:val="bottom"/>
            <w:hideMark/>
          </w:tcPr>
          <w:p w14:paraId="6C9D14E6" w14:textId="77777777" w:rsidR="00B370B7" w:rsidRPr="00CB1E6A" w:rsidRDefault="00B370B7" w:rsidP="00B370B7">
            <w:pPr>
              <w:jc w:val="right"/>
            </w:pPr>
            <w:r w:rsidRPr="00CB1E6A">
              <w:t>0.985</w:t>
            </w:r>
          </w:p>
        </w:tc>
      </w:tr>
      <w:tr w:rsidR="00CB1E6A" w:rsidRPr="00CB1E6A" w14:paraId="1448E764" w14:textId="77777777" w:rsidTr="00B370B7">
        <w:trPr>
          <w:trHeight w:val="312"/>
        </w:trPr>
        <w:tc>
          <w:tcPr>
            <w:tcW w:w="3223" w:type="dxa"/>
            <w:tcBorders>
              <w:top w:val="nil"/>
              <w:left w:val="nil"/>
              <w:bottom w:val="nil"/>
              <w:right w:val="nil"/>
            </w:tcBorders>
            <w:shd w:val="clear" w:color="auto" w:fill="auto"/>
            <w:noWrap/>
            <w:vAlign w:val="bottom"/>
            <w:hideMark/>
          </w:tcPr>
          <w:p w14:paraId="2ED239C4" w14:textId="77777777" w:rsidR="00B370B7" w:rsidRPr="00CB1E6A" w:rsidRDefault="00B370B7" w:rsidP="00B370B7">
            <w:r w:rsidRPr="00CB1E6A">
              <w:t>Elovich</w:t>
            </w:r>
          </w:p>
        </w:tc>
        <w:tc>
          <w:tcPr>
            <w:tcW w:w="1013" w:type="dxa"/>
            <w:tcBorders>
              <w:top w:val="nil"/>
              <w:left w:val="nil"/>
              <w:bottom w:val="nil"/>
              <w:right w:val="nil"/>
            </w:tcBorders>
            <w:shd w:val="clear" w:color="auto" w:fill="auto"/>
            <w:noWrap/>
            <w:vAlign w:val="bottom"/>
            <w:hideMark/>
          </w:tcPr>
          <w:p w14:paraId="51FECEA5" w14:textId="77777777" w:rsidR="00B370B7" w:rsidRPr="00CB1E6A" w:rsidRDefault="00B370B7" w:rsidP="00B370B7">
            <w:pPr>
              <w:jc w:val="right"/>
            </w:pPr>
            <w:r w:rsidRPr="00CB1E6A">
              <w:t>0.9842</w:t>
            </w:r>
          </w:p>
        </w:tc>
        <w:tc>
          <w:tcPr>
            <w:tcW w:w="1013" w:type="dxa"/>
            <w:tcBorders>
              <w:top w:val="nil"/>
              <w:left w:val="nil"/>
              <w:bottom w:val="nil"/>
              <w:right w:val="nil"/>
            </w:tcBorders>
            <w:shd w:val="clear" w:color="auto" w:fill="auto"/>
            <w:noWrap/>
            <w:vAlign w:val="bottom"/>
            <w:hideMark/>
          </w:tcPr>
          <w:p w14:paraId="374A83DB" w14:textId="77777777" w:rsidR="00B370B7" w:rsidRPr="00CB1E6A" w:rsidRDefault="00B370B7" w:rsidP="00B370B7">
            <w:pPr>
              <w:jc w:val="right"/>
            </w:pPr>
            <w:r w:rsidRPr="00CB1E6A">
              <w:t>0.9613</w:t>
            </w:r>
          </w:p>
        </w:tc>
        <w:tc>
          <w:tcPr>
            <w:tcW w:w="907" w:type="dxa"/>
            <w:tcBorders>
              <w:top w:val="nil"/>
              <w:left w:val="nil"/>
              <w:bottom w:val="nil"/>
              <w:right w:val="nil"/>
            </w:tcBorders>
            <w:shd w:val="clear" w:color="auto" w:fill="auto"/>
            <w:noWrap/>
            <w:vAlign w:val="bottom"/>
            <w:hideMark/>
          </w:tcPr>
          <w:p w14:paraId="40B14253" w14:textId="77777777" w:rsidR="00B370B7" w:rsidRPr="00CB1E6A" w:rsidRDefault="00B370B7" w:rsidP="00B370B7">
            <w:pPr>
              <w:jc w:val="right"/>
            </w:pPr>
            <w:r w:rsidRPr="00CB1E6A">
              <w:t>0.9337</w:t>
            </w:r>
          </w:p>
        </w:tc>
        <w:tc>
          <w:tcPr>
            <w:tcW w:w="907" w:type="dxa"/>
            <w:tcBorders>
              <w:top w:val="nil"/>
              <w:left w:val="nil"/>
              <w:bottom w:val="nil"/>
              <w:right w:val="nil"/>
            </w:tcBorders>
            <w:shd w:val="clear" w:color="auto" w:fill="auto"/>
            <w:noWrap/>
            <w:vAlign w:val="bottom"/>
            <w:hideMark/>
          </w:tcPr>
          <w:p w14:paraId="6B4A34DB" w14:textId="77777777" w:rsidR="00B370B7" w:rsidRPr="00CB1E6A" w:rsidRDefault="00B370B7" w:rsidP="00B370B7">
            <w:pPr>
              <w:jc w:val="right"/>
            </w:pPr>
            <w:r w:rsidRPr="00CB1E6A">
              <w:t>0.9294</w:t>
            </w:r>
          </w:p>
        </w:tc>
        <w:tc>
          <w:tcPr>
            <w:tcW w:w="960" w:type="dxa"/>
            <w:tcBorders>
              <w:top w:val="nil"/>
              <w:left w:val="nil"/>
              <w:bottom w:val="nil"/>
              <w:right w:val="nil"/>
            </w:tcBorders>
            <w:shd w:val="clear" w:color="auto" w:fill="auto"/>
            <w:noWrap/>
            <w:vAlign w:val="bottom"/>
            <w:hideMark/>
          </w:tcPr>
          <w:p w14:paraId="18DA9312" w14:textId="77777777" w:rsidR="00B370B7" w:rsidRPr="00CB1E6A" w:rsidRDefault="00B370B7" w:rsidP="00B370B7">
            <w:pPr>
              <w:jc w:val="right"/>
            </w:pPr>
            <w:r w:rsidRPr="00CB1E6A">
              <w:t>0.9817</w:t>
            </w:r>
          </w:p>
        </w:tc>
      </w:tr>
      <w:tr w:rsidR="00CB1E6A" w:rsidRPr="00CB1E6A" w14:paraId="56BAFFAA" w14:textId="77777777" w:rsidTr="00B370B7">
        <w:trPr>
          <w:trHeight w:val="312"/>
        </w:trPr>
        <w:tc>
          <w:tcPr>
            <w:tcW w:w="3223" w:type="dxa"/>
            <w:tcBorders>
              <w:top w:val="nil"/>
              <w:left w:val="nil"/>
              <w:bottom w:val="nil"/>
              <w:right w:val="nil"/>
            </w:tcBorders>
            <w:shd w:val="clear" w:color="auto" w:fill="auto"/>
            <w:noWrap/>
            <w:vAlign w:val="bottom"/>
            <w:hideMark/>
          </w:tcPr>
          <w:p w14:paraId="4BE1B69A" w14:textId="77777777" w:rsidR="00B370B7" w:rsidRPr="00CB1E6A" w:rsidRDefault="00B370B7" w:rsidP="00B370B7">
            <w:r w:rsidRPr="00CB1E6A">
              <w:t>Avrami</w:t>
            </w:r>
          </w:p>
        </w:tc>
        <w:tc>
          <w:tcPr>
            <w:tcW w:w="1013" w:type="dxa"/>
            <w:tcBorders>
              <w:top w:val="nil"/>
              <w:left w:val="nil"/>
              <w:bottom w:val="nil"/>
              <w:right w:val="nil"/>
            </w:tcBorders>
            <w:shd w:val="clear" w:color="auto" w:fill="auto"/>
            <w:noWrap/>
            <w:vAlign w:val="bottom"/>
            <w:hideMark/>
          </w:tcPr>
          <w:p w14:paraId="2D271288" w14:textId="77777777" w:rsidR="00B370B7" w:rsidRPr="00CB1E6A" w:rsidRDefault="00B370B7" w:rsidP="00B370B7">
            <w:pPr>
              <w:jc w:val="right"/>
            </w:pPr>
            <w:r w:rsidRPr="00CB1E6A">
              <w:t>0.9593</w:t>
            </w:r>
          </w:p>
        </w:tc>
        <w:tc>
          <w:tcPr>
            <w:tcW w:w="1013" w:type="dxa"/>
            <w:tcBorders>
              <w:top w:val="nil"/>
              <w:left w:val="nil"/>
              <w:bottom w:val="nil"/>
              <w:right w:val="nil"/>
            </w:tcBorders>
            <w:shd w:val="clear" w:color="auto" w:fill="auto"/>
            <w:noWrap/>
            <w:vAlign w:val="bottom"/>
            <w:hideMark/>
          </w:tcPr>
          <w:p w14:paraId="4EFEA40D" w14:textId="77777777" w:rsidR="00B370B7" w:rsidRPr="00CB1E6A" w:rsidRDefault="00B370B7" w:rsidP="00B370B7">
            <w:pPr>
              <w:jc w:val="right"/>
            </w:pPr>
            <w:r w:rsidRPr="00CB1E6A">
              <w:t>0.9682</w:t>
            </w:r>
          </w:p>
        </w:tc>
        <w:tc>
          <w:tcPr>
            <w:tcW w:w="907" w:type="dxa"/>
            <w:tcBorders>
              <w:top w:val="nil"/>
              <w:left w:val="nil"/>
              <w:bottom w:val="nil"/>
              <w:right w:val="nil"/>
            </w:tcBorders>
            <w:shd w:val="clear" w:color="auto" w:fill="auto"/>
            <w:noWrap/>
            <w:vAlign w:val="bottom"/>
            <w:hideMark/>
          </w:tcPr>
          <w:p w14:paraId="19E86CDA" w14:textId="77777777" w:rsidR="00B370B7" w:rsidRPr="00CB1E6A" w:rsidRDefault="00B370B7" w:rsidP="00B370B7">
            <w:pPr>
              <w:jc w:val="right"/>
            </w:pPr>
            <w:r w:rsidRPr="00CB1E6A">
              <w:t>0.9946</w:t>
            </w:r>
          </w:p>
        </w:tc>
        <w:tc>
          <w:tcPr>
            <w:tcW w:w="907" w:type="dxa"/>
            <w:tcBorders>
              <w:top w:val="nil"/>
              <w:left w:val="nil"/>
              <w:bottom w:val="nil"/>
              <w:right w:val="nil"/>
            </w:tcBorders>
            <w:shd w:val="clear" w:color="auto" w:fill="auto"/>
            <w:noWrap/>
            <w:vAlign w:val="bottom"/>
            <w:hideMark/>
          </w:tcPr>
          <w:p w14:paraId="04A4B0C7" w14:textId="77777777" w:rsidR="00B370B7" w:rsidRPr="00CB1E6A" w:rsidRDefault="00B370B7" w:rsidP="00B370B7">
            <w:pPr>
              <w:jc w:val="right"/>
            </w:pPr>
            <w:r w:rsidRPr="00CB1E6A">
              <w:t>0.9536</w:t>
            </w:r>
          </w:p>
        </w:tc>
        <w:tc>
          <w:tcPr>
            <w:tcW w:w="960" w:type="dxa"/>
            <w:tcBorders>
              <w:top w:val="nil"/>
              <w:left w:val="nil"/>
              <w:bottom w:val="nil"/>
              <w:right w:val="nil"/>
            </w:tcBorders>
            <w:shd w:val="clear" w:color="auto" w:fill="auto"/>
            <w:noWrap/>
            <w:vAlign w:val="bottom"/>
            <w:hideMark/>
          </w:tcPr>
          <w:p w14:paraId="3D1E8401" w14:textId="77777777" w:rsidR="00B370B7" w:rsidRPr="00CB1E6A" w:rsidRDefault="00B370B7" w:rsidP="00B370B7">
            <w:pPr>
              <w:jc w:val="right"/>
            </w:pPr>
            <w:r w:rsidRPr="00CB1E6A">
              <w:t>0.9637</w:t>
            </w:r>
          </w:p>
        </w:tc>
      </w:tr>
      <w:tr w:rsidR="00CB1E6A" w:rsidRPr="00CB1E6A" w14:paraId="73009AE7" w14:textId="77777777" w:rsidTr="00B370B7">
        <w:trPr>
          <w:trHeight w:val="312"/>
        </w:trPr>
        <w:tc>
          <w:tcPr>
            <w:tcW w:w="3223" w:type="dxa"/>
            <w:tcBorders>
              <w:top w:val="nil"/>
              <w:left w:val="nil"/>
              <w:bottom w:val="nil"/>
              <w:right w:val="nil"/>
            </w:tcBorders>
            <w:shd w:val="clear" w:color="auto" w:fill="auto"/>
            <w:noWrap/>
            <w:vAlign w:val="bottom"/>
            <w:hideMark/>
          </w:tcPr>
          <w:p w14:paraId="5EEF0CC6" w14:textId="77777777" w:rsidR="00B370B7" w:rsidRPr="00CB1E6A" w:rsidRDefault="00B370B7" w:rsidP="00B370B7">
            <w:r w:rsidRPr="00CB1E6A">
              <w:t>Fractional power</w:t>
            </w:r>
          </w:p>
        </w:tc>
        <w:tc>
          <w:tcPr>
            <w:tcW w:w="1013" w:type="dxa"/>
            <w:tcBorders>
              <w:top w:val="nil"/>
              <w:left w:val="nil"/>
              <w:bottom w:val="nil"/>
              <w:right w:val="nil"/>
            </w:tcBorders>
            <w:shd w:val="clear" w:color="auto" w:fill="auto"/>
            <w:noWrap/>
            <w:vAlign w:val="bottom"/>
            <w:hideMark/>
          </w:tcPr>
          <w:p w14:paraId="13C9F6FA" w14:textId="77777777" w:rsidR="00B370B7" w:rsidRPr="00CB1E6A" w:rsidRDefault="00B370B7" w:rsidP="00B370B7">
            <w:pPr>
              <w:jc w:val="right"/>
            </w:pPr>
            <w:r w:rsidRPr="00CB1E6A">
              <w:t>0.9386</w:t>
            </w:r>
          </w:p>
        </w:tc>
        <w:tc>
          <w:tcPr>
            <w:tcW w:w="1013" w:type="dxa"/>
            <w:tcBorders>
              <w:top w:val="nil"/>
              <w:left w:val="nil"/>
              <w:bottom w:val="nil"/>
              <w:right w:val="nil"/>
            </w:tcBorders>
            <w:shd w:val="clear" w:color="auto" w:fill="auto"/>
            <w:noWrap/>
            <w:vAlign w:val="bottom"/>
            <w:hideMark/>
          </w:tcPr>
          <w:p w14:paraId="46148FA4" w14:textId="77777777" w:rsidR="00B370B7" w:rsidRPr="00CB1E6A" w:rsidRDefault="00B370B7" w:rsidP="00B370B7">
            <w:pPr>
              <w:jc w:val="right"/>
            </w:pPr>
            <w:r w:rsidRPr="00CB1E6A">
              <w:t>0.9484</w:t>
            </w:r>
          </w:p>
        </w:tc>
        <w:tc>
          <w:tcPr>
            <w:tcW w:w="907" w:type="dxa"/>
            <w:tcBorders>
              <w:top w:val="nil"/>
              <w:left w:val="nil"/>
              <w:bottom w:val="nil"/>
              <w:right w:val="nil"/>
            </w:tcBorders>
            <w:shd w:val="clear" w:color="auto" w:fill="auto"/>
            <w:noWrap/>
            <w:vAlign w:val="bottom"/>
            <w:hideMark/>
          </w:tcPr>
          <w:p w14:paraId="1DD7509C" w14:textId="77777777" w:rsidR="00B370B7" w:rsidRPr="00CB1E6A" w:rsidRDefault="00B370B7" w:rsidP="00B370B7">
            <w:pPr>
              <w:jc w:val="right"/>
            </w:pPr>
            <w:r w:rsidRPr="00CB1E6A">
              <w:t>0.9428</w:t>
            </w:r>
          </w:p>
        </w:tc>
        <w:tc>
          <w:tcPr>
            <w:tcW w:w="907" w:type="dxa"/>
            <w:tcBorders>
              <w:top w:val="nil"/>
              <w:left w:val="nil"/>
              <w:bottom w:val="nil"/>
              <w:right w:val="nil"/>
            </w:tcBorders>
            <w:shd w:val="clear" w:color="auto" w:fill="auto"/>
            <w:noWrap/>
            <w:vAlign w:val="bottom"/>
            <w:hideMark/>
          </w:tcPr>
          <w:p w14:paraId="683C35D4" w14:textId="77777777" w:rsidR="00B370B7" w:rsidRPr="00CB1E6A" w:rsidRDefault="00B370B7" w:rsidP="00B370B7">
            <w:pPr>
              <w:jc w:val="right"/>
            </w:pPr>
            <w:r w:rsidRPr="00CB1E6A">
              <w:t>0.9059</w:t>
            </w:r>
          </w:p>
        </w:tc>
        <w:tc>
          <w:tcPr>
            <w:tcW w:w="960" w:type="dxa"/>
            <w:tcBorders>
              <w:top w:val="nil"/>
              <w:left w:val="nil"/>
              <w:bottom w:val="nil"/>
              <w:right w:val="nil"/>
            </w:tcBorders>
            <w:shd w:val="clear" w:color="auto" w:fill="auto"/>
            <w:noWrap/>
            <w:vAlign w:val="bottom"/>
            <w:hideMark/>
          </w:tcPr>
          <w:p w14:paraId="68E9F8F4" w14:textId="77777777" w:rsidR="00B370B7" w:rsidRPr="00CB1E6A" w:rsidRDefault="00B370B7" w:rsidP="00B370B7">
            <w:pPr>
              <w:jc w:val="right"/>
            </w:pPr>
            <w:r w:rsidRPr="00CB1E6A">
              <w:t>0.8932</w:t>
            </w:r>
          </w:p>
        </w:tc>
      </w:tr>
      <w:tr w:rsidR="00CB1E6A" w:rsidRPr="00CB1E6A" w14:paraId="5AE2B694" w14:textId="77777777" w:rsidTr="00B370B7">
        <w:trPr>
          <w:trHeight w:val="312"/>
        </w:trPr>
        <w:tc>
          <w:tcPr>
            <w:tcW w:w="3223" w:type="dxa"/>
            <w:tcBorders>
              <w:top w:val="nil"/>
              <w:left w:val="nil"/>
              <w:bottom w:val="nil"/>
              <w:right w:val="nil"/>
            </w:tcBorders>
            <w:shd w:val="clear" w:color="auto" w:fill="auto"/>
            <w:noWrap/>
            <w:vAlign w:val="bottom"/>
            <w:hideMark/>
          </w:tcPr>
          <w:p w14:paraId="79439031" w14:textId="77777777" w:rsidR="00B370B7" w:rsidRPr="00CB1E6A" w:rsidRDefault="00B370B7" w:rsidP="00B370B7">
            <w:r w:rsidRPr="00CB1E6A">
              <w:t>Liquid film diffusion</w:t>
            </w:r>
          </w:p>
        </w:tc>
        <w:tc>
          <w:tcPr>
            <w:tcW w:w="1013" w:type="dxa"/>
            <w:tcBorders>
              <w:top w:val="nil"/>
              <w:left w:val="nil"/>
              <w:bottom w:val="nil"/>
              <w:right w:val="nil"/>
            </w:tcBorders>
            <w:shd w:val="clear" w:color="auto" w:fill="auto"/>
            <w:noWrap/>
            <w:vAlign w:val="bottom"/>
            <w:hideMark/>
          </w:tcPr>
          <w:p w14:paraId="2FFFA6CE" w14:textId="77777777" w:rsidR="00B370B7" w:rsidRPr="00CB1E6A" w:rsidRDefault="00B370B7" w:rsidP="00B370B7">
            <w:pPr>
              <w:jc w:val="right"/>
            </w:pPr>
            <w:r w:rsidRPr="00CB1E6A">
              <w:t>0.9188</w:t>
            </w:r>
          </w:p>
        </w:tc>
        <w:tc>
          <w:tcPr>
            <w:tcW w:w="1013" w:type="dxa"/>
            <w:tcBorders>
              <w:top w:val="nil"/>
              <w:left w:val="nil"/>
              <w:bottom w:val="nil"/>
              <w:right w:val="nil"/>
            </w:tcBorders>
            <w:shd w:val="clear" w:color="auto" w:fill="auto"/>
            <w:noWrap/>
            <w:vAlign w:val="bottom"/>
            <w:hideMark/>
          </w:tcPr>
          <w:p w14:paraId="7DAF022D" w14:textId="77777777" w:rsidR="00B370B7" w:rsidRPr="00CB1E6A" w:rsidRDefault="00B370B7" w:rsidP="00B370B7">
            <w:pPr>
              <w:jc w:val="right"/>
            </w:pPr>
            <w:r w:rsidRPr="00CB1E6A">
              <w:t>0.9725</w:t>
            </w:r>
          </w:p>
        </w:tc>
        <w:tc>
          <w:tcPr>
            <w:tcW w:w="907" w:type="dxa"/>
            <w:tcBorders>
              <w:top w:val="nil"/>
              <w:left w:val="nil"/>
              <w:bottom w:val="nil"/>
              <w:right w:val="nil"/>
            </w:tcBorders>
            <w:shd w:val="clear" w:color="auto" w:fill="auto"/>
            <w:noWrap/>
            <w:vAlign w:val="bottom"/>
            <w:hideMark/>
          </w:tcPr>
          <w:p w14:paraId="3DF37448" w14:textId="77777777" w:rsidR="00B370B7" w:rsidRPr="00CB1E6A" w:rsidRDefault="00B370B7" w:rsidP="00B370B7">
            <w:pPr>
              <w:jc w:val="right"/>
            </w:pPr>
            <w:r w:rsidRPr="00CB1E6A">
              <w:t>0.9658</w:t>
            </w:r>
          </w:p>
        </w:tc>
        <w:tc>
          <w:tcPr>
            <w:tcW w:w="907" w:type="dxa"/>
            <w:tcBorders>
              <w:top w:val="nil"/>
              <w:left w:val="nil"/>
              <w:bottom w:val="nil"/>
              <w:right w:val="nil"/>
            </w:tcBorders>
            <w:shd w:val="clear" w:color="auto" w:fill="auto"/>
            <w:noWrap/>
            <w:vAlign w:val="bottom"/>
            <w:hideMark/>
          </w:tcPr>
          <w:p w14:paraId="3FC0B26B" w14:textId="77777777" w:rsidR="00B370B7" w:rsidRPr="00CB1E6A" w:rsidRDefault="00B370B7" w:rsidP="00B370B7">
            <w:pPr>
              <w:jc w:val="right"/>
            </w:pPr>
            <w:r w:rsidRPr="00CB1E6A">
              <w:t>0.9709</w:t>
            </w:r>
          </w:p>
        </w:tc>
        <w:tc>
          <w:tcPr>
            <w:tcW w:w="960" w:type="dxa"/>
            <w:tcBorders>
              <w:top w:val="nil"/>
              <w:left w:val="nil"/>
              <w:bottom w:val="nil"/>
              <w:right w:val="nil"/>
            </w:tcBorders>
            <w:shd w:val="clear" w:color="auto" w:fill="auto"/>
            <w:noWrap/>
            <w:vAlign w:val="bottom"/>
            <w:hideMark/>
          </w:tcPr>
          <w:p w14:paraId="5E89788E" w14:textId="77777777" w:rsidR="00B370B7" w:rsidRPr="00CB1E6A" w:rsidRDefault="00B370B7" w:rsidP="00B370B7">
            <w:pPr>
              <w:jc w:val="right"/>
            </w:pPr>
            <w:r w:rsidRPr="00CB1E6A">
              <w:t>0.9815</w:t>
            </w:r>
          </w:p>
        </w:tc>
      </w:tr>
      <w:tr w:rsidR="00CB1E6A" w:rsidRPr="00CB1E6A" w14:paraId="7755BC78" w14:textId="77777777" w:rsidTr="00B370B7">
        <w:trPr>
          <w:trHeight w:val="312"/>
        </w:trPr>
        <w:tc>
          <w:tcPr>
            <w:tcW w:w="5249" w:type="dxa"/>
            <w:gridSpan w:val="3"/>
            <w:tcBorders>
              <w:top w:val="nil"/>
              <w:left w:val="nil"/>
              <w:bottom w:val="nil"/>
              <w:right w:val="nil"/>
            </w:tcBorders>
            <w:shd w:val="clear" w:color="auto" w:fill="auto"/>
            <w:noWrap/>
            <w:vAlign w:val="bottom"/>
            <w:hideMark/>
          </w:tcPr>
          <w:p w14:paraId="4683212F" w14:textId="77777777" w:rsidR="00B370B7" w:rsidRPr="00CB1E6A" w:rsidRDefault="00B370B7" w:rsidP="00B370B7">
            <w:pPr>
              <w:rPr>
                <w:b/>
                <w:bCs/>
              </w:rPr>
            </w:pPr>
            <w:r w:rsidRPr="00CB1E6A">
              <w:rPr>
                <w:b/>
                <w:bCs/>
              </w:rPr>
              <w:t xml:space="preserve">Thermodynamics studies </w:t>
            </w:r>
          </w:p>
        </w:tc>
        <w:tc>
          <w:tcPr>
            <w:tcW w:w="907" w:type="dxa"/>
            <w:tcBorders>
              <w:top w:val="nil"/>
              <w:left w:val="nil"/>
              <w:bottom w:val="nil"/>
              <w:right w:val="nil"/>
            </w:tcBorders>
            <w:shd w:val="clear" w:color="auto" w:fill="auto"/>
            <w:noWrap/>
            <w:vAlign w:val="bottom"/>
            <w:hideMark/>
          </w:tcPr>
          <w:p w14:paraId="2F9CE49D" w14:textId="77777777" w:rsidR="00B370B7" w:rsidRPr="00CB1E6A" w:rsidRDefault="00B370B7" w:rsidP="00B370B7">
            <w:pPr>
              <w:rPr>
                <w:b/>
                <w:bCs/>
              </w:rPr>
            </w:pPr>
          </w:p>
        </w:tc>
        <w:tc>
          <w:tcPr>
            <w:tcW w:w="907" w:type="dxa"/>
            <w:tcBorders>
              <w:top w:val="nil"/>
              <w:left w:val="nil"/>
              <w:bottom w:val="nil"/>
              <w:right w:val="nil"/>
            </w:tcBorders>
            <w:shd w:val="clear" w:color="auto" w:fill="auto"/>
            <w:noWrap/>
            <w:vAlign w:val="bottom"/>
            <w:hideMark/>
          </w:tcPr>
          <w:p w14:paraId="30FB1B06"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2C4893AA" w14:textId="77777777" w:rsidR="00B370B7" w:rsidRPr="00CB1E6A" w:rsidRDefault="00B370B7" w:rsidP="00B370B7">
            <w:pPr>
              <w:rPr>
                <w:sz w:val="20"/>
                <w:szCs w:val="20"/>
              </w:rPr>
            </w:pPr>
          </w:p>
        </w:tc>
      </w:tr>
      <w:tr w:rsidR="00CB1E6A" w:rsidRPr="00CB1E6A" w14:paraId="714242D4" w14:textId="77777777" w:rsidTr="00B370B7">
        <w:trPr>
          <w:trHeight w:val="372"/>
        </w:trPr>
        <w:tc>
          <w:tcPr>
            <w:tcW w:w="3223" w:type="dxa"/>
            <w:tcBorders>
              <w:top w:val="nil"/>
              <w:left w:val="nil"/>
              <w:bottom w:val="nil"/>
              <w:right w:val="nil"/>
            </w:tcBorders>
            <w:shd w:val="clear" w:color="auto" w:fill="auto"/>
            <w:noWrap/>
            <w:vAlign w:val="bottom"/>
            <w:hideMark/>
          </w:tcPr>
          <w:p w14:paraId="2F2C2E06" w14:textId="2800BAD5" w:rsidR="00B370B7" w:rsidRPr="00CB1E6A" w:rsidRDefault="00B370B7" w:rsidP="00B370B7">
            <w:r w:rsidRPr="00CB1E6A">
              <w:t>∆S</w:t>
            </w:r>
            <w:r w:rsidRPr="00CB1E6A">
              <w:rPr>
                <w:vertAlign w:val="superscript"/>
              </w:rPr>
              <w:t>o</w:t>
            </w:r>
            <w:r w:rsidRPr="00CB1E6A">
              <w:t xml:space="preserve"> (</w:t>
            </w:r>
            <w:r w:rsidR="00466C34">
              <w:t>J/K/mol</w:t>
            </w:r>
            <w:r w:rsidRPr="00CB1E6A">
              <w:t>)</w:t>
            </w:r>
          </w:p>
        </w:tc>
        <w:tc>
          <w:tcPr>
            <w:tcW w:w="1013" w:type="dxa"/>
            <w:tcBorders>
              <w:top w:val="nil"/>
              <w:left w:val="nil"/>
              <w:bottom w:val="nil"/>
              <w:right w:val="nil"/>
            </w:tcBorders>
            <w:shd w:val="clear" w:color="auto" w:fill="auto"/>
            <w:noWrap/>
            <w:vAlign w:val="bottom"/>
            <w:hideMark/>
          </w:tcPr>
          <w:p w14:paraId="4CEE5B58" w14:textId="77777777" w:rsidR="00B370B7" w:rsidRPr="00CB1E6A" w:rsidRDefault="00B370B7" w:rsidP="00B370B7">
            <w:pPr>
              <w:jc w:val="right"/>
            </w:pPr>
            <w:r w:rsidRPr="00CB1E6A">
              <w:t>-178.22</w:t>
            </w:r>
          </w:p>
        </w:tc>
        <w:tc>
          <w:tcPr>
            <w:tcW w:w="1013" w:type="dxa"/>
            <w:tcBorders>
              <w:top w:val="nil"/>
              <w:left w:val="nil"/>
              <w:bottom w:val="nil"/>
              <w:right w:val="nil"/>
            </w:tcBorders>
            <w:shd w:val="clear" w:color="auto" w:fill="auto"/>
            <w:noWrap/>
            <w:vAlign w:val="bottom"/>
            <w:hideMark/>
          </w:tcPr>
          <w:p w14:paraId="6F331D87" w14:textId="77777777" w:rsidR="00B370B7" w:rsidRPr="00CB1E6A" w:rsidRDefault="00B370B7" w:rsidP="00B370B7">
            <w:pPr>
              <w:jc w:val="right"/>
            </w:pPr>
            <w:r w:rsidRPr="00CB1E6A">
              <w:t>-169.32</w:t>
            </w:r>
          </w:p>
        </w:tc>
        <w:tc>
          <w:tcPr>
            <w:tcW w:w="907" w:type="dxa"/>
            <w:tcBorders>
              <w:top w:val="nil"/>
              <w:left w:val="nil"/>
              <w:bottom w:val="nil"/>
              <w:right w:val="nil"/>
            </w:tcBorders>
            <w:shd w:val="clear" w:color="auto" w:fill="auto"/>
            <w:noWrap/>
            <w:vAlign w:val="bottom"/>
            <w:hideMark/>
          </w:tcPr>
          <w:p w14:paraId="1700A6BA" w14:textId="77777777" w:rsidR="00B370B7" w:rsidRPr="00CB1E6A" w:rsidRDefault="00B370B7" w:rsidP="00B370B7">
            <w:pPr>
              <w:jc w:val="right"/>
            </w:pPr>
            <w:r w:rsidRPr="00CB1E6A">
              <w:t>82.08</w:t>
            </w:r>
          </w:p>
        </w:tc>
        <w:tc>
          <w:tcPr>
            <w:tcW w:w="907" w:type="dxa"/>
            <w:tcBorders>
              <w:top w:val="nil"/>
              <w:left w:val="nil"/>
              <w:bottom w:val="nil"/>
              <w:right w:val="nil"/>
            </w:tcBorders>
            <w:shd w:val="clear" w:color="auto" w:fill="auto"/>
            <w:noWrap/>
            <w:vAlign w:val="bottom"/>
            <w:hideMark/>
          </w:tcPr>
          <w:p w14:paraId="0F08E997" w14:textId="77777777" w:rsidR="00B370B7" w:rsidRPr="00CB1E6A" w:rsidRDefault="00B370B7" w:rsidP="00B370B7">
            <w:pPr>
              <w:jc w:val="right"/>
            </w:pPr>
            <w:r w:rsidRPr="00CB1E6A">
              <w:t>-73.61</w:t>
            </w:r>
          </w:p>
        </w:tc>
        <w:tc>
          <w:tcPr>
            <w:tcW w:w="960" w:type="dxa"/>
            <w:tcBorders>
              <w:top w:val="nil"/>
              <w:left w:val="nil"/>
              <w:bottom w:val="nil"/>
              <w:right w:val="nil"/>
            </w:tcBorders>
            <w:shd w:val="clear" w:color="auto" w:fill="auto"/>
            <w:noWrap/>
            <w:vAlign w:val="bottom"/>
            <w:hideMark/>
          </w:tcPr>
          <w:p w14:paraId="63F60C49" w14:textId="77777777" w:rsidR="00B370B7" w:rsidRPr="00CB1E6A" w:rsidRDefault="00B370B7" w:rsidP="00B370B7">
            <w:pPr>
              <w:jc w:val="right"/>
            </w:pPr>
            <w:r w:rsidRPr="00CB1E6A">
              <w:t>-109.91</w:t>
            </w:r>
          </w:p>
        </w:tc>
      </w:tr>
      <w:tr w:rsidR="00CB1E6A" w:rsidRPr="00CB1E6A" w14:paraId="7444F702" w14:textId="77777777" w:rsidTr="00B370B7">
        <w:trPr>
          <w:trHeight w:val="372"/>
        </w:trPr>
        <w:tc>
          <w:tcPr>
            <w:tcW w:w="3223" w:type="dxa"/>
            <w:tcBorders>
              <w:top w:val="nil"/>
              <w:left w:val="nil"/>
              <w:bottom w:val="nil"/>
              <w:right w:val="nil"/>
            </w:tcBorders>
            <w:shd w:val="clear" w:color="auto" w:fill="auto"/>
            <w:noWrap/>
            <w:vAlign w:val="bottom"/>
            <w:hideMark/>
          </w:tcPr>
          <w:p w14:paraId="160AB7F4" w14:textId="53DD0BBB" w:rsidR="00B370B7" w:rsidRPr="00CB1E6A" w:rsidRDefault="00B370B7" w:rsidP="007E632D">
            <w:pPr>
              <w:jc w:val="both"/>
            </w:pPr>
            <w:r w:rsidRPr="00CB1E6A">
              <w:t>∆G</w:t>
            </w:r>
            <w:r w:rsidRPr="00CB1E6A">
              <w:rPr>
                <w:vertAlign w:val="superscript"/>
              </w:rPr>
              <w:t>o</w:t>
            </w:r>
            <w:r w:rsidRPr="00CB1E6A">
              <w:t xml:space="preserve"> (K</w:t>
            </w:r>
            <w:r w:rsidR="007E632D">
              <w:t>J/mol</w:t>
            </w:r>
            <w:r w:rsidRPr="00CB1E6A">
              <w:t>)</w:t>
            </w:r>
          </w:p>
        </w:tc>
        <w:tc>
          <w:tcPr>
            <w:tcW w:w="1013" w:type="dxa"/>
            <w:tcBorders>
              <w:top w:val="nil"/>
              <w:left w:val="nil"/>
              <w:bottom w:val="nil"/>
              <w:right w:val="nil"/>
            </w:tcBorders>
            <w:shd w:val="clear" w:color="auto" w:fill="auto"/>
            <w:noWrap/>
            <w:vAlign w:val="bottom"/>
            <w:hideMark/>
          </w:tcPr>
          <w:p w14:paraId="343FC5B6" w14:textId="77777777" w:rsidR="00B370B7" w:rsidRPr="00CB1E6A" w:rsidRDefault="00B370B7" w:rsidP="00B370B7">
            <w:pPr>
              <w:jc w:val="right"/>
            </w:pPr>
            <w:r w:rsidRPr="00CB1E6A">
              <w:t>-7.62</w:t>
            </w:r>
          </w:p>
        </w:tc>
        <w:tc>
          <w:tcPr>
            <w:tcW w:w="1013" w:type="dxa"/>
            <w:tcBorders>
              <w:top w:val="nil"/>
              <w:left w:val="nil"/>
              <w:bottom w:val="nil"/>
              <w:right w:val="nil"/>
            </w:tcBorders>
            <w:shd w:val="clear" w:color="auto" w:fill="auto"/>
            <w:noWrap/>
            <w:vAlign w:val="bottom"/>
            <w:hideMark/>
          </w:tcPr>
          <w:p w14:paraId="0D90A831" w14:textId="77777777" w:rsidR="00B370B7" w:rsidRPr="00CB1E6A" w:rsidRDefault="00B370B7" w:rsidP="00B370B7">
            <w:pPr>
              <w:jc w:val="right"/>
            </w:pPr>
            <w:r w:rsidRPr="00CB1E6A">
              <w:t>-7.32</w:t>
            </w:r>
          </w:p>
        </w:tc>
        <w:tc>
          <w:tcPr>
            <w:tcW w:w="907" w:type="dxa"/>
            <w:tcBorders>
              <w:top w:val="nil"/>
              <w:left w:val="nil"/>
              <w:bottom w:val="nil"/>
              <w:right w:val="nil"/>
            </w:tcBorders>
            <w:shd w:val="clear" w:color="auto" w:fill="auto"/>
            <w:noWrap/>
            <w:vAlign w:val="bottom"/>
            <w:hideMark/>
          </w:tcPr>
          <w:p w14:paraId="019127D0" w14:textId="77777777" w:rsidR="00B370B7" w:rsidRPr="00CB1E6A" w:rsidRDefault="00B370B7" w:rsidP="00B370B7">
            <w:pPr>
              <w:jc w:val="right"/>
            </w:pPr>
            <w:r w:rsidRPr="00CB1E6A">
              <w:t>-4.89</w:t>
            </w:r>
          </w:p>
        </w:tc>
        <w:tc>
          <w:tcPr>
            <w:tcW w:w="907" w:type="dxa"/>
            <w:tcBorders>
              <w:top w:val="nil"/>
              <w:left w:val="nil"/>
              <w:bottom w:val="nil"/>
              <w:right w:val="nil"/>
            </w:tcBorders>
            <w:shd w:val="clear" w:color="auto" w:fill="auto"/>
            <w:noWrap/>
            <w:vAlign w:val="bottom"/>
            <w:hideMark/>
          </w:tcPr>
          <w:p w14:paraId="38B0F908" w14:textId="77777777" w:rsidR="00B370B7" w:rsidRPr="00CB1E6A" w:rsidRDefault="00B370B7" w:rsidP="00B370B7">
            <w:pPr>
              <w:jc w:val="right"/>
            </w:pPr>
            <w:r w:rsidRPr="00CB1E6A">
              <w:t>-7.85</w:t>
            </w:r>
          </w:p>
        </w:tc>
        <w:tc>
          <w:tcPr>
            <w:tcW w:w="960" w:type="dxa"/>
            <w:tcBorders>
              <w:top w:val="nil"/>
              <w:left w:val="nil"/>
              <w:bottom w:val="nil"/>
              <w:right w:val="nil"/>
            </w:tcBorders>
            <w:shd w:val="clear" w:color="auto" w:fill="auto"/>
            <w:noWrap/>
            <w:vAlign w:val="bottom"/>
            <w:hideMark/>
          </w:tcPr>
          <w:p w14:paraId="784E70A9" w14:textId="77777777" w:rsidR="00B370B7" w:rsidRPr="00CB1E6A" w:rsidRDefault="00B370B7" w:rsidP="00B370B7">
            <w:pPr>
              <w:jc w:val="right"/>
            </w:pPr>
            <w:r w:rsidRPr="00CB1E6A">
              <w:t>-6.59</w:t>
            </w:r>
          </w:p>
        </w:tc>
      </w:tr>
      <w:tr w:rsidR="00CB1E6A" w:rsidRPr="00CB1E6A" w14:paraId="6CADAD53" w14:textId="77777777" w:rsidTr="00B370B7">
        <w:trPr>
          <w:trHeight w:val="372"/>
        </w:trPr>
        <w:tc>
          <w:tcPr>
            <w:tcW w:w="3223" w:type="dxa"/>
            <w:tcBorders>
              <w:top w:val="nil"/>
              <w:left w:val="nil"/>
              <w:bottom w:val="nil"/>
              <w:right w:val="nil"/>
            </w:tcBorders>
            <w:shd w:val="clear" w:color="auto" w:fill="auto"/>
            <w:noWrap/>
            <w:vAlign w:val="bottom"/>
            <w:hideMark/>
          </w:tcPr>
          <w:p w14:paraId="14C4EC0F" w14:textId="4BD5208E" w:rsidR="00B370B7" w:rsidRPr="00CB1E6A" w:rsidRDefault="00B370B7" w:rsidP="007E632D">
            <w:pPr>
              <w:jc w:val="both"/>
            </w:pPr>
            <w:r w:rsidRPr="00CB1E6A">
              <w:t>∆H</w:t>
            </w:r>
            <w:r w:rsidRPr="00CB1E6A">
              <w:rPr>
                <w:vertAlign w:val="superscript"/>
              </w:rPr>
              <w:t>o</w:t>
            </w:r>
            <w:r w:rsidRPr="00CB1E6A">
              <w:t xml:space="preserve"> (K</w:t>
            </w:r>
            <w:r w:rsidR="007E632D">
              <w:t>J/mol</w:t>
            </w:r>
            <w:r w:rsidRPr="00CB1E6A">
              <w:t>)</w:t>
            </w:r>
          </w:p>
        </w:tc>
        <w:tc>
          <w:tcPr>
            <w:tcW w:w="1013" w:type="dxa"/>
            <w:tcBorders>
              <w:top w:val="nil"/>
              <w:left w:val="nil"/>
              <w:bottom w:val="nil"/>
              <w:right w:val="nil"/>
            </w:tcBorders>
            <w:shd w:val="clear" w:color="auto" w:fill="auto"/>
            <w:noWrap/>
            <w:vAlign w:val="bottom"/>
            <w:hideMark/>
          </w:tcPr>
          <w:p w14:paraId="61A0B751" w14:textId="77777777" w:rsidR="00B370B7" w:rsidRPr="00CB1E6A" w:rsidRDefault="00B370B7" w:rsidP="00B370B7">
            <w:pPr>
              <w:jc w:val="right"/>
            </w:pPr>
            <w:r w:rsidRPr="00CB1E6A">
              <w:t>-60.47</w:t>
            </w:r>
          </w:p>
        </w:tc>
        <w:tc>
          <w:tcPr>
            <w:tcW w:w="1013" w:type="dxa"/>
            <w:tcBorders>
              <w:top w:val="nil"/>
              <w:left w:val="nil"/>
              <w:bottom w:val="nil"/>
              <w:right w:val="nil"/>
            </w:tcBorders>
            <w:shd w:val="clear" w:color="auto" w:fill="auto"/>
            <w:noWrap/>
            <w:vAlign w:val="bottom"/>
            <w:hideMark/>
          </w:tcPr>
          <w:p w14:paraId="6DA57D48" w14:textId="77777777" w:rsidR="00B370B7" w:rsidRPr="00CB1E6A" w:rsidRDefault="00B370B7" w:rsidP="00B370B7">
            <w:pPr>
              <w:jc w:val="right"/>
            </w:pPr>
            <w:r w:rsidRPr="00CB1E6A">
              <w:t>-57.76</w:t>
            </w:r>
          </w:p>
        </w:tc>
        <w:tc>
          <w:tcPr>
            <w:tcW w:w="907" w:type="dxa"/>
            <w:tcBorders>
              <w:top w:val="nil"/>
              <w:left w:val="nil"/>
              <w:bottom w:val="nil"/>
              <w:right w:val="nil"/>
            </w:tcBorders>
            <w:shd w:val="clear" w:color="auto" w:fill="auto"/>
            <w:noWrap/>
            <w:vAlign w:val="bottom"/>
            <w:hideMark/>
          </w:tcPr>
          <w:p w14:paraId="00C431B7" w14:textId="77777777" w:rsidR="00B370B7" w:rsidRPr="00CB1E6A" w:rsidRDefault="00B370B7" w:rsidP="00B370B7">
            <w:pPr>
              <w:jc w:val="right"/>
            </w:pPr>
            <w:r w:rsidRPr="00CB1E6A">
              <w:t>19.35</w:t>
            </w:r>
          </w:p>
        </w:tc>
        <w:tc>
          <w:tcPr>
            <w:tcW w:w="907" w:type="dxa"/>
            <w:tcBorders>
              <w:top w:val="nil"/>
              <w:left w:val="nil"/>
              <w:bottom w:val="nil"/>
              <w:right w:val="nil"/>
            </w:tcBorders>
            <w:shd w:val="clear" w:color="auto" w:fill="auto"/>
            <w:noWrap/>
            <w:vAlign w:val="bottom"/>
            <w:hideMark/>
          </w:tcPr>
          <w:p w14:paraId="01B3E505" w14:textId="77777777" w:rsidR="00B370B7" w:rsidRPr="00CB1E6A" w:rsidRDefault="00B370B7" w:rsidP="00B370B7">
            <w:pPr>
              <w:jc w:val="right"/>
            </w:pPr>
            <w:r w:rsidRPr="00CB1E6A">
              <w:t>-29.59</w:t>
            </w:r>
          </w:p>
        </w:tc>
        <w:tc>
          <w:tcPr>
            <w:tcW w:w="960" w:type="dxa"/>
            <w:tcBorders>
              <w:top w:val="nil"/>
              <w:left w:val="nil"/>
              <w:bottom w:val="nil"/>
              <w:right w:val="nil"/>
            </w:tcBorders>
            <w:shd w:val="clear" w:color="auto" w:fill="auto"/>
            <w:noWrap/>
            <w:vAlign w:val="bottom"/>
            <w:hideMark/>
          </w:tcPr>
          <w:p w14:paraId="6D659262" w14:textId="77777777" w:rsidR="00B370B7" w:rsidRPr="00CB1E6A" w:rsidRDefault="00B370B7" w:rsidP="00B370B7">
            <w:pPr>
              <w:jc w:val="right"/>
            </w:pPr>
            <w:r w:rsidRPr="00CB1E6A">
              <w:t>-39.21</w:t>
            </w:r>
          </w:p>
        </w:tc>
      </w:tr>
      <w:tr w:rsidR="00CB1E6A" w:rsidRPr="00CB1E6A" w14:paraId="23E03267" w14:textId="77777777" w:rsidTr="00B370B7">
        <w:trPr>
          <w:trHeight w:val="312"/>
        </w:trPr>
        <w:tc>
          <w:tcPr>
            <w:tcW w:w="5249" w:type="dxa"/>
            <w:gridSpan w:val="3"/>
            <w:tcBorders>
              <w:top w:val="nil"/>
              <w:left w:val="nil"/>
              <w:bottom w:val="nil"/>
              <w:right w:val="nil"/>
            </w:tcBorders>
            <w:shd w:val="clear" w:color="auto" w:fill="auto"/>
            <w:noWrap/>
            <w:vAlign w:val="bottom"/>
            <w:hideMark/>
          </w:tcPr>
          <w:p w14:paraId="5DDF3413" w14:textId="77777777" w:rsidR="00B370B7" w:rsidRPr="00CB1E6A" w:rsidRDefault="00B370B7" w:rsidP="00B370B7">
            <w:pPr>
              <w:rPr>
                <w:b/>
                <w:bCs/>
              </w:rPr>
            </w:pPr>
            <w:r w:rsidRPr="00CB1E6A">
              <w:rPr>
                <w:b/>
                <w:bCs/>
              </w:rPr>
              <w:t xml:space="preserve">Desorption studies </w:t>
            </w:r>
          </w:p>
        </w:tc>
        <w:tc>
          <w:tcPr>
            <w:tcW w:w="907" w:type="dxa"/>
            <w:tcBorders>
              <w:top w:val="nil"/>
              <w:left w:val="nil"/>
              <w:bottom w:val="nil"/>
              <w:right w:val="nil"/>
            </w:tcBorders>
            <w:shd w:val="clear" w:color="auto" w:fill="auto"/>
            <w:noWrap/>
            <w:vAlign w:val="bottom"/>
            <w:hideMark/>
          </w:tcPr>
          <w:p w14:paraId="56DD9E88" w14:textId="77777777" w:rsidR="00B370B7" w:rsidRPr="00CB1E6A" w:rsidRDefault="00B370B7" w:rsidP="00B370B7">
            <w:pPr>
              <w:rPr>
                <w:b/>
                <w:bCs/>
              </w:rPr>
            </w:pPr>
          </w:p>
        </w:tc>
        <w:tc>
          <w:tcPr>
            <w:tcW w:w="907" w:type="dxa"/>
            <w:tcBorders>
              <w:top w:val="nil"/>
              <w:left w:val="nil"/>
              <w:bottom w:val="nil"/>
              <w:right w:val="nil"/>
            </w:tcBorders>
            <w:shd w:val="clear" w:color="auto" w:fill="auto"/>
            <w:noWrap/>
            <w:vAlign w:val="bottom"/>
            <w:hideMark/>
          </w:tcPr>
          <w:p w14:paraId="0F17BB40"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1C7732AF" w14:textId="77777777" w:rsidR="00B370B7" w:rsidRPr="00CB1E6A" w:rsidRDefault="00B370B7" w:rsidP="00B370B7">
            <w:pPr>
              <w:rPr>
                <w:sz w:val="20"/>
                <w:szCs w:val="20"/>
              </w:rPr>
            </w:pPr>
          </w:p>
        </w:tc>
      </w:tr>
      <w:tr w:rsidR="00CB1E6A" w:rsidRPr="00CB1E6A" w14:paraId="32EF10D3" w14:textId="77777777" w:rsidTr="00B370B7">
        <w:trPr>
          <w:trHeight w:val="312"/>
        </w:trPr>
        <w:tc>
          <w:tcPr>
            <w:tcW w:w="5249" w:type="dxa"/>
            <w:gridSpan w:val="3"/>
            <w:tcBorders>
              <w:top w:val="nil"/>
              <w:left w:val="nil"/>
              <w:bottom w:val="nil"/>
              <w:right w:val="nil"/>
            </w:tcBorders>
            <w:shd w:val="clear" w:color="auto" w:fill="auto"/>
            <w:noWrap/>
            <w:vAlign w:val="bottom"/>
            <w:hideMark/>
          </w:tcPr>
          <w:p w14:paraId="6AFA5030" w14:textId="77777777" w:rsidR="00B370B7" w:rsidRPr="00CB1E6A" w:rsidRDefault="00B370B7" w:rsidP="00B370B7">
            <w:pPr>
              <w:rPr>
                <w:b/>
                <w:bCs/>
              </w:rPr>
            </w:pPr>
            <w:r w:rsidRPr="00CB1E6A">
              <w:rPr>
                <w:b/>
                <w:bCs/>
              </w:rPr>
              <w:t>Desorption efficiency (%)</w:t>
            </w:r>
          </w:p>
        </w:tc>
        <w:tc>
          <w:tcPr>
            <w:tcW w:w="907" w:type="dxa"/>
            <w:tcBorders>
              <w:top w:val="nil"/>
              <w:left w:val="nil"/>
              <w:bottom w:val="nil"/>
              <w:right w:val="nil"/>
            </w:tcBorders>
            <w:shd w:val="clear" w:color="auto" w:fill="auto"/>
            <w:noWrap/>
            <w:vAlign w:val="bottom"/>
            <w:hideMark/>
          </w:tcPr>
          <w:p w14:paraId="1FE3392D" w14:textId="77777777" w:rsidR="00B370B7" w:rsidRPr="00CB1E6A" w:rsidRDefault="00B370B7" w:rsidP="00B370B7">
            <w:pPr>
              <w:rPr>
                <w:b/>
                <w:bCs/>
              </w:rPr>
            </w:pPr>
          </w:p>
        </w:tc>
        <w:tc>
          <w:tcPr>
            <w:tcW w:w="907" w:type="dxa"/>
            <w:tcBorders>
              <w:top w:val="nil"/>
              <w:left w:val="nil"/>
              <w:bottom w:val="nil"/>
              <w:right w:val="nil"/>
            </w:tcBorders>
            <w:shd w:val="clear" w:color="auto" w:fill="auto"/>
            <w:noWrap/>
            <w:vAlign w:val="bottom"/>
            <w:hideMark/>
          </w:tcPr>
          <w:p w14:paraId="6B153103"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27062CBD" w14:textId="77777777" w:rsidR="00B370B7" w:rsidRPr="00CB1E6A" w:rsidRDefault="00B370B7" w:rsidP="00B370B7">
            <w:pPr>
              <w:rPr>
                <w:sz w:val="20"/>
                <w:szCs w:val="20"/>
              </w:rPr>
            </w:pPr>
          </w:p>
        </w:tc>
      </w:tr>
      <w:tr w:rsidR="00CB1E6A" w:rsidRPr="00CB1E6A" w14:paraId="5BFAF618" w14:textId="77777777" w:rsidTr="00B370B7">
        <w:trPr>
          <w:trHeight w:val="312"/>
        </w:trPr>
        <w:tc>
          <w:tcPr>
            <w:tcW w:w="3223" w:type="dxa"/>
            <w:tcBorders>
              <w:top w:val="nil"/>
              <w:left w:val="nil"/>
              <w:bottom w:val="nil"/>
              <w:right w:val="nil"/>
            </w:tcBorders>
            <w:shd w:val="clear" w:color="auto" w:fill="auto"/>
            <w:noWrap/>
            <w:vAlign w:val="bottom"/>
            <w:hideMark/>
          </w:tcPr>
          <w:p w14:paraId="1865310B" w14:textId="77777777" w:rsidR="00B370B7" w:rsidRPr="00CB1E6A" w:rsidRDefault="00B370B7" w:rsidP="00B370B7">
            <w:r w:rsidRPr="00CB1E6A">
              <w:t>NaOH</w:t>
            </w:r>
          </w:p>
        </w:tc>
        <w:tc>
          <w:tcPr>
            <w:tcW w:w="1013" w:type="dxa"/>
            <w:tcBorders>
              <w:top w:val="nil"/>
              <w:left w:val="nil"/>
              <w:bottom w:val="nil"/>
              <w:right w:val="nil"/>
            </w:tcBorders>
            <w:shd w:val="clear" w:color="auto" w:fill="auto"/>
            <w:noWrap/>
            <w:vAlign w:val="bottom"/>
            <w:hideMark/>
          </w:tcPr>
          <w:p w14:paraId="7D1723EC" w14:textId="77777777" w:rsidR="00B370B7" w:rsidRPr="00CB1E6A" w:rsidRDefault="00B370B7" w:rsidP="00B370B7">
            <w:pPr>
              <w:jc w:val="right"/>
            </w:pPr>
            <w:r w:rsidRPr="00CB1E6A">
              <w:t>15.65</w:t>
            </w:r>
          </w:p>
        </w:tc>
        <w:tc>
          <w:tcPr>
            <w:tcW w:w="1013" w:type="dxa"/>
            <w:tcBorders>
              <w:top w:val="nil"/>
              <w:left w:val="nil"/>
              <w:bottom w:val="nil"/>
              <w:right w:val="nil"/>
            </w:tcBorders>
            <w:shd w:val="clear" w:color="auto" w:fill="auto"/>
            <w:noWrap/>
            <w:vAlign w:val="bottom"/>
            <w:hideMark/>
          </w:tcPr>
          <w:p w14:paraId="7BCA0606" w14:textId="77777777" w:rsidR="00B370B7" w:rsidRPr="00CB1E6A" w:rsidRDefault="00B370B7" w:rsidP="00B370B7">
            <w:pPr>
              <w:jc w:val="right"/>
            </w:pPr>
            <w:r w:rsidRPr="00CB1E6A">
              <w:t>23.97</w:t>
            </w:r>
          </w:p>
        </w:tc>
        <w:tc>
          <w:tcPr>
            <w:tcW w:w="907" w:type="dxa"/>
            <w:tcBorders>
              <w:top w:val="nil"/>
              <w:left w:val="nil"/>
              <w:bottom w:val="nil"/>
              <w:right w:val="nil"/>
            </w:tcBorders>
            <w:shd w:val="clear" w:color="auto" w:fill="auto"/>
            <w:noWrap/>
            <w:vAlign w:val="bottom"/>
            <w:hideMark/>
          </w:tcPr>
          <w:p w14:paraId="10560699" w14:textId="77777777" w:rsidR="00B370B7" w:rsidRPr="00CB1E6A" w:rsidRDefault="00B370B7" w:rsidP="00B370B7">
            <w:pPr>
              <w:jc w:val="right"/>
            </w:pPr>
            <w:r w:rsidRPr="00CB1E6A">
              <w:t>9.29</w:t>
            </w:r>
          </w:p>
        </w:tc>
        <w:tc>
          <w:tcPr>
            <w:tcW w:w="907" w:type="dxa"/>
            <w:tcBorders>
              <w:top w:val="nil"/>
              <w:left w:val="nil"/>
              <w:bottom w:val="nil"/>
              <w:right w:val="nil"/>
            </w:tcBorders>
            <w:shd w:val="clear" w:color="auto" w:fill="auto"/>
            <w:noWrap/>
            <w:vAlign w:val="bottom"/>
            <w:hideMark/>
          </w:tcPr>
          <w:p w14:paraId="4F47DD25" w14:textId="77777777" w:rsidR="00B370B7" w:rsidRPr="00CB1E6A" w:rsidRDefault="00B370B7" w:rsidP="00B370B7">
            <w:pPr>
              <w:jc w:val="right"/>
            </w:pPr>
            <w:r w:rsidRPr="00CB1E6A">
              <w:t>9.19</w:t>
            </w:r>
          </w:p>
        </w:tc>
        <w:tc>
          <w:tcPr>
            <w:tcW w:w="960" w:type="dxa"/>
            <w:tcBorders>
              <w:top w:val="nil"/>
              <w:left w:val="nil"/>
              <w:bottom w:val="nil"/>
              <w:right w:val="nil"/>
            </w:tcBorders>
            <w:shd w:val="clear" w:color="auto" w:fill="auto"/>
            <w:noWrap/>
            <w:vAlign w:val="bottom"/>
            <w:hideMark/>
          </w:tcPr>
          <w:p w14:paraId="12FBABD0" w14:textId="77777777" w:rsidR="00B370B7" w:rsidRPr="00CB1E6A" w:rsidRDefault="00B370B7" w:rsidP="00B370B7">
            <w:pPr>
              <w:jc w:val="right"/>
            </w:pPr>
            <w:r w:rsidRPr="00CB1E6A">
              <w:t>15.05</w:t>
            </w:r>
          </w:p>
        </w:tc>
      </w:tr>
      <w:tr w:rsidR="00CB1E6A" w:rsidRPr="00CB1E6A" w14:paraId="6B0720C8" w14:textId="77777777" w:rsidTr="00B370B7">
        <w:trPr>
          <w:trHeight w:val="312"/>
        </w:trPr>
        <w:tc>
          <w:tcPr>
            <w:tcW w:w="3223" w:type="dxa"/>
            <w:tcBorders>
              <w:top w:val="nil"/>
              <w:left w:val="nil"/>
              <w:bottom w:val="nil"/>
              <w:right w:val="nil"/>
            </w:tcBorders>
            <w:shd w:val="clear" w:color="auto" w:fill="auto"/>
            <w:noWrap/>
            <w:vAlign w:val="bottom"/>
            <w:hideMark/>
          </w:tcPr>
          <w:p w14:paraId="45BFE503" w14:textId="77777777" w:rsidR="00B370B7" w:rsidRPr="00CB1E6A" w:rsidRDefault="00B370B7" w:rsidP="00B370B7">
            <w:r w:rsidRPr="00CB1E6A">
              <w:t>HCl</w:t>
            </w:r>
          </w:p>
        </w:tc>
        <w:tc>
          <w:tcPr>
            <w:tcW w:w="1013" w:type="dxa"/>
            <w:tcBorders>
              <w:top w:val="nil"/>
              <w:left w:val="nil"/>
              <w:bottom w:val="nil"/>
              <w:right w:val="nil"/>
            </w:tcBorders>
            <w:shd w:val="clear" w:color="auto" w:fill="auto"/>
            <w:noWrap/>
            <w:vAlign w:val="bottom"/>
            <w:hideMark/>
          </w:tcPr>
          <w:p w14:paraId="6DC18C50" w14:textId="77777777" w:rsidR="00B370B7" w:rsidRPr="00CB1E6A" w:rsidRDefault="00B370B7" w:rsidP="00B370B7">
            <w:pPr>
              <w:jc w:val="right"/>
            </w:pPr>
            <w:r w:rsidRPr="00CB1E6A">
              <w:t>5.88</w:t>
            </w:r>
          </w:p>
        </w:tc>
        <w:tc>
          <w:tcPr>
            <w:tcW w:w="1013" w:type="dxa"/>
            <w:tcBorders>
              <w:top w:val="nil"/>
              <w:left w:val="nil"/>
              <w:bottom w:val="nil"/>
              <w:right w:val="nil"/>
            </w:tcBorders>
            <w:shd w:val="clear" w:color="auto" w:fill="auto"/>
            <w:noWrap/>
            <w:vAlign w:val="bottom"/>
            <w:hideMark/>
          </w:tcPr>
          <w:p w14:paraId="3530CC4E" w14:textId="77777777" w:rsidR="00B370B7" w:rsidRPr="00CB1E6A" w:rsidRDefault="00B370B7" w:rsidP="00B370B7">
            <w:pPr>
              <w:jc w:val="right"/>
            </w:pPr>
            <w:r w:rsidRPr="00CB1E6A">
              <w:t>13.12</w:t>
            </w:r>
          </w:p>
        </w:tc>
        <w:tc>
          <w:tcPr>
            <w:tcW w:w="907" w:type="dxa"/>
            <w:tcBorders>
              <w:top w:val="nil"/>
              <w:left w:val="nil"/>
              <w:bottom w:val="nil"/>
              <w:right w:val="nil"/>
            </w:tcBorders>
            <w:shd w:val="clear" w:color="auto" w:fill="auto"/>
            <w:noWrap/>
            <w:vAlign w:val="bottom"/>
            <w:hideMark/>
          </w:tcPr>
          <w:p w14:paraId="2C1A8DE6" w14:textId="77777777" w:rsidR="00B370B7" w:rsidRPr="00CB1E6A" w:rsidRDefault="00B370B7" w:rsidP="00B370B7">
            <w:pPr>
              <w:jc w:val="right"/>
            </w:pPr>
            <w:r w:rsidRPr="00CB1E6A">
              <w:t>7.19</w:t>
            </w:r>
          </w:p>
        </w:tc>
        <w:tc>
          <w:tcPr>
            <w:tcW w:w="907" w:type="dxa"/>
            <w:tcBorders>
              <w:top w:val="nil"/>
              <w:left w:val="nil"/>
              <w:bottom w:val="nil"/>
              <w:right w:val="nil"/>
            </w:tcBorders>
            <w:shd w:val="clear" w:color="auto" w:fill="auto"/>
            <w:noWrap/>
            <w:vAlign w:val="bottom"/>
            <w:hideMark/>
          </w:tcPr>
          <w:p w14:paraId="11C287ED" w14:textId="77777777" w:rsidR="00B370B7" w:rsidRPr="00CB1E6A" w:rsidRDefault="00B370B7" w:rsidP="00B370B7">
            <w:pPr>
              <w:jc w:val="right"/>
            </w:pPr>
            <w:r w:rsidRPr="00CB1E6A">
              <w:t>6.87</w:t>
            </w:r>
          </w:p>
        </w:tc>
        <w:tc>
          <w:tcPr>
            <w:tcW w:w="960" w:type="dxa"/>
            <w:tcBorders>
              <w:top w:val="nil"/>
              <w:left w:val="nil"/>
              <w:bottom w:val="nil"/>
              <w:right w:val="nil"/>
            </w:tcBorders>
            <w:shd w:val="clear" w:color="auto" w:fill="auto"/>
            <w:noWrap/>
            <w:vAlign w:val="bottom"/>
            <w:hideMark/>
          </w:tcPr>
          <w:p w14:paraId="6EE53AA1" w14:textId="77777777" w:rsidR="00B370B7" w:rsidRPr="00CB1E6A" w:rsidRDefault="00B370B7" w:rsidP="00B370B7">
            <w:pPr>
              <w:jc w:val="right"/>
            </w:pPr>
            <w:r w:rsidRPr="00CB1E6A">
              <w:t>1.56</w:t>
            </w:r>
          </w:p>
        </w:tc>
      </w:tr>
      <w:tr w:rsidR="00CB1E6A" w:rsidRPr="00CB1E6A" w14:paraId="7119C253" w14:textId="77777777" w:rsidTr="00B370B7">
        <w:trPr>
          <w:trHeight w:val="312"/>
        </w:trPr>
        <w:tc>
          <w:tcPr>
            <w:tcW w:w="3223" w:type="dxa"/>
            <w:tcBorders>
              <w:top w:val="nil"/>
              <w:left w:val="nil"/>
              <w:bottom w:val="nil"/>
              <w:right w:val="nil"/>
            </w:tcBorders>
            <w:shd w:val="clear" w:color="auto" w:fill="auto"/>
            <w:noWrap/>
            <w:vAlign w:val="bottom"/>
            <w:hideMark/>
          </w:tcPr>
          <w:p w14:paraId="0B8180E3" w14:textId="77777777" w:rsidR="00B370B7" w:rsidRPr="00CB1E6A" w:rsidRDefault="00B370B7" w:rsidP="00B370B7">
            <w:r w:rsidRPr="00CB1E6A">
              <w:t>Deionized water</w:t>
            </w:r>
          </w:p>
        </w:tc>
        <w:tc>
          <w:tcPr>
            <w:tcW w:w="1013" w:type="dxa"/>
            <w:tcBorders>
              <w:top w:val="nil"/>
              <w:left w:val="nil"/>
              <w:bottom w:val="nil"/>
              <w:right w:val="nil"/>
            </w:tcBorders>
            <w:shd w:val="clear" w:color="auto" w:fill="auto"/>
            <w:noWrap/>
            <w:vAlign w:val="bottom"/>
            <w:hideMark/>
          </w:tcPr>
          <w:p w14:paraId="023A2B0F" w14:textId="77777777" w:rsidR="00B370B7" w:rsidRPr="00CB1E6A" w:rsidRDefault="00B370B7" w:rsidP="00B370B7">
            <w:pPr>
              <w:jc w:val="right"/>
            </w:pPr>
            <w:r w:rsidRPr="00CB1E6A">
              <w:t>5.38</w:t>
            </w:r>
          </w:p>
        </w:tc>
        <w:tc>
          <w:tcPr>
            <w:tcW w:w="1013" w:type="dxa"/>
            <w:tcBorders>
              <w:top w:val="nil"/>
              <w:left w:val="nil"/>
              <w:bottom w:val="nil"/>
              <w:right w:val="nil"/>
            </w:tcBorders>
            <w:shd w:val="clear" w:color="auto" w:fill="auto"/>
            <w:noWrap/>
            <w:vAlign w:val="bottom"/>
            <w:hideMark/>
          </w:tcPr>
          <w:p w14:paraId="0C928078" w14:textId="77777777" w:rsidR="00B370B7" w:rsidRPr="00CB1E6A" w:rsidRDefault="00B370B7" w:rsidP="00B370B7">
            <w:pPr>
              <w:jc w:val="right"/>
            </w:pPr>
            <w:r w:rsidRPr="00CB1E6A">
              <w:t>8.49</w:t>
            </w:r>
          </w:p>
        </w:tc>
        <w:tc>
          <w:tcPr>
            <w:tcW w:w="907" w:type="dxa"/>
            <w:tcBorders>
              <w:top w:val="nil"/>
              <w:left w:val="nil"/>
              <w:bottom w:val="nil"/>
              <w:right w:val="nil"/>
            </w:tcBorders>
            <w:shd w:val="clear" w:color="auto" w:fill="auto"/>
            <w:noWrap/>
            <w:vAlign w:val="bottom"/>
            <w:hideMark/>
          </w:tcPr>
          <w:p w14:paraId="6B5740E7" w14:textId="77777777" w:rsidR="00B370B7" w:rsidRPr="00CB1E6A" w:rsidRDefault="00B370B7" w:rsidP="00B370B7">
            <w:pPr>
              <w:jc w:val="right"/>
            </w:pPr>
            <w:r w:rsidRPr="00CB1E6A">
              <w:t>8.44</w:t>
            </w:r>
          </w:p>
        </w:tc>
        <w:tc>
          <w:tcPr>
            <w:tcW w:w="907" w:type="dxa"/>
            <w:tcBorders>
              <w:top w:val="nil"/>
              <w:left w:val="nil"/>
              <w:bottom w:val="nil"/>
              <w:right w:val="nil"/>
            </w:tcBorders>
            <w:shd w:val="clear" w:color="auto" w:fill="auto"/>
            <w:noWrap/>
            <w:vAlign w:val="bottom"/>
            <w:hideMark/>
          </w:tcPr>
          <w:p w14:paraId="0D61CF6E" w14:textId="77777777" w:rsidR="00B370B7" w:rsidRPr="00CB1E6A" w:rsidRDefault="00B370B7" w:rsidP="00B370B7">
            <w:pPr>
              <w:jc w:val="right"/>
            </w:pPr>
            <w:r w:rsidRPr="00CB1E6A">
              <w:t>6.32</w:t>
            </w:r>
          </w:p>
        </w:tc>
        <w:tc>
          <w:tcPr>
            <w:tcW w:w="960" w:type="dxa"/>
            <w:tcBorders>
              <w:top w:val="nil"/>
              <w:left w:val="nil"/>
              <w:bottom w:val="nil"/>
              <w:right w:val="nil"/>
            </w:tcBorders>
            <w:shd w:val="clear" w:color="auto" w:fill="auto"/>
            <w:noWrap/>
            <w:vAlign w:val="bottom"/>
            <w:hideMark/>
          </w:tcPr>
          <w:p w14:paraId="7C5F5A57" w14:textId="77777777" w:rsidR="00B370B7" w:rsidRPr="00CB1E6A" w:rsidRDefault="00B370B7" w:rsidP="00B370B7">
            <w:pPr>
              <w:jc w:val="right"/>
            </w:pPr>
            <w:r w:rsidRPr="00CB1E6A">
              <w:t>12.52</w:t>
            </w:r>
          </w:p>
        </w:tc>
      </w:tr>
      <w:tr w:rsidR="00CB1E6A" w:rsidRPr="00CB1E6A" w14:paraId="6164FDE9" w14:textId="77777777" w:rsidTr="00B370B7">
        <w:trPr>
          <w:trHeight w:val="312"/>
        </w:trPr>
        <w:tc>
          <w:tcPr>
            <w:tcW w:w="3223" w:type="dxa"/>
            <w:tcBorders>
              <w:top w:val="nil"/>
              <w:left w:val="nil"/>
              <w:bottom w:val="nil"/>
              <w:right w:val="nil"/>
            </w:tcBorders>
            <w:shd w:val="clear" w:color="auto" w:fill="auto"/>
            <w:noWrap/>
            <w:vAlign w:val="bottom"/>
            <w:hideMark/>
          </w:tcPr>
          <w:p w14:paraId="0440DAC6" w14:textId="77777777" w:rsidR="00B370B7" w:rsidRPr="00CB1E6A" w:rsidRDefault="00B370B7" w:rsidP="00B370B7">
            <w:r w:rsidRPr="00CB1E6A">
              <w:t>NaCl</w:t>
            </w:r>
          </w:p>
        </w:tc>
        <w:tc>
          <w:tcPr>
            <w:tcW w:w="1013" w:type="dxa"/>
            <w:tcBorders>
              <w:top w:val="nil"/>
              <w:left w:val="nil"/>
              <w:bottom w:val="nil"/>
              <w:right w:val="nil"/>
            </w:tcBorders>
            <w:shd w:val="clear" w:color="auto" w:fill="auto"/>
            <w:noWrap/>
            <w:vAlign w:val="bottom"/>
            <w:hideMark/>
          </w:tcPr>
          <w:p w14:paraId="471591B4" w14:textId="77777777" w:rsidR="00B370B7" w:rsidRPr="00CB1E6A" w:rsidRDefault="00B370B7" w:rsidP="00B370B7">
            <w:pPr>
              <w:jc w:val="right"/>
            </w:pPr>
            <w:r w:rsidRPr="00CB1E6A">
              <w:t>5.51</w:t>
            </w:r>
          </w:p>
        </w:tc>
        <w:tc>
          <w:tcPr>
            <w:tcW w:w="1013" w:type="dxa"/>
            <w:tcBorders>
              <w:top w:val="nil"/>
              <w:left w:val="nil"/>
              <w:bottom w:val="nil"/>
              <w:right w:val="nil"/>
            </w:tcBorders>
            <w:shd w:val="clear" w:color="auto" w:fill="auto"/>
            <w:noWrap/>
            <w:vAlign w:val="bottom"/>
            <w:hideMark/>
          </w:tcPr>
          <w:p w14:paraId="218393F0" w14:textId="77777777" w:rsidR="00B370B7" w:rsidRPr="00CB1E6A" w:rsidRDefault="00B370B7" w:rsidP="00B370B7">
            <w:pPr>
              <w:jc w:val="right"/>
            </w:pPr>
            <w:r w:rsidRPr="00CB1E6A">
              <w:t>9.84</w:t>
            </w:r>
          </w:p>
        </w:tc>
        <w:tc>
          <w:tcPr>
            <w:tcW w:w="907" w:type="dxa"/>
            <w:tcBorders>
              <w:top w:val="nil"/>
              <w:left w:val="nil"/>
              <w:bottom w:val="nil"/>
              <w:right w:val="nil"/>
            </w:tcBorders>
            <w:shd w:val="clear" w:color="auto" w:fill="auto"/>
            <w:noWrap/>
            <w:vAlign w:val="bottom"/>
            <w:hideMark/>
          </w:tcPr>
          <w:p w14:paraId="4FCF2718" w14:textId="77777777" w:rsidR="00B370B7" w:rsidRPr="00CB1E6A" w:rsidRDefault="00B370B7" w:rsidP="00B370B7">
            <w:pPr>
              <w:jc w:val="right"/>
            </w:pPr>
            <w:r w:rsidRPr="00CB1E6A">
              <w:t>8.76</w:t>
            </w:r>
          </w:p>
        </w:tc>
        <w:tc>
          <w:tcPr>
            <w:tcW w:w="907" w:type="dxa"/>
            <w:tcBorders>
              <w:top w:val="nil"/>
              <w:left w:val="nil"/>
              <w:bottom w:val="nil"/>
              <w:right w:val="nil"/>
            </w:tcBorders>
            <w:shd w:val="clear" w:color="auto" w:fill="auto"/>
            <w:noWrap/>
            <w:vAlign w:val="bottom"/>
            <w:hideMark/>
          </w:tcPr>
          <w:p w14:paraId="591B9371" w14:textId="77777777" w:rsidR="00B370B7" w:rsidRPr="00CB1E6A" w:rsidRDefault="00B370B7" w:rsidP="00B370B7">
            <w:pPr>
              <w:jc w:val="right"/>
            </w:pPr>
            <w:r w:rsidRPr="00CB1E6A">
              <w:t>4.94</w:t>
            </w:r>
          </w:p>
        </w:tc>
        <w:tc>
          <w:tcPr>
            <w:tcW w:w="960" w:type="dxa"/>
            <w:tcBorders>
              <w:top w:val="nil"/>
              <w:left w:val="nil"/>
              <w:bottom w:val="nil"/>
              <w:right w:val="nil"/>
            </w:tcBorders>
            <w:shd w:val="clear" w:color="auto" w:fill="auto"/>
            <w:noWrap/>
            <w:vAlign w:val="bottom"/>
            <w:hideMark/>
          </w:tcPr>
          <w:p w14:paraId="11F43A15" w14:textId="77777777" w:rsidR="00B370B7" w:rsidRPr="00CB1E6A" w:rsidRDefault="00B370B7" w:rsidP="00B370B7">
            <w:pPr>
              <w:jc w:val="right"/>
            </w:pPr>
            <w:r w:rsidRPr="00CB1E6A">
              <w:t>11.08</w:t>
            </w:r>
          </w:p>
        </w:tc>
      </w:tr>
      <w:tr w:rsidR="00CB1E6A" w:rsidRPr="00CB1E6A" w14:paraId="36E3465C" w14:textId="77777777" w:rsidTr="00B370B7">
        <w:trPr>
          <w:trHeight w:val="312"/>
        </w:trPr>
        <w:tc>
          <w:tcPr>
            <w:tcW w:w="6156" w:type="dxa"/>
            <w:gridSpan w:val="4"/>
            <w:tcBorders>
              <w:top w:val="nil"/>
              <w:left w:val="nil"/>
              <w:bottom w:val="nil"/>
              <w:right w:val="nil"/>
            </w:tcBorders>
            <w:shd w:val="clear" w:color="auto" w:fill="auto"/>
            <w:noWrap/>
            <w:vAlign w:val="bottom"/>
            <w:hideMark/>
          </w:tcPr>
          <w:p w14:paraId="7A6DBC04" w14:textId="77777777" w:rsidR="00B370B7" w:rsidRPr="00CB1E6A" w:rsidRDefault="00B370B7" w:rsidP="00B370B7">
            <w:pPr>
              <w:rPr>
                <w:b/>
                <w:bCs/>
              </w:rPr>
            </w:pPr>
            <w:r w:rsidRPr="00CB1E6A">
              <w:rPr>
                <w:b/>
                <w:bCs/>
              </w:rPr>
              <w:t>Artificial Neural Network model</w:t>
            </w:r>
          </w:p>
        </w:tc>
        <w:tc>
          <w:tcPr>
            <w:tcW w:w="907" w:type="dxa"/>
            <w:tcBorders>
              <w:top w:val="nil"/>
              <w:left w:val="nil"/>
              <w:bottom w:val="nil"/>
              <w:right w:val="nil"/>
            </w:tcBorders>
            <w:shd w:val="clear" w:color="auto" w:fill="auto"/>
            <w:noWrap/>
            <w:vAlign w:val="bottom"/>
            <w:hideMark/>
          </w:tcPr>
          <w:p w14:paraId="5ED2E6A1" w14:textId="77777777" w:rsidR="00B370B7" w:rsidRPr="00CB1E6A" w:rsidRDefault="00B370B7" w:rsidP="00B370B7">
            <w:pPr>
              <w:rPr>
                <w:b/>
                <w:bCs/>
              </w:rPr>
            </w:pPr>
          </w:p>
        </w:tc>
        <w:tc>
          <w:tcPr>
            <w:tcW w:w="960" w:type="dxa"/>
            <w:tcBorders>
              <w:top w:val="nil"/>
              <w:left w:val="nil"/>
              <w:bottom w:val="nil"/>
              <w:right w:val="nil"/>
            </w:tcBorders>
            <w:shd w:val="clear" w:color="auto" w:fill="auto"/>
            <w:noWrap/>
            <w:vAlign w:val="bottom"/>
            <w:hideMark/>
          </w:tcPr>
          <w:p w14:paraId="5BE68E05" w14:textId="77777777" w:rsidR="00B370B7" w:rsidRPr="00CB1E6A" w:rsidRDefault="00B370B7" w:rsidP="00B370B7">
            <w:pPr>
              <w:rPr>
                <w:sz w:val="20"/>
                <w:szCs w:val="20"/>
              </w:rPr>
            </w:pPr>
          </w:p>
        </w:tc>
      </w:tr>
      <w:tr w:rsidR="00CB1E6A" w:rsidRPr="00CB1E6A" w14:paraId="66626DAB" w14:textId="77777777" w:rsidTr="00B370B7">
        <w:trPr>
          <w:trHeight w:val="312"/>
        </w:trPr>
        <w:tc>
          <w:tcPr>
            <w:tcW w:w="3223" w:type="dxa"/>
            <w:tcBorders>
              <w:top w:val="nil"/>
              <w:left w:val="nil"/>
              <w:bottom w:val="nil"/>
              <w:right w:val="nil"/>
            </w:tcBorders>
            <w:shd w:val="clear" w:color="auto" w:fill="auto"/>
            <w:noWrap/>
            <w:vAlign w:val="bottom"/>
            <w:hideMark/>
          </w:tcPr>
          <w:p w14:paraId="480F0A84" w14:textId="77777777" w:rsidR="00B370B7" w:rsidRPr="00CB1E6A" w:rsidRDefault="00B370B7" w:rsidP="00B370B7">
            <w:r w:rsidRPr="00CB1E6A">
              <w:t>Number of hidden neurons</w:t>
            </w:r>
          </w:p>
        </w:tc>
        <w:tc>
          <w:tcPr>
            <w:tcW w:w="1013" w:type="dxa"/>
            <w:tcBorders>
              <w:top w:val="nil"/>
              <w:left w:val="nil"/>
              <w:bottom w:val="nil"/>
              <w:right w:val="nil"/>
            </w:tcBorders>
            <w:shd w:val="clear" w:color="auto" w:fill="auto"/>
            <w:noWrap/>
            <w:vAlign w:val="bottom"/>
            <w:hideMark/>
          </w:tcPr>
          <w:p w14:paraId="041354A8" w14:textId="77777777" w:rsidR="00B370B7" w:rsidRPr="00CB1E6A" w:rsidRDefault="00B370B7" w:rsidP="00B370B7">
            <w:pPr>
              <w:jc w:val="right"/>
            </w:pPr>
            <w:r w:rsidRPr="00CB1E6A">
              <w:t>14</w:t>
            </w:r>
          </w:p>
        </w:tc>
        <w:tc>
          <w:tcPr>
            <w:tcW w:w="1013" w:type="dxa"/>
            <w:tcBorders>
              <w:top w:val="nil"/>
              <w:left w:val="nil"/>
              <w:bottom w:val="nil"/>
              <w:right w:val="nil"/>
            </w:tcBorders>
            <w:shd w:val="clear" w:color="auto" w:fill="auto"/>
            <w:noWrap/>
            <w:vAlign w:val="bottom"/>
            <w:hideMark/>
          </w:tcPr>
          <w:p w14:paraId="74A35751" w14:textId="77777777" w:rsidR="00B370B7" w:rsidRPr="00CB1E6A" w:rsidRDefault="00B370B7" w:rsidP="00B370B7">
            <w:pPr>
              <w:jc w:val="right"/>
            </w:pPr>
            <w:r w:rsidRPr="00CB1E6A">
              <w:t>10</w:t>
            </w:r>
          </w:p>
        </w:tc>
        <w:tc>
          <w:tcPr>
            <w:tcW w:w="907" w:type="dxa"/>
            <w:tcBorders>
              <w:top w:val="nil"/>
              <w:left w:val="nil"/>
              <w:bottom w:val="nil"/>
              <w:right w:val="nil"/>
            </w:tcBorders>
            <w:shd w:val="clear" w:color="auto" w:fill="auto"/>
            <w:noWrap/>
            <w:vAlign w:val="bottom"/>
            <w:hideMark/>
          </w:tcPr>
          <w:p w14:paraId="3959B7A9" w14:textId="77777777" w:rsidR="00B370B7" w:rsidRPr="00CB1E6A" w:rsidRDefault="00B370B7" w:rsidP="00B370B7">
            <w:pPr>
              <w:jc w:val="right"/>
            </w:pPr>
            <w:r w:rsidRPr="00CB1E6A">
              <w:t>14</w:t>
            </w:r>
          </w:p>
        </w:tc>
        <w:tc>
          <w:tcPr>
            <w:tcW w:w="907" w:type="dxa"/>
            <w:tcBorders>
              <w:top w:val="nil"/>
              <w:left w:val="nil"/>
              <w:bottom w:val="nil"/>
              <w:right w:val="nil"/>
            </w:tcBorders>
            <w:shd w:val="clear" w:color="auto" w:fill="auto"/>
            <w:noWrap/>
            <w:vAlign w:val="bottom"/>
            <w:hideMark/>
          </w:tcPr>
          <w:p w14:paraId="41E7A456" w14:textId="77777777" w:rsidR="00B370B7" w:rsidRPr="00CB1E6A" w:rsidRDefault="00B370B7" w:rsidP="00B370B7">
            <w:pPr>
              <w:jc w:val="right"/>
            </w:pPr>
            <w:r w:rsidRPr="00CB1E6A">
              <w:t>8</w:t>
            </w:r>
          </w:p>
        </w:tc>
        <w:tc>
          <w:tcPr>
            <w:tcW w:w="960" w:type="dxa"/>
            <w:tcBorders>
              <w:top w:val="nil"/>
              <w:left w:val="nil"/>
              <w:bottom w:val="nil"/>
              <w:right w:val="nil"/>
            </w:tcBorders>
            <w:shd w:val="clear" w:color="auto" w:fill="auto"/>
            <w:noWrap/>
            <w:vAlign w:val="bottom"/>
            <w:hideMark/>
          </w:tcPr>
          <w:p w14:paraId="6E985E31" w14:textId="77777777" w:rsidR="00B370B7" w:rsidRPr="00CB1E6A" w:rsidRDefault="00B370B7" w:rsidP="00B370B7">
            <w:pPr>
              <w:jc w:val="right"/>
            </w:pPr>
            <w:r w:rsidRPr="00CB1E6A">
              <w:t>12</w:t>
            </w:r>
          </w:p>
        </w:tc>
      </w:tr>
      <w:tr w:rsidR="00CB1E6A" w:rsidRPr="00CB1E6A" w14:paraId="5E225167" w14:textId="77777777" w:rsidTr="00B370B7">
        <w:trPr>
          <w:trHeight w:val="312"/>
        </w:trPr>
        <w:tc>
          <w:tcPr>
            <w:tcW w:w="3223" w:type="dxa"/>
            <w:tcBorders>
              <w:top w:val="nil"/>
              <w:left w:val="nil"/>
              <w:bottom w:val="nil"/>
              <w:right w:val="nil"/>
            </w:tcBorders>
            <w:shd w:val="clear" w:color="auto" w:fill="auto"/>
            <w:noWrap/>
            <w:vAlign w:val="bottom"/>
            <w:hideMark/>
          </w:tcPr>
          <w:p w14:paraId="69161A4D" w14:textId="77777777" w:rsidR="00B370B7" w:rsidRPr="00CB1E6A" w:rsidRDefault="00B370B7" w:rsidP="00B370B7">
            <w:r w:rsidRPr="00CB1E6A">
              <w:t>Best Transfer function</w:t>
            </w:r>
          </w:p>
        </w:tc>
        <w:tc>
          <w:tcPr>
            <w:tcW w:w="1013" w:type="dxa"/>
            <w:tcBorders>
              <w:top w:val="nil"/>
              <w:left w:val="nil"/>
              <w:bottom w:val="nil"/>
              <w:right w:val="nil"/>
            </w:tcBorders>
            <w:shd w:val="clear" w:color="auto" w:fill="auto"/>
            <w:noWrap/>
            <w:vAlign w:val="bottom"/>
            <w:hideMark/>
          </w:tcPr>
          <w:p w14:paraId="0FFBEC5E" w14:textId="77777777" w:rsidR="00B370B7" w:rsidRPr="00CB1E6A" w:rsidRDefault="00B370B7" w:rsidP="00B370B7">
            <w:pPr>
              <w:rPr>
                <w:i/>
                <w:iCs/>
              </w:rPr>
            </w:pPr>
            <w:r w:rsidRPr="00CB1E6A">
              <w:rPr>
                <w:i/>
                <w:iCs/>
              </w:rPr>
              <w:t>Logsig</w:t>
            </w:r>
          </w:p>
        </w:tc>
        <w:tc>
          <w:tcPr>
            <w:tcW w:w="1013" w:type="dxa"/>
            <w:tcBorders>
              <w:top w:val="nil"/>
              <w:left w:val="nil"/>
              <w:bottom w:val="nil"/>
              <w:right w:val="nil"/>
            </w:tcBorders>
            <w:shd w:val="clear" w:color="auto" w:fill="auto"/>
            <w:noWrap/>
            <w:vAlign w:val="bottom"/>
            <w:hideMark/>
          </w:tcPr>
          <w:p w14:paraId="4EA7974F" w14:textId="77777777" w:rsidR="00B370B7" w:rsidRPr="00CB1E6A" w:rsidRDefault="00B370B7" w:rsidP="00B370B7">
            <w:pPr>
              <w:rPr>
                <w:i/>
                <w:iCs/>
              </w:rPr>
            </w:pPr>
            <w:r w:rsidRPr="00CB1E6A">
              <w:rPr>
                <w:i/>
                <w:iCs/>
              </w:rPr>
              <w:t>Logsig</w:t>
            </w:r>
          </w:p>
        </w:tc>
        <w:tc>
          <w:tcPr>
            <w:tcW w:w="907" w:type="dxa"/>
            <w:tcBorders>
              <w:top w:val="nil"/>
              <w:left w:val="nil"/>
              <w:bottom w:val="nil"/>
              <w:right w:val="nil"/>
            </w:tcBorders>
            <w:shd w:val="clear" w:color="auto" w:fill="auto"/>
            <w:noWrap/>
            <w:vAlign w:val="bottom"/>
            <w:hideMark/>
          </w:tcPr>
          <w:p w14:paraId="0E647E47" w14:textId="77777777" w:rsidR="00B370B7" w:rsidRPr="00CB1E6A" w:rsidRDefault="00B370B7" w:rsidP="00B370B7">
            <w:pPr>
              <w:rPr>
                <w:i/>
                <w:iCs/>
              </w:rPr>
            </w:pPr>
            <w:r w:rsidRPr="00CB1E6A">
              <w:rPr>
                <w:i/>
                <w:iCs/>
              </w:rPr>
              <w:t>Logsig</w:t>
            </w:r>
          </w:p>
        </w:tc>
        <w:tc>
          <w:tcPr>
            <w:tcW w:w="907" w:type="dxa"/>
            <w:tcBorders>
              <w:top w:val="nil"/>
              <w:left w:val="nil"/>
              <w:bottom w:val="nil"/>
              <w:right w:val="nil"/>
            </w:tcBorders>
            <w:shd w:val="clear" w:color="auto" w:fill="auto"/>
            <w:noWrap/>
            <w:vAlign w:val="bottom"/>
            <w:hideMark/>
          </w:tcPr>
          <w:p w14:paraId="404D35B2" w14:textId="77777777" w:rsidR="00B370B7" w:rsidRPr="00CB1E6A" w:rsidRDefault="00B370B7" w:rsidP="00B370B7">
            <w:pPr>
              <w:rPr>
                <w:i/>
                <w:iCs/>
              </w:rPr>
            </w:pPr>
            <w:r w:rsidRPr="00CB1E6A">
              <w:rPr>
                <w:i/>
                <w:iCs/>
              </w:rPr>
              <w:t>Logsig</w:t>
            </w:r>
          </w:p>
        </w:tc>
        <w:tc>
          <w:tcPr>
            <w:tcW w:w="960" w:type="dxa"/>
            <w:tcBorders>
              <w:top w:val="nil"/>
              <w:left w:val="nil"/>
              <w:bottom w:val="nil"/>
              <w:right w:val="nil"/>
            </w:tcBorders>
            <w:shd w:val="clear" w:color="auto" w:fill="auto"/>
            <w:noWrap/>
            <w:vAlign w:val="bottom"/>
            <w:hideMark/>
          </w:tcPr>
          <w:p w14:paraId="6D11C793" w14:textId="77777777" w:rsidR="00B370B7" w:rsidRPr="00CB1E6A" w:rsidRDefault="00B370B7" w:rsidP="00B370B7">
            <w:pPr>
              <w:rPr>
                <w:i/>
                <w:iCs/>
              </w:rPr>
            </w:pPr>
            <w:r w:rsidRPr="00CB1E6A">
              <w:rPr>
                <w:i/>
                <w:iCs/>
              </w:rPr>
              <w:t>Logsig</w:t>
            </w:r>
          </w:p>
        </w:tc>
      </w:tr>
      <w:tr w:rsidR="00CB1E6A" w:rsidRPr="00CB1E6A" w14:paraId="14D8BA82" w14:textId="77777777" w:rsidTr="00B370B7">
        <w:trPr>
          <w:trHeight w:val="312"/>
        </w:trPr>
        <w:tc>
          <w:tcPr>
            <w:tcW w:w="3223" w:type="dxa"/>
            <w:tcBorders>
              <w:top w:val="nil"/>
              <w:left w:val="nil"/>
              <w:bottom w:val="nil"/>
              <w:right w:val="nil"/>
            </w:tcBorders>
            <w:shd w:val="clear" w:color="auto" w:fill="auto"/>
            <w:noWrap/>
            <w:vAlign w:val="bottom"/>
            <w:hideMark/>
          </w:tcPr>
          <w:p w14:paraId="6599D81F" w14:textId="77777777" w:rsidR="00B370B7" w:rsidRPr="00CB1E6A" w:rsidRDefault="00B370B7" w:rsidP="00B370B7">
            <w:r w:rsidRPr="00CB1E6A">
              <w:t>MSE</w:t>
            </w:r>
          </w:p>
        </w:tc>
        <w:tc>
          <w:tcPr>
            <w:tcW w:w="1013" w:type="dxa"/>
            <w:tcBorders>
              <w:top w:val="nil"/>
              <w:left w:val="nil"/>
              <w:bottom w:val="nil"/>
              <w:right w:val="nil"/>
            </w:tcBorders>
            <w:shd w:val="clear" w:color="auto" w:fill="auto"/>
            <w:noWrap/>
            <w:vAlign w:val="bottom"/>
            <w:hideMark/>
          </w:tcPr>
          <w:p w14:paraId="5A051931" w14:textId="77777777" w:rsidR="00B370B7" w:rsidRPr="00CB1E6A" w:rsidRDefault="00B370B7" w:rsidP="00B370B7">
            <w:pPr>
              <w:jc w:val="right"/>
            </w:pPr>
            <w:r w:rsidRPr="00CB1E6A">
              <w:t>9.96</w:t>
            </w:r>
          </w:p>
        </w:tc>
        <w:tc>
          <w:tcPr>
            <w:tcW w:w="1013" w:type="dxa"/>
            <w:tcBorders>
              <w:top w:val="nil"/>
              <w:left w:val="nil"/>
              <w:bottom w:val="nil"/>
              <w:right w:val="nil"/>
            </w:tcBorders>
            <w:shd w:val="clear" w:color="auto" w:fill="auto"/>
            <w:noWrap/>
            <w:vAlign w:val="bottom"/>
            <w:hideMark/>
          </w:tcPr>
          <w:p w14:paraId="10A45747" w14:textId="77777777" w:rsidR="00B370B7" w:rsidRPr="00CB1E6A" w:rsidRDefault="00B370B7" w:rsidP="00B370B7">
            <w:pPr>
              <w:jc w:val="right"/>
            </w:pPr>
            <w:r w:rsidRPr="00CB1E6A">
              <w:t>26.86</w:t>
            </w:r>
          </w:p>
        </w:tc>
        <w:tc>
          <w:tcPr>
            <w:tcW w:w="907" w:type="dxa"/>
            <w:tcBorders>
              <w:top w:val="nil"/>
              <w:left w:val="nil"/>
              <w:bottom w:val="nil"/>
              <w:right w:val="nil"/>
            </w:tcBorders>
            <w:shd w:val="clear" w:color="auto" w:fill="auto"/>
            <w:noWrap/>
            <w:vAlign w:val="bottom"/>
            <w:hideMark/>
          </w:tcPr>
          <w:p w14:paraId="0BB4F68B" w14:textId="77777777" w:rsidR="00B370B7" w:rsidRPr="00CB1E6A" w:rsidRDefault="00B370B7" w:rsidP="00B370B7">
            <w:pPr>
              <w:jc w:val="right"/>
            </w:pPr>
            <w:r w:rsidRPr="00CB1E6A">
              <w:t>9.21</w:t>
            </w:r>
          </w:p>
        </w:tc>
        <w:tc>
          <w:tcPr>
            <w:tcW w:w="907" w:type="dxa"/>
            <w:tcBorders>
              <w:top w:val="nil"/>
              <w:left w:val="nil"/>
              <w:bottom w:val="nil"/>
              <w:right w:val="nil"/>
            </w:tcBorders>
            <w:shd w:val="clear" w:color="auto" w:fill="auto"/>
            <w:noWrap/>
            <w:vAlign w:val="bottom"/>
            <w:hideMark/>
          </w:tcPr>
          <w:p w14:paraId="3862EB5E" w14:textId="77777777" w:rsidR="00B370B7" w:rsidRPr="00CB1E6A" w:rsidRDefault="00B370B7" w:rsidP="00B370B7">
            <w:pPr>
              <w:jc w:val="right"/>
            </w:pPr>
            <w:r w:rsidRPr="00CB1E6A">
              <w:t>7.12</w:t>
            </w:r>
          </w:p>
        </w:tc>
        <w:tc>
          <w:tcPr>
            <w:tcW w:w="960" w:type="dxa"/>
            <w:tcBorders>
              <w:top w:val="nil"/>
              <w:left w:val="nil"/>
              <w:bottom w:val="nil"/>
              <w:right w:val="nil"/>
            </w:tcBorders>
            <w:shd w:val="clear" w:color="auto" w:fill="auto"/>
            <w:noWrap/>
            <w:vAlign w:val="bottom"/>
            <w:hideMark/>
          </w:tcPr>
          <w:p w14:paraId="45EC49D1" w14:textId="77777777" w:rsidR="00B370B7" w:rsidRPr="00CB1E6A" w:rsidRDefault="00B370B7" w:rsidP="00B370B7">
            <w:pPr>
              <w:jc w:val="right"/>
            </w:pPr>
            <w:r w:rsidRPr="00CB1E6A">
              <w:t>9.63</w:t>
            </w:r>
          </w:p>
        </w:tc>
      </w:tr>
      <w:tr w:rsidR="00DD27CC" w:rsidRPr="00CB1E6A" w14:paraId="5238F990" w14:textId="77777777" w:rsidTr="00DD27CC">
        <w:trPr>
          <w:trHeight w:val="68"/>
        </w:trPr>
        <w:tc>
          <w:tcPr>
            <w:tcW w:w="3223" w:type="dxa"/>
            <w:tcBorders>
              <w:top w:val="nil"/>
              <w:left w:val="nil"/>
              <w:bottom w:val="single" w:sz="4" w:space="0" w:color="auto"/>
              <w:right w:val="nil"/>
            </w:tcBorders>
            <w:shd w:val="clear" w:color="auto" w:fill="auto"/>
            <w:noWrap/>
            <w:vAlign w:val="bottom"/>
            <w:hideMark/>
          </w:tcPr>
          <w:p w14:paraId="5977D010" w14:textId="77777777" w:rsidR="00B370B7" w:rsidRPr="00CB1E6A" w:rsidRDefault="00B370B7" w:rsidP="00B370B7">
            <w:r w:rsidRPr="00CB1E6A">
              <w:t>R</w:t>
            </w:r>
            <w:r w:rsidRPr="00CB1E6A">
              <w:rPr>
                <w:vertAlign w:val="superscript"/>
              </w:rPr>
              <w:t>2</w:t>
            </w:r>
          </w:p>
        </w:tc>
        <w:tc>
          <w:tcPr>
            <w:tcW w:w="1013" w:type="dxa"/>
            <w:tcBorders>
              <w:top w:val="nil"/>
              <w:left w:val="nil"/>
              <w:bottom w:val="single" w:sz="4" w:space="0" w:color="auto"/>
              <w:right w:val="nil"/>
            </w:tcBorders>
            <w:shd w:val="clear" w:color="auto" w:fill="auto"/>
            <w:noWrap/>
            <w:vAlign w:val="bottom"/>
            <w:hideMark/>
          </w:tcPr>
          <w:p w14:paraId="6475D08C" w14:textId="77777777" w:rsidR="00B370B7" w:rsidRPr="00CB1E6A" w:rsidRDefault="00B370B7" w:rsidP="00B370B7">
            <w:pPr>
              <w:jc w:val="right"/>
            </w:pPr>
            <w:r w:rsidRPr="00CB1E6A">
              <w:t>0.9449</w:t>
            </w:r>
          </w:p>
        </w:tc>
        <w:tc>
          <w:tcPr>
            <w:tcW w:w="1013" w:type="dxa"/>
            <w:tcBorders>
              <w:top w:val="nil"/>
              <w:left w:val="nil"/>
              <w:bottom w:val="single" w:sz="4" w:space="0" w:color="auto"/>
              <w:right w:val="nil"/>
            </w:tcBorders>
            <w:shd w:val="clear" w:color="auto" w:fill="auto"/>
            <w:noWrap/>
            <w:vAlign w:val="bottom"/>
            <w:hideMark/>
          </w:tcPr>
          <w:p w14:paraId="16CE89CA" w14:textId="77777777" w:rsidR="00B370B7" w:rsidRPr="00CB1E6A" w:rsidRDefault="00B370B7" w:rsidP="00B370B7">
            <w:pPr>
              <w:jc w:val="right"/>
            </w:pPr>
            <w:r w:rsidRPr="00CB1E6A">
              <w:t>0.9524</w:t>
            </w:r>
          </w:p>
        </w:tc>
        <w:tc>
          <w:tcPr>
            <w:tcW w:w="907" w:type="dxa"/>
            <w:tcBorders>
              <w:top w:val="nil"/>
              <w:left w:val="nil"/>
              <w:bottom w:val="single" w:sz="4" w:space="0" w:color="auto"/>
              <w:right w:val="nil"/>
            </w:tcBorders>
            <w:shd w:val="clear" w:color="auto" w:fill="auto"/>
            <w:noWrap/>
            <w:vAlign w:val="bottom"/>
            <w:hideMark/>
          </w:tcPr>
          <w:p w14:paraId="0C88D8B0" w14:textId="77777777" w:rsidR="00B370B7" w:rsidRPr="00CB1E6A" w:rsidRDefault="00B370B7" w:rsidP="00B370B7">
            <w:pPr>
              <w:jc w:val="right"/>
            </w:pPr>
            <w:r w:rsidRPr="00CB1E6A">
              <w:t>0.9842</w:t>
            </w:r>
          </w:p>
        </w:tc>
        <w:tc>
          <w:tcPr>
            <w:tcW w:w="907" w:type="dxa"/>
            <w:tcBorders>
              <w:top w:val="nil"/>
              <w:left w:val="nil"/>
              <w:bottom w:val="single" w:sz="4" w:space="0" w:color="auto"/>
              <w:right w:val="nil"/>
            </w:tcBorders>
            <w:shd w:val="clear" w:color="auto" w:fill="auto"/>
            <w:noWrap/>
            <w:vAlign w:val="bottom"/>
            <w:hideMark/>
          </w:tcPr>
          <w:p w14:paraId="78ED844B" w14:textId="77777777" w:rsidR="00B370B7" w:rsidRPr="00CB1E6A" w:rsidRDefault="00B370B7" w:rsidP="00B370B7">
            <w:pPr>
              <w:jc w:val="right"/>
            </w:pPr>
            <w:r w:rsidRPr="00CB1E6A">
              <w:t>0.9818</w:t>
            </w:r>
          </w:p>
        </w:tc>
        <w:tc>
          <w:tcPr>
            <w:tcW w:w="960" w:type="dxa"/>
            <w:tcBorders>
              <w:top w:val="nil"/>
              <w:left w:val="nil"/>
              <w:bottom w:val="single" w:sz="4" w:space="0" w:color="auto"/>
              <w:right w:val="nil"/>
            </w:tcBorders>
            <w:shd w:val="clear" w:color="auto" w:fill="auto"/>
            <w:noWrap/>
            <w:vAlign w:val="bottom"/>
            <w:hideMark/>
          </w:tcPr>
          <w:p w14:paraId="4AF91F77" w14:textId="77777777" w:rsidR="00B370B7" w:rsidRPr="00CB1E6A" w:rsidRDefault="00B370B7" w:rsidP="00B370B7">
            <w:pPr>
              <w:jc w:val="right"/>
            </w:pPr>
            <w:r w:rsidRPr="00CB1E6A">
              <w:t>0.9834</w:t>
            </w:r>
          </w:p>
        </w:tc>
      </w:tr>
    </w:tbl>
    <w:p w14:paraId="1B7985E8" w14:textId="720947B1" w:rsidR="00CA244B" w:rsidRDefault="00CA244B" w:rsidP="00CC3EFF">
      <w:pPr>
        <w:pStyle w:val="Heading3"/>
        <w:rPr>
          <w:lang w:val="en-GB"/>
        </w:rPr>
      </w:pPr>
      <w:bookmarkStart w:id="2409" w:name="_Toc118051788"/>
      <w:bookmarkStart w:id="2410" w:name="_Toc123053695"/>
      <w:bookmarkStart w:id="2411" w:name="_Toc127869354"/>
      <w:r w:rsidRPr="00CB1E6A">
        <w:rPr>
          <w:lang w:val="en-GB"/>
        </w:rPr>
        <w:lastRenderedPageBreak/>
        <w:t>Comparison of q</w:t>
      </w:r>
      <w:r w:rsidRPr="00CB1E6A">
        <w:rPr>
          <w:vertAlign w:val="subscript"/>
          <w:lang w:val="en-GB"/>
        </w:rPr>
        <w:t>max</w:t>
      </w:r>
      <w:r w:rsidRPr="00CB1E6A">
        <w:rPr>
          <w:lang w:val="en-GB"/>
        </w:rPr>
        <w:t xml:space="preserve"> of ALR onto the prepared adsorbents with others available in the literature</w:t>
      </w:r>
      <w:bookmarkEnd w:id="2409"/>
      <w:bookmarkEnd w:id="2410"/>
      <w:bookmarkEnd w:id="2411"/>
      <w:r w:rsidRPr="00CB1E6A">
        <w:rPr>
          <w:lang w:val="en-GB"/>
        </w:rPr>
        <w:t xml:space="preserve"> </w:t>
      </w:r>
    </w:p>
    <w:p w14:paraId="1D5B31E4" w14:textId="77777777" w:rsidR="00CA244B" w:rsidRDefault="00CA244B" w:rsidP="00143CD1">
      <w:pPr>
        <w:rPr>
          <w:rFonts w:asciiTheme="majorBidi" w:hAnsiTheme="majorBidi" w:cstheme="majorBidi"/>
          <w:b/>
          <w:bCs/>
          <w:sz w:val="28"/>
          <w:szCs w:val="28"/>
          <w:lang w:val="en-GB"/>
        </w:rPr>
      </w:pPr>
    </w:p>
    <w:p w14:paraId="04010682" w14:textId="77777777" w:rsidR="00CA244B" w:rsidRPr="00CB1E6A" w:rsidRDefault="00CA244B" w:rsidP="00CA244B">
      <w:pPr>
        <w:spacing w:line="480" w:lineRule="auto"/>
        <w:jc w:val="both"/>
        <w:rPr>
          <w:rFonts w:asciiTheme="majorBidi" w:hAnsiTheme="majorBidi" w:cstheme="majorBidi"/>
          <w:b/>
          <w:bCs/>
          <w:sz w:val="28"/>
          <w:szCs w:val="28"/>
          <w:lang w:val="en-GB"/>
        </w:rPr>
      </w:pPr>
      <w:r w:rsidRPr="00CB1E6A">
        <w:rPr>
          <w:rFonts w:asciiTheme="majorBidi" w:hAnsiTheme="majorBidi" w:cstheme="majorBidi"/>
          <w:lang w:val="en-GB"/>
        </w:rPr>
        <w:t>Table 4.5.6.8 compares the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of ALR onto various prepared adsorbents and the prepared adsorbents were found to have larger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values than most previously reported in the literature.</w:t>
      </w:r>
    </w:p>
    <w:p w14:paraId="0CC07FBD" w14:textId="77777777" w:rsidR="00CA244B" w:rsidRDefault="00CA244B" w:rsidP="00143CD1">
      <w:pPr>
        <w:rPr>
          <w:rFonts w:asciiTheme="majorBidi" w:hAnsiTheme="majorBidi" w:cstheme="majorBidi"/>
          <w:b/>
          <w:bCs/>
          <w:sz w:val="28"/>
          <w:szCs w:val="28"/>
          <w:lang w:val="en-GB"/>
        </w:rPr>
      </w:pPr>
    </w:p>
    <w:p w14:paraId="2365CD37" w14:textId="31EFFCAA" w:rsidR="00143CD1" w:rsidRPr="00CB1E6A" w:rsidRDefault="00143CD1" w:rsidP="0076286E">
      <w:pPr>
        <w:pStyle w:val="ListofTables"/>
      </w:pPr>
      <w:bookmarkStart w:id="2412" w:name="_Toc123057535"/>
      <w:r w:rsidRPr="00CB1E6A">
        <w:t>Table 4.5.6.8: Comparison of q</w:t>
      </w:r>
      <w:r w:rsidRPr="00CB1E6A">
        <w:rPr>
          <w:vertAlign w:val="subscript"/>
        </w:rPr>
        <w:t>max</w:t>
      </w:r>
      <w:r w:rsidRPr="00CB1E6A">
        <w:t xml:space="preserve"> of ALR onto the prepared adsorbents with others available in the literature</w:t>
      </w:r>
      <w:bookmarkEnd w:id="2412"/>
    </w:p>
    <w:tbl>
      <w:tblPr>
        <w:tblStyle w:val="TableGrid"/>
        <w:tblW w:w="9782" w:type="dxa"/>
        <w:tblInd w:w="-431"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321"/>
        <w:gridCol w:w="2846"/>
        <w:gridCol w:w="3615"/>
      </w:tblGrid>
      <w:tr w:rsidR="00CB1E6A" w:rsidRPr="00CB1E6A" w14:paraId="4ED6C8F0" w14:textId="77777777" w:rsidTr="00A02B3E">
        <w:tc>
          <w:tcPr>
            <w:tcW w:w="3321" w:type="dxa"/>
            <w:tcBorders>
              <w:top w:val="single" w:sz="4" w:space="0" w:color="auto"/>
              <w:bottom w:val="single" w:sz="4" w:space="0" w:color="auto"/>
            </w:tcBorders>
          </w:tcPr>
          <w:p w14:paraId="137E76AC" w14:textId="77777777" w:rsidR="00143CD1" w:rsidRPr="00CB1E6A" w:rsidRDefault="00143CD1" w:rsidP="0018740D">
            <w:pPr>
              <w:rPr>
                <w:rFonts w:asciiTheme="majorBidi" w:hAnsiTheme="majorBidi" w:cstheme="majorBidi"/>
                <w:b/>
                <w:bCs/>
                <w:lang w:val="en-GB"/>
              </w:rPr>
            </w:pPr>
            <w:r w:rsidRPr="00CB1E6A">
              <w:rPr>
                <w:rFonts w:asciiTheme="majorBidi" w:hAnsiTheme="majorBidi" w:cstheme="majorBidi"/>
                <w:b/>
                <w:bCs/>
                <w:lang w:val="en-GB"/>
              </w:rPr>
              <w:t>Adsorbent</w:t>
            </w:r>
          </w:p>
        </w:tc>
        <w:tc>
          <w:tcPr>
            <w:tcW w:w="2846" w:type="dxa"/>
            <w:tcBorders>
              <w:top w:val="single" w:sz="4" w:space="0" w:color="auto"/>
              <w:bottom w:val="single" w:sz="4" w:space="0" w:color="auto"/>
            </w:tcBorders>
          </w:tcPr>
          <w:p w14:paraId="759B6718" w14:textId="77777777" w:rsidR="00143CD1" w:rsidRPr="00CB1E6A" w:rsidRDefault="00143CD1" w:rsidP="0018740D">
            <w:pPr>
              <w:rPr>
                <w:rFonts w:asciiTheme="majorBidi" w:hAnsiTheme="majorBidi" w:cstheme="majorBidi"/>
                <w:b/>
                <w:bCs/>
                <w:lang w:val="en-GB"/>
              </w:rPr>
            </w:pPr>
            <w:r w:rsidRPr="00CB1E6A">
              <w:rPr>
                <w:rFonts w:asciiTheme="majorBidi" w:hAnsiTheme="majorBidi" w:cstheme="majorBidi"/>
                <w:b/>
                <w:bCs/>
                <w:lang w:val="en-GB"/>
              </w:rPr>
              <w:t>q</w:t>
            </w:r>
            <w:r w:rsidRPr="00CB1E6A">
              <w:rPr>
                <w:rFonts w:asciiTheme="majorBidi" w:hAnsiTheme="majorBidi" w:cstheme="majorBidi"/>
                <w:b/>
                <w:bCs/>
                <w:vertAlign w:val="subscript"/>
                <w:lang w:val="en-GB"/>
              </w:rPr>
              <w:t xml:space="preserve">max </w:t>
            </w:r>
            <w:r w:rsidRPr="00CB1E6A">
              <w:rPr>
                <w:rFonts w:asciiTheme="majorBidi" w:hAnsiTheme="majorBidi" w:cstheme="majorBidi"/>
                <w:b/>
                <w:bCs/>
                <w:lang w:val="en-GB"/>
              </w:rPr>
              <w:t>(mg/g)</w:t>
            </w:r>
          </w:p>
        </w:tc>
        <w:tc>
          <w:tcPr>
            <w:tcW w:w="3615" w:type="dxa"/>
            <w:tcBorders>
              <w:top w:val="single" w:sz="4" w:space="0" w:color="auto"/>
              <w:bottom w:val="single" w:sz="4" w:space="0" w:color="auto"/>
            </w:tcBorders>
          </w:tcPr>
          <w:p w14:paraId="65CEEFEA" w14:textId="77777777" w:rsidR="00143CD1" w:rsidRPr="00CB1E6A" w:rsidRDefault="00143CD1" w:rsidP="0018740D">
            <w:pPr>
              <w:rPr>
                <w:rFonts w:asciiTheme="majorBidi" w:hAnsiTheme="majorBidi" w:cstheme="majorBidi"/>
                <w:b/>
                <w:bCs/>
                <w:lang w:val="en-GB"/>
              </w:rPr>
            </w:pPr>
            <w:r w:rsidRPr="00CB1E6A">
              <w:rPr>
                <w:rFonts w:asciiTheme="majorBidi" w:hAnsiTheme="majorBidi" w:cstheme="majorBidi"/>
                <w:b/>
                <w:bCs/>
                <w:lang w:val="en-GB"/>
              </w:rPr>
              <w:t>References</w:t>
            </w:r>
          </w:p>
        </w:tc>
      </w:tr>
      <w:tr w:rsidR="00CB1E6A" w:rsidRPr="00CB1E6A" w14:paraId="6FB9ED59" w14:textId="77777777" w:rsidTr="00A02B3E">
        <w:tc>
          <w:tcPr>
            <w:tcW w:w="3321" w:type="dxa"/>
            <w:tcBorders>
              <w:top w:val="single" w:sz="4" w:space="0" w:color="auto"/>
            </w:tcBorders>
          </w:tcPr>
          <w:p w14:paraId="4CC7654C" w14:textId="670973D8" w:rsidR="00A02B3E" w:rsidRPr="00CB1E6A" w:rsidRDefault="00A02B3E" w:rsidP="0018740D">
            <w:pPr>
              <w:rPr>
                <w:rFonts w:asciiTheme="majorBidi" w:hAnsiTheme="majorBidi" w:cstheme="majorBidi"/>
                <w:lang w:val="en-GB"/>
              </w:rPr>
            </w:pPr>
            <w:r w:rsidRPr="00CB1E6A">
              <w:rPr>
                <w:rFonts w:asciiTheme="majorBidi" w:hAnsiTheme="majorBidi" w:cstheme="majorBidi"/>
                <w:lang w:val="en-GB"/>
              </w:rPr>
              <w:t>Clay</w:t>
            </w:r>
          </w:p>
        </w:tc>
        <w:tc>
          <w:tcPr>
            <w:tcW w:w="2846" w:type="dxa"/>
            <w:tcBorders>
              <w:top w:val="single" w:sz="4" w:space="0" w:color="auto"/>
            </w:tcBorders>
          </w:tcPr>
          <w:p w14:paraId="1885E828" w14:textId="70AE2359" w:rsidR="00A02B3E" w:rsidRPr="00CB1E6A" w:rsidRDefault="00A02B3E" w:rsidP="0018740D">
            <w:pPr>
              <w:rPr>
                <w:rFonts w:asciiTheme="majorBidi" w:hAnsiTheme="majorBidi" w:cstheme="majorBidi"/>
                <w:b/>
                <w:bCs/>
                <w:lang w:val="en-GB"/>
              </w:rPr>
            </w:pPr>
            <w:r w:rsidRPr="00CB1E6A">
              <w:rPr>
                <w:rFonts w:asciiTheme="majorBidi" w:hAnsiTheme="majorBidi" w:cstheme="majorBidi"/>
                <w:lang w:val="en-GB"/>
              </w:rPr>
              <w:t>8.68</w:t>
            </w:r>
          </w:p>
        </w:tc>
        <w:tc>
          <w:tcPr>
            <w:tcW w:w="3615" w:type="dxa"/>
            <w:tcBorders>
              <w:top w:val="single" w:sz="4" w:space="0" w:color="auto"/>
            </w:tcBorders>
          </w:tcPr>
          <w:p w14:paraId="64280E50" w14:textId="02363FDE" w:rsidR="00A02B3E" w:rsidRPr="00CB1E6A" w:rsidRDefault="00A02B3E" w:rsidP="001874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07/s11270-019-4131-z","ISSN":"15732932","abstract":"In this study, organoclay and clay-biopolymer composites were evaluated for the adsorption process of an anionic red dye, Allura Red (AR), in aqueous solution. For this purpose, the cationic exchange capacity (CEC) of a natural bentonite was calculated, and it was modified with the cationic surfactant hexadecyltrimethylammonium bromide (OB). Furthermore, a commercial montmorillonite modified with dimethyldialkyl ammonium (OM) was also employed. These organo-modified clays were used for the synthesis of two series of composites, with alginate as the polymer matrix, and were identified as OBC and OMC, respectively; composites were obtained in the wet (W) and dry (D) states. The adsorbent materials were characterized by means of infrared spectroscopy (FTIR), thermogravimetric analysis (TGA), scanning electron microscopy (SEM), and dispersive energy spectroscopy (EDS). Afterwards, kinetics and isotherms studies were performed in batch systems, with dye solutions of different concentrations, without pH adjustment. Some parameters were evaluated, such as the variation of the pH value of the solution and the concentration of the dye with the organoclays and composites. Chemisorption was considered as the main mechanism that follows the adsorption processes of AR. Results demonstrated that the pseudo-second order was the kinetics model that best described the adsorption process of the AR dye, with both, hydrated and dry composites. Finally, the Freundlich and the Langmuir–Freundlich isotherms were the best models that described the hydrated and dry composites behavior, respectively.","author":[{"dropping-particle":"","family":"Saavedra-Labastida","given":"E.","non-dropping-particle":"","parse-names":false,"suffix":""},{"dropping-particle":"","family":"Díaz-Nava","given":"M. C.","non-dropping-particle":"","parse-names":false,"suffix":""},{"dropping-particle":"","family":"Illescas","given":"J.","non-dropping-particle":"","parse-names":false,"suffix":""},{"dropping-particle":"","family":"Muro","given":"C.","non-dropping-particle":"","parse-names":false,"suffix":""}],"container-title":"Water, Air, and Soil Pollution","id":"ITEM-1","issue":"4","issued":{"date-parts":[["2019"]]},"title":"Comparison of the Removal of an Anionic Dye from Aqueous Solutions by Adsorption with Organically Modified Clays and their Composites","type":"article-journal","volume":"230"},"uris":["http://www.mendeley.com/documents/?uuid=d2cd356a-358a-46d5-961d-d0595b20bf77"]}],"mendeley":{"formattedCitation":"(Saavedra-Labastida et al., 2019)","plainTextFormattedCitation":"(Saavedra-Labastida et al., 2019)","previouslyFormattedCitation":"(Saavedra-Labastida et al., 2019)"},"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Saavedra-Labastida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19)</w:t>
            </w:r>
            <w:r w:rsidRPr="00CB1E6A">
              <w:rPr>
                <w:rFonts w:asciiTheme="majorBidi" w:hAnsiTheme="majorBidi" w:cstheme="majorBidi"/>
                <w:b/>
                <w:bCs/>
                <w:lang w:val="en-GB"/>
              </w:rPr>
              <w:fldChar w:fldCharType="end"/>
            </w:r>
          </w:p>
        </w:tc>
      </w:tr>
      <w:tr w:rsidR="00CB1E6A" w:rsidRPr="00CB1E6A" w14:paraId="38A41E78" w14:textId="77777777" w:rsidTr="00A02B3E">
        <w:tc>
          <w:tcPr>
            <w:tcW w:w="3321" w:type="dxa"/>
          </w:tcPr>
          <w:p w14:paraId="20E76C5E" w14:textId="252386C6" w:rsidR="00A02B3E" w:rsidRPr="00CB1E6A" w:rsidRDefault="00A02B3E" w:rsidP="0018740D">
            <w:pPr>
              <w:rPr>
                <w:rFonts w:asciiTheme="majorBidi" w:hAnsiTheme="majorBidi" w:cstheme="majorBidi"/>
                <w:lang w:val="en-GB"/>
              </w:rPr>
            </w:pPr>
            <w:r w:rsidRPr="00CB1E6A">
              <w:rPr>
                <w:rFonts w:asciiTheme="majorBidi" w:hAnsiTheme="majorBidi" w:cstheme="majorBidi"/>
                <w:lang w:val="en-GB"/>
              </w:rPr>
              <w:t>4A zeolite</w:t>
            </w:r>
          </w:p>
        </w:tc>
        <w:tc>
          <w:tcPr>
            <w:tcW w:w="2846" w:type="dxa"/>
          </w:tcPr>
          <w:p w14:paraId="69350912" w14:textId="371E54B2" w:rsidR="00A02B3E" w:rsidRPr="00CB1E6A" w:rsidRDefault="00A02B3E" w:rsidP="0018740D">
            <w:pPr>
              <w:rPr>
                <w:rFonts w:asciiTheme="majorBidi" w:hAnsiTheme="majorBidi" w:cstheme="majorBidi"/>
                <w:lang w:val="en-GB"/>
              </w:rPr>
            </w:pPr>
            <w:r w:rsidRPr="00CB1E6A">
              <w:rPr>
                <w:rFonts w:asciiTheme="majorBidi" w:hAnsiTheme="majorBidi" w:cstheme="majorBidi"/>
                <w:lang w:val="en-GB"/>
              </w:rPr>
              <w:t>0.048</w:t>
            </w:r>
          </w:p>
        </w:tc>
        <w:tc>
          <w:tcPr>
            <w:tcW w:w="3615" w:type="dxa"/>
          </w:tcPr>
          <w:p w14:paraId="32A9D6D9" w14:textId="1B489EB1" w:rsidR="00A02B3E" w:rsidRPr="00CB1E6A" w:rsidRDefault="00A02B3E" w:rsidP="001874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002A68EE" w:rsidRPr="00CB1E6A">
              <w:rPr>
                <w:rFonts w:asciiTheme="majorBidi" w:hAnsiTheme="majorBidi" w:cstheme="majorBidi"/>
                <w:b/>
                <w:bCs/>
                <w:lang w:val="en-GB"/>
              </w:rPr>
              <w:instrText>ADDIN CSL_CITATION {"citationItems":[{"id":"ITEM-1","itemData":{"author":[{"dropping-particle":"","family":"Erdoğan","given":"Fatma Oğuz","non-dropping-particle":"","parse-names":false,"suffix":""}],"container-title":"Journal of Science and Technology","id":"ITEM-1","issue":"1","issued":{"date-parts":[["2019"]]},"page":"75-79","title":"Comparison of Activated Carbon Produced From Carob Stones With 4a Zeolite for Allura Red Ac Dye","type":"article-journal","volume":"9"},"uris":["http://www.mendeley.com/documents/?uuid=ac0952da-3c7f-4abf-8e12-f8924915852b"]}],"mendeley":{"formattedCitation":"(Erdoğan, 2019)","plainTextFormattedCitation":"(Erdoğan, 2019)","previouslyFormattedCitation":"(Erdoğan, 2019)"},"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Erdoğan, 2019)</w:t>
            </w:r>
            <w:r w:rsidRPr="00CB1E6A">
              <w:rPr>
                <w:rFonts w:asciiTheme="majorBidi" w:hAnsiTheme="majorBidi" w:cstheme="majorBidi"/>
                <w:b/>
                <w:bCs/>
                <w:lang w:val="en-GB"/>
              </w:rPr>
              <w:fldChar w:fldCharType="end"/>
            </w:r>
          </w:p>
        </w:tc>
      </w:tr>
      <w:tr w:rsidR="00CB1E6A" w:rsidRPr="00CB1E6A" w14:paraId="106D1BFB" w14:textId="77777777" w:rsidTr="00A02B3E">
        <w:tc>
          <w:tcPr>
            <w:tcW w:w="3321" w:type="dxa"/>
          </w:tcPr>
          <w:p w14:paraId="0B31C10E" w14:textId="552B624E" w:rsidR="00A02B3E" w:rsidRPr="00CB1E6A" w:rsidRDefault="00A02B3E" w:rsidP="0018740D">
            <w:pPr>
              <w:rPr>
                <w:rFonts w:asciiTheme="majorBidi" w:hAnsiTheme="majorBidi" w:cstheme="majorBidi"/>
                <w:lang w:val="en-GB"/>
              </w:rPr>
            </w:pPr>
            <w:r w:rsidRPr="00CB1E6A">
              <w:rPr>
                <w:rFonts w:asciiTheme="majorBidi" w:hAnsiTheme="majorBidi" w:cstheme="majorBidi"/>
                <w:lang w:val="en-GB"/>
              </w:rPr>
              <w:t>Zirconia fibres</w:t>
            </w:r>
          </w:p>
        </w:tc>
        <w:tc>
          <w:tcPr>
            <w:tcW w:w="2846" w:type="dxa"/>
          </w:tcPr>
          <w:p w14:paraId="0EC7F94D" w14:textId="54971104" w:rsidR="00A02B3E" w:rsidRPr="00CB1E6A" w:rsidRDefault="00A02B3E" w:rsidP="0018740D">
            <w:pPr>
              <w:rPr>
                <w:rFonts w:asciiTheme="majorBidi" w:hAnsiTheme="majorBidi" w:cstheme="majorBidi"/>
                <w:lang w:val="en-GB"/>
              </w:rPr>
            </w:pPr>
            <w:r w:rsidRPr="00CB1E6A">
              <w:rPr>
                <w:rFonts w:asciiTheme="majorBidi" w:hAnsiTheme="majorBidi" w:cstheme="majorBidi"/>
                <w:lang w:val="en-GB"/>
              </w:rPr>
              <w:t>0.895</w:t>
            </w:r>
          </w:p>
        </w:tc>
        <w:tc>
          <w:tcPr>
            <w:tcW w:w="3615" w:type="dxa"/>
          </w:tcPr>
          <w:p w14:paraId="28B3AFD4" w14:textId="17F9E8F1" w:rsidR="00A02B3E" w:rsidRPr="00CB1E6A" w:rsidRDefault="00A02B3E" w:rsidP="001874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016/j.eti.2020.100760","ISSN":"23521864","abstract":"Zirconia fibers were obtained by sol-gel and electrospinning techniques, using polyvinylpyrrolidone and zirconium butoxide as precursor. The as-spun fibers obtained from the precursor solutions were continuous and a mean diameter of 300±95 nm was observed in samples obtained using a high precursor molar ratio (Z1: 0.1 M). The fibers were treated at different temperatures, and characterizations by thermal analysis, FTIR, Raman Spectroscopy and XRD demonstrated that monoclinic and tetragonal phases of zirconia are present. The predominant phase is monoclinic with some crystalline peaks corresponding to tetragonal zirconia. The phase transition from tetragonal to monoclinic zirconium oxide was observed at 1000°C. At 1200°C, the fiber morphology was preserved, while diameter decreased to 130±39 nm due to the thermal decomposition of organic matter and sintering process. The adsorption behavior of the zirconia fibers was evaluated. Maximum adsorption capacity of Allura Red dye onto zirconia fibers was 0.895 mg/g. The data fitted better to pseudo-second order and Elovich kinetic models, while equilibrium data fitted to Freundlich and Temkin isotherms. The kinetic and equilibrium isotherm studies suggest that sorption of Allura Red dye on zirconia fibers takes place by a chemisorption process on a heterogeneous surface. The results showed that zirconia fibers can be used as an alternative adsorbent material for the effective removal of Allura Red dye from water. The manufacture of zirconia fibers by the electrospinning method offers an alternative to produce ceramics that can be used as adsorbent materials.","author":[{"dropping-particle":"","family":"Ávila-Martínez","given":"Ana Karen","non-dropping-particle":"","parse-names":false,"suffix":""},{"dropping-particle":"","family":"Roque-Ruiz","given":"José Hafid","non-dropping-particle":"","parse-names":false,"suffix":""},{"dropping-particle":"","family":"Torres-Pérez","given":"Jonatan","non-dropping-particle":"","parse-names":false,"suffix":""},{"dropping-particle":"","family":"Medellín-Castillo","given":"Nahúm A.","non-dropping-particle":"","parse-names":false,"suffix":""},{"dropping-particle":"","family":"Reyes-López","given":"Simón Yobanny","non-dropping-particle":"","parse-names":false,"suffix":""}],"container-title":"Environmental Technology and Innovation","id":"ITEM-1","issued":{"date-parts":[["2020"]]},"title":"Allura Red dye sorption onto electrospun zirconia nanofibers","type":"article-journal","volume":"18"},"uris":["http://www.mendeley.com/documents/?uuid=0856b18d-f1a7-4681-ab9f-f3c13d311cd2"]}],"mendeley":{"formattedCitation":"(Ávila-Martínez et al., 2020)","plainTextFormattedCitation":"(Ávila-Martínez et al., 2020)","previouslyFormattedCitation":"(Ávila-Martínez et al., 2020)"},"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Ávila-Martínez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0)</w:t>
            </w:r>
            <w:r w:rsidRPr="00CB1E6A">
              <w:rPr>
                <w:rFonts w:asciiTheme="majorBidi" w:hAnsiTheme="majorBidi" w:cstheme="majorBidi"/>
                <w:b/>
                <w:bCs/>
                <w:lang w:val="en-GB"/>
              </w:rPr>
              <w:fldChar w:fldCharType="end"/>
            </w:r>
          </w:p>
        </w:tc>
      </w:tr>
      <w:tr w:rsidR="00CB1E6A" w:rsidRPr="00CB1E6A" w14:paraId="19F377BF" w14:textId="77777777" w:rsidTr="00A02B3E">
        <w:tc>
          <w:tcPr>
            <w:tcW w:w="3321" w:type="dxa"/>
          </w:tcPr>
          <w:p w14:paraId="44D715FE" w14:textId="77F1F157" w:rsidR="00A02B3E" w:rsidRPr="00CB1E6A" w:rsidRDefault="00A02B3E" w:rsidP="0018740D">
            <w:pPr>
              <w:rPr>
                <w:rFonts w:asciiTheme="majorBidi" w:hAnsiTheme="majorBidi" w:cstheme="majorBidi"/>
                <w:lang w:val="en-GB"/>
              </w:rPr>
            </w:pPr>
            <w:r w:rsidRPr="00CB1E6A">
              <w:rPr>
                <w:rFonts w:asciiTheme="majorBidi" w:hAnsiTheme="majorBidi" w:cstheme="majorBidi"/>
                <w:lang w:val="en-GB"/>
              </w:rPr>
              <w:t>Modified clay</w:t>
            </w:r>
          </w:p>
        </w:tc>
        <w:tc>
          <w:tcPr>
            <w:tcW w:w="2846" w:type="dxa"/>
          </w:tcPr>
          <w:p w14:paraId="0A7398C1" w14:textId="777A525F" w:rsidR="00A02B3E" w:rsidRPr="00CB1E6A" w:rsidRDefault="00A02B3E" w:rsidP="0018740D">
            <w:pPr>
              <w:rPr>
                <w:rFonts w:asciiTheme="majorBidi" w:hAnsiTheme="majorBidi" w:cstheme="majorBidi"/>
                <w:lang w:val="en-GB"/>
              </w:rPr>
            </w:pPr>
            <w:r w:rsidRPr="00CB1E6A">
              <w:rPr>
                <w:rFonts w:asciiTheme="majorBidi" w:hAnsiTheme="majorBidi" w:cstheme="majorBidi"/>
                <w:lang w:val="en-GB"/>
              </w:rPr>
              <w:t>55.80</w:t>
            </w:r>
          </w:p>
        </w:tc>
        <w:tc>
          <w:tcPr>
            <w:tcW w:w="3615" w:type="dxa"/>
          </w:tcPr>
          <w:p w14:paraId="0FB7D1AC" w14:textId="252400AB" w:rsidR="00A02B3E" w:rsidRPr="00CB1E6A" w:rsidRDefault="00A02B3E" w:rsidP="001874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15244/pjoes/112363","ISSN":"12301485","abstract":"Clay minerals can effectively adsorb contaminants from aqueous effluents due to their good adsorption and high cation exchange capacity. However, naturally occurring clay materials possessing hydrophilic features are not especially effective for the removal of organic pollutants. Therefore, in the present work the issue of hydrophilicity is tackled by modification of the clay (Pakistan origin) to prepare organoclays. Hexadecylpyridinium chloride, cetyltrimethylammonium bromide, and sodium dodecyl sulfate were used as clay modifiers. Changes in the basal spacing of clay layers after modification with surfactants were determined through XRD analysis. Chemical compositions of the clay and organoclays were determined by FTIR spectroscopy. Surface morphology of the as-prepared organoclays was assessed from SEM analysis. The modified clays (organoclays) were tested for their ability as potential adsorbents for three dyes from water: brilliant green, ethyl violet and allura red. All three modified clays showed high adsorption characteristics by removing (&gt;90 %) of all three dyes with an adsorption capacity ranging from 35 to 85 mg/g. The time-dependent adsorption experiments showed that the rates of adsorption of dyes on organoclays were fast, adsorbing maximum amounts of dyes ranging from 15 to 80 mins of contact time. The adsorption kinetic study revealed that the dye removal process is mainly governed by a pseudo-1st order mechanism. Thus, surfactant-modified clays are an excellent choice as cost-effective and efficient adsorbents for the purification of water from dye contaminants.","author":[{"dropping-particle":"","family":"Ullah","given":"Rahmat","non-dropping-particle":"","parse-names":false,"suffix":""},{"dropping-particle":"","family":"Iftikhar","given":"Faiza Jan","non-dropping-particle":"","parse-names":false,"suffix":""},{"dropping-particle":"","family":"Ajmal","given":"Muhammad","non-dropping-particle":"","parse-names":false,"suffix":""},{"dropping-particle":"","family":"Shah","given":"Afzal","non-dropping-particle":"","parse-names":false,"suffix":""},{"dropping-particle":"","family":"Akhter","given":"Mohammad Salim","non-dropping-particle":"","parse-names":false,"suffix":""},{"dropping-particle":"","family":"Ullah","given":"Haseeb","non-dropping-particle":"","parse-names":false,"suffix":""},{"dropping-particle":"","family":"Waseem","given":"Amir","non-dropping-particle":"","parse-names":false,"suffix":""}],"container-title":"Polish Journal of Environmental Studies","id":"ITEM-1","issue":"5","issued":{"date-parts":[["2020"]]},"page":"3831-3839","title":"Modified clays as an efficient adsorbent for brilliant green, ethyl violet and allura dyes: Kinetic and thermodynamic studies","type":"article-journal","volume":"29"},"uris":["http://www.mendeley.com/documents/?uuid=03012eaa-1ba1-4598-a1d9-503cef26bce9"]}],"mendeley":{"formattedCitation":"(Ullah et al., 2020)","plainTextFormattedCitation":"(Ullah et al., 2020)","previouslyFormattedCitation":"(Ullah et al., 2020)"},"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Ullah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0)</w:t>
            </w:r>
            <w:r w:rsidRPr="00CB1E6A">
              <w:rPr>
                <w:rFonts w:asciiTheme="majorBidi" w:hAnsiTheme="majorBidi" w:cstheme="majorBidi"/>
                <w:b/>
                <w:bCs/>
                <w:lang w:val="en-GB"/>
              </w:rPr>
              <w:fldChar w:fldCharType="end"/>
            </w:r>
          </w:p>
        </w:tc>
      </w:tr>
      <w:tr w:rsidR="00CB1E6A" w:rsidRPr="00CB1E6A" w14:paraId="74F4CA30" w14:textId="77777777" w:rsidTr="00A02B3E">
        <w:tc>
          <w:tcPr>
            <w:tcW w:w="3321" w:type="dxa"/>
          </w:tcPr>
          <w:p w14:paraId="2C45A012" w14:textId="47EBB51C" w:rsidR="00A02B3E" w:rsidRPr="00CB1E6A" w:rsidRDefault="00A02B3E" w:rsidP="0018740D">
            <w:pPr>
              <w:rPr>
                <w:rFonts w:asciiTheme="majorBidi" w:hAnsiTheme="majorBidi" w:cstheme="majorBidi"/>
                <w:lang w:val="en-GB"/>
              </w:rPr>
            </w:pPr>
            <w:r w:rsidRPr="00CB1E6A">
              <w:rPr>
                <w:rFonts w:asciiTheme="majorBidi" w:hAnsiTheme="majorBidi" w:cstheme="majorBidi"/>
                <w:lang w:val="en-GB"/>
              </w:rPr>
              <w:t>Commercial activated carbon</w:t>
            </w:r>
          </w:p>
        </w:tc>
        <w:tc>
          <w:tcPr>
            <w:tcW w:w="2846" w:type="dxa"/>
          </w:tcPr>
          <w:p w14:paraId="061AA989" w14:textId="17F211DA" w:rsidR="00A02B3E" w:rsidRPr="00CB1E6A" w:rsidRDefault="00A02B3E" w:rsidP="0018740D">
            <w:pPr>
              <w:rPr>
                <w:rFonts w:asciiTheme="majorBidi" w:hAnsiTheme="majorBidi" w:cstheme="majorBidi"/>
                <w:lang w:val="en-GB"/>
              </w:rPr>
            </w:pPr>
            <w:r w:rsidRPr="00CB1E6A">
              <w:rPr>
                <w:rFonts w:asciiTheme="majorBidi" w:hAnsiTheme="majorBidi" w:cstheme="majorBidi"/>
                <w:lang w:val="en-GB"/>
              </w:rPr>
              <w:t>10.10</w:t>
            </w:r>
          </w:p>
        </w:tc>
        <w:tc>
          <w:tcPr>
            <w:tcW w:w="3615" w:type="dxa"/>
          </w:tcPr>
          <w:p w14:paraId="47E69BD3" w14:textId="66919BA6" w:rsidR="00A02B3E" w:rsidRPr="00CB1E6A" w:rsidRDefault="00A02B3E" w:rsidP="0018740D">
            <w:pPr>
              <w:rPr>
                <w:rFonts w:asciiTheme="majorBidi" w:hAnsiTheme="majorBidi" w:cstheme="majorBidi"/>
                <w:b/>
                <w:bCs/>
                <w:lang w:val="en-GB"/>
              </w:rPr>
            </w:pPr>
            <w:r w:rsidRPr="00CB1E6A">
              <w:rPr>
                <w:rFonts w:asciiTheme="majorBidi" w:hAnsiTheme="majorBidi" w:cstheme="majorBidi"/>
                <w:b/>
                <w:bCs/>
                <w:lang w:val="en-GB"/>
              </w:rPr>
              <w:fldChar w:fldCharType="begin" w:fldLock="1"/>
            </w:r>
            <w:r w:rsidRPr="00CB1E6A">
              <w:rPr>
                <w:rFonts w:asciiTheme="majorBidi" w:hAnsiTheme="majorBidi" w:cstheme="majorBidi"/>
                <w:b/>
                <w:bCs/>
                <w:lang w:val="en-GB"/>
              </w:rPr>
              <w:instrText>ADDIN CSL_CITATION {"citationItems":[{"id":"ITEM-1","itemData":{"DOI":"10.4314/tjpr.v20i3.21","ISSN":"15969827","abstract":"Purpose: To study the adsorption of dye (E120) from aqueous solution onto activated carbon. Method: Factors influencing adsorption were examined and optimized. Three adsorption isotherm models (Langmuir, Freundlich and Temkin) were investigated. Agitation time was set at 72 hours, E120 dye concentration at 10 – 80 mg/L, pH at 7, temperature at 25 oC and mass at 125 mg. Results: Adsorption of E120 dye onto activated carbon was enhanced by decreasing the mass of activated carbon, pH and ionic strength of the solution and by increasing the temperature. Under optimal conditions, the maximum adsorption capacity of activated carbon for E120 dye was 10.1 mg/g at 30 oC. The model parameters were 0.307 L/mg (KL), 10.1 mg/g (qm), 0.9491 (R2) for the Langmuir isotherm; 2.98 (n), 0.445 mg/g (Kf), and 0.6592 (R2) for Freundlich isotherm; and 4.59 mg/L (A), 2.23 J/mol (B), and 0.5914 (R2) for Temkin isotherm. Thermodynamic studies indicate that the adsorption of E120 dye onto activated carbon is an endothermic process with an adsorption enthalpy (ΔH) of 8.7 KJ/mol. The positive values for ΔG indicate that adsorption was non-spontaneous. The kinetic study of E120 dye adsorption showed that the adsorption process obeyed pseudo-second order kinetics. Conclusion: Commercially available activated carbon, in terms of its physical and chemical characteristics, is a superior adsorbent to other adsorbents mentioned in the literature for removal of toxic dye E120 from aqueous solutions at a high removal capacity.","author":[{"dropping-particle":"","family":"Mahnashi","given":"Mater H.","non-dropping-particle":"","parse-names":false,"suffix":""},{"dropping-particle":"","family":"Abu-Alrub","given":"Samer S.","non-dropping-particle":"","parse-names":false,"suffix":""},{"dropping-particle":"","family":"Amer","given":"Mohammad W.","non-dropping-particle":"","parse-names":false,"suffix":""},{"dropping-particle":"","family":"Alqarni","given":"Ali O.","non-dropping-particle":"","parse-names":false,"suffix":""}],"container-title":"Tropical Journal of Pharmaceutical Research","id":"ITEM-1","issue":"3","issued":{"date-parts":[["2021"]]},"page":"585-592","title":"Kinetics and thermodynamics of enhanced adsorption of E120 dye using activated carbon","type":"article-journal","volume":"30"},"uris":["http://www.mendeley.com/documents/?uuid=b4256265-f157-48eb-9f7e-4fb21fe34fce"]}],"mendeley":{"formattedCitation":"(Mahnashi et al., 2021)","plainTextFormattedCitation":"(Mahnashi et al., 2021)","previouslyFormattedCitation":"(Mahnashi et al., 2021)"},"properties":{"noteIndex":0},"schema":"https://github.com/citation-style-language/schema/raw/master/csl-citation.json"}</w:instrText>
            </w:r>
            <w:r w:rsidRPr="00CB1E6A">
              <w:rPr>
                <w:rFonts w:asciiTheme="majorBidi" w:hAnsiTheme="majorBidi" w:cstheme="majorBidi"/>
                <w:b/>
                <w:bCs/>
                <w:lang w:val="en-GB"/>
              </w:rPr>
              <w:fldChar w:fldCharType="separate"/>
            </w:r>
            <w:r w:rsidRPr="00CB1E6A">
              <w:rPr>
                <w:rFonts w:asciiTheme="majorBidi" w:hAnsiTheme="majorBidi" w:cstheme="majorBidi"/>
                <w:bCs/>
                <w:noProof/>
                <w:lang w:val="en-GB"/>
              </w:rPr>
              <w:t xml:space="preserve">(Mahnashi </w:t>
            </w:r>
            <w:r w:rsidR="008C0A9B" w:rsidRPr="008C0A9B">
              <w:rPr>
                <w:rFonts w:asciiTheme="majorBidi" w:hAnsiTheme="majorBidi" w:cstheme="majorBidi"/>
                <w:bCs/>
                <w:i/>
                <w:iCs/>
                <w:noProof/>
                <w:lang w:val="en-GB"/>
              </w:rPr>
              <w:t>et al.</w:t>
            </w:r>
            <w:r w:rsidRPr="00CB1E6A">
              <w:rPr>
                <w:rFonts w:asciiTheme="majorBidi" w:hAnsiTheme="majorBidi" w:cstheme="majorBidi"/>
                <w:bCs/>
                <w:noProof/>
                <w:lang w:val="en-GB"/>
              </w:rPr>
              <w:t>, 2021)</w:t>
            </w:r>
            <w:r w:rsidRPr="00CB1E6A">
              <w:rPr>
                <w:rFonts w:asciiTheme="majorBidi" w:hAnsiTheme="majorBidi" w:cstheme="majorBidi"/>
                <w:b/>
                <w:bCs/>
                <w:lang w:val="en-GB"/>
              </w:rPr>
              <w:fldChar w:fldCharType="end"/>
            </w:r>
          </w:p>
        </w:tc>
      </w:tr>
      <w:tr w:rsidR="00CB1E6A" w:rsidRPr="00CB1E6A" w14:paraId="4CBC9E9A" w14:textId="77777777" w:rsidTr="00A02B3E">
        <w:tc>
          <w:tcPr>
            <w:tcW w:w="3321" w:type="dxa"/>
          </w:tcPr>
          <w:p w14:paraId="1F5D9F95"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BSP1</w:t>
            </w:r>
          </w:p>
        </w:tc>
        <w:tc>
          <w:tcPr>
            <w:tcW w:w="2846" w:type="dxa"/>
          </w:tcPr>
          <w:p w14:paraId="65BFE80D"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18.34</w:t>
            </w:r>
          </w:p>
        </w:tc>
        <w:tc>
          <w:tcPr>
            <w:tcW w:w="3615" w:type="dxa"/>
          </w:tcPr>
          <w:p w14:paraId="0E361B29"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This study</w:t>
            </w:r>
          </w:p>
        </w:tc>
      </w:tr>
      <w:tr w:rsidR="00CB1E6A" w:rsidRPr="00CB1E6A" w14:paraId="298DBE16" w14:textId="77777777" w:rsidTr="00A02B3E">
        <w:tc>
          <w:tcPr>
            <w:tcW w:w="3321" w:type="dxa"/>
          </w:tcPr>
          <w:p w14:paraId="7B1D6850"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DRP1</w:t>
            </w:r>
          </w:p>
        </w:tc>
        <w:tc>
          <w:tcPr>
            <w:tcW w:w="2846" w:type="dxa"/>
          </w:tcPr>
          <w:p w14:paraId="3237B442"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15.17</w:t>
            </w:r>
          </w:p>
        </w:tc>
        <w:tc>
          <w:tcPr>
            <w:tcW w:w="3615" w:type="dxa"/>
          </w:tcPr>
          <w:p w14:paraId="1E0B10BC"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This study</w:t>
            </w:r>
          </w:p>
        </w:tc>
      </w:tr>
      <w:tr w:rsidR="00CB1E6A" w:rsidRPr="00CB1E6A" w14:paraId="6C7A28D2" w14:textId="77777777" w:rsidTr="00A02B3E">
        <w:tc>
          <w:tcPr>
            <w:tcW w:w="3321" w:type="dxa"/>
          </w:tcPr>
          <w:p w14:paraId="3DC217E7"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EGB1</w:t>
            </w:r>
          </w:p>
        </w:tc>
        <w:tc>
          <w:tcPr>
            <w:tcW w:w="2846" w:type="dxa"/>
          </w:tcPr>
          <w:p w14:paraId="5A1BBE73"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37.04</w:t>
            </w:r>
          </w:p>
        </w:tc>
        <w:tc>
          <w:tcPr>
            <w:tcW w:w="3615" w:type="dxa"/>
          </w:tcPr>
          <w:p w14:paraId="75663131"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This study</w:t>
            </w:r>
          </w:p>
        </w:tc>
      </w:tr>
      <w:tr w:rsidR="00CB1E6A" w:rsidRPr="00CB1E6A" w14:paraId="5479DDA1" w14:textId="77777777" w:rsidTr="00A02B3E">
        <w:tc>
          <w:tcPr>
            <w:tcW w:w="3321" w:type="dxa"/>
          </w:tcPr>
          <w:p w14:paraId="257D0297"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HSP1</w:t>
            </w:r>
          </w:p>
        </w:tc>
        <w:tc>
          <w:tcPr>
            <w:tcW w:w="2846" w:type="dxa"/>
          </w:tcPr>
          <w:p w14:paraId="47D92FE6"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19.61</w:t>
            </w:r>
          </w:p>
        </w:tc>
        <w:tc>
          <w:tcPr>
            <w:tcW w:w="3615" w:type="dxa"/>
          </w:tcPr>
          <w:p w14:paraId="720F6A9C"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This study</w:t>
            </w:r>
          </w:p>
        </w:tc>
      </w:tr>
      <w:tr w:rsidR="00CB1E6A" w:rsidRPr="00CB1E6A" w14:paraId="217013F3" w14:textId="77777777" w:rsidTr="00A02B3E">
        <w:tc>
          <w:tcPr>
            <w:tcW w:w="3321" w:type="dxa"/>
          </w:tcPr>
          <w:p w14:paraId="6238462C"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RHP1</w:t>
            </w:r>
          </w:p>
        </w:tc>
        <w:tc>
          <w:tcPr>
            <w:tcW w:w="2846" w:type="dxa"/>
          </w:tcPr>
          <w:p w14:paraId="23E8FA46"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16.51</w:t>
            </w:r>
          </w:p>
        </w:tc>
        <w:tc>
          <w:tcPr>
            <w:tcW w:w="3615" w:type="dxa"/>
          </w:tcPr>
          <w:p w14:paraId="3BD625AC" w14:textId="77777777" w:rsidR="00A02B3E" w:rsidRPr="0018740D" w:rsidRDefault="00A02B3E" w:rsidP="0018740D">
            <w:pPr>
              <w:rPr>
                <w:rFonts w:asciiTheme="majorBidi" w:hAnsiTheme="majorBidi" w:cstheme="majorBidi"/>
                <w:b/>
                <w:bCs/>
                <w:lang w:val="en-GB"/>
              </w:rPr>
            </w:pPr>
            <w:r w:rsidRPr="0018740D">
              <w:rPr>
                <w:rFonts w:asciiTheme="majorBidi" w:hAnsiTheme="majorBidi" w:cstheme="majorBidi"/>
                <w:b/>
                <w:bCs/>
                <w:lang w:val="en-GB"/>
              </w:rPr>
              <w:t>This study</w:t>
            </w:r>
          </w:p>
        </w:tc>
      </w:tr>
    </w:tbl>
    <w:p w14:paraId="41E628E1" w14:textId="77777777" w:rsidR="002625E8" w:rsidRPr="00CB1E6A" w:rsidRDefault="002625E8" w:rsidP="00F300CA">
      <w:pPr>
        <w:spacing w:line="480" w:lineRule="auto"/>
        <w:jc w:val="both"/>
        <w:rPr>
          <w:rFonts w:eastAsiaTheme="minorEastAsia"/>
          <w:b/>
          <w:bCs/>
          <w:sz w:val="28"/>
          <w:szCs w:val="28"/>
        </w:rPr>
      </w:pPr>
    </w:p>
    <w:p w14:paraId="7C2366F7" w14:textId="77777777" w:rsidR="00DD27CC" w:rsidRDefault="00DD27CC" w:rsidP="00F300CA">
      <w:pPr>
        <w:spacing w:line="480" w:lineRule="auto"/>
        <w:jc w:val="both"/>
        <w:rPr>
          <w:rFonts w:eastAsiaTheme="minorEastAsia"/>
          <w:b/>
          <w:bCs/>
          <w:sz w:val="28"/>
          <w:szCs w:val="28"/>
        </w:rPr>
      </w:pPr>
    </w:p>
    <w:p w14:paraId="19ED11EC" w14:textId="77777777" w:rsidR="00DD27CC" w:rsidRDefault="00DD27CC" w:rsidP="00F300CA">
      <w:pPr>
        <w:spacing w:line="480" w:lineRule="auto"/>
        <w:jc w:val="both"/>
        <w:rPr>
          <w:rFonts w:eastAsiaTheme="minorEastAsia"/>
          <w:b/>
          <w:bCs/>
          <w:sz w:val="28"/>
          <w:szCs w:val="28"/>
        </w:rPr>
      </w:pPr>
    </w:p>
    <w:p w14:paraId="2CB7FB30" w14:textId="77777777" w:rsidR="00DD27CC" w:rsidRDefault="00DD27CC" w:rsidP="00F300CA">
      <w:pPr>
        <w:spacing w:line="480" w:lineRule="auto"/>
        <w:jc w:val="both"/>
        <w:rPr>
          <w:rFonts w:eastAsiaTheme="minorEastAsia"/>
          <w:b/>
          <w:bCs/>
          <w:sz w:val="28"/>
          <w:szCs w:val="28"/>
        </w:rPr>
      </w:pPr>
    </w:p>
    <w:p w14:paraId="2006D001" w14:textId="77777777" w:rsidR="00DD27CC" w:rsidRDefault="00DD27CC" w:rsidP="00F300CA">
      <w:pPr>
        <w:spacing w:line="480" w:lineRule="auto"/>
        <w:jc w:val="both"/>
        <w:rPr>
          <w:rFonts w:eastAsiaTheme="minorEastAsia"/>
          <w:b/>
          <w:bCs/>
          <w:sz w:val="28"/>
          <w:szCs w:val="28"/>
        </w:rPr>
      </w:pPr>
    </w:p>
    <w:p w14:paraId="346A299B" w14:textId="77777777" w:rsidR="00DD27CC" w:rsidRDefault="00DD27CC" w:rsidP="00F300CA">
      <w:pPr>
        <w:spacing w:line="480" w:lineRule="auto"/>
        <w:jc w:val="both"/>
        <w:rPr>
          <w:rFonts w:eastAsiaTheme="minorEastAsia"/>
          <w:b/>
          <w:bCs/>
          <w:sz w:val="28"/>
          <w:szCs w:val="28"/>
        </w:rPr>
      </w:pPr>
    </w:p>
    <w:p w14:paraId="6EFECCE8" w14:textId="77777777" w:rsidR="00DD27CC" w:rsidRDefault="00DD27CC" w:rsidP="00F300CA">
      <w:pPr>
        <w:spacing w:line="480" w:lineRule="auto"/>
        <w:jc w:val="both"/>
        <w:rPr>
          <w:rFonts w:eastAsiaTheme="minorEastAsia"/>
          <w:b/>
          <w:bCs/>
          <w:sz w:val="28"/>
          <w:szCs w:val="28"/>
        </w:rPr>
      </w:pPr>
    </w:p>
    <w:p w14:paraId="09024962" w14:textId="77777777" w:rsidR="00DD27CC" w:rsidRDefault="00DD27CC" w:rsidP="00F300CA">
      <w:pPr>
        <w:spacing w:line="480" w:lineRule="auto"/>
        <w:jc w:val="both"/>
        <w:rPr>
          <w:rFonts w:eastAsiaTheme="minorEastAsia"/>
          <w:b/>
          <w:bCs/>
          <w:sz w:val="28"/>
          <w:szCs w:val="28"/>
        </w:rPr>
      </w:pPr>
    </w:p>
    <w:p w14:paraId="4039A3DC" w14:textId="77777777" w:rsidR="00DD27CC" w:rsidRDefault="00DD27CC" w:rsidP="00F300CA">
      <w:pPr>
        <w:spacing w:line="480" w:lineRule="auto"/>
        <w:jc w:val="both"/>
        <w:rPr>
          <w:rFonts w:eastAsiaTheme="minorEastAsia"/>
          <w:b/>
          <w:bCs/>
          <w:sz w:val="28"/>
          <w:szCs w:val="28"/>
        </w:rPr>
      </w:pPr>
    </w:p>
    <w:p w14:paraId="18444C78" w14:textId="6A78DE16" w:rsidR="002122C8" w:rsidRPr="00CB1E6A" w:rsidRDefault="00F300CA" w:rsidP="006627D1">
      <w:pPr>
        <w:pStyle w:val="Heading2"/>
      </w:pPr>
      <w:bookmarkStart w:id="2413" w:name="_Toc118051789"/>
      <w:bookmarkStart w:id="2414" w:name="_Toc123053696"/>
      <w:bookmarkStart w:id="2415" w:name="_Toc127869355"/>
      <w:r w:rsidRPr="00CB1E6A">
        <w:lastRenderedPageBreak/>
        <w:t>Adsorption studies of Sunset yellow food dye (SSY)</w:t>
      </w:r>
      <w:bookmarkEnd w:id="2413"/>
      <w:bookmarkEnd w:id="2414"/>
      <w:bookmarkEnd w:id="2415"/>
    </w:p>
    <w:p w14:paraId="0D5D61EC" w14:textId="5C33840F" w:rsidR="00B156AF" w:rsidRPr="00CB1E6A" w:rsidRDefault="00B156AF" w:rsidP="00CC3EFF">
      <w:pPr>
        <w:pStyle w:val="Heading3"/>
        <w:rPr>
          <w:rFonts w:eastAsiaTheme="minorEastAsia"/>
        </w:rPr>
      </w:pPr>
      <w:bookmarkStart w:id="2416" w:name="_Toc118051790"/>
      <w:bookmarkStart w:id="2417" w:name="_Toc123053697"/>
      <w:bookmarkStart w:id="2418" w:name="_Toc127869356"/>
      <w:r w:rsidRPr="00CB1E6A">
        <w:rPr>
          <w:rFonts w:eastAsiaTheme="minorEastAsia"/>
        </w:rPr>
        <w:t>Calibration curve for S</w:t>
      </w:r>
      <w:r w:rsidR="00F300CA" w:rsidRPr="00CB1E6A">
        <w:rPr>
          <w:rFonts w:eastAsiaTheme="minorEastAsia"/>
        </w:rPr>
        <w:t>SY</w:t>
      </w:r>
      <w:bookmarkEnd w:id="2416"/>
      <w:bookmarkEnd w:id="2417"/>
      <w:bookmarkEnd w:id="2418"/>
    </w:p>
    <w:p w14:paraId="52825FD1" w14:textId="17433949" w:rsidR="00B156AF" w:rsidRDefault="006E77D8" w:rsidP="00B156AF">
      <w:pPr>
        <w:spacing w:line="480" w:lineRule="auto"/>
        <w:jc w:val="both"/>
        <w:rPr>
          <w:rFonts w:eastAsiaTheme="minorEastAsia"/>
        </w:rPr>
      </w:pPr>
      <w:r>
        <w:rPr>
          <w:rFonts w:eastAsiaTheme="minorEastAsia"/>
          <w:lang w:val="en-GB"/>
        </w:rPr>
        <w:t xml:space="preserve">The maximum absorption peak </w:t>
      </w:r>
      <w:r w:rsidRPr="00CB1E6A">
        <w:rPr>
          <w:rFonts w:eastAsiaTheme="minorEastAsia"/>
          <w:b/>
          <w:bCs/>
          <w:sz w:val="28"/>
          <w:szCs w:val="28"/>
        </w:rPr>
        <w:t>(</w:t>
      </w:r>
      <m:oMath>
        <m:sSub>
          <m:sSubPr>
            <m:ctrlPr>
              <w:rPr>
                <w:rFonts w:ascii="Cambria Math" w:eastAsiaTheme="minorEastAsia" w:hAnsi="Cambria Math" w:cstheme="majorBidi"/>
                <w:i/>
              </w:rPr>
            </m:ctrlPr>
          </m:sSubPr>
          <m:e>
            <m:r>
              <w:rPr>
                <w:rFonts w:ascii="Cambria Math" w:eastAsiaTheme="minorEastAsia" w:hAnsi="Cambria Math" w:cstheme="majorBidi"/>
              </w:rPr>
              <m:t>λ</m:t>
            </m:r>
          </m:e>
          <m:sub>
            <m:r>
              <w:rPr>
                <w:rFonts w:ascii="Cambria Math" w:eastAsiaTheme="minorEastAsia" w:hAnsi="Cambria Math" w:cstheme="majorBidi"/>
              </w:rPr>
              <m:t>max</m:t>
            </m:r>
          </m:sub>
        </m:sSub>
        <m:r>
          <w:rPr>
            <w:rFonts w:ascii="Cambria Math" w:eastAsiaTheme="minorEastAsia" w:hAnsi="Cambria Math" w:cstheme="majorBidi"/>
          </w:rPr>
          <m:t>=480 nm)</m:t>
        </m:r>
      </m:oMath>
      <w:r>
        <w:rPr>
          <w:rFonts w:asciiTheme="majorBidi" w:eastAsiaTheme="minorEastAsia" w:hAnsiTheme="majorBidi" w:cstheme="majorBidi"/>
          <w:b/>
          <w:bCs/>
          <w:i/>
          <w:sz w:val="28"/>
          <w:szCs w:val="28"/>
          <w:lang w:val="en-GB"/>
        </w:rPr>
        <w:t xml:space="preserve"> </w:t>
      </w:r>
      <w:r w:rsidRPr="00BE002B">
        <w:rPr>
          <w:rFonts w:asciiTheme="majorBidi" w:eastAsiaTheme="minorEastAsia" w:hAnsiTheme="majorBidi" w:cstheme="majorBidi"/>
          <w:iCs/>
          <w:lang w:val="en-GB"/>
        </w:rPr>
        <w:t>was obtained for</w:t>
      </w:r>
      <w:r>
        <w:rPr>
          <w:rFonts w:eastAsiaTheme="minorEastAsia"/>
          <w:lang w:val="en-GB"/>
        </w:rPr>
        <w:t xml:space="preserve"> sunset yellow dye as shown in Figure 4.6.1 a. A solution of known concentration was scanned between 350 nm and 550 nm. The residual concentration after adsorption was determined at the obtained </w:t>
      </w:r>
      <m:oMath>
        <m:sSub>
          <m:sSubPr>
            <m:ctrlPr>
              <w:rPr>
                <w:rFonts w:ascii="Cambria Math" w:eastAsiaTheme="minorEastAsia" w:hAnsi="Cambria Math" w:cstheme="majorBidi"/>
                <w:i/>
              </w:rPr>
            </m:ctrlPr>
          </m:sSubPr>
          <m:e>
            <m:r>
              <w:rPr>
                <w:rFonts w:ascii="Cambria Math" w:eastAsiaTheme="minorEastAsia" w:hAnsi="Cambria Math" w:cstheme="majorBidi"/>
              </w:rPr>
              <m:t>λ</m:t>
            </m:r>
          </m:e>
          <m:sub>
            <m:r>
              <w:rPr>
                <w:rFonts w:ascii="Cambria Math" w:eastAsiaTheme="minorEastAsia" w:hAnsi="Cambria Math" w:cstheme="majorBidi"/>
              </w:rPr>
              <m:t>max</m:t>
            </m:r>
          </m:sub>
        </m:sSub>
      </m:oMath>
      <w:r>
        <w:rPr>
          <w:rFonts w:eastAsiaTheme="minorEastAsia"/>
          <w:lang w:val="en-GB"/>
        </w:rPr>
        <w:t xml:space="preserve">. </w:t>
      </w:r>
      <w:r w:rsidR="00B156AF" w:rsidRPr="00CB1E6A">
        <w:rPr>
          <w:rFonts w:eastAsiaTheme="minorEastAsia"/>
        </w:rPr>
        <w:t>Figure</w:t>
      </w:r>
      <w:r>
        <w:rPr>
          <w:rFonts w:eastAsiaTheme="minorEastAsia"/>
          <w:lang w:val="en-GB"/>
        </w:rPr>
        <w:t xml:space="preserve"> 4.6.1 b</w:t>
      </w:r>
      <w:r w:rsidR="00B156AF" w:rsidRPr="00CB1E6A">
        <w:rPr>
          <w:rFonts w:eastAsiaTheme="minorEastAsia"/>
        </w:rPr>
        <w:t xml:space="preserve"> shows the calibration curve of Sunset yellow dye (SYD). Concentrations of 0.5, 1.0, 1.5, 2.0 and 2.5 </w:t>
      </w:r>
      <w:r w:rsidR="00526BA5">
        <w:rPr>
          <w:rFonts w:eastAsiaTheme="minorEastAsia"/>
        </w:rPr>
        <w:t>mg/L</w:t>
      </w:r>
      <w:r w:rsidR="00B156AF" w:rsidRPr="00CB1E6A">
        <w:rPr>
          <w:rFonts w:eastAsiaTheme="minorEastAsia"/>
        </w:rPr>
        <w:t xml:space="preserve"> were prepared and used to obtain the plot of absorbance against concentration. The obtained graph was subsequently used to determine the unknown concentration of SYD. The correlation coefficient was 0.9994, which shows the linearity of the calibration plot.</w:t>
      </w:r>
    </w:p>
    <w:p w14:paraId="05F38FBC" w14:textId="47BC6FD3" w:rsidR="00F218AB" w:rsidRPr="00CB1E6A" w:rsidRDefault="006E77D8" w:rsidP="00CF52A3">
      <w:pPr>
        <w:jc w:val="center"/>
        <w:rPr>
          <w:rFonts w:eastAsiaTheme="minorEastAsia"/>
        </w:rPr>
      </w:pPr>
      <w:r>
        <w:rPr>
          <w:noProof/>
        </w:rPr>
        <w:drawing>
          <wp:inline distT="0" distB="0" distL="0" distR="0" wp14:anchorId="70EAE685" wp14:editId="4BD1AF68">
            <wp:extent cx="2720340" cy="2789535"/>
            <wp:effectExtent l="0" t="0" r="3810" b="11430"/>
            <wp:docPr id="903" name="Chart 903">
              <a:extLst xmlns:a="http://schemas.openxmlformats.org/drawingml/2006/main">
                <a:ext uri="{FF2B5EF4-FFF2-40B4-BE49-F238E27FC236}">
                  <a16:creationId xmlns:a16="http://schemas.microsoft.com/office/drawing/2014/main" id="{EBDC5D0E-7968-5B90-72D7-27CB9D850A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r w:rsidR="00B156AF" w:rsidRPr="00CB1E6A">
        <w:rPr>
          <w:noProof/>
        </w:rPr>
        <w:drawing>
          <wp:inline distT="0" distB="0" distL="0" distR="0" wp14:anchorId="0B828A60" wp14:editId="333C1026">
            <wp:extent cx="2644140" cy="2793591"/>
            <wp:effectExtent l="0" t="0" r="3810" b="6985"/>
            <wp:docPr id="14" name="Chart 14">
              <a:extLst xmlns:a="http://schemas.openxmlformats.org/drawingml/2006/main">
                <a:ext uri="{FF2B5EF4-FFF2-40B4-BE49-F238E27FC236}">
                  <a16:creationId xmlns:a16="http://schemas.microsoft.com/office/drawing/2014/main" id="{37F6890D-5219-4FEE-93ED-8AE9FA2B695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14:paraId="615CCCB7" w14:textId="5EBCDBA0" w:rsidR="00B156AF" w:rsidRPr="00CB1E6A" w:rsidRDefault="00B156AF" w:rsidP="0076286E">
      <w:pPr>
        <w:pStyle w:val="ListofFigures"/>
      </w:pPr>
      <w:bookmarkStart w:id="2419" w:name="_Toc119502190"/>
      <w:bookmarkStart w:id="2420" w:name="_Toc119509630"/>
      <w:bookmarkStart w:id="2421" w:name="_Toc123054697"/>
      <w:bookmarkStart w:id="2422" w:name="_Toc127867208"/>
      <w:bookmarkStart w:id="2423" w:name="_Toc127867826"/>
      <w:r w:rsidRPr="00CB1E6A">
        <w:t xml:space="preserve">Figure </w:t>
      </w:r>
      <w:r w:rsidR="00F300CA" w:rsidRPr="00CB1E6A">
        <w:t>4.6.1</w:t>
      </w:r>
      <w:r w:rsidRPr="00CB1E6A">
        <w:t xml:space="preserve">: </w:t>
      </w:r>
      <w:r w:rsidR="006142CA">
        <w:t xml:space="preserve">(a) the spectrum of Sunset yellow dye </w:t>
      </w:r>
      <w:r w:rsidR="006142CA" w:rsidRPr="00CB1E6A">
        <w:t>(</w:t>
      </w:r>
      <m:oMath>
        <m:sSub>
          <m:sSubPr>
            <m:ctrlPr>
              <w:rPr>
                <w:rFonts w:ascii="Cambria Math" w:hAnsi="Cambria Math"/>
                <w:i/>
              </w:rPr>
            </m:ctrlPr>
          </m:sSubPr>
          <m:e>
            <m:r>
              <m:rPr>
                <m:sty m:val="bi"/>
              </m:rPr>
              <w:rPr>
                <w:rFonts w:ascii="Cambria Math" w:hAnsi="Cambria Math"/>
              </w:rPr>
              <m:t>λ</m:t>
            </m:r>
          </m:e>
          <m:sub>
            <m:r>
              <m:rPr>
                <m:sty m:val="bi"/>
              </m:rPr>
              <w:rPr>
                <w:rFonts w:ascii="Cambria Math" w:hAnsi="Cambria Math"/>
              </w:rPr>
              <m:t>max</m:t>
            </m:r>
          </m:sub>
        </m:sSub>
        <m:r>
          <m:rPr>
            <m:sty m:val="bi"/>
          </m:rPr>
          <w:rPr>
            <w:rFonts w:ascii="Cambria Math" w:hAnsi="Cambria Math"/>
          </w:rPr>
          <m:t>=480 nm)</m:t>
        </m:r>
      </m:oMath>
      <w:r w:rsidR="006142CA">
        <w:t xml:space="preserve"> and (b) </w:t>
      </w:r>
      <w:r w:rsidRPr="00CB1E6A">
        <w:t>Calibration curve for Sunset yellow food dye</w:t>
      </w:r>
      <w:bookmarkEnd w:id="2419"/>
      <w:bookmarkEnd w:id="2420"/>
      <w:bookmarkEnd w:id="2421"/>
      <w:bookmarkEnd w:id="2422"/>
      <w:bookmarkEnd w:id="2423"/>
    </w:p>
    <w:p w14:paraId="6BDDC1D6" w14:textId="4643070A" w:rsidR="00F218AB" w:rsidRDefault="00F218AB" w:rsidP="00F218AB">
      <w:pPr>
        <w:spacing w:line="480" w:lineRule="auto"/>
        <w:jc w:val="both"/>
        <w:rPr>
          <w:rFonts w:eastAsiaTheme="minorEastAsia"/>
          <w:sz w:val="28"/>
        </w:rPr>
      </w:pPr>
      <w:r w:rsidRPr="00CB1E6A">
        <w:rPr>
          <w:rFonts w:eastAsiaTheme="minorEastAsia"/>
        </w:rPr>
        <w:t xml:space="preserve">     </w:t>
      </w:r>
      <w:r w:rsidRPr="00CB1E6A">
        <w:rPr>
          <w:rFonts w:eastAsiaTheme="minorEastAsia"/>
          <w:sz w:val="28"/>
        </w:rPr>
        <w:tab/>
      </w:r>
    </w:p>
    <w:p w14:paraId="75F871A0" w14:textId="77777777" w:rsidR="0018740D" w:rsidRPr="00CB1E6A" w:rsidRDefault="0018740D" w:rsidP="00F218AB">
      <w:pPr>
        <w:spacing w:line="480" w:lineRule="auto"/>
        <w:jc w:val="both"/>
        <w:rPr>
          <w:rFonts w:eastAsiaTheme="minorEastAsia"/>
          <w:sz w:val="28"/>
        </w:rPr>
      </w:pPr>
    </w:p>
    <w:p w14:paraId="015C662F" w14:textId="30D79047" w:rsidR="00F300CA" w:rsidRPr="00CB1E6A" w:rsidRDefault="00F300CA" w:rsidP="00CC3EFF">
      <w:pPr>
        <w:pStyle w:val="Heading3"/>
        <w:rPr>
          <w:rFonts w:eastAsiaTheme="minorEastAsia"/>
        </w:rPr>
      </w:pPr>
      <w:bookmarkStart w:id="2424" w:name="_Toc118051791"/>
      <w:bookmarkStart w:id="2425" w:name="_Toc123053698"/>
      <w:bookmarkStart w:id="2426" w:name="_Toc127869357"/>
      <w:r w:rsidRPr="00CB1E6A">
        <w:rPr>
          <w:rFonts w:eastAsiaTheme="minorEastAsia"/>
        </w:rPr>
        <w:lastRenderedPageBreak/>
        <w:t>Adsorption studies of SSY onto BSP1</w:t>
      </w:r>
      <w:bookmarkEnd w:id="2424"/>
      <w:bookmarkEnd w:id="2425"/>
      <w:bookmarkEnd w:id="2426"/>
    </w:p>
    <w:p w14:paraId="4A31CF69" w14:textId="731477D3" w:rsidR="00A14572" w:rsidRPr="00CB1E6A" w:rsidRDefault="00A14572" w:rsidP="00803870">
      <w:pPr>
        <w:pStyle w:val="Heading4"/>
      </w:pPr>
      <w:bookmarkStart w:id="2427" w:name="_Toc118051792"/>
      <w:bookmarkStart w:id="2428" w:name="_Toc127869358"/>
      <w:r w:rsidRPr="00CB1E6A">
        <w:t>Effect of pH on SSY adsorption onto BSP1</w:t>
      </w:r>
      <w:bookmarkEnd w:id="2427"/>
      <w:bookmarkEnd w:id="2428"/>
    </w:p>
    <w:p w14:paraId="76E150EB" w14:textId="3F2D1637" w:rsidR="00A50A0D" w:rsidRPr="00CC3EFF" w:rsidRDefault="00A50A0D" w:rsidP="00CC3EFF">
      <w:pPr>
        <w:spacing w:line="480" w:lineRule="auto"/>
        <w:jc w:val="both"/>
        <w:rPr>
          <w:rFonts w:eastAsiaTheme="minorEastAsia"/>
          <w:lang w:val="en-GB"/>
        </w:rPr>
      </w:pPr>
      <w:r w:rsidRPr="00CB1E6A">
        <w:rPr>
          <w:rFonts w:eastAsiaTheme="minorEastAsia"/>
          <w:lang w:val="en-GB"/>
        </w:rPr>
        <w:t>The quantity of SSY adsorbed onto BSP1 at different pH, was estimated by varying the pH of the solution between 2 and 11. The effect of pH for SSY uptake onto BSP1 is depicted in Figure 4.6.2.1. High removal efficiencies were generally obtained between pH 2 and 9 (78.17 – 88.40%). High percentage of removal obtained in the acidic medium could be explained as follows. SSY is protonated in the acidic media while BSP1’s surface is anionic beyond pH</w:t>
      </w:r>
      <w:r w:rsidRPr="00CB1E6A">
        <w:rPr>
          <w:rFonts w:eastAsiaTheme="minorEastAsia"/>
          <w:vertAlign w:val="subscript"/>
          <w:lang w:val="en-GB"/>
        </w:rPr>
        <w:t>pzc</w:t>
      </w:r>
      <w:r w:rsidRPr="00CB1E6A">
        <w:rPr>
          <w:rFonts w:eastAsiaTheme="minorEastAsia"/>
          <w:lang w:val="en-GB"/>
        </w:rPr>
        <w:t xml:space="preserve"> (3.00). this could lead to electrostatic attraction between BSP1 and SSY molecules. Also, SSY is an anionic dye molecule, with attached sulfonate groups, which can be electrostatically attracted to the cationic surface of BSP1 Hence, high removal efficiencies in the basic media. There was a sharp decrease in the removal efficiency beyond pH 9 (78.17– 19.40%</w:t>
      </w:r>
      <w:r w:rsidR="00A31F6F">
        <w:rPr>
          <w:rFonts w:eastAsiaTheme="minorEastAsia"/>
          <w:lang w:val="en-GB"/>
        </w:rPr>
        <w:t xml:space="preserve">), there is a </w:t>
      </w:r>
      <w:r w:rsidRPr="00CB1E6A">
        <w:rPr>
          <w:rFonts w:eastAsiaTheme="minorEastAsia"/>
          <w:lang w:val="en-GB"/>
        </w:rPr>
        <w:t>possibility of electrostatic repulsion with the anionic ARL, hence a lower efficiency was recorded</w:t>
      </w:r>
      <w:r w:rsidR="006576B7">
        <w:rPr>
          <w:rFonts w:eastAsiaTheme="minorEastAsia"/>
          <w:lang w:val="en-GB"/>
        </w:rPr>
        <w:t xml:space="preserve"> </w:t>
      </w:r>
      <w:r w:rsidR="006576B7">
        <w:rPr>
          <w:rFonts w:eastAsiaTheme="minorEastAsia"/>
          <w:lang w:val="en-GB"/>
        </w:rPr>
        <w:fldChar w:fldCharType="begin" w:fldLock="1"/>
      </w:r>
      <w:r w:rsidR="003E3296">
        <w:rPr>
          <w:rFonts w:eastAsiaTheme="minorEastAsia"/>
          <w:lang w:val="en-GB"/>
        </w:rPr>
        <w:instrText>ADDIN CSL_CITATION {"citationItems":[{"id":"ITEM-1","itemData":{"DOI":"10.1016/j.molliq.2021.115468","ISSN":"01677322","abstract":"In this study, the toxic cationic dye of methylene blue (MB) was encapsulated by the polymeric natural carbohydrate of turmeric powder (TP) adsorbent. The natural TP adsorbent was characterized to define the functional groups existing for complexation ability to the MB dye molecules. The MB dye adsorption system was optimized by varying the parameters of contact time, pH, initial concentration, competing ions and elution operations. The contributions of adsorption and complexation on MB dye removal by TP adsorbent was quantified at wide pH ranges for the determination of optimum condition and the maximum overall MB dye removal of 99.5% was obtained at pH 7.0. In the acidic pH region, the positively charged protonated TP adsorbent did not favor the adsorption of positively charged protonated MB due to electrostatic repulsion. In the neutral pH area, the dye molecule adsorption of positively charged MB dye onto negatively charged deprotonated TP adsorbent via electrostatic attraction and the complexation of MB dye with TP adsorbent via the formation of complexation and ion-exchange mechanism. The adsorption data were highly fitted to the Langmuir adsorption isotherm, and the maximum adsorption capacity was 157.33 mg/g. The ethanol was used an eluent in the elution operation, and the TP adsorbent was used in many cycles without loss in its original performances. Therefore, the carbohydrate polymeric TP adsorbent has shown favorable dye capturing ability from water samples, and this could be used as efficient adsorbents in potential practical applications for organic dye removal from wastewater to keep the water quality in safe for human health.","author":[{"dropping-particle":"","family":"Kubra","given":"Khadiza Tul","non-dropping-particle":"","parse-names":false,"suffix":""},{"dropping-particle":"","family":"Salman","given":"Md Shad","non-dropping-particle":"","parse-names":false,"suffix":""},{"dropping-particle":"","family":"Hasan","given":"Md Nazmul","non-dropping-particle":"","parse-names":false,"suffix":""}],"container-title":"Journal of Molecular Liquids","id":"ITEM-1","issued":{"date-parts":[["2021"]]},"page":"115468","publisher":"Elsevier B.V.","title":"Enhanced toxic dye removal from wastewater using biodegradable polymeric natural adsorbent","type":"article-journal","volume":"328"},"uris":["http://www.mendeley.com/documents/?uuid=cbc58a0b-1661-4953-93d2-8b0e8634de74"]}],"mendeley":{"formattedCitation":"(Kubra et al., 2021)","plainTextFormattedCitation":"(Kubra et al., 2021)","previouslyFormattedCitation":"(Kubra et al., 2021)"},"properties":{"noteIndex":0},"schema":"https://github.com/citation-style-language/schema/raw/master/csl-citation.json"}</w:instrText>
      </w:r>
      <w:r w:rsidR="006576B7">
        <w:rPr>
          <w:rFonts w:eastAsiaTheme="minorEastAsia"/>
          <w:lang w:val="en-GB"/>
        </w:rPr>
        <w:fldChar w:fldCharType="separate"/>
      </w:r>
      <w:r w:rsidR="006576B7" w:rsidRPr="006576B7">
        <w:rPr>
          <w:rFonts w:eastAsiaTheme="minorEastAsia"/>
          <w:noProof/>
          <w:lang w:val="en-GB"/>
        </w:rPr>
        <w:t xml:space="preserve">(Kubra </w:t>
      </w:r>
      <w:r w:rsidR="008C0A9B" w:rsidRPr="008C0A9B">
        <w:rPr>
          <w:rFonts w:eastAsiaTheme="minorEastAsia"/>
          <w:i/>
          <w:iCs/>
          <w:noProof/>
          <w:lang w:val="en-GB"/>
        </w:rPr>
        <w:t>et al.</w:t>
      </w:r>
      <w:r w:rsidR="006576B7" w:rsidRPr="006576B7">
        <w:rPr>
          <w:rFonts w:eastAsiaTheme="minorEastAsia"/>
          <w:noProof/>
          <w:lang w:val="en-GB"/>
        </w:rPr>
        <w:t>, 2021)</w:t>
      </w:r>
      <w:r w:rsidR="006576B7">
        <w:rPr>
          <w:rFonts w:eastAsiaTheme="minorEastAsia"/>
          <w:lang w:val="en-GB"/>
        </w:rPr>
        <w:fldChar w:fldCharType="end"/>
      </w:r>
      <w:r w:rsidRPr="00CB1E6A">
        <w:rPr>
          <w:rFonts w:eastAsiaTheme="minorEastAsia"/>
          <w:lang w:val="en-GB"/>
        </w:rPr>
        <w:t>.</w:t>
      </w:r>
    </w:p>
    <w:p w14:paraId="73EECA1B" w14:textId="77777777" w:rsidR="00A14572" w:rsidRPr="00CB1E6A" w:rsidRDefault="00A14572" w:rsidP="00CF52A3">
      <w:pPr>
        <w:jc w:val="center"/>
        <w:rPr>
          <w:rFonts w:eastAsiaTheme="minorEastAsia"/>
          <w:b/>
          <w:bCs/>
          <w:sz w:val="28"/>
          <w:szCs w:val="28"/>
        </w:rPr>
      </w:pPr>
      <w:r w:rsidRPr="00CB1E6A">
        <w:rPr>
          <w:noProof/>
        </w:rPr>
        <w:drawing>
          <wp:inline distT="0" distB="0" distL="0" distR="0" wp14:anchorId="35A77099" wp14:editId="39FA587F">
            <wp:extent cx="5368925" cy="2207649"/>
            <wp:effectExtent l="0" t="0" r="0" b="0"/>
            <wp:docPr id="749" name="Chart 749">
              <a:extLst xmlns:a="http://schemas.openxmlformats.org/drawingml/2006/main">
                <a:ext uri="{FF2B5EF4-FFF2-40B4-BE49-F238E27FC236}">
                  <a16:creationId xmlns:a16="http://schemas.microsoft.com/office/drawing/2014/main" id="{A464F4F9-2635-4E0D-9928-9BD10F3D945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p w14:paraId="038FA314" w14:textId="77777777" w:rsidR="00B61387" w:rsidRDefault="00A14572" w:rsidP="0076286E">
      <w:pPr>
        <w:pStyle w:val="ListofFigures"/>
      </w:pPr>
      <w:bookmarkStart w:id="2429" w:name="_Toc123054698"/>
      <w:bookmarkStart w:id="2430" w:name="_Toc127867209"/>
      <w:bookmarkStart w:id="2431" w:name="_Toc127867827"/>
      <w:bookmarkStart w:id="2432" w:name="_Toc119502191"/>
      <w:bookmarkStart w:id="2433" w:name="_Toc119509631"/>
      <w:r w:rsidRPr="00CB1E6A">
        <w:t xml:space="preserve">Figure </w:t>
      </w:r>
      <w:r w:rsidR="0081582E" w:rsidRPr="00CB1E6A">
        <w:t>4.6.2.1</w:t>
      </w:r>
      <w:r w:rsidRPr="00CB1E6A">
        <w:t>: Effect of pH on the removal efficiency of SSY onto BSP1</w:t>
      </w:r>
      <w:bookmarkEnd w:id="2429"/>
      <w:bookmarkEnd w:id="2430"/>
      <w:bookmarkEnd w:id="2431"/>
      <w:r w:rsidRPr="00CB1E6A">
        <w:t xml:space="preserve"> </w:t>
      </w:r>
    </w:p>
    <w:p w14:paraId="7CD69B2A" w14:textId="4637F647" w:rsidR="00A14572" w:rsidRPr="008F4217" w:rsidRDefault="00A14572" w:rsidP="008F4217">
      <w:pPr>
        <w:jc w:val="center"/>
        <w:rPr>
          <w:b/>
          <w:bCs/>
          <w:sz w:val="26"/>
          <w:szCs w:val="26"/>
        </w:rPr>
      </w:pPr>
      <w:r w:rsidRPr="00B61387">
        <w:rPr>
          <w:b/>
          <w:bCs/>
          <w:sz w:val="26"/>
          <w:szCs w:val="26"/>
        </w:rPr>
        <w:t xml:space="preserve">Operational conditions: BSP1 dosage (1 g/L), Contact time (240 min), Temperature (26 </w:t>
      </w:r>
      <w:r w:rsidRPr="00B61387">
        <w:rPr>
          <w:b/>
          <w:bCs/>
          <w:sz w:val="26"/>
          <w:szCs w:val="26"/>
          <w:vertAlign w:val="superscript"/>
        </w:rPr>
        <w:t>o</w:t>
      </w:r>
      <w:r w:rsidRPr="00B61387">
        <w:rPr>
          <w:b/>
          <w:bCs/>
          <w:sz w:val="26"/>
          <w:szCs w:val="26"/>
        </w:rPr>
        <w:t>C), agitation speed (130 rpm), SSY concentration (5 mg/L)</w:t>
      </w:r>
      <w:bookmarkEnd w:id="2432"/>
      <w:bookmarkEnd w:id="2433"/>
    </w:p>
    <w:p w14:paraId="500B9B6F" w14:textId="6BF7BC74" w:rsidR="00A14572" w:rsidRPr="00CB1E6A" w:rsidRDefault="00A14572" w:rsidP="00803870">
      <w:pPr>
        <w:pStyle w:val="Heading4"/>
      </w:pPr>
      <w:bookmarkStart w:id="2434" w:name="_Toc118051793"/>
      <w:bookmarkStart w:id="2435" w:name="_Toc127869359"/>
      <w:r w:rsidRPr="00CB1E6A">
        <w:lastRenderedPageBreak/>
        <w:t xml:space="preserve">Effect of </w:t>
      </w:r>
      <w:r w:rsidR="00A97881">
        <w:t>c</w:t>
      </w:r>
      <w:r w:rsidRPr="00CB1E6A">
        <w:t>oncentration and contact time on SSY adsorption onto BSP1</w:t>
      </w:r>
      <w:bookmarkEnd w:id="2434"/>
      <w:bookmarkEnd w:id="2435"/>
    </w:p>
    <w:p w14:paraId="03823B82" w14:textId="7EBAE685" w:rsidR="00BD404D" w:rsidRPr="00CB1E6A" w:rsidRDefault="00BD404D" w:rsidP="00BD404D">
      <w:pPr>
        <w:spacing w:line="480" w:lineRule="auto"/>
        <w:jc w:val="both"/>
        <w:rPr>
          <w:rFonts w:eastAsiaTheme="minorEastAsia"/>
          <w:b/>
          <w:bCs/>
          <w:sz w:val="28"/>
          <w:szCs w:val="28"/>
        </w:rPr>
      </w:pPr>
      <w:r w:rsidRPr="00CB1E6A">
        <w:rPr>
          <w:rFonts w:eastAsiaTheme="minorEastAsia"/>
          <w:lang w:val="en-GB"/>
        </w:rPr>
        <w:t xml:space="preserve">Figure 4.6.2.2 </w:t>
      </w:r>
      <w:r w:rsidR="000854FB">
        <w:rPr>
          <w:rFonts w:eastAsiaTheme="minorEastAsia"/>
          <w:lang w:val="en-GB"/>
        </w:rPr>
        <w:t>depicted</w:t>
      </w:r>
      <w:r w:rsidRPr="00CB1E6A">
        <w:rPr>
          <w:rFonts w:eastAsiaTheme="minorEastAsia"/>
          <w:lang w:val="en-GB"/>
        </w:rPr>
        <w:t xml:space="preserve"> the adsorbent-adsorbate interaction, as a function of initial concentration and time. An increase in initial concentration led to an increase in quantity of adsorbate adsorbed (mg/g). The adsorption of SSY onto BSP1 was found to be very rapid in the first 30 minutes. As the contact time proceeds, the initial rapid adsorption rate gradually decreased until equilibrium was attained. The quantities adsorbed at equilibrium, for initial concentration of 2.50, 5.00, 7.50, 10.00 and 15.00 mg/L </w:t>
      </w:r>
      <w:r w:rsidR="004055E0">
        <w:rPr>
          <w:rFonts w:eastAsiaTheme="minorEastAsia"/>
          <w:lang w:val="en-GB"/>
        </w:rPr>
        <w:t>a</w:t>
      </w:r>
      <w:r w:rsidRPr="00CB1E6A">
        <w:rPr>
          <w:rFonts w:eastAsiaTheme="minorEastAsia"/>
          <w:lang w:val="en-GB"/>
        </w:rPr>
        <w:t xml:space="preserve">re 2.33, 4.55, 6.71, 9.03 and 13.24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00136F56">
        <w:rPr>
          <w:rFonts w:eastAsiaTheme="minorEastAsia"/>
          <w:lang w:val="en-GB"/>
        </w:rPr>
        <w:instrText>ADDIN CSL_CITATION {"citationItems":[{"id":"ITEM-1","itemData":{"DOI":"10.1021/acsomega.0c01493","ISSN":"24701343","abstract":"The Allura red AC (ARAC) dye adsorption onto natural sawdust (NSD) and hexadecylpyridinium bromide-treated sawdust (MSD) was investigated in aqueous solution as a function of contact time, solution pH, particle size, adsorbent dosage, dye concentration, temperature, and ionic strength. The adsorbents were characterized by Fourier transform infrared spectroscopy and X-ray diffraction crystallography. The dye adsorption onto both adsorbents was confirmed by field emission scanning electron microscopy and energy-dispersive X-ray spectroscopy. The maximum dye adsorption was found within 120 min at pH 2.0 for NSD and pH 3.0 for MSD, respectively, with a particle size of 0-75 μm and an adsorbent dosage of 0.07 g/50 mL ARAC dye solution (50 μmol/L). The batch adsorption kinetic data were followed by the pseudo-second-order kinetic model rather than the pseudo-first-order and Elovich kinetic models. Equilibrium adsorption isotherms were explained by the Langmuir isotherm model, and the maximum extent of adsorption was found to be 52.14 μmol/g for NSD and 151.88 μmol/g for MSD at 55 °C. The values of activation energy (Ea) and thermodynamic parameters (ΔG</w:instrText>
      </w:r>
      <w:r w:rsidR="00136F56">
        <w:rPr>
          <w:rFonts w:ascii="Cambria Math" w:eastAsiaTheme="minorEastAsia" w:hAnsi="Cambria Math" w:cs="Cambria Math"/>
          <w:lang w:val="en-GB"/>
        </w:rPr>
        <w:instrText>⧧</w:instrText>
      </w:r>
      <w:r w:rsidR="00136F56">
        <w:rPr>
          <w:rFonts w:eastAsiaTheme="minorEastAsia"/>
          <w:lang w:val="en-GB"/>
        </w:rPr>
        <w:instrText>, ΔH</w:instrText>
      </w:r>
      <w:r w:rsidR="00136F56">
        <w:rPr>
          <w:rFonts w:ascii="Cambria Math" w:eastAsiaTheme="minorEastAsia" w:hAnsi="Cambria Math" w:cs="Cambria Math"/>
          <w:lang w:val="en-GB"/>
        </w:rPr>
        <w:instrText>⧧</w:instrText>
      </w:r>
      <w:r w:rsidR="00136F56">
        <w:rPr>
          <w:rFonts w:eastAsiaTheme="minorEastAsia"/>
          <w:lang w:val="en-GB"/>
        </w:rPr>
        <w:instrText>, ΔS</w:instrText>
      </w:r>
      <w:r w:rsidR="00136F56">
        <w:rPr>
          <w:rFonts w:ascii="Cambria Math" w:eastAsiaTheme="minorEastAsia" w:hAnsi="Cambria Math" w:cs="Cambria Math"/>
          <w:lang w:val="en-GB"/>
        </w:rPr>
        <w:instrText>⧧</w:instrText>
      </w:r>
      <w:r w:rsidR="00136F56">
        <w:rPr>
          <w:rFonts w:eastAsiaTheme="minorEastAsia"/>
          <w:lang w:val="en-GB"/>
        </w:rPr>
        <w:instrText>, ΔG°, ΔH° and ΔS°) proved that the ARAC dye adsorption onto both adsorbents NSD and MSD is a spontaneous-endothermic physisorption process. ARAC (98-99%) was released from dye-loaded adsorbents in aqueous solution (pH ≥ 12) within 120 min. The adsorbents NSD and MSD were reused for a second time without significant loss of their adsorption efficiency.","author":[{"dropping-particle":"","family":"Saha","given":"Tapan Kumar","non-dropping-particle":"","parse-names":false,"suffix":""},{"dropping-particle":"","family":"Bishwas","given":"Raton Kumar","non-dropping-particle":"","parse-names":false,"suffix":""},{"dropping-particle":"","family":"Karmaker","given":"Subarna","non-dropping-particle":"","parse-names":false,"suffix":""},{"dropping-particle":"","family":"Islam","given":"Zinia","non-dropping-particle":"","parse-names":false,"suffix":""}],"container-title":"ACS Omega","id":"ITEM-1","issue":"22","issued":{"date-parts":[["2020"]]},"page":"13358-13374","title":"Adsorption Characteristics of Allura Red AC onto Sawdust and Hexadecylpyridinium Bromide-Treated Sawdust in Aqueous Solution","type":"article-journal","volume":"5"},"uris":["http://www.mendeley.com/documents/?uuid=d4e7d87a-5da0-4443-a161-01d25aba3796"]}],"mendeley":{"formattedCitation":"(Saha et al., 2020)","plainTextFormattedCitation":"(Saha et al., 2020)","previouslyFormattedCitation":"(Saha et al., 2020)"},"properties":{"noteIndex":0},"schema":"https://github.com/citation-style-language/schema/raw/master/csl-citation.json"}</w:instrText>
      </w:r>
      <w:r w:rsidRPr="00CB1E6A">
        <w:rPr>
          <w:rFonts w:eastAsiaTheme="minorEastAsia"/>
          <w:lang w:val="en-GB"/>
        </w:rPr>
        <w:fldChar w:fldCharType="separate"/>
      </w:r>
      <w:r w:rsidR="00257004" w:rsidRPr="00CB1E6A">
        <w:rPr>
          <w:rFonts w:eastAsiaTheme="minorEastAsia"/>
          <w:noProof/>
          <w:lang w:val="en-GB"/>
        </w:rPr>
        <w:t xml:space="preserve">(Saha </w:t>
      </w:r>
      <w:r w:rsidR="008C0A9B" w:rsidRPr="008C0A9B">
        <w:rPr>
          <w:rFonts w:eastAsiaTheme="minorEastAsia"/>
          <w:i/>
          <w:iCs/>
          <w:noProof/>
          <w:lang w:val="en-GB"/>
        </w:rPr>
        <w:t>et al.</w:t>
      </w:r>
      <w:r w:rsidR="00257004"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w:t>
      </w:r>
    </w:p>
    <w:p w14:paraId="6856D0DB" w14:textId="77777777" w:rsidR="00A14572" w:rsidRPr="00CB1E6A" w:rsidRDefault="00A14572" w:rsidP="00CF52A3">
      <w:pPr>
        <w:jc w:val="center"/>
        <w:rPr>
          <w:rFonts w:eastAsiaTheme="minorEastAsia"/>
          <w:b/>
          <w:bCs/>
          <w:sz w:val="28"/>
          <w:szCs w:val="28"/>
        </w:rPr>
      </w:pPr>
      <w:r w:rsidRPr="00CB1E6A">
        <w:rPr>
          <w:noProof/>
        </w:rPr>
        <w:drawing>
          <wp:inline distT="0" distB="0" distL="0" distR="0" wp14:anchorId="13ED05FF" wp14:editId="70A1DA71">
            <wp:extent cx="5400040" cy="2257855"/>
            <wp:effectExtent l="0" t="0" r="0" b="0"/>
            <wp:docPr id="750" name="Chart 750">
              <a:extLst xmlns:a="http://schemas.openxmlformats.org/drawingml/2006/main">
                <a:ext uri="{FF2B5EF4-FFF2-40B4-BE49-F238E27FC236}">
                  <a16:creationId xmlns:a16="http://schemas.microsoft.com/office/drawing/2014/main" id="{D7F479CD-1464-33E7-5AAC-3CA88172A3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p w14:paraId="63EE21EC" w14:textId="24C724CD" w:rsidR="00B61387" w:rsidRDefault="00A14572" w:rsidP="0076286E">
      <w:pPr>
        <w:pStyle w:val="ListofFigures"/>
      </w:pPr>
      <w:bookmarkStart w:id="2436" w:name="_Toc123054699"/>
      <w:bookmarkStart w:id="2437" w:name="_Toc127867210"/>
      <w:bookmarkStart w:id="2438" w:name="_Toc127867828"/>
      <w:bookmarkStart w:id="2439" w:name="_Toc119502192"/>
      <w:bookmarkStart w:id="2440" w:name="_Toc119509632"/>
      <w:r w:rsidRPr="00CB1E6A">
        <w:t xml:space="preserve">Figure </w:t>
      </w:r>
      <w:r w:rsidR="0081582E" w:rsidRPr="00CB1E6A">
        <w:t>4.6.2.2</w:t>
      </w:r>
      <w:r w:rsidRPr="00CB1E6A">
        <w:t>: Effect of contact time and initial concentration on the removal efficiency of SSY onto BSP1</w:t>
      </w:r>
      <w:bookmarkEnd w:id="2436"/>
      <w:bookmarkEnd w:id="2437"/>
      <w:bookmarkEnd w:id="2438"/>
    </w:p>
    <w:p w14:paraId="7935828A" w14:textId="0C461EB6" w:rsidR="00A14572" w:rsidRPr="008F4217" w:rsidRDefault="00A14572" w:rsidP="008F4217">
      <w:pPr>
        <w:jc w:val="center"/>
        <w:rPr>
          <w:b/>
          <w:bCs/>
          <w:sz w:val="26"/>
          <w:szCs w:val="26"/>
        </w:rPr>
      </w:pPr>
      <w:r w:rsidRPr="00B61387">
        <w:rPr>
          <w:b/>
          <w:bCs/>
          <w:sz w:val="26"/>
          <w:szCs w:val="26"/>
        </w:rPr>
        <w:t xml:space="preserve">Operational conditions:  Dosage (1 g/L), Temperature (26 </w:t>
      </w:r>
      <w:r w:rsidRPr="00B61387">
        <w:rPr>
          <w:b/>
          <w:bCs/>
          <w:sz w:val="26"/>
          <w:szCs w:val="26"/>
          <w:vertAlign w:val="superscript"/>
        </w:rPr>
        <w:t>o</w:t>
      </w:r>
      <w:r w:rsidRPr="00B61387">
        <w:rPr>
          <w:b/>
          <w:bCs/>
          <w:sz w:val="26"/>
          <w:szCs w:val="26"/>
        </w:rPr>
        <w:t>C), agitation speed (130 rpm), pH (6)</w:t>
      </w:r>
      <w:bookmarkEnd w:id="2439"/>
      <w:bookmarkEnd w:id="2440"/>
    </w:p>
    <w:p w14:paraId="14DDD2D5" w14:textId="6731F563" w:rsidR="00A14572" w:rsidRPr="00CB1E6A" w:rsidRDefault="00A14572" w:rsidP="00803870">
      <w:pPr>
        <w:pStyle w:val="Heading4"/>
      </w:pPr>
      <w:bookmarkStart w:id="2441" w:name="_Toc118051794"/>
      <w:bookmarkStart w:id="2442" w:name="_Toc127869360"/>
      <w:r w:rsidRPr="00CB1E6A">
        <w:t xml:space="preserve">Effect of </w:t>
      </w:r>
      <w:r w:rsidR="00A97881">
        <w:t>d</w:t>
      </w:r>
      <w:r w:rsidRPr="00CB1E6A">
        <w:t>osage on SSY adsorption onto BSP1</w:t>
      </w:r>
      <w:bookmarkEnd w:id="2441"/>
      <w:bookmarkEnd w:id="2442"/>
    </w:p>
    <w:p w14:paraId="1E034D07" w14:textId="42B0145D" w:rsidR="00BD404D" w:rsidRPr="00CB1E6A" w:rsidRDefault="004B08A1" w:rsidP="004B08A1">
      <w:pPr>
        <w:spacing w:line="480" w:lineRule="auto"/>
        <w:jc w:val="both"/>
        <w:rPr>
          <w:rFonts w:eastAsiaTheme="minorEastAsia"/>
          <w:b/>
          <w:bCs/>
          <w:sz w:val="28"/>
          <w:szCs w:val="28"/>
        </w:rPr>
      </w:pPr>
      <w:r w:rsidRPr="00CB1E6A">
        <w:rPr>
          <w:rFonts w:eastAsiaTheme="minorEastAsia"/>
          <w:lang w:val="en-GB"/>
        </w:rPr>
        <w:t xml:space="preserve">The effect of adsorbent dosage on SSY uptake onto BSP1 is illustrated in Figure 4.6.2.3. It was observed that, </w:t>
      </w:r>
      <w:r w:rsidR="00B33896">
        <w:rPr>
          <w:rFonts w:eastAsiaTheme="minorEastAsia"/>
          <w:lang w:val="en-GB"/>
        </w:rPr>
        <w:t>as adsorbent dosage increased</w:t>
      </w:r>
      <w:r w:rsidRPr="00CB1E6A">
        <w:rPr>
          <w:rFonts w:eastAsiaTheme="minorEastAsia"/>
          <w:lang w:val="en-GB"/>
        </w:rPr>
        <w:t xml:space="preserve"> (0.05 – 0.10 g/100mL), the removal efficiency of SSY was found to increase from 85.33 </w:t>
      </w:r>
      <w:r w:rsidR="004055E0">
        <w:rPr>
          <w:rFonts w:eastAsiaTheme="minorEastAsia"/>
          <w:lang w:val="en-GB"/>
        </w:rPr>
        <w:t>to</w:t>
      </w:r>
      <w:r w:rsidRPr="00CB1E6A">
        <w:rPr>
          <w:rFonts w:eastAsiaTheme="minorEastAsia"/>
          <w:lang w:val="en-GB"/>
        </w:rPr>
        <w:t xml:space="preserve"> 96.69%. This is because, an increase </w:t>
      </w:r>
      <w:r w:rsidRPr="00CB1E6A">
        <w:rPr>
          <w:rFonts w:eastAsiaTheme="minorEastAsia"/>
          <w:lang w:val="en-GB"/>
        </w:rPr>
        <w:lastRenderedPageBreak/>
        <w:t xml:space="preserve">in adsorbent dosage, increases the number of available and active sites for SSY uptake. When BSP1 dosage was further increased from 0.10 to 0.25 g/100 mL, the removal efficiency decreased from 96.69 – 86.56%.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thereby reducing the surface area. This could also be because, the initial concentration remained constant while the adsorbent dosage increas</w:t>
      </w:r>
      <w:r w:rsidR="003E3296">
        <w:rPr>
          <w:rFonts w:eastAsiaTheme="minorEastAsia"/>
          <w:lang w:val="en-GB"/>
        </w:rPr>
        <w:t xml:space="preserve">ed </w:t>
      </w:r>
      <w:r w:rsidR="003E3296">
        <w:rPr>
          <w:rFonts w:eastAsiaTheme="minorEastAsia"/>
          <w:lang w:val="en-GB"/>
        </w:rPr>
        <w:fldChar w:fldCharType="begin" w:fldLock="1"/>
      </w:r>
      <w:r w:rsidR="003E3296">
        <w:rPr>
          <w:rFonts w:eastAsiaTheme="minorEastAsia"/>
          <w:lang w:val="en-GB"/>
        </w:rPr>
        <w:instrText>ADDIN CSL_CITATION {"citationItems":[{"id":"ITEM-1","itemData":{"DOI":"10.1177/0263617416685099","ISBN":"0263617416","ISSN":"20484038","abstract":"The use of bottom ash of expired drugs incineration for removal of Cu(II) ions from aqueous solution has been investigated. Analytical techniques have been employed to find characteristics of adsorbent materials. The removal of Cu(II) was conducted in batch system, and the effects of pH, adsorbent dosage, initial concentrations of copper ions, and contact time on adsorption efficiency were studied. Optimum adsorption was achieved at a pH 5 and equilibrium was established within 15 min of the process. The equilibrium adsorption data were analyzed using eight adsorption isotherm models: Langmuir, Freundlich, Temkin, Redlich–Peterson, Dubinin–Radushkevich, Toth, Harkin–Jura and Halsey isotherms. The energy value obtained by application of Dubinin–Radushkevich model was 2.593 kJ/mol indicating that physisorption was the dominant mechanism of sorption. The values of the correlation coefficient (R2) of the isotherms gave the best fit (&gt;0.99) with the Langmuir, Toth, and Redlich–Peterson isotherms. The adsorption capacity (qm) from the Langmuir isotherm for Cu(II) was found as 13.335 mg/g. The equation constant n of Toth isotherm model is found to be close to 1 (0.945), confirming that the adsorbent studied presents homogeneous surface under conditions used. It is concluded that bottom ash of expired drugs incineration can be used as an effective adsorbent for removing Cu(II) from aqueous solution.","author":[{"dropping-particle":"","family":"Benzaoui","given":"Thouria","non-dropping-particle":"","parse-names":false,"suffix":""},{"dropping-particle":"","family":"Selatnia","given":"Ammar","non-dropping-particle":"","parse-names":false,"suffix":""},{"dropping-particle":"","family":"Djabali","given":"Djaafar","non-dropping-particle":"","parse-names":false,"suffix":""}],"container-title":"Adsorption Science and Technology","id":"ITEM-1","issue":"1-2","issued":{"date-parts":[["2018"]]},"page":"114-129","title":"Adsorption of copper (II) ions from aqueous solution using bottom ash of expired drugs incineration","type":"article-journal","volume":"36"},"uris":["http://www.mendeley.com/documents/?uuid=b1702fd5-9457-4146-81bc-9b50bd83d342"]}],"mendeley":{"formattedCitation":"(Benzaoui et al., 2018)","plainTextFormattedCitation":"(Benzaoui et al., 2018)","previouslyFormattedCitation":"(Benzaoui et al., 2018)"},"properties":{"noteIndex":0},"schema":"https://github.com/citation-style-language/schema/raw/master/csl-citation.json"}</w:instrText>
      </w:r>
      <w:r w:rsidR="003E3296">
        <w:rPr>
          <w:rFonts w:eastAsiaTheme="minorEastAsia"/>
          <w:lang w:val="en-GB"/>
        </w:rPr>
        <w:fldChar w:fldCharType="separate"/>
      </w:r>
      <w:r w:rsidR="003E3296" w:rsidRPr="003E3296">
        <w:rPr>
          <w:rFonts w:eastAsiaTheme="minorEastAsia"/>
          <w:noProof/>
          <w:lang w:val="en-GB"/>
        </w:rPr>
        <w:t xml:space="preserve">(Benzaoui </w:t>
      </w:r>
      <w:r w:rsidR="008C0A9B" w:rsidRPr="008C0A9B">
        <w:rPr>
          <w:rFonts w:eastAsiaTheme="minorEastAsia"/>
          <w:i/>
          <w:iCs/>
          <w:noProof/>
          <w:lang w:val="en-GB"/>
        </w:rPr>
        <w:t>et al.</w:t>
      </w:r>
      <w:r w:rsidR="003E3296" w:rsidRPr="003E3296">
        <w:rPr>
          <w:rFonts w:eastAsiaTheme="minorEastAsia"/>
          <w:noProof/>
          <w:lang w:val="en-GB"/>
        </w:rPr>
        <w:t>, 2018)</w:t>
      </w:r>
      <w:r w:rsidR="003E3296">
        <w:rPr>
          <w:rFonts w:eastAsiaTheme="minorEastAsia"/>
          <w:lang w:val="en-GB"/>
        </w:rPr>
        <w:fldChar w:fldCharType="end"/>
      </w:r>
      <w:r w:rsidRPr="00CB1E6A">
        <w:rPr>
          <w:rFonts w:eastAsiaTheme="minorEastAsia"/>
          <w:lang w:val="en-GB"/>
        </w:rPr>
        <w:t>.</w:t>
      </w:r>
    </w:p>
    <w:p w14:paraId="1CEE0208" w14:textId="77777777" w:rsidR="00A14572" w:rsidRPr="00CB1E6A" w:rsidRDefault="00A14572" w:rsidP="00B61387">
      <w:pPr>
        <w:jc w:val="center"/>
        <w:rPr>
          <w:rFonts w:eastAsiaTheme="minorEastAsia"/>
          <w:b/>
          <w:bCs/>
          <w:sz w:val="28"/>
          <w:szCs w:val="28"/>
        </w:rPr>
      </w:pPr>
      <w:r w:rsidRPr="00CB1E6A">
        <w:rPr>
          <w:noProof/>
        </w:rPr>
        <w:drawing>
          <wp:inline distT="0" distB="0" distL="0" distR="0" wp14:anchorId="6A3280E4" wp14:editId="1B999BC4">
            <wp:extent cx="5429250" cy="2547067"/>
            <wp:effectExtent l="0" t="0" r="0" b="0"/>
            <wp:docPr id="751" name="Chart 751">
              <a:extLst xmlns:a="http://schemas.openxmlformats.org/drawingml/2006/main">
                <a:ext uri="{FF2B5EF4-FFF2-40B4-BE49-F238E27FC236}">
                  <a16:creationId xmlns:a16="http://schemas.microsoft.com/office/drawing/2014/main" id="{EF171AA1-0F2F-4DE7-948C-EC30EAA391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p>
    <w:p w14:paraId="1EE3E9A6" w14:textId="44AA70DC" w:rsidR="00B61387" w:rsidRDefault="00A14572" w:rsidP="0076286E">
      <w:pPr>
        <w:pStyle w:val="ListofFigures"/>
      </w:pPr>
      <w:bookmarkStart w:id="2443" w:name="_Toc123054700"/>
      <w:bookmarkStart w:id="2444" w:name="_Toc127867211"/>
      <w:bookmarkStart w:id="2445" w:name="_Toc127867829"/>
      <w:bookmarkStart w:id="2446" w:name="_Toc119502193"/>
      <w:bookmarkStart w:id="2447" w:name="_Toc119509633"/>
      <w:r w:rsidRPr="00CB1E6A">
        <w:t xml:space="preserve">Figure </w:t>
      </w:r>
      <w:r w:rsidR="0081582E" w:rsidRPr="00CB1E6A">
        <w:t>4.6.2.3</w:t>
      </w:r>
      <w:r w:rsidRPr="00CB1E6A">
        <w:t xml:space="preserve">: Effect of </w:t>
      </w:r>
      <w:r w:rsidR="00A97881">
        <w:t>d</w:t>
      </w:r>
      <w:r w:rsidRPr="00CB1E6A">
        <w:t>osage on the removal efficiency of SSY onto BSP1.</w:t>
      </w:r>
      <w:bookmarkEnd w:id="2443"/>
      <w:bookmarkEnd w:id="2444"/>
      <w:bookmarkEnd w:id="2445"/>
      <w:r w:rsidRPr="00CB1E6A">
        <w:t xml:space="preserve"> </w:t>
      </w:r>
    </w:p>
    <w:p w14:paraId="71D0BFC6" w14:textId="123C5F42" w:rsidR="00A14572" w:rsidRPr="00B61387" w:rsidRDefault="00A14572" w:rsidP="00B61387">
      <w:pPr>
        <w:jc w:val="center"/>
        <w:rPr>
          <w:b/>
          <w:bCs/>
          <w:sz w:val="26"/>
          <w:szCs w:val="26"/>
        </w:rPr>
      </w:pPr>
      <w:r w:rsidRPr="00B61387">
        <w:rPr>
          <w:b/>
          <w:bCs/>
          <w:sz w:val="26"/>
          <w:szCs w:val="26"/>
        </w:rPr>
        <w:t xml:space="preserve">Operational conditions: Temperature (26 </w:t>
      </w:r>
      <w:r w:rsidRPr="00B61387">
        <w:rPr>
          <w:b/>
          <w:bCs/>
          <w:sz w:val="26"/>
          <w:szCs w:val="26"/>
          <w:vertAlign w:val="superscript"/>
        </w:rPr>
        <w:t>o</w:t>
      </w:r>
      <w:r w:rsidRPr="00B61387">
        <w:rPr>
          <w:b/>
          <w:bCs/>
          <w:sz w:val="26"/>
          <w:szCs w:val="26"/>
        </w:rPr>
        <w:t>C), agitation speed (130 rpm), pH (6) and initial concentration (2 mg/L)</w:t>
      </w:r>
      <w:bookmarkEnd w:id="2446"/>
      <w:bookmarkEnd w:id="2447"/>
    </w:p>
    <w:p w14:paraId="2B89AFEF" w14:textId="77777777" w:rsidR="00DD27CC" w:rsidRPr="00CB1E6A" w:rsidRDefault="00DD27CC" w:rsidP="00A14572">
      <w:pPr>
        <w:spacing w:line="480" w:lineRule="auto"/>
        <w:rPr>
          <w:rFonts w:eastAsiaTheme="minorEastAsia"/>
          <w:b/>
          <w:bCs/>
          <w:sz w:val="28"/>
          <w:szCs w:val="28"/>
        </w:rPr>
      </w:pPr>
    </w:p>
    <w:p w14:paraId="49682415" w14:textId="25D8D7FD" w:rsidR="00A14572" w:rsidRPr="00CB1E6A" w:rsidRDefault="00A14572" w:rsidP="00803870">
      <w:pPr>
        <w:pStyle w:val="Heading4"/>
      </w:pPr>
      <w:bookmarkStart w:id="2448" w:name="_Toc118051795"/>
      <w:bookmarkStart w:id="2449" w:name="_Toc127869361"/>
      <w:r w:rsidRPr="00CB1E6A">
        <w:t xml:space="preserve">Isothermal studies of SSY removal </w:t>
      </w:r>
      <w:r w:rsidR="00240253" w:rsidRPr="00CB1E6A">
        <w:t>onto</w:t>
      </w:r>
      <w:r w:rsidRPr="00CB1E6A">
        <w:t xml:space="preserve"> BSP1</w:t>
      </w:r>
      <w:bookmarkEnd w:id="2448"/>
      <w:bookmarkEnd w:id="2449"/>
    </w:p>
    <w:p w14:paraId="40F85B02" w14:textId="01C30330" w:rsidR="004B08A1" w:rsidRDefault="00D8304B" w:rsidP="000659BC">
      <w:pPr>
        <w:tabs>
          <w:tab w:val="left" w:pos="851"/>
        </w:tabs>
        <w:spacing w:line="480" w:lineRule="auto"/>
        <w:jc w:val="both"/>
        <w:rPr>
          <w:rFonts w:eastAsiaTheme="minorEastAsia"/>
          <w:lang w:val="en-GB"/>
        </w:rPr>
      </w:pPr>
      <w:r w:rsidRPr="00CB1E6A">
        <w:rPr>
          <w:rFonts w:eastAsiaTheme="minorEastAsia"/>
          <w:lang w:val="en-GB"/>
        </w:rPr>
        <w:t xml:space="preserve">Figures 4.6.2.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BSP1-SSY adsorption system. The Langmuir plot is shown in Figure 4.6.2.4a. The R</w:t>
      </w:r>
      <w:r w:rsidRPr="00CB1E6A">
        <w:rPr>
          <w:rFonts w:eastAsiaTheme="minorEastAsia"/>
          <w:vertAlign w:val="subscript"/>
          <w:lang w:val="en-GB"/>
        </w:rPr>
        <w:t>L</w:t>
      </w:r>
      <w:r w:rsidRPr="00CB1E6A">
        <w:rPr>
          <w:rFonts w:eastAsiaTheme="minorEastAsia"/>
          <w:lang w:val="en-GB"/>
        </w:rPr>
        <w:t xml:space="preserve"> values were obtained to be between 0.0631 and 0.2519 across all the investigated concentrations (2 - 15 mg/L). This suggested that the BSP1-SSY system was favourable</w:t>
      </w:r>
      <w:r w:rsidR="00994703" w:rsidRPr="00CB1E6A">
        <w:rPr>
          <w:rFonts w:eastAsiaTheme="minorEastAsia"/>
          <w:lang w:val="en-GB"/>
        </w:rPr>
        <w:t xml:space="preserve"> </w:t>
      </w:r>
      <w:r w:rsidR="00994703" w:rsidRPr="00CB1E6A">
        <w:rPr>
          <w:rFonts w:eastAsiaTheme="minorEastAsia"/>
          <w:lang w:val="en-GB"/>
        </w:rPr>
        <w:fldChar w:fldCharType="begin" w:fldLock="1"/>
      </w:r>
      <w:r w:rsidR="003705F7">
        <w:rPr>
          <w:rFonts w:eastAsiaTheme="minorEastAsia"/>
          <w:lang w:val="en-GB"/>
        </w:rPr>
        <w:instrText>ADDIN CSL_CITATION {"citationItems":[{"id":"ITEM-1","itemData":{"DOI":"10.1016/j.cdc.2019.100294","ISSN":"24058300","abstract":"Expensive commercial activated carbon has led to the continuous search for alternate suitable materials of low cost. Crop residues possess certain characteristics that makes them suitable alternate to commercial activated carbon. Some crop residues with such excellent characteristics and suitability for uptake of pollutants have been neglected hence the aim of this work. Here, we exposed the physicochemical characteristic such as surface pH, pHpzc, elemental composition, the Brunauer-Emmett-Teller (BET) surface area of a neglected African crop residue, Babara Nut Chaff (BNC). The surface chemistry via the Fourier Transformed Infrared (FTIR) spectroscopic studies as well as the surface morphology as obtained by the Scanning electron microscopic (SEM) studies are detailed herein. Hetero atom carrying functional groups such as [sbnd]OH, C[dbnd]O and C[sbnd]N would be suitable sites for metal ion uptake. Pores, gullies and crevices shown on BNC surface will also serve as a medium of pollutant trapping.","author":[{"dropping-particle":"","family":"Inyinbor","given":"Adejumoke A.","non-dropping-particle":"","parse-names":false,"suffix":""},{"dropping-particle":"","family":"Adekola","given":"Folahan A.","non-dropping-particle":"","parse-names":false,"suffix":""},{"dropping-particle":"","family":"Olatunji","given":"Gabriel A.","non-dropping-particle":"","parse-names":false,"suffix":""}],"container-title":"Chemical Data Collections","id":"ITEM-1","issued":{"date-parts":[["2019"]]},"page":"100294","publisher":"Elsevier B.V.","title":"Low cost adsorbent prepared from Vigna subterranean waste: Physicochemical, morphological and surface chemistry data set","type":"article-journal","volume":"24"},"uris":["http://www.mendeley.com/documents/?uuid=7027ff68-023e-4b44-99bb-d36992faacb3"]}],"mendeley":{"formattedCitation":"(Inyinbor et al., 2019b)","manualFormatting":"(Inyinbor, 2019)","plainTextFormattedCitation":"(Inyinbor et al., 2019b)","previouslyFormattedCitation":"(Inyinbor et al., 2019b)"},"properties":{"noteIndex":0},"schema":"https://github.com/citation-style-language/schema/raw/master/csl-citation.json"}</w:instrText>
      </w:r>
      <w:r w:rsidR="00994703" w:rsidRPr="00CB1E6A">
        <w:rPr>
          <w:rFonts w:eastAsiaTheme="minorEastAsia"/>
          <w:lang w:val="en-GB"/>
        </w:rPr>
        <w:fldChar w:fldCharType="separate"/>
      </w:r>
      <w:r w:rsidR="00994703" w:rsidRPr="00CB1E6A">
        <w:rPr>
          <w:rFonts w:eastAsiaTheme="minorEastAsia"/>
          <w:noProof/>
          <w:lang w:val="en-GB"/>
        </w:rPr>
        <w:t>(Inyinbor, 2019)</w:t>
      </w:r>
      <w:r w:rsidR="00994703" w:rsidRPr="00CB1E6A">
        <w:rPr>
          <w:rFonts w:eastAsiaTheme="minorEastAsia"/>
          <w:lang w:val="en-GB"/>
        </w:rPr>
        <w:fldChar w:fldCharType="end"/>
      </w:r>
      <w:r w:rsidRPr="00CB1E6A">
        <w:rPr>
          <w:rFonts w:eastAsiaTheme="minorEastAsia"/>
          <w:lang w:val="en-GB"/>
        </w:rPr>
        <w:t xml:space="preserve">. The maximum monolayer adsorption was obtained to be 33.22 mg/g. The </w:t>
      </w:r>
      <w:r w:rsidR="00A31F6F">
        <w:rPr>
          <w:rFonts w:eastAsiaTheme="minorEastAsia"/>
          <w:lang w:val="en-GB"/>
        </w:rPr>
        <w:t xml:space="preserve">Freundlich isothermal plot </w:t>
      </w:r>
      <w:r w:rsidRPr="00CB1E6A">
        <w:rPr>
          <w:rFonts w:eastAsiaTheme="minorEastAsia"/>
          <w:lang w:val="en-GB"/>
        </w:rPr>
        <w:t xml:space="preserve">for </w:t>
      </w:r>
      <w:r w:rsidRPr="00CB1E6A">
        <w:rPr>
          <w:rFonts w:eastAsiaTheme="minorEastAsia"/>
          <w:lang w:val="en-GB"/>
        </w:rPr>
        <w:lastRenderedPageBreak/>
        <w:t xml:space="preserve">the BSP1-SSY system is shown in Figure 4.6.2.4b. </w:t>
      </w:r>
      <w:r w:rsidR="009B2D90">
        <w:rPr>
          <w:rFonts w:eastAsiaTheme="minorEastAsia"/>
          <w:lang w:val="en-GB"/>
        </w:rPr>
        <w:t>The value of n obtained to be greater than 1, validated the favourability of the adsorption process</w:t>
      </w:r>
      <w:r w:rsidRPr="00CB1E6A">
        <w:rPr>
          <w:rFonts w:eastAsiaTheme="minorEastAsia"/>
          <w:lang w:val="en-GB"/>
        </w:rPr>
        <w:t>.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962) was obtained to be greater than that of Langmuir’s (0.8437). This suggested that multilayer adsorption dominated the BSP1-SSY system. The plots of Hasley and Hill isotherm were depicted in Figures 4.6.2.4f and g. The R</w:t>
      </w:r>
      <w:r w:rsidRPr="00CB1E6A">
        <w:rPr>
          <w:rFonts w:eastAsiaTheme="minorEastAsia"/>
          <w:vertAlign w:val="superscript"/>
          <w:lang w:val="en-GB"/>
        </w:rPr>
        <w:t>2</w:t>
      </w:r>
      <w:r w:rsidRPr="00CB1E6A">
        <w:rPr>
          <w:rFonts w:eastAsiaTheme="minorEastAsia"/>
          <w:lang w:val="en-GB"/>
        </w:rPr>
        <w:t xml:space="preserve"> values for Hasley (0.9941) and Hill (0.9379)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BSP1-SSY system. The Redlich-Peterson isotherm is Figure 4.6.2.4e with the values of B and R</w:t>
      </w:r>
      <w:r w:rsidRPr="00CB1E6A">
        <w:rPr>
          <w:rFonts w:eastAsiaTheme="minorEastAsia"/>
          <w:vertAlign w:val="superscript"/>
          <w:lang w:val="en-GB"/>
        </w:rPr>
        <w:t>2</w:t>
      </w:r>
      <w:r w:rsidRPr="00CB1E6A">
        <w:rPr>
          <w:rFonts w:eastAsiaTheme="minorEastAsia"/>
          <w:lang w:val="en-GB"/>
        </w:rPr>
        <w:t xml:space="preserve"> are 0.2847 and 0.5763 respectively. The R</w:t>
      </w:r>
      <w:r w:rsidRPr="00E237E0">
        <w:rPr>
          <w:rFonts w:eastAsiaTheme="minorEastAsia"/>
          <w:vertAlign w:val="superscript"/>
          <w:lang w:val="en-GB"/>
        </w:rPr>
        <w:t>2</w:t>
      </w:r>
      <w:r w:rsidRPr="00CB1E6A">
        <w:rPr>
          <w:rFonts w:eastAsiaTheme="minorEastAsia"/>
          <w:lang w:val="en-GB"/>
        </w:rPr>
        <w:t xml:space="preserve"> value R-P isotherm is very low, </w:t>
      </w:r>
      <w:r w:rsidR="0025066A">
        <w:rPr>
          <w:rFonts w:eastAsiaTheme="minorEastAsia"/>
          <w:lang w:val="en-GB"/>
        </w:rPr>
        <w:t>which indicated that</w:t>
      </w:r>
      <w:r w:rsidRPr="00CB1E6A">
        <w:rPr>
          <w:rFonts w:eastAsiaTheme="minorEastAsia"/>
          <w:lang w:val="en-GB"/>
        </w:rPr>
        <w:t xml:space="preserve"> the model did not suitably describe the experimental data. The Dubinin-Radushkevich plot is depicted in Figure 4.6.2.4c. The </w:t>
      </w:r>
      <w:r w:rsidR="0003359F">
        <w:rPr>
          <w:rFonts w:eastAsiaTheme="minorEastAsia"/>
          <w:lang w:val="en-GB"/>
        </w:rPr>
        <w:t>D-R adsorption energy</w:t>
      </w:r>
      <w:r w:rsidRPr="00CB1E6A">
        <w:rPr>
          <w:rFonts w:eastAsiaTheme="minorEastAsia"/>
          <w:lang w:val="en-GB"/>
        </w:rPr>
        <w:t xml:space="preserve"> (E) for the BSP1-SSY system was obtained to be 223.61 kJ/mol which was greater than 8 kJ/mol, the uptake of SSY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6.2.4d) was obtained to be (0.9800), which suggested that adsorbate-adsorbate contact may have participated in the BSP1-SSY adsorption system. The </w:t>
      </w:r>
      <w:r w:rsidR="002657D7">
        <w:rPr>
          <w:rFonts w:eastAsiaTheme="minorEastAsia"/>
          <w:lang w:val="en-GB"/>
        </w:rPr>
        <w:t>value of constant (b</w:t>
      </w:r>
      <w:r w:rsidR="002657D7" w:rsidRPr="0018740D">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337.55 J/mol, which suggested a chemical adsorption process</w:t>
      </w:r>
      <w:r w:rsidR="003E3296">
        <w:rPr>
          <w:rFonts w:eastAsiaTheme="minorEastAsia"/>
          <w:lang w:val="en-GB"/>
        </w:rPr>
        <w:t xml:space="preserve"> </w:t>
      </w:r>
      <w:r w:rsidR="003E3296">
        <w:rPr>
          <w:rFonts w:eastAsiaTheme="minorEastAsia"/>
          <w:lang w:val="en-GB"/>
        </w:rPr>
        <w:fldChar w:fldCharType="begin" w:fldLock="1"/>
      </w:r>
      <w:r w:rsidR="00DE4676">
        <w:rPr>
          <w:rFonts w:eastAsiaTheme="minorEastAsia"/>
          <w:lang w:val="en-GB"/>
        </w:rPr>
        <w:instrText>ADDIN CSL_CITATION {"citationItems":[{"id":"ITEM-1","itemData":{"DOI":"10.1016/j.indcrop.2018.10.051","ISSN":"09266690","abstract":"In this work, a novel and environmentally friendly adsorbent was developed from oat hulls, representative of cellulosic materials abundantly generated as by-products in agriculture industry, for removal ciprofloxacin (CIP) from water. Results of various characterization techniques (e.g. SEM, FTIR, and BET) showed substantial enhancement in porosity, surface functional groups and surface area of the precursor through pre-treatment process. The effects of most influential process parameters of adsorbent dose (0.1–0.8 mg/L), solution pH (3–10), temperature (288, 298, and 318 K) and pre-treatment process on adsorption performance were investigated. The Freundlich isotherm successfully described equilibrium data, suggesting the heterogeneous surface of the adsorbent. The kinetic data were well expressed by the pseudo-second order kinetic model, indicating chemisorption to be the rate-limiting step of the process. The thermodynamic analysis revealed that adsorption was spontaneous (ΔG° &lt; 0), endothermic in nature (ΔH° &gt; 0) and along with increase in randomness (ΔS° &gt; 0). The maximum adsorption capacity of pretreated oat hulls (83 mg/g), at the determined optimum condition, was higher than a number of previously studied adsorbents. This study revealed that oat hulls or similar materials in agriculture industry can be made into adsorbents with high performance for removal of CIP, and similar pharmaceutical or organic pollutants from contaminated water.","author":[{"dropping-particle":"","family":"Movasaghi","given":"Zahra","non-dropping-particle":"","parse-names":false,"suffix":""},{"dropping-particle":"","family":"Yan","given":"Bei","non-dropping-particle":"","parse-names":false,"suffix":""},{"dropping-particle":"","family":"Niu","given":"Catherine","non-dropping-particle":"","parse-names":false,"suffix":""}],"container-title":"Industrial Crops and Products","id":"ITEM-1","issued":{"date-parts":[["2019"]]},"page":"237-250","title":"Adsorption of ciprofloxacin from water by pretreated oat hulls: Equilibrium, kinetic, and thermodynamic studies","type":"article-journal","volume":"127"},"uris":["http://www.mendeley.com/documents/?uuid=c2b34825-678b-4490-9df5-db54feb05e2f"]}],"mendeley":{"formattedCitation":"(Movasaghi et al., 2019)","plainTextFormattedCitation":"(Movasaghi et al., 2019)","previouslyFormattedCitation":"(Movasaghi et al., 2019)"},"properties":{"noteIndex":0},"schema":"https://github.com/citation-style-language/schema/raw/master/csl-citation.json"}</w:instrText>
      </w:r>
      <w:r w:rsidR="003E3296">
        <w:rPr>
          <w:rFonts w:eastAsiaTheme="minorEastAsia"/>
          <w:lang w:val="en-GB"/>
        </w:rPr>
        <w:fldChar w:fldCharType="separate"/>
      </w:r>
      <w:r w:rsidR="003E3296" w:rsidRPr="003E3296">
        <w:rPr>
          <w:rFonts w:eastAsiaTheme="minorEastAsia"/>
          <w:noProof/>
          <w:lang w:val="en-GB"/>
        </w:rPr>
        <w:t xml:space="preserve">(Movasaghi </w:t>
      </w:r>
      <w:r w:rsidR="008C0A9B" w:rsidRPr="008C0A9B">
        <w:rPr>
          <w:rFonts w:eastAsiaTheme="minorEastAsia"/>
          <w:i/>
          <w:iCs/>
          <w:noProof/>
          <w:lang w:val="en-GB"/>
        </w:rPr>
        <w:t>et al.</w:t>
      </w:r>
      <w:r w:rsidR="003E3296" w:rsidRPr="003E3296">
        <w:rPr>
          <w:rFonts w:eastAsiaTheme="minorEastAsia"/>
          <w:noProof/>
          <w:lang w:val="en-GB"/>
        </w:rPr>
        <w:t>, 2019)</w:t>
      </w:r>
      <w:r w:rsidR="003E3296">
        <w:rPr>
          <w:rFonts w:eastAsiaTheme="minorEastAsia"/>
          <w:lang w:val="en-GB"/>
        </w:rPr>
        <w:fldChar w:fldCharType="end"/>
      </w:r>
      <w:r w:rsidRPr="00CB1E6A">
        <w:rPr>
          <w:rFonts w:eastAsiaTheme="minorEastAsia"/>
          <w:lang w:val="en-GB"/>
        </w:rPr>
        <w:t>. The various evaluated isotherm parameters are presented in Table 4.6.2.1.</w:t>
      </w:r>
    </w:p>
    <w:p w14:paraId="726F877F" w14:textId="39E5F026" w:rsidR="008F4217" w:rsidRDefault="008F4217" w:rsidP="000659BC">
      <w:pPr>
        <w:tabs>
          <w:tab w:val="left" w:pos="851"/>
        </w:tabs>
        <w:spacing w:line="480" w:lineRule="auto"/>
        <w:jc w:val="both"/>
        <w:rPr>
          <w:rFonts w:eastAsiaTheme="minorEastAsia"/>
          <w:lang w:val="en-GB"/>
        </w:rPr>
      </w:pPr>
    </w:p>
    <w:p w14:paraId="453AA77D" w14:textId="76383D66" w:rsidR="008F4217" w:rsidRDefault="008F4217" w:rsidP="000659BC">
      <w:pPr>
        <w:tabs>
          <w:tab w:val="left" w:pos="851"/>
        </w:tabs>
        <w:spacing w:line="480" w:lineRule="auto"/>
        <w:jc w:val="both"/>
        <w:rPr>
          <w:rFonts w:eastAsiaTheme="minorEastAsia"/>
          <w:lang w:val="en-GB"/>
        </w:rPr>
      </w:pPr>
    </w:p>
    <w:p w14:paraId="66986DD6" w14:textId="723A8AED" w:rsidR="008F4217" w:rsidRDefault="008F4217" w:rsidP="000659BC">
      <w:pPr>
        <w:tabs>
          <w:tab w:val="left" w:pos="851"/>
        </w:tabs>
        <w:spacing w:line="480" w:lineRule="auto"/>
        <w:jc w:val="both"/>
        <w:rPr>
          <w:rFonts w:eastAsiaTheme="minorEastAsia"/>
          <w:lang w:val="en-GB"/>
        </w:rPr>
      </w:pPr>
    </w:p>
    <w:p w14:paraId="4AF08D50" w14:textId="77777777" w:rsidR="008F4217" w:rsidRPr="000659BC" w:rsidRDefault="008F4217" w:rsidP="000659BC">
      <w:pPr>
        <w:tabs>
          <w:tab w:val="left" w:pos="851"/>
        </w:tabs>
        <w:spacing w:line="480" w:lineRule="auto"/>
        <w:jc w:val="both"/>
        <w:rPr>
          <w:rFonts w:eastAsiaTheme="minorEastAsia"/>
          <w:lang w:val="en-GB"/>
        </w:rPr>
      </w:pPr>
    </w:p>
    <w:p w14:paraId="22A7234C" w14:textId="1AD7D66C" w:rsidR="00F545CB" w:rsidRDefault="00E00DE1" w:rsidP="0018740D">
      <w:pPr>
        <w:jc w:val="center"/>
      </w:pPr>
      <w:bookmarkStart w:id="2450" w:name="_Toc119502197"/>
      <w:bookmarkStart w:id="2451" w:name="_Toc119509637"/>
      <w:r w:rsidRPr="00E00DE1">
        <w:rPr>
          <w:noProof/>
        </w:rPr>
        <w:lastRenderedPageBreak/>
        <w:drawing>
          <wp:inline distT="0" distB="0" distL="0" distR="0" wp14:anchorId="6549B11E" wp14:editId="65A7DE7B">
            <wp:extent cx="4823460" cy="68580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4823881" cy="6858598"/>
                    </a:xfrm>
                    <a:prstGeom prst="rect">
                      <a:avLst/>
                    </a:prstGeom>
                  </pic:spPr>
                </pic:pic>
              </a:graphicData>
            </a:graphic>
          </wp:inline>
        </w:drawing>
      </w:r>
    </w:p>
    <w:p w14:paraId="026704C4" w14:textId="2ED0D30D" w:rsidR="00A14572" w:rsidRPr="00CB1E6A" w:rsidRDefault="00A14572" w:rsidP="0076286E">
      <w:pPr>
        <w:pStyle w:val="ListofFigures"/>
      </w:pPr>
      <w:bookmarkStart w:id="2452" w:name="_Toc123054701"/>
      <w:bookmarkStart w:id="2453" w:name="_Toc127867212"/>
      <w:bookmarkStart w:id="2454" w:name="_Toc127867830"/>
      <w:r w:rsidRPr="00CB1E6A">
        <w:t xml:space="preserve">Figure </w:t>
      </w:r>
      <w:r w:rsidR="0081582E" w:rsidRPr="00CB1E6A">
        <w:t>4.6.2.4</w:t>
      </w:r>
      <w:r w:rsidRPr="00CB1E6A">
        <w:t xml:space="preserve">: </w:t>
      </w:r>
      <w:r w:rsidR="005E50BE" w:rsidRPr="007F4749">
        <w:t>(a) Langmuir</w:t>
      </w:r>
      <w:r w:rsidR="005E50BE">
        <w:t>,</w:t>
      </w:r>
      <w:r w:rsidR="005E50BE" w:rsidRPr="007F4749">
        <w:t xml:space="preserve"> (b) Freundlich</w:t>
      </w:r>
      <w:r w:rsidR="005E50BE">
        <w:t>,</w:t>
      </w:r>
      <w:r w:rsidR="005E50BE" w:rsidRPr="007F4749">
        <w:t xml:space="preserve"> </w:t>
      </w:r>
      <w:r w:rsidR="005E50BE">
        <w:t>(</w:t>
      </w:r>
      <w:r w:rsidR="005E50BE" w:rsidRPr="00CB1E6A">
        <w:t>c</w:t>
      </w:r>
      <w:r w:rsidR="005E50BE">
        <w:t>)</w:t>
      </w:r>
      <w:r w:rsidR="005E50BE" w:rsidRPr="00CB1E6A">
        <w:t xml:space="preserve"> Dubinin-Radushkevich</w:t>
      </w:r>
      <w:r w:rsidR="005E50BE">
        <w:t>, (</w:t>
      </w:r>
      <w:r w:rsidR="005E50BE" w:rsidRPr="00CB1E6A">
        <w:t>d</w:t>
      </w:r>
      <w:r w:rsidR="005E50BE">
        <w:t>)</w:t>
      </w:r>
      <w:r w:rsidR="005E50BE" w:rsidRPr="00CB1E6A">
        <w:t xml:space="preserve"> Temkin</w:t>
      </w:r>
      <w:r w:rsidR="005E50BE">
        <w:t>,</w:t>
      </w:r>
      <w:r w:rsidR="005E50BE" w:rsidRPr="007F4749">
        <w:t xml:space="preserve"> </w:t>
      </w:r>
      <w:r w:rsidR="005E50BE">
        <w:t>(</w:t>
      </w:r>
      <w:r w:rsidR="005E50BE" w:rsidRPr="00CB1E6A">
        <w:t>e</w:t>
      </w:r>
      <w:r w:rsidR="005E50BE">
        <w:t>)</w:t>
      </w:r>
      <w:r w:rsidR="005E50BE" w:rsidRPr="00CB1E6A">
        <w:t xml:space="preserve"> Redlich-Peterson</w:t>
      </w:r>
      <w:r w:rsidR="005E50BE">
        <w:t>,</w:t>
      </w:r>
      <w:r w:rsidR="005E50BE" w:rsidRPr="00CB1E6A">
        <w:t xml:space="preserve"> </w:t>
      </w:r>
      <w:r w:rsidR="005E50BE">
        <w:t>(</w:t>
      </w:r>
      <w:r w:rsidR="005E50BE" w:rsidRPr="00CB1E6A">
        <w:t>f</w:t>
      </w:r>
      <w:r w:rsidR="005E50BE">
        <w:t>)</w:t>
      </w:r>
      <w:r w:rsidR="005E50BE" w:rsidRPr="00CB1E6A">
        <w:t xml:space="preserve"> Hasley</w:t>
      </w:r>
      <w:r w:rsidR="005E50BE">
        <w:t xml:space="preserve"> and (g) </w:t>
      </w:r>
      <w:r w:rsidRPr="00CB1E6A">
        <w:t>Hill isothermal plot SSY onto BSP1</w:t>
      </w:r>
      <w:bookmarkEnd w:id="2450"/>
      <w:bookmarkEnd w:id="2451"/>
      <w:bookmarkEnd w:id="2452"/>
      <w:bookmarkEnd w:id="2453"/>
      <w:bookmarkEnd w:id="2454"/>
    </w:p>
    <w:p w14:paraId="452E95AA" w14:textId="77777777" w:rsidR="00A14572" w:rsidRPr="00CB1E6A" w:rsidRDefault="00A14572" w:rsidP="0076286E">
      <w:pPr>
        <w:pStyle w:val="ListofTables"/>
      </w:pPr>
    </w:p>
    <w:p w14:paraId="0E0F15DD" w14:textId="77777777" w:rsidR="00EC4DE3" w:rsidRDefault="00EC4DE3" w:rsidP="0076286E">
      <w:pPr>
        <w:pStyle w:val="ListofTables"/>
      </w:pPr>
    </w:p>
    <w:p w14:paraId="1EA65A98" w14:textId="77777777" w:rsidR="00EC4DE3" w:rsidRDefault="00EC4DE3" w:rsidP="0076286E">
      <w:pPr>
        <w:pStyle w:val="ListofTables"/>
      </w:pPr>
    </w:p>
    <w:p w14:paraId="27307906" w14:textId="1C3D779C" w:rsidR="00A14572" w:rsidRPr="00CB1E6A" w:rsidRDefault="00A14572" w:rsidP="0076286E">
      <w:pPr>
        <w:pStyle w:val="ListofTables"/>
      </w:pPr>
      <w:bookmarkStart w:id="2455" w:name="_Toc123057536"/>
      <w:r w:rsidRPr="00CB1E6A">
        <w:lastRenderedPageBreak/>
        <w:t xml:space="preserve">Table </w:t>
      </w:r>
      <w:r w:rsidR="0081582E" w:rsidRPr="00CB1E6A">
        <w:t>4.6.2.1</w:t>
      </w:r>
      <w:r w:rsidRPr="00CB1E6A">
        <w:t>: Parameters of adsorption isotherm models for the uptake of SSY onto BSP1</w:t>
      </w:r>
      <w:bookmarkEnd w:id="2455"/>
    </w:p>
    <w:tbl>
      <w:tblPr>
        <w:tblW w:w="5529" w:type="dxa"/>
        <w:jc w:val="center"/>
        <w:tblLook w:val="04A0" w:firstRow="1" w:lastRow="0" w:firstColumn="1" w:lastColumn="0" w:noHBand="0" w:noVBand="1"/>
      </w:tblPr>
      <w:tblGrid>
        <w:gridCol w:w="1737"/>
        <w:gridCol w:w="2091"/>
        <w:gridCol w:w="1701"/>
      </w:tblGrid>
      <w:tr w:rsidR="00CB1E6A" w:rsidRPr="00CB1E6A" w14:paraId="5102DFA1"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099F92A1" w14:textId="77777777" w:rsidR="00A14572" w:rsidRPr="00CB1E6A" w:rsidRDefault="00A14572"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49C8EDD9" w14:textId="77777777" w:rsidR="00A14572" w:rsidRPr="00CB1E6A" w:rsidRDefault="00A14572"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3C5982FC" w14:textId="77777777" w:rsidR="00A14572" w:rsidRPr="00CB1E6A" w:rsidRDefault="00A14572" w:rsidP="00136F56">
            <w:pPr>
              <w:rPr>
                <w:b/>
                <w:bCs/>
              </w:rPr>
            </w:pPr>
            <w:r w:rsidRPr="00CB1E6A">
              <w:rPr>
                <w:b/>
                <w:bCs/>
              </w:rPr>
              <w:t>BSP1-SSY</w:t>
            </w:r>
          </w:p>
        </w:tc>
      </w:tr>
      <w:tr w:rsidR="0094635C" w:rsidRPr="00CB1E6A" w14:paraId="274E65FC"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7649F468" w14:textId="77777777" w:rsidR="0094635C" w:rsidRPr="00CB1E6A" w:rsidRDefault="0094635C" w:rsidP="0094635C">
            <w:r w:rsidRPr="00CB1E6A">
              <w:t>LANGMUIR</w:t>
            </w:r>
          </w:p>
        </w:tc>
        <w:tc>
          <w:tcPr>
            <w:tcW w:w="2091" w:type="dxa"/>
            <w:tcBorders>
              <w:top w:val="nil"/>
              <w:left w:val="nil"/>
              <w:bottom w:val="nil"/>
              <w:right w:val="nil"/>
            </w:tcBorders>
            <w:shd w:val="clear" w:color="auto" w:fill="auto"/>
            <w:noWrap/>
            <w:vAlign w:val="bottom"/>
            <w:hideMark/>
          </w:tcPr>
          <w:p w14:paraId="0E324095" w14:textId="5755087C" w:rsidR="0094635C" w:rsidRPr="00CB1E6A" w:rsidRDefault="0094635C" w:rsidP="0094635C">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38E43EEA" w14:textId="4935AF79" w:rsidR="0094635C" w:rsidRPr="00CB1E6A" w:rsidRDefault="0094635C" w:rsidP="0094635C">
            <w:pPr>
              <w:jc w:val="center"/>
            </w:pPr>
            <w:r>
              <w:rPr>
                <w:color w:val="000000"/>
              </w:rPr>
              <w:t>0.9901</w:t>
            </w:r>
          </w:p>
        </w:tc>
      </w:tr>
      <w:tr w:rsidR="0094635C" w:rsidRPr="00CB1E6A" w14:paraId="654BC25A"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05AB3943"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4C0621C" w14:textId="0325D642" w:rsidR="0094635C" w:rsidRPr="00CB1E6A" w:rsidRDefault="0094635C" w:rsidP="0094635C">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33808A70" w14:textId="3E248CFA" w:rsidR="0094635C" w:rsidRPr="00CB1E6A" w:rsidRDefault="0094635C" w:rsidP="0094635C">
            <w:pPr>
              <w:jc w:val="center"/>
            </w:pPr>
            <w:r>
              <w:rPr>
                <w:color w:val="000000"/>
              </w:rPr>
              <w:t>33.2200</w:t>
            </w:r>
          </w:p>
        </w:tc>
      </w:tr>
      <w:tr w:rsidR="0094635C" w:rsidRPr="00CB1E6A" w14:paraId="0B69AC37"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266BE478"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428870B" w14:textId="77777777" w:rsidR="0094635C" w:rsidRPr="00CB1E6A" w:rsidRDefault="0094635C" w:rsidP="0094635C">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71D1745B" w14:textId="306369A9" w:rsidR="0094635C" w:rsidRPr="00CB1E6A" w:rsidRDefault="0094635C" w:rsidP="0094635C">
            <w:pPr>
              <w:jc w:val="center"/>
            </w:pPr>
            <w:r>
              <w:rPr>
                <w:color w:val="000000"/>
              </w:rPr>
              <w:t>0.0631-0.2519</w:t>
            </w:r>
          </w:p>
        </w:tc>
      </w:tr>
      <w:tr w:rsidR="0094635C" w:rsidRPr="00CB1E6A" w14:paraId="008A9D57"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700075D8" w14:textId="77777777" w:rsidR="0094635C" w:rsidRPr="00CB1E6A" w:rsidRDefault="0094635C" w:rsidP="0094635C"/>
        </w:tc>
        <w:tc>
          <w:tcPr>
            <w:tcW w:w="2091" w:type="dxa"/>
            <w:tcBorders>
              <w:top w:val="nil"/>
              <w:left w:val="nil"/>
              <w:bottom w:val="nil"/>
              <w:right w:val="nil"/>
            </w:tcBorders>
            <w:shd w:val="clear" w:color="auto" w:fill="auto"/>
            <w:noWrap/>
            <w:vAlign w:val="bottom"/>
            <w:hideMark/>
          </w:tcPr>
          <w:p w14:paraId="5CB5E4B1"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491332A4" w14:textId="5996D79A" w:rsidR="0094635C" w:rsidRPr="00CB1E6A" w:rsidRDefault="0094635C" w:rsidP="0094635C">
            <w:pPr>
              <w:jc w:val="center"/>
            </w:pPr>
            <w:r>
              <w:rPr>
                <w:color w:val="000000"/>
              </w:rPr>
              <w:t>0.8437</w:t>
            </w:r>
          </w:p>
        </w:tc>
      </w:tr>
      <w:tr w:rsidR="0094635C" w:rsidRPr="00CB1E6A" w14:paraId="1B443D61"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7A3AA604" w14:textId="77777777" w:rsidR="0094635C" w:rsidRPr="00CB1E6A" w:rsidRDefault="0094635C" w:rsidP="0094635C">
            <w:r w:rsidRPr="00CB1E6A">
              <w:t>FREUNDLICH</w:t>
            </w:r>
          </w:p>
        </w:tc>
        <w:tc>
          <w:tcPr>
            <w:tcW w:w="2091" w:type="dxa"/>
            <w:tcBorders>
              <w:top w:val="nil"/>
              <w:left w:val="nil"/>
              <w:bottom w:val="nil"/>
              <w:right w:val="nil"/>
            </w:tcBorders>
            <w:shd w:val="clear" w:color="auto" w:fill="auto"/>
            <w:noWrap/>
            <w:vAlign w:val="bottom"/>
            <w:hideMark/>
          </w:tcPr>
          <w:p w14:paraId="36FFDCCB" w14:textId="798BEA7C" w:rsidR="0094635C" w:rsidRPr="00165413" w:rsidRDefault="0094635C" w:rsidP="0094635C">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10C61C9C" w14:textId="69AC9765" w:rsidR="0094635C" w:rsidRPr="00CB1E6A" w:rsidRDefault="0094635C" w:rsidP="0094635C">
            <w:pPr>
              <w:jc w:val="center"/>
            </w:pPr>
            <w:r>
              <w:rPr>
                <w:color w:val="000000"/>
              </w:rPr>
              <w:t>18.4100</w:t>
            </w:r>
          </w:p>
        </w:tc>
      </w:tr>
      <w:tr w:rsidR="0094635C" w:rsidRPr="00CB1E6A" w14:paraId="0B5CD712" w14:textId="77777777" w:rsidTr="00103A1E">
        <w:trPr>
          <w:trHeight w:val="312"/>
          <w:jc w:val="center"/>
        </w:trPr>
        <w:tc>
          <w:tcPr>
            <w:tcW w:w="1737" w:type="dxa"/>
            <w:tcBorders>
              <w:top w:val="nil"/>
              <w:left w:val="nil"/>
              <w:bottom w:val="nil"/>
              <w:right w:val="nil"/>
            </w:tcBorders>
            <w:shd w:val="clear" w:color="auto" w:fill="auto"/>
            <w:noWrap/>
            <w:vAlign w:val="bottom"/>
            <w:hideMark/>
          </w:tcPr>
          <w:p w14:paraId="23F36843"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BF3AAC1" w14:textId="77777777" w:rsidR="0094635C" w:rsidRPr="00CB1E6A" w:rsidRDefault="0094635C" w:rsidP="0094635C">
            <w:r w:rsidRPr="00CB1E6A">
              <w:t>1/n</w:t>
            </w:r>
          </w:p>
        </w:tc>
        <w:tc>
          <w:tcPr>
            <w:tcW w:w="1701" w:type="dxa"/>
            <w:tcBorders>
              <w:top w:val="nil"/>
              <w:left w:val="nil"/>
              <w:bottom w:val="nil"/>
              <w:right w:val="nil"/>
            </w:tcBorders>
            <w:shd w:val="clear" w:color="auto" w:fill="auto"/>
            <w:noWrap/>
            <w:vAlign w:val="center"/>
            <w:hideMark/>
          </w:tcPr>
          <w:p w14:paraId="5DEA94D7" w14:textId="2DF2918E" w:rsidR="0094635C" w:rsidRPr="00CB1E6A" w:rsidRDefault="0094635C" w:rsidP="0094635C">
            <w:pPr>
              <w:jc w:val="center"/>
            </w:pPr>
            <w:r>
              <w:rPr>
                <w:color w:val="000000"/>
              </w:rPr>
              <w:t>0.7513</w:t>
            </w:r>
          </w:p>
        </w:tc>
      </w:tr>
      <w:tr w:rsidR="0094635C" w:rsidRPr="00CB1E6A" w14:paraId="0BDFF5CE"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03B394A6"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B5A663F"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76112C5D" w14:textId="5D465026" w:rsidR="0094635C" w:rsidRPr="00CB1E6A" w:rsidRDefault="0094635C" w:rsidP="0094635C">
            <w:pPr>
              <w:jc w:val="center"/>
            </w:pPr>
            <w:r>
              <w:rPr>
                <w:color w:val="000000"/>
              </w:rPr>
              <w:t>0.9962</w:t>
            </w:r>
          </w:p>
        </w:tc>
      </w:tr>
      <w:tr w:rsidR="0094635C" w:rsidRPr="00CB1E6A" w14:paraId="109997E7"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098325B6" w14:textId="77777777" w:rsidR="0094635C" w:rsidRPr="00CB1E6A" w:rsidRDefault="0094635C" w:rsidP="0094635C">
            <w:r w:rsidRPr="00CB1E6A">
              <w:t>TEMKIN</w:t>
            </w:r>
          </w:p>
        </w:tc>
        <w:tc>
          <w:tcPr>
            <w:tcW w:w="2091" w:type="dxa"/>
            <w:tcBorders>
              <w:top w:val="nil"/>
              <w:left w:val="nil"/>
              <w:bottom w:val="nil"/>
              <w:right w:val="nil"/>
            </w:tcBorders>
            <w:shd w:val="clear" w:color="auto" w:fill="auto"/>
            <w:noWrap/>
            <w:vAlign w:val="bottom"/>
            <w:hideMark/>
          </w:tcPr>
          <w:p w14:paraId="074A7E01"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4FD09965" w14:textId="0AA5AE21" w:rsidR="0094635C" w:rsidRPr="00CB1E6A" w:rsidRDefault="0094635C" w:rsidP="0094635C">
            <w:pPr>
              <w:jc w:val="center"/>
            </w:pPr>
            <w:r>
              <w:rPr>
                <w:color w:val="000000"/>
              </w:rPr>
              <w:t>7.6109</w:t>
            </w:r>
          </w:p>
        </w:tc>
      </w:tr>
      <w:tr w:rsidR="0094635C" w:rsidRPr="00CB1E6A" w14:paraId="5FAF18D5"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6F653515"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8B2615D" w14:textId="3E9B28C2" w:rsidR="0094635C" w:rsidRPr="00CB1E6A" w:rsidRDefault="0094635C" w:rsidP="0094635C">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0E4DF4A5" w14:textId="0ECAB352" w:rsidR="0094635C" w:rsidRPr="00CB1E6A" w:rsidRDefault="0094635C" w:rsidP="0094635C">
            <w:pPr>
              <w:jc w:val="center"/>
            </w:pPr>
            <w:r>
              <w:rPr>
                <w:color w:val="000000"/>
              </w:rPr>
              <w:t>8.8100</w:t>
            </w:r>
          </w:p>
        </w:tc>
      </w:tr>
      <w:tr w:rsidR="0094635C" w:rsidRPr="00CB1E6A" w14:paraId="2956DDA9" w14:textId="77777777" w:rsidTr="00103A1E">
        <w:trPr>
          <w:trHeight w:val="372"/>
          <w:jc w:val="center"/>
        </w:trPr>
        <w:tc>
          <w:tcPr>
            <w:tcW w:w="1737" w:type="dxa"/>
            <w:tcBorders>
              <w:top w:val="nil"/>
              <w:left w:val="nil"/>
              <w:bottom w:val="nil"/>
              <w:right w:val="nil"/>
            </w:tcBorders>
            <w:shd w:val="clear" w:color="auto" w:fill="auto"/>
            <w:noWrap/>
            <w:vAlign w:val="bottom"/>
            <w:hideMark/>
          </w:tcPr>
          <w:p w14:paraId="5B589ABD"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71352C0F" w14:textId="49AA2C6B" w:rsidR="0094635C" w:rsidRPr="00CB1E6A" w:rsidRDefault="0094635C" w:rsidP="007E632D">
            <w:pPr>
              <w:jc w:val="both"/>
            </w:pPr>
            <w:r w:rsidRPr="00CB1E6A">
              <w:t>b</w:t>
            </w:r>
            <w:r w:rsidRPr="0018740D">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center"/>
            <w:hideMark/>
          </w:tcPr>
          <w:p w14:paraId="1FE82EC4" w14:textId="781AC0FA" w:rsidR="0094635C" w:rsidRPr="00CB1E6A" w:rsidRDefault="0094635C" w:rsidP="0094635C">
            <w:pPr>
              <w:jc w:val="center"/>
            </w:pPr>
            <w:r>
              <w:rPr>
                <w:color w:val="000000"/>
              </w:rPr>
              <w:t>337.5500</w:t>
            </w:r>
          </w:p>
        </w:tc>
      </w:tr>
      <w:tr w:rsidR="0094635C" w:rsidRPr="00CB1E6A" w14:paraId="4797B612"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048268AD"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9F664E1"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1C88CFC7" w14:textId="45A2C060" w:rsidR="0094635C" w:rsidRPr="00CB1E6A" w:rsidRDefault="0094635C" w:rsidP="0094635C">
            <w:pPr>
              <w:jc w:val="center"/>
              <w:rPr>
                <w:lang w:val="en-GB"/>
              </w:rPr>
            </w:pPr>
            <w:r>
              <w:rPr>
                <w:color w:val="000000"/>
              </w:rPr>
              <w:t>0.9800</w:t>
            </w:r>
          </w:p>
        </w:tc>
      </w:tr>
      <w:tr w:rsidR="0094635C" w:rsidRPr="00CB1E6A" w14:paraId="22CBBF78"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7D0746C0" w14:textId="77777777" w:rsidR="0094635C" w:rsidRPr="00CB1E6A" w:rsidRDefault="0094635C" w:rsidP="0094635C">
            <w:r w:rsidRPr="00CB1E6A">
              <w:t>D-R</w:t>
            </w:r>
          </w:p>
        </w:tc>
        <w:tc>
          <w:tcPr>
            <w:tcW w:w="2091" w:type="dxa"/>
            <w:tcBorders>
              <w:top w:val="nil"/>
              <w:left w:val="nil"/>
              <w:bottom w:val="nil"/>
              <w:right w:val="nil"/>
            </w:tcBorders>
            <w:shd w:val="clear" w:color="auto" w:fill="auto"/>
            <w:noWrap/>
            <w:vAlign w:val="bottom"/>
            <w:hideMark/>
          </w:tcPr>
          <w:p w14:paraId="1B321DED" w14:textId="5FA686D9" w:rsidR="0094635C" w:rsidRPr="00CB1E6A" w:rsidRDefault="0094635C" w:rsidP="0094635C">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6CB2CF68" w14:textId="1574D386" w:rsidR="0094635C" w:rsidRPr="00CB1E6A" w:rsidRDefault="0094635C" w:rsidP="0094635C">
            <w:pPr>
              <w:jc w:val="center"/>
            </w:pPr>
            <w:r>
              <w:rPr>
                <w:color w:val="000000"/>
              </w:rPr>
              <w:t>24.0700</w:t>
            </w:r>
          </w:p>
        </w:tc>
      </w:tr>
      <w:tr w:rsidR="0094635C" w:rsidRPr="00CB1E6A" w14:paraId="7A4BB04F"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7D7D2DA4"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64CDE9E" w14:textId="77777777" w:rsidR="0094635C" w:rsidRPr="00CB1E6A" w:rsidRDefault="0094635C" w:rsidP="0094635C">
            <w:r w:rsidRPr="00CB1E6A">
              <w:t>β x 10</w:t>
            </w:r>
            <w:r w:rsidRPr="00CB1E6A">
              <w:rPr>
                <w:vertAlign w:val="superscript"/>
              </w:rPr>
              <w:t>-5</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0E053EED" w14:textId="5A42F6A8" w:rsidR="0094635C" w:rsidRPr="00CB1E6A" w:rsidRDefault="0094635C" w:rsidP="0094635C">
            <w:pPr>
              <w:jc w:val="center"/>
              <w:rPr>
                <w:lang w:val="en-GB"/>
              </w:rPr>
            </w:pPr>
            <w:r>
              <w:rPr>
                <w:color w:val="000000"/>
              </w:rPr>
              <w:t>1.0000</w:t>
            </w:r>
          </w:p>
        </w:tc>
      </w:tr>
      <w:tr w:rsidR="0094635C" w:rsidRPr="00CB1E6A" w14:paraId="0E61BA4B"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44B7B8F7"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573FB5B8" w14:textId="77777777" w:rsidR="0094635C" w:rsidRPr="00CB1E6A" w:rsidRDefault="0094635C" w:rsidP="0094635C">
            <w:r w:rsidRPr="00CB1E6A">
              <w:t>E (kJ/mol)</w:t>
            </w:r>
          </w:p>
        </w:tc>
        <w:tc>
          <w:tcPr>
            <w:tcW w:w="1701" w:type="dxa"/>
            <w:tcBorders>
              <w:top w:val="nil"/>
              <w:left w:val="nil"/>
              <w:bottom w:val="nil"/>
              <w:right w:val="nil"/>
            </w:tcBorders>
            <w:shd w:val="clear" w:color="auto" w:fill="auto"/>
            <w:noWrap/>
            <w:vAlign w:val="center"/>
            <w:hideMark/>
          </w:tcPr>
          <w:p w14:paraId="422B3374" w14:textId="78580B0C" w:rsidR="0094635C" w:rsidRPr="00CB1E6A" w:rsidRDefault="0094635C" w:rsidP="0094635C">
            <w:pPr>
              <w:jc w:val="center"/>
            </w:pPr>
            <w:r>
              <w:rPr>
                <w:color w:val="000000"/>
              </w:rPr>
              <w:t>223.6100</w:t>
            </w:r>
          </w:p>
        </w:tc>
      </w:tr>
      <w:tr w:rsidR="0094635C" w:rsidRPr="00CB1E6A" w14:paraId="1795E3D1" w14:textId="77777777" w:rsidTr="00103A1E">
        <w:trPr>
          <w:trHeight w:val="372"/>
          <w:jc w:val="center"/>
        </w:trPr>
        <w:tc>
          <w:tcPr>
            <w:tcW w:w="1737" w:type="dxa"/>
            <w:tcBorders>
              <w:top w:val="nil"/>
              <w:left w:val="nil"/>
              <w:bottom w:val="nil"/>
              <w:right w:val="nil"/>
            </w:tcBorders>
            <w:shd w:val="clear" w:color="auto" w:fill="auto"/>
            <w:noWrap/>
            <w:vAlign w:val="bottom"/>
            <w:hideMark/>
          </w:tcPr>
          <w:p w14:paraId="563477DB"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5E6F7A2"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78B6CAFA" w14:textId="527A96F6" w:rsidR="0094635C" w:rsidRPr="00CB1E6A" w:rsidRDefault="0094635C" w:rsidP="0094635C">
            <w:pPr>
              <w:jc w:val="center"/>
            </w:pPr>
            <w:r>
              <w:rPr>
                <w:color w:val="000000"/>
              </w:rPr>
              <w:t>0.9706</w:t>
            </w:r>
          </w:p>
        </w:tc>
      </w:tr>
      <w:tr w:rsidR="0094635C" w:rsidRPr="00CB1E6A" w14:paraId="1D871BAE" w14:textId="77777777" w:rsidTr="00103A1E">
        <w:trPr>
          <w:trHeight w:val="360"/>
          <w:jc w:val="center"/>
        </w:trPr>
        <w:tc>
          <w:tcPr>
            <w:tcW w:w="1737" w:type="dxa"/>
            <w:tcBorders>
              <w:top w:val="nil"/>
              <w:left w:val="nil"/>
              <w:bottom w:val="nil"/>
              <w:right w:val="nil"/>
            </w:tcBorders>
            <w:shd w:val="clear" w:color="auto" w:fill="auto"/>
            <w:noWrap/>
            <w:vAlign w:val="bottom"/>
            <w:hideMark/>
          </w:tcPr>
          <w:p w14:paraId="6C517A4D" w14:textId="77777777" w:rsidR="0094635C" w:rsidRPr="00CB1E6A" w:rsidRDefault="0094635C" w:rsidP="0094635C">
            <w:r w:rsidRPr="00CB1E6A">
              <w:t>HASLEY</w:t>
            </w:r>
          </w:p>
        </w:tc>
        <w:tc>
          <w:tcPr>
            <w:tcW w:w="2091" w:type="dxa"/>
            <w:tcBorders>
              <w:top w:val="nil"/>
              <w:left w:val="nil"/>
              <w:bottom w:val="nil"/>
              <w:right w:val="nil"/>
            </w:tcBorders>
            <w:shd w:val="clear" w:color="auto" w:fill="auto"/>
            <w:noWrap/>
            <w:vAlign w:val="bottom"/>
            <w:hideMark/>
          </w:tcPr>
          <w:p w14:paraId="0CCDD0B7" w14:textId="77777777" w:rsidR="0094635C" w:rsidRPr="00CB1E6A" w:rsidRDefault="0094635C" w:rsidP="0094635C">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4ECCAFF5" w14:textId="09D6293B" w:rsidR="0094635C" w:rsidRPr="00CB1E6A" w:rsidRDefault="0094635C" w:rsidP="0094635C">
            <w:pPr>
              <w:jc w:val="center"/>
            </w:pPr>
            <w:r>
              <w:rPr>
                <w:color w:val="000000"/>
              </w:rPr>
              <w:t>0.0200</w:t>
            </w:r>
          </w:p>
        </w:tc>
      </w:tr>
      <w:tr w:rsidR="0094635C" w:rsidRPr="00CB1E6A" w14:paraId="6F98C6D2"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633D953C"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C931363"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415B88B8" w14:textId="132BD553" w:rsidR="0094635C" w:rsidRPr="00CB1E6A" w:rsidRDefault="0094635C" w:rsidP="0094635C">
            <w:pPr>
              <w:jc w:val="center"/>
              <w:rPr>
                <w:lang w:val="en-GB"/>
              </w:rPr>
            </w:pPr>
            <w:r>
              <w:rPr>
                <w:color w:val="000000"/>
              </w:rPr>
              <w:t>1.3368</w:t>
            </w:r>
          </w:p>
        </w:tc>
      </w:tr>
      <w:tr w:rsidR="0094635C" w:rsidRPr="00CB1E6A" w14:paraId="33172132"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5310472C"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2873794" w14:textId="77777777" w:rsidR="0094635C" w:rsidRPr="00CB1E6A" w:rsidRDefault="0094635C" w:rsidP="0094635C">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086C0561" w14:textId="056E4BC8" w:rsidR="0094635C" w:rsidRPr="00CB1E6A" w:rsidRDefault="0094635C" w:rsidP="0094635C">
            <w:pPr>
              <w:jc w:val="center"/>
              <w:rPr>
                <w:lang w:val="en-GB"/>
              </w:rPr>
            </w:pPr>
            <w:r>
              <w:rPr>
                <w:color w:val="000000"/>
              </w:rPr>
              <w:t>0.7480</w:t>
            </w:r>
          </w:p>
        </w:tc>
      </w:tr>
      <w:tr w:rsidR="0094635C" w:rsidRPr="00CB1E6A" w14:paraId="1265DE0B"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19615588"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61AF821"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13ADECE6" w14:textId="757F841B" w:rsidR="0094635C" w:rsidRPr="00CB1E6A" w:rsidRDefault="0094635C" w:rsidP="0094635C">
            <w:pPr>
              <w:jc w:val="center"/>
              <w:rPr>
                <w:lang w:val="en-GB"/>
              </w:rPr>
            </w:pPr>
            <w:r>
              <w:rPr>
                <w:color w:val="000000"/>
              </w:rPr>
              <w:t>0.9941</w:t>
            </w:r>
          </w:p>
        </w:tc>
      </w:tr>
      <w:tr w:rsidR="0094635C" w:rsidRPr="00CB1E6A" w14:paraId="594C18B7"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5ADD5AA3" w14:textId="77777777" w:rsidR="0094635C" w:rsidRPr="00CB1E6A" w:rsidRDefault="0094635C" w:rsidP="0094635C">
            <w:r w:rsidRPr="00CB1E6A">
              <w:t>R-P</w:t>
            </w:r>
          </w:p>
        </w:tc>
        <w:tc>
          <w:tcPr>
            <w:tcW w:w="2091" w:type="dxa"/>
            <w:tcBorders>
              <w:top w:val="nil"/>
              <w:left w:val="nil"/>
              <w:bottom w:val="nil"/>
              <w:right w:val="nil"/>
            </w:tcBorders>
            <w:shd w:val="clear" w:color="auto" w:fill="auto"/>
            <w:noWrap/>
            <w:vAlign w:val="bottom"/>
            <w:hideMark/>
          </w:tcPr>
          <w:p w14:paraId="78EB057D" w14:textId="74F461F5" w:rsidR="0094635C" w:rsidRPr="00CB1E6A" w:rsidRDefault="0094635C" w:rsidP="0094635C">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6B3E8A4A" w14:textId="590F4B0B" w:rsidR="0094635C" w:rsidRPr="00CB1E6A" w:rsidRDefault="0094635C" w:rsidP="0094635C">
            <w:pPr>
              <w:jc w:val="center"/>
            </w:pPr>
            <w:r>
              <w:rPr>
                <w:color w:val="000000"/>
              </w:rPr>
              <w:t>43.8900</w:t>
            </w:r>
          </w:p>
        </w:tc>
      </w:tr>
      <w:tr w:rsidR="0094635C" w:rsidRPr="00CB1E6A" w14:paraId="4427A475"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575D0A9B"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276CCC41"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13E49B54" w14:textId="448BF3D1" w:rsidR="0094635C" w:rsidRPr="00CB1E6A" w:rsidRDefault="0094635C" w:rsidP="0094635C">
            <w:pPr>
              <w:jc w:val="center"/>
            </w:pPr>
            <w:r>
              <w:rPr>
                <w:color w:val="000000"/>
              </w:rPr>
              <w:t>0.2847</w:t>
            </w:r>
          </w:p>
        </w:tc>
      </w:tr>
      <w:tr w:rsidR="0094635C" w:rsidRPr="00CB1E6A" w14:paraId="18171F86"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3FDCE629"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8767B94"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146F9796" w14:textId="7A2877A3" w:rsidR="0094635C" w:rsidRPr="00CB1E6A" w:rsidRDefault="0094635C" w:rsidP="0094635C">
            <w:pPr>
              <w:jc w:val="center"/>
            </w:pPr>
            <w:r>
              <w:rPr>
                <w:color w:val="000000"/>
              </w:rPr>
              <w:t>0.5763</w:t>
            </w:r>
          </w:p>
        </w:tc>
      </w:tr>
      <w:tr w:rsidR="0094635C" w:rsidRPr="00CB1E6A" w14:paraId="562BB0E8"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4614ED4F" w14:textId="77777777" w:rsidR="0094635C" w:rsidRPr="00CB1E6A" w:rsidRDefault="0094635C" w:rsidP="0094635C">
            <w:r w:rsidRPr="00CB1E6A">
              <w:t>HILL</w:t>
            </w:r>
          </w:p>
        </w:tc>
        <w:tc>
          <w:tcPr>
            <w:tcW w:w="2091" w:type="dxa"/>
            <w:tcBorders>
              <w:top w:val="nil"/>
              <w:left w:val="nil"/>
              <w:bottom w:val="nil"/>
              <w:right w:val="nil"/>
            </w:tcBorders>
            <w:shd w:val="clear" w:color="auto" w:fill="auto"/>
            <w:noWrap/>
            <w:vAlign w:val="bottom"/>
            <w:hideMark/>
          </w:tcPr>
          <w:p w14:paraId="2BE0C0D9"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685313CE" w14:textId="1A416EA6" w:rsidR="0094635C" w:rsidRPr="00CB1E6A" w:rsidRDefault="0094635C" w:rsidP="0094635C">
            <w:pPr>
              <w:jc w:val="center"/>
              <w:rPr>
                <w:lang w:val="en-GB"/>
              </w:rPr>
            </w:pPr>
            <w:r>
              <w:rPr>
                <w:color w:val="000000"/>
              </w:rPr>
              <w:t>1.0322</w:t>
            </w:r>
          </w:p>
        </w:tc>
      </w:tr>
      <w:tr w:rsidR="0094635C" w:rsidRPr="00CB1E6A" w14:paraId="7FD1C4CD" w14:textId="77777777" w:rsidTr="00103A1E">
        <w:trPr>
          <w:trHeight w:val="396"/>
          <w:jc w:val="center"/>
        </w:trPr>
        <w:tc>
          <w:tcPr>
            <w:tcW w:w="1737" w:type="dxa"/>
            <w:tcBorders>
              <w:top w:val="nil"/>
              <w:left w:val="nil"/>
              <w:bottom w:val="nil"/>
              <w:right w:val="nil"/>
            </w:tcBorders>
            <w:shd w:val="clear" w:color="auto" w:fill="auto"/>
            <w:noWrap/>
            <w:vAlign w:val="bottom"/>
            <w:hideMark/>
          </w:tcPr>
          <w:p w14:paraId="652EA3C6"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94DC78F" w14:textId="77777777" w:rsidR="0094635C" w:rsidRPr="00CB1E6A" w:rsidRDefault="0094635C" w:rsidP="0094635C">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47ED909D" w14:textId="0D4360C6" w:rsidR="0094635C" w:rsidRPr="00CB1E6A" w:rsidRDefault="0094635C" w:rsidP="0094635C">
            <w:pPr>
              <w:jc w:val="center"/>
              <w:rPr>
                <w:lang w:val="en-GB"/>
              </w:rPr>
            </w:pPr>
            <w:r>
              <w:rPr>
                <w:color w:val="000000"/>
              </w:rPr>
              <w:t>1.0297</w:t>
            </w:r>
          </w:p>
        </w:tc>
      </w:tr>
      <w:tr w:rsidR="0094635C" w:rsidRPr="00CB1E6A" w14:paraId="47CF9DE0" w14:textId="77777777" w:rsidTr="00103A1E">
        <w:trPr>
          <w:trHeight w:val="360"/>
          <w:jc w:val="center"/>
        </w:trPr>
        <w:tc>
          <w:tcPr>
            <w:tcW w:w="1737" w:type="dxa"/>
            <w:tcBorders>
              <w:top w:val="nil"/>
              <w:left w:val="nil"/>
              <w:bottom w:val="nil"/>
              <w:right w:val="nil"/>
            </w:tcBorders>
            <w:shd w:val="clear" w:color="auto" w:fill="auto"/>
            <w:noWrap/>
            <w:vAlign w:val="bottom"/>
            <w:hideMark/>
          </w:tcPr>
          <w:p w14:paraId="2D77F0A6"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D57D3AA" w14:textId="737304CA" w:rsidR="0094635C" w:rsidRPr="00165413" w:rsidRDefault="0094635C" w:rsidP="0094635C">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5D6005E9" w14:textId="0D32F581" w:rsidR="0094635C" w:rsidRPr="00CB1E6A" w:rsidRDefault="0094635C" w:rsidP="0094635C">
            <w:pPr>
              <w:jc w:val="center"/>
            </w:pPr>
            <w:r>
              <w:rPr>
                <w:color w:val="000000"/>
              </w:rPr>
              <w:t>33.2200</w:t>
            </w:r>
          </w:p>
        </w:tc>
      </w:tr>
      <w:tr w:rsidR="0094635C" w:rsidRPr="00CB1E6A" w14:paraId="39D08D43" w14:textId="77777777" w:rsidTr="00103A1E">
        <w:trPr>
          <w:trHeight w:val="396"/>
          <w:jc w:val="center"/>
        </w:trPr>
        <w:tc>
          <w:tcPr>
            <w:tcW w:w="1737" w:type="dxa"/>
            <w:tcBorders>
              <w:top w:val="nil"/>
              <w:left w:val="nil"/>
              <w:bottom w:val="single" w:sz="4" w:space="0" w:color="auto"/>
              <w:right w:val="nil"/>
            </w:tcBorders>
            <w:shd w:val="clear" w:color="auto" w:fill="auto"/>
            <w:noWrap/>
            <w:vAlign w:val="bottom"/>
            <w:hideMark/>
          </w:tcPr>
          <w:p w14:paraId="02E8793D" w14:textId="77777777" w:rsidR="0094635C" w:rsidRPr="00CB1E6A" w:rsidRDefault="0094635C" w:rsidP="0094635C">
            <w:r w:rsidRPr="00CB1E6A">
              <w:t> </w:t>
            </w:r>
          </w:p>
        </w:tc>
        <w:tc>
          <w:tcPr>
            <w:tcW w:w="2091" w:type="dxa"/>
            <w:tcBorders>
              <w:top w:val="nil"/>
              <w:left w:val="nil"/>
              <w:bottom w:val="single" w:sz="4" w:space="0" w:color="auto"/>
              <w:right w:val="nil"/>
            </w:tcBorders>
            <w:shd w:val="clear" w:color="auto" w:fill="auto"/>
            <w:noWrap/>
            <w:vAlign w:val="bottom"/>
            <w:hideMark/>
          </w:tcPr>
          <w:p w14:paraId="2B7FCAFD" w14:textId="77777777" w:rsidR="0094635C" w:rsidRPr="00CB1E6A" w:rsidRDefault="0094635C" w:rsidP="0094635C">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609B1DBC" w14:textId="012E797C" w:rsidR="0094635C" w:rsidRPr="00CB1E6A" w:rsidRDefault="0094635C" w:rsidP="0094635C">
            <w:pPr>
              <w:jc w:val="center"/>
              <w:rPr>
                <w:lang w:val="en-GB"/>
              </w:rPr>
            </w:pPr>
            <w:r>
              <w:rPr>
                <w:color w:val="000000"/>
              </w:rPr>
              <w:t>0.9379</w:t>
            </w:r>
          </w:p>
        </w:tc>
      </w:tr>
    </w:tbl>
    <w:p w14:paraId="4DFC6954" w14:textId="77777777" w:rsidR="00DD27CC" w:rsidRPr="00CB1E6A" w:rsidRDefault="00DD27CC" w:rsidP="00A14572">
      <w:pPr>
        <w:spacing w:line="480" w:lineRule="auto"/>
        <w:rPr>
          <w:rFonts w:eastAsiaTheme="minorEastAsia"/>
          <w:b/>
          <w:bCs/>
          <w:sz w:val="28"/>
          <w:szCs w:val="28"/>
        </w:rPr>
      </w:pPr>
    </w:p>
    <w:p w14:paraId="697E6F16" w14:textId="2BCB2D71" w:rsidR="00A14572" w:rsidRPr="00CB1E6A" w:rsidRDefault="00A14572" w:rsidP="00803870">
      <w:pPr>
        <w:pStyle w:val="Heading4"/>
      </w:pPr>
      <w:bookmarkStart w:id="2456" w:name="_Toc118051796"/>
      <w:bookmarkStart w:id="2457" w:name="_Toc127869362"/>
      <w:r w:rsidRPr="00CB1E6A">
        <w:lastRenderedPageBreak/>
        <w:t>Kinetic studies on adsorption of SSY onto BSP1</w:t>
      </w:r>
      <w:bookmarkEnd w:id="2456"/>
      <w:bookmarkEnd w:id="2457"/>
    </w:p>
    <w:p w14:paraId="5868B45E" w14:textId="4389291D" w:rsidR="00D1407C" w:rsidRPr="0081795F" w:rsidRDefault="00215FAC" w:rsidP="00D1407C">
      <w:pPr>
        <w:spacing w:line="480" w:lineRule="auto"/>
        <w:jc w:val="both"/>
        <w:rPr>
          <w:rFonts w:asciiTheme="majorBidi" w:hAnsiTheme="majorBidi" w:cstheme="majorBidi"/>
          <w:lang w:val="en-GB"/>
        </w:rPr>
      </w:pPr>
      <w:r w:rsidRPr="00CB1E6A">
        <w:rPr>
          <w:lang w:val="en-GB"/>
        </w:rPr>
        <w:t xml:space="preserve">Figure 4.6.2.5 </w:t>
      </w:r>
      <w:r w:rsidR="000854FB">
        <w:rPr>
          <w:lang w:val="en-GB"/>
        </w:rPr>
        <w:t>depicted</w:t>
      </w:r>
      <w:r w:rsidRPr="00CB1E6A">
        <w:rPr>
          <w:lang w:val="en-GB"/>
        </w:rPr>
        <w:t xml:space="preserve"> the Pseudo first order (PFO) kinetic plot, whereas the estimated parameters are listed in Table 4.6.2.2. Although correlation coefficient values are relatively high (0.8126, 0.9837, 0.9861, 0.9861, and 0.9815 for 2.50, 5.00, 7.50, 11.00 and 15.00 mg/L respectively) were obtained for PFO (Figure 4.6.2.5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X</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6.2.5b) across all the investigated concentrations. This suggested that the PSO kinetic model is a better fit for the experimental data. The Elovich kinetic plot is depicted in Figure 4.6.2.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FD6C6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876C49" w:rsidRPr="00CB1E6A">
        <w:rPr>
          <w:noProof/>
          <w:lang w:val="en-GB"/>
        </w:rPr>
        <w:t>(</w:t>
      </w:r>
      <w:r w:rsidR="00FD6C66">
        <w:rPr>
          <w:noProof/>
          <w:lang w:val="en-GB"/>
        </w:rPr>
        <w:t xml:space="preserve">Ahmad </w:t>
      </w:r>
      <w:r w:rsidR="008C0A9B" w:rsidRPr="008C0A9B">
        <w:rPr>
          <w:i/>
          <w:iCs/>
          <w:noProof/>
          <w:lang w:val="en-GB"/>
        </w:rPr>
        <w:t>et al.</w:t>
      </w:r>
      <w:r w:rsidR="00FD6C66">
        <w:rPr>
          <w:noProof/>
          <w:lang w:val="en-GB"/>
        </w:rPr>
        <w:t>, 2016</w:t>
      </w:r>
      <w:r w:rsidR="00876C49" w:rsidRPr="00CB1E6A">
        <w:rPr>
          <w:noProof/>
          <w:lang w:val="en-GB"/>
        </w:rPr>
        <w:t>)</w:t>
      </w:r>
      <w:r w:rsidRPr="00CB1E6A">
        <w:rPr>
          <w:lang w:val="en-GB"/>
        </w:rPr>
        <w:fldChar w:fldCharType="end"/>
      </w:r>
      <w:r w:rsidRPr="00CB1E6A">
        <w:rPr>
          <w:lang w:val="en-GB"/>
        </w:rPr>
        <w:t xml:space="preserve">. The Fractional power plot is depicted in Figure 4.6.2.5e. </w:t>
      </w:r>
      <w:r w:rsidR="00376D25">
        <w:rPr>
          <w:lang w:val="en-GB"/>
        </w:rPr>
        <w:t>The values of K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6.2.5f shows the Avrami plot, with the R</w:t>
      </w:r>
      <w:r w:rsidRPr="00CB1E6A">
        <w:rPr>
          <w:vertAlign w:val="superscript"/>
          <w:lang w:val="en-GB"/>
        </w:rPr>
        <w:t>2</w:t>
      </w:r>
      <w:r w:rsidRPr="00CB1E6A">
        <w:rPr>
          <w:lang w:val="en-GB"/>
        </w:rPr>
        <w:t xml:space="preserve"> values ranging from 0.9767 – 0.9901. The K</w:t>
      </w:r>
      <w:r w:rsidRPr="00CB1E6A">
        <w:rPr>
          <w:vertAlign w:val="subscript"/>
          <w:lang w:val="en-GB"/>
        </w:rPr>
        <w:t>AV</w:t>
      </w:r>
      <w:r w:rsidRPr="00CB1E6A">
        <w:rPr>
          <w:lang w:val="en-GB"/>
        </w:rPr>
        <w:t xml:space="preserve"> parameter is dependent on temperature and increases with increasing concentration. This is because, as the initial concentration increases, the longer the time required to attain equilibriu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E00DE1" w:rsidRPr="00CB1E6A">
        <w:rPr>
          <w:lang w:val="en-GB"/>
        </w:rPr>
        <w:t xml:space="preserve">The Intraparticle diffusion (ID) plot for the uptake of SSY onto BSP1 is depicted in Figure 4.6.2.5 c. The intercept (C) value, </w:t>
      </w:r>
      <w:r w:rsidR="0025066A">
        <w:rPr>
          <w:lang w:val="en-GB"/>
        </w:rPr>
        <w:t>which predicted the boundary</w:t>
      </w:r>
      <w:r w:rsidR="00E00DE1" w:rsidRPr="00CB1E6A">
        <w:rPr>
          <w:lang w:val="en-GB"/>
        </w:rPr>
        <w:t xml:space="preserve"> layer thickness, was </w:t>
      </w:r>
      <w:r w:rsidR="00E00DE1" w:rsidRPr="00CB1E6A">
        <w:rPr>
          <w:lang w:val="en-GB"/>
        </w:rPr>
        <w:lastRenderedPageBreak/>
        <w:t xml:space="preserve">obtained to increase from 0.1037 to 0.3970 as the concentration increased from 2.50 to 10.00 mg/L. This suggested an increase in the boundary layers, without a possibility of external mass transfer </w:t>
      </w:r>
      <w:r w:rsidR="00E00DE1" w:rsidRPr="00CB1E6A">
        <w:rPr>
          <w:lang w:val="en-GB"/>
        </w:rPr>
        <w:fldChar w:fldCharType="begin" w:fldLock="1"/>
      </w:r>
      <w:r w:rsidR="00E00DE1">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E00DE1" w:rsidRPr="00CB1E6A">
        <w:rPr>
          <w:lang w:val="en-GB"/>
        </w:rPr>
        <w:fldChar w:fldCharType="separate"/>
      </w:r>
      <w:r w:rsidR="00E00DE1" w:rsidRPr="00CB1E6A">
        <w:rPr>
          <w:noProof/>
          <w:lang w:val="en-GB"/>
        </w:rPr>
        <w:t xml:space="preserve">(Dehbi </w:t>
      </w:r>
      <w:r w:rsidR="008C0A9B" w:rsidRPr="008C0A9B">
        <w:rPr>
          <w:i/>
          <w:iCs/>
          <w:noProof/>
          <w:lang w:val="en-GB"/>
        </w:rPr>
        <w:t>et al.</w:t>
      </w:r>
      <w:r w:rsidR="00E00DE1" w:rsidRPr="00CB1E6A">
        <w:rPr>
          <w:noProof/>
          <w:lang w:val="en-GB"/>
        </w:rPr>
        <w:t>, 2020)</w:t>
      </w:r>
      <w:r w:rsidR="00E00DE1" w:rsidRPr="00CB1E6A">
        <w:rPr>
          <w:lang w:val="en-GB"/>
        </w:rPr>
        <w:fldChar w:fldCharType="end"/>
      </w:r>
      <w:r w:rsidR="00E00DE1" w:rsidRPr="00CB1E6A">
        <w:rPr>
          <w:lang w:val="en-GB"/>
        </w:rPr>
        <w:t>. The Liquid film diffusion plot is shown in Figure 4.6.2.5g, with R</w:t>
      </w:r>
      <w:r w:rsidR="00E00DE1" w:rsidRPr="00CB1E6A">
        <w:rPr>
          <w:vertAlign w:val="superscript"/>
          <w:lang w:val="en-GB"/>
        </w:rPr>
        <w:t>2</w:t>
      </w:r>
      <w:r w:rsidR="00E00DE1" w:rsidRPr="00CB1E6A">
        <w:rPr>
          <w:lang w:val="en-GB"/>
        </w:rPr>
        <w:t xml:space="preserve"> values ranging from 0.9104 – 0.9569. </w:t>
      </w:r>
      <w:r w:rsidR="00D1407C" w:rsidRPr="0081795F">
        <w:rPr>
          <w:rFonts w:asciiTheme="majorBidi" w:hAnsiTheme="majorBidi" w:cstheme="majorBidi"/>
          <w:lang w:val="en-GB"/>
        </w:rPr>
        <w:t>The R</w:t>
      </w:r>
      <w:r w:rsidR="00D1407C" w:rsidRPr="0081795F">
        <w:rPr>
          <w:rFonts w:asciiTheme="majorBidi" w:hAnsiTheme="majorBidi" w:cstheme="majorBidi"/>
          <w:vertAlign w:val="superscript"/>
          <w:lang w:val="en-GB"/>
        </w:rPr>
        <w:t>2</w:t>
      </w:r>
      <w:r w:rsidR="00D1407C" w:rsidRPr="0081795F">
        <w:rPr>
          <w:rFonts w:asciiTheme="majorBidi" w:hAnsiTheme="majorBidi" w:cstheme="majorBidi"/>
          <w:lang w:val="en-GB"/>
        </w:rPr>
        <w:t xml:space="preserve"> values of Liquid film diffusion </w:t>
      </w:r>
      <w:r w:rsidR="00D1407C">
        <w:rPr>
          <w:rFonts w:asciiTheme="majorBidi" w:hAnsiTheme="majorBidi" w:cstheme="majorBidi"/>
          <w:lang w:val="en-GB"/>
        </w:rPr>
        <w:t xml:space="preserve">plot </w:t>
      </w:r>
      <w:r w:rsidR="00D1407C" w:rsidRPr="0081795F">
        <w:rPr>
          <w:rFonts w:asciiTheme="majorBidi" w:hAnsiTheme="majorBidi" w:cstheme="majorBidi"/>
          <w:lang w:val="en-GB"/>
        </w:rPr>
        <w:t xml:space="preserve">is </w:t>
      </w:r>
      <w:r w:rsidR="00D1407C">
        <w:rPr>
          <w:rFonts w:asciiTheme="majorBidi" w:hAnsiTheme="majorBidi" w:cstheme="majorBidi"/>
          <w:lang w:val="en-GB"/>
        </w:rPr>
        <w:t>lower</w:t>
      </w:r>
      <w:r w:rsidR="00D1407C" w:rsidRPr="0081795F">
        <w:rPr>
          <w:rFonts w:asciiTheme="majorBidi" w:hAnsiTheme="majorBidi" w:cstheme="majorBidi"/>
          <w:lang w:val="en-GB"/>
        </w:rPr>
        <w:t xml:space="preserve"> than that of ID model</w:t>
      </w:r>
      <w:r w:rsidR="00D1407C">
        <w:rPr>
          <w:rFonts w:asciiTheme="majorBidi" w:hAnsiTheme="majorBidi" w:cstheme="majorBidi"/>
          <w:lang w:val="en-GB"/>
        </w:rPr>
        <w:t xml:space="preserve"> plot</w:t>
      </w:r>
      <w:r w:rsidR="00D1407C" w:rsidRPr="0081795F">
        <w:rPr>
          <w:rFonts w:asciiTheme="majorBidi" w:hAnsiTheme="majorBidi" w:cstheme="majorBidi"/>
          <w:lang w:val="en-GB"/>
        </w:rPr>
        <w:t xml:space="preserve"> which </w:t>
      </w:r>
      <w:r w:rsidR="00D1407C">
        <w:rPr>
          <w:rFonts w:asciiTheme="majorBidi" w:hAnsiTheme="majorBidi" w:cstheme="majorBidi"/>
          <w:lang w:val="en-GB"/>
        </w:rPr>
        <w:t>confirmed</w:t>
      </w:r>
      <w:r w:rsidR="00D1407C" w:rsidRPr="0081795F">
        <w:rPr>
          <w:rFonts w:asciiTheme="majorBidi" w:hAnsiTheme="majorBidi" w:cstheme="majorBidi"/>
          <w:lang w:val="en-GB"/>
        </w:rPr>
        <w:t xml:space="preserve"> that </w:t>
      </w:r>
      <w:r w:rsidR="00D1407C">
        <w:rPr>
          <w:rFonts w:asciiTheme="majorBidi" w:hAnsiTheme="majorBidi" w:cstheme="majorBidi"/>
          <w:lang w:val="en-GB"/>
        </w:rPr>
        <w:t>internal</w:t>
      </w:r>
      <w:r w:rsidR="00D1407C" w:rsidRPr="0081795F">
        <w:rPr>
          <w:rFonts w:asciiTheme="majorBidi" w:hAnsiTheme="majorBidi" w:cstheme="majorBidi"/>
          <w:lang w:val="en-GB"/>
        </w:rPr>
        <w:t xml:space="preserve"> diffusion dominated the adsorption process </w:t>
      </w:r>
      <w:r w:rsidR="00D1407C" w:rsidRPr="0081795F">
        <w:rPr>
          <w:rFonts w:asciiTheme="majorBidi" w:hAnsiTheme="majorBidi" w:cstheme="majorBidi"/>
          <w:lang w:val="en-GB"/>
        </w:rPr>
        <w:fldChar w:fldCharType="begin" w:fldLock="1"/>
      </w:r>
      <w:r w:rsidR="00D1407C"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D1407C" w:rsidRPr="0081795F">
        <w:rPr>
          <w:rFonts w:asciiTheme="majorBidi" w:hAnsiTheme="majorBidi" w:cstheme="majorBidi"/>
          <w:lang w:val="en-GB"/>
        </w:rPr>
        <w:fldChar w:fldCharType="separate"/>
      </w:r>
      <w:r w:rsidR="00D1407C"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D1407C" w:rsidRPr="0081795F">
        <w:rPr>
          <w:rFonts w:asciiTheme="majorBidi" w:hAnsiTheme="majorBidi" w:cstheme="majorBidi"/>
          <w:noProof/>
          <w:lang w:val="en-GB"/>
        </w:rPr>
        <w:t>, 2019)</w:t>
      </w:r>
      <w:r w:rsidR="00D1407C" w:rsidRPr="0081795F">
        <w:rPr>
          <w:rFonts w:asciiTheme="majorBidi" w:hAnsiTheme="majorBidi" w:cstheme="majorBidi"/>
          <w:lang w:val="en-GB"/>
        </w:rPr>
        <w:fldChar w:fldCharType="end"/>
      </w:r>
      <w:r w:rsidR="00D1407C" w:rsidRPr="0081795F">
        <w:rPr>
          <w:rFonts w:asciiTheme="majorBidi" w:hAnsiTheme="majorBidi" w:cstheme="majorBidi"/>
          <w:lang w:val="en-GB"/>
        </w:rPr>
        <w:t>.</w:t>
      </w:r>
    </w:p>
    <w:p w14:paraId="5C8A144F" w14:textId="70E50020" w:rsidR="00F545CB" w:rsidRDefault="00C2158D" w:rsidP="00C2158D">
      <w:pPr>
        <w:jc w:val="center"/>
      </w:pPr>
      <w:bookmarkStart w:id="2458" w:name="_Toc119502201"/>
      <w:bookmarkStart w:id="2459" w:name="_Toc119509641"/>
      <w:r w:rsidRPr="00C2158D">
        <w:rPr>
          <w:noProof/>
        </w:rPr>
        <w:drawing>
          <wp:inline distT="0" distB="0" distL="0" distR="0" wp14:anchorId="1C42C96F" wp14:editId="52DDDAB7">
            <wp:extent cx="5214021" cy="5083444"/>
            <wp:effectExtent l="0" t="0" r="5715" b="317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5228727" cy="5097782"/>
                    </a:xfrm>
                    <a:prstGeom prst="rect">
                      <a:avLst/>
                    </a:prstGeom>
                  </pic:spPr>
                </pic:pic>
              </a:graphicData>
            </a:graphic>
          </wp:inline>
        </w:drawing>
      </w:r>
    </w:p>
    <w:p w14:paraId="5BDE5EBE" w14:textId="7D2265FF" w:rsidR="00A14572" w:rsidRPr="00CB1E6A" w:rsidRDefault="00A14572" w:rsidP="0076286E">
      <w:pPr>
        <w:pStyle w:val="ListofFigures"/>
      </w:pPr>
      <w:bookmarkStart w:id="2460" w:name="_Toc123054702"/>
      <w:bookmarkStart w:id="2461" w:name="_Toc127867213"/>
      <w:bookmarkStart w:id="2462" w:name="_Toc127867831"/>
      <w:r w:rsidRPr="00CB1E6A">
        <w:t xml:space="preserve">Figure </w:t>
      </w:r>
      <w:r w:rsidR="002B44F3" w:rsidRPr="00CB1E6A">
        <w:t>4.6.2.5</w:t>
      </w:r>
      <w:r w:rsidRPr="00CB1E6A">
        <w:t xml:space="preserve">: </w:t>
      </w:r>
      <w:r w:rsidR="0099623C" w:rsidRPr="007F4749">
        <w:t>(a) Pseudo-first order</w:t>
      </w:r>
      <w:r w:rsidR="0099623C">
        <w:t>,</w:t>
      </w:r>
      <w:r w:rsidR="0099623C" w:rsidRPr="007F4749">
        <w:t xml:space="preserve"> (b) Pseudo-second order</w:t>
      </w:r>
      <w:r w:rsidR="0099623C">
        <w:t>, (</w:t>
      </w:r>
      <w:r w:rsidR="0099623C" w:rsidRPr="00CB1E6A">
        <w:t>c</w:t>
      </w:r>
      <w:r w:rsidR="0099623C">
        <w:t>)</w:t>
      </w:r>
      <w:r w:rsidR="0099623C" w:rsidRPr="00CB1E6A">
        <w:t xml:space="preserve"> Intraparticle diffusion</w:t>
      </w:r>
      <w:r w:rsidR="0099623C">
        <w:t>, (</w:t>
      </w:r>
      <w:r w:rsidR="0099623C" w:rsidRPr="00CB1E6A">
        <w:t>d</w:t>
      </w:r>
      <w:r w:rsidR="0099623C">
        <w:t>)</w:t>
      </w:r>
      <w:r w:rsidR="0099623C" w:rsidRPr="00CB1E6A">
        <w:t xml:space="preserve"> Elovich</w:t>
      </w:r>
      <w:r w:rsidR="0099623C">
        <w:t>,</w:t>
      </w:r>
      <w:r w:rsidR="0099623C" w:rsidRPr="007F4749">
        <w:t xml:space="preserve"> </w:t>
      </w:r>
      <w:r w:rsidR="00D706DC">
        <w:t>(e) Fractional power</w:t>
      </w:r>
      <w:r w:rsidR="0099623C">
        <w:t xml:space="preserve"> (</w:t>
      </w:r>
      <w:r w:rsidR="0099623C" w:rsidRPr="00CB1E6A">
        <w:t>f</w:t>
      </w:r>
      <w:r w:rsidR="0099623C">
        <w:t>)</w:t>
      </w:r>
      <w:r w:rsidR="0099623C" w:rsidRPr="00CB1E6A">
        <w:t xml:space="preserve"> Avrami </w:t>
      </w:r>
      <w:r w:rsidR="0099623C">
        <w:t xml:space="preserve">and (g) </w:t>
      </w:r>
      <w:r w:rsidRPr="00CB1E6A">
        <w:t>Liquid film kinetics plot of SSY adsorption onto BSP1</w:t>
      </w:r>
      <w:bookmarkEnd w:id="2458"/>
      <w:bookmarkEnd w:id="2459"/>
      <w:bookmarkEnd w:id="2460"/>
      <w:bookmarkEnd w:id="2461"/>
      <w:bookmarkEnd w:id="2462"/>
    </w:p>
    <w:p w14:paraId="7CE587C5" w14:textId="77777777" w:rsidR="00A14572" w:rsidRPr="00CB1E6A" w:rsidRDefault="00A14572" w:rsidP="00A14572">
      <w:pPr>
        <w:spacing w:line="480" w:lineRule="auto"/>
        <w:rPr>
          <w:rFonts w:eastAsiaTheme="minorEastAsia"/>
          <w:b/>
          <w:bCs/>
          <w:sz w:val="28"/>
          <w:szCs w:val="28"/>
        </w:rPr>
      </w:pPr>
    </w:p>
    <w:p w14:paraId="0C968E3A" w14:textId="2BAFEF09" w:rsidR="00A14572" w:rsidRPr="00CB1E6A" w:rsidRDefault="00A14572" w:rsidP="0076286E">
      <w:pPr>
        <w:pStyle w:val="ListofTables"/>
      </w:pPr>
      <w:bookmarkStart w:id="2463" w:name="_Toc123057537"/>
      <w:r w:rsidRPr="00CB1E6A">
        <w:lastRenderedPageBreak/>
        <w:t xml:space="preserve">Table </w:t>
      </w:r>
      <w:r w:rsidR="002B44F3" w:rsidRPr="00CB1E6A">
        <w:t>4.6.2.2</w:t>
      </w:r>
      <w:r w:rsidRPr="00CB1E6A">
        <w:t>: Comparison of the investigated kinetic model parameters for the uptake of SSY onto BSP1</w:t>
      </w:r>
      <w:bookmarkEnd w:id="2463"/>
    </w:p>
    <w:tbl>
      <w:tblPr>
        <w:tblW w:w="9593" w:type="dxa"/>
        <w:tblLook w:val="04A0" w:firstRow="1" w:lastRow="0" w:firstColumn="1" w:lastColumn="0" w:noHBand="0" w:noVBand="1"/>
      </w:tblPr>
      <w:tblGrid>
        <w:gridCol w:w="2694"/>
        <w:gridCol w:w="2283"/>
        <w:gridCol w:w="996"/>
        <w:gridCol w:w="996"/>
        <w:gridCol w:w="982"/>
        <w:gridCol w:w="996"/>
        <w:gridCol w:w="996"/>
      </w:tblGrid>
      <w:tr w:rsidR="00CB1E6A" w:rsidRPr="00CB1E6A" w14:paraId="5E24F923" w14:textId="77777777" w:rsidTr="00136F56">
        <w:trPr>
          <w:trHeight w:val="360"/>
        </w:trPr>
        <w:tc>
          <w:tcPr>
            <w:tcW w:w="2694" w:type="dxa"/>
            <w:tcBorders>
              <w:top w:val="single" w:sz="4" w:space="0" w:color="auto"/>
              <w:left w:val="nil"/>
              <w:bottom w:val="single" w:sz="4" w:space="0" w:color="auto"/>
              <w:right w:val="nil"/>
            </w:tcBorders>
            <w:shd w:val="clear" w:color="auto" w:fill="auto"/>
            <w:noWrap/>
            <w:vAlign w:val="bottom"/>
            <w:hideMark/>
          </w:tcPr>
          <w:p w14:paraId="06DAEBB7" w14:textId="77777777" w:rsidR="00A14572" w:rsidRPr="00CB1E6A" w:rsidRDefault="00A14572" w:rsidP="00136F56">
            <w:pPr>
              <w:rPr>
                <w:b/>
                <w:bCs/>
              </w:rPr>
            </w:pPr>
            <w:r w:rsidRPr="00CB1E6A">
              <w:rPr>
                <w:b/>
                <w:bCs/>
              </w:rPr>
              <w:t>KINETIC MODELS</w:t>
            </w:r>
          </w:p>
        </w:tc>
        <w:tc>
          <w:tcPr>
            <w:tcW w:w="3159" w:type="dxa"/>
            <w:gridSpan w:val="2"/>
            <w:tcBorders>
              <w:top w:val="single" w:sz="4" w:space="0" w:color="auto"/>
              <w:left w:val="nil"/>
              <w:bottom w:val="single" w:sz="4" w:space="0" w:color="auto"/>
              <w:right w:val="nil"/>
            </w:tcBorders>
            <w:shd w:val="clear" w:color="auto" w:fill="auto"/>
            <w:noWrap/>
            <w:vAlign w:val="bottom"/>
            <w:hideMark/>
          </w:tcPr>
          <w:p w14:paraId="17917824" w14:textId="77777777" w:rsidR="00A14572" w:rsidRPr="00CB1E6A" w:rsidRDefault="00A14572" w:rsidP="00136F56">
            <w:pPr>
              <w:rPr>
                <w:b/>
                <w:bCs/>
              </w:rPr>
            </w:pPr>
            <w:r w:rsidRPr="00CB1E6A">
              <w:rPr>
                <w:b/>
                <w:bCs/>
              </w:rPr>
              <w:t>PARAMETERS</w:t>
            </w:r>
          </w:p>
        </w:tc>
        <w:tc>
          <w:tcPr>
            <w:tcW w:w="1858" w:type="dxa"/>
            <w:gridSpan w:val="2"/>
            <w:tcBorders>
              <w:top w:val="single" w:sz="4" w:space="0" w:color="auto"/>
              <w:left w:val="nil"/>
              <w:bottom w:val="single" w:sz="4" w:space="0" w:color="auto"/>
              <w:right w:val="nil"/>
            </w:tcBorders>
            <w:shd w:val="clear" w:color="auto" w:fill="auto"/>
            <w:noWrap/>
            <w:vAlign w:val="bottom"/>
            <w:hideMark/>
          </w:tcPr>
          <w:p w14:paraId="42BABA72" w14:textId="77777777" w:rsidR="00A14572" w:rsidRPr="00CB1E6A" w:rsidRDefault="00A14572" w:rsidP="00136F56">
            <w:pPr>
              <w:rPr>
                <w:b/>
                <w:bCs/>
              </w:rPr>
            </w:pPr>
            <w:r w:rsidRPr="00CB1E6A">
              <w:rPr>
                <w:b/>
                <w:bCs/>
              </w:rPr>
              <w:t>BSP1-SSY</w:t>
            </w:r>
          </w:p>
        </w:tc>
        <w:tc>
          <w:tcPr>
            <w:tcW w:w="886" w:type="dxa"/>
            <w:tcBorders>
              <w:top w:val="single" w:sz="4" w:space="0" w:color="auto"/>
              <w:left w:val="nil"/>
              <w:bottom w:val="single" w:sz="4" w:space="0" w:color="auto"/>
              <w:right w:val="nil"/>
            </w:tcBorders>
            <w:shd w:val="clear" w:color="auto" w:fill="auto"/>
            <w:noWrap/>
            <w:vAlign w:val="bottom"/>
            <w:hideMark/>
          </w:tcPr>
          <w:p w14:paraId="108F7831" w14:textId="77777777" w:rsidR="00A14572" w:rsidRPr="00CB1E6A" w:rsidRDefault="00A14572" w:rsidP="00136F56">
            <w:pPr>
              <w:rPr>
                <w:b/>
                <w:bCs/>
              </w:rPr>
            </w:pPr>
            <w:r w:rsidRPr="00CB1E6A">
              <w:rPr>
                <w:b/>
                <w:bCs/>
              </w:rPr>
              <w:t> </w:t>
            </w:r>
          </w:p>
        </w:tc>
        <w:tc>
          <w:tcPr>
            <w:tcW w:w="996" w:type="dxa"/>
            <w:tcBorders>
              <w:top w:val="single" w:sz="4" w:space="0" w:color="auto"/>
              <w:left w:val="nil"/>
              <w:bottom w:val="single" w:sz="4" w:space="0" w:color="auto"/>
              <w:right w:val="nil"/>
            </w:tcBorders>
            <w:shd w:val="clear" w:color="auto" w:fill="auto"/>
            <w:noWrap/>
            <w:vAlign w:val="bottom"/>
            <w:hideMark/>
          </w:tcPr>
          <w:p w14:paraId="6B029BEE" w14:textId="77777777" w:rsidR="00A14572" w:rsidRPr="00CB1E6A" w:rsidRDefault="00A14572" w:rsidP="00136F56">
            <w:pPr>
              <w:rPr>
                <w:b/>
                <w:bCs/>
              </w:rPr>
            </w:pPr>
            <w:r w:rsidRPr="00CB1E6A">
              <w:rPr>
                <w:b/>
                <w:bCs/>
              </w:rPr>
              <w:t> </w:t>
            </w:r>
          </w:p>
        </w:tc>
      </w:tr>
      <w:tr w:rsidR="00CB1E6A" w:rsidRPr="00CB1E6A" w14:paraId="0D82EFC2" w14:textId="77777777" w:rsidTr="00136F56">
        <w:trPr>
          <w:trHeight w:val="312"/>
        </w:trPr>
        <w:tc>
          <w:tcPr>
            <w:tcW w:w="2694" w:type="dxa"/>
            <w:tcBorders>
              <w:top w:val="nil"/>
              <w:left w:val="nil"/>
              <w:bottom w:val="nil"/>
              <w:right w:val="nil"/>
            </w:tcBorders>
            <w:shd w:val="clear" w:color="auto" w:fill="auto"/>
            <w:noWrap/>
            <w:vAlign w:val="bottom"/>
            <w:hideMark/>
          </w:tcPr>
          <w:p w14:paraId="4B76A156" w14:textId="77777777" w:rsidR="00A14572" w:rsidRPr="00CB1E6A" w:rsidRDefault="00A14572" w:rsidP="00136F56">
            <w:pPr>
              <w:rPr>
                <w:b/>
                <w:bCs/>
              </w:rPr>
            </w:pPr>
          </w:p>
        </w:tc>
        <w:tc>
          <w:tcPr>
            <w:tcW w:w="2283" w:type="dxa"/>
            <w:tcBorders>
              <w:top w:val="nil"/>
              <w:left w:val="nil"/>
              <w:bottom w:val="nil"/>
              <w:right w:val="nil"/>
            </w:tcBorders>
            <w:shd w:val="clear" w:color="auto" w:fill="auto"/>
            <w:noWrap/>
            <w:vAlign w:val="bottom"/>
            <w:hideMark/>
          </w:tcPr>
          <w:p w14:paraId="2118301E" w14:textId="77777777" w:rsidR="00A14572" w:rsidRPr="00CB1E6A" w:rsidRDefault="00A14572" w:rsidP="00136F56">
            <w:pPr>
              <w:rPr>
                <w:sz w:val="20"/>
                <w:szCs w:val="20"/>
              </w:rPr>
            </w:pPr>
          </w:p>
        </w:tc>
        <w:tc>
          <w:tcPr>
            <w:tcW w:w="876" w:type="dxa"/>
            <w:tcBorders>
              <w:top w:val="nil"/>
              <w:left w:val="nil"/>
              <w:bottom w:val="single" w:sz="4" w:space="0" w:color="auto"/>
              <w:right w:val="nil"/>
            </w:tcBorders>
            <w:shd w:val="clear" w:color="auto" w:fill="auto"/>
            <w:noWrap/>
            <w:vAlign w:val="bottom"/>
            <w:hideMark/>
          </w:tcPr>
          <w:p w14:paraId="37FABA80" w14:textId="77777777" w:rsidR="00A14572" w:rsidRPr="00CB1E6A" w:rsidRDefault="00A14572" w:rsidP="00136F56">
            <w:pPr>
              <w:jc w:val="center"/>
            </w:pPr>
            <w:r w:rsidRPr="00CB1E6A">
              <w:t>2.5 mg/L</w:t>
            </w:r>
          </w:p>
        </w:tc>
        <w:tc>
          <w:tcPr>
            <w:tcW w:w="876" w:type="dxa"/>
            <w:tcBorders>
              <w:top w:val="nil"/>
              <w:left w:val="nil"/>
              <w:bottom w:val="single" w:sz="4" w:space="0" w:color="auto"/>
              <w:right w:val="nil"/>
            </w:tcBorders>
            <w:shd w:val="clear" w:color="auto" w:fill="auto"/>
            <w:noWrap/>
            <w:vAlign w:val="bottom"/>
            <w:hideMark/>
          </w:tcPr>
          <w:p w14:paraId="28D1A4E8" w14:textId="77777777" w:rsidR="00A14572" w:rsidRPr="00CB1E6A" w:rsidRDefault="00A14572" w:rsidP="00136F56">
            <w:pPr>
              <w:jc w:val="center"/>
            </w:pPr>
            <w:r w:rsidRPr="00CB1E6A">
              <w:t>5 mg/L</w:t>
            </w:r>
          </w:p>
        </w:tc>
        <w:tc>
          <w:tcPr>
            <w:tcW w:w="982" w:type="dxa"/>
            <w:tcBorders>
              <w:top w:val="nil"/>
              <w:left w:val="nil"/>
              <w:bottom w:val="single" w:sz="4" w:space="0" w:color="auto"/>
              <w:right w:val="nil"/>
            </w:tcBorders>
            <w:shd w:val="clear" w:color="auto" w:fill="auto"/>
            <w:noWrap/>
            <w:vAlign w:val="bottom"/>
            <w:hideMark/>
          </w:tcPr>
          <w:p w14:paraId="0DB01B0C" w14:textId="77777777" w:rsidR="00A14572" w:rsidRPr="00CB1E6A" w:rsidRDefault="00A14572" w:rsidP="00136F56">
            <w:pPr>
              <w:jc w:val="center"/>
            </w:pPr>
            <w:r w:rsidRPr="00CB1E6A">
              <w:t>7.5 mg/L</w:t>
            </w:r>
          </w:p>
        </w:tc>
        <w:tc>
          <w:tcPr>
            <w:tcW w:w="886" w:type="dxa"/>
            <w:tcBorders>
              <w:top w:val="nil"/>
              <w:left w:val="nil"/>
              <w:bottom w:val="single" w:sz="4" w:space="0" w:color="auto"/>
              <w:right w:val="nil"/>
            </w:tcBorders>
            <w:shd w:val="clear" w:color="auto" w:fill="auto"/>
            <w:noWrap/>
            <w:vAlign w:val="bottom"/>
            <w:hideMark/>
          </w:tcPr>
          <w:p w14:paraId="380A48C4" w14:textId="77777777" w:rsidR="00A14572" w:rsidRPr="00CB1E6A" w:rsidRDefault="00A14572" w:rsidP="00136F56">
            <w:pPr>
              <w:jc w:val="center"/>
            </w:pPr>
            <w:r w:rsidRPr="00CB1E6A">
              <w:t>10 mg/L</w:t>
            </w:r>
          </w:p>
        </w:tc>
        <w:tc>
          <w:tcPr>
            <w:tcW w:w="996" w:type="dxa"/>
            <w:tcBorders>
              <w:top w:val="nil"/>
              <w:left w:val="nil"/>
              <w:bottom w:val="single" w:sz="4" w:space="0" w:color="auto"/>
              <w:right w:val="nil"/>
            </w:tcBorders>
            <w:shd w:val="clear" w:color="auto" w:fill="auto"/>
            <w:noWrap/>
            <w:vAlign w:val="bottom"/>
            <w:hideMark/>
          </w:tcPr>
          <w:p w14:paraId="7D9663E3" w14:textId="77777777" w:rsidR="00A14572" w:rsidRPr="00CB1E6A" w:rsidRDefault="00A14572" w:rsidP="00136F56">
            <w:pPr>
              <w:jc w:val="center"/>
            </w:pPr>
            <w:r w:rsidRPr="00CB1E6A">
              <w:t>15 mg/L</w:t>
            </w:r>
          </w:p>
        </w:tc>
      </w:tr>
      <w:tr w:rsidR="00CB1E6A" w:rsidRPr="00CB1E6A" w14:paraId="14501EEE" w14:textId="77777777" w:rsidTr="00136F56">
        <w:trPr>
          <w:trHeight w:val="360"/>
        </w:trPr>
        <w:tc>
          <w:tcPr>
            <w:tcW w:w="2694" w:type="dxa"/>
            <w:tcBorders>
              <w:top w:val="nil"/>
              <w:left w:val="nil"/>
              <w:bottom w:val="nil"/>
              <w:right w:val="nil"/>
            </w:tcBorders>
            <w:shd w:val="clear" w:color="auto" w:fill="auto"/>
            <w:noWrap/>
            <w:vAlign w:val="bottom"/>
            <w:hideMark/>
          </w:tcPr>
          <w:p w14:paraId="7334955A" w14:textId="77777777" w:rsidR="00A14572" w:rsidRPr="00CB1E6A" w:rsidRDefault="00A14572" w:rsidP="00136F56"/>
        </w:tc>
        <w:tc>
          <w:tcPr>
            <w:tcW w:w="2283" w:type="dxa"/>
            <w:tcBorders>
              <w:top w:val="nil"/>
              <w:left w:val="nil"/>
              <w:bottom w:val="nil"/>
              <w:right w:val="nil"/>
            </w:tcBorders>
            <w:shd w:val="clear" w:color="auto" w:fill="auto"/>
            <w:noWrap/>
            <w:vAlign w:val="bottom"/>
            <w:hideMark/>
          </w:tcPr>
          <w:p w14:paraId="4352A085" w14:textId="6A814B24" w:rsidR="00A14572" w:rsidRPr="00CB1E6A" w:rsidRDefault="00A14572" w:rsidP="00136F56">
            <w:r w:rsidRPr="00CB1E6A">
              <w:t>q</w:t>
            </w:r>
            <w:r w:rsidRPr="00CB1E6A">
              <w:rPr>
                <w:vertAlign w:val="subscript"/>
              </w:rPr>
              <w:t>e</w:t>
            </w:r>
            <w:r w:rsidRPr="00CB1E6A">
              <w:t xml:space="preserve"> </w:t>
            </w:r>
            <w:r w:rsidR="00F62F1A" w:rsidRPr="00CB1E6A">
              <w:t>Exp</w:t>
            </w:r>
            <w:r w:rsidRPr="00CB1E6A">
              <w:t xml:space="preserve"> (mg/g)</w:t>
            </w:r>
          </w:p>
        </w:tc>
        <w:tc>
          <w:tcPr>
            <w:tcW w:w="876" w:type="dxa"/>
            <w:tcBorders>
              <w:top w:val="nil"/>
              <w:left w:val="nil"/>
              <w:bottom w:val="nil"/>
              <w:right w:val="nil"/>
            </w:tcBorders>
            <w:shd w:val="clear" w:color="auto" w:fill="auto"/>
            <w:noWrap/>
            <w:vAlign w:val="bottom"/>
            <w:hideMark/>
          </w:tcPr>
          <w:p w14:paraId="53E4EDD9" w14:textId="77777777" w:rsidR="00A14572" w:rsidRPr="00CB1E6A" w:rsidRDefault="00A14572" w:rsidP="00136F56">
            <w:pPr>
              <w:jc w:val="center"/>
            </w:pPr>
            <w:r w:rsidRPr="00CB1E6A">
              <w:t>2.3333</w:t>
            </w:r>
          </w:p>
        </w:tc>
        <w:tc>
          <w:tcPr>
            <w:tcW w:w="876" w:type="dxa"/>
            <w:tcBorders>
              <w:top w:val="nil"/>
              <w:left w:val="nil"/>
              <w:bottom w:val="nil"/>
              <w:right w:val="nil"/>
            </w:tcBorders>
            <w:shd w:val="clear" w:color="auto" w:fill="auto"/>
            <w:noWrap/>
            <w:vAlign w:val="bottom"/>
            <w:hideMark/>
          </w:tcPr>
          <w:p w14:paraId="10858E61" w14:textId="77777777" w:rsidR="00A14572" w:rsidRPr="00CB1E6A" w:rsidRDefault="00A14572" w:rsidP="00136F56">
            <w:pPr>
              <w:jc w:val="center"/>
            </w:pPr>
            <w:r w:rsidRPr="00CB1E6A">
              <w:t>4.5476</w:t>
            </w:r>
          </w:p>
        </w:tc>
        <w:tc>
          <w:tcPr>
            <w:tcW w:w="982" w:type="dxa"/>
            <w:tcBorders>
              <w:top w:val="nil"/>
              <w:left w:val="nil"/>
              <w:bottom w:val="nil"/>
              <w:right w:val="nil"/>
            </w:tcBorders>
            <w:shd w:val="clear" w:color="auto" w:fill="auto"/>
            <w:noWrap/>
            <w:vAlign w:val="bottom"/>
            <w:hideMark/>
          </w:tcPr>
          <w:p w14:paraId="6EB3CBF8" w14:textId="77777777" w:rsidR="00A14572" w:rsidRPr="00CB1E6A" w:rsidRDefault="00A14572" w:rsidP="00136F56">
            <w:pPr>
              <w:jc w:val="center"/>
            </w:pPr>
            <w:r w:rsidRPr="00CB1E6A">
              <w:t>6.7143</w:t>
            </w:r>
          </w:p>
        </w:tc>
        <w:tc>
          <w:tcPr>
            <w:tcW w:w="886" w:type="dxa"/>
            <w:tcBorders>
              <w:top w:val="nil"/>
              <w:left w:val="nil"/>
              <w:bottom w:val="nil"/>
              <w:right w:val="nil"/>
            </w:tcBorders>
            <w:shd w:val="clear" w:color="auto" w:fill="auto"/>
            <w:noWrap/>
            <w:vAlign w:val="bottom"/>
            <w:hideMark/>
          </w:tcPr>
          <w:p w14:paraId="02A4D3CC" w14:textId="77777777" w:rsidR="00A14572" w:rsidRPr="00CB1E6A" w:rsidRDefault="00A14572" w:rsidP="00136F56">
            <w:pPr>
              <w:jc w:val="center"/>
            </w:pPr>
            <w:r w:rsidRPr="00CB1E6A">
              <w:t>9.0476</w:t>
            </w:r>
          </w:p>
        </w:tc>
        <w:tc>
          <w:tcPr>
            <w:tcW w:w="996" w:type="dxa"/>
            <w:tcBorders>
              <w:top w:val="nil"/>
              <w:left w:val="nil"/>
              <w:bottom w:val="nil"/>
              <w:right w:val="nil"/>
            </w:tcBorders>
            <w:shd w:val="clear" w:color="auto" w:fill="auto"/>
            <w:noWrap/>
            <w:vAlign w:val="bottom"/>
            <w:hideMark/>
          </w:tcPr>
          <w:p w14:paraId="085DDF67" w14:textId="77777777" w:rsidR="00A14572" w:rsidRPr="00CB1E6A" w:rsidRDefault="00A14572" w:rsidP="00136F56">
            <w:pPr>
              <w:jc w:val="center"/>
            </w:pPr>
            <w:r w:rsidRPr="00CB1E6A">
              <w:t>13.2424</w:t>
            </w:r>
          </w:p>
        </w:tc>
      </w:tr>
      <w:tr w:rsidR="00CB1E6A" w:rsidRPr="00CB1E6A" w14:paraId="03CD84F4" w14:textId="77777777" w:rsidTr="00136F56">
        <w:trPr>
          <w:trHeight w:val="396"/>
        </w:trPr>
        <w:tc>
          <w:tcPr>
            <w:tcW w:w="2694" w:type="dxa"/>
            <w:tcBorders>
              <w:top w:val="nil"/>
              <w:left w:val="nil"/>
              <w:bottom w:val="nil"/>
              <w:right w:val="nil"/>
            </w:tcBorders>
            <w:shd w:val="clear" w:color="auto" w:fill="auto"/>
            <w:noWrap/>
            <w:vAlign w:val="bottom"/>
            <w:hideMark/>
          </w:tcPr>
          <w:p w14:paraId="02B21208" w14:textId="77777777" w:rsidR="00A14572" w:rsidRPr="00CB1E6A" w:rsidRDefault="00A14572" w:rsidP="00136F56">
            <w:r w:rsidRPr="00CB1E6A">
              <w:t>PSEUDO FIRST ORDER</w:t>
            </w:r>
          </w:p>
        </w:tc>
        <w:tc>
          <w:tcPr>
            <w:tcW w:w="2283" w:type="dxa"/>
            <w:tcBorders>
              <w:top w:val="nil"/>
              <w:left w:val="nil"/>
              <w:bottom w:val="nil"/>
              <w:right w:val="nil"/>
            </w:tcBorders>
            <w:shd w:val="clear" w:color="auto" w:fill="auto"/>
            <w:noWrap/>
            <w:vAlign w:val="bottom"/>
            <w:hideMark/>
          </w:tcPr>
          <w:p w14:paraId="046A61DA" w14:textId="7D2C9A9C" w:rsidR="00A14572" w:rsidRPr="00CB1E6A" w:rsidRDefault="00A14572"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00388A5F" w14:textId="77777777" w:rsidR="00A14572" w:rsidRPr="00CB1E6A" w:rsidRDefault="00A14572" w:rsidP="00136F56">
            <w:pPr>
              <w:jc w:val="center"/>
            </w:pPr>
            <w:r w:rsidRPr="00CB1E6A">
              <w:t>1.6834</w:t>
            </w:r>
          </w:p>
        </w:tc>
        <w:tc>
          <w:tcPr>
            <w:tcW w:w="876" w:type="dxa"/>
            <w:tcBorders>
              <w:top w:val="nil"/>
              <w:left w:val="nil"/>
              <w:bottom w:val="nil"/>
              <w:right w:val="nil"/>
            </w:tcBorders>
            <w:shd w:val="clear" w:color="auto" w:fill="auto"/>
            <w:noWrap/>
            <w:vAlign w:val="bottom"/>
            <w:hideMark/>
          </w:tcPr>
          <w:p w14:paraId="1420FC07" w14:textId="77777777" w:rsidR="00A14572" w:rsidRPr="00CB1E6A" w:rsidRDefault="00A14572" w:rsidP="00136F56">
            <w:pPr>
              <w:jc w:val="center"/>
            </w:pPr>
            <w:r w:rsidRPr="00CB1E6A">
              <w:t>2.8491</w:t>
            </w:r>
          </w:p>
        </w:tc>
        <w:tc>
          <w:tcPr>
            <w:tcW w:w="982" w:type="dxa"/>
            <w:tcBorders>
              <w:top w:val="nil"/>
              <w:left w:val="nil"/>
              <w:bottom w:val="nil"/>
              <w:right w:val="nil"/>
            </w:tcBorders>
            <w:shd w:val="clear" w:color="auto" w:fill="auto"/>
            <w:noWrap/>
            <w:vAlign w:val="bottom"/>
            <w:hideMark/>
          </w:tcPr>
          <w:p w14:paraId="5071527E" w14:textId="77777777" w:rsidR="00A14572" w:rsidRPr="00CB1E6A" w:rsidRDefault="00A14572" w:rsidP="00136F56">
            <w:pPr>
              <w:jc w:val="center"/>
            </w:pPr>
            <w:r w:rsidRPr="00CB1E6A">
              <w:t>4.4705</w:t>
            </w:r>
          </w:p>
        </w:tc>
        <w:tc>
          <w:tcPr>
            <w:tcW w:w="886" w:type="dxa"/>
            <w:tcBorders>
              <w:top w:val="nil"/>
              <w:left w:val="nil"/>
              <w:bottom w:val="nil"/>
              <w:right w:val="nil"/>
            </w:tcBorders>
            <w:shd w:val="clear" w:color="auto" w:fill="auto"/>
            <w:noWrap/>
            <w:vAlign w:val="bottom"/>
            <w:hideMark/>
          </w:tcPr>
          <w:p w14:paraId="267684B2" w14:textId="77777777" w:rsidR="00A14572" w:rsidRPr="00CB1E6A" w:rsidRDefault="00A14572" w:rsidP="00136F56">
            <w:pPr>
              <w:jc w:val="center"/>
            </w:pPr>
            <w:r w:rsidRPr="00CB1E6A">
              <w:t>6.2065</w:t>
            </w:r>
          </w:p>
        </w:tc>
        <w:tc>
          <w:tcPr>
            <w:tcW w:w="996" w:type="dxa"/>
            <w:tcBorders>
              <w:top w:val="nil"/>
              <w:left w:val="nil"/>
              <w:bottom w:val="nil"/>
              <w:right w:val="nil"/>
            </w:tcBorders>
            <w:shd w:val="clear" w:color="auto" w:fill="auto"/>
            <w:noWrap/>
            <w:vAlign w:val="bottom"/>
            <w:hideMark/>
          </w:tcPr>
          <w:p w14:paraId="2BCD7350" w14:textId="77777777" w:rsidR="00A14572" w:rsidRPr="00CB1E6A" w:rsidRDefault="00A14572" w:rsidP="00136F56">
            <w:pPr>
              <w:jc w:val="center"/>
            </w:pPr>
            <w:r w:rsidRPr="00CB1E6A">
              <w:t>7.2958</w:t>
            </w:r>
          </w:p>
        </w:tc>
      </w:tr>
      <w:tr w:rsidR="00CB1E6A" w:rsidRPr="00CB1E6A" w14:paraId="75A9FF0C" w14:textId="77777777" w:rsidTr="00136F56">
        <w:trPr>
          <w:trHeight w:val="396"/>
        </w:trPr>
        <w:tc>
          <w:tcPr>
            <w:tcW w:w="2694" w:type="dxa"/>
            <w:tcBorders>
              <w:top w:val="nil"/>
              <w:left w:val="nil"/>
              <w:bottom w:val="nil"/>
              <w:right w:val="nil"/>
            </w:tcBorders>
            <w:shd w:val="clear" w:color="auto" w:fill="auto"/>
            <w:noWrap/>
            <w:vAlign w:val="bottom"/>
            <w:hideMark/>
          </w:tcPr>
          <w:p w14:paraId="7E7243A7"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009A54A9" w14:textId="0EB04222" w:rsidR="00A14572"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A14572" w:rsidRPr="00CB1E6A">
              <w:rPr>
                <w:vertAlign w:val="superscript"/>
              </w:rPr>
              <w:t xml:space="preserve"> </w:t>
            </w:r>
            <w:r w:rsidR="00A14572" w:rsidRPr="00CB1E6A">
              <w:t>(min</w:t>
            </w:r>
            <w:r w:rsidR="00A14572" w:rsidRPr="00CB1E6A">
              <w:rPr>
                <w:vertAlign w:val="superscript"/>
              </w:rPr>
              <w:t>-1</w:t>
            </w:r>
            <w:r w:rsidR="00A14572" w:rsidRPr="00CB1E6A">
              <w:t>)</w:t>
            </w:r>
          </w:p>
        </w:tc>
        <w:tc>
          <w:tcPr>
            <w:tcW w:w="876" w:type="dxa"/>
            <w:tcBorders>
              <w:top w:val="nil"/>
              <w:left w:val="nil"/>
              <w:bottom w:val="nil"/>
              <w:right w:val="nil"/>
            </w:tcBorders>
            <w:shd w:val="clear" w:color="auto" w:fill="auto"/>
            <w:noWrap/>
            <w:vAlign w:val="bottom"/>
            <w:hideMark/>
          </w:tcPr>
          <w:p w14:paraId="3BAE7597" w14:textId="0627723A" w:rsidR="00A14572" w:rsidRPr="00E26075" w:rsidRDefault="00A14572" w:rsidP="00136F56">
            <w:pPr>
              <w:jc w:val="center"/>
              <w:rPr>
                <w:lang w:val="en-GB"/>
              </w:rPr>
            </w:pPr>
            <w:r w:rsidRPr="00CB1E6A">
              <w:t>0.011</w:t>
            </w:r>
            <w:r w:rsidR="00E26075">
              <w:rPr>
                <w:lang w:val="en-GB"/>
              </w:rPr>
              <w:t>0</w:t>
            </w:r>
          </w:p>
        </w:tc>
        <w:tc>
          <w:tcPr>
            <w:tcW w:w="876" w:type="dxa"/>
            <w:tcBorders>
              <w:top w:val="nil"/>
              <w:left w:val="nil"/>
              <w:bottom w:val="nil"/>
              <w:right w:val="nil"/>
            </w:tcBorders>
            <w:shd w:val="clear" w:color="auto" w:fill="auto"/>
            <w:noWrap/>
            <w:vAlign w:val="bottom"/>
            <w:hideMark/>
          </w:tcPr>
          <w:p w14:paraId="2EE2036A" w14:textId="3255C242" w:rsidR="00A14572" w:rsidRPr="00E26075" w:rsidRDefault="00A14572" w:rsidP="00136F56">
            <w:pPr>
              <w:jc w:val="center"/>
              <w:rPr>
                <w:lang w:val="en-GB"/>
              </w:rPr>
            </w:pPr>
            <w:r w:rsidRPr="00CB1E6A">
              <w:t>0.013</w:t>
            </w:r>
            <w:r w:rsidR="00E26075">
              <w:rPr>
                <w:lang w:val="en-GB"/>
              </w:rPr>
              <w:t>0</w:t>
            </w:r>
          </w:p>
        </w:tc>
        <w:tc>
          <w:tcPr>
            <w:tcW w:w="982" w:type="dxa"/>
            <w:tcBorders>
              <w:top w:val="nil"/>
              <w:left w:val="nil"/>
              <w:bottom w:val="nil"/>
              <w:right w:val="nil"/>
            </w:tcBorders>
            <w:shd w:val="clear" w:color="auto" w:fill="auto"/>
            <w:noWrap/>
            <w:vAlign w:val="bottom"/>
            <w:hideMark/>
          </w:tcPr>
          <w:p w14:paraId="2FA9CB7B" w14:textId="1F0A37BE" w:rsidR="00A14572" w:rsidRPr="00E26075" w:rsidRDefault="00A14572" w:rsidP="00136F56">
            <w:pPr>
              <w:jc w:val="center"/>
              <w:rPr>
                <w:lang w:val="en-GB"/>
              </w:rPr>
            </w:pPr>
            <w:r w:rsidRPr="00CB1E6A">
              <w:t>0.013</w:t>
            </w:r>
            <w:r w:rsidR="00E26075">
              <w:rPr>
                <w:lang w:val="en-GB"/>
              </w:rPr>
              <w:t>0</w:t>
            </w:r>
          </w:p>
        </w:tc>
        <w:tc>
          <w:tcPr>
            <w:tcW w:w="886" w:type="dxa"/>
            <w:tcBorders>
              <w:top w:val="nil"/>
              <w:left w:val="nil"/>
              <w:bottom w:val="nil"/>
              <w:right w:val="nil"/>
            </w:tcBorders>
            <w:shd w:val="clear" w:color="auto" w:fill="auto"/>
            <w:noWrap/>
            <w:vAlign w:val="bottom"/>
            <w:hideMark/>
          </w:tcPr>
          <w:p w14:paraId="1FEFFC96" w14:textId="66093EBA" w:rsidR="00A14572" w:rsidRPr="00E26075" w:rsidRDefault="00A14572" w:rsidP="00136F56">
            <w:pPr>
              <w:jc w:val="center"/>
              <w:rPr>
                <w:lang w:val="en-GB"/>
              </w:rPr>
            </w:pPr>
            <w:r w:rsidRPr="00CB1E6A">
              <w:t>0.013</w:t>
            </w:r>
            <w:r w:rsidR="00E26075">
              <w:rPr>
                <w:lang w:val="en-GB"/>
              </w:rPr>
              <w:t>0</w:t>
            </w:r>
          </w:p>
        </w:tc>
        <w:tc>
          <w:tcPr>
            <w:tcW w:w="996" w:type="dxa"/>
            <w:tcBorders>
              <w:top w:val="nil"/>
              <w:left w:val="nil"/>
              <w:bottom w:val="nil"/>
              <w:right w:val="nil"/>
            </w:tcBorders>
            <w:shd w:val="clear" w:color="auto" w:fill="auto"/>
            <w:noWrap/>
            <w:vAlign w:val="bottom"/>
            <w:hideMark/>
          </w:tcPr>
          <w:p w14:paraId="54B9C43B" w14:textId="0BB84316" w:rsidR="00A14572" w:rsidRPr="00E26075" w:rsidRDefault="00A14572" w:rsidP="00136F56">
            <w:pPr>
              <w:jc w:val="center"/>
              <w:rPr>
                <w:lang w:val="en-GB"/>
              </w:rPr>
            </w:pPr>
            <w:r w:rsidRPr="00CB1E6A">
              <w:t>0.014</w:t>
            </w:r>
            <w:r w:rsidR="00E26075">
              <w:rPr>
                <w:lang w:val="en-GB"/>
              </w:rPr>
              <w:t>0</w:t>
            </w:r>
          </w:p>
        </w:tc>
      </w:tr>
      <w:tr w:rsidR="00CB1E6A" w:rsidRPr="00CB1E6A" w14:paraId="29AE3015" w14:textId="77777777" w:rsidTr="00136F56">
        <w:trPr>
          <w:trHeight w:val="396"/>
        </w:trPr>
        <w:tc>
          <w:tcPr>
            <w:tcW w:w="2694" w:type="dxa"/>
            <w:tcBorders>
              <w:top w:val="nil"/>
              <w:left w:val="nil"/>
              <w:bottom w:val="nil"/>
              <w:right w:val="nil"/>
            </w:tcBorders>
            <w:shd w:val="clear" w:color="auto" w:fill="auto"/>
            <w:noWrap/>
            <w:vAlign w:val="bottom"/>
            <w:hideMark/>
          </w:tcPr>
          <w:p w14:paraId="15AA539E"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4256895F" w14:textId="77777777" w:rsidR="00A14572" w:rsidRPr="00CB1E6A" w:rsidRDefault="00A14572"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CE0EB77" w14:textId="77777777" w:rsidR="00A14572" w:rsidRPr="00CB1E6A" w:rsidRDefault="00A14572" w:rsidP="00136F56">
            <w:pPr>
              <w:jc w:val="center"/>
            </w:pPr>
            <w:r w:rsidRPr="00CB1E6A">
              <w:t>0.8126</w:t>
            </w:r>
          </w:p>
        </w:tc>
        <w:tc>
          <w:tcPr>
            <w:tcW w:w="876" w:type="dxa"/>
            <w:tcBorders>
              <w:top w:val="nil"/>
              <w:left w:val="nil"/>
              <w:bottom w:val="nil"/>
              <w:right w:val="nil"/>
            </w:tcBorders>
            <w:shd w:val="clear" w:color="auto" w:fill="auto"/>
            <w:noWrap/>
            <w:vAlign w:val="bottom"/>
            <w:hideMark/>
          </w:tcPr>
          <w:p w14:paraId="2BB5E190" w14:textId="77777777" w:rsidR="00A14572" w:rsidRPr="00CB1E6A" w:rsidRDefault="00A14572" w:rsidP="00136F56">
            <w:pPr>
              <w:jc w:val="center"/>
            </w:pPr>
            <w:r w:rsidRPr="00CB1E6A">
              <w:t>0.9837</w:t>
            </w:r>
          </w:p>
        </w:tc>
        <w:tc>
          <w:tcPr>
            <w:tcW w:w="982" w:type="dxa"/>
            <w:tcBorders>
              <w:top w:val="nil"/>
              <w:left w:val="nil"/>
              <w:bottom w:val="nil"/>
              <w:right w:val="nil"/>
            </w:tcBorders>
            <w:shd w:val="clear" w:color="auto" w:fill="auto"/>
            <w:noWrap/>
            <w:vAlign w:val="bottom"/>
            <w:hideMark/>
          </w:tcPr>
          <w:p w14:paraId="7B9B2707" w14:textId="77777777" w:rsidR="00A14572" w:rsidRPr="00CB1E6A" w:rsidRDefault="00A14572" w:rsidP="00136F56">
            <w:pPr>
              <w:jc w:val="center"/>
            </w:pPr>
            <w:r w:rsidRPr="00CB1E6A">
              <w:t>0.9861</w:t>
            </w:r>
          </w:p>
        </w:tc>
        <w:tc>
          <w:tcPr>
            <w:tcW w:w="886" w:type="dxa"/>
            <w:tcBorders>
              <w:top w:val="nil"/>
              <w:left w:val="nil"/>
              <w:bottom w:val="nil"/>
              <w:right w:val="nil"/>
            </w:tcBorders>
            <w:shd w:val="clear" w:color="auto" w:fill="auto"/>
            <w:noWrap/>
            <w:vAlign w:val="bottom"/>
            <w:hideMark/>
          </w:tcPr>
          <w:p w14:paraId="0A352FF5" w14:textId="77777777" w:rsidR="00A14572" w:rsidRPr="00CB1E6A" w:rsidRDefault="00A14572" w:rsidP="00136F56">
            <w:pPr>
              <w:jc w:val="center"/>
            </w:pPr>
            <w:r w:rsidRPr="00CB1E6A">
              <w:t>0.9861</w:t>
            </w:r>
          </w:p>
        </w:tc>
        <w:tc>
          <w:tcPr>
            <w:tcW w:w="996" w:type="dxa"/>
            <w:tcBorders>
              <w:top w:val="nil"/>
              <w:left w:val="nil"/>
              <w:bottom w:val="nil"/>
              <w:right w:val="nil"/>
            </w:tcBorders>
            <w:shd w:val="clear" w:color="auto" w:fill="auto"/>
            <w:noWrap/>
            <w:vAlign w:val="bottom"/>
            <w:hideMark/>
          </w:tcPr>
          <w:p w14:paraId="357D7996" w14:textId="77777777" w:rsidR="00A14572" w:rsidRPr="00CB1E6A" w:rsidRDefault="00A14572" w:rsidP="00136F56">
            <w:pPr>
              <w:jc w:val="center"/>
            </w:pPr>
            <w:r w:rsidRPr="00CB1E6A">
              <w:t>0.9815</w:t>
            </w:r>
          </w:p>
        </w:tc>
      </w:tr>
      <w:tr w:rsidR="00CB1E6A" w:rsidRPr="00CB1E6A" w14:paraId="7069F061" w14:textId="77777777" w:rsidTr="00136F56">
        <w:trPr>
          <w:trHeight w:val="360"/>
        </w:trPr>
        <w:tc>
          <w:tcPr>
            <w:tcW w:w="2694" w:type="dxa"/>
            <w:tcBorders>
              <w:top w:val="nil"/>
              <w:left w:val="nil"/>
              <w:bottom w:val="nil"/>
              <w:right w:val="nil"/>
            </w:tcBorders>
            <w:shd w:val="clear" w:color="auto" w:fill="auto"/>
            <w:noWrap/>
            <w:vAlign w:val="bottom"/>
            <w:hideMark/>
          </w:tcPr>
          <w:p w14:paraId="1A775F23"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70897C75" w14:textId="77777777" w:rsidR="00A14572" w:rsidRPr="00CB1E6A" w:rsidRDefault="00A14572" w:rsidP="00136F56">
            <w:r w:rsidRPr="00CB1E6A">
              <w:t>S.D (%)</w:t>
            </w:r>
          </w:p>
        </w:tc>
        <w:tc>
          <w:tcPr>
            <w:tcW w:w="876" w:type="dxa"/>
            <w:tcBorders>
              <w:top w:val="nil"/>
              <w:left w:val="nil"/>
              <w:bottom w:val="nil"/>
              <w:right w:val="nil"/>
            </w:tcBorders>
            <w:shd w:val="clear" w:color="auto" w:fill="auto"/>
            <w:noWrap/>
            <w:vAlign w:val="bottom"/>
            <w:hideMark/>
          </w:tcPr>
          <w:p w14:paraId="65787DED" w14:textId="15EFBD3E" w:rsidR="00A14572" w:rsidRPr="00E26075" w:rsidRDefault="00A14572" w:rsidP="00136F56">
            <w:pPr>
              <w:jc w:val="center"/>
              <w:rPr>
                <w:lang w:val="en-GB"/>
              </w:rPr>
            </w:pPr>
            <w:r w:rsidRPr="00CB1E6A">
              <w:t>12.45</w:t>
            </w:r>
            <w:r w:rsidR="00E26075">
              <w:rPr>
                <w:lang w:val="en-GB"/>
              </w:rPr>
              <w:t>00</w:t>
            </w:r>
          </w:p>
        </w:tc>
        <w:tc>
          <w:tcPr>
            <w:tcW w:w="876" w:type="dxa"/>
            <w:tcBorders>
              <w:top w:val="nil"/>
              <w:left w:val="nil"/>
              <w:bottom w:val="nil"/>
              <w:right w:val="nil"/>
            </w:tcBorders>
            <w:shd w:val="clear" w:color="auto" w:fill="auto"/>
            <w:noWrap/>
            <w:vAlign w:val="bottom"/>
            <w:hideMark/>
          </w:tcPr>
          <w:p w14:paraId="5A83DCD0" w14:textId="70CA5970" w:rsidR="00A14572" w:rsidRPr="00E26075" w:rsidRDefault="00A14572" w:rsidP="00136F56">
            <w:pPr>
              <w:jc w:val="center"/>
              <w:rPr>
                <w:lang w:val="en-GB"/>
              </w:rPr>
            </w:pPr>
            <w:r w:rsidRPr="00CB1E6A">
              <w:t>16.71</w:t>
            </w:r>
            <w:r w:rsidR="00E26075">
              <w:rPr>
                <w:lang w:val="en-GB"/>
              </w:rPr>
              <w:t>00</w:t>
            </w:r>
          </w:p>
        </w:tc>
        <w:tc>
          <w:tcPr>
            <w:tcW w:w="982" w:type="dxa"/>
            <w:tcBorders>
              <w:top w:val="nil"/>
              <w:left w:val="nil"/>
              <w:bottom w:val="nil"/>
              <w:right w:val="nil"/>
            </w:tcBorders>
            <w:shd w:val="clear" w:color="auto" w:fill="auto"/>
            <w:noWrap/>
            <w:vAlign w:val="bottom"/>
            <w:hideMark/>
          </w:tcPr>
          <w:p w14:paraId="0FBB1119" w14:textId="1DD60325" w:rsidR="00A14572" w:rsidRPr="00E26075" w:rsidRDefault="00A14572" w:rsidP="00136F56">
            <w:pPr>
              <w:jc w:val="center"/>
              <w:rPr>
                <w:lang w:val="en-GB"/>
              </w:rPr>
            </w:pPr>
            <w:r w:rsidRPr="00CB1E6A">
              <w:t>14.94</w:t>
            </w:r>
            <w:r w:rsidR="00E26075">
              <w:rPr>
                <w:lang w:val="en-GB"/>
              </w:rPr>
              <w:t>0</w:t>
            </w:r>
          </w:p>
        </w:tc>
        <w:tc>
          <w:tcPr>
            <w:tcW w:w="886" w:type="dxa"/>
            <w:tcBorders>
              <w:top w:val="nil"/>
              <w:left w:val="nil"/>
              <w:bottom w:val="nil"/>
              <w:right w:val="nil"/>
            </w:tcBorders>
            <w:shd w:val="clear" w:color="auto" w:fill="auto"/>
            <w:noWrap/>
            <w:vAlign w:val="bottom"/>
            <w:hideMark/>
          </w:tcPr>
          <w:p w14:paraId="168BB763" w14:textId="4FF36DAA" w:rsidR="00A14572" w:rsidRPr="00E26075" w:rsidRDefault="00A14572" w:rsidP="00136F56">
            <w:pPr>
              <w:jc w:val="center"/>
              <w:rPr>
                <w:lang w:val="en-GB"/>
              </w:rPr>
            </w:pPr>
            <w:r w:rsidRPr="00CB1E6A">
              <w:t>14.04</w:t>
            </w:r>
            <w:r w:rsidR="00E26075">
              <w:rPr>
                <w:lang w:val="en-GB"/>
              </w:rPr>
              <w:t>00</w:t>
            </w:r>
          </w:p>
        </w:tc>
        <w:tc>
          <w:tcPr>
            <w:tcW w:w="996" w:type="dxa"/>
            <w:tcBorders>
              <w:top w:val="nil"/>
              <w:left w:val="nil"/>
              <w:bottom w:val="nil"/>
              <w:right w:val="nil"/>
            </w:tcBorders>
            <w:shd w:val="clear" w:color="auto" w:fill="auto"/>
            <w:noWrap/>
            <w:vAlign w:val="bottom"/>
            <w:hideMark/>
          </w:tcPr>
          <w:p w14:paraId="09071980" w14:textId="78F5BB82" w:rsidR="00A14572" w:rsidRPr="00E26075" w:rsidRDefault="00A14572" w:rsidP="00136F56">
            <w:pPr>
              <w:jc w:val="center"/>
              <w:rPr>
                <w:lang w:val="en-GB"/>
              </w:rPr>
            </w:pPr>
            <w:r w:rsidRPr="00CB1E6A">
              <w:t>20.08</w:t>
            </w:r>
            <w:r w:rsidR="00E26075">
              <w:rPr>
                <w:lang w:val="en-GB"/>
              </w:rPr>
              <w:t>00</w:t>
            </w:r>
          </w:p>
        </w:tc>
      </w:tr>
      <w:tr w:rsidR="00CB1E6A" w:rsidRPr="00CB1E6A" w14:paraId="4582D9F4" w14:textId="77777777" w:rsidTr="00136F56">
        <w:trPr>
          <w:trHeight w:val="396"/>
        </w:trPr>
        <w:tc>
          <w:tcPr>
            <w:tcW w:w="2694" w:type="dxa"/>
            <w:tcBorders>
              <w:top w:val="nil"/>
              <w:left w:val="nil"/>
              <w:bottom w:val="nil"/>
              <w:right w:val="nil"/>
            </w:tcBorders>
            <w:shd w:val="clear" w:color="auto" w:fill="auto"/>
            <w:noWrap/>
            <w:vAlign w:val="bottom"/>
            <w:hideMark/>
          </w:tcPr>
          <w:p w14:paraId="2B37B1E0"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12AFA2F0" w14:textId="464B26B8" w:rsidR="00A14572" w:rsidRPr="00CB1E6A" w:rsidRDefault="007823F0" w:rsidP="00136F56">
            <w:r>
              <w:t>χ</w:t>
            </w:r>
            <w:r w:rsidR="00A14572" w:rsidRPr="00CB1E6A">
              <w:rPr>
                <w:vertAlign w:val="superscript"/>
              </w:rPr>
              <w:t>2</w:t>
            </w:r>
          </w:p>
        </w:tc>
        <w:tc>
          <w:tcPr>
            <w:tcW w:w="876" w:type="dxa"/>
            <w:tcBorders>
              <w:top w:val="nil"/>
              <w:left w:val="nil"/>
              <w:bottom w:val="nil"/>
              <w:right w:val="nil"/>
            </w:tcBorders>
            <w:shd w:val="clear" w:color="auto" w:fill="auto"/>
            <w:noWrap/>
            <w:vAlign w:val="bottom"/>
            <w:hideMark/>
          </w:tcPr>
          <w:p w14:paraId="770A8C61" w14:textId="77777777" w:rsidR="00A14572" w:rsidRPr="00CB1E6A" w:rsidRDefault="00A14572" w:rsidP="00136F56">
            <w:pPr>
              <w:jc w:val="center"/>
            </w:pPr>
            <w:r w:rsidRPr="00CB1E6A">
              <w:t>0.2509</w:t>
            </w:r>
          </w:p>
        </w:tc>
        <w:tc>
          <w:tcPr>
            <w:tcW w:w="876" w:type="dxa"/>
            <w:tcBorders>
              <w:top w:val="nil"/>
              <w:left w:val="nil"/>
              <w:bottom w:val="nil"/>
              <w:right w:val="nil"/>
            </w:tcBorders>
            <w:shd w:val="clear" w:color="auto" w:fill="auto"/>
            <w:noWrap/>
            <w:vAlign w:val="bottom"/>
            <w:hideMark/>
          </w:tcPr>
          <w:p w14:paraId="6AB8521B" w14:textId="77777777" w:rsidR="00A14572" w:rsidRPr="00CB1E6A" w:rsidRDefault="00A14572" w:rsidP="00136F56">
            <w:pPr>
              <w:jc w:val="center"/>
            </w:pPr>
            <w:r w:rsidRPr="00CB1E6A">
              <w:t>1.0126</w:t>
            </w:r>
          </w:p>
        </w:tc>
        <w:tc>
          <w:tcPr>
            <w:tcW w:w="982" w:type="dxa"/>
            <w:tcBorders>
              <w:top w:val="nil"/>
              <w:left w:val="nil"/>
              <w:bottom w:val="nil"/>
              <w:right w:val="nil"/>
            </w:tcBorders>
            <w:shd w:val="clear" w:color="auto" w:fill="auto"/>
            <w:noWrap/>
            <w:vAlign w:val="bottom"/>
            <w:hideMark/>
          </w:tcPr>
          <w:p w14:paraId="3C32D32A" w14:textId="77777777" w:rsidR="00A14572" w:rsidRPr="00CB1E6A" w:rsidRDefault="00A14572" w:rsidP="00136F56">
            <w:pPr>
              <w:jc w:val="center"/>
            </w:pPr>
            <w:r w:rsidRPr="00CB1E6A">
              <w:t>1.1261</w:t>
            </w:r>
          </w:p>
        </w:tc>
        <w:tc>
          <w:tcPr>
            <w:tcW w:w="886" w:type="dxa"/>
            <w:tcBorders>
              <w:top w:val="nil"/>
              <w:left w:val="nil"/>
              <w:bottom w:val="nil"/>
              <w:right w:val="nil"/>
            </w:tcBorders>
            <w:shd w:val="clear" w:color="auto" w:fill="auto"/>
            <w:noWrap/>
            <w:vAlign w:val="bottom"/>
            <w:hideMark/>
          </w:tcPr>
          <w:p w14:paraId="04DBC7AE" w14:textId="77777777" w:rsidR="00A14572" w:rsidRPr="00CB1E6A" w:rsidRDefault="00A14572" w:rsidP="00136F56">
            <w:pPr>
              <w:jc w:val="center"/>
            </w:pPr>
            <w:r w:rsidRPr="00CB1E6A">
              <w:t>1.3005</w:t>
            </w:r>
          </w:p>
        </w:tc>
        <w:tc>
          <w:tcPr>
            <w:tcW w:w="996" w:type="dxa"/>
            <w:tcBorders>
              <w:top w:val="nil"/>
              <w:left w:val="nil"/>
              <w:bottom w:val="nil"/>
              <w:right w:val="nil"/>
            </w:tcBorders>
            <w:shd w:val="clear" w:color="auto" w:fill="auto"/>
            <w:noWrap/>
            <w:vAlign w:val="bottom"/>
            <w:hideMark/>
          </w:tcPr>
          <w:p w14:paraId="7E881461" w14:textId="77777777" w:rsidR="00A14572" w:rsidRPr="00CB1E6A" w:rsidRDefault="00A14572" w:rsidP="00136F56">
            <w:pPr>
              <w:jc w:val="center"/>
            </w:pPr>
            <w:r w:rsidRPr="00CB1E6A">
              <w:t>4.8469</w:t>
            </w:r>
          </w:p>
        </w:tc>
      </w:tr>
      <w:tr w:rsidR="00CB1E6A" w:rsidRPr="00CB1E6A" w14:paraId="18A79294" w14:textId="77777777" w:rsidTr="00136F56">
        <w:trPr>
          <w:trHeight w:val="312"/>
        </w:trPr>
        <w:tc>
          <w:tcPr>
            <w:tcW w:w="2694" w:type="dxa"/>
            <w:tcBorders>
              <w:top w:val="nil"/>
              <w:left w:val="nil"/>
              <w:bottom w:val="nil"/>
              <w:right w:val="nil"/>
            </w:tcBorders>
            <w:shd w:val="clear" w:color="auto" w:fill="auto"/>
            <w:noWrap/>
            <w:vAlign w:val="bottom"/>
            <w:hideMark/>
          </w:tcPr>
          <w:p w14:paraId="47F04446"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67781B14" w14:textId="77777777" w:rsidR="00A14572" w:rsidRPr="00CB1E6A" w:rsidRDefault="00A14572" w:rsidP="00136F56">
            <w:r w:rsidRPr="00CB1E6A">
              <w:t>ARE</w:t>
            </w:r>
          </w:p>
        </w:tc>
        <w:tc>
          <w:tcPr>
            <w:tcW w:w="876" w:type="dxa"/>
            <w:tcBorders>
              <w:top w:val="nil"/>
              <w:left w:val="nil"/>
              <w:bottom w:val="nil"/>
              <w:right w:val="nil"/>
            </w:tcBorders>
            <w:shd w:val="clear" w:color="auto" w:fill="auto"/>
            <w:noWrap/>
            <w:vAlign w:val="bottom"/>
            <w:hideMark/>
          </w:tcPr>
          <w:p w14:paraId="05B3AC74" w14:textId="08201FF6" w:rsidR="00A14572" w:rsidRPr="00E26075" w:rsidRDefault="00A14572" w:rsidP="00136F56">
            <w:pPr>
              <w:jc w:val="center"/>
              <w:rPr>
                <w:lang w:val="en-GB"/>
              </w:rPr>
            </w:pPr>
            <w:r w:rsidRPr="00CB1E6A">
              <w:t>6.43</w:t>
            </w:r>
            <w:r w:rsidR="00E26075">
              <w:rPr>
                <w:lang w:val="en-GB"/>
              </w:rPr>
              <w:t>00</w:t>
            </w:r>
          </w:p>
        </w:tc>
        <w:tc>
          <w:tcPr>
            <w:tcW w:w="876" w:type="dxa"/>
            <w:tcBorders>
              <w:top w:val="nil"/>
              <w:left w:val="nil"/>
              <w:bottom w:val="nil"/>
              <w:right w:val="nil"/>
            </w:tcBorders>
            <w:shd w:val="clear" w:color="auto" w:fill="auto"/>
            <w:noWrap/>
            <w:vAlign w:val="bottom"/>
            <w:hideMark/>
          </w:tcPr>
          <w:p w14:paraId="58EB9DFA" w14:textId="77777777" w:rsidR="00A14572" w:rsidRPr="00CB1E6A" w:rsidRDefault="00A14572" w:rsidP="00136F56">
            <w:pPr>
              <w:jc w:val="center"/>
            </w:pPr>
            <w:r w:rsidRPr="00CB1E6A">
              <w:t>9.9361</w:t>
            </w:r>
          </w:p>
        </w:tc>
        <w:tc>
          <w:tcPr>
            <w:tcW w:w="982" w:type="dxa"/>
            <w:tcBorders>
              <w:top w:val="nil"/>
              <w:left w:val="nil"/>
              <w:bottom w:val="nil"/>
              <w:right w:val="nil"/>
            </w:tcBorders>
            <w:shd w:val="clear" w:color="auto" w:fill="auto"/>
            <w:noWrap/>
            <w:vAlign w:val="bottom"/>
            <w:hideMark/>
          </w:tcPr>
          <w:p w14:paraId="621876BB" w14:textId="77777777" w:rsidR="00A14572" w:rsidRPr="00CB1E6A" w:rsidRDefault="00A14572" w:rsidP="00136F56">
            <w:pPr>
              <w:jc w:val="center"/>
            </w:pPr>
            <w:r w:rsidRPr="00CB1E6A">
              <w:t>8.3651</w:t>
            </w:r>
          </w:p>
        </w:tc>
        <w:tc>
          <w:tcPr>
            <w:tcW w:w="886" w:type="dxa"/>
            <w:tcBorders>
              <w:top w:val="nil"/>
              <w:left w:val="nil"/>
              <w:bottom w:val="nil"/>
              <w:right w:val="nil"/>
            </w:tcBorders>
            <w:shd w:val="clear" w:color="auto" w:fill="auto"/>
            <w:noWrap/>
            <w:vAlign w:val="bottom"/>
            <w:hideMark/>
          </w:tcPr>
          <w:p w14:paraId="5F8FC7E3" w14:textId="77777777" w:rsidR="00A14572" w:rsidRPr="00CB1E6A" w:rsidRDefault="00A14572" w:rsidP="00136F56">
            <w:pPr>
              <w:jc w:val="center"/>
            </w:pPr>
            <w:r w:rsidRPr="00CB1E6A">
              <w:t>7.6293</w:t>
            </w:r>
          </w:p>
        </w:tc>
        <w:tc>
          <w:tcPr>
            <w:tcW w:w="996" w:type="dxa"/>
            <w:tcBorders>
              <w:top w:val="nil"/>
              <w:left w:val="nil"/>
              <w:bottom w:val="nil"/>
              <w:right w:val="nil"/>
            </w:tcBorders>
            <w:shd w:val="clear" w:color="auto" w:fill="auto"/>
            <w:noWrap/>
            <w:vAlign w:val="bottom"/>
            <w:hideMark/>
          </w:tcPr>
          <w:p w14:paraId="29F43525" w14:textId="11AC8B81" w:rsidR="00A14572" w:rsidRPr="00E26075" w:rsidRDefault="00A14572" w:rsidP="00136F56">
            <w:pPr>
              <w:jc w:val="center"/>
              <w:rPr>
                <w:lang w:val="en-GB"/>
              </w:rPr>
            </w:pPr>
            <w:r w:rsidRPr="00CB1E6A">
              <w:t>13.58</w:t>
            </w:r>
            <w:r w:rsidR="00E26075">
              <w:rPr>
                <w:lang w:val="en-GB"/>
              </w:rPr>
              <w:t>00</w:t>
            </w:r>
          </w:p>
        </w:tc>
      </w:tr>
      <w:tr w:rsidR="00CB1E6A" w:rsidRPr="00CB1E6A" w14:paraId="2480C1FE" w14:textId="77777777" w:rsidTr="00136F56">
        <w:trPr>
          <w:trHeight w:val="360"/>
        </w:trPr>
        <w:tc>
          <w:tcPr>
            <w:tcW w:w="2694" w:type="dxa"/>
            <w:tcBorders>
              <w:top w:val="nil"/>
              <w:left w:val="nil"/>
              <w:bottom w:val="nil"/>
              <w:right w:val="nil"/>
            </w:tcBorders>
            <w:shd w:val="clear" w:color="auto" w:fill="auto"/>
            <w:noWrap/>
            <w:vAlign w:val="bottom"/>
            <w:hideMark/>
          </w:tcPr>
          <w:p w14:paraId="4527B51C" w14:textId="77777777" w:rsidR="00A14572" w:rsidRPr="00CB1E6A" w:rsidRDefault="00A14572" w:rsidP="00136F56">
            <w:r w:rsidRPr="00CB1E6A">
              <w:t>PSEUDO SECOND ORDER</w:t>
            </w:r>
          </w:p>
        </w:tc>
        <w:tc>
          <w:tcPr>
            <w:tcW w:w="2283" w:type="dxa"/>
            <w:tcBorders>
              <w:top w:val="nil"/>
              <w:left w:val="nil"/>
              <w:bottom w:val="nil"/>
              <w:right w:val="nil"/>
            </w:tcBorders>
            <w:shd w:val="clear" w:color="auto" w:fill="auto"/>
            <w:noWrap/>
            <w:vAlign w:val="bottom"/>
            <w:hideMark/>
          </w:tcPr>
          <w:p w14:paraId="1F5BBFAD" w14:textId="33346083" w:rsidR="00A14572" w:rsidRPr="00CB1E6A" w:rsidRDefault="00A14572"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1DD514C9" w14:textId="77777777" w:rsidR="00A14572" w:rsidRPr="00CB1E6A" w:rsidRDefault="00A14572" w:rsidP="00136F56">
            <w:pPr>
              <w:jc w:val="center"/>
            </w:pPr>
            <w:r w:rsidRPr="00CB1E6A">
              <w:t>2.4307</w:t>
            </w:r>
          </w:p>
        </w:tc>
        <w:tc>
          <w:tcPr>
            <w:tcW w:w="876" w:type="dxa"/>
            <w:tcBorders>
              <w:top w:val="nil"/>
              <w:left w:val="nil"/>
              <w:bottom w:val="nil"/>
              <w:right w:val="nil"/>
            </w:tcBorders>
            <w:shd w:val="clear" w:color="auto" w:fill="auto"/>
            <w:noWrap/>
            <w:vAlign w:val="bottom"/>
            <w:hideMark/>
          </w:tcPr>
          <w:p w14:paraId="128B1AB2" w14:textId="30DC5112" w:rsidR="00A14572" w:rsidRPr="00CB1E6A" w:rsidRDefault="00A14572" w:rsidP="00136F56">
            <w:pPr>
              <w:jc w:val="center"/>
            </w:pPr>
            <w:r w:rsidRPr="00CB1E6A">
              <w:t>45</w:t>
            </w:r>
            <w:r w:rsidR="00E26075">
              <w:rPr>
                <w:lang w:val="en-GB"/>
              </w:rPr>
              <w:t>.</w:t>
            </w:r>
            <w:r w:rsidRPr="00CB1E6A">
              <w:t>829</w:t>
            </w:r>
          </w:p>
        </w:tc>
        <w:tc>
          <w:tcPr>
            <w:tcW w:w="982" w:type="dxa"/>
            <w:tcBorders>
              <w:top w:val="nil"/>
              <w:left w:val="nil"/>
              <w:bottom w:val="nil"/>
              <w:right w:val="nil"/>
            </w:tcBorders>
            <w:shd w:val="clear" w:color="auto" w:fill="auto"/>
            <w:noWrap/>
            <w:vAlign w:val="bottom"/>
            <w:hideMark/>
          </w:tcPr>
          <w:p w14:paraId="7D8BD090" w14:textId="77777777" w:rsidR="00A14572" w:rsidRPr="00CB1E6A" w:rsidRDefault="00A14572" w:rsidP="00136F56">
            <w:pPr>
              <w:jc w:val="center"/>
            </w:pPr>
            <w:r w:rsidRPr="00CB1E6A">
              <w:t>6.8541</w:t>
            </w:r>
          </w:p>
        </w:tc>
        <w:tc>
          <w:tcPr>
            <w:tcW w:w="886" w:type="dxa"/>
            <w:tcBorders>
              <w:top w:val="nil"/>
              <w:left w:val="nil"/>
              <w:bottom w:val="nil"/>
              <w:right w:val="nil"/>
            </w:tcBorders>
            <w:shd w:val="clear" w:color="auto" w:fill="auto"/>
            <w:noWrap/>
            <w:vAlign w:val="bottom"/>
            <w:hideMark/>
          </w:tcPr>
          <w:p w14:paraId="77CD2376" w14:textId="77777777" w:rsidR="00A14572" w:rsidRPr="00CB1E6A" w:rsidRDefault="00A14572" w:rsidP="00136F56">
            <w:pPr>
              <w:jc w:val="center"/>
            </w:pPr>
            <w:r w:rsidRPr="00CB1E6A">
              <w:t>9.3721</w:t>
            </w:r>
          </w:p>
        </w:tc>
        <w:tc>
          <w:tcPr>
            <w:tcW w:w="996" w:type="dxa"/>
            <w:tcBorders>
              <w:top w:val="nil"/>
              <w:left w:val="nil"/>
              <w:bottom w:val="nil"/>
              <w:right w:val="nil"/>
            </w:tcBorders>
            <w:shd w:val="clear" w:color="auto" w:fill="auto"/>
            <w:noWrap/>
            <w:vAlign w:val="bottom"/>
            <w:hideMark/>
          </w:tcPr>
          <w:p w14:paraId="13D66F83" w14:textId="2EB4398E" w:rsidR="00A14572" w:rsidRPr="00E26075" w:rsidRDefault="00A14572" w:rsidP="00136F56">
            <w:pPr>
              <w:jc w:val="center"/>
              <w:rPr>
                <w:lang w:val="en-GB"/>
              </w:rPr>
            </w:pPr>
            <w:r w:rsidRPr="00CB1E6A">
              <w:t>13.57</w:t>
            </w:r>
            <w:r w:rsidR="00E26075">
              <w:rPr>
                <w:lang w:val="en-GB"/>
              </w:rPr>
              <w:t>00</w:t>
            </w:r>
          </w:p>
        </w:tc>
      </w:tr>
      <w:tr w:rsidR="00CB1E6A" w:rsidRPr="00CB1E6A" w14:paraId="23A0A826" w14:textId="77777777" w:rsidTr="00136F56">
        <w:trPr>
          <w:trHeight w:val="396"/>
        </w:trPr>
        <w:tc>
          <w:tcPr>
            <w:tcW w:w="2694" w:type="dxa"/>
            <w:tcBorders>
              <w:top w:val="nil"/>
              <w:left w:val="nil"/>
              <w:bottom w:val="nil"/>
              <w:right w:val="nil"/>
            </w:tcBorders>
            <w:shd w:val="clear" w:color="auto" w:fill="auto"/>
            <w:noWrap/>
            <w:vAlign w:val="bottom"/>
            <w:hideMark/>
          </w:tcPr>
          <w:p w14:paraId="7A9EF919"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3FC72D64" w14:textId="056E10A8" w:rsidR="00A14572"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A14572" w:rsidRPr="00CB1E6A">
              <w:rPr>
                <w:vertAlign w:val="superscript"/>
              </w:rPr>
              <w:t xml:space="preserve"> </w:t>
            </w:r>
            <w:r w:rsidR="00A14572" w:rsidRPr="00CB1E6A">
              <w:t>(g mg</w:t>
            </w:r>
            <w:r w:rsidR="00A14572" w:rsidRPr="00CB1E6A">
              <w:rPr>
                <w:vertAlign w:val="superscript"/>
              </w:rPr>
              <w:t>-1</w:t>
            </w:r>
            <w:r w:rsidR="00A14572" w:rsidRPr="00CB1E6A">
              <w:t xml:space="preserve"> min</w:t>
            </w:r>
            <w:r w:rsidR="00A14572" w:rsidRPr="00CB1E6A">
              <w:rPr>
                <w:vertAlign w:val="superscript"/>
              </w:rPr>
              <w:t>-1</w:t>
            </w:r>
            <w:r w:rsidR="00A14572" w:rsidRPr="00CB1E6A">
              <w:t>)</w:t>
            </w:r>
          </w:p>
        </w:tc>
        <w:tc>
          <w:tcPr>
            <w:tcW w:w="876" w:type="dxa"/>
            <w:tcBorders>
              <w:top w:val="nil"/>
              <w:left w:val="nil"/>
              <w:bottom w:val="nil"/>
              <w:right w:val="nil"/>
            </w:tcBorders>
            <w:shd w:val="clear" w:color="auto" w:fill="auto"/>
            <w:noWrap/>
            <w:vAlign w:val="bottom"/>
            <w:hideMark/>
          </w:tcPr>
          <w:p w14:paraId="5725322A" w14:textId="5310C63D" w:rsidR="00A14572" w:rsidRPr="00E26075" w:rsidRDefault="00A14572" w:rsidP="00136F56">
            <w:pPr>
              <w:jc w:val="center"/>
              <w:rPr>
                <w:lang w:val="en-GB"/>
              </w:rPr>
            </w:pPr>
            <w:r w:rsidRPr="00CB1E6A">
              <w:t>0.014</w:t>
            </w:r>
            <w:r w:rsidR="00E26075">
              <w:rPr>
                <w:lang w:val="en-GB"/>
              </w:rPr>
              <w:t>0</w:t>
            </w:r>
          </w:p>
        </w:tc>
        <w:tc>
          <w:tcPr>
            <w:tcW w:w="876" w:type="dxa"/>
            <w:tcBorders>
              <w:top w:val="nil"/>
              <w:left w:val="nil"/>
              <w:bottom w:val="nil"/>
              <w:right w:val="nil"/>
            </w:tcBorders>
            <w:shd w:val="clear" w:color="auto" w:fill="auto"/>
            <w:noWrap/>
            <w:vAlign w:val="bottom"/>
            <w:hideMark/>
          </w:tcPr>
          <w:p w14:paraId="4902511F" w14:textId="45920134" w:rsidR="00A14572" w:rsidRPr="00E26075" w:rsidRDefault="00A14572" w:rsidP="00136F56">
            <w:pPr>
              <w:jc w:val="center"/>
              <w:rPr>
                <w:lang w:val="en-GB"/>
              </w:rPr>
            </w:pPr>
            <w:r w:rsidRPr="00CB1E6A">
              <w:t>0.014</w:t>
            </w:r>
            <w:r w:rsidR="00E26075">
              <w:rPr>
                <w:lang w:val="en-GB"/>
              </w:rPr>
              <w:t>0</w:t>
            </w:r>
          </w:p>
        </w:tc>
        <w:tc>
          <w:tcPr>
            <w:tcW w:w="982" w:type="dxa"/>
            <w:tcBorders>
              <w:top w:val="nil"/>
              <w:left w:val="nil"/>
              <w:bottom w:val="nil"/>
              <w:right w:val="nil"/>
            </w:tcBorders>
            <w:shd w:val="clear" w:color="auto" w:fill="auto"/>
            <w:noWrap/>
            <w:vAlign w:val="bottom"/>
            <w:hideMark/>
          </w:tcPr>
          <w:p w14:paraId="78EEE042" w14:textId="2C79E7EF" w:rsidR="00A14572" w:rsidRPr="00E26075" w:rsidRDefault="00A14572" w:rsidP="00136F56">
            <w:pPr>
              <w:jc w:val="center"/>
              <w:rPr>
                <w:lang w:val="en-GB"/>
              </w:rPr>
            </w:pPr>
            <w:r w:rsidRPr="00CB1E6A">
              <w:t>0.01</w:t>
            </w:r>
            <w:r w:rsidR="00E26075">
              <w:rPr>
                <w:lang w:val="en-GB"/>
              </w:rPr>
              <w:t>00</w:t>
            </w:r>
          </w:p>
        </w:tc>
        <w:tc>
          <w:tcPr>
            <w:tcW w:w="886" w:type="dxa"/>
            <w:tcBorders>
              <w:top w:val="nil"/>
              <w:left w:val="nil"/>
              <w:bottom w:val="nil"/>
              <w:right w:val="nil"/>
            </w:tcBorders>
            <w:shd w:val="clear" w:color="auto" w:fill="auto"/>
            <w:noWrap/>
            <w:vAlign w:val="bottom"/>
            <w:hideMark/>
          </w:tcPr>
          <w:p w14:paraId="7F1E478C" w14:textId="7638101F" w:rsidR="00A14572" w:rsidRPr="00E26075" w:rsidRDefault="00A14572" w:rsidP="00136F56">
            <w:pPr>
              <w:jc w:val="center"/>
              <w:rPr>
                <w:lang w:val="en-GB"/>
              </w:rPr>
            </w:pPr>
            <w:r w:rsidRPr="00CB1E6A">
              <w:t>0.01</w:t>
            </w:r>
            <w:r w:rsidR="00E26075">
              <w:rPr>
                <w:lang w:val="en-GB"/>
              </w:rPr>
              <w:t>00</w:t>
            </w:r>
          </w:p>
        </w:tc>
        <w:tc>
          <w:tcPr>
            <w:tcW w:w="996" w:type="dxa"/>
            <w:tcBorders>
              <w:top w:val="nil"/>
              <w:left w:val="nil"/>
              <w:bottom w:val="nil"/>
              <w:right w:val="nil"/>
            </w:tcBorders>
            <w:shd w:val="clear" w:color="auto" w:fill="auto"/>
            <w:noWrap/>
            <w:vAlign w:val="bottom"/>
            <w:hideMark/>
          </w:tcPr>
          <w:p w14:paraId="47ABC490" w14:textId="32C38008" w:rsidR="00A14572" w:rsidRPr="00E26075" w:rsidRDefault="00A14572" w:rsidP="00136F56">
            <w:pPr>
              <w:jc w:val="center"/>
              <w:rPr>
                <w:lang w:val="en-GB"/>
              </w:rPr>
            </w:pPr>
            <w:r w:rsidRPr="00CB1E6A">
              <w:t>0.01</w:t>
            </w:r>
            <w:r w:rsidR="00E26075">
              <w:rPr>
                <w:lang w:val="en-GB"/>
              </w:rPr>
              <w:t>00</w:t>
            </w:r>
          </w:p>
        </w:tc>
      </w:tr>
      <w:tr w:rsidR="00CB1E6A" w:rsidRPr="00CB1E6A" w14:paraId="147876C8" w14:textId="77777777" w:rsidTr="00136F56">
        <w:trPr>
          <w:trHeight w:val="396"/>
        </w:trPr>
        <w:tc>
          <w:tcPr>
            <w:tcW w:w="2694" w:type="dxa"/>
            <w:tcBorders>
              <w:top w:val="nil"/>
              <w:left w:val="nil"/>
              <w:bottom w:val="nil"/>
              <w:right w:val="nil"/>
            </w:tcBorders>
            <w:shd w:val="clear" w:color="auto" w:fill="auto"/>
            <w:noWrap/>
            <w:vAlign w:val="bottom"/>
            <w:hideMark/>
          </w:tcPr>
          <w:p w14:paraId="655F797E"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1AC4BFC0" w14:textId="77777777" w:rsidR="00A14572" w:rsidRPr="00CB1E6A" w:rsidRDefault="00A14572"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8FCEE96" w14:textId="77777777" w:rsidR="00A14572" w:rsidRPr="00CB1E6A" w:rsidRDefault="00A14572" w:rsidP="00136F56">
            <w:pPr>
              <w:jc w:val="center"/>
            </w:pPr>
            <w:r w:rsidRPr="00CB1E6A">
              <w:t>0.9871</w:t>
            </w:r>
          </w:p>
        </w:tc>
        <w:tc>
          <w:tcPr>
            <w:tcW w:w="876" w:type="dxa"/>
            <w:tcBorders>
              <w:top w:val="nil"/>
              <w:left w:val="nil"/>
              <w:bottom w:val="nil"/>
              <w:right w:val="nil"/>
            </w:tcBorders>
            <w:shd w:val="clear" w:color="auto" w:fill="auto"/>
            <w:noWrap/>
            <w:vAlign w:val="bottom"/>
            <w:hideMark/>
          </w:tcPr>
          <w:p w14:paraId="6A59AF0E" w14:textId="77777777" w:rsidR="00A14572" w:rsidRPr="00CB1E6A" w:rsidRDefault="00A14572" w:rsidP="00136F56">
            <w:pPr>
              <w:jc w:val="center"/>
            </w:pPr>
            <w:r w:rsidRPr="00CB1E6A">
              <w:t>0.9885</w:t>
            </w:r>
          </w:p>
        </w:tc>
        <w:tc>
          <w:tcPr>
            <w:tcW w:w="982" w:type="dxa"/>
            <w:tcBorders>
              <w:top w:val="nil"/>
              <w:left w:val="nil"/>
              <w:bottom w:val="nil"/>
              <w:right w:val="nil"/>
            </w:tcBorders>
            <w:shd w:val="clear" w:color="auto" w:fill="auto"/>
            <w:noWrap/>
            <w:vAlign w:val="bottom"/>
            <w:hideMark/>
          </w:tcPr>
          <w:p w14:paraId="0D9D9FA1" w14:textId="77777777" w:rsidR="00A14572" w:rsidRPr="00CB1E6A" w:rsidRDefault="00A14572" w:rsidP="00136F56">
            <w:pPr>
              <w:jc w:val="center"/>
            </w:pPr>
            <w:r w:rsidRPr="00CB1E6A">
              <w:t>0.9935</w:t>
            </w:r>
          </w:p>
        </w:tc>
        <w:tc>
          <w:tcPr>
            <w:tcW w:w="886" w:type="dxa"/>
            <w:tcBorders>
              <w:top w:val="nil"/>
              <w:left w:val="nil"/>
              <w:bottom w:val="nil"/>
              <w:right w:val="nil"/>
            </w:tcBorders>
            <w:shd w:val="clear" w:color="auto" w:fill="auto"/>
            <w:noWrap/>
            <w:vAlign w:val="bottom"/>
            <w:hideMark/>
          </w:tcPr>
          <w:p w14:paraId="73019A68" w14:textId="77777777" w:rsidR="00A14572" w:rsidRPr="00CB1E6A" w:rsidRDefault="00A14572" w:rsidP="00136F56">
            <w:pPr>
              <w:jc w:val="center"/>
            </w:pPr>
            <w:r w:rsidRPr="00CB1E6A">
              <w:t>0.9969</w:t>
            </w:r>
          </w:p>
        </w:tc>
        <w:tc>
          <w:tcPr>
            <w:tcW w:w="996" w:type="dxa"/>
            <w:tcBorders>
              <w:top w:val="nil"/>
              <w:left w:val="nil"/>
              <w:bottom w:val="nil"/>
              <w:right w:val="nil"/>
            </w:tcBorders>
            <w:shd w:val="clear" w:color="auto" w:fill="auto"/>
            <w:noWrap/>
            <w:vAlign w:val="bottom"/>
            <w:hideMark/>
          </w:tcPr>
          <w:p w14:paraId="1F8D8D75" w14:textId="11139285" w:rsidR="00A14572" w:rsidRPr="00E26075" w:rsidRDefault="00A14572" w:rsidP="00136F56">
            <w:pPr>
              <w:jc w:val="center"/>
              <w:rPr>
                <w:lang w:val="en-GB"/>
              </w:rPr>
            </w:pPr>
            <w:r w:rsidRPr="00CB1E6A">
              <w:t>0.999</w:t>
            </w:r>
            <w:r w:rsidR="00E26075">
              <w:rPr>
                <w:lang w:val="en-GB"/>
              </w:rPr>
              <w:t>0</w:t>
            </w:r>
          </w:p>
        </w:tc>
      </w:tr>
      <w:tr w:rsidR="00CB1E6A" w:rsidRPr="00CB1E6A" w14:paraId="11DEEC56" w14:textId="77777777" w:rsidTr="00136F56">
        <w:trPr>
          <w:trHeight w:val="372"/>
        </w:trPr>
        <w:tc>
          <w:tcPr>
            <w:tcW w:w="2694" w:type="dxa"/>
            <w:tcBorders>
              <w:top w:val="nil"/>
              <w:left w:val="nil"/>
              <w:bottom w:val="nil"/>
              <w:right w:val="nil"/>
            </w:tcBorders>
            <w:shd w:val="clear" w:color="auto" w:fill="auto"/>
            <w:noWrap/>
            <w:vAlign w:val="bottom"/>
            <w:hideMark/>
          </w:tcPr>
          <w:p w14:paraId="6C718FC0"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5BA4A253" w14:textId="77777777" w:rsidR="00A14572" w:rsidRPr="00CB1E6A" w:rsidRDefault="00A14572" w:rsidP="00136F56">
            <w:r w:rsidRPr="00CB1E6A">
              <w:t>S.D (%)</w:t>
            </w:r>
          </w:p>
        </w:tc>
        <w:tc>
          <w:tcPr>
            <w:tcW w:w="876" w:type="dxa"/>
            <w:tcBorders>
              <w:top w:val="nil"/>
              <w:left w:val="nil"/>
              <w:bottom w:val="nil"/>
              <w:right w:val="nil"/>
            </w:tcBorders>
            <w:shd w:val="clear" w:color="auto" w:fill="auto"/>
            <w:noWrap/>
            <w:vAlign w:val="bottom"/>
            <w:hideMark/>
          </w:tcPr>
          <w:p w14:paraId="55F42171" w14:textId="77777777" w:rsidR="00A14572" w:rsidRPr="00CB1E6A" w:rsidRDefault="00A14572" w:rsidP="00136F56">
            <w:pPr>
              <w:jc w:val="center"/>
            </w:pPr>
            <w:r w:rsidRPr="00CB1E6A">
              <w:t>1.0016</w:t>
            </w:r>
          </w:p>
        </w:tc>
        <w:tc>
          <w:tcPr>
            <w:tcW w:w="876" w:type="dxa"/>
            <w:tcBorders>
              <w:top w:val="nil"/>
              <w:left w:val="nil"/>
              <w:bottom w:val="nil"/>
              <w:right w:val="nil"/>
            </w:tcBorders>
            <w:shd w:val="clear" w:color="auto" w:fill="auto"/>
            <w:noWrap/>
            <w:vAlign w:val="bottom"/>
            <w:hideMark/>
          </w:tcPr>
          <w:p w14:paraId="11B3DD58" w14:textId="77777777" w:rsidR="00A14572" w:rsidRPr="00CB1E6A" w:rsidRDefault="00A14572" w:rsidP="00136F56">
            <w:pPr>
              <w:jc w:val="center"/>
            </w:pPr>
            <w:r w:rsidRPr="00CB1E6A">
              <w:t>0.1927</w:t>
            </w:r>
          </w:p>
        </w:tc>
        <w:tc>
          <w:tcPr>
            <w:tcW w:w="982" w:type="dxa"/>
            <w:tcBorders>
              <w:top w:val="nil"/>
              <w:left w:val="nil"/>
              <w:bottom w:val="nil"/>
              <w:right w:val="nil"/>
            </w:tcBorders>
            <w:shd w:val="clear" w:color="auto" w:fill="auto"/>
            <w:noWrap/>
            <w:vAlign w:val="bottom"/>
            <w:hideMark/>
          </w:tcPr>
          <w:p w14:paraId="3C3F4506" w14:textId="77777777" w:rsidR="00A14572" w:rsidRPr="00CB1E6A" w:rsidRDefault="00A14572" w:rsidP="00136F56">
            <w:pPr>
              <w:jc w:val="center"/>
            </w:pPr>
            <w:r w:rsidRPr="00CB1E6A">
              <w:t>0.5096</w:t>
            </w:r>
          </w:p>
        </w:tc>
        <w:tc>
          <w:tcPr>
            <w:tcW w:w="886" w:type="dxa"/>
            <w:tcBorders>
              <w:top w:val="nil"/>
              <w:left w:val="nil"/>
              <w:bottom w:val="nil"/>
              <w:right w:val="nil"/>
            </w:tcBorders>
            <w:shd w:val="clear" w:color="auto" w:fill="auto"/>
            <w:noWrap/>
            <w:vAlign w:val="bottom"/>
            <w:hideMark/>
          </w:tcPr>
          <w:p w14:paraId="6247B8AA" w14:textId="77777777" w:rsidR="00A14572" w:rsidRPr="00CB1E6A" w:rsidRDefault="00A14572" w:rsidP="00136F56">
            <w:pPr>
              <w:jc w:val="center"/>
            </w:pPr>
            <w:r w:rsidRPr="00CB1E6A">
              <w:t>0.8654</w:t>
            </w:r>
          </w:p>
        </w:tc>
        <w:tc>
          <w:tcPr>
            <w:tcW w:w="996" w:type="dxa"/>
            <w:tcBorders>
              <w:top w:val="nil"/>
              <w:left w:val="nil"/>
              <w:bottom w:val="nil"/>
              <w:right w:val="nil"/>
            </w:tcBorders>
            <w:shd w:val="clear" w:color="auto" w:fill="auto"/>
            <w:noWrap/>
            <w:vAlign w:val="bottom"/>
            <w:hideMark/>
          </w:tcPr>
          <w:p w14:paraId="74844884" w14:textId="77777777" w:rsidR="00A14572" w:rsidRPr="00CB1E6A" w:rsidRDefault="00A14572" w:rsidP="00136F56">
            <w:pPr>
              <w:jc w:val="center"/>
            </w:pPr>
            <w:r w:rsidRPr="00CB1E6A">
              <w:t>0.6008</w:t>
            </w:r>
          </w:p>
        </w:tc>
      </w:tr>
      <w:tr w:rsidR="00CB1E6A" w:rsidRPr="00CB1E6A" w14:paraId="47E89D43" w14:textId="77777777" w:rsidTr="00136F56">
        <w:trPr>
          <w:trHeight w:val="396"/>
        </w:trPr>
        <w:tc>
          <w:tcPr>
            <w:tcW w:w="2694" w:type="dxa"/>
            <w:tcBorders>
              <w:top w:val="nil"/>
              <w:left w:val="nil"/>
              <w:bottom w:val="nil"/>
              <w:right w:val="nil"/>
            </w:tcBorders>
            <w:shd w:val="clear" w:color="auto" w:fill="auto"/>
            <w:noWrap/>
            <w:vAlign w:val="bottom"/>
            <w:hideMark/>
          </w:tcPr>
          <w:p w14:paraId="301D66CD"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72FD8BDA" w14:textId="059CCDEF" w:rsidR="00A14572" w:rsidRPr="00CB1E6A" w:rsidRDefault="007823F0" w:rsidP="00136F56">
            <w: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03EB320B" w14:textId="77777777" w:rsidR="00A14572" w:rsidRPr="00CB1E6A" w:rsidRDefault="00A14572" w:rsidP="00136F56">
            <w:pPr>
              <w:jc w:val="center"/>
            </w:pPr>
            <w:r w:rsidRPr="00CB1E6A">
              <w:t>0.0039</w:t>
            </w:r>
          </w:p>
        </w:tc>
        <w:tc>
          <w:tcPr>
            <w:tcW w:w="876" w:type="dxa"/>
            <w:tcBorders>
              <w:top w:val="nil"/>
              <w:left w:val="nil"/>
              <w:bottom w:val="nil"/>
              <w:right w:val="nil"/>
            </w:tcBorders>
            <w:shd w:val="clear" w:color="auto" w:fill="auto"/>
            <w:noWrap/>
            <w:vAlign w:val="bottom"/>
            <w:hideMark/>
          </w:tcPr>
          <w:p w14:paraId="70EB8F9C" w14:textId="77777777" w:rsidR="00A14572" w:rsidRPr="00CB1E6A" w:rsidRDefault="00A14572" w:rsidP="00136F56">
            <w:pPr>
              <w:jc w:val="center"/>
            </w:pPr>
            <w:r w:rsidRPr="00CB1E6A">
              <w:t>0.0002</w:t>
            </w:r>
          </w:p>
        </w:tc>
        <w:tc>
          <w:tcPr>
            <w:tcW w:w="982" w:type="dxa"/>
            <w:tcBorders>
              <w:top w:val="nil"/>
              <w:left w:val="nil"/>
              <w:bottom w:val="nil"/>
              <w:right w:val="nil"/>
            </w:tcBorders>
            <w:shd w:val="clear" w:color="auto" w:fill="auto"/>
            <w:noWrap/>
            <w:vAlign w:val="bottom"/>
            <w:hideMark/>
          </w:tcPr>
          <w:p w14:paraId="17F135AE" w14:textId="77777777" w:rsidR="00A14572" w:rsidRPr="00CB1E6A" w:rsidRDefault="00A14572" w:rsidP="00136F56">
            <w:pPr>
              <w:jc w:val="center"/>
            </w:pPr>
            <w:r w:rsidRPr="00CB1E6A">
              <w:t>0.0028</w:t>
            </w:r>
          </w:p>
        </w:tc>
        <w:tc>
          <w:tcPr>
            <w:tcW w:w="886" w:type="dxa"/>
            <w:tcBorders>
              <w:top w:val="nil"/>
              <w:left w:val="nil"/>
              <w:bottom w:val="nil"/>
              <w:right w:val="nil"/>
            </w:tcBorders>
            <w:shd w:val="clear" w:color="auto" w:fill="auto"/>
            <w:noWrap/>
            <w:vAlign w:val="bottom"/>
            <w:hideMark/>
          </w:tcPr>
          <w:p w14:paraId="1BA51E2B" w14:textId="77777777" w:rsidR="00A14572" w:rsidRPr="00CB1E6A" w:rsidRDefault="00A14572" w:rsidP="00136F56">
            <w:pPr>
              <w:jc w:val="center"/>
            </w:pPr>
            <w:r w:rsidRPr="00CB1E6A">
              <w:t>0.0112</w:t>
            </w:r>
          </w:p>
        </w:tc>
        <w:tc>
          <w:tcPr>
            <w:tcW w:w="996" w:type="dxa"/>
            <w:tcBorders>
              <w:top w:val="nil"/>
              <w:left w:val="nil"/>
              <w:bottom w:val="nil"/>
              <w:right w:val="nil"/>
            </w:tcBorders>
            <w:shd w:val="clear" w:color="auto" w:fill="auto"/>
            <w:noWrap/>
            <w:vAlign w:val="bottom"/>
            <w:hideMark/>
          </w:tcPr>
          <w:p w14:paraId="288315D0" w14:textId="77777777" w:rsidR="00A14572" w:rsidRPr="00CB1E6A" w:rsidRDefault="00A14572" w:rsidP="00136F56">
            <w:pPr>
              <w:jc w:val="center"/>
            </w:pPr>
            <w:r w:rsidRPr="00CB1E6A">
              <w:t>0.0078</w:t>
            </w:r>
          </w:p>
        </w:tc>
      </w:tr>
      <w:tr w:rsidR="00CB1E6A" w:rsidRPr="00CB1E6A" w14:paraId="2A4BCFDE" w14:textId="77777777" w:rsidTr="00136F56">
        <w:trPr>
          <w:trHeight w:val="372"/>
        </w:trPr>
        <w:tc>
          <w:tcPr>
            <w:tcW w:w="2694" w:type="dxa"/>
            <w:tcBorders>
              <w:top w:val="nil"/>
              <w:left w:val="nil"/>
              <w:bottom w:val="nil"/>
              <w:right w:val="nil"/>
            </w:tcBorders>
            <w:shd w:val="clear" w:color="auto" w:fill="auto"/>
            <w:noWrap/>
            <w:vAlign w:val="bottom"/>
            <w:hideMark/>
          </w:tcPr>
          <w:p w14:paraId="41E5DEDE"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2AA3C816" w14:textId="77777777" w:rsidR="00A14572" w:rsidRPr="00CB1E6A" w:rsidRDefault="00A14572" w:rsidP="00136F56">
            <w:r w:rsidRPr="00CB1E6A">
              <w:t>ARE</w:t>
            </w:r>
          </w:p>
        </w:tc>
        <w:tc>
          <w:tcPr>
            <w:tcW w:w="876" w:type="dxa"/>
            <w:tcBorders>
              <w:top w:val="nil"/>
              <w:left w:val="nil"/>
              <w:bottom w:val="nil"/>
              <w:right w:val="nil"/>
            </w:tcBorders>
            <w:shd w:val="clear" w:color="auto" w:fill="auto"/>
            <w:noWrap/>
            <w:vAlign w:val="bottom"/>
            <w:hideMark/>
          </w:tcPr>
          <w:p w14:paraId="683FBADF" w14:textId="77777777" w:rsidR="00A14572" w:rsidRPr="00CB1E6A" w:rsidRDefault="00A14572" w:rsidP="00136F56">
            <w:pPr>
              <w:jc w:val="center"/>
            </w:pPr>
            <w:r w:rsidRPr="00CB1E6A">
              <w:t>0.6956</w:t>
            </w:r>
          </w:p>
        </w:tc>
        <w:tc>
          <w:tcPr>
            <w:tcW w:w="876" w:type="dxa"/>
            <w:tcBorders>
              <w:top w:val="nil"/>
              <w:left w:val="nil"/>
              <w:bottom w:val="nil"/>
              <w:right w:val="nil"/>
            </w:tcBorders>
            <w:shd w:val="clear" w:color="auto" w:fill="auto"/>
            <w:noWrap/>
            <w:vAlign w:val="bottom"/>
            <w:hideMark/>
          </w:tcPr>
          <w:p w14:paraId="6FF0F6C5" w14:textId="77777777" w:rsidR="00A14572" w:rsidRPr="00CB1E6A" w:rsidRDefault="00A14572" w:rsidP="00136F56">
            <w:pPr>
              <w:jc w:val="center"/>
            </w:pPr>
            <w:r w:rsidRPr="00CB1E6A">
              <w:t>0.1294</w:t>
            </w:r>
          </w:p>
        </w:tc>
        <w:tc>
          <w:tcPr>
            <w:tcW w:w="982" w:type="dxa"/>
            <w:tcBorders>
              <w:top w:val="nil"/>
              <w:left w:val="nil"/>
              <w:bottom w:val="nil"/>
              <w:right w:val="nil"/>
            </w:tcBorders>
            <w:shd w:val="clear" w:color="auto" w:fill="auto"/>
            <w:noWrap/>
            <w:vAlign w:val="bottom"/>
            <w:hideMark/>
          </w:tcPr>
          <w:p w14:paraId="0A37C3C7" w14:textId="77777777" w:rsidR="00A14572" w:rsidRPr="00CB1E6A" w:rsidRDefault="00A14572" w:rsidP="00136F56">
            <w:pPr>
              <w:jc w:val="center"/>
            </w:pPr>
            <w:r w:rsidRPr="00CB1E6A">
              <w:t>0.3468</w:t>
            </w:r>
          </w:p>
        </w:tc>
        <w:tc>
          <w:tcPr>
            <w:tcW w:w="886" w:type="dxa"/>
            <w:tcBorders>
              <w:top w:val="nil"/>
              <w:left w:val="nil"/>
              <w:bottom w:val="nil"/>
              <w:right w:val="nil"/>
            </w:tcBorders>
            <w:shd w:val="clear" w:color="auto" w:fill="auto"/>
            <w:noWrap/>
            <w:vAlign w:val="bottom"/>
            <w:hideMark/>
          </w:tcPr>
          <w:p w14:paraId="185E6577" w14:textId="77777777" w:rsidR="00A14572" w:rsidRPr="00CB1E6A" w:rsidRDefault="00A14572" w:rsidP="00136F56">
            <w:pPr>
              <w:jc w:val="center"/>
            </w:pPr>
            <w:r w:rsidRPr="00CB1E6A">
              <w:t>0.5976</w:t>
            </w:r>
          </w:p>
        </w:tc>
        <w:tc>
          <w:tcPr>
            <w:tcW w:w="996" w:type="dxa"/>
            <w:tcBorders>
              <w:top w:val="nil"/>
              <w:left w:val="nil"/>
              <w:bottom w:val="nil"/>
              <w:right w:val="nil"/>
            </w:tcBorders>
            <w:shd w:val="clear" w:color="auto" w:fill="auto"/>
            <w:noWrap/>
            <w:vAlign w:val="bottom"/>
            <w:hideMark/>
          </w:tcPr>
          <w:p w14:paraId="7867343C" w14:textId="77777777" w:rsidR="00A14572" w:rsidRPr="00CB1E6A" w:rsidRDefault="00A14572" w:rsidP="00136F56">
            <w:pPr>
              <w:jc w:val="center"/>
            </w:pPr>
            <w:r w:rsidRPr="00CB1E6A">
              <w:t>0.4104</w:t>
            </w:r>
          </w:p>
        </w:tc>
      </w:tr>
      <w:tr w:rsidR="00CB1E6A" w:rsidRPr="00CB1E6A" w14:paraId="3214E931" w14:textId="77777777" w:rsidTr="00136F56">
        <w:trPr>
          <w:trHeight w:val="396"/>
        </w:trPr>
        <w:tc>
          <w:tcPr>
            <w:tcW w:w="2694" w:type="dxa"/>
            <w:tcBorders>
              <w:top w:val="nil"/>
              <w:left w:val="nil"/>
              <w:bottom w:val="nil"/>
              <w:right w:val="nil"/>
            </w:tcBorders>
            <w:shd w:val="clear" w:color="auto" w:fill="auto"/>
            <w:noWrap/>
            <w:vAlign w:val="bottom"/>
            <w:hideMark/>
          </w:tcPr>
          <w:p w14:paraId="029DF63A" w14:textId="77777777" w:rsidR="00A14572" w:rsidRPr="00CB1E6A" w:rsidRDefault="00A14572" w:rsidP="00136F56">
            <w:r w:rsidRPr="00CB1E6A">
              <w:t>AVRAMI</w:t>
            </w:r>
          </w:p>
        </w:tc>
        <w:tc>
          <w:tcPr>
            <w:tcW w:w="2283" w:type="dxa"/>
            <w:tcBorders>
              <w:top w:val="nil"/>
              <w:left w:val="nil"/>
              <w:bottom w:val="nil"/>
              <w:right w:val="nil"/>
            </w:tcBorders>
            <w:shd w:val="clear" w:color="auto" w:fill="auto"/>
            <w:noWrap/>
            <w:vAlign w:val="bottom"/>
            <w:hideMark/>
          </w:tcPr>
          <w:p w14:paraId="00FBB630" w14:textId="77777777" w:rsidR="00A14572" w:rsidRPr="00CB1E6A" w:rsidRDefault="00A14572" w:rsidP="00136F56">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5388FBDF" w14:textId="77777777" w:rsidR="00A14572" w:rsidRPr="00CB1E6A" w:rsidRDefault="00A14572" w:rsidP="00136F56">
            <w:pPr>
              <w:jc w:val="center"/>
            </w:pPr>
            <w:r w:rsidRPr="00CB1E6A">
              <w:t>0.5819</w:t>
            </w:r>
          </w:p>
        </w:tc>
        <w:tc>
          <w:tcPr>
            <w:tcW w:w="876" w:type="dxa"/>
            <w:tcBorders>
              <w:top w:val="nil"/>
              <w:left w:val="nil"/>
              <w:bottom w:val="nil"/>
              <w:right w:val="nil"/>
            </w:tcBorders>
            <w:shd w:val="clear" w:color="auto" w:fill="auto"/>
            <w:noWrap/>
            <w:vAlign w:val="bottom"/>
            <w:hideMark/>
          </w:tcPr>
          <w:p w14:paraId="49337FD5" w14:textId="77777777" w:rsidR="00A14572" w:rsidRPr="00CB1E6A" w:rsidRDefault="00A14572" w:rsidP="00136F56">
            <w:pPr>
              <w:jc w:val="center"/>
            </w:pPr>
            <w:r w:rsidRPr="00CB1E6A">
              <w:t>0.5377</w:t>
            </w:r>
          </w:p>
        </w:tc>
        <w:tc>
          <w:tcPr>
            <w:tcW w:w="982" w:type="dxa"/>
            <w:tcBorders>
              <w:top w:val="nil"/>
              <w:left w:val="nil"/>
              <w:bottom w:val="nil"/>
              <w:right w:val="nil"/>
            </w:tcBorders>
            <w:shd w:val="clear" w:color="auto" w:fill="auto"/>
            <w:noWrap/>
            <w:vAlign w:val="bottom"/>
            <w:hideMark/>
          </w:tcPr>
          <w:p w14:paraId="57BBF5B4" w14:textId="77777777" w:rsidR="00A14572" w:rsidRPr="00CB1E6A" w:rsidRDefault="00A14572" w:rsidP="00136F56">
            <w:pPr>
              <w:jc w:val="center"/>
            </w:pPr>
            <w:r w:rsidRPr="00CB1E6A">
              <w:t>0.5457</w:t>
            </w:r>
          </w:p>
        </w:tc>
        <w:tc>
          <w:tcPr>
            <w:tcW w:w="886" w:type="dxa"/>
            <w:tcBorders>
              <w:top w:val="nil"/>
              <w:left w:val="nil"/>
              <w:bottom w:val="nil"/>
              <w:right w:val="nil"/>
            </w:tcBorders>
            <w:shd w:val="clear" w:color="auto" w:fill="auto"/>
            <w:noWrap/>
            <w:vAlign w:val="bottom"/>
            <w:hideMark/>
          </w:tcPr>
          <w:p w14:paraId="60CDE6BC" w14:textId="77777777" w:rsidR="00A14572" w:rsidRPr="00CB1E6A" w:rsidRDefault="00A14572" w:rsidP="00136F56">
            <w:pPr>
              <w:jc w:val="center"/>
            </w:pPr>
            <w:r w:rsidRPr="00CB1E6A">
              <w:t>0.5399</w:t>
            </w:r>
          </w:p>
        </w:tc>
        <w:tc>
          <w:tcPr>
            <w:tcW w:w="996" w:type="dxa"/>
            <w:tcBorders>
              <w:top w:val="nil"/>
              <w:left w:val="nil"/>
              <w:bottom w:val="nil"/>
              <w:right w:val="nil"/>
            </w:tcBorders>
            <w:shd w:val="clear" w:color="auto" w:fill="auto"/>
            <w:noWrap/>
            <w:vAlign w:val="bottom"/>
            <w:hideMark/>
          </w:tcPr>
          <w:p w14:paraId="5619AD29" w14:textId="77777777" w:rsidR="00A14572" w:rsidRPr="00CB1E6A" w:rsidRDefault="00A14572" w:rsidP="00136F56">
            <w:pPr>
              <w:jc w:val="center"/>
            </w:pPr>
            <w:r w:rsidRPr="00CB1E6A">
              <w:t>0.5131</w:t>
            </w:r>
          </w:p>
        </w:tc>
      </w:tr>
      <w:tr w:rsidR="00CB1E6A" w:rsidRPr="00CB1E6A" w14:paraId="7416388D" w14:textId="77777777" w:rsidTr="00136F56">
        <w:trPr>
          <w:trHeight w:val="396"/>
        </w:trPr>
        <w:tc>
          <w:tcPr>
            <w:tcW w:w="2694" w:type="dxa"/>
            <w:tcBorders>
              <w:top w:val="nil"/>
              <w:left w:val="nil"/>
              <w:bottom w:val="nil"/>
              <w:right w:val="nil"/>
            </w:tcBorders>
            <w:shd w:val="clear" w:color="auto" w:fill="auto"/>
            <w:noWrap/>
            <w:vAlign w:val="bottom"/>
            <w:hideMark/>
          </w:tcPr>
          <w:p w14:paraId="6742DAD5"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0AD21C03" w14:textId="5EEEDDDD" w:rsidR="00A14572"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A14572" w:rsidRPr="00CB1E6A">
              <w:t xml:space="preserve"> (min</w:t>
            </w:r>
            <w:r w:rsidR="00A14572" w:rsidRPr="00CB1E6A">
              <w:rPr>
                <w:vertAlign w:val="superscript"/>
              </w:rPr>
              <w:t>-1</w:t>
            </w:r>
            <w:r w:rsidR="00A14572" w:rsidRPr="00CB1E6A">
              <w:t>)</w:t>
            </w:r>
          </w:p>
        </w:tc>
        <w:tc>
          <w:tcPr>
            <w:tcW w:w="876" w:type="dxa"/>
            <w:tcBorders>
              <w:top w:val="nil"/>
              <w:left w:val="nil"/>
              <w:bottom w:val="nil"/>
              <w:right w:val="nil"/>
            </w:tcBorders>
            <w:shd w:val="clear" w:color="auto" w:fill="auto"/>
            <w:noWrap/>
            <w:vAlign w:val="bottom"/>
            <w:hideMark/>
          </w:tcPr>
          <w:p w14:paraId="39895184" w14:textId="15C5EB6C" w:rsidR="00A14572" w:rsidRPr="00E26075" w:rsidRDefault="00A14572" w:rsidP="00136F56">
            <w:pPr>
              <w:jc w:val="center"/>
              <w:rPr>
                <w:lang w:val="en-GB"/>
              </w:rPr>
            </w:pPr>
            <w:r w:rsidRPr="00CB1E6A">
              <w:t>0.02</w:t>
            </w:r>
            <w:r w:rsidR="00E26075">
              <w:rPr>
                <w:lang w:val="en-GB"/>
              </w:rPr>
              <w:t>00</w:t>
            </w:r>
          </w:p>
        </w:tc>
        <w:tc>
          <w:tcPr>
            <w:tcW w:w="876" w:type="dxa"/>
            <w:tcBorders>
              <w:top w:val="nil"/>
              <w:left w:val="nil"/>
              <w:bottom w:val="nil"/>
              <w:right w:val="nil"/>
            </w:tcBorders>
            <w:shd w:val="clear" w:color="auto" w:fill="auto"/>
            <w:noWrap/>
            <w:vAlign w:val="bottom"/>
            <w:hideMark/>
          </w:tcPr>
          <w:p w14:paraId="64091828" w14:textId="4CABD70B" w:rsidR="00A14572" w:rsidRPr="00E26075" w:rsidRDefault="00A14572" w:rsidP="00136F56">
            <w:pPr>
              <w:jc w:val="center"/>
              <w:rPr>
                <w:lang w:val="en-GB"/>
              </w:rPr>
            </w:pPr>
            <w:r w:rsidRPr="00CB1E6A">
              <w:t>0.04</w:t>
            </w:r>
            <w:r w:rsidR="00E26075">
              <w:rPr>
                <w:lang w:val="en-GB"/>
              </w:rPr>
              <w:t>00</w:t>
            </w:r>
          </w:p>
        </w:tc>
        <w:tc>
          <w:tcPr>
            <w:tcW w:w="982" w:type="dxa"/>
            <w:tcBorders>
              <w:top w:val="nil"/>
              <w:left w:val="nil"/>
              <w:bottom w:val="nil"/>
              <w:right w:val="nil"/>
            </w:tcBorders>
            <w:shd w:val="clear" w:color="auto" w:fill="auto"/>
            <w:noWrap/>
            <w:vAlign w:val="bottom"/>
            <w:hideMark/>
          </w:tcPr>
          <w:p w14:paraId="4BF0A340" w14:textId="118FC2CB" w:rsidR="00A14572" w:rsidRPr="00E26075" w:rsidRDefault="00A14572" w:rsidP="00136F56">
            <w:pPr>
              <w:jc w:val="center"/>
              <w:rPr>
                <w:lang w:val="en-GB"/>
              </w:rPr>
            </w:pPr>
            <w:r w:rsidRPr="00CB1E6A">
              <w:t>0.03</w:t>
            </w:r>
            <w:r w:rsidR="00E26075">
              <w:rPr>
                <w:lang w:val="en-GB"/>
              </w:rPr>
              <w:t>00</w:t>
            </w:r>
          </w:p>
        </w:tc>
        <w:tc>
          <w:tcPr>
            <w:tcW w:w="886" w:type="dxa"/>
            <w:tcBorders>
              <w:top w:val="nil"/>
              <w:left w:val="nil"/>
              <w:bottom w:val="nil"/>
              <w:right w:val="nil"/>
            </w:tcBorders>
            <w:shd w:val="clear" w:color="auto" w:fill="auto"/>
            <w:noWrap/>
            <w:vAlign w:val="bottom"/>
            <w:hideMark/>
          </w:tcPr>
          <w:p w14:paraId="69B3BD97" w14:textId="0D754EB9" w:rsidR="00A14572" w:rsidRPr="00CB1E6A" w:rsidRDefault="00A14572" w:rsidP="00136F56">
            <w:pPr>
              <w:jc w:val="center"/>
              <w:rPr>
                <w:lang w:val="en-GB"/>
              </w:rPr>
            </w:pPr>
            <w:r w:rsidRPr="00CB1E6A">
              <w:t>0.0</w:t>
            </w:r>
            <w:r w:rsidR="00215FAC" w:rsidRPr="00CB1E6A">
              <w:rPr>
                <w:lang w:val="en-GB"/>
              </w:rPr>
              <w:t>4</w:t>
            </w:r>
            <w:r w:rsidR="00E26075">
              <w:rPr>
                <w:lang w:val="en-GB"/>
              </w:rPr>
              <w:t>00</w:t>
            </w:r>
          </w:p>
        </w:tc>
        <w:tc>
          <w:tcPr>
            <w:tcW w:w="996" w:type="dxa"/>
            <w:tcBorders>
              <w:top w:val="nil"/>
              <w:left w:val="nil"/>
              <w:bottom w:val="nil"/>
              <w:right w:val="nil"/>
            </w:tcBorders>
            <w:shd w:val="clear" w:color="auto" w:fill="auto"/>
            <w:noWrap/>
            <w:vAlign w:val="bottom"/>
            <w:hideMark/>
          </w:tcPr>
          <w:p w14:paraId="2F7D46EA" w14:textId="57B3B80E" w:rsidR="00A14572" w:rsidRPr="00E26075" w:rsidRDefault="00A14572" w:rsidP="00136F56">
            <w:pPr>
              <w:jc w:val="center"/>
              <w:rPr>
                <w:lang w:val="en-GB"/>
              </w:rPr>
            </w:pPr>
            <w:r w:rsidRPr="00CB1E6A">
              <w:t>0.05</w:t>
            </w:r>
            <w:r w:rsidR="00E26075">
              <w:rPr>
                <w:lang w:val="en-GB"/>
              </w:rPr>
              <w:t>00</w:t>
            </w:r>
          </w:p>
        </w:tc>
      </w:tr>
      <w:tr w:rsidR="00CB1E6A" w:rsidRPr="00CB1E6A" w14:paraId="6C2E9A2F" w14:textId="77777777" w:rsidTr="00136F56">
        <w:trPr>
          <w:trHeight w:val="372"/>
        </w:trPr>
        <w:tc>
          <w:tcPr>
            <w:tcW w:w="2694" w:type="dxa"/>
            <w:tcBorders>
              <w:top w:val="nil"/>
              <w:left w:val="nil"/>
              <w:bottom w:val="nil"/>
              <w:right w:val="nil"/>
            </w:tcBorders>
            <w:shd w:val="clear" w:color="auto" w:fill="auto"/>
            <w:noWrap/>
            <w:vAlign w:val="bottom"/>
            <w:hideMark/>
          </w:tcPr>
          <w:p w14:paraId="1384663F"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59533D73" w14:textId="77777777" w:rsidR="00A14572" w:rsidRPr="00CB1E6A" w:rsidRDefault="00A14572"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69695851" w14:textId="3FD832DD" w:rsidR="00A14572" w:rsidRPr="00CB1E6A" w:rsidRDefault="00A14572" w:rsidP="00136F56">
            <w:pPr>
              <w:jc w:val="center"/>
              <w:rPr>
                <w:lang w:val="en-GB"/>
              </w:rPr>
            </w:pPr>
            <w:r w:rsidRPr="00CB1E6A">
              <w:t>0.988</w:t>
            </w:r>
            <w:r w:rsidR="00215FAC" w:rsidRPr="00CB1E6A">
              <w:rPr>
                <w:lang w:val="en-GB"/>
              </w:rPr>
              <w:t>0</w:t>
            </w:r>
          </w:p>
        </w:tc>
        <w:tc>
          <w:tcPr>
            <w:tcW w:w="876" w:type="dxa"/>
            <w:tcBorders>
              <w:top w:val="nil"/>
              <w:left w:val="nil"/>
              <w:bottom w:val="nil"/>
              <w:right w:val="nil"/>
            </w:tcBorders>
            <w:shd w:val="clear" w:color="auto" w:fill="auto"/>
            <w:noWrap/>
            <w:vAlign w:val="bottom"/>
            <w:hideMark/>
          </w:tcPr>
          <w:p w14:paraId="096DF8B7" w14:textId="593B176D" w:rsidR="00A14572" w:rsidRPr="00CB1E6A" w:rsidRDefault="00A14572" w:rsidP="00136F56">
            <w:pPr>
              <w:jc w:val="center"/>
              <w:rPr>
                <w:lang w:val="en-GB"/>
              </w:rPr>
            </w:pPr>
            <w:r w:rsidRPr="00CB1E6A">
              <w:t>0.99</w:t>
            </w:r>
            <w:r w:rsidR="00215FAC" w:rsidRPr="00CB1E6A">
              <w:rPr>
                <w:lang w:val="en-GB"/>
              </w:rPr>
              <w:t>00</w:t>
            </w:r>
          </w:p>
        </w:tc>
        <w:tc>
          <w:tcPr>
            <w:tcW w:w="982" w:type="dxa"/>
            <w:tcBorders>
              <w:top w:val="nil"/>
              <w:left w:val="nil"/>
              <w:bottom w:val="nil"/>
              <w:right w:val="nil"/>
            </w:tcBorders>
            <w:shd w:val="clear" w:color="auto" w:fill="auto"/>
            <w:noWrap/>
            <w:vAlign w:val="bottom"/>
            <w:hideMark/>
          </w:tcPr>
          <w:p w14:paraId="5AEB3D6D" w14:textId="77777777" w:rsidR="00A14572" w:rsidRPr="00CB1E6A" w:rsidRDefault="00A14572" w:rsidP="00136F56">
            <w:pPr>
              <w:jc w:val="center"/>
            </w:pPr>
            <w:r w:rsidRPr="00CB1E6A">
              <w:t>0.9767</w:t>
            </w:r>
          </w:p>
        </w:tc>
        <w:tc>
          <w:tcPr>
            <w:tcW w:w="886" w:type="dxa"/>
            <w:tcBorders>
              <w:top w:val="nil"/>
              <w:left w:val="nil"/>
              <w:bottom w:val="nil"/>
              <w:right w:val="nil"/>
            </w:tcBorders>
            <w:shd w:val="clear" w:color="auto" w:fill="auto"/>
            <w:noWrap/>
            <w:vAlign w:val="bottom"/>
            <w:hideMark/>
          </w:tcPr>
          <w:p w14:paraId="0DA05A3D" w14:textId="77777777" w:rsidR="00A14572" w:rsidRPr="00CB1E6A" w:rsidRDefault="00A14572" w:rsidP="00136F56">
            <w:pPr>
              <w:jc w:val="center"/>
            </w:pPr>
            <w:r w:rsidRPr="00CB1E6A">
              <w:t>0.9901</w:t>
            </w:r>
          </w:p>
        </w:tc>
        <w:tc>
          <w:tcPr>
            <w:tcW w:w="996" w:type="dxa"/>
            <w:tcBorders>
              <w:top w:val="nil"/>
              <w:left w:val="nil"/>
              <w:bottom w:val="nil"/>
              <w:right w:val="nil"/>
            </w:tcBorders>
            <w:shd w:val="clear" w:color="auto" w:fill="auto"/>
            <w:noWrap/>
            <w:vAlign w:val="bottom"/>
            <w:hideMark/>
          </w:tcPr>
          <w:p w14:paraId="5BB28F41" w14:textId="77777777" w:rsidR="00A14572" w:rsidRPr="00CB1E6A" w:rsidRDefault="00A14572" w:rsidP="00136F56">
            <w:pPr>
              <w:jc w:val="center"/>
            </w:pPr>
            <w:r w:rsidRPr="00CB1E6A">
              <w:t>0.9862</w:t>
            </w:r>
          </w:p>
        </w:tc>
      </w:tr>
      <w:tr w:rsidR="00CB1E6A" w:rsidRPr="00CB1E6A" w14:paraId="1499F4A5" w14:textId="77777777" w:rsidTr="00136F56">
        <w:trPr>
          <w:trHeight w:val="396"/>
        </w:trPr>
        <w:tc>
          <w:tcPr>
            <w:tcW w:w="2694" w:type="dxa"/>
            <w:tcBorders>
              <w:top w:val="nil"/>
              <w:left w:val="nil"/>
              <w:bottom w:val="nil"/>
              <w:right w:val="nil"/>
            </w:tcBorders>
            <w:shd w:val="clear" w:color="auto" w:fill="auto"/>
            <w:noWrap/>
            <w:vAlign w:val="bottom"/>
            <w:hideMark/>
          </w:tcPr>
          <w:p w14:paraId="66AA38EB" w14:textId="08DD1EC3" w:rsidR="00A14572" w:rsidRPr="00CB1E6A" w:rsidRDefault="00CC3C21" w:rsidP="00136F56">
            <w:pPr>
              <w:rPr>
                <w:sz w:val="20"/>
                <w:szCs w:val="20"/>
              </w:rPr>
            </w:pPr>
            <w:r w:rsidRPr="00CB1E6A">
              <w:t>ELOVICH</w:t>
            </w:r>
          </w:p>
        </w:tc>
        <w:tc>
          <w:tcPr>
            <w:tcW w:w="2283" w:type="dxa"/>
            <w:tcBorders>
              <w:top w:val="nil"/>
              <w:left w:val="nil"/>
              <w:bottom w:val="nil"/>
              <w:right w:val="nil"/>
            </w:tcBorders>
            <w:shd w:val="clear" w:color="auto" w:fill="auto"/>
            <w:noWrap/>
            <w:vAlign w:val="bottom"/>
            <w:hideMark/>
          </w:tcPr>
          <w:p w14:paraId="2B568B3B" w14:textId="77777777" w:rsidR="00A14572" w:rsidRPr="00CB1E6A" w:rsidRDefault="00A14572" w:rsidP="00136F56">
            <w:r w:rsidRPr="00CB1E6A">
              <w:t>α</w:t>
            </w:r>
            <w:r w:rsidRPr="00CB1E6A">
              <w:rPr>
                <w:vertAlign w:val="subscript"/>
              </w:rPr>
              <w:t>EI</w:t>
            </w:r>
            <w:r w:rsidRPr="00CB1E6A">
              <w:t xml:space="preserve"> (mg/g.min)</w:t>
            </w:r>
          </w:p>
        </w:tc>
        <w:tc>
          <w:tcPr>
            <w:tcW w:w="876" w:type="dxa"/>
            <w:tcBorders>
              <w:top w:val="nil"/>
              <w:left w:val="nil"/>
              <w:bottom w:val="nil"/>
              <w:right w:val="nil"/>
            </w:tcBorders>
            <w:shd w:val="clear" w:color="auto" w:fill="auto"/>
            <w:noWrap/>
            <w:vAlign w:val="bottom"/>
            <w:hideMark/>
          </w:tcPr>
          <w:p w14:paraId="32281394" w14:textId="77777777" w:rsidR="00A14572" w:rsidRPr="00CB1E6A" w:rsidRDefault="00A14572" w:rsidP="00136F56">
            <w:pPr>
              <w:jc w:val="center"/>
            </w:pPr>
            <w:r w:rsidRPr="00CB1E6A">
              <w:t>1.0425</w:t>
            </w:r>
          </w:p>
        </w:tc>
        <w:tc>
          <w:tcPr>
            <w:tcW w:w="876" w:type="dxa"/>
            <w:tcBorders>
              <w:top w:val="nil"/>
              <w:left w:val="nil"/>
              <w:bottom w:val="nil"/>
              <w:right w:val="nil"/>
            </w:tcBorders>
            <w:shd w:val="clear" w:color="auto" w:fill="auto"/>
            <w:noWrap/>
            <w:vAlign w:val="bottom"/>
            <w:hideMark/>
          </w:tcPr>
          <w:p w14:paraId="4683D0A2" w14:textId="77777777" w:rsidR="00A14572" w:rsidRPr="00CB1E6A" w:rsidRDefault="00A14572" w:rsidP="00136F56">
            <w:pPr>
              <w:jc w:val="center"/>
            </w:pPr>
            <w:r w:rsidRPr="00CB1E6A">
              <w:t>2.0969</w:t>
            </w:r>
          </w:p>
        </w:tc>
        <w:tc>
          <w:tcPr>
            <w:tcW w:w="982" w:type="dxa"/>
            <w:tcBorders>
              <w:top w:val="nil"/>
              <w:left w:val="nil"/>
              <w:bottom w:val="nil"/>
              <w:right w:val="nil"/>
            </w:tcBorders>
            <w:shd w:val="clear" w:color="auto" w:fill="auto"/>
            <w:noWrap/>
            <w:vAlign w:val="bottom"/>
            <w:hideMark/>
          </w:tcPr>
          <w:p w14:paraId="49E7B5B6" w14:textId="7F9F21EC" w:rsidR="00A14572" w:rsidRPr="00CB1E6A" w:rsidRDefault="00215FAC" w:rsidP="00136F56">
            <w:pPr>
              <w:jc w:val="center"/>
            </w:pPr>
            <w:r w:rsidRPr="00CB1E6A">
              <w:rPr>
                <w:lang w:val="en-GB"/>
              </w:rPr>
              <w:t>4</w:t>
            </w:r>
            <w:r w:rsidR="00A14572" w:rsidRPr="00CB1E6A">
              <w:t>.9818</w:t>
            </w:r>
          </w:p>
        </w:tc>
        <w:tc>
          <w:tcPr>
            <w:tcW w:w="886" w:type="dxa"/>
            <w:tcBorders>
              <w:top w:val="nil"/>
              <w:left w:val="nil"/>
              <w:bottom w:val="nil"/>
              <w:right w:val="nil"/>
            </w:tcBorders>
            <w:shd w:val="clear" w:color="auto" w:fill="auto"/>
            <w:noWrap/>
            <w:vAlign w:val="bottom"/>
            <w:hideMark/>
          </w:tcPr>
          <w:p w14:paraId="5932DF4E" w14:textId="785A1572" w:rsidR="00A14572" w:rsidRPr="00CB1E6A" w:rsidRDefault="00215FAC" w:rsidP="00136F56">
            <w:pPr>
              <w:jc w:val="center"/>
            </w:pPr>
            <w:r w:rsidRPr="00CB1E6A">
              <w:rPr>
                <w:lang w:val="en-GB"/>
              </w:rPr>
              <w:t>8</w:t>
            </w:r>
            <w:r w:rsidR="00A14572" w:rsidRPr="00CB1E6A">
              <w:t>.6504</w:t>
            </w:r>
          </w:p>
        </w:tc>
        <w:tc>
          <w:tcPr>
            <w:tcW w:w="996" w:type="dxa"/>
            <w:tcBorders>
              <w:top w:val="nil"/>
              <w:left w:val="nil"/>
              <w:bottom w:val="nil"/>
              <w:right w:val="nil"/>
            </w:tcBorders>
            <w:shd w:val="clear" w:color="auto" w:fill="auto"/>
            <w:noWrap/>
            <w:vAlign w:val="bottom"/>
            <w:hideMark/>
          </w:tcPr>
          <w:p w14:paraId="0FADAB86" w14:textId="7AABB5B2" w:rsidR="00A14572" w:rsidRPr="00E26075" w:rsidRDefault="00A14572" w:rsidP="00136F56">
            <w:pPr>
              <w:jc w:val="center"/>
              <w:rPr>
                <w:lang w:val="en-GB"/>
              </w:rPr>
            </w:pPr>
            <w:r w:rsidRPr="00CB1E6A">
              <w:t>11.91</w:t>
            </w:r>
            <w:r w:rsidR="00E26075">
              <w:rPr>
                <w:lang w:val="en-GB"/>
              </w:rPr>
              <w:t>00</w:t>
            </w:r>
          </w:p>
        </w:tc>
      </w:tr>
      <w:tr w:rsidR="00CB1E6A" w:rsidRPr="00CB1E6A" w14:paraId="5C7EBB18" w14:textId="77777777" w:rsidTr="00136F56">
        <w:trPr>
          <w:trHeight w:val="396"/>
        </w:trPr>
        <w:tc>
          <w:tcPr>
            <w:tcW w:w="2694" w:type="dxa"/>
            <w:tcBorders>
              <w:top w:val="nil"/>
              <w:left w:val="nil"/>
              <w:bottom w:val="nil"/>
              <w:right w:val="nil"/>
            </w:tcBorders>
            <w:shd w:val="clear" w:color="auto" w:fill="auto"/>
            <w:noWrap/>
            <w:vAlign w:val="bottom"/>
            <w:hideMark/>
          </w:tcPr>
          <w:p w14:paraId="714B23EC"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6AAE0799" w14:textId="77777777" w:rsidR="00A14572" w:rsidRPr="00CB1E6A" w:rsidRDefault="00A14572" w:rsidP="00136F56">
            <w:r w:rsidRPr="00CB1E6A">
              <w:t>β</w:t>
            </w:r>
            <w:r w:rsidRPr="00CB1E6A">
              <w:rPr>
                <w:vertAlign w:val="subscript"/>
              </w:rPr>
              <w:t>EI</w:t>
            </w:r>
            <w:r w:rsidRPr="00CB1E6A">
              <w:t xml:space="preserve"> (g/mg)</w:t>
            </w:r>
          </w:p>
        </w:tc>
        <w:tc>
          <w:tcPr>
            <w:tcW w:w="876" w:type="dxa"/>
            <w:tcBorders>
              <w:top w:val="nil"/>
              <w:left w:val="nil"/>
              <w:bottom w:val="nil"/>
              <w:right w:val="nil"/>
            </w:tcBorders>
            <w:shd w:val="clear" w:color="auto" w:fill="auto"/>
            <w:noWrap/>
            <w:vAlign w:val="bottom"/>
            <w:hideMark/>
          </w:tcPr>
          <w:p w14:paraId="316663F5" w14:textId="77777777" w:rsidR="00A14572" w:rsidRPr="00CB1E6A" w:rsidRDefault="00A14572" w:rsidP="00136F56">
            <w:pPr>
              <w:jc w:val="center"/>
            </w:pPr>
            <w:r w:rsidRPr="00CB1E6A">
              <w:t>2.8177</w:t>
            </w:r>
          </w:p>
        </w:tc>
        <w:tc>
          <w:tcPr>
            <w:tcW w:w="876" w:type="dxa"/>
            <w:tcBorders>
              <w:top w:val="nil"/>
              <w:left w:val="nil"/>
              <w:bottom w:val="nil"/>
              <w:right w:val="nil"/>
            </w:tcBorders>
            <w:shd w:val="clear" w:color="auto" w:fill="auto"/>
            <w:noWrap/>
            <w:vAlign w:val="bottom"/>
            <w:hideMark/>
          </w:tcPr>
          <w:p w14:paraId="40156CA5" w14:textId="77777777" w:rsidR="00A14572" w:rsidRPr="00CB1E6A" w:rsidRDefault="00A14572" w:rsidP="00136F56">
            <w:pPr>
              <w:jc w:val="center"/>
            </w:pPr>
            <w:r w:rsidRPr="00CB1E6A">
              <w:t>1.5371</w:t>
            </w:r>
          </w:p>
        </w:tc>
        <w:tc>
          <w:tcPr>
            <w:tcW w:w="982" w:type="dxa"/>
            <w:tcBorders>
              <w:top w:val="nil"/>
              <w:left w:val="nil"/>
              <w:bottom w:val="nil"/>
              <w:right w:val="nil"/>
            </w:tcBorders>
            <w:shd w:val="clear" w:color="auto" w:fill="auto"/>
            <w:noWrap/>
            <w:vAlign w:val="bottom"/>
            <w:hideMark/>
          </w:tcPr>
          <w:p w14:paraId="10F5CA17" w14:textId="77777777" w:rsidR="00A14572" w:rsidRPr="00CB1E6A" w:rsidRDefault="00A14572" w:rsidP="00136F56">
            <w:pPr>
              <w:jc w:val="center"/>
            </w:pPr>
            <w:r w:rsidRPr="00CB1E6A">
              <w:t>0.9888</w:t>
            </w:r>
          </w:p>
        </w:tc>
        <w:tc>
          <w:tcPr>
            <w:tcW w:w="886" w:type="dxa"/>
            <w:tcBorders>
              <w:top w:val="nil"/>
              <w:left w:val="nil"/>
              <w:bottom w:val="nil"/>
              <w:right w:val="nil"/>
            </w:tcBorders>
            <w:shd w:val="clear" w:color="auto" w:fill="auto"/>
            <w:noWrap/>
            <w:vAlign w:val="bottom"/>
            <w:hideMark/>
          </w:tcPr>
          <w:p w14:paraId="40568728" w14:textId="77777777" w:rsidR="00A14572" w:rsidRPr="00CB1E6A" w:rsidRDefault="00A14572" w:rsidP="00136F56">
            <w:pPr>
              <w:jc w:val="center"/>
            </w:pPr>
            <w:r w:rsidRPr="00CB1E6A">
              <w:t>0.6863</w:t>
            </w:r>
          </w:p>
        </w:tc>
        <w:tc>
          <w:tcPr>
            <w:tcW w:w="996" w:type="dxa"/>
            <w:tcBorders>
              <w:top w:val="nil"/>
              <w:left w:val="nil"/>
              <w:bottom w:val="nil"/>
              <w:right w:val="nil"/>
            </w:tcBorders>
            <w:shd w:val="clear" w:color="auto" w:fill="auto"/>
            <w:noWrap/>
            <w:vAlign w:val="bottom"/>
            <w:hideMark/>
          </w:tcPr>
          <w:p w14:paraId="528BE937" w14:textId="77777777" w:rsidR="00A14572" w:rsidRPr="00CB1E6A" w:rsidRDefault="00A14572" w:rsidP="00136F56">
            <w:pPr>
              <w:jc w:val="center"/>
            </w:pPr>
            <w:r w:rsidRPr="00CB1E6A">
              <w:t>0.5246</w:t>
            </w:r>
          </w:p>
        </w:tc>
      </w:tr>
      <w:tr w:rsidR="00CB1E6A" w:rsidRPr="00CB1E6A" w14:paraId="6BBA0F24" w14:textId="77777777" w:rsidTr="00136F56">
        <w:trPr>
          <w:trHeight w:val="396"/>
        </w:trPr>
        <w:tc>
          <w:tcPr>
            <w:tcW w:w="2694" w:type="dxa"/>
            <w:tcBorders>
              <w:top w:val="nil"/>
              <w:left w:val="nil"/>
              <w:bottom w:val="nil"/>
              <w:right w:val="nil"/>
            </w:tcBorders>
            <w:shd w:val="clear" w:color="auto" w:fill="auto"/>
            <w:noWrap/>
            <w:vAlign w:val="bottom"/>
            <w:hideMark/>
          </w:tcPr>
          <w:p w14:paraId="04DC78F0"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19185446" w14:textId="77777777" w:rsidR="00A14572" w:rsidRPr="00CB1E6A" w:rsidRDefault="00A14572"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5565C709" w14:textId="77777777" w:rsidR="00A14572" w:rsidRPr="00CB1E6A" w:rsidRDefault="00A14572" w:rsidP="00136F56">
            <w:pPr>
              <w:jc w:val="center"/>
            </w:pPr>
            <w:r w:rsidRPr="00CB1E6A">
              <w:t>0.9565</w:t>
            </w:r>
          </w:p>
        </w:tc>
        <w:tc>
          <w:tcPr>
            <w:tcW w:w="876" w:type="dxa"/>
            <w:tcBorders>
              <w:top w:val="nil"/>
              <w:left w:val="nil"/>
              <w:bottom w:val="nil"/>
              <w:right w:val="nil"/>
            </w:tcBorders>
            <w:shd w:val="clear" w:color="auto" w:fill="auto"/>
            <w:noWrap/>
            <w:vAlign w:val="bottom"/>
            <w:hideMark/>
          </w:tcPr>
          <w:p w14:paraId="3C919AA8" w14:textId="77777777" w:rsidR="00A14572" w:rsidRPr="00CB1E6A" w:rsidRDefault="00A14572" w:rsidP="00136F56">
            <w:pPr>
              <w:jc w:val="center"/>
            </w:pPr>
            <w:r w:rsidRPr="00CB1E6A">
              <w:t>0.9839</w:t>
            </w:r>
          </w:p>
        </w:tc>
        <w:tc>
          <w:tcPr>
            <w:tcW w:w="982" w:type="dxa"/>
            <w:tcBorders>
              <w:top w:val="nil"/>
              <w:left w:val="nil"/>
              <w:bottom w:val="nil"/>
              <w:right w:val="nil"/>
            </w:tcBorders>
            <w:shd w:val="clear" w:color="auto" w:fill="auto"/>
            <w:noWrap/>
            <w:vAlign w:val="bottom"/>
            <w:hideMark/>
          </w:tcPr>
          <w:p w14:paraId="38E6F892" w14:textId="77777777" w:rsidR="00A14572" w:rsidRPr="00CB1E6A" w:rsidRDefault="00A14572" w:rsidP="00136F56">
            <w:pPr>
              <w:jc w:val="center"/>
            </w:pPr>
            <w:r w:rsidRPr="00CB1E6A">
              <w:t>0.9802</w:t>
            </w:r>
          </w:p>
        </w:tc>
        <w:tc>
          <w:tcPr>
            <w:tcW w:w="886" w:type="dxa"/>
            <w:tcBorders>
              <w:top w:val="nil"/>
              <w:left w:val="nil"/>
              <w:bottom w:val="nil"/>
              <w:right w:val="nil"/>
            </w:tcBorders>
            <w:shd w:val="clear" w:color="auto" w:fill="auto"/>
            <w:noWrap/>
            <w:vAlign w:val="bottom"/>
            <w:hideMark/>
          </w:tcPr>
          <w:p w14:paraId="0FDAD534" w14:textId="77777777" w:rsidR="00A14572" w:rsidRPr="00CB1E6A" w:rsidRDefault="00A14572" w:rsidP="00136F56">
            <w:pPr>
              <w:jc w:val="center"/>
            </w:pPr>
            <w:r w:rsidRPr="00CB1E6A">
              <w:t>0.9774</w:t>
            </w:r>
          </w:p>
        </w:tc>
        <w:tc>
          <w:tcPr>
            <w:tcW w:w="996" w:type="dxa"/>
            <w:tcBorders>
              <w:top w:val="nil"/>
              <w:left w:val="nil"/>
              <w:bottom w:val="nil"/>
              <w:right w:val="nil"/>
            </w:tcBorders>
            <w:shd w:val="clear" w:color="auto" w:fill="auto"/>
            <w:noWrap/>
            <w:vAlign w:val="bottom"/>
            <w:hideMark/>
          </w:tcPr>
          <w:p w14:paraId="5931EF66" w14:textId="77777777" w:rsidR="00A14572" w:rsidRPr="00CB1E6A" w:rsidRDefault="00A14572" w:rsidP="00136F56">
            <w:pPr>
              <w:jc w:val="center"/>
            </w:pPr>
            <w:r w:rsidRPr="00CB1E6A">
              <w:t>0.9856</w:t>
            </w:r>
          </w:p>
        </w:tc>
      </w:tr>
      <w:tr w:rsidR="00CB1E6A" w:rsidRPr="00CB1E6A" w14:paraId="23911E19" w14:textId="77777777" w:rsidTr="00136F56">
        <w:trPr>
          <w:trHeight w:val="396"/>
        </w:trPr>
        <w:tc>
          <w:tcPr>
            <w:tcW w:w="2694" w:type="dxa"/>
            <w:tcBorders>
              <w:top w:val="nil"/>
              <w:left w:val="nil"/>
              <w:bottom w:val="nil"/>
              <w:right w:val="nil"/>
            </w:tcBorders>
            <w:shd w:val="clear" w:color="auto" w:fill="auto"/>
            <w:noWrap/>
            <w:vAlign w:val="bottom"/>
            <w:hideMark/>
          </w:tcPr>
          <w:p w14:paraId="318B0E00" w14:textId="77777777" w:rsidR="00A14572" w:rsidRPr="00CB1E6A" w:rsidRDefault="00A14572" w:rsidP="00136F56">
            <w:r w:rsidRPr="00CB1E6A">
              <w:t>INTRAPARTICLE DIFFUSION</w:t>
            </w:r>
          </w:p>
        </w:tc>
        <w:tc>
          <w:tcPr>
            <w:tcW w:w="2283" w:type="dxa"/>
            <w:tcBorders>
              <w:top w:val="nil"/>
              <w:left w:val="nil"/>
              <w:bottom w:val="nil"/>
              <w:right w:val="nil"/>
            </w:tcBorders>
            <w:shd w:val="clear" w:color="auto" w:fill="auto"/>
            <w:noWrap/>
            <w:vAlign w:val="bottom"/>
            <w:hideMark/>
          </w:tcPr>
          <w:p w14:paraId="3EA4D889" w14:textId="3530714D" w:rsidR="00A14572"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A14572" w:rsidRPr="00CB1E6A">
              <w:t xml:space="preserve"> (</w:t>
            </w:r>
            <w:r w:rsidR="00526BA5" w:rsidRPr="00526BA5">
              <w:t>mg/g</w:t>
            </w:r>
            <w:r w:rsidR="00A14572" w:rsidRPr="00CB1E6A">
              <w:t xml:space="preserve"> min </w:t>
            </w:r>
            <w:r w:rsidR="00A14572" w:rsidRPr="00CB1E6A">
              <w:rPr>
                <w:vertAlign w:val="superscript"/>
              </w:rPr>
              <w:t>-1/2</w:t>
            </w:r>
            <w:r w:rsidR="00A14572" w:rsidRPr="00CB1E6A">
              <w:t>)</w:t>
            </w:r>
          </w:p>
        </w:tc>
        <w:tc>
          <w:tcPr>
            <w:tcW w:w="876" w:type="dxa"/>
            <w:tcBorders>
              <w:top w:val="nil"/>
              <w:left w:val="nil"/>
              <w:bottom w:val="nil"/>
              <w:right w:val="nil"/>
            </w:tcBorders>
            <w:shd w:val="clear" w:color="auto" w:fill="auto"/>
            <w:noWrap/>
            <w:vAlign w:val="bottom"/>
            <w:hideMark/>
          </w:tcPr>
          <w:p w14:paraId="5513E4FF" w14:textId="77777777" w:rsidR="00A14572" w:rsidRPr="00CB1E6A" w:rsidRDefault="00A14572" w:rsidP="00136F56">
            <w:pPr>
              <w:jc w:val="center"/>
            </w:pPr>
            <w:r w:rsidRPr="00CB1E6A">
              <w:t>0.2269</w:t>
            </w:r>
          </w:p>
        </w:tc>
        <w:tc>
          <w:tcPr>
            <w:tcW w:w="876" w:type="dxa"/>
            <w:tcBorders>
              <w:top w:val="nil"/>
              <w:left w:val="nil"/>
              <w:bottom w:val="nil"/>
              <w:right w:val="nil"/>
            </w:tcBorders>
            <w:shd w:val="clear" w:color="auto" w:fill="auto"/>
            <w:noWrap/>
            <w:vAlign w:val="bottom"/>
            <w:hideMark/>
          </w:tcPr>
          <w:p w14:paraId="7744F3AF" w14:textId="77777777" w:rsidR="00A14572" w:rsidRPr="00CB1E6A" w:rsidRDefault="00A14572" w:rsidP="00136F56">
            <w:pPr>
              <w:jc w:val="center"/>
            </w:pPr>
            <w:r w:rsidRPr="00CB1E6A">
              <w:t>0.5583</w:t>
            </w:r>
          </w:p>
        </w:tc>
        <w:tc>
          <w:tcPr>
            <w:tcW w:w="982" w:type="dxa"/>
            <w:tcBorders>
              <w:top w:val="nil"/>
              <w:left w:val="nil"/>
              <w:bottom w:val="nil"/>
              <w:right w:val="nil"/>
            </w:tcBorders>
            <w:shd w:val="clear" w:color="auto" w:fill="auto"/>
            <w:noWrap/>
            <w:vAlign w:val="bottom"/>
            <w:hideMark/>
          </w:tcPr>
          <w:p w14:paraId="2B4573BE" w14:textId="77777777" w:rsidR="00A14572" w:rsidRPr="00CB1E6A" w:rsidRDefault="00A14572" w:rsidP="00136F56">
            <w:pPr>
              <w:jc w:val="center"/>
            </w:pPr>
            <w:r w:rsidRPr="00CB1E6A">
              <w:t>0.7473</w:t>
            </w:r>
          </w:p>
        </w:tc>
        <w:tc>
          <w:tcPr>
            <w:tcW w:w="886" w:type="dxa"/>
            <w:tcBorders>
              <w:top w:val="nil"/>
              <w:left w:val="nil"/>
              <w:bottom w:val="nil"/>
              <w:right w:val="nil"/>
            </w:tcBorders>
            <w:shd w:val="clear" w:color="auto" w:fill="auto"/>
            <w:noWrap/>
            <w:vAlign w:val="bottom"/>
            <w:hideMark/>
          </w:tcPr>
          <w:p w14:paraId="2275FA8B" w14:textId="77777777" w:rsidR="00A14572" w:rsidRPr="00CB1E6A" w:rsidRDefault="00A14572" w:rsidP="00136F56">
            <w:pPr>
              <w:jc w:val="center"/>
            </w:pPr>
            <w:r w:rsidRPr="00CB1E6A">
              <w:t>0.9302</w:t>
            </w:r>
          </w:p>
        </w:tc>
        <w:tc>
          <w:tcPr>
            <w:tcW w:w="996" w:type="dxa"/>
            <w:tcBorders>
              <w:top w:val="nil"/>
              <w:left w:val="nil"/>
              <w:bottom w:val="nil"/>
              <w:right w:val="nil"/>
            </w:tcBorders>
            <w:shd w:val="clear" w:color="auto" w:fill="auto"/>
            <w:noWrap/>
            <w:vAlign w:val="bottom"/>
            <w:hideMark/>
          </w:tcPr>
          <w:p w14:paraId="23197B04" w14:textId="77777777" w:rsidR="00A14572" w:rsidRPr="00CB1E6A" w:rsidRDefault="00A14572" w:rsidP="00136F56">
            <w:pPr>
              <w:jc w:val="center"/>
            </w:pPr>
            <w:r w:rsidRPr="00CB1E6A">
              <w:t>1.8487</w:t>
            </w:r>
          </w:p>
        </w:tc>
      </w:tr>
      <w:tr w:rsidR="00CB1E6A" w:rsidRPr="00CB1E6A" w14:paraId="714DA91D" w14:textId="77777777" w:rsidTr="00136F56">
        <w:trPr>
          <w:trHeight w:val="396"/>
        </w:trPr>
        <w:tc>
          <w:tcPr>
            <w:tcW w:w="2694" w:type="dxa"/>
            <w:tcBorders>
              <w:top w:val="nil"/>
              <w:left w:val="nil"/>
              <w:bottom w:val="nil"/>
              <w:right w:val="nil"/>
            </w:tcBorders>
            <w:shd w:val="clear" w:color="auto" w:fill="auto"/>
            <w:noWrap/>
            <w:vAlign w:val="bottom"/>
            <w:hideMark/>
          </w:tcPr>
          <w:p w14:paraId="113C702A"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56A7AEE2" w14:textId="2791A98B" w:rsidR="00A14572" w:rsidRPr="00CB1E6A" w:rsidRDefault="00A14572" w:rsidP="00136F56">
            <w:r w:rsidRPr="00CB1E6A">
              <w:t>C</w:t>
            </w:r>
            <w:r w:rsidRPr="00CB1E6A">
              <w:rPr>
                <w:vertAlign w:val="subscript"/>
              </w:rPr>
              <w:t>I</w:t>
            </w:r>
            <w:r w:rsidRPr="00CB1E6A">
              <w:t xml:space="preserve"> (</w:t>
            </w:r>
            <w:r w:rsidR="00526BA5" w:rsidRPr="00526BA5">
              <w:t>mg/g</w:t>
            </w:r>
            <w:r w:rsidRPr="00CB1E6A">
              <w:t>)</w:t>
            </w:r>
          </w:p>
        </w:tc>
        <w:tc>
          <w:tcPr>
            <w:tcW w:w="876" w:type="dxa"/>
            <w:tcBorders>
              <w:top w:val="nil"/>
              <w:left w:val="nil"/>
              <w:bottom w:val="nil"/>
              <w:right w:val="nil"/>
            </w:tcBorders>
            <w:shd w:val="clear" w:color="auto" w:fill="auto"/>
            <w:noWrap/>
            <w:vAlign w:val="bottom"/>
            <w:hideMark/>
          </w:tcPr>
          <w:p w14:paraId="79ECF3B5" w14:textId="77777777" w:rsidR="00A14572" w:rsidRPr="00CB1E6A" w:rsidRDefault="00A14572" w:rsidP="00136F56">
            <w:pPr>
              <w:jc w:val="center"/>
            </w:pPr>
            <w:r w:rsidRPr="00CB1E6A">
              <w:t>0.1037</w:t>
            </w:r>
          </w:p>
        </w:tc>
        <w:tc>
          <w:tcPr>
            <w:tcW w:w="876" w:type="dxa"/>
            <w:tcBorders>
              <w:top w:val="nil"/>
              <w:left w:val="nil"/>
              <w:bottom w:val="nil"/>
              <w:right w:val="nil"/>
            </w:tcBorders>
            <w:shd w:val="clear" w:color="auto" w:fill="auto"/>
            <w:noWrap/>
            <w:vAlign w:val="bottom"/>
            <w:hideMark/>
          </w:tcPr>
          <w:p w14:paraId="124E5E45" w14:textId="77777777" w:rsidR="00A14572" w:rsidRPr="00CB1E6A" w:rsidRDefault="00A14572" w:rsidP="00136F56">
            <w:pPr>
              <w:jc w:val="center"/>
            </w:pPr>
            <w:r w:rsidRPr="00CB1E6A">
              <w:t>0.3013</w:t>
            </w:r>
          </w:p>
        </w:tc>
        <w:tc>
          <w:tcPr>
            <w:tcW w:w="982" w:type="dxa"/>
            <w:tcBorders>
              <w:top w:val="nil"/>
              <w:left w:val="nil"/>
              <w:bottom w:val="nil"/>
              <w:right w:val="nil"/>
            </w:tcBorders>
            <w:shd w:val="clear" w:color="auto" w:fill="auto"/>
            <w:noWrap/>
            <w:vAlign w:val="bottom"/>
            <w:hideMark/>
          </w:tcPr>
          <w:p w14:paraId="638325C0" w14:textId="77777777" w:rsidR="00A14572" w:rsidRPr="00CB1E6A" w:rsidRDefault="00A14572" w:rsidP="00136F56">
            <w:pPr>
              <w:jc w:val="center"/>
            </w:pPr>
            <w:r w:rsidRPr="00CB1E6A">
              <w:t>0.3176</w:t>
            </w:r>
          </w:p>
        </w:tc>
        <w:tc>
          <w:tcPr>
            <w:tcW w:w="886" w:type="dxa"/>
            <w:tcBorders>
              <w:top w:val="nil"/>
              <w:left w:val="nil"/>
              <w:bottom w:val="nil"/>
              <w:right w:val="nil"/>
            </w:tcBorders>
            <w:shd w:val="clear" w:color="auto" w:fill="auto"/>
            <w:noWrap/>
            <w:vAlign w:val="bottom"/>
            <w:hideMark/>
          </w:tcPr>
          <w:p w14:paraId="394C28CB" w14:textId="77777777" w:rsidR="00A14572" w:rsidRPr="00CB1E6A" w:rsidRDefault="00A14572" w:rsidP="00136F56">
            <w:pPr>
              <w:jc w:val="center"/>
            </w:pPr>
            <w:r w:rsidRPr="00CB1E6A">
              <w:t>0.397</w:t>
            </w:r>
          </w:p>
        </w:tc>
        <w:tc>
          <w:tcPr>
            <w:tcW w:w="996" w:type="dxa"/>
            <w:tcBorders>
              <w:top w:val="nil"/>
              <w:left w:val="nil"/>
              <w:bottom w:val="nil"/>
              <w:right w:val="nil"/>
            </w:tcBorders>
            <w:shd w:val="clear" w:color="auto" w:fill="auto"/>
            <w:noWrap/>
            <w:vAlign w:val="bottom"/>
            <w:hideMark/>
          </w:tcPr>
          <w:p w14:paraId="39C5B8C1" w14:textId="77777777" w:rsidR="00A14572" w:rsidRPr="00CB1E6A" w:rsidRDefault="00A14572" w:rsidP="00136F56">
            <w:pPr>
              <w:jc w:val="center"/>
            </w:pPr>
            <w:r w:rsidRPr="00CB1E6A">
              <w:t>0.1144</w:t>
            </w:r>
          </w:p>
        </w:tc>
      </w:tr>
      <w:tr w:rsidR="00CB1E6A" w:rsidRPr="00CB1E6A" w14:paraId="4C1B7B0F" w14:textId="77777777" w:rsidTr="00136F56">
        <w:trPr>
          <w:trHeight w:val="396"/>
        </w:trPr>
        <w:tc>
          <w:tcPr>
            <w:tcW w:w="2694" w:type="dxa"/>
            <w:tcBorders>
              <w:top w:val="nil"/>
              <w:left w:val="nil"/>
              <w:bottom w:val="nil"/>
              <w:right w:val="nil"/>
            </w:tcBorders>
            <w:shd w:val="clear" w:color="auto" w:fill="auto"/>
            <w:noWrap/>
            <w:vAlign w:val="bottom"/>
            <w:hideMark/>
          </w:tcPr>
          <w:p w14:paraId="4B5DB80B"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656A573C" w14:textId="77777777" w:rsidR="00A14572" w:rsidRPr="00CB1E6A" w:rsidRDefault="00A14572"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3BA17F73" w14:textId="77777777" w:rsidR="00A14572" w:rsidRPr="00CB1E6A" w:rsidRDefault="00A14572" w:rsidP="00136F56">
            <w:pPr>
              <w:jc w:val="center"/>
            </w:pPr>
            <w:r w:rsidRPr="00CB1E6A">
              <w:t>0.9875</w:t>
            </w:r>
          </w:p>
        </w:tc>
        <w:tc>
          <w:tcPr>
            <w:tcW w:w="876" w:type="dxa"/>
            <w:tcBorders>
              <w:top w:val="nil"/>
              <w:left w:val="nil"/>
              <w:bottom w:val="nil"/>
              <w:right w:val="nil"/>
            </w:tcBorders>
            <w:shd w:val="clear" w:color="auto" w:fill="auto"/>
            <w:noWrap/>
            <w:vAlign w:val="bottom"/>
            <w:hideMark/>
          </w:tcPr>
          <w:p w14:paraId="3DA332C6" w14:textId="77777777" w:rsidR="00A14572" w:rsidRPr="00CB1E6A" w:rsidRDefault="00A14572" w:rsidP="00136F56">
            <w:pPr>
              <w:jc w:val="center"/>
            </w:pPr>
            <w:r w:rsidRPr="00CB1E6A">
              <w:t>0.9999</w:t>
            </w:r>
          </w:p>
        </w:tc>
        <w:tc>
          <w:tcPr>
            <w:tcW w:w="982" w:type="dxa"/>
            <w:tcBorders>
              <w:top w:val="nil"/>
              <w:left w:val="nil"/>
              <w:bottom w:val="nil"/>
              <w:right w:val="nil"/>
            </w:tcBorders>
            <w:shd w:val="clear" w:color="auto" w:fill="auto"/>
            <w:noWrap/>
            <w:vAlign w:val="bottom"/>
            <w:hideMark/>
          </w:tcPr>
          <w:p w14:paraId="38DFA129" w14:textId="77777777" w:rsidR="00A14572" w:rsidRPr="00CB1E6A" w:rsidRDefault="00A14572" w:rsidP="00136F56">
            <w:pPr>
              <w:jc w:val="center"/>
            </w:pPr>
            <w:r w:rsidRPr="00CB1E6A">
              <w:t>0.9953</w:t>
            </w:r>
          </w:p>
        </w:tc>
        <w:tc>
          <w:tcPr>
            <w:tcW w:w="886" w:type="dxa"/>
            <w:tcBorders>
              <w:top w:val="nil"/>
              <w:left w:val="nil"/>
              <w:bottom w:val="nil"/>
              <w:right w:val="nil"/>
            </w:tcBorders>
            <w:shd w:val="clear" w:color="auto" w:fill="auto"/>
            <w:noWrap/>
            <w:vAlign w:val="bottom"/>
            <w:hideMark/>
          </w:tcPr>
          <w:p w14:paraId="76366374" w14:textId="77777777" w:rsidR="00A14572" w:rsidRPr="00CB1E6A" w:rsidRDefault="00A14572" w:rsidP="00136F56">
            <w:pPr>
              <w:jc w:val="center"/>
            </w:pPr>
            <w:r w:rsidRPr="00CB1E6A">
              <w:t>0.9764</w:t>
            </w:r>
          </w:p>
        </w:tc>
        <w:tc>
          <w:tcPr>
            <w:tcW w:w="996" w:type="dxa"/>
            <w:tcBorders>
              <w:top w:val="nil"/>
              <w:left w:val="nil"/>
              <w:bottom w:val="nil"/>
              <w:right w:val="nil"/>
            </w:tcBorders>
            <w:shd w:val="clear" w:color="auto" w:fill="auto"/>
            <w:noWrap/>
            <w:vAlign w:val="bottom"/>
            <w:hideMark/>
          </w:tcPr>
          <w:p w14:paraId="1F9256DF" w14:textId="77777777" w:rsidR="00A14572" w:rsidRPr="00CB1E6A" w:rsidRDefault="00A14572" w:rsidP="00136F56">
            <w:pPr>
              <w:jc w:val="center"/>
            </w:pPr>
            <w:r w:rsidRPr="00CB1E6A">
              <w:t>0.9321</w:t>
            </w:r>
          </w:p>
        </w:tc>
      </w:tr>
      <w:tr w:rsidR="00CB1E6A" w:rsidRPr="00CB1E6A" w14:paraId="3478D4E6" w14:textId="77777777" w:rsidTr="00136F56">
        <w:trPr>
          <w:trHeight w:val="396"/>
        </w:trPr>
        <w:tc>
          <w:tcPr>
            <w:tcW w:w="2694" w:type="dxa"/>
            <w:tcBorders>
              <w:top w:val="nil"/>
              <w:left w:val="nil"/>
              <w:bottom w:val="nil"/>
              <w:right w:val="nil"/>
            </w:tcBorders>
            <w:shd w:val="clear" w:color="auto" w:fill="auto"/>
            <w:noWrap/>
            <w:vAlign w:val="bottom"/>
            <w:hideMark/>
          </w:tcPr>
          <w:p w14:paraId="68D197C0" w14:textId="77777777" w:rsidR="00A14572" w:rsidRPr="00CB1E6A" w:rsidRDefault="00A14572" w:rsidP="00136F56">
            <w:r w:rsidRPr="00CB1E6A">
              <w:t>LIQUID FILM DIFFUSION</w:t>
            </w:r>
          </w:p>
        </w:tc>
        <w:tc>
          <w:tcPr>
            <w:tcW w:w="2283" w:type="dxa"/>
            <w:tcBorders>
              <w:top w:val="nil"/>
              <w:left w:val="nil"/>
              <w:bottom w:val="nil"/>
              <w:right w:val="nil"/>
            </w:tcBorders>
            <w:shd w:val="clear" w:color="auto" w:fill="auto"/>
            <w:noWrap/>
            <w:vAlign w:val="bottom"/>
            <w:hideMark/>
          </w:tcPr>
          <w:p w14:paraId="4BB79B8F" w14:textId="42626D67" w:rsidR="00A14572" w:rsidRPr="00E26075"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876" w:type="dxa"/>
            <w:tcBorders>
              <w:top w:val="nil"/>
              <w:left w:val="nil"/>
              <w:bottom w:val="nil"/>
              <w:right w:val="nil"/>
            </w:tcBorders>
            <w:shd w:val="clear" w:color="auto" w:fill="auto"/>
            <w:noWrap/>
            <w:vAlign w:val="bottom"/>
            <w:hideMark/>
          </w:tcPr>
          <w:p w14:paraId="5DD78B9F" w14:textId="77777777" w:rsidR="00A14572" w:rsidRPr="00CB1E6A" w:rsidRDefault="00A14572" w:rsidP="00136F56">
            <w:pPr>
              <w:jc w:val="center"/>
            </w:pPr>
            <w:r w:rsidRPr="00CB1E6A">
              <w:t>0.0091</w:t>
            </w:r>
          </w:p>
        </w:tc>
        <w:tc>
          <w:tcPr>
            <w:tcW w:w="876" w:type="dxa"/>
            <w:tcBorders>
              <w:top w:val="nil"/>
              <w:left w:val="nil"/>
              <w:bottom w:val="nil"/>
              <w:right w:val="nil"/>
            </w:tcBorders>
            <w:shd w:val="clear" w:color="auto" w:fill="auto"/>
            <w:noWrap/>
            <w:vAlign w:val="bottom"/>
            <w:hideMark/>
          </w:tcPr>
          <w:p w14:paraId="31144853" w14:textId="77777777" w:rsidR="00A14572" w:rsidRPr="00CB1E6A" w:rsidRDefault="00A14572" w:rsidP="00136F56">
            <w:pPr>
              <w:jc w:val="center"/>
            </w:pPr>
            <w:r w:rsidRPr="00CB1E6A">
              <w:t>0.0092</w:t>
            </w:r>
          </w:p>
        </w:tc>
        <w:tc>
          <w:tcPr>
            <w:tcW w:w="982" w:type="dxa"/>
            <w:tcBorders>
              <w:top w:val="nil"/>
              <w:left w:val="nil"/>
              <w:bottom w:val="nil"/>
              <w:right w:val="nil"/>
            </w:tcBorders>
            <w:shd w:val="clear" w:color="auto" w:fill="auto"/>
            <w:noWrap/>
            <w:vAlign w:val="bottom"/>
            <w:hideMark/>
          </w:tcPr>
          <w:p w14:paraId="722771C4" w14:textId="77777777" w:rsidR="00A14572" w:rsidRPr="00CB1E6A" w:rsidRDefault="00A14572" w:rsidP="00136F56">
            <w:pPr>
              <w:jc w:val="center"/>
            </w:pPr>
            <w:r w:rsidRPr="00CB1E6A">
              <w:t>0.0082</w:t>
            </w:r>
          </w:p>
        </w:tc>
        <w:tc>
          <w:tcPr>
            <w:tcW w:w="886" w:type="dxa"/>
            <w:tcBorders>
              <w:top w:val="nil"/>
              <w:left w:val="nil"/>
              <w:bottom w:val="nil"/>
              <w:right w:val="nil"/>
            </w:tcBorders>
            <w:shd w:val="clear" w:color="auto" w:fill="auto"/>
            <w:noWrap/>
            <w:vAlign w:val="bottom"/>
            <w:hideMark/>
          </w:tcPr>
          <w:p w14:paraId="6E444F55" w14:textId="77777777" w:rsidR="00A14572" w:rsidRPr="00CB1E6A" w:rsidRDefault="00A14572" w:rsidP="00136F56">
            <w:pPr>
              <w:jc w:val="center"/>
            </w:pPr>
            <w:r w:rsidRPr="00CB1E6A">
              <w:t>0.0097</w:t>
            </w:r>
          </w:p>
        </w:tc>
        <w:tc>
          <w:tcPr>
            <w:tcW w:w="996" w:type="dxa"/>
            <w:tcBorders>
              <w:top w:val="nil"/>
              <w:left w:val="nil"/>
              <w:bottom w:val="nil"/>
              <w:right w:val="nil"/>
            </w:tcBorders>
            <w:shd w:val="clear" w:color="auto" w:fill="auto"/>
            <w:noWrap/>
            <w:vAlign w:val="bottom"/>
            <w:hideMark/>
          </w:tcPr>
          <w:p w14:paraId="4DA455B5" w14:textId="7E1E5D8B" w:rsidR="00A14572" w:rsidRPr="00E26075" w:rsidRDefault="00A14572" w:rsidP="00136F56">
            <w:pPr>
              <w:jc w:val="center"/>
              <w:rPr>
                <w:lang w:val="en-GB"/>
              </w:rPr>
            </w:pPr>
            <w:r w:rsidRPr="00CB1E6A">
              <w:t>0.01</w:t>
            </w:r>
            <w:r w:rsidR="00E26075">
              <w:rPr>
                <w:lang w:val="en-GB"/>
              </w:rPr>
              <w:t>00</w:t>
            </w:r>
          </w:p>
        </w:tc>
      </w:tr>
      <w:tr w:rsidR="00CB1E6A" w:rsidRPr="00CB1E6A" w14:paraId="6E4D1929" w14:textId="77777777" w:rsidTr="00136F56">
        <w:trPr>
          <w:trHeight w:val="396"/>
        </w:trPr>
        <w:tc>
          <w:tcPr>
            <w:tcW w:w="2694" w:type="dxa"/>
            <w:tcBorders>
              <w:top w:val="nil"/>
              <w:left w:val="nil"/>
              <w:bottom w:val="nil"/>
              <w:right w:val="nil"/>
            </w:tcBorders>
            <w:shd w:val="clear" w:color="auto" w:fill="auto"/>
            <w:noWrap/>
            <w:vAlign w:val="bottom"/>
            <w:hideMark/>
          </w:tcPr>
          <w:p w14:paraId="1A8C54B9"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149AF688" w14:textId="77777777" w:rsidR="00A14572" w:rsidRPr="00CB1E6A" w:rsidRDefault="00A14572"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17F07129" w14:textId="77777777" w:rsidR="00A14572" w:rsidRPr="00CB1E6A" w:rsidRDefault="00A14572" w:rsidP="00136F56">
            <w:pPr>
              <w:jc w:val="center"/>
            </w:pPr>
            <w:r w:rsidRPr="00CB1E6A">
              <w:t>0.9104</w:t>
            </w:r>
          </w:p>
        </w:tc>
        <w:tc>
          <w:tcPr>
            <w:tcW w:w="876" w:type="dxa"/>
            <w:tcBorders>
              <w:top w:val="nil"/>
              <w:left w:val="nil"/>
              <w:bottom w:val="nil"/>
              <w:right w:val="nil"/>
            </w:tcBorders>
            <w:shd w:val="clear" w:color="auto" w:fill="auto"/>
            <w:noWrap/>
            <w:vAlign w:val="bottom"/>
            <w:hideMark/>
          </w:tcPr>
          <w:p w14:paraId="7E31FCBF" w14:textId="77777777" w:rsidR="00A14572" w:rsidRPr="00CB1E6A" w:rsidRDefault="00A14572" w:rsidP="00136F56">
            <w:pPr>
              <w:jc w:val="center"/>
            </w:pPr>
            <w:r w:rsidRPr="00CB1E6A">
              <w:t>0.9184</w:t>
            </w:r>
          </w:p>
        </w:tc>
        <w:tc>
          <w:tcPr>
            <w:tcW w:w="982" w:type="dxa"/>
            <w:tcBorders>
              <w:top w:val="nil"/>
              <w:left w:val="nil"/>
              <w:bottom w:val="nil"/>
              <w:right w:val="nil"/>
            </w:tcBorders>
            <w:shd w:val="clear" w:color="auto" w:fill="auto"/>
            <w:noWrap/>
            <w:vAlign w:val="bottom"/>
            <w:hideMark/>
          </w:tcPr>
          <w:p w14:paraId="5EBA16D5" w14:textId="77777777" w:rsidR="00A14572" w:rsidRPr="00CB1E6A" w:rsidRDefault="00A14572" w:rsidP="00136F56">
            <w:pPr>
              <w:jc w:val="center"/>
            </w:pPr>
            <w:r w:rsidRPr="00CB1E6A">
              <w:t>0.948</w:t>
            </w:r>
          </w:p>
        </w:tc>
        <w:tc>
          <w:tcPr>
            <w:tcW w:w="886" w:type="dxa"/>
            <w:tcBorders>
              <w:top w:val="nil"/>
              <w:left w:val="nil"/>
              <w:bottom w:val="nil"/>
              <w:right w:val="nil"/>
            </w:tcBorders>
            <w:shd w:val="clear" w:color="auto" w:fill="auto"/>
            <w:noWrap/>
            <w:vAlign w:val="bottom"/>
            <w:hideMark/>
          </w:tcPr>
          <w:p w14:paraId="240AD581" w14:textId="77777777" w:rsidR="00A14572" w:rsidRPr="00CB1E6A" w:rsidRDefault="00A14572" w:rsidP="00136F56">
            <w:pPr>
              <w:jc w:val="center"/>
            </w:pPr>
            <w:r w:rsidRPr="00CB1E6A">
              <w:t>0.9569</w:t>
            </w:r>
          </w:p>
        </w:tc>
        <w:tc>
          <w:tcPr>
            <w:tcW w:w="996" w:type="dxa"/>
            <w:tcBorders>
              <w:top w:val="nil"/>
              <w:left w:val="nil"/>
              <w:bottom w:val="nil"/>
              <w:right w:val="nil"/>
            </w:tcBorders>
            <w:shd w:val="clear" w:color="auto" w:fill="auto"/>
            <w:noWrap/>
            <w:vAlign w:val="bottom"/>
            <w:hideMark/>
          </w:tcPr>
          <w:p w14:paraId="4EAD6D76" w14:textId="77777777" w:rsidR="00A14572" w:rsidRPr="00CB1E6A" w:rsidRDefault="00A14572" w:rsidP="00136F56">
            <w:pPr>
              <w:jc w:val="center"/>
            </w:pPr>
            <w:r w:rsidRPr="00CB1E6A">
              <w:t>0.9347</w:t>
            </w:r>
          </w:p>
        </w:tc>
      </w:tr>
      <w:tr w:rsidR="00CB1E6A" w:rsidRPr="00CB1E6A" w14:paraId="6605FA53" w14:textId="77777777" w:rsidTr="00136F56">
        <w:trPr>
          <w:trHeight w:val="396"/>
        </w:trPr>
        <w:tc>
          <w:tcPr>
            <w:tcW w:w="2694" w:type="dxa"/>
            <w:tcBorders>
              <w:top w:val="nil"/>
              <w:left w:val="nil"/>
              <w:bottom w:val="nil"/>
              <w:right w:val="nil"/>
            </w:tcBorders>
            <w:shd w:val="clear" w:color="auto" w:fill="auto"/>
            <w:noWrap/>
            <w:vAlign w:val="bottom"/>
            <w:hideMark/>
          </w:tcPr>
          <w:p w14:paraId="763DB9AB" w14:textId="77777777" w:rsidR="00A14572" w:rsidRPr="00CB1E6A" w:rsidRDefault="00A14572" w:rsidP="00136F56">
            <w:r w:rsidRPr="00CB1E6A">
              <w:t>FRACTIONAL POWER</w:t>
            </w:r>
          </w:p>
        </w:tc>
        <w:tc>
          <w:tcPr>
            <w:tcW w:w="2283" w:type="dxa"/>
            <w:tcBorders>
              <w:top w:val="nil"/>
              <w:left w:val="nil"/>
              <w:bottom w:val="nil"/>
              <w:right w:val="nil"/>
            </w:tcBorders>
            <w:shd w:val="clear" w:color="auto" w:fill="auto"/>
            <w:noWrap/>
            <w:vAlign w:val="bottom"/>
            <w:hideMark/>
          </w:tcPr>
          <w:p w14:paraId="3908CAAF" w14:textId="77777777" w:rsidR="00A14572" w:rsidRPr="00CB1E6A" w:rsidRDefault="00A14572" w:rsidP="00136F56">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21547544" w14:textId="77777777" w:rsidR="00A14572" w:rsidRPr="00CB1E6A" w:rsidRDefault="00A14572" w:rsidP="00136F56">
            <w:pPr>
              <w:jc w:val="center"/>
            </w:pPr>
            <w:r w:rsidRPr="00CB1E6A">
              <w:t>0.27</w:t>
            </w:r>
          </w:p>
        </w:tc>
        <w:tc>
          <w:tcPr>
            <w:tcW w:w="876" w:type="dxa"/>
            <w:tcBorders>
              <w:top w:val="nil"/>
              <w:left w:val="nil"/>
              <w:bottom w:val="nil"/>
              <w:right w:val="nil"/>
            </w:tcBorders>
            <w:shd w:val="clear" w:color="auto" w:fill="auto"/>
            <w:noWrap/>
            <w:vAlign w:val="bottom"/>
            <w:hideMark/>
          </w:tcPr>
          <w:p w14:paraId="40237570" w14:textId="77777777" w:rsidR="00A14572" w:rsidRPr="00CB1E6A" w:rsidRDefault="00A14572" w:rsidP="00136F56">
            <w:pPr>
              <w:jc w:val="center"/>
            </w:pPr>
            <w:r w:rsidRPr="00CB1E6A">
              <w:t>0.2576</w:t>
            </w:r>
          </w:p>
        </w:tc>
        <w:tc>
          <w:tcPr>
            <w:tcW w:w="982" w:type="dxa"/>
            <w:tcBorders>
              <w:top w:val="nil"/>
              <w:left w:val="nil"/>
              <w:bottom w:val="nil"/>
              <w:right w:val="nil"/>
            </w:tcBorders>
            <w:shd w:val="clear" w:color="auto" w:fill="auto"/>
            <w:noWrap/>
            <w:vAlign w:val="bottom"/>
            <w:hideMark/>
          </w:tcPr>
          <w:p w14:paraId="2B5D2B52" w14:textId="77777777" w:rsidR="00A14572" w:rsidRPr="00CB1E6A" w:rsidRDefault="00A14572" w:rsidP="00136F56">
            <w:pPr>
              <w:jc w:val="center"/>
            </w:pPr>
            <w:r w:rsidRPr="00CB1E6A">
              <w:t>0.2556</w:t>
            </w:r>
          </w:p>
        </w:tc>
        <w:tc>
          <w:tcPr>
            <w:tcW w:w="886" w:type="dxa"/>
            <w:tcBorders>
              <w:top w:val="nil"/>
              <w:left w:val="nil"/>
              <w:bottom w:val="nil"/>
              <w:right w:val="nil"/>
            </w:tcBorders>
            <w:shd w:val="clear" w:color="auto" w:fill="auto"/>
            <w:noWrap/>
            <w:vAlign w:val="bottom"/>
            <w:hideMark/>
          </w:tcPr>
          <w:p w14:paraId="3053B644" w14:textId="77777777" w:rsidR="00A14572" w:rsidRPr="00CB1E6A" w:rsidRDefault="00A14572" w:rsidP="00136F56">
            <w:pPr>
              <w:jc w:val="center"/>
            </w:pPr>
            <w:r w:rsidRPr="00CB1E6A">
              <w:t>0.2771</w:t>
            </w:r>
          </w:p>
        </w:tc>
        <w:tc>
          <w:tcPr>
            <w:tcW w:w="996" w:type="dxa"/>
            <w:tcBorders>
              <w:top w:val="nil"/>
              <w:left w:val="nil"/>
              <w:bottom w:val="nil"/>
              <w:right w:val="nil"/>
            </w:tcBorders>
            <w:shd w:val="clear" w:color="auto" w:fill="auto"/>
            <w:noWrap/>
            <w:vAlign w:val="bottom"/>
            <w:hideMark/>
          </w:tcPr>
          <w:p w14:paraId="16842180" w14:textId="77777777" w:rsidR="00A14572" w:rsidRPr="00CB1E6A" w:rsidRDefault="00A14572" w:rsidP="00136F56">
            <w:pPr>
              <w:jc w:val="center"/>
            </w:pPr>
            <w:r w:rsidRPr="00CB1E6A">
              <w:t>0.2681</w:t>
            </w:r>
          </w:p>
        </w:tc>
      </w:tr>
      <w:tr w:rsidR="00CB1E6A" w:rsidRPr="00CB1E6A" w14:paraId="133C93F0" w14:textId="77777777" w:rsidTr="00136F56">
        <w:trPr>
          <w:trHeight w:val="360"/>
        </w:trPr>
        <w:tc>
          <w:tcPr>
            <w:tcW w:w="2694" w:type="dxa"/>
            <w:tcBorders>
              <w:top w:val="nil"/>
              <w:left w:val="nil"/>
              <w:bottom w:val="nil"/>
              <w:right w:val="nil"/>
            </w:tcBorders>
            <w:shd w:val="clear" w:color="auto" w:fill="auto"/>
            <w:noWrap/>
            <w:vAlign w:val="bottom"/>
            <w:hideMark/>
          </w:tcPr>
          <w:p w14:paraId="0E611F4B" w14:textId="77777777" w:rsidR="00A14572" w:rsidRPr="00CB1E6A" w:rsidRDefault="00A14572" w:rsidP="00136F56">
            <w:pPr>
              <w:jc w:val="right"/>
            </w:pPr>
          </w:p>
        </w:tc>
        <w:tc>
          <w:tcPr>
            <w:tcW w:w="2283" w:type="dxa"/>
            <w:tcBorders>
              <w:top w:val="nil"/>
              <w:left w:val="nil"/>
              <w:bottom w:val="nil"/>
              <w:right w:val="nil"/>
            </w:tcBorders>
            <w:shd w:val="clear" w:color="auto" w:fill="auto"/>
            <w:noWrap/>
            <w:vAlign w:val="bottom"/>
            <w:hideMark/>
          </w:tcPr>
          <w:p w14:paraId="3EFA2B41" w14:textId="516676CF" w:rsidR="00A14572" w:rsidRPr="00CB1E6A" w:rsidRDefault="00E26075" w:rsidP="00136F56">
            <w:r>
              <w:rPr>
                <w:lang w:val="en-GB"/>
              </w:rPr>
              <w:t>k</w:t>
            </w:r>
            <w:r w:rsidR="00A14572" w:rsidRPr="00CB1E6A">
              <w:t xml:space="preserve"> </w:t>
            </w:r>
            <w:r w:rsidR="00C936D5">
              <w:t>(mg/g/min)</w:t>
            </w:r>
          </w:p>
        </w:tc>
        <w:tc>
          <w:tcPr>
            <w:tcW w:w="876" w:type="dxa"/>
            <w:tcBorders>
              <w:top w:val="nil"/>
              <w:left w:val="nil"/>
              <w:bottom w:val="nil"/>
              <w:right w:val="nil"/>
            </w:tcBorders>
            <w:shd w:val="clear" w:color="auto" w:fill="auto"/>
            <w:noWrap/>
            <w:vAlign w:val="bottom"/>
            <w:hideMark/>
          </w:tcPr>
          <w:p w14:paraId="1E5A407F" w14:textId="77777777" w:rsidR="00A14572" w:rsidRPr="00CB1E6A" w:rsidRDefault="00A14572" w:rsidP="00136F56">
            <w:pPr>
              <w:jc w:val="center"/>
            </w:pPr>
            <w:r w:rsidRPr="00CB1E6A">
              <w:t>0.7261</w:t>
            </w:r>
          </w:p>
        </w:tc>
        <w:tc>
          <w:tcPr>
            <w:tcW w:w="876" w:type="dxa"/>
            <w:tcBorders>
              <w:top w:val="nil"/>
              <w:left w:val="nil"/>
              <w:bottom w:val="nil"/>
              <w:right w:val="nil"/>
            </w:tcBorders>
            <w:shd w:val="clear" w:color="auto" w:fill="auto"/>
            <w:noWrap/>
            <w:vAlign w:val="bottom"/>
            <w:hideMark/>
          </w:tcPr>
          <w:p w14:paraId="0769007D" w14:textId="77777777" w:rsidR="00A14572" w:rsidRPr="00CB1E6A" w:rsidRDefault="00A14572" w:rsidP="00136F56">
            <w:pPr>
              <w:jc w:val="center"/>
            </w:pPr>
            <w:r w:rsidRPr="00CB1E6A">
              <w:t>1.0429</w:t>
            </w:r>
          </w:p>
        </w:tc>
        <w:tc>
          <w:tcPr>
            <w:tcW w:w="982" w:type="dxa"/>
            <w:tcBorders>
              <w:top w:val="nil"/>
              <w:left w:val="nil"/>
              <w:bottom w:val="nil"/>
              <w:right w:val="nil"/>
            </w:tcBorders>
            <w:shd w:val="clear" w:color="auto" w:fill="auto"/>
            <w:noWrap/>
            <w:vAlign w:val="bottom"/>
            <w:hideMark/>
          </w:tcPr>
          <w:p w14:paraId="62445F4D" w14:textId="77777777" w:rsidR="00A14572" w:rsidRPr="00CB1E6A" w:rsidRDefault="00A14572" w:rsidP="00136F56">
            <w:pPr>
              <w:jc w:val="center"/>
            </w:pPr>
            <w:r w:rsidRPr="00CB1E6A">
              <w:t>1.2229</w:t>
            </w:r>
          </w:p>
        </w:tc>
        <w:tc>
          <w:tcPr>
            <w:tcW w:w="886" w:type="dxa"/>
            <w:tcBorders>
              <w:top w:val="nil"/>
              <w:left w:val="nil"/>
              <w:bottom w:val="nil"/>
              <w:right w:val="nil"/>
            </w:tcBorders>
            <w:shd w:val="clear" w:color="auto" w:fill="auto"/>
            <w:noWrap/>
            <w:vAlign w:val="bottom"/>
            <w:hideMark/>
          </w:tcPr>
          <w:p w14:paraId="7408E709" w14:textId="77777777" w:rsidR="00A14572" w:rsidRPr="00CB1E6A" w:rsidRDefault="00A14572" w:rsidP="00136F56">
            <w:pPr>
              <w:jc w:val="center"/>
            </w:pPr>
            <w:r w:rsidRPr="00CB1E6A">
              <w:t>1.3315</w:t>
            </w:r>
          </w:p>
        </w:tc>
        <w:tc>
          <w:tcPr>
            <w:tcW w:w="996" w:type="dxa"/>
            <w:tcBorders>
              <w:top w:val="nil"/>
              <w:left w:val="nil"/>
              <w:bottom w:val="nil"/>
              <w:right w:val="nil"/>
            </w:tcBorders>
            <w:shd w:val="clear" w:color="auto" w:fill="auto"/>
            <w:noWrap/>
            <w:vAlign w:val="bottom"/>
            <w:hideMark/>
          </w:tcPr>
          <w:p w14:paraId="14942AD9" w14:textId="77777777" w:rsidR="00A14572" w:rsidRPr="00CB1E6A" w:rsidRDefault="00A14572" w:rsidP="00136F56">
            <w:pPr>
              <w:jc w:val="center"/>
            </w:pPr>
            <w:r w:rsidRPr="00CB1E6A">
              <w:t>1.6822</w:t>
            </w:r>
          </w:p>
        </w:tc>
      </w:tr>
      <w:tr w:rsidR="00A14572" w:rsidRPr="00CB1E6A" w14:paraId="30DB36D6" w14:textId="77777777" w:rsidTr="00136F56">
        <w:trPr>
          <w:trHeight w:val="372"/>
        </w:trPr>
        <w:tc>
          <w:tcPr>
            <w:tcW w:w="2694" w:type="dxa"/>
            <w:tcBorders>
              <w:top w:val="nil"/>
              <w:left w:val="nil"/>
              <w:bottom w:val="single" w:sz="4" w:space="0" w:color="auto"/>
              <w:right w:val="nil"/>
            </w:tcBorders>
            <w:shd w:val="clear" w:color="auto" w:fill="auto"/>
            <w:noWrap/>
            <w:vAlign w:val="bottom"/>
            <w:hideMark/>
          </w:tcPr>
          <w:p w14:paraId="16040E25" w14:textId="77777777" w:rsidR="00A14572" w:rsidRPr="00CB1E6A" w:rsidRDefault="00A14572" w:rsidP="00136F56">
            <w:r w:rsidRPr="00CB1E6A">
              <w:t> </w:t>
            </w:r>
          </w:p>
        </w:tc>
        <w:tc>
          <w:tcPr>
            <w:tcW w:w="2283" w:type="dxa"/>
            <w:tcBorders>
              <w:top w:val="nil"/>
              <w:left w:val="nil"/>
              <w:bottom w:val="single" w:sz="4" w:space="0" w:color="auto"/>
              <w:right w:val="nil"/>
            </w:tcBorders>
            <w:shd w:val="clear" w:color="auto" w:fill="auto"/>
            <w:noWrap/>
            <w:vAlign w:val="bottom"/>
            <w:hideMark/>
          </w:tcPr>
          <w:p w14:paraId="349F5E82" w14:textId="77777777" w:rsidR="00A14572" w:rsidRPr="00CB1E6A" w:rsidRDefault="00A14572" w:rsidP="00136F56">
            <w:r w:rsidRPr="00CB1E6A">
              <w:t>R</w:t>
            </w:r>
            <w:r w:rsidRPr="00CB1E6A">
              <w:rPr>
                <w:vertAlign w:val="superscript"/>
              </w:rPr>
              <w:t>2</w:t>
            </w:r>
          </w:p>
        </w:tc>
        <w:tc>
          <w:tcPr>
            <w:tcW w:w="876" w:type="dxa"/>
            <w:tcBorders>
              <w:top w:val="nil"/>
              <w:left w:val="nil"/>
              <w:bottom w:val="single" w:sz="4" w:space="0" w:color="auto"/>
              <w:right w:val="nil"/>
            </w:tcBorders>
            <w:shd w:val="clear" w:color="auto" w:fill="auto"/>
            <w:noWrap/>
            <w:vAlign w:val="bottom"/>
            <w:hideMark/>
          </w:tcPr>
          <w:p w14:paraId="60F97C7D" w14:textId="77777777" w:rsidR="00A14572" w:rsidRPr="00CB1E6A" w:rsidRDefault="00A14572" w:rsidP="00136F56">
            <w:pPr>
              <w:jc w:val="center"/>
            </w:pPr>
            <w:r w:rsidRPr="00CB1E6A">
              <w:t>0.9554</w:t>
            </w:r>
          </w:p>
        </w:tc>
        <w:tc>
          <w:tcPr>
            <w:tcW w:w="876" w:type="dxa"/>
            <w:tcBorders>
              <w:top w:val="nil"/>
              <w:left w:val="nil"/>
              <w:bottom w:val="single" w:sz="4" w:space="0" w:color="auto"/>
              <w:right w:val="nil"/>
            </w:tcBorders>
            <w:shd w:val="clear" w:color="auto" w:fill="auto"/>
            <w:noWrap/>
            <w:vAlign w:val="bottom"/>
            <w:hideMark/>
          </w:tcPr>
          <w:p w14:paraId="5E29AA64" w14:textId="77777777" w:rsidR="00A14572" w:rsidRPr="00CB1E6A" w:rsidRDefault="00A14572" w:rsidP="00136F56">
            <w:pPr>
              <w:jc w:val="center"/>
            </w:pPr>
            <w:r w:rsidRPr="00CB1E6A">
              <w:t>0.9185</w:t>
            </w:r>
          </w:p>
        </w:tc>
        <w:tc>
          <w:tcPr>
            <w:tcW w:w="982" w:type="dxa"/>
            <w:tcBorders>
              <w:top w:val="nil"/>
              <w:left w:val="nil"/>
              <w:bottom w:val="single" w:sz="4" w:space="0" w:color="auto"/>
              <w:right w:val="nil"/>
            </w:tcBorders>
            <w:shd w:val="clear" w:color="auto" w:fill="auto"/>
            <w:noWrap/>
            <w:vAlign w:val="bottom"/>
            <w:hideMark/>
          </w:tcPr>
          <w:p w14:paraId="7F7A9624" w14:textId="77777777" w:rsidR="00A14572" w:rsidRPr="00CB1E6A" w:rsidRDefault="00A14572" w:rsidP="00136F56">
            <w:pPr>
              <w:jc w:val="center"/>
            </w:pPr>
            <w:r w:rsidRPr="00CB1E6A">
              <w:t>0.9478</w:t>
            </w:r>
          </w:p>
        </w:tc>
        <w:tc>
          <w:tcPr>
            <w:tcW w:w="886" w:type="dxa"/>
            <w:tcBorders>
              <w:top w:val="nil"/>
              <w:left w:val="nil"/>
              <w:bottom w:val="single" w:sz="4" w:space="0" w:color="auto"/>
              <w:right w:val="nil"/>
            </w:tcBorders>
            <w:shd w:val="clear" w:color="auto" w:fill="auto"/>
            <w:noWrap/>
            <w:vAlign w:val="bottom"/>
            <w:hideMark/>
          </w:tcPr>
          <w:p w14:paraId="1CDEDECA" w14:textId="77777777" w:rsidR="00A14572" w:rsidRPr="00CB1E6A" w:rsidRDefault="00A14572" w:rsidP="00136F56">
            <w:pPr>
              <w:jc w:val="center"/>
            </w:pPr>
            <w:r w:rsidRPr="00CB1E6A">
              <w:t>0.9585</w:t>
            </w:r>
          </w:p>
        </w:tc>
        <w:tc>
          <w:tcPr>
            <w:tcW w:w="996" w:type="dxa"/>
            <w:tcBorders>
              <w:top w:val="nil"/>
              <w:left w:val="nil"/>
              <w:bottom w:val="single" w:sz="4" w:space="0" w:color="auto"/>
              <w:right w:val="nil"/>
            </w:tcBorders>
            <w:shd w:val="clear" w:color="auto" w:fill="auto"/>
            <w:noWrap/>
            <w:vAlign w:val="bottom"/>
            <w:hideMark/>
          </w:tcPr>
          <w:p w14:paraId="2D159AAA" w14:textId="77777777" w:rsidR="00A14572" w:rsidRPr="00CB1E6A" w:rsidRDefault="00A14572" w:rsidP="00136F56">
            <w:pPr>
              <w:jc w:val="center"/>
            </w:pPr>
            <w:r w:rsidRPr="00CB1E6A">
              <w:t>0.9286</w:t>
            </w:r>
          </w:p>
        </w:tc>
      </w:tr>
    </w:tbl>
    <w:p w14:paraId="2257AA8B" w14:textId="39A3EA5C" w:rsidR="00A14572" w:rsidRPr="00CB1E6A" w:rsidRDefault="00A14572" w:rsidP="00803870">
      <w:pPr>
        <w:pStyle w:val="Heading4"/>
      </w:pPr>
      <w:bookmarkStart w:id="2464" w:name="_Toc118051797"/>
      <w:bookmarkStart w:id="2465" w:name="_Toc127869363"/>
      <w:r w:rsidRPr="00CB1E6A">
        <w:lastRenderedPageBreak/>
        <w:t>Effect of temperature and thermodynamic studies of SSY removal onto BSP1</w:t>
      </w:r>
      <w:bookmarkEnd w:id="2464"/>
      <w:bookmarkEnd w:id="2465"/>
    </w:p>
    <w:p w14:paraId="6FFF895D" w14:textId="5C3E6C41" w:rsidR="00CB7B73" w:rsidRPr="002E234A" w:rsidRDefault="00CB7B73" w:rsidP="002E234A">
      <w:pPr>
        <w:spacing w:line="480" w:lineRule="auto"/>
        <w:jc w:val="both"/>
        <w:rPr>
          <w:rFonts w:eastAsiaTheme="minorEastAsia"/>
          <w:sz w:val="28"/>
          <w:szCs w:val="28"/>
        </w:rPr>
      </w:pPr>
      <w:r w:rsidRPr="00CB1E6A">
        <w:rPr>
          <w:rFonts w:eastAsiaTheme="minorEastAsia"/>
          <w:lang w:val="en-GB"/>
        </w:rPr>
        <w:t xml:space="preserve">The effect of temperature on the removal of SSY onto BSP1 (Figure 4.6.2.6.1) was investigated at 26, 35, 45 and 55 </w:t>
      </w:r>
      <w:r w:rsidRPr="00CB1E6A">
        <w:rPr>
          <w:rFonts w:eastAsiaTheme="minorEastAsia"/>
          <w:vertAlign w:val="superscript"/>
          <w:lang w:val="en-GB"/>
        </w:rPr>
        <w:t>o</w:t>
      </w:r>
      <w:r w:rsidRPr="00CB1E6A">
        <w:rPr>
          <w:rFonts w:eastAsiaTheme="minorEastAsia"/>
          <w:lang w:val="en-GB"/>
        </w:rPr>
        <w:t xml:space="preserve">C as shown. </w:t>
      </w:r>
      <w:r w:rsidR="001968C1">
        <w:rPr>
          <w:rFonts w:eastAsiaTheme="minorEastAsia"/>
          <w:lang w:val="en-GB"/>
        </w:rPr>
        <w:t>As the temperature increased, the percentage removal decreased</w:t>
      </w:r>
      <w:r w:rsidR="003E3296">
        <w:rPr>
          <w:rFonts w:eastAsiaTheme="minorEastAsia"/>
          <w:lang w:val="en-GB"/>
        </w:rPr>
        <w:t xml:space="preserve"> </w:t>
      </w:r>
      <w:r w:rsidRPr="00CB1E6A">
        <w:rPr>
          <w:rFonts w:eastAsiaTheme="minorEastAsia"/>
          <w:lang w:val="en-GB"/>
        </w:rPr>
        <w:t xml:space="preserve">(95.12 – 86.18%),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BSP1’s active sites and SSY molecules were weakened. In addition, the desorption rate increases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183667A5" w14:textId="77777777" w:rsidR="00A14572" w:rsidRPr="00CB1E6A" w:rsidRDefault="00A14572" w:rsidP="007823F0">
      <w:pPr>
        <w:jc w:val="center"/>
        <w:rPr>
          <w:rFonts w:eastAsiaTheme="minorEastAsia"/>
          <w:b/>
          <w:bCs/>
          <w:sz w:val="28"/>
          <w:szCs w:val="28"/>
        </w:rPr>
      </w:pPr>
      <w:r w:rsidRPr="00CB1E6A">
        <w:rPr>
          <w:noProof/>
        </w:rPr>
        <w:drawing>
          <wp:inline distT="0" distB="0" distL="0" distR="0" wp14:anchorId="05E48520" wp14:editId="4D5AC517">
            <wp:extent cx="5513070" cy="2427262"/>
            <wp:effectExtent l="0" t="0" r="0" b="0"/>
            <wp:docPr id="766" name="Chart 766">
              <a:extLst xmlns:a="http://schemas.openxmlformats.org/drawingml/2006/main">
                <a:ext uri="{FF2B5EF4-FFF2-40B4-BE49-F238E27FC236}">
                  <a16:creationId xmlns:a16="http://schemas.microsoft.com/office/drawing/2014/main" id="{BBC03C6A-5B3A-7AD6-807E-CD64D5C9159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p w14:paraId="0DF561C3" w14:textId="16489F2A" w:rsidR="0070670C" w:rsidRDefault="00A14572" w:rsidP="0076286E">
      <w:pPr>
        <w:pStyle w:val="ListofFigures"/>
      </w:pPr>
      <w:bookmarkStart w:id="2466" w:name="_Toc123054703"/>
      <w:bookmarkStart w:id="2467" w:name="_Toc127867214"/>
      <w:bookmarkStart w:id="2468" w:name="_Toc127867832"/>
      <w:bookmarkStart w:id="2469" w:name="_Toc119502202"/>
      <w:bookmarkStart w:id="2470" w:name="_Toc119509642"/>
      <w:r w:rsidRPr="00CB1E6A">
        <w:t xml:space="preserve">Figure </w:t>
      </w:r>
      <w:r w:rsidR="005319FD" w:rsidRPr="00CB1E6A">
        <w:t>4.6.2.6.1</w:t>
      </w:r>
      <w:r w:rsidRPr="00CB1E6A">
        <w:t>: Effect of temperature on the uptake of SSY onto BSP1</w:t>
      </w:r>
      <w:bookmarkEnd w:id="2466"/>
      <w:bookmarkEnd w:id="2467"/>
      <w:bookmarkEnd w:id="2468"/>
      <w:r w:rsidRPr="00CB1E6A">
        <w:t xml:space="preserve"> </w:t>
      </w:r>
    </w:p>
    <w:p w14:paraId="7A32F3EA" w14:textId="59B88163" w:rsidR="00A14572" w:rsidRPr="0070670C" w:rsidRDefault="00A14572" w:rsidP="0070670C">
      <w:pPr>
        <w:jc w:val="center"/>
        <w:rPr>
          <w:b/>
          <w:bCs/>
          <w:sz w:val="26"/>
          <w:szCs w:val="26"/>
        </w:rPr>
      </w:pPr>
      <w:r w:rsidRPr="0070670C">
        <w:rPr>
          <w:b/>
          <w:bCs/>
          <w:sz w:val="26"/>
          <w:szCs w:val="26"/>
        </w:rPr>
        <w:t>Operational conditions:  Dosage (1 g/L), agitation speed (130 rpm), pH (6), initial concentration (15 mg/L)</w:t>
      </w:r>
      <w:bookmarkEnd w:id="2469"/>
      <w:bookmarkEnd w:id="2470"/>
    </w:p>
    <w:p w14:paraId="40084364" w14:textId="10163A79" w:rsidR="005319FD" w:rsidRDefault="005319FD" w:rsidP="005319FD">
      <w:pPr>
        <w:rPr>
          <w:rFonts w:asciiTheme="majorBidi" w:hAnsiTheme="majorBidi" w:cstheme="majorBidi"/>
          <w:b/>
          <w:bCs/>
          <w:sz w:val="26"/>
          <w:szCs w:val="26"/>
          <w:lang w:val="en-GB"/>
        </w:rPr>
      </w:pPr>
    </w:p>
    <w:p w14:paraId="3FCDF718" w14:textId="684A2375" w:rsidR="007823F0" w:rsidRPr="007823F0" w:rsidRDefault="007823F0" w:rsidP="007823F0">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6.2.6.2) is presented in Table 4.6.2.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of the system was raised, its negative value further decreased. This suggested that SSY adsorption is less favourable at elevated temperatures. The negative value of ∆H</w:t>
      </w:r>
      <w:r w:rsidRPr="00CB1E6A">
        <w:rPr>
          <w:vertAlign w:val="superscript"/>
          <w:lang w:val="en-GB"/>
        </w:rPr>
        <w:t xml:space="preserve">o </w:t>
      </w:r>
      <w:r w:rsidRPr="00CB1E6A">
        <w:rPr>
          <w:lang w:val="en-GB"/>
        </w:rPr>
        <w:t xml:space="preserve">suggested that SSY-BSP1 system is exothermic in nature while the negative </w:t>
      </w:r>
      <w:r w:rsidRPr="00CB1E6A">
        <w:rPr>
          <w:lang w:val="en-GB"/>
        </w:rPr>
        <w:lastRenderedPageBreak/>
        <w:t>value of ∆S</w:t>
      </w:r>
      <w:r w:rsidRPr="00CB1E6A">
        <w:rPr>
          <w:vertAlign w:val="superscript"/>
          <w:lang w:val="en-GB"/>
        </w:rPr>
        <w:t xml:space="preserve">o </w:t>
      </w:r>
      <w:r w:rsidRPr="00CB1E6A">
        <w:rPr>
          <w:lang w:val="en-GB"/>
        </w:rPr>
        <w:t>indicated the decreased randomness of the adsorption system</w:t>
      </w:r>
      <w:r w:rsidR="003E3296">
        <w:rPr>
          <w:lang w:val="en-GB"/>
        </w:rPr>
        <w:t xml:space="preserve"> </w:t>
      </w:r>
      <w:r w:rsidR="003E3296">
        <w:rPr>
          <w:lang w:val="en-GB"/>
        </w:rPr>
        <w:fldChar w:fldCharType="begin" w:fldLock="1"/>
      </w:r>
      <w:r w:rsidR="003E3296">
        <w:rPr>
          <w:lang w:val="en-GB"/>
        </w:rPr>
        <w:instrText>ADDIN CSL_CITATION {"citationItems":[{"id":"ITEM-1","itemData":{"DOI":"10.4067/S0717-97072017000200016","ISSN":"07179707","abstract":"In this paper a novel adsorbent was prepared from Nigella sativa L. waste and used for the removal of Coomassie Brilliant Blue dye from wastewater. The preparation of Nigella sativa waste carbon (NSWC) was achieved by adding concentrated sulfuric acid to the precursor material at an impregnation ratio (1: 1) and the mixture was left overnight. The resulting material was washed with sodium bicarbonates and finally oven dried. The kinetics of coomassie brilliant blue adsorption onto NSWC was investigated by three kinetic models. The pseudo-second order model (R2 = 0.99) was the best model fitted the experimental data. The equilibrium results revealed that Freundlich model was the best isotherm model fitted (R2= 0.994). Also the value of the Freundlich exponent (n) was found to be 1.174 suggesting the favorable dye adsorption onto NSWC. The thermodynamics results indicated negative values of ÄG proving the spontaneous nature of Brilliant Blue dye adsorption on NSWC. The exothermic nature of the adsorption was also confirmed by the negative value of change in enthalpy ΔH°. Also, the negative value of the activation entropy ΔS° demonstrates the decreased randomness at the solid-solution interface during adsorption. The present study results suggest the possible use of a waste such as Nigella sativa L. waste as a precursor for the development of a new cheap and efficient adsorbent that could be used in dyes removal from wastewater.","author":[{"dropping-particle":"","family":"Abdel-Ghani","given":"Nour T.","non-dropping-particle":"","parse-names":false,"suffix":""},{"dropping-particle":"","family":"El-Chaghaby","given":"Ghadir A.","non-dropping-particle":"","parse-names":false,"suffix":""},{"dropping-particle":"","family":"Rawash","given":"El Shaimaa A.","non-dropping-particle":"","parse-names":false,"suffix":""},{"dropping-particle":"","family":"Lima","given":"Eder C.","non-dropping-particle":"","parse-names":false,"suffix":""}],"container-title":"Journal of the Chilean Chemical Society","id":"ITEM-1","issue":"2","issued":{"date-parts":[["2017"]]},"page":"3505-3511","title":"Adsorption of Coomassie Brilliant Blue R-250 dye onto novel activated carbon prepared from Nigella sativa L. waste: Equilibrium, kinetics and thermodynamics running title: Adsorption of Brilliant Blue dye onto Nigella sativa L. waste activated carbon","type":"article-journal","volume":"62"},"uris":["http://www.mendeley.com/documents/?uuid=46c2c4cd-2612-4be5-b36d-1cd60071140d"]}],"mendeley":{"formattedCitation":"(Abdel-Ghani et al., 2017)","plainTextFormattedCitation":"(Abdel-Ghani et al., 2017)","previouslyFormattedCitation":"(Abdel-Ghani et al., 2017)"},"properties":{"noteIndex":0},"schema":"https://github.com/citation-style-language/schema/raw/master/csl-citation.json"}</w:instrText>
      </w:r>
      <w:r w:rsidR="003E3296">
        <w:rPr>
          <w:lang w:val="en-GB"/>
        </w:rPr>
        <w:fldChar w:fldCharType="separate"/>
      </w:r>
      <w:r w:rsidR="003E3296" w:rsidRPr="003E3296">
        <w:rPr>
          <w:noProof/>
          <w:lang w:val="en-GB"/>
        </w:rPr>
        <w:t xml:space="preserve">(Abdel-Ghani </w:t>
      </w:r>
      <w:r w:rsidR="008C0A9B" w:rsidRPr="008C0A9B">
        <w:rPr>
          <w:i/>
          <w:iCs/>
          <w:noProof/>
          <w:lang w:val="en-GB"/>
        </w:rPr>
        <w:t>et al.</w:t>
      </w:r>
      <w:r w:rsidR="003E3296" w:rsidRPr="003E3296">
        <w:rPr>
          <w:noProof/>
          <w:lang w:val="en-GB"/>
        </w:rPr>
        <w:t>, 2017)</w:t>
      </w:r>
      <w:r w:rsidR="003E3296">
        <w:rPr>
          <w:lang w:val="en-GB"/>
        </w:rPr>
        <w:fldChar w:fldCharType="end"/>
      </w:r>
      <w:r w:rsidRPr="00CB1E6A">
        <w:rPr>
          <w:lang w:val="en-GB"/>
        </w:rPr>
        <w:t xml:space="preserve">. </w:t>
      </w:r>
    </w:p>
    <w:p w14:paraId="0FC44315" w14:textId="77777777" w:rsidR="00A14572" w:rsidRPr="00CB1E6A" w:rsidRDefault="00A14572" w:rsidP="007823F0">
      <w:pPr>
        <w:jc w:val="center"/>
        <w:rPr>
          <w:rFonts w:asciiTheme="majorBidi" w:hAnsiTheme="majorBidi" w:cstheme="majorBidi"/>
          <w:b/>
          <w:bCs/>
          <w:lang w:val="en-GB"/>
        </w:rPr>
      </w:pPr>
      <w:r w:rsidRPr="00CB1E6A">
        <w:rPr>
          <w:noProof/>
        </w:rPr>
        <w:drawing>
          <wp:inline distT="0" distB="0" distL="0" distR="0" wp14:anchorId="1B871FC0" wp14:editId="077FA009">
            <wp:extent cx="5446395" cy="2361221"/>
            <wp:effectExtent l="0" t="0" r="1905" b="1270"/>
            <wp:docPr id="767" name="Chart 767">
              <a:extLst xmlns:a="http://schemas.openxmlformats.org/drawingml/2006/main">
                <a:ext uri="{FF2B5EF4-FFF2-40B4-BE49-F238E27FC236}">
                  <a16:creationId xmlns:a16="http://schemas.microsoft.com/office/drawing/2014/main" id="{A0E739F0-C9D9-7470-63EB-244771BA5A2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p w14:paraId="353B969A" w14:textId="6A276FD2" w:rsidR="00DD27CC" w:rsidRDefault="00A14572" w:rsidP="0076286E">
      <w:pPr>
        <w:pStyle w:val="ListofFigures"/>
      </w:pPr>
      <w:bookmarkStart w:id="2471" w:name="_Toc119502203"/>
      <w:bookmarkStart w:id="2472" w:name="_Toc119509643"/>
      <w:bookmarkStart w:id="2473" w:name="_Toc123054704"/>
      <w:bookmarkStart w:id="2474" w:name="_Toc127867215"/>
      <w:bookmarkStart w:id="2475" w:name="_Toc127867833"/>
      <w:r w:rsidRPr="00CB1E6A">
        <w:t xml:space="preserve">Figure </w:t>
      </w:r>
      <w:r w:rsidR="005319FD" w:rsidRPr="00CB1E6A">
        <w:t>4.6.2.6.2</w:t>
      </w:r>
      <w:r w:rsidRPr="00CB1E6A">
        <w:t xml:space="preserve">: </w:t>
      </w:r>
      <w:r w:rsidR="005A05E3">
        <w:t>Van’t</w:t>
      </w:r>
      <w:r w:rsidRPr="00CB1E6A">
        <w:t xml:space="preserve"> Hoff plot of SSY uptake onto BSP1</w:t>
      </w:r>
      <w:bookmarkEnd w:id="2471"/>
      <w:bookmarkEnd w:id="2472"/>
      <w:bookmarkEnd w:id="2473"/>
      <w:bookmarkEnd w:id="2474"/>
      <w:bookmarkEnd w:id="2475"/>
    </w:p>
    <w:p w14:paraId="0B5D0EE0" w14:textId="77777777" w:rsidR="007823F0" w:rsidRPr="002E234A" w:rsidRDefault="007823F0" w:rsidP="007823F0">
      <w:pPr>
        <w:jc w:val="center"/>
        <w:rPr>
          <w:rFonts w:asciiTheme="majorBidi" w:hAnsiTheme="majorBidi" w:cstheme="majorBidi"/>
          <w:b/>
          <w:bCs/>
          <w:sz w:val="26"/>
          <w:szCs w:val="26"/>
          <w:lang w:val="en-GB"/>
        </w:rPr>
      </w:pPr>
    </w:p>
    <w:p w14:paraId="10D9E7FB" w14:textId="77777777" w:rsidR="00A14572" w:rsidRPr="00CB1E6A" w:rsidRDefault="00A14572" w:rsidP="00A14572">
      <w:pPr>
        <w:spacing w:line="480" w:lineRule="auto"/>
        <w:rPr>
          <w:rFonts w:asciiTheme="majorBidi" w:hAnsiTheme="majorBidi" w:cstheme="majorBidi"/>
          <w:b/>
          <w:bCs/>
          <w:lang w:val="en-GB"/>
        </w:rPr>
      </w:pPr>
    </w:p>
    <w:p w14:paraId="12A5355E" w14:textId="07EEE50F" w:rsidR="00A14572" w:rsidRPr="00CB1E6A" w:rsidRDefault="00A14572" w:rsidP="0076286E">
      <w:pPr>
        <w:pStyle w:val="ListofTables"/>
      </w:pPr>
      <w:bookmarkStart w:id="2476" w:name="_Toc123057538"/>
      <w:r w:rsidRPr="00CB1E6A">
        <w:t xml:space="preserve">Table </w:t>
      </w:r>
      <w:r w:rsidR="005319FD" w:rsidRPr="00CB1E6A">
        <w:t>4.6.2.3</w:t>
      </w:r>
      <w:r w:rsidRPr="00CB1E6A">
        <w:t>: Thermodynamic parameters for the uptake of SSY onto BSP1</w:t>
      </w:r>
      <w:bookmarkEnd w:id="2476"/>
    </w:p>
    <w:tbl>
      <w:tblPr>
        <w:tblW w:w="7513" w:type="dxa"/>
        <w:jc w:val="center"/>
        <w:tblLook w:val="04A0" w:firstRow="1" w:lastRow="0" w:firstColumn="1" w:lastColumn="0" w:noHBand="0" w:noVBand="1"/>
      </w:tblPr>
      <w:tblGrid>
        <w:gridCol w:w="1560"/>
        <w:gridCol w:w="1973"/>
        <w:gridCol w:w="1854"/>
        <w:gridCol w:w="2126"/>
      </w:tblGrid>
      <w:tr w:rsidR="00CB1E6A" w:rsidRPr="00CB1E6A" w14:paraId="2C745852" w14:textId="77777777" w:rsidTr="00136F56">
        <w:trPr>
          <w:trHeight w:val="360"/>
          <w:jc w:val="center"/>
        </w:trPr>
        <w:tc>
          <w:tcPr>
            <w:tcW w:w="1560" w:type="dxa"/>
            <w:tcBorders>
              <w:top w:val="single" w:sz="4" w:space="0" w:color="auto"/>
              <w:left w:val="nil"/>
              <w:bottom w:val="single" w:sz="4" w:space="0" w:color="auto"/>
              <w:right w:val="nil"/>
            </w:tcBorders>
            <w:shd w:val="clear" w:color="auto" w:fill="auto"/>
            <w:noWrap/>
            <w:vAlign w:val="bottom"/>
            <w:hideMark/>
          </w:tcPr>
          <w:p w14:paraId="66FD1EED" w14:textId="77777777" w:rsidR="00A14572" w:rsidRPr="00CB1E6A" w:rsidRDefault="00A14572" w:rsidP="00136F56">
            <w:pPr>
              <w:rPr>
                <w:b/>
                <w:bCs/>
              </w:rPr>
            </w:pPr>
            <w:r w:rsidRPr="00CB1E6A">
              <w:rPr>
                <w:b/>
                <w:bCs/>
              </w:rPr>
              <w:t>TEMP. (K)</w:t>
            </w:r>
          </w:p>
        </w:tc>
        <w:tc>
          <w:tcPr>
            <w:tcW w:w="1973" w:type="dxa"/>
            <w:tcBorders>
              <w:top w:val="single" w:sz="4" w:space="0" w:color="auto"/>
              <w:left w:val="nil"/>
              <w:bottom w:val="single" w:sz="4" w:space="0" w:color="auto"/>
              <w:right w:val="nil"/>
            </w:tcBorders>
            <w:shd w:val="clear" w:color="auto" w:fill="auto"/>
            <w:noWrap/>
            <w:vAlign w:val="bottom"/>
            <w:hideMark/>
          </w:tcPr>
          <w:p w14:paraId="17986AC1" w14:textId="5524EBEA" w:rsidR="00A14572" w:rsidRPr="00CB1E6A" w:rsidRDefault="00A14572"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54" w:type="dxa"/>
            <w:tcBorders>
              <w:top w:val="single" w:sz="4" w:space="0" w:color="auto"/>
              <w:left w:val="nil"/>
              <w:bottom w:val="single" w:sz="4" w:space="0" w:color="auto"/>
              <w:right w:val="nil"/>
            </w:tcBorders>
            <w:shd w:val="clear" w:color="auto" w:fill="auto"/>
            <w:noWrap/>
            <w:vAlign w:val="bottom"/>
            <w:hideMark/>
          </w:tcPr>
          <w:p w14:paraId="4D441CDE" w14:textId="09E36DF5" w:rsidR="00A14572" w:rsidRPr="00CB1E6A" w:rsidRDefault="00A14572" w:rsidP="007E632D">
            <w:pPr>
              <w:jc w:val="both"/>
              <w:rPr>
                <w:b/>
                <w:bCs/>
              </w:rPr>
            </w:pPr>
            <w:r w:rsidRPr="00CB1E6A">
              <w:rPr>
                <w:b/>
                <w:bCs/>
              </w:rPr>
              <w:t>∆G</w:t>
            </w:r>
            <w:r w:rsidRPr="00CB1E6A">
              <w:rPr>
                <w:b/>
                <w:bCs/>
                <w:vertAlign w:val="superscript"/>
              </w:rPr>
              <w:t>O</w:t>
            </w:r>
            <w:r w:rsidRPr="00CB1E6A">
              <w:rPr>
                <w:b/>
                <w:bCs/>
              </w:rPr>
              <w:t xml:space="preserve"> (k</w:t>
            </w:r>
            <w:r w:rsidR="007E632D">
              <w:rPr>
                <w:b/>
                <w:bCs/>
              </w:rPr>
              <w:t>J/mol</w:t>
            </w:r>
            <w:r w:rsidRPr="00CB1E6A">
              <w:rPr>
                <w:b/>
                <w:bCs/>
              </w:rPr>
              <w:t>)</w:t>
            </w:r>
          </w:p>
        </w:tc>
        <w:tc>
          <w:tcPr>
            <w:tcW w:w="2126" w:type="dxa"/>
            <w:tcBorders>
              <w:top w:val="single" w:sz="4" w:space="0" w:color="auto"/>
              <w:left w:val="nil"/>
              <w:bottom w:val="single" w:sz="4" w:space="0" w:color="auto"/>
              <w:right w:val="nil"/>
            </w:tcBorders>
            <w:shd w:val="clear" w:color="auto" w:fill="auto"/>
            <w:noWrap/>
            <w:vAlign w:val="bottom"/>
            <w:hideMark/>
          </w:tcPr>
          <w:p w14:paraId="491457AD" w14:textId="523C9BCF" w:rsidR="00A14572" w:rsidRPr="00CB1E6A" w:rsidRDefault="00A14572" w:rsidP="007E632D">
            <w:pPr>
              <w:jc w:val="both"/>
              <w:rPr>
                <w:b/>
                <w:bCs/>
              </w:rPr>
            </w:pPr>
            <w:r w:rsidRPr="00CB1E6A">
              <w:rPr>
                <w:b/>
                <w:bCs/>
              </w:rPr>
              <w:t>∆H</w:t>
            </w:r>
            <w:r w:rsidRPr="00CB1E6A">
              <w:rPr>
                <w:b/>
                <w:bCs/>
                <w:vertAlign w:val="superscript"/>
              </w:rPr>
              <w:t>O</w:t>
            </w:r>
            <w:r w:rsidRPr="00CB1E6A">
              <w:rPr>
                <w:b/>
                <w:bCs/>
              </w:rPr>
              <w:t xml:space="preserve"> (k</w:t>
            </w:r>
            <w:r w:rsidR="007E632D">
              <w:rPr>
                <w:b/>
                <w:bCs/>
              </w:rPr>
              <w:t>J/mol</w:t>
            </w:r>
            <w:r w:rsidRPr="00CB1E6A">
              <w:rPr>
                <w:b/>
                <w:bCs/>
              </w:rPr>
              <w:t>)</w:t>
            </w:r>
          </w:p>
        </w:tc>
      </w:tr>
      <w:tr w:rsidR="00CB1E6A" w:rsidRPr="00CB1E6A" w14:paraId="3888F9A3" w14:textId="77777777" w:rsidTr="00136F56">
        <w:trPr>
          <w:trHeight w:val="312"/>
          <w:jc w:val="center"/>
        </w:trPr>
        <w:tc>
          <w:tcPr>
            <w:tcW w:w="1560" w:type="dxa"/>
            <w:tcBorders>
              <w:top w:val="nil"/>
              <w:left w:val="nil"/>
              <w:bottom w:val="nil"/>
              <w:right w:val="nil"/>
            </w:tcBorders>
            <w:shd w:val="clear" w:color="auto" w:fill="auto"/>
            <w:noWrap/>
            <w:vAlign w:val="bottom"/>
            <w:hideMark/>
          </w:tcPr>
          <w:p w14:paraId="066D1EC7" w14:textId="77777777" w:rsidR="00A14572" w:rsidRPr="00CB1E6A" w:rsidRDefault="00A14572" w:rsidP="00136F56">
            <w:pPr>
              <w:jc w:val="center"/>
            </w:pPr>
            <w:r w:rsidRPr="00CB1E6A">
              <w:t>299</w:t>
            </w:r>
          </w:p>
        </w:tc>
        <w:tc>
          <w:tcPr>
            <w:tcW w:w="1973" w:type="dxa"/>
            <w:tcBorders>
              <w:top w:val="nil"/>
              <w:left w:val="nil"/>
              <w:bottom w:val="nil"/>
              <w:right w:val="nil"/>
            </w:tcBorders>
            <w:shd w:val="clear" w:color="auto" w:fill="auto"/>
            <w:noWrap/>
            <w:vAlign w:val="bottom"/>
            <w:hideMark/>
          </w:tcPr>
          <w:p w14:paraId="23427BBB" w14:textId="77777777" w:rsidR="00A14572" w:rsidRPr="00CB1E6A" w:rsidRDefault="00A14572" w:rsidP="00136F56">
            <w:pPr>
              <w:jc w:val="center"/>
            </w:pPr>
          </w:p>
        </w:tc>
        <w:tc>
          <w:tcPr>
            <w:tcW w:w="1854" w:type="dxa"/>
            <w:tcBorders>
              <w:top w:val="nil"/>
              <w:left w:val="nil"/>
              <w:bottom w:val="nil"/>
              <w:right w:val="nil"/>
            </w:tcBorders>
            <w:shd w:val="clear" w:color="auto" w:fill="auto"/>
            <w:noWrap/>
            <w:vAlign w:val="bottom"/>
            <w:hideMark/>
          </w:tcPr>
          <w:p w14:paraId="48917AB1" w14:textId="77777777" w:rsidR="00A14572" w:rsidRPr="00CB1E6A" w:rsidRDefault="00A14572" w:rsidP="00136F56">
            <w:pPr>
              <w:jc w:val="center"/>
            </w:pPr>
            <w:r w:rsidRPr="00CB1E6A">
              <w:t>-7.38</w:t>
            </w:r>
          </w:p>
        </w:tc>
        <w:tc>
          <w:tcPr>
            <w:tcW w:w="2126" w:type="dxa"/>
            <w:tcBorders>
              <w:top w:val="nil"/>
              <w:left w:val="nil"/>
              <w:bottom w:val="nil"/>
              <w:right w:val="nil"/>
            </w:tcBorders>
            <w:shd w:val="clear" w:color="auto" w:fill="auto"/>
            <w:noWrap/>
            <w:vAlign w:val="bottom"/>
            <w:hideMark/>
          </w:tcPr>
          <w:p w14:paraId="101CB644" w14:textId="77777777" w:rsidR="00A14572" w:rsidRPr="00CB1E6A" w:rsidRDefault="00A14572" w:rsidP="00136F56">
            <w:pPr>
              <w:jc w:val="center"/>
            </w:pPr>
          </w:p>
        </w:tc>
      </w:tr>
      <w:tr w:rsidR="00CB1E6A" w:rsidRPr="00CB1E6A" w14:paraId="2BCD604C" w14:textId="77777777" w:rsidTr="00136F56">
        <w:trPr>
          <w:trHeight w:val="360"/>
          <w:jc w:val="center"/>
        </w:trPr>
        <w:tc>
          <w:tcPr>
            <w:tcW w:w="1560" w:type="dxa"/>
            <w:tcBorders>
              <w:top w:val="nil"/>
              <w:left w:val="nil"/>
              <w:bottom w:val="nil"/>
              <w:right w:val="nil"/>
            </w:tcBorders>
            <w:shd w:val="clear" w:color="auto" w:fill="auto"/>
            <w:noWrap/>
            <w:vAlign w:val="bottom"/>
            <w:hideMark/>
          </w:tcPr>
          <w:p w14:paraId="79DDBF1F" w14:textId="77777777" w:rsidR="00A14572" w:rsidRPr="00CB1E6A" w:rsidRDefault="00A14572" w:rsidP="00136F56">
            <w:pPr>
              <w:jc w:val="center"/>
            </w:pPr>
            <w:r w:rsidRPr="00CB1E6A">
              <w:t>308</w:t>
            </w:r>
          </w:p>
        </w:tc>
        <w:tc>
          <w:tcPr>
            <w:tcW w:w="1973" w:type="dxa"/>
            <w:tcBorders>
              <w:top w:val="nil"/>
              <w:left w:val="nil"/>
              <w:bottom w:val="nil"/>
              <w:right w:val="nil"/>
            </w:tcBorders>
            <w:shd w:val="clear" w:color="auto" w:fill="auto"/>
            <w:noWrap/>
            <w:vAlign w:val="bottom"/>
            <w:hideMark/>
          </w:tcPr>
          <w:p w14:paraId="4AFA1175" w14:textId="77777777" w:rsidR="00A14572" w:rsidRPr="00CB1E6A" w:rsidRDefault="00A14572" w:rsidP="00136F56">
            <w:pPr>
              <w:jc w:val="center"/>
            </w:pPr>
            <w:r w:rsidRPr="00CB1E6A">
              <w:t>-96.24</w:t>
            </w:r>
          </w:p>
        </w:tc>
        <w:tc>
          <w:tcPr>
            <w:tcW w:w="1854" w:type="dxa"/>
            <w:tcBorders>
              <w:top w:val="nil"/>
              <w:left w:val="nil"/>
              <w:bottom w:val="nil"/>
              <w:right w:val="nil"/>
            </w:tcBorders>
            <w:shd w:val="clear" w:color="auto" w:fill="auto"/>
            <w:noWrap/>
            <w:vAlign w:val="bottom"/>
            <w:hideMark/>
          </w:tcPr>
          <w:p w14:paraId="767C7F75" w14:textId="77777777" w:rsidR="00A14572" w:rsidRPr="00CB1E6A" w:rsidRDefault="00A14572" w:rsidP="00136F56">
            <w:pPr>
              <w:jc w:val="center"/>
            </w:pPr>
            <w:r w:rsidRPr="00CB1E6A">
              <w:t>-7.07</w:t>
            </w:r>
          </w:p>
        </w:tc>
        <w:tc>
          <w:tcPr>
            <w:tcW w:w="2126" w:type="dxa"/>
            <w:tcBorders>
              <w:top w:val="nil"/>
              <w:left w:val="nil"/>
              <w:bottom w:val="nil"/>
              <w:right w:val="nil"/>
            </w:tcBorders>
            <w:shd w:val="clear" w:color="auto" w:fill="auto"/>
            <w:noWrap/>
            <w:vAlign w:val="bottom"/>
            <w:hideMark/>
          </w:tcPr>
          <w:p w14:paraId="2132900F" w14:textId="77777777" w:rsidR="00A14572" w:rsidRPr="00CB1E6A" w:rsidRDefault="00A14572" w:rsidP="00136F56">
            <w:pPr>
              <w:jc w:val="center"/>
            </w:pPr>
            <w:r w:rsidRPr="00CB1E6A">
              <w:t>-36.24</w:t>
            </w:r>
          </w:p>
        </w:tc>
      </w:tr>
      <w:tr w:rsidR="00CB1E6A" w:rsidRPr="00CB1E6A" w14:paraId="2FEEA5ED" w14:textId="77777777" w:rsidTr="00136F56">
        <w:trPr>
          <w:trHeight w:val="396"/>
          <w:jc w:val="center"/>
        </w:trPr>
        <w:tc>
          <w:tcPr>
            <w:tcW w:w="1560" w:type="dxa"/>
            <w:tcBorders>
              <w:top w:val="nil"/>
              <w:left w:val="nil"/>
              <w:bottom w:val="nil"/>
              <w:right w:val="nil"/>
            </w:tcBorders>
            <w:shd w:val="clear" w:color="auto" w:fill="auto"/>
            <w:noWrap/>
            <w:vAlign w:val="bottom"/>
            <w:hideMark/>
          </w:tcPr>
          <w:p w14:paraId="00F41D14" w14:textId="77777777" w:rsidR="00A14572" w:rsidRPr="00CB1E6A" w:rsidRDefault="00A14572" w:rsidP="00136F56">
            <w:pPr>
              <w:jc w:val="center"/>
            </w:pPr>
            <w:r w:rsidRPr="00CB1E6A">
              <w:t>318</w:t>
            </w:r>
          </w:p>
        </w:tc>
        <w:tc>
          <w:tcPr>
            <w:tcW w:w="1973" w:type="dxa"/>
            <w:tcBorders>
              <w:top w:val="nil"/>
              <w:left w:val="nil"/>
              <w:bottom w:val="nil"/>
              <w:right w:val="nil"/>
            </w:tcBorders>
            <w:shd w:val="clear" w:color="auto" w:fill="auto"/>
            <w:noWrap/>
            <w:vAlign w:val="bottom"/>
            <w:hideMark/>
          </w:tcPr>
          <w:p w14:paraId="300C3719" w14:textId="77777777" w:rsidR="00A14572" w:rsidRPr="00CB1E6A" w:rsidRDefault="00A14572" w:rsidP="00136F56">
            <w:pPr>
              <w:jc w:val="center"/>
            </w:pPr>
          </w:p>
        </w:tc>
        <w:tc>
          <w:tcPr>
            <w:tcW w:w="1854" w:type="dxa"/>
            <w:tcBorders>
              <w:top w:val="nil"/>
              <w:left w:val="nil"/>
              <w:bottom w:val="nil"/>
              <w:right w:val="nil"/>
            </w:tcBorders>
            <w:shd w:val="clear" w:color="auto" w:fill="auto"/>
            <w:noWrap/>
            <w:vAlign w:val="bottom"/>
            <w:hideMark/>
          </w:tcPr>
          <w:p w14:paraId="5FAA81B7" w14:textId="77777777" w:rsidR="00A14572" w:rsidRPr="00CB1E6A" w:rsidRDefault="00A14572" w:rsidP="00136F56">
            <w:pPr>
              <w:jc w:val="center"/>
            </w:pPr>
            <w:r w:rsidRPr="00CB1E6A">
              <w:t>-4.96</w:t>
            </w:r>
          </w:p>
        </w:tc>
        <w:tc>
          <w:tcPr>
            <w:tcW w:w="2126" w:type="dxa"/>
            <w:tcBorders>
              <w:top w:val="nil"/>
              <w:left w:val="nil"/>
              <w:bottom w:val="nil"/>
              <w:right w:val="nil"/>
            </w:tcBorders>
            <w:shd w:val="clear" w:color="auto" w:fill="auto"/>
            <w:noWrap/>
            <w:vAlign w:val="bottom"/>
            <w:hideMark/>
          </w:tcPr>
          <w:p w14:paraId="2B3F2156" w14:textId="77777777" w:rsidR="00A14572" w:rsidRPr="00CB1E6A" w:rsidRDefault="00A14572" w:rsidP="00136F56">
            <w:pPr>
              <w:jc w:val="center"/>
            </w:pPr>
          </w:p>
        </w:tc>
      </w:tr>
      <w:tr w:rsidR="00A14572" w:rsidRPr="00CB1E6A" w14:paraId="49D7589D" w14:textId="77777777" w:rsidTr="00136F56">
        <w:trPr>
          <w:trHeight w:val="396"/>
          <w:jc w:val="center"/>
        </w:trPr>
        <w:tc>
          <w:tcPr>
            <w:tcW w:w="1560" w:type="dxa"/>
            <w:tcBorders>
              <w:top w:val="nil"/>
              <w:left w:val="nil"/>
              <w:bottom w:val="single" w:sz="4" w:space="0" w:color="auto"/>
              <w:right w:val="nil"/>
            </w:tcBorders>
            <w:shd w:val="clear" w:color="auto" w:fill="auto"/>
            <w:noWrap/>
            <w:vAlign w:val="bottom"/>
            <w:hideMark/>
          </w:tcPr>
          <w:p w14:paraId="71604C16" w14:textId="77777777" w:rsidR="00A14572" w:rsidRPr="00CB1E6A" w:rsidRDefault="00A14572" w:rsidP="00136F56">
            <w:pPr>
              <w:jc w:val="center"/>
            </w:pPr>
            <w:r w:rsidRPr="00CB1E6A">
              <w:t>328</w:t>
            </w:r>
          </w:p>
        </w:tc>
        <w:tc>
          <w:tcPr>
            <w:tcW w:w="1973" w:type="dxa"/>
            <w:tcBorders>
              <w:top w:val="nil"/>
              <w:left w:val="nil"/>
              <w:bottom w:val="single" w:sz="4" w:space="0" w:color="auto"/>
              <w:right w:val="nil"/>
            </w:tcBorders>
            <w:shd w:val="clear" w:color="auto" w:fill="auto"/>
            <w:noWrap/>
            <w:vAlign w:val="bottom"/>
            <w:hideMark/>
          </w:tcPr>
          <w:p w14:paraId="1653E3C7" w14:textId="77777777" w:rsidR="00A14572" w:rsidRPr="00CB1E6A" w:rsidRDefault="00A14572" w:rsidP="00136F56">
            <w:pPr>
              <w:jc w:val="center"/>
            </w:pPr>
          </w:p>
        </w:tc>
        <w:tc>
          <w:tcPr>
            <w:tcW w:w="1854" w:type="dxa"/>
            <w:tcBorders>
              <w:top w:val="nil"/>
              <w:left w:val="nil"/>
              <w:bottom w:val="single" w:sz="4" w:space="0" w:color="auto"/>
              <w:right w:val="nil"/>
            </w:tcBorders>
            <w:shd w:val="clear" w:color="auto" w:fill="auto"/>
            <w:noWrap/>
            <w:vAlign w:val="bottom"/>
            <w:hideMark/>
          </w:tcPr>
          <w:p w14:paraId="2B55FF78" w14:textId="77777777" w:rsidR="00A14572" w:rsidRPr="00CB1E6A" w:rsidRDefault="00A14572" w:rsidP="00136F56">
            <w:pPr>
              <w:jc w:val="center"/>
            </w:pPr>
            <w:r w:rsidRPr="00CB1E6A">
              <w:t>-4.99</w:t>
            </w:r>
          </w:p>
        </w:tc>
        <w:tc>
          <w:tcPr>
            <w:tcW w:w="2126" w:type="dxa"/>
            <w:tcBorders>
              <w:top w:val="nil"/>
              <w:left w:val="nil"/>
              <w:bottom w:val="single" w:sz="4" w:space="0" w:color="auto"/>
              <w:right w:val="nil"/>
            </w:tcBorders>
            <w:shd w:val="clear" w:color="auto" w:fill="auto"/>
            <w:noWrap/>
            <w:vAlign w:val="bottom"/>
            <w:hideMark/>
          </w:tcPr>
          <w:p w14:paraId="1D365E96" w14:textId="77777777" w:rsidR="00A14572" w:rsidRPr="00CB1E6A" w:rsidRDefault="00A14572" w:rsidP="00136F56">
            <w:pPr>
              <w:jc w:val="center"/>
            </w:pPr>
          </w:p>
        </w:tc>
      </w:tr>
    </w:tbl>
    <w:p w14:paraId="656F5ABF" w14:textId="77777777" w:rsidR="00A14572" w:rsidRPr="00CB1E6A" w:rsidRDefault="00A14572" w:rsidP="00A14572">
      <w:pPr>
        <w:spacing w:line="480" w:lineRule="auto"/>
        <w:rPr>
          <w:rFonts w:eastAsiaTheme="minorEastAsia"/>
          <w:b/>
          <w:bCs/>
          <w:sz w:val="28"/>
          <w:szCs w:val="28"/>
        </w:rPr>
      </w:pPr>
    </w:p>
    <w:p w14:paraId="7BF937CF" w14:textId="27BB4CD5" w:rsidR="00A14572" w:rsidRPr="00CB1E6A" w:rsidRDefault="00A14572" w:rsidP="00803870">
      <w:pPr>
        <w:pStyle w:val="Heading4"/>
      </w:pPr>
      <w:bookmarkStart w:id="2477" w:name="_Toc118051798"/>
      <w:bookmarkStart w:id="2478" w:name="_Toc127869364"/>
      <w:r w:rsidRPr="00CB1E6A">
        <w:t>Desorption studies of SSY-BSP1 system</w:t>
      </w:r>
      <w:bookmarkEnd w:id="2477"/>
      <w:bookmarkEnd w:id="2478"/>
    </w:p>
    <w:p w14:paraId="4D3EE351" w14:textId="121E6D03" w:rsidR="00245567" w:rsidRPr="00CB1E6A" w:rsidRDefault="009B7256" w:rsidP="00245567">
      <w:pPr>
        <w:spacing w:line="480" w:lineRule="auto"/>
        <w:jc w:val="both"/>
        <w:rPr>
          <w:rFonts w:eastAsiaTheme="minorEastAsia"/>
          <w:lang w:val="en-GB"/>
        </w:rPr>
      </w:pPr>
      <w:r w:rsidRPr="00CB1E6A">
        <w:rPr>
          <w:lang w:val="en-GB"/>
        </w:rPr>
        <w:t xml:space="preserve">The desorption efficiency was recorded in this order; NaOH </w:t>
      </w:r>
      <m:oMath>
        <m:r>
          <w:rPr>
            <w:rFonts w:ascii="Cambria Math" w:hAnsi="Cambria Math"/>
            <w:lang w:val="en-GB"/>
          </w:rPr>
          <m:t xml:space="preserve">&gt; </m:t>
        </m:r>
        <m:r>
          <m:rPr>
            <m:sty m:val="p"/>
          </m:rPr>
          <w:rPr>
            <w:rFonts w:ascii="Cambria Math" w:hAnsi="Cambria Math"/>
            <w:lang w:val="en-GB"/>
          </w:rPr>
          <m:t>NaCl</m:t>
        </m:r>
        <m:r>
          <w:rPr>
            <w:rFonts w:ascii="Cambria Math" w:hAnsi="Cambria Math"/>
            <w:lang w:val="en-GB"/>
          </w:rPr>
          <m:t xml:space="preserve"> &gt; </m:t>
        </m:r>
      </m:oMath>
      <w:r w:rsidRPr="00CB1E6A">
        <w:rPr>
          <w:lang w:val="en-GB"/>
        </w:rPr>
        <w:t>HCl</w:t>
      </w:r>
      <m:oMath>
        <m:r>
          <w:rPr>
            <w:rFonts w:ascii="Cambria Math" w:hAnsi="Cambria Math"/>
            <w:lang w:val="en-GB"/>
          </w:rPr>
          <m:t xml:space="preserve"> &gt; </m:t>
        </m:r>
      </m:oMath>
      <w:r w:rsidRPr="00CB1E6A">
        <w:rPr>
          <w:lang w:val="en-GB"/>
        </w:rPr>
        <w:t>H</w:t>
      </w:r>
      <w:r w:rsidRPr="00CB1E6A">
        <w:rPr>
          <w:vertAlign w:val="subscript"/>
          <w:lang w:val="en-GB"/>
        </w:rPr>
        <w:t>2</w:t>
      </w:r>
      <w:r w:rsidRPr="00CB1E6A">
        <w:rPr>
          <w:lang w:val="en-GB"/>
        </w:rPr>
        <w:t>O (34.41%</w:t>
      </w:r>
      <m:oMath>
        <m:r>
          <w:rPr>
            <w:rFonts w:ascii="Cambria Math" w:hAnsi="Cambria Math"/>
            <w:lang w:val="en-GB"/>
          </w:rPr>
          <m:t xml:space="preserve"> &gt; </m:t>
        </m:r>
      </m:oMath>
      <w:r w:rsidRPr="00CB1E6A">
        <w:rPr>
          <w:lang w:val="en-GB"/>
        </w:rPr>
        <w:t>7.06%</w:t>
      </w:r>
      <m:oMath>
        <m:r>
          <w:rPr>
            <w:rFonts w:ascii="Cambria Math" w:hAnsi="Cambria Math"/>
            <w:lang w:val="en-GB"/>
          </w:rPr>
          <m:t xml:space="preserve"> &gt; </m:t>
        </m:r>
      </m:oMath>
      <w:r w:rsidRPr="00CB1E6A">
        <w:rPr>
          <w:lang w:val="en-GB"/>
        </w:rPr>
        <w:t>6.87%</w:t>
      </w:r>
      <m:oMath>
        <m:r>
          <w:rPr>
            <w:rFonts w:ascii="Cambria Math" w:hAnsi="Cambria Math"/>
            <w:lang w:val="en-GB"/>
          </w:rPr>
          <m:t xml:space="preserve"> &gt; </m:t>
        </m:r>
      </m:oMath>
      <w:r w:rsidRPr="00CB1E6A">
        <w:rPr>
          <w:lang w:val="en-GB"/>
        </w:rPr>
        <w:t xml:space="preserve">6.82%). The desorption efficiency (Figure 4.6.2.7) was observed to be generally low which suggests that SSY penetrates the pore of BSP1. As reported, several contact points can establish a large net adsorption between and adsorbents. This can make CQ release very difficult </w:t>
      </w:r>
      <w:r w:rsidRPr="00CB1E6A">
        <w:rPr>
          <w:lang w:val="en-GB"/>
        </w:rPr>
        <w:fldChar w:fldCharType="begin" w:fldLock="1"/>
      </w:r>
      <w:r w:rsidR="00136F56">
        <w:rPr>
          <w:lang w:val="en-GB"/>
        </w:rPr>
        <w:instrText>ADDIN CSL_CITATION {"citationItems":[{"id":"ITEM-1","itemData":{"DOI":"10.1016/j.biortech.2010.07.102","ISSN":"09608524","PMID":"20727738","abstract":"The feasibility of using cypress cone chips from Cupressus sempervirens as a low-cost biosorbent for the removal of two representative basic dyes, methylene blue (MB) and rhodamine B (RhB), from aqueous solutions was investigated in batch and continuous modes. Dyes biosorption was strongly dependent on the solution's pH. Sorption kinetics was determined and properly described by the pseudo-second-order rate model. Experimental equilibrium isotherms fitted the Langmuir model, showing maximum biosorption capacities of 0.62. mmol/g for MB and 0.24. mmol/g for RhB. Competitive experiments from a binary solution of the dyes demonstrated the preference of the cone chips for biosorbing MB. Very low desorption efficiencies were obtained for both dyes. Dynamic experiments showed that the breakthrough time was three times higher for MB biosorption than for RhB for the same conditions. Breakthrough curves were properly represented by a mathematical model. © 2010 Elsevier Ltd.","author":[{"dropping-particle":"","family":"Fernandez","given":"M. E.","non-dropping-particle":"","parse-names":false,"suffix":""},{"dropping-particle":"V.","family":"Nunell","given":"G.","non-dropping-particle":"","parse-names":false,"suffix":""},{"dropping-particle":"","family":"Bonelli","given":"P. R.","non-dropping-particle":"","parse-names":false,"suffix":""},{"dropping-particle":"","family":"Cukierman","given":"A. L.","non-dropping-particle":"","parse-names":false,"suffix":""}],"container-title":"Bioresource Technology","id":"ITEM-1","issue":"24","issued":{"date-parts":[["2010"]]},"page":"9500-9507","title":"Effectiveness of Cupressus sempervirens cones as biosorbent for the removal of basic dyes from aqueous solutions in batch and dynamic modes","type":"article-journal","volume":"101"},"uris":["http://www.mendeley.com/documents/?uuid=bf5ba900-8901-4cc7-90f9-c33128931666"]},{"id":"ITEM-2","itemData":{"DOI":"10.17159/0379-4350/2015/v68a17","ISSN":"03794350","abstract":"Raw Irvingia gabonenses(dikanut)(DN)anditsacid-treated form(ADN) were used for the up take of rhodamineB(RhB)dyefrom aqueous solution. The adsorbents were characterized by Fourier transform infrared (FTIR) spectroscopy, Brunauer–Emmett–Teller (BET) surface area analysis and scanning electron microscopy (SEM). The adsorbents were found to have characteristic functional groups such as –OH, C-N and C=O. SEM revealed that acid treatment resulted in the development of several pore sizes. Sorption data fitted the Freundlichads orption isotherm better than the Langmuiriso therm. The maximum sorption capacities, qmax, obtained from the Langmuir adsorption isotherm were 212.77 and 232 mg g–1 for DN and ADN, respectively. The pseudo-second-order kinetics model was observed to fit the adsorption data. Solution pH and temperature significantly influenced the adsorption process and negative values of DG° suggest that the sorption process was spontaneous and feasible. Intraparticle diffusion mainly controlled the uptake of RhB onto DN and ADN; however, boundary layer diffusion also occurred in the RhB-ADN system. The desorption efficiency of RhB from the adsorbents was tested with a number of eluents. The eluents were found to follow the order: H2O&gt;CH3COOH&gt;HCl and CH3COOH&gt;HCl&gt;H2O for DN and ADN, respectively.","author":[{"dropping-particle":"","family":"Inyinbor","given":"Adejumoke A.","non-dropping-particle":"","parse-names":false,"suffix":""},{"dropping-particle":"","family":"Adekola","given":"Folahan A.","non-dropping-particle":"","parse-names":false,"suffix":""},{"dropping-particle":"","family":"Olatunji","given":"Gabriel A.","non-dropping-particle":"","parse-names":false,"suffix":""}],"container-title":"South African Journal of Chemistry","id":"ITEM-2","issue":"1","issued":{"date-parts":[["2015"]]},"page":"115-125","title":"Adsorption of rhodamine b dye from aqueous solution on Irvingia gabonensis biomass: Kinetics and thermodynamics studies","type":"article-journal","volume":"68"},"uris":["http://www.mendeley.com/documents/?uuid=23db7956-d2ca-4b03-a754-7993dd43b6b6"]}],"mendeley":{"formattedCitation":"(Fernandez et al., 2010; Inyinbor et al., 2015)","plainTextFormattedCitation":"(Fernandez et al., 2010; Inyinbor et al., 2015)","previouslyFormattedCitation":"(Fernandez et al., 2010; Inyinbor et al., 2015)"},"properties":{"noteIndex":0},"schema":"https://github.com/citation-style-language/schema/raw/master/csl-citation.json"}</w:instrText>
      </w:r>
      <w:r w:rsidRPr="00CB1E6A">
        <w:rPr>
          <w:lang w:val="en-GB"/>
        </w:rPr>
        <w:fldChar w:fldCharType="separate"/>
      </w:r>
      <w:r w:rsidRPr="00CB1E6A">
        <w:rPr>
          <w:noProof/>
          <w:lang w:val="en-GB"/>
        </w:rPr>
        <w:t xml:space="preserve">(Fernandez </w:t>
      </w:r>
      <w:r w:rsidR="008C0A9B" w:rsidRPr="008C0A9B">
        <w:rPr>
          <w:i/>
          <w:iCs/>
          <w:noProof/>
          <w:lang w:val="en-GB"/>
        </w:rPr>
        <w:t>et al.</w:t>
      </w:r>
      <w:r w:rsidRPr="00CB1E6A">
        <w:rPr>
          <w:noProof/>
          <w:lang w:val="en-GB"/>
        </w:rPr>
        <w:t xml:space="preserve">, 2010; Inyinbor </w:t>
      </w:r>
      <w:r w:rsidR="008C0A9B" w:rsidRPr="008C0A9B">
        <w:rPr>
          <w:i/>
          <w:iCs/>
          <w:noProof/>
          <w:lang w:val="en-GB"/>
        </w:rPr>
        <w:t>et al.</w:t>
      </w:r>
      <w:r w:rsidRPr="00CB1E6A">
        <w:rPr>
          <w:noProof/>
          <w:lang w:val="en-GB"/>
        </w:rPr>
        <w:t>, 2015)</w:t>
      </w:r>
      <w:r w:rsidRPr="00CB1E6A">
        <w:rPr>
          <w:lang w:val="en-GB"/>
        </w:rPr>
        <w:fldChar w:fldCharType="end"/>
      </w:r>
      <w:r w:rsidRPr="00CB1E6A">
        <w:rPr>
          <w:lang w:val="en-GB"/>
        </w:rPr>
        <w:t xml:space="preserve">. Hence chemisorption governs the adsorption mechanism. </w:t>
      </w:r>
      <w:r w:rsidR="00245567">
        <w:rPr>
          <w:rFonts w:eastAsiaTheme="minorEastAsia"/>
          <w:lang w:val="en-GB"/>
        </w:rPr>
        <w:t xml:space="preserve">Also, the value </w:t>
      </w:r>
      <w:r w:rsidR="00245567">
        <w:rPr>
          <w:rFonts w:eastAsiaTheme="minorEastAsia"/>
          <w:lang w:val="en-GB"/>
        </w:rPr>
        <w:lastRenderedPageBreak/>
        <w:t xml:space="preserve">obtained for the degree of reversibility for NaOH eluent was 1.3831 (Appendix 7), which indicated a slight degree of reversibility. Strong acids and bases have previous been reported to assist the desorption of electrostatically attracted adsorbates </w:t>
      </w:r>
      <w:r w:rsidR="00245567">
        <w:rPr>
          <w:rFonts w:eastAsiaTheme="minorEastAsia"/>
          <w:lang w:val="en-GB"/>
        </w:rPr>
        <w:fldChar w:fldCharType="begin" w:fldLock="1"/>
      </w:r>
      <w:r w:rsidR="00245567">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245567">
        <w:rPr>
          <w:rFonts w:eastAsiaTheme="minorEastAsia"/>
          <w:lang w:val="en-GB"/>
        </w:rPr>
        <w:fldChar w:fldCharType="separate"/>
      </w:r>
      <w:r w:rsidR="00245567" w:rsidRPr="00621D18">
        <w:rPr>
          <w:rFonts w:eastAsiaTheme="minorEastAsia"/>
          <w:noProof/>
          <w:lang w:val="en-GB"/>
        </w:rPr>
        <w:t xml:space="preserve">(Sajab </w:t>
      </w:r>
      <w:r w:rsidR="008C0A9B" w:rsidRPr="008C0A9B">
        <w:rPr>
          <w:rFonts w:eastAsiaTheme="minorEastAsia"/>
          <w:i/>
          <w:iCs/>
          <w:noProof/>
          <w:lang w:val="en-GB"/>
        </w:rPr>
        <w:t>et al.</w:t>
      </w:r>
      <w:r w:rsidR="00245567" w:rsidRPr="00621D18">
        <w:rPr>
          <w:rFonts w:eastAsiaTheme="minorEastAsia"/>
          <w:noProof/>
          <w:lang w:val="en-GB"/>
        </w:rPr>
        <w:t>, 2017)</w:t>
      </w:r>
      <w:r w:rsidR="00245567">
        <w:rPr>
          <w:rFonts w:eastAsiaTheme="minorEastAsia"/>
          <w:lang w:val="en-GB"/>
        </w:rPr>
        <w:fldChar w:fldCharType="end"/>
      </w:r>
      <w:r w:rsidR="00245567">
        <w:rPr>
          <w:rFonts w:eastAsiaTheme="minorEastAsia"/>
          <w:lang w:val="en-GB"/>
        </w:rPr>
        <w:t>.</w:t>
      </w:r>
    </w:p>
    <w:p w14:paraId="4CE7BFBB" w14:textId="00A379D0" w:rsidR="009B7256" w:rsidRPr="002E234A" w:rsidRDefault="009B7256" w:rsidP="002E234A">
      <w:pPr>
        <w:spacing w:line="480" w:lineRule="auto"/>
        <w:ind w:firstLine="720"/>
        <w:jc w:val="both"/>
        <w:rPr>
          <w:lang w:val="en-GB"/>
        </w:rPr>
      </w:pPr>
    </w:p>
    <w:p w14:paraId="22DF0C04" w14:textId="77777777" w:rsidR="00A14572" w:rsidRPr="00CB1E6A" w:rsidRDefault="00A14572" w:rsidP="007823F0">
      <w:pPr>
        <w:jc w:val="center"/>
        <w:rPr>
          <w:rFonts w:eastAsiaTheme="minorEastAsia"/>
          <w:b/>
          <w:bCs/>
          <w:sz w:val="28"/>
          <w:szCs w:val="28"/>
        </w:rPr>
      </w:pPr>
      <w:r w:rsidRPr="00CB1E6A">
        <w:rPr>
          <w:noProof/>
        </w:rPr>
        <w:drawing>
          <wp:inline distT="0" distB="0" distL="0" distR="0" wp14:anchorId="205077AB" wp14:editId="7E1FB798">
            <wp:extent cx="5395658" cy="2114550"/>
            <wp:effectExtent l="0" t="0" r="14605" b="0"/>
            <wp:docPr id="768" name="Chart 768">
              <a:extLst xmlns:a="http://schemas.openxmlformats.org/drawingml/2006/main">
                <a:ext uri="{FF2B5EF4-FFF2-40B4-BE49-F238E27FC236}">
                  <a16:creationId xmlns:a16="http://schemas.microsoft.com/office/drawing/2014/main" id="{28030010-A27D-45AC-BC8D-0A9706C7F87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p>
    <w:p w14:paraId="61DCCD31" w14:textId="72D63827" w:rsidR="00A14572" w:rsidRPr="00CB1E6A" w:rsidRDefault="00A14572" w:rsidP="0076286E">
      <w:pPr>
        <w:pStyle w:val="ListofFigures"/>
      </w:pPr>
      <w:bookmarkStart w:id="2479" w:name="_Toc119502204"/>
      <w:bookmarkStart w:id="2480" w:name="_Toc119509644"/>
      <w:bookmarkStart w:id="2481" w:name="_Toc123054705"/>
      <w:bookmarkStart w:id="2482" w:name="_Toc127867216"/>
      <w:bookmarkStart w:id="2483" w:name="_Toc127867834"/>
      <w:r w:rsidRPr="00CB1E6A">
        <w:t xml:space="preserve">Figure </w:t>
      </w:r>
      <w:r w:rsidR="005319FD" w:rsidRPr="00CB1E6A">
        <w:t>4.6.2.7</w:t>
      </w:r>
      <w:r w:rsidRPr="00CB1E6A">
        <w:t>: Desorption efficiency of SSY-BSP1 system</w:t>
      </w:r>
      <w:bookmarkEnd w:id="2479"/>
      <w:bookmarkEnd w:id="2480"/>
      <w:bookmarkEnd w:id="2481"/>
      <w:bookmarkEnd w:id="2482"/>
      <w:bookmarkEnd w:id="2483"/>
    </w:p>
    <w:p w14:paraId="6EB8C589" w14:textId="77777777" w:rsidR="00A14572" w:rsidRPr="00CB1E6A" w:rsidRDefault="00A14572" w:rsidP="00A14572">
      <w:pPr>
        <w:spacing w:line="480" w:lineRule="auto"/>
        <w:rPr>
          <w:rFonts w:eastAsiaTheme="minorEastAsia"/>
          <w:b/>
          <w:bCs/>
          <w:sz w:val="28"/>
          <w:szCs w:val="28"/>
        </w:rPr>
      </w:pPr>
    </w:p>
    <w:p w14:paraId="417F18D2" w14:textId="3BEE1F98" w:rsidR="00A14572" w:rsidRPr="00CB1E6A" w:rsidRDefault="00A14572" w:rsidP="00803870">
      <w:pPr>
        <w:pStyle w:val="Heading4"/>
      </w:pPr>
      <w:bookmarkStart w:id="2484" w:name="_Toc118051799"/>
      <w:bookmarkStart w:id="2485" w:name="_Toc127869365"/>
      <w:r w:rsidRPr="00CB1E6A">
        <w:t>Comparison of pre-and post-adsorption characterization of SSY-BSP1 system</w:t>
      </w:r>
      <w:bookmarkEnd w:id="2484"/>
      <w:bookmarkEnd w:id="2485"/>
    </w:p>
    <w:p w14:paraId="60EE4CAE" w14:textId="68A74FCA" w:rsidR="009B7256" w:rsidRPr="007823F0" w:rsidRDefault="009B7256" w:rsidP="007823F0">
      <w:pPr>
        <w:spacing w:line="480" w:lineRule="auto"/>
        <w:jc w:val="both"/>
        <w:rPr>
          <w:rFonts w:eastAsiaTheme="minorEastAsia"/>
          <w:lang w:val="en-GB"/>
        </w:rPr>
      </w:pPr>
      <w:r w:rsidRPr="00CB1E6A">
        <w:rPr>
          <w:rFonts w:eastAsiaTheme="minorEastAsia"/>
          <w:lang w:val="en-GB"/>
        </w:rPr>
        <w:t>Figure 4.6.2.8 a and b compared the morphologies of BSP1 before and after the uptake of SSY. The pores of different sizes and shapes on BSP1, were observed to have been completely occupied, after the uptake of SSY. Table 4.6.2.4 also presented the comparison of FTIR absorption bands on BSP1 before and after adsorption of SSY. The observed shifts in absorption bands after SSY uptake, suggests that these functional groups participated in SSY adsorption</w:t>
      </w:r>
      <w:r w:rsidR="003E3296">
        <w:rPr>
          <w:rFonts w:eastAsiaTheme="minorEastAsia"/>
          <w:lang w:val="en-GB"/>
        </w:rPr>
        <w:t xml:space="preserve"> </w:t>
      </w:r>
      <w:r w:rsidR="003E3296">
        <w:rPr>
          <w:rFonts w:eastAsiaTheme="minorEastAsia"/>
          <w:lang w:val="en-GB"/>
        </w:rPr>
        <w:fldChar w:fldCharType="begin" w:fldLock="1"/>
      </w:r>
      <w:r w:rsidR="003E3296">
        <w:rPr>
          <w:rFonts w:eastAsiaTheme="minorEastAsia"/>
          <w:lang w:val="en-GB"/>
        </w:rPr>
        <w:instrText>ADDIN CSL_CITATION {"citationItems":[{"id":"ITEM-1","itemData":{"ISSN":"0975-7384","abstract":"Adsorption of tartrazine by Annona muricata L seeds has been investigated.  The expt. was done by batch system for examine the optimum conditions of dye adsorption.  Effect pH, contact time, stirring rate, concn. and adsorbent dosage have been studied.  Isotherm adsorption were measured exptl.  Maximum adsorption of dye was 23.6310 mg/g achieved at pH 2, contact time 120 min, stirring rate 100 rpm, initial concn. 600 mg/L and adsorbent dosage 0.1 g.  Fourier Transform Infra-red spectroscopy was used for detn. of functional group content in Annona muricata L. seeds.  This spectrum indicated of hydroxyl group and carbonyl group as active site.  The surface of Annona muricata L seed powder has porous and provide for dye uptake.  Isotherm Langmuir and Freundlich model were indicated that the process adsorption was physic adsorption and adsorption process was pseudo-second order kinetic model with R2 0.982. [on SciFinder(R)]","author":[{"dropping-particle":"","family":"Fauzia","given":"Syiffa","non-dropping-particle":"","parse-names":false,"suffix":""},{"dropping-particle":"","family":"Furqani","given":"Firda","non-dropping-particle":"","parse-names":false,"suffix":""},{"dropping-particle":"","family":"Zein","given":"Rahmiana","non-dropping-particle":"","parse-names":false,"suffix":""},{"dropping-particle":"","family":"Munaf","given":"Edison","non-dropping-particle":"","parse-names":false,"suffix":""}],"container-title":"Journal of Chemical and Pharmaceutical Research","id":"ITEM-1","issue":"1","issued":{"date-parts":[["2015"]]},"page":"573-582","title":"Adsorption and reaction kinetics of tatrazine by using Annona muricata L seeds","type":"article-journal","volume":"7"},"uris":["http://www.mendeley.com/documents/?uuid=f991336f-2f89-4d19-bae2-293748f758b6"]}],"mendeley":{"formattedCitation":"(Fauzia et al., 2015)","plainTextFormattedCitation":"(Fauzia et al., 2015)","previouslyFormattedCitation":"(Fauzia et al., 2015)"},"properties":{"noteIndex":0},"schema":"https://github.com/citation-style-language/schema/raw/master/csl-citation.json"}</w:instrText>
      </w:r>
      <w:r w:rsidR="003E3296">
        <w:rPr>
          <w:rFonts w:eastAsiaTheme="minorEastAsia"/>
          <w:lang w:val="en-GB"/>
        </w:rPr>
        <w:fldChar w:fldCharType="separate"/>
      </w:r>
      <w:r w:rsidR="003E3296" w:rsidRPr="003E3296">
        <w:rPr>
          <w:rFonts w:eastAsiaTheme="minorEastAsia"/>
          <w:noProof/>
          <w:lang w:val="en-GB"/>
        </w:rPr>
        <w:t xml:space="preserve">(Fauzia </w:t>
      </w:r>
      <w:r w:rsidR="008C0A9B" w:rsidRPr="008C0A9B">
        <w:rPr>
          <w:rFonts w:eastAsiaTheme="minorEastAsia"/>
          <w:i/>
          <w:iCs/>
          <w:noProof/>
          <w:lang w:val="en-GB"/>
        </w:rPr>
        <w:t>et al.</w:t>
      </w:r>
      <w:r w:rsidR="003E3296" w:rsidRPr="003E3296">
        <w:rPr>
          <w:rFonts w:eastAsiaTheme="minorEastAsia"/>
          <w:noProof/>
          <w:lang w:val="en-GB"/>
        </w:rPr>
        <w:t>, 2015)</w:t>
      </w:r>
      <w:r w:rsidR="003E3296">
        <w:rPr>
          <w:rFonts w:eastAsiaTheme="minorEastAsia"/>
          <w:lang w:val="en-GB"/>
        </w:rPr>
        <w:fldChar w:fldCharType="end"/>
      </w:r>
      <w:r w:rsidRPr="00CB1E6A">
        <w:rPr>
          <w:rFonts w:eastAsiaTheme="minorEastAsia"/>
          <w:lang w:val="en-GB"/>
        </w:rPr>
        <w:t xml:space="preserve">. </w:t>
      </w:r>
    </w:p>
    <w:p w14:paraId="295533A3" w14:textId="79C33FD5" w:rsidR="0070670C" w:rsidRDefault="00A14572" w:rsidP="0070670C">
      <w:bookmarkStart w:id="2486" w:name="_Toc119502205"/>
      <w:bookmarkStart w:id="2487" w:name="_Toc119509645"/>
      <w:r w:rsidRPr="00CB1E6A">
        <w:rPr>
          <w:noProof/>
          <w:lang w:val="fr-FR"/>
        </w:rPr>
        <w:lastRenderedPageBreak/>
        <w:drawing>
          <wp:inline distT="0" distB="0" distL="0" distR="0" wp14:anchorId="3AB79ABE" wp14:editId="4EDB92D6">
            <wp:extent cx="2767713" cy="2290552"/>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776682" cy="2297975"/>
                    </a:xfrm>
                    <a:prstGeom prst="rect">
                      <a:avLst/>
                    </a:prstGeom>
                  </pic:spPr>
                </pic:pic>
              </a:graphicData>
            </a:graphic>
          </wp:inline>
        </w:drawing>
      </w:r>
      <w:r w:rsidR="00D44467">
        <w:rPr>
          <w:noProof/>
          <w:lang w:val="en-GB"/>
        </w:rPr>
        <w:t xml:space="preserve">  </w:t>
      </w:r>
      <w:r w:rsidRPr="00CB1E6A">
        <w:rPr>
          <w:noProof/>
        </w:rPr>
        <w:drawing>
          <wp:inline distT="0" distB="0" distL="0" distR="0" wp14:anchorId="2805C628" wp14:editId="709FA415">
            <wp:extent cx="2616099" cy="228663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2621734" cy="2291560"/>
                    </a:xfrm>
                    <a:prstGeom prst="rect">
                      <a:avLst/>
                    </a:prstGeom>
                  </pic:spPr>
                </pic:pic>
              </a:graphicData>
            </a:graphic>
          </wp:inline>
        </w:drawing>
      </w:r>
    </w:p>
    <w:p w14:paraId="121409F4" w14:textId="1F3529DB" w:rsidR="00A14572" w:rsidRPr="0018740D" w:rsidRDefault="00A14572" w:rsidP="0076286E">
      <w:pPr>
        <w:pStyle w:val="ListofFigures"/>
      </w:pPr>
      <w:bookmarkStart w:id="2488" w:name="_Toc123054706"/>
      <w:bookmarkStart w:id="2489" w:name="_Toc127867217"/>
      <w:bookmarkStart w:id="2490" w:name="_Toc127867835"/>
      <w:r w:rsidRPr="00CB1E6A">
        <w:t xml:space="preserve">Figure </w:t>
      </w:r>
      <w:r w:rsidR="004B20F9" w:rsidRPr="00CB1E6A">
        <w:t>4.6.2.8</w:t>
      </w:r>
      <w:r w:rsidRPr="00CB1E6A">
        <w:t xml:space="preserve">: </w:t>
      </w:r>
      <w:r w:rsidR="004336D2">
        <w:t>Surface morphology of</w:t>
      </w:r>
      <w:r w:rsidRPr="00CB1E6A">
        <w:t xml:space="preserve"> BSP1 (a) before adsorption and (b) after adsorption</w:t>
      </w:r>
      <w:r w:rsidR="007823F0">
        <w:t xml:space="preserve"> of SSY</w:t>
      </w:r>
      <w:bookmarkEnd w:id="2486"/>
      <w:bookmarkEnd w:id="2487"/>
      <w:bookmarkEnd w:id="2488"/>
      <w:bookmarkEnd w:id="2489"/>
      <w:bookmarkEnd w:id="2490"/>
    </w:p>
    <w:p w14:paraId="25CE8273" w14:textId="5274BD92" w:rsidR="00A14572" w:rsidRPr="00CB1E6A" w:rsidRDefault="00A14572" w:rsidP="0076286E">
      <w:pPr>
        <w:pStyle w:val="ListofTables"/>
      </w:pPr>
      <w:bookmarkStart w:id="2491" w:name="_Toc123057539"/>
      <w:r w:rsidRPr="00CB1E6A">
        <w:t xml:space="preserve">Table </w:t>
      </w:r>
      <w:r w:rsidR="004B20F9" w:rsidRPr="00CB1E6A">
        <w:t>4.6.2.4</w:t>
      </w:r>
      <w:r w:rsidRPr="00CB1E6A">
        <w:t>: Comparison of the FTIR spectra of BSP1 before and after adsorption of SSY</w:t>
      </w:r>
      <w:bookmarkEnd w:id="2491"/>
    </w:p>
    <w:tbl>
      <w:tblPr>
        <w:tblW w:w="8505" w:type="dxa"/>
        <w:jc w:val="center"/>
        <w:tblLook w:val="04A0" w:firstRow="1" w:lastRow="0" w:firstColumn="1" w:lastColumn="0" w:noHBand="0" w:noVBand="1"/>
      </w:tblPr>
      <w:tblGrid>
        <w:gridCol w:w="2835"/>
        <w:gridCol w:w="1985"/>
        <w:gridCol w:w="1843"/>
        <w:gridCol w:w="1842"/>
      </w:tblGrid>
      <w:tr w:rsidR="00CB1E6A" w:rsidRPr="00CB1E6A" w14:paraId="4BF27259" w14:textId="77777777" w:rsidTr="00136F56">
        <w:trPr>
          <w:trHeight w:val="384"/>
          <w:jc w:val="center"/>
        </w:trPr>
        <w:tc>
          <w:tcPr>
            <w:tcW w:w="2835" w:type="dxa"/>
            <w:tcBorders>
              <w:top w:val="single" w:sz="8" w:space="0" w:color="auto"/>
              <w:left w:val="nil"/>
              <w:bottom w:val="single" w:sz="8" w:space="0" w:color="auto"/>
              <w:right w:val="nil"/>
            </w:tcBorders>
            <w:shd w:val="clear" w:color="auto" w:fill="auto"/>
            <w:noWrap/>
            <w:vAlign w:val="center"/>
            <w:hideMark/>
          </w:tcPr>
          <w:p w14:paraId="7E6F4114" w14:textId="77777777" w:rsidR="00A14572" w:rsidRPr="00CB1E6A" w:rsidRDefault="00A14572" w:rsidP="00136F56">
            <w:pPr>
              <w:rPr>
                <w:b/>
                <w:bCs/>
                <w:lang w:val="en-GB"/>
              </w:rPr>
            </w:pPr>
            <w:r w:rsidRPr="00CB1E6A">
              <w:t> </w:t>
            </w:r>
            <w:r w:rsidRPr="00CB1E6A">
              <w:rPr>
                <w:b/>
                <w:bCs/>
              </w:rPr>
              <w:t>BSP1</w:t>
            </w:r>
            <w:r w:rsidRPr="00CB1E6A">
              <w:rPr>
                <w:b/>
                <w:bCs/>
                <w:lang w:val="en-GB"/>
              </w:rPr>
              <w:t>-SSY</w:t>
            </w:r>
          </w:p>
        </w:tc>
        <w:tc>
          <w:tcPr>
            <w:tcW w:w="1985" w:type="dxa"/>
            <w:tcBorders>
              <w:top w:val="single" w:sz="8" w:space="0" w:color="auto"/>
              <w:left w:val="nil"/>
              <w:bottom w:val="single" w:sz="8" w:space="0" w:color="auto"/>
              <w:right w:val="nil"/>
            </w:tcBorders>
            <w:shd w:val="clear" w:color="auto" w:fill="auto"/>
            <w:noWrap/>
            <w:vAlign w:val="center"/>
            <w:hideMark/>
          </w:tcPr>
          <w:p w14:paraId="0D208B2A" w14:textId="77777777" w:rsidR="00A14572" w:rsidRPr="00CB1E6A" w:rsidRDefault="00A14572"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34877724" w14:textId="77777777" w:rsidR="00A14572" w:rsidRPr="00CB1E6A" w:rsidRDefault="00A14572" w:rsidP="00136F56">
            <w:r w:rsidRPr="00CB1E6A">
              <w:t>Wave number (cm</w:t>
            </w:r>
            <w:r w:rsidRPr="00CB1E6A">
              <w:rPr>
                <w:vertAlign w:val="superscript"/>
              </w:rPr>
              <w:t>-1</w:t>
            </w:r>
            <w:r w:rsidRPr="00CB1E6A">
              <w:t>)</w:t>
            </w:r>
          </w:p>
        </w:tc>
      </w:tr>
      <w:tr w:rsidR="00CB1E6A" w:rsidRPr="00CB1E6A" w14:paraId="36C1022A" w14:textId="77777777" w:rsidTr="00136F56">
        <w:trPr>
          <w:trHeight w:val="312"/>
          <w:jc w:val="center"/>
        </w:trPr>
        <w:tc>
          <w:tcPr>
            <w:tcW w:w="2835" w:type="dxa"/>
            <w:tcBorders>
              <w:top w:val="nil"/>
              <w:left w:val="nil"/>
              <w:bottom w:val="single" w:sz="4" w:space="0" w:color="auto"/>
              <w:right w:val="nil"/>
            </w:tcBorders>
            <w:shd w:val="clear" w:color="auto" w:fill="auto"/>
            <w:noWrap/>
            <w:vAlign w:val="center"/>
            <w:hideMark/>
          </w:tcPr>
          <w:p w14:paraId="2F19AB1B" w14:textId="77777777" w:rsidR="00A14572" w:rsidRPr="00CB1E6A" w:rsidRDefault="00A14572"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06C5FE6F" w14:textId="77777777" w:rsidR="00A14572" w:rsidRPr="00CB1E6A" w:rsidRDefault="00A14572"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74BE90B5" w14:textId="77777777" w:rsidR="00A14572" w:rsidRPr="00CB1E6A" w:rsidRDefault="00A14572"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4DC26C49" w14:textId="77777777" w:rsidR="00A14572" w:rsidRPr="00CB1E6A" w:rsidRDefault="00A14572" w:rsidP="00136F56">
            <w:pPr>
              <w:jc w:val="center"/>
            </w:pPr>
            <w:r w:rsidRPr="00CB1E6A">
              <w:t>Differences</w:t>
            </w:r>
          </w:p>
        </w:tc>
      </w:tr>
      <w:tr w:rsidR="00CB1E6A" w:rsidRPr="00CB1E6A" w14:paraId="26E3C56B"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257CD057" w14:textId="77777777" w:rsidR="00A14572" w:rsidRPr="00CB1E6A" w:rsidRDefault="00A14572" w:rsidP="00136F56">
            <w:r w:rsidRPr="00CB1E6A">
              <w:t>O-H alcohol</w:t>
            </w:r>
          </w:p>
        </w:tc>
        <w:tc>
          <w:tcPr>
            <w:tcW w:w="1985" w:type="dxa"/>
            <w:tcBorders>
              <w:top w:val="nil"/>
              <w:left w:val="nil"/>
              <w:bottom w:val="nil"/>
              <w:right w:val="nil"/>
            </w:tcBorders>
            <w:shd w:val="clear" w:color="auto" w:fill="auto"/>
            <w:noWrap/>
            <w:vAlign w:val="center"/>
          </w:tcPr>
          <w:p w14:paraId="40514D3B" w14:textId="77777777" w:rsidR="00A14572" w:rsidRPr="00CB1E6A" w:rsidRDefault="00A14572" w:rsidP="00136F56">
            <w:pPr>
              <w:jc w:val="center"/>
              <w:rPr>
                <w:lang w:val="en-GB"/>
              </w:rPr>
            </w:pPr>
            <w:r w:rsidRPr="00CB1E6A">
              <w:rPr>
                <w:lang w:val="en-GB"/>
              </w:rPr>
              <w:t>3362.76</w:t>
            </w:r>
          </w:p>
        </w:tc>
        <w:tc>
          <w:tcPr>
            <w:tcW w:w="1843" w:type="dxa"/>
            <w:tcBorders>
              <w:top w:val="nil"/>
              <w:left w:val="nil"/>
              <w:bottom w:val="nil"/>
              <w:right w:val="nil"/>
            </w:tcBorders>
            <w:shd w:val="clear" w:color="auto" w:fill="auto"/>
            <w:noWrap/>
            <w:vAlign w:val="center"/>
          </w:tcPr>
          <w:p w14:paraId="0A0CB00C" w14:textId="77777777" w:rsidR="00A14572" w:rsidRPr="00CB1E6A" w:rsidRDefault="00A14572" w:rsidP="00136F56">
            <w:pPr>
              <w:jc w:val="center"/>
              <w:rPr>
                <w:lang w:val="en-GB"/>
              </w:rPr>
            </w:pPr>
            <w:r w:rsidRPr="00CB1E6A">
              <w:rPr>
                <w:lang w:val="en-GB"/>
              </w:rPr>
              <w:t>3422.06</w:t>
            </w:r>
          </w:p>
        </w:tc>
        <w:tc>
          <w:tcPr>
            <w:tcW w:w="1842" w:type="dxa"/>
            <w:tcBorders>
              <w:top w:val="nil"/>
              <w:left w:val="nil"/>
              <w:bottom w:val="nil"/>
              <w:right w:val="nil"/>
            </w:tcBorders>
            <w:shd w:val="clear" w:color="auto" w:fill="auto"/>
            <w:noWrap/>
            <w:vAlign w:val="center"/>
          </w:tcPr>
          <w:p w14:paraId="23CA6725" w14:textId="77777777" w:rsidR="00A14572" w:rsidRPr="00CB1E6A" w:rsidRDefault="00A14572" w:rsidP="00136F56">
            <w:pPr>
              <w:jc w:val="center"/>
              <w:rPr>
                <w:lang w:val="en-GB"/>
              </w:rPr>
            </w:pPr>
            <w:r w:rsidRPr="00CB1E6A">
              <w:rPr>
                <w:lang w:val="en-GB"/>
              </w:rPr>
              <w:t>-59.30</w:t>
            </w:r>
          </w:p>
        </w:tc>
      </w:tr>
      <w:tr w:rsidR="00CB1E6A" w:rsidRPr="00CB1E6A" w14:paraId="023CC23B"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0B195E95" w14:textId="77777777" w:rsidR="00A14572" w:rsidRPr="00CB1E6A" w:rsidRDefault="00A14572" w:rsidP="00136F56">
            <w:r w:rsidRPr="00CB1E6A">
              <w:t>C-H stretching</w:t>
            </w:r>
          </w:p>
        </w:tc>
        <w:tc>
          <w:tcPr>
            <w:tcW w:w="1985" w:type="dxa"/>
            <w:tcBorders>
              <w:top w:val="nil"/>
              <w:left w:val="nil"/>
              <w:bottom w:val="nil"/>
              <w:right w:val="nil"/>
            </w:tcBorders>
            <w:shd w:val="clear" w:color="auto" w:fill="auto"/>
            <w:noWrap/>
            <w:vAlign w:val="center"/>
          </w:tcPr>
          <w:p w14:paraId="674E4342" w14:textId="77777777" w:rsidR="00A14572" w:rsidRPr="00CB1E6A" w:rsidRDefault="00A14572" w:rsidP="00136F56">
            <w:pPr>
              <w:jc w:val="center"/>
              <w:rPr>
                <w:lang w:val="en-GB"/>
              </w:rPr>
            </w:pPr>
            <w:r w:rsidRPr="00CB1E6A">
              <w:rPr>
                <w:lang w:val="en-GB"/>
              </w:rPr>
              <w:t>2924.04</w:t>
            </w:r>
          </w:p>
        </w:tc>
        <w:tc>
          <w:tcPr>
            <w:tcW w:w="1843" w:type="dxa"/>
            <w:tcBorders>
              <w:top w:val="nil"/>
              <w:left w:val="nil"/>
              <w:bottom w:val="nil"/>
              <w:right w:val="nil"/>
            </w:tcBorders>
            <w:shd w:val="clear" w:color="auto" w:fill="auto"/>
            <w:noWrap/>
            <w:vAlign w:val="center"/>
          </w:tcPr>
          <w:p w14:paraId="40771F9B" w14:textId="77777777" w:rsidR="00A14572" w:rsidRPr="00CB1E6A" w:rsidRDefault="00A14572" w:rsidP="00136F56">
            <w:pPr>
              <w:jc w:val="center"/>
              <w:rPr>
                <w:lang w:val="en-GB"/>
              </w:rPr>
            </w:pPr>
            <w:r w:rsidRPr="00CB1E6A">
              <w:rPr>
                <w:lang w:val="en-GB"/>
              </w:rPr>
              <w:t>2947.18</w:t>
            </w:r>
          </w:p>
        </w:tc>
        <w:tc>
          <w:tcPr>
            <w:tcW w:w="1842" w:type="dxa"/>
            <w:tcBorders>
              <w:top w:val="nil"/>
              <w:left w:val="nil"/>
              <w:bottom w:val="nil"/>
              <w:right w:val="nil"/>
            </w:tcBorders>
            <w:shd w:val="clear" w:color="auto" w:fill="auto"/>
            <w:noWrap/>
            <w:vAlign w:val="center"/>
          </w:tcPr>
          <w:p w14:paraId="350454FA" w14:textId="77777777" w:rsidR="00A14572" w:rsidRPr="00CB1E6A" w:rsidRDefault="00A14572" w:rsidP="00136F56">
            <w:pPr>
              <w:jc w:val="center"/>
              <w:rPr>
                <w:lang w:val="en-GB"/>
              </w:rPr>
            </w:pPr>
            <w:r w:rsidRPr="00CB1E6A">
              <w:rPr>
                <w:lang w:val="en-GB"/>
              </w:rPr>
              <w:t>-23.14</w:t>
            </w:r>
          </w:p>
        </w:tc>
      </w:tr>
      <w:tr w:rsidR="00CB1E6A" w:rsidRPr="00CB1E6A" w14:paraId="3BE3B0D9"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6FF408E1" w14:textId="77777777" w:rsidR="00A14572" w:rsidRPr="00CB1E6A" w:rsidRDefault="00A14572" w:rsidP="00136F56">
            <w:r w:rsidRPr="00CB1E6A">
              <w:t>C=O stretching</w:t>
            </w:r>
          </w:p>
        </w:tc>
        <w:tc>
          <w:tcPr>
            <w:tcW w:w="1985" w:type="dxa"/>
            <w:tcBorders>
              <w:top w:val="nil"/>
              <w:left w:val="nil"/>
              <w:bottom w:val="nil"/>
              <w:right w:val="nil"/>
            </w:tcBorders>
            <w:shd w:val="clear" w:color="auto" w:fill="auto"/>
            <w:noWrap/>
            <w:vAlign w:val="center"/>
          </w:tcPr>
          <w:p w14:paraId="00058978" w14:textId="77777777" w:rsidR="00A14572" w:rsidRPr="00CB1E6A" w:rsidRDefault="00A14572" w:rsidP="00136F56">
            <w:pPr>
              <w:jc w:val="center"/>
              <w:rPr>
                <w:lang w:val="en-GB"/>
              </w:rPr>
            </w:pPr>
            <w:r w:rsidRPr="00CB1E6A">
              <w:rPr>
                <w:lang w:val="en-GB"/>
              </w:rPr>
              <w:t>1623.77</w:t>
            </w:r>
          </w:p>
        </w:tc>
        <w:tc>
          <w:tcPr>
            <w:tcW w:w="1843" w:type="dxa"/>
            <w:tcBorders>
              <w:top w:val="nil"/>
              <w:left w:val="nil"/>
              <w:bottom w:val="nil"/>
              <w:right w:val="nil"/>
            </w:tcBorders>
            <w:shd w:val="clear" w:color="auto" w:fill="auto"/>
            <w:noWrap/>
            <w:vAlign w:val="center"/>
          </w:tcPr>
          <w:p w14:paraId="6F777005" w14:textId="77777777" w:rsidR="00A14572" w:rsidRPr="00CB1E6A" w:rsidRDefault="00A14572" w:rsidP="00136F56">
            <w:pPr>
              <w:jc w:val="center"/>
              <w:rPr>
                <w:lang w:val="en-GB"/>
              </w:rPr>
            </w:pPr>
            <w:r w:rsidRPr="00CB1E6A">
              <w:rPr>
                <w:lang w:val="en-GB"/>
              </w:rPr>
              <w:t>1616.54</w:t>
            </w:r>
          </w:p>
        </w:tc>
        <w:tc>
          <w:tcPr>
            <w:tcW w:w="1842" w:type="dxa"/>
            <w:tcBorders>
              <w:top w:val="nil"/>
              <w:left w:val="nil"/>
              <w:bottom w:val="nil"/>
              <w:right w:val="nil"/>
            </w:tcBorders>
            <w:shd w:val="clear" w:color="auto" w:fill="auto"/>
            <w:noWrap/>
            <w:vAlign w:val="center"/>
          </w:tcPr>
          <w:p w14:paraId="54116F32" w14:textId="77777777" w:rsidR="00A14572" w:rsidRPr="00CB1E6A" w:rsidRDefault="00A14572" w:rsidP="00136F56">
            <w:pPr>
              <w:jc w:val="center"/>
              <w:rPr>
                <w:lang w:val="en-GB"/>
              </w:rPr>
            </w:pPr>
            <w:r w:rsidRPr="00CB1E6A">
              <w:rPr>
                <w:lang w:val="en-GB"/>
              </w:rPr>
              <w:t>7.23</w:t>
            </w:r>
          </w:p>
        </w:tc>
      </w:tr>
      <w:tr w:rsidR="00A14572" w:rsidRPr="00CB1E6A" w14:paraId="0B8C63A3" w14:textId="77777777" w:rsidTr="00136F56">
        <w:trPr>
          <w:trHeight w:val="324"/>
          <w:jc w:val="center"/>
        </w:trPr>
        <w:tc>
          <w:tcPr>
            <w:tcW w:w="2835" w:type="dxa"/>
            <w:tcBorders>
              <w:top w:val="nil"/>
              <w:left w:val="nil"/>
              <w:bottom w:val="single" w:sz="8" w:space="0" w:color="auto"/>
              <w:right w:val="nil"/>
            </w:tcBorders>
            <w:shd w:val="clear" w:color="auto" w:fill="auto"/>
            <w:noWrap/>
            <w:vAlign w:val="center"/>
            <w:hideMark/>
          </w:tcPr>
          <w:p w14:paraId="29044CF3" w14:textId="77777777" w:rsidR="00A14572" w:rsidRPr="00CB1E6A" w:rsidRDefault="00A14572"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2508D122" w14:textId="77777777" w:rsidR="00A14572" w:rsidRPr="00CB1E6A" w:rsidRDefault="00A14572" w:rsidP="00136F56">
            <w:pPr>
              <w:jc w:val="center"/>
            </w:pPr>
            <w:r w:rsidRPr="00CB1E6A">
              <w:rPr>
                <w:lang w:val="en-GB"/>
              </w:rPr>
              <w:t>1032.69</w:t>
            </w:r>
          </w:p>
        </w:tc>
        <w:tc>
          <w:tcPr>
            <w:tcW w:w="1843" w:type="dxa"/>
            <w:tcBorders>
              <w:top w:val="nil"/>
              <w:left w:val="nil"/>
              <w:bottom w:val="single" w:sz="8" w:space="0" w:color="auto"/>
              <w:right w:val="nil"/>
            </w:tcBorders>
            <w:shd w:val="clear" w:color="auto" w:fill="auto"/>
            <w:noWrap/>
            <w:vAlign w:val="center"/>
          </w:tcPr>
          <w:p w14:paraId="5E4BCA6F" w14:textId="77777777" w:rsidR="00A14572" w:rsidRPr="00CB1E6A" w:rsidRDefault="00A14572" w:rsidP="00136F56">
            <w:pPr>
              <w:jc w:val="center"/>
            </w:pPr>
            <w:r w:rsidRPr="00CB1E6A">
              <w:rPr>
                <w:lang w:val="en-GB"/>
              </w:rPr>
              <w:t>1091.51</w:t>
            </w:r>
          </w:p>
        </w:tc>
        <w:tc>
          <w:tcPr>
            <w:tcW w:w="1842" w:type="dxa"/>
            <w:tcBorders>
              <w:top w:val="nil"/>
              <w:left w:val="nil"/>
              <w:bottom w:val="single" w:sz="8" w:space="0" w:color="auto"/>
              <w:right w:val="nil"/>
            </w:tcBorders>
            <w:shd w:val="clear" w:color="auto" w:fill="auto"/>
            <w:noWrap/>
            <w:vAlign w:val="center"/>
          </w:tcPr>
          <w:p w14:paraId="1CA1F04C" w14:textId="77777777" w:rsidR="00A14572" w:rsidRPr="00CB1E6A" w:rsidRDefault="00A14572" w:rsidP="00136F56">
            <w:pPr>
              <w:jc w:val="center"/>
            </w:pPr>
            <w:r w:rsidRPr="00CB1E6A">
              <w:rPr>
                <w:lang w:val="en-GB"/>
              </w:rPr>
              <w:t>-58.82</w:t>
            </w:r>
          </w:p>
        </w:tc>
      </w:tr>
    </w:tbl>
    <w:p w14:paraId="23D71765" w14:textId="77777777" w:rsidR="00A14572" w:rsidRPr="00CB1E6A" w:rsidRDefault="00A14572" w:rsidP="00A14572">
      <w:pPr>
        <w:spacing w:line="480" w:lineRule="auto"/>
        <w:rPr>
          <w:rFonts w:eastAsiaTheme="minorEastAsia"/>
          <w:b/>
          <w:bCs/>
          <w:sz w:val="28"/>
          <w:szCs w:val="28"/>
        </w:rPr>
      </w:pPr>
    </w:p>
    <w:p w14:paraId="0DA9337E" w14:textId="696A0183" w:rsidR="00A14572" w:rsidRDefault="00B51E69" w:rsidP="00803870">
      <w:pPr>
        <w:pStyle w:val="Heading4"/>
      </w:pPr>
      <w:bookmarkStart w:id="2492" w:name="_Toc118051800"/>
      <w:bookmarkStart w:id="2493" w:name="_Toc127869366"/>
      <w:r>
        <w:t>ANN</w:t>
      </w:r>
      <w:r w:rsidR="00DD27CC">
        <w:t xml:space="preserve"> results</w:t>
      </w:r>
      <w:r w:rsidR="00DD27CC" w:rsidRPr="00CB1E6A">
        <w:t xml:space="preserve"> </w:t>
      </w:r>
      <w:r w:rsidR="00A14572" w:rsidRPr="00CB1E6A">
        <w:t>for adsorption of SSY onto BSP1</w:t>
      </w:r>
      <w:bookmarkEnd w:id="2492"/>
      <w:bookmarkEnd w:id="2493"/>
    </w:p>
    <w:p w14:paraId="0FC1B303" w14:textId="77777777" w:rsidR="002E234A" w:rsidRPr="00CB1E6A" w:rsidRDefault="002E234A" w:rsidP="00334D45">
      <w:pPr>
        <w:pStyle w:val="Heading5"/>
        <w:rPr>
          <w:rFonts w:eastAsiaTheme="minorEastAsia"/>
          <w:lang w:val="en-GB"/>
        </w:rPr>
      </w:pPr>
      <w:bookmarkStart w:id="2494" w:name="_Toc118051801"/>
      <w:r w:rsidRPr="00CB1E6A">
        <w:rPr>
          <w:rFonts w:eastAsiaTheme="minorEastAsia"/>
          <w:lang w:val="en-GB"/>
        </w:rPr>
        <w:t>Determination of the optimal number of hidden neurons</w:t>
      </w:r>
      <w:bookmarkEnd w:id="2494"/>
    </w:p>
    <w:p w14:paraId="1B391E9E" w14:textId="40E17865" w:rsidR="00876C49" w:rsidRDefault="00876C49" w:rsidP="00876C49">
      <w:pPr>
        <w:spacing w:line="480" w:lineRule="auto"/>
        <w:jc w:val="both"/>
        <w:rPr>
          <w:rFonts w:eastAsiaTheme="minorEastAsia"/>
          <w:lang w:val="en-GB"/>
        </w:rPr>
      </w:pPr>
      <w:r w:rsidRPr="00CB1E6A">
        <w:rPr>
          <w:rFonts w:eastAsiaTheme="minorEastAsia"/>
          <w:lang w:val="en-GB"/>
        </w:rPr>
        <w:t>The performance of each of the hidden neurons is presented in Table 4.6.2.5. As shown, with reference to the minimum MSE (10.88), 16 hidden neurons were considered the most appropriate number of hidden neurons in the hidden layer. Hence, 16 hidden neurons suitably predicted the adsorption efficiency of SSY uptake onto BSP1.</w:t>
      </w:r>
    </w:p>
    <w:p w14:paraId="24D4955B" w14:textId="12BDD47D" w:rsidR="0018740D" w:rsidRDefault="0018740D" w:rsidP="00876C49">
      <w:pPr>
        <w:spacing w:line="480" w:lineRule="auto"/>
        <w:jc w:val="both"/>
        <w:rPr>
          <w:rFonts w:eastAsiaTheme="minorEastAsia"/>
          <w:lang w:val="en-GB"/>
        </w:rPr>
      </w:pPr>
    </w:p>
    <w:p w14:paraId="178D8ACA" w14:textId="2C1236E2" w:rsidR="0018740D" w:rsidRDefault="0018740D" w:rsidP="00876C49">
      <w:pPr>
        <w:spacing w:line="480" w:lineRule="auto"/>
        <w:jc w:val="both"/>
        <w:rPr>
          <w:rFonts w:eastAsiaTheme="minorEastAsia"/>
          <w:lang w:val="en-GB"/>
        </w:rPr>
      </w:pPr>
    </w:p>
    <w:p w14:paraId="51D04B3A" w14:textId="3EE2C2B7" w:rsidR="0018740D" w:rsidRDefault="0018740D" w:rsidP="00876C49">
      <w:pPr>
        <w:spacing w:line="480" w:lineRule="auto"/>
        <w:jc w:val="both"/>
        <w:rPr>
          <w:rFonts w:eastAsiaTheme="minorEastAsia"/>
          <w:lang w:val="en-GB"/>
        </w:rPr>
      </w:pPr>
    </w:p>
    <w:p w14:paraId="58D35C2B" w14:textId="77777777" w:rsidR="00300951" w:rsidRPr="00CB1E6A" w:rsidRDefault="00300951" w:rsidP="00A14572">
      <w:pPr>
        <w:spacing w:line="480" w:lineRule="auto"/>
        <w:rPr>
          <w:rFonts w:eastAsiaTheme="minorEastAsia"/>
          <w:b/>
          <w:bCs/>
          <w:sz w:val="28"/>
          <w:szCs w:val="28"/>
        </w:rPr>
      </w:pPr>
    </w:p>
    <w:p w14:paraId="2F292C49" w14:textId="63997928" w:rsidR="00A14572" w:rsidRPr="00CB1E6A" w:rsidRDefault="00A14572" w:rsidP="0076286E">
      <w:pPr>
        <w:pStyle w:val="ListofTables"/>
      </w:pPr>
      <w:bookmarkStart w:id="2495" w:name="_Toc123057540"/>
      <w:r w:rsidRPr="00CB1E6A">
        <w:lastRenderedPageBreak/>
        <w:t xml:space="preserve">Table </w:t>
      </w:r>
      <w:r w:rsidR="004B20F9" w:rsidRPr="00CB1E6A">
        <w:t>4.6.2.5</w:t>
      </w:r>
      <w:r w:rsidRPr="00CB1E6A">
        <w:t>: Statistical metrics for selection of hidden neurons for prediction of BSP1’s removal efficiency</w:t>
      </w:r>
      <w:bookmarkEnd w:id="2495"/>
    </w:p>
    <w:tbl>
      <w:tblPr>
        <w:tblW w:w="3426" w:type="dxa"/>
        <w:jc w:val="center"/>
        <w:tblLook w:val="04A0" w:firstRow="1" w:lastRow="0" w:firstColumn="1" w:lastColumn="0" w:noHBand="0" w:noVBand="1"/>
      </w:tblPr>
      <w:tblGrid>
        <w:gridCol w:w="1350"/>
        <w:gridCol w:w="960"/>
        <w:gridCol w:w="1116"/>
      </w:tblGrid>
      <w:tr w:rsidR="00CB1E6A" w:rsidRPr="00CB1E6A" w14:paraId="5DB627E9" w14:textId="77777777" w:rsidTr="00876C49">
        <w:trPr>
          <w:trHeight w:val="324"/>
          <w:jc w:val="center"/>
        </w:trPr>
        <w:tc>
          <w:tcPr>
            <w:tcW w:w="1350" w:type="dxa"/>
            <w:tcBorders>
              <w:top w:val="single" w:sz="4" w:space="0" w:color="auto"/>
              <w:left w:val="nil"/>
              <w:bottom w:val="single" w:sz="4" w:space="0" w:color="auto"/>
              <w:right w:val="nil"/>
            </w:tcBorders>
            <w:shd w:val="clear" w:color="auto" w:fill="auto"/>
            <w:noWrap/>
            <w:vAlign w:val="bottom"/>
            <w:hideMark/>
          </w:tcPr>
          <w:p w14:paraId="5994B93F" w14:textId="77777777" w:rsidR="00A14572" w:rsidRPr="00CB1E6A" w:rsidRDefault="00A14572"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39937FBA" w14:textId="77777777" w:rsidR="00A14572" w:rsidRPr="00CB1E6A" w:rsidRDefault="00A14572" w:rsidP="00136F56">
            <w:pPr>
              <w:rPr>
                <w:rFonts w:asciiTheme="majorBidi" w:hAnsiTheme="majorBidi" w:cstheme="majorBidi"/>
              </w:rPr>
            </w:pPr>
            <w:r w:rsidRPr="00CB1E6A">
              <w:rPr>
                <w:rFonts w:asciiTheme="majorBidi" w:hAnsiTheme="majorBidi" w:cstheme="majorBidi"/>
              </w:rPr>
              <w:t>MSE</w:t>
            </w:r>
          </w:p>
        </w:tc>
        <w:tc>
          <w:tcPr>
            <w:tcW w:w="1116" w:type="dxa"/>
            <w:tcBorders>
              <w:top w:val="single" w:sz="4" w:space="0" w:color="auto"/>
              <w:left w:val="nil"/>
              <w:bottom w:val="single" w:sz="4" w:space="0" w:color="auto"/>
              <w:right w:val="nil"/>
            </w:tcBorders>
            <w:shd w:val="clear" w:color="auto" w:fill="auto"/>
            <w:noWrap/>
            <w:vAlign w:val="bottom"/>
            <w:hideMark/>
          </w:tcPr>
          <w:p w14:paraId="6A97D43D" w14:textId="77777777" w:rsidR="00A14572" w:rsidRPr="00CB1E6A" w:rsidRDefault="00A14572"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36A3A169"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30260A3C"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3E636B8D"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45.59</w:t>
            </w:r>
          </w:p>
        </w:tc>
        <w:tc>
          <w:tcPr>
            <w:tcW w:w="1116" w:type="dxa"/>
            <w:tcBorders>
              <w:top w:val="nil"/>
              <w:left w:val="nil"/>
              <w:bottom w:val="nil"/>
              <w:right w:val="nil"/>
            </w:tcBorders>
            <w:shd w:val="clear" w:color="auto" w:fill="auto"/>
            <w:noWrap/>
            <w:vAlign w:val="bottom"/>
            <w:hideMark/>
          </w:tcPr>
          <w:p w14:paraId="0721CC34"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896241</w:t>
            </w:r>
          </w:p>
        </w:tc>
      </w:tr>
      <w:tr w:rsidR="00CB1E6A" w:rsidRPr="00CB1E6A" w14:paraId="48D03C20"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3E740DAA"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053D0868"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36.52</w:t>
            </w:r>
          </w:p>
        </w:tc>
        <w:tc>
          <w:tcPr>
            <w:tcW w:w="1116" w:type="dxa"/>
            <w:tcBorders>
              <w:top w:val="nil"/>
              <w:left w:val="nil"/>
              <w:bottom w:val="nil"/>
              <w:right w:val="nil"/>
            </w:tcBorders>
            <w:shd w:val="clear" w:color="auto" w:fill="auto"/>
            <w:noWrap/>
            <w:vAlign w:val="bottom"/>
            <w:hideMark/>
          </w:tcPr>
          <w:p w14:paraId="11782280"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20832</w:t>
            </w:r>
          </w:p>
        </w:tc>
      </w:tr>
      <w:tr w:rsidR="00CB1E6A" w:rsidRPr="00CB1E6A" w14:paraId="53FB6A68"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779F773B"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3BAE09F2"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21.81</w:t>
            </w:r>
          </w:p>
        </w:tc>
        <w:tc>
          <w:tcPr>
            <w:tcW w:w="1116" w:type="dxa"/>
            <w:tcBorders>
              <w:top w:val="nil"/>
              <w:left w:val="nil"/>
              <w:bottom w:val="nil"/>
              <w:right w:val="nil"/>
            </w:tcBorders>
            <w:shd w:val="clear" w:color="auto" w:fill="auto"/>
            <w:noWrap/>
            <w:vAlign w:val="bottom"/>
            <w:hideMark/>
          </w:tcPr>
          <w:p w14:paraId="1EC057F7"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56288</w:t>
            </w:r>
          </w:p>
        </w:tc>
      </w:tr>
      <w:tr w:rsidR="00CB1E6A" w:rsidRPr="00CB1E6A" w14:paraId="04A57B28"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6F2E0327"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533BD42C"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9.85</w:t>
            </w:r>
          </w:p>
        </w:tc>
        <w:tc>
          <w:tcPr>
            <w:tcW w:w="1116" w:type="dxa"/>
            <w:tcBorders>
              <w:top w:val="nil"/>
              <w:left w:val="nil"/>
              <w:bottom w:val="nil"/>
              <w:right w:val="nil"/>
            </w:tcBorders>
            <w:shd w:val="clear" w:color="auto" w:fill="auto"/>
            <w:noWrap/>
            <w:vAlign w:val="bottom"/>
            <w:hideMark/>
          </w:tcPr>
          <w:p w14:paraId="39477021"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71604</w:t>
            </w:r>
          </w:p>
        </w:tc>
      </w:tr>
      <w:tr w:rsidR="00CB1E6A" w:rsidRPr="00CB1E6A" w14:paraId="09192075"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5B7266DA"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4EE0914F"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9.53</w:t>
            </w:r>
          </w:p>
        </w:tc>
        <w:tc>
          <w:tcPr>
            <w:tcW w:w="1116" w:type="dxa"/>
            <w:tcBorders>
              <w:top w:val="nil"/>
              <w:left w:val="nil"/>
              <w:bottom w:val="nil"/>
              <w:right w:val="nil"/>
            </w:tcBorders>
            <w:shd w:val="clear" w:color="auto" w:fill="auto"/>
            <w:noWrap/>
            <w:vAlign w:val="bottom"/>
            <w:hideMark/>
          </w:tcPr>
          <w:p w14:paraId="183374EB"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63539</w:t>
            </w:r>
          </w:p>
        </w:tc>
      </w:tr>
      <w:tr w:rsidR="00CB1E6A" w:rsidRPr="00CB1E6A" w14:paraId="58087092"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23FEEE1D"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06019E90"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7.29</w:t>
            </w:r>
          </w:p>
        </w:tc>
        <w:tc>
          <w:tcPr>
            <w:tcW w:w="1116" w:type="dxa"/>
            <w:tcBorders>
              <w:top w:val="nil"/>
              <w:left w:val="nil"/>
              <w:bottom w:val="nil"/>
              <w:right w:val="nil"/>
            </w:tcBorders>
            <w:shd w:val="clear" w:color="auto" w:fill="auto"/>
            <w:noWrap/>
            <w:vAlign w:val="bottom"/>
            <w:hideMark/>
          </w:tcPr>
          <w:p w14:paraId="072CAD7E"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69634</w:t>
            </w:r>
          </w:p>
        </w:tc>
      </w:tr>
      <w:tr w:rsidR="00CB1E6A" w:rsidRPr="00CB1E6A" w14:paraId="190C2564"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56D37AE9"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0A1F2FBD"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4.18</w:t>
            </w:r>
          </w:p>
        </w:tc>
        <w:tc>
          <w:tcPr>
            <w:tcW w:w="1116" w:type="dxa"/>
            <w:tcBorders>
              <w:top w:val="nil"/>
              <w:left w:val="nil"/>
              <w:bottom w:val="nil"/>
              <w:right w:val="nil"/>
            </w:tcBorders>
            <w:shd w:val="clear" w:color="auto" w:fill="auto"/>
            <w:noWrap/>
            <w:vAlign w:val="bottom"/>
            <w:hideMark/>
          </w:tcPr>
          <w:p w14:paraId="69771922"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66879</w:t>
            </w:r>
          </w:p>
        </w:tc>
      </w:tr>
      <w:tr w:rsidR="00CB1E6A" w:rsidRPr="00CB1E6A" w14:paraId="6FDE0568"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0203205C"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4CFD1149"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4.81</w:t>
            </w:r>
          </w:p>
        </w:tc>
        <w:tc>
          <w:tcPr>
            <w:tcW w:w="1116" w:type="dxa"/>
            <w:tcBorders>
              <w:top w:val="nil"/>
              <w:left w:val="nil"/>
              <w:bottom w:val="nil"/>
              <w:right w:val="nil"/>
            </w:tcBorders>
            <w:shd w:val="clear" w:color="auto" w:fill="auto"/>
            <w:noWrap/>
            <w:vAlign w:val="bottom"/>
            <w:hideMark/>
          </w:tcPr>
          <w:p w14:paraId="238CE947"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61969</w:t>
            </w:r>
          </w:p>
        </w:tc>
      </w:tr>
      <w:tr w:rsidR="00CB1E6A" w:rsidRPr="00CB1E6A" w14:paraId="10D5A90D" w14:textId="77777777" w:rsidTr="00876C49">
        <w:trPr>
          <w:trHeight w:val="324"/>
          <w:jc w:val="center"/>
        </w:trPr>
        <w:tc>
          <w:tcPr>
            <w:tcW w:w="1350" w:type="dxa"/>
            <w:tcBorders>
              <w:top w:val="nil"/>
              <w:left w:val="nil"/>
              <w:bottom w:val="nil"/>
              <w:right w:val="nil"/>
            </w:tcBorders>
            <w:shd w:val="clear" w:color="auto" w:fill="auto"/>
            <w:noWrap/>
            <w:vAlign w:val="bottom"/>
            <w:hideMark/>
          </w:tcPr>
          <w:p w14:paraId="338264F6"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2C6806B6"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3.01</w:t>
            </w:r>
          </w:p>
        </w:tc>
        <w:tc>
          <w:tcPr>
            <w:tcW w:w="1116" w:type="dxa"/>
            <w:tcBorders>
              <w:top w:val="nil"/>
              <w:left w:val="nil"/>
              <w:bottom w:val="nil"/>
              <w:right w:val="nil"/>
            </w:tcBorders>
            <w:shd w:val="clear" w:color="auto" w:fill="auto"/>
            <w:noWrap/>
            <w:vAlign w:val="bottom"/>
            <w:hideMark/>
          </w:tcPr>
          <w:p w14:paraId="2DD649B0"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72788</w:t>
            </w:r>
          </w:p>
        </w:tc>
      </w:tr>
      <w:tr w:rsidR="00CB1E6A" w:rsidRPr="00CB1E6A" w14:paraId="40C60706"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6FC30F77"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29354DD4"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2.79</w:t>
            </w:r>
          </w:p>
        </w:tc>
        <w:tc>
          <w:tcPr>
            <w:tcW w:w="1116" w:type="dxa"/>
            <w:tcBorders>
              <w:top w:val="nil"/>
              <w:left w:val="nil"/>
              <w:bottom w:val="nil"/>
              <w:right w:val="nil"/>
            </w:tcBorders>
            <w:shd w:val="clear" w:color="auto" w:fill="auto"/>
            <w:noWrap/>
            <w:vAlign w:val="bottom"/>
            <w:hideMark/>
          </w:tcPr>
          <w:p w14:paraId="7CF792C2"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74959</w:t>
            </w:r>
          </w:p>
        </w:tc>
      </w:tr>
      <w:tr w:rsidR="00CB1E6A" w:rsidRPr="00CB1E6A" w14:paraId="7F613984"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08085669"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42E7BCD5"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4.81</w:t>
            </w:r>
          </w:p>
        </w:tc>
        <w:tc>
          <w:tcPr>
            <w:tcW w:w="1116" w:type="dxa"/>
            <w:tcBorders>
              <w:top w:val="nil"/>
              <w:left w:val="nil"/>
              <w:bottom w:val="nil"/>
              <w:right w:val="nil"/>
            </w:tcBorders>
            <w:shd w:val="clear" w:color="auto" w:fill="auto"/>
            <w:noWrap/>
            <w:vAlign w:val="bottom"/>
            <w:hideMark/>
          </w:tcPr>
          <w:p w14:paraId="4F44042E"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69043</w:t>
            </w:r>
          </w:p>
        </w:tc>
      </w:tr>
      <w:tr w:rsidR="00CB1E6A" w:rsidRPr="00CB1E6A" w14:paraId="60D9F604"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4FE870DE"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233ECE7D"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6.02</w:t>
            </w:r>
          </w:p>
        </w:tc>
        <w:tc>
          <w:tcPr>
            <w:tcW w:w="1116" w:type="dxa"/>
            <w:tcBorders>
              <w:top w:val="nil"/>
              <w:left w:val="nil"/>
              <w:bottom w:val="nil"/>
              <w:right w:val="nil"/>
            </w:tcBorders>
            <w:shd w:val="clear" w:color="auto" w:fill="auto"/>
            <w:noWrap/>
            <w:vAlign w:val="bottom"/>
            <w:hideMark/>
          </w:tcPr>
          <w:p w14:paraId="3B846315"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68453</w:t>
            </w:r>
          </w:p>
        </w:tc>
      </w:tr>
      <w:tr w:rsidR="00CB1E6A" w:rsidRPr="00CB1E6A" w14:paraId="07ABC29B"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24BFEC0B"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71CF2DBF"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3.29</w:t>
            </w:r>
          </w:p>
        </w:tc>
        <w:tc>
          <w:tcPr>
            <w:tcW w:w="1116" w:type="dxa"/>
            <w:tcBorders>
              <w:top w:val="nil"/>
              <w:left w:val="nil"/>
              <w:bottom w:val="nil"/>
              <w:right w:val="nil"/>
            </w:tcBorders>
            <w:shd w:val="clear" w:color="auto" w:fill="auto"/>
            <w:noWrap/>
            <w:vAlign w:val="bottom"/>
            <w:hideMark/>
          </w:tcPr>
          <w:p w14:paraId="341AEABA"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78714</w:t>
            </w:r>
          </w:p>
        </w:tc>
      </w:tr>
      <w:tr w:rsidR="00CB1E6A" w:rsidRPr="00CB1E6A" w14:paraId="71E051D7"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63557066"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5FC5ECD1"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4.53</w:t>
            </w:r>
          </w:p>
        </w:tc>
        <w:tc>
          <w:tcPr>
            <w:tcW w:w="1116" w:type="dxa"/>
            <w:tcBorders>
              <w:top w:val="nil"/>
              <w:left w:val="nil"/>
              <w:bottom w:val="nil"/>
              <w:right w:val="nil"/>
            </w:tcBorders>
            <w:shd w:val="clear" w:color="auto" w:fill="auto"/>
            <w:noWrap/>
            <w:vAlign w:val="bottom"/>
            <w:hideMark/>
          </w:tcPr>
          <w:p w14:paraId="471B001E"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76342</w:t>
            </w:r>
          </w:p>
        </w:tc>
      </w:tr>
      <w:tr w:rsidR="00CB1E6A" w:rsidRPr="00CB1E6A" w14:paraId="051039D6"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45B0A83B"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2532B47B"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1.96</w:t>
            </w:r>
          </w:p>
        </w:tc>
        <w:tc>
          <w:tcPr>
            <w:tcW w:w="1116" w:type="dxa"/>
            <w:tcBorders>
              <w:top w:val="nil"/>
              <w:left w:val="nil"/>
              <w:bottom w:val="nil"/>
              <w:right w:val="nil"/>
            </w:tcBorders>
            <w:shd w:val="clear" w:color="auto" w:fill="auto"/>
            <w:noWrap/>
            <w:vAlign w:val="bottom"/>
            <w:hideMark/>
          </w:tcPr>
          <w:p w14:paraId="25428C61"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76935</w:t>
            </w:r>
          </w:p>
        </w:tc>
      </w:tr>
      <w:tr w:rsidR="00CB1E6A" w:rsidRPr="00CB1E6A" w14:paraId="487DF632"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5A877CFD"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1AD2E33C" w14:textId="77777777" w:rsidR="00A14572" w:rsidRPr="00CB1E6A" w:rsidRDefault="00A14572" w:rsidP="00136F56">
            <w:pPr>
              <w:jc w:val="center"/>
              <w:rPr>
                <w:rFonts w:asciiTheme="majorBidi" w:hAnsiTheme="majorBidi" w:cstheme="majorBidi"/>
                <w:b/>
                <w:bCs/>
              </w:rPr>
            </w:pPr>
            <w:r w:rsidRPr="00CB1E6A">
              <w:rPr>
                <w:rFonts w:asciiTheme="majorBidi" w:hAnsiTheme="majorBidi" w:cstheme="majorBidi"/>
                <w:b/>
                <w:bCs/>
              </w:rPr>
              <w:t>10.88</w:t>
            </w:r>
          </w:p>
        </w:tc>
        <w:tc>
          <w:tcPr>
            <w:tcW w:w="1116" w:type="dxa"/>
            <w:tcBorders>
              <w:top w:val="nil"/>
              <w:left w:val="nil"/>
              <w:bottom w:val="nil"/>
              <w:right w:val="nil"/>
            </w:tcBorders>
            <w:shd w:val="clear" w:color="auto" w:fill="auto"/>
            <w:noWrap/>
            <w:vAlign w:val="bottom"/>
            <w:hideMark/>
          </w:tcPr>
          <w:p w14:paraId="276428CD" w14:textId="77777777" w:rsidR="00A14572" w:rsidRPr="00CB1E6A" w:rsidRDefault="00A14572" w:rsidP="00136F56">
            <w:pPr>
              <w:jc w:val="center"/>
              <w:rPr>
                <w:rFonts w:asciiTheme="majorBidi" w:hAnsiTheme="majorBidi" w:cstheme="majorBidi"/>
                <w:b/>
                <w:bCs/>
              </w:rPr>
            </w:pPr>
            <w:r w:rsidRPr="00CB1E6A">
              <w:rPr>
                <w:rFonts w:asciiTheme="majorBidi" w:hAnsiTheme="majorBidi" w:cstheme="majorBidi"/>
                <w:b/>
                <w:bCs/>
              </w:rPr>
              <w:t>0.983469</w:t>
            </w:r>
          </w:p>
        </w:tc>
      </w:tr>
      <w:tr w:rsidR="00CB1E6A" w:rsidRPr="00CB1E6A" w14:paraId="03087A4F"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235ABF12"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6B60E662"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1.33</w:t>
            </w:r>
          </w:p>
        </w:tc>
        <w:tc>
          <w:tcPr>
            <w:tcW w:w="1116" w:type="dxa"/>
            <w:tcBorders>
              <w:top w:val="nil"/>
              <w:left w:val="nil"/>
              <w:bottom w:val="nil"/>
              <w:right w:val="nil"/>
            </w:tcBorders>
            <w:shd w:val="clear" w:color="auto" w:fill="auto"/>
            <w:noWrap/>
            <w:vAlign w:val="bottom"/>
            <w:hideMark/>
          </w:tcPr>
          <w:p w14:paraId="7F733D6D"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75749</w:t>
            </w:r>
          </w:p>
        </w:tc>
      </w:tr>
      <w:tr w:rsidR="00CB1E6A" w:rsidRPr="00CB1E6A" w14:paraId="76777D4A"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7748D7FA"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40928344"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3.17</w:t>
            </w:r>
          </w:p>
        </w:tc>
        <w:tc>
          <w:tcPr>
            <w:tcW w:w="1116" w:type="dxa"/>
            <w:tcBorders>
              <w:top w:val="nil"/>
              <w:left w:val="nil"/>
              <w:bottom w:val="nil"/>
              <w:right w:val="nil"/>
            </w:tcBorders>
            <w:shd w:val="clear" w:color="auto" w:fill="auto"/>
            <w:noWrap/>
            <w:vAlign w:val="bottom"/>
            <w:hideMark/>
          </w:tcPr>
          <w:p w14:paraId="4FC29268"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7259</w:t>
            </w:r>
          </w:p>
        </w:tc>
      </w:tr>
      <w:tr w:rsidR="00CB1E6A" w:rsidRPr="00CB1E6A" w14:paraId="083D357C" w14:textId="77777777" w:rsidTr="00876C49">
        <w:trPr>
          <w:trHeight w:val="288"/>
          <w:jc w:val="center"/>
        </w:trPr>
        <w:tc>
          <w:tcPr>
            <w:tcW w:w="1350" w:type="dxa"/>
            <w:tcBorders>
              <w:top w:val="nil"/>
              <w:left w:val="nil"/>
              <w:bottom w:val="nil"/>
              <w:right w:val="nil"/>
            </w:tcBorders>
            <w:shd w:val="clear" w:color="auto" w:fill="auto"/>
            <w:noWrap/>
            <w:vAlign w:val="bottom"/>
            <w:hideMark/>
          </w:tcPr>
          <w:p w14:paraId="610E7418"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0288B26F"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17.91</w:t>
            </w:r>
          </w:p>
        </w:tc>
        <w:tc>
          <w:tcPr>
            <w:tcW w:w="1116" w:type="dxa"/>
            <w:tcBorders>
              <w:top w:val="nil"/>
              <w:left w:val="nil"/>
              <w:bottom w:val="nil"/>
              <w:right w:val="nil"/>
            </w:tcBorders>
            <w:shd w:val="clear" w:color="auto" w:fill="auto"/>
            <w:noWrap/>
            <w:vAlign w:val="bottom"/>
            <w:hideMark/>
          </w:tcPr>
          <w:p w14:paraId="51320D83"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62165</w:t>
            </w:r>
          </w:p>
        </w:tc>
      </w:tr>
      <w:tr w:rsidR="00CB1E6A" w:rsidRPr="00CB1E6A" w14:paraId="607453EB" w14:textId="77777777" w:rsidTr="00876C49">
        <w:trPr>
          <w:trHeight w:val="288"/>
          <w:jc w:val="center"/>
        </w:trPr>
        <w:tc>
          <w:tcPr>
            <w:tcW w:w="1350" w:type="dxa"/>
            <w:tcBorders>
              <w:top w:val="nil"/>
              <w:left w:val="nil"/>
              <w:bottom w:val="single" w:sz="4" w:space="0" w:color="auto"/>
              <w:right w:val="nil"/>
            </w:tcBorders>
            <w:shd w:val="clear" w:color="auto" w:fill="auto"/>
            <w:noWrap/>
            <w:vAlign w:val="bottom"/>
            <w:hideMark/>
          </w:tcPr>
          <w:p w14:paraId="2F3986D4"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4CF63002"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20.87</w:t>
            </w:r>
          </w:p>
        </w:tc>
        <w:tc>
          <w:tcPr>
            <w:tcW w:w="1116" w:type="dxa"/>
            <w:tcBorders>
              <w:top w:val="nil"/>
              <w:left w:val="nil"/>
              <w:bottom w:val="single" w:sz="4" w:space="0" w:color="auto"/>
              <w:right w:val="nil"/>
            </w:tcBorders>
            <w:shd w:val="clear" w:color="auto" w:fill="auto"/>
            <w:noWrap/>
            <w:vAlign w:val="bottom"/>
            <w:hideMark/>
          </w:tcPr>
          <w:p w14:paraId="1B9C9106"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965306</w:t>
            </w:r>
          </w:p>
        </w:tc>
      </w:tr>
    </w:tbl>
    <w:p w14:paraId="52C682F2" w14:textId="77777777" w:rsidR="002E234A" w:rsidRDefault="002E234A" w:rsidP="00876C49">
      <w:pPr>
        <w:spacing w:line="480" w:lineRule="auto"/>
        <w:jc w:val="both"/>
        <w:rPr>
          <w:lang w:val="en-GB"/>
        </w:rPr>
      </w:pPr>
    </w:p>
    <w:p w14:paraId="3360EF34" w14:textId="0681B2E9" w:rsidR="00876C49" w:rsidRPr="00CB1E6A" w:rsidRDefault="009B2D90" w:rsidP="00876C49">
      <w:pPr>
        <w:spacing w:line="480" w:lineRule="auto"/>
        <w:jc w:val="both"/>
        <w:rPr>
          <w:lang w:val="en-GB"/>
        </w:rPr>
      </w:pPr>
      <w:r>
        <w:rPr>
          <w:lang w:val="en-GB"/>
        </w:rPr>
        <w:t xml:space="preserve">The variation of the </w:t>
      </w:r>
      <w:r w:rsidRPr="005146F6">
        <w:rPr>
          <w:i/>
          <w:iCs/>
          <w:lang w:val="en-GB"/>
        </w:rPr>
        <w:t xml:space="preserve">Purelin, Tansig and Logsig </w:t>
      </w:r>
      <w:r>
        <w:rPr>
          <w:lang w:val="en-GB"/>
        </w:rPr>
        <w:t>activation functions were varied used</w:t>
      </w:r>
      <w:r w:rsidR="00876C49" w:rsidRPr="00CB1E6A">
        <w:rPr>
          <w:lang w:val="en-GB"/>
        </w:rPr>
        <w:t xml:space="preserve">16 numbers of hidden neurons. As shown in Table 4.6.2.6, the </w:t>
      </w:r>
      <w:r w:rsidR="00876C49" w:rsidRPr="00CB1E6A">
        <w:rPr>
          <w:i/>
          <w:iCs/>
          <w:lang w:val="en-GB"/>
        </w:rPr>
        <w:t>Tansig</w:t>
      </w:r>
      <w:r w:rsidR="00876C49" w:rsidRPr="00CB1E6A">
        <w:rPr>
          <w:lang w:val="en-GB"/>
        </w:rPr>
        <w:t xml:space="preserve"> activation function gave the best prediction with an R</w:t>
      </w:r>
      <w:r w:rsidR="00876C49" w:rsidRPr="00CB1E6A">
        <w:rPr>
          <w:vertAlign w:val="superscript"/>
          <w:lang w:val="en-GB"/>
        </w:rPr>
        <w:t>2</w:t>
      </w:r>
      <w:r w:rsidR="00876C49" w:rsidRPr="00CB1E6A">
        <w:rPr>
          <w:lang w:val="en-GB"/>
        </w:rPr>
        <w:t xml:space="preserve"> value of 0.97121. </w:t>
      </w:r>
      <w:r w:rsidR="00217FC2">
        <w:rPr>
          <w:lang w:val="en-GB"/>
        </w:rPr>
        <w:t xml:space="preserve">The </w:t>
      </w:r>
      <w:r w:rsidR="003E3296">
        <w:rPr>
          <w:lang w:val="en-GB"/>
        </w:rPr>
        <w:t xml:space="preserve">activation functions improved </w:t>
      </w:r>
      <w:r w:rsidR="00217FC2">
        <w:rPr>
          <w:lang w:val="en-GB"/>
        </w:rPr>
        <w:t xml:space="preserve">the accuracy of the experimental data by the elimination of the dataset bias to the minimal. These functions also decided which neuron to be activated and processed </w:t>
      </w:r>
      <w:r w:rsidR="00217FC2">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217FC2">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217FC2">
        <w:rPr>
          <w:lang w:val="en-GB"/>
        </w:rPr>
        <w:fldChar w:fldCharType="end"/>
      </w:r>
      <w:r w:rsidR="00217FC2">
        <w:rPr>
          <w:lang w:val="en-GB"/>
        </w:rPr>
        <w:t xml:space="preserve">. </w:t>
      </w:r>
      <w:r w:rsidR="00876C49" w:rsidRPr="00CB1E6A">
        <w:rPr>
          <w:lang w:val="en-GB"/>
        </w:rPr>
        <w:t>Figure 4.6.2.9.1 illustrated the regression plot for training, validation and testing. This figure shows the overall of the prediction set, in the form of a network output against the experimental data efficiency. The architecture for the ANN model (5-16-1) for SSY uptake onto BSP1 is depicted in Figure 4.6.2.9.2.</w:t>
      </w:r>
    </w:p>
    <w:p w14:paraId="69C435CF" w14:textId="77777777" w:rsidR="00A14572" w:rsidRPr="00CB1E6A" w:rsidRDefault="00A14572" w:rsidP="00A14572">
      <w:pPr>
        <w:rPr>
          <w:lang w:val="en-GB"/>
        </w:rPr>
      </w:pPr>
    </w:p>
    <w:p w14:paraId="2751456E" w14:textId="11C9DBAF" w:rsidR="00A14572" w:rsidRPr="00CB1E6A" w:rsidRDefault="00A14572" w:rsidP="0076286E">
      <w:pPr>
        <w:pStyle w:val="ListofTables"/>
      </w:pPr>
      <w:bookmarkStart w:id="2496" w:name="_Toc123057541"/>
      <w:r w:rsidRPr="00CB1E6A">
        <w:lastRenderedPageBreak/>
        <w:t xml:space="preserve">Table </w:t>
      </w:r>
      <w:r w:rsidR="004B20F9" w:rsidRPr="00CB1E6A">
        <w:t>4.6.2.6</w:t>
      </w:r>
      <w:r w:rsidRPr="00CB1E6A">
        <w:t>: Comparison of different activation functions for the prediction of adsorption efficiency</w:t>
      </w:r>
      <w:bookmarkEnd w:id="2496"/>
    </w:p>
    <w:tbl>
      <w:tblPr>
        <w:tblW w:w="1942" w:type="dxa"/>
        <w:jc w:val="center"/>
        <w:tblLook w:val="04A0" w:firstRow="1" w:lastRow="0" w:firstColumn="1" w:lastColumn="0" w:noHBand="0" w:noVBand="1"/>
      </w:tblPr>
      <w:tblGrid>
        <w:gridCol w:w="1443"/>
        <w:gridCol w:w="996"/>
      </w:tblGrid>
      <w:tr w:rsidR="00CB1E6A" w:rsidRPr="00CB1E6A" w14:paraId="49C900FA"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73E150C5" w14:textId="77777777" w:rsidR="00A14572" w:rsidRPr="00CB1E6A" w:rsidRDefault="00A14572"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25E47E2B" w14:textId="77777777" w:rsidR="00A14572" w:rsidRPr="00CB1E6A" w:rsidRDefault="00A14572"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736BD64B"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3F3749FE" w14:textId="77777777" w:rsidR="00A14572" w:rsidRPr="00CB1E6A" w:rsidRDefault="00A14572"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471E6094" w14:textId="41DEC516" w:rsidR="00A14572" w:rsidRPr="00CB1E6A" w:rsidRDefault="00D44467" w:rsidP="00136F56">
            <w:pPr>
              <w:jc w:val="center"/>
              <w:rPr>
                <w:rFonts w:asciiTheme="majorBidi" w:hAnsiTheme="majorBidi" w:cstheme="majorBidi"/>
              </w:rPr>
            </w:pPr>
            <w:r w:rsidRPr="00CB1E6A">
              <w:rPr>
                <w:rFonts w:asciiTheme="majorBidi" w:hAnsiTheme="majorBidi" w:cstheme="majorBidi"/>
              </w:rPr>
              <w:t>I</w:t>
            </w:r>
            <w:r w:rsidR="00A14572" w:rsidRPr="00CB1E6A">
              <w:rPr>
                <w:rFonts w:asciiTheme="majorBidi" w:hAnsiTheme="majorBidi" w:cstheme="majorBidi"/>
              </w:rPr>
              <w:t>nvalid</w:t>
            </w:r>
          </w:p>
        </w:tc>
      </w:tr>
      <w:tr w:rsidR="00CB1E6A" w:rsidRPr="00CB1E6A" w14:paraId="13215AAA"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0B08F4DC" w14:textId="77777777" w:rsidR="00A14572" w:rsidRPr="00CB1E6A" w:rsidRDefault="00A14572"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71A647E7" w14:textId="77777777" w:rsidR="00A14572" w:rsidRPr="00CB1E6A" w:rsidRDefault="00A14572" w:rsidP="00136F56">
            <w:pPr>
              <w:jc w:val="center"/>
              <w:rPr>
                <w:rFonts w:asciiTheme="majorBidi" w:hAnsiTheme="majorBidi" w:cstheme="majorBidi"/>
              </w:rPr>
            </w:pPr>
            <w:r w:rsidRPr="00CB1E6A">
              <w:rPr>
                <w:rFonts w:asciiTheme="majorBidi" w:hAnsiTheme="majorBidi" w:cstheme="majorBidi"/>
              </w:rPr>
              <w:t>0.75846</w:t>
            </w:r>
          </w:p>
        </w:tc>
      </w:tr>
      <w:tr w:rsidR="00A14572" w:rsidRPr="00CB1E6A" w14:paraId="4885DDDB"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019FD50C" w14:textId="77777777" w:rsidR="00A14572" w:rsidRPr="00CB1E6A" w:rsidRDefault="00A14572"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6BBCE40E" w14:textId="77777777" w:rsidR="00A14572" w:rsidRPr="00CB1E6A" w:rsidRDefault="00A14572" w:rsidP="00136F56">
            <w:pPr>
              <w:jc w:val="center"/>
              <w:rPr>
                <w:rFonts w:asciiTheme="majorBidi" w:hAnsiTheme="majorBidi" w:cstheme="majorBidi"/>
                <w:b/>
                <w:bCs/>
              </w:rPr>
            </w:pPr>
            <w:r w:rsidRPr="00CB1E6A">
              <w:rPr>
                <w:rFonts w:asciiTheme="majorBidi" w:hAnsiTheme="majorBidi" w:cstheme="majorBidi"/>
                <w:b/>
                <w:bCs/>
              </w:rPr>
              <w:t>0.97121</w:t>
            </w:r>
          </w:p>
        </w:tc>
      </w:tr>
    </w:tbl>
    <w:p w14:paraId="529CE7CF" w14:textId="77777777" w:rsidR="00A14572" w:rsidRPr="00CB1E6A" w:rsidRDefault="00A14572" w:rsidP="00A14572"/>
    <w:p w14:paraId="6875D473" w14:textId="77777777" w:rsidR="00A14572" w:rsidRPr="00CB1E6A" w:rsidRDefault="00A14572" w:rsidP="007823F0">
      <w:pPr>
        <w:jc w:val="center"/>
      </w:pPr>
      <w:r w:rsidRPr="00CB1E6A">
        <w:rPr>
          <w:rFonts w:asciiTheme="majorBidi" w:hAnsiTheme="majorBidi" w:cstheme="majorBidi"/>
          <w:noProof/>
          <w:lang w:val="en-GB"/>
        </w:rPr>
        <w:drawing>
          <wp:inline distT="0" distB="0" distL="0" distR="0" wp14:anchorId="25A8E879" wp14:editId="57967945">
            <wp:extent cx="5676263" cy="4774425"/>
            <wp:effectExtent l="0" t="0" r="1270" b="762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5689345" cy="4785429"/>
                    </a:xfrm>
                    <a:prstGeom prst="rect">
                      <a:avLst/>
                    </a:prstGeom>
                  </pic:spPr>
                </pic:pic>
              </a:graphicData>
            </a:graphic>
          </wp:inline>
        </w:drawing>
      </w:r>
    </w:p>
    <w:p w14:paraId="0B644155" w14:textId="1A3BA407" w:rsidR="00A14572" w:rsidRDefault="00A14572" w:rsidP="0076286E">
      <w:pPr>
        <w:pStyle w:val="ListofFigures"/>
      </w:pPr>
      <w:bookmarkStart w:id="2497" w:name="_Toc119502206"/>
      <w:bookmarkStart w:id="2498" w:name="_Toc119509646"/>
      <w:bookmarkStart w:id="2499" w:name="_Toc123054707"/>
      <w:bookmarkStart w:id="2500" w:name="_Toc127867218"/>
      <w:bookmarkStart w:id="2501" w:name="_Toc127867836"/>
      <w:r w:rsidRPr="00CB1E6A">
        <w:t xml:space="preserve">Figure </w:t>
      </w:r>
      <w:r w:rsidR="004B20F9" w:rsidRPr="00CB1E6A">
        <w:t>4.6.2.9.1</w:t>
      </w:r>
      <w:r w:rsidRPr="00CB1E6A">
        <w:t>: Comparison of the target and predicted removal efficiency in relation to SSY uptake onto BSP1</w:t>
      </w:r>
      <w:bookmarkEnd w:id="2497"/>
      <w:bookmarkEnd w:id="2498"/>
      <w:bookmarkEnd w:id="2499"/>
      <w:bookmarkEnd w:id="2500"/>
      <w:bookmarkEnd w:id="2501"/>
    </w:p>
    <w:p w14:paraId="00923402" w14:textId="77777777" w:rsidR="002E234A" w:rsidRPr="00CB1E6A" w:rsidRDefault="002E234A" w:rsidP="00A14572">
      <w:pPr>
        <w:rPr>
          <w:rFonts w:asciiTheme="majorBidi" w:hAnsiTheme="majorBidi" w:cstheme="majorBidi"/>
          <w:b/>
          <w:bCs/>
          <w:sz w:val="28"/>
          <w:szCs w:val="28"/>
        </w:rPr>
      </w:pPr>
    </w:p>
    <w:p w14:paraId="202B0F88" w14:textId="77777777" w:rsidR="00A14572" w:rsidRPr="00CB1E6A" w:rsidRDefault="00A14572" w:rsidP="007823F0">
      <w:pPr>
        <w:jc w:val="center"/>
        <w:rPr>
          <w:rFonts w:asciiTheme="majorBidi" w:hAnsiTheme="majorBidi" w:cstheme="majorBidi"/>
          <w:b/>
          <w:bCs/>
          <w:sz w:val="28"/>
          <w:szCs w:val="28"/>
        </w:rPr>
      </w:pPr>
      <w:r w:rsidRPr="00CB1E6A">
        <w:rPr>
          <w:rFonts w:asciiTheme="majorBidi" w:hAnsiTheme="majorBidi" w:cstheme="majorBidi"/>
          <w:noProof/>
          <w:lang w:val="en-GB"/>
        </w:rPr>
        <w:lastRenderedPageBreak/>
        <w:drawing>
          <wp:inline distT="0" distB="0" distL="0" distR="0" wp14:anchorId="66F19BB1" wp14:editId="576FE08A">
            <wp:extent cx="5589270" cy="3399334"/>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596770" cy="3403895"/>
                    </a:xfrm>
                    <a:prstGeom prst="rect">
                      <a:avLst/>
                    </a:prstGeom>
                  </pic:spPr>
                </pic:pic>
              </a:graphicData>
            </a:graphic>
          </wp:inline>
        </w:drawing>
      </w:r>
    </w:p>
    <w:p w14:paraId="2EFF89FB" w14:textId="7D105B82" w:rsidR="00A14572" w:rsidRPr="00CB1E6A" w:rsidRDefault="00A14572" w:rsidP="0076286E">
      <w:pPr>
        <w:pStyle w:val="ListofFigures"/>
      </w:pPr>
      <w:bookmarkStart w:id="2502" w:name="_Toc119502207"/>
      <w:bookmarkStart w:id="2503" w:name="_Toc119509647"/>
      <w:bookmarkStart w:id="2504" w:name="_Toc123054708"/>
      <w:bookmarkStart w:id="2505" w:name="_Toc127867219"/>
      <w:bookmarkStart w:id="2506" w:name="_Toc127867837"/>
      <w:r w:rsidRPr="00CB1E6A">
        <w:t xml:space="preserve">Figure </w:t>
      </w:r>
      <w:r w:rsidR="004B20F9" w:rsidRPr="00CB1E6A">
        <w:t>4.6.2.9.2:</w:t>
      </w:r>
      <w:r w:rsidRPr="00CB1E6A">
        <w:t xml:space="preserve">  A three-layered ANN architecture for SSY adsorption onto BSP1</w:t>
      </w:r>
      <w:bookmarkEnd w:id="2502"/>
      <w:bookmarkEnd w:id="2503"/>
      <w:bookmarkEnd w:id="2504"/>
      <w:bookmarkEnd w:id="2505"/>
      <w:bookmarkEnd w:id="2506"/>
    </w:p>
    <w:p w14:paraId="41CE1846" w14:textId="77777777" w:rsidR="00876C49" w:rsidRPr="00CB1E6A" w:rsidRDefault="00876C49" w:rsidP="00A14572">
      <w:pPr>
        <w:rPr>
          <w:rFonts w:asciiTheme="majorBidi" w:hAnsiTheme="majorBidi" w:cstheme="majorBidi"/>
          <w:b/>
          <w:bCs/>
          <w:sz w:val="28"/>
          <w:szCs w:val="28"/>
          <w:lang w:val="en-GB"/>
        </w:rPr>
      </w:pPr>
    </w:p>
    <w:p w14:paraId="774CFF8B" w14:textId="38698F6A" w:rsidR="007823F0" w:rsidRPr="007823F0" w:rsidRDefault="00876C49" w:rsidP="0099623C">
      <w:pPr>
        <w:spacing w:line="480" w:lineRule="auto"/>
        <w:jc w:val="both"/>
        <w:rPr>
          <w:rFonts w:asciiTheme="majorBidi" w:hAnsiTheme="majorBidi" w:cstheme="majorBidi"/>
          <w:lang w:val="en-GB"/>
        </w:rPr>
      </w:pPr>
      <w:r w:rsidRPr="00CB1E6A">
        <w:rPr>
          <w:rFonts w:asciiTheme="majorBidi" w:hAnsiTheme="majorBidi" w:cstheme="majorBidi"/>
          <w:lang w:val="en-GB"/>
        </w:rPr>
        <w:t>Figure 4.6.2.9.3 (a-d) shows the plot of predicted and experimental adsorption data at different temperatures.</w:t>
      </w:r>
      <w:r w:rsidR="007376F6">
        <w:rPr>
          <w:rFonts w:asciiTheme="majorBidi" w:hAnsiTheme="majorBidi" w:cstheme="majorBidi"/>
          <w:lang w:val="en-GB"/>
        </w:rPr>
        <w:t xml:space="preserve"> The variability of the adsorption data was successfully captured by the optimal ANN conditions. The ANN prediction provided a satisfactory adequacy, which indicated that the developed ANN architecture successfully predicted the adsorption efficiency</w:t>
      </w:r>
      <w:r w:rsidR="00160C1B">
        <w:rPr>
          <w:rFonts w:asciiTheme="majorBidi" w:hAnsiTheme="majorBidi" w:cstheme="majorBidi"/>
          <w:lang w:val="en-GB"/>
        </w:rPr>
        <w:t xml:space="preserve"> </w:t>
      </w:r>
      <w:r w:rsidR="00160C1B">
        <w:rPr>
          <w:rFonts w:asciiTheme="majorBidi" w:hAnsiTheme="majorBidi" w:cstheme="majorBidi"/>
          <w:lang w:val="en-GB"/>
        </w:rPr>
        <w:fldChar w:fldCharType="begin" w:fldLock="1"/>
      </w:r>
      <w:r w:rsidR="000D3A6F">
        <w:rPr>
          <w:rFonts w:asciiTheme="majorBidi" w:hAnsiTheme="majorBidi" w:cstheme="majorBidi"/>
          <w:lang w:val="en-GB"/>
        </w:rPr>
        <w:instrText>ADDIN CSL_CITATION {"citationItems":[{"id":"ITEM-1","itemData":{"DOI":"10.1016/j.molstruc.2020.129182","ISSN":"00222860","abstract":"Today, antibiotic resistance is emerging as a global health problem. Antibiotic-resistant bacteria are formed by misuse of antibiotics, throwing some of them into the sewers and also throwing them into the environment. For this purpose, an easy preparation methodology was used to synthesize a cost-effective magnetic nanoparticles-rGO-chitosan composite bead. TEM, FESEM-EDX, FTIR, XRD, and VSM were applied to enlighten the structure of adsorbent. Cefixime (CFX) removal was chosen as the application area of adsorbent. Response surface methodology (RSM) and Artificial neural network (ANN) using by Genetic Algorithm (GA) approach were utilized to determine not only the optimal conditions but also optimal adsorption uptake. The optimal operation conditions of RSM were found as pH 8, initial concentration of CFX =42.81 mgL−1 and adsorbent dose was 5 mg. The adsorption uptake corresponding to these optimal values was found to be 30.63 mgg−1. When the models were compared, it was found that GA+RF was compatible with the experimental data. Furthermore, RF has emerged as the highest determination coefficient (R2=0.9939). Finally, the adsorbent can be implemented on pilot scale systems for antibiotic treatment owing to its promising results.","author":[{"dropping-particle":"","family":"Ciğeroğlu","given":"Zeynep","non-dropping-particle":"","parse-names":false,"suffix":""},{"dropping-particle":"","family":"Küçükyıldız","given":"Gürkan","non-dropping-particle":"","parse-names":false,"suffix":""},{"dropping-particle":"","family":"Erim","given":"Berna","non-dropping-particle":"","parse-names":false,"suffix":""},{"dropping-particle":"","family":"Alp","given":"Erdem","non-dropping-particle":"","parse-names":false,"suffix":""}],"container-title":"Journal of Molecular Structure","id":"ITEM-1","issued":{"date-parts":[["2021"]]},"publisher":"Elsevier B.V.","title":"Easy preparation of magnetic nanoparticles-rGO-chitosan composite beads: Optimization study on cefixime removal based on RSM and ANN by using Genetic Algorithm Approach","type":"article-journal","volume":"1224"},"uris":["http://www.mendeley.com/documents/?uuid=3f8ec208-8efd-4cd1-9c4c-d82c2401102f"]}],"mendeley":{"formattedCitation":"(Ciğeroğlu et al., 2021)","plainTextFormattedCitation":"(Ciğeroğlu et al., 2021)","previouslyFormattedCitation":"(Ciğeroğlu et al., 2021)"},"properties":{"noteIndex":0},"schema":"https://github.com/citation-style-language/schema/raw/master/csl-citation.json"}</w:instrText>
      </w:r>
      <w:r w:rsidR="00160C1B">
        <w:rPr>
          <w:rFonts w:asciiTheme="majorBidi" w:hAnsiTheme="majorBidi" w:cstheme="majorBidi"/>
          <w:lang w:val="en-GB"/>
        </w:rPr>
        <w:fldChar w:fldCharType="separate"/>
      </w:r>
      <w:r w:rsidR="00160C1B" w:rsidRPr="00160C1B">
        <w:rPr>
          <w:rFonts w:asciiTheme="majorBidi" w:hAnsiTheme="majorBidi" w:cstheme="majorBidi"/>
          <w:noProof/>
          <w:lang w:val="en-GB"/>
        </w:rPr>
        <w:t>(Ciğeroğlu</w:t>
      </w:r>
      <w:r w:rsidR="00160C1B" w:rsidRPr="00160C1B">
        <w:rPr>
          <w:rFonts w:asciiTheme="majorBidi" w:hAnsiTheme="majorBidi" w:cstheme="majorBidi"/>
          <w:i/>
          <w:iCs/>
          <w:noProof/>
          <w:lang w:val="en-GB"/>
        </w:rPr>
        <w:t xml:space="preserve"> </w:t>
      </w:r>
      <w:r w:rsidR="008C0A9B" w:rsidRPr="008C0A9B">
        <w:rPr>
          <w:rFonts w:asciiTheme="majorBidi" w:hAnsiTheme="majorBidi" w:cstheme="majorBidi"/>
          <w:i/>
          <w:iCs/>
          <w:noProof/>
          <w:lang w:val="en-GB"/>
        </w:rPr>
        <w:t>et al.</w:t>
      </w:r>
      <w:r w:rsidR="00160C1B" w:rsidRPr="00160C1B">
        <w:rPr>
          <w:rFonts w:asciiTheme="majorBidi" w:hAnsiTheme="majorBidi" w:cstheme="majorBidi"/>
          <w:noProof/>
          <w:lang w:val="en-GB"/>
        </w:rPr>
        <w:t>, 2021)</w:t>
      </w:r>
      <w:r w:rsidR="00160C1B">
        <w:rPr>
          <w:rFonts w:asciiTheme="majorBidi" w:hAnsiTheme="majorBidi" w:cstheme="majorBidi"/>
          <w:lang w:val="en-GB"/>
        </w:rPr>
        <w:fldChar w:fldCharType="end"/>
      </w:r>
      <w:r w:rsidR="007376F6">
        <w:rPr>
          <w:rFonts w:asciiTheme="majorBidi" w:hAnsiTheme="majorBidi" w:cstheme="majorBidi"/>
          <w:lang w:val="en-GB"/>
        </w:rPr>
        <w:t>.</w:t>
      </w:r>
      <w:r w:rsidRPr="00CB1E6A">
        <w:rPr>
          <w:rFonts w:asciiTheme="majorBidi" w:hAnsiTheme="majorBidi" w:cstheme="majorBidi"/>
          <w:lang w:val="en-GB"/>
        </w:rPr>
        <w:t xml:space="preserve"> 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30820A9D" w14:textId="2DA10605" w:rsidR="00A14572" w:rsidRPr="007823F0" w:rsidRDefault="00A14572" w:rsidP="007823F0">
      <w:pPr>
        <w:jc w:val="center"/>
        <w:rPr>
          <w:rFonts w:asciiTheme="majorBidi" w:hAnsiTheme="majorBidi" w:cstheme="majorBidi"/>
          <w:b/>
          <w:bCs/>
          <w:sz w:val="28"/>
          <w:szCs w:val="28"/>
          <w:lang w:val="en-GB"/>
        </w:rPr>
      </w:pPr>
      <w:r w:rsidRPr="00CB1E6A">
        <w:rPr>
          <w:noProof/>
        </w:rPr>
        <w:lastRenderedPageBreak/>
        <w:drawing>
          <wp:inline distT="0" distB="0" distL="0" distR="0" wp14:anchorId="2CFD78FF" wp14:editId="6C410221">
            <wp:extent cx="2743200" cy="2345352"/>
            <wp:effectExtent l="0" t="0" r="0" b="0"/>
            <wp:docPr id="773" name="Chart 773">
              <a:extLst xmlns:a="http://schemas.openxmlformats.org/drawingml/2006/main">
                <a:ext uri="{FF2B5EF4-FFF2-40B4-BE49-F238E27FC236}">
                  <a16:creationId xmlns:a16="http://schemas.microsoft.com/office/drawing/2014/main" id="{79EB0099-157E-4B27-D924-7DCAEAB268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3"/>
              </a:graphicData>
            </a:graphic>
          </wp:inline>
        </w:drawing>
      </w:r>
      <w:r w:rsidRPr="00CB1E6A">
        <w:rPr>
          <w:noProof/>
        </w:rPr>
        <w:drawing>
          <wp:inline distT="0" distB="0" distL="0" distR="0" wp14:anchorId="0AB8E3C0" wp14:editId="04968A7D">
            <wp:extent cx="2644140" cy="2348026"/>
            <wp:effectExtent l="0" t="0" r="0" b="0"/>
            <wp:docPr id="774" name="Chart 774">
              <a:extLst xmlns:a="http://schemas.openxmlformats.org/drawingml/2006/main">
                <a:ext uri="{FF2B5EF4-FFF2-40B4-BE49-F238E27FC236}">
                  <a16:creationId xmlns:a16="http://schemas.microsoft.com/office/drawing/2014/main" id="{A4959FD0-D6B2-C6DA-C027-BB7030A9BF4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4"/>
              </a:graphicData>
            </a:graphic>
          </wp:inline>
        </w:drawing>
      </w:r>
    </w:p>
    <w:p w14:paraId="3308A339" w14:textId="77777777" w:rsidR="0070670C" w:rsidRDefault="00A14572" w:rsidP="007823F0">
      <w:pPr>
        <w:jc w:val="center"/>
        <w:rPr>
          <w:b/>
          <w:bCs/>
          <w:sz w:val="28"/>
          <w:szCs w:val="28"/>
          <w:lang w:val="en-GB"/>
        </w:rPr>
      </w:pPr>
      <w:r w:rsidRPr="00CB1E6A">
        <w:rPr>
          <w:noProof/>
        </w:rPr>
        <w:drawing>
          <wp:inline distT="0" distB="0" distL="0" distR="0" wp14:anchorId="6903110F" wp14:editId="1A0BEF5D">
            <wp:extent cx="2758440" cy="2582551"/>
            <wp:effectExtent l="0" t="0" r="0" b="0"/>
            <wp:docPr id="775" name="Chart 775">
              <a:extLst xmlns:a="http://schemas.openxmlformats.org/drawingml/2006/main">
                <a:ext uri="{FF2B5EF4-FFF2-40B4-BE49-F238E27FC236}">
                  <a16:creationId xmlns:a16="http://schemas.microsoft.com/office/drawing/2014/main" id="{8CE31B5D-2229-88EF-2797-AA43BAC0FBD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5"/>
              </a:graphicData>
            </a:graphic>
          </wp:inline>
        </w:drawing>
      </w:r>
      <w:r w:rsidRPr="00CB1E6A">
        <w:rPr>
          <w:noProof/>
        </w:rPr>
        <w:drawing>
          <wp:inline distT="0" distB="0" distL="0" distR="0" wp14:anchorId="16A92F3E" wp14:editId="1EB5B283">
            <wp:extent cx="2590800" cy="2583430"/>
            <wp:effectExtent l="0" t="0" r="0" b="0"/>
            <wp:docPr id="776" name="Chart 776">
              <a:extLst xmlns:a="http://schemas.openxmlformats.org/drawingml/2006/main">
                <a:ext uri="{FF2B5EF4-FFF2-40B4-BE49-F238E27FC236}">
                  <a16:creationId xmlns:a16="http://schemas.microsoft.com/office/drawing/2014/main" id="{E10B273F-8B7C-4B44-BFE2-B6381961D0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6"/>
              </a:graphicData>
            </a:graphic>
          </wp:inline>
        </w:drawing>
      </w:r>
    </w:p>
    <w:p w14:paraId="37BB1491" w14:textId="7793888D" w:rsidR="00DD27CC" w:rsidRDefault="00A14572" w:rsidP="0076286E">
      <w:pPr>
        <w:pStyle w:val="ListofFigures"/>
      </w:pPr>
      <w:bookmarkStart w:id="2507" w:name="_Toc123054709"/>
      <w:bookmarkStart w:id="2508" w:name="_Toc127867220"/>
      <w:bookmarkStart w:id="2509" w:name="_Toc127867838"/>
      <w:r w:rsidRPr="00CB1E6A">
        <w:t xml:space="preserve">Figure </w:t>
      </w:r>
      <w:r w:rsidR="00B536C7" w:rsidRPr="00CB1E6A">
        <w:t>4.6.2.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r w:rsidR="005A2C23">
        <w:t xml:space="preserve"> for SSY uptake onto BSP1</w:t>
      </w:r>
      <w:bookmarkEnd w:id="2507"/>
      <w:bookmarkEnd w:id="2508"/>
      <w:bookmarkEnd w:id="2509"/>
    </w:p>
    <w:p w14:paraId="4FFD08FD" w14:textId="394EC108" w:rsidR="0018740D" w:rsidRDefault="0018740D" w:rsidP="0018740D">
      <w:pPr>
        <w:pStyle w:val="Caption"/>
        <w:rPr>
          <w:lang w:val="en-GB"/>
        </w:rPr>
      </w:pPr>
    </w:p>
    <w:p w14:paraId="1D5011B2" w14:textId="23C39F93" w:rsidR="0018740D" w:rsidRDefault="0018740D" w:rsidP="0018740D">
      <w:pPr>
        <w:rPr>
          <w:lang w:val="en-GB"/>
        </w:rPr>
      </w:pPr>
    </w:p>
    <w:p w14:paraId="22CD8FF0" w14:textId="75D2F9DC" w:rsidR="0018740D" w:rsidRDefault="0018740D" w:rsidP="0018740D">
      <w:pPr>
        <w:rPr>
          <w:lang w:val="en-GB"/>
        </w:rPr>
      </w:pPr>
    </w:p>
    <w:p w14:paraId="39C85A65" w14:textId="3378746D" w:rsidR="0018740D" w:rsidRDefault="0018740D" w:rsidP="0018740D">
      <w:pPr>
        <w:rPr>
          <w:lang w:val="en-GB"/>
        </w:rPr>
      </w:pPr>
    </w:p>
    <w:p w14:paraId="2F1743C7" w14:textId="4ED3E269" w:rsidR="0018740D" w:rsidRDefault="0018740D" w:rsidP="0018740D">
      <w:pPr>
        <w:rPr>
          <w:lang w:val="en-GB"/>
        </w:rPr>
      </w:pPr>
    </w:p>
    <w:p w14:paraId="31A1A917" w14:textId="4D19B8DE" w:rsidR="0018740D" w:rsidRDefault="0018740D" w:rsidP="0018740D">
      <w:pPr>
        <w:rPr>
          <w:lang w:val="en-GB"/>
        </w:rPr>
      </w:pPr>
    </w:p>
    <w:p w14:paraId="6ED5F97B" w14:textId="31E5FBE5" w:rsidR="0018740D" w:rsidRDefault="0018740D" w:rsidP="0018740D">
      <w:pPr>
        <w:rPr>
          <w:lang w:val="en-GB"/>
        </w:rPr>
      </w:pPr>
    </w:p>
    <w:p w14:paraId="5EFD504A" w14:textId="074D8367" w:rsidR="0018740D" w:rsidRDefault="0018740D" w:rsidP="0018740D">
      <w:pPr>
        <w:rPr>
          <w:lang w:val="en-GB"/>
        </w:rPr>
      </w:pPr>
    </w:p>
    <w:p w14:paraId="43B6A942" w14:textId="77777777" w:rsidR="0018740D" w:rsidRPr="0018740D" w:rsidRDefault="0018740D" w:rsidP="0018740D">
      <w:pPr>
        <w:rPr>
          <w:lang w:val="en-GB"/>
        </w:rPr>
      </w:pPr>
    </w:p>
    <w:p w14:paraId="6FF15A0B" w14:textId="3B1C414B" w:rsidR="00F300CA" w:rsidRPr="00CB1E6A" w:rsidRDefault="00F300CA" w:rsidP="00DD6115">
      <w:pPr>
        <w:pStyle w:val="Heading3"/>
        <w:rPr>
          <w:rFonts w:eastAsiaTheme="minorEastAsia"/>
        </w:rPr>
      </w:pPr>
      <w:bookmarkStart w:id="2510" w:name="_Toc118051802"/>
      <w:bookmarkStart w:id="2511" w:name="_Toc123053699"/>
      <w:bookmarkStart w:id="2512" w:name="_Toc127869367"/>
      <w:r w:rsidRPr="00CB1E6A">
        <w:rPr>
          <w:rFonts w:eastAsiaTheme="minorEastAsia"/>
        </w:rPr>
        <w:lastRenderedPageBreak/>
        <w:t xml:space="preserve">Adsorption studies of SSY onto </w:t>
      </w:r>
      <w:r w:rsidR="00137818" w:rsidRPr="00CB1E6A">
        <w:rPr>
          <w:rFonts w:eastAsiaTheme="minorEastAsia"/>
        </w:rPr>
        <w:t>DR</w:t>
      </w:r>
      <w:r w:rsidRPr="00CB1E6A">
        <w:rPr>
          <w:rFonts w:eastAsiaTheme="minorEastAsia"/>
        </w:rPr>
        <w:t>P1</w:t>
      </w:r>
      <w:bookmarkEnd w:id="2510"/>
      <w:bookmarkEnd w:id="2511"/>
      <w:bookmarkEnd w:id="2512"/>
    </w:p>
    <w:p w14:paraId="0472E70F" w14:textId="18D4F055" w:rsidR="00735FD4" w:rsidRPr="00CB1E6A" w:rsidRDefault="00735FD4" w:rsidP="00803870">
      <w:pPr>
        <w:pStyle w:val="Heading4"/>
      </w:pPr>
      <w:bookmarkStart w:id="2513" w:name="_Toc118051803"/>
      <w:bookmarkStart w:id="2514" w:name="_Toc127869368"/>
      <w:r w:rsidRPr="00CB1E6A">
        <w:t>Effect of pH on SSY adsorption onto DRP1</w:t>
      </w:r>
      <w:bookmarkEnd w:id="2513"/>
      <w:bookmarkEnd w:id="2514"/>
    </w:p>
    <w:p w14:paraId="3C6D0B42" w14:textId="2376748A" w:rsidR="00A4478C" w:rsidRPr="00CB1E6A" w:rsidRDefault="00A4478C" w:rsidP="007823F0">
      <w:pPr>
        <w:spacing w:line="480" w:lineRule="auto"/>
        <w:jc w:val="both"/>
        <w:rPr>
          <w:rFonts w:eastAsiaTheme="minorEastAsia"/>
          <w:lang w:val="en-GB"/>
        </w:rPr>
      </w:pPr>
      <w:r w:rsidRPr="00CB1E6A">
        <w:rPr>
          <w:rFonts w:eastAsiaTheme="minorEastAsia"/>
          <w:lang w:val="en-GB"/>
        </w:rPr>
        <w:t xml:space="preserve">The quantity of SSY adsorbed onto </w:t>
      </w:r>
      <w:r w:rsidR="00FF1B7A" w:rsidRPr="00CB1E6A">
        <w:rPr>
          <w:rFonts w:eastAsiaTheme="minorEastAsia"/>
          <w:lang w:val="en-GB"/>
        </w:rPr>
        <w:t>DR</w:t>
      </w:r>
      <w:r w:rsidRPr="00CB1E6A">
        <w:rPr>
          <w:rFonts w:eastAsiaTheme="minorEastAsia"/>
          <w:lang w:val="en-GB"/>
        </w:rPr>
        <w:t xml:space="preserve">P1 at different pH, was estimated by varying the pH of the solution between 2 and 11. The effect of pH for SSY uptake onto </w:t>
      </w:r>
      <w:r w:rsidR="00FF1B7A" w:rsidRPr="00CB1E6A">
        <w:rPr>
          <w:rFonts w:eastAsiaTheme="minorEastAsia"/>
          <w:lang w:val="en-GB"/>
        </w:rPr>
        <w:t>DR</w:t>
      </w:r>
      <w:r w:rsidRPr="00CB1E6A">
        <w:rPr>
          <w:rFonts w:eastAsiaTheme="minorEastAsia"/>
          <w:lang w:val="en-GB"/>
        </w:rPr>
        <w:t xml:space="preserve">P1 is depicted in Figure 4.6.3.1. Relatively high removal efficiencies were obtained between in the acidic media (pH </w:t>
      </w:r>
      <w:r w:rsidR="00FF1B7A" w:rsidRPr="00CB1E6A">
        <w:rPr>
          <w:rFonts w:eastAsiaTheme="minorEastAsia"/>
          <w:lang w:val="en-GB"/>
        </w:rPr>
        <w:t>2</w:t>
      </w:r>
      <w:r w:rsidRPr="00CB1E6A">
        <w:rPr>
          <w:rFonts w:eastAsiaTheme="minorEastAsia"/>
          <w:lang w:val="en-GB"/>
        </w:rPr>
        <w:t xml:space="preserve"> </w:t>
      </w:r>
      <w:r w:rsidR="00FF1B7A" w:rsidRPr="00CB1E6A">
        <w:rPr>
          <w:rFonts w:eastAsiaTheme="minorEastAsia"/>
          <w:lang w:val="en-GB"/>
        </w:rPr>
        <w:t>-</w:t>
      </w:r>
      <w:r w:rsidRPr="00CB1E6A">
        <w:rPr>
          <w:rFonts w:eastAsiaTheme="minorEastAsia"/>
          <w:lang w:val="en-GB"/>
        </w:rPr>
        <w:t xml:space="preserve"> 6) (59.68 – 62.14%).  </w:t>
      </w:r>
      <w:r w:rsidR="0079020B" w:rsidRPr="00CB1E6A">
        <w:rPr>
          <w:rFonts w:eastAsiaTheme="minorEastAsia"/>
          <w:lang w:val="en-GB"/>
        </w:rPr>
        <w:t>SSY is an anionic dye molecule, with attached sulfonate groups</w:t>
      </w:r>
      <w:r w:rsidRPr="00CB1E6A">
        <w:rPr>
          <w:rFonts w:eastAsiaTheme="minorEastAsia"/>
          <w:lang w:val="en-GB"/>
        </w:rPr>
        <w:t xml:space="preserve"> while </w:t>
      </w:r>
      <w:r w:rsidR="00FF1B7A" w:rsidRPr="00CB1E6A">
        <w:rPr>
          <w:rFonts w:eastAsiaTheme="minorEastAsia"/>
          <w:lang w:val="en-GB"/>
        </w:rPr>
        <w:t>DR</w:t>
      </w:r>
      <w:r w:rsidRPr="00CB1E6A">
        <w:rPr>
          <w:rFonts w:eastAsiaTheme="minorEastAsia"/>
          <w:lang w:val="en-GB"/>
        </w:rPr>
        <w:t xml:space="preserve">P1’s surface is </w:t>
      </w:r>
      <w:r w:rsidR="00FF1B7A" w:rsidRPr="00CB1E6A">
        <w:rPr>
          <w:rFonts w:eastAsiaTheme="minorEastAsia"/>
          <w:lang w:val="en-GB"/>
        </w:rPr>
        <w:t>cationic</w:t>
      </w:r>
      <w:r w:rsidRPr="00CB1E6A">
        <w:rPr>
          <w:rFonts w:eastAsiaTheme="minorEastAsia"/>
          <w:lang w:val="en-GB"/>
        </w:rPr>
        <w:t xml:space="preserve"> be</w:t>
      </w:r>
      <w:r w:rsidR="00FF1B7A" w:rsidRPr="00CB1E6A">
        <w:rPr>
          <w:rFonts w:eastAsiaTheme="minorEastAsia"/>
          <w:lang w:val="en-GB"/>
        </w:rPr>
        <w:t>low</w:t>
      </w:r>
      <w:r w:rsidRPr="00CB1E6A">
        <w:rPr>
          <w:rFonts w:eastAsiaTheme="minorEastAsia"/>
          <w:lang w:val="en-GB"/>
        </w:rPr>
        <w:t xml:space="preserve"> pH</w:t>
      </w:r>
      <w:r w:rsidRPr="00CB1E6A">
        <w:rPr>
          <w:rFonts w:eastAsiaTheme="minorEastAsia"/>
          <w:vertAlign w:val="subscript"/>
          <w:lang w:val="en-GB"/>
        </w:rPr>
        <w:t>pzc</w:t>
      </w:r>
      <w:r w:rsidRPr="00CB1E6A">
        <w:rPr>
          <w:rFonts w:eastAsiaTheme="minorEastAsia"/>
          <w:lang w:val="en-GB"/>
        </w:rPr>
        <w:t xml:space="preserve"> (</w:t>
      </w:r>
      <w:r w:rsidR="00FF1B7A" w:rsidRPr="00CB1E6A">
        <w:rPr>
          <w:rFonts w:eastAsiaTheme="minorEastAsia"/>
          <w:lang w:val="en-GB"/>
        </w:rPr>
        <w:t>6</w:t>
      </w:r>
      <w:r w:rsidRPr="00CB1E6A">
        <w:rPr>
          <w:rFonts w:eastAsiaTheme="minorEastAsia"/>
          <w:lang w:val="en-GB"/>
        </w:rPr>
        <w:t xml:space="preserve">.00). this could lead to electrostatic attraction between </w:t>
      </w:r>
      <w:r w:rsidR="00FF1B7A" w:rsidRPr="00CB1E6A">
        <w:rPr>
          <w:rFonts w:eastAsiaTheme="minorEastAsia"/>
          <w:lang w:val="en-GB"/>
        </w:rPr>
        <w:t>DR</w:t>
      </w:r>
      <w:r w:rsidRPr="00CB1E6A">
        <w:rPr>
          <w:rFonts w:eastAsiaTheme="minorEastAsia"/>
          <w:lang w:val="en-GB"/>
        </w:rPr>
        <w:t>P1 and SSY molecules.</w:t>
      </w:r>
      <w:r w:rsidR="001173EE" w:rsidRPr="00CB1E6A">
        <w:rPr>
          <w:rFonts w:eastAsiaTheme="minorEastAsia"/>
          <w:lang w:val="en-GB"/>
        </w:rPr>
        <w:t xml:space="preserve"> </w:t>
      </w:r>
      <w:r w:rsidR="0079020B" w:rsidRPr="00CB1E6A">
        <w:rPr>
          <w:rFonts w:eastAsiaTheme="minorEastAsia"/>
          <w:lang w:val="en-GB"/>
        </w:rPr>
        <w:t>However, t</w:t>
      </w:r>
      <w:r w:rsidR="001173EE" w:rsidRPr="00CB1E6A">
        <w:rPr>
          <w:rFonts w:eastAsiaTheme="minorEastAsia"/>
          <w:lang w:val="en-GB"/>
        </w:rPr>
        <w:t>here was a sharp decrease in the removal efficiency beyond pH 9 (62.14– 29.41%</w:t>
      </w:r>
      <w:r w:rsidR="00A31F6F">
        <w:rPr>
          <w:rFonts w:eastAsiaTheme="minorEastAsia"/>
          <w:lang w:val="en-GB"/>
        </w:rPr>
        <w:t xml:space="preserve">), there is a </w:t>
      </w:r>
      <w:r w:rsidR="001173EE" w:rsidRPr="00CB1E6A">
        <w:rPr>
          <w:rFonts w:eastAsiaTheme="minorEastAsia"/>
          <w:lang w:val="en-GB"/>
        </w:rPr>
        <w:t xml:space="preserve">possibility of electrostatic repulsion with the anionic </w:t>
      </w:r>
      <w:r w:rsidR="0079020B" w:rsidRPr="00CB1E6A">
        <w:rPr>
          <w:rFonts w:eastAsiaTheme="minorEastAsia"/>
          <w:lang w:val="en-GB"/>
        </w:rPr>
        <w:t>SSY molecules</w:t>
      </w:r>
      <w:r w:rsidR="001173EE" w:rsidRPr="00CB1E6A">
        <w:rPr>
          <w:rFonts w:eastAsiaTheme="minorEastAsia"/>
          <w:lang w:val="en-GB"/>
        </w:rPr>
        <w:t>, hence a lower efficiency was recorded</w:t>
      </w:r>
      <w:r w:rsidR="003E3296">
        <w:rPr>
          <w:rFonts w:eastAsiaTheme="minorEastAsia"/>
          <w:lang w:val="en-GB"/>
        </w:rPr>
        <w:t xml:space="preserve"> </w:t>
      </w:r>
      <w:r w:rsidR="003E3296">
        <w:rPr>
          <w:rFonts w:eastAsiaTheme="minorEastAsia"/>
          <w:lang w:val="en-GB"/>
        </w:rPr>
        <w:fldChar w:fldCharType="begin" w:fldLock="1"/>
      </w:r>
      <w:r w:rsidR="00530F34">
        <w:rPr>
          <w:rFonts w:eastAsiaTheme="minorEastAsia"/>
          <w:lang w:val="en-GB"/>
        </w:rPr>
        <w:instrText>ADDIN CSL_CITATION {"citationItems":[{"id":"ITEM-1","itemData":{"DOI":"10.1007/s42773-020-00070-2","ISSN":"25247867","abstract":"Abstract: Biochars produced from cotton gin waste (CG) and guayule bagasse (GB) were characterized and explored as potential adsorbents for the removal of pharmaceuticals (sulfapyridine-SPY, docusate-DCT and erythromycin-ETM) from aqueous solution. An increase in biochar pyrolysis temperature from 350 οC to 700 οC led to an increase in pH, specific surface area, and surface hydrophobicity. The electronegative surface of all tested biochars indicated that non-Coulombic mechanisms were involved in adsorption of the anionic or uncharged pharmaceuticals under experimental conditions. The adsorption capacities of Sulfapyridine (SPY), Docusate (DCT) and Erythromycin (ETM) on biochar were influenced by the contact time and solution pH, as well as biochar specific surface area and functional groups. Adsorption of these pharmaceutical compounds was dominated by a complex interplay of three mechanisms: hydrophobic partitioning, hydrogen bonding and π–π electron donor–acceptor (EDA) interactions. Despite weaker π–π EDA interactions, reduced hydrophobicity of SPY− and increased electrostatic repulsion between anionic SPY− and the electronegative CG biochar surface at higher pH, the adsorption of SPY unexpectedly increased from 40% to 70% with an increase in pH from 7 to 10. Under alkaline conditions, adsorption was dominated by the formation of strong negative charge-assisted H-bonding between the sulfonamide moiety of SPY and surface carboxylic groups. There seemed to be no appreciable and consistent differences in the extent of DCT and ETM adsorption as the pH changed. Results suggest the CG and GB biochars could act as effective adsorbents for the removal of pharmaceuticals from reclaimed water prior to irrigation. High surface area biochars with physico-chemical properties (e.g., presence of functional groups, high cation and anion exchange capacities) conducive to strong interactions with polar-nonpolar functionality of pharmaceuticals could be used to achieve significant contaminant removal from water. Graphic Abstract: [Figure not available: see fulltext.].","author":[{"dropping-particle":"","family":"Ndoun","given":"Marlene C.","non-dropping-particle":"","parse-names":false,"suffix":""},{"dropping-particle":"","family":"Elliott","given":"Herschel A.","non-dropping-particle":"","parse-names":false,"suffix":""},{"dropping-particle":"","family":"Preisendanz","given":"Heather E.","non-dropping-particle":"","parse-names":false,"suffix":""},{"dropping-particle":"","family":"Williams","given":"Clinton F.","non-dropping-particle":"","parse-names":false,"suffix":""},{"dropping-particle":"","family":"Knopf","given":"Allan","non-dropping-particle":"","parse-names":false,"suffix":""},{"dropping-particle":"","family":"Watson","given":"John E.","non-dropping-particle":"","parse-names":false,"suffix":""}],"container-title":"Biochar","id":"ITEM-1","issue":"1","issued":{"date-parts":[["2021"]]},"page":"89-104","title":"Adsorption of pharmaceuticals from aqueous solutions using biochar derived from cotton gin waste and guayule bagasse","type":"article-journal","volume":"3"},"uris":["http://www.mendeley.com/documents/?uuid=2d01fe57-c807-4af7-a5d0-869d66a60d05"]}],"mendeley":{"formattedCitation":"(Ndoun et al., 2021)","plainTextFormattedCitation":"(Ndoun et al., 2021)","previouslyFormattedCitation":"(Ndoun et al., 2021)"},"properties":{"noteIndex":0},"schema":"https://github.com/citation-style-language/schema/raw/master/csl-citation.json"}</w:instrText>
      </w:r>
      <w:r w:rsidR="003E3296">
        <w:rPr>
          <w:rFonts w:eastAsiaTheme="minorEastAsia"/>
          <w:lang w:val="en-GB"/>
        </w:rPr>
        <w:fldChar w:fldCharType="separate"/>
      </w:r>
      <w:r w:rsidR="003E3296" w:rsidRPr="003E3296">
        <w:rPr>
          <w:rFonts w:eastAsiaTheme="minorEastAsia"/>
          <w:noProof/>
          <w:lang w:val="en-GB"/>
        </w:rPr>
        <w:t xml:space="preserve">(Ndoun </w:t>
      </w:r>
      <w:r w:rsidR="008C0A9B" w:rsidRPr="008C0A9B">
        <w:rPr>
          <w:rFonts w:eastAsiaTheme="minorEastAsia"/>
          <w:i/>
          <w:iCs/>
          <w:noProof/>
          <w:lang w:val="en-GB"/>
        </w:rPr>
        <w:t>et al.</w:t>
      </w:r>
      <w:r w:rsidR="003E3296" w:rsidRPr="003E3296">
        <w:rPr>
          <w:rFonts w:eastAsiaTheme="minorEastAsia"/>
          <w:noProof/>
          <w:lang w:val="en-GB"/>
        </w:rPr>
        <w:t>, 2021)</w:t>
      </w:r>
      <w:r w:rsidR="003E3296">
        <w:rPr>
          <w:rFonts w:eastAsiaTheme="minorEastAsia"/>
          <w:lang w:val="en-GB"/>
        </w:rPr>
        <w:fldChar w:fldCharType="end"/>
      </w:r>
      <w:r w:rsidR="001173EE" w:rsidRPr="00CB1E6A">
        <w:rPr>
          <w:rFonts w:eastAsiaTheme="minorEastAsia"/>
          <w:lang w:val="en-GB"/>
        </w:rPr>
        <w:t>.</w:t>
      </w:r>
    </w:p>
    <w:p w14:paraId="4716CBDE" w14:textId="77777777" w:rsidR="00735FD4" w:rsidRPr="00CB1E6A" w:rsidRDefault="00735FD4" w:rsidP="00617C7F">
      <w:pPr>
        <w:jc w:val="center"/>
        <w:rPr>
          <w:rFonts w:eastAsiaTheme="minorEastAsia"/>
          <w:b/>
          <w:bCs/>
          <w:sz w:val="28"/>
          <w:szCs w:val="28"/>
        </w:rPr>
      </w:pPr>
      <w:r w:rsidRPr="00CB1E6A">
        <w:rPr>
          <w:noProof/>
        </w:rPr>
        <w:drawing>
          <wp:inline distT="0" distB="0" distL="0" distR="0" wp14:anchorId="68AF62B7" wp14:editId="5D3BAC18">
            <wp:extent cx="5501005" cy="2497915"/>
            <wp:effectExtent l="0" t="0" r="0" b="0"/>
            <wp:docPr id="777" name="Chart 777">
              <a:extLst xmlns:a="http://schemas.openxmlformats.org/drawingml/2006/main">
                <a:ext uri="{FF2B5EF4-FFF2-40B4-BE49-F238E27FC236}">
                  <a16:creationId xmlns:a16="http://schemas.microsoft.com/office/drawing/2014/main" id="{78F08701-9CD7-43B4-81B2-4C35028631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7"/>
              </a:graphicData>
            </a:graphic>
          </wp:inline>
        </w:drawing>
      </w:r>
    </w:p>
    <w:p w14:paraId="2C02F2C4" w14:textId="77777777" w:rsidR="0070670C" w:rsidRDefault="00735FD4" w:rsidP="0076286E">
      <w:pPr>
        <w:pStyle w:val="ListofFigures"/>
      </w:pPr>
      <w:bookmarkStart w:id="2515" w:name="_Toc123054710"/>
      <w:bookmarkStart w:id="2516" w:name="_Toc127867221"/>
      <w:bookmarkStart w:id="2517" w:name="_Toc127867839"/>
      <w:bookmarkStart w:id="2518" w:name="_Toc119502208"/>
      <w:bookmarkStart w:id="2519" w:name="_Toc119509648"/>
      <w:r w:rsidRPr="00CB1E6A">
        <w:t>Figure 4.6.3.1: Effect of pH on the removal efficiency of SSY onto DRP1</w:t>
      </w:r>
      <w:bookmarkEnd w:id="2515"/>
      <w:bookmarkEnd w:id="2516"/>
      <w:bookmarkEnd w:id="2517"/>
      <w:r w:rsidRPr="00CB1E6A">
        <w:t xml:space="preserve"> </w:t>
      </w:r>
    </w:p>
    <w:p w14:paraId="5097DDF0" w14:textId="7B0ECCD2" w:rsidR="00735FD4" w:rsidRDefault="00735FD4" w:rsidP="0070670C">
      <w:pPr>
        <w:jc w:val="center"/>
        <w:rPr>
          <w:b/>
          <w:bCs/>
          <w:sz w:val="26"/>
          <w:szCs w:val="26"/>
        </w:rPr>
      </w:pPr>
      <w:r w:rsidRPr="0070670C">
        <w:rPr>
          <w:b/>
          <w:bCs/>
          <w:sz w:val="26"/>
          <w:szCs w:val="26"/>
        </w:rPr>
        <w:t xml:space="preserve">Operational conditions: DRP1 dosage (1 g/L), Contact time (240 min), Temperature (26 </w:t>
      </w:r>
      <w:r w:rsidRPr="0070670C">
        <w:rPr>
          <w:b/>
          <w:bCs/>
          <w:sz w:val="26"/>
          <w:szCs w:val="26"/>
          <w:vertAlign w:val="superscript"/>
        </w:rPr>
        <w:t>o</w:t>
      </w:r>
      <w:r w:rsidRPr="0070670C">
        <w:rPr>
          <w:b/>
          <w:bCs/>
          <w:sz w:val="26"/>
          <w:szCs w:val="26"/>
        </w:rPr>
        <w:t>C), agitation speed (130 rpm), SSY concentration (5 mg/L)</w:t>
      </w:r>
      <w:bookmarkEnd w:id="2518"/>
      <w:bookmarkEnd w:id="2519"/>
    </w:p>
    <w:p w14:paraId="54F271E3" w14:textId="77777777" w:rsidR="0018740D" w:rsidRPr="0070670C" w:rsidRDefault="0018740D" w:rsidP="0070670C">
      <w:pPr>
        <w:jc w:val="center"/>
        <w:rPr>
          <w:b/>
          <w:bCs/>
          <w:sz w:val="26"/>
          <w:szCs w:val="26"/>
        </w:rPr>
      </w:pPr>
    </w:p>
    <w:p w14:paraId="7DEBAB10" w14:textId="516BAD73" w:rsidR="00DD6115" w:rsidRPr="00DD6115" w:rsidRDefault="00735FD4" w:rsidP="00803870">
      <w:pPr>
        <w:pStyle w:val="Heading4"/>
      </w:pPr>
      <w:bookmarkStart w:id="2520" w:name="_Toc118051804"/>
      <w:bookmarkStart w:id="2521" w:name="_Toc127869369"/>
      <w:r w:rsidRPr="00CB1E6A">
        <w:lastRenderedPageBreak/>
        <w:t xml:space="preserve">Effect of </w:t>
      </w:r>
      <w:r w:rsidR="00A97881">
        <w:t>c</w:t>
      </w:r>
      <w:r w:rsidRPr="00CB1E6A">
        <w:t xml:space="preserve">oncentration and contact time on SSY adsorption onto </w:t>
      </w:r>
      <w:r w:rsidRPr="00DD6115">
        <w:rPr>
          <w:sz w:val="24"/>
        </w:rPr>
        <w:t>DRP1</w:t>
      </w:r>
      <w:bookmarkEnd w:id="2520"/>
      <w:bookmarkEnd w:id="2521"/>
    </w:p>
    <w:p w14:paraId="094E0B90" w14:textId="1E838A7F" w:rsidR="001173EE" w:rsidRPr="00617C7F" w:rsidRDefault="005706D3" w:rsidP="00617C7F">
      <w:pPr>
        <w:spacing w:line="480" w:lineRule="auto"/>
        <w:jc w:val="both"/>
        <w:rPr>
          <w:rFonts w:eastAsiaTheme="minorEastAsia"/>
          <w:lang w:val="en-GB"/>
        </w:rPr>
      </w:pPr>
      <w:r w:rsidRPr="00CB1E6A">
        <w:rPr>
          <w:rFonts w:eastAsiaTheme="minorEastAsia"/>
          <w:lang w:val="en-GB"/>
        </w:rPr>
        <w:t xml:space="preserve">Figure 4.6.3.2 </w:t>
      </w:r>
      <w:r w:rsidR="000854FB">
        <w:rPr>
          <w:rFonts w:eastAsiaTheme="minorEastAsia"/>
          <w:lang w:val="en-GB"/>
        </w:rPr>
        <w:t>depicted</w:t>
      </w:r>
      <w:r w:rsidRPr="00CB1E6A">
        <w:rPr>
          <w:rFonts w:eastAsiaTheme="minorEastAsia"/>
          <w:lang w:val="en-GB"/>
        </w:rPr>
        <w:t xml:space="preserve"> the adsorbent-adsorbate interaction, as a function of initial concentration and time. An increase in initial concentration led to an increase in quantity of adsorbate adsorbed (mg/g). The adsorption of SSY onto </w:t>
      </w:r>
      <w:r w:rsidR="00FF1B7A" w:rsidRPr="00CB1E6A">
        <w:rPr>
          <w:rFonts w:eastAsiaTheme="minorEastAsia"/>
          <w:lang w:val="en-GB"/>
        </w:rPr>
        <w:t>DR</w:t>
      </w:r>
      <w:r w:rsidRPr="00CB1E6A">
        <w:rPr>
          <w:rFonts w:eastAsiaTheme="minorEastAsia"/>
          <w:lang w:val="en-GB"/>
        </w:rPr>
        <w:t xml:space="preserve">P1 was found to be very rapid in the first 30 minutes. As the contact time proceeds, the initial rapid adsorption rate gradually decreased until equilibrium was attained. The quantities adsorbed at equilibrium, for initial concentration of 2.50, 5.00, 7.50, 10.00 and 15.00 mg/L </w:t>
      </w:r>
      <w:r w:rsidR="004055E0">
        <w:rPr>
          <w:rFonts w:eastAsiaTheme="minorEastAsia"/>
          <w:lang w:val="en-GB"/>
        </w:rPr>
        <w:t>a</w:t>
      </w:r>
      <w:r w:rsidRPr="00CB1E6A">
        <w:rPr>
          <w:rFonts w:eastAsiaTheme="minorEastAsia"/>
          <w:lang w:val="en-GB"/>
        </w:rPr>
        <w:t xml:space="preserve">re 2.12, 3.38, 5.45, 7.24 and 11.87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r w:rsidRPr="00CB1E6A">
        <w:rPr>
          <w:rFonts w:eastAsiaTheme="minorEastAsia"/>
          <w:lang w:val="en-GB"/>
        </w:rPr>
        <w:t>.</w:t>
      </w:r>
    </w:p>
    <w:p w14:paraId="0BFF1856" w14:textId="77777777" w:rsidR="00735FD4" w:rsidRPr="00CB1E6A" w:rsidRDefault="00735FD4" w:rsidP="00617C7F">
      <w:pPr>
        <w:rPr>
          <w:rFonts w:eastAsiaTheme="minorEastAsia"/>
          <w:b/>
          <w:bCs/>
          <w:sz w:val="28"/>
          <w:szCs w:val="28"/>
        </w:rPr>
      </w:pPr>
      <w:r w:rsidRPr="00CB1E6A">
        <w:rPr>
          <w:noProof/>
        </w:rPr>
        <w:drawing>
          <wp:inline distT="0" distB="0" distL="0" distR="0" wp14:anchorId="42E6A504" wp14:editId="584E93BE">
            <wp:extent cx="5501640" cy="2367093"/>
            <wp:effectExtent l="0" t="0" r="0" b="0"/>
            <wp:docPr id="778" name="Chart 778">
              <a:extLst xmlns:a="http://schemas.openxmlformats.org/drawingml/2006/main">
                <a:ext uri="{FF2B5EF4-FFF2-40B4-BE49-F238E27FC236}">
                  <a16:creationId xmlns:a16="http://schemas.microsoft.com/office/drawing/2014/main" id="{F4FBEF58-B2CB-E0D4-125D-26C50B2324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8"/>
              </a:graphicData>
            </a:graphic>
          </wp:inline>
        </w:drawing>
      </w:r>
    </w:p>
    <w:p w14:paraId="6C40154D" w14:textId="77777777" w:rsidR="0070670C" w:rsidRDefault="00735FD4" w:rsidP="0076286E">
      <w:pPr>
        <w:pStyle w:val="ListofFigures"/>
      </w:pPr>
      <w:bookmarkStart w:id="2522" w:name="_Toc123054711"/>
      <w:bookmarkStart w:id="2523" w:name="_Toc127867222"/>
      <w:bookmarkStart w:id="2524" w:name="_Toc127867840"/>
      <w:bookmarkStart w:id="2525" w:name="_Toc119502209"/>
      <w:bookmarkStart w:id="2526" w:name="_Toc119509649"/>
      <w:r w:rsidRPr="00CB1E6A">
        <w:t>Figure 4.6.3.2: Effect of contact time and initial concentration on the removal efficiency of SSY onto DRP1</w:t>
      </w:r>
      <w:bookmarkEnd w:id="2522"/>
      <w:bookmarkEnd w:id="2523"/>
      <w:bookmarkEnd w:id="2524"/>
      <w:r w:rsidRPr="00CB1E6A">
        <w:t xml:space="preserve"> </w:t>
      </w:r>
    </w:p>
    <w:p w14:paraId="693DE00C" w14:textId="2AEA0207" w:rsidR="00735FD4" w:rsidRPr="0070670C" w:rsidRDefault="00735FD4" w:rsidP="0070670C">
      <w:pPr>
        <w:jc w:val="center"/>
        <w:rPr>
          <w:b/>
          <w:bCs/>
          <w:sz w:val="26"/>
          <w:szCs w:val="26"/>
        </w:rPr>
      </w:pPr>
      <w:r w:rsidRPr="0070670C">
        <w:rPr>
          <w:b/>
          <w:bCs/>
          <w:sz w:val="26"/>
          <w:szCs w:val="26"/>
        </w:rPr>
        <w:t>Operational conditions:</w:t>
      </w:r>
      <w:r w:rsidR="001173EE" w:rsidRPr="0070670C">
        <w:rPr>
          <w:b/>
          <w:bCs/>
          <w:sz w:val="26"/>
          <w:szCs w:val="26"/>
        </w:rPr>
        <w:t xml:space="preserve"> </w:t>
      </w:r>
      <w:r w:rsidRPr="0070670C">
        <w:rPr>
          <w:b/>
          <w:bCs/>
          <w:sz w:val="26"/>
          <w:szCs w:val="26"/>
        </w:rPr>
        <w:t xml:space="preserve">Dosage (1 g/L), Temperature (26 </w:t>
      </w:r>
      <w:r w:rsidRPr="0070670C">
        <w:rPr>
          <w:b/>
          <w:bCs/>
          <w:sz w:val="26"/>
          <w:szCs w:val="26"/>
          <w:vertAlign w:val="superscript"/>
        </w:rPr>
        <w:t>o</w:t>
      </w:r>
      <w:r w:rsidRPr="0070670C">
        <w:rPr>
          <w:b/>
          <w:bCs/>
          <w:sz w:val="26"/>
          <w:szCs w:val="26"/>
        </w:rPr>
        <w:t>C), agitation speed (130 rpm), pH (6)</w:t>
      </w:r>
      <w:bookmarkEnd w:id="2525"/>
      <w:bookmarkEnd w:id="2526"/>
    </w:p>
    <w:p w14:paraId="05C926DF" w14:textId="6F3D26E8" w:rsidR="00735FD4" w:rsidRPr="00CB1E6A" w:rsidRDefault="00735FD4" w:rsidP="00803870">
      <w:pPr>
        <w:pStyle w:val="Heading4"/>
      </w:pPr>
      <w:bookmarkStart w:id="2527" w:name="_Toc118051805"/>
      <w:bookmarkStart w:id="2528" w:name="_Toc127869370"/>
      <w:r w:rsidRPr="00CB1E6A">
        <w:t xml:space="preserve">Effect of </w:t>
      </w:r>
      <w:r w:rsidR="00A97881">
        <w:t>d</w:t>
      </w:r>
      <w:r w:rsidRPr="00CB1E6A">
        <w:t>osage on SSY adsorption onto DRP1</w:t>
      </w:r>
      <w:bookmarkEnd w:id="2527"/>
      <w:bookmarkEnd w:id="2528"/>
    </w:p>
    <w:p w14:paraId="7A31D4D4" w14:textId="586B83B4" w:rsidR="005706D3" w:rsidRPr="00617C7F" w:rsidRDefault="001443B7" w:rsidP="00617C7F">
      <w:pPr>
        <w:spacing w:line="480" w:lineRule="auto"/>
        <w:jc w:val="both"/>
        <w:rPr>
          <w:rFonts w:eastAsiaTheme="minorEastAsia"/>
          <w:lang w:val="en-GB"/>
        </w:rPr>
      </w:pPr>
      <w:r w:rsidRPr="00CB1E6A">
        <w:rPr>
          <w:rFonts w:eastAsiaTheme="minorEastAsia"/>
          <w:lang w:val="en-GB"/>
        </w:rPr>
        <w:t xml:space="preserve">The effect of adsorbent dosage on SSY uptake onto </w:t>
      </w:r>
      <w:r w:rsidR="00FF1B7A" w:rsidRPr="00CB1E6A">
        <w:rPr>
          <w:rFonts w:eastAsiaTheme="minorEastAsia"/>
          <w:lang w:val="en-GB"/>
        </w:rPr>
        <w:t>DR</w:t>
      </w:r>
      <w:r w:rsidRPr="00CB1E6A">
        <w:rPr>
          <w:rFonts w:eastAsiaTheme="minorEastAsia"/>
          <w:lang w:val="en-GB"/>
        </w:rPr>
        <w:t xml:space="preserve">P1 is illustrated in Figure 4.6.3.3. It was observed that, </w:t>
      </w:r>
      <w:r w:rsidR="00B33896">
        <w:rPr>
          <w:rFonts w:eastAsiaTheme="minorEastAsia"/>
          <w:lang w:val="en-GB"/>
        </w:rPr>
        <w:t>as adsorbent dosage increased</w:t>
      </w:r>
      <w:r w:rsidRPr="00CB1E6A">
        <w:rPr>
          <w:rFonts w:eastAsiaTheme="minorEastAsia"/>
          <w:lang w:val="en-GB"/>
        </w:rPr>
        <w:t xml:space="preserve"> (0.025 – 0.050 g/100mL), the removal efficiency of SSY was found to increase from 92.39 </w:t>
      </w:r>
      <w:r w:rsidR="004055E0">
        <w:rPr>
          <w:rFonts w:eastAsiaTheme="minorEastAsia"/>
          <w:lang w:val="en-GB"/>
        </w:rPr>
        <w:t>to</w:t>
      </w:r>
      <w:r w:rsidRPr="00CB1E6A">
        <w:rPr>
          <w:rFonts w:eastAsiaTheme="minorEastAsia"/>
          <w:lang w:val="en-GB"/>
        </w:rPr>
        <w:t xml:space="preserve"> 95.46%. This is because, an increase </w:t>
      </w:r>
      <w:r w:rsidRPr="00CB1E6A">
        <w:rPr>
          <w:rFonts w:eastAsiaTheme="minorEastAsia"/>
          <w:lang w:val="en-GB"/>
        </w:rPr>
        <w:lastRenderedPageBreak/>
        <w:t xml:space="preserve">in adsorbent dosage, increases the number of available and active sites for SSY uptake. When </w:t>
      </w:r>
      <w:r w:rsidR="00FF1B7A" w:rsidRPr="00CB1E6A">
        <w:rPr>
          <w:rFonts w:eastAsiaTheme="minorEastAsia"/>
          <w:lang w:val="en-GB"/>
        </w:rPr>
        <w:t>DR</w:t>
      </w:r>
      <w:r w:rsidRPr="00CB1E6A">
        <w:rPr>
          <w:rFonts w:eastAsiaTheme="minorEastAsia"/>
          <w:lang w:val="en-GB"/>
        </w:rPr>
        <w:t xml:space="preserve">P1 dosage was further increased from 0.050 to 0.25 0g/100 mL, the removal efficiency decreased from 95.46 – 53.71%.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thereby reducing the surface area. It could also be because, the volume and the initial concentration of the adsorbate remained constant while the adsorbent dosage kept increasing. Hence, the decreased efficiency </w:t>
      </w:r>
      <w:r w:rsidRPr="00CB1E6A">
        <w:rPr>
          <w:rFonts w:eastAsiaTheme="minorEastAsia"/>
          <w:lang w:val="en-GB"/>
        </w:rPr>
        <w:fldChar w:fldCharType="begin" w:fldLock="1"/>
      </w:r>
      <w:r w:rsidR="00136F56">
        <w:rPr>
          <w:rFonts w:eastAsiaTheme="minorEastAsia"/>
          <w:lang w:val="en-GB"/>
        </w:rPr>
        <w:instrText>ADDIN CSL_CITATION {"citationItems":[{"id":"ITEM-1","itemData":{"DOI":"10.1021/acsomega.0c01493","ISSN":"24701343","abstract":"The Allura red AC (ARAC) dye adsorption onto natural sawdust (NSD) and hexadecylpyridinium bromide-treated sawdust (MSD) was investigated in aqueous solution as a function of contact time, solution pH, particle size, adsorbent dosage, dye concentration, temperature, and ionic strength. The adsorbents were characterized by Fourier transform infrared spectroscopy and X-ray diffraction crystallography. The dye adsorption onto both adsorbents was confirmed by field emission scanning electron microscopy and energy-dispersive X-ray spectroscopy. The maximum dye adsorption was found within 120 min at pH 2.0 for NSD and pH 3.0 for MSD, respectively, with a particle size of 0-75 μm and an adsorbent dosage of 0.07 g/50 mL ARAC dye solution (50 μmol/L). The batch adsorption kinetic data were followed by the pseudo-second-order kinetic model rather than the pseudo-first-order and Elovich kinetic models. Equilibrium adsorption isotherms were explained by the Langmuir isotherm model, and the maximum extent of adsorption was found to be 52.14 μmol/g for NSD and 151.88 μmol/g for MSD at 55 °C. The values of activation energy (Ea) and thermodynamic parameters (ΔG</w:instrText>
      </w:r>
      <w:r w:rsidR="00136F56">
        <w:rPr>
          <w:rFonts w:ascii="Cambria Math" w:eastAsiaTheme="minorEastAsia" w:hAnsi="Cambria Math" w:cs="Cambria Math"/>
          <w:lang w:val="en-GB"/>
        </w:rPr>
        <w:instrText>⧧</w:instrText>
      </w:r>
      <w:r w:rsidR="00136F56">
        <w:rPr>
          <w:rFonts w:eastAsiaTheme="minorEastAsia"/>
          <w:lang w:val="en-GB"/>
        </w:rPr>
        <w:instrText>, ΔH</w:instrText>
      </w:r>
      <w:r w:rsidR="00136F56">
        <w:rPr>
          <w:rFonts w:ascii="Cambria Math" w:eastAsiaTheme="minorEastAsia" w:hAnsi="Cambria Math" w:cs="Cambria Math"/>
          <w:lang w:val="en-GB"/>
        </w:rPr>
        <w:instrText>⧧</w:instrText>
      </w:r>
      <w:r w:rsidR="00136F56">
        <w:rPr>
          <w:rFonts w:eastAsiaTheme="minorEastAsia"/>
          <w:lang w:val="en-GB"/>
        </w:rPr>
        <w:instrText>, ΔS</w:instrText>
      </w:r>
      <w:r w:rsidR="00136F56">
        <w:rPr>
          <w:rFonts w:ascii="Cambria Math" w:eastAsiaTheme="minorEastAsia" w:hAnsi="Cambria Math" w:cs="Cambria Math"/>
          <w:lang w:val="en-GB"/>
        </w:rPr>
        <w:instrText>⧧</w:instrText>
      </w:r>
      <w:r w:rsidR="00136F56">
        <w:rPr>
          <w:rFonts w:eastAsiaTheme="minorEastAsia"/>
          <w:lang w:val="en-GB"/>
        </w:rPr>
        <w:instrText>, ΔG°, ΔH° and ΔS°) proved that the ARAC dye adsorption onto both adsorbents NSD and MSD is a spontaneous-endothermic physisorption process. ARAC (98-99%) was released from dye-loaded adsorbents in aqueous solution (pH ≥ 12) within 120 min. The adsorbents NSD and MSD were reused for a second time without significant loss of their adsorption efficiency.","author":[{"dropping-particle":"","family":"Saha","given":"Tapan Kumar","non-dropping-particle":"","parse-names":false,"suffix":""},{"dropping-particle":"","family":"Bishwas","given":"Raton Kumar","non-dropping-particle":"","parse-names":false,"suffix":""},{"dropping-particle":"","family":"Karmaker","given":"Subarna","non-dropping-particle":"","parse-names":false,"suffix":""},{"dropping-particle":"","family":"Islam","given":"Zinia","non-dropping-particle":"","parse-names":false,"suffix":""}],"container-title":"ACS Omega","id":"ITEM-1","issue":"22","issued":{"date-parts":[["2020"]]},"page":"13358-13374","title":"Adsorption Characteristics of Allura Red AC onto Sawdust and Hexadecylpyridinium Bromide-Treated Sawdust in Aqueous Solution","type":"article-journal","volume":"5"},"uris":["http://www.mendeley.com/documents/?uuid=d4e7d87a-5da0-4443-a161-01d25aba3796"]}],"mendeley":{"formattedCitation":"(Saha et al., 2020)","plainTextFormattedCitation":"(Saha et al., 2020)","previouslyFormattedCitation":"(Saha et al., 2020)"},"properties":{"noteIndex":0},"schema":"https://github.com/citation-style-language/schema/raw/master/csl-citation.json"}</w:instrText>
      </w:r>
      <w:r w:rsidRPr="00CB1E6A">
        <w:rPr>
          <w:rFonts w:eastAsiaTheme="minorEastAsia"/>
          <w:lang w:val="en-GB"/>
        </w:rPr>
        <w:fldChar w:fldCharType="separate"/>
      </w:r>
      <w:r w:rsidR="00257004" w:rsidRPr="00CB1E6A">
        <w:rPr>
          <w:rFonts w:eastAsiaTheme="minorEastAsia"/>
          <w:noProof/>
          <w:lang w:val="en-GB"/>
        </w:rPr>
        <w:t xml:space="preserve">(Saha </w:t>
      </w:r>
      <w:r w:rsidR="008C0A9B" w:rsidRPr="008C0A9B">
        <w:rPr>
          <w:rFonts w:eastAsiaTheme="minorEastAsia"/>
          <w:i/>
          <w:iCs/>
          <w:noProof/>
          <w:lang w:val="en-GB"/>
        </w:rPr>
        <w:t>et al.</w:t>
      </w:r>
      <w:r w:rsidR="00257004"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w:t>
      </w:r>
    </w:p>
    <w:p w14:paraId="10E4EBD1" w14:textId="77777777" w:rsidR="00735FD4" w:rsidRPr="00CB1E6A" w:rsidRDefault="00735FD4" w:rsidP="00617C7F">
      <w:pPr>
        <w:jc w:val="center"/>
        <w:rPr>
          <w:rFonts w:eastAsiaTheme="minorEastAsia"/>
          <w:b/>
          <w:bCs/>
          <w:sz w:val="28"/>
          <w:szCs w:val="28"/>
        </w:rPr>
      </w:pPr>
      <w:r w:rsidRPr="00CB1E6A">
        <w:rPr>
          <w:noProof/>
        </w:rPr>
        <w:drawing>
          <wp:inline distT="0" distB="0" distL="0" distR="0" wp14:anchorId="56999291" wp14:editId="6D0CA426">
            <wp:extent cx="5446395" cy="2421272"/>
            <wp:effectExtent l="0" t="0" r="0" b="0"/>
            <wp:docPr id="779" name="Chart 779">
              <a:extLst xmlns:a="http://schemas.openxmlformats.org/drawingml/2006/main">
                <a:ext uri="{FF2B5EF4-FFF2-40B4-BE49-F238E27FC236}">
                  <a16:creationId xmlns:a16="http://schemas.microsoft.com/office/drawing/2014/main" id="{2EB716B8-CFE4-4199-BAAB-F90F7531150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9"/>
              </a:graphicData>
            </a:graphic>
          </wp:inline>
        </w:drawing>
      </w:r>
    </w:p>
    <w:p w14:paraId="5B014984" w14:textId="6452A274" w:rsidR="0070670C" w:rsidRDefault="00735FD4" w:rsidP="0076286E">
      <w:pPr>
        <w:pStyle w:val="ListofFigures"/>
      </w:pPr>
      <w:bookmarkStart w:id="2529" w:name="_Toc123054712"/>
      <w:bookmarkStart w:id="2530" w:name="_Toc127867223"/>
      <w:bookmarkStart w:id="2531" w:name="_Toc127867841"/>
      <w:bookmarkStart w:id="2532" w:name="_Toc119502210"/>
      <w:bookmarkStart w:id="2533" w:name="_Toc119509650"/>
      <w:r w:rsidRPr="00CB1E6A">
        <w:t xml:space="preserve">Figure 4.6.3.3: Effect of </w:t>
      </w:r>
      <w:r w:rsidR="00A97881">
        <w:t>d</w:t>
      </w:r>
      <w:r w:rsidRPr="00CB1E6A">
        <w:t>osage on the removal efficiency of SSY onto DRP1.</w:t>
      </w:r>
      <w:bookmarkEnd w:id="2529"/>
      <w:bookmarkEnd w:id="2530"/>
      <w:bookmarkEnd w:id="2531"/>
      <w:r w:rsidRPr="00CB1E6A">
        <w:t xml:space="preserve"> </w:t>
      </w:r>
    </w:p>
    <w:p w14:paraId="1DF3CB01" w14:textId="311F19DB" w:rsidR="00735FD4" w:rsidRPr="00D822C9" w:rsidRDefault="00735FD4" w:rsidP="00D822C9">
      <w:pPr>
        <w:jc w:val="center"/>
        <w:rPr>
          <w:b/>
          <w:bCs/>
          <w:sz w:val="26"/>
          <w:szCs w:val="26"/>
        </w:rPr>
      </w:pPr>
      <w:r w:rsidRPr="0070670C">
        <w:rPr>
          <w:b/>
          <w:bCs/>
          <w:sz w:val="26"/>
          <w:szCs w:val="26"/>
        </w:rPr>
        <w:t xml:space="preserve">Operational conditions: Temperature (26 </w:t>
      </w:r>
      <w:r w:rsidRPr="0070670C">
        <w:rPr>
          <w:b/>
          <w:bCs/>
          <w:sz w:val="26"/>
          <w:szCs w:val="26"/>
          <w:vertAlign w:val="superscript"/>
        </w:rPr>
        <w:t>o</w:t>
      </w:r>
      <w:r w:rsidRPr="0070670C">
        <w:rPr>
          <w:b/>
          <w:bCs/>
          <w:sz w:val="26"/>
          <w:szCs w:val="26"/>
        </w:rPr>
        <w:t>C), agitation speed (130 rpm), pH (6) and initial concentration (7.5)</w:t>
      </w:r>
      <w:bookmarkEnd w:id="2532"/>
      <w:bookmarkEnd w:id="2533"/>
    </w:p>
    <w:p w14:paraId="2CBFB038" w14:textId="610F348C" w:rsidR="00735FD4" w:rsidRPr="00CB1E6A" w:rsidRDefault="00735FD4" w:rsidP="00803870">
      <w:pPr>
        <w:pStyle w:val="Heading4"/>
      </w:pPr>
      <w:bookmarkStart w:id="2534" w:name="_Toc118051806"/>
      <w:bookmarkStart w:id="2535" w:name="_Toc127869371"/>
      <w:r w:rsidRPr="00CB1E6A">
        <w:t xml:space="preserve">Isothermal studies of SSY removal </w:t>
      </w:r>
      <w:r w:rsidR="00240253" w:rsidRPr="00CB1E6A">
        <w:t>onto</w:t>
      </w:r>
      <w:r w:rsidRPr="00CB1E6A">
        <w:t xml:space="preserve"> DRP1</w:t>
      </w:r>
      <w:bookmarkEnd w:id="2534"/>
      <w:bookmarkEnd w:id="2535"/>
    </w:p>
    <w:p w14:paraId="75306769" w14:textId="6584BAE7" w:rsidR="00FF1B7A" w:rsidRDefault="00FF1B7A" w:rsidP="00617C7F">
      <w:pPr>
        <w:tabs>
          <w:tab w:val="left" w:pos="851"/>
        </w:tabs>
        <w:spacing w:line="480" w:lineRule="auto"/>
        <w:jc w:val="both"/>
        <w:rPr>
          <w:rFonts w:eastAsiaTheme="minorEastAsia"/>
          <w:lang w:val="en-GB"/>
        </w:rPr>
      </w:pPr>
      <w:r w:rsidRPr="00CB1E6A">
        <w:rPr>
          <w:rFonts w:eastAsiaTheme="minorEastAsia"/>
          <w:lang w:val="en-GB"/>
        </w:rPr>
        <w:t xml:space="preserve">Figures 4.6.3.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DRP1-SSY adsorption system. The Langmuir plot is shown in Figure 4.6.3.4a. The R</w:t>
      </w:r>
      <w:r w:rsidRPr="00CB1E6A">
        <w:rPr>
          <w:rFonts w:eastAsiaTheme="minorEastAsia"/>
          <w:vertAlign w:val="subscript"/>
          <w:lang w:val="en-GB"/>
        </w:rPr>
        <w:t>L</w:t>
      </w:r>
      <w:r w:rsidRPr="00CB1E6A">
        <w:rPr>
          <w:rFonts w:eastAsiaTheme="minorEastAsia"/>
          <w:lang w:val="en-GB"/>
        </w:rPr>
        <w:t xml:space="preserve"> values were obtained to be between 0.1115 and 0.3855 across all the investigated concentrations (2.50 – 15.00 mg/L). This suggested that the DRP1-SSY system was favourable. The maximum monolayer adsorption was obtained to be 21.51 mg/g. The </w:t>
      </w:r>
      <w:r w:rsidR="00A31F6F">
        <w:rPr>
          <w:rFonts w:eastAsiaTheme="minorEastAsia"/>
          <w:lang w:val="en-GB"/>
        </w:rPr>
        <w:t xml:space="preserve">Freundlich isothermal plot </w:t>
      </w:r>
      <w:r w:rsidRPr="00CB1E6A">
        <w:rPr>
          <w:rFonts w:eastAsiaTheme="minorEastAsia"/>
          <w:lang w:val="en-GB"/>
        </w:rPr>
        <w:t xml:space="preserve">for the DRP1-SSY system is shown in Figure 4.6.3.4b. </w:t>
      </w:r>
      <w:r w:rsidR="009B2D90">
        <w:rPr>
          <w:rFonts w:eastAsiaTheme="minorEastAsia"/>
          <w:lang w:val="en-GB"/>
        </w:rPr>
        <w:t xml:space="preserve">The value of n obtained to be greater than 1, </w:t>
      </w:r>
      <w:r w:rsidR="009B2D90">
        <w:rPr>
          <w:rFonts w:eastAsiaTheme="minorEastAsia"/>
          <w:lang w:val="en-GB"/>
        </w:rPr>
        <w:lastRenderedPageBreak/>
        <w:t>validated the favourability of the adsorption process</w:t>
      </w:r>
      <w:r w:rsidRPr="00CB1E6A">
        <w:rPr>
          <w:rFonts w:eastAsiaTheme="minorEastAsia"/>
          <w:lang w:val="en-GB"/>
        </w:rPr>
        <w:t>.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617) was obtained to be greater than that of Langmuir’s (0.8349). This suggested that multilayer adsorption dominated the DRP1-SSY system. The plots of Hasley and Hill isotherm were depicted in Figures 4.6.3.4 f and g. The R</w:t>
      </w:r>
      <w:r w:rsidRPr="00CB1E6A">
        <w:rPr>
          <w:rFonts w:eastAsiaTheme="minorEastAsia"/>
          <w:vertAlign w:val="superscript"/>
          <w:lang w:val="en-GB"/>
        </w:rPr>
        <w:t>2</w:t>
      </w:r>
      <w:r w:rsidRPr="00CB1E6A">
        <w:rPr>
          <w:rFonts w:eastAsiaTheme="minorEastAsia"/>
          <w:lang w:val="en-GB"/>
        </w:rPr>
        <w:t xml:space="preserve"> values for Hasley (0.9823) and Hill (0.9489)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DRP1-SSY system. The Redlich-Peterson isotherm is Figure 4.6.3.4e with the values of B and R</w:t>
      </w:r>
      <w:r w:rsidRPr="00CB1E6A">
        <w:rPr>
          <w:rFonts w:eastAsiaTheme="minorEastAsia"/>
          <w:vertAlign w:val="superscript"/>
          <w:lang w:val="en-GB"/>
        </w:rPr>
        <w:t>2</w:t>
      </w:r>
      <w:r w:rsidRPr="00CB1E6A">
        <w:rPr>
          <w:rFonts w:eastAsiaTheme="minorEastAsia"/>
          <w:lang w:val="en-GB"/>
        </w:rPr>
        <w:t xml:space="preserve"> are 0.3342 and 0.9442 respectively. The </w:t>
      </w:r>
      <w:r w:rsidR="002657D7">
        <w:rPr>
          <w:rFonts w:eastAsiaTheme="minorEastAsia"/>
          <w:lang w:val="en-GB"/>
        </w:rPr>
        <w:t>value of constant (</w:t>
      </w:r>
      <w:r w:rsidR="00FF2FCB">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007C0A61" w:rsidRPr="00CB1E6A">
        <w:rPr>
          <w:rFonts w:eastAsiaTheme="minorEastAsia"/>
          <w:lang w:val="en-GB"/>
        </w:rPr>
        <w:instrText>ADDIN CSL_CITATION {"citationItems":[{"id":"ITEM-1","itemData":{"DOI":"10.1177/0263617416685099","ISBN":"0263617416","ISSN":"20484038","abstract":"The use of bottom ash of expired drugs incineration for removal of Cu(II) ions from aqueous solution has been investigated. Analytical techniques have been employed to find characteristics of adsorbent materials. The removal of Cu(II) was conducted in batch system, and the effects of pH, adsorbent dosage, initial concentrations of copper ions, and contact time on adsorption efficiency were studied. Optimum adsorption was achieved at a pH 5 and equilibrium was established within 15 min of the process. The equilibrium adsorption data were analyzed using eight adsorption isotherm models: Langmuir, Freundlich, Temkin, Redlich–Peterson, Dubinin–Radushkevich, Toth, Harkin–Jura and Halsey isotherms. The energy value obtained by application of Dubinin–Radushkevich model was 2.593 kJ/mol indicating that physisorption was the dominant mechanism of sorption. The values of the correlation coefficient (R2) of the isotherms gave the best fit (&gt;0.99) with the Langmuir, Toth, and Redlich–Peterson isotherms. The adsorption capacity (qm) from the Langmuir isotherm for Cu(II) was found as 13.335 mg/g. The equation constant n of Toth isotherm model is found to be close to 1 (0.945), confirming that the adsorbent studied presents homogeneous surface under conditions used. It is concluded that bottom ash of expired drugs incineration can be used as an effective adsorbent for removing Cu(II) from aqueous solution.","author":[{"dropping-particle":"","family":"Benzaoui","given":"Thouria","non-dropping-particle":"","parse-names":false,"suffix":""},{"dropping-particle":"","family":"Selatnia","given":"Ammar","non-dropping-particle":"","parse-names":false,"suffix":""},{"dropping-particle":"","family":"Djabali","given":"Djaafar","non-dropping-particle":"","parse-names":false,"suffix":""}],"container-title":"Adsorption Science and Technology","id":"ITEM-1","issue":"1-2","issued":{"date-parts":[["2018"]]},"page":"114-129","title":"Adsorption of copper (II) ions from aqueous solution using bottom ash of expired drugs incineration","type":"article-journal","volume":"36"},"uris":["http://www.mendeley.com/documents/?uuid=b1702fd5-9457-4146-81bc-9b50bd83d342"]}],"mendeley":{"formattedCitation":"(Benzaoui et al., 2018)","plainTextFormattedCitation":"(Benzaoui et al., 2018)","previouslyFormattedCitation":"(Benzaoui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Benzaoui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 xml:space="preserve">. The Dubinin-Radushkevich plot is depicted in Figure 4.6.3.4c. The </w:t>
      </w:r>
      <w:r w:rsidR="0003359F">
        <w:rPr>
          <w:rFonts w:eastAsiaTheme="minorEastAsia"/>
          <w:lang w:val="en-GB"/>
        </w:rPr>
        <w:t>D-R adsorption energy</w:t>
      </w:r>
      <w:r w:rsidRPr="00CB1E6A">
        <w:rPr>
          <w:rFonts w:eastAsiaTheme="minorEastAsia"/>
          <w:lang w:val="en-GB"/>
        </w:rPr>
        <w:t xml:space="preserve"> (E) for the DRP1-SSY system was obtained to be 129.09 kJ/mol which was greater than 8 kJ/mol, the uptake of SSY is therefore </w:t>
      </w:r>
      <w:r w:rsidRPr="004055E0">
        <w:rPr>
          <w:rFonts w:eastAsiaTheme="minorEastAsia"/>
          <w:i/>
          <w:iCs/>
          <w:lang w:val="en-GB"/>
        </w:rPr>
        <w:t>via</w:t>
      </w:r>
      <w:r w:rsidRPr="00CB1E6A">
        <w:rPr>
          <w:rFonts w:eastAsiaTheme="minorEastAsia"/>
          <w:lang w:val="en-GB"/>
        </w:rPr>
        <w:t xml:space="preserve"> chemisorption</w:t>
      </w:r>
      <w:r w:rsidR="00530F34">
        <w:rPr>
          <w:rFonts w:eastAsiaTheme="minorEastAsia"/>
          <w:lang w:val="en-GB"/>
        </w:rPr>
        <w:t xml:space="preserve"> </w:t>
      </w:r>
      <w:r w:rsidR="00530F34">
        <w:rPr>
          <w:rFonts w:eastAsiaTheme="minorEastAsia"/>
          <w:lang w:val="en-GB"/>
        </w:rPr>
        <w:fldChar w:fldCharType="begin" w:fldLock="1"/>
      </w:r>
      <w:r w:rsidR="00530F34">
        <w:rPr>
          <w:rFonts w:eastAsiaTheme="minorEastAsia"/>
          <w:lang w:val="en-GB"/>
        </w:rPr>
        <w:instrText>ADDIN CSL_CITATION {"citationItems":[{"id":"ITEM-1","itemData":{"DOI":"10.5004/dwt.2020.25027","ISSN":"19443986","abstract":"In the presented study, the feasibility of using activated carbon and graphene oxide embedded chi-tosan–poly (vinyl alcohol) (AC/CS-PVA and GO/CS-PVA) biocomposites as adsorbents for removal of ibuprofen from wastewater. The point of zero charge values, effect of AC and GO content in the biocomposites, optimum amount of biocomposites, optimum pH and ibuprofen concentration were considered. When AC and GO were embedded into CS-PVA polymer network, the ibuprofen removal performance increased from 11% to 83% and 94%, respectively. Adsorption isotherms were described by Langmuir, Freundlich, Dubinin–Radushkevich (D-R), Temkin, Halsey, Jovanovic, Elovich, and Harkins–Jura isotherm models. Freundlich, Temkin, Halsey, Elovich, and Harkins–Jura models were fitted to the adsorption better than Langmuir, D-R, and Jovanovic models. Adsorption kinetics was investigated by pseudo-first order, pseudo-second order, Elovich, Weber–Morris, and Bangham models and ibuprofen adsorption onto biocomposites represented by pseudo-second order kinetic model. The thermodynamic parameter, ΔH°, ΔS°, and ΔG°, values were determined and the enthalpy of ibuprofen adsorption was found positive supporting the endothermic nature of pharmaceutical pollutant adsorption. The influence of various operating variables and optimum process conditions for the ibuprofen adsorption was investigated using central composite design.","author":[{"dropping-particle":"","family":"Sahin","given":"Oya Irmak","non-dropping-particle":"","parse-names":false,"suffix":""},{"dropping-particle":"","family":"Saygi-Yalcin","given":"Berrin","non-dropping-particle":"","parse-names":false,"suffix":""},{"dropping-particle":"","family":"Saloglu","given":"Didem","non-dropping-particle":"","parse-names":false,"suffix":""}],"container-title":"Desalination and Water Treatment","id":"ITEM-1","issued":{"date-parts":[["2020"]]},"page":"396-417","title":"Adsorption of ibuprofen from wastewater using activated carbon and graphene oxide embedded chitosan–pva: Equilibrium, kinetics, and thermodynamics and optimization with central composite design","type":"article-journal","volume":"179"},"uris":["http://www.mendeley.com/documents/?uuid=a8fd45cb-d158-45ff-a1dc-cfc1e82226ee"]}],"mendeley":{"formattedCitation":"(Sahin et al., 2020)","plainTextFormattedCitation":"(Sahin et al., 2020)","previouslyFormattedCitation":"(Sahin et al., 2020)"},"properties":{"noteIndex":0},"schema":"https://github.com/citation-style-language/schema/raw/master/csl-citation.json"}</w:instrText>
      </w:r>
      <w:r w:rsidR="00530F34">
        <w:rPr>
          <w:rFonts w:eastAsiaTheme="minorEastAsia"/>
          <w:lang w:val="en-GB"/>
        </w:rPr>
        <w:fldChar w:fldCharType="separate"/>
      </w:r>
      <w:r w:rsidR="00530F34" w:rsidRPr="00530F34">
        <w:rPr>
          <w:rFonts w:eastAsiaTheme="minorEastAsia"/>
          <w:noProof/>
          <w:lang w:val="en-GB"/>
        </w:rPr>
        <w:t xml:space="preserve">(Sahin </w:t>
      </w:r>
      <w:r w:rsidR="008C0A9B" w:rsidRPr="008C0A9B">
        <w:rPr>
          <w:rFonts w:eastAsiaTheme="minorEastAsia"/>
          <w:i/>
          <w:iCs/>
          <w:noProof/>
          <w:lang w:val="en-GB"/>
        </w:rPr>
        <w:t>et al.</w:t>
      </w:r>
      <w:r w:rsidR="00530F34" w:rsidRPr="00530F34">
        <w:rPr>
          <w:rFonts w:eastAsiaTheme="minorEastAsia"/>
          <w:noProof/>
          <w:lang w:val="en-GB"/>
        </w:rPr>
        <w:t>, 2020)</w:t>
      </w:r>
      <w:r w:rsidR="00530F34">
        <w:rPr>
          <w:rFonts w:eastAsiaTheme="minorEastAsia"/>
          <w:lang w:val="en-GB"/>
        </w:rPr>
        <w:fldChar w:fldCharType="end"/>
      </w:r>
      <w:r w:rsidRPr="00CB1E6A">
        <w:rPr>
          <w:rFonts w:eastAsiaTheme="minorEastAsia"/>
          <w:lang w:val="en-GB"/>
        </w:rPr>
        <w:t>. The R</w:t>
      </w:r>
      <w:r w:rsidRPr="00CB1E6A">
        <w:rPr>
          <w:rFonts w:eastAsiaTheme="minorEastAsia"/>
          <w:vertAlign w:val="superscript"/>
          <w:lang w:val="en-GB"/>
        </w:rPr>
        <w:t>2</w:t>
      </w:r>
      <w:r w:rsidRPr="00CB1E6A">
        <w:rPr>
          <w:rFonts w:eastAsiaTheme="minorEastAsia"/>
          <w:lang w:val="en-GB"/>
        </w:rPr>
        <w:t xml:space="preserve"> value for Temkin isotherm (Figure 4.6.3.4d) was obtained to be (0.9709), which suggested that adsorbate-adsorbate contact may have participated in the DRP1-SSY adsorption system. The </w:t>
      </w:r>
      <w:r w:rsidR="002657D7">
        <w:rPr>
          <w:rFonts w:eastAsiaTheme="minorEastAsia"/>
          <w:lang w:val="en-GB"/>
        </w:rPr>
        <w:t>value of constant (b</w:t>
      </w:r>
      <w:r w:rsidR="002657D7" w:rsidRPr="00160C1B">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453.35 J/mol, which suggested a chemical adsorption process</w:t>
      </w:r>
      <w:r w:rsidR="00530F34">
        <w:rPr>
          <w:rFonts w:eastAsiaTheme="minorEastAsia"/>
          <w:lang w:val="en-GB"/>
        </w:rPr>
        <w:t xml:space="preserve"> </w:t>
      </w:r>
      <w:r w:rsidR="00530F34">
        <w:rPr>
          <w:rFonts w:eastAsiaTheme="minorEastAsia"/>
          <w:lang w:val="en-GB"/>
        </w:rPr>
        <w:fldChar w:fldCharType="begin" w:fldLock="1"/>
      </w:r>
      <w:r w:rsidR="00530F34">
        <w:rPr>
          <w:rFonts w:eastAsiaTheme="minorEastAsia"/>
          <w:lang w:val="en-GB"/>
        </w:rPr>
        <w:instrText>ADDIN CSL_CITATION {"citationItems":[{"id":"ITEM-1","itemData":{"DOI":"10.3390/su71115302","ISSN":"20711050","abstract":"The studies of the kinetics and isotherms adsorption of the Reactive Black 5 (RB5) onto bentonite clay were explored in a batch study in a laboratory. The maximum RB5 adsorption conditions of bentonite clay were optimized such as shaking speed (100 rpm), temperature (323 K), pH (10), contact time (40 min), initial dye concentration (170 mg·L-1), and particle size (177 μm). The adsorbent surface was characterized using Fourier Transform Infrared Spectroscopy spectroscopy. The mechanisms and characteristic parameters of the adsorption process were analyzed using two parameter isotherm models which revealed the following order (based on the coefficient of determination): Harkin-Jura (0.9989) &gt; Freundlich (0.9986) and Halsey (0.9986) &gt; Langmuir (0.9915) &gt; Temkin (0.9818) &gt; Dubinin-Radushkevich (0.9678). This result suggests the heterogeneous nature of bentonite clay. Moreover, the adsorption process was chemisorption in nature because it follows the pseudo-second order reaction model with R2 value of 0.9998, 0.9933 and 0.9891 at 25, 75 and 100 mg·L-1 RB5 dye in the solution, respectively. Moreover, based on the values of standard enthalpy, Gibbs free energy change, and entropy, bentonite clay showed dual nature of exothermic and endothermic, spontaneous and non-spontaneous as well as increased and decreased randomness at solid-liquid interface at 303-313 K and 313-323 K temperature, respectively.","author":[{"dropping-particle":"","family":"Amin","given":"Muhammad Tahir","non-dropping-particle":"","parse-names":false,"suffix":""},{"dropping-particle":"","family":"Alazba","given":"Abdulrahman Ali","non-dropping-particle":"","parse-names":false,"suffix":""},{"dropping-particle":"","family":"Shafiq","given":"Muhammad","non-dropping-particle":"","parse-names":false,"suffix":""}],"container-title":"Sustainability (Switzerland)","id":"ITEM-1","issue":"11","issued":{"date-parts":[["2015"]]},"page":"15302-15318","title":"Adsorptive removal of reactive black 5 from wastewater using bentonite clay: Isotherms, kinetics and thermodynamics","type":"article-journal","volume":"7"},"uris":["http://www.mendeley.com/documents/?uuid=361c554f-f260-4e6c-ab6d-106450d3878b"]}],"mendeley":{"formattedCitation":"(Amin et al., 2015)","plainTextFormattedCitation":"(Amin et al., 2015)","previouslyFormattedCitation":"(Amin et al., 2015)"},"properties":{"noteIndex":0},"schema":"https://github.com/citation-style-language/schema/raw/master/csl-citation.json"}</w:instrText>
      </w:r>
      <w:r w:rsidR="00530F34">
        <w:rPr>
          <w:rFonts w:eastAsiaTheme="minorEastAsia"/>
          <w:lang w:val="en-GB"/>
        </w:rPr>
        <w:fldChar w:fldCharType="separate"/>
      </w:r>
      <w:r w:rsidR="00530F34" w:rsidRPr="00530F34">
        <w:rPr>
          <w:rFonts w:eastAsiaTheme="minorEastAsia"/>
          <w:noProof/>
          <w:lang w:val="en-GB"/>
        </w:rPr>
        <w:t xml:space="preserve">(Amin </w:t>
      </w:r>
      <w:r w:rsidR="008C0A9B" w:rsidRPr="008C0A9B">
        <w:rPr>
          <w:rFonts w:eastAsiaTheme="minorEastAsia"/>
          <w:i/>
          <w:iCs/>
          <w:noProof/>
          <w:lang w:val="en-GB"/>
        </w:rPr>
        <w:t>et al.</w:t>
      </w:r>
      <w:r w:rsidR="00530F34" w:rsidRPr="00530F34">
        <w:rPr>
          <w:rFonts w:eastAsiaTheme="minorEastAsia"/>
          <w:noProof/>
          <w:lang w:val="en-GB"/>
        </w:rPr>
        <w:t>, 2015)</w:t>
      </w:r>
      <w:r w:rsidR="00530F34">
        <w:rPr>
          <w:rFonts w:eastAsiaTheme="minorEastAsia"/>
          <w:lang w:val="en-GB"/>
        </w:rPr>
        <w:fldChar w:fldCharType="end"/>
      </w:r>
      <w:r w:rsidRPr="00CB1E6A">
        <w:rPr>
          <w:rFonts w:eastAsiaTheme="minorEastAsia"/>
          <w:lang w:val="en-GB"/>
        </w:rPr>
        <w:t>. The various evaluated isotherm parameters are presented in Table 4.6.3.1.</w:t>
      </w:r>
    </w:p>
    <w:p w14:paraId="47B44149" w14:textId="77777777" w:rsidR="00D822C9" w:rsidRPr="00617C7F" w:rsidRDefault="00D822C9" w:rsidP="00617C7F">
      <w:pPr>
        <w:tabs>
          <w:tab w:val="left" w:pos="851"/>
        </w:tabs>
        <w:spacing w:line="480" w:lineRule="auto"/>
        <w:jc w:val="both"/>
        <w:rPr>
          <w:rFonts w:eastAsiaTheme="minorEastAsia"/>
          <w:lang w:val="en-GB"/>
        </w:rPr>
      </w:pPr>
    </w:p>
    <w:p w14:paraId="3AB6A7ED" w14:textId="498B7A61" w:rsidR="00735FD4" w:rsidRPr="00CB1E6A" w:rsidRDefault="00B34080" w:rsidP="0018740D">
      <w:pPr>
        <w:jc w:val="center"/>
        <w:rPr>
          <w:rFonts w:eastAsiaTheme="minorEastAsia"/>
          <w:b/>
          <w:bCs/>
          <w:sz w:val="28"/>
          <w:szCs w:val="28"/>
        </w:rPr>
      </w:pPr>
      <w:r w:rsidRPr="00B34080">
        <w:rPr>
          <w:rFonts w:eastAsiaTheme="minorEastAsia"/>
          <w:b/>
          <w:bCs/>
          <w:noProof/>
          <w:sz w:val="28"/>
          <w:szCs w:val="28"/>
        </w:rPr>
        <w:lastRenderedPageBreak/>
        <w:drawing>
          <wp:inline distT="0" distB="0" distL="0" distR="0" wp14:anchorId="06E2B5AE" wp14:editId="701C9959">
            <wp:extent cx="4693920" cy="6911340"/>
            <wp:effectExtent l="0" t="0" r="0" b="381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4694330" cy="6911944"/>
                    </a:xfrm>
                    <a:prstGeom prst="rect">
                      <a:avLst/>
                    </a:prstGeom>
                  </pic:spPr>
                </pic:pic>
              </a:graphicData>
            </a:graphic>
          </wp:inline>
        </w:drawing>
      </w:r>
    </w:p>
    <w:p w14:paraId="0C55027F" w14:textId="4F16DBCA" w:rsidR="00735FD4" w:rsidRPr="00CB1E6A" w:rsidRDefault="00735FD4" w:rsidP="0076286E">
      <w:pPr>
        <w:pStyle w:val="ListofFigures"/>
      </w:pPr>
      <w:bookmarkStart w:id="2536" w:name="_Toc119502214"/>
      <w:bookmarkStart w:id="2537" w:name="_Toc119509654"/>
      <w:bookmarkStart w:id="2538" w:name="_Toc123054713"/>
      <w:bookmarkStart w:id="2539" w:name="_Toc127867224"/>
      <w:bookmarkStart w:id="2540" w:name="_Toc127867842"/>
      <w:r w:rsidRPr="00CB1E6A">
        <w:t xml:space="preserve">Figure 4.6.3.4: </w:t>
      </w:r>
      <w:r w:rsidR="00D822C9" w:rsidRPr="007F4749">
        <w:t>(a) Langmuir</w:t>
      </w:r>
      <w:r w:rsidR="00D822C9">
        <w:t>,</w:t>
      </w:r>
      <w:r w:rsidR="00D822C9" w:rsidRPr="007F4749">
        <w:t xml:space="preserve"> (b) Freundlich</w:t>
      </w:r>
      <w:r w:rsidR="00D822C9">
        <w:t>,</w:t>
      </w:r>
      <w:r w:rsidR="00D822C9" w:rsidRPr="007F4749">
        <w:t xml:space="preserve"> </w:t>
      </w:r>
      <w:r w:rsidR="00D822C9">
        <w:t>(</w:t>
      </w:r>
      <w:r w:rsidR="00D822C9" w:rsidRPr="00CB1E6A">
        <w:t>c</w:t>
      </w:r>
      <w:r w:rsidR="00D822C9">
        <w:t>)</w:t>
      </w:r>
      <w:r w:rsidR="00D822C9" w:rsidRPr="00CB1E6A">
        <w:t xml:space="preserve"> Dubinin-Radushkevich</w:t>
      </w:r>
      <w:r w:rsidR="00D822C9">
        <w:t>, (</w:t>
      </w:r>
      <w:r w:rsidR="00D822C9" w:rsidRPr="00CB1E6A">
        <w:t>d</w:t>
      </w:r>
      <w:r w:rsidR="00D822C9">
        <w:t>)</w:t>
      </w:r>
      <w:r w:rsidR="00D822C9" w:rsidRPr="00CB1E6A">
        <w:t xml:space="preserve"> Temkin</w:t>
      </w:r>
      <w:r w:rsidR="00D822C9">
        <w:t>,</w:t>
      </w:r>
      <w:r w:rsidR="00D822C9" w:rsidRPr="007F4749">
        <w:t xml:space="preserve"> </w:t>
      </w:r>
      <w:r w:rsidR="00D822C9">
        <w:t>(</w:t>
      </w:r>
      <w:r w:rsidR="00D822C9" w:rsidRPr="00CB1E6A">
        <w:t>e</w:t>
      </w:r>
      <w:r w:rsidR="00D822C9">
        <w:t>)</w:t>
      </w:r>
      <w:r w:rsidR="00D822C9" w:rsidRPr="00CB1E6A">
        <w:t xml:space="preserve"> Redlich-Peterson</w:t>
      </w:r>
      <w:r w:rsidR="00D822C9">
        <w:t>,</w:t>
      </w:r>
      <w:r w:rsidR="00D822C9" w:rsidRPr="00CB1E6A">
        <w:t xml:space="preserve"> </w:t>
      </w:r>
      <w:r w:rsidR="00D822C9">
        <w:t>(</w:t>
      </w:r>
      <w:r w:rsidR="00D822C9" w:rsidRPr="00CB1E6A">
        <w:t>f</w:t>
      </w:r>
      <w:r w:rsidR="00D822C9">
        <w:t>)</w:t>
      </w:r>
      <w:r w:rsidR="00D822C9" w:rsidRPr="00CB1E6A">
        <w:t xml:space="preserve"> Hasley</w:t>
      </w:r>
      <w:r w:rsidR="00D822C9">
        <w:t xml:space="preserve"> and (g) </w:t>
      </w:r>
      <w:r w:rsidRPr="00CB1E6A">
        <w:t>Hill isothermal plot SSY onto DRP1</w:t>
      </w:r>
      <w:bookmarkEnd w:id="2536"/>
      <w:bookmarkEnd w:id="2537"/>
      <w:bookmarkEnd w:id="2538"/>
      <w:bookmarkEnd w:id="2539"/>
      <w:bookmarkEnd w:id="2540"/>
    </w:p>
    <w:p w14:paraId="344D7BFB" w14:textId="77777777" w:rsidR="00735FD4" w:rsidRPr="00CB1E6A" w:rsidRDefault="00735FD4" w:rsidP="0076286E">
      <w:pPr>
        <w:pStyle w:val="ListofFigures"/>
      </w:pPr>
    </w:p>
    <w:p w14:paraId="1511FFD0" w14:textId="77777777" w:rsidR="00144D6F" w:rsidRDefault="00144D6F" w:rsidP="0076286E">
      <w:pPr>
        <w:pStyle w:val="ListofTables"/>
      </w:pPr>
    </w:p>
    <w:p w14:paraId="1B9A2EB8" w14:textId="3AFABE68" w:rsidR="00735FD4" w:rsidRPr="00CB1E6A" w:rsidRDefault="00735FD4" w:rsidP="0076286E">
      <w:pPr>
        <w:pStyle w:val="ListofTables"/>
      </w:pPr>
      <w:bookmarkStart w:id="2541" w:name="_Toc123057542"/>
      <w:r w:rsidRPr="00CB1E6A">
        <w:lastRenderedPageBreak/>
        <w:t xml:space="preserve">Table </w:t>
      </w:r>
      <w:r w:rsidR="00E865F5" w:rsidRPr="00CB1E6A">
        <w:t>4.6.3.1</w:t>
      </w:r>
      <w:r w:rsidRPr="00CB1E6A">
        <w:t>: Parameters of adsorption isotherm models for the uptake of SSY onto DRP1</w:t>
      </w:r>
      <w:bookmarkEnd w:id="2541"/>
    </w:p>
    <w:tbl>
      <w:tblPr>
        <w:tblW w:w="6096" w:type="dxa"/>
        <w:jc w:val="center"/>
        <w:tblLook w:val="04A0" w:firstRow="1" w:lastRow="0" w:firstColumn="1" w:lastColumn="0" w:noHBand="0" w:noVBand="1"/>
      </w:tblPr>
      <w:tblGrid>
        <w:gridCol w:w="1737"/>
        <w:gridCol w:w="2431"/>
        <w:gridCol w:w="1928"/>
      </w:tblGrid>
      <w:tr w:rsidR="00CB1E6A" w:rsidRPr="00CB1E6A" w14:paraId="031B5A67" w14:textId="77777777" w:rsidTr="001443B7">
        <w:trPr>
          <w:trHeight w:val="324"/>
          <w:jc w:val="center"/>
        </w:trPr>
        <w:tc>
          <w:tcPr>
            <w:tcW w:w="1737" w:type="dxa"/>
            <w:tcBorders>
              <w:top w:val="single" w:sz="4" w:space="0" w:color="auto"/>
              <w:left w:val="nil"/>
              <w:bottom w:val="single" w:sz="4" w:space="0" w:color="auto"/>
              <w:right w:val="nil"/>
            </w:tcBorders>
            <w:shd w:val="clear" w:color="auto" w:fill="auto"/>
            <w:noWrap/>
            <w:vAlign w:val="bottom"/>
            <w:hideMark/>
          </w:tcPr>
          <w:p w14:paraId="04FEF6DB" w14:textId="77777777" w:rsidR="00735FD4" w:rsidRPr="00CB1E6A" w:rsidRDefault="00735FD4" w:rsidP="00136F56">
            <w:pPr>
              <w:rPr>
                <w:b/>
                <w:bCs/>
              </w:rPr>
            </w:pPr>
            <w:r w:rsidRPr="00CB1E6A">
              <w:rPr>
                <w:b/>
                <w:bCs/>
              </w:rPr>
              <w:t>ISOTHERMS</w:t>
            </w:r>
          </w:p>
        </w:tc>
        <w:tc>
          <w:tcPr>
            <w:tcW w:w="2431" w:type="dxa"/>
            <w:tcBorders>
              <w:top w:val="single" w:sz="4" w:space="0" w:color="auto"/>
              <w:left w:val="nil"/>
              <w:bottom w:val="single" w:sz="4" w:space="0" w:color="auto"/>
              <w:right w:val="nil"/>
            </w:tcBorders>
            <w:shd w:val="clear" w:color="auto" w:fill="auto"/>
            <w:noWrap/>
            <w:vAlign w:val="bottom"/>
            <w:hideMark/>
          </w:tcPr>
          <w:p w14:paraId="4450D0E7" w14:textId="77777777" w:rsidR="00735FD4" w:rsidRPr="00CB1E6A" w:rsidRDefault="00735FD4" w:rsidP="00136F56">
            <w:pPr>
              <w:rPr>
                <w:b/>
                <w:bCs/>
              </w:rPr>
            </w:pPr>
            <w:r w:rsidRPr="00CB1E6A">
              <w:rPr>
                <w:b/>
                <w:bCs/>
              </w:rPr>
              <w:t>CONSTANTS</w:t>
            </w:r>
          </w:p>
        </w:tc>
        <w:tc>
          <w:tcPr>
            <w:tcW w:w="1928" w:type="dxa"/>
            <w:tcBorders>
              <w:top w:val="single" w:sz="4" w:space="0" w:color="auto"/>
              <w:left w:val="nil"/>
              <w:bottom w:val="single" w:sz="4" w:space="0" w:color="auto"/>
              <w:right w:val="nil"/>
            </w:tcBorders>
            <w:shd w:val="clear" w:color="auto" w:fill="auto"/>
            <w:noWrap/>
            <w:vAlign w:val="bottom"/>
            <w:hideMark/>
          </w:tcPr>
          <w:p w14:paraId="6B6B013C" w14:textId="77777777" w:rsidR="00735FD4" w:rsidRPr="00CB1E6A" w:rsidRDefault="00735FD4" w:rsidP="00136F56">
            <w:pPr>
              <w:rPr>
                <w:b/>
                <w:bCs/>
              </w:rPr>
            </w:pPr>
            <w:r w:rsidRPr="00CB1E6A">
              <w:rPr>
                <w:b/>
                <w:bCs/>
              </w:rPr>
              <w:t>DRP1-SSY</w:t>
            </w:r>
          </w:p>
        </w:tc>
      </w:tr>
      <w:tr w:rsidR="00CB1E6A" w:rsidRPr="00CB1E6A" w14:paraId="5CFEA73E" w14:textId="77777777" w:rsidTr="001443B7">
        <w:trPr>
          <w:trHeight w:val="324"/>
          <w:jc w:val="center"/>
        </w:trPr>
        <w:tc>
          <w:tcPr>
            <w:tcW w:w="1737" w:type="dxa"/>
            <w:tcBorders>
              <w:top w:val="nil"/>
              <w:left w:val="nil"/>
              <w:bottom w:val="nil"/>
              <w:right w:val="nil"/>
            </w:tcBorders>
            <w:shd w:val="clear" w:color="auto" w:fill="auto"/>
            <w:noWrap/>
            <w:vAlign w:val="bottom"/>
            <w:hideMark/>
          </w:tcPr>
          <w:p w14:paraId="4B67E1C8" w14:textId="77777777" w:rsidR="00735FD4" w:rsidRPr="00CB1E6A" w:rsidRDefault="00735FD4" w:rsidP="00136F56">
            <w:r w:rsidRPr="00CB1E6A">
              <w:t>FREUNDLICH</w:t>
            </w:r>
          </w:p>
        </w:tc>
        <w:tc>
          <w:tcPr>
            <w:tcW w:w="2431" w:type="dxa"/>
            <w:tcBorders>
              <w:top w:val="nil"/>
              <w:left w:val="nil"/>
              <w:bottom w:val="nil"/>
              <w:right w:val="nil"/>
            </w:tcBorders>
            <w:shd w:val="clear" w:color="auto" w:fill="auto"/>
            <w:noWrap/>
            <w:vAlign w:val="bottom"/>
            <w:hideMark/>
          </w:tcPr>
          <w:p w14:paraId="6B4D909F" w14:textId="6EA6C07B" w:rsidR="00735FD4" w:rsidRPr="00165413" w:rsidRDefault="00735FD4" w:rsidP="00136F56">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928" w:type="dxa"/>
            <w:tcBorders>
              <w:top w:val="nil"/>
              <w:left w:val="nil"/>
              <w:bottom w:val="nil"/>
              <w:right w:val="nil"/>
            </w:tcBorders>
            <w:shd w:val="clear" w:color="auto" w:fill="auto"/>
            <w:noWrap/>
            <w:vAlign w:val="bottom"/>
            <w:hideMark/>
          </w:tcPr>
          <w:p w14:paraId="19B201E0" w14:textId="77777777" w:rsidR="00735FD4" w:rsidRPr="00CB1E6A" w:rsidRDefault="00735FD4" w:rsidP="00136F56">
            <w:pPr>
              <w:jc w:val="center"/>
            </w:pPr>
            <w:r w:rsidRPr="00CB1E6A">
              <w:t>7.2694</w:t>
            </w:r>
          </w:p>
        </w:tc>
      </w:tr>
      <w:tr w:rsidR="00CB1E6A" w:rsidRPr="00CB1E6A" w14:paraId="74D1BA3D" w14:textId="77777777" w:rsidTr="001443B7">
        <w:trPr>
          <w:trHeight w:val="324"/>
          <w:jc w:val="center"/>
        </w:trPr>
        <w:tc>
          <w:tcPr>
            <w:tcW w:w="1737" w:type="dxa"/>
            <w:tcBorders>
              <w:top w:val="nil"/>
              <w:left w:val="nil"/>
              <w:bottom w:val="nil"/>
              <w:right w:val="nil"/>
            </w:tcBorders>
            <w:shd w:val="clear" w:color="auto" w:fill="auto"/>
            <w:noWrap/>
            <w:vAlign w:val="bottom"/>
            <w:hideMark/>
          </w:tcPr>
          <w:p w14:paraId="3062F08F"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5EB35B2A" w14:textId="77777777" w:rsidR="00735FD4" w:rsidRPr="00CB1E6A" w:rsidRDefault="00735FD4" w:rsidP="00136F56">
            <w:r w:rsidRPr="00CB1E6A">
              <w:t>1/n</w:t>
            </w:r>
          </w:p>
        </w:tc>
        <w:tc>
          <w:tcPr>
            <w:tcW w:w="1928" w:type="dxa"/>
            <w:tcBorders>
              <w:top w:val="nil"/>
              <w:left w:val="nil"/>
              <w:bottom w:val="nil"/>
              <w:right w:val="nil"/>
            </w:tcBorders>
            <w:shd w:val="clear" w:color="auto" w:fill="auto"/>
            <w:noWrap/>
            <w:vAlign w:val="bottom"/>
            <w:hideMark/>
          </w:tcPr>
          <w:p w14:paraId="21BD4376" w14:textId="77777777" w:rsidR="00735FD4" w:rsidRPr="00CB1E6A" w:rsidRDefault="00735FD4" w:rsidP="00136F56">
            <w:pPr>
              <w:jc w:val="center"/>
            </w:pPr>
            <w:r w:rsidRPr="00CB1E6A">
              <w:t>0.6796</w:t>
            </w:r>
          </w:p>
        </w:tc>
      </w:tr>
      <w:tr w:rsidR="00CB1E6A" w:rsidRPr="00CB1E6A" w14:paraId="2435F3C1"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2CE2B517"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104A01CF" w14:textId="6046A2D8" w:rsidR="00735FD4" w:rsidRPr="007E632D" w:rsidRDefault="007E632D" w:rsidP="00136F56">
            <w:pPr>
              <w:rPr>
                <w:lang w:val="en-GB"/>
              </w:rPr>
            </w:pPr>
            <w:r>
              <w:rPr>
                <w:lang w:val="en-GB"/>
              </w:rPr>
              <w:t>n</w:t>
            </w:r>
          </w:p>
        </w:tc>
        <w:tc>
          <w:tcPr>
            <w:tcW w:w="1928" w:type="dxa"/>
            <w:tcBorders>
              <w:top w:val="nil"/>
              <w:left w:val="nil"/>
              <w:bottom w:val="nil"/>
              <w:right w:val="nil"/>
            </w:tcBorders>
            <w:shd w:val="clear" w:color="auto" w:fill="auto"/>
            <w:noWrap/>
            <w:vAlign w:val="bottom"/>
            <w:hideMark/>
          </w:tcPr>
          <w:p w14:paraId="02341C7F" w14:textId="77777777" w:rsidR="00735FD4" w:rsidRPr="00CB1E6A" w:rsidRDefault="00735FD4" w:rsidP="00136F56">
            <w:pPr>
              <w:jc w:val="center"/>
            </w:pPr>
            <w:r w:rsidRPr="00CB1E6A">
              <w:t>1.4715</w:t>
            </w:r>
          </w:p>
        </w:tc>
      </w:tr>
      <w:tr w:rsidR="00CB1E6A" w:rsidRPr="00CB1E6A" w14:paraId="4ADFD716" w14:textId="77777777" w:rsidTr="001443B7">
        <w:trPr>
          <w:trHeight w:val="336"/>
          <w:jc w:val="center"/>
        </w:trPr>
        <w:tc>
          <w:tcPr>
            <w:tcW w:w="1737" w:type="dxa"/>
            <w:tcBorders>
              <w:top w:val="nil"/>
              <w:left w:val="nil"/>
              <w:bottom w:val="nil"/>
              <w:right w:val="nil"/>
            </w:tcBorders>
            <w:shd w:val="clear" w:color="auto" w:fill="auto"/>
            <w:noWrap/>
            <w:vAlign w:val="bottom"/>
            <w:hideMark/>
          </w:tcPr>
          <w:p w14:paraId="44D4EEC2"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37D8696F" w14:textId="77777777" w:rsidR="00735FD4" w:rsidRPr="00CB1E6A" w:rsidRDefault="00735FD4" w:rsidP="00136F56">
            <w:r w:rsidRPr="00CB1E6A">
              <w:t>R</w:t>
            </w:r>
            <w:r w:rsidRPr="00CB1E6A">
              <w:rPr>
                <w:vertAlign w:val="superscript"/>
              </w:rPr>
              <w:t>2</w:t>
            </w:r>
          </w:p>
        </w:tc>
        <w:tc>
          <w:tcPr>
            <w:tcW w:w="1928" w:type="dxa"/>
            <w:tcBorders>
              <w:top w:val="nil"/>
              <w:left w:val="nil"/>
              <w:bottom w:val="nil"/>
              <w:right w:val="nil"/>
            </w:tcBorders>
            <w:shd w:val="clear" w:color="auto" w:fill="auto"/>
            <w:noWrap/>
            <w:vAlign w:val="bottom"/>
            <w:hideMark/>
          </w:tcPr>
          <w:p w14:paraId="0451A2D1" w14:textId="77777777" w:rsidR="00735FD4" w:rsidRPr="00CB1E6A" w:rsidRDefault="00735FD4" w:rsidP="00136F56">
            <w:pPr>
              <w:jc w:val="center"/>
            </w:pPr>
            <w:r w:rsidRPr="00CB1E6A">
              <w:t>0.9617</w:t>
            </w:r>
          </w:p>
        </w:tc>
      </w:tr>
      <w:tr w:rsidR="00CB1E6A" w:rsidRPr="00CB1E6A" w14:paraId="3C9EC0D4"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084B3273" w14:textId="77777777" w:rsidR="00735FD4" w:rsidRPr="00CB1E6A" w:rsidRDefault="00735FD4" w:rsidP="00136F56">
            <w:r w:rsidRPr="00CB1E6A">
              <w:t>LANGMUIR</w:t>
            </w:r>
          </w:p>
        </w:tc>
        <w:tc>
          <w:tcPr>
            <w:tcW w:w="2431" w:type="dxa"/>
            <w:tcBorders>
              <w:top w:val="nil"/>
              <w:left w:val="nil"/>
              <w:bottom w:val="nil"/>
              <w:right w:val="nil"/>
            </w:tcBorders>
            <w:shd w:val="clear" w:color="auto" w:fill="auto"/>
            <w:noWrap/>
            <w:vAlign w:val="bottom"/>
            <w:hideMark/>
          </w:tcPr>
          <w:p w14:paraId="47DB15E2" w14:textId="77D79485" w:rsidR="00735FD4" w:rsidRPr="00CB1E6A" w:rsidRDefault="00735FD4" w:rsidP="00136F56">
            <w:r w:rsidRPr="00CB1E6A">
              <w:t>K</w:t>
            </w:r>
            <w:r w:rsidRPr="00CB1E6A">
              <w:rPr>
                <w:vertAlign w:val="subscript"/>
              </w:rPr>
              <w:t xml:space="preserve">L </w:t>
            </w:r>
            <w:r w:rsidRPr="00CB1E6A">
              <w:t>(</w:t>
            </w:r>
            <w:r w:rsidR="00D970D2">
              <w:t>L/mg</w:t>
            </w:r>
            <w:r w:rsidRPr="00CB1E6A">
              <w:t>)</w:t>
            </w:r>
          </w:p>
        </w:tc>
        <w:tc>
          <w:tcPr>
            <w:tcW w:w="1928" w:type="dxa"/>
            <w:tcBorders>
              <w:top w:val="nil"/>
              <w:left w:val="nil"/>
              <w:bottom w:val="nil"/>
              <w:right w:val="nil"/>
            </w:tcBorders>
            <w:shd w:val="clear" w:color="auto" w:fill="auto"/>
            <w:noWrap/>
            <w:vAlign w:val="bottom"/>
            <w:hideMark/>
          </w:tcPr>
          <w:p w14:paraId="3AE34A1B" w14:textId="77777777" w:rsidR="00735FD4" w:rsidRPr="00CB1E6A" w:rsidRDefault="00735FD4" w:rsidP="00136F56">
            <w:pPr>
              <w:jc w:val="center"/>
            </w:pPr>
            <w:r w:rsidRPr="00CB1E6A">
              <w:t>0.5314</w:t>
            </w:r>
          </w:p>
        </w:tc>
      </w:tr>
      <w:tr w:rsidR="00CB1E6A" w:rsidRPr="00CB1E6A" w14:paraId="7CDC88A4"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315868BF"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27B73829" w14:textId="24222BE5" w:rsidR="00735FD4" w:rsidRPr="00CB1E6A" w:rsidRDefault="00735FD4" w:rsidP="00136F56">
            <w:r w:rsidRPr="00CB1E6A">
              <w:t>q</w:t>
            </w:r>
            <w:r w:rsidRPr="00CB1E6A">
              <w:rPr>
                <w:vertAlign w:val="subscript"/>
              </w:rPr>
              <w:t xml:space="preserve">max </w:t>
            </w:r>
            <w:r w:rsidRPr="00CB1E6A">
              <w:t>(</w:t>
            </w:r>
            <w:r w:rsidR="00526BA5" w:rsidRPr="00526BA5">
              <w:t>mg/g</w:t>
            </w:r>
            <w:r w:rsidRPr="00CB1E6A">
              <w:t>)</w:t>
            </w:r>
          </w:p>
        </w:tc>
        <w:tc>
          <w:tcPr>
            <w:tcW w:w="1928" w:type="dxa"/>
            <w:tcBorders>
              <w:top w:val="nil"/>
              <w:left w:val="nil"/>
              <w:bottom w:val="nil"/>
              <w:right w:val="nil"/>
            </w:tcBorders>
            <w:shd w:val="clear" w:color="auto" w:fill="auto"/>
            <w:noWrap/>
            <w:vAlign w:val="bottom"/>
            <w:hideMark/>
          </w:tcPr>
          <w:p w14:paraId="3AF24F64" w14:textId="1CA71EE0" w:rsidR="00735FD4" w:rsidRPr="0094635C" w:rsidRDefault="00735FD4" w:rsidP="00136F56">
            <w:pPr>
              <w:jc w:val="center"/>
              <w:rPr>
                <w:lang w:val="en-GB"/>
              </w:rPr>
            </w:pPr>
            <w:r w:rsidRPr="00CB1E6A">
              <w:t>21.51</w:t>
            </w:r>
            <w:r w:rsidR="0094635C">
              <w:rPr>
                <w:lang w:val="en-GB"/>
              </w:rPr>
              <w:t>00</w:t>
            </w:r>
          </w:p>
        </w:tc>
      </w:tr>
      <w:tr w:rsidR="00CB1E6A" w:rsidRPr="00CB1E6A" w14:paraId="4E511E1C" w14:textId="77777777" w:rsidTr="001443B7">
        <w:trPr>
          <w:trHeight w:val="324"/>
          <w:jc w:val="center"/>
        </w:trPr>
        <w:tc>
          <w:tcPr>
            <w:tcW w:w="1737" w:type="dxa"/>
            <w:tcBorders>
              <w:top w:val="nil"/>
              <w:left w:val="nil"/>
              <w:bottom w:val="nil"/>
              <w:right w:val="nil"/>
            </w:tcBorders>
            <w:shd w:val="clear" w:color="auto" w:fill="auto"/>
            <w:noWrap/>
            <w:vAlign w:val="bottom"/>
            <w:hideMark/>
          </w:tcPr>
          <w:p w14:paraId="3372E933"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5A691979" w14:textId="77777777" w:rsidR="00735FD4" w:rsidRPr="00CB1E6A" w:rsidRDefault="00735FD4" w:rsidP="00136F56">
            <w:r w:rsidRPr="00CB1E6A">
              <w:t>R</w:t>
            </w:r>
            <w:r w:rsidRPr="00CB1E6A">
              <w:rPr>
                <w:vertAlign w:val="subscript"/>
              </w:rPr>
              <w:t>L</w:t>
            </w:r>
          </w:p>
        </w:tc>
        <w:tc>
          <w:tcPr>
            <w:tcW w:w="1928" w:type="dxa"/>
            <w:tcBorders>
              <w:top w:val="nil"/>
              <w:left w:val="nil"/>
              <w:bottom w:val="nil"/>
              <w:right w:val="nil"/>
            </w:tcBorders>
            <w:shd w:val="clear" w:color="auto" w:fill="auto"/>
            <w:noWrap/>
            <w:vAlign w:val="bottom"/>
            <w:hideMark/>
          </w:tcPr>
          <w:p w14:paraId="0D032FE5" w14:textId="77777777" w:rsidR="00735FD4" w:rsidRPr="00CB1E6A" w:rsidRDefault="00735FD4" w:rsidP="00136F56">
            <w:pPr>
              <w:jc w:val="center"/>
            </w:pPr>
            <w:r w:rsidRPr="00CB1E6A">
              <w:t>0.1115-0.3855</w:t>
            </w:r>
          </w:p>
        </w:tc>
      </w:tr>
      <w:tr w:rsidR="00CB1E6A" w:rsidRPr="00CB1E6A" w14:paraId="3DF6C80A" w14:textId="77777777" w:rsidTr="001443B7">
        <w:trPr>
          <w:trHeight w:val="336"/>
          <w:jc w:val="center"/>
        </w:trPr>
        <w:tc>
          <w:tcPr>
            <w:tcW w:w="1737" w:type="dxa"/>
            <w:tcBorders>
              <w:top w:val="nil"/>
              <w:left w:val="nil"/>
              <w:bottom w:val="nil"/>
              <w:right w:val="nil"/>
            </w:tcBorders>
            <w:shd w:val="clear" w:color="auto" w:fill="auto"/>
            <w:noWrap/>
            <w:vAlign w:val="bottom"/>
            <w:hideMark/>
          </w:tcPr>
          <w:p w14:paraId="18FD01AC" w14:textId="77777777" w:rsidR="00735FD4" w:rsidRPr="00CB1E6A" w:rsidRDefault="00735FD4" w:rsidP="00136F56"/>
        </w:tc>
        <w:tc>
          <w:tcPr>
            <w:tcW w:w="2431" w:type="dxa"/>
            <w:tcBorders>
              <w:top w:val="nil"/>
              <w:left w:val="nil"/>
              <w:bottom w:val="nil"/>
              <w:right w:val="nil"/>
            </w:tcBorders>
            <w:shd w:val="clear" w:color="auto" w:fill="auto"/>
            <w:noWrap/>
            <w:vAlign w:val="bottom"/>
            <w:hideMark/>
          </w:tcPr>
          <w:p w14:paraId="3D35F3BC" w14:textId="77777777" w:rsidR="00735FD4" w:rsidRPr="00CB1E6A" w:rsidRDefault="00735FD4" w:rsidP="00136F56">
            <w:r w:rsidRPr="00CB1E6A">
              <w:t>R</w:t>
            </w:r>
            <w:r w:rsidRPr="00CB1E6A">
              <w:rPr>
                <w:vertAlign w:val="superscript"/>
              </w:rPr>
              <w:t>2</w:t>
            </w:r>
          </w:p>
        </w:tc>
        <w:tc>
          <w:tcPr>
            <w:tcW w:w="1928" w:type="dxa"/>
            <w:tcBorders>
              <w:top w:val="nil"/>
              <w:left w:val="nil"/>
              <w:bottom w:val="nil"/>
              <w:right w:val="nil"/>
            </w:tcBorders>
            <w:shd w:val="clear" w:color="auto" w:fill="auto"/>
            <w:noWrap/>
            <w:vAlign w:val="bottom"/>
            <w:hideMark/>
          </w:tcPr>
          <w:p w14:paraId="59D43B60" w14:textId="77777777" w:rsidR="00735FD4" w:rsidRPr="00CB1E6A" w:rsidRDefault="00735FD4" w:rsidP="00136F56">
            <w:pPr>
              <w:jc w:val="center"/>
            </w:pPr>
            <w:r w:rsidRPr="00CB1E6A">
              <w:t>0.8349</w:t>
            </w:r>
          </w:p>
        </w:tc>
      </w:tr>
      <w:tr w:rsidR="00CB1E6A" w:rsidRPr="00CB1E6A" w14:paraId="5BDC5A0A"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75341C0E" w14:textId="77777777" w:rsidR="00735FD4" w:rsidRPr="00CB1E6A" w:rsidRDefault="00735FD4" w:rsidP="00136F56">
            <w:r w:rsidRPr="00CB1E6A">
              <w:t>TEMKIN</w:t>
            </w:r>
          </w:p>
        </w:tc>
        <w:tc>
          <w:tcPr>
            <w:tcW w:w="2431" w:type="dxa"/>
            <w:tcBorders>
              <w:top w:val="nil"/>
              <w:left w:val="nil"/>
              <w:bottom w:val="nil"/>
              <w:right w:val="nil"/>
            </w:tcBorders>
            <w:shd w:val="clear" w:color="auto" w:fill="auto"/>
            <w:noWrap/>
            <w:vAlign w:val="bottom"/>
            <w:hideMark/>
          </w:tcPr>
          <w:p w14:paraId="6B253780" w14:textId="77777777" w:rsidR="00735FD4" w:rsidRPr="00CB1E6A" w:rsidRDefault="00735FD4" w:rsidP="00136F56">
            <w:r w:rsidRPr="00CB1E6A">
              <w:t>B</w:t>
            </w:r>
          </w:p>
        </w:tc>
        <w:tc>
          <w:tcPr>
            <w:tcW w:w="1928" w:type="dxa"/>
            <w:tcBorders>
              <w:top w:val="nil"/>
              <w:left w:val="nil"/>
              <w:bottom w:val="nil"/>
              <w:right w:val="nil"/>
            </w:tcBorders>
            <w:shd w:val="clear" w:color="auto" w:fill="auto"/>
            <w:noWrap/>
            <w:vAlign w:val="bottom"/>
            <w:hideMark/>
          </w:tcPr>
          <w:p w14:paraId="0DCF116E" w14:textId="77777777" w:rsidR="00735FD4" w:rsidRPr="00CB1E6A" w:rsidRDefault="00735FD4" w:rsidP="00136F56">
            <w:pPr>
              <w:jc w:val="center"/>
            </w:pPr>
            <w:r w:rsidRPr="00CB1E6A">
              <w:t>5.6668</w:t>
            </w:r>
          </w:p>
        </w:tc>
      </w:tr>
      <w:tr w:rsidR="00CB1E6A" w:rsidRPr="00CB1E6A" w14:paraId="3A51EA54"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2F770A80"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04DA9450" w14:textId="3F992EE2" w:rsidR="00735FD4" w:rsidRPr="00CB1E6A" w:rsidRDefault="00735FD4" w:rsidP="00136F56">
            <w:r w:rsidRPr="00CB1E6A">
              <w:t>A</w:t>
            </w:r>
            <w:r w:rsidRPr="00CB1E6A">
              <w:rPr>
                <w:vertAlign w:val="subscript"/>
              </w:rPr>
              <w:t>T</w:t>
            </w:r>
            <w:r w:rsidRPr="00CB1E6A">
              <w:t xml:space="preserve"> (</w:t>
            </w:r>
            <w:r w:rsidR="007E632D">
              <w:t>L/g</w:t>
            </w:r>
            <w:r w:rsidRPr="00CB1E6A">
              <w:t>)</w:t>
            </w:r>
          </w:p>
        </w:tc>
        <w:tc>
          <w:tcPr>
            <w:tcW w:w="1928" w:type="dxa"/>
            <w:tcBorders>
              <w:top w:val="nil"/>
              <w:left w:val="nil"/>
              <w:bottom w:val="nil"/>
              <w:right w:val="nil"/>
            </w:tcBorders>
            <w:shd w:val="clear" w:color="auto" w:fill="auto"/>
            <w:noWrap/>
            <w:vAlign w:val="bottom"/>
            <w:hideMark/>
          </w:tcPr>
          <w:p w14:paraId="5078834C" w14:textId="525831BE" w:rsidR="00735FD4" w:rsidRPr="0094635C" w:rsidRDefault="00735FD4" w:rsidP="00136F56">
            <w:pPr>
              <w:jc w:val="center"/>
              <w:rPr>
                <w:lang w:val="en-GB"/>
              </w:rPr>
            </w:pPr>
            <w:r w:rsidRPr="00CB1E6A">
              <w:t>3.925</w:t>
            </w:r>
            <w:r w:rsidR="0094635C">
              <w:rPr>
                <w:lang w:val="en-GB"/>
              </w:rPr>
              <w:t>0</w:t>
            </w:r>
          </w:p>
        </w:tc>
      </w:tr>
      <w:tr w:rsidR="00CB1E6A" w:rsidRPr="00CB1E6A" w14:paraId="48F58D34" w14:textId="77777777" w:rsidTr="001443B7">
        <w:trPr>
          <w:trHeight w:val="336"/>
          <w:jc w:val="center"/>
        </w:trPr>
        <w:tc>
          <w:tcPr>
            <w:tcW w:w="1737" w:type="dxa"/>
            <w:tcBorders>
              <w:top w:val="nil"/>
              <w:left w:val="nil"/>
              <w:bottom w:val="nil"/>
              <w:right w:val="nil"/>
            </w:tcBorders>
            <w:shd w:val="clear" w:color="auto" w:fill="auto"/>
            <w:noWrap/>
            <w:vAlign w:val="bottom"/>
            <w:hideMark/>
          </w:tcPr>
          <w:p w14:paraId="73976BAF"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130B0A3E" w14:textId="72BE000F" w:rsidR="00735FD4" w:rsidRPr="00CB1E6A" w:rsidRDefault="00735FD4" w:rsidP="007E632D">
            <w:pPr>
              <w:jc w:val="both"/>
            </w:pPr>
            <w:r w:rsidRPr="00CB1E6A">
              <w:t>b</w:t>
            </w:r>
            <w:r w:rsidRPr="0018740D">
              <w:rPr>
                <w:vertAlign w:val="subscript"/>
              </w:rPr>
              <w:t>T</w:t>
            </w:r>
            <w:r w:rsidRPr="00CB1E6A">
              <w:t xml:space="preserve"> (</w:t>
            </w:r>
            <w:r w:rsidR="007E632D">
              <w:t>J/mol</w:t>
            </w:r>
            <w:r w:rsidRPr="00CB1E6A">
              <w:t>)</w:t>
            </w:r>
          </w:p>
        </w:tc>
        <w:tc>
          <w:tcPr>
            <w:tcW w:w="1928" w:type="dxa"/>
            <w:tcBorders>
              <w:top w:val="nil"/>
              <w:left w:val="nil"/>
              <w:bottom w:val="nil"/>
              <w:right w:val="nil"/>
            </w:tcBorders>
            <w:shd w:val="clear" w:color="auto" w:fill="auto"/>
            <w:noWrap/>
            <w:vAlign w:val="bottom"/>
            <w:hideMark/>
          </w:tcPr>
          <w:p w14:paraId="2994B521" w14:textId="70A531FA" w:rsidR="00735FD4" w:rsidRPr="0094635C" w:rsidRDefault="00735FD4" w:rsidP="00136F56">
            <w:pPr>
              <w:jc w:val="center"/>
              <w:rPr>
                <w:lang w:val="en-GB"/>
              </w:rPr>
            </w:pPr>
            <w:r w:rsidRPr="00CB1E6A">
              <w:t>453.35</w:t>
            </w:r>
            <w:r w:rsidR="0094635C">
              <w:rPr>
                <w:lang w:val="en-GB"/>
              </w:rPr>
              <w:t>00</w:t>
            </w:r>
          </w:p>
        </w:tc>
      </w:tr>
      <w:tr w:rsidR="00CB1E6A" w:rsidRPr="00CB1E6A" w14:paraId="0219C8A0" w14:textId="77777777" w:rsidTr="001443B7">
        <w:trPr>
          <w:trHeight w:val="336"/>
          <w:jc w:val="center"/>
        </w:trPr>
        <w:tc>
          <w:tcPr>
            <w:tcW w:w="1737" w:type="dxa"/>
            <w:tcBorders>
              <w:top w:val="nil"/>
              <w:left w:val="nil"/>
              <w:bottom w:val="nil"/>
              <w:right w:val="nil"/>
            </w:tcBorders>
            <w:shd w:val="clear" w:color="auto" w:fill="auto"/>
            <w:noWrap/>
            <w:vAlign w:val="bottom"/>
            <w:hideMark/>
          </w:tcPr>
          <w:p w14:paraId="0F36D20B"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4524B4C8" w14:textId="77777777" w:rsidR="00735FD4" w:rsidRPr="00CB1E6A" w:rsidRDefault="00735FD4" w:rsidP="00136F56">
            <w:r w:rsidRPr="00CB1E6A">
              <w:t>R</w:t>
            </w:r>
            <w:r w:rsidRPr="00CB1E6A">
              <w:rPr>
                <w:vertAlign w:val="superscript"/>
              </w:rPr>
              <w:t>2</w:t>
            </w:r>
          </w:p>
        </w:tc>
        <w:tc>
          <w:tcPr>
            <w:tcW w:w="1928" w:type="dxa"/>
            <w:tcBorders>
              <w:top w:val="nil"/>
              <w:left w:val="nil"/>
              <w:bottom w:val="nil"/>
              <w:right w:val="nil"/>
            </w:tcBorders>
            <w:shd w:val="clear" w:color="auto" w:fill="auto"/>
            <w:noWrap/>
            <w:vAlign w:val="bottom"/>
            <w:hideMark/>
          </w:tcPr>
          <w:p w14:paraId="2C382CC2" w14:textId="77777777" w:rsidR="00735FD4" w:rsidRPr="00CB1E6A" w:rsidRDefault="00735FD4" w:rsidP="00136F56">
            <w:pPr>
              <w:jc w:val="center"/>
            </w:pPr>
            <w:r w:rsidRPr="00CB1E6A">
              <w:t>0.9709</w:t>
            </w:r>
          </w:p>
        </w:tc>
      </w:tr>
      <w:tr w:rsidR="00CB1E6A" w:rsidRPr="00CB1E6A" w14:paraId="43F7CF1B"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6B79F313" w14:textId="77777777" w:rsidR="00735FD4" w:rsidRPr="00CB1E6A" w:rsidRDefault="00735FD4" w:rsidP="00136F56">
            <w:r w:rsidRPr="00CB1E6A">
              <w:t>D-R</w:t>
            </w:r>
          </w:p>
        </w:tc>
        <w:tc>
          <w:tcPr>
            <w:tcW w:w="2431" w:type="dxa"/>
            <w:tcBorders>
              <w:top w:val="nil"/>
              <w:left w:val="nil"/>
              <w:bottom w:val="nil"/>
              <w:right w:val="nil"/>
            </w:tcBorders>
            <w:shd w:val="clear" w:color="auto" w:fill="auto"/>
            <w:noWrap/>
            <w:vAlign w:val="bottom"/>
            <w:hideMark/>
          </w:tcPr>
          <w:p w14:paraId="406F14F1" w14:textId="283C910E" w:rsidR="00735FD4" w:rsidRPr="00CB1E6A" w:rsidRDefault="00735FD4" w:rsidP="00136F56">
            <w:r w:rsidRPr="00CB1E6A">
              <w:t>q</w:t>
            </w:r>
            <w:r w:rsidRPr="00CB1E6A">
              <w:rPr>
                <w:vertAlign w:val="subscript"/>
              </w:rPr>
              <w:t>DR</w:t>
            </w:r>
            <w:r w:rsidRPr="00CB1E6A">
              <w:t xml:space="preserve"> </w:t>
            </w:r>
            <w:r w:rsidRPr="00CB1E6A">
              <w:rPr>
                <w:vertAlign w:val="subscript"/>
              </w:rPr>
              <w:t xml:space="preserve"> </w:t>
            </w:r>
            <w:r w:rsidRPr="00CB1E6A">
              <w:t>(</w:t>
            </w:r>
            <w:r w:rsidR="00526BA5" w:rsidRPr="00526BA5">
              <w:t>mg/g</w:t>
            </w:r>
            <w:r w:rsidRPr="00CB1E6A">
              <w:t>)</w:t>
            </w:r>
          </w:p>
        </w:tc>
        <w:tc>
          <w:tcPr>
            <w:tcW w:w="1928" w:type="dxa"/>
            <w:tcBorders>
              <w:top w:val="nil"/>
              <w:left w:val="nil"/>
              <w:bottom w:val="nil"/>
              <w:right w:val="nil"/>
            </w:tcBorders>
            <w:shd w:val="clear" w:color="auto" w:fill="auto"/>
            <w:noWrap/>
            <w:vAlign w:val="bottom"/>
            <w:hideMark/>
          </w:tcPr>
          <w:p w14:paraId="008330E7" w14:textId="6D9A669F" w:rsidR="00735FD4" w:rsidRPr="0094635C" w:rsidRDefault="00735FD4" w:rsidP="00136F56">
            <w:pPr>
              <w:jc w:val="center"/>
              <w:rPr>
                <w:lang w:val="en-GB"/>
              </w:rPr>
            </w:pPr>
            <w:r w:rsidRPr="00CB1E6A">
              <w:t>14.39</w:t>
            </w:r>
            <w:r w:rsidR="0094635C">
              <w:rPr>
                <w:lang w:val="en-GB"/>
              </w:rPr>
              <w:t>00</w:t>
            </w:r>
          </w:p>
        </w:tc>
      </w:tr>
      <w:tr w:rsidR="00CB1E6A" w:rsidRPr="00CB1E6A" w14:paraId="489812F4"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14D119B3"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34D3B3A2" w14:textId="77777777" w:rsidR="00735FD4" w:rsidRPr="00CB1E6A" w:rsidRDefault="00735FD4" w:rsidP="00136F56">
            <w:r w:rsidRPr="00CB1E6A">
              <w:t>β x 10</w:t>
            </w:r>
            <w:r w:rsidRPr="00CB1E6A">
              <w:rPr>
                <w:vertAlign w:val="superscript"/>
              </w:rPr>
              <w:t xml:space="preserve">-5 </w:t>
            </w:r>
            <w:r w:rsidRPr="00CB1E6A">
              <w:t>(mmol</w:t>
            </w:r>
            <w:r w:rsidRPr="00CB1E6A">
              <w:rPr>
                <w:vertAlign w:val="superscript"/>
              </w:rPr>
              <w:t>2</w:t>
            </w:r>
            <w:r w:rsidRPr="00CB1E6A">
              <w:t>J</w:t>
            </w:r>
            <w:r w:rsidRPr="00CB1E6A">
              <w:rPr>
                <w:vertAlign w:val="superscript"/>
              </w:rPr>
              <w:t>-2</w:t>
            </w:r>
            <w:r w:rsidRPr="00CB1E6A">
              <w:t>)</w:t>
            </w:r>
          </w:p>
        </w:tc>
        <w:tc>
          <w:tcPr>
            <w:tcW w:w="1928" w:type="dxa"/>
            <w:tcBorders>
              <w:top w:val="nil"/>
              <w:left w:val="nil"/>
              <w:bottom w:val="nil"/>
              <w:right w:val="nil"/>
            </w:tcBorders>
            <w:shd w:val="clear" w:color="auto" w:fill="auto"/>
            <w:noWrap/>
            <w:vAlign w:val="bottom"/>
            <w:hideMark/>
          </w:tcPr>
          <w:p w14:paraId="389F0BE5" w14:textId="0FF765E6" w:rsidR="00735FD4" w:rsidRPr="00CB1E6A" w:rsidRDefault="00735FD4" w:rsidP="00136F56">
            <w:pPr>
              <w:jc w:val="center"/>
              <w:rPr>
                <w:lang w:val="en-GB"/>
              </w:rPr>
            </w:pPr>
            <w:r w:rsidRPr="00CB1E6A">
              <w:t>3</w:t>
            </w:r>
            <w:r w:rsidR="00FF1B7A" w:rsidRPr="00CB1E6A">
              <w:rPr>
                <w:lang w:val="en-GB"/>
              </w:rPr>
              <w:t>.00</w:t>
            </w:r>
            <w:r w:rsidR="0094635C">
              <w:rPr>
                <w:lang w:val="en-GB"/>
              </w:rPr>
              <w:t>00</w:t>
            </w:r>
          </w:p>
        </w:tc>
      </w:tr>
      <w:tr w:rsidR="00CB1E6A" w:rsidRPr="00CB1E6A" w14:paraId="28F4B995"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0D1BEE6A"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03960ED6" w14:textId="77777777" w:rsidR="00735FD4" w:rsidRPr="00CB1E6A" w:rsidRDefault="00735FD4" w:rsidP="00136F56">
            <w:r w:rsidRPr="00CB1E6A">
              <w:t>E (kJ/mol)</w:t>
            </w:r>
          </w:p>
        </w:tc>
        <w:tc>
          <w:tcPr>
            <w:tcW w:w="1928" w:type="dxa"/>
            <w:tcBorders>
              <w:top w:val="nil"/>
              <w:left w:val="nil"/>
              <w:bottom w:val="nil"/>
              <w:right w:val="nil"/>
            </w:tcBorders>
            <w:shd w:val="clear" w:color="auto" w:fill="auto"/>
            <w:noWrap/>
            <w:vAlign w:val="bottom"/>
            <w:hideMark/>
          </w:tcPr>
          <w:p w14:paraId="2EC3CF4E" w14:textId="77777777" w:rsidR="00735FD4" w:rsidRPr="00CB1E6A" w:rsidRDefault="00735FD4" w:rsidP="00136F56">
            <w:pPr>
              <w:jc w:val="center"/>
            </w:pPr>
            <w:r w:rsidRPr="00CB1E6A">
              <w:t>129.09</w:t>
            </w:r>
          </w:p>
        </w:tc>
      </w:tr>
      <w:tr w:rsidR="00CB1E6A" w:rsidRPr="00CB1E6A" w14:paraId="3E3779BA" w14:textId="77777777" w:rsidTr="001443B7">
        <w:trPr>
          <w:trHeight w:val="336"/>
          <w:jc w:val="center"/>
        </w:trPr>
        <w:tc>
          <w:tcPr>
            <w:tcW w:w="1737" w:type="dxa"/>
            <w:tcBorders>
              <w:top w:val="nil"/>
              <w:left w:val="nil"/>
              <w:bottom w:val="nil"/>
              <w:right w:val="nil"/>
            </w:tcBorders>
            <w:shd w:val="clear" w:color="auto" w:fill="auto"/>
            <w:noWrap/>
            <w:vAlign w:val="bottom"/>
            <w:hideMark/>
          </w:tcPr>
          <w:p w14:paraId="4F803F3A"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06067375" w14:textId="77777777" w:rsidR="00735FD4" w:rsidRPr="00CB1E6A" w:rsidRDefault="00735FD4" w:rsidP="00136F56">
            <w:r w:rsidRPr="00CB1E6A">
              <w:t>R</w:t>
            </w:r>
            <w:r w:rsidRPr="00CB1E6A">
              <w:rPr>
                <w:vertAlign w:val="superscript"/>
              </w:rPr>
              <w:t>2</w:t>
            </w:r>
          </w:p>
        </w:tc>
        <w:tc>
          <w:tcPr>
            <w:tcW w:w="1928" w:type="dxa"/>
            <w:tcBorders>
              <w:top w:val="nil"/>
              <w:left w:val="nil"/>
              <w:bottom w:val="nil"/>
              <w:right w:val="nil"/>
            </w:tcBorders>
            <w:shd w:val="clear" w:color="auto" w:fill="auto"/>
            <w:noWrap/>
            <w:vAlign w:val="bottom"/>
            <w:hideMark/>
          </w:tcPr>
          <w:p w14:paraId="40880BBF" w14:textId="77777777" w:rsidR="00735FD4" w:rsidRPr="00CB1E6A" w:rsidRDefault="00735FD4" w:rsidP="00136F56">
            <w:pPr>
              <w:jc w:val="center"/>
            </w:pPr>
            <w:r w:rsidRPr="00CB1E6A">
              <w:t>0.9912</w:t>
            </w:r>
          </w:p>
        </w:tc>
      </w:tr>
      <w:tr w:rsidR="00CB1E6A" w:rsidRPr="00CB1E6A" w14:paraId="55D07F4D" w14:textId="77777777" w:rsidTr="001443B7">
        <w:trPr>
          <w:trHeight w:val="324"/>
          <w:jc w:val="center"/>
        </w:trPr>
        <w:tc>
          <w:tcPr>
            <w:tcW w:w="1737" w:type="dxa"/>
            <w:tcBorders>
              <w:top w:val="nil"/>
              <w:left w:val="nil"/>
              <w:bottom w:val="nil"/>
              <w:right w:val="nil"/>
            </w:tcBorders>
            <w:shd w:val="clear" w:color="auto" w:fill="auto"/>
            <w:noWrap/>
            <w:vAlign w:val="bottom"/>
            <w:hideMark/>
          </w:tcPr>
          <w:p w14:paraId="71459827" w14:textId="77777777" w:rsidR="00735FD4" w:rsidRPr="00CB1E6A" w:rsidRDefault="00735FD4" w:rsidP="00136F56">
            <w:r w:rsidRPr="00CB1E6A">
              <w:t>HASLEY</w:t>
            </w:r>
          </w:p>
        </w:tc>
        <w:tc>
          <w:tcPr>
            <w:tcW w:w="2431" w:type="dxa"/>
            <w:tcBorders>
              <w:top w:val="nil"/>
              <w:left w:val="nil"/>
              <w:bottom w:val="nil"/>
              <w:right w:val="nil"/>
            </w:tcBorders>
            <w:shd w:val="clear" w:color="auto" w:fill="auto"/>
            <w:noWrap/>
            <w:vAlign w:val="bottom"/>
            <w:hideMark/>
          </w:tcPr>
          <w:p w14:paraId="15EB0A3B" w14:textId="77777777" w:rsidR="00735FD4" w:rsidRPr="00CB1E6A" w:rsidRDefault="00735FD4" w:rsidP="00136F56">
            <w:r w:rsidRPr="00CB1E6A">
              <w:t>K</w:t>
            </w:r>
            <w:r w:rsidRPr="00CB1E6A">
              <w:rPr>
                <w:vertAlign w:val="subscript"/>
              </w:rPr>
              <w:t>H</w:t>
            </w:r>
          </w:p>
        </w:tc>
        <w:tc>
          <w:tcPr>
            <w:tcW w:w="1928" w:type="dxa"/>
            <w:tcBorders>
              <w:top w:val="nil"/>
              <w:left w:val="nil"/>
              <w:bottom w:val="nil"/>
              <w:right w:val="nil"/>
            </w:tcBorders>
            <w:shd w:val="clear" w:color="auto" w:fill="auto"/>
            <w:noWrap/>
            <w:vAlign w:val="bottom"/>
            <w:hideMark/>
          </w:tcPr>
          <w:p w14:paraId="74F428DC" w14:textId="210CDBF5" w:rsidR="00735FD4" w:rsidRPr="0094635C" w:rsidRDefault="00735FD4" w:rsidP="00136F56">
            <w:pPr>
              <w:jc w:val="center"/>
              <w:rPr>
                <w:lang w:val="en-GB"/>
              </w:rPr>
            </w:pPr>
            <w:r w:rsidRPr="00CB1E6A">
              <w:t>0.058</w:t>
            </w:r>
            <w:r w:rsidR="0094635C">
              <w:rPr>
                <w:lang w:val="en-GB"/>
              </w:rPr>
              <w:t>0</w:t>
            </w:r>
          </w:p>
        </w:tc>
      </w:tr>
      <w:tr w:rsidR="00CB1E6A" w:rsidRPr="00CB1E6A" w14:paraId="5E3087C3" w14:textId="77777777" w:rsidTr="001443B7">
        <w:trPr>
          <w:trHeight w:val="324"/>
          <w:jc w:val="center"/>
        </w:trPr>
        <w:tc>
          <w:tcPr>
            <w:tcW w:w="1737" w:type="dxa"/>
            <w:tcBorders>
              <w:top w:val="nil"/>
              <w:left w:val="nil"/>
              <w:bottom w:val="nil"/>
              <w:right w:val="nil"/>
            </w:tcBorders>
            <w:shd w:val="clear" w:color="auto" w:fill="auto"/>
            <w:noWrap/>
            <w:vAlign w:val="bottom"/>
            <w:hideMark/>
          </w:tcPr>
          <w:p w14:paraId="3AB07EB8"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1FFA3934" w14:textId="77777777" w:rsidR="00735FD4" w:rsidRPr="00CB1E6A" w:rsidRDefault="00735FD4" w:rsidP="00136F56">
            <w:r w:rsidRPr="00CB1E6A">
              <w:t>n</w:t>
            </w:r>
            <w:r w:rsidRPr="00CB1E6A">
              <w:rPr>
                <w:vertAlign w:val="subscript"/>
              </w:rPr>
              <w:t>H</w:t>
            </w:r>
          </w:p>
        </w:tc>
        <w:tc>
          <w:tcPr>
            <w:tcW w:w="1928" w:type="dxa"/>
            <w:tcBorders>
              <w:top w:val="nil"/>
              <w:left w:val="nil"/>
              <w:bottom w:val="nil"/>
              <w:right w:val="nil"/>
            </w:tcBorders>
            <w:shd w:val="clear" w:color="auto" w:fill="auto"/>
            <w:noWrap/>
            <w:vAlign w:val="bottom"/>
            <w:hideMark/>
          </w:tcPr>
          <w:p w14:paraId="5D7149FE" w14:textId="77777777" w:rsidR="00735FD4" w:rsidRPr="00CB1E6A" w:rsidRDefault="00735FD4" w:rsidP="00136F56">
            <w:pPr>
              <w:jc w:val="center"/>
            </w:pPr>
            <w:r w:rsidRPr="00CB1E6A">
              <w:t>1.3812</w:t>
            </w:r>
          </w:p>
        </w:tc>
      </w:tr>
      <w:tr w:rsidR="00CB1E6A" w:rsidRPr="00CB1E6A" w14:paraId="316878C6"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06D532AA"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3C0549AC" w14:textId="77777777" w:rsidR="00735FD4" w:rsidRPr="00CB1E6A" w:rsidRDefault="00735FD4" w:rsidP="00136F56">
            <w:r w:rsidRPr="00CB1E6A">
              <w:rPr>
                <w:vertAlign w:val="superscript"/>
              </w:rPr>
              <w:t>1</w:t>
            </w:r>
            <w:r w:rsidRPr="00CB1E6A">
              <w:t>/n</w:t>
            </w:r>
            <w:r w:rsidRPr="00CB1E6A">
              <w:rPr>
                <w:vertAlign w:val="subscript"/>
              </w:rPr>
              <w:t>H</w:t>
            </w:r>
          </w:p>
        </w:tc>
        <w:tc>
          <w:tcPr>
            <w:tcW w:w="1928" w:type="dxa"/>
            <w:tcBorders>
              <w:top w:val="nil"/>
              <w:left w:val="nil"/>
              <w:bottom w:val="nil"/>
              <w:right w:val="nil"/>
            </w:tcBorders>
            <w:shd w:val="clear" w:color="auto" w:fill="auto"/>
            <w:noWrap/>
            <w:vAlign w:val="bottom"/>
            <w:hideMark/>
          </w:tcPr>
          <w:p w14:paraId="31E821E1" w14:textId="055F10B6" w:rsidR="00735FD4" w:rsidRPr="0094635C" w:rsidRDefault="00735FD4" w:rsidP="00136F56">
            <w:pPr>
              <w:jc w:val="center"/>
              <w:rPr>
                <w:lang w:val="en-GB"/>
              </w:rPr>
            </w:pPr>
            <w:r w:rsidRPr="00CB1E6A">
              <w:t>0.724</w:t>
            </w:r>
            <w:r w:rsidR="0094635C">
              <w:rPr>
                <w:lang w:val="en-GB"/>
              </w:rPr>
              <w:t>0</w:t>
            </w:r>
          </w:p>
        </w:tc>
      </w:tr>
      <w:tr w:rsidR="00CB1E6A" w:rsidRPr="00CB1E6A" w14:paraId="7BB97125" w14:textId="77777777" w:rsidTr="001443B7">
        <w:trPr>
          <w:trHeight w:val="336"/>
          <w:jc w:val="center"/>
        </w:trPr>
        <w:tc>
          <w:tcPr>
            <w:tcW w:w="1737" w:type="dxa"/>
            <w:tcBorders>
              <w:top w:val="nil"/>
              <w:left w:val="nil"/>
              <w:bottom w:val="nil"/>
              <w:right w:val="nil"/>
            </w:tcBorders>
            <w:shd w:val="clear" w:color="auto" w:fill="auto"/>
            <w:noWrap/>
            <w:vAlign w:val="bottom"/>
            <w:hideMark/>
          </w:tcPr>
          <w:p w14:paraId="0FEE1B13"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3C9164E5" w14:textId="77777777" w:rsidR="00735FD4" w:rsidRPr="00CB1E6A" w:rsidRDefault="00735FD4" w:rsidP="00136F56">
            <w:r w:rsidRPr="00CB1E6A">
              <w:t>R</w:t>
            </w:r>
            <w:r w:rsidRPr="00CB1E6A">
              <w:rPr>
                <w:vertAlign w:val="superscript"/>
              </w:rPr>
              <w:t>2</w:t>
            </w:r>
          </w:p>
        </w:tc>
        <w:tc>
          <w:tcPr>
            <w:tcW w:w="1928" w:type="dxa"/>
            <w:tcBorders>
              <w:top w:val="nil"/>
              <w:left w:val="nil"/>
              <w:bottom w:val="nil"/>
              <w:right w:val="nil"/>
            </w:tcBorders>
            <w:shd w:val="clear" w:color="auto" w:fill="auto"/>
            <w:noWrap/>
            <w:vAlign w:val="bottom"/>
            <w:hideMark/>
          </w:tcPr>
          <w:p w14:paraId="30D8797D" w14:textId="77777777" w:rsidR="00735FD4" w:rsidRPr="00CB1E6A" w:rsidRDefault="00735FD4" w:rsidP="00136F56">
            <w:pPr>
              <w:jc w:val="center"/>
            </w:pPr>
            <w:r w:rsidRPr="00CB1E6A">
              <w:t>0.9823</w:t>
            </w:r>
          </w:p>
        </w:tc>
      </w:tr>
      <w:tr w:rsidR="00CB1E6A" w:rsidRPr="00CB1E6A" w14:paraId="3424C08F"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26A2B4CD" w14:textId="77777777" w:rsidR="00735FD4" w:rsidRPr="00CB1E6A" w:rsidRDefault="00735FD4" w:rsidP="00136F56">
            <w:r w:rsidRPr="00CB1E6A">
              <w:t>R-P</w:t>
            </w:r>
          </w:p>
        </w:tc>
        <w:tc>
          <w:tcPr>
            <w:tcW w:w="2431" w:type="dxa"/>
            <w:tcBorders>
              <w:top w:val="nil"/>
              <w:left w:val="nil"/>
              <w:bottom w:val="nil"/>
              <w:right w:val="nil"/>
            </w:tcBorders>
            <w:shd w:val="clear" w:color="auto" w:fill="auto"/>
            <w:noWrap/>
            <w:vAlign w:val="bottom"/>
            <w:hideMark/>
          </w:tcPr>
          <w:p w14:paraId="4AFEEC1F" w14:textId="05D88B4E" w:rsidR="00735FD4" w:rsidRPr="00CB1E6A" w:rsidRDefault="00735FD4" w:rsidP="00136F56">
            <w:r w:rsidRPr="00CB1E6A">
              <w:t>a</w:t>
            </w:r>
            <w:r w:rsidRPr="00CB1E6A">
              <w:rPr>
                <w:vertAlign w:val="subscript"/>
              </w:rPr>
              <w:t xml:space="preserve">R </w:t>
            </w:r>
            <w:r w:rsidRPr="00CB1E6A">
              <w:t>(</w:t>
            </w:r>
            <w:r w:rsidR="00D970D2">
              <w:t>L/mg</w:t>
            </w:r>
            <w:r w:rsidRPr="00CB1E6A">
              <w:t>)</w:t>
            </w:r>
          </w:p>
        </w:tc>
        <w:tc>
          <w:tcPr>
            <w:tcW w:w="1928" w:type="dxa"/>
            <w:tcBorders>
              <w:top w:val="nil"/>
              <w:left w:val="nil"/>
              <w:bottom w:val="nil"/>
              <w:right w:val="nil"/>
            </w:tcBorders>
            <w:shd w:val="clear" w:color="auto" w:fill="auto"/>
            <w:noWrap/>
            <w:vAlign w:val="bottom"/>
            <w:hideMark/>
          </w:tcPr>
          <w:p w14:paraId="30B53E53" w14:textId="77777777" w:rsidR="00735FD4" w:rsidRPr="00CB1E6A" w:rsidRDefault="00735FD4" w:rsidP="00136F56">
            <w:pPr>
              <w:jc w:val="center"/>
            </w:pPr>
            <w:r w:rsidRPr="00CB1E6A">
              <w:t>7.5655</w:t>
            </w:r>
          </w:p>
        </w:tc>
      </w:tr>
      <w:tr w:rsidR="00CB1E6A" w:rsidRPr="00CB1E6A" w14:paraId="7B640C83"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00FBEF97"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5C232BD3" w14:textId="77777777" w:rsidR="00735FD4" w:rsidRPr="00CB1E6A" w:rsidRDefault="00735FD4" w:rsidP="00136F56">
            <w:r w:rsidRPr="00CB1E6A">
              <w:t>B</w:t>
            </w:r>
          </w:p>
        </w:tc>
        <w:tc>
          <w:tcPr>
            <w:tcW w:w="1928" w:type="dxa"/>
            <w:tcBorders>
              <w:top w:val="nil"/>
              <w:left w:val="nil"/>
              <w:bottom w:val="nil"/>
              <w:right w:val="nil"/>
            </w:tcBorders>
            <w:shd w:val="clear" w:color="auto" w:fill="auto"/>
            <w:noWrap/>
            <w:vAlign w:val="bottom"/>
            <w:hideMark/>
          </w:tcPr>
          <w:p w14:paraId="4C5531CB" w14:textId="77777777" w:rsidR="00735FD4" w:rsidRPr="00CB1E6A" w:rsidRDefault="00735FD4" w:rsidP="00136F56">
            <w:pPr>
              <w:jc w:val="center"/>
            </w:pPr>
            <w:r w:rsidRPr="00CB1E6A">
              <w:t>0.3342</w:t>
            </w:r>
          </w:p>
        </w:tc>
      </w:tr>
      <w:tr w:rsidR="00CB1E6A" w:rsidRPr="00CB1E6A" w14:paraId="23A41A2A" w14:textId="77777777" w:rsidTr="001443B7">
        <w:trPr>
          <w:trHeight w:val="336"/>
          <w:jc w:val="center"/>
        </w:trPr>
        <w:tc>
          <w:tcPr>
            <w:tcW w:w="1737" w:type="dxa"/>
            <w:tcBorders>
              <w:top w:val="nil"/>
              <w:left w:val="nil"/>
              <w:bottom w:val="nil"/>
              <w:right w:val="nil"/>
            </w:tcBorders>
            <w:shd w:val="clear" w:color="auto" w:fill="auto"/>
            <w:noWrap/>
            <w:vAlign w:val="bottom"/>
            <w:hideMark/>
          </w:tcPr>
          <w:p w14:paraId="484100A4"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00C26195" w14:textId="77777777" w:rsidR="00735FD4" w:rsidRPr="00CB1E6A" w:rsidRDefault="00735FD4" w:rsidP="00136F56">
            <w:r w:rsidRPr="00CB1E6A">
              <w:t>R</w:t>
            </w:r>
            <w:r w:rsidRPr="00CB1E6A">
              <w:rPr>
                <w:vertAlign w:val="superscript"/>
              </w:rPr>
              <w:t>2</w:t>
            </w:r>
          </w:p>
        </w:tc>
        <w:tc>
          <w:tcPr>
            <w:tcW w:w="1928" w:type="dxa"/>
            <w:tcBorders>
              <w:top w:val="nil"/>
              <w:left w:val="nil"/>
              <w:bottom w:val="nil"/>
              <w:right w:val="nil"/>
            </w:tcBorders>
            <w:shd w:val="clear" w:color="auto" w:fill="auto"/>
            <w:noWrap/>
            <w:vAlign w:val="bottom"/>
            <w:hideMark/>
          </w:tcPr>
          <w:p w14:paraId="3C2647FA" w14:textId="77777777" w:rsidR="00735FD4" w:rsidRPr="00CB1E6A" w:rsidRDefault="00735FD4" w:rsidP="00136F56">
            <w:pPr>
              <w:jc w:val="center"/>
            </w:pPr>
            <w:r w:rsidRPr="00CB1E6A">
              <w:t>0.9442</w:t>
            </w:r>
          </w:p>
        </w:tc>
      </w:tr>
      <w:tr w:rsidR="00CB1E6A" w:rsidRPr="00CB1E6A" w14:paraId="597426FD" w14:textId="77777777" w:rsidTr="001443B7">
        <w:trPr>
          <w:trHeight w:val="324"/>
          <w:jc w:val="center"/>
        </w:trPr>
        <w:tc>
          <w:tcPr>
            <w:tcW w:w="1737" w:type="dxa"/>
            <w:tcBorders>
              <w:top w:val="nil"/>
              <w:left w:val="nil"/>
              <w:bottom w:val="nil"/>
              <w:right w:val="nil"/>
            </w:tcBorders>
            <w:shd w:val="clear" w:color="auto" w:fill="auto"/>
            <w:noWrap/>
            <w:vAlign w:val="bottom"/>
            <w:hideMark/>
          </w:tcPr>
          <w:p w14:paraId="649B29CA" w14:textId="77777777" w:rsidR="00735FD4" w:rsidRPr="00CB1E6A" w:rsidRDefault="00735FD4" w:rsidP="00136F56">
            <w:r w:rsidRPr="00CB1E6A">
              <w:t>HILL</w:t>
            </w:r>
          </w:p>
        </w:tc>
        <w:tc>
          <w:tcPr>
            <w:tcW w:w="2431" w:type="dxa"/>
            <w:tcBorders>
              <w:top w:val="nil"/>
              <w:left w:val="nil"/>
              <w:bottom w:val="nil"/>
              <w:right w:val="nil"/>
            </w:tcBorders>
            <w:shd w:val="clear" w:color="auto" w:fill="auto"/>
            <w:noWrap/>
            <w:vAlign w:val="bottom"/>
            <w:hideMark/>
          </w:tcPr>
          <w:p w14:paraId="2F9F0559" w14:textId="77777777" w:rsidR="00735FD4" w:rsidRPr="00CB1E6A" w:rsidRDefault="00735FD4" w:rsidP="00136F56">
            <w:r w:rsidRPr="00CB1E6A">
              <w:t>n</w:t>
            </w:r>
            <w:r w:rsidRPr="00CB1E6A">
              <w:rPr>
                <w:vertAlign w:val="subscript"/>
              </w:rPr>
              <w:t>H</w:t>
            </w:r>
          </w:p>
        </w:tc>
        <w:tc>
          <w:tcPr>
            <w:tcW w:w="1928" w:type="dxa"/>
            <w:tcBorders>
              <w:top w:val="nil"/>
              <w:left w:val="nil"/>
              <w:bottom w:val="nil"/>
              <w:right w:val="nil"/>
            </w:tcBorders>
            <w:shd w:val="clear" w:color="auto" w:fill="auto"/>
            <w:noWrap/>
            <w:vAlign w:val="bottom"/>
            <w:hideMark/>
          </w:tcPr>
          <w:p w14:paraId="029CEE71" w14:textId="2B10CD44" w:rsidR="00735FD4" w:rsidRPr="0094635C" w:rsidRDefault="00735FD4" w:rsidP="00136F56">
            <w:pPr>
              <w:jc w:val="center"/>
              <w:rPr>
                <w:lang w:val="en-GB"/>
              </w:rPr>
            </w:pPr>
            <w:r w:rsidRPr="00CB1E6A">
              <w:t>1.183</w:t>
            </w:r>
            <w:r w:rsidR="0094635C">
              <w:rPr>
                <w:lang w:val="en-GB"/>
              </w:rPr>
              <w:t>0</w:t>
            </w:r>
          </w:p>
        </w:tc>
      </w:tr>
      <w:tr w:rsidR="00CB1E6A" w:rsidRPr="00CB1E6A" w14:paraId="180E0091" w14:textId="77777777" w:rsidTr="001443B7">
        <w:trPr>
          <w:trHeight w:val="360"/>
          <w:jc w:val="center"/>
        </w:trPr>
        <w:tc>
          <w:tcPr>
            <w:tcW w:w="1737" w:type="dxa"/>
            <w:tcBorders>
              <w:top w:val="nil"/>
              <w:left w:val="nil"/>
              <w:bottom w:val="nil"/>
              <w:right w:val="nil"/>
            </w:tcBorders>
            <w:shd w:val="clear" w:color="auto" w:fill="auto"/>
            <w:noWrap/>
            <w:vAlign w:val="bottom"/>
            <w:hideMark/>
          </w:tcPr>
          <w:p w14:paraId="58088BC2"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5AE665C5" w14:textId="77777777" w:rsidR="00735FD4" w:rsidRPr="00CB1E6A" w:rsidRDefault="00735FD4" w:rsidP="00136F56">
            <w:r w:rsidRPr="00CB1E6A">
              <w:t>K</w:t>
            </w:r>
            <w:r w:rsidRPr="00CB1E6A">
              <w:rPr>
                <w:vertAlign w:val="subscript"/>
              </w:rPr>
              <w:t>D</w:t>
            </w:r>
          </w:p>
        </w:tc>
        <w:tc>
          <w:tcPr>
            <w:tcW w:w="1928" w:type="dxa"/>
            <w:tcBorders>
              <w:top w:val="nil"/>
              <w:left w:val="nil"/>
              <w:bottom w:val="nil"/>
              <w:right w:val="nil"/>
            </w:tcBorders>
            <w:shd w:val="clear" w:color="auto" w:fill="auto"/>
            <w:noWrap/>
            <w:vAlign w:val="bottom"/>
            <w:hideMark/>
          </w:tcPr>
          <w:p w14:paraId="53DB1DAB" w14:textId="77777777" w:rsidR="00735FD4" w:rsidRPr="00CB1E6A" w:rsidRDefault="00735FD4" w:rsidP="00136F56">
            <w:pPr>
              <w:jc w:val="center"/>
            </w:pPr>
            <w:r w:rsidRPr="00CB1E6A">
              <w:t>1.3108</w:t>
            </w:r>
          </w:p>
        </w:tc>
      </w:tr>
      <w:tr w:rsidR="00CB1E6A" w:rsidRPr="00CB1E6A" w14:paraId="7C9DA798" w14:textId="77777777" w:rsidTr="001443B7">
        <w:trPr>
          <w:trHeight w:val="324"/>
          <w:jc w:val="center"/>
        </w:trPr>
        <w:tc>
          <w:tcPr>
            <w:tcW w:w="1737" w:type="dxa"/>
            <w:tcBorders>
              <w:top w:val="nil"/>
              <w:left w:val="nil"/>
              <w:bottom w:val="nil"/>
              <w:right w:val="nil"/>
            </w:tcBorders>
            <w:shd w:val="clear" w:color="auto" w:fill="auto"/>
            <w:noWrap/>
            <w:vAlign w:val="bottom"/>
            <w:hideMark/>
          </w:tcPr>
          <w:p w14:paraId="6C386D2D" w14:textId="77777777" w:rsidR="00735FD4" w:rsidRPr="00CB1E6A" w:rsidRDefault="00735FD4" w:rsidP="00136F56">
            <w:pPr>
              <w:jc w:val="right"/>
            </w:pPr>
          </w:p>
        </w:tc>
        <w:tc>
          <w:tcPr>
            <w:tcW w:w="2431" w:type="dxa"/>
            <w:tcBorders>
              <w:top w:val="nil"/>
              <w:left w:val="nil"/>
              <w:bottom w:val="nil"/>
              <w:right w:val="nil"/>
            </w:tcBorders>
            <w:shd w:val="clear" w:color="auto" w:fill="auto"/>
            <w:noWrap/>
            <w:vAlign w:val="bottom"/>
            <w:hideMark/>
          </w:tcPr>
          <w:p w14:paraId="4BC14185" w14:textId="583C5E98" w:rsidR="00735FD4" w:rsidRPr="00165413" w:rsidRDefault="00735FD4" w:rsidP="00136F56">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928" w:type="dxa"/>
            <w:tcBorders>
              <w:top w:val="nil"/>
              <w:left w:val="nil"/>
              <w:bottom w:val="nil"/>
              <w:right w:val="nil"/>
            </w:tcBorders>
            <w:shd w:val="clear" w:color="auto" w:fill="auto"/>
            <w:noWrap/>
            <w:vAlign w:val="bottom"/>
            <w:hideMark/>
          </w:tcPr>
          <w:p w14:paraId="4FFB73FE" w14:textId="06BA51DD" w:rsidR="00735FD4" w:rsidRPr="0094635C" w:rsidRDefault="00735FD4" w:rsidP="00136F56">
            <w:pPr>
              <w:jc w:val="center"/>
              <w:rPr>
                <w:lang w:val="en-GB"/>
              </w:rPr>
            </w:pPr>
            <w:r w:rsidRPr="00CB1E6A">
              <w:t>21.51</w:t>
            </w:r>
            <w:r w:rsidR="0094635C">
              <w:rPr>
                <w:lang w:val="en-GB"/>
              </w:rPr>
              <w:t>00</w:t>
            </w:r>
          </w:p>
        </w:tc>
      </w:tr>
      <w:tr w:rsidR="00735FD4" w:rsidRPr="00CB1E6A" w14:paraId="5DF02466" w14:textId="77777777" w:rsidTr="001443B7">
        <w:trPr>
          <w:trHeight w:val="336"/>
          <w:jc w:val="center"/>
        </w:trPr>
        <w:tc>
          <w:tcPr>
            <w:tcW w:w="1737" w:type="dxa"/>
            <w:tcBorders>
              <w:top w:val="nil"/>
              <w:left w:val="nil"/>
              <w:bottom w:val="single" w:sz="4" w:space="0" w:color="auto"/>
              <w:right w:val="nil"/>
            </w:tcBorders>
            <w:shd w:val="clear" w:color="auto" w:fill="auto"/>
            <w:noWrap/>
            <w:vAlign w:val="bottom"/>
            <w:hideMark/>
          </w:tcPr>
          <w:p w14:paraId="473367A2" w14:textId="77777777" w:rsidR="00735FD4" w:rsidRPr="00CB1E6A" w:rsidRDefault="00735FD4" w:rsidP="00136F56">
            <w:r w:rsidRPr="00CB1E6A">
              <w:t> </w:t>
            </w:r>
          </w:p>
        </w:tc>
        <w:tc>
          <w:tcPr>
            <w:tcW w:w="2431" w:type="dxa"/>
            <w:tcBorders>
              <w:top w:val="nil"/>
              <w:left w:val="nil"/>
              <w:bottom w:val="single" w:sz="4" w:space="0" w:color="auto"/>
              <w:right w:val="nil"/>
            </w:tcBorders>
            <w:shd w:val="clear" w:color="auto" w:fill="auto"/>
            <w:noWrap/>
            <w:vAlign w:val="bottom"/>
            <w:hideMark/>
          </w:tcPr>
          <w:p w14:paraId="1A1B7D9B" w14:textId="77777777" w:rsidR="00735FD4" w:rsidRPr="00CB1E6A" w:rsidRDefault="00735FD4" w:rsidP="00136F56">
            <w:r w:rsidRPr="00CB1E6A">
              <w:t>R</w:t>
            </w:r>
            <w:r w:rsidRPr="00CB1E6A">
              <w:rPr>
                <w:vertAlign w:val="superscript"/>
              </w:rPr>
              <w:t>2</w:t>
            </w:r>
          </w:p>
        </w:tc>
        <w:tc>
          <w:tcPr>
            <w:tcW w:w="1928" w:type="dxa"/>
            <w:tcBorders>
              <w:top w:val="nil"/>
              <w:left w:val="nil"/>
              <w:bottom w:val="single" w:sz="4" w:space="0" w:color="auto"/>
              <w:right w:val="nil"/>
            </w:tcBorders>
            <w:shd w:val="clear" w:color="auto" w:fill="auto"/>
            <w:noWrap/>
            <w:vAlign w:val="bottom"/>
            <w:hideMark/>
          </w:tcPr>
          <w:p w14:paraId="2BAE6F4A" w14:textId="77777777" w:rsidR="00735FD4" w:rsidRPr="00CB1E6A" w:rsidRDefault="00735FD4" w:rsidP="00136F56">
            <w:pPr>
              <w:jc w:val="center"/>
            </w:pPr>
            <w:r w:rsidRPr="00CB1E6A">
              <w:t>0.9489</w:t>
            </w:r>
          </w:p>
        </w:tc>
      </w:tr>
    </w:tbl>
    <w:p w14:paraId="30D6D97D" w14:textId="37012036" w:rsidR="00DD27CC" w:rsidRDefault="00DD27CC" w:rsidP="00735FD4">
      <w:pPr>
        <w:spacing w:line="480" w:lineRule="auto"/>
        <w:rPr>
          <w:rFonts w:eastAsiaTheme="minorEastAsia"/>
          <w:b/>
          <w:bCs/>
          <w:sz w:val="28"/>
          <w:szCs w:val="28"/>
        </w:rPr>
      </w:pPr>
    </w:p>
    <w:p w14:paraId="413D853E" w14:textId="77777777" w:rsidR="0018740D" w:rsidRPr="00CB1E6A" w:rsidRDefault="0018740D" w:rsidP="00735FD4">
      <w:pPr>
        <w:spacing w:line="480" w:lineRule="auto"/>
        <w:rPr>
          <w:rFonts w:eastAsiaTheme="minorEastAsia"/>
          <w:b/>
          <w:bCs/>
          <w:sz w:val="28"/>
          <w:szCs w:val="28"/>
        </w:rPr>
      </w:pPr>
    </w:p>
    <w:p w14:paraId="0E8767D5" w14:textId="1CE3C00B" w:rsidR="00735FD4" w:rsidRPr="00CB1E6A" w:rsidRDefault="00735FD4" w:rsidP="00803870">
      <w:pPr>
        <w:pStyle w:val="Heading4"/>
      </w:pPr>
      <w:bookmarkStart w:id="2542" w:name="_Toc118051807"/>
      <w:bookmarkStart w:id="2543" w:name="_Toc127869372"/>
      <w:r w:rsidRPr="00CB1E6A">
        <w:lastRenderedPageBreak/>
        <w:t>Kinetic studies on adsorption of SSY onto DRP1</w:t>
      </w:r>
      <w:bookmarkEnd w:id="2542"/>
      <w:bookmarkEnd w:id="2543"/>
    </w:p>
    <w:p w14:paraId="5A13EE72" w14:textId="40F3B821" w:rsidR="00D822C9" w:rsidRPr="00D1407C" w:rsidRDefault="005E53E2" w:rsidP="00D1407C">
      <w:pPr>
        <w:spacing w:line="480" w:lineRule="auto"/>
        <w:jc w:val="both"/>
        <w:rPr>
          <w:rFonts w:asciiTheme="majorBidi" w:hAnsiTheme="majorBidi" w:cstheme="majorBidi"/>
          <w:lang w:val="en-GB"/>
        </w:rPr>
      </w:pPr>
      <w:r w:rsidRPr="00CB1E6A">
        <w:rPr>
          <w:lang w:val="en-GB"/>
        </w:rPr>
        <w:t xml:space="preserve">Figure 4.6.3.5 </w:t>
      </w:r>
      <w:r w:rsidR="000854FB">
        <w:rPr>
          <w:lang w:val="en-GB"/>
        </w:rPr>
        <w:t>depicted</w:t>
      </w:r>
      <w:r w:rsidRPr="00CB1E6A">
        <w:rPr>
          <w:lang w:val="en-GB"/>
        </w:rPr>
        <w:t xml:space="preserve"> the Pseudo first order (PFO) kinetic plot, whereas the estimated parameters are listed in Table 4.6.3.2. Although correlation coefficient values are relatively high (0.9428, 0.9885, 0.9629, 0.9863, and 0.9480 for 2.50, 5.00, 7.50, 11.00 and 15.00 mg/L respectively) were obtained for PFO (Figure 4.6.</w:t>
      </w:r>
      <w:r w:rsidR="00576866" w:rsidRPr="00CB1E6A">
        <w:rPr>
          <w:lang w:val="en-GB"/>
        </w:rPr>
        <w:t>3</w:t>
      </w:r>
      <w:r w:rsidRPr="00CB1E6A">
        <w:rPr>
          <w:lang w:val="en-GB"/>
        </w:rPr>
        <w:t>.5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w:t>
      </w:r>
      <w:r w:rsidR="00617C7F" w:rsidRPr="00617C7F">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6.3.5b) across all the investigated concentrations. This suggested that the PSO kinetic model is a better fit for the experimental data. The Elovich kinetic plot is depicted in Figure 4.6.3.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136F5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7C0A61" w:rsidRPr="00CB1E6A">
        <w:rPr>
          <w:noProof/>
          <w:lang w:val="en-GB"/>
        </w:rPr>
        <w:t xml:space="preserve">(Ahmad </w:t>
      </w:r>
      <w:r w:rsidR="008C0A9B" w:rsidRPr="008C0A9B">
        <w:rPr>
          <w:i/>
          <w:iCs/>
          <w:noProof/>
          <w:lang w:val="en-GB"/>
        </w:rPr>
        <w:t>et al.</w:t>
      </w:r>
      <w:r w:rsidR="007C0A61" w:rsidRPr="00CB1E6A">
        <w:rPr>
          <w:noProof/>
          <w:lang w:val="en-GB"/>
        </w:rPr>
        <w:t>, 2016)</w:t>
      </w:r>
      <w:r w:rsidRPr="00CB1E6A">
        <w:rPr>
          <w:lang w:val="en-GB"/>
        </w:rPr>
        <w:fldChar w:fldCharType="end"/>
      </w:r>
      <w:r w:rsidRPr="00CB1E6A">
        <w:rPr>
          <w:lang w:val="en-GB"/>
        </w:rPr>
        <w:t xml:space="preserve">. The Fractional power plot is depicted in Figure 4.6.3.5e. </w:t>
      </w:r>
      <w:r w:rsidR="00376D25">
        <w:rPr>
          <w:lang w:val="en-GB"/>
        </w:rPr>
        <w:t>The values of K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6.3.5f shows the Avrami plot, with the R</w:t>
      </w:r>
      <w:r w:rsidRPr="00CB1E6A">
        <w:rPr>
          <w:vertAlign w:val="superscript"/>
          <w:lang w:val="en-GB"/>
        </w:rPr>
        <w:t>2</w:t>
      </w:r>
      <w:r w:rsidRPr="00CB1E6A">
        <w:rPr>
          <w:lang w:val="en-GB"/>
        </w:rPr>
        <w:t xml:space="preserve"> values ranging from 0.9491 – 0.9801. The K</w:t>
      </w:r>
      <w:r w:rsidRPr="00CB1E6A">
        <w:rPr>
          <w:vertAlign w:val="subscript"/>
          <w:lang w:val="en-GB"/>
        </w:rPr>
        <w:t>AV</w:t>
      </w:r>
      <w:r w:rsidRPr="00CB1E6A">
        <w:rPr>
          <w:lang w:val="en-GB"/>
        </w:rPr>
        <w:t xml:space="preserve"> parameter is dependent on temperature and decreases with increasing concentration. This indicated a less random adsorption system.</w:t>
      </w:r>
      <w:r w:rsidR="00160C1B">
        <w:rPr>
          <w:lang w:val="en-GB"/>
        </w:rPr>
        <w:t xml:space="preserve"> </w:t>
      </w:r>
      <w:r w:rsidR="00160C1B" w:rsidRPr="00CB1E6A">
        <w:rPr>
          <w:lang w:val="en-GB"/>
        </w:rPr>
        <w:t xml:space="preserve">The Intraparticle diffusion (ID) plot for the uptake of SSY onto DRP1 is depicted in Figure 4.6.3.5c. The intercept (C) value, </w:t>
      </w:r>
      <w:r w:rsidR="0025066A">
        <w:rPr>
          <w:lang w:val="en-GB"/>
        </w:rPr>
        <w:t>which predicted the boundary</w:t>
      </w:r>
      <w:r w:rsidR="00160C1B" w:rsidRPr="00CB1E6A">
        <w:rPr>
          <w:lang w:val="en-GB"/>
        </w:rPr>
        <w:t xml:space="preserve"> layer thickness, was obtained to increase from 0.1424 to 4.3383 as the concentration increased from 2.50 to </w:t>
      </w:r>
      <w:r w:rsidR="00160C1B" w:rsidRPr="00CB1E6A">
        <w:rPr>
          <w:lang w:val="en-GB"/>
        </w:rPr>
        <w:lastRenderedPageBreak/>
        <w:t xml:space="preserve">15.00 mg/L. </w:t>
      </w:r>
      <w:r w:rsidR="00D1407C" w:rsidRPr="0081795F">
        <w:rPr>
          <w:rFonts w:asciiTheme="majorBidi" w:hAnsiTheme="majorBidi" w:cstheme="majorBidi"/>
          <w:lang w:val="en-GB"/>
        </w:rPr>
        <w:t xml:space="preserve">This suggests that the boundary layer, also contributed to the adsorption mechanism </w:t>
      </w:r>
      <w:r w:rsidR="00D1407C" w:rsidRPr="0081795F">
        <w:rPr>
          <w:rFonts w:asciiTheme="majorBidi" w:hAnsiTheme="majorBidi" w:cstheme="majorBidi"/>
          <w:lang w:val="en-GB"/>
        </w:rPr>
        <w:fldChar w:fldCharType="begin" w:fldLock="1"/>
      </w:r>
      <w:r w:rsidR="00D1407C" w:rsidRPr="0081795F">
        <w:rPr>
          <w:rFonts w:asciiTheme="majorBidi" w:hAnsiTheme="majorBidi" w:cstheme="majorBidi"/>
          <w:lang w:val="en-GB"/>
        </w:rPr>
        <w:instrText>ADDIN CSL_CITATION {"citationItems":[{"id":"ITEM-1","itemData":{"DOI":"10.1016/j.jwpe.2020.101303","ISSN":"22147144","abstract":"This work is focused on the transient analysis of the different mass transfer mechanisms during the adsorption of metronidazole on activated carbon packed in a fixed-bed column. The analysis was carried out by modeling the breakthrough curves at different operation conditions with a fixed bed general model (FBGM) that considers the mass transport mechanisms of axial dispersion, convective, external and intraparticle (pore volume diffusion and surface diffusion). The results show that the FBGM model adequately simulated the dynamics of the experimental data under all operating conditions. Moreover, it was demonstrated that the convective mass transport governs the mass transport of metronidazole primarily, while the axial dispersion contributes only up to 5–10 % within the interstitial space of the packed column. The external mass transfer can be less than 5 % of the total mass transport of solute in the liquid phase. Regarding the intraparticle mass transport inside the activated carbon, it was found that surface diffusion is more important than the pore volume diffusion in the dynamic adsorption of metronidazole, and represents 80–100 % of the total intraparticle transport.","author":[{"dropping-particle":"","family":"Díaz-Blancas","given":"V.","non-dropping-particle":"","parse-names":false,"suffix":""},{"dropping-particle":"","family":"Aguilar-Madera","given":"C. G.","non-dropping-particle":"","parse-names":false,"suffix":""},{"dropping-particle":"V.","family":"Flores-Cano","given":"J.","non-dropping-particle":"","parse-names":false,"suffix":""},{"dropping-particle":"","family":"Leyva-Ramos","given":"R.","non-dropping-particle":"","parse-names":false,"suffix":""},{"dropping-particle":"","family":"Padilla-Ortega","given":"E.","non-dropping-particle":"","parse-names":false,"suffix":""},{"dropping-particle":"","family":"Ocampo-Pérez","given":"R.","non-dropping-particle":"","parse-names":false,"suffix":""}],"container-title":"Journal of Water Process Engineering","id":"ITEM-1","issue":"October 2019","issued":{"date-parts":[["2020"]]},"page":"101303","publisher":"Elsevier","title":"Evaluation of mass transfer mechanisms involved during the adsorption of metronidazole on granular activated carbon in fixed bed column","type":"article-journal","volume":"36"},"uris":["http://www.mendeley.com/documents/?uuid=b4ab0dab-54ff-4af0-b5c7-fa3d7f9d8fa7"]}],"mendeley":{"formattedCitation":"(Díaz-Blancas et al., 2020)","plainTextFormattedCitation":"(Díaz-Blancas et al., 2020)","previouslyFormattedCitation":"(Díaz-Blancas et al., 2020)"},"properties":{"noteIndex":0},"schema":"https://github.com/citation-style-language/schema/raw/master/csl-citation.json"}</w:instrText>
      </w:r>
      <w:r w:rsidR="00D1407C" w:rsidRPr="0081795F">
        <w:rPr>
          <w:rFonts w:asciiTheme="majorBidi" w:hAnsiTheme="majorBidi" w:cstheme="majorBidi"/>
          <w:lang w:val="en-GB"/>
        </w:rPr>
        <w:fldChar w:fldCharType="separate"/>
      </w:r>
      <w:r w:rsidR="00D1407C" w:rsidRPr="0081795F">
        <w:rPr>
          <w:rFonts w:asciiTheme="majorBidi" w:hAnsiTheme="majorBidi" w:cstheme="majorBidi"/>
          <w:noProof/>
          <w:lang w:val="en-GB"/>
        </w:rPr>
        <w:t xml:space="preserve">(Díaz-Blancas </w:t>
      </w:r>
      <w:r w:rsidR="008C0A9B" w:rsidRPr="008C0A9B">
        <w:rPr>
          <w:rFonts w:asciiTheme="majorBidi" w:hAnsiTheme="majorBidi" w:cstheme="majorBidi"/>
          <w:i/>
          <w:iCs/>
          <w:noProof/>
          <w:lang w:val="en-GB"/>
        </w:rPr>
        <w:t>et al.</w:t>
      </w:r>
      <w:r w:rsidR="00D1407C" w:rsidRPr="0081795F">
        <w:rPr>
          <w:rFonts w:asciiTheme="majorBidi" w:hAnsiTheme="majorBidi" w:cstheme="majorBidi"/>
          <w:noProof/>
          <w:lang w:val="en-GB"/>
        </w:rPr>
        <w:t>, 2020)</w:t>
      </w:r>
      <w:r w:rsidR="00D1407C" w:rsidRPr="0081795F">
        <w:rPr>
          <w:rFonts w:asciiTheme="majorBidi" w:hAnsiTheme="majorBidi" w:cstheme="majorBidi"/>
          <w:lang w:val="en-GB"/>
        </w:rPr>
        <w:fldChar w:fldCharType="end"/>
      </w:r>
      <w:r w:rsidR="00D1407C" w:rsidRPr="0081795F">
        <w:rPr>
          <w:rFonts w:asciiTheme="majorBidi" w:hAnsiTheme="majorBidi" w:cstheme="majorBidi"/>
          <w:lang w:val="en-GB"/>
        </w:rPr>
        <w:t>.</w:t>
      </w:r>
      <w:r w:rsidR="00D1407C">
        <w:rPr>
          <w:rFonts w:asciiTheme="majorBidi" w:hAnsiTheme="majorBidi" w:cstheme="majorBidi"/>
          <w:lang w:val="en-GB"/>
        </w:rPr>
        <w:t xml:space="preserve"> </w:t>
      </w:r>
      <w:r w:rsidR="00160C1B" w:rsidRPr="00CB1E6A">
        <w:rPr>
          <w:lang w:val="en-GB"/>
        </w:rPr>
        <w:t>The Liquid film diffusion plot is shown in Figure 4.6.3.5g, with R</w:t>
      </w:r>
      <w:r w:rsidR="00160C1B" w:rsidRPr="00CB1E6A">
        <w:rPr>
          <w:vertAlign w:val="superscript"/>
          <w:lang w:val="en-GB"/>
        </w:rPr>
        <w:t>2</w:t>
      </w:r>
      <w:r w:rsidR="00160C1B" w:rsidRPr="00CB1E6A">
        <w:rPr>
          <w:lang w:val="en-GB"/>
        </w:rPr>
        <w:t xml:space="preserve"> values ranging from 0.9716 – 0.9881. </w:t>
      </w:r>
      <w:r w:rsidR="00D1407C" w:rsidRPr="0081795F">
        <w:rPr>
          <w:rFonts w:asciiTheme="majorBidi" w:hAnsiTheme="majorBidi" w:cstheme="majorBidi"/>
          <w:lang w:val="en-GB"/>
        </w:rPr>
        <w:t>The R</w:t>
      </w:r>
      <w:r w:rsidR="00D1407C" w:rsidRPr="0081795F">
        <w:rPr>
          <w:rFonts w:asciiTheme="majorBidi" w:hAnsiTheme="majorBidi" w:cstheme="majorBidi"/>
          <w:vertAlign w:val="superscript"/>
          <w:lang w:val="en-GB"/>
        </w:rPr>
        <w:t>2</w:t>
      </w:r>
      <w:r w:rsidR="00D1407C" w:rsidRPr="0081795F">
        <w:rPr>
          <w:rFonts w:asciiTheme="majorBidi" w:hAnsiTheme="majorBidi" w:cstheme="majorBidi"/>
          <w:lang w:val="en-GB"/>
        </w:rPr>
        <w:t xml:space="preserve"> values of Liquid film diffusion </w:t>
      </w:r>
      <w:r w:rsidR="00D1407C">
        <w:rPr>
          <w:rFonts w:asciiTheme="majorBidi" w:hAnsiTheme="majorBidi" w:cstheme="majorBidi"/>
          <w:lang w:val="en-GB"/>
        </w:rPr>
        <w:t xml:space="preserve">plot </w:t>
      </w:r>
      <w:r w:rsidR="00D1407C" w:rsidRPr="0081795F">
        <w:rPr>
          <w:rFonts w:asciiTheme="majorBidi" w:hAnsiTheme="majorBidi" w:cstheme="majorBidi"/>
          <w:lang w:val="en-GB"/>
        </w:rPr>
        <w:t xml:space="preserve">is greater than that of ID model which suggests that external and surface diffusion dominated the adsorption process </w:t>
      </w:r>
      <w:r w:rsidR="00D1407C" w:rsidRPr="0081795F">
        <w:rPr>
          <w:rFonts w:asciiTheme="majorBidi" w:hAnsiTheme="majorBidi" w:cstheme="majorBidi"/>
          <w:lang w:val="en-GB"/>
        </w:rPr>
        <w:fldChar w:fldCharType="begin" w:fldLock="1"/>
      </w:r>
      <w:r w:rsidR="00D1407C"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D1407C" w:rsidRPr="0081795F">
        <w:rPr>
          <w:rFonts w:asciiTheme="majorBidi" w:hAnsiTheme="majorBidi" w:cstheme="majorBidi"/>
          <w:lang w:val="en-GB"/>
        </w:rPr>
        <w:fldChar w:fldCharType="separate"/>
      </w:r>
      <w:r w:rsidR="00D1407C"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D1407C" w:rsidRPr="0081795F">
        <w:rPr>
          <w:rFonts w:asciiTheme="majorBidi" w:hAnsiTheme="majorBidi" w:cstheme="majorBidi"/>
          <w:noProof/>
          <w:lang w:val="en-GB"/>
        </w:rPr>
        <w:t>, 2019)</w:t>
      </w:r>
      <w:r w:rsidR="00D1407C" w:rsidRPr="0081795F">
        <w:rPr>
          <w:rFonts w:asciiTheme="majorBidi" w:hAnsiTheme="majorBidi" w:cstheme="majorBidi"/>
          <w:lang w:val="en-GB"/>
        </w:rPr>
        <w:fldChar w:fldCharType="end"/>
      </w:r>
      <w:r w:rsidR="00D1407C" w:rsidRPr="0081795F">
        <w:rPr>
          <w:rFonts w:asciiTheme="majorBidi" w:hAnsiTheme="majorBidi" w:cstheme="majorBidi"/>
          <w:lang w:val="en-GB"/>
        </w:rPr>
        <w:t>.</w:t>
      </w:r>
    </w:p>
    <w:p w14:paraId="756F0A47" w14:textId="77777777" w:rsidR="00F545CB" w:rsidRDefault="00BA14AA" w:rsidP="0018740D">
      <w:pPr>
        <w:jc w:val="center"/>
      </w:pPr>
      <w:bookmarkStart w:id="2544" w:name="_Toc119502218"/>
      <w:bookmarkStart w:id="2545" w:name="_Toc119509658"/>
      <w:r w:rsidRPr="00BA14AA">
        <w:rPr>
          <w:noProof/>
        </w:rPr>
        <w:drawing>
          <wp:inline distT="0" distB="0" distL="0" distR="0" wp14:anchorId="3A3B193B" wp14:editId="2A0A6305">
            <wp:extent cx="5207194" cy="5325745"/>
            <wp:effectExtent l="0" t="0" r="0" b="825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5212824" cy="5331503"/>
                    </a:xfrm>
                    <a:prstGeom prst="rect">
                      <a:avLst/>
                    </a:prstGeom>
                  </pic:spPr>
                </pic:pic>
              </a:graphicData>
            </a:graphic>
          </wp:inline>
        </w:drawing>
      </w:r>
    </w:p>
    <w:p w14:paraId="1EC2FDCB" w14:textId="628DD682" w:rsidR="00735FD4" w:rsidRPr="00CB1E6A" w:rsidRDefault="00735FD4" w:rsidP="0076286E">
      <w:pPr>
        <w:pStyle w:val="ListofFigures"/>
      </w:pPr>
      <w:bookmarkStart w:id="2546" w:name="_Toc123054714"/>
      <w:bookmarkStart w:id="2547" w:name="_Toc127867225"/>
      <w:bookmarkStart w:id="2548" w:name="_Toc127867843"/>
      <w:r w:rsidRPr="00CB1E6A">
        <w:t xml:space="preserve">Figure </w:t>
      </w:r>
      <w:r w:rsidR="00E865F5" w:rsidRPr="00CB1E6A">
        <w:t>4.6.3.5</w:t>
      </w:r>
      <w:r w:rsidRPr="00CB1E6A">
        <w:t xml:space="preserve">: </w:t>
      </w:r>
      <w:r w:rsidR="00BA14AA" w:rsidRPr="007F4749">
        <w:t>(a) Pseudo-first order</w:t>
      </w:r>
      <w:r w:rsidR="00BA14AA">
        <w:t>,</w:t>
      </w:r>
      <w:r w:rsidR="00BA14AA" w:rsidRPr="007F4749">
        <w:t xml:space="preserve"> (b) Pseudo-second order</w:t>
      </w:r>
      <w:r w:rsidR="00BA14AA">
        <w:t>, (</w:t>
      </w:r>
      <w:r w:rsidR="00BA14AA" w:rsidRPr="00CB1E6A">
        <w:t>c</w:t>
      </w:r>
      <w:r w:rsidR="00BA14AA">
        <w:t>)</w:t>
      </w:r>
      <w:r w:rsidR="00BA14AA" w:rsidRPr="00CB1E6A">
        <w:t xml:space="preserve"> Intraparticle diffusion</w:t>
      </w:r>
      <w:r w:rsidR="00BA14AA">
        <w:t>, (</w:t>
      </w:r>
      <w:r w:rsidR="00BA14AA" w:rsidRPr="00CB1E6A">
        <w:t>d</w:t>
      </w:r>
      <w:r w:rsidR="00BA14AA">
        <w:t>)</w:t>
      </w:r>
      <w:r w:rsidR="00BA14AA" w:rsidRPr="00CB1E6A">
        <w:t xml:space="preserve"> Elovich</w:t>
      </w:r>
      <w:r w:rsidR="00BA14AA">
        <w:t>,</w:t>
      </w:r>
      <w:r w:rsidR="00BA14AA" w:rsidRPr="007F4749">
        <w:t xml:space="preserve"> </w:t>
      </w:r>
      <w:r w:rsidR="00D706DC">
        <w:t>(e) Fractional power</w:t>
      </w:r>
      <w:r w:rsidR="00BA14AA">
        <w:t xml:space="preserve"> (</w:t>
      </w:r>
      <w:r w:rsidR="00BA14AA" w:rsidRPr="00CB1E6A">
        <w:t>f</w:t>
      </w:r>
      <w:r w:rsidR="00BA14AA">
        <w:t>)</w:t>
      </w:r>
      <w:r w:rsidR="00BA14AA" w:rsidRPr="00CB1E6A">
        <w:t xml:space="preserve"> Avrami </w:t>
      </w:r>
      <w:r w:rsidR="00BA14AA">
        <w:t xml:space="preserve">and (g) </w:t>
      </w:r>
      <w:r w:rsidRPr="00CB1E6A">
        <w:t>Liquid film kinetics plot of SSY adsorption onto DRP1</w:t>
      </w:r>
      <w:bookmarkEnd w:id="2544"/>
      <w:bookmarkEnd w:id="2545"/>
      <w:bookmarkEnd w:id="2546"/>
      <w:bookmarkEnd w:id="2547"/>
      <w:bookmarkEnd w:id="2548"/>
    </w:p>
    <w:p w14:paraId="398F07C6" w14:textId="77777777" w:rsidR="00735FD4" w:rsidRPr="00CB1E6A" w:rsidRDefault="00735FD4" w:rsidP="00735FD4">
      <w:pPr>
        <w:spacing w:line="480" w:lineRule="auto"/>
        <w:rPr>
          <w:rFonts w:eastAsiaTheme="minorEastAsia"/>
          <w:b/>
          <w:bCs/>
          <w:sz w:val="28"/>
          <w:szCs w:val="28"/>
        </w:rPr>
      </w:pPr>
    </w:p>
    <w:p w14:paraId="1F744A2F" w14:textId="766B31EF" w:rsidR="00E865F5" w:rsidRPr="00CB1E6A" w:rsidRDefault="00735FD4" w:rsidP="0076286E">
      <w:pPr>
        <w:pStyle w:val="ListofTables"/>
      </w:pPr>
      <w:bookmarkStart w:id="2549" w:name="_Toc123057543"/>
      <w:r w:rsidRPr="00CB1E6A">
        <w:lastRenderedPageBreak/>
        <w:t xml:space="preserve">Table </w:t>
      </w:r>
      <w:r w:rsidR="00E865F5" w:rsidRPr="00CB1E6A">
        <w:t>4.6.3.2</w:t>
      </w:r>
      <w:r w:rsidRPr="00CB1E6A">
        <w:t>: Comparison of the investigated kinetic model parameters for the uptake of SSY onto DRP1</w:t>
      </w:r>
      <w:bookmarkEnd w:id="2549"/>
    </w:p>
    <w:tbl>
      <w:tblPr>
        <w:tblW w:w="9485" w:type="dxa"/>
        <w:tblLook w:val="04A0" w:firstRow="1" w:lastRow="0" w:firstColumn="1" w:lastColumn="0" w:noHBand="0" w:noVBand="1"/>
      </w:tblPr>
      <w:tblGrid>
        <w:gridCol w:w="2552"/>
        <w:gridCol w:w="2262"/>
        <w:gridCol w:w="996"/>
        <w:gridCol w:w="996"/>
        <w:gridCol w:w="996"/>
        <w:gridCol w:w="996"/>
        <w:gridCol w:w="996"/>
      </w:tblGrid>
      <w:tr w:rsidR="00CB1E6A" w:rsidRPr="00CB1E6A" w14:paraId="3157638B" w14:textId="77777777" w:rsidTr="00D503AA">
        <w:trPr>
          <w:trHeight w:val="336"/>
        </w:trPr>
        <w:tc>
          <w:tcPr>
            <w:tcW w:w="2552" w:type="dxa"/>
            <w:tcBorders>
              <w:top w:val="single" w:sz="4" w:space="0" w:color="auto"/>
              <w:left w:val="nil"/>
              <w:bottom w:val="single" w:sz="4" w:space="0" w:color="auto"/>
              <w:right w:val="nil"/>
            </w:tcBorders>
            <w:shd w:val="clear" w:color="auto" w:fill="auto"/>
            <w:noWrap/>
            <w:vAlign w:val="bottom"/>
            <w:hideMark/>
          </w:tcPr>
          <w:p w14:paraId="4A149B49" w14:textId="77777777" w:rsidR="00735FD4" w:rsidRPr="00CB1E6A" w:rsidRDefault="00735FD4" w:rsidP="00136F56">
            <w:pPr>
              <w:rPr>
                <w:rFonts w:asciiTheme="majorBidi" w:hAnsiTheme="majorBidi" w:cstheme="majorBidi"/>
                <w:b/>
                <w:bCs/>
              </w:rPr>
            </w:pPr>
            <w:r w:rsidRPr="00CB1E6A">
              <w:rPr>
                <w:rFonts w:asciiTheme="majorBidi" w:hAnsiTheme="majorBidi" w:cstheme="majorBidi"/>
                <w:b/>
                <w:bCs/>
              </w:rPr>
              <w:t>KINETIC MODELS</w:t>
            </w:r>
          </w:p>
        </w:tc>
        <w:tc>
          <w:tcPr>
            <w:tcW w:w="3138" w:type="dxa"/>
            <w:gridSpan w:val="2"/>
            <w:tcBorders>
              <w:top w:val="single" w:sz="4" w:space="0" w:color="auto"/>
              <w:left w:val="nil"/>
              <w:bottom w:val="single" w:sz="4" w:space="0" w:color="auto"/>
              <w:right w:val="nil"/>
            </w:tcBorders>
            <w:shd w:val="clear" w:color="auto" w:fill="auto"/>
            <w:noWrap/>
            <w:vAlign w:val="bottom"/>
            <w:hideMark/>
          </w:tcPr>
          <w:p w14:paraId="13960B80" w14:textId="77777777" w:rsidR="00735FD4" w:rsidRPr="00CB1E6A" w:rsidRDefault="00735FD4" w:rsidP="00136F56">
            <w:pPr>
              <w:rPr>
                <w:rFonts w:asciiTheme="majorBidi" w:hAnsiTheme="majorBidi" w:cstheme="majorBidi"/>
                <w:b/>
                <w:bCs/>
              </w:rPr>
            </w:pPr>
            <w:r w:rsidRPr="00CB1E6A">
              <w:rPr>
                <w:rFonts w:asciiTheme="majorBidi" w:hAnsiTheme="majorBidi" w:cstheme="majorBidi"/>
                <w:b/>
                <w:bCs/>
              </w:rPr>
              <w:t>PARAMETERS</w:t>
            </w:r>
          </w:p>
        </w:tc>
        <w:tc>
          <w:tcPr>
            <w:tcW w:w="1866" w:type="dxa"/>
            <w:gridSpan w:val="2"/>
            <w:tcBorders>
              <w:top w:val="single" w:sz="4" w:space="0" w:color="auto"/>
              <w:left w:val="nil"/>
              <w:bottom w:val="single" w:sz="4" w:space="0" w:color="auto"/>
              <w:right w:val="nil"/>
            </w:tcBorders>
            <w:shd w:val="clear" w:color="auto" w:fill="auto"/>
            <w:noWrap/>
            <w:vAlign w:val="bottom"/>
            <w:hideMark/>
          </w:tcPr>
          <w:p w14:paraId="7E43E804" w14:textId="77777777" w:rsidR="00735FD4" w:rsidRPr="00CB1E6A" w:rsidRDefault="00735FD4" w:rsidP="00136F56">
            <w:pPr>
              <w:rPr>
                <w:rFonts w:asciiTheme="majorBidi" w:hAnsiTheme="majorBidi" w:cstheme="majorBidi"/>
                <w:b/>
                <w:bCs/>
              </w:rPr>
            </w:pPr>
            <w:r w:rsidRPr="00CB1E6A">
              <w:rPr>
                <w:rFonts w:asciiTheme="majorBidi" w:hAnsiTheme="majorBidi" w:cstheme="majorBidi"/>
                <w:b/>
                <w:bCs/>
              </w:rPr>
              <w:t>DRP1-SSY</w:t>
            </w:r>
          </w:p>
        </w:tc>
        <w:tc>
          <w:tcPr>
            <w:tcW w:w="933" w:type="dxa"/>
            <w:tcBorders>
              <w:top w:val="single" w:sz="4" w:space="0" w:color="auto"/>
              <w:left w:val="nil"/>
              <w:bottom w:val="single" w:sz="4" w:space="0" w:color="auto"/>
              <w:right w:val="nil"/>
            </w:tcBorders>
            <w:shd w:val="clear" w:color="auto" w:fill="auto"/>
            <w:noWrap/>
            <w:vAlign w:val="bottom"/>
            <w:hideMark/>
          </w:tcPr>
          <w:p w14:paraId="0E28DC57" w14:textId="77777777" w:rsidR="00735FD4" w:rsidRPr="00CB1E6A" w:rsidRDefault="00735FD4" w:rsidP="00136F56">
            <w:pPr>
              <w:rPr>
                <w:rFonts w:asciiTheme="majorBidi" w:hAnsiTheme="majorBidi" w:cstheme="majorBidi"/>
                <w:b/>
                <w:bCs/>
              </w:rPr>
            </w:pPr>
            <w:r w:rsidRPr="00CB1E6A">
              <w:rPr>
                <w:rFonts w:asciiTheme="majorBidi" w:hAnsiTheme="majorBidi" w:cstheme="majorBidi"/>
                <w:b/>
                <w:bCs/>
              </w:rPr>
              <w:t> </w:t>
            </w:r>
          </w:p>
        </w:tc>
        <w:tc>
          <w:tcPr>
            <w:tcW w:w="996" w:type="dxa"/>
            <w:tcBorders>
              <w:top w:val="single" w:sz="4" w:space="0" w:color="auto"/>
              <w:left w:val="nil"/>
              <w:bottom w:val="single" w:sz="4" w:space="0" w:color="auto"/>
              <w:right w:val="nil"/>
            </w:tcBorders>
            <w:shd w:val="clear" w:color="auto" w:fill="auto"/>
            <w:noWrap/>
            <w:vAlign w:val="bottom"/>
            <w:hideMark/>
          </w:tcPr>
          <w:p w14:paraId="5099A4E2" w14:textId="77777777" w:rsidR="00735FD4" w:rsidRPr="00CB1E6A" w:rsidRDefault="00735FD4" w:rsidP="00136F56">
            <w:pPr>
              <w:rPr>
                <w:rFonts w:asciiTheme="majorBidi" w:hAnsiTheme="majorBidi" w:cstheme="majorBidi"/>
                <w:b/>
                <w:bCs/>
              </w:rPr>
            </w:pPr>
            <w:r w:rsidRPr="00CB1E6A">
              <w:rPr>
                <w:rFonts w:asciiTheme="majorBidi" w:hAnsiTheme="majorBidi" w:cstheme="majorBidi"/>
                <w:b/>
                <w:bCs/>
              </w:rPr>
              <w:t> </w:t>
            </w:r>
          </w:p>
        </w:tc>
      </w:tr>
      <w:tr w:rsidR="00CB1E6A" w:rsidRPr="00CB1E6A" w14:paraId="6933EC9F" w14:textId="77777777" w:rsidTr="00D503AA">
        <w:trPr>
          <w:trHeight w:val="276"/>
        </w:trPr>
        <w:tc>
          <w:tcPr>
            <w:tcW w:w="2552" w:type="dxa"/>
            <w:tcBorders>
              <w:top w:val="nil"/>
              <w:left w:val="nil"/>
              <w:bottom w:val="nil"/>
              <w:right w:val="nil"/>
            </w:tcBorders>
            <w:shd w:val="clear" w:color="auto" w:fill="auto"/>
            <w:noWrap/>
            <w:vAlign w:val="bottom"/>
            <w:hideMark/>
          </w:tcPr>
          <w:p w14:paraId="0092A57D" w14:textId="77777777" w:rsidR="00735FD4" w:rsidRPr="00CB1E6A" w:rsidRDefault="00735FD4" w:rsidP="00136F56">
            <w:pPr>
              <w:rPr>
                <w:rFonts w:asciiTheme="majorBidi" w:hAnsiTheme="majorBidi" w:cstheme="majorBidi"/>
                <w:b/>
                <w:bCs/>
              </w:rPr>
            </w:pPr>
          </w:p>
        </w:tc>
        <w:tc>
          <w:tcPr>
            <w:tcW w:w="2262" w:type="dxa"/>
            <w:tcBorders>
              <w:top w:val="nil"/>
              <w:left w:val="nil"/>
              <w:bottom w:val="nil"/>
              <w:right w:val="nil"/>
            </w:tcBorders>
            <w:shd w:val="clear" w:color="auto" w:fill="auto"/>
            <w:noWrap/>
            <w:vAlign w:val="bottom"/>
            <w:hideMark/>
          </w:tcPr>
          <w:p w14:paraId="14E365A9" w14:textId="77777777" w:rsidR="00735FD4" w:rsidRPr="00CB1E6A" w:rsidRDefault="00735FD4" w:rsidP="00136F56">
            <w:pPr>
              <w:rPr>
                <w:rFonts w:asciiTheme="majorBidi" w:hAnsiTheme="majorBidi" w:cstheme="majorBidi"/>
              </w:rPr>
            </w:pPr>
          </w:p>
        </w:tc>
        <w:tc>
          <w:tcPr>
            <w:tcW w:w="876" w:type="dxa"/>
            <w:tcBorders>
              <w:top w:val="nil"/>
              <w:left w:val="nil"/>
              <w:bottom w:val="single" w:sz="4" w:space="0" w:color="auto"/>
              <w:right w:val="nil"/>
            </w:tcBorders>
            <w:shd w:val="clear" w:color="auto" w:fill="auto"/>
            <w:noWrap/>
            <w:vAlign w:val="bottom"/>
            <w:hideMark/>
          </w:tcPr>
          <w:p w14:paraId="72BFAF2D"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5 mg/L</w:t>
            </w:r>
          </w:p>
        </w:tc>
        <w:tc>
          <w:tcPr>
            <w:tcW w:w="973" w:type="dxa"/>
            <w:tcBorders>
              <w:top w:val="nil"/>
              <w:left w:val="nil"/>
              <w:bottom w:val="single" w:sz="4" w:space="0" w:color="auto"/>
              <w:right w:val="nil"/>
            </w:tcBorders>
            <w:shd w:val="clear" w:color="auto" w:fill="auto"/>
            <w:noWrap/>
            <w:vAlign w:val="bottom"/>
            <w:hideMark/>
          </w:tcPr>
          <w:p w14:paraId="3EB0523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5 mg/L</w:t>
            </w:r>
          </w:p>
        </w:tc>
        <w:tc>
          <w:tcPr>
            <w:tcW w:w="893" w:type="dxa"/>
            <w:tcBorders>
              <w:top w:val="nil"/>
              <w:left w:val="nil"/>
              <w:bottom w:val="single" w:sz="4" w:space="0" w:color="auto"/>
              <w:right w:val="nil"/>
            </w:tcBorders>
            <w:shd w:val="clear" w:color="auto" w:fill="auto"/>
            <w:noWrap/>
            <w:vAlign w:val="bottom"/>
            <w:hideMark/>
          </w:tcPr>
          <w:p w14:paraId="0D4DCED6"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7.5 mg/L</w:t>
            </w:r>
          </w:p>
        </w:tc>
        <w:tc>
          <w:tcPr>
            <w:tcW w:w="933" w:type="dxa"/>
            <w:tcBorders>
              <w:top w:val="nil"/>
              <w:left w:val="nil"/>
              <w:bottom w:val="single" w:sz="4" w:space="0" w:color="auto"/>
              <w:right w:val="nil"/>
            </w:tcBorders>
            <w:shd w:val="clear" w:color="auto" w:fill="auto"/>
            <w:noWrap/>
            <w:vAlign w:val="bottom"/>
            <w:hideMark/>
          </w:tcPr>
          <w:p w14:paraId="7D04A19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0 mg/L</w:t>
            </w:r>
          </w:p>
        </w:tc>
        <w:tc>
          <w:tcPr>
            <w:tcW w:w="996" w:type="dxa"/>
            <w:tcBorders>
              <w:top w:val="nil"/>
              <w:left w:val="nil"/>
              <w:bottom w:val="single" w:sz="4" w:space="0" w:color="auto"/>
              <w:right w:val="nil"/>
            </w:tcBorders>
            <w:shd w:val="clear" w:color="auto" w:fill="auto"/>
            <w:noWrap/>
            <w:vAlign w:val="bottom"/>
            <w:hideMark/>
          </w:tcPr>
          <w:p w14:paraId="35B7DA06"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5 mg/L</w:t>
            </w:r>
          </w:p>
        </w:tc>
      </w:tr>
      <w:tr w:rsidR="00CB1E6A" w:rsidRPr="00CB1E6A" w14:paraId="50869020" w14:textId="77777777" w:rsidTr="00D503AA">
        <w:trPr>
          <w:trHeight w:val="324"/>
        </w:trPr>
        <w:tc>
          <w:tcPr>
            <w:tcW w:w="2552" w:type="dxa"/>
            <w:tcBorders>
              <w:top w:val="nil"/>
              <w:left w:val="nil"/>
              <w:bottom w:val="nil"/>
              <w:right w:val="nil"/>
            </w:tcBorders>
            <w:shd w:val="clear" w:color="auto" w:fill="auto"/>
            <w:noWrap/>
            <w:vAlign w:val="bottom"/>
            <w:hideMark/>
          </w:tcPr>
          <w:p w14:paraId="080984CE" w14:textId="77777777" w:rsidR="00735FD4" w:rsidRPr="00CB1E6A" w:rsidRDefault="00735FD4" w:rsidP="00136F56">
            <w:pPr>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70387BAB" w14:textId="773CBFBA" w:rsidR="00735FD4" w:rsidRPr="00CB1E6A" w:rsidRDefault="00735FD4" w:rsidP="00136F56">
            <w:pP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e</w:t>
            </w:r>
            <w:r w:rsidRPr="00CB1E6A">
              <w:rPr>
                <w:rFonts w:asciiTheme="majorBidi" w:hAnsiTheme="majorBidi" w:cstheme="majorBidi"/>
              </w:rPr>
              <w:t xml:space="preserve"> </w:t>
            </w:r>
            <w:r w:rsidR="00F62F1A" w:rsidRPr="00CB1E6A">
              <w:rPr>
                <w:rFonts w:asciiTheme="majorBidi" w:hAnsiTheme="majorBidi" w:cstheme="majorBidi"/>
              </w:rPr>
              <w:t>Exp</w:t>
            </w:r>
            <w:r w:rsidRPr="00CB1E6A">
              <w:rPr>
                <w:rFonts w:asciiTheme="majorBidi" w:hAnsiTheme="majorBidi" w:cstheme="majorBidi"/>
              </w:rPr>
              <w:t xml:space="preserve"> (mg/g)</w:t>
            </w:r>
          </w:p>
        </w:tc>
        <w:tc>
          <w:tcPr>
            <w:tcW w:w="876" w:type="dxa"/>
            <w:tcBorders>
              <w:top w:val="nil"/>
              <w:left w:val="nil"/>
              <w:bottom w:val="nil"/>
              <w:right w:val="nil"/>
            </w:tcBorders>
            <w:shd w:val="clear" w:color="auto" w:fill="auto"/>
            <w:noWrap/>
            <w:vAlign w:val="bottom"/>
            <w:hideMark/>
          </w:tcPr>
          <w:p w14:paraId="41ED4F1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3191</w:t>
            </w:r>
          </w:p>
        </w:tc>
        <w:tc>
          <w:tcPr>
            <w:tcW w:w="973" w:type="dxa"/>
            <w:tcBorders>
              <w:top w:val="nil"/>
              <w:left w:val="nil"/>
              <w:bottom w:val="nil"/>
              <w:right w:val="nil"/>
            </w:tcBorders>
            <w:shd w:val="clear" w:color="auto" w:fill="auto"/>
            <w:noWrap/>
            <w:vAlign w:val="bottom"/>
            <w:hideMark/>
          </w:tcPr>
          <w:p w14:paraId="48005536"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4.1429</w:t>
            </w:r>
          </w:p>
        </w:tc>
        <w:tc>
          <w:tcPr>
            <w:tcW w:w="893" w:type="dxa"/>
            <w:tcBorders>
              <w:top w:val="nil"/>
              <w:left w:val="nil"/>
              <w:bottom w:val="nil"/>
              <w:right w:val="nil"/>
            </w:tcBorders>
            <w:shd w:val="clear" w:color="auto" w:fill="auto"/>
            <w:noWrap/>
            <w:vAlign w:val="bottom"/>
            <w:hideMark/>
          </w:tcPr>
          <w:p w14:paraId="4FD1DE5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6.2143</w:t>
            </w:r>
          </w:p>
        </w:tc>
        <w:tc>
          <w:tcPr>
            <w:tcW w:w="933" w:type="dxa"/>
            <w:tcBorders>
              <w:top w:val="nil"/>
              <w:left w:val="nil"/>
              <w:bottom w:val="nil"/>
              <w:right w:val="nil"/>
            </w:tcBorders>
            <w:shd w:val="clear" w:color="auto" w:fill="auto"/>
            <w:noWrap/>
            <w:vAlign w:val="bottom"/>
            <w:hideMark/>
          </w:tcPr>
          <w:p w14:paraId="414CAF9D"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8.4048</w:t>
            </w:r>
          </w:p>
        </w:tc>
        <w:tc>
          <w:tcPr>
            <w:tcW w:w="996" w:type="dxa"/>
            <w:tcBorders>
              <w:top w:val="nil"/>
              <w:left w:val="nil"/>
              <w:bottom w:val="nil"/>
              <w:right w:val="nil"/>
            </w:tcBorders>
            <w:shd w:val="clear" w:color="auto" w:fill="auto"/>
            <w:noWrap/>
            <w:vAlign w:val="bottom"/>
            <w:hideMark/>
          </w:tcPr>
          <w:p w14:paraId="35F9F05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1.7773</w:t>
            </w:r>
          </w:p>
        </w:tc>
      </w:tr>
      <w:tr w:rsidR="00CB1E6A" w:rsidRPr="00CB1E6A" w14:paraId="76D6084B" w14:textId="77777777" w:rsidTr="00D503AA">
        <w:trPr>
          <w:trHeight w:val="324"/>
        </w:trPr>
        <w:tc>
          <w:tcPr>
            <w:tcW w:w="2552" w:type="dxa"/>
            <w:tcBorders>
              <w:top w:val="nil"/>
              <w:left w:val="nil"/>
              <w:bottom w:val="nil"/>
              <w:right w:val="nil"/>
            </w:tcBorders>
            <w:shd w:val="clear" w:color="auto" w:fill="auto"/>
            <w:noWrap/>
            <w:vAlign w:val="bottom"/>
            <w:hideMark/>
          </w:tcPr>
          <w:p w14:paraId="03DC51AB" w14:textId="77777777" w:rsidR="00735FD4" w:rsidRPr="00CB1E6A" w:rsidRDefault="00735FD4" w:rsidP="00136F56">
            <w:pPr>
              <w:rPr>
                <w:rFonts w:asciiTheme="majorBidi" w:hAnsiTheme="majorBidi" w:cstheme="majorBidi"/>
              </w:rPr>
            </w:pPr>
            <w:r w:rsidRPr="00CB1E6A">
              <w:rPr>
                <w:rFonts w:asciiTheme="majorBidi" w:hAnsiTheme="majorBidi" w:cstheme="majorBidi"/>
              </w:rPr>
              <w:t>PSEUDO FIRST ORDER</w:t>
            </w:r>
          </w:p>
        </w:tc>
        <w:tc>
          <w:tcPr>
            <w:tcW w:w="2262" w:type="dxa"/>
            <w:tcBorders>
              <w:top w:val="nil"/>
              <w:left w:val="nil"/>
              <w:bottom w:val="nil"/>
              <w:right w:val="nil"/>
            </w:tcBorders>
            <w:shd w:val="clear" w:color="auto" w:fill="auto"/>
            <w:noWrap/>
            <w:vAlign w:val="bottom"/>
            <w:hideMark/>
          </w:tcPr>
          <w:p w14:paraId="3635B19D" w14:textId="70BE844D" w:rsidR="00735FD4" w:rsidRPr="00CB1E6A" w:rsidRDefault="00735FD4" w:rsidP="00136F56">
            <w:pP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e</w:t>
            </w:r>
            <w:r w:rsidRPr="00CB1E6A">
              <w:rPr>
                <w:rFonts w:asciiTheme="majorBidi" w:hAnsiTheme="majorBidi" w:cstheme="majorBidi"/>
              </w:rPr>
              <w:t xml:space="preserve"> Cal (mg/g)</w:t>
            </w:r>
          </w:p>
        </w:tc>
        <w:tc>
          <w:tcPr>
            <w:tcW w:w="876" w:type="dxa"/>
            <w:tcBorders>
              <w:top w:val="nil"/>
              <w:left w:val="nil"/>
              <w:bottom w:val="nil"/>
              <w:right w:val="nil"/>
            </w:tcBorders>
            <w:shd w:val="clear" w:color="auto" w:fill="auto"/>
            <w:noWrap/>
            <w:vAlign w:val="bottom"/>
            <w:hideMark/>
          </w:tcPr>
          <w:p w14:paraId="44EB991E"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3507</w:t>
            </w:r>
          </w:p>
        </w:tc>
        <w:tc>
          <w:tcPr>
            <w:tcW w:w="973" w:type="dxa"/>
            <w:tcBorders>
              <w:top w:val="nil"/>
              <w:left w:val="nil"/>
              <w:bottom w:val="nil"/>
              <w:right w:val="nil"/>
            </w:tcBorders>
            <w:shd w:val="clear" w:color="auto" w:fill="auto"/>
            <w:noWrap/>
            <w:vAlign w:val="bottom"/>
            <w:hideMark/>
          </w:tcPr>
          <w:p w14:paraId="1D5DFFD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7221</w:t>
            </w:r>
          </w:p>
        </w:tc>
        <w:tc>
          <w:tcPr>
            <w:tcW w:w="893" w:type="dxa"/>
            <w:tcBorders>
              <w:top w:val="nil"/>
              <w:left w:val="nil"/>
              <w:bottom w:val="nil"/>
              <w:right w:val="nil"/>
            </w:tcBorders>
            <w:shd w:val="clear" w:color="auto" w:fill="auto"/>
            <w:noWrap/>
            <w:vAlign w:val="bottom"/>
            <w:hideMark/>
          </w:tcPr>
          <w:p w14:paraId="3A2DDE0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5749</w:t>
            </w:r>
          </w:p>
        </w:tc>
        <w:tc>
          <w:tcPr>
            <w:tcW w:w="933" w:type="dxa"/>
            <w:tcBorders>
              <w:top w:val="nil"/>
              <w:left w:val="nil"/>
              <w:bottom w:val="nil"/>
              <w:right w:val="nil"/>
            </w:tcBorders>
            <w:shd w:val="clear" w:color="auto" w:fill="auto"/>
            <w:noWrap/>
            <w:vAlign w:val="bottom"/>
            <w:hideMark/>
          </w:tcPr>
          <w:p w14:paraId="0CABD8D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3.9602</w:t>
            </w:r>
          </w:p>
        </w:tc>
        <w:tc>
          <w:tcPr>
            <w:tcW w:w="996" w:type="dxa"/>
            <w:tcBorders>
              <w:top w:val="nil"/>
              <w:left w:val="nil"/>
              <w:bottom w:val="nil"/>
              <w:right w:val="nil"/>
            </w:tcBorders>
            <w:shd w:val="clear" w:color="auto" w:fill="auto"/>
            <w:noWrap/>
            <w:vAlign w:val="bottom"/>
            <w:hideMark/>
          </w:tcPr>
          <w:p w14:paraId="37A9595D"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3.3764</w:t>
            </w:r>
          </w:p>
        </w:tc>
      </w:tr>
      <w:tr w:rsidR="00CB1E6A" w:rsidRPr="00CB1E6A" w14:paraId="7E07874B" w14:textId="77777777" w:rsidTr="00D503AA">
        <w:trPr>
          <w:trHeight w:val="360"/>
        </w:trPr>
        <w:tc>
          <w:tcPr>
            <w:tcW w:w="2552" w:type="dxa"/>
            <w:tcBorders>
              <w:top w:val="nil"/>
              <w:left w:val="nil"/>
              <w:bottom w:val="nil"/>
              <w:right w:val="nil"/>
            </w:tcBorders>
            <w:shd w:val="clear" w:color="auto" w:fill="auto"/>
            <w:noWrap/>
            <w:vAlign w:val="bottom"/>
            <w:hideMark/>
          </w:tcPr>
          <w:p w14:paraId="0C091857"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53F77515" w14:textId="42E516F6" w:rsidR="00735FD4" w:rsidRPr="00CB1E6A" w:rsidRDefault="00000000" w:rsidP="00136F56">
            <w:pPr>
              <w:rPr>
                <w:rFonts w:asciiTheme="majorBidi" w:hAnsiTheme="majorBidi" w:cstheme="majorBidi"/>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735FD4" w:rsidRPr="00CB1E6A">
              <w:rPr>
                <w:rFonts w:asciiTheme="majorBidi" w:hAnsiTheme="majorBidi" w:cstheme="majorBidi"/>
                <w:vertAlign w:val="superscript"/>
              </w:rPr>
              <w:t xml:space="preserve"> </w:t>
            </w:r>
            <w:r w:rsidR="00735FD4" w:rsidRPr="00CB1E6A">
              <w:rPr>
                <w:rFonts w:asciiTheme="majorBidi" w:hAnsiTheme="majorBidi" w:cstheme="majorBidi"/>
              </w:rPr>
              <w:t>(min</w:t>
            </w:r>
            <w:r w:rsidR="00735FD4" w:rsidRPr="00CB1E6A">
              <w:rPr>
                <w:rFonts w:asciiTheme="majorBidi" w:hAnsiTheme="majorBidi" w:cstheme="majorBidi"/>
                <w:vertAlign w:val="superscript"/>
              </w:rPr>
              <w:t>-1</w:t>
            </w:r>
            <w:r w:rsidR="00735FD4" w:rsidRPr="00CB1E6A">
              <w:rPr>
                <w:rFonts w:asciiTheme="majorBidi" w:hAnsiTheme="majorBidi" w:cstheme="majorBidi"/>
              </w:rPr>
              <w:t>)</w:t>
            </w:r>
          </w:p>
        </w:tc>
        <w:tc>
          <w:tcPr>
            <w:tcW w:w="876" w:type="dxa"/>
            <w:tcBorders>
              <w:top w:val="nil"/>
              <w:left w:val="nil"/>
              <w:bottom w:val="nil"/>
              <w:right w:val="nil"/>
            </w:tcBorders>
            <w:shd w:val="clear" w:color="auto" w:fill="auto"/>
            <w:noWrap/>
            <w:vAlign w:val="bottom"/>
            <w:hideMark/>
          </w:tcPr>
          <w:p w14:paraId="5753784D" w14:textId="7A76181C" w:rsidR="00735FD4" w:rsidRPr="00E26075" w:rsidRDefault="00735FD4" w:rsidP="00136F56">
            <w:pPr>
              <w:jc w:val="center"/>
              <w:rPr>
                <w:rFonts w:asciiTheme="majorBidi" w:hAnsiTheme="majorBidi" w:cstheme="majorBidi"/>
                <w:lang w:val="en-GB"/>
              </w:rPr>
            </w:pPr>
            <w:r w:rsidRPr="00CB1E6A">
              <w:rPr>
                <w:rFonts w:asciiTheme="majorBidi" w:hAnsiTheme="majorBidi" w:cstheme="majorBidi"/>
              </w:rPr>
              <w:t>0.01</w:t>
            </w:r>
            <w:r w:rsidR="00E26075">
              <w:rPr>
                <w:rFonts w:asciiTheme="majorBidi" w:hAnsiTheme="majorBidi" w:cstheme="majorBidi"/>
                <w:lang w:val="en-GB"/>
              </w:rPr>
              <w:t>00</w:t>
            </w:r>
          </w:p>
        </w:tc>
        <w:tc>
          <w:tcPr>
            <w:tcW w:w="973" w:type="dxa"/>
            <w:tcBorders>
              <w:top w:val="nil"/>
              <w:left w:val="nil"/>
              <w:bottom w:val="nil"/>
              <w:right w:val="nil"/>
            </w:tcBorders>
            <w:shd w:val="clear" w:color="auto" w:fill="auto"/>
            <w:noWrap/>
            <w:vAlign w:val="bottom"/>
            <w:hideMark/>
          </w:tcPr>
          <w:p w14:paraId="383AFB5D" w14:textId="3A17EF24" w:rsidR="00735FD4" w:rsidRPr="00E26075" w:rsidRDefault="00735FD4" w:rsidP="00136F56">
            <w:pPr>
              <w:jc w:val="center"/>
              <w:rPr>
                <w:rFonts w:asciiTheme="majorBidi" w:hAnsiTheme="majorBidi" w:cstheme="majorBidi"/>
                <w:lang w:val="en-GB"/>
              </w:rPr>
            </w:pPr>
            <w:r w:rsidRPr="00CB1E6A">
              <w:rPr>
                <w:rFonts w:asciiTheme="majorBidi" w:hAnsiTheme="majorBidi" w:cstheme="majorBidi"/>
              </w:rPr>
              <w:t>0.01</w:t>
            </w:r>
            <w:r w:rsidR="00E26075">
              <w:rPr>
                <w:rFonts w:asciiTheme="majorBidi" w:hAnsiTheme="majorBidi" w:cstheme="majorBidi"/>
                <w:lang w:val="en-GB"/>
              </w:rPr>
              <w:t>00</w:t>
            </w:r>
          </w:p>
        </w:tc>
        <w:tc>
          <w:tcPr>
            <w:tcW w:w="893" w:type="dxa"/>
            <w:tcBorders>
              <w:top w:val="nil"/>
              <w:left w:val="nil"/>
              <w:bottom w:val="nil"/>
              <w:right w:val="nil"/>
            </w:tcBorders>
            <w:shd w:val="clear" w:color="auto" w:fill="auto"/>
            <w:noWrap/>
            <w:vAlign w:val="bottom"/>
            <w:hideMark/>
          </w:tcPr>
          <w:p w14:paraId="49C9ED03" w14:textId="3D456CEF" w:rsidR="00735FD4" w:rsidRPr="00E26075" w:rsidRDefault="00735FD4" w:rsidP="00136F56">
            <w:pPr>
              <w:jc w:val="center"/>
              <w:rPr>
                <w:rFonts w:asciiTheme="majorBidi" w:hAnsiTheme="majorBidi" w:cstheme="majorBidi"/>
                <w:lang w:val="en-GB"/>
              </w:rPr>
            </w:pPr>
            <w:r w:rsidRPr="00CB1E6A">
              <w:rPr>
                <w:rFonts w:asciiTheme="majorBidi" w:hAnsiTheme="majorBidi" w:cstheme="majorBidi"/>
              </w:rPr>
              <w:t>0.01</w:t>
            </w:r>
            <w:r w:rsidR="00E26075">
              <w:rPr>
                <w:rFonts w:asciiTheme="majorBidi" w:hAnsiTheme="majorBidi" w:cstheme="majorBidi"/>
                <w:lang w:val="en-GB"/>
              </w:rPr>
              <w:t>00</w:t>
            </w:r>
          </w:p>
        </w:tc>
        <w:tc>
          <w:tcPr>
            <w:tcW w:w="933" w:type="dxa"/>
            <w:tcBorders>
              <w:top w:val="nil"/>
              <w:left w:val="nil"/>
              <w:bottom w:val="nil"/>
              <w:right w:val="nil"/>
            </w:tcBorders>
            <w:shd w:val="clear" w:color="auto" w:fill="auto"/>
            <w:noWrap/>
            <w:vAlign w:val="bottom"/>
            <w:hideMark/>
          </w:tcPr>
          <w:p w14:paraId="629657D7" w14:textId="2550B94D" w:rsidR="00735FD4" w:rsidRPr="00E26075" w:rsidRDefault="00735FD4" w:rsidP="00136F56">
            <w:pPr>
              <w:jc w:val="center"/>
              <w:rPr>
                <w:rFonts w:asciiTheme="majorBidi" w:hAnsiTheme="majorBidi" w:cstheme="majorBidi"/>
                <w:lang w:val="en-GB"/>
              </w:rPr>
            </w:pPr>
            <w:r w:rsidRPr="00CB1E6A">
              <w:rPr>
                <w:rFonts w:asciiTheme="majorBidi" w:hAnsiTheme="majorBidi" w:cstheme="majorBidi"/>
              </w:rPr>
              <w:t>0.01</w:t>
            </w:r>
            <w:r w:rsidR="00E26075">
              <w:rPr>
                <w:rFonts w:asciiTheme="majorBidi" w:hAnsiTheme="majorBidi" w:cstheme="majorBidi"/>
                <w:lang w:val="en-GB"/>
              </w:rPr>
              <w:t>00</w:t>
            </w:r>
          </w:p>
        </w:tc>
        <w:tc>
          <w:tcPr>
            <w:tcW w:w="996" w:type="dxa"/>
            <w:tcBorders>
              <w:top w:val="nil"/>
              <w:left w:val="nil"/>
              <w:bottom w:val="nil"/>
              <w:right w:val="nil"/>
            </w:tcBorders>
            <w:shd w:val="clear" w:color="auto" w:fill="auto"/>
            <w:noWrap/>
            <w:vAlign w:val="bottom"/>
            <w:hideMark/>
          </w:tcPr>
          <w:p w14:paraId="3CB4C572" w14:textId="7D00DD1F" w:rsidR="00735FD4" w:rsidRPr="00E26075" w:rsidRDefault="00735FD4" w:rsidP="00136F56">
            <w:pPr>
              <w:jc w:val="center"/>
              <w:rPr>
                <w:rFonts w:asciiTheme="majorBidi" w:hAnsiTheme="majorBidi" w:cstheme="majorBidi"/>
                <w:lang w:val="en-GB"/>
              </w:rPr>
            </w:pPr>
            <w:r w:rsidRPr="00CB1E6A">
              <w:rPr>
                <w:rFonts w:asciiTheme="majorBidi" w:hAnsiTheme="majorBidi" w:cstheme="majorBidi"/>
              </w:rPr>
              <w:t>0.01</w:t>
            </w:r>
            <w:r w:rsidR="00E26075">
              <w:rPr>
                <w:rFonts w:asciiTheme="majorBidi" w:hAnsiTheme="majorBidi" w:cstheme="majorBidi"/>
                <w:lang w:val="en-GB"/>
              </w:rPr>
              <w:t>00</w:t>
            </w:r>
          </w:p>
        </w:tc>
      </w:tr>
      <w:tr w:rsidR="00CB1E6A" w:rsidRPr="00CB1E6A" w14:paraId="5F90ECA7" w14:textId="77777777" w:rsidTr="00D503AA">
        <w:trPr>
          <w:trHeight w:val="336"/>
        </w:trPr>
        <w:tc>
          <w:tcPr>
            <w:tcW w:w="2552" w:type="dxa"/>
            <w:tcBorders>
              <w:top w:val="nil"/>
              <w:left w:val="nil"/>
              <w:bottom w:val="nil"/>
              <w:right w:val="nil"/>
            </w:tcBorders>
            <w:shd w:val="clear" w:color="auto" w:fill="auto"/>
            <w:noWrap/>
            <w:vAlign w:val="bottom"/>
            <w:hideMark/>
          </w:tcPr>
          <w:p w14:paraId="01DE4322"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46C21EA2" w14:textId="77777777" w:rsidR="00735FD4" w:rsidRPr="00CB1E6A" w:rsidRDefault="00735FD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876" w:type="dxa"/>
            <w:tcBorders>
              <w:top w:val="nil"/>
              <w:left w:val="nil"/>
              <w:bottom w:val="nil"/>
              <w:right w:val="nil"/>
            </w:tcBorders>
            <w:shd w:val="clear" w:color="auto" w:fill="auto"/>
            <w:noWrap/>
            <w:vAlign w:val="bottom"/>
            <w:hideMark/>
          </w:tcPr>
          <w:p w14:paraId="201DF7E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428</w:t>
            </w:r>
          </w:p>
        </w:tc>
        <w:tc>
          <w:tcPr>
            <w:tcW w:w="973" w:type="dxa"/>
            <w:tcBorders>
              <w:top w:val="nil"/>
              <w:left w:val="nil"/>
              <w:bottom w:val="nil"/>
              <w:right w:val="nil"/>
            </w:tcBorders>
            <w:shd w:val="clear" w:color="auto" w:fill="auto"/>
            <w:noWrap/>
            <w:vAlign w:val="bottom"/>
            <w:hideMark/>
          </w:tcPr>
          <w:p w14:paraId="38BD567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885</w:t>
            </w:r>
          </w:p>
        </w:tc>
        <w:tc>
          <w:tcPr>
            <w:tcW w:w="893" w:type="dxa"/>
            <w:tcBorders>
              <w:top w:val="nil"/>
              <w:left w:val="nil"/>
              <w:bottom w:val="nil"/>
              <w:right w:val="nil"/>
            </w:tcBorders>
            <w:shd w:val="clear" w:color="auto" w:fill="auto"/>
            <w:noWrap/>
            <w:vAlign w:val="bottom"/>
            <w:hideMark/>
          </w:tcPr>
          <w:p w14:paraId="52AA76A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29</w:t>
            </w:r>
          </w:p>
        </w:tc>
        <w:tc>
          <w:tcPr>
            <w:tcW w:w="933" w:type="dxa"/>
            <w:tcBorders>
              <w:top w:val="nil"/>
              <w:left w:val="nil"/>
              <w:bottom w:val="nil"/>
              <w:right w:val="nil"/>
            </w:tcBorders>
            <w:shd w:val="clear" w:color="auto" w:fill="auto"/>
            <w:noWrap/>
            <w:vAlign w:val="bottom"/>
            <w:hideMark/>
          </w:tcPr>
          <w:p w14:paraId="7097E98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863</w:t>
            </w:r>
          </w:p>
        </w:tc>
        <w:tc>
          <w:tcPr>
            <w:tcW w:w="996" w:type="dxa"/>
            <w:tcBorders>
              <w:top w:val="nil"/>
              <w:left w:val="nil"/>
              <w:bottom w:val="nil"/>
              <w:right w:val="nil"/>
            </w:tcBorders>
            <w:shd w:val="clear" w:color="auto" w:fill="auto"/>
            <w:noWrap/>
            <w:vAlign w:val="bottom"/>
            <w:hideMark/>
          </w:tcPr>
          <w:p w14:paraId="0EE76EC3" w14:textId="7436A3DD" w:rsidR="00735FD4" w:rsidRPr="00CB1E6A" w:rsidRDefault="00735FD4" w:rsidP="00136F56">
            <w:pPr>
              <w:jc w:val="center"/>
              <w:rPr>
                <w:rFonts w:asciiTheme="majorBidi" w:hAnsiTheme="majorBidi" w:cstheme="majorBidi"/>
                <w:lang w:val="en-GB"/>
              </w:rPr>
            </w:pPr>
            <w:r w:rsidRPr="00CB1E6A">
              <w:rPr>
                <w:rFonts w:asciiTheme="majorBidi" w:hAnsiTheme="majorBidi" w:cstheme="majorBidi"/>
              </w:rPr>
              <w:t>0.948</w:t>
            </w:r>
            <w:r w:rsidR="00EF1462" w:rsidRPr="00CB1E6A">
              <w:rPr>
                <w:rFonts w:asciiTheme="majorBidi" w:hAnsiTheme="majorBidi" w:cstheme="majorBidi"/>
                <w:lang w:val="en-GB"/>
              </w:rPr>
              <w:t>0</w:t>
            </w:r>
          </w:p>
        </w:tc>
      </w:tr>
      <w:tr w:rsidR="00CB1E6A" w:rsidRPr="00CB1E6A" w14:paraId="0592CFB0" w14:textId="77777777" w:rsidTr="00D503AA">
        <w:trPr>
          <w:trHeight w:val="360"/>
        </w:trPr>
        <w:tc>
          <w:tcPr>
            <w:tcW w:w="2552" w:type="dxa"/>
            <w:tcBorders>
              <w:top w:val="nil"/>
              <w:left w:val="nil"/>
              <w:bottom w:val="nil"/>
              <w:right w:val="nil"/>
            </w:tcBorders>
            <w:shd w:val="clear" w:color="auto" w:fill="auto"/>
            <w:noWrap/>
            <w:vAlign w:val="bottom"/>
            <w:hideMark/>
          </w:tcPr>
          <w:p w14:paraId="55D3BD40"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37102062" w14:textId="77777777" w:rsidR="00735FD4" w:rsidRPr="00CB1E6A" w:rsidRDefault="00735FD4" w:rsidP="00136F56">
            <w:pPr>
              <w:rPr>
                <w:rFonts w:asciiTheme="majorBidi" w:hAnsiTheme="majorBidi" w:cstheme="majorBidi"/>
              </w:rPr>
            </w:pPr>
            <w:r w:rsidRPr="00CB1E6A">
              <w:rPr>
                <w:rFonts w:asciiTheme="majorBidi" w:hAnsiTheme="majorBidi" w:cstheme="majorBidi"/>
              </w:rPr>
              <w:t>S.D (%)</w:t>
            </w:r>
          </w:p>
        </w:tc>
        <w:tc>
          <w:tcPr>
            <w:tcW w:w="876" w:type="dxa"/>
            <w:tcBorders>
              <w:top w:val="nil"/>
              <w:left w:val="nil"/>
              <w:bottom w:val="nil"/>
              <w:right w:val="nil"/>
            </w:tcBorders>
            <w:shd w:val="clear" w:color="auto" w:fill="auto"/>
            <w:noWrap/>
            <w:vAlign w:val="bottom"/>
            <w:hideMark/>
          </w:tcPr>
          <w:p w14:paraId="00B72B2B" w14:textId="38389B4B" w:rsidR="00735FD4" w:rsidRPr="00E26075" w:rsidRDefault="00735FD4" w:rsidP="00136F56">
            <w:pPr>
              <w:jc w:val="center"/>
              <w:rPr>
                <w:rFonts w:asciiTheme="majorBidi" w:hAnsiTheme="majorBidi" w:cstheme="majorBidi"/>
                <w:lang w:val="en-GB"/>
              </w:rPr>
            </w:pPr>
            <w:r w:rsidRPr="00CB1E6A">
              <w:rPr>
                <w:rFonts w:asciiTheme="majorBidi" w:hAnsiTheme="majorBidi" w:cstheme="majorBidi"/>
              </w:rPr>
              <w:t>18.67</w:t>
            </w:r>
            <w:r w:rsidR="00E26075">
              <w:rPr>
                <w:rFonts w:asciiTheme="majorBidi" w:hAnsiTheme="majorBidi" w:cstheme="majorBidi"/>
                <w:lang w:val="en-GB"/>
              </w:rPr>
              <w:t>00</w:t>
            </w:r>
          </w:p>
        </w:tc>
        <w:tc>
          <w:tcPr>
            <w:tcW w:w="973" w:type="dxa"/>
            <w:tcBorders>
              <w:top w:val="nil"/>
              <w:left w:val="nil"/>
              <w:bottom w:val="nil"/>
              <w:right w:val="nil"/>
            </w:tcBorders>
            <w:shd w:val="clear" w:color="auto" w:fill="auto"/>
            <w:noWrap/>
            <w:vAlign w:val="bottom"/>
            <w:hideMark/>
          </w:tcPr>
          <w:p w14:paraId="0DFFC2C0" w14:textId="1B713C47" w:rsidR="00735FD4" w:rsidRPr="00E26075" w:rsidRDefault="00735FD4" w:rsidP="00136F56">
            <w:pPr>
              <w:jc w:val="center"/>
              <w:rPr>
                <w:rFonts w:asciiTheme="majorBidi" w:hAnsiTheme="majorBidi" w:cstheme="majorBidi"/>
                <w:lang w:val="en-GB"/>
              </w:rPr>
            </w:pPr>
            <w:r w:rsidRPr="00CB1E6A">
              <w:rPr>
                <w:rFonts w:asciiTheme="majorBidi" w:hAnsiTheme="majorBidi" w:cstheme="majorBidi"/>
              </w:rPr>
              <w:t>15.33</w:t>
            </w:r>
            <w:r w:rsidR="00E26075">
              <w:rPr>
                <w:rFonts w:asciiTheme="majorBidi" w:hAnsiTheme="majorBidi" w:cstheme="majorBidi"/>
                <w:lang w:val="en-GB"/>
              </w:rPr>
              <w:t>00</w:t>
            </w:r>
          </w:p>
        </w:tc>
        <w:tc>
          <w:tcPr>
            <w:tcW w:w="893" w:type="dxa"/>
            <w:tcBorders>
              <w:top w:val="nil"/>
              <w:left w:val="nil"/>
              <w:bottom w:val="nil"/>
              <w:right w:val="nil"/>
            </w:tcBorders>
            <w:shd w:val="clear" w:color="auto" w:fill="auto"/>
            <w:noWrap/>
            <w:vAlign w:val="bottom"/>
            <w:hideMark/>
          </w:tcPr>
          <w:p w14:paraId="27DF0716"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6.19</w:t>
            </w:r>
          </w:p>
        </w:tc>
        <w:tc>
          <w:tcPr>
            <w:tcW w:w="933" w:type="dxa"/>
            <w:tcBorders>
              <w:top w:val="nil"/>
              <w:left w:val="nil"/>
              <w:bottom w:val="nil"/>
              <w:right w:val="nil"/>
            </w:tcBorders>
            <w:shd w:val="clear" w:color="auto" w:fill="auto"/>
            <w:noWrap/>
            <w:vAlign w:val="bottom"/>
            <w:hideMark/>
          </w:tcPr>
          <w:p w14:paraId="321F92F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3.64</w:t>
            </w:r>
          </w:p>
        </w:tc>
        <w:tc>
          <w:tcPr>
            <w:tcW w:w="996" w:type="dxa"/>
            <w:tcBorders>
              <w:top w:val="nil"/>
              <w:left w:val="nil"/>
              <w:bottom w:val="nil"/>
              <w:right w:val="nil"/>
            </w:tcBorders>
            <w:shd w:val="clear" w:color="auto" w:fill="auto"/>
            <w:noWrap/>
            <w:vAlign w:val="bottom"/>
            <w:hideMark/>
          </w:tcPr>
          <w:p w14:paraId="00563097" w14:textId="7D946CE1"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31.91</w:t>
            </w:r>
            <w:r w:rsidR="009D22DB">
              <w:rPr>
                <w:rFonts w:asciiTheme="majorBidi" w:hAnsiTheme="majorBidi" w:cstheme="majorBidi"/>
                <w:lang w:val="en-GB"/>
              </w:rPr>
              <w:t>00</w:t>
            </w:r>
          </w:p>
        </w:tc>
      </w:tr>
      <w:tr w:rsidR="00CB1E6A" w:rsidRPr="00CB1E6A" w14:paraId="0F83E420" w14:textId="77777777" w:rsidTr="00D503AA">
        <w:trPr>
          <w:trHeight w:val="360"/>
        </w:trPr>
        <w:tc>
          <w:tcPr>
            <w:tcW w:w="2552" w:type="dxa"/>
            <w:tcBorders>
              <w:top w:val="nil"/>
              <w:left w:val="nil"/>
              <w:bottom w:val="nil"/>
              <w:right w:val="nil"/>
            </w:tcBorders>
            <w:shd w:val="clear" w:color="auto" w:fill="auto"/>
            <w:noWrap/>
            <w:vAlign w:val="bottom"/>
            <w:hideMark/>
          </w:tcPr>
          <w:p w14:paraId="6C363EF5"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781A2D6B" w14:textId="1199C80B" w:rsidR="00735FD4" w:rsidRPr="00CB1E6A" w:rsidRDefault="00413E8E" w:rsidP="00136F56">
            <w:pPr>
              <w:rPr>
                <w:rFonts w:asciiTheme="majorBidi" w:hAnsiTheme="majorBidi" w:cstheme="majorBidi"/>
              </w:rPr>
            </w:pPr>
            <w:r w:rsidRPr="00413E8E">
              <w:rPr>
                <w:rFonts w:asciiTheme="majorBidi" w:hAnsiTheme="majorBidi" w:cstheme="majorBidi"/>
                <w:i/>
                <w:iCs/>
              </w:rPr>
              <w:t>χ</w:t>
            </w:r>
            <w:r w:rsidR="00735FD4" w:rsidRPr="00CB1E6A">
              <w:rPr>
                <w:rFonts w:asciiTheme="majorBidi" w:hAnsiTheme="majorBidi" w:cstheme="majorBidi"/>
                <w:vertAlign w:val="superscript"/>
              </w:rPr>
              <w:t>2</w:t>
            </w:r>
          </w:p>
        </w:tc>
        <w:tc>
          <w:tcPr>
            <w:tcW w:w="876" w:type="dxa"/>
            <w:tcBorders>
              <w:top w:val="nil"/>
              <w:left w:val="nil"/>
              <w:bottom w:val="nil"/>
              <w:right w:val="nil"/>
            </w:tcBorders>
            <w:shd w:val="clear" w:color="auto" w:fill="auto"/>
            <w:noWrap/>
            <w:vAlign w:val="bottom"/>
            <w:hideMark/>
          </w:tcPr>
          <w:p w14:paraId="1F4D4D3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6942</w:t>
            </w:r>
          </w:p>
        </w:tc>
        <w:tc>
          <w:tcPr>
            <w:tcW w:w="973" w:type="dxa"/>
            <w:tcBorders>
              <w:top w:val="nil"/>
              <w:left w:val="nil"/>
              <w:bottom w:val="nil"/>
              <w:right w:val="nil"/>
            </w:tcBorders>
            <w:shd w:val="clear" w:color="auto" w:fill="auto"/>
            <w:noWrap/>
            <w:vAlign w:val="bottom"/>
            <w:hideMark/>
          </w:tcPr>
          <w:p w14:paraId="7399289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7415</w:t>
            </w:r>
          </w:p>
        </w:tc>
        <w:tc>
          <w:tcPr>
            <w:tcW w:w="893" w:type="dxa"/>
            <w:tcBorders>
              <w:top w:val="nil"/>
              <w:left w:val="nil"/>
              <w:bottom w:val="nil"/>
              <w:right w:val="nil"/>
            </w:tcBorders>
            <w:shd w:val="clear" w:color="auto" w:fill="auto"/>
            <w:noWrap/>
            <w:vAlign w:val="bottom"/>
            <w:hideMark/>
          </w:tcPr>
          <w:p w14:paraId="55B7770F" w14:textId="6E83AB39"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5.144</w:t>
            </w:r>
            <w:r w:rsidR="009D22DB">
              <w:rPr>
                <w:rFonts w:asciiTheme="majorBidi" w:hAnsiTheme="majorBidi" w:cstheme="majorBidi"/>
                <w:lang w:val="en-GB"/>
              </w:rPr>
              <w:t>0</w:t>
            </w:r>
          </w:p>
        </w:tc>
        <w:tc>
          <w:tcPr>
            <w:tcW w:w="933" w:type="dxa"/>
            <w:tcBorders>
              <w:top w:val="nil"/>
              <w:left w:val="nil"/>
              <w:bottom w:val="nil"/>
              <w:right w:val="nil"/>
            </w:tcBorders>
            <w:shd w:val="clear" w:color="auto" w:fill="auto"/>
            <w:noWrap/>
            <w:vAlign w:val="bottom"/>
            <w:hideMark/>
          </w:tcPr>
          <w:p w14:paraId="7A5F4F7D" w14:textId="4C4C8A97"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4.988</w:t>
            </w:r>
            <w:r w:rsidR="009D22DB">
              <w:rPr>
                <w:rFonts w:asciiTheme="majorBidi" w:hAnsiTheme="majorBidi" w:cstheme="majorBidi"/>
                <w:lang w:val="en-GB"/>
              </w:rPr>
              <w:t>0</w:t>
            </w:r>
          </w:p>
        </w:tc>
        <w:tc>
          <w:tcPr>
            <w:tcW w:w="996" w:type="dxa"/>
            <w:tcBorders>
              <w:top w:val="nil"/>
              <w:left w:val="nil"/>
              <w:bottom w:val="nil"/>
              <w:right w:val="nil"/>
            </w:tcBorders>
            <w:shd w:val="clear" w:color="auto" w:fill="auto"/>
            <w:noWrap/>
            <w:vAlign w:val="bottom"/>
            <w:hideMark/>
          </w:tcPr>
          <w:p w14:paraId="357974D5" w14:textId="1A57F364"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20.91</w:t>
            </w:r>
            <w:r w:rsidR="009D22DB">
              <w:rPr>
                <w:rFonts w:asciiTheme="majorBidi" w:hAnsiTheme="majorBidi" w:cstheme="majorBidi"/>
                <w:lang w:val="en-GB"/>
              </w:rPr>
              <w:t>00</w:t>
            </w:r>
          </w:p>
        </w:tc>
      </w:tr>
      <w:tr w:rsidR="00CB1E6A" w:rsidRPr="00CB1E6A" w14:paraId="6092A664" w14:textId="77777777" w:rsidTr="00D503AA">
        <w:trPr>
          <w:trHeight w:val="324"/>
        </w:trPr>
        <w:tc>
          <w:tcPr>
            <w:tcW w:w="2552" w:type="dxa"/>
            <w:tcBorders>
              <w:top w:val="nil"/>
              <w:left w:val="nil"/>
              <w:bottom w:val="nil"/>
              <w:right w:val="nil"/>
            </w:tcBorders>
            <w:shd w:val="clear" w:color="auto" w:fill="auto"/>
            <w:noWrap/>
            <w:vAlign w:val="bottom"/>
            <w:hideMark/>
          </w:tcPr>
          <w:p w14:paraId="51D363CF"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35A8E147" w14:textId="77777777" w:rsidR="00735FD4" w:rsidRPr="00CB1E6A" w:rsidRDefault="00735FD4" w:rsidP="00136F56">
            <w:pPr>
              <w:rPr>
                <w:rFonts w:asciiTheme="majorBidi" w:hAnsiTheme="majorBidi" w:cstheme="majorBidi"/>
              </w:rPr>
            </w:pPr>
            <w:r w:rsidRPr="00CB1E6A">
              <w:rPr>
                <w:rFonts w:asciiTheme="majorBidi" w:hAnsiTheme="majorBidi" w:cstheme="majorBidi"/>
              </w:rPr>
              <w:t>ARE</w:t>
            </w:r>
          </w:p>
        </w:tc>
        <w:tc>
          <w:tcPr>
            <w:tcW w:w="876" w:type="dxa"/>
            <w:tcBorders>
              <w:top w:val="nil"/>
              <w:left w:val="nil"/>
              <w:bottom w:val="nil"/>
              <w:right w:val="nil"/>
            </w:tcBorders>
            <w:shd w:val="clear" w:color="auto" w:fill="auto"/>
            <w:noWrap/>
            <w:vAlign w:val="bottom"/>
            <w:hideMark/>
          </w:tcPr>
          <w:p w14:paraId="2AD73BE8" w14:textId="2BEE726B"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11.94</w:t>
            </w:r>
            <w:r w:rsidR="009D22DB">
              <w:rPr>
                <w:rFonts w:asciiTheme="majorBidi" w:hAnsiTheme="majorBidi" w:cstheme="majorBidi"/>
                <w:lang w:val="en-GB"/>
              </w:rPr>
              <w:t>00</w:t>
            </w:r>
          </w:p>
        </w:tc>
        <w:tc>
          <w:tcPr>
            <w:tcW w:w="973" w:type="dxa"/>
            <w:tcBorders>
              <w:top w:val="nil"/>
              <w:left w:val="nil"/>
              <w:bottom w:val="nil"/>
              <w:right w:val="nil"/>
            </w:tcBorders>
            <w:shd w:val="clear" w:color="auto" w:fill="auto"/>
            <w:noWrap/>
            <w:vAlign w:val="bottom"/>
            <w:hideMark/>
          </w:tcPr>
          <w:p w14:paraId="1E22085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8.6989</w:t>
            </w:r>
          </w:p>
        </w:tc>
        <w:tc>
          <w:tcPr>
            <w:tcW w:w="893" w:type="dxa"/>
            <w:tcBorders>
              <w:top w:val="nil"/>
              <w:left w:val="nil"/>
              <w:bottom w:val="nil"/>
              <w:right w:val="nil"/>
            </w:tcBorders>
            <w:shd w:val="clear" w:color="auto" w:fill="auto"/>
            <w:noWrap/>
            <w:vAlign w:val="bottom"/>
            <w:hideMark/>
          </w:tcPr>
          <w:p w14:paraId="1AA63837" w14:textId="54461748"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23.55</w:t>
            </w:r>
            <w:r w:rsidR="009D22DB">
              <w:rPr>
                <w:rFonts w:asciiTheme="majorBidi" w:hAnsiTheme="majorBidi" w:cstheme="majorBidi"/>
                <w:lang w:val="en-GB"/>
              </w:rPr>
              <w:t>00</w:t>
            </w:r>
          </w:p>
        </w:tc>
        <w:tc>
          <w:tcPr>
            <w:tcW w:w="933" w:type="dxa"/>
            <w:tcBorders>
              <w:top w:val="nil"/>
              <w:left w:val="nil"/>
              <w:bottom w:val="nil"/>
              <w:right w:val="nil"/>
            </w:tcBorders>
            <w:shd w:val="clear" w:color="auto" w:fill="auto"/>
            <w:noWrap/>
            <w:vAlign w:val="bottom"/>
            <w:hideMark/>
          </w:tcPr>
          <w:p w14:paraId="75C74435" w14:textId="075D558E"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18.71</w:t>
            </w:r>
            <w:r w:rsidR="009D22DB">
              <w:rPr>
                <w:rFonts w:asciiTheme="majorBidi" w:hAnsiTheme="majorBidi" w:cstheme="majorBidi"/>
                <w:lang w:val="en-GB"/>
              </w:rPr>
              <w:t>00</w:t>
            </w:r>
          </w:p>
        </w:tc>
        <w:tc>
          <w:tcPr>
            <w:tcW w:w="996" w:type="dxa"/>
            <w:tcBorders>
              <w:top w:val="nil"/>
              <w:left w:val="nil"/>
              <w:bottom w:val="nil"/>
              <w:right w:val="nil"/>
            </w:tcBorders>
            <w:shd w:val="clear" w:color="auto" w:fill="auto"/>
            <w:noWrap/>
            <w:vAlign w:val="bottom"/>
            <w:hideMark/>
          </w:tcPr>
          <w:p w14:paraId="7890A83A" w14:textId="1CB7E33A"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41.46</w:t>
            </w:r>
            <w:r w:rsidR="009D22DB">
              <w:rPr>
                <w:rFonts w:asciiTheme="majorBidi" w:hAnsiTheme="majorBidi" w:cstheme="majorBidi"/>
                <w:lang w:val="en-GB"/>
              </w:rPr>
              <w:t>00</w:t>
            </w:r>
          </w:p>
        </w:tc>
      </w:tr>
      <w:tr w:rsidR="00CB1E6A" w:rsidRPr="00CB1E6A" w14:paraId="3EFEC60B" w14:textId="77777777" w:rsidTr="00D503AA">
        <w:trPr>
          <w:trHeight w:val="324"/>
        </w:trPr>
        <w:tc>
          <w:tcPr>
            <w:tcW w:w="2552" w:type="dxa"/>
            <w:tcBorders>
              <w:top w:val="nil"/>
              <w:left w:val="nil"/>
              <w:bottom w:val="nil"/>
              <w:right w:val="nil"/>
            </w:tcBorders>
            <w:shd w:val="clear" w:color="auto" w:fill="auto"/>
            <w:noWrap/>
            <w:vAlign w:val="bottom"/>
            <w:hideMark/>
          </w:tcPr>
          <w:p w14:paraId="366F85A9" w14:textId="77777777" w:rsidR="00735FD4" w:rsidRPr="00CB1E6A" w:rsidRDefault="00735FD4" w:rsidP="00136F56">
            <w:pPr>
              <w:rPr>
                <w:rFonts w:asciiTheme="majorBidi" w:hAnsiTheme="majorBidi" w:cstheme="majorBidi"/>
              </w:rPr>
            </w:pPr>
            <w:r w:rsidRPr="00CB1E6A">
              <w:rPr>
                <w:rFonts w:asciiTheme="majorBidi" w:hAnsiTheme="majorBidi" w:cstheme="majorBidi"/>
              </w:rPr>
              <w:t>PSEUDO SECOND ORDER</w:t>
            </w:r>
          </w:p>
        </w:tc>
        <w:tc>
          <w:tcPr>
            <w:tcW w:w="2262" w:type="dxa"/>
            <w:tcBorders>
              <w:top w:val="nil"/>
              <w:left w:val="nil"/>
              <w:bottom w:val="nil"/>
              <w:right w:val="nil"/>
            </w:tcBorders>
            <w:shd w:val="clear" w:color="auto" w:fill="auto"/>
            <w:noWrap/>
            <w:vAlign w:val="bottom"/>
            <w:hideMark/>
          </w:tcPr>
          <w:p w14:paraId="6F677F81" w14:textId="1F14F530" w:rsidR="00735FD4" w:rsidRPr="00CB1E6A" w:rsidRDefault="00735FD4" w:rsidP="00136F56">
            <w:pP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e</w:t>
            </w:r>
            <w:r w:rsidRPr="00CB1E6A">
              <w:rPr>
                <w:rFonts w:asciiTheme="majorBidi" w:hAnsiTheme="majorBidi" w:cstheme="majorBidi"/>
              </w:rPr>
              <w:t xml:space="preserve"> Cal (mg/g)</w:t>
            </w:r>
          </w:p>
        </w:tc>
        <w:tc>
          <w:tcPr>
            <w:tcW w:w="876" w:type="dxa"/>
            <w:tcBorders>
              <w:top w:val="nil"/>
              <w:left w:val="nil"/>
              <w:bottom w:val="nil"/>
              <w:right w:val="nil"/>
            </w:tcBorders>
            <w:shd w:val="clear" w:color="auto" w:fill="auto"/>
            <w:noWrap/>
            <w:vAlign w:val="bottom"/>
            <w:hideMark/>
          </w:tcPr>
          <w:p w14:paraId="7093734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3912</w:t>
            </w:r>
          </w:p>
        </w:tc>
        <w:tc>
          <w:tcPr>
            <w:tcW w:w="973" w:type="dxa"/>
            <w:tcBorders>
              <w:top w:val="nil"/>
              <w:left w:val="nil"/>
              <w:bottom w:val="nil"/>
              <w:right w:val="nil"/>
            </w:tcBorders>
            <w:shd w:val="clear" w:color="auto" w:fill="auto"/>
            <w:noWrap/>
            <w:vAlign w:val="bottom"/>
            <w:hideMark/>
          </w:tcPr>
          <w:p w14:paraId="63B9FE3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4.1581</w:t>
            </w:r>
          </w:p>
        </w:tc>
        <w:tc>
          <w:tcPr>
            <w:tcW w:w="893" w:type="dxa"/>
            <w:tcBorders>
              <w:top w:val="nil"/>
              <w:left w:val="nil"/>
              <w:bottom w:val="nil"/>
              <w:right w:val="nil"/>
            </w:tcBorders>
            <w:shd w:val="clear" w:color="auto" w:fill="auto"/>
            <w:noWrap/>
            <w:vAlign w:val="bottom"/>
            <w:hideMark/>
          </w:tcPr>
          <w:p w14:paraId="7159C629" w14:textId="0B6F2B34"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6.25</w:t>
            </w:r>
            <w:r w:rsidR="009D22DB">
              <w:rPr>
                <w:rFonts w:asciiTheme="majorBidi" w:hAnsiTheme="majorBidi" w:cstheme="majorBidi"/>
                <w:lang w:val="en-GB"/>
              </w:rPr>
              <w:t>00</w:t>
            </w:r>
          </w:p>
        </w:tc>
        <w:tc>
          <w:tcPr>
            <w:tcW w:w="933" w:type="dxa"/>
            <w:tcBorders>
              <w:top w:val="nil"/>
              <w:left w:val="nil"/>
              <w:bottom w:val="nil"/>
              <w:right w:val="nil"/>
            </w:tcBorders>
            <w:shd w:val="clear" w:color="auto" w:fill="auto"/>
            <w:noWrap/>
            <w:vAlign w:val="bottom"/>
            <w:hideMark/>
          </w:tcPr>
          <w:p w14:paraId="1C1418B8"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8.4459</w:t>
            </w:r>
          </w:p>
        </w:tc>
        <w:tc>
          <w:tcPr>
            <w:tcW w:w="996" w:type="dxa"/>
            <w:tcBorders>
              <w:top w:val="nil"/>
              <w:left w:val="nil"/>
              <w:bottom w:val="nil"/>
              <w:right w:val="nil"/>
            </w:tcBorders>
            <w:shd w:val="clear" w:color="auto" w:fill="auto"/>
            <w:noWrap/>
            <w:vAlign w:val="bottom"/>
            <w:hideMark/>
          </w:tcPr>
          <w:p w14:paraId="4A050E3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2.8369</w:t>
            </w:r>
          </w:p>
        </w:tc>
      </w:tr>
      <w:tr w:rsidR="00CB1E6A" w:rsidRPr="00CB1E6A" w14:paraId="689A8793" w14:textId="77777777" w:rsidTr="00D503AA">
        <w:trPr>
          <w:trHeight w:val="360"/>
        </w:trPr>
        <w:tc>
          <w:tcPr>
            <w:tcW w:w="2552" w:type="dxa"/>
            <w:tcBorders>
              <w:top w:val="nil"/>
              <w:left w:val="nil"/>
              <w:bottom w:val="nil"/>
              <w:right w:val="nil"/>
            </w:tcBorders>
            <w:shd w:val="clear" w:color="auto" w:fill="auto"/>
            <w:noWrap/>
            <w:vAlign w:val="bottom"/>
            <w:hideMark/>
          </w:tcPr>
          <w:p w14:paraId="4F007614"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5FBEAE30" w14:textId="352EFF63" w:rsidR="00735FD4" w:rsidRPr="00CB1E6A" w:rsidRDefault="00000000" w:rsidP="00136F56">
            <w:pPr>
              <w:rPr>
                <w:rFonts w:asciiTheme="majorBidi" w:hAnsiTheme="majorBidi" w:cstheme="majorBidi"/>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9D22DB" w:rsidRPr="00CB1E6A">
              <w:rPr>
                <w:rFonts w:asciiTheme="majorBidi" w:hAnsiTheme="majorBidi" w:cstheme="majorBidi"/>
              </w:rPr>
              <w:t xml:space="preserve"> </w:t>
            </w:r>
            <w:r w:rsidR="00735FD4" w:rsidRPr="00CB1E6A">
              <w:rPr>
                <w:rFonts w:asciiTheme="majorBidi" w:hAnsiTheme="majorBidi" w:cstheme="majorBidi"/>
              </w:rPr>
              <w:t>(g mg</w:t>
            </w:r>
            <w:r w:rsidR="00735FD4" w:rsidRPr="00CB1E6A">
              <w:rPr>
                <w:rFonts w:asciiTheme="majorBidi" w:hAnsiTheme="majorBidi" w:cstheme="majorBidi"/>
                <w:vertAlign w:val="superscript"/>
              </w:rPr>
              <w:t>-1</w:t>
            </w:r>
            <w:r w:rsidR="00735FD4" w:rsidRPr="00CB1E6A">
              <w:rPr>
                <w:rFonts w:asciiTheme="majorBidi" w:hAnsiTheme="majorBidi" w:cstheme="majorBidi"/>
              </w:rPr>
              <w:t xml:space="preserve"> min</w:t>
            </w:r>
            <w:r w:rsidR="00735FD4" w:rsidRPr="00CB1E6A">
              <w:rPr>
                <w:rFonts w:asciiTheme="majorBidi" w:hAnsiTheme="majorBidi" w:cstheme="majorBidi"/>
                <w:vertAlign w:val="superscript"/>
              </w:rPr>
              <w:t>-1</w:t>
            </w:r>
            <w:r w:rsidR="00735FD4" w:rsidRPr="00CB1E6A">
              <w:rPr>
                <w:rFonts w:asciiTheme="majorBidi" w:hAnsiTheme="majorBidi" w:cstheme="majorBidi"/>
              </w:rPr>
              <w:t>)</w:t>
            </w:r>
          </w:p>
        </w:tc>
        <w:tc>
          <w:tcPr>
            <w:tcW w:w="876" w:type="dxa"/>
            <w:tcBorders>
              <w:top w:val="nil"/>
              <w:left w:val="nil"/>
              <w:bottom w:val="nil"/>
              <w:right w:val="nil"/>
            </w:tcBorders>
            <w:shd w:val="clear" w:color="auto" w:fill="auto"/>
            <w:noWrap/>
            <w:vAlign w:val="bottom"/>
            <w:hideMark/>
          </w:tcPr>
          <w:p w14:paraId="312D47DF" w14:textId="4F29A851"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2</w:t>
            </w:r>
            <w:r w:rsidR="009D22DB">
              <w:rPr>
                <w:rFonts w:asciiTheme="majorBidi" w:hAnsiTheme="majorBidi" w:cstheme="majorBidi"/>
                <w:lang w:val="en-GB"/>
              </w:rPr>
              <w:t>00</w:t>
            </w:r>
          </w:p>
        </w:tc>
        <w:tc>
          <w:tcPr>
            <w:tcW w:w="973" w:type="dxa"/>
            <w:tcBorders>
              <w:top w:val="nil"/>
              <w:left w:val="nil"/>
              <w:bottom w:val="nil"/>
              <w:right w:val="nil"/>
            </w:tcBorders>
            <w:shd w:val="clear" w:color="auto" w:fill="auto"/>
            <w:noWrap/>
            <w:vAlign w:val="bottom"/>
            <w:hideMark/>
          </w:tcPr>
          <w:p w14:paraId="312B0716" w14:textId="6C0AF5A1"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1</w:t>
            </w:r>
            <w:r w:rsidR="009D22DB">
              <w:rPr>
                <w:rFonts w:asciiTheme="majorBidi" w:hAnsiTheme="majorBidi" w:cstheme="majorBidi"/>
                <w:lang w:val="en-GB"/>
              </w:rPr>
              <w:t>00</w:t>
            </w:r>
          </w:p>
        </w:tc>
        <w:tc>
          <w:tcPr>
            <w:tcW w:w="893" w:type="dxa"/>
            <w:tcBorders>
              <w:top w:val="nil"/>
              <w:left w:val="nil"/>
              <w:bottom w:val="nil"/>
              <w:right w:val="nil"/>
            </w:tcBorders>
            <w:shd w:val="clear" w:color="auto" w:fill="auto"/>
            <w:noWrap/>
            <w:vAlign w:val="bottom"/>
            <w:hideMark/>
          </w:tcPr>
          <w:p w14:paraId="5ABB9EFF" w14:textId="2CBD84A4"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2</w:t>
            </w:r>
            <w:r w:rsidR="009D22DB">
              <w:rPr>
                <w:rFonts w:asciiTheme="majorBidi" w:hAnsiTheme="majorBidi" w:cstheme="majorBidi"/>
                <w:lang w:val="en-GB"/>
              </w:rPr>
              <w:t>00</w:t>
            </w:r>
          </w:p>
        </w:tc>
        <w:tc>
          <w:tcPr>
            <w:tcW w:w="933" w:type="dxa"/>
            <w:tcBorders>
              <w:top w:val="nil"/>
              <w:left w:val="nil"/>
              <w:bottom w:val="nil"/>
              <w:right w:val="nil"/>
            </w:tcBorders>
            <w:shd w:val="clear" w:color="auto" w:fill="auto"/>
            <w:noWrap/>
            <w:vAlign w:val="bottom"/>
            <w:hideMark/>
          </w:tcPr>
          <w:p w14:paraId="6ACF8BD4" w14:textId="201FDB9D"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1</w:t>
            </w:r>
            <w:r w:rsidR="009D22DB">
              <w:rPr>
                <w:rFonts w:asciiTheme="majorBidi" w:hAnsiTheme="majorBidi" w:cstheme="majorBidi"/>
                <w:lang w:val="en-GB"/>
              </w:rPr>
              <w:t>00</w:t>
            </w:r>
          </w:p>
        </w:tc>
        <w:tc>
          <w:tcPr>
            <w:tcW w:w="996" w:type="dxa"/>
            <w:tcBorders>
              <w:top w:val="nil"/>
              <w:left w:val="nil"/>
              <w:bottom w:val="nil"/>
              <w:right w:val="nil"/>
            </w:tcBorders>
            <w:shd w:val="clear" w:color="auto" w:fill="auto"/>
            <w:noWrap/>
            <w:vAlign w:val="bottom"/>
            <w:hideMark/>
          </w:tcPr>
          <w:p w14:paraId="37343323" w14:textId="7CB99FB0"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1</w:t>
            </w:r>
            <w:r w:rsidR="009D22DB">
              <w:rPr>
                <w:rFonts w:asciiTheme="majorBidi" w:hAnsiTheme="majorBidi" w:cstheme="majorBidi"/>
                <w:lang w:val="en-GB"/>
              </w:rPr>
              <w:t>00</w:t>
            </w:r>
          </w:p>
        </w:tc>
      </w:tr>
      <w:tr w:rsidR="00CB1E6A" w:rsidRPr="00CB1E6A" w14:paraId="40B48135" w14:textId="77777777" w:rsidTr="00D503AA">
        <w:trPr>
          <w:trHeight w:val="360"/>
        </w:trPr>
        <w:tc>
          <w:tcPr>
            <w:tcW w:w="2552" w:type="dxa"/>
            <w:tcBorders>
              <w:top w:val="nil"/>
              <w:left w:val="nil"/>
              <w:bottom w:val="nil"/>
              <w:right w:val="nil"/>
            </w:tcBorders>
            <w:shd w:val="clear" w:color="auto" w:fill="auto"/>
            <w:noWrap/>
            <w:vAlign w:val="bottom"/>
            <w:hideMark/>
          </w:tcPr>
          <w:p w14:paraId="0B5005A5"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17F54C5B" w14:textId="77777777" w:rsidR="00735FD4" w:rsidRPr="00CB1E6A" w:rsidRDefault="00735FD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876" w:type="dxa"/>
            <w:tcBorders>
              <w:top w:val="nil"/>
              <w:left w:val="nil"/>
              <w:bottom w:val="nil"/>
              <w:right w:val="nil"/>
            </w:tcBorders>
            <w:shd w:val="clear" w:color="auto" w:fill="auto"/>
            <w:noWrap/>
            <w:vAlign w:val="bottom"/>
            <w:hideMark/>
          </w:tcPr>
          <w:p w14:paraId="387F087D" w14:textId="1FC1EBCA"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995</w:t>
            </w:r>
            <w:r w:rsidR="009D22DB">
              <w:rPr>
                <w:rFonts w:asciiTheme="majorBidi" w:hAnsiTheme="majorBidi" w:cstheme="majorBidi"/>
                <w:lang w:val="en-GB"/>
              </w:rPr>
              <w:t>0</w:t>
            </w:r>
          </w:p>
        </w:tc>
        <w:tc>
          <w:tcPr>
            <w:tcW w:w="973" w:type="dxa"/>
            <w:tcBorders>
              <w:top w:val="nil"/>
              <w:left w:val="nil"/>
              <w:bottom w:val="nil"/>
              <w:right w:val="nil"/>
            </w:tcBorders>
            <w:shd w:val="clear" w:color="auto" w:fill="auto"/>
            <w:noWrap/>
            <w:vAlign w:val="bottom"/>
            <w:hideMark/>
          </w:tcPr>
          <w:p w14:paraId="7C757D8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919</w:t>
            </w:r>
          </w:p>
        </w:tc>
        <w:tc>
          <w:tcPr>
            <w:tcW w:w="893" w:type="dxa"/>
            <w:tcBorders>
              <w:top w:val="nil"/>
              <w:left w:val="nil"/>
              <w:bottom w:val="nil"/>
              <w:right w:val="nil"/>
            </w:tcBorders>
            <w:shd w:val="clear" w:color="auto" w:fill="auto"/>
            <w:noWrap/>
            <w:vAlign w:val="bottom"/>
            <w:hideMark/>
          </w:tcPr>
          <w:p w14:paraId="425E5168"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968</w:t>
            </w:r>
          </w:p>
        </w:tc>
        <w:tc>
          <w:tcPr>
            <w:tcW w:w="933" w:type="dxa"/>
            <w:tcBorders>
              <w:top w:val="nil"/>
              <w:left w:val="nil"/>
              <w:bottom w:val="nil"/>
              <w:right w:val="nil"/>
            </w:tcBorders>
            <w:shd w:val="clear" w:color="auto" w:fill="auto"/>
            <w:noWrap/>
            <w:vAlign w:val="bottom"/>
            <w:hideMark/>
          </w:tcPr>
          <w:p w14:paraId="3765CBD6"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976</w:t>
            </w:r>
          </w:p>
        </w:tc>
        <w:tc>
          <w:tcPr>
            <w:tcW w:w="996" w:type="dxa"/>
            <w:tcBorders>
              <w:top w:val="nil"/>
              <w:left w:val="nil"/>
              <w:bottom w:val="nil"/>
              <w:right w:val="nil"/>
            </w:tcBorders>
            <w:shd w:val="clear" w:color="auto" w:fill="auto"/>
            <w:noWrap/>
            <w:vAlign w:val="bottom"/>
            <w:hideMark/>
          </w:tcPr>
          <w:p w14:paraId="5749AE6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994</w:t>
            </w:r>
          </w:p>
        </w:tc>
      </w:tr>
      <w:tr w:rsidR="00CB1E6A" w:rsidRPr="00CB1E6A" w14:paraId="11E56DA5" w14:textId="77777777" w:rsidTr="00D503AA">
        <w:trPr>
          <w:trHeight w:val="336"/>
        </w:trPr>
        <w:tc>
          <w:tcPr>
            <w:tcW w:w="2552" w:type="dxa"/>
            <w:tcBorders>
              <w:top w:val="nil"/>
              <w:left w:val="nil"/>
              <w:bottom w:val="nil"/>
              <w:right w:val="nil"/>
            </w:tcBorders>
            <w:shd w:val="clear" w:color="auto" w:fill="auto"/>
            <w:noWrap/>
            <w:vAlign w:val="bottom"/>
            <w:hideMark/>
          </w:tcPr>
          <w:p w14:paraId="67CD9549"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54E4F2DA" w14:textId="77777777" w:rsidR="00735FD4" w:rsidRPr="00CB1E6A" w:rsidRDefault="00735FD4" w:rsidP="00136F56">
            <w:pPr>
              <w:rPr>
                <w:rFonts w:asciiTheme="majorBidi" w:hAnsiTheme="majorBidi" w:cstheme="majorBidi"/>
              </w:rPr>
            </w:pPr>
            <w:r w:rsidRPr="00CB1E6A">
              <w:rPr>
                <w:rFonts w:asciiTheme="majorBidi" w:hAnsiTheme="majorBidi" w:cstheme="majorBidi"/>
              </w:rPr>
              <w:t>S.D (%)</w:t>
            </w:r>
          </w:p>
        </w:tc>
        <w:tc>
          <w:tcPr>
            <w:tcW w:w="876" w:type="dxa"/>
            <w:tcBorders>
              <w:top w:val="nil"/>
              <w:left w:val="nil"/>
              <w:bottom w:val="nil"/>
              <w:right w:val="nil"/>
            </w:tcBorders>
            <w:shd w:val="clear" w:color="auto" w:fill="auto"/>
            <w:noWrap/>
            <w:vAlign w:val="bottom"/>
            <w:hideMark/>
          </w:tcPr>
          <w:p w14:paraId="6E456D2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7543</w:t>
            </w:r>
          </w:p>
        </w:tc>
        <w:tc>
          <w:tcPr>
            <w:tcW w:w="973" w:type="dxa"/>
            <w:tcBorders>
              <w:top w:val="nil"/>
              <w:left w:val="nil"/>
              <w:bottom w:val="nil"/>
              <w:right w:val="nil"/>
            </w:tcBorders>
            <w:shd w:val="clear" w:color="auto" w:fill="auto"/>
            <w:noWrap/>
            <w:vAlign w:val="bottom"/>
            <w:hideMark/>
          </w:tcPr>
          <w:p w14:paraId="7879A12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091</w:t>
            </w:r>
          </w:p>
        </w:tc>
        <w:tc>
          <w:tcPr>
            <w:tcW w:w="893" w:type="dxa"/>
            <w:tcBorders>
              <w:top w:val="nil"/>
              <w:left w:val="nil"/>
              <w:bottom w:val="nil"/>
              <w:right w:val="nil"/>
            </w:tcBorders>
            <w:shd w:val="clear" w:color="auto" w:fill="auto"/>
            <w:noWrap/>
            <w:vAlign w:val="bottom"/>
            <w:hideMark/>
          </w:tcPr>
          <w:p w14:paraId="6D2908B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1428</w:t>
            </w:r>
          </w:p>
        </w:tc>
        <w:tc>
          <w:tcPr>
            <w:tcW w:w="933" w:type="dxa"/>
            <w:tcBorders>
              <w:top w:val="nil"/>
              <w:left w:val="nil"/>
              <w:bottom w:val="nil"/>
              <w:right w:val="nil"/>
            </w:tcBorders>
            <w:shd w:val="clear" w:color="auto" w:fill="auto"/>
            <w:noWrap/>
            <w:vAlign w:val="bottom"/>
            <w:hideMark/>
          </w:tcPr>
          <w:p w14:paraId="5A4179A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1219</w:t>
            </w:r>
          </w:p>
        </w:tc>
        <w:tc>
          <w:tcPr>
            <w:tcW w:w="996" w:type="dxa"/>
            <w:tcBorders>
              <w:top w:val="nil"/>
              <w:left w:val="nil"/>
              <w:bottom w:val="nil"/>
              <w:right w:val="nil"/>
            </w:tcBorders>
            <w:shd w:val="clear" w:color="auto" w:fill="auto"/>
            <w:noWrap/>
            <w:vAlign w:val="bottom"/>
            <w:hideMark/>
          </w:tcPr>
          <w:p w14:paraId="1CE4D5A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0637</w:t>
            </w:r>
          </w:p>
        </w:tc>
      </w:tr>
      <w:tr w:rsidR="00CB1E6A" w:rsidRPr="00CB1E6A" w14:paraId="306D5E2E" w14:textId="77777777" w:rsidTr="00D503AA">
        <w:trPr>
          <w:trHeight w:val="336"/>
        </w:trPr>
        <w:tc>
          <w:tcPr>
            <w:tcW w:w="2552" w:type="dxa"/>
            <w:tcBorders>
              <w:top w:val="nil"/>
              <w:left w:val="nil"/>
              <w:bottom w:val="nil"/>
              <w:right w:val="nil"/>
            </w:tcBorders>
            <w:shd w:val="clear" w:color="auto" w:fill="auto"/>
            <w:noWrap/>
            <w:vAlign w:val="bottom"/>
            <w:hideMark/>
          </w:tcPr>
          <w:p w14:paraId="29ABFDBA"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4631978B" w14:textId="473D583E" w:rsidR="00735FD4" w:rsidRPr="00CB1E6A" w:rsidRDefault="00413E8E" w:rsidP="00136F56">
            <w:pPr>
              <w:rPr>
                <w:rFonts w:asciiTheme="majorBidi" w:hAnsiTheme="majorBidi" w:cstheme="majorBidi"/>
              </w:rPr>
            </w:pPr>
            <w:r w:rsidRPr="00413E8E">
              <w:rPr>
                <w:rFonts w:asciiTheme="majorBidi" w:hAnsiTheme="majorBidi" w:cstheme="majorBidi"/>
                <w:i/>
                <w:iCs/>
              </w:rPr>
              <w:t>χ</w:t>
            </w:r>
            <w:r w:rsidRPr="00CB1E6A">
              <w:rPr>
                <w:rFonts w:asciiTheme="majorBidi" w:hAnsiTheme="majorBidi" w:cstheme="majorBidi"/>
                <w:vertAlign w:val="superscript"/>
              </w:rPr>
              <w:t>2</w:t>
            </w:r>
          </w:p>
        </w:tc>
        <w:tc>
          <w:tcPr>
            <w:tcW w:w="876" w:type="dxa"/>
            <w:tcBorders>
              <w:top w:val="nil"/>
              <w:left w:val="nil"/>
              <w:bottom w:val="nil"/>
              <w:right w:val="nil"/>
            </w:tcBorders>
            <w:shd w:val="clear" w:color="auto" w:fill="auto"/>
            <w:noWrap/>
            <w:vAlign w:val="bottom"/>
            <w:hideMark/>
          </w:tcPr>
          <w:p w14:paraId="778F9A91"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0021</w:t>
            </w:r>
          </w:p>
        </w:tc>
        <w:tc>
          <w:tcPr>
            <w:tcW w:w="973" w:type="dxa"/>
            <w:tcBorders>
              <w:top w:val="nil"/>
              <w:left w:val="nil"/>
              <w:bottom w:val="nil"/>
              <w:right w:val="nil"/>
            </w:tcBorders>
            <w:shd w:val="clear" w:color="auto" w:fill="auto"/>
            <w:noWrap/>
            <w:vAlign w:val="bottom"/>
            <w:hideMark/>
          </w:tcPr>
          <w:p w14:paraId="5B299C2B" w14:textId="7C5FBECF" w:rsidR="00735FD4" w:rsidRPr="00CB1E6A" w:rsidRDefault="00735FD4" w:rsidP="00136F56">
            <w:pPr>
              <w:jc w:val="center"/>
              <w:rPr>
                <w:rFonts w:asciiTheme="majorBidi" w:hAnsiTheme="majorBidi" w:cstheme="majorBidi"/>
              </w:rPr>
            </w:pPr>
            <w:r w:rsidRPr="00CB1E6A">
              <w:rPr>
                <w:rFonts w:asciiTheme="majorBidi" w:hAnsiTheme="majorBidi" w:cstheme="majorBidi"/>
              </w:rPr>
              <w:t xml:space="preserve">5 </w:t>
            </w:r>
            <w:r w:rsidR="00E865F5" w:rsidRPr="00CB1E6A">
              <w:rPr>
                <w:rFonts w:asciiTheme="majorBidi" w:hAnsiTheme="majorBidi" w:cstheme="majorBidi"/>
                <w:lang w:val="en-GB"/>
              </w:rPr>
              <w:t>x</w:t>
            </w:r>
            <w:r w:rsidRPr="00CB1E6A">
              <w:rPr>
                <w:rFonts w:asciiTheme="majorBidi" w:hAnsiTheme="majorBidi" w:cstheme="majorBidi"/>
              </w:rPr>
              <w:t xml:space="preserve"> 10</w:t>
            </w:r>
            <w:r w:rsidRPr="00CB1E6A">
              <w:rPr>
                <w:rFonts w:asciiTheme="majorBidi" w:hAnsiTheme="majorBidi" w:cstheme="majorBidi"/>
                <w:vertAlign w:val="superscript"/>
              </w:rPr>
              <w:t>-5</w:t>
            </w:r>
          </w:p>
        </w:tc>
        <w:tc>
          <w:tcPr>
            <w:tcW w:w="893" w:type="dxa"/>
            <w:tcBorders>
              <w:top w:val="nil"/>
              <w:left w:val="nil"/>
              <w:bottom w:val="nil"/>
              <w:right w:val="nil"/>
            </w:tcBorders>
            <w:shd w:val="clear" w:color="auto" w:fill="auto"/>
            <w:noWrap/>
            <w:vAlign w:val="bottom"/>
            <w:hideMark/>
          </w:tcPr>
          <w:p w14:paraId="6659023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0002</w:t>
            </w:r>
          </w:p>
        </w:tc>
        <w:tc>
          <w:tcPr>
            <w:tcW w:w="933" w:type="dxa"/>
            <w:tcBorders>
              <w:top w:val="nil"/>
              <w:left w:val="nil"/>
              <w:bottom w:val="nil"/>
              <w:right w:val="nil"/>
            </w:tcBorders>
            <w:shd w:val="clear" w:color="auto" w:fill="auto"/>
            <w:noWrap/>
            <w:vAlign w:val="bottom"/>
            <w:hideMark/>
          </w:tcPr>
          <w:p w14:paraId="7FB828E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0002</w:t>
            </w:r>
          </w:p>
        </w:tc>
        <w:tc>
          <w:tcPr>
            <w:tcW w:w="996" w:type="dxa"/>
            <w:tcBorders>
              <w:top w:val="nil"/>
              <w:left w:val="nil"/>
              <w:bottom w:val="nil"/>
              <w:right w:val="nil"/>
            </w:tcBorders>
            <w:shd w:val="clear" w:color="auto" w:fill="auto"/>
            <w:noWrap/>
            <w:vAlign w:val="bottom"/>
            <w:hideMark/>
          </w:tcPr>
          <w:p w14:paraId="570686C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0874</w:t>
            </w:r>
          </w:p>
        </w:tc>
      </w:tr>
      <w:tr w:rsidR="00CB1E6A" w:rsidRPr="00CB1E6A" w14:paraId="06ADDFCD" w14:textId="77777777" w:rsidTr="00D503AA">
        <w:trPr>
          <w:trHeight w:val="276"/>
        </w:trPr>
        <w:tc>
          <w:tcPr>
            <w:tcW w:w="2552" w:type="dxa"/>
            <w:tcBorders>
              <w:top w:val="nil"/>
              <w:left w:val="nil"/>
              <w:bottom w:val="nil"/>
              <w:right w:val="nil"/>
            </w:tcBorders>
            <w:shd w:val="clear" w:color="auto" w:fill="auto"/>
            <w:noWrap/>
            <w:vAlign w:val="bottom"/>
            <w:hideMark/>
          </w:tcPr>
          <w:p w14:paraId="6EC2D50A"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4373C1AA" w14:textId="77777777" w:rsidR="00735FD4" w:rsidRPr="00CB1E6A" w:rsidRDefault="00735FD4" w:rsidP="00136F56">
            <w:pPr>
              <w:rPr>
                <w:rFonts w:asciiTheme="majorBidi" w:hAnsiTheme="majorBidi" w:cstheme="majorBidi"/>
              </w:rPr>
            </w:pPr>
            <w:r w:rsidRPr="00CB1E6A">
              <w:rPr>
                <w:rFonts w:asciiTheme="majorBidi" w:hAnsiTheme="majorBidi" w:cstheme="majorBidi"/>
              </w:rPr>
              <w:t>ARE</w:t>
            </w:r>
          </w:p>
        </w:tc>
        <w:tc>
          <w:tcPr>
            <w:tcW w:w="876" w:type="dxa"/>
            <w:tcBorders>
              <w:top w:val="nil"/>
              <w:left w:val="nil"/>
              <w:bottom w:val="nil"/>
              <w:right w:val="nil"/>
            </w:tcBorders>
            <w:shd w:val="clear" w:color="auto" w:fill="auto"/>
            <w:noWrap/>
            <w:vAlign w:val="bottom"/>
            <w:hideMark/>
          </w:tcPr>
          <w:p w14:paraId="4AD9794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5185</w:t>
            </w:r>
          </w:p>
        </w:tc>
        <w:tc>
          <w:tcPr>
            <w:tcW w:w="973" w:type="dxa"/>
            <w:tcBorders>
              <w:top w:val="nil"/>
              <w:left w:val="nil"/>
              <w:bottom w:val="nil"/>
              <w:right w:val="nil"/>
            </w:tcBorders>
            <w:shd w:val="clear" w:color="auto" w:fill="auto"/>
            <w:noWrap/>
            <w:vAlign w:val="bottom"/>
            <w:hideMark/>
          </w:tcPr>
          <w:p w14:paraId="140EE041"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0609</w:t>
            </w:r>
          </w:p>
        </w:tc>
        <w:tc>
          <w:tcPr>
            <w:tcW w:w="893" w:type="dxa"/>
            <w:tcBorders>
              <w:top w:val="nil"/>
              <w:left w:val="nil"/>
              <w:bottom w:val="nil"/>
              <w:right w:val="nil"/>
            </w:tcBorders>
            <w:shd w:val="clear" w:color="auto" w:fill="auto"/>
            <w:noWrap/>
            <w:vAlign w:val="bottom"/>
            <w:hideMark/>
          </w:tcPr>
          <w:p w14:paraId="19BDE55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0957</w:t>
            </w:r>
          </w:p>
        </w:tc>
        <w:tc>
          <w:tcPr>
            <w:tcW w:w="933" w:type="dxa"/>
            <w:tcBorders>
              <w:top w:val="nil"/>
              <w:left w:val="nil"/>
              <w:bottom w:val="nil"/>
              <w:right w:val="nil"/>
            </w:tcBorders>
            <w:shd w:val="clear" w:color="auto" w:fill="auto"/>
            <w:noWrap/>
            <w:vAlign w:val="bottom"/>
            <w:hideMark/>
          </w:tcPr>
          <w:p w14:paraId="25134E1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0816</w:t>
            </w:r>
          </w:p>
        </w:tc>
        <w:tc>
          <w:tcPr>
            <w:tcW w:w="996" w:type="dxa"/>
            <w:tcBorders>
              <w:top w:val="nil"/>
              <w:left w:val="nil"/>
              <w:bottom w:val="nil"/>
              <w:right w:val="nil"/>
            </w:tcBorders>
            <w:shd w:val="clear" w:color="auto" w:fill="auto"/>
            <w:noWrap/>
            <w:vAlign w:val="bottom"/>
            <w:hideMark/>
          </w:tcPr>
          <w:p w14:paraId="70A8616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4995</w:t>
            </w:r>
          </w:p>
        </w:tc>
      </w:tr>
      <w:tr w:rsidR="00CB1E6A" w:rsidRPr="00CB1E6A" w14:paraId="6CE4FD5B" w14:textId="77777777" w:rsidTr="00D503AA">
        <w:trPr>
          <w:trHeight w:val="360"/>
        </w:trPr>
        <w:tc>
          <w:tcPr>
            <w:tcW w:w="2552" w:type="dxa"/>
            <w:tcBorders>
              <w:top w:val="nil"/>
              <w:left w:val="nil"/>
              <w:bottom w:val="nil"/>
              <w:right w:val="nil"/>
            </w:tcBorders>
            <w:shd w:val="clear" w:color="auto" w:fill="auto"/>
            <w:noWrap/>
            <w:vAlign w:val="bottom"/>
            <w:hideMark/>
          </w:tcPr>
          <w:p w14:paraId="39FAD35B" w14:textId="77777777" w:rsidR="00735FD4" w:rsidRPr="00CB1E6A" w:rsidRDefault="00735FD4" w:rsidP="00136F56">
            <w:pPr>
              <w:rPr>
                <w:rFonts w:asciiTheme="majorBidi" w:hAnsiTheme="majorBidi" w:cstheme="majorBidi"/>
              </w:rPr>
            </w:pPr>
            <w:r w:rsidRPr="00CB1E6A">
              <w:rPr>
                <w:rFonts w:asciiTheme="majorBidi" w:hAnsiTheme="majorBidi" w:cstheme="majorBidi"/>
              </w:rPr>
              <w:t>AVRAMI</w:t>
            </w:r>
          </w:p>
        </w:tc>
        <w:tc>
          <w:tcPr>
            <w:tcW w:w="2262" w:type="dxa"/>
            <w:tcBorders>
              <w:top w:val="nil"/>
              <w:left w:val="nil"/>
              <w:bottom w:val="nil"/>
              <w:right w:val="nil"/>
            </w:tcBorders>
            <w:shd w:val="clear" w:color="auto" w:fill="auto"/>
            <w:noWrap/>
            <w:vAlign w:val="bottom"/>
            <w:hideMark/>
          </w:tcPr>
          <w:p w14:paraId="668B149C" w14:textId="77777777" w:rsidR="00735FD4" w:rsidRPr="00CB1E6A" w:rsidRDefault="00735FD4" w:rsidP="00136F56">
            <w:pPr>
              <w:rPr>
                <w:rFonts w:asciiTheme="majorBidi" w:hAnsiTheme="majorBidi" w:cstheme="majorBidi"/>
              </w:rPr>
            </w:pPr>
            <w:r w:rsidRPr="00CB1E6A">
              <w:rPr>
                <w:rFonts w:asciiTheme="majorBidi" w:hAnsiTheme="majorBidi" w:cstheme="majorBidi"/>
              </w:rPr>
              <w:t>n</w:t>
            </w:r>
            <w:r w:rsidRPr="00CB1E6A">
              <w:rPr>
                <w:rFonts w:asciiTheme="majorBidi" w:hAnsiTheme="majorBidi" w:cstheme="majorBidi"/>
                <w:vertAlign w:val="subscript"/>
              </w:rPr>
              <w:t>AV</w:t>
            </w:r>
          </w:p>
        </w:tc>
        <w:tc>
          <w:tcPr>
            <w:tcW w:w="876" w:type="dxa"/>
            <w:tcBorders>
              <w:top w:val="nil"/>
              <w:left w:val="nil"/>
              <w:bottom w:val="nil"/>
              <w:right w:val="nil"/>
            </w:tcBorders>
            <w:shd w:val="clear" w:color="auto" w:fill="auto"/>
            <w:noWrap/>
            <w:vAlign w:val="bottom"/>
            <w:hideMark/>
          </w:tcPr>
          <w:p w14:paraId="00A29A9D"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8445</w:t>
            </w:r>
          </w:p>
        </w:tc>
        <w:tc>
          <w:tcPr>
            <w:tcW w:w="973" w:type="dxa"/>
            <w:tcBorders>
              <w:top w:val="nil"/>
              <w:left w:val="nil"/>
              <w:bottom w:val="nil"/>
              <w:right w:val="nil"/>
            </w:tcBorders>
            <w:shd w:val="clear" w:color="auto" w:fill="auto"/>
            <w:noWrap/>
            <w:vAlign w:val="bottom"/>
            <w:hideMark/>
          </w:tcPr>
          <w:p w14:paraId="791228C3" w14:textId="6D7F5C6D"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491</w:t>
            </w:r>
            <w:r w:rsidR="009D22DB">
              <w:rPr>
                <w:rFonts w:asciiTheme="majorBidi" w:hAnsiTheme="majorBidi" w:cstheme="majorBidi"/>
                <w:lang w:val="en-GB"/>
              </w:rPr>
              <w:t>0</w:t>
            </w:r>
          </w:p>
        </w:tc>
        <w:tc>
          <w:tcPr>
            <w:tcW w:w="893" w:type="dxa"/>
            <w:tcBorders>
              <w:top w:val="nil"/>
              <w:left w:val="nil"/>
              <w:bottom w:val="nil"/>
              <w:right w:val="nil"/>
            </w:tcBorders>
            <w:shd w:val="clear" w:color="auto" w:fill="auto"/>
            <w:noWrap/>
            <w:vAlign w:val="bottom"/>
            <w:hideMark/>
          </w:tcPr>
          <w:p w14:paraId="48B2B5BB" w14:textId="4A09BCB4"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267</w:t>
            </w:r>
            <w:r w:rsidR="009D22DB">
              <w:rPr>
                <w:rFonts w:asciiTheme="majorBidi" w:hAnsiTheme="majorBidi" w:cstheme="majorBidi"/>
                <w:lang w:val="en-GB"/>
              </w:rPr>
              <w:t>0</w:t>
            </w:r>
          </w:p>
        </w:tc>
        <w:tc>
          <w:tcPr>
            <w:tcW w:w="933" w:type="dxa"/>
            <w:tcBorders>
              <w:top w:val="nil"/>
              <w:left w:val="nil"/>
              <w:bottom w:val="nil"/>
              <w:right w:val="nil"/>
            </w:tcBorders>
            <w:shd w:val="clear" w:color="auto" w:fill="auto"/>
            <w:noWrap/>
            <w:vAlign w:val="bottom"/>
            <w:hideMark/>
          </w:tcPr>
          <w:p w14:paraId="0AF293BD"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3567</w:t>
            </w:r>
          </w:p>
        </w:tc>
        <w:tc>
          <w:tcPr>
            <w:tcW w:w="996" w:type="dxa"/>
            <w:tcBorders>
              <w:top w:val="nil"/>
              <w:left w:val="nil"/>
              <w:bottom w:val="nil"/>
              <w:right w:val="nil"/>
            </w:tcBorders>
            <w:shd w:val="clear" w:color="auto" w:fill="auto"/>
            <w:noWrap/>
            <w:vAlign w:val="bottom"/>
            <w:hideMark/>
          </w:tcPr>
          <w:p w14:paraId="171A741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3777</w:t>
            </w:r>
          </w:p>
        </w:tc>
      </w:tr>
      <w:tr w:rsidR="00CB1E6A" w:rsidRPr="00CB1E6A" w14:paraId="79962F49" w14:textId="77777777" w:rsidTr="00D503AA">
        <w:trPr>
          <w:trHeight w:val="360"/>
        </w:trPr>
        <w:tc>
          <w:tcPr>
            <w:tcW w:w="2552" w:type="dxa"/>
            <w:tcBorders>
              <w:top w:val="nil"/>
              <w:left w:val="nil"/>
              <w:bottom w:val="nil"/>
              <w:right w:val="nil"/>
            </w:tcBorders>
            <w:shd w:val="clear" w:color="auto" w:fill="auto"/>
            <w:noWrap/>
            <w:vAlign w:val="bottom"/>
            <w:hideMark/>
          </w:tcPr>
          <w:p w14:paraId="27D88C30"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3986D84B" w14:textId="6DB0372E" w:rsidR="00735FD4" w:rsidRPr="00CB1E6A" w:rsidRDefault="00000000" w:rsidP="00136F56">
            <w:pPr>
              <w:rPr>
                <w:rFonts w:asciiTheme="majorBidi" w:hAnsiTheme="majorBidi" w:cstheme="majorBidi"/>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735FD4" w:rsidRPr="00CB1E6A">
              <w:rPr>
                <w:rFonts w:asciiTheme="majorBidi" w:hAnsiTheme="majorBidi" w:cstheme="majorBidi"/>
              </w:rPr>
              <w:t xml:space="preserve"> (min</w:t>
            </w:r>
            <w:r w:rsidR="00735FD4" w:rsidRPr="00CB1E6A">
              <w:rPr>
                <w:rFonts w:asciiTheme="majorBidi" w:hAnsiTheme="majorBidi" w:cstheme="majorBidi"/>
                <w:vertAlign w:val="superscript"/>
              </w:rPr>
              <w:t>-1</w:t>
            </w:r>
            <w:r w:rsidR="00735FD4" w:rsidRPr="00CB1E6A">
              <w:rPr>
                <w:rFonts w:asciiTheme="majorBidi" w:hAnsiTheme="majorBidi" w:cstheme="majorBidi"/>
              </w:rPr>
              <w:t>)</w:t>
            </w:r>
          </w:p>
        </w:tc>
        <w:tc>
          <w:tcPr>
            <w:tcW w:w="876" w:type="dxa"/>
            <w:tcBorders>
              <w:top w:val="nil"/>
              <w:left w:val="nil"/>
              <w:bottom w:val="nil"/>
              <w:right w:val="nil"/>
            </w:tcBorders>
            <w:shd w:val="clear" w:color="auto" w:fill="auto"/>
            <w:noWrap/>
            <w:vAlign w:val="bottom"/>
            <w:hideMark/>
          </w:tcPr>
          <w:p w14:paraId="05247A55" w14:textId="79D3CF22"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3</w:t>
            </w:r>
            <w:r w:rsidR="009D22DB">
              <w:rPr>
                <w:rFonts w:asciiTheme="majorBidi" w:hAnsiTheme="majorBidi" w:cstheme="majorBidi"/>
                <w:lang w:val="en-GB"/>
              </w:rPr>
              <w:t>00</w:t>
            </w:r>
          </w:p>
        </w:tc>
        <w:tc>
          <w:tcPr>
            <w:tcW w:w="973" w:type="dxa"/>
            <w:tcBorders>
              <w:top w:val="nil"/>
              <w:left w:val="nil"/>
              <w:bottom w:val="nil"/>
              <w:right w:val="nil"/>
            </w:tcBorders>
            <w:shd w:val="clear" w:color="auto" w:fill="auto"/>
            <w:noWrap/>
            <w:vAlign w:val="bottom"/>
            <w:hideMark/>
          </w:tcPr>
          <w:p w14:paraId="6375D47C" w14:textId="17FDDCFE"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4</w:t>
            </w:r>
            <w:r w:rsidR="009D22DB">
              <w:rPr>
                <w:rFonts w:asciiTheme="majorBidi" w:hAnsiTheme="majorBidi" w:cstheme="majorBidi"/>
                <w:lang w:val="en-GB"/>
              </w:rPr>
              <w:t>00</w:t>
            </w:r>
          </w:p>
        </w:tc>
        <w:tc>
          <w:tcPr>
            <w:tcW w:w="893" w:type="dxa"/>
            <w:tcBorders>
              <w:top w:val="nil"/>
              <w:left w:val="nil"/>
              <w:bottom w:val="nil"/>
              <w:right w:val="nil"/>
            </w:tcBorders>
            <w:shd w:val="clear" w:color="auto" w:fill="auto"/>
            <w:noWrap/>
            <w:vAlign w:val="bottom"/>
            <w:hideMark/>
          </w:tcPr>
          <w:p w14:paraId="3A658F6F" w14:textId="4684268C"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1</w:t>
            </w:r>
            <w:r w:rsidR="009D22DB">
              <w:rPr>
                <w:rFonts w:asciiTheme="majorBidi" w:hAnsiTheme="majorBidi" w:cstheme="majorBidi"/>
                <w:lang w:val="en-GB"/>
              </w:rPr>
              <w:t>000</w:t>
            </w:r>
          </w:p>
        </w:tc>
        <w:tc>
          <w:tcPr>
            <w:tcW w:w="933" w:type="dxa"/>
            <w:tcBorders>
              <w:top w:val="nil"/>
              <w:left w:val="nil"/>
              <w:bottom w:val="nil"/>
              <w:right w:val="nil"/>
            </w:tcBorders>
            <w:shd w:val="clear" w:color="auto" w:fill="auto"/>
            <w:noWrap/>
            <w:vAlign w:val="bottom"/>
            <w:hideMark/>
          </w:tcPr>
          <w:p w14:paraId="653C6EDD" w14:textId="3C195424"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1</w:t>
            </w:r>
            <w:r w:rsidR="009D22DB">
              <w:rPr>
                <w:rFonts w:asciiTheme="majorBidi" w:hAnsiTheme="majorBidi" w:cstheme="majorBidi"/>
                <w:lang w:val="en-GB"/>
              </w:rPr>
              <w:t>000</w:t>
            </w:r>
          </w:p>
        </w:tc>
        <w:tc>
          <w:tcPr>
            <w:tcW w:w="996" w:type="dxa"/>
            <w:tcBorders>
              <w:top w:val="nil"/>
              <w:left w:val="nil"/>
              <w:bottom w:val="nil"/>
              <w:right w:val="nil"/>
            </w:tcBorders>
            <w:shd w:val="clear" w:color="auto" w:fill="auto"/>
            <w:noWrap/>
            <w:vAlign w:val="bottom"/>
            <w:hideMark/>
          </w:tcPr>
          <w:p w14:paraId="5A75F072" w14:textId="6DDF99EC"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2</w:t>
            </w:r>
            <w:r w:rsidR="009D22DB">
              <w:rPr>
                <w:rFonts w:asciiTheme="majorBidi" w:hAnsiTheme="majorBidi" w:cstheme="majorBidi"/>
                <w:lang w:val="en-GB"/>
              </w:rPr>
              <w:t>000</w:t>
            </w:r>
          </w:p>
        </w:tc>
      </w:tr>
      <w:tr w:rsidR="00CB1E6A" w:rsidRPr="00CB1E6A" w14:paraId="2A173CFC" w14:textId="77777777" w:rsidTr="00D503AA">
        <w:trPr>
          <w:trHeight w:val="336"/>
        </w:trPr>
        <w:tc>
          <w:tcPr>
            <w:tcW w:w="2552" w:type="dxa"/>
            <w:tcBorders>
              <w:top w:val="nil"/>
              <w:left w:val="nil"/>
              <w:bottom w:val="nil"/>
              <w:right w:val="nil"/>
            </w:tcBorders>
            <w:shd w:val="clear" w:color="auto" w:fill="auto"/>
            <w:noWrap/>
            <w:vAlign w:val="bottom"/>
            <w:hideMark/>
          </w:tcPr>
          <w:p w14:paraId="11A0F69D"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67219882" w14:textId="77777777" w:rsidR="00735FD4" w:rsidRPr="00CB1E6A" w:rsidRDefault="00735FD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876" w:type="dxa"/>
            <w:tcBorders>
              <w:top w:val="nil"/>
              <w:left w:val="nil"/>
              <w:bottom w:val="nil"/>
              <w:right w:val="nil"/>
            </w:tcBorders>
            <w:shd w:val="clear" w:color="auto" w:fill="auto"/>
            <w:noWrap/>
            <w:vAlign w:val="bottom"/>
            <w:hideMark/>
          </w:tcPr>
          <w:p w14:paraId="0EE4AB4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17</w:t>
            </w:r>
          </w:p>
        </w:tc>
        <w:tc>
          <w:tcPr>
            <w:tcW w:w="973" w:type="dxa"/>
            <w:tcBorders>
              <w:top w:val="nil"/>
              <w:left w:val="nil"/>
              <w:bottom w:val="nil"/>
              <w:right w:val="nil"/>
            </w:tcBorders>
            <w:shd w:val="clear" w:color="auto" w:fill="auto"/>
            <w:noWrap/>
            <w:vAlign w:val="bottom"/>
            <w:hideMark/>
          </w:tcPr>
          <w:p w14:paraId="758B02B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22</w:t>
            </w:r>
          </w:p>
        </w:tc>
        <w:tc>
          <w:tcPr>
            <w:tcW w:w="893" w:type="dxa"/>
            <w:tcBorders>
              <w:top w:val="nil"/>
              <w:left w:val="nil"/>
              <w:bottom w:val="nil"/>
              <w:right w:val="nil"/>
            </w:tcBorders>
            <w:shd w:val="clear" w:color="auto" w:fill="auto"/>
            <w:noWrap/>
            <w:vAlign w:val="bottom"/>
            <w:hideMark/>
          </w:tcPr>
          <w:p w14:paraId="70F48E28"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524</w:t>
            </w:r>
          </w:p>
        </w:tc>
        <w:tc>
          <w:tcPr>
            <w:tcW w:w="933" w:type="dxa"/>
            <w:tcBorders>
              <w:top w:val="nil"/>
              <w:left w:val="nil"/>
              <w:bottom w:val="nil"/>
              <w:right w:val="nil"/>
            </w:tcBorders>
            <w:shd w:val="clear" w:color="auto" w:fill="auto"/>
            <w:noWrap/>
            <w:vAlign w:val="bottom"/>
            <w:hideMark/>
          </w:tcPr>
          <w:p w14:paraId="70FE86A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801</w:t>
            </w:r>
          </w:p>
        </w:tc>
        <w:tc>
          <w:tcPr>
            <w:tcW w:w="996" w:type="dxa"/>
            <w:tcBorders>
              <w:top w:val="nil"/>
              <w:left w:val="nil"/>
              <w:bottom w:val="nil"/>
              <w:right w:val="nil"/>
            </w:tcBorders>
            <w:shd w:val="clear" w:color="auto" w:fill="auto"/>
            <w:noWrap/>
            <w:vAlign w:val="bottom"/>
            <w:hideMark/>
          </w:tcPr>
          <w:p w14:paraId="6F805A5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491</w:t>
            </w:r>
          </w:p>
        </w:tc>
      </w:tr>
      <w:tr w:rsidR="00CB1E6A" w:rsidRPr="00CB1E6A" w14:paraId="2A097EB9" w14:textId="77777777" w:rsidTr="00D503AA">
        <w:trPr>
          <w:trHeight w:val="324"/>
        </w:trPr>
        <w:tc>
          <w:tcPr>
            <w:tcW w:w="2552" w:type="dxa"/>
            <w:tcBorders>
              <w:top w:val="nil"/>
              <w:left w:val="nil"/>
              <w:bottom w:val="nil"/>
              <w:right w:val="nil"/>
            </w:tcBorders>
            <w:shd w:val="clear" w:color="auto" w:fill="auto"/>
            <w:noWrap/>
            <w:vAlign w:val="bottom"/>
            <w:hideMark/>
          </w:tcPr>
          <w:p w14:paraId="5410995B" w14:textId="14A9BAA2" w:rsidR="00735FD4" w:rsidRPr="00CB1E6A" w:rsidRDefault="00D70163" w:rsidP="00136F56">
            <w:pPr>
              <w:rPr>
                <w:rFonts w:asciiTheme="majorBidi" w:hAnsiTheme="majorBidi" w:cstheme="majorBidi"/>
              </w:rPr>
            </w:pPr>
            <w:r w:rsidRPr="00CB1E6A">
              <w:rPr>
                <w:rFonts w:asciiTheme="majorBidi" w:hAnsiTheme="majorBidi" w:cstheme="majorBidi"/>
              </w:rPr>
              <w:t>ELOVICH</w:t>
            </w:r>
          </w:p>
        </w:tc>
        <w:tc>
          <w:tcPr>
            <w:tcW w:w="2262" w:type="dxa"/>
            <w:tcBorders>
              <w:top w:val="nil"/>
              <w:left w:val="nil"/>
              <w:bottom w:val="nil"/>
              <w:right w:val="nil"/>
            </w:tcBorders>
            <w:shd w:val="clear" w:color="auto" w:fill="auto"/>
            <w:noWrap/>
            <w:vAlign w:val="bottom"/>
            <w:hideMark/>
          </w:tcPr>
          <w:p w14:paraId="1BD81D11" w14:textId="77777777" w:rsidR="00735FD4" w:rsidRPr="00CB1E6A" w:rsidRDefault="00735FD4" w:rsidP="00136F56">
            <w:pPr>
              <w:rPr>
                <w:rFonts w:asciiTheme="majorBidi" w:hAnsiTheme="majorBidi" w:cstheme="majorBidi"/>
              </w:rPr>
            </w:pPr>
            <w:r w:rsidRPr="00CB1E6A">
              <w:rPr>
                <w:rFonts w:asciiTheme="majorBidi" w:hAnsiTheme="majorBidi" w:cstheme="majorBidi"/>
              </w:rPr>
              <w:t>α</w:t>
            </w:r>
            <w:r w:rsidRPr="00CB1E6A">
              <w:rPr>
                <w:rFonts w:asciiTheme="majorBidi" w:hAnsiTheme="majorBidi" w:cstheme="majorBidi"/>
                <w:vertAlign w:val="subscript"/>
              </w:rPr>
              <w:t>EI</w:t>
            </w:r>
            <w:r w:rsidRPr="00CB1E6A">
              <w:rPr>
                <w:rFonts w:asciiTheme="majorBidi" w:hAnsiTheme="majorBidi" w:cstheme="majorBidi"/>
              </w:rPr>
              <w:t xml:space="preserve"> (mg/g.min)</w:t>
            </w:r>
          </w:p>
        </w:tc>
        <w:tc>
          <w:tcPr>
            <w:tcW w:w="876" w:type="dxa"/>
            <w:tcBorders>
              <w:top w:val="nil"/>
              <w:left w:val="nil"/>
              <w:bottom w:val="nil"/>
              <w:right w:val="nil"/>
            </w:tcBorders>
            <w:shd w:val="clear" w:color="auto" w:fill="auto"/>
            <w:noWrap/>
            <w:vAlign w:val="bottom"/>
            <w:hideMark/>
          </w:tcPr>
          <w:p w14:paraId="4CDFC2F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008</w:t>
            </w:r>
          </w:p>
        </w:tc>
        <w:tc>
          <w:tcPr>
            <w:tcW w:w="973" w:type="dxa"/>
            <w:tcBorders>
              <w:top w:val="nil"/>
              <w:left w:val="nil"/>
              <w:bottom w:val="nil"/>
              <w:right w:val="nil"/>
            </w:tcBorders>
            <w:shd w:val="clear" w:color="auto" w:fill="auto"/>
            <w:noWrap/>
            <w:vAlign w:val="bottom"/>
            <w:hideMark/>
          </w:tcPr>
          <w:p w14:paraId="3F470A2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9096</w:t>
            </w:r>
          </w:p>
        </w:tc>
        <w:tc>
          <w:tcPr>
            <w:tcW w:w="893" w:type="dxa"/>
            <w:tcBorders>
              <w:top w:val="nil"/>
              <w:left w:val="nil"/>
              <w:bottom w:val="nil"/>
              <w:right w:val="nil"/>
            </w:tcBorders>
            <w:shd w:val="clear" w:color="auto" w:fill="auto"/>
            <w:noWrap/>
            <w:vAlign w:val="bottom"/>
            <w:hideMark/>
          </w:tcPr>
          <w:p w14:paraId="235DF34E"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5.94</w:t>
            </w:r>
          </w:p>
        </w:tc>
        <w:tc>
          <w:tcPr>
            <w:tcW w:w="933" w:type="dxa"/>
            <w:tcBorders>
              <w:top w:val="nil"/>
              <w:left w:val="nil"/>
              <w:bottom w:val="nil"/>
              <w:right w:val="nil"/>
            </w:tcBorders>
            <w:shd w:val="clear" w:color="auto" w:fill="auto"/>
            <w:noWrap/>
            <w:vAlign w:val="bottom"/>
            <w:hideMark/>
          </w:tcPr>
          <w:p w14:paraId="664BCF7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43.61</w:t>
            </w:r>
          </w:p>
        </w:tc>
        <w:tc>
          <w:tcPr>
            <w:tcW w:w="996" w:type="dxa"/>
            <w:tcBorders>
              <w:top w:val="nil"/>
              <w:left w:val="nil"/>
              <w:bottom w:val="nil"/>
              <w:right w:val="nil"/>
            </w:tcBorders>
            <w:shd w:val="clear" w:color="auto" w:fill="auto"/>
            <w:noWrap/>
            <w:vAlign w:val="bottom"/>
            <w:hideMark/>
          </w:tcPr>
          <w:p w14:paraId="05625FF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305.36</w:t>
            </w:r>
          </w:p>
        </w:tc>
      </w:tr>
      <w:tr w:rsidR="00CB1E6A" w:rsidRPr="00CB1E6A" w14:paraId="1A00BD2E" w14:textId="77777777" w:rsidTr="00D503AA">
        <w:trPr>
          <w:trHeight w:val="360"/>
        </w:trPr>
        <w:tc>
          <w:tcPr>
            <w:tcW w:w="2552" w:type="dxa"/>
            <w:tcBorders>
              <w:top w:val="nil"/>
              <w:left w:val="nil"/>
              <w:bottom w:val="nil"/>
              <w:right w:val="nil"/>
            </w:tcBorders>
            <w:shd w:val="clear" w:color="auto" w:fill="auto"/>
            <w:noWrap/>
            <w:vAlign w:val="bottom"/>
            <w:hideMark/>
          </w:tcPr>
          <w:p w14:paraId="494F44D1"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010FD5F4" w14:textId="77777777" w:rsidR="00735FD4" w:rsidRPr="00CB1E6A" w:rsidRDefault="00735FD4" w:rsidP="00136F56">
            <w:pPr>
              <w:rPr>
                <w:rFonts w:asciiTheme="majorBidi" w:hAnsiTheme="majorBidi" w:cstheme="majorBidi"/>
              </w:rPr>
            </w:pPr>
            <w:r w:rsidRPr="00CB1E6A">
              <w:rPr>
                <w:rFonts w:asciiTheme="majorBidi" w:hAnsiTheme="majorBidi" w:cstheme="majorBidi"/>
              </w:rPr>
              <w:t>β</w:t>
            </w:r>
            <w:r w:rsidRPr="00CB1E6A">
              <w:rPr>
                <w:rFonts w:asciiTheme="majorBidi" w:hAnsiTheme="majorBidi" w:cstheme="majorBidi"/>
                <w:vertAlign w:val="subscript"/>
              </w:rPr>
              <w:t>EI</w:t>
            </w:r>
            <w:r w:rsidRPr="00CB1E6A">
              <w:rPr>
                <w:rFonts w:asciiTheme="majorBidi" w:hAnsiTheme="majorBidi" w:cstheme="majorBidi"/>
              </w:rPr>
              <w:t xml:space="preserve"> (g/mg)</w:t>
            </w:r>
          </w:p>
        </w:tc>
        <w:tc>
          <w:tcPr>
            <w:tcW w:w="876" w:type="dxa"/>
            <w:tcBorders>
              <w:top w:val="nil"/>
              <w:left w:val="nil"/>
              <w:bottom w:val="nil"/>
              <w:right w:val="nil"/>
            </w:tcBorders>
            <w:shd w:val="clear" w:color="auto" w:fill="auto"/>
            <w:noWrap/>
            <w:vAlign w:val="bottom"/>
            <w:hideMark/>
          </w:tcPr>
          <w:p w14:paraId="578FA4D1"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335</w:t>
            </w:r>
          </w:p>
        </w:tc>
        <w:tc>
          <w:tcPr>
            <w:tcW w:w="973" w:type="dxa"/>
            <w:tcBorders>
              <w:top w:val="nil"/>
              <w:left w:val="nil"/>
              <w:bottom w:val="nil"/>
              <w:right w:val="nil"/>
            </w:tcBorders>
            <w:shd w:val="clear" w:color="auto" w:fill="auto"/>
            <w:noWrap/>
            <w:vAlign w:val="bottom"/>
            <w:hideMark/>
          </w:tcPr>
          <w:p w14:paraId="3CB2C21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6963</w:t>
            </w:r>
          </w:p>
        </w:tc>
        <w:tc>
          <w:tcPr>
            <w:tcW w:w="893" w:type="dxa"/>
            <w:tcBorders>
              <w:top w:val="nil"/>
              <w:left w:val="nil"/>
              <w:bottom w:val="nil"/>
              <w:right w:val="nil"/>
            </w:tcBorders>
            <w:shd w:val="clear" w:color="auto" w:fill="auto"/>
            <w:noWrap/>
            <w:vAlign w:val="bottom"/>
            <w:hideMark/>
          </w:tcPr>
          <w:p w14:paraId="30CCBB5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8224</w:t>
            </w:r>
          </w:p>
        </w:tc>
        <w:tc>
          <w:tcPr>
            <w:tcW w:w="933" w:type="dxa"/>
            <w:tcBorders>
              <w:top w:val="nil"/>
              <w:left w:val="nil"/>
              <w:bottom w:val="nil"/>
              <w:right w:val="nil"/>
            </w:tcBorders>
            <w:shd w:val="clear" w:color="auto" w:fill="auto"/>
            <w:noWrap/>
            <w:vAlign w:val="bottom"/>
            <w:hideMark/>
          </w:tcPr>
          <w:p w14:paraId="393B709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2919</w:t>
            </w:r>
          </w:p>
        </w:tc>
        <w:tc>
          <w:tcPr>
            <w:tcW w:w="996" w:type="dxa"/>
            <w:tcBorders>
              <w:top w:val="nil"/>
              <w:left w:val="nil"/>
              <w:bottom w:val="nil"/>
              <w:right w:val="nil"/>
            </w:tcBorders>
            <w:shd w:val="clear" w:color="auto" w:fill="auto"/>
            <w:noWrap/>
            <w:vAlign w:val="bottom"/>
            <w:hideMark/>
          </w:tcPr>
          <w:p w14:paraId="385B19F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8306</w:t>
            </w:r>
          </w:p>
        </w:tc>
      </w:tr>
      <w:tr w:rsidR="00CB1E6A" w:rsidRPr="00CB1E6A" w14:paraId="14AABF94" w14:textId="77777777" w:rsidTr="00D503AA">
        <w:trPr>
          <w:trHeight w:val="336"/>
        </w:trPr>
        <w:tc>
          <w:tcPr>
            <w:tcW w:w="2552" w:type="dxa"/>
            <w:tcBorders>
              <w:top w:val="nil"/>
              <w:left w:val="nil"/>
              <w:bottom w:val="nil"/>
              <w:right w:val="nil"/>
            </w:tcBorders>
            <w:shd w:val="clear" w:color="auto" w:fill="auto"/>
            <w:noWrap/>
            <w:vAlign w:val="bottom"/>
            <w:hideMark/>
          </w:tcPr>
          <w:p w14:paraId="29663F04"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528C43DC" w14:textId="77777777" w:rsidR="00735FD4" w:rsidRPr="00CB1E6A" w:rsidRDefault="00735FD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876" w:type="dxa"/>
            <w:tcBorders>
              <w:top w:val="nil"/>
              <w:left w:val="nil"/>
              <w:bottom w:val="nil"/>
              <w:right w:val="nil"/>
            </w:tcBorders>
            <w:shd w:val="clear" w:color="auto" w:fill="auto"/>
            <w:noWrap/>
            <w:vAlign w:val="bottom"/>
            <w:hideMark/>
          </w:tcPr>
          <w:p w14:paraId="6A142CB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557</w:t>
            </w:r>
          </w:p>
        </w:tc>
        <w:tc>
          <w:tcPr>
            <w:tcW w:w="973" w:type="dxa"/>
            <w:tcBorders>
              <w:top w:val="nil"/>
              <w:left w:val="nil"/>
              <w:bottom w:val="nil"/>
              <w:right w:val="nil"/>
            </w:tcBorders>
            <w:shd w:val="clear" w:color="auto" w:fill="auto"/>
            <w:noWrap/>
            <w:vAlign w:val="bottom"/>
            <w:hideMark/>
          </w:tcPr>
          <w:p w14:paraId="2304EBA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952</w:t>
            </w:r>
          </w:p>
        </w:tc>
        <w:tc>
          <w:tcPr>
            <w:tcW w:w="893" w:type="dxa"/>
            <w:tcBorders>
              <w:top w:val="nil"/>
              <w:left w:val="nil"/>
              <w:bottom w:val="nil"/>
              <w:right w:val="nil"/>
            </w:tcBorders>
            <w:shd w:val="clear" w:color="auto" w:fill="auto"/>
            <w:noWrap/>
            <w:vAlign w:val="bottom"/>
            <w:hideMark/>
          </w:tcPr>
          <w:p w14:paraId="0ED1713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492</w:t>
            </w:r>
          </w:p>
        </w:tc>
        <w:tc>
          <w:tcPr>
            <w:tcW w:w="933" w:type="dxa"/>
            <w:tcBorders>
              <w:top w:val="nil"/>
              <w:left w:val="nil"/>
              <w:bottom w:val="nil"/>
              <w:right w:val="nil"/>
            </w:tcBorders>
            <w:shd w:val="clear" w:color="auto" w:fill="auto"/>
            <w:noWrap/>
            <w:vAlign w:val="bottom"/>
            <w:hideMark/>
          </w:tcPr>
          <w:p w14:paraId="13EFFA2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05</w:t>
            </w:r>
          </w:p>
        </w:tc>
        <w:tc>
          <w:tcPr>
            <w:tcW w:w="996" w:type="dxa"/>
            <w:tcBorders>
              <w:top w:val="nil"/>
              <w:left w:val="nil"/>
              <w:bottom w:val="nil"/>
              <w:right w:val="nil"/>
            </w:tcBorders>
            <w:shd w:val="clear" w:color="auto" w:fill="auto"/>
            <w:noWrap/>
            <w:vAlign w:val="bottom"/>
            <w:hideMark/>
          </w:tcPr>
          <w:p w14:paraId="785CA17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724</w:t>
            </w:r>
          </w:p>
        </w:tc>
      </w:tr>
      <w:tr w:rsidR="00CB1E6A" w:rsidRPr="00CB1E6A" w14:paraId="1A7BE6F3" w14:textId="77777777" w:rsidTr="00D503AA">
        <w:trPr>
          <w:trHeight w:val="360"/>
        </w:trPr>
        <w:tc>
          <w:tcPr>
            <w:tcW w:w="2552" w:type="dxa"/>
            <w:tcBorders>
              <w:top w:val="nil"/>
              <w:left w:val="nil"/>
              <w:bottom w:val="nil"/>
              <w:right w:val="nil"/>
            </w:tcBorders>
            <w:shd w:val="clear" w:color="auto" w:fill="auto"/>
            <w:noWrap/>
            <w:vAlign w:val="bottom"/>
            <w:hideMark/>
          </w:tcPr>
          <w:p w14:paraId="5FD3A215" w14:textId="77777777" w:rsidR="00735FD4" w:rsidRPr="00CB1E6A" w:rsidRDefault="00735FD4" w:rsidP="00136F56">
            <w:pPr>
              <w:rPr>
                <w:rFonts w:asciiTheme="majorBidi" w:hAnsiTheme="majorBidi" w:cstheme="majorBidi"/>
              </w:rPr>
            </w:pPr>
            <w:r w:rsidRPr="00CB1E6A">
              <w:rPr>
                <w:rFonts w:asciiTheme="majorBidi" w:hAnsiTheme="majorBidi" w:cstheme="majorBidi"/>
              </w:rPr>
              <w:t>INTRAPARTICLE DIFFUSION</w:t>
            </w:r>
          </w:p>
        </w:tc>
        <w:tc>
          <w:tcPr>
            <w:tcW w:w="2262" w:type="dxa"/>
            <w:tcBorders>
              <w:top w:val="nil"/>
              <w:left w:val="nil"/>
              <w:bottom w:val="nil"/>
              <w:right w:val="nil"/>
            </w:tcBorders>
            <w:shd w:val="clear" w:color="auto" w:fill="auto"/>
            <w:noWrap/>
            <w:vAlign w:val="bottom"/>
            <w:hideMark/>
          </w:tcPr>
          <w:p w14:paraId="54FDE9F4" w14:textId="04BA1F13" w:rsidR="00735FD4" w:rsidRPr="00CB1E6A" w:rsidRDefault="00000000" w:rsidP="00136F56">
            <w:pPr>
              <w:rPr>
                <w:rFonts w:asciiTheme="majorBidi" w:hAnsiTheme="majorBidi" w:cstheme="majorBidi"/>
              </w:rPr>
            </w:p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735FD4" w:rsidRPr="00CB1E6A">
              <w:rPr>
                <w:rFonts w:asciiTheme="majorBidi" w:hAnsiTheme="majorBidi" w:cstheme="majorBidi"/>
              </w:rPr>
              <w:t xml:space="preserve"> (</w:t>
            </w:r>
            <w:r w:rsidR="00526BA5" w:rsidRPr="00526BA5">
              <w:rPr>
                <w:rFonts w:asciiTheme="majorBidi" w:hAnsiTheme="majorBidi" w:cstheme="majorBidi"/>
              </w:rPr>
              <w:t>mg/g</w:t>
            </w:r>
            <w:r w:rsidR="00735FD4" w:rsidRPr="00CB1E6A">
              <w:rPr>
                <w:rFonts w:asciiTheme="majorBidi" w:hAnsiTheme="majorBidi" w:cstheme="majorBidi"/>
              </w:rPr>
              <w:t xml:space="preserve"> min </w:t>
            </w:r>
            <w:r w:rsidR="00735FD4" w:rsidRPr="00CB1E6A">
              <w:rPr>
                <w:rFonts w:asciiTheme="majorBidi" w:hAnsiTheme="majorBidi" w:cstheme="majorBidi"/>
                <w:vertAlign w:val="superscript"/>
              </w:rPr>
              <w:t>-1/2</w:t>
            </w:r>
            <w:r w:rsidR="00735FD4" w:rsidRPr="00CB1E6A">
              <w:rPr>
                <w:rFonts w:asciiTheme="majorBidi" w:hAnsiTheme="majorBidi" w:cstheme="majorBidi"/>
              </w:rPr>
              <w:t>)</w:t>
            </w:r>
          </w:p>
        </w:tc>
        <w:tc>
          <w:tcPr>
            <w:tcW w:w="876" w:type="dxa"/>
            <w:tcBorders>
              <w:top w:val="nil"/>
              <w:left w:val="nil"/>
              <w:bottom w:val="nil"/>
              <w:right w:val="nil"/>
            </w:tcBorders>
            <w:shd w:val="clear" w:color="auto" w:fill="auto"/>
            <w:noWrap/>
            <w:vAlign w:val="bottom"/>
            <w:hideMark/>
          </w:tcPr>
          <w:p w14:paraId="2C0505D1"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1904</w:t>
            </w:r>
          </w:p>
        </w:tc>
        <w:tc>
          <w:tcPr>
            <w:tcW w:w="973" w:type="dxa"/>
            <w:tcBorders>
              <w:top w:val="nil"/>
              <w:left w:val="nil"/>
              <w:bottom w:val="nil"/>
              <w:right w:val="nil"/>
            </w:tcBorders>
            <w:shd w:val="clear" w:color="auto" w:fill="auto"/>
            <w:noWrap/>
            <w:vAlign w:val="bottom"/>
            <w:hideMark/>
          </w:tcPr>
          <w:p w14:paraId="57BCE40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5298</w:t>
            </w:r>
          </w:p>
        </w:tc>
        <w:tc>
          <w:tcPr>
            <w:tcW w:w="893" w:type="dxa"/>
            <w:tcBorders>
              <w:top w:val="nil"/>
              <w:left w:val="nil"/>
              <w:bottom w:val="nil"/>
              <w:right w:val="nil"/>
            </w:tcBorders>
            <w:shd w:val="clear" w:color="auto" w:fill="auto"/>
            <w:noWrap/>
            <w:vAlign w:val="bottom"/>
            <w:hideMark/>
          </w:tcPr>
          <w:p w14:paraId="0485278E"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5606</w:t>
            </w:r>
          </w:p>
        </w:tc>
        <w:tc>
          <w:tcPr>
            <w:tcW w:w="933" w:type="dxa"/>
            <w:tcBorders>
              <w:top w:val="nil"/>
              <w:left w:val="nil"/>
              <w:bottom w:val="nil"/>
              <w:right w:val="nil"/>
            </w:tcBorders>
            <w:shd w:val="clear" w:color="auto" w:fill="auto"/>
            <w:noWrap/>
            <w:vAlign w:val="bottom"/>
            <w:hideMark/>
          </w:tcPr>
          <w:p w14:paraId="034B36D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7974</w:t>
            </w:r>
          </w:p>
        </w:tc>
        <w:tc>
          <w:tcPr>
            <w:tcW w:w="996" w:type="dxa"/>
            <w:tcBorders>
              <w:top w:val="nil"/>
              <w:left w:val="nil"/>
              <w:bottom w:val="nil"/>
              <w:right w:val="nil"/>
            </w:tcBorders>
            <w:shd w:val="clear" w:color="auto" w:fill="auto"/>
            <w:noWrap/>
            <w:vAlign w:val="bottom"/>
            <w:hideMark/>
          </w:tcPr>
          <w:p w14:paraId="7783E88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3639</w:t>
            </w:r>
          </w:p>
        </w:tc>
      </w:tr>
      <w:tr w:rsidR="00CB1E6A" w:rsidRPr="00CB1E6A" w14:paraId="65D1582A" w14:textId="77777777" w:rsidTr="00D503AA">
        <w:trPr>
          <w:trHeight w:val="360"/>
        </w:trPr>
        <w:tc>
          <w:tcPr>
            <w:tcW w:w="2552" w:type="dxa"/>
            <w:tcBorders>
              <w:top w:val="nil"/>
              <w:left w:val="nil"/>
              <w:bottom w:val="nil"/>
              <w:right w:val="nil"/>
            </w:tcBorders>
            <w:shd w:val="clear" w:color="auto" w:fill="auto"/>
            <w:noWrap/>
            <w:vAlign w:val="bottom"/>
            <w:hideMark/>
          </w:tcPr>
          <w:p w14:paraId="1E57BE56"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272DBCB7" w14:textId="2BFBB2FE" w:rsidR="00735FD4" w:rsidRPr="00CB1E6A" w:rsidRDefault="00735FD4" w:rsidP="00136F56">
            <w:pP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I</w:t>
            </w:r>
            <w:r w:rsidRPr="00CB1E6A">
              <w:rPr>
                <w:rFonts w:asciiTheme="majorBidi" w:hAnsiTheme="majorBidi" w:cstheme="majorBidi"/>
              </w:rPr>
              <w:t xml:space="preserve"> (</w:t>
            </w:r>
            <w:r w:rsidR="00526BA5" w:rsidRPr="00526BA5">
              <w:rPr>
                <w:rFonts w:asciiTheme="majorBidi" w:hAnsiTheme="majorBidi" w:cstheme="majorBidi"/>
              </w:rPr>
              <w:t>mg/g</w:t>
            </w:r>
            <w:r w:rsidRPr="00CB1E6A">
              <w:rPr>
                <w:rFonts w:asciiTheme="majorBidi" w:hAnsiTheme="majorBidi" w:cstheme="majorBidi"/>
              </w:rPr>
              <w:t>)</w:t>
            </w:r>
          </w:p>
        </w:tc>
        <w:tc>
          <w:tcPr>
            <w:tcW w:w="876" w:type="dxa"/>
            <w:tcBorders>
              <w:top w:val="nil"/>
              <w:left w:val="nil"/>
              <w:bottom w:val="nil"/>
              <w:right w:val="nil"/>
            </w:tcBorders>
            <w:shd w:val="clear" w:color="auto" w:fill="auto"/>
            <w:noWrap/>
            <w:vAlign w:val="bottom"/>
            <w:hideMark/>
          </w:tcPr>
          <w:p w14:paraId="20AD794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1424</w:t>
            </w:r>
          </w:p>
        </w:tc>
        <w:tc>
          <w:tcPr>
            <w:tcW w:w="973" w:type="dxa"/>
            <w:tcBorders>
              <w:top w:val="nil"/>
              <w:left w:val="nil"/>
              <w:bottom w:val="nil"/>
              <w:right w:val="nil"/>
            </w:tcBorders>
            <w:shd w:val="clear" w:color="auto" w:fill="auto"/>
            <w:noWrap/>
            <w:vAlign w:val="bottom"/>
            <w:hideMark/>
          </w:tcPr>
          <w:p w14:paraId="3A1310A8"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2816</w:t>
            </w:r>
          </w:p>
        </w:tc>
        <w:tc>
          <w:tcPr>
            <w:tcW w:w="893" w:type="dxa"/>
            <w:tcBorders>
              <w:top w:val="nil"/>
              <w:left w:val="nil"/>
              <w:bottom w:val="nil"/>
              <w:right w:val="nil"/>
            </w:tcBorders>
            <w:shd w:val="clear" w:color="auto" w:fill="auto"/>
            <w:noWrap/>
            <w:vAlign w:val="bottom"/>
            <w:hideMark/>
          </w:tcPr>
          <w:p w14:paraId="0872D1C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0345</w:t>
            </w:r>
          </w:p>
        </w:tc>
        <w:tc>
          <w:tcPr>
            <w:tcW w:w="933" w:type="dxa"/>
            <w:tcBorders>
              <w:top w:val="nil"/>
              <w:left w:val="nil"/>
              <w:bottom w:val="nil"/>
              <w:right w:val="nil"/>
            </w:tcBorders>
            <w:shd w:val="clear" w:color="auto" w:fill="auto"/>
            <w:noWrap/>
            <w:vAlign w:val="bottom"/>
            <w:hideMark/>
          </w:tcPr>
          <w:p w14:paraId="37E6837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7324</w:t>
            </w:r>
          </w:p>
        </w:tc>
        <w:tc>
          <w:tcPr>
            <w:tcW w:w="996" w:type="dxa"/>
            <w:tcBorders>
              <w:top w:val="nil"/>
              <w:left w:val="nil"/>
              <w:bottom w:val="nil"/>
              <w:right w:val="nil"/>
            </w:tcBorders>
            <w:shd w:val="clear" w:color="auto" w:fill="auto"/>
            <w:noWrap/>
            <w:vAlign w:val="bottom"/>
            <w:hideMark/>
          </w:tcPr>
          <w:p w14:paraId="214EC46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4.3383</w:t>
            </w:r>
          </w:p>
        </w:tc>
      </w:tr>
      <w:tr w:rsidR="00CB1E6A" w:rsidRPr="00CB1E6A" w14:paraId="30B90CA8" w14:textId="77777777" w:rsidTr="00D503AA">
        <w:trPr>
          <w:trHeight w:val="336"/>
        </w:trPr>
        <w:tc>
          <w:tcPr>
            <w:tcW w:w="2552" w:type="dxa"/>
            <w:tcBorders>
              <w:top w:val="nil"/>
              <w:left w:val="nil"/>
              <w:bottom w:val="nil"/>
              <w:right w:val="nil"/>
            </w:tcBorders>
            <w:shd w:val="clear" w:color="auto" w:fill="auto"/>
            <w:noWrap/>
            <w:vAlign w:val="bottom"/>
            <w:hideMark/>
          </w:tcPr>
          <w:p w14:paraId="2B303EAB"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74E0DFD0" w14:textId="77777777" w:rsidR="00735FD4" w:rsidRPr="00CB1E6A" w:rsidRDefault="00735FD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876" w:type="dxa"/>
            <w:tcBorders>
              <w:top w:val="nil"/>
              <w:left w:val="nil"/>
              <w:bottom w:val="nil"/>
              <w:right w:val="nil"/>
            </w:tcBorders>
            <w:shd w:val="clear" w:color="auto" w:fill="auto"/>
            <w:noWrap/>
            <w:vAlign w:val="bottom"/>
            <w:hideMark/>
          </w:tcPr>
          <w:p w14:paraId="71F7298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011</w:t>
            </w:r>
          </w:p>
        </w:tc>
        <w:tc>
          <w:tcPr>
            <w:tcW w:w="973" w:type="dxa"/>
            <w:tcBorders>
              <w:top w:val="nil"/>
              <w:left w:val="nil"/>
              <w:bottom w:val="nil"/>
              <w:right w:val="nil"/>
            </w:tcBorders>
            <w:shd w:val="clear" w:color="auto" w:fill="auto"/>
            <w:noWrap/>
            <w:vAlign w:val="bottom"/>
            <w:hideMark/>
          </w:tcPr>
          <w:p w14:paraId="3200B001"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77</w:t>
            </w:r>
          </w:p>
        </w:tc>
        <w:tc>
          <w:tcPr>
            <w:tcW w:w="893" w:type="dxa"/>
            <w:tcBorders>
              <w:top w:val="nil"/>
              <w:left w:val="nil"/>
              <w:bottom w:val="nil"/>
              <w:right w:val="nil"/>
            </w:tcBorders>
            <w:shd w:val="clear" w:color="auto" w:fill="auto"/>
            <w:noWrap/>
            <w:vAlign w:val="bottom"/>
            <w:hideMark/>
          </w:tcPr>
          <w:p w14:paraId="5F6CE45D"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401</w:t>
            </w:r>
          </w:p>
        </w:tc>
        <w:tc>
          <w:tcPr>
            <w:tcW w:w="933" w:type="dxa"/>
            <w:tcBorders>
              <w:top w:val="nil"/>
              <w:left w:val="nil"/>
              <w:bottom w:val="nil"/>
              <w:right w:val="nil"/>
            </w:tcBorders>
            <w:shd w:val="clear" w:color="auto" w:fill="auto"/>
            <w:noWrap/>
            <w:vAlign w:val="bottom"/>
            <w:hideMark/>
          </w:tcPr>
          <w:p w14:paraId="6F81A0FE"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493</w:t>
            </w:r>
          </w:p>
        </w:tc>
        <w:tc>
          <w:tcPr>
            <w:tcW w:w="996" w:type="dxa"/>
            <w:tcBorders>
              <w:top w:val="nil"/>
              <w:left w:val="nil"/>
              <w:bottom w:val="nil"/>
              <w:right w:val="nil"/>
            </w:tcBorders>
            <w:shd w:val="clear" w:color="auto" w:fill="auto"/>
            <w:noWrap/>
            <w:vAlign w:val="bottom"/>
            <w:hideMark/>
          </w:tcPr>
          <w:p w14:paraId="5B0A2EF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541</w:t>
            </w:r>
          </w:p>
        </w:tc>
      </w:tr>
      <w:tr w:rsidR="00CB1E6A" w:rsidRPr="00CB1E6A" w14:paraId="4739CD5B" w14:textId="77777777" w:rsidTr="00D503AA">
        <w:trPr>
          <w:trHeight w:val="324"/>
        </w:trPr>
        <w:tc>
          <w:tcPr>
            <w:tcW w:w="2552" w:type="dxa"/>
            <w:tcBorders>
              <w:top w:val="nil"/>
              <w:left w:val="nil"/>
              <w:bottom w:val="nil"/>
              <w:right w:val="nil"/>
            </w:tcBorders>
            <w:shd w:val="clear" w:color="auto" w:fill="auto"/>
            <w:noWrap/>
            <w:vAlign w:val="bottom"/>
            <w:hideMark/>
          </w:tcPr>
          <w:p w14:paraId="78B673A1" w14:textId="77777777" w:rsidR="00735FD4" w:rsidRPr="00CB1E6A" w:rsidRDefault="00735FD4" w:rsidP="00136F56">
            <w:pPr>
              <w:rPr>
                <w:rFonts w:asciiTheme="majorBidi" w:hAnsiTheme="majorBidi" w:cstheme="majorBidi"/>
              </w:rPr>
            </w:pPr>
            <w:r w:rsidRPr="00CB1E6A">
              <w:rPr>
                <w:rFonts w:asciiTheme="majorBidi" w:hAnsiTheme="majorBidi" w:cstheme="majorBidi"/>
              </w:rPr>
              <w:t>LIQUID FILM DIFFUSION</w:t>
            </w:r>
          </w:p>
        </w:tc>
        <w:tc>
          <w:tcPr>
            <w:tcW w:w="2262" w:type="dxa"/>
            <w:tcBorders>
              <w:top w:val="nil"/>
              <w:left w:val="nil"/>
              <w:bottom w:val="nil"/>
              <w:right w:val="nil"/>
            </w:tcBorders>
            <w:shd w:val="clear" w:color="auto" w:fill="auto"/>
            <w:noWrap/>
            <w:vAlign w:val="bottom"/>
            <w:hideMark/>
          </w:tcPr>
          <w:p w14:paraId="0A7EF063" w14:textId="0C2EE4F0" w:rsidR="00735FD4" w:rsidRPr="009D22DB" w:rsidRDefault="00000000" w:rsidP="00136F56">
            <w:pPr>
              <w:rPr>
                <w:rFonts w:asciiTheme="majorBidi" w:hAnsiTheme="majorBidi" w:cstheme="majorBidi"/>
              </w:rPr>
            </w:pPr>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876" w:type="dxa"/>
            <w:tcBorders>
              <w:top w:val="nil"/>
              <w:left w:val="nil"/>
              <w:bottom w:val="nil"/>
              <w:right w:val="nil"/>
            </w:tcBorders>
            <w:shd w:val="clear" w:color="auto" w:fill="auto"/>
            <w:noWrap/>
            <w:vAlign w:val="bottom"/>
            <w:hideMark/>
          </w:tcPr>
          <w:p w14:paraId="42D8B40C" w14:textId="27C741F0"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2</w:t>
            </w:r>
            <w:r w:rsidR="009D22DB">
              <w:rPr>
                <w:rFonts w:asciiTheme="majorBidi" w:hAnsiTheme="majorBidi" w:cstheme="majorBidi"/>
                <w:lang w:val="en-GB"/>
              </w:rPr>
              <w:t>00</w:t>
            </w:r>
          </w:p>
        </w:tc>
        <w:tc>
          <w:tcPr>
            <w:tcW w:w="973" w:type="dxa"/>
            <w:tcBorders>
              <w:top w:val="nil"/>
              <w:left w:val="nil"/>
              <w:bottom w:val="nil"/>
              <w:right w:val="nil"/>
            </w:tcBorders>
            <w:shd w:val="clear" w:color="auto" w:fill="auto"/>
            <w:noWrap/>
            <w:vAlign w:val="bottom"/>
            <w:hideMark/>
          </w:tcPr>
          <w:p w14:paraId="0E7FFF0A" w14:textId="0E1F8CA9"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1</w:t>
            </w:r>
            <w:r w:rsidR="009D22DB">
              <w:rPr>
                <w:rFonts w:asciiTheme="majorBidi" w:hAnsiTheme="majorBidi" w:cstheme="majorBidi"/>
                <w:lang w:val="en-GB"/>
              </w:rPr>
              <w:t>00</w:t>
            </w:r>
          </w:p>
        </w:tc>
        <w:tc>
          <w:tcPr>
            <w:tcW w:w="893" w:type="dxa"/>
            <w:tcBorders>
              <w:top w:val="nil"/>
              <w:left w:val="nil"/>
              <w:bottom w:val="nil"/>
              <w:right w:val="nil"/>
            </w:tcBorders>
            <w:shd w:val="clear" w:color="auto" w:fill="auto"/>
            <w:noWrap/>
            <w:vAlign w:val="bottom"/>
            <w:hideMark/>
          </w:tcPr>
          <w:p w14:paraId="5F67CB78" w14:textId="73AFA369"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1</w:t>
            </w:r>
            <w:r w:rsidR="009D22DB">
              <w:rPr>
                <w:rFonts w:asciiTheme="majorBidi" w:hAnsiTheme="majorBidi" w:cstheme="majorBidi"/>
                <w:lang w:val="en-GB"/>
              </w:rPr>
              <w:t>00</w:t>
            </w:r>
          </w:p>
        </w:tc>
        <w:tc>
          <w:tcPr>
            <w:tcW w:w="933" w:type="dxa"/>
            <w:tcBorders>
              <w:top w:val="nil"/>
              <w:left w:val="nil"/>
              <w:bottom w:val="nil"/>
              <w:right w:val="nil"/>
            </w:tcBorders>
            <w:shd w:val="clear" w:color="auto" w:fill="auto"/>
            <w:noWrap/>
            <w:vAlign w:val="bottom"/>
            <w:hideMark/>
          </w:tcPr>
          <w:p w14:paraId="2BF59436" w14:textId="5599701D"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1</w:t>
            </w:r>
            <w:r w:rsidR="009D22DB">
              <w:rPr>
                <w:rFonts w:asciiTheme="majorBidi" w:hAnsiTheme="majorBidi" w:cstheme="majorBidi"/>
                <w:lang w:val="en-GB"/>
              </w:rPr>
              <w:t>00</w:t>
            </w:r>
          </w:p>
        </w:tc>
        <w:tc>
          <w:tcPr>
            <w:tcW w:w="996" w:type="dxa"/>
            <w:tcBorders>
              <w:top w:val="nil"/>
              <w:left w:val="nil"/>
              <w:bottom w:val="nil"/>
              <w:right w:val="nil"/>
            </w:tcBorders>
            <w:shd w:val="clear" w:color="auto" w:fill="auto"/>
            <w:noWrap/>
            <w:vAlign w:val="bottom"/>
            <w:hideMark/>
          </w:tcPr>
          <w:p w14:paraId="07439863" w14:textId="0B1A6C9C"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01</w:t>
            </w:r>
            <w:r w:rsidR="009D22DB">
              <w:rPr>
                <w:rFonts w:asciiTheme="majorBidi" w:hAnsiTheme="majorBidi" w:cstheme="majorBidi"/>
                <w:lang w:val="en-GB"/>
              </w:rPr>
              <w:t>00</w:t>
            </w:r>
          </w:p>
        </w:tc>
      </w:tr>
      <w:tr w:rsidR="00CB1E6A" w:rsidRPr="00CB1E6A" w14:paraId="0C3155B8" w14:textId="77777777" w:rsidTr="00D503AA">
        <w:trPr>
          <w:trHeight w:val="360"/>
        </w:trPr>
        <w:tc>
          <w:tcPr>
            <w:tcW w:w="2552" w:type="dxa"/>
            <w:tcBorders>
              <w:top w:val="nil"/>
              <w:left w:val="nil"/>
              <w:bottom w:val="nil"/>
              <w:right w:val="nil"/>
            </w:tcBorders>
            <w:shd w:val="clear" w:color="auto" w:fill="auto"/>
            <w:noWrap/>
            <w:vAlign w:val="bottom"/>
            <w:hideMark/>
          </w:tcPr>
          <w:p w14:paraId="0F87E92A"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6C08A036" w14:textId="77777777" w:rsidR="00735FD4" w:rsidRPr="00CB1E6A" w:rsidRDefault="00735FD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876" w:type="dxa"/>
            <w:tcBorders>
              <w:top w:val="nil"/>
              <w:left w:val="nil"/>
              <w:bottom w:val="nil"/>
              <w:right w:val="nil"/>
            </w:tcBorders>
            <w:shd w:val="clear" w:color="auto" w:fill="auto"/>
            <w:noWrap/>
            <w:vAlign w:val="bottom"/>
            <w:hideMark/>
          </w:tcPr>
          <w:p w14:paraId="21F71B0D"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881</w:t>
            </w:r>
          </w:p>
        </w:tc>
        <w:tc>
          <w:tcPr>
            <w:tcW w:w="973" w:type="dxa"/>
            <w:tcBorders>
              <w:top w:val="nil"/>
              <w:left w:val="nil"/>
              <w:bottom w:val="nil"/>
              <w:right w:val="nil"/>
            </w:tcBorders>
            <w:shd w:val="clear" w:color="auto" w:fill="auto"/>
            <w:noWrap/>
            <w:vAlign w:val="bottom"/>
            <w:hideMark/>
          </w:tcPr>
          <w:p w14:paraId="1FD576B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843</w:t>
            </w:r>
          </w:p>
        </w:tc>
        <w:tc>
          <w:tcPr>
            <w:tcW w:w="893" w:type="dxa"/>
            <w:tcBorders>
              <w:top w:val="nil"/>
              <w:left w:val="nil"/>
              <w:bottom w:val="nil"/>
              <w:right w:val="nil"/>
            </w:tcBorders>
            <w:shd w:val="clear" w:color="auto" w:fill="auto"/>
            <w:noWrap/>
            <w:vAlign w:val="bottom"/>
            <w:hideMark/>
          </w:tcPr>
          <w:p w14:paraId="5B37749D"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737</w:t>
            </w:r>
          </w:p>
        </w:tc>
        <w:tc>
          <w:tcPr>
            <w:tcW w:w="933" w:type="dxa"/>
            <w:tcBorders>
              <w:top w:val="nil"/>
              <w:left w:val="nil"/>
              <w:bottom w:val="nil"/>
              <w:right w:val="nil"/>
            </w:tcBorders>
            <w:shd w:val="clear" w:color="auto" w:fill="auto"/>
            <w:noWrap/>
            <w:vAlign w:val="bottom"/>
            <w:hideMark/>
          </w:tcPr>
          <w:p w14:paraId="79817EB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827</w:t>
            </w:r>
          </w:p>
        </w:tc>
        <w:tc>
          <w:tcPr>
            <w:tcW w:w="996" w:type="dxa"/>
            <w:tcBorders>
              <w:top w:val="nil"/>
              <w:left w:val="nil"/>
              <w:bottom w:val="nil"/>
              <w:right w:val="nil"/>
            </w:tcBorders>
            <w:shd w:val="clear" w:color="auto" w:fill="auto"/>
            <w:noWrap/>
            <w:vAlign w:val="bottom"/>
            <w:hideMark/>
          </w:tcPr>
          <w:p w14:paraId="77E7A1A6"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716</w:t>
            </w:r>
          </w:p>
        </w:tc>
      </w:tr>
      <w:tr w:rsidR="00CB1E6A" w:rsidRPr="00CB1E6A" w14:paraId="1797D3AC" w14:textId="77777777" w:rsidTr="00D503AA">
        <w:trPr>
          <w:trHeight w:val="336"/>
        </w:trPr>
        <w:tc>
          <w:tcPr>
            <w:tcW w:w="2552" w:type="dxa"/>
            <w:tcBorders>
              <w:top w:val="nil"/>
              <w:left w:val="nil"/>
              <w:bottom w:val="nil"/>
              <w:right w:val="nil"/>
            </w:tcBorders>
            <w:shd w:val="clear" w:color="auto" w:fill="auto"/>
            <w:noWrap/>
            <w:vAlign w:val="bottom"/>
            <w:hideMark/>
          </w:tcPr>
          <w:p w14:paraId="10E8E162" w14:textId="77777777" w:rsidR="00735FD4" w:rsidRPr="00CB1E6A" w:rsidRDefault="00735FD4" w:rsidP="00136F56">
            <w:pPr>
              <w:rPr>
                <w:rFonts w:asciiTheme="majorBidi" w:hAnsiTheme="majorBidi" w:cstheme="majorBidi"/>
              </w:rPr>
            </w:pPr>
            <w:r w:rsidRPr="00CB1E6A">
              <w:rPr>
                <w:rFonts w:asciiTheme="majorBidi" w:hAnsiTheme="majorBidi" w:cstheme="majorBidi"/>
              </w:rPr>
              <w:t>FRACTIONAL POWER</w:t>
            </w:r>
          </w:p>
        </w:tc>
        <w:tc>
          <w:tcPr>
            <w:tcW w:w="2262" w:type="dxa"/>
            <w:tcBorders>
              <w:top w:val="nil"/>
              <w:left w:val="nil"/>
              <w:bottom w:val="nil"/>
              <w:right w:val="nil"/>
            </w:tcBorders>
            <w:shd w:val="clear" w:color="auto" w:fill="auto"/>
            <w:noWrap/>
            <w:vAlign w:val="bottom"/>
            <w:hideMark/>
          </w:tcPr>
          <w:p w14:paraId="511B18E2" w14:textId="77777777" w:rsidR="00735FD4" w:rsidRPr="00CB1E6A" w:rsidRDefault="00735FD4" w:rsidP="00136F56">
            <w:pPr>
              <w:rPr>
                <w:rFonts w:asciiTheme="majorBidi" w:hAnsiTheme="majorBidi" w:cstheme="majorBidi"/>
              </w:rPr>
            </w:pPr>
            <w:r w:rsidRPr="00CB1E6A">
              <w:rPr>
                <w:rFonts w:asciiTheme="majorBidi" w:hAnsiTheme="majorBidi" w:cstheme="majorBidi"/>
              </w:rPr>
              <w:t>V (min</w:t>
            </w:r>
            <w:r w:rsidRPr="00CB1E6A">
              <w:rPr>
                <w:rFonts w:asciiTheme="majorBidi" w:hAnsiTheme="majorBidi" w:cstheme="majorBidi"/>
                <w:vertAlign w:val="superscript"/>
              </w:rPr>
              <w:t>-1</w:t>
            </w:r>
            <w:r w:rsidRPr="00CB1E6A">
              <w:rPr>
                <w:rFonts w:asciiTheme="majorBidi" w:hAnsiTheme="majorBidi" w:cstheme="majorBidi"/>
              </w:rPr>
              <w:t>)</w:t>
            </w:r>
          </w:p>
        </w:tc>
        <w:tc>
          <w:tcPr>
            <w:tcW w:w="876" w:type="dxa"/>
            <w:tcBorders>
              <w:top w:val="nil"/>
              <w:left w:val="nil"/>
              <w:bottom w:val="nil"/>
              <w:right w:val="nil"/>
            </w:tcBorders>
            <w:shd w:val="clear" w:color="auto" w:fill="auto"/>
            <w:noWrap/>
            <w:vAlign w:val="bottom"/>
            <w:hideMark/>
          </w:tcPr>
          <w:p w14:paraId="17967D5B" w14:textId="21CE3A64"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28</w:t>
            </w:r>
            <w:r w:rsidR="009D22DB">
              <w:rPr>
                <w:rFonts w:asciiTheme="majorBidi" w:hAnsiTheme="majorBidi" w:cstheme="majorBidi"/>
                <w:lang w:val="en-GB"/>
              </w:rPr>
              <w:t>00</w:t>
            </w:r>
          </w:p>
        </w:tc>
        <w:tc>
          <w:tcPr>
            <w:tcW w:w="973" w:type="dxa"/>
            <w:tcBorders>
              <w:top w:val="nil"/>
              <w:left w:val="nil"/>
              <w:bottom w:val="nil"/>
              <w:right w:val="nil"/>
            </w:tcBorders>
            <w:shd w:val="clear" w:color="auto" w:fill="auto"/>
            <w:noWrap/>
            <w:vAlign w:val="bottom"/>
            <w:hideMark/>
          </w:tcPr>
          <w:p w14:paraId="0353CB14" w14:textId="22CC43AE"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18</w:t>
            </w:r>
            <w:r w:rsidR="009D22DB">
              <w:rPr>
                <w:rFonts w:asciiTheme="majorBidi" w:hAnsiTheme="majorBidi" w:cstheme="majorBidi"/>
                <w:lang w:val="en-GB"/>
              </w:rPr>
              <w:t>00</w:t>
            </w:r>
          </w:p>
        </w:tc>
        <w:tc>
          <w:tcPr>
            <w:tcW w:w="893" w:type="dxa"/>
            <w:tcBorders>
              <w:top w:val="nil"/>
              <w:left w:val="nil"/>
              <w:bottom w:val="nil"/>
              <w:right w:val="nil"/>
            </w:tcBorders>
            <w:shd w:val="clear" w:color="auto" w:fill="auto"/>
            <w:noWrap/>
            <w:vAlign w:val="bottom"/>
            <w:hideMark/>
          </w:tcPr>
          <w:p w14:paraId="40A26887" w14:textId="5B3B83C6"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14</w:t>
            </w:r>
            <w:r w:rsidR="009D22DB">
              <w:rPr>
                <w:rFonts w:asciiTheme="majorBidi" w:hAnsiTheme="majorBidi" w:cstheme="majorBidi"/>
                <w:lang w:val="en-GB"/>
              </w:rPr>
              <w:t>00</w:t>
            </w:r>
          </w:p>
        </w:tc>
        <w:tc>
          <w:tcPr>
            <w:tcW w:w="933" w:type="dxa"/>
            <w:tcBorders>
              <w:top w:val="nil"/>
              <w:left w:val="nil"/>
              <w:bottom w:val="nil"/>
              <w:right w:val="nil"/>
            </w:tcBorders>
            <w:shd w:val="clear" w:color="auto" w:fill="auto"/>
            <w:noWrap/>
            <w:vAlign w:val="bottom"/>
            <w:hideMark/>
          </w:tcPr>
          <w:p w14:paraId="3190C79B" w14:textId="1A552603"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13</w:t>
            </w:r>
            <w:r w:rsidR="009D22DB">
              <w:rPr>
                <w:rFonts w:asciiTheme="majorBidi" w:hAnsiTheme="majorBidi" w:cstheme="majorBidi"/>
                <w:lang w:val="en-GB"/>
              </w:rPr>
              <w:t>00</w:t>
            </w:r>
          </w:p>
        </w:tc>
        <w:tc>
          <w:tcPr>
            <w:tcW w:w="996" w:type="dxa"/>
            <w:tcBorders>
              <w:top w:val="nil"/>
              <w:left w:val="nil"/>
              <w:bottom w:val="nil"/>
              <w:right w:val="nil"/>
            </w:tcBorders>
            <w:shd w:val="clear" w:color="auto" w:fill="auto"/>
            <w:noWrap/>
            <w:vAlign w:val="bottom"/>
            <w:hideMark/>
          </w:tcPr>
          <w:p w14:paraId="1A465782" w14:textId="4A8C8146"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0.13</w:t>
            </w:r>
            <w:r w:rsidR="009D22DB">
              <w:rPr>
                <w:rFonts w:asciiTheme="majorBidi" w:hAnsiTheme="majorBidi" w:cstheme="majorBidi"/>
                <w:lang w:val="en-GB"/>
              </w:rPr>
              <w:t>00</w:t>
            </w:r>
          </w:p>
        </w:tc>
      </w:tr>
      <w:tr w:rsidR="00CB1E6A" w:rsidRPr="00CB1E6A" w14:paraId="6A87E1D0" w14:textId="77777777" w:rsidTr="00D503AA">
        <w:trPr>
          <w:trHeight w:val="276"/>
        </w:trPr>
        <w:tc>
          <w:tcPr>
            <w:tcW w:w="2552" w:type="dxa"/>
            <w:tcBorders>
              <w:top w:val="nil"/>
              <w:left w:val="nil"/>
              <w:bottom w:val="nil"/>
              <w:right w:val="nil"/>
            </w:tcBorders>
            <w:shd w:val="clear" w:color="auto" w:fill="auto"/>
            <w:noWrap/>
            <w:vAlign w:val="bottom"/>
            <w:hideMark/>
          </w:tcPr>
          <w:p w14:paraId="36A01EDD" w14:textId="77777777" w:rsidR="00735FD4" w:rsidRPr="00CB1E6A" w:rsidRDefault="00735FD4" w:rsidP="00136F56">
            <w:pPr>
              <w:jc w:val="right"/>
              <w:rPr>
                <w:rFonts w:asciiTheme="majorBidi" w:hAnsiTheme="majorBidi" w:cstheme="majorBidi"/>
              </w:rPr>
            </w:pPr>
          </w:p>
        </w:tc>
        <w:tc>
          <w:tcPr>
            <w:tcW w:w="2262" w:type="dxa"/>
            <w:tcBorders>
              <w:top w:val="nil"/>
              <w:left w:val="nil"/>
              <w:bottom w:val="nil"/>
              <w:right w:val="nil"/>
            </w:tcBorders>
            <w:shd w:val="clear" w:color="auto" w:fill="auto"/>
            <w:noWrap/>
            <w:vAlign w:val="bottom"/>
            <w:hideMark/>
          </w:tcPr>
          <w:p w14:paraId="37CCD2A9" w14:textId="5DAB29B8" w:rsidR="00735FD4" w:rsidRPr="00CB1E6A" w:rsidRDefault="009D22DB" w:rsidP="00136F56">
            <w:pPr>
              <w:rPr>
                <w:rFonts w:asciiTheme="majorBidi" w:hAnsiTheme="majorBidi" w:cstheme="majorBidi"/>
              </w:rPr>
            </w:pPr>
            <w:r>
              <w:rPr>
                <w:rFonts w:asciiTheme="majorBidi" w:hAnsiTheme="majorBidi" w:cstheme="majorBidi"/>
                <w:lang w:val="en-GB"/>
              </w:rPr>
              <w:t>k</w:t>
            </w:r>
            <w:r w:rsidR="00735FD4" w:rsidRPr="00CB1E6A">
              <w:rPr>
                <w:rFonts w:asciiTheme="majorBidi" w:hAnsiTheme="majorBidi" w:cstheme="majorBidi"/>
              </w:rPr>
              <w:t xml:space="preserve"> </w:t>
            </w:r>
            <w:r w:rsidR="00C936D5">
              <w:rPr>
                <w:rFonts w:asciiTheme="majorBidi" w:hAnsiTheme="majorBidi" w:cstheme="majorBidi"/>
              </w:rPr>
              <w:t>(mg/g/min)</w:t>
            </w:r>
          </w:p>
        </w:tc>
        <w:tc>
          <w:tcPr>
            <w:tcW w:w="876" w:type="dxa"/>
            <w:tcBorders>
              <w:top w:val="nil"/>
              <w:left w:val="nil"/>
              <w:bottom w:val="nil"/>
              <w:right w:val="nil"/>
            </w:tcBorders>
            <w:shd w:val="clear" w:color="auto" w:fill="auto"/>
            <w:noWrap/>
            <w:vAlign w:val="bottom"/>
            <w:hideMark/>
          </w:tcPr>
          <w:p w14:paraId="47BA7715" w14:textId="6B63543D"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1.36</w:t>
            </w:r>
            <w:r w:rsidR="009D22DB">
              <w:rPr>
                <w:rFonts w:asciiTheme="majorBidi" w:hAnsiTheme="majorBidi" w:cstheme="majorBidi"/>
                <w:lang w:val="en-GB"/>
              </w:rPr>
              <w:t>00</w:t>
            </w:r>
          </w:p>
        </w:tc>
        <w:tc>
          <w:tcPr>
            <w:tcW w:w="973" w:type="dxa"/>
            <w:tcBorders>
              <w:top w:val="nil"/>
              <w:left w:val="nil"/>
              <w:bottom w:val="nil"/>
              <w:right w:val="nil"/>
            </w:tcBorders>
            <w:shd w:val="clear" w:color="auto" w:fill="auto"/>
            <w:noWrap/>
            <w:vAlign w:val="bottom"/>
            <w:hideMark/>
          </w:tcPr>
          <w:p w14:paraId="57774ABA" w14:textId="0900FD44"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1.21</w:t>
            </w:r>
            <w:r w:rsidR="009D22DB">
              <w:rPr>
                <w:rFonts w:asciiTheme="majorBidi" w:hAnsiTheme="majorBidi" w:cstheme="majorBidi"/>
                <w:lang w:val="en-GB"/>
              </w:rPr>
              <w:t>00</w:t>
            </w:r>
          </w:p>
        </w:tc>
        <w:tc>
          <w:tcPr>
            <w:tcW w:w="893" w:type="dxa"/>
            <w:tcBorders>
              <w:top w:val="nil"/>
              <w:left w:val="nil"/>
              <w:bottom w:val="nil"/>
              <w:right w:val="nil"/>
            </w:tcBorders>
            <w:shd w:val="clear" w:color="auto" w:fill="auto"/>
            <w:noWrap/>
            <w:vAlign w:val="bottom"/>
            <w:hideMark/>
          </w:tcPr>
          <w:p w14:paraId="167AA334" w14:textId="68984633"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1.52</w:t>
            </w:r>
            <w:r w:rsidR="009D22DB">
              <w:rPr>
                <w:rFonts w:asciiTheme="majorBidi" w:hAnsiTheme="majorBidi" w:cstheme="majorBidi"/>
                <w:lang w:val="en-GB"/>
              </w:rPr>
              <w:t>00</w:t>
            </w:r>
          </w:p>
        </w:tc>
        <w:tc>
          <w:tcPr>
            <w:tcW w:w="933" w:type="dxa"/>
            <w:tcBorders>
              <w:top w:val="nil"/>
              <w:left w:val="nil"/>
              <w:bottom w:val="nil"/>
              <w:right w:val="nil"/>
            </w:tcBorders>
            <w:shd w:val="clear" w:color="auto" w:fill="auto"/>
            <w:noWrap/>
            <w:vAlign w:val="bottom"/>
            <w:hideMark/>
          </w:tcPr>
          <w:p w14:paraId="79D3CF5D" w14:textId="43916BE5"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1.81</w:t>
            </w:r>
            <w:r w:rsidR="009D22DB">
              <w:rPr>
                <w:rFonts w:asciiTheme="majorBidi" w:hAnsiTheme="majorBidi" w:cstheme="majorBidi"/>
                <w:lang w:val="en-GB"/>
              </w:rPr>
              <w:t>00</w:t>
            </w:r>
          </w:p>
        </w:tc>
        <w:tc>
          <w:tcPr>
            <w:tcW w:w="996" w:type="dxa"/>
            <w:tcBorders>
              <w:top w:val="nil"/>
              <w:left w:val="nil"/>
              <w:bottom w:val="nil"/>
              <w:right w:val="nil"/>
            </w:tcBorders>
            <w:shd w:val="clear" w:color="auto" w:fill="auto"/>
            <w:noWrap/>
            <w:vAlign w:val="bottom"/>
            <w:hideMark/>
          </w:tcPr>
          <w:p w14:paraId="4DC71BF2" w14:textId="3A683EF3" w:rsidR="00735FD4" w:rsidRPr="009D22DB" w:rsidRDefault="00735FD4" w:rsidP="00136F56">
            <w:pPr>
              <w:jc w:val="center"/>
              <w:rPr>
                <w:rFonts w:asciiTheme="majorBidi" w:hAnsiTheme="majorBidi" w:cstheme="majorBidi"/>
                <w:lang w:val="en-GB"/>
              </w:rPr>
            </w:pPr>
            <w:r w:rsidRPr="00CB1E6A">
              <w:rPr>
                <w:rFonts w:asciiTheme="majorBidi" w:hAnsiTheme="majorBidi" w:cstheme="majorBidi"/>
              </w:rPr>
              <w:t>2.19</w:t>
            </w:r>
            <w:r w:rsidR="009D22DB">
              <w:rPr>
                <w:rFonts w:asciiTheme="majorBidi" w:hAnsiTheme="majorBidi" w:cstheme="majorBidi"/>
                <w:lang w:val="en-GB"/>
              </w:rPr>
              <w:t>00</w:t>
            </w:r>
          </w:p>
        </w:tc>
      </w:tr>
      <w:tr w:rsidR="00735FD4" w:rsidRPr="00CB1E6A" w14:paraId="2ECDB63A" w14:textId="77777777" w:rsidTr="00D503AA">
        <w:trPr>
          <w:trHeight w:val="336"/>
        </w:trPr>
        <w:tc>
          <w:tcPr>
            <w:tcW w:w="2552" w:type="dxa"/>
            <w:tcBorders>
              <w:top w:val="nil"/>
              <w:left w:val="nil"/>
              <w:bottom w:val="single" w:sz="4" w:space="0" w:color="auto"/>
              <w:right w:val="nil"/>
            </w:tcBorders>
            <w:shd w:val="clear" w:color="auto" w:fill="auto"/>
            <w:noWrap/>
            <w:vAlign w:val="bottom"/>
            <w:hideMark/>
          </w:tcPr>
          <w:p w14:paraId="79EECCAA" w14:textId="77777777" w:rsidR="00735FD4" w:rsidRPr="00CB1E6A" w:rsidRDefault="00735FD4" w:rsidP="00136F56">
            <w:pPr>
              <w:rPr>
                <w:rFonts w:asciiTheme="majorBidi" w:hAnsiTheme="majorBidi" w:cstheme="majorBidi"/>
              </w:rPr>
            </w:pPr>
            <w:r w:rsidRPr="00CB1E6A">
              <w:rPr>
                <w:rFonts w:asciiTheme="majorBidi" w:hAnsiTheme="majorBidi" w:cstheme="majorBidi"/>
              </w:rPr>
              <w:t> </w:t>
            </w:r>
          </w:p>
        </w:tc>
        <w:tc>
          <w:tcPr>
            <w:tcW w:w="2262" w:type="dxa"/>
            <w:tcBorders>
              <w:top w:val="nil"/>
              <w:left w:val="nil"/>
              <w:bottom w:val="single" w:sz="4" w:space="0" w:color="auto"/>
              <w:right w:val="nil"/>
            </w:tcBorders>
            <w:shd w:val="clear" w:color="auto" w:fill="auto"/>
            <w:noWrap/>
            <w:vAlign w:val="bottom"/>
            <w:hideMark/>
          </w:tcPr>
          <w:p w14:paraId="592E895F" w14:textId="77777777" w:rsidR="00735FD4" w:rsidRPr="00CB1E6A" w:rsidRDefault="00735FD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876" w:type="dxa"/>
            <w:tcBorders>
              <w:top w:val="nil"/>
              <w:left w:val="nil"/>
              <w:bottom w:val="single" w:sz="4" w:space="0" w:color="auto"/>
              <w:right w:val="nil"/>
            </w:tcBorders>
            <w:shd w:val="clear" w:color="auto" w:fill="auto"/>
            <w:noWrap/>
            <w:vAlign w:val="bottom"/>
            <w:hideMark/>
          </w:tcPr>
          <w:p w14:paraId="6958E5D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583</w:t>
            </w:r>
          </w:p>
        </w:tc>
        <w:tc>
          <w:tcPr>
            <w:tcW w:w="973" w:type="dxa"/>
            <w:tcBorders>
              <w:top w:val="nil"/>
              <w:left w:val="nil"/>
              <w:bottom w:val="single" w:sz="4" w:space="0" w:color="auto"/>
              <w:right w:val="nil"/>
            </w:tcBorders>
            <w:shd w:val="clear" w:color="auto" w:fill="auto"/>
            <w:noWrap/>
            <w:vAlign w:val="bottom"/>
            <w:hideMark/>
          </w:tcPr>
          <w:p w14:paraId="12764B4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038</w:t>
            </w:r>
          </w:p>
        </w:tc>
        <w:tc>
          <w:tcPr>
            <w:tcW w:w="893" w:type="dxa"/>
            <w:tcBorders>
              <w:top w:val="nil"/>
              <w:left w:val="nil"/>
              <w:bottom w:val="single" w:sz="4" w:space="0" w:color="auto"/>
              <w:right w:val="nil"/>
            </w:tcBorders>
            <w:shd w:val="clear" w:color="auto" w:fill="auto"/>
            <w:noWrap/>
            <w:vAlign w:val="bottom"/>
            <w:hideMark/>
          </w:tcPr>
          <w:p w14:paraId="5F32213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32</w:t>
            </w:r>
          </w:p>
        </w:tc>
        <w:tc>
          <w:tcPr>
            <w:tcW w:w="933" w:type="dxa"/>
            <w:tcBorders>
              <w:top w:val="nil"/>
              <w:left w:val="nil"/>
              <w:bottom w:val="single" w:sz="4" w:space="0" w:color="auto"/>
              <w:right w:val="nil"/>
            </w:tcBorders>
            <w:shd w:val="clear" w:color="auto" w:fill="auto"/>
            <w:noWrap/>
            <w:vAlign w:val="bottom"/>
            <w:hideMark/>
          </w:tcPr>
          <w:p w14:paraId="2131B0B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006</w:t>
            </w:r>
          </w:p>
        </w:tc>
        <w:tc>
          <w:tcPr>
            <w:tcW w:w="996" w:type="dxa"/>
            <w:tcBorders>
              <w:top w:val="nil"/>
              <w:left w:val="nil"/>
              <w:bottom w:val="single" w:sz="4" w:space="0" w:color="auto"/>
              <w:right w:val="nil"/>
            </w:tcBorders>
            <w:shd w:val="clear" w:color="auto" w:fill="auto"/>
            <w:noWrap/>
            <w:vAlign w:val="bottom"/>
            <w:hideMark/>
          </w:tcPr>
          <w:p w14:paraId="0A5660D6"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028</w:t>
            </w:r>
          </w:p>
        </w:tc>
      </w:tr>
    </w:tbl>
    <w:p w14:paraId="24D4A9A9" w14:textId="77777777" w:rsidR="00735FD4" w:rsidRPr="00CB1E6A" w:rsidRDefault="00735FD4" w:rsidP="00735FD4">
      <w:pPr>
        <w:spacing w:line="480" w:lineRule="auto"/>
        <w:rPr>
          <w:rFonts w:eastAsiaTheme="minorEastAsia"/>
          <w:b/>
          <w:bCs/>
          <w:sz w:val="28"/>
          <w:szCs w:val="28"/>
        </w:rPr>
      </w:pPr>
    </w:p>
    <w:p w14:paraId="0D7D8307" w14:textId="11C92B1A" w:rsidR="00735FD4" w:rsidRPr="00CB1E6A" w:rsidRDefault="00735FD4" w:rsidP="00803870">
      <w:pPr>
        <w:pStyle w:val="Heading4"/>
      </w:pPr>
      <w:bookmarkStart w:id="2550" w:name="_Toc118051808"/>
      <w:bookmarkStart w:id="2551" w:name="_Toc127869373"/>
      <w:r w:rsidRPr="00CB1E6A">
        <w:lastRenderedPageBreak/>
        <w:t>Effect of temperature and thermodynamic studies of SSY removal onto DRP1</w:t>
      </w:r>
      <w:bookmarkEnd w:id="2550"/>
      <w:bookmarkEnd w:id="2551"/>
    </w:p>
    <w:p w14:paraId="005B4670" w14:textId="4CD31859" w:rsidR="005E53E2" w:rsidRPr="0070670C" w:rsidRDefault="005E53E2" w:rsidP="0070670C">
      <w:pPr>
        <w:spacing w:line="480" w:lineRule="auto"/>
        <w:jc w:val="both"/>
        <w:rPr>
          <w:rFonts w:eastAsiaTheme="minorEastAsia"/>
          <w:sz w:val="28"/>
          <w:szCs w:val="28"/>
        </w:rPr>
      </w:pPr>
      <w:r w:rsidRPr="00CB1E6A">
        <w:rPr>
          <w:rFonts w:eastAsiaTheme="minorEastAsia"/>
          <w:lang w:val="en-GB"/>
        </w:rPr>
        <w:t xml:space="preserve">The effect of temperature on the removal of SSY onto DRP1 (Figure 4.6.3.6.1) was investigated at 26, 35, 45 and 55 </w:t>
      </w:r>
      <w:r w:rsidRPr="00CB1E6A">
        <w:rPr>
          <w:rFonts w:eastAsiaTheme="minorEastAsia"/>
          <w:vertAlign w:val="superscript"/>
          <w:lang w:val="en-GB"/>
        </w:rPr>
        <w:t>o</w:t>
      </w:r>
      <w:r w:rsidRPr="00CB1E6A">
        <w:rPr>
          <w:rFonts w:eastAsiaTheme="minorEastAsia"/>
          <w:lang w:val="en-GB"/>
        </w:rPr>
        <w:t xml:space="preserve">C as shown. </w:t>
      </w:r>
      <w:r w:rsidR="001968C1">
        <w:rPr>
          <w:rFonts w:eastAsiaTheme="minorEastAsia"/>
          <w:lang w:val="en-GB"/>
        </w:rPr>
        <w:t>As the temperature increased, the percentage removal decreased</w:t>
      </w:r>
      <w:r w:rsidR="00530F34">
        <w:rPr>
          <w:rFonts w:eastAsiaTheme="minorEastAsia"/>
          <w:lang w:val="en-GB"/>
        </w:rPr>
        <w:t xml:space="preserve"> </w:t>
      </w:r>
      <w:r w:rsidRPr="00CB1E6A">
        <w:rPr>
          <w:rFonts w:eastAsiaTheme="minorEastAsia"/>
          <w:lang w:val="en-GB"/>
        </w:rPr>
        <w:t xml:space="preserve">(91.76 – 81.31%),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DRP1’s active sites and SSY molecules were weakened. In addition, the desorption rate increases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231853B9" w14:textId="77777777" w:rsidR="00735FD4" w:rsidRPr="00CB1E6A" w:rsidRDefault="00735FD4" w:rsidP="00413E8E">
      <w:pPr>
        <w:jc w:val="center"/>
        <w:rPr>
          <w:rFonts w:eastAsiaTheme="minorEastAsia"/>
          <w:b/>
          <w:bCs/>
          <w:sz w:val="28"/>
          <w:szCs w:val="28"/>
        </w:rPr>
      </w:pPr>
      <w:r w:rsidRPr="00CB1E6A">
        <w:rPr>
          <w:noProof/>
        </w:rPr>
        <w:drawing>
          <wp:inline distT="0" distB="0" distL="0" distR="0" wp14:anchorId="31B214B0" wp14:editId="4901B08A">
            <wp:extent cx="5281930" cy="2310335"/>
            <wp:effectExtent l="0" t="0" r="0" b="0"/>
            <wp:docPr id="794" name="Chart 794">
              <a:extLst xmlns:a="http://schemas.openxmlformats.org/drawingml/2006/main">
                <a:ext uri="{FF2B5EF4-FFF2-40B4-BE49-F238E27FC236}">
                  <a16:creationId xmlns:a16="http://schemas.microsoft.com/office/drawing/2014/main" id="{D9471D58-65B4-A04E-BB6C-A8330616B2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2"/>
              </a:graphicData>
            </a:graphic>
          </wp:inline>
        </w:drawing>
      </w:r>
    </w:p>
    <w:p w14:paraId="19CD69A4" w14:textId="512F2617" w:rsidR="0070670C" w:rsidRDefault="00735FD4" w:rsidP="0076286E">
      <w:pPr>
        <w:pStyle w:val="ListofFigures"/>
      </w:pPr>
      <w:bookmarkStart w:id="2552" w:name="_Toc123054715"/>
      <w:bookmarkStart w:id="2553" w:name="_Toc127867226"/>
      <w:bookmarkStart w:id="2554" w:name="_Toc127867844"/>
      <w:bookmarkStart w:id="2555" w:name="_Toc119502219"/>
      <w:bookmarkStart w:id="2556" w:name="_Toc119509659"/>
      <w:r w:rsidRPr="00CB1E6A">
        <w:t xml:space="preserve">Figure </w:t>
      </w:r>
      <w:r w:rsidR="00C42617" w:rsidRPr="00CB1E6A">
        <w:t>4.6.3.6.1</w:t>
      </w:r>
      <w:r w:rsidRPr="00CB1E6A">
        <w:t>: Effect of temperature on the uptake of SSY onto DRP1</w:t>
      </w:r>
      <w:bookmarkEnd w:id="2552"/>
      <w:bookmarkEnd w:id="2553"/>
      <w:bookmarkEnd w:id="2554"/>
      <w:r w:rsidRPr="00CB1E6A">
        <w:t xml:space="preserve"> </w:t>
      </w:r>
    </w:p>
    <w:p w14:paraId="7750B22D" w14:textId="18D5140E" w:rsidR="00735FD4" w:rsidRPr="0070670C" w:rsidRDefault="00735FD4" w:rsidP="0070670C">
      <w:pPr>
        <w:jc w:val="center"/>
        <w:rPr>
          <w:b/>
          <w:bCs/>
          <w:sz w:val="26"/>
          <w:szCs w:val="26"/>
        </w:rPr>
      </w:pPr>
      <w:r w:rsidRPr="0070670C">
        <w:rPr>
          <w:b/>
          <w:bCs/>
          <w:sz w:val="26"/>
          <w:szCs w:val="26"/>
        </w:rPr>
        <w:t>Operational conditions:  Dosage (1 g/L), agitation speed (130 rpm), pH (6), initial concentration (15 mg/L)</w:t>
      </w:r>
      <w:bookmarkEnd w:id="2555"/>
      <w:bookmarkEnd w:id="2556"/>
    </w:p>
    <w:p w14:paraId="7BABC000" w14:textId="3DAD3C57" w:rsidR="00C42617" w:rsidRDefault="00C42617" w:rsidP="00C42617">
      <w:pPr>
        <w:jc w:val="both"/>
        <w:rPr>
          <w:rFonts w:asciiTheme="majorBidi" w:hAnsiTheme="majorBidi" w:cstheme="majorBidi"/>
          <w:b/>
          <w:bCs/>
          <w:sz w:val="28"/>
          <w:szCs w:val="28"/>
          <w:lang w:val="en-GB"/>
        </w:rPr>
      </w:pPr>
    </w:p>
    <w:p w14:paraId="39F0ABC6" w14:textId="3EC931A6" w:rsidR="00413E8E" w:rsidRPr="0070670C" w:rsidRDefault="00413E8E" w:rsidP="0070670C">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6.3.6.2) is presented in Table 4.6.3.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of the system was raised, its negative value further decreased. This suggested that SSY adsorption is less favourable at elevated temperatures. The negative value of ∆H</w:t>
      </w:r>
      <w:r w:rsidRPr="00CB1E6A">
        <w:rPr>
          <w:vertAlign w:val="superscript"/>
          <w:lang w:val="en-GB"/>
        </w:rPr>
        <w:t xml:space="preserve">o </w:t>
      </w:r>
      <w:r w:rsidRPr="00CB1E6A">
        <w:rPr>
          <w:lang w:val="en-GB"/>
        </w:rPr>
        <w:t xml:space="preserve">suggested that SSY-DRP1 system is exothermic in nature while the negative </w:t>
      </w:r>
      <w:r w:rsidRPr="00CB1E6A">
        <w:rPr>
          <w:lang w:val="en-GB"/>
        </w:rPr>
        <w:lastRenderedPageBreak/>
        <w:t>value of ∆S</w:t>
      </w:r>
      <w:r w:rsidRPr="00CB1E6A">
        <w:rPr>
          <w:vertAlign w:val="superscript"/>
          <w:lang w:val="en-GB"/>
        </w:rPr>
        <w:t xml:space="preserve">o </w:t>
      </w:r>
      <w:r w:rsidRPr="00CB1E6A">
        <w:rPr>
          <w:lang w:val="en-GB"/>
        </w:rPr>
        <w:t>indicated the decreased randomness of the adsorption system</w:t>
      </w:r>
      <w:r w:rsidR="00530F34">
        <w:rPr>
          <w:lang w:val="en-GB"/>
        </w:rPr>
        <w:t xml:space="preserve"> </w:t>
      </w:r>
      <w:r w:rsidR="00530F34">
        <w:rPr>
          <w:lang w:val="en-GB"/>
        </w:rPr>
        <w:fldChar w:fldCharType="begin" w:fldLock="1"/>
      </w:r>
      <w:r w:rsidR="00530F34">
        <w:rPr>
          <w:lang w:val="en-GB"/>
        </w:rPr>
        <w:instrText>ADDIN CSL_CITATION {"citationItems":[{"id":"ITEM-1","itemData":{"abstract":"It has been studied to removal Remazol Brilliant Blue dye from Aqueous Solution by Iraqi Porcelanite rocks. Conducted a series of experiments have been evaluated several experimental variables included initial dye concentration, contact time, adsorbent dose, initial pH, and temperature. Results showed a maximum absorption of Remazol Brilliant Blue dyein optimal conditions are initial dye concentration (40 mg.L-1), weight of adsorbent (0.06 g), pH solution (6.7)and contact time (20 min). The removal of Remazol Brilliant Blue dye using Iraqi porcelanite rocks has been studied at different temperatures (298.15, 308.15, 318.15, and 328.15)K to determine the adsorption isotherms. The shapes of the isotherms obtained from the experimental data were found to be comparable in all cases to the (S-curve) type according to Giles classification. Langmuir and Freundlich isotherm models were used to describe the experimental isotherms and isotherms constants. Equilibrium data for Remazol Brilliant Blue fitted very well with Freundlich isotherm model. Accounts indicated thermodynamic parameters such as Gibbs free energy changes (ΔG), standard enthalpy changes (ΔH) and standard entropy changes(ΔS). The negative values of (ΔG) inremazol Remazol Brilliant Blue dye at different temperatures indicate possible spontaneous removal (adsorption/sorption)of the mentioned adsobates on leaf powder surface .The negative value for the standard entropy changes(ΔS) show the decreased randomness at the surface /solution interface to Remazol Brilliant Blue and Iraqi Porcelanite rocks. Standard enthalpy changes (ΔH) value were found to be negative indicating an exothermic nature of the removal processes.","author":[{"dropping-particle":"","family":"AL-Da'amy","given":"Muneer","non-dropping-particle":"","parse-names":false,"suffix":""},{"dropping-particle":"","family":"AL-Khazali","given":"Noor","non-dropping-particle":"","parse-names":false,"suffix":""}],"container-title":"International Journal of Chem Tech Research","id":"ITEM-1","issue":"9","issued":{"date-parts":[["2017"]]},"page":"731-738","title":"Removal of Remazol Brilliant Blue from Aqueous Solution by Iraqi Porcelanite rocks","type":"article-journal","volume":"9"},"uris":["http://www.mendeley.com/documents/?uuid=d84d1f5f-4e37-496a-8ac6-d23a37036d9d"]}],"mendeley":{"formattedCitation":"(AL-Da’amy &amp; AL-Khazali, 2017)","plainTextFormattedCitation":"(AL-Da’amy &amp; AL-Khazali, 2017)","previouslyFormattedCitation":"(AL-Da’amy &amp; AL-Khazali, 2017)"},"properties":{"noteIndex":0},"schema":"https://github.com/citation-style-language/schema/raw/master/csl-citation.json"}</w:instrText>
      </w:r>
      <w:r w:rsidR="00530F34">
        <w:rPr>
          <w:lang w:val="en-GB"/>
        </w:rPr>
        <w:fldChar w:fldCharType="separate"/>
      </w:r>
      <w:r w:rsidR="00530F34" w:rsidRPr="00530F34">
        <w:rPr>
          <w:noProof/>
          <w:lang w:val="en-GB"/>
        </w:rPr>
        <w:t>(AL-Da’amy &amp; AL-Khazali, 2017)</w:t>
      </w:r>
      <w:r w:rsidR="00530F34">
        <w:rPr>
          <w:lang w:val="en-GB"/>
        </w:rPr>
        <w:fldChar w:fldCharType="end"/>
      </w:r>
      <w:r w:rsidRPr="00CB1E6A">
        <w:rPr>
          <w:lang w:val="en-GB"/>
        </w:rPr>
        <w:t xml:space="preserve">. </w:t>
      </w:r>
    </w:p>
    <w:p w14:paraId="6DD05D9C" w14:textId="77777777" w:rsidR="00735FD4" w:rsidRPr="00CB1E6A" w:rsidRDefault="00735FD4" w:rsidP="00413E8E">
      <w:pPr>
        <w:jc w:val="center"/>
        <w:rPr>
          <w:rFonts w:asciiTheme="majorBidi" w:hAnsiTheme="majorBidi" w:cstheme="majorBidi"/>
          <w:b/>
          <w:bCs/>
          <w:lang w:val="en-GB"/>
        </w:rPr>
      </w:pPr>
      <w:r w:rsidRPr="00CB1E6A">
        <w:rPr>
          <w:noProof/>
        </w:rPr>
        <w:drawing>
          <wp:inline distT="0" distB="0" distL="0" distR="0" wp14:anchorId="340BB1C0" wp14:editId="36DD365A">
            <wp:extent cx="5433060" cy="2528856"/>
            <wp:effectExtent l="0" t="0" r="0" b="0"/>
            <wp:docPr id="795" name="Chart 795">
              <a:extLst xmlns:a="http://schemas.openxmlformats.org/drawingml/2006/main">
                <a:ext uri="{FF2B5EF4-FFF2-40B4-BE49-F238E27FC236}">
                  <a16:creationId xmlns:a16="http://schemas.microsoft.com/office/drawing/2014/main" id="{383032B2-7DB6-4EEC-DA28-F04D0C443E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3"/>
              </a:graphicData>
            </a:graphic>
          </wp:inline>
        </w:drawing>
      </w:r>
    </w:p>
    <w:p w14:paraId="6DA40DD9" w14:textId="746C429B" w:rsidR="00735FD4" w:rsidRPr="00CB1E6A" w:rsidRDefault="00735FD4" w:rsidP="0076286E">
      <w:pPr>
        <w:pStyle w:val="ListofFigures"/>
        <w:rPr>
          <w:sz w:val="30"/>
          <w:szCs w:val="30"/>
        </w:rPr>
      </w:pPr>
      <w:bookmarkStart w:id="2557" w:name="_Toc119502220"/>
      <w:bookmarkStart w:id="2558" w:name="_Toc119509660"/>
      <w:bookmarkStart w:id="2559" w:name="_Toc123054716"/>
      <w:bookmarkStart w:id="2560" w:name="_Toc127867227"/>
      <w:bookmarkStart w:id="2561" w:name="_Toc127867845"/>
      <w:r w:rsidRPr="00CB1E6A">
        <w:t xml:space="preserve">Figure </w:t>
      </w:r>
      <w:r w:rsidR="00C42617" w:rsidRPr="00CB1E6A">
        <w:t>4.6.3.6.2</w:t>
      </w:r>
      <w:r w:rsidRPr="00CB1E6A">
        <w:t xml:space="preserve">: </w:t>
      </w:r>
      <w:r w:rsidR="005A05E3">
        <w:t>Van’t</w:t>
      </w:r>
      <w:r w:rsidRPr="00CB1E6A">
        <w:t xml:space="preserve"> Hoff plot of SSY uptake onto DRP1</w:t>
      </w:r>
      <w:bookmarkEnd w:id="2557"/>
      <w:bookmarkEnd w:id="2558"/>
      <w:bookmarkEnd w:id="2559"/>
      <w:bookmarkEnd w:id="2560"/>
      <w:bookmarkEnd w:id="2561"/>
    </w:p>
    <w:p w14:paraId="49B4387D" w14:textId="77777777" w:rsidR="00735FD4" w:rsidRPr="00CB1E6A" w:rsidRDefault="00735FD4" w:rsidP="005E53E2">
      <w:pPr>
        <w:spacing w:line="480" w:lineRule="auto"/>
        <w:jc w:val="both"/>
        <w:rPr>
          <w:rFonts w:asciiTheme="majorBidi" w:hAnsiTheme="majorBidi" w:cstheme="majorBidi"/>
          <w:b/>
          <w:bCs/>
          <w:lang w:val="en-GB"/>
        </w:rPr>
      </w:pPr>
    </w:p>
    <w:p w14:paraId="21E7FA97" w14:textId="64FB7D53" w:rsidR="00735FD4" w:rsidRPr="00CB1E6A" w:rsidRDefault="00735FD4" w:rsidP="0076286E">
      <w:pPr>
        <w:pStyle w:val="ListofTables"/>
      </w:pPr>
      <w:bookmarkStart w:id="2562" w:name="_Toc123057544"/>
      <w:r w:rsidRPr="00CB1E6A">
        <w:t xml:space="preserve">Table </w:t>
      </w:r>
      <w:r w:rsidR="006227E5" w:rsidRPr="00CB1E6A">
        <w:t>4.6.3.3</w:t>
      </w:r>
      <w:r w:rsidRPr="00CB1E6A">
        <w:t>: Thermodynamic parameters for the uptake of SSY onto DRP1</w:t>
      </w:r>
      <w:bookmarkEnd w:id="2562"/>
    </w:p>
    <w:tbl>
      <w:tblPr>
        <w:tblW w:w="7230" w:type="dxa"/>
        <w:jc w:val="center"/>
        <w:tblLook w:val="04A0" w:firstRow="1" w:lastRow="0" w:firstColumn="1" w:lastColumn="0" w:noHBand="0" w:noVBand="1"/>
      </w:tblPr>
      <w:tblGrid>
        <w:gridCol w:w="1418"/>
        <w:gridCol w:w="2126"/>
        <w:gridCol w:w="1843"/>
        <w:gridCol w:w="1843"/>
      </w:tblGrid>
      <w:tr w:rsidR="00CB1E6A" w:rsidRPr="00CB1E6A" w14:paraId="6BE81E99" w14:textId="77777777" w:rsidTr="005E53E2">
        <w:trPr>
          <w:trHeight w:val="336"/>
          <w:jc w:val="center"/>
        </w:trPr>
        <w:tc>
          <w:tcPr>
            <w:tcW w:w="1418" w:type="dxa"/>
            <w:tcBorders>
              <w:top w:val="single" w:sz="4" w:space="0" w:color="auto"/>
              <w:left w:val="nil"/>
              <w:bottom w:val="single" w:sz="4" w:space="0" w:color="auto"/>
              <w:right w:val="nil"/>
            </w:tcBorders>
            <w:shd w:val="clear" w:color="auto" w:fill="auto"/>
            <w:noWrap/>
            <w:vAlign w:val="bottom"/>
            <w:hideMark/>
          </w:tcPr>
          <w:p w14:paraId="5B852AE7" w14:textId="77777777" w:rsidR="00735FD4" w:rsidRPr="00CB1E6A" w:rsidRDefault="00735FD4" w:rsidP="00136F56">
            <w:pPr>
              <w:rPr>
                <w:b/>
                <w:bCs/>
              </w:rPr>
            </w:pPr>
            <w:r w:rsidRPr="00CB1E6A">
              <w:rPr>
                <w:b/>
                <w:bCs/>
              </w:rPr>
              <w:t>TEMP. (K)</w:t>
            </w:r>
          </w:p>
        </w:tc>
        <w:tc>
          <w:tcPr>
            <w:tcW w:w="2126" w:type="dxa"/>
            <w:tcBorders>
              <w:top w:val="single" w:sz="4" w:space="0" w:color="auto"/>
              <w:left w:val="nil"/>
              <w:bottom w:val="single" w:sz="4" w:space="0" w:color="auto"/>
              <w:right w:val="nil"/>
            </w:tcBorders>
            <w:shd w:val="clear" w:color="auto" w:fill="auto"/>
            <w:noWrap/>
            <w:vAlign w:val="bottom"/>
            <w:hideMark/>
          </w:tcPr>
          <w:p w14:paraId="1ECBB4AA" w14:textId="0AB58586" w:rsidR="00735FD4" w:rsidRPr="00CB1E6A" w:rsidRDefault="00735FD4"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07DEA1F2" w14:textId="41492E64" w:rsidR="00735FD4" w:rsidRPr="00CB1E6A" w:rsidRDefault="00735FD4"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02F77FA2" w14:textId="30314CE0" w:rsidR="00735FD4" w:rsidRPr="00CB1E6A" w:rsidRDefault="00735FD4"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3F2F6B6E" w14:textId="77777777" w:rsidTr="005E53E2">
        <w:trPr>
          <w:trHeight w:val="276"/>
          <w:jc w:val="center"/>
        </w:trPr>
        <w:tc>
          <w:tcPr>
            <w:tcW w:w="1418" w:type="dxa"/>
            <w:tcBorders>
              <w:top w:val="nil"/>
              <w:left w:val="nil"/>
              <w:bottom w:val="nil"/>
              <w:right w:val="nil"/>
            </w:tcBorders>
            <w:shd w:val="clear" w:color="auto" w:fill="auto"/>
            <w:noWrap/>
            <w:vAlign w:val="bottom"/>
            <w:hideMark/>
          </w:tcPr>
          <w:p w14:paraId="42EACEFE" w14:textId="77777777" w:rsidR="00735FD4" w:rsidRPr="00CB1E6A" w:rsidRDefault="00735FD4" w:rsidP="00136F56">
            <w:pPr>
              <w:jc w:val="center"/>
            </w:pPr>
            <w:r w:rsidRPr="00CB1E6A">
              <w:t>299</w:t>
            </w:r>
          </w:p>
        </w:tc>
        <w:tc>
          <w:tcPr>
            <w:tcW w:w="2126" w:type="dxa"/>
            <w:tcBorders>
              <w:top w:val="nil"/>
              <w:left w:val="nil"/>
              <w:bottom w:val="nil"/>
              <w:right w:val="nil"/>
            </w:tcBorders>
            <w:shd w:val="clear" w:color="auto" w:fill="auto"/>
            <w:noWrap/>
            <w:vAlign w:val="bottom"/>
            <w:hideMark/>
          </w:tcPr>
          <w:p w14:paraId="4513B6F9" w14:textId="77777777" w:rsidR="00735FD4" w:rsidRPr="00CB1E6A" w:rsidRDefault="00735FD4" w:rsidP="00136F56">
            <w:pPr>
              <w:jc w:val="center"/>
            </w:pPr>
          </w:p>
        </w:tc>
        <w:tc>
          <w:tcPr>
            <w:tcW w:w="1843" w:type="dxa"/>
            <w:tcBorders>
              <w:top w:val="nil"/>
              <w:left w:val="nil"/>
              <w:bottom w:val="nil"/>
              <w:right w:val="nil"/>
            </w:tcBorders>
            <w:shd w:val="clear" w:color="auto" w:fill="auto"/>
            <w:noWrap/>
            <w:vAlign w:val="bottom"/>
            <w:hideMark/>
          </w:tcPr>
          <w:p w14:paraId="205F39FD" w14:textId="77777777" w:rsidR="00735FD4" w:rsidRPr="00CB1E6A" w:rsidRDefault="00735FD4" w:rsidP="00136F56">
            <w:pPr>
              <w:jc w:val="center"/>
            </w:pPr>
            <w:r w:rsidRPr="00CB1E6A">
              <w:t>-5.99</w:t>
            </w:r>
          </w:p>
        </w:tc>
        <w:tc>
          <w:tcPr>
            <w:tcW w:w="1843" w:type="dxa"/>
            <w:tcBorders>
              <w:top w:val="nil"/>
              <w:left w:val="nil"/>
              <w:bottom w:val="nil"/>
              <w:right w:val="nil"/>
            </w:tcBorders>
            <w:shd w:val="clear" w:color="auto" w:fill="auto"/>
            <w:noWrap/>
            <w:vAlign w:val="bottom"/>
            <w:hideMark/>
          </w:tcPr>
          <w:p w14:paraId="004055FD" w14:textId="77777777" w:rsidR="00735FD4" w:rsidRPr="00CB1E6A" w:rsidRDefault="00735FD4" w:rsidP="00136F56">
            <w:pPr>
              <w:jc w:val="center"/>
            </w:pPr>
          </w:p>
        </w:tc>
      </w:tr>
      <w:tr w:rsidR="00CB1E6A" w:rsidRPr="00CB1E6A" w14:paraId="339AB242" w14:textId="77777777" w:rsidTr="005E53E2">
        <w:trPr>
          <w:trHeight w:val="324"/>
          <w:jc w:val="center"/>
        </w:trPr>
        <w:tc>
          <w:tcPr>
            <w:tcW w:w="1418" w:type="dxa"/>
            <w:tcBorders>
              <w:top w:val="nil"/>
              <w:left w:val="nil"/>
              <w:bottom w:val="nil"/>
              <w:right w:val="nil"/>
            </w:tcBorders>
            <w:shd w:val="clear" w:color="auto" w:fill="auto"/>
            <w:noWrap/>
            <w:vAlign w:val="bottom"/>
            <w:hideMark/>
          </w:tcPr>
          <w:p w14:paraId="19392E5C" w14:textId="77777777" w:rsidR="00735FD4" w:rsidRPr="00CB1E6A" w:rsidRDefault="00735FD4" w:rsidP="00136F56">
            <w:pPr>
              <w:jc w:val="center"/>
            </w:pPr>
            <w:r w:rsidRPr="00CB1E6A">
              <w:t>308</w:t>
            </w:r>
          </w:p>
        </w:tc>
        <w:tc>
          <w:tcPr>
            <w:tcW w:w="2126" w:type="dxa"/>
            <w:tcBorders>
              <w:top w:val="nil"/>
              <w:left w:val="nil"/>
              <w:bottom w:val="nil"/>
              <w:right w:val="nil"/>
            </w:tcBorders>
            <w:shd w:val="clear" w:color="auto" w:fill="auto"/>
            <w:noWrap/>
            <w:vAlign w:val="bottom"/>
            <w:hideMark/>
          </w:tcPr>
          <w:p w14:paraId="41B447A7" w14:textId="77777777" w:rsidR="00735FD4" w:rsidRPr="00CB1E6A" w:rsidRDefault="00735FD4" w:rsidP="00136F56">
            <w:pPr>
              <w:jc w:val="center"/>
            </w:pPr>
            <w:r w:rsidRPr="00CB1E6A">
              <w:t>-44.31</w:t>
            </w:r>
          </w:p>
        </w:tc>
        <w:tc>
          <w:tcPr>
            <w:tcW w:w="1843" w:type="dxa"/>
            <w:tcBorders>
              <w:top w:val="nil"/>
              <w:left w:val="nil"/>
              <w:bottom w:val="nil"/>
              <w:right w:val="nil"/>
            </w:tcBorders>
            <w:shd w:val="clear" w:color="auto" w:fill="auto"/>
            <w:noWrap/>
            <w:vAlign w:val="bottom"/>
            <w:hideMark/>
          </w:tcPr>
          <w:p w14:paraId="3C2DAF67" w14:textId="77777777" w:rsidR="00735FD4" w:rsidRPr="00CB1E6A" w:rsidRDefault="00735FD4" w:rsidP="00136F56">
            <w:pPr>
              <w:jc w:val="center"/>
            </w:pPr>
            <w:r w:rsidRPr="00CB1E6A">
              <w:t>-5.22</w:t>
            </w:r>
          </w:p>
        </w:tc>
        <w:tc>
          <w:tcPr>
            <w:tcW w:w="1843" w:type="dxa"/>
            <w:tcBorders>
              <w:top w:val="nil"/>
              <w:left w:val="nil"/>
              <w:bottom w:val="nil"/>
              <w:right w:val="nil"/>
            </w:tcBorders>
            <w:shd w:val="clear" w:color="auto" w:fill="auto"/>
            <w:noWrap/>
            <w:vAlign w:val="bottom"/>
            <w:hideMark/>
          </w:tcPr>
          <w:p w14:paraId="3FAEE52C" w14:textId="77777777" w:rsidR="00735FD4" w:rsidRPr="00CB1E6A" w:rsidRDefault="00735FD4" w:rsidP="00136F56">
            <w:pPr>
              <w:jc w:val="center"/>
            </w:pPr>
            <w:r w:rsidRPr="00CB1E6A">
              <w:t>-19.17</w:t>
            </w:r>
          </w:p>
        </w:tc>
      </w:tr>
      <w:tr w:rsidR="00CB1E6A" w:rsidRPr="00CB1E6A" w14:paraId="33CB7D13" w14:textId="77777777" w:rsidTr="005E53E2">
        <w:trPr>
          <w:trHeight w:val="324"/>
          <w:jc w:val="center"/>
        </w:trPr>
        <w:tc>
          <w:tcPr>
            <w:tcW w:w="1418" w:type="dxa"/>
            <w:tcBorders>
              <w:top w:val="nil"/>
              <w:left w:val="nil"/>
              <w:bottom w:val="nil"/>
              <w:right w:val="nil"/>
            </w:tcBorders>
            <w:shd w:val="clear" w:color="auto" w:fill="auto"/>
            <w:noWrap/>
            <w:vAlign w:val="bottom"/>
            <w:hideMark/>
          </w:tcPr>
          <w:p w14:paraId="50B56FAF" w14:textId="77777777" w:rsidR="00735FD4" w:rsidRPr="00CB1E6A" w:rsidRDefault="00735FD4" w:rsidP="00136F56">
            <w:pPr>
              <w:jc w:val="center"/>
            </w:pPr>
            <w:r w:rsidRPr="00CB1E6A">
              <w:t>318</w:t>
            </w:r>
          </w:p>
        </w:tc>
        <w:tc>
          <w:tcPr>
            <w:tcW w:w="2126" w:type="dxa"/>
            <w:tcBorders>
              <w:top w:val="nil"/>
              <w:left w:val="nil"/>
              <w:bottom w:val="nil"/>
              <w:right w:val="nil"/>
            </w:tcBorders>
            <w:shd w:val="clear" w:color="auto" w:fill="auto"/>
            <w:noWrap/>
            <w:vAlign w:val="bottom"/>
            <w:hideMark/>
          </w:tcPr>
          <w:p w14:paraId="5B8A6104" w14:textId="77777777" w:rsidR="00735FD4" w:rsidRPr="00CB1E6A" w:rsidRDefault="00735FD4" w:rsidP="00136F56">
            <w:pPr>
              <w:jc w:val="center"/>
            </w:pPr>
          </w:p>
        </w:tc>
        <w:tc>
          <w:tcPr>
            <w:tcW w:w="1843" w:type="dxa"/>
            <w:tcBorders>
              <w:top w:val="nil"/>
              <w:left w:val="nil"/>
              <w:bottom w:val="nil"/>
              <w:right w:val="nil"/>
            </w:tcBorders>
            <w:shd w:val="clear" w:color="auto" w:fill="auto"/>
            <w:noWrap/>
            <w:vAlign w:val="bottom"/>
            <w:hideMark/>
          </w:tcPr>
          <w:p w14:paraId="66B8CB7D" w14:textId="77777777" w:rsidR="00735FD4" w:rsidRPr="00CB1E6A" w:rsidRDefault="00735FD4" w:rsidP="00136F56">
            <w:pPr>
              <w:jc w:val="center"/>
            </w:pPr>
            <w:r w:rsidRPr="00CB1E6A">
              <w:t>-4.81</w:t>
            </w:r>
          </w:p>
        </w:tc>
        <w:tc>
          <w:tcPr>
            <w:tcW w:w="1843" w:type="dxa"/>
            <w:tcBorders>
              <w:top w:val="nil"/>
              <w:left w:val="nil"/>
              <w:bottom w:val="nil"/>
              <w:right w:val="nil"/>
            </w:tcBorders>
            <w:shd w:val="clear" w:color="auto" w:fill="auto"/>
            <w:noWrap/>
            <w:vAlign w:val="bottom"/>
            <w:hideMark/>
          </w:tcPr>
          <w:p w14:paraId="5A636FF9" w14:textId="77777777" w:rsidR="00735FD4" w:rsidRPr="00CB1E6A" w:rsidRDefault="00735FD4" w:rsidP="00136F56">
            <w:pPr>
              <w:jc w:val="center"/>
            </w:pPr>
          </w:p>
        </w:tc>
      </w:tr>
      <w:tr w:rsidR="00735FD4" w:rsidRPr="00CB1E6A" w14:paraId="5D37FBA5" w14:textId="77777777" w:rsidTr="005E53E2">
        <w:trPr>
          <w:trHeight w:val="324"/>
          <w:jc w:val="center"/>
        </w:trPr>
        <w:tc>
          <w:tcPr>
            <w:tcW w:w="1418" w:type="dxa"/>
            <w:tcBorders>
              <w:top w:val="nil"/>
              <w:left w:val="nil"/>
              <w:bottom w:val="single" w:sz="4" w:space="0" w:color="auto"/>
              <w:right w:val="nil"/>
            </w:tcBorders>
            <w:shd w:val="clear" w:color="auto" w:fill="auto"/>
            <w:noWrap/>
            <w:vAlign w:val="bottom"/>
            <w:hideMark/>
          </w:tcPr>
          <w:p w14:paraId="2089FEAC" w14:textId="77777777" w:rsidR="00735FD4" w:rsidRPr="00CB1E6A" w:rsidRDefault="00735FD4" w:rsidP="00136F56">
            <w:pPr>
              <w:jc w:val="center"/>
            </w:pPr>
            <w:r w:rsidRPr="00CB1E6A">
              <w:t>328</w:t>
            </w:r>
          </w:p>
        </w:tc>
        <w:tc>
          <w:tcPr>
            <w:tcW w:w="2126" w:type="dxa"/>
            <w:tcBorders>
              <w:top w:val="nil"/>
              <w:left w:val="nil"/>
              <w:bottom w:val="single" w:sz="4" w:space="0" w:color="auto"/>
              <w:right w:val="nil"/>
            </w:tcBorders>
            <w:shd w:val="clear" w:color="auto" w:fill="auto"/>
            <w:noWrap/>
            <w:vAlign w:val="bottom"/>
            <w:hideMark/>
          </w:tcPr>
          <w:p w14:paraId="68FBCBDF" w14:textId="77777777" w:rsidR="00735FD4" w:rsidRPr="00CB1E6A" w:rsidRDefault="00735FD4" w:rsidP="00136F56">
            <w:pPr>
              <w:jc w:val="center"/>
            </w:pPr>
          </w:p>
        </w:tc>
        <w:tc>
          <w:tcPr>
            <w:tcW w:w="1843" w:type="dxa"/>
            <w:tcBorders>
              <w:top w:val="nil"/>
              <w:left w:val="nil"/>
              <w:bottom w:val="single" w:sz="4" w:space="0" w:color="auto"/>
              <w:right w:val="nil"/>
            </w:tcBorders>
            <w:shd w:val="clear" w:color="auto" w:fill="auto"/>
            <w:noWrap/>
            <w:vAlign w:val="bottom"/>
            <w:hideMark/>
          </w:tcPr>
          <w:p w14:paraId="1EC91D7B" w14:textId="77777777" w:rsidR="00735FD4" w:rsidRPr="00CB1E6A" w:rsidRDefault="00735FD4" w:rsidP="00136F56">
            <w:pPr>
              <w:jc w:val="center"/>
            </w:pPr>
            <w:r w:rsidRPr="00CB1E6A">
              <w:t>-4.72</w:t>
            </w:r>
          </w:p>
        </w:tc>
        <w:tc>
          <w:tcPr>
            <w:tcW w:w="1843" w:type="dxa"/>
            <w:tcBorders>
              <w:top w:val="nil"/>
              <w:left w:val="nil"/>
              <w:bottom w:val="single" w:sz="4" w:space="0" w:color="auto"/>
              <w:right w:val="nil"/>
            </w:tcBorders>
            <w:shd w:val="clear" w:color="auto" w:fill="auto"/>
            <w:noWrap/>
            <w:vAlign w:val="bottom"/>
            <w:hideMark/>
          </w:tcPr>
          <w:p w14:paraId="247CA7A4" w14:textId="77777777" w:rsidR="00735FD4" w:rsidRPr="00CB1E6A" w:rsidRDefault="00735FD4" w:rsidP="00136F56">
            <w:pPr>
              <w:jc w:val="center"/>
            </w:pPr>
          </w:p>
        </w:tc>
      </w:tr>
    </w:tbl>
    <w:p w14:paraId="47BDC434" w14:textId="77777777" w:rsidR="00735FD4" w:rsidRPr="00CB1E6A" w:rsidRDefault="00735FD4" w:rsidP="00735FD4">
      <w:pPr>
        <w:spacing w:line="480" w:lineRule="auto"/>
        <w:rPr>
          <w:rFonts w:eastAsiaTheme="minorEastAsia"/>
          <w:b/>
          <w:bCs/>
          <w:sz w:val="28"/>
          <w:szCs w:val="28"/>
        </w:rPr>
      </w:pPr>
    </w:p>
    <w:p w14:paraId="561CE1DF" w14:textId="591AC754" w:rsidR="00735FD4" w:rsidRPr="00CB1E6A" w:rsidRDefault="00735FD4" w:rsidP="00803870">
      <w:pPr>
        <w:pStyle w:val="Heading4"/>
      </w:pPr>
      <w:bookmarkStart w:id="2563" w:name="_Toc118051809"/>
      <w:bookmarkStart w:id="2564" w:name="_Toc127869374"/>
      <w:r w:rsidRPr="00CB1E6A">
        <w:t>Desorption studies of SSY-DRP1 system</w:t>
      </w:r>
      <w:bookmarkEnd w:id="2563"/>
      <w:bookmarkEnd w:id="2564"/>
    </w:p>
    <w:p w14:paraId="416D5BC2" w14:textId="7BD36FD4" w:rsidR="00824C0D" w:rsidRPr="00CB1E6A" w:rsidRDefault="00CF41ED" w:rsidP="00824C0D">
      <w:pPr>
        <w:spacing w:line="480" w:lineRule="auto"/>
        <w:jc w:val="both"/>
        <w:rPr>
          <w:rFonts w:eastAsiaTheme="minorEastAsia"/>
          <w:lang w:val="en-GB"/>
        </w:rPr>
      </w:pPr>
      <w:r w:rsidRPr="00CB1E6A">
        <w:rPr>
          <w:rFonts w:eastAsiaTheme="minorEastAsia"/>
          <w:lang w:val="en-GB"/>
        </w:rPr>
        <w:t xml:space="preserve">The desorption efficiency of the SSY-DRP1 system is depicted in Figure 4.3.4.7. The desorption efficiencies were obtained in the order 24.92% </w:t>
      </w:r>
      <m:oMath>
        <m:r>
          <w:rPr>
            <w:rFonts w:ascii="Cambria Math" w:eastAsiaTheme="minorEastAsia" w:hAnsi="Cambria Math"/>
            <w:lang w:val="en-GB"/>
          </w:rPr>
          <m:t xml:space="preserve">&gt; </m:t>
        </m:r>
      </m:oMath>
      <w:r w:rsidRPr="00CB1E6A">
        <w:rPr>
          <w:rFonts w:eastAsiaTheme="minorEastAsia"/>
          <w:lang w:val="en-GB"/>
        </w:rPr>
        <w:t xml:space="preserve">12.27% </w:t>
      </w:r>
      <m:oMath>
        <m:r>
          <w:rPr>
            <w:rFonts w:ascii="Cambria Math" w:eastAsiaTheme="minorEastAsia" w:hAnsi="Cambria Math"/>
            <w:lang w:val="en-GB"/>
          </w:rPr>
          <m:t>&gt;</m:t>
        </m:r>
      </m:oMath>
      <w:r w:rsidRPr="00CB1E6A">
        <w:rPr>
          <w:rFonts w:eastAsiaTheme="minorEastAsia"/>
          <w:lang w:val="en-GB"/>
        </w:rPr>
        <w:t xml:space="preserve"> 5.49% </w:t>
      </w:r>
      <m:oMath>
        <m:r>
          <w:rPr>
            <w:rFonts w:ascii="Cambria Math" w:eastAsiaTheme="minorEastAsia" w:hAnsi="Cambria Math"/>
            <w:lang w:val="en-GB"/>
          </w:rPr>
          <m:t>&gt;</m:t>
        </m:r>
      </m:oMath>
      <w:r w:rsidRPr="00CB1E6A">
        <w:rPr>
          <w:rFonts w:eastAsiaTheme="minorEastAsia"/>
          <w:lang w:val="en-GB"/>
        </w:rPr>
        <w:t xml:space="preserve"> 4.13% for NaOH, HCl, H</w:t>
      </w:r>
      <w:r w:rsidRPr="00CB1E6A">
        <w:rPr>
          <w:rFonts w:eastAsiaTheme="minorEastAsia"/>
          <w:vertAlign w:val="subscript"/>
          <w:lang w:val="en-GB"/>
        </w:rPr>
        <w:t>2</w:t>
      </w:r>
      <w:r w:rsidRPr="00CB1E6A">
        <w:rPr>
          <w:rFonts w:eastAsiaTheme="minorEastAsia"/>
          <w:lang w:val="en-GB"/>
        </w:rPr>
        <w:t xml:space="preserve">O, and NaCl respectively. This suggested that SSY penetrated deep into DRP1 pores while some formed </w:t>
      </w:r>
      <w:r w:rsidR="00EF159E">
        <w:rPr>
          <w:rFonts w:eastAsiaTheme="minorEastAsia"/>
          <w:lang w:val="en-GB"/>
        </w:rPr>
        <w:t>strong bond</w:t>
      </w:r>
      <w:r w:rsidRPr="00CB1E6A">
        <w:rPr>
          <w:rFonts w:eastAsiaTheme="minorEastAsia"/>
          <w:lang w:val="en-GB"/>
        </w:rPr>
        <w:t xml:space="preserve"> with DRP1.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This can make the release of SSY from DRP1’s surface difficult</w:t>
      </w:r>
      <w:r w:rsidR="00530F34">
        <w:rPr>
          <w:rFonts w:eastAsiaTheme="minorEastAsia"/>
          <w:lang w:val="en-GB"/>
        </w:rPr>
        <w:t xml:space="preserve"> </w:t>
      </w:r>
      <w:r w:rsidR="00530F34">
        <w:rPr>
          <w:rFonts w:eastAsiaTheme="minorEastAsia"/>
          <w:lang w:val="en-GB"/>
        </w:rPr>
        <w:fldChar w:fldCharType="begin" w:fldLock="1"/>
      </w:r>
      <w:r w:rsidR="00530F34">
        <w:rPr>
          <w:rFonts w:eastAsiaTheme="minorEastAsia"/>
          <w:lang w:val="en-GB"/>
        </w:rPr>
        <w:instrText>ADDIN CSL_CITATION {"citationItems":[{"id":"ITEM-1","itemData":{"DOI":"10.1016/j.heliyon.2020.e03759","ISSN":"24058440","abstract":"Raphia hookeri fruit epicarp (RHFE) was used in a novel adsorbent preparation via a combination of urea modification and microwave irradiation. The prepared adsorbent (URHFE) was characterized physicochemically, spectroscopically and microscopically characterized. URHFE efficiency in Cu2+ scavenging was tested with focus on operational parameters such as pH, dosage, concentration, contact time, ionic strength and temperature. Adsorption data were tested with isotherms and kinetics models. Optimum adsorption occurred at pH of 5.5. The presence of competing ion decreased Cu2+ removal and this varied with competing ion concentration. Cu2+ uptake decreased with increase in temperature. Percentage desorption was found generally low. The Langmuir monolayer adsorption capacity (qmax) was obtained to be 144.93 mg/g, this compared well in effectiveness with other adsorbent previously reported. Dubinin Radushkevich (D-R) isotherm model suggests that adsorption mechanism was chemical in nature. Pseudo second order kinetics best described the adsorption kinetics while multilinear adsorption was observed from the intraparticle diffusion model.","author":[{"dropping-particle":"","family":"Inyinbor","given":"A. A.","non-dropping-particle":"","parse-names":false,"suffix":""},{"dropping-particle":"","family":"Adekola","given":"F. A.","non-dropping-particle":"","parse-names":false,"suffix":""},{"dropping-particle":"","family":"Olatunji","given":"G. A.","non-dropping-particle":"","parse-names":false,"suffix":""}],"container-title":"Heliyon","id":"ITEM-1","issue":"4","issued":{"date-parts":[["2020"]]},"page":"e03759","publisher":"Elsevier Ltd","title":"Microwave-assisted urea modified crop residue in Cu2+ scavenging","type":"article-journal","volume":"6"},"uris":["http://www.mendeley.com/documents/?uuid=1ad37cae-f998-43f2-8bfc-7a5019460268"]}],"mendeley":{"formattedCitation":"(Inyinbor et al., 2020)","plainTextFormattedCitation":"(Inyinbor et al., 2020)","previouslyFormattedCitation":"(Inyinbor et al., 2020)"},"properties":{"noteIndex":0},"schema":"https://github.com/citation-style-language/schema/raw/master/csl-citation.json"}</w:instrText>
      </w:r>
      <w:r w:rsidR="00530F34">
        <w:rPr>
          <w:rFonts w:eastAsiaTheme="minorEastAsia"/>
          <w:lang w:val="en-GB"/>
        </w:rPr>
        <w:fldChar w:fldCharType="separate"/>
      </w:r>
      <w:r w:rsidR="00530F34" w:rsidRPr="00530F34">
        <w:rPr>
          <w:rFonts w:eastAsiaTheme="minorEastAsia"/>
          <w:noProof/>
          <w:lang w:val="en-GB"/>
        </w:rPr>
        <w:t xml:space="preserve">(Inyinbor </w:t>
      </w:r>
      <w:r w:rsidR="008C0A9B" w:rsidRPr="008C0A9B">
        <w:rPr>
          <w:rFonts w:eastAsiaTheme="minorEastAsia"/>
          <w:i/>
          <w:iCs/>
          <w:noProof/>
          <w:lang w:val="en-GB"/>
        </w:rPr>
        <w:t>et al.</w:t>
      </w:r>
      <w:r w:rsidR="00530F34" w:rsidRPr="00530F34">
        <w:rPr>
          <w:rFonts w:eastAsiaTheme="minorEastAsia"/>
          <w:noProof/>
          <w:lang w:val="en-GB"/>
        </w:rPr>
        <w:t>, 2020)</w:t>
      </w:r>
      <w:r w:rsidR="00530F34">
        <w:rPr>
          <w:rFonts w:eastAsiaTheme="minorEastAsia"/>
          <w:lang w:val="en-GB"/>
        </w:rPr>
        <w:fldChar w:fldCharType="end"/>
      </w:r>
      <w:r w:rsidRPr="00CB1E6A">
        <w:rPr>
          <w:rFonts w:eastAsiaTheme="minorEastAsia"/>
          <w:lang w:val="en-GB"/>
        </w:rPr>
        <w:t>.</w:t>
      </w:r>
      <w:r w:rsidR="00824C0D" w:rsidRPr="00824C0D">
        <w:rPr>
          <w:rFonts w:eastAsiaTheme="minorEastAsia"/>
          <w:lang w:val="en-GB"/>
        </w:rPr>
        <w:t xml:space="preserve"> </w:t>
      </w:r>
      <w:r w:rsidR="00824C0D">
        <w:rPr>
          <w:rFonts w:eastAsiaTheme="minorEastAsia"/>
          <w:lang w:val="en-GB"/>
        </w:rPr>
        <w:t xml:space="preserve">However, the value obtained for the degree of reversibility for NaOH was 1.1622 (Appendix 7), which </w:t>
      </w:r>
      <w:r w:rsidR="00824C0D">
        <w:rPr>
          <w:rFonts w:eastAsiaTheme="minorEastAsia"/>
          <w:lang w:val="en-GB"/>
        </w:rPr>
        <w:lastRenderedPageBreak/>
        <w:t xml:space="preserve">indicated a slight degree of reversibility. Strong acids and bases have previous been reported to assist the desorption of electrostatically attracted adsorbates </w:t>
      </w:r>
      <w:r w:rsidR="00824C0D">
        <w:rPr>
          <w:rFonts w:eastAsiaTheme="minorEastAsia"/>
          <w:lang w:val="en-GB"/>
        </w:rPr>
        <w:fldChar w:fldCharType="begin" w:fldLock="1"/>
      </w:r>
      <w:r w:rsidR="00824C0D">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824C0D">
        <w:rPr>
          <w:rFonts w:eastAsiaTheme="minorEastAsia"/>
          <w:lang w:val="en-GB"/>
        </w:rPr>
        <w:fldChar w:fldCharType="separate"/>
      </w:r>
      <w:r w:rsidR="00824C0D" w:rsidRPr="00621D18">
        <w:rPr>
          <w:rFonts w:eastAsiaTheme="minorEastAsia"/>
          <w:noProof/>
          <w:lang w:val="en-GB"/>
        </w:rPr>
        <w:t xml:space="preserve">(Sajab </w:t>
      </w:r>
      <w:r w:rsidR="008C0A9B" w:rsidRPr="008C0A9B">
        <w:rPr>
          <w:rFonts w:eastAsiaTheme="minorEastAsia"/>
          <w:i/>
          <w:iCs/>
          <w:noProof/>
          <w:lang w:val="en-GB"/>
        </w:rPr>
        <w:t>et al.</w:t>
      </w:r>
      <w:r w:rsidR="00824C0D" w:rsidRPr="00621D18">
        <w:rPr>
          <w:rFonts w:eastAsiaTheme="minorEastAsia"/>
          <w:noProof/>
          <w:lang w:val="en-GB"/>
        </w:rPr>
        <w:t>, 2017)</w:t>
      </w:r>
      <w:r w:rsidR="00824C0D">
        <w:rPr>
          <w:rFonts w:eastAsiaTheme="minorEastAsia"/>
          <w:lang w:val="en-GB"/>
        </w:rPr>
        <w:fldChar w:fldCharType="end"/>
      </w:r>
      <w:r w:rsidR="00824C0D">
        <w:rPr>
          <w:rFonts w:eastAsiaTheme="minorEastAsia"/>
          <w:lang w:val="en-GB"/>
        </w:rPr>
        <w:t>.</w:t>
      </w:r>
    </w:p>
    <w:p w14:paraId="2F399BD3" w14:textId="1B65F7B9" w:rsidR="00CF41ED" w:rsidRPr="00530F34" w:rsidRDefault="00CF41ED" w:rsidP="00530F34">
      <w:pPr>
        <w:spacing w:line="480" w:lineRule="auto"/>
        <w:jc w:val="both"/>
        <w:rPr>
          <w:rFonts w:eastAsiaTheme="minorEastAsia"/>
          <w:lang w:val="en-GB"/>
        </w:rPr>
      </w:pPr>
    </w:p>
    <w:p w14:paraId="2D11FFD4" w14:textId="77777777" w:rsidR="00735FD4" w:rsidRPr="00CB1E6A" w:rsidRDefault="00735FD4" w:rsidP="00413E8E">
      <w:pPr>
        <w:jc w:val="center"/>
        <w:rPr>
          <w:rFonts w:eastAsiaTheme="minorEastAsia"/>
          <w:b/>
          <w:bCs/>
          <w:sz w:val="28"/>
          <w:szCs w:val="28"/>
        </w:rPr>
      </w:pPr>
      <w:r w:rsidRPr="00CB1E6A">
        <w:rPr>
          <w:noProof/>
        </w:rPr>
        <w:drawing>
          <wp:inline distT="0" distB="0" distL="0" distR="0" wp14:anchorId="348090FC" wp14:editId="11E315CB">
            <wp:extent cx="5474970" cy="2227887"/>
            <wp:effectExtent l="0" t="0" r="0" b="0"/>
            <wp:docPr id="796" name="Chart 796">
              <a:extLst xmlns:a="http://schemas.openxmlformats.org/drawingml/2006/main">
                <a:ext uri="{FF2B5EF4-FFF2-40B4-BE49-F238E27FC236}">
                  <a16:creationId xmlns:a16="http://schemas.microsoft.com/office/drawing/2014/main" id="{9C1D2D7C-3B34-4947-95DF-C1EC760CA1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14:paraId="068EC7FE" w14:textId="1F03B637" w:rsidR="00735FD4" w:rsidRDefault="00735FD4" w:rsidP="0076286E">
      <w:pPr>
        <w:pStyle w:val="ListofFigures"/>
      </w:pPr>
      <w:bookmarkStart w:id="2565" w:name="_Toc119502221"/>
      <w:bookmarkStart w:id="2566" w:name="_Toc119509661"/>
      <w:bookmarkStart w:id="2567" w:name="_Toc123054717"/>
      <w:bookmarkStart w:id="2568" w:name="_Toc127867228"/>
      <w:bookmarkStart w:id="2569" w:name="_Toc127867846"/>
      <w:r w:rsidRPr="00CB1E6A">
        <w:t xml:space="preserve">Figure </w:t>
      </w:r>
      <w:r w:rsidR="006227E5" w:rsidRPr="00CB1E6A">
        <w:t>4.6.3.7</w:t>
      </w:r>
      <w:r w:rsidRPr="00CB1E6A">
        <w:t>: Desorption efficiency of SSY-DRP1 system</w:t>
      </w:r>
      <w:bookmarkEnd w:id="2565"/>
      <w:bookmarkEnd w:id="2566"/>
      <w:bookmarkEnd w:id="2567"/>
      <w:bookmarkEnd w:id="2568"/>
      <w:bookmarkEnd w:id="2569"/>
    </w:p>
    <w:p w14:paraId="049672BF" w14:textId="77777777" w:rsidR="00413E8E" w:rsidRPr="00CB1E6A" w:rsidRDefault="00413E8E" w:rsidP="00413E8E">
      <w:pPr>
        <w:jc w:val="center"/>
        <w:rPr>
          <w:rFonts w:eastAsiaTheme="minorEastAsia"/>
          <w:b/>
          <w:bCs/>
          <w:sz w:val="28"/>
          <w:szCs w:val="28"/>
        </w:rPr>
      </w:pPr>
    </w:p>
    <w:p w14:paraId="2E9B1F62" w14:textId="4B0615A0" w:rsidR="00735FD4" w:rsidRPr="00CB1E6A" w:rsidRDefault="00735FD4" w:rsidP="00803870">
      <w:pPr>
        <w:pStyle w:val="Heading4"/>
      </w:pPr>
      <w:bookmarkStart w:id="2570" w:name="_Toc118051810"/>
      <w:bookmarkStart w:id="2571" w:name="_Toc127869375"/>
      <w:r w:rsidRPr="00CB1E6A">
        <w:t>Comparison of pre-and post-adsorption characterization of SSY-DRP1 system</w:t>
      </w:r>
      <w:bookmarkEnd w:id="2570"/>
      <w:bookmarkEnd w:id="2571"/>
    </w:p>
    <w:p w14:paraId="559122B4" w14:textId="43ED7E42" w:rsidR="00CF41ED" w:rsidRPr="0018740D" w:rsidRDefault="00CF41ED" w:rsidP="0018740D">
      <w:pPr>
        <w:spacing w:line="480" w:lineRule="auto"/>
        <w:jc w:val="both"/>
        <w:rPr>
          <w:rFonts w:eastAsiaTheme="minorEastAsia"/>
          <w:lang w:val="en-GB"/>
        </w:rPr>
      </w:pPr>
      <w:r w:rsidRPr="00CB1E6A">
        <w:rPr>
          <w:rFonts w:eastAsiaTheme="minorEastAsia"/>
          <w:lang w:val="en-GB"/>
        </w:rPr>
        <w:t>Figure 4.6.3.8 a and b compared the morphologies of DRP1 before and after the uptake of SSY. The pores of different sizes and shapes on DRP1, were observed to have been completely occupied, after the uptake of SSY. Table 4.6.3.4 also presented the comparison of FTIR absorption bands on DRP1 before and after adsorption of SSY. The observed shifts in absorption bands after SSY uptake, suggests that these functional groups participated in SSY adsorption</w:t>
      </w:r>
      <w:r w:rsidR="00530F34">
        <w:rPr>
          <w:rFonts w:eastAsiaTheme="minorEastAsia"/>
          <w:lang w:val="en-GB"/>
        </w:rPr>
        <w:t xml:space="preserve"> </w:t>
      </w:r>
      <w:r w:rsidR="00530F34">
        <w:rPr>
          <w:rFonts w:eastAsiaTheme="minorEastAsia"/>
          <w:lang w:val="en-GB"/>
        </w:rPr>
        <w:fldChar w:fldCharType="begin" w:fldLock="1"/>
      </w:r>
      <w:r w:rsidR="005146F6">
        <w:rPr>
          <w:rFonts w:eastAsiaTheme="minorEastAsia"/>
          <w:lang w:val="en-GB"/>
        </w:rPr>
        <w:instrText>ADDIN CSL_CITATION {"citationItems":[{"id":"ITEM-1","itemData":{"DOI":"10.1007/s40201-019-00392-9","ISSN":"2052336X","abstract":"In this study, ibuprofen was removed using a strong nano-clay-composite based on cloisite 15A, PVP and β-cyclodextrin (CD@clay-PVP) adsorbent through a fixed-bed column system. Chemically modified nano-clay was characterized by using Fourier transform infrared spectroscopy (FTIR), scanning electron microscopy (SEM) and XRD. Different input situations were evaluated and included adsorbent bed height, initial concentrations, and the impact of the flow rate on the adsorbent. The various mathematical models employed to predict the breakthrough curve and model parameters include Thomas, bed-depth service time (BDST), Yoon-Nelson, and Clark. The characteristics of parameters related to the models were obtained by linear and nonlinear regression to design the process for the columns. Based on error analysis and adsorption conditions, all of the models are identical in describing the adsorption fixed-bed columns.","author":[{"dropping-particle":"","family":"Rafati","given":"Lida","non-dropping-particle":"","parse-names":false,"suffix":""},{"dropping-particle":"","family":"Ehrampoush","given":"Mohamad Hassan","non-dropping-particle":"","parse-names":false,"suffix":""},{"dropping-particle":"","family":"Rafati","given":"Amir Abbas","non-dropping-particle":"","parse-names":false,"suffix":""},{"dropping-particle":"","family":"Mokhtari","given":"Mehdi","non-dropping-particle":"","parse-names":false,"suffix":""},{"dropping-particle":"","family":"Mahvi","given":"Amir Hossein","non-dropping-particle":"","parse-names":false,"suffix":""}],"container-title":"Journal of Environmental Health Science and Engineering","id":"ITEM-1","issue":"2","issued":{"date-parts":[["2019"]]},"page":"753-765","publisher":"Journal of Environmental Health Science and Engineering","title":"Fixed bed adsorption column studies and models for removal of ibuprofen from aqueous solution by strong adsorbent Nano-clay composite","type":"article-journal","volume":"17"},"uris":["http://www.mendeley.com/documents/?uuid=c943b4c6-5861-40aa-81ea-81f99963435a"]}],"mendeley":{"formattedCitation":"(Rafati et al., 2019)","plainTextFormattedCitation":"(Rafati et al., 2019)","previouslyFormattedCitation":"(Rafati et al., 2019)"},"properties":{"noteIndex":0},"schema":"https://github.com/citation-style-language/schema/raw/master/csl-citation.json"}</w:instrText>
      </w:r>
      <w:r w:rsidR="00530F34">
        <w:rPr>
          <w:rFonts w:eastAsiaTheme="minorEastAsia"/>
          <w:lang w:val="en-GB"/>
        </w:rPr>
        <w:fldChar w:fldCharType="separate"/>
      </w:r>
      <w:r w:rsidR="00530F34" w:rsidRPr="00530F34">
        <w:rPr>
          <w:rFonts w:eastAsiaTheme="minorEastAsia"/>
          <w:noProof/>
          <w:lang w:val="en-GB"/>
        </w:rPr>
        <w:t xml:space="preserve">(Rafati </w:t>
      </w:r>
      <w:r w:rsidR="008C0A9B" w:rsidRPr="008C0A9B">
        <w:rPr>
          <w:rFonts w:eastAsiaTheme="minorEastAsia"/>
          <w:i/>
          <w:iCs/>
          <w:noProof/>
          <w:lang w:val="en-GB"/>
        </w:rPr>
        <w:t>et al.</w:t>
      </w:r>
      <w:r w:rsidR="00530F34" w:rsidRPr="00530F34">
        <w:rPr>
          <w:rFonts w:eastAsiaTheme="minorEastAsia"/>
          <w:noProof/>
          <w:lang w:val="en-GB"/>
        </w:rPr>
        <w:t>, 2019)</w:t>
      </w:r>
      <w:r w:rsidR="00530F34">
        <w:rPr>
          <w:rFonts w:eastAsiaTheme="minorEastAsia"/>
          <w:lang w:val="en-GB"/>
        </w:rPr>
        <w:fldChar w:fldCharType="end"/>
      </w:r>
      <w:r w:rsidRPr="00CB1E6A">
        <w:rPr>
          <w:rFonts w:eastAsiaTheme="minorEastAsia"/>
          <w:lang w:val="en-GB"/>
        </w:rPr>
        <w:t xml:space="preserve">. </w:t>
      </w:r>
    </w:p>
    <w:p w14:paraId="792473B8" w14:textId="5241A347" w:rsidR="00341D27" w:rsidRDefault="00735FD4" w:rsidP="00341D27">
      <w:bookmarkStart w:id="2572" w:name="_Toc119502222"/>
      <w:bookmarkStart w:id="2573" w:name="_Toc119509662"/>
      <w:r w:rsidRPr="00CB1E6A">
        <w:rPr>
          <w:noProof/>
        </w:rPr>
        <w:lastRenderedPageBreak/>
        <w:drawing>
          <wp:inline distT="0" distB="0" distL="0" distR="0" wp14:anchorId="1338DEB3" wp14:editId="1AF0FE5B">
            <wp:extent cx="2621019" cy="2301356"/>
            <wp:effectExtent l="0" t="0" r="8255" b="381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623427" cy="2303471"/>
                    </a:xfrm>
                    <a:prstGeom prst="rect">
                      <a:avLst/>
                    </a:prstGeom>
                  </pic:spPr>
                </pic:pic>
              </a:graphicData>
            </a:graphic>
          </wp:inline>
        </w:drawing>
      </w:r>
      <w:r w:rsidR="00D44467" w:rsidRPr="003A15D7">
        <w:rPr>
          <w:noProof/>
          <w:lang w:val="en-GB"/>
        </w:rPr>
        <w:t xml:space="preserve">  </w:t>
      </w:r>
      <w:r w:rsidRPr="00CB1E6A">
        <w:rPr>
          <w:noProof/>
          <w:lang w:val="fr-FR"/>
        </w:rPr>
        <w:drawing>
          <wp:inline distT="0" distB="0" distL="0" distR="0" wp14:anchorId="0E16E994" wp14:editId="573D662D">
            <wp:extent cx="2681605" cy="2301047"/>
            <wp:effectExtent l="0" t="0" r="4445" b="444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687136" cy="2305793"/>
                    </a:xfrm>
                    <a:prstGeom prst="rect">
                      <a:avLst/>
                    </a:prstGeom>
                  </pic:spPr>
                </pic:pic>
              </a:graphicData>
            </a:graphic>
          </wp:inline>
        </w:drawing>
      </w:r>
    </w:p>
    <w:p w14:paraId="29E63E24" w14:textId="6C722662" w:rsidR="00DD27CC" w:rsidRDefault="00735FD4" w:rsidP="0076286E">
      <w:pPr>
        <w:pStyle w:val="ListofFigures"/>
      </w:pPr>
      <w:bookmarkStart w:id="2574" w:name="_Toc123054718"/>
      <w:bookmarkStart w:id="2575" w:name="_Toc127867229"/>
      <w:bookmarkStart w:id="2576" w:name="_Toc127867847"/>
      <w:r w:rsidRPr="00CB1E6A">
        <w:t xml:space="preserve">Figure </w:t>
      </w:r>
      <w:r w:rsidR="006227E5" w:rsidRPr="00CB1E6A">
        <w:t>4.6.3.8</w:t>
      </w:r>
      <w:r w:rsidRPr="00CB1E6A">
        <w:t xml:space="preserve">: </w:t>
      </w:r>
      <w:r w:rsidR="004336D2">
        <w:t>Surface morphology of</w:t>
      </w:r>
      <w:r w:rsidRPr="00CB1E6A">
        <w:t xml:space="preserve"> DRP1 (a) before adsorption and (b) after adsorption</w:t>
      </w:r>
      <w:r w:rsidR="00413E8E">
        <w:t xml:space="preserve"> of SSY</w:t>
      </w:r>
      <w:bookmarkEnd w:id="2572"/>
      <w:bookmarkEnd w:id="2573"/>
      <w:bookmarkEnd w:id="2574"/>
      <w:bookmarkEnd w:id="2575"/>
      <w:bookmarkEnd w:id="2576"/>
    </w:p>
    <w:p w14:paraId="07555D5E" w14:textId="3B21CF02" w:rsidR="00735FD4" w:rsidRPr="00CB1E6A" w:rsidRDefault="00735FD4" w:rsidP="0076286E">
      <w:pPr>
        <w:pStyle w:val="ListofTables"/>
      </w:pPr>
      <w:bookmarkStart w:id="2577" w:name="_Toc123057545"/>
      <w:r w:rsidRPr="00CB1E6A">
        <w:t xml:space="preserve">Table </w:t>
      </w:r>
      <w:r w:rsidR="006227E5" w:rsidRPr="00CB1E6A">
        <w:t>4.6.3.4</w:t>
      </w:r>
      <w:r w:rsidRPr="00CB1E6A">
        <w:t>: Comparison of the FTIR spectra of DRP1 before and after adsorption of SSY</w:t>
      </w:r>
      <w:bookmarkEnd w:id="2577"/>
    </w:p>
    <w:tbl>
      <w:tblPr>
        <w:tblW w:w="8505" w:type="dxa"/>
        <w:jc w:val="center"/>
        <w:tblLook w:val="04A0" w:firstRow="1" w:lastRow="0" w:firstColumn="1" w:lastColumn="0" w:noHBand="0" w:noVBand="1"/>
      </w:tblPr>
      <w:tblGrid>
        <w:gridCol w:w="2835"/>
        <w:gridCol w:w="1985"/>
        <w:gridCol w:w="1843"/>
        <w:gridCol w:w="1842"/>
      </w:tblGrid>
      <w:tr w:rsidR="00CB1E6A" w:rsidRPr="00CB1E6A" w14:paraId="1353322A" w14:textId="77777777" w:rsidTr="00136F56">
        <w:trPr>
          <w:trHeight w:val="384"/>
          <w:jc w:val="center"/>
        </w:trPr>
        <w:tc>
          <w:tcPr>
            <w:tcW w:w="2835" w:type="dxa"/>
            <w:tcBorders>
              <w:top w:val="single" w:sz="8" w:space="0" w:color="auto"/>
              <w:left w:val="nil"/>
              <w:bottom w:val="single" w:sz="8" w:space="0" w:color="auto"/>
              <w:right w:val="nil"/>
            </w:tcBorders>
            <w:shd w:val="clear" w:color="auto" w:fill="auto"/>
            <w:noWrap/>
            <w:vAlign w:val="center"/>
            <w:hideMark/>
          </w:tcPr>
          <w:p w14:paraId="70EBA1FB" w14:textId="77777777" w:rsidR="00735FD4" w:rsidRPr="00CB1E6A" w:rsidRDefault="00735FD4" w:rsidP="00136F56">
            <w:pPr>
              <w:rPr>
                <w:b/>
                <w:bCs/>
                <w:lang w:val="en-GB"/>
              </w:rPr>
            </w:pPr>
            <w:r w:rsidRPr="00CB1E6A">
              <w:t> </w:t>
            </w:r>
            <w:r w:rsidRPr="00CB1E6A">
              <w:rPr>
                <w:lang w:val="en-GB"/>
              </w:rPr>
              <w:t>DR</w:t>
            </w:r>
            <w:r w:rsidRPr="00CB1E6A">
              <w:rPr>
                <w:b/>
                <w:bCs/>
              </w:rPr>
              <w:t>P1</w:t>
            </w:r>
            <w:r w:rsidRPr="00CB1E6A">
              <w:rPr>
                <w:b/>
                <w:bCs/>
                <w:lang w:val="en-GB"/>
              </w:rPr>
              <w:t>-SSY</w:t>
            </w:r>
          </w:p>
        </w:tc>
        <w:tc>
          <w:tcPr>
            <w:tcW w:w="1985" w:type="dxa"/>
            <w:tcBorders>
              <w:top w:val="single" w:sz="8" w:space="0" w:color="auto"/>
              <w:left w:val="nil"/>
              <w:bottom w:val="single" w:sz="8" w:space="0" w:color="auto"/>
              <w:right w:val="nil"/>
            </w:tcBorders>
            <w:shd w:val="clear" w:color="auto" w:fill="auto"/>
            <w:noWrap/>
            <w:vAlign w:val="center"/>
            <w:hideMark/>
          </w:tcPr>
          <w:p w14:paraId="1AB21B4A" w14:textId="77777777" w:rsidR="00735FD4" w:rsidRPr="00CB1E6A" w:rsidRDefault="00735FD4"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3DCD9829" w14:textId="77777777" w:rsidR="00735FD4" w:rsidRPr="00CB1E6A" w:rsidRDefault="00735FD4" w:rsidP="00136F56">
            <w:r w:rsidRPr="00CB1E6A">
              <w:t>Wave number (cm</w:t>
            </w:r>
            <w:r w:rsidRPr="00CB1E6A">
              <w:rPr>
                <w:vertAlign w:val="superscript"/>
              </w:rPr>
              <w:t>-1</w:t>
            </w:r>
            <w:r w:rsidRPr="00CB1E6A">
              <w:t>)</w:t>
            </w:r>
          </w:p>
        </w:tc>
      </w:tr>
      <w:tr w:rsidR="00CB1E6A" w:rsidRPr="00CB1E6A" w14:paraId="0D01BFC3" w14:textId="77777777" w:rsidTr="00136F56">
        <w:trPr>
          <w:trHeight w:val="312"/>
          <w:jc w:val="center"/>
        </w:trPr>
        <w:tc>
          <w:tcPr>
            <w:tcW w:w="2835" w:type="dxa"/>
            <w:tcBorders>
              <w:top w:val="nil"/>
              <w:left w:val="nil"/>
              <w:bottom w:val="single" w:sz="4" w:space="0" w:color="auto"/>
              <w:right w:val="nil"/>
            </w:tcBorders>
            <w:shd w:val="clear" w:color="auto" w:fill="auto"/>
            <w:noWrap/>
            <w:vAlign w:val="center"/>
            <w:hideMark/>
          </w:tcPr>
          <w:p w14:paraId="79B843DB" w14:textId="77777777" w:rsidR="00735FD4" w:rsidRPr="00CB1E6A" w:rsidRDefault="00735FD4"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2D101727" w14:textId="77777777" w:rsidR="00735FD4" w:rsidRPr="00CB1E6A" w:rsidRDefault="00735FD4"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5D5510E7" w14:textId="77777777" w:rsidR="00735FD4" w:rsidRPr="00CB1E6A" w:rsidRDefault="00735FD4"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237650AD" w14:textId="77777777" w:rsidR="00735FD4" w:rsidRPr="00CB1E6A" w:rsidRDefault="00735FD4" w:rsidP="00136F56">
            <w:pPr>
              <w:jc w:val="center"/>
            </w:pPr>
            <w:r w:rsidRPr="00CB1E6A">
              <w:t>Differences</w:t>
            </w:r>
          </w:p>
        </w:tc>
      </w:tr>
      <w:tr w:rsidR="00CB1E6A" w:rsidRPr="00CB1E6A" w14:paraId="531CFC92"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17265730" w14:textId="77777777" w:rsidR="00735FD4" w:rsidRPr="00CB1E6A" w:rsidRDefault="00735FD4" w:rsidP="00136F56">
            <w:r w:rsidRPr="00CB1E6A">
              <w:t>O-H alcohol</w:t>
            </w:r>
          </w:p>
        </w:tc>
        <w:tc>
          <w:tcPr>
            <w:tcW w:w="1985" w:type="dxa"/>
            <w:tcBorders>
              <w:top w:val="nil"/>
              <w:left w:val="nil"/>
              <w:bottom w:val="nil"/>
              <w:right w:val="nil"/>
            </w:tcBorders>
            <w:shd w:val="clear" w:color="auto" w:fill="auto"/>
            <w:noWrap/>
            <w:vAlign w:val="center"/>
          </w:tcPr>
          <w:p w14:paraId="34EB7A85" w14:textId="77777777" w:rsidR="00735FD4" w:rsidRPr="00CB1E6A" w:rsidRDefault="00735FD4" w:rsidP="00136F56">
            <w:pPr>
              <w:jc w:val="center"/>
              <w:rPr>
                <w:lang w:val="en-GB"/>
              </w:rPr>
            </w:pPr>
            <w:r w:rsidRPr="00CB1E6A">
              <w:rPr>
                <w:lang w:val="en-GB"/>
              </w:rPr>
              <w:t>3396.03</w:t>
            </w:r>
          </w:p>
        </w:tc>
        <w:tc>
          <w:tcPr>
            <w:tcW w:w="1843" w:type="dxa"/>
            <w:tcBorders>
              <w:top w:val="nil"/>
              <w:left w:val="nil"/>
              <w:bottom w:val="nil"/>
              <w:right w:val="nil"/>
            </w:tcBorders>
            <w:shd w:val="clear" w:color="auto" w:fill="auto"/>
            <w:noWrap/>
            <w:vAlign w:val="center"/>
          </w:tcPr>
          <w:p w14:paraId="48C80EFE" w14:textId="77777777" w:rsidR="00735FD4" w:rsidRPr="00CB1E6A" w:rsidRDefault="00735FD4" w:rsidP="00136F56">
            <w:pPr>
              <w:jc w:val="center"/>
              <w:rPr>
                <w:lang w:val="en-GB"/>
              </w:rPr>
            </w:pPr>
            <w:r w:rsidRPr="00CB1E6A">
              <w:rPr>
                <w:lang w:val="en-GB"/>
              </w:rPr>
              <w:t>3414.83</w:t>
            </w:r>
          </w:p>
        </w:tc>
        <w:tc>
          <w:tcPr>
            <w:tcW w:w="1842" w:type="dxa"/>
            <w:tcBorders>
              <w:top w:val="nil"/>
              <w:left w:val="nil"/>
              <w:bottom w:val="nil"/>
              <w:right w:val="nil"/>
            </w:tcBorders>
            <w:shd w:val="clear" w:color="auto" w:fill="auto"/>
            <w:noWrap/>
            <w:vAlign w:val="center"/>
          </w:tcPr>
          <w:p w14:paraId="3DF3F579" w14:textId="77777777" w:rsidR="00735FD4" w:rsidRPr="00CB1E6A" w:rsidRDefault="00735FD4" w:rsidP="00136F56">
            <w:pPr>
              <w:jc w:val="center"/>
              <w:rPr>
                <w:lang w:val="en-GB"/>
              </w:rPr>
            </w:pPr>
            <w:r w:rsidRPr="00CB1E6A">
              <w:rPr>
                <w:lang w:val="en-GB"/>
              </w:rPr>
              <w:t>-18.8</w:t>
            </w:r>
          </w:p>
        </w:tc>
      </w:tr>
      <w:tr w:rsidR="00CB1E6A" w:rsidRPr="00CB1E6A" w14:paraId="5E4D0525"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1A12502C" w14:textId="77777777" w:rsidR="00735FD4" w:rsidRPr="00CB1E6A" w:rsidRDefault="00735FD4" w:rsidP="00136F56">
            <w:r w:rsidRPr="00CB1E6A">
              <w:t>C-H stretching</w:t>
            </w:r>
          </w:p>
        </w:tc>
        <w:tc>
          <w:tcPr>
            <w:tcW w:w="1985" w:type="dxa"/>
            <w:tcBorders>
              <w:top w:val="nil"/>
              <w:left w:val="nil"/>
              <w:bottom w:val="nil"/>
              <w:right w:val="nil"/>
            </w:tcBorders>
            <w:shd w:val="clear" w:color="auto" w:fill="auto"/>
            <w:noWrap/>
            <w:vAlign w:val="center"/>
          </w:tcPr>
          <w:p w14:paraId="4B9A6760" w14:textId="77777777" w:rsidR="00735FD4" w:rsidRPr="00CB1E6A" w:rsidRDefault="00735FD4" w:rsidP="00136F56">
            <w:pPr>
              <w:jc w:val="center"/>
              <w:rPr>
                <w:lang w:val="en-GB"/>
              </w:rPr>
            </w:pPr>
            <w:r w:rsidRPr="00CB1E6A">
              <w:rPr>
                <w:lang w:val="en-GB"/>
              </w:rPr>
              <w:t>2883.06</w:t>
            </w:r>
          </w:p>
        </w:tc>
        <w:tc>
          <w:tcPr>
            <w:tcW w:w="1843" w:type="dxa"/>
            <w:tcBorders>
              <w:top w:val="nil"/>
              <w:left w:val="nil"/>
              <w:bottom w:val="nil"/>
              <w:right w:val="nil"/>
            </w:tcBorders>
            <w:shd w:val="clear" w:color="auto" w:fill="auto"/>
            <w:noWrap/>
            <w:vAlign w:val="center"/>
          </w:tcPr>
          <w:p w14:paraId="7D7C9AF9" w14:textId="77777777" w:rsidR="00735FD4" w:rsidRPr="00CB1E6A" w:rsidRDefault="00735FD4" w:rsidP="00136F56">
            <w:pPr>
              <w:jc w:val="center"/>
              <w:rPr>
                <w:lang w:val="en-GB"/>
              </w:rPr>
            </w:pPr>
            <w:r w:rsidRPr="00CB1E6A">
              <w:rPr>
                <w:lang w:val="en-GB"/>
              </w:rPr>
              <w:t>2885.95</w:t>
            </w:r>
          </w:p>
        </w:tc>
        <w:tc>
          <w:tcPr>
            <w:tcW w:w="1842" w:type="dxa"/>
            <w:tcBorders>
              <w:top w:val="nil"/>
              <w:left w:val="nil"/>
              <w:bottom w:val="nil"/>
              <w:right w:val="nil"/>
            </w:tcBorders>
            <w:shd w:val="clear" w:color="auto" w:fill="auto"/>
            <w:noWrap/>
            <w:vAlign w:val="center"/>
          </w:tcPr>
          <w:p w14:paraId="30523F24" w14:textId="77777777" w:rsidR="00735FD4" w:rsidRPr="00CB1E6A" w:rsidRDefault="00735FD4" w:rsidP="00136F56">
            <w:pPr>
              <w:jc w:val="center"/>
              <w:rPr>
                <w:lang w:val="en-GB"/>
              </w:rPr>
            </w:pPr>
            <w:r w:rsidRPr="00CB1E6A">
              <w:rPr>
                <w:lang w:val="en-GB"/>
              </w:rPr>
              <w:t>-2.89</w:t>
            </w:r>
          </w:p>
        </w:tc>
      </w:tr>
      <w:tr w:rsidR="00CB1E6A" w:rsidRPr="00CB1E6A" w14:paraId="6F029390" w14:textId="77777777" w:rsidTr="00136F56">
        <w:trPr>
          <w:trHeight w:val="312"/>
          <w:jc w:val="center"/>
        </w:trPr>
        <w:tc>
          <w:tcPr>
            <w:tcW w:w="2835" w:type="dxa"/>
            <w:tcBorders>
              <w:top w:val="nil"/>
              <w:left w:val="nil"/>
              <w:bottom w:val="nil"/>
              <w:right w:val="nil"/>
            </w:tcBorders>
            <w:shd w:val="clear" w:color="auto" w:fill="auto"/>
            <w:noWrap/>
            <w:vAlign w:val="center"/>
            <w:hideMark/>
          </w:tcPr>
          <w:p w14:paraId="4BCB37B4" w14:textId="77777777" w:rsidR="00735FD4" w:rsidRPr="00CB1E6A" w:rsidRDefault="00735FD4" w:rsidP="00136F56">
            <w:r w:rsidRPr="00CB1E6A">
              <w:t>C=O stretching</w:t>
            </w:r>
          </w:p>
        </w:tc>
        <w:tc>
          <w:tcPr>
            <w:tcW w:w="1985" w:type="dxa"/>
            <w:tcBorders>
              <w:top w:val="nil"/>
              <w:left w:val="nil"/>
              <w:bottom w:val="nil"/>
              <w:right w:val="nil"/>
            </w:tcBorders>
            <w:shd w:val="clear" w:color="auto" w:fill="auto"/>
            <w:noWrap/>
            <w:vAlign w:val="center"/>
          </w:tcPr>
          <w:p w14:paraId="4E24D75F" w14:textId="77777777" w:rsidR="00735FD4" w:rsidRPr="00CB1E6A" w:rsidRDefault="00735FD4" w:rsidP="00136F56">
            <w:pPr>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76672F53" w14:textId="77777777" w:rsidR="00735FD4" w:rsidRPr="00CB1E6A" w:rsidRDefault="00735FD4" w:rsidP="00136F56">
            <w:pPr>
              <w:jc w:val="center"/>
              <w:rPr>
                <w:lang w:val="en-GB"/>
              </w:rPr>
            </w:pPr>
            <w:r w:rsidRPr="00CB1E6A">
              <w:rPr>
                <w:lang w:val="en-GB"/>
              </w:rPr>
              <w:t>1608.82</w:t>
            </w:r>
          </w:p>
        </w:tc>
        <w:tc>
          <w:tcPr>
            <w:tcW w:w="1842" w:type="dxa"/>
            <w:tcBorders>
              <w:top w:val="nil"/>
              <w:left w:val="nil"/>
              <w:bottom w:val="nil"/>
              <w:right w:val="nil"/>
            </w:tcBorders>
            <w:shd w:val="clear" w:color="auto" w:fill="auto"/>
            <w:noWrap/>
            <w:vAlign w:val="center"/>
          </w:tcPr>
          <w:p w14:paraId="6F8F7EDB" w14:textId="77777777" w:rsidR="00735FD4" w:rsidRPr="00CB1E6A" w:rsidRDefault="00735FD4" w:rsidP="00136F56">
            <w:pPr>
              <w:jc w:val="center"/>
              <w:rPr>
                <w:lang w:val="en-GB"/>
              </w:rPr>
            </w:pPr>
            <w:r w:rsidRPr="00CB1E6A">
              <w:rPr>
                <w:lang w:val="en-GB"/>
              </w:rPr>
              <w:t>7.24</w:t>
            </w:r>
          </w:p>
        </w:tc>
      </w:tr>
      <w:tr w:rsidR="00CB1E6A" w:rsidRPr="00CB1E6A" w14:paraId="674E2D6A" w14:textId="77777777" w:rsidTr="00136F56">
        <w:trPr>
          <w:trHeight w:val="312"/>
          <w:jc w:val="center"/>
        </w:trPr>
        <w:tc>
          <w:tcPr>
            <w:tcW w:w="2835" w:type="dxa"/>
            <w:tcBorders>
              <w:top w:val="nil"/>
              <w:left w:val="nil"/>
              <w:bottom w:val="nil"/>
              <w:right w:val="nil"/>
            </w:tcBorders>
            <w:shd w:val="clear" w:color="auto" w:fill="auto"/>
            <w:noWrap/>
            <w:vAlign w:val="center"/>
          </w:tcPr>
          <w:p w14:paraId="50E3ECD4" w14:textId="77777777" w:rsidR="00735FD4" w:rsidRPr="00CB1E6A" w:rsidRDefault="00735FD4"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5301620C" w14:textId="77777777" w:rsidR="00735FD4" w:rsidRPr="00CB1E6A" w:rsidRDefault="00735FD4" w:rsidP="00136F56">
            <w:pPr>
              <w:jc w:val="center"/>
              <w:rPr>
                <w:lang w:val="en-GB"/>
              </w:rPr>
            </w:pPr>
            <w:r w:rsidRPr="00CB1E6A">
              <w:rPr>
                <w:lang w:val="en-GB"/>
              </w:rPr>
              <w:t>1227.47</w:t>
            </w:r>
          </w:p>
        </w:tc>
        <w:tc>
          <w:tcPr>
            <w:tcW w:w="1843" w:type="dxa"/>
            <w:tcBorders>
              <w:top w:val="nil"/>
              <w:left w:val="nil"/>
              <w:bottom w:val="nil"/>
              <w:right w:val="nil"/>
            </w:tcBorders>
            <w:shd w:val="clear" w:color="auto" w:fill="auto"/>
            <w:noWrap/>
            <w:vAlign w:val="center"/>
          </w:tcPr>
          <w:p w14:paraId="771B48D0" w14:textId="77777777" w:rsidR="00735FD4" w:rsidRPr="00CB1E6A" w:rsidRDefault="00735FD4" w:rsidP="00136F56">
            <w:pPr>
              <w:jc w:val="center"/>
              <w:rPr>
                <w:lang w:val="en-GB"/>
              </w:rPr>
            </w:pPr>
            <w:r w:rsidRPr="00CB1E6A">
              <w:rPr>
                <w:lang w:val="en-GB"/>
              </w:rPr>
              <w:t>1232.29</w:t>
            </w:r>
          </w:p>
        </w:tc>
        <w:tc>
          <w:tcPr>
            <w:tcW w:w="1842" w:type="dxa"/>
            <w:tcBorders>
              <w:top w:val="nil"/>
              <w:left w:val="nil"/>
              <w:bottom w:val="nil"/>
              <w:right w:val="nil"/>
            </w:tcBorders>
            <w:shd w:val="clear" w:color="auto" w:fill="auto"/>
            <w:noWrap/>
            <w:vAlign w:val="center"/>
          </w:tcPr>
          <w:p w14:paraId="6CC54753" w14:textId="77777777" w:rsidR="00735FD4" w:rsidRPr="00CB1E6A" w:rsidRDefault="00735FD4" w:rsidP="00136F56">
            <w:pPr>
              <w:jc w:val="center"/>
              <w:rPr>
                <w:lang w:val="en-GB"/>
              </w:rPr>
            </w:pPr>
            <w:r w:rsidRPr="00CB1E6A">
              <w:rPr>
                <w:lang w:val="en-GB"/>
              </w:rPr>
              <w:t>-4.82</w:t>
            </w:r>
          </w:p>
        </w:tc>
      </w:tr>
      <w:tr w:rsidR="00735FD4" w:rsidRPr="00CB1E6A" w14:paraId="538DF705" w14:textId="77777777" w:rsidTr="00136F56">
        <w:trPr>
          <w:trHeight w:val="324"/>
          <w:jc w:val="center"/>
        </w:trPr>
        <w:tc>
          <w:tcPr>
            <w:tcW w:w="2835" w:type="dxa"/>
            <w:tcBorders>
              <w:top w:val="nil"/>
              <w:left w:val="nil"/>
              <w:bottom w:val="single" w:sz="8" w:space="0" w:color="auto"/>
              <w:right w:val="nil"/>
            </w:tcBorders>
            <w:shd w:val="clear" w:color="auto" w:fill="auto"/>
            <w:noWrap/>
            <w:vAlign w:val="center"/>
            <w:hideMark/>
          </w:tcPr>
          <w:p w14:paraId="3D313BDC" w14:textId="77777777" w:rsidR="00735FD4" w:rsidRPr="00CB1E6A" w:rsidRDefault="00735FD4"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24D24688" w14:textId="77777777" w:rsidR="00735FD4" w:rsidRPr="00CB1E6A" w:rsidRDefault="00735FD4" w:rsidP="00136F56">
            <w:pPr>
              <w:jc w:val="center"/>
            </w:pPr>
            <w:r w:rsidRPr="00CB1E6A">
              <w:rPr>
                <w:lang w:val="en-GB"/>
              </w:rPr>
              <w:t>1080.91</w:t>
            </w:r>
          </w:p>
        </w:tc>
        <w:tc>
          <w:tcPr>
            <w:tcW w:w="1843" w:type="dxa"/>
            <w:tcBorders>
              <w:top w:val="nil"/>
              <w:left w:val="nil"/>
              <w:bottom w:val="single" w:sz="8" w:space="0" w:color="auto"/>
              <w:right w:val="nil"/>
            </w:tcBorders>
            <w:shd w:val="clear" w:color="auto" w:fill="auto"/>
            <w:noWrap/>
            <w:vAlign w:val="center"/>
          </w:tcPr>
          <w:p w14:paraId="31E8A08E" w14:textId="77777777" w:rsidR="00735FD4" w:rsidRPr="00CB1E6A" w:rsidRDefault="00735FD4" w:rsidP="00136F56">
            <w:pPr>
              <w:jc w:val="center"/>
              <w:rPr>
                <w:lang w:val="en-GB"/>
              </w:rPr>
            </w:pPr>
            <w:r w:rsidRPr="00CB1E6A">
              <w:rPr>
                <w:lang w:val="en-GB"/>
              </w:rPr>
              <w:t>1084.76</w:t>
            </w:r>
          </w:p>
        </w:tc>
        <w:tc>
          <w:tcPr>
            <w:tcW w:w="1842" w:type="dxa"/>
            <w:tcBorders>
              <w:top w:val="nil"/>
              <w:left w:val="nil"/>
              <w:bottom w:val="single" w:sz="8" w:space="0" w:color="auto"/>
              <w:right w:val="nil"/>
            </w:tcBorders>
            <w:shd w:val="clear" w:color="auto" w:fill="auto"/>
            <w:noWrap/>
            <w:vAlign w:val="center"/>
          </w:tcPr>
          <w:p w14:paraId="4464368F" w14:textId="77777777" w:rsidR="00735FD4" w:rsidRPr="00CB1E6A" w:rsidRDefault="00735FD4" w:rsidP="00136F56">
            <w:pPr>
              <w:jc w:val="center"/>
              <w:rPr>
                <w:lang w:val="en-GB"/>
              </w:rPr>
            </w:pPr>
            <w:r w:rsidRPr="00CB1E6A">
              <w:rPr>
                <w:lang w:val="en-GB"/>
              </w:rPr>
              <w:t>-3.85</w:t>
            </w:r>
          </w:p>
        </w:tc>
      </w:tr>
    </w:tbl>
    <w:p w14:paraId="29DD3D54" w14:textId="36671F32" w:rsidR="00735FD4" w:rsidRPr="00CB1E6A" w:rsidRDefault="00B51E69" w:rsidP="00803870">
      <w:pPr>
        <w:pStyle w:val="Heading4"/>
      </w:pPr>
      <w:bookmarkStart w:id="2578" w:name="_Toc118051811"/>
      <w:bookmarkStart w:id="2579" w:name="_Toc127869376"/>
      <w:r>
        <w:t xml:space="preserve">ANN </w:t>
      </w:r>
      <w:r w:rsidR="008640A0">
        <w:t>results</w:t>
      </w:r>
      <w:r w:rsidR="00735FD4" w:rsidRPr="00CB1E6A">
        <w:t xml:space="preserve"> for adsorption of SSY onto DRP1</w:t>
      </w:r>
      <w:bookmarkEnd w:id="2578"/>
      <w:bookmarkEnd w:id="2579"/>
    </w:p>
    <w:p w14:paraId="2E18EEF1" w14:textId="3D55E6E8" w:rsidR="00A45ADA" w:rsidRPr="00CB1E6A" w:rsidRDefault="00A45ADA" w:rsidP="00334D45">
      <w:pPr>
        <w:pStyle w:val="Heading5"/>
        <w:rPr>
          <w:rFonts w:eastAsiaTheme="minorEastAsia"/>
          <w:lang w:val="en-GB"/>
        </w:rPr>
      </w:pPr>
      <w:bookmarkStart w:id="2580" w:name="_Toc118051812"/>
      <w:r w:rsidRPr="00CB1E6A">
        <w:rPr>
          <w:rFonts w:eastAsiaTheme="minorEastAsia"/>
          <w:lang w:val="en-GB"/>
        </w:rPr>
        <w:t>Determination of the optimal number of hidden neurons</w:t>
      </w:r>
      <w:bookmarkEnd w:id="2580"/>
    </w:p>
    <w:p w14:paraId="732532CA" w14:textId="241C8C41" w:rsidR="00A45ADA" w:rsidRDefault="00A45ADA" w:rsidP="008640A0">
      <w:pPr>
        <w:spacing w:line="480" w:lineRule="auto"/>
        <w:jc w:val="both"/>
        <w:rPr>
          <w:rFonts w:eastAsiaTheme="minorEastAsia"/>
          <w:lang w:val="en-GB"/>
        </w:rPr>
      </w:pPr>
      <w:r w:rsidRPr="00CB1E6A">
        <w:rPr>
          <w:rFonts w:eastAsiaTheme="minorEastAsia"/>
          <w:lang w:val="en-GB"/>
        </w:rPr>
        <w:t>The performance of each of the hidden neurons is presented in Table 4.6.3.5. As shown, with reference to the minimum MSE (7.71), 10 hidden neurons were considered the most appropriate number of hidden neurons in the hidden layer. Hence, 10 hidden neurons suitably predicted the adsorption efficiency of SSY uptake onto DRP1.</w:t>
      </w:r>
    </w:p>
    <w:p w14:paraId="763D510F" w14:textId="565E2FAA" w:rsidR="0003052B" w:rsidRDefault="0003052B" w:rsidP="0018740D">
      <w:pPr>
        <w:spacing w:line="360" w:lineRule="auto"/>
        <w:jc w:val="both"/>
        <w:rPr>
          <w:rFonts w:eastAsiaTheme="minorEastAsia"/>
          <w:lang w:val="en-GB"/>
        </w:rPr>
      </w:pPr>
    </w:p>
    <w:p w14:paraId="76577FEB" w14:textId="04E6A921" w:rsidR="0003052B" w:rsidRDefault="0003052B" w:rsidP="0018740D">
      <w:pPr>
        <w:spacing w:line="360" w:lineRule="auto"/>
        <w:jc w:val="both"/>
        <w:rPr>
          <w:rFonts w:eastAsiaTheme="minorEastAsia"/>
          <w:lang w:val="en-GB"/>
        </w:rPr>
      </w:pPr>
    </w:p>
    <w:p w14:paraId="1FF2FB55" w14:textId="6FF71EF7" w:rsidR="0003052B" w:rsidRDefault="0003052B" w:rsidP="0018740D">
      <w:pPr>
        <w:spacing w:line="360" w:lineRule="auto"/>
        <w:jc w:val="both"/>
        <w:rPr>
          <w:rFonts w:eastAsiaTheme="minorEastAsia"/>
          <w:lang w:val="en-GB"/>
        </w:rPr>
      </w:pPr>
    </w:p>
    <w:p w14:paraId="0B6945EE" w14:textId="77777777" w:rsidR="0003052B" w:rsidRDefault="0003052B" w:rsidP="0018740D">
      <w:pPr>
        <w:spacing w:line="360" w:lineRule="auto"/>
        <w:jc w:val="both"/>
        <w:rPr>
          <w:rFonts w:eastAsiaTheme="minorEastAsia"/>
          <w:lang w:val="en-GB"/>
        </w:rPr>
      </w:pPr>
    </w:p>
    <w:p w14:paraId="2786972F" w14:textId="1B0F4F01" w:rsidR="00735FD4" w:rsidRPr="008640A0" w:rsidRDefault="00735FD4" w:rsidP="0076286E">
      <w:pPr>
        <w:pStyle w:val="ListofTables"/>
      </w:pPr>
      <w:bookmarkStart w:id="2581" w:name="_Toc123057546"/>
      <w:r w:rsidRPr="008640A0">
        <w:t xml:space="preserve">Table </w:t>
      </w:r>
      <w:r w:rsidR="002E34F4" w:rsidRPr="008640A0">
        <w:t>4.6.3.5</w:t>
      </w:r>
      <w:r w:rsidRPr="008640A0">
        <w:t>: Statistical metrics for selection of hidden neurons for prediction of DRP1’s removal efficiency</w:t>
      </w:r>
      <w:bookmarkEnd w:id="2581"/>
    </w:p>
    <w:tbl>
      <w:tblPr>
        <w:tblW w:w="2880" w:type="dxa"/>
        <w:jc w:val="center"/>
        <w:tblLook w:val="04A0" w:firstRow="1" w:lastRow="0" w:firstColumn="1" w:lastColumn="0" w:noHBand="0" w:noVBand="1"/>
      </w:tblPr>
      <w:tblGrid>
        <w:gridCol w:w="1350"/>
        <w:gridCol w:w="960"/>
        <w:gridCol w:w="1116"/>
      </w:tblGrid>
      <w:tr w:rsidR="00CB1E6A" w:rsidRPr="00CB1E6A" w14:paraId="2D92B95E"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7162AD7A" w14:textId="77777777" w:rsidR="00735FD4" w:rsidRPr="00CB1E6A" w:rsidRDefault="00735FD4" w:rsidP="00136F56">
            <w:pPr>
              <w:rPr>
                <w:rFonts w:asciiTheme="majorBidi" w:hAnsiTheme="majorBidi" w:cstheme="majorBidi"/>
              </w:rPr>
            </w:pPr>
            <w:r w:rsidRPr="00CB1E6A">
              <w:rPr>
                <w:rFonts w:asciiTheme="majorBidi" w:hAnsiTheme="majorBidi" w:cstheme="majorBidi"/>
              </w:rPr>
              <w:lastRenderedPageBreak/>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71A6257E" w14:textId="77777777" w:rsidR="00735FD4" w:rsidRPr="00CB1E6A" w:rsidRDefault="00735FD4"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0DF93C80" w14:textId="77777777" w:rsidR="00735FD4" w:rsidRPr="00CB1E6A" w:rsidRDefault="00735FD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74D6ADC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0DE0DD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11C5978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82.04</w:t>
            </w:r>
          </w:p>
        </w:tc>
        <w:tc>
          <w:tcPr>
            <w:tcW w:w="960" w:type="dxa"/>
            <w:tcBorders>
              <w:top w:val="nil"/>
              <w:left w:val="nil"/>
              <w:bottom w:val="nil"/>
              <w:right w:val="nil"/>
            </w:tcBorders>
            <w:shd w:val="clear" w:color="auto" w:fill="auto"/>
            <w:noWrap/>
            <w:vAlign w:val="bottom"/>
            <w:hideMark/>
          </w:tcPr>
          <w:p w14:paraId="6453906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738156</w:t>
            </w:r>
          </w:p>
        </w:tc>
      </w:tr>
      <w:tr w:rsidR="00CB1E6A" w:rsidRPr="00CB1E6A" w14:paraId="49D71CAA"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AD4C11E"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7F018D6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37.08</w:t>
            </w:r>
          </w:p>
        </w:tc>
        <w:tc>
          <w:tcPr>
            <w:tcW w:w="960" w:type="dxa"/>
            <w:tcBorders>
              <w:top w:val="nil"/>
              <w:left w:val="nil"/>
              <w:bottom w:val="nil"/>
              <w:right w:val="nil"/>
            </w:tcBorders>
            <w:shd w:val="clear" w:color="auto" w:fill="auto"/>
            <w:noWrap/>
            <w:vAlign w:val="bottom"/>
            <w:hideMark/>
          </w:tcPr>
          <w:p w14:paraId="799AFC8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863468</w:t>
            </w:r>
          </w:p>
        </w:tc>
      </w:tr>
      <w:tr w:rsidR="00CB1E6A" w:rsidRPr="00CB1E6A" w14:paraId="49C2B2F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C737A3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5523EB9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33.89</w:t>
            </w:r>
          </w:p>
        </w:tc>
        <w:tc>
          <w:tcPr>
            <w:tcW w:w="960" w:type="dxa"/>
            <w:tcBorders>
              <w:top w:val="nil"/>
              <w:left w:val="nil"/>
              <w:bottom w:val="nil"/>
              <w:right w:val="nil"/>
            </w:tcBorders>
            <w:shd w:val="clear" w:color="auto" w:fill="auto"/>
            <w:noWrap/>
            <w:vAlign w:val="bottom"/>
            <w:hideMark/>
          </w:tcPr>
          <w:p w14:paraId="5E10E8E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888212</w:t>
            </w:r>
          </w:p>
        </w:tc>
      </w:tr>
      <w:tr w:rsidR="00CB1E6A" w:rsidRPr="00CB1E6A" w14:paraId="44E1399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D59770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7C38A062"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6.94</w:t>
            </w:r>
          </w:p>
        </w:tc>
        <w:tc>
          <w:tcPr>
            <w:tcW w:w="960" w:type="dxa"/>
            <w:tcBorders>
              <w:top w:val="nil"/>
              <w:left w:val="nil"/>
              <w:bottom w:val="nil"/>
              <w:right w:val="nil"/>
            </w:tcBorders>
            <w:shd w:val="clear" w:color="auto" w:fill="auto"/>
            <w:noWrap/>
            <w:vAlign w:val="bottom"/>
            <w:hideMark/>
          </w:tcPr>
          <w:p w14:paraId="236DC311"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5601</w:t>
            </w:r>
          </w:p>
        </w:tc>
      </w:tr>
      <w:tr w:rsidR="00CB1E6A" w:rsidRPr="00CB1E6A" w14:paraId="4D5D082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F6A5A1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7E0E620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9.67</w:t>
            </w:r>
          </w:p>
        </w:tc>
        <w:tc>
          <w:tcPr>
            <w:tcW w:w="960" w:type="dxa"/>
            <w:tcBorders>
              <w:top w:val="nil"/>
              <w:left w:val="nil"/>
              <w:bottom w:val="nil"/>
              <w:right w:val="nil"/>
            </w:tcBorders>
            <w:shd w:val="clear" w:color="auto" w:fill="auto"/>
            <w:noWrap/>
            <w:vAlign w:val="bottom"/>
            <w:hideMark/>
          </w:tcPr>
          <w:p w14:paraId="08D4235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4187</w:t>
            </w:r>
          </w:p>
        </w:tc>
      </w:tr>
      <w:tr w:rsidR="00CB1E6A" w:rsidRPr="00CB1E6A" w14:paraId="2A21E7F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50E1BC2"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094B8A51"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2.76</w:t>
            </w:r>
          </w:p>
        </w:tc>
        <w:tc>
          <w:tcPr>
            <w:tcW w:w="960" w:type="dxa"/>
            <w:tcBorders>
              <w:top w:val="nil"/>
              <w:left w:val="nil"/>
              <w:bottom w:val="nil"/>
              <w:right w:val="nil"/>
            </w:tcBorders>
            <w:shd w:val="clear" w:color="auto" w:fill="auto"/>
            <w:noWrap/>
            <w:vAlign w:val="bottom"/>
            <w:hideMark/>
          </w:tcPr>
          <w:p w14:paraId="3205F8AE"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7121</w:t>
            </w:r>
          </w:p>
        </w:tc>
      </w:tr>
      <w:tr w:rsidR="00CB1E6A" w:rsidRPr="00CB1E6A" w14:paraId="0A7F1E1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1CD4792"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6B3F9F8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0.58</w:t>
            </w:r>
          </w:p>
        </w:tc>
        <w:tc>
          <w:tcPr>
            <w:tcW w:w="960" w:type="dxa"/>
            <w:tcBorders>
              <w:top w:val="nil"/>
              <w:left w:val="nil"/>
              <w:bottom w:val="nil"/>
              <w:right w:val="nil"/>
            </w:tcBorders>
            <w:shd w:val="clear" w:color="auto" w:fill="auto"/>
            <w:noWrap/>
            <w:vAlign w:val="bottom"/>
            <w:hideMark/>
          </w:tcPr>
          <w:p w14:paraId="02D6EE42"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7862</w:t>
            </w:r>
          </w:p>
        </w:tc>
      </w:tr>
      <w:tr w:rsidR="00CB1E6A" w:rsidRPr="00CB1E6A" w14:paraId="0919D59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9B2101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4F20ABA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2.98</w:t>
            </w:r>
          </w:p>
        </w:tc>
        <w:tc>
          <w:tcPr>
            <w:tcW w:w="960" w:type="dxa"/>
            <w:tcBorders>
              <w:top w:val="nil"/>
              <w:left w:val="nil"/>
              <w:bottom w:val="nil"/>
              <w:right w:val="nil"/>
            </w:tcBorders>
            <w:shd w:val="clear" w:color="auto" w:fill="auto"/>
            <w:noWrap/>
            <w:vAlign w:val="bottom"/>
            <w:hideMark/>
          </w:tcPr>
          <w:p w14:paraId="3366C82B"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52381</w:t>
            </w:r>
          </w:p>
        </w:tc>
      </w:tr>
      <w:tr w:rsidR="00CB1E6A" w:rsidRPr="00CB1E6A" w14:paraId="6488DFCD"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3F22DB2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373DC826"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0.09</w:t>
            </w:r>
          </w:p>
        </w:tc>
        <w:tc>
          <w:tcPr>
            <w:tcW w:w="960" w:type="dxa"/>
            <w:tcBorders>
              <w:top w:val="nil"/>
              <w:left w:val="nil"/>
              <w:bottom w:val="nil"/>
              <w:right w:val="nil"/>
            </w:tcBorders>
            <w:shd w:val="clear" w:color="auto" w:fill="auto"/>
            <w:noWrap/>
            <w:vAlign w:val="bottom"/>
            <w:hideMark/>
          </w:tcPr>
          <w:p w14:paraId="58342C0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8846</w:t>
            </w:r>
          </w:p>
        </w:tc>
      </w:tr>
      <w:tr w:rsidR="00CB1E6A" w:rsidRPr="00CB1E6A" w14:paraId="020A080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1FEB99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54223124" w14:textId="77777777" w:rsidR="00735FD4" w:rsidRPr="00CB1E6A" w:rsidRDefault="00735FD4" w:rsidP="00136F56">
            <w:pPr>
              <w:jc w:val="center"/>
              <w:rPr>
                <w:rFonts w:asciiTheme="majorBidi" w:hAnsiTheme="majorBidi" w:cstheme="majorBidi"/>
                <w:b/>
                <w:bCs/>
              </w:rPr>
            </w:pPr>
            <w:r w:rsidRPr="00CB1E6A">
              <w:rPr>
                <w:rFonts w:asciiTheme="majorBidi" w:hAnsiTheme="majorBidi" w:cstheme="majorBidi"/>
                <w:b/>
                <w:bCs/>
              </w:rPr>
              <w:t>7.71</w:t>
            </w:r>
          </w:p>
        </w:tc>
        <w:tc>
          <w:tcPr>
            <w:tcW w:w="960" w:type="dxa"/>
            <w:tcBorders>
              <w:top w:val="nil"/>
              <w:left w:val="nil"/>
              <w:bottom w:val="nil"/>
              <w:right w:val="nil"/>
            </w:tcBorders>
            <w:shd w:val="clear" w:color="auto" w:fill="auto"/>
            <w:noWrap/>
            <w:vAlign w:val="bottom"/>
            <w:hideMark/>
          </w:tcPr>
          <w:p w14:paraId="3EC40BEB" w14:textId="77777777" w:rsidR="00735FD4" w:rsidRPr="00CB1E6A" w:rsidRDefault="00735FD4" w:rsidP="00136F56">
            <w:pPr>
              <w:jc w:val="center"/>
              <w:rPr>
                <w:rFonts w:asciiTheme="majorBidi" w:hAnsiTheme="majorBidi" w:cstheme="majorBidi"/>
                <w:b/>
                <w:bCs/>
              </w:rPr>
            </w:pPr>
            <w:r w:rsidRPr="00CB1E6A">
              <w:rPr>
                <w:rFonts w:asciiTheme="majorBidi" w:hAnsiTheme="majorBidi" w:cstheme="majorBidi"/>
                <w:b/>
                <w:bCs/>
              </w:rPr>
              <w:t>0.97514</w:t>
            </w:r>
          </w:p>
        </w:tc>
      </w:tr>
      <w:tr w:rsidR="00CB1E6A" w:rsidRPr="00CB1E6A" w14:paraId="39C809D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5E36762"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10020F32"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4.86</w:t>
            </w:r>
          </w:p>
        </w:tc>
        <w:tc>
          <w:tcPr>
            <w:tcW w:w="960" w:type="dxa"/>
            <w:tcBorders>
              <w:top w:val="nil"/>
              <w:left w:val="nil"/>
              <w:bottom w:val="nil"/>
              <w:right w:val="nil"/>
            </w:tcBorders>
            <w:shd w:val="clear" w:color="auto" w:fill="auto"/>
            <w:noWrap/>
            <w:vAlign w:val="bottom"/>
            <w:hideMark/>
          </w:tcPr>
          <w:p w14:paraId="3A0DAD8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924</w:t>
            </w:r>
          </w:p>
        </w:tc>
      </w:tr>
      <w:tr w:rsidR="00CB1E6A" w:rsidRPr="00CB1E6A" w14:paraId="53E6EAB3"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A2F1EA1"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0CB6DAF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3.61</w:t>
            </w:r>
          </w:p>
        </w:tc>
        <w:tc>
          <w:tcPr>
            <w:tcW w:w="960" w:type="dxa"/>
            <w:tcBorders>
              <w:top w:val="nil"/>
              <w:left w:val="nil"/>
              <w:bottom w:val="nil"/>
              <w:right w:val="nil"/>
            </w:tcBorders>
            <w:shd w:val="clear" w:color="auto" w:fill="auto"/>
            <w:noWrap/>
            <w:vAlign w:val="bottom"/>
            <w:hideMark/>
          </w:tcPr>
          <w:p w14:paraId="5DF9D17F"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9043</w:t>
            </w:r>
          </w:p>
        </w:tc>
      </w:tr>
      <w:tr w:rsidR="00CB1E6A" w:rsidRPr="00CB1E6A" w14:paraId="5DC1255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CC6AEA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4D26ACB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3.37</w:t>
            </w:r>
          </w:p>
        </w:tc>
        <w:tc>
          <w:tcPr>
            <w:tcW w:w="960" w:type="dxa"/>
            <w:tcBorders>
              <w:top w:val="nil"/>
              <w:left w:val="nil"/>
              <w:bottom w:val="nil"/>
              <w:right w:val="nil"/>
            </w:tcBorders>
            <w:shd w:val="clear" w:color="auto" w:fill="auto"/>
            <w:noWrap/>
            <w:vAlign w:val="bottom"/>
            <w:hideMark/>
          </w:tcPr>
          <w:p w14:paraId="5FBC8181"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45328</w:t>
            </w:r>
          </w:p>
        </w:tc>
      </w:tr>
      <w:tr w:rsidR="00CB1E6A" w:rsidRPr="00CB1E6A" w14:paraId="620400D9"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5C1DDD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096817D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4.91</w:t>
            </w:r>
          </w:p>
        </w:tc>
        <w:tc>
          <w:tcPr>
            <w:tcW w:w="960" w:type="dxa"/>
            <w:tcBorders>
              <w:top w:val="nil"/>
              <w:left w:val="nil"/>
              <w:bottom w:val="nil"/>
              <w:right w:val="nil"/>
            </w:tcBorders>
            <w:shd w:val="clear" w:color="auto" w:fill="auto"/>
            <w:noWrap/>
            <w:vAlign w:val="bottom"/>
            <w:hideMark/>
          </w:tcPr>
          <w:p w14:paraId="79663B7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0792</w:t>
            </w:r>
          </w:p>
        </w:tc>
      </w:tr>
      <w:tr w:rsidR="00CB1E6A" w:rsidRPr="00CB1E6A" w14:paraId="334E4FB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EA15CB9"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1F6F018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4.16</w:t>
            </w:r>
          </w:p>
        </w:tc>
        <w:tc>
          <w:tcPr>
            <w:tcW w:w="960" w:type="dxa"/>
            <w:tcBorders>
              <w:top w:val="nil"/>
              <w:left w:val="nil"/>
              <w:bottom w:val="nil"/>
              <w:right w:val="nil"/>
            </w:tcBorders>
            <w:shd w:val="clear" w:color="auto" w:fill="auto"/>
            <w:noWrap/>
            <w:vAlign w:val="bottom"/>
            <w:hideMark/>
          </w:tcPr>
          <w:p w14:paraId="009A1CC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52771</w:t>
            </w:r>
          </w:p>
        </w:tc>
      </w:tr>
      <w:tr w:rsidR="00CB1E6A" w:rsidRPr="00CB1E6A" w14:paraId="7B0383C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E53ED8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54CC2A2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9.52</w:t>
            </w:r>
          </w:p>
        </w:tc>
        <w:tc>
          <w:tcPr>
            <w:tcW w:w="960" w:type="dxa"/>
            <w:tcBorders>
              <w:top w:val="nil"/>
              <w:left w:val="nil"/>
              <w:bottom w:val="nil"/>
              <w:right w:val="nil"/>
            </w:tcBorders>
            <w:shd w:val="clear" w:color="auto" w:fill="auto"/>
            <w:noWrap/>
            <w:vAlign w:val="bottom"/>
            <w:hideMark/>
          </w:tcPr>
          <w:p w14:paraId="377ABF2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75551</w:t>
            </w:r>
          </w:p>
        </w:tc>
      </w:tr>
      <w:tr w:rsidR="00CB1E6A" w:rsidRPr="00CB1E6A" w14:paraId="56BEDA3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0E3FA08"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54FBE557"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7.83</w:t>
            </w:r>
          </w:p>
        </w:tc>
        <w:tc>
          <w:tcPr>
            <w:tcW w:w="960" w:type="dxa"/>
            <w:tcBorders>
              <w:top w:val="nil"/>
              <w:left w:val="nil"/>
              <w:bottom w:val="nil"/>
              <w:right w:val="nil"/>
            </w:tcBorders>
            <w:shd w:val="clear" w:color="auto" w:fill="auto"/>
            <w:noWrap/>
            <w:vAlign w:val="bottom"/>
            <w:hideMark/>
          </w:tcPr>
          <w:p w14:paraId="5E9A0BAD"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50225</w:t>
            </w:r>
          </w:p>
        </w:tc>
      </w:tr>
      <w:tr w:rsidR="00CB1E6A" w:rsidRPr="00CB1E6A" w14:paraId="59C6E65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72C65F2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3F3E0A1A"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6.09</w:t>
            </w:r>
          </w:p>
        </w:tc>
        <w:tc>
          <w:tcPr>
            <w:tcW w:w="960" w:type="dxa"/>
            <w:tcBorders>
              <w:top w:val="nil"/>
              <w:left w:val="nil"/>
              <w:bottom w:val="nil"/>
              <w:right w:val="nil"/>
            </w:tcBorders>
            <w:shd w:val="clear" w:color="auto" w:fill="auto"/>
            <w:noWrap/>
            <w:vAlign w:val="bottom"/>
            <w:hideMark/>
          </w:tcPr>
          <w:p w14:paraId="4A166FAC"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50801</w:t>
            </w:r>
          </w:p>
        </w:tc>
      </w:tr>
      <w:tr w:rsidR="00CB1E6A" w:rsidRPr="00CB1E6A" w14:paraId="58D5CF9F"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E803F33"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590550F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9.76</w:t>
            </w:r>
          </w:p>
        </w:tc>
        <w:tc>
          <w:tcPr>
            <w:tcW w:w="960" w:type="dxa"/>
            <w:tcBorders>
              <w:top w:val="nil"/>
              <w:left w:val="nil"/>
              <w:bottom w:val="nil"/>
              <w:right w:val="nil"/>
            </w:tcBorders>
            <w:shd w:val="clear" w:color="auto" w:fill="auto"/>
            <w:noWrap/>
            <w:vAlign w:val="bottom"/>
            <w:hideMark/>
          </w:tcPr>
          <w:p w14:paraId="3BFFA125"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64658</w:t>
            </w:r>
          </w:p>
        </w:tc>
      </w:tr>
      <w:tr w:rsidR="00735FD4" w:rsidRPr="00CB1E6A" w14:paraId="6F8B88AC"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1D8AF608"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770D60A0"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16.92</w:t>
            </w:r>
          </w:p>
        </w:tc>
        <w:tc>
          <w:tcPr>
            <w:tcW w:w="960" w:type="dxa"/>
            <w:tcBorders>
              <w:top w:val="nil"/>
              <w:left w:val="nil"/>
              <w:bottom w:val="single" w:sz="4" w:space="0" w:color="auto"/>
              <w:right w:val="nil"/>
            </w:tcBorders>
            <w:shd w:val="clear" w:color="auto" w:fill="auto"/>
            <w:noWrap/>
            <w:vAlign w:val="bottom"/>
            <w:hideMark/>
          </w:tcPr>
          <w:p w14:paraId="5740E484" w14:textId="77777777" w:rsidR="00735FD4" w:rsidRPr="00CB1E6A" w:rsidRDefault="00735FD4" w:rsidP="00136F56">
            <w:pPr>
              <w:jc w:val="center"/>
              <w:rPr>
                <w:rFonts w:asciiTheme="majorBidi" w:hAnsiTheme="majorBidi" w:cstheme="majorBidi"/>
              </w:rPr>
            </w:pPr>
            <w:r w:rsidRPr="00CB1E6A">
              <w:rPr>
                <w:rFonts w:asciiTheme="majorBidi" w:hAnsiTheme="majorBidi" w:cstheme="majorBidi"/>
              </w:rPr>
              <w:t>0.947897</w:t>
            </w:r>
          </w:p>
        </w:tc>
      </w:tr>
    </w:tbl>
    <w:p w14:paraId="17A046E5" w14:textId="00C9B14A" w:rsidR="00A45ADA" w:rsidRDefault="009B2D90" w:rsidP="00A45ADA">
      <w:pPr>
        <w:spacing w:line="480" w:lineRule="auto"/>
        <w:jc w:val="both"/>
        <w:rPr>
          <w:lang w:val="en-GB"/>
        </w:rPr>
      </w:pPr>
      <w:r>
        <w:rPr>
          <w:lang w:val="en-GB"/>
        </w:rPr>
        <w:t xml:space="preserve">The variation of the </w:t>
      </w:r>
      <w:r w:rsidRPr="005146F6">
        <w:rPr>
          <w:i/>
          <w:iCs/>
          <w:lang w:val="en-GB"/>
        </w:rPr>
        <w:t>Purelin, Tansig and Logsig</w:t>
      </w:r>
      <w:r>
        <w:rPr>
          <w:lang w:val="en-GB"/>
        </w:rPr>
        <w:t xml:space="preserve"> activation functions were varied used</w:t>
      </w:r>
      <w:r w:rsidR="00A45ADA" w:rsidRPr="00CB1E6A">
        <w:rPr>
          <w:lang w:val="en-GB"/>
        </w:rPr>
        <w:t xml:space="preserve">10 numbers of hidden neurons. As shown in Table 4.6.3.6, the </w:t>
      </w:r>
      <w:r w:rsidR="00A45ADA" w:rsidRPr="00CB1E6A">
        <w:rPr>
          <w:i/>
          <w:iCs/>
          <w:lang w:val="en-GB"/>
        </w:rPr>
        <w:t>Tansig</w:t>
      </w:r>
      <w:r w:rsidR="00A45ADA" w:rsidRPr="00CB1E6A">
        <w:rPr>
          <w:lang w:val="en-GB"/>
        </w:rPr>
        <w:t xml:space="preserve"> activation function gave the best prediction with an R</w:t>
      </w:r>
      <w:r w:rsidR="00A45ADA" w:rsidRPr="00CB1E6A">
        <w:rPr>
          <w:vertAlign w:val="superscript"/>
          <w:lang w:val="en-GB"/>
        </w:rPr>
        <w:t>2</w:t>
      </w:r>
      <w:r w:rsidR="00A45ADA" w:rsidRPr="00CB1E6A">
        <w:rPr>
          <w:lang w:val="en-GB"/>
        </w:rPr>
        <w:t xml:space="preserve"> value of 0.987499. </w:t>
      </w:r>
      <w:r w:rsidR="00217FC2">
        <w:rPr>
          <w:lang w:val="en-GB"/>
        </w:rPr>
        <w:t xml:space="preserve">The </w:t>
      </w:r>
      <w:r w:rsidR="003E3296">
        <w:rPr>
          <w:lang w:val="en-GB"/>
        </w:rPr>
        <w:t xml:space="preserve">activation functions improved </w:t>
      </w:r>
      <w:r w:rsidR="00217FC2">
        <w:rPr>
          <w:lang w:val="en-GB"/>
        </w:rPr>
        <w:t xml:space="preserve">the accuracy of the experimental data by the elimination of the dataset bias to the minimal. These functions also decided which neuron to be activated and processed </w:t>
      </w:r>
      <w:r w:rsidR="00217FC2">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217FC2">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217FC2">
        <w:rPr>
          <w:lang w:val="en-GB"/>
        </w:rPr>
        <w:fldChar w:fldCharType="end"/>
      </w:r>
      <w:r w:rsidR="00217FC2">
        <w:rPr>
          <w:lang w:val="en-GB"/>
        </w:rPr>
        <w:t xml:space="preserve">. </w:t>
      </w:r>
      <w:r w:rsidR="00A45ADA" w:rsidRPr="00CB1E6A">
        <w:rPr>
          <w:lang w:val="en-GB"/>
        </w:rPr>
        <w:t>Figure 4.6.3.9.1 illustrated the regression plot for training, validation and testing. This figure shows the overall of the prediction set, in the form of a network output against the experimental data efficiency. The architecture for the ANN model (5-10-1) for SSY uptake onto DRP1 is depicted in Figure 4.6.3.9.2.</w:t>
      </w:r>
    </w:p>
    <w:p w14:paraId="119535AA" w14:textId="77777777" w:rsidR="0003052B" w:rsidRDefault="0003052B" w:rsidP="00A45ADA">
      <w:pPr>
        <w:spacing w:line="480" w:lineRule="auto"/>
        <w:jc w:val="both"/>
        <w:rPr>
          <w:lang w:val="en-GB"/>
        </w:rPr>
      </w:pPr>
    </w:p>
    <w:p w14:paraId="2EAB3FE7" w14:textId="77777777" w:rsidR="00A45ADA" w:rsidRPr="00CB1E6A" w:rsidRDefault="00A45ADA" w:rsidP="00735FD4">
      <w:pPr>
        <w:rPr>
          <w:rFonts w:asciiTheme="majorBidi" w:hAnsiTheme="majorBidi" w:cstheme="majorBidi"/>
          <w:b/>
          <w:bCs/>
          <w:sz w:val="28"/>
          <w:szCs w:val="28"/>
          <w:lang w:val="en-GB"/>
        </w:rPr>
      </w:pPr>
    </w:p>
    <w:p w14:paraId="471024DB" w14:textId="35569395" w:rsidR="00735FD4" w:rsidRPr="00CB1E6A" w:rsidRDefault="00735FD4" w:rsidP="0076286E">
      <w:pPr>
        <w:pStyle w:val="ListofTables"/>
      </w:pPr>
      <w:bookmarkStart w:id="2582" w:name="_Toc123057547"/>
      <w:r w:rsidRPr="00CB1E6A">
        <w:t xml:space="preserve">Table </w:t>
      </w:r>
      <w:r w:rsidR="002E34F4" w:rsidRPr="00CB1E6A">
        <w:t>4.6.3.6</w:t>
      </w:r>
      <w:r w:rsidRPr="00CB1E6A">
        <w:t>: Comparison of different activation functions for the prediction of adsorption efficiency</w:t>
      </w:r>
      <w:bookmarkEnd w:id="2582"/>
    </w:p>
    <w:tbl>
      <w:tblPr>
        <w:tblW w:w="1942" w:type="dxa"/>
        <w:jc w:val="center"/>
        <w:tblLook w:val="04A0" w:firstRow="1" w:lastRow="0" w:firstColumn="1" w:lastColumn="0" w:noHBand="0" w:noVBand="1"/>
      </w:tblPr>
      <w:tblGrid>
        <w:gridCol w:w="1443"/>
        <w:gridCol w:w="1116"/>
      </w:tblGrid>
      <w:tr w:rsidR="00CB1E6A" w:rsidRPr="00CB1E6A" w14:paraId="723592C4"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5162D367" w14:textId="77777777" w:rsidR="00735FD4" w:rsidRPr="00CB1E6A" w:rsidRDefault="00735FD4" w:rsidP="00136F56">
            <w:pPr>
              <w:rPr>
                <w:rFonts w:asciiTheme="majorBidi" w:hAnsiTheme="majorBidi" w:cstheme="majorBidi"/>
              </w:rPr>
            </w:pPr>
            <w:r w:rsidRPr="00CB1E6A">
              <w:rPr>
                <w:rFonts w:asciiTheme="majorBidi" w:hAnsiTheme="majorBidi" w:cstheme="majorBidi"/>
              </w:rPr>
              <w:lastRenderedPageBreak/>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5754FB32" w14:textId="77777777" w:rsidR="00735FD4" w:rsidRPr="00CB1E6A" w:rsidRDefault="00735FD4"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3A54B653"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0C4C4EBC" w14:textId="77777777" w:rsidR="00735FD4" w:rsidRPr="00CB1E6A" w:rsidRDefault="00735FD4"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66753A91" w14:textId="77777777" w:rsidR="00735FD4" w:rsidRPr="00CB1E6A" w:rsidRDefault="00735FD4" w:rsidP="00136F56">
            <w:pPr>
              <w:jc w:val="right"/>
              <w:rPr>
                <w:rFonts w:asciiTheme="majorBidi" w:hAnsiTheme="majorBidi" w:cstheme="majorBidi"/>
              </w:rPr>
            </w:pPr>
            <w:r w:rsidRPr="00CB1E6A">
              <w:rPr>
                <w:rFonts w:asciiTheme="majorBidi" w:hAnsiTheme="majorBidi" w:cstheme="majorBidi"/>
              </w:rPr>
              <w:t>0.964403</w:t>
            </w:r>
          </w:p>
        </w:tc>
      </w:tr>
      <w:tr w:rsidR="00CB1E6A" w:rsidRPr="00CB1E6A" w14:paraId="429DB6F6"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5EE36C56" w14:textId="77777777" w:rsidR="00735FD4" w:rsidRPr="00CB1E6A" w:rsidRDefault="00735FD4"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55C00572" w14:textId="77777777" w:rsidR="00735FD4" w:rsidRPr="00CB1E6A" w:rsidRDefault="00735FD4" w:rsidP="00136F56">
            <w:pPr>
              <w:jc w:val="right"/>
              <w:rPr>
                <w:rFonts w:asciiTheme="majorBidi" w:hAnsiTheme="majorBidi" w:cstheme="majorBidi"/>
              </w:rPr>
            </w:pPr>
            <w:r w:rsidRPr="00CB1E6A">
              <w:rPr>
                <w:rFonts w:asciiTheme="majorBidi" w:hAnsiTheme="majorBidi" w:cstheme="majorBidi"/>
              </w:rPr>
              <w:t>0.569195</w:t>
            </w:r>
          </w:p>
        </w:tc>
      </w:tr>
      <w:tr w:rsidR="00735FD4" w:rsidRPr="00CB1E6A" w14:paraId="4A10EBBA"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3780DF53" w14:textId="77777777" w:rsidR="00735FD4" w:rsidRPr="00CB1E6A" w:rsidRDefault="00735FD4"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66043277" w14:textId="77777777" w:rsidR="00735FD4" w:rsidRPr="00CB1E6A" w:rsidRDefault="00735FD4" w:rsidP="00136F56">
            <w:pPr>
              <w:jc w:val="right"/>
              <w:rPr>
                <w:rFonts w:asciiTheme="majorBidi" w:hAnsiTheme="majorBidi" w:cstheme="majorBidi"/>
                <w:b/>
                <w:bCs/>
              </w:rPr>
            </w:pPr>
            <w:r w:rsidRPr="00CB1E6A">
              <w:rPr>
                <w:rFonts w:asciiTheme="majorBidi" w:hAnsiTheme="majorBidi" w:cstheme="majorBidi"/>
                <w:b/>
                <w:bCs/>
              </w:rPr>
              <w:t>0.987499</w:t>
            </w:r>
          </w:p>
        </w:tc>
      </w:tr>
    </w:tbl>
    <w:p w14:paraId="06301903" w14:textId="77777777" w:rsidR="00735FD4" w:rsidRPr="00CB1E6A" w:rsidRDefault="00735FD4" w:rsidP="00735FD4"/>
    <w:p w14:paraId="7E3C44C7" w14:textId="77777777" w:rsidR="00735FD4" w:rsidRPr="00CB1E6A" w:rsidRDefault="00735FD4" w:rsidP="00413E8E">
      <w:pPr>
        <w:jc w:val="center"/>
      </w:pPr>
      <w:r w:rsidRPr="00CB1E6A">
        <w:rPr>
          <w:noProof/>
          <w:sz w:val="30"/>
          <w:szCs w:val="30"/>
          <w:lang w:val="en-GB"/>
        </w:rPr>
        <w:drawing>
          <wp:inline distT="0" distB="0" distL="0" distR="0" wp14:anchorId="76A25940" wp14:editId="3A3C662C">
            <wp:extent cx="5397910" cy="426085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5405830" cy="4267101"/>
                    </a:xfrm>
                    <a:prstGeom prst="rect">
                      <a:avLst/>
                    </a:prstGeom>
                  </pic:spPr>
                </pic:pic>
              </a:graphicData>
            </a:graphic>
          </wp:inline>
        </w:drawing>
      </w:r>
    </w:p>
    <w:p w14:paraId="69278B70" w14:textId="55689A23" w:rsidR="00735FD4" w:rsidRDefault="00735FD4" w:rsidP="0076286E">
      <w:pPr>
        <w:pStyle w:val="ListofFigures"/>
      </w:pPr>
      <w:bookmarkStart w:id="2583" w:name="_Toc119502223"/>
      <w:bookmarkStart w:id="2584" w:name="_Toc119509663"/>
      <w:bookmarkStart w:id="2585" w:name="_Toc123054719"/>
      <w:bookmarkStart w:id="2586" w:name="_Toc127867230"/>
      <w:bookmarkStart w:id="2587" w:name="_Toc127867848"/>
      <w:r w:rsidRPr="00CB1E6A">
        <w:t xml:space="preserve">Figure </w:t>
      </w:r>
      <w:r w:rsidR="002E34F4" w:rsidRPr="00CB1E6A">
        <w:t>4.6.3.9.1</w:t>
      </w:r>
      <w:r w:rsidRPr="00CB1E6A">
        <w:t>: Comparison of the target and predicted removal efficiency in relation to SSY uptake onto DRP1</w:t>
      </w:r>
      <w:bookmarkEnd w:id="2583"/>
      <w:bookmarkEnd w:id="2584"/>
      <w:bookmarkEnd w:id="2585"/>
      <w:bookmarkEnd w:id="2586"/>
      <w:bookmarkEnd w:id="2587"/>
    </w:p>
    <w:p w14:paraId="41E5A7E7" w14:textId="77777777" w:rsidR="00413E8E" w:rsidRPr="00CB1E6A" w:rsidRDefault="00413E8E" w:rsidP="00413E8E">
      <w:pPr>
        <w:jc w:val="center"/>
        <w:rPr>
          <w:rFonts w:asciiTheme="majorBidi" w:hAnsiTheme="majorBidi" w:cstheme="majorBidi"/>
          <w:b/>
          <w:bCs/>
          <w:sz w:val="28"/>
          <w:szCs w:val="28"/>
        </w:rPr>
      </w:pPr>
    </w:p>
    <w:p w14:paraId="2D1D3F59" w14:textId="77777777" w:rsidR="00735FD4" w:rsidRPr="00CB1E6A" w:rsidRDefault="00735FD4" w:rsidP="00413E8E">
      <w:pPr>
        <w:jc w:val="center"/>
        <w:rPr>
          <w:rFonts w:asciiTheme="majorBidi" w:hAnsiTheme="majorBidi" w:cstheme="majorBidi"/>
          <w:b/>
          <w:bCs/>
          <w:sz w:val="28"/>
          <w:szCs w:val="28"/>
        </w:rPr>
      </w:pPr>
      <w:r w:rsidRPr="00CB1E6A">
        <w:rPr>
          <w:rFonts w:asciiTheme="majorBidi" w:hAnsiTheme="majorBidi" w:cstheme="majorBidi"/>
          <w:noProof/>
          <w:lang w:val="en-GB"/>
        </w:rPr>
        <w:lastRenderedPageBreak/>
        <w:drawing>
          <wp:inline distT="0" distB="0" distL="0" distR="0" wp14:anchorId="346E5560" wp14:editId="509E2221">
            <wp:extent cx="5646953" cy="2652458"/>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5649964" cy="2653872"/>
                    </a:xfrm>
                    <a:prstGeom prst="rect">
                      <a:avLst/>
                    </a:prstGeom>
                  </pic:spPr>
                </pic:pic>
              </a:graphicData>
            </a:graphic>
          </wp:inline>
        </w:drawing>
      </w:r>
    </w:p>
    <w:p w14:paraId="5614163E" w14:textId="28EE16D8" w:rsidR="00735FD4" w:rsidRPr="00CB1E6A" w:rsidRDefault="00735FD4" w:rsidP="0076286E">
      <w:pPr>
        <w:pStyle w:val="ListofFigures"/>
      </w:pPr>
      <w:bookmarkStart w:id="2588" w:name="_Toc119502224"/>
      <w:bookmarkStart w:id="2589" w:name="_Toc119509664"/>
      <w:bookmarkStart w:id="2590" w:name="_Toc123054720"/>
      <w:bookmarkStart w:id="2591" w:name="_Toc127867231"/>
      <w:bookmarkStart w:id="2592" w:name="_Toc127867849"/>
      <w:r w:rsidRPr="00CB1E6A">
        <w:t xml:space="preserve">Figure </w:t>
      </w:r>
      <w:r w:rsidR="002E34F4" w:rsidRPr="00CB1E6A">
        <w:t>4.6.3.9.2:</w:t>
      </w:r>
      <w:r w:rsidRPr="00CB1E6A">
        <w:t xml:space="preserve">  A three-layered ANN architecture for SSY adsorption onto DRP1</w:t>
      </w:r>
      <w:bookmarkEnd w:id="2588"/>
      <w:bookmarkEnd w:id="2589"/>
      <w:bookmarkEnd w:id="2590"/>
      <w:bookmarkEnd w:id="2591"/>
      <w:bookmarkEnd w:id="2592"/>
    </w:p>
    <w:p w14:paraId="39956160" w14:textId="77777777" w:rsidR="00A45ADA" w:rsidRPr="00CB1E6A" w:rsidRDefault="00A45ADA" w:rsidP="00735FD4">
      <w:pPr>
        <w:rPr>
          <w:rFonts w:asciiTheme="majorBidi" w:hAnsiTheme="majorBidi" w:cstheme="majorBidi"/>
          <w:b/>
          <w:bCs/>
          <w:sz w:val="28"/>
          <w:szCs w:val="28"/>
          <w:lang w:val="en-GB"/>
        </w:rPr>
      </w:pPr>
    </w:p>
    <w:p w14:paraId="3F31D3C9" w14:textId="26E916F9" w:rsidR="00A45ADA" w:rsidRPr="00CB1E6A" w:rsidRDefault="00A45ADA" w:rsidP="007376F6">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6.3.9.3 (a-d) shows the plot of predicted and experimental adsorption data at different temperatures. </w:t>
      </w:r>
      <w:r w:rsidR="007376F6">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w:t>
      </w:r>
      <w:r w:rsidR="007376F6">
        <w:rPr>
          <w:rFonts w:asciiTheme="majorBidi" w:hAnsiTheme="majorBidi" w:cstheme="majorBidi"/>
          <w:lang w:val="en-GB"/>
        </w:rPr>
        <w:fldChar w:fldCharType="begin" w:fldLock="1"/>
      </w:r>
      <w:r w:rsidR="00C80493">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id":"ITEM-2","itemData":{"DOI":"10.1039/c6ra05618k","ISSN":"20462069","abstract":"The study examined the adsorption of hexavalent chromium [Cr(vi)] from aqueous solution by acidically prepared rice husk carbon (APRHC). APRHC was characterized in terms of surface area, micropore area, micropore volume, average pore diameter and surface morphology. The effects of pH, contact time, initial Cr(vi) concentration and adsorbent dose on the adsorption of Cr(vi) from aqueous solution were investigated. Batch adsorption tests showed that Cr(vi) adsorption depends on initial concentration, contact time and pH. Equilibrium adsorption was achieved in 120 min, while maximum Cr(vi) adsorption occurred at pH 2. An artificial neural network (ANN) was used to model Cr(vi) adsorption. The Levenberg-Marquardt (LM) training algorithm was found to be the best among the 11 backpropagation (BP) algorithms tested, with a lowest mean square error (MSE) of 8.8876 and highest coefficient of determination (R2) of 0.987. Adsorption of Cr(vi) by APRHC followed pseudo-second order kinetics. Langmuir and Freundlich isotherm equations were fitted to the equilibrium adsorption data; the former isotherm yielded a better fit. The thermodynamic results indicate that the process of Cr(vi) adsorption by APRHC was endothermic in nature. Desorption of Cr(vi) was very low, i.e. in the range from 0.1 to 9%. Cr(vi) adsorption capacity by APRHC was compared with that of various adsorbents. APRHC showed a high capacity for adsorption of Cr(vi). APRHC can be employed as an effective adsorbent and substitute for commercially available activated carbon for the removal of Cr(vi) from aqueous solutions and wastewater systems.","author":[{"dropping-particle":"","family":"Khan","given":"Taimur","non-dropping-particle":"","parse-names":false,"suffix":""},{"dropping-particle":"","family":"Isa","given":"Mohamed Hasnain","non-dropping-particle":"","parse-names":false,"suffix":""},{"dropping-particle":"","family":"Ul Mustafa","given":"Muhammad Raza","non-dropping-particle":"","parse-names":false,"suffix":""},{"dropping-particle":"","family":"Yeek-Chia","given":"Ho","non-dropping-particle":"","parse-names":false,"suffix":""},{"dropping-particle":"","family":"Baloo","given":"Lavania","non-dropping-particle":"","parse-names":false,"suffix":""},{"dropping-particle":"","family":"Binti Abd Manan","given":"Teh Sabariah","non-dropping-particle":"","parse-names":false,"suffix":""},{"dropping-particle":"","family":"Saeed","given":"Mohamed Osman","non-dropping-particle":"","parse-names":false,"suffix":""}],"container-title":"RSC Advances","id":"ITEM-2","issue":"61","issued":{"date-parts":[["2016"]]},"page":"56365-56374","title":"Cr(VI) adsorption from aqueous solution by an agricultural waste based carbon","type":"article-journal","volume":"6"},"uris":["http://www.mendeley.com/documents/?uuid=38c337d8-5599-44ba-97ec-372f77a2182d"]}],"mendeley":{"formattedCitation":"(Khan et al., 2016; Pauletto et al., 2021)","plainTextFormattedCitation":"(Khan et al., 2016; Pauletto et al., 2021)","previouslyFormattedCitation":"(Khan et al., 2016; Pauletto et al., 2021)"},"properties":{"noteIndex":0},"schema":"https://github.com/citation-style-language/schema/raw/master/csl-citation.json"}</w:instrText>
      </w:r>
      <w:r w:rsidR="007376F6">
        <w:rPr>
          <w:rFonts w:asciiTheme="majorBidi" w:hAnsiTheme="majorBidi" w:cstheme="majorBidi"/>
          <w:lang w:val="en-GB"/>
        </w:rPr>
        <w:fldChar w:fldCharType="separate"/>
      </w:r>
      <w:r w:rsidR="00C80493" w:rsidRPr="00C80493">
        <w:rPr>
          <w:rFonts w:asciiTheme="majorBidi" w:hAnsiTheme="majorBidi" w:cstheme="majorBidi"/>
          <w:noProof/>
          <w:lang w:val="en-GB"/>
        </w:rPr>
        <w:t>(Khan</w:t>
      </w:r>
      <w:r w:rsidR="00C80493" w:rsidRPr="00C80493">
        <w:rPr>
          <w:rFonts w:asciiTheme="majorBidi" w:hAnsiTheme="majorBidi" w:cstheme="majorBidi"/>
          <w:i/>
          <w:iCs/>
          <w:noProof/>
          <w:lang w:val="en-GB"/>
        </w:rPr>
        <w:t xml:space="preserve"> </w:t>
      </w:r>
      <w:r w:rsidR="008C0A9B" w:rsidRPr="008C0A9B">
        <w:rPr>
          <w:rFonts w:asciiTheme="majorBidi" w:hAnsiTheme="majorBidi" w:cstheme="majorBidi"/>
          <w:i/>
          <w:iCs/>
          <w:noProof/>
          <w:lang w:val="en-GB"/>
        </w:rPr>
        <w:t>et al.</w:t>
      </w:r>
      <w:r w:rsidR="00C80493" w:rsidRPr="00C80493">
        <w:rPr>
          <w:rFonts w:asciiTheme="majorBidi" w:hAnsiTheme="majorBidi" w:cstheme="majorBidi"/>
          <w:noProof/>
          <w:lang w:val="en-GB"/>
        </w:rPr>
        <w:t xml:space="preserve">, 2016; Pauletto </w:t>
      </w:r>
      <w:r w:rsidR="008C0A9B" w:rsidRPr="008C0A9B">
        <w:rPr>
          <w:rFonts w:asciiTheme="majorBidi" w:hAnsiTheme="majorBidi" w:cstheme="majorBidi"/>
          <w:i/>
          <w:iCs/>
          <w:noProof/>
          <w:lang w:val="en-GB"/>
        </w:rPr>
        <w:t>et al.</w:t>
      </w:r>
      <w:r w:rsidR="00C80493" w:rsidRPr="00C80493">
        <w:rPr>
          <w:rFonts w:asciiTheme="majorBidi" w:hAnsiTheme="majorBidi" w:cstheme="majorBidi"/>
          <w:noProof/>
          <w:lang w:val="en-GB"/>
        </w:rPr>
        <w:t>, 2021)</w:t>
      </w:r>
      <w:r w:rsidR="007376F6">
        <w:rPr>
          <w:rFonts w:asciiTheme="majorBidi" w:hAnsiTheme="majorBidi" w:cstheme="majorBidi"/>
          <w:lang w:val="en-GB"/>
        </w:rPr>
        <w:fldChar w:fldCharType="end"/>
      </w:r>
      <w:r w:rsidR="007376F6">
        <w:rPr>
          <w:rFonts w:asciiTheme="majorBidi" w:hAnsiTheme="majorBidi" w:cstheme="majorBidi"/>
          <w:lang w:val="en-GB"/>
        </w:rPr>
        <w:t xml:space="preserve">.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18A9A529" w14:textId="77777777" w:rsidR="00A45ADA" w:rsidRPr="00CB1E6A" w:rsidRDefault="00A45ADA" w:rsidP="00735FD4">
      <w:pPr>
        <w:rPr>
          <w:rFonts w:asciiTheme="majorBidi" w:hAnsiTheme="majorBidi" w:cstheme="majorBidi"/>
          <w:b/>
          <w:bCs/>
          <w:sz w:val="28"/>
          <w:szCs w:val="28"/>
          <w:lang w:val="en-GB"/>
        </w:rPr>
      </w:pPr>
    </w:p>
    <w:p w14:paraId="3A4ED137" w14:textId="7821188C" w:rsidR="00831A05" w:rsidRPr="00CB1E6A" w:rsidRDefault="00735FD4" w:rsidP="00413E8E">
      <w:pPr>
        <w:jc w:val="center"/>
        <w:rPr>
          <w:rFonts w:asciiTheme="majorBidi" w:hAnsiTheme="majorBidi" w:cstheme="majorBidi"/>
          <w:b/>
          <w:bCs/>
          <w:sz w:val="28"/>
          <w:szCs w:val="28"/>
          <w:lang w:val="en-GB"/>
        </w:rPr>
      </w:pPr>
      <w:r w:rsidRPr="00CB1E6A">
        <w:rPr>
          <w:noProof/>
        </w:rPr>
        <w:lastRenderedPageBreak/>
        <w:drawing>
          <wp:inline distT="0" distB="0" distL="0" distR="0" wp14:anchorId="07150127" wp14:editId="25D64B88">
            <wp:extent cx="2727960" cy="2526624"/>
            <wp:effectExtent l="0" t="0" r="0" b="0"/>
            <wp:docPr id="801" name="Chart 801">
              <a:extLst xmlns:a="http://schemas.openxmlformats.org/drawingml/2006/main">
                <a:ext uri="{FF2B5EF4-FFF2-40B4-BE49-F238E27FC236}">
                  <a16:creationId xmlns:a16="http://schemas.microsoft.com/office/drawing/2014/main" id="{7913FBE1-D6E9-7F59-7645-3F06C1FBF9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r w:rsidRPr="00CB1E6A">
        <w:rPr>
          <w:noProof/>
        </w:rPr>
        <w:drawing>
          <wp:inline distT="0" distB="0" distL="0" distR="0" wp14:anchorId="7F54CF6A" wp14:editId="291C6BA3">
            <wp:extent cx="2651760" cy="2525149"/>
            <wp:effectExtent l="0" t="0" r="0" b="0"/>
            <wp:docPr id="802" name="Chart 802">
              <a:extLst xmlns:a="http://schemas.openxmlformats.org/drawingml/2006/main">
                <a:ext uri="{FF2B5EF4-FFF2-40B4-BE49-F238E27FC236}">
                  <a16:creationId xmlns:a16="http://schemas.microsoft.com/office/drawing/2014/main" id="{8E9C9F62-B612-E803-FE40-F8EAFE59D88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14:paraId="25B127C0" w14:textId="4337A43B" w:rsidR="00735FD4" w:rsidRPr="00CB1E6A" w:rsidRDefault="00735FD4" w:rsidP="00413E8E">
      <w:pPr>
        <w:jc w:val="center"/>
        <w:rPr>
          <w:rFonts w:asciiTheme="majorBidi" w:hAnsiTheme="majorBidi" w:cstheme="majorBidi"/>
          <w:b/>
          <w:bCs/>
          <w:sz w:val="28"/>
          <w:szCs w:val="28"/>
          <w:lang w:val="en-GB"/>
        </w:rPr>
      </w:pPr>
      <w:r w:rsidRPr="00CB1E6A">
        <w:rPr>
          <w:noProof/>
        </w:rPr>
        <w:drawing>
          <wp:inline distT="0" distB="0" distL="0" distR="0" wp14:anchorId="46175361" wp14:editId="124C51AB">
            <wp:extent cx="2689860" cy="2632259"/>
            <wp:effectExtent l="0" t="0" r="0" b="0"/>
            <wp:docPr id="803" name="Chart 803">
              <a:extLst xmlns:a="http://schemas.openxmlformats.org/drawingml/2006/main">
                <a:ext uri="{FF2B5EF4-FFF2-40B4-BE49-F238E27FC236}">
                  <a16:creationId xmlns:a16="http://schemas.microsoft.com/office/drawing/2014/main" id="{D27A7EA1-952D-3197-FC6E-D7CA724FD5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9"/>
              </a:graphicData>
            </a:graphic>
          </wp:inline>
        </w:drawing>
      </w:r>
      <w:r w:rsidRPr="00CB1E6A">
        <w:rPr>
          <w:noProof/>
        </w:rPr>
        <w:drawing>
          <wp:inline distT="0" distB="0" distL="0" distR="0" wp14:anchorId="30C50487" wp14:editId="6912FF0B">
            <wp:extent cx="2712720" cy="2632505"/>
            <wp:effectExtent l="0" t="0" r="0" b="0"/>
            <wp:docPr id="804" name="Chart 804">
              <a:extLst xmlns:a="http://schemas.openxmlformats.org/drawingml/2006/main">
                <a:ext uri="{FF2B5EF4-FFF2-40B4-BE49-F238E27FC236}">
                  <a16:creationId xmlns:a16="http://schemas.microsoft.com/office/drawing/2014/main" id="{B3C3D8DA-C5A1-BF9C-91CA-E670EAAB84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0"/>
              </a:graphicData>
            </a:graphic>
          </wp:inline>
        </w:drawing>
      </w:r>
    </w:p>
    <w:p w14:paraId="184EBBE8" w14:textId="2CD75105" w:rsidR="00735FD4" w:rsidRDefault="00735FD4" w:rsidP="0076286E">
      <w:pPr>
        <w:pStyle w:val="ListofFigures"/>
      </w:pPr>
      <w:bookmarkStart w:id="2593" w:name="_Toc119502225"/>
      <w:bookmarkStart w:id="2594" w:name="_Toc119509665"/>
      <w:bookmarkStart w:id="2595" w:name="_Toc123054721"/>
      <w:bookmarkStart w:id="2596" w:name="_Toc127867232"/>
      <w:bookmarkStart w:id="2597" w:name="_Toc127867850"/>
      <w:r w:rsidRPr="00CB1E6A">
        <w:t xml:space="preserve">Figure </w:t>
      </w:r>
      <w:r w:rsidR="002E34F4" w:rsidRPr="00CB1E6A">
        <w:t>4.6.3.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r w:rsidR="005A2C23">
        <w:t xml:space="preserve"> for SSY uptake onto DRP1</w:t>
      </w:r>
      <w:bookmarkEnd w:id="2593"/>
      <w:bookmarkEnd w:id="2594"/>
      <w:bookmarkEnd w:id="2595"/>
      <w:bookmarkEnd w:id="2596"/>
      <w:bookmarkEnd w:id="2597"/>
    </w:p>
    <w:p w14:paraId="5B4BF366" w14:textId="77777777" w:rsidR="0003052B" w:rsidRPr="0003052B" w:rsidRDefault="0003052B" w:rsidP="0003052B">
      <w:pPr>
        <w:pStyle w:val="Caption"/>
        <w:rPr>
          <w:lang w:val="en-GB"/>
        </w:rPr>
      </w:pPr>
    </w:p>
    <w:p w14:paraId="5441C230" w14:textId="7AAA563B" w:rsidR="00F300CA" w:rsidRPr="00CB1E6A" w:rsidRDefault="00F300CA" w:rsidP="00831A05">
      <w:pPr>
        <w:pStyle w:val="Heading3"/>
        <w:rPr>
          <w:rFonts w:eastAsiaTheme="minorEastAsia"/>
        </w:rPr>
      </w:pPr>
      <w:bookmarkStart w:id="2598" w:name="_Toc118051813"/>
      <w:bookmarkStart w:id="2599" w:name="_Toc123053700"/>
      <w:bookmarkStart w:id="2600" w:name="_Toc127869377"/>
      <w:r w:rsidRPr="00CB1E6A">
        <w:rPr>
          <w:rFonts w:eastAsiaTheme="minorEastAsia"/>
        </w:rPr>
        <w:t xml:space="preserve">Adsorption studies of SSY onto </w:t>
      </w:r>
      <w:r w:rsidR="00137818" w:rsidRPr="00CB1E6A">
        <w:rPr>
          <w:rFonts w:eastAsiaTheme="minorEastAsia"/>
        </w:rPr>
        <w:t>EGB</w:t>
      </w:r>
      <w:r w:rsidRPr="00CB1E6A">
        <w:rPr>
          <w:rFonts w:eastAsiaTheme="minorEastAsia"/>
        </w:rPr>
        <w:t>1</w:t>
      </w:r>
      <w:bookmarkEnd w:id="2598"/>
      <w:bookmarkEnd w:id="2599"/>
      <w:bookmarkEnd w:id="2600"/>
    </w:p>
    <w:p w14:paraId="3D52E781" w14:textId="6C3820C0" w:rsidR="00813C1B" w:rsidRPr="00CB1E6A" w:rsidRDefault="00813C1B" w:rsidP="00803870">
      <w:pPr>
        <w:pStyle w:val="Heading4"/>
      </w:pPr>
      <w:bookmarkStart w:id="2601" w:name="_Toc118051814"/>
      <w:bookmarkStart w:id="2602" w:name="_Toc127869378"/>
      <w:r w:rsidRPr="00CB1E6A">
        <w:t>Effect of pH on SSY adsorption onto EGB1</w:t>
      </w:r>
      <w:bookmarkEnd w:id="2601"/>
      <w:bookmarkEnd w:id="2602"/>
    </w:p>
    <w:p w14:paraId="3C6DC05A" w14:textId="409C79D7" w:rsidR="00DB0F2F" w:rsidRDefault="00DB0F2F" w:rsidP="00DB0F2F">
      <w:pPr>
        <w:spacing w:line="480" w:lineRule="auto"/>
        <w:jc w:val="both"/>
        <w:rPr>
          <w:rFonts w:eastAsiaTheme="minorEastAsia"/>
          <w:lang w:val="en-GB"/>
        </w:rPr>
      </w:pPr>
      <w:r w:rsidRPr="00CB1E6A">
        <w:rPr>
          <w:rFonts w:eastAsiaTheme="minorEastAsia"/>
          <w:lang w:val="en-GB"/>
        </w:rPr>
        <w:t xml:space="preserve">The quantity of SSY adsorbed onto EGB1 at different pH, was estimated by varying the pH of the solution between 2 and 11. The effect of pH for SSY uptake onto EGB1 is depicted in Figure 4.6.4.1. Relatively high removal efficiencies were obtained between pH 2 and 9 (56.18 – 86.00%). High percentage of removal obtained in the acidic medium could be explained as follows. The surface of SSY is protonated in the acidic media while </w:t>
      </w:r>
      <w:r w:rsidRPr="00CB1E6A">
        <w:rPr>
          <w:rFonts w:eastAsiaTheme="minorEastAsia"/>
          <w:lang w:val="en-GB"/>
        </w:rPr>
        <w:lastRenderedPageBreak/>
        <w:t>EGB1’s surface is anionic beyond pH</w:t>
      </w:r>
      <w:r w:rsidRPr="00CB1E6A">
        <w:rPr>
          <w:rFonts w:eastAsiaTheme="minorEastAsia"/>
          <w:vertAlign w:val="subscript"/>
          <w:lang w:val="en-GB"/>
        </w:rPr>
        <w:t>pzc</w:t>
      </w:r>
      <w:r w:rsidRPr="00CB1E6A">
        <w:rPr>
          <w:rFonts w:eastAsiaTheme="minorEastAsia"/>
          <w:lang w:val="en-GB"/>
        </w:rPr>
        <w:t xml:space="preserve"> (2.00). This could lead to the electrostatic attraction between EGB1 and SSY molecules. Also, SSY is an anionic dye molecule, with attached sulfonate groups, which can be electrostatically attracted to the cationic surface of EGB1. Hence, high removal efficiencies in the basic media. There was a sharp decrease in the removal efficiency beyond pH 9 (86.00 – 48.37%</w:t>
      </w:r>
      <w:r w:rsidR="00A31F6F">
        <w:rPr>
          <w:rFonts w:eastAsiaTheme="minorEastAsia"/>
          <w:lang w:val="en-GB"/>
        </w:rPr>
        <w:t xml:space="preserve">), there is a </w:t>
      </w:r>
      <w:r w:rsidRPr="00CB1E6A">
        <w:rPr>
          <w:rFonts w:eastAsiaTheme="minorEastAsia"/>
          <w:lang w:val="en-GB"/>
        </w:rPr>
        <w:t>possibility of electrostatic repulsion with the anionic SSY, hence a lower efficiency was recorded.</w:t>
      </w:r>
    </w:p>
    <w:p w14:paraId="308819EE" w14:textId="77777777" w:rsidR="00813C1B" w:rsidRPr="00CB1E6A" w:rsidRDefault="00813C1B" w:rsidP="00413E8E">
      <w:pPr>
        <w:jc w:val="center"/>
        <w:rPr>
          <w:rFonts w:eastAsiaTheme="minorEastAsia"/>
          <w:b/>
          <w:bCs/>
          <w:sz w:val="28"/>
          <w:szCs w:val="28"/>
        </w:rPr>
      </w:pPr>
      <w:r w:rsidRPr="00CB1E6A">
        <w:rPr>
          <w:noProof/>
        </w:rPr>
        <w:drawing>
          <wp:inline distT="0" distB="0" distL="0" distR="0" wp14:anchorId="4192D8F2" wp14:editId="3B119014">
            <wp:extent cx="5208270" cy="2257671"/>
            <wp:effectExtent l="0" t="0" r="0" b="0"/>
            <wp:docPr id="805" name="Chart 805">
              <a:extLst xmlns:a="http://schemas.openxmlformats.org/drawingml/2006/main">
                <a:ext uri="{FF2B5EF4-FFF2-40B4-BE49-F238E27FC236}">
                  <a16:creationId xmlns:a16="http://schemas.microsoft.com/office/drawing/2014/main" id="{71091954-6C82-4F01-A556-B4A5080A7D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1"/>
              </a:graphicData>
            </a:graphic>
          </wp:inline>
        </w:drawing>
      </w:r>
    </w:p>
    <w:p w14:paraId="53DE4D87" w14:textId="77777777" w:rsidR="00341D27" w:rsidRDefault="00813C1B" w:rsidP="0076286E">
      <w:pPr>
        <w:pStyle w:val="ListofFigures"/>
      </w:pPr>
      <w:bookmarkStart w:id="2603" w:name="_Toc123054722"/>
      <w:bookmarkStart w:id="2604" w:name="_Toc127867233"/>
      <w:bookmarkStart w:id="2605" w:name="_Toc127867851"/>
      <w:bookmarkStart w:id="2606" w:name="_Toc119502226"/>
      <w:bookmarkStart w:id="2607" w:name="_Toc119509666"/>
      <w:r w:rsidRPr="00CB1E6A">
        <w:t>Figure 4.6.4.1: Effect of pH on the removal efficiency of SSY onto EGB1</w:t>
      </w:r>
      <w:bookmarkEnd w:id="2603"/>
      <w:bookmarkEnd w:id="2604"/>
      <w:bookmarkEnd w:id="2605"/>
      <w:r w:rsidRPr="00CB1E6A">
        <w:t xml:space="preserve"> </w:t>
      </w:r>
    </w:p>
    <w:p w14:paraId="70577FAC" w14:textId="416F0C71" w:rsidR="00813C1B" w:rsidRPr="00341D27" w:rsidRDefault="00813C1B" w:rsidP="00341D27">
      <w:pPr>
        <w:jc w:val="center"/>
        <w:rPr>
          <w:b/>
          <w:bCs/>
          <w:sz w:val="26"/>
          <w:szCs w:val="26"/>
        </w:rPr>
      </w:pPr>
      <w:r w:rsidRPr="00341D27">
        <w:rPr>
          <w:b/>
          <w:bCs/>
          <w:sz w:val="26"/>
          <w:szCs w:val="26"/>
        </w:rPr>
        <w:t xml:space="preserve">Operational conditions: EGB1 dosage (1 g/L), Contact time (240 min), Temperature (26 </w:t>
      </w:r>
      <w:r w:rsidRPr="00341D27">
        <w:rPr>
          <w:b/>
          <w:bCs/>
          <w:sz w:val="26"/>
          <w:szCs w:val="26"/>
          <w:vertAlign w:val="superscript"/>
        </w:rPr>
        <w:t>o</w:t>
      </w:r>
      <w:r w:rsidRPr="00341D27">
        <w:rPr>
          <w:b/>
          <w:bCs/>
          <w:sz w:val="26"/>
          <w:szCs w:val="26"/>
        </w:rPr>
        <w:t>C), agitation speed (130 rpm), SSY concentration (5 mg/L)</w:t>
      </w:r>
      <w:bookmarkEnd w:id="2606"/>
      <w:bookmarkEnd w:id="2607"/>
    </w:p>
    <w:p w14:paraId="462B4CB9" w14:textId="2F921DF4" w:rsidR="00813C1B" w:rsidRPr="00CB1E6A" w:rsidRDefault="00813C1B" w:rsidP="00803870">
      <w:pPr>
        <w:pStyle w:val="Heading4"/>
      </w:pPr>
      <w:bookmarkStart w:id="2608" w:name="_Toc118051815"/>
      <w:bookmarkStart w:id="2609" w:name="_Toc127869379"/>
      <w:r w:rsidRPr="00CB1E6A">
        <w:t xml:space="preserve">Effect of </w:t>
      </w:r>
      <w:r w:rsidR="00A97881">
        <w:t>c</w:t>
      </w:r>
      <w:r w:rsidRPr="00CB1E6A">
        <w:t>oncentration and contact time on SSY adsorption onto EGB1</w:t>
      </w:r>
      <w:bookmarkEnd w:id="2608"/>
      <w:bookmarkEnd w:id="2609"/>
    </w:p>
    <w:p w14:paraId="0232B28A" w14:textId="39FEADE8" w:rsidR="00DB0F2F" w:rsidRPr="00BA14AA" w:rsidRDefault="00DB0F2F" w:rsidP="00BA14AA">
      <w:pPr>
        <w:spacing w:line="480" w:lineRule="auto"/>
        <w:jc w:val="both"/>
        <w:rPr>
          <w:rFonts w:eastAsiaTheme="minorEastAsia"/>
          <w:lang w:val="en-GB"/>
        </w:rPr>
      </w:pPr>
      <w:r w:rsidRPr="00CB1E6A">
        <w:rPr>
          <w:rFonts w:eastAsiaTheme="minorEastAsia"/>
          <w:lang w:val="en-GB"/>
        </w:rPr>
        <w:t xml:space="preserve">Figure 4.6.4.2 </w:t>
      </w:r>
      <w:r w:rsidR="000854FB">
        <w:rPr>
          <w:rFonts w:eastAsiaTheme="minorEastAsia"/>
          <w:lang w:val="en-GB"/>
        </w:rPr>
        <w:t>depicted</w:t>
      </w:r>
      <w:r w:rsidRPr="00CB1E6A">
        <w:rPr>
          <w:rFonts w:eastAsiaTheme="minorEastAsia"/>
          <w:lang w:val="en-GB"/>
        </w:rPr>
        <w:t xml:space="preserve"> the adsorbent-adsorbate interaction, as a function of initial concentration and time. An increase in initial concentration led to an increase in quantity of adsorbate adsorbed (mg/g). The adsorption of SSY onto EGB1 was found to be very rapid in the first 30 minutes. As the contact time proceeds, the initial rapid adsorption rate gradually decreased until equilibrium was attained. The quantities adsorbed at equilibrium, for initial concentration of 2.50, 5.00, 7.50, 10.00 and 15.00 mg/L </w:t>
      </w:r>
      <w:r w:rsidR="004055E0">
        <w:rPr>
          <w:rFonts w:eastAsiaTheme="minorEastAsia"/>
          <w:lang w:val="en-GB"/>
        </w:rPr>
        <w:t>a</w:t>
      </w:r>
      <w:r w:rsidRPr="00CB1E6A">
        <w:rPr>
          <w:rFonts w:eastAsiaTheme="minorEastAsia"/>
          <w:lang w:val="en-GB"/>
        </w:rPr>
        <w:t xml:space="preserve">re 2.45, 4.52, 6.50, 8.52 and 11.82 mg/g respectively. The adsorption process was enhanced at higher initial </w:t>
      </w:r>
      <w:r w:rsidRPr="00CB1E6A">
        <w:rPr>
          <w:rFonts w:eastAsiaTheme="minorEastAsia"/>
          <w:lang w:val="en-GB"/>
        </w:rPr>
        <w:lastRenderedPageBreak/>
        <w:t xml:space="preserve">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r w:rsidRPr="00CB1E6A">
        <w:rPr>
          <w:rFonts w:eastAsiaTheme="minorEastAsia"/>
          <w:lang w:val="en-GB"/>
        </w:rPr>
        <w:t>.</w:t>
      </w:r>
    </w:p>
    <w:p w14:paraId="062B3CC3" w14:textId="77777777" w:rsidR="00813C1B" w:rsidRPr="00CB1E6A" w:rsidRDefault="00813C1B" w:rsidP="00413E8E">
      <w:pPr>
        <w:jc w:val="center"/>
        <w:rPr>
          <w:rFonts w:eastAsiaTheme="minorEastAsia"/>
          <w:b/>
          <w:bCs/>
          <w:sz w:val="28"/>
          <w:szCs w:val="28"/>
        </w:rPr>
      </w:pPr>
      <w:r w:rsidRPr="00CB1E6A">
        <w:rPr>
          <w:noProof/>
        </w:rPr>
        <w:drawing>
          <wp:inline distT="0" distB="0" distL="0" distR="0" wp14:anchorId="5107E1D5" wp14:editId="295D52DC">
            <wp:extent cx="5441950" cy="2351876"/>
            <wp:effectExtent l="0" t="0" r="0" b="0"/>
            <wp:docPr id="806" name="Chart 806">
              <a:extLst xmlns:a="http://schemas.openxmlformats.org/drawingml/2006/main">
                <a:ext uri="{FF2B5EF4-FFF2-40B4-BE49-F238E27FC236}">
                  <a16:creationId xmlns:a16="http://schemas.microsoft.com/office/drawing/2014/main" id="{5FC787C8-5839-1E75-5956-65DC523E02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2"/>
              </a:graphicData>
            </a:graphic>
          </wp:inline>
        </w:drawing>
      </w:r>
    </w:p>
    <w:p w14:paraId="74A4D161" w14:textId="77777777" w:rsidR="00341D27" w:rsidRDefault="00813C1B" w:rsidP="0076286E">
      <w:pPr>
        <w:pStyle w:val="ListofFigures"/>
      </w:pPr>
      <w:bookmarkStart w:id="2610" w:name="_Toc123054723"/>
      <w:bookmarkStart w:id="2611" w:name="_Toc127867234"/>
      <w:bookmarkStart w:id="2612" w:name="_Toc127867852"/>
      <w:bookmarkStart w:id="2613" w:name="_Toc119502227"/>
      <w:bookmarkStart w:id="2614" w:name="_Toc119509667"/>
      <w:r w:rsidRPr="00CB1E6A">
        <w:t xml:space="preserve">Figure </w:t>
      </w:r>
      <w:r w:rsidR="00CA78FF" w:rsidRPr="00CB1E6A">
        <w:t>4.6.4.2</w:t>
      </w:r>
      <w:r w:rsidRPr="00CB1E6A">
        <w:t>: Effect of contact time and initial concentration on the removal efficiency of SSY onto EGB1</w:t>
      </w:r>
      <w:bookmarkEnd w:id="2610"/>
      <w:bookmarkEnd w:id="2611"/>
      <w:bookmarkEnd w:id="2612"/>
      <w:r w:rsidRPr="00CB1E6A">
        <w:t xml:space="preserve"> </w:t>
      </w:r>
    </w:p>
    <w:p w14:paraId="39C20B4A" w14:textId="01938270" w:rsidR="00813C1B" w:rsidRDefault="00813C1B" w:rsidP="00341D27">
      <w:pPr>
        <w:jc w:val="center"/>
        <w:rPr>
          <w:b/>
          <w:bCs/>
          <w:sz w:val="26"/>
          <w:szCs w:val="26"/>
        </w:rPr>
      </w:pPr>
      <w:r w:rsidRPr="00341D27">
        <w:rPr>
          <w:b/>
          <w:bCs/>
          <w:sz w:val="26"/>
          <w:szCs w:val="26"/>
        </w:rPr>
        <w:t xml:space="preserve">Operational conditions:  Dosage (1 g/L), Temperature (26 </w:t>
      </w:r>
      <w:r w:rsidRPr="00341D27">
        <w:rPr>
          <w:b/>
          <w:bCs/>
          <w:sz w:val="26"/>
          <w:szCs w:val="26"/>
          <w:vertAlign w:val="superscript"/>
        </w:rPr>
        <w:t>o</w:t>
      </w:r>
      <w:r w:rsidRPr="00341D27">
        <w:rPr>
          <w:b/>
          <w:bCs/>
          <w:sz w:val="26"/>
          <w:szCs w:val="26"/>
        </w:rPr>
        <w:t>C), agitation speed (130 rpm),</w:t>
      </w:r>
      <w:r w:rsidR="00831A05" w:rsidRPr="00341D27">
        <w:rPr>
          <w:b/>
          <w:bCs/>
          <w:sz w:val="26"/>
          <w:szCs w:val="26"/>
        </w:rPr>
        <w:t xml:space="preserve"> </w:t>
      </w:r>
      <w:r w:rsidRPr="00341D27">
        <w:rPr>
          <w:b/>
          <w:bCs/>
          <w:sz w:val="26"/>
          <w:szCs w:val="26"/>
        </w:rPr>
        <w:t>pH (7)</w:t>
      </w:r>
      <w:bookmarkEnd w:id="2613"/>
      <w:bookmarkEnd w:id="2614"/>
    </w:p>
    <w:p w14:paraId="02D23E87" w14:textId="77777777" w:rsidR="00144D6F" w:rsidRPr="00341D27" w:rsidRDefault="00144D6F" w:rsidP="00341D27">
      <w:pPr>
        <w:jc w:val="center"/>
        <w:rPr>
          <w:b/>
          <w:bCs/>
          <w:sz w:val="26"/>
          <w:szCs w:val="26"/>
        </w:rPr>
      </w:pPr>
    </w:p>
    <w:p w14:paraId="6437DBF0" w14:textId="291C7EF8" w:rsidR="00813C1B" w:rsidRPr="00CB1E6A" w:rsidRDefault="00813C1B" w:rsidP="00803870">
      <w:pPr>
        <w:pStyle w:val="Heading4"/>
      </w:pPr>
      <w:bookmarkStart w:id="2615" w:name="_Toc118051816"/>
      <w:bookmarkStart w:id="2616" w:name="_Toc127869380"/>
      <w:r w:rsidRPr="00CB1E6A">
        <w:t xml:space="preserve">Effect of </w:t>
      </w:r>
      <w:r w:rsidR="00A97881">
        <w:t>d</w:t>
      </w:r>
      <w:r w:rsidRPr="00CB1E6A">
        <w:t>osage on SSY adsorption onto EGB1</w:t>
      </w:r>
      <w:bookmarkEnd w:id="2615"/>
      <w:bookmarkEnd w:id="2616"/>
    </w:p>
    <w:p w14:paraId="585BD089" w14:textId="40D68C86" w:rsidR="009E5E4A" w:rsidRPr="00CB1E6A" w:rsidRDefault="009E5E4A" w:rsidP="009E5E4A">
      <w:pPr>
        <w:spacing w:line="480" w:lineRule="auto"/>
        <w:jc w:val="both"/>
        <w:rPr>
          <w:rFonts w:eastAsiaTheme="minorEastAsia"/>
          <w:b/>
          <w:bCs/>
          <w:sz w:val="28"/>
          <w:szCs w:val="28"/>
        </w:rPr>
      </w:pPr>
      <w:r w:rsidRPr="00CB1E6A">
        <w:rPr>
          <w:rFonts w:eastAsiaTheme="minorEastAsia"/>
          <w:lang w:val="en-GB"/>
        </w:rPr>
        <w:t xml:space="preserve">The effect of adsorbent dosage on SSY uptake onto EGB1 is illustrated in Figure 4.6.4.3. It was observed that, </w:t>
      </w:r>
      <w:r w:rsidR="00B33896">
        <w:rPr>
          <w:rFonts w:eastAsiaTheme="minorEastAsia"/>
          <w:lang w:val="en-GB"/>
        </w:rPr>
        <w:t>as adsorbent dosage increased</w:t>
      </w:r>
      <w:r w:rsidRPr="00CB1E6A">
        <w:rPr>
          <w:rFonts w:eastAsiaTheme="minorEastAsia"/>
          <w:lang w:val="en-GB"/>
        </w:rPr>
        <w:t xml:space="preserve"> (0.025 – 0.050 g/100mL), the removal efficiency of SSY was found to increase from 84.41 </w:t>
      </w:r>
      <w:r w:rsidR="004055E0">
        <w:rPr>
          <w:rFonts w:eastAsiaTheme="minorEastAsia"/>
          <w:lang w:val="en-GB"/>
        </w:rPr>
        <w:t>to</w:t>
      </w:r>
      <w:r w:rsidRPr="00CB1E6A">
        <w:rPr>
          <w:rFonts w:eastAsiaTheme="minorEastAsia"/>
          <w:lang w:val="en-GB"/>
        </w:rPr>
        <w:t xml:space="preserve"> 86.86%. This is because, an increase in adsorbent dosage, increases the number of available and active sites for SSY uptake. When EGB1 dosage was further increased from 0.050 to 0.25 0g/100 mL, the removal efficiency decreased from 86.86 </w:t>
      </w:r>
      <w:r w:rsidR="004055E0">
        <w:rPr>
          <w:rFonts w:eastAsiaTheme="minorEastAsia"/>
          <w:lang w:val="en-GB"/>
        </w:rPr>
        <w:t>to</w:t>
      </w:r>
      <w:r w:rsidRPr="00CB1E6A">
        <w:rPr>
          <w:rFonts w:eastAsiaTheme="minorEastAsia"/>
          <w:lang w:val="en-GB"/>
        </w:rPr>
        <w:t xml:space="preserve"> 61.39%. This could be attributed to the </w:t>
      </w:r>
      <w:r w:rsidR="00C450D7">
        <w:rPr>
          <w:rFonts w:eastAsiaTheme="minorEastAsia"/>
          <w:lang w:val="en-GB"/>
        </w:rPr>
        <w:t>sorbent-sorbent interaction</w:t>
      </w:r>
      <w:r w:rsidRPr="00CB1E6A">
        <w:rPr>
          <w:rFonts w:eastAsiaTheme="minorEastAsia"/>
          <w:lang w:val="en-GB"/>
        </w:rPr>
        <w:t xml:space="preserve"> due to excess adsorbent particles, thereby reducing the surface area. It could also be because, the volume and the initial concentration of the adsorbate remained constant while the adsorbent dosage kept increasing. Hence, the decreased efficiency.</w:t>
      </w:r>
    </w:p>
    <w:p w14:paraId="4DFD8005" w14:textId="77777777" w:rsidR="00813C1B" w:rsidRPr="00CB1E6A" w:rsidRDefault="00813C1B" w:rsidP="00413E8E">
      <w:pPr>
        <w:jc w:val="center"/>
        <w:rPr>
          <w:rFonts w:eastAsiaTheme="minorEastAsia"/>
          <w:b/>
          <w:bCs/>
          <w:sz w:val="28"/>
          <w:szCs w:val="28"/>
        </w:rPr>
      </w:pPr>
      <w:r w:rsidRPr="00CB1E6A">
        <w:rPr>
          <w:noProof/>
        </w:rPr>
        <w:lastRenderedPageBreak/>
        <w:drawing>
          <wp:inline distT="0" distB="0" distL="0" distR="0" wp14:anchorId="6F76096B" wp14:editId="2CB1CF5E">
            <wp:extent cx="5394960" cy="2524186"/>
            <wp:effectExtent l="0" t="0" r="0" b="0"/>
            <wp:docPr id="807" name="Chart 807">
              <a:extLst xmlns:a="http://schemas.openxmlformats.org/drawingml/2006/main">
                <a:ext uri="{FF2B5EF4-FFF2-40B4-BE49-F238E27FC236}">
                  <a16:creationId xmlns:a16="http://schemas.microsoft.com/office/drawing/2014/main" id="{1ECF29A4-1F19-E4B6-9042-06227561BA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3"/>
              </a:graphicData>
            </a:graphic>
          </wp:inline>
        </w:drawing>
      </w:r>
    </w:p>
    <w:p w14:paraId="579EBC66" w14:textId="367B5DD0" w:rsidR="00341D27" w:rsidRDefault="00813C1B" w:rsidP="0076286E">
      <w:pPr>
        <w:pStyle w:val="ListofFigures"/>
      </w:pPr>
      <w:bookmarkStart w:id="2617" w:name="_Toc123054724"/>
      <w:bookmarkStart w:id="2618" w:name="_Toc127867235"/>
      <w:bookmarkStart w:id="2619" w:name="_Toc127867853"/>
      <w:bookmarkStart w:id="2620" w:name="_Toc119502228"/>
      <w:bookmarkStart w:id="2621" w:name="_Toc119509668"/>
      <w:r w:rsidRPr="00CB1E6A">
        <w:t xml:space="preserve">Figure </w:t>
      </w:r>
      <w:r w:rsidR="00CA78FF" w:rsidRPr="00CB1E6A">
        <w:t>4.6.4.3</w:t>
      </w:r>
      <w:r w:rsidRPr="00CB1E6A">
        <w:t xml:space="preserve">: Effect of </w:t>
      </w:r>
      <w:r w:rsidR="00A97881">
        <w:t>d</w:t>
      </w:r>
      <w:r w:rsidRPr="00CB1E6A">
        <w:t>osage on the removal efficiency of SSY onto EGB1.</w:t>
      </w:r>
      <w:bookmarkEnd w:id="2617"/>
      <w:bookmarkEnd w:id="2618"/>
      <w:bookmarkEnd w:id="2619"/>
      <w:r w:rsidRPr="00CB1E6A">
        <w:t xml:space="preserve"> </w:t>
      </w:r>
    </w:p>
    <w:p w14:paraId="5955BCAF" w14:textId="112FA6DA" w:rsidR="00813C1B" w:rsidRPr="00341D27" w:rsidRDefault="00813C1B" w:rsidP="00341D27">
      <w:pPr>
        <w:jc w:val="center"/>
        <w:rPr>
          <w:b/>
          <w:bCs/>
          <w:sz w:val="26"/>
          <w:szCs w:val="26"/>
        </w:rPr>
      </w:pPr>
      <w:r w:rsidRPr="00341D27">
        <w:rPr>
          <w:b/>
          <w:bCs/>
          <w:sz w:val="26"/>
          <w:szCs w:val="26"/>
        </w:rPr>
        <w:t xml:space="preserve">Operational conditions: Temperature (26 </w:t>
      </w:r>
      <w:r w:rsidRPr="00341D27">
        <w:rPr>
          <w:b/>
          <w:bCs/>
          <w:sz w:val="26"/>
          <w:szCs w:val="26"/>
          <w:vertAlign w:val="superscript"/>
        </w:rPr>
        <w:t>o</w:t>
      </w:r>
      <w:r w:rsidRPr="00341D27">
        <w:rPr>
          <w:b/>
          <w:bCs/>
          <w:sz w:val="26"/>
          <w:szCs w:val="26"/>
        </w:rPr>
        <w:t>C), agitation speed (130 rpm), pH (7) and initial concentration (2 g/L)</w:t>
      </w:r>
      <w:bookmarkEnd w:id="2620"/>
      <w:bookmarkEnd w:id="2621"/>
    </w:p>
    <w:p w14:paraId="49345A51" w14:textId="5D56FADA" w:rsidR="00813C1B" w:rsidRPr="00CB1E6A" w:rsidRDefault="00813C1B" w:rsidP="00803870">
      <w:pPr>
        <w:pStyle w:val="Heading4"/>
      </w:pPr>
      <w:bookmarkStart w:id="2622" w:name="_Toc118051817"/>
      <w:bookmarkStart w:id="2623" w:name="_Toc127869381"/>
      <w:r w:rsidRPr="00CB1E6A">
        <w:t xml:space="preserve">Isothermal studies of SSY removal </w:t>
      </w:r>
      <w:r w:rsidR="00240253" w:rsidRPr="00CB1E6A">
        <w:t>onto</w:t>
      </w:r>
      <w:r w:rsidRPr="00CB1E6A">
        <w:t xml:space="preserve"> EGB1</w:t>
      </w:r>
      <w:bookmarkEnd w:id="2622"/>
      <w:bookmarkEnd w:id="2623"/>
    </w:p>
    <w:p w14:paraId="5A9D0B19" w14:textId="56E30120" w:rsidR="00FD71EB" w:rsidRDefault="00FD71EB" w:rsidP="00831A05">
      <w:pPr>
        <w:tabs>
          <w:tab w:val="left" w:pos="851"/>
        </w:tabs>
        <w:spacing w:line="480" w:lineRule="auto"/>
        <w:jc w:val="both"/>
        <w:rPr>
          <w:rFonts w:eastAsiaTheme="minorEastAsia"/>
          <w:lang w:val="en-GB"/>
        </w:rPr>
      </w:pPr>
      <w:r w:rsidRPr="00CB1E6A">
        <w:rPr>
          <w:rFonts w:eastAsiaTheme="minorEastAsia"/>
          <w:lang w:val="en-GB"/>
        </w:rPr>
        <w:t xml:space="preserve">Figures 4.6.4.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EGB1-SSY adsorption system. The Langmuir plot is shown in Figure 4.6.4.4a. The R</w:t>
      </w:r>
      <w:r w:rsidRPr="00CB1E6A">
        <w:rPr>
          <w:rFonts w:eastAsiaTheme="minorEastAsia"/>
          <w:vertAlign w:val="subscript"/>
          <w:lang w:val="en-GB"/>
        </w:rPr>
        <w:t>L</w:t>
      </w:r>
      <w:r w:rsidRPr="00CB1E6A">
        <w:rPr>
          <w:rFonts w:eastAsiaTheme="minorEastAsia"/>
          <w:lang w:val="en-GB"/>
        </w:rPr>
        <w:t xml:space="preserve"> values were obtained to be between 0.0125 and 0.0596 across all the investigated concentrations (2.50 – 15.00 mg/L). This suggested that the EGB1-SSY system was favourable. The maximum monolayer adsorption was obtained to be 9.96 mg/g. The </w:t>
      </w:r>
      <w:r w:rsidR="00A31F6F">
        <w:rPr>
          <w:rFonts w:eastAsiaTheme="minorEastAsia"/>
          <w:lang w:val="en-GB"/>
        </w:rPr>
        <w:t xml:space="preserve">Freundlich isothermal plot </w:t>
      </w:r>
      <w:r w:rsidRPr="00CB1E6A">
        <w:rPr>
          <w:rFonts w:eastAsiaTheme="minorEastAsia"/>
          <w:lang w:val="en-GB"/>
        </w:rPr>
        <w:t xml:space="preserve">for the EGB1-SSY system is shown in Figure 4.6.4.4b. </w:t>
      </w:r>
      <w:r w:rsidR="009B2D90">
        <w:rPr>
          <w:rFonts w:eastAsiaTheme="minorEastAsia"/>
          <w:lang w:val="en-GB"/>
        </w:rPr>
        <w:t>The value of n obtained to be greater than 1, validated the favourability of the adsorption process</w:t>
      </w:r>
      <w:r w:rsidRPr="00CB1E6A">
        <w:rPr>
          <w:rFonts w:eastAsiaTheme="minorEastAsia"/>
          <w:lang w:val="en-GB"/>
        </w:rPr>
        <w:t>.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985) was obtained to be greater than that of Langmuir’s (0.9696). This suggested that multilayer adsorption dominated the EGB1-SSY system. The plots of Hasley and Hill isotherm were depicted in Figures 4.6.</w:t>
      </w:r>
      <w:r w:rsidR="00B421C1" w:rsidRPr="00CB1E6A">
        <w:rPr>
          <w:rFonts w:eastAsiaTheme="minorEastAsia"/>
          <w:lang w:val="en-GB"/>
        </w:rPr>
        <w:t>4</w:t>
      </w:r>
      <w:r w:rsidRPr="00CB1E6A">
        <w:rPr>
          <w:rFonts w:eastAsiaTheme="minorEastAsia"/>
          <w:lang w:val="en-GB"/>
        </w:rPr>
        <w:t>.4f and g. The R</w:t>
      </w:r>
      <w:r w:rsidRPr="00CB1E6A">
        <w:rPr>
          <w:rFonts w:eastAsiaTheme="minorEastAsia"/>
          <w:vertAlign w:val="superscript"/>
          <w:lang w:val="en-GB"/>
        </w:rPr>
        <w:t>2</w:t>
      </w:r>
      <w:r w:rsidRPr="00CB1E6A">
        <w:rPr>
          <w:rFonts w:eastAsiaTheme="minorEastAsia"/>
          <w:lang w:val="en-GB"/>
        </w:rPr>
        <w:t xml:space="preserve"> values for Hasley (0.9985) and Hill (0.9818)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w:t>
      </w:r>
      <w:r w:rsidRPr="00CB1E6A">
        <w:rPr>
          <w:rFonts w:eastAsiaTheme="minorEastAsia"/>
          <w:lang w:val="en-GB"/>
        </w:rPr>
        <w:lastRenderedPageBreak/>
        <w:t>EGB1-SSY system. The Redlich-Peterson isotherm is Figure 4.6.4.4e with the values of B and R</w:t>
      </w:r>
      <w:r w:rsidRPr="00CB1E6A">
        <w:rPr>
          <w:rFonts w:eastAsiaTheme="minorEastAsia"/>
          <w:vertAlign w:val="superscript"/>
          <w:lang w:val="en-GB"/>
        </w:rPr>
        <w:t>2</w:t>
      </w:r>
      <w:r w:rsidRPr="00CB1E6A">
        <w:rPr>
          <w:rFonts w:eastAsiaTheme="minorEastAsia"/>
          <w:lang w:val="en-GB"/>
        </w:rPr>
        <w:t xml:space="preserve"> are 0.4897 and 0.9993 respectively. The </w:t>
      </w:r>
      <w:r w:rsidR="002657D7">
        <w:rPr>
          <w:rFonts w:eastAsiaTheme="minorEastAsia"/>
          <w:lang w:val="en-GB"/>
        </w:rPr>
        <w:t>value of constant (</w:t>
      </w:r>
      <w:r w:rsidR="000D3A6F">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The Dubinin-Radushkevich plot is depicted in Figure 4.6.4.4c. The </w:t>
      </w:r>
      <w:r w:rsidR="0003359F">
        <w:rPr>
          <w:rFonts w:eastAsiaTheme="minorEastAsia"/>
          <w:lang w:val="en-GB"/>
        </w:rPr>
        <w:t>D-R adsorption energy</w:t>
      </w:r>
      <w:r w:rsidRPr="00CB1E6A">
        <w:rPr>
          <w:rFonts w:eastAsiaTheme="minorEastAsia"/>
          <w:lang w:val="en-GB"/>
        </w:rPr>
        <w:t xml:space="preserve"> (E) for the EGB1-SSY system was obtained to be 408.25 kJ/mol which was greater than 8 kJ/mol, the uptake of SSY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6.4.4 d) was obtained to be (0.9608), which suggested that adsorbate-adsorbate contact may have participated in the EGB1-SSY adsorption system. The </w:t>
      </w:r>
      <w:r w:rsidR="002657D7">
        <w:rPr>
          <w:rFonts w:eastAsiaTheme="minorEastAsia"/>
          <w:lang w:val="en-GB"/>
        </w:rPr>
        <w:t>value of constant (b</w:t>
      </w:r>
      <w:r w:rsidR="002657D7" w:rsidRPr="00FF2FCB">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1319.28 J/mol, which suggested a chemical adsorption process. The various evaluated isotherm parameters are presented in Table 4.6.4.1.</w:t>
      </w:r>
    </w:p>
    <w:p w14:paraId="42121383" w14:textId="4A836CC5" w:rsidR="00BA14AA" w:rsidRDefault="00BA14AA" w:rsidP="00831A05">
      <w:pPr>
        <w:tabs>
          <w:tab w:val="left" w:pos="851"/>
        </w:tabs>
        <w:spacing w:line="480" w:lineRule="auto"/>
        <w:jc w:val="both"/>
        <w:rPr>
          <w:rFonts w:eastAsiaTheme="minorEastAsia"/>
          <w:lang w:val="en-GB"/>
        </w:rPr>
      </w:pPr>
    </w:p>
    <w:p w14:paraId="2EF095CA" w14:textId="044AA74D" w:rsidR="00BA14AA" w:rsidRDefault="00BA14AA" w:rsidP="00831A05">
      <w:pPr>
        <w:tabs>
          <w:tab w:val="left" w:pos="851"/>
        </w:tabs>
        <w:spacing w:line="480" w:lineRule="auto"/>
        <w:jc w:val="both"/>
        <w:rPr>
          <w:rFonts w:eastAsiaTheme="minorEastAsia"/>
          <w:lang w:val="en-GB"/>
        </w:rPr>
      </w:pPr>
    </w:p>
    <w:p w14:paraId="3F00F124" w14:textId="4028F55E" w:rsidR="00BA14AA" w:rsidRDefault="00BA14AA" w:rsidP="00831A05">
      <w:pPr>
        <w:tabs>
          <w:tab w:val="left" w:pos="851"/>
        </w:tabs>
        <w:spacing w:line="480" w:lineRule="auto"/>
        <w:jc w:val="both"/>
        <w:rPr>
          <w:rFonts w:eastAsiaTheme="minorEastAsia"/>
          <w:lang w:val="en-GB"/>
        </w:rPr>
      </w:pPr>
    </w:p>
    <w:p w14:paraId="7E59F062" w14:textId="745ED6A8" w:rsidR="00BA14AA" w:rsidRDefault="00BA14AA" w:rsidP="00831A05">
      <w:pPr>
        <w:tabs>
          <w:tab w:val="left" w:pos="851"/>
        </w:tabs>
        <w:spacing w:line="480" w:lineRule="auto"/>
        <w:jc w:val="both"/>
        <w:rPr>
          <w:rFonts w:eastAsiaTheme="minorEastAsia"/>
          <w:lang w:val="en-GB"/>
        </w:rPr>
      </w:pPr>
    </w:p>
    <w:p w14:paraId="755DF113" w14:textId="77777777" w:rsidR="00BA14AA" w:rsidRPr="00831A05" w:rsidRDefault="00BA14AA" w:rsidP="00831A05">
      <w:pPr>
        <w:tabs>
          <w:tab w:val="left" w:pos="851"/>
        </w:tabs>
        <w:spacing w:line="480" w:lineRule="auto"/>
        <w:jc w:val="both"/>
        <w:rPr>
          <w:rFonts w:eastAsiaTheme="minorEastAsia"/>
          <w:lang w:val="en-GB"/>
        </w:rPr>
      </w:pPr>
    </w:p>
    <w:p w14:paraId="21C5D2AE" w14:textId="77777777" w:rsidR="00F545CB" w:rsidRDefault="00BA14AA" w:rsidP="0018740D">
      <w:pPr>
        <w:jc w:val="center"/>
      </w:pPr>
      <w:bookmarkStart w:id="2624" w:name="_Toc119502232"/>
      <w:bookmarkStart w:id="2625" w:name="_Toc119509672"/>
      <w:r w:rsidRPr="00BA14AA">
        <w:rPr>
          <w:noProof/>
        </w:rPr>
        <w:lastRenderedPageBreak/>
        <w:drawing>
          <wp:inline distT="0" distB="0" distL="0" distR="0" wp14:anchorId="57574AAA" wp14:editId="3E5ED267">
            <wp:extent cx="5074571" cy="7195441"/>
            <wp:effectExtent l="0" t="0" r="0" b="571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5080988" cy="7204540"/>
                    </a:xfrm>
                    <a:prstGeom prst="rect">
                      <a:avLst/>
                    </a:prstGeom>
                  </pic:spPr>
                </pic:pic>
              </a:graphicData>
            </a:graphic>
          </wp:inline>
        </w:drawing>
      </w:r>
    </w:p>
    <w:p w14:paraId="186C78E1" w14:textId="78B40724" w:rsidR="00813C1B" w:rsidRDefault="00813C1B" w:rsidP="0076286E">
      <w:pPr>
        <w:pStyle w:val="ListofFigures"/>
      </w:pPr>
      <w:bookmarkStart w:id="2626" w:name="_Toc123054725"/>
      <w:bookmarkStart w:id="2627" w:name="_Toc127867236"/>
      <w:bookmarkStart w:id="2628" w:name="_Toc127867854"/>
      <w:r w:rsidRPr="00CB1E6A">
        <w:t xml:space="preserve">Figure </w:t>
      </w:r>
      <w:r w:rsidR="00CA4641" w:rsidRPr="00CB1E6A">
        <w:t>4.6.4.4</w:t>
      </w:r>
      <w:r w:rsidRPr="00CB1E6A">
        <w:t>:</w:t>
      </w:r>
      <w:r w:rsidR="00BA14AA" w:rsidRPr="007F4749">
        <w:t xml:space="preserve"> (a) Langmuir</w:t>
      </w:r>
      <w:r w:rsidR="00BA14AA">
        <w:t>,</w:t>
      </w:r>
      <w:r w:rsidR="00BA14AA" w:rsidRPr="007F4749">
        <w:t xml:space="preserve"> (b) Freundlich</w:t>
      </w:r>
      <w:r w:rsidR="00BA14AA">
        <w:t>,</w:t>
      </w:r>
      <w:r w:rsidR="00BA14AA" w:rsidRPr="007F4749">
        <w:t xml:space="preserve"> </w:t>
      </w:r>
      <w:r w:rsidR="00BA14AA">
        <w:t>(</w:t>
      </w:r>
      <w:r w:rsidR="00BA14AA" w:rsidRPr="00CB1E6A">
        <w:t>c</w:t>
      </w:r>
      <w:r w:rsidR="00BA14AA">
        <w:t>)</w:t>
      </w:r>
      <w:r w:rsidR="00BA14AA" w:rsidRPr="00CB1E6A">
        <w:t xml:space="preserve"> Dubinin-Radushkevich</w:t>
      </w:r>
      <w:r w:rsidR="00BA14AA">
        <w:t>, (</w:t>
      </w:r>
      <w:r w:rsidR="00BA14AA" w:rsidRPr="00CB1E6A">
        <w:t>d</w:t>
      </w:r>
      <w:r w:rsidR="00BA14AA">
        <w:t>)</w:t>
      </w:r>
      <w:r w:rsidR="00BA14AA" w:rsidRPr="00CB1E6A">
        <w:t xml:space="preserve"> Temkin</w:t>
      </w:r>
      <w:r w:rsidR="00BA14AA">
        <w:t>,</w:t>
      </w:r>
      <w:r w:rsidR="00BA14AA" w:rsidRPr="007F4749">
        <w:t xml:space="preserve"> </w:t>
      </w:r>
      <w:r w:rsidR="00BA14AA">
        <w:t>(</w:t>
      </w:r>
      <w:r w:rsidR="00BA14AA" w:rsidRPr="00CB1E6A">
        <w:t>e</w:t>
      </w:r>
      <w:r w:rsidR="00BA14AA">
        <w:t>)</w:t>
      </w:r>
      <w:r w:rsidR="00BA14AA" w:rsidRPr="00CB1E6A">
        <w:t xml:space="preserve"> Redlich-Peterson</w:t>
      </w:r>
      <w:r w:rsidR="00BA14AA">
        <w:t>,</w:t>
      </w:r>
      <w:r w:rsidR="00BA14AA" w:rsidRPr="00CB1E6A">
        <w:t xml:space="preserve"> </w:t>
      </w:r>
      <w:r w:rsidR="00BA14AA">
        <w:t>(</w:t>
      </w:r>
      <w:r w:rsidR="00BA14AA" w:rsidRPr="00CB1E6A">
        <w:t>f</w:t>
      </w:r>
      <w:r w:rsidR="00BA14AA">
        <w:t>)</w:t>
      </w:r>
      <w:r w:rsidR="00BA14AA" w:rsidRPr="00CB1E6A">
        <w:t xml:space="preserve"> Hasley</w:t>
      </w:r>
      <w:r w:rsidR="00BA14AA">
        <w:t xml:space="preserve"> and (g) </w:t>
      </w:r>
      <w:r w:rsidRPr="00CB1E6A">
        <w:t>Hill isothermal plot SSY onto EGB1</w:t>
      </w:r>
      <w:bookmarkEnd w:id="2624"/>
      <w:bookmarkEnd w:id="2625"/>
      <w:bookmarkEnd w:id="2626"/>
      <w:bookmarkEnd w:id="2627"/>
      <w:bookmarkEnd w:id="2628"/>
    </w:p>
    <w:p w14:paraId="6C765CB4" w14:textId="77777777" w:rsidR="00BA14AA" w:rsidRPr="00BA14AA" w:rsidRDefault="00BA14AA" w:rsidP="00BA14AA">
      <w:pPr>
        <w:pStyle w:val="Caption"/>
        <w:rPr>
          <w:lang w:val="en-GB"/>
        </w:rPr>
      </w:pPr>
    </w:p>
    <w:p w14:paraId="2F44DACC" w14:textId="2D82EAA0" w:rsidR="00CA4641" w:rsidRPr="00CB1E6A" w:rsidRDefault="00813C1B" w:rsidP="0076286E">
      <w:pPr>
        <w:pStyle w:val="ListofTables"/>
      </w:pPr>
      <w:bookmarkStart w:id="2629" w:name="_Toc123057548"/>
      <w:r w:rsidRPr="00CB1E6A">
        <w:lastRenderedPageBreak/>
        <w:t xml:space="preserve">Table </w:t>
      </w:r>
      <w:r w:rsidR="00CA4641" w:rsidRPr="00CB1E6A">
        <w:t>4.6.4.1</w:t>
      </w:r>
      <w:r w:rsidRPr="00CB1E6A">
        <w:t>: Parameters of adsorption isotherm models for the uptake of SSY onto EGB1</w:t>
      </w:r>
      <w:bookmarkEnd w:id="2629"/>
    </w:p>
    <w:tbl>
      <w:tblPr>
        <w:tblW w:w="5529" w:type="dxa"/>
        <w:jc w:val="center"/>
        <w:tblLook w:val="04A0" w:firstRow="1" w:lastRow="0" w:firstColumn="1" w:lastColumn="0" w:noHBand="0" w:noVBand="1"/>
      </w:tblPr>
      <w:tblGrid>
        <w:gridCol w:w="1737"/>
        <w:gridCol w:w="2091"/>
        <w:gridCol w:w="1701"/>
      </w:tblGrid>
      <w:tr w:rsidR="00CB1E6A" w:rsidRPr="00CB1E6A" w14:paraId="4EE22C04"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2882078F" w14:textId="77777777" w:rsidR="00813C1B" w:rsidRPr="00CB1E6A" w:rsidRDefault="00813C1B"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1F68C8D3" w14:textId="77777777" w:rsidR="00813C1B" w:rsidRPr="00CB1E6A" w:rsidRDefault="00813C1B"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11ED1242" w14:textId="77777777" w:rsidR="00813C1B" w:rsidRPr="00CB1E6A" w:rsidRDefault="00813C1B" w:rsidP="00136F56">
            <w:pPr>
              <w:rPr>
                <w:b/>
                <w:bCs/>
              </w:rPr>
            </w:pPr>
            <w:r w:rsidRPr="00CB1E6A">
              <w:rPr>
                <w:b/>
                <w:bCs/>
              </w:rPr>
              <w:t>EGB1-SSY</w:t>
            </w:r>
          </w:p>
        </w:tc>
      </w:tr>
      <w:tr w:rsidR="0094635C" w:rsidRPr="00CB1E6A" w14:paraId="717DE96D" w14:textId="77777777" w:rsidTr="00934DDE">
        <w:trPr>
          <w:trHeight w:val="360"/>
          <w:jc w:val="center"/>
        </w:trPr>
        <w:tc>
          <w:tcPr>
            <w:tcW w:w="1737" w:type="dxa"/>
            <w:tcBorders>
              <w:top w:val="nil"/>
              <w:left w:val="nil"/>
              <w:bottom w:val="nil"/>
              <w:right w:val="nil"/>
            </w:tcBorders>
            <w:shd w:val="clear" w:color="auto" w:fill="auto"/>
            <w:noWrap/>
            <w:vAlign w:val="bottom"/>
            <w:hideMark/>
          </w:tcPr>
          <w:p w14:paraId="55BF7E94" w14:textId="77777777" w:rsidR="0094635C" w:rsidRPr="00CB1E6A" w:rsidRDefault="0094635C" w:rsidP="0094635C">
            <w:r w:rsidRPr="00CB1E6A">
              <w:t>FREUNDLICH</w:t>
            </w:r>
          </w:p>
        </w:tc>
        <w:tc>
          <w:tcPr>
            <w:tcW w:w="2091" w:type="dxa"/>
            <w:tcBorders>
              <w:top w:val="nil"/>
              <w:left w:val="nil"/>
              <w:bottom w:val="nil"/>
              <w:right w:val="nil"/>
            </w:tcBorders>
            <w:shd w:val="clear" w:color="auto" w:fill="auto"/>
            <w:noWrap/>
            <w:vAlign w:val="bottom"/>
            <w:hideMark/>
          </w:tcPr>
          <w:p w14:paraId="2E67C789" w14:textId="3C7E72F1" w:rsidR="0094635C" w:rsidRPr="00165413" w:rsidRDefault="0094635C" w:rsidP="0094635C">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5E5EAF74" w14:textId="10A8B47A" w:rsidR="0094635C" w:rsidRPr="00CB1E6A" w:rsidRDefault="0094635C" w:rsidP="0094635C">
            <w:pPr>
              <w:jc w:val="center"/>
            </w:pPr>
            <w:r>
              <w:rPr>
                <w:color w:val="000000"/>
              </w:rPr>
              <w:t>8.9300</w:t>
            </w:r>
          </w:p>
        </w:tc>
      </w:tr>
      <w:tr w:rsidR="0094635C" w:rsidRPr="00CB1E6A" w14:paraId="5D40A9C3" w14:textId="77777777" w:rsidTr="00934DDE">
        <w:trPr>
          <w:trHeight w:val="360"/>
          <w:jc w:val="center"/>
        </w:trPr>
        <w:tc>
          <w:tcPr>
            <w:tcW w:w="1737" w:type="dxa"/>
            <w:tcBorders>
              <w:top w:val="nil"/>
              <w:left w:val="nil"/>
              <w:bottom w:val="nil"/>
              <w:right w:val="nil"/>
            </w:tcBorders>
            <w:shd w:val="clear" w:color="auto" w:fill="auto"/>
            <w:noWrap/>
            <w:vAlign w:val="bottom"/>
            <w:hideMark/>
          </w:tcPr>
          <w:p w14:paraId="0670F735"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6C8626E" w14:textId="77777777" w:rsidR="0094635C" w:rsidRPr="00CB1E6A" w:rsidRDefault="0094635C" w:rsidP="0094635C">
            <w:r w:rsidRPr="00CB1E6A">
              <w:t>1/n</w:t>
            </w:r>
          </w:p>
        </w:tc>
        <w:tc>
          <w:tcPr>
            <w:tcW w:w="1701" w:type="dxa"/>
            <w:tcBorders>
              <w:top w:val="nil"/>
              <w:left w:val="nil"/>
              <w:bottom w:val="nil"/>
              <w:right w:val="nil"/>
            </w:tcBorders>
            <w:shd w:val="clear" w:color="auto" w:fill="auto"/>
            <w:noWrap/>
            <w:vAlign w:val="center"/>
            <w:hideMark/>
          </w:tcPr>
          <w:p w14:paraId="4074D5F3" w14:textId="7E2FCDF2" w:rsidR="0094635C" w:rsidRPr="00CB1E6A" w:rsidRDefault="0094635C" w:rsidP="0094635C">
            <w:pPr>
              <w:jc w:val="center"/>
            </w:pPr>
            <w:r>
              <w:rPr>
                <w:color w:val="000000"/>
              </w:rPr>
              <w:t>0.4103</w:t>
            </w:r>
          </w:p>
        </w:tc>
      </w:tr>
      <w:tr w:rsidR="0094635C" w:rsidRPr="00CB1E6A" w14:paraId="623E5711"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14BD798E"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3ECFCA6" w14:textId="4F77493F" w:rsidR="0094635C" w:rsidRPr="007E632D" w:rsidRDefault="007E632D" w:rsidP="0094635C">
            <w:pPr>
              <w:rPr>
                <w:lang w:val="en-GB"/>
              </w:rPr>
            </w:pPr>
            <w:r>
              <w:rPr>
                <w:lang w:val="en-GB"/>
              </w:rPr>
              <w:t>n</w:t>
            </w:r>
          </w:p>
        </w:tc>
        <w:tc>
          <w:tcPr>
            <w:tcW w:w="1701" w:type="dxa"/>
            <w:tcBorders>
              <w:top w:val="nil"/>
              <w:left w:val="nil"/>
              <w:bottom w:val="nil"/>
              <w:right w:val="nil"/>
            </w:tcBorders>
            <w:shd w:val="clear" w:color="auto" w:fill="auto"/>
            <w:noWrap/>
            <w:vAlign w:val="center"/>
            <w:hideMark/>
          </w:tcPr>
          <w:p w14:paraId="75A551C1" w14:textId="1F06A198" w:rsidR="0094635C" w:rsidRPr="00CB1E6A" w:rsidRDefault="0094635C" w:rsidP="0094635C">
            <w:pPr>
              <w:jc w:val="center"/>
            </w:pPr>
            <w:r>
              <w:rPr>
                <w:color w:val="000000"/>
              </w:rPr>
              <w:t>2.4372</w:t>
            </w:r>
          </w:p>
        </w:tc>
      </w:tr>
      <w:tr w:rsidR="0094635C" w:rsidRPr="00CB1E6A" w14:paraId="123DE3F6" w14:textId="77777777" w:rsidTr="00934DDE">
        <w:trPr>
          <w:trHeight w:val="372"/>
          <w:jc w:val="center"/>
        </w:trPr>
        <w:tc>
          <w:tcPr>
            <w:tcW w:w="1737" w:type="dxa"/>
            <w:tcBorders>
              <w:top w:val="nil"/>
              <w:left w:val="nil"/>
              <w:bottom w:val="nil"/>
              <w:right w:val="nil"/>
            </w:tcBorders>
            <w:shd w:val="clear" w:color="auto" w:fill="auto"/>
            <w:noWrap/>
            <w:vAlign w:val="bottom"/>
            <w:hideMark/>
          </w:tcPr>
          <w:p w14:paraId="0C9F0E0E"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4CEAF19F"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C4445FD" w14:textId="1C4F0CCB" w:rsidR="0094635C" w:rsidRPr="00CB1E6A" w:rsidRDefault="0094635C" w:rsidP="0094635C">
            <w:pPr>
              <w:jc w:val="center"/>
            </w:pPr>
            <w:r>
              <w:rPr>
                <w:color w:val="000000"/>
              </w:rPr>
              <w:t>0.9985</w:t>
            </w:r>
          </w:p>
        </w:tc>
      </w:tr>
      <w:tr w:rsidR="0094635C" w:rsidRPr="00CB1E6A" w14:paraId="25916781"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6B5F2151" w14:textId="77777777" w:rsidR="0094635C" w:rsidRPr="00CB1E6A" w:rsidRDefault="0094635C" w:rsidP="0094635C">
            <w:r w:rsidRPr="00CB1E6A">
              <w:t>LANGMUIR</w:t>
            </w:r>
          </w:p>
        </w:tc>
        <w:tc>
          <w:tcPr>
            <w:tcW w:w="2091" w:type="dxa"/>
            <w:tcBorders>
              <w:top w:val="nil"/>
              <w:left w:val="nil"/>
              <w:bottom w:val="nil"/>
              <w:right w:val="nil"/>
            </w:tcBorders>
            <w:shd w:val="clear" w:color="auto" w:fill="auto"/>
            <w:noWrap/>
            <w:vAlign w:val="bottom"/>
            <w:hideMark/>
          </w:tcPr>
          <w:p w14:paraId="3B8E0F2C" w14:textId="3E32A228" w:rsidR="0094635C" w:rsidRPr="00CB1E6A" w:rsidRDefault="0094635C" w:rsidP="0094635C">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53E8D071" w14:textId="6D8A85BE" w:rsidR="0094635C" w:rsidRPr="00CB1E6A" w:rsidRDefault="0094635C" w:rsidP="0094635C">
            <w:pPr>
              <w:jc w:val="center"/>
            </w:pPr>
            <w:r>
              <w:rPr>
                <w:color w:val="000000"/>
              </w:rPr>
              <w:t>5.2600</w:t>
            </w:r>
          </w:p>
        </w:tc>
      </w:tr>
      <w:tr w:rsidR="0094635C" w:rsidRPr="00CB1E6A" w14:paraId="41C5A9CB"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563C7B48"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9525491" w14:textId="2FE5814B" w:rsidR="0094635C" w:rsidRPr="00CB1E6A" w:rsidRDefault="0094635C" w:rsidP="0094635C">
            <w:r w:rsidRPr="00CB1E6A">
              <w:t>q</w:t>
            </w:r>
            <w:r w:rsidRPr="00CB1E6A">
              <w:rPr>
                <w:vertAlign w:val="subscript"/>
              </w:rPr>
              <w:t xml:space="preserve">max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16832F98" w14:textId="208056B8" w:rsidR="0094635C" w:rsidRPr="00CB1E6A" w:rsidRDefault="0094635C" w:rsidP="0094635C">
            <w:pPr>
              <w:jc w:val="center"/>
            </w:pPr>
            <w:r>
              <w:rPr>
                <w:color w:val="000000"/>
              </w:rPr>
              <w:t>9.9600</w:t>
            </w:r>
          </w:p>
        </w:tc>
      </w:tr>
      <w:tr w:rsidR="0094635C" w:rsidRPr="00CB1E6A" w14:paraId="437B1664" w14:textId="77777777" w:rsidTr="00934DDE">
        <w:trPr>
          <w:trHeight w:val="360"/>
          <w:jc w:val="center"/>
        </w:trPr>
        <w:tc>
          <w:tcPr>
            <w:tcW w:w="1737" w:type="dxa"/>
            <w:tcBorders>
              <w:top w:val="nil"/>
              <w:left w:val="nil"/>
              <w:bottom w:val="nil"/>
              <w:right w:val="nil"/>
            </w:tcBorders>
            <w:shd w:val="clear" w:color="auto" w:fill="auto"/>
            <w:noWrap/>
            <w:vAlign w:val="bottom"/>
            <w:hideMark/>
          </w:tcPr>
          <w:p w14:paraId="570FA6D6"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0E8054A2" w14:textId="77777777" w:rsidR="0094635C" w:rsidRPr="00CB1E6A" w:rsidRDefault="0094635C" w:rsidP="0094635C">
            <w:r w:rsidRPr="00CB1E6A">
              <w:t>R</w:t>
            </w:r>
            <w:r w:rsidRPr="00CB1E6A">
              <w:rPr>
                <w:vertAlign w:val="subscript"/>
              </w:rPr>
              <w:t>L</w:t>
            </w:r>
          </w:p>
        </w:tc>
        <w:tc>
          <w:tcPr>
            <w:tcW w:w="1701" w:type="dxa"/>
            <w:tcBorders>
              <w:top w:val="nil"/>
              <w:left w:val="nil"/>
              <w:bottom w:val="nil"/>
              <w:right w:val="nil"/>
            </w:tcBorders>
            <w:shd w:val="clear" w:color="auto" w:fill="auto"/>
            <w:noWrap/>
            <w:vAlign w:val="center"/>
            <w:hideMark/>
          </w:tcPr>
          <w:p w14:paraId="6C3B8C1D" w14:textId="66ACD26B" w:rsidR="0094635C" w:rsidRPr="00CB1E6A" w:rsidRDefault="0094635C" w:rsidP="0094635C">
            <w:pPr>
              <w:jc w:val="center"/>
            </w:pPr>
            <w:r>
              <w:rPr>
                <w:color w:val="000000"/>
              </w:rPr>
              <w:t>0.0125-0.0596</w:t>
            </w:r>
          </w:p>
        </w:tc>
      </w:tr>
      <w:tr w:rsidR="0094635C" w:rsidRPr="00CB1E6A" w14:paraId="02664FF7" w14:textId="77777777" w:rsidTr="00934DDE">
        <w:trPr>
          <w:trHeight w:val="372"/>
          <w:jc w:val="center"/>
        </w:trPr>
        <w:tc>
          <w:tcPr>
            <w:tcW w:w="1737" w:type="dxa"/>
            <w:tcBorders>
              <w:top w:val="nil"/>
              <w:left w:val="nil"/>
              <w:bottom w:val="nil"/>
              <w:right w:val="nil"/>
            </w:tcBorders>
            <w:shd w:val="clear" w:color="auto" w:fill="auto"/>
            <w:noWrap/>
            <w:vAlign w:val="bottom"/>
            <w:hideMark/>
          </w:tcPr>
          <w:p w14:paraId="6416DCDB" w14:textId="77777777" w:rsidR="0094635C" w:rsidRPr="00CB1E6A" w:rsidRDefault="0094635C" w:rsidP="0094635C"/>
        </w:tc>
        <w:tc>
          <w:tcPr>
            <w:tcW w:w="2091" w:type="dxa"/>
            <w:tcBorders>
              <w:top w:val="nil"/>
              <w:left w:val="nil"/>
              <w:bottom w:val="nil"/>
              <w:right w:val="nil"/>
            </w:tcBorders>
            <w:shd w:val="clear" w:color="auto" w:fill="auto"/>
            <w:noWrap/>
            <w:vAlign w:val="bottom"/>
            <w:hideMark/>
          </w:tcPr>
          <w:p w14:paraId="5C23B84A"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6161DCF3" w14:textId="229680A7" w:rsidR="0094635C" w:rsidRPr="00CB1E6A" w:rsidRDefault="0094635C" w:rsidP="0094635C">
            <w:pPr>
              <w:jc w:val="center"/>
            </w:pPr>
            <w:r>
              <w:rPr>
                <w:color w:val="000000"/>
              </w:rPr>
              <w:t>0.9696</w:t>
            </w:r>
          </w:p>
        </w:tc>
      </w:tr>
      <w:tr w:rsidR="0094635C" w:rsidRPr="00CB1E6A" w14:paraId="4A3213A5"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63E69872" w14:textId="77777777" w:rsidR="0094635C" w:rsidRPr="00CB1E6A" w:rsidRDefault="0094635C" w:rsidP="0094635C">
            <w:r w:rsidRPr="00CB1E6A">
              <w:t>TEMKIN</w:t>
            </w:r>
          </w:p>
        </w:tc>
        <w:tc>
          <w:tcPr>
            <w:tcW w:w="2091" w:type="dxa"/>
            <w:tcBorders>
              <w:top w:val="nil"/>
              <w:left w:val="nil"/>
              <w:bottom w:val="nil"/>
              <w:right w:val="nil"/>
            </w:tcBorders>
            <w:shd w:val="clear" w:color="auto" w:fill="auto"/>
            <w:noWrap/>
            <w:vAlign w:val="bottom"/>
            <w:hideMark/>
          </w:tcPr>
          <w:p w14:paraId="20734B12"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0213BC79" w14:textId="5691A92A" w:rsidR="0094635C" w:rsidRPr="00CB1E6A" w:rsidRDefault="0094635C" w:rsidP="0094635C">
            <w:pPr>
              <w:jc w:val="center"/>
            </w:pPr>
            <w:r>
              <w:rPr>
                <w:color w:val="000000"/>
              </w:rPr>
              <w:t>1.9473</w:t>
            </w:r>
          </w:p>
        </w:tc>
      </w:tr>
      <w:tr w:rsidR="0094635C" w:rsidRPr="00CB1E6A" w14:paraId="26EB73EF"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7E2888CA"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7414BB25" w14:textId="3FB18933" w:rsidR="0094635C" w:rsidRPr="00CB1E6A" w:rsidRDefault="0094635C" w:rsidP="0094635C">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center"/>
            <w:hideMark/>
          </w:tcPr>
          <w:p w14:paraId="5A5C6DC1" w14:textId="61EAC6A7" w:rsidR="0094635C" w:rsidRPr="00CB1E6A" w:rsidRDefault="0094635C" w:rsidP="0094635C">
            <w:pPr>
              <w:jc w:val="center"/>
            </w:pPr>
            <w:r>
              <w:rPr>
                <w:color w:val="000000"/>
              </w:rPr>
              <w:t>69.9900</w:t>
            </w:r>
          </w:p>
        </w:tc>
      </w:tr>
      <w:tr w:rsidR="0094635C" w:rsidRPr="00CB1E6A" w14:paraId="121C8F39" w14:textId="77777777" w:rsidTr="00934DDE">
        <w:trPr>
          <w:trHeight w:val="372"/>
          <w:jc w:val="center"/>
        </w:trPr>
        <w:tc>
          <w:tcPr>
            <w:tcW w:w="1737" w:type="dxa"/>
            <w:tcBorders>
              <w:top w:val="nil"/>
              <w:left w:val="nil"/>
              <w:bottom w:val="nil"/>
              <w:right w:val="nil"/>
            </w:tcBorders>
            <w:shd w:val="clear" w:color="auto" w:fill="auto"/>
            <w:noWrap/>
            <w:vAlign w:val="bottom"/>
            <w:hideMark/>
          </w:tcPr>
          <w:p w14:paraId="31CB641A"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62CC0FD6" w14:textId="016A8B62" w:rsidR="0094635C" w:rsidRPr="00CB1E6A" w:rsidRDefault="0094635C" w:rsidP="007E632D">
            <w:pPr>
              <w:jc w:val="both"/>
            </w:pPr>
            <w:r w:rsidRPr="00CB1E6A">
              <w:t>b</w:t>
            </w:r>
            <w:r w:rsidRPr="000D3A6F">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center"/>
            <w:hideMark/>
          </w:tcPr>
          <w:p w14:paraId="49886F24" w14:textId="07A5F764" w:rsidR="0094635C" w:rsidRPr="00CB1E6A" w:rsidRDefault="0094635C" w:rsidP="0094635C">
            <w:pPr>
              <w:jc w:val="center"/>
            </w:pPr>
            <w:r>
              <w:rPr>
                <w:color w:val="000000"/>
              </w:rPr>
              <w:t>1319.2800</w:t>
            </w:r>
          </w:p>
        </w:tc>
      </w:tr>
      <w:tr w:rsidR="0094635C" w:rsidRPr="00CB1E6A" w14:paraId="34A19324" w14:textId="77777777" w:rsidTr="00934DDE">
        <w:trPr>
          <w:trHeight w:val="372"/>
          <w:jc w:val="center"/>
        </w:trPr>
        <w:tc>
          <w:tcPr>
            <w:tcW w:w="1737" w:type="dxa"/>
            <w:tcBorders>
              <w:top w:val="nil"/>
              <w:left w:val="nil"/>
              <w:bottom w:val="nil"/>
              <w:right w:val="nil"/>
            </w:tcBorders>
            <w:shd w:val="clear" w:color="auto" w:fill="auto"/>
            <w:noWrap/>
            <w:vAlign w:val="bottom"/>
            <w:hideMark/>
          </w:tcPr>
          <w:p w14:paraId="6CAF3AB2"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96BB953"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54B165F7" w14:textId="6453B62F" w:rsidR="0094635C" w:rsidRPr="00CB1E6A" w:rsidRDefault="0094635C" w:rsidP="0094635C">
            <w:pPr>
              <w:jc w:val="center"/>
            </w:pPr>
            <w:r>
              <w:rPr>
                <w:color w:val="000000"/>
              </w:rPr>
              <w:t>0.9608</w:t>
            </w:r>
          </w:p>
        </w:tc>
      </w:tr>
      <w:tr w:rsidR="0094635C" w:rsidRPr="00CB1E6A" w14:paraId="6B791726"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753CFB54" w14:textId="77777777" w:rsidR="0094635C" w:rsidRPr="00CB1E6A" w:rsidRDefault="0094635C" w:rsidP="0094635C">
            <w:r w:rsidRPr="00CB1E6A">
              <w:t>D-R</w:t>
            </w:r>
          </w:p>
        </w:tc>
        <w:tc>
          <w:tcPr>
            <w:tcW w:w="2091" w:type="dxa"/>
            <w:tcBorders>
              <w:top w:val="nil"/>
              <w:left w:val="nil"/>
              <w:bottom w:val="nil"/>
              <w:right w:val="nil"/>
            </w:tcBorders>
            <w:shd w:val="clear" w:color="auto" w:fill="auto"/>
            <w:noWrap/>
            <w:vAlign w:val="bottom"/>
            <w:hideMark/>
          </w:tcPr>
          <w:p w14:paraId="3F82C7D1" w14:textId="4D56E7F2" w:rsidR="0094635C" w:rsidRPr="00CB1E6A" w:rsidRDefault="0094635C" w:rsidP="0094635C">
            <w:r w:rsidRPr="00CB1E6A">
              <w:t>q</w:t>
            </w:r>
            <w:r w:rsidRPr="00CB1E6A">
              <w:rPr>
                <w:vertAlign w:val="subscript"/>
              </w:rPr>
              <w:t>DR</w:t>
            </w:r>
            <w:r w:rsidRPr="00CB1E6A">
              <w:t xml:space="preserve"> </w:t>
            </w:r>
            <w:r w:rsidRPr="00CB1E6A">
              <w:rPr>
                <w:vertAlign w:val="subscript"/>
              </w:rPr>
              <w:t xml:space="preserve"> </w:t>
            </w:r>
            <w:r w:rsidRPr="00CB1E6A">
              <w:t>(</w:t>
            </w:r>
            <w:r w:rsidRPr="00526BA5">
              <w:t>mg/g</w:t>
            </w:r>
            <w:r w:rsidRPr="00CB1E6A">
              <w:t>)</w:t>
            </w:r>
          </w:p>
        </w:tc>
        <w:tc>
          <w:tcPr>
            <w:tcW w:w="1701" w:type="dxa"/>
            <w:tcBorders>
              <w:top w:val="nil"/>
              <w:left w:val="nil"/>
              <w:bottom w:val="nil"/>
              <w:right w:val="nil"/>
            </w:tcBorders>
            <w:shd w:val="clear" w:color="auto" w:fill="auto"/>
            <w:noWrap/>
            <w:vAlign w:val="center"/>
            <w:hideMark/>
          </w:tcPr>
          <w:p w14:paraId="173871F9" w14:textId="4502DE08" w:rsidR="0094635C" w:rsidRPr="00CB1E6A" w:rsidRDefault="0094635C" w:rsidP="0094635C">
            <w:pPr>
              <w:jc w:val="center"/>
            </w:pPr>
            <w:r>
              <w:rPr>
                <w:color w:val="000000"/>
              </w:rPr>
              <w:t>7.8900</w:t>
            </w:r>
          </w:p>
        </w:tc>
      </w:tr>
      <w:tr w:rsidR="0094635C" w:rsidRPr="00CB1E6A" w14:paraId="25C78857"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1F7A07C4"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2788A087" w14:textId="77777777" w:rsidR="0094635C" w:rsidRPr="00CB1E6A" w:rsidRDefault="0094635C" w:rsidP="0094635C">
            <w:r w:rsidRPr="00CB1E6A">
              <w:t>β x 10</w:t>
            </w:r>
            <w:r w:rsidRPr="00CB1E6A">
              <w:rPr>
                <w:vertAlign w:val="superscript"/>
              </w:rPr>
              <w:t>-6</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center"/>
            <w:hideMark/>
          </w:tcPr>
          <w:p w14:paraId="3F8328F8" w14:textId="71803A18" w:rsidR="0094635C" w:rsidRPr="00CB1E6A" w:rsidRDefault="0094635C" w:rsidP="0094635C">
            <w:pPr>
              <w:jc w:val="center"/>
            </w:pPr>
            <w:r>
              <w:rPr>
                <w:color w:val="000000"/>
              </w:rPr>
              <w:t>3.0000</w:t>
            </w:r>
          </w:p>
        </w:tc>
      </w:tr>
      <w:tr w:rsidR="0094635C" w:rsidRPr="00CB1E6A" w14:paraId="60C533FA"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72C627B3"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6EE03C6" w14:textId="77777777" w:rsidR="0094635C" w:rsidRPr="00CB1E6A" w:rsidRDefault="0094635C" w:rsidP="0094635C">
            <w:r w:rsidRPr="00CB1E6A">
              <w:t>E (kJ/mol)</w:t>
            </w:r>
          </w:p>
        </w:tc>
        <w:tc>
          <w:tcPr>
            <w:tcW w:w="1701" w:type="dxa"/>
            <w:tcBorders>
              <w:top w:val="nil"/>
              <w:left w:val="nil"/>
              <w:bottom w:val="nil"/>
              <w:right w:val="nil"/>
            </w:tcBorders>
            <w:shd w:val="clear" w:color="auto" w:fill="auto"/>
            <w:noWrap/>
            <w:vAlign w:val="center"/>
            <w:hideMark/>
          </w:tcPr>
          <w:p w14:paraId="6413A59C" w14:textId="73F3C0BD" w:rsidR="0094635C" w:rsidRPr="00CB1E6A" w:rsidRDefault="0094635C" w:rsidP="0094635C">
            <w:pPr>
              <w:jc w:val="center"/>
            </w:pPr>
            <w:r>
              <w:rPr>
                <w:color w:val="000000"/>
              </w:rPr>
              <w:t>408.2500</w:t>
            </w:r>
          </w:p>
        </w:tc>
      </w:tr>
      <w:tr w:rsidR="0094635C" w:rsidRPr="00CB1E6A" w14:paraId="5CAD9A58" w14:textId="77777777" w:rsidTr="00934DDE">
        <w:trPr>
          <w:trHeight w:val="372"/>
          <w:jc w:val="center"/>
        </w:trPr>
        <w:tc>
          <w:tcPr>
            <w:tcW w:w="1737" w:type="dxa"/>
            <w:tcBorders>
              <w:top w:val="nil"/>
              <w:left w:val="nil"/>
              <w:bottom w:val="nil"/>
              <w:right w:val="nil"/>
            </w:tcBorders>
            <w:shd w:val="clear" w:color="auto" w:fill="auto"/>
            <w:noWrap/>
            <w:vAlign w:val="bottom"/>
            <w:hideMark/>
          </w:tcPr>
          <w:p w14:paraId="0867E3A7"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14952B61"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39ADD412" w14:textId="599B642C" w:rsidR="0094635C" w:rsidRPr="00CB1E6A" w:rsidRDefault="0094635C" w:rsidP="0094635C">
            <w:pPr>
              <w:jc w:val="center"/>
            </w:pPr>
            <w:r>
              <w:rPr>
                <w:color w:val="000000"/>
              </w:rPr>
              <w:t>0.9447</w:t>
            </w:r>
          </w:p>
        </w:tc>
      </w:tr>
      <w:tr w:rsidR="0094635C" w:rsidRPr="00CB1E6A" w14:paraId="654E18F7" w14:textId="77777777" w:rsidTr="00934DDE">
        <w:trPr>
          <w:trHeight w:val="360"/>
          <w:jc w:val="center"/>
        </w:trPr>
        <w:tc>
          <w:tcPr>
            <w:tcW w:w="1737" w:type="dxa"/>
            <w:tcBorders>
              <w:top w:val="nil"/>
              <w:left w:val="nil"/>
              <w:bottom w:val="nil"/>
              <w:right w:val="nil"/>
            </w:tcBorders>
            <w:shd w:val="clear" w:color="auto" w:fill="auto"/>
            <w:noWrap/>
            <w:vAlign w:val="bottom"/>
            <w:hideMark/>
          </w:tcPr>
          <w:p w14:paraId="0B06F9B7" w14:textId="77777777" w:rsidR="0094635C" w:rsidRPr="00CB1E6A" w:rsidRDefault="0094635C" w:rsidP="0094635C">
            <w:r w:rsidRPr="00CB1E6A">
              <w:t>HASLEY</w:t>
            </w:r>
          </w:p>
        </w:tc>
        <w:tc>
          <w:tcPr>
            <w:tcW w:w="2091" w:type="dxa"/>
            <w:tcBorders>
              <w:top w:val="nil"/>
              <w:left w:val="nil"/>
              <w:bottom w:val="nil"/>
              <w:right w:val="nil"/>
            </w:tcBorders>
            <w:shd w:val="clear" w:color="auto" w:fill="auto"/>
            <w:noWrap/>
            <w:vAlign w:val="bottom"/>
            <w:hideMark/>
          </w:tcPr>
          <w:p w14:paraId="25A6897E" w14:textId="77777777" w:rsidR="0094635C" w:rsidRPr="00CB1E6A" w:rsidRDefault="0094635C" w:rsidP="0094635C">
            <w:r w:rsidRPr="00CB1E6A">
              <w:t>K</w:t>
            </w:r>
            <w:r w:rsidRPr="00CB1E6A">
              <w:rPr>
                <w:vertAlign w:val="subscript"/>
              </w:rPr>
              <w:t>H</w:t>
            </w:r>
          </w:p>
        </w:tc>
        <w:tc>
          <w:tcPr>
            <w:tcW w:w="1701" w:type="dxa"/>
            <w:tcBorders>
              <w:top w:val="nil"/>
              <w:left w:val="nil"/>
              <w:bottom w:val="nil"/>
              <w:right w:val="nil"/>
            </w:tcBorders>
            <w:shd w:val="clear" w:color="auto" w:fill="auto"/>
            <w:noWrap/>
            <w:vAlign w:val="center"/>
            <w:hideMark/>
          </w:tcPr>
          <w:p w14:paraId="00F58077" w14:textId="069281E7" w:rsidR="0094635C" w:rsidRPr="00CB1E6A" w:rsidRDefault="0094635C" w:rsidP="0094635C">
            <w:pPr>
              <w:jc w:val="center"/>
            </w:pPr>
            <w:r>
              <w:rPr>
                <w:color w:val="000000"/>
              </w:rPr>
              <w:t>0.0050</w:t>
            </w:r>
          </w:p>
        </w:tc>
      </w:tr>
      <w:tr w:rsidR="0094635C" w:rsidRPr="00CB1E6A" w14:paraId="2A162433" w14:textId="77777777" w:rsidTr="00934DDE">
        <w:trPr>
          <w:trHeight w:val="360"/>
          <w:jc w:val="center"/>
        </w:trPr>
        <w:tc>
          <w:tcPr>
            <w:tcW w:w="1737" w:type="dxa"/>
            <w:tcBorders>
              <w:top w:val="nil"/>
              <w:left w:val="nil"/>
              <w:bottom w:val="nil"/>
              <w:right w:val="nil"/>
            </w:tcBorders>
            <w:shd w:val="clear" w:color="auto" w:fill="auto"/>
            <w:noWrap/>
            <w:vAlign w:val="bottom"/>
            <w:hideMark/>
          </w:tcPr>
          <w:p w14:paraId="00209D5E"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7E41D1B9"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3E17975A" w14:textId="11ED11FF" w:rsidR="0094635C" w:rsidRPr="00CB1E6A" w:rsidRDefault="0094635C" w:rsidP="0094635C">
            <w:pPr>
              <w:jc w:val="center"/>
            </w:pPr>
            <w:r>
              <w:rPr>
                <w:color w:val="000000"/>
              </w:rPr>
              <w:t>2.4372</w:t>
            </w:r>
          </w:p>
        </w:tc>
      </w:tr>
      <w:tr w:rsidR="0094635C" w:rsidRPr="00CB1E6A" w14:paraId="1C2B1EDE"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2E777D76"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3914F5E7" w14:textId="77777777" w:rsidR="0094635C" w:rsidRPr="00CB1E6A" w:rsidRDefault="0094635C" w:rsidP="0094635C">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742A772E" w14:textId="54DB8F9C" w:rsidR="0094635C" w:rsidRPr="00CB1E6A" w:rsidRDefault="0094635C" w:rsidP="0094635C">
            <w:pPr>
              <w:jc w:val="center"/>
            </w:pPr>
            <w:r>
              <w:rPr>
                <w:color w:val="000000"/>
              </w:rPr>
              <w:t>0.4103</w:t>
            </w:r>
          </w:p>
        </w:tc>
      </w:tr>
      <w:tr w:rsidR="0094635C" w:rsidRPr="00CB1E6A" w14:paraId="02210BC7" w14:textId="77777777" w:rsidTr="00934DDE">
        <w:trPr>
          <w:trHeight w:val="372"/>
          <w:jc w:val="center"/>
        </w:trPr>
        <w:tc>
          <w:tcPr>
            <w:tcW w:w="1737" w:type="dxa"/>
            <w:tcBorders>
              <w:top w:val="nil"/>
              <w:left w:val="nil"/>
              <w:bottom w:val="nil"/>
              <w:right w:val="nil"/>
            </w:tcBorders>
            <w:shd w:val="clear" w:color="auto" w:fill="auto"/>
            <w:noWrap/>
            <w:vAlign w:val="bottom"/>
            <w:hideMark/>
          </w:tcPr>
          <w:p w14:paraId="3D4BE791"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23FF7301"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19EBB23A" w14:textId="4223A907" w:rsidR="0094635C" w:rsidRPr="00CB1E6A" w:rsidRDefault="0094635C" w:rsidP="0094635C">
            <w:pPr>
              <w:jc w:val="center"/>
            </w:pPr>
            <w:r>
              <w:rPr>
                <w:color w:val="000000"/>
              </w:rPr>
              <w:t>0.9985</w:t>
            </w:r>
          </w:p>
        </w:tc>
      </w:tr>
      <w:tr w:rsidR="0094635C" w:rsidRPr="00CB1E6A" w14:paraId="78FC103A"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53768D82" w14:textId="77777777" w:rsidR="0094635C" w:rsidRPr="00CB1E6A" w:rsidRDefault="0094635C" w:rsidP="0094635C">
            <w:r w:rsidRPr="00CB1E6A">
              <w:t>R-P</w:t>
            </w:r>
          </w:p>
        </w:tc>
        <w:tc>
          <w:tcPr>
            <w:tcW w:w="2091" w:type="dxa"/>
            <w:tcBorders>
              <w:top w:val="nil"/>
              <w:left w:val="nil"/>
              <w:bottom w:val="nil"/>
              <w:right w:val="nil"/>
            </w:tcBorders>
            <w:shd w:val="clear" w:color="auto" w:fill="auto"/>
            <w:noWrap/>
            <w:vAlign w:val="bottom"/>
            <w:hideMark/>
          </w:tcPr>
          <w:p w14:paraId="061F9C75" w14:textId="4F5F3AB7" w:rsidR="0094635C" w:rsidRPr="00CB1E6A" w:rsidRDefault="0094635C" w:rsidP="0094635C">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center"/>
            <w:hideMark/>
          </w:tcPr>
          <w:p w14:paraId="05C1DB05" w14:textId="59CE4C3A" w:rsidR="0094635C" w:rsidRPr="00CB1E6A" w:rsidRDefault="0094635C" w:rsidP="0094635C">
            <w:pPr>
              <w:jc w:val="center"/>
            </w:pPr>
            <w:r>
              <w:rPr>
                <w:color w:val="000000"/>
              </w:rPr>
              <w:t>8.9300</w:t>
            </w:r>
          </w:p>
        </w:tc>
      </w:tr>
      <w:tr w:rsidR="0094635C" w:rsidRPr="00CB1E6A" w14:paraId="12BDB56F"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790770DC"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2D81A86D" w14:textId="77777777" w:rsidR="0094635C" w:rsidRPr="00CB1E6A" w:rsidRDefault="0094635C" w:rsidP="0094635C">
            <w:r w:rsidRPr="00CB1E6A">
              <w:t>B</w:t>
            </w:r>
          </w:p>
        </w:tc>
        <w:tc>
          <w:tcPr>
            <w:tcW w:w="1701" w:type="dxa"/>
            <w:tcBorders>
              <w:top w:val="nil"/>
              <w:left w:val="nil"/>
              <w:bottom w:val="nil"/>
              <w:right w:val="nil"/>
            </w:tcBorders>
            <w:shd w:val="clear" w:color="auto" w:fill="auto"/>
            <w:noWrap/>
            <w:vAlign w:val="center"/>
            <w:hideMark/>
          </w:tcPr>
          <w:p w14:paraId="622724DA" w14:textId="2B88B3D1" w:rsidR="0094635C" w:rsidRPr="00CB1E6A" w:rsidRDefault="0094635C" w:rsidP="0094635C">
            <w:pPr>
              <w:jc w:val="center"/>
            </w:pPr>
            <w:r>
              <w:rPr>
                <w:color w:val="000000"/>
              </w:rPr>
              <w:t>0.4897</w:t>
            </w:r>
          </w:p>
        </w:tc>
      </w:tr>
      <w:tr w:rsidR="0094635C" w:rsidRPr="00CB1E6A" w14:paraId="036FB6E6" w14:textId="77777777" w:rsidTr="00934DDE">
        <w:trPr>
          <w:trHeight w:val="372"/>
          <w:jc w:val="center"/>
        </w:trPr>
        <w:tc>
          <w:tcPr>
            <w:tcW w:w="1737" w:type="dxa"/>
            <w:tcBorders>
              <w:top w:val="nil"/>
              <w:left w:val="nil"/>
              <w:bottom w:val="nil"/>
              <w:right w:val="nil"/>
            </w:tcBorders>
            <w:shd w:val="clear" w:color="auto" w:fill="auto"/>
            <w:noWrap/>
            <w:vAlign w:val="bottom"/>
            <w:hideMark/>
          </w:tcPr>
          <w:p w14:paraId="12E62EEE"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23A31E81" w14:textId="77777777" w:rsidR="0094635C" w:rsidRPr="00CB1E6A" w:rsidRDefault="0094635C" w:rsidP="0094635C">
            <w:r w:rsidRPr="00CB1E6A">
              <w:t>R</w:t>
            </w:r>
            <w:r w:rsidRPr="00CB1E6A">
              <w:rPr>
                <w:vertAlign w:val="superscript"/>
              </w:rPr>
              <w:t>2</w:t>
            </w:r>
          </w:p>
        </w:tc>
        <w:tc>
          <w:tcPr>
            <w:tcW w:w="1701" w:type="dxa"/>
            <w:tcBorders>
              <w:top w:val="nil"/>
              <w:left w:val="nil"/>
              <w:bottom w:val="nil"/>
              <w:right w:val="nil"/>
            </w:tcBorders>
            <w:shd w:val="clear" w:color="auto" w:fill="auto"/>
            <w:noWrap/>
            <w:vAlign w:val="center"/>
            <w:hideMark/>
          </w:tcPr>
          <w:p w14:paraId="43D5FDA0" w14:textId="2C08896F" w:rsidR="0094635C" w:rsidRPr="00CB1E6A" w:rsidRDefault="0094635C" w:rsidP="0094635C">
            <w:pPr>
              <w:jc w:val="center"/>
            </w:pPr>
            <w:r>
              <w:rPr>
                <w:color w:val="000000"/>
              </w:rPr>
              <w:t>0.9993</w:t>
            </w:r>
          </w:p>
        </w:tc>
      </w:tr>
      <w:tr w:rsidR="0094635C" w:rsidRPr="00CB1E6A" w14:paraId="4E2875B6" w14:textId="77777777" w:rsidTr="00934DDE">
        <w:trPr>
          <w:trHeight w:val="360"/>
          <w:jc w:val="center"/>
        </w:trPr>
        <w:tc>
          <w:tcPr>
            <w:tcW w:w="1737" w:type="dxa"/>
            <w:tcBorders>
              <w:top w:val="nil"/>
              <w:left w:val="nil"/>
              <w:bottom w:val="nil"/>
              <w:right w:val="nil"/>
            </w:tcBorders>
            <w:shd w:val="clear" w:color="auto" w:fill="auto"/>
            <w:noWrap/>
            <w:vAlign w:val="bottom"/>
            <w:hideMark/>
          </w:tcPr>
          <w:p w14:paraId="591CFE32" w14:textId="77777777" w:rsidR="0094635C" w:rsidRPr="00CB1E6A" w:rsidRDefault="0094635C" w:rsidP="0094635C">
            <w:r w:rsidRPr="00CB1E6A">
              <w:t>HILL</w:t>
            </w:r>
          </w:p>
        </w:tc>
        <w:tc>
          <w:tcPr>
            <w:tcW w:w="2091" w:type="dxa"/>
            <w:tcBorders>
              <w:top w:val="nil"/>
              <w:left w:val="nil"/>
              <w:bottom w:val="nil"/>
              <w:right w:val="nil"/>
            </w:tcBorders>
            <w:shd w:val="clear" w:color="auto" w:fill="auto"/>
            <w:noWrap/>
            <w:vAlign w:val="bottom"/>
            <w:hideMark/>
          </w:tcPr>
          <w:p w14:paraId="4850A99E" w14:textId="77777777" w:rsidR="0094635C" w:rsidRPr="00CB1E6A" w:rsidRDefault="0094635C" w:rsidP="0094635C">
            <w:r w:rsidRPr="00CB1E6A">
              <w:t>n</w:t>
            </w:r>
            <w:r w:rsidRPr="00CB1E6A">
              <w:rPr>
                <w:vertAlign w:val="subscript"/>
              </w:rPr>
              <w:t>H</w:t>
            </w:r>
          </w:p>
        </w:tc>
        <w:tc>
          <w:tcPr>
            <w:tcW w:w="1701" w:type="dxa"/>
            <w:tcBorders>
              <w:top w:val="nil"/>
              <w:left w:val="nil"/>
              <w:bottom w:val="nil"/>
              <w:right w:val="nil"/>
            </w:tcBorders>
            <w:shd w:val="clear" w:color="auto" w:fill="auto"/>
            <w:noWrap/>
            <w:vAlign w:val="center"/>
            <w:hideMark/>
          </w:tcPr>
          <w:p w14:paraId="5987E9FD" w14:textId="6A15906E" w:rsidR="0094635C" w:rsidRPr="00CB1E6A" w:rsidRDefault="0094635C" w:rsidP="0094635C">
            <w:pPr>
              <w:jc w:val="center"/>
            </w:pPr>
            <w:r>
              <w:rPr>
                <w:color w:val="000000"/>
              </w:rPr>
              <w:t>1.4297</w:t>
            </w:r>
          </w:p>
        </w:tc>
      </w:tr>
      <w:tr w:rsidR="0094635C" w:rsidRPr="00CB1E6A" w14:paraId="2428A9E6" w14:textId="77777777" w:rsidTr="00934DDE">
        <w:trPr>
          <w:trHeight w:val="396"/>
          <w:jc w:val="center"/>
        </w:trPr>
        <w:tc>
          <w:tcPr>
            <w:tcW w:w="1737" w:type="dxa"/>
            <w:tcBorders>
              <w:top w:val="nil"/>
              <w:left w:val="nil"/>
              <w:bottom w:val="nil"/>
              <w:right w:val="nil"/>
            </w:tcBorders>
            <w:shd w:val="clear" w:color="auto" w:fill="auto"/>
            <w:noWrap/>
            <w:vAlign w:val="bottom"/>
            <w:hideMark/>
          </w:tcPr>
          <w:p w14:paraId="0138A90D"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75BA1AB5" w14:textId="77777777" w:rsidR="0094635C" w:rsidRPr="00CB1E6A" w:rsidRDefault="0094635C" w:rsidP="0094635C">
            <w:r w:rsidRPr="00CB1E6A">
              <w:t>K</w:t>
            </w:r>
            <w:r w:rsidRPr="00CB1E6A">
              <w:rPr>
                <w:vertAlign w:val="subscript"/>
              </w:rPr>
              <w:t>D</w:t>
            </w:r>
          </w:p>
        </w:tc>
        <w:tc>
          <w:tcPr>
            <w:tcW w:w="1701" w:type="dxa"/>
            <w:tcBorders>
              <w:top w:val="nil"/>
              <w:left w:val="nil"/>
              <w:bottom w:val="nil"/>
              <w:right w:val="nil"/>
            </w:tcBorders>
            <w:shd w:val="clear" w:color="auto" w:fill="auto"/>
            <w:noWrap/>
            <w:vAlign w:val="center"/>
            <w:hideMark/>
          </w:tcPr>
          <w:p w14:paraId="7F9F7A6D" w14:textId="7997CE23" w:rsidR="0094635C" w:rsidRPr="00CB1E6A" w:rsidRDefault="0094635C" w:rsidP="0094635C">
            <w:pPr>
              <w:jc w:val="center"/>
            </w:pPr>
            <w:r>
              <w:rPr>
                <w:color w:val="000000"/>
              </w:rPr>
              <w:t>0.4213</w:t>
            </w:r>
          </w:p>
        </w:tc>
      </w:tr>
      <w:tr w:rsidR="0094635C" w:rsidRPr="00CB1E6A" w14:paraId="560CA699" w14:textId="77777777" w:rsidTr="00934DDE">
        <w:trPr>
          <w:trHeight w:val="360"/>
          <w:jc w:val="center"/>
        </w:trPr>
        <w:tc>
          <w:tcPr>
            <w:tcW w:w="1737" w:type="dxa"/>
            <w:tcBorders>
              <w:top w:val="nil"/>
              <w:left w:val="nil"/>
              <w:bottom w:val="nil"/>
              <w:right w:val="nil"/>
            </w:tcBorders>
            <w:shd w:val="clear" w:color="auto" w:fill="auto"/>
            <w:noWrap/>
            <w:vAlign w:val="bottom"/>
            <w:hideMark/>
          </w:tcPr>
          <w:p w14:paraId="470AB199" w14:textId="77777777" w:rsidR="0094635C" w:rsidRPr="00CB1E6A" w:rsidRDefault="0094635C" w:rsidP="0094635C">
            <w:pPr>
              <w:jc w:val="right"/>
            </w:pPr>
          </w:p>
        </w:tc>
        <w:tc>
          <w:tcPr>
            <w:tcW w:w="2091" w:type="dxa"/>
            <w:tcBorders>
              <w:top w:val="nil"/>
              <w:left w:val="nil"/>
              <w:bottom w:val="nil"/>
              <w:right w:val="nil"/>
            </w:tcBorders>
            <w:shd w:val="clear" w:color="auto" w:fill="auto"/>
            <w:noWrap/>
            <w:vAlign w:val="bottom"/>
            <w:hideMark/>
          </w:tcPr>
          <w:p w14:paraId="004C1AA5" w14:textId="2455154B" w:rsidR="0094635C" w:rsidRPr="00165413" w:rsidRDefault="0094635C" w:rsidP="0094635C">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center"/>
            <w:hideMark/>
          </w:tcPr>
          <w:p w14:paraId="02A6DA2D" w14:textId="6106A73D" w:rsidR="0094635C" w:rsidRPr="00CB1E6A" w:rsidRDefault="0094635C" w:rsidP="0094635C">
            <w:pPr>
              <w:jc w:val="center"/>
            </w:pPr>
            <w:r>
              <w:rPr>
                <w:color w:val="000000"/>
              </w:rPr>
              <w:t>9.9600</w:t>
            </w:r>
          </w:p>
        </w:tc>
      </w:tr>
      <w:tr w:rsidR="0094635C" w:rsidRPr="00CB1E6A" w14:paraId="58B64C60" w14:textId="77777777" w:rsidTr="00934DDE">
        <w:trPr>
          <w:trHeight w:val="372"/>
          <w:jc w:val="center"/>
        </w:trPr>
        <w:tc>
          <w:tcPr>
            <w:tcW w:w="1737" w:type="dxa"/>
            <w:tcBorders>
              <w:top w:val="nil"/>
              <w:left w:val="nil"/>
              <w:bottom w:val="single" w:sz="4" w:space="0" w:color="auto"/>
              <w:right w:val="nil"/>
            </w:tcBorders>
            <w:shd w:val="clear" w:color="auto" w:fill="auto"/>
            <w:noWrap/>
            <w:vAlign w:val="bottom"/>
            <w:hideMark/>
          </w:tcPr>
          <w:p w14:paraId="3E6010EA" w14:textId="77777777" w:rsidR="0094635C" w:rsidRPr="00CB1E6A" w:rsidRDefault="0094635C" w:rsidP="0094635C">
            <w:r w:rsidRPr="00CB1E6A">
              <w:t> </w:t>
            </w:r>
          </w:p>
        </w:tc>
        <w:tc>
          <w:tcPr>
            <w:tcW w:w="2091" w:type="dxa"/>
            <w:tcBorders>
              <w:top w:val="nil"/>
              <w:left w:val="nil"/>
              <w:bottom w:val="single" w:sz="4" w:space="0" w:color="auto"/>
              <w:right w:val="nil"/>
            </w:tcBorders>
            <w:shd w:val="clear" w:color="auto" w:fill="auto"/>
            <w:noWrap/>
            <w:vAlign w:val="bottom"/>
            <w:hideMark/>
          </w:tcPr>
          <w:p w14:paraId="0675B6A8" w14:textId="77777777" w:rsidR="0094635C" w:rsidRPr="00CB1E6A" w:rsidRDefault="0094635C" w:rsidP="0094635C">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center"/>
            <w:hideMark/>
          </w:tcPr>
          <w:p w14:paraId="6CECEFBE" w14:textId="6B415D1F" w:rsidR="0094635C" w:rsidRPr="00CB1E6A" w:rsidRDefault="0094635C" w:rsidP="0094635C">
            <w:pPr>
              <w:jc w:val="center"/>
            </w:pPr>
            <w:r>
              <w:rPr>
                <w:color w:val="000000"/>
              </w:rPr>
              <w:t>0.9818</w:t>
            </w:r>
          </w:p>
        </w:tc>
      </w:tr>
    </w:tbl>
    <w:p w14:paraId="6ADB8F37" w14:textId="77777777" w:rsidR="00DD27CC" w:rsidRPr="00CB1E6A" w:rsidRDefault="00DD27CC" w:rsidP="00813C1B">
      <w:pPr>
        <w:spacing w:line="480" w:lineRule="auto"/>
        <w:rPr>
          <w:rFonts w:eastAsiaTheme="minorEastAsia"/>
          <w:b/>
          <w:bCs/>
          <w:sz w:val="28"/>
          <w:szCs w:val="28"/>
        </w:rPr>
      </w:pPr>
    </w:p>
    <w:p w14:paraId="7112EC10" w14:textId="2205DCE9" w:rsidR="00813C1B" w:rsidRPr="00CB1E6A" w:rsidRDefault="00813C1B" w:rsidP="00803870">
      <w:pPr>
        <w:pStyle w:val="Heading4"/>
      </w:pPr>
      <w:bookmarkStart w:id="2630" w:name="_Toc118051818"/>
      <w:bookmarkStart w:id="2631" w:name="_Toc127869382"/>
      <w:r w:rsidRPr="00CB1E6A">
        <w:lastRenderedPageBreak/>
        <w:t>Kinetic studies on adsorption of SSY onto EGB1</w:t>
      </w:r>
      <w:bookmarkEnd w:id="2630"/>
      <w:bookmarkEnd w:id="2631"/>
    </w:p>
    <w:p w14:paraId="722DB334" w14:textId="72DFABCA" w:rsidR="00BA14AA" w:rsidRPr="00D1407C" w:rsidRDefault="00FC6AAD" w:rsidP="00D1407C">
      <w:pPr>
        <w:spacing w:line="480" w:lineRule="auto"/>
        <w:jc w:val="both"/>
        <w:rPr>
          <w:rFonts w:asciiTheme="majorBidi" w:hAnsiTheme="majorBidi" w:cstheme="majorBidi"/>
          <w:lang w:val="en-GB"/>
        </w:rPr>
      </w:pPr>
      <w:r w:rsidRPr="00CB1E6A">
        <w:rPr>
          <w:lang w:val="en-GB"/>
        </w:rPr>
        <w:t xml:space="preserve">Figure 4.6.4.5 </w:t>
      </w:r>
      <w:r w:rsidR="000854FB">
        <w:rPr>
          <w:lang w:val="en-GB"/>
        </w:rPr>
        <w:t>depicted</w:t>
      </w:r>
      <w:r w:rsidRPr="00CB1E6A">
        <w:rPr>
          <w:lang w:val="en-GB"/>
        </w:rPr>
        <w:t xml:space="preserve"> the Pseudo first order (PFO) kinetic plot, whereas the estimated parameters are listed in Table 4.6.4.2. Although correlation coefficient values are relatively high (0.9893, 0.9628, 0.9634, 0.9617, and 0.9498 for 2.50, 5.00, 7.50, 11.00 and 15.00 mg/L respectively) were obtained for PFO (Figure 4.6.4.5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w:t>
      </w:r>
      <w:r w:rsidR="00413E8E" w:rsidRPr="00413E8E">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6.4.5b) across all the investigated concentrations. This suggested that the PSO kinetic model is a better fit for the experimental data. The Elovich kinetic plot is depicted in Figure 4.6.4.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136F5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7C0A61" w:rsidRPr="00CB1E6A">
        <w:rPr>
          <w:noProof/>
          <w:lang w:val="en-GB"/>
        </w:rPr>
        <w:t xml:space="preserve">(Ahmad </w:t>
      </w:r>
      <w:r w:rsidR="008C0A9B" w:rsidRPr="008C0A9B">
        <w:rPr>
          <w:i/>
          <w:iCs/>
          <w:noProof/>
          <w:lang w:val="en-GB"/>
        </w:rPr>
        <w:t>et al.</w:t>
      </w:r>
      <w:r w:rsidR="007C0A61" w:rsidRPr="00CB1E6A">
        <w:rPr>
          <w:noProof/>
          <w:lang w:val="en-GB"/>
        </w:rPr>
        <w:t>, 2016)</w:t>
      </w:r>
      <w:r w:rsidRPr="00CB1E6A">
        <w:rPr>
          <w:lang w:val="en-GB"/>
        </w:rPr>
        <w:fldChar w:fldCharType="end"/>
      </w:r>
      <w:r w:rsidRPr="00CB1E6A">
        <w:rPr>
          <w:lang w:val="en-GB"/>
        </w:rPr>
        <w:t xml:space="preserve">. The Fractional power plot is depicted in Figure 4.6.4.5e. </w:t>
      </w:r>
      <w:r w:rsidR="00376D25">
        <w:rPr>
          <w:lang w:val="en-GB"/>
        </w:rPr>
        <w:t>The values of K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6.4.5 f shows the Avrami plot, with the R</w:t>
      </w:r>
      <w:r w:rsidRPr="00CB1E6A">
        <w:rPr>
          <w:vertAlign w:val="superscript"/>
          <w:lang w:val="en-GB"/>
        </w:rPr>
        <w:t>2</w:t>
      </w:r>
      <w:r w:rsidRPr="00CB1E6A">
        <w:rPr>
          <w:lang w:val="en-GB"/>
        </w:rPr>
        <w:t xml:space="preserve"> values ranging from 0.9255 – 0.9937. The K</w:t>
      </w:r>
      <w:r w:rsidRPr="00CB1E6A">
        <w:rPr>
          <w:vertAlign w:val="subscript"/>
          <w:lang w:val="en-GB"/>
        </w:rPr>
        <w:t>AV</w:t>
      </w:r>
      <w:r w:rsidRPr="00CB1E6A">
        <w:rPr>
          <w:lang w:val="en-GB"/>
        </w:rPr>
        <w:t xml:space="preserve"> parameter is dependent on temperature and increases with increasing concentration. This indicated a random adsorption system.</w:t>
      </w:r>
      <w:r w:rsidR="000D3A6F">
        <w:rPr>
          <w:lang w:val="en-GB"/>
        </w:rPr>
        <w:t xml:space="preserve"> </w:t>
      </w:r>
      <w:r w:rsidR="000D3A6F" w:rsidRPr="00CB1E6A">
        <w:rPr>
          <w:lang w:val="en-GB"/>
        </w:rPr>
        <w:t xml:space="preserve">The Intraparticle diffusion (ID) plot for the uptake of SSY onto EGB1 is depicted in Figure 4.6.4.5c. The intercept (C) value, </w:t>
      </w:r>
      <w:r w:rsidR="0025066A">
        <w:rPr>
          <w:lang w:val="en-GB"/>
        </w:rPr>
        <w:t>which predicted the boundary</w:t>
      </w:r>
      <w:r w:rsidR="000D3A6F" w:rsidRPr="00CB1E6A">
        <w:rPr>
          <w:lang w:val="en-GB"/>
        </w:rPr>
        <w:t xml:space="preserve"> layer thickness, was obtained to increase from 0.0018 to 1,7276 as the concentration increased from 2.50 to </w:t>
      </w:r>
      <w:r w:rsidR="000D3A6F" w:rsidRPr="00CB1E6A">
        <w:rPr>
          <w:lang w:val="en-GB"/>
        </w:rPr>
        <w:lastRenderedPageBreak/>
        <w:t xml:space="preserve">15.00 mg/L. </w:t>
      </w:r>
      <w:r w:rsidR="00D1407C" w:rsidRPr="0081795F">
        <w:rPr>
          <w:rFonts w:asciiTheme="majorBidi" w:hAnsiTheme="majorBidi" w:cstheme="majorBidi"/>
          <w:lang w:val="en-GB"/>
        </w:rPr>
        <w:t xml:space="preserve">This suggests that the boundary layer, also contributed to the adsorption mechanism </w:t>
      </w:r>
      <w:r w:rsidR="00D1407C" w:rsidRPr="0081795F">
        <w:rPr>
          <w:rFonts w:asciiTheme="majorBidi" w:hAnsiTheme="majorBidi" w:cstheme="majorBidi"/>
          <w:lang w:val="en-GB"/>
        </w:rPr>
        <w:fldChar w:fldCharType="begin" w:fldLock="1"/>
      </w:r>
      <w:r w:rsidR="00D1407C" w:rsidRPr="0081795F">
        <w:rPr>
          <w:rFonts w:asciiTheme="majorBidi" w:hAnsiTheme="majorBidi" w:cstheme="majorBidi"/>
          <w:lang w:val="en-GB"/>
        </w:rPr>
        <w:instrText>ADDIN CSL_CITATION {"citationItems":[{"id":"ITEM-1","itemData":{"DOI":"10.1016/j.jwpe.2020.101303","ISSN":"22147144","abstract":"This work is focused on the transient analysis of the different mass transfer mechanisms during the adsorption of metronidazole on activated carbon packed in a fixed-bed column. The analysis was carried out by modeling the breakthrough curves at different operation conditions with a fixed bed general model (FBGM) that considers the mass transport mechanisms of axial dispersion, convective, external and intraparticle (pore volume diffusion and surface diffusion). The results show that the FBGM model adequately simulated the dynamics of the experimental data under all operating conditions. Moreover, it was demonstrated that the convective mass transport governs the mass transport of metronidazole primarily, while the axial dispersion contributes only up to 5–10 % within the interstitial space of the packed column. The external mass transfer can be less than 5 % of the total mass transport of solute in the liquid phase. Regarding the intraparticle mass transport inside the activated carbon, it was found that surface diffusion is more important than the pore volume diffusion in the dynamic adsorption of metronidazole, and represents 80–100 % of the total intraparticle transport.","author":[{"dropping-particle":"","family":"Díaz-Blancas","given":"V.","non-dropping-particle":"","parse-names":false,"suffix":""},{"dropping-particle":"","family":"Aguilar-Madera","given":"C. G.","non-dropping-particle":"","parse-names":false,"suffix":""},{"dropping-particle":"V.","family":"Flores-Cano","given":"J.","non-dropping-particle":"","parse-names":false,"suffix":""},{"dropping-particle":"","family":"Leyva-Ramos","given":"R.","non-dropping-particle":"","parse-names":false,"suffix":""},{"dropping-particle":"","family":"Padilla-Ortega","given":"E.","non-dropping-particle":"","parse-names":false,"suffix":""},{"dropping-particle":"","family":"Ocampo-Pérez","given":"R.","non-dropping-particle":"","parse-names":false,"suffix":""}],"container-title":"Journal of Water Process Engineering","id":"ITEM-1","issue":"October 2019","issued":{"date-parts":[["2020"]]},"page":"101303","publisher":"Elsevier","title":"Evaluation of mass transfer mechanisms involved during the adsorption of metronidazole on granular activated carbon in fixed bed column","type":"article-journal","volume":"36"},"uris":["http://www.mendeley.com/documents/?uuid=b4ab0dab-54ff-4af0-b5c7-fa3d7f9d8fa7"]}],"mendeley":{"formattedCitation":"(Díaz-Blancas et al., 2020)","plainTextFormattedCitation":"(Díaz-Blancas et al., 2020)","previouslyFormattedCitation":"(Díaz-Blancas et al., 2020)"},"properties":{"noteIndex":0},"schema":"https://github.com/citation-style-language/schema/raw/master/csl-citation.json"}</w:instrText>
      </w:r>
      <w:r w:rsidR="00D1407C" w:rsidRPr="0081795F">
        <w:rPr>
          <w:rFonts w:asciiTheme="majorBidi" w:hAnsiTheme="majorBidi" w:cstheme="majorBidi"/>
          <w:lang w:val="en-GB"/>
        </w:rPr>
        <w:fldChar w:fldCharType="separate"/>
      </w:r>
      <w:r w:rsidR="00D1407C" w:rsidRPr="0081795F">
        <w:rPr>
          <w:rFonts w:asciiTheme="majorBidi" w:hAnsiTheme="majorBidi" w:cstheme="majorBidi"/>
          <w:noProof/>
          <w:lang w:val="en-GB"/>
        </w:rPr>
        <w:t xml:space="preserve">(Díaz-Blancas </w:t>
      </w:r>
      <w:r w:rsidR="008C0A9B" w:rsidRPr="008C0A9B">
        <w:rPr>
          <w:rFonts w:asciiTheme="majorBidi" w:hAnsiTheme="majorBidi" w:cstheme="majorBidi"/>
          <w:i/>
          <w:iCs/>
          <w:noProof/>
          <w:lang w:val="en-GB"/>
        </w:rPr>
        <w:t>et al.</w:t>
      </w:r>
      <w:r w:rsidR="00D1407C" w:rsidRPr="0081795F">
        <w:rPr>
          <w:rFonts w:asciiTheme="majorBidi" w:hAnsiTheme="majorBidi" w:cstheme="majorBidi"/>
          <w:noProof/>
          <w:lang w:val="en-GB"/>
        </w:rPr>
        <w:t>, 2020)</w:t>
      </w:r>
      <w:r w:rsidR="00D1407C" w:rsidRPr="0081795F">
        <w:rPr>
          <w:rFonts w:asciiTheme="majorBidi" w:hAnsiTheme="majorBidi" w:cstheme="majorBidi"/>
          <w:lang w:val="en-GB"/>
        </w:rPr>
        <w:fldChar w:fldCharType="end"/>
      </w:r>
      <w:r w:rsidR="00D1407C" w:rsidRPr="0081795F">
        <w:rPr>
          <w:rFonts w:asciiTheme="majorBidi" w:hAnsiTheme="majorBidi" w:cstheme="majorBidi"/>
          <w:lang w:val="en-GB"/>
        </w:rPr>
        <w:t>.</w:t>
      </w:r>
      <w:r w:rsidR="00D1407C">
        <w:rPr>
          <w:rFonts w:asciiTheme="majorBidi" w:hAnsiTheme="majorBidi" w:cstheme="majorBidi"/>
          <w:lang w:val="en-GB"/>
        </w:rPr>
        <w:t xml:space="preserve"> </w:t>
      </w:r>
      <w:r w:rsidR="000D3A6F" w:rsidRPr="00CB1E6A">
        <w:rPr>
          <w:lang w:val="en-GB"/>
        </w:rPr>
        <w:t>The Liquid film diffusion plot is shown in Figure 4.6.4.5g, with R</w:t>
      </w:r>
      <w:r w:rsidR="000D3A6F" w:rsidRPr="00CB1E6A">
        <w:rPr>
          <w:vertAlign w:val="superscript"/>
          <w:lang w:val="en-GB"/>
        </w:rPr>
        <w:t>2</w:t>
      </w:r>
      <w:r w:rsidR="000D3A6F" w:rsidRPr="00CB1E6A">
        <w:rPr>
          <w:lang w:val="en-GB"/>
        </w:rPr>
        <w:t xml:space="preserve"> values ranging from 0.9716 – 0.9881. </w:t>
      </w:r>
      <w:r w:rsidR="00D1407C" w:rsidRPr="0081795F">
        <w:rPr>
          <w:rFonts w:asciiTheme="majorBidi" w:hAnsiTheme="majorBidi" w:cstheme="majorBidi"/>
          <w:lang w:val="en-GB"/>
        </w:rPr>
        <w:t>The R</w:t>
      </w:r>
      <w:r w:rsidR="00D1407C" w:rsidRPr="0081795F">
        <w:rPr>
          <w:rFonts w:asciiTheme="majorBidi" w:hAnsiTheme="majorBidi" w:cstheme="majorBidi"/>
          <w:vertAlign w:val="superscript"/>
          <w:lang w:val="en-GB"/>
        </w:rPr>
        <w:t>2</w:t>
      </w:r>
      <w:r w:rsidR="00D1407C" w:rsidRPr="0081795F">
        <w:rPr>
          <w:rFonts w:asciiTheme="majorBidi" w:hAnsiTheme="majorBidi" w:cstheme="majorBidi"/>
          <w:lang w:val="en-GB"/>
        </w:rPr>
        <w:t xml:space="preserve"> values of Liquid film diffusion </w:t>
      </w:r>
      <w:r w:rsidR="00D1407C">
        <w:rPr>
          <w:rFonts w:asciiTheme="majorBidi" w:hAnsiTheme="majorBidi" w:cstheme="majorBidi"/>
          <w:lang w:val="en-GB"/>
        </w:rPr>
        <w:t xml:space="preserve">plot </w:t>
      </w:r>
      <w:r w:rsidR="00D1407C" w:rsidRPr="0081795F">
        <w:rPr>
          <w:rFonts w:asciiTheme="majorBidi" w:hAnsiTheme="majorBidi" w:cstheme="majorBidi"/>
          <w:lang w:val="en-GB"/>
        </w:rPr>
        <w:t xml:space="preserve">is greater than that of ID model which suggests that external and surface diffusion dominated the adsorption process </w:t>
      </w:r>
      <w:r w:rsidR="00D1407C" w:rsidRPr="0081795F">
        <w:rPr>
          <w:rFonts w:asciiTheme="majorBidi" w:hAnsiTheme="majorBidi" w:cstheme="majorBidi"/>
          <w:lang w:val="en-GB"/>
        </w:rPr>
        <w:fldChar w:fldCharType="begin" w:fldLock="1"/>
      </w:r>
      <w:r w:rsidR="00D1407C"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D1407C" w:rsidRPr="0081795F">
        <w:rPr>
          <w:rFonts w:asciiTheme="majorBidi" w:hAnsiTheme="majorBidi" w:cstheme="majorBidi"/>
          <w:lang w:val="en-GB"/>
        </w:rPr>
        <w:fldChar w:fldCharType="separate"/>
      </w:r>
      <w:r w:rsidR="00D1407C"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D1407C" w:rsidRPr="0081795F">
        <w:rPr>
          <w:rFonts w:asciiTheme="majorBidi" w:hAnsiTheme="majorBidi" w:cstheme="majorBidi"/>
          <w:noProof/>
          <w:lang w:val="en-GB"/>
        </w:rPr>
        <w:t>, 2019)</w:t>
      </w:r>
      <w:r w:rsidR="00D1407C" w:rsidRPr="0081795F">
        <w:rPr>
          <w:rFonts w:asciiTheme="majorBidi" w:hAnsiTheme="majorBidi" w:cstheme="majorBidi"/>
          <w:lang w:val="en-GB"/>
        </w:rPr>
        <w:fldChar w:fldCharType="end"/>
      </w:r>
      <w:r w:rsidR="00D1407C" w:rsidRPr="0081795F">
        <w:rPr>
          <w:rFonts w:asciiTheme="majorBidi" w:hAnsiTheme="majorBidi" w:cstheme="majorBidi"/>
          <w:lang w:val="en-GB"/>
        </w:rPr>
        <w:t>.</w:t>
      </w:r>
    </w:p>
    <w:p w14:paraId="273917CD" w14:textId="77777777" w:rsidR="00F545CB" w:rsidRDefault="001019AC" w:rsidP="00C96BCF">
      <w:pPr>
        <w:jc w:val="center"/>
      </w:pPr>
      <w:bookmarkStart w:id="2632" w:name="_Toc119502236"/>
      <w:bookmarkStart w:id="2633" w:name="_Toc119509676"/>
      <w:r w:rsidRPr="001019AC">
        <w:rPr>
          <w:noProof/>
        </w:rPr>
        <w:drawing>
          <wp:inline distT="0" distB="0" distL="0" distR="0" wp14:anchorId="71AFCDE4" wp14:editId="5DA09EA6">
            <wp:extent cx="5304155" cy="5300421"/>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5327413" cy="5323662"/>
                    </a:xfrm>
                    <a:prstGeom prst="rect">
                      <a:avLst/>
                    </a:prstGeom>
                  </pic:spPr>
                </pic:pic>
              </a:graphicData>
            </a:graphic>
          </wp:inline>
        </w:drawing>
      </w:r>
    </w:p>
    <w:p w14:paraId="6400A3D6" w14:textId="0DD934D0" w:rsidR="00813C1B" w:rsidRDefault="00813C1B" w:rsidP="0076286E">
      <w:pPr>
        <w:pStyle w:val="ListofFigures"/>
      </w:pPr>
      <w:bookmarkStart w:id="2634" w:name="_Toc123054726"/>
      <w:bookmarkStart w:id="2635" w:name="_Toc127867237"/>
      <w:bookmarkStart w:id="2636" w:name="_Toc127867855"/>
      <w:r w:rsidRPr="00CB1E6A">
        <w:t xml:space="preserve">Figure </w:t>
      </w:r>
      <w:r w:rsidR="00504D4C" w:rsidRPr="00CB1E6A">
        <w:t>4.6.4.5</w:t>
      </w:r>
      <w:r w:rsidRPr="00CB1E6A">
        <w:t xml:space="preserve">: </w:t>
      </w:r>
      <w:r w:rsidR="001019AC" w:rsidRPr="007F4749">
        <w:t>(a) Pseudo-first order</w:t>
      </w:r>
      <w:r w:rsidR="001019AC">
        <w:t>,</w:t>
      </w:r>
      <w:r w:rsidR="001019AC" w:rsidRPr="007F4749">
        <w:t xml:space="preserve"> (b) Pseudo-second order</w:t>
      </w:r>
      <w:r w:rsidR="001019AC">
        <w:t>, (</w:t>
      </w:r>
      <w:r w:rsidR="001019AC" w:rsidRPr="00CB1E6A">
        <w:t>c</w:t>
      </w:r>
      <w:r w:rsidR="001019AC">
        <w:t>)</w:t>
      </w:r>
      <w:r w:rsidR="001019AC" w:rsidRPr="00CB1E6A">
        <w:t xml:space="preserve"> Intraparticle diffusion</w:t>
      </w:r>
      <w:r w:rsidR="001019AC">
        <w:t>, (</w:t>
      </w:r>
      <w:r w:rsidR="001019AC" w:rsidRPr="00CB1E6A">
        <w:t>d</w:t>
      </w:r>
      <w:r w:rsidR="001019AC">
        <w:t>)</w:t>
      </w:r>
      <w:r w:rsidR="001019AC" w:rsidRPr="00CB1E6A">
        <w:t xml:space="preserve"> Elovich</w:t>
      </w:r>
      <w:r w:rsidR="001019AC">
        <w:t>,</w:t>
      </w:r>
      <w:r w:rsidR="001019AC" w:rsidRPr="007F4749">
        <w:t xml:space="preserve"> </w:t>
      </w:r>
      <w:r w:rsidR="00D706DC">
        <w:t>(e) Fractional power</w:t>
      </w:r>
      <w:r w:rsidR="001019AC">
        <w:t xml:space="preserve"> (</w:t>
      </w:r>
      <w:r w:rsidR="001019AC" w:rsidRPr="00CB1E6A">
        <w:t>f</w:t>
      </w:r>
      <w:r w:rsidR="001019AC">
        <w:t>)</w:t>
      </w:r>
      <w:r w:rsidR="001019AC" w:rsidRPr="00CB1E6A">
        <w:t xml:space="preserve"> Avrami </w:t>
      </w:r>
      <w:r w:rsidR="001019AC">
        <w:t xml:space="preserve">and (g) </w:t>
      </w:r>
      <w:r w:rsidRPr="00CB1E6A">
        <w:t>Liquid film kinetics plot of SSY adsorption onto EGB1</w:t>
      </w:r>
      <w:bookmarkEnd w:id="2632"/>
      <w:bookmarkEnd w:id="2633"/>
      <w:bookmarkEnd w:id="2634"/>
      <w:bookmarkEnd w:id="2635"/>
      <w:bookmarkEnd w:id="2636"/>
    </w:p>
    <w:p w14:paraId="360DCF48" w14:textId="77777777" w:rsidR="00DD27CC" w:rsidRPr="00CB1E6A" w:rsidRDefault="00DD27CC" w:rsidP="0076286E">
      <w:pPr>
        <w:pStyle w:val="ListofTables"/>
      </w:pPr>
    </w:p>
    <w:p w14:paraId="63E84B45" w14:textId="77777777" w:rsidR="00144D6F" w:rsidRDefault="00144D6F" w:rsidP="0076286E">
      <w:pPr>
        <w:pStyle w:val="ListofTables"/>
      </w:pPr>
    </w:p>
    <w:p w14:paraId="4288F922" w14:textId="60CBCF7A" w:rsidR="00813C1B" w:rsidRPr="00CB1E6A" w:rsidRDefault="00813C1B" w:rsidP="0076286E">
      <w:pPr>
        <w:pStyle w:val="ListofTables"/>
      </w:pPr>
      <w:bookmarkStart w:id="2637" w:name="_Toc123057549"/>
      <w:r w:rsidRPr="00CB1E6A">
        <w:lastRenderedPageBreak/>
        <w:t xml:space="preserve">Table </w:t>
      </w:r>
      <w:r w:rsidR="001B757F" w:rsidRPr="00CB1E6A">
        <w:t>4.6.4.2</w:t>
      </w:r>
      <w:r w:rsidRPr="00CB1E6A">
        <w:t>: Comparison of the investigated kinetic model parameters for the uptake of SSY onto EGB1</w:t>
      </w:r>
      <w:bookmarkEnd w:id="2637"/>
    </w:p>
    <w:tbl>
      <w:tblPr>
        <w:tblW w:w="9851" w:type="dxa"/>
        <w:tblLook w:val="04A0" w:firstRow="1" w:lastRow="0" w:firstColumn="1" w:lastColumn="0" w:noHBand="0" w:noVBand="1"/>
      </w:tblPr>
      <w:tblGrid>
        <w:gridCol w:w="2636"/>
        <w:gridCol w:w="2265"/>
        <w:gridCol w:w="1036"/>
        <w:gridCol w:w="996"/>
        <w:gridCol w:w="1036"/>
        <w:gridCol w:w="996"/>
        <w:gridCol w:w="996"/>
      </w:tblGrid>
      <w:tr w:rsidR="00CB1E6A" w:rsidRPr="00CB1E6A" w14:paraId="5D0FF6A3" w14:textId="77777777" w:rsidTr="00E31342">
        <w:trPr>
          <w:trHeight w:val="362"/>
        </w:trPr>
        <w:tc>
          <w:tcPr>
            <w:tcW w:w="2636" w:type="dxa"/>
            <w:tcBorders>
              <w:top w:val="single" w:sz="4" w:space="0" w:color="auto"/>
              <w:left w:val="nil"/>
              <w:bottom w:val="single" w:sz="4" w:space="0" w:color="auto"/>
              <w:right w:val="nil"/>
            </w:tcBorders>
            <w:shd w:val="clear" w:color="auto" w:fill="auto"/>
            <w:noWrap/>
            <w:vAlign w:val="bottom"/>
            <w:hideMark/>
          </w:tcPr>
          <w:p w14:paraId="1BCA622C" w14:textId="77777777" w:rsidR="00813C1B" w:rsidRPr="00CB1E6A" w:rsidRDefault="00813C1B" w:rsidP="00136F56">
            <w:pPr>
              <w:rPr>
                <w:b/>
                <w:bCs/>
              </w:rPr>
            </w:pPr>
            <w:r w:rsidRPr="00CB1E6A">
              <w:rPr>
                <w:b/>
                <w:bCs/>
              </w:rPr>
              <w:t>KINETIC MODELS</w:t>
            </w:r>
          </w:p>
        </w:tc>
        <w:tc>
          <w:tcPr>
            <w:tcW w:w="3279" w:type="dxa"/>
            <w:gridSpan w:val="2"/>
            <w:tcBorders>
              <w:top w:val="single" w:sz="4" w:space="0" w:color="auto"/>
              <w:left w:val="nil"/>
              <w:bottom w:val="single" w:sz="4" w:space="0" w:color="auto"/>
              <w:right w:val="nil"/>
            </w:tcBorders>
            <w:shd w:val="clear" w:color="auto" w:fill="auto"/>
            <w:noWrap/>
            <w:vAlign w:val="bottom"/>
            <w:hideMark/>
          </w:tcPr>
          <w:p w14:paraId="3E24FD23" w14:textId="77777777" w:rsidR="00813C1B" w:rsidRPr="00CB1E6A" w:rsidRDefault="00813C1B" w:rsidP="00136F56">
            <w:pPr>
              <w:rPr>
                <w:b/>
                <w:bCs/>
              </w:rPr>
            </w:pPr>
            <w:r w:rsidRPr="00CB1E6A">
              <w:rPr>
                <w:b/>
                <w:bCs/>
              </w:rPr>
              <w:t>PARAMETERS</w:t>
            </w:r>
          </w:p>
        </w:tc>
        <w:tc>
          <w:tcPr>
            <w:tcW w:w="1988" w:type="dxa"/>
            <w:gridSpan w:val="2"/>
            <w:tcBorders>
              <w:top w:val="single" w:sz="4" w:space="0" w:color="auto"/>
              <w:left w:val="nil"/>
              <w:bottom w:val="single" w:sz="4" w:space="0" w:color="auto"/>
              <w:right w:val="nil"/>
            </w:tcBorders>
            <w:shd w:val="clear" w:color="auto" w:fill="auto"/>
            <w:noWrap/>
            <w:vAlign w:val="bottom"/>
            <w:hideMark/>
          </w:tcPr>
          <w:p w14:paraId="2C1008AC" w14:textId="77777777" w:rsidR="00813C1B" w:rsidRPr="00CB1E6A" w:rsidRDefault="00813C1B" w:rsidP="00136F56">
            <w:pPr>
              <w:rPr>
                <w:b/>
                <w:bCs/>
              </w:rPr>
            </w:pPr>
            <w:r w:rsidRPr="00CB1E6A">
              <w:rPr>
                <w:b/>
                <w:bCs/>
              </w:rPr>
              <w:t>EGB1-SSY</w:t>
            </w:r>
          </w:p>
        </w:tc>
        <w:tc>
          <w:tcPr>
            <w:tcW w:w="974" w:type="dxa"/>
            <w:tcBorders>
              <w:top w:val="single" w:sz="4" w:space="0" w:color="auto"/>
              <w:left w:val="nil"/>
              <w:bottom w:val="single" w:sz="4" w:space="0" w:color="auto"/>
              <w:right w:val="nil"/>
            </w:tcBorders>
            <w:shd w:val="clear" w:color="auto" w:fill="auto"/>
            <w:noWrap/>
            <w:vAlign w:val="bottom"/>
            <w:hideMark/>
          </w:tcPr>
          <w:p w14:paraId="7E2989F8" w14:textId="77777777" w:rsidR="00813C1B" w:rsidRPr="00CB1E6A" w:rsidRDefault="00813C1B" w:rsidP="00136F56">
            <w:pPr>
              <w:rPr>
                <w:b/>
                <w:bCs/>
              </w:rPr>
            </w:pPr>
            <w:r w:rsidRPr="00CB1E6A">
              <w:rPr>
                <w:b/>
                <w:bCs/>
              </w:rPr>
              <w:t> </w:t>
            </w:r>
          </w:p>
        </w:tc>
        <w:tc>
          <w:tcPr>
            <w:tcW w:w="974" w:type="dxa"/>
            <w:tcBorders>
              <w:top w:val="single" w:sz="4" w:space="0" w:color="auto"/>
              <w:left w:val="nil"/>
              <w:bottom w:val="single" w:sz="4" w:space="0" w:color="auto"/>
              <w:right w:val="nil"/>
            </w:tcBorders>
            <w:shd w:val="clear" w:color="auto" w:fill="auto"/>
            <w:noWrap/>
            <w:vAlign w:val="bottom"/>
            <w:hideMark/>
          </w:tcPr>
          <w:p w14:paraId="1A9EE6FB" w14:textId="77777777" w:rsidR="00813C1B" w:rsidRPr="00CB1E6A" w:rsidRDefault="00813C1B" w:rsidP="00136F56">
            <w:pPr>
              <w:rPr>
                <w:b/>
                <w:bCs/>
              </w:rPr>
            </w:pPr>
            <w:r w:rsidRPr="00CB1E6A">
              <w:rPr>
                <w:b/>
                <w:bCs/>
              </w:rPr>
              <w:t> </w:t>
            </w:r>
          </w:p>
        </w:tc>
      </w:tr>
      <w:tr w:rsidR="00CB1E6A" w:rsidRPr="00CB1E6A" w14:paraId="2CC783E3" w14:textId="77777777" w:rsidTr="00E31342">
        <w:trPr>
          <w:trHeight w:val="314"/>
        </w:trPr>
        <w:tc>
          <w:tcPr>
            <w:tcW w:w="2636" w:type="dxa"/>
            <w:tcBorders>
              <w:top w:val="nil"/>
              <w:left w:val="nil"/>
              <w:bottom w:val="nil"/>
              <w:right w:val="nil"/>
            </w:tcBorders>
            <w:shd w:val="clear" w:color="auto" w:fill="auto"/>
            <w:noWrap/>
            <w:vAlign w:val="bottom"/>
            <w:hideMark/>
          </w:tcPr>
          <w:p w14:paraId="4875A1AF" w14:textId="77777777" w:rsidR="00813C1B" w:rsidRPr="00CB1E6A" w:rsidRDefault="00813C1B" w:rsidP="00136F56">
            <w:pPr>
              <w:rPr>
                <w:b/>
                <w:bCs/>
              </w:rPr>
            </w:pPr>
          </w:p>
        </w:tc>
        <w:tc>
          <w:tcPr>
            <w:tcW w:w="2265" w:type="dxa"/>
            <w:tcBorders>
              <w:top w:val="nil"/>
              <w:left w:val="nil"/>
              <w:bottom w:val="nil"/>
              <w:right w:val="nil"/>
            </w:tcBorders>
            <w:shd w:val="clear" w:color="auto" w:fill="auto"/>
            <w:noWrap/>
            <w:vAlign w:val="bottom"/>
            <w:hideMark/>
          </w:tcPr>
          <w:p w14:paraId="63C88193" w14:textId="77777777" w:rsidR="00813C1B" w:rsidRPr="00CB1E6A" w:rsidRDefault="00813C1B" w:rsidP="00136F56">
            <w:pPr>
              <w:rPr>
                <w:sz w:val="20"/>
                <w:szCs w:val="20"/>
              </w:rPr>
            </w:pPr>
          </w:p>
        </w:tc>
        <w:tc>
          <w:tcPr>
            <w:tcW w:w="1014" w:type="dxa"/>
            <w:tcBorders>
              <w:top w:val="nil"/>
              <w:left w:val="nil"/>
              <w:bottom w:val="single" w:sz="4" w:space="0" w:color="auto"/>
              <w:right w:val="nil"/>
            </w:tcBorders>
            <w:shd w:val="clear" w:color="auto" w:fill="auto"/>
            <w:noWrap/>
            <w:vAlign w:val="bottom"/>
            <w:hideMark/>
          </w:tcPr>
          <w:p w14:paraId="1E1FDDCA" w14:textId="77777777" w:rsidR="00813C1B" w:rsidRPr="00CB1E6A" w:rsidRDefault="00813C1B" w:rsidP="00136F56">
            <w:pPr>
              <w:jc w:val="center"/>
            </w:pPr>
            <w:r w:rsidRPr="00CB1E6A">
              <w:t>2.5mg/L</w:t>
            </w:r>
          </w:p>
        </w:tc>
        <w:tc>
          <w:tcPr>
            <w:tcW w:w="974" w:type="dxa"/>
            <w:tcBorders>
              <w:top w:val="nil"/>
              <w:left w:val="nil"/>
              <w:bottom w:val="single" w:sz="4" w:space="0" w:color="auto"/>
              <w:right w:val="nil"/>
            </w:tcBorders>
            <w:shd w:val="clear" w:color="auto" w:fill="auto"/>
            <w:noWrap/>
            <w:vAlign w:val="bottom"/>
            <w:hideMark/>
          </w:tcPr>
          <w:p w14:paraId="478C4BC0" w14:textId="77777777" w:rsidR="00813C1B" w:rsidRPr="00CB1E6A" w:rsidRDefault="00813C1B" w:rsidP="00136F56">
            <w:pPr>
              <w:jc w:val="center"/>
            </w:pPr>
            <w:r w:rsidRPr="00CB1E6A">
              <w:t>5mg/L</w:t>
            </w:r>
          </w:p>
        </w:tc>
        <w:tc>
          <w:tcPr>
            <w:tcW w:w="1014" w:type="dxa"/>
            <w:tcBorders>
              <w:top w:val="nil"/>
              <w:left w:val="nil"/>
              <w:bottom w:val="single" w:sz="4" w:space="0" w:color="auto"/>
              <w:right w:val="nil"/>
            </w:tcBorders>
            <w:shd w:val="clear" w:color="auto" w:fill="auto"/>
            <w:noWrap/>
            <w:vAlign w:val="bottom"/>
            <w:hideMark/>
          </w:tcPr>
          <w:p w14:paraId="6C42D585" w14:textId="77777777" w:rsidR="00813C1B" w:rsidRPr="00CB1E6A" w:rsidRDefault="00813C1B" w:rsidP="00136F56">
            <w:pPr>
              <w:jc w:val="center"/>
            </w:pPr>
            <w:r w:rsidRPr="00CB1E6A">
              <w:t>7.5mg/L</w:t>
            </w:r>
          </w:p>
        </w:tc>
        <w:tc>
          <w:tcPr>
            <w:tcW w:w="974" w:type="dxa"/>
            <w:tcBorders>
              <w:top w:val="nil"/>
              <w:left w:val="nil"/>
              <w:bottom w:val="single" w:sz="4" w:space="0" w:color="auto"/>
              <w:right w:val="nil"/>
            </w:tcBorders>
            <w:shd w:val="clear" w:color="auto" w:fill="auto"/>
            <w:noWrap/>
            <w:vAlign w:val="bottom"/>
            <w:hideMark/>
          </w:tcPr>
          <w:p w14:paraId="5B06482D" w14:textId="77777777" w:rsidR="00813C1B" w:rsidRPr="00CB1E6A" w:rsidRDefault="00813C1B" w:rsidP="00136F56">
            <w:pPr>
              <w:jc w:val="center"/>
            </w:pPr>
            <w:r w:rsidRPr="00CB1E6A">
              <w:t>10mg/L</w:t>
            </w:r>
          </w:p>
        </w:tc>
        <w:tc>
          <w:tcPr>
            <w:tcW w:w="974" w:type="dxa"/>
            <w:tcBorders>
              <w:top w:val="nil"/>
              <w:left w:val="nil"/>
              <w:bottom w:val="single" w:sz="4" w:space="0" w:color="auto"/>
              <w:right w:val="nil"/>
            </w:tcBorders>
            <w:shd w:val="clear" w:color="auto" w:fill="auto"/>
            <w:noWrap/>
            <w:vAlign w:val="bottom"/>
            <w:hideMark/>
          </w:tcPr>
          <w:p w14:paraId="1B0BBFBD" w14:textId="77777777" w:rsidR="00813C1B" w:rsidRPr="00CB1E6A" w:rsidRDefault="00813C1B" w:rsidP="00136F56">
            <w:pPr>
              <w:jc w:val="center"/>
            </w:pPr>
            <w:r w:rsidRPr="00CB1E6A">
              <w:t>15mg/L</w:t>
            </w:r>
          </w:p>
        </w:tc>
      </w:tr>
      <w:tr w:rsidR="00CB1E6A" w:rsidRPr="00CB1E6A" w14:paraId="2CAD6713" w14:textId="77777777" w:rsidTr="00E31342">
        <w:trPr>
          <w:trHeight w:val="362"/>
        </w:trPr>
        <w:tc>
          <w:tcPr>
            <w:tcW w:w="2636" w:type="dxa"/>
            <w:tcBorders>
              <w:top w:val="nil"/>
              <w:left w:val="nil"/>
              <w:bottom w:val="nil"/>
              <w:right w:val="nil"/>
            </w:tcBorders>
            <w:shd w:val="clear" w:color="auto" w:fill="auto"/>
            <w:noWrap/>
            <w:vAlign w:val="bottom"/>
            <w:hideMark/>
          </w:tcPr>
          <w:p w14:paraId="7D1B6737" w14:textId="77777777" w:rsidR="00813C1B" w:rsidRPr="00CB1E6A" w:rsidRDefault="00813C1B" w:rsidP="00136F56"/>
        </w:tc>
        <w:tc>
          <w:tcPr>
            <w:tcW w:w="2265" w:type="dxa"/>
            <w:tcBorders>
              <w:top w:val="nil"/>
              <w:left w:val="nil"/>
              <w:bottom w:val="nil"/>
              <w:right w:val="nil"/>
            </w:tcBorders>
            <w:shd w:val="clear" w:color="auto" w:fill="auto"/>
            <w:noWrap/>
            <w:vAlign w:val="bottom"/>
            <w:hideMark/>
          </w:tcPr>
          <w:p w14:paraId="1F539B53" w14:textId="0FBE8348" w:rsidR="00813C1B" w:rsidRPr="00CB1E6A" w:rsidRDefault="00813C1B" w:rsidP="00136F56">
            <w:r w:rsidRPr="00CB1E6A">
              <w:t>q</w:t>
            </w:r>
            <w:r w:rsidRPr="00CB1E6A">
              <w:rPr>
                <w:vertAlign w:val="subscript"/>
              </w:rPr>
              <w:t>e</w:t>
            </w:r>
            <w:r w:rsidRPr="00CB1E6A">
              <w:t xml:space="preserve"> </w:t>
            </w:r>
            <w:r w:rsidR="00F62F1A" w:rsidRPr="00CB1E6A">
              <w:t>Exp</w:t>
            </w:r>
            <w:r w:rsidRPr="00CB1E6A">
              <w:t xml:space="preserve"> (mg/g)</w:t>
            </w:r>
          </w:p>
        </w:tc>
        <w:tc>
          <w:tcPr>
            <w:tcW w:w="1014" w:type="dxa"/>
            <w:tcBorders>
              <w:top w:val="nil"/>
              <w:left w:val="nil"/>
              <w:bottom w:val="nil"/>
              <w:right w:val="nil"/>
            </w:tcBorders>
            <w:shd w:val="clear" w:color="auto" w:fill="auto"/>
            <w:noWrap/>
            <w:vAlign w:val="bottom"/>
            <w:hideMark/>
          </w:tcPr>
          <w:p w14:paraId="657A79D2" w14:textId="77777777" w:rsidR="00813C1B" w:rsidRPr="00CB1E6A" w:rsidRDefault="00813C1B" w:rsidP="00136F56">
            <w:pPr>
              <w:jc w:val="center"/>
            </w:pPr>
            <w:r w:rsidRPr="00CB1E6A">
              <w:t>2.4523</w:t>
            </w:r>
          </w:p>
        </w:tc>
        <w:tc>
          <w:tcPr>
            <w:tcW w:w="974" w:type="dxa"/>
            <w:tcBorders>
              <w:top w:val="nil"/>
              <w:left w:val="nil"/>
              <w:bottom w:val="nil"/>
              <w:right w:val="nil"/>
            </w:tcBorders>
            <w:shd w:val="clear" w:color="auto" w:fill="auto"/>
            <w:noWrap/>
            <w:vAlign w:val="bottom"/>
            <w:hideMark/>
          </w:tcPr>
          <w:p w14:paraId="26A04FBF" w14:textId="77777777" w:rsidR="00813C1B" w:rsidRPr="00CB1E6A" w:rsidRDefault="00813C1B" w:rsidP="00136F56">
            <w:pPr>
              <w:jc w:val="center"/>
            </w:pPr>
            <w:r w:rsidRPr="00CB1E6A">
              <w:t>4.5238</w:t>
            </w:r>
          </w:p>
        </w:tc>
        <w:tc>
          <w:tcPr>
            <w:tcW w:w="1014" w:type="dxa"/>
            <w:tcBorders>
              <w:top w:val="nil"/>
              <w:left w:val="nil"/>
              <w:bottom w:val="nil"/>
              <w:right w:val="nil"/>
            </w:tcBorders>
            <w:shd w:val="clear" w:color="auto" w:fill="auto"/>
            <w:noWrap/>
            <w:vAlign w:val="bottom"/>
            <w:hideMark/>
          </w:tcPr>
          <w:p w14:paraId="6F201FC9" w14:textId="75F7B5B2" w:rsidR="00813C1B" w:rsidRPr="009D22DB" w:rsidRDefault="00813C1B" w:rsidP="00136F56">
            <w:pPr>
              <w:jc w:val="center"/>
              <w:rPr>
                <w:lang w:val="en-GB"/>
              </w:rPr>
            </w:pPr>
            <w:r w:rsidRPr="00CB1E6A">
              <w:t>6.5</w:t>
            </w:r>
            <w:r w:rsidR="009D22DB">
              <w:rPr>
                <w:lang w:val="en-GB"/>
              </w:rPr>
              <w:t>000</w:t>
            </w:r>
          </w:p>
        </w:tc>
        <w:tc>
          <w:tcPr>
            <w:tcW w:w="974" w:type="dxa"/>
            <w:tcBorders>
              <w:top w:val="nil"/>
              <w:left w:val="nil"/>
              <w:bottom w:val="nil"/>
              <w:right w:val="nil"/>
            </w:tcBorders>
            <w:shd w:val="clear" w:color="auto" w:fill="auto"/>
            <w:noWrap/>
            <w:vAlign w:val="bottom"/>
            <w:hideMark/>
          </w:tcPr>
          <w:p w14:paraId="3E705436" w14:textId="77777777" w:rsidR="00813C1B" w:rsidRPr="00CB1E6A" w:rsidRDefault="00813C1B" w:rsidP="00136F56">
            <w:pPr>
              <w:jc w:val="center"/>
            </w:pPr>
            <w:r w:rsidRPr="00CB1E6A">
              <w:t>8.5238</w:t>
            </w:r>
          </w:p>
        </w:tc>
        <w:tc>
          <w:tcPr>
            <w:tcW w:w="974" w:type="dxa"/>
            <w:tcBorders>
              <w:top w:val="nil"/>
              <w:left w:val="nil"/>
              <w:bottom w:val="nil"/>
              <w:right w:val="nil"/>
            </w:tcBorders>
            <w:shd w:val="clear" w:color="auto" w:fill="auto"/>
            <w:noWrap/>
            <w:vAlign w:val="bottom"/>
            <w:hideMark/>
          </w:tcPr>
          <w:p w14:paraId="765B6E8F" w14:textId="77777777" w:rsidR="00813C1B" w:rsidRPr="00CB1E6A" w:rsidRDefault="00813C1B" w:rsidP="00136F56">
            <w:pPr>
              <w:jc w:val="center"/>
            </w:pPr>
            <w:r w:rsidRPr="00CB1E6A">
              <w:t>13.9238</w:t>
            </w:r>
          </w:p>
        </w:tc>
      </w:tr>
      <w:tr w:rsidR="00CB1E6A" w:rsidRPr="00CB1E6A" w14:paraId="58B44753" w14:textId="77777777" w:rsidTr="00E31342">
        <w:trPr>
          <w:trHeight w:val="362"/>
        </w:trPr>
        <w:tc>
          <w:tcPr>
            <w:tcW w:w="2636" w:type="dxa"/>
            <w:tcBorders>
              <w:top w:val="nil"/>
              <w:left w:val="nil"/>
              <w:bottom w:val="nil"/>
              <w:right w:val="nil"/>
            </w:tcBorders>
            <w:shd w:val="clear" w:color="auto" w:fill="auto"/>
            <w:noWrap/>
            <w:vAlign w:val="bottom"/>
            <w:hideMark/>
          </w:tcPr>
          <w:p w14:paraId="336255DB" w14:textId="77777777" w:rsidR="00813C1B" w:rsidRPr="00CB1E6A" w:rsidRDefault="00813C1B" w:rsidP="00136F56">
            <w:r w:rsidRPr="00CB1E6A">
              <w:t>PSEUDO FIRST ORDER</w:t>
            </w:r>
          </w:p>
        </w:tc>
        <w:tc>
          <w:tcPr>
            <w:tcW w:w="2265" w:type="dxa"/>
            <w:tcBorders>
              <w:top w:val="nil"/>
              <w:left w:val="nil"/>
              <w:bottom w:val="nil"/>
              <w:right w:val="nil"/>
            </w:tcBorders>
            <w:shd w:val="clear" w:color="auto" w:fill="auto"/>
            <w:noWrap/>
            <w:vAlign w:val="bottom"/>
            <w:hideMark/>
          </w:tcPr>
          <w:p w14:paraId="5E848C05" w14:textId="1ABF25B8" w:rsidR="00813C1B" w:rsidRPr="00CB1E6A" w:rsidRDefault="00813C1B" w:rsidP="00136F56">
            <w:r w:rsidRPr="00CB1E6A">
              <w:t>q</w:t>
            </w:r>
            <w:r w:rsidRPr="00CB1E6A">
              <w:rPr>
                <w:vertAlign w:val="subscript"/>
              </w:rPr>
              <w:t>e</w:t>
            </w:r>
            <w:r w:rsidRPr="00CB1E6A">
              <w:t xml:space="preserve"> Cal (mg/g)</w:t>
            </w:r>
          </w:p>
        </w:tc>
        <w:tc>
          <w:tcPr>
            <w:tcW w:w="1014" w:type="dxa"/>
            <w:tcBorders>
              <w:top w:val="nil"/>
              <w:left w:val="nil"/>
              <w:bottom w:val="nil"/>
              <w:right w:val="nil"/>
            </w:tcBorders>
            <w:shd w:val="clear" w:color="auto" w:fill="auto"/>
            <w:noWrap/>
            <w:vAlign w:val="bottom"/>
            <w:hideMark/>
          </w:tcPr>
          <w:p w14:paraId="1DFC9760" w14:textId="77777777" w:rsidR="00813C1B" w:rsidRPr="00CB1E6A" w:rsidRDefault="00813C1B" w:rsidP="00136F56">
            <w:pPr>
              <w:jc w:val="center"/>
            </w:pPr>
            <w:r w:rsidRPr="00CB1E6A">
              <w:t>2.0405</w:t>
            </w:r>
          </w:p>
        </w:tc>
        <w:tc>
          <w:tcPr>
            <w:tcW w:w="974" w:type="dxa"/>
            <w:tcBorders>
              <w:top w:val="nil"/>
              <w:left w:val="nil"/>
              <w:bottom w:val="nil"/>
              <w:right w:val="nil"/>
            </w:tcBorders>
            <w:shd w:val="clear" w:color="auto" w:fill="auto"/>
            <w:noWrap/>
            <w:vAlign w:val="bottom"/>
            <w:hideMark/>
          </w:tcPr>
          <w:p w14:paraId="7E480581" w14:textId="77777777" w:rsidR="00813C1B" w:rsidRPr="00CB1E6A" w:rsidRDefault="00813C1B" w:rsidP="00136F56">
            <w:pPr>
              <w:jc w:val="center"/>
            </w:pPr>
            <w:r w:rsidRPr="00CB1E6A">
              <w:t>2.4212</w:t>
            </w:r>
          </w:p>
        </w:tc>
        <w:tc>
          <w:tcPr>
            <w:tcW w:w="1014" w:type="dxa"/>
            <w:tcBorders>
              <w:top w:val="nil"/>
              <w:left w:val="nil"/>
              <w:bottom w:val="nil"/>
              <w:right w:val="nil"/>
            </w:tcBorders>
            <w:shd w:val="clear" w:color="auto" w:fill="auto"/>
            <w:noWrap/>
            <w:vAlign w:val="bottom"/>
            <w:hideMark/>
          </w:tcPr>
          <w:p w14:paraId="2C081894" w14:textId="77777777" w:rsidR="00813C1B" w:rsidRPr="00CB1E6A" w:rsidRDefault="00813C1B" w:rsidP="00136F56">
            <w:pPr>
              <w:jc w:val="center"/>
            </w:pPr>
            <w:r w:rsidRPr="00CB1E6A">
              <w:t>3.2921</w:t>
            </w:r>
          </w:p>
        </w:tc>
        <w:tc>
          <w:tcPr>
            <w:tcW w:w="974" w:type="dxa"/>
            <w:tcBorders>
              <w:top w:val="nil"/>
              <w:left w:val="nil"/>
              <w:bottom w:val="nil"/>
              <w:right w:val="nil"/>
            </w:tcBorders>
            <w:shd w:val="clear" w:color="auto" w:fill="auto"/>
            <w:noWrap/>
            <w:vAlign w:val="bottom"/>
            <w:hideMark/>
          </w:tcPr>
          <w:p w14:paraId="4DA3C333" w14:textId="77777777" w:rsidR="00813C1B" w:rsidRPr="00CB1E6A" w:rsidRDefault="00813C1B" w:rsidP="00136F56">
            <w:pPr>
              <w:jc w:val="center"/>
            </w:pPr>
            <w:r w:rsidRPr="00CB1E6A">
              <w:t>3.8651</w:t>
            </w:r>
          </w:p>
        </w:tc>
        <w:tc>
          <w:tcPr>
            <w:tcW w:w="974" w:type="dxa"/>
            <w:tcBorders>
              <w:top w:val="nil"/>
              <w:left w:val="nil"/>
              <w:bottom w:val="nil"/>
              <w:right w:val="nil"/>
            </w:tcBorders>
            <w:shd w:val="clear" w:color="auto" w:fill="auto"/>
            <w:noWrap/>
            <w:vAlign w:val="bottom"/>
            <w:hideMark/>
          </w:tcPr>
          <w:p w14:paraId="1E8468C6" w14:textId="77777777" w:rsidR="00813C1B" w:rsidRPr="00CB1E6A" w:rsidRDefault="00813C1B" w:rsidP="00136F56">
            <w:pPr>
              <w:jc w:val="center"/>
            </w:pPr>
            <w:r w:rsidRPr="00CB1E6A">
              <w:t>5.4641</w:t>
            </w:r>
          </w:p>
        </w:tc>
      </w:tr>
      <w:tr w:rsidR="00CB1E6A" w:rsidRPr="00CB1E6A" w14:paraId="78271518" w14:textId="77777777" w:rsidTr="00E31342">
        <w:trPr>
          <w:trHeight w:val="398"/>
        </w:trPr>
        <w:tc>
          <w:tcPr>
            <w:tcW w:w="2636" w:type="dxa"/>
            <w:tcBorders>
              <w:top w:val="nil"/>
              <w:left w:val="nil"/>
              <w:bottom w:val="nil"/>
              <w:right w:val="nil"/>
            </w:tcBorders>
            <w:shd w:val="clear" w:color="auto" w:fill="auto"/>
            <w:noWrap/>
            <w:vAlign w:val="bottom"/>
            <w:hideMark/>
          </w:tcPr>
          <w:p w14:paraId="17211B5D"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6C237AF3" w14:textId="59388DD6" w:rsidR="00813C1B"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E31342" w:rsidRPr="00CB1E6A">
              <w:t xml:space="preserve"> </w:t>
            </w:r>
            <w:r w:rsidR="00813C1B" w:rsidRPr="00CB1E6A">
              <w:t>(min</w:t>
            </w:r>
            <w:r w:rsidR="00813C1B" w:rsidRPr="00CB1E6A">
              <w:rPr>
                <w:vertAlign w:val="superscript"/>
              </w:rPr>
              <w:t>-1</w:t>
            </w:r>
            <w:r w:rsidR="00813C1B" w:rsidRPr="00CB1E6A">
              <w:t>)</w:t>
            </w:r>
          </w:p>
        </w:tc>
        <w:tc>
          <w:tcPr>
            <w:tcW w:w="1014" w:type="dxa"/>
            <w:tcBorders>
              <w:top w:val="nil"/>
              <w:left w:val="nil"/>
              <w:bottom w:val="nil"/>
              <w:right w:val="nil"/>
            </w:tcBorders>
            <w:shd w:val="clear" w:color="auto" w:fill="auto"/>
            <w:noWrap/>
            <w:vAlign w:val="bottom"/>
            <w:hideMark/>
          </w:tcPr>
          <w:p w14:paraId="2830B703" w14:textId="661E3C53" w:rsidR="00813C1B" w:rsidRPr="009D22DB" w:rsidRDefault="00813C1B" w:rsidP="00136F56">
            <w:pPr>
              <w:jc w:val="center"/>
              <w:rPr>
                <w:lang w:val="en-GB"/>
              </w:rPr>
            </w:pPr>
            <w:r w:rsidRPr="00CB1E6A">
              <w:t>0.01</w:t>
            </w:r>
            <w:r w:rsidR="009D22DB">
              <w:rPr>
                <w:lang w:val="en-GB"/>
              </w:rPr>
              <w:t>00</w:t>
            </w:r>
          </w:p>
        </w:tc>
        <w:tc>
          <w:tcPr>
            <w:tcW w:w="974" w:type="dxa"/>
            <w:tcBorders>
              <w:top w:val="nil"/>
              <w:left w:val="nil"/>
              <w:bottom w:val="nil"/>
              <w:right w:val="nil"/>
            </w:tcBorders>
            <w:shd w:val="clear" w:color="auto" w:fill="auto"/>
            <w:noWrap/>
            <w:vAlign w:val="bottom"/>
            <w:hideMark/>
          </w:tcPr>
          <w:p w14:paraId="6FE9B5F2" w14:textId="7D7FE68C" w:rsidR="00813C1B" w:rsidRPr="009D22DB" w:rsidRDefault="00813C1B" w:rsidP="00136F56">
            <w:pPr>
              <w:jc w:val="center"/>
              <w:rPr>
                <w:lang w:val="en-GB"/>
              </w:rPr>
            </w:pPr>
            <w:r w:rsidRPr="00CB1E6A">
              <w:t>0.01</w:t>
            </w:r>
            <w:r w:rsidR="009D22DB">
              <w:rPr>
                <w:lang w:val="en-GB"/>
              </w:rPr>
              <w:t>00</w:t>
            </w:r>
          </w:p>
        </w:tc>
        <w:tc>
          <w:tcPr>
            <w:tcW w:w="1014" w:type="dxa"/>
            <w:tcBorders>
              <w:top w:val="nil"/>
              <w:left w:val="nil"/>
              <w:bottom w:val="nil"/>
              <w:right w:val="nil"/>
            </w:tcBorders>
            <w:shd w:val="clear" w:color="auto" w:fill="auto"/>
            <w:noWrap/>
            <w:vAlign w:val="bottom"/>
            <w:hideMark/>
          </w:tcPr>
          <w:p w14:paraId="73F5E62B" w14:textId="10DD6842" w:rsidR="00813C1B" w:rsidRPr="009D22DB" w:rsidRDefault="00813C1B" w:rsidP="00136F56">
            <w:pPr>
              <w:jc w:val="center"/>
              <w:rPr>
                <w:lang w:val="en-GB"/>
              </w:rPr>
            </w:pPr>
            <w:r w:rsidRPr="00CB1E6A">
              <w:t>0.01</w:t>
            </w:r>
            <w:r w:rsidR="009D22DB">
              <w:rPr>
                <w:lang w:val="en-GB"/>
              </w:rPr>
              <w:t>00</w:t>
            </w:r>
          </w:p>
        </w:tc>
        <w:tc>
          <w:tcPr>
            <w:tcW w:w="974" w:type="dxa"/>
            <w:tcBorders>
              <w:top w:val="nil"/>
              <w:left w:val="nil"/>
              <w:bottom w:val="nil"/>
              <w:right w:val="nil"/>
            </w:tcBorders>
            <w:shd w:val="clear" w:color="auto" w:fill="auto"/>
            <w:noWrap/>
            <w:vAlign w:val="bottom"/>
            <w:hideMark/>
          </w:tcPr>
          <w:p w14:paraId="3B8BF722" w14:textId="16FFE677" w:rsidR="00813C1B" w:rsidRPr="009D22DB" w:rsidRDefault="00813C1B" w:rsidP="00136F56">
            <w:pPr>
              <w:jc w:val="center"/>
              <w:rPr>
                <w:lang w:val="en-GB"/>
              </w:rPr>
            </w:pPr>
            <w:r w:rsidRPr="00CB1E6A">
              <w:t>0.01</w:t>
            </w:r>
            <w:r w:rsidR="009D22DB">
              <w:rPr>
                <w:lang w:val="en-GB"/>
              </w:rPr>
              <w:t>00</w:t>
            </w:r>
          </w:p>
        </w:tc>
        <w:tc>
          <w:tcPr>
            <w:tcW w:w="974" w:type="dxa"/>
            <w:tcBorders>
              <w:top w:val="nil"/>
              <w:left w:val="nil"/>
              <w:bottom w:val="nil"/>
              <w:right w:val="nil"/>
            </w:tcBorders>
            <w:shd w:val="clear" w:color="auto" w:fill="auto"/>
            <w:noWrap/>
            <w:vAlign w:val="bottom"/>
            <w:hideMark/>
          </w:tcPr>
          <w:p w14:paraId="0394A268" w14:textId="1314D056" w:rsidR="00813C1B" w:rsidRPr="009D22DB" w:rsidRDefault="00813C1B" w:rsidP="00136F56">
            <w:pPr>
              <w:jc w:val="center"/>
              <w:rPr>
                <w:lang w:val="en-GB"/>
              </w:rPr>
            </w:pPr>
            <w:r w:rsidRPr="00CB1E6A">
              <w:t>0.01</w:t>
            </w:r>
            <w:r w:rsidR="009D22DB">
              <w:rPr>
                <w:lang w:val="en-GB"/>
              </w:rPr>
              <w:t>00</w:t>
            </w:r>
          </w:p>
        </w:tc>
      </w:tr>
      <w:tr w:rsidR="00CB1E6A" w:rsidRPr="00CB1E6A" w14:paraId="46250980" w14:textId="77777777" w:rsidTr="00E31342">
        <w:trPr>
          <w:trHeight w:val="374"/>
        </w:trPr>
        <w:tc>
          <w:tcPr>
            <w:tcW w:w="2636" w:type="dxa"/>
            <w:tcBorders>
              <w:top w:val="nil"/>
              <w:left w:val="nil"/>
              <w:bottom w:val="nil"/>
              <w:right w:val="nil"/>
            </w:tcBorders>
            <w:shd w:val="clear" w:color="auto" w:fill="auto"/>
            <w:noWrap/>
            <w:vAlign w:val="bottom"/>
            <w:hideMark/>
          </w:tcPr>
          <w:p w14:paraId="0E612518"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3FD8C86F" w14:textId="77777777" w:rsidR="00813C1B" w:rsidRPr="00CB1E6A" w:rsidRDefault="00813C1B" w:rsidP="00136F56">
            <w:r w:rsidRPr="00CB1E6A">
              <w:t>R</w:t>
            </w:r>
            <w:r w:rsidRPr="00CB1E6A">
              <w:rPr>
                <w:vertAlign w:val="superscript"/>
              </w:rPr>
              <w:t>2</w:t>
            </w:r>
          </w:p>
        </w:tc>
        <w:tc>
          <w:tcPr>
            <w:tcW w:w="1014" w:type="dxa"/>
            <w:tcBorders>
              <w:top w:val="nil"/>
              <w:left w:val="nil"/>
              <w:bottom w:val="nil"/>
              <w:right w:val="nil"/>
            </w:tcBorders>
            <w:shd w:val="clear" w:color="auto" w:fill="auto"/>
            <w:noWrap/>
            <w:vAlign w:val="bottom"/>
            <w:hideMark/>
          </w:tcPr>
          <w:p w14:paraId="7A8E256F" w14:textId="77777777" w:rsidR="00813C1B" w:rsidRPr="00CB1E6A" w:rsidRDefault="00813C1B" w:rsidP="00136F56">
            <w:pPr>
              <w:jc w:val="center"/>
            </w:pPr>
            <w:r w:rsidRPr="00CB1E6A">
              <w:t>0.9893</w:t>
            </w:r>
          </w:p>
        </w:tc>
        <w:tc>
          <w:tcPr>
            <w:tcW w:w="974" w:type="dxa"/>
            <w:tcBorders>
              <w:top w:val="nil"/>
              <w:left w:val="nil"/>
              <w:bottom w:val="nil"/>
              <w:right w:val="nil"/>
            </w:tcBorders>
            <w:shd w:val="clear" w:color="auto" w:fill="auto"/>
            <w:noWrap/>
            <w:vAlign w:val="bottom"/>
            <w:hideMark/>
          </w:tcPr>
          <w:p w14:paraId="3A3F0EBB" w14:textId="77777777" w:rsidR="00813C1B" w:rsidRPr="00CB1E6A" w:rsidRDefault="00813C1B" w:rsidP="00136F56">
            <w:pPr>
              <w:jc w:val="center"/>
            </w:pPr>
            <w:r w:rsidRPr="00CB1E6A">
              <w:t>0.9628</w:t>
            </w:r>
          </w:p>
        </w:tc>
        <w:tc>
          <w:tcPr>
            <w:tcW w:w="1014" w:type="dxa"/>
            <w:tcBorders>
              <w:top w:val="nil"/>
              <w:left w:val="nil"/>
              <w:bottom w:val="nil"/>
              <w:right w:val="nil"/>
            </w:tcBorders>
            <w:shd w:val="clear" w:color="auto" w:fill="auto"/>
            <w:noWrap/>
            <w:vAlign w:val="bottom"/>
            <w:hideMark/>
          </w:tcPr>
          <w:p w14:paraId="2024FC12" w14:textId="77777777" w:rsidR="00813C1B" w:rsidRPr="00CB1E6A" w:rsidRDefault="00813C1B" w:rsidP="00136F56">
            <w:pPr>
              <w:jc w:val="center"/>
            </w:pPr>
            <w:r w:rsidRPr="00CB1E6A">
              <w:t>0.9634</w:t>
            </w:r>
          </w:p>
        </w:tc>
        <w:tc>
          <w:tcPr>
            <w:tcW w:w="974" w:type="dxa"/>
            <w:tcBorders>
              <w:top w:val="nil"/>
              <w:left w:val="nil"/>
              <w:bottom w:val="nil"/>
              <w:right w:val="nil"/>
            </w:tcBorders>
            <w:shd w:val="clear" w:color="auto" w:fill="auto"/>
            <w:noWrap/>
            <w:vAlign w:val="bottom"/>
            <w:hideMark/>
          </w:tcPr>
          <w:p w14:paraId="45E6F3BD" w14:textId="77777777" w:rsidR="00813C1B" w:rsidRPr="00CB1E6A" w:rsidRDefault="00813C1B" w:rsidP="00136F56">
            <w:pPr>
              <w:jc w:val="center"/>
            </w:pPr>
            <w:r w:rsidRPr="00CB1E6A">
              <w:t>0.9617</w:t>
            </w:r>
          </w:p>
        </w:tc>
        <w:tc>
          <w:tcPr>
            <w:tcW w:w="974" w:type="dxa"/>
            <w:tcBorders>
              <w:top w:val="nil"/>
              <w:left w:val="nil"/>
              <w:bottom w:val="nil"/>
              <w:right w:val="nil"/>
            </w:tcBorders>
            <w:shd w:val="clear" w:color="auto" w:fill="auto"/>
            <w:noWrap/>
            <w:vAlign w:val="bottom"/>
            <w:hideMark/>
          </w:tcPr>
          <w:p w14:paraId="48217226" w14:textId="77777777" w:rsidR="00813C1B" w:rsidRPr="00CB1E6A" w:rsidRDefault="00813C1B" w:rsidP="00136F56">
            <w:pPr>
              <w:jc w:val="center"/>
            </w:pPr>
            <w:r w:rsidRPr="00CB1E6A">
              <w:t>0.9498</w:t>
            </w:r>
          </w:p>
        </w:tc>
      </w:tr>
      <w:tr w:rsidR="00CB1E6A" w:rsidRPr="00CB1E6A" w14:paraId="5413599E" w14:textId="77777777" w:rsidTr="00E31342">
        <w:trPr>
          <w:trHeight w:val="398"/>
        </w:trPr>
        <w:tc>
          <w:tcPr>
            <w:tcW w:w="2636" w:type="dxa"/>
            <w:tcBorders>
              <w:top w:val="nil"/>
              <w:left w:val="nil"/>
              <w:bottom w:val="nil"/>
              <w:right w:val="nil"/>
            </w:tcBorders>
            <w:shd w:val="clear" w:color="auto" w:fill="auto"/>
            <w:noWrap/>
            <w:vAlign w:val="bottom"/>
            <w:hideMark/>
          </w:tcPr>
          <w:p w14:paraId="15EA4A58"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5832D973" w14:textId="77777777" w:rsidR="00813C1B" w:rsidRPr="00CB1E6A" w:rsidRDefault="00813C1B" w:rsidP="00136F56">
            <w:r w:rsidRPr="00CB1E6A">
              <w:t>S.D (%)</w:t>
            </w:r>
          </w:p>
        </w:tc>
        <w:tc>
          <w:tcPr>
            <w:tcW w:w="1014" w:type="dxa"/>
            <w:tcBorders>
              <w:top w:val="nil"/>
              <w:left w:val="nil"/>
              <w:bottom w:val="nil"/>
              <w:right w:val="nil"/>
            </w:tcBorders>
            <w:shd w:val="clear" w:color="auto" w:fill="auto"/>
            <w:noWrap/>
            <w:vAlign w:val="bottom"/>
            <w:hideMark/>
          </w:tcPr>
          <w:p w14:paraId="31CCF58F" w14:textId="77777777" w:rsidR="00813C1B" w:rsidRPr="00CB1E6A" w:rsidRDefault="00813C1B" w:rsidP="00136F56">
            <w:pPr>
              <w:jc w:val="center"/>
            </w:pPr>
            <w:r w:rsidRPr="00CB1E6A">
              <w:t>7.5108</w:t>
            </w:r>
          </w:p>
        </w:tc>
        <w:tc>
          <w:tcPr>
            <w:tcW w:w="974" w:type="dxa"/>
            <w:tcBorders>
              <w:top w:val="nil"/>
              <w:left w:val="nil"/>
              <w:bottom w:val="nil"/>
              <w:right w:val="nil"/>
            </w:tcBorders>
            <w:shd w:val="clear" w:color="auto" w:fill="auto"/>
            <w:noWrap/>
            <w:vAlign w:val="bottom"/>
            <w:hideMark/>
          </w:tcPr>
          <w:p w14:paraId="1EF52E31" w14:textId="4723C396" w:rsidR="00813C1B" w:rsidRPr="009D22DB" w:rsidRDefault="00813C1B" w:rsidP="00136F56">
            <w:pPr>
              <w:jc w:val="center"/>
              <w:rPr>
                <w:lang w:val="en-GB"/>
              </w:rPr>
            </w:pPr>
            <w:r w:rsidRPr="00CB1E6A">
              <w:t>20.78</w:t>
            </w:r>
            <w:r w:rsidR="009D22DB">
              <w:rPr>
                <w:lang w:val="en-GB"/>
              </w:rPr>
              <w:t>00</w:t>
            </w:r>
          </w:p>
        </w:tc>
        <w:tc>
          <w:tcPr>
            <w:tcW w:w="1014" w:type="dxa"/>
            <w:tcBorders>
              <w:top w:val="nil"/>
              <w:left w:val="nil"/>
              <w:bottom w:val="nil"/>
              <w:right w:val="nil"/>
            </w:tcBorders>
            <w:shd w:val="clear" w:color="auto" w:fill="auto"/>
            <w:noWrap/>
            <w:vAlign w:val="bottom"/>
            <w:hideMark/>
          </w:tcPr>
          <w:p w14:paraId="3EF9CCF7" w14:textId="7569626D" w:rsidR="00813C1B" w:rsidRPr="009D22DB" w:rsidRDefault="00813C1B" w:rsidP="00136F56">
            <w:pPr>
              <w:jc w:val="center"/>
              <w:rPr>
                <w:lang w:val="en-GB"/>
              </w:rPr>
            </w:pPr>
            <w:r w:rsidRPr="00CB1E6A">
              <w:t>22.07</w:t>
            </w:r>
            <w:r w:rsidR="009D22DB">
              <w:rPr>
                <w:lang w:val="en-GB"/>
              </w:rPr>
              <w:t>00</w:t>
            </w:r>
          </w:p>
        </w:tc>
        <w:tc>
          <w:tcPr>
            <w:tcW w:w="974" w:type="dxa"/>
            <w:tcBorders>
              <w:top w:val="nil"/>
              <w:left w:val="nil"/>
              <w:bottom w:val="nil"/>
              <w:right w:val="nil"/>
            </w:tcBorders>
            <w:shd w:val="clear" w:color="auto" w:fill="auto"/>
            <w:noWrap/>
            <w:vAlign w:val="bottom"/>
            <w:hideMark/>
          </w:tcPr>
          <w:p w14:paraId="1038FE4B" w14:textId="69196DC5" w:rsidR="00813C1B" w:rsidRPr="009D22DB" w:rsidRDefault="00813C1B" w:rsidP="00136F56">
            <w:pPr>
              <w:jc w:val="center"/>
              <w:rPr>
                <w:lang w:val="en-GB"/>
              </w:rPr>
            </w:pPr>
            <w:r w:rsidRPr="00CB1E6A">
              <w:t>24.44</w:t>
            </w:r>
            <w:r w:rsidR="009D22DB">
              <w:rPr>
                <w:lang w:val="en-GB"/>
              </w:rPr>
              <w:t>00</w:t>
            </w:r>
          </w:p>
        </w:tc>
        <w:tc>
          <w:tcPr>
            <w:tcW w:w="974" w:type="dxa"/>
            <w:tcBorders>
              <w:top w:val="nil"/>
              <w:left w:val="nil"/>
              <w:bottom w:val="nil"/>
              <w:right w:val="nil"/>
            </w:tcBorders>
            <w:shd w:val="clear" w:color="auto" w:fill="auto"/>
            <w:noWrap/>
            <w:vAlign w:val="bottom"/>
            <w:hideMark/>
          </w:tcPr>
          <w:p w14:paraId="75803F8F" w14:textId="6654628A" w:rsidR="00813C1B" w:rsidRPr="009D22DB" w:rsidRDefault="00813C1B" w:rsidP="00136F56">
            <w:pPr>
              <w:jc w:val="center"/>
              <w:rPr>
                <w:lang w:val="en-GB"/>
              </w:rPr>
            </w:pPr>
            <w:r w:rsidRPr="00CB1E6A">
              <w:t>27.17</w:t>
            </w:r>
            <w:r w:rsidR="009D22DB">
              <w:rPr>
                <w:lang w:val="en-GB"/>
              </w:rPr>
              <w:t>00</w:t>
            </w:r>
          </w:p>
        </w:tc>
      </w:tr>
      <w:tr w:rsidR="00CB1E6A" w:rsidRPr="00CB1E6A" w14:paraId="4B3A251B" w14:textId="77777777" w:rsidTr="00E31342">
        <w:trPr>
          <w:trHeight w:val="398"/>
        </w:trPr>
        <w:tc>
          <w:tcPr>
            <w:tcW w:w="2636" w:type="dxa"/>
            <w:tcBorders>
              <w:top w:val="nil"/>
              <w:left w:val="nil"/>
              <w:bottom w:val="nil"/>
              <w:right w:val="nil"/>
            </w:tcBorders>
            <w:shd w:val="clear" w:color="auto" w:fill="auto"/>
            <w:noWrap/>
            <w:vAlign w:val="bottom"/>
            <w:hideMark/>
          </w:tcPr>
          <w:p w14:paraId="0561E83B"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1816CD25" w14:textId="2D84A0FF" w:rsidR="00813C1B" w:rsidRPr="00CB1E6A" w:rsidRDefault="009E4F79" w:rsidP="00136F56">
            <w:r w:rsidRPr="009E4F79">
              <w:rPr>
                <w:i/>
                <w:iCs/>
              </w:rPr>
              <w:t>χ</w:t>
            </w:r>
            <w:r w:rsidR="00813C1B" w:rsidRPr="00CB1E6A">
              <w:rPr>
                <w:vertAlign w:val="superscript"/>
              </w:rPr>
              <w:t>2</w:t>
            </w:r>
          </w:p>
        </w:tc>
        <w:tc>
          <w:tcPr>
            <w:tcW w:w="1014" w:type="dxa"/>
            <w:tcBorders>
              <w:top w:val="nil"/>
              <w:left w:val="nil"/>
              <w:bottom w:val="nil"/>
              <w:right w:val="nil"/>
            </w:tcBorders>
            <w:shd w:val="clear" w:color="auto" w:fill="auto"/>
            <w:noWrap/>
            <w:vAlign w:val="bottom"/>
            <w:hideMark/>
          </w:tcPr>
          <w:p w14:paraId="3DC8B046" w14:textId="77777777" w:rsidR="00813C1B" w:rsidRPr="00CB1E6A" w:rsidRDefault="00813C1B" w:rsidP="00136F56">
            <w:pPr>
              <w:jc w:val="center"/>
            </w:pPr>
            <w:r w:rsidRPr="00CB1E6A">
              <w:t>0.0831</w:t>
            </w:r>
          </w:p>
        </w:tc>
        <w:tc>
          <w:tcPr>
            <w:tcW w:w="974" w:type="dxa"/>
            <w:tcBorders>
              <w:top w:val="nil"/>
              <w:left w:val="nil"/>
              <w:bottom w:val="nil"/>
              <w:right w:val="nil"/>
            </w:tcBorders>
            <w:shd w:val="clear" w:color="auto" w:fill="auto"/>
            <w:noWrap/>
            <w:vAlign w:val="bottom"/>
            <w:hideMark/>
          </w:tcPr>
          <w:p w14:paraId="571F513C" w14:textId="77777777" w:rsidR="00813C1B" w:rsidRPr="00CB1E6A" w:rsidRDefault="00813C1B" w:rsidP="00136F56">
            <w:pPr>
              <w:jc w:val="center"/>
            </w:pPr>
            <w:r w:rsidRPr="00CB1E6A">
              <w:t>1.8257</w:t>
            </w:r>
          </w:p>
        </w:tc>
        <w:tc>
          <w:tcPr>
            <w:tcW w:w="1014" w:type="dxa"/>
            <w:tcBorders>
              <w:top w:val="nil"/>
              <w:left w:val="nil"/>
              <w:bottom w:val="nil"/>
              <w:right w:val="nil"/>
            </w:tcBorders>
            <w:shd w:val="clear" w:color="auto" w:fill="auto"/>
            <w:noWrap/>
            <w:vAlign w:val="bottom"/>
            <w:hideMark/>
          </w:tcPr>
          <w:p w14:paraId="677C4289" w14:textId="77777777" w:rsidR="00813C1B" w:rsidRPr="00CB1E6A" w:rsidRDefault="00813C1B" w:rsidP="00136F56">
            <w:pPr>
              <w:jc w:val="center"/>
            </w:pPr>
            <w:r w:rsidRPr="00CB1E6A">
              <w:t>3.1261</w:t>
            </w:r>
          </w:p>
        </w:tc>
        <w:tc>
          <w:tcPr>
            <w:tcW w:w="974" w:type="dxa"/>
            <w:tcBorders>
              <w:top w:val="nil"/>
              <w:left w:val="nil"/>
              <w:bottom w:val="nil"/>
              <w:right w:val="nil"/>
            </w:tcBorders>
            <w:shd w:val="clear" w:color="auto" w:fill="auto"/>
            <w:noWrap/>
            <w:vAlign w:val="bottom"/>
            <w:hideMark/>
          </w:tcPr>
          <w:p w14:paraId="25117683" w14:textId="77777777" w:rsidR="00813C1B" w:rsidRPr="00CB1E6A" w:rsidRDefault="00813C1B" w:rsidP="00136F56">
            <w:pPr>
              <w:jc w:val="center"/>
            </w:pPr>
            <w:r w:rsidRPr="00CB1E6A">
              <w:t>5.6151</w:t>
            </w:r>
          </w:p>
        </w:tc>
        <w:tc>
          <w:tcPr>
            <w:tcW w:w="974" w:type="dxa"/>
            <w:tcBorders>
              <w:top w:val="nil"/>
              <w:left w:val="nil"/>
              <w:bottom w:val="nil"/>
              <w:right w:val="nil"/>
            </w:tcBorders>
            <w:shd w:val="clear" w:color="auto" w:fill="auto"/>
            <w:noWrap/>
            <w:vAlign w:val="bottom"/>
            <w:hideMark/>
          </w:tcPr>
          <w:p w14:paraId="29FC32EB" w14:textId="77777777" w:rsidR="00813C1B" w:rsidRPr="00CB1E6A" w:rsidRDefault="00813C1B" w:rsidP="00136F56">
            <w:pPr>
              <w:jc w:val="center"/>
            </w:pPr>
            <w:r w:rsidRPr="00CB1E6A">
              <w:t>13.09</w:t>
            </w:r>
          </w:p>
        </w:tc>
      </w:tr>
      <w:tr w:rsidR="00CB1E6A" w:rsidRPr="00CB1E6A" w14:paraId="6C58C306" w14:textId="77777777" w:rsidTr="00E31342">
        <w:trPr>
          <w:trHeight w:val="362"/>
        </w:trPr>
        <w:tc>
          <w:tcPr>
            <w:tcW w:w="2636" w:type="dxa"/>
            <w:tcBorders>
              <w:top w:val="nil"/>
              <w:left w:val="nil"/>
              <w:bottom w:val="nil"/>
              <w:right w:val="nil"/>
            </w:tcBorders>
            <w:shd w:val="clear" w:color="auto" w:fill="auto"/>
            <w:noWrap/>
            <w:vAlign w:val="bottom"/>
            <w:hideMark/>
          </w:tcPr>
          <w:p w14:paraId="10AE5E72"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0C69E288" w14:textId="77777777" w:rsidR="00813C1B" w:rsidRPr="00CB1E6A" w:rsidRDefault="00813C1B" w:rsidP="00136F56">
            <w:r w:rsidRPr="00CB1E6A">
              <w:t>ARE</w:t>
            </w:r>
          </w:p>
        </w:tc>
        <w:tc>
          <w:tcPr>
            <w:tcW w:w="1014" w:type="dxa"/>
            <w:tcBorders>
              <w:top w:val="nil"/>
              <w:left w:val="nil"/>
              <w:bottom w:val="nil"/>
              <w:right w:val="nil"/>
            </w:tcBorders>
            <w:shd w:val="clear" w:color="auto" w:fill="auto"/>
            <w:noWrap/>
            <w:vAlign w:val="bottom"/>
            <w:hideMark/>
          </w:tcPr>
          <w:p w14:paraId="552427D6" w14:textId="77777777" w:rsidR="00813C1B" w:rsidRPr="00CB1E6A" w:rsidRDefault="00813C1B" w:rsidP="00136F56">
            <w:pPr>
              <w:jc w:val="center"/>
            </w:pPr>
            <w:r w:rsidRPr="00CB1E6A">
              <w:t>3.3641</w:t>
            </w:r>
          </w:p>
        </w:tc>
        <w:tc>
          <w:tcPr>
            <w:tcW w:w="974" w:type="dxa"/>
            <w:tcBorders>
              <w:top w:val="nil"/>
              <w:left w:val="nil"/>
              <w:bottom w:val="nil"/>
              <w:right w:val="nil"/>
            </w:tcBorders>
            <w:shd w:val="clear" w:color="auto" w:fill="auto"/>
            <w:noWrap/>
            <w:vAlign w:val="bottom"/>
            <w:hideMark/>
          </w:tcPr>
          <w:p w14:paraId="671931EE" w14:textId="3546E523" w:rsidR="00813C1B" w:rsidRPr="009D22DB" w:rsidRDefault="00813C1B" w:rsidP="00136F56">
            <w:pPr>
              <w:jc w:val="center"/>
              <w:rPr>
                <w:lang w:val="en-GB"/>
              </w:rPr>
            </w:pPr>
            <w:r w:rsidRPr="00CB1E6A">
              <w:t>14.47</w:t>
            </w:r>
            <w:r w:rsidR="009D22DB">
              <w:rPr>
                <w:lang w:val="en-GB"/>
              </w:rPr>
              <w:t>00</w:t>
            </w:r>
          </w:p>
        </w:tc>
        <w:tc>
          <w:tcPr>
            <w:tcW w:w="1014" w:type="dxa"/>
            <w:tcBorders>
              <w:top w:val="nil"/>
              <w:left w:val="nil"/>
              <w:bottom w:val="nil"/>
              <w:right w:val="nil"/>
            </w:tcBorders>
            <w:shd w:val="clear" w:color="auto" w:fill="auto"/>
            <w:noWrap/>
            <w:vAlign w:val="bottom"/>
            <w:hideMark/>
          </w:tcPr>
          <w:p w14:paraId="4C9D5499" w14:textId="23876639" w:rsidR="00813C1B" w:rsidRPr="009D22DB" w:rsidRDefault="00813C1B" w:rsidP="00136F56">
            <w:pPr>
              <w:jc w:val="center"/>
              <w:rPr>
                <w:lang w:val="en-GB"/>
              </w:rPr>
            </w:pPr>
            <w:r w:rsidRPr="00CB1E6A">
              <w:t>16.24</w:t>
            </w:r>
            <w:r w:rsidR="009D22DB">
              <w:rPr>
                <w:lang w:val="en-GB"/>
              </w:rPr>
              <w:t>00</w:t>
            </w:r>
          </w:p>
        </w:tc>
        <w:tc>
          <w:tcPr>
            <w:tcW w:w="974" w:type="dxa"/>
            <w:tcBorders>
              <w:top w:val="nil"/>
              <w:left w:val="nil"/>
              <w:bottom w:val="nil"/>
              <w:right w:val="nil"/>
            </w:tcBorders>
            <w:shd w:val="clear" w:color="auto" w:fill="auto"/>
            <w:noWrap/>
            <w:vAlign w:val="bottom"/>
            <w:hideMark/>
          </w:tcPr>
          <w:p w14:paraId="4AC342F4" w14:textId="0FAAAC98" w:rsidR="00813C1B" w:rsidRPr="009D22DB" w:rsidRDefault="00813C1B" w:rsidP="00136F56">
            <w:pPr>
              <w:jc w:val="center"/>
              <w:rPr>
                <w:lang w:val="en-GB"/>
              </w:rPr>
            </w:pPr>
            <w:r w:rsidRPr="00CB1E6A">
              <w:t>20.08</w:t>
            </w:r>
            <w:r w:rsidR="009D22DB">
              <w:rPr>
                <w:lang w:val="en-GB"/>
              </w:rPr>
              <w:t>00</w:t>
            </w:r>
          </w:p>
        </w:tc>
        <w:tc>
          <w:tcPr>
            <w:tcW w:w="974" w:type="dxa"/>
            <w:tcBorders>
              <w:top w:val="nil"/>
              <w:left w:val="nil"/>
              <w:bottom w:val="nil"/>
              <w:right w:val="nil"/>
            </w:tcBorders>
            <w:shd w:val="clear" w:color="auto" w:fill="auto"/>
            <w:noWrap/>
            <w:vAlign w:val="bottom"/>
            <w:hideMark/>
          </w:tcPr>
          <w:p w14:paraId="3FEC6E85" w14:textId="5C82E394" w:rsidR="00813C1B" w:rsidRPr="009D22DB" w:rsidRDefault="00813C1B" w:rsidP="00136F56">
            <w:pPr>
              <w:jc w:val="center"/>
              <w:rPr>
                <w:lang w:val="en-GB"/>
              </w:rPr>
            </w:pPr>
            <w:r w:rsidRPr="00CB1E6A">
              <w:t>25.81</w:t>
            </w:r>
            <w:r w:rsidR="009D22DB">
              <w:rPr>
                <w:lang w:val="en-GB"/>
              </w:rPr>
              <w:t>00</w:t>
            </w:r>
          </w:p>
        </w:tc>
      </w:tr>
      <w:tr w:rsidR="00CB1E6A" w:rsidRPr="00CB1E6A" w14:paraId="084356B5" w14:textId="77777777" w:rsidTr="00E31342">
        <w:trPr>
          <w:trHeight w:val="362"/>
        </w:trPr>
        <w:tc>
          <w:tcPr>
            <w:tcW w:w="2636" w:type="dxa"/>
            <w:tcBorders>
              <w:top w:val="nil"/>
              <w:left w:val="nil"/>
              <w:bottom w:val="nil"/>
              <w:right w:val="nil"/>
            </w:tcBorders>
            <w:shd w:val="clear" w:color="auto" w:fill="auto"/>
            <w:noWrap/>
            <w:vAlign w:val="bottom"/>
            <w:hideMark/>
          </w:tcPr>
          <w:p w14:paraId="5DF1861B" w14:textId="77777777" w:rsidR="00813C1B" w:rsidRPr="00CB1E6A" w:rsidRDefault="00813C1B" w:rsidP="00136F56">
            <w:r w:rsidRPr="00CB1E6A">
              <w:t>PSEUDO SECOND ORDER</w:t>
            </w:r>
          </w:p>
        </w:tc>
        <w:tc>
          <w:tcPr>
            <w:tcW w:w="2265" w:type="dxa"/>
            <w:tcBorders>
              <w:top w:val="nil"/>
              <w:left w:val="nil"/>
              <w:bottom w:val="nil"/>
              <w:right w:val="nil"/>
            </w:tcBorders>
            <w:shd w:val="clear" w:color="auto" w:fill="auto"/>
            <w:noWrap/>
            <w:vAlign w:val="bottom"/>
            <w:hideMark/>
          </w:tcPr>
          <w:p w14:paraId="15B2A050" w14:textId="3216BF0A" w:rsidR="00813C1B" w:rsidRPr="00CB1E6A" w:rsidRDefault="00813C1B" w:rsidP="00136F56">
            <w:r w:rsidRPr="00CB1E6A">
              <w:t>q</w:t>
            </w:r>
            <w:r w:rsidRPr="00CB1E6A">
              <w:rPr>
                <w:vertAlign w:val="subscript"/>
              </w:rPr>
              <w:t>e</w:t>
            </w:r>
            <w:r w:rsidRPr="00CB1E6A">
              <w:t xml:space="preserve"> Cal (mg/g)</w:t>
            </w:r>
          </w:p>
        </w:tc>
        <w:tc>
          <w:tcPr>
            <w:tcW w:w="1014" w:type="dxa"/>
            <w:tcBorders>
              <w:top w:val="nil"/>
              <w:left w:val="nil"/>
              <w:bottom w:val="nil"/>
              <w:right w:val="nil"/>
            </w:tcBorders>
            <w:shd w:val="clear" w:color="auto" w:fill="auto"/>
            <w:noWrap/>
            <w:vAlign w:val="bottom"/>
            <w:hideMark/>
          </w:tcPr>
          <w:p w14:paraId="00BCE320" w14:textId="4B4891B9" w:rsidR="00813C1B" w:rsidRPr="009D22DB" w:rsidRDefault="00813C1B" w:rsidP="00136F56">
            <w:pPr>
              <w:jc w:val="center"/>
              <w:rPr>
                <w:lang w:val="en-GB"/>
              </w:rPr>
            </w:pPr>
            <w:r w:rsidRPr="00CB1E6A">
              <w:t>2.69</w:t>
            </w:r>
            <w:r w:rsidR="009D22DB">
              <w:rPr>
                <w:lang w:val="en-GB"/>
              </w:rPr>
              <w:t>00</w:t>
            </w:r>
          </w:p>
        </w:tc>
        <w:tc>
          <w:tcPr>
            <w:tcW w:w="974" w:type="dxa"/>
            <w:tcBorders>
              <w:top w:val="nil"/>
              <w:left w:val="nil"/>
              <w:bottom w:val="nil"/>
              <w:right w:val="nil"/>
            </w:tcBorders>
            <w:shd w:val="clear" w:color="auto" w:fill="auto"/>
            <w:noWrap/>
            <w:vAlign w:val="bottom"/>
            <w:hideMark/>
          </w:tcPr>
          <w:p w14:paraId="6961EFBB" w14:textId="5B576D08" w:rsidR="00813C1B" w:rsidRPr="009D22DB" w:rsidRDefault="00813C1B" w:rsidP="00136F56">
            <w:pPr>
              <w:jc w:val="center"/>
              <w:rPr>
                <w:lang w:val="en-GB"/>
              </w:rPr>
            </w:pPr>
            <w:r w:rsidRPr="00CB1E6A">
              <w:t>4.55</w:t>
            </w:r>
            <w:r w:rsidR="009D22DB">
              <w:rPr>
                <w:lang w:val="en-GB"/>
              </w:rPr>
              <w:t>00</w:t>
            </w:r>
          </w:p>
        </w:tc>
        <w:tc>
          <w:tcPr>
            <w:tcW w:w="1014" w:type="dxa"/>
            <w:tcBorders>
              <w:top w:val="nil"/>
              <w:left w:val="nil"/>
              <w:bottom w:val="nil"/>
              <w:right w:val="nil"/>
            </w:tcBorders>
            <w:shd w:val="clear" w:color="auto" w:fill="auto"/>
            <w:noWrap/>
            <w:vAlign w:val="bottom"/>
            <w:hideMark/>
          </w:tcPr>
          <w:p w14:paraId="6D36C01C" w14:textId="1DBE8451" w:rsidR="00813C1B" w:rsidRPr="009D22DB" w:rsidRDefault="00813C1B" w:rsidP="00136F56">
            <w:pPr>
              <w:jc w:val="center"/>
              <w:rPr>
                <w:lang w:val="en-GB"/>
              </w:rPr>
            </w:pPr>
            <w:r w:rsidRPr="00CB1E6A">
              <w:t>6.61</w:t>
            </w:r>
            <w:r w:rsidR="009D22DB">
              <w:rPr>
                <w:lang w:val="en-GB"/>
              </w:rPr>
              <w:t>00</w:t>
            </w:r>
          </w:p>
        </w:tc>
        <w:tc>
          <w:tcPr>
            <w:tcW w:w="974" w:type="dxa"/>
            <w:tcBorders>
              <w:top w:val="nil"/>
              <w:left w:val="nil"/>
              <w:bottom w:val="nil"/>
              <w:right w:val="nil"/>
            </w:tcBorders>
            <w:shd w:val="clear" w:color="auto" w:fill="auto"/>
            <w:noWrap/>
            <w:vAlign w:val="bottom"/>
            <w:hideMark/>
          </w:tcPr>
          <w:p w14:paraId="6874DC0B" w14:textId="0485C750" w:rsidR="00813C1B" w:rsidRPr="009D22DB" w:rsidRDefault="00813C1B" w:rsidP="00136F56">
            <w:pPr>
              <w:jc w:val="center"/>
              <w:rPr>
                <w:lang w:val="en-GB"/>
              </w:rPr>
            </w:pPr>
            <w:r w:rsidRPr="00CB1E6A">
              <w:t>8.66</w:t>
            </w:r>
            <w:r w:rsidR="009D22DB">
              <w:rPr>
                <w:lang w:val="en-GB"/>
              </w:rPr>
              <w:t>00</w:t>
            </w:r>
          </w:p>
        </w:tc>
        <w:tc>
          <w:tcPr>
            <w:tcW w:w="974" w:type="dxa"/>
            <w:tcBorders>
              <w:top w:val="nil"/>
              <w:left w:val="nil"/>
              <w:bottom w:val="nil"/>
              <w:right w:val="nil"/>
            </w:tcBorders>
            <w:shd w:val="clear" w:color="auto" w:fill="auto"/>
            <w:noWrap/>
            <w:vAlign w:val="bottom"/>
            <w:hideMark/>
          </w:tcPr>
          <w:p w14:paraId="662A8529" w14:textId="698F1363" w:rsidR="00813C1B" w:rsidRPr="009D22DB" w:rsidRDefault="00813C1B" w:rsidP="00136F56">
            <w:pPr>
              <w:jc w:val="center"/>
              <w:rPr>
                <w:lang w:val="en-GB"/>
              </w:rPr>
            </w:pPr>
            <w:r w:rsidRPr="00CB1E6A">
              <w:t>13.96</w:t>
            </w:r>
            <w:r w:rsidR="009D22DB">
              <w:rPr>
                <w:lang w:val="en-GB"/>
              </w:rPr>
              <w:t>00</w:t>
            </w:r>
          </w:p>
        </w:tc>
      </w:tr>
      <w:tr w:rsidR="00CB1E6A" w:rsidRPr="00CB1E6A" w14:paraId="41C204DB" w14:textId="77777777" w:rsidTr="00E31342">
        <w:trPr>
          <w:trHeight w:val="398"/>
        </w:trPr>
        <w:tc>
          <w:tcPr>
            <w:tcW w:w="2636" w:type="dxa"/>
            <w:tcBorders>
              <w:top w:val="nil"/>
              <w:left w:val="nil"/>
              <w:bottom w:val="nil"/>
              <w:right w:val="nil"/>
            </w:tcBorders>
            <w:shd w:val="clear" w:color="auto" w:fill="auto"/>
            <w:noWrap/>
            <w:vAlign w:val="bottom"/>
            <w:hideMark/>
          </w:tcPr>
          <w:p w14:paraId="1A6204F2"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3D646B51" w14:textId="3B970DE1" w:rsidR="00813C1B"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813C1B" w:rsidRPr="00CB1E6A">
              <w:rPr>
                <w:vertAlign w:val="superscript"/>
              </w:rPr>
              <w:t xml:space="preserve"> </w:t>
            </w:r>
            <w:r w:rsidR="00813C1B" w:rsidRPr="00CB1E6A">
              <w:t>(g mg</w:t>
            </w:r>
            <w:r w:rsidR="00813C1B" w:rsidRPr="00CB1E6A">
              <w:rPr>
                <w:vertAlign w:val="superscript"/>
              </w:rPr>
              <w:t>-1</w:t>
            </w:r>
            <w:r w:rsidR="00813C1B" w:rsidRPr="00CB1E6A">
              <w:t xml:space="preserve"> min</w:t>
            </w:r>
            <w:r w:rsidR="00813C1B" w:rsidRPr="00CB1E6A">
              <w:rPr>
                <w:vertAlign w:val="superscript"/>
              </w:rPr>
              <w:t>-1</w:t>
            </w:r>
            <w:r w:rsidR="00813C1B" w:rsidRPr="00CB1E6A">
              <w:t>)</w:t>
            </w:r>
          </w:p>
        </w:tc>
        <w:tc>
          <w:tcPr>
            <w:tcW w:w="1014" w:type="dxa"/>
            <w:tcBorders>
              <w:top w:val="nil"/>
              <w:left w:val="nil"/>
              <w:bottom w:val="nil"/>
              <w:right w:val="nil"/>
            </w:tcBorders>
            <w:shd w:val="clear" w:color="auto" w:fill="auto"/>
            <w:noWrap/>
            <w:vAlign w:val="bottom"/>
            <w:hideMark/>
          </w:tcPr>
          <w:p w14:paraId="5075CD21" w14:textId="30E79F0C" w:rsidR="00813C1B" w:rsidRPr="009D22DB" w:rsidRDefault="00813C1B" w:rsidP="00136F56">
            <w:pPr>
              <w:jc w:val="center"/>
              <w:rPr>
                <w:lang w:val="en-GB"/>
              </w:rPr>
            </w:pPr>
            <w:r w:rsidRPr="00CB1E6A">
              <w:t>0.011</w:t>
            </w:r>
            <w:r w:rsidR="009D22DB">
              <w:rPr>
                <w:lang w:val="en-GB"/>
              </w:rPr>
              <w:t>0</w:t>
            </w:r>
          </w:p>
        </w:tc>
        <w:tc>
          <w:tcPr>
            <w:tcW w:w="974" w:type="dxa"/>
            <w:tcBorders>
              <w:top w:val="nil"/>
              <w:left w:val="nil"/>
              <w:bottom w:val="nil"/>
              <w:right w:val="nil"/>
            </w:tcBorders>
            <w:shd w:val="clear" w:color="auto" w:fill="auto"/>
            <w:noWrap/>
            <w:vAlign w:val="bottom"/>
            <w:hideMark/>
          </w:tcPr>
          <w:p w14:paraId="524B487F" w14:textId="40CD6048" w:rsidR="00813C1B" w:rsidRPr="009D22DB" w:rsidRDefault="00813C1B" w:rsidP="00136F56">
            <w:pPr>
              <w:jc w:val="center"/>
              <w:rPr>
                <w:lang w:val="en-GB"/>
              </w:rPr>
            </w:pPr>
            <w:r w:rsidRPr="00CB1E6A">
              <w:t>0.014</w:t>
            </w:r>
            <w:r w:rsidR="009D22DB">
              <w:rPr>
                <w:lang w:val="en-GB"/>
              </w:rPr>
              <w:t>0</w:t>
            </w:r>
          </w:p>
        </w:tc>
        <w:tc>
          <w:tcPr>
            <w:tcW w:w="1014" w:type="dxa"/>
            <w:tcBorders>
              <w:top w:val="nil"/>
              <w:left w:val="nil"/>
              <w:bottom w:val="nil"/>
              <w:right w:val="nil"/>
            </w:tcBorders>
            <w:shd w:val="clear" w:color="auto" w:fill="auto"/>
            <w:noWrap/>
            <w:vAlign w:val="bottom"/>
            <w:hideMark/>
          </w:tcPr>
          <w:p w14:paraId="2D29245A" w14:textId="21F38A97" w:rsidR="00813C1B" w:rsidRPr="009D22DB" w:rsidRDefault="00813C1B" w:rsidP="00136F56">
            <w:pPr>
              <w:jc w:val="center"/>
              <w:rPr>
                <w:lang w:val="en-GB"/>
              </w:rPr>
            </w:pPr>
            <w:r w:rsidRPr="00CB1E6A">
              <w:t>0.014</w:t>
            </w:r>
            <w:r w:rsidR="009D22DB">
              <w:rPr>
                <w:lang w:val="en-GB"/>
              </w:rPr>
              <w:t>0</w:t>
            </w:r>
          </w:p>
        </w:tc>
        <w:tc>
          <w:tcPr>
            <w:tcW w:w="974" w:type="dxa"/>
            <w:tcBorders>
              <w:top w:val="nil"/>
              <w:left w:val="nil"/>
              <w:bottom w:val="nil"/>
              <w:right w:val="nil"/>
            </w:tcBorders>
            <w:shd w:val="clear" w:color="auto" w:fill="auto"/>
            <w:noWrap/>
            <w:vAlign w:val="bottom"/>
            <w:hideMark/>
          </w:tcPr>
          <w:p w14:paraId="1E645FF9" w14:textId="171893EE" w:rsidR="00813C1B" w:rsidRPr="009D22DB" w:rsidRDefault="00813C1B" w:rsidP="00136F56">
            <w:pPr>
              <w:jc w:val="center"/>
              <w:rPr>
                <w:lang w:val="en-GB"/>
              </w:rPr>
            </w:pPr>
            <w:r w:rsidRPr="00CB1E6A">
              <w:t>0.014</w:t>
            </w:r>
            <w:r w:rsidR="009D22DB">
              <w:rPr>
                <w:lang w:val="en-GB"/>
              </w:rPr>
              <w:t>0</w:t>
            </w:r>
          </w:p>
        </w:tc>
        <w:tc>
          <w:tcPr>
            <w:tcW w:w="974" w:type="dxa"/>
            <w:tcBorders>
              <w:top w:val="nil"/>
              <w:left w:val="nil"/>
              <w:bottom w:val="nil"/>
              <w:right w:val="nil"/>
            </w:tcBorders>
            <w:shd w:val="clear" w:color="auto" w:fill="auto"/>
            <w:noWrap/>
            <w:vAlign w:val="bottom"/>
            <w:hideMark/>
          </w:tcPr>
          <w:p w14:paraId="0BC28DAE" w14:textId="24EFD978" w:rsidR="00813C1B" w:rsidRPr="009D22DB" w:rsidRDefault="00813C1B" w:rsidP="00136F56">
            <w:pPr>
              <w:jc w:val="center"/>
              <w:rPr>
                <w:lang w:val="en-GB"/>
              </w:rPr>
            </w:pPr>
            <w:r w:rsidRPr="00CB1E6A">
              <w:t>0.009</w:t>
            </w:r>
            <w:r w:rsidR="009D22DB">
              <w:rPr>
                <w:lang w:val="en-GB"/>
              </w:rPr>
              <w:t>0</w:t>
            </w:r>
          </w:p>
        </w:tc>
      </w:tr>
      <w:tr w:rsidR="00CB1E6A" w:rsidRPr="00CB1E6A" w14:paraId="2C496C34" w14:textId="77777777" w:rsidTr="00E31342">
        <w:trPr>
          <w:trHeight w:val="398"/>
        </w:trPr>
        <w:tc>
          <w:tcPr>
            <w:tcW w:w="2636" w:type="dxa"/>
            <w:tcBorders>
              <w:top w:val="nil"/>
              <w:left w:val="nil"/>
              <w:bottom w:val="nil"/>
              <w:right w:val="nil"/>
            </w:tcBorders>
            <w:shd w:val="clear" w:color="auto" w:fill="auto"/>
            <w:noWrap/>
            <w:vAlign w:val="bottom"/>
            <w:hideMark/>
          </w:tcPr>
          <w:p w14:paraId="4B412BAF"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1E35C885" w14:textId="77777777" w:rsidR="00813C1B" w:rsidRPr="00CB1E6A" w:rsidRDefault="00813C1B" w:rsidP="00136F56">
            <w:r w:rsidRPr="00CB1E6A">
              <w:t>R</w:t>
            </w:r>
            <w:r w:rsidRPr="00CB1E6A">
              <w:rPr>
                <w:vertAlign w:val="superscript"/>
              </w:rPr>
              <w:t>2</w:t>
            </w:r>
          </w:p>
        </w:tc>
        <w:tc>
          <w:tcPr>
            <w:tcW w:w="1014" w:type="dxa"/>
            <w:tcBorders>
              <w:top w:val="nil"/>
              <w:left w:val="nil"/>
              <w:bottom w:val="nil"/>
              <w:right w:val="nil"/>
            </w:tcBorders>
            <w:shd w:val="clear" w:color="auto" w:fill="auto"/>
            <w:noWrap/>
            <w:vAlign w:val="bottom"/>
            <w:hideMark/>
          </w:tcPr>
          <w:p w14:paraId="105A5808" w14:textId="77777777" w:rsidR="00813C1B" w:rsidRPr="00CB1E6A" w:rsidRDefault="00813C1B" w:rsidP="00136F56">
            <w:pPr>
              <w:jc w:val="center"/>
            </w:pPr>
            <w:r w:rsidRPr="00CB1E6A">
              <w:t>0.9994</w:t>
            </w:r>
          </w:p>
        </w:tc>
        <w:tc>
          <w:tcPr>
            <w:tcW w:w="974" w:type="dxa"/>
            <w:tcBorders>
              <w:top w:val="nil"/>
              <w:left w:val="nil"/>
              <w:bottom w:val="nil"/>
              <w:right w:val="nil"/>
            </w:tcBorders>
            <w:shd w:val="clear" w:color="auto" w:fill="auto"/>
            <w:noWrap/>
            <w:vAlign w:val="bottom"/>
            <w:hideMark/>
          </w:tcPr>
          <w:p w14:paraId="74EFE9D8" w14:textId="77777777" w:rsidR="00813C1B" w:rsidRPr="00CB1E6A" w:rsidRDefault="00813C1B" w:rsidP="00136F56">
            <w:pPr>
              <w:jc w:val="center"/>
            </w:pPr>
            <w:r w:rsidRPr="00CB1E6A">
              <w:t>0.9887</w:t>
            </w:r>
          </w:p>
        </w:tc>
        <w:tc>
          <w:tcPr>
            <w:tcW w:w="1014" w:type="dxa"/>
            <w:tcBorders>
              <w:top w:val="nil"/>
              <w:left w:val="nil"/>
              <w:bottom w:val="nil"/>
              <w:right w:val="nil"/>
            </w:tcBorders>
            <w:shd w:val="clear" w:color="auto" w:fill="auto"/>
            <w:noWrap/>
            <w:vAlign w:val="bottom"/>
            <w:hideMark/>
          </w:tcPr>
          <w:p w14:paraId="32EAF37D" w14:textId="77777777" w:rsidR="00813C1B" w:rsidRPr="00CB1E6A" w:rsidRDefault="00813C1B" w:rsidP="00136F56">
            <w:pPr>
              <w:jc w:val="center"/>
            </w:pPr>
            <w:r w:rsidRPr="00CB1E6A">
              <w:t>0.9983</w:t>
            </w:r>
          </w:p>
        </w:tc>
        <w:tc>
          <w:tcPr>
            <w:tcW w:w="974" w:type="dxa"/>
            <w:tcBorders>
              <w:top w:val="nil"/>
              <w:left w:val="nil"/>
              <w:bottom w:val="nil"/>
              <w:right w:val="nil"/>
            </w:tcBorders>
            <w:shd w:val="clear" w:color="auto" w:fill="auto"/>
            <w:noWrap/>
            <w:vAlign w:val="bottom"/>
            <w:hideMark/>
          </w:tcPr>
          <w:p w14:paraId="7A8BCB2A" w14:textId="77777777" w:rsidR="00813C1B" w:rsidRPr="00CB1E6A" w:rsidRDefault="00813C1B" w:rsidP="00136F56">
            <w:pPr>
              <w:jc w:val="center"/>
            </w:pPr>
            <w:r w:rsidRPr="00CB1E6A">
              <w:t>0.9993</w:t>
            </w:r>
          </w:p>
        </w:tc>
        <w:tc>
          <w:tcPr>
            <w:tcW w:w="974" w:type="dxa"/>
            <w:tcBorders>
              <w:top w:val="nil"/>
              <w:left w:val="nil"/>
              <w:bottom w:val="nil"/>
              <w:right w:val="nil"/>
            </w:tcBorders>
            <w:shd w:val="clear" w:color="auto" w:fill="auto"/>
            <w:noWrap/>
            <w:vAlign w:val="bottom"/>
            <w:hideMark/>
          </w:tcPr>
          <w:p w14:paraId="5FFDF268" w14:textId="77777777" w:rsidR="00813C1B" w:rsidRPr="00CB1E6A" w:rsidRDefault="00813C1B" w:rsidP="00136F56">
            <w:pPr>
              <w:jc w:val="center"/>
            </w:pPr>
            <w:r w:rsidRPr="00CB1E6A">
              <w:t>0.9998</w:t>
            </w:r>
          </w:p>
        </w:tc>
      </w:tr>
      <w:tr w:rsidR="00CB1E6A" w:rsidRPr="00CB1E6A" w14:paraId="2F0FE749" w14:textId="77777777" w:rsidTr="00E31342">
        <w:trPr>
          <w:trHeight w:val="374"/>
        </w:trPr>
        <w:tc>
          <w:tcPr>
            <w:tcW w:w="2636" w:type="dxa"/>
            <w:tcBorders>
              <w:top w:val="nil"/>
              <w:left w:val="nil"/>
              <w:bottom w:val="nil"/>
              <w:right w:val="nil"/>
            </w:tcBorders>
            <w:shd w:val="clear" w:color="auto" w:fill="auto"/>
            <w:noWrap/>
            <w:vAlign w:val="bottom"/>
            <w:hideMark/>
          </w:tcPr>
          <w:p w14:paraId="17C8DA5D"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0F6DE29A" w14:textId="77777777" w:rsidR="00813C1B" w:rsidRPr="00CB1E6A" w:rsidRDefault="00813C1B" w:rsidP="00136F56">
            <w:r w:rsidRPr="00CB1E6A">
              <w:t>S.D (%)</w:t>
            </w:r>
          </w:p>
        </w:tc>
        <w:tc>
          <w:tcPr>
            <w:tcW w:w="1014" w:type="dxa"/>
            <w:tcBorders>
              <w:top w:val="nil"/>
              <w:left w:val="nil"/>
              <w:bottom w:val="nil"/>
              <w:right w:val="nil"/>
            </w:tcBorders>
            <w:shd w:val="clear" w:color="auto" w:fill="auto"/>
            <w:noWrap/>
            <w:vAlign w:val="bottom"/>
            <w:hideMark/>
          </w:tcPr>
          <w:p w14:paraId="059AE5FF" w14:textId="77777777" w:rsidR="00813C1B" w:rsidRPr="00CB1E6A" w:rsidRDefault="00813C1B" w:rsidP="00136F56">
            <w:pPr>
              <w:jc w:val="center"/>
            </w:pPr>
            <w:r w:rsidRPr="00CB1E6A">
              <w:t>2.2664</w:t>
            </w:r>
          </w:p>
        </w:tc>
        <w:tc>
          <w:tcPr>
            <w:tcW w:w="974" w:type="dxa"/>
            <w:tcBorders>
              <w:top w:val="nil"/>
              <w:left w:val="nil"/>
              <w:bottom w:val="nil"/>
              <w:right w:val="nil"/>
            </w:tcBorders>
            <w:shd w:val="clear" w:color="auto" w:fill="auto"/>
            <w:noWrap/>
            <w:vAlign w:val="bottom"/>
            <w:hideMark/>
          </w:tcPr>
          <w:p w14:paraId="22761605" w14:textId="77777777" w:rsidR="00813C1B" w:rsidRPr="00CB1E6A" w:rsidRDefault="00813C1B" w:rsidP="00136F56">
            <w:pPr>
              <w:jc w:val="center"/>
            </w:pPr>
            <w:r w:rsidRPr="00CB1E6A">
              <w:t>0.1642</w:t>
            </w:r>
          </w:p>
        </w:tc>
        <w:tc>
          <w:tcPr>
            <w:tcW w:w="1014" w:type="dxa"/>
            <w:tcBorders>
              <w:top w:val="nil"/>
              <w:left w:val="nil"/>
              <w:bottom w:val="nil"/>
              <w:right w:val="nil"/>
            </w:tcBorders>
            <w:shd w:val="clear" w:color="auto" w:fill="auto"/>
            <w:noWrap/>
            <w:vAlign w:val="bottom"/>
            <w:hideMark/>
          </w:tcPr>
          <w:p w14:paraId="27378201" w14:textId="77777777" w:rsidR="00813C1B" w:rsidRPr="00CB1E6A" w:rsidRDefault="00813C1B" w:rsidP="00136F56">
            <w:pPr>
              <w:jc w:val="center"/>
            </w:pPr>
            <w:r w:rsidRPr="00CB1E6A">
              <w:t>0.4462</w:t>
            </w:r>
          </w:p>
        </w:tc>
        <w:tc>
          <w:tcPr>
            <w:tcW w:w="974" w:type="dxa"/>
            <w:tcBorders>
              <w:top w:val="nil"/>
              <w:left w:val="nil"/>
              <w:bottom w:val="nil"/>
              <w:right w:val="nil"/>
            </w:tcBorders>
            <w:shd w:val="clear" w:color="auto" w:fill="auto"/>
            <w:noWrap/>
            <w:vAlign w:val="bottom"/>
            <w:hideMark/>
          </w:tcPr>
          <w:p w14:paraId="17831F15" w14:textId="77777777" w:rsidR="00813C1B" w:rsidRPr="00CB1E6A" w:rsidRDefault="00813C1B" w:rsidP="00136F56">
            <w:pPr>
              <w:jc w:val="center"/>
            </w:pPr>
            <w:r w:rsidRPr="00CB1E6A">
              <w:t>0.4088</w:t>
            </w:r>
          </w:p>
        </w:tc>
        <w:tc>
          <w:tcPr>
            <w:tcW w:w="974" w:type="dxa"/>
            <w:tcBorders>
              <w:top w:val="nil"/>
              <w:left w:val="nil"/>
              <w:bottom w:val="nil"/>
              <w:right w:val="nil"/>
            </w:tcBorders>
            <w:shd w:val="clear" w:color="auto" w:fill="auto"/>
            <w:noWrap/>
            <w:vAlign w:val="bottom"/>
            <w:hideMark/>
          </w:tcPr>
          <w:p w14:paraId="1C4C1D62" w14:textId="77777777" w:rsidR="00813C1B" w:rsidRPr="00CB1E6A" w:rsidRDefault="00813C1B" w:rsidP="00136F56">
            <w:pPr>
              <w:jc w:val="center"/>
            </w:pPr>
            <w:r w:rsidRPr="00CB1E6A">
              <w:t>0.0763</w:t>
            </w:r>
          </w:p>
        </w:tc>
      </w:tr>
      <w:tr w:rsidR="00CB1E6A" w:rsidRPr="00CB1E6A" w14:paraId="5DF9A9F1" w14:textId="77777777" w:rsidTr="00E31342">
        <w:trPr>
          <w:trHeight w:val="374"/>
        </w:trPr>
        <w:tc>
          <w:tcPr>
            <w:tcW w:w="2636" w:type="dxa"/>
            <w:tcBorders>
              <w:top w:val="nil"/>
              <w:left w:val="nil"/>
              <w:bottom w:val="nil"/>
              <w:right w:val="nil"/>
            </w:tcBorders>
            <w:shd w:val="clear" w:color="auto" w:fill="auto"/>
            <w:noWrap/>
            <w:vAlign w:val="bottom"/>
            <w:hideMark/>
          </w:tcPr>
          <w:p w14:paraId="10289538"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7FF13392" w14:textId="77E4CF47" w:rsidR="00813C1B" w:rsidRPr="00CB1E6A" w:rsidRDefault="009E4F79" w:rsidP="00136F56">
            <w:r w:rsidRPr="009E4F79">
              <w:rPr>
                <w:i/>
                <w:iCs/>
              </w:rPr>
              <w:t>χ</w:t>
            </w:r>
            <w:r w:rsidRPr="00CB1E6A">
              <w:rPr>
                <w:vertAlign w:val="superscript"/>
              </w:rPr>
              <w:t>2</w:t>
            </w:r>
          </w:p>
        </w:tc>
        <w:tc>
          <w:tcPr>
            <w:tcW w:w="1014" w:type="dxa"/>
            <w:tcBorders>
              <w:top w:val="nil"/>
              <w:left w:val="nil"/>
              <w:bottom w:val="nil"/>
              <w:right w:val="nil"/>
            </w:tcBorders>
            <w:shd w:val="clear" w:color="auto" w:fill="auto"/>
            <w:noWrap/>
            <w:vAlign w:val="bottom"/>
            <w:hideMark/>
          </w:tcPr>
          <w:p w14:paraId="63546B03" w14:textId="77777777" w:rsidR="00813C1B" w:rsidRPr="00CB1E6A" w:rsidRDefault="00813C1B" w:rsidP="00136F56">
            <w:pPr>
              <w:jc w:val="center"/>
            </w:pPr>
            <w:r w:rsidRPr="00CB1E6A">
              <w:t>0.0221</w:t>
            </w:r>
          </w:p>
        </w:tc>
        <w:tc>
          <w:tcPr>
            <w:tcW w:w="974" w:type="dxa"/>
            <w:tcBorders>
              <w:top w:val="nil"/>
              <w:left w:val="nil"/>
              <w:bottom w:val="nil"/>
              <w:right w:val="nil"/>
            </w:tcBorders>
            <w:shd w:val="clear" w:color="auto" w:fill="auto"/>
            <w:noWrap/>
            <w:vAlign w:val="bottom"/>
            <w:hideMark/>
          </w:tcPr>
          <w:p w14:paraId="389A3F69" w14:textId="77777777" w:rsidR="00813C1B" w:rsidRPr="00CB1E6A" w:rsidRDefault="00813C1B" w:rsidP="00136F56">
            <w:pPr>
              <w:jc w:val="center"/>
            </w:pPr>
            <w:r w:rsidRPr="00CB1E6A">
              <w:t>0.0002</w:t>
            </w:r>
          </w:p>
        </w:tc>
        <w:tc>
          <w:tcPr>
            <w:tcW w:w="1014" w:type="dxa"/>
            <w:tcBorders>
              <w:top w:val="nil"/>
              <w:left w:val="nil"/>
              <w:bottom w:val="nil"/>
              <w:right w:val="nil"/>
            </w:tcBorders>
            <w:shd w:val="clear" w:color="auto" w:fill="auto"/>
            <w:noWrap/>
            <w:vAlign w:val="bottom"/>
            <w:hideMark/>
          </w:tcPr>
          <w:p w14:paraId="107F7983" w14:textId="77777777" w:rsidR="00813C1B" w:rsidRPr="00CB1E6A" w:rsidRDefault="00813C1B" w:rsidP="00136F56">
            <w:pPr>
              <w:jc w:val="center"/>
            </w:pPr>
            <w:r w:rsidRPr="00CB1E6A">
              <w:t>0.0021</w:t>
            </w:r>
          </w:p>
        </w:tc>
        <w:tc>
          <w:tcPr>
            <w:tcW w:w="974" w:type="dxa"/>
            <w:tcBorders>
              <w:top w:val="nil"/>
              <w:left w:val="nil"/>
              <w:bottom w:val="nil"/>
              <w:right w:val="nil"/>
            </w:tcBorders>
            <w:shd w:val="clear" w:color="auto" w:fill="auto"/>
            <w:noWrap/>
            <w:vAlign w:val="bottom"/>
            <w:hideMark/>
          </w:tcPr>
          <w:p w14:paraId="05654C51" w14:textId="77777777" w:rsidR="00813C1B" w:rsidRPr="00CB1E6A" w:rsidRDefault="00813C1B" w:rsidP="00136F56">
            <w:pPr>
              <w:jc w:val="center"/>
            </w:pPr>
            <w:r w:rsidRPr="00CB1E6A">
              <w:t>0.0023</w:t>
            </w:r>
          </w:p>
        </w:tc>
        <w:tc>
          <w:tcPr>
            <w:tcW w:w="974" w:type="dxa"/>
            <w:tcBorders>
              <w:top w:val="nil"/>
              <w:left w:val="nil"/>
              <w:bottom w:val="nil"/>
              <w:right w:val="nil"/>
            </w:tcBorders>
            <w:shd w:val="clear" w:color="auto" w:fill="auto"/>
            <w:noWrap/>
            <w:vAlign w:val="bottom"/>
            <w:hideMark/>
          </w:tcPr>
          <w:p w14:paraId="1A2D7BF8" w14:textId="77777777" w:rsidR="00813C1B" w:rsidRPr="00CB1E6A" w:rsidRDefault="00813C1B" w:rsidP="00136F56">
            <w:pPr>
              <w:jc w:val="center"/>
            </w:pPr>
            <w:r w:rsidRPr="00CB1E6A">
              <w:t>0.0001</w:t>
            </w:r>
          </w:p>
        </w:tc>
      </w:tr>
      <w:tr w:rsidR="00CB1E6A" w:rsidRPr="00CB1E6A" w14:paraId="4E2610ED" w14:textId="77777777" w:rsidTr="00E31342">
        <w:trPr>
          <w:trHeight w:val="314"/>
        </w:trPr>
        <w:tc>
          <w:tcPr>
            <w:tcW w:w="2636" w:type="dxa"/>
            <w:tcBorders>
              <w:top w:val="nil"/>
              <w:left w:val="nil"/>
              <w:bottom w:val="nil"/>
              <w:right w:val="nil"/>
            </w:tcBorders>
            <w:shd w:val="clear" w:color="auto" w:fill="auto"/>
            <w:noWrap/>
            <w:vAlign w:val="bottom"/>
            <w:hideMark/>
          </w:tcPr>
          <w:p w14:paraId="4DF95C04"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724BDAA5" w14:textId="77777777" w:rsidR="00813C1B" w:rsidRPr="00CB1E6A" w:rsidRDefault="00813C1B" w:rsidP="00136F56">
            <w:r w:rsidRPr="00CB1E6A">
              <w:t>ARE</w:t>
            </w:r>
          </w:p>
        </w:tc>
        <w:tc>
          <w:tcPr>
            <w:tcW w:w="1014" w:type="dxa"/>
            <w:tcBorders>
              <w:top w:val="nil"/>
              <w:left w:val="nil"/>
              <w:bottom w:val="nil"/>
              <w:right w:val="nil"/>
            </w:tcBorders>
            <w:shd w:val="clear" w:color="auto" w:fill="auto"/>
            <w:noWrap/>
            <w:vAlign w:val="bottom"/>
            <w:hideMark/>
          </w:tcPr>
          <w:p w14:paraId="630FD9EF" w14:textId="77777777" w:rsidR="00813C1B" w:rsidRPr="00CB1E6A" w:rsidRDefault="00813C1B" w:rsidP="00136F56">
            <w:pPr>
              <w:jc w:val="center"/>
            </w:pPr>
            <w:r w:rsidRPr="00CB1E6A">
              <w:t>1.6615</w:t>
            </w:r>
          </w:p>
        </w:tc>
        <w:tc>
          <w:tcPr>
            <w:tcW w:w="974" w:type="dxa"/>
            <w:tcBorders>
              <w:top w:val="nil"/>
              <w:left w:val="nil"/>
              <w:bottom w:val="nil"/>
              <w:right w:val="nil"/>
            </w:tcBorders>
            <w:shd w:val="clear" w:color="auto" w:fill="auto"/>
            <w:noWrap/>
            <w:vAlign w:val="bottom"/>
            <w:hideMark/>
          </w:tcPr>
          <w:p w14:paraId="72289889" w14:textId="77777777" w:rsidR="00813C1B" w:rsidRPr="00CB1E6A" w:rsidRDefault="00813C1B" w:rsidP="00136F56">
            <w:pPr>
              <w:jc w:val="center"/>
            </w:pPr>
            <w:r w:rsidRPr="00CB1E6A">
              <w:t>0.1102</w:t>
            </w:r>
          </w:p>
        </w:tc>
        <w:tc>
          <w:tcPr>
            <w:tcW w:w="1014" w:type="dxa"/>
            <w:tcBorders>
              <w:top w:val="nil"/>
              <w:left w:val="nil"/>
              <w:bottom w:val="nil"/>
              <w:right w:val="nil"/>
            </w:tcBorders>
            <w:shd w:val="clear" w:color="auto" w:fill="auto"/>
            <w:noWrap/>
            <w:vAlign w:val="bottom"/>
            <w:hideMark/>
          </w:tcPr>
          <w:p w14:paraId="1A70C37F" w14:textId="77777777" w:rsidR="00813C1B" w:rsidRPr="00CB1E6A" w:rsidRDefault="00813C1B" w:rsidP="00136F56">
            <w:pPr>
              <w:jc w:val="center"/>
            </w:pPr>
            <w:r w:rsidRPr="00CB1E6A">
              <w:t>0.3029</w:t>
            </w:r>
          </w:p>
        </w:tc>
        <w:tc>
          <w:tcPr>
            <w:tcW w:w="974" w:type="dxa"/>
            <w:tcBorders>
              <w:top w:val="nil"/>
              <w:left w:val="nil"/>
              <w:bottom w:val="nil"/>
              <w:right w:val="nil"/>
            </w:tcBorders>
            <w:shd w:val="clear" w:color="auto" w:fill="auto"/>
            <w:noWrap/>
            <w:vAlign w:val="bottom"/>
            <w:hideMark/>
          </w:tcPr>
          <w:p w14:paraId="73089F33" w14:textId="77777777" w:rsidR="00813C1B" w:rsidRPr="00CB1E6A" w:rsidRDefault="00813C1B" w:rsidP="00136F56">
            <w:pPr>
              <w:jc w:val="center"/>
            </w:pPr>
            <w:r w:rsidRPr="00CB1E6A">
              <w:t>0.2771</w:t>
            </w:r>
          </w:p>
        </w:tc>
        <w:tc>
          <w:tcPr>
            <w:tcW w:w="974" w:type="dxa"/>
            <w:tcBorders>
              <w:top w:val="nil"/>
              <w:left w:val="nil"/>
              <w:bottom w:val="nil"/>
              <w:right w:val="nil"/>
            </w:tcBorders>
            <w:shd w:val="clear" w:color="auto" w:fill="auto"/>
            <w:noWrap/>
            <w:vAlign w:val="bottom"/>
            <w:hideMark/>
          </w:tcPr>
          <w:p w14:paraId="2CD04CFB" w14:textId="77777777" w:rsidR="00813C1B" w:rsidRPr="00CB1E6A" w:rsidRDefault="00813C1B" w:rsidP="00136F56">
            <w:pPr>
              <w:jc w:val="center"/>
            </w:pPr>
            <w:r w:rsidRPr="00CB1E6A">
              <w:t>0.0511</w:t>
            </w:r>
          </w:p>
        </w:tc>
      </w:tr>
      <w:tr w:rsidR="00CB1E6A" w:rsidRPr="00CB1E6A" w14:paraId="7B68A39A" w14:textId="77777777" w:rsidTr="00E31342">
        <w:trPr>
          <w:trHeight w:val="398"/>
        </w:trPr>
        <w:tc>
          <w:tcPr>
            <w:tcW w:w="2636" w:type="dxa"/>
            <w:tcBorders>
              <w:top w:val="nil"/>
              <w:left w:val="nil"/>
              <w:bottom w:val="nil"/>
              <w:right w:val="nil"/>
            </w:tcBorders>
            <w:shd w:val="clear" w:color="auto" w:fill="auto"/>
            <w:noWrap/>
            <w:vAlign w:val="bottom"/>
            <w:hideMark/>
          </w:tcPr>
          <w:p w14:paraId="78573170" w14:textId="77777777" w:rsidR="00813C1B" w:rsidRPr="00CB1E6A" w:rsidRDefault="00813C1B" w:rsidP="00136F56">
            <w:r w:rsidRPr="00CB1E6A">
              <w:t>AVRAMI</w:t>
            </w:r>
          </w:p>
        </w:tc>
        <w:tc>
          <w:tcPr>
            <w:tcW w:w="2265" w:type="dxa"/>
            <w:tcBorders>
              <w:top w:val="nil"/>
              <w:left w:val="nil"/>
              <w:bottom w:val="nil"/>
              <w:right w:val="nil"/>
            </w:tcBorders>
            <w:shd w:val="clear" w:color="auto" w:fill="auto"/>
            <w:noWrap/>
            <w:vAlign w:val="bottom"/>
            <w:hideMark/>
          </w:tcPr>
          <w:p w14:paraId="441090A5" w14:textId="77777777" w:rsidR="00813C1B" w:rsidRPr="00CB1E6A" w:rsidRDefault="00813C1B" w:rsidP="00136F56">
            <w:r w:rsidRPr="00CB1E6A">
              <w:t>n</w:t>
            </w:r>
            <w:r w:rsidRPr="00CB1E6A">
              <w:rPr>
                <w:vertAlign w:val="subscript"/>
              </w:rPr>
              <w:t>AV</w:t>
            </w:r>
          </w:p>
        </w:tc>
        <w:tc>
          <w:tcPr>
            <w:tcW w:w="1014" w:type="dxa"/>
            <w:tcBorders>
              <w:top w:val="nil"/>
              <w:left w:val="nil"/>
              <w:bottom w:val="nil"/>
              <w:right w:val="nil"/>
            </w:tcBorders>
            <w:shd w:val="clear" w:color="auto" w:fill="auto"/>
            <w:noWrap/>
            <w:vAlign w:val="bottom"/>
            <w:hideMark/>
          </w:tcPr>
          <w:p w14:paraId="4A89E6A1" w14:textId="56F734D5" w:rsidR="00813C1B" w:rsidRPr="00E31342" w:rsidRDefault="00813C1B" w:rsidP="00136F56">
            <w:pPr>
              <w:jc w:val="center"/>
              <w:rPr>
                <w:lang w:val="en-GB"/>
              </w:rPr>
            </w:pPr>
            <w:r w:rsidRPr="00CB1E6A">
              <w:t>0.606</w:t>
            </w:r>
            <w:r w:rsidR="00E31342">
              <w:rPr>
                <w:lang w:val="en-GB"/>
              </w:rPr>
              <w:t>0</w:t>
            </w:r>
          </w:p>
        </w:tc>
        <w:tc>
          <w:tcPr>
            <w:tcW w:w="974" w:type="dxa"/>
            <w:tcBorders>
              <w:top w:val="nil"/>
              <w:left w:val="nil"/>
              <w:bottom w:val="nil"/>
              <w:right w:val="nil"/>
            </w:tcBorders>
            <w:shd w:val="clear" w:color="auto" w:fill="auto"/>
            <w:noWrap/>
            <w:vAlign w:val="bottom"/>
            <w:hideMark/>
          </w:tcPr>
          <w:p w14:paraId="27617C6A" w14:textId="64B2B8CD" w:rsidR="00813C1B" w:rsidRPr="00E31342" w:rsidRDefault="00813C1B" w:rsidP="00136F56">
            <w:pPr>
              <w:jc w:val="center"/>
              <w:rPr>
                <w:lang w:val="en-GB"/>
              </w:rPr>
            </w:pPr>
            <w:r w:rsidRPr="00CB1E6A">
              <w:t>0.521</w:t>
            </w:r>
            <w:r w:rsidR="00E31342">
              <w:rPr>
                <w:lang w:val="en-GB"/>
              </w:rPr>
              <w:t>0</w:t>
            </w:r>
          </w:p>
        </w:tc>
        <w:tc>
          <w:tcPr>
            <w:tcW w:w="1014" w:type="dxa"/>
            <w:tcBorders>
              <w:top w:val="nil"/>
              <w:left w:val="nil"/>
              <w:bottom w:val="nil"/>
              <w:right w:val="nil"/>
            </w:tcBorders>
            <w:shd w:val="clear" w:color="auto" w:fill="auto"/>
            <w:noWrap/>
            <w:vAlign w:val="bottom"/>
            <w:hideMark/>
          </w:tcPr>
          <w:p w14:paraId="61EEC4C0" w14:textId="77777777" w:rsidR="00813C1B" w:rsidRPr="00CB1E6A" w:rsidRDefault="00813C1B" w:rsidP="00136F56">
            <w:pPr>
              <w:jc w:val="center"/>
            </w:pPr>
            <w:r w:rsidRPr="00CB1E6A">
              <w:t>0.4175</w:t>
            </w:r>
          </w:p>
        </w:tc>
        <w:tc>
          <w:tcPr>
            <w:tcW w:w="974" w:type="dxa"/>
            <w:tcBorders>
              <w:top w:val="nil"/>
              <w:left w:val="nil"/>
              <w:bottom w:val="nil"/>
              <w:right w:val="nil"/>
            </w:tcBorders>
            <w:shd w:val="clear" w:color="auto" w:fill="auto"/>
            <w:noWrap/>
            <w:vAlign w:val="bottom"/>
            <w:hideMark/>
          </w:tcPr>
          <w:p w14:paraId="1FFED637" w14:textId="3768801E" w:rsidR="00813C1B" w:rsidRPr="00E31342" w:rsidRDefault="00813C1B" w:rsidP="00136F56">
            <w:pPr>
              <w:jc w:val="center"/>
              <w:rPr>
                <w:lang w:val="en-GB"/>
              </w:rPr>
            </w:pPr>
            <w:r w:rsidRPr="00CB1E6A">
              <w:t>0.477</w:t>
            </w:r>
            <w:r w:rsidR="00E31342">
              <w:rPr>
                <w:lang w:val="en-GB"/>
              </w:rPr>
              <w:t>0</w:t>
            </w:r>
          </w:p>
        </w:tc>
        <w:tc>
          <w:tcPr>
            <w:tcW w:w="974" w:type="dxa"/>
            <w:tcBorders>
              <w:top w:val="nil"/>
              <w:left w:val="nil"/>
              <w:bottom w:val="nil"/>
              <w:right w:val="nil"/>
            </w:tcBorders>
            <w:shd w:val="clear" w:color="auto" w:fill="auto"/>
            <w:noWrap/>
            <w:vAlign w:val="bottom"/>
            <w:hideMark/>
          </w:tcPr>
          <w:p w14:paraId="0E6CB501" w14:textId="77777777" w:rsidR="00813C1B" w:rsidRPr="00CB1E6A" w:rsidRDefault="00813C1B" w:rsidP="00136F56">
            <w:pPr>
              <w:jc w:val="center"/>
            </w:pPr>
            <w:r w:rsidRPr="00CB1E6A">
              <w:t>0.5039</w:t>
            </w:r>
          </w:p>
        </w:tc>
      </w:tr>
      <w:tr w:rsidR="00CB1E6A" w:rsidRPr="00CB1E6A" w14:paraId="1128970D" w14:textId="77777777" w:rsidTr="00E31342">
        <w:trPr>
          <w:trHeight w:val="398"/>
        </w:trPr>
        <w:tc>
          <w:tcPr>
            <w:tcW w:w="2636" w:type="dxa"/>
            <w:tcBorders>
              <w:top w:val="nil"/>
              <w:left w:val="nil"/>
              <w:bottom w:val="nil"/>
              <w:right w:val="nil"/>
            </w:tcBorders>
            <w:shd w:val="clear" w:color="auto" w:fill="auto"/>
            <w:noWrap/>
            <w:vAlign w:val="bottom"/>
            <w:hideMark/>
          </w:tcPr>
          <w:p w14:paraId="78594CA5"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14DE3FF8" w14:textId="4F57C551" w:rsidR="00813C1B"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813C1B" w:rsidRPr="00CB1E6A">
              <w:t xml:space="preserve"> (min</w:t>
            </w:r>
            <w:r w:rsidR="00813C1B" w:rsidRPr="00CB1E6A">
              <w:rPr>
                <w:vertAlign w:val="superscript"/>
              </w:rPr>
              <w:t>-1</w:t>
            </w:r>
            <w:r w:rsidR="00813C1B" w:rsidRPr="00CB1E6A">
              <w:t>)</w:t>
            </w:r>
          </w:p>
        </w:tc>
        <w:tc>
          <w:tcPr>
            <w:tcW w:w="1014" w:type="dxa"/>
            <w:tcBorders>
              <w:top w:val="nil"/>
              <w:left w:val="nil"/>
              <w:bottom w:val="nil"/>
              <w:right w:val="nil"/>
            </w:tcBorders>
            <w:shd w:val="clear" w:color="auto" w:fill="auto"/>
            <w:noWrap/>
            <w:vAlign w:val="bottom"/>
            <w:hideMark/>
          </w:tcPr>
          <w:p w14:paraId="2D48C178" w14:textId="00E8B35B" w:rsidR="00813C1B" w:rsidRPr="009D22DB" w:rsidRDefault="00813C1B" w:rsidP="00136F56">
            <w:pPr>
              <w:jc w:val="center"/>
              <w:rPr>
                <w:lang w:val="en-GB"/>
              </w:rPr>
            </w:pPr>
            <w:r w:rsidRPr="00CB1E6A">
              <w:t>0.01</w:t>
            </w:r>
            <w:r w:rsidR="009D22DB">
              <w:rPr>
                <w:lang w:val="en-GB"/>
              </w:rPr>
              <w:t>00</w:t>
            </w:r>
          </w:p>
        </w:tc>
        <w:tc>
          <w:tcPr>
            <w:tcW w:w="974" w:type="dxa"/>
            <w:tcBorders>
              <w:top w:val="nil"/>
              <w:left w:val="nil"/>
              <w:bottom w:val="nil"/>
              <w:right w:val="nil"/>
            </w:tcBorders>
            <w:shd w:val="clear" w:color="auto" w:fill="auto"/>
            <w:noWrap/>
            <w:vAlign w:val="bottom"/>
            <w:hideMark/>
          </w:tcPr>
          <w:p w14:paraId="5B32F128" w14:textId="6E7729BD" w:rsidR="00813C1B" w:rsidRPr="009D22DB" w:rsidRDefault="00813C1B" w:rsidP="00136F56">
            <w:pPr>
              <w:jc w:val="center"/>
              <w:rPr>
                <w:lang w:val="en-GB"/>
              </w:rPr>
            </w:pPr>
            <w:r w:rsidRPr="00CB1E6A">
              <w:t>0.04</w:t>
            </w:r>
            <w:r w:rsidR="009D22DB">
              <w:rPr>
                <w:lang w:val="en-GB"/>
              </w:rPr>
              <w:t>00</w:t>
            </w:r>
          </w:p>
        </w:tc>
        <w:tc>
          <w:tcPr>
            <w:tcW w:w="1014" w:type="dxa"/>
            <w:tcBorders>
              <w:top w:val="nil"/>
              <w:left w:val="nil"/>
              <w:bottom w:val="nil"/>
              <w:right w:val="nil"/>
            </w:tcBorders>
            <w:shd w:val="clear" w:color="auto" w:fill="auto"/>
            <w:noWrap/>
            <w:vAlign w:val="bottom"/>
            <w:hideMark/>
          </w:tcPr>
          <w:p w14:paraId="4C5A8032" w14:textId="65E37A08" w:rsidR="00813C1B" w:rsidRPr="009D22DB" w:rsidRDefault="00813C1B" w:rsidP="00136F56">
            <w:pPr>
              <w:jc w:val="center"/>
              <w:rPr>
                <w:lang w:val="en-GB"/>
              </w:rPr>
            </w:pPr>
            <w:r w:rsidRPr="00CB1E6A">
              <w:t>0.05</w:t>
            </w:r>
            <w:r w:rsidR="009D22DB">
              <w:rPr>
                <w:lang w:val="en-GB"/>
              </w:rPr>
              <w:t>00</w:t>
            </w:r>
          </w:p>
        </w:tc>
        <w:tc>
          <w:tcPr>
            <w:tcW w:w="974" w:type="dxa"/>
            <w:tcBorders>
              <w:top w:val="nil"/>
              <w:left w:val="nil"/>
              <w:bottom w:val="nil"/>
              <w:right w:val="nil"/>
            </w:tcBorders>
            <w:shd w:val="clear" w:color="auto" w:fill="auto"/>
            <w:noWrap/>
            <w:vAlign w:val="bottom"/>
            <w:hideMark/>
          </w:tcPr>
          <w:p w14:paraId="46F4D0E3" w14:textId="7F5BED27" w:rsidR="00813C1B" w:rsidRPr="009D22DB" w:rsidRDefault="00813C1B" w:rsidP="00136F56">
            <w:pPr>
              <w:jc w:val="center"/>
              <w:rPr>
                <w:lang w:val="en-GB"/>
              </w:rPr>
            </w:pPr>
            <w:r w:rsidRPr="00CB1E6A">
              <w:t>0.06</w:t>
            </w:r>
            <w:r w:rsidR="009D22DB">
              <w:rPr>
                <w:lang w:val="en-GB"/>
              </w:rPr>
              <w:t>00</w:t>
            </w:r>
          </w:p>
        </w:tc>
        <w:tc>
          <w:tcPr>
            <w:tcW w:w="974" w:type="dxa"/>
            <w:tcBorders>
              <w:top w:val="nil"/>
              <w:left w:val="nil"/>
              <w:bottom w:val="nil"/>
              <w:right w:val="nil"/>
            </w:tcBorders>
            <w:shd w:val="clear" w:color="auto" w:fill="auto"/>
            <w:noWrap/>
            <w:vAlign w:val="bottom"/>
            <w:hideMark/>
          </w:tcPr>
          <w:p w14:paraId="38FE5C52" w14:textId="6E37CF19" w:rsidR="00813C1B" w:rsidRPr="009D22DB" w:rsidRDefault="00813C1B" w:rsidP="00136F56">
            <w:pPr>
              <w:jc w:val="center"/>
              <w:rPr>
                <w:lang w:val="en-GB"/>
              </w:rPr>
            </w:pPr>
            <w:r w:rsidRPr="00CB1E6A">
              <w:t>0.07</w:t>
            </w:r>
            <w:r w:rsidR="009D22DB">
              <w:rPr>
                <w:lang w:val="en-GB"/>
              </w:rPr>
              <w:t>00</w:t>
            </w:r>
          </w:p>
        </w:tc>
      </w:tr>
      <w:tr w:rsidR="00CB1E6A" w:rsidRPr="00CB1E6A" w14:paraId="4BA2CEAA" w14:textId="77777777" w:rsidTr="00E31342">
        <w:trPr>
          <w:trHeight w:val="374"/>
        </w:trPr>
        <w:tc>
          <w:tcPr>
            <w:tcW w:w="2636" w:type="dxa"/>
            <w:tcBorders>
              <w:top w:val="nil"/>
              <w:left w:val="nil"/>
              <w:bottom w:val="nil"/>
              <w:right w:val="nil"/>
            </w:tcBorders>
            <w:shd w:val="clear" w:color="auto" w:fill="auto"/>
            <w:noWrap/>
            <w:vAlign w:val="bottom"/>
            <w:hideMark/>
          </w:tcPr>
          <w:p w14:paraId="5D37785B"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34112276" w14:textId="77777777" w:rsidR="00813C1B" w:rsidRPr="00CB1E6A" w:rsidRDefault="00813C1B" w:rsidP="00136F56">
            <w:r w:rsidRPr="00CB1E6A">
              <w:t>R</w:t>
            </w:r>
            <w:r w:rsidRPr="00CB1E6A">
              <w:rPr>
                <w:vertAlign w:val="superscript"/>
              </w:rPr>
              <w:t>2</w:t>
            </w:r>
          </w:p>
        </w:tc>
        <w:tc>
          <w:tcPr>
            <w:tcW w:w="1014" w:type="dxa"/>
            <w:tcBorders>
              <w:top w:val="nil"/>
              <w:left w:val="nil"/>
              <w:bottom w:val="nil"/>
              <w:right w:val="nil"/>
            </w:tcBorders>
            <w:shd w:val="clear" w:color="auto" w:fill="auto"/>
            <w:noWrap/>
            <w:vAlign w:val="bottom"/>
            <w:hideMark/>
          </w:tcPr>
          <w:p w14:paraId="1063D5D2" w14:textId="77777777" w:rsidR="00813C1B" w:rsidRPr="00CB1E6A" w:rsidRDefault="00813C1B" w:rsidP="00136F56">
            <w:pPr>
              <w:jc w:val="center"/>
              <w:rPr>
                <w:lang w:val="en-GB"/>
              </w:rPr>
            </w:pPr>
            <w:r w:rsidRPr="00CB1E6A">
              <w:rPr>
                <w:lang w:val="en-GB"/>
              </w:rPr>
              <w:t>0.9255</w:t>
            </w:r>
          </w:p>
        </w:tc>
        <w:tc>
          <w:tcPr>
            <w:tcW w:w="974" w:type="dxa"/>
            <w:tcBorders>
              <w:top w:val="nil"/>
              <w:left w:val="nil"/>
              <w:bottom w:val="nil"/>
              <w:right w:val="nil"/>
            </w:tcBorders>
            <w:shd w:val="clear" w:color="auto" w:fill="auto"/>
            <w:noWrap/>
            <w:vAlign w:val="bottom"/>
            <w:hideMark/>
          </w:tcPr>
          <w:p w14:paraId="610EA1AB" w14:textId="77777777" w:rsidR="00813C1B" w:rsidRPr="00CB1E6A" w:rsidRDefault="00813C1B" w:rsidP="00136F56">
            <w:pPr>
              <w:jc w:val="center"/>
              <w:rPr>
                <w:lang w:val="en-GB"/>
              </w:rPr>
            </w:pPr>
            <w:r w:rsidRPr="00CB1E6A">
              <w:rPr>
                <w:lang w:val="en-GB"/>
              </w:rPr>
              <w:t>0.9489</w:t>
            </w:r>
          </w:p>
        </w:tc>
        <w:tc>
          <w:tcPr>
            <w:tcW w:w="1014" w:type="dxa"/>
            <w:tcBorders>
              <w:top w:val="nil"/>
              <w:left w:val="nil"/>
              <w:bottom w:val="nil"/>
              <w:right w:val="nil"/>
            </w:tcBorders>
            <w:shd w:val="clear" w:color="auto" w:fill="auto"/>
            <w:noWrap/>
            <w:vAlign w:val="bottom"/>
            <w:hideMark/>
          </w:tcPr>
          <w:p w14:paraId="095D08CC" w14:textId="3F07CB1A" w:rsidR="00813C1B" w:rsidRPr="00CB1E6A" w:rsidRDefault="00813C1B" w:rsidP="00136F56">
            <w:pPr>
              <w:jc w:val="center"/>
              <w:rPr>
                <w:lang w:val="en-GB"/>
              </w:rPr>
            </w:pPr>
            <w:r w:rsidRPr="00CB1E6A">
              <w:rPr>
                <w:lang w:val="en-GB"/>
              </w:rPr>
              <w:t>0.982</w:t>
            </w:r>
            <w:r w:rsidR="00E31342">
              <w:rPr>
                <w:lang w:val="en-GB"/>
              </w:rPr>
              <w:t>0</w:t>
            </w:r>
          </w:p>
        </w:tc>
        <w:tc>
          <w:tcPr>
            <w:tcW w:w="974" w:type="dxa"/>
            <w:tcBorders>
              <w:top w:val="nil"/>
              <w:left w:val="nil"/>
              <w:bottom w:val="nil"/>
              <w:right w:val="nil"/>
            </w:tcBorders>
            <w:shd w:val="clear" w:color="auto" w:fill="auto"/>
            <w:noWrap/>
            <w:vAlign w:val="bottom"/>
            <w:hideMark/>
          </w:tcPr>
          <w:p w14:paraId="51272E42" w14:textId="77777777" w:rsidR="00813C1B" w:rsidRPr="00CB1E6A" w:rsidRDefault="00813C1B" w:rsidP="00136F56">
            <w:pPr>
              <w:jc w:val="center"/>
              <w:rPr>
                <w:lang w:val="en-GB"/>
              </w:rPr>
            </w:pPr>
            <w:r w:rsidRPr="00CB1E6A">
              <w:rPr>
                <w:lang w:val="en-GB"/>
              </w:rPr>
              <w:t>0.9924</w:t>
            </w:r>
          </w:p>
        </w:tc>
        <w:tc>
          <w:tcPr>
            <w:tcW w:w="974" w:type="dxa"/>
            <w:tcBorders>
              <w:top w:val="nil"/>
              <w:left w:val="nil"/>
              <w:bottom w:val="nil"/>
              <w:right w:val="nil"/>
            </w:tcBorders>
            <w:shd w:val="clear" w:color="auto" w:fill="auto"/>
            <w:noWrap/>
            <w:vAlign w:val="bottom"/>
            <w:hideMark/>
          </w:tcPr>
          <w:p w14:paraId="672683FF" w14:textId="77777777" w:rsidR="00813C1B" w:rsidRPr="00CB1E6A" w:rsidRDefault="00813C1B" w:rsidP="00136F56">
            <w:pPr>
              <w:jc w:val="center"/>
              <w:rPr>
                <w:lang w:val="en-GB"/>
              </w:rPr>
            </w:pPr>
            <w:r w:rsidRPr="00CB1E6A">
              <w:rPr>
                <w:lang w:val="en-GB"/>
              </w:rPr>
              <w:t>0.9937</w:t>
            </w:r>
          </w:p>
        </w:tc>
      </w:tr>
      <w:tr w:rsidR="00CB1E6A" w:rsidRPr="00CB1E6A" w14:paraId="048068E3" w14:textId="77777777" w:rsidTr="00E31342">
        <w:trPr>
          <w:trHeight w:val="362"/>
        </w:trPr>
        <w:tc>
          <w:tcPr>
            <w:tcW w:w="2636" w:type="dxa"/>
            <w:tcBorders>
              <w:top w:val="nil"/>
              <w:left w:val="nil"/>
              <w:bottom w:val="nil"/>
              <w:right w:val="nil"/>
            </w:tcBorders>
            <w:shd w:val="clear" w:color="auto" w:fill="auto"/>
            <w:noWrap/>
            <w:vAlign w:val="bottom"/>
            <w:hideMark/>
          </w:tcPr>
          <w:p w14:paraId="65062B90" w14:textId="4BEFCB6E" w:rsidR="00813C1B" w:rsidRPr="00CB1E6A" w:rsidRDefault="00514EEF" w:rsidP="00136F56">
            <w:pPr>
              <w:rPr>
                <w:sz w:val="20"/>
                <w:szCs w:val="20"/>
              </w:rPr>
            </w:pPr>
            <w:r w:rsidRPr="00CB1E6A">
              <w:t>ELOVICH</w:t>
            </w:r>
          </w:p>
        </w:tc>
        <w:tc>
          <w:tcPr>
            <w:tcW w:w="2265" w:type="dxa"/>
            <w:tcBorders>
              <w:top w:val="nil"/>
              <w:left w:val="nil"/>
              <w:bottom w:val="nil"/>
              <w:right w:val="nil"/>
            </w:tcBorders>
            <w:shd w:val="clear" w:color="auto" w:fill="auto"/>
            <w:noWrap/>
            <w:vAlign w:val="bottom"/>
            <w:hideMark/>
          </w:tcPr>
          <w:p w14:paraId="38C22B33" w14:textId="77777777" w:rsidR="00813C1B" w:rsidRPr="00CB1E6A" w:rsidRDefault="00813C1B" w:rsidP="00136F56">
            <w:r w:rsidRPr="00CB1E6A">
              <w:t>α</w:t>
            </w:r>
            <w:r w:rsidRPr="00CB1E6A">
              <w:rPr>
                <w:vertAlign w:val="subscript"/>
              </w:rPr>
              <w:t>EI</w:t>
            </w:r>
            <w:r w:rsidRPr="00CB1E6A">
              <w:t xml:space="preserve"> (mg/g.min)</w:t>
            </w:r>
          </w:p>
        </w:tc>
        <w:tc>
          <w:tcPr>
            <w:tcW w:w="1014" w:type="dxa"/>
            <w:tcBorders>
              <w:top w:val="nil"/>
              <w:left w:val="nil"/>
              <w:bottom w:val="nil"/>
              <w:right w:val="nil"/>
            </w:tcBorders>
            <w:shd w:val="clear" w:color="auto" w:fill="auto"/>
            <w:noWrap/>
            <w:vAlign w:val="bottom"/>
            <w:hideMark/>
          </w:tcPr>
          <w:p w14:paraId="0C000EFC" w14:textId="77777777" w:rsidR="00813C1B" w:rsidRPr="00CB1E6A" w:rsidRDefault="00813C1B" w:rsidP="00136F56">
            <w:pPr>
              <w:jc w:val="center"/>
            </w:pPr>
            <w:r w:rsidRPr="00CB1E6A">
              <w:t>0.7996</w:t>
            </w:r>
          </w:p>
        </w:tc>
        <w:tc>
          <w:tcPr>
            <w:tcW w:w="974" w:type="dxa"/>
            <w:tcBorders>
              <w:top w:val="nil"/>
              <w:left w:val="nil"/>
              <w:bottom w:val="nil"/>
              <w:right w:val="nil"/>
            </w:tcBorders>
            <w:shd w:val="clear" w:color="auto" w:fill="auto"/>
            <w:noWrap/>
            <w:vAlign w:val="bottom"/>
            <w:hideMark/>
          </w:tcPr>
          <w:p w14:paraId="794B89A6" w14:textId="77777777" w:rsidR="00813C1B" w:rsidRPr="00CB1E6A" w:rsidRDefault="00813C1B" w:rsidP="00136F56">
            <w:pPr>
              <w:jc w:val="center"/>
            </w:pPr>
            <w:r w:rsidRPr="00CB1E6A">
              <w:t>2.3321</w:t>
            </w:r>
          </w:p>
        </w:tc>
        <w:tc>
          <w:tcPr>
            <w:tcW w:w="1014" w:type="dxa"/>
            <w:tcBorders>
              <w:top w:val="nil"/>
              <w:left w:val="nil"/>
              <w:bottom w:val="nil"/>
              <w:right w:val="nil"/>
            </w:tcBorders>
            <w:shd w:val="clear" w:color="auto" w:fill="auto"/>
            <w:noWrap/>
            <w:vAlign w:val="bottom"/>
            <w:hideMark/>
          </w:tcPr>
          <w:p w14:paraId="61EC96AB" w14:textId="77777777" w:rsidR="00813C1B" w:rsidRPr="00CB1E6A" w:rsidRDefault="00813C1B" w:rsidP="00136F56">
            <w:pPr>
              <w:jc w:val="center"/>
            </w:pPr>
            <w:r w:rsidRPr="00CB1E6A">
              <w:t>6.0098</w:t>
            </w:r>
          </w:p>
        </w:tc>
        <w:tc>
          <w:tcPr>
            <w:tcW w:w="974" w:type="dxa"/>
            <w:tcBorders>
              <w:top w:val="nil"/>
              <w:left w:val="nil"/>
              <w:bottom w:val="nil"/>
              <w:right w:val="nil"/>
            </w:tcBorders>
            <w:shd w:val="clear" w:color="auto" w:fill="auto"/>
            <w:noWrap/>
            <w:vAlign w:val="bottom"/>
            <w:hideMark/>
          </w:tcPr>
          <w:p w14:paraId="4C5D1794" w14:textId="77777777" w:rsidR="00813C1B" w:rsidRPr="00CB1E6A" w:rsidRDefault="00813C1B" w:rsidP="00136F56">
            <w:pPr>
              <w:jc w:val="center"/>
            </w:pPr>
            <w:r w:rsidRPr="00CB1E6A">
              <w:t>5.1479</w:t>
            </w:r>
          </w:p>
        </w:tc>
        <w:tc>
          <w:tcPr>
            <w:tcW w:w="974" w:type="dxa"/>
            <w:tcBorders>
              <w:top w:val="nil"/>
              <w:left w:val="nil"/>
              <w:bottom w:val="nil"/>
              <w:right w:val="nil"/>
            </w:tcBorders>
            <w:shd w:val="clear" w:color="auto" w:fill="auto"/>
            <w:noWrap/>
            <w:vAlign w:val="bottom"/>
            <w:hideMark/>
          </w:tcPr>
          <w:p w14:paraId="2A5E7377" w14:textId="060E2470" w:rsidR="00813C1B" w:rsidRPr="00E31342" w:rsidRDefault="00813C1B" w:rsidP="00136F56">
            <w:pPr>
              <w:jc w:val="center"/>
              <w:rPr>
                <w:lang w:val="en-GB"/>
              </w:rPr>
            </w:pPr>
            <w:r w:rsidRPr="00CB1E6A">
              <w:t>28.95</w:t>
            </w:r>
            <w:r w:rsidR="00E31342">
              <w:rPr>
                <w:lang w:val="en-GB"/>
              </w:rPr>
              <w:t>00</w:t>
            </w:r>
          </w:p>
        </w:tc>
      </w:tr>
      <w:tr w:rsidR="00CB1E6A" w:rsidRPr="00CB1E6A" w14:paraId="20DB1933" w14:textId="77777777" w:rsidTr="00E31342">
        <w:trPr>
          <w:trHeight w:val="398"/>
        </w:trPr>
        <w:tc>
          <w:tcPr>
            <w:tcW w:w="2636" w:type="dxa"/>
            <w:tcBorders>
              <w:top w:val="nil"/>
              <w:left w:val="nil"/>
              <w:bottom w:val="nil"/>
              <w:right w:val="nil"/>
            </w:tcBorders>
            <w:shd w:val="clear" w:color="auto" w:fill="auto"/>
            <w:noWrap/>
            <w:vAlign w:val="bottom"/>
            <w:hideMark/>
          </w:tcPr>
          <w:p w14:paraId="4D4478F9"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56E1BE40" w14:textId="77777777" w:rsidR="00813C1B" w:rsidRPr="00CB1E6A" w:rsidRDefault="00813C1B" w:rsidP="00136F56">
            <w:r w:rsidRPr="00CB1E6A">
              <w:t>β</w:t>
            </w:r>
            <w:r w:rsidRPr="00CB1E6A">
              <w:rPr>
                <w:vertAlign w:val="subscript"/>
              </w:rPr>
              <w:t>EI</w:t>
            </w:r>
            <w:r w:rsidRPr="00CB1E6A">
              <w:t xml:space="preserve"> (g/mg)</w:t>
            </w:r>
          </w:p>
        </w:tc>
        <w:tc>
          <w:tcPr>
            <w:tcW w:w="1014" w:type="dxa"/>
            <w:tcBorders>
              <w:top w:val="nil"/>
              <w:left w:val="nil"/>
              <w:bottom w:val="nil"/>
              <w:right w:val="nil"/>
            </w:tcBorders>
            <w:shd w:val="clear" w:color="auto" w:fill="auto"/>
            <w:noWrap/>
            <w:vAlign w:val="bottom"/>
            <w:hideMark/>
          </w:tcPr>
          <w:p w14:paraId="2D4C7644" w14:textId="0603B303" w:rsidR="00813C1B" w:rsidRPr="00E31342" w:rsidRDefault="00813C1B" w:rsidP="00136F56">
            <w:pPr>
              <w:jc w:val="center"/>
              <w:rPr>
                <w:lang w:val="en-GB"/>
              </w:rPr>
            </w:pPr>
            <w:r w:rsidRPr="00CB1E6A">
              <w:t>2.531</w:t>
            </w:r>
            <w:r w:rsidR="00E31342">
              <w:rPr>
                <w:lang w:val="en-GB"/>
              </w:rPr>
              <w:t>0</w:t>
            </w:r>
          </w:p>
        </w:tc>
        <w:tc>
          <w:tcPr>
            <w:tcW w:w="974" w:type="dxa"/>
            <w:tcBorders>
              <w:top w:val="nil"/>
              <w:left w:val="nil"/>
              <w:bottom w:val="nil"/>
              <w:right w:val="nil"/>
            </w:tcBorders>
            <w:shd w:val="clear" w:color="auto" w:fill="auto"/>
            <w:noWrap/>
            <w:vAlign w:val="bottom"/>
            <w:hideMark/>
          </w:tcPr>
          <w:p w14:paraId="6961E073" w14:textId="77777777" w:rsidR="00813C1B" w:rsidRPr="00CB1E6A" w:rsidRDefault="00813C1B" w:rsidP="00136F56">
            <w:pPr>
              <w:jc w:val="center"/>
            </w:pPr>
            <w:r w:rsidRPr="00CB1E6A">
              <w:t>1.5511</w:t>
            </w:r>
          </w:p>
        </w:tc>
        <w:tc>
          <w:tcPr>
            <w:tcW w:w="1014" w:type="dxa"/>
            <w:tcBorders>
              <w:top w:val="nil"/>
              <w:left w:val="nil"/>
              <w:bottom w:val="nil"/>
              <w:right w:val="nil"/>
            </w:tcBorders>
            <w:shd w:val="clear" w:color="auto" w:fill="auto"/>
            <w:noWrap/>
            <w:vAlign w:val="bottom"/>
            <w:hideMark/>
          </w:tcPr>
          <w:p w14:paraId="6AEC7C22" w14:textId="77777777" w:rsidR="00813C1B" w:rsidRPr="00CB1E6A" w:rsidRDefault="00813C1B" w:rsidP="00136F56">
            <w:pPr>
              <w:jc w:val="center"/>
            </w:pPr>
            <w:r w:rsidRPr="00CB1E6A">
              <w:t>1.2367</w:t>
            </w:r>
          </w:p>
        </w:tc>
        <w:tc>
          <w:tcPr>
            <w:tcW w:w="974" w:type="dxa"/>
            <w:tcBorders>
              <w:top w:val="nil"/>
              <w:left w:val="nil"/>
              <w:bottom w:val="nil"/>
              <w:right w:val="nil"/>
            </w:tcBorders>
            <w:shd w:val="clear" w:color="auto" w:fill="auto"/>
            <w:noWrap/>
            <w:vAlign w:val="bottom"/>
            <w:hideMark/>
          </w:tcPr>
          <w:p w14:paraId="0D6314D3" w14:textId="77777777" w:rsidR="00813C1B" w:rsidRPr="00CB1E6A" w:rsidRDefault="00813C1B" w:rsidP="00136F56">
            <w:pPr>
              <w:jc w:val="center"/>
            </w:pPr>
            <w:r w:rsidRPr="00CB1E6A">
              <w:t>0.9521</w:t>
            </w:r>
          </w:p>
        </w:tc>
        <w:tc>
          <w:tcPr>
            <w:tcW w:w="974" w:type="dxa"/>
            <w:tcBorders>
              <w:top w:val="nil"/>
              <w:left w:val="nil"/>
              <w:bottom w:val="nil"/>
              <w:right w:val="nil"/>
            </w:tcBorders>
            <w:shd w:val="clear" w:color="auto" w:fill="auto"/>
            <w:noWrap/>
            <w:vAlign w:val="bottom"/>
            <w:hideMark/>
          </w:tcPr>
          <w:p w14:paraId="2D22887E" w14:textId="77777777" w:rsidR="00813C1B" w:rsidRPr="00CB1E6A" w:rsidRDefault="00813C1B" w:rsidP="00136F56">
            <w:pPr>
              <w:jc w:val="center"/>
            </w:pPr>
            <w:r w:rsidRPr="00CB1E6A">
              <w:t>0.5814</w:t>
            </w:r>
          </w:p>
        </w:tc>
      </w:tr>
      <w:tr w:rsidR="00CB1E6A" w:rsidRPr="00CB1E6A" w14:paraId="16562607" w14:textId="77777777" w:rsidTr="00E31342">
        <w:trPr>
          <w:trHeight w:val="374"/>
        </w:trPr>
        <w:tc>
          <w:tcPr>
            <w:tcW w:w="2636" w:type="dxa"/>
            <w:tcBorders>
              <w:top w:val="nil"/>
              <w:left w:val="nil"/>
              <w:bottom w:val="nil"/>
              <w:right w:val="nil"/>
            </w:tcBorders>
            <w:shd w:val="clear" w:color="auto" w:fill="auto"/>
            <w:noWrap/>
            <w:vAlign w:val="bottom"/>
            <w:hideMark/>
          </w:tcPr>
          <w:p w14:paraId="106281B0"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2E15ED58" w14:textId="77777777" w:rsidR="00813C1B" w:rsidRPr="00CB1E6A" w:rsidRDefault="00813C1B" w:rsidP="00136F56">
            <w:r w:rsidRPr="00CB1E6A">
              <w:t>R</w:t>
            </w:r>
            <w:r w:rsidRPr="00CB1E6A">
              <w:rPr>
                <w:vertAlign w:val="superscript"/>
              </w:rPr>
              <w:t>2</w:t>
            </w:r>
          </w:p>
        </w:tc>
        <w:tc>
          <w:tcPr>
            <w:tcW w:w="1014" w:type="dxa"/>
            <w:tcBorders>
              <w:top w:val="nil"/>
              <w:left w:val="nil"/>
              <w:bottom w:val="nil"/>
              <w:right w:val="nil"/>
            </w:tcBorders>
            <w:shd w:val="clear" w:color="auto" w:fill="auto"/>
            <w:noWrap/>
            <w:vAlign w:val="bottom"/>
            <w:hideMark/>
          </w:tcPr>
          <w:p w14:paraId="1A3F097C" w14:textId="77777777" w:rsidR="00813C1B" w:rsidRPr="00CB1E6A" w:rsidRDefault="00813C1B" w:rsidP="00136F56">
            <w:pPr>
              <w:jc w:val="center"/>
            </w:pPr>
            <w:r w:rsidRPr="00CB1E6A">
              <w:t>0.9541</w:t>
            </w:r>
          </w:p>
        </w:tc>
        <w:tc>
          <w:tcPr>
            <w:tcW w:w="974" w:type="dxa"/>
            <w:tcBorders>
              <w:top w:val="nil"/>
              <w:left w:val="nil"/>
              <w:bottom w:val="nil"/>
              <w:right w:val="nil"/>
            </w:tcBorders>
            <w:shd w:val="clear" w:color="auto" w:fill="auto"/>
            <w:noWrap/>
            <w:vAlign w:val="bottom"/>
            <w:hideMark/>
          </w:tcPr>
          <w:p w14:paraId="7F5B9C94" w14:textId="77777777" w:rsidR="00813C1B" w:rsidRPr="00CB1E6A" w:rsidRDefault="00813C1B" w:rsidP="00136F56">
            <w:pPr>
              <w:jc w:val="center"/>
            </w:pPr>
            <w:r w:rsidRPr="00CB1E6A">
              <w:t>0.981</w:t>
            </w:r>
          </w:p>
        </w:tc>
        <w:tc>
          <w:tcPr>
            <w:tcW w:w="1014" w:type="dxa"/>
            <w:tcBorders>
              <w:top w:val="nil"/>
              <w:left w:val="nil"/>
              <w:bottom w:val="nil"/>
              <w:right w:val="nil"/>
            </w:tcBorders>
            <w:shd w:val="clear" w:color="auto" w:fill="auto"/>
            <w:noWrap/>
            <w:vAlign w:val="bottom"/>
            <w:hideMark/>
          </w:tcPr>
          <w:p w14:paraId="7892E55B" w14:textId="77777777" w:rsidR="00813C1B" w:rsidRPr="00CB1E6A" w:rsidRDefault="00813C1B" w:rsidP="00136F56">
            <w:pPr>
              <w:jc w:val="center"/>
            </w:pPr>
            <w:r w:rsidRPr="00CB1E6A">
              <w:t>0.9908</w:t>
            </w:r>
          </w:p>
        </w:tc>
        <w:tc>
          <w:tcPr>
            <w:tcW w:w="974" w:type="dxa"/>
            <w:tcBorders>
              <w:top w:val="nil"/>
              <w:left w:val="nil"/>
              <w:bottom w:val="nil"/>
              <w:right w:val="nil"/>
            </w:tcBorders>
            <w:shd w:val="clear" w:color="auto" w:fill="auto"/>
            <w:noWrap/>
            <w:vAlign w:val="bottom"/>
            <w:hideMark/>
          </w:tcPr>
          <w:p w14:paraId="3675BD2F" w14:textId="77777777" w:rsidR="00813C1B" w:rsidRPr="00CB1E6A" w:rsidRDefault="00813C1B" w:rsidP="00136F56">
            <w:pPr>
              <w:jc w:val="center"/>
            </w:pPr>
            <w:r w:rsidRPr="00CB1E6A">
              <w:t>0.9647</w:t>
            </w:r>
          </w:p>
        </w:tc>
        <w:tc>
          <w:tcPr>
            <w:tcW w:w="974" w:type="dxa"/>
            <w:tcBorders>
              <w:top w:val="nil"/>
              <w:left w:val="nil"/>
              <w:bottom w:val="nil"/>
              <w:right w:val="nil"/>
            </w:tcBorders>
            <w:shd w:val="clear" w:color="auto" w:fill="auto"/>
            <w:noWrap/>
            <w:vAlign w:val="bottom"/>
            <w:hideMark/>
          </w:tcPr>
          <w:p w14:paraId="5DE787EB" w14:textId="77777777" w:rsidR="00813C1B" w:rsidRPr="00CB1E6A" w:rsidRDefault="00813C1B" w:rsidP="00136F56">
            <w:pPr>
              <w:jc w:val="center"/>
            </w:pPr>
            <w:r w:rsidRPr="00CB1E6A">
              <w:t>0.9825</w:t>
            </w:r>
          </w:p>
        </w:tc>
      </w:tr>
      <w:tr w:rsidR="00CB1E6A" w:rsidRPr="00CB1E6A" w14:paraId="15DF1B5E" w14:textId="77777777" w:rsidTr="00E31342">
        <w:trPr>
          <w:trHeight w:val="398"/>
        </w:trPr>
        <w:tc>
          <w:tcPr>
            <w:tcW w:w="2636" w:type="dxa"/>
            <w:tcBorders>
              <w:top w:val="nil"/>
              <w:left w:val="nil"/>
              <w:bottom w:val="nil"/>
              <w:right w:val="nil"/>
            </w:tcBorders>
            <w:shd w:val="clear" w:color="auto" w:fill="auto"/>
            <w:noWrap/>
            <w:vAlign w:val="bottom"/>
            <w:hideMark/>
          </w:tcPr>
          <w:p w14:paraId="47D80999" w14:textId="77777777" w:rsidR="00813C1B" w:rsidRPr="00CB1E6A" w:rsidRDefault="00813C1B" w:rsidP="00136F56">
            <w:r w:rsidRPr="00CB1E6A">
              <w:t>INTRAPARTICLE DIFFUSION</w:t>
            </w:r>
          </w:p>
        </w:tc>
        <w:tc>
          <w:tcPr>
            <w:tcW w:w="2265" w:type="dxa"/>
            <w:tcBorders>
              <w:top w:val="nil"/>
              <w:left w:val="nil"/>
              <w:bottom w:val="nil"/>
              <w:right w:val="nil"/>
            </w:tcBorders>
            <w:shd w:val="clear" w:color="auto" w:fill="auto"/>
            <w:noWrap/>
            <w:vAlign w:val="bottom"/>
            <w:hideMark/>
          </w:tcPr>
          <w:p w14:paraId="45F51A35" w14:textId="0B3AB37F" w:rsidR="00813C1B"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813C1B" w:rsidRPr="00CB1E6A">
              <w:t xml:space="preserve"> (</w:t>
            </w:r>
            <w:r w:rsidR="00526BA5" w:rsidRPr="00526BA5">
              <w:t>mg/g</w:t>
            </w:r>
            <w:r w:rsidR="00813C1B" w:rsidRPr="00CB1E6A">
              <w:t xml:space="preserve"> min </w:t>
            </w:r>
            <w:r w:rsidR="00813C1B" w:rsidRPr="00CB1E6A">
              <w:rPr>
                <w:vertAlign w:val="superscript"/>
              </w:rPr>
              <w:t>-1/2</w:t>
            </w:r>
            <w:r w:rsidR="00813C1B" w:rsidRPr="00CB1E6A">
              <w:t>)</w:t>
            </w:r>
          </w:p>
        </w:tc>
        <w:tc>
          <w:tcPr>
            <w:tcW w:w="1014" w:type="dxa"/>
            <w:tcBorders>
              <w:top w:val="nil"/>
              <w:left w:val="nil"/>
              <w:bottom w:val="nil"/>
              <w:right w:val="nil"/>
            </w:tcBorders>
            <w:shd w:val="clear" w:color="auto" w:fill="auto"/>
            <w:noWrap/>
            <w:vAlign w:val="bottom"/>
            <w:hideMark/>
          </w:tcPr>
          <w:p w14:paraId="66FB451C" w14:textId="77777777" w:rsidR="00813C1B" w:rsidRPr="00CB1E6A" w:rsidRDefault="00813C1B" w:rsidP="00136F56">
            <w:pPr>
              <w:jc w:val="center"/>
            </w:pPr>
            <w:r w:rsidRPr="00CB1E6A">
              <w:t>0.1967</w:t>
            </w:r>
          </w:p>
        </w:tc>
        <w:tc>
          <w:tcPr>
            <w:tcW w:w="974" w:type="dxa"/>
            <w:tcBorders>
              <w:top w:val="nil"/>
              <w:left w:val="nil"/>
              <w:bottom w:val="nil"/>
              <w:right w:val="nil"/>
            </w:tcBorders>
            <w:shd w:val="clear" w:color="auto" w:fill="auto"/>
            <w:noWrap/>
            <w:vAlign w:val="bottom"/>
            <w:hideMark/>
          </w:tcPr>
          <w:p w14:paraId="5097258D" w14:textId="77777777" w:rsidR="00813C1B" w:rsidRPr="00CB1E6A" w:rsidRDefault="00813C1B" w:rsidP="00136F56">
            <w:pPr>
              <w:jc w:val="center"/>
            </w:pPr>
            <w:r w:rsidRPr="00CB1E6A">
              <w:t>0.3882</w:t>
            </w:r>
          </w:p>
        </w:tc>
        <w:tc>
          <w:tcPr>
            <w:tcW w:w="1014" w:type="dxa"/>
            <w:tcBorders>
              <w:top w:val="nil"/>
              <w:left w:val="nil"/>
              <w:bottom w:val="nil"/>
              <w:right w:val="nil"/>
            </w:tcBorders>
            <w:shd w:val="clear" w:color="auto" w:fill="auto"/>
            <w:noWrap/>
            <w:vAlign w:val="bottom"/>
            <w:hideMark/>
          </w:tcPr>
          <w:p w14:paraId="51887F05" w14:textId="77777777" w:rsidR="00813C1B" w:rsidRPr="00CB1E6A" w:rsidRDefault="00813C1B" w:rsidP="00136F56">
            <w:pPr>
              <w:jc w:val="center"/>
            </w:pPr>
            <w:r w:rsidRPr="00CB1E6A">
              <w:t>0.7577</w:t>
            </w:r>
          </w:p>
        </w:tc>
        <w:tc>
          <w:tcPr>
            <w:tcW w:w="974" w:type="dxa"/>
            <w:tcBorders>
              <w:top w:val="nil"/>
              <w:left w:val="nil"/>
              <w:bottom w:val="nil"/>
              <w:right w:val="nil"/>
            </w:tcBorders>
            <w:shd w:val="clear" w:color="auto" w:fill="auto"/>
            <w:noWrap/>
            <w:vAlign w:val="bottom"/>
            <w:hideMark/>
          </w:tcPr>
          <w:p w14:paraId="7C7DB2C3" w14:textId="77777777" w:rsidR="00813C1B" w:rsidRPr="00CB1E6A" w:rsidRDefault="00813C1B" w:rsidP="00136F56">
            <w:pPr>
              <w:jc w:val="center"/>
            </w:pPr>
            <w:r w:rsidRPr="00CB1E6A">
              <w:t>1.0968</w:t>
            </w:r>
          </w:p>
        </w:tc>
        <w:tc>
          <w:tcPr>
            <w:tcW w:w="974" w:type="dxa"/>
            <w:tcBorders>
              <w:top w:val="nil"/>
              <w:left w:val="nil"/>
              <w:bottom w:val="nil"/>
              <w:right w:val="nil"/>
            </w:tcBorders>
            <w:shd w:val="clear" w:color="auto" w:fill="auto"/>
            <w:noWrap/>
            <w:vAlign w:val="bottom"/>
            <w:hideMark/>
          </w:tcPr>
          <w:p w14:paraId="7D3FDBC5" w14:textId="77777777" w:rsidR="00813C1B" w:rsidRPr="00CB1E6A" w:rsidRDefault="00813C1B" w:rsidP="00136F56">
            <w:pPr>
              <w:jc w:val="center"/>
            </w:pPr>
            <w:r w:rsidRPr="00CB1E6A">
              <w:t>1.6465</w:t>
            </w:r>
          </w:p>
        </w:tc>
      </w:tr>
      <w:tr w:rsidR="00CB1E6A" w:rsidRPr="00CB1E6A" w14:paraId="1F8F28C9" w14:textId="77777777" w:rsidTr="00E31342">
        <w:trPr>
          <w:trHeight w:val="398"/>
        </w:trPr>
        <w:tc>
          <w:tcPr>
            <w:tcW w:w="2636" w:type="dxa"/>
            <w:tcBorders>
              <w:top w:val="nil"/>
              <w:left w:val="nil"/>
              <w:bottom w:val="nil"/>
              <w:right w:val="nil"/>
            </w:tcBorders>
            <w:shd w:val="clear" w:color="auto" w:fill="auto"/>
            <w:noWrap/>
            <w:vAlign w:val="bottom"/>
            <w:hideMark/>
          </w:tcPr>
          <w:p w14:paraId="2B298FEF"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748392CC" w14:textId="5F8DB924" w:rsidR="00813C1B" w:rsidRPr="00CB1E6A" w:rsidRDefault="00813C1B" w:rsidP="00136F56">
            <w:r w:rsidRPr="00CB1E6A">
              <w:t>C</w:t>
            </w:r>
            <w:r w:rsidRPr="00CB1E6A">
              <w:rPr>
                <w:vertAlign w:val="subscript"/>
              </w:rPr>
              <w:t>I</w:t>
            </w:r>
            <w:r w:rsidRPr="00CB1E6A">
              <w:t xml:space="preserve"> (</w:t>
            </w:r>
            <w:r w:rsidR="00526BA5" w:rsidRPr="00526BA5">
              <w:t>mg/g</w:t>
            </w:r>
            <w:r w:rsidRPr="00CB1E6A">
              <w:t>)</w:t>
            </w:r>
          </w:p>
        </w:tc>
        <w:tc>
          <w:tcPr>
            <w:tcW w:w="1014" w:type="dxa"/>
            <w:tcBorders>
              <w:top w:val="nil"/>
              <w:left w:val="nil"/>
              <w:bottom w:val="nil"/>
              <w:right w:val="nil"/>
            </w:tcBorders>
            <w:shd w:val="clear" w:color="auto" w:fill="auto"/>
            <w:noWrap/>
            <w:vAlign w:val="bottom"/>
            <w:hideMark/>
          </w:tcPr>
          <w:p w14:paraId="76A3872E" w14:textId="77777777" w:rsidR="00813C1B" w:rsidRPr="00CB1E6A" w:rsidRDefault="00813C1B" w:rsidP="00136F56">
            <w:pPr>
              <w:jc w:val="center"/>
            </w:pPr>
            <w:r w:rsidRPr="00CB1E6A">
              <w:t>0.0018</w:t>
            </w:r>
          </w:p>
        </w:tc>
        <w:tc>
          <w:tcPr>
            <w:tcW w:w="974" w:type="dxa"/>
            <w:tcBorders>
              <w:top w:val="nil"/>
              <w:left w:val="nil"/>
              <w:bottom w:val="nil"/>
              <w:right w:val="nil"/>
            </w:tcBorders>
            <w:shd w:val="clear" w:color="auto" w:fill="auto"/>
            <w:noWrap/>
            <w:vAlign w:val="bottom"/>
            <w:hideMark/>
          </w:tcPr>
          <w:p w14:paraId="7A85DF47" w14:textId="77777777" w:rsidR="00813C1B" w:rsidRPr="00CB1E6A" w:rsidRDefault="00813C1B" w:rsidP="00136F56">
            <w:pPr>
              <w:jc w:val="center"/>
            </w:pPr>
            <w:r w:rsidRPr="00CB1E6A">
              <w:t>0.9154</w:t>
            </w:r>
          </w:p>
        </w:tc>
        <w:tc>
          <w:tcPr>
            <w:tcW w:w="1014" w:type="dxa"/>
            <w:tcBorders>
              <w:top w:val="nil"/>
              <w:left w:val="nil"/>
              <w:bottom w:val="nil"/>
              <w:right w:val="nil"/>
            </w:tcBorders>
            <w:shd w:val="clear" w:color="auto" w:fill="auto"/>
            <w:noWrap/>
            <w:vAlign w:val="bottom"/>
            <w:hideMark/>
          </w:tcPr>
          <w:p w14:paraId="7CD39276" w14:textId="77777777" w:rsidR="00813C1B" w:rsidRPr="00CB1E6A" w:rsidRDefault="00813C1B" w:rsidP="00136F56">
            <w:pPr>
              <w:jc w:val="center"/>
            </w:pPr>
            <w:r w:rsidRPr="00CB1E6A">
              <w:t>1.0967</w:t>
            </w:r>
          </w:p>
        </w:tc>
        <w:tc>
          <w:tcPr>
            <w:tcW w:w="974" w:type="dxa"/>
            <w:tcBorders>
              <w:top w:val="nil"/>
              <w:left w:val="nil"/>
              <w:bottom w:val="nil"/>
              <w:right w:val="nil"/>
            </w:tcBorders>
            <w:shd w:val="clear" w:color="auto" w:fill="auto"/>
            <w:noWrap/>
            <w:vAlign w:val="bottom"/>
            <w:hideMark/>
          </w:tcPr>
          <w:p w14:paraId="5BA6B9D1" w14:textId="77777777" w:rsidR="00813C1B" w:rsidRPr="00CB1E6A" w:rsidRDefault="00813C1B" w:rsidP="00136F56">
            <w:pPr>
              <w:jc w:val="center"/>
            </w:pPr>
            <w:r w:rsidRPr="00CB1E6A">
              <w:t>1.3441</w:t>
            </w:r>
          </w:p>
        </w:tc>
        <w:tc>
          <w:tcPr>
            <w:tcW w:w="974" w:type="dxa"/>
            <w:tcBorders>
              <w:top w:val="nil"/>
              <w:left w:val="nil"/>
              <w:bottom w:val="nil"/>
              <w:right w:val="nil"/>
            </w:tcBorders>
            <w:shd w:val="clear" w:color="auto" w:fill="auto"/>
            <w:noWrap/>
            <w:vAlign w:val="bottom"/>
            <w:hideMark/>
          </w:tcPr>
          <w:p w14:paraId="263377FF" w14:textId="77777777" w:rsidR="00813C1B" w:rsidRPr="00CB1E6A" w:rsidRDefault="00813C1B" w:rsidP="00136F56">
            <w:pPr>
              <w:jc w:val="center"/>
            </w:pPr>
            <w:r w:rsidRPr="00CB1E6A">
              <w:t>1.7276</w:t>
            </w:r>
          </w:p>
        </w:tc>
      </w:tr>
      <w:tr w:rsidR="00CB1E6A" w:rsidRPr="00CB1E6A" w14:paraId="223E8FC3" w14:textId="77777777" w:rsidTr="00E31342">
        <w:trPr>
          <w:trHeight w:val="374"/>
        </w:trPr>
        <w:tc>
          <w:tcPr>
            <w:tcW w:w="2636" w:type="dxa"/>
            <w:tcBorders>
              <w:top w:val="nil"/>
              <w:left w:val="nil"/>
              <w:bottom w:val="nil"/>
              <w:right w:val="nil"/>
            </w:tcBorders>
            <w:shd w:val="clear" w:color="auto" w:fill="auto"/>
            <w:noWrap/>
            <w:vAlign w:val="bottom"/>
            <w:hideMark/>
          </w:tcPr>
          <w:p w14:paraId="521C74DF"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28BC5E4A" w14:textId="77777777" w:rsidR="00813C1B" w:rsidRPr="00CB1E6A" w:rsidRDefault="00813C1B" w:rsidP="00136F56">
            <w:r w:rsidRPr="00CB1E6A">
              <w:t>R</w:t>
            </w:r>
            <w:r w:rsidRPr="00CB1E6A">
              <w:rPr>
                <w:vertAlign w:val="superscript"/>
              </w:rPr>
              <w:t>2</w:t>
            </w:r>
          </w:p>
        </w:tc>
        <w:tc>
          <w:tcPr>
            <w:tcW w:w="1014" w:type="dxa"/>
            <w:tcBorders>
              <w:top w:val="nil"/>
              <w:left w:val="nil"/>
              <w:bottom w:val="nil"/>
              <w:right w:val="nil"/>
            </w:tcBorders>
            <w:shd w:val="clear" w:color="auto" w:fill="auto"/>
            <w:noWrap/>
            <w:vAlign w:val="bottom"/>
            <w:hideMark/>
          </w:tcPr>
          <w:p w14:paraId="5D79F71A" w14:textId="77777777" w:rsidR="00813C1B" w:rsidRPr="00CB1E6A" w:rsidRDefault="00813C1B" w:rsidP="00136F56">
            <w:pPr>
              <w:jc w:val="center"/>
            </w:pPr>
            <w:r w:rsidRPr="00CB1E6A">
              <w:t>0.8705</w:t>
            </w:r>
          </w:p>
        </w:tc>
        <w:tc>
          <w:tcPr>
            <w:tcW w:w="974" w:type="dxa"/>
            <w:tcBorders>
              <w:top w:val="nil"/>
              <w:left w:val="nil"/>
              <w:bottom w:val="nil"/>
              <w:right w:val="nil"/>
            </w:tcBorders>
            <w:shd w:val="clear" w:color="auto" w:fill="auto"/>
            <w:noWrap/>
            <w:vAlign w:val="bottom"/>
            <w:hideMark/>
          </w:tcPr>
          <w:p w14:paraId="2B097F75" w14:textId="77777777" w:rsidR="00813C1B" w:rsidRPr="00CB1E6A" w:rsidRDefault="00813C1B" w:rsidP="00136F56">
            <w:pPr>
              <w:jc w:val="center"/>
            </w:pPr>
            <w:r w:rsidRPr="00CB1E6A">
              <w:t>0.7754</w:t>
            </w:r>
          </w:p>
        </w:tc>
        <w:tc>
          <w:tcPr>
            <w:tcW w:w="1014" w:type="dxa"/>
            <w:tcBorders>
              <w:top w:val="nil"/>
              <w:left w:val="nil"/>
              <w:bottom w:val="nil"/>
              <w:right w:val="nil"/>
            </w:tcBorders>
            <w:shd w:val="clear" w:color="auto" w:fill="auto"/>
            <w:noWrap/>
            <w:vAlign w:val="bottom"/>
            <w:hideMark/>
          </w:tcPr>
          <w:p w14:paraId="266B6B45" w14:textId="77777777" w:rsidR="00813C1B" w:rsidRPr="00CB1E6A" w:rsidRDefault="00813C1B" w:rsidP="00136F56">
            <w:pPr>
              <w:jc w:val="center"/>
            </w:pPr>
            <w:r w:rsidRPr="00CB1E6A">
              <w:t>0.9514</w:t>
            </w:r>
          </w:p>
        </w:tc>
        <w:tc>
          <w:tcPr>
            <w:tcW w:w="974" w:type="dxa"/>
            <w:tcBorders>
              <w:top w:val="nil"/>
              <w:left w:val="nil"/>
              <w:bottom w:val="nil"/>
              <w:right w:val="nil"/>
            </w:tcBorders>
            <w:shd w:val="clear" w:color="auto" w:fill="auto"/>
            <w:noWrap/>
            <w:vAlign w:val="bottom"/>
            <w:hideMark/>
          </w:tcPr>
          <w:p w14:paraId="01FEFFA6" w14:textId="77777777" w:rsidR="00813C1B" w:rsidRPr="00CB1E6A" w:rsidRDefault="00813C1B" w:rsidP="00136F56">
            <w:pPr>
              <w:jc w:val="center"/>
            </w:pPr>
            <w:r w:rsidRPr="00CB1E6A">
              <w:t>0.9547</w:t>
            </w:r>
          </w:p>
        </w:tc>
        <w:tc>
          <w:tcPr>
            <w:tcW w:w="974" w:type="dxa"/>
            <w:tcBorders>
              <w:top w:val="nil"/>
              <w:left w:val="nil"/>
              <w:bottom w:val="nil"/>
              <w:right w:val="nil"/>
            </w:tcBorders>
            <w:shd w:val="clear" w:color="auto" w:fill="auto"/>
            <w:noWrap/>
            <w:vAlign w:val="bottom"/>
            <w:hideMark/>
          </w:tcPr>
          <w:p w14:paraId="2EA24505" w14:textId="77777777" w:rsidR="00813C1B" w:rsidRPr="00CB1E6A" w:rsidRDefault="00813C1B" w:rsidP="00136F56">
            <w:pPr>
              <w:jc w:val="center"/>
            </w:pPr>
            <w:r w:rsidRPr="00CB1E6A">
              <w:t>0.9589</w:t>
            </w:r>
          </w:p>
        </w:tc>
      </w:tr>
      <w:tr w:rsidR="00CB1E6A" w:rsidRPr="00CB1E6A" w14:paraId="230D0E4E" w14:textId="77777777" w:rsidTr="00E31342">
        <w:trPr>
          <w:trHeight w:val="362"/>
        </w:trPr>
        <w:tc>
          <w:tcPr>
            <w:tcW w:w="2636" w:type="dxa"/>
            <w:tcBorders>
              <w:top w:val="nil"/>
              <w:left w:val="nil"/>
              <w:bottom w:val="nil"/>
              <w:right w:val="nil"/>
            </w:tcBorders>
            <w:shd w:val="clear" w:color="auto" w:fill="auto"/>
            <w:noWrap/>
            <w:vAlign w:val="bottom"/>
            <w:hideMark/>
          </w:tcPr>
          <w:p w14:paraId="456F3DF8" w14:textId="77777777" w:rsidR="00813C1B" w:rsidRPr="00CB1E6A" w:rsidRDefault="00813C1B" w:rsidP="00136F56">
            <w:r w:rsidRPr="00CB1E6A">
              <w:t>LIQUID FILM DIFFUSION</w:t>
            </w:r>
          </w:p>
        </w:tc>
        <w:tc>
          <w:tcPr>
            <w:tcW w:w="2265" w:type="dxa"/>
            <w:tcBorders>
              <w:top w:val="nil"/>
              <w:left w:val="nil"/>
              <w:bottom w:val="nil"/>
              <w:right w:val="nil"/>
            </w:tcBorders>
            <w:shd w:val="clear" w:color="auto" w:fill="auto"/>
            <w:noWrap/>
            <w:vAlign w:val="bottom"/>
            <w:hideMark/>
          </w:tcPr>
          <w:p w14:paraId="57A9267D" w14:textId="61C1C237" w:rsidR="00813C1B" w:rsidRPr="00E31342"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1014" w:type="dxa"/>
            <w:tcBorders>
              <w:top w:val="nil"/>
              <w:left w:val="nil"/>
              <w:bottom w:val="nil"/>
              <w:right w:val="nil"/>
            </w:tcBorders>
            <w:shd w:val="clear" w:color="auto" w:fill="auto"/>
            <w:noWrap/>
            <w:vAlign w:val="bottom"/>
            <w:hideMark/>
          </w:tcPr>
          <w:p w14:paraId="0F36699F" w14:textId="1DF4FA2C" w:rsidR="00813C1B" w:rsidRPr="00E31342" w:rsidRDefault="00813C1B" w:rsidP="00136F56">
            <w:pPr>
              <w:jc w:val="center"/>
              <w:rPr>
                <w:lang w:val="en-GB"/>
              </w:rPr>
            </w:pPr>
            <w:r w:rsidRPr="00CB1E6A">
              <w:t>0.01</w:t>
            </w:r>
            <w:r w:rsidR="00E31342">
              <w:rPr>
                <w:lang w:val="en-GB"/>
              </w:rPr>
              <w:t>00</w:t>
            </w:r>
          </w:p>
        </w:tc>
        <w:tc>
          <w:tcPr>
            <w:tcW w:w="974" w:type="dxa"/>
            <w:tcBorders>
              <w:top w:val="nil"/>
              <w:left w:val="nil"/>
              <w:bottom w:val="nil"/>
              <w:right w:val="nil"/>
            </w:tcBorders>
            <w:shd w:val="clear" w:color="auto" w:fill="auto"/>
            <w:noWrap/>
            <w:vAlign w:val="bottom"/>
            <w:hideMark/>
          </w:tcPr>
          <w:p w14:paraId="357EB4EE" w14:textId="35B72ED8" w:rsidR="00813C1B" w:rsidRPr="00E31342" w:rsidRDefault="00813C1B" w:rsidP="00136F56">
            <w:pPr>
              <w:jc w:val="center"/>
              <w:rPr>
                <w:lang w:val="en-GB"/>
              </w:rPr>
            </w:pPr>
            <w:r w:rsidRPr="00CB1E6A">
              <w:t>0.01</w:t>
            </w:r>
            <w:r w:rsidR="00E31342">
              <w:rPr>
                <w:lang w:val="en-GB"/>
              </w:rPr>
              <w:t>00</w:t>
            </w:r>
          </w:p>
        </w:tc>
        <w:tc>
          <w:tcPr>
            <w:tcW w:w="1014" w:type="dxa"/>
            <w:tcBorders>
              <w:top w:val="nil"/>
              <w:left w:val="nil"/>
              <w:bottom w:val="nil"/>
              <w:right w:val="nil"/>
            </w:tcBorders>
            <w:shd w:val="clear" w:color="auto" w:fill="auto"/>
            <w:noWrap/>
            <w:vAlign w:val="bottom"/>
            <w:hideMark/>
          </w:tcPr>
          <w:p w14:paraId="58EFE2D4" w14:textId="69212697" w:rsidR="00813C1B" w:rsidRPr="00E31342" w:rsidRDefault="00813C1B" w:rsidP="00136F56">
            <w:pPr>
              <w:jc w:val="center"/>
              <w:rPr>
                <w:lang w:val="en-GB"/>
              </w:rPr>
            </w:pPr>
            <w:r w:rsidRPr="00CB1E6A">
              <w:t>0.01</w:t>
            </w:r>
            <w:r w:rsidR="00E31342">
              <w:rPr>
                <w:lang w:val="en-GB"/>
              </w:rPr>
              <w:t>00</w:t>
            </w:r>
          </w:p>
        </w:tc>
        <w:tc>
          <w:tcPr>
            <w:tcW w:w="974" w:type="dxa"/>
            <w:tcBorders>
              <w:top w:val="nil"/>
              <w:left w:val="nil"/>
              <w:bottom w:val="nil"/>
              <w:right w:val="nil"/>
            </w:tcBorders>
            <w:shd w:val="clear" w:color="auto" w:fill="auto"/>
            <w:noWrap/>
            <w:vAlign w:val="bottom"/>
            <w:hideMark/>
          </w:tcPr>
          <w:p w14:paraId="05DDCD17" w14:textId="1B832C16" w:rsidR="00813C1B" w:rsidRPr="00E31342" w:rsidRDefault="00813C1B" w:rsidP="00136F56">
            <w:pPr>
              <w:jc w:val="center"/>
              <w:rPr>
                <w:lang w:val="en-GB"/>
              </w:rPr>
            </w:pPr>
            <w:r w:rsidRPr="00CB1E6A">
              <w:t>0.01</w:t>
            </w:r>
            <w:r w:rsidR="00E31342">
              <w:rPr>
                <w:lang w:val="en-GB"/>
              </w:rPr>
              <w:t>00</w:t>
            </w:r>
          </w:p>
        </w:tc>
        <w:tc>
          <w:tcPr>
            <w:tcW w:w="974" w:type="dxa"/>
            <w:tcBorders>
              <w:top w:val="nil"/>
              <w:left w:val="nil"/>
              <w:bottom w:val="nil"/>
              <w:right w:val="nil"/>
            </w:tcBorders>
            <w:shd w:val="clear" w:color="auto" w:fill="auto"/>
            <w:noWrap/>
            <w:vAlign w:val="bottom"/>
            <w:hideMark/>
          </w:tcPr>
          <w:p w14:paraId="29119850" w14:textId="164D503E" w:rsidR="00813C1B" w:rsidRPr="00E31342" w:rsidRDefault="00813C1B" w:rsidP="00136F56">
            <w:pPr>
              <w:jc w:val="center"/>
              <w:rPr>
                <w:lang w:val="en-GB"/>
              </w:rPr>
            </w:pPr>
            <w:r w:rsidRPr="00CB1E6A">
              <w:t>0.02</w:t>
            </w:r>
            <w:r w:rsidR="00E31342">
              <w:rPr>
                <w:lang w:val="en-GB"/>
              </w:rPr>
              <w:t>00</w:t>
            </w:r>
          </w:p>
        </w:tc>
      </w:tr>
      <w:tr w:rsidR="00CB1E6A" w:rsidRPr="00CB1E6A" w14:paraId="623EBD30" w14:textId="77777777" w:rsidTr="00E31342">
        <w:trPr>
          <w:trHeight w:val="398"/>
        </w:trPr>
        <w:tc>
          <w:tcPr>
            <w:tcW w:w="2636" w:type="dxa"/>
            <w:tcBorders>
              <w:top w:val="nil"/>
              <w:left w:val="nil"/>
              <w:bottom w:val="nil"/>
              <w:right w:val="nil"/>
            </w:tcBorders>
            <w:shd w:val="clear" w:color="auto" w:fill="auto"/>
            <w:noWrap/>
            <w:vAlign w:val="bottom"/>
            <w:hideMark/>
          </w:tcPr>
          <w:p w14:paraId="46EA86A0"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2E3B7C1F" w14:textId="77777777" w:rsidR="00813C1B" w:rsidRPr="00CB1E6A" w:rsidRDefault="00813C1B" w:rsidP="00136F56">
            <w:r w:rsidRPr="00CB1E6A">
              <w:t>R</w:t>
            </w:r>
            <w:r w:rsidRPr="00CB1E6A">
              <w:rPr>
                <w:vertAlign w:val="superscript"/>
              </w:rPr>
              <w:t>2</w:t>
            </w:r>
          </w:p>
        </w:tc>
        <w:tc>
          <w:tcPr>
            <w:tcW w:w="1014" w:type="dxa"/>
            <w:tcBorders>
              <w:top w:val="nil"/>
              <w:left w:val="nil"/>
              <w:bottom w:val="nil"/>
              <w:right w:val="nil"/>
            </w:tcBorders>
            <w:shd w:val="clear" w:color="auto" w:fill="auto"/>
            <w:noWrap/>
            <w:vAlign w:val="bottom"/>
            <w:hideMark/>
          </w:tcPr>
          <w:p w14:paraId="3B157C7E" w14:textId="77777777" w:rsidR="00813C1B" w:rsidRPr="00CB1E6A" w:rsidRDefault="00813C1B" w:rsidP="00136F56">
            <w:pPr>
              <w:jc w:val="center"/>
            </w:pPr>
            <w:r w:rsidRPr="00CB1E6A">
              <w:t>0.9199</w:t>
            </w:r>
          </w:p>
        </w:tc>
        <w:tc>
          <w:tcPr>
            <w:tcW w:w="974" w:type="dxa"/>
            <w:tcBorders>
              <w:top w:val="nil"/>
              <w:left w:val="nil"/>
              <w:bottom w:val="nil"/>
              <w:right w:val="nil"/>
            </w:tcBorders>
            <w:shd w:val="clear" w:color="auto" w:fill="auto"/>
            <w:noWrap/>
            <w:vAlign w:val="bottom"/>
            <w:hideMark/>
          </w:tcPr>
          <w:p w14:paraId="4255AF56" w14:textId="77777777" w:rsidR="00813C1B" w:rsidRPr="00CB1E6A" w:rsidRDefault="00813C1B" w:rsidP="00136F56">
            <w:pPr>
              <w:jc w:val="center"/>
            </w:pPr>
            <w:r w:rsidRPr="00CB1E6A">
              <w:t>0.9786</w:t>
            </w:r>
          </w:p>
        </w:tc>
        <w:tc>
          <w:tcPr>
            <w:tcW w:w="1014" w:type="dxa"/>
            <w:tcBorders>
              <w:top w:val="nil"/>
              <w:left w:val="nil"/>
              <w:bottom w:val="nil"/>
              <w:right w:val="nil"/>
            </w:tcBorders>
            <w:shd w:val="clear" w:color="auto" w:fill="auto"/>
            <w:noWrap/>
            <w:vAlign w:val="bottom"/>
            <w:hideMark/>
          </w:tcPr>
          <w:p w14:paraId="6C344D9B" w14:textId="77777777" w:rsidR="00813C1B" w:rsidRPr="00CB1E6A" w:rsidRDefault="00813C1B" w:rsidP="00136F56">
            <w:pPr>
              <w:jc w:val="center"/>
            </w:pPr>
            <w:r w:rsidRPr="00CB1E6A">
              <w:t>0.9716</w:t>
            </w:r>
          </w:p>
        </w:tc>
        <w:tc>
          <w:tcPr>
            <w:tcW w:w="974" w:type="dxa"/>
            <w:tcBorders>
              <w:top w:val="nil"/>
              <w:left w:val="nil"/>
              <w:bottom w:val="nil"/>
              <w:right w:val="nil"/>
            </w:tcBorders>
            <w:shd w:val="clear" w:color="auto" w:fill="auto"/>
            <w:noWrap/>
            <w:vAlign w:val="bottom"/>
            <w:hideMark/>
          </w:tcPr>
          <w:p w14:paraId="2D922B92" w14:textId="77777777" w:rsidR="00813C1B" w:rsidRPr="00CB1E6A" w:rsidRDefault="00813C1B" w:rsidP="00136F56">
            <w:pPr>
              <w:jc w:val="center"/>
            </w:pPr>
            <w:r w:rsidRPr="00CB1E6A">
              <w:t>0.951</w:t>
            </w:r>
          </w:p>
        </w:tc>
        <w:tc>
          <w:tcPr>
            <w:tcW w:w="974" w:type="dxa"/>
            <w:tcBorders>
              <w:top w:val="nil"/>
              <w:left w:val="nil"/>
              <w:bottom w:val="nil"/>
              <w:right w:val="nil"/>
            </w:tcBorders>
            <w:shd w:val="clear" w:color="auto" w:fill="auto"/>
            <w:noWrap/>
            <w:vAlign w:val="bottom"/>
            <w:hideMark/>
          </w:tcPr>
          <w:p w14:paraId="5B9E480B" w14:textId="77777777" w:rsidR="00813C1B" w:rsidRPr="00CB1E6A" w:rsidRDefault="00813C1B" w:rsidP="00136F56">
            <w:pPr>
              <w:jc w:val="center"/>
            </w:pPr>
            <w:r w:rsidRPr="00CB1E6A">
              <w:t>0.9685</w:t>
            </w:r>
          </w:p>
        </w:tc>
      </w:tr>
      <w:tr w:rsidR="00CB1E6A" w:rsidRPr="00CB1E6A" w14:paraId="13A14FFB" w14:textId="77777777" w:rsidTr="00E31342">
        <w:trPr>
          <w:trHeight w:val="374"/>
        </w:trPr>
        <w:tc>
          <w:tcPr>
            <w:tcW w:w="2636" w:type="dxa"/>
            <w:tcBorders>
              <w:top w:val="nil"/>
              <w:left w:val="nil"/>
              <w:bottom w:val="nil"/>
              <w:right w:val="nil"/>
            </w:tcBorders>
            <w:shd w:val="clear" w:color="auto" w:fill="auto"/>
            <w:noWrap/>
            <w:vAlign w:val="bottom"/>
            <w:hideMark/>
          </w:tcPr>
          <w:p w14:paraId="02C4DB89" w14:textId="77777777" w:rsidR="00813C1B" w:rsidRPr="00CB1E6A" w:rsidRDefault="00813C1B" w:rsidP="00136F56">
            <w:r w:rsidRPr="00CB1E6A">
              <w:t>FRACTIONAL POWER</w:t>
            </w:r>
          </w:p>
        </w:tc>
        <w:tc>
          <w:tcPr>
            <w:tcW w:w="2265" w:type="dxa"/>
            <w:tcBorders>
              <w:top w:val="nil"/>
              <w:left w:val="nil"/>
              <w:bottom w:val="nil"/>
              <w:right w:val="nil"/>
            </w:tcBorders>
            <w:shd w:val="clear" w:color="auto" w:fill="auto"/>
            <w:noWrap/>
            <w:vAlign w:val="bottom"/>
            <w:hideMark/>
          </w:tcPr>
          <w:p w14:paraId="5526D2A3" w14:textId="77777777" w:rsidR="00813C1B" w:rsidRPr="00CB1E6A" w:rsidRDefault="00813C1B" w:rsidP="00136F56">
            <w:r w:rsidRPr="00CB1E6A">
              <w:t>V (min</w:t>
            </w:r>
            <w:r w:rsidRPr="00CB1E6A">
              <w:rPr>
                <w:vertAlign w:val="superscript"/>
              </w:rPr>
              <w:t>-1</w:t>
            </w:r>
            <w:r w:rsidRPr="00CB1E6A">
              <w:t>)</w:t>
            </w:r>
          </w:p>
        </w:tc>
        <w:tc>
          <w:tcPr>
            <w:tcW w:w="1014" w:type="dxa"/>
            <w:tcBorders>
              <w:top w:val="nil"/>
              <w:left w:val="nil"/>
              <w:bottom w:val="nil"/>
              <w:right w:val="nil"/>
            </w:tcBorders>
            <w:shd w:val="clear" w:color="auto" w:fill="auto"/>
            <w:noWrap/>
            <w:vAlign w:val="bottom"/>
            <w:hideMark/>
          </w:tcPr>
          <w:p w14:paraId="4D6B9613" w14:textId="77777777" w:rsidR="00813C1B" w:rsidRPr="00CB1E6A" w:rsidRDefault="00813C1B" w:rsidP="00136F56">
            <w:pPr>
              <w:jc w:val="center"/>
            </w:pPr>
            <w:r w:rsidRPr="00CB1E6A">
              <w:t>0.2517</w:t>
            </w:r>
          </w:p>
        </w:tc>
        <w:tc>
          <w:tcPr>
            <w:tcW w:w="974" w:type="dxa"/>
            <w:tcBorders>
              <w:top w:val="nil"/>
              <w:left w:val="nil"/>
              <w:bottom w:val="nil"/>
              <w:right w:val="nil"/>
            </w:tcBorders>
            <w:shd w:val="clear" w:color="auto" w:fill="auto"/>
            <w:noWrap/>
            <w:vAlign w:val="bottom"/>
            <w:hideMark/>
          </w:tcPr>
          <w:p w14:paraId="33694619" w14:textId="77777777" w:rsidR="00813C1B" w:rsidRPr="00CB1E6A" w:rsidRDefault="00813C1B" w:rsidP="00136F56">
            <w:pPr>
              <w:jc w:val="center"/>
            </w:pPr>
            <w:r w:rsidRPr="00CB1E6A">
              <w:t>0.1583</w:t>
            </w:r>
          </w:p>
        </w:tc>
        <w:tc>
          <w:tcPr>
            <w:tcW w:w="1014" w:type="dxa"/>
            <w:tcBorders>
              <w:top w:val="nil"/>
              <w:left w:val="nil"/>
              <w:bottom w:val="nil"/>
              <w:right w:val="nil"/>
            </w:tcBorders>
            <w:shd w:val="clear" w:color="auto" w:fill="auto"/>
            <w:noWrap/>
            <w:vAlign w:val="bottom"/>
            <w:hideMark/>
          </w:tcPr>
          <w:p w14:paraId="68B2F5D6" w14:textId="77777777" w:rsidR="00813C1B" w:rsidRPr="00CB1E6A" w:rsidRDefault="00813C1B" w:rsidP="00136F56">
            <w:pPr>
              <w:jc w:val="center"/>
            </w:pPr>
            <w:r w:rsidRPr="00CB1E6A">
              <w:t>0.2976</w:t>
            </w:r>
          </w:p>
        </w:tc>
        <w:tc>
          <w:tcPr>
            <w:tcW w:w="974" w:type="dxa"/>
            <w:tcBorders>
              <w:top w:val="nil"/>
              <w:left w:val="nil"/>
              <w:bottom w:val="nil"/>
              <w:right w:val="nil"/>
            </w:tcBorders>
            <w:shd w:val="clear" w:color="auto" w:fill="auto"/>
            <w:noWrap/>
            <w:vAlign w:val="bottom"/>
            <w:hideMark/>
          </w:tcPr>
          <w:p w14:paraId="348DFAE5" w14:textId="77777777" w:rsidR="00813C1B" w:rsidRPr="00CB1E6A" w:rsidRDefault="00813C1B" w:rsidP="00136F56">
            <w:pPr>
              <w:jc w:val="center"/>
            </w:pPr>
            <w:r w:rsidRPr="00CB1E6A">
              <w:t>0.2063</w:t>
            </w:r>
          </w:p>
        </w:tc>
        <w:tc>
          <w:tcPr>
            <w:tcW w:w="974" w:type="dxa"/>
            <w:tcBorders>
              <w:top w:val="nil"/>
              <w:left w:val="nil"/>
              <w:bottom w:val="nil"/>
              <w:right w:val="nil"/>
            </w:tcBorders>
            <w:shd w:val="clear" w:color="auto" w:fill="auto"/>
            <w:noWrap/>
            <w:vAlign w:val="bottom"/>
            <w:hideMark/>
          </w:tcPr>
          <w:p w14:paraId="45DEE919" w14:textId="77777777" w:rsidR="00813C1B" w:rsidRPr="00CB1E6A" w:rsidRDefault="00813C1B" w:rsidP="00136F56">
            <w:pPr>
              <w:jc w:val="center"/>
            </w:pPr>
            <w:r w:rsidRPr="00CB1E6A">
              <w:t>0.2191</w:t>
            </w:r>
          </w:p>
        </w:tc>
      </w:tr>
      <w:tr w:rsidR="00CB1E6A" w:rsidRPr="00CB1E6A" w14:paraId="5D322B1F" w14:textId="77777777" w:rsidTr="00E31342">
        <w:trPr>
          <w:trHeight w:val="314"/>
        </w:trPr>
        <w:tc>
          <w:tcPr>
            <w:tcW w:w="2636" w:type="dxa"/>
            <w:tcBorders>
              <w:top w:val="nil"/>
              <w:left w:val="nil"/>
              <w:bottom w:val="nil"/>
              <w:right w:val="nil"/>
            </w:tcBorders>
            <w:shd w:val="clear" w:color="auto" w:fill="auto"/>
            <w:noWrap/>
            <w:vAlign w:val="bottom"/>
            <w:hideMark/>
          </w:tcPr>
          <w:p w14:paraId="2E86193D" w14:textId="77777777" w:rsidR="00813C1B" w:rsidRPr="00CB1E6A" w:rsidRDefault="00813C1B" w:rsidP="00136F56">
            <w:pPr>
              <w:jc w:val="right"/>
            </w:pPr>
          </w:p>
        </w:tc>
        <w:tc>
          <w:tcPr>
            <w:tcW w:w="2265" w:type="dxa"/>
            <w:tcBorders>
              <w:top w:val="nil"/>
              <w:left w:val="nil"/>
              <w:bottom w:val="nil"/>
              <w:right w:val="nil"/>
            </w:tcBorders>
            <w:shd w:val="clear" w:color="auto" w:fill="auto"/>
            <w:noWrap/>
            <w:vAlign w:val="bottom"/>
            <w:hideMark/>
          </w:tcPr>
          <w:p w14:paraId="698316D1" w14:textId="634CA803" w:rsidR="00813C1B" w:rsidRPr="00CB1E6A" w:rsidRDefault="00E31342" w:rsidP="00136F56">
            <w:r>
              <w:rPr>
                <w:lang w:val="en-GB"/>
              </w:rPr>
              <w:t>k</w:t>
            </w:r>
            <w:r w:rsidR="00813C1B" w:rsidRPr="00CB1E6A">
              <w:t xml:space="preserve"> </w:t>
            </w:r>
            <w:r w:rsidR="00C936D5">
              <w:t>(mg/g/min)</w:t>
            </w:r>
          </w:p>
        </w:tc>
        <w:tc>
          <w:tcPr>
            <w:tcW w:w="1014" w:type="dxa"/>
            <w:tcBorders>
              <w:top w:val="nil"/>
              <w:left w:val="nil"/>
              <w:bottom w:val="nil"/>
              <w:right w:val="nil"/>
            </w:tcBorders>
            <w:shd w:val="clear" w:color="auto" w:fill="auto"/>
            <w:noWrap/>
            <w:vAlign w:val="bottom"/>
            <w:hideMark/>
          </w:tcPr>
          <w:p w14:paraId="650F5213" w14:textId="305B20FC" w:rsidR="00813C1B" w:rsidRPr="00E31342" w:rsidRDefault="00813C1B" w:rsidP="00136F56">
            <w:pPr>
              <w:jc w:val="center"/>
              <w:rPr>
                <w:lang w:val="en-GB"/>
              </w:rPr>
            </w:pPr>
            <w:r w:rsidRPr="00CB1E6A">
              <w:t>0.7</w:t>
            </w:r>
            <w:r w:rsidR="00E31342">
              <w:rPr>
                <w:lang w:val="en-GB"/>
              </w:rPr>
              <w:t>000</w:t>
            </w:r>
          </w:p>
        </w:tc>
        <w:tc>
          <w:tcPr>
            <w:tcW w:w="974" w:type="dxa"/>
            <w:tcBorders>
              <w:top w:val="nil"/>
              <w:left w:val="nil"/>
              <w:bottom w:val="nil"/>
              <w:right w:val="nil"/>
            </w:tcBorders>
            <w:shd w:val="clear" w:color="auto" w:fill="auto"/>
            <w:noWrap/>
            <w:vAlign w:val="bottom"/>
            <w:hideMark/>
          </w:tcPr>
          <w:p w14:paraId="17CC904D" w14:textId="0166A81A" w:rsidR="00813C1B" w:rsidRPr="00E31342" w:rsidRDefault="00813C1B" w:rsidP="00136F56">
            <w:pPr>
              <w:jc w:val="center"/>
              <w:rPr>
                <w:lang w:val="en-GB"/>
              </w:rPr>
            </w:pPr>
            <w:r w:rsidRPr="00CB1E6A">
              <w:t>1.3</w:t>
            </w:r>
            <w:r w:rsidR="00E31342">
              <w:rPr>
                <w:lang w:val="en-GB"/>
              </w:rPr>
              <w:t>000</w:t>
            </w:r>
          </w:p>
        </w:tc>
        <w:tc>
          <w:tcPr>
            <w:tcW w:w="1014" w:type="dxa"/>
            <w:tcBorders>
              <w:top w:val="nil"/>
              <w:left w:val="nil"/>
              <w:bottom w:val="nil"/>
              <w:right w:val="nil"/>
            </w:tcBorders>
            <w:shd w:val="clear" w:color="auto" w:fill="auto"/>
            <w:noWrap/>
            <w:vAlign w:val="bottom"/>
            <w:hideMark/>
          </w:tcPr>
          <w:p w14:paraId="1DC894F2" w14:textId="7612B816" w:rsidR="00813C1B" w:rsidRPr="00E31342" w:rsidRDefault="00813C1B" w:rsidP="00136F56">
            <w:pPr>
              <w:jc w:val="center"/>
              <w:rPr>
                <w:lang w:val="en-GB"/>
              </w:rPr>
            </w:pPr>
            <w:r w:rsidRPr="00CB1E6A">
              <w:t>1.4</w:t>
            </w:r>
            <w:r w:rsidR="00E31342">
              <w:rPr>
                <w:lang w:val="en-GB"/>
              </w:rPr>
              <w:t>000</w:t>
            </w:r>
          </w:p>
        </w:tc>
        <w:tc>
          <w:tcPr>
            <w:tcW w:w="974" w:type="dxa"/>
            <w:tcBorders>
              <w:top w:val="nil"/>
              <w:left w:val="nil"/>
              <w:bottom w:val="nil"/>
              <w:right w:val="nil"/>
            </w:tcBorders>
            <w:shd w:val="clear" w:color="auto" w:fill="auto"/>
            <w:noWrap/>
            <w:vAlign w:val="bottom"/>
            <w:hideMark/>
          </w:tcPr>
          <w:p w14:paraId="3306B985" w14:textId="4826F6CC" w:rsidR="00813C1B" w:rsidRPr="00E31342" w:rsidRDefault="00813C1B" w:rsidP="00136F56">
            <w:pPr>
              <w:jc w:val="center"/>
              <w:rPr>
                <w:lang w:val="en-GB"/>
              </w:rPr>
            </w:pPr>
            <w:r w:rsidRPr="00CB1E6A">
              <w:t>1.6</w:t>
            </w:r>
            <w:r w:rsidR="00E31342">
              <w:rPr>
                <w:lang w:val="en-GB"/>
              </w:rPr>
              <w:t>000</w:t>
            </w:r>
          </w:p>
        </w:tc>
        <w:tc>
          <w:tcPr>
            <w:tcW w:w="974" w:type="dxa"/>
            <w:tcBorders>
              <w:top w:val="nil"/>
              <w:left w:val="nil"/>
              <w:bottom w:val="nil"/>
              <w:right w:val="nil"/>
            </w:tcBorders>
            <w:shd w:val="clear" w:color="auto" w:fill="auto"/>
            <w:noWrap/>
            <w:vAlign w:val="bottom"/>
            <w:hideMark/>
          </w:tcPr>
          <w:p w14:paraId="2407E03C" w14:textId="3B208F44" w:rsidR="00813C1B" w:rsidRPr="00E31342" w:rsidRDefault="00813C1B" w:rsidP="00136F56">
            <w:pPr>
              <w:jc w:val="center"/>
              <w:rPr>
                <w:lang w:val="en-GB"/>
              </w:rPr>
            </w:pPr>
            <w:r w:rsidRPr="00CB1E6A">
              <w:t>1.8</w:t>
            </w:r>
            <w:r w:rsidR="00E31342">
              <w:rPr>
                <w:lang w:val="en-GB"/>
              </w:rPr>
              <w:t>000</w:t>
            </w:r>
          </w:p>
        </w:tc>
      </w:tr>
      <w:tr w:rsidR="00813C1B" w:rsidRPr="00CB1E6A" w14:paraId="19A82171" w14:textId="77777777" w:rsidTr="00E31342">
        <w:trPr>
          <w:trHeight w:val="374"/>
        </w:trPr>
        <w:tc>
          <w:tcPr>
            <w:tcW w:w="2636" w:type="dxa"/>
            <w:tcBorders>
              <w:top w:val="nil"/>
              <w:left w:val="nil"/>
              <w:bottom w:val="single" w:sz="4" w:space="0" w:color="auto"/>
              <w:right w:val="nil"/>
            </w:tcBorders>
            <w:shd w:val="clear" w:color="auto" w:fill="auto"/>
            <w:noWrap/>
            <w:vAlign w:val="bottom"/>
            <w:hideMark/>
          </w:tcPr>
          <w:p w14:paraId="68AD2F7B" w14:textId="77777777" w:rsidR="00813C1B" w:rsidRPr="00CB1E6A" w:rsidRDefault="00813C1B" w:rsidP="00136F56">
            <w:r w:rsidRPr="00CB1E6A">
              <w:t> </w:t>
            </w:r>
          </w:p>
        </w:tc>
        <w:tc>
          <w:tcPr>
            <w:tcW w:w="2265" w:type="dxa"/>
            <w:tcBorders>
              <w:top w:val="nil"/>
              <w:left w:val="nil"/>
              <w:bottom w:val="single" w:sz="4" w:space="0" w:color="auto"/>
              <w:right w:val="nil"/>
            </w:tcBorders>
            <w:shd w:val="clear" w:color="auto" w:fill="auto"/>
            <w:noWrap/>
            <w:vAlign w:val="bottom"/>
            <w:hideMark/>
          </w:tcPr>
          <w:p w14:paraId="57037F1D" w14:textId="77777777" w:rsidR="00813C1B" w:rsidRPr="00CB1E6A" w:rsidRDefault="00813C1B" w:rsidP="00136F56">
            <w:r w:rsidRPr="00CB1E6A">
              <w:t>R</w:t>
            </w:r>
            <w:r w:rsidRPr="00CB1E6A">
              <w:rPr>
                <w:vertAlign w:val="superscript"/>
              </w:rPr>
              <w:t>2</w:t>
            </w:r>
          </w:p>
        </w:tc>
        <w:tc>
          <w:tcPr>
            <w:tcW w:w="1014" w:type="dxa"/>
            <w:tcBorders>
              <w:top w:val="nil"/>
              <w:left w:val="nil"/>
              <w:bottom w:val="single" w:sz="4" w:space="0" w:color="auto"/>
              <w:right w:val="nil"/>
            </w:tcBorders>
            <w:shd w:val="clear" w:color="auto" w:fill="auto"/>
            <w:noWrap/>
            <w:vAlign w:val="bottom"/>
            <w:hideMark/>
          </w:tcPr>
          <w:p w14:paraId="3C3057EC" w14:textId="77777777" w:rsidR="00813C1B" w:rsidRPr="00CB1E6A" w:rsidRDefault="00813C1B" w:rsidP="00136F56">
            <w:pPr>
              <w:jc w:val="center"/>
            </w:pPr>
            <w:r w:rsidRPr="00CB1E6A">
              <w:t>0.7166</w:t>
            </w:r>
          </w:p>
        </w:tc>
        <w:tc>
          <w:tcPr>
            <w:tcW w:w="974" w:type="dxa"/>
            <w:tcBorders>
              <w:top w:val="nil"/>
              <w:left w:val="nil"/>
              <w:bottom w:val="single" w:sz="4" w:space="0" w:color="auto"/>
              <w:right w:val="nil"/>
            </w:tcBorders>
            <w:shd w:val="clear" w:color="auto" w:fill="auto"/>
            <w:noWrap/>
            <w:vAlign w:val="bottom"/>
            <w:hideMark/>
          </w:tcPr>
          <w:p w14:paraId="25A9D127" w14:textId="77777777" w:rsidR="00813C1B" w:rsidRPr="00CB1E6A" w:rsidRDefault="00813C1B" w:rsidP="00136F56">
            <w:pPr>
              <w:jc w:val="center"/>
            </w:pPr>
            <w:r w:rsidRPr="00CB1E6A">
              <w:t>0.8344</w:t>
            </w:r>
          </w:p>
        </w:tc>
        <w:tc>
          <w:tcPr>
            <w:tcW w:w="1014" w:type="dxa"/>
            <w:tcBorders>
              <w:top w:val="nil"/>
              <w:left w:val="nil"/>
              <w:bottom w:val="single" w:sz="4" w:space="0" w:color="auto"/>
              <w:right w:val="nil"/>
            </w:tcBorders>
            <w:shd w:val="clear" w:color="auto" w:fill="auto"/>
            <w:noWrap/>
            <w:vAlign w:val="bottom"/>
            <w:hideMark/>
          </w:tcPr>
          <w:p w14:paraId="7EC98587" w14:textId="77777777" w:rsidR="00813C1B" w:rsidRPr="00CB1E6A" w:rsidRDefault="00813C1B" w:rsidP="00136F56">
            <w:pPr>
              <w:jc w:val="center"/>
            </w:pPr>
            <w:r w:rsidRPr="00CB1E6A">
              <w:t>0.9025</w:t>
            </w:r>
          </w:p>
        </w:tc>
        <w:tc>
          <w:tcPr>
            <w:tcW w:w="974" w:type="dxa"/>
            <w:tcBorders>
              <w:top w:val="nil"/>
              <w:left w:val="nil"/>
              <w:bottom w:val="single" w:sz="4" w:space="0" w:color="auto"/>
              <w:right w:val="nil"/>
            </w:tcBorders>
            <w:shd w:val="clear" w:color="auto" w:fill="auto"/>
            <w:noWrap/>
            <w:vAlign w:val="bottom"/>
            <w:hideMark/>
          </w:tcPr>
          <w:p w14:paraId="14148D5F" w14:textId="77777777" w:rsidR="00813C1B" w:rsidRPr="00CB1E6A" w:rsidRDefault="00813C1B" w:rsidP="00136F56">
            <w:pPr>
              <w:jc w:val="center"/>
            </w:pPr>
            <w:r w:rsidRPr="00CB1E6A">
              <w:t>0.8468</w:t>
            </w:r>
          </w:p>
        </w:tc>
        <w:tc>
          <w:tcPr>
            <w:tcW w:w="974" w:type="dxa"/>
            <w:tcBorders>
              <w:top w:val="nil"/>
              <w:left w:val="nil"/>
              <w:bottom w:val="single" w:sz="4" w:space="0" w:color="auto"/>
              <w:right w:val="nil"/>
            </w:tcBorders>
            <w:shd w:val="clear" w:color="auto" w:fill="auto"/>
            <w:noWrap/>
            <w:vAlign w:val="bottom"/>
            <w:hideMark/>
          </w:tcPr>
          <w:p w14:paraId="73803CC4" w14:textId="77777777" w:rsidR="00813C1B" w:rsidRPr="00CB1E6A" w:rsidRDefault="00813C1B" w:rsidP="00136F56">
            <w:pPr>
              <w:jc w:val="center"/>
            </w:pPr>
            <w:r w:rsidRPr="00CB1E6A">
              <w:t>0.8796</w:t>
            </w:r>
          </w:p>
        </w:tc>
      </w:tr>
    </w:tbl>
    <w:p w14:paraId="6217B7CD" w14:textId="77777777" w:rsidR="00813C1B" w:rsidRPr="00CB1E6A" w:rsidRDefault="00813C1B" w:rsidP="00813C1B">
      <w:pPr>
        <w:spacing w:line="480" w:lineRule="auto"/>
        <w:rPr>
          <w:rFonts w:eastAsiaTheme="minorEastAsia"/>
          <w:b/>
          <w:bCs/>
          <w:sz w:val="28"/>
          <w:szCs w:val="28"/>
        </w:rPr>
      </w:pPr>
    </w:p>
    <w:p w14:paraId="42F325D0" w14:textId="11BB5F0C" w:rsidR="00813C1B" w:rsidRPr="00CB1E6A" w:rsidRDefault="00813C1B" w:rsidP="00803870">
      <w:pPr>
        <w:pStyle w:val="Heading4"/>
      </w:pPr>
      <w:bookmarkStart w:id="2638" w:name="_Toc118051819"/>
      <w:bookmarkStart w:id="2639" w:name="_Toc127869383"/>
      <w:r w:rsidRPr="00CB1E6A">
        <w:lastRenderedPageBreak/>
        <w:t>Effect of temperature and thermodynamic studies of SSY removal onto EGB1</w:t>
      </w:r>
      <w:bookmarkEnd w:id="2638"/>
      <w:bookmarkEnd w:id="2639"/>
    </w:p>
    <w:p w14:paraId="0856C66A" w14:textId="7E0E7904" w:rsidR="00FC6AAD" w:rsidRPr="00CB1E6A" w:rsidRDefault="00FC6AAD" w:rsidP="00FC6AAD">
      <w:pPr>
        <w:spacing w:line="480" w:lineRule="auto"/>
        <w:jc w:val="both"/>
        <w:rPr>
          <w:rFonts w:eastAsiaTheme="minorEastAsia"/>
          <w:b/>
          <w:bCs/>
          <w:sz w:val="28"/>
          <w:szCs w:val="28"/>
        </w:rPr>
      </w:pPr>
      <w:r w:rsidRPr="00CB1E6A">
        <w:rPr>
          <w:rFonts w:eastAsiaTheme="minorEastAsia"/>
          <w:lang w:val="en-GB"/>
        </w:rPr>
        <w:t xml:space="preserve">Temperature is  very crucial in </w:t>
      </w:r>
      <w:r w:rsidR="00C450D7">
        <w:rPr>
          <w:rFonts w:eastAsiaTheme="minorEastAsia"/>
          <w:lang w:val="en-GB"/>
        </w:rPr>
        <w:t>controlling</w:t>
      </w:r>
      <w:r w:rsidRPr="00CB1E6A">
        <w:rPr>
          <w:rFonts w:eastAsiaTheme="minorEastAsia"/>
          <w:lang w:val="en-GB"/>
        </w:rPr>
        <w:t xml:space="preserve"> adsorbent-adsorbate interaction </w:t>
      </w:r>
      <w:r w:rsidRPr="00CB1E6A">
        <w:rPr>
          <w:rFonts w:eastAsiaTheme="minorEastAsia"/>
          <w:lang w:val="en-GB"/>
        </w:rPr>
        <w:fldChar w:fldCharType="begin" w:fldLock="1"/>
      </w:r>
      <w:r w:rsidRPr="00CB1E6A">
        <w:rPr>
          <w:rFonts w:eastAsiaTheme="minorEastAsia"/>
          <w:lang w:val="en-GB"/>
        </w:rPr>
        <w:instrText>ADDIN CSL_CITATION {"citationItems":[{"id":"ITEM-1","itemData":{"DOI":"10.1016/j.seppur.2019.116139","ISSN":"18733794","abstract":"The goal of this study is to demonstrate that waste-based biosorbents can be cost-effective and green alternatives to commercial adsorbents for the retention of pharmaceuticals. Adsorption kinetics and equilibrium measurements allowed the determination of the adsorption capacity of commercial adsorbents (GAC - granular activated carbon and two synthetic zeolites) and waste-based biosorbents (SCG - spent coffee grounds, pine bark and cork waste) for the retention of fluoxetine from water. For commercial adsorbents, the maximum adsorption capacities followed the order GAC (233.5 mg/g) &gt; zeolite 13× (32.11 mg/g) &gt; zeolite 4A (21.86 mg/g), while for low-cost biosorbents, the sequence was SCG (14.31 mg/g) &gt; pine bark (6.53 mg/g) &gt; cork waste (4.74 mg/g). The economic feasibility of the adsorbents/biosorbents was examined through a detailed cost analysis. Commercial adsorbents present higher costs per gram of fluoxetine removed (6.85 €/g, 3.13 €/g and 1.07 €/g zeolite 4 A, zeolite 13× and GAC, respectively) when compared to low-cost biosorbents (0.92 €/g, 0.41 €/g and 0.16 €/g for pine bark, cork waste and SCG, respectively). It was found that SCG is the most economically viable option for fluoxetine removal, while cork waste, the second less expensive, is the most environmentally friendly biosorbent since its preparation does not generate any solid or liquid wastes. This manuscript demonstrates that the conversion of waste materials into adsorbents has a double environmental benefit for both improving waste management and protecting the environment.","author":[{"dropping-particle":"","family":"Silva","given":"Bruna","non-dropping-particle":"","parse-names":false,"suffix":""},{"dropping-particle":"","family":"Martins","given":"Mariana","non-dropping-particle":"","parse-names":false,"suffix":""},{"dropping-particle":"","family":"Rosca","given":"Mihaela","non-dropping-particle":"","parse-names":false,"suffix":""},{"dropping-particle":"","family":"Rocha","given":"Verónica","non-dropping-particle":"","parse-names":false,"suffix":""},{"dropping-particle":"","family":"Lago","given":"Ana","non-dropping-particle":"","parse-names":false,"suffix":""},{"dropping-particle":"","family":"Neves","given":"Isabel C.","non-dropping-particle":"","parse-names":false,"suffix":""},{"dropping-particle":"","family":"Tavares","given":"Teresa","non-dropping-particle":"","parse-names":false,"suffix":""}],"container-title":"Separation and Purification Technology","id":"ITEM-1","issue":"September 2019","issued":{"date-parts":[["2020"]]},"page":"116139","publisher":"Elsevier","title":"Waste-based biosorbents as cost-effective alternatives to commercial adsorbents for the retention of fluoxetine from water","type":"article-journal","volume":"235"},"uris":["http://www.mendeley.com/documents/?uuid=612814a6-fe64-4df0-9d23-894136ba7e3f"]}],"mendeley":{"formattedCitation":"(Silva et al., 2020)","plainTextFormattedCitation":"(Silva et al., 2020)","previouslyFormattedCitation":"(Silva et al., 2020)"},"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Silva </w:t>
      </w:r>
      <w:r w:rsidR="008C0A9B" w:rsidRPr="008C0A9B">
        <w:rPr>
          <w:rFonts w:eastAsiaTheme="minorEastAsia"/>
          <w:i/>
          <w:iCs/>
          <w:noProof/>
          <w:lang w:val="en-GB"/>
        </w:rPr>
        <w:t>et al.</w:t>
      </w:r>
      <w:r w:rsidRPr="00CB1E6A">
        <w:rPr>
          <w:rFonts w:eastAsiaTheme="minorEastAsia"/>
          <w:noProof/>
          <w:lang w:val="en-GB"/>
        </w:rPr>
        <w:t>, 2020)</w:t>
      </w:r>
      <w:r w:rsidRPr="00CB1E6A">
        <w:rPr>
          <w:rFonts w:eastAsiaTheme="minorEastAsia"/>
          <w:lang w:val="en-GB"/>
        </w:rPr>
        <w:fldChar w:fldCharType="end"/>
      </w:r>
      <w:r w:rsidRPr="00CB1E6A">
        <w:rPr>
          <w:rFonts w:eastAsiaTheme="minorEastAsia"/>
          <w:lang w:val="en-GB"/>
        </w:rPr>
        <w:t xml:space="preserve">. The effect of temperature on the removal of SSY onto EGB1 was investigated 26, 35, 45 and 55 </w:t>
      </w:r>
      <w:r w:rsidRPr="00CB1E6A">
        <w:rPr>
          <w:rFonts w:eastAsiaTheme="minorEastAsia"/>
          <w:vertAlign w:val="superscript"/>
          <w:lang w:val="en-GB"/>
        </w:rPr>
        <w:t>o</w:t>
      </w:r>
      <w:r w:rsidRPr="00CB1E6A">
        <w:rPr>
          <w:rFonts w:eastAsiaTheme="minorEastAsia"/>
          <w:lang w:val="en-GB"/>
        </w:rPr>
        <w:t xml:space="preserve">C as shown in Figure 4.6.4.6.1. As the </w:t>
      </w:r>
      <w:r w:rsidR="003809E3">
        <w:rPr>
          <w:rFonts w:eastAsiaTheme="minorEastAsia"/>
          <w:lang w:val="en-GB"/>
        </w:rPr>
        <w:t>temperature increased</w:t>
      </w:r>
      <w:r w:rsidRPr="00CB1E6A">
        <w:rPr>
          <w:rFonts w:eastAsiaTheme="minorEastAsia"/>
          <w:lang w:val="en-GB"/>
        </w:rPr>
        <w:t xml:space="preserve">, the percentage removal also increases (84.92 – 91.31%), thereby favouring adsorption at high temperature. This is because as the temperature of the adsorption system increases, the mobility of the ions in solution increases. This leads to increased interaction between EGB1 and SSY molecules </w:t>
      </w:r>
      <w:r w:rsidRPr="00CB1E6A">
        <w:rPr>
          <w:rFonts w:eastAsiaTheme="minorEastAsia"/>
          <w:lang w:val="en-GB"/>
        </w:rPr>
        <w:fldChar w:fldCharType="begin" w:fldLock="1"/>
      </w:r>
      <w:r w:rsidRPr="00CB1E6A">
        <w:rPr>
          <w:rFonts w:eastAsiaTheme="minorEastAsia"/>
          <w:lang w:val="en-GB"/>
        </w:rPr>
        <w:instrText>ADDIN CSL_CITATION {"citationItems":[{"id":"ITEM-1","itemData":{"ISSN":"20084226","abstract":"The presence of heavy metals in the environment, resulting from industrial wastewater discharges, causes considerable damage to the natural balance of the aquatic ecosystem when they exceed certain concentrations. During this study, we were able to eliminate the content of Ni2+ ions contained in synthetic wastewater samples by the adsorption technique on a hull substrate taken from the beaches of Mehdia in Morocco. The present study indicates that the envisaged adsorption decreased the efficiency of the retention of Ni2+ ions from 91.03% (6.5 ppm) to 52.36 (250 ppm) and the adsorption capacity of 13.67%. mg/g for 200 ppm. The mass effect of the adsorbent was of the order of 84.8% for a value of 2 g, the temperature was of the order of 95% for 328±2 K. and a yield of 89.15% for a pH of between 6 and 7 and of the order of 93.5% for a contact time of 180 min.","author":[{"dropping-particle":"","family":"Allaoui","given":"Mohamed","non-dropping-particle":"","parse-names":false,"suffix":""},{"dropping-particle":"","family":"Berradi","given":"Mohamed","non-dropping-particle":"","parse-names":false,"suffix":""},{"dropping-particle":"","family":"Taouil","given":"Hamid","non-dropping-particle":"","parse-names":false,"suffix":""},{"dropping-particle":"","family":"Es-Sahbany","given":"Hicham","non-dropping-particle":"","parse-names":false,"suffix":""},{"dropping-particle":"","family":"Kadiri","given":"Lamya","non-dropping-particle":"","parse-names":false,"suffix":""},{"dropping-particle":"","family":"Ouass","given":"Abdelkarim","non-dropping-particle":"","parse-names":false,"suffix":""},{"dropping-particle":"","family":"Bensalah","given":"Jaouad","non-dropping-particle":"","parse-names":false,"suffix":""},{"dropping-particle":"","family":"Ahmed","given":"Said Ibn","non-dropping-particle":"","parse-names":false,"suffix":""}],"container-title":"Analytical and Bioanalytical Electrochemistry","id":"ITEM-1","issue":"11","issued":{"date-parts":[["2019"]]},"page":"1547-1558","title":"Adsorption of heavy metals (Nickel) by the shell powder of the coast of Mehdia-Kenitra (Morocco)","type":"article-journal","volume":"11"},"uris":["http://www.mendeley.com/documents/?uuid=d0dcb9d9-549b-4c92-9596-b42feb9d365f"]}],"mendeley":{"formattedCitation":"(Allaoui et al., 2019)","plainTextFormattedCitation":"(Allaoui et al., 2019)","previouslyFormattedCitation":"(Allaoui et al.,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Allaoui </w:t>
      </w:r>
      <w:r w:rsidR="008C0A9B" w:rsidRPr="008C0A9B">
        <w:rPr>
          <w:rFonts w:eastAsiaTheme="minorEastAsia"/>
          <w:i/>
          <w:iCs/>
          <w:noProof/>
          <w:lang w:val="en-GB"/>
        </w:rPr>
        <w:t>et al.</w:t>
      </w:r>
      <w:r w:rsidRPr="00CB1E6A">
        <w:rPr>
          <w:rFonts w:eastAsiaTheme="minorEastAsia"/>
          <w:noProof/>
          <w:lang w:val="en-GB"/>
        </w:rPr>
        <w:t>, 2019)</w:t>
      </w:r>
      <w:r w:rsidRPr="00CB1E6A">
        <w:rPr>
          <w:rFonts w:eastAsiaTheme="minorEastAsia"/>
          <w:lang w:val="en-GB"/>
        </w:rPr>
        <w:fldChar w:fldCharType="end"/>
      </w:r>
      <w:r w:rsidRPr="00CB1E6A">
        <w:rPr>
          <w:rFonts w:eastAsiaTheme="minorEastAsia"/>
          <w:lang w:val="en-GB"/>
        </w:rPr>
        <w:t>.</w:t>
      </w:r>
    </w:p>
    <w:p w14:paraId="04FE7D73" w14:textId="77777777" w:rsidR="00813C1B" w:rsidRPr="00CB1E6A" w:rsidRDefault="00813C1B" w:rsidP="00AB741E">
      <w:pPr>
        <w:jc w:val="center"/>
        <w:rPr>
          <w:rFonts w:eastAsiaTheme="minorEastAsia"/>
          <w:b/>
          <w:bCs/>
          <w:sz w:val="28"/>
          <w:szCs w:val="28"/>
        </w:rPr>
      </w:pPr>
      <w:r w:rsidRPr="00CB1E6A">
        <w:rPr>
          <w:noProof/>
        </w:rPr>
        <w:drawing>
          <wp:inline distT="0" distB="0" distL="0" distR="0" wp14:anchorId="36EBD23D" wp14:editId="7CD99CC2">
            <wp:extent cx="5391150" cy="2410624"/>
            <wp:effectExtent l="0" t="0" r="0" b="0"/>
            <wp:docPr id="822" name="Chart 822">
              <a:extLst xmlns:a="http://schemas.openxmlformats.org/drawingml/2006/main">
                <a:ext uri="{FF2B5EF4-FFF2-40B4-BE49-F238E27FC236}">
                  <a16:creationId xmlns:a16="http://schemas.microsoft.com/office/drawing/2014/main" id="{295C3267-C3DA-6286-50B9-430A155AF5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6"/>
              </a:graphicData>
            </a:graphic>
          </wp:inline>
        </w:drawing>
      </w:r>
    </w:p>
    <w:p w14:paraId="3AD44104" w14:textId="35CAD273" w:rsidR="00341D27" w:rsidRDefault="00813C1B" w:rsidP="0076286E">
      <w:pPr>
        <w:pStyle w:val="ListofFigures"/>
      </w:pPr>
      <w:bookmarkStart w:id="2640" w:name="_Toc123054727"/>
      <w:bookmarkStart w:id="2641" w:name="_Toc127867238"/>
      <w:bookmarkStart w:id="2642" w:name="_Toc127867856"/>
      <w:bookmarkStart w:id="2643" w:name="_Toc119502237"/>
      <w:bookmarkStart w:id="2644" w:name="_Toc119509677"/>
      <w:r w:rsidRPr="00CB1E6A">
        <w:t xml:space="preserve">Figure </w:t>
      </w:r>
      <w:r w:rsidR="00514EEF" w:rsidRPr="00CB1E6A">
        <w:t>4.6.4.6.1</w:t>
      </w:r>
      <w:r w:rsidRPr="00CB1E6A">
        <w:t>: Effect of temperature on the uptake of SSY onto EGB1</w:t>
      </w:r>
      <w:bookmarkEnd w:id="2640"/>
      <w:bookmarkEnd w:id="2641"/>
      <w:bookmarkEnd w:id="2642"/>
      <w:r w:rsidRPr="00CB1E6A">
        <w:t xml:space="preserve"> </w:t>
      </w:r>
    </w:p>
    <w:p w14:paraId="321F52EF" w14:textId="40F8501B" w:rsidR="00813C1B" w:rsidRPr="00341D27" w:rsidRDefault="00813C1B" w:rsidP="00341D27">
      <w:pPr>
        <w:jc w:val="center"/>
        <w:rPr>
          <w:b/>
          <w:bCs/>
          <w:sz w:val="26"/>
          <w:szCs w:val="26"/>
        </w:rPr>
      </w:pPr>
      <w:r w:rsidRPr="00341D27">
        <w:rPr>
          <w:b/>
          <w:bCs/>
          <w:sz w:val="26"/>
          <w:szCs w:val="26"/>
        </w:rPr>
        <w:t>Operational conditions:  Dosage (1 g/L), agitation speed (130 rpm), pH (7), initial concentration (15 mg/L)</w:t>
      </w:r>
      <w:bookmarkEnd w:id="2643"/>
      <w:bookmarkEnd w:id="2644"/>
    </w:p>
    <w:p w14:paraId="6CE6BAAC" w14:textId="77777777" w:rsidR="00AB741E" w:rsidRPr="00CB1E6A" w:rsidRDefault="00AB741E" w:rsidP="00AB741E">
      <w:pPr>
        <w:jc w:val="center"/>
        <w:rPr>
          <w:rFonts w:asciiTheme="majorBidi" w:hAnsiTheme="majorBidi" w:cstheme="majorBidi"/>
          <w:b/>
          <w:bCs/>
          <w:sz w:val="28"/>
          <w:szCs w:val="28"/>
          <w:lang w:val="en-GB"/>
        </w:rPr>
      </w:pPr>
    </w:p>
    <w:p w14:paraId="374DC8A3" w14:textId="087EADD3" w:rsidR="00514EEF" w:rsidRPr="00AB741E" w:rsidRDefault="00AB741E" w:rsidP="00AB741E">
      <w:pPr>
        <w:spacing w:line="480" w:lineRule="auto"/>
        <w:jc w:val="both"/>
        <w:rPr>
          <w:lang w:val="en-GB"/>
        </w:rPr>
      </w:pPr>
      <w:r w:rsidRPr="00CB1E6A">
        <w:rPr>
          <w:rFonts w:asciiTheme="majorBidi" w:hAnsiTheme="majorBidi" w:cstheme="majorBidi"/>
          <w:lang w:val="en-GB"/>
        </w:rPr>
        <w:t xml:space="preserve">The results of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6.4.6.2) is presented in Table 4.6.4.3. </w:t>
      </w:r>
      <w:r w:rsidRPr="00CB1E6A">
        <w:rPr>
          <w:lang w:val="en-GB"/>
        </w:rPr>
        <w:t>∆G</w:t>
      </w:r>
      <w:r w:rsidRPr="00CB1E6A">
        <w:rPr>
          <w:vertAlign w:val="superscript"/>
          <w:lang w:val="en-GB"/>
        </w:rPr>
        <w:t>o</w:t>
      </w:r>
      <w:r w:rsidRPr="00CB1E6A">
        <w:rPr>
          <w:lang w:val="en-GB"/>
        </w:rPr>
        <w:t xml:space="preserve"> was negative across all the studied temperatures, which established that the adsorption process was feasible and spontaneous. As the temperature increased, its negative value also increased. This suggested that SSY adsorption is higher and favourable at elevated temperatures. The positive value of ∆H</w:t>
      </w:r>
      <w:r w:rsidRPr="00CB1E6A">
        <w:rPr>
          <w:vertAlign w:val="superscript"/>
          <w:lang w:val="en-GB"/>
        </w:rPr>
        <w:t xml:space="preserve">o </w:t>
      </w:r>
      <w:r w:rsidRPr="00CB1E6A">
        <w:rPr>
          <w:lang w:val="en-GB"/>
        </w:rPr>
        <w:lastRenderedPageBreak/>
        <w:t>confirmed that SSY-EGB1 system is endothermic in nature while the positive value of ∆S</w:t>
      </w:r>
      <w:r w:rsidRPr="00CB1E6A">
        <w:rPr>
          <w:vertAlign w:val="superscript"/>
          <w:lang w:val="en-GB"/>
        </w:rPr>
        <w:t xml:space="preserve">o </w:t>
      </w:r>
      <w:r w:rsidRPr="00CB1E6A">
        <w:rPr>
          <w:lang w:val="en-GB"/>
        </w:rPr>
        <w:t xml:space="preserve">reflected the increased randomness of the adsorption system. </w:t>
      </w:r>
    </w:p>
    <w:p w14:paraId="76BD7077" w14:textId="77777777" w:rsidR="00813C1B" w:rsidRPr="00CB1E6A" w:rsidRDefault="00813C1B" w:rsidP="00AB741E">
      <w:pPr>
        <w:jc w:val="center"/>
        <w:rPr>
          <w:rFonts w:asciiTheme="majorBidi" w:hAnsiTheme="majorBidi" w:cstheme="majorBidi"/>
          <w:b/>
          <w:bCs/>
          <w:lang w:val="en-GB"/>
        </w:rPr>
      </w:pPr>
      <w:r w:rsidRPr="00CB1E6A">
        <w:rPr>
          <w:noProof/>
        </w:rPr>
        <w:drawing>
          <wp:inline distT="0" distB="0" distL="0" distR="0" wp14:anchorId="1B520C4C" wp14:editId="0B653F02">
            <wp:extent cx="5380355" cy="2411115"/>
            <wp:effectExtent l="0" t="0" r="0" b="0"/>
            <wp:docPr id="823" name="Chart 823">
              <a:extLst xmlns:a="http://schemas.openxmlformats.org/drawingml/2006/main">
                <a:ext uri="{FF2B5EF4-FFF2-40B4-BE49-F238E27FC236}">
                  <a16:creationId xmlns:a16="http://schemas.microsoft.com/office/drawing/2014/main" id="{33450124-8422-B5B3-3B45-A483220C670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7"/>
              </a:graphicData>
            </a:graphic>
          </wp:inline>
        </w:drawing>
      </w:r>
    </w:p>
    <w:p w14:paraId="5C9076AC" w14:textId="781D0CBA" w:rsidR="00813C1B" w:rsidRDefault="00813C1B" w:rsidP="0076286E">
      <w:pPr>
        <w:pStyle w:val="ListofFigures"/>
      </w:pPr>
      <w:bookmarkStart w:id="2645" w:name="_Toc119502238"/>
      <w:bookmarkStart w:id="2646" w:name="_Toc119509678"/>
      <w:bookmarkStart w:id="2647" w:name="_Toc123054728"/>
      <w:bookmarkStart w:id="2648" w:name="_Toc127867239"/>
      <w:bookmarkStart w:id="2649" w:name="_Toc127867857"/>
      <w:r w:rsidRPr="00CB1E6A">
        <w:t xml:space="preserve">Figure </w:t>
      </w:r>
      <w:r w:rsidR="00514EEF" w:rsidRPr="00CB1E6A">
        <w:t>4.6.4.6.2</w:t>
      </w:r>
      <w:r w:rsidRPr="00CB1E6A">
        <w:t xml:space="preserve">: </w:t>
      </w:r>
      <w:r w:rsidR="005A05E3">
        <w:t>Van’t</w:t>
      </w:r>
      <w:r w:rsidRPr="00CB1E6A">
        <w:t xml:space="preserve"> Hoff plot of SSY uptake onto EGB1</w:t>
      </w:r>
      <w:bookmarkEnd w:id="2645"/>
      <w:bookmarkEnd w:id="2646"/>
      <w:bookmarkEnd w:id="2647"/>
      <w:bookmarkEnd w:id="2648"/>
      <w:bookmarkEnd w:id="2649"/>
    </w:p>
    <w:p w14:paraId="79B4EF8C" w14:textId="77777777" w:rsidR="00DD27CC" w:rsidRPr="00CB1E6A" w:rsidRDefault="00DD27CC" w:rsidP="00813C1B">
      <w:pPr>
        <w:spacing w:line="480" w:lineRule="auto"/>
        <w:rPr>
          <w:rFonts w:asciiTheme="majorBidi" w:hAnsiTheme="majorBidi" w:cstheme="majorBidi"/>
          <w:b/>
          <w:bCs/>
          <w:lang w:val="en-GB"/>
        </w:rPr>
      </w:pPr>
    </w:p>
    <w:p w14:paraId="1277874F" w14:textId="7CEDBB92" w:rsidR="00813C1B" w:rsidRPr="00CB1E6A" w:rsidRDefault="00813C1B" w:rsidP="0076286E">
      <w:pPr>
        <w:pStyle w:val="ListofTables"/>
      </w:pPr>
      <w:bookmarkStart w:id="2650" w:name="_Toc123057550"/>
      <w:r w:rsidRPr="00CB1E6A">
        <w:t xml:space="preserve">Table </w:t>
      </w:r>
      <w:r w:rsidR="009F2125" w:rsidRPr="00CB1E6A">
        <w:t>4.6.4.3</w:t>
      </w:r>
      <w:r w:rsidRPr="00CB1E6A">
        <w:t>: Thermodynamic parameters for the uptake of SSY onto EGB1</w:t>
      </w:r>
      <w:bookmarkEnd w:id="2650"/>
    </w:p>
    <w:tbl>
      <w:tblPr>
        <w:tblW w:w="7513" w:type="dxa"/>
        <w:jc w:val="center"/>
        <w:tblLook w:val="04A0" w:firstRow="1" w:lastRow="0" w:firstColumn="1" w:lastColumn="0" w:noHBand="0" w:noVBand="1"/>
      </w:tblPr>
      <w:tblGrid>
        <w:gridCol w:w="1418"/>
        <w:gridCol w:w="1984"/>
        <w:gridCol w:w="1843"/>
        <w:gridCol w:w="2268"/>
      </w:tblGrid>
      <w:tr w:rsidR="00CB1E6A" w:rsidRPr="00CB1E6A" w14:paraId="3C91CEF8"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0E8EAA9C" w14:textId="77777777" w:rsidR="00813C1B" w:rsidRPr="00CB1E6A" w:rsidRDefault="00813C1B" w:rsidP="00136F56">
            <w:pPr>
              <w:rPr>
                <w:b/>
                <w:bCs/>
              </w:rPr>
            </w:pPr>
            <w:r w:rsidRPr="00CB1E6A">
              <w:rPr>
                <w:b/>
                <w:bCs/>
              </w:rPr>
              <w:t>TEMP. (K)</w:t>
            </w:r>
          </w:p>
        </w:tc>
        <w:tc>
          <w:tcPr>
            <w:tcW w:w="1984" w:type="dxa"/>
            <w:tcBorders>
              <w:top w:val="single" w:sz="4" w:space="0" w:color="auto"/>
              <w:left w:val="nil"/>
              <w:bottom w:val="single" w:sz="4" w:space="0" w:color="auto"/>
              <w:right w:val="nil"/>
            </w:tcBorders>
            <w:shd w:val="clear" w:color="auto" w:fill="auto"/>
            <w:noWrap/>
            <w:vAlign w:val="bottom"/>
            <w:hideMark/>
          </w:tcPr>
          <w:p w14:paraId="1233CC09" w14:textId="78CF774E" w:rsidR="00813C1B" w:rsidRPr="00CB1E6A" w:rsidRDefault="00813C1B" w:rsidP="00136F56">
            <w:pP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682732EF" w14:textId="4A6EAB26" w:rsidR="00813C1B" w:rsidRPr="00CB1E6A" w:rsidRDefault="00813C1B"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2268" w:type="dxa"/>
            <w:tcBorders>
              <w:top w:val="single" w:sz="4" w:space="0" w:color="auto"/>
              <w:left w:val="nil"/>
              <w:bottom w:val="single" w:sz="4" w:space="0" w:color="auto"/>
              <w:right w:val="nil"/>
            </w:tcBorders>
            <w:shd w:val="clear" w:color="auto" w:fill="auto"/>
            <w:noWrap/>
            <w:vAlign w:val="bottom"/>
            <w:hideMark/>
          </w:tcPr>
          <w:p w14:paraId="42D9E778" w14:textId="28845549" w:rsidR="00813C1B" w:rsidRPr="00CB1E6A" w:rsidRDefault="00813C1B"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518D539D"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40BDDAE8" w14:textId="77777777" w:rsidR="00813C1B" w:rsidRPr="00CB1E6A" w:rsidRDefault="00813C1B" w:rsidP="00136F56">
            <w:pPr>
              <w:jc w:val="center"/>
            </w:pPr>
            <w:r w:rsidRPr="00CB1E6A">
              <w:t>299</w:t>
            </w:r>
          </w:p>
        </w:tc>
        <w:tc>
          <w:tcPr>
            <w:tcW w:w="1984" w:type="dxa"/>
            <w:tcBorders>
              <w:top w:val="nil"/>
              <w:left w:val="nil"/>
              <w:bottom w:val="nil"/>
              <w:right w:val="nil"/>
            </w:tcBorders>
            <w:shd w:val="clear" w:color="auto" w:fill="auto"/>
            <w:noWrap/>
            <w:vAlign w:val="bottom"/>
            <w:hideMark/>
          </w:tcPr>
          <w:p w14:paraId="4E83D5D0" w14:textId="77777777" w:rsidR="00813C1B" w:rsidRPr="00CB1E6A" w:rsidRDefault="00813C1B" w:rsidP="00136F56">
            <w:pPr>
              <w:jc w:val="center"/>
            </w:pPr>
          </w:p>
        </w:tc>
        <w:tc>
          <w:tcPr>
            <w:tcW w:w="1843" w:type="dxa"/>
            <w:tcBorders>
              <w:top w:val="nil"/>
              <w:left w:val="nil"/>
              <w:bottom w:val="nil"/>
              <w:right w:val="nil"/>
            </w:tcBorders>
            <w:shd w:val="clear" w:color="auto" w:fill="auto"/>
            <w:noWrap/>
            <w:vAlign w:val="bottom"/>
            <w:hideMark/>
          </w:tcPr>
          <w:p w14:paraId="32AE7D1B" w14:textId="77777777" w:rsidR="00813C1B" w:rsidRPr="00CB1E6A" w:rsidRDefault="00813C1B" w:rsidP="00136F56">
            <w:pPr>
              <w:jc w:val="center"/>
            </w:pPr>
            <w:r w:rsidRPr="00CB1E6A">
              <w:t>-4.47</w:t>
            </w:r>
          </w:p>
        </w:tc>
        <w:tc>
          <w:tcPr>
            <w:tcW w:w="2268" w:type="dxa"/>
            <w:tcBorders>
              <w:top w:val="nil"/>
              <w:left w:val="nil"/>
              <w:bottom w:val="nil"/>
              <w:right w:val="nil"/>
            </w:tcBorders>
            <w:shd w:val="clear" w:color="auto" w:fill="auto"/>
            <w:noWrap/>
            <w:vAlign w:val="bottom"/>
            <w:hideMark/>
          </w:tcPr>
          <w:p w14:paraId="6B0247E7" w14:textId="77777777" w:rsidR="00813C1B" w:rsidRPr="00CB1E6A" w:rsidRDefault="00813C1B" w:rsidP="00136F56">
            <w:pPr>
              <w:jc w:val="center"/>
            </w:pPr>
          </w:p>
        </w:tc>
      </w:tr>
      <w:tr w:rsidR="00CB1E6A" w:rsidRPr="00CB1E6A" w14:paraId="5DE6088E"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35CDA10D" w14:textId="77777777" w:rsidR="00813C1B" w:rsidRPr="00CB1E6A" w:rsidRDefault="00813C1B" w:rsidP="00136F56">
            <w:pPr>
              <w:jc w:val="center"/>
            </w:pPr>
            <w:r w:rsidRPr="00CB1E6A">
              <w:t>308</w:t>
            </w:r>
          </w:p>
        </w:tc>
        <w:tc>
          <w:tcPr>
            <w:tcW w:w="1984" w:type="dxa"/>
            <w:tcBorders>
              <w:top w:val="nil"/>
              <w:left w:val="nil"/>
              <w:bottom w:val="nil"/>
              <w:right w:val="nil"/>
            </w:tcBorders>
            <w:shd w:val="clear" w:color="auto" w:fill="auto"/>
            <w:noWrap/>
            <w:vAlign w:val="bottom"/>
            <w:hideMark/>
          </w:tcPr>
          <w:p w14:paraId="2CA84298" w14:textId="247F5A16" w:rsidR="00813C1B" w:rsidRPr="00CB1E6A" w:rsidRDefault="008C0A9B" w:rsidP="00136F56">
            <w:pPr>
              <w:jc w:val="center"/>
            </w:pPr>
            <w:r>
              <w:rPr>
                <w:color w:val="000000"/>
                <w:lang w:val="en-GB"/>
              </w:rPr>
              <w:t>+</w:t>
            </w:r>
            <w:r w:rsidR="00813C1B" w:rsidRPr="00CB1E6A">
              <w:t>30.27</w:t>
            </w:r>
          </w:p>
        </w:tc>
        <w:tc>
          <w:tcPr>
            <w:tcW w:w="1843" w:type="dxa"/>
            <w:tcBorders>
              <w:top w:val="nil"/>
              <w:left w:val="nil"/>
              <w:bottom w:val="nil"/>
              <w:right w:val="nil"/>
            </w:tcBorders>
            <w:shd w:val="clear" w:color="auto" w:fill="auto"/>
            <w:noWrap/>
            <w:vAlign w:val="bottom"/>
            <w:hideMark/>
          </w:tcPr>
          <w:p w14:paraId="4E0F9703" w14:textId="77777777" w:rsidR="00813C1B" w:rsidRPr="00CB1E6A" w:rsidRDefault="00813C1B" w:rsidP="00136F56">
            <w:pPr>
              <w:jc w:val="center"/>
            </w:pPr>
            <w:r w:rsidRPr="00CB1E6A">
              <w:t>-4.77</w:t>
            </w:r>
          </w:p>
        </w:tc>
        <w:tc>
          <w:tcPr>
            <w:tcW w:w="2268" w:type="dxa"/>
            <w:tcBorders>
              <w:top w:val="nil"/>
              <w:left w:val="nil"/>
              <w:bottom w:val="nil"/>
              <w:right w:val="nil"/>
            </w:tcBorders>
            <w:shd w:val="clear" w:color="auto" w:fill="auto"/>
            <w:noWrap/>
            <w:vAlign w:val="bottom"/>
            <w:hideMark/>
          </w:tcPr>
          <w:p w14:paraId="4721271B" w14:textId="44AFC6AC" w:rsidR="00813C1B" w:rsidRPr="00CB1E6A" w:rsidRDefault="008C0A9B" w:rsidP="00136F56">
            <w:pPr>
              <w:jc w:val="center"/>
            </w:pPr>
            <w:r>
              <w:rPr>
                <w:color w:val="000000"/>
                <w:lang w:val="en-GB"/>
              </w:rPr>
              <w:t>+</w:t>
            </w:r>
            <w:r w:rsidR="00813C1B" w:rsidRPr="00CB1E6A">
              <w:t>4.55</w:t>
            </w:r>
          </w:p>
        </w:tc>
      </w:tr>
      <w:tr w:rsidR="00CB1E6A" w:rsidRPr="00CB1E6A" w14:paraId="2B430CCA"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5CE30FF1" w14:textId="77777777" w:rsidR="00813C1B" w:rsidRPr="00CB1E6A" w:rsidRDefault="00813C1B" w:rsidP="00136F56">
            <w:pPr>
              <w:jc w:val="center"/>
            </w:pPr>
            <w:r w:rsidRPr="00CB1E6A">
              <w:t>318</w:t>
            </w:r>
          </w:p>
        </w:tc>
        <w:tc>
          <w:tcPr>
            <w:tcW w:w="1984" w:type="dxa"/>
            <w:tcBorders>
              <w:top w:val="nil"/>
              <w:left w:val="nil"/>
              <w:bottom w:val="nil"/>
              <w:right w:val="nil"/>
            </w:tcBorders>
            <w:shd w:val="clear" w:color="auto" w:fill="auto"/>
            <w:noWrap/>
            <w:vAlign w:val="bottom"/>
            <w:hideMark/>
          </w:tcPr>
          <w:p w14:paraId="0DE78106" w14:textId="77777777" w:rsidR="00813C1B" w:rsidRPr="00CB1E6A" w:rsidRDefault="00813C1B" w:rsidP="00136F56">
            <w:pPr>
              <w:jc w:val="center"/>
            </w:pPr>
          </w:p>
        </w:tc>
        <w:tc>
          <w:tcPr>
            <w:tcW w:w="1843" w:type="dxa"/>
            <w:tcBorders>
              <w:top w:val="nil"/>
              <w:left w:val="nil"/>
              <w:bottom w:val="nil"/>
              <w:right w:val="nil"/>
            </w:tcBorders>
            <w:shd w:val="clear" w:color="auto" w:fill="auto"/>
            <w:noWrap/>
            <w:vAlign w:val="bottom"/>
            <w:hideMark/>
          </w:tcPr>
          <w:p w14:paraId="054D68F3" w14:textId="77777777" w:rsidR="00813C1B" w:rsidRPr="00CB1E6A" w:rsidRDefault="00813C1B" w:rsidP="00136F56">
            <w:pPr>
              <w:jc w:val="center"/>
            </w:pPr>
            <w:r w:rsidRPr="00CB1E6A">
              <w:t>-5.16</w:t>
            </w:r>
          </w:p>
        </w:tc>
        <w:tc>
          <w:tcPr>
            <w:tcW w:w="2268" w:type="dxa"/>
            <w:tcBorders>
              <w:top w:val="nil"/>
              <w:left w:val="nil"/>
              <w:bottom w:val="nil"/>
              <w:right w:val="nil"/>
            </w:tcBorders>
            <w:shd w:val="clear" w:color="auto" w:fill="auto"/>
            <w:noWrap/>
            <w:vAlign w:val="bottom"/>
            <w:hideMark/>
          </w:tcPr>
          <w:p w14:paraId="05BFD460" w14:textId="77777777" w:rsidR="00813C1B" w:rsidRPr="00CB1E6A" w:rsidRDefault="00813C1B" w:rsidP="00136F56">
            <w:pPr>
              <w:jc w:val="center"/>
            </w:pPr>
          </w:p>
        </w:tc>
      </w:tr>
      <w:tr w:rsidR="00813C1B" w:rsidRPr="00CB1E6A" w14:paraId="44B42442"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464E77C6" w14:textId="77777777" w:rsidR="00813C1B" w:rsidRPr="00CB1E6A" w:rsidRDefault="00813C1B" w:rsidP="00136F56">
            <w:pPr>
              <w:jc w:val="center"/>
            </w:pPr>
            <w:r w:rsidRPr="00CB1E6A">
              <w:t>328</w:t>
            </w:r>
          </w:p>
        </w:tc>
        <w:tc>
          <w:tcPr>
            <w:tcW w:w="1984" w:type="dxa"/>
            <w:tcBorders>
              <w:top w:val="nil"/>
              <w:left w:val="nil"/>
              <w:bottom w:val="single" w:sz="4" w:space="0" w:color="auto"/>
              <w:right w:val="nil"/>
            </w:tcBorders>
            <w:shd w:val="clear" w:color="auto" w:fill="auto"/>
            <w:noWrap/>
            <w:vAlign w:val="bottom"/>
            <w:hideMark/>
          </w:tcPr>
          <w:p w14:paraId="4B55D154" w14:textId="77777777" w:rsidR="00813C1B" w:rsidRPr="00CB1E6A" w:rsidRDefault="00813C1B" w:rsidP="00136F56">
            <w:pPr>
              <w:jc w:val="center"/>
            </w:pPr>
          </w:p>
        </w:tc>
        <w:tc>
          <w:tcPr>
            <w:tcW w:w="1843" w:type="dxa"/>
            <w:tcBorders>
              <w:top w:val="nil"/>
              <w:left w:val="nil"/>
              <w:bottom w:val="single" w:sz="4" w:space="0" w:color="auto"/>
              <w:right w:val="nil"/>
            </w:tcBorders>
            <w:shd w:val="clear" w:color="auto" w:fill="auto"/>
            <w:noWrap/>
            <w:vAlign w:val="bottom"/>
            <w:hideMark/>
          </w:tcPr>
          <w:p w14:paraId="364C5AA8" w14:textId="77777777" w:rsidR="00813C1B" w:rsidRPr="00CB1E6A" w:rsidRDefault="00813C1B" w:rsidP="00136F56">
            <w:pPr>
              <w:jc w:val="center"/>
            </w:pPr>
            <w:r w:rsidRPr="00CB1E6A">
              <w:t>-5.32</w:t>
            </w:r>
          </w:p>
        </w:tc>
        <w:tc>
          <w:tcPr>
            <w:tcW w:w="2268" w:type="dxa"/>
            <w:tcBorders>
              <w:top w:val="nil"/>
              <w:left w:val="nil"/>
              <w:bottom w:val="single" w:sz="4" w:space="0" w:color="auto"/>
              <w:right w:val="nil"/>
            </w:tcBorders>
            <w:shd w:val="clear" w:color="auto" w:fill="auto"/>
            <w:noWrap/>
            <w:vAlign w:val="bottom"/>
            <w:hideMark/>
          </w:tcPr>
          <w:p w14:paraId="2A3EC263" w14:textId="77777777" w:rsidR="00813C1B" w:rsidRPr="00CB1E6A" w:rsidRDefault="00813C1B" w:rsidP="00136F56">
            <w:pPr>
              <w:jc w:val="center"/>
            </w:pPr>
          </w:p>
        </w:tc>
      </w:tr>
    </w:tbl>
    <w:p w14:paraId="4DDFDF14" w14:textId="77777777" w:rsidR="00813C1B" w:rsidRPr="00CB1E6A" w:rsidRDefault="00813C1B" w:rsidP="00813C1B">
      <w:pPr>
        <w:spacing w:line="480" w:lineRule="auto"/>
        <w:rPr>
          <w:rFonts w:eastAsiaTheme="minorEastAsia"/>
          <w:b/>
          <w:bCs/>
          <w:sz w:val="28"/>
          <w:szCs w:val="28"/>
        </w:rPr>
      </w:pPr>
    </w:p>
    <w:p w14:paraId="207DD9B6" w14:textId="7E5C7895" w:rsidR="00813C1B" w:rsidRPr="00CB1E6A" w:rsidRDefault="00813C1B" w:rsidP="00803870">
      <w:pPr>
        <w:pStyle w:val="Heading4"/>
      </w:pPr>
      <w:bookmarkStart w:id="2651" w:name="_Toc118051820"/>
      <w:bookmarkStart w:id="2652" w:name="_Toc127869384"/>
      <w:r w:rsidRPr="00CB1E6A">
        <w:t>Desorption studies of SSY-EGB1 system</w:t>
      </w:r>
      <w:bookmarkEnd w:id="2651"/>
      <w:bookmarkEnd w:id="2652"/>
    </w:p>
    <w:p w14:paraId="595E3702" w14:textId="41142A7E" w:rsidR="00824C0D" w:rsidRPr="00CB1E6A" w:rsidRDefault="00BB6B6D" w:rsidP="00824C0D">
      <w:pPr>
        <w:spacing w:line="480" w:lineRule="auto"/>
        <w:jc w:val="both"/>
        <w:rPr>
          <w:rFonts w:eastAsiaTheme="minorEastAsia"/>
          <w:lang w:val="en-GB"/>
        </w:rPr>
      </w:pPr>
      <w:r w:rsidRPr="00CB1E6A">
        <w:rPr>
          <w:rFonts w:eastAsiaTheme="minorEastAsia"/>
          <w:lang w:val="en-GB"/>
        </w:rPr>
        <w:t xml:space="preserve">The desorption efficiency of the SSY-EGB1 system is depicted in Figure 4.3.4.7. The desorption efficiencies were obtained in the order 30.86% </w:t>
      </w:r>
      <m:oMath>
        <m:r>
          <w:rPr>
            <w:rFonts w:ascii="Cambria Math" w:eastAsiaTheme="minorEastAsia" w:hAnsi="Cambria Math"/>
            <w:lang w:val="en-GB"/>
          </w:rPr>
          <m:t xml:space="preserve">&gt; </m:t>
        </m:r>
      </m:oMath>
      <w:r w:rsidRPr="00CB1E6A">
        <w:rPr>
          <w:rFonts w:eastAsiaTheme="minorEastAsia"/>
          <w:lang w:val="en-GB"/>
        </w:rPr>
        <w:t xml:space="preserve">15.75% </w:t>
      </w:r>
      <m:oMath>
        <m:r>
          <w:rPr>
            <w:rFonts w:ascii="Cambria Math" w:eastAsiaTheme="minorEastAsia" w:hAnsi="Cambria Math"/>
            <w:lang w:val="en-GB"/>
          </w:rPr>
          <m:t>&gt;</m:t>
        </m:r>
      </m:oMath>
      <w:r w:rsidRPr="00CB1E6A">
        <w:rPr>
          <w:rFonts w:eastAsiaTheme="minorEastAsia"/>
          <w:lang w:val="en-GB"/>
        </w:rPr>
        <w:t xml:space="preserve"> 8.95% </w:t>
      </w:r>
      <m:oMath>
        <m:r>
          <w:rPr>
            <w:rFonts w:ascii="Cambria Math" w:eastAsiaTheme="minorEastAsia" w:hAnsi="Cambria Math"/>
            <w:lang w:val="en-GB"/>
          </w:rPr>
          <m:t>&gt;</m:t>
        </m:r>
      </m:oMath>
      <w:r w:rsidRPr="00CB1E6A">
        <w:rPr>
          <w:rFonts w:eastAsiaTheme="minorEastAsia"/>
          <w:lang w:val="en-GB"/>
        </w:rPr>
        <w:t xml:space="preserve"> 6.47% for HCl, NaOH, H</w:t>
      </w:r>
      <w:r w:rsidRPr="00CB1E6A">
        <w:rPr>
          <w:rFonts w:eastAsiaTheme="minorEastAsia"/>
          <w:vertAlign w:val="subscript"/>
          <w:lang w:val="en-GB"/>
        </w:rPr>
        <w:t>2</w:t>
      </w:r>
      <w:r w:rsidRPr="00CB1E6A">
        <w:rPr>
          <w:rFonts w:eastAsiaTheme="minorEastAsia"/>
          <w:lang w:val="en-GB"/>
        </w:rPr>
        <w:t xml:space="preserve">O, and NaCl respectively. This suggested that SSY penetrated deep into EGB1 pores while some formed </w:t>
      </w:r>
      <w:r w:rsidR="00EF159E">
        <w:rPr>
          <w:rFonts w:eastAsiaTheme="minorEastAsia"/>
          <w:lang w:val="en-GB"/>
        </w:rPr>
        <w:t>strong bond</w:t>
      </w:r>
      <w:r w:rsidRPr="00CB1E6A">
        <w:rPr>
          <w:rFonts w:eastAsiaTheme="minorEastAsia"/>
          <w:lang w:val="en-GB"/>
        </w:rPr>
        <w:t xml:space="preserve"> with EGB1.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This can make the release of SSY from EGB1’s surface difficult.</w:t>
      </w:r>
      <w:r w:rsidR="00824C0D">
        <w:rPr>
          <w:rFonts w:eastAsiaTheme="minorEastAsia"/>
          <w:lang w:val="en-GB"/>
        </w:rPr>
        <w:t xml:space="preserve"> However, the value obtained for the degree of reversibility for HCl was 1.2067 (Appendix 7), which indicated a slight degree </w:t>
      </w:r>
      <w:r w:rsidR="00824C0D">
        <w:rPr>
          <w:rFonts w:eastAsiaTheme="minorEastAsia"/>
          <w:lang w:val="en-GB"/>
        </w:rPr>
        <w:lastRenderedPageBreak/>
        <w:t xml:space="preserve">of reversibility. Strong acids and bases have previous been reported to assist the desorption of electrostatically attracted adsorbates </w:t>
      </w:r>
      <w:r w:rsidR="00824C0D">
        <w:rPr>
          <w:rFonts w:eastAsiaTheme="minorEastAsia"/>
          <w:lang w:val="en-GB"/>
        </w:rPr>
        <w:fldChar w:fldCharType="begin" w:fldLock="1"/>
      </w:r>
      <w:r w:rsidR="00824C0D">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824C0D">
        <w:rPr>
          <w:rFonts w:eastAsiaTheme="minorEastAsia"/>
          <w:lang w:val="en-GB"/>
        </w:rPr>
        <w:fldChar w:fldCharType="separate"/>
      </w:r>
      <w:r w:rsidR="00824C0D" w:rsidRPr="00621D18">
        <w:rPr>
          <w:rFonts w:eastAsiaTheme="minorEastAsia"/>
          <w:noProof/>
          <w:lang w:val="en-GB"/>
        </w:rPr>
        <w:t xml:space="preserve">(Sajab </w:t>
      </w:r>
      <w:r w:rsidR="008C0A9B" w:rsidRPr="008C0A9B">
        <w:rPr>
          <w:rFonts w:eastAsiaTheme="minorEastAsia"/>
          <w:i/>
          <w:iCs/>
          <w:noProof/>
          <w:lang w:val="en-GB"/>
        </w:rPr>
        <w:t>et al.</w:t>
      </w:r>
      <w:r w:rsidR="00824C0D" w:rsidRPr="00621D18">
        <w:rPr>
          <w:rFonts w:eastAsiaTheme="minorEastAsia"/>
          <w:noProof/>
          <w:lang w:val="en-GB"/>
        </w:rPr>
        <w:t>, 2017)</w:t>
      </w:r>
      <w:r w:rsidR="00824C0D">
        <w:rPr>
          <w:rFonts w:eastAsiaTheme="minorEastAsia"/>
          <w:lang w:val="en-GB"/>
        </w:rPr>
        <w:fldChar w:fldCharType="end"/>
      </w:r>
      <w:r w:rsidR="00824C0D">
        <w:rPr>
          <w:rFonts w:eastAsiaTheme="minorEastAsia"/>
          <w:lang w:val="en-GB"/>
        </w:rPr>
        <w:t>.</w:t>
      </w:r>
    </w:p>
    <w:p w14:paraId="24E20F73" w14:textId="0E713DF7" w:rsidR="00BB6B6D" w:rsidRPr="00AB741E" w:rsidRDefault="00BB6B6D" w:rsidP="00AB741E">
      <w:pPr>
        <w:spacing w:line="480" w:lineRule="auto"/>
        <w:jc w:val="both"/>
        <w:rPr>
          <w:rFonts w:eastAsiaTheme="minorEastAsia"/>
          <w:lang w:val="en-GB"/>
        </w:rPr>
      </w:pPr>
    </w:p>
    <w:p w14:paraId="1715CD9F" w14:textId="77777777" w:rsidR="00813C1B" w:rsidRPr="00CB1E6A" w:rsidRDefault="00813C1B" w:rsidP="00AB741E">
      <w:pPr>
        <w:jc w:val="center"/>
        <w:rPr>
          <w:rFonts w:eastAsiaTheme="minorEastAsia"/>
          <w:b/>
          <w:bCs/>
          <w:sz w:val="28"/>
          <w:szCs w:val="28"/>
        </w:rPr>
      </w:pPr>
      <w:r w:rsidRPr="00CB1E6A">
        <w:rPr>
          <w:noProof/>
        </w:rPr>
        <w:drawing>
          <wp:inline distT="0" distB="0" distL="0" distR="0" wp14:anchorId="03228668" wp14:editId="4A1F4A95">
            <wp:extent cx="5170170" cy="2554210"/>
            <wp:effectExtent l="0" t="0" r="0" b="0"/>
            <wp:docPr id="824" name="Chart 824">
              <a:extLst xmlns:a="http://schemas.openxmlformats.org/drawingml/2006/main">
                <a:ext uri="{FF2B5EF4-FFF2-40B4-BE49-F238E27FC236}">
                  <a16:creationId xmlns:a16="http://schemas.microsoft.com/office/drawing/2014/main" id="{771AA461-391D-4166-B90C-572AC4DCB21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8"/>
              </a:graphicData>
            </a:graphic>
          </wp:inline>
        </w:drawing>
      </w:r>
    </w:p>
    <w:p w14:paraId="114E99A4" w14:textId="4741DC74" w:rsidR="00813C1B" w:rsidRPr="00CB1E6A" w:rsidRDefault="00813C1B" w:rsidP="0076286E">
      <w:pPr>
        <w:pStyle w:val="ListofFigures"/>
      </w:pPr>
      <w:bookmarkStart w:id="2653" w:name="_Toc119502239"/>
      <w:bookmarkStart w:id="2654" w:name="_Toc119509679"/>
      <w:bookmarkStart w:id="2655" w:name="_Toc123054729"/>
      <w:bookmarkStart w:id="2656" w:name="_Toc127867240"/>
      <w:bookmarkStart w:id="2657" w:name="_Toc127867858"/>
      <w:r w:rsidRPr="00CB1E6A">
        <w:t xml:space="preserve">Figure </w:t>
      </w:r>
      <w:r w:rsidR="003C3B06" w:rsidRPr="00CB1E6A">
        <w:t>4.6.4.7</w:t>
      </w:r>
      <w:r w:rsidRPr="00CB1E6A">
        <w:t>: Desorption efficiency of SSY-EGB1 system</w:t>
      </w:r>
      <w:bookmarkEnd w:id="2653"/>
      <w:bookmarkEnd w:id="2654"/>
      <w:bookmarkEnd w:id="2655"/>
      <w:bookmarkEnd w:id="2656"/>
      <w:bookmarkEnd w:id="2657"/>
    </w:p>
    <w:p w14:paraId="0F68F1F0" w14:textId="636A447F" w:rsidR="00813C1B" w:rsidRPr="00CB1E6A" w:rsidRDefault="00813C1B" w:rsidP="00803870">
      <w:pPr>
        <w:pStyle w:val="Heading4"/>
      </w:pPr>
      <w:bookmarkStart w:id="2658" w:name="_Toc118051821"/>
      <w:bookmarkStart w:id="2659" w:name="_Toc127869385"/>
      <w:r w:rsidRPr="00CB1E6A">
        <w:t>Comparison of pre-and post-adsorption characterization of SSY-EGB1 system</w:t>
      </w:r>
      <w:bookmarkEnd w:id="2658"/>
      <w:bookmarkEnd w:id="2659"/>
    </w:p>
    <w:p w14:paraId="214A767C" w14:textId="77777777" w:rsidR="00505A16" w:rsidRPr="00CB1E6A" w:rsidRDefault="00505A16" w:rsidP="00505A16">
      <w:pPr>
        <w:spacing w:line="480" w:lineRule="auto"/>
        <w:jc w:val="both"/>
        <w:rPr>
          <w:rFonts w:eastAsiaTheme="minorEastAsia"/>
          <w:lang w:val="en-GB"/>
        </w:rPr>
      </w:pPr>
      <w:r w:rsidRPr="00CB1E6A">
        <w:rPr>
          <w:rFonts w:eastAsiaTheme="minorEastAsia"/>
          <w:lang w:val="en-GB"/>
        </w:rPr>
        <w:t xml:space="preserve">Figure 4.6.4.8 a and b compared the morphologies of EGB1 before and after the uptake of SSY. The pores of different sizes and shapes on EGB1, were observed to have been completely occupied, after the uptake of SSY. Table 4.6.4.4 also presented the comparison of FTIR absorption bands on EGB1 before and after adsorption of SSY. The observed shifts in absorption bands after SSY uptake, suggests that these functional groups participated in SSY adsorption. </w:t>
      </w:r>
    </w:p>
    <w:p w14:paraId="07484C9F" w14:textId="77777777" w:rsidR="00BB6B6D" w:rsidRPr="00CB1E6A" w:rsidRDefault="00BB6B6D" w:rsidP="00813C1B">
      <w:pPr>
        <w:spacing w:line="480" w:lineRule="auto"/>
        <w:rPr>
          <w:rFonts w:eastAsiaTheme="minorEastAsia"/>
          <w:b/>
          <w:bCs/>
          <w:sz w:val="28"/>
          <w:szCs w:val="28"/>
          <w:lang w:val="en-GB"/>
        </w:rPr>
      </w:pPr>
    </w:p>
    <w:p w14:paraId="64BC0CF7" w14:textId="2A5BFF79" w:rsidR="00341D27" w:rsidRDefault="00813C1B" w:rsidP="00341D27">
      <w:bookmarkStart w:id="2660" w:name="_Toc119502240"/>
      <w:bookmarkStart w:id="2661" w:name="_Toc119509680"/>
      <w:r w:rsidRPr="00CB1E6A">
        <w:rPr>
          <w:noProof/>
        </w:rPr>
        <w:lastRenderedPageBreak/>
        <w:drawing>
          <wp:inline distT="0" distB="0" distL="0" distR="0" wp14:anchorId="1361FA7C" wp14:editId="1318F8F0">
            <wp:extent cx="2674620" cy="2546185"/>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676293" cy="2547777"/>
                    </a:xfrm>
                    <a:prstGeom prst="rect">
                      <a:avLst/>
                    </a:prstGeom>
                  </pic:spPr>
                </pic:pic>
              </a:graphicData>
            </a:graphic>
          </wp:inline>
        </w:drawing>
      </w:r>
      <w:r w:rsidR="00D44467">
        <w:rPr>
          <w:noProof/>
          <w:lang w:val="en-GB"/>
        </w:rPr>
        <w:t xml:space="preserve">  </w:t>
      </w:r>
      <w:r w:rsidRPr="00CB1E6A">
        <w:rPr>
          <w:noProof/>
        </w:rPr>
        <w:drawing>
          <wp:inline distT="0" distB="0" distL="0" distR="0" wp14:anchorId="2C4048C7" wp14:editId="77B9B617">
            <wp:extent cx="2567940" cy="2548026"/>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570992" cy="2551054"/>
                    </a:xfrm>
                    <a:prstGeom prst="rect">
                      <a:avLst/>
                    </a:prstGeom>
                  </pic:spPr>
                </pic:pic>
              </a:graphicData>
            </a:graphic>
          </wp:inline>
        </w:drawing>
      </w:r>
    </w:p>
    <w:p w14:paraId="166271F1" w14:textId="2664A1A5" w:rsidR="00813C1B" w:rsidRPr="00CB1E6A" w:rsidRDefault="00813C1B" w:rsidP="0076286E">
      <w:pPr>
        <w:pStyle w:val="ListofFigures"/>
      </w:pPr>
      <w:bookmarkStart w:id="2662" w:name="_Toc123054730"/>
      <w:bookmarkStart w:id="2663" w:name="_Toc127867241"/>
      <w:bookmarkStart w:id="2664" w:name="_Toc127867859"/>
      <w:r w:rsidRPr="00CB1E6A">
        <w:t xml:space="preserve">Figure </w:t>
      </w:r>
      <w:r w:rsidR="007B0CFA" w:rsidRPr="00CB1E6A">
        <w:t>4.6.4.8</w:t>
      </w:r>
      <w:r w:rsidRPr="00CB1E6A">
        <w:t xml:space="preserve">: </w:t>
      </w:r>
      <w:r w:rsidR="004336D2">
        <w:t>Surface morphology of</w:t>
      </w:r>
      <w:r w:rsidRPr="00CB1E6A">
        <w:t xml:space="preserve"> EGB1 (a) before adsorption and (b) after adsorption</w:t>
      </w:r>
      <w:r w:rsidR="00AB741E">
        <w:t xml:space="preserve"> of SSY</w:t>
      </w:r>
      <w:bookmarkEnd w:id="2660"/>
      <w:bookmarkEnd w:id="2661"/>
      <w:bookmarkEnd w:id="2662"/>
      <w:bookmarkEnd w:id="2663"/>
      <w:bookmarkEnd w:id="2664"/>
    </w:p>
    <w:p w14:paraId="59B9F315" w14:textId="77777777" w:rsidR="00813C1B" w:rsidRPr="00CB1E6A" w:rsidRDefault="00813C1B" w:rsidP="0076286E">
      <w:pPr>
        <w:pStyle w:val="ListofTables"/>
      </w:pPr>
    </w:p>
    <w:p w14:paraId="4DAF3FE0" w14:textId="7D9A04DD" w:rsidR="00813C1B" w:rsidRPr="00CB1E6A" w:rsidRDefault="00813C1B" w:rsidP="0076286E">
      <w:pPr>
        <w:pStyle w:val="ListofTables"/>
      </w:pPr>
      <w:bookmarkStart w:id="2665" w:name="_Toc123057551"/>
      <w:r w:rsidRPr="00CB1E6A">
        <w:t xml:space="preserve">Table </w:t>
      </w:r>
      <w:r w:rsidR="007B0CFA" w:rsidRPr="00CB1E6A">
        <w:t>4.6.4.4</w:t>
      </w:r>
      <w:r w:rsidRPr="00CB1E6A">
        <w:t>: Comparison of the FTIR spectra of EGB1 before and after adsorption of SSY</w:t>
      </w:r>
      <w:bookmarkEnd w:id="2665"/>
    </w:p>
    <w:tbl>
      <w:tblPr>
        <w:tblW w:w="8505" w:type="dxa"/>
        <w:tblLook w:val="04A0" w:firstRow="1" w:lastRow="0" w:firstColumn="1" w:lastColumn="0" w:noHBand="0" w:noVBand="1"/>
      </w:tblPr>
      <w:tblGrid>
        <w:gridCol w:w="2835"/>
        <w:gridCol w:w="1985"/>
        <w:gridCol w:w="1843"/>
        <w:gridCol w:w="1842"/>
      </w:tblGrid>
      <w:tr w:rsidR="00CB1E6A" w:rsidRPr="00CB1E6A" w14:paraId="157D1633"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573246A5" w14:textId="77777777" w:rsidR="00813C1B" w:rsidRPr="00CB1E6A" w:rsidRDefault="00813C1B" w:rsidP="00136F56">
            <w:pPr>
              <w:rPr>
                <w:b/>
                <w:bCs/>
                <w:lang w:val="en-GB"/>
              </w:rPr>
            </w:pPr>
            <w:r w:rsidRPr="00CB1E6A">
              <w:t> </w:t>
            </w:r>
            <w:r w:rsidRPr="00CB1E6A">
              <w:rPr>
                <w:lang w:val="en-GB"/>
              </w:rPr>
              <w:t>EGB</w:t>
            </w:r>
            <w:r w:rsidRPr="00CB1E6A">
              <w:rPr>
                <w:b/>
                <w:bCs/>
              </w:rPr>
              <w:t>1</w:t>
            </w:r>
            <w:r w:rsidRPr="00CB1E6A">
              <w:rPr>
                <w:b/>
                <w:bCs/>
                <w:lang w:val="en-GB"/>
              </w:rPr>
              <w:t>-SSY</w:t>
            </w:r>
          </w:p>
        </w:tc>
        <w:tc>
          <w:tcPr>
            <w:tcW w:w="1985" w:type="dxa"/>
            <w:tcBorders>
              <w:top w:val="single" w:sz="8" w:space="0" w:color="auto"/>
              <w:left w:val="nil"/>
              <w:bottom w:val="single" w:sz="8" w:space="0" w:color="auto"/>
              <w:right w:val="nil"/>
            </w:tcBorders>
            <w:shd w:val="clear" w:color="auto" w:fill="auto"/>
            <w:noWrap/>
            <w:vAlign w:val="center"/>
            <w:hideMark/>
          </w:tcPr>
          <w:p w14:paraId="3ECD12B7" w14:textId="77777777" w:rsidR="00813C1B" w:rsidRPr="00CB1E6A" w:rsidRDefault="00813C1B"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5C53CA19" w14:textId="77777777" w:rsidR="00813C1B" w:rsidRPr="00CB1E6A" w:rsidRDefault="00813C1B" w:rsidP="00136F56">
            <w:r w:rsidRPr="00CB1E6A">
              <w:t>Wave number (cm</w:t>
            </w:r>
            <w:r w:rsidRPr="00CB1E6A">
              <w:rPr>
                <w:vertAlign w:val="superscript"/>
              </w:rPr>
              <w:t>-1</w:t>
            </w:r>
            <w:r w:rsidRPr="00CB1E6A">
              <w:t>)</w:t>
            </w:r>
          </w:p>
        </w:tc>
      </w:tr>
      <w:tr w:rsidR="00CB1E6A" w:rsidRPr="00CB1E6A" w14:paraId="626B1D53"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7AC95254" w14:textId="77777777" w:rsidR="00813C1B" w:rsidRPr="00CB1E6A" w:rsidRDefault="00813C1B"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18685C60" w14:textId="77777777" w:rsidR="00813C1B" w:rsidRPr="00CB1E6A" w:rsidRDefault="00813C1B"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76AC8C17" w14:textId="77777777" w:rsidR="00813C1B" w:rsidRPr="00CB1E6A" w:rsidRDefault="00813C1B"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5487378E" w14:textId="77777777" w:rsidR="00813C1B" w:rsidRPr="00CB1E6A" w:rsidRDefault="00813C1B" w:rsidP="00136F56">
            <w:pPr>
              <w:jc w:val="center"/>
            </w:pPr>
            <w:r w:rsidRPr="00CB1E6A">
              <w:t>Differences</w:t>
            </w:r>
          </w:p>
        </w:tc>
      </w:tr>
      <w:tr w:rsidR="00CB1E6A" w:rsidRPr="00CB1E6A" w14:paraId="074674CC" w14:textId="77777777" w:rsidTr="00136F56">
        <w:trPr>
          <w:trHeight w:val="312"/>
        </w:trPr>
        <w:tc>
          <w:tcPr>
            <w:tcW w:w="2835" w:type="dxa"/>
            <w:tcBorders>
              <w:top w:val="nil"/>
              <w:left w:val="nil"/>
              <w:bottom w:val="nil"/>
              <w:right w:val="nil"/>
            </w:tcBorders>
            <w:shd w:val="clear" w:color="auto" w:fill="auto"/>
            <w:noWrap/>
            <w:vAlign w:val="center"/>
            <w:hideMark/>
          </w:tcPr>
          <w:p w14:paraId="4250D1B8" w14:textId="77777777" w:rsidR="00813C1B" w:rsidRPr="00CB1E6A" w:rsidRDefault="00813C1B" w:rsidP="00136F56">
            <w:r w:rsidRPr="00CB1E6A">
              <w:t>O-H alcohol</w:t>
            </w:r>
          </w:p>
        </w:tc>
        <w:tc>
          <w:tcPr>
            <w:tcW w:w="1985" w:type="dxa"/>
            <w:tcBorders>
              <w:top w:val="nil"/>
              <w:left w:val="nil"/>
              <w:bottom w:val="nil"/>
              <w:right w:val="nil"/>
            </w:tcBorders>
            <w:shd w:val="clear" w:color="auto" w:fill="auto"/>
            <w:noWrap/>
            <w:vAlign w:val="center"/>
          </w:tcPr>
          <w:p w14:paraId="318A4E25" w14:textId="77777777" w:rsidR="00813C1B" w:rsidRPr="00CB1E6A" w:rsidRDefault="00813C1B" w:rsidP="00136F56">
            <w:pPr>
              <w:jc w:val="center"/>
              <w:rPr>
                <w:lang w:val="en-GB"/>
              </w:rPr>
            </w:pPr>
            <w:r w:rsidRPr="00CB1E6A">
              <w:rPr>
                <w:lang w:val="en-GB"/>
              </w:rPr>
              <w:t>3390.73</w:t>
            </w:r>
          </w:p>
        </w:tc>
        <w:tc>
          <w:tcPr>
            <w:tcW w:w="1843" w:type="dxa"/>
            <w:tcBorders>
              <w:top w:val="nil"/>
              <w:left w:val="nil"/>
              <w:bottom w:val="nil"/>
              <w:right w:val="nil"/>
            </w:tcBorders>
            <w:shd w:val="clear" w:color="auto" w:fill="auto"/>
            <w:noWrap/>
            <w:vAlign w:val="center"/>
          </w:tcPr>
          <w:p w14:paraId="21E4B42A" w14:textId="77777777" w:rsidR="00813C1B" w:rsidRPr="00CB1E6A" w:rsidRDefault="00813C1B" w:rsidP="00136F56">
            <w:pPr>
              <w:jc w:val="center"/>
              <w:rPr>
                <w:lang w:val="en-GB"/>
              </w:rPr>
            </w:pPr>
            <w:r w:rsidRPr="00CB1E6A">
              <w:rPr>
                <w:lang w:val="en-GB"/>
              </w:rPr>
              <w:t>3405.67</w:t>
            </w:r>
          </w:p>
        </w:tc>
        <w:tc>
          <w:tcPr>
            <w:tcW w:w="1842" w:type="dxa"/>
            <w:tcBorders>
              <w:top w:val="nil"/>
              <w:left w:val="nil"/>
              <w:bottom w:val="nil"/>
              <w:right w:val="nil"/>
            </w:tcBorders>
            <w:shd w:val="clear" w:color="auto" w:fill="auto"/>
            <w:noWrap/>
            <w:vAlign w:val="center"/>
          </w:tcPr>
          <w:p w14:paraId="5DE0771D" w14:textId="77777777" w:rsidR="00813C1B" w:rsidRPr="00CB1E6A" w:rsidRDefault="00813C1B" w:rsidP="00136F56">
            <w:pPr>
              <w:jc w:val="center"/>
              <w:rPr>
                <w:lang w:val="en-GB"/>
              </w:rPr>
            </w:pPr>
            <w:r w:rsidRPr="00CB1E6A">
              <w:rPr>
                <w:lang w:val="en-GB"/>
              </w:rPr>
              <w:t>-14.94</w:t>
            </w:r>
          </w:p>
        </w:tc>
      </w:tr>
      <w:tr w:rsidR="00CB1E6A" w:rsidRPr="00CB1E6A" w14:paraId="08AD96C5" w14:textId="77777777" w:rsidTr="00136F56">
        <w:trPr>
          <w:trHeight w:val="312"/>
        </w:trPr>
        <w:tc>
          <w:tcPr>
            <w:tcW w:w="2835" w:type="dxa"/>
            <w:tcBorders>
              <w:top w:val="nil"/>
              <w:left w:val="nil"/>
              <w:bottom w:val="nil"/>
              <w:right w:val="nil"/>
            </w:tcBorders>
            <w:shd w:val="clear" w:color="auto" w:fill="auto"/>
            <w:noWrap/>
            <w:vAlign w:val="center"/>
            <w:hideMark/>
          </w:tcPr>
          <w:p w14:paraId="34FB60BF" w14:textId="77777777" w:rsidR="00813C1B" w:rsidRPr="00CB1E6A" w:rsidRDefault="00813C1B" w:rsidP="00136F56">
            <w:r w:rsidRPr="00CB1E6A">
              <w:t>C-H stretching</w:t>
            </w:r>
          </w:p>
        </w:tc>
        <w:tc>
          <w:tcPr>
            <w:tcW w:w="1985" w:type="dxa"/>
            <w:tcBorders>
              <w:top w:val="nil"/>
              <w:left w:val="nil"/>
              <w:bottom w:val="nil"/>
              <w:right w:val="nil"/>
            </w:tcBorders>
            <w:shd w:val="clear" w:color="auto" w:fill="auto"/>
            <w:noWrap/>
            <w:vAlign w:val="center"/>
          </w:tcPr>
          <w:p w14:paraId="2ABB406D" w14:textId="77777777" w:rsidR="00813C1B" w:rsidRPr="00CB1E6A" w:rsidRDefault="00813C1B" w:rsidP="00136F56">
            <w:pPr>
              <w:jc w:val="center"/>
              <w:rPr>
                <w:lang w:val="en-GB"/>
              </w:rPr>
            </w:pPr>
            <w:r w:rsidRPr="00CB1E6A">
              <w:rPr>
                <w:lang w:val="en-GB"/>
              </w:rPr>
              <w:t>2886.43</w:t>
            </w:r>
          </w:p>
        </w:tc>
        <w:tc>
          <w:tcPr>
            <w:tcW w:w="1843" w:type="dxa"/>
            <w:tcBorders>
              <w:top w:val="nil"/>
              <w:left w:val="nil"/>
              <w:bottom w:val="nil"/>
              <w:right w:val="nil"/>
            </w:tcBorders>
            <w:shd w:val="clear" w:color="auto" w:fill="auto"/>
            <w:noWrap/>
            <w:vAlign w:val="center"/>
          </w:tcPr>
          <w:p w14:paraId="6CA3628C" w14:textId="77777777" w:rsidR="00813C1B" w:rsidRPr="00CB1E6A" w:rsidRDefault="00813C1B" w:rsidP="00136F56">
            <w:pPr>
              <w:jc w:val="center"/>
              <w:rPr>
                <w:lang w:val="en-GB"/>
              </w:rPr>
            </w:pPr>
            <w:r w:rsidRPr="00CB1E6A">
              <w:rPr>
                <w:lang w:val="en-GB"/>
              </w:rPr>
              <w:t>2870.52</w:t>
            </w:r>
          </w:p>
        </w:tc>
        <w:tc>
          <w:tcPr>
            <w:tcW w:w="1842" w:type="dxa"/>
            <w:tcBorders>
              <w:top w:val="nil"/>
              <w:left w:val="nil"/>
              <w:bottom w:val="nil"/>
              <w:right w:val="nil"/>
            </w:tcBorders>
            <w:shd w:val="clear" w:color="auto" w:fill="auto"/>
            <w:noWrap/>
            <w:vAlign w:val="center"/>
          </w:tcPr>
          <w:p w14:paraId="5308839A" w14:textId="77777777" w:rsidR="00813C1B" w:rsidRPr="00CB1E6A" w:rsidRDefault="00813C1B" w:rsidP="00136F56">
            <w:pPr>
              <w:jc w:val="center"/>
              <w:rPr>
                <w:lang w:val="en-GB"/>
              </w:rPr>
            </w:pPr>
            <w:r w:rsidRPr="00CB1E6A">
              <w:rPr>
                <w:lang w:val="en-GB"/>
              </w:rPr>
              <w:t>15.91</w:t>
            </w:r>
          </w:p>
        </w:tc>
      </w:tr>
      <w:tr w:rsidR="00CB1E6A" w:rsidRPr="00CB1E6A" w14:paraId="7D0038A1" w14:textId="77777777" w:rsidTr="00136F56">
        <w:trPr>
          <w:trHeight w:val="312"/>
        </w:trPr>
        <w:tc>
          <w:tcPr>
            <w:tcW w:w="2835" w:type="dxa"/>
            <w:tcBorders>
              <w:top w:val="nil"/>
              <w:left w:val="nil"/>
              <w:bottom w:val="nil"/>
              <w:right w:val="nil"/>
            </w:tcBorders>
            <w:shd w:val="clear" w:color="auto" w:fill="auto"/>
            <w:noWrap/>
            <w:vAlign w:val="center"/>
            <w:hideMark/>
          </w:tcPr>
          <w:p w14:paraId="067DC5A8" w14:textId="77777777" w:rsidR="00813C1B" w:rsidRPr="00CB1E6A" w:rsidRDefault="00813C1B" w:rsidP="00136F56">
            <w:r w:rsidRPr="00CB1E6A">
              <w:t>C=O stretching</w:t>
            </w:r>
          </w:p>
        </w:tc>
        <w:tc>
          <w:tcPr>
            <w:tcW w:w="1985" w:type="dxa"/>
            <w:tcBorders>
              <w:top w:val="nil"/>
              <w:left w:val="nil"/>
              <w:bottom w:val="nil"/>
              <w:right w:val="nil"/>
            </w:tcBorders>
            <w:shd w:val="clear" w:color="auto" w:fill="auto"/>
            <w:noWrap/>
            <w:vAlign w:val="center"/>
          </w:tcPr>
          <w:p w14:paraId="22147974" w14:textId="77777777" w:rsidR="00813C1B" w:rsidRPr="00CB1E6A" w:rsidRDefault="00813C1B" w:rsidP="00136F56">
            <w:pPr>
              <w:jc w:val="center"/>
              <w:rPr>
                <w:lang w:val="en-GB"/>
              </w:rPr>
            </w:pPr>
            <w:r w:rsidRPr="00CB1E6A">
              <w:rPr>
                <w:lang w:val="en-GB"/>
              </w:rPr>
              <w:t>1605.45</w:t>
            </w:r>
          </w:p>
        </w:tc>
        <w:tc>
          <w:tcPr>
            <w:tcW w:w="1843" w:type="dxa"/>
            <w:tcBorders>
              <w:top w:val="nil"/>
              <w:left w:val="nil"/>
              <w:bottom w:val="nil"/>
              <w:right w:val="nil"/>
            </w:tcBorders>
            <w:shd w:val="clear" w:color="auto" w:fill="auto"/>
            <w:noWrap/>
            <w:vAlign w:val="center"/>
          </w:tcPr>
          <w:p w14:paraId="06840C32" w14:textId="77777777" w:rsidR="00813C1B" w:rsidRPr="00CB1E6A" w:rsidRDefault="00813C1B" w:rsidP="00136F56">
            <w:pPr>
              <w:jc w:val="center"/>
              <w:rPr>
                <w:lang w:val="en-GB"/>
              </w:rPr>
            </w:pPr>
            <w:r w:rsidRPr="00CB1E6A">
              <w:rPr>
                <w:lang w:val="en-GB"/>
              </w:rPr>
              <w:t>1602.56</w:t>
            </w:r>
          </w:p>
        </w:tc>
        <w:tc>
          <w:tcPr>
            <w:tcW w:w="1842" w:type="dxa"/>
            <w:tcBorders>
              <w:top w:val="nil"/>
              <w:left w:val="nil"/>
              <w:bottom w:val="nil"/>
              <w:right w:val="nil"/>
            </w:tcBorders>
            <w:shd w:val="clear" w:color="auto" w:fill="auto"/>
            <w:noWrap/>
            <w:vAlign w:val="center"/>
          </w:tcPr>
          <w:p w14:paraId="12D47E5C" w14:textId="77777777" w:rsidR="00813C1B" w:rsidRPr="00CB1E6A" w:rsidRDefault="00813C1B" w:rsidP="00136F56">
            <w:pPr>
              <w:jc w:val="center"/>
              <w:rPr>
                <w:lang w:val="en-GB"/>
              </w:rPr>
            </w:pPr>
            <w:r w:rsidRPr="00CB1E6A">
              <w:rPr>
                <w:lang w:val="en-GB"/>
              </w:rPr>
              <w:t>2.89</w:t>
            </w:r>
          </w:p>
        </w:tc>
      </w:tr>
      <w:tr w:rsidR="00CB1E6A" w:rsidRPr="00CB1E6A" w14:paraId="6AA14DF4" w14:textId="77777777" w:rsidTr="00136F56">
        <w:trPr>
          <w:trHeight w:val="312"/>
        </w:trPr>
        <w:tc>
          <w:tcPr>
            <w:tcW w:w="2835" w:type="dxa"/>
            <w:tcBorders>
              <w:top w:val="nil"/>
              <w:left w:val="nil"/>
              <w:bottom w:val="nil"/>
              <w:right w:val="nil"/>
            </w:tcBorders>
            <w:shd w:val="clear" w:color="auto" w:fill="auto"/>
            <w:noWrap/>
            <w:vAlign w:val="center"/>
          </w:tcPr>
          <w:p w14:paraId="0C8974F3" w14:textId="77777777" w:rsidR="00813C1B" w:rsidRPr="00CB1E6A" w:rsidRDefault="00813C1B"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10583684" w14:textId="77777777" w:rsidR="00813C1B" w:rsidRPr="00CB1E6A" w:rsidRDefault="00813C1B" w:rsidP="00136F56">
            <w:pPr>
              <w:jc w:val="center"/>
              <w:rPr>
                <w:lang w:val="en-GB"/>
              </w:rPr>
            </w:pPr>
            <w:r w:rsidRPr="00CB1E6A">
              <w:rPr>
                <w:lang w:val="en-GB"/>
              </w:rPr>
              <w:t>1202.40</w:t>
            </w:r>
          </w:p>
        </w:tc>
        <w:tc>
          <w:tcPr>
            <w:tcW w:w="1843" w:type="dxa"/>
            <w:tcBorders>
              <w:top w:val="nil"/>
              <w:left w:val="nil"/>
              <w:bottom w:val="nil"/>
              <w:right w:val="nil"/>
            </w:tcBorders>
            <w:shd w:val="clear" w:color="auto" w:fill="auto"/>
            <w:noWrap/>
            <w:vAlign w:val="center"/>
          </w:tcPr>
          <w:p w14:paraId="23302E30" w14:textId="77777777" w:rsidR="00813C1B" w:rsidRPr="00CB1E6A" w:rsidRDefault="00813C1B" w:rsidP="00136F56">
            <w:pPr>
              <w:jc w:val="center"/>
              <w:rPr>
                <w:lang w:val="en-GB"/>
              </w:rPr>
            </w:pPr>
            <w:r w:rsidRPr="00CB1E6A">
              <w:rPr>
                <w:lang w:val="en-GB"/>
              </w:rPr>
              <w:t>1217.35</w:t>
            </w:r>
          </w:p>
        </w:tc>
        <w:tc>
          <w:tcPr>
            <w:tcW w:w="1842" w:type="dxa"/>
            <w:tcBorders>
              <w:top w:val="nil"/>
              <w:left w:val="nil"/>
              <w:bottom w:val="nil"/>
              <w:right w:val="nil"/>
            </w:tcBorders>
            <w:shd w:val="clear" w:color="auto" w:fill="auto"/>
            <w:noWrap/>
            <w:vAlign w:val="center"/>
          </w:tcPr>
          <w:p w14:paraId="0A689ED0" w14:textId="77777777" w:rsidR="00813C1B" w:rsidRPr="00CB1E6A" w:rsidRDefault="00813C1B" w:rsidP="00136F56">
            <w:pPr>
              <w:jc w:val="center"/>
              <w:rPr>
                <w:lang w:val="en-GB"/>
              </w:rPr>
            </w:pPr>
            <w:r w:rsidRPr="00CB1E6A">
              <w:rPr>
                <w:lang w:val="en-GB"/>
              </w:rPr>
              <w:t>-14.95</w:t>
            </w:r>
          </w:p>
        </w:tc>
      </w:tr>
      <w:tr w:rsidR="00813C1B" w:rsidRPr="00CB1E6A" w14:paraId="21B15122"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493872EA" w14:textId="77777777" w:rsidR="00813C1B" w:rsidRPr="00CB1E6A" w:rsidRDefault="00813C1B"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159D5CB8" w14:textId="77777777" w:rsidR="00813C1B" w:rsidRPr="00CB1E6A" w:rsidRDefault="00813C1B" w:rsidP="00136F56">
            <w:pPr>
              <w:jc w:val="center"/>
              <w:rPr>
                <w:lang w:val="en-GB"/>
              </w:rPr>
            </w:pPr>
            <w:r w:rsidRPr="00CB1E6A">
              <w:rPr>
                <w:lang w:val="en-GB"/>
              </w:rPr>
              <w:t>1082.34</w:t>
            </w:r>
          </w:p>
        </w:tc>
        <w:tc>
          <w:tcPr>
            <w:tcW w:w="1843" w:type="dxa"/>
            <w:tcBorders>
              <w:top w:val="nil"/>
              <w:left w:val="nil"/>
              <w:bottom w:val="single" w:sz="8" w:space="0" w:color="auto"/>
              <w:right w:val="nil"/>
            </w:tcBorders>
            <w:shd w:val="clear" w:color="auto" w:fill="auto"/>
            <w:noWrap/>
            <w:vAlign w:val="center"/>
          </w:tcPr>
          <w:p w14:paraId="50FAACED" w14:textId="77777777" w:rsidR="00813C1B" w:rsidRPr="00CB1E6A" w:rsidRDefault="00813C1B" w:rsidP="00136F56">
            <w:pPr>
              <w:jc w:val="center"/>
              <w:rPr>
                <w:lang w:val="en-GB"/>
              </w:rPr>
            </w:pPr>
            <w:r w:rsidRPr="00CB1E6A">
              <w:rPr>
                <w:lang w:val="en-GB"/>
              </w:rPr>
              <w:t>1081.87</w:t>
            </w:r>
          </w:p>
        </w:tc>
        <w:tc>
          <w:tcPr>
            <w:tcW w:w="1842" w:type="dxa"/>
            <w:tcBorders>
              <w:top w:val="nil"/>
              <w:left w:val="nil"/>
              <w:bottom w:val="single" w:sz="8" w:space="0" w:color="auto"/>
              <w:right w:val="nil"/>
            </w:tcBorders>
            <w:shd w:val="clear" w:color="auto" w:fill="auto"/>
            <w:noWrap/>
            <w:vAlign w:val="center"/>
          </w:tcPr>
          <w:p w14:paraId="3BC8CEC6" w14:textId="77777777" w:rsidR="00813C1B" w:rsidRPr="00CB1E6A" w:rsidRDefault="00813C1B" w:rsidP="00136F56">
            <w:pPr>
              <w:jc w:val="center"/>
              <w:rPr>
                <w:lang w:val="en-GB"/>
              </w:rPr>
            </w:pPr>
            <w:r w:rsidRPr="00CB1E6A">
              <w:rPr>
                <w:lang w:val="en-GB"/>
              </w:rPr>
              <w:t>0.47</w:t>
            </w:r>
          </w:p>
        </w:tc>
      </w:tr>
    </w:tbl>
    <w:p w14:paraId="07758E86" w14:textId="77777777" w:rsidR="00DD27CC" w:rsidRPr="00CB1E6A" w:rsidRDefault="00DD27CC" w:rsidP="00813C1B">
      <w:pPr>
        <w:spacing w:line="480" w:lineRule="auto"/>
        <w:rPr>
          <w:rFonts w:eastAsiaTheme="minorEastAsia"/>
          <w:b/>
          <w:bCs/>
          <w:sz w:val="28"/>
          <w:szCs w:val="28"/>
        </w:rPr>
      </w:pPr>
    </w:p>
    <w:p w14:paraId="60C24F13" w14:textId="635BB8B8" w:rsidR="00813C1B" w:rsidRPr="00CB1E6A" w:rsidRDefault="00B51E69" w:rsidP="00803870">
      <w:pPr>
        <w:pStyle w:val="Heading4"/>
      </w:pPr>
      <w:bookmarkStart w:id="2666" w:name="_Toc118051822"/>
      <w:bookmarkStart w:id="2667" w:name="_Toc127869386"/>
      <w:r>
        <w:t xml:space="preserve">ANN </w:t>
      </w:r>
      <w:r w:rsidR="00DD27CC">
        <w:t>results</w:t>
      </w:r>
      <w:r w:rsidR="00813C1B" w:rsidRPr="00CB1E6A">
        <w:t xml:space="preserve"> for adsorption of SSY onto EGB1</w:t>
      </w:r>
      <w:bookmarkEnd w:id="2666"/>
      <w:bookmarkEnd w:id="2667"/>
    </w:p>
    <w:p w14:paraId="51189983" w14:textId="122082CC" w:rsidR="009270A4" w:rsidRPr="00CB1E6A" w:rsidRDefault="009270A4" w:rsidP="00334D45">
      <w:pPr>
        <w:pStyle w:val="Heading5"/>
        <w:rPr>
          <w:rFonts w:eastAsiaTheme="minorEastAsia"/>
          <w:lang w:val="en-GB"/>
        </w:rPr>
      </w:pPr>
      <w:bookmarkStart w:id="2668" w:name="_Toc118051823"/>
      <w:r w:rsidRPr="00CB1E6A">
        <w:rPr>
          <w:rFonts w:eastAsiaTheme="minorEastAsia"/>
          <w:lang w:val="en-GB"/>
        </w:rPr>
        <w:t>Determination of the optimal number of hidden neurons</w:t>
      </w:r>
      <w:bookmarkEnd w:id="2668"/>
    </w:p>
    <w:p w14:paraId="37C611EE" w14:textId="011CD1D6" w:rsidR="009270A4" w:rsidRDefault="009270A4" w:rsidP="009270A4">
      <w:pPr>
        <w:spacing w:line="480" w:lineRule="auto"/>
        <w:jc w:val="both"/>
        <w:rPr>
          <w:rFonts w:eastAsiaTheme="minorEastAsia"/>
          <w:lang w:val="en-GB"/>
        </w:rPr>
      </w:pPr>
      <w:r w:rsidRPr="00CB1E6A">
        <w:rPr>
          <w:rFonts w:eastAsiaTheme="minorEastAsia"/>
          <w:lang w:val="en-GB"/>
        </w:rPr>
        <w:t>The performance of each of the hidden neurons is presented in Table 4.6.4.5. As shown, with reference to the minimum MSE (11.57), 9 hidden neurons were considered the most appropriate number of hidden neurons in the hidden layer. Hence, 9 hidden neurons suitably predicted the adsorption efficiency of SSY uptake onto EGB1.</w:t>
      </w:r>
    </w:p>
    <w:p w14:paraId="49AABFA1" w14:textId="77777777" w:rsidR="00C96BCF" w:rsidRPr="00CB1E6A" w:rsidRDefault="00C96BCF" w:rsidP="009270A4">
      <w:pPr>
        <w:spacing w:line="480" w:lineRule="auto"/>
        <w:jc w:val="both"/>
        <w:rPr>
          <w:rFonts w:eastAsiaTheme="minorEastAsia"/>
          <w:lang w:val="en-GB"/>
        </w:rPr>
      </w:pPr>
    </w:p>
    <w:p w14:paraId="196071A8" w14:textId="18B98EE5" w:rsidR="00813C1B" w:rsidRPr="00CB1E6A" w:rsidRDefault="00813C1B" w:rsidP="0076286E">
      <w:pPr>
        <w:pStyle w:val="ListofTables"/>
      </w:pPr>
      <w:bookmarkStart w:id="2669" w:name="_Toc123057552"/>
      <w:r w:rsidRPr="00CB1E6A">
        <w:lastRenderedPageBreak/>
        <w:t xml:space="preserve">Table </w:t>
      </w:r>
      <w:r w:rsidR="008723B4" w:rsidRPr="00CB1E6A">
        <w:t>4.6.4.5</w:t>
      </w:r>
      <w:r w:rsidRPr="00CB1E6A">
        <w:t>: Statistical metrics for selection of hidden neurons for prediction of EGB1’s removal efficiency</w:t>
      </w:r>
      <w:bookmarkEnd w:id="2669"/>
    </w:p>
    <w:tbl>
      <w:tblPr>
        <w:tblW w:w="2880" w:type="dxa"/>
        <w:jc w:val="center"/>
        <w:tblLook w:val="04A0" w:firstRow="1" w:lastRow="0" w:firstColumn="1" w:lastColumn="0" w:noHBand="0" w:noVBand="1"/>
      </w:tblPr>
      <w:tblGrid>
        <w:gridCol w:w="1350"/>
        <w:gridCol w:w="960"/>
        <w:gridCol w:w="1116"/>
      </w:tblGrid>
      <w:tr w:rsidR="00CB1E6A" w:rsidRPr="00CB1E6A" w14:paraId="259C947D" w14:textId="77777777" w:rsidTr="00136F56">
        <w:trPr>
          <w:trHeight w:val="324"/>
          <w:jc w:val="center"/>
        </w:trPr>
        <w:tc>
          <w:tcPr>
            <w:tcW w:w="960" w:type="dxa"/>
            <w:tcBorders>
              <w:top w:val="single" w:sz="4" w:space="0" w:color="auto"/>
              <w:left w:val="nil"/>
              <w:bottom w:val="single" w:sz="4" w:space="0" w:color="auto"/>
              <w:right w:val="nil"/>
            </w:tcBorders>
            <w:shd w:val="clear" w:color="auto" w:fill="auto"/>
            <w:noWrap/>
            <w:vAlign w:val="bottom"/>
            <w:hideMark/>
          </w:tcPr>
          <w:p w14:paraId="23F50722" w14:textId="77777777" w:rsidR="00813C1B" w:rsidRPr="00CB1E6A" w:rsidRDefault="00813C1B"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0A1F79AC" w14:textId="77777777" w:rsidR="00813C1B" w:rsidRPr="00CB1E6A" w:rsidRDefault="00813C1B" w:rsidP="00136F56">
            <w:pPr>
              <w:rPr>
                <w:rFonts w:asciiTheme="majorBidi" w:hAnsiTheme="majorBidi" w:cstheme="majorBidi"/>
              </w:rPr>
            </w:pPr>
            <w:r w:rsidRPr="00CB1E6A">
              <w:rPr>
                <w:rFonts w:asciiTheme="majorBidi" w:hAnsiTheme="majorBidi" w:cstheme="majorBidi"/>
              </w:rPr>
              <w:t>MSE</w:t>
            </w:r>
          </w:p>
        </w:tc>
        <w:tc>
          <w:tcPr>
            <w:tcW w:w="960" w:type="dxa"/>
            <w:tcBorders>
              <w:top w:val="single" w:sz="4" w:space="0" w:color="auto"/>
              <w:left w:val="nil"/>
              <w:bottom w:val="single" w:sz="4" w:space="0" w:color="auto"/>
              <w:right w:val="nil"/>
            </w:tcBorders>
            <w:shd w:val="clear" w:color="auto" w:fill="auto"/>
            <w:noWrap/>
            <w:vAlign w:val="bottom"/>
            <w:hideMark/>
          </w:tcPr>
          <w:p w14:paraId="748B788C" w14:textId="77777777" w:rsidR="00813C1B" w:rsidRPr="00CB1E6A" w:rsidRDefault="00813C1B"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42DC822E"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2F93C2E"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2E86701A"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92.57</w:t>
            </w:r>
          </w:p>
        </w:tc>
        <w:tc>
          <w:tcPr>
            <w:tcW w:w="960" w:type="dxa"/>
            <w:tcBorders>
              <w:top w:val="nil"/>
              <w:left w:val="nil"/>
              <w:bottom w:val="nil"/>
              <w:right w:val="nil"/>
            </w:tcBorders>
            <w:shd w:val="clear" w:color="auto" w:fill="auto"/>
            <w:noWrap/>
            <w:vAlign w:val="bottom"/>
            <w:hideMark/>
          </w:tcPr>
          <w:p w14:paraId="7687628C"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824282</w:t>
            </w:r>
          </w:p>
        </w:tc>
      </w:tr>
      <w:tr w:rsidR="00CB1E6A" w:rsidRPr="00CB1E6A" w14:paraId="1D5BBFF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207AF927"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28B509DD"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65.01</w:t>
            </w:r>
          </w:p>
        </w:tc>
        <w:tc>
          <w:tcPr>
            <w:tcW w:w="960" w:type="dxa"/>
            <w:tcBorders>
              <w:top w:val="nil"/>
              <w:left w:val="nil"/>
              <w:bottom w:val="nil"/>
              <w:right w:val="nil"/>
            </w:tcBorders>
            <w:shd w:val="clear" w:color="auto" w:fill="auto"/>
            <w:noWrap/>
            <w:vAlign w:val="bottom"/>
            <w:hideMark/>
          </w:tcPr>
          <w:p w14:paraId="44481BB5"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07447</w:t>
            </w:r>
          </w:p>
        </w:tc>
      </w:tr>
      <w:tr w:rsidR="00CB1E6A" w:rsidRPr="00CB1E6A" w14:paraId="2AB77B5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3E0AFC3"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3DC3B2CB"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43.85</w:t>
            </w:r>
          </w:p>
        </w:tc>
        <w:tc>
          <w:tcPr>
            <w:tcW w:w="960" w:type="dxa"/>
            <w:tcBorders>
              <w:top w:val="nil"/>
              <w:left w:val="nil"/>
              <w:bottom w:val="nil"/>
              <w:right w:val="nil"/>
            </w:tcBorders>
            <w:shd w:val="clear" w:color="auto" w:fill="auto"/>
            <w:noWrap/>
            <w:vAlign w:val="bottom"/>
            <w:hideMark/>
          </w:tcPr>
          <w:p w14:paraId="17AEDF41"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881909</w:t>
            </w:r>
          </w:p>
        </w:tc>
      </w:tr>
      <w:tr w:rsidR="00CB1E6A" w:rsidRPr="00CB1E6A" w14:paraId="0920F14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C043B7B"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296ACD54"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30.56</w:t>
            </w:r>
          </w:p>
        </w:tc>
        <w:tc>
          <w:tcPr>
            <w:tcW w:w="960" w:type="dxa"/>
            <w:tcBorders>
              <w:top w:val="nil"/>
              <w:left w:val="nil"/>
              <w:bottom w:val="nil"/>
              <w:right w:val="nil"/>
            </w:tcBorders>
            <w:shd w:val="clear" w:color="auto" w:fill="auto"/>
            <w:noWrap/>
            <w:vAlign w:val="bottom"/>
            <w:hideMark/>
          </w:tcPr>
          <w:p w14:paraId="0153DBB9"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3625</w:t>
            </w:r>
          </w:p>
        </w:tc>
      </w:tr>
      <w:tr w:rsidR="00CB1E6A" w:rsidRPr="00CB1E6A" w14:paraId="14C74F9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FD4AC39"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2CDFE8FA"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24.04</w:t>
            </w:r>
          </w:p>
        </w:tc>
        <w:tc>
          <w:tcPr>
            <w:tcW w:w="960" w:type="dxa"/>
            <w:tcBorders>
              <w:top w:val="nil"/>
              <w:left w:val="nil"/>
              <w:bottom w:val="nil"/>
              <w:right w:val="nil"/>
            </w:tcBorders>
            <w:shd w:val="clear" w:color="auto" w:fill="auto"/>
            <w:noWrap/>
            <w:vAlign w:val="bottom"/>
            <w:hideMark/>
          </w:tcPr>
          <w:p w14:paraId="24F98DF2"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4459</w:t>
            </w:r>
          </w:p>
        </w:tc>
      </w:tr>
      <w:tr w:rsidR="00CB1E6A" w:rsidRPr="00CB1E6A" w14:paraId="1F4905D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D440833"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75FB71E7"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6.47</w:t>
            </w:r>
          </w:p>
        </w:tc>
        <w:tc>
          <w:tcPr>
            <w:tcW w:w="960" w:type="dxa"/>
            <w:tcBorders>
              <w:top w:val="nil"/>
              <w:left w:val="nil"/>
              <w:bottom w:val="nil"/>
              <w:right w:val="nil"/>
            </w:tcBorders>
            <w:shd w:val="clear" w:color="auto" w:fill="auto"/>
            <w:noWrap/>
            <w:vAlign w:val="bottom"/>
            <w:hideMark/>
          </w:tcPr>
          <w:p w14:paraId="4A4DA1E7"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69634</w:t>
            </w:r>
          </w:p>
        </w:tc>
      </w:tr>
      <w:tr w:rsidR="00CB1E6A" w:rsidRPr="00CB1E6A" w14:paraId="15DDFF37"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F71EAA9"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60444244"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6.03</w:t>
            </w:r>
          </w:p>
        </w:tc>
        <w:tc>
          <w:tcPr>
            <w:tcW w:w="960" w:type="dxa"/>
            <w:tcBorders>
              <w:top w:val="nil"/>
              <w:left w:val="nil"/>
              <w:bottom w:val="nil"/>
              <w:right w:val="nil"/>
            </w:tcBorders>
            <w:shd w:val="clear" w:color="auto" w:fill="auto"/>
            <w:noWrap/>
            <w:vAlign w:val="bottom"/>
            <w:hideMark/>
          </w:tcPr>
          <w:p w14:paraId="35AF019F"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6452</w:t>
            </w:r>
          </w:p>
        </w:tc>
      </w:tr>
      <w:tr w:rsidR="00CB1E6A" w:rsidRPr="00CB1E6A" w14:paraId="719F17CC"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0949B47"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6015B268"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2.08</w:t>
            </w:r>
          </w:p>
        </w:tc>
        <w:tc>
          <w:tcPr>
            <w:tcW w:w="960" w:type="dxa"/>
            <w:tcBorders>
              <w:top w:val="nil"/>
              <w:left w:val="nil"/>
              <w:bottom w:val="nil"/>
              <w:right w:val="nil"/>
            </w:tcBorders>
            <w:shd w:val="clear" w:color="auto" w:fill="auto"/>
            <w:noWrap/>
            <w:vAlign w:val="bottom"/>
            <w:hideMark/>
          </w:tcPr>
          <w:p w14:paraId="3B6A21CA"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64128</w:t>
            </w:r>
          </w:p>
        </w:tc>
      </w:tr>
      <w:tr w:rsidR="00CB1E6A" w:rsidRPr="00CB1E6A" w14:paraId="4A6CEF39" w14:textId="77777777" w:rsidTr="00136F56">
        <w:trPr>
          <w:trHeight w:val="324"/>
          <w:jc w:val="center"/>
        </w:trPr>
        <w:tc>
          <w:tcPr>
            <w:tcW w:w="960" w:type="dxa"/>
            <w:tcBorders>
              <w:top w:val="nil"/>
              <w:left w:val="nil"/>
              <w:bottom w:val="nil"/>
              <w:right w:val="nil"/>
            </w:tcBorders>
            <w:shd w:val="clear" w:color="auto" w:fill="auto"/>
            <w:noWrap/>
            <w:vAlign w:val="bottom"/>
            <w:hideMark/>
          </w:tcPr>
          <w:p w14:paraId="7F60F001"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44E46327" w14:textId="77777777" w:rsidR="00813C1B" w:rsidRPr="00CB1E6A" w:rsidRDefault="00813C1B" w:rsidP="00136F56">
            <w:pPr>
              <w:jc w:val="center"/>
              <w:rPr>
                <w:rFonts w:asciiTheme="majorBidi" w:hAnsiTheme="majorBidi" w:cstheme="majorBidi"/>
                <w:b/>
                <w:bCs/>
              </w:rPr>
            </w:pPr>
            <w:r w:rsidRPr="00CB1E6A">
              <w:rPr>
                <w:rFonts w:asciiTheme="majorBidi" w:hAnsiTheme="majorBidi" w:cstheme="majorBidi"/>
                <w:b/>
                <w:bCs/>
              </w:rPr>
              <w:t>11.57</w:t>
            </w:r>
          </w:p>
        </w:tc>
        <w:tc>
          <w:tcPr>
            <w:tcW w:w="960" w:type="dxa"/>
            <w:tcBorders>
              <w:top w:val="nil"/>
              <w:left w:val="nil"/>
              <w:bottom w:val="nil"/>
              <w:right w:val="nil"/>
            </w:tcBorders>
            <w:shd w:val="clear" w:color="auto" w:fill="auto"/>
            <w:noWrap/>
            <w:vAlign w:val="bottom"/>
            <w:hideMark/>
          </w:tcPr>
          <w:p w14:paraId="08BCB4B3" w14:textId="77777777" w:rsidR="00813C1B" w:rsidRPr="00CB1E6A" w:rsidRDefault="00813C1B" w:rsidP="00136F56">
            <w:pPr>
              <w:jc w:val="center"/>
              <w:rPr>
                <w:rFonts w:asciiTheme="majorBidi" w:hAnsiTheme="majorBidi" w:cstheme="majorBidi"/>
                <w:b/>
                <w:bCs/>
              </w:rPr>
            </w:pPr>
            <w:r w:rsidRPr="00CB1E6A">
              <w:rPr>
                <w:rFonts w:asciiTheme="majorBidi" w:hAnsiTheme="majorBidi" w:cstheme="majorBidi"/>
                <w:b/>
                <w:bCs/>
              </w:rPr>
              <w:t>0.971802</w:t>
            </w:r>
          </w:p>
        </w:tc>
      </w:tr>
      <w:tr w:rsidR="00CB1E6A" w:rsidRPr="00CB1E6A" w14:paraId="7FCEA94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0224063"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4D0CF845"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3.96</w:t>
            </w:r>
          </w:p>
        </w:tc>
        <w:tc>
          <w:tcPr>
            <w:tcW w:w="960" w:type="dxa"/>
            <w:tcBorders>
              <w:top w:val="nil"/>
              <w:left w:val="nil"/>
              <w:bottom w:val="nil"/>
              <w:right w:val="nil"/>
            </w:tcBorders>
            <w:shd w:val="clear" w:color="auto" w:fill="auto"/>
            <w:noWrap/>
            <w:vAlign w:val="bottom"/>
            <w:hideMark/>
          </w:tcPr>
          <w:p w14:paraId="059D54E6"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74959</w:t>
            </w:r>
          </w:p>
        </w:tc>
      </w:tr>
      <w:tr w:rsidR="00CB1E6A" w:rsidRPr="00CB1E6A" w14:paraId="35630EB5"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6404189"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5A1F08A6"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5.34</w:t>
            </w:r>
          </w:p>
        </w:tc>
        <w:tc>
          <w:tcPr>
            <w:tcW w:w="960" w:type="dxa"/>
            <w:tcBorders>
              <w:top w:val="nil"/>
              <w:left w:val="nil"/>
              <w:bottom w:val="nil"/>
              <w:right w:val="nil"/>
            </w:tcBorders>
            <w:shd w:val="clear" w:color="auto" w:fill="auto"/>
            <w:noWrap/>
            <w:vAlign w:val="bottom"/>
            <w:hideMark/>
          </w:tcPr>
          <w:p w14:paraId="739BA703"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69634</w:t>
            </w:r>
          </w:p>
        </w:tc>
      </w:tr>
      <w:tr w:rsidR="00CB1E6A" w:rsidRPr="00CB1E6A" w14:paraId="2EED8A62"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34380FE5"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65C68B5F"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7.96</w:t>
            </w:r>
          </w:p>
        </w:tc>
        <w:tc>
          <w:tcPr>
            <w:tcW w:w="960" w:type="dxa"/>
            <w:tcBorders>
              <w:top w:val="nil"/>
              <w:left w:val="nil"/>
              <w:bottom w:val="nil"/>
              <w:right w:val="nil"/>
            </w:tcBorders>
            <w:shd w:val="clear" w:color="auto" w:fill="auto"/>
            <w:noWrap/>
            <w:vAlign w:val="bottom"/>
            <w:hideMark/>
          </w:tcPr>
          <w:p w14:paraId="0CDDAAC9"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45173</w:t>
            </w:r>
          </w:p>
        </w:tc>
      </w:tr>
      <w:tr w:rsidR="00CB1E6A" w:rsidRPr="00CB1E6A" w14:paraId="3F981091"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69E28F44"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339F105A"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2.69</w:t>
            </w:r>
          </w:p>
        </w:tc>
        <w:tc>
          <w:tcPr>
            <w:tcW w:w="960" w:type="dxa"/>
            <w:tcBorders>
              <w:top w:val="nil"/>
              <w:left w:val="nil"/>
              <w:bottom w:val="nil"/>
              <w:right w:val="nil"/>
            </w:tcBorders>
            <w:shd w:val="clear" w:color="auto" w:fill="auto"/>
            <w:noWrap/>
            <w:vAlign w:val="bottom"/>
            <w:hideMark/>
          </w:tcPr>
          <w:p w14:paraId="78430EB4"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70816</w:t>
            </w:r>
          </w:p>
        </w:tc>
      </w:tr>
      <w:tr w:rsidR="00CB1E6A" w:rsidRPr="00CB1E6A" w14:paraId="0EEA2198"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7C06A36"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3BB763CC"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2.22</w:t>
            </w:r>
          </w:p>
        </w:tc>
        <w:tc>
          <w:tcPr>
            <w:tcW w:w="960" w:type="dxa"/>
            <w:tcBorders>
              <w:top w:val="nil"/>
              <w:left w:val="nil"/>
              <w:bottom w:val="nil"/>
              <w:right w:val="nil"/>
            </w:tcBorders>
            <w:shd w:val="clear" w:color="auto" w:fill="auto"/>
            <w:noWrap/>
            <w:vAlign w:val="bottom"/>
            <w:hideMark/>
          </w:tcPr>
          <w:p w14:paraId="057C5C35"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79704</w:t>
            </w:r>
          </w:p>
        </w:tc>
      </w:tr>
      <w:tr w:rsidR="00CB1E6A" w:rsidRPr="00CB1E6A" w14:paraId="4A647E64"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7176A82"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685DD018"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5.11</w:t>
            </w:r>
          </w:p>
        </w:tc>
        <w:tc>
          <w:tcPr>
            <w:tcW w:w="960" w:type="dxa"/>
            <w:tcBorders>
              <w:top w:val="nil"/>
              <w:left w:val="nil"/>
              <w:bottom w:val="nil"/>
              <w:right w:val="nil"/>
            </w:tcBorders>
            <w:shd w:val="clear" w:color="auto" w:fill="auto"/>
            <w:noWrap/>
            <w:vAlign w:val="bottom"/>
            <w:hideMark/>
          </w:tcPr>
          <w:p w14:paraId="720524DF"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72393</w:t>
            </w:r>
          </w:p>
        </w:tc>
      </w:tr>
      <w:tr w:rsidR="00CB1E6A" w:rsidRPr="00CB1E6A" w14:paraId="2D060A8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0C519414"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30AA7D43"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4.01</w:t>
            </w:r>
          </w:p>
        </w:tc>
        <w:tc>
          <w:tcPr>
            <w:tcW w:w="960" w:type="dxa"/>
            <w:tcBorders>
              <w:top w:val="nil"/>
              <w:left w:val="nil"/>
              <w:bottom w:val="nil"/>
              <w:right w:val="nil"/>
            </w:tcBorders>
            <w:shd w:val="clear" w:color="auto" w:fill="auto"/>
            <w:noWrap/>
            <w:vAlign w:val="bottom"/>
            <w:hideMark/>
          </w:tcPr>
          <w:p w14:paraId="17943D72"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7338</w:t>
            </w:r>
          </w:p>
        </w:tc>
      </w:tr>
      <w:tr w:rsidR="00CB1E6A" w:rsidRPr="00CB1E6A" w14:paraId="59B64E3D"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BCF3EF3"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38AEE2EB"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4.67</w:t>
            </w:r>
          </w:p>
        </w:tc>
        <w:tc>
          <w:tcPr>
            <w:tcW w:w="960" w:type="dxa"/>
            <w:tcBorders>
              <w:top w:val="nil"/>
              <w:left w:val="nil"/>
              <w:bottom w:val="nil"/>
              <w:right w:val="nil"/>
            </w:tcBorders>
            <w:shd w:val="clear" w:color="auto" w:fill="auto"/>
            <w:noWrap/>
            <w:vAlign w:val="bottom"/>
            <w:hideMark/>
          </w:tcPr>
          <w:p w14:paraId="284427C4"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63735</w:t>
            </w:r>
          </w:p>
        </w:tc>
      </w:tr>
      <w:tr w:rsidR="00CB1E6A" w:rsidRPr="00CB1E6A" w14:paraId="46879860"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41E4514D"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6F0FDA53"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7.84</w:t>
            </w:r>
          </w:p>
        </w:tc>
        <w:tc>
          <w:tcPr>
            <w:tcW w:w="960" w:type="dxa"/>
            <w:tcBorders>
              <w:top w:val="nil"/>
              <w:left w:val="nil"/>
              <w:bottom w:val="nil"/>
              <w:right w:val="nil"/>
            </w:tcBorders>
            <w:shd w:val="clear" w:color="auto" w:fill="auto"/>
            <w:noWrap/>
            <w:vAlign w:val="bottom"/>
            <w:hideMark/>
          </w:tcPr>
          <w:p w14:paraId="4E379CCF"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62753</w:t>
            </w:r>
          </w:p>
        </w:tc>
      </w:tr>
      <w:tr w:rsidR="00CB1E6A" w:rsidRPr="00CB1E6A" w14:paraId="3003978B" w14:textId="77777777" w:rsidTr="00136F56">
        <w:trPr>
          <w:trHeight w:val="288"/>
          <w:jc w:val="center"/>
        </w:trPr>
        <w:tc>
          <w:tcPr>
            <w:tcW w:w="960" w:type="dxa"/>
            <w:tcBorders>
              <w:top w:val="nil"/>
              <w:left w:val="nil"/>
              <w:bottom w:val="nil"/>
              <w:right w:val="nil"/>
            </w:tcBorders>
            <w:shd w:val="clear" w:color="auto" w:fill="auto"/>
            <w:noWrap/>
            <w:vAlign w:val="bottom"/>
            <w:hideMark/>
          </w:tcPr>
          <w:p w14:paraId="5AED7949"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6352BA43"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7.77</w:t>
            </w:r>
          </w:p>
        </w:tc>
        <w:tc>
          <w:tcPr>
            <w:tcW w:w="960" w:type="dxa"/>
            <w:tcBorders>
              <w:top w:val="nil"/>
              <w:left w:val="nil"/>
              <w:bottom w:val="nil"/>
              <w:right w:val="nil"/>
            </w:tcBorders>
            <w:shd w:val="clear" w:color="auto" w:fill="auto"/>
            <w:noWrap/>
            <w:vAlign w:val="bottom"/>
            <w:hideMark/>
          </w:tcPr>
          <w:p w14:paraId="77C086E3"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63735</w:t>
            </w:r>
          </w:p>
        </w:tc>
      </w:tr>
      <w:tr w:rsidR="00813C1B" w:rsidRPr="00CB1E6A" w14:paraId="26F7BE02" w14:textId="77777777" w:rsidTr="00136F56">
        <w:trPr>
          <w:trHeight w:val="288"/>
          <w:jc w:val="center"/>
        </w:trPr>
        <w:tc>
          <w:tcPr>
            <w:tcW w:w="960" w:type="dxa"/>
            <w:tcBorders>
              <w:top w:val="nil"/>
              <w:left w:val="nil"/>
              <w:bottom w:val="single" w:sz="4" w:space="0" w:color="auto"/>
              <w:right w:val="nil"/>
            </w:tcBorders>
            <w:shd w:val="clear" w:color="auto" w:fill="auto"/>
            <w:noWrap/>
            <w:vAlign w:val="bottom"/>
            <w:hideMark/>
          </w:tcPr>
          <w:p w14:paraId="14D98AB0"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78AA3795"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18.71</w:t>
            </w:r>
          </w:p>
        </w:tc>
        <w:tc>
          <w:tcPr>
            <w:tcW w:w="960" w:type="dxa"/>
            <w:tcBorders>
              <w:top w:val="nil"/>
              <w:left w:val="nil"/>
              <w:bottom w:val="single" w:sz="4" w:space="0" w:color="auto"/>
              <w:right w:val="nil"/>
            </w:tcBorders>
            <w:shd w:val="clear" w:color="auto" w:fill="auto"/>
            <w:noWrap/>
            <w:vAlign w:val="bottom"/>
            <w:hideMark/>
          </w:tcPr>
          <w:p w14:paraId="3523516E" w14:textId="77777777" w:rsidR="00813C1B" w:rsidRPr="00CB1E6A" w:rsidRDefault="00813C1B" w:rsidP="00136F56">
            <w:pPr>
              <w:jc w:val="center"/>
              <w:rPr>
                <w:rFonts w:asciiTheme="majorBidi" w:hAnsiTheme="majorBidi" w:cstheme="majorBidi"/>
              </w:rPr>
            </w:pPr>
            <w:r w:rsidRPr="00CB1E6A">
              <w:rPr>
                <w:rFonts w:asciiTheme="majorBidi" w:hAnsiTheme="majorBidi" w:cstheme="majorBidi"/>
              </w:rPr>
              <w:t>0.945951</w:t>
            </w:r>
          </w:p>
        </w:tc>
      </w:tr>
    </w:tbl>
    <w:p w14:paraId="09410C6D" w14:textId="77777777" w:rsidR="00813C1B" w:rsidRPr="00CB1E6A" w:rsidRDefault="00813C1B" w:rsidP="00813C1B"/>
    <w:p w14:paraId="62FFC703" w14:textId="7D7ADF3F" w:rsidR="009270A4" w:rsidRDefault="009B2D90" w:rsidP="009270A4">
      <w:pPr>
        <w:spacing w:line="480" w:lineRule="auto"/>
        <w:jc w:val="both"/>
        <w:rPr>
          <w:lang w:val="en-GB"/>
        </w:rPr>
      </w:pPr>
      <w:r>
        <w:rPr>
          <w:lang w:val="en-GB"/>
        </w:rPr>
        <w:t xml:space="preserve">The variation of the </w:t>
      </w:r>
      <w:r w:rsidRPr="005146F6">
        <w:rPr>
          <w:i/>
          <w:iCs/>
          <w:lang w:val="en-GB"/>
        </w:rPr>
        <w:t>Purelin, Tansig and Logsig</w:t>
      </w:r>
      <w:r>
        <w:rPr>
          <w:lang w:val="en-GB"/>
        </w:rPr>
        <w:t xml:space="preserve"> activation functions were varied used</w:t>
      </w:r>
      <w:r w:rsidR="009270A4" w:rsidRPr="00CB1E6A">
        <w:rPr>
          <w:lang w:val="en-GB"/>
        </w:rPr>
        <w:t xml:space="preserve">9 numbers of hidden neurons. As shown in Table 4.6.4.6, the </w:t>
      </w:r>
      <w:r w:rsidR="009270A4" w:rsidRPr="00CB1E6A">
        <w:rPr>
          <w:i/>
          <w:iCs/>
          <w:lang w:val="en-GB"/>
        </w:rPr>
        <w:t>Tansig</w:t>
      </w:r>
      <w:r w:rsidR="009270A4" w:rsidRPr="00CB1E6A">
        <w:rPr>
          <w:lang w:val="en-GB"/>
        </w:rPr>
        <w:t xml:space="preserve"> activation function gave the best prediction with an R</w:t>
      </w:r>
      <w:r w:rsidR="009270A4" w:rsidRPr="00CB1E6A">
        <w:rPr>
          <w:vertAlign w:val="superscript"/>
          <w:lang w:val="en-GB"/>
        </w:rPr>
        <w:t>2</w:t>
      </w:r>
      <w:r w:rsidR="009270A4" w:rsidRPr="00CB1E6A">
        <w:rPr>
          <w:lang w:val="en-GB"/>
        </w:rPr>
        <w:t xml:space="preserve"> value of 0.981130. </w:t>
      </w:r>
      <w:r w:rsidR="00217FC2">
        <w:rPr>
          <w:lang w:val="en-GB"/>
        </w:rPr>
        <w:t xml:space="preserve">The </w:t>
      </w:r>
      <w:r w:rsidR="003E3296">
        <w:rPr>
          <w:lang w:val="en-GB"/>
        </w:rPr>
        <w:t xml:space="preserve">activation functions improved </w:t>
      </w:r>
      <w:r w:rsidR="00217FC2">
        <w:rPr>
          <w:lang w:val="en-GB"/>
        </w:rPr>
        <w:t xml:space="preserve">the accuracy of the experimental data by the elimination of the dataset bias to the minimal. These functions also decided which neuron to be activated and processed </w:t>
      </w:r>
      <w:r w:rsidR="00217FC2">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217FC2">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217FC2">
        <w:rPr>
          <w:lang w:val="en-GB"/>
        </w:rPr>
        <w:fldChar w:fldCharType="end"/>
      </w:r>
      <w:r w:rsidR="00217FC2">
        <w:rPr>
          <w:lang w:val="en-GB"/>
        </w:rPr>
        <w:t xml:space="preserve">. </w:t>
      </w:r>
      <w:r w:rsidR="009270A4" w:rsidRPr="00CB1E6A">
        <w:rPr>
          <w:lang w:val="en-GB"/>
        </w:rPr>
        <w:t>Figure 4.6.4.9.1 illustrated the regression plot for training, validation and testing. This figure shows the overall of the prediction set, in the form of a network output against the experimental data efficiency. The architecture for the ANN model (5-9-1) for SSY uptake onto EGB1 is depicted in Figure 4.6.4.9.2.</w:t>
      </w:r>
    </w:p>
    <w:p w14:paraId="3EAB23B5" w14:textId="77777777" w:rsidR="00DD27CC" w:rsidRPr="00CB1E6A" w:rsidRDefault="00DD27CC" w:rsidP="0076286E">
      <w:pPr>
        <w:pStyle w:val="ListofTables"/>
      </w:pPr>
    </w:p>
    <w:p w14:paraId="1F865FD5" w14:textId="21AB9D5E" w:rsidR="00813C1B" w:rsidRPr="00CB1E6A" w:rsidRDefault="00813C1B" w:rsidP="0076286E">
      <w:pPr>
        <w:pStyle w:val="ListofTables"/>
      </w:pPr>
      <w:bookmarkStart w:id="2670" w:name="_Toc123057553"/>
      <w:r w:rsidRPr="00CB1E6A">
        <w:lastRenderedPageBreak/>
        <w:t xml:space="preserve">Table </w:t>
      </w:r>
      <w:r w:rsidR="008723B4" w:rsidRPr="00CB1E6A">
        <w:t>4.6.4.6</w:t>
      </w:r>
      <w:r w:rsidRPr="00CB1E6A">
        <w:t>: Comparison of different activation functions for the prediction of adsorption efficiency</w:t>
      </w:r>
      <w:bookmarkEnd w:id="2670"/>
    </w:p>
    <w:tbl>
      <w:tblPr>
        <w:tblW w:w="1942" w:type="dxa"/>
        <w:jc w:val="center"/>
        <w:tblLook w:val="04A0" w:firstRow="1" w:lastRow="0" w:firstColumn="1" w:lastColumn="0" w:noHBand="0" w:noVBand="1"/>
      </w:tblPr>
      <w:tblGrid>
        <w:gridCol w:w="1443"/>
        <w:gridCol w:w="1116"/>
      </w:tblGrid>
      <w:tr w:rsidR="00CB1E6A" w:rsidRPr="00CB1E6A" w14:paraId="3E8F1EC7"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011724A2" w14:textId="77777777" w:rsidR="00813C1B" w:rsidRPr="00CB1E6A" w:rsidRDefault="00813C1B"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6FE4FB71" w14:textId="77777777" w:rsidR="00813C1B" w:rsidRPr="00CB1E6A" w:rsidRDefault="00813C1B"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47A07F73"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139C9FEC" w14:textId="77777777" w:rsidR="00813C1B" w:rsidRPr="00CB1E6A" w:rsidRDefault="00813C1B"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7AAFDC39" w14:textId="77777777" w:rsidR="00813C1B" w:rsidRPr="00CB1E6A" w:rsidRDefault="00813C1B" w:rsidP="00136F56">
            <w:pPr>
              <w:jc w:val="right"/>
              <w:rPr>
                <w:rFonts w:asciiTheme="majorBidi" w:hAnsiTheme="majorBidi" w:cstheme="majorBidi"/>
              </w:rPr>
            </w:pPr>
            <w:r w:rsidRPr="00CB1E6A">
              <w:rPr>
                <w:rFonts w:asciiTheme="majorBidi" w:hAnsiTheme="majorBidi" w:cstheme="majorBidi"/>
              </w:rPr>
              <w:t>0.948092</w:t>
            </w:r>
          </w:p>
        </w:tc>
      </w:tr>
      <w:tr w:rsidR="00CB1E6A" w:rsidRPr="00CB1E6A" w14:paraId="6D82B728"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73464BA5" w14:textId="77777777" w:rsidR="00813C1B" w:rsidRPr="00CB1E6A" w:rsidRDefault="00813C1B"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6AD0F638" w14:textId="77777777" w:rsidR="00813C1B" w:rsidRPr="00CB1E6A" w:rsidRDefault="00813C1B" w:rsidP="00136F56">
            <w:pPr>
              <w:jc w:val="right"/>
              <w:rPr>
                <w:rFonts w:asciiTheme="majorBidi" w:hAnsiTheme="majorBidi" w:cstheme="majorBidi"/>
              </w:rPr>
            </w:pPr>
            <w:r w:rsidRPr="00CB1E6A">
              <w:rPr>
                <w:rFonts w:asciiTheme="majorBidi" w:hAnsiTheme="majorBidi" w:cstheme="majorBidi"/>
              </w:rPr>
              <w:t>0.397719</w:t>
            </w:r>
          </w:p>
        </w:tc>
      </w:tr>
      <w:tr w:rsidR="00813C1B" w:rsidRPr="00CB1E6A" w14:paraId="04161348"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4AB95A43" w14:textId="77777777" w:rsidR="00813C1B" w:rsidRPr="00CB1E6A" w:rsidRDefault="00813C1B"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43C8A95C" w14:textId="77777777" w:rsidR="00813C1B" w:rsidRPr="00CB1E6A" w:rsidRDefault="00813C1B" w:rsidP="00136F56">
            <w:pPr>
              <w:jc w:val="right"/>
              <w:rPr>
                <w:rFonts w:asciiTheme="majorBidi" w:hAnsiTheme="majorBidi" w:cstheme="majorBidi"/>
                <w:b/>
                <w:bCs/>
                <w:lang w:val="en-GB"/>
              </w:rPr>
            </w:pPr>
            <w:r w:rsidRPr="00CB1E6A">
              <w:rPr>
                <w:rFonts w:asciiTheme="majorBidi" w:hAnsiTheme="majorBidi" w:cstheme="majorBidi"/>
                <w:b/>
                <w:bCs/>
              </w:rPr>
              <w:t>0.98113</w:t>
            </w:r>
            <w:r w:rsidRPr="00CB1E6A">
              <w:rPr>
                <w:rFonts w:asciiTheme="majorBidi" w:hAnsiTheme="majorBidi" w:cstheme="majorBidi"/>
                <w:b/>
                <w:bCs/>
                <w:lang w:val="en-GB"/>
              </w:rPr>
              <w:t>0</w:t>
            </w:r>
          </w:p>
        </w:tc>
      </w:tr>
    </w:tbl>
    <w:p w14:paraId="5DEE5100" w14:textId="77777777" w:rsidR="00813C1B" w:rsidRPr="00CB1E6A" w:rsidRDefault="00813C1B" w:rsidP="00813C1B"/>
    <w:p w14:paraId="1AA64E69" w14:textId="77777777" w:rsidR="00813C1B" w:rsidRPr="00CB1E6A" w:rsidRDefault="00813C1B" w:rsidP="00AB741E">
      <w:pPr>
        <w:jc w:val="center"/>
      </w:pPr>
      <w:r w:rsidRPr="00CB1E6A">
        <w:rPr>
          <w:noProof/>
          <w:lang w:val="en-GB"/>
        </w:rPr>
        <w:drawing>
          <wp:inline distT="0" distB="0" distL="0" distR="0" wp14:anchorId="389BA677" wp14:editId="21E3EF4B">
            <wp:extent cx="5462905" cy="4516159"/>
            <wp:effectExtent l="0" t="0" r="4445"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5478120" cy="4528737"/>
                    </a:xfrm>
                    <a:prstGeom prst="rect">
                      <a:avLst/>
                    </a:prstGeom>
                  </pic:spPr>
                </pic:pic>
              </a:graphicData>
            </a:graphic>
          </wp:inline>
        </w:drawing>
      </w:r>
    </w:p>
    <w:p w14:paraId="791ACAB6" w14:textId="4FC0DF23" w:rsidR="00813C1B" w:rsidRDefault="00813C1B" w:rsidP="0076286E">
      <w:pPr>
        <w:pStyle w:val="ListofFigures"/>
      </w:pPr>
      <w:bookmarkStart w:id="2671" w:name="_Toc119502241"/>
      <w:bookmarkStart w:id="2672" w:name="_Toc119509681"/>
      <w:bookmarkStart w:id="2673" w:name="_Toc123054731"/>
      <w:bookmarkStart w:id="2674" w:name="_Toc127867242"/>
      <w:bookmarkStart w:id="2675" w:name="_Toc127867860"/>
      <w:r w:rsidRPr="00CB1E6A">
        <w:t xml:space="preserve">Figure </w:t>
      </w:r>
      <w:r w:rsidR="008723B4" w:rsidRPr="00CB1E6A">
        <w:t>4.6.4.9.1</w:t>
      </w:r>
      <w:r w:rsidRPr="00CB1E6A">
        <w:t>: Comparison of the target and predicted removal efficiency in relation to SSY uptake onto EGB1</w:t>
      </w:r>
      <w:bookmarkEnd w:id="2671"/>
      <w:bookmarkEnd w:id="2672"/>
      <w:bookmarkEnd w:id="2673"/>
      <w:bookmarkEnd w:id="2674"/>
      <w:bookmarkEnd w:id="2675"/>
    </w:p>
    <w:p w14:paraId="0A5FBBA1" w14:textId="77777777" w:rsidR="00AB741E" w:rsidRPr="00CB1E6A" w:rsidRDefault="00AB741E" w:rsidP="00AB741E">
      <w:pPr>
        <w:jc w:val="center"/>
        <w:rPr>
          <w:rFonts w:asciiTheme="majorBidi" w:hAnsiTheme="majorBidi" w:cstheme="majorBidi"/>
          <w:b/>
          <w:bCs/>
          <w:sz w:val="28"/>
          <w:szCs w:val="28"/>
        </w:rPr>
      </w:pPr>
    </w:p>
    <w:p w14:paraId="13DFADA4" w14:textId="77777777" w:rsidR="00813C1B" w:rsidRPr="00CB1E6A" w:rsidRDefault="00813C1B" w:rsidP="00AB741E">
      <w:pPr>
        <w:jc w:val="center"/>
        <w:rPr>
          <w:rFonts w:asciiTheme="majorBidi" w:hAnsiTheme="majorBidi" w:cstheme="majorBidi"/>
          <w:b/>
          <w:bCs/>
          <w:sz w:val="28"/>
          <w:szCs w:val="28"/>
        </w:rPr>
      </w:pPr>
      <w:r w:rsidRPr="00CB1E6A">
        <w:rPr>
          <w:noProof/>
          <w:sz w:val="28"/>
          <w:szCs w:val="28"/>
          <w:lang w:val="en-GB"/>
        </w:rPr>
        <w:lastRenderedPageBreak/>
        <w:drawing>
          <wp:inline distT="0" distB="0" distL="0" distR="0" wp14:anchorId="3A9EB9F1" wp14:editId="286F3C98">
            <wp:extent cx="5463540" cy="2942303"/>
            <wp:effectExtent l="0" t="0" r="381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5464905" cy="2943038"/>
                    </a:xfrm>
                    <a:prstGeom prst="rect">
                      <a:avLst/>
                    </a:prstGeom>
                  </pic:spPr>
                </pic:pic>
              </a:graphicData>
            </a:graphic>
          </wp:inline>
        </w:drawing>
      </w:r>
    </w:p>
    <w:p w14:paraId="07153A6F" w14:textId="353D2033" w:rsidR="00813C1B" w:rsidRPr="00CB1E6A" w:rsidRDefault="00813C1B" w:rsidP="0076286E">
      <w:pPr>
        <w:pStyle w:val="ListofFigures"/>
      </w:pPr>
      <w:bookmarkStart w:id="2676" w:name="_Toc119502242"/>
      <w:bookmarkStart w:id="2677" w:name="_Toc119509682"/>
      <w:bookmarkStart w:id="2678" w:name="_Toc123054732"/>
      <w:bookmarkStart w:id="2679" w:name="_Toc127867243"/>
      <w:bookmarkStart w:id="2680" w:name="_Toc127867861"/>
      <w:r w:rsidRPr="00CB1E6A">
        <w:t xml:space="preserve">Figure </w:t>
      </w:r>
      <w:r w:rsidR="008723B4" w:rsidRPr="00CB1E6A">
        <w:t>4.6.4.9.2</w:t>
      </w:r>
      <w:r w:rsidRPr="00CB1E6A">
        <w:t>:  A three-layered ANN architecture for SSY adsorption onto EGB1</w:t>
      </w:r>
      <w:bookmarkEnd w:id="2676"/>
      <w:bookmarkEnd w:id="2677"/>
      <w:bookmarkEnd w:id="2678"/>
      <w:bookmarkEnd w:id="2679"/>
      <w:bookmarkEnd w:id="2680"/>
    </w:p>
    <w:p w14:paraId="3929BF61" w14:textId="77777777" w:rsidR="009270A4" w:rsidRPr="00CB1E6A" w:rsidRDefault="009270A4" w:rsidP="00813C1B">
      <w:pPr>
        <w:rPr>
          <w:rFonts w:asciiTheme="majorBidi" w:hAnsiTheme="majorBidi" w:cstheme="majorBidi"/>
          <w:b/>
          <w:bCs/>
          <w:sz w:val="28"/>
          <w:szCs w:val="28"/>
          <w:lang w:val="en-GB"/>
        </w:rPr>
      </w:pPr>
    </w:p>
    <w:p w14:paraId="464CAC5B" w14:textId="63CBCB84" w:rsidR="009270A4" w:rsidRPr="00CB1E6A" w:rsidRDefault="009270A4" w:rsidP="007376F6">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6.4.9.3 (a-d) shows the plot of predicted and experimental adsorption data at different temperatures. </w:t>
      </w:r>
      <w:r w:rsidR="007376F6">
        <w:rPr>
          <w:rFonts w:asciiTheme="majorBidi" w:hAnsiTheme="majorBidi" w:cstheme="majorBidi"/>
          <w:lang w:val="en-GB"/>
        </w:rPr>
        <w:t>The variability of the adsorption data was successfully captured by the optimal ANN conditions. The ANN prediction provided a satisfactory adequacy, which indicated that the developed ANN architecture successfully predicted the adsorption efficiency</w:t>
      </w:r>
      <w:r w:rsidR="000D3A6F">
        <w:rPr>
          <w:rFonts w:asciiTheme="majorBidi" w:hAnsiTheme="majorBidi" w:cstheme="majorBidi"/>
          <w:lang w:val="en-GB"/>
        </w:rPr>
        <w:t xml:space="preserve"> </w:t>
      </w:r>
      <w:r w:rsidR="000D3A6F">
        <w:rPr>
          <w:rFonts w:asciiTheme="majorBidi" w:hAnsiTheme="majorBidi" w:cstheme="majorBidi"/>
          <w:lang w:val="en-GB"/>
        </w:rPr>
        <w:fldChar w:fldCharType="begin" w:fldLock="1"/>
      </w:r>
      <w:r w:rsidR="000D3A6F">
        <w:rPr>
          <w:rFonts w:asciiTheme="majorBidi" w:hAnsiTheme="majorBidi" w:cstheme="majorBidi"/>
          <w:lang w:val="en-GB"/>
        </w:rPr>
        <w:instrText>ADDIN CSL_CITATION {"citationItems":[{"id":"ITEM-1","itemData":{"DOI":"10.1016/j.jwpe.2021.102480","ISSN":"22147144","abstract":"Human urine contains high concentration of pharmaceuticals, a concern that must be addressed if used as a fertiliser. This study systematically evaluated granular activated carbon (GAC) adsorption in removing five most commonly found pharmaceuticals in the environment – naproxen (NAP), carbamazepine (CBZ), ibuprofen (IBP), acetaminophen (APAP) and metronidazole (MTZ) from hydrolysed urine. Fixed-bed column experiments were conducted to obtain breakthrough curves and assess GAC (1000 m2g−1) performance in the adsorption of pharmaceuticals at different adsorbent mass (4–12 g·L−1), flow rate (1.15–4.32 L·d−1) and adsorption/contact time at ambient room temperature and pH 9. The highest adsorption capacity was observed at a lower adsorbent mass (4 g·L−1) and lower flow rate (1.15 L·d−1) for all micropollutants. The breakthrough curves showed the highest GAC adsorption capacity for CBZ (56.1 mg·g−1) while MTZ (32.2 mg·g−1) with the lowest adsorption will be the design limiting for column adsorption application. Thomas and Yoon-Nelson models fitted well for predicting empirical breakthrough curves for fixed-bed GAC column adsorption. The artificial neural network (ANN) modelling was able to predict the removal effectiveness of over 99% except for APAP at 84.5%. The study showed that the potential application of GAC column adsorption for micropollutant removal is significant although this study was limited in the range of parameters studied.","author":[{"dropping-particle":"","family":"Almuntashiri","given":"Abdulaziz","non-dropping-particle":"","parse-names":false,"suffix":""},{"dropping-particle":"","family":"Hosseinzadeh","given":"Ahmad","non-dropping-particle":"","parse-names":false,"suffix":""},{"dropping-particle":"","family":"Badeti","given":"Umakant","non-dropping-particle":"","parse-names":false,"suffix":""},{"dropping-particle":"","family":"Shon","given":"Hokyong","non-dropping-particle":"","parse-names":false,"suffix":""},{"dropping-particle":"","family":"Freguia","given":"Stefano","non-dropping-particle":"","parse-names":false,"suffix":""},{"dropping-particle":"","family":"Dorji","given":"Ugyen","non-dropping-particle":"","parse-names":false,"suffix":""},{"dropping-particle":"","family":"Phuntsho","given":"Sherub","non-dropping-particle":"","parse-names":false,"suffix":""}],"container-title":"Journal of Water Process Engineering","id":"ITEM-1","issued":{"date-parts":[["2022"]]},"title":"Removal of pharmaceutical compounds from synthetic hydrolysed urine using granular activated carbon: Column study and predictive modelling","type":"article-journal","volume":"45"},"uris":["http://www.mendeley.com/documents/?uuid=fc0b0bc6-3c09-47e8-b9f3-12dc7eaf5c12"]}],"mendeley":{"formattedCitation":"(Almuntashiri et al., 2022)","plainTextFormattedCitation":"(Almuntashiri et al., 2022)","previouslyFormattedCitation":"(Almuntashiri et al., 2022)"},"properties":{"noteIndex":0},"schema":"https://github.com/citation-style-language/schema/raw/master/csl-citation.json"}</w:instrText>
      </w:r>
      <w:r w:rsidR="000D3A6F">
        <w:rPr>
          <w:rFonts w:asciiTheme="majorBidi" w:hAnsiTheme="majorBidi" w:cstheme="majorBidi"/>
          <w:lang w:val="en-GB"/>
        </w:rPr>
        <w:fldChar w:fldCharType="separate"/>
      </w:r>
      <w:r w:rsidR="000D3A6F" w:rsidRPr="000D3A6F">
        <w:rPr>
          <w:rFonts w:asciiTheme="majorBidi" w:hAnsiTheme="majorBidi" w:cstheme="majorBidi"/>
          <w:noProof/>
          <w:lang w:val="en-GB"/>
        </w:rPr>
        <w:t xml:space="preserve">(Almuntashiri </w:t>
      </w:r>
      <w:r w:rsidR="008C0A9B" w:rsidRPr="008C0A9B">
        <w:rPr>
          <w:rFonts w:asciiTheme="majorBidi" w:hAnsiTheme="majorBidi" w:cstheme="majorBidi"/>
          <w:i/>
          <w:iCs/>
          <w:noProof/>
          <w:lang w:val="en-GB"/>
        </w:rPr>
        <w:t>et al.</w:t>
      </w:r>
      <w:r w:rsidR="000D3A6F" w:rsidRPr="000D3A6F">
        <w:rPr>
          <w:rFonts w:asciiTheme="majorBidi" w:hAnsiTheme="majorBidi" w:cstheme="majorBidi"/>
          <w:noProof/>
          <w:lang w:val="en-GB"/>
        </w:rPr>
        <w:t>, 2022)</w:t>
      </w:r>
      <w:r w:rsidR="000D3A6F">
        <w:rPr>
          <w:rFonts w:asciiTheme="majorBidi" w:hAnsiTheme="majorBidi" w:cstheme="majorBidi"/>
          <w:lang w:val="en-GB"/>
        </w:rPr>
        <w:fldChar w:fldCharType="end"/>
      </w:r>
      <w:r w:rsidR="007376F6">
        <w:rPr>
          <w:rFonts w:asciiTheme="majorBidi" w:hAnsiTheme="majorBidi" w:cstheme="majorBidi"/>
          <w:lang w:val="en-GB"/>
        </w:rPr>
        <w:t xml:space="preserve">.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21D011EE" w14:textId="77777777" w:rsidR="009270A4" w:rsidRPr="00CB1E6A" w:rsidRDefault="009270A4" w:rsidP="00813C1B">
      <w:pPr>
        <w:rPr>
          <w:rFonts w:asciiTheme="majorBidi" w:hAnsiTheme="majorBidi" w:cstheme="majorBidi"/>
          <w:b/>
          <w:bCs/>
          <w:sz w:val="28"/>
          <w:szCs w:val="28"/>
          <w:lang w:val="en-GB"/>
        </w:rPr>
      </w:pPr>
    </w:p>
    <w:p w14:paraId="4F58A761" w14:textId="1FC1C132" w:rsidR="00813C1B" w:rsidRPr="00CB1E6A" w:rsidRDefault="00813C1B" w:rsidP="00AB741E">
      <w:pPr>
        <w:jc w:val="center"/>
        <w:rPr>
          <w:rFonts w:asciiTheme="majorBidi" w:hAnsiTheme="majorBidi" w:cstheme="majorBidi"/>
          <w:b/>
          <w:bCs/>
          <w:sz w:val="28"/>
          <w:szCs w:val="28"/>
          <w:lang w:val="en-GB"/>
        </w:rPr>
      </w:pPr>
      <w:r w:rsidRPr="00CB1E6A">
        <w:rPr>
          <w:noProof/>
        </w:rPr>
        <w:lastRenderedPageBreak/>
        <w:drawing>
          <wp:inline distT="0" distB="0" distL="0" distR="0" wp14:anchorId="7CA9EB29" wp14:editId="73EE2300">
            <wp:extent cx="2773045" cy="2753819"/>
            <wp:effectExtent l="0" t="0" r="0" b="0"/>
            <wp:docPr id="829" name="Chart 829">
              <a:extLst xmlns:a="http://schemas.openxmlformats.org/drawingml/2006/main">
                <a:ext uri="{FF2B5EF4-FFF2-40B4-BE49-F238E27FC236}">
                  <a16:creationId xmlns:a16="http://schemas.microsoft.com/office/drawing/2014/main" id="{B12D266A-DCA8-DCD5-5A9E-209A9CAB09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2"/>
              </a:graphicData>
            </a:graphic>
          </wp:inline>
        </w:drawing>
      </w:r>
      <w:r w:rsidRPr="00CB1E6A">
        <w:rPr>
          <w:noProof/>
        </w:rPr>
        <w:drawing>
          <wp:inline distT="0" distB="0" distL="0" distR="0" wp14:anchorId="712C47AC" wp14:editId="50E00927">
            <wp:extent cx="2689860" cy="2752549"/>
            <wp:effectExtent l="0" t="0" r="0" b="0"/>
            <wp:docPr id="830" name="Chart 830">
              <a:extLst xmlns:a="http://schemas.openxmlformats.org/drawingml/2006/main">
                <a:ext uri="{FF2B5EF4-FFF2-40B4-BE49-F238E27FC236}">
                  <a16:creationId xmlns:a16="http://schemas.microsoft.com/office/drawing/2014/main" id="{D86377CC-498C-2BCE-C808-AB4406E750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3"/>
              </a:graphicData>
            </a:graphic>
          </wp:inline>
        </w:drawing>
      </w:r>
    </w:p>
    <w:p w14:paraId="5E613E03" w14:textId="33352B08" w:rsidR="00813C1B" w:rsidRPr="00CB1E6A" w:rsidRDefault="00BC663C" w:rsidP="00AB741E">
      <w:pPr>
        <w:jc w:val="center"/>
        <w:rPr>
          <w:rFonts w:asciiTheme="majorBidi" w:hAnsiTheme="majorBidi" w:cstheme="majorBidi"/>
          <w:b/>
          <w:bCs/>
          <w:sz w:val="28"/>
          <w:szCs w:val="28"/>
          <w:lang w:val="en-GB"/>
        </w:rPr>
      </w:pPr>
      <w:r w:rsidRPr="00CB1E6A">
        <w:rPr>
          <w:noProof/>
        </w:rPr>
        <w:drawing>
          <wp:inline distT="0" distB="0" distL="0" distR="0" wp14:anchorId="19C0A993" wp14:editId="2551C4BC">
            <wp:extent cx="2779395" cy="2752997"/>
            <wp:effectExtent l="0" t="0" r="0" b="0"/>
            <wp:docPr id="832" name="Chart 832">
              <a:extLst xmlns:a="http://schemas.openxmlformats.org/drawingml/2006/main">
                <a:ext uri="{FF2B5EF4-FFF2-40B4-BE49-F238E27FC236}">
                  <a16:creationId xmlns:a16="http://schemas.microsoft.com/office/drawing/2014/main" id="{A536F6CB-4C8C-B528-BD11-68A2269938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4"/>
              </a:graphicData>
            </a:graphic>
          </wp:inline>
        </w:drawing>
      </w:r>
      <w:r w:rsidR="00813C1B" w:rsidRPr="00CB1E6A">
        <w:rPr>
          <w:noProof/>
        </w:rPr>
        <w:drawing>
          <wp:inline distT="0" distB="0" distL="0" distR="0" wp14:anchorId="3C20DD85" wp14:editId="120097D6">
            <wp:extent cx="2677160" cy="2752853"/>
            <wp:effectExtent l="0" t="0" r="0" b="0"/>
            <wp:docPr id="831" name="Chart 831">
              <a:extLst xmlns:a="http://schemas.openxmlformats.org/drawingml/2006/main">
                <a:ext uri="{FF2B5EF4-FFF2-40B4-BE49-F238E27FC236}">
                  <a16:creationId xmlns:a16="http://schemas.microsoft.com/office/drawing/2014/main" id="{29648D51-CB2D-BB6E-AC86-6C6C624E2CA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5"/>
              </a:graphicData>
            </a:graphic>
          </wp:inline>
        </w:drawing>
      </w:r>
    </w:p>
    <w:p w14:paraId="05CA72EF" w14:textId="0509203E" w:rsidR="00813C1B" w:rsidRPr="00BC663C" w:rsidRDefault="00813C1B" w:rsidP="0076286E">
      <w:pPr>
        <w:pStyle w:val="ListofFigures"/>
      </w:pPr>
      <w:bookmarkStart w:id="2681" w:name="_Toc119502243"/>
      <w:bookmarkStart w:id="2682" w:name="_Toc119509683"/>
      <w:bookmarkStart w:id="2683" w:name="_Toc123054733"/>
      <w:bookmarkStart w:id="2684" w:name="_Toc127867244"/>
      <w:bookmarkStart w:id="2685" w:name="_Toc127867862"/>
      <w:r w:rsidRPr="00BC663C">
        <w:t xml:space="preserve">Figure </w:t>
      </w:r>
      <w:r w:rsidR="008723B4" w:rsidRPr="00BC663C">
        <w:t>4.6.4.9.3:</w:t>
      </w:r>
      <w:r w:rsidRPr="00BC663C">
        <w:t xml:space="preserve"> Comparison plots of Experimental and ANN predicted adsorption efficiencies at (a) 26 </w:t>
      </w:r>
      <w:r w:rsidRPr="00CC572C">
        <w:rPr>
          <w:vertAlign w:val="superscript"/>
        </w:rPr>
        <w:t>o</w:t>
      </w:r>
      <w:r w:rsidRPr="00BC663C">
        <w:t xml:space="preserve">C (b) 35 </w:t>
      </w:r>
      <w:r w:rsidRPr="00CC572C">
        <w:rPr>
          <w:vertAlign w:val="superscript"/>
        </w:rPr>
        <w:t>o</w:t>
      </w:r>
      <w:r w:rsidRPr="00BC663C">
        <w:t xml:space="preserve">C (c) 45 </w:t>
      </w:r>
      <w:r w:rsidRPr="00CC572C">
        <w:rPr>
          <w:vertAlign w:val="superscript"/>
        </w:rPr>
        <w:t>o</w:t>
      </w:r>
      <w:r w:rsidRPr="00BC663C">
        <w:t xml:space="preserve">C (d) 55 </w:t>
      </w:r>
      <w:r w:rsidRPr="00CC572C">
        <w:rPr>
          <w:vertAlign w:val="superscript"/>
        </w:rPr>
        <w:t>o</w:t>
      </w:r>
      <w:r w:rsidRPr="00BC663C">
        <w:t>C</w:t>
      </w:r>
      <w:r w:rsidR="00BC663C" w:rsidRPr="00BC663C">
        <w:t xml:space="preserve"> for SSY uptake onto EGB1</w:t>
      </w:r>
      <w:bookmarkEnd w:id="2681"/>
      <w:bookmarkEnd w:id="2682"/>
      <w:bookmarkEnd w:id="2683"/>
      <w:bookmarkEnd w:id="2684"/>
      <w:bookmarkEnd w:id="2685"/>
    </w:p>
    <w:p w14:paraId="210C9259" w14:textId="77777777" w:rsidR="00AD50CE" w:rsidRPr="00CB1E6A" w:rsidRDefault="00AD50CE" w:rsidP="00AE5725">
      <w:pPr>
        <w:spacing w:line="360" w:lineRule="auto"/>
        <w:rPr>
          <w:b/>
          <w:bCs/>
          <w:sz w:val="28"/>
          <w:szCs w:val="28"/>
          <w:lang w:val="en-GB"/>
        </w:rPr>
      </w:pPr>
    </w:p>
    <w:p w14:paraId="60F5F742" w14:textId="35788C56" w:rsidR="00F300CA" w:rsidRPr="00CB1E6A" w:rsidRDefault="00F300CA" w:rsidP="00AD50CE">
      <w:pPr>
        <w:pStyle w:val="Heading3"/>
        <w:rPr>
          <w:rFonts w:eastAsiaTheme="minorEastAsia"/>
        </w:rPr>
      </w:pPr>
      <w:bookmarkStart w:id="2686" w:name="_Toc118051824"/>
      <w:bookmarkStart w:id="2687" w:name="_Toc123053701"/>
      <w:bookmarkStart w:id="2688" w:name="_Toc127869387"/>
      <w:r w:rsidRPr="00CB1E6A">
        <w:rPr>
          <w:rFonts w:eastAsiaTheme="minorEastAsia"/>
        </w:rPr>
        <w:t xml:space="preserve">Adsorption studies of SSY onto </w:t>
      </w:r>
      <w:r w:rsidR="00137818" w:rsidRPr="00CB1E6A">
        <w:rPr>
          <w:rFonts w:eastAsiaTheme="minorEastAsia"/>
        </w:rPr>
        <w:t>H</w:t>
      </w:r>
      <w:r w:rsidRPr="00CB1E6A">
        <w:rPr>
          <w:rFonts w:eastAsiaTheme="minorEastAsia"/>
        </w:rPr>
        <w:t>SP1</w:t>
      </w:r>
      <w:bookmarkEnd w:id="2686"/>
      <w:bookmarkEnd w:id="2687"/>
      <w:bookmarkEnd w:id="2688"/>
    </w:p>
    <w:p w14:paraId="49ED70BD" w14:textId="1B94DBB4" w:rsidR="00D40448" w:rsidRPr="00CB1E6A" w:rsidRDefault="00D40448" w:rsidP="00803870">
      <w:pPr>
        <w:pStyle w:val="Heading4"/>
      </w:pPr>
      <w:bookmarkStart w:id="2689" w:name="_Toc118051825"/>
      <w:bookmarkStart w:id="2690" w:name="_Toc127869388"/>
      <w:r w:rsidRPr="00CB1E6A">
        <w:t>Effect of pH on SSY adsorption onto HSP1</w:t>
      </w:r>
      <w:bookmarkEnd w:id="2689"/>
      <w:bookmarkEnd w:id="2690"/>
    </w:p>
    <w:p w14:paraId="1FD23222" w14:textId="17EBE273" w:rsidR="00DD27CC" w:rsidRPr="00DD27CC" w:rsidRDefault="00F90BF9" w:rsidP="00ED2622">
      <w:pPr>
        <w:spacing w:line="480" w:lineRule="auto"/>
        <w:jc w:val="both"/>
        <w:rPr>
          <w:rFonts w:eastAsiaTheme="minorEastAsia"/>
          <w:lang w:val="en-GB"/>
        </w:rPr>
      </w:pPr>
      <w:r w:rsidRPr="00CB1E6A">
        <w:rPr>
          <w:rFonts w:eastAsiaTheme="minorEastAsia"/>
          <w:lang w:val="en-GB"/>
        </w:rPr>
        <w:t xml:space="preserve">The quantity of SSY adsorbed onto HSP1 at different pH, was estimated by varying the pH of the solution between 2 and 11. The effect of pH on SSY uptake onto HSP1 is depicted in Figure 4.6.5.1. Relatively high removal efficiencies were obtained between pH 2 and 9 </w:t>
      </w:r>
      <w:r w:rsidRPr="00CB1E6A">
        <w:rPr>
          <w:rFonts w:eastAsiaTheme="minorEastAsia"/>
          <w:lang w:val="en-GB"/>
        </w:rPr>
        <w:lastRenderedPageBreak/>
        <w:t>(80.69 – 93.90%). High percentage of removal obtained in the acidic medium could be explained as follows. The surface of SSY is protonated in the acidic media while HSP1’s surface is anionic beyond pH</w:t>
      </w:r>
      <w:r w:rsidRPr="00CB1E6A">
        <w:rPr>
          <w:rFonts w:eastAsiaTheme="minorEastAsia"/>
          <w:vertAlign w:val="subscript"/>
          <w:lang w:val="en-GB"/>
        </w:rPr>
        <w:t>pzc</w:t>
      </w:r>
      <w:r w:rsidRPr="00CB1E6A">
        <w:rPr>
          <w:rFonts w:eastAsiaTheme="minorEastAsia"/>
          <w:lang w:val="en-GB"/>
        </w:rPr>
        <w:t xml:space="preserve"> (3.20). This could lead to the electrostatic attraction between HSP1 and SSY molecules. Also, SSY is an anionic dye, with attached sulfonate groups, which can be electrostatically attracted to the cationic surface of HSP1. Hence, high removal efficiencies in the basic media. There was a sharp decrease in the removal efficiency beyond pH 9 (93.90 - 79.70%</w:t>
      </w:r>
      <w:r w:rsidR="00A31F6F">
        <w:rPr>
          <w:rFonts w:eastAsiaTheme="minorEastAsia"/>
          <w:lang w:val="en-GB"/>
        </w:rPr>
        <w:t xml:space="preserve">), there is a </w:t>
      </w:r>
      <w:r w:rsidRPr="00CB1E6A">
        <w:rPr>
          <w:rFonts w:eastAsiaTheme="minorEastAsia"/>
          <w:lang w:val="en-GB"/>
        </w:rPr>
        <w:t>possibility of electrostatic repulsion with the anionic SSY, hence lower efficiencies were obtained</w:t>
      </w:r>
      <w:r w:rsidR="005146F6">
        <w:rPr>
          <w:rFonts w:eastAsiaTheme="minorEastAsia"/>
          <w:lang w:val="en-GB"/>
        </w:rPr>
        <w:t xml:space="preserve"> </w:t>
      </w:r>
      <w:r w:rsidR="005146F6">
        <w:rPr>
          <w:rFonts w:eastAsiaTheme="minorEastAsia"/>
          <w:lang w:val="en-GB"/>
        </w:rPr>
        <w:fldChar w:fldCharType="begin" w:fldLock="1"/>
      </w:r>
      <w:r w:rsidR="005146F6">
        <w:rPr>
          <w:rFonts w:eastAsiaTheme="minorEastAsia"/>
          <w:lang w:val="en-GB"/>
        </w:rPr>
        <w:instrText>ADDIN CSL_CITATION {"citationItems":[{"id":"ITEM-1","itemData":{"DOI":"10.1016/j.molliq.2021.115468","ISSN":"01677322","abstract":"In this study, the toxic cationic dye of methylene blue (MB) was encapsulated by the polymeric natural carbohydrate of turmeric powder (TP) adsorbent. The natural TP adsorbent was characterized to define the functional groups existing for complexation ability to the MB dye molecules. The MB dye adsorption system was optimized by varying the parameters of contact time, pH, initial concentration, competing ions and elution operations. The contributions of adsorption and complexation on MB dye removal by TP adsorbent was quantified at wide pH ranges for the determination of optimum condition and the maximum overall MB dye removal of 99.5% was obtained at pH 7.0. In the acidic pH region, the positively charged protonated TP adsorbent did not favor the adsorption of positively charged protonated MB due to electrostatic repulsion. In the neutral pH area, the dye molecule adsorption of positively charged MB dye onto negatively charged deprotonated TP adsorbent via electrostatic attraction and the complexation of MB dye with TP adsorbent via the formation of complexation and ion-exchange mechanism. The adsorption data were highly fitted to the Langmuir adsorption isotherm, and the maximum adsorption capacity was 157.33 mg/g. The ethanol was used an eluent in the elution operation, and the TP adsorbent was used in many cycles without loss in its original performances. Therefore, the carbohydrate polymeric TP adsorbent has shown favorable dye capturing ability from water samples, and this could be used as efficient adsorbents in potential practical applications for organic dye removal from wastewater to keep the water quality in safe for human health.","author":[{"dropping-particle":"","family":"Kubra","given":"Khadiza Tul","non-dropping-particle":"","parse-names":false,"suffix":""},{"dropping-particle":"","family":"Salman","given":"Md Shad","non-dropping-particle":"","parse-names":false,"suffix":""},{"dropping-particle":"","family":"Hasan","given":"Md Nazmul","non-dropping-particle":"","parse-names":false,"suffix":""}],"container-title":"Journal of Molecular Liquids","id":"ITEM-1","issued":{"date-parts":[["2021"]]},"page":"115468","publisher":"Elsevier B.V.","title":"Enhanced toxic dye removal from wastewater using biodegradable polymeric natural adsorbent","type":"article-journal","volume":"328"},"uris":["http://www.mendeley.com/documents/?uuid=cbc58a0b-1661-4953-93d2-8b0e8634de74"]}],"mendeley":{"formattedCitation":"(Kubra et al., 2021)","plainTextFormattedCitation":"(Kubra et al., 2021)","previouslyFormattedCitation":"(Kubra et al., 2021)"},"properties":{"noteIndex":0},"schema":"https://github.com/citation-style-language/schema/raw/master/csl-citation.json"}</w:instrText>
      </w:r>
      <w:r w:rsidR="005146F6">
        <w:rPr>
          <w:rFonts w:eastAsiaTheme="minorEastAsia"/>
          <w:lang w:val="en-GB"/>
        </w:rPr>
        <w:fldChar w:fldCharType="separate"/>
      </w:r>
      <w:r w:rsidR="005146F6" w:rsidRPr="005146F6">
        <w:rPr>
          <w:rFonts w:eastAsiaTheme="minorEastAsia"/>
          <w:noProof/>
          <w:lang w:val="en-GB"/>
        </w:rPr>
        <w:t xml:space="preserve">(Kubra </w:t>
      </w:r>
      <w:r w:rsidR="008C0A9B" w:rsidRPr="008C0A9B">
        <w:rPr>
          <w:rFonts w:eastAsiaTheme="minorEastAsia"/>
          <w:i/>
          <w:iCs/>
          <w:noProof/>
          <w:lang w:val="en-GB"/>
        </w:rPr>
        <w:t>et al.</w:t>
      </w:r>
      <w:r w:rsidR="005146F6" w:rsidRPr="005146F6">
        <w:rPr>
          <w:rFonts w:eastAsiaTheme="minorEastAsia"/>
          <w:noProof/>
          <w:lang w:val="en-GB"/>
        </w:rPr>
        <w:t>, 2021)</w:t>
      </w:r>
      <w:r w:rsidR="005146F6">
        <w:rPr>
          <w:rFonts w:eastAsiaTheme="minorEastAsia"/>
          <w:lang w:val="en-GB"/>
        </w:rPr>
        <w:fldChar w:fldCharType="end"/>
      </w:r>
      <w:r w:rsidRPr="00CB1E6A">
        <w:rPr>
          <w:rFonts w:eastAsiaTheme="minorEastAsia"/>
          <w:lang w:val="en-GB"/>
        </w:rPr>
        <w:t>.</w:t>
      </w:r>
    </w:p>
    <w:p w14:paraId="350AF168" w14:textId="77777777" w:rsidR="00D40448" w:rsidRPr="00CB1E6A" w:rsidRDefault="00D40448" w:rsidP="006D7638">
      <w:pPr>
        <w:rPr>
          <w:rFonts w:eastAsiaTheme="minorEastAsia"/>
          <w:b/>
          <w:bCs/>
          <w:sz w:val="28"/>
          <w:szCs w:val="28"/>
        </w:rPr>
      </w:pPr>
      <w:r w:rsidRPr="00CB1E6A">
        <w:rPr>
          <w:noProof/>
        </w:rPr>
        <w:drawing>
          <wp:inline distT="0" distB="0" distL="0" distR="0" wp14:anchorId="1B2EBFDE" wp14:editId="67969917">
            <wp:extent cx="5368290" cy="2256609"/>
            <wp:effectExtent l="0" t="0" r="0" b="0"/>
            <wp:docPr id="833" name="Chart 833">
              <a:extLst xmlns:a="http://schemas.openxmlformats.org/drawingml/2006/main">
                <a:ext uri="{FF2B5EF4-FFF2-40B4-BE49-F238E27FC236}">
                  <a16:creationId xmlns:a16="http://schemas.microsoft.com/office/drawing/2014/main" id="{10DF7680-240C-4621-8321-D488B4ABBB1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6"/>
              </a:graphicData>
            </a:graphic>
          </wp:inline>
        </w:drawing>
      </w:r>
    </w:p>
    <w:p w14:paraId="014128C0" w14:textId="77777777" w:rsidR="00CC572C" w:rsidRDefault="00D40448" w:rsidP="0076286E">
      <w:pPr>
        <w:pStyle w:val="ListofFigures"/>
      </w:pPr>
      <w:bookmarkStart w:id="2691" w:name="_Toc123054734"/>
      <w:bookmarkStart w:id="2692" w:name="_Toc127867245"/>
      <w:bookmarkStart w:id="2693" w:name="_Toc127867863"/>
      <w:bookmarkStart w:id="2694" w:name="_Toc119502244"/>
      <w:bookmarkStart w:id="2695" w:name="_Toc119509684"/>
      <w:r w:rsidRPr="00CB1E6A">
        <w:t>Figure 4.6.5.1: Effect of pH on the removal efficiency of SSY onto HSP1</w:t>
      </w:r>
      <w:bookmarkEnd w:id="2691"/>
      <w:bookmarkEnd w:id="2692"/>
      <w:bookmarkEnd w:id="2693"/>
      <w:r w:rsidRPr="00CB1E6A">
        <w:t xml:space="preserve"> </w:t>
      </w:r>
    </w:p>
    <w:p w14:paraId="06D02D38" w14:textId="1125FCD8" w:rsidR="006D7638" w:rsidRPr="005A3027" w:rsidRDefault="00D40448" w:rsidP="005A3027">
      <w:pPr>
        <w:jc w:val="center"/>
        <w:rPr>
          <w:b/>
          <w:bCs/>
          <w:sz w:val="26"/>
          <w:szCs w:val="26"/>
        </w:rPr>
      </w:pPr>
      <w:r w:rsidRPr="00CC572C">
        <w:rPr>
          <w:b/>
          <w:bCs/>
          <w:sz w:val="26"/>
          <w:szCs w:val="26"/>
        </w:rPr>
        <w:t xml:space="preserve">Operational conditions: HSP1 dosage (1 g/L), Contact time (360 min), Temperature (26 </w:t>
      </w:r>
      <w:r w:rsidRPr="00CC572C">
        <w:rPr>
          <w:b/>
          <w:bCs/>
          <w:sz w:val="26"/>
          <w:szCs w:val="26"/>
          <w:vertAlign w:val="superscript"/>
        </w:rPr>
        <w:t>o</w:t>
      </w:r>
      <w:r w:rsidRPr="00CC572C">
        <w:rPr>
          <w:b/>
          <w:bCs/>
          <w:sz w:val="26"/>
          <w:szCs w:val="26"/>
        </w:rPr>
        <w:t>C), agitation speed (130 rpm), SSY concentration (5 mg/L)</w:t>
      </w:r>
      <w:bookmarkEnd w:id="2694"/>
      <w:bookmarkEnd w:id="2695"/>
    </w:p>
    <w:p w14:paraId="3152F2AC" w14:textId="323FAFB7" w:rsidR="00D40448" w:rsidRPr="00CB1E6A" w:rsidRDefault="00D40448" w:rsidP="00803870">
      <w:pPr>
        <w:pStyle w:val="Heading4"/>
      </w:pPr>
      <w:bookmarkStart w:id="2696" w:name="_Toc118051826"/>
      <w:bookmarkStart w:id="2697" w:name="_Toc127869389"/>
      <w:r w:rsidRPr="00CB1E6A">
        <w:t xml:space="preserve">Effect of </w:t>
      </w:r>
      <w:r w:rsidR="00A97881">
        <w:t>c</w:t>
      </w:r>
      <w:r w:rsidRPr="00CB1E6A">
        <w:t>oncentration and contact time on SSY adsorption onto HSP1</w:t>
      </w:r>
      <w:bookmarkEnd w:id="2696"/>
      <w:bookmarkEnd w:id="2697"/>
    </w:p>
    <w:p w14:paraId="33BAFB42" w14:textId="493298FF" w:rsidR="00D859AD" w:rsidRPr="00ED2622" w:rsidRDefault="00D859AD" w:rsidP="00ED2622">
      <w:pPr>
        <w:spacing w:line="480" w:lineRule="auto"/>
        <w:jc w:val="both"/>
        <w:rPr>
          <w:rFonts w:eastAsiaTheme="minorEastAsia"/>
          <w:lang w:val="en-GB"/>
        </w:rPr>
      </w:pPr>
      <w:r w:rsidRPr="00CB1E6A">
        <w:rPr>
          <w:rFonts w:eastAsiaTheme="minorEastAsia"/>
          <w:lang w:val="en-GB"/>
        </w:rPr>
        <w:t xml:space="preserve">Figure 4.6.5.2 </w:t>
      </w:r>
      <w:r w:rsidR="000854FB">
        <w:rPr>
          <w:rFonts w:eastAsiaTheme="minorEastAsia"/>
          <w:lang w:val="en-GB"/>
        </w:rPr>
        <w:t>depicted</w:t>
      </w:r>
      <w:r w:rsidRPr="00CB1E6A">
        <w:rPr>
          <w:rFonts w:eastAsiaTheme="minorEastAsia"/>
          <w:lang w:val="en-GB"/>
        </w:rPr>
        <w:t xml:space="preserve"> the adsorbent-adsorbate interaction, as a function of initial concentration and time. An increase in initial concentration led to an increase in quantity of adsorbate adsorbed (mg/g). The adsorption of SSY onto HSP1 was found to be very rapid in the first 30 minutes. As the contact time proceeds, the initial rapid adsorption rate gradually decreased until equilibrium was attained. The quantities adsorbed at equilibrium, </w:t>
      </w:r>
      <w:r w:rsidRPr="00CB1E6A">
        <w:rPr>
          <w:rFonts w:eastAsiaTheme="minorEastAsia"/>
          <w:lang w:val="en-GB"/>
        </w:rPr>
        <w:lastRenderedPageBreak/>
        <w:t xml:space="preserve">for initial concentration of 2.50, 5.00, 7.50, 10.00 and 15.00 mg/L </w:t>
      </w:r>
      <w:r w:rsidR="004055E0">
        <w:rPr>
          <w:rFonts w:eastAsiaTheme="minorEastAsia"/>
          <w:lang w:val="en-GB"/>
        </w:rPr>
        <w:t>a</w:t>
      </w:r>
      <w:r w:rsidRPr="00CB1E6A">
        <w:rPr>
          <w:rFonts w:eastAsiaTheme="minorEastAsia"/>
          <w:lang w:val="en-GB"/>
        </w:rPr>
        <w:t xml:space="preserve">re 2.29, 4.29, 6.21, 7.98 and 12.31 mg/g respectively. The adsorption process was enhanced at higher initial concentrations, because a driving force that can overcome mass resistance transfer was provided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6976","ISBN":"0263617416","ISSN":"20484038","abstract":"In the present work, a new low-cost activated carbon was prepared from paper mill sludge in order to remove Cr(VI) ions from aqueous solution. The effects of adsorbent dosage, pH, contact time, metal ion concentrations, and temperature on adsorption efficiency were studied by experimental tests. The maximum equilibrium uptake of Cr(VI) by the adsorbent was 23.18 mg g−1 at optimum pH = 4.0, contact time of 180 min, and temperature of 45℃. Analysis of equilibrium adsorption data in terms of several isotherm models revealed that Langmuir isotherm with respect to Freundlich isotherm indicates better agreement with the experimental data. The kinetics of Cr(VI) adsorption onto activated carbon was described with the pseudo-second-order model which indicates the dominance of chemisorption mechanism. Thermodynamic parameters indicated that the Cr(VI) adsorption onto adsorbent was feasible in nature, spontaneous, and endothermic.","author":[{"dropping-particle":"","family":"Gorzin","given":"Fatemeh","non-dropping-particle":"","parse-names":false,"suffix":""},{"dropping-particle":"","family":"Bahri Rasht Abadi","given":"M. M.","non-dropping-particle":"","parse-names":false,"suffix":""}],"container-title":"Adsorption Science and Technology","id":"ITEM-1","issue":"1-2","issued":{"date-parts":[["2018"]]},"page":"149-169","title":"Adsorption of Cr(VI) from aqueous solution by adsorbent prepared from paper mill sludge: Kinetics and thermodynamics studies","type":"article-journal","volume":"36"},"uris":["http://www.mendeley.com/documents/?uuid=b71d3aa7-2d4d-4027-acab-ecab0ee1ae90"]}],"mendeley":{"formattedCitation":"(Gorzin &amp; Bahri Rasht Abadi, 2018)","plainTextFormattedCitation":"(Gorzin &amp; Bahri Rasht Abadi, 2018)","previouslyFormattedCitation":"(Gorzin &amp; Bahri Rasht Abadi,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Gorzin &amp; Bahri Rasht Abadi, 2018)</w:t>
      </w:r>
      <w:r w:rsidRPr="00CB1E6A">
        <w:rPr>
          <w:rFonts w:eastAsiaTheme="minorEastAsia"/>
          <w:lang w:val="en-GB"/>
        </w:rPr>
        <w:fldChar w:fldCharType="end"/>
      </w:r>
      <w:r w:rsidRPr="00CB1E6A">
        <w:rPr>
          <w:rFonts w:eastAsiaTheme="minorEastAsia"/>
          <w:lang w:val="en-GB"/>
        </w:rPr>
        <w:t>.</w:t>
      </w:r>
    </w:p>
    <w:p w14:paraId="56348B26" w14:textId="77777777" w:rsidR="00D40448" w:rsidRPr="00CB1E6A" w:rsidRDefault="00D40448" w:rsidP="006D7638">
      <w:pPr>
        <w:jc w:val="center"/>
        <w:rPr>
          <w:rFonts w:eastAsiaTheme="minorEastAsia"/>
          <w:b/>
          <w:bCs/>
          <w:sz w:val="28"/>
          <w:szCs w:val="28"/>
        </w:rPr>
      </w:pPr>
      <w:r w:rsidRPr="00CB1E6A">
        <w:rPr>
          <w:noProof/>
        </w:rPr>
        <w:drawing>
          <wp:inline distT="0" distB="0" distL="0" distR="0" wp14:anchorId="29DB65D5" wp14:editId="53A209D6">
            <wp:extent cx="5471160" cy="2358358"/>
            <wp:effectExtent l="0" t="0" r="0" b="0"/>
            <wp:docPr id="834" name="Chart 834">
              <a:extLst xmlns:a="http://schemas.openxmlformats.org/drawingml/2006/main">
                <a:ext uri="{FF2B5EF4-FFF2-40B4-BE49-F238E27FC236}">
                  <a16:creationId xmlns:a16="http://schemas.microsoft.com/office/drawing/2014/main" id="{62ADB709-1E66-5F8F-6BE1-BAB6685AC2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7"/>
              </a:graphicData>
            </a:graphic>
          </wp:inline>
        </w:drawing>
      </w:r>
    </w:p>
    <w:p w14:paraId="10842AAE" w14:textId="39660E62" w:rsidR="00CC572C" w:rsidRDefault="00D40448" w:rsidP="0076286E">
      <w:pPr>
        <w:pStyle w:val="ListofFigures"/>
      </w:pPr>
      <w:bookmarkStart w:id="2698" w:name="_Toc123054735"/>
      <w:bookmarkStart w:id="2699" w:name="_Toc127867246"/>
      <w:bookmarkStart w:id="2700" w:name="_Toc127867864"/>
      <w:bookmarkStart w:id="2701" w:name="_Toc119502245"/>
      <w:bookmarkStart w:id="2702" w:name="_Toc119509685"/>
      <w:r w:rsidRPr="00CB1E6A">
        <w:t xml:space="preserve">Figure </w:t>
      </w:r>
      <w:r w:rsidR="005D2809" w:rsidRPr="00CB1E6A">
        <w:t>4.6.5.2</w:t>
      </w:r>
      <w:r w:rsidRPr="00CB1E6A">
        <w:t>: Effect of contact time and initial concentration on the removal efficiency of SSY onto HSP1</w:t>
      </w:r>
      <w:bookmarkEnd w:id="2698"/>
      <w:bookmarkEnd w:id="2699"/>
      <w:bookmarkEnd w:id="2700"/>
      <w:r w:rsidRPr="00CB1E6A">
        <w:t xml:space="preserve"> </w:t>
      </w:r>
    </w:p>
    <w:p w14:paraId="5F27FBD6" w14:textId="65C9716C" w:rsidR="00D40448" w:rsidRPr="00CC572C" w:rsidRDefault="00D40448" w:rsidP="00CC572C">
      <w:pPr>
        <w:jc w:val="center"/>
        <w:rPr>
          <w:b/>
          <w:bCs/>
          <w:sz w:val="26"/>
          <w:szCs w:val="26"/>
        </w:rPr>
      </w:pPr>
      <w:r w:rsidRPr="00CC572C">
        <w:rPr>
          <w:b/>
          <w:bCs/>
          <w:sz w:val="26"/>
          <w:szCs w:val="26"/>
        </w:rPr>
        <w:t xml:space="preserve">Operational conditions: Dosage (1 g/L), Temperature (26 </w:t>
      </w:r>
      <w:r w:rsidRPr="00CC572C">
        <w:rPr>
          <w:b/>
          <w:bCs/>
          <w:sz w:val="26"/>
          <w:szCs w:val="26"/>
          <w:vertAlign w:val="superscript"/>
        </w:rPr>
        <w:t>o</w:t>
      </w:r>
      <w:r w:rsidRPr="00CC572C">
        <w:rPr>
          <w:b/>
          <w:bCs/>
          <w:sz w:val="26"/>
          <w:szCs w:val="26"/>
        </w:rPr>
        <w:t>C), agitation speed (130 rpm), pH (7)</w:t>
      </w:r>
      <w:bookmarkEnd w:id="2701"/>
      <w:bookmarkEnd w:id="2702"/>
    </w:p>
    <w:p w14:paraId="2681B1D8" w14:textId="77777777" w:rsidR="009270A4" w:rsidRPr="00CB1E6A" w:rsidRDefault="009270A4" w:rsidP="009270A4">
      <w:pPr>
        <w:jc w:val="both"/>
        <w:rPr>
          <w:rFonts w:asciiTheme="majorBidi" w:hAnsiTheme="majorBidi" w:cstheme="majorBidi"/>
          <w:b/>
          <w:bCs/>
          <w:sz w:val="28"/>
          <w:szCs w:val="28"/>
          <w:lang w:val="en-GB"/>
        </w:rPr>
      </w:pPr>
    </w:p>
    <w:p w14:paraId="1BF53974" w14:textId="7A3B4883" w:rsidR="00D40448" w:rsidRPr="00CB1E6A" w:rsidRDefault="00D40448" w:rsidP="00803870">
      <w:pPr>
        <w:pStyle w:val="Heading4"/>
      </w:pPr>
      <w:bookmarkStart w:id="2703" w:name="_Toc118051827"/>
      <w:bookmarkStart w:id="2704" w:name="_Toc127869390"/>
      <w:r w:rsidRPr="00CB1E6A">
        <w:t xml:space="preserve">Effect of </w:t>
      </w:r>
      <w:r w:rsidR="00A97881">
        <w:t>d</w:t>
      </w:r>
      <w:r w:rsidRPr="00CB1E6A">
        <w:t>osage on SSY adsorption onto HSP1</w:t>
      </w:r>
      <w:bookmarkEnd w:id="2703"/>
      <w:bookmarkEnd w:id="2704"/>
    </w:p>
    <w:p w14:paraId="4B0B5AD8" w14:textId="77677DBC" w:rsidR="00D859AD" w:rsidRPr="00CB1E6A" w:rsidRDefault="00D859AD" w:rsidP="009270A4">
      <w:pPr>
        <w:spacing w:line="480" w:lineRule="auto"/>
        <w:jc w:val="both"/>
        <w:rPr>
          <w:rFonts w:eastAsiaTheme="minorEastAsia"/>
          <w:b/>
          <w:bCs/>
          <w:sz w:val="28"/>
          <w:szCs w:val="28"/>
        </w:rPr>
      </w:pPr>
      <w:r w:rsidRPr="00CB1E6A">
        <w:rPr>
          <w:rFonts w:eastAsiaTheme="minorEastAsia"/>
          <w:lang w:val="en-GB"/>
        </w:rPr>
        <w:t xml:space="preserve">The effect of adsorbent dosage on SSY uptake onto HSP1 is illustrated in Figure 4.6.5.3. It was observed that, </w:t>
      </w:r>
      <w:r w:rsidR="00B33896">
        <w:rPr>
          <w:rFonts w:eastAsiaTheme="minorEastAsia"/>
          <w:lang w:val="en-GB"/>
        </w:rPr>
        <w:t>as adsorbent dosage increased</w:t>
      </w:r>
      <w:r w:rsidRPr="00CB1E6A">
        <w:rPr>
          <w:rFonts w:eastAsiaTheme="minorEastAsia"/>
          <w:lang w:val="en-GB"/>
        </w:rPr>
        <w:t xml:space="preserve"> (0.025 – 0.050 g/100mL), the removal efficiency of SSY was found to increase from 84.41 </w:t>
      </w:r>
      <w:r w:rsidR="004055E0">
        <w:rPr>
          <w:rFonts w:eastAsiaTheme="minorEastAsia"/>
          <w:lang w:val="en-GB"/>
        </w:rPr>
        <w:t>to</w:t>
      </w:r>
      <w:r w:rsidRPr="00CB1E6A">
        <w:rPr>
          <w:rFonts w:eastAsiaTheme="minorEastAsia"/>
          <w:lang w:val="en-GB"/>
        </w:rPr>
        <w:t xml:space="preserve"> 93.92%. This is because, an increase in adsorbent dosage, increases the number of available and active sites for SSY uptake. When HSP1 dosage was further increased from 0.050 to 0.25 0g/100 mL, the removal efficiency decreased from 93.92 </w:t>
      </w:r>
      <w:r w:rsidR="004055E0">
        <w:rPr>
          <w:rFonts w:eastAsiaTheme="minorEastAsia"/>
          <w:lang w:val="en-GB"/>
        </w:rPr>
        <w:t>to</w:t>
      </w:r>
      <w:r w:rsidRPr="00CB1E6A">
        <w:rPr>
          <w:rFonts w:eastAsiaTheme="minorEastAsia"/>
          <w:lang w:val="en-GB"/>
        </w:rPr>
        <w:t xml:space="preserve"> 84.71%. This could be attributed to the aggregation of the adsorbent particles, thereby reducing the surface area. It could also be because, the volume and the initial concentration of the adsorbate remained constant while the adsorbent dosage </w:t>
      </w:r>
      <w:r w:rsidR="005146F6">
        <w:rPr>
          <w:rFonts w:eastAsiaTheme="minorEastAsia"/>
          <w:lang w:val="en-GB"/>
        </w:rPr>
        <w:t xml:space="preserve">increased </w:t>
      </w:r>
      <w:r w:rsidR="005146F6">
        <w:rPr>
          <w:rFonts w:eastAsiaTheme="minorEastAsia"/>
          <w:lang w:val="en-GB"/>
        </w:rPr>
        <w:fldChar w:fldCharType="begin" w:fldLock="1"/>
      </w:r>
      <w:r w:rsidR="005146F6">
        <w:rPr>
          <w:rFonts w:eastAsiaTheme="minorEastAsia"/>
          <w:lang w:val="en-GB"/>
        </w:rPr>
        <w:instrText>ADDIN CSL_CITATION {"citationItems":[{"id":"ITEM-1","itemData":{"DOI":"10.1016/j.cis.2014.04.002","ISSN":"00018686","PMID":"24780401","abstract":"In this review article the authors presented up to-date development on the application of adsorption in the removal of dyes from aqueous solution. This review article provides extensive literature information about dyes, its classification and toxicity, various treatment methods, and dye adsorption characteristics by various adsorbents. One of the objectives of this review article is to organise the scattered available information on various aspects on a wide range of potentially effective adsorbents in the removal of dyes. Therefore, an extensive list of various adsorbents such as natural materials, waste materials from industry, agricultural by-products, and biomass based activated carbon in the removal of various dyes has been compiled here. Dye bearing waste treatment by adsorption using low cost alternative adsorbent is a demanding area as it has double benefits i.e. water treatment and waste management. Further, activated carbon from biomass has the advantage of offering an effected low cost replacement for non-renewable coal based granular activated carbon provided that they have similar or better adsorption on efficiency. The effectiveness of various adsorbents under different physico-chemical process parameters and their comparative adsorption capacity towards dye adsorption has also been presented. This review paper also includes the affective adsorption factors of dye such as solution pH, initial dye concentration, adsorbent dosage, and temperature. The applicability of various adsorption kinetic models and isotherm models for dye removal by wide range of adsorbents is also reported here. Conclusions have been drawn from the literature reviewed and few suggestions for future research are proposed. © 2014 Elsevier B.V.","author":[{"dropping-particle":"","family":"Yagub","given":"Mustafa T.","non-dropping-particle":"","parse-names":false,"suffix":""},{"dropping-particle":"","family":"Sen","given":"Tushar Kanti","non-dropping-particle":"","parse-names":false,"suffix":""},{"dropping-particle":"","family":"Afroze","given":"Sharmeen","non-dropping-particle":"","parse-names":false,"suffix":""},{"dropping-particle":"","family":"Ang","given":"H. M.","non-dropping-particle":"","parse-names":false,"suffix":""}],"container-title":"Advances in Colloid and Interface Science","id":"ITEM-1","issued":{"date-parts":[["2014"]]},"page":"172-184","publisher":"Elsevier B.V.","title":"Dye and its removal from aqueous solution by adsorption: A review","type":"article-journal","volume":"209"},"uris":["http://www.mendeley.com/documents/?uuid=80426738-087a-4721-9144-6ff353975d08"]}],"mendeley":{"formattedCitation":"(Yagub et al., 2014)","plainTextFormattedCitation":"(Yagub et al., 2014)","previouslyFormattedCitation":"(Yagub et al., 2014)"},"properties":{"noteIndex":0},"schema":"https://github.com/citation-style-language/schema/raw/master/csl-citation.json"}</w:instrText>
      </w:r>
      <w:r w:rsidR="005146F6">
        <w:rPr>
          <w:rFonts w:eastAsiaTheme="minorEastAsia"/>
          <w:lang w:val="en-GB"/>
        </w:rPr>
        <w:fldChar w:fldCharType="separate"/>
      </w:r>
      <w:r w:rsidR="005146F6" w:rsidRPr="005146F6">
        <w:rPr>
          <w:rFonts w:eastAsiaTheme="minorEastAsia"/>
          <w:noProof/>
          <w:lang w:val="en-GB"/>
        </w:rPr>
        <w:t xml:space="preserve">(Yagub </w:t>
      </w:r>
      <w:r w:rsidR="008C0A9B" w:rsidRPr="008C0A9B">
        <w:rPr>
          <w:rFonts w:eastAsiaTheme="minorEastAsia"/>
          <w:i/>
          <w:iCs/>
          <w:noProof/>
          <w:lang w:val="en-GB"/>
        </w:rPr>
        <w:t>et al.</w:t>
      </w:r>
      <w:r w:rsidR="005146F6" w:rsidRPr="005146F6">
        <w:rPr>
          <w:rFonts w:eastAsiaTheme="minorEastAsia"/>
          <w:noProof/>
          <w:lang w:val="en-GB"/>
        </w:rPr>
        <w:t>, 2014)</w:t>
      </w:r>
      <w:r w:rsidR="005146F6">
        <w:rPr>
          <w:rFonts w:eastAsiaTheme="minorEastAsia"/>
          <w:lang w:val="en-GB"/>
        </w:rPr>
        <w:fldChar w:fldCharType="end"/>
      </w:r>
      <w:r w:rsidRPr="00CB1E6A">
        <w:rPr>
          <w:rFonts w:eastAsiaTheme="minorEastAsia"/>
          <w:lang w:val="en-GB"/>
        </w:rPr>
        <w:t>.</w:t>
      </w:r>
    </w:p>
    <w:p w14:paraId="29A9E285" w14:textId="77777777" w:rsidR="00D40448" w:rsidRPr="00CB1E6A" w:rsidRDefault="00D40448" w:rsidP="006D7638">
      <w:pPr>
        <w:jc w:val="center"/>
        <w:rPr>
          <w:rFonts w:eastAsiaTheme="minorEastAsia"/>
          <w:b/>
          <w:bCs/>
          <w:sz w:val="28"/>
          <w:szCs w:val="28"/>
        </w:rPr>
      </w:pPr>
      <w:r w:rsidRPr="00CB1E6A">
        <w:rPr>
          <w:noProof/>
        </w:rPr>
        <w:lastRenderedPageBreak/>
        <w:drawing>
          <wp:inline distT="0" distB="0" distL="0" distR="0" wp14:anchorId="4F36AD5D" wp14:editId="5E921E4C">
            <wp:extent cx="5543550" cy="2427151"/>
            <wp:effectExtent l="0" t="0" r="0" b="0"/>
            <wp:docPr id="835" name="Chart 835">
              <a:extLst xmlns:a="http://schemas.openxmlformats.org/drawingml/2006/main">
                <a:ext uri="{FF2B5EF4-FFF2-40B4-BE49-F238E27FC236}">
                  <a16:creationId xmlns:a16="http://schemas.microsoft.com/office/drawing/2014/main" id="{30DC3C48-79FF-5EBD-3642-CBAB605982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8"/>
              </a:graphicData>
            </a:graphic>
          </wp:inline>
        </w:drawing>
      </w:r>
    </w:p>
    <w:p w14:paraId="50400533" w14:textId="42714490" w:rsidR="00CC572C" w:rsidRDefault="00D40448" w:rsidP="0076286E">
      <w:pPr>
        <w:pStyle w:val="ListofFigures"/>
      </w:pPr>
      <w:bookmarkStart w:id="2705" w:name="_Toc123054736"/>
      <w:bookmarkStart w:id="2706" w:name="_Toc127867247"/>
      <w:bookmarkStart w:id="2707" w:name="_Toc127867865"/>
      <w:bookmarkStart w:id="2708" w:name="_Toc119502246"/>
      <w:bookmarkStart w:id="2709" w:name="_Toc119509686"/>
      <w:r w:rsidRPr="00CB1E6A">
        <w:t xml:space="preserve">Figure </w:t>
      </w:r>
      <w:r w:rsidR="005D2809" w:rsidRPr="00CB1E6A">
        <w:t>4.6.5.3</w:t>
      </w:r>
      <w:r w:rsidRPr="00CB1E6A">
        <w:t xml:space="preserve">: Effect of </w:t>
      </w:r>
      <w:r w:rsidR="00A97881">
        <w:t>d</w:t>
      </w:r>
      <w:r w:rsidRPr="00CB1E6A">
        <w:t>osage on the removal efficiency of SSY onto HSP1.</w:t>
      </w:r>
      <w:bookmarkEnd w:id="2705"/>
      <w:bookmarkEnd w:id="2706"/>
      <w:bookmarkEnd w:id="2707"/>
      <w:r w:rsidRPr="00CB1E6A">
        <w:t xml:space="preserve"> </w:t>
      </w:r>
    </w:p>
    <w:p w14:paraId="125B3C0E" w14:textId="6C20A6D3" w:rsidR="00D40448" w:rsidRPr="00C96BCF" w:rsidRDefault="00D40448" w:rsidP="00C96BCF">
      <w:pPr>
        <w:jc w:val="center"/>
        <w:rPr>
          <w:b/>
          <w:bCs/>
          <w:sz w:val="26"/>
          <w:szCs w:val="26"/>
        </w:rPr>
      </w:pPr>
      <w:r w:rsidRPr="00CC572C">
        <w:rPr>
          <w:b/>
          <w:bCs/>
          <w:sz w:val="26"/>
          <w:szCs w:val="26"/>
        </w:rPr>
        <w:t xml:space="preserve">Operational conditions: Temperature (26 </w:t>
      </w:r>
      <w:r w:rsidRPr="00CC572C">
        <w:rPr>
          <w:b/>
          <w:bCs/>
          <w:sz w:val="26"/>
          <w:szCs w:val="26"/>
          <w:vertAlign w:val="superscript"/>
        </w:rPr>
        <w:t>o</w:t>
      </w:r>
      <w:r w:rsidRPr="00CC572C">
        <w:rPr>
          <w:b/>
          <w:bCs/>
          <w:sz w:val="26"/>
          <w:szCs w:val="26"/>
        </w:rPr>
        <w:t>C), agitation speed (130 rpm), pH (7) and initial concentration (7.5 mg/L)</w:t>
      </w:r>
      <w:bookmarkEnd w:id="2708"/>
      <w:bookmarkEnd w:id="2709"/>
    </w:p>
    <w:p w14:paraId="511B915E" w14:textId="08F14D3D" w:rsidR="00D40448" w:rsidRPr="00CB1E6A" w:rsidRDefault="00D40448" w:rsidP="00803870">
      <w:pPr>
        <w:pStyle w:val="Heading4"/>
      </w:pPr>
      <w:bookmarkStart w:id="2710" w:name="_Toc118051828"/>
      <w:bookmarkStart w:id="2711" w:name="_Toc127869391"/>
      <w:r w:rsidRPr="00CB1E6A">
        <w:t xml:space="preserve">Isothermal studies of SSY removal </w:t>
      </w:r>
      <w:r w:rsidR="00240253" w:rsidRPr="00CB1E6A">
        <w:t>onto</w:t>
      </w:r>
      <w:r w:rsidRPr="00CB1E6A">
        <w:t xml:space="preserve"> HSP1</w:t>
      </w:r>
      <w:bookmarkEnd w:id="2710"/>
      <w:bookmarkEnd w:id="2711"/>
    </w:p>
    <w:p w14:paraId="27E93FBD" w14:textId="355AD25A" w:rsidR="00890DDD" w:rsidRDefault="00890DDD" w:rsidP="006D7638">
      <w:pPr>
        <w:tabs>
          <w:tab w:val="left" w:pos="851"/>
        </w:tabs>
        <w:spacing w:line="480" w:lineRule="auto"/>
        <w:jc w:val="both"/>
        <w:rPr>
          <w:rFonts w:eastAsiaTheme="minorEastAsia"/>
          <w:lang w:val="en-GB"/>
        </w:rPr>
      </w:pPr>
      <w:r w:rsidRPr="00CB1E6A">
        <w:rPr>
          <w:rFonts w:eastAsiaTheme="minorEastAsia"/>
          <w:lang w:val="en-GB"/>
        </w:rPr>
        <w:t xml:space="preserve">Figures 4.6.5.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HSP1-SSY adsorption system. The Langmuir plot is shown in Figure 4.6.5.4a. The R</w:t>
      </w:r>
      <w:r w:rsidRPr="00CB1E6A">
        <w:rPr>
          <w:rFonts w:eastAsiaTheme="minorEastAsia"/>
          <w:vertAlign w:val="subscript"/>
          <w:lang w:val="en-GB"/>
        </w:rPr>
        <w:t>L</w:t>
      </w:r>
      <w:r w:rsidRPr="00CB1E6A">
        <w:rPr>
          <w:rFonts w:eastAsiaTheme="minorEastAsia"/>
          <w:lang w:val="en-GB"/>
        </w:rPr>
        <w:t xml:space="preserve"> values were obtained to be between 0.0619 and 0.2483 across all the investigated concentrations (2.50 – 15.00 mg/L). This suggested that the HSP1-SSY system was favourable. The maximum monolayer adsorption was obtained to be 13.77 mg/g. The </w:t>
      </w:r>
      <w:r w:rsidR="00A31F6F">
        <w:rPr>
          <w:rFonts w:eastAsiaTheme="minorEastAsia"/>
          <w:lang w:val="en-GB"/>
        </w:rPr>
        <w:t xml:space="preserve">Freundlich isothermal plot </w:t>
      </w:r>
      <w:r w:rsidRPr="00CB1E6A">
        <w:rPr>
          <w:rFonts w:eastAsiaTheme="minorEastAsia"/>
          <w:lang w:val="en-GB"/>
        </w:rPr>
        <w:t xml:space="preserve">for the HSP1-SSY system is shown in Figure 4.6.5.4 b. </w:t>
      </w:r>
      <w:r w:rsidR="009B2D90">
        <w:rPr>
          <w:rFonts w:eastAsiaTheme="minorEastAsia"/>
          <w:lang w:val="en-GB"/>
        </w:rPr>
        <w:t>The value of n obtained to be greater than 1, validated the favourability of the adsorption process</w:t>
      </w:r>
      <w:r w:rsidRPr="00CB1E6A">
        <w:rPr>
          <w:rFonts w:eastAsiaTheme="minorEastAsia"/>
          <w:lang w:val="en-GB"/>
        </w:rPr>
        <w:t>.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943) was obtained to be greater than that of Langmuir’s (0.9890). This suggested that multilayer adsorption dominated the HSP1-SSY system. The plots of Hasley and Hill isotherm were depicted in Figures 4.6.5.4 f and g. The R</w:t>
      </w:r>
      <w:r w:rsidRPr="00CB1E6A">
        <w:rPr>
          <w:rFonts w:eastAsiaTheme="minorEastAsia"/>
          <w:vertAlign w:val="superscript"/>
          <w:lang w:val="en-GB"/>
        </w:rPr>
        <w:t>2</w:t>
      </w:r>
      <w:r w:rsidRPr="00CB1E6A">
        <w:rPr>
          <w:rFonts w:eastAsiaTheme="minorEastAsia"/>
          <w:lang w:val="en-GB"/>
        </w:rPr>
        <w:t xml:space="preserve"> values for Hasley (0.9943) and Hill (0.9909)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multilayer adsorption dominated the HSP1-SSY system. The Redlich-Peterson isotherm is Figure 4.6.5.4 e with the values of B </w:t>
      </w:r>
      <w:r w:rsidRPr="00CB1E6A">
        <w:rPr>
          <w:rFonts w:eastAsiaTheme="minorEastAsia"/>
          <w:lang w:val="en-GB"/>
        </w:rPr>
        <w:lastRenderedPageBreak/>
        <w:t>and R</w:t>
      </w:r>
      <w:r w:rsidRPr="00CB1E6A">
        <w:rPr>
          <w:rFonts w:eastAsiaTheme="minorEastAsia"/>
          <w:vertAlign w:val="superscript"/>
          <w:lang w:val="en-GB"/>
        </w:rPr>
        <w:t>2</w:t>
      </w:r>
      <w:r w:rsidRPr="00CB1E6A">
        <w:rPr>
          <w:rFonts w:eastAsiaTheme="minorEastAsia"/>
          <w:lang w:val="en-GB"/>
        </w:rPr>
        <w:t xml:space="preserve"> are 0.3422 and 0.9107 respectively. The </w:t>
      </w:r>
      <w:r w:rsidR="002657D7">
        <w:rPr>
          <w:rFonts w:eastAsiaTheme="minorEastAsia"/>
          <w:lang w:val="en-GB"/>
        </w:rPr>
        <w:t>value of constant (</w:t>
      </w:r>
      <w:r w:rsidR="00C96BCF">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w:t>
      </w:r>
      <w:r w:rsidR="005146F6">
        <w:rPr>
          <w:rFonts w:eastAsiaTheme="minorEastAsia"/>
          <w:lang w:val="en-GB"/>
        </w:rPr>
        <w:t xml:space="preserve"> </w:t>
      </w:r>
      <w:r w:rsidR="005146F6">
        <w:rPr>
          <w:rFonts w:eastAsiaTheme="minorEastAsia"/>
          <w:lang w:val="en-GB"/>
        </w:rPr>
        <w:fldChar w:fldCharType="begin" w:fldLock="1"/>
      </w:r>
      <w:r w:rsidR="00C671E4">
        <w:rPr>
          <w:rFonts w:eastAsiaTheme="minorEastAsia"/>
          <w:lang w:val="en-GB"/>
        </w:rPr>
        <w:instrText>ADDIN CSL_CITATION {"citationItems":[{"id":"ITEM-1","itemData":{"DOI":"10.9734/jpri/2017/37382","ISSN":"2456-9119","abstract":"In this work, the removals of Metronidazole (MTZ) antibiotics onto Graphene Oxide (GO) adsorbent from aqueous solutions were studied. Batch adsorption studies were carried out at different contact time, MTZ concentrations, and temperatures. Adsorption isotherms have been modeled by Freundlich, Langmuir, Toth and Redlich-Peterson (R-P) equations. The adsorption of MTZ antibiotics was better represented by the Langmuir equation. The effect of temperature was also studied at the range between 298 and 328 K. Thermo-dynamic parameters were calculated. The positive value of enthalpy change (∆H°) indicated the endothermic nature of the adsorptio n process, and the negative values of free energy change (∆G°) were indicative of spontaneity of the adsorption process. In this work adsorption behavior of MTZ on GO sorbent was also evaluated by the data obtained from batch experiments. The positive values of ∆S° suggest the increased randomness at the sorbent-solution interface during the sorption of MTZ from the aqueous solution to the GO sorbent.","author":[{"dropping-particle":"","family":"Balarak","given":"Davoud","non-dropping-particle":"","parse-names":false,"suffix":""},{"dropping-particle":"","family":"Mostafapour","given":"Ferdos","non-dropping-particle":"","parse-names":false,"suffix":""},{"dropping-particle":"","family":"Azarpira","given":"Hossein","non-dropping-particle":"","parse-names":false,"suffix":""},{"dropping-particle":"","family":"Joghataei","given":"Ali","non-dropping-particle":"","parse-names":false,"suffix":""}],"container-title":"Journal of Pharmaceutical Research International","id":"ITEM-1","issue":"4","issued":{"date-parts":[["2017"]]},"page":"1-9","title":"Mechanisms and Equilibrium Studies of Sorption of Metronidazole Using Graphene Oxide","type":"article-journal","volume":"19"},"uris":["http://www.mendeley.com/documents/?uuid=e8a029b6-c239-438f-ad26-10a802cc2fb6"]}],"mendeley":{"formattedCitation":"(Balarak, Mostafapour, Azarpira, et al., 2017)","plainTextFormattedCitation":"(Balarak, Mostafapour, Azarpira, et al., 2017)","previouslyFormattedCitation":"(Balarak, Mostafapour, Azarpira, et al., 2017)"},"properties":{"noteIndex":0},"schema":"https://github.com/citation-style-language/schema/raw/master/csl-citation.json"}</w:instrText>
      </w:r>
      <w:r w:rsidR="005146F6">
        <w:rPr>
          <w:rFonts w:eastAsiaTheme="minorEastAsia"/>
          <w:lang w:val="en-GB"/>
        </w:rPr>
        <w:fldChar w:fldCharType="separate"/>
      </w:r>
      <w:r w:rsidR="00D514E1" w:rsidRPr="00D514E1">
        <w:rPr>
          <w:rFonts w:eastAsiaTheme="minorEastAsia"/>
          <w:noProof/>
          <w:lang w:val="en-GB"/>
        </w:rPr>
        <w:t xml:space="preserve">(Balarak, Mostafapour, Azarpira, </w:t>
      </w:r>
      <w:r w:rsidR="008C0A9B" w:rsidRPr="008C0A9B">
        <w:rPr>
          <w:rFonts w:eastAsiaTheme="minorEastAsia"/>
          <w:i/>
          <w:iCs/>
          <w:noProof/>
          <w:lang w:val="en-GB"/>
        </w:rPr>
        <w:t>et al.</w:t>
      </w:r>
      <w:r w:rsidR="00D514E1" w:rsidRPr="00D514E1">
        <w:rPr>
          <w:rFonts w:eastAsiaTheme="minorEastAsia"/>
          <w:noProof/>
          <w:lang w:val="en-GB"/>
        </w:rPr>
        <w:t>, 2017)</w:t>
      </w:r>
      <w:r w:rsidR="005146F6">
        <w:rPr>
          <w:rFonts w:eastAsiaTheme="minorEastAsia"/>
          <w:lang w:val="en-GB"/>
        </w:rPr>
        <w:fldChar w:fldCharType="end"/>
      </w:r>
      <w:r w:rsidRPr="00CB1E6A">
        <w:rPr>
          <w:rFonts w:eastAsiaTheme="minorEastAsia"/>
          <w:lang w:val="en-GB"/>
        </w:rPr>
        <w:t xml:space="preserve">. The Dubinin-Radushkevich plot is depicted in Figure 4.6.5.4 c. The </w:t>
      </w:r>
      <w:r w:rsidR="0003359F">
        <w:rPr>
          <w:rFonts w:eastAsiaTheme="minorEastAsia"/>
          <w:lang w:val="en-GB"/>
        </w:rPr>
        <w:t>D-R adsorption energy</w:t>
      </w:r>
      <w:r w:rsidRPr="00CB1E6A">
        <w:rPr>
          <w:rFonts w:eastAsiaTheme="minorEastAsia"/>
          <w:lang w:val="en-GB"/>
        </w:rPr>
        <w:t xml:space="preserve"> (E) for the HSP1-SSY system was obtained to be 235.71 kJ/mol which was greater than 8 kJ/mol, the uptake of SSY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6.5.4 d) was obtained to be (0.9978), which suggested that adsorbate-adsorbate contact may have participated in the HSP1-SSY adsorption system. The </w:t>
      </w:r>
      <w:r w:rsidR="002657D7">
        <w:rPr>
          <w:rFonts w:eastAsiaTheme="minorEastAsia"/>
          <w:lang w:val="en-GB"/>
        </w:rPr>
        <w:t>value of constant (b</w:t>
      </w:r>
      <w:r w:rsidR="002657D7" w:rsidRPr="00C96BCF">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599.51 J/mol, which suggested a chemical adsorption process</w:t>
      </w:r>
      <w:r w:rsidR="005146F6">
        <w:rPr>
          <w:rFonts w:eastAsiaTheme="minorEastAsia"/>
          <w:lang w:val="en-GB"/>
        </w:rPr>
        <w:t xml:space="preserve"> </w:t>
      </w:r>
      <w:r w:rsidR="005146F6">
        <w:rPr>
          <w:rFonts w:eastAsiaTheme="minorEastAsia"/>
          <w:lang w:val="en-GB"/>
        </w:rPr>
        <w:fldChar w:fldCharType="begin" w:fldLock="1"/>
      </w:r>
      <w:r w:rsidR="002321F4">
        <w:rPr>
          <w:rFonts w:eastAsiaTheme="minorEastAsia"/>
          <w:lang w:val="en-GB"/>
        </w:rPr>
        <w:instrText>ADDIN CSL_CITATION {"citationItems":[{"id":"ITEM-1","itemData":{"DOI":"10.1007/s13201-016-0417-0","ISSN":"2190-5487","abstract":"In the present study, spent Rhizopus arrhizus biomass was used for the removal of six azo dyes from aqueous solutions. The dye removal capacity of the biomass was evaluated by conducting batch tests as a function of contact time, biomass dosage, pH and initial dye concentrations. The pseudo-second-order kinetic model fitted well with the experimental data with correlation coefficients greater than 0.999, suggesting that chemisorptions might be the rate limiting step. The equilibrium sorption data showed good fit to the Langmuir isotherm model. Among the six dyes tested, the maximum monolayer adsorption capacity for fast red A and metanil yellow was found to be 108.8 and 128.5 mg/g, respectively. These encouraging results suggest that dead Rhizopus arrhizus biomass could be a potential biomaterial for the removal of azo dyes from aqueous dye solution.","author":[{"dropping-particle":"","family":"Salvi","given":"Neeta A.","non-dropping-particle":"","parse-names":false,"suffix":""},{"dropping-particle":"","family":"Chattopadhyay","given":"S.","non-dropping-particle":"","parse-names":false,"suffix":""}],"container-title":"Applied Water Science","id":"ITEM-1","issue":"6","issued":{"date-parts":[["2017"]]},"page":"3041-3054","publisher":"Springer Berlin Heidelberg","title":"Biosorption of Azo dyes by spent Rhizopus arrhizus biomass","type":"article-journal","volume":"7"},"uris":["http://www.mendeley.com/documents/?uuid=2415bd7e-f49e-4b14-9f76-7feac59aaf72"]}],"mendeley":{"formattedCitation":"(Salvi &amp; Chattopadhyay, 2017)","plainTextFormattedCitation":"(Salvi &amp; Chattopadhyay, 2017)","previouslyFormattedCitation":"(Salvi &amp; Chattopadhyay, 2017)"},"properties":{"noteIndex":0},"schema":"https://github.com/citation-style-language/schema/raw/master/csl-citation.json"}</w:instrText>
      </w:r>
      <w:r w:rsidR="005146F6">
        <w:rPr>
          <w:rFonts w:eastAsiaTheme="minorEastAsia"/>
          <w:lang w:val="en-GB"/>
        </w:rPr>
        <w:fldChar w:fldCharType="separate"/>
      </w:r>
      <w:r w:rsidR="005146F6" w:rsidRPr="005146F6">
        <w:rPr>
          <w:rFonts w:eastAsiaTheme="minorEastAsia"/>
          <w:noProof/>
          <w:lang w:val="en-GB"/>
        </w:rPr>
        <w:t>(Salvi &amp; Chattopadhyay, 2017)</w:t>
      </w:r>
      <w:r w:rsidR="005146F6">
        <w:rPr>
          <w:rFonts w:eastAsiaTheme="minorEastAsia"/>
          <w:lang w:val="en-GB"/>
        </w:rPr>
        <w:fldChar w:fldCharType="end"/>
      </w:r>
      <w:r w:rsidRPr="00CB1E6A">
        <w:rPr>
          <w:rFonts w:eastAsiaTheme="minorEastAsia"/>
          <w:lang w:val="en-GB"/>
        </w:rPr>
        <w:t>. The various evaluated isotherm parameters are presented in Table 4.6.5.1.</w:t>
      </w:r>
    </w:p>
    <w:p w14:paraId="5D1C7F7A" w14:textId="295348C2" w:rsidR="001019AC" w:rsidRDefault="001019AC" w:rsidP="006D7638">
      <w:pPr>
        <w:tabs>
          <w:tab w:val="left" w:pos="851"/>
        </w:tabs>
        <w:spacing w:line="480" w:lineRule="auto"/>
        <w:jc w:val="both"/>
        <w:rPr>
          <w:rFonts w:eastAsiaTheme="minorEastAsia"/>
          <w:lang w:val="en-GB"/>
        </w:rPr>
      </w:pPr>
    </w:p>
    <w:p w14:paraId="7B1B015B" w14:textId="560FF9D1" w:rsidR="001019AC" w:rsidRDefault="001019AC" w:rsidP="006D7638">
      <w:pPr>
        <w:tabs>
          <w:tab w:val="left" w:pos="851"/>
        </w:tabs>
        <w:spacing w:line="480" w:lineRule="auto"/>
        <w:jc w:val="both"/>
        <w:rPr>
          <w:rFonts w:eastAsiaTheme="minorEastAsia"/>
          <w:lang w:val="en-GB"/>
        </w:rPr>
      </w:pPr>
    </w:p>
    <w:p w14:paraId="3DEFA736" w14:textId="77777777" w:rsidR="001019AC" w:rsidRPr="006D7638" w:rsidRDefault="001019AC" w:rsidP="006D7638">
      <w:pPr>
        <w:tabs>
          <w:tab w:val="left" w:pos="851"/>
        </w:tabs>
        <w:spacing w:line="480" w:lineRule="auto"/>
        <w:jc w:val="both"/>
        <w:rPr>
          <w:rFonts w:eastAsiaTheme="minorEastAsia"/>
          <w:lang w:val="en-GB"/>
        </w:rPr>
      </w:pPr>
    </w:p>
    <w:p w14:paraId="7DD4363B" w14:textId="77777777" w:rsidR="00EC0B8E" w:rsidRDefault="0072770F" w:rsidP="00C96BCF">
      <w:pPr>
        <w:jc w:val="center"/>
      </w:pPr>
      <w:bookmarkStart w:id="2712" w:name="_Toc119502250"/>
      <w:bookmarkStart w:id="2713" w:name="_Toc119509690"/>
      <w:r w:rsidRPr="0072770F">
        <w:rPr>
          <w:noProof/>
        </w:rPr>
        <w:lastRenderedPageBreak/>
        <w:drawing>
          <wp:inline distT="0" distB="0" distL="0" distR="0" wp14:anchorId="2D8840EA" wp14:editId="0D45A218">
            <wp:extent cx="5269865" cy="6938272"/>
            <wp:effectExtent l="0" t="0" r="698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285422" cy="6958755"/>
                    </a:xfrm>
                    <a:prstGeom prst="rect">
                      <a:avLst/>
                    </a:prstGeom>
                  </pic:spPr>
                </pic:pic>
              </a:graphicData>
            </a:graphic>
          </wp:inline>
        </w:drawing>
      </w:r>
    </w:p>
    <w:p w14:paraId="0F546166" w14:textId="486B21F2" w:rsidR="00D40448" w:rsidRPr="00487C2C" w:rsidRDefault="00D40448" w:rsidP="0076286E">
      <w:pPr>
        <w:pStyle w:val="ListofFigures"/>
      </w:pPr>
      <w:bookmarkStart w:id="2714" w:name="_Toc123054737"/>
      <w:bookmarkStart w:id="2715" w:name="_Toc127867248"/>
      <w:bookmarkStart w:id="2716" w:name="_Toc127867866"/>
      <w:r w:rsidRPr="00CB1E6A">
        <w:t xml:space="preserve">Figure </w:t>
      </w:r>
      <w:r w:rsidR="00A92D9B" w:rsidRPr="00CB1E6A">
        <w:t>4.6.5.4</w:t>
      </w:r>
      <w:r w:rsidRPr="00CB1E6A">
        <w:t xml:space="preserve">: </w:t>
      </w:r>
      <w:r w:rsidR="0072770F" w:rsidRPr="007F4749">
        <w:t>(a) Langmuir</w:t>
      </w:r>
      <w:r w:rsidR="0072770F">
        <w:t>,</w:t>
      </w:r>
      <w:r w:rsidR="0072770F" w:rsidRPr="007F4749">
        <w:t xml:space="preserve"> (b) Freundlich</w:t>
      </w:r>
      <w:r w:rsidR="0072770F">
        <w:t>,</w:t>
      </w:r>
      <w:r w:rsidR="0072770F" w:rsidRPr="007F4749">
        <w:t xml:space="preserve"> </w:t>
      </w:r>
      <w:r w:rsidR="0072770F">
        <w:t>(</w:t>
      </w:r>
      <w:r w:rsidR="0072770F" w:rsidRPr="00CB1E6A">
        <w:t>c</w:t>
      </w:r>
      <w:r w:rsidR="0072770F">
        <w:t>)</w:t>
      </w:r>
      <w:r w:rsidR="0072770F" w:rsidRPr="00CB1E6A">
        <w:t xml:space="preserve"> Dubinin-Radushkevich</w:t>
      </w:r>
      <w:r w:rsidR="0072770F">
        <w:t>, (</w:t>
      </w:r>
      <w:r w:rsidR="0072770F" w:rsidRPr="00CB1E6A">
        <w:t>d</w:t>
      </w:r>
      <w:r w:rsidR="0072770F">
        <w:t>)</w:t>
      </w:r>
      <w:r w:rsidR="0072770F" w:rsidRPr="00CB1E6A">
        <w:t xml:space="preserve"> Temkin</w:t>
      </w:r>
      <w:r w:rsidR="0072770F">
        <w:t>,</w:t>
      </w:r>
      <w:r w:rsidR="0072770F" w:rsidRPr="007F4749">
        <w:t xml:space="preserve"> </w:t>
      </w:r>
      <w:r w:rsidR="0072770F">
        <w:t>(</w:t>
      </w:r>
      <w:r w:rsidR="0072770F" w:rsidRPr="00CB1E6A">
        <w:t>e</w:t>
      </w:r>
      <w:r w:rsidR="0072770F">
        <w:t>)</w:t>
      </w:r>
      <w:r w:rsidR="0072770F" w:rsidRPr="00CB1E6A">
        <w:t xml:space="preserve"> Redlich-Peterson</w:t>
      </w:r>
      <w:r w:rsidR="0072770F">
        <w:t>,</w:t>
      </w:r>
      <w:r w:rsidR="0072770F" w:rsidRPr="00CB1E6A">
        <w:t xml:space="preserve"> </w:t>
      </w:r>
      <w:r w:rsidR="0072770F">
        <w:t>(</w:t>
      </w:r>
      <w:r w:rsidR="0072770F" w:rsidRPr="00CB1E6A">
        <w:t>f</w:t>
      </w:r>
      <w:r w:rsidR="0072770F">
        <w:t>)</w:t>
      </w:r>
      <w:r w:rsidR="0072770F" w:rsidRPr="00CB1E6A">
        <w:t xml:space="preserve"> Hasley</w:t>
      </w:r>
      <w:r w:rsidR="0072770F">
        <w:t xml:space="preserve"> and (g) </w:t>
      </w:r>
      <w:r w:rsidRPr="00CB1E6A">
        <w:t xml:space="preserve">Hill isothermal plot SSY </w:t>
      </w:r>
      <w:r w:rsidR="00BC663C">
        <w:t xml:space="preserve">adsorption </w:t>
      </w:r>
      <w:r w:rsidRPr="00CB1E6A">
        <w:t>onto HSP1</w:t>
      </w:r>
      <w:bookmarkEnd w:id="2712"/>
      <w:bookmarkEnd w:id="2713"/>
      <w:bookmarkEnd w:id="2714"/>
      <w:bookmarkEnd w:id="2715"/>
      <w:bookmarkEnd w:id="2716"/>
    </w:p>
    <w:p w14:paraId="08C5DEE0" w14:textId="77777777" w:rsidR="00DD27CC" w:rsidRDefault="00DD27CC" w:rsidP="00D40448">
      <w:pPr>
        <w:spacing w:line="480" w:lineRule="auto"/>
        <w:rPr>
          <w:rFonts w:eastAsiaTheme="minorEastAsia"/>
          <w:b/>
          <w:bCs/>
          <w:sz w:val="28"/>
          <w:szCs w:val="28"/>
        </w:rPr>
      </w:pPr>
    </w:p>
    <w:p w14:paraId="3DCC188C" w14:textId="77777777" w:rsidR="005A3027" w:rsidRDefault="005A3027" w:rsidP="0076286E">
      <w:pPr>
        <w:pStyle w:val="ListofTables"/>
      </w:pPr>
    </w:p>
    <w:p w14:paraId="532B9E90" w14:textId="51021881" w:rsidR="00D40448" w:rsidRPr="00CB1E6A" w:rsidRDefault="00D40448" w:rsidP="0076286E">
      <w:pPr>
        <w:pStyle w:val="ListofTables"/>
      </w:pPr>
      <w:bookmarkStart w:id="2717" w:name="_Toc123057554"/>
      <w:r w:rsidRPr="00CB1E6A">
        <w:lastRenderedPageBreak/>
        <w:t xml:space="preserve">Table </w:t>
      </w:r>
      <w:r w:rsidR="000F1119" w:rsidRPr="00CB1E6A">
        <w:t>4.6.5.1</w:t>
      </w:r>
      <w:r w:rsidRPr="00CB1E6A">
        <w:t>: Parameters of adsorption isotherm models for the uptake of SSY onto HSP1</w:t>
      </w:r>
      <w:bookmarkEnd w:id="2717"/>
    </w:p>
    <w:tbl>
      <w:tblPr>
        <w:tblW w:w="5812" w:type="dxa"/>
        <w:jc w:val="center"/>
        <w:tblLook w:val="04A0" w:firstRow="1" w:lastRow="0" w:firstColumn="1" w:lastColumn="0" w:noHBand="0" w:noVBand="1"/>
      </w:tblPr>
      <w:tblGrid>
        <w:gridCol w:w="1737"/>
        <w:gridCol w:w="2374"/>
        <w:gridCol w:w="1701"/>
      </w:tblGrid>
      <w:tr w:rsidR="00CB1E6A" w:rsidRPr="00CB1E6A" w14:paraId="6B6FFCE0"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4B6EE78F" w14:textId="77777777" w:rsidR="00D40448" w:rsidRPr="00CB1E6A" w:rsidRDefault="00D40448" w:rsidP="00136F56">
            <w:pPr>
              <w:rPr>
                <w:b/>
                <w:bCs/>
              </w:rPr>
            </w:pPr>
            <w:r w:rsidRPr="00CB1E6A">
              <w:rPr>
                <w:b/>
                <w:bCs/>
              </w:rPr>
              <w:t>ISOTHERMS</w:t>
            </w:r>
          </w:p>
        </w:tc>
        <w:tc>
          <w:tcPr>
            <w:tcW w:w="2374" w:type="dxa"/>
            <w:tcBorders>
              <w:top w:val="single" w:sz="4" w:space="0" w:color="auto"/>
              <w:left w:val="nil"/>
              <w:bottom w:val="single" w:sz="4" w:space="0" w:color="auto"/>
              <w:right w:val="nil"/>
            </w:tcBorders>
            <w:shd w:val="clear" w:color="auto" w:fill="auto"/>
            <w:noWrap/>
            <w:vAlign w:val="bottom"/>
            <w:hideMark/>
          </w:tcPr>
          <w:p w14:paraId="78B62C57" w14:textId="77777777" w:rsidR="00D40448" w:rsidRPr="00CB1E6A" w:rsidRDefault="00D40448" w:rsidP="00136F56">
            <w:pPr>
              <w:rPr>
                <w:b/>
                <w:bCs/>
              </w:rPr>
            </w:pPr>
            <w:r w:rsidRPr="00CB1E6A">
              <w:rPr>
                <w:b/>
                <w:bCs/>
              </w:rPr>
              <w:t>CONSTANTS</w:t>
            </w:r>
          </w:p>
        </w:tc>
        <w:tc>
          <w:tcPr>
            <w:tcW w:w="1701" w:type="dxa"/>
            <w:tcBorders>
              <w:top w:val="single" w:sz="4" w:space="0" w:color="auto"/>
              <w:left w:val="nil"/>
              <w:bottom w:val="single" w:sz="4" w:space="0" w:color="auto"/>
              <w:right w:val="nil"/>
            </w:tcBorders>
            <w:shd w:val="clear" w:color="auto" w:fill="auto"/>
            <w:noWrap/>
            <w:vAlign w:val="bottom"/>
            <w:hideMark/>
          </w:tcPr>
          <w:p w14:paraId="7FD00C2C" w14:textId="77777777" w:rsidR="00D40448" w:rsidRPr="00CB1E6A" w:rsidRDefault="00D40448" w:rsidP="00136F56">
            <w:pPr>
              <w:jc w:val="center"/>
              <w:rPr>
                <w:b/>
                <w:bCs/>
              </w:rPr>
            </w:pPr>
            <w:r w:rsidRPr="00CB1E6A">
              <w:rPr>
                <w:b/>
                <w:bCs/>
              </w:rPr>
              <w:t>HSP1-SSY</w:t>
            </w:r>
          </w:p>
        </w:tc>
      </w:tr>
      <w:tr w:rsidR="00CB1E6A" w:rsidRPr="00CB1E6A" w14:paraId="726E4AEE"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4245182F" w14:textId="77777777" w:rsidR="00D40448" w:rsidRPr="00CB1E6A" w:rsidRDefault="00D40448" w:rsidP="00136F56">
            <w:r w:rsidRPr="00CB1E6A">
              <w:t>FREUNDLICH</w:t>
            </w:r>
          </w:p>
        </w:tc>
        <w:tc>
          <w:tcPr>
            <w:tcW w:w="2374" w:type="dxa"/>
            <w:tcBorders>
              <w:top w:val="nil"/>
              <w:left w:val="nil"/>
              <w:bottom w:val="nil"/>
              <w:right w:val="nil"/>
            </w:tcBorders>
            <w:shd w:val="clear" w:color="auto" w:fill="auto"/>
            <w:noWrap/>
            <w:vAlign w:val="bottom"/>
            <w:hideMark/>
          </w:tcPr>
          <w:p w14:paraId="6FBD91D2" w14:textId="0372D041" w:rsidR="00D40448" w:rsidRPr="00165413" w:rsidRDefault="00D40448" w:rsidP="00136F56">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bottom"/>
            <w:hideMark/>
          </w:tcPr>
          <w:p w14:paraId="569021D2" w14:textId="77777777" w:rsidR="00D40448" w:rsidRPr="00CB1E6A" w:rsidRDefault="00D40448" w:rsidP="00136F56">
            <w:pPr>
              <w:jc w:val="center"/>
            </w:pPr>
            <w:r w:rsidRPr="00CB1E6A">
              <w:t>8.1433</w:t>
            </w:r>
          </w:p>
        </w:tc>
      </w:tr>
      <w:tr w:rsidR="00CB1E6A" w:rsidRPr="00CB1E6A" w14:paraId="6436E6C1"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0C3D7DE8"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2E13E10F" w14:textId="77777777" w:rsidR="00D40448" w:rsidRPr="00CB1E6A" w:rsidRDefault="00D40448" w:rsidP="00136F56">
            <w:r w:rsidRPr="00CB1E6A">
              <w:t>1/n</w:t>
            </w:r>
          </w:p>
        </w:tc>
        <w:tc>
          <w:tcPr>
            <w:tcW w:w="1701" w:type="dxa"/>
            <w:tcBorders>
              <w:top w:val="nil"/>
              <w:left w:val="nil"/>
              <w:bottom w:val="nil"/>
              <w:right w:val="nil"/>
            </w:tcBorders>
            <w:shd w:val="clear" w:color="auto" w:fill="auto"/>
            <w:noWrap/>
            <w:vAlign w:val="bottom"/>
            <w:hideMark/>
          </w:tcPr>
          <w:p w14:paraId="4BADC3A1" w14:textId="77777777" w:rsidR="00D40448" w:rsidRPr="00CB1E6A" w:rsidRDefault="00D40448" w:rsidP="00136F56">
            <w:pPr>
              <w:jc w:val="center"/>
            </w:pPr>
            <w:r w:rsidRPr="00CB1E6A">
              <w:t>0.8076</w:t>
            </w:r>
          </w:p>
        </w:tc>
      </w:tr>
      <w:tr w:rsidR="00CB1E6A" w:rsidRPr="00CB1E6A" w14:paraId="1B7E9BD0"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293F7034"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01C03890" w14:textId="73D20863" w:rsidR="00D40448" w:rsidRPr="007E632D" w:rsidRDefault="007E632D" w:rsidP="00136F56">
            <w:pPr>
              <w:rPr>
                <w:lang w:val="en-GB"/>
              </w:rPr>
            </w:pPr>
            <w:r>
              <w:rPr>
                <w:lang w:val="en-GB"/>
              </w:rPr>
              <w:t>n</w:t>
            </w:r>
          </w:p>
        </w:tc>
        <w:tc>
          <w:tcPr>
            <w:tcW w:w="1701" w:type="dxa"/>
            <w:tcBorders>
              <w:top w:val="nil"/>
              <w:left w:val="nil"/>
              <w:bottom w:val="nil"/>
              <w:right w:val="nil"/>
            </w:tcBorders>
            <w:shd w:val="clear" w:color="auto" w:fill="auto"/>
            <w:noWrap/>
            <w:vAlign w:val="bottom"/>
            <w:hideMark/>
          </w:tcPr>
          <w:p w14:paraId="46468C3B" w14:textId="77777777" w:rsidR="00D40448" w:rsidRPr="00CB1E6A" w:rsidRDefault="00D40448" w:rsidP="00136F56">
            <w:pPr>
              <w:jc w:val="center"/>
            </w:pPr>
            <w:r w:rsidRPr="00CB1E6A">
              <w:t>1.2382</w:t>
            </w:r>
          </w:p>
        </w:tc>
      </w:tr>
      <w:tr w:rsidR="00CB1E6A" w:rsidRPr="00CB1E6A" w14:paraId="53A432AE"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632C4603"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3486DDEC" w14:textId="77777777" w:rsidR="00D40448" w:rsidRPr="00CB1E6A" w:rsidRDefault="00D4044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34FC71BD" w14:textId="77777777" w:rsidR="00D40448" w:rsidRPr="00CB1E6A" w:rsidRDefault="00D40448" w:rsidP="00136F56">
            <w:pPr>
              <w:jc w:val="center"/>
            </w:pPr>
            <w:r w:rsidRPr="00CB1E6A">
              <w:t>0.9943</w:t>
            </w:r>
          </w:p>
        </w:tc>
      </w:tr>
      <w:tr w:rsidR="00CB1E6A" w:rsidRPr="00CB1E6A" w14:paraId="115D31B3"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5D3920F0" w14:textId="77777777" w:rsidR="00D40448" w:rsidRPr="00CB1E6A" w:rsidRDefault="00D40448" w:rsidP="00136F56">
            <w:r w:rsidRPr="00CB1E6A">
              <w:t>LANGMUIR</w:t>
            </w:r>
          </w:p>
        </w:tc>
        <w:tc>
          <w:tcPr>
            <w:tcW w:w="2374" w:type="dxa"/>
            <w:tcBorders>
              <w:top w:val="nil"/>
              <w:left w:val="nil"/>
              <w:bottom w:val="nil"/>
              <w:right w:val="nil"/>
            </w:tcBorders>
            <w:shd w:val="clear" w:color="auto" w:fill="auto"/>
            <w:noWrap/>
            <w:vAlign w:val="bottom"/>
            <w:hideMark/>
          </w:tcPr>
          <w:p w14:paraId="73B18E52" w14:textId="56CF4951" w:rsidR="00D40448" w:rsidRPr="00CB1E6A" w:rsidRDefault="00D40448" w:rsidP="00136F56">
            <w:r w:rsidRPr="00CB1E6A">
              <w:t>K</w:t>
            </w:r>
            <w:r w:rsidRPr="00CB1E6A">
              <w:rPr>
                <w:vertAlign w:val="subscript"/>
              </w:rPr>
              <w:t xml:space="preserve">L </w:t>
            </w:r>
            <w:r w:rsidRPr="00CB1E6A">
              <w:t>(</w:t>
            </w:r>
            <w:r w:rsidR="00D970D2">
              <w:t>L/mg</w:t>
            </w:r>
            <w:r w:rsidRPr="00CB1E6A">
              <w:t>)</w:t>
            </w:r>
          </w:p>
        </w:tc>
        <w:tc>
          <w:tcPr>
            <w:tcW w:w="1701" w:type="dxa"/>
            <w:tcBorders>
              <w:top w:val="nil"/>
              <w:left w:val="nil"/>
              <w:bottom w:val="nil"/>
              <w:right w:val="nil"/>
            </w:tcBorders>
            <w:shd w:val="clear" w:color="auto" w:fill="auto"/>
            <w:noWrap/>
            <w:vAlign w:val="bottom"/>
            <w:hideMark/>
          </w:tcPr>
          <w:p w14:paraId="7DADD8A5" w14:textId="77777777" w:rsidR="00D40448" w:rsidRPr="00CB1E6A" w:rsidRDefault="00D40448" w:rsidP="00136F56">
            <w:pPr>
              <w:jc w:val="center"/>
            </w:pPr>
            <w:r w:rsidRPr="00CB1E6A">
              <w:t>1.0097</w:t>
            </w:r>
          </w:p>
        </w:tc>
      </w:tr>
      <w:tr w:rsidR="00CB1E6A" w:rsidRPr="00CB1E6A" w14:paraId="773E65E4"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3F4847F7"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52FDA173" w14:textId="545E75DD" w:rsidR="00D40448" w:rsidRPr="00CB1E6A" w:rsidRDefault="00D40448" w:rsidP="00136F56">
            <w:r w:rsidRPr="00CB1E6A">
              <w:t>q</w:t>
            </w:r>
            <w:r w:rsidRPr="00CB1E6A">
              <w:rPr>
                <w:vertAlign w:val="subscript"/>
              </w:rPr>
              <w:t xml:space="preserve">max </w:t>
            </w:r>
            <w:r w:rsidRPr="00CB1E6A">
              <w:t>(</w:t>
            </w:r>
            <w:r w:rsidR="00526BA5" w:rsidRPr="00526BA5">
              <w:t>mg/g</w:t>
            </w:r>
            <w:r w:rsidRPr="00CB1E6A">
              <w:t>)</w:t>
            </w:r>
          </w:p>
        </w:tc>
        <w:tc>
          <w:tcPr>
            <w:tcW w:w="1701" w:type="dxa"/>
            <w:tcBorders>
              <w:top w:val="nil"/>
              <w:left w:val="nil"/>
              <w:bottom w:val="nil"/>
              <w:right w:val="nil"/>
            </w:tcBorders>
            <w:shd w:val="clear" w:color="auto" w:fill="auto"/>
            <w:noWrap/>
            <w:vAlign w:val="bottom"/>
            <w:hideMark/>
          </w:tcPr>
          <w:p w14:paraId="6727A6FF" w14:textId="6551F2FB" w:rsidR="00D40448" w:rsidRPr="0094635C" w:rsidRDefault="00D40448" w:rsidP="00136F56">
            <w:pPr>
              <w:jc w:val="center"/>
              <w:rPr>
                <w:lang w:val="en-GB"/>
              </w:rPr>
            </w:pPr>
            <w:r w:rsidRPr="00CB1E6A">
              <w:t>13.77</w:t>
            </w:r>
            <w:r w:rsidR="0094635C">
              <w:rPr>
                <w:lang w:val="en-GB"/>
              </w:rPr>
              <w:t>00</w:t>
            </w:r>
          </w:p>
        </w:tc>
      </w:tr>
      <w:tr w:rsidR="00CB1E6A" w:rsidRPr="00CB1E6A" w14:paraId="0CFC39B9"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2FD7D331"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05CDBFEB" w14:textId="77777777" w:rsidR="00D40448" w:rsidRPr="00CB1E6A" w:rsidRDefault="00D40448" w:rsidP="00136F56">
            <w:r w:rsidRPr="00CB1E6A">
              <w:t>R</w:t>
            </w:r>
            <w:r w:rsidRPr="00CB1E6A">
              <w:rPr>
                <w:vertAlign w:val="subscript"/>
              </w:rPr>
              <w:t>L</w:t>
            </w:r>
          </w:p>
        </w:tc>
        <w:tc>
          <w:tcPr>
            <w:tcW w:w="1701" w:type="dxa"/>
            <w:tcBorders>
              <w:top w:val="nil"/>
              <w:left w:val="nil"/>
              <w:bottom w:val="nil"/>
              <w:right w:val="nil"/>
            </w:tcBorders>
            <w:shd w:val="clear" w:color="auto" w:fill="auto"/>
            <w:noWrap/>
            <w:vAlign w:val="bottom"/>
            <w:hideMark/>
          </w:tcPr>
          <w:p w14:paraId="414847EE" w14:textId="77777777" w:rsidR="00D40448" w:rsidRPr="00CB1E6A" w:rsidRDefault="00D40448" w:rsidP="00136F56">
            <w:pPr>
              <w:jc w:val="center"/>
            </w:pPr>
            <w:r w:rsidRPr="00CB1E6A">
              <w:t>0.0619-0.2483</w:t>
            </w:r>
          </w:p>
        </w:tc>
      </w:tr>
      <w:tr w:rsidR="00CB1E6A" w:rsidRPr="00CB1E6A" w14:paraId="1166BD4B"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433F33E4" w14:textId="77777777" w:rsidR="00D40448" w:rsidRPr="00CB1E6A" w:rsidRDefault="00D40448" w:rsidP="00136F56"/>
        </w:tc>
        <w:tc>
          <w:tcPr>
            <w:tcW w:w="2374" w:type="dxa"/>
            <w:tcBorders>
              <w:top w:val="nil"/>
              <w:left w:val="nil"/>
              <w:bottom w:val="nil"/>
              <w:right w:val="nil"/>
            </w:tcBorders>
            <w:shd w:val="clear" w:color="auto" w:fill="auto"/>
            <w:noWrap/>
            <w:vAlign w:val="bottom"/>
            <w:hideMark/>
          </w:tcPr>
          <w:p w14:paraId="6AB688D1" w14:textId="77777777" w:rsidR="00D40448" w:rsidRPr="00CB1E6A" w:rsidRDefault="00D4044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77ABB5B4" w14:textId="7A9D1586" w:rsidR="00D40448" w:rsidRPr="00CB1E6A" w:rsidRDefault="00D40448" w:rsidP="00136F56">
            <w:pPr>
              <w:jc w:val="center"/>
              <w:rPr>
                <w:lang w:val="en-GB"/>
              </w:rPr>
            </w:pPr>
            <w:r w:rsidRPr="00CB1E6A">
              <w:t>0.989</w:t>
            </w:r>
            <w:r w:rsidR="00B421C1" w:rsidRPr="00CB1E6A">
              <w:rPr>
                <w:lang w:val="en-GB"/>
              </w:rPr>
              <w:t>0</w:t>
            </w:r>
          </w:p>
        </w:tc>
      </w:tr>
      <w:tr w:rsidR="00CB1E6A" w:rsidRPr="00CB1E6A" w14:paraId="7B306646"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2D78A650" w14:textId="77777777" w:rsidR="00D40448" w:rsidRPr="00CB1E6A" w:rsidRDefault="00D40448" w:rsidP="00136F56">
            <w:r w:rsidRPr="00CB1E6A">
              <w:t>TEMKIN</w:t>
            </w:r>
          </w:p>
        </w:tc>
        <w:tc>
          <w:tcPr>
            <w:tcW w:w="2374" w:type="dxa"/>
            <w:tcBorders>
              <w:top w:val="nil"/>
              <w:left w:val="nil"/>
              <w:bottom w:val="nil"/>
              <w:right w:val="nil"/>
            </w:tcBorders>
            <w:shd w:val="clear" w:color="auto" w:fill="auto"/>
            <w:noWrap/>
            <w:vAlign w:val="bottom"/>
            <w:hideMark/>
          </w:tcPr>
          <w:p w14:paraId="08910A28" w14:textId="77777777" w:rsidR="00D40448" w:rsidRPr="00CB1E6A" w:rsidRDefault="00D40448" w:rsidP="00136F56">
            <w:r w:rsidRPr="00CB1E6A">
              <w:t>B</w:t>
            </w:r>
          </w:p>
        </w:tc>
        <w:tc>
          <w:tcPr>
            <w:tcW w:w="1701" w:type="dxa"/>
            <w:tcBorders>
              <w:top w:val="nil"/>
              <w:left w:val="nil"/>
              <w:bottom w:val="nil"/>
              <w:right w:val="nil"/>
            </w:tcBorders>
            <w:shd w:val="clear" w:color="auto" w:fill="auto"/>
            <w:noWrap/>
            <w:vAlign w:val="bottom"/>
            <w:hideMark/>
          </w:tcPr>
          <w:p w14:paraId="3F3F51C2" w14:textId="77777777" w:rsidR="00D40448" w:rsidRPr="00CB1E6A" w:rsidRDefault="00D40448" w:rsidP="00136F56">
            <w:pPr>
              <w:jc w:val="center"/>
            </w:pPr>
            <w:r w:rsidRPr="00CB1E6A">
              <w:t>4.2852</w:t>
            </w:r>
          </w:p>
        </w:tc>
      </w:tr>
      <w:tr w:rsidR="00CB1E6A" w:rsidRPr="00CB1E6A" w14:paraId="7A54C5B3"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0AD093BA"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7EC009A1" w14:textId="49FDA579" w:rsidR="00D40448" w:rsidRPr="00CB1E6A" w:rsidRDefault="00D40448" w:rsidP="00136F56">
            <w:r w:rsidRPr="00CB1E6A">
              <w:t>A</w:t>
            </w:r>
            <w:r w:rsidRPr="00CB1E6A">
              <w:rPr>
                <w:vertAlign w:val="subscript"/>
              </w:rPr>
              <w:t>T</w:t>
            </w:r>
            <w:r w:rsidRPr="00CB1E6A">
              <w:t xml:space="preserve"> (</w:t>
            </w:r>
            <w:r w:rsidR="007E632D">
              <w:t>L/g</w:t>
            </w:r>
            <w:r w:rsidRPr="00CB1E6A">
              <w:t>)</w:t>
            </w:r>
          </w:p>
        </w:tc>
        <w:tc>
          <w:tcPr>
            <w:tcW w:w="1701" w:type="dxa"/>
            <w:tcBorders>
              <w:top w:val="nil"/>
              <w:left w:val="nil"/>
              <w:bottom w:val="nil"/>
              <w:right w:val="nil"/>
            </w:tcBorders>
            <w:shd w:val="clear" w:color="auto" w:fill="auto"/>
            <w:noWrap/>
            <w:vAlign w:val="bottom"/>
            <w:hideMark/>
          </w:tcPr>
          <w:p w14:paraId="283E5522" w14:textId="77777777" w:rsidR="00D40448" w:rsidRPr="00CB1E6A" w:rsidRDefault="00D40448" w:rsidP="00136F56">
            <w:pPr>
              <w:jc w:val="center"/>
            </w:pPr>
            <w:r w:rsidRPr="00CB1E6A">
              <w:t>9.8379</w:t>
            </w:r>
          </w:p>
        </w:tc>
      </w:tr>
      <w:tr w:rsidR="00CB1E6A" w:rsidRPr="00CB1E6A" w14:paraId="6AA2D636"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213167C1"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7F66172C" w14:textId="1DA60AA3" w:rsidR="00D40448" w:rsidRPr="00CB1E6A" w:rsidRDefault="00D40448" w:rsidP="007E632D">
            <w:pPr>
              <w:jc w:val="both"/>
            </w:pPr>
            <w:r w:rsidRPr="00CB1E6A">
              <w:t>b</w:t>
            </w:r>
            <w:r w:rsidRPr="00C96BCF">
              <w:rPr>
                <w:vertAlign w:val="subscript"/>
              </w:rPr>
              <w:t>T</w:t>
            </w:r>
            <w:r w:rsidRPr="00CB1E6A">
              <w:t xml:space="preserve"> (</w:t>
            </w:r>
            <w:r w:rsidR="007E632D">
              <w:t>J/mol</w:t>
            </w:r>
            <w:r w:rsidRPr="00CB1E6A">
              <w:t>)</w:t>
            </w:r>
          </w:p>
        </w:tc>
        <w:tc>
          <w:tcPr>
            <w:tcW w:w="1701" w:type="dxa"/>
            <w:tcBorders>
              <w:top w:val="nil"/>
              <w:left w:val="nil"/>
              <w:bottom w:val="nil"/>
              <w:right w:val="nil"/>
            </w:tcBorders>
            <w:shd w:val="clear" w:color="auto" w:fill="auto"/>
            <w:noWrap/>
            <w:vAlign w:val="bottom"/>
            <w:hideMark/>
          </w:tcPr>
          <w:p w14:paraId="0A93FECE" w14:textId="15E58B28" w:rsidR="00D40448" w:rsidRPr="0094635C" w:rsidRDefault="00D40448" w:rsidP="00136F56">
            <w:pPr>
              <w:jc w:val="center"/>
              <w:rPr>
                <w:lang w:val="en-GB"/>
              </w:rPr>
            </w:pPr>
            <w:r w:rsidRPr="00CB1E6A">
              <w:t>599.51</w:t>
            </w:r>
            <w:r w:rsidR="0094635C">
              <w:rPr>
                <w:lang w:val="en-GB"/>
              </w:rPr>
              <w:t>00</w:t>
            </w:r>
          </w:p>
        </w:tc>
      </w:tr>
      <w:tr w:rsidR="00CB1E6A" w:rsidRPr="00CB1E6A" w14:paraId="2CB789AE"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0400CA5C"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2D5FDEC0" w14:textId="77777777" w:rsidR="00D40448" w:rsidRPr="00CB1E6A" w:rsidRDefault="00D4044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51F12F7C" w14:textId="77777777" w:rsidR="00D40448" w:rsidRPr="00CB1E6A" w:rsidRDefault="00D40448" w:rsidP="00136F56">
            <w:pPr>
              <w:jc w:val="center"/>
            </w:pPr>
            <w:r w:rsidRPr="00CB1E6A">
              <w:t>0.9978</w:t>
            </w:r>
          </w:p>
        </w:tc>
      </w:tr>
      <w:tr w:rsidR="00CB1E6A" w:rsidRPr="00CB1E6A" w14:paraId="6DB35729"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5B77166D" w14:textId="77777777" w:rsidR="00D40448" w:rsidRPr="00CB1E6A" w:rsidRDefault="00D40448" w:rsidP="00136F56">
            <w:r w:rsidRPr="00CB1E6A">
              <w:t>D-R</w:t>
            </w:r>
          </w:p>
        </w:tc>
        <w:tc>
          <w:tcPr>
            <w:tcW w:w="2374" w:type="dxa"/>
            <w:tcBorders>
              <w:top w:val="nil"/>
              <w:left w:val="nil"/>
              <w:bottom w:val="nil"/>
              <w:right w:val="nil"/>
            </w:tcBorders>
            <w:shd w:val="clear" w:color="auto" w:fill="auto"/>
            <w:noWrap/>
            <w:vAlign w:val="bottom"/>
            <w:hideMark/>
          </w:tcPr>
          <w:p w14:paraId="02A4377B" w14:textId="1219FE12" w:rsidR="00D40448" w:rsidRPr="00CB1E6A" w:rsidRDefault="00D40448" w:rsidP="00136F56">
            <w:r w:rsidRPr="00CB1E6A">
              <w:t>q</w:t>
            </w:r>
            <w:r w:rsidRPr="00CB1E6A">
              <w:rPr>
                <w:vertAlign w:val="subscript"/>
              </w:rPr>
              <w:t>DR</w:t>
            </w:r>
            <w:r w:rsidRPr="00CB1E6A">
              <w:t xml:space="preserve"> </w:t>
            </w:r>
            <w:r w:rsidRPr="00CB1E6A">
              <w:rPr>
                <w:vertAlign w:val="subscript"/>
              </w:rPr>
              <w:t xml:space="preserve"> </w:t>
            </w:r>
            <w:r w:rsidRPr="00CB1E6A">
              <w:t>(</w:t>
            </w:r>
            <w:r w:rsidR="00526BA5" w:rsidRPr="00526BA5">
              <w:t>mg/g</w:t>
            </w:r>
            <w:r w:rsidRPr="00CB1E6A">
              <w:t>)</w:t>
            </w:r>
          </w:p>
        </w:tc>
        <w:tc>
          <w:tcPr>
            <w:tcW w:w="1701" w:type="dxa"/>
            <w:tcBorders>
              <w:top w:val="nil"/>
              <w:left w:val="nil"/>
              <w:bottom w:val="nil"/>
              <w:right w:val="nil"/>
            </w:tcBorders>
            <w:shd w:val="clear" w:color="auto" w:fill="auto"/>
            <w:noWrap/>
            <w:vAlign w:val="bottom"/>
            <w:hideMark/>
          </w:tcPr>
          <w:p w14:paraId="70F12207" w14:textId="688BE059" w:rsidR="00D40448" w:rsidRPr="00C96BCF" w:rsidRDefault="00D40448" w:rsidP="00136F56">
            <w:pPr>
              <w:jc w:val="center"/>
              <w:rPr>
                <w:lang w:val="en-GB"/>
              </w:rPr>
            </w:pPr>
            <w:r w:rsidRPr="00CB1E6A">
              <w:t>8.61</w:t>
            </w:r>
            <w:r w:rsidR="00C96BCF">
              <w:rPr>
                <w:lang w:val="en-GB"/>
              </w:rPr>
              <w:t>00</w:t>
            </w:r>
          </w:p>
        </w:tc>
      </w:tr>
      <w:tr w:rsidR="00CB1E6A" w:rsidRPr="00CB1E6A" w14:paraId="7D9DA504"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1423B0F7"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3848AAF4" w14:textId="77777777" w:rsidR="00D40448" w:rsidRPr="00CB1E6A" w:rsidRDefault="00D40448" w:rsidP="00136F56">
            <w:r w:rsidRPr="00CB1E6A">
              <w:t>β x 10</w:t>
            </w:r>
            <w:r w:rsidRPr="00CB1E6A">
              <w:rPr>
                <w:vertAlign w:val="superscript"/>
              </w:rPr>
              <w:t>-6</w:t>
            </w:r>
            <w:r w:rsidRPr="00CB1E6A">
              <w:t>(mmol</w:t>
            </w:r>
            <w:r w:rsidRPr="00CB1E6A">
              <w:rPr>
                <w:vertAlign w:val="superscript"/>
              </w:rPr>
              <w:t>2</w:t>
            </w:r>
            <w:r w:rsidRPr="00CB1E6A">
              <w:t>J</w:t>
            </w:r>
            <w:r w:rsidRPr="00CB1E6A">
              <w:rPr>
                <w:vertAlign w:val="superscript"/>
              </w:rPr>
              <w:t>-2</w:t>
            </w:r>
            <w:r w:rsidRPr="00CB1E6A">
              <w:t>)</w:t>
            </w:r>
          </w:p>
        </w:tc>
        <w:tc>
          <w:tcPr>
            <w:tcW w:w="1701" w:type="dxa"/>
            <w:tcBorders>
              <w:top w:val="nil"/>
              <w:left w:val="nil"/>
              <w:bottom w:val="nil"/>
              <w:right w:val="nil"/>
            </w:tcBorders>
            <w:shd w:val="clear" w:color="auto" w:fill="auto"/>
            <w:noWrap/>
            <w:vAlign w:val="bottom"/>
            <w:hideMark/>
          </w:tcPr>
          <w:p w14:paraId="56D32775" w14:textId="27AA76E1" w:rsidR="00D40448" w:rsidRPr="00C96BCF" w:rsidRDefault="00D40448" w:rsidP="00136F56">
            <w:pPr>
              <w:jc w:val="center"/>
              <w:rPr>
                <w:lang w:val="en-GB"/>
              </w:rPr>
            </w:pPr>
            <w:r w:rsidRPr="00CB1E6A">
              <w:t>9</w:t>
            </w:r>
            <w:r w:rsidR="00C96BCF">
              <w:rPr>
                <w:lang w:val="en-GB"/>
              </w:rPr>
              <w:t>.0000</w:t>
            </w:r>
          </w:p>
        </w:tc>
      </w:tr>
      <w:tr w:rsidR="00CB1E6A" w:rsidRPr="00CB1E6A" w14:paraId="33E9C7ED"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23D091C7"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13753492" w14:textId="77777777" w:rsidR="00D40448" w:rsidRPr="00CB1E6A" w:rsidRDefault="00D40448" w:rsidP="00136F56">
            <w:r w:rsidRPr="00CB1E6A">
              <w:t>E (kJ/mol)</w:t>
            </w:r>
          </w:p>
        </w:tc>
        <w:tc>
          <w:tcPr>
            <w:tcW w:w="1701" w:type="dxa"/>
            <w:tcBorders>
              <w:top w:val="nil"/>
              <w:left w:val="nil"/>
              <w:bottom w:val="nil"/>
              <w:right w:val="nil"/>
            </w:tcBorders>
            <w:shd w:val="clear" w:color="auto" w:fill="auto"/>
            <w:noWrap/>
            <w:vAlign w:val="bottom"/>
            <w:hideMark/>
          </w:tcPr>
          <w:p w14:paraId="126E7E23" w14:textId="14B84FEE" w:rsidR="00D40448" w:rsidRPr="0094635C" w:rsidRDefault="00D40448" w:rsidP="00136F56">
            <w:pPr>
              <w:jc w:val="center"/>
              <w:rPr>
                <w:lang w:val="en-GB"/>
              </w:rPr>
            </w:pPr>
            <w:r w:rsidRPr="00CB1E6A">
              <w:t>235.71</w:t>
            </w:r>
            <w:r w:rsidR="0094635C">
              <w:rPr>
                <w:lang w:val="en-GB"/>
              </w:rPr>
              <w:t>00</w:t>
            </w:r>
          </w:p>
        </w:tc>
      </w:tr>
      <w:tr w:rsidR="00CB1E6A" w:rsidRPr="00CB1E6A" w14:paraId="31D01158"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2AA7A651"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7CA43562" w14:textId="77777777" w:rsidR="00D40448" w:rsidRPr="00CB1E6A" w:rsidRDefault="00D4044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42A0E723" w14:textId="77777777" w:rsidR="00D40448" w:rsidRPr="00CB1E6A" w:rsidRDefault="00D40448" w:rsidP="00136F56">
            <w:pPr>
              <w:jc w:val="center"/>
            </w:pPr>
            <w:r w:rsidRPr="00CB1E6A">
              <w:t>0.9924</w:t>
            </w:r>
          </w:p>
        </w:tc>
      </w:tr>
      <w:tr w:rsidR="00CB1E6A" w:rsidRPr="00CB1E6A" w14:paraId="48F02386"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16361877" w14:textId="77777777" w:rsidR="00D40448" w:rsidRPr="00CB1E6A" w:rsidRDefault="00D40448" w:rsidP="00136F56">
            <w:r w:rsidRPr="00CB1E6A">
              <w:t>HASLEY</w:t>
            </w:r>
          </w:p>
        </w:tc>
        <w:tc>
          <w:tcPr>
            <w:tcW w:w="2374" w:type="dxa"/>
            <w:tcBorders>
              <w:top w:val="nil"/>
              <w:left w:val="nil"/>
              <w:bottom w:val="nil"/>
              <w:right w:val="nil"/>
            </w:tcBorders>
            <w:shd w:val="clear" w:color="auto" w:fill="auto"/>
            <w:noWrap/>
            <w:vAlign w:val="bottom"/>
            <w:hideMark/>
          </w:tcPr>
          <w:p w14:paraId="34554940" w14:textId="77777777" w:rsidR="00D40448" w:rsidRPr="00CB1E6A" w:rsidRDefault="00D40448" w:rsidP="00136F56">
            <w:r w:rsidRPr="00CB1E6A">
              <w:t>K</w:t>
            </w:r>
            <w:r w:rsidRPr="00CB1E6A">
              <w:rPr>
                <w:vertAlign w:val="subscript"/>
              </w:rPr>
              <w:t>H</w:t>
            </w:r>
          </w:p>
        </w:tc>
        <w:tc>
          <w:tcPr>
            <w:tcW w:w="1701" w:type="dxa"/>
            <w:tcBorders>
              <w:top w:val="nil"/>
              <w:left w:val="nil"/>
              <w:bottom w:val="nil"/>
              <w:right w:val="nil"/>
            </w:tcBorders>
            <w:shd w:val="clear" w:color="auto" w:fill="auto"/>
            <w:noWrap/>
            <w:vAlign w:val="bottom"/>
            <w:hideMark/>
          </w:tcPr>
          <w:p w14:paraId="46E7E2AF" w14:textId="7DDF0744" w:rsidR="00D40448" w:rsidRPr="0094635C" w:rsidRDefault="00D40448" w:rsidP="00136F56">
            <w:pPr>
              <w:jc w:val="center"/>
              <w:rPr>
                <w:lang w:val="en-GB"/>
              </w:rPr>
            </w:pPr>
            <w:r w:rsidRPr="00CB1E6A">
              <w:t>0.075</w:t>
            </w:r>
            <w:r w:rsidR="0094635C">
              <w:rPr>
                <w:lang w:val="en-GB"/>
              </w:rPr>
              <w:t>0</w:t>
            </w:r>
          </w:p>
        </w:tc>
      </w:tr>
      <w:tr w:rsidR="00CB1E6A" w:rsidRPr="00CB1E6A" w14:paraId="35FFFB88"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3F8F9E40"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03B6DD89" w14:textId="77777777" w:rsidR="00D40448" w:rsidRPr="00CB1E6A" w:rsidRDefault="00D40448" w:rsidP="00136F56">
            <w:r w:rsidRPr="00CB1E6A">
              <w:t>n</w:t>
            </w:r>
            <w:r w:rsidRPr="00CB1E6A">
              <w:rPr>
                <w:vertAlign w:val="subscript"/>
              </w:rPr>
              <w:t>H</w:t>
            </w:r>
          </w:p>
        </w:tc>
        <w:tc>
          <w:tcPr>
            <w:tcW w:w="1701" w:type="dxa"/>
            <w:tcBorders>
              <w:top w:val="nil"/>
              <w:left w:val="nil"/>
              <w:bottom w:val="nil"/>
              <w:right w:val="nil"/>
            </w:tcBorders>
            <w:shd w:val="clear" w:color="auto" w:fill="auto"/>
            <w:noWrap/>
            <w:vAlign w:val="bottom"/>
            <w:hideMark/>
          </w:tcPr>
          <w:p w14:paraId="195D93E8" w14:textId="77777777" w:rsidR="00D40448" w:rsidRPr="00CB1E6A" w:rsidRDefault="00D40448" w:rsidP="00136F56">
            <w:pPr>
              <w:jc w:val="center"/>
            </w:pPr>
            <w:r w:rsidRPr="00CB1E6A">
              <w:t>1.2383</w:t>
            </w:r>
          </w:p>
        </w:tc>
      </w:tr>
      <w:tr w:rsidR="00CB1E6A" w:rsidRPr="00CB1E6A" w14:paraId="035C46C7"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3861587D"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098C8336" w14:textId="77777777" w:rsidR="00D40448" w:rsidRPr="00CB1E6A" w:rsidRDefault="00D40448" w:rsidP="00136F56">
            <w:r w:rsidRPr="00CB1E6A">
              <w:rPr>
                <w:vertAlign w:val="superscript"/>
              </w:rPr>
              <w:t>1</w:t>
            </w:r>
            <w:r w:rsidRPr="00CB1E6A">
              <w:t>/n</w:t>
            </w:r>
            <w:r w:rsidRPr="00CB1E6A">
              <w:rPr>
                <w:vertAlign w:val="subscript"/>
              </w:rPr>
              <w:t>H</w:t>
            </w:r>
          </w:p>
        </w:tc>
        <w:tc>
          <w:tcPr>
            <w:tcW w:w="1701" w:type="dxa"/>
            <w:tcBorders>
              <w:top w:val="nil"/>
              <w:left w:val="nil"/>
              <w:bottom w:val="nil"/>
              <w:right w:val="nil"/>
            </w:tcBorders>
            <w:shd w:val="clear" w:color="auto" w:fill="auto"/>
            <w:noWrap/>
            <w:vAlign w:val="bottom"/>
            <w:hideMark/>
          </w:tcPr>
          <w:p w14:paraId="6E927340" w14:textId="77777777" w:rsidR="00D40448" w:rsidRPr="00CB1E6A" w:rsidRDefault="00D40448" w:rsidP="00136F56">
            <w:pPr>
              <w:jc w:val="center"/>
            </w:pPr>
            <w:r w:rsidRPr="00CB1E6A">
              <w:t>0.8076</w:t>
            </w:r>
          </w:p>
        </w:tc>
      </w:tr>
      <w:tr w:rsidR="00CB1E6A" w:rsidRPr="00CB1E6A" w14:paraId="46008F00"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061402C2"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48BA845F" w14:textId="77777777" w:rsidR="00D40448" w:rsidRPr="00CB1E6A" w:rsidRDefault="00D4044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36751DAF" w14:textId="77777777" w:rsidR="00D40448" w:rsidRPr="00CB1E6A" w:rsidRDefault="00D40448" w:rsidP="00136F56">
            <w:pPr>
              <w:jc w:val="center"/>
            </w:pPr>
            <w:r w:rsidRPr="00CB1E6A">
              <w:t>0.9943</w:t>
            </w:r>
          </w:p>
        </w:tc>
      </w:tr>
      <w:tr w:rsidR="00CB1E6A" w:rsidRPr="00CB1E6A" w14:paraId="264BE547"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3955D2E3" w14:textId="77777777" w:rsidR="00D40448" w:rsidRPr="00CB1E6A" w:rsidRDefault="00D40448" w:rsidP="00136F56">
            <w:r w:rsidRPr="00CB1E6A">
              <w:t>R-P</w:t>
            </w:r>
          </w:p>
        </w:tc>
        <w:tc>
          <w:tcPr>
            <w:tcW w:w="2374" w:type="dxa"/>
            <w:tcBorders>
              <w:top w:val="nil"/>
              <w:left w:val="nil"/>
              <w:bottom w:val="nil"/>
              <w:right w:val="nil"/>
            </w:tcBorders>
            <w:shd w:val="clear" w:color="auto" w:fill="auto"/>
            <w:noWrap/>
            <w:vAlign w:val="bottom"/>
            <w:hideMark/>
          </w:tcPr>
          <w:p w14:paraId="2C8812F3" w14:textId="523012EF" w:rsidR="00D40448" w:rsidRPr="00CB1E6A" w:rsidRDefault="00D40448" w:rsidP="00136F56">
            <w:r w:rsidRPr="00CB1E6A">
              <w:t>a</w:t>
            </w:r>
            <w:r w:rsidRPr="00CB1E6A">
              <w:rPr>
                <w:vertAlign w:val="subscript"/>
              </w:rPr>
              <w:t xml:space="preserve">R </w:t>
            </w:r>
            <w:r w:rsidRPr="00CB1E6A">
              <w:t>(</w:t>
            </w:r>
            <w:r w:rsidR="00D970D2">
              <w:t>L/mg</w:t>
            </w:r>
            <w:r w:rsidRPr="00CB1E6A">
              <w:t>)</w:t>
            </w:r>
          </w:p>
        </w:tc>
        <w:tc>
          <w:tcPr>
            <w:tcW w:w="1701" w:type="dxa"/>
            <w:tcBorders>
              <w:top w:val="nil"/>
              <w:left w:val="nil"/>
              <w:bottom w:val="nil"/>
              <w:right w:val="nil"/>
            </w:tcBorders>
            <w:shd w:val="clear" w:color="auto" w:fill="auto"/>
            <w:noWrap/>
            <w:vAlign w:val="bottom"/>
            <w:hideMark/>
          </w:tcPr>
          <w:p w14:paraId="7B4BCEDD" w14:textId="77777777" w:rsidR="00D40448" w:rsidRPr="00CB1E6A" w:rsidRDefault="00D40448" w:rsidP="00136F56">
            <w:pPr>
              <w:jc w:val="center"/>
            </w:pPr>
            <w:r w:rsidRPr="00CB1E6A">
              <w:t>6.8889</w:t>
            </w:r>
          </w:p>
        </w:tc>
      </w:tr>
      <w:tr w:rsidR="00CB1E6A" w:rsidRPr="00CB1E6A" w14:paraId="384A6BD8"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48A7AB56"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6364D436" w14:textId="77777777" w:rsidR="00D40448" w:rsidRPr="00CB1E6A" w:rsidRDefault="00D40448" w:rsidP="00136F56">
            <w:r w:rsidRPr="00CB1E6A">
              <w:t>B</w:t>
            </w:r>
          </w:p>
        </w:tc>
        <w:tc>
          <w:tcPr>
            <w:tcW w:w="1701" w:type="dxa"/>
            <w:tcBorders>
              <w:top w:val="nil"/>
              <w:left w:val="nil"/>
              <w:bottom w:val="nil"/>
              <w:right w:val="nil"/>
            </w:tcBorders>
            <w:shd w:val="clear" w:color="auto" w:fill="auto"/>
            <w:noWrap/>
            <w:vAlign w:val="bottom"/>
            <w:hideMark/>
          </w:tcPr>
          <w:p w14:paraId="2E2E10E2" w14:textId="77777777" w:rsidR="00D40448" w:rsidRPr="00CB1E6A" w:rsidRDefault="00D40448" w:rsidP="00136F56">
            <w:pPr>
              <w:jc w:val="center"/>
            </w:pPr>
            <w:r w:rsidRPr="00CB1E6A">
              <w:t>0.3422</w:t>
            </w:r>
          </w:p>
        </w:tc>
      </w:tr>
      <w:tr w:rsidR="00CB1E6A" w:rsidRPr="00CB1E6A" w14:paraId="6AE3C613"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1A180AB9"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2760191A" w14:textId="77777777" w:rsidR="00D40448" w:rsidRPr="00CB1E6A" w:rsidRDefault="00D40448" w:rsidP="00136F56">
            <w:r w:rsidRPr="00CB1E6A">
              <w:t>R</w:t>
            </w:r>
            <w:r w:rsidRPr="00CB1E6A">
              <w:rPr>
                <w:vertAlign w:val="superscript"/>
              </w:rPr>
              <w:t>2</w:t>
            </w:r>
          </w:p>
        </w:tc>
        <w:tc>
          <w:tcPr>
            <w:tcW w:w="1701" w:type="dxa"/>
            <w:tcBorders>
              <w:top w:val="nil"/>
              <w:left w:val="nil"/>
              <w:bottom w:val="nil"/>
              <w:right w:val="nil"/>
            </w:tcBorders>
            <w:shd w:val="clear" w:color="auto" w:fill="auto"/>
            <w:noWrap/>
            <w:vAlign w:val="bottom"/>
            <w:hideMark/>
          </w:tcPr>
          <w:p w14:paraId="2CAFAF45" w14:textId="77777777" w:rsidR="00D40448" w:rsidRPr="00CB1E6A" w:rsidRDefault="00D40448" w:rsidP="00136F56">
            <w:pPr>
              <w:jc w:val="center"/>
            </w:pPr>
            <w:r w:rsidRPr="00CB1E6A">
              <w:t>0.9107</w:t>
            </w:r>
          </w:p>
        </w:tc>
      </w:tr>
      <w:tr w:rsidR="00CB1E6A" w:rsidRPr="00CB1E6A" w14:paraId="45D7819F"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5CA89746" w14:textId="77777777" w:rsidR="00D40448" w:rsidRPr="00CB1E6A" w:rsidRDefault="00D40448" w:rsidP="00136F56">
            <w:r w:rsidRPr="00CB1E6A">
              <w:t>HILL</w:t>
            </w:r>
          </w:p>
        </w:tc>
        <w:tc>
          <w:tcPr>
            <w:tcW w:w="2374" w:type="dxa"/>
            <w:tcBorders>
              <w:top w:val="nil"/>
              <w:left w:val="nil"/>
              <w:bottom w:val="nil"/>
              <w:right w:val="nil"/>
            </w:tcBorders>
            <w:shd w:val="clear" w:color="auto" w:fill="auto"/>
            <w:noWrap/>
            <w:vAlign w:val="bottom"/>
            <w:hideMark/>
          </w:tcPr>
          <w:p w14:paraId="4AC045C0" w14:textId="77777777" w:rsidR="00D40448" w:rsidRPr="00CB1E6A" w:rsidRDefault="00D40448" w:rsidP="00136F56">
            <w:r w:rsidRPr="00CB1E6A">
              <w:t>n</w:t>
            </w:r>
            <w:r w:rsidRPr="00CB1E6A">
              <w:rPr>
                <w:vertAlign w:val="subscript"/>
              </w:rPr>
              <w:t>H</w:t>
            </w:r>
          </w:p>
        </w:tc>
        <w:tc>
          <w:tcPr>
            <w:tcW w:w="1701" w:type="dxa"/>
            <w:tcBorders>
              <w:top w:val="nil"/>
              <w:left w:val="nil"/>
              <w:bottom w:val="nil"/>
              <w:right w:val="nil"/>
            </w:tcBorders>
            <w:shd w:val="clear" w:color="auto" w:fill="auto"/>
            <w:noWrap/>
            <w:vAlign w:val="bottom"/>
            <w:hideMark/>
          </w:tcPr>
          <w:p w14:paraId="4D40B11D" w14:textId="77777777" w:rsidR="00D40448" w:rsidRPr="00CB1E6A" w:rsidRDefault="00D40448" w:rsidP="00136F56">
            <w:pPr>
              <w:jc w:val="center"/>
            </w:pPr>
            <w:r w:rsidRPr="00CB1E6A">
              <w:t>1.0174</w:t>
            </w:r>
          </w:p>
        </w:tc>
      </w:tr>
      <w:tr w:rsidR="00CB1E6A" w:rsidRPr="00CB1E6A" w14:paraId="3C5F0904"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779493AA"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19F1D7F9" w14:textId="77777777" w:rsidR="00D40448" w:rsidRPr="00CB1E6A" w:rsidRDefault="00D40448" w:rsidP="00136F56">
            <w:r w:rsidRPr="00CB1E6A">
              <w:t>K</w:t>
            </w:r>
            <w:r w:rsidRPr="00CB1E6A">
              <w:rPr>
                <w:vertAlign w:val="subscript"/>
              </w:rPr>
              <w:t>D</w:t>
            </w:r>
          </w:p>
        </w:tc>
        <w:tc>
          <w:tcPr>
            <w:tcW w:w="1701" w:type="dxa"/>
            <w:tcBorders>
              <w:top w:val="nil"/>
              <w:left w:val="nil"/>
              <w:bottom w:val="nil"/>
              <w:right w:val="nil"/>
            </w:tcBorders>
            <w:shd w:val="clear" w:color="auto" w:fill="auto"/>
            <w:noWrap/>
            <w:vAlign w:val="bottom"/>
            <w:hideMark/>
          </w:tcPr>
          <w:p w14:paraId="6DF71EA1" w14:textId="77777777" w:rsidR="00D40448" w:rsidRPr="00CB1E6A" w:rsidRDefault="00D40448" w:rsidP="00136F56">
            <w:pPr>
              <w:jc w:val="center"/>
            </w:pPr>
            <w:r w:rsidRPr="00CB1E6A">
              <w:t>0.9904</w:t>
            </w:r>
          </w:p>
        </w:tc>
      </w:tr>
      <w:tr w:rsidR="00CB1E6A" w:rsidRPr="00CB1E6A" w14:paraId="404CB10C"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24E9A21E" w14:textId="77777777" w:rsidR="00D40448" w:rsidRPr="00CB1E6A" w:rsidRDefault="00D40448" w:rsidP="00136F56">
            <w:pPr>
              <w:jc w:val="right"/>
            </w:pPr>
          </w:p>
        </w:tc>
        <w:tc>
          <w:tcPr>
            <w:tcW w:w="2374" w:type="dxa"/>
            <w:tcBorders>
              <w:top w:val="nil"/>
              <w:left w:val="nil"/>
              <w:bottom w:val="nil"/>
              <w:right w:val="nil"/>
            </w:tcBorders>
            <w:shd w:val="clear" w:color="auto" w:fill="auto"/>
            <w:noWrap/>
            <w:vAlign w:val="bottom"/>
            <w:hideMark/>
          </w:tcPr>
          <w:p w14:paraId="31FD0D33" w14:textId="6DB2F80B" w:rsidR="00D40448" w:rsidRPr="00165413" w:rsidRDefault="00D40448" w:rsidP="00136F56">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701" w:type="dxa"/>
            <w:tcBorders>
              <w:top w:val="nil"/>
              <w:left w:val="nil"/>
              <w:bottom w:val="nil"/>
              <w:right w:val="nil"/>
            </w:tcBorders>
            <w:shd w:val="clear" w:color="auto" w:fill="auto"/>
            <w:noWrap/>
            <w:vAlign w:val="bottom"/>
            <w:hideMark/>
          </w:tcPr>
          <w:p w14:paraId="53F02F20" w14:textId="519ED182" w:rsidR="00D40448" w:rsidRPr="00C96BCF" w:rsidRDefault="00D40448" w:rsidP="00136F56">
            <w:pPr>
              <w:jc w:val="center"/>
              <w:rPr>
                <w:lang w:val="en-GB"/>
              </w:rPr>
            </w:pPr>
            <w:r w:rsidRPr="00CB1E6A">
              <w:t>13.77</w:t>
            </w:r>
            <w:r w:rsidR="00C96BCF">
              <w:rPr>
                <w:lang w:val="en-GB"/>
              </w:rPr>
              <w:t>00</w:t>
            </w:r>
          </w:p>
        </w:tc>
      </w:tr>
      <w:tr w:rsidR="00D40448" w:rsidRPr="00CB1E6A" w14:paraId="5F5B7F51" w14:textId="77777777" w:rsidTr="00136F56">
        <w:trPr>
          <w:trHeight w:val="372"/>
          <w:jc w:val="center"/>
        </w:trPr>
        <w:tc>
          <w:tcPr>
            <w:tcW w:w="1737" w:type="dxa"/>
            <w:tcBorders>
              <w:top w:val="nil"/>
              <w:left w:val="nil"/>
              <w:bottom w:val="single" w:sz="4" w:space="0" w:color="auto"/>
              <w:right w:val="nil"/>
            </w:tcBorders>
            <w:shd w:val="clear" w:color="auto" w:fill="auto"/>
            <w:noWrap/>
            <w:vAlign w:val="bottom"/>
            <w:hideMark/>
          </w:tcPr>
          <w:p w14:paraId="5930EBB4" w14:textId="77777777" w:rsidR="00D40448" w:rsidRPr="00CB1E6A" w:rsidRDefault="00D40448" w:rsidP="00136F56">
            <w:r w:rsidRPr="00CB1E6A">
              <w:t> </w:t>
            </w:r>
          </w:p>
        </w:tc>
        <w:tc>
          <w:tcPr>
            <w:tcW w:w="2374" w:type="dxa"/>
            <w:tcBorders>
              <w:top w:val="nil"/>
              <w:left w:val="nil"/>
              <w:bottom w:val="single" w:sz="4" w:space="0" w:color="auto"/>
              <w:right w:val="nil"/>
            </w:tcBorders>
            <w:shd w:val="clear" w:color="auto" w:fill="auto"/>
            <w:noWrap/>
            <w:vAlign w:val="bottom"/>
            <w:hideMark/>
          </w:tcPr>
          <w:p w14:paraId="44CF4A22" w14:textId="77777777" w:rsidR="00D40448" w:rsidRPr="00CB1E6A" w:rsidRDefault="00D40448" w:rsidP="00136F56">
            <w:r w:rsidRPr="00CB1E6A">
              <w:t>R</w:t>
            </w:r>
            <w:r w:rsidRPr="00CB1E6A">
              <w:rPr>
                <w:vertAlign w:val="superscript"/>
              </w:rPr>
              <w:t>2</w:t>
            </w:r>
          </w:p>
        </w:tc>
        <w:tc>
          <w:tcPr>
            <w:tcW w:w="1701" w:type="dxa"/>
            <w:tcBorders>
              <w:top w:val="nil"/>
              <w:left w:val="nil"/>
              <w:bottom w:val="single" w:sz="4" w:space="0" w:color="auto"/>
              <w:right w:val="nil"/>
            </w:tcBorders>
            <w:shd w:val="clear" w:color="auto" w:fill="auto"/>
            <w:noWrap/>
            <w:vAlign w:val="bottom"/>
            <w:hideMark/>
          </w:tcPr>
          <w:p w14:paraId="5F5BC9D9" w14:textId="77777777" w:rsidR="00D40448" w:rsidRPr="00CB1E6A" w:rsidRDefault="00D40448" w:rsidP="00136F56">
            <w:pPr>
              <w:jc w:val="center"/>
              <w:rPr>
                <w:lang w:val="en-GB"/>
              </w:rPr>
            </w:pPr>
            <w:r w:rsidRPr="00CB1E6A">
              <w:t>0.99</w:t>
            </w:r>
            <w:r w:rsidRPr="00CB1E6A">
              <w:rPr>
                <w:lang w:val="en-GB"/>
              </w:rPr>
              <w:t>08</w:t>
            </w:r>
          </w:p>
        </w:tc>
      </w:tr>
    </w:tbl>
    <w:p w14:paraId="58123A73" w14:textId="77777777" w:rsidR="00DD27CC" w:rsidRPr="00CB1E6A" w:rsidRDefault="00DD27CC" w:rsidP="00D40448">
      <w:pPr>
        <w:spacing w:line="480" w:lineRule="auto"/>
        <w:rPr>
          <w:rFonts w:eastAsiaTheme="minorEastAsia"/>
          <w:b/>
          <w:bCs/>
          <w:sz w:val="28"/>
          <w:szCs w:val="28"/>
        </w:rPr>
      </w:pPr>
    </w:p>
    <w:p w14:paraId="59FE6C93" w14:textId="4A3B1F4A" w:rsidR="00D40448" w:rsidRPr="00CB1E6A" w:rsidRDefault="00D40448" w:rsidP="00803870">
      <w:pPr>
        <w:pStyle w:val="Heading4"/>
      </w:pPr>
      <w:bookmarkStart w:id="2718" w:name="_Toc118051829"/>
      <w:bookmarkStart w:id="2719" w:name="_Toc127869392"/>
      <w:r w:rsidRPr="00CB1E6A">
        <w:lastRenderedPageBreak/>
        <w:t>Kinetic studies on adsorption of SSY onto HSP1</w:t>
      </w:r>
      <w:bookmarkEnd w:id="2718"/>
      <w:bookmarkEnd w:id="2719"/>
    </w:p>
    <w:p w14:paraId="14C0ABBF" w14:textId="69BAE664" w:rsidR="0072770F" w:rsidRPr="002321F4" w:rsidRDefault="00A029DB" w:rsidP="0003052B">
      <w:pPr>
        <w:spacing w:line="480" w:lineRule="auto"/>
        <w:jc w:val="both"/>
        <w:rPr>
          <w:lang w:val="en-GB"/>
        </w:rPr>
      </w:pPr>
      <w:r w:rsidRPr="00CB1E6A">
        <w:rPr>
          <w:lang w:val="en-GB"/>
        </w:rPr>
        <w:t xml:space="preserve">Figure 4.6.5.5 </w:t>
      </w:r>
      <w:r w:rsidR="000854FB">
        <w:rPr>
          <w:lang w:val="en-GB"/>
        </w:rPr>
        <w:t>depicted</w:t>
      </w:r>
      <w:r w:rsidRPr="00CB1E6A">
        <w:rPr>
          <w:lang w:val="en-GB"/>
        </w:rPr>
        <w:t xml:space="preserve"> the plot of the Pseudo first order (PFO) kinetic model, whereas the estimated parameters are listed in Table 4.6.5.2. Although correlation coefficient values are relatively high (0.9593, 0.9822, 0.9636, 0.9209, and 0.9248 for 2.50, 5.00, 7.50, 11.00 and 15.00 mg/L respectively) were obtained for PFO (Figure 4.6.5.5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X</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6.5.5b) across all the investigated concentrations. This suggested that the PSO kinetic model is a better fit for the experimental data. The Elovich kinetic plot is depicted in Figure 4.6.5.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FD6C66">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007C0A61" w:rsidRPr="00CB1E6A">
        <w:rPr>
          <w:noProof/>
          <w:lang w:val="en-GB"/>
        </w:rPr>
        <w:t>(</w:t>
      </w:r>
      <w:r w:rsidR="00FD6C66">
        <w:rPr>
          <w:noProof/>
          <w:lang w:val="en-GB"/>
        </w:rPr>
        <w:t xml:space="preserve">Ahmad </w:t>
      </w:r>
      <w:r w:rsidR="008C0A9B" w:rsidRPr="008C0A9B">
        <w:rPr>
          <w:i/>
          <w:iCs/>
          <w:noProof/>
          <w:lang w:val="en-GB"/>
        </w:rPr>
        <w:t>et al.</w:t>
      </w:r>
      <w:r w:rsidR="00FD6C66">
        <w:rPr>
          <w:noProof/>
          <w:lang w:val="en-GB"/>
        </w:rPr>
        <w:t>, 2016</w:t>
      </w:r>
      <w:r w:rsidR="007C0A61" w:rsidRPr="00CB1E6A">
        <w:rPr>
          <w:noProof/>
          <w:lang w:val="en-GB"/>
        </w:rPr>
        <w:t>)</w:t>
      </w:r>
      <w:r w:rsidRPr="00CB1E6A">
        <w:rPr>
          <w:lang w:val="en-GB"/>
        </w:rPr>
        <w:fldChar w:fldCharType="end"/>
      </w:r>
      <w:r w:rsidRPr="00CB1E6A">
        <w:rPr>
          <w:lang w:val="en-GB"/>
        </w:rPr>
        <w:t xml:space="preserve">. The Fractional power plot is depicted in Figure 4.6.5.5e. </w:t>
      </w:r>
      <w:r w:rsidR="00376D25">
        <w:rPr>
          <w:lang w:val="en-GB"/>
        </w:rPr>
        <w:t xml:space="preserve">The values of </w:t>
      </w:r>
      <w:r w:rsidR="00A3522D">
        <w:rPr>
          <w:lang w:val="en-GB"/>
        </w:rPr>
        <w:t>k</w:t>
      </w:r>
      <w:r w:rsidR="00376D25">
        <w:rPr>
          <w:lang w:val="en-GB"/>
        </w:rPr>
        <w:t xml:space="preserve">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6.5.5f shows the Avrami plot, with the R</w:t>
      </w:r>
      <w:r w:rsidRPr="00CB1E6A">
        <w:rPr>
          <w:vertAlign w:val="superscript"/>
          <w:lang w:val="en-GB"/>
        </w:rPr>
        <w:t>2</w:t>
      </w:r>
      <w:r w:rsidRPr="00CB1E6A">
        <w:rPr>
          <w:lang w:val="en-GB"/>
        </w:rPr>
        <w:t xml:space="preserve"> values ranging from 0.9440 – 0.9835. The </w:t>
      </w:r>
      <w:r w:rsidR="00A3522D">
        <w:rPr>
          <w:lang w:val="en-GB"/>
        </w:rPr>
        <w:t>k</w:t>
      </w:r>
      <w:r w:rsidRPr="00CB1E6A">
        <w:rPr>
          <w:vertAlign w:val="subscript"/>
          <w:lang w:val="en-GB"/>
        </w:rPr>
        <w:t>AV</w:t>
      </w:r>
      <w:r w:rsidRPr="00CB1E6A">
        <w:rPr>
          <w:lang w:val="en-GB"/>
        </w:rPr>
        <w:t xml:space="preserve"> parameter is dependent on temperature and increases with increasing concentration. This indicated a random adsorption system.</w:t>
      </w:r>
      <w:r w:rsidR="000D3A6F">
        <w:rPr>
          <w:lang w:val="en-GB"/>
        </w:rPr>
        <w:t xml:space="preserve"> </w:t>
      </w:r>
      <w:r w:rsidR="000D3A6F" w:rsidRPr="00CB1E6A">
        <w:rPr>
          <w:lang w:val="en-GB"/>
        </w:rPr>
        <w:t xml:space="preserve">The Intraparticle diffusion (ID) plot for the uptake of SSY onto EGB1 is depicted in Figure 4.6.4.5c. The intercept (C) value, </w:t>
      </w:r>
      <w:r w:rsidR="0025066A">
        <w:rPr>
          <w:lang w:val="en-GB"/>
        </w:rPr>
        <w:t>which predicted the boundary</w:t>
      </w:r>
      <w:r w:rsidR="000D3A6F" w:rsidRPr="00CB1E6A">
        <w:rPr>
          <w:lang w:val="en-GB"/>
        </w:rPr>
        <w:t xml:space="preserve"> layer thickness, was obtained to increase from 0.0018 to 1,7276 as the concentration increased </w:t>
      </w:r>
      <w:r w:rsidR="000D3A6F" w:rsidRPr="00CB1E6A">
        <w:rPr>
          <w:lang w:val="en-GB"/>
        </w:rPr>
        <w:lastRenderedPageBreak/>
        <w:t>from 2.50 to 15.00 mg/L. This suggested an increase in the boundary layers, without a possibility of external mass transfer. Thus, increasing the possibility of internal mass transfer</w:t>
      </w:r>
      <w:r w:rsidR="00FF2FCB">
        <w:rPr>
          <w:lang w:val="en-GB"/>
        </w:rPr>
        <w:t xml:space="preserve"> </w:t>
      </w:r>
      <w:r w:rsidR="000D3A6F" w:rsidRPr="00CB1E6A">
        <w:rPr>
          <w:lang w:val="en-GB"/>
        </w:rPr>
        <w:fldChar w:fldCharType="begin" w:fldLock="1"/>
      </w:r>
      <w:r w:rsidR="000D3A6F">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0D3A6F" w:rsidRPr="00CB1E6A">
        <w:rPr>
          <w:lang w:val="en-GB"/>
        </w:rPr>
        <w:fldChar w:fldCharType="separate"/>
      </w:r>
      <w:r w:rsidR="000D3A6F" w:rsidRPr="00CB1E6A">
        <w:rPr>
          <w:noProof/>
          <w:lang w:val="en-GB"/>
        </w:rPr>
        <w:t xml:space="preserve">(Dehbi </w:t>
      </w:r>
      <w:r w:rsidR="008C0A9B" w:rsidRPr="008C0A9B">
        <w:rPr>
          <w:i/>
          <w:iCs/>
          <w:noProof/>
          <w:lang w:val="en-GB"/>
        </w:rPr>
        <w:t>et al.</w:t>
      </w:r>
      <w:r w:rsidR="000D3A6F" w:rsidRPr="00CB1E6A">
        <w:rPr>
          <w:noProof/>
          <w:lang w:val="en-GB"/>
        </w:rPr>
        <w:t>, 2020)</w:t>
      </w:r>
      <w:r w:rsidR="000D3A6F" w:rsidRPr="00CB1E6A">
        <w:rPr>
          <w:lang w:val="en-GB"/>
        </w:rPr>
        <w:fldChar w:fldCharType="end"/>
      </w:r>
      <w:r w:rsidR="000D3A6F" w:rsidRPr="00CB1E6A">
        <w:rPr>
          <w:lang w:val="en-GB"/>
        </w:rPr>
        <w:t>. The Liquid film diffusion plot is shown in Figure 4.6.4.5g, with R</w:t>
      </w:r>
      <w:r w:rsidR="000D3A6F" w:rsidRPr="00CB1E6A">
        <w:rPr>
          <w:vertAlign w:val="superscript"/>
          <w:lang w:val="en-GB"/>
        </w:rPr>
        <w:t>2</w:t>
      </w:r>
      <w:r w:rsidR="000D3A6F" w:rsidRPr="00CB1E6A">
        <w:rPr>
          <w:lang w:val="en-GB"/>
        </w:rPr>
        <w:t xml:space="preserve"> values ranging from 0.9716 – 0.9881. The values of </w:t>
      </w:r>
      <w:r w:rsidR="00A3522D">
        <w:rPr>
          <w:lang w:val="en-GB"/>
        </w:rPr>
        <w:t>k</w:t>
      </w:r>
      <w:r w:rsidR="000D3A6F" w:rsidRPr="00CB1E6A">
        <w:rPr>
          <w:vertAlign w:val="subscript"/>
          <w:lang w:val="en-GB"/>
        </w:rPr>
        <w:t>FD</w:t>
      </w:r>
      <w:r w:rsidR="000D3A6F" w:rsidRPr="00CB1E6A">
        <w:rPr>
          <w:lang w:val="en-GB"/>
        </w:rPr>
        <w:t xml:space="preserve"> slightly increased with increasing concentration, indicating a rapid adsorption.</w:t>
      </w:r>
    </w:p>
    <w:p w14:paraId="5731FB73" w14:textId="77777777" w:rsidR="00F545CB" w:rsidRDefault="0072770F" w:rsidP="00C96BCF">
      <w:pPr>
        <w:jc w:val="center"/>
      </w:pPr>
      <w:bookmarkStart w:id="2720" w:name="_Toc119502254"/>
      <w:bookmarkStart w:id="2721" w:name="_Toc119509694"/>
      <w:r w:rsidRPr="0072770F">
        <w:rPr>
          <w:noProof/>
        </w:rPr>
        <w:drawing>
          <wp:inline distT="0" distB="0" distL="0" distR="0" wp14:anchorId="79B74D04" wp14:editId="5DA43E16">
            <wp:extent cx="5052695" cy="5370163"/>
            <wp:effectExtent l="0" t="0" r="0" b="254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063398" cy="5381538"/>
                    </a:xfrm>
                    <a:prstGeom prst="rect">
                      <a:avLst/>
                    </a:prstGeom>
                  </pic:spPr>
                </pic:pic>
              </a:graphicData>
            </a:graphic>
          </wp:inline>
        </w:drawing>
      </w:r>
    </w:p>
    <w:p w14:paraId="708E423A" w14:textId="109AF076" w:rsidR="00D40448" w:rsidRPr="00CB1E6A" w:rsidRDefault="00D40448" w:rsidP="0076286E">
      <w:pPr>
        <w:pStyle w:val="ListofFigures"/>
      </w:pPr>
      <w:bookmarkStart w:id="2722" w:name="_Toc123054738"/>
      <w:bookmarkStart w:id="2723" w:name="_Toc127867249"/>
      <w:bookmarkStart w:id="2724" w:name="_Toc127867867"/>
      <w:r w:rsidRPr="00CB1E6A">
        <w:t xml:space="preserve">Figure </w:t>
      </w:r>
      <w:r w:rsidR="00065F3F" w:rsidRPr="00CB1E6A">
        <w:t>4.6.5.5</w:t>
      </w:r>
      <w:r w:rsidRPr="00CB1E6A">
        <w:t>:</w:t>
      </w:r>
      <w:r w:rsidR="0072770F" w:rsidRPr="0072770F">
        <w:t xml:space="preserve"> </w:t>
      </w:r>
      <w:r w:rsidR="0072770F" w:rsidRPr="007F4749">
        <w:t>(a) Pseudo-first order</w:t>
      </w:r>
      <w:r w:rsidR="0072770F">
        <w:t>,</w:t>
      </w:r>
      <w:r w:rsidR="0072770F" w:rsidRPr="007F4749">
        <w:t xml:space="preserve"> (b) Pseudo-second order</w:t>
      </w:r>
      <w:r w:rsidR="0072770F">
        <w:t>, (</w:t>
      </w:r>
      <w:r w:rsidR="0072770F" w:rsidRPr="00CB1E6A">
        <w:t>c</w:t>
      </w:r>
      <w:r w:rsidR="0072770F">
        <w:t>)</w:t>
      </w:r>
      <w:r w:rsidR="0072770F" w:rsidRPr="00CB1E6A">
        <w:t xml:space="preserve"> Intraparticle diffusion</w:t>
      </w:r>
      <w:r w:rsidR="0072770F">
        <w:t>, (</w:t>
      </w:r>
      <w:r w:rsidR="0072770F" w:rsidRPr="00CB1E6A">
        <w:t>d</w:t>
      </w:r>
      <w:r w:rsidR="0072770F">
        <w:t>)</w:t>
      </w:r>
      <w:r w:rsidR="0072770F" w:rsidRPr="00CB1E6A">
        <w:t xml:space="preserve"> Elovich</w:t>
      </w:r>
      <w:r w:rsidR="0072770F">
        <w:t>,</w:t>
      </w:r>
      <w:r w:rsidR="0072770F" w:rsidRPr="007F4749">
        <w:t xml:space="preserve"> </w:t>
      </w:r>
      <w:r w:rsidR="00D706DC">
        <w:t>(e) Fractional power</w:t>
      </w:r>
      <w:r w:rsidR="0072770F">
        <w:t xml:space="preserve"> (</w:t>
      </w:r>
      <w:r w:rsidR="0072770F" w:rsidRPr="00CB1E6A">
        <w:t>f</w:t>
      </w:r>
      <w:r w:rsidR="0072770F">
        <w:t>)</w:t>
      </w:r>
      <w:r w:rsidR="0072770F" w:rsidRPr="00CB1E6A">
        <w:t xml:space="preserve"> Avrami </w:t>
      </w:r>
      <w:r w:rsidR="0072770F">
        <w:t>and (g)</w:t>
      </w:r>
      <w:r w:rsidRPr="00CB1E6A">
        <w:t xml:space="preserve"> Liquid film kinetics plot of SSY adsorption onto HSP1</w:t>
      </w:r>
      <w:bookmarkEnd w:id="2720"/>
      <w:bookmarkEnd w:id="2721"/>
      <w:bookmarkEnd w:id="2722"/>
      <w:bookmarkEnd w:id="2723"/>
      <w:bookmarkEnd w:id="2724"/>
    </w:p>
    <w:p w14:paraId="7806D676" w14:textId="77777777" w:rsidR="00DD27CC" w:rsidRDefault="00DD27CC" w:rsidP="000D0E6B">
      <w:pPr>
        <w:rPr>
          <w:rFonts w:eastAsiaTheme="minorEastAsia"/>
          <w:b/>
          <w:bCs/>
          <w:sz w:val="28"/>
          <w:szCs w:val="28"/>
        </w:rPr>
      </w:pPr>
    </w:p>
    <w:p w14:paraId="552C6FBA" w14:textId="77777777" w:rsidR="005A3027" w:rsidRDefault="005A3027" w:rsidP="0076286E">
      <w:pPr>
        <w:pStyle w:val="ListofTables"/>
      </w:pPr>
    </w:p>
    <w:p w14:paraId="4B9C915A" w14:textId="2307AA8C" w:rsidR="00D40448" w:rsidRPr="00CB1E6A" w:rsidRDefault="00D40448" w:rsidP="0076286E">
      <w:pPr>
        <w:pStyle w:val="ListofTables"/>
      </w:pPr>
      <w:bookmarkStart w:id="2725" w:name="_Toc123057555"/>
      <w:r w:rsidRPr="00CB1E6A">
        <w:lastRenderedPageBreak/>
        <w:t xml:space="preserve">Table </w:t>
      </w:r>
      <w:r w:rsidR="0011147A" w:rsidRPr="00CB1E6A">
        <w:t>4.6.5.2</w:t>
      </w:r>
      <w:r w:rsidRPr="00CB1E6A">
        <w:t>: Comparison of the investigated kinetic model parameters for the uptake of SSY onto HSP1</w:t>
      </w:r>
      <w:bookmarkEnd w:id="2725"/>
    </w:p>
    <w:tbl>
      <w:tblPr>
        <w:tblW w:w="9483" w:type="dxa"/>
        <w:tblLook w:val="04A0" w:firstRow="1" w:lastRow="0" w:firstColumn="1" w:lastColumn="0" w:noHBand="0" w:noVBand="1"/>
      </w:tblPr>
      <w:tblGrid>
        <w:gridCol w:w="2552"/>
        <w:gridCol w:w="2425"/>
        <w:gridCol w:w="996"/>
        <w:gridCol w:w="996"/>
        <w:gridCol w:w="996"/>
        <w:gridCol w:w="996"/>
        <w:gridCol w:w="996"/>
      </w:tblGrid>
      <w:tr w:rsidR="00CB1E6A" w:rsidRPr="00CB1E6A" w14:paraId="1E735185" w14:textId="77777777" w:rsidTr="00136F56">
        <w:trPr>
          <w:trHeight w:val="360"/>
        </w:trPr>
        <w:tc>
          <w:tcPr>
            <w:tcW w:w="2552" w:type="dxa"/>
            <w:tcBorders>
              <w:top w:val="single" w:sz="4" w:space="0" w:color="auto"/>
              <w:left w:val="nil"/>
              <w:bottom w:val="single" w:sz="4" w:space="0" w:color="auto"/>
              <w:right w:val="nil"/>
            </w:tcBorders>
            <w:shd w:val="clear" w:color="auto" w:fill="auto"/>
            <w:noWrap/>
            <w:vAlign w:val="bottom"/>
            <w:hideMark/>
          </w:tcPr>
          <w:p w14:paraId="50811272" w14:textId="77777777" w:rsidR="00D40448" w:rsidRPr="00CB1E6A" w:rsidRDefault="00D40448" w:rsidP="00136F56">
            <w:pPr>
              <w:rPr>
                <w:b/>
                <w:bCs/>
              </w:rPr>
            </w:pPr>
            <w:r w:rsidRPr="00CB1E6A">
              <w:rPr>
                <w:b/>
                <w:bCs/>
              </w:rPr>
              <w:t>KINETIC MODELS</w:t>
            </w:r>
          </w:p>
        </w:tc>
        <w:tc>
          <w:tcPr>
            <w:tcW w:w="3301" w:type="dxa"/>
            <w:gridSpan w:val="2"/>
            <w:tcBorders>
              <w:top w:val="single" w:sz="4" w:space="0" w:color="auto"/>
              <w:left w:val="nil"/>
              <w:bottom w:val="single" w:sz="4" w:space="0" w:color="auto"/>
              <w:right w:val="nil"/>
            </w:tcBorders>
            <w:shd w:val="clear" w:color="auto" w:fill="auto"/>
            <w:noWrap/>
            <w:vAlign w:val="bottom"/>
            <w:hideMark/>
          </w:tcPr>
          <w:p w14:paraId="02AD76B6" w14:textId="77777777" w:rsidR="00D40448" w:rsidRPr="00CB1E6A" w:rsidRDefault="00D40448" w:rsidP="00136F56">
            <w:pPr>
              <w:rPr>
                <w:b/>
                <w:bCs/>
              </w:rPr>
            </w:pPr>
            <w:r w:rsidRPr="00CB1E6A">
              <w:rPr>
                <w:b/>
                <w:bCs/>
              </w:rPr>
              <w:t>PARAMETERS</w:t>
            </w:r>
          </w:p>
        </w:tc>
        <w:tc>
          <w:tcPr>
            <w:tcW w:w="1858" w:type="dxa"/>
            <w:gridSpan w:val="2"/>
            <w:tcBorders>
              <w:top w:val="single" w:sz="4" w:space="0" w:color="auto"/>
              <w:left w:val="nil"/>
              <w:bottom w:val="single" w:sz="4" w:space="0" w:color="auto"/>
              <w:right w:val="nil"/>
            </w:tcBorders>
            <w:shd w:val="clear" w:color="auto" w:fill="auto"/>
            <w:noWrap/>
            <w:vAlign w:val="bottom"/>
            <w:hideMark/>
          </w:tcPr>
          <w:p w14:paraId="53AFC8AE" w14:textId="77777777" w:rsidR="00D40448" w:rsidRPr="00CB1E6A" w:rsidRDefault="00D40448" w:rsidP="00136F56">
            <w:pPr>
              <w:rPr>
                <w:b/>
                <w:bCs/>
              </w:rPr>
            </w:pPr>
            <w:r w:rsidRPr="00CB1E6A">
              <w:rPr>
                <w:b/>
                <w:bCs/>
              </w:rPr>
              <w:t>HSP1-SSY</w:t>
            </w:r>
          </w:p>
        </w:tc>
        <w:tc>
          <w:tcPr>
            <w:tcW w:w="886" w:type="dxa"/>
            <w:tcBorders>
              <w:top w:val="single" w:sz="4" w:space="0" w:color="auto"/>
              <w:left w:val="nil"/>
              <w:bottom w:val="single" w:sz="4" w:space="0" w:color="auto"/>
              <w:right w:val="nil"/>
            </w:tcBorders>
            <w:shd w:val="clear" w:color="auto" w:fill="auto"/>
            <w:noWrap/>
            <w:vAlign w:val="bottom"/>
            <w:hideMark/>
          </w:tcPr>
          <w:p w14:paraId="19B2ADA2" w14:textId="77777777" w:rsidR="00D40448" w:rsidRPr="00CB1E6A" w:rsidRDefault="00D40448" w:rsidP="00136F56">
            <w:pPr>
              <w:rPr>
                <w:b/>
                <w:bCs/>
              </w:rPr>
            </w:pPr>
            <w:r w:rsidRPr="00CB1E6A">
              <w:rPr>
                <w:b/>
                <w:bCs/>
              </w:rPr>
              <w:t> </w:t>
            </w:r>
          </w:p>
        </w:tc>
        <w:tc>
          <w:tcPr>
            <w:tcW w:w="886" w:type="dxa"/>
            <w:tcBorders>
              <w:top w:val="single" w:sz="4" w:space="0" w:color="auto"/>
              <w:left w:val="nil"/>
              <w:bottom w:val="single" w:sz="4" w:space="0" w:color="auto"/>
              <w:right w:val="nil"/>
            </w:tcBorders>
            <w:shd w:val="clear" w:color="auto" w:fill="auto"/>
            <w:noWrap/>
            <w:vAlign w:val="bottom"/>
            <w:hideMark/>
          </w:tcPr>
          <w:p w14:paraId="76BBD1FA" w14:textId="77777777" w:rsidR="00D40448" w:rsidRPr="00CB1E6A" w:rsidRDefault="00D40448" w:rsidP="00136F56">
            <w:pPr>
              <w:rPr>
                <w:b/>
                <w:bCs/>
              </w:rPr>
            </w:pPr>
            <w:r w:rsidRPr="00CB1E6A">
              <w:rPr>
                <w:b/>
                <w:bCs/>
              </w:rPr>
              <w:t> </w:t>
            </w:r>
          </w:p>
        </w:tc>
      </w:tr>
      <w:tr w:rsidR="00CB1E6A" w:rsidRPr="00CB1E6A" w14:paraId="6F7BC3DF" w14:textId="77777777" w:rsidTr="00136F56">
        <w:trPr>
          <w:trHeight w:val="312"/>
        </w:trPr>
        <w:tc>
          <w:tcPr>
            <w:tcW w:w="2552" w:type="dxa"/>
            <w:tcBorders>
              <w:top w:val="nil"/>
              <w:left w:val="nil"/>
              <w:bottom w:val="nil"/>
              <w:right w:val="nil"/>
            </w:tcBorders>
            <w:shd w:val="clear" w:color="auto" w:fill="auto"/>
            <w:noWrap/>
            <w:vAlign w:val="bottom"/>
            <w:hideMark/>
          </w:tcPr>
          <w:p w14:paraId="490B0BCB" w14:textId="77777777" w:rsidR="00D40448" w:rsidRPr="00CB1E6A" w:rsidRDefault="00D40448" w:rsidP="00136F56">
            <w:pPr>
              <w:rPr>
                <w:b/>
                <w:bCs/>
              </w:rPr>
            </w:pPr>
          </w:p>
        </w:tc>
        <w:tc>
          <w:tcPr>
            <w:tcW w:w="2425" w:type="dxa"/>
            <w:tcBorders>
              <w:top w:val="nil"/>
              <w:left w:val="nil"/>
              <w:bottom w:val="nil"/>
              <w:right w:val="nil"/>
            </w:tcBorders>
            <w:shd w:val="clear" w:color="auto" w:fill="auto"/>
            <w:noWrap/>
            <w:vAlign w:val="bottom"/>
            <w:hideMark/>
          </w:tcPr>
          <w:p w14:paraId="47D05897" w14:textId="77777777" w:rsidR="00D40448" w:rsidRPr="00CB1E6A" w:rsidRDefault="00D40448" w:rsidP="00136F56">
            <w:pPr>
              <w:rPr>
                <w:sz w:val="20"/>
                <w:szCs w:val="20"/>
              </w:rPr>
            </w:pPr>
          </w:p>
        </w:tc>
        <w:tc>
          <w:tcPr>
            <w:tcW w:w="876" w:type="dxa"/>
            <w:tcBorders>
              <w:top w:val="nil"/>
              <w:left w:val="nil"/>
              <w:bottom w:val="single" w:sz="4" w:space="0" w:color="auto"/>
              <w:right w:val="nil"/>
            </w:tcBorders>
            <w:shd w:val="clear" w:color="auto" w:fill="auto"/>
            <w:noWrap/>
            <w:vAlign w:val="bottom"/>
            <w:hideMark/>
          </w:tcPr>
          <w:p w14:paraId="1EE37DA3" w14:textId="77777777" w:rsidR="00D40448" w:rsidRPr="00CB1E6A" w:rsidRDefault="00D40448" w:rsidP="00136F56">
            <w:pPr>
              <w:jc w:val="center"/>
            </w:pPr>
            <w:r w:rsidRPr="00CB1E6A">
              <w:t>2.5 mg/L</w:t>
            </w:r>
          </w:p>
        </w:tc>
        <w:tc>
          <w:tcPr>
            <w:tcW w:w="876" w:type="dxa"/>
            <w:tcBorders>
              <w:top w:val="nil"/>
              <w:left w:val="nil"/>
              <w:bottom w:val="single" w:sz="4" w:space="0" w:color="auto"/>
              <w:right w:val="nil"/>
            </w:tcBorders>
            <w:shd w:val="clear" w:color="auto" w:fill="auto"/>
            <w:noWrap/>
            <w:vAlign w:val="bottom"/>
            <w:hideMark/>
          </w:tcPr>
          <w:p w14:paraId="18579575" w14:textId="77777777" w:rsidR="00D40448" w:rsidRPr="00CB1E6A" w:rsidRDefault="00D40448" w:rsidP="00136F56">
            <w:pPr>
              <w:jc w:val="center"/>
            </w:pPr>
            <w:r w:rsidRPr="00CB1E6A">
              <w:t>5 mg/L</w:t>
            </w:r>
          </w:p>
        </w:tc>
        <w:tc>
          <w:tcPr>
            <w:tcW w:w="982" w:type="dxa"/>
            <w:tcBorders>
              <w:top w:val="nil"/>
              <w:left w:val="nil"/>
              <w:bottom w:val="single" w:sz="4" w:space="0" w:color="auto"/>
              <w:right w:val="nil"/>
            </w:tcBorders>
            <w:shd w:val="clear" w:color="auto" w:fill="auto"/>
            <w:noWrap/>
            <w:vAlign w:val="bottom"/>
            <w:hideMark/>
          </w:tcPr>
          <w:p w14:paraId="730D68AA" w14:textId="77777777" w:rsidR="00D40448" w:rsidRPr="00CB1E6A" w:rsidRDefault="00D40448" w:rsidP="00136F56">
            <w:pPr>
              <w:jc w:val="center"/>
            </w:pPr>
            <w:r w:rsidRPr="00CB1E6A">
              <w:t>7.5 mg/L</w:t>
            </w:r>
          </w:p>
        </w:tc>
        <w:tc>
          <w:tcPr>
            <w:tcW w:w="886" w:type="dxa"/>
            <w:tcBorders>
              <w:top w:val="nil"/>
              <w:left w:val="nil"/>
              <w:bottom w:val="single" w:sz="4" w:space="0" w:color="auto"/>
              <w:right w:val="nil"/>
            </w:tcBorders>
            <w:shd w:val="clear" w:color="auto" w:fill="auto"/>
            <w:noWrap/>
            <w:vAlign w:val="bottom"/>
            <w:hideMark/>
          </w:tcPr>
          <w:p w14:paraId="647546AE" w14:textId="77777777" w:rsidR="00D40448" w:rsidRPr="00CB1E6A" w:rsidRDefault="00D40448" w:rsidP="00136F56">
            <w:pPr>
              <w:jc w:val="center"/>
            </w:pPr>
            <w:r w:rsidRPr="00CB1E6A">
              <w:t>10 mg/L</w:t>
            </w:r>
          </w:p>
        </w:tc>
        <w:tc>
          <w:tcPr>
            <w:tcW w:w="886" w:type="dxa"/>
            <w:tcBorders>
              <w:top w:val="nil"/>
              <w:left w:val="nil"/>
              <w:bottom w:val="single" w:sz="4" w:space="0" w:color="auto"/>
              <w:right w:val="nil"/>
            </w:tcBorders>
            <w:shd w:val="clear" w:color="auto" w:fill="auto"/>
            <w:noWrap/>
            <w:vAlign w:val="bottom"/>
            <w:hideMark/>
          </w:tcPr>
          <w:p w14:paraId="0225640C" w14:textId="77777777" w:rsidR="00D40448" w:rsidRPr="00CB1E6A" w:rsidRDefault="00D40448" w:rsidP="00136F56">
            <w:pPr>
              <w:jc w:val="center"/>
            </w:pPr>
            <w:r w:rsidRPr="00CB1E6A">
              <w:t>15 mg/L</w:t>
            </w:r>
          </w:p>
        </w:tc>
      </w:tr>
      <w:tr w:rsidR="00CB1E6A" w:rsidRPr="00CB1E6A" w14:paraId="320B0D66" w14:textId="77777777" w:rsidTr="00136F56">
        <w:trPr>
          <w:trHeight w:val="360"/>
        </w:trPr>
        <w:tc>
          <w:tcPr>
            <w:tcW w:w="2552" w:type="dxa"/>
            <w:tcBorders>
              <w:top w:val="nil"/>
              <w:left w:val="nil"/>
              <w:bottom w:val="nil"/>
              <w:right w:val="nil"/>
            </w:tcBorders>
            <w:shd w:val="clear" w:color="auto" w:fill="auto"/>
            <w:noWrap/>
            <w:vAlign w:val="bottom"/>
            <w:hideMark/>
          </w:tcPr>
          <w:p w14:paraId="7A1645F6" w14:textId="77777777" w:rsidR="00D40448" w:rsidRPr="00CB1E6A" w:rsidRDefault="00D40448" w:rsidP="00136F56"/>
        </w:tc>
        <w:tc>
          <w:tcPr>
            <w:tcW w:w="2425" w:type="dxa"/>
            <w:tcBorders>
              <w:top w:val="nil"/>
              <w:left w:val="nil"/>
              <w:bottom w:val="nil"/>
              <w:right w:val="nil"/>
            </w:tcBorders>
            <w:shd w:val="clear" w:color="auto" w:fill="auto"/>
            <w:noWrap/>
            <w:vAlign w:val="bottom"/>
            <w:hideMark/>
          </w:tcPr>
          <w:p w14:paraId="4386DA30" w14:textId="009A7A23" w:rsidR="00D40448" w:rsidRPr="00CB1E6A" w:rsidRDefault="00D40448" w:rsidP="00136F56">
            <w:r w:rsidRPr="00CB1E6A">
              <w:t>q</w:t>
            </w:r>
            <w:r w:rsidRPr="00CB1E6A">
              <w:rPr>
                <w:vertAlign w:val="subscript"/>
              </w:rPr>
              <w:t>e</w:t>
            </w:r>
            <w:r w:rsidRPr="00CB1E6A">
              <w:t xml:space="preserve"> </w:t>
            </w:r>
            <w:r w:rsidR="00F62F1A" w:rsidRPr="00CB1E6A">
              <w:t>Exp</w:t>
            </w:r>
            <w:r w:rsidRPr="00CB1E6A">
              <w:t xml:space="preserve"> (mg/g)</w:t>
            </w:r>
          </w:p>
        </w:tc>
        <w:tc>
          <w:tcPr>
            <w:tcW w:w="876" w:type="dxa"/>
            <w:tcBorders>
              <w:top w:val="nil"/>
              <w:left w:val="nil"/>
              <w:bottom w:val="nil"/>
              <w:right w:val="nil"/>
            </w:tcBorders>
            <w:shd w:val="clear" w:color="auto" w:fill="auto"/>
            <w:noWrap/>
            <w:vAlign w:val="bottom"/>
            <w:hideMark/>
          </w:tcPr>
          <w:p w14:paraId="276D4BF7" w14:textId="77777777" w:rsidR="00D40448" w:rsidRPr="00CB1E6A" w:rsidRDefault="00D40448" w:rsidP="00136F56">
            <w:pPr>
              <w:jc w:val="center"/>
            </w:pPr>
            <w:r w:rsidRPr="00CB1E6A">
              <w:t>2.2857</w:t>
            </w:r>
          </w:p>
        </w:tc>
        <w:tc>
          <w:tcPr>
            <w:tcW w:w="876" w:type="dxa"/>
            <w:tcBorders>
              <w:top w:val="nil"/>
              <w:left w:val="nil"/>
              <w:bottom w:val="nil"/>
              <w:right w:val="nil"/>
            </w:tcBorders>
            <w:shd w:val="clear" w:color="auto" w:fill="auto"/>
            <w:noWrap/>
            <w:vAlign w:val="bottom"/>
            <w:hideMark/>
          </w:tcPr>
          <w:p w14:paraId="2708051E" w14:textId="77777777" w:rsidR="00D40448" w:rsidRPr="00CB1E6A" w:rsidRDefault="00D40448" w:rsidP="00136F56">
            <w:pPr>
              <w:jc w:val="center"/>
            </w:pPr>
            <w:r w:rsidRPr="00CB1E6A">
              <w:t>4.2857</w:t>
            </w:r>
          </w:p>
        </w:tc>
        <w:tc>
          <w:tcPr>
            <w:tcW w:w="982" w:type="dxa"/>
            <w:tcBorders>
              <w:top w:val="nil"/>
              <w:left w:val="nil"/>
              <w:bottom w:val="nil"/>
              <w:right w:val="nil"/>
            </w:tcBorders>
            <w:shd w:val="clear" w:color="auto" w:fill="auto"/>
            <w:noWrap/>
            <w:vAlign w:val="bottom"/>
            <w:hideMark/>
          </w:tcPr>
          <w:p w14:paraId="79B92730" w14:textId="77777777" w:rsidR="00D40448" w:rsidRPr="00CB1E6A" w:rsidRDefault="00D40448" w:rsidP="00136F56">
            <w:pPr>
              <w:jc w:val="center"/>
            </w:pPr>
            <w:r w:rsidRPr="00CB1E6A">
              <w:t>6.2142</w:t>
            </w:r>
          </w:p>
        </w:tc>
        <w:tc>
          <w:tcPr>
            <w:tcW w:w="886" w:type="dxa"/>
            <w:tcBorders>
              <w:top w:val="nil"/>
              <w:left w:val="nil"/>
              <w:bottom w:val="nil"/>
              <w:right w:val="nil"/>
            </w:tcBorders>
            <w:shd w:val="clear" w:color="auto" w:fill="auto"/>
            <w:noWrap/>
            <w:vAlign w:val="bottom"/>
            <w:hideMark/>
          </w:tcPr>
          <w:p w14:paraId="4F214DBA" w14:textId="77777777" w:rsidR="00D40448" w:rsidRPr="00CB1E6A" w:rsidRDefault="00D40448" w:rsidP="00136F56">
            <w:pPr>
              <w:jc w:val="center"/>
            </w:pPr>
            <w:r w:rsidRPr="00CB1E6A">
              <w:t>7.9761</w:t>
            </w:r>
          </w:p>
        </w:tc>
        <w:tc>
          <w:tcPr>
            <w:tcW w:w="886" w:type="dxa"/>
            <w:tcBorders>
              <w:top w:val="nil"/>
              <w:left w:val="nil"/>
              <w:bottom w:val="nil"/>
              <w:right w:val="nil"/>
            </w:tcBorders>
            <w:shd w:val="clear" w:color="auto" w:fill="auto"/>
            <w:noWrap/>
            <w:vAlign w:val="bottom"/>
            <w:hideMark/>
          </w:tcPr>
          <w:p w14:paraId="4BAFCAFC" w14:textId="0B909971" w:rsidR="00D40448" w:rsidRPr="00460DD4" w:rsidRDefault="00D40448" w:rsidP="00136F56">
            <w:pPr>
              <w:jc w:val="center"/>
              <w:rPr>
                <w:lang w:val="en-GB"/>
              </w:rPr>
            </w:pPr>
            <w:r w:rsidRPr="00CB1E6A">
              <w:t>12.31</w:t>
            </w:r>
            <w:r w:rsidR="00460DD4">
              <w:rPr>
                <w:lang w:val="en-GB"/>
              </w:rPr>
              <w:t>00</w:t>
            </w:r>
          </w:p>
        </w:tc>
      </w:tr>
      <w:tr w:rsidR="00CB1E6A" w:rsidRPr="00CB1E6A" w14:paraId="2FB19C2A" w14:textId="77777777" w:rsidTr="00136F56">
        <w:trPr>
          <w:trHeight w:val="360"/>
        </w:trPr>
        <w:tc>
          <w:tcPr>
            <w:tcW w:w="2552" w:type="dxa"/>
            <w:tcBorders>
              <w:top w:val="nil"/>
              <w:left w:val="nil"/>
              <w:bottom w:val="nil"/>
              <w:right w:val="nil"/>
            </w:tcBorders>
            <w:shd w:val="clear" w:color="auto" w:fill="auto"/>
            <w:noWrap/>
            <w:vAlign w:val="bottom"/>
            <w:hideMark/>
          </w:tcPr>
          <w:p w14:paraId="7273BB86" w14:textId="77777777" w:rsidR="00D40448" w:rsidRPr="00CB1E6A" w:rsidRDefault="00D40448" w:rsidP="00136F56">
            <w:r w:rsidRPr="00CB1E6A">
              <w:t>PSEUDO FIRST ORDER</w:t>
            </w:r>
          </w:p>
        </w:tc>
        <w:tc>
          <w:tcPr>
            <w:tcW w:w="2425" w:type="dxa"/>
            <w:tcBorders>
              <w:top w:val="nil"/>
              <w:left w:val="nil"/>
              <w:bottom w:val="nil"/>
              <w:right w:val="nil"/>
            </w:tcBorders>
            <w:shd w:val="clear" w:color="auto" w:fill="auto"/>
            <w:noWrap/>
            <w:vAlign w:val="bottom"/>
            <w:hideMark/>
          </w:tcPr>
          <w:p w14:paraId="5CEDF74B" w14:textId="33403433" w:rsidR="00D40448" w:rsidRPr="00CB1E6A" w:rsidRDefault="00D40448"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3034DC94" w14:textId="77777777" w:rsidR="00D40448" w:rsidRPr="00CB1E6A" w:rsidRDefault="00D40448" w:rsidP="00136F56">
            <w:pPr>
              <w:jc w:val="center"/>
            </w:pPr>
            <w:r w:rsidRPr="00CB1E6A">
              <w:t>1.3373</w:t>
            </w:r>
          </w:p>
        </w:tc>
        <w:tc>
          <w:tcPr>
            <w:tcW w:w="876" w:type="dxa"/>
            <w:tcBorders>
              <w:top w:val="nil"/>
              <w:left w:val="nil"/>
              <w:bottom w:val="nil"/>
              <w:right w:val="nil"/>
            </w:tcBorders>
            <w:shd w:val="clear" w:color="auto" w:fill="auto"/>
            <w:noWrap/>
            <w:vAlign w:val="bottom"/>
            <w:hideMark/>
          </w:tcPr>
          <w:p w14:paraId="76FED58E" w14:textId="77777777" w:rsidR="00D40448" w:rsidRPr="00CB1E6A" w:rsidRDefault="00D40448" w:rsidP="00136F56">
            <w:pPr>
              <w:jc w:val="center"/>
            </w:pPr>
            <w:r w:rsidRPr="00CB1E6A">
              <w:t>2.1862</w:t>
            </w:r>
          </w:p>
        </w:tc>
        <w:tc>
          <w:tcPr>
            <w:tcW w:w="982" w:type="dxa"/>
            <w:tcBorders>
              <w:top w:val="nil"/>
              <w:left w:val="nil"/>
              <w:bottom w:val="nil"/>
              <w:right w:val="nil"/>
            </w:tcBorders>
            <w:shd w:val="clear" w:color="auto" w:fill="auto"/>
            <w:noWrap/>
            <w:vAlign w:val="bottom"/>
            <w:hideMark/>
          </w:tcPr>
          <w:p w14:paraId="2953A6D8" w14:textId="77777777" w:rsidR="00D40448" w:rsidRPr="00CB1E6A" w:rsidRDefault="00D40448" w:rsidP="00136F56">
            <w:pPr>
              <w:jc w:val="center"/>
            </w:pPr>
            <w:r w:rsidRPr="00CB1E6A">
              <w:t>2.3375</w:t>
            </w:r>
          </w:p>
        </w:tc>
        <w:tc>
          <w:tcPr>
            <w:tcW w:w="886" w:type="dxa"/>
            <w:tcBorders>
              <w:top w:val="nil"/>
              <w:left w:val="nil"/>
              <w:bottom w:val="nil"/>
              <w:right w:val="nil"/>
            </w:tcBorders>
            <w:shd w:val="clear" w:color="auto" w:fill="auto"/>
            <w:noWrap/>
            <w:vAlign w:val="bottom"/>
            <w:hideMark/>
          </w:tcPr>
          <w:p w14:paraId="0934627F" w14:textId="77777777" w:rsidR="00D40448" w:rsidRPr="00CB1E6A" w:rsidRDefault="00D40448" w:rsidP="00136F56">
            <w:pPr>
              <w:jc w:val="center"/>
            </w:pPr>
            <w:r w:rsidRPr="00CB1E6A">
              <w:t>2.0836</w:t>
            </w:r>
          </w:p>
        </w:tc>
        <w:tc>
          <w:tcPr>
            <w:tcW w:w="886" w:type="dxa"/>
            <w:tcBorders>
              <w:top w:val="nil"/>
              <w:left w:val="nil"/>
              <w:bottom w:val="nil"/>
              <w:right w:val="nil"/>
            </w:tcBorders>
            <w:shd w:val="clear" w:color="auto" w:fill="auto"/>
            <w:noWrap/>
            <w:vAlign w:val="bottom"/>
            <w:hideMark/>
          </w:tcPr>
          <w:p w14:paraId="39B35431" w14:textId="77777777" w:rsidR="00D40448" w:rsidRPr="00CB1E6A" w:rsidRDefault="00D40448" w:rsidP="00136F56">
            <w:pPr>
              <w:jc w:val="center"/>
            </w:pPr>
            <w:r w:rsidRPr="00CB1E6A">
              <w:t>4.4375</w:t>
            </w:r>
          </w:p>
        </w:tc>
      </w:tr>
      <w:tr w:rsidR="00CB1E6A" w:rsidRPr="00CB1E6A" w14:paraId="04B60D2E" w14:textId="77777777" w:rsidTr="00136F56">
        <w:trPr>
          <w:trHeight w:val="396"/>
        </w:trPr>
        <w:tc>
          <w:tcPr>
            <w:tcW w:w="2552" w:type="dxa"/>
            <w:tcBorders>
              <w:top w:val="nil"/>
              <w:left w:val="nil"/>
              <w:bottom w:val="nil"/>
              <w:right w:val="nil"/>
            </w:tcBorders>
            <w:shd w:val="clear" w:color="auto" w:fill="auto"/>
            <w:noWrap/>
            <w:vAlign w:val="bottom"/>
            <w:hideMark/>
          </w:tcPr>
          <w:p w14:paraId="4BC0D238"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3F4D9BD0" w14:textId="2A5D3B47" w:rsidR="00D4044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D40448" w:rsidRPr="00CB1E6A">
              <w:rPr>
                <w:vertAlign w:val="superscript"/>
              </w:rPr>
              <w:t xml:space="preserve"> </w:t>
            </w:r>
            <w:r w:rsidR="00D40448" w:rsidRPr="00CB1E6A">
              <w:t>(min</w:t>
            </w:r>
            <w:r w:rsidR="00D40448" w:rsidRPr="00CB1E6A">
              <w:rPr>
                <w:vertAlign w:val="superscript"/>
              </w:rPr>
              <w:t>-1</w:t>
            </w:r>
            <w:r w:rsidR="00D40448" w:rsidRPr="00CB1E6A">
              <w:t>)</w:t>
            </w:r>
          </w:p>
        </w:tc>
        <w:tc>
          <w:tcPr>
            <w:tcW w:w="876" w:type="dxa"/>
            <w:tcBorders>
              <w:top w:val="nil"/>
              <w:left w:val="nil"/>
              <w:bottom w:val="nil"/>
              <w:right w:val="nil"/>
            </w:tcBorders>
            <w:shd w:val="clear" w:color="auto" w:fill="auto"/>
            <w:noWrap/>
            <w:vAlign w:val="bottom"/>
            <w:hideMark/>
          </w:tcPr>
          <w:p w14:paraId="1F5F62DD" w14:textId="262C75EC" w:rsidR="00D40448" w:rsidRPr="00E31342" w:rsidRDefault="00D40448" w:rsidP="00136F56">
            <w:pPr>
              <w:jc w:val="center"/>
              <w:rPr>
                <w:lang w:val="en-GB"/>
              </w:rPr>
            </w:pPr>
            <w:r w:rsidRPr="00CB1E6A">
              <w:t>0.01</w:t>
            </w:r>
            <w:r w:rsidR="00E31342">
              <w:rPr>
                <w:lang w:val="en-GB"/>
              </w:rPr>
              <w:t>00</w:t>
            </w:r>
          </w:p>
        </w:tc>
        <w:tc>
          <w:tcPr>
            <w:tcW w:w="876" w:type="dxa"/>
            <w:tcBorders>
              <w:top w:val="nil"/>
              <w:left w:val="nil"/>
              <w:bottom w:val="nil"/>
              <w:right w:val="nil"/>
            </w:tcBorders>
            <w:shd w:val="clear" w:color="auto" w:fill="auto"/>
            <w:noWrap/>
            <w:vAlign w:val="bottom"/>
            <w:hideMark/>
          </w:tcPr>
          <w:p w14:paraId="29608C22" w14:textId="38C0C098" w:rsidR="00D40448" w:rsidRPr="00E31342" w:rsidRDefault="00D40448" w:rsidP="00136F56">
            <w:pPr>
              <w:jc w:val="center"/>
              <w:rPr>
                <w:lang w:val="en-GB"/>
              </w:rPr>
            </w:pPr>
            <w:r w:rsidRPr="00CB1E6A">
              <w:t>0.02</w:t>
            </w:r>
            <w:r w:rsidR="00E31342">
              <w:rPr>
                <w:lang w:val="en-GB"/>
              </w:rPr>
              <w:t>00</w:t>
            </w:r>
          </w:p>
        </w:tc>
        <w:tc>
          <w:tcPr>
            <w:tcW w:w="982" w:type="dxa"/>
            <w:tcBorders>
              <w:top w:val="nil"/>
              <w:left w:val="nil"/>
              <w:bottom w:val="nil"/>
              <w:right w:val="nil"/>
            </w:tcBorders>
            <w:shd w:val="clear" w:color="auto" w:fill="auto"/>
            <w:noWrap/>
            <w:vAlign w:val="bottom"/>
            <w:hideMark/>
          </w:tcPr>
          <w:p w14:paraId="77ECB1A4" w14:textId="5D4B1623" w:rsidR="00D40448" w:rsidRPr="00E31342" w:rsidRDefault="00D40448" w:rsidP="00136F56">
            <w:pPr>
              <w:jc w:val="center"/>
              <w:rPr>
                <w:lang w:val="en-GB"/>
              </w:rPr>
            </w:pPr>
            <w:r w:rsidRPr="00CB1E6A">
              <w:t>0.01</w:t>
            </w:r>
            <w:r w:rsidR="00E31342">
              <w:rPr>
                <w:lang w:val="en-GB"/>
              </w:rPr>
              <w:t>00</w:t>
            </w:r>
          </w:p>
        </w:tc>
        <w:tc>
          <w:tcPr>
            <w:tcW w:w="886" w:type="dxa"/>
            <w:tcBorders>
              <w:top w:val="nil"/>
              <w:left w:val="nil"/>
              <w:bottom w:val="nil"/>
              <w:right w:val="nil"/>
            </w:tcBorders>
            <w:shd w:val="clear" w:color="auto" w:fill="auto"/>
            <w:noWrap/>
            <w:vAlign w:val="bottom"/>
            <w:hideMark/>
          </w:tcPr>
          <w:p w14:paraId="4E67D0BF" w14:textId="3D316C52" w:rsidR="00D40448" w:rsidRPr="00E31342" w:rsidRDefault="00D40448" w:rsidP="00136F56">
            <w:pPr>
              <w:jc w:val="center"/>
              <w:rPr>
                <w:lang w:val="en-GB"/>
              </w:rPr>
            </w:pPr>
            <w:r w:rsidRPr="00CB1E6A">
              <w:t>0.02</w:t>
            </w:r>
            <w:r w:rsidR="00E31342">
              <w:rPr>
                <w:lang w:val="en-GB"/>
              </w:rPr>
              <w:t>00</w:t>
            </w:r>
          </w:p>
        </w:tc>
        <w:tc>
          <w:tcPr>
            <w:tcW w:w="886" w:type="dxa"/>
            <w:tcBorders>
              <w:top w:val="nil"/>
              <w:left w:val="nil"/>
              <w:bottom w:val="nil"/>
              <w:right w:val="nil"/>
            </w:tcBorders>
            <w:shd w:val="clear" w:color="auto" w:fill="auto"/>
            <w:noWrap/>
            <w:vAlign w:val="bottom"/>
            <w:hideMark/>
          </w:tcPr>
          <w:p w14:paraId="7FC00613" w14:textId="4CDF9FB1" w:rsidR="00D40448" w:rsidRPr="00E31342" w:rsidRDefault="00D40448" w:rsidP="00136F56">
            <w:pPr>
              <w:jc w:val="center"/>
              <w:rPr>
                <w:lang w:val="en-GB"/>
              </w:rPr>
            </w:pPr>
            <w:r w:rsidRPr="00CB1E6A">
              <w:t>0.02</w:t>
            </w:r>
            <w:r w:rsidR="00E31342">
              <w:rPr>
                <w:lang w:val="en-GB"/>
              </w:rPr>
              <w:t>00</w:t>
            </w:r>
          </w:p>
        </w:tc>
      </w:tr>
      <w:tr w:rsidR="00CB1E6A" w:rsidRPr="00CB1E6A" w14:paraId="6D5179C5" w14:textId="77777777" w:rsidTr="00136F56">
        <w:trPr>
          <w:trHeight w:val="372"/>
        </w:trPr>
        <w:tc>
          <w:tcPr>
            <w:tcW w:w="2552" w:type="dxa"/>
            <w:tcBorders>
              <w:top w:val="nil"/>
              <w:left w:val="nil"/>
              <w:bottom w:val="nil"/>
              <w:right w:val="nil"/>
            </w:tcBorders>
            <w:shd w:val="clear" w:color="auto" w:fill="auto"/>
            <w:noWrap/>
            <w:vAlign w:val="bottom"/>
            <w:hideMark/>
          </w:tcPr>
          <w:p w14:paraId="57243E01"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246B9138" w14:textId="77777777" w:rsidR="00D40448" w:rsidRPr="00CB1E6A" w:rsidRDefault="00D4044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4DAED78D" w14:textId="77777777" w:rsidR="00D40448" w:rsidRPr="00CB1E6A" w:rsidRDefault="00D40448" w:rsidP="00136F56">
            <w:pPr>
              <w:jc w:val="center"/>
            </w:pPr>
            <w:r w:rsidRPr="00CB1E6A">
              <w:t>0.9593</w:t>
            </w:r>
          </w:p>
        </w:tc>
        <w:tc>
          <w:tcPr>
            <w:tcW w:w="876" w:type="dxa"/>
            <w:tcBorders>
              <w:top w:val="nil"/>
              <w:left w:val="nil"/>
              <w:bottom w:val="nil"/>
              <w:right w:val="nil"/>
            </w:tcBorders>
            <w:shd w:val="clear" w:color="auto" w:fill="auto"/>
            <w:noWrap/>
            <w:vAlign w:val="bottom"/>
            <w:hideMark/>
          </w:tcPr>
          <w:p w14:paraId="47901DA1" w14:textId="77777777" w:rsidR="00D40448" w:rsidRPr="00CB1E6A" w:rsidRDefault="00D40448" w:rsidP="00136F56">
            <w:pPr>
              <w:jc w:val="center"/>
            </w:pPr>
            <w:r w:rsidRPr="00CB1E6A">
              <w:t>0.9822</w:t>
            </w:r>
          </w:p>
        </w:tc>
        <w:tc>
          <w:tcPr>
            <w:tcW w:w="982" w:type="dxa"/>
            <w:tcBorders>
              <w:top w:val="nil"/>
              <w:left w:val="nil"/>
              <w:bottom w:val="nil"/>
              <w:right w:val="nil"/>
            </w:tcBorders>
            <w:shd w:val="clear" w:color="auto" w:fill="auto"/>
            <w:noWrap/>
            <w:vAlign w:val="bottom"/>
            <w:hideMark/>
          </w:tcPr>
          <w:p w14:paraId="7ECD886B" w14:textId="77777777" w:rsidR="00D40448" w:rsidRPr="00CB1E6A" w:rsidRDefault="00D40448" w:rsidP="00136F56">
            <w:pPr>
              <w:jc w:val="center"/>
            </w:pPr>
            <w:r w:rsidRPr="00CB1E6A">
              <w:t>0.9636</w:t>
            </w:r>
          </w:p>
        </w:tc>
        <w:tc>
          <w:tcPr>
            <w:tcW w:w="886" w:type="dxa"/>
            <w:tcBorders>
              <w:top w:val="nil"/>
              <w:left w:val="nil"/>
              <w:bottom w:val="nil"/>
              <w:right w:val="nil"/>
            </w:tcBorders>
            <w:shd w:val="clear" w:color="auto" w:fill="auto"/>
            <w:noWrap/>
            <w:vAlign w:val="bottom"/>
            <w:hideMark/>
          </w:tcPr>
          <w:p w14:paraId="2DF77665" w14:textId="77777777" w:rsidR="00D40448" w:rsidRPr="00CB1E6A" w:rsidRDefault="00D40448" w:rsidP="00136F56">
            <w:pPr>
              <w:jc w:val="center"/>
            </w:pPr>
            <w:r w:rsidRPr="00CB1E6A">
              <w:t>0.9208</w:t>
            </w:r>
          </w:p>
        </w:tc>
        <w:tc>
          <w:tcPr>
            <w:tcW w:w="886" w:type="dxa"/>
            <w:tcBorders>
              <w:top w:val="nil"/>
              <w:left w:val="nil"/>
              <w:bottom w:val="nil"/>
              <w:right w:val="nil"/>
            </w:tcBorders>
            <w:shd w:val="clear" w:color="auto" w:fill="auto"/>
            <w:noWrap/>
            <w:vAlign w:val="bottom"/>
            <w:hideMark/>
          </w:tcPr>
          <w:p w14:paraId="0985CE8C" w14:textId="77777777" w:rsidR="00D40448" w:rsidRPr="00CB1E6A" w:rsidRDefault="00D40448" w:rsidP="00136F56">
            <w:pPr>
              <w:jc w:val="center"/>
            </w:pPr>
            <w:r w:rsidRPr="00CB1E6A">
              <w:t>0.9248</w:t>
            </w:r>
          </w:p>
        </w:tc>
      </w:tr>
      <w:tr w:rsidR="00CB1E6A" w:rsidRPr="00CB1E6A" w14:paraId="75140D5F" w14:textId="77777777" w:rsidTr="00136F56">
        <w:trPr>
          <w:trHeight w:val="396"/>
        </w:trPr>
        <w:tc>
          <w:tcPr>
            <w:tcW w:w="2552" w:type="dxa"/>
            <w:tcBorders>
              <w:top w:val="nil"/>
              <w:left w:val="nil"/>
              <w:bottom w:val="nil"/>
              <w:right w:val="nil"/>
            </w:tcBorders>
            <w:shd w:val="clear" w:color="auto" w:fill="auto"/>
            <w:noWrap/>
            <w:vAlign w:val="bottom"/>
            <w:hideMark/>
          </w:tcPr>
          <w:p w14:paraId="69B95B26"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06EA9FE4" w14:textId="77777777" w:rsidR="00D40448" w:rsidRPr="00CB1E6A" w:rsidRDefault="00D40448" w:rsidP="00136F56">
            <w:r w:rsidRPr="00CB1E6A">
              <w:t>S.D (%)</w:t>
            </w:r>
          </w:p>
        </w:tc>
        <w:tc>
          <w:tcPr>
            <w:tcW w:w="876" w:type="dxa"/>
            <w:tcBorders>
              <w:top w:val="nil"/>
              <w:left w:val="nil"/>
              <w:bottom w:val="nil"/>
              <w:right w:val="nil"/>
            </w:tcBorders>
            <w:shd w:val="clear" w:color="auto" w:fill="auto"/>
            <w:noWrap/>
            <w:vAlign w:val="bottom"/>
            <w:hideMark/>
          </w:tcPr>
          <w:p w14:paraId="7204B48F" w14:textId="667CE367" w:rsidR="00D40448" w:rsidRPr="00E31342" w:rsidRDefault="00D40448" w:rsidP="00136F56">
            <w:pPr>
              <w:jc w:val="center"/>
              <w:rPr>
                <w:lang w:val="en-GB"/>
              </w:rPr>
            </w:pPr>
            <w:r w:rsidRPr="00CB1E6A">
              <w:t>18.55</w:t>
            </w:r>
            <w:r w:rsidR="00E31342">
              <w:rPr>
                <w:lang w:val="en-GB"/>
              </w:rPr>
              <w:t>00</w:t>
            </w:r>
          </w:p>
        </w:tc>
        <w:tc>
          <w:tcPr>
            <w:tcW w:w="876" w:type="dxa"/>
            <w:tcBorders>
              <w:top w:val="nil"/>
              <w:left w:val="nil"/>
              <w:bottom w:val="nil"/>
              <w:right w:val="nil"/>
            </w:tcBorders>
            <w:shd w:val="clear" w:color="auto" w:fill="auto"/>
            <w:noWrap/>
            <w:vAlign w:val="bottom"/>
            <w:hideMark/>
          </w:tcPr>
          <w:p w14:paraId="398FBDC6" w14:textId="321D1B87" w:rsidR="00D40448" w:rsidRPr="00E31342" w:rsidRDefault="00D40448" w:rsidP="00136F56">
            <w:pPr>
              <w:jc w:val="center"/>
              <w:rPr>
                <w:lang w:val="en-GB"/>
              </w:rPr>
            </w:pPr>
            <w:r w:rsidRPr="00CB1E6A">
              <w:t>21.91</w:t>
            </w:r>
            <w:r w:rsidR="00E31342">
              <w:rPr>
                <w:lang w:val="en-GB"/>
              </w:rPr>
              <w:t>00</w:t>
            </w:r>
          </w:p>
        </w:tc>
        <w:tc>
          <w:tcPr>
            <w:tcW w:w="982" w:type="dxa"/>
            <w:tcBorders>
              <w:top w:val="nil"/>
              <w:left w:val="nil"/>
              <w:bottom w:val="nil"/>
              <w:right w:val="nil"/>
            </w:tcBorders>
            <w:shd w:val="clear" w:color="auto" w:fill="auto"/>
            <w:noWrap/>
            <w:vAlign w:val="bottom"/>
            <w:hideMark/>
          </w:tcPr>
          <w:p w14:paraId="5A701717" w14:textId="55DDD5D9" w:rsidR="00D40448" w:rsidRPr="00E31342" w:rsidRDefault="00D40448" w:rsidP="00136F56">
            <w:pPr>
              <w:jc w:val="center"/>
              <w:rPr>
                <w:lang w:val="en-GB"/>
              </w:rPr>
            </w:pPr>
            <w:r w:rsidRPr="00CB1E6A">
              <w:t>27.89</w:t>
            </w:r>
            <w:r w:rsidR="00E31342">
              <w:rPr>
                <w:lang w:val="en-GB"/>
              </w:rPr>
              <w:t>00</w:t>
            </w:r>
          </w:p>
        </w:tc>
        <w:tc>
          <w:tcPr>
            <w:tcW w:w="886" w:type="dxa"/>
            <w:tcBorders>
              <w:top w:val="nil"/>
              <w:left w:val="nil"/>
              <w:bottom w:val="nil"/>
              <w:right w:val="nil"/>
            </w:tcBorders>
            <w:shd w:val="clear" w:color="auto" w:fill="auto"/>
            <w:noWrap/>
            <w:vAlign w:val="bottom"/>
            <w:hideMark/>
          </w:tcPr>
          <w:p w14:paraId="1932B61C" w14:textId="53873535" w:rsidR="00D40448" w:rsidRPr="00E31342" w:rsidRDefault="00D40448" w:rsidP="00136F56">
            <w:pPr>
              <w:jc w:val="center"/>
              <w:rPr>
                <w:lang w:val="en-GB"/>
              </w:rPr>
            </w:pPr>
            <w:r w:rsidRPr="00CB1E6A">
              <w:t>33.03</w:t>
            </w:r>
            <w:r w:rsidR="00E31342">
              <w:rPr>
                <w:lang w:val="en-GB"/>
              </w:rPr>
              <w:t>00</w:t>
            </w:r>
          </w:p>
        </w:tc>
        <w:tc>
          <w:tcPr>
            <w:tcW w:w="886" w:type="dxa"/>
            <w:tcBorders>
              <w:top w:val="nil"/>
              <w:left w:val="nil"/>
              <w:bottom w:val="nil"/>
              <w:right w:val="nil"/>
            </w:tcBorders>
            <w:shd w:val="clear" w:color="auto" w:fill="auto"/>
            <w:noWrap/>
            <w:vAlign w:val="bottom"/>
            <w:hideMark/>
          </w:tcPr>
          <w:p w14:paraId="4981011A" w14:textId="7A4EC349" w:rsidR="00D40448" w:rsidRPr="00E31342" w:rsidRDefault="00D40448" w:rsidP="00136F56">
            <w:pPr>
              <w:jc w:val="center"/>
              <w:rPr>
                <w:lang w:val="en-GB"/>
              </w:rPr>
            </w:pPr>
            <w:r w:rsidRPr="00CB1E6A">
              <w:t>28.61</w:t>
            </w:r>
            <w:r w:rsidR="00E31342">
              <w:rPr>
                <w:lang w:val="en-GB"/>
              </w:rPr>
              <w:t>00</w:t>
            </w:r>
          </w:p>
        </w:tc>
      </w:tr>
      <w:tr w:rsidR="00CB1E6A" w:rsidRPr="00CB1E6A" w14:paraId="5E05C2F0" w14:textId="77777777" w:rsidTr="00136F56">
        <w:trPr>
          <w:trHeight w:val="396"/>
        </w:trPr>
        <w:tc>
          <w:tcPr>
            <w:tcW w:w="2552" w:type="dxa"/>
            <w:tcBorders>
              <w:top w:val="nil"/>
              <w:left w:val="nil"/>
              <w:bottom w:val="nil"/>
              <w:right w:val="nil"/>
            </w:tcBorders>
            <w:shd w:val="clear" w:color="auto" w:fill="auto"/>
            <w:noWrap/>
            <w:vAlign w:val="bottom"/>
            <w:hideMark/>
          </w:tcPr>
          <w:p w14:paraId="1D51E7EE"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6A3B5705" w14:textId="6BDF9AE4" w:rsidR="00D40448" w:rsidRPr="00CB1E6A" w:rsidRDefault="00B810FF" w:rsidP="00136F56">
            <w:r w:rsidRPr="00B810FF">
              <w:rPr>
                <w:i/>
                <w:iCs/>
              </w:rPr>
              <w:t>χ</w:t>
            </w:r>
            <w:r w:rsidR="00D40448" w:rsidRPr="00CB1E6A">
              <w:rPr>
                <w:vertAlign w:val="superscript"/>
              </w:rPr>
              <w:t>2</w:t>
            </w:r>
          </w:p>
        </w:tc>
        <w:tc>
          <w:tcPr>
            <w:tcW w:w="876" w:type="dxa"/>
            <w:tcBorders>
              <w:top w:val="nil"/>
              <w:left w:val="nil"/>
              <w:bottom w:val="nil"/>
              <w:right w:val="nil"/>
            </w:tcBorders>
            <w:shd w:val="clear" w:color="auto" w:fill="auto"/>
            <w:noWrap/>
            <w:vAlign w:val="bottom"/>
            <w:hideMark/>
          </w:tcPr>
          <w:p w14:paraId="0186588D" w14:textId="77777777" w:rsidR="00D40448" w:rsidRPr="00CB1E6A" w:rsidRDefault="00D40448" w:rsidP="00136F56">
            <w:pPr>
              <w:jc w:val="center"/>
            </w:pPr>
            <w:r w:rsidRPr="00CB1E6A">
              <w:t>0.6724</w:t>
            </w:r>
          </w:p>
        </w:tc>
        <w:tc>
          <w:tcPr>
            <w:tcW w:w="876" w:type="dxa"/>
            <w:tcBorders>
              <w:top w:val="nil"/>
              <w:left w:val="nil"/>
              <w:bottom w:val="nil"/>
              <w:right w:val="nil"/>
            </w:tcBorders>
            <w:shd w:val="clear" w:color="auto" w:fill="auto"/>
            <w:noWrap/>
            <w:vAlign w:val="bottom"/>
            <w:hideMark/>
          </w:tcPr>
          <w:p w14:paraId="19FFC4C2" w14:textId="77777777" w:rsidR="00D40448" w:rsidRPr="00CB1E6A" w:rsidRDefault="00D40448" w:rsidP="00136F56">
            <w:pPr>
              <w:jc w:val="center"/>
            </w:pPr>
            <w:r w:rsidRPr="00CB1E6A">
              <w:t>2.0161</w:t>
            </w:r>
          </w:p>
        </w:tc>
        <w:tc>
          <w:tcPr>
            <w:tcW w:w="982" w:type="dxa"/>
            <w:tcBorders>
              <w:top w:val="nil"/>
              <w:left w:val="nil"/>
              <w:bottom w:val="nil"/>
              <w:right w:val="nil"/>
            </w:tcBorders>
            <w:shd w:val="clear" w:color="auto" w:fill="auto"/>
            <w:noWrap/>
            <w:vAlign w:val="bottom"/>
            <w:hideMark/>
          </w:tcPr>
          <w:p w14:paraId="042C0E6A" w14:textId="77777777" w:rsidR="00D40448" w:rsidRPr="00CB1E6A" w:rsidRDefault="00D40448" w:rsidP="00136F56">
            <w:pPr>
              <w:jc w:val="center"/>
            </w:pPr>
            <w:r w:rsidRPr="00CB1E6A">
              <w:t>6.4294</w:t>
            </w:r>
          </w:p>
        </w:tc>
        <w:tc>
          <w:tcPr>
            <w:tcW w:w="886" w:type="dxa"/>
            <w:tcBorders>
              <w:top w:val="nil"/>
              <w:left w:val="nil"/>
              <w:bottom w:val="nil"/>
              <w:right w:val="nil"/>
            </w:tcBorders>
            <w:shd w:val="clear" w:color="auto" w:fill="auto"/>
            <w:noWrap/>
            <w:vAlign w:val="bottom"/>
            <w:hideMark/>
          </w:tcPr>
          <w:p w14:paraId="29319F82" w14:textId="27E4BD03" w:rsidR="00D40448" w:rsidRPr="00E31342" w:rsidRDefault="00D40448" w:rsidP="00136F56">
            <w:pPr>
              <w:jc w:val="center"/>
              <w:rPr>
                <w:lang w:val="en-GB"/>
              </w:rPr>
            </w:pPr>
            <w:r w:rsidRPr="00CB1E6A">
              <w:t>16.66</w:t>
            </w:r>
            <w:r w:rsidR="00E31342">
              <w:rPr>
                <w:lang w:val="en-GB"/>
              </w:rPr>
              <w:t>00</w:t>
            </w:r>
          </w:p>
        </w:tc>
        <w:tc>
          <w:tcPr>
            <w:tcW w:w="886" w:type="dxa"/>
            <w:tcBorders>
              <w:top w:val="nil"/>
              <w:left w:val="nil"/>
              <w:bottom w:val="nil"/>
              <w:right w:val="nil"/>
            </w:tcBorders>
            <w:shd w:val="clear" w:color="auto" w:fill="auto"/>
            <w:noWrap/>
            <w:vAlign w:val="bottom"/>
            <w:hideMark/>
          </w:tcPr>
          <w:p w14:paraId="6FC119C0" w14:textId="1B3276DF" w:rsidR="00D40448" w:rsidRPr="00E31342" w:rsidRDefault="00D40448" w:rsidP="00136F56">
            <w:pPr>
              <w:jc w:val="center"/>
              <w:rPr>
                <w:lang w:val="en-GB"/>
              </w:rPr>
            </w:pPr>
            <w:r w:rsidRPr="00CB1E6A">
              <w:t>13.97</w:t>
            </w:r>
            <w:r w:rsidR="00E31342">
              <w:rPr>
                <w:lang w:val="en-GB"/>
              </w:rPr>
              <w:t>00</w:t>
            </w:r>
          </w:p>
        </w:tc>
      </w:tr>
      <w:tr w:rsidR="00CB1E6A" w:rsidRPr="00CB1E6A" w14:paraId="5074335A" w14:textId="77777777" w:rsidTr="00136F56">
        <w:trPr>
          <w:trHeight w:val="360"/>
        </w:trPr>
        <w:tc>
          <w:tcPr>
            <w:tcW w:w="2552" w:type="dxa"/>
            <w:tcBorders>
              <w:top w:val="nil"/>
              <w:left w:val="nil"/>
              <w:bottom w:val="nil"/>
              <w:right w:val="nil"/>
            </w:tcBorders>
            <w:shd w:val="clear" w:color="auto" w:fill="auto"/>
            <w:noWrap/>
            <w:vAlign w:val="bottom"/>
            <w:hideMark/>
          </w:tcPr>
          <w:p w14:paraId="1E144DE0"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0BFC584E" w14:textId="77777777" w:rsidR="00D40448" w:rsidRPr="00CB1E6A" w:rsidRDefault="00D40448" w:rsidP="00136F56">
            <w:r w:rsidRPr="00CB1E6A">
              <w:t>ARE</w:t>
            </w:r>
          </w:p>
        </w:tc>
        <w:tc>
          <w:tcPr>
            <w:tcW w:w="876" w:type="dxa"/>
            <w:tcBorders>
              <w:top w:val="nil"/>
              <w:left w:val="nil"/>
              <w:bottom w:val="nil"/>
              <w:right w:val="nil"/>
            </w:tcBorders>
            <w:shd w:val="clear" w:color="auto" w:fill="auto"/>
            <w:noWrap/>
            <w:vAlign w:val="bottom"/>
            <w:hideMark/>
          </w:tcPr>
          <w:p w14:paraId="6AD45836" w14:textId="7B2AA0E5" w:rsidR="00D40448" w:rsidRPr="00E31342" w:rsidRDefault="00D40448" w:rsidP="00136F56">
            <w:pPr>
              <w:jc w:val="center"/>
              <w:rPr>
                <w:lang w:val="en-GB"/>
              </w:rPr>
            </w:pPr>
            <w:r w:rsidRPr="00CB1E6A">
              <w:t>11.81</w:t>
            </w:r>
            <w:r w:rsidR="00E31342">
              <w:rPr>
                <w:lang w:val="en-GB"/>
              </w:rPr>
              <w:t>00</w:t>
            </w:r>
          </w:p>
        </w:tc>
        <w:tc>
          <w:tcPr>
            <w:tcW w:w="876" w:type="dxa"/>
            <w:tcBorders>
              <w:top w:val="nil"/>
              <w:left w:val="nil"/>
              <w:bottom w:val="nil"/>
              <w:right w:val="nil"/>
            </w:tcBorders>
            <w:shd w:val="clear" w:color="auto" w:fill="auto"/>
            <w:noWrap/>
            <w:vAlign w:val="bottom"/>
            <w:hideMark/>
          </w:tcPr>
          <w:p w14:paraId="6F491270" w14:textId="0D5A47E8" w:rsidR="00D40448" w:rsidRPr="00E31342" w:rsidRDefault="00D40448" w:rsidP="00136F56">
            <w:pPr>
              <w:jc w:val="center"/>
              <w:rPr>
                <w:lang w:val="en-GB"/>
              </w:rPr>
            </w:pPr>
            <w:r w:rsidRPr="00CB1E6A">
              <w:t>16.01</w:t>
            </w:r>
            <w:r w:rsidR="00E31342">
              <w:rPr>
                <w:lang w:val="en-GB"/>
              </w:rPr>
              <w:t>00</w:t>
            </w:r>
          </w:p>
        </w:tc>
        <w:tc>
          <w:tcPr>
            <w:tcW w:w="982" w:type="dxa"/>
            <w:tcBorders>
              <w:top w:val="nil"/>
              <w:left w:val="nil"/>
              <w:bottom w:val="nil"/>
              <w:right w:val="nil"/>
            </w:tcBorders>
            <w:shd w:val="clear" w:color="auto" w:fill="auto"/>
            <w:noWrap/>
            <w:vAlign w:val="bottom"/>
            <w:hideMark/>
          </w:tcPr>
          <w:p w14:paraId="61555895" w14:textId="257B1A54" w:rsidR="00D40448" w:rsidRPr="00E31342" w:rsidRDefault="00D40448" w:rsidP="00136F56">
            <w:pPr>
              <w:jc w:val="center"/>
              <w:rPr>
                <w:lang w:val="en-GB"/>
              </w:rPr>
            </w:pPr>
            <w:r w:rsidRPr="00CB1E6A">
              <w:t>27.64</w:t>
            </w:r>
            <w:r w:rsidR="00E31342">
              <w:rPr>
                <w:lang w:val="en-GB"/>
              </w:rPr>
              <w:t>00</w:t>
            </w:r>
          </w:p>
        </w:tc>
        <w:tc>
          <w:tcPr>
            <w:tcW w:w="886" w:type="dxa"/>
            <w:tcBorders>
              <w:top w:val="nil"/>
              <w:left w:val="nil"/>
              <w:bottom w:val="nil"/>
              <w:right w:val="nil"/>
            </w:tcBorders>
            <w:shd w:val="clear" w:color="auto" w:fill="auto"/>
            <w:noWrap/>
            <w:vAlign w:val="bottom"/>
            <w:hideMark/>
          </w:tcPr>
          <w:p w14:paraId="22343CC0" w14:textId="6B67E18E" w:rsidR="00D40448" w:rsidRPr="00E31342" w:rsidRDefault="00D40448" w:rsidP="00136F56">
            <w:pPr>
              <w:jc w:val="center"/>
              <w:rPr>
                <w:lang w:val="en-GB"/>
              </w:rPr>
            </w:pPr>
            <w:r w:rsidRPr="00CB1E6A">
              <w:t>47.13</w:t>
            </w:r>
            <w:r w:rsidR="00E31342">
              <w:rPr>
                <w:lang w:val="en-GB"/>
              </w:rPr>
              <w:t>00</w:t>
            </w:r>
          </w:p>
        </w:tc>
        <w:tc>
          <w:tcPr>
            <w:tcW w:w="886" w:type="dxa"/>
            <w:tcBorders>
              <w:top w:val="nil"/>
              <w:left w:val="nil"/>
              <w:bottom w:val="nil"/>
              <w:right w:val="nil"/>
            </w:tcBorders>
            <w:shd w:val="clear" w:color="auto" w:fill="auto"/>
            <w:noWrap/>
            <w:vAlign w:val="bottom"/>
            <w:hideMark/>
          </w:tcPr>
          <w:p w14:paraId="490B4573" w14:textId="6D467FA2" w:rsidR="00D40448" w:rsidRPr="00E31342" w:rsidRDefault="00D40448" w:rsidP="00136F56">
            <w:pPr>
              <w:jc w:val="center"/>
              <w:rPr>
                <w:lang w:val="en-GB"/>
              </w:rPr>
            </w:pPr>
            <w:r w:rsidRPr="00CB1E6A">
              <w:t>29.57</w:t>
            </w:r>
            <w:r w:rsidR="00E31342">
              <w:rPr>
                <w:lang w:val="en-GB"/>
              </w:rPr>
              <w:t>00</w:t>
            </w:r>
          </w:p>
        </w:tc>
      </w:tr>
      <w:tr w:rsidR="00CB1E6A" w:rsidRPr="00CB1E6A" w14:paraId="047B0E5F" w14:textId="77777777" w:rsidTr="00136F56">
        <w:trPr>
          <w:trHeight w:val="360"/>
        </w:trPr>
        <w:tc>
          <w:tcPr>
            <w:tcW w:w="2552" w:type="dxa"/>
            <w:tcBorders>
              <w:top w:val="nil"/>
              <w:left w:val="nil"/>
              <w:bottom w:val="nil"/>
              <w:right w:val="nil"/>
            </w:tcBorders>
            <w:shd w:val="clear" w:color="auto" w:fill="auto"/>
            <w:noWrap/>
            <w:vAlign w:val="bottom"/>
            <w:hideMark/>
          </w:tcPr>
          <w:p w14:paraId="0B02C8A6" w14:textId="77777777" w:rsidR="00D40448" w:rsidRPr="00CB1E6A" w:rsidRDefault="00D40448" w:rsidP="00136F56">
            <w:r w:rsidRPr="00CB1E6A">
              <w:t>PSEUDO SECOND ORDER</w:t>
            </w:r>
          </w:p>
        </w:tc>
        <w:tc>
          <w:tcPr>
            <w:tcW w:w="2425" w:type="dxa"/>
            <w:tcBorders>
              <w:top w:val="nil"/>
              <w:left w:val="nil"/>
              <w:bottom w:val="nil"/>
              <w:right w:val="nil"/>
            </w:tcBorders>
            <w:shd w:val="clear" w:color="auto" w:fill="auto"/>
            <w:noWrap/>
            <w:vAlign w:val="bottom"/>
            <w:hideMark/>
          </w:tcPr>
          <w:p w14:paraId="04D836B0" w14:textId="033F6CDE" w:rsidR="00D40448" w:rsidRPr="00CB1E6A" w:rsidRDefault="00D40448" w:rsidP="00136F56">
            <w:r w:rsidRPr="00CB1E6A">
              <w:t>q</w:t>
            </w:r>
            <w:r w:rsidRPr="00CB1E6A">
              <w:rPr>
                <w:vertAlign w:val="subscript"/>
              </w:rPr>
              <w:t>e</w:t>
            </w:r>
            <w:r w:rsidRPr="00CB1E6A">
              <w:t xml:space="preserve"> Cal (mg/g)</w:t>
            </w:r>
          </w:p>
        </w:tc>
        <w:tc>
          <w:tcPr>
            <w:tcW w:w="876" w:type="dxa"/>
            <w:tcBorders>
              <w:top w:val="nil"/>
              <w:left w:val="nil"/>
              <w:bottom w:val="nil"/>
              <w:right w:val="nil"/>
            </w:tcBorders>
            <w:shd w:val="clear" w:color="auto" w:fill="auto"/>
            <w:noWrap/>
            <w:vAlign w:val="bottom"/>
            <w:hideMark/>
          </w:tcPr>
          <w:p w14:paraId="75B6C21F" w14:textId="77777777" w:rsidR="00D40448" w:rsidRPr="00CB1E6A" w:rsidRDefault="00D40448" w:rsidP="00136F56">
            <w:pPr>
              <w:jc w:val="center"/>
            </w:pPr>
            <w:r w:rsidRPr="00CB1E6A">
              <w:t>2.3239</w:t>
            </w:r>
          </w:p>
        </w:tc>
        <w:tc>
          <w:tcPr>
            <w:tcW w:w="876" w:type="dxa"/>
            <w:tcBorders>
              <w:top w:val="nil"/>
              <w:left w:val="nil"/>
              <w:bottom w:val="nil"/>
              <w:right w:val="nil"/>
            </w:tcBorders>
            <w:shd w:val="clear" w:color="auto" w:fill="auto"/>
            <w:noWrap/>
            <w:vAlign w:val="bottom"/>
            <w:hideMark/>
          </w:tcPr>
          <w:p w14:paraId="7F420456" w14:textId="77777777" w:rsidR="00D40448" w:rsidRPr="00CB1E6A" w:rsidRDefault="00D40448" w:rsidP="00136F56">
            <w:pPr>
              <w:jc w:val="center"/>
            </w:pPr>
            <w:r w:rsidRPr="00CB1E6A">
              <w:t>4.3631</w:t>
            </w:r>
          </w:p>
        </w:tc>
        <w:tc>
          <w:tcPr>
            <w:tcW w:w="982" w:type="dxa"/>
            <w:tcBorders>
              <w:top w:val="nil"/>
              <w:left w:val="nil"/>
              <w:bottom w:val="nil"/>
              <w:right w:val="nil"/>
            </w:tcBorders>
            <w:shd w:val="clear" w:color="auto" w:fill="auto"/>
            <w:noWrap/>
            <w:vAlign w:val="bottom"/>
            <w:hideMark/>
          </w:tcPr>
          <w:p w14:paraId="22AD58CC" w14:textId="77777777" w:rsidR="00D40448" w:rsidRPr="00CB1E6A" w:rsidRDefault="00D40448" w:rsidP="00136F56">
            <w:pPr>
              <w:jc w:val="center"/>
            </w:pPr>
            <w:r w:rsidRPr="00CB1E6A">
              <w:t>6.3051</w:t>
            </w:r>
          </w:p>
        </w:tc>
        <w:tc>
          <w:tcPr>
            <w:tcW w:w="886" w:type="dxa"/>
            <w:tcBorders>
              <w:top w:val="nil"/>
              <w:left w:val="nil"/>
              <w:bottom w:val="nil"/>
              <w:right w:val="nil"/>
            </w:tcBorders>
            <w:shd w:val="clear" w:color="auto" w:fill="auto"/>
            <w:noWrap/>
            <w:vAlign w:val="bottom"/>
            <w:hideMark/>
          </w:tcPr>
          <w:p w14:paraId="6F343FD5" w14:textId="77777777" w:rsidR="00D40448" w:rsidRPr="00CB1E6A" w:rsidRDefault="00D40448" w:rsidP="00136F56">
            <w:pPr>
              <w:jc w:val="center"/>
            </w:pPr>
            <w:r w:rsidRPr="00CB1E6A">
              <w:t>8.0581</w:t>
            </w:r>
          </w:p>
        </w:tc>
        <w:tc>
          <w:tcPr>
            <w:tcW w:w="886" w:type="dxa"/>
            <w:tcBorders>
              <w:top w:val="nil"/>
              <w:left w:val="nil"/>
              <w:bottom w:val="nil"/>
              <w:right w:val="nil"/>
            </w:tcBorders>
            <w:shd w:val="clear" w:color="auto" w:fill="auto"/>
            <w:noWrap/>
            <w:vAlign w:val="bottom"/>
            <w:hideMark/>
          </w:tcPr>
          <w:p w14:paraId="4281B149" w14:textId="18015B1E" w:rsidR="00D40448" w:rsidRPr="00E31342" w:rsidRDefault="00D40448" w:rsidP="00136F56">
            <w:pPr>
              <w:jc w:val="center"/>
              <w:rPr>
                <w:lang w:val="en-GB"/>
              </w:rPr>
            </w:pPr>
            <w:r w:rsidRPr="00CB1E6A">
              <w:t>12.43</w:t>
            </w:r>
            <w:r w:rsidR="00E31342">
              <w:rPr>
                <w:lang w:val="en-GB"/>
              </w:rPr>
              <w:t>00</w:t>
            </w:r>
          </w:p>
        </w:tc>
      </w:tr>
      <w:tr w:rsidR="00CB1E6A" w:rsidRPr="00CB1E6A" w14:paraId="29470A58" w14:textId="77777777" w:rsidTr="00136F56">
        <w:trPr>
          <w:trHeight w:val="396"/>
        </w:trPr>
        <w:tc>
          <w:tcPr>
            <w:tcW w:w="2552" w:type="dxa"/>
            <w:tcBorders>
              <w:top w:val="nil"/>
              <w:left w:val="nil"/>
              <w:bottom w:val="nil"/>
              <w:right w:val="nil"/>
            </w:tcBorders>
            <w:shd w:val="clear" w:color="auto" w:fill="auto"/>
            <w:noWrap/>
            <w:vAlign w:val="bottom"/>
            <w:hideMark/>
          </w:tcPr>
          <w:p w14:paraId="7FE3059C"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435B2D3B" w14:textId="625709B8" w:rsidR="00D4044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oMath>
            <w:r w:rsidR="00D40448" w:rsidRPr="00CB1E6A">
              <w:rPr>
                <w:vertAlign w:val="superscript"/>
              </w:rPr>
              <w:t xml:space="preserve"> </w:t>
            </w:r>
            <w:r w:rsidR="00D40448" w:rsidRPr="00CB1E6A">
              <w:t>(g mg</w:t>
            </w:r>
            <w:r w:rsidR="00D40448" w:rsidRPr="00CB1E6A">
              <w:rPr>
                <w:vertAlign w:val="superscript"/>
              </w:rPr>
              <w:t>-1</w:t>
            </w:r>
            <w:r w:rsidR="00D40448" w:rsidRPr="00CB1E6A">
              <w:t xml:space="preserve"> min</w:t>
            </w:r>
            <w:r w:rsidR="00D40448" w:rsidRPr="00CB1E6A">
              <w:rPr>
                <w:vertAlign w:val="superscript"/>
              </w:rPr>
              <w:t>-1</w:t>
            </w:r>
            <w:r w:rsidR="00D40448" w:rsidRPr="00CB1E6A">
              <w:t>)</w:t>
            </w:r>
          </w:p>
        </w:tc>
        <w:tc>
          <w:tcPr>
            <w:tcW w:w="876" w:type="dxa"/>
            <w:tcBorders>
              <w:top w:val="nil"/>
              <w:left w:val="nil"/>
              <w:bottom w:val="nil"/>
              <w:right w:val="nil"/>
            </w:tcBorders>
            <w:shd w:val="clear" w:color="auto" w:fill="auto"/>
            <w:noWrap/>
            <w:vAlign w:val="bottom"/>
            <w:hideMark/>
          </w:tcPr>
          <w:p w14:paraId="1BE2F824" w14:textId="3B84775E" w:rsidR="00D40448" w:rsidRPr="00E31342" w:rsidRDefault="00D40448" w:rsidP="00136F56">
            <w:pPr>
              <w:jc w:val="center"/>
              <w:rPr>
                <w:lang w:val="en-GB"/>
              </w:rPr>
            </w:pPr>
            <w:r w:rsidRPr="00CB1E6A">
              <w:t>0.03</w:t>
            </w:r>
            <w:r w:rsidR="00E31342">
              <w:rPr>
                <w:lang w:val="en-GB"/>
              </w:rPr>
              <w:t>00</w:t>
            </w:r>
          </w:p>
        </w:tc>
        <w:tc>
          <w:tcPr>
            <w:tcW w:w="876" w:type="dxa"/>
            <w:tcBorders>
              <w:top w:val="nil"/>
              <w:left w:val="nil"/>
              <w:bottom w:val="nil"/>
              <w:right w:val="nil"/>
            </w:tcBorders>
            <w:shd w:val="clear" w:color="auto" w:fill="auto"/>
            <w:noWrap/>
            <w:vAlign w:val="bottom"/>
            <w:hideMark/>
          </w:tcPr>
          <w:p w14:paraId="6D565065" w14:textId="424C695A" w:rsidR="00D40448" w:rsidRPr="00E31342" w:rsidRDefault="00D40448" w:rsidP="00136F56">
            <w:pPr>
              <w:jc w:val="center"/>
              <w:rPr>
                <w:lang w:val="en-GB"/>
              </w:rPr>
            </w:pPr>
            <w:r w:rsidRPr="00CB1E6A">
              <w:t>0.03</w:t>
            </w:r>
            <w:r w:rsidR="00E31342">
              <w:rPr>
                <w:lang w:val="en-GB"/>
              </w:rPr>
              <w:t>00</w:t>
            </w:r>
          </w:p>
        </w:tc>
        <w:tc>
          <w:tcPr>
            <w:tcW w:w="982" w:type="dxa"/>
            <w:tcBorders>
              <w:top w:val="nil"/>
              <w:left w:val="nil"/>
              <w:bottom w:val="nil"/>
              <w:right w:val="nil"/>
            </w:tcBorders>
            <w:shd w:val="clear" w:color="auto" w:fill="auto"/>
            <w:noWrap/>
            <w:vAlign w:val="bottom"/>
            <w:hideMark/>
          </w:tcPr>
          <w:p w14:paraId="2357324C" w14:textId="299E3817" w:rsidR="00D40448" w:rsidRPr="00E31342" w:rsidRDefault="00D40448" w:rsidP="00136F56">
            <w:pPr>
              <w:jc w:val="center"/>
              <w:rPr>
                <w:lang w:val="en-GB"/>
              </w:rPr>
            </w:pPr>
            <w:r w:rsidRPr="00CB1E6A">
              <w:t>0.03</w:t>
            </w:r>
            <w:r w:rsidR="00E31342">
              <w:rPr>
                <w:lang w:val="en-GB"/>
              </w:rPr>
              <w:t>00</w:t>
            </w:r>
          </w:p>
        </w:tc>
        <w:tc>
          <w:tcPr>
            <w:tcW w:w="886" w:type="dxa"/>
            <w:tcBorders>
              <w:top w:val="nil"/>
              <w:left w:val="nil"/>
              <w:bottom w:val="nil"/>
              <w:right w:val="nil"/>
            </w:tcBorders>
            <w:shd w:val="clear" w:color="auto" w:fill="auto"/>
            <w:noWrap/>
            <w:vAlign w:val="bottom"/>
            <w:hideMark/>
          </w:tcPr>
          <w:p w14:paraId="63314DF9" w14:textId="1FC5C4BE" w:rsidR="00D40448" w:rsidRPr="00E31342" w:rsidRDefault="00D40448" w:rsidP="00136F56">
            <w:pPr>
              <w:jc w:val="center"/>
              <w:rPr>
                <w:lang w:val="en-GB"/>
              </w:rPr>
            </w:pPr>
            <w:r w:rsidRPr="00CB1E6A">
              <w:t>0.04</w:t>
            </w:r>
            <w:r w:rsidR="00E31342">
              <w:rPr>
                <w:lang w:val="en-GB"/>
              </w:rPr>
              <w:t>00</w:t>
            </w:r>
          </w:p>
        </w:tc>
        <w:tc>
          <w:tcPr>
            <w:tcW w:w="886" w:type="dxa"/>
            <w:tcBorders>
              <w:top w:val="nil"/>
              <w:left w:val="nil"/>
              <w:bottom w:val="nil"/>
              <w:right w:val="nil"/>
            </w:tcBorders>
            <w:shd w:val="clear" w:color="auto" w:fill="auto"/>
            <w:noWrap/>
            <w:vAlign w:val="bottom"/>
            <w:hideMark/>
          </w:tcPr>
          <w:p w14:paraId="7589246B" w14:textId="49D94F28" w:rsidR="00D40448" w:rsidRPr="00E31342" w:rsidRDefault="00D40448" w:rsidP="00136F56">
            <w:pPr>
              <w:jc w:val="center"/>
              <w:rPr>
                <w:lang w:val="en-GB"/>
              </w:rPr>
            </w:pPr>
            <w:r w:rsidRPr="00CB1E6A">
              <w:t>0.02</w:t>
            </w:r>
            <w:r w:rsidR="00E31342">
              <w:rPr>
                <w:lang w:val="en-GB"/>
              </w:rPr>
              <w:t>00</w:t>
            </w:r>
          </w:p>
        </w:tc>
      </w:tr>
      <w:tr w:rsidR="00CB1E6A" w:rsidRPr="00CB1E6A" w14:paraId="3B84C2BB" w14:textId="77777777" w:rsidTr="00136F56">
        <w:trPr>
          <w:trHeight w:val="396"/>
        </w:trPr>
        <w:tc>
          <w:tcPr>
            <w:tcW w:w="2552" w:type="dxa"/>
            <w:tcBorders>
              <w:top w:val="nil"/>
              <w:left w:val="nil"/>
              <w:bottom w:val="nil"/>
              <w:right w:val="nil"/>
            </w:tcBorders>
            <w:shd w:val="clear" w:color="auto" w:fill="auto"/>
            <w:noWrap/>
            <w:vAlign w:val="bottom"/>
            <w:hideMark/>
          </w:tcPr>
          <w:p w14:paraId="256493FC"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1E8DDF00" w14:textId="77777777" w:rsidR="00D40448" w:rsidRPr="00CB1E6A" w:rsidRDefault="00D4044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43B0BC2C" w14:textId="77777777" w:rsidR="00D40448" w:rsidRPr="00CB1E6A" w:rsidRDefault="00D40448" w:rsidP="00136F56">
            <w:pPr>
              <w:jc w:val="center"/>
            </w:pPr>
            <w:r w:rsidRPr="00CB1E6A">
              <w:t>0.9941</w:t>
            </w:r>
          </w:p>
        </w:tc>
        <w:tc>
          <w:tcPr>
            <w:tcW w:w="876" w:type="dxa"/>
            <w:tcBorders>
              <w:top w:val="nil"/>
              <w:left w:val="nil"/>
              <w:bottom w:val="nil"/>
              <w:right w:val="nil"/>
            </w:tcBorders>
            <w:shd w:val="clear" w:color="auto" w:fill="auto"/>
            <w:noWrap/>
            <w:vAlign w:val="bottom"/>
            <w:hideMark/>
          </w:tcPr>
          <w:p w14:paraId="6E2FAE29" w14:textId="77777777" w:rsidR="00D40448" w:rsidRPr="00CB1E6A" w:rsidRDefault="00D40448" w:rsidP="00136F56">
            <w:pPr>
              <w:jc w:val="center"/>
            </w:pPr>
            <w:r w:rsidRPr="00CB1E6A">
              <w:t>0.9984</w:t>
            </w:r>
          </w:p>
        </w:tc>
        <w:tc>
          <w:tcPr>
            <w:tcW w:w="982" w:type="dxa"/>
            <w:tcBorders>
              <w:top w:val="nil"/>
              <w:left w:val="nil"/>
              <w:bottom w:val="nil"/>
              <w:right w:val="nil"/>
            </w:tcBorders>
            <w:shd w:val="clear" w:color="auto" w:fill="auto"/>
            <w:noWrap/>
            <w:vAlign w:val="bottom"/>
            <w:hideMark/>
          </w:tcPr>
          <w:p w14:paraId="3639545B" w14:textId="77777777" w:rsidR="00D40448" w:rsidRPr="00CB1E6A" w:rsidRDefault="00D40448" w:rsidP="00136F56">
            <w:pPr>
              <w:jc w:val="center"/>
            </w:pPr>
            <w:r w:rsidRPr="00CB1E6A">
              <w:t>0.9996</w:t>
            </w:r>
          </w:p>
        </w:tc>
        <w:tc>
          <w:tcPr>
            <w:tcW w:w="886" w:type="dxa"/>
            <w:tcBorders>
              <w:top w:val="nil"/>
              <w:left w:val="nil"/>
              <w:bottom w:val="nil"/>
              <w:right w:val="nil"/>
            </w:tcBorders>
            <w:shd w:val="clear" w:color="auto" w:fill="auto"/>
            <w:noWrap/>
            <w:vAlign w:val="bottom"/>
            <w:hideMark/>
          </w:tcPr>
          <w:p w14:paraId="5065EB78" w14:textId="3889DE4F" w:rsidR="00D40448" w:rsidRPr="00E31342" w:rsidRDefault="00D40448" w:rsidP="00136F56">
            <w:pPr>
              <w:jc w:val="center"/>
              <w:rPr>
                <w:lang w:val="en-GB"/>
              </w:rPr>
            </w:pPr>
            <w:r w:rsidRPr="00CB1E6A">
              <w:t>1</w:t>
            </w:r>
            <w:r w:rsidR="00E31342">
              <w:rPr>
                <w:lang w:val="en-GB"/>
              </w:rPr>
              <w:t>.0000</w:t>
            </w:r>
          </w:p>
        </w:tc>
        <w:tc>
          <w:tcPr>
            <w:tcW w:w="886" w:type="dxa"/>
            <w:tcBorders>
              <w:top w:val="nil"/>
              <w:left w:val="nil"/>
              <w:bottom w:val="nil"/>
              <w:right w:val="nil"/>
            </w:tcBorders>
            <w:shd w:val="clear" w:color="auto" w:fill="auto"/>
            <w:noWrap/>
            <w:vAlign w:val="bottom"/>
            <w:hideMark/>
          </w:tcPr>
          <w:p w14:paraId="71072E36" w14:textId="77777777" w:rsidR="00D40448" w:rsidRPr="00CB1E6A" w:rsidRDefault="00D40448" w:rsidP="00136F56">
            <w:pPr>
              <w:jc w:val="center"/>
            </w:pPr>
            <w:r w:rsidRPr="00CB1E6A">
              <w:t>0.9998</w:t>
            </w:r>
          </w:p>
        </w:tc>
      </w:tr>
      <w:tr w:rsidR="00CB1E6A" w:rsidRPr="00CB1E6A" w14:paraId="2C62BE27" w14:textId="77777777" w:rsidTr="00136F56">
        <w:trPr>
          <w:trHeight w:val="372"/>
        </w:trPr>
        <w:tc>
          <w:tcPr>
            <w:tcW w:w="2552" w:type="dxa"/>
            <w:tcBorders>
              <w:top w:val="nil"/>
              <w:left w:val="nil"/>
              <w:bottom w:val="nil"/>
              <w:right w:val="nil"/>
            </w:tcBorders>
            <w:shd w:val="clear" w:color="auto" w:fill="auto"/>
            <w:noWrap/>
            <w:vAlign w:val="bottom"/>
            <w:hideMark/>
          </w:tcPr>
          <w:p w14:paraId="6F2F562C"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0609D8D0" w14:textId="77777777" w:rsidR="00D40448" w:rsidRPr="00CB1E6A" w:rsidRDefault="00D40448" w:rsidP="00136F56">
            <w:r w:rsidRPr="00CB1E6A">
              <w:t>S.D (%)</w:t>
            </w:r>
          </w:p>
        </w:tc>
        <w:tc>
          <w:tcPr>
            <w:tcW w:w="876" w:type="dxa"/>
            <w:tcBorders>
              <w:top w:val="nil"/>
              <w:left w:val="nil"/>
              <w:bottom w:val="nil"/>
              <w:right w:val="nil"/>
            </w:tcBorders>
            <w:shd w:val="clear" w:color="auto" w:fill="auto"/>
            <w:noWrap/>
            <w:vAlign w:val="bottom"/>
            <w:hideMark/>
          </w:tcPr>
          <w:p w14:paraId="42CF5CBC" w14:textId="77777777" w:rsidR="00D40448" w:rsidRPr="00CB1E6A" w:rsidRDefault="00D40448" w:rsidP="00136F56">
            <w:pPr>
              <w:jc w:val="center"/>
            </w:pPr>
            <w:r w:rsidRPr="00CB1E6A">
              <w:t>0.4114</w:t>
            </w:r>
          </w:p>
        </w:tc>
        <w:tc>
          <w:tcPr>
            <w:tcW w:w="876" w:type="dxa"/>
            <w:tcBorders>
              <w:top w:val="nil"/>
              <w:left w:val="nil"/>
              <w:bottom w:val="nil"/>
              <w:right w:val="nil"/>
            </w:tcBorders>
            <w:shd w:val="clear" w:color="auto" w:fill="auto"/>
            <w:noWrap/>
            <w:vAlign w:val="bottom"/>
            <w:hideMark/>
          </w:tcPr>
          <w:p w14:paraId="2825627A" w14:textId="77777777" w:rsidR="00D40448" w:rsidRPr="00CB1E6A" w:rsidRDefault="00D40448" w:rsidP="00136F56">
            <w:pPr>
              <w:jc w:val="center"/>
            </w:pPr>
            <w:r w:rsidRPr="00CB1E6A">
              <w:t>0.4428</w:t>
            </w:r>
          </w:p>
        </w:tc>
        <w:tc>
          <w:tcPr>
            <w:tcW w:w="982" w:type="dxa"/>
            <w:tcBorders>
              <w:top w:val="nil"/>
              <w:left w:val="nil"/>
              <w:bottom w:val="nil"/>
              <w:right w:val="nil"/>
            </w:tcBorders>
            <w:shd w:val="clear" w:color="auto" w:fill="auto"/>
            <w:noWrap/>
            <w:vAlign w:val="bottom"/>
            <w:hideMark/>
          </w:tcPr>
          <w:p w14:paraId="3D3FB56B" w14:textId="77777777" w:rsidR="00D40448" w:rsidRPr="00CB1E6A" w:rsidRDefault="00D40448" w:rsidP="00136F56">
            <w:pPr>
              <w:jc w:val="center"/>
            </w:pPr>
            <w:r w:rsidRPr="00CB1E6A">
              <w:t>0.3603</w:t>
            </w:r>
          </w:p>
        </w:tc>
        <w:tc>
          <w:tcPr>
            <w:tcW w:w="886" w:type="dxa"/>
            <w:tcBorders>
              <w:top w:val="nil"/>
              <w:left w:val="nil"/>
              <w:bottom w:val="nil"/>
              <w:right w:val="nil"/>
            </w:tcBorders>
            <w:shd w:val="clear" w:color="auto" w:fill="auto"/>
            <w:noWrap/>
            <w:vAlign w:val="bottom"/>
            <w:hideMark/>
          </w:tcPr>
          <w:p w14:paraId="501F8E34" w14:textId="77777777" w:rsidR="00D40448" w:rsidRPr="00CB1E6A" w:rsidRDefault="00D40448" w:rsidP="00136F56">
            <w:pPr>
              <w:jc w:val="center"/>
            </w:pPr>
            <w:r w:rsidRPr="00CB1E6A">
              <w:t>0.2538</w:t>
            </w:r>
          </w:p>
        </w:tc>
        <w:tc>
          <w:tcPr>
            <w:tcW w:w="886" w:type="dxa"/>
            <w:tcBorders>
              <w:top w:val="nil"/>
              <w:left w:val="nil"/>
              <w:bottom w:val="nil"/>
              <w:right w:val="nil"/>
            </w:tcBorders>
            <w:shd w:val="clear" w:color="auto" w:fill="auto"/>
            <w:noWrap/>
            <w:vAlign w:val="bottom"/>
            <w:hideMark/>
          </w:tcPr>
          <w:p w14:paraId="659F53E7" w14:textId="77777777" w:rsidR="00D40448" w:rsidRPr="00CB1E6A" w:rsidRDefault="00D40448" w:rsidP="00136F56">
            <w:pPr>
              <w:jc w:val="center"/>
            </w:pPr>
            <w:r w:rsidRPr="00CB1E6A">
              <w:t>0.2525</w:t>
            </w:r>
          </w:p>
        </w:tc>
      </w:tr>
      <w:tr w:rsidR="00CB1E6A" w:rsidRPr="00CB1E6A" w14:paraId="1D8269BA" w14:textId="77777777" w:rsidTr="00136F56">
        <w:trPr>
          <w:trHeight w:val="372"/>
        </w:trPr>
        <w:tc>
          <w:tcPr>
            <w:tcW w:w="2552" w:type="dxa"/>
            <w:tcBorders>
              <w:top w:val="nil"/>
              <w:left w:val="nil"/>
              <w:bottom w:val="nil"/>
              <w:right w:val="nil"/>
            </w:tcBorders>
            <w:shd w:val="clear" w:color="auto" w:fill="auto"/>
            <w:noWrap/>
            <w:vAlign w:val="bottom"/>
            <w:hideMark/>
          </w:tcPr>
          <w:p w14:paraId="6325B3F6"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3875BD62" w14:textId="40BE27DC" w:rsidR="00D40448" w:rsidRPr="00CB1E6A" w:rsidRDefault="00B810FF" w:rsidP="00136F56">
            <w:r w:rsidRPr="00B810FF">
              <w:rPr>
                <w:i/>
                <w:iCs/>
              </w:rPr>
              <w:t>χ</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17EF2A5A" w14:textId="77777777" w:rsidR="00D40448" w:rsidRPr="00CB1E6A" w:rsidRDefault="00D40448" w:rsidP="00136F56">
            <w:pPr>
              <w:jc w:val="center"/>
            </w:pPr>
            <w:r w:rsidRPr="00CB1E6A">
              <w:t>0.0006</w:t>
            </w:r>
          </w:p>
        </w:tc>
        <w:tc>
          <w:tcPr>
            <w:tcW w:w="876" w:type="dxa"/>
            <w:tcBorders>
              <w:top w:val="nil"/>
              <w:left w:val="nil"/>
              <w:bottom w:val="nil"/>
              <w:right w:val="nil"/>
            </w:tcBorders>
            <w:shd w:val="clear" w:color="auto" w:fill="auto"/>
            <w:noWrap/>
            <w:vAlign w:val="bottom"/>
            <w:hideMark/>
          </w:tcPr>
          <w:p w14:paraId="4D3878B0" w14:textId="77777777" w:rsidR="00D40448" w:rsidRPr="00CB1E6A" w:rsidRDefault="00D40448" w:rsidP="00136F56">
            <w:pPr>
              <w:jc w:val="center"/>
            </w:pPr>
            <w:r w:rsidRPr="00CB1E6A">
              <w:t>0.0013</w:t>
            </w:r>
          </w:p>
        </w:tc>
        <w:tc>
          <w:tcPr>
            <w:tcW w:w="982" w:type="dxa"/>
            <w:tcBorders>
              <w:top w:val="nil"/>
              <w:left w:val="nil"/>
              <w:bottom w:val="nil"/>
              <w:right w:val="nil"/>
            </w:tcBorders>
            <w:shd w:val="clear" w:color="auto" w:fill="auto"/>
            <w:noWrap/>
            <w:vAlign w:val="bottom"/>
            <w:hideMark/>
          </w:tcPr>
          <w:p w14:paraId="0A7AE869" w14:textId="77777777" w:rsidR="00D40448" w:rsidRPr="00CB1E6A" w:rsidRDefault="00D40448" w:rsidP="00136F56">
            <w:pPr>
              <w:jc w:val="center"/>
            </w:pPr>
            <w:r w:rsidRPr="00CB1E6A">
              <w:t>0.0013</w:t>
            </w:r>
          </w:p>
        </w:tc>
        <w:tc>
          <w:tcPr>
            <w:tcW w:w="886" w:type="dxa"/>
            <w:tcBorders>
              <w:top w:val="nil"/>
              <w:left w:val="nil"/>
              <w:bottom w:val="nil"/>
              <w:right w:val="nil"/>
            </w:tcBorders>
            <w:shd w:val="clear" w:color="auto" w:fill="auto"/>
            <w:noWrap/>
            <w:vAlign w:val="bottom"/>
            <w:hideMark/>
          </w:tcPr>
          <w:p w14:paraId="2832A9E9" w14:textId="77777777" w:rsidR="00D40448" w:rsidRPr="00CB1E6A" w:rsidRDefault="00D40448" w:rsidP="00136F56">
            <w:pPr>
              <w:jc w:val="center"/>
            </w:pPr>
            <w:r w:rsidRPr="00CB1E6A">
              <w:t>0.0008</w:t>
            </w:r>
          </w:p>
        </w:tc>
        <w:tc>
          <w:tcPr>
            <w:tcW w:w="886" w:type="dxa"/>
            <w:tcBorders>
              <w:top w:val="nil"/>
              <w:left w:val="nil"/>
              <w:bottom w:val="nil"/>
              <w:right w:val="nil"/>
            </w:tcBorders>
            <w:shd w:val="clear" w:color="auto" w:fill="auto"/>
            <w:noWrap/>
            <w:vAlign w:val="bottom"/>
            <w:hideMark/>
          </w:tcPr>
          <w:p w14:paraId="3AAD181A" w14:textId="77777777" w:rsidR="00D40448" w:rsidRPr="00CB1E6A" w:rsidRDefault="00D40448" w:rsidP="00136F56">
            <w:pPr>
              <w:jc w:val="center"/>
            </w:pPr>
            <w:r w:rsidRPr="00CB1E6A">
              <w:t>0.0012</w:t>
            </w:r>
          </w:p>
        </w:tc>
      </w:tr>
      <w:tr w:rsidR="00CB1E6A" w:rsidRPr="00CB1E6A" w14:paraId="15B931B1" w14:textId="77777777" w:rsidTr="00136F56">
        <w:trPr>
          <w:trHeight w:val="312"/>
        </w:trPr>
        <w:tc>
          <w:tcPr>
            <w:tcW w:w="2552" w:type="dxa"/>
            <w:tcBorders>
              <w:top w:val="nil"/>
              <w:left w:val="nil"/>
              <w:bottom w:val="nil"/>
              <w:right w:val="nil"/>
            </w:tcBorders>
            <w:shd w:val="clear" w:color="auto" w:fill="auto"/>
            <w:noWrap/>
            <w:vAlign w:val="bottom"/>
            <w:hideMark/>
          </w:tcPr>
          <w:p w14:paraId="2F1EB49A"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48033BFB" w14:textId="77777777" w:rsidR="00D40448" w:rsidRPr="00CB1E6A" w:rsidRDefault="00D40448" w:rsidP="00136F56">
            <w:r w:rsidRPr="00CB1E6A">
              <w:t>ARE</w:t>
            </w:r>
          </w:p>
        </w:tc>
        <w:tc>
          <w:tcPr>
            <w:tcW w:w="876" w:type="dxa"/>
            <w:tcBorders>
              <w:top w:val="nil"/>
              <w:left w:val="nil"/>
              <w:bottom w:val="nil"/>
              <w:right w:val="nil"/>
            </w:tcBorders>
            <w:shd w:val="clear" w:color="auto" w:fill="auto"/>
            <w:noWrap/>
            <w:vAlign w:val="bottom"/>
            <w:hideMark/>
          </w:tcPr>
          <w:p w14:paraId="3F20E353" w14:textId="77777777" w:rsidR="00D40448" w:rsidRPr="00CB1E6A" w:rsidRDefault="00D40448" w:rsidP="00136F56">
            <w:pPr>
              <w:jc w:val="center"/>
            </w:pPr>
            <w:r w:rsidRPr="00CB1E6A">
              <w:t>0.2788</w:t>
            </w:r>
          </w:p>
        </w:tc>
        <w:tc>
          <w:tcPr>
            <w:tcW w:w="876" w:type="dxa"/>
            <w:tcBorders>
              <w:top w:val="nil"/>
              <w:left w:val="nil"/>
              <w:bottom w:val="nil"/>
              <w:right w:val="nil"/>
            </w:tcBorders>
            <w:shd w:val="clear" w:color="auto" w:fill="auto"/>
            <w:noWrap/>
            <w:vAlign w:val="bottom"/>
            <w:hideMark/>
          </w:tcPr>
          <w:p w14:paraId="6BBDCA81" w14:textId="77777777" w:rsidR="00D40448" w:rsidRPr="00CB1E6A" w:rsidRDefault="00D40448" w:rsidP="00136F56">
            <w:pPr>
              <w:jc w:val="center"/>
            </w:pPr>
            <w:r w:rsidRPr="00CB1E6A">
              <w:t>0.3005</w:t>
            </w:r>
          </w:p>
        </w:tc>
        <w:tc>
          <w:tcPr>
            <w:tcW w:w="982" w:type="dxa"/>
            <w:tcBorders>
              <w:top w:val="nil"/>
              <w:left w:val="nil"/>
              <w:bottom w:val="nil"/>
              <w:right w:val="nil"/>
            </w:tcBorders>
            <w:shd w:val="clear" w:color="auto" w:fill="auto"/>
            <w:noWrap/>
            <w:vAlign w:val="bottom"/>
            <w:hideMark/>
          </w:tcPr>
          <w:p w14:paraId="6B0EB185" w14:textId="77777777" w:rsidR="00D40448" w:rsidRPr="00CB1E6A" w:rsidRDefault="00D40448" w:rsidP="00136F56">
            <w:pPr>
              <w:jc w:val="center"/>
            </w:pPr>
            <w:r w:rsidRPr="00CB1E6A">
              <w:t>0.2437</w:t>
            </w:r>
          </w:p>
        </w:tc>
        <w:tc>
          <w:tcPr>
            <w:tcW w:w="886" w:type="dxa"/>
            <w:tcBorders>
              <w:top w:val="nil"/>
              <w:left w:val="nil"/>
              <w:bottom w:val="nil"/>
              <w:right w:val="nil"/>
            </w:tcBorders>
            <w:shd w:val="clear" w:color="auto" w:fill="auto"/>
            <w:noWrap/>
            <w:vAlign w:val="bottom"/>
            <w:hideMark/>
          </w:tcPr>
          <w:p w14:paraId="2DBD227E" w14:textId="77777777" w:rsidR="00D40448" w:rsidRPr="00CB1E6A" w:rsidRDefault="00D40448" w:rsidP="00136F56">
            <w:pPr>
              <w:jc w:val="center"/>
            </w:pPr>
            <w:r w:rsidRPr="00CB1E6A">
              <w:t>0.1709</w:t>
            </w:r>
          </w:p>
        </w:tc>
        <w:tc>
          <w:tcPr>
            <w:tcW w:w="886" w:type="dxa"/>
            <w:tcBorders>
              <w:top w:val="nil"/>
              <w:left w:val="nil"/>
              <w:bottom w:val="nil"/>
              <w:right w:val="nil"/>
            </w:tcBorders>
            <w:shd w:val="clear" w:color="auto" w:fill="auto"/>
            <w:noWrap/>
            <w:vAlign w:val="bottom"/>
            <w:hideMark/>
          </w:tcPr>
          <w:p w14:paraId="4BE11A42" w14:textId="77777777" w:rsidR="00D40448" w:rsidRPr="00CB1E6A" w:rsidRDefault="00D40448" w:rsidP="00136F56">
            <w:pPr>
              <w:jc w:val="center"/>
            </w:pPr>
            <w:r w:rsidRPr="00CB1E6A">
              <w:t>0.1701</w:t>
            </w:r>
          </w:p>
        </w:tc>
      </w:tr>
      <w:tr w:rsidR="00CB1E6A" w:rsidRPr="00CB1E6A" w14:paraId="12D8D804" w14:textId="77777777" w:rsidTr="00136F56">
        <w:trPr>
          <w:trHeight w:val="396"/>
        </w:trPr>
        <w:tc>
          <w:tcPr>
            <w:tcW w:w="2552" w:type="dxa"/>
            <w:tcBorders>
              <w:top w:val="nil"/>
              <w:left w:val="nil"/>
              <w:bottom w:val="nil"/>
              <w:right w:val="nil"/>
            </w:tcBorders>
            <w:shd w:val="clear" w:color="auto" w:fill="auto"/>
            <w:noWrap/>
            <w:vAlign w:val="bottom"/>
            <w:hideMark/>
          </w:tcPr>
          <w:p w14:paraId="271EA6C1" w14:textId="77777777" w:rsidR="00D40448" w:rsidRPr="00CB1E6A" w:rsidRDefault="00D40448" w:rsidP="00136F56">
            <w:r w:rsidRPr="00CB1E6A">
              <w:t>AVRAMI</w:t>
            </w:r>
          </w:p>
        </w:tc>
        <w:tc>
          <w:tcPr>
            <w:tcW w:w="2425" w:type="dxa"/>
            <w:tcBorders>
              <w:top w:val="nil"/>
              <w:left w:val="nil"/>
              <w:bottom w:val="nil"/>
              <w:right w:val="nil"/>
            </w:tcBorders>
            <w:shd w:val="clear" w:color="auto" w:fill="auto"/>
            <w:noWrap/>
            <w:vAlign w:val="bottom"/>
            <w:hideMark/>
          </w:tcPr>
          <w:p w14:paraId="5DF002F1" w14:textId="77777777" w:rsidR="00D40448" w:rsidRPr="00CB1E6A" w:rsidRDefault="00D40448" w:rsidP="00136F56">
            <w:r w:rsidRPr="00CB1E6A">
              <w:t>n</w:t>
            </w:r>
            <w:r w:rsidRPr="00CB1E6A">
              <w:rPr>
                <w:vertAlign w:val="subscript"/>
              </w:rPr>
              <w:t>AV</w:t>
            </w:r>
          </w:p>
        </w:tc>
        <w:tc>
          <w:tcPr>
            <w:tcW w:w="876" w:type="dxa"/>
            <w:tcBorders>
              <w:top w:val="nil"/>
              <w:left w:val="nil"/>
              <w:bottom w:val="nil"/>
              <w:right w:val="nil"/>
            </w:tcBorders>
            <w:shd w:val="clear" w:color="auto" w:fill="auto"/>
            <w:noWrap/>
            <w:vAlign w:val="bottom"/>
            <w:hideMark/>
          </w:tcPr>
          <w:p w14:paraId="5BADC6AB" w14:textId="1C225139" w:rsidR="00D40448" w:rsidRPr="00E31342" w:rsidRDefault="00D40448" w:rsidP="00136F56">
            <w:pPr>
              <w:jc w:val="center"/>
              <w:rPr>
                <w:lang w:val="en-GB"/>
              </w:rPr>
            </w:pPr>
            <w:r w:rsidRPr="00CB1E6A">
              <w:t>0.466</w:t>
            </w:r>
            <w:r w:rsidR="00E31342">
              <w:rPr>
                <w:lang w:val="en-GB"/>
              </w:rPr>
              <w:t>0</w:t>
            </w:r>
          </w:p>
        </w:tc>
        <w:tc>
          <w:tcPr>
            <w:tcW w:w="876" w:type="dxa"/>
            <w:tcBorders>
              <w:top w:val="nil"/>
              <w:left w:val="nil"/>
              <w:bottom w:val="nil"/>
              <w:right w:val="nil"/>
            </w:tcBorders>
            <w:shd w:val="clear" w:color="auto" w:fill="auto"/>
            <w:noWrap/>
            <w:vAlign w:val="bottom"/>
            <w:hideMark/>
          </w:tcPr>
          <w:p w14:paraId="34AB7646" w14:textId="77777777" w:rsidR="00D40448" w:rsidRPr="00CB1E6A" w:rsidRDefault="00D40448" w:rsidP="00136F56">
            <w:pPr>
              <w:jc w:val="center"/>
            </w:pPr>
            <w:r w:rsidRPr="00CB1E6A">
              <w:t>0.4373</w:t>
            </w:r>
          </w:p>
        </w:tc>
        <w:tc>
          <w:tcPr>
            <w:tcW w:w="982" w:type="dxa"/>
            <w:tcBorders>
              <w:top w:val="nil"/>
              <w:left w:val="nil"/>
              <w:bottom w:val="nil"/>
              <w:right w:val="nil"/>
            </w:tcBorders>
            <w:shd w:val="clear" w:color="auto" w:fill="auto"/>
            <w:noWrap/>
            <w:vAlign w:val="bottom"/>
            <w:hideMark/>
          </w:tcPr>
          <w:p w14:paraId="30E52157" w14:textId="77777777" w:rsidR="00D40448" w:rsidRPr="00CB1E6A" w:rsidRDefault="00D40448" w:rsidP="00136F56">
            <w:pPr>
              <w:jc w:val="center"/>
            </w:pPr>
            <w:r w:rsidRPr="00CB1E6A">
              <w:t>0.4481</w:t>
            </w:r>
          </w:p>
        </w:tc>
        <w:tc>
          <w:tcPr>
            <w:tcW w:w="886" w:type="dxa"/>
            <w:tcBorders>
              <w:top w:val="nil"/>
              <w:left w:val="nil"/>
              <w:bottom w:val="nil"/>
              <w:right w:val="nil"/>
            </w:tcBorders>
            <w:shd w:val="clear" w:color="auto" w:fill="auto"/>
            <w:noWrap/>
            <w:vAlign w:val="bottom"/>
            <w:hideMark/>
          </w:tcPr>
          <w:p w14:paraId="613CCC23" w14:textId="6B92A6FC" w:rsidR="00D40448" w:rsidRPr="00E31342" w:rsidRDefault="00D40448" w:rsidP="00136F56">
            <w:pPr>
              <w:jc w:val="center"/>
              <w:rPr>
                <w:lang w:val="en-GB"/>
              </w:rPr>
            </w:pPr>
            <w:r w:rsidRPr="00CB1E6A">
              <w:t>0.456</w:t>
            </w:r>
            <w:r w:rsidR="00E31342">
              <w:rPr>
                <w:lang w:val="en-GB"/>
              </w:rPr>
              <w:t>0</w:t>
            </w:r>
          </w:p>
        </w:tc>
        <w:tc>
          <w:tcPr>
            <w:tcW w:w="886" w:type="dxa"/>
            <w:tcBorders>
              <w:top w:val="nil"/>
              <w:left w:val="nil"/>
              <w:bottom w:val="nil"/>
              <w:right w:val="nil"/>
            </w:tcBorders>
            <w:shd w:val="clear" w:color="auto" w:fill="auto"/>
            <w:noWrap/>
            <w:vAlign w:val="bottom"/>
            <w:hideMark/>
          </w:tcPr>
          <w:p w14:paraId="74704A21" w14:textId="18087E0D" w:rsidR="00D40448" w:rsidRPr="00E31342" w:rsidRDefault="00D40448" w:rsidP="00136F56">
            <w:pPr>
              <w:jc w:val="center"/>
              <w:rPr>
                <w:lang w:val="en-GB"/>
              </w:rPr>
            </w:pPr>
            <w:r w:rsidRPr="00CB1E6A">
              <w:t>0.44</w:t>
            </w:r>
            <w:r w:rsidR="00E31342">
              <w:rPr>
                <w:lang w:val="en-GB"/>
              </w:rPr>
              <w:t>00</w:t>
            </w:r>
          </w:p>
        </w:tc>
      </w:tr>
      <w:tr w:rsidR="00CB1E6A" w:rsidRPr="00CB1E6A" w14:paraId="66BC884B" w14:textId="77777777" w:rsidTr="00136F56">
        <w:trPr>
          <w:trHeight w:val="396"/>
        </w:trPr>
        <w:tc>
          <w:tcPr>
            <w:tcW w:w="2552" w:type="dxa"/>
            <w:tcBorders>
              <w:top w:val="nil"/>
              <w:left w:val="nil"/>
              <w:bottom w:val="nil"/>
              <w:right w:val="nil"/>
            </w:tcBorders>
            <w:shd w:val="clear" w:color="auto" w:fill="auto"/>
            <w:noWrap/>
            <w:vAlign w:val="bottom"/>
            <w:hideMark/>
          </w:tcPr>
          <w:p w14:paraId="23E3C707"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74572C82" w14:textId="0F108751" w:rsidR="00D4044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D40448" w:rsidRPr="00CB1E6A">
              <w:t xml:space="preserve"> (min</w:t>
            </w:r>
            <w:r w:rsidR="00D40448" w:rsidRPr="00CB1E6A">
              <w:rPr>
                <w:vertAlign w:val="superscript"/>
              </w:rPr>
              <w:t>-1</w:t>
            </w:r>
            <w:r w:rsidR="00D40448" w:rsidRPr="00CB1E6A">
              <w:t>)</w:t>
            </w:r>
          </w:p>
        </w:tc>
        <w:tc>
          <w:tcPr>
            <w:tcW w:w="876" w:type="dxa"/>
            <w:tcBorders>
              <w:top w:val="nil"/>
              <w:left w:val="nil"/>
              <w:bottom w:val="nil"/>
              <w:right w:val="nil"/>
            </w:tcBorders>
            <w:shd w:val="clear" w:color="auto" w:fill="auto"/>
            <w:noWrap/>
            <w:vAlign w:val="bottom"/>
            <w:hideMark/>
          </w:tcPr>
          <w:p w14:paraId="4F5376AE" w14:textId="44B2900F" w:rsidR="00D40448" w:rsidRPr="00E31342" w:rsidRDefault="00D40448" w:rsidP="00136F56">
            <w:pPr>
              <w:jc w:val="center"/>
              <w:rPr>
                <w:lang w:val="en-GB"/>
              </w:rPr>
            </w:pPr>
            <w:r w:rsidRPr="00CB1E6A">
              <w:t>0.05</w:t>
            </w:r>
            <w:r w:rsidR="00E31342">
              <w:rPr>
                <w:lang w:val="en-GB"/>
              </w:rPr>
              <w:t>00</w:t>
            </w:r>
          </w:p>
        </w:tc>
        <w:tc>
          <w:tcPr>
            <w:tcW w:w="876" w:type="dxa"/>
            <w:tcBorders>
              <w:top w:val="nil"/>
              <w:left w:val="nil"/>
              <w:bottom w:val="nil"/>
              <w:right w:val="nil"/>
            </w:tcBorders>
            <w:shd w:val="clear" w:color="auto" w:fill="auto"/>
            <w:noWrap/>
            <w:vAlign w:val="bottom"/>
            <w:hideMark/>
          </w:tcPr>
          <w:p w14:paraId="4FFCCA00" w14:textId="5FAAE620" w:rsidR="00D40448" w:rsidRPr="00E31342" w:rsidRDefault="00D40448" w:rsidP="00136F56">
            <w:pPr>
              <w:jc w:val="center"/>
              <w:rPr>
                <w:lang w:val="en-GB"/>
              </w:rPr>
            </w:pPr>
            <w:r w:rsidRPr="00CB1E6A">
              <w:t>0.08</w:t>
            </w:r>
            <w:r w:rsidR="00E31342">
              <w:rPr>
                <w:lang w:val="en-GB"/>
              </w:rPr>
              <w:t>00</w:t>
            </w:r>
          </w:p>
        </w:tc>
        <w:tc>
          <w:tcPr>
            <w:tcW w:w="982" w:type="dxa"/>
            <w:tcBorders>
              <w:top w:val="nil"/>
              <w:left w:val="nil"/>
              <w:bottom w:val="nil"/>
              <w:right w:val="nil"/>
            </w:tcBorders>
            <w:shd w:val="clear" w:color="auto" w:fill="auto"/>
            <w:noWrap/>
            <w:vAlign w:val="bottom"/>
            <w:hideMark/>
          </w:tcPr>
          <w:p w14:paraId="2FDE4535" w14:textId="744C9384" w:rsidR="00D40448" w:rsidRPr="00E31342" w:rsidRDefault="00D40448" w:rsidP="00136F56">
            <w:pPr>
              <w:jc w:val="center"/>
              <w:rPr>
                <w:lang w:val="en-GB"/>
              </w:rPr>
            </w:pPr>
            <w:r w:rsidRPr="00CB1E6A">
              <w:t>0.09</w:t>
            </w:r>
            <w:r w:rsidR="00E31342">
              <w:rPr>
                <w:lang w:val="en-GB"/>
              </w:rPr>
              <w:t>00</w:t>
            </w:r>
          </w:p>
        </w:tc>
        <w:tc>
          <w:tcPr>
            <w:tcW w:w="886" w:type="dxa"/>
            <w:tcBorders>
              <w:top w:val="nil"/>
              <w:left w:val="nil"/>
              <w:bottom w:val="nil"/>
              <w:right w:val="nil"/>
            </w:tcBorders>
            <w:shd w:val="clear" w:color="auto" w:fill="auto"/>
            <w:noWrap/>
            <w:vAlign w:val="bottom"/>
            <w:hideMark/>
          </w:tcPr>
          <w:p w14:paraId="7D11C89C" w14:textId="13FCB300" w:rsidR="00D40448" w:rsidRPr="00E31342" w:rsidRDefault="00D40448" w:rsidP="00136F56">
            <w:pPr>
              <w:jc w:val="center"/>
              <w:rPr>
                <w:lang w:val="en-GB"/>
              </w:rPr>
            </w:pPr>
            <w:r w:rsidRPr="00CB1E6A">
              <w:t>0.2</w:t>
            </w:r>
            <w:r w:rsidR="00E31342">
              <w:rPr>
                <w:lang w:val="en-GB"/>
              </w:rPr>
              <w:t>000</w:t>
            </w:r>
          </w:p>
        </w:tc>
        <w:tc>
          <w:tcPr>
            <w:tcW w:w="886" w:type="dxa"/>
            <w:tcBorders>
              <w:top w:val="nil"/>
              <w:left w:val="nil"/>
              <w:bottom w:val="nil"/>
              <w:right w:val="nil"/>
            </w:tcBorders>
            <w:shd w:val="clear" w:color="auto" w:fill="auto"/>
            <w:noWrap/>
            <w:vAlign w:val="bottom"/>
            <w:hideMark/>
          </w:tcPr>
          <w:p w14:paraId="2E49F804" w14:textId="789BC2D9" w:rsidR="00D40448" w:rsidRPr="00E31342" w:rsidRDefault="00D40448" w:rsidP="00136F56">
            <w:pPr>
              <w:jc w:val="center"/>
              <w:rPr>
                <w:lang w:val="en-GB"/>
              </w:rPr>
            </w:pPr>
            <w:r w:rsidRPr="00CB1E6A">
              <w:t>0.1</w:t>
            </w:r>
            <w:r w:rsidR="00E31342">
              <w:rPr>
                <w:lang w:val="en-GB"/>
              </w:rPr>
              <w:t>000</w:t>
            </w:r>
          </w:p>
        </w:tc>
      </w:tr>
      <w:tr w:rsidR="00CB1E6A" w:rsidRPr="00CB1E6A" w14:paraId="57010EE1" w14:textId="77777777" w:rsidTr="00136F56">
        <w:trPr>
          <w:trHeight w:val="372"/>
        </w:trPr>
        <w:tc>
          <w:tcPr>
            <w:tcW w:w="2552" w:type="dxa"/>
            <w:tcBorders>
              <w:top w:val="nil"/>
              <w:left w:val="nil"/>
              <w:bottom w:val="nil"/>
              <w:right w:val="nil"/>
            </w:tcBorders>
            <w:shd w:val="clear" w:color="auto" w:fill="auto"/>
            <w:noWrap/>
            <w:vAlign w:val="bottom"/>
            <w:hideMark/>
          </w:tcPr>
          <w:p w14:paraId="69C59317"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5BA8BE22" w14:textId="77777777" w:rsidR="00D40448" w:rsidRPr="00CB1E6A" w:rsidRDefault="00D4044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39303F4" w14:textId="0A8EEBEE" w:rsidR="00D40448" w:rsidRPr="00E31342" w:rsidRDefault="00D40448" w:rsidP="00136F56">
            <w:pPr>
              <w:jc w:val="center"/>
              <w:rPr>
                <w:lang w:val="en-GB"/>
              </w:rPr>
            </w:pPr>
            <w:r w:rsidRPr="00CB1E6A">
              <w:t>0.944</w:t>
            </w:r>
            <w:r w:rsidR="00E31342">
              <w:rPr>
                <w:lang w:val="en-GB"/>
              </w:rPr>
              <w:t>0</w:t>
            </w:r>
          </w:p>
        </w:tc>
        <w:tc>
          <w:tcPr>
            <w:tcW w:w="876" w:type="dxa"/>
            <w:tcBorders>
              <w:top w:val="nil"/>
              <w:left w:val="nil"/>
              <w:bottom w:val="nil"/>
              <w:right w:val="nil"/>
            </w:tcBorders>
            <w:shd w:val="clear" w:color="auto" w:fill="auto"/>
            <w:noWrap/>
            <w:vAlign w:val="bottom"/>
            <w:hideMark/>
          </w:tcPr>
          <w:p w14:paraId="6A0B8D2B" w14:textId="77777777" w:rsidR="00D40448" w:rsidRPr="00CB1E6A" w:rsidRDefault="00D40448" w:rsidP="00136F56">
            <w:pPr>
              <w:jc w:val="center"/>
            </w:pPr>
            <w:r w:rsidRPr="00CB1E6A">
              <w:t>0.9599</w:t>
            </w:r>
          </w:p>
        </w:tc>
        <w:tc>
          <w:tcPr>
            <w:tcW w:w="982" w:type="dxa"/>
            <w:tcBorders>
              <w:top w:val="nil"/>
              <w:left w:val="nil"/>
              <w:bottom w:val="nil"/>
              <w:right w:val="nil"/>
            </w:tcBorders>
            <w:shd w:val="clear" w:color="auto" w:fill="auto"/>
            <w:noWrap/>
            <w:vAlign w:val="bottom"/>
            <w:hideMark/>
          </w:tcPr>
          <w:p w14:paraId="58338941" w14:textId="77777777" w:rsidR="00D40448" w:rsidRPr="00CB1E6A" w:rsidRDefault="00D40448" w:rsidP="00136F56">
            <w:pPr>
              <w:jc w:val="center"/>
            </w:pPr>
            <w:r w:rsidRPr="00CB1E6A">
              <w:t>0.9835</w:t>
            </w:r>
          </w:p>
        </w:tc>
        <w:tc>
          <w:tcPr>
            <w:tcW w:w="886" w:type="dxa"/>
            <w:tcBorders>
              <w:top w:val="nil"/>
              <w:left w:val="nil"/>
              <w:bottom w:val="nil"/>
              <w:right w:val="nil"/>
            </w:tcBorders>
            <w:shd w:val="clear" w:color="auto" w:fill="auto"/>
            <w:noWrap/>
            <w:vAlign w:val="bottom"/>
            <w:hideMark/>
          </w:tcPr>
          <w:p w14:paraId="4C256C43" w14:textId="77777777" w:rsidR="00D40448" w:rsidRPr="00CB1E6A" w:rsidRDefault="00D40448" w:rsidP="00136F56">
            <w:pPr>
              <w:jc w:val="center"/>
            </w:pPr>
            <w:r w:rsidRPr="00CB1E6A">
              <w:t>0.9816</w:t>
            </w:r>
          </w:p>
        </w:tc>
        <w:tc>
          <w:tcPr>
            <w:tcW w:w="886" w:type="dxa"/>
            <w:tcBorders>
              <w:top w:val="nil"/>
              <w:left w:val="nil"/>
              <w:bottom w:val="nil"/>
              <w:right w:val="nil"/>
            </w:tcBorders>
            <w:shd w:val="clear" w:color="auto" w:fill="auto"/>
            <w:noWrap/>
            <w:vAlign w:val="bottom"/>
            <w:hideMark/>
          </w:tcPr>
          <w:p w14:paraId="52B72486" w14:textId="77777777" w:rsidR="00D40448" w:rsidRPr="00CB1E6A" w:rsidRDefault="00D40448" w:rsidP="00136F56">
            <w:pPr>
              <w:jc w:val="center"/>
            </w:pPr>
            <w:r w:rsidRPr="00CB1E6A">
              <w:t>0.9791</w:t>
            </w:r>
          </w:p>
        </w:tc>
      </w:tr>
      <w:tr w:rsidR="00CB1E6A" w:rsidRPr="00CB1E6A" w14:paraId="52E05038" w14:textId="77777777" w:rsidTr="00136F56">
        <w:trPr>
          <w:trHeight w:val="360"/>
        </w:trPr>
        <w:tc>
          <w:tcPr>
            <w:tcW w:w="2552" w:type="dxa"/>
            <w:tcBorders>
              <w:top w:val="nil"/>
              <w:left w:val="nil"/>
              <w:bottom w:val="nil"/>
              <w:right w:val="nil"/>
            </w:tcBorders>
            <w:shd w:val="clear" w:color="auto" w:fill="auto"/>
            <w:noWrap/>
            <w:vAlign w:val="bottom"/>
            <w:hideMark/>
          </w:tcPr>
          <w:p w14:paraId="358B8615" w14:textId="6E7F1458" w:rsidR="00D40448" w:rsidRPr="00CB1E6A" w:rsidRDefault="000D0E6B" w:rsidP="00136F56">
            <w:pPr>
              <w:rPr>
                <w:sz w:val="20"/>
                <w:szCs w:val="20"/>
              </w:rPr>
            </w:pPr>
            <w:r w:rsidRPr="00CB1E6A">
              <w:t>ELOVICH</w:t>
            </w:r>
          </w:p>
        </w:tc>
        <w:tc>
          <w:tcPr>
            <w:tcW w:w="2425" w:type="dxa"/>
            <w:tcBorders>
              <w:top w:val="nil"/>
              <w:left w:val="nil"/>
              <w:bottom w:val="nil"/>
              <w:right w:val="nil"/>
            </w:tcBorders>
            <w:shd w:val="clear" w:color="auto" w:fill="auto"/>
            <w:noWrap/>
            <w:vAlign w:val="bottom"/>
            <w:hideMark/>
          </w:tcPr>
          <w:p w14:paraId="44A394F7" w14:textId="77777777" w:rsidR="00D40448" w:rsidRPr="00CB1E6A" w:rsidRDefault="00D40448" w:rsidP="00136F56">
            <w:r w:rsidRPr="00CB1E6A">
              <w:t>α</w:t>
            </w:r>
            <w:r w:rsidRPr="00CB1E6A">
              <w:rPr>
                <w:vertAlign w:val="subscript"/>
              </w:rPr>
              <w:t>EI</w:t>
            </w:r>
            <w:r w:rsidRPr="00CB1E6A">
              <w:t xml:space="preserve"> (mg/g.min)</w:t>
            </w:r>
          </w:p>
        </w:tc>
        <w:tc>
          <w:tcPr>
            <w:tcW w:w="876" w:type="dxa"/>
            <w:tcBorders>
              <w:top w:val="nil"/>
              <w:left w:val="nil"/>
              <w:bottom w:val="nil"/>
              <w:right w:val="nil"/>
            </w:tcBorders>
            <w:shd w:val="clear" w:color="auto" w:fill="auto"/>
            <w:noWrap/>
            <w:vAlign w:val="bottom"/>
            <w:hideMark/>
          </w:tcPr>
          <w:p w14:paraId="5296B08E" w14:textId="77777777" w:rsidR="00D40448" w:rsidRPr="00CB1E6A" w:rsidRDefault="00D40448" w:rsidP="00136F56">
            <w:pPr>
              <w:jc w:val="center"/>
            </w:pPr>
            <w:r w:rsidRPr="00CB1E6A">
              <w:t>1.6243</w:t>
            </w:r>
          </w:p>
        </w:tc>
        <w:tc>
          <w:tcPr>
            <w:tcW w:w="876" w:type="dxa"/>
            <w:tcBorders>
              <w:top w:val="nil"/>
              <w:left w:val="nil"/>
              <w:bottom w:val="nil"/>
              <w:right w:val="nil"/>
            </w:tcBorders>
            <w:shd w:val="clear" w:color="auto" w:fill="auto"/>
            <w:noWrap/>
            <w:vAlign w:val="bottom"/>
            <w:hideMark/>
          </w:tcPr>
          <w:p w14:paraId="7A0015D8" w14:textId="77777777" w:rsidR="00D40448" w:rsidRPr="00CB1E6A" w:rsidRDefault="00D40448" w:rsidP="00136F56">
            <w:pPr>
              <w:jc w:val="center"/>
            </w:pPr>
            <w:r w:rsidRPr="00CB1E6A">
              <w:t>4.1883</w:t>
            </w:r>
          </w:p>
        </w:tc>
        <w:tc>
          <w:tcPr>
            <w:tcW w:w="982" w:type="dxa"/>
            <w:tcBorders>
              <w:top w:val="nil"/>
              <w:left w:val="nil"/>
              <w:bottom w:val="nil"/>
              <w:right w:val="nil"/>
            </w:tcBorders>
            <w:shd w:val="clear" w:color="auto" w:fill="auto"/>
            <w:noWrap/>
            <w:vAlign w:val="bottom"/>
            <w:hideMark/>
          </w:tcPr>
          <w:p w14:paraId="7052ECA3" w14:textId="77777777" w:rsidR="00D40448" w:rsidRPr="00CB1E6A" w:rsidRDefault="00D40448" w:rsidP="00136F56">
            <w:pPr>
              <w:jc w:val="center"/>
            </w:pPr>
            <w:r w:rsidRPr="00CB1E6A">
              <w:t>7.6791</w:t>
            </w:r>
          </w:p>
        </w:tc>
        <w:tc>
          <w:tcPr>
            <w:tcW w:w="886" w:type="dxa"/>
            <w:tcBorders>
              <w:top w:val="nil"/>
              <w:left w:val="nil"/>
              <w:bottom w:val="nil"/>
              <w:right w:val="nil"/>
            </w:tcBorders>
            <w:shd w:val="clear" w:color="auto" w:fill="auto"/>
            <w:noWrap/>
            <w:vAlign w:val="bottom"/>
            <w:hideMark/>
          </w:tcPr>
          <w:p w14:paraId="384D1C15" w14:textId="4EF7F5D2" w:rsidR="00D40448" w:rsidRPr="00E31342" w:rsidRDefault="00D40448" w:rsidP="00136F56">
            <w:pPr>
              <w:jc w:val="center"/>
              <w:rPr>
                <w:lang w:val="en-GB"/>
              </w:rPr>
            </w:pPr>
            <w:r w:rsidRPr="00CB1E6A">
              <w:t>32.62</w:t>
            </w:r>
            <w:r w:rsidR="00E31342">
              <w:rPr>
                <w:lang w:val="en-GB"/>
              </w:rPr>
              <w:t>00</w:t>
            </w:r>
          </w:p>
        </w:tc>
        <w:tc>
          <w:tcPr>
            <w:tcW w:w="886" w:type="dxa"/>
            <w:tcBorders>
              <w:top w:val="nil"/>
              <w:left w:val="nil"/>
              <w:bottom w:val="nil"/>
              <w:right w:val="nil"/>
            </w:tcBorders>
            <w:shd w:val="clear" w:color="auto" w:fill="auto"/>
            <w:noWrap/>
            <w:vAlign w:val="bottom"/>
            <w:hideMark/>
          </w:tcPr>
          <w:p w14:paraId="013B16A4" w14:textId="7502D8CF" w:rsidR="00D40448" w:rsidRPr="00E31342" w:rsidRDefault="00D40448" w:rsidP="00136F56">
            <w:pPr>
              <w:jc w:val="center"/>
              <w:rPr>
                <w:lang w:val="en-GB"/>
              </w:rPr>
            </w:pPr>
            <w:r w:rsidRPr="00CB1E6A">
              <w:t>133.33</w:t>
            </w:r>
          </w:p>
        </w:tc>
      </w:tr>
      <w:tr w:rsidR="00CB1E6A" w:rsidRPr="00CB1E6A" w14:paraId="3233B764" w14:textId="77777777" w:rsidTr="00136F56">
        <w:trPr>
          <w:trHeight w:val="396"/>
        </w:trPr>
        <w:tc>
          <w:tcPr>
            <w:tcW w:w="2552" w:type="dxa"/>
            <w:tcBorders>
              <w:top w:val="nil"/>
              <w:left w:val="nil"/>
              <w:bottom w:val="nil"/>
              <w:right w:val="nil"/>
            </w:tcBorders>
            <w:shd w:val="clear" w:color="auto" w:fill="auto"/>
            <w:noWrap/>
            <w:vAlign w:val="bottom"/>
            <w:hideMark/>
          </w:tcPr>
          <w:p w14:paraId="0272487E"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7553C809" w14:textId="77777777" w:rsidR="00D40448" w:rsidRPr="00CB1E6A" w:rsidRDefault="00D40448" w:rsidP="00136F56">
            <w:r w:rsidRPr="00CB1E6A">
              <w:t>β</w:t>
            </w:r>
            <w:r w:rsidRPr="00CB1E6A">
              <w:rPr>
                <w:vertAlign w:val="subscript"/>
              </w:rPr>
              <w:t>EI</w:t>
            </w:r>
            <w:r w:rsidRPr="00CB1E6A">
              <w:t xml:space="preserve"> (g/mg)</w:t>
            </w:r>
          </w:p>
        </w:tc>
        <w:tc>
          <w:tcPr>
            <w:tcW w:w="876" w:type="dxa"/>
            <w:tcBorders>
              <w:top w:val="nil"/>
              <w:left w:val="nil"/>
              <w:bottom w:val="nil"/>
              <w:right w:val="nil"/>
            </w:tcBorders>
            <w:shd w:val="clear" w:color="auto" w:fill="auto"/>
            <w:noWrap/>
            <w:vAlign w:val="bottom"/>
            <w:hideMark/>
          </w:tcPr>
          <w:p w14:paraId="2A2DFF4E" w14:textId="77777777" w:rsidR="00D40448" w:rsidRPr="00CB1E6A" w:rsidRDefault="00D40448" w:rsidP="00136F56">
            <w:pPr>
              <w:jc w:val="center"/>
            </w:pPr>
            <w:r w:rsidRPr="00CB1E6A">
              <w:t>3.1887</w:t>
            </w:r>
          </w:p>
        </w:tc>
        <w:tc>
          <w:tcPr>
            <w:tcW w:w="876" w:type="dxa"/>
            <w:tcBorders>
              <w:top w:val="nil"/>
              <w:left w:val="nil"/>
              <w:bottom w:val="nil"/>
              <w:right w:val="nil"/>
            </w:tcBorders>
            <w:shd w:val="clear" w:color="auto" w:fill="auto"/>
            <w:noWrap/>
            <w:vAlign w:val="bottom"/>
            <w:hideMark/>
          </w:tcPr>
          <w:p w14:paraId="41A80B75" w14:textId="77777777" w:rsidR="00D40448" w:rsidRPr="00CB1E6A" w:rsidRDefault="00D40448" w:rsidP="00136F56">
            <w:pPr>
              <w:jc w:val="center"/>
            </w:pPr>
            <w:r w:rsidRPr="00CB1E6A">
              <w:t>1.9234</w:t>
            </w:r>
          </w:p>
        </w:tc>
        <w:tc>
          <w:tcPr>
            <w:tcW w:w="982" w:type="dxa"/>
            <w:tcBorders>
              <w:top w:val="nil"/>
              <w:left w:val="nil"/>
              <w:bottom w:val="nil"/>
              <w:right w:val="nil"/>
            </w:tcBorders>
            <w:shd w:val="clear" w:color="auto" w:fill="auto"/>
            <w:noWrap/>
            <w:vAlign w:val="bottom"/>
            <w:hideMark/>
          </w:tcPr>
          <w:p w14:paraId="66CC6337" w14:textId="77777777" w:rsidR="00D40448" w:rsidRPr="00CB1E6A" w:rsidRDefault="00D40448" w:rsidP="00136F56">
            <w:pPr>
              <w:jc w:val="center"/>
            </w:pPr>
            <w:r w:rsidRPr="00CB1E6A">
              <w:t>1.2581</w:t>
            </w:r>
          </w:p>
        </w:tc>
        <w:tc>
          <w:tcPr>
            <w:tcW w:w="886" w:type="dxa"/>
            <w:tcBorders>
              <w:top w:val="nil"/>
              <w:left w:val="nil"/>
              <w:bottom w:val="nil"/>
              <w:right w:val="nil"/>
            </w:tcBorders>
            <w:shd w:val="clear" w:color="auto" w:fill="auto"/>
            <w:noWrap/>
            <w:vAlign w:val="bottom"/>
            <w:hideMark/>
          </w:tcPr>
          <w:p w14:paraId="4A071B68" w14:textId="77777777" w:rsidR="00D40448" w:rsidRPr="00CB1E6A" w:rsidRDefault="00D40448" w:rsidP="00136F56">
            <w:pPr>
              <w:jc w:val="center"/>
            </w:pPr>
            <w:r w:rsidRPr="00CB1E6A">
              <w:t>1.1463</w:t>
            </w:r>
          </w:p>
        </w:tc>
        <w:tc>
          <w:tcPr>
            <w:tcW w:w="886" w:type="dxa"/>
            <w:tcBorders>
              <w:top w:val="nil"/>
              <w:left w:val="nil"/>
              <w:bottom w:val="nil"/>
              <w:right w:val="nil"/>
            </w:tcBorders>
            <w:shd w:val="clear" w:color="auto" w:fill="auto"/>
            <w:noWrap/>
            <w:vAlign w:val="bottom"/>
            <w:hideMark/>
          </w:tcPr>
          <w:p w14:paraId="0DB34A3D" w14:textId="77777777" w:rsidR="00D40448" w:rsidRPr="00CB1E6A" w:rsidRDefault="00D40448" w:rsidP="00136F56">
            <w:pPr>
              <w:jc w:val="center"/>
            </w:pPr>
            <w:r w:rsidRPr="00CB1E6A">
              <w:t>0.7058</w:t>
            </w:r>
          </w:p>
        </w:tc>
      </w:tr>
      <w:tr w:rsidR="00CB1E6A" w:rsidRPr="00CB1E6A" w14:paraId="028ED81A" w14:textId="77777777" w:rsidTr="00136F56">
        <w:trPr>
          <w:trHeight w:val="372"/>
        </w:trPr>
        <w:tc>
          <w:tcPr>
            <w:tcW w:w="2552" w:type="dxa"/>
            <w:tcBorders>
              <w:top w:val="nil"/>
              <w:left w:val="nil"/>
              <w:bottom w:val="nil"/>
              <w:right w:val="nil"/>
            </w:tcBorders>
            <w:shd w:val="clear" w:color="auto" w:fill="auto"/>
            <w:noWrap/>
            <w:vAlign w:val="bottom"/>
            <w:hideMark/>
          </w:tcPr>
          <w:p w14:paraId="050F37C5"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33DB3C23" w14:textId="77777777" w:rsidR="00D40448" w:rsidRPr="00CB1E6A" w:rsidRDefault="00D4044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7C9ECDB3" w14:textId="77777777" w:rsidR="00D40448" w:rsidRPr="00CB1E6A" w:rsidRDefault="00D40448" w:rsidP="00136F56">
            <w:pPr>
              <w:jc w:val="center"/>
            </w:pPr>
            <w:r w:rsidRPr="00CB1E6A">
              <w:t>0.9775</w:t>
            </w:r>
          </w:p>
        </w:tc>
        <w:tc>
          <w:tcPr>
            <w:tcW w:w="876" w:type="dxa"/>
            <w:tcBorders>
              <w:top w:val="nil"/>
              <w:left w:val="nil"/>
              <w:bottom w:val="nil"/>
              <w:right w:val="nil"/>
            </w:tcBorders>
            <w:shd w:val="clear" w:color="auto" w:fill="auto"/>
            <w:noWrap/>
            <w:vAlign w:val="bottom"/>
            <w:hideMark/>
          </w:tcPr>
          <w:p w14:paraId="734634B3" w14:textId="77777777" w:rsidR="00D40448" w:rsidRPr="00CB1E6A" w:rsidRDefault="00D40448" w:rsidP="00136F56">
            <w:pPr>
              <w:jc w:val="center"/>
            </w:pPr>
            <w:r w:rsidRPr="00CB1E6A">
              <w:t>0.9848</w:t>
            </w:r>
          </w:p>
        </w:tc>
        <w:tc>
          <w:tcPr>
            <w:tcW w:w="982" w:type="dxa"/>
            <w:tcBorders>
              <w:top w:val="nil"/>
              <w:left w:val="nil"/>
              <w:bottom w:val="nil"/>
              <w:right w:val="nil"/>
            </w:tcBorders>
            <w:shd w:val="clear" w:color="auto" w:fill="auto"/>
            <w:noWrap/>
            <w:vAlign w:val="bottom"/>
            <w:hideMark/>
          </w:tcPr>
          <w:p w14:paraId="6760ADC9" w14:textId="77777777" w:rsidR="00D40448" w:rsidRPr="00CB1E6A" w:rsidRDefault="00D40448" w:rsidP="00136F56">
            <w:pPr>
              <w:jc w:val="center"/>
            </w:pPr>
            <w:r w:rsidRPr="00CB1E6A">
              <w:t>0.9559</w:t>
            </w:r>
          </w:p>
        </w:tc>
        <w:tc>
          <w:tcPr>
            <w:tcW w:w="886" w:type="dxa"/>
            <w:tcBorders>
              <w:top w:val="nil"/>
              <w:left w:val="nil"/>
              <w:bottom w:val="nil"/>
              <w:right w:val="nil"/>
            </w:tcBorders>
            <w:shd w:val="clear" w:color="auto" w:fill="auto"/>
            <w:noWrap/>
            <w:vAlign w:val="bottom"/>
            <w:hideMark/>
          </w:tcPr>
          <w:p w14:paraId="02F7F47B" w14:textId="77777777" w:rsidR="00D40448" w:rsidRPr="00CB1E6A" w:rsidRDefault="00D40448" w:rsidP="00136F56">
            <w:pPr>
              <w:jc w:val="center"/>
            </w:pPr>
            <w:r w:rsidRPr="00CB1E6A">
              <w:t>0.9244</w:t>
            </w:r>
          </w:p>
        </w:tc>
        <w:tc>
          <w:tcPr>
            <w:tcW w:w="886" w:type="dxa"/>
            <w:tcBorders>
              <w:top w:val="nil"/>
              <w:left w:val="nil"/>
              <w:bottom w:val="nil"/>
              <w:right w:val="nil"/>
            </w:tcBorders>
            <w:shd w:val="clear" w:color="auto" w:fill="auto"/>
            <w:noWrap/>
            <w:vAlign w:val="bottom"/>
            <w:hideMark/>
          </w:tcPr>
          <w:p w14:paraId="7D6ABAD7" w14:textId="77777777" w:rsidR="00D40448" w:rsidRPr="00CB1E6A" w:rsidRDefault="00D40448" w:rsidP="00136F56">
            <w:pPr>
              <w:jc w:val="center"/>
            </w:pPr>
            <w:r w:rsidRPr="00CB1E6A">
              <w:t>0.9419</w:t>
            </w:r>
          </w:p>
        </w:tc>
      </w:tr>
      <w:tr w:rsidR="00CB1E6A" w:rsidRPr="00CB1E6A" w14:paraId="6CE7A671" w14:textId="77777777" w:rsidTr="00136F56">
        <w:trPr>
          <w:trHeight w:val="396"/>
        </w:trPr>
        <w:tc>
          <w:tcPr>
            <w:tcW w:w="2552" w:type="dxa"/>
            <w:tcBorders>
              <w:top w:val="nil"/>
              <w:left w:val="nil"/>
              <w:bottom w:val="nil"/>
              <w:right w:val="nil"/>
            </w:tcBorders>
            <w:shd w:val="clear" w:color="auto" w:fill="auto"/>
            <w:noWrap/>
            <w:vAlign w:val="bottom"/>
            <w:hideMark/>
          </w:tcPr>
          <w:p w14:paraId="497BEF40" w14:textId="77777777" w:rsidR="00D40448" w:rsidRPr="00CB1E6A" w:rsidRDefault="00D40448" w:rsidP="00136F56">
            <w:r w:rsidRPr="00CB1E6A">
              <w:t>INTRAPARTICLE DIFFUSION</w:t>
            </w:r>
          </w:p>
        </w:tc>
        <w:tc>
          <w:tcPr>
            <w:tcW w:w="2425" w:type="dxa"/>
            <w:tcBorders>
              <w:top w:val="nil"/>
              <w:left w:val="nil"/>
              <w:bottom w:val="nil"/>
              <w:right w:val="nil"/>
            </w:tcBorders>
            <w:shd w:val="clear" w:color="auto" w:fill="auto"/>
            <w:noWrap/>
            <w:vAlign w:val="bottom"/>
            <w:hideMark/>
          </w:tcPr>
          <w:p w14:paraId="329647E9" w14:textId="4AC2CBE3" w:rsidR="00D40448"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D40448" w:rsidRPr="00CB1E6A">
              <w:t xml:space="preserve"> (</w:t>
            </w:r>
            <w:r w:rsidR="00526BA5" w:rsidRPr="00526BA5">
              <w:t>mg/g</w:t>
            </w:r>
            <w:r w:rsidR="00D40448" w:rsidRPr="00CB1E6A">
              <w:t xml:space="preserve"> min </w:t>
            </w:r>
            <w:r w:rsidR="00D40448" w:rsidRPr="00CB1E6A">
              <w:rPr>
                <w:vertAlign w:val="superscript"/>
              </w:rPr>
              <w:t>-1/2</w:t>
            </w:r>
            <w:r w:rsidR="00D40448" w:rsidRPr="00CB1E6A">
              <w:t>)</w:t>
            </w:r>
          </w:p>
        </w:tc>
        <w:tc>
          <w:tcPr>
            <w:tcW w:w="876" w:type="dxa"/>
            <w:tcBorders>
              <w:top w:val="nil"/>
              <w:left w:val="nil"/>
              <w:bottom w:val="nil"/>
              <w:right w:val="nil"/>
            </w:tcBorders>
            <w:shd w:val="clear" w:color="auto" w:fill="auto"/>
            <w:noWrap/>
            <w:vAlign w:val="bottom"/>
            <w:hideMark/>
          </w:tcPr>
          <w:p w14:paraId="4A51916E" w14:textId="77777777" w:rsidR="00D40448" w:rsidRPr="00CB1E6A" w:rsidRDefault="00D40448" w:rsidP="00136F56">
            <w:pPr>
              <w:jc w:val="center"/>
            </w:pPr>
            <w:r w:rsidRPr="00CB1E6A">
              <w:t>0.2536</w:t>
            </w:r>
          </w:p>
        </w:tc>
        <w:tc>
          <w:tcPr>
            <w:tcW w:w="876" w:type="dxa"/>
            <w:tcBorders>
              <w:top w:val="nil"/>
              <w:left w:val="nil"/>
              <w:bottom w:val="nil"/>
              <w:right w:val="nil"/>
            </w:tcBorders>
            <w:shd w:val="clear" w:color="auto" w:fill="auto"/>
            <w:noWrap/>
            <w:vAlign w:val="bottom"/>
            <w:hideMark/>
          </w:tcPr>
          <w:p w14:paraId="3645165B" w14:textId="77777777" w:rsidR="00D40448" w:rsidRPr="00CB1E6A" w:rsidRDefault="00D40448" w:rsidP="00136F56">
            <w:pPr>
              <w:jc w:val="center"/>
            </w:pPr>
            <w:r w:rsidRPr="00CB1E6A">
              <w:t>0.4786</w:t>
            </w:r>
          </w:p>
        </w:tc>
        <w:tc>
          <w:tcPr>
            <w:tcW w:w="982" w:type="dxa"/>
            <w:tcBorders>
              <w:top w:val="nil"/>
              <w:left w:val="nil"/>
              <w:bottom w:val="nil"/>
              <w:right w:val="nil"/>
            </w:tcBorders>
            <w:shd w:val="clear" w:color="auto" w:fill="auto"/>
            <w:noWrap/>
            <w:vAlign w:val="bottom"/>
            <w:hideMark/>
          </w:tcPr>
          <w:p w14:paraId="13778265" w14:textId="77777777" w:rsidR="00D40448" w:rsidRPr="00CB1E6A" w:rsidRDefault="00D40448" w:rsidP="00136F56">
            <w:pPr>
              <w:jc w:val="center"/>
            </w:pPr>
            <w:r w:rsidRPr="00CB1E6A">
              <w:t>0.8332</w:t>
            </w:r>
          </w:p>
        </w:tc>
        <w:tc>
          <w:tcPr>
            <w:tcW w:w="886" w:type="dxa"/>
            <w:tcBorders>
              <w:top w:val="nil"/>
              <w:left w:val="nil"/>
              <w:bottom w:val="nil"/>
              <w:right w:val="nil"/>
            </w:tcBorders>
            <w:shd w:val="clear" w:color="auto" w:fill="auto"/>
            <w:noWrap/>
            <w:vAlign w:val="bottom"/>
            <w:hideMark/>
          </w:tcPr>
          <w:p w14:paraId="6AD20E4B" w14:textId="77777777" w:rsidR="00D40448" w:rsidRPr="00CB1E6A" w:rsidRDefault="00D40448" w:rsidP="00136F56">
            <w:pPr>
              <w:jc w:val="center"/>
            </w:pPr>
            <w:r w:rsidRPr="00CB1E6A">
              <w:t>1.0995</w:t>
            </w:r>
          </w:p>
        </w:tc>
        <w:tc>
          <w:tcPr>
            <w:tcW w:w="886" w:type="dxa"/>
            <w:tcBorders>
              <w:top w:val="nil"/>
              <w:left w:val="nil"/>
              <w:bottom w:val="nil"/>
              <w:right w:val="nil"/>
            </w:tcBorders>
            <w:shd w:val="clear" w:color="auto" w:fill="auto"/>
            <w:noWrap/>
            <w:vAlign w:val="bottom"/>
            <w:hideMark/>
          </w:tcPr>
          <w:p w14:paraId="177B3687" w14:textId="77777777" w:rsidR="00D40448" w:rsidRPr="00CB1E6A" w:rsidRDefault="00D40448" w:rsidP="00136F56">
            <w:pPr>
              <w:jc w:val="center"/>
            </w:pPr>
            <w:r w:rsidRPr="00CB1E6A">
              <w:t>1.7645</w:t>
            </w:r>
          </w:p>
        </w:tc>
      </w:tr>
      <w:tr w:rsidR="00CB1E6A" w:rsidRPr="00CB1E6A" w14:paraId="2D05F21E" w14:textId="77777777" w:rsidTr="00136F56">
        <w:trPr>
          <w:trHeight w:val="396"/>
        </w:trPr>
        <w:tc>
          <w:tcPr>
            <w:tcW w:w="2552" w:type="dxa"/>
            <w:tcBorders>
              <w:top w:val="nil"/>
              <w:left w:val="nil"/>
              <w:bottom w:val="nil"/>
              <w:right w:val="nil"/>
            </w:tcBorders>
            <w:shd w:val="clear" w:color="auto" w:fill="auto"/>
            <w:noWrap/>
            <w:vAlign w:val="bottom"/>
            <w:hideMark/>
          </w:tcPr>
          <w:p w14:paraId="0DE92F3F"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45C63078" w14:textId="17D1CF25" w:rsidR="00D40448" w:rsidRPr="00CB1E6A" w:rsidRDefault="00D40448" w:rsidP="00136F56">
            <w:r w:rsidRPr="00CB1E6A">
              <w:t>C</w:t>
            </w:r>
            <w:r w:rsidRPr="00CB1E6A">
              <w:rPr>
                <w:vertAlign w:val="subscript"/>
              </w:rPr>
              <w:t>I</w:t>
            </w:r>
            <w:r w:rsidRPr="00CB1E6A">
              <w:t xml:space="preserve"> (</w:t>
            </w:r>
            <w:r w:rsidR="00526BA5" w:rsidRPr="00526BA5">
              <w:t>mg/g</w:t>
            </w:r>
            <w:r w:rsidRPr="00CB1E6A">
              <w:t>)</w:t>
            </w:r>
          </w:p>
        </w:tc>
        <w:tc>
          <w:tcPr>
            <w:tcW w:w="876" w:type="dxa"/>
            <w:tcBorders>
              <w:top w:val="nil"/>
              <w:left w:val="nil"/>
              <w:bottom w:val="nil"/>
              <w:right w:val="nil"/>
            </w:tcBorders>
            <w:shd w:val="clear" w:color="auto" w:fill="auto"/>
            <w:noWrap/>
            <w:vAlign w:val="bottom"/>
            <w:hideMark/>
          </w:tcPr>
          <w:p w14:paraId="5F3E485A" w14:textId="77777777" w:rsidR="00D40448" w:rsidRPr="00CB1E6A" w:rsidRDefault="00D40448" w:rsidP="00136F56">
            <w:pPr>
              <w:jc w:val="center"/>
            </w:pPr>
            <w:r w:rsidRPr="00CB1E6A">
              <w:t>0.3163</w:t>
            </w:r>
          </w:p>
        </w:tc>
        <w:tc>
          <w:tcPr>
            <w:tcW w:w="876" w:type="dxa"/>
            <w:tcBorders>
              <w:top w:val="nil"/>
              <w:left w:val="nil"/>
              <w:bottom w:val="nil"/>
              <w:right w:val="nil"/>
            </w:tcBorders>
            <w:shd w:val="clear" w:color="auto" w:fill="auto"/>
            <w:noWrap/>
            <w:vAlign w:val="bottom"/>
            <w:hideMark/>
          </w:tcPr>
          <w:p w14:paraId="736A9FF3" w14:textId="77777777" w:rsidR="00D40448" w:rsidRPr="00CB1E6A" w:rsidRDefault="00D40448" w:rsidP="00136F56">
            <w:pPr>
              <w:jc w:val="center"/>
            </w:pPr>
            <w:r w:rsidRPr="00CB1E6A">
              <w:t>1.0125</w:t>
            </w:r>
          </w:p>
        </w:tc>
        <w:tc>
          <w:tcPr>
            <w:tcW w:w="982" w:type="dxa"/>
            <w:tcBorders>
              <w:top w:val="nil"/>
              <w:left w:val="nil"/>
              <w:bottom w:val="nil"/>
              <w:right w:val="nil"/>
            </w:tcBorders>
            <w:shd w:val="clear" w:color="auto" w:fill="auto"/>
            <w:noWrap/>
            <w:vAlign w:val="bottom"/>
            <w:hideMark/>
          </w:tcPr>
          <w:p w14:paraId="5C8725C3" w14:textId="77777777" w:rsidR="00D40448" w:rsidRPr="00CB1E6A" w:rsidRDefault="00D40448" w:rsidP="00136F56">
            <w:pPr>
              <w:jc w:val="center"/>
            </w:pPr>
            <w:r w:rsidRPr="00CB1E6A">
              <w:t>1.1511</w:t>
            </w:r>
          </w:p>
        </w:tc>
        <w:tc>
          <w:tcPr>
            <w:tcW w:w="886" w:type="dxa"/>
            <w:tcBorders>
              <w:top w:val="nil"/>
              <w:left w:val="nil"/>
              <w:bottom w:val="nil"/>
              <w:right w:val="nil"/>
            </w:tcBorders>
            <w:shd w:val="clear" w:color="auto" w:fill="auto"/>
            <w:noWrap/>
            <w:vAlign w:val="bottom"/>
            <w:hideMark/>
          </w:tcPr>
          <w:p w14:paraId="47C086AD" w14:textId="77777777" w:rsidR="00D40448" w:rsidRPr="00CB1E6A" w:rsidRDefault="00D40448" w:rsidP="00136F56">
            <w:pPr>
              <w:jc w:val="center"/>
            </w:pPr>
            <w:r w:rsidRPr="00CB1E6A">
              <w:t>2.0089</w:t>
            </w:r>
          </w:p>
        </w:tc>
        <w:tc>
          <w:tcPr>
            <w:tcW w:w="886" w:type="dxa"/>
            <w:tcBorders>
              <w:top w:val="nil"/>
              <w:left w:val="nil"/>
              <w:bottom w:val="nil"/>
              <w:right w:val="nil"/>
            </w:tcBorders>
            <w:shd w:val="clear" w:color="auto" w:fill="auto"/>
            <w:noWrap/>
            <w:vAlign w:val="bottom"/>
            <w:hideMark/>
          </w:tcPr>
          <w:p w14:paraId="3FFB76B6" w14:textId="77777777" w:rsidR="00D40448" w:rsidRPr="00CB1E6A" w:rsidRDefault="00D40448" w:rsidP="00136F56">
            <w:pPr>
              <w:jc w:val="center"/>
            </w:pPr>
            <w:r w:rsidRPr="00CB1E6A">
              <w:t>2.5756</w:t>
            </w:r>
          </w:p>
        </w:tc>
      </w:tr>
      <w:tr w:rsidR="00CB1E6A" w:rsidRPr="00CB1E6A" w14:paraId="38ED5F73" w14:textId="77777777" w:rsidTr="00136F56">
        <w:trPr>
          <w:trHeight w:val="372"/>
        </w:trPr>
        <w:tc>
          <w:tcPr>
            <w:tcW w:w="2552" w:type="dxa"/>
            <w:tcBorders>
              <w:top w:val="nil"/>
              <w:left w:val="nil"/>
              <w:bottom w:val="nil"/>
              <w:right w:val="nil"/>
            </w:tcBorders>
            <w:shd w:val="clear" w:color="auto" w:fill="auto"/>
            <w:noWrap/>
            <w:vAlign w:val="bottom"/>
            <w:hideMark/>
          </w:tcPr>
          <w:p w14:paraId="5826461C"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4F5C7883" w14:textId="77777777" w:rsidR="00D40448" w:rsidRPr="00CB1E6A" w:rsidRDefault="00D4044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2988195A" w14:textId="77777777" w:rsidR="00D40448" w:rsidRPr="00CB1E6A" w:rsidRDefault="00D40448" w:rsidP="00136F56">
            <w:pPr>
              <w:jc w:val="center"/>
            </w:pPr>
            <w:r w:rsidRPr="00CB1E6A">
              <w:t>0.9387</w:t>
            </w:r>
          </w:p>
        </w:tc>
        <w:tc>
          <w:tcPr>
            <w:tcW w:w="876" w:type="dxa"/>
            <w:tcBorders>
              <w:top w:val="nil"/>
              <w:left w:val="nil"/>
              <w:bottom w:val="nil"/>
              <w:right w:val="nil"/>
            </w:tcBorders>
            <w:shd w:val="clear" w:color="auto" w:fill="auto"/>
            <w:noWrap/>
            <w:vAlign w:val="bottom"/>
            <w:hideMark/>
          </w:tcPr>
          <w:p w14:paraId="65414A6A" w14:textId="77777777" w:rsidR="00D40448" w:rsidRPr="00CB1E6A" w:rsidRDefault="00D40448" w:rsidP="00136F56">
            <w:pPr>
              <w:jc w:val="center"/>
            </w:pPr>
            <w:r w:rsidRPr="00CB1E6A">
              <w:t>0.9162</w:t>
            </w:r>
          </w:p>
        </w:tc>
        <w:tc>
          <w:tcPr>
            <w:tcW w:w="982" w:type="dxa"/>
            <w:tcBorders>
              <w:top w:val="nil"/>
              <w:left w:val="nil"/>
              <w:bottom w:val="nil"/>
              <w:right w:val="nil"/>
            </w:tcBorders>
            <w:shd w:val="clear" w:color="auto" w:fill="auto"/>
            <w:noWrap/>
            <w:vAlign w:val="bottom"/>
            <w:hideMark/>
          </w:tcPr>
          <w:p w14:paraId="14D0B19B" w14:textId="77777777" w:rsidR="00D40448" w:rsidRPr="00CB1E6A" w:rsidRDefault="00D40448" w:rsidP="00136F56">
            <w:pPr>
              <w:jc w:val="center"/>
            </w:pPr>
            <w:r w:rsidRPr="00CB1E6A">
              <w:t>0.9337</w:t>
            </w:r>
          </w:p>
        </w:tc>
        <w:tc>
          <w:tcPr>
            <w:tcW w:w="886" w:type="dxa"/>
            <w:tcBorders>
              <w:top w:val="nil"/>
              <w:left w:val="nil"/>
              <w:bottom w:val="nil"/>
              <w:right w:val="nil"/>
            </w:tcBorders>
            <w:shd w:val="clear" w:color="auto" w:fill="auto"/>
            <w:noWrap/>
            <w:vAlign w:val="bottom"/>
            <w:hideMark/>
          </w:tcPr>
          <w:p w14:paraId="253A4CC5" w14:textId="77777777" w:rsidR="00D40448" w:rsidRPr="00CB1E6A" w:rsidRDefault="00D40448" w:rsidP="00136F56">
            <w:pPr>
              <w:jc w:val="center"/>
            </w:pPr>
            <w:r w:rsidRPr="00CB1E6A">
              <w:t>0.969</w:t>
            </w:r>
          </w:p>
        </w:tc>
        <w:tc>
          <w:tcPr>
            <w:tcW w:w="886" w:type="dxa"/>
            <w:tcBorders>
              <w:top w:val="nil"/>
              <w:left w:val="nil"/>
              <w:bottom w:val="nil"/>
              <w:right w:val="nil"/>
            </w:tcBorders>
            <w:shd w:val="clear" w:color="auto" w:fill="auto"/>
            <w:noWrap/>
            <w:vAlign w:val="bottom"/>
            <w:hideMark/>
          </w:tcPr>
          <w:p w14:paraId="489FE3A7" w14:textId="77777777" w:rsidR="00D40448" w:rsidRPr="00CB1E6A" w:rsidRDefault="00D40448" w:rsidP="00136F56">
            <w:pPr>
              <w:jc w:val="center"/>
            </w:pPr>
            <w:r w:rsidRPr="00CB1E6A">
              <w:t>0.9839</w:t>
            </w:r>
          </w:p>
        </w:tc>
      </w:tr>
      <w:tr w:rsidR="00CB1E6A" w:rsidRPr="00CB1E6A" w14:paraId="7D50D7A7" w14:textId="77777777" w:rsidTr="00136F56">
        <w:trPr>
          <w:trHeight w:val="360"/>
        </w:trPr>
        <w:tc>
          <w:tcPr>
            <w:tcW w:w="2552" w:type="dxa"/>
            <w:tcBorders>
              <w:top w:val="nil"/>
              <w:left w:val="nil"/>
              <w:bottom w:val="nil"/>
              <w:right w:val="nil"/>
            </w:tcBorders>
            <w:shd w:val="clear" w:color="auto" w:fill="auto"/>
            <w:noWrap/>
            <w:vAlign w:val="bottom"/>
            <w:hideMark/>
          </w:tcPr>
          <w:p w14:paraId="1BB0C0EB" w14:textId="77777777" w:rsidR="00D40448" w:rsidRPr="00CB1E6A" w:rsidRDefault="00D40448" w:rsidP="00136F56">
            <w:r w:rsidRPr="00CB1E6A">
              <w:t>LIQUID FILM DIFFUSION</w:t>
            </w:r>
          </w:p>
        </w:tc>
        <w:tc>
          <w:tcPr>
            <w:tcW w:w="2425" w:type="dxa"/>
            <w:tcBorders>
              <w:top w:val="nil"/>
              <w:left w:val="nil"/>
              <w:bottom w:val="nil"/>
              <w:right w:val="nil"/>
            </w:tcBorders>
            <w:shd w:val="clear" w:color="auto" w:fill="auto"/>
            <w:noWrap/>
            <w:vAlign w:val="bottom"/>
            <w:hideMark/>
          </w:tcPr>
          <w:p w14:paraId="66E5B2B6" w14:textId="2998996D" w:rsidR="00D40448" w:rsidRPr="00E31342"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876" w:type="dxa"/>
            <w:tcBorders>
              <w:top w:val="nil"/>
              <w:left w:val="nil"/>
              <w:bottom w:val="nil"/>
              <w:right w:val="nil"/>
            </w:tcBorders>
            <w:shd w:val="clear" w:color="auto" w:fill="auto"/>
            <w:noWrap/>
            <w:vAlign w:val="bottom"/>
            <w:hideMark/>
          </w:tcPr>
          <w:p w14:paraId="1505EAED" w14:textId="094480A1" w:rsidR="00D40448" w:rsidRPr="00E31342" w:rsidRDefault="00D40448" w:rsidP="00136F56">
            <w:pPr>
              <w:jc w:val="center"/>
              <w:rPr>
                <w:lang w:val="en-GB"/>
              </w:rPr>
            </w:pPr>
            <w:r w:rsidRPr="00CB1E6A">
              <w:t>0.017</w:t>
            </w:r>
            <w:r w:rsidR="00E31342">
              <w:rPr>
                <w:lang w:val="en-GB"/>
              </w:rPr>
              <w:t>0</w:t>
            </w:r>
          </w:p>
        </w:tc>
        <w:tc>
          <w:tcPr>
            <w:tcW w:w="876" w:type="dxa"/>
            <w:tcBorders>
              <w:top w:val="nil"/>
              <w:left w:val="nil"/>
              <w:bottom w:val="nil"/>
              <w:right w:val="nil"/>
            </w:tcBorders>
            <w:shd w:val="clear" w:color="auto" w:fill="auto"/>
            <w:noWrap/>
            <w:vAlign w:val="bottom"/>
            <w:hideMark/>
          </w:tcPr>
          <w:p w14:paraId="1F1254C6" w14:textId="240744AE" w:rsidR="00D40448" w:rsidRPr="00E31342" w:rsidRDefault="00D40448" w:rsidP="00136F56">
            <w:pPr>
              <w:jc w:val="center"/>
              <w:rPr>
                <w:lang w:val="en-GB"/>
              </w:rPr>
            </w:pPr>
            <w:r w:rsidRPr="00CB1E6A">
              <w:t>0.017</w:t>
            </w:r>
            <w:r w:rsidR="00E31342">
              <w:rPr>
                <w:lang w:val="en-GB"/>
              </w:rPr>
              <w:t>0</w:t>
            </w:r>
          </w:p>
        </w:tc>
        <w:tc>
          <w:tcPr>
            <w:tcW w:w="982" w:type="dxa"/>
            <w:tcBorders>
              <w:top w:val="nil"/>
              <w:left w:val="nil"/>
              <w:bottom w:val="nil"/>
              <w:right w:val="nil"/>
            </w:tcBorders>
            <w:shd w:val="clear" w:color="auto" w:fill="auto"/>
            <w:noWrap/>
            <w:vAlign w:val="bottom"/>
            <w:hideMark/>
          </w:tcPr>
          <w:p w14:paraId="1D4AFF22" w14:textId="45E296C9" w:rsidR="00D40448" w:rsidRPr="00E31342" w:rsidRDefault="00D40448" w:rsidP="00136F56">
            <w:pPr>
              <w:jc w:val="center"/>
              <w:rPr>
                <w:lang w:val="en-GB"/>
              </w:rPr>
            </w:pPr>
            <w:r w:rsidRPr="00CB1E6A">
              <w:t>0.017</w:t>
            </w:r>
            <w:r w:rsidR="00E31342">
              <w:rPr>
                <w:lang w:val="en-GB"/>
              </w:rPr>
              <w:t>0</w:t>
            </w:r>
          </w:p>
        </w:tc>
        <w:tc>
          <w:tcPr>
            <w:tcW w:w="886" w:type="dxa"/>
            <w:tcBorders>
              <w:top w:val="nil"/>
              <w:left w:val="nil"/>
              <w:bottom w:val="nil"/>
              <w:right w:val="nil"/>
            </w:tcBorders>
            <w:shd w:val="clear" w:color="auto" w:fill="auto"/>
            <w:noWrap/>
            <w:vAlign w:val="bottom"/>
            <w:hideMark/>
          </w:tcPr>
          <w:p w14:paraId="612A6E9A" w14:textId="20BF731D" w:rsidR="00D40448" w:rsidRPr="00E31342" w:rsidRDefault="00D40448" w:rsidP="00136F56">
            <w:pPr>
              <w:jc w:val="center"/>
              <w:rPr>
                <w:lang w:val="en-GB"/>
              </w:rPr>
            </w:pPr>
            <w:r w:rsidRPr="00CB1E6A">
              <w:t>0.017</w:t>
            </w:r>
            <w:r w:rsidR="00E31342">
              <w:rPr>
                <w:lang w:val="en-GB"/>
              </w:rPr>
              <w:t>0</w:t>
            </w:r>
          </w:p>
        </w:tc>
        <w:tc>
          <w:tcPr>
            <w:tcW w:w="886" w:type="dxa"/>
            <w:tcBorders>
              <w:top w:val="nil"/>
              <w:left w:val="nil"/>
              <w:bottom w:val="nil"/>
              <w:right w:val="nil"/>
            </w:tcBorders>
            <w:shd w:val="clear" w:color="auto" w:fill="auto"/>
            <w:noWrap/>
            <w:vAlign w:val="bottom"/>
            <w:hideMark/>
          </w:tcPr>
          <w:p w14:paraId="33E1ED14" w14:textId="6BAFEE0F" w:rsidR="00D40448" w:rsidRPr="00E31342" w:rsidRDefault="00D40448" w:rsidP="00136F56">
            <w:pPr>
              <w:jc w:val="center"/>
              <w:rPr>
                <w:lang w:val="en-GB"/>
              </w:rPr>
            </w:pPr>
            <w:r w:rsidRPr="00CB1E6A">
              <w:t>0.019</w:t>
            </w:r>
            <w:r w:rsidR="00E31342">
              <w:rPr>
                <w:lang w:val="en-GB"/>
              </w:rPr>
              <w:t>0</w:t>
            </w:r>
          </w:p>
        </w:tc>
      </w:tr>
      <w:tr w:rsidR="00CB1E6A" w:rsidRPr="00CB1E6A" w14:paraId="5D98B0ED" w14:textId="77777777" w:rsidTr="00136F56">
        <w:trPr>
          <w:trHeight w:val="396"/>
        </w:trPr>
        <w:tc>
          <w:tcPr>
            <w:tcW w:w="2552" w:type="dxa"/>
            <w:tcBorders>
              <w:top w:val="nil"/>
              <w:left w:val="nil"/>
              <w:bottom w:val="nil"/>
              <w:right w:val="nil"/>
            </w:tcBorders>
            <w:shd w:val="clear" w:color="auto" w:fill="auto"/>
            <w:noWrap/>
            <w:vAlign w:val="bottom"/>
            <w:hideMark/>
          </w:tcPr>
          <w:p w14:paraId="216E1522"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172D8FBF" w14:textId="77777777" w:rsidR="00D40448" w:rsidRPr="00CB1E6A" w:rsidRDefault="00D40448" w:rsidP="00136F56">
            <w:r w:rsidRPr="00CB1E6A">
              <w:t>R</w:t>
            </w:r>
            <w:r w:rsidRPr="00CB1E6A">
              <w:rPr>
                <w:vertAlign w:val="superscript"/>
              </w:rPr>
              <w:t>2</w:t>
            </w:r>
          </w:p>
        </w:tc>
        <w:tc>
          <w:tcPr>
            <w:tcW w:w="876" w:type="dxa"/>
            <w:tcBorders>
              <w:top w:val="nil"/>
              <w:left w:val="nil"/>
              <w:bottom w:val="nil"/>
              <w:right w:val="nil"/>
            </w:tcBorders>
            <w:shd w:val="clear" w:color="auto" w:fill="auto"/>
            <w:noWrap/>
            <w:vAlign w:val="bottom"/>
            <w:hideMark/>
          </w:tcPr>
          <w:p w14:paraId="49F0566C" w14:textId="77777777" w:rsidR="00D40448" w:rsidRPr="00CB1E6A" w:rsidRDefault="00D40448" w:rsidP="00136F56">
            <w:pPr>
              <w:jc w:val="center"/>
            </w:pPr>
            <w:r w:rsidRPr="00CB1E6A">
              <w:t>0.9743</w:t>
            </w:r>
          </w:p>
        </w:tc>
        <w:tc>
          <w:tcPr>
            <w:tcW w:w="876" w:type="dxa"/>
            <w:tcBorders>
              <w:top w:val="nil"/>
              <w:left w:val="nil"/>
              <w:bottom w:val="nil"/>
              <w:right w:val="nil"/>
            </w:tcBorders>
            <w:shd w:val="clear" w:color="auto" w:fill="auto"/>
            <w:noWrap/>
            <w:vAlign w:val="bottom"/>
            <w:hideMark/>
          </w:tcPr>
          <w:p w14:paraId="24304461" w14:textId="77777777" w:rsidR="00D40448" w:rsidRPr="00CB1E6A" w:rsidRDefault="00D40448" w:rsidP="00136F56">
            <w:pPr>
              <w:jc w:val="center"/>
            </w:pPr>
            <w:r w:rsidRPr="00CB1E6A">
              <w:t>0.9454</w:t>
            </w:r>
          </w:p>
        </w:tc>
        <w:tc>
          <w:tcPr>
            <w:tcW w:w="982" w:type="dxa"/>
            <w:tcBorders>
              <w:top w:val="nil"/>
              <w:left w:val="nil"/>
              <w:bottom w:val="nil"/>
              <w:right w:val="nil"/>
            </w:tcBorders>
            <w:shd w:val="clear" w:color="auto" w:fill="auto"/>
            <w:noWrap/>
            <w:vAlign w:val="bottom"/>
            <w:hideMark/>
          </w:tcPr>
          <w:p w14:paraId="6ABBFA3A" w14:textId="77777777" w:rsidR="00D40448" w:rsidRPr="00CB1E6A" w:rsidRDefault="00D40448" w:rsidP="00136F56">
            <w:pPr>
              <w:jc w:val="center"/>
            </w:pPr>
            <w:r w:rsidRPr="00CB1E6A">
              <w:t>0.9454</w:t>
            </w:r>
          </w:p>
        </w:tc>
        <w:tc>
          <w:tcPr>
            <w:tcW w:w="886" w:type="dxa"/>
            <w:tcBorders>
              <w:top w:val="nil"/>
              <w:left w:val="nil"/>
              <w:bottom w:val="nil"/>
              <w:right w:val="nil"/>
            </w:tcBorders>
            <w:shd w:val="clear" w:color="auto" w:fill="auto"/>
            <w:noWrap/>
            <w:vAlign w:val="bottom"/>
            <w:hideMark/>
          </w:tcPr>
          <w:p w14:paraId="487B7DBA" w14:textId="77777777" w:rsidR="00D40448" w:rsidRPr="00CB1E6A" w:rsidRDefault="00D40448" w:rsidP="00136F56">
            <w:pPr>
              <w:jc w:val="center"/>
            </w:pPr>
            <w:r w:rsidRPr="00CB1E6A">
              <w:t>0.9208</w:t>
            </w:r>
          </w:p>
        </w:tc>
        <w:tc>
          <w:tcPr>
            <w:tcW w:w="886" w:type="dxa"/>
            <w:tcBorders>
              <w:top w:val="nil"/>
              <w:left w:val="nil"/>
              <w:bottom w:val="nil"/>
              <w:right w:val="nil"/>
            </w:tcBorders>
            <w:shd w:val="clear" w:color="auto" w:fill="auto"/>
            <w:noWrap/>
            <w:vAlign w:val="bottom"/>
            <w:hideMark/>
          </w:tcPr>
          <w:p w14:paraId="44932FAC" w14:textId="77777777" w:rsidR="00D40448" w:rsidRPr="00CB1E6A" w:rsidRDefault="00D40448" w:rsidP="00136F56">
            <w:pPr>
              <w:jc w:val="center"/>
            </w:pPr>
            <w:r w:rsidRPr="00CB1E6A">
              <w:t>0.9294</w:t>
            </w:r>
          </w:p>
        </w:tc>
      </w:tr>
      <w:tr w:rsidR="00CB1E6A" w:rsidRPr="00CB1E6A" w14:paraId="647DCDEA" w14:textId="77777777" w:rsidTr="00E31342">
        <w:trPr>
          <w:trHeight w:val="270"/>
        </w:trPr>
        <w:tc>
          <w:tcPr>
            <w:tcW w:w="2552" w:type="dxa"/>
            <w:tcBorders>
              <w:top w:val="nil"/>
              <w:left w:val="nil"/>
              <w:bottom w:val="nil"/>
              <w:right w:val="nil"/>
            </w:tcBorders>
            <w:shd w:val="clear" w:color="auto" w:fill="auto"/>
            <w:noWrap/>
            <w:vAlign w:val="bottom"/>
            <w:hideMark/>
          </w:tcPr>
          <w:p w14:paraId="7CEF996C" w14:textId="77777777" w:rsidR="00D40448" w:rsidRPr="00CB1E6A" w:rsidRDefault="00D40448" w:rsidP="00136F56">
            <w:r w:rsidRPr="00CB1E6A">
              <w:t>FRACTIONAL POWER</w:t>
            </w:r>
          </w:p>
        </w:tc>
        <w:tc>
          <w:tcPr>
            <w:tcW w:w="2425" w:type="dxa"/>
            <w:tcBorders>
              <w:top w:val="nil"/>
              <w:left w:val="nil"/>
              <w:bottom w:val="nil"/>
              <w:right w:val="nil"/>
            </w:tcBorders>
            <w:shd w:val="clear" w:color="auto" w:fill="auto"/>
            <w:noWrap/>
            <w:vAlign w:val="bottom"/>
            <w:hideMark/>
          </w:tcPr>
          <w:p w14:paraId="0EDDAF03" w14:textId="77777777" w:rsidR="00D40448" w:rsidRPr="00CB1E6A" w:rsidRDefault="00D40448" w:rsidP="00136F56">
            <w:r w:rsidRPr="00CB1E6A">
              <w:t>V (min</w:t>
            </w:r>
            <w:r w:rsidRPr="00CB1E6A">
              <w:rPr>
                <w:vertAlign w:val="superscript"/>
              </w:rPr>
              <w:t>-1</w:t>
            </w:r>
            <w:r w:rsidRPr="00CB1E6A">
              <w:t>)</w:t>
            </w:r>
          </w:p>
        </w:tc>
        <w:tc>
          <w:tcPr>
            <w:tcW w:w="876" w:type="dxa"/>
            <w:tcBorders>
              <w:top w:val="nil"/>
              <w:left w:val="nil"/>
              <w:bottom w:val="nil"/>
              <w:right w:val="nil"/>
            </w:tcBorders>
            <w:shd w:val="clear" w:color="auto" w:fill="auto"/>
            <w:noWrap/>
            <w:vAlign w:val="bottom"/>
            <w:hideMark/>
          </w:tcPr>
          <w:p w14:paraId="698FB36B" w14:textId="03393D0C" w:rsidR="00D40448" w:rsidRPr="00E31342" w:rsidRDefault="00D40448" w:rsidP="00136F56">
            <w:pPr>
              <w:jc w:val="center"/>
              <w:rPr>
                <w:lang w:val="en-GB"/>
              </w:rPr>
            </w:pPr>
            <w:r w:rsidRPr="00CB1E6A">
              <w:t>0.14</w:t>
            </w:r>
            <w:r w:rsidR="00E31342">
              <w:rPr>
                <w:lang w:val="en-GB"/>
              </w:rPr>
              <w:t>00</w:t>
            </w:r>
          </w:p>
        </w:tc>
        <w:tc>
          <w:tcPr>
            <w:tcW w:w="876" w:type="dxa"/>
            <w:tcBorders>
              <w:top w:val="nil"/>
              <w:left w:val="nil"/>
              <w:bottom w:val="nil"/>
              <w:right w:val="nil"/>
            </w:tcBorders>
            <w:shd w:val="clear" w:color="auto" w:fill="auto"/>
            <w:noWrap/>
            <w:vAlign w:val="bottom"/>
            <w:hideMark/>
          </w:tcPr>
          <w:p w14:paraId="48E30BF4" w14:textId="61F77A6B" w:rsidR="00D40448" w:rsidRPr="00E31342" w:rsidRDefault="00D40448" w:rsidP="00136F56">
            <w:pPr>
              <w:jc w:val="center"/>
              <w:rPr>
                <w:lang w:val="en-GB"/>
              </w:rPr>
            </w:pPr>
            <w:r w:rsidRPr="00CB1E6A">
              <w:t>0.14</w:t>
            </w:r>
            <w:r w:rsidR="00E31342">
              <w:rPr>
                <w:lang w:val="en-GB"/>
              </w:rPr>
              <w:t>00</w:t>
            </w:r>
          </w:p>
        </w:tc>
        <w:tc>
          <w:tcPr>
            <w:tcW w:w="982" w:type="dxa"/>
            <w:tcBorders>
              <w:top w:val="nil"/>
              <w:left w:val="nil"/>
              <w:bottom w:val="nil"/>
              <w:right w:val="nil"/>
            </w:tcBorders>
            <w:shd w:val="clear" w:color="auto" w:fill="auto"/>
            <w:noWrap/>
            <w:vAlign w:val="bottom"/>
            <w:hideMark/>
          </w:tcPr>
          <w:p w14:paraId="494E61B0" w14:textId="64DAD88E" w:rsidR="00D40448" w:rsidRPr="00E31342" w:rsidRDefault="00D40448" w:rsidP="00136F56">
            <w:pPr>
              <w:jc w:val="center"/>
              <w:rPr>
                <w:lang w:val="en-GB"/>
              </w:rPr>
            </w:pPr>
            <w:r w:rsidRPr="00CB1E6A">
              <w:t>0.14</w:t>
            </w:r>
            <w:r w:rsidR="00E31342">
              <w:rPr>
                <w:lang w:val="en-GB"/>
              </w:rPr>
              <w:t>00</w:t>
            </w:r>
          </w:p>
        </w:tc>
        <w:tc>
          <w:tcPr>
            <w:tcW w:w="886" w:type="dxa"/>
            <w:tcBorders>
              <w:top w:val="nil"/>
              <w:left w:val="nil"/>
              <w:bottom w:val="nil"/>
              <w:right w:val="nil"/>
            </w:tcBorders>
            <w:shd w:val="clear" w:color="auto" w:fill="auto"/>
            <w:noWrap/>
            <w:vAlign w:val="bottom"/>
            <w:hideMark/>
          </w:tcPr>
          <w:p w14:paraId="5F0672CE" w14:textId="72752818" w:rsidR="00D40448" w:rsidRPr="00E31342" w:rsidRDefault="00D40448" w:rsidP="00136F56">
            <w:pPr>
              <w:jc w:val="center"/>
              <w:rPr>
                <w:lang w:val="en-GB"/>
              </w:rPr>
            </w:pPr>
            <w:r w:rsidRPr="00CB1E6A">
              <w:t>0.15</w:t>
            </w:r>
            <w:r w:rsidR="00E31342">
              <w:rPr>
                <w:lang w:val="en-GB"/>
              </w:rPr>
              <w:t>00</w:t>
            </w:r>
          </w:p>
        </w:tc>
        <w:tc>
          <w:tcPr>
            <w:tcW w:w="886" w:type="dxa"/>
            <w:tcBorders>
              <w:top w:val="nil"/>
              <w:left w:val="nil"/>
              <w:bottom w:val="nil"/>
              <w:right w:val="nil"/>
            </w:tcBorders>
            <w:shd w:val="clear" w:color="auto" w:fill="auto"/>
            <w:noWrap/>
            <w:vAlign w:val="bottom"/>
            <w:hideMark/>
          </w:tcPr>
          <w:p w14:paraId="156F28D2" w14:textId="16DF4270" w:rsidR="00D40448" w:rsidRPr="00E31342" w:rsidRDefault="00D40448" w:rsidP="00136F56">
            <w:pPr>
              <w:jc w:val="center"/>
              <w:rPr>
                <w:lang w:val="en-GB"/>
              </w:rPr>
            </w:pPr>
            <w:r w:rsidRPr="00CB1E6A">
              <w:t>0.12</w:t>
            </w:r>
            <w:r w:rsidR="00E31342">
              <w:rPr>
                <w:lang w:val="en-GB"/>
              </w:rPr>
              <w:t>00</w:t>
            </w:r>
          </w:p>
        </w:tc>
      </w:tr>
      <w:tr w:rsidR="00CB1E6A" w:rsidRPr="00CB1E6A" w14:paraId="2601F26E" w14:textId="77777777" w:rsidTr="00136F56">
        <w:trPr>
          <w:trHeight w:val="312"/>
        </w:trPr>
        <w:tc>
          <w:tcPr>
            <w:tcW w:w="2552" w:type="dxa"/>
            <w:tcBorders>
              <w:top w:val="nil"/>
              <w:left w:val="nil"/>
              <w:bottom w:val="nil"/>
              <w:right w:val="nil"/>
            </w:tcBorders>
            <w:shd w:val="clear" w:color="auto" w:fill="auto"/>
            <w:noWrap/>
            <w:vAlign w:val="bottom"/>
            <w:hideMark/>
          </w:tcPr>
          <w:p w14:paraId="49516ABD" w14:textId="77777777" w:rsidR="00D40448" w:rsidRPr="00CB1E6A" w:rsidRDefault="00D40448" w:rsidP="00136F56">
            <w:pPr>
              <w:jc w:val="right"/>
            </w:pPr>
          </w:p>
        </w:tc>
        <w:tc>
          <w:tcPr>
            <w:tcW w:w="2425" w:type="dxa"/>
            <w:tcBorders>
              <w:top w:val="nil"/>
              <w:left w:val="nil"/>
              <w:bottom w:val="nil"/>
              <w:right w:val="nil"/>
            </w:tcBorders>
            <w:shd w:val="clear" w:color="auto" w:fill="auto"/>
            <w:noWrap/>
            <w:vAlign w:val="bottom"/>
            <w:hideMark/>
          </w:tcPr>
          <w:p w14:paraId="5378C19B" w14:textId="5F0D3A35" w:rsidR="00D40448" w:rsidRPr="00CB1E6A" w:rsidRDefault="00E31342" w:rsidP="00136F56">
            <w:r>
              <w:rPr>
                <w:lang w:val="en-GB"/>
              </w:rPr>
              <w:t>k</w:t>
            </w:r>
            <w:r w:rsidR="00D40448" w:rsidRPr="00CB1E6A">
              <w:t xml:space="preserve"> </w:t>
            </w:r>
            <w:r w:rsidR="00C936D5">
              <w:t>(mg/g/min)</w:t>
            </w:r>
          </w:p>
        </w:tc>
        <w:tc>
          <w:tcPr>
            <w:tcW w:w="876" w:type="dxa"/>
            <w:tcBorders>
              <w:top w:val="nil"/>
              <w:left w:val="nil"/>
              <w:bottom w:val="nil"/>
              <w:right w:val="nil"/>
            </w:tcBorders>
            <w:shd w:val="clear" w:color="auto" w:fill="auto"/>
            <w:noWrap/>
            <w:vAlign w:val="bottom"/>
            <w:hideMark/>
          </w:tcPr>
          <w:p w14:paraId="5AA83531" w14:textId="77777777" w:rsidR="00D40448" w:rsidRPr="00CB1E6A" w:rsidRDefault="00D40448" w:rsidP="00136F56">
            <w:pPr>
              <w:jc w:val="center"/>
            </w:pPr>
            <w:r w:rsidRPr="00CB1E6A">
              <w:t>1.0083</w:t>
            </w:r>
          </w:p>
        </w:tc>
        <w:tc>
          <w:tcPr>
            <w:tcW w:w="876" w:type="dxa"/>
            <w:tcBorders>
              <w:top w:val="nil"/>
              <w:left w:val="nil"/>
              <w:bottom w:val="nil"/>
              <w:right w:val="nil"/>
            </w:tcBorders>
            <w:shd w:val="clear" w:color="auto" w:fill="auto"/>
            <w:noWrap/>
            <w:vAlign w:val="bottom"/>
            <w:hideMark/>
          </w:tcPr>
          <w:p w14:paraId="020D897F" w14:textId="77777777" w:rsidR="00D40448" w:rsidRPr="00CB1E6A" w:rsidRDefault="00D40448" w:rsidP="00136F56">
            <w:pPr>
              <w:jc w:val="center"/>
            </w:pPr>
            <w:r w:rsidRPr="00CB1E6A">
              <w:t>1.3488</w:t>
            </w:r>
          </w:p>
        </w:tc>
        <w:tc>
          <w:tcPr>
            <w:tcW w:w="982" w:type="dxa"/>
            <w:tcBorders>
              <w:top w:val="nil"/>
              <w:left w:val="nil"/>
              <w:bottom w:val="nil"/>
              <w:right w:val="nil"/>
            </w:tcBorders>
            <w:shd w:val="clear" w:color="auto" w:fill="auto"/>
            <w:noWrap/>
            <w:vAlign w:val="bottom"/>
            <w:hideMark/>
          </w:tcPr>
          <w:p w14:paraId="5C6087CE" w14:textId="77777777" w:rsidR="00D40448" w:rsidRPr="00CB1E6A" w:rsidRDefault="00D40448" w:rsidP="00136F56">
            <w:pPr>
              <w:jc w:val="center"/>
            </w:pPr>
            <w:r w:rsidRPr="00CB1E6A">
              <w:t>1.6228</w:t>
            </w:r>
          </w:p>
        </w:tc>
        <w:tc>
          <w:tcPr>
            <w:tcW w:w="886" w:type="dxa"/>
            <w:tcBorders>
              <w:top w:val="nil"/>
              <w:left w:val="nil"/>
              <w:bottom w:val="nil"/>
              <w:right w:val="nil"/>
            </w:tcBorders>
            <w:shd w:val="clear" w:color="auto" w:fill="auto"/>
            <w:noWrap/>
            <w:vAlign w:val="bottom"/>
            <w:hideMark/>
          </w:tcPr>
          <w:p w14:paraId="7E46CC4A" w14:textId="77777777" w:rsidR="00D40448" w:rsidRPr="00CB1E6A" w:rsidRDefault="00D40448" w:rsidP="00136F56">
            <w:pPr>
              <w:jc w:val="center"/>
            </w:pPr>
            <w:r w:rsidRPr="00CB1E6A">
              <w:t>2.1721</w:t>
            </w:r>
          </w:p>
        </w:tc>
        <w:tc>
          <w:tcPr>
            <w:tcW w:w="886" w:type="dxa"/>
            <w:tcBorders>
              <w:top w:val="nil"/>
              <w:left w:val="nil"/>
              <w:bottom w:val="nil"/>
              <w:right w:val="nil"/>
            </w:tcBorders>
            <w:shd w:val="clear" w:color="auto" w:fill="auto"/>
            <w:noWrap/>
            <w:vAlign w:val="bottom"/>
            <w:hideMark/>
          </w:tcPr>
          <w:p w14:paraId="7D183DA6" w14:textId="77777777" w:rsidR="00D40448" w:rsidRPr="00CB1E6A" w:rsidRDefault="00D40448" w:rsidP="00136F56">
            <w:pPr>
              <w:jc w:val="center"/>
            </w:pPr>
            <w:r w:rsidRPr="00CB1E6A">
              <w:t>2.3002</w:t>
            </w:r>
          </w:p>
        </w:tc>
      </w:tr>
      <w:tr w:rsidR="00D40448" w:rsidRPr="00CB1E6A" w14:paraId="14DB621E" w14:textId="77777777" w:rsidTr="00136F56">
        <w:trPr>
          <w:trHeight w:val="372"/>
        </w:trPr>
        <w:tc>
          <w:tcPr>
            <w:tcW w:w="2552" w:type="dxa"/>
            <w:tcBorders>
              <w:top w:val="nil"/>
              <w:left w:val="nil"/>
              <w:bottom w:val="single" w:sz="4" w:space="0" w:color="auto"/>
              <w:right w:val="nil"/>
            </w:tcBorders>
            <w:shd w:val="clear" w:color="auto" w:fill="auto"/>
            <w:noWrap/>
            <w:vAlign w:val="bottom"/>
            <w:hideMark/>
          </w:tcPr>
          <w:p w14:paraId="33BE39CF" w14:textId="77777777" w:rsidR="00D40448" w:rsidRPr="00CB1E6A" w:rsidRDefault="00D40448" w:rsidP="00136F56">
            <w:r w:rsidRPr="00CB1E6A">
              <w:t> </w:t>
            </w:r>
          </w:p>
        </w:tc>
        <w:tc>
          <w:tcPr>
            <w:tcW w:w="2425" w:type="dxa"/>
            <w:tcBorders>
              <w:top w:val="nil"/>
              <w:left w:val="nil"/>
              <w:bottom w:val="single" w:sz="4" w:space="0" w:color="auto"/>
              <w:right w:val="nil"/>
            </w:tcBorders>
            <w:shd w:val="clear" w:color="auto" w:fill="auto"/>
            <w:noWrap/>
            <w:vAlign w:val="bottom"/>
            <w:hideMark/>
          </w:tcPr>
          <w:p w14:paraId="23BC777E" w14:textId="77777777" w:rsidR="00D40448" w:rsidRPr="00CB1E6A" w:rsidRDefault="00D40448" w:rsidP="00136F56">
            <w:r w:rsidRPr="00CB1E6A">
              <w:t>R</w:t>
            </w:r>
            <w:r w:rsidRPr="00CB1E6A">
              <w:rPr>
                <w:vertAlign w:val="superscript"/>
              </w:rPr>
              <w:t>2</w:t>
            </w:r>
          </w:p>
        </w:tc>
        <w:tc>
          <w:tcPr>
            <w:tcW w:w="876" w:type="dxa"/>
            <w:tcBorders>
              <w:top w:val="nil"/>
              <w:left w:val="nil"/>
              <w:bottom w:val="single" w:sz="4" w:space="0" w:color="auto"/>
              <w:right w:val="nil"/>
            </w:tcBorders>
            <w:shd w:val="clear" w:color="auto" w:fill="auto"/>
            <w:noWrap/>
            <w:vAlign w:val="bottom"/>
            <w:hideMark/>
          </w:tcPr>
          <w:p w14:paraId="1040E695" w14:textId="77777777" w:rsidR="00D40448" w:rsidRPr="00CB1E6A" w:rsidRDefault="00D40448" w:rsidP="00136F56">
            <w:pPr>
              <w:jc w:val="center"/>
            </w:pPr>
            <w:r w:rsidRPr="00CB1E6A">
              <w:t>0.9446</w:t>
            </w:r>
          </w:p>
        </w:tc>
        <w:tc>
          <w:tcPr>
            <w:tcW w:w="876" w:type="dxa"/>
            <w:tcBorders>
              <w:top w:val="nil"/>
              <w:left w:val="nil"/>
              <w:bottom w:val="single" w:sz="4" w:space="0" w:color="auto"/>
              <w:right w:val="nil"/>
            </w:tcBorders>
            <w:shd w:val="clear" w:color="auto" w:fill="auto"/>
            <w:noWrap/>
            <w:vAlign w:val="bottom"/>
            <w:hideMark/>
          </w:tcPr>
          <w:p w14:paraId="24DA9262" w14:textId="77777777" w:rsidR="00D40448" w:rsidRPr="00CB1E6A" w:rsidRDefault="00D40448" w:rsidP="00136F56">
            <w:pPr>
              <w:jc w:val="center"/>
            </w:pPr>
            <w:r w:rsidRPr="00CB1E6A">
              <w:t>0.9786</w:t>
            </w:r>
          </w:p>
        </w:tc>
        <w:tc>
          <w:tcPr>
            <w:tcW w:w="982" w:type="dxa"/>
            <w:tcBorders>
              <w:top w:val="nil"/>
              <w:left w:val="nil"/>
              <w:bottom w:val="single" w:sz="4" w:space="0" w:color="auto"/>
              <w:right w:val="nil"/>
            </w:tcBorders>
            <w:shd w:val="clear" w:color="auto" w:fill="auto"/>
            <w:noWrap/>
            <w:vAlign w:val="bottom"/>
            <w:hideMark/>
          </w:tcPr>
          <w:p w14:paraId="702E928A" w14:textId="77777777" w:rsidR="00D40448" w:rsidRPr="00CB1E6A" w:rsidRDefault="00D40448" w:rsidP="00136F56">
            <w:pPr>
              <w:jc w:val="center"/>
            </w:pPr>
            <w:r w:rsidRPr="00CB1E6A">
              <w:t>0.8701</w:t>
            </w:r>
          </w:p>
        </w:tc>
        <w:tc>
          <w:tcPr>
            <w:tcW w:w="886" w:type="dxa"/>
            <w:tcBorders>
              <w:top w:val="nil"/>
              <w:left w:val="nil"/>
              <w:bottom w:val="single" w:sz="4" w:space="0" w:color="auto"/>
              <w:right w:val="nil"/>
            </w:tcBorders>
            <w:shd w:val="clear" w:color="auto" w:fill="auto"/>
            <w:noWrap/>
            <w:vAlign w:val="bottom"/>
            <w:hideMark/>
          </w:tcPr>
          <w:p w14:paraId="45B8A946" w14:textId="77777777" w:rsidR="00D40448" w:rsidRPr="00CB1E6A" w:rsidRDefault="00D40448" w:rsidP="00136F56">
            <w:pPr>
              <w:jc w:val="center"/>
            </w:pPr>
            <w:r w:rsidRPr="00CB1E6A">
              <w:t>0.7757</w:t>
            </w:r>
          </w:p>
        </w:tc>
        <w:tc>
          <w:tcPr>
            <w:tcW w:w="886" w:type="dxa"/>
            <w:tcBorders>
              <w:top w:val="nil"/>
              <w:left w:val="nil"/>
              <w:bottom w:val="single" w:sz="4" w:space="0" w:color="auto"/>
              <w:right w:val="nil"/>
            </w:tcBorders>
            <w:shd w:val="clear" w:color="auto" w:fill="auto"/>
            <w:noWrap/>
            <w:vAlign w:val="bottom"/>
            <w:hideMark/>
          </w:tcPr>
          <w:p w14:paraId="5842C70F" w14:textId="77777777" w:rsidR="00D40448" w:rsidRPr="00CB1E6A" w:rsidRDefault="00D40448" w:rsidP="00136F56">
            <w:pPr>
              <w:jc w:val="center"/>
            </w:pPr>
            <w:r w:rsidRPr="00CB1E6A">
              <w:t>0.7787</w:t>
            </w:r>
          </w:p>
        </w:tc>
      </w:tr>
    </w:tbl>
    <w:p w14:paraId="765CEE25" w14:textId="61ED7D0C" w:rsidR="00D40448" w:rsidRPr="00CB1E6A" w:rsidRDefault="00D40448" w:rsidP="00803870">
      <w:pPr>
        <w:pStyle w:val="Heading4"/>
      </w:pPr>
      <w:bookmarkStart w:id="2726" w:name="_Toc118051830"/>
      <w:bookmarkStart w:id="2727" w:name="_Toc127869393"/>
      <w:r w:rsidRPr="00CB1E6A">
        <w:lastRenderedPageBreak/>
        <w:t>Effect of temperature and thermodynamic studies of SSY removal onto HSP1</w:t>
      </w:r>
      <w:bookmarkEnd w:id="2726"/>
      <w:bookmarkEnd w:id="2727"/>
    </w:p>
    <w:p w14:paraId="3E4F00BB" w14:textId="64A98754" w:rsidR="00A029DB" w:rsidRPr="00B810FF" w:rsidRDefault="00A029DB" w:rsidP="00B810FF">
      <w:pPr>
        <w:spacing w:line="480" w:lineRule="auto"/>
        <w:jc w:val="both"/>
        <w:rPr>
          <w:rFonts w:eastAsiaTheme="minorEastAsia"/>
          <w:b/>
          <w:bCs/>
          <w:sz w:val="30"/>
          <w:szCs w:val="30"/>
          <w:lang w:val="en-GB"/>
        </w:rPr>
      </w:pPr>
      <w:r w:rsidRPr="00CB1E6A">
        <w:rPr>
          <w:rFonts w:eastAsiaTheme="minorEastAsia"/>
          <w:lang w:val="en-GB"/>
        </w:rPr>
        <w:t xml:space="preserve">The effect of temperature on the removal of SSY onto HSP1 was investigated 26, 35, 45 and 55 </w:t>
      </w:r>
      <w:r w:rsidRPr="00CB1E6A">
        <w:rPr>
          <w:rFonts w:eastAsiaTheme="minorEastAsia"/>
          <w:vertAlign w:val="superscript"/>
          <w:lang w:val="en-GB"/>
        </w:rPr>
        <w:t>o</w:t>
      </w:r>
      <w:r w:rsidRPr="00CB1E6A">
        <w:rPr>
          <w:rFonts w:eastAsiaTheme="minorEastAsia"/>
          <w:lang w:val="en-GB"/>
        </w:rPr>
        <w:t xml:space="preserve">C as shown in Figure 4.6.5.6.1. </w:t>
      </w:r>
      <w:r w:rsidR="002321F4" w:rsidRPr="00CB1E6A">
        <w:rPr>
          <w:rFonts w:eastAsiaTheme="minorEastAsia"/>
          <w:lang w:val="en-GB"/>
        </w:rPr>
        <w:t xml:space="preserve">As the </w:t>
      </w:r>
      <w:r w:rsidR="003809E3">
        <w:rPr>
          <w:rFonts w:eastAsiaTheme="minorEastAsia"/>
          <w:lang w:val="en-GB"/>
        </w:rPr>
        <w:t>temperature increased</w:t>
      </w:r>
      <w:r w:rsidR="002321F4" w:rsidRPr="00CB1E6A">
        <w:rPr>
          <w:rFonts w:eastAsiaTheme="minorEastAsia"/>
          <w:lang w:val="en-GB"/>
        </w:rPr>
        <w:t>, the percentage removal also increases</w:t>
      </w:r>
      <w:r w:rsidRPr="00CB1E6A">
        <w:rPr>
          <w:rFonts w:eastAsiaTheme="minorEastAsia"/>
          <w:lang w:val="en-GB"/>
        </w:rPr>
        <w:t xml:space="preserve"> (88.43 – 93.88%), thereby favouring adsorption at high temperature. This is because as the temperature of the adsorption system increases, the mobility of the ions in solution increases. This leads to increased interaction between HSP1 and SSY molecules </w:t>
      </w:r>
      <w:r w:rsidRPr="00CB1E6A">
        <w:rPr>
          <w:rFonts w:eastAsiaTheme="minorEastAsia"/>
          <w:lang w:val="en-GB"/>
        </w:rPr>
        <w:fldChar w:fldCharType="begin" w:fldLock="1"/>
      </w:r>
      <w:r w:rsidRPr="00CB1E6A">
        <w:rPr>
          <w:rFonts w:eastAsiaTheme="minorEastAsia"/>
          <w:lang w:val="en-GB"/>
        </w:rPr>
        <w:instrText>ADDIN CSL_CITATION {"citationItems":[{"id":"ITEM-1","itemData":{"ISSN":"20084226","abstract":"The presence of heavy metals in the environment, resulting from industrial wastewater discharges, causes considerable damage to the natural balance of the aquatic ecosystem when they exceed certain concentrations. During this study, we were able to eliminate the content of Ni2+ ions contained in synthetic wastewater samples by the adsorption technique on a hull substrate taken from the beaches of Mehdia in Morocco. The present study indicates that the envisaged adsorption decreased the efficiency of the retention of Ni2+ ions from 91.03% (6.5 ppm) to 52.36 (250 ppm) and the adsorption capacity of 13.67%. mg/g for 200 ppm. The mass effect of the adsorbent was of the order of 84.8% for a value of 2 g, the temperature was of the order of 95% for 328±2 K. and a yield of 89.15% for a pH of between 6 and 7 and of the order of 93.5% for a contact time of 180 min.","author":[{"dropping-particle":"","family":"Allaoui","given":"Mohamed","non-dropping-particle":"","parse-names":false,"suffix":""},{"dropping-particle":"","family":"Berradi","given":"Mohamed","non-dropping-particle":"","parse-names":false,"suffix":""},{"dropping-particle":"","family":"Taouil","given":"Hamid","non-dropping-particle":"","parse-names":false,"suffix":""},{"dropping-particle":"","family":"Es-Sahbany","given":"Hicham","non-dropping-particle":"","parse-names":false,"suffix":""},{"dropping-particle":"","family":"Kadiri","given":"Lamya","non-dropping-particle":"","parse-names":false,"suffix":""},{"dropping-particle":"","family":"Ouass","given":"Abdelkarim","non-dropping-particle":"","parse-names":false,"suffix":""},{"dropping-particle":"","family":"Bensalah","given":"Jaouad","non-dropping-particle":"","parse-names":false,"suffix":""},{"dropping-particle":"","family":"Ahmed","given":"Said Ibn","non-dropping-particle":"","parse-names":false,"suffix":""}],"container-title":"Analytical and Bioanalytical Electrochemistry","id":"ITEM-1","issue":"11","issued":{"date-parts":[["2019"]]},"page":"1547-1558","title":"Adsorption of heavy metals (Nickel) by the shell powder of the coast of Mehdia-Kenitra (Morocco)","type":"article-journal","volume":"11"},"uris":["http://www.mendeley.com/documents/?uuid=d0dcb9d9-549b-4c92-9596-b42feb9d365f"]}],"mendeley":{"formattedCitation":"(Allaoui et al., 2019)","plainTextFormattedCitation":"(Allaoui et al., 2019)","previouslyFormattedCitation":"(Allaoui et al.,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Allaoui </w:t>
      </w:r>
      <w:r w:rsidR="008C0A9B" w:rsidRPr="008C0A9B">
        <w:rPr>
          <w:rFonts w:eastAsiaTheme="minorEastAsia"/>
          <w:i/>
          <w:iCs/>
          <w:noProof/>
          <w:lang w:val="en-GB"/>
        </w:rPr>
        <w:t>et al.</w:t>
      </w:r>
      <w:r w:rsidRPr="00CB1E6A">
        <w:rPr>
          <w:rFonts w:eastAsiaTheme="minorEastAsia"/>
          <w:noProof/>
          <w:lang w:val="en-GB"/>
        </w:rPr>
        <w:t>, 2019)</w:t>
      </w:r>
      <w:r w:rsidRPr="00CB1E6A">
        <w:rPr>
          <w:rFonts w:eastAsiaTheme="minorEastAsia"/>
          <w:lang w:val="en-GB"/>
        </w:rPr>
        <w:fldChar w:fldCharType="end"/>
      </w:r>
      <w:r w:rsidRPr="00CB1E6A">
        <w:rPr>
          <w:rFonts w:eastAsiaTheme="minorEastAsia"/>
          <w:lang w:val="en-GB"/>
        </w:rPr>
        <w:t>.</w:t>
      </w:r>
    </w:p>
    <w:p w14:paraId="6628EB2A" w14:textId="77777777" w:rsidR="00D40448" w:rsidRPr="00CB1E6A" w:rsidRDefault="00D40448" w:rsidP="00410371">
      <w:pPr>
        <w:jc w:val="center"/>
        <w:rPr>
          <w:rFonts w:eastAsiaTheme="minorEastAsia"/>
          <w:b/>
          <w:bCs/>
          <w:sz w:val="28"/>
          <w:szCs w:val="28"/>
        </w:rPr>
      </w:pPr>
      <w:r w:rsidRPr="00CB1E6A">
        <w:rPr>
          <w:noProof/>
        </w:rPr>
        <w:drawing>
          <wp:inline distT="0" distB="0" distL="0" distR="0" wp14:anchorId="44D4B9D1" wp14:editId="310DB87A">
            <wp:extent cx="5369560" cy="2299796"/>
            <wp:effectExtent l="0" t="0" r="0" b="0"/>
            <wp:docPr id="850" name="Chart 850">
              <a:extLst xmlns:a="http://schemas.openxmlformats.org/drawingml/2006/main">
                <a:ext uri="{FF2B5EF4-FFF2-40B4-BE49-F238E27FC236}">
                  <a16:creationId xmlns:a16="http://schemas.microsoft.com/office/drawing/2014/main" id="{8986D0A5-73E1-DA68-52CA-E7A526372A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1"/>
              </a:graphicData>
            </a:graphic>
          </wp:inline>
        </w:drawing>
      </w:r>
    </w:p>
    <w:p w14:paraId="7878B752" w14:textId="0E601DE2" w:rsidR="00CC572C" w:rsidRDefault="00D40448" w:rsidP="0076286E">
      <w:pPr>
        <w:pStyle w:val="ListofFigures"/>
      </w:pPr>
      <w:bookmarkStart w:id="2728" w:name="_Toc123054739"/>
      <w:bookmarkStart w:id="2729" w:name="_Toc127867250"/>
      <w:bookmarkStart w:id="2730" w:name="_Toc127867868"/>
      <w:bookmarkStart w:id="2731" w:name="_Toc119502255"/>
      <w:bookmarkStart w:id="2732" w:name="_Toc119509695"/>
      <w:r w:rsidRPr="00CB1E6A">
        <w:t xml:space="preserve">Figure </w:t>
      </w:r>
      <w:r w:rsidR="00835DB9" w:rsidRPr="00CB1E6A">
        <w:t>4.6.5.6.1</w:t>
      </w:r>
      <w:r w:rsidRPr="00CB1E6A">
        <w:t>: Effect of temperature on the uptake of SSY onto HSP1</w:t>
      </w:r>
      <w:bookmarkEnd w:id="2728"/>
      <w:bookmarkEnd w:id="2729"/>
      <w:bookmarkEnd w:id="2730"/>
      <w:r w:rsidRPr="00CB1E6A">
        <w:t xml:space="preserve"> </w:t>
      </w:r>
    </w:p>
    <w:p w14:paraId="4AD28F7C" w14:textId="18672B37" w:rsidR="00D40448" w:rsidRPr="00CC572C" w:rsidRDefault="00D40448" w:rsidP="00CC572C">
      <w:pPr>
        <w:jc w:val="center"/>
        <w:rPr>
          <w:b/>
          <w:bCs/>
          <w:sz w:val="26"/>
          <w:szCs w:val="26"/>
        </w:rPr>
      </w:pPr>
      <w:r w:rsidRPr="00CC572C">
        <w:rPr>
          <w:b/>
          <w:bCs/>
          <w:sz w:val="26"/>
          <w:szCs w:val="26"/>
        </w:rPr>
        <w:t xml:space="preserve">Operational conditions:  Dosage (1 g/L), agitation speed (130 rpm), </w:t>
      </w:r>
      <w:r w:rsidR="00410371" w:rsidRPr="00CC572C">
        <w:rPr>
          <w:b/>
          <w:bCs/>
          <w:sz w:val="26"/>
          <w:szCs w:val="26"/>
        </w:rPr>
        <w:t>pH (</w:t>
      </w:r>
      <w:r w:rsidRPr="00CC572C">
        <w:rPr>
          <w:b/>
          <w:bCs/>
          <w:sz w:val="26"/>
          <w:szCs w:val="26"/>
        </w:rPr>
        <w:t>7), initial concentration (45 mg/L)</w:t>
      </w:r>
      <w:bookmarkEnd w:id="2731"/>
      <w:bookmarkEnd w:id="2732"/>
    </w:p>
    <w:p w14:paraId="67629DA8" w14:textId="438E1CF9" w:rsidR="00835DB9" w:rsidRDefault="00835DB9" w:rsidP="00835DB9">
      <w:pPr>
        <w:rPr>
          <w:rFonts w:asciiTheme="majorBidi" w:hAnsiTheme="majorBidi" w:cstheme="majorBidi"/>
          <w:b/>
          <w:bCs/>
          <w:sz w:val="28"/>
          <w:szCs w:val="28"/>
          <w:lang w:val="en-GB"/>
        </w:rPr>
      </w:pPr>
    </w:p>
    <w:p w14:paraId="3DFA4CB5" w14:textId="24BB43DD" w:rsidR="002321F4" w:rsidRPr="00CC572C" w:rsidRDefault="002321F4" w:rsidP="00CC572C">
      <w:pPr>
        <w:spacing w:line="480" w:lineRule="auto"/>
        <w:jc w:val="both"/>
        <w:rPr>
          <w:lang w:val="en-GB"/>
        </w:rPr>
      </w:pPr>
      <w:bookmarkStart w:id="2733" w:name="_Hlk114694993"/>
      <w:r w:rsidRPr="00CB1E6A">
        <w:rPr>
          <w:rFonts w:asciiTheme="majorBidi" w:hAnsiTheme="majorBidi" w:cstheme="majorBidi"/>
          <w:lang w:val="en-GB"/>
        </w:rPr>
        <w:t xml:space="preserve">The calculated thermodynamic parameters and the </w:t>
      </w:r>
      <w:r w:rsidR="007A0526">
        <w:rPr>
          <w:rFonts w:asciiTheme="majorBidi" w:hAnsiTheme="majorBidi" w:cstheme="majorBidi"/>
          <w:lang w:val="en-GB"/>
        </w:rPr>
        <w:t>van’t</w:t>
      </w:r>
      <w:r w:rsidRPr="00CB1E6A">
        <w:rPr>
          <w:rFonts w:asciiTheme="majorBidi" w:hAnsiTheme="majorBidi" w:cstheme="majorBidi"/>
          <w:lang w:val="en-GB"/>
        </w:rPr>
        <w:t xml:space="preserve"> Hoff plot are presented in Table 4.6.5.3 and Figure 4.6.5.6.2 respectively. The negative values of </w:t>
      </w:r>
      <w:r w:rsidRPr="00CB1E6A">
        <w:rPr>
          <w:lang w:val="en-GB"/>
        </w:rPr>
        <w:t>∆G</w:t>
      </w:r>
      <w:r w:rsidRPr="00CB1E6A">
        <w:rPr>
          <w:vertAlign w:val="superscript"/>
          <w:lang w:val="en-GB"/>
        </w:rPr>
        <w:t xml:space="preserve">o </w:t>
      </w:r>
      <w:r w:rsidRPr="00CB1E6A">
        <w:rPr>
          <w:lang w:val="en-GB"/>
        </w:rPr>
        <w:t xml:space="preserve">confirmed the spontaneity and feasibility of the adsorption process. As the </w:t>
      </w:r>
      <w:r w:rsidR="003809E3">
        <w:rPr>
          <w:lang w:val="en-GB"/>
        </w:rPr>
        <w:t>temperature increased</w:t>
      </w:r>
      <w:r w:rsidRPr="00CB1E6A">
        <w:rPr>
          <w:lang w:val="en-GB"/>
        </w:rPr>
        <w:t>, the process becomes more feasible. The positive value of ∆H</w:t>
      </w:r>
      <w:r w:rsidRPr="00CB1E6A">
        <w:rPr>
          <w:vertAlign w:val="superscript"/>
          <w:lang w:val="en-GB"/>
        </w:rPr>
        <w:t xml:space="preserve">o </w:t>
      </w:r>
      <w:r w:rsidRPr="00CB1E6A">
        <w:rPr>
          <w:lang w:val="en-GB"/>
        </w:rPr>
        <w:t>confirmed the endothermic nature of the HSP1-SSY system while the positive value of ∆S</w:t>
      </w:r>
      <w:r w:rsidRPr="00CB1E6A">
        <w:rPr>
          <w:vertAlign w:val="superscript"/>
          <w:lang w:val="en-GB"/>
        </w:rPr>
        <w:t xml:space="preserve">o </w:t>
      </w:r>
      <w:r w:rsidRPr="00CB1E6A">
        <w:rPr>
          <w:lang w:val="en-GB"/>
        </w:rPr>
        <w:t xml:space="preserve">reflected the increased randomness of the adsorption system </w:t>
      </w:r>
      <w:r w:rsidRPr="00CB1E6A">
        <w:rPr>
          <w:lang w:val="en-GB"/>
        </w:rPr>
        <w:fldChar w:fldCharType="begin" w:fldLock="1"/>
      </w:r>
      <w:r>
        <w:rPr>
          <w:lang w:val="en-GB"/>
        </w:rPr>
        <w:instrText>ADDIN CSL_CITATION {"citationItems":[{"id":"ITEM-1","itemData":{"DOI":"10.1038/s41598-020-62059-y","ISSN":"20452322","PMID":"32198483","abstract":"Biochar is becoming a low-cost substitute of activated carbon for the removal of multiple contaminants. In this study, five biochar samples derived from pine sawdust were produced at different pyrolysis temperatures (300 °C–700 °C) and used adsorbents to remove p-nitrophenol from water. Results indicate that, as the pyrolysis temperature increases, the surface structure of biochar grows in complexity, biochar’s aromaticity and number of functional group decrease, and this material’s polarity increases. Biochar’s physiochemical characteristics and dosage, as well as solution’s pH and environmental temperature significantly influence the p-nitrophenol adsorption behavior of biochar. p-nitrophenol adsorption onto biochar proved to be an endothermic and spontaneous process; furthermore, a greater energy exchange was observed to take place when biochar samples prepared at high temperatures were utilized. The adsorption mechanism includes physical adsorption and chemisorption, whereas its rate is mainly affected by intra-particle diffusion. Notably, in biochar samples prepared at low temperature, adsorption is mainly driven by electrostatic interactions, whereas, in their high-temperature counterparts, p-nitrophenol adsorption is driven also by hydrogen bonding and π–π interactions involving functional groups on the biochar surface.","author":[{"dropping-particle":"","family":"Liu","given":"Lanqi","non-dropping-particle":"","parse-names":false,"suffix":""},{"dropping-particle":"","family":"Deng","given":"Guozhi","non-dropping-particle":"","parse-names":false,"suffix":""},{"dropping-particle":"","family":"Shi","given":"Xianyang","non-dropping-particle":"","parse-names":false,"suffix":""}],"container-title":"Scientific Reports","id":"ITEM-1","issue":"1","issued":{"date-parts":[["2020"]]},"page":"1-11","publisher":"Springer US","title":"Adsorption characteristics and mechanism of p-nitrophenol by pine sawdust biochar samples produced at different pyrolysis temperatures","type":"article-journal","volume":"10"},"uris":["http://www.mendeley.com/documents/?uuid=fe6e9a21-617b-4b00-8df6-715c8012c55c"]}],"mendeley":{"formattedCitation":"(L. Liu et al., 2020)","manualFormatting":"(Liu et al., 2020)","plainTextFormattedCitation":"(L. Liu et al., 2020)","previouslyFormattedCitation":"(L. Liu et al., 2020)"},"properties":{"noteIndex":0},"schema":"https://github.com/citation-style-language/schema/raw/master/csl-citation.json"}</w:instrText>
      </w:r>
      <w:r w:rsidRPr="00CB1E6A">
        <w:rPr>
          <w:lang w:val="en-GB"/>
        </w:rPr>
        <w:fldChar w:fldCharType="separate"/>
      </w:r>
      <w:r w:rsidRPr="009E44EB">
        <w:rPr>
          <w:noProof/>
          <w:lang w:val="en-GB"/>
        </w:rPr>
        <w:t xml:space="preserve">(Liu </w:t>
      </w:r>
      <w:r w:rsidR="008C0A9B" w:rsidRPr="008C0A9B">
        <w:rPr>
          <w:i/>
          <w:iCs/>
          <w:noProof/>
          <w:lang w:val="en-GB"/>
        </w:rPr>
        <w:t>et al.</w:t>
      </w:r>
      <w:r w:rsidRPr="009E44EB">
        <w:rPr>
          <w:noProof/>
          <w:lang w:val="en-GB"/>
        </w:rPr>
        <w:t>, 2020)</w:t>
      </w:r>
      <w:r w:rsidRPr="00CB1E6A">
        <w:rPr>
          <w:lang w:val="en-GB"/>
        </w:rPr>
        <w:fldChar w:fldCharType="end"/>
      </w:r>
      <w:r w:rsidRPr="00CB1E6A">
        <w:rPr>
          <w:lang w:val="en-GB"/>
        </w:rPr>
        <w:t>.</w:t>
      </w:r>
      <w:bookmarkEnd w:id="2733"/>
    </w:p>
    <w:p w14:paraId="0AD7711A" w14:textId="77777777" w:rsidR="00D40448" w:rsidRPr="00CB1E6A" w:rsidRDefault="00D40448" w:rsidP="00410371">
      <w:pPr>
        <w:jc w:val="center"/>
        <w:rPr>
          <w:rFonts w:asciiTheme="majorBidi" w:hAnsiTheme="majorBidi" w:cstheme="majorBidi"/>
          <w:b/>
          <w:bCs/>
          <w:lang w:val="en-GB"/>
        </w:rPr>
      </w:pPr>
      <w:r w:rsidRPr="00CB1E6A">
        <w:rPr>
          <w:noProof/>
        </w:rPr>
        <w:lastRenderedPageBreak/>
        <w:drawing>
          <wp:inline distT="0" distB="0" distL="0" distR="0" wp14:anchorId="2524088B" wp14:editId="58F1514C">
            <wp:extent cx="5265420" cy="2387554"/>
            <wp:effectExtent l="0" t="0" r="0" b="0"/>
            <wp:docPr id="851" name="Chart 851">
              <a:extLst xmlns:a="http://schemas.openxmlformats.org/drawingml/2006/main">
                <a:ext uri="{FF2B5EF4-FFF2-40B4-BE49-F238E27FC236}">
                  <a16:creationId xmlns:a16="http://schemas.microsoft.com/office/drawing/2014/main" id="{59CBDB2A-E13D-2ED5-A7D7-AB664CF9AB3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2"/>
              </a:graphicData>
            </a:graphic>
          </wp:inline>
        </w:drawing>
      </w:r>
    </w:p>
    <w:p w14:paraId="061A98E3" w14:textId="0D12CE36" w:rsidR="00D40448" w:rsidRDefault="00D40448" w:rsidP="0076286E">
      <w:pPr>
        <w:pStyle w:val="ListofFigures"/>
      </w:pPr>
      <w:bookmarkStart w:id="2734" w:name="_Toc119502256"/>
      <w:bookmarkStart w:id="2735" w:name="_Toc119509696"/>
      <w:bookmarkStart w:id="2736" w:name="_Toc123054740"/>
      <w:bookmarkStart w:id="2737" w:name="_Toc127867251"/>
      <w:bookmarkStart w:id="2738" w:name="_Toc127867869"/>
      <w:r w:rsidRPr="00CB1E6A">
        <w:t xml:space="preserve">Figure </w:t>
      </w:r>
      <w:r w:rsidR="00835DB9" w:rsidRPr="00CB1E6A">
        <w:t>4.6.5.6.2</w:t>
      </w:r>
      <w:r w:rsidRPr="00CB1E6A">
        <w:t xml:space="preserve">: </w:t>
      </w:r>
      <w:r w:rsidR="005A05E3">
        <w:t>Van’t</w:t>
      </w:r>
      <w:r w:rsidRPr="00CB1E6A">
        <w:t xml:space="preserve"> Hoff plot of SSY uptake onto HSP1</w:t>
      </w:r>
      <w:bookmarkEnd w:id="2734"/>
      <w:bookmarkEnd w:id="2735"/>
      <w:bookmarkEnd w:id="2736"/>
      <w:bookmarkEnd w:id="2737"/>
      <w:bookmarkEnd w:id="2738"/>
    </w:p>
    <w:p w14:paraId="5C20477B" w14:textId="77777777" w:rsidR="00410371" w:rsidRPr="00CB1E6A" w:rsidRDefault="00410371" w:rsidP="00410371">
      <w:pPr>
        <w:jc w:val="center"/>
        <w:rPr>
          <w:rFonts w:eastAsiaTheme="minorEastAsia"/>
          <w:b/>
          <w:bCs/>
          <w:sz w:val="30"/>
          <w:szCs w:val="30"/>
        </w:rPr>
      </w:pPr>
    </w:p>
    <w:p w14:paraId="4567F6E9" w14:textId="77777777" w:rsidR="00D40448" w:rsidRPr="00CB1E6A" w:rsidRDefault="00D40448" w:rsidP="00D40448">
      <w:pPr>
        <w:spacing w:line="480" w:lineRule="auto"/>
        <w:rPr>
          <w:rFonts w:asciiTheme="majorBidi" w:hAnsiTheme="majorBidi" w:cstheme="majorBidi"/>
          <w:b/>
          <w:bCs/>
        </w:rPr>
      </w:pPr>
    </w:p>
    <w:p w14:paraId="40781632" w14:textId="76E382CD" w:rsidR="00D40448" w:rsidRPr="00CB1E6A" w:rsidRDefault="00D40448" w:rsidP="0076286E">
      <w:pPr>
        <w:pStyle w:val="ListofTables"/>
      </w:pPr>
      <w:bookmarkStart w:id="2739" w:name="_Toc123057556"/>
      <w:r w:rsidRPr="00CB1E6A">
        <w:t xml:space="preserve">Table </w:t>
      </w:r>
      <w:r w:rsidR="00835DB9" w:rsidRPr="00CB1E6A">
        <w:t>4.6.5.3</w:t>
      </w:r>
      <w:r w:rsidRPr="00CB1E6A">
        <w:t>: Thermodynamic parameters for the uptake of SSY onto HSP1</w:t>
      </w:r>
      <w:bookmarkEnd w:id="2739"/>
    </w:p>
    <w:tbl>
      <w:tblPr>
        <w:tblW w:w="7230" w:type="dxa"/>
        <w:jc w:val="center"/>
        <w:tblLook w:val="04A0" w:firstRow="1" w:lastRow="0" w:firstColumn="1" w:lastColumn="0" w:noHBand="0" w:noVBand="1"/>
      </w:tblPr>
      <w:tblGrid>
        <w:gridCol w:w="1418"/>
        <w:gridCol w:w="1984"/>
        <w:gridCol w:w="1843"/>
        <w:gridCol w:w="1985"/>
      </w:tblGrid>
      <w:tr w:rsidR="00CB1E6A" w:rsidRPr="00CB1E6A" w14:paraId="50AC1525"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59F855ED" w14:textId="77777777" w:rsidR="00D40448" w:rsidRPr="00CB1E6A" w:rsidRDefault="00D40448" w:rsidP="00136F56">
            <w:pPr>
              <w:jc w:val="center"/>
              <w:rPr>
                <w:b/>
                <w:bCs/>
              </w:rPr>
            </w:pPr>
            <w:r w:rsidRPr="00CB1E6A">
              <w:rPr>
                <w:b/>
                <w:bCs/>
              </w:rPr>
              <w:t>TEMP. (K)</w:t>
            </w:r>
          </w:p>
        </w:tc>
        <w:tc>
          <w:tcPr>
            <w:tcW w:w="1984" w:type="dxa"/>
            <w:tcBorders>
              <w:top w:val="single" w:sz="4" w:space="0" w:color="auto"/>
              <w:left w:val="nil"/>
              <w:bottom w:val="single" w:sz="4" w:space="0" w:color="auto"/>
              <w:right w:val="nil"/>
            </w:tcBorders>
            <w:shd w:val="clear" w:color="auto" w:fill="auto"/>
            <w:noWrap/>
            <w:vAlign w:val="bottom"/>
            <w:hideMark/>
          </w:tcPr>
          <w:p w14:paraId="2705562B" w14:textId="6C26DCCF" w:rsidR="00D40448" w:rsidRPr="00CB1E6A" w:rsidRDefault="00D40448" w:rsidP="00136F56">
            <w:pPr>
              <w:jc w:val="cente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843" w:type="dxa"/>
            <w:tcBorders>
              <w:top w:val="single" w:sz="4" w:space="0" w:color="auto"/>
              <w:left w:val="nil"/>
              <w:bottom w:val="single" w:sz="4" w:space="0" w:color="auto"/>
              <w:right w:val="nil"/>
            </w:tcBorders>
            <w:shd w:val="clear" w:color="auto" w:fill="auto"/>
            <w:noWrap/>
            <w:vAlign w:val="bottom"/>
            <w:hideMark/>
          </w:tcPr>
          <w:p w14:paraId="12C766C5" w14:textId="76AF3889" w:rsidR="00D40448" w:rsidRPr="00CB1E6A" w:rsidRDefault="00D40448"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5" w:type="dxa"/>
            <w:tcBorders>
              <w:top w:val="single" w:sz="4" w:space="0" w:color="auto"/>
              <w:left w:val="nil"/>
              <w:bottom w:val="single" w:sz="4" w:space="0" w:color="auto"/>
              <w:right w:val="nil"/>
            </w:tcBorders>
            <w:shd w:val="clear" w:color="auto" w:fill="auto"/>
            <w:noWrap/>
            <w:vAlign w:val="bottom"/>
            <w:hideMark/>
          </w:tcPr>
          <w:p w14:paraId="06BE616C" w14:textId="682C1C8C" w:rsidR="00D40448" w:rsidRPr="00CB1E6A" w:rsidRDefault="00D40448"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57601EB0"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74B40D05" w14:textId="77777777" w:rsidR="00D40448" w:rsidRPr="00CB1E6A" w:rsidRDefault="00D40448" w:rsidP="00136F56">
            <w:pPr>
              <w:jc w:val="center"/>
            </w:pPr>
            <w:r w:rsidRPr="00CB1E6A">
              <w:t>299</w:t>
            </w:r>
          </w:p>
        </w:tc>
        <w:tc>
          <w:tcPr>
            <w:tcW w:w="1984" w:type="dxa"/>
            <w:tcBorders>
              <w:top w:val="nil"/>
              <w:left w:val="nil"/>
              <w:bottom w:val="nil"/>
              <w:right w:val="nil"/>
            </w:tcBorders>
            <w:shd w:val="clear" w:color="auto" w:fill="auto"/>
            <w:noWrap/>
            <w:vAlign w:val="bottom"/>
            <w:hideMark/>
          </w:tcPr>
          <w:p w14:paraId="3A647E30" w14:textId="77777777" w:rsidR="00D40448" w:rsidRPr="00CB1E6A" w:rsidRDefault="00D40448" w:rsidP="00136F56">
            <w:pPr>
              <w:jc w:val="center"/>
            </w:pPr>
          </w:p>
        </w:tc>
        <w:tc>
          <w:tcPr>
            <w:tcW w:w="1843" w:type="dxa"/>
            <w:tcBorders>
              <w:top w:val="nil"/>
              <w:left w:val="nil"/>
              <w:bottom w:val="nil"/>
              <w:right w:val="nil"/>
            </w:tcBorders>
            <w:shd w:val="clear" w:color="auto" w:fill="auto"/>
            <w:noWrap/>
            <w:vAlign w:val="bottom"/>
            <w:hideMark/>
          </w:tcPr>
          <w:p w14:paraId="3C49DD91" w14:textId="77777777" w:rsidR="00D40448" w:rsidRPr="00CB1E6A" w:rsidRDefault="00D40448" w:rsidP="00136F56">
            <w:pPr>
              <w:jc w:val="center"/>
            </w:pPr>
            <w:r w:rsidRPr="00CB1E6A">
              <w:t>-4.76</w:t>
            </w:r>
          </w:p>
        </w:tc>
        <w:tc>
          <w:tcPr>
            <w:tcW w:w="1985" w:type="dxa"/>
            <w:tcBorders>
              <w:top w:val="nil"/>
              <w:left w:val="nil"/>
              <w:bottom w:val="nil"/>
              <w:right w:val="nil"/>
            </w:tcBorders>
            <w:shd w:val="clear" w:color="auto" w:fill="auto"/>
            <w:noWrap/>
            <w:vAlign w:val="bottom"/>
            <w:hideMark/>
          </w:tcPr>
          <w:p w14:paraId="78C5CD41" w14:textId="77777777" w:rsidR="00D40448" w:rsidRPr="00CB1E6A" w:rsidRDefault="00D40448" w:rsidP="00136F56">
            <w:pPr>
              <w:jc w:val="center"/>
            </w:pPr>
          </w:p>
        </w:tc>
      </w:tr>
      <w:tr w:rsidR="00CB1E6A" w:rsidRPr="00CB1E6A" w14:paraId="32BEE024"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1D862B51" w14:textId="77777777" w:rsidR="00D40448" w:rsidRPr="00CB1E6A" w:rsidRDefault="00D40448" w:rsidP="00136F56">
            <w:pPr>
              <w:jc w:val="center"/>
            </w:pPr>
            <w:r w:rsidRPr="00CB1E6A">
              <w:t>308</w:t>
            </w:r>
          </w:p>
        </w:tc>
        <w:tc>
          <w:tcPr>
            <w:tcW w:w="1984" w:type="dxa"/>
            <w:tcBorders>
              <w:top w:val="nil"/>
              <w:left w:val="nil"/>
              <w:bottom w:val="nil"/>
              <w:right w:val="nil"/>
            </w:tcBorders>
            <w:shd w:val="clear" w:color="auto" w:fill="auto"/>
            <w:noWrap/>
            <w:vAlign w:val="bottom"/>
            <w:hideMark/>
          </w:tcPr>
          <w:p w14:paraId="3F38930D" w14:textId="266595AB" w:rsidR="00D40448" w:rsidRPr="00CB1E6A" w:rsidRDefault="008C0A9B" w:rsidP="00136F56">
            <w:pPr>
              <w:jc w:val="center"/>
            </w:pPr>
            <w:r>
              <w:rPr>
                <w:color w:val="000000"/>
                <w:lang w:val="en-GB"/>
              </w:rPr>
              <w:t>+</w:t>
            </w:r>
            <w:r w:rsidR="00D40448" w:rsidRPr="00CB1E6A">
              <w:t>84.81</w:t>
            </w:r>
          </w:p>
        </w:tc>
        <w:tc>
          <w:tcPr>
            <w:tcW w:w="1843" w:type="dxa"/>
            <w:tcBorders>
              <w:top w:val="nil"/>
              <w:left w:val="nil"/>
              <w:bottom w:val="nil"/>
              <w:right w:val="nil"/>
            </w:tcBorders>
            <w:shd w:val="clear" w:color="auto" w:fill="auto"/>
            <w:noWrap/>
            <w:vAlign w:val="bottom"/>
            <w:hideMark/>
          </w:tcPr>
          <w:p w14:paraId="786E1E47" w14:textId="77777777" w:rsidR="00D40448" w:rsidRPr="00CB1E6A" w:rsidRDefault="00D40448" w:rsidP="00136F56">
            <w:pPr>
              <w:jc w:val="center"/>
            </w:pPr>
            <w:r w:rsidRPr="00CB1E6A">
              <w:t>-5.22</w:t>
            </w:r>
          </w:p>
        </w:tc>
        <w:tc>
          <w:tcPr>
            <w:tcW w:w="1985" w:type="dxa"/>
            <w:tcBorders>
              <w:top w:val="nil"/>
              <w:left w:val="nil"/>
              <w:bottom w:val="nil"/>
              <w:right w:val="nil"/>
            </w:tcBorders>
            <w:shd w:val="clear" w:color="auto" w:fill="auto"/>
            <w:noWrap/>
            <w:vAlign w:val="bottom"/>
            <w:hideMark/>
          </w:tcPr>
          <w:p w14:paraId="338C91B7" w14:textId="222B8B27" w:rsidR="00D40448" w:rsidRPr="00CB1E6A" w:rsidRDefault="008C0A9B" w:rsidP="00136F56">
            <w:pPr>
              <w:jc w:val="center"/>
            </w:pPr>
            <w:r>
              <w:rPr>
                <w:color w:val="000000"/>
                <w:lang w:val="en-GB"/>
              </w:rPr>
              <w:t>+</w:t>
            </w:r>
            <w:r w:rsidR="00D40448" w:rsidRPr="00CB1E6A">
              <w:t>20.83</w:t>
            </w:r>
          </w:p>
        </w:tc>
      </w:tr>
      <w:tr w:rsidR="00CB1E6A" w:rsidRPr="00CB1E6A" w14:paraId="604C87DE"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5FA98391" w14:textId="77777777" w:rsidR="00D40448" w:rsidRPr="00CB1E6A" w:rsidRDefault="00D40448" w:rsidP="00136F56">
            <w:pPr>
              <w:jc w:val="center"/>
            </w:pPr>
            <w:r w:rsidRPr="00CB1E6A">
              <w:t>318</w:t>
            </w:r>
          </w:p>
        </w:tc>
        <w:tc>
          <w:tcPr>
            <w:tcW w:w="1984" w:type="dxa"/>
            <w:tcBorders>
              <w:top w:val="nil"/>
              <w:left w:val="nil"/>
              <w:bottom w:val="nil"/>
              <w:right w:val="nil"/>
            </w:tcBorders>
            <w:shd w:val="clear" w:color="auto" w:fill="auto"/>
            <w:noWrap/>
            <w:vAlign w:val="bottom"/>
            <w:hideMark/>
          </w:tcPr>
          <w:p w14:paraId="05293E40" w14:textId="77777777" w:rsidR="00D40448" w:rsidRPr="00CB1E6A" w:rsidRDefault="00D40448" w:rsidP="00136F56">
            <w:pPr>
              <w:jc w:val="center"/>
            </w:pPr>
          </w:p>
        </w:tc>
        <w:tc>
          <w:tcPr>
            <w:tcW w:w="1843" w:type="dxa"/>
            <w:tcBorders>
              <w:top w:val="nil"/>
              <w:left w:val="nil"/>
              <w:bottom w:val="nil"/>
              <w:right w:val="nil"/>
            </w:tcBorders>
            <w:shd w:val="clear" w:color="auto" w:fill="auto"/>
            <w:noWrap/>
            <w:vAlign w:val="bottom"/>
            <w:hideMark/>
          </w:tcPr>
          <w:p w14:paraId="1A45D84C" w14:textId="77777777" w:rsidR="00D40448" w:rsidRPr="00CB1E6A" w:rsidRDefault="00D40448" w:rsidP="00136F56">
            <w:pPr>
              <w:jc w:val="center"/>
            </w:pPr>
            <w:r w:rsidRPr="00CB1E6A">
              <w:t>-5.51</w:t>
            </w:r>
          </w:p>
        </w:tc>
        <w:tc>
          <w:tcPr>
            <w:tcW w:w="1985" w:type="dxa"/>
            <w:tcBorders>
              <w:top w:val="nil"/>
              <w:left w:val="nil"/>
              <w:bottom w:val="nil"/>
              <w:right w:val="nil"/>
            </w:tcBorders>
            <w:shd w:val="clear" w:color="auto" w:fill="auto"/>
            <w:noWrap/>
            <w:vAlign w:val="bottom"/>
            <w:hideMark/>
          </w:tcPr>
          <w:p w14:paraId="0487942F" w14:textId="77777777" w:rsidR="00D40448" w:rsidRPr="00CB1E6A" w:rsidRDefault="00D40448" w:rsidP="00136F56">
            <w:pPr>
              <w:jc w:val="center"/>
            </w:pPr>
          </w:p>
        </w:tc>
      </w:tr>
      <w:tr w:rsidR="00D40448" w:rsidRPr="00CB1E6A" w14:paraId="5142EBE5"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730543B6" w14:textId="77777777" w:rsidR="00D40448" w:rsidRPr="00CB1E6A" w:rsidRDefault="00D40448" w:rsidP="00136F56">
            <w:pPr>
              <w:jc w:val="center"/>
            </w:pPr>
            <w:r w:rsidRPr="00CB1E6A">
              <w:t>328</w:t>
            </w:r>
          </w:p>
        </w:tc>
        <w:tc>
          <w:tcPr>
            <w:tcW w:w="1984" w:type="dxa"/>
            <w:tcBorders>
              <w:top w:val="nil"/>
              <w:left w:val="nil"/>
              <w:bottom w:val="single" w:sz="4" w:space="0" w:color="auto"/>
              <w:right w:val="nil"/>
            </w:tcBorders>
            <w:shd w:val="clear" w:color="auto" w:fill="auto"/>
            <w:noWrap/>
            <w:vAlign w:val="bottom"/>
            <w:hideMark/>
          </w:tcPr>
          <w:p w14:paraId="2C0384D2" w14:textId="77777777" w:rsidR="00D40448" w:rsidRPr="00CB1E6A" w:rsidRDefault="00D40448" w:rsidP="00136F56">
            <w:pPr>
              <w:jc w:val="center"/>
            </w:pPr>
          </w:p>
        </w:tc>
        <w:tc>
          <w:tcPr>
            <w:tcW w:w="1843" w:type="dxa"/>
            <w:tcBorders>
              <w:top w:val="nil"/>
              <w:left w:val="nil"/>
              <w:bottom w:val="single" w:sz="4" w:space="0" w:color="auto"/>
              <w:right w:val="nil"/>
            </w:tcBorders>
            <w:shd w:val="clear" w:color="auto" w:fill="auto"/>
            <w:noWrap/>
            <w:vAlign w:val="bottom"/>
            <w:hideMark/>
          </w:tcPr>
          <w:p w14:paraId="1E0B2EC1" w14:textId="77777777" w:rsidR="00D40448" w:rsidRPr="00CB1E6A" w:rsidRDefault="00D40448" w:rsidP="00136F56">
            <w:pPr>
              <w:jc w:val="center"/>
            </w:pPr>
            <w:r w:rsidRPr="00CB1E6A">
              <w:t>-7.45</w:t>
            </w:r>
          </w:p>
        </w:tc>
        <w:tc>
          <w:tcPr>
            <w:tcW w:w="1985" w:type="dxa"/>
            <w:tcBorders>
              <w:top w:val="nil"/>
              <w:left w:val="nil"/>
              <w:bottom w:val="single" w:sz="4" w:space="0" w:color="auto"/>
              <w:right w:val="nil"/>
            </w:tcBorders>
            <w:shd w:val="clear" w:color="auto" w:fill="auto"/>
            <w:noWrap/>
            <w:vAlign w:val="bottom"/>
            <w:hideMark/>
          </w:tcPr>
          <w:p w14:paraId="2E0D5A03" w14:textId="77777777" w:rsidR="00D40448" w:rsidRPr="00CB1E6A" w:rsidRDefault="00D40448" w:rsidP="00136F56">
            <w:pPr>
              <w:jc w:val="center"/>
            </w:pPr>
          </w:p>
        </w:tc>
      </w:tr>
    </w:tbl>
    <w:p w14:paraId="09595B84" w14:textId="59F840AD" w:rsidR="00D40448" w:rsidRPr="00CB1E6A" w:rsidRDefault="00D40448" w:rsidP="00803870">
      <w:pPr>
        <w:pStyle w:val="Heading4"/>
      </w:pPr>
      <w:bookmarkStart w:id="2740" w:name="_Toc118051831"/>
      <w:bookmarkStart w:id="2741" w:name="_Toc127869394"/>
      <w:r w:rsidRPr="00CB1E6A">
        <w:t>Desorption studies of SSY-HSP1 system</w:t>
      </w:r>
      <w:bookmarkEnd w:id="2740"/>
      <w:bookmarkEnd w:id="2741"/>
    </w:p>
    <w:p w14:paraId="649D4D06" w14:textId="2F7E808D" w:rsidR="00824C0D" w:rsidRPr="00CB1E6A" w:rsidRDefault="008B54A0" w:rsidP="00824C0D">
      <w:pPr>
        <w:spacing w:line="480" w:lineRule="auto"/>
        <w:jc w:val="both"/>
        <w:rPr>
          <w:rFonts w:eastAsiaTheme="minorEastAsia"/>
          <w:lang w:val="en-GB"/>
        </w:rPr>
      </w:pPr>
      <w:r w:rsidRPr="00CB1E6A">
        <w:rPr>
          <w:rFonts w:eastAsiaTheme="minorEastAsia"/>
          <w:lang w:val="en-GB"/>
        </w:rPr>
        <w:t xml:space="preserve">The desorption efficiency of the SSY-HSP1 system is depicted in Figure 4.6.5.7. </w:t>
      </w:r>
      <w:r w:rsidRPr="00CB1E6A">
        <w:rPr>
          <w:lang w:val="en-GB"/>
        </w:rPr>
        <w:t>The desorption efficiency was observed to be generally</w:t>
      </w:r>
      <w:r w:rsidR="003C208E" w:rsidRPr="00CB1E6A">
        <w:rPr>
          <w:lang w:val="en-GB"/>
        </w:rPr>
        <w:t xml:space="preserve"> low.</w:t>
      </w:r>
      <w:r w:rsidRPr="00CB1E6A">
        <w:rPr>
          <w:lang w:val="en-GB"/>
        </w:rPr>
        <w:t xml:space="preserve"> </w:t>
      </w:r>
      <w:r w:rsidRPr="00CB1E6A">
        <w:rPr>
          <w:rFonts w:eastAsiaTheme="minorEastAsia"/>
          <w:lang w:val="en-GB"/>
        </w:rPr>
        <w:t xml:space="preserve">The desorption efficiencies were obtained in the order 18.38% </w:t>
      </w:r>
      <m:oMath>
        <m:r>
          <w:rPr>
            <w:rFonts w:ascii="Cambria Math" w:eastAsiaTheme="minorEastAsia" w:hAnsi="Cambria Math"/>
            <w:lang w:val="en-GB"/>
          </w:rPr>
          <m:t xml:space="preserve">&gt; </m:t>
        </m:r>
      </m:oMath>
      <w:r w:rsidRPr="00CB1E6A">
        <w:rPr>
          <w:rFonts w:eastAsiaTheme="minorEastAsia"/>
          <w:lang w:val="en-GB"/>
        </w:rPr>
        <w:t xml:space="preserve">11.91% </w:t>
      </w:r>
      <m:oMath>
        <m:r>
          <w:rPr>
            <w:rFonts w:ascii="Cambria Math" w:eastAsiaTheme="minorEastAsia" w:hAnsi="Cambria Math"/>
            <w:lang w:val="en-GB"/>
          </w:rPr>
          <m:t>&gt;</m:t>
        </m:r>
      </m:oMath>
      <w:r w:rsidRPr="00CB1E6A">
        <w:rPr>
          <w:rFonts w:eastAsiaTheme="minorEastAsia"/>
          <w:lang w:val="en-GB"/>
        </w:rPr>
        <w:t xml:space="preserve"> 4.12% </w:t>
      </w:r>
      <m:oMath>
        <m:r>
          <w:rPr>
            <w:rFonts w:ascii="Cambria Math" w:eastAsiaTheme="minorEastAsia" w:hAnsi="Cambria Math"/>
            <w:lang w:val="en-GB"/>
          </w:rPr>
          <m:t>&gt;</m:t>
        </m:r>
      </m:oMath>
      <w:r w:rsidRPr="00CB1E6A">
        <w:rPr>
          <w:rFonts w:eastAsiaTheme="minorEastAsia"/>
          <w:lang w:val="en-GB"/>
        </w:rPr>
        <w:t xml:space="preserve"> 3.04% for NaOH, H</w:t>
      </w:r>
      <w:r w:rsidRPr="00CB1E6A">
        <w:rPr>
          <w:rFonts w:eastAsiaTheme="minorEastAsia"/>
          <w:vertAlign w:val="subscript"/>
          <w:lang w:val="en-GB"/>
        </w:rPr>
        <w:t>2</w:t>
      </w:r>
      <w:r w:rsidRPr="00CB1E6A">
        <w:rPr>
          <w:rFonts w:eastAsiaTheme="minorEastAsia"/>
          <w:lang w:val="en-GB"/>
        </w:rPr>
        <w:t xml:space="preserve">O, HCl, and NaCl respectively. This suggested that SSY penetrated deep into HSP1 pores while some formed </w:t>
      </w:r>
      <w:r w:rsidR="00EF159E">
        <w:rPr>
          <w:rFonts w:eastAsiaTheme="minorEastAsia"/>
          <w:lang w:val="en-GB"/>
        </w:rPr>
        <w:t>strong bond</w:t>
      </w:r>
      <w:r w:rsidRPr="00CB1E6A">
        <w:rPr>
          <w:rFonts w:eastAsiaTheme="minorEastAsia"/>
          <w:lang w:val="en-GB"/>
        </w:rPr>
        <w:t xml:space="preserve"> with HSP1.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xml:space="preserve">. This can make the release of SSY from HSP1’s surface difficult </w:t>
      </w:r>
      <w:r w:rsidRPr="00CB1E6A">
        <w:rPr>
          <w:lang w:val="en-GB"/>
        </w:rPr>
        <w:fldChar w:fldCharType="begin" w:fldLock="1"/>
      </w:r>
      <w:r w:rsidR="00136F56">
        <w:rPr>
          <w:lang w:val="en-GB"/>
        </w:rPr>
        <w:instrText>ADDIN CSL_CITATION {"citationItems":[{"id":"ITEM-1","itemData":{"DOI":"10.1016/j.biortech.2010.07.102","ISSN":"09608524","PMID":"20727738","abstract":"The feasibility of using cypress cone chips from Cupressus sempervirens as a low-cost biosorbent for the removal of two representative basic dyes, methylene blue (MB) and rhodamine B (RhB), from aqueous solutions was investigated in batch and continuous modes. Dyes biosorption was strongly dependent on the solution's pH. Sorption kinetics was determined and properly described by the pseudo-second-order rate model. Experimental equilibrium isotherms fitted the Langmuir model, showing maximum biosorption capacities of 0.62. mmol/g for MB and 0.24. mmol/g for RhB. Competitive experiments from a binary solution of the dyes demonstrated the preference of the cone chips for biosorbing MB. Very low desorption efficiencies were obtained for both dyes. Dynamic experiments showed that the breakthrough time was three times higher for MB biosorption than for RhB for the same conditions. Breakthrough curves were properly represented by a mathematical model. © 2010 Elsevier Ltd.","author":[{"dropping-particle":"","family":"Fernandez","given":"M. E.","non-dropping-particle":"","parse-names":false,"suffix":""},{"dropping-particle":"V.","family":"Nunell","given":"G.","non-dropping-particle":"","parse-names":false,"suffix":""},{"dropping-particle":"","family":"Bonelli","given":"P. R.","non-dropping-particle":"","parse-names":false,"suffix":""},{"dropping-particle":"","family":"Cukierman","given":"A. L.","non-dropping-particle":"","parse-names":false,"suffix":""}],"container-title":"Bioresource Technology","id":"ITEM-1","issue":"24","issued":{"date-parts":[["2010"]]},"page":"9500-9507","title":"Effectiveness of Cupressus sempervirens cones as biosorbent for the removal of basic dyes from aqueous solutions in batch and dynamic modes","type":"article-journal","volume":"101"},"uris":["http://www.mendeley.com/documents/?uuid=bf5ba900-8901-4cc7-90f9-c33128931666"]},{"id":"ITEM-2","itemData":{"DOI":"10.17159/0379-4350/2015/v68a17","ISSN":"03794350","abstract":"Raw Irvingia gabonenses(dikanut)(DN)anditsacid-treated form(ADN) were used for the up take of rhodamineB(RhB)dyefrom aqueous solution. The adsorbents were characterized by Fourier transform infrared (FTIR) spectroscopy, Brunauer–Emmett–Teller (BET) surface area analysis and scanning electron microscopy (SEM). The adsorbents were found to have characteristic functional groups such as –OH, C-N and C=O. SEM revealed that acid treatment resulted in the development of several pore sizes. Sorption data fitted the Freundlichads orption isotherm better than the Langmuiriso therm. The maximum sorption capacities, qmax, obtained from the Langmuir adsorption isotherm were 212.77 and 232 mg g–1 for DN and ADN, respectively. The pseudo-second-order kinetics model was observed to fit the adsorption data. Solution pH and temperature significantly influenced the adsorption process and negative values of DG° suggest that the sorption process was spontaneous and feasible. Intraparticle diffusion mainly controlled the uptake of RhB onto DN and ADN; however, boundary layer diffusion also occurred in the RhB-ADN system. The desorption efficiency of RhB from the adsorbents was tested with a number of eluents. The eluents were found to follow the order: H2O&gt;CH3COOH&gt;HCl and CH3COOH&gt;HCl&gt;H2O for DN and ADN, respectively.","author":[{"dropping-particle":"","family":"Inyinbor","given":"Adejumoke A.","non-dropping-particle":"","parse-names":false,"suffix":""},{"dropping-particle":"","family":"Adekola","given":"Folahan A.","non-dropping-particle":"","parse-names":false,"suffix":""},{"dropping-particle":"","family":"Olatunji","given":"Gabriel A.","non-dropping-particle":"","parse-names":false,"suffix":""}],"container-title":"South African Journal of Chemistry","id":"ITEM-2","issue":"1","issued":{"date-parts":[["2015"]]},"page":"115-125","title":"Adsorption of rhodamine b dye from aqueous solution on Irvingia gabonensis biomass: Kinetics and thermodynamics studies","type":"article-journal","volume":"68"},"uris":["http://www.mendeley.com/documents/?uuid=23db7956-d2ca-4b03-a754-7993dd43b6b6"]}],"mendeley":{"formattedCitation":"(Fernandez et al., 2010; Inyinbor et al., 2015)","manualFormatting":"(Inyinbor et al., 2015)","plainTextFormattedCitation":"(Fernandez et al., 2010; Inyinbor et al., 2015)","previouslyFormattedCitation":"(Fernandez et al., 2010; Inyinbor et al., 2015)"},"properties":{"noteIndex":0},"schema":"https://github.com/citation-style-language/schema/raw/master/csl-citation.json"}</w:instrText>
      </w:r>
      <w:r w:rsidRPr="00CB1E6A">
        <w:rPr>
          <w:lang w:val="en-GB"/>
        </w:rPr>
        <w:fldChar w:fldCharType="separate"/>
      </w:r>
      <w:r w:rsidRPr="00CB1E6A">
        <w:rPr>
          <w:noProof/>
          <w:lang w:val="en-GB"/>
        </w:rPr>
        <w:t xml:space="preserve">(Inyinbor </w:t>
      </w:r>
      <w:r w:rsidR="008C0A9B" w:rsidRPr="008C0A9B">
        <w:rPr>
          <w:i/>
          <w:iCs/>
          <w:noProof/>
          <w:lang w:val="en-GB"/>
        </w:rPr>
        <w:t>et al.</w:t>
      </w:r>
      <w:r w:rsidRPr="00CB1E6A">
        <w:rPr>
          <w:noProof/>
          <w:lang w:val="en-GB"/>
        </w:rPr>
        <w:t>, 2015)</w:t>
      </w:r>
      <w:r w:rsidRPr="00CB1E6A">
        <w:rPr>
          <w:lang w:val="en-GB"/>
        </w:rPr>
        <w:fldChar w:fldCharType="end"/>
      </w:r>
      <w:r w:rsidRPr="00CB1E6A">
        <w:rPr>
          <w:lang w:val="en-GB"/>
        </w:rPr>
        <w:t>.</w:t>
      </w:r>
      <w:r w:rsidR="00824C0D">
        <w:rPr>
          <w:lang w:val="en-GB"/>
        </w:rPr>
        <w:t xml:space="preserve"> </w:t>
      </w:r>
      <w:r w:rsidR="00824C0D">
        <w:rPr>
          <w:rFonts w:eastAsiaTheme="minorEastAsia"/>
          <w:lang w:val="en-GB"/>
        </w:rPr>
        <w:t xml:space="preserve">However, the value obtained for the degree of reversibility for NaOH was 1.0672 (Appendix 7), which indicated a slight degree of </w:t>
      </w:r>
      <w:r w:rsidR="00824C0D">
        <w:rPr>
          <w:rFonts w:eastAsiaTheme="minorEastAsia"/>
          <w:lang w:val="en-GB"/>
        </w:rPr>
        <w:lastRenderedPageBreak/>
        <w:t xml:space="preserve">reversibility. Strong acids and bases have previous been reported to assist the desorption of electrostatically attracted adsorbates </w:t>
      </w:r>
      <w:r w:rsidR="00824C0D">
        <w:rPr>
          <w:rFonts w:eastAsiaTheme="minorEastAsia"/>
          <w:lang w:val="en-GB"/>
        </w:rPr>
        <w:fldChar w:fldCharType="begin" w:fldLock="1"/>
      </w:r>
      <w:r w:rsidR="00824C0D">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824C0D">
        <w:rPr>
          <w:rFonts w:eastAsiaTheme="minorEastAsia"/>
          <w:lang w:val="en-GB"/>
        </w:rPr>
        <w:fldChar w:fldCharType="separate"/>
      </w:r>
      <w:r w:rsidR="00824C0D" w:rsidRPr="00621D18">
        <w:rPr>
          <w:rFonts w:eastAsiaTheme="minorEastAsia"/>
          <w:noProof/>
          <w:lang w:val="en-GB"/>
        </w:rPr>
        <w:t xml:space="preserve">(Sajab </w:t>
      </w:r>
      <w:r w:rsidR="008C0A9B" w:rsidRPr="008C0A9B">
        <w:rPr>
          <w:rFonts w:eastAsiaTheme="minorEastAsia"/>
          <w:i/>
          <w:iCs/>
          <w:noProof/>
          <w:lang w:val="en-GB"/>
        </w:rPr>
        <w:t>et al.</w:t>
      </w:r>
      <w:r w:rsidR="00824C0D" w:rsidRPr="00621D18">
        <w:rPr>
          <w:rFonts w:eastAsiaTheme="minorEastAsia"/>
          <w:noProof/>
          <w:lang w:val="en-GB"/>
        </w:rPr>
        <w:t>, 2017)</w:t>
      </w:r>
      <w:r w:rsidR="00824C0D">
        <w:rPr>
          <w:rFonts w:eastAsiaTheme="minorEastAsia"/>
          <w:lang w:val="en-GB"/>
        </w:rPr>
        <w:fldChar w:fldCharType="end"/>
      </w:r>
      <w:r w:rsidR="00824C0D">
        <w:rPr>
          <w:rFonts w:eastAsiaTheme="minorEastAsia"/>
          <w:lang w:val="en-GB"/>
        </w:rPr>
        <w:t>.</w:t>
      </w:r>
    </w:p>
    <w:p w14:paraId="7FC22BDF" w14:textId="01A0D33F" w:rsidR="008B54A0" w:rsidRPr="00410371" w:rsidRDefault="008B54A0" w:rsidP="00410371">
      <w:pPr>
        <w:spacing w:line="480" w:lineRule="auto"/>
        <w:jc w:val="both"/>
        <w:rPr>
          <w:rFonts w:eastAsiaTheme="minorEastAsia"/>
          <w:lang w:val="en-GB"/>
        </w:rPr>
      </w:pPr>
    </w:p>
    <w:p w14:paraId="441892BF" w14:textId="77777777" w:rsidR="00D40448" w:rsidRPr="00CB1E6A" w:rsidRDefault="00D40448" w:rsidP="00410371">
      <w:pPr>
        <w:jc w:val="center"/>
        <w:rPr>
          <w:rFonts w:eastAsiaTheme="minorEastAsia"/>
          <w:b/>
          <w:bCs/>
          <w:sz w:val="28"/>
          <w:szCs w:val="28"/>
        </w:rPr>
      </w:pPr>
      <w:r w:rsidRPr="00CB1E6A">
        <w:rPr>
          <w:noProof/>
        </w:rPr>
        <w:drawing>
          <wp:inline distT="0" distB="0" distL="0" distR="0" wp14:anchorId="2F53EA53" wp14:editId="24A0EAAC">
            <wp:extent cx="5157479" cy="2501265"/>
            <wp:effectExtent l="0" t="0" r="0" b="0"/>
            <wp:docPr id="852" name="Chart 852">
              <a:extLst xmlns:a="http://schemas.openxmlformats.org/drawingml/2006/main">
                <a:ext uri="{FF2B5EF4-FFF2-40B4-BE49-F238E27FC236}">
                  <a16:creationId xmlns:a16="http://schemas.microsoft.com/office/drawing/2014/main" id="{06BF0CB9-6631-4BDA-AE24-1934ED8EA7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3"/>
              </a:graphicData>
            </a:graphic>
          </wp:inline>
        </w:drawing>
      </w:r>
    </w:p>
    <w:p w14:paraId="214C95DF" w14:textId="782681DD" w:rsidR="00DD27CC" w:rsidRPr="0072770F" w:rsidRDefault="00D40448" w:rsidP="0076286E">
      <w:pPr>
        <w:pStyle w:val="ListofFigures"/>
      </w:pPr>
      <w:bookmarkStart w:id="2742" w:name="_Toc119502257"/>
      <w:bookmarkStart w:id="2743" w:name="_Toc119509697"/>
      <w:bookmarkStart w:id="2744" w:name="_Toc123054741"/>
      <w:bookmarkStart w:id="2745" w:name="_Toc127867252"/>
      <w:bookmarkStart w:id="2746" w:name="_Toc127867870"/>
      <w:r w:rsidRPr="00CB1E6A">
        <w:t xml:space="preserve">Figure </w:t>
      </w:r>
      <w:r w:rsidR="00D5000C" w:rsidRPr="00CB1E6A">
        <w:t>4.6.5.7</w:t>
      </w:r>
      <w:r w:rsidRPr="00CB1E6A">
        <w:t>: Desorption efficiency of SSY-HSP1 system</w:t>
      </w:r>
      <w:bookmarkEnd w:id="2742"/>
      <w:bookmarkEnd w:id="2743"/>
      <w:bookmarkEnd w:id="2744"/>
      <w:bookmarkEnd w:id="2745"/>
      <w:bookmarkEnd w:id="2746"/>
    </w:p>
    <w:p w14:paraId="058EA642" w14:textId="3BC7C394" w:rsidR="00D40448" w:rsidRPr="00CB1E6A" w:rsidRDefault="00D40448" w:rsidP="00803870">
      <w:pPr>
        <w:pStyle w:val="Heading4"/>
      </w:pPr>
      <w:bookmarkStart w:id="2747" w:name="_Toc118051832"/>
      <w:bookmarkStart w:id="2748" w:name="_Toc127869395"/>
      <w:r w:rsidRPr="00CB1E6A">
        <w:t>Comparison of pre-and post-adsorption characterization of SSY-HSP1 system</w:t>
      </w:r>
      <w:bookmarkEnd w:id="2747"/>
      <w:bookmarkEnd w:id="2748"/>
    </w:p>
    <w:p w14:paraId="3C38BB16" w14:textId="2DC165E9" w:rsidR="008376DE" w:rsidRPr="00410371" w:rsidRDefault="008376DE" w:rsidP="00410371">
      <w:pPr>
        <w:spacing w:line="480" w:lineRule="auto"/>
        <w:jc w:val="both"/>
        <w:rPr>
          <w:rFonts w:eastAsiaTheme="minorEastAsia"/>
          <w:lang w:val="en-GB"/>
        </w:rPr>
      </w:pPr>
      <w:r w:rsidRPr="00CB1E6A">
        <w:rPr>
          <w:rFonts w:eastAsiaTheme="minorEastAsia"/>
          <w:lang w:val="en-GB"/>
        </w:rPr>
        <w:t>Figure 4.6.5.8 a and b compared the morphologies of HSP1 before and after the uptake of SSY. The pores of different sizes and shapes on HSP1, were observed to have been completely occupied, leaving HSP1 with a rough surface, after the uptake of SSY. Table 4.6.5.4 also presented the comparison of FTIR absorption bands on HSP1 before and after adsorption of SSY. The observed shifts in absorption bands after SSY uptake, suggests that these functional groups participated in SSY adsorption</w:t>
      </w:r>
      <w:r w:rsidR="002321F4">
        <w:rPr>
          <w:rFonts w:eastAsiaTheme="minorEastAsia"/>
          <w:lang w:val="en-GB"/>
        </w:rPr>
        <w:t xml:space="preserve"> </w:t>
      </w:r>
      <w:r w:rsidR="002321F4">
        <w:rPr>
          <w:rFonts w:eastAsiaTheme="minorEastAsia"/>
          <w:lang w:val="en-GB"/>
        </w:rPr>
        <w:fldChar w:fldCharType="begin" w:fldLock="1"/>
      </w:r>
      <w:r w:rsidR="002321F4">
        <w:rPr>
          <w:rFonts w:eastAsiaTheme="minorEastAsia"/>
          <w:lang w:val="en-GB"/>
        </w:rPr>
        <w:instrText>ADDIN CSL_CITATION {"citationItems":[{"id":"ITEM-1","itemData":{"DOI":"10.1016/j.sajce.2021.04.004","ISSN":"10269185","abstract":"This research was carried out to study the adsorption of copper from aqueous solution onto rubber leaves powder (RLP) using a batch adsorption process. The functional groups responsible for the adsorption of copper onto the rubber leaves surface were investigated using the Fourier Transform Infra-red (FTIR). Factors influencing adsorption, for example, contact time, adsorbent dosage, pH, copper concentration, particle size, and temperature were also studied. The maximum Cu (II) ions adsorption was observed to have occurred at a pH of 5. The adsorption capacity of Cu (II) ions reduced as the particle size and adsorbent dose increased. The Kinetic studies showed a good correlation and best matched the kinetic model of a pseudo-second order. The Freundlich and Langmuir isotherm models were used to describe the Cu (II) adsorption onto the rubber leaves powder. The data gotten from the adsorption process were best compliant with the Langmuir model with a correlation value of 0.9912 and a maximum adsorption capacity of 9.074 mg / g. The thermodynamic variables (parameters) like entropy change (∆S°), Gibbs-free energy change (∆G°) and enthalpy change (∆H°) were determined and the adsorption process was observed to be an exothermic and a spontaneous process. The adsorption of copper ions from aqueous solution using rubber leaves power involved physisorption mechanism.","author":[{"dropping-particle":"","family":"Rukayat","given":"Obanla Oyinlola","non-dropping-particle":"","parse-names":false,"suffix":""},{"dropping-particle":"","family":"Usman","given":"Mohammed Farouk","non-dropping-particle":"","parse-names":false,"suffix":""},{"dropping-particle":"","family":"Elizabeth","given":"Ojewumi Modupe","non-dropping-particle":"","parse-names":false,"suffix":""},{"dropping-particle":"","family":"Abosede","given":"Odunlami Olyemi","non-dropping-particle":"","parse-names":false,"suffix":""},{"dropping-particle":"","family":"Faith","given":"Ikpotor Utseoritselaju","non-dropping-particle":"","parse-names":false,"suffix":""}],"container-title":"South African Journal of Chemical Engineering","id":"ITEM-1","issued":{"date-parts":[["2021"]]},"page":"74-80","title":"Kinetic Adsorption of Heavy Metal (Copper) On Rubber (Hevea Brasiliensis) Leaf Powder","type":"article-journal","volume":"37"},"uris":["http://www.mendeley.com/documents/?uuid=0cee895b-9bb6-4f39-8196-211e7fb9604e"]}],"mendeley":{"formattedCitation":"(Rukayat et al., 2021)","plainTextFormattedCitation":"(Rukayat et al., 2021)","previouslyFormattedCitation":"(Rukayat et al., 2021)"},"properties":{"noteIndex":0},"schema":"https://github.com/citation-style-language/schema/raw/master/csl-citation.json"}</w:instrText>
      </w:r>
      <w:r w:rsidR="002321F4">
        <w:rPr>
          <w:rFonts w:eastAsiaTheme="minorEastAsia"/>
          <w:lang w:val="en-GB"/>
        </w:rPr>
        <w:fldChar w:fldCharType="separate"/>
      </w:r>
      <w:r w:rsidR="002321F4" w:rsidRPr="002321F4">
        <w:rPr>
          <w:rFonts w:eastAsiaTheme="minorEastAsia"/>
          <w:noProof/>
          <w:lang w:val="en-GB"/>
        </w:rPr>
        <w:t xml:space="preserve">(Rukayat </w:t>
      </w:r>
      <w:r w:rsidR="008C0A9B" w:rsidRPr="008C0A9B">
        <w:rPr>
          <w:rFonts w:eastAsiaTheme="minorEastAsia"/>
          <w:i/>
          <w:iCs/>
          <w:noProof/>
          <w:lang w:val="en-GB"/>
        </w:rPr>
        <w:t>et al.</w:t>
      </w:r>
      <w:r w:rsidR="002321F4" w:rsidRPr="002321F4">
        <w:rPr>
          <w:rFonts w:eastAsiaTheme="minorEastAsia"/>
          <w:noProof/>
          <w:lang w:val="en-GB"/>
        </w:rPr>
        <w:t>, 2021)</w:t>
      </w:r>
      <w:r w:rsidR="002321F4">
        <w:rPr>
          <w:rFonts w:eastAsiaTheme="minorEastAsia"/>
          <w:lang w:val="en-GB"/>
        </w:rPr>
        <w:fldChar w:fldCharType="end"/>
      </w:r>
      <w:r w:rsidRPr="00CB1E6A">
        <w:rPr>
          <w:rFonts w:eastAsiaTheme="minorEastAsia"/>
          <w:lang w:val="en-GB"/>
        </w:rPr>
        <w:t xml:space="preserve">. </w:t>
      </w:r>
    </w:p>
    <w:p w14:paraId="4C8CF676" w14:textId="577908D0" w:rsidR="00D40448" w:rsidRPr="00CB1E6A" w:rsidRDefault="00D40448" w:rsidP="00410371">
      <w:pPr>
        <w:jc w:val="center"/>
        <w:rPr>
          <w:rFonts w:eastAsiaTheme="minorEastAsia"/>
          <w:b/>
          <w:bCs/>
          <w:sz w:val="28"/>
          <w:szCs w:val="28"/>
        </w:rPr>
      </w:pPr>
      <w:r w:rsidRPr="00CB1E6A">
        <w:rPr>
          <w:noProof/>
          <w:sz w:val="32"/>
          <w:szCs w:val="32"/>
          <w:lang w:val="en-GB"/>
        </w:rPr>
        <w:lastRenderedPageBreak/>
        <w:drawing>
          <wp:inline distT="0" distB="0" distL="0" distR="0" wp14:anchorId="639B8673" wp14:editId="2A71F257">
            <wp:extent cx="2681537" cy="2233649"/>
            <wp:effectExtent l="0" t="0" r="508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686533" cy="2237811"/>
                    </a:xfrm>
                    <a:prstGeom prst="rect">
                      <a:avLst/>
                    </a:prstGeom>
                  </pic:spPr>
                </pic:pic>
              </a:graphicData>
            </a:graphic>
          </wp:inline>
        </w:drawing>
      </w:r>
      <w:r w:rsidR="00D44467" w:rsidRPr="003A15D7">
        <w:rPr>
          <w:noProof/>
          <w:sz w:val="32"/>
          <w:szCs w:val="32"/>
          <w:lang w:val="en-GB"/>
        </w:rPr>
        <w:t xml:space="preserve">  </w:t>
      </w:r>
      <w:r w:rsidRPr="00CB1E6A">
        <w:rPr>
          <w:noProof/>
          <w:sz w:val="32"/>
          <w:szCs w:val="32"/>
          <w:lang w:val="fr-FR"/>
        </w:rPr>
        <w:drawing>
          <wp:inline distT="0" distB="0" distL="0" distR="0" wp14:anchorId="6E094CC2" wp14:editId="31E1D7FB">
            <wp:extent cx="2681605" cy="2237345"/>
            <wp:effectExtent l="0" t="0" r="4445"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2686208" cy="2241185"/>
                    </a:xfrm>
                    <a:prstGeom prst="rect">
                      <a:avLst/>
                    </a:prstGeom>
                  </pic:spPr>
                </pic:pic>
              </a:graphicData>
            </a:graphic>
          </wp:inline>
        </w:drawing>
      </w:r>
    </w:p>
    <w:p w14:paraId="56D7E774" w14:textId="5953ECCD" w:rsidR="00D40448" w:rsidRPr="00CB1E6A" w:rsidRDefault="00D40448" w:rsidP="0076286E">
      <w:pPr>
        <w:pStyle w:val="ListofFigures"/>
      </w:pPr>
      <w:bookmarkStart w:id="2749" w:name="_Toc119502258"/>
      <w:bookmarkStart w:id="2750" w:name="_Toc119509698"/>
      <w:bookmarkStart w:id="2751" w:name="_Toc123054742"/>
      <w:bookmarkStart w:id="2752" w:name="_Toc127867253"/>
      <w:bookmarkStart w:id="2753" w:name="_Toc127867871"/>
      <w:r w:rsidRPr="00CB1E6A">
        <w:t xml:space="preserve">Figure </w:t>
      </w:r>
      <w:r w:rsidR="00D5000C" w:rsidRPr="00CB1E6A">
        <w:t>4.6.5.8</w:t>
      </w:r>
      <w:r w:rsidRPr="00CB1E6A">
        <w:t xml:space="preserve">: </w:t>
      </w:r>
      <w:r w:rsidR="004336D2">
        <w:t>Surface morphology of</w:t>
      </w:r>
      <w:r w:rsidRPr="00CB1E6A">
        <w:t xml:space="preserve"> HSP1 (a) before adsorption and (b) after adsorption</w:t>
      </w:r>
      <w:r w:rsidR="00410371">
        <w:t xml:space="preserve"> of SSY</w:t>
      </w:r>
      <w:bookmarkEnd w:id="2749"/>
      <w:bookmarkEnd w:id="2750"/>
      <w:bookmarkEnd w:id="2751"/>
      <w:bookmarkEnd w:id="2752"/>
      <w:bookmarkEnd w:id="2753"/>
    </w:p>
    <w:p w14:paraId="637774E4" w14:textId="03B05B21" w:rsidR="00D40448" w:rsidRPr="00CB1E6A" w:rsidRDefault="00D40448" w:rsidP="0076286E">
      <w:pPr>
        <w:pStyle w:val="ListofTables"/>
      </w:pPr>
      <w:bookmarkStart w:id="2754" w:name="_Toc123057557"/>
      <w:r w:rsidRPr="00CB1E6A">
        <w:t xml:space="preserve">Table </w:t>
      </w:r>
      <w:r w:rsidR="00D5000C" w:rsidRPr="00CB1E6A">
        <w:t>4.6.5.4</w:t>
      </w:r>
      <w:r w:rsidRPr="00CB1E6A">
        <w:t>: Comparison of the FTIR spectra of HSP1 before and after adsorption of SSY</w:t>
      </w:r>
      <w:bookmarkEnd w:id="2754"/>
    </w:p>
    <w:tbl>
      <w:tblPr>
        <w:tblW w:w="8505" w:type="dxa"/>
        <w:tblLook w:val="04A0" w:firstRow="1" w:lastRow="0" w:firstColumn="1" w:lastColumn="0" w:noHBand="0" w:noVBand="1"/>
      </w:tblPr>
      <w:tblGrid>
        <w:gridCol w:w="2835"/>
        <w:gridCol w:w="1985"/>
        <w:gridCol w:w="1843"/>
        <w:gridCol w:w="1842"/>
      </w:tblGrid>
      <w:tr w:rsidR="00CB1E6A" w:rsidRPr="00CB1E6A" w14:paraId="79370155"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78CC4729" w14:textId="77777777" w:rsidR="00D40448" w:rsidRPr="00CB1E6A" w:rsidRDefault="00D40448" w:rsidP="00136F56">
            <w:pPr>
              <w:rPr>
                <w:b/>
                <w:bCs/>
                <w:lang w:val="en-GB"/>
              </w:rPr>
            </w:pPr>
            <w:r w:rsidRPr="00CB1E6A">
              <w:t> </w:t>
            </w:r>
            <w:r w:rsidRPr="00CB1E6A">
              <w:rPr>
                <w:lang w:val="en-GB"/>
              </w:rPr>
              <w:t>HSP</w:t>
            </w:r>
            <w:r w:rsidRPr="00CB1E6A">
              <w:rPr>
                <w:b/>
                <w:bCs/>
              </w:rPr>
              <w:t>1</w:t>
            </w:r>
            <w:r w:rsidRPr="00CB1E6A">
              <w:rPr>
                <w:b/>
                <w:bCs/>
                <w:lang w:val="en-GB"/>
              </w:rPr>
              <w:t>-SSY</w:t>
            </w:r>
          </w:p>
        </w:tc>
        <w:tc>
          <w:tcPr>
            <w:tcW w:w="1985" w:type="dxa"/>
            <w:tcBorders>
              <w:top w:val="single" w:sz="8" w:space="0" w:color="auto"/>
              <w:left w:val="nil"/>
              <w:bottom w:val="single" w:sz="8" w:space="0" w:color="auto"/>
              <w:right w:val="nil"/>
            </w:tcBorders>
            <w:shd w:val="clear" w:color="auto" w:fill="auto"/>
            <w:noWrap/>
            <w:vAlign w:val="center"/>
            <w:hideMark/>
          </w:tcPr>
          <w:p w14:paraId="4FD2E528" w14:textId="77777777" w:rsidR="00D40448" w:rsidRPr="00CB1E6A" w:rsidRDefault="00D40448"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68AE13B5" w14:textId="77777777" w:rsidR="00D40448" w:rsidRPr="00CB1E6A" w:rsidRDefault="00D40448" w:rsidP="00136F56">
            <w:r w:rsidRPr="00CB1E6A">
              <w:t>Wave number (cm</w:t>
            </w:r>
            <w:r w:rsidRPr="00CB1E6A">
              <w:rPr>
                <w:vertAlign w:val="superscript"/>
              </w:rPr>
              <w:t>-1</w:t>
            </w:r>
            <w:r w:rsidRPr="00CB1E6A">
              <w:t>)</w:t>
            </w:r>
          </w:p>
        </w:tc>
      </w:tr>
      <w:tr w:rsidR="00CB1E6A" w:rsidRPr="00CB1E6A" w14:paraId="3B46081E"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4E3B2060" w14:textId="77777777" w:rsidR="00D40448" w:rsidRPr="00CB1E6A" w:rsidRDefault="00D40448"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4D55DE83" w14:textId="77777777" w:rsidR="00D40448" w:rsidRPr="00CB1E6A" w:rsidRDefault="00D40448"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7246270C" w14:textId="77777777" w:rsidR="00D40448" w:rsidRPr="00CB1E6A" w:rsidRDefault="00D40448"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0854E0F0" w14:textId="77777777" w:rsidR="00D40448" w:rsidRPr="00CB1E6A" w:rsidRDefault="00D40448" w:rsidP="00136F56">
            <w:pPr>
              <w:jc w:val="center"/>
            </w:pPr>
            <w:r w:rsidRPr="00CB1E6A">
              <w:t>Differences</w:t>
            </w:r>
          </w:p>
        </w:tc>
      </w:tr>
      <w:tr w:rsidR="00CB1E6A" w:rsidRPr="00CB1E6A" w14:paraId="78FFC991" w14:textId="77777777" w:rsidTr="00136F56">
        <w:trPr>
          <w:trHeight w:val="312"/>
        </w:trPr>
        <w:tc>
          <w:tcPr>
            <w:tcW w:w="2835" w:type="dxa"/>
            <w:tcBorders>
              <w:top w:val="nil"/>
              <w:left w:val="nil"/>
              <w:bottom w:val="nil"/>
              <w:right w:val="nil"/>
            </w:tcBorders>
            <w:shd w:val="clear" w:color="auto" w:fill="auto"/>
            <w:noWrap/>
            <w:vAlign w:val="center"/>
            <w:hideMark/>
          </w:tcPr>
          <w:p w14:paraId="08B231D5" w14:textId="77777777" w:rsidR="00D40448" w:rsidRPr="00CB1E6A" w:rsidRDefault="00D40448" w:rsidP="00136F56">
            <w:r w:rsidRPr="00CB1E6A">
              <w:t>O-H alcohol</w:t>
            </w:r>
          </w:p>
        </w:tc>
        <w:tc>
          <w:tcPr>
            <w:tcW w:w="1985" w:type="dxa"/>
            <w:tcBorders>
              <w:top w:val="nil"/>
              <w:left w:val="nil"/>
              <w:bottom w:val="nil"/>
              <w:right w:val="nil"/>
            </w:tcBorders>
            <w:shd w:val="clear" w:color="auto" w:fill="auto"/>
            <w:noWrap/>
            <w:vAlign w:val="center"/>
          </w:tcPr>
          <w:p w14:paraId="372E5E12" w14:textId="77777777" w:rsidR="00D40448" w:rsidRPr="00CB1E6A" w:rsidRDefault="00D40448" w:rsidP="00136F56">
            <w:pPr>
              <w:jc w:val="center"/>
              <w:rPr>
                <w:lang w:val="en-GB"/>
              </w:rPr>
            </w:pPr>
            <w:r w:rsidRPr="00CB1E6A">
              <w:rPr>
                <w:lang w:val="en-GB"/>
              </w:rPr>
              <w:t>3413.39</w:t>
            </w:r>
          </w:p>
        </w:tc>
        <w:tc>
          <w:tcPr>
            <w:tcW w:w="1843" w:type="dxa"/>
            <w:tcBorders>
              <w:top w:val="nil"/>
              <w:left w:val="nil"/>
              <w:bottom w:val="nil"/>
              <w:right w:val="nil"/>
            </w:tcBorders>
            <w:shd w:val="clear" w:color="auto" w:fill="auto"/>
            <w:noWrap/>
            <w:vAlign w:val="center"/>
          </w:tcPr>
          <w:p w14:paraId="08DB9A08" w14:textId="77777777" w:rsidR="00D40448" w:rsidRPr="00CB1E6A" w:rsidRDefault="00D40448" w:rsidP="00136F56">
            <w:pPr>
              <w:jc w:val="center"/>
              <w:rPr>
                <w:lang w:val="en-GB"/>
              </w:rPr>
            </w:pPr>
            <w:r w:rsidRPr="00CB1E6A">
              <w:rPr>
                <w:lang w:val="en-GB"/>
              </w:rPr>
              <w:t>3420.14</w:t>
            </w:r>
          </w:p>
        </w:tc>
        <w:tc>
          <w:tcPr>
            <w:tcW w:w="1842" w:type="dxa"/>
            <w:tcBorders>
              <w:top w:val="nil"/>
              <w:left w:val="nil"/>
              <w:bottom w:val="nil"/>
              <w:right w:val="nil"/>
            </w:tcBorders>
            <w:shd w:val="clear" w:color="auto" w:fill="auto"/>
            <w:noWrap/>
            <w:vAlign w:val="center"/>
          </w:tcPr>
          <w:p w14:paraId="6BB0CEF0" w14:textId="77777777" w:rsidR="00D40448" w:rsidRPr="00CB1E6A" w:rsidRDefault="00D40448" w:rsidP="00136F56">
            <w:pPr>
              <w:jc w:val="center"/>
              <w:rPr>
                <w:lang w:val="en-GB"/>
              </w:rPr>
            </w:pPr>
            <w:r w:rsidRPr="00CB1E6A">
              <w:rPr>
                <w:lang w:val="en-GB"/>
              </w:rPr>
              <w:t>-6.75</w:t>
            </w:r>
          </w:p>
        </w:tc>
      </w:tr>
      <w:tr w:rsidR="00CB1E6A" w:rsidRPr="00CB1E6A" w14:paraId="51ED464C" w14:textId="77777777" w:rsidTr="00136F56">
        <w:trPr>
          <w:trHeight w:val="312"/>
        </w:trPr>
        <w:tc>
          <w:tcPr>
            <w:tcW w:w="2835" w:type="dxa"/>
            <w:tcBorders>
              <w:top w:val="nil"/>
              <w:left w:val="nil"/>
              <w:bottom w:val="nil"/>
              <w:right w:val="nil"/>
            </w:tcBorders>
            <w:shd w:val="clear" w:color="auto" w:fill="auto"/>
            <w:noWrap/>
            <w:vAlign w:val="center"/>
            <w:hideMark/>
          </w:tcPr>
          <w:p w14:paraId="07E4AD99" w14:textId="77777777" w:rsidR="00D40448" w:rsidRPr="00CB1E6A" w:rsidRDefault="00D40448" w:rsidP="00136F56">
            <w:r w:rsidRPr="00CB1E6A">
              <w:t>C=O stretching</w:t>
            </w:r>
          </w:p>
        </w:tc>
        <w:tc>
          <w:tcPr>
            <w:tcW w:w="1985" w:type="dxa"/>
            <w:tcBorders>
              <w:top w:val="nil"/>
              <w:left w:val="nil"/>
              <w:bottom w:val="nil"/>
              <w:right w:val="nil"/>
            </w:tcBorders>
            <w:shd w:val="clear" w:color="auto" w:fill="auto"/>
            <w:noWrap/>
            <w:vAlign w:val="center"/>
          </w:tcPr>
          <w:p w14:paraId="6AE48C0A" w14:textId="77777777" w:rsidR="00D40448" w:rsidRPr="00CB1E6A" w:rsidRDefault="00D40448" w:rsidP="00136F56">
            <w:pPr>
              <w:jc w:val="center"/>
              <w:rPr>
                <w:lang w:val="en-GB"/>
              </w:rPr>
            </w:pPr>
            <w:r w:rsidRPr="00CB1E6A">
              <w:rPr>
                <w:lang w:val="en-GB"/>
              </w:rPr>
              <w:t>1616.06</w:t>
            </w:r>
          </w:p>
        </w:tc>
        <w:tc>
          <w:tcPr>
            <w:tcW w:w="1843" w:type="dxa"/>
            <w:tcBorders>
              <w:top w:val="nil"/>
              <w:left w:val="nil"/>
              <w:bottom w:val="nil"/>
              <w:right w:val="nil"/>
            </w:tcBorders>
            <w:shd w:val="clear" w:color="auto" w:fill="auto"/>
            <w:noWrap/>
            <w:vAlign w:val="center"/>
          </w:tcPr>
          <w:p w14:paraId="5CDD4415" w14:textId="77777777" w:rsidR="00D40448" w:rsidRPr="00CB1E6A" w:rsidRDefault="00D40448" w:rsidP="00136F56">
            <w:pPr>
              <w:jc w:val="center"/>
              <w:rPr>
                <w:lang w:val="en-GB"/>
              </w:rPr>
            </w:pPr>
            <w:r w:rsidRPr="00CB1E6A">
              <w:rPr>
                <w:lang w:val="en-GB"/>
              </w:rPr>
              <w:t>1610.27</w:t>
            </w:r>
          </w:p>
        </w:tc>
        <w:tc>
          <w:tcPr>
            <w:tcW w:w="1842" w:type="dxa"/>
            <w:tcBorders>
              <w:top w:val="nil"/>
              <w:left w:val="nil"/>
              <w:bottom w:val="nil"/>
              <w:right w:val="nil"/>
            </w:tcBorders>
            <w:shd w:val="clear" w:color="auto" w:fill="auto"/>
            <w:noWrap/>
            <w:vAlign w:val="center"/>
          </w:tcPr>
          <w:p w14:paraId="2F89BB90" w14:textId="77777777" w:rsidR="00D40448" w:rsidRPr="00CB1E6A" w:rsidRDefault="00D40448" w:rsidP="00136F56">
            <w:pPr>
              <w:jc w:val="center"/>
              <w:rPr>
                <w:lang w:val="en-GB"/>
              </w:rPr>
            </w:pPr>
            <w:r w:rsidRPr="00CB1E6A">
              <w:rPr>
                <w:lang w:val="en-GB"/>
              </w:rPr>
              <w:t>5.79</w:t>
            </w:r>
          </w:p>
        </w:tc>
      </w:tr>
      <w:tr w:rsidR="00D40448" w:rsidRPr="00CB1E6A" w14:paraId="7C301FA4"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16AEBA49" w14:textId="77777777" w:rsidR="00D40448" w:rsidRPr="00CB1E6A" w:rsidRDefault="00D40448" w:rsidP="00136F56">
            <w:r w:rsidRPr="00CB1E6A">
              <w:rPr>
                <w:lang w:val="en-GB"/>
              </w:rPr>
              <w:t>C-O stretching</w:t>
            </w:r>
          </w:p>
        </w:tc>
        <w:tc>
          <w:tcPr>
            <w:tcW w:w="1985" w:type="dxa"/>
            <w:tcBorders>
              <w:top w:val="nil"/>
              <w:left w:val="nil"/>
              <w:bottom w:val="single" w:sz="8" w:space="0" w:color="auto"/>
              <w:right w:val="nil"/>
            </w:tcBorders>
            <w:shd w:val="clear" w:color="auto" w:fill="auto"/>
            <w:noWrap/>
            <w:vAlign w:val="center"/>
          </w:tcPr>
          <w:p w14:paraId="482D52D8" w14:textId="77777777" w:rsidR="00D40448" w:rsidRPr="00CB1E6A" w:rsidRDefault="00D40448" w:rsidP="00136F56">
            <w:pPr>
              <w:jc w:val="center"/>
              <w:rPr>
                <w:lang w:val="en-GB"/>
              </w:rPr>
            </w:pPr>
            <w:r w:rsidRPr="00CB1E6A">
              <w:rPr>
                <w:lang w:val="en-GB"/>
              </w:rPr>
              <w:t>1226.99</w:t>
            </w:r>
          </w:p>
        </w:tc>
        <w:tc>
          <w:tcPr>
            <w:tcW w:w="1843" w:type="dxa"/>
            <w:tcBorders>
              <w:top w:val="nil"/>
              <w:left w:val="nil"/>
              <w:bottom w:val="single" w:sz="8" w:space="0" w:color="auto"/>
              <w:right w:val="nil"/>
            </w:tcBorders>
            <w:shd w:val="clear" w:color="auto" w:fill="auto"/>
            <w:noWrap/>
            <w:vAlign w:val="center"/>
          </w:tcPr>
          <w:p w14:paraId="0DCFF786" w14:textId="77777777" w:rsidR="00D40448" w:rsidRPr="00CB1E6A" w:rsidRDefault="00D40448" w:rsidP="00136F56">
            <w:pPr>
              <w:jc w:val="center"/>
              <w:rPr>
                <w:lang w:val="en-GB"/>
              </w:rPr>
            </w:pPr>
            <w:r w:rsidRPr="00CB1E6A">
              <w:rPr>
                <w:lang w:val="en-GB"/>
              </w:rPr>
              <w:t>1227.95</w:t>
            </w:r>
          </w:p>
        </w:tc>
        <w:tc>
          <w:tcPr>
            <w:tcW w:w="1842" w:type="dxa"/>
            <w:tcBorders>
              <w:top w:val="nil"/>
              <w:left w:val="nil"/>
              <w:bottom w:val="single" w:sz="8" w:space="0" w:color="auto"/>
              <w:right w:val="nil"/>
            </w:tcBorders>
            <w:shd w:val="clear" w:color="auto" w:fill="auto"/>
            <w:noWrap/>
            <w:vAlign w:val="center"/>
          </w:tcPr>
          <w:p w14:paraId="7E5774FE" w14:textId="77777777" w:rsidR="00D40448" w:rsidRPr="00CB1E6A" w:rsidRDefault="00D40448" w:rsidP="00136F56">
            <w:pPr>
              <w:jc w:val="center"/>
              <w:rPr>
                <w:lang w:val="en-GB"/>
              </w:rPr>
            </w:pPr>
            <w:r w:rsidRPr="00CB1E6A">
              <w:rPr>
                <w:lang w:val="en-GB"/>
              </w:rPr>
              <w:t>-0.96</w:t>
            </w:r>
          </w:p>
        </w:tc>
      </w:tr>
    </w:tbl>
    <w:p w14:paraId="36FDB501" w14:textId="616B01B0" w:rsidR="00D40448" w:rsidRPr="00CB1E6A" w:rsidRDefault="00B51E69" w:rsidP="00803870">
      <w:pPr>
        <w:pStyle w:val="Heading4"/>
      </w:pPr>
      <w:bookmarkStart w:id="2755" w:name="_Toc118051833"/>
      <w:bookmarkStart w:id="2756" w:name="_Toc127869396"/>
      <w:r>
        <w:t xml:space="preserve">ANN </w:t>
      </w:r>
      <w:r w:rsidR="00DD27CC">
        <w:t>results</w:t>
      </w:r>
      <w:r w:rsidR="00D40448" w:rsidRPr="00CB1E6A">
        <w:t xml:space="preserve"> for adsorption of SSY onto HSP1</w:t>
      </w:r>
      <w:bookmarkEnd w:id="2755"/>
      <w:bookmarkEnd w:id="2756"/>
    </w:p>
    <w:p w14:paraId="31BB99BF" w14:textId="6E35D954" w:rsidR="001801EC" w:rsidRPr="00CB1E6A" w:rsidRDefault="001801EC" w:rsidP="00334D45">
      <w:pPr>
        <w:pStyle w:val="Heading5"/>
        <w:rPr>
          <w:rFonts w:eastAsiaTheme="minorEastAsia"/>
          <w:lang w:val="en-GB"/>
        </w:rPr>
      </w:pPr>
      <w:bookmarkStart w:id="2757" w:name="_Toc118051834"/>
      <w:r w:rsidRPr="00CB1E6A">
        <w:rPr>
          <w:rFonts w:eastAsiaTheme="minorEastAsia"/>
          <w:lang w:val="en-GB"/>
        </w:rPr>
        <w:t>Determination of the optimal number of hidden neurons</w:t>
      </w:r>
      <w:bookmarkEnd w:id="2757"/>
    </w:p>
    <w:p w14:paraId="2247A618" w14:textId="00EECCBB" w:rsidR="001801EC" w:rsidRDefault="001801EC" w:rsidP="00C96BCF">
      <w:pPr>
        <w:spacing w:line="480" w:lineRule="auto"/>
        <w:jc w:val="both"/>
        <w:rPr>
          <w:rFonts w:eastAsiaTheme="minorEastAsia"/>
          <w:lang w:val="en-GB"/>
        </w:rPr>
      </w:pPr>
      <w:r w:rsidRPr="00CB1E6A">
        <w:rPr>
          <w:rFonts w:eastAsiaTheme="minorEastAsia"/>
          <w:lang w:val="en-GB"/>
        </w:rPr>
        <w:t>The performance of each of the hidden neurons is presented in Table 4.6.5.5. As shown, with reference to the minimum MSE (6.94), 12 hidden neurons were considered the most appropriate number of hidden neurons in the hidden layer. Hence, 12 hidden neurons suitably predicted the adsorption efficiency of SSY uptake onto HSP1.</w:t>
      </w:r>
    </w:p>
    <w:p w14:paraId="6430C346" w14:textId="26FA69CC" w:rsidR="0003052B" w:rsidRDefault="0003052B" w:rsidP="00C96BCF">
      <w:pPr>
        <w:spacing w:line="480" w:lineRule="auto"/>
        <w:jc w:val="both"/>
        <w:rPr>
          <w:rFonts w:eastAsiaTheme="minorEastAsia"/>
          <w:lang w:val="en-GB"/>
        </w:rPr>
      </w:pPr>
    </w:p>
    <w:p w14:paraId="6FB97A64" w14:textId="799C7B2E" w:rsidR="0003052B" w:rsidRDefault="0003052B" w:rsidP="00C96BCF">
      <w:pPr>
        <w:spacing w:line="480" w:lineRule="auto"/>
        <w:jc w:val="both"/>
        <w:rPr>
          <w:rFonts w:eastAsiaTheme="minorEastAsia"/>
          <w:lang w:val="en-GB"/>
        </w:rPr>
      </w:pPr>
    </w:p>
    <w:p w14:paraId="032E99E9" w14:textId="21A2804A" w:rsidR="0003052B" w:rsidRDefault="0003052B" w:rsidP="00C96BCF">
      <w:pPr>
        <w:spacing w:line="480" w:lineRule="auto"/>
        <w:jc w:val="both"/>
        <w:rPr>
          <w:rFonts w:eastAsiaTheme="minorEastAsia"/>
          <w:lang w:val="en-GB"/>
        </w:rPr>
      </w:pPr>
    </w:p>
    <w:p w14:paraId="72204CC1" w14:textId="4E4A55A0" w:rsidR="0003052B" w:rsidRDefault="0003052B" w:rsidP="00C96BCF">
      <w:pPr>
        <w:spacing w:line="480" w:lineRule="auto"/>
        <w:jc w:val="both"/>
        <w:rPr>
          <w:rFonts w:eastAsiaTheme="minorEastAsia"/>
          <w:lang w:val="en-GB"/>
        </w:rPr>
      </w:pPr>
    </w:p>
    <w:p w14:paraId="14C3C766" w14:textId="77777777" w:rsidR="0003052B" w:rsidRPr="00C96BCF" w:rsidRDefault="0003052B" w:rsidP="00C96BCF">
      <w:pPr>
        <w:spacing w:line="480" w:lineRule="auto"/>
        <w:jc w:val="both"/>
        <w:rPr>
          <w:rFonts w:eastAsiaTheme="minorEastAsia"/>
          <w:lang w:val="en-GB"/>
        </w:rPr>
      </w:pPr>
    </w:p>
    <w:p w14:paraId="3E15C360" w14:textId="1FA4AE9F" w:rsidR="00D40448" w:rsidRPr="00CB1E6A" w:rsidRDefault="00D40448" w:rsidP="0076286E">
      <w:pPr>
        <w:pStyle w:val="ListofTables"/>
      </w:pPr>
      <w:bookmarkStart w:id="2758" w:name="_Toc123057558"/>
      <w:r w:rsidRPr="00CB1E6A">
        <w:lastRenderedPageBreak/>
        <w:t xml:space="preserve">Table </w:t>
      </w:r>
      <w:r w:rsidR="00D5000C" w:rsidRPr="00CB1E6A">
        <w:t>4.6.5.5</w:t>
      </w:r>
      <w:r w:rsidRPr="00CB1E6A">
        <w:t>: Statistical metrics for selection of hidden neurons for prediction of HSP1’s removal efficiency</w:t>
      </w:r>
      <w:bookmarkEnd w:id="2758"/>
    </w:p>
    <w:tbl>
      <w:tblPr>
        <w:tblW w:w="3426" w:type="dxa"/>
        <w:jc w:val="center"/>
        <w:tblLook w:val="04A0" w:firstRow="1" w:lastRow="0" w:firstColumn="1" w:lastColumn="0" w:noHBand="0" w:noVBand="1"/>
      </w:tblPr>
      <w:tblGrid>
        <w:gridCol w:w="1350"/>
        <w:gridCol w:w="960"/>
        <w:gridCol w:w="1116"/>
      </w:tblGrid>
      <w:tr w:rsidR="00CB1E6A" w:rsidRPr="00CB1E6A" w14:paraId="718B5BD9" w14:textId="77777777" w:rsidTr="001801EC">
        <w:trPr>
          <w:trHeight w:val="324"/>
          <w:jc w:val="center"/>
        </w:trPr>
        <w:tc>
          <w:tcPr>
            <w:tcW w:w="1350" w:type="dxa"/>
            <w:tcBorders>
              <w:top w:val="single" w:sz="4" w:space="0" w:color="auto"/>
              <w:left w:val="nil"/>
              <w:bottom w:val="single" w:sz="4" w:space="0" w:color="auto"/>
              <w:right w:val="nil"/>
            </w:tcBorders>
            <w:shd w:val="clear" w:color="auto" w:fill="auto"/>
            <w:noWrap/>
            <w:vAlign w:val="bottom"/>
            <w:hideMark/>
          </w:tcPr>
          <w:p w14:paraId="63F515CF" w14:textId="77777777" w:rsidR="00D40448" w:rsidRPr="00CB1E6A" w:rsidRDefault="00D40448"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4C52A188" w14:textId="77777777" w:rsidR="00D40448" w:rsidRPr="00CB1E6A" w:rsidRDefault="00D40448" w:rsidP="00136F56">
            <w:pPr>
              <w:rPr>
                <w:rFonts w:asciiTheme="majorBidi" w:hAnsiTheme="majorBidi" w:cstheme="majorBidi"/>
              </w:rPr>
            </w:pPr>
            <w:r w:rsidRPr="00CB1E6A">
              <w:rPr>
                <w:rFonts w:asciiTheme="majorBidi" w:hAnsiTheme="majorBidi" w:cstheme="majorBidi"/>
              </w:rPr>
              <w:t>MSE</w:t>
            </w:r>
          </w:p>
        </w:tc>
        <w:tc>
          <w:tcPr>
            <w:tcW w:w="1116" w:type="dxa"/>
            <w:tcBorders>
              <w:top w:val="single" w:sz="4" w:space="0" w:color="auto"/>
              <w:left w:val="nil"/>
              <w:bottom w:val="single" w:sz="4" w:space="0" w:color="auto"/>
              <w:right w:val="nil"/>
            </w:tcBorders>
            <w:shd w:val="clear" w:color="auto" w:fill="auto"/>
            <w:noWrap/>
            <w:vAlign w:val="bottom"/>
            <w:hideMark/>
          </w:tcPr>
          <w:p w14:paraId="190BB780" w14:textId="77777777" w:rsidR="00D40448" w:rsidRPr="00CB1E6A" w:rsidRDefault="00D4044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7C9D9827"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0A4F9670"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2A4AEAE1"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31.55</w:t>
            </w:r>
          </w:p>
        </w:tc>
        <w:tc>
          <w:tcPr>
            <w:tcW w:w="1116" w:type="dxa"/>
            <w:tcBorders>
              <w:top w:val="nil"/>
              <w:left w:val="nil"/>
              <w:bottom w:val="nil"/>
              <w:right w:val="nil"/>
            </w:tcBorders>
            <w:shd w:val="clear" w:color="auto" w:fill="auto"/>
            <w:noWrap/>
            <w:vAlign w:val="bottom"/>
            <w:hideMark/>
          </w:tcPr>
          <w:p w14:paraId="17218951"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16372</w:t>
            </w:r>
          </w:p>
        </w:tc>
      </w:tr>
      <w:tr w:rsidR="00CB1E6A" w:rsidRPr="00CB1E6A" w14:paraId="13B076D7"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44E3050E"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5445D1B6"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24.74</w:t>
            </w:r>
          </w:p>
        </w:tc>
        <w:tc>
          <w:tcPr>
            <w:tcW w:w="1116" w:type="dxa"/>
            <w:tcBorders>
              <w:top w:val="nil"/>
              <w:left w:val="nil"/>
              <w:bottom w:val="nil"/>
              <w:right w:val="nil"/>
            </w:tcBorders>
            <w:shd w:val="clear" w:color="auto" w:fill="auto"/>
            <w:noWrap/>
            <w:vAlign w:val="bottom"/>
            <w:hideMark/>
          </w:tcPr>
          <w:p w14:paraId="158B14FA"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22215</w:t>
            </w:r>
          </w:p>
        </w:tc>
      </w:tr>
      <w:tr w:rsidR="00CB1E6A" w:rsidRPr="00CB1E6A" w14:paraId="32E1B6C2"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73CBDC89"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6ED86A14"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6.49</w:t>
            </w:r>
          </w:p>
        </w:tc>
        <w:tc>
          <w:tcPr>
            <w:tcW w:w="1116" w:type="dxa"/>
            <w:tcBorders>
              <w:top w:val="nil"/>
              <w:left w:val="nil"/>
              <w:bottom w:val="nil"/>
              <w:right w:val="nil"/>
            </w:tcBorders>
            <w:shd w:val="clear" w:color="auto" w:fill="auto"/>
            <w:noWrap/>
            <w:vAlign w:val="bottom"/>
            <w:hideMark/>
          </w:tcPr>
          <w:p w14:paraId="7F6A7A45"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48304</w:t>
            </w:r>
          </w:p>
        </w:tc>
      </w:tr>
      <w:tr w:rsidR="00CB1E6A" w:rsidRPr="00CB1E6A" w14:paraId="652E01A6"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182CF68A"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0FFAB93E"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3.98</w:t>
            </w:r>
          </w:p>
        </w:tc>
        <w:tc>
          <w:tcPr>
            <w:tcW w:w="1116" w:type="dxa"/>
            <w:tcBorders>
              <w:top w:val="nil"/>
              <w:left w:val="nil"/>
              <w:bottom w:val="nil"/>
              <w:right w:val="nil"/>
            </w:tcBorders>
            <w:shd w:val="clear" w:color="auto" w:fill="auto"/>
            <w:noWrap/>
            <w:vAlign w:val="bottom"/>
            <w:hideMark/>
          </w:tcPr>
          <w:p w14:paraId="20A14057"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66444</w:t>
            </w:r>
          </w:p>
        </w:tc>
      </w:tr>
      <w:tr w:rsidR="00CB1E6A" w:rsidRPr="00CB1E6A" w14:paraId="7526B159"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3102386A"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3D3AFEB1"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2.12</w:t>
            </w:r>
          </w:p>
        </w:tc>
        <w:tc>
          <w:tcPr>
            <w:tcW w:w="1116" w:type="dxa"/>
            <w:tcBorders>
              <w:top w:val="nil"/>
              <w:left w:val="nil"/>
              <w:bottom w:val="nil"/>
              <w:right w:val="nil"/>
            </w:tcBorders>
            <w:shd w:val="clear" w:color="auto" w:fill="auto"/>
            <w:noWrap/>
            <w:vAlign w:val="bottom"/>
            <w:hideMark/>
          </w:tcPr>
          <w:p w14:paraId="1B49B162"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4529</w:t>
            </w:r>
          </w:p>
        </w:tc>
      </w:tr>
      <w:tr w:rsidR="00CB1E6A" w:rsidRPr="00CB1E6A" w14:paraId="2136D257"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686E9EBD"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76CC98CA"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0.05</w:t>
            </w:r>
          </w:p>
        </w:tc>
        <w:tc>
          <w:tcPr>
            <w:tcW w:w="1116" w:type="dxa"/>
            <w:tcBorders>
              <w:top w:val="nil"/>
              <w:left w:val="nil"/>
              <w:bottom w:val="nil"/>
              <w:right w:val="nil"/>
            </w:tcBorders>
            <w:shd w:val="clear" w:color="auto" w:fill="auto"/>
            <w:noWrap/>
            <w:vAlign w:val="bottom"/>
            <w:hideMark/>
          </w:tcPr>
          <w:p w14:paraId="220E7F50"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78014</w:t>
            </w:r>
          </w:p>
        </w:tc>
      </w:tr>
      <w:tr w:rsidR="00CB1E6A" w:rsidRPr="00CB1E6A" w14:paraId="09661276"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4F3028E0"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059CE7FB"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1.07</w:t>
            </w:r>
          </w:p>
        </w:tc>
        <w:tc>
          <w:tcPr>
            <w:tcW w:w="1116" w:type="dxa"/>
            <w:tcBorders>
              <w:top w:val="nil"/>
              <w:left w:val="nil"/>
              <w:bottom w:val="nil"/>
              <w:right w:val="nil"/>
            </w:tcBorders>
            <w:shd w:val="clear" w:color="auto" w:fill="auto"/>
            <w:noWrap/>
            <w:vAlign w:val="bottom"/>
            <w:hideMark/>
          </w:tcPr>
          <w:p w14:paraId="6F7C2A0C"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64316</w:t>
            </w:r>
          </w:p>
        </w:tc>
      </w:tr>
      <w:tr w:rsidR="00CB1E6A" w:rsidRPr="00CB1E6A" w14:paraId="527A31A6"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2BDEF556"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2376AE20"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9.09</w:t>
            </w:r>
          </w:p>
        </w:tc>
        <w:tc>
          <w:tcPr>
            <w:tcW w:w="1116" w:type="dxa"/>
            <w:tcBorders>
              <w:top w:val="nil"/>
              <w:left w:val="nil"/>
              <w:bottom w:val="nil"/>
              <w:right w:val="nil"/>
            </w:tcBorders>
            <w:shd w:val="clear" w:color="auto" w:fill="auto"/>
            <w:noWrap/>
            <w:vAlign w:val="bottom"/>
            <w:hideMark/>
          </w:tcPr>
          <w:p w14:paraId="1B02B8DA"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83901</w:t>
            </w:r>
          </w:p>
        </w:tc>
      </w:tr>
      <w:tr w:rsidR="00CB1E6A" w:rsidRPr="00CB1E6A" w14:paraId="3181C766" w14:textId="77777777" w:rsidTr="001801EC">
        <w:trPr>
          <w:trHeight w:val="324"/>
          <w:jc w:val="center"/>
        </w:trPr>
        <w:tc>
          <w:tcPr>
            <w:tcW w:w="1350" w:type="dxa"/>
            <w:tcBorders>
              <w:top w:val="nil"/>
              <w:left w:val="nil"/>
              <w:bottom w:val="nil"/>
              <w:right w:val="nil"/>
            </w:tcBorders>
            <w:shd w:val="clear" w:color="auto" w:fill="auto"/>
            <w:noWrap/>
            <w:vAlign w:val="bottom"/>
            <w:hideMark/>
          </w:tcPr>
          <w:p w14:paraId="34CF9ED2"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1C0CBF40"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8.62</w:t>
            </w:r>
          </w:p>
        </w:tc>
        <w:tc>
          <w:tcPr>
            <w:tcW w:w="1116" w:type="dxa"/>
            <w:tcBorders>
              <w:top w:val="nil"/>
              <w:left w:val="nil"/>
              <w:bottom w:val="nil"/>
              <w:right w:val="nil"/>
            </w:tcBorders>
            <w:shd w:val="clear" w:color="auto" w:fill="auto"/>
            <w:noWrap/>
            <w:vAlign w:val="bottom"/>
            <w:hideMark/>
          </w:tcPr>
          <w:p w14:paraId="3011AF60"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77281</w:t>
            </w:r>
          </w:p>
        </w:tc>
      </w:tr>
      <w:tr w:rsidR="00CB1E6A" w:rsidRPr="00CB1E6A" w14:paraId="60842224"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5ACB5F82"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471BD4B2"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9.67</w:t>
            </w:r>
          </w:p>
        </w:tc>
        <w:tc>
          <w:tcPr>
            <w:tcW w:w="1116" w:type="dxa"/>
            <w:tcBorders>
              <w:top w:val="nil"/>
              <w:left w:val="nil"/>
              <w:bottom w:val="nil"/>
              <w:right w:val="nil"/>
            </w:tcBorders>
            <w:shd w:val="clear" w:color="auto" w:fill="auto"/>
            <w:noWrap/>
            <w:vAlign w:val="bottom"/>
            <w:hideMark/>
          </w:tcPr>
          <w:p w14:paraId="11BB7BAC"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70341</w:t>
            </w:r>
          </w:p>
        </w:tc>
      </w:tr>
      <w:tr w:rsidR="00CB1E6A" w:rsidRPr="00CB1E6A" w14:paraId="67482AF4"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481EA2CF"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5A58AFF8"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7.21</w:t>
            </w:r>
          </w:p>
        </w:tc>
        <w:tc>
          <w:tcPr>
            <w:tcW w:w="1116" w:type="dxa"/>
            <w:tcBorders>
              <w:top w:val="nil"/>
              <w:left w:val="nil"/>
              <w:bottom w:val="nil"/>
              <w:right w:val="nil"/>
            </w:tcBorders>
            <w:shd w:val="clear" w:color="auto" w:fill="auto"/>
            <w:noWrap/>
            <w:vAlign w:val="bottom"/>
            <w:hideMark/>
          </w:tcPr>
          <w:p w14:paraId="1763B5F5"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8736</w:t>
            </w:r>
          </w:p>
        </w:tc>
      </w:tr>
      <w:tr w:rsidR="00CB1E6A" w:rsidRPr="00CB1E6A" w14:paraId="02386789"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56A4C042"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09709A38" w14:textId="77777777" w:rsidR="00D40448" w:rsidRPr="00CB1E6A" w:rsidRDefault="00D40448" w:rsidP="00136F56">
            <w:pPr>
              <w:jc w:val="center"/>
              <w:rPr>
                <w:rFonts w:asciiTheme="majorBidi" w:hAnsiTheme="majorBidi" w:cstheme="majorBidi"/>
                <w:b/>
                <w:bCs/>
              </w:rPr>
            </w:pPr>
            <w:r w:rsidRPr="00CB1E6A">
              <w:rPr>
                <w:rFonts w:asciiTheme="majorBidi" w:hAnsiTheme="majorBidi" w:cstheme="majorBidi"/>
                <w:b/>
                <w:bCs/>
              </w:rPr>
              <w:t>6.94</w:t>
            </w:r>
          </w:p>
        </w:tc>
        <w:tc>
          <w:tcPr>
            <w:tcW w:w="1116" w:type="dxa"/>
            <w:tcBorders>
              <w:top w:val="nil"/>
              <w:left w:val="nil"/>
              <w:bottom w:val="nil"/>
              <w:right w:val="nil"/>
            </w:tcBorders>
            <w:shd w:val="clear" w:color="auto" w:fill="auto"/>
            <w:noWrap/>
            <w:vAlign w:val="bottom"/>
            <w:hideMark/>
          </w:tcPr>
          <w:p w14:paraId="3FD8FB95" w14:textId="77777777" w:rsidR="00D40448" w:rsidRPr="00CB1E6A" w:rsidRDefault="00D40448" w:rsidP="00136F56">
            <w:pPr>
              <w:jc w:val="center"/>
              <w:rPr>
                <w:rFonts w:asciiTheme="majorBidi" w:hAnsiTheme="majorBidi" w:cstheme="majorBidi"/>
                <w:b/>
                <w:bCs/>
              </w:rPr>
            </w:pPr>
            <w:r w:rsidRPr="00CB1E6A">
              <w:rPr>
                <w:rFonts w:asciiTheme="majorBidi" w:hAnsiTheme="majorBidi" w:cstheme="majorBidi"/>
                <w:b/>
                <w:bCs/>
              </w:rPr>
              <w:t>0.996559</w:t>
            </w:r>
          </w:p>
        </w:tc>
      </w:tr>
      <w:tr w:rsidR="00CB1E6A" w:rsidRPr="00CB1E6A" w14:paraId="22C9147E"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48E8B588"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2288F62E"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7.13</w:t>
            </w:r>
          </w:p>
        </w:tc>
        <w:tc>
          <w:tcPr>
            <w:tcW w:w="1116" w:type="dxa"/>
            <w:tcBorders>
              <w:top w:val="nil"/>
              <w:left w:val="nil"/>
              <w:bottom w:val="nil"/>
              <w:right w:val="nil"/>
            </w:tcBorders>
            <w:shd w:val="clear" w:color="auto" w:fill="auto"/>
            <w:noWrap/>
            <w:vAlign w:val="bottom"/>
            <w:hideMark/>
          </w:tcPr>
          <w:p w14:paraId="7B591009"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79993</w:t>
            </w:r>
          </w:p>
        </w:tc>
      </w:tr>
      <w:tr w:rsidR="00CB1E6A" w:rsidRPr="00CB1E6A" w14:paraId="7D3F9A5D"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1723FCEB"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5AAA805D"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9.17</w:t>
            </w:r>
          </w:p>
        </w:tc>
        <w:tc>
          <w:tcPr>
            <w:tcW w:w="1116" w:type="dxa"/>
            <w:tcBorders>
              <w:top w:val="nil"/>
              <w:left w:val="nil"/>
              <w:bottom w:val="nil"/>
              <w:right w:val="nil"/>
            </w:tcBorders>
            <w:shd w:val="clear" w:color="auto" w:fill="auto"/>
            <w:noWrap/>
            <w:vAlign w:val="bottom"/>
            <w:hideMark/>
          </w:tcPr>
          <w:p w14:paraId="5A0B4414"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79637</w:t>
            </w:r>
          </w:p>
        </w:tc>
      </w:tr>
      <w:tr w:rsidR="00CB1E6A" w:rsidRPr="00CB1E6A" w14:paraId="2F57B0F2"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0C11DF98"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24BB7CCC"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8.76</w:t>
            </w:r>
          </w:p>
        </w:tc>
        <w:tc>
          <w:tcPr>
            <w:tcW w:w="1116" w:type="dxa"/>
            <w:tcBorders>
              <w:top w:val="nil"/>
              <w:left w:val="nil"/>
              <w:bottom w:val="nil"/>
              <w:right w:val="nil"/>
            </w:tcBorders>
            <w:shd w:val="clear" w:color="auto" w:fill="auto"/>
            <w:noWrap/>
            <w:vAlign w:val="bottom"/>
            <w:hideMark/>
          </w:tcPr>
          <w:p w14:paraId="47AF68E3"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65002</w:t>
            </w:r>
          </w:p>
        </w:tc>
      </w:tr>
      <w:tr w:rsidR="00CB1E6A" w:rsidRPr="00CB1E6A" w14:paraId="78C3ECEC"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522BFDA5"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7CAE7296"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0.98</w:t>
            </w:r>
          </w:p>
        </w:tc>
        <w:tc>
          <w:tcPr>
            <w:tcW w:w="1116" w:type="dxa"/>
            <w:tcBorders>
              <w:top w:val="nil"/>
              <w:left w:val="nil"/>
              <w:bottom w:val="nil"/>
              <w:right w:val="nil"/>
            </w:tcBorders>
            <w:shd w:val="clear" w:color="auto" w:fill="auto"/>
            <w:noWrap/>
            <w:vAlign w:val="bottom"/>
            <w:hideMark/>
          </w:tcPr>
          <w:p w14:paraId="4B6EE7EB"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69831</w:t>
            </w:r>
          </w:p>
        </w:tc>
      </w:tr>
      <w:tr w:rsidR="00CB1E6A" w:rsidRPr="00CB1E6A" w14:paraId="58F0254A"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0F650FAD"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33170FBA"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8.12</w:t>
            </w:r>
          </w:p>
        </w:tc>
        <w:tc>
          <w:tcPr>
            <w:tcW w:w="1116" w:type="dxa"/>
            <w:tcBorders>
              <w:top w:val="nil"/>
              <w:left w:val="nil"/>
              <w:bottom w:val="nil"/>
              <w:right w:val="nil"/>
            </w:tcBorders>
            <w:shd w:val="clear" w:color="auto" w:fill="auto"/>
            <w:noWrap/>
            <w:vAlign w:val="bottom"/>
            <w:hideMark/>
          </w:tcPr>
          <w:p w14:paraId="16C32F09"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68689</w:t>
            </w:r>
          </w:p>
        </w:tc>
      </w:tr>
      <w:tr w:rsidR="00CB1E6A" w:rsidRPr="00CB1E6A" w14:paraId="030253F1"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0FD36A7E"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3CA918C0"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9.83</w:t>
            </w:r>
          </w:p>
        </w:tc>
        <w:tc>
          <w:tcPr>
            <w:tcW w:w="1116" w:type="dxa"/>
            <w:tcBorders>
              <w:top w:val="nil"/>
              <w:left w:val="nil"/>
              <w:bottom w:val="nil"/>
              <w:right w:val="nil"/>
            </w:tcBorders>
            <w:shd w:val="clear" w:color="auto" w:fill="auto"/>
            <w:noWrap/>
            <w:vAlign w:val="bottom"/>
            <w:hideMark/>
          </w:tcPr>
          <w:p w14:paraId="3E274156"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74702</w:t>
            </w:r>
          </w:p>
        </w:tc>
      </w:tr>
      <w:tr w:rsidR="00CB1E6A" w:rsidRPr="00CB1E6A" w14:paraId="308B6CDF" w14:textId="77777777" w:rsidTr="001801EC">
        <w:trPr>
          <w:trHeight w:val="288"/>
          <w:jc w:val="center"/>
        </w:trPr>
        <w:tc>
          <w:tcPr>
            <w:tcW w:w="1350" w:type="dxa"/>
            <w:tcBorders>
              <w:top w:val="nil"/>
              <w:left w:val="nil"/>
              <w:bottom w:val="nil"/>
              <w:right w:val="nil"/>
            </w:tcBorders>
            <w:shd w:val="clear" w:color="auto" w:fill="auto"/>
            <w:noWrap/>
            <w:vAlign w:val="bottom"/>
            <w:hideMark/>
          </w:tcPr>
          <w:p w14:paraId="0B5AF3E9"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3B4BDD55"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9.59</w:t>
            </w:r>
          </w:p>
        </w:tc>
        <w:tc>
          <w:tcPr>
            <w:tcW w:w="1116" w:type="dxa"/>
            <w:tcBorders>
              <w:top w:val="nil"/>
              <w:left w:val="nil"/>
              <w:bottom w:val="nil"/>
              <w:right w:val="nil"/>
            </w:tcBorders>
            <w:shd w:val="clear" w:color="auto" w:fill="auto"/>
            <w:noWrap/>
            <w:vAlign w:val="bottom"/>
            <w:hideMark/>
          </w:tcPr>
          <w:p w14:paraId="6876CC60"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75433</w:t>
            </w:r>
          </w:p>
        </w:tc>
      </w:tr>
      <w:tr w:rsidR="00CB1E6A" w:rsidRPr="00CB1E6A" w14:paraId="64316B2D" w14:textId="77777777" w:rsidTr="001801EC">
        <w:trPr>
          <w:trHeight w:val="288"/>
          <w:jc w:val="center"/>
        </w:trPr>
        <w:tc>
          <w:tcPr>
            <w:tcW w:w="1350" w:type="dxa"/>
            <w:tcBorders>
              <w:top w:val="nil"/>
              <w:left w:val="nil"/>
              <w:bottom w:val="single" w:sz="4" w:space="0" w:color="auto"/>
              <w:right w:val="nil"/>
            </w:tcBorders>
            <w:shd w:val="clear" w:color="auto" w:fill="auto"/>
            <w:noWrap/>
            <w:vAlign w:val="bottom"/>
            <w:hideMark/>
          </w:tcPr>
          <w:p w14:paraId="6FDC735C"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77429425"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12.21</w:t>
            </w:r>
          </w:p>
        </w:tc>
        <w:tc>
          <w:tcPr>
            <w:tcW w:w="1116" w:type="dxa"/>
            <w:tcBorders>
              <w:top w:val="nil"/>
              <w:left w:val="nil"/>
              <w:bottom w:val="single" w:sz="4" w:space="0" w:color="auto"/>
              <w:right w:val="nil"/>
            </w:tcBorders>
            <w:shd w:val="clear" w:color="auto" w:fill="auto"/>
            <w:noWrap/>
            <w:vAlign w:val="bottom"/>
            <w:hideMark/>
          </w:tcPr>
          <w:p w14:paraId="503A35DE" w14:textId="77777777" w:rsidR="00D40448" w:rsidRPr="00CB1E6A" w:rsidRDefault="00D40448" w:rsidP="00136F56">
            <w:pPr>
              <w:jc w:val="center"/>
              <w:rPr>
                <w:rFonts w:asciiTheme="majorBidi" w:hAnsiTheme="majorBidi" w:cstheme="majorBidi"/>
              </w:rPr>
            </w:pPr>
            <w:r w:rsidRPr="00CB1E6A">
              <w:rPr>
                <w:rFonts w:asciiTheme="majorBidi" w:hAnsiTheme="majorBidi" w:cstheme="majorBidi"/>
              </w:rPr>
              <w:t>0.95147</w:t>
            </w:r>
          </w:p>
        </w:tc>
      </w:tr>
    </w:tbl>
    <w:p w14:paraId="0D7A9D4F" w14:textId="77777777" w:rsidR="00410371" w:rsidRDefault="00410371" w:rsidP="001801EC">
      <w:pPr>
        <w:spacing w:line="480" w:lineRule="auto"/>
        <w:jc w:val="both"/>
        <w:rPr>
          <w:lang w:val="en-GB"/>
        </w:rPr>
      </w:pPr>
    </w:p>
    <w:p w14:paraId="2A2EEC61" w14:textId="228201A4" w:rsidR="001801EC" w:rsidRDefault="009B2D90" w:rsidP="001801EC">
      <w:pPr>
        <w:spacing w:line="480" w:lineRule="auto"/>
        <w:jc w:val="both"/>
        <w:rPr>
          <w:lang w:val="en-GB"/>
        </w:rPr>
      </w:pPr>
      <w:r>
        <w:rPr>
          <w:lang w:val="en-GB"/>
        </w:rPr>
        <w:t xml:space="preserve">The variation of the </w:t>
      </w:r>
      <w:r w:rsidRPr="005146F6">
        <w:rPr>
          <w:i/>
          <w:iCs/>
          <w:lang w:val="en-GB"/>
        </w:rPr>
        <w:t xml:space="preserve">Purelin, Tansig and Logsig </w:t>
      </w:r>
      <w:r>
        <w:rPr>
          <w:lang w:val="en-GB"/>
        </w:rPr>
        <w:t>activation functions were varied used</w:t>
      </w:r>
      <w:r w:rsidR="001801EC" w:rsidRPr="00CB1E6A">
        <w:rPr>
          <w:lang w:val="en-GB"/>
        </w:rPr>
        <w:t xml:space="preserve">12 numbers of hidden neurons. As shown in Table 4.6.5.6, the </w:t>
      </w:r>
      <w:r w:rsidR="001801EC" w:rsidRPr="00CB1E6A">
        <w:rPr>
          <w:i/>
          <w:iCs/>
          <w:lang w:val="en-GB"/>
        </w:rPr>
        <w:t>Tansig</w:t>
      </w:r>
      <w:r w:rsidR="001801EC" w:rsidRPr="00CB1E6A">
        <w:rPr>
          <w:lang w:val="en-GB"/>
        </w:rPr>
        <w:t xml:space="preserve"> activation function offered the best prediction with an R</w:t>
      </w:r>
      <w:r w:rsidR="001801EC" w:rsidRPr="00CB1E6A">
        <w:rPr>
          <w:vertAlign w:val="superscript"/>
          <w:lang w:val="en-GB"/>
        </w:rPr>
        <w:t>2</w:t>
      </w:r>
      <w:r w:rsidR="001801EC" w:rsidRPr="00CB1E6A">
        <w:rPr>
          <w:lang w:val="en-GB"/>
        </w:rPr>
        <w:t xml:space="preserve"> value of 0.987718. </w:t>
      </w:r>
      <w:r w:rsidR="00217FC2">
        <w:rPr>
          <w:lang w:val="en-GB"/>
        </w:rPr>
        <w:t xml:space="preserve">The </w:t>
      </w:r>
      <w:r w:rsidR="003E3296">
        <w:rPr>
          <w:lang w:val="en-GB"/>
        </w:rPr>
        <w:t xml:space="preserve">activation functions improved </w:t>
      </w:r>
      <w:r w:rsidR="00217FC2">
        <w:rPr>
          <w:lang w:val="en-GB"/>
        </w:rPr>
        <w:t>the accuracy of the experimental data by the elimination of the dataset bias to the minimal. These functions also decided which neuron to be activated and processed</w:t>
      </w:r>
      <w:r w:rsidR="000D3A6F">
        <w:rPr>
          <w:lang w:val="en-GB"/>
        </w:rPr>
        <w:t xml:space="preserve"> </w:t>
      </w:r>
      <w:r w:rsidR="000D3A6F">
        <w:rPr>
          <w:lang w:val="en-GB"/>
        </w:rPr>
        <w:fldChar w:fldCharType="begin" w:fldLock="1"/>
      </w:r>
      <w:r w:rsidR="000D3A6F">
        <w:rPr>
          <w:lang w:val="en-GB"/>
        </w:rPr>
        <w:instrText>ADDIN CSL_CITATION {"citationItems":[{"id":"ITEM-1","itemData":{"DOI":"10.1038/s41524-021-00494-9","ISSN":"20573960","abstract":"Accurately evaluating the adsorption ability of adsorbents for heavy metal ions (HMIs) and organic pollutants in water is critical for the design and preparation of emerging highly efficient adsorbents. However, predicting adsorption capabilities of adsorbents at arbitrary sites is challenging, with currently unavailable measuring technology for active sites and the corresponding activities. Here, we present an efficient artificial intelligence (AI) approach to predict the adsorption ability of adsorbents at arbitrary sites, as a case study of three HMIs (Pb(II), Hg(II), and Cd(II)) adsorbed on the surface of a representative two-dimensional graphitic-C3N4. We apply the deep neural network and transfer learning to predict the adsorption capabilities of three HMIs at arbitrary sites, with the predicted results of Cd(II) &gt; Hg(II) &gt; Pb(II) and the root-mean-squared errors less than 0.1 eV. The proposed AI method has the same prediction accuracy as the ab initio DFT calculation, but is millions of times faster than the DFT to predict adsorption abilities at arbitrary sites and only requires one-tenth of datasets compared to training from scratch. We further verify the adsorption capacity of g-C3N4 towards HMIs experimentally and obtain results consistent with the AI prediction. It indicates that the presented approach is capable of evaluating the adsorption ability of adsorbents efficiently, and can be further extended to other interdisciplines and industries for the adsorption of harmful elements in aqueous solution.","author":[{"dropping-particle":"","family":"Wang","given":"Zhilong","non-dropping-particle":"","parse-names":false,"suffix":""},{"dropping-particle":"","family":"Zhang","given":"Haikuo","non-dropping-particle":"","parse-names":false,"suffix":""},{"dropping-particle":"","family":"Ren","given":"Jiahao","non-dropping-particle":"","parse-names":false,"suffix":""},{"dropping-particle":"","family":"Lin","given":"Xirong","non-dropping-particle":"","parse-names":false,"suffix":""},{"dropping-particle":"","family":"Han","given":"Tianli","non-dropping-particle":"","parse-names":false,"suffix":""},{"dropping-particle":"","family":"Liu","given":"Jinyun","non-dropping-particle":"","parse-names":false,"suffix":""},{"dropping-particle":"","family":"Li","given":"Jinjin","non-dropping-particle":"","parse-names":false,"suffix":""}],"container-title":"npj Computational Materials","id":"ITEM-1","issue":"1","issued":{"date-parts":[["2021"]]},"page":"1-9","publisher":"Springer US","title":"Predicting adsorption ability of adsorbents at arbitrary sites for pollutants using deep transfer learning","type":"article-journal","volume":"7"},"uris":["http://www.mendeley.com/documents/?uuid=80a2bb33-0eb2-4a22-a118-d6dcc0ae7862"]}],"mendeley":{"formattedCitation":"(Z. Wang et al., 2021)","manualFormatting":"(Wang et al., 2021)","plainTextFormattedCitation":"(Z. Wang et al., 2021)","previouslyFormattedCitation":"(Z. Wang et al., 2021)"},"properties":{"noteIndex":0},"schema":"https://github.com/citation-style-language/schema/raw/master/csl-citation.json"}</w:instrText>
      </w:r>
      <w:r w:rsidR="000D3A6F">
        <w:rPr>
          <w:lang w:val="en-GB"/>
        </w:rPr>
        <w:fldChar w:fldCharType="separate"/>
      </w:r>
      <w:r w:rsidR="000D3A6F" w:rsidRPr="000D3A6F">
        <w:rPr>
          <w:noProof/>
          <w:lang w:val="en-GB"/>
        </w:rPr>
        <w:t xml:space="preserve">(Wang </w:t>
      </w:r>
      <w:r w:rsidR="008C0A9B" w:rsidRPr="008C0A9B">
        <w:rPr>
          <w:i/>
          <w:iCs/>
          <w:noProof/>
          <w:lang w:val="en-GB"/>
        </w:rPr>
        <w:t>et al.</w:t>
      </w:r>
      <w:r w:rsidR="000D3A6F" w:rsidRPr="000D3A6F">
        <w:rPr>
          <w:noProof/>
          <w:lang w:val="en-GB"/>
        </w:rPr>
        <w:t>, 2021)</w:t>
      </w:r>
      <w:r w:rsidR="000D3A6F">
        <w:rPr>
          <w:lang w:val="en-GB"/>
        </w:rPr>
        <w:fldChar w:fldCharType="end"/>
      </w:r>
      <w:r w:rsidR="00217FC2">
        <w:rPr>
          <w:lang w:val="en-GB"/>
        </w:rPr>
        <w:t xml:space="preserve">. </w:t>
      </w:r>
      <w:r w:rsidR="001801EC" w:rsidRPr="00CB1E6A">
        <w:rPr>
          <w:lang w:val="en-GB"/>
        </w:rPr>
        <w:t>Figure 4.6.5.9.1 illustrated the regression plot for training, validation and testing. This figure shows the overall of the prediction set, in the form of a network output against the experimental data efficiency. The architecture for the ANN model (5-12-1) for SSY uptake onto HSP1 is depicted in Figure 4.6.5.9.2.</w:t>
      </w:r>
    </w:p>
    <w:p w14:paraId="56E97BE8" w14:textId="77777777" w:rsidR="00D40448" w:rsidRPr="00CB1E6A" w:rsidRDefault="00D40448" w:rsidP="00D40448"/>
    <w:p w14:paraId="30DA496D" w14:textId="0BCBD4FE" w:rsidR="001801EC" w:rsidRPr="00CB1E6A" w:rsidRDefault="00D40448" w:rsidP="0076286E">
      <w:pPr>
        <w:pStyle w:val="ListofTables"/>
      </w:pPr>
      <w:bookmarkStart w:id="2759" w:name="_Toc123057559"/>
      <w:r w:rsidRPr="00CB1E6A">
        <w:lastRenderedPageBreak/>
        <w:t xml:space="preserve">Table </w:t>
      </w:r>
      <w:r w:rsidR="00D5000C" w:rsidRPr="00CB1E6A">
        <w:t>4.6.5.6</w:t>
      </w:r>
      <w:r w:rsidRPr="00CB1E6A">
        <w:t>: Comparison of different activation functions for the prediction of adsorption efficiency</w:t>
      </w:r>
      <w:bookmarkEnd w:id="2759"/>
    </w:p>
    <w:tbl>
      <w:tblPr>
        <w:tblW w:w="1942" w:type="dxa"/>
        <w:jc w:val="center"/>
        <w:tblLook w:val="04A0" w:firstRow="1" w:lastRow="0" w:firstColumn="1" w:lastColumn="0" w:noHBand="0" w:noVBand="1"/>
      </w:tblPr>
      <w:tblGrid>
        <w:gridCol w:w="1443"/>
        <w:gridCol w:w="1116"/>
      </w:tblGrid>
      <w:tr w:rsidR="00CB1E6A" w:rsidRPr="00CB1E6A" w14:paraId="2377ED36"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7045A0AC" w14:textId="77777777" w:rsidR="00D40448" w:rsidRPr="00CB1E6A" w:rsidRDefault="00D40448"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3A31CC50" w14:textId="77777777" w:rsidR="00D40448" w:rsidRPr="00CB1E6A" w:rsidRDefault="00D40448"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4B06A2B4"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4AD3E36B" w14:textId="77777777" w:rsidR="00D40448" w:rsidRPr="00CB1E6A" w:rsidRDefault="00D40448"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3DC85F8E" w14:textId="2B0CABB1" w:rsidR="00D40448" w:rsidRPr="00CB1E6A" w:rsidRDefault="00D44467" w:rsidP="00136F56">
            <w:pPr>
              <w:rPr>
                <w:rFonts w:asciiTheme="majorBidi" w:hAnsiTheme="majorBidi" w:cstheme="majorBidi"/>
              </w:rPr>
            </w:pPr>
            <w:r w:rsidRPr="00CB1E6A">
              <w:rPr>
                <w:rFonts w:asciiTheme="majorBidi" w:hAnsiTheme="majorBidi" w:cstheme="majorBidi"/>
              </w:rPr>
              <w:t>I</w:t>
            </w:r>
            <w:r w:rsidR="00D40448" w:rsidRPr="00CB1E6A">
              <w:rPr>
                <w:rFonts w:asciiTheme="majorBidi" w:hAnsiTheme="majorBidi" w:cstheme="majorBidi"/>
              </w:rPr>
              <w:t>nvalid</w:t>
            </w:r>
          </w:p>
        </w:tc>
      </w:tr>
      <w:tr w:rsidR="00CB1E6A" w:rsidRPr="00CB1E6A" w14:paraId="53BF6511"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589C9E3E" w14:textId="77777777" w:rsidR="00D40448" w:rsidRPr="00CB1E6A" w:rsidRDefault="00D40448"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0B6F9BF9" w14:textId="77777777" w:rsidR="00D40448" w:rsidRPr="00CB1E6A" w:rsidRDefault="00D40448" w:rsidP="00136F56">
            <w:pPr>
              <w:jc w:val="right"/>
              <w:rPr>
                <w:rFonts w:asciiTheme="majorBidi" w:hAnsiTheme="majorBidi" w:cstheme="majorBidi"/>
              </w:rPr>
            </w:pPr>
            <w:r w:rsidRPr="00CB1E6A">
              <w:rPr>
                <w:rFonts w:asciiTheme="majorBidi" w:hAnsiTheme="majorBidi" w:cstheme="majorBidi"/>
              </w:rPr>
              <w:t>0.791495</w:t>
            </w:r>
          </w:p>
        </w:tc>
      </w:tr>
      <w:tr w:rsidR="00D40448" w:rsidRPr="00CB1E6A" w14:paraId="1ED5636A"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70950D32" w14:textId="77777777" w:rsidR="00D40448" w:rsidRPr="00CB1E6A" w:rsidRDefault="00D40448"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21283712" w14:textId="77777777" w:rsidR="00D40448" w:rsidRPr="00CB1E6A" w:rsidRDefault="00D40448" w:rsidP="00136F56">
            <w:pPr>
              <w:jc w:val="right"/>
              <w:rPr>
                <w:rFonts w:asciiTheme="majorBidi" w:hAnsiTheme="majorBidi" w:cstheme="majorBidi"/>
                <w:b/>
                <w:bCs/>
              </w:rPr>
            </w:pPr>
            <w:r w:rsidRPr="00CB1E6A">
              <w:rPr>
                <w:rFonts w:asciiTheme="majorBidi" w:hAnsiTheme="majorBidi" w:cstheme="majorBidi"/>
                <w:b/>
                <w:bCs/>
              </w:rPr>
              <w:t>0.987718</w:t>
            </w:r>
          </w:p>
        </w:tc>
      </w:tr>
    </w:tbl>
    <w:p w14:paraId="7B53A3FC" w14:textId="77777777" w:rsidR="00D40448" w:rsidRPr="00CB1E6A" w:rsidRDefault="00D40448" w:rsidP="00D40448"/>
    <w:p w14:paraId="52C6E984" w14:textId="77777777" w:rsidR="00D40448" w:rsidRPr="00CB1E6A" w:rsidRDefault="00D40448" w:rsidP="00410371">
      <w:pPr>
        <w:jc w:val="center"/>
      </w:pPr>
      <w:r w:rsidRPr="00CB1E6A">
        <w:rPr>
          <w:noProof/>
          <w:sz w:val="36"/>
          <w:szCs w:val="36"/>
          <w:lang w:val="en-GB"/>
        </w:rPr>
        <w:drawing>
          <wp:inline distT="0" distB="0" distL="0" distR="0" wp14:anchorId="2A3A0C5D" wp14:editId="36C66DC7">
            <wp:extent cx="5465611" cy="3762302"/>
            <wp:effectExtent l="0" t="0" r="1905"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485676" cy="3776114"/>
                    </a:xfrm>
                    <a:prstGeom prst="rect">
                      <a:avLst/>
                    </a:prstGeom>
                  </pic:spPr>
                </pic:pic>
              </a:graphicData>
            </a:graphic>
          </wp:inline>
        </w:drawing>
      </w:r>
    </w:p>
    <w:p w14:paraId="33F9473E" w14:textId="20236E0F" w:rsidR="00D40448" w:rsidRDefault="00D40448" w:rsidP="0076286E">
      <w:pPr>
        <w:pStyle w:val="ListofFigures"/>
      </w:pPr>
      <w:bookmarkStart w:id="2760" w:name="_Toc119502259"/>
      <w:bookmarkStart w:id="2761" w:name="_Toc119509699"/>
      <w:bookmarkStart w:id="2762" w:name="_Toc123054743"/>
      <w:bookmarkStart w:id="2763" w:name="_Toc127867254"/>
      <w:bookmarkStart w:id="2764" w:name="_Toc127867872"/>
      <w:r w:rsidRPr="00CB1E6A">
        <w:t xml:space="preserve">Figure </w:t>
      </w:r>
      <w:r w:rsidR="00D5000C" w:rsidRPr="00CB1E6A">
        <w:t>4.6.5.9.1</w:t>
      </w:r>
      <w:r w:rsidRPr="00CB1E6A">
        <w:t>: Comparison of the target and predicted removal efficiency in relation to SSY uptake onto HSP1</w:t>
      </w:r>
      <w:bookmarkEnd w:id="2760"/>
      <w:bookmarkEnd w:id="2761"/>
      <w:bookmarkEnd w:id="2762"/>
      <w:bookmarkEnd w:id="2763"/>
      <w:bookmarkEnd w:id="2764"/>
    </w:p>
    <w:p w14:paraId="7BFC4E87" w14:textId="77777777" w:rsidR="00410371" w:rsidRPr="00CB1E6A" w:rsidRDefault="00410371" w:rsidP="00410371">
      <w:pPr>
        <w:jc w:val="center"/>
        <w:rPr>
          <w:rFonts w:asciiTheme="majorBidi" w:hAnsiTheme="majorBidi" w:cstheme="majorBidi"/>
          <w:b/>
          <w:bCs/>
          <w:sz w:val="28"/>
          <w:szCs w:val="28"/>
        </w:rPr>
      </w:pPr>
    </w:p>
    <w:p w14:paraId="7D2EEAA3" w14:textId="77777777" w:rsidR="00D40448" w:rsidRPr="00CB1E6A" w:rsidRDefault="00D40448" w:rsidP="00410371">
      <w:pPr>
        <w:jc w:val="center"/>
        <w:rPr>
          <w:rFonts w:asciiTheme="majorBidi" w:hAnsiTheme="majorBidi" w:cstheme="majorBidi"/>
          <w:b/>
          <w:bCs/>
          <w:sz w:val="28"/>
          <w:szCs w:val="28"/>
        </w:rPr>
      </w:pPr>
      <w:r w:rsidRPr="00CB1E6A">
        <w:rPr>
          <w:rFonts w:asciiTheme="majorBidi" w:hAnsiTheme="majorBidi" w:cstheme="majorBidi"/>
          <w:noProof/>
          <w:lang w:val="en-GB"/>
        </w:rPr>
        <w:lastRenderedPageBreak/>
        <w:drawing>
          <wp:inline distT="0" distB="0" distL="0" distR="0" wp14:anchorId="5F96314D" wp14:editId="3496E8E0">
            <wp:extent cx="5417790" cy="3196910"/>
            <wp:effectExtent l="0" t="0" r="0" b="381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420285" cy="3198382"/>
                    </a:xfrm>
                    <a:prstGeom prst="rect">
                      <a:avLst/>
                    </a:prstGeom>
                  </pic:spPr>
                </pic:pic>
              </a:graphicData>
            </a:graphic>
          </wp:inline>
        </w:drawing>
      </w:r>
    </w:p>
    <w:p w14:paraId="35AD28CF" w14:textId="0A41F73D" w:rsidR="001801EC" w:rsidRDefault="00D40448" w:rsidP="0076286E">
      <w:pPr>
        <w:pStyle w:val="ListofFigures"/>
      </w:pPr>
      <w:bookmarkStart w:id="2765" w:name="_Toc119502260"/>
      <w:bookmarkStart w:id="2766" w:name="_Toc119509700"/>
      <w:bookmarkStart w:id="2767" w:name="_Toc123054744"/>
      <w:bookmarkStart w:id="2768" w:name="_Toc127867255"/>
      <w:bookmarkStart w:id="2769" w:name="_Toc127867873"/>
      <w:r w:rsidRPr="00CB1E6A">
        <w:t xml:space="preserve">Figure </w:t>
      </w:r>
      <w:r w:rsidR="00D5000C" w:rsidRPr="00CB1E6A">
        <w:t>4.6.5.9.2</w:t>
      </w:r>
      <w:r w:rsidRPr="00CB1E6A">
        <w:t>:  A three-layered ANN architecture for SSY adsorption onto HSP1</w:t>
      </w:r>
      <w:bookmarkEnd w:id="2765"/>
      <w:bookmarkEnd w:id="2766"/>
      <w:bookmarkEnd w:id="2767"/>
      <w:bookmarkEnd w:id="2768"/>
      <w:bookmarkEnd w:id="2769"/>
    </w:p>
    <w:p w14:paraId="6BC4DB1E" w14:textId="77777777" w:rsidR="00BC663C" w:rsidRPr="00BC663C" w:rsidRDefault="00BC663C" w:rsidP="00BC663C">
      <w:pPr>
        <w:pStyle w:val="Caption"/>
        <w:rPr>
          <w:lang w:val="en-GB"/>
        </w:rPr>
      </w:pPr>
    </w:p>
    <w:p w14:paraId="4F8F2813" w14:textId="062D619C" w:rsidR="001801EC" w:rsidRPr="00410371" w:rsidRDefault="001801EC" w:rsidP="007376F6">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6.5.9.3 (a-d) shows the plot of predicted and experimental adsorption data at different temperatures. </w:t>
      </w:r>
      <w:r w:rsidR="007376F6">
        <w:rPr>
          <w:rFonts w:asciiTheme="majorBidi" w:hAnsiTheme="majorBidi" w:cstheme="majorBidi"/>
          <w:lang w:val="en-GB"/>
        </w:rPr>
        <w:t>The variability of the adsorption data was successfully captured by the optimal ANN conditions. The ANN prediction provided a satisfactory adequacy, which indicated that the developed ANN architecture successfully predicted the adsorption efficiency</w:t>
      </w:r>
      <w:r w:rsidR="000D3A6F">
        <w:rPr>
          <w:rFonts w:asciiTheme="majorBidi" w:hAnsiTheme="majorBidi" w:cstheme="majorBidi"/>
          <w:lang w:val="en-GB"/>
        </w:rPr>
        <w:t xml:space="preserve"> </w:t>
      </w:r>
      <w:r w:rsidR="000D3A6F">
        <w:rPr>
          <w:rFonts w:asciiTheme="majorBidi" w:hAnsiTheme="majorBidi" w:cstheme="majorBidi"/>
          <w:lang w:val="en-GB"/>
        </w:rPr>
        <w:fldChar w:fldCharType="begin" w:fldLock="1"/>
      </w:r>
      <w:r w:rsidR="0014120B">
        <w:rPr>
          <w:rFonts w:asciiTheme="majorBidi" w:hAnsiTheme="majorBidi" w:cstheme="majorBidi"/>
          <w:lang w:val="en-GB"/>
        </w:rPr>
        <w:instrText>ADDIN CSL_CITATION {"citationItems":[{"id":"ITEM-1","itemData":{"DOI":"10.1016/j.chemolab.2020.104053","ISSN":"18733239","abstract":"In this work, an artificial neural network (ANN) was developed to model the Pseudo- Second Order (PSO) kinetics of orange peel-paracetamol adsorption process. The orange peel used for the adsorption process was prepared, activated, and characterized using Scanning Electron Microscopy (SEM) and Fourier Transform Infrared Spectroscopy (FTIR) techniques respectively. Batch adsorption experiment was carried out to obtain the concentrations of paracetamol (PCM) adsorbed on orange peel activated carbon (OPAC) at different operating conditions which include contact time (0–330 ​minutes), initial PCM concentration (10–50 ​mg/L), and temperature (30–50 ​°C). Then, the experimental data was used to compute PSO kinetics of the orange peel – paracetamol adsorption process. To predict the PSO kinetics, different ANN structures were investigated. The optimal ANN structure which uses 18 hidden neurons, hyperbolic tangent sigmoid transfer function (tansig) at the input layer, linear transfer function (purelin) at the output layer, and Levenberg Marquardt as its backpropagation algorithm demonstrated the optimal prediction ability. Specifically, the optimal ANN model gave Mean Average Error (MAE), Mean Square Error (MSE), Root Mean Square Error (RMSE), and R2 values of 0.0515, 0.0064, 0.0798 and 1.0000 respectively when compared with the experimental data. The results obtained showed that ANN can be used to effectively model PSO kinetics of orange peel-paracetamol adsorption process.","author":[{"dropping-particle":"","family":"Afolabi","given":"Inioluwa Christianah","non-dropping-particle":"","parse-names":false,"suffix":""},{"dropping-particle":"","family":"Popoola","given":"Segun Isaiah","non-dropping-particle":"","parse-names":false,"suffix":""},{"dropping-particle":"","family":"Bello","given":"Olugbenga Solomon","non-dropping-particle":"","parse-names":false,"suffix":""}],"container-title":"Chemometrics and Intelligent Laboratory Systems","id":"ITEM-1","issue":"January","issued":{"date-parts":[["2020"]]},"page":"104053","publisher":"Elsevier B.V.","title":"Modeling pseudo-second-order kinetics of orange peel-paracetamol adsorption process using artificial neural network","type":"article-journal","volume":"203"},"uris":["http://www.mendeley.com/documents/?uuid=8f423408-f0ba-4c25-ad5b-e1e3c2838488"]},{"id":"ITEM-2","itemData":{"DOI":"10.33564/ijeast.2020.v04i12.054","abstract":"Artificial Neural Networks are inspired from the human brain and the network of neurons present in the brain. The information is processed and passed on from one neuron to another through neuro synaptic junctions. Similarly, in artificial neural networks there are different layers of cells arranged and connected to each other. The output/information from the inner layers of the neural network are passed on to the next layers and finally to the outermost layer which gives the output. The input to the outer layer is provided non-linearity to inner layers' output so that it can be further processed. In an Artificial Neural Network, activation functions are very important as they help in learning and making sense of non-linear and complicated mappings between the inputs and corresponding outputs.","author":[{"dropping-particle":"","family":"Sharma","given":"Siddharth","non-dropping-particle":"","parse-names":false,"suffix":""},{"dropping-particle":"","family":"Sharma","given":"Simone","non-dropping-particle":"","parse-names":false,"suffix":""},{"dropping-particle":"","family":"Athaiya","given":"Anidhya","non-dropping-particle":"","parse-names":false,"suffix":""}],"container-title":"International Journal of Engineering Applied Sciences and Technology","id":"ITEM-2","issue":"12","issued":{"date-parts":[["2020"]]},"page":"310-316","title":"Activation Functions in Neural Networks","type":"article-journal","volume":"04"},"uris":["http://www.mendeley.com/documents/?uuid=e09f0575-62d0-48fc-813b-3c29920f0df9"]}],"mendeley":{"formattedCitation":"(Afolabi et al., 2020b; Sharma et al., 2020)","plainTextFormattedCitation":"(Afolabi et al., 2020b; Sharma et al., 2020)","previouslyFormattedCitation":"(Afolabi et al., 2020b; Sharma et al., 2020)"},"properties":{"noteIndex":0},"schema":"https://github.com/citation-style-language/schema/raw/master/csl-citation.json"}</w:instrText>
      </w:r>
      <w:r w:rsidR="000D3A6F">
        <w:rPr>
          <w:rFonts w:asciiTheme="majorBidi" w:hAnsiTheme="majorBidi" w:cstheme="majorBidi"/>
          <w:lang w:val="en-GB"/>
        </w:rPr>
        <w:fldChar w:fldCharType="separate"/>
      </w:r>
      <w:r w:rsidR="00C80493" w:rsidRPr="00C80493">
        <w:rPr>
          <w:rFonts w:asciiTheme="majorBidi" w:hAnsiTheme="majorBidi" w:cstheme="majorBidi"/>
          <w:noProof/>
          <w:lang w:val="en-GB"/>
        </w:rPr>
        <w:t>(Afolabi</w:t>
      </w:r>
      <w:r w:rsidR="00C80493" w:rsidRPr="00C80493">
        <w:rPr>
          <w:rFonts w:asciiTheme="majorBidi" w:hAnsiTheme="majorBidi" w:cstheme="majorBidi"/>
          <w:i/>
          <w:iCs/>
          <w:noProof/>
          <w:lang w:val="en-GB"/>
        </w:rPr>
        <w:t xml:space="preserve"> </w:t>
      </w:r>
      <w:r w:rsidR="008C0A9B" w:rsidRPr="008C0A9B">
        <w:rPr>
          <w:rFonts w:asciiTheme="majorBidi" w:hAnsiTheme="majorBidi" w:cstheme="majorBidi"/>
          <w:i/>
          <w:iCs/>
          <w:noProof/>
          <w:lang w:val="en-GB"/>
        </w:rPr>
        <w:t>et al.</w:t>
      </w:r>
      <w:r w:rsidR="00C80493" w:rsidRPr="00C80493">
        <w:rPr>
          <w:rFonts w:asciiTheme="majorBidi" w:hAnsiTheme="majorBidi" w:cstheme="majorBidi"/>
          <w:noProof/>
          <w:lang w:val="en-GB"/>
        </w:rPr>
        <w:t>, 2020b; Sharma</w:t>
      </w:r>
      <w:r w:rsidR="00C80493" w:rsidRPr="00C80493">
        <w:rPr>
          <w:rFonts w:asciiTheme="majorBidi" w:hAnsiTheme="majorBidi" w:cstheme="majorBidi"/>
          <w:i/>
          <w:iCs/>
          <w:noProof/>
          <w:lang w:val="en-GB"/>
        </w:rPr>
        <w:t xml:space="preserve"> </w:t>
      </w:r>
      <w:r w:rsidR="008C0A9B" w:rsidRPr="008C0A9B">
        <w:rPr>
          <w:rFonts w:asciiTheme="majorBidi" w:hAnsiTheme="majorBidi" w:cstheme="majorBidi"/>
          <w:i/>
          <w:iCs/>
          <w:noProof/>
          <w:lang w:val="en-GB"/>
        </w:rPr>
        <w:t>et al.</w:t>
      </w:r>
      <w:r w:rsidR="00C80493" w:rsidRPr="00C80493">
        <w:rPr>
          <w:rFonts w:asciiTheme="majorBidi" w:hAnsiTheme="majorBidi" w:cstheme="majorBidi"/>
          <w:noProof/>
          <w:lang w:val="en-GB"/>
        </w:rPr>
        <w:t>, 2020)</w:t>
      </w:r>
      <w:r w:rsidR="000D3A6F">
        <w:rPr>
          <w:rFonts w:asciiTheme="majorBidi" w:hAnsiTheme="majorBidi" w:cstheme="majorBidi"/>
          <w:lang w:val="en-GB"/>
        </w:rPr>
        <w:fldChar w:fldCharType="end"/>
      </w:r>
      <w:r w:rsidR="007376F6">
        <w:rPr>
          <w:rFonts w:asciiTheme="majorBidi" w:hAnsiTheme="majorBidi" w:cstheme="majorBidi"/>
          <w:lang w:val="en-GB"/>
        </w:rPr>
        <w:t xml:space="preserve">.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0F25844D" w14:textId="6E870206" w:rsidR="002961E2" w:rsidRPr="00CB1E6A" w:rsidRDefault="00D40448" w:rsidP="00410371">
      <w:pPr>
        <w:jc w:val="center"/>
        <w:rPr>
          <w:rFonts w:asciiTheme="majorBidi" w:hAnsiTheme="majorBidi" w:cstheme="majorBidi"/>
          <w:b/>
          <w:bCs/>
          <w:sz w:val="28"/>
          <w:szCs w:val="28"/>
          <w:lang w:val="en-GB"/>
        </w:rPr>
      </w:pPr>
      <w:r w:rsidRPr="00CB1E6A">
        <w:rPr>
          <w:noProof/>
        </w:rPr>
        <w:lastRenderedPageBreak/>
        <w:drawing>
          <wp:inline distT="0" distB="0" distL="0" distR="0" wp14:anchorId="1348C568" wp14:editId="60364325">
            <wp:extent cx="2762885" cy="2639831"/>
            <wp:effectExtent l="0" t="0" r="18415" b="8255"/>
            <wp:docPr id="857" name="Chart 857">
              <a:extLst xmlns:a="http://schemas.openxmlformats.org/drawingml/2006/main">
                <a:ext uri="{FF2B5EF4-FFF2-40B4-BE49-F238E27FC236}">
                  <a16:creationId xmlns:a16="http://schemas.microsoft.com/office/drawing/2014/main" id="{DDDB6236-E1F9-8E50-5989-9902694F8B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6"/>
              </a:graphicData>
            </a:graphic>
          </wp:inline>
        </w:drawing>
      </w:r>
      <w:r w:rsidRPr="00CB1E6A">
        <w:rPr>
          <w:noProof/>
        </w:rPr>
        <w:drawing>
          <wp:inline distT="0" distB="0" distL="0" distR="0" wp14:anchorId="7F372E1C" wp14:editId="51C187DA">
            <wp:extent cx="2690495" cy="2637751"/>
            <wp:effectExtent l="0" t="0" r="14605" b="10795"/>
            <wp:docPr id="858" name="Chart 858">
              <a:extLst xmlns:a="http://schemas.openxmlformats.org/drawingml/2006/main">
                <a:ext uri="{FF2B5EF4-FFF2-40B4-BE49-F238E27FC236}">
                  <a16:creationId xmlns:a16="http://schemas.microsoft.com/office/drawing/2014/main" id="{740499ED-6832-3863-A4A8-F99DE46347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7"/>
              </a:graphicData>
            </a:graphic>
          </wp:inline>
        </w:drawing>
      </w:r>
    </w:p>
    <w:p w14:paraId="39EFB333" w14:textId="329CD4C9" w:rsidR="00D40448" w:rsidRPr="00CB1E6A" w:rsidRDefault="00D40448" w:rsidP="00410371">
      <w:pPr>
        <w:jc w:val="center"/>
        <w:rPr>
          <w:rFonts w:asciiTheme="majorBidi" w:hAnsiTheme="majorBidi" w:cstheme="majorBidi"/>
          <w:b/>
          <w:bCs/>
          <w:sz w:val="28"/>
          <w:szCs w:val="28"/>
          <w:lang w:val="en-GB"/>
        </w:rPr>
      </w:pPr>
      <w:r w:rsidRPr="00CB1E6A">
        <w:rPr>
          <w:noProof/>
        </w:rPr>
        <w:drawing>
          <wp:inline distT="0" distB="0" distL="0" distR="0" wp14:anchorId="712064D3" wp14:editId="7EFF2144">
            <wp:extent cx="2735580" cy="2839113"/>
            <wp:effectExtent l="0" t="0" r="0" b="0"/>
            <wp:docPr id="859" name="Chart 859">
              <a:extLst xmlns:a="http://schemas.openxmlformats.org/drawingml/2006/main">
                <a:ext uri="{FF2B5EF4-FFF2-40B4-BE49-F238E27FC236}">
                  <a16:creationId xmlns:a16="http://schemas.microsoft.com/office/drawing/2014/main" id="{83F63CD8-46EC-D5E4-EDAF-1C0DB043224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8"/>
              </a:graphicData>
            </a:graphic>
          </wp:inline>
        </w:drawing>
      </w:r>
      <w:r w:rsidRPr="00CB1E6A">
        <w:rPr>
          <w:noProof/>
        </w:rPr>
        <w:drawing>
          <wp:inline distT="0" distB="0" distL="0" distR="0" wp14:anchorId="6EACEBC0" wp14:editId="348D4F6E">
            <wp:extent cx="2705100" cy="2838697"/>
            <wp:effectExtent l="0" t="0" r="0" b="0"/>
            <wp:docPr id="860" name="Chart 860">
              <a:extLst xmlns:a="http://schemas.openxmlformats.org/drawingml/2006/main">
                <a:ext uri="{FF2B5EF4-FFF2-40B4-BE49-F238E27FC236}">
                  <a16:creationId xmlns:a16="http://schemas.microsoft.com/office/drawing/2014/main" id="{9C0C3CF9-B718-D7F4-F2E0-C997571F9D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9"/>
              </a:graphicData>
            </a:graphic>
          </wp:inline>
        </w:drawing>
      </w:r>
    </w:p>
    <w:p w14:paraId="3BBA85F7" w14:textId="0A4ACE4F" w:rsidR="00D40448" w:rsidRDefault="00D40448" w:rsidP="0076286E">
      <w:pPr>
        <w:pStyle w:val="ListofFigures"/>
      </w:pPr>
      <w:bookmarkStart w:id="2770" w:name="_Toc119502261"/>
      <w:bookmarkStart w:id="2771" w:name="_Toc119509701"/>
      <w:bookmarkStart w:id="2772" w:name="_Toc123054745"/>
      <w:bookmarkStart w:id="2773" w:name="_Toc127867256"/>
      <w:bookmarkStart w:id="2774" w:name="_Toc127867874"/>
      <w:r w:rsidRPr="00CB1E6A">
        <w:t xml:space="preserve">Figure </w:t>
      </w:r>
      <w:r w:rsidR="00D5000C" w:rsidRPr="00CB1E6A">
        <w:t>4.6.5.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r w:rsidR="00BC663C">
        <w:t xml:space="preserve"> for SSY uptake onto HSP1</w:t>
      </w:r>
      <w:bookmarkEnd w:id="2770"/>
      <w:bookmarkEnd w:id="2771"/>
      <w:bookmarkEnd w:id="2772"/>
      <w:bookmarkEnd w:id="2773"/>
      <w:bookmarkEnd w:id="2774"/>
    </w:p>
    <w:p w14:paraId="72D96245" w14:textId="77777777" w:rsidR="0003052B" w:rsidRPr="0003052B" w:rsidRDefault="0003052B" w:rsidP="0003052B">
      <w:pPr>
        <w:pStyle w:val="Caption"/>
        <w:rPr>
          <w:lang w:val="en-GB"/>
        </w:rPr>
      </w:pPr>
    </w:p>
    <w:p w14:paraId="587487DE" w14:textId="1109B027" w:rsidR="00F300CA" w:rsidRPr="00CB1E6A" w:rsidRDefault="00F300CA" w:rsidP="00951E4E">
      <w:pPr>
        <w:pStyle w:val="Heading3"/>
        <w:rPr>
          <w:rFonts w:eastAsiaTheme="minorEastAsia"/>
        </w:rPr>
      </w:pPr>
      <w:bookmarkStart w:id="2775" w:name="_Toc118051835"/>
      <w:bookmarkStart w:id="2776" w:name="_Toc123053702"/>
      <w:bookmarkStart w:id="2777" w:name="_Toc127869397"/>
      <w:r w:rsidRPr="00CB1E6A">
        <w:rPr>
          <w:rFonts w:eastAsiaTheme="minorEastAsia"/>
        </w:rPr>
        <w:t xml:space="preserve">Adsorption studies of SSY </w:t>
      </w:r>
      <w:r w:rsidR="00423EA3">
        <w:rPr>
          <w:rFonts w:eastAsiaTheme="minorEastAsia"/>
        </w:rPr>
        <w:t>onto RHP1</w:t>
      </w:r>
      <w:bookmarkEnd w:id="2775"/>
      <w:bookmarkEnd w:id="2776"/>
      <w:bookmarkEnd w:id="2777"/>
    </w:p>
    <w:p w14:paraId="628D3274" w14:textId="58B9B448" w:rsidR="009B48E3" w:rsidRPr="00CB1E6A" w:rsidRDefault="009B48E3" w:rsidP="00803870">
      <w:pPr>
        <w:pStyle w:val="Heading4"/>
      </w:pPr>
      <w:bookmarkStart w:id="2778" w:name="_Toc118051836"/>
      <w:bookmarkStart w:id="2779" w:name="_Toc127869398"/>
      <w:r w:rsidRPr="00951E4E">
        <w:t>Effect</w:t>
      </w:r>
      <w:r w:rsidRPr="00CB1E6A">
        <w:t xml:space="preserve"> of pH on SSY adsorption </w:t>
      </w:r>
      <w:r w:rsidR="00423EA3">
        <w:t>onto RHP1</w:t>
      </w:r>
      <w:bookmarkEnd w:id="2778"/>
      <w:bookmarkEnd w:id="2779"/>
    </w:p>
    <w:p w14:paraId="53362013" w14:textId="0D9D16E0" w:rsidR="00ED68DE" w:rsidRPr="000746B4" w:rsidRDefault="00ED68DE" w:rsidP="000746B4">
      <w:pPr>
        <w:spacing w:line="480" w:lineRule="auto"/>
        <w:jc w:val="both"/>
        <w:rPr>
          <w:rFonts w:eastAsiaTheme="minorEastAsia"/>
          <w:lang w:val="en-GB"/>
        </w:rPr>
      </w:pPr>
      <w:r w:rsidRPr="00CB1E6A">
        <w:rPr>
          <w:rFonts w:eastAsiaTheme="minorEastAsia"/>
          <w:lang w:val="en-GB"/>
        </w:rPr>
        <w:t xml:space="preserve">The quantity of SSY adsorbed </w:t>
      </w:r>
      <w:r w:rsidR="00423EA3">
        <w:rPr>
          <w:rFonts w:eastAsiaTheme="minorEastAsia"/>
          <w:lang w:val="en-GB"/>
        </w:rPr>
        <w:t>onto RHP1</w:t>
      </w:r>
      <w:r w:rsidRPr="00CB1E6A">
        <w:rPr>
          <w:rFonts w:eastAsiaTheme="minorEastAsia"/>
          <w:lang w:val="en-GB"/>
        </w:rPr>
        <w:t xml:space="preserve"> at different pH, was estimated by varying the pH of the solution between 2 and 11. The effect of pH on SSY uptake </w:t>
      </w:r>
      <w:r w:rsidR="00423EA3">
        <w:rPr>
          <w:rFonts w:eastAsiaTheme="minorEastAsia"/>
          <w:lang w:val="en-GB"/>
        </w:rPr>
        <w:t>onto RHP1</w:t>
      </w:r>
      <w:r w:rsidRPr="00CB1E6A">
        <w:rPr>
          <w:rFonts w:eastAsiaTheme="minorEastAsia"/>
          <w:lang w:val="en-GB"/>
        </w:rPr>
        <w:t xml:space="preserve"> is depicted in Figure 4.6.6.1. The maximum adsorption efficiency of 98.67% was obtained at pH of 7. RHP1 is cationic in nature (pH</w:t>
      </w:r>
      <w:r w:rsidRPr="00C96BCF">
        <w:rPr>
          <w:rFonts w:eastAsiaTheme="minorEastAsia"/>
          <w:vertAlign w:val="subscript"/>
          <w:lang w:val="en-GB"/>
        </w:rPr>
        <w:t>pzc</w:t>
      </w:r>
      <w:r w:rsidRPr="00CB1E6A">
        <w:rPr>
          <w:rFonts w:eastAsiaTheme="minorEastAsia"/>
          <w:lang w:val="en-GB"/>
        </w:rPr>
        <w:t xml:space="preserve">=4.98) whereas SSY is an anionic dye molecule, </w:t>
      </w:r>
      <w:r w:rsidRPr="00CB1E6A">
        <w:rPr>
          <w:rFonts w:eastAsiaTheme="minorEastAsia"/>
          <w:lang w:val="en-GB"/>
        </w:rPr>
        <w:lastRenderedPageBreak/>
        <w:t>with attached sulfonate groups, which can be electrostatically attracted to the cationic surface of RHP1. There was a gradual decrease in the removal efficiency as the pH increases (98.67 - 79.70%</w:t>
      </w:r>
      <w:r w:rsidR="00A31F6F">
        <w:rPr>
          <w:rFonts w:eastAsiaTheme="minorEastAsia"/>
          <w:lang w:val="en-GB"/>
        </w:rPr>
        <w:t xml:space="preserve">), there is a </w:t>
      </w:r>
      <w:r w:rsidRPr="00CB1E6A">
        <w:rPr>
          <w:rFonts w:eastAsiaTheme="minorEastAsia"/>
          <w:lang w:val="en-GB"/>
        </w:rPr>
        <w:t xml:space="preserve">possibility of electrostatic due to the presence of excess negatively charged ions </w:t>
      </w:r>
      <w:r w:rsidR="007C0A61" w:rsidRPr="00CB1E6A">
        <w:rPr>
          <w:rFonts w:eastAsiaTheme="minorEastAsia"/>
          <w:lang w:val="en-GB"/>
        </w:rPr>
        <w:fldChar w:fldCharType="begin" w:fldLock="1"/>
      </w:r>
      <w:r w:rsidR="007F562A" w:rsidRPr="00CB1E6A">
        <w:rPr>
          <w:rFonts w:eastAsiaTheme="minorEastAsia"/>
          <w:lang w:val="en-GB"/>
        </w:rPr>
        <w:instrText>ADDIN CSL_CITATION {"citationItems":[{"id":"ITEM-1","itemData":{"DOI":"10.1016/j.molliq.2021.115468","ISSN":"01677322","abstract":"In this study, the toxic cationic dye of methylene blue (MB) was encapsulated by the polymeric natural carbohydrate of turmeric powder (TP) adsorbent. The natural TP adsorbent was characterized to define the functional groups existing for complexation ability to the MB dye molecules. The MB dye adsorption system was optimized by varying the parameters of contact time, pH, initial concentration, competing ions and elution operations. The contributions of adsorption and complexation on MB dye removal by TP adsorbent was quantified at wide pH ranges for the determination of optimum condition and the maximum overall MB dye removal of 99.5% was obtained at pH 7.0. In the acidic pH region, the positively charged protonated TP adsorbent did not favor the adsorption of positively charged protonated MB due to electrostatic repulsion. In the neutral pH area, the dye molecule adsorption of positively charged MB dye onto negatively charged deprotonated TP adsorbent via electrostatic attraction and the complexation of MB dye with TP adsorbent via the formation of complexation and ion-exchange mechanism. The adsorption data were highly fitted to the Langmuir adsorption isotherm, and the maximum adsorption capacity was 157.33 mg/g. The ethanol was used an eluent in the elution operation, and the TP adsorbent was used in many cycles without loss in its original performances. Therefore, the carbohydrate polymeric TP adsorbent has shown favorable dye capturing ability from water samples, and this could be used as efficient adsorbents in potential practical applications for organic dye removal from wastewater to keep the water quality in safe for human health.","author":[{"dropping-particle":"","family":"Kubra","given":"Khadiza Tul","non-dropping-particle":"","parse-names":false,"suffix":""},{"dropping-particle":"","family":"Salman","given":"Md Shad","non-dropping-particle":"","parse-names":false,"suffix":""},{"dropping-particle":"","family":"Hasan","given":"Md Nazmul","non-dropping-particle":"","parse-names":false,"suffix":""}],"container-title":"Journal of Molecular Liquids","id":"ITEM-1","issued":{"date-parts":[["2021"]]},"page":"115468","publisher":"Elsevier B.V.","title":"Enhanced toxic dye removal from wastewater using biodegradable polymeric natural adsorbent","type":"article-journal","volume":"328"},"uris":["http://www.mendeley.com/documents/?uuid=cbc58a0b-1661-4953-93d2-8b0e8634de74"]}],"mendeley":{"formattedCitation":"(Kubra et al., 2021)","plainTextFormattedCitation":"(Kubra et al., 2021)","previouslyFormattedCitation":"(Kubra et al., 2021)"},"properties":{"noteIndex":0},"schema":"https://github.com/citation-style-language/schema/raw/master/csl-citation.json"}</w:instrText>
      </w:r>
      <w:r w:rsidR="007C0A61" w:rsidRPr="00CB1E6A">
        <w:rPr>
          <w:rFonts w:eastAsiaTheme="minorEastAsia"/>
          <w:lang w:val="en-GB"/>
        </w:rPr>
        <w:fldChar w:fldCharType="separate"/>
      </w:r>
      <w:r w:rsidR="007C0A61" w:rsidRPr="00CB1E6A">
        <w:rPr>
          <w:rFonts w:eastAsiaTheme="minorEastAsia"/>
          <w:noProof/>
          <w:lang w:val="en-GB"/>
        </w:rPr>
        <w:t xml:space="preserve">(Kubra </w:t>
      </w:r>
      <w:r w:rsidR="008C0A9B" w:rsidRPr="008C0A9B">
        <w:rPr>
          <w:rFonts w:eastAsiaTheme="minorEastAsia"/>
          <w:i/>
          <w:iCs/>
          <w:noProof/>
          <w:lang w:val="en-GB"/>
        </w:rPr>
        <w:t>et al.</w:t>
      </w:r>
      <w:r w:rsidR="007C0A61" w:rsidRPr="00CB1E6A">
        <w:rPr>
          <w:rFonts w:eastAsiaTheme="minorEastAsia"/>
          <w:noProof/>
          <w:lang w:val="en-GB"/>
        </w:rPr>
        <w:t>, 2021)</w:t>
      </w:r>
      <w:r w:rsidR="007C0A61" w:rsidRPr="00CB1E6A">
        <w:rPr>
          <w:rFonts w:eastAsiaTheme="minorEastAsia"/>
          <w:lang w:val="en-GB"/>
        </w:rPr>
        <w:fldChar w:fldCharType="end"/>
      </w:r>
      <w:r w:rsidRPr="00CB1E6A">
        <w:rPr>
          <w:rFonts w:eastAsiaTheme="minorEastAsia"/>
          <w:lang w:val="en-GB"/>
        </w:rPr>
        <w:t>.</w:t>
      </w:r>
    </w:p>
    <w:p w14:paraId="5DD57231" w14:textId="77777777" w:rsidR="009B48E3" w:rsidRPr="00CB1E6A" w:rsidRDefault="009B48E3" w:rsidP="00410371">
      <w:pPr>
        <w:jc w:val="center"/>
        <w:rPr>
          <w:rFonts w:eastAsiaTheme="minorEastAsia"/>
          <w:b/>
          <w:bCs/>
          <w:sz w:val="28"/>
          <w:szCs w:val="28"/>
        </w:rPr>
      </w:pPr>
      <w:r w:rsidRPr="00CB1E6A">
        <w:rPr>
          <w:noProof/>
        </w:rPr>
        <w:drawing>
          <wp:inline distT="0" distB="0" distL="0" distR="0" wp14:anchorId="71DDCC24" wp14:editId="49CE427C">
            <wp:extent cx="5039068" cy="2371725"/>
            <wp:effectExtent l="0" t="0" r="0" b="0"/>
            <wp:docPr id="861" name="Chart 861">
              <a:extLst xmlns:a="http://schemas.openxmlformats.org/drawingml/2006/main">
                <a:ext uri="{FF2B5EF4-FFF2-40B4-BE49-F238E27FC236}">
                  <a16:creationId xmlns:a16="http://schemas.microsoft.com/office/drawing/2014/main" id="{3820B75E-261B-427A-98AC-1694D992AD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0"/>
              </a:graphicData>
            </a:graphic>
          </wp:inline>
        </w:drawing>
      </w:r>
    </w:p>
    <w:p w14:paraId="2D84F6A5" w14:textId="77777777" w:rsidR="00CC572C" w:rsidRDefault="009B48E3" w:rsidP="0076286E">
      <w:pPr>
        <w:pStyle w:val="ListofFigures"/>
      </w:pPr>
      <w:bookmarkStart w:id="2780" w:name="_Toc123054746"/>
      <w:bookmarkStart w:id="2781" w:name="_Toc127867257"/>
      <w:bookmarkStart w:id="2782" w:name="_Toc127867875"/>
      <w:bookmarkStart w:id="2783" w:name="_Toc119502262"/>
      <w:bookmarkStart w:id="2784" w:name="_Toc119509702"/>
      <w:r w:rsidRPr="00CB1E6A">
        <w:t xml:space="preserve">Figure 4.6.6.1: Effect of pH on the removal efficiency of SSY </w:t>
      </w:r>
      <w:r w:rsidR="00423EA3">
        <w:t>onto RHP1</w:t>
      </w:r>
      <w:bookmarkEnd w:id="2780"/>
      <w:bookmarkEnd w:id="2781"/>
      <w:bookmarkEnd w:id="2782"/>
      <w:r w:rsidRPr="00CB1E6A">
        <w:t xml:space="preserve"> </w:t>
      </w:r>
    </w:p>
    <w:p w14:paraId="608AAAC6" w14:textId="111DED82" w:rsidR="009B48E3" w:rsidRPr="00CC572C" w:rsidRDefault="009B48E3" w:rsidP="00CC572C">
      <w:pPr>
        <w:jc w:val="center"/>
        <w:rPr>
          <w:b/>
          <w:bCs/>
          <w:sz w:val="26"/>
          <w:szCs w:val="26"/>
        </w:rPr>
      </w:pPr>
      <w:r w:rsidRPr="00CC572C">
        <w:rPr>
          <w:b/>
          <w:bCs/>
          <w:sz w:val="26"/>
          <w:szCs w:val="26"/>
        </w:rPr>
        <w:t xml:space="preserve">Operational conditions: RHP1 dosage (1 g/L), Contact time (360 min), Temperature (26 </w:t>
      </w:r>
      <w:r w:rsidRPr="00CC572C">
        <w:rPr>
          <w:b/>
          <w:bCs/>
          <w:sz w:val="26"/>
          <w:szCs w:val="26"/>
          <w:vertAlign w:val="superscript"/>
        </w:rPr>
        <w:t>o</w:t>
      </w:r>
      <w:r w:rsidRPr="00CC572C">
        <w:rPr>
          <w:b/>
          <w:bCs/>
          <w:sz w:val="26"/>
          <w:szCs w:val="26"/>
        </w:rPr>
        <w:t>C), agitation speed (130 rpm), SSY concentration (5 mg/L)</w:t>
      </w:r>
      <w:bookmarkEnd w:id="2783"/>
      <w:bookmarkEnd w:id="2784"/>
    </w:p>
    <w:p w14:paraId="42C65A20" w14:textId="77777777" w:rsidR="009B48E3" w:rsidRPr="00CB1E6A" w:rsidRDefault="009B48E3" w:rsidP="009B48E3">
      <w:pPr>
        <w:spacing w:line="480" w:lineRule="auto"/>
        <w:rPr>
          <w:rFonts w:eastAsiaTheme="minorEastAsia"/>
          <w:b/>
          <w:bCs/>
          <w:sz w:val="28"/>
          <w:szCs w:val="28"/>
          <w:lang w:val="en-GB"/>
        </w:rPr>
      </w:pPr>
    </w:p>
    <w:p w14:paraId="4E7C628E" w14:textId="19A004FE" w:rsidR="009B48E3" w:rsidRPr="00CB1E6A" w:rsidRDefault="009B48E3" w:rsidP="00803870">
      <w:pPr>
        <w:pStyle w:val="Heading4"/>
      </w:pPr>
      <w:bookmarkStart w:id="2785" w:name="_Toc118051837"/>
      <w:bookmarkStart w:id="2786" w:name="_Toc127869399"/>
      <w:r w:rsidRPr="00CB1E6A">
        <w:t xml:space="preserve">Effect of </w:t>
      </w:r>
      <w:r w:rsidR="00A97881">
        <w:t>c</w:t>
      </w:r>
      <w:r w:rsidRPr="00CB1E6A">
        <w:t xml:space="preserve">oncentration and contact time on SSY adsorption </w:t>
      </w:r>
      <w:r w:rsidR="00423EA3">
        <w:t>onto RHP1</w:t>
      </w:r>
      <w:bookmarkEnd w:id="2785"/>
      <w:bookmarkEnd w:id="2786"/>
    </w:p>
    <w:p w14:paraId="6F36AF64" w14:textId="76E241F7" w:rsidR="007F562A" w:rsidRPr="00CB1E6A" w:rsidRDefault="007F562A" w:rsidP="007F562A">
      <w:pPr>
        <w:spacing w:line="480" w:lineRule="auto"/>
        <w:jc w:val="both"/>
        <w:rPr>
          <w:rFonts w:eastAsiaTheme="minorEastAsia"/>
          <w:b/>
          <w:bCs/>
          <w:sz w:val="28"/>
          <w:szCs w:val="28"/>
        </w:rPr>
      </w:pPr>
      <w:r w:rsidRPr="00CB1E6A">
        <w:rPr>
          <w:rFonts w:eastAsiaTheme="minorEastAsia"/>
          <w:lang w:val="en-GB"/>
        </w:rPr>
        <w:t xml:space="preserve">Figure 4.6.6.2 </w:t>
      </w:r>
      <w:r w:rsidR="000854FB">
        <w:rPr>
          <w:rFonts w:eastAsiaTheme="minorEastAsia"/>
          <w:lang w:val="en-GB"/>
        </w:rPr>
        <w:t>depicted</w:t>
      </w:r>
      <w:r w:rsidRPr="00CB1E6A">
        <w:rPr>
          <w:rFonts w:eastAsiaTheme="minorEastAsia"/>
          <w:lang w:val="en-GB"/>
        </w:rPr>
        <w:t xml:space="preserve"> the adsorbent-adsorbate interaction, as a function of initial concentration and time. An increase in initial concentration led to an increase in quantity of adsorbate adsorbed (mg/g). The adsorption of SSY </w:t>
      </w:r>
      <w:r w:rsidR="00423EA3">
        <w:rPr>
          <w:rFonts w:eastAsiaTheme="minorEastAsia"/>
          <w:lang w:val="en-GB"/>
        </w:rPr>
        <w:t>onto RHP1</w:t>
      </w:r>
      <w:r w:rsidRPr="00CB1E6A">
        <w:rPr>
          <w:rFonts w:eastAsiaTheme="minorEastAsia"/>
          <w:lang w:val="en-GB"/>
        </w:rPr>
        <w:t xml:space="preserve"> was found to be very rapid in the first 60 minutes. As the contact time proceeds, the initial rapid adsorption rate gradually decreased until equilibrium was attained. The quantities adsorbed at equilibrium, for initial concentration of 2.50, 5.00, 7.50, 10.00 and 15.00 mg/L </w:t>
      </w:r>
      <w:r w:rsidR="004055E0">
        <w:rPr>
          <w:rFonts w:eastAsiaTheme="minorEastAsia"/>
          <w:lang w:val="en-GB"/>
        </w:rPr>
        <w:t>a</w:t>
      </w:r>
      <w:r w:rsidRPr="00CB1E6A">
        <w:rPr>
          <w:rFonts w:eastAsiaTheme="minorEastAsia"/>
          <w:lang w:val="en-GB"/>
        </w:rPr>
        <w:t xml:space="preserve">re 2.24, 4.24, 6.52, 8.62 and 12.36 mg/g respectively. The adsorption process was enhanced at higher initial </w:t>
      </w:r>
      <w:r w:rsidRPr="00CB1E6A">
        <w:rPr>
          <w:rFonts w:eastAsiaTheme="minorEastAsia"/>
          <w:lang w:val="en-GB"/>
        </w:rPr>
        <w:lastRenderedPageBreak/>
        <w:t xml:space="preserve">concentrations, because a driving force that can overcome mass resistance transfer was provided </w:t>
      </w:r>
      <w:r w:rsidRPr="00CB1E6A">
        <w:rPr>
          <w:rFonts w:eastAsiaTheme="minorEastAsia"/>
          <w:lang w:val="en-GB"/>
        </w:rPr>
        <w:fldChar w:fldCharType="begin" w:fldLock="1"/>
      </w:r>
      <w:r w:rsidR="00C56601" w:rsidRPr="00CB1E6A">
        <w:rPr>
          <w:rFonts w:eastAsiaTheme="minorEastAsia"/>
          <w:lang w:val="en-GB"/>
        </w:rPr>
        <w:instrText>ADDIN CSL_CITATION {"citationItems":[{"id":"ITEM-1","itemData":{"DOI":"10.1016/j.seppur.2021.119654","ISSN":"18733794","abstract":"Activated carbons have been prepared by chemical activation of lignin with FeCl3 using microwave (MW) heating. The use of MW significantly reduced the activation time compared to conventional heating. Microwave power, impregnation ratio (R: mass ratio of FeCl3 to lignin precursor) and MW holding time have been studied as variables affecting the development of porous texture. The optimum conditions were found at 800 W, R = 5 and 30 min MW heating time. Under those conditions an essentially microporous activated carbon was obtained, with BET surface area higher than 1150 m2·g−1 and acidic surface, whose pH at the point of zero charge was 4.2. This activated carbon was tested for the adsorption of acetaminophen, as model emerging contaminant, from aqueous phase. The adsorption isotherms, obtained at 20, 40 and 60 °C, fitted well to Redlich–Peterson model. The maximum acetaminophen adsorption reached about 300 mg·g−1 at 60 °C. Values of 35.5 kJ·mol−1 and 238.3 J·mol−1·K−1 were obtained for the enthalpy and entropy of adsorption, respectively. Those positive values are indicative of an endothermic process and increased randomness at the solid/solution interface upon adsorption. The adsorption kinetics was better described by pseudo-second order driving force model. Breakthrough curves were also obtained at different adsorption temperatures, flow rates and acetaminophen inlet concentrations. They fitted well to a logistic-type equation representative of the Bohart-Adams, Thomas and Yoon-Nelson models. Adsorbent regeneration with hot water (80 °C) revealed easy and complete desorption thus providing a promising view of the potential application of this activated carbon.","author":[{"dropping-particle":"","family":"Gómez-Avilés","given":"A.","non-dropping-particle":"","parse-names":false,"suffix":""},{"dropping-particle":"","family":"Peñas-Garzón","given":"M.","non-dropping-particle":"","parse-names":false,"suffix":""},{"dropping-particle":"","family":"Belver","given":"C.","non-dropping-particle":"","parse-names":false,"suffix":""},{"dropping-particle":"","family":"Rodriguez","given":"J. J.","non-dropping-particle":"","parse-names":false,"suffix":""},{"dropping-particle":"","family":"Bedia","given":"J.","non-dropping-particle":"","parse-names":false,"suffix":""}],"container-title":"Separation and Purification Technology","id":"ITEM-1","issued":{"date-parts":[["2022"]]},"title":"Equilibrium, kinetics and breakthrough curves of acetaminophen adsorption onto activated carbons from microwave-assisted FeCl3-activation of lignin","type":"article-journal","volume":"278"},"uris":["http://www.mendeley.com/documents/?uuid=cebc9148-2d81-4107-bdd6-ff08d0973f1d"]}],"mendeley":{"formattedCitation":"(Gómez-Avilés et al., 2022)","plainTextFormattedCitation":"(Gómez-Avilés et al., 2022)","previouslyFormattedCitation":"(Gómez-Avilés et al., 2022)"},"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Gómez-Avilés </w:t>
      </w:r>
      <w:r w:rsidR="008C0A9B" w:rsidRPr="008C0A9B">
        <w:rPr>
          <w:rFonts w:eastAsiaTheme="minorEastAsia"/>
          <w:i/>
          <w:iCs/>
          <w:noProof/>
          <w:lang w:val="en-GB"/>
        </w:rPr>
        <w:t>et al.</w:t>
      </w:r>
      <w:r w:rsidRPr="00CB1E6A">
        <w:rPr>
          <w:rFonts w:eastAsiaTheme="minorEastAsia"/>
          <w:noProof/>
          <w:lang w:val="en-GB"/>
        </w:rPr>
        <w:t>, 2022)</w:t>
      </w:r>
      <w:r w:rsidRPr="00CB1E6A">
        <w:rPr>
          <w:rFonts w:eastAsiaTheme="minorEastAsia"/>
          <w:lang w:val="en-GB"/>
        </w:rPr>
        <w:fldChar w:fldCharType="end"/>
      </w:r>
      <w:r w:rsidRPr="00CB1E6A">
        <w:rPr>
          <w:rFonts w:eastAsiaTheme="minorEastAsia"/>
          <w:lang w:val="en-GB"/>
        </w:rPr>
        <w:t>.</w:t>
      </w:r>
    </w:p>
    <w:p w14:paraId="14DDAEC4" w14:textId="77777777" w:rsidR="009B48E3" w:rsidRPr="00CB1E6A" w:rsidRDefault="009B48E3" w:rsidP="00410371">
      <w:pPr>
        <w:jc w:val="center"/>
        <w:rPr>
          <w:rFonts w:eastAsiaTheme="minorEastAsia"/>
          <w:b/>
          <w:bCs/>
          <w:sz w:val="28"/>
          <w:szCs w:val="28"/>
        </w:rPr>
      </w:pPr>
      <w:r w:rsidRPr="00CB1E6A">
        <w:rPr>
          <w:noProof/>
        </w:rPr>
        <w:drawing>
          <wp:inline distT="0" distB="0" distL="0" distR="0" wp14:anchorId="0412D51A" wp14:editId="7A1E308D">
            <wp:extent cx="5216685" cy="2121535"/>
            <wp:effectExtent l="0" t="0" r="0" b="0"/>
            <wp:docPr id="862" name="Chart 862">
              <a:extLst xmlns:a="http://schemas.openxmlformats.org/drawingml/2006/main">
                <a:ext uri="{FF2B5EF4-FFF2-40B4-BE49-F238E27FC236}">
                  <a16:creationId xmlns:a16="http://schemas.microsoft.com/office/drawing/2014/main" id="{232A87C2-67A4-889F-8763-8015223569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1"/>
              </a:graphicData>
            </a:graphic>
          </wp:inline>
        </w:drawing>
      </w:r>
    </w:p>
    <w:p w14:paraId="581D6C76" w14:textId="77777777" w:rsidR="00CC572C" w:rsidRDefault="009B48E3" w:rsidP="0076286E">
      <w:pPr>
        <w:pStyle w:val="ListofFigures"/>
      </w:pPr>
      <w:bookmarkStart w:id="2787" w:name="_Toc123054747"/>
      <w:bookmarkStart w:id="2788" w:name="_Toc127867258"/>
      <w:bookmarkStart w:id="2789" w:name="_Toc127867876"/>
      <w:bookmarkStart w:id="2790" w:name="_Toc119502263"/>
      <w:bookmarkStart w:id="2791" w:name="_Toc119509703"/>
      <w:r w:rsidRPr="00CB1E6A">
        <w:t xml:space="preserve">Figure 4.6.6.2: Effect of contact time and initial concentration on the removal efficiency of SSY </w:t>
      </w:r>
      <w:r w:rsidR="00423EA3">
        <w:t>onto RHP1</w:t>
      </w:r>
      <w:bookmarkEnd w:id="2787"/>
      <w:bookmarkEnd w:id="2788"/>
      <w:bookmarkEnd w:id="2789"/>
      <w:r w:rsidRPr="00CB1E6A">
        <w:t xml:space="preserve"> </w:t>
      </w:r>
    </w:p>
    <w:p w14:paraId="17864C21" w14:textId="5D8F3E1A" w:rsidR="009B48E3" w:rsidRPr="00CC572C" w:rsidRDefault="009B48E3" w:rsidP="00CC572C">
      <w:pPr>
        <w:jc w:val="center"/>
        <w:rPr>
          <w:b/>
          <w:bCs/>
          <w:sz w:val="26"/>
          <w:szCs w:val="26"/>
        </w:rPr>
      </w:pPr>
      <w:r w:rsidRPr="00CC572C">
        <w:rPr>
          <w:b/>
          <w:bCs/>
          <w:sz w:val="26"/>
          <w:szCs w:val="26"/>
        </w:rPr>
        <w:t xml:space="preserve">Operational conditions:  Dosage (1 g/L), Temperature (26 </w:t>
      </w:r>
      <w:r w:rsidRPr="00CC572C">
        <w:rPr>
          <w:b/>
          <w:bCs/>
          <w:sz w:val="26"/>
          <w:szCs w:val="26"/>
          <w:vertAlign w:val="superscript"/>
        </w:rPr>
        <w:t>o</w:t>
      </w:r>
      <w:r w:rsidRPr="00CC572C">
        <w:rPr>
          <w:b/>
          <w:bCs/>
          <w:sz w:val="26"/>
          <w:szCs w:val="26"/>
        </w:rPr>
        <w:t>C), agitation speed (130 rpm), pH (7)</w:t>
      </w:r>
      <w:bookmarkEnd w:id="2790"/>
      <w:bookmarkEnd w:id="2791"/>
    </w:p>
    <w:p w14:paraId="162346F0" w14:textId="77777777" w:rsidR="009B48E3" w:rsidRPr="00CB1E6A" w:rsidRDefault="009B48E3" w:rsidP="009B48E3">
      <w:pPr>
        <w:spacing w:line="480" w:lineRule="auto"/>
        <w:rPr>
          <w:rFonts w:eastAsiaTheme="minorEastAsia"/>
          <w:b/>
          <w:bCs/>
          <w:sz w:val="28"/>
          <w:szCs w:val="28"/>
          <w:lang w:val="en-GB"/>
        </w:rPr>
      </w:pPr>
    </w:p>
    <w:p w14:paraId="62651A76" w14:textId="47C99CE1" w:rsidR="009B48E3" w:rsidRPr="00CB1E6A" w:rsidRDefault="009B48E3" w:rsidP="00803870">
      <w:pPr>
        <w:pStyle w:val="Heading4"/>
      </w:pPr>
      <w:bookmarkStart w:id="2792" w:name="_Toc118051838"/>
      <w:bookmarkStart w:id="2793" w:name="_Toc127869400"/>
      <w:r w:rsidRPr="00CB1E6A">
        <w:t xml:space="preserve">Effect of </w:t>
      </w:r>
      <w:r w:rsidR="00A97881">
        <w:t>d</w:t>
      </w:r>
      <w:r w:rsidRPr="00CB1E6A">
        <w:t xml:space="preserve">osage on SSY adsorption </w:t>
      </w:r>
      <w:r w:rsidR="00423EA3">
        <w:t>onto RHP1</w:t>
      </w:r>
      <w:bookmarkEnd w:id="2792"/>
      <w:bookmarkEnd w:id="2793"/>
    </w:p>
    <w:p w14:paraId="762B0E6A" w14:textId="34EE4753" w:rsidR="001005B1" w:rsidRPr="00CB1E6A" w:rsidRDefault="001005B1" w:rsidP="000746B4">
      <w:pPr>
        <w:spacing w:line="480" w:lineRule="auto"/>
        <w:jc w:val="both"/>
        <w:rPr>
          <w:rFonts w:eastAsiaTheme="minorEastAsia"/>
          <w:b/>
          <w:bCs/>
          <w:sz w:val="28"/>
          <w:szCs w:val="28"/>
        </w:rPr>
      </w:pPr>
      <w:r w:rsidRPr="00CB1E6A">
        <w:rPr>
          <w:rFonts w:eastAsiaTheme="minorEastAsia"/>
          <w:lang w:val="en-GB"/>
        </w:rPr>
        <w:t xml:space="preserve">The effect of adsorbent dosage on SSY uptake </w:t>
      </w:r>
      <w:r w:rsidR="00423EA3">
        <w:rPr>
          <w:rFonts w:eastAsiaTheme="minorEastAsia"/>
          <w:lang w:val="en-GB"/>
        </w:rPr>
        <w:t>onto RHP1</w:t>
      </w:r>
      <w:r w:rsidRPr="00CB1E6A">
        <w:rPr>
          <w:rFonts w:eastAsiaTheme="minorEastAsia"/>
          <w:lang w:val="en-GB"/>
        </w:rPr>
        <w:t xml:space="preserve"> is illustrated in Figure 4.6.5.3. It was observed that, </w:t>
      </w:r>
      <w:r w:rsidR="00B33896">
        <w:rPr>
          <w:rFonts w:eastAsiaTheme="minorEastAsia"/>
          <w:lang w:val="en-GB"/>
        </w:rPr>
        <w:t>as adsorbent dosage increased</w:t>
      </w:r>
      <w:r w:rsidRPr="00CB1E6A">
        <w:rPr>
          <w:rFonts w:eastAsiaTheme="minorEastAsia"/>
          <w:lang w:val="en-GB"/>
        </w:rPr>
        <w:t xml:space="preserve"> (0.025 – 0.150 g/100mL), the removal efficiency of SSY was found to increase from 81.03 </w:t>
      </w:r>
      <w:r w:rsidR="004055E0">
        <w:rPr>
          <w:rFonts w:eastAsiaTheme="minorEastAsia"/>
          <w:lang w:val="en-GB"/>
        </w:rPr>
        <w:t>to</w:t>
      </w:r>
      <w:r w:rsidRPr="00CB1E6A">
        <w:rPr>
          <w:rFonts w:eastAsiaTheme="minorEastAsia"/>
          <w:lang w:val="en-GB"/>
        </w:rPr>
        <w:t xml:space="preserve"> 89.91%. This is because, an increase in adsorbent dosage, increases the number of available and active sites for SSY uptake. When RHP1 dosage was further increased from 0.150 to 0.25 0g/100 mL, the removal efficiency decreased from 89.91 </w:t>
      </w:r>
      <w:r w:rsidR="004055E0">
        <w:rPr>
          <w:rFonts w:eastAsiaTheme="minorEastAsia"/>
          <w:lang w:val="en-GB"/>
        </w:rPr>
        <w:t xml:space="preserve">to </w:t>
      </w:r>
      <w:r w:rsidRPr="00CB1E6A">
        <w:rPr>
          <w:rFonts w:eastAsiaTheme="minorEastAsia"/>
          <w:lang w:val="en-GB"/>
        </w:rPr>
        <w:t xml:space="preserve">74.28%. This could be attributed to the aggregation of the adsorbent particles, thereby reducing the surface area. Hence, reducing the adsorption capacity </w:t>
      </w:r>
      <w:r w:rsidRPr="00CB1E6A">
        <w:rPr>
          <w:rFonts w:eastAsiaTheme="minorEastAsia"/>
          <w:lang w:val="en-GB"/>
        </w:rPr>
        <w:fldChar w:fldCharType="begin" w:fldLock="1"/>
      </w:r>
      <w:r w:rsidRPr="00CB1E6A">
        <w:rPr>
          <w:rFonts w:eastAsiaTheme="minorEastAsia"/>
          <w:lang w:val="en-GB"/>
        </w:rPr>
        <w:instrText>ADDIN CSL_CITATION {"citationItems":[{"id":"ITEM-1","itemData":{"DOI":"10.1007/s42452-019-1057-4","ISBN":"4245201910574","ISSN":"25233971","abstract":"There is extensive literature on the use of adsorbents derived from waste to treat industrial effluents containing heavy metal ions. However, there is limited information on the use of adsorbent blends. This is applicable for treating effluents which contain a number of heavy metals, so any one single adsorbent may not be suitable for achieving high percent removal of all ions. The present work employs adsorbent blends to treat an electrochemical effluent in batch mode. This work aims to provide valuable insights on the interaction of heavy metals with the adsorbents in blends. Effluent from an electrochemical industry was treated with blends of calcium bentonite, fly ash and wheat bran in different compositions to remove heavy metal ions (Fe, Ni, Cu, As, Zn, Cd) from an aqueous effluent solution. The optimal set of conditions identified were pH, 5–7; contact time, 60–90 min; agitation speed of 200 rpm; adsorbent dosage of 1 g/50 mL; and particle size of 150–300 μ. Metal ions arsenic, zinc and cadmium were completely removed. The percentage removal of (Fe, Ni, Cu) metal ions was in the order Fe(II)(96.73%) &gt; Ni(II)(74.03%) &gt; Cu(II)(70.70%) at optimum conditions in a short equilibrium time of 90 min. Batch experiments were conducted to determine the factors such as adsorbent composition, temperature, pH, agitation speed, dosage, contact time and particle size affecting adsorption, and all these parameters were found to strongly influence the adsorption. Experimental data were analyzed for Langmuir and Freundlich isotherms. Langmuir isotherm shows the maximum adsorption capacities were in order Fe(II)146.1 mg/g &gt; Ni(II) 115.9 mg/g &gt; Cu(II) 74.5 mg/g. Freundlich parameter ‘n’ was found to be greater than 1 which showed that the adsorption is feasible for all three metals. Freundlich isotherm fit the data comparatively better, but neither of the two isotherms satisfactorily explained the adsorption, which indicated heterogeneity of adsorption. Kinetic studies were performed and analyzed for pseudo-first- and pseudo-second-order kinetics and the Weber–Morris intraparticle diffusion model. The adsorption data fit accurately to pseudo-second-order kinetic model with coefficient of correlation values greater than 0.99 for all three heavy metals. The kinetic constants were found to be 8.49</w:instrText>
      </w:r>
      <w:r w:rsidRPr="00CB1E6A">
        <w:rPr>
          <w:rFonts w:ascii="Cambria Math" w:eastAsiaTheme="minorEastAsia" w:hAnsi="Cambria Math" w:cs="Cambria Math"/>
          <w:lang w:val="en-GB"/>
        </w:rPr>
        <w:instrText>∗</w:instrText>
      </w:r>
      <w:r w:rsidRPr="00CB1E6A">
        <w:rPr>
          <w:rFonts w:eastAsiaTheme="minorEastAsia"/>
          <w:lang w:val="en-GB"/>
        </w:rPr>
        <w:instrText>10-3,5.82</w:instrText>
      </w:r>
      <w:r w:rsidRPr="00CB1E6A">
        <w:rPr>
          <w:rFonts w:ascii="Cambria Math" w:eastAsiaTheme="minorEastAsia" w:hAnsi="Cambria Math" w:cs="Cambria Math"/>
          <w:lang w:val="en-GB"/>
        </w:rPr>
        <w:instrText>∗</w:instrText>
      </w:r>
      <w:r w:rsidRPr="00CB1E6A">
        <w:rPr>
          <w:rFonts w:eastAsiaTheme="minorEastAsia"/>
          <w:lang w:val="en-GB"/>
        </w:rPr>
        <w:instrText>10-3,5.27</w:instrText>
      </w:r>
      <w:r w:rsidRPr="00CB1E6A">
        <w:rPr>
          <w:rFonts w:ascii="Cambria Math" w:eastAsiaTheme="minorEastAsia" w:hAnsi="Cambria Math" w:cs="Cambria Math"/>
          <w:lang w:val="en-GB"/>
        </w:rPr>
        <w:instrText>∗</w:instrText>
      </w:r>
      <w:r w:rsidRPr="00CB1E6A">
        <w:rPr>
          <w:rFonts w:eastAsiaTheme="minorEastAsia"/>
          <w:lang w:val="en-GB"/>
        </w:rPr>
        <w:instrText>10-3gmgmin for Fe(II), Ni(II) and Cu(II), respectively. From the intraparticle diffusion model, it was inferred that there were different rate-limiting ste…","author":[{"dropping-particle":"","family":"Sreedhar","given":"I.","non-dropping-particle":"","parse-names":false,"suffix":""},{"dropping-particle":"","family":"Reddy","given":"N. Saketharam","non-dropping-particle":"","parse-names":false,"suffix":""}],"container-title":"SN Applied Sciences","id":"ITEM-1","issue":"9","issued":{"date-parts":[["2019"]]},"page":"1-15","publisher":"Springer International Publishing","title":"Heavy metal removal from industrial effluent using bio-sorbent blends","type":"article-journal","volume":"1"},"uris":["http://www.mendeley.com/documents/?uuid=a1037ec7-148c-4288-859b-0a62d5ee70db"]}],"mendeley":{"formattedCitation":"(Sreedhar &amp; Reddy, 2019)","plainTextFormattedCitation":"(Sreedhar &amp; Reddy, 2019)","previouslyFormattedCitation":"(Sreedhar &amp; Reddy, 2019)"},"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Sreedhar &amp; Reddy, 2019)</w:t>
      </w:r>
      <w:r w:rsidRPr="00CB1E6A">
        <w:rPr>
          <w:rFonts w:eastAsiaTheme="minorEastAsia"/>
          <w:lang w:val="en-GB"/>
        </w:rPr>
        <w:fldChar w:fldCharType="end"/>
      </w:r>
      <w:r w:rsidRPr="00CB1E6A">
        <w:rPr>
          <w:rFonts w:eastAsiaTheme="minorEastAsia"/>
          <w:lang w:val="en-GB"/>
        </w:rPr>
        <w:t>.</w:t>
      </w:r>
    </w:p>
    <w:p w14:paraId="5BB50053" w14:textId="77777777" w:rsidR="009B48E3" w:rsidRPr="00CB1E6A" w:rsidRDefault="009B48E3" w:rsidP="006A6957">
      <w:pPr>
        <w:jc w:val="center"/>
        <w:rPr>
          <w:rFonts w:eastAsiaTheme="minorEastAsia"/>
          <w:b/>
          <w:bCs/>
          <w:sz w:val="28"/>
          <w:szCs w:val="28"/>
        </w:rPr>
      </w:pPr>
      <w:r w:rsidRPr="00CB1E6A">
        <w:rPr>
          <w:noProof/>
        </w:rPr>
        <w:lastRenderedPageBreak/>
        <w:drawing>
          <wp:inline distT="0" distB="0" distL="0" distR="0" wp14:anchorId="69731FB1" wp14:editId="323F23A7">
            <wp:extent cx="5341675" cy="2197100"/>
            <wp:effectExtent l="0" t="0" r="0" b="0"/>
            <wp:docPr id="863" name="Chart 863">
              <a:extLst xmlns:a="http://schemas.openxmlformats.org/drawingml/2006/main">
                <a:ext uri="{FF2B5EF4-FFF2-40B4-BE49-F238E27FC236}">
                  <a16:creationId xmlns:a16="http://schemas.microsoft.com/office/drawing/2014/main" id="{AB6AE380-4300-48D9-80B0-9D1EF027B3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2"/>
              </a:graphicData>
            </a:graphic>
          </wp:inline>
        </w:drawing>
      </w:r>
    </w:p>
    <w:p w14:paraId="4529129E" w14:textId="0102064D" w:rsidR="00CC572C" w:rsidRDefault="009B48E3" w:rsidP="0076286E">
      <w:pPr>
        <w:pStyle w:val="ListofFigures"/>
      </w:pPr>
      <w:bookmarkStart w:id="2794" w:name="_Toc123054748"/>
      <w:bookmarkStart w:id="2795" w:name="_Toc127867259"/>
      <w:bookmarkStart w:id="2796" w:name="_Toc127867877"/>
      <w:bookmarkStart w:id="2797" w:name="_Toc119502264"/>
      <w:bookmarkStart w:id="2798" w:name="_Toc119509704"/>
      <w:r w:rsidRPr="00CB1E6A">
        <w:t xml:space="preserve">Figure 4.6.6.3: Effect of </w:t>
      </w:r>
      <w:r w:rsidR="00A97881">
        <w:t>d</w:t>
      </w:r>
      <w:r w:rsidRPr="00CB1E6A">
        <w:t xml:space="preserve">osage on the removal efficiency of SSY </w:t>
      </w:r>
      <w:r w:rsidR="00423EA3">
        <w:t>onto RHP1</w:t>
      </w:r>
      <w:r w:rsidRPr="00CB1E6A">
        <w:t>.</w:t>
      </w:r>
      <w:bookmarkEnd w:id="2794"/>
      <w:bookmarkEnd w:id="2795"/>
      <w:bookmarkEnd w:id="2796"/>
      <w:r w:rsidRPr="00CB1E6A">
        <w:t xml:space="preserve"> </w:t>
      </w:r>
    </w:p>
    <w:p w14:paraId="49DA59BA" w14:textId="3BACDE3F" w:rsidR="009B48E3" w:rsidRPr="00CC572C" w:rsidRDefault="009B48E3" w:rsidP="00CC572C">
      <w:pPr>
        <w:jc w:val="center"/>
        <w:rPr>
          <w:b/>
          <w:bCs/>
          <w:sz w:val="26"/>
          <w:szCs w:val="26"/>
        </w:rPr>
      </w:pPr>
      <w:r w:rsidRPr="00CC572C">
        <w:rPr>
          <w:b/>
          <w:bCs/>
          <w:sz w:val="26"/>
          <w:szCs w:val="26"/>
        </w:rPr>
        <w:t xml:space="preserve">Operational conditions: Temperature (26 </w:t>
      </w:r>
      <w:r w:rsidRPr="00CC572C">
        <w:rPr>
          <w:b/>
          <w:bCs/>
          <w:sz w:val="26"/>
          <w:szCs w:val="26"/>
          <w:vertAlign w:val="superscript"/>
        </w:rPr>
        <w:t>o</w:t>
      </w:r>
      <w:r w:rsidRPr="00CC572C">
        <w:rPr>
          <w:b/>
          <w:bCs/>
          <w:sz w:val="26"/>
          <w:szCs w:val="26"/>
        </w:rPr>
        <w:t>C), agitation speed (130 rpm), pH (7)</w:t>
      </w:r>
      <w:bookmarkEnd w:id="2797"/>
      <w:bookmarkEnd w:id="2798"/>
    </w:p>
    <w:p w14:paraId="37A91963" w14:textId="77777777" w:rsidR="00DD27CC" w:rsidRPr="00CB1E6A" w:rsidRDefault="00DD27CC" w:rsidP="009B48E3">
      <w:pPr>
        <w:spacing w:line="480" w:lineRule="auto"/>
        <w:rPr>
          <w:rFonts w:eastAsiaTheme="minorEastAsia"/>
          <w:b/>
          <w:bCs/>
          <w:sz w:val="28"/>
          <w:szCs w:val="28"/>
        </w:rPr>
      </w:pPr>
    </w:p>
    <w:p w14:paraId="1B1E0858" w14:textId="5339A29C" w:rsidR="009B48E3" w:rsidRDefault="009B48E3" w:rsidP="00803870">
      <w:pPr>
        <w:pStyle w:val="Heading4"/>
      </w:pPr>
      <w:bookmarkStart w:id="2799" w:name="_Toc118051839"/>
      <w:bookmarkStart w:id="2800" w:name="_Toc127869401"/>
      <w:r w:rsidRPr="00CB1E6A">
        <w:t xml:space="preserve">Isothermal studies of SSY removal </w:t>
      </w:r>
      <w:r w:rsidR="00423EA3">
        <w:t>onto RHP1</w:t>
      </w:r>
      <w:bookmarkEnd w:id="2799"/>
      <w:bookmarkEnd w:id="2800"/>
    </w:p>
    <w:p w14:paraId="177C527C" w14:textId="203724D2" w:rsidR="00DD27CC" w:rsidRDefault="00DD27CC" w:rsidP="000746B4">
      <w:pPr>
        <w:tabs>
          <w:tab w:val="left" w:pos="851"/>
        </w:tabs>
        <w:spacing w:line="480" w:lineRule="auto"/>
        <w:jc w:val="both"/>
        <w:rPr>
          <w:rFonts w:eastAsiaTheme="minorEastAsia"/>
          <w:lang w:val="en-GB"/>
        </w:rPr>
      </w:pPr>
      <w:r w:rsidRPr="00CB1E6A">
        <w:rPr>
          <w:rFonts w:eastAsiaTheme="minorEastAsia"/>
          <w:lang w:val="en-GB"/>
        </w:rPr>
        <w:t xml:space="preserve">Figures 4.6.6.4(a-g) </w:t>
      </w:r>
      <w:r w:rsidR="000854FB">
        <w:rPr>
          <w:rFonts w:eastAsiaTheme="minorEastAsia"/>
          <w:lang w:val="en-GB"/>
        </w:rPr>
        <w:t>depicted</w:t>
      </w:r>
      <w:r w:rsidRPr="00CB1E6A">
        <w:rPr>
          <w:rFonts w:eastAsiaTheme="minorEastAsia"/>
          <w:lang w:val="en-GB"/>
        </w:rPr>
        <w:t xml:space="preserve"> the Langmuir, Freundlich, Redlich-Peterson, Dubinin-Radushkevich, Temkin, Hasley and Hill isotherms plots of the RHP1-SSY adsorption system. The Langmuir plot is shown in Figure 4.6.6.4a. The R</w:t>
      </w:r>
      <w:r w:rsidRPr="00CB1E6A">
        <w:rPr>
          <w:rFonts w:eastAsiaTheme="minorEastAsia"/>
          <w:vertAlign w:val="subscript"/>
          <w:lang w:val="en-GB"/>
        </w:rPr>
        <w:t>L</w:t>
      </w:r>
      <w:r w:rsidRPr="00CB1E6A">
        <w:rPr>
          <w:rFonts w:eastAsiaTheme="minorEastAsia"/>
          <w:lang w:val="en-GB"/>
        </w:rPr>
        <w:t xml:space="preserve"> values were obtained to be between 0.1932 and 0.5449 across all the investigated concentrations (2.50 – 15.00 mg/L). This suggested that the RHP1-SSY system was favourable </w:t>
      </w:r>
      <w:r w:rsidRPr="00CB1E6A">
        <w:rPr>
          <w:rFonts w:eastAsiaTheme="minorEastAsia"/>
          <w:lang w:val="en-GB"/>
        </w:rPr>
        <w:fldChar w:fldCharType="begin" w:fldLock="1"/>
      </w:r>
      <w:r w:rsidRPr="00CB1E6A">
        <w:rPr>
          <w:rFonts w:eastAsiaTheme="minorEastAsia"/>
          <w:lang w:val="en-GB"/>
        </w:rPr>
        <w:instrText>ADDIN CSL_CITATION {"citationItems":[{"id":"ITEM-1","itemData":{"DOI":"10.4314/tjpr.v16i5.19","ISSN":"15969827","abstract":"Purpose: To investigate varying dosage forms of activated charcoal obtained from community pharmacy outlets in Nigeria for their adsorption capacity when challenged with acetaminophen. Methods: Equilibruim kinetics of acetaminophen adsorption onto activated charcoal surface was determined via batch studies at different adsorbent:adsorbate ratios. The isotherm adsorption experiment was carried out at 37 °C and langmuir isotherm models were utilized to describe the equilibrium kinetics data with characterization of adsorption site and porosity elucidated via scanning electron microscopy. Results: A preponderance of microporosity was observed on the surface of the powder activated charcoal. Maximum adsorption capacity (MAC) of 299.78 mg/g was obtained using activated charcoal powder (276.11; 321.09) at 95% confidence interval (CI), allowing for maximum adsorption of acetaminophen at pH 1.2. Mixed pore structures, which were not clearly established, were observed with both the tablets and capsules with MAC of 280.54 mg/g (273.22; 290.08) and 140.01 mg/g (135.32; 153.99), respectively at pH 1.2. MAC data at pH 6.5 showed little variation from those obtained at pH 1.2 (p &lt; 0.05 95% CI). Conclusion: The presence of excipients in the tablets and capsules caused a retardation in adsorption via intraparticle diffusion especially at basal micropore sites on the activated charcoal surface. Activated charcoal powder is superior to other dosage forms for use in countering acetaminophen poisoning.","author":[{"dropping-particle":"","family":"Ilomuanya","given":"Margaret O.","non-dropping-particle":"","parse-names":false,"suffix":""},{"dropping-particle":"","family":"Ohere","given":"Angela F.","non-dropping-particle":"","parse-names":false,"suffix":""},{"dropping-particle":"","family":"Zubair","given":"Sa’adat A.","non-dropping-particle":"","parse-names":false,"suffix":""},{"dropping-particle":"","family":"Ubani-Ukoma","given":"Uloma","non-dropping-particle":"","parse-names":false,"suffix":""}],"container-title":"Tropical Journal of Pharmaceutical Research","id":"ITEM-1","issue":"5","issued":{"date-parts":[["2017"]]},"page":"1105-1112","title":"Evaluation of adsorption capacity of acetaminophen on activated charcoal dosage forms available in Nigeria by in vitro adsorption studies and scanning electron microscopy","type":"article-journal","volume":"16"},"uris":["http://www.mendeley.com/documents/?uuid=44d0cdb1-6776-4bc6-8daa-eabd83c4572c"]}],"mendeley":{"formattedCitation":"(Ilomuanya et al., 2017)","plainTextFormattedCitation":"(Ilomuanya et al., 2017)","previouslyFormattedCitation":"(Ilomuanya et al., 2017)"},"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Ilomuanya </w:t>
      </w:r>
      <w:r w:rsidR="008C0A9B" w:rsidRPr="008C0A9B">
        <w:rPr>
          <w:rFonts w:eastAsiaTheme="minorEastAsia"/>
          <w:i/>
          <w:iCs/>
          <w:noProof/>
          <w:lang w:val="en-GB"/>
        </w:rPr>
        <w:t>et al.</w:t>
      </w:r>
      <w:r w:rsidRPr="00CB1E6A">
        <w:rPr>
          <w:rFonts w:eastAsiaTheme="minorEastAsia"/>
          <w:noProof/>
          <w:lang w:val="en-GB"/>
        </w:rPr>
        <w:t>, 2017)</w:t>
      </w:r>
      <w:r w:rsidRPr="00CB1E6A">
        <w:rPr>
          <w:rFonts w:eastAsiaTheme="minorEastAsia"/>
          <w:lang w:val="en-GB"/>
        </w:rPr>
        <w:fldChar w:fldCharType="end"/>
      </w:r>
      <w:r w:rsidRPr="00CB1E6A">
        <w:rPr>
          <w:rFonts w:eastAsiaTheme="minorEastAsia"/>
          <w:lang w:val="en-GB"/>
        </w:rPr>
        <w:t xml:space="preserve">. The maximum monolayer adsorption was obtained to be 61.73 mg/g. The </w:t>
      </w:r>
      <w:r w:rsidR="00A31F6F">
        <w:rPr>
          <w:rFonts w:eastAsiaTheme="minorEastAsia"/>
          <w:lang w:val="en-GB"/>
        </w:rPr>
        <w:t xml:space="preserve">Freundlich isothermal plot </w:t>
      </w:r>
      <w:r w:rsidRPr="00CB1E6A">
        <w:rPr>
          <w:rFonts w:eastAsiaTheme="minorEastAsia"/>
          <w:lang w:val="en-GB"/>
        </w:rPr>
        <w:t xml:space="preserve">for the RHP1-SSY system is shown in Figure 4.6.6.4b. </w:t>
      </w:r>
      <w:r w:rsidR="009B2D90">
        <w:rPr>
          <w:rFonts w:eastAsiaTheme="minorEastAsia"/>
          <w:lang w:val="en-GB"/>
        </w:rPr>
        <w:t>The value of n  obtained to be greater than 1,  validated the favourability of the adsorption process</w:t>
      </w:r>
      <w:r w:rsidRPr="00CB1E6A">
        <w:rPr>
          <w:rFonts w:eastAsiaTheme="minorEastAsia"/>
          <w:lang w:val="en-GB"/>
        </w:rPr>
        <w:t xml:space="preserve"> </w:t>
      </w:r>
      <w:r w:rsidRPr="00CB1E6A">
        <w:rPr>
          <w:rFonts w:eastAsiaTheme="minorEastAsia"/>
          <w:lang w:val="en-GB"/>
        </w:rPr>
        <w:fldChar w:fldCharType="begin" w:fldLock="1"/>
      </w:r>
      <w:r w:rsidRPr="00CB1E6A">
        <w:rPr>
          <w:rFonts w:eastAsiaTheme="minorEastAsia"/>
          <w:lang w:val="en-GB"/>
        </w:rPr>
        <w:instrText>ADDIN CSL_CITATION {"citationItems":[{"id":"ITEM-1","itemData":{"ISSN":"0975-7384","abstract":"Adsorption of tartrazine by Annona muricata L seeds has been investigated.  The expt. was done by batch system for examine the optimum conditions of dye adsorption.  Effect pH, contact time, stirring rate, concn. and adsorbent dosage have been studied.  Isotherm adsorption were measured exptl.  Maximum adsorption of dye was 23.6310 mg/g achieved at pH 2, contact time 120 min, stirring rate 100 rpm, initial concn. 600 mg/L and adsorbent dosage 0.1 g.  Fourier Transform Infra-red spectroscopy was used for detn. of functional group content in Annona muricata L. seeds.  This spectrum indicated of hydroxyl group and carbonyl group as active site.  The surface of Annona muricata L seed powder has porous and provide for dye uptake.  Isotherm Langmuir and Freundlich model were indicated that the process adsorption was physic adsorption and adsorption process was pseudo-second order kinetic model with R2 0.982. [on SciFinder(R)]","author":[{"dropping-particle":"","family":"Fauzia","given":"Syiffa","non-dropping-particle":"","parse-names":false,"suffix":""},{"dropping-particle":"","family":"Furqani","given":"Firda","non-dropping-particle":"","parse-names":false,"suffix":""},{"dropping-particle":"","family":"Zein","given":"Rahmiana","non-dropping-particle":"","parse-names":false,"suffix":""},{"dropping-particle":"","family":"Munaf","given":"Edison","non-dropping-particle":"","parse-names":false,"suffix":""}],"container-title":"Journal of Chemical and Pharmaceutical Research","id":"ITEM-1","issue":"1","issued":{"date-parts":[["2015"]]},"page":"573-582","title":"Adsorption and reaction kinetics of tatrazine by using Annona muricata L seeds","type":"article-journal","volume":"7"},"uris":["http://www.mendeley.com/documents/?uuid=f991336f-2f89-4d19-bae2-293748f758b6"]}],"mendeley":{"formattedCitation":"(Fauzia et al., 2015)","plainTextFormattedCitation":"(Fauzia et al., 2015)","previouslyFormattedCitation":"(Fauzia et al., 2015)"},"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Fauzia </w:t>
      </w:r>
      <w:r w:rsidR="008C0A9B" w:rsidRPr="008C0A9B">
        <w:rPr>
          <w:rFonts w:eastAsiaTheme="minorEastAsia"/>
          <w:i/>
          <w:iCs/>
          <w:noProof/>
          <w:lang w:val="en-GB"/>
        </w:rPr>
        <w:t>et al.</w:t>
      </w:r>
      <w:r w:rsidRPr="00CB1E6A">
        <w:rPr>
          <w:rFonts w:eastAsiaTheme="minorEastAsia"/>
          <w:noProof/>
          <w:lang w:val="en-GB"/>
        </w:rPr>
        <w:t>, 2015)</w:t>
      </w:r>
      <w:r w:rsidRPr="00CB1E6A">
        <w:rPr>
          <w:rFonts w:eastAsiaTheme="minorEastAsia"/>
          <w:lang w:val="en-GB"/>
        </w:rPr>
        <w:fldChar w:fldCharType="end"/>
      </w:r>
      <w:r w:rsidRPr="00CB1E6A">
        <w:rPr>
          <w:rFonts w:eastAsiaTheme="minorEastAsia"/>
          <w:lang w:val="en-GB"/>
        </w:rPr>
        <w:t>. The correlation coefficient (R</w:t>
      </w:r>
      <w:r w:rsidRPr="00CB1E6A">
        <w:rPr>
          <w:rFonts w:eastAsiaTheme="minorEastAsia"/>
          <w:vertAlign w:val="superscript"/>
          <w:lang w:val="en-GB"/>
        </w:rPr>
        <w:t>2</w:t>
      </w:r>
      <w:r w:rsidRPr="00CB1E6A">
        <w:rPr>
          <w:rFonts w:eastAsiaTheme="minorEastAsia"/>
          <w:lang w:val="en-GB"/>
        </w:rPr>
        <w:t xml:space="preserve">) of the </w:t>
      </w:r>
      <w:r w:rsidR="00A31F6F">
        <w:rPr>
          <w:rFonts w:eastAsiaTheme="minorEastAsia"/>
          <w:lang w:val="en-GB"/>
        </w:rPr>
        <w:t xml:space="preserve">Freundlich isothermal plot </w:t>
      </w:r>
      <w:r w:rsidRPr="00CB1E6A">
        <w:rPr>
          <w:rFonts w:eastAsiaTheme="minorEastAsia"/>
          <w:lang w:val="en-GB"/>
        </w:rPr>
        <w:t>(0.9979) was obtained to be greater than that of Langmuir’s (0.9823). This suggested that multilayer adsorption dominated the RHP1-SSY system. The plots of Hasley and Hill isotherm were depicted in Figures 4.6.6.4 f and g. The R</w:t>
      </w:r>
      <w:r w:rsidRPr="00CB1E6A">
        <w:rPr>
          <w:rFonts w:eastAsiaTheme="minorEastAsia"/>
          <w:vertAlign w:val="superscript"/>
          <w:lang w:val="en-GB"/>
        </w:rPr>
        <w:t>2</w:t>
      </w:r>
      <w:r w:rsidRPr="00CB1E6A">
        <w:rPr>
          <w:rFonts w:eastAsiaTheme="minorEastAsia"/>
          <w:lang w:val="en-GB"/>
        </w:rPr>
        <w:t xml:space="preserve"> values for Hasley (0.9979) and Hill (0.9800) isotherms </w:t>
      </w:r>
      <w:r w:rsidR="004705C4">
        <w:rPr>
          <w:rFonts w:eastAsiaTheme="minorEastAsia"/>
          <w:lang w:val="en-GB"/>
        </w:rPr>
        <w:t>which supports</w:t>
      </w:r>
      <w:r w:rsidRPr="00CB1E6A">
        <w:rPr>
          <w:rFonts w:eastAsiaTheme="minorEastAsia"/>
          <w:lang w:val="en-GB"/>
        </w:rPr>
        <w:t xml:space="preserve"> Freundlich and the Langmuir assumptions respectively, confirmed that </w:t>
      </w:r>
      <w:r w:rsidRPr="00CB1E6A">
        <w:rPr>
          <w:rFonts w:eastAsiaTheme="minorEastAsia"/>
          <w:lang w:val="en-GB"/>
        </w:rPr>
        <w:lastRenderedPageBreak/>
        <w:t>multilayer adsorption dominated the RHP1-SSY system. The Redlich-Peterson isotherm is Figure 4.6.6.4 e with the values of B and R</w:t>
      </w:r>
      <w:r w:rsidRPr="00CB1E6A">
        <w:rPr>
          <w:rFonts w:eastAsiaTheme="minorEastAsia"/>
          <w:vertAlign w:val="superscript"/>
          <w:lang w:val="en-GB"/>
        </w:rPr>
        <w:t>2</w:t>
      </w:r>
      <w:r w:rsidRPr="00CB1E6A">
        <w:rPr>
          <w:rFonts w:eastAsiaTheme="minorEastAsia"/>
          <w:lang w:val="en-GB"/>
        </w:rPr>
        <w:t xml:space="preserve"> are 0.1278 and 0.9121 respectively. The </w:t>
      </w:r>
      <w:r w:rsidR="002657D7">
        <w:rPr>
          <w:rFonts w:eastAsiaTheme="minorEastAsia"/>
          <w:lang w:val="en-GB"/>
        </w:rPr>
        <w:t>value of constant (</w:t>
      </w:r>
      <w:r w:rsidR="00C96BCF">
        <w:rPr>
          <w:rFonts w:eastAsiaTheme="minorEastAsia"/>
          <w:lang w:val="en-GB"/>
        </w:rPr>
        <w:t>B</w:t>
      </w:r>
      <w:r w:rsidR="002657D7">
        <w:rPr>
          <w:rFonts w:eastAsiaTheme="minorEastAsia"/>
          <w:lang w:val="en-GB"/>
        </w:rPr>
        <w:t>)</w:t>
      </w:r>
      <w:r w:rsidRPr="00CB1E6A">
        <w:rPr>
          <w:rFonts w:eastAsiaTheme="minorEastAsia"/>
          <w:lang w:val="en-GB"/>
        </w:rPr>
        <w:t xml:space="preserve"> was obtained to be closer to zero than 1, </w:t>
      </w:r>
      <w:r w:rsidR="004705C4">
        <w:rPr>
          <w:rFonts w:eastAsiaTheme="minorEastAsia"/>
          <w:lang w:val="en-GB"/>
        </w:rPr>
        <w:t>which supports</w:t>
      </w:r>
      <w:r w:rsidRPr="00CB1E6A">
        <w:rPr>
          <w:rFonts w:eastAsiaTheme="minorEastAsia"/>
          <w:lang w:val="en-GB"/>
        </w:rPr>
        <w:t xml:space="preserve"> the Freundlich isotherm </w:t>
      </w:r>
      <w:r w:rsidRPr="00CB1E6A">
        <w:rPr>
          <w:rFonts w:eastAsiaTheme="minorEastAsia"/>
          <w:lang w:val="en-GB"/>
        </w:rPr>
        <w:fldChar w:fldCharType="begin" w:fldLock="1"/>
      </w:r>
      <w:r w:rsidRPr="00CB1E6A">
        <w:rPr>
          <w:rFonts w:eastAsiaTheme="minorEastAsia"/>
          <w:lang w:val="en-GB"/>
        </w:rPr>
        <w:instrText>ADDIN CSL_CITATION {"citationItems":[{"id":"ITEM-1","itemData":{"DOI":"10.1177/0263617416685099","ISBN":"0263617416","ISSN":"20484038","abstract":"The use of bottom ash of expired drugs incineration for removal of Cu(II) ions from aqueous solution has been investigated. Analytical techniques have been employed to find characteristics of adsorbent materials. The removal of Cu(II) was conducted in batch system, and the effects of pH, adsorbent dosage, initial concentrations of copper ions, and contact time on adsorption efficiency were studied. Optimum adsorption was achieved at a pH 5 and equilibrium was established within 15 min of the process. The equilibrium adsorption data were analyzed using eight adsorption isotherm models: Langmuir, Freundlich, Temkin, Redlich–Peterson, Dubinin–Radushkevich, Toth, Harkin–Jura and Halsey isotherms. The energy value obtained by application of Dubinin–Radushkevich model was 2.593 kJ/mol indicating that physisorption was the dominant mechanism of sorption. The values of the correlation coefficient (R2) of the isotherms gave the best fit (&gt;0.99) with the Langmuir, Toth, and Redlich–Peterson isotherms. The adsorption capacity (qm) from the Langmuir isotherm for Cu(II) was found as 13.335 mg/g. The equation constant n of Toth isotherm model is found to be close to 1 (0.945), confirming that the adsorbent studied presents homogeneous surface under conditions used. It is concluded that bottom ash of expired drugs incineration can be used as an effective adsorbent for removing Cu(II) from aqueous solution.","author":[{"dropping-particle":"","family":"Benzaoui","given":"Thouria","non-dropping-particle":"","parse-names":false,"suffix":""},{"dropping-particle":"","family":"Selatnia","given":"Ammar","non-dropping-particle":"","parse-names":false,"suffix":""},{"dropping-particle":"","family":"Djabali","given":"Djaafar","non-dropping-particle":"","parse-names":false,"suffix":""}],"container-title":"Adsorption Science and Technology","id":"ITEM-1","issue":"1-2","issued":{"date-parts":[["2018"]]},"page":"114-129","title":"Adsorption of copper (II) ions from aqueous solution using bottom ash of expired drugs incineration","type":"article-journal","volume":"36"},"uris":["http://www.mendeley.com/documents/?uuid=b1702fd5-9457-4146-81bc-9b50bd83d342"]}],"mendeley":{"formattedCitation":"(Benzaoui et al., 2018)","plainTextFormattedCitation":"(Benzaoui et al., 2018)","previouslyFormattedCitation":"(Benzaoui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Benzaoui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 xml:space="preserve">.The Dubinin-Radushkevich plot is depicted in Figure 4.6.6.4c. The </w:t>
      </w:r>
      <w:r w:rsidR="0003359F">
        <w:rPr>
          <w:rFonts w:eastAsiaTheme="minorEastAsia"/>
          <w:lang w:val="en-GB"/>
        </w:rPr>
        <w:t>D-R adsorption energy</w:t>
      </w:r>
      <w:r w:rsidRPr="00CB1E6A">
        <w:rPr>
          <w:rFonts w:eastAsiaTheme="minorEastAsia"/>
          <w:lang w:val="en-GB"/>
        </w:rPr>
        <w:t xml:space="preserve"> (E) for the RHP1-SSY system was obtained to be 223.61 kJ/mol which was greater than 8 kJ/mol, the uptake of SSY is therefore </w:t>
      </w:r>
      <w:r w:rsidRPr="004055E0">
        <w:rPr>
          <w:rFonts w:eastAsiaTheme="minorEastAsia"/>
          <w:i/>
          <w:iCs/>
          <w:lang w:val="en-GB"/>
        </w:rPr>
        <w:t>via</w:t>
      </w:r>
      <w:r w:rsidRPr="00CB1E6A">
        <w:rPr>
          <w:rFonts w:eastAsiaTheme="minorEastAsia"/>
          <w:lang w:val="en-GB"/>
        </w:rPr>
        <w:t xml:space="preserve"> chemisorption. The R</w:t>
      </w:r>
      <w:r w:rsidRPr="00CB1E6A">
        <w:rPr>
          <w:rFonts w:eastAsiaTheme="minorEastAsia"/>
          <w:vertAlign w:val="superscript"/>
          <w:lang w:val="en-GB"/>
        </w:rPr>
        <w:t>2</w:t>
      </w:r>
      <w:r w:rsidRPr="00CB1E6A">
        <w:rPr>
          <w:rFonts w:eastAsiaTheme="minorEastAsia"/>
          <w:lang w:val="en-GB"/>
        </w:rPr>
        <w:t xml:space="preserve"> value for Temkin isotherm (Figure 4.6.6.4d) was obtained to be (0.9915), which suggested that adsorbate-adsorbate contact may have participated in the RHP1-SSY adsorption system. The </w:t>
      </w:r>
      <w:r w:rsidR="002657D7">
        <w:rPr>
          <w:rFonts w:eastAsiaTheme="minorEastAsia"/>
          <w:lang w:val="en-GB"/>
        </w:rPr>
        <w:t>value of constant (b</w:t>
      </w:r>
      <w:r w:rsidR="002657D7" w:rsidRPr="00C96BCF">
        <w:rPr>
          <w:rFonts w:eastAsiaTheme="minorEastAsia"/>
          <w:vertAlign w:val="subscript"/>
          <w:lang w:val="en-GB"/>
        </w:rPr>
        <w:t>T</w:t>
      </w:r>
      <w:r w:rsidR="002657D7">
        <w:rPr>
          <w:rFonts w:eastAsiaTheme="minorEastAsia"/>
          <w:lang w:val="en-GB"/>
        </w:rPr>
        <w:t>)</w:t>
      </w:r>
      <w:r w:rsidRPr="00CB1E6A">
        <w:rPr>
          <w:rFonts w:eastAsiaTheme="minorEastAsia"/>
          <w:lang w:val="en-GB"/>
        </w:rPr>
        <w:t xml:space="preserve"> obtained from the Temkin plot was 370.46 J/mol, which suggested a chemical adsorption process</w:t>
      </w:r>
      <w:r w:rsidR="002321F4">
        <w:rPr>
          <w:rFonts w:eastAsiaTheme="minorEastAsia"/>
          <w:lang w:val="en-GB"/>
        </w:rPr>
        <w:t xml:space="preserve"> </w:t>
      </w:r>
      <w:r w:rsidR="002321F4">
        <w:rPr>
          <w:rFonts w:eastAsiaTheme="minorEastAsia"/>
          <w:lang w:val="en-GB"/>
        </w:rPr>
        <w:fldChar w:fldCharType="begin" w:fldLock="1"/>
      </w:r>
      <w:r w:rsidR="002321F4">
        <w:rPr>
          <w:rFonts w:eastAsiaTheme="minorEastAsia"/>
          <w:lang w:val="en-GB"/>
        </w:rPr>
        <w:instrText>ADDIN CSL_CITATION {"citationItems":[{"id":"ITEM-1","itemData":{"DOI":"10.1016/j.fbp.2020.04.008","ISSN":"09603085","abstract":"Using potassium permanganate-modified pineapple cellulose as an adsorbent, the absorption behaviour of Cu2+ was analyzed based on isothermal adsorption, adsorption kinetics and adsorption thermodynamics. SEM, FTIR and XPS analyses were conducted to further investigate the absorption mechanism. Results showed that the modified pineapple bran cellulose by potassium permanganate adsorbed more Cu2+ in solution than the unmodified pineapple bran cellulose by 110.96%. SEM, XPS and FTIR analyses demonstrated that the strong oxidizing agent MnO4− attacked the molecule chains of pineapple bran cellulose and resulted in the growth in the specific surface area and active groups, which provided additional adsorption sites for Cu2+. Adsorption kinetic studies revealed that the adsorption of the modified pineapple bran cellulose for Cu2+ was consistent with the Freundlich isotherm and the pseudo-second order kinetic equation indicating mainly chemisorption. Thermodynamic studies showed that the adsorption process was spontaneous and exothermic. And the chemisorption process dominated the Cu2+ adsorption process of modified pineapple bran cellulose.","author":[{"dropping-particle":"","family":"Zhuang","given":"Yuanhong","non-dropping-particle":"","parse-names":false,"suffix":""},{"dropping-particle":"","family":"Liu","given":"Jinna","non-dropping-particle":"","parse-names":false,"suffix":""},{"dropping-particle":"","family":"Chen","given":"Jianfu","non-dropping-particle":"","parse-names":false,"suffix":""},{"dropping-particle":"","family":"Fei","given":"Peng","non-dropping-particle":"","parse-names":false,"suffix":""}],"container-title":"Food and Bioproducts Processing","id":"ITEM-1","issued":{"date-parts":[["2020"]]},"page":"82-88","publisher":"Institution of Chemical Engineers","title":"Modified pineapple bran cellulose by potassium permanganate as a copper ion adsorbent and its adsorption kinetic and adsorption thermodynamic","type":"article-journal","volume":"122"},"uris":["http://www.mendeley.com/documents/?uuid=cf0f46d5-7ea1-4d6b-8274-c9b2e0c18430"]}],"mendeley":{"formattedCitation":"(Zhuang et al., 2020)","plainTextFormattedCitation":"(Zhuang et al., 2020)","previouslyFormattedCitation":"(Zhuang et al., 2020)"},"properties":{"noteIndex":0},"schema":"https://github.com/citation-style-language/schema/raw/master/csl-citation.json"}</w:instrText>
      </w:r>
      <w:r w:rsidR="002321F4">
        <w:rPr>
          <w:rFonts w:eastAsiaTheme="minorEastAsia"/>
          <w:lang w:val="en-GB"/>
        </w:rPr>
        <w:fldChar w:fldCharType="separate"/>
      </w:r>
      <w:r w:rsidR="002321F4" w:rsidRPr="002321F4">
        <w:rPr>
          <w:rFonts w:eastAsiaTheme="minorEastAsia"/>
          <w:noProof/>
          <w:lang w:val="en-GB"/>
        </w:rPr>
        <w:t xml:space="preserve">(Zhuang </w:t>
      </w:r>
      <w:r w:rsidR="008C0A9B" w:rsidRPr="008C0A9B">
        <w:rPr>
          <w:rFonts w:eastAsiaTheme="minorEastAsia"/>
          <w:i/>
          <w:iCs/>
          <w:noProof/>
          <w:lang w:val="en-GB"/>
        </w:rPr>
        <w:t>et al.</w:t>
      </w:r>
      <w:r w:rsidR="002321F4" w:rsidRPr="002321F4">
        <w:rPr>
          <w:rFonts w:eastAsiaTheme="minorEastAsia"/>
          <w:noProof/>
          <w:lang w:val="en-GB"/>
        </w:rPr>
        <w:t>, 2020)</w:t>
      </w:r>
      <w:r w:rsidR="002321F4">
        <w:rPr>
          <w:rFonts w:eastAsiaTheme="minorEastAsia"/>
          <w:lang w:val="en-GB"/>
        </w:rPr>
        <w:fldChar w:fldCharType="end"/>
      </w:r>
      <w:r w:rsidRPr="00CB1E6A">
        <w:rPr>
          <w:rFonts w:eastAsiaTheme="minorEastAsia"/>
          <w:lang w:val="en-GB"/>
        </w:rPr>
        <w:t>. The various evaluated isotherm parameters are presented in Table 4.6.6.1.</w:t>
      </w:r>
    </w:p>
    <w:p w14:paraId="4047D90B" w14:textId="5E3C9D9C" w:rsidR="005C3EAB" w:rsidRDefault="005C3EAB" w:rsidP="000746B4">
      <w:pPr>
        <w:tabs>
          <w:tab w:val="left" w:pos="851"/>
        </w:tabs>
        <w:spacing w:line="480" w:lineRule="auto"/>
        <w:jc w:val="both"/>
        <w:rPr>
          <w:rFonts w:eastAsiaTheme="minorEastAsia"/>
          <w:lang w:val="en-GB"/>
        </w:rPr>
      </w:pPr>
    </w:p>
    <w:p w14:paraId="56775FFC" w14:textId="784F1FD5" w:rsidR="005C3EAB" w:rsidRDefault="005C3EAB" w:rsidP="000746B4">
      <w:pPr>
        <w:tabs>
          <w:tab w:val="left" w:pos="851"/>
        </w:tabs>
        <w:spacing w:line="480" w:lineRule="auto"/>
        <w:jc w:val="both"/>
        <w:rPr>
          <w:rFonts w:eastAsiaTheme="minorEastAsia"/>
          <w:lang w:val="en-GB"/>
        </w:rPr>
      </w:pPr>
    </w:p>
    <w:p w14:paraId="0E853913" w14:textId="47FCD2CA" w:rsidR="005C3EAB" w:rsidRDefault="005C3EAB" w:rsidP="000746B4">
      <w:pPr>
        <w:tabs>
          <w:tab w:val="left" w:pos="851"/>
        </w:tabs>
        <w:spacing w:line="480" w:lineRule="auto"/>
        <w:jc w:val="both"/>
        <w:rPr>
          <w:rFonts w:eastAsiaTheme="minorEastAsia"/>
          <w:lang w:val="en-GB"/>
        </w:rPr>
      </w:pPr>
    </w:p>
    <w:p w14:paraId="492F6134" w14:textId="5BA7BF69" w:rsidR="005C3EAB" w:rsidRDefault="005C3EAB" w:rsidP="000746B4">
      <w:pPr>
        <w:tabs>
          <w:tab w:val="left" w:pos="851"/>
        </w:tabs>
        <w:spacing w:line="480" w:lineRule="auto"/>
        <w:jc w:val="both"/>
        <w:rPr>
          <w:rFonts w:eastAsiaTheme="minorEastAsia"/>
          <w:lang w:val="en-GB"/>
        </w:rPr>
      </w:pPr>
    </w:p>
    <w:p w14:paraId="4D671335" w14:textId="0658BFF5" w:rsidR="00AA46FF" w:rsidRDefault="00AA46FF" w:rsidP="000746B4">
      <w:pPr>
        <w:tabs>
          <w:tab w:val="left" w:pos="851"/>
        </w:tabs>
        <w:spacing w:line="480" w:lineRule="auto"/>
        <w:jc w:val="both"/>
        <w:rPr>
          <w:rFonts w:eastAsiaTheme="minorEastAsia"/>
          <w:lang w:val="en-GB"/>
        </w:rPr>
      </w:pPr>
    </w:p>
    <w:p w14:paraId="15C8DC78" w14:textId="77777777" w:rsidR="00AA46FF" w:rsidRDefault="00AA46FF" w:rsidP="000746B4">
      <w:pPr>
        <w:tabs>
          <w:tab w:val="left" w:pos="851"/>
        </w:tabs>
        <w:spacing w:line="480" w:lineRule="auto"/>
        <w:jc w:val="both"/>
        <w:rPr>
          <w:rFonts w:eastAsiaTheme="minorEastAsia"/>
          <w:lang w:val="en-GB"/>
        </w:rPr>
      </w:pPr>
    </w:p>
    <w:p w14:paraId="53D5FD53" w14:textId="77777777" w:rsidR="005C3EAB" w:rsidRDefault="005C3EAB" w:rsidP="000746B4">
      <w:pPr>
        <w:tabs>
          <w:tab w:val="left" w:pos="851"/>
        </w:tabs>
        <w:spacing w:line="480" w:lineRule="auto"/>
        <w:jc w:val="both"/>
        <w:rPr>
          <w:rFonts w:eastAsiaTheme="minorEastAsia"/>
          <w:lang w:val="en-GB"/>
        </w:rPr>
      </w:pPr>
    </w:p>
    <w:p w14:paraId="047BD1DF" w14:textId="77777777" w:rsidR="005C3EAB" w:rsidRPr="000746B4" w:rsidRDefault="005C3EAB" w:rsidP="000746B4">
      <w:pPr>
        <w:tabs>
          <w:tab w:val="left" w:pos="851"/>
        </w:tabs>
        <w:spacing w:line="480" w:lineRule="auto"/>
        <w:jc w:val="both"/>
        <w:rPr>
          <w:rFonts w:eastAsiaTheme="minorEastAsia"/>
          <w:lang w:val="en-GB"/>
        </w:rPr>
      </w:pPr>
    </w:p>
    <w:p w14:paraId="3C03C13E" w14:textId="456858E0" w:rsidR="00F545CB" w:rsidRDefault="00CA4258" w:rsidP="00C96BCF">
      <w:pPr>
        <w:jc w:val="center"/>
      </w:pPr>
      <w:bookmarkStart w:id="2801" w:name="_Toc119502268"/>
      <w:bookmarkStart w:id="2802" w:name="_Toc119509708"/>
      <w:r w:rsidRPr="00CA4258">
        <w:rPr>
          <w:noProof/>
        </w:rPr>
        <w:lastRenderedPageBreak/>
        <w:drawing>
          <wp:inline distT="0" distB="0" distL="0" distR="0" wp14:anchorId="4F265847" wp14:editId="3F96DCB2">
            <wp:extent cx="5021580" cy="6522719"/>
            <wp:effectExtent l="0" t="0" r="762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026411" cy="6528994"/>
                    </a:xfrm>
                    <a:prstGeom prst="rect">
                      <a:avLst/>
                    </a:prstGeom>
                  </pic:spPr>
                </pic:pic>
              </a:graphicData>
            </a:graphic>
          </wp:inline>
        </w:drawing>
      </w:r>
    </w:p>
    <w:p w14:paraId="0187BC56" w14:textId="45B85D36" w:rsidR="009B48E3" w:rsidRPr="00CB1E6A" w:rsidRDefault="009B48E3" w:rsidP="0076286E">
      <w:pPr>
        <w:pStyle w:val="ListofFigures"/>
      </w:pPr>
      <w:bookmarkStart w:id="2803" w:name="_Toc123054749"/>
      <w:bookmarkStart w:id="2804" w:name="_Toc127867260"/>
      <w:bookmarkStart w:id="2805" w:name="_Toc127867878"/>
      <w:r w:rsidRPr="00CB1E6A">
        <w:t xml:space="preserve">Figure </w:t>
      </w:r>
      <w:r w:rsidR="00FE2710" w:rsidRPr="00CB1E6A">
        <w:t>4.6.6.4</w:t>
      </w:r>
      <w:r w:rsidRPr="00CB1E6A">
        <w:t xml:space="preserve">: </w:t>
      </w:r>
      <w:r w:rsidR="00AA46FF" w:rsidRPr="007F4749">
        <w:t>(a) Langmuir</w:t>
      </w:r>
      <w:r w:rsidR="00AA46FF">
        <w:t>,</w:t>
      </w:r>
      <w:r w:rsidR="00AA46FF" w:rsidRPr="007F4749">
        <w:t xml:space="preserve"> (b) Freundlich</w:t>
      </w:r>
      <w:r w:rsidR="00AA46FF">
        <w:t>,</w:t>
      </w:r>
      <w:r w:rsidR="00AA46FF" w:rsidRPr="007F4749">
        <w:t xml:space="preserve"> </w:t>
      </w:r>
      <w:r w:rsidR="00AA46FF">
        <w:t>(</w:t>
      </w:r>
      <w:r w:rsidR="00AA46FF" w:rsidRPr="00CB1E6A">
        <w:t>c</w:t>
      </w:r>
      <w:r w:rsidR="00AA46FF">
        <w:t>)</w:t>
      </w:r>
      <w:r w:rsidR="00AA46FF" w:rsidRPr="00CB1E6A">
        <w:t xml:space="preserve"> Dubinin-Radushkevich</w:t>
      </w:r>
      <w:r w:rsidR="00AA46FF">
        <w:t>, (</w:t>
      </w:r>
      <w:r w:rsidR="00AA46FF" w:rsidRPr="00CB1E6A">
        <w:t>d</w:t>
      </w:r>
      <w:r w:rsidR="00AA46FF">
        <w:t>)</w:t>
      </w:r>
      <w:r w:rsidR="00AA46FF" w:rsidRPr="00CB1E6A">
        <w:t xml:space="preserve"> Temkin</w:t>
      </w:r>
      <w:r w:rsidR="00AA46FF">
        <w:t>,</w:t>
      </w:r>
      <w:r w:rsidR="00AA46FF" w:rsidRPr="007F4749">
        <w:t xml:space="preserve"> </w:t>
      </w:r>
      <w:r w:rsidR="00AA46FF">
        <w:t>(</w:t>
      </w:r>
      <w:r w:rsidR="00AA46FF" w:rsidRPr="00CB1E6A">
        <w:t>e</w:t>
      </w:r>
      <w:r w:rsidR="00AA46FF">
        <w:t>)</w:t>
      </w:r>
      <w:r w:rsidR="00AA46FF" w:rsidRPr="00CB1E6A">
        <w:t xml:space="preserve"> Redlich-Peterson</w:t>
      </w:r>
      <w:r w:rsidR="00AA46FF">
        <w:t>,</w:t>
      </w:r>
      <w:r w:rsidR="00AA46FF" w:rsidRPr="00CB1E6A">
        <w:t xml:space="preserve"> </w:t>
      </w:r>
      <w:r w:rsidR="00AA46FF">
        <w:t>(</w:t>
      </w:r>
      <w:r w:rsidR="00AA46FF" w:rsidRPr="00CB1E6A">
        <w:t>f</w:t>
      </w:r>
      <w:r w:rsidR="00AA46FF">
        <w:t>)</w:t>
      </w:r>
      <w:r w:rsidR="00AA46FF" w:rsidRPr="00CB1E6A">
        <w:t xml:space="preserve"> Hasley</w:t>
      </w:r>
      <w:r w:rsidR="00AA46FF">
        <w:t xml:space="preserve"> and (g) </w:t>
      </w:r>
      <w:r w:rsidRPr="00CB1E6A">
        <w:t xml:space="preserve">Hill isothermal plot SSY </w:t>
      </w:r>
      <w:r w:rsidR="00423EA3">
        <w:t>onto RHP1</w:t>
      </w:r>
      <w:bookmarkEnd w:id="2801"/>
      <w:bookmarkEnd w:id="2802"/>
      <w:bookmarkEnd w:id="2803"/>
      <w:bookmarkEnd w:id="2804"/>
      <w:bookmarkEnd w:id="2805"/>
    </w:p>
    <w:p w14:paraId="4F50ECE8" w14:textId="77777777" w:rsidR="009B48E3" w:rsidRPr="00CB1E6A" w:rsidRDefault="009B48E3" w:rsidP="009B48E3">
      <w:pPr>
        <w:spacing w:line="480" w:lineRule="auto"/>
        <w:rPr>
          <w:rFonts w:eastAsiaTheme="minorEastAsia"/>
          <w:b/>
          <w:bCs/>
          <w:sz w:val="28"/>
          <w:szCs w:val="28"/>
        </w:rPr>
      </w:pPr>
    </w:p>
    <w:p w14:paraId="30C94E63" w14:textId="77777777" w:rsidR="005A3027" w:rsidRDefault="005A3027" w:rsidP="0076286E">
      <w:pPr>
        <w:pStyle w:val="ListofTables"/>
      </w:pPr>
    </w:p>
    <w:p w14:paraId="7FF097EB" w14:textId="77777777" w:rsidR="005A3027" w:rsidRDefault="005A3027" w:rsidP="0076286E">
      <w:pPr>
        <w:pStyle w:val="ListofTables"/>
      </w:pPr>
    </w:p>
    <w:p w14:paraId="65C7CBCC" w14:textId="77777777" w:rsidR="005A3027" w:rsidRDefault="005A3027" w:rsidP="0076286E">
      <w:pPr>
        <w:pStyle w:val="ListofTables"/>
      </w:pPr>
    </w:p>
    <w:p w14:paraId="6E9D6CED" w14:textId="4CDCC506" w:rsidR="009B48E3" w:rsidRPr="00CB1E6A" w:rsidRDefault="00DD27CC" w:rsidP="0076286E">
      <w:pPr>
        <w:pStyle w:val="ListofTables"/>
      </w:pPr>
      <w:bookmarkStart w:id="2806" w:name="_Toc123057560"/>
      <w:r w:rsidRPr="00CB1E6A">
        <w:lastRenderedPageBreak/>
        <w:t xml:space="preserve">Table </w:t>
      </w:r>
      <w:r w:rsidR="00FE2710" w:rsidRPr="00CB1E6A">
        <w:t>4.6.6.1</w:t>
      </w:r>
      <w:r w:rsidR="009B48E3" w:rsidRPr="00CB1E6A">
        <w:t xml:space="preserve">: Parameters of adsorption isotherm models for the uptake of SSY </w:t>
      </w:r>
      <w:r w:rsidR="00423EA3">
        <w:t>onto RHP1</w:t>
      </w:r>
      <w:bookmarkEnd w:id="2806"/>
    </w:p>
    <w:tbl>
      <w:tblPr>
        <w:tblW w:w="5670" w:type="dxa"/>
        <w:jc w:val="center"/>
        <w:tblLook w:val="04A0" w:firstRow="1" w:lastRow="0" w:firstColumn="1" w:lastColumn="0" w:noHBand="0" w:noVBand="1"/>
      </w:tblPr>
      <w:tblGrid>
        <w:gridCol w:w="1737"/>
        <w:gridCol w:w="2091"/>
        <w:gridCol w:w="1842"/>
      </w:tblGrid>
      <w:tr w:rsidR="00CB1E6A" w:rsidRPr="00CB1E6A" w14:paraId="4E49476E" w14:textId="77777777" w:rsidTr="00136F56">
        <w:trPr>
          <w:trHeight w:val="360"/>
          <w:jc w:val="center"/>
        </w:trPr>
        <w:tc>
          <w:tcPr>
            <w:tcW w:w="1737" w:type="dxa"/>
            <w:tcBorders>
              <w:top w:val="single" w:sz="4" w:space="0" w:color="auto"/>
              <w:left w:val="nil"/>
              <w:bottom w:val="single" w:sz="4" w:space="0" w:color="auto"/>
              <w:right w:val="nil"/>
            </w:tcBorders>
            <w:shd w:val="clear" w:color="auto" w:fill="auto"/>
            <w:noWrap/>
            <w:vAlign w:val="bottom"/>
            <w:hideMark/>
          </w:tcPr>
          <w:p w14:paraId="2868B3F0" w14:textId="77777777" w:rsidR="009B48E3" w:rsidRPr="00CB1E6A" w:rsidRDefault="009B48E3" w:rsidP="00136F56">
            <w:pPr>
              <w:rPr>
                <w:b/>
                <w:bCs/>
              </w:rPr>
            </w:pPr>
            <w:r w:rsidRPr="00CB1E6A">
              <w:rPr>
                <w:b/>
                <w:bCs/>
              </w:rPr>
              <w:t>ISOTHERMS</w:t>
            </w:r>
          </w:p>
        </w:tc>
        <w:tc>
          <w:tcPr>
            <w:tcW w:w="2091" w:type="dxa"/>
            <w:tcBorders>
              <w:top w:val="single" w:sz="4" w:space="0" w:color="auto"/>
              <w:left w:val="nil"/>
              <w:bottom w:val="single" w:sz="4" w:space="0" w:color="auto"/>
              <w:right w:val="nil"/>
            </w:tcBorders>
            <w:shd w:val="clear" w:color="auto" w:fill="auto"/>
            <w:noWrap/>
            <w:vAlign w:val="bottom"/>
            <w:hideMark/>
          </w:tcPr>
          <w:p w14:paraId="53CBD122" w14:textId="77777777" w:rsidR="009B48E3" w:rsidRPr="00CB1E6A" w:rsidRDefault="009B48E3" w:rsidP="00136F56">
            <w:pPr>
              <w:rPr>
                <w:b/>
                <w:bCs/>
              </w:rPr>
            </w:pPr>
            <w:r w:rsidRPr="00CB1E6A">
              <w:rPr>
                <w:b/>
                <w:bCs/>
              </w:rPr>
              <w:t>CONSTANTS</w:t>
            </w:r>
          </w:p>
        </w:tc>
        <w:tc>
          <w:tcPr>
            <w:tcW w:w="1842" w:type="dxa"/>
            <w:tcBorders>
              <w:top w:val="single" w:sz="4" w:space="0" w:color="auto"/>
              <w:left w:val="nil"/>
              <w:bottom w:val="single" w:sz="4" w:space="0" w:color="auto"/>
              <w:right w:val="nil"/>
            </w:tcBorders>
            <w:shd w:val="clear" w:color="auto" w:fill="auto"/>
            <w:noWrap/>
            <w:vAlign w:val="bottom"/>
            <w:hideMark/>
          </w:tcPr>
          <w:p w14:paraId="4D22E21D" w14:textId="77777777" w:rsidR="009B48E3" w:rsidRPr="00CB1E6A" w:rsidRDefault="009B48E3" w:rsidP="00136F56">
            <w:pPr>
              <w:jc w:val="center"/>
              <w:rPr>
                <w:b/>
                <w:bCs/>
              </w:rPr>
            </w:pPr>
            <w:r w:rsidRPr="00CB1E6A">
              <w:rPr>
                <w:b/>
                <w:bCs/>
              </w:rPr>
              <w:t>RHP1-SSY</w:t>
            </w:r>
          </w:p>
        </w:tc>
      </w:tr>
      <w:tr w:rsidR="00CB1E6A" w:rsidRPr="00CB1E6A" w14:paraId="0E71A298"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6C461914" w14:textId="77777777" w:rsidR="009B48E3" w:rsidRPr="00CB1E6A" w:rsidRDefault="009B48E3" w:rsidP="00136F56">
            <w:r w:rsidRPr="00CB1E6A">
              <w:t>FREUNDLICH</w:t>
            </w:r>
          </w:p>
        </w:tc>
        <w:tc>
          <w:tcPr>
            <w:tcW w:w="2091" w:type="dxa"/>
            <w:tcBorders>
              <w:top w:val="nil"/>
              <w:left w:val="nil"/>
              <w:bottom w:val="nil"/>
              <w:right w:val="nil"/>
            </w:tcBorders>
            <w:shd w:val="clear" w:color="auto" w:fill="auto"/>
            <w:noWrap/>
            <w:vAlign w:val="bottom"/>
            <w:hideMark/>
          </w:tcPr>
          <w:p w14:paraId="583D1777" w14:textId="67487508" w:rsidR="009B48E3" w:rsidRPr="00165413" w:rsidRDefault="009B48E3" w:rsidP="00136F56">
            <w:pPr>
              <w:rPr>
                <w:lang w:val="en-GB"/>
              </w:rPr>
            </w:pPr>
            <w:r w:rsidRPr="00CB1E6A">
              <w:t>K</w:t>
            </w:r>
            <w:r w:rsidRPr="00CB1E6A">
              <w:rPr>
                <w:vertAlign w:val="subscript"/>
              </w:rPr>
              <w:t>F</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842" w:type="dxa"/>
            <w:tcBorders>
              <w:top w:val="nil"/>
              <w:left w:val="nil"/>
              <w:bottom w:val="nil"/>
              <w:right w:val="nil"/>
            </w:tcBorders>
            <w:shd w:val="clear" w:color="auto" w:fill="auto"/>
            <w:noWrap/>
            <w:vAlign w:val="bottom"/>
            <w:hideMark/>
          </w:tcPr>
          <w:p w14:paraId="3ABA0C2B" w14:textId="16B3743B" w:rsidR="009B48E3" w:rsidRPr="00C96BCF" w:rsidRDefault="009B48E3" w:rsidP="00136F56">
            <w:pPr>
              <w:jc w:val="center"/>
              <w:rPr>
                <w:lang w:val="en-GB"/>
              </w:rPr>
            </w:pPr>
            <w:r w:rsidRPr="00CB1E6A">
              <w:t>13.66</w:t>
            </w:r>
            <w:r w:rsidR="00C96BCF">
              <w:rPr>
                <w:lang w:val="en-GB"/>
              </w:rPr>
              <w:t>00</w:t>
            </w:r>
          </w:p>
        </w:tc>
      </w:tr>
      <w:tr w:rsidR="00CB1E6A" w:rsidRPr="00CB1E6A" w14:paraId="3067D10D"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387753F2"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54DC43A1" w14:textId="77777777" w:rsidR="009B48E3" w:rsidRPr="00CB1E6A" w:rsidRDefault="009B48E3" w:rsidP="00136F56">
            <w:r w:rsidRPr="00CB1E6A">
              <w:t>1/n</w:t>
            </w:r>
          </w:p>
        </w:tc>
        <w:tc>
          <w:tcPr>
            <w:tcW w:w="1842" w:type="dxa"/>
            <w:tcBorders>
              <w:top w:val="nil"/>
              <w:left w:val="nil"/>
              <w:bottom w:val="nil"/>
              <w:right w:val="nil"/>
            </w:tcBorders>
            <w:shd w:val="clear" w:color="auto" w:fill="auto"/>
            <w:noWrap/>
            <w:vAlign w:val="bottom"/>
            <w:hideMark/>
          </w:tcPr>
          <w:p w14:paraId="211B53BA" w14:textId="77777777" w:rsidR="009B48E3" w:rsidRPr="00CB1E6A" w:rsidRDefault="009B48E3" w:rsidP="00136F56">
            <w:pPr>
              <w:jc w:val="center"/>
            </w:pPr>
            <w:r w:rsidRPr="00CB1E6A">
              <w:t>0.8772</w:t>
            </w:r>
          </w:p>
        </w:tc>
      </w:tr>
      <w:tr w:rsidR="00CB1E6A" w:rsidRPr="00CB1E6A" w14:paraId="3B404CC7"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19CBA855"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350578BB" w14:textId="77777777" w:rsidR="009B48E3" w:rsidRPr="00CB1E6A" w:rsidRDefault="009B48E3" w:rsidP="00136F56">
            <w:r w:rsidRPr="00CB1E6A">
              <w:t>n</w:t>
            </w:r>
          </w:p>
        </w:tc>
        <w:tc>
          <w:tcPr>
            <w:tcW w:w="1842" w:type="dxa"/>
            <w:tcBorders>
              <w:top w:val="nil"/>
              <w:left w:val="nil"/>
              <w:bottom w:val="nil"/>
              <w:right w:val="nil"/>
            </w:tcBorders>
            <w:shd w:val="clear" w:color="auto" w:fill="auto"/>
            <w:noWrap/>
            <w:vAlign w:val="bottom"/>
            <w:hideMark/>
          </w:tcPr>
          <w:p w14:paraId="2DF56C16" w14:textId="77777777" w:rsidR="009B48E3" w:rsidRPr="00CB1E6A" w:rsidRDefault="009B48E3" w:rsidP="00136F56">
            <w:pPr>
              <w:jc w:val="center"/>
            </w:pPr>
            <w:r w:rsidRPr="00CB1E6A">
              <w:t>1.1399</w:t>
            </w:r>
          </w:p>
        </w:tc>
      </w:tr>
      <w:tr w:rsidR="00CB1E6A" w:rsidRPr="00CB1E6A" w14:paraId="3DD479FB"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2CCE3E65"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7F3C62D5" w14:textId="77777777" w:rsidR="009B48E3" w:rsidRPr="00CB1E6A" w:rsidRDefault="009B48E3" w:rsidP="00136F56">
            <w:r w:rsidRPr="00CB1E6A">
              <w:t>R</w:t>
            </w:r>
            <w:r w:rsidRPr="00CB1E6A">
              <w:rPr>
                <w:vertAlign w:val="superscript"/>
              </w:rPr>
              <w:t>2</w:t>
            </w:r>
          </w:p>
        </w:tc>
        <w:tc>
          <w:tcPr>
            <w:tcW w:w="1842" w:type="dxa"/>
            <w:tcBorders>
              <w:top w:val="nil"/>
              <w:left w:val="nil"/>
              <w:bottom w:val="nil"/>
              <w:right w:val="nil"/>
            </w:tcBorders>
            <w:shd w:val="clear" w:color="auto" w:fill="auto"/>
            <w:noWrap/>
            <w:vAlign w:val="bottom"/>
            <w:hideMark/>
          </w:tcPr>
          <w:p w14:paraId="4AA883C8" w14:textId="77777777" w:rsidR="009B48E3" w:rsidRPr="00CB1E6A" w:rsidRDefault="009B48E3" w:rsidP="00136F56">
            <w:pPr>
              <w:jc w:val="center"/>
            </w:pPr>
            <w:r w:rsidRPr="00CB1E6A">
              <w:t>0.9979</w:t>
            </w:r>
          </w:p>
        </w:tc>
      </w:tr>
      <w:tr w:rsidR="00CB1E6A" w:rsidRPr="00CB1E6A" w14:paraId="1AC99D90"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1B58625C" w14:textId="77777777" w:rsidR="009B48E3" w:rsidRPr="00CB1E6A" w:rsidRDefault="009B48E3" w:rsidP="00136F56">
            <w:r w:rsidRPr="00CB1E6A">
              <w:t>LANGMUIR</w:t>
            </w:r>
          </w:p>
        </w:tc>
        <w:tc>
          <w:tcPr>
            <w:tcW w:w="2091" w:type="dxa"/>
            <w:tcBorders>
              <w:top w:val="nil"/>
              <w:left w:val="nil"/>
              <w:bottom w:val="nil"/>
              <w:right w:val="nil"/>
            </w:tcBorders>
            <w:shd w:val="clear" w:color="auto" w:fill="auto"/>
            <w:noWrap/>
            <w:vAlign w:val="bottom"/>
            <w:hideMark/>
          </w:tcPr>
          <w:p w14:paraId="28C22489" w14:textId="28EFC5BB" w:rsidR="009B48E3" w:rsidRPr="00CB1E6A" w:rsidRDefault="009B48E3" w:rsidP="00136F56">
            <w:r w:rsidRPr="00CB1E6A">
              <w:t>K</w:t>
            </w:r>
            <w:r w:rsidRPr="00CB1E6A">
              <w:rPr>
                <w:vertAlign w:val="subscript"/>
              </w:rPr>
              <w:t xml:space="preserve">L </w:t>
            </w:r>
            <w:r w:rsidRPr="00CB1E6A">
              <w:t>(</w:t>
            </w:r>
            <w:r w:rsidR="00D970D2">
              <w:t>L/mg</w:t>
            </w:r>
            <w:r w:rsidRPr="00CB1E6A">
              <w:t>)</w:t>
            </w:r>
          </w:p>
        </w:tc>
        <w:tc>
          <w:tcPr>
            <w:tcW w:w="1842" w:type="dxa"/>
            <w:tcBorders>
              <w:top w:val="nil"/>
              <w:left w:val="nil"/>
              <w:bottom w:val="nil"/>
              <w:right w:val="nil"/>
            </w:tcBorders>
            <w:shd w:val="clear" w:color="auto" w:fill="auto"/>
            <w:noWrap/>
            <w:vAlign w:val="bottom"/>
            <w:hideMark/>
          </w:tcPr>
          <w:p w14:paraId="3B006FB1" w14:textId="77777777" w:rsidR="009B48E3" w:rsidRPr="00CB1E6A" w:rsidRDefault="009B48E3" w:rsidP="00136F56">
            <w:pPr>
              <w:jc w:val="center"/>
            </w:pPr>
            <w:r w:rsidRPr="00CB1E6A">
              <w:t>0.2783</w:t>
            </w:r>
          </w:p>
        </w:tc>
      </w:tr>
      <w:tr w:rsidR="00CB1E6A" w:rsidRPr="00CB1E6A" w14:paraId="07A0C0D2"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43AE62FF"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1418A7A2" w14:textId="34D48508" w:rsidR="009B48E3" w:rsidRPr="00CB1E6A" w:rsidRDefault="009B48E3" w:rsidP="00136F56">
            <w:r w:rsidRPr="00CB1E6A">
              <w:t>q</w:t>
            </w:r>
            <w:r w:rsidRPr="00CB1E6A">
              <w:rPr>
                <w:vertAlign w:val="subscript"/>
              </w:rPr>
              <w:t xml:space="preserve">max </w:t>
            </w:r>
            <w:r w:rsidRPr="00CB1E6A">
              <w:t>(</w:t>
            </w:r>
            <w:r w:rsidR="00526BA5" w:rsidRPr="00526BA5">
              <w:t>mg/g</w:t>
            </w:r>
            <w:r w:rsidRPr="00CB1E6A">
              <w:t>)</w:t>
            </w:r>
          </w:p>
        </w:tc>
        <w:tc>
          <w:tcPr>
            <w:tcW w:w="1842" w:type="dxa"/>
            <w:tcBorders>
              <w:top w:val="nil"/>
              <w:left w:val="nil"/>
              <w:bottom w:val="nil"/>
              <w:right w:val="nil"/>
            </w:tcBorders>
            <w:shd w:val="clear" w:color="auto" w:fill="auto"/>
            <w:noWrap/>
            <w:vAlign w:val="bottom"/>
            <w:hideMark/>
          </w:tcPr>
          <w:p w14:paraId="10E3A0E9" w14:textId="028CD55A" w:rsidR="009B48E3" w:rsidRPr="00C96BCF" w:rsidRDefault="009B48E3" w:rsidP="00136F56">
            <w:pPr>
              <w:jc w:val="center"/>
              <w:rPr>
                <w:lang w:val="en-GB"/>
              </w:rPr>
            </w:pPr>
            <w:r w:rsidRPr="00CB1E6A">
              <w:t>61.73</w:t>
            </w:r>
            <w:r w:rsidR="00C96BCF">
              <w:rPr>
                <w:lang w:val="en-GB"/>
              </w:rPr>
              <w:t>00</w:t>
            </w:r>
          </w:p>
        </w:tc>
      </w:tr>
      <w:tr w:rsidR="00CB1E6A" w:rsidRPr="00CB1E6A" w14:paraId="310C484B"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3D11F847"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756E9A46" w14:textId="77777777" w:rsidR="009B48E3" w:rsidRPr="00CB1E6A" w:rsidRDefault="009B48E3" w:rsidP="00136F56">
            <w:r w:rsidRPr="00CB1E6A">
              <w:t>R</w:t>
            </w:r>
            <w:r w:rsidRPr="00CB1E6A">
              <w:rPr>
                <w:vertAlign w:val="subscript"/>
              </w:rPr>
              <w:t>L</w:t>
            </w:r>
          </w:p>
        </w:tc>
        <w:tc>
          <w:tcPr>
            <w:tcW w:w="1842" w:type="dxa"/>
            <w:tcBorders>
              <w:top w:val="nil"/>
              <w:left w:val="nil"/>
              <w:bottom w:val="nil"/>
              <w:right w:val="nil"/>
            </w:tcBorders>
            <w:shd w:val="clear" w:color="auto" w:fill="auto"/>
            <w:noWrap/>
            <w:vAlign w:val="bottom"/>
            <w:hideMark/>
          </w:tcPr>
          <w:p w14:paraId="2F217182" w14:textId="77777777" w:rsidR="009B48E3" w:rsidRPr="00CB1E6A" w:rsidRDefault="009B48E3" w:rsidP="00136F56">
            <w:pPr>
              <w:jc w:val="center"/>
            </w:pPr>
            <w:r w:rsidRPr="00CB1E6A">
              <w:t>0.1932-0.5449</w:t>
            </w:r>
          </w:p>
        </w:tc>
      </w:tr>
      <w:tr w:rsidR="00CB1E6A" w:rsidRPr="00CB1E6A" w14:paraId="2163CEA5"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3F3E2456" w14:textId="77777777" w:rsidR="009B48E3" w:rsidRPr="00CB1E6A" w:rsidRDefault="009B48E3" w:rsidP="00136F56"/>
        </w:tc>
        <w:tc>
          <w:tcPr>
            <w:tcW w:w="2091" w:type="dxa"/>
            <w:tcBorders>
              <w:top w:val="nil"/>
              <w:left w:val="nil"/>
              <w:bottom w:val="nil"/>
              <w:right w:val="nil"/>
            </w:tcBorders>
            <w:shd w:val="clear" w:color="auto" w:fill="auto"/>
            <w:noWrap/>
            <w:vAlign w:val="bottom"/>
            <w:hideMark/>
          </w:tcPr>
          <w:p w14:paraId="4E04CED5" w14:textId="77777777" w:rsidR="009B48E3" w:rsidRPr="00CB1E6A" w:rsidRDefault="009B48E3" w:rsidP="00136F56">
            <w:r w:rsidRPr="00CB1E6A">
              <w:t>R</w:t>
            </w:r>
            <w:r w:rsidRPr="00CB1E6A">
              <w:rPr>
                <w:vertAlign w:val="superscript"/>
              </w:rPr>
              <w:t>2</w:t>
            </w:r>
          </w:p>
        </w:tc>
        <w:tc>
          <w:tcPr>
            <w:tcW w:w="1842" w:type="dxa"/>
            <w:tcBorders>
              <w:top w:val="nil"/>
              <w:left w:val="nil"/>
              <w:bottom w:val="nil"/>
              <w:right w:val="nil"/>
            </w:tcBorders>
            <w:shd w:val="clear" w:color="auto" w:fill="auto"/>
            <w:noWrap/>
            <w:vAlign w:val="bottom"/>
            <w:hideMark/>
          </w:tcPr>
          <w:p w14:paraId="297FA82F" w14:textId="77777777" w:rsidR="009B48E3" w:rsidRPr="00CB1E6A" w:rsidRDefault="009B48E3" w:rsidP="00136F56">
            <w:pPr>
              <w:jc w:val="center"/>
            </w:pPr>
            <w:r w:rsidRPr="00CB1E6A">
              <w:t>0.9823</w:t>
            </w:r>
          </w:p>
        </w:tc>
      </w:tr>
      <w:tr w:rsidR="00CB1E6A" w:rsidRPr="00CB1E6A" w14:paraId="23A6FEAA"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0CFB52EE" w14:textId="77777777" w:rsidR="009B48E3" w:rsidRPr="00CB1E6A" w:rsidRDefault="009B48E3" w:rsidP="00136F56">
            <w:r w:rsidRPr="00CB1E6A">
              <w:t>TEMKIN</w:t>
            </w:r>
          </w:p>
        </w:tc>
        <w:tc>
          <w:tcPr>
            <w:tcW w:w="2091" w:type="dxa"/>
            <w:tcBorders>
              <w:top w:val="nil"/>
              <w:left w:val="nil"/>
              <w:bottom w:val="nil"/>
              <w:right w:val="nil"/>
            </w:tcBorders>
            <w:shd w:val="clear" w:color="auto" w:fill="auto"/>
            <w:noWrap/>
            <w:vAlign w:val="bottom"/>
            <w:hideMark/>
          </w:tcPr>
          <w:p w14:paraId="20A936C6" w14:textId="77777777" w:rsidR="009B48E3" w:rsidRPr="00CB1E6A" w:rsidRDefault="009B48E3" w:rsidP="00136F56">
            <w:r w:rsidRPr="00CB1E6A">
              <w:t>B</w:t>
            </w:r>
          </w:p>
        </w:tc>
        <w:tc>
          <w:tcPr>
            <w:tcW w:w="1842" w:type="dxa"/>
            <w:tcBorders>
              <w:top w:val="nil"/>
              <w:left w:val="nil"/>
              <w:bottom w:val="nil"/>
              <w:right w:val="nil"/>
            </w:tcBorders>
            <w:shd w:val="clear" w:color="auto" w:fill="auto"/>
            <w:noWrap/>
            <w:vAlign w:val="bottom"/>
            <w:hideMark/>
          </w:tcPr>
          <w:p w14:paraId="16A71A41" w14:textId="77777777" w:rsidR="009B48E3" w:rsidRPr="00CB1E6A" w:rsidRDefault="009B48E3" w:rsidP="00136F56">
            <w:pPr>
              <w:jc w:val="center"/>
            </w:pPr>
            <w:r w:rsidRPr="00CB1E6A">
              <w:t>6.9346</w:t>
            </w:r>
          </w:p>
        </w:tc>
      </w:tr>
      <w:tr w:rsidR="00CB1E6A" w:rsidRPr="00CB1E6A" w14:paraId="7E878D43"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58848B6F"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6FE60CB2" w14:textId="0444642F" w:rsidR="009B48E3" w:rsidRPr="00CB1E6A" w:rsidRDefault="009B48E3" w:rsidP="00136F56">
            <w:r w:rsidRPr="00CB1E6A">
              <w:t>A</w:t>
            </w:r>
            <w:r w:rsidRPr="00CB1E6A">
              <w:rPr>
                <w:vertAlign w:val="subscript"/>
              </w:rPr>
              <w:t>T</w:t>
            </w:r>
            <w:r w:rsidRPr="00CB1E6A">
              <w:t xml:space="preserve"> (</w:t>
            </w:r>
            <w:r w:rsidR="007E632D">
              <w:t>L/g</w:t>
            </w:r>
            <w:r w:rsidRPr="00CB1E6A">
              <w:t>)</w:t>
            </w:r>
          </w:p>
        </w:tc>
        <w:tc>
          <w:tcPr>
            <w:tcW w:w="1842" w:type="dxa"/>
            <w:tcBorders>
              <w:top w:val="nil"/>
              <w:left w:val="nil"/>
              <w:bottom w:val="nil"/>
              <w:right w:val="nil"/>
            </w:tcBorders>
            <w:shd w:val="clear" w:color="auto" w:fill="auto"/>
            <w:noWrap/>
            <w:vAlign w:val="bottom"/>
            <w:hideMark/>
          </w:tcPr>
          <w:p w14:paraId="6781EDAA" w14:textId="1B0EAD7E" w:rsidR="009B48E3" w:rsidRPr="0094635C" w:rsidRDefault="009B48E3" w:rsidP="00136F56">
            <w:pPr>
              <w:jc w:val="center"/>
              <w:rPr>
                <w:lang w:val="en-GB"/>
              </w:rPr>
            </w:pPr>
            <w:r w:rsidRPr="00CB1E6A">
              <w:t>6.36</w:t>
            </w:r>
            <w:r w:rsidR="0094635C">
              <w:rPr>
                <w:lang w:val="en-GB"/>
              </w:rPr>
              <w:t>00</w:t>
            </w:r>
          </w:p>
        </w:tc>
      </w:tr>
      <w:tr w:rsidR="00CB1E6A" w:rsidRPr="00CB1E6A" w14:paraId="47B1276C"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314342DE"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7C691E7A" w14:textId="57952528" w:rsidR="009B48E3" w:rsidRPr="00CB1E6A" w:rsidRDefault="009B48E3" w:rsidP="007E632D">
            <w:pPr>
              <w:jc w:val="both"/>
            </w:pPr>
            <w:r w:rsidRPr="00CB1E6A">
              <w:t>b</w:t>
            </w:r>
            <w:r w:rsidRPr="00C96BCF">
              <w:rPr>
                <w:vertAlign w:val="subscript"/>
              </w:rPr>
              <w:t>T</w:t>
            </w:r>
            <w:r w:rsidRPr="00CB1E6A">
              <w:t xml:space="preserve"> (</w:t>
            </w:r>
            <w:r w:rsidR="007E632D">
              <w:t>J/mol</w:t>
            </w:r>
            <w:r w:rsidRPr="00CB1E6A">
              <w:t>)</w:t>
            </w:r>
          </w:p>
        </w:tc>
        <w:tc>
          <w:tcPr>
            <w:tcW w:w="1842" w:type="dxa"/>
            <w:tcBorders>
              <w:top w:val="nil"/>
              <w:left w:val="nil"/>
              <w:bottom w:val="nil"/>
              <w:right w:val="nil"/>
            </w:tcBorders>
            <w:shd w:val="clear" w:color="auto" w:fill="auto"/>
            <w:noWrap/>
            <w:vAlign w:val="bottom"/>
            <w:hideMark/>
          </w:tcPr>
          <w:p w14:paraId="67C33ABC" w14:textId="507E75CC" w:rsidR="009B48E3" w:rsidRPr="0094635C" w:rsidRDefault="009B48E3" w:rsidP="00136F56">
            <w:pPr>
              <w:jc w:val="center"/>
              <w:rPr>
                <w:lang w:val="en-GB"/>
              </w:rPr>
            </w:pPr>
            <w:r w:rsidRPr="00CB1E6A">
              <w:t>370.46</w:t>
            </w:r>
            <w:r w:rsidR="0094635C">
              <w:rPr>
                <w:lang w:val="en-GB"/>
              </w:rPr>
              <w:t>00</w:t>
            </w:r>
          </w:p>
        </w:tc>
      </w:tr>
      <w:tr w:rsidR="00CB1E6A" w:rsidRPr="00CB1E6A" w14:paraId="0EAD977F"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72422E00"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6FEBB90C" w14:textId="77777777" w:rsidR="009B48E3" w:rsidRPr="00CB1E6A" w:rsidRDefault="009B48E3" w:rsidP="00136F56">
            <w:r w:rsidRPr="00CB1E6A">
              <w:t>R</w:t>
            </w:r>
            <w:r w:rsidRPr="00CB1E6A">
              <w:rPr>
                <w:vertAlign w:val="superscript"/>
              </w:rPr>
              <w:t>2</w:t>
            </w:r>
          </w:p>
        </w:tc>
        <w:tc>
          <w:tcPr>
            <w:tcW w:w="1842" w:type="dxa"/>
            <w:tcBorders>
              <w:top w:val="nil"/>
              <w:left w:val="nil"/>
              <w:bottom w:val="nil"/>
              <w:right w:val="nil"/>
            </w:tcBorders>
            <w:shd w:val="clear" w:color="auto" w:fill="auto"/>
            <w:noWrap/>
            <w:vAlign w:val="bottom"/>
            <w:hideMark/>
          </w:tcPr>
          <w:p w14:paraId="4126F5B9" w14:textId="77777777" w:rsidR="009B48E3" w:rsidRPr="00CB1E6A" w:rsidRDefault="009B48E3" w:rsidP="00136F56">
            <w:pPr>
              <w:jc w:val="center"/>
            </w:pPr>
            <w:r w:rsidRPr="00CB1E6A">
              <w:t>0.9915</w:t>
            </w:r>
          </w:p>
        </w:tc>
      </w:tr>
      <w:tr w:rsidR="00CB1E6A" w:rsidRPr="00CB1E6A" w14:paraId="4B01B378"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34999C15" w14:textId="77777777" w:rsidR="009B48E3" w:rsidRPr="00CB1E6A" w:rsidRDefault="009B48E3" w:rsidP="00136F56">
            <w:r w:rsidRPr="00CB1E6A">
              <w:t>D-R</w:t>
            </w:r>
          </w:p>
        </w:tc>
        <w:tc>
          <w:tcPr>
            <w:tcW w:w="2091" w:type="dxa"/>
            <w:tcBorders>
              <w:top w:val="nil"/>
              <w:left w:val="nil"/>
              <w:bottom w:val="nil"/>
              <w:right w:val="nil"/>
            </w:tcBorders>
            <w:shd w:val="clear" w:color="auto" w:fill="auto"/>
            <w:noWrap/>
            <w:vAlign w:val="bottom"/>
            <w:hideMark/>
          </w:tcPr>
          <w:p w14:paraId="0405AD45" w14:textId="1CEECA0A" w:rsidR="009B48E3" w:rsidRPr="00CB1E6A" w:rsidRDefault="009B48E3" w:rsidP="00136F56">
            <w:r w:rsidRPr="00CB1E6A">
              <w:t>q</w:t>
            </w:r>
            <w:r w:rsidRPr="00CB1E6A">
              <w:rPr>
                <w:vertAlign w:val="subscript"/>
              </w:rPr>
              <w:t>DR</w:t>
            </w:r>
            <w:r w:rsidRPr="00CB1E6A">
              <w:t xml:space="preserve"> </w:t>
            </w:r>
            <w:r w:rsidRPr="00CB1E6A">
              <w:rPr>
                <w:vertAlign w:val="subscript"/>
              </w:rPr>
              <w:t xml:space="preserve"> </w:t>
            </w:r>
            <w:r w:rsidRPr="00CB1E6A">
              <w:t>(</w:t>
            </w:r>
            <w:r w:rsidR="00526BA5" w:rsidRPr="00526BA5">
              <w:t>mg/g</w:t>
            </w:r>
            <w:r w:rsidRPr="00CB1E6A">
              <w:t>)</w:t>
            </w:r>
          </w:p>
        </w:tc>
        <w:tc>
          <w:tcPr>
            <w:tcW w:w="1842" w:type="dxa"/>
            <w:tcBorders>
              <w:top w:val="nil"/>
              <w:left w:val="nil"/>
              <w:bottom w:val="nil"/>
              <w:right w:val="nil"/>
            </w:tcBorders>
            <w:shd w:val="clear" w:color="auto" w:fill="auto"/>
            <w:noWrap/>
            <w:vAlign w:val="bottom"/>
            <w:hideMark/>
          </w:tcPr>
          <w:p w14:paraId="68D4E929" w14:textId="0661A4AA" w:rsidR="009B48E3" w:rsidRPr="00C96BCF" w:rsidRDefault="009B48E3" w:rsidP="00136F56">
            <w:pPr>
              <w:jc w:val="center"/>
              <w:rPr>
                <w:lang w:val="en-GB"/>
              </w:rPr>
            </w:pPr>
            <w:r w:rsidRPr="00CB1E6A">
              <w:t>17.58</w:t>
            </w:r>
            <w:r w:rsidR="00C96BCF">
              <w:rPr>
                <w:lang w:val="en-GB"/>
              </w:rPr>
              <w:t>00</w:t>
            </w:r>
          </w:p>
        </w:tc>
      </w:tr>
      <w:tr w:rsidR="00CB1E6A" w:rsidRPr="00CB1E6A" w14:paraId="6AFC4AAB"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1B4ED9D0"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3B06C486" w14:textId="77777777" w:rsidR="009B48E3" w:rsidRPr="00CB1E6A" w:rsidRDefault="009B48E3" w:rsidP="00136F56">
            <w:r w:rsidRPr="00CB1E6A">
              <w:t>β x 10</w:t>
            </w:r>
            <w:r w:rsidRPr="00CB1E6A">
              <w:rPr>
                <w:vertAlign w:val="superscript"/>
              </w:rPr>
              <w:t>-5</w:t>
            </w:r>
            <w:r w:rsidRPr="00CB1E6A">
              <w:t>(mmol</w:t>
            </w:r>
            <w:r w:rsidRPr="00CB1E6A">
              <w:rPr>
                <w:vertAlign w:val="superscript"/>
              </w:rPr>
              <w:t>2</w:t>
            </w:r>
            <w:r w:rsidRPr="00CB1E6A">
              <w:t>J</w:t>
            </w:r>
            <w:r w:rsidRPr="00CB1E6A">
              <w:rPr>
                <w:vertAlign w:val="superscript"/>
              </w:rPr>
              <w:t>-2</w:t>
            </w:r>
            <w:r w:rsidRPr="00CB1E6A">
              <w:t>)</w:t>
            </w:r>
          </w:p>
        </w:tc>
        <w:tc>
          <w:tcPr>
            <w:tcW w:w="1842" w:type="dxa"/>
            <w:tcBorders>
              <w:top w:val="nil"/>
              <w:left w:val="nil"/>
              <w:bottom w:val="nil"/>
              <w:right w:val="nil"/>
            </w:tcBorders>
            <w:shd w:val="clear" w:color="auto" w:fill="auto"/>
            <w:noWrap/>
            <w:vAlign w:val="bottom"/>
            <w:hideMark/>
          </w:tcPr>
          <w:p w14:paraId="0DAE18DB" w14:textId="0FAD1A4C" w:rsidR="009B48E3" w:rsidRPr="00C96BCF" w:rsidRDefault="009B48E3" w:rsidP="00136F56">
            <w:pPr>
              <w:jc w:val="center"/>
              <w:rPr>
                <w:lang w:val="en-GB"/>
              </w:rPr>
            </w:pPr>
            <w:r w:rsidRPr="00CB1E6A">
              <w:t>1</w:t>
            </w:r>
            <w:r w:rsidR="00C96BCF">
              <w:rPr>
                <w:lang w:val="en-GB"/>
              </w:rPr>
              <w:t>.0000</w:t>
            </w:r>
          </w:p>
        </w:tc>
      </w:tr>
      <w:tr w:rsidR="00CB1E6A" w:rsidRPr="00CB1E6A" w14:paraId="28CCBF13"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6BC97C67"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2BB6660B" w14:textId="77777777" w:rsidR="009B48E3" w:rsidRPr="00CB1E6A" w:rsidRDefault="009B48E3" w:rsidP="00136F56">
            <w:r w:rsidRPr="00CB1E6A">
              <w:t>E (kJ/mol)</w:t>
            </w:r>
          </w:p>
        </w:tc>
        <w:tc>
          <w:tcPr>
            <w:tcW w:w="1842" w:type="dxa"/>
            <w:tcBorders>
              <w:top w:val="nil"/>
              <w:left w:val="nil"/>
              <w:bottom w:val="nil"/>
              <w:right w:val="nil"/>
            </w:tcBorders>
            <w:shd w:val="clear" w:color="auto" w:fill="auto"/>
            <w:noWrap/>
            <w:vAlign w:val="bottom"/>
            <w:hideMark/>
          </w:tcPr>
          <w:p w14:paraId="0F7579C2" w14:textId="45870354" w:rsidR="009B48E3" w:rsidRPr="0094635C" w:rsidRDefault="009B48E3" w:rsidP="00136F56">
            <w:pPr>
              <w:jc w:val="center"/>
              <w:rPr>
                <w:lang w:val="en-GB"/>
              </w:rPr>
            </w:pPr>
            <w:r w:rsidRPr="00CB1E6A">
              <w:t>223.61</w:t>
            </w:r>
            <w:r w:rsidR="0094635C">
              <w:rPr>
                <w:lang w:val="en-GB"/>
              </w:rPr>
              <w:t>00</w:t>
            </w:r>
          </w:p>
        </w:tc>
      </w:tr>
      <w:tr w:rsidR="00CB1E6A" w:rsidRPr="00CB1E6A" w14:paraId="73BF6145"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51CB0D33"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75C63A6F" w14:textId="77777777" w:rsidR="009B48E3" w:rsidRPr="00CB1E6A" w:rsidRDefault="009B48E3" w:rsidP="00136F56">
            <w:r w:rsidRPr="00CB1E6A">
              <w:t>R</w:t>
            </w:r>
            <w:r w:rsidRPr="00CB1E6A">
              <w:rPr>
                <w:vertAlign w:val="superscript"/>
              </w:rPr>
              <w:t>2</w:t>
            </w:r>
          </w:p>
        </w:tc>
        <w:tc>
          <w:tcPr>
            <w:tcW w:w="1842" w:type="dxa"/>
            <w:tcBorders>
              <w:top w:val="nil"/>
              <w:left w:val="nil"/>
              <w:bottom w:val="nil"/>
              <w:right w:val="nil"/>
            </w:tcBorders>
            <w:shd w:val="clear" w:color="auto" w:fill="auto"/>
            <w:noWrap/>
            <w:vAlign w:val="bottom"/>
            <w:hideMark/>
          </w:tcPr>
          <w:p w14:paraId="50BCBD84" w14:textId="77777777" w:rsidR="009B48E3" w:rsidRPr="00CB1E6A" w:rsidRDefault="009B48E3" w:rsidP="00136F56">
            <w:pPr>
              <w:jc w:val="center"/>
            </w:pPr>
            <w:r w:rsidRPr="00CB1E6A">
              <w:t>0.9983</w:t>
            </w:r>
          </w:p>
        </w:tc>
      </w:tr>
      <w:tr w:rsidR="00CB1E6A" w:rsidRPr="00CB1E6A" w14:paraId="7E81420E"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100378A0" w14:textId="77777777" w:rsidR="009B48E3" w:rsidRPr="00CB1E6A" w:rsidRDefault="009B48E3" w:rsidP="00136F56">
            <w:r w:rsidRPr="00CB1E6A">
              <w:t>HASLEY</w:t>
            </w:r>
          </w:p>
        </w:tc>
        <w:tc>
          <w:tcPr>
            <w:tcW w:w="2091" w:type="dxa"/>
            <w:tcBorders>
              <w:top w:val="nil"/>
              <w:left w:val="nil"/>
              <w:bottom w:val="nil"/>
              <w:right w:val="nil"/>
            </w:tcBorders>
            <w:shd w:val="clear" w:color="auto" w:fill="auto"/>
            <w:noWrap/>
            <w:vAlign w:val="bottom"/>
            <w:hideMark/>
          </w:tcPr>
          <w:p w14:paraId="70373C9B" w14:textId="77777777" w:rsidR="009B48E3" w:rsidRPr="00CB1E6A" w:rsidRDefault="009B48E3" w:rsidP="00136F56">
            <w:r w:rsidRPr="00CB1E6A">
              <w:t>K</w:t>
            </w:r>
            <w:r w:rsidRPr="00CB1E6A">
              <w:rPr>
                <w:vertAlign w:val="subscript"/>
              </w:rPr>
              <w:t>H</w:t>
            </w:r>
          </w:p>
        </w:tc>
        <w:tc>
          <w:tcPr>
            <w:tcW w:w="1842" w:type="dxa"/>
            <w:tcBorders>
              <w:top w:val="nil"/>
              <w:left w:val="nil"/>
              <w:bottom w:val="nil"/>
              <w:right w:val="nil"/>
            </w:tcBorders>
            <w:shd w:val="clear" w:color="auto" w:fill="auto"/>
            <w:noWrap/>
            <w:vAlign w:val="bottom"/>
            <w:hideMark/>
          </w:tcPr>
          <w:p w14:paraId="121D0624" w14:textId="3DBA2281" w:rsidR="009B48E3" w:rsidRPr="0094635C" w:rsidRDefault="009B48E3" w:rsidP="00136F56">
            <w:pPr>
              <w:jc w:val="center"/>
              <w:rPr>
                <w:lang w:val="en-GB"/>
              </w:rPr>
            </w:pPr>
            <w:r w:rsidRPr="00CB1E6A">
              <w:t>0.05</w:t>
            </w:r>
            <w:r w:rsidR="0094635C">
              <w:rPr>
                <w:lang w:val="en-GB"/>
              </w:rPr>
              <w:t>00</w:t>
            </w:r>
          </w:p>
        </w:tc>
      </w:tr>
      <w:tr w:rsidR="00CB1E6A" w:rsidRPr="00CB1E6A" w14:paraId="22DC6445"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3FD00F05"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2BDCF714" w14:textId="77777777" w:rsidR="009B48E3" w:rsidRPr="00CB1E6A" w:rsidRDefault="009B48E3" w:rsidP="00136F56">
            <w:r w:rsidRPr="00CB1E6A">
              <w:t>n</w:t>
            </w:r>
            <w:r w:rsidRPr="00CB1E6A">
              <w:rPr>
                <w:vertAlign w:val="subscript"/>
              </w:rPr>
              <w:t>H</w:t>
            </w:r>
          </w:p>
        </w:tc>
        <w:tc>
          <w:tcPr>
            <w:tcW w:w="1842" w:type="dxa"/>
            <w:tcBorders>
              <w:top w:val="nil"/>
              <w:left w:val="nil"/>
              <w:bottom w:val="nil"/>
              <w:right w:val="nil"/>
            </w:tcBorders>
            <w:shd w:val="clear" w:color="auto" w:fill="auto"/>
            <w:noWrap/>
            <w:vAlign w:val="bottom"/>
            <w:hideMark/>
          </w:tcPr>
          <w:p w14:paraId="56FF7FF3" w14:textId="77777777" w:rsidR="009B48E3" w:rsidRPr="00CB1E6A" w:rsidRDefault="009B48E3" w:rsidP="00136F56">
            <w:pPr>
              <w:jc w:val="center"/>
            </w:pPr>
            <w:r w:rsidRPr="00CB1E6A">
              <w:t>1.1465</w:t>
            </w:r>
          </w:p>
        </w:tc>
      </w:tr>
      <w:tr w:rsidR="00CB1E6A" w:rsidRPr="00CB1E6A" w14:paraId="0AA4780B"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7BFF807B"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13F0F196" w14:textId="77777777" w:rsidR="009B48E3" w:rsidRPr="00CB1E6A" w:rsidRDefault="009B48E3" w:rsidP="00136F56">
            <w:r w:rsidRPr="00CB1E6A">
              <w:rPr>
                <w:vertAlign w:val="superscript"/>
              </w:rPr>
              <w:t>1</w:t>
            </w:r>
            <w:r w:rsidRPr="00CB1E6A">
              <w:t>/n</w:t>
            </w:r>
            <w:r w:rsidRPr="00CB1E6A">
              <w:rPr>
                <w:vertAlign w:val="subscript"/>
              </w:rPr>
              <w:t>H</w:t>
            </w:r>
          </w:p>
        </w:tc>
        <w:tc>
          <w:tcPr>
            <w:tcW w:w="1842" w:type="dxa"/>
            <w:tcBorders>
              <w:top w:val="nil"/>
              <w:left w:val="nil"/>
              <w:bottom w:val="nil"/>
              <w:right w:val="nil"/>
            </w:tcBorders>
            <w:shd w:val="clear" w:color="auto" w:fill="auto"/>
            <w:noWrap/>
            <w:vAlign w:val="bottom"/>
            <w:hideMark/>
          </w:tcPr>
          <w:p w14:paraId="1D70C78F" w14:textId="77777777" w:rsidR="009B48E3" w:rsidRPr="00CB1E6A" w:rsidRDefault="009B48E3" w:rsidP="00136F56">
            <w:pPr>
              <w:jc w:val="center"/>
            </w:pPr>
            <w:r w:rsidRPr="00CB1E6A">
              <w:t>0.8722</w:t>
            </w:r>
          </w:p>
        </w:tc>
      </w:tr>
      <w:tr w:rsidR="00CB1E6A" w:rsidRPr="00CB1E6A" w14:paraId="77B314E1"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629DEF39"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5FEF4482" w14:textId="77777777" w:rsidR="009B48E3" w:rsidRPr="00CB1E6A" w:rsidRDefault="009B48E3" w:rsidP="00136F56">
            <w:r w:rsidRPr="00CB1E6A">
              <w:t>R</w:t>
            </w:r>
            <w:r w:rsidRPr="00CB1E6A">
              <w:rPr>
                <w:vertAlign w:val="superscript"/>
              </w:rPr>
              <w:t>2</w:t>
            </w:r>
          </w:p>
        </w:tc>
        <w:tc>
          <w:tcPr>
            <w:tcW w:w="1842" w:type="dxa"/>
            <w:tcBorders>
              <w:top w:val="nil"/>
              <w:left w:val="nil"/>
              <w:bottom w:val="nil"/>
              <w:right w:val="nil"/>
            </w:tcBorders>
            <w:shd w:val="clear" w:color="auto" w:fill="auto"/>
            <w:noWrap/>
            <w:vAlign w:val="bottom"/>
            <w:hideMark/>
          </w:tcPr>
          <w:p w14:paraId="79241128" w14:textId="77777777" w:rsidR="009B48E3" w:rsidRPr="00CB1E6A" w:rsidRDefault="009B48E3" w:rsidP="00136F56">
            <w:pPr>
              <w:jc w:val="center"/>
            </w:pPr>
            <w:r w:rsidRPr="00CB1E6A">
              <w:t>0.9979</w:t>
            </w:r>
          </w:p>
        </w:tc>
      </w:tr>
      <w:tr w:rsidR="00CB1E6A" w:rsidRPr="00CB1E6A" w14:paraId="74F219EF"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2C34E491" w14:textId="77777777" w:rsidR="009B48E3" w:rsidRPr="00CB1E6A" w:rsidRDefault="009B48E3" w:rsidP="00136F56">
            <w:r w:rsidRPr="00CB1E6A">
              <w:t>R-P</w:t>
            </w:r>
          </w:p>
        </w:tc>
        <w:tc>
          <w:tcPr>
            <w:tcW w:w="2091" w:type="dxa"/>
            <w:tcBorders>
              <w:top w:val="nil"/>
              <w:left w:val="nil"/>
              <w:bottom w:val="nil"/>
              <w:right w:val="nil"/>
            </w:tcBorders>
            <w:shd w:val="clear" w:color="auto" w:fill="auto"/>
            <w:noWrap/>
            <w:vAlign w:val="bottom"/>
            <w:hideMark/>
          </w:tcPr>
          <w:p w14:paraId="043146A7" w14:textId="2D6B9221" w:rsidR="009B48E3" w:rsidRPr="00CB1E6A" w:rsidRDefault="009B48E3" w:rsidP="00136F56">
            <w:r w:rsidRPr="00CB1E6A">
              <w:t>a</w:t>
            </w:r>
            <w:r w:rsidRPr="00CB1E6A">
              <w:rPr>
                <w:vertAlign w:val="subscript"/>
              </w:rPr>
              <w:t xml:space="preserve">R </w:t>
            </w:r>
            <w:r w:rsidRPr="00CB1E6A">
              <w:t>(</w:t>
            </w:r>
            <w:r w:rsidR="00D970D2">
              <w:t>L/mg</w:t>
            </w:r>
            <w:r w:rsidRPr="00CB1E6A">
              <w:t>)</w:t>
            </w:r>
          </w:p>
        </w:tc>
        <w:tc>
          <w:tcPr>
            <w:tcW w:w="1842" w:type="dxa"/>
            <w:tcBorders>
              <w:top w:val="nil"/>
              <w:left w:val="nil"/>
              <w:bottom w:val="nil"/>
              <w:right w:val="nil"/>
            </w:tcBorders>
            <w:shd w:val="clear" w:color="auto" w:fill="auto"/>
            <w:noWrap/>
            <w:vAlign w:val="bottom"/>
            <w:hideMark/>
          </w:tcPr>
          <w:p w14:paraId="71701C14" w14:textId="038CA363" w:rsidR="009B48E3" w:rsidRPr="00C96BCF" w:rsidRDefault="009B48E3" w:rsidP="00136F56">
            <w:pPr>
              <w:jc w:val="center"/>
              <w:rPr>
                <w:lang w:val="en-GB"/>
              </w:rPr>
            </w:pPr>
            <w:r w:rsidRPr="00CB1E6A">
              <w:t>13.66</w:t>
            </w:r>
            <w:r w:rsidR="00C96BCF">
              <w:rPr>
                <w:lang w:val="en-GB"/>
              </w:rPr>
              <w:t>00</w:t>
            </w:r>
          </w:p>
        </w:tc>
      </w:tr>
      <w:tr w:rsidR="00CB1E6A" w:rsidRPr="00CB1E6A" w14:paraId="5714F16A"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06D9CA9B"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6C3E5B9F" w14:textId="77777777" w:rsidR="009B48E3" w:rsidRPr="00CB1E6A" w:rsidRDefault="009B48E3" w:rsidP="00136F56">
            <w:r w:rsidRPr="00CB1E6A">
              <w:t>B</w:t>
            </w:r>
          </w:p>
        </w:tc>
        <w:tc>
          <w:tcPr>
            <w:tcW w:w="1842" w:type="dxa"/>
            <w:tcBorders>
              <w:top w:val="nil"/>
              <w:left w:val="nil"/>
              <w:bottom w:val="nil"/>
              <w:right w:val="nil"/>
            </w:tcBorders>
            <w:shd w:val="clear" w:color="auto" w:fill="auto"/>
            <w:noWrap/>
            <w:vAlign w:val="bottom"/>
            <w:hideMark/>
          </w:tcPr>
          <w:p w14:paraId="2F4DCF42" w14:textId="77777777" w:rsidR="009B48E3" w:rsidRPr="00CB1E6A" w:rsidRDefault="009B48E3" w:rsidP="00136F56">
            <w:pPr>
              <w:jc w:val="center"/>
            </w:pPr>
            <w:r w:rsidRPr="00CB1E6A">
              <w:t>0.1278</w:t>
            </w:r>
          </w:p>
        </w:tc>
      </w:tr>
      <w:tr w:rsidR="00CB1E6A" w:rsidRPr="00CB1E6A" w14:paraId="74F7BB47" w14:textId="77777777" w:rsidTr="00136F56">
        <w:trPr>
          <w:trHeight w:val="372"/>
          <w:jc w:val="center"/>
        </w:trPr>
        <w:tc>
          <w:tcPr>
            <w:tcW w:w="1737" w:type="dxa"/>
            <w:tcBorders>
              <w:top w:val="nil"/>
              <w:left w:val="nil"/>
              <w:bottom w:val="nil"/>
              <w:right w:val="nil"/>
            </w:tcBorders>
            <w:shd w:val="clear" w:color="auto" w:fill="auto"/>
            <w:noWrap/>
            <w:vAlign w:val="bottom"/>
            <w:hideMark/>
          </w:tcPr>
          <w:p w14:paraId="597E5290"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5E323D18" w14:textId="77777777" w:rsidR="009B48E3" w:rsidRPr="00CB1E6A" w:rsidRDefault="009B48E3" w:rsidP="00136F56">
            <w:r w:rsidRPr="00CB1E6A">
              <w:t>R</w:t>
            </w:r>
            <w:r w:rsidRPr="00CB1E6A">
              <w:rPr>
                <w:vertAlign w:val="superscript"/>
              </w:rPr>
              <w:t>2</w:t>
            </w:r>
          </w:p>
        </w:tc>
        <w:tc>
          <w:tcPr>
            <w:tcW w:w="1842" w:type="dxa"/>
            <w:tcBorders>
              <w:top w:val="nil"/>
              <w:left w:val="nil"/>
              <w:bottom w:val="nil"/>
              <w:right w:val="nil"/>
            </w:tcBorders>
            <w:shd w:val="clear" w:color="auto" w:fill="auto"/>
            <w:noWrap/>
            <w:vAlign w:val="bottom"/>
            <w:hideMark/>
          </w:tcPr>
          <w:p w14:paraId="485EB94E" w14:textId="77777777" w:rsidR="009B48E3" w:rsidRPr="00CB1E6A" w:rsidRDefault="009B48E3" w:rsidP="00136F56">
            <w:pPr>
              <w:jc w:val="center"/>
            </w:pPr>
            <w:r w:rsidRPr="00CB1E6A">
              <w:t>0.9121</w:t>
            </w:r>
          </w:p>
        </w:tc>
      </w:tr>
      <w:tr w:rsidR="00CB1E6A" w:rsidRPr="00CB1E6A" w14:paraId="04839209"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5ED879BE" w14:textId="77777777" w:rsidR="009B48E3" w:rsidRPr="00CB1E6A" w:rsidRDefault="009B48E3" w:rsidP="00136F56">
            <w:r w:rsidRPr="00CB1E6A">
              <w:t>HILL</w:t>
            </w:r>
          </w:p>
        </w:tc>
        <w:tc>
          <w:tcPr>
            <w:tcW w:w="2091" w:type="dxa"/>
            <w:tcBorders>
              <w:top w:val="nil"/>
              <w:left w:val="nil"/>
              <w:bottom w:val="nil"/>
              <w:right w:val="nil"/>
            </w:tcBorders>
            <w:shd w:val="clear" w:color="auto" w:fill="auto"/>
            <w:noWrap/>
            <w:vAlign w:val="bottom"/>
            <w:hideMark/>
          </w:tcPr>
          <w:p w14:paraId="31C35E0B" w14:textId="77777777" w:rsidR="009B48E3" w:rsidRPr="00CB1E6A" w:rsidRDefault="009B48E3" w:rsidP="00136F56">
            <w:r w:rsidRPr="00CB1E6A">
              <w:t>n</w:t>
            </w:r>
            <w:r w:rsidRPr="00CB1E6A">
              <w:rPr>
                <w:vertAlign w:val="subscript"/>
              </w:rPr>
              <w:t>H</w:t>
            </w:r>
          </w:p>
        </w:tc>
        <w:tc>
          <w:tcPr>
            <w:tcW w:w="1842" w:type="dxa"/>
            <w:tcBorders>
              <w:top w:val="nil"/>
              <w:left w:val="nil"/>
              <w:bottom w:val="nil"/>
              <w:right w:val="nil"/>
            </w:tcBorders>
            <w:shd w:val="clear" w:color="auto" w:fill="auto"/>
            <w:noWrap/>
            <w:vAlign w:val="bottom"/>
            <w:hideMark/>
          </w:tcPr>
          <w:p w14:paraId="2EFB94AE" w14:textId="77777777" w:rsidR="009B48E3" w:rsidRPr="00CB1E6A" w:rsidRDefault="009B48E3" w:rsidP="00136F56">
            <w:pPr>
              <w:jc w:val="center"/>
            </w:pPr>
            <w:r w:rsidRPr="00CB1E6A">
              <w:t>1.2747</w:t>
            </w:r>
          </w:p>
        </w:tc>
      </w:tr>
      <w:tr w:rsidR="00CB1E6A" w:rsidRPr="00CB1E6A" w14:paraId="7417CA8B" w14:textId="77777777" w:rsidTr="00136F56">
        <w:trPr>
          <w:trHeight w:val="396"/>
          <w:jc w:val="center"/>
        </w:trPr>
        <w:tc>
          <w:tcPr>
            <w:tcW w:w="1737" w:type="dxa"/>
            <w:tcBorders>
              <w:top w:val="nil"/>
              <w:left w:val="nil"/>
              <w:bottom w:val="nil"/>
              <w:right w:val="nil"/>
            </w:tcBorders>
            <w:shd w:val="clear" w:color="auto" w:fill="auto"/>
            <w:noWrap/>
            <w:vAlign w:val="bottom"/>
            <w:hideMark/>
          </w:tcPr>
          <w:p w14:paraId="468606EF"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1EC4EA59" w14:textId="77777777" w:rsidR="009B48E3" w:rsidRPr="00CB1E6A" w:rsidRDefault="009B48E3" w:rsidP="00136F56">
            <w:r w:rsidRPr="00CB1E6A">
              <w:t>K</w:t>
            </w:r>
            <w:r w:rsidRPr="00CB1E6A">
              <w:rPr>
                <w:vertAlign w:val="subscript"/>
              </w:rPr>
              <w:t>D</w:t>
            </w:r>
          </w:p>
        </w:tc>
        <w:tc>
          <w:tcPr>
            <w:tcW w:w="1842" w:type="dxa"/>
            <w:tcBorders>
              <w:top w:val="nil"/>
              <w:left w:val="nil"/>
              <w:bottom w:val="nil"/>
              <w:right w:val="nil"/>
            </w:tcBorders>
            <w:shd w:val="clear" w:color="auto" w:fill="auto"/>
            <w:noWrap/>
            <w:vAlign w:val="bottom"/>
            <w:hideMark/>
          </w:tcPr>
          <w:p w14:paraId="035F24EA" w14:textId="77777777" w:rsidR="009B48E3" w:rsidRPr="00CB1E6A" w:rsidRDefault="009B48E3" w:rsidP="00136F56">
            <w:pPr>
              <w:jc w:val="center"/>
            </w:pPr>
            <w:r w:rsidRPr="00CB1E6A">
              <w:t>1.6653</w:t>
            </w:r>
          </w:p>
        </w:tc>
      </w:tr>
      <w:tr w:rsidR="00CB1E6A" w:rsidRPr="00CB1E6A" w14:paraId="1C89754D" w14:textId="77777777" w:rsidTr="00136F56">
        <w:trPr>
          <w:trHeight w:val="360"/>
          <w:jc w:val="center"/>
        </w:trPr>
        <w:tc>
          <w:tcPr>
            <w:tcW w:w="1737" w:type="dxa"/>
            <w:tcBorders>
              <w:top w:val="nil"/>
              <w:left w:val="nil"/>
              <w:bottom w:val="nil"/>
              <w:right w:val="nil"/>
            </w:tcBorders>
            <w:shd w:val="clear" w:color="auto" w:fill="auto"/>
            <w:noWrap/>
            <w:vAlign w:val="bottom"/>
            <w:hideMark/>
          </w:tcPr>
          <w:p w14:paraId="4FC236C6" w14:textId="77777777" w:rsidR="009B48E3" w:rsidRPr="00CB1E6A" w:rsidRDefault="009B48E3" w:rsidP="00136F56">
            <w:pPr>
              <w:jc w:val="right"/>
            </w:pPr>
          </w:p>
        </w:tc>
        <w:tc>
          <w:tcPr>
            <w:tcW w:w="2091" w:type="dxa"/>
            <w:tcBorders>
              <w:top w:val="nil"/>
              <w:left w:val="nil"/>
              <w:bottom w:val="nil"/>
              <w:right w:val="nil"/>
            </w:tcBorders>
            <w:shd w:val="clear" w:color="auto" w:fill="auto"/>
            <w:noWrap/>
            <w:vAlign w:val="bottom"/>
            <w:hideMark/>
          </w:tcPr>
          <w:p w14:paraId="68BC2291" w14:textId="6733BFD7" w:rsidR="009B48E3" w:rsidRPr="00165413" w:rsidRDefault="009B48E3" w:rsidP="00136F56">
            <w:pPr>
              <w:rPr>
                <w:lang w:val="en-GB"/>
              </w:rPr>
            </w:pPr>
            <w:r w:rsidRPr="00CB1E6A">
              <w:t>q</w:t>
            </w:r>
            <w:r w:rsidRPr="00CB1E6A">
              <w:rPr>
                <w:vertAlign w:val="subscript"/>
              </w:rPr>
              <w:t>H</w:t>
            </w:r>
            <w:r w:rsidR="00165413">
              <w:rPr>
                <w:vertAlign w:val="subscript"/>
                <w:lang w:val="en-GB"/>
              </w:rPr>
              <w:t xml:space="preserve"> </w:t>
            </w:r>
            <w:r w:rsidR="00165413" w:rsidRPr="00D551AE">
              <w:rPr>
                <w:sz w:val="22"/>
                <w:szCs w:val="22"/>
              </w:rPr>
              <w:t>(</w:t>
            </w:r>
            <w:r w:rsidR="00165413" w:rsidRPr="00526BA5">
              <w:rPr>
                <w:sz w:val="22"/>
                <w:szCs w:val="22"/>
              </w:rPr>
              <w:t>mg/g</w:t>
            </w:r>
            <w:r w:rsidR="00165413" w:rsidRPr="00D551AE">
              <w:rPr>
                <w:sz w:val="22"/>
                <w:szCs w:val="22"/>
              </w:rPr>
              <w:t>)</w:t>
            </w:r>
          </w:p>
        </w:tc>
        <w:tc>
          <w:tcPr>
            <w:tcW w:w="1842" w:type="dxa"/>
            <w:tcBorders>
              <w:top w:val="nil"/>
              <w:left w:val="nil"/>
              <w:bottom w:val="nil"/>
              <w:right w:val="nil"/>
            </w:tcBorders>
            <w:shd w:val="clear" w:color="auto" w:fill="auto"/>
            <w:noWrap/>
            <w:vAlign w:val="bottom"/>
            <w:hideMark/>
          </w:tcPr>
          <w:p w14:paraId="1487104F" w14:textId="6504AA72" w:rsidR="009B48E3" w:rsidRPr="00C96BCF" w:rsidRDefault="009B48E3" w:rsidP="00136F56">
            <w:pPr>
              <w:jc w:val="center"/>
              <w:rPr>
                <w:lang w:val="en-GB"/>
              </w:rPr>
            </w:pPr>
            <w:r w:rsidRPr="00CB1E6A">
              <w:t>61.73</w:t>
            </w:r>
            <w:r w:rsidR="00C96BCF">
              <w:rPr>
                <w:lang w:val="en-GB"/>
              </w:rPr>
              <w:t>00</w:t>
            </w:r>
          </w:p>
        </w:tc>
      </w:tr>
      <w:tr w:rsidR="009B48E3" w:rsidRPr="00CB1E6A" w14:paraId="234F9404" w14:textId="77777777" w:rsidTr="00136F56">
        <w:trPr>
          <w:trHeight w:val="372"/>
          <w:jc w:val="center"/>
        </w:trPr>
        <w:tc>
          <w:tcPr>
            <w:tcW w:w="1737" w:type="dxa"/>
            <w:tcBorders>
              <w:top w:val="nil"/>
              <w:left w:val="nil"/>
              <w:bottom w:val="single" w:sz="4" w:space="0" w:color="auto"/>
              <w:right w:val="nil"/>
            </w:tcBorders>
            <w:shd w:val="clear" w:color="auto" w:fill="auto"/>
            <w:noWrap/>
            <w:vAlign w:val="bottom"/>
            <w:hideMark/>
          </w:tcPr>
          <w:p w14:paraId="6065D334" w14:textId="77777777" w:rsidR="009B48E3" w:rsidRPr="00CB1E6A" w:rsidRDefault="009B48E3" w:rsidP="00136F56">
            <w:r w:rsidRPr="00CB1E6A">
              <w:t> </w:t>
            </w:r>
          </w:p>
        </w:tc>
        <w:tc>
          <w:tcPr>
            <w:tcW w:w="2091" w:type="dxa"/>
            <w:tcBorders>
              <w:top w:val="nil"/>
              <w:left w:val="nil"/>
              <w:bottom w:val="single" w:sz="4" w:space="0" w:color="auto"/>
              <w:right w:val="nil"/>
            </w:tcBorders>
            <w:shd w:val="clear" w:color="auto" w:fill="auto"/>
            <w:noWrap/>
            <w:vAlign w:val="bottom"/>
            <w:hideMark/>
          </w:tcPr>
          <w:p w14:paraId="3D644FA0" w14:textId="77777777" w:rsidR="009B48E3" w:rsidRPr="00CB1E6A" w:rsidRDefault="009B48E3" w:rsidP="00136F56">
            <w:r w:rsidRPr="00CB1E6A">
              <w:t>R</w:t>
            </w:r>
            <w:r w:rsidRPr="00CB1E6A">
              <w:rPr>
                <w:vertAlign w:val="superscript"/>
              </w:rPr>
              <w:t>2</w:t>
            </w:r>
          </w:p>
        </w:tc>
        <w:tc>
          <w:tcPr>
            <w:tcW w:w="1842" w:type="dxa"/>
            <w:tcBorders>
              <w:top w:val="nil"/>
              <w:left w:val="nil"/>
              <w:bottom w:val="single" w:sz="4" w:space="0" w:color="auto"/>
              <w:right w:val="nil"/>
            </w:tcBorders>
            <w:shd w:val="clear" w:color="auto" w:fill="auto"/>
            <w:noWrap/>
            <w:vAlign w:val="bottom"/>
            <w:hideMark/>
          </w:tcPr>
          <w:p w14:paraId="4C4F8FE1" w14:textId="77777777" w:rsidR="009B48E3" w:rsidRPr="00CB1E6A" w:rsidRDefault="009B48E3" w:rsidP="00136F56">
            <w:pPr>
              <w:jc w:val="center"/>
              <w:rPr>
                <w:lang w:val="en-GB"/>
              </w:rPr>
            </w:pPr>
            <w:r w:rsidRPr="00CB1E6A">
              <w:t>0.98</w:t>
            </w:r>
            <w:r w:rsidRPr="00CB1E6A">
              <w:rPr>
                <w:lang w:val="en-GB"/>
              </w:rPr>
              <w:t>00</w:t>
            </w:r>
          </w:p>
        </w:tc>
      </w:tr>
    </w:tbl>
    <w:p w14:paraId="3EEE18CC" w14:textId="77777777" w:rsidR="009B48E3" w:rsidRPr="00CB1E6A" w:rsidRDefault="009B48E3" w:rsidP="009B48E3">
      <w:pPr>
        <w:spacing w:line="480" w:lineRule="auto"/>
        <w:rPr>
          <w:rFonts w:eastAsiaTheme="minorEastAsia"/>
          <w:b/>
          <w:bCs/>
          <w:sz w:val="28"/>
          <w:szCs w:val="28"/>
        </w:rPr>
      </w:pPr>
    </w:p>
    <w:p w14:paraId="4F3A1E8E" w14:textId="521DD96F" w:rsidR="009B48E3" w:rsidRPr="00CB1E6A" w:rsidRDefault="009B48E3" w:rsidP="00803870">
      <w:pPr>
        <w:pStyle w:val="Heading4"/>
      </w:pPr>
      <w:bookmarkStart w:id="2807" w:name="_Toc118051840"/>
      <w:bookmarkStart w:id="2808" w:name="_Toc127869402"/>
      <w:r w:rsidRPr="00CB1E6A">
        <w:lastRenderedPageBreak/>
        <w:t xml:space="preserve">Kinetic studies on adsorption of SSY </w:t>
      </w:r>
      <w:r w:rsidR="00423EA3">
        <w:t>onto RHP1</w:t>
      </w:r>
      <w:bookmarkEnd w:id="2807"/>
      <w:bookmarkEnd w:id="2808"/>
    </w:p>
    <w:p w14:paraId="2150467C" w14:textId="1EF2E1DB" w:rsidR="00FF2FCB" w:rsidRPr="0081795F" w:rsidRDefault="0048643D" w:rsidP="00FF2FCB">
      <w:pPr>
        <w:spacing w:line="480" w:lineRule="auto"/>
        <w:jc w:val="both"/>
        <w:rPr>
          <w:rFonts w:asciiTheme="majorBidi" w:hAnsiTheme="majorBidi" w:cstheme="majorBidi"/>
          <w:lang w:val="en-GB"/>
        </w:rPr>
      </w:pPr>
      <w:r w:rsidRPr="00CB1E6A">
        <w:rPr>
          <w:lang w:val="en-GB"/>
        </w:rPr>
        <w:t xml:space="preserve">Figure 4.6.6.5 </w:t>
      </w:r>
      <w:r w:rsidR="000854FB">
        <w:rPr>
          <w:lang w:val="en-GB"/>
        </w:rPr>
        <w:t>depicted</w:t>
      </w:r>
      <w:r w:rsidRPr="00CB1E6A">
        <w:rPr>
          <w:lang w:val="en-GB"/>
        </w:rPr>
        <w:t xml:space="preserve"> the plot of the Pseudo first order (PFO) kinetic model, whereas the estimated parameters are listed in Table 4.6.6.2. Although correlation coefficient values are relatively high (0.9854, 0.9756, 0.9791, 0.9620, and 0.9682 for 2.50, 5.00, 7.50, 11.00 and 15.00 mg/L respectively) were obtained for PFO (Figure 4.6.6.5a</w:t>
      </w:r>
      <w:r w:rsidR="00A31F6F">
        <w:rPr>
          <w:lang w:val="en-GB"/>
        </w:rPr>
        <w:t xml:space="preserve">), there is a </w:t>
      </w:r>
      <w:r w:rsidRPr="00CB1E6A">
        <w:rPr>
          <w:lang w:val="en-GB"/>
        </w:rPr>
        <w:t>wide deviation between the experimental and calculated quantities adsorbed at equilibrium. This deviation was confirmed by the high error values, estimated from percentage standard deviation (S.D %), Chi-square (</w:t>
      </w:r>
      <w:r w:rsidR="002321F4" w:rsidRPr="002321F4">
        <w:rPr>
          <w:i/>
          <w:iCs/>
          <w:lang w:val="en-GB"/>
        </w:rPr>
        <w:t>χ</w:t>
      </w:r>
      <w:r w:rsidRPr="00CB1E6A">
        <w:rPr>
          <w:vertAlign w:val="superscript"/>
          <w:lang w:val="en-GB"/>
        </w:rPr>
        <w:t>2</w:t>
      </w:r>
      <w:r w:rsidRPr="00CB1E6A">
        <w:rPr>
          <w:lang w:val="en-GB"/>
        </w:rPr>
        <w:t>) and Average relative error (ARE). This suggested that the PFO kinetic model does not best describe the experimental data. However, the estimated errors for the Pseudo second order (PSO) were very low and the R</w:t>
      </w:r>
      <w:r w:rsidRPr="00CB1E6A">
        <w:rPr>
          <w:vertAlign w:val="superscript"/>
          <w:lang w:val="en-GB"/>
        </w:rPr>
        <w:t>2</w:t>
      </w:r>
      <w:r w:rsidRPr="00CB1E6A">
        <w:rPr>
          <w:lang w:val="en-GB"/>
        </w:rPr>
        <w:t xml:space="preserve"> values were close to unity (Figure 4.6.6.5b) across all the investigated concentrations. This suggested that the PSO kinetic model is a better fit for the experimental data. The Elovich kinetic plot is depicted in Figure 4.6.6.5d. The desorption coefficient (</w:t>
      </w:r>
      <w:r w:rsidRPr="00CB1E6A">
        <w:t>β</w:t>
      </w:r>
      <w:r w:rsidRPr="00CB1E6A">
        <w:rPr>
          <w:vertAlign w:val="subscript"/>
        </w:rPr>
        <w:t>EI</w:t>
      </w:r>
      <w:r w:rsidRPr="00CB1E6A">
        <w:rPr>
          <w:lang w:val="en-GB"/>
        </w:rPr>
        <w:t>) was found to decrease as the initial concentration increases, whereas the chemisorption rate (</w:t>
      </w:r>
      <w:r w:rsidRPr="00CB1E6A">
        <w:t>α</w:t>
      </w:r>
      <w:r w:rsidRPr="00CB1E6A">
        <w:rPr>
          <w:vertAlign w:val="subscript"/>
        </w:rPr>
        <w:t>EI</w:t>
      </w:r>
      <w:r w:rsidRPr="00CB1E6A">
        <w:rPr>
          <w:lang w:val="en-GB"/>
        </w:rPr>
        <w:t xml:space="preserve">) increases. This is an indication that functional groups participated in the adsorption process. In addition, the values of </w:t>
      </w:r>
      <w:r w:rsidRPr="00CB1E6A">
        <w:t>α</w:t>
      </w:r>
      <w:r w:rsidRPr="00CB1E6A">
        <w:rPr>
          <w:vertAlign w:val="subscript"/>
        </w:rPr>
        <w:t>EI</w:t>
      </w:r>
      <w:r w:rsidRPr="00CB1E6A">
        <w:rPr>
          <w:lang w:val="en-GB"/>
        </w:rPr>
        <w:t xml:space="preserve"> are greater than of </w:t>
      </w:r>
      <w:r w:rsidRPr="00CB1E6A">
        <w:t>β</w:t>
      </w:r>
      <w:r w:rsidRPr="00CB1E6A">
        <w:rPr>
          <w:vertAlign w:val="subscript"/>
        </w:rPr>
        <w:t>EI</w:t>
      </w:r>
      <w:r w:rsidRPr="00CB1E6A">
        <w:rPr>
          <w:vertAlign w:val="subscript"/>
          <w:lang w:val="en-GB"/>
        </w:rPr>
        <w:t xml:space="preserve">, </w:t>
      </w:r>
      <w:r w:rsidR="0025066A">
        <w:rPr>
          <w:lang w:val="en-GB"/>
        </w:rPr>
        <w:t>which indicated that</w:t>
      </w:r>
      <w:r w:rsidRPr="00CB1E6A">
        <w:rPr>
          <w:lang w:val="en-GB"/>
        </w:rPr>
        <w:t xml:space="preserve"> chemisorption governs the adsorption process </w:t>
      </w:r>
      <w:r w:rsidRPr="00CB1E6A">
        <w:rPr>
          <w:lang w:val="en-GB"/>
        </w:rPr>
        <w:fldChar w:fldCharType="begin" w:fldLock="1"/>
      </w:r>
      <w:r w:rsidR="006A6957">
        <w:rPr>
          <w:lang w:val="en-GB"/>
        </w:rPr>
        <w:instrText>ADDIN CSL_CITATION {"citationItems":[{"id":"ITEM-1","itemData":{"DOI":"10.1080/19443994.2015.1119744","ISSN":"19443986","abstract":"Rambutan seeds (Nephelium lappaceum L.)-based activated carbon (RSAC) was prepared using potassium hydroxide (KOH) activation and carbon dioxide (CO2) gasification methods. The adsorbent prepared was characterized using Fourier transform infrared, SEM, proximate analysis, and BET techniques, respectively. The effects of three variable parameters; activation temperature, activation time, and chemical impregnation ratio (IR) (KOH: char by weight) on the preparation of RSAC used for the removal of MG dye was investigated. Based on the central composite design, quadratic and two factor interaction (2FI) models were, respectively, employed to correlate the effect of variable parameters on the preparation of RSAC used for the percentage MG dye removal and activated carbon yield. From the analysis of variance, the most influential factor on each experimental design response was identified. The optimum conditions of MG dye removal by RSAC are: activation temperature (802°C), activation time (1.0 h), and IR (2.4), respectively. The percentage MG dye removal obtained was 91.45% resulting in 22.56% RSAC yield. The percentage error between predicted and experimental results for the removal of MG dye is 2.4%. The effects of operational parameters like pH, initial dye concentration, contact time, and solution temperature were investigated using batch method. Graphical correlations of eight different adsorption isotherm models were carried out. Freundlich isotherm fitted the adsorption data most. The data were also analyzed by the Lagergren pseudo-ﬁrst-order, Ho Mc Kay pseudo-second-order, Elovich and Avrami kinetic models. Pseudo-second-order kinetic model best represents the kinetic data and the mechanism of adsorption was controlled by both film and intraparticle diffusions. Thermodynamic studies gave negative ∆G° values, indicating that the process of MG dye adsorption onto RSAC was spontaneous. The positive values of ∆H° and ∆S° suggest that the process of dye adsorption was endothermic.","author":[{"dropping-particle":"","family":"Ahmad","given":"Mohd Azmier","non-dropping-particle":"","parse-names":false,"suffix":""},{"dropping-particle":"","family":"Afandi","given":"Nur Syahidah","non-dropping-particle":"","parse-names":false,"suffix":""},{"dropping-particle":"","family":"Adegoke","given":"Kayode Adesina","non-dropping-particle":"","parse-names":false,"suffix":""},{"dropping-particle":"","family":"Bello","given":"Olugbenga Solomon","non-dropping-particle":"","parse-names":false,"suffix":""}],"container-title":"Desalination and Water Treatment","id":"ITEM-1","issue":"45","issued":{"date-parts":[["2016"]]},"page":"21487-21511","title":"Optimization and batch studies on adsorption of malachite green dye using rambutan seed activated carbon","type":"article-journal","volume":"57"},"uris":["http://www.mendeley.com/documents/?uuid=2dd94892-fa60-4742-8d4f-bfc7f675c9bd"]}],"mendeley":{"formattedCitation":"(M. A. Ahmad et al., 2016)","manualFormatting":"(Ahmad et al., 2016)","plainTextFormattedCitation":"(M. A. Ahmad et al., 2016)","previouslyFormattedCitation":"(M. A. Ahmad et al., 2016)"},"properties":{"noteIndex":0},"schema":"https://github.com/citation-style-language/schema/raw/master/csl-citation.json"}</w:instrText>
      </w:r>
      <w:r w:rsidRPr="00CB1E6A">
        <w:rPr>
          <w:lang w:val="en-GB"/>
        </w:rPr>
        <w:fldChar w:fldCharType="separate"/>
      </w:r>
      <w:r w:rsidRPr="00CB1E6A">
        <w:rPr>
          <w:noProof/>
          <w:lang w:val="en-GB"/>
        </w:rPr>
        <w:t xml:space="preserve">(Ahmad </w:t>
      </w:r>
      <w:r w:rsidR="008C0A9B" w:rsidRPr="008C0A9B">
        <w:rPr>
          <w:i/>
          <w:iCs/>
          <w:noProof/>
          <w:lang w:val="en-GB"/>
        </w:rPr>
        <w:t>et al.</w:t>
      </w:r>
      <w:r w:rsidRPr="00CB1E6A">
        <w:rPr>
          <w:noProof/>
          <w:lang w:val="en-GB"/>
        </w:rPr>
        <w:t>, 2016)</w:t>
      </w:r>
      <w:r w:rsidRPr="00CB1E6A">
        <w:rPr>
          <w:lang w:val="en-GB"/>
        </w:rPr>
        <w:fldChar w:fldCharType="end"/>
      </w:r>
      <w:r w:rsidRPr="00CB1E6A">
        <w:rPr>
          <w:lang w:val="en-GB"/>
        </w:rPr>
        <w:t xml:space="preserve">. The Fractional power plot is depicted in Figure 4.6.6.5e. </w:t>
      </w:r>
      <w:r w:rsidR="00376D25">
        <w:rPr>
          <w:lang w:val="en-GB"/>
        </w:rPr>
        <w:t>The values of K increased as the initial concentration increased,</w:t>
      </w:r>
      <w:r w:rsidRPr="00CB1E6A">
        <w:rPr>
          <w:lang w:val="en-GB"/>
        </w:rPr>
        <w:t xml:space="preserve"> which suggested a random adsorption process </w:t>
      </w:r>
      <w:r w:rsidRPr="00CB1E6A">
        <w:rPr>
          <w:lang w:val="en-GB"/>
        </w:rPr>
        <w:fldChar w:fldCharType="begin" w:fldLock="1"/>
      </w:r>
      <w:r w:rsidRPr="00CB1E6A">
        <w:rPr>
          <w:lang w:val="en-GB"/>
        </w:rPr>
        <w:instrText>ADDIN CSL_CITATION {"citationItems":[{"id":"ITEM-1","itemData":{"DOI":"10.1038/s41598-021-00993-1","ISBN":"0123456789","ISSN":"20452322","PMID":"34728725","abstract":"Cationic Malachite green has been identified as a candidate for the endocrine disruptive compound found in the environment. In this study, the mechanism and isotherm modeling of effective adsorption of cationic malachite green dye onto acid-functionalized maize cob (AFMC) was investigated by batch technique. The operational parameters such as initial concentration (100–600 mg/L); contact time (10–120 min) and pH (3–10) influenced the removal efficiency and quantity adsorbed. A maximum of 99.3% removal efficiency was obtained at optimum conditions. AFMC physicochemical properties (surface area 1329 m2/g and particle size 300 μm &lt; Ф &lt; 250 μm) enhanced its efficiency. Based on R2 &gt; 0.97 and consistently low values of adsorption statistical error functions (ASEF), equilibrium data were best fitted to Freundlich isotherm. Kinetic data were best described by a pseudo-second-order model with consistent R2 &gt; 0.98 and validated by ASEF. The mechanism of the process was better described by intraparticle diffusion. Evidence of the adsorption process was confirmed by the change in morphology via Scanning Electron Microscopy (SEM) and surface chemistry by Fourier Transform infrared (FTIR). The performance of AFMC enlisted it as a sustainable and promising low-cost adsorbent from agro-residue for treatment of endocrine disruptive dye polluted water.","author":[{"dropping-particle":"","family":"Ojediran","given":"John O.","non-dropping-particle":"","parse-names":false,"suffix":""},{"dropping-particle":"","family":"Dada","given":"Adewumi Oluwasogo","non-dropping-particle":"","parse-names":false,"suffix":""},{"dropping-particle":"","family":"Aniyi","given":"Stephen O.","non-dropping-particle":"","parse-names":false,"suffix":""},{"dropping-particle":"","family":"David","given":"Robinson O.","non-dropping-particle":"","parse-names":false,"suffix":""},{"dropping-particle":"","family":"Adewumi","given":"Adejoke D.","non-dropping-particle":"","parse-names":false,"suffix":""}],"container-title":"Scientific Reports","id":"ITEM-1","issue":"1","issued":{"date-parts":[["2021"]]},"page":"1-15","publisher":"Nature Publishing Group UK","title":"Mechanism and isotherm modeling of effective adsorption of malachite green as endocrine disruptive dye using Acid Functionalized Maize Cob (AFMC)","type":"article-journal","volume":"11"},"uris":["http://www.mendeley.com/documents/?uuid=29d0294f-8dbe-4ba1-a442-bc80a91b4526"]}],"mendeley":{"formattedCitation":"(Ojediran et al., 2021)","plainTextFormattedCitation":"(Ojediran et al., 2021)","previouslyFormattedCitation":"(Ojediran et al., 2021)"},"properties":{"noteIndex":0},"schema":"https://github.com/citation-style-language/schema/raw/master/csl-citation.json"}</w:instrText>
      </w:r>
      <w:r w:rsidRPr="00CB1E6A">
        <w:rPr>
          <w:lang w:val="en-GB"/>
        </w:rPr>
        <w:fldChar w:fldCharType="separate"/>
      </w:r>
      <w:r w:rsidRPr="00CB1E6A">
        <w:rPr>
          <w:noProof/>
          <w:lang w:val="en-GB"/>
        </w:rPr>
        <w:t xml:space="preserve">(Ojediran </w:t>
      </w:r>
      <w:r w:rsidR="008C0A9B" w:rsidRPr="008C0A9B">
        <w:rPr>
          <w:i/>
          <w:iCs/>
          <w:noProof/>
          <w:lang w:val="en-GB"/>
        </w:rPr>
        <w:t>et al.</w:t>
      </w:r>
      <w:r w:rsidRPr="00CB1E6A">
        <w:rPr>
          <w:noProof/>
          <w:lang w:val="en-GB"/>
        </w:rPr>
        <w:t>, 2021)</w:t>
      </w:r>
      <w:r w:rsidRPr="00CB1E6A">
        <w:rPr>
          <w:lang w:val="en-GB"/>
        </w:rPr>
        <w:fldChar w:fldCharType="end"/>
      </w:r>
      <w:r w:rsidRPr="00CB1E6A">
        <w:rPr>
          <w:lang w:val="en-GB"/>
        </w:rPr>
        <w:t>. Figure 4.6.6.5 f shows the Avrami plot, with the R</w:t>
      </w:r>
      <w:r w:rsidRPr="00CB1E6A">
        <w:rPr>
          <w:vertAlign w:val="superscript"/>
          <w:lang w:val="en-GB"/>
        </w:rPr>
        <w:t>2</w:t>
      </w:r>
      <w:r w:rsidRPr="00CB1E6A">
        <w:rPr>
          <w:lang w:val="en-GB"/>
        </w:rPr>
        <w:t xml:space="preserve"> values ranging from 0.9709 – 0.9944. The K</w:t>
      </w:r>
      <w:r w:rsidRPr="00CB1E6A">
        <w:rPr>
          <w:vertAlign w:val="subscript"/>
          <w:lang w:val="en-GB"/>
        </w:rPr>
        <w:t>AV</w:t>
      </w:r>
      <w:r w:rsidRPr="00CB1E6A">
        <w:rPr>
          <w:lang w:val="en-GB"/>
        </w:rPr>
        <w:t xml:space="preserve"> parameter is dependent on temperature and increases with increasing concentration, except for the initial concentration of 15 mg/L. This indicated a random adsorption system </w:t>
      </w:r>
      <w:r w:rsidRPr="00CB1E6A">
        <w:rPr>
          <w:lang w:val="en-GB"/>
        </w:rPr>
        <w:fldChar w:fldCharType="begin" w:fldLock="1"/>
      </w:r>
      <w:r w:rsidRPr="00CB1E6A">
        <w:rPr>
          <w:lang w:val="en-GB"/>
        </w:rPr>
        <w:instrText>ADDIN CSL_CITATION {"citationItems":[{"id":"ITEM-1","itemData":{"DOI":"10.1080/19443994.2015.1076355","ISSN":"19443986","abstract":"The need to stem the trend in the misuse and misinterpretation of the Avrami fractional kinetic equation in adsorption-based water treatment studies necessitated the present study. Taken into account, the theoretical basis and assumptions on which the derivation of the Avrami fractional kinetic equation is based, and the contexts in which it is being used in adsorption-based water research, the Avrami kinetic equation is being misused and misinterpreted. Most often, the mathematical model of the Avrami fractionary kinetic equation has no correlation with the proposed mechanism of sorption in the sorbent–sorbate system under investigation and the denotations given to the Avrami kinetic parameters obtained are flawed. In order to correct this problem, an exposé on the original Avrami kinetic equation and cases of misuse and misinterpretation of this kinetic equation are presented. The proposed mechanisms of interactions, in each of the cases reviewed, when correlated with the assumptions and theoretical basis of the Avrami fractional kinetic equation were found to be invalid. A review that detailed the issues on the use of Avrami equation and the alternative equation for fitting solution-based sigmoidal kinetic data were also provided.","author":[{"dropping-particle":"","family":"Oladoja","given":"Nurudeen Abiola","non-dropping-particle":"","parse-names":false,"suffix":""}],"container-title":"Desalination and Water Treatment","id":"ITEM-1","issue":"34","issued":{"date-parts":[["2016"]]},"page":"15813-15825","title":"A critical review of the applicability of Avrami fractional kinetic equation in adsorption-based water treatment studies","type":"article-journal","volume":"57"},"uris":["http://www.mendeley.com/documents/?uuid=e5465857-cca5-4e23-a37d-58e341ae7915"]}],"mendeley":{"formattedCitation":"(Oladoja, 2016)","plainTextFormattedCitation":"(Oladoja, 2016)","previouslyFormattedCitation":"(Oladoja, 2016)"},"properties":{"noteIndex":0},"schema":"https://github.com/citation-style-language/schema/raw/master/csl-citation.json"}</w:instrText>
      </w:r>
      <w:r w:rsidRPr="00CB1E6A">
        <w:rPr>
          <w:lang w:val="en-GB"/>
        </w:rPr>
        <w:fldChar w:fldCharType="separate"/>
      </w:r>
      <w:r w:rsidRPr="00CB1E6A">
        <w:rPr>
          <w:noProof/>
          <w:lang w:val="en-GB"/>
        </w:rPr>
        <w:t>(Oladoja, 2016)</w:t>
      </w:r>
      <w:r w:rsidRPr="00CB1E6A">
        <w:rPr>
          <w:lang w:val="en-GB"/>
        </w:rPr>
        <w:fldChar w:fldCharType="end"/>
      </w:r>
      <w:r w:rsidRPr="00CB1E6A">
        <w:rPr>
          <w:lang w:val="en-GB"/>
        </w:rPr>
        <w:t xml:space="preserve">. </w:t>
      </w:r>
      <w:r w:rsidR="00CA4258" w:rsidRPr="00CB1E6A">
        <w:rPr>
          <w:lang w:val="en-GB"/>
        </w:rPr>
        <w:t xml:space="preserve">The Intraparticle diffusion (ID) plot for the uptake of SSY </w:t>
      </w:r>
      <w:r w:rsidR="00CA4258">
        <w:rPr>
          <w:lang w:val="en-GB"/>
        </w:rPr>
        <w:t>onto RHP1</w:t>
      </w:r>
      <w:r w:rsidR="00CA4258" w:rsidRPr="00CB1E6A">
        <w:rPr>
          <w:lang w:val="en-GB"/>
        </w:rPr>
        <w:t xml:space="preserve"> is depicted in Figure 4.6.6.5c. The intercept (C) value, </w:t>
      </w:r>
      <w:r w:rsidR="0025066A">
        <w:rPr>
          <w:lang w:val="en-GB"/>
        </w:rPr>
        <w:t>which predicted the boundary</w:t>
      </w:r>
      <w:r w:rsidR="00CA4258" w:rsidRPr="00CB1E6A">
        <w:rPr>
          <w:lang w:val="en-GB"/>
        </w:rPr>
        <w:t xml:space="preserve"> layer thickness, was </w:t>
      </w:r>
      <w:r w:rsidR="00CA4258" w:rsidRPr="00CB1E6A">
        <w:rPr>
          <w:lang w:val="en-GB"/>
        </w:rPr>
        <w:lastRenderedPageBreak/>
        <w:t>obtained to increase from 0.3149 to 1.6212 as the concentration increased from 2.50 to 12.00 mg/L. This suggested an increase in the boundary layers, without a possibility of external mass transfer. Thus, increasing the possibility of internal mass transfer.</w:t>
      </w:r>
      <w:r w:rsidR="00CA4258">
        <w:rPr>
          <w:lang w:val="en-GB"/>
        </w:rPr>
        <w:t xml:space="preserve"> </w:t>
      </w:r>
      <w:r w:rsidR="00CA4258" w:rsidRPr="00CB1E6A">
        <w:rPr>
          <w:lang w:val="en-GB"/>
        </w:rPr>
        <w:t xml:space="preserve">This suggested that intraparticle diffusion is not the only rate-determining step </w:t>
      </w:r>
      <w:r w:rsidR="00CA4258" w:rsidRPr="00CB1E6A">
        <w:rPr>
          <w:lang w:val="en-GB"/>
        </w:rPr>
        <w:fldChar w:fldCharType="begin" w:fldLock="1"/>
      </w:r>
      <w:r w:rsidR="00CA4258">
        <w:rPr>
          <w:lang w:val="en-GB"/>
        </w:rPr>
        <w:instrText>ADDIN CSL_CITATION {"citationItems":[{"id":"ITEM-1","itemData":{"DOI":"10.1016/j.surfin.2020.100637","ISSN":"24680230","abstract":"This article explored the adsorption of the cationic malachite green (MG) dye and phenol, on hematite iron oxide nanoparticles (α-Fe2O3).The characterization of Fe2O3 was evaluated by specific surface measurements of Brunauer Emmett-Teller (BET) and by Fourier transform infrared spectroscopy (IFTR).The results collected on the kinetics adsorption of malachite green show that the adsorption followed a pseudo-second order kinetics.The percentage of elimination reaches respectively 86.13% and 94% for MG (C=6.10−4mol/L) and phenol (C=5.10−4mol/L).The experimental isotherms were analyzed with Langmuir and Freundlich using nonlinear regression. The results showed respectively that the isotherms of Freundlich and Langmuir best fitted to the equilibrium data for MG and phenol. The thermodynamic study has shown that the adsorption of MG and phenol on α-Fe2O3 is endothermic (ΔH°&gt; 0); it increases with temperature. Negative ΔG° values have shown that the adsorption of MG and phenol on α-Fe2O3is spontaneous. However, the positive values of ΔS° indicate the increase in the disorder of the interface of the α-Fe2O3solution during the fixation of MG and phenol.","author":[{"dropping-particle":"","family":"Dehbi","given":"Ali","non-dropping-particle":"","parse-names":false,"suffix":""},{"dropping-particle":"","family":"Dehmani","given":"Younes","non-dropping-particle":"","parse-names":false,"suffix":""},{"dropping-particle":"","family":"Omari","given":"Hind","non-dropping-particle":"","parse-names":false,"suffix":""},{"dropping-particle":"","family":"Lammini","given":"Adil","non-dropping-particle":"","parse-names":false,"suffix":""},{"dropping-particle":"","family":"Elazhari","given":"Kaoutar","non-dropping-particle":"","parse-names":false,"suffix":""},{"dropping-particle":"","family":"Abouarnadasse","given":"Sadik","non-dropping-particle":"","parse-names":false,"suffix":""},{"dropping-particle":"","family":"Abdallaoui","given":"Abdelaziz","non-dropping-particle":"","parse-names":false,"suffix":""}],"container-title":"Surfaces and Interfaces","id":"ITEM-1","issued":{"date-parts":[["2020"]]},"title":"Comparative study of malachite green and phenol adsorption on synthetic hematite iron oxide nanoparticles (α-Fe2O3)","type":"article-journal","volume":"21"},"uris":["http://www.mendeley.com/documents/?uuid=79cb2fe3-c856-436f-b09e-2f010958d6fa"]}],"mendeley":{"formattedCitation":"(Dehbi et al., 2020)","plainTextFormattedCitation":"(Dehbi et al., 2020)","previouslyFormattedCitation":"(Dehbi et al., 2020)"},"properties":{"noteIndex":0},"schema":"https://github.com/citation-style-language/schema/raw/master/csl-citation.json"}</w:instrText>
      </w:r>
      <w:r w:rsidR="00CA4258" w:rsidRPr="00CB1E6A">
        <w:rPr>
          <w:lang w:val="en-GB"/>
        </w:rPr>
        <w:fldChar w:fldCharType="separate"/>
      </w:r>
      <w:r w:rsidR="00CA4258" w:rsidRPr="00CB1E6A">
        <w:rPr>
          <w:noProof/>
          <w:lang w:val="en-GB"/>
        </w:rPr>
        <w:t xml:space="preserve">(Dehbi </w:t>
      </w:r>
      <w:r w:rsidR="008C0A9B" w:rsidRPr="008C0A9B">
        <w:rPr>
          <w:i/>
          <w:iCs/>
          <w:noProof/>
          <w:lang w:val="en-GB"/>
        </w:rPr>
        <w:t>et al.</w:t>
      </w:r>
      <w:r w:rsidR="00CA4258" w:rsidRPr="00CB1E6A">
        <w:rPr>
          <w:noProof/>
          <w:lang w:val="en-GB"/>
        </w:rPr>
        <w:t>, 2020)</w:t>
      </w:r>
      <w:r w:rsidR="00CA4258" w:rsidRPr="00CB1E6A">
        <w:rPr>
          <w:lang w:val="en-GB"/>
        </w:rPr>
        <w:fldChar w:fldCharType="end"/>
      </w:r>
      <w:r w:rsidR="00CA4258" w:rsidRPr="00CB1E6A">
        <w:rPr>
          <w:lang w:val="en-GB"/>
        </w:rPr>
        <w:t>. The Liquid film diffusion plot is shown in Figure 4.6.6.5g, with R</w:t>
      </w:r>
      <w:r w:rsidR="00CA4258" w:rsidRPr="00CB1E6A">
        <w:rPr>
          <w:vertAlign w:val="superscript"/>
          <w:lang w:val="en-GB"/>
        </w:rPr>
        <w:t>2</w:t>
      </w:r>
      <w:r w:rsidR="00CA4258" w:rsidRPr="00CB1E6A">
        <w:rPr>
          <w:lang w:val="en-GB"/>
        </w:rPr>
        <w:t xml:space="preserve"> values ranging from 0.9680 – 0.9769. </w:t>
      </w:r>
      <w:r w:rsidR="00FF2FCB" w:rsidRPr="0081795F">
        <w:rPr>
          <w:rFonts w:asciiTheme="majorBidi" w:hAnsiTheme="majorBidi" w:cstheme="majorBidi"/>
          <w:lang w:val="en-GB"/>
        </w:rPr>
        <w:t>The R</w:t>
      </w:r>
      <w:r w:rsidR="00FF2FCB" w:rsidRPr="0081795F">
        <w:rPr>
          <w:rFonts w:asciiTheme="majorBidi" w:hAnsiTheme="majorBidi" w:cstheme="majorBidi"/>
          <w:vertAlign w:val="superscript"/>
          <w:lang w:val="en-GB"/>
        </w:rPr>
        <w:t>2</w:t>
      </w:r>
      <w:r w:rsidR="00FF2FCB" w:rsidRPr="0081795F">
        <w:rPr>
          <w:rFonts w:asciiTheme="majorBidi" w:hAnsiTheme="majorBidi" w:cstheme="majorBidi"/>
          <w:lang w:val="en-GB"/>
        </w:rPr>
        <w:t xml:space="preserve"> values of Liquid film diffusion </w:t>
      </w:r>
      <w:r w:rsidR="00FF2FCB">
        <w:rPr>
          <w:rFonts w:asciiTheme="majorBidi" w:hAnsiTheme="majorBidi" w:cstheme="majorBidi"/>
          <w:lang w:val="en-GB"/>
        </w:rPr>
        <w:t xml:space="preserve">plot </w:t>
      </w:r>
      <w:r w:rsidR="00FF2FCB" w:rsidRPr="0081795F">
        <w:rPr>
          <w:rFonts w:asciiTheme="majorBidi" w:hAnsiTheme="majorBidi" w:cstheme="majorBidi"/>
          <w:lang w:val="en-GB"/>
        </w:rPr>
        <w:t xml:space="preserve">is </w:t>
      </w:r>
      <w:r w:rsidR="00FF2FCB">
        <w:rPr>
          <w:rFonts w:asciiTheme="majorBidi" w:hAnsiTheme="majorBidi" w:cstheme="majorBidi"/>
          <w:lang w:val="en-GB"/>
        </w:rPr>
        <w:t>less</w:t>
      </w:r>
      <w:r w:rsidR="00FF2FCB" w:rsidRPr="0081795F">
        <w:rPr>
          <w:rFonts w:asciiTheme="majorBidi" w:hAnsiTheme="majorBidi" w:cstheme="majorBidi"/>
          <w:lang w:val="en-GB"/>
        </w:rPr>
        <w:t xml:space="preserve">er than that of ID model which suggests </w:t>
      </w:r>
      <w:r w:rsidR="00FF2FCB">
        <w:rPr>
          <w:rFonts w:asciiTheme="majorBidi" w:hAnsiTheme="majorBidi" w:cstheme="majorBidi"/>
          <w:lang w:val="en-GB"/>
        </w:rPr>
        <w:t>that internal</w:t>
      </w:r>
      <w:r w:rsidR="00FF2FCB" w:rsidRPr="0081795F">
        <w:rPr>
          <w:rFonts w:asciiTheme="majorBidi" w:hAnsiTheme="majorBidi" w:cstheme="majorBidi"/>
          <w:lang w:val="en-GB"/>
        </w:rPr>
        <w:t xml:space="preserve"> diffusion dominated the adsorption process </w:t>
      </w:r>
      <w:r w:rsidR="00FF2FCB" w:rsidRPr="0081795F">
        <w:rPr>
          <w:rFonts w:asciiTheme="majorBidi" w:hAnsiTheme="majorBidi" w:cstheme="majorBidi"/>
          <w:lang w:val="en-GB"/>
        </w:rPr>
        <w:fldChar w:fldCharType="begin" w:fldLock="1"/>
      </w:r>
      <w:r w:rsidR="00FF2FCB" w:rsidRPr="0081795F">
        <w:rPr>
          <w:rFonts w:asciiTheme="majorBidi" w:hAnsiTheme="majorBidi" w:cstheme="majorBidi"/>
          <w:lang w:val="en-GB"/>
        </w:rPr>
        <w:instrText>ADDIN CSL_CITATION {"citationItems":[{"id":"ITEM-1","itemData":{"DOI":"10.1088/1742-6596/1299/1/012106","ISSN":"17426596","abstract":"Bentonite clay supported nanoscale zerovalent iron (BC-nZVI) composite was successfully prepared. BC-nZVI was characterized by physicochemical and spectroscopic techniques. Surface area as determined by sear's method is 291.2 cm2. Adsorption operational parameters were investigated in a batch technique. At 500 mg/L initial concentration, 120 minutes contact time and pH 3, 454.81 mg/g quantity was adsorbed. The highest adsorption percentage removal efficiency was obtained at room temperature. Kinetic data fitted best to pseudo second order and the mechanism was diffusion governed. The kinetic models were further validated by sum of square error (SSE) and non-linear Chi-square statistical models (X2). The values of the thermodynamic parameters: standard enthalpy change ΔH (-10.597 Jmol-1)to (-5558 Jmol-1.), standard entropy change, ΔS (-277.804 J mol-1 K-1)- to (-139.2595 J mol-1K-1) and the Gibbs free energy (ΔG) revealed that the adsorption process was feasible, spontaneous and exothermic in nature. The performance of BC-nZVI enlisted it as a great potential adsorbent for effective removal of Rhodamine B and therefore recommended for application in industrial effluent treatment.","author":[{"dropping-particle":"","family":"Dada","given":"Adewumi O.","non-dropping-particle":"","parse-names":false,"suffix":""},{"dropping-particle":"","family":"Adekola","given":"Folahan A.","non-dropping-particle":"","parse-names":false,"suffix":""},{"dropping-particle":"","family":"Odebunmi","given":"Ezekiel O.","non-dropping-particle":"","parse-names":false,"suffix":""},{"dropping-particle":"","family":"Inyinbor","given":"Adejumoke A.","non-dropping-particle":"","parse-names":false,"suffix":""},{"dropping-particle":"","family":"Akinyemi","given":"Banjo A.","non-dropping-particle":"","parse-names":false,"suffix":""},{"dropping-particle":"","family":"Adesewa","given":"Ilesanmi D.","non-dropping-particle":"","parse-names":false,"suffix":""}],"container-title":"Journal of Physics: Conference Series","id":"ITEM-1","issue":"1","issued":{"date-parts":[["2019"]]},"title":"Kinetics and Thermodynamics of Adsorption of Rhodamine B onto Bentonite Supported Nanoscale Zerovalent Iron Nanocomposite","type":"article-journal","volume":"1299"},"uris":["http://www.mendeley.com/documents/?uuid=bc8759ba-1a64-488c-8245-9f2cb8cd5282"]}],"mendeley":{"formattedCitation":"(Dada et al., 2019)","plainTextFormattedCitation":"(Dada et al., 2019)","previouslyFormattedCitation":"(Dada et al., 2019)"},"properties":{"noteIndex":0},"schema":"https://github.com/citation-style-language/schema/raw/master/csl-citation.json"}</w:instrText>
      </w:r>
      <w:r w:rsidR="00FF2FCB" w:rsidRPr="0081795F">
        <w:rPr>
          <w:rFonts w:asciiTheme="majorBidi" w:hAnsiTheme="majorBidi" w:cstheme="majorBidi"/>
          <w:lang w:val="en-GB"/>
        </w:rPr>
        <w:fldChar w:fldCharType="separate"/>
      </w:r>
      <w:r w:rsidR="00FF2FCB" w:rsidRPr="0081795F">
        <w:rPr>
          <w:rFonts w:asciiTheme="majorBidi" w:hAnsiTheme="majorBidi" w:cstheme="majorBidi"/>
          <w:noProof/>
          <w:lang w:val="en-GB"/>
        </w:rPr>
        <w:t xml:space="preserve">(Dada </w:t>
      </w:r>
      <w:r w:rsidR="008C0A9B" w:rsidRPr="008C0A9B">
        <w:rPr>
          <w:rFonts w:asciiTheme="majorBidi" w:hAnsiTheme="majorBidi" w:cstheme="majorBidi"/>
          <w:i/>
          <w:iCs/>
          <w:noProof/>
          <w:lang w:val="en-GB"/>
        </w:rPr>
        <w:t>et al.</w:t>
      </w:r>
      <w:r w:rsidR="00FF2FCB" w:rsidRPr="0081795F">
        <w:rPr>
          <w:rFonts w:asciiTheme="majorBidi" w:hAnsiTheme="majorBidi" w:cstheme="majorBidi"/>
          <w:noProof/>
          <w:lang w:val="en-GB"/>
        </w:rPr>
        <w:t>, 2019)</w:t>
      </w:r>
      <w:r w:rsidR="00FF2FCB" w:rsidRPr="0081795F">
        <w:rPr>
          <w:rFonts w:asciiTheme="majorBidi" w:hAnsiTheme="majorBidi" w:cstheme="majorBidi"/>
          <w:lang w:val="en-GB"/>
        </w:rPr>
        <w:fldChar w:fldCharType="end"/>
      </w:r>
      <w:r w:rsidR="00FF2FCB" w:rsidRPr="0081795F">
        <w:rPr>
          <w:rFonts w:asciiTheme="majorBidi" w:hAnsiTheme="majorBidi" w:cstheme="majorBidi"/>
          <w:lang w:val="en-GB"/>
        </w:rPr>
        <w:t>.</w:t>
      </w:r>
    </w:p>
    <w:p w14:paraId="302F2AC5" w14:textId="1FACD313" w:rsidR="00AA46FF" w:rsidRPr="006A6957" w:rsidRDefault="00AA46FF" w:rsidP="00FF2FCB">
      <w:pPr>
        <w:spacing w:line="480" w:lineRule="auto"/>
        <w:jc w:val="both"/>
        <w:rPr>
          <w:lang w:val="en-GB"/>
        </w:rPr>
      </w:pPr>
    </w:p>
    <w:p w14:paraId="39C3355A" w14:textId="26A66357" w:rsidR="00B02574" w:rsidRDefault="009C6B3A" w:rsidP="00C96BCF">
      <w:pPr>
        <w:jc w:val="center"/>
      </w:pPr>
      <w:bookmarkStart w:id="2809" w:name="_Toc119502272"/>
      <w:bookmarkStart w:id="2810" w:name="_Toc119509712"/>
      <w:r w:rsidRPr="009C6B3A">
        <w:rPr>
          <w:noProof/>
        </w:rPr>
        <w:lastRenderedPageBreak/>
        <w:drawing>
          <wp:inline distT="0" distB="0" distL="0" distR="0" wp14:anchorId="583DD712" wp14:editId="05586FAB">
            <wp:extent cx="4983480" cy="723900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4983917" cy="7239635"/>
                    </a:xfrm>
                    <a:prstGeom prst="rect">
                      <a:avLst/>
                    </a:prstGeom>
                  </pic:spPr>
                </pic:pic>
              </a:graphicData>
            </a:graphic>
          </wp:inline>
        </w:drawing>
      </w:r>
    </w:p>
    <w:p w14:paraId="2ACF4664" w14:textId="4C7F4568" w:rsidR="009B48E3" w:rsidRDefault="009B48E3" w:rsidP="0076286E">
      <w:pPr>
        <w:pStyle w:val="ListofFigures"/>
      </w:pPr>
      <w:bookmarkStart w:id="2811" w:name="_Toc123054750"/>
      <w:bookmarkStart w:id="2812" w:name="_Toc127867261"/>
      <w:bookmarkStart w:id="2813" w:name="_Toc127867879"/>
      <w:r w:rsidRPr="00CB1E6A">
        <w:t xml:space="preserve">Figure </w:t>
      </w:r>
      <w:r w:rsidR="00544C06" w:rsidRPr="00CB1E6A">
        <w:t>4.6.6.5</w:t>
      </w:r>
      <w:r w:rsidRPr="00CB1E6A">
        <w:t xml:space="preserve">: </w:t>
      </w:r>
      <w:r w:rsidR="008B7900" w:rsidRPr="007F4749">
        <w:t>(a) Pseudo-first order</w:t>
      </w:r>
      <w:r w:rsidR="008B7900">
        <w:t>,</w:t>
      </w:r>
      <w:r w:rsidR="008B7900" w:rsidRPr="007F4749">
        <w:t xml:space="preserve"> (b) Pseudo-second order</w:t>
      </w:r>
      <w:r w:rsidR="008B7900">
        <w:t>, (</w:t>
      </w:r>
      <w:r w:rsidR="008B7900" w:rsidRPr="00CB1E6A">
        <w:t>c</w:t>
      </w:r>
      <w:r w:rsidR="008B7900">
        <w:t>)</w:t>
      </w:r>
      <w:r w:rsidR="008B7900" w:rsidRPr="00CB1E6A">
        <w:t xml:space="preserve"> Intraparticle diffusion</w:t>
      </w:r>
      <w:r w:rsidR="008B7900">
        <w:t>, (</w:t>
      </w:r>
      <w:r w:rsidR="008B7900" w:rsidRPr="00CB1E6A">
        <w:t>d</w:t>
      </w:r>
      <w:r w:rsidR="008B7900">
        <w:t>)</w:t>
      </w:r>
      <w:r w:rsidR="008B7900" w:rsidRPr="00CB1E6A">
        <w:t xml:space="preserve"> Elovich</w:t>
      </w:r>
      <w:r w:rsidR="008B7900">
        <w:t>,</w:t>
      </w:r>
      <w:r w:rsidR="008B7900" w:rsidRPr="007F4749">
        <w:t xml:space="preserve"> </w:t>
      </w:r>
      <w:r w:rsidR="00D706DC">
        <w:t>(e) Fractional power</w:t>
      </w:r>
      <w:r w:rsidR="008B7900">
        <w:t xml:space="preserve"> (</w:t>
      </w:r>
      <w:r w:rsidR="008B7900" w:rsidRPr="00CB1E6A">
        <w:t>f</w:t>
      </w:r>
      <w:r w:rsidR="008B7900">
        <w:t>)</w:t>
      </w:r>
      <w:r w:rsidR="008B7900" w:rsidRPr="00CB1E6A">
        <w:t xml:space="preserve"> Avrami </w:t>
      </w:r>
      <w:r w:rsidR="008B7900">
        <w:t xml:space="preserve">and (g) </w:t>
      </w:r>
      <w:r w:rsidRPr="00CB1E6A">
        <w:t xml:space="preserve">Liquid film kinetics plot of SSY adsorption </w:t>
      </w:r>
      <w:r w:rsidR="00423EA3">
        <w:t>onto RHP1</w:t>
      </w:r>
      <w:bookmarkEnd w:id="2809"/>
      <w:bookmarkEnd w:id="2810"/>
      <w:bookmarkEnd w:id="2811"/>
      <w:bookmarkEnd w:id="2812"/>
      <w:bookmarkEnd w:id="2813"/>
    </w:p>
    <w:p w14:paraId="319776B4" w14:textId="77777777" w:rsidR="009C6B3A" w:rsidRPr="009C6B3A" w:rsidRDefault="009C6B3A" w:rsidP="009C6B3A">
      <w:pPr>
        <w:pStyle w:val="Caption"/>
        <w:rPr>
          <w:lang w:val="en-GB"/>
        </w:rPr>
      </w:pPr>
    </w:p>
    <w:p w14:paraId="6E441222" w14:textId="49967289" w:rsidR="009B48E3" w:rsidRPr="00CB1E6A" w:rsidRDefault="009B48E3" w:rsidP="0076286E">
      <w:pPr>
        <w:pStyle w:val="ListofTables"/>
      </w:pPr>
      <w:bookmarkStart w:id="2814" w:name="_Toc123057561"/>
      <w:r w:rsidRPr="00CB1E6A">
        <w:lastRenderedPageBreak/>
        <w:t xml:space="preserve">Table </w:t>
      </w:r>
      <w:r w:rsidR="001950F4" w:rsidRPr="00CB1E6A">
        <w:t>4.6.6.2</w:t>
      </w:r>
      <w:r w:rsidRPr="00CB1E6A">
        <w:t xml:space="preserve">: Comparison of the investigated kinetic model parameters for the uptake of SSY </w:t>
      </w:r>
      <w:r w:rsidR="00423EA3">
        <w:t>onto RHP1</w:t>
      </w:r>
      <w:bookmarkEnd w:id="2814"/>
    </w:p>
    <w:tbl>
      <w:tblPr>
        <w:tblW w:w="10000" w:type="dxa"/>
        <w:tblLook w:val="04A0" w:firstRow="1" w:lastRow="0" w:firstColumn="1" w:lastColumn="0" w:noHBand="0" w:noVBand="1"/>
      </w:tblPr>
      <w:tblGrid>
        <w:gridCol w:w="2127"/>
        <w:gridCol w:w="1923"/>
        <w:gridCol w:w="1829"/>
        <w:gridCol w:w="996"/>
        <w:gridCol w:w="996"/>
        <w:gridCol w:w="996"/>
        <w:gridCol w:w="1133"/>
      </w:tblGrid>
      <w:tr w:rsidR="00CB1E6A" w:rsidRPr="00CB1E6A" w14:paraId="2E68AC12" w14:textId="77777777" w:rsidTr="00460DD4">
        <w:trPr>
          <w:trHeight w:val="360"/>
        </w:trPr>
        <w:tc>
          <w:tcPr>
            <w:tcW w:w="2127" w:type="dxa"/>
            <w:tcBorders>
              <w:top w:val="single" w:sz="4" w:space="0" w:color="auto"/>
              <w:left w:val="nil"/>
              <w:bottom w:val="single" w:sz="4" w:space="0" w:color="auto"/>
              <w:right w:val="nil"/>
            </w:tcBorders>
            <w:shd w:val="clear" w:color="auto" w:fill="auto"/>
            <w:noWrap/>
            <w:vAlign w:val="bottom"/>
            <w:hideMark/>
          </w:tcPr>
          <w:p w14:paraId="44789D75" w14:textId="77777777" w:rsidR="009B48E3" w:rsidRPr="00CB1E6A" w:rsidRDefault="009B48E3" w:rsidP="00136F56">
            <w:pPr>
              <w:rPr>
                <w:b/>
                <w:bCs/>
              </w:rPr>
            </w:pPr>
            <w:r w:rsidRPr="00CB1E6A">
              <w:rPr>
                <w:b/>
                <w:bCs/>
              </w:rPr>
              <w:t>KINETIC MODELS</w:t>
            </w:r>
          </w:p>
        </w:tc>
        <w:tc>
          <w:tcPr>
            <w:tcW w:w="3752" w:type="dxa"/>
            <w:gridSpan w:val="2"/>
            <w:tcBorders>
              <w:top w:val="single" w:sz="4" w:space="0" w:color="auto"/>
              <w:left w:val="nil"/>
              <w:bottom w:val="single" w:sz="4" w:space="0" w:color="auto"/>
              <w:right w:val="nil"/>
            </w:tcBorders>
            <w:shd w:val="clear" w:color="auto" w:fill="auto"/>
            <w:noWrap/>
            <w:vAlign w:val="bottom"/>
            <w:hideMark/>
          </w:tcPr>
          <w:p w14:paraId="623D7C20" w14:textId="77777777" w:rsidR="009B48E3" w:rsidRPr="00CB1E6A" w:rsidRDefault="009B48E3" w:rsidP="00136F56">
            <w:pPr>
              <w:rPr>
                <w:b/>
                <w:bCs/>
              </w:rPr>
            </w:pPr>
            <w:r w:rsidRPr="00CB1E6A">
              <w:rPr>
                <w:b/>
                <w:bCs/>
              </w:rPr>
              <w:t>PARAMETERS</w:t>
            </w:r>
          </w:p>
        </w:tc>
        <w:tc>
          <w:tcPr>
            <w:tcW w:w="1992" w:type="dxa"/>
            <w:gridSpan w:val="2"/>
            <w:tcBorders>
              <w:top w:val="single" w:sz="4" w:space="0" w:color="auto"/>
              <w:left w:val="nil"/>
              <w:bottom w:val="single" w:sz="4" w:space="0" w:color="auto"/>
              <w:right w:val="nil"/>
            </w:tcBorders>
            <w:shd w:val="clear" w:color="auto" w:fill="auto"/>
            <w:noWrap/>
            <w:vAlign w:val="bottom"/>
            <w:hideMark/>
          </w:tcPr>
          <w:p w14:paraId="6BCFC3AB" w14:textId="77777777" w:rsidR="009B48E3" w:rsidRPr="00CB1E6A" w:rsidRDefault="009B48E3" w:rsidP="00136F56">
            <w:pPr>
              <w:rPr>
                <w:b/>
                <w:bCs/>
              </w:rPr>
            </w:pPr>
            <w:r w:rsidRPr="00CB1E6A">
              <w:rPr>
                <w:b/>
                <w:bCs/>
              </w:rPr>
              <w:t>RHP1-SSY</w:t>
            </w:r>
          </w:p>
        </w:tc>
        <w:tc>
          <w:tcPr>
            <w:tcW w:w="996" w:type="dxa"/>
            <w:tcBorders>
              <w:top w:val="single" w:sz="4" w:space="0" w:color="auto"/>
              <w:left w:val="nil"/>
              <w:bottom w:val="single" w:sz="4" w:space="0" w:color="auto"/>
              <w:right w:val="nil"/>
            </w:tcBorders>
            <w:shd w:val="clear" w:color="auto" w:fill="auto"/>
            <w:noWrap/>
            <w:vAlign w:val="bottom"/>
            <w:hideMark/>
          </w:tcPr>
          <w:p w14:paraId="1C92747B" w14:textId="77777777" w:rsidR="009B48E3" w:rsidRPr="00CB1E6A" w:rsidRDefault="009B48E3" w:rsidP="00136F56">
            <w:pPr>
              <w:rPr>
                <w:b/>
                <w:bCs/>
              </w:rPr>
            </w:pPr>
            <w:r w:rsidRPr="00CB1E6A">
              <w:rPr>
                <w:b/>
                <w:bCs/>
              </w:rPr>
              <w:t> </w:t>
            </w:r>
          </w:p>
        </w:tc>
        <w:tc>
          <w:tcPr>
            <w:tcW w:w="1133" w:type="dxa"/>
            <w:tcBorders>
              <w:top w:val="single" w:sz="4" w:space="0" w:color="auto"/>
              <w:left w:val="nil"/>
              <w:bottom w:val="single" w:sz="4" w:space="0" w:color="auto"/>
              <w:right w:val="nil"/>
            </w:tcBorders>
            <w:shd w:val="clear" w:color="auto" w:fill="auto"/>
            <w:noWrap/>
            <w:vAlign w:val="bottom"/>
            <w:hideMark/>
          </w:tcPr>
          <w:p w14:paraId="398B41D0" w14:textId="77777777" w:rsidR="009B48E3" w:rsidRPr="00CB1E6A" w:rsidRDefault="009B48E3" w:rsidP="00136F56">
            <w:pPr>
              <w:rPr>
                <w:b/>
                <w:bCs/>
              </w:rPr>
            </w:pPr>
            <w:r w:rsidRPr="00CB1E6A">
              <w:rPr>
                <w:b/>
                <w:bCs/>
              </w:rPr>
              <w:t> </w:t>
            </w:r>
          </w:p>
        </w:tc>
      </w:tr>
      <w:tr w:rsidR="00CB1E6A" w:rsidRPr="00CB1E6A" w14:paraId="129F5295" w14:textId="77777777" w:rsidTr="00460DD4">
        <w:trPr>
          <w:trHeight w:val="312"/>
        </w:trPr>
        <w:tc>
          <w:tcPr>
            <w:tcW w:w="2127" w:type="dxa"/>
            <w:tcBorders>
              <w:top w:val="nil"/>
              <w:left w:val="nil"/>
              <w:bottom w:val="nil"/>
              <w:right w:val="nil"/>
            </w:tcBorders>
            <w:shd w:val="clear" w:color="auto" w:fill="auto"/>
            <w:noWrap/>
            <w:vAlign w:val="bottom"/>
            <w:hideMark/>
          </w:tcPr>
          <w:p w14:paraId="009DEA69" w14:textId="77777777" w:rsidR="009B48E3" w:rsidRPr="00CB1E6A" w:rsidRDefault="009B48E3" w:rsidP="00136F56">
            <w:pPr>
              <w:rPr>
                <w:b/>
                <w:bCs/>
              </w:rPr>
            </w:pPr>
          </w:p>
        </w:tc>
        <w:tc>
          <w:tcPr>
            <w:tcW w:w="1923" w:type="dxa"/>
            <w:tcBorders>
              <w:top w:val="nil"/>
              <w:left w:val="nil"/>
              <w:bottom w:val="nil"/>
              <w:right w:val="nil"/>
            </w:tcBorders>
            <w:shd w:val="clear" w:color="auto" w:fill="auto"/>
            <w:noWrap/>
            <w:vAlign w:val="bottom"/>
            <w:hideMark/>
          </w:tcPr>
          <w:p w14:paraId="453676A4" w14:textId="77777777" w:rsidR="009B48E3" w:rsidRPr="00CB1E6A" w:rsidRDefault="009B48E3" w:rsidP="00136F56">
            <w:pPr>
              <w:rPr>
                <w:sz w:val="20"/>
                <w:szCs w:val="20"/>
              </w:rPr>
            </w:pPr>
          </w:p>
        </w:tc>
        <w:tc>
          <w:tcPr>
            <w:tcW w:w="1829" w:type="dxa"/>
            <w:tcBorders>
              <w:top w:val="nil"/>
              <w:left w:val="nil"/>
              <w:bottom w:val="single" w:sz="4" w:space="0" w:color="auto"/>
              <w:right w:val="nil"/>
            </w:tcBorders>
            <w:shd w:val="clear" w:color="auto" w:fill="auto"/>
            <w:noWrap/>
            <w:vAlign w:val="bottom"/>
            <w:hideMark/>
          </w:tcPr>
          <w:p w14:paraId="557249C5" w14:textId="77777777" w:rsidR="009B48E3" w:rsidRPr="00CB1E6A" w:rsidRDefault="009B48E3" w:rsidP="00136F56">
            <w:pPr>
              <w:jc w:val="center"/>
            </w:pPr>
            <w:r w:rsidRPr="00CB1E6A">
              <w:t>2.5 mg/L</w:t>
            </w:r>
          </w:p>
        </w:tc>
        <w:tc>
          <w:tcPr>
            <w:tcW w:w="996" w:type="dxa"/>
            <w:tcBorders>
              <w:top w:val="nil"/>
              <w:left w:val="nil"/>
              <w:bottom w:val="single" w:sz="4" w:space="0" w:color="auto"/>
              <w:right w:val="nil"/>
            </w:tcBorders>
            <w:shd w:val="clear" w:color="auto" w:fill="auto"/>
            <w:noWrap/>
            <w:vAlign w:val="bottom"/>
            <w:hideMark/>
          </w:tcPr>
          <w:p w14:paraId="1C84E7DB" w14:textId="77777777" w:rsidR="009B48E3" w:rsidRPr="00CB1E6A" w:rsidRDefault="009B48E3" w:rsidP="00136F56">
            <w:pPr>
              <w:jc w:val="center"/>
            </w:pPr>
            <w:r w:rsidRPr="00CB1E6A">
              <w:t>5 mg/L</w:t>
            </w:r>
          </w:p>
        </w:tc>
        <w:tc>
          <w:tcPr>
            <w:tcW w:w="996" w:type="dxa"/>
            <w:tcBorders>
              <w:top w:val="nil"/>
              <w:left w:val="nil"/>
              <w:bottom w:val="single" w:sz="4" w:space="0" w:color="auto"/>
              <w:right w:val="nil"/>
            </w:tcBorders>
            <w:shd w:val="clear" w:color="auto" w:fill="auto"/>
            <w:noWrap/>
            <w:vAlign w:val="bottom"/>
            <w:hideMark/>
          </w:tcPr>
          <w:p w14:paraId="31BF7581" w14:textId="77777777" w:rsidR="009B48E3" w:rsidRPr="00CB1E6A" w:rsidRDefault="009B48E3" w:rsidP="00136F56">
            <w:pPr>
              <w:jc w:val="center"/>
            </w:pPr>
            <w:r w:rsidRPr="00CB1E6A">
              <w:t>7.5 mg/L</w:t>
            </w:r>
          </w:p>
        </w:tc>
        <w:tc>
          <w:tcPr>
            <w:tcW w:w="996" w:type="dxa"/>
            <w:tcBorders>
              <w:top w:val="nil"/>
              <w:left w:val="nil"/>
              <w:bottom w:val="single" w:sz="4" w:space="0" w:color="auto"/>
              <w:right w:val="nil"/>
            </w:tcBorders>
            <w:shd w:val="clear" w:color="auto" w:fill="auto"/>
            <w:noWrap/>
            <w:vAlign w:val="bottom"/>
            <w:hideMark/>
          </w:tcPr>
          <w:p w14:paraId="190BB181" w14:textId="77777777" w:rsidR="009B48E3" w:rsidRPr="00CB1E6A" w:rsidRDefault="009B48E3" w:rsidP="00136F56">
            <w:pPr>
              <w:jc w:val="center"/>
            </w:pPr>
            <w:r w:rsidRPr="00CB1E6A">
              <w:t>10 mg/L</w:t>
            </w:r>
          </w:p>
        </w:tc>
        <w:tc>
          <w:tcPr>
            <w:tcW w:w="1133" w:type="dxa"/>
            <w:tcBorders>
              <w:top w:val="nil"/>
              <w:left w:val="nil"/>
              <w:bottom w:val="single" w:sz="4" w:space="0" w:color="auto"/>
              <w:right w:val="nil"/>
            </w:tcBorders>
            <w:shd w:val="clear" w:color="auto" w:fill="auto"/>
            <w:noWrap/>
            <w:vAlign w:val="bottom"/>
            <w:hideMark/>
          </w:tcPr>
          <w:p w14:paraId="70A55AF5" w14:textId="77777777" w:rsidR="009B48E3" w:rsidRPr="00CB1E6A" w:rsidRDefault="009B48E3" w:rsidP="00136F56">
            <w:pPr>
              <w:jc w:val="center"/>
            </w:pPr>
            <w:r w:rsidRPr="00CB1E6A">
              <w:t>15 mg/L</w:t>
            </w:r>
          </w:p>
        </w:tc>
      </w:tr>
      <w:tr w:rsidR="00CB1E6A" w:rsidRPr="00CB1E6A" w14:paraId="378EDD37" w14:textId="77777777" w:rsidTr="00460DD4">
        <w:trPr>
          <w:trHeight w:val="360"/>
        </w:trPr>
        <w:tc>
          <w:tcPr>
            <w:tcW w:w="2127" w:type="dxa"/>
            <w:tcBorders>
              <w:top w:val="nil"/>
              <w:left w:val="nil"/>
              <w:bottom w:val="nil"/>
              <w:right w:val="nil"/>
            </w:tcBorders>
            <w:shd w:val="clear" w:color="auto" w:fill="auto"/>
            <w:noWrap/>
            <w:vAlign w:val="bottom"/>
            <w:hideMark/>
          </w:tcPr>
          <w:p w14:paraId="052FCF10" w14:textId="77777777" w:rsidR="009B48E3" w:rsidRPr="00CB1E6A" w:rsidRDefault="009B48E3" w:rsidP="00136F56"/>
        </w:tc>
        <w:tc>
          <w:tcPr>
            <w:tcW w:w="1923" w:type="dxa"/>
            <w:tcBorders>
              <w:top w:val="nil"/>
              <w:left w:val="nil"/>
              <w:bottom w:val="nil"/>
              <w:right w:val="nil"/>
            </w:tcBorders>
            <w:shd w:val="clear" w:color="auto" w:fill="auto"/>
            <w:noWrap/>
            <w:vAlign w:val="bottom"/>
            <w:hideMark/>
          </w:tcPr>
          <w:p w14:paraId="16273D61" w14:textId="29BB9599" w:rsidR="009B48E3" w:rsidRPr="00CB1E6A" w:rsidRDefault="009B48E3" w:rsidP="00136F56">
            <w:r w:rsidRPr="00CB1E6A">
              <w:t>q</w:t>
            </w:r>
            <w:r w:rsidRPr="00CB1E6A">
              <w:rPr>
                <w:vertAlign w:val="subscript"/>
              </w:rPr>
              <w:t>e</w:t>
            </w:r>
            <w:r w:rsidRPr="00CB1E6A">
              <w:t xml:space="preserve"> </w:t>
            </w:r>
            <w:r w:rsidR="00F62F1A" w:rsidRPr="00CB1E6A">
              <w:t>Exp</w:t>
            </w:r>
            <w:r w:rsidRPr="00CB1E6A">
              <w:t xml:space="preserve"> (mg/g)</w:t>
            </w:r>
          </w:p>
        </w:tc>
        <w:tc>
          <w:tcPr>
            <w:tcW w:w="1829" w:type="dxa"/>
            <w:tcBorders>
              <w:top w:val="nil"/>
              <w:left w:val="nil"/>
              <w:bottom w:val="nil"/>
              <w:right w:val="nil"/>
            </w:tcBorders>
            <w:shd w:val="clear" w:color="auto" w:fill="auto"/>
            <w:noWrap/>
            <w:vAlign w:val="bottom"/>
            <w:hideMark/>
          </w:tcPr>
          <w:p w14:paraId="7A6A7E4A" w14:textId="77777777" w:rsidR="009B48E3" w:rsidRPr="00CB1E6A" w:rsidRDefault="009B48E3" w:rsidP="00136F56">
            <w:pPr>
              <w:jc w:val="center"/>
            </w:pPr>
            <w:r w:rsidRPr="00CB1E6A">
              <w:t>2.4952</w:t>
            </w:r>
          </w:p>
        </w:tc>
        <w:tc>
          <w:tcPr>
            <w:tcW w:w="996" w:type="dxa"/>
            <w:tcBorders>
              <w:top w:val="nil"/>
              <w:left w:val="nil"/>
              <w:bottom w:val="nil"/>
              <w:right w:val="nil"/>
            </w:tcBorders>
            <w:shd w:val="clear" w:color="auto" w:fill="auto"/>
            <w:noWrap/>
            <w:vAlign w:val="bottom"/>
            <w:hideMark/>
          </w:tcPr>
          <w:p w14:paraId="627BC4BB" w14:textId="77777777" w:rsidR="009B48E3" w:rsidRPr="00CB1E6A" w:rsidRDefault="009B48E3" w:rsidP="00136F56">
            <w:pPr>
              <w:jc w:val="center"/>
            </w:pPr>
            <w:r w:rsidRPr="00CB1E6A">
              <w:t>4.4285</w:t>
            </w:r>
          </w:p>
        </w:tc>
        <w:tc>
          <w:tcPr>
            <w:tcW w:w="996" w:type="dxa"/>
            <w:tcBorders>
              <w:top w:val="nil"/>
              <w:left w:val="nil"/>
              <w:bottom w:val="nil"/>
              <w:right w:val="nil"/>
            </w:tcBorders>
            <w:shd w:val="clear" w:color="auto" w:fill="auto"/>
            <w:noWrap/>
            <w:vAlign w:val="bottom"/>
            <w:hideMark/>
          </w:tcPr>
          <w:p w14:paraId="413730D8" w14:textId="77777777" w:rsidR="009B48E3" w:rsidRPr="00CB1E6A" w:rsidRDefault="009B48E3" w:rsidP="00136F56">
            <w:pPr>
              <w:jc w:val="center"/>
            </w:pPr>
            <w:r w:rsidRPr="00CB1E6A">
              <w:t>6.5714</w:t>
            </w:r>
          </w:p>
        </w:tc>
        <w:tc>
          <w:tcPr>
            <w:tcW w:w="996" w:type="dxa"/>
            <w:tcBorders>
              <w:top w:val="nil"/>
              <w:left w:val="nil"/>
              <w:bottom w:val="nil"/>
              <w:right w:val="nil"/>
            </w:tcBorders>
            <w:shd w:val="clear" w:color="auto" w:fill="auto"/>
            <w:noWrap/>
            <w:vAlign w:val="bottom"/>
            <w:hideMark/>
          </w:tcPr>
          <w:p w14:paraId="7D59B26B" w14:textId="77777777" w:rsidR="009B48E3" w:rsidRPr="00CB1E6A" w:rsidRDefault="009B48E3" w:rsidP="00136F56">
            <w:pPr>
              <w:jc w:val="center"/>
            </w:pPr>
            <w:r w:rsidRPr="00CB1E6A">
              <w:t>8.7857</w:t>
            </w:r>
          </w:p>
        </w:tc>
        <w:tc>
          <w:tcPr>
            <w:tcW w:w="1133" w:type="dxa"/>
            <w:tcBorders>
              <w:top w:val="nil"/>
              <w:left w:val="nil"/>
              <w:bottom w:val="nil"/>
              <w:right w:val="nil"/>
            </w:tcBorders>
            <w:shd w:val="clear" w:color="auto" w:fill="auto"/>
            <w:noWrap/>
            <w:vAlign w:val="bottom"/>
            <w:hideMark/>
          </w:tcPr>
          <w:p w14:paraId="751EBEE9" w14:textId="57D5830F" w:rsidR="009B48E3" w:rsidRPr="00460DD4" w:rsidRDefault="009B48E3" w:rsidP="00136F56">
            <w:pPr>
              <w:jc w:val="center"/>
              <w:rPr>
                <w:lang w:val="en-GB"/>
              </w:rPr>
            </w:pPr>
            <w:r w:rsidRPr="00CB1E6A">
              <w:t>12.96</w:t>
            </w:r>
            <w:r w:rsidR="00460DD4">
              <w:rPr>
                <w:lang w:val="en-GB"/>
              </w:rPr>
              <w:t>00</w:t>
            </w:r>
          </w:p>
        </w:tc>
      </w:tr>
      <w:tr w:rsidR="00CB1E6A" w:rsidRPr="00CB1E6A" w14:paraId="47A8EAE4" w14:textId="77777777" w:rsidTr="00460DD4">
        <w:trPr>
          <w:trHeight w:val="360"/>
        </w:trPr>
        <w:tc>
          <w:tcPr>
            <w:tcW w:w="2127" w:type="dxa"/>
            <w:tcBorders>
              <w:top w:val="nil"/>
              <w:left w:val="nil"/>
              <w:bottom w:val="nil"/>
              <w:right w:val="nil"/>
            </w:tcBorders>
            <w:shd w:val="clear" w:color="auto" w:fill="auto"/>
            <w:noWrap/>
            <w:vAlign w:val="bottom"/>
            <w:hideMark/>
          </w:tcPr>
          <w:p w14:paraId="62734848" w14:textId="77777777" w:rsidR="009B48E3" w:rsidRPr="00CB1E6A" w:rsidRDefault="009B48E3" w:rsidP="00136F56">
            <w:r w:rsidRPr="00CB1E6A">
              <w:t>PSEUDO FIRST ORDER</w:t>
            </w:r>
          </w:p>
        </w:tc>
        <w:tc>
          <w:tcPr>
            <w:tcW w:w="1923" w:type="dxa"/>
            <w:tcBorders>
              <w:top w:val="nil"/>
              <w:left w:val="nil"/>
              <w:bottom w:val="nil"/>
              <w:right w:val="nil"/>
            </w:tcBorders>
            <w:shd w:val="clear" w:color="auto" w:fill="auto"/>
            <w:noWrap/>
            <w:vAlign w:val="bottom"/>
            <w:hideMark/>
          </w:tcPr>
          <w:p w14:paraId="7BA8EE4F" w14:textId="31FDD3C5" w:rsidR="009B48E3" w:rsidRPr="00CB1E6A" w:rsidRDefault="009B48E3" w:rsidP="00136F56">
            <w:r w:rsidRPr="00CB1E6A">
              <w:t>q</w:t>
            </w:r>
            <w:r w:rsidRPr="00CB1E6A">
              <w:rPr>
                <w:vertAlign w:val="subscript"/>
              </w:rPr>
              <w:t>e</w:t>
            </w:r>
            <w:r w:rsidRPr="00CB1E6A">
              <w:t xml:space="preserve"> Cal (mg/g)</w:t>
            </w:r>
          </w:p>
        </w:tc>
        <w:tc>
          <w:tcPr>
            <w:tcW w:w="1829" w:type="dxa"/>
            <w:tcBorders>
              <w:top w:val="nil"/>
              <w:left w:val="nil"/>
              <w:bottom w:val="nil"/>
              <w:right w:val="nil"/>
            </w:tcBorders>
            <w:shd w:val="clear" w:color="auto" w:fill="auto"/>
            <w:noWrap/>
            <w:vAlign w:val="bottom"/>
            <w:hideMark/>
          </w:tcPr>
          <w:p w14:paraId="1ACB4C14" w14:textId="77777777" w:rsidR="009B48E3" w:rsidRPr="00CB1E6A" w:rsidRDefault="009B48E3" w:rsidP="00136F56">
            <w:pPr>
              <w:jc w:val="center"/>
            </w:pPr>
            <w:r w:rsidRPr="00CB1E6A">
              <w:t>1.4942</w:t>
            </w:r>
          </w:p>
        </w:tc>
        <w:tc>
          <w:tcPr>
            <w:tcW w:w="996" w:type="dxa"/>
            <w:tcBorders>
              <w:top w:val="nil"/>
              <w:left w:val="nil"/>
              <w:bottom w:val="nil"/>
              <w:right w:val="nil"/>
            </w:tcBorders>
            <w:shd w:val="clear" w:color="auto" w:fill="auto"/>
            <w:noWrap/>
            <w:vAlign w:val="bottom"/>
            <w:hideMark/>
          </w:tcPr>
          <w:p w14:paraId="04326D04" w14:textId="77777777" w:rsidR="009B48E3" w:rsidRPr="00CB1E6A" w:rsidRDefault="009B48E3" w:rsidP="00136F56">
            <w:pPr>
              <w:jc w:val="center"/>
            </w:pPr>
            <w:r w:rsidRPr="00CB1E6A">
              <w:t>2.5789</w:t>
            </w:r>
          </w:p>
        </w:tc>
        <w:tc>
          <w:tcPr>
            <w:tcW w:w="996" w:type="dxa"/>
            <w:tcBorders>
              <w:top w:val="nil"/>
              <w:left w:val="nil"/>
              <w:bottom w:val="nil"/>
              <w:right w:val="nil"/>
            </w:tcBorders>
            <w:shd w:val="clear" w:color="auto" w:fill="auto"/>
            <w:noWrap/>
            <w:vAlign w:val="bottom"/>
            <w:hideMark/>
          </w:tcPr>
          <w:p w14:paraId="1D8CEC73" w14:textId="77777777" w:rsidR="009B48E3" w:rsidRPr="00CB1E6A" w:rsidRDefault="009B48E3" w:rsidP="00136F56">
            <w:pPr>
              <w:jc w:val="center"/>
            </w:pPr>
            <w:r w:rsidRPr="00CB1E6A">
              <w:t>3.2323</w:t>
            </w:r>
          </w:p>
        </w:tc>
        <w:tc>
          <w:tcPr>
            <w:tcW w:w="996" w:type="dxa"/>
            <w:tcBorders>
              <w:top w:val="nil"/>
              <w:left w:val="nil"/>
              <w:bottom w:val="nil"/>
              <w:right w:val="nil"/>
            </w:tcBorders>
            <w:shd w:val="clear" w:color="auto" w:fill="auto"/>
            <w:noWrap/>
            <w:vAlign w:val="bottom"/>
            <w:hideMark/>
          </w:tcPr>
          <w:p w14:paraId="4257C1E2" w14:textId="77777777" w:rsidR="009B48E3" w:rsidRPr="00CB1E6A" w:rsidRDefault="009B48E3" w:rsidP="00136F56">
            <w:pPr>
              <w:jc w:val="center"/>
            </w:pPr>
            <w:r w:rsidRPr="00CB1E6A">
              <w:t>3.6935</w:t>
            </w:r>
          </w:p>
        </w:tc>
        <w:tc>
          <w:tcPr>
            <w:tcW w:w="1133" w:type="dxa"/>
            <w:tcBorders>
              <w:top w:val="nil"/>
              <w:left w:val="nil"/>
              <w:bottom w:val="nil"/>
              <w:right w:val="nil"/>
            </w:tcBorders>
            <w:shd w:val="clear" w:color="auto" w:fill="auto"/>
            <w:noWrap/>
            <w:vAlign w:val="bottom"/>
            <w:hideMark/>
          </w:tcPr>
          <w:p w14:paraId="3BB5C73B" w14:textId="77777777" w:rsidR="009B48E3" w:rsidRPr="00CB1E6A" w:rsidRDefault="009B48E3" w:rsidP="00136F56">
            <w:pPr>
              <w:jc w:val="center"/>
            </w:pPr>
            <w:r w:rsidRPr="00CB1E6A">
              <w:t>10.64</w:t>
            </w:r>
          </w:p>
        </w:tc>
      </w:tr>
      <w:tr w:rsidR="00CB1E6A" w:rsidRPr="00CB1E6A" w14:paraId="22D6699A" w14:textId="77777777" w:rsidTr="00460DD4">
        <w:trPr>
          <w:trHeight w:val="396"/>
        </w:trPr>
        <w:tc>
          <w:tcPr>
            <w:tcW w:w="2127" w:type="dxa"/>
            <w:tcBorders>
              <w:top w:val="nil"/>
              <w:left w:val="nil"/>
              <w:bottom w:val="nil"/>
              <w:right w:val="nil"/>
            </w:tcBorders>
            <w:shd w:val="clear" w:color="auto" w:fill="auto"/>
            <w:noWrap/>
            <w:vAlign w:val="bottom"/>
            <w:hideMark/>
          </w:tcPr>
          <w:p w14:paraId="3647F91B"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022C5734" w14:textId="7132113F" w:rsidR="009B48E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1</m:t>
                  </m:r>
                </m:sub>
              </m:sSub>
            </m:oMath>
            <w:r w:rsidR="009B48E3" w:rsidRPr="00CB1E6A">
              <w:rPr>
                <w:vertAlign w:val="superscript"/>
              </w:rPr>
              <w:t xml:space="preserve"> </w:t>
            </w:r>
            <w:r w:rsidR="009B48E3" w:rsidRPr="00CB1E6A">
              <w:t>(min</w:t>
            </w:r>
            <w:r w:rsidR="009B48E3" w:rsidRPr="00CB1E6A">
              <w:rPr>
                <w:vertAlign w:val="superscript"/>
              </w:rPr>
              <w:t>-1</w:t>
            </w:r>
            <w:r w:rsidR="009B48E3" w:rsidRPr="00CB1E6A">
              <w:t>)</w:t>
            </w:r>
          </w:p>
        </w:tc>
        <w:tc>
          <w:tcPr>
            <w:tcW w:w="1829" w:type="dxa"/>
            <w:tcBorders>
              <w:top w:val="nil"/>
              <w:left w:val="nil"/>
              <w:bottom w:val="nil"/>
              <w:right w:val="nil"/>
            </w:tcBorders>
            <w:shd w:val="clear" w:color="auto" w:fill="auto"/>
            <w:noWrap/>
            <w:vAlign w:val="bottom"/>
            <w:hideMark/>
          </w:tcPr>
          <w:p w14:paraId="7A1A29EC" w14:textId="0357108A" w:rsidR="009B48E3" w:rsidRPr="00460DD4" w:rsidRDefault="009B48E3" w:rsidP="00136F56">
            <w:pPr>
              <w:jc w:val="center"/>
              <w:rPr>
                <w:lang w:val="en-GB"/>
              </w:rPr>
            </w:pPr>
            <w:r w:rsidRPr="00CB1E6A">
              <w:t>0.01</w:t>
            </w:r>
            <w:r w:rsidR="00460DD4">
              <w:rPr>
                <w:lang w:val="en-GB"/>
              </w:rPr>
              <w:t>00</w:t>
            </w:r>
          </w:p>
        </w:tc>
        <w:tc>
          <w:tcPr>
            <w:tcW w:w="996" w:type="dxa"/>
            <w:tcBorders>
              <w:top w:val="nil"/>
              <w:left w:val="nil"/>
              <w:bottom w:val="nil"/>
              <w:right w:val="nil"/>
            </w:tcBorders>
            <w:shd w:val="clear" w:color="auto" w:fill="auto"/>
            <w:noWrap/>
            <w:vAlign w:val="bottom"/>
            <w:hideMark/>
          </w:tcPr>
          <w:p w14:paraId="58C7403E" w14:textId="3E223E32" w:rsidR="009B48E3" w:rsidRPr="00460DD4" w:rsidRDefault="009B48E3" w:rsidP="00136F56">
            <w:pPr>
              <w:jc w:val="center"/>
              <w:rPr>
                <w:lang w:val="en-GB"/>
              </w:rPr>
            </w:pPr>
            <w:r w:rsidRPr="00CB1E6A">
              <w:t>0.011</w:t>
            </w:r>
            <w:r w:rsidR="00460DD4">
              <w:rPr>
                <w:lang w:val="en-GB"/>
              </w:rPr>
              <w:t>0</w:t>
            </w:r>
          </w:p>
        </w:tc>
        <w:tc>
          <w:tcPr>
            <w:tcW w:w="996" w:type="dxa"/>
            <w:tcBorders>
              <w:top w:val="nil"/>
              <w:left w:val="nil"/>
              <w:bottom w:val="nil"/>
              <w:right w:val="nil"/>
            </w:tcBorders>
            <w:shd w:val="clear" w:color="auto" w:fill="auto"/>
            <w:noWrap/>
            <w:vAlign w:val="bottom"/>
            <w:hideMark/>
          </w:tcPr>
          <w:p w14:paraId="6EF85E84" w14:textId="2142B5B7" w:rsidR="009B48E3" w:rsidRPr="00460DD4" w:rsidRDefault="009B48E3" w:rsidP="00136F56">
            <w:pPr>
              <w:jc w:val="center"/>
              <w:rPr>
                <w:lang w:val="en-GB"/>
              </w:rPr>
            </w:pPr>
            <w:r w:rsidRPr="00CB1E6A">
              <w:t>0.013</w:t>
            </w:r>
            <w:r w:rsidR="00460DD4">
              <w:rPr>
                <w:lang w:val="en-GB"/>
              </w:rPr>
              <w:t>0</w:t>
            </w:r>
          </w:p>
        </w:tc>
        <w:tc>
          <w:tcPr>
            <w:tcW w:w="996" w:type="dxa"/>
            <w:tcBorders>
              <w:top w:val="nil"/>
              <w:left w:val="nil"/>
              <w:bottom w:val="nil"/>
              <w:right w:val="nil"/>
            </w:tcBorders>
            <w:shd w:val="clear" w:color="auto" w:fill="auto"/>
            <w:noWrap/>
            <w:vAlign w:val="bottom"/>
            <w:hideMark/>
          </w:tcPr>
          <w:p w14:paraId="494EDF8B" w14:textId="1741E90D" w:rsidR="009B48E3" w:rsidRPr="00460DD4" w:rsidRDefault="009B48E3" w:rsidP="00136F56">
            <w:pPr>
              <w:jc w:val="center"/>
              <w:rPr>
                <w:lang w:val="en-GB"/>
              </w:rPr>
            </w:pPr>
            <w:r w:rsidRPr="00CB1E6A">
              <w:t>0.013</w:t>
            </w:r>
            <w:r w:rsidR="00460DD4">
              <w:rPr>
                <w:lang w:val="en-GB"/>
              </w:rPr>
              <w:t>0</w:t>
            </w:r>
          </w:p>
        </w:tc>
        <w:tc>
          <w:tcPr>
            <w:tcW w:w="1133" w:type="dxa"/>
            <w:tcBorders>
              <w:top w:val="nil"/>
              <w:left w:val="nil"/>
              <w:bottom w:val="nil"/>
              <w:right w:val="nil"/>
            </w:tcBorders>
            <w:shd w:val="clear" w:color="auto" w:fill="auto"/>
            <w:noWrap/>
            <w:vAlign w:val="bottom"/>
            <w:hideMark/>
          </w:tcPr>
          <w:p w14:paraId="71E2BF6B" w14:textId="56965AB5" w:rsidR="009B48E3" w:rsidRPr="00460DD4" w:rsidRDefault="009B48E3" w:rsidP="00136F56">
            <w:pPr>
              <w:jc w:val="center"/>
              <w:rPr>
                <w:lang w:val="en-GB"/>
              </w:rPr>
            </w:pPr>
            <w:r w:rsidRPr="00CB1E6A">
              <w:t>0.012</w:t>
            </w:r>
            <w:r w:rsidR="00460DD4">
              <w:rPr>
                <w:lang w:val="en-GB"/>
              </w:rPr>
              <w:t>0</w:t>
            </w:r>
          </w:p>
        </w:tc>
      </w:tr>
      <w:tr w:rsidR="00CB1E6A" w:rsidRPr="00CB1E6A" w14:paraId="13D57EE5" w14:textId="77777777" w:rsidTr="00460DD4">
        <w:trPr>
          <w:trHeight w:val="372"/>
        </w:trPr>
        <w:tc>
          <w:tcPr>
            <w:tcW w:w="2127" w:type="dxa"/>
            <w:tcBorders>
              <w:top w:val="nil"/>
              <w:left w:val="nil"/>
              <w:bottom w:val="nil"/>
              <w:right w:val="nil"/>
            </w:tcBorders>
            <w:shd w:val="clear" w:color="auto" w:fill="auto"/>
            <w:noWrap/>
            <w:vAlign w:val="bottom"/>
            <w:hideMark/>
          </w:tcPr>
          <w:p w14:paraId="169E0AFF"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48188824" w14:textId="77777777" w:rsidR="009B48E3" w:rsidRPr="00CB1E6A" w:rsidRDefault="009B48E3" w:rsidP="00136F56">
            <w:r w:rsidRPr="00CB1E6A">
              <w:t>R</w:t>
            </w:r>
            <w:r w:rsidRPr="00CB1E6A">
              <w:rPr>
                <w:vertAlign w:val="superscript"/>
              </w:rPr>
              <w:t>2</w:t>
            </w:r>
          </w:p>
        </w:tc>
        <w:tc>
          <w:tcPr>
            <w:tcW w:w="1829" w:type="dxa"/>
            <w:tcBorders>
              <w:top w:val="nil"/>
              <w:left w:val="nil"/>
              <w:bottom w:val="nil"/>
              <w:right w:val="nil"/>
            </w:tcBorders>
            <w:shd w:val="clear" w:color="auto" w:fill="auto"/>
            <w:noWrap/>
            <w:vAlign w:val="bottom"/>
            <w:hideMark/>
          </w:tcPr>
          <w:p w14:paraId="702BAD0F" w14:textId="77777777" w:rsidR="009B48E3" w:rsidRPr="00CB1E6A" w:rsidRDefault="009B48E3" w:rsidP="00136F56">
            <w:pPr>
              <w:jc w:val="center"/>
            </w:pPr>
            <w:r w:rsidRPr="00CB1E6A">
              <w:t>0.9854</w:t>
            </w:r>
          </w:p>
        </w:tc>
        <w:tc>
          <w:tcPr>
            <w:tcW w:w="996" w:type="dxa"/>
            <w:tcBorders>
              <w:top w:val="nil"/>
              <w:left w:val="nil"/>
              <w:bottom w:val="nil"/>
              <w:right w:val="nil"/>
            </w:tcBorders>
            <w:shd w:val="clear" w:color="auto" w:fill="auto"/>
            <w:noWrap/>
            <w:vAlign w:val="bottom"/>
            <w:hideMark/>
          </w:tcPr>
          <w:p w14:paraId="569B0C70" w14:textId="77777777" w:rsidR="009B48E3" w:rsidRPr="00CB1E6A" w:rsidRDefault="009B48E3" w:rsidP="00136F56">
            <w:pPr>
              <w:jc w:val="center"/>
            </w:pPr>
            <w:r w:rsidRPr="00CB1E6A">
              <w:t>0.9756</w:t>
            </w:r>
          </w:p>
        </w:tc>
        <w:tc>
          <w:tcPr>
            <w:tcW w:w="996" w:type="dxa"/>
            <w:tcBorders>
              <w:top w:val="nil"/>
              <w:left w:val="nil"/>
              <w:bottom w:val="nil"/>
              <w:right w:val="nil"/>
            </w:tcBorders>
            <w:shd w:val="clear" w:color="auto" w:fill="auto"/>
            <w:noWrap/>
            <w:vAlign w:val="bottom"/>
            <w:hideMark/>
          </w:tcPr>
          <w:p w14:paraId="1539056C" w14:textId="77777777" w:rsidR="009B48E3" w:rsidRPr="00CB1E6A" w:rsidRDefault="009B48E3" w:rsidP="00136F56">
            <w:pPr>
              <w:jc w:val="center"/>
            </w:pPr>
            <w:r w:rsidRPr="00CB1E6A">
              <w:t>0.9791</w:t>
            </w:r>
          </w:p>
        </w:tc>
        <w:tc>
          <w:tcPr>
            <w:tcW w:w="996" w:type="dxa"/>
            <w:tcBorders>
              <w:top w:val="nil"/>
              <w:left w:val="nil"/>
              <w:bottom w:val="nil"/>
              <w:right w:val="nil"/>
            </w:tcBorders>
            <w:shd w:val="clear" w:color="auto" w:fill="auto"/>
            <w:noWrap/>
            <w:vAlign w:val="bottom"/>
            <w:hideMark/>
          </w:tcPr>
          <w:p w14:paraId="4791C6D1" w14:textId="77777777" w:rsidR="009B48E3" w:rsidRPr="00CB1E6A" w:rsidRDefault="009B48E3" w:rsidP="00136F56">
            <w:pPr>
              <w:jc w:val="center"/>
            </w:pPr>
            <w:r w:rsidRPr="00CB1E6A">
              <w:t>0.962</w:t>
            </w:r>
          </w:p>
        </w:tc>
        <w:tc>
          <w:tcPr>
            <w:tcW w:w="1133" w:type="dxa"/>
            <w:tcBorders>
              <w:top w:val="nil"/>
              <w:left w:val="nil"/>
              <w:bottom w:val="nil"/>
              <w:right w:val="nil"/>
            </w:tcBorders>
            <w:shd w:val="clear" w:color="auto" w:fill="auto"/>
            <w:noWrap/>
            <w:vAlign w:val="bottom"/>
            <w:hideMark/>
          </w:tcPr>
          <w:p w14:paraId="3E851DD0" w14:textId="77777777" w:rsidR="009B48E3" w:rsidRPr="00CB1E6A" w:rsidRDefault="009B48E3" w:rsidP="00136F56">
            <w:pPr>
              <w:jc w:val="center"/>
            </w:pPr>
            <w:r w:rsidRPr="00CB1E6A">
              <w:t>0.9682</w:t>
            </w:r>
          </w:p>
        </w:tc>
      </w:tr>
      <w:tr w:rsidR="00CB1E6A" w:rsidRPr="00CB1E6A" w14:paraId="58A3FE20" w14:textId="77777777" w:rsidTr="00460DD4">
        <w:trPr>
          <w:trHeight w:val="396"/>
        </w:trPr>
        <w:tc>
          <w:tcPr>
            <w:tcW w:w="2127" w:type="dxa"/>
            <w:tcBorders>
              <w:top w:val="nil"/>
              <w:left w:val="nil"/>
              <w:bottom w:val="nil"/>
              <w:right w:val="nil"/>
            </w:tcBorders>
            <w:shd w:val="clear" w:color="auto" w:fill="auto"/>
            <w:noWrap/>
            <w:vAlign w:val="bottom"/>
            <w:hideMark/>
          </w:tcPr>
          <w:p w14:paraId="0071D1DD"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298CC761" w14:textId="77777777" w:rsidR="009B48E3" w:rsidRPr="00CB1E6A" w:rsidRDefault="009B48E3" w:rsidP="00136F56">
            <w:r w:rsidRPr="00CB1E6A">
              <w:t>S.D (%)</w:t>
            </w:r>
          </w:p>
        </w:tc>
        <w:tc>
          <w:tcPr>
            <w:tcW w:w="1829" w:type="dxa"/>
            <w:tcBorders>
              <w:top w:val="nil"/>
              <w:left w:val="nil"/>
              <w:bottom w:val="nil"/>
              <w:right w:val="nil"/>
            </w:tcBorders>
            <w:shd w:val="clear" w:color="auto" w:fill="auto"/>
            <w:noWrap/>
            <w:vAlign w:val="bottom"/>
            <w:hideMark/>
          </w:tcPr>
          <w:p w14:paraId="18C9A1A5" w14:textId="77777777" w:rsidR="009B48E3" w:rsidRPr="00CB1E6A" w:rsidRDefault="009B48E3" w:rsidP="00136F56">
            <w:pPr>
              <w:jc w:val="center"/>
            </w:pPr>
            <w:r w:rsidRPr="00CB1E6A">
              <w:t>17.94</w:t>
            </w:r>
          </w:p>
        </w:tc>
        <w:tc>
          <w:tcPr>
            <w:tcW w:w="996" w:type="dxa"/>
            <w:tcBorders>
              <w:top w:val="nil"/>
              <w:left w:val="nil"/>
              <w:bottom w:val="nil"/>
              <w:right w:val="nil"/>
            </w:tcBorders>
            <w:shd w:val="clear" w:color="auto" w:fill="auto"/>
            <w:noWrap/>
            <w:vAlign w:val="bottom"/>
            <w:hideMark/>
          </w:tcPr>
          <w:p w14:paraId="0A4AE7E9" w14:textId="77777777" w:rsidR="009B48E3" w:rsidRPr="00CB1E6A" w:rsidRDefault="009B48E3" w:rsidP="00136F56">
            <w:pPr>
              <w:jc w:val="center"/>
            </w:pPr>
            <w:r w:rsidRPr="00CB1E6A">
              <w:t>18.67</w:t>
            </w:r>
          </w:p>
        </w:tc>
        <w:tc>
          <w:tcPr>
            <w:tcW w:w="996" w:type="dxa"/>
            <w:tcBorders>
              <w:top w:val="nil"/>
              <w:left w:val="nil"/>
              <w:bottom w:val="nil"/>
              <w:right w:val="nil"/>
            </w:tcBorders>
            <w:shd w:val="clear" w:color="auto" w:fill="auto"/>
            <w:noWrap/>
            <w:vAlign w:val="bottom"/>
            <w:hideMark/>
          </w:tcPr>
          <w:p w14:paraId="76AF90DF" w14:textId="77777777" w:rsidR="009B48E3" w:rsidRPr="00CB1E6A" w:rsidRDefault="009B48E3" w:rsidP="00136F56">
            <w:pPr>
              <w:jc w:val="center"/>
            </w:pPr>
            <w:r w:rsidRPr="00CB1E6A">
              <w:t>22.72</w:t>
            </w:r>
          </w:p>
        </w:tc>
        <w:tc>
          <w:tcPr>
            <w:tcW w:w="996" w:type="dxa"/>
            <w:tcBorders>
              <w:top w:val="nil"/>
              <w:left w:val="nil"/>
              <w:bottom w:val="nil"/>
              <w:right w:val="nil"/>
            </w:tcBorders>
            <w:shd w:val="clear" w:color="auto" w:fill="auto"/>
            <w:noWrap/>
            <w:vAlign w:val="bottom"/>
            <w:hideMark/>
          </w:tcPr>
          <w:p w14:paraId="4855BE8C" w14:textId="77777777" w:rsidR="009B48E3" w:rsidRPr="00CB1E6A" w:rsidRDefault="009B48E3" w:rsidP="00136F56">
            <w:pPr>
              <w:jc w:val="center"/>
            </w:pPr>
            <w:r w:rsidRPr="00CB1E6A">
              <w:t>25.92</w:t>
            </w:r>
          </w:p>
        </w:tc>
        <w:tc>
          <w:tcPr>
            <w:tcW w:w="1133" w:type="dxa"/>
            <w:tcBorders>
              <w:top w:val="nil"/>
              <w:left w:val="nil"/>
              <w:bottom w:val="nil"/>
              <w:right w:val="nil"/>
            </w:tcBorders>
            <w:shd w:val="clear" w:color="auto" w:fill="auto"/>
            <w:noWrap/>
            <w:vAlign w:val="bottom"/>
            <w:hideMark/>
          </w:tcPr>
          <w:p w14:paraId="1C7BE8F0" w14:textId="77777777" w:rsidR="009B48E3" w:rsidRPr="00CB1E6A" w:rsidRDefault="009B48E3" w:rsidP="00136F56">
            <w:pPr>
              <w:jc w:val="center"/>
            </w:pPr>
            <w:r w:rsidRPr="00CB1E6A">
              <w:t>8.0012</w:t>
            </w:r>
          </w:p>
        </w:tc>
      </w:tr>
      <w:tr w:rsidR="00CB1E6A" w:rsidRPr="00CB1E6A" w14:paraId="04852869" w14:textId="77777777" w:rsidTr="00460DD4">
        <w:trPr>
          <w:trHeight w:val="396"/>
        </w:trPr>
        <w:tc>
          <w:tcPr>
            <w:tcW w:w="2127" w:type="dxa"/>
            <w:tcBorders>
              <w:top w:val="nil"/>
              <w:left w:val="nil"/>
              <w:bottom w:val="nil"/>
              <w:right w:val="nil"/>
            </w:tcBorders>
            <w:shd w:val="clear" w:color="auto" w:fill="auto"/>
            <w:noWrap/>
            <w:vAlign w:val="bottom"/>
            <w:hideMark/>
          </w:tcPr>
          <w:p w14:paraId="265901A5"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3FA0DF9F" w14:textId="5F2A7CD9" w:rsidR="009B48E3" w:rsidRPr="00CB1E6A" w:rsidRDefault="0020215F" w:rsidP="00136F56">
            <w:r w:rsidRPr="0020215F">
              <w:rPr>
                <w:i/>
                <w:iCs/>
              </w:rPr>
              <w:t>χ</w:t>
            </w:r>
            <w:r w:rsidR="009B48E3" w:rsidRPr="00CB1E6A">
              <w:rPr>
                <w:vertAlign w:val="superscript"/>
              </w:rPr>
              <w:t>2</w:t>
            </w:r>
          </w:p>
        </w:tc>
        <w:tc>
          <w:tcPr>
            <w:tcW w:w="1829" w:type="dxa"/>
            <w:tcBorders>
              <w:top w:val="nil"/>
              <w:left w:val="nil"/>
              <w:bottom w:val="nil"/>
              <w:right w:val="nil"/>
            </w:tcBorders>
            <w:shd w:val="clear" w:color="auto" w:fill="auto"/>
            <w:noWrap/>
            <w:vAlign w:val="bottom"/>
            <w:hideMark/>
          </w:tcPr>
          <w:p w14:paraId="19AFB7F2" w14:textId="77777777" w:rsidR="009B48E3" w:rsidRPr="00CB1E6A" w:rsidRDefault="009B48E3" w:rsidP="00136F56">
            <w:pPr>
              <w:jc w:val="center"/>
            </w:pPr>
            <w:r w:rsidRPr="00CB1E6A">
              <w:t>0.6706</w:t>
            </w:r>
          </w:p>
        </w:tc>
        <w:tc>
          <w:tcPr>
            <w:tcW w:w="996" w:type="dxa"/>
            <w:tcBorders>
              <w:top w:val="nil"/>
              <w:left w:val="nil"/>
              <w:bottom w:val="nil"/>
              <w:right w:val="nil"/>
            </w:tcBorders>
            <w:shd w:val="clear" w:color="auto" w:fill="auto"/>
            <w:noWrap/>
            <w:vAlign w:val="bottom"/>
            <w:hideMark/>
          </w:tcPr>
          <w:p w14:paraId="053088F2" w14:textId="77777777" w:rsidR="009B48E3" w:rsidRPr="00CB1E6A" w:rsidRDefault="009B48E3" w:rsidP="00136F56">
            <w:pPr>
              <w:jc w:val="center"/>
            </w:pPr>
            <w:r w:rsidRPr="00CB1E6A">
              <w:t>1.3264</w:t>
            </w:r>
          </w:p>
        </w:tc>
        <w:tc>
          <w:tcPr>
            <w:tcW w:w="996" w:type="dxa"/>
            <w:tcBorders>
              <w:top w:val="nil"/>
              <w:left w:val="nil"/>
              <w:bottom w:val="nil"/>
              <w:right w:val="nil"/>
            </w:tcBorders>
            <w:shd w:val="clear" w:color="auto" w:fill="auto"/>
            <w:noWrap/>
            <w:vAlign w:val="bottom"/>
            <w:hideMark/>
          </w:tcPr>
          <w:p w14:paraId="32027113" w14:textId="77777777" w:rsidR="009B48E3" w:rsidRPr="00CB1E6A" w:rsidRDefault="009B48E3" w:rsidP="00136F56">
            <w:pPr>
              <w:jc w:val="center"/>
            </w:pPr>
            <w:r w:rsidRPr="00CB1E6A">
              <w:t>3.4494</w:t>
            </w:r>
          </w:p>
        </w:tc>
        <w:tc>
          <w:tcPr>
            <w:tcW w:w="996" w:type="dxa"/>
            <w:tcBorders>
              <w:top w:val="nil"/>
              <w:left w:val="nil"/>
              <w:bottom w:val="nil"/>
              <w:right w:val="nil"/>
            </w:tcBorders>
            <w:shd w:val="clear" w:color="auto" w:fill="auto"/>
            <w:noWrap/>
            <w:vAlign w:val="bottom"/>
            <w:hideMark/>
          </w:tcPr>
          <w:p w14:paraId="22B8B27B" w14:textId="77777777" w:rsidR="009B48E3" w:rsidRPr="00CB1E6A" w:rsidRDefault="009B48E3" w:rsidP="00136F56">
            <w:pPr>
              <w:jc w:val="center"/>
            </w:pPr>
            <w:r w:rsidRPr="00CB1E6A">
              <w:t>7.0201</w:t>
            </w:r>
          </w:p>
        </w:tc>
        <w:tc>
          <w:tcPr>
            <w:tcW w:w="1133" w:type="dxa"/>
            <w:tcBorders>
              <w:top w:val="nil"/>
              <w:left w:val="nil"/>
              <w:bottom w:val="nil"/>
              <w:right w:val="nil"/>
            </w:tcBorders>
            <w:shd w:val="clear" w:color="auto" w:fill="auto"/>
            <w:noWrap/>
            <w:vAlign w:val="bottom"/>
            <w:hideMark/>
          </w:tcPr>
          <w:p w14:paraId="22A3E497" w14:textId="77777777" w:rsidR="009B48E3" w:rsidRPr="00CB1E6A" w:rsidRDefault="009B48E3" w:rsidP="00136F56">
            <w:pPr>
              <w:jc w:val="center"/>
            </w:pPr>
            <w:r w:rsidRPr="00CB1E6A">
              <w:t>0.5053</w:t>
            </w:r>
          </w:p>
        </w:tc>
      </w:tr>
      <w:tr w:rsidR="00CB1E6A" w:rsidRPr="00CB1E6A" w14:paraId="08BABFC2" w14:textId="77777777" w:rsidTr="00460DD4">
        <w:trPr>
          <w:trHeight w:val="199"/>
        </w:trPr>
        <w:tc>
          <w:tcPr>
            <w:tcW w:w="2127" w:type="dxa"/>
            <w:tcBorders>
              <w:top w:val="nil"/>
              <w:left w:val="nil"/>
              <w:bottom w:val="nil"/>
              <w:right w:val="nil"/>
            </w:tcBorders>
            <w:shd w:val="clear" w:color="auto" w:fill="auto"/>
            <w:noWrap/>
            <w:vAlign w:val="bottom"/>
            <w:hideMark/>
          </w:tcPr>
          <w:p w14:paraId="036BF66D"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5FD96280" w14:textId="77777777" w:rsidR="009B48E3" w:rsidRPr="00CB1E6A" w:rsidRDefault="009B48E3" w:rsidP="00136F56">
            <w:r w:rsidRPr="00CB1E6A">
              <w:t>ARE</w:t>
            </w:r>
          </w:p>
        </w:tc>
        <w:tc>
          <w:tcPr>
            <w:tcW w:w="1829" w:type="dxa"/>
            <w:tcBorders>
              <w:top w:val="nil"/>
              <w:left w:val="nil"/>
              <w:bottom w:val="nil"/>
              <w:right w:val="nil"/>
            </w:tcBorders>
            <w:shd w:val="clear" w:color="auto" w:fill="auto"/>
            <w:noWrap/>
            <w:vAlign w:val="bottom"/>
            <w:hideMark/>
          </w:tcPr>
          <w:p w14:paraId="31A4BD77" w14:textId="0C56DE4A" w:rsidR="009B48E3" w:rsidRPr="00460DD4" w:rsidRDefault="009B48E3" w:rsidP="00136F56">
            <w:pPr>
              <w:jc w:val="center"/>
              <w:rPr>
                <w:lang w:val="en-GB"/>
              </w:rPr>
            </w:pPr>
            <w:r w:rsidRPr="00CB1E6A">
              <w:t>11.16</w:t>
            </w:r>
            <w:r w:rsidR="00460DD4">
              <w:rPr>
                <w:lang w:val="en-GB"/>
              </w:rPr>
              <w:t>00</w:t>
            </w:r>
          </w:p>
        </w:tc>
        <w:tc>
          <w:tcPr>
            <w:tcW w:w="996" w:type="dxa"/>
            <w:tcBorders>
              <w:top w:val="nil"/>
              <w:left w:val="nil"/>
              <w:bottom w:val="nil"/>
              <w:right w:val="nil"/>
            </w:tcBorders>
            <w:shd w:val="clear" w:color="auto" w:fill="auto"/>
            <w:noWrap/>
            <w:vAlign w:val="bottom"/>
            <w:hideMark/>
          </w:tcPr>
          <w:p w14:paraId="18054677" w14:textId="6D375DB7" w:rsidR="009B48E3" w:rsidRPr="00460DD4" w:rsidRDefault="009B48E3" w:rsidP="00136F56">
            <w:pPr>
              <w:jc w:val="center"/>
              <w:rPr>
                <w:lang w:val="en-GB"/>
              </w:rPr>
            </w:pPr>
            <w:r w:rsidRPr="00CB1E6A">
              <w:t>11.95</w:t>
            </w:r>
            <w:r w:rsidR="00460DD4">
              <w:rPr>
                <w:lang w:val="en-GB"/>
              </w:rPr>
              <w:t>00</w:t>
            </w:r>
          </w:p>
        </w:tc>
        <w:tc>
          <w:tcPr>
            <w:tcW w:w="996" w:type="dxa"/>
            <w:tcBorders>
              <w:top w:val="nil"/>
              <w:left w:val="nil"/>
              <w:bottom w:val="nil"/>
              <w:right w:val="nil"/>
            </w:tcBorders>
            <w:shd w:val="clear" w:color="auto" w:fill="auto"/>
            <w:noWrap/>
            <w:vAlign w:val="bottom"/>
            <w:hideMark/>
          </w:tcPr>
          <w:p w14:paraId="1D6CFA9B" w14:textId="78E5F003" w:rsidR="009B48E3" w:rsidRPr="00460DD4" w:rsidRDefault="009B48E3" w:rsidP="00136F56">
            <w:pPr>
              <w:jc w:val="center"/>
              <w:rPr>
                <w:lang w:val="en-GB"/>
              </w:rPr>
            </w:pPr>
            <w:r w:rsidRPr="00CB1E6A">
              <w:t>17.21</w:t>
            </w:r>
            <w:r w:rsidR="00460DD4">
              <w:rPr>
                <w:lang w:val="en-GB"/>
              </w:rPr>
              <w:t>00</w:t>
            </w:r>
          </w:p>
        </w:tc>
        <w:tc>
          <w:tcPr>
            <w:tcW w:w="996" w:type="dxa"/>
            <w:tcBorders>
              <w:top w:val="nil"/>
              <w:left w:val="nil"/>
              <w:bottom w:val="nil"/>
              <w:right w:val="nil"/>
            </w:tcBorders>
            <w:shd w:val="clear" w:color="auto" w:fill="auto"/>
            <w:noWrap/>
            <w:vAlign w:val="bottom"/>
            <w:hideMark/>
          </w:tcPr>
          <w:p w14:paraId="78D6C8B3" w14:textId="2BBAFFBC" w:rsidR="009B48E3" w:rsidRPr="00460DD4" w:rsidRDefault="009B48E3" w:rsidP="00136F56">
            <w:pPr>
              <w:jc w:val="center"/>
              <w:rPr>
                <w:lang w:val="en-GB"/>
              </w:rPr>
            </w:pPr>
            <w:r w:rsidRPr="00CB1E6A">
              <w:t>22.97</w:t>
            </w:r>
            <w:r w:rsidR="00460DD4">
              <w:rPr>
                <w:lang w:val="en-GB"/>
              </w:rPr>
              <w:t>00</w:t>
            </w:r>
          </w:p>
        </w:tc>
        <w:tc>
          <w:tcPr>
            <w:tcW w:w="1133" w:type="dxa"/>
            <w:tcBorders>
              <w:top w:val="nil"/>
              <w:left w:val="nil"/>
              <w:bottom w:val="nil"/>
              <w:right w:val="nil"/>
            </w:tcBorders>
            <w:shd w:val="clear" w:color="auto" w:fill="auto"/>
            <w:noWrap/>
            <w:vAlign w:val="bottom"/>
            <w:hideMark/>
          </w:tcPr>
          <w:p w14:paraId="62DE644D" w14:textId="77777777" w:rsidR="009B48E3" w:rsidRPr="00CB1E6A" w:rsidRDefault="009B48E3" w:rsidP="00136F56">
            <w:pPr>
              <w:jc w:val="center"/>
            </w:pPr>
            <w:r w:rsidRPr="00CB1E6A">
              <w:t>3.6316</w:t>
            </w:r>
          </w:p>
        </w:tc>
      </w:tr>
      <w:tr w:rsidR="00CB1E6A" w:rsidRPr="00CB1E6A" w14:paraId="750DB47B" w14:textId="77777777" w:rsidTr="00460DD4">
        <w:trPr>
          <w:trHeight w:val="345"/>
        </w:trPr>
        <w:tc>
          <w:tcPr>
            <w:tcW w:w="2127" w:type="dxa"/>
            <w:tcBorders>
              <w:top w:val="nil"/>
              <w:left w:val="nil"/>
              <w:bottom w:val="nil"/>
              <w:right w:val="nil"/>
            </w:tcBorders>
            <w:shd w:val="clear" w:color="auto" w:fill="auto"/>
            <w:noWrap/>
            <w:vAlign w:val="bottom"/>
            <w:hideMark/>
          </w:tcPr>
          <w:p w14:paraId="7F5B2A86" w14:textId="77777777" w:rsidR="009B48E3" w:rsidRPr="00CB1E6A" w:rsidRDefault="009B48E3" w:rsidP="00136F56">
            <w:r w:rsidRPr="00CB1E6A">
              <w:t>PSEUDO SECOND ORDER</w:t>
            </w:r>
          </w:p>
        </w:tc>
        <w:tc>
          <w:tcPr>
            <w:tcW w:w="1923" w:type="dxa"/>
            <w:tcBorders>
              <w:top w:val="nil"/>
              <w:left w:val="nil"/>
              <w:bottom w:val="nil"/>
              <w:right w:val="nil"/>
            </w:tcBorders>
            <w:shd w:val="clear" w:color="auto" w:fill="auto"/>
            <w:noWrap/>
            <w:vAlign w:val="bottom"/>
            <w:hideMark/>
          </w:tcPr>
          <w:p w14:paraId="677B4798" w14:textId="55BDD4AD" w:rsidR="009B48E3" w:rsidRPr="00CB1E6A" w:rsidRDefault="009B48E3" w:rsidP="00136F56">
            <w:r w:rsidRPr="00CB1E6A">
              <w:t>q</w:t>
            </w:r>
            <w:r w:rsidRPr="00CB1E6A">
              <w:rPr>
                <w:vertAlign w:val="subscript"/>
              </w:rPr>
              <w:t>e</w:t>
            </w:r>
            <w:r w:rsidRPr="00CB1E6A">
              <w:t xml:space="preserve"> Cal (mg/g)</w:t>
            </w:r>
          </w:p>
        </w:tc>
        <w:tc>
          <w:tcPr>
            <w:tcW w:w="1829" w:type="dxa"/>
            <w:tcBorders>
              <w:top w:val="nil"/>
              <w:left w:val="nil"/>
              <w:bottom w:val="nil"/>
              <w:right w:val="nil"/>
            </w:tcBorders>
            <w:shd w:val="clear" w:color="auto" w:fill="auto"/>
            <w:noWrap/>
            <w:vAlign w:val="bottom"/>
            <w:hideMark/>
          </w:tcPr>
          <w:p w14:paraId="7F76883A" w14:textId="77777777" w:rsidR="009B48E3" w:rsidRPr="00CB1E6A" w:rsidRDefault="009B48E3" w:rsidP="00136F56">
            <w:pPr>
              <w:jc w:val="center"/>
            </w:pPr>
            <w:r w:rsidRPr="00CB1E6A">
              <w:t>2.4968</w:t>
            </w:r>
          </w:p>
        </w:tc>
        <w:tc>
          <w:tcPr>
            <w:tcW w:w="996" w:type="dxa"/>
            <w:tcBorders>
              <w:top w:val="nil"/>
              <w:left w:val="nil"/>
              <w:bottom w:val="nil"/>
              <w:right w:val="nil"/>
            </w:tcBorders>
            <w:shd w:val="clear" w:color="auto" w:fill="auto"/>
            <w:noWrap/>
            <w:vAlign w:val="bottom"/>
            <w:hideMark/>
          </w:tcPr>
          <w:p w14:paraId="01551C80" w14:textId="77777777" w:rsidR="009B48E3" w:rsidRPr="00CB1E6A" w:rsidRDefault="009B48E3" w:rsidP="00136F56">
            <w:pPr>
              <w:jc w:val="center"/>
            </w:pPr>
            <w:r w:rsidRPr="00CB1E6A">
              <w:t>4.5004</w:t>
            </w:r>
          </w:p>
        </w:tc>
        <w:tc>
          <w:tcPr>
            <w:tcW w:w="996" w:type="dxa"/>
            <w:tcBorders>
              <w:top w:val="nil"/>
              <w:left w:val="nil"/>
              <w:bottom w:val="nil"/>
              <w:right w:val="nil"/>
            </w:tcBorders>
            <w:shd w:val="clear" w:color="auto" w:fill="auto"/>
            <w:noWrap/>
            <w:vAlign w:val="bottom"/>
            <w:hideMark/>
          </w:tcPr>
          <w:p w14:paraId="3932FEB1" w14:textId="77777777" w:rsidR="009B48E3" w:rsidRPr="00CB1E6A" w:rsidRDefault="009B48E3" w:rsidP="00136F56">
            <w:pPr>
              <w:jc w:val="center"/>
            </w:pPr>
            <w:r w:rsidRPr="00CB1E6A">
              <w:t>6.7249</w:t>
            </w:r>
          </w:p>
        </w:tc>
        <w:tc>
          <w:tcPr>
            <w:tcW w:w="996" w:type="dxa"/>
            <w:tcBorders>
              <w:top w:val="nil"/>
              <w:left w:val="nil"/>
              <w:bottom w:val="nil"/>
              <w:right w:val="nil"/>
            </w:tcBorders>
            <w:shd w:val="clear" w:color="auto" w:fill="auto"/>
            <w:noWrap/>
            <w:vAlign w:val="bottom"/>
            <w:hideMark/>
          </w:tcPr>
          <w:p w14:paraId="74619BDF" w14:textId="77777777" w:rsidR="009B48E3" w:rsidRPr="00CB1E6A" w:rsidRDefault="009B48E3" w:rsidP="00136F56">
            <w:pPr>
              <w:jc w:val="center"/>
            </w:pPr>
            <w:r w:rsidRPr="00CB1E6A">
              <w:t>8.8809</w:t>
            </w:r>
          </w:p>
        </w:tc>
        <w:tc>
          <w:tcPr>
            <w:tcW w:w="1133" w:type="dxa"/>
            <w:tcBorders>
              <w:top w:val="nil"/>
              <w:left w:val="nil"/>
              <w:bottom w:val="nil"/>
              <w:right w:val="nil"/>
            </w:tcBorders>
            <w:shd w:val="clear" w:color="auto" w:fill="auto"/>
            <w:noWrap/>
            <w:vAlign w:val="bottom"/>
            <w:hideMark/>
          </w:tcPr>
          <w:p w14:paraId="5FA5C1EE" w14:textId="317FFD17" w:rsidR="009B48E3" w:rsidRPr="00460DD4" w:rsidRDefault="009B48E3" w:rsidP="00136F56">
            <w:pPr>
              <w:jc w:val="center"/>
              <w:rPr>
                <w:lang w:val="en-GB"/>
              </w:rPr>
            </w:pPr>
            <w:r w:rsidRPr="00CB1E6A">
              <w:t>12.98</w:t>
            </w:r>
            <w:r w:rsidR="00460DD4">
              <w:rPr>
                <w:lang w:val="en-GB"/>
              </w:rPr>
              <w:t>00</w:t>
            </w:r>
          </w:p>
        </w:tc>
      </w:tr>
      <w:tr w:rsidR="00CB1E6A" w:rsidRPr="00CB1E6A" w14:paraId="52CC2924" w14:textId="77777777" w:rsidTr="00460DD4">
        <w:trPr>
          <w:trHeight w:val="396"/>
        </w:trPr>
        <w:tc>
          <w:tcPr>
            <w:tcW w:w="2127" w:type="dxa"/>
            <w:tcBorders>
              <w:top w:val="nil"/>
              <w:left w:val="nil"/>
              <w:bottom w:val="nil"/>
              <w:right w:val="nil"/>
            </w:tcBorders>
            <w:shd w:val="clear" w:color="auto" w:fill="auto"/>
            <w:noWrap/>
            <w:vAlign w:val="bottom"/>
            <w:hideMark/>
          </w:tcPr>
          <w:p w14:paraId="29D1B78A"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6D7AEF7D" w14:textId="57FEB874" w:rsidR="009B48E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2</m:t>
                  </m:r>
                </m:sub>
              </m:sSub>
              <m:r>
                <w:rPr>
                  <w:rFonts w:ascii="Cambria Math" w:hAnsi="Cambria Math"/>
                  <w:vertAlign w:val="superscript"/>
                </w:rPr>
                <m:t>×</m:t>
              </m:r>
            </m:oMath>
            <w:r w:rsidR="009B48E3" w:rsidRPr="00CB1E6A">
              <w:t xml:space="preserve"> 10</w:t>
            </w:r>
            <w:r w:rsidR="009B48E3" w:rsidRPr="00CB1E6A">
              <w:rPr>
                <w:vertAlign w:val="superscript"/>
              </w:rPr>
              <w:t xml:space="preserve">-3 </w:t>
            </w:r>
            <w:r w:rsidR="009B48E3" w:rsidRPr="00CB1E6A">
              <w:t>(g mg</w:t>
            </w:r>
            <w:r w:rsidR="009B48E3" w:rsidRPr="00CB1E6A">
              <w:rPr>
                <w:vertAlign w:val="superscript"/>
              </w:rPr>
              <w:t>-1</w:t>
            </w:r>
            <w:r w:rsidR="009B48E3" w:rsidRPr="00CB1E6A">
              <w:t xml:space="preserve"> min</w:t>
            </w:r>
            <w:r w:rsidR="009B48E3" w:rsidRPr="00CB1E6A">
              <w:rPr>
                <w:vertAlign w:val="superscript"/>
              </w:rPr>
              <w:t>-1</w:t>
            </w:r>
            <w:r w:rsidR="009B48E3" w:rsidRPr="00CB1E6A">
              <w:t>)</w:t>
            </w:r>
          </w:p>
        </w:tc>
        <w:tc>
          <w:tcPr>
            <w:tcW w:w="1829" w:type="dxa"/>
            <w:tcBorders>
              <w:top w:val="nil"/>
              <w:left w:val="nil"/>
              <w:bottom w:val="nil"/>
              <w:right w:val="nil"/>
            </w:tcBorders>
            <w:shd w:val="clear" w:color="auto" w:fill="auto"/>
            <w:noWrap/>
            <w:vAlign w:val="bottom"/>
            <w:hideMark/>
          </w:tcPr>
          <w:p w14:paraId="20427DC2" w14:textId="795DB308" w:rsidR="009B48E3" w:rsidRPr="00460DD4" w:rsidRDefault="009B48E3" w:rsidP="00136F56">
            <w:pPr>
              <w:jc w:val="center"/>
              <w:rPr>
                <w:lang w:val="en-GB"/>
              </w:rPr>
            </w:pPr>
            <w:r w:rsidRPr="00CB1E6A">
              <w:t>0.02</w:t>
            </w:r>
            <w:r w:rsidR="00460DD4">
              <w:rPr>
                <w:lang w:val="en-GB"/>
              </w:rPr>
              <w:t>00</w:t>
            </w:r>
          </w:p>
        </w:tc>
        <w:tc>
          <w:tcPr>
            <w:tcW w:w="996" w:type="dxa"/>
            <w:tcBorders>
              <w:top w:val="nil"/>
              <w:left w:val="nil"/>
              <w:bottom w:val="nil"/>
              <w:right w:val="nil"/>
            </w:tcBorders>
            <w:shd w:val="clear" w:color="auto" w:fill="auto"/>
            <w:noWrap/>
            <w:vAlign w:val="bottom"/>
            <w:hideMark/>
          </w:tcPr>
          <w:p w14:paraId="31DF2BF5" w14:textId="0E730222" w:rsidR="009B48E3" w:rsidRPr="00460DD4" w:rsidRDefault="009B48E3" w:rsidP="00136F56">
            <w:pPr>
              <w:jc w:val="center"/>
              <w:rPr>
                <w:lang w:val="en-GB"/>
              </w:rPr>
            </w:pPr>
            <w:r w:rsidRPr="00CB1E6A">
              <w:t>0.02</w:t>
            </w:r>
            <w:r w:rsidR="00460DD4">
              <w:rPr>
                <w:lang w:val="en-GB"/>
              </w:rPr>
              <w:t>00</w:t>
            </w:r>
          </w:p>
        </w:tc>
        <w:tc>
          <w:tcPr>
            <w:tcW w:w="996" w:type="dxa"/>
            <w:tcBorders>
              <w:top w:val="nil"/>
              <w:left w:val="nil"/>
              <w:bottom w:val="nil"/>
              <w:right w:val="nil"/>
            </w:tcBorders>
            <w:shd w:val="clear" w:color="auto" w:fill="auto"/>
            <w:noWrap/>
            <w:vAlign w:val="bottom"/>
            <w:hideMark/>
          </w:tcPr>
          <w:p w14:paraId="59A61D7C" w14:textId="54A87AE2" w:rsidR="009B48E3" w:rsidRPr="00460DD4" w:rsidRDefault="009B48E3" w:rsidP="00136F56">
            <w:pPr>
              <w:jc w:val="center"/>
              <w:rPr>
                <w:lang w:val="en-GB"/>
              </w:rPr>
            </w:pPr>
            <w:r w:rsidRPr="00CB1E6A">
              <w:t>0.02</w:t>
            </w:r>
            <w:r w:rsidR="00460DD4">
              <w:rPr>
                <w:lang w:val="en-GB"/>
              </w:rPr>
              <w:t>00</w:t>
            </w:r>
          </w:p>
        </w:tc>
        <w:tc>
          <w:tcPr>
            <w:tcW w:w="996" w:type="dxa"/>
            <w:tcBorders>
              <w:top w:val="nil"/>
              <w:left w:val="nil"/>
              <w:bottom w:val="nil"/>
              <w:right w:val="nil"/>
            </w:tcBorders>
            <w:shd w:val="clear" w:color="auto" w:fill="auto"/>
            <w:noWrap/>
            <w:vAlign w:val="bottom"/>
            <w:hideMark/>
          </w:tcPr>
          <w:p w14:paraId="54C602D3" w14:textId="4CB85CAF" w:rsidR="009B48E3" w:rsidRPr="00460DD4" w:rsidRDefault="009B48E3" w:rsidP="00136F56">
            <w:pPr>
              <w:jc w:val="center"/>
              <w:rPr>
                <w:lang w:val="en-GB"/>
              </w:rPr>
            </w:pPr>
            <w:r w:rsidRPr="00CB1E6A">
              <w:t>0.02</w:t>
            </w:r>
            <w:r w:rsidR="00460DD4">
              <w:rPr>
                <w:lang w:val="en-GB"/>
              </w:rPr>
              <w:t>00</w:t>
            </w:r>
          </w:p>
        </w:tc>
        <w:tc>
          <w:tcPr>
            <w:tcW w:w="1133" w:type="dxa"/>
            <w:tcBorders>
              <w:top w:val="nil"/>
              <w:left w:val="nil"/>
              <w:bottom w:val="nil"/>
              <w:right w:val="nil"/>
            </w:tcBorders>
            <w:shd w:val="clear" w:color="auto" w:fill="auto"/>
            <w:noWrap/>
            <w:vAlign w:val="bottom"/>
            <w:hideMark/>
          </w:tcPr>
          <w:p w14:paraId="4B673E41" w14:textId="57C89032" w:rsidR="009B48E3" w:rsidRPr="00460DD4" w:rsidRDefault="009B48E3" w:rsidP="00136F56">
            <w:pPr>
              <w:jc w:val="center"/>
              <w:rPr>
                <w:lang w:val="en-GB"/>
              </w:rPr>
            </w:pPr>
            <w:r w:rsidRPr="00CB1E6A">
              <w:t>0.004</w:t>
            </w:r>
            <w:r w:rsidR="00460DD4">
              <w:rPr>
                <w:lang w:val="en-GB"/>
              </w:rPr>
              <w:t>0</w:t>
            </w:r>
          </w:p>
        </w:tc>
      </w:tr>
      <w:tr w:rsidR="00CB1E6A" w:rsidRPr="00CB1E6A" w14:paraId="2A3D2CFD" w14:textId="77777777" w:rsidTr="00460DD4">
        <w:trPr>
          <w:trHeight w:val="396"/>
        </w:trPr>
        <w:tc>
          <w:tcPr>
            <w:tcW w:w="2127" w:type="dxa"/>
            <w:tcBorders>
              <w:top w:val="nil"/>
              <w:left w:val="nil"/>
              <w:bottom w:val="nil"/>
              <w:right w:val="nil"/>
            </w:tcBorders>
            <w:shd w:val="clear" w:color="auto" w:fill="auto"/>
            <w:noWrap/>
            <w:vAlign w:val="bottom"/>
            <w:hideMark/>
          </w:tcPr>
          <w:p w14:paraId="7D5328A2"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7A4AD7E4" w14:textId="77777777" w:rsidR="009B48E3" w:rsidRPr="00CB1E6A" w:rsidRDefault="009B48E3" w:rsidP="00136F56">
            <w:r w:rsidRPr="00CB1E6A">
              <w:t>R</w:t>
            </w:r>
            <w:r w:rsidRPr="00CB1E6A">
              <w:rPr>
                <w:vertAlign w:val="superscript"/>
              </w:rPr>
              <w:t>2</w:t>
            </w:r>
          </w:p>
        </w:tc>
        <w:tc>
          <w:tcPr>
            <w:tcW w:w="1829" w:type="dxa"/>
            <w:tcBorders>
              <w:top w:val="nil"/>
              <w:left w:val="nil"/>
              <w:bottom w:val="nil"/>
              <w:right w:val="nil"/>
            </w:tcBorders>
            <w:shd w:val="clear" w:color="auto" w:fill="auto"/>
            <w:noWrap/>
            <w:vAlign w:val="bottom"/>
            <w:hideMark/>
          </w:tcPr>
          <w:p w14:paraId="24494E93" w14:textId="77777777" w:rsidR="009B48E3" w:rsidRPr="00CB1E6A" w:rsidRDefault="009B48E3" w:rsidP="00136F56">
            <w:pPr>
              <w:jc w:val="center"/>
            </w:pPr>
            <w:r w:rsidRPr="00CB1E6A">
              <w:t>0.9969</w:t>
            </w:r>
          </w:p>
        </w:tc>
        <w:tc>
          <w:tcPr>
            <w:tcW w:w="996" w:type="dxa"/>
            <w:tcBorders>
              <w:top w:val="nil"/>
              <w:left w:val="nil"/>
              <w:bottom w:val="nil"/>
              <w:right w:val="nil"/>
            </w:tcBorders>
            <w:shd w:val="clear" w:color="auto" w:fill="auto"/>
            <w:noWrap/>
            <w:vAlign w:val="bottom"/>
            <w:hideMark/>
          </w:tcPr>
          <w:p w14:paraId="2B5823E9" w14:textId="77777777" w:rsidR="009B48E3" w:rsidRPr="00CB1E6A" w:rsidRDefault="009B48E3" w:rsidP="00136F56">
            <w:pPr>
              <w:jc w:val="center"/>
            </w:pPr>
            <w:r w:rsidRPr="00CB1E6A">
              <w:t>0.9978</w:t>
            </w:r>
          </w:p>
        </w:tc>
        <w:tc>
          <w:tcPr>
            <w:tcW w:w="996" w:type="dxa"/>
            <w:tcBorders>
              <w:top w:val="nil"/>
              <w:left w:val="nil"/>
              <w:bottom w:val="nil"/>
              <w:right w:val="nil"/>
            </w:tcBorders>
            <w:shd w:val="clear" w:color="auto" w:fill="auto"/>
            <w:noWrap/>
            <w:vAlign w:val="bottom"/>
            <w:hideMark/>
          </w:tcPr>
          <w:p w14:paraId="6F66788F" w14:textId="77777777" w:rsidR="009B48E3" w:rsidRPr="00CB1E6A" w:rsidRDefault="009B48E3" w:rsidP="00136F56">
            <w:pPr>
              <w:jc w:val="center"/>
            </w:pPr>
            <w:r w:rsidRPr="00CB1E6A">
              <w:t>0.9997</w:t>
            </w:r>
          </w:p>
        </w:tc>
        <w:tc>
          <w:tcPr>
            <w:tcW w:w="996" w:type="dxa"/>
            <w:tcBorders>
              <w:top w:val="nil"/>
              <w:left w:val="nil"/>
              <w:bottom w:val="nil"/>
              <w:right w:val="nil"/>
            </w:tcBorders>
            <w:shd w:val="clear" w:color="auto" w:fill="auto"/>
            <w:noWrap/>
            <w:vAlign w:val="bottom"/>
            <w:hideMark/>
          </w:tcPr>
          <w:p w14:paraId="492BFAC3" w14:textId="77777777" w:rsidR="009B48E3" w:rsidRPr="00CB1E6A" w:rsidRDefault="009B48E3" w:rsidP="00136F56">
            <w:pPr>
              <w:jc w:val="center"/>
            </w:pPr>
            <w:r w:rsidRPr="00CB1E6A">
              <w:t>0.9995</w:t>
            </w:r>
          </w:p>
        </w:tc>
        <w:tc>
          <w:tcPr>
            <w:tcW w:w="1133" w:type="dxa"/>
            <w:tcBorders>
              <w:top w:val="nil"/>
              <w:left w:val="nil"/>
              <w:bottom w:val="nil"/>
              <w:right w:val="nil"/>
            </w:tcBorders>
            <w:shd w:val="clear" w:color="auto" w:fill="auto"/>
            <w:noWrap/>
            <w:vAlign w:val="bottom"/>
            <w:hideMark/>
          </w:tcPr>
          <w:p w14:paraId="373FEB93" w14:textId="4450BA36" w:rsidR="009B48E3" w:rsidRPr="00460DD4" w:rsidRDefault="009B48E3" w:rsidP="00136F56">
            <w:pPr>
              <w:jc w:val="center"/>
              <w:rPr>
                <w:lang w:val="en-GB"/>
              </w:rPr>
            </w:pPr>
            <w:r w:rsidRPr="00CB1E6A">
              <w:t>0.992</w:t>
            </w:r>
            <w:r w:rsidR="00460DD4">
              <w:rPr>
                <w:lang w:val="en-GB"/>
              </w:rPr>
              <w:t>0</w:t>
            </w:r>
          </w:p>
        </w:tc>
      </w:tr>
      <w:tr w:rsidR="00CB1E6A" w:rsidRPr="00CB1E6A" w14:paraId="0F0FC961" w14:textId="77777777" w:rsidTr="00460DD4">
        <w:trPr>
          <w:trHeight w:val="372"/>
        </w:trPr>
        <w:tc>
          <w:tcPr>
            <w:tcW w:w="2127" w:type="dxa"/>
            <w:tcBorders>
              <w:top w:val="nil"/>
              <w:left w:val="nil"/>
              <w:bottom w:val="nil"/>
              <w:right w:val="nil"/>
            </w:tcBorders>
            <w:shd w:val="clear" w:color="auto" w:fill="auto"/>
            <w:noWrap/>
            <w:vAlign w:val="bottom"/>
            <w:hideMark/>
          </w:tcPr>
          <w:p w14:paraId="07F39D70"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27EB75A8" w14:textId="77777777" w:rsidR="009B48E3" w:rsidRPr="00CB1E6A" w:rsidRDefault="009B48E3" w:rsidP="00136F56">
            <w:r w:rsidRPr="00CB1E6A">
              <w:t>S.D (%)</w:t>
            </w:r>
          </w:p>
        </w:tc>
        <w:tc>
          <w:tcPr>
            <w:tcW w:w="1829" w:type="dxa"/>
            <w:tcBorders>
              <w:top w:val="nil"/>
              <w:left w:val="nil"/>
              <w:bottom w:val="nil"/>
              <w:right w:val="nil"/>
            </w:tcBorders>
            <w:shd w:val="clear" w:color="auto" w:fill="auto"/>
            <w:noWrap/>
            <w:vAlign w:val="bottom"/>
            <w:hideMark/>
          </w:tcPr>
          <w:p w14:paraId="0F0D68B4" w14:textId="77777777" w:rsidR="009B48E3" w:rsidRPr="00CB1E6A" w:rsidRDefault="009B48E3" w:rsidP="00136F56">
            <w:pPr>
              <w:jc w:val="center"/>
            </w:pPr>
            <w:r w:rsidRPr="00CB1E6A">
              <w:t>0.0164</w:t>
            </w:r>
          </w:p>
        </w:tc>
        <w:tc>
          <w:tcPr>
            <w:tcW w:w="996" w:type="dxa"/>
            <w:tcBorders>
              <w:top w:val="nil"/>
              <w:left w:val="nil"/>
              <w:bottom w:val="nil"/>
              <w:right w:val="nil"/>
            </w:tcBorders>
            <w:shd w:val="clear" w:color="auto" w:fill="auto"/>
            <w:noWrap/>
            <w:vAlign w:val="bottom"/>
            <w:hideMark/>
          </w:tcPr>
          <w:p w14:paraId="10767D7D" w14:textId="77777777" w:rsidR="009B48E3" w:rsidRPr="00CB1E6A" w:rsidRDefault="009B48E3" w:rsidP="00136F56">
            <w:pPr>
              <w:jc w:val="center"/>
            </w:pPr>
            <w:r w:rsidRPr="00CB1E6A">
              <w:t>0.3992</w:t>
            </w:r>
          </w:p>
        </w:tc>
        <w:tc>
          <w:tcPr>
            <w:tcW w:w="996" w:type="dxa"/>
            <w:tcBorders>
              <w:top w:val="nil"/>
              <w:left w:val="nil"/>
              <w:bottom w:val="nil"/>
              <w:right w:val="nil"/>
            </w:tcBorders>
            <w:shd w:val="clear" w:color="auto" w:fill="auto"/>
            <w:noWrap/>
            <w:vAlign w:val="bottom"/>
            <w:hideMark/>
          </w:tcPr>
          <w:p w14:paraId="2CB8CB73" w14:textId="77777777" w:rsidR="009B48E3" w:rsidRPr="00CB1E6A" w:rsidRDefault="009B48E3" w:rsidP="00136F56">
            <w:pPr>
              <w:jc w:val="center"/>
            </w:pPr>
            <w:r w:rsidRPr="00CB1E6A">
              <w:t>0.5707</w:t>
            </w:r>
          </w:p>
        </w:tc>
        <w:tc>
          <w:tcPr>
            <w:tcW w:w="996" w:type="dxa"/>
            <w:tcBorders>
              <w:top w:val="nil"/>
              <w:left w:val="nil"/>
              <w:bottom w:val="nil"/>
              <w:right w:val="nil"/>
            </w:tcBorders>
            <w:shd w:val="clear" w:color="auto" w:fill="auto"/>
            <w:noWrap/>
            <w:vAlign w:val="bottom"/>
            <w:hideMark/>
          </w:tcPr>
          <w:p w14:paraId="4861C69B" w14:textId="1F16CC39" w:rsidR="009B48E3" w:rsidRPr="00460DD4" w:rsidRDefault="009B48E3" w:rsidP="00136F56">
            <w:pPr>
              <w:jc w:val="center"/>
              <w:rPr>
                <w:lang w:val="en-GB"/>
              </w:rPr>
            </w:pPr>
            <w:r w:rsidRPr="00CB1E6A">
              <w:t>0.268</w:t>
            </w:r>
            <w:r w:rsidR="00460DD4">
              <w:rPr>
                <w:lang w:val="en-GB"/>
              </w:rPr>
              <w:t>0</w:t>
            </w:r>
          </w:p>
        </w:tc>
        <w:tc>
          <w:tcPr>
            <w:tcW w:w="1133" w:type="dxa"/>
            <w:tcBorders>
              <w:top w:val="nil"/>
              <w:left w:val="nil"/>
              <w:bottom w:val="nil"/>
              <w:right w:val="nil"/>
            </w:tcBorders>
            <w:shd w:val="clear" w:color="auto" w:fill="auto"/>
            <w:noWrap/>
            <w:vAlign w:val="bottom"/>
            <w:hideMark/>
          </w:tcPr>
          <w:p w14:paraId="6A0CFB41" w14:textId="77777777" w:rsidR="009B48E3" w:rsidRPr="00CB1E6A" w:rsidRDefault="009B48E3" w:rsidP="00136F56">
            <w:pPr>
              <w:jc w:val="center"/>
            </w:pPr>
            <w:r w:rsidRPr="00CB1E6A">
              <w:t>0.0455</w:t>
            </w:r>
          </w:p>
        </w:tc>
      </w:tr>
      <w:tr w:rsidR="00CB1E6A" w:rsidRPr="00CB1E6A" w14:paraId="00D09D12" w14:textId="77777777" w:rsidTr="00460DD4">
        <w:trPr>
          <w:trHeight w:val="372"/>
        </w:trPr>
        <w:tc>
          <w:tcPr>
            <w:tcW w:w="2127" w:type="dxa"/>
            <w:tcBorders>
              <w:top w:val="nil"/>
              <w:left w:val="nil"/>
              <w:bottom w:val="nil"/>
              <w:right w:val="nil"/>
            </w:tcBorders>
            <w:shd w:val="clear" w:color="auto" w:fill="auto"/>
            <w:noWrap/>
            <w:vAlign w:val="bottom"/>
            <w:hideMark/>
          </w:tcPr>
          <w:p w14:paraId="6BAD3CC4"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700123AF" w14:textId="4281399F" w:rsidR="009B48E3" w:rsidRPr="00CB1E6A" w:rsidRDefault="0020215F" w:rsidP="00136F56">
            <w:r w:rsidRPr="0020215F">
              <w:rPr>
                <w:i/>
                <w:iCs/>
              </w:rPr>
              <w:t>χ</w:t>
            </w:r>
            <w:r w:rsidRPr="00CB1E6A">
              <w:rPr>
                <w:vertAlign w:val="superscript"/>
              </w:rPr>
              <w:t>2</w:t>
            </w:r>
          </w:p>
        </w:tc>
        <w:tc>
          <w:tcPr>
            <w:tcW w:w="1829" w:type="dxa"/>
            <w:tcBorders>
              <w:top w:val="nil"/>
              <w:left w:val="nil"/>
              <w:bottom w:val="nil"/>
              <w:right w:val="nil"/>
            </w:tcBorders>
            <w:shd w:val="clear" w:color="auto" w:fill="auto"/>
            <w:noWrap/>
            <w:vAlign w:val="bottom"/>
            <w:hideMark/>
          </w:tcPr>
          <w:p w14:paraId="76C2F3C5" w14:textId="10DD2688" w:rsidR="009B48E3" w:rsidRPr="00CB1E6A" w:rsidRDefault="009B48E3" w:rsidP="00136F56">
            <w:pPr>
              <w:jc w:val="center"/>
            </w:pPr>
            <w:r w:rsidRPr="00460DD4">
              <w:rPr>
                <w:sz w:val="22"/>
                <w:szCs w:val="22"/>
              </w:rPr>
              <w:t xml:space="preserve">1.07 </w:t>
            </w:r>
            <w:r w:rsidR="0020215F" w:rsidRPr="00460DD4">
              <w:rPr>
                <w:sz w:val="22"/>
                <w:szCs w:val="22"/>
              </w:rPr>
              <w:t>x</w:t>
            </w:r>
            <w:r w:rsidRPr="00460DD4">
              <w:rPr>
                <w:sz w:val="22"/>
                <w:szCs w:val="22"/>
              </w:rPr>
              <w:t xml:space="preserve"> 10</w:t>
            </w:r>
            <w:r w:rsidRPr="00460DD4">
              <w:rPr>
                <w:sz w:val="22"/>
                <w:szCs w:val="22"/>
                <w:vertAlign w:val="superscript"/>
              </w:rPr>
              <w:t>-7</w:t>
            </w:r>
          </w:p>
        </w:tc>
        <w:tc>
          <w:tcPr>
            <w:tcW w:w="996" w:type="dxa"/>
            <w:tcBorders>
              <w:top w:val="nil"/>
              <w:left w:val="nil"/>
              <w:bottom w:val="nil"/>
              <w:right w:val="nil"/>
            </w:tcBorders>
            <w:shd w:val="clear" w:color="auto" w:fill="auto"/>
            <w:noWrap/>
            <w:vAlign w:val="bottom"/>
            <w:hideMark/>
          </w:tcPr>
          <w:p w14:paraId="300ECEDE" w14:textId="77777777" w:rsidR="009B48E3" w:rsidRPr="00CB1E6A" w:rsidRDefault="009B48E3" w:rsidP="00136F56">
            <w:pPr>
              <w:jc w:val="center"/>
            </w:pPr>
            <w:r w:rsidRPr="00CB1E6A">
              <w:t>0.0011</w:t>
            </w:r>
          </w:p>
        </w:tc>
        <w:tc>
          <w:tcPr>
            <w:tcW w:w="996" w:type="dxa"/>
            <w:tcBorders>
              <w:top w:val="nil"/>
              <w:left w:val="nil"/>
              <w:bottom w:val="nil"/>
              <w:right w:val="nil"/>
            </w:tcBorders>
            <w:shd w:val="clear" w:color="auto" w:fill="auto"/>
            <w:noWrap/>
            <w:vAlign w:val="bottom"/>
            <w:hideMark/>
          </w:tcPr>
          <w:p w14:paraId="4322EFB1" w14:textId="77777777" w:rsidR="009B48E3" w:rsidRPr="00CB1E6A" w:rsidRDefault="009B48E3" w:rsidP="00136F56">
            <w:pPr>
              <w:jc w:val="center"/>
            </w:pPr>
            <w:r w:rsidRPr="00CB1E6A">
              <w:t>0.0035</w:t>
            </w:r>
          </w:p>
        </w:tc>
        <w:tc>
          <w:tcPr>
            <w:tcW w:w="996" w:type="dxa"/>
            <w:tcBorders>
              <w:top w:val="nil"/>
              <w:left w:val="nil"/>
              <w:bottom w:val="nil"/>
              <w:right w:val="nil"/>
            </w:tcBorders>
            <w:shd w:val="clear" w:color="auto" w:fill="auto"/>
            <w:noWrap/>
            <w:vAlign w:val="bottom"/>
            <w:hideMark/>
          </w:tcPr>
          <w:p w14:paraId="2E52395C" w14:textId="77777777" w:rsidR="009B48E3" w:rsidRPr="00CB1E6A" w:rsidRDefault="009B48E3" w:rsidP="00136F56">
            <w:pPr>
              <w:jc w:val="center"/>
            </w:pPr>
            <w:r w:rsidRPr="00CB1E6A">
              <w:t>0.0011</w:t>
            </w:r>
          </w:p>
        </w:tc>
        <w:tc>
          <w:tcPr>
            <w:tcW w:w="1133" w:type="dxa"/>
            <w:tcBorders>
              <w:top w:val="nil"/>
              <w:left w:val="nil"/>
              <w:bottom w:val="nil"/>
              <w:right w:val="nil"/>
            </w:tcBorders>
            <w:shd w:val="clear" w:color="auto" w:fill="auto"/>
            <w:noWrap/>
            <w:vAlign w:val="bottom"/>
            <w:hideMark/>
          </w:tcPr>
          <w:p w14:paraId="236F5305" w14:textId="3CB63FF2" w:rsidR="009B48E3" w:rsidRPr="00CB1E6A" w:rsidRDefault="009B48E3" w:rsidP="00136F56">
            <w:pPr>
              <w:jc w:val="center"/>
            </w:pPr>
            <w:r w:rsidRPr="00CB1E6A">
              <w:t xml:space="preserve">4.3 </w:t>
            </w:r>
            <w:r w:rsidR="0020215F" w:rsidRPr="00CB1E6A">
              <w:t>x</w:t>
            </w:r>
            <w:r w:rsidRPr="00CB1E6A">
              <w:t xml:space="preserve"> 10</w:t>
            </w:r>
            <w:r w:rsidRPr="00CB1E6A">
              <w:rPr>
                <w:vertAlign w:val="superscript"/>
              </w:rPr>
              <w:t>-5</w:t>
            </w:r>
          </w:p>
        </w:tc>
      </w:tr>
      <w:tr w:rsidR="00CB1E6A" w:rsidRPr="00CB1E6A" w14:paraId="763DD84C" w14:textId="77777777" w:rsidTr="00460DD4">
        <w:trPr>
          <w:trHeight w:val="312"/>
        </w:trPr>
        <w:tc>
          <w:tcPr>
            <w:tcW w:w="2127" w:type="dxa"/>
            <w:tcBorders>
              <w:top w:val="nil"/>
              <w:left w:val="nil"/>
              <w:bottom w:val="nil"/>
              <w:right w:val="nil"/>
            </w:tcBorders>
            <w:shd w:val="clear" w:color="auto" w:fill="auto"/>
            <w:noWrap/>
            <w:vAlign w:val="bottom"/>
            <w:hideMark/>
          </w:tcPr>
          <w:p w14:paraId="5E265C22" w14:textId="77777777" w:rsidR="009B48E3" w:rsidRPr="00CB1E6A" w:rsidRDefault="009B48E3" w:rsidP="00136F56"/>
        </w:tc>
        <w:tc>
          <w:tcPr>
            <w:tcW w:w="1923" w:type="dxa"/>
            <w:tcBorders>
              <w:top w:val="nil"/>
              <w:left w:val="nil"/>
              <w:bottom w:val="nil"/>
              <w:right w:val="nil"/>
            </w:tcBorders>
            <w:shd w:val="clear" w:color="auto" w:fill="auto"/>
            <w:noWrap/>
            <w:vAlign w:val="bottom"/>
            <w:hideMark/>
          </w:tcPr>
          <w:p w14:paraId="00A95EB8" w14:textId="77777777" w:rsidR="009B48E3" w:rsidRPr="00CB1E6A" w:rsidRDefault="009B48E3" w:rsidP="00136F56">
            <w:r w:rsidRPr="00CB1E6A">
              <w:t>ARE</w:t>
            </w:r>
          </w:p>
        </w:tc>
        <w:tc>
          <w:tcPr>
            <w:tcW w:w="1829" w:type="dxa"/>
            <w:tcBorders>
              <w:top w:val="nil"/>
              <w:left w:val="nil"/>
              <w:bottom w:val="nil"/>
              <w:right w:val="nil"/>
            </w:tcBorders>
            <w:shd w:val="clear" w:color="auto" w:fill="auto"/>
            <w:noWrap/>
            <w:vAlign w:val="bottom"/>
            <w:hideMark/>
          </w:tcPr>
          <w:p w14:paraId="7CA37A07" w14:textId="77777777" w:rsidR="009B48E3" w:rsidRPr="00CB1E6A" w:rsidRDefault="009B48E3" w:rsidP="00136F56">
            <w:pPr>
              <w:jc w:val="center"/>
            </w:pPr>
            <w:r w:rsidRPr="00CB1E6A">
              <w:t>0.0109</w:t>
            </w:r>
          </w:p>
        </w:tc>
        <w:tc>
          <w:tcPr>
            <w:tcW w:w="996" w:type="dxa"/>
            <w:tcBorders>
              <w:top w:val="nil"/>
              <w:left w:val="nil"/>
              <w:bottom w:val="nil"/>
              <w:right w:val="nil"/>
            </w:tcBorders>
            <w:shd w:val="clear" w:color="auto" w:fill="auto"/>
            <w:noWrap/>
            <w:vAlign w:val="bottom"/>
            <w:hideMark/>
          </w:tcPr>
          <w:p w14:paraId="268D5FCC" w14:textId="77777777" w:rsidR="009B48E3" w:rsidRPr="00CB1E6A" w:rsidRDefault="009B48E3" w:rsidP="00136F56">
            <w:pPr>
              <w:jc w:val="center"/>
            </w:pPr>
            <w:r w:rsidRPr="00CB1E6A">
              <w:t>0.2705</w:t>
            </w:r>
          </w:p>
        </w:tc>
        <w:tc>
          <w:tcPr>
            <w:tcW w:w="996" w:type="dxa"/>
            <w:tcBorders>
              <w:top w:val="nil"/>
              <w:left w:val="nil"/>
              <w:bottom w:val="nil"/>
              <w:right w:val="nil"/>
            </w:tcBorders>
            <w:shd w:val="clear" w:color="auto" w:fill="auto"/>
            <w:noWrap/>
            <w:vAlign w:val="bottom"/>
            <w:hideMark/>
          </w:tcPr>
          <w:p w14:paraId="18A0E0DD" w14:textId="77777777" w:rsidR="009B48E3" w:rsidRPr="00CB1E6A" w:rsidRDefault="009B48E3" w:rsidP="00136F56">
            <w:pPr>
              <w:jc w:val="center"/>
            </w:pPr>
            <w:r w:rsidRPr="00CB1E6A">
              <w:t>0.3893</w:t>
            </w:r>
          </w:p>
        </w:tc>
        <w:tc>
          <w:tcPr>
            <w:tcW w:w="996" w:type="dxa"/>
            <w:tcBorders>
              <w:top w:val="nil"/>
              <w:left w:val="nil"/>
              <w:bottom w:val="nil"/>
              <w:right w:val="nil"/>
            </w:tcBorders>
            <w:shd w:val="clear" w:color="auto" w:fill="auto"/>
            <w:noWrap/>
            <w:vAlign w:val="bottom"/>
            <w:hideMark/>
          </w:tcPr>
          <w:p w14:paraId="6EDF4A43" w14:textId="77777777" w:rsidR="009B48E3" w:rsidRPr="00CB1E6A" w:rsidRDefault="009B48E3" w:rsidP="00136F56">
            <w:pPr>
              <w:jc w:val="center"/>
            </w:pPr>
            <w:r w:rsidRPr="00CB1E6A">
              <w:t>0.1807</w:t>
            </w:r>
          </w:p>
        </w:tc>
        <w:tc>
          <w:tcPr>
            <w:tcW w:w="1133" w:type="dxa"/>
            <w:tcBorders>
              <w:top w:val="nil"/>
              <w:left w:val="nil"/>
              <w:bottom w:val="nil"/>
              <w:right w:val="nil"/>
            </w:tcBorders>
            <w:shd w:val="clear" w:color="auto" w:fill="auto"/>
            <w:noWrap/>
            <w:vAlign w:val="bottom"/>
            <w:hideMark/>
          </w:tcPr>
          <w:p w14:paraId="0730CD3A" w14:textId="77777777" w:rsidR="009B48E3" w:rsidRPr="00CB1E6A" w:rsidRDefault="009B48E3" w:rsidP="00136F56">
            <w:pPr>
              <w:jc w:val="center"/>
            </w:pPr>
            <w:r w:rsidRPr="00CB1E6A">
              <w:t>0.031</w:t>
            </w:r>
          </w:p>
        </w:tc>
      </w:tr>
      <w:tr w:rsidR="00CB1E6A" w:rsidRPr="00CB1E6A" w14:paraId="4E2663C6" w14:textId="77777777" w:rsidTr="00460DD4">
        <w:trPr>
          <w:trHeight w:val="396"/>
        </w:trPr>
        <w:tc>
          <w:tcPr>
            <w:tcW w:w="2127" w:type="dxa"/>
            <w:tcBorders>
              <w:top w:val="nil"/>
              <w:left w:val="nil"/>
              <w:bottom w:val="nil"/>
              <w:right w:val="nil"/>
            </w:tcBorders>
            <w:shd w:val="clear" w:color="auto" w:fill="auto"/>
            <w:noWrap/>
            <w:vAlign w:val="bottom"/>
            <w:hideMark/>
          </w:tcPr>
          <w:p w14:paraId="3D9FDE96" w14:textId="77777777" w:rsidR="009B48E3" w:rsidRPr="00CB1E6A" w:rsidRDefault="009B48E3" w:rsidP="00136F56">
            <w:r w:rsidRPr="00CB1E6A">
              <w:t>AVRAMI</w:t>
            </w:r>
          </w:p>
        </w:tc>
        <w:tc>
          <w:tcPr>
            <w:tcW w:w="1923" w:type="dxa"/>
            <w:tcBorders>
              <w:top w:val="nil"/>
              <w:left w:val="nil"/>
              <w:bottom w:val="nil"/>
              <w:right w:val="nil"/>
            </w:tcBorders>
            <w:shd w:val="clear" w:color="auto" w:fill="auto"/>
            <w:noWrap/>
            <w:vAlign w:val="bottom"/>
            <w:hideMark/>
          </w:tcPr>
          <w:p w14:paraId="392AE773" w14:textId="77777777" w:rsidR="009B48E3" w:rsidRPr="00CB1E6A" w:rsidRDefault="009B48E3" w:rsidP="00136F56">
            <w:r w:rsidRPr="00CB1E6A">
              <w:t>n</w:t>
            </w:r>
            <w:r w:rsidRPr="00CB1E6A">
              <w:rPr>
                <w:vertAlign w:val="subscript"/>
              </w:rPr>
              <w:t>AV</w:t>
            </w:r>
          </w:p>
        </w:tc>
        <w:tc>
          <w:tcPr>
            <w:tcW w:w="1829" w:type="dxa"/>
            <w:tcBorders>
              <w:top w:val="nil"/>
              <w:left w:val="nil"/>
              <w:bottom w:val="nil"/>
              <w:right w:val="nil"/>
            </w:tcBorders>
            <w:shd w:val="clear" w:color="auto" w:fill="auto"/>
            <w:noWrap/>
            <w:vAlign w:val="bottom"/>
            <w:hideMark/>
          </w:tcPr>
          <w:p w14:paraId="3DFE0124" w14:textId="77777777" w:rsidR="009B48E3" w:rsidRPr="00CB1E6A" w:rsidRDefault="009B48E3" w:rsidP="00136F56">
            <w:pPr>
              <w:jc w:val="center"/>
            </w:pPr>
            <w:r w:rsidRPr="00CB1E6A">
              <w:t>0.4998</w:t>
            </w:r>
          </w:p>
        </w:tc>
        <w:tc>
          <w:tcPr>
            <w:tcW w:w="996" w:type="dxa"/>
            <w:tcBorders>
              <w:top w:val="nil"/>
              <w:left w:val="nil"/>
              <w:bottom w:val="nil"/>
              <w:right w:val="nil"/>
            </w:tcBorders>
            <w:shd w:val="clear" w:color="auto" w:fill="auto"/>
            <w:noWrap/>
            <w:vAlign w:val="bottom"/>
            <w:hideMark/>
          </w:tcPr>
          <w:p w14:paraId="547E9E2A" w14:textId="77777777" w:rsidR="009B48E3" w:rsidRPr="00CB1E6A" w:rsidRDefault="009B48E3" w:rsidP="00136F56">
            <w:pPr>
              <w:jc w:val="center"/>
            </w:pPr>
            <w:r w:rsidRPr="00CB1E6A">
              <w:t>0.4275</w:t>
            </w:r>
          </w:p>
        </w:tc>
        <w:tc>
          <w:tcPr>
            <w:tcW w:w="996" w:type="dxa"/>
            <w:tcBorders>
              <w:top w:val="nil"/>
              <w:left w:val="nil"/>
              <w:bottom w:val="nil"/>
              <w:right w:val="nil"/>
            </w:tcBorders>
            <w:shd w:val="clear" w:color="auto" w:fill="auto"/>
            <w:noWrap/>
            <w:vAlign w:val="bottom"/>
            <w:hideMark/>
          </w:tcPr>
          <w:p w14:paraId="1886942A" w14:textId="77777777" w:rsidR="009B48E3" w:rsidRPr="00CB1E6A" w:rsidRDefault="009B48E3" w:rsidP="00136F56">
            <w:pPr>
              <w:jc w:val="center"/>
            </w:pPr>
            <w:r w:rsidRPr="00CB1E6A">
              <w:t>0.5095</w:t>
            </w:r>
          </w:p>
        </w:tc>
        <w:tc>
          <w:tcPr>
            <w:tcW w:w="996" w:type="dxa"/>
            <w:tcBorders>
              <w:top w:val="nil"/>
              <w:left w:val="nil"/>
              <w:bottom w:val="nil"/>
              <w:right w:val="nil"/>
            </w:tcBorders>
            <w:shd w:val="clear" w:color="auto" w:fill="auto"/>
            <w:noWrap/>
            <w:vAlign w:val="bottom"/>
            <w:hideMark/>
          </w:tcPr>
          <w:p w14:paraId="7DEEE01A" w14:textId="77777777" w:rsidR="009B48E3" w:rsidRPr="00CB1E6A" w:rsidRDefault="009B48E3" w:rsidP="00136F56">
            <w:pPr>
              <w:jc w:val="center"/>
            </w:pPr>
            <w:r w:rsidRPr="00CB1E6A">
              <w:t>0.4256</w:t>
            </w:r>
          </w:p>
        </w:tc>
        <w:tc>
          <w:tcPr>
            <w:tcW w:w="1133" w:type="dxa"/>
            <w:tcBorders>
              <w:top w:val="nil"/>
              <w:left w:val="nil"/>
              <w:bottom w:val="nil"/>
              <w:right w:val="nil"/>
            </w:tcBorders>
            <w:shd w:val="clear" w:color="auto" w:fill="auto"/>
            <w:noWrap/>
            <w:vAlign w:val="bottom"/>
            <w:hideMark/>
          </w:tcPr>
          <w:p w14:paraId="50184546" w14:textId="77777777" w:rsidR="009B48E3" w:rsidRPr="00CB1E6A" w:rsidRDefault="009B48E3" w:rsidP="00136F56">
            <w:pPr>
              <w:jc w:val="center"/>
            </w:pPr>
            <w:r w:rsidRPr="00CB1E6A">
              <w:t>0.5252</w:t>
            </w:r>
          </w:p>
        </w:tc>
      </w:tr>
      <w:tr w:rsidR="00CB1E6A" w:rsidRPr="00CB1E6A" w14:paraId="3DF087BB" w14:textId="77777777" w:rsidTr="00460DD4">
        <w:trPr>
          <w:trHeight w:val="396"/>
        </w:trPr>
        <w:tc>
          <w:tcPr>
            <w:tcW w:w="2127" w:type="dxa"/>
            <w:tcBorders>
              <w:top w:val="nil"/>
              <w:left w:val="nil"/>
              <w:bottom w:val="nil"/>
              <w:right w:val="nil"/>
            </w:tcBorders>
            <w:shd w:val="clear" w:color="auto" w:fill="auto"/>
            <w:noWrap/>
            <w:vAlign w:val="bottom"/>
            <w:hideMark/>
          </w:tcPr>
          <w:p w14:paraId="31CE7880"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58F18A9C" w14:textId="186E2688" w:rsidR="009B48E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Av</m:t>
                  </m:r>
                </m:sub>
              </m:sSub>
            </m:oMath>
            <w:r w:rsidR="009B48E3" w:rsidRPr="00CB1E6A">
              <w:t xml:space="preserve"> (min</w:t>
            </w:r>
            <w:r w:rsidR="009B48E3" w:rsidRPr="00CB1E6A">
              <w:rPr>
                <w:vertAlign w:val="superscript"/>
              </w:rPr>
              <w:t>-1</w:t>
            </w:r>
            <w:r w:rsidR="009B48E3" w:rsidRPr="00CB1E6A">
              <w:t>)</w:t>
            </w:r>
          </w:p>
        </w:tc>
        <w:tc>
          <w:tcPr>
            <w:tcW w:w="1829" w:type="dxa"/>
            <w:tcBorders>
              <w:top w:val="nil"/>
              <w:left w:val="nil"/>
              <w:bottom w:val="nil"/>
              <w:right w:val="nil"/>
            </w:tcBorders>
            <w:shd w:val="clear" w:color="auto" w:fill="auto"/>
            <w:noWrap/>
            <w:vAlign w:val="bottom"/>
            <w:hideMark/>
          </w:tcPr>
          <w:p w14:paraId="455F60C8" w14:textId="6057841B" w:rsidR="009B48E3" w:rsidRPr="00460DD4" w:rsidRDefault="009B48E3" w:rsidP="00136F56">
            <w:pPr>
              <w:jc w:val="center"/>
              <w:rPr>
                <w:lang w:val="en-GB"/>
              </w:rPr>
            </w:pPr>
            <w:r w:rsidRPr="00CB1E6A">
              <w:t>0.03</w:t>
            </w:r>
            <w:r w:rsidR="00460DD4">
              <w:rPr>
                <w:lang w:val="en-GB"/>
              </w:rPr>
              <w:t>00</w:t>
            </w:r>
          </w:p>
        </w:tc>
        <w:tc>
          <w:tcPr>
            <w:tcW w:w="996" w:type="dxa"/>
            <w:tcBorders>
              <w:top w:val="nil"/>
              <w:left w:val="nil"/>
              <w:bottom w:val="nil"/>
              <w:right w:val="nil"/>
            </w:tcBorders>
            <w:shd w:val="clear" w:color="auto" w:fill="auto"/>
            <w:noWrap/>
            <w:vAlign w:val="bottom"/>
            <w:hideMark/>
          </w:tcPr>
          <w:p w14:paraId="7710B7E3" w14:textId="6B5CDE2E" w:rsidR="009B48E3" w:rsidRPr="00460DD4" w:rsidRDefault="009B48E3" w:rsidP="00136F56">
            <w:pPr>
              <w:jc w:val="center"/>
              <w:rPr>
                <w:lang w:val="en-GB"/>
              </w:rPr>
            </w:pPr>
            <w:r w:rsidRPr="00CB1E6A">
              <w:t>0.04</w:t>
            </w:r>
            <w:r w:rsidR="00460DD4">
              <w:rPr>
                <w:lang w:val="en-GB"/>
              </w:rPr>
              <w:t>00</w:t>
            </w:r>
          </w:p>
        </w:tc>
        <w:tc>
          <w:tcPr>
            <w:tcW w:w="996" w:type="dxa"/>
            <w:tcBorders>
              <w:top w:val="nil"/>
              <w:left w:val="nil"/>
              <w:bottom w:val="nil"/>
              <w:right w:val="nil"/>
            </w:tcBorders>
            <w:shd w:val="clear" w:color="auto" w:fill="auto"/>
            <w:noWrap/>
            <w:vAlign w:val="bottom"/>
            <w:hideMark/>
          </w:tcPr>
          <w:p w14:paraId="576B7A7F" w14:textId="7E06B0C2" w:rsidR="009B48E3" w:rsidRPr="00460DD4" w:rsidRDefault="009B48E3" w:rsidP="00136F56">
            <w:pPr>
              <w:jc w:val="center"/>
              <w:rPr>
                <w:lang w:val="en-GB"/>
              </w:rPr>
            </w:pPr>
            <w:r w:rsidRPr="00CB1E6A">
              <w:t>0.06</w:t>
            </w:r>
            <w:r w:rsidR="00460DD4">
              <w:rPr>
                <w:lang w:val="en-GB"/>
              </w:rPr>
              <w:t>00</w:t>
            </w:r>
          </w:p>
        </w:tc>
        <w:tc>
          <w:tcPr>
            <w:tcW w:w="996" w:type="dxa"/>
            <w:tcBorders>
              <w:top w:val="nil"/>
              <w:left w:val="nil"/>
              <w:bottom w:val="nil"/>
              <w:right w:val="nil"/>
            </w:tcBorders>
            <w:shd w:val="clear" w:color="auto" w:fill="auto"/>
            <w:noWrap/>
            <w:vAlign w:val="bottom"/>
            <w:hideMark/>
          </w:tcPr>
          <w:p w14:paraId="51473DDE" w14:textId="0A3C91DA" w:rsidR="009B48E3" w:rsidRPr="00460DD4" w:rsidRDefault="009B48E3" w:rsidP="00136F56">
            <w:pPr>
              <w:jc w:val="center"/>
              <w:rPr>
                <w:lang w:val="en-GB"/>
              </w:rPr>
            </w:pPr>
            <w:r w:rsidRPr="00CB1E6A">
              <w:t>0.07</w:t>
            </w:r>
            <w:r w:rsidR="00460DD4">
              <w:rPr>
                <w:lang w:val="en-GB"/>
              </w:rPr>
              <w:t>00</w:t>
            </w:r>
          </w:p>
        </w:tc>
        <w:tc>
          <w:tcPr>
            <w:tcW w:w="1133" w:type="dxa"/>
            <w:tcBorders>
              <w:top w:val="nil"/>
              <w:left w:val="nil"/>
              <w:bottom w:val="nil"/>
              <w:right w:val="nil"/>
            </w:tcBorders>
            <w:shd w:val="clear" w:color="auto" w:fill="auto"/>
            <w:noWrap/>
            <w:vAlign w:val="bottom"/>
            <w:hideMark/>
          </w:tcPr>
          <w:p w14:paraId="351D3E6C" w14:textId="297231A7" w:rsidR="009B48E3" w:rsidRPr="00460DD4" w:rsidRDefault="009B48E3" w:rsidP="00136F56">
            <w:pPr>
              <w:jc w:val="center"/>
              <w:rPr>
                <w:lang w:val="en-GB"/>
              </w:rPr>
            </w:pPr>
            <w:r w:rsidRPr="00CB1E6A">
              <w:t>0.02</w:t>
            </w:r>
            <w:r w:rsidR="00460DD4">
              <w:rPr>
                <w:lang w:val="en-GB"/>
              </w:rPr>
              <w:t>00</w:t>
            </w:r>
          </w:p>
        </w:tc>
      </w:tr>
      <w:tr w:rsidR="00CB1E6A" w:rsidRPr="00CB1E6A" w14:paraId="1F597DED" w14:textId="77777777" w:rsidTr="00460DD4">
        <w:trPr>
          <w:trHeight w:val="372"/>
        </w:trPr>
        <w:tc>
          <w:tcPr>
            <w:tcW w:w="2127" w:type="dxa"/>
            <w:tcBorders>
              <w:top w:val="nil"/>
              <w:left w:val="nil"/>
              <w:bottom w:val="nil"/>
              <w:right w:val="nil"/>
            </w:tcBorders>
            <w:shd w:val="clear" w:color="auto" w:fill="auto"/>
            <w:noWrap/>
            <w:vAlign w:val="bottom"/>
            <w:hideMark/>
          </w:tcPr>
          <w:p w14:paraId="4F93EA3F"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788E6081" w14:textId="77777777" w:rsidR="009B48E3" w:rsidRPr="00CB1E6A" w:rsidRDefault="009B48E3" w:rsidP="00136F56">
            <w:r w:rsidRPr="00CB1E6A">
              <w:t>R</w:t>
            </w:r>
            <w:r w:rsidRPr="00CB1E6A">
              <w:rPr>
                <w:vertAlign w:val="superscript"/>
              </w:rPr>
              <w:t>2</w:t>
            </w:r>
          </w:p>
        </w:tc>
        <w:tc>
          <w:tcPr>
            <w:tcW w:w="1829" w:type="dxa"/>
            <w:tcBorders>
              <w:top w:val="nil"/>
              <w:left w:val="nil"/>
              <w:bottom w:val="nil"/>
              <w:right w:val="nil"/>
            </w:tcBorders>
            <w:shd w:val="clear" w:color="auto" w:fill="auto"/>
            <w:noWrap/>
            <w:vAlign w:val="bottom"/>
            <w:hideMark/>
          </w:tcPr>
          <w:p w14:paraId="09192B1B" w14:textId="77777777" w:rsidR="009B48E3" w:rsidRPr="00CB1E6A" w:rsidRDefault="009B48E3" w:rsidP="00136F56">
            <w:pPr>
              <w:jc w:val="center"/>
            </w:pPr>
            <w:r w:rsidRPr="00CB1E6A">
              <w:t>0.9839</w:t>
            </w:r>
          </w:p>
        </w:tc>
        <w:tc>
          <w:tcPr>
            <w:tcW w:w="996" w:type="dxa"/>
            <w:tcBorders>
              <w:top w:val="nil"/>
              <w:left w:val="nil"/>
              <w:bottom w:val="nil"/>
              <w:right w:val="nil"/>
            </w:tcBorders>
            <w:shd w:val="clear" w:color="auto" w:fill="auto"/>
            <w:noWrap/>
            <w:vAlign w:val="bottom"/>
            <w:hideMark/>
          </w:tcPr>
          <w:p w14:paraId="25975033" w14:textId="77777777" w:rsidR="009B48E3" w:rsidRPr="00CB1E6A" w:rsidRDefault="009B48E3" w:rsidP="00136F56">
            <w:pPr>
              <w:jc w:val="center"/>
            </w:pPr>
            <w:r w:rsidRPr="00CB1E6A">
              <w:t>0.9709</w:t>
            </w:r>
          </w:p>
        </w:tc>
        <w:tc>
          <w:tcPr>
            <w:tcW w:w="996" w:type="dxa"/>
            <w:tcBorders>
              <w:top w:val="nil"/>
              <w:left w:val="nil"/>
              <w:bottom w:val="nil"/>
              <w:right w:val="nil"/>
            </w:tcBorders>
            <w:shd w:val="clear" w:color="auto" w:fill="auto"/>
            <w:noWrap/>
            <w:vAlign w:val="bottom"/>
            <w:hideMark/>
          </w:tcPr>
          <w:p w14:paraId="38EC8081" w14:textId="77777777" w:rsidR="009B48E3" w:rsidRPr="00CB1E6A" w:rsidRDefault="009B48E3" w:rsidP="00136F56">
            <w:pPr>
              <w:jc w:val="center"/>
            </w:pPr>
            <w:r w:rsidRPr="00CB1E6A">
              <w:t>0.9824</w:t>
            </w:r>
          </w:p>
        </w:tc>
        <w:tc>
          <w:tcPr>
            <w:tcW w:w="996" w:type="dxa"/>
            <w:tcBorders>
              <w:top w:val="nil"/>
              <w:left w:val="nil"/>
              <w:bottom w:val="nil"/>
              <w:right w:val="nil"/>
            </w:tcBorders>
            <w:shd w:val="clear" w:color="auto" w:fill="auto"/>
            <w:noWrap/>
            <w:vAlign w:val="bottom"/>
            <w:hideMark/>
          </w:tcPr>
          <w:p w14:paraId="640AB5BE" w14:textId="77777777" w:rsidR="009B48E3" w:rsidRPr="00CB1E6A" w:rsidRDefault="009B48E3" w:rsidP="00136F56">
            <w:pPr>
              <w:jc w:val="center"/>
            </w:pPr>
            <w:r w:rsidRPr="00CB1E6A">
              <w:t>0.9944</w:t>
            </w:r>
          </w:p>
        </w:tc>
        <w:tc>
          <w:tcPr>
            <w:tcW w:w="1133" w:type="dxa"/>
            <w:tcBorders>
              <w:top w:val="nil"/>
              <w:left w:val="nil"/>
              <w:bottom w:val="nil"/>
              <w:right w:val="nil"/>
            </w:tcBorders>
            <w:shd w:val="clear" w:color="auto" w:fill="auto"/>
            <w:noWrap/>
            <w:vAlign w:val="bottom"/>
            <w:hideMark/>
          </w:tcPr>
          <w:p w14:paraId="09EB34E9" w14:textId="77777777" w:rsidR="009B48E3" w:rsidRPr="00CB1E6A" w:rsidRDefault="009B48E3" w:rsidP="00136F56">
            <w:pPr>
              <w:jc w:val="center"/>
            </w:pPr>
            <w:r w:rsidRPr="00CB1E6A">
              <w:t>0.9844</w:t>
            </w:r>
          </w:p>
        </w:tc>
      </w:tr>
      <w:tr w:rsidR="00CB1E6A" w:rsidRPr="00CB1E6A" w14:paraId="54947D3E" w14:textId="77777777" w:rsidTr="00460DD4">
        <w:trPr>
          <w:trHeight w:val="360"/>
        </w:trPr>
        <w:tc>
          <w:tcPr>
            <w:tcW w:w="2127" w:type="dxa"/>
            <w:tcBorders>
              <w:top w:val="nil"/>
              <w:left w:val="nil"/>
              <w:bottom w:val="nil"/>
              <w:right w:val="nil"/>
            </w:tcBorders>
            <w:shd w:val="clear" w:color="auto" w:fill="auto"/>
            <w:noWrap/>
            <w:vAlign w:val="bottom"/>
            <w:hideMark/>
          </w:tcPr>
          <w:p w14:paraId="4740B82D" w14:textId="77777777" w:rsidR="009B48E3" w:rsidRPr="00CB1E6A" w:rsidRDefault="009B48E3" w:rsidP="00136F56">
            <w:pPr>
              <w:rPr>
                <w:sz w:val="20"/>
                <w:szCs w:val="20"/>
              </w:rPr>
            </w:pPr>
            <w:r w:rsidRPr="00CB1E6A">
              <w:t>ELOVICH</w:t>
            </w:r>
          </w:p>
        </w:tc>
        <w:tc>
          <w:tcPr>
            <w:tcW w:w="1923" w:type="dxa"/>
            <w:tcBorders>
              <w:top w:val="nil"/>
              <w:left w:val="nil"/>
              <w:bottom w:val="nil"/>
              <w:right w:val="nil"/>
            </w:tcBorders>
            <w:shd w:val="clear" w:color="auto" w:fill="auto"/>
            <w:noWrap/>
            <w:vAlign w:val="bottom"/>
            <w:hideMark/>
          </w:tcPr>
          <w:p w14:paraId="18E67057" w14:textId="77777777" w:rsidR="009B48E3" w:rsidRPr="00CB1E6A" w:rsidRDefault="009B48E3" w:rsidP="00136F56">
            <w:r w:rsidRPr="00CB1E6A">
              <w:t>α</w:t>
            </w:r>
            <w:r w:rsidRPr="00CB1E6A">
              <w:rPr>
                <w:vertAlign w:val="subscript"/>
              </w:rPr>
              <w:t>EI</w:t>
            </w:r>
            <w:r w:rsidRPr="00CB1E6A">
              <w:t xml:space="preserve"> (mg/g.min)</w:t>
            </w:r>
          </w:p>
        </w:tc>
        <w:tc>
          <w:tcPr>
            <w:tcW w:w="1829" w:type="dxa"/>
            <w:tcBorders>
              <w:top w:val="nil"/>
              <w:left w:val="nil"/>
              <w:bottom w:val="nil"/>
              <w:right w:val="nil"/>
            </w:tcBorders>
            <w:shd w:val="clear" w:color="auto" w:fill="auto"/>
            <w:noWrap/>
            <w:vAlign w:val="bottom"/>
            <w:hideMark/>
          </w:tcPr>
          <w:p w14:paraId="5B7072D9" w14:textId="77777777" w:rsidR="009B48E3" w:rsidRPr="00CB1E6A" w:rsidRDefault="009B48E3" w:rsidP="00136F56">
            <w:pPr>
              <w:jc w:val="center"/>
            </w:pPr>
            <w:r w:rsidRPr="00CB1E6A">
              <w:t>1.2646</w:t>
            </w:r>
          </w:p>
        </w:tc>
        <w:tc>
          <w:tcPr>
            <w:tcW w:w="996" w:type="dxa"/>
            <w:tcBorders>
              <w:top w:val="nil"/>
              <w:left w:val="nil"/>
              <w:bottom w:val="nil"/>
              <w:right w:val="nil"/>
            </w:tcBorders>
            <w:shd w:val="clear" w:color="auto" w:fill="auto"/>
            <w:noWrap/>
            <w:vAlign w:val="bottom"/>
            <w:hideMark/>
          </w:tcPr>
          <w:p w14:paraId="03F2E659" w14:textId="77777777" w:rsidR="009B48E3" w:rsidRPr="00CB1E6A" w:rsidRDefault="009B48E3" w:rsidP="00136F56">
            <w:pPr>
              <w:jc w:val="center"/>
            </w:pPr>
            <w:r w:rsidRPr="00CB1E6A">
              <w:t>2.9311</w:t>
            </w:r>
          </w:p>
        </w:tc>
        <w:tc>
          <w:tcPr>
            <w:tcW w:w="996" w:type="dxa"/>
            <w:tcBorders>
              <w:top w:val="nil"/>
              <w:left w:val="nil"/>
              <w:bottom w:val="nil"/>
              <w:right w:val="nil"/>
            </w:tcBorders>
            <w:shd w:val="clear" w:color="auto" w:fill="auto"/>
            <w:noWrap/>
            <w:vAlign w:val="bottom"/>
            <w:hideMark/>
          </w:tcPr>
          <w:p w14:paraId="187B8CF2" w14:textId="77777777" w:rsidR="009B48E3" w:rsidRPr="00CB1E6A" w:rsidRDefault="009B48E3" w:rsidP="00136F56">
            <w:pPr>
              <w:jc w:val="center"/>
            </w:pPr>
            <w:r w:rsidRPr="00CB1E6A">
              <w:t>6.8271</w:t>
            </w:r>
          </w:p>
        </w:tc>
        <w:tc>
          <w:tcPr>
            <w:tcW w:w="996" w:type="dxa"/>
            <w:tcBorders>
              <w:top w:val="nil"/>
              <w:left w:val="nil"/>
              <w:bottom w:val="nil"/>
              <w:right w:val="nil"/>
            </w:tcBorders>
            <w:shd w:val="clear" w:color="auto" w:fill="auto"/>
            <w:noWrap/>
            <w:vAlign w:val="bottom"/>
            <w:hideMark/>
          </w:tcPr>
          <w:p w14:paraId="56DAE49F" w14:textId="77777777" w:rsidR="009B48E3" w:rsidRPr="00CB1E6A" w:rsidRDefault="009B48E3" w:rsidP="00136F56">
            <w:pPr>
              <w:jc w:val="center"/>
            </w:pPr>
            <w:r w:rsidRPr="00CB1E6A">
              <w:t>17.56</w:t>
            </w:r>
          </w:p>
        </w:tc>
        <w:tc>
          <w:tcPr>
            <w:tcW w:w="1133" w:type="dxa"/>
            <w:tcBorders>
              <w:top w:val="nil"/>
              <w:left w:val="nil"/>
              <w:bottom w:val="nil"/>
              <w:right w:val="nil"/>
            </w:tcBorders>
            <w:shd w:val="clear" w:color="auto" w:fill="auto"/>
            <w:noWrap/>
            <w:vAlign w:val="bottom"/>
            <w:hideMark/>
          </w:tcPr>
          <w:p w14:paraId="26819742" w14:textId="77777777" w:rsidR="009B48E3" w:rsidRPr="00CB1E6A" w:rsidRDefault="009B48E3" w:rsidP="00136F56">
            <w:pPr>
              <w:jc w:val="center"/>
            </w:pPr>
            <w:r w:rsidRPr="00CB1E6A">
              <w:t>1.8938</w:t>
            </w:r>
          </w:p>
        </w:tc>
      </w:tr>
      <w:tr w:rsidR="00CB1E6A" w:rsidRPr="00CB1E6A" w14:paraId="6A8DE243" w14:textId="77777777" w:rsidTr="00460DD4">
        <w:trPr>
          <w:trHeight w:val="396"/>
        </w:trPr>
        <w:tc>
          <w:tcPr>
            <w:tcW w:w="2127" w:type="dxa"/>
            <w:tcBorders>
              <w:top w:val="nil"/>
              <w:left w:val="nil"/>
              <w:bottom w:val="nil"/>
              <w:right w:val="nil"/>
            </w:tcBorders>
            <w:shd w:val="clear" w:color="auto" w:fill="auto"/>
            <w:noWrap/>
            <w:vAlign w:val="bottom"/>
            <w:hideMark/>
          </w:tcPr>
          <w:p w14:paraId="5F958B30"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07099E36" w14:textId="77777777" w:rsidR="009B48E3" w:rsidRPr="00CB1E6A" w:rsidRDefault="009B48E3" w:rsidP="00136F56">
            <w:r w:rsidRPr="00CB1E6A">
              <w:t>β</w:t>
            </w:r>
            <w:r w:rsidRPr="00CB1E6A">
              <w:rPr>
                <w:vertAlign w:val="subscript"/>
              </w:rPr>
              <w:t>EI</w:t>
            </w:r>
            <w:r w:rsidRPr="00CB1E6A">
              <w:t xml:space="preserve"> (g/mg)</w:t>
            </w:r>
          </w:p>
        </w:tc>
        <w:tc>
          <w:tcPr>
            <w:tcW w:w="1829" w:type="dxa"/>
            <w:tcBorders>
              <w:top w:val="nil"/>
              <w:left w:val="nil"/>
              <w:bottom w:val="nil"/>
              <w:right w:val="nil"/>
            </w:tcBorders>
            <w:shd w:val="clear" w:color="auto" w:fill="auto"/>
            <w:noWrap/>
            <w:vAlign w:val="bottom"/>
            <w:hideMark/>
          </w:tcPr>
          <w:p w14:paraId="17073511" w14:textId="77777777" w:rsidR="009B48E3" w:rsidRPr="00CB1E6A" w:rsidRDefault="009B48E3" w:rsidP="00136F56">
            <w:pPr>
              <w:jc w:val="center"/>
            </w:pPr>
            <w:r w:rsidRPr="00CB1E6A">
              <w:t>2.9256</w:t>
            </w:r>
          </w:p>
        </w:tc>
        <w:tc>
          <w:tcPr>
            <w:tcW w:w="996" w:type="dxa"/>
            <w:tcBorders>
              <w:top w:val="nil"/>
              <w:left w:val="nil"/>
              <w:bottom w:val="nil"/>
              <w:right w:val="nil"/>
            </w:tcBorders>
            <w:shd w:val="clear" w:color="auto" w:fill="auto"/>
            <w:noWrap/>
            <w:vAlign w:val="bottom"/>
            <w:hideMark/>
          </w:tcPr>
          <w:p w14:paraId="0A8B908A" w14:textId="77777777" w:rsidR="009B48E3" w:rsidRPr="00CB1E6A" w:rsidRDefault="009B48E3" w:rsidP="00136F56">
            <w:pPr>
              <w:jc w:val="center"/>
            </w:pPr>
            <w:r w:rsidRPr="00CB1E6A">
              <w:t>1.8165</w:t>
            </w:r>
          </w:p>
        </w:tc>
        <w:tc>
          <w:tcPr>
            <w:tcW w:w="996" w:type="dxa"/>
            <w:tcBorders>
              <w:top w:val="nil"/>
              <w:left w:val="nil"/>
              <w:bottom w:val="nil"/>
              <w:right w:val="nil"/>
            </w:tcBorders>
            <w:shd w:val="clear" w:color="auto" w:fill="auto"/>
            <w:noWrap/>
            <w:vAlign w:val="bottom"/>
            <w:hideMark/>
          </w:tcPr>
          <w:p w14:paraId="2734BCED" w14:textId="77777777" w:rsidR="009B48E3" w:rsidRPr="00CB1E6A" w:rsidRDefault="009B48E3" w:rsidP="00136F56">
            <w:pPr>
              <w:jc w:val="center"/>
            </w:pPr>
            <w:r w:rsidRPr="00CB1E6A">
              <w:t>1.2014</w:t>
            </w:r>
          </w:p>
        </w:tc>
        <w:tc>
          <w:tcPr>
            <w:tcW w:w="996" w:type="dxa"/>
            <w:tcBorders>
              <w:top w:val="nil"/>
              <w:left w:val="nil"/>
              <w:bottom w:val="nil"/>
              <w:right w:val="nil"/>
            </w:tcBorders>
            <w:shd w:val="clear" w:color="auto" w:fill="auto"/>
            <w:noWrap/>
            <w:vAlign w:val="bottom"/>
            <w:hideMark/>
          </w:tcPr>
          <w:p w14:paraId="2D408BD1" w14:textId="77777777" w:rsidR="009B48E3" w:rsidRPr="00CB1E6A" w:rsidRDefault="009B48E3" w:rsidP="00136F56">
            <w:pPr>
              <w:jc w:val="center"/>
            </w:pPr>
            <w:r w:rsidRPr="00CB1E6A">
              <w:t>0.9508</w:t>
            </w:r>
          </w:p>
        </w:tc>
        <w:tc>
          <w:tcPr>
            <w:tcW w:w="1133" w:type="dxa"/>
            <w:tcBorders>
              <w:top w:val="nil"/>
              <w:left w:val="nil"/>
              <w:bottom w:val="nil"/>
              <w:right w:val="nil"/>
            </w:tcBorders>
            <w:shd w:val="clear" w:color="auto" w:fill="auto"/>
            <w:noWrap/>
            <w:vAlign w:val="bottom"/>
            <w:hideMark/>
          </w:tcPr>
          <w:p w14:paraId="2040A1DA" w14:textId="77777777" w:rsidR="009B48E3" w:rsidRPr="00CB1E6A" w:rsidRDefault="009B48E3" w:rsidP="00136F56">
            <w:pPr>
              <w:jc w:val="center"/>
            </w:pPr>
            <w:r w:rsidRPr="00CB1E6A">
              <w:t>0.4937</w:t>
            </w:r>
          </w:p>
        </w:tc>
      </w:tr>
      <w:tr w:rsidR="00CB1E6A" w:rsidRPr="00CB1E6A" w14:paraId="38A25A02" w14:textId="77777777" w:rsidTr="00460DD4">
        <w:trPr>
          <w:trHeight w:val="372"/>
        </w:trPr>
        <w:tc>
          <w:tcPr>
            <w:tcW w:w="2127" w:type="dxa"/>
            <w:tcBorders>
              <w:top w:val="nil"/>
              <w:left w:val="nil"/>
              <w:bottom w:val="nil"/>
              <w:right w:val="nil"/>
            </w:tcBorders>
            <w:shd w:val="clear" w:color="auto" w:fill="auto"/>
            <w:noWrap/>
            <w:vAlign w:val="bottom"/>
            <w:hideMark/>
          </w:tcPr>
          <w:p w14:paraId="602E1BC6"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63EC694C" w14:textId="77777777" w:rsidR="009B48E3" w:rsidRPr="00CB1E6A" w:rsidRDefault="009B48E3" w:rsidP="00136F56">
            <w:r w:rsidRPr="00CB1E6A">
              <w:t>R</w:t>
            </w:r>
            <w:r w:rsidRPr="00CB1E6A">
              <w:rPr>
                <w:vertAlign w:val="superscript"/>
              </w:rPr>
              <w:t>2</w:t>
            </w:r>
          </w:p>
        </w:tc>
        <w:tc>
          <w:tcPr>
            <w:tcW w:w="1829" w:type="dxa"/>
            <w:tcBorders>
              <w:top w:val="nil"/>
              <w:left w:val="nil"/>
              <w:bottom w:val="nil"/>
              <w:right w:val="nil"/>
            </w:tcBorders>
            <w:shd w:val="clear" w:color="auto" w:fill="auto"/>
            <w:noWrap/>
            <w:vAlign w:val="bottom"/>
            <w:hideMark/>
          </w:tcPr>
          <w:p w14:paraId="7F9077CD" w14:textId="77777777" w:rsidR="009B48E3" w:rsidRPr="00CB1E6A" w:rsidRDefault="009B48E3" w:rsidP="00136F56">
            <w:pPr>
              <w:jc w:val="center"/>
            </w:pPr>
            <w:r w:rsidRPr="00CB1E6A">
              <w:t>0.9848</w:t>
            </w:r>
          </w:p>
        </w:tc>
        <w:tc>
          <w:tcPr>
            <w:tcW w:w="996" w:type="dxa"/>
            <w:tcBorders>
              <w:top w:val="nil"/>
              <w:left w:val="nil"/>
              <w:bottom w:val="nil"/>
              <w:right w:val="nil"/>
            </w:tcBorders>
            <w:shd w:val="clear" w:color="auto" w:fill="auto"/>
            <w:noWrap/>
            <w:vAlign w:val="bottom"/>
            <w:hideMark/>
          </w:tcPr>
          <w:p w14:paraId="6450E297" w14:textId="77777777" w:rsidR="009B48E3" w:rsidRPr="00CB1E6A" w:rsidRDefault="009B48E3" w:rsidP="00136F56">
            <w:pPr>
              <w:jc w:val="center"/>
            </w:pPr>
            <w:r w:rsidRPr="00CB1E6A">
              <w:t>0.9826</w:t>
            </w:r>
          </w:p>
        </w:tc>
        <w:tc>
          <w:tcPr>
            <w:tcW w:w="996" w:type="dxa"/>
            <w:tcBorders>
              <w:top w:val="nil"/>
              <w:left w:val="nil"/>
              <w:bottom w:val="nil"/>
              <w:right w:val="nil"/>
            </w:tcBorders>
            <w:shd w:val="clear" w:color="auto" w:fill="auto"/>
            <w:noWrap/>
            <w:vAlign w:val="bottom"/>
            <w:hideMark/>
          </w:tcPr>
          <w:p w14:paraId="0E11A316" w14:textId="77777777" w:rsidR="009B48E3" w:rsidRPr="00CB1E6A" w:rsidRDefault="009B48E3" w:rsidP="00136F56">
            <w:pPr>
              <w:jc w:val="center"/>
            </w:pPr>
            <w:r w:rsidRPr="00CB1E6A">
              <w:t>0.9658</w:t>
            </w:r>
          </w:p>
        </w:tc>
        <w:tc>
          <w:tcPr>
            <w:tcW w:w="996" w:type="dxa"/>
            <w:tcBorders>
              <w:top w:val="nil"/>
              <w:left w:val="nil"/>
              <w:bottom w:val="nil"/>
              <w:right w:val="nil"/>
            </w:tcBorders>
            <w:shd w:val="clear" w:color="auto" w:fill="auto"/>
            <w:noWrap/>
            <w:vAlign w:val="bottom"/>
            <w:hideMark/>
          </w:tcPr>
          <w:p w14:paraId="55AA2981" w14:textId="77777777" w:rsidR="009B48E3" w:rsidRPr="00CB1E6A" w:rsidRDefault="009B48E3" w:rsidP="00136F56">
            <w:pPr>
              <w:jc w:val="center"/>
            </w:pPr>
            <w:r w:rsidRPr="00CB1E6A">
              <w:t>0.9559</w:t>
            </w:r>
          </w:p>
        </w:tc>
        <w:tc>
          <w:tcPr>
            <w:tcW w:w="1133" w:type="dxa"/>
            <w:tcBorders>
              <w:top w:val="nil"/>
              <w:left w:val="nil"/>
              <w:bottom w:val="nil"/>
              <w:right w:val="nil"/>
            </w:tcBorders>
            <w:shd w:val="clear" w:color="auto" w:fill="auto"/>
            <w:noWrap/>
            <w:vAlign w:val="bottom"/>
            <w:hideMark/>
          </w:tcPr>
          <w:p w14:paraId="7C0721A3" w14:textId="77777777" w:rsidR="009B48E3" w:rsidRPr="00CB1E6A" w:rsidRDefault="009B48E3" w:rsidP="00136F56">
            <w:pPr>
              <w:jc w:val="center"/>
            </w:pPr>
            <w:r w:rsidRPr="00CB1E6A">
              <w:t>0.9692</w:t>
            </w:r>
          </w:p>
        </w:tc>
      </w:tr>
      <w:tr w:rsidR="00CB1E6A" w:rsidRPr="00CB1E6A" w14:paraId="32B46412" w14:textId="77777777" w:rsidTr="00460DD4">
        <w:trPr>
          <w:trHeight w:val="396"/>
        </w:trPr>
        <w:tc>
          <w:tcPr>
            <w:tcW w:w="2127" w:type="dxa"/>
            <w:tcBorders>
              <w:top w:val="nil"/>
              <w:left w:val="nil"/>
              <w:bottom w:val="nil"/>
              <w:right w:val="nil"/>
            </w:tcBorders>
            <w:shd w:val="clear" w:color="auto" w:fill="auto"/>
            <w:noWrap/>
            <w:vAlign w:val="bottom"/>
            <w:hideMark/>
          </w:tcPr>
          <w:p w14:paraId="4763D8DD" w14:textId="77777777" w:rsidR="009B48E3" w:rsidRPr="00CB1E6A" w:rsidRDefault="009B48E3" w:rsidP="00136F56">
            <w:r w:rsidRPr="00CB1E6A">
              <w:t>INTRAPARTICLE DIFFUSION</w:t>
            </w:r>
          </w:p>
        </w:tc>
        <w:tc>
          <w:tcPr>
            <w:tcW w:w="1923" w:type="dxa"/>
            <w:tcBorders>
              <w:top w:val="nil"/>
              <w:left w:val="nil"/>
              <w:bottom w:val="nil"/>
              <w:right w:val="nil"/>
            </w:tcBorders>
            <w:shd w:val="clear" w:color="auto" w:fill="auto"/>
            <w:noWrap/>
            <w:vAlign w:val="bottom"/>
            <w:hideMark/>
          </w:tcPr>
          <w:p w14:paraId="5C8383D4" w14:textId="3E5CC761" w:rsidR="009B48E3" w:rsidRPr="00CB1E6A" w:rsidRDefault="00000000" w:rsidP="00136F56">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diff</m:t>
                  </m:r>
                </m:sub>
              </m:sSub>
            </m:oMath>
            <w:r w:rsidR="00460DD4" w:rsidRPr="00CB1E6A">
              <w:t xml:space="preserve"> </w:t>
            </w:r>
            <w:r w:rsidR="009B48E3" w:rsidRPr="00CB1E6A">
              <w:t>(</w:t>
            </w:r>
            <w:r w:rsidR="00526BA5" w:rsidRPr="00526BA5">
              <w:t>mg/g</w:t>
            </w:r>
            <w:r w:rsidR="009B48E3" w:rsidRPr="00CB1E6A">
              <w:t xml:space="preserve"> min </w:t>
            </w:r>
            <w:r w:rsidR="009B48E3" w:rsidRPr="00CB1E6A">
              <w:rPr>
                <w:vertAlign w:val="superscript"/>
              </w:rPr>
              <w:t>-1/2</w:t>
            </w:r>
            <w:r w:rsidR="009B48E3" w:rsidRPr="00CB1E6A">
              <w:t>)</w:t>
            </w:r>
          </w:p>
        </w:tc>
        <w:tc>
          <w:tcPr>
            <w:tcW w:w="1829" w:type="dxa"/>
            <w:tcBorders>
              <w:top w:val="nil"/>
              <w:left w:val="nil"/>
              <w:bottom w:val="nil"/>
              <w:right w:val="nil"/>
            </w:tcBorders>
            <w:shd w:val="clear" w:color="auto" w:fill="auto"/>
            <w:noWrap/>
            <w:vAlign w:val="bottom"/>
            <w:hideMark/>
          </w:tcPr>
          <w:p w14:paraId="3C654B49" w14:textId="77777777" w:rsidR="009B48E3" w:rsidRPr="00CB1E6A" w:rsidRDefault="009B48E3" w:rsidP="00136F56">
            <w:pPr>
              <w:jc w:val="center"/>
            </w:pPr>
            <w:r w:rsidRPr="00CB1E6A">
              <w:t>0.1879</w:t>
            </w:r>
          </w:p>
        </w:tc>
        <w:tc>
          <w:tcPr>
            <w:tcW w:w="996" w:type="dxa"/>
            <w:tcBorders>
              <w:top w:val="nil"/>
              <w:left w:val="nil"/>
              <w:bottom w:val="nil"/>
              <w:right w:val="nil"/>
            </w:tcBorders>
            <w:shd w:val="clear" w:color="auto" w:fill="auto"/>
            <w:noWrap/>
            <w:vAlign w:val="bottom"/>
            <w:hideMark/>
          </w:tcPr>
          <w:p w14:paraId="1505FF3F" w14:textId="77777777" w:rsidR="009B48E3" w:rsidRPr="00CB1E6A" w:rsidRDefault="009B48E3" w:rsidP="00136F56">
            <w:pPr>
              <w:jc w:val="center"/>
            </w:pPr>
            <w:r w:rsidRPr="00CB1E6A">
              <w:t>0.4563</w:t>
            </w:r>
          </w:p>
        </w:tc>
        <w:tc>
          <w:tcPr>
            <w:tcW w:w="996" w:type="dxa"/>
            <w:tcBorders>
              <w:top w:val="nil"/>
              <w:left w:val="nil"/>
              <w:bottom w:val="nil"/>
              <w:right w:val="nil"/>
            </w:tcBorders>
            <w:shd w:val="clear" w:color="auto" w:fill="auto"/>
            <w:noWrap/>
            <w:vAlign w:val="bottom"/>
            <w:hideMark/>
          </w:tcPr>
          <w:p w14:paraId="221DD18E" w14:textId="77777777" w:rsidR="009B48E3" w:rsidRPr="00CB1E6A" w:rsidRDefault="009B48E3" w:rsidP="00136F56">
            <w:pPr>
              <w:jc w:val="center"/>
            </w:pPr>
            <w:r w:rsidRPr="00CB1E6A">
              <w:t>0.6866</w:t>
            </w:r>
          </w:p>
        </w:tc>
        <w:tc>
          <w:tcPr>
            <w:tcW w:w="996" w:type="dxa"/>
            <w:tcBorders>
              <w:top w:val="nil"/>
              <w:left w:val="nil"/>
              <w:bottom w:val="nil"/>
              <w:right w:val="nil"/>
            </w:tcBorders>
            <w:shd w:val="clear" w:color="auto" w:fill="auto"/>
            <w:noWrap/>
            <w:vAlign w:val="bottom"/>
            <w:hideMark/>
          </w:tcPr>
          <w:p w14:paraId="6CFCFADE" w14:textId="77777777" w:rsidR="009B48E3" w:rsidRPr="00CB1E6A" w:rsidRDefault="009B48E3" w:rsidP="00136F56">
            <w:pPr>
              <w:jc w:val="center"/>
            </w:pPr>
            <w:r w:rsidRPr="00CB1E6A">
              <w:t>1.0407</w:t>
            </w:r>
          </w:p>
        </w:tc>
        <w:tc>
          <w:tcPr>
            <w:tcW w:w="1133" w:type="dxa"/>
            <w:tcBorders>
              <w:top w:val="nil"/>
              <w:left w:val="nil"/>
              <w:bottom w:val="nil"/>
              <w:right w:val="nil"/>
            </w:tcBorders>
            <w:shd w:val="clear" w:color="auto" w:fill="auto"/>
            <w:noWrap/>
            <w:vAlign w:val="bottom"/>
            <w:hideMark/>
          </w:tcPr>
          <w:p w14:paraId="4030FF06" w14:textId="77777777" w:rsidR="009B48E3" w:rsidRPr="00CB1E6A" w:rsidRDefault="009B48E3" w:rsidP="00136F56">
            <w:pPr>
              <w:jc w:val="center"/>
            </w:pPr>
            <w:r w:rsidRPr="00CB1E6A">
              <w:t>1.0491</w:t>
            </w:r>
          </w:p>
        </w:tc>
      </w:tr>
      <w:tr w:rsidR="00CB1E6A" w:rsidRPr="00CB1E6A" w14:paraId="61DAD3BD" w14:textId="77777777" w:rsidTr="00460DD4">
        <w:trPr>
          <w:trHeight w:val="396"/>
        </w:trPr>
        <w:tc>
          <w:tcPr>
            <w:tcW w:w="2127" w:type="dxa"/>
            <w:tcBorders>
              <w:top w:val="nil"/>
              <w:left w:val="nil"/>
              <w:bottom w:val="nil"/>
              <w:right w:val="nil"/>
            </w:tcBorders>
            <w:shd w:val="clear" w:color="auto" w:fill="auto"/>
            <w:noWrap/>
            <w:vAlign w:val="bottom"/>
            <w:hideMark/>
          </w:tcPr>
          <w:p w14:paraId="4D6FC6AD"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5425C745" w14:textId="652A0C8A" w:rsidR="009B48E3" w:rsidRPr="00CB1E6A" w:rsidRDefault="009B48E3" w:rsidP="00136F56">
            <w:r w:rsidRPr="00CB1E6A">
              <w:t>C</w:t>
            </w:r>
            <w:r w:rsidRPr="00CB1E6A">
              <w:rPr>
                <w:vertAlign w:val="subscript"/>
              </w:rPr>
              <w:t>I</w:t>
            </w:r>
            <w:r w:rsidRPr="00CB1E6A">
              <w:t xml:space="preserve"> (</w:t>
            </w:r>
            <w:r w:rsidR="00526BA5" w:rsidRPr="00526BA5">
              <w:t>mg/g</w:t>
            </w:r>
            <w:r w:rsidRPr="00CB1E6A">
              <w:t>)</w:t>
            </w:r>
          </w:p>
        </w:tc>
        <w:tc>
          <w:tcPr>
            <w:tcW w:w="1829" w:type="dxa"/>
            <w:tcBorders>
              <w:top w:val="nil"/>
              <w:left w:val="nil"/>
              <w:bottom w:val="nil"/>
              <w:right w:val="nil"/>
            </w:tcBorders>
            <w:shd w:val="clear" w:color="auto" w:fill="auto"/>
            <w:noWrap/>
            <w:vAlign w:val="bottom"/>
            <w:hideMark/>
          </w:tcPr>
          <w:p w14:paraId="485A7589" w14:textId="77777777" w:rsidR="009B48E3" w:rsidRPr="00CB1E6A" w:rsidRDefault="009B48E3" w:rsidP="00136F56">
            <w:pPr>
              <w:jc w:val="center"/>
            </w:pPr>
            <w:r w:rsidRPr="00CB1E6A">
              <w:t>0.3149</w:t>
            </w:r>
          </w:p>
        </w:tc>
        <w:tc>
          <w:tcPr>
            <w:tcW w:w="996" w:type="dxa"/>
            <w:tcBorders>
              <w:top w:val="nil"/>
              <w:left w:val="nil"/>
              <w:bottom w:val="nil"/>
              <w:right w:val="nil"/>
            </w:tcBorders>
            <w:shd w:val="clear" w:color="auto" w:fill="auto"/>
            <w:noWrap/>
            <w:vAlign w:val="bottom"/>
            <w:hideMark/>
          </w:tcPr>
          <w:p w14:paraId="515BEFF2" w14:textId="77777777" w:rsidR="009B48E3" w:rsidRPr="00CB1E6A" w:rsidRDefault="009B48E3" w:rsidP="00136F56">
            <w:pPr>
              <w:jc w:val="center"/>
            </w:pPr>
            <w:r w:rsidRPr="00CB1E6A">
              <w:t>0.6586</w:t>
            </w:r>
          </w:p>
        </w:tc>
        <w:tc>
          <w:tcPr>
            <w:tcW w:w="996" w:type="dxa"/>
            <w:tcBorders>
              <w:top w:val="nil"/>
              <w:left w:val="nil"/>
              <w:bottom w:val="nil"/>
              <w:right w:val="nil"/>
            </w:tcBorders>
            <w:shd w:val="clear" w:color="auto" w:fill="auto"/>
            <w:noWrap/>
            <w:vAlign w:val="bottom"/>
            <w:hideMark/>
          </w:tcPr>
          <w:p w14:paraId="4F10F553" w14:textId="77777777" w:rsidR="009B48E3" w:rsidRPr="00CB1E6A" w:rsidRDefault="009B48E3" w:rsidP="00136F56">
            <w:pPr>
              <w:jc w:val="center"/>
            </w:pPr>
            <w:r w:rsidRPr="00CB1E6A">
              <w:t>1.1998</w:t>
            </w:r>
          </w:p>
        </w:tc>
        <w:tc>
          <w:tcPr>
            <w:tcW w:w="996" w:type="dxa"/>
            <w:tcBorders>
              <w:top w:val="nil"/>
              <w:left w:val="nil"/>
              <w:bottom w:val="nil"/>
              <w:right w:val="nil"/>
            </w:tcBorders>
            <w:shd w:val="clear" w:color="auto" w:fill="auto"/>
            <w:noWrap/>
            <w:vAlign w:val="bottom"/>
            <w:hideMark/>
          </w:tcPr>
          <w:p w14:paraId="58A045E5" w14:textId="77777777" w:rsidR="009B48E3" w:rsidRPr="00CB1E6A" w:rsidRDefault="009B48E3" w:rsidP="00136F56">
            <w:pPr>
              <w:jc w:val="center"/>
            </w:pPr>
            <w:r w:rsidRPr="00CB1E6A">
              <w:t>1.6212</w:t>
            </w:r>
          </w:p>
        </w:tc>
        <w:tc>
          <w:tcPr>
            <w:tcW w:w="1133" w:type="dxa"/>
            <w:tcBorders>
              <w:top w:val="nil"/>
              <w:left w:val="nil"/>
              <w:bottom w:val="nil"/>
              <w:right w:val="nil"/>
            </w:tcBorders>
            <w:shd w:val="clear" w:color="auto" w:fill="auto"/>
            <w:noWrap/>
            <w:vAlign w:val="bottom"/>
            <w:hideMark/>
          </w:tcPr>
          <w:p w14:paraId="17A64CBE" w14:textId="77777777" w:rsidR="009B48E3" w:rsidRPr="00CB1E6A" w:rsidRDefault="009B48E3" w:rsidP="00136F56">
            <w:pPr>
              <w:jc w:val="center"/>
            </w:pPr>
            <w:r w:rsidRPr="00CB1E6A">
              <w:t>1.2707</w:t>
            </w:r>
          </w:p>
        </w:tc>
      </w:tr>
      <w:tr w:rsidR="00CB1E6A" w:rsidRPr="00CB1E6A" w14:paraId="0CBD829A" w14:textId="77777777" w:rsidTr="00460DD4">
        <w:trPr>
          <w:trHeight w:val="372"/>
        </w:trPr>
        <w:tc>
          <w:tcPr>
            <w:tcW w:w="2127" w:type="dxa"/>
            <w:tcBorders>
              <w:top w:val="nil"/>
              <w:left w:val="nil"/>
              <w:bottom w:val="nil"/>
              <w:right w:val="nil"/>
            </w:tcBorders>
            <w:shd w:val="clear" w:color="auto" w:fill="auto"/>
            <w:noWrap/>
            <w:vAlign w:val="bottom"/>
            <w:hideMark/>
          </w:tcPr>
          <w:p w14:paraId="22F9D4C6"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656484F9" w14:textId="77777777" w:rsidR="009B48E3" w:rsidRPr="00CB1E6A" w:rsidRDefault="009B48E3" w:rsidP="00136F56">
            <w:r w:rsidRPr="00CB1E6A">
              <w:t>R</w:t>
            </w:r>
            <w:r w:rsidRPr="00CB1E6A">
              <w:rPr>
                <w:vertAlign w:val="superscript"/>
              </w:rPr>
              <w:t>2</w:t>
            </w:r>
          </w:p>
        </w:tc>
        <w:tc>
          <w:tcPr>
            <w:tcW w:w="1829" w:type="dxa"/>
            <w:tcBorders>
              <w:top w:val="nil"/>
              <w:left w:val="nil"/>
              <w:bottom w:val="nil"/>
              <w:right w:val="nil"/>
            </w:tcBorders>
            <w:shd w:val="clear" w:color="auto" w:fill="auto"/>
            <w:noWrap/>
            <w:vAlign w:val="bottom"/>
            <w:hideMark/>
          </w:tcPr>
          <w:p w14:paraId="5C4E2484" w14:textId="77777777" w:rsidR="009B48E3" w:rsidRPr="00CB1E6A" w:rsidRDefault="009B48E3" w:rsidP="00136F56">
            <w:pPr>
              <w:jc w:val="center"/>
            </w:pPr>
            <w:r w:rsidRPr="00CB1E6A">
              <w:t>0.9663</w:t>
            </w:r>
          </w:p>
        </w:tc>
        <w:tc>
          <w:tcPr>
            <w:tcW w:w="996" w:type="dxa"/>
            <w:tcBorders>
              <w:top w:val="nil"/>
              <w:left w:val="nil"/>
              <w:bottom w:val="nil"/>
              <w:right w:val="nil"/>
            </w:tcBorders>
            <w:shd w:val="clear" w:color="auto" w:fill="auto"/>
            <w:noWrap/>
            <w:vAlign w:val="bottom"/>
            <w:hideMark/>
          </w:tcPr>
          <w:p w14:paraId="3CDBB08C" w14:textId="77777777" w:rsidR="009B48E3" w:rsidRPr="00CB1E6A" w:rsidRDefault="009B48E3" w:rsidP="00136F56">
            <w:pPr>
              <w:jc w:val="center"/>
            </w:pPr>
            <w:r w:rsidRPr="00CB1E6A">
              <w:t>0.9793</w:t>
            </w:r>
          </w:p>
        </w:tc>
        <w:tc>
          <w:tcPr>
            <w:tcW w:w="996" w:type="dxa"/>
            <w:tcBorders>
              <w:top w:val="nil"/>
              <w:left w:val="nil"/>
              <w:bottom w:val="nil"/>
              <w:right w:val="nil"/>
            </w:tcBorders>
            <w:shd w:val="clear" w:color="auto" w:fill="auto"/>
            <w:noWrap/>
            <w:vAlign w:val="bottom"/>
            <w:hideMark/>
          </w:tcPr>
          <w:p w14:paraId="5310C778" w14:textId="77777777" w:rsidR="009B48E3" w:rsidRPr="00CB1E6A" w:rsidRDefault="009B48E3" w:rsidP="00136F56">
            <w:pPr>
              <w:jc w:val="center"/>
            </w:pPr>
            <w:r w:rsidRPr="00CB1E6A">
              <w:t>0.9684</w:t>
            </w:r>
          </w:p>
        </w:tc>
        <w:tc>
          <w:tcPr>
            <w:tcW w:w="996" w:type="dxa"/>
            <w:tcBorders>
              <w:top w:val="nil"/>
              <w:left w:val="nil"/>
              <w:bottom w:val="nil"/>
              <w:right w:val="nil"/>
            </w:tcBorders>
            <w:shd w:val="clear" w:color="auto" w:fill="auto"/>
            <w:noWrap/>
            <w:vAlign w:val="bottom"/>
            <w:hideMark/>
          </w:tcPr>
          <w:p w14:paraId="45C133EA" w14:textId="77777777" w:rsidR="009B48E3" w:rsidRPr="00CB1E6A" w:rsidRDefault="009B48E3" w:rsidP="00136F56">
            <w:pPr>
              <w:jc w:val="center"/>
            </w:pPr>
            <w:r w:rsidRPr="00CB1E6A">
              <w:t>0.9877</w:t>
            </w:r>
          </w:p>
        </w:tc>
        <w:tc>
          <w:tcPr>
            <w:tcW w:w="1133" w:type="dxa"/>
            <w:tcBorders>
              <w:top w:val="nil"/>
              <w:left w:val="nil"/>
              <w:bottom w:val="nil"/>
              <w:right w:val="nil"/>
            </w:tcBorders>
            <w:shd w:val="clear" w:color="auto" w:fill="auto"/>
            <w:noWrap/>
            <w:vAlign w:val="bottom"/>
            <w:hideMark/>
          </w:tcPr>
          <w:p w14:paraId="1FF17260" w14:textId="77777777" w:rsidR="009B48E3" w:rsidRPr="00CB1E6A" w:rsidRDefault="009B48E3" w:rsidP="00136F56">
            <w:pPr>
              <w:jc w:val="center"/>
            </w:pPr>
            <w:r w:rsidRPr="00CB1E6A">
              <w:t>0.9891</w:t>
            </w:r>
          </w:p>
        </w:tc>
      </w:tr>
      <w:tr w:rsidR="00CB1E6A" w:rsidRPr="00CB1E6A" w14:paraId="35B15AF6" w14:textId="77777777" w:rsidTr="00460DD4">
        <w:trPr>
          <w:trHeight w:val="360"/>
        </w:trPr>
        <w:tc>
          <w:tcPr>
            <w:tcW w:w="2127" w:type="dxa"/>
            <w:tcBorders>
              <w:top w:val="nil"/>
              <w:left w:val="nil"/>
              <w:bottom w:val="nil"/>
              <w:right w:val="nil"/>
            </w:tcBorders>
            <w:shd w:val="clear" w:color="auto" w:fill="auto"/>
            <w:noWrap/>
            <w:vAlign w:val="bottom"/>
            <w:hideMark/>
          </w:tcPr>
          <w:p w14:paraId="5D480A7C" w14:textId="77777777" w:rsidR="009B48E3" w:rsidRPr="00CB1E6A" w:rsidRDefault="009B48E3" w:rsidP="00136F56">
            <w:r w:rsidRPr="00CB1E6A">
              <w:t>LIQUID FILM DIFFUSION</w:t>
            </w:r>
          </w:p>
        </w:tc>
        <w:tc>
          <w:tcPr>
            <w:tcW w:w="1923" w:type="dxa"/>
            <w:tcBorders>
              <w:top w:val="nil"/>
              <w:left w:val="nil"/>
              <w:bottom w:val="nil"/>
              <w:right w:val="nil"/>
            </w:tcBorders>
            <w:shd w:val="clear" w:color="auto" w:fill="auto"/>
            <w:noWrap/>
            <w:vAlign w:val="bottom"/>
            <w:hideMark/>
          </w:tcPr>
          <w:p w14:paraId="2FC72E42" w14:textId="6E87DC98" w:rsidR="009B48E3" w:rsidRPr="00460DD4" w:rsidRDefault="00000000" w:rsidP="00136F56">
            <m:oMathPara>
              <m:oMathParaPr>
                <m:jc m:val="left"/>
              </m:oMathParaP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rPr>
                      <m:t>FD</m:t>
                    </m:r>
                  </m:sub>
                </m:sSub>
              </m:oMath>
            </m:oMathPara>
          </w:p>
        </w:tc>
        <w:tc>
          <w:tcPr>
            <w:tcW w:w="1829" w:type="dxa"/>
            <w:tcBorders>
              <w:top w:val="nil"/>
              <w:left w:val="nil"/>
              <w:bottom w:val="nil"/>
              <w:right w:val="nil"/>
            </w:tcBorders>
            <w:shd w:val="clear" w:color="auto" w:fill="auto"/>
            <w:noWrap/>
            <w:vAlign w:val="bottom"/>
            <w:hideMark/>
          </w:tcPr>
          <w:p w14:paraId="07467372" w14:textId="2FF8A0E6" w:rsidR="009B48E3" w:rsidRPr="00460DD4" w:rsidRDefault="009B48E3" w:rsidP="00136F56">
            <w:pPr>
              <w:jc w:val="center"/>
              <w:rPr>
                <w:lang w:val="en-GB"/>
              </w:rPr>
            </w:pPr>
            <w:r w:rsidRPr="00CB1E6A">
              <w:t>0.01</w:t>
            </w:r>
            <w:r w:rsidR="00460DD4">
              <w:rPr>
                <w:lang w:val="en-GB"/>
              </w:rPr>
              <w:t>00</w:t>
            </w:r>
          </w:p>
        </w:tc>
        <w:tc>
          <w:tcPr>
            <w:tcW w:w="996" w:type="dxa"/>
            <w:tcBorders>
              <w:top w:val="nil"/>
              <w:left w:val="nil"/>
              <w:bottom w:val="nil"/>
              <w:right w:val="nil"/>
            </w:tcBorders>
            <w:shd w:val="clear" w:color="auto" w:fill="auto"/>
            <w:noWrap/>
            <w:vAlign w:val="bottom"/>
            <w:hideMark/>
          </w:tcPr>
          <w:p w14:paraId="34C78B3F" w14:textId="10BDF46B" w:rsidR="009B48E3" w:rsidRPr="00460DD4" w:rsidRDefault="009B48E3" w:rsidP="00136F56">
            <w:pPr>
              <w:jc w:val="center"/>
              <w:rPr>
                <w:lang w:val="en-GB"/>
              </w:rPr>
            </w:pPr>
            <w:r w:rsidRPr="00CB1E6A">
              <w:t>0.01</w:t>
            </w:r>
            <w:r w:rsidR="00460DD4">
              <w:rPr>
                <w:lang w:val="en-GB"/>
              </w:rPr>
              <w:t>00</w:t>
            </w:r>
          </w:p>
        </w:tc>
        <w:tc>
          <w:tcPr>
            <w:tcW w:w="996" w:type="dxa"/>
            <w:tcBorders>
              <w:top w:val="nil"/>
              <w:left w:val="nil"/>
              <w:bottom w:val="nil"/>
              <w:right w:val="nil"/>
            </w:tcBorders>
            <w:shd w:val="clear" w:color="auto" w:fill="auto"/>
            <w:noWrap/>
            <w:vAlign w:val="bottom"/>
            <w:hideMark/>
          </w:tcPr>
          <w:p w14:paraId="6635B784" w14:textId="27D1DB76" w:rsidR="009B48E3" w:rsidRPr="00460DD4" w:rsidRDefault="009B48E3" w:rsidP="00136F56">
            <w:pPr>
              <w:jc w:val="center"/>
              <w:rPr>
                <w:lang w:val="en-GB"/>
              </w:rPr>
            </w:pPr>
            <w:r w:rsidRPr="00CB1E6A">
              <w:t>0.01</w:t>
            </w:r>
            <w:r w:rsidR="00460DD4">
              <w:rPr>
                <w:lang w:val="en-GB"/>
              </w:rPr>
              <w:t>00</w:t>
            </w:r>
          </w:p>
        </w:tc>
        <w:tc>
          <w:tcPr>
            <w:tcW w:w="996" w:type="dxa"/>
            <w:tcBorders>
              <w:top w:val="nil"/>
              <w:left w:val="nil"/>
              <w:bottom w:val="nil"/>
              <w:right w:val="nil"/>
            </w:tcBorders>
            <w:shd w:val="clear" w:color="auto" w:fill="auto"/>
            <w:noWrap/>
            <w:vAlign w:val="bottom"/>
            <w:hideMark/>
          </w:tcPr>
          <w:p w14:paraId="35CE35AB" w14:textId="12680903" w:rsidR="009B48E3" w:rsidRPr="00460DD4" w:rsidRDefault="009B48E3" w:rsidP="00136F56">
            <w:pPr>
              <w:jc w:val="center"/>
              <w:rPr>
                <w:lang w:val="en-GB"/>
              </w:rPr>
            </w:pPr>
            <w:r w:rsidRPr="00CB1E6A">
              <w:t>0.01</w:t>
            </w:r>
            <w:r w:rsidR="00460DD4">
              <w:rPr>
                <w:lang w:val="en-GB"/>
              </w:rPr>
              <w:t>00</w:t>
            </w:r>
          </w:p>
        </w:tc>
        <w:tc>
          <w:tcPr>
            <w:tcW w:w="1133" w:type="dxa"/>
            <w:tcBorders>
              <w:top w:val="nil"/>
              <w:left w:val="nil"/>
              <w:bottom w:val="nil"/>
              <w:right w:val="nil"/>
            </w:tcBorders>
            <w:shd w:val="clear" w:color="auto" w:fill="auto"/>
            <w:noWrap/>
            <w:vAlign w:val="bottom"/>
            <w:hideMark/>
          </w:tcPr>
          <w:p w14:paraId="42EDBE7B" w14:textId="5A51DD53" w:rsidR="009B48E3" w:rsidRPr="00460DD4" w:rsidRDefault="009B48E3" w:rsidP="00136F56">
            <w:pPr>
              <w:jc w:val="center"/>
              <w:rPr>
                <w:lang w:val="en-GB"/>
              </w:rPr>
            </w:pPr>
            <w:r w:rsidRPr="00CB1E6A">
              <w:t>0.01</w:t>
            </w:r>
            <w:r w:rsidR="00460DD4">
              <w:rPr>
                <w:lang w:val="en-GB"/>
              </w:rPr>
              <w:t>00</w:t>
            </w:r>
          </w:p>
        </w:tc>
      </w:tr>
      <w:tr w:rsidR="00CB1E6A" w:rsidRPr="00CB1E6A" w14:paraId="68077C0B" w14:textId="77777777" w:rsidTr="00460DD4">
        <w:trPr>
          <w:trHeight w:val="396"/>
        </w:trPr>
        <w:tc>
          <w:tcPr>
            <w:tcW w:w="2127" w:type="dxa"/>
            <w:tcBorders>
              <w:top w:val="nil"/>
              <w:left w:val="nil"/>
              <w:bottom w:val="nil"/>
              <w:right w:val="nil"/>
            </w:tcBorders>
            <w:shd w:val="clear" w:color="auto" w:fill="auto"/>
            <w:noWrap/>
            <w:vAlign w:val="bottom"/>
            <w:hideMark/>
          </w:tcPr>
          <w:p w14:paraId="6FFB66E1"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1AA6CBF0" w14:textId="77777777" w:rsidR="009B48E3" w:rsidRPr="00CB1E6A" w:rsidRDefault="009B48E3" w:rsidP="00136F56">
            <w:r w:rsidRPr="00CB1E6A">
              <w:t>R</w:t>
            </w:r>
            <w:r w:rsidRPr="00CB1E6A">
              <w:rPr>
                <w:vertAlign w:val="superscript"/>
              </w:rPr>
              <w:t>2</w:t>
            </w:r>
          </w:p>
        </w:tc>
        <w:tc>
          <w:tcPr>
            <w:tcW w:w="1829" w:type="dxa"/>
            <w:tcBorders>
              <w:top w:val="nil"/>
              <w:left w:val="nil"/>
              <w:bottom w:val="nil"/>
              <w:right w:val="nil"/>
            </w:tcBorders>
            <w:shd w:val="clear" w:color="auto" w:fill="auto"/>
            <w:noWrap/>
            <w:vAlign w:val="bottom"/>
            <w:hideMark/>
          </w:tcPr>
          <w:p w14:paraId="0BEA75F4" w14:textId="77777777" w:rsidR="009B48E3" w:rsidRPr="00CB1E6A" w:rsidRDefault="009B48E3" w:rsidP="00136F56">
            <w:pPr>
              <w:jc w:val="center"/>
            </w:pPr>
            <w:r w:rsidRPr="00CB1E6A">
              <w:t>0.9769</w:t>
            </w:r>
          </w:p>
        </w:tc>
        <w:tc>
          <w:tcPr>
            <w:tcW w:w="996" w:type="dxa"/>
            <w:tcBorders>
              <w:top w:val="nil"/>
              <w:left w:val="nil"/>
              <w:bottom w:val="nil"/>
              <w:right w:val="nil"/>
            </w:tcBorders>
            <w:shd w:val="clear" w:color="auto" w:fill="auto"/>
            <w:noWrap/>
            <w:vAlign w:val="bottom"/>
            <w:hideMark/>
          </w:tcPr>
          <w:p w14:paraId="3CBBDB39" w14:textId="77777777" w:rsidR="009B48E3" w:rsidRPr="00CB1E6A" w:rsidRDefault="009B48E3" w:rsidP="00136F56">
            <w:pPr>
              <w:jc w:val="center"/>
            </w:pPr>
            <w:r w:rsidRPr="00CB1E6A">
              <w:t>0.9755</w:t>
            </w:r>
          </w:p>
        </w:tc>
        <w:tc>
          <w:tcPr>
            <w:tcW w:w="996" w:type="dxa"/>
            <w:tcBorders>
              <w:top w:val="nil"/>
              <w:left w:val="nil"/>
              <w:bottom w:val="nil"/>
              <w:right w:val="nil"/>
            </w:tcBorders>
            <w:shd w:val="clear" w:color="auto" w:fill="auto"/>
            <w:noWrap/>
            <w:vAlign w:val="bottom"/>
            <w:hideMark/>
          </w:tcPr>
          <w:p w14:paraId="0DD5DB6C" w14:textId="77777777" w:rsidR="009B48E3" w:rsidRPr="00CB1E6A" w:rsidRDefault="009B48E3" w:rsidP="00136F56">
            <w:pPr>
              <w:jc w:val="center"/>
            </w:pPr>
            <w:r w:rsidRPr="00CB1E6A">
              <w:t>0.9705</w:t>
            </w:r>
          </w:p>
        </w:tc>
        <w:tc>
          <w:tcPr>
            <w:tcW w:w="996" w:type="dxa"/>
            <w:tcBorders>
              <w:top w:val="nil"/>
              <w:left w:val="nil"/>
              <w:bottom w:val="nil"/>
              <w:right w:val="nil"/>
            </w:tcBorders>
            <w:shd w:val="clear" w:color="auto" w:fill="auto"/>
            <w:noWrap/>
            <w:vAlign w:val="bottom"/>
            <w:hideMark/>
          </w:tcPr>
          <w:p w14:paraId="604F7D2C" w14:textId="77777777" w:rsidR="009B48E3" w:rsidRPr="00CB1E6A" w:rsidRDefault="009B48E3" w:rsidP="00136F56">
            <w:pPr>
              <w:jc w:val="center"/>
            </w:pPr>
            <w:r w:rsidRPr="00CB1E6A">
              <w:t>0.968</w:t>
            </w:r>
          </w:p>
        </w:tc>
        <w:tc>
          <w:tcPr>
            <w:tcW w:w="1133" w:type="dxa"/>
            <w:tcBorders>
              <w:top w:val="nil"/>
              <w:left w:val="nil"/>
              <w:bottom w:val="nil"/>
              <w:right w:val="nil"/>
            </w:tcBorders>
            <w:shd w:val="clear" w:color="auto" w:fill="auto"/>
            <w:noWrap/>
            <w:vAlign w:val="bottom"/>
            <w:hideMark/>
          </w:tcPr>
          <w:p w14:paraId="6481F100" w14:textId="77777777" w:rsidR="009B48E3" w:rsidRPr="00CB1E6A" w:rsidRDefault="009B48E3" w:rsidP="00136F56">
            <w:pPr>
              <w:jc w:val="center"/>
            </w:pPr>
            <w:r w:rsidRPr="00CB1E6A">
              <w:t>0.9758</w:t>
            </w:r>
          </w:p>
        </w:tc>
      </w:tr>
      <w:tr w:rsidR="00CB1E6A" w:rsidRPr="00CB1E6A" w14:paraId="44CB28B5" w14:textId="77777777" w:rsidTr="00460DD4">
        <w:trPr>
          <w:trHeight w:val="372"/>
        </w:trPr>
        <w:tc>
          <w:tcPr>
            <w:tcW w:w="2127" w:type="dxa"/>
            <w:tcBorders>
              <w:top w:val="nil"/>
              <w:left w:val="nil"/>
              <w:bottom w:val="nil"/>
              <w:right w:val="nil"/>
            </w:tcBorders>
            <w:shd w:val="clear" w:color="auto" w:fill="auto"/>
            <w:noWrap/>
            <w:vAlign w:val="bottom"/>
            <w:hideMark/>
          </w:tcPr>
          <w:p w14:paraId="022E932F" w14:textId="77777777" w:rsidR="009B48E3" w:rsidRPr="00CB1E6A" w:rsidRDefault="009B48E3" w:rsidP="00136F56">
            <w:r w:rsidRPr="00CB1E6A">
              <w:t>FRACTIONAL POWER</w:t>
            </w:r>
          </w:p>
        </w:tc>
        <w:tc>
          <w:tcPr>
            <w:tcW w:w="1923" w:type="dxa"/>
            <w:tcBorders>
              <w:top w:val="nil"/>
              <w:left w:val="nil"/>
              <w:bottom w:val="nil"/>
              <w:right w:val="nil"/>
            </w:tcBorders>
            <w:shd w:val="clear" w:color="auto" w:fill="auto"/>
            <w:noWrap/>
            <w:vAlign w:val="bottom"/>
            <w:hideMark/>
          </w:tcPr>
          <w:p w14:paraId="4FD115BD" w14:textId="77777777" w:rsidR="009B48E3" w:rsidRPr="00CB1E6A" w:rsidRDefault="009B48E3" w:rsidP="00136F56">
            <w:r w:rsidRPr="00CB1E6A">
              <w:t>V (min</w:t>
            </w:r>
            <w:r w:rsidRPr="00CB1E6A">
              <w:rPr>
                <w:vertAlign w:val="superscript"/>
              </w:rPr>
              <w:t>-1</w:t>
            </w:r>
            <w:r w:rsidRPr="00CB1E6A">
              <w:t>)</w:t>
            </w:r>
          </w:p>
        </w:tc>
        <w:tc>
          <w:tcPr>
            <w:tcW w:w="1829" w:type="dxa"/>
            <w:tcBorders>
              <w:top w:val="nil"/>
              <w:left w:val="nil"/>
              <w:bottom w:val="nil"/>
              <w:right w:val="nil"/>
            </w:tcBorders>
            <w:shd w:val="clear" w:color="auto" w:fill="auto"/>
            <w:noWrap/>
            <w:vAlign w:val="bottom"/>
            <w:hideMark/>
          </w:tcPr>
          <w:p w14:paraId="233BDF30" w14:textId="77777777" w:rsidR="009B48E3" w:rsidRPr="00CB1E6A" w:rsidRDefault="009B48E3" w:rsidP="00136F56">
            <w:pPr>
              <w:jc w:val="center"/>
            </w:pPr>
            <w:r w:rsidRPr="00CB1E6A">
              <w:t>0.2334</w:t>
            </w:r>
          </w:p>
        </w:tc>
        <w:tc>
          <w:tcPr>
            <w:tcW w:w="996" w:type="dxa"/>
            <w:tcBorders>
              <w:top w:val="nil"/>
              <w:left w:val="nil"/>
              <w:bottom w:val="nil"/>
              <w:right w:val="nil"/>
            </w:tcBorders>
            <w:shd w:val="clear" w:color="auto" w:fill="auto"/>
            <w:noWrap/>
            <w:vAlign w:val="bottom"/>
            <w:hideMark/>
          </w:tcPr>
          <w:p w14:paraId="4AEDF1A7" w14:textId="77777777" w:rsidR="009B48E3" w:rsidRPr="00CB1E6A" w:rsidRDefault="009B48E3" w:rsidP="00136F56">
            <w:pPr>
              <w:jc w:val="center"/>
            </w:pPr>
            <w:r w:rsidRPr="00CB1E6A">
              <w:t>0.2353</w:t>
            </w:r>
          </w:p>
        </w:tc>
        <w:tc>
          <w:tcPr>
            <w:tcW w:w="996" w:type="dxa"/>
            <w:tcBorders>
              <w:top w:val="nil"/>
              <w:left w:val="nil"/>
              <w:bottom w:val="nil"/>
              <w:right w:val="nil"/>
            </w:tcBorders>
            <w:shd w:val="clear" w:color="auto" w:fill="auto"/>
            <w:noWrap/>
            <w:vAlign w:val="bottom"/>
            <w:hideMark/>
          </w:tcPr>
          <w:p w14:paraId="255C7CDF" w14:textId="77777777" w:rsidR="009B48E3" w:rsidRPr="00CB1E6A" w:rsidRDefault="009B48E3" w:rsidP="00136F56">
            <w:pPr>
              <w:jc w:val="center"/>
            </w:pPr>
            <w:r w:rsidRPr="00CB1E6A">
              <w:t>0.2615</w:t>
            </w:r>
          </w:p>
        </w:tc>
        <w:tc>
          <w:tcPr>
            <w:tcW w:w="996" w:type="dxa"/>
            <w:tcBorders>
              <w:top w:val="nil"/>
              <w:left w:val="nil"/>
              <w:bottom w:val="nil"/>
              <w:right w:val="nil"/>
            </w:tcBorders>
            <w:shd w:val="clear" w:color="auto" w:fill="auto"/>
            <w:noWrap/>
            <w:vAlign w:val="bottom"/>
            <w:hideMark/>
          </w:tcPr>
          <w:p w14:paraId="682F2B62" w14:textId="77777777" w:rsidR="009B48E3" w:rsidRPr="00CB1E6A" w:rsidRDefault="009B48E3" w:rsidP="00136F56">
            <w:pPr>
              <w:jc w:val="center"/>
            </w:pPr>
            <w:r w:rsidRPr="00CB1E6A">
              <w:t>0.2592</w:t>
            </w:r>
          </w:p>
        </w:tc>
        <w:tc>
          <w:tcPr>
            <w:tcW w:w="1133" w:type="dxa"/>
            <w:tcBorders>
              <w:top w:val="nil"/>
              <w:left w:val="nil"/>
              <w:bottom w:val="nil"/>
              <w:right w:val="nil"/>
            </w:tcBorders>
            <w:shd w:val="clear" w:color="auto" w:fill="auto"/>
            <w:noWrap/>
            <w:vAlign w:val="bottom"/>
            <w:hideMark/>
          </w:tcPr>
          <w:p w14:paraId="74A04D87" w14:textId="77777777" w:rsidR="009B48E3" w:rsidRPr="00CB1E6A" w:rsidRDefault="009B48E3" w:rsidP="00136F56">
            <w:pPr>
              <w:jc w:val="center"/>
            </w:pPr>
            <w:r w:rsidRPr="00CB1E6A">
              <w:t>0.2846</w:t>
            </w:r>
          </w:p>
        </w:tc>
      </w:tr>
      <w:tr w:rsidR="00CB1E6A" w:rsidRPr="00CB1E6A" w14:paraId="1400381B" w14:textId="77777777" w:rsidTr="00460DD4">
        <w:trPr>
          <w:trHeight w:val="312"/>
        </w:trPr>
        <w:tc>
          <w:tcPr>
            <w:tcW w:w="2127" w:type="dxa"/>
            <w:tcBorders>
              <w:top w:val="nil"/>
              <w:left w:val="nil"/>
              <w:bottom w:val="nil"/>
              <w:right w:val="nil"/>
            </w:tcBorders>
            <w:shd w:val="clear" w:color="auto" w:fill="auto"/>
            <w:noWrap/>
            <w:vAlign w:val="bottom"/>
            <w:hideMark/>
          </w:tcPr>
          <w:p w14:paraId="40E57A8D" w14:textId="77777777" w:rsidR="009B48E3" w:rsidRPr="00CB1E6A" w:rsidRDefault="009B48E3" w:rsidP="00136F56">
            <w:pPr>
              <w:jc w:val="right"/>
            </w:pPr>
          </w:p>
        </w:tc>
        <w:tc>
          <w:tcPr>
            <w:tcW w:w="1923" w:type="dxa"/>
            <w:tcBorders>
              <w:top w:val="nil"/>
              <w:left w:val="nil"/>
              <w:bottom w:val="nil"/>
              <w:right w:val="nil"/>
            </w:tcBorders>
            <w:shd w:val="clear" w:color="auto" w:fill="auto"/>
            <w:noWrap/>
            <w:vAlign w:val="bottom"/>
            <w:hideMark/>
          </w:tcPr>
          <w:p w14:paraId="3E9B420C" w14:textId="7D7C3826" w:rsidR="009B48E3" w:rsidRPr="00CB1E6A" w:rsidRDefault="00460DD4" w:rsidP="00136F56">
            <w:r>
              <w:rPr>
                <w:lang w:val="en-GB"/>
              </w:rPr>
              <w:t>k</w:t>
            </w:r>
            <w:r w:rsidR="009B48E3" w:rsidRPr="00CB1E6A">
              <w:t xml:space="preserve"> </w:t>
            </w:r>
            <w:r w:rsidR="00C936D5">
              <w:t>(mg/g/min)</w:t>
            </w:r>
          </w:p>
        </w:tc>
        <w:tc>
          <w:tcPr>
            <w:tcW w:w="1829" w:type="dxa"/>
            <w:tcBorders>
              <w:top w:val="nil"/>
              <w:left w:val="nil"/>
              <w:bottom w:val="nil"/>
              <w:right w:val="nil"/>
            </w:tcBorders>
            <w:shd w:val="clear" w:color="auto" w:fill="auto"/>
            <w:noWrap/>
            <w:vAlign w:val="bottom"/>
            <w:hideMark/>
          </w:tcPr>
          <w:p w14:paraId="6541A37E" w14:textId="77777777" w:rsidR="009B48E3" w:rsidRPr="00CB1E6A" w:rsidRDefault="009B48E3" w:rsidP="00136F56">
            <w:pPr>
              <w:jc w:val="center"/>
            </w:pPr>
            <w:r w:rsidRPr="00CB1E6A">
              <w:t>0.8034</w:t>
            </w:r>
          </w:p>
        </w:tc>
        <w:tc>
          <w:tcPr>
            <w:tcW w:w="996" w:type="dxa"/>
            <w:tcBorders>
              <w:top w:val="nil"/>
              <w:left w:val="nil"/>
              <w:bottom w:val="nil"/>
              <w:right w:val="nil"/>
            </w:tcBorders>
            <w:shd w:val="clear" w:color="auto" w:fill="auto"/>
            <w:noWrap/>
            <w:vAlign w:val="bottom"/>
            <w:hideMark/>
          </w:tcPr>
          <w:p w14:paraId="222A1083" w14:textId="77777777" w:rsidR="009B48E3" w:rsidRPr="00CB1E6A" w:rsidRDefault="009B48E3" w:rsidP="00136F56">
            <w:pPr>
              <w:jc w:val="center"/>
            </w:pPr>
            <w:r w:rsidRPr="00CB1E6A">
              <w:t>1.1005</w:t>
            </w:r>
          </w:p>
        </w:tc>
        <w:tc>
          <w:tcPr>
            <w:tcW w:w="996" w:type="dxa"/>
            <w:tcBorders>
              <w:top w:val="nil"/>
              <w:left w:val="nil"/>
              <w:bottom w:val="nil"/>
              <w:right w:val="nil"/>
            </w:tcBorders>
            <w:shd w:val="clear" w:color="auto" w:fill="auto"/>
            <w:noWrap/>
            <w:vAlign w:val="bottom"/>
            <w:hideMark/>
          </w:tcPr>
          <w:p w14:paraId="42C82F1B" w14:textId="77777777" w:rsidR="009B48E3" w:rsidRPr="00CB1E6A" w:rsidRDefault="009B48E3" w:rsidP="00136F56">
            <w:pPr>
              <w:jc w:val="center"/>
            </w:pPr>
            <w:r w:rsidRPr="00CB1E6A">
              <w:t>1.3358</w:t>
            </w:r>
          </w:p>
        </w:tc>
        <w:tc>
          <w:tcPr>
            <w:tcW w:w="996" w:type="dxa"/>
            <w:tcBorders>
              <w:top w:val="nil"/>
              <w:left w:val="nil"/>
              <w:bottom w:val="nil"/>
              <w:right w:val="nil"/>
            </w:tcBorders>
            <w:shd w:val="clear" w:color="auto" w:fill="auto"/>
            <w:noWrap/>
            <w:vAlign w:val="bottom"/>
            <w:hideMark/>
          </w:tcPr>
          <w:p w14:paraId="14C3FD85" w14:textId="77777777" w:rsidR="009B48E3" w:rsidRPr="00CB1E6A" w:rsidRDefault="009B48E3" w:rsidP="00136F56">
            <w:pPr>
              <w:jc w:val="center"/>
            </w:pPr>
            <w:r w:rsidRPr="00CB1E6A">
              <w:t>1.5383</w:t>
            </w:r>
          </w:p>
        </w:tc>
        <w:tc>
          <w:tcPr>
            <w:tcW w:w="1133" w:type="dxa"/>
            <w:tcBorders>
              <w:top w:val="nil"/>
              <w:left w:val="nil"/>
              <w:bottom w:val="nil"/>
              <w:right w:val="nil"/>
            </w:tcBorders>
            <w:shd w:val="clear" w:color="auto" w:fill="auto"/>
            <w:noWrap/>
            <w:vAlign w:val="bottom"/>
            <w:hideMark/>
          </w:tcPr>
          <w:p w14:paraId="3DE1A192" w14:textId="77777777" w:rsidR="009B48E3" w:rsidRPr="00CB1E6A" w:rsidRDefault="009B48E3" w:rsidP="00136F56">
            <w:pPr>
              <w:jc w:val="center"/>
            </w:pPr>
            <w:r w:rsidRPr="00CB1E6A">
              <w:t>1.4666</w:t>
            </w:r>
          </w:p>
        </w:tc>
      </w:tr>
      <w:tr w:rsidR="009B48E3" w:rsidRPr="00CB1E6A" w14:paraId="26A37253" w14:textId="77777777" w:rsidTr="00460DD4">
        <w:trPr>
          <w:trHeight w:val="372"/>
        </w:trPr>
        <w:tc>
          <w:tcPr>
            <w:tcW w:w="2127" w:type="dxa"/>
            <w:tcBorders>
              <w:top w:val="nil"/>
              <w:left w:val="nil"/>
              <w:bottom w:val="single" w:sz="4" w:space="0" w:color="auto"/>
              <w:right w:val="nil"/>
            </w:tcBorders>
            <w:shd w:val="clear" w:color="auto" w:fill="auto"/>
            <w:noWrap/>
            <w:vAlign w:val="bottom"/>
            <w:hideMark/>
          </w:tcPr>
          <w:p w14:paraId="67752405" w14:textId="77777777" w:rsidR="009B48E3" w:rsidRPr="00CB1E6A" w:rsidRDefault="009B48E3" w:rsidP="00136F56">
            <w:r w:rsidRPr="00CB1E6A">
              <w:t> </w:t>
            </w:r>
          </w:p>
        </w:tc>
        <w:tc>
          <w:tcPr>
            <w:tcW w:w="1923" w:type="dxa"/>
            <w:tcBorders>
              <w:top w:val="nil"/>
              <w:left w:val="nil"/>
              <w:bottom w:val="single" w:sz="4" w:space="0" w:color="auto"/>
              <w:right w:val="nil"/>
            </w:tcBorders>
            <w:shd w:val="clear" w:color="auto" w:fill="auto"/>
            <w:noWrap/>
            <w:vAlign w:val="bottom"/>
            <w:hideMark/>
          </w:tcPr>
          <w:p w14:paraId="13F3C736" w14:textId="77777777" w:rsidR="009B48E3" w:rsidRPr="00CB1E6A" w:rsidRDefault="009B48E3" w:rsidP="00136F56">
            <w:r w:rsidRPr="00CB1E6A">
              <w:t>R</w:t>
            </w:r>
            <w:r w:rsidRPr="00CB1E6A">
              <w:rPr>
                <w:vertAlign w:val="superscript"/>
              </w:rPr>
              <w:t>2</w:t>
            </w:r>
          </w:p>
        </w:tc>
        <w:tc>
          <w:tcPr>
            <w:tcW w:w="1829" w:type="dxa"/>
            <w:tcBorders>
              <w:top w:val="nil"/>
              <w:left w:val="nil"/>
              <w:bottom w:val="single" w:sz="4" w:space="0" w:color="auto"/>
              <w:right w:val="nil"/>
            </w:tcBorders>
            <w:shd w:val="clear" w:color="auto" w:fill="auto"/>
            <w:noWrap/>
            <w:vAlign w:val="bottom"/>
            <w:hideMark/>
          </w:tcPr>
          <w:p w14:paraId="0A2E0B9B" w14:textId="77777777" w:rsidR="009B48E3" w:rsidRPr="00CB1E6A" w:rsidRDefault="009B48E3" w:rsidP="00136F56">
            <w:pPr>
              <w:jc w:val="center"/>
            </w:pPr>
            <w:r w:rsidRPr="00CB1E6A">
              <w:t>0.9783</w:t>
            </w:r>
          </w:p>
        </w:tc>
        <w:tc>
          <w:tcPr>
            <w:tcW w:w="996" w:type="dxa"/>
            <w:tcBorders>
              <w:top w:val="nil"/>
              <w:left w:val="nil"/>
              <w:bottom w:val="single" w:sz="4" w:space="0" w:color="auto"/>
              <w:right w:val="nil"/>
            </w:tcBorders>
            <w:shd w:val="clear" w:color="auto" w:fill="auto"/>
            <w:noWrap/>
            <w:vAlign w:val="bottom"/>
            <w:hideMark/>
          </w:tcPr>
          <w:p w14:paraId="237FFA80" w14:textId="77777777" w:rsidR="009B48E3" w:rsidRPr="00CB1E6A" w:rsidRDefault="009B48E3" w:rsidP="00136F56">
            <w:pPr>
              <w:jc w:val="center"/>
            </w:pPr>
            <w:r w:rsidRPr="00CB1E6A">
              <w:t>0.9877</w:t>
            </w:r>
          </w:p>
        </w:tc>
        <w:tc>
          <w:tcPr>
            <w:tcW w:w="996" w:type="dxa"/>
            <w:tcBorders>
              <w:top w:val="nil"/>
              <w:left w:val="nil"/>
              <w:bottom w:val="single" w:sz="4" w:space="0" w:color="auto"/>
              <w:right w:val="nil"/>
            </w:tcBorders>
            <w:shd w:val="clear" w:color="auto" w:fill="auto"/>
            <w:noWrap/>
            <w:vAlign w:val="bottom"/>
            <w:hideMark/>
          </w:tcPr>
          <w:p w14:paraId="7FB9B505" w14:textId="77777777" w:rsidR="009B48E3" w:rsidRPr="00CB1E6A" w:rsidRDefault="009B48E3" w:rsidP="00136F56">
            <w:pPr>
              <w:jc w:val="center"/>
            </w:pPr>
            <w:r w:rsidRPr="00CB1E6A">
              <w:t>0.9876</w:t>
            </w:r>
          </w:p>
        </w:tc>
        <w:tc>
          <w:tcPr>
            <w:tcW w:w="996" w:type="dxa"/>
            <w:tcBorders>
              <w:top w:val="nil"/>
              <w:left w:val="nil"/>
              <w:bottom w:val="single" w:sz="4" w:space="0" w:color="auto"/>
              <w:right w:val="nil"/>
            </w:tcBorders>
            <w:shd w:val="clear" w:color="auto" w:fill="auto"/>
            <w:noWrap/>
            <w:vAlign w:val="bottom"/>
            <w:hideMark/>
          </w:tcPr>
          <w:p w14:paraId="12628DAF" w14:textId="77777777" w:rsidR="009B48E3" w:rsidRPr="00CB1E6A" w:rsidRDefault="009B48E3" w:rsidP="00136F56">
            <w:pPr>
              <w:jc w:val="center"/>
            </w:pPr>
            <w:r w:rsidRPr="00CB1E6A">
              <w:t>0.9533</w:t>
            </w:r>
          </w:p>
        </w:tc>
        <w:tc>
          <w:tcPr>
            <w:tcW w:w="1133" w:type="dxa"/>
            <w:tcBorders>
              <w:top w:val="nil"/>
              <w:left w:val="nil"/>
              <w:bottom w:val="single" w:sz="4" w:space="0" w:color="auto"/>
              <w:right w:val="nil"/>
            </w:tcBorders>
            <w:shd w:val="clear" w:color="auto" w:fill="auto"/>
            <w:noWrap/>
            <w:vAlign w:val="bottom"/>
            <w:hideMark/>
          </w:tcPr>
          <w:p w14:paraId="69E238A1" w14:textId="77777777" w:rsidR="009B48E3" w:rsidRPr="00CB1E6A" w:rsidRDefault="009B48E3" w:rsidP="00136F56">
            <w:pPr>
              <w:jc w:val="center"/>
            </w:pPr>
            <w:r w:rsidRPr="00CB1E6A">
              <w:t>0.9893</w:t>
            </w:r>
          </w:p>
        </w:tc>
      </w:tr>
    </w:tbl>
    <w:p w14:paraId="3FF6D424" w14:textId="76820E89" w:rsidR="009B48E3" w:rsidRPr="00CB1E6A" w:rsidRDefault="009B48E3" w:rsidP="00803870">
      <w:pPr>
        <w:pStyle w:val="Heading4"/>
      </w:pPr>
      <w:bookmarkStart w:id="2815" w:name="_Toc118051841"/>
      <w:bookmarkStart w:id="2816" w:name="_Toc127869403"/>
      <w:r w:rsidRPr="00CB1E6A">
        <w:lastRenderedPageBreak/>
        <w:t xml:space="preserve">Effect of temperature and thermodynamic studies of SSY removal </w:t>
      </w:r>
      <w:r w:rsidR="00423EA3">
        <w:t>onto RHP1</w:t>
      </w:r>
      <w:bookmarkEnd w:id="2815"/>
      <w:bookmarkEnd w:id="2816"/>
    </w:p>
    <w:p w14:paraId="153DD575" w14:textId="38F41BA1" w:rsidR="0048643D" w:rsidRPr="00A337EA" w:rsidRDefault="0048643D" w:rsidP="00A337EA">
      <w:pPr>
        <w:spacing w:line="480" w:lineRule="auto"/>
        <w:jc w:val="both"/>
        <w:rPr>
          <w:rFonts w:eastAsiaTheme="minorEastAsia"/>
          <w:sz w:val="28"/>
          <w:szCs w:val="28"/>
        </w:rPr>
      </w:pPr>
      <w:r w:rsidRPr="00CB1E6A">
        <w:rPr>
          <w:rFonts w:eastAsiaTheme="minorEastAsia"/>
          <w:lang w:val="en-GB"/>
        </w:rPr>
        <w:t xml:space="preserve">The effect of temperature on the removal of SSY </w:t>
      </w:r>
      <w:r w:rsidR="00423EA3">
        <w:rPr>
          <w:rFonts w:eastAsiaTheme="minorEastAsia"/>
          <w:lang w:val="en-GB"/>
        </w:rPr>
        <w:t>onto RHP1</w:t>
      </w:r>
      <w:r w:rsidRPr="00CB1E6A">
        <w:rPr>
          <w:rFonts w:eastAsiaTheme="minorEastAsia"/>
          <w:lang w:val="en-GB"/>
        </w:rPr>
        <w:t xml:space="preserve"> (Figure 4.6.6.6.1) was investigated at 26, 35, 45 and 55 </w:t>
      </w:r>
      <w:r w:rsidRPr="00CB1E6A">
        <w:rPr>
          <w:rFonts w:eastAsiaTheme="minorEastAsia"/>
          <w:vertAlign w:val="superscript"/>
          <w:lang w:val="en-GB"/>
        </w:rPr>
        <w:t>o</w:t>
      </w:r>
      <w:r w:rsidRPr="00CB1E6A">
        <w:rPr>
          <w:rFonts w:eastAsiaTheme="minorEastAsia"/>
          <w:lang w:val="en-GB"/>
        </w:rPr>
        <w:t xml:space="preserve">C as shown. </w:t>
      </w:r>
      <w:r w:rsidR="001968C1">
        <w:rPr>
          <w:rFonts w:eastAsiaTheme="minorEastAsia"/>
          <w:lang w:val="en-GB"/>
        </w:rPr>
        <w:t>As the temperature increased, the percentage removal decreased</w:t>
      </w:r>
      <w:r w:rsidR="002321F4">
        <w:rPr>
          <w:rFonts w:eastAsiaTheme="minorEastAsia"/>
          <w:lang w:val="en-GB"/>
        </w:rPr>
        <w:t xml:space="preserve"> </w:t>
      </w:r>
      <w:r w:rsidRPr="00CB1E6A">
        <w:rPr>
          <w:rFonts w:eastAsiaTheme="minorEastAsia"/>
          <w:lang w:val="en-GB"/>
        </w:rPr>
        <w:t xml:space="preserve">(93.10 – 82.93%), </w:t>
      </w:r>
      <w:r w:rsidR="00530F34">
        <w:rPr>
          <w:rFonts w:eastAsiaTheme="minorEastAsia"/>
          <w:lang w:val="en-GB"/>
        </w:rPr>
        <w:t>therefore, lower temperature favoured the adsorption process</w:t>
      </w:r>
      <w:r w:rsidRPr="00CB1E6A">
        <w:rPr>
          <w:rFonts w:eastAsiaTheme="minorEastAsia"/>
          <w:lang w:val="en-GB"/>
        </w:rPr>
        <w:t xml:space="preserve">. This could be due to the fact that, at higher temperatures, the bonds between RHP1’s active sites and SSY molecules were weakened. In addition, the desorption rate increases at higher temperatures, due to higher kinetic energy of the adsorption system </w:t>
      </w:r>
      <w:r w:rsidRPr="00CB1E6A">
        <w:rPr>
          <w:rFonts w:eastAsiaTheme="minorEastAsia"/>
          <w:lang w:val="en-GB"/>
        </w:rPr>
        <w:fldChar w:fldCharType="begin" w:fldLock="1"/>
      </w:r>
      <w:r w:rsidRPr="00CB1E6A">
        <w:rPr>
          <w:rFonts w:eastAsiaTheme="minorEastAsia"/>
          <w:lang w:val="en-GB"/>
        </w:rPr>
        <w:instrText>ADDIN CSL_CITATION {"citationItems":[{"id":"ITEM-1","itemData":{"DOI":"10.1016/j.powtec.2018.07.075","ISSN":"1873328X","abstract":"Recently, pharmaceutical compounds have been identified as Contaminants of Emerging Concern (CEC) in wastewater due to the potential hazards to human bodies, and various methods are being developed to remove CEC from wastewater and water bodies. This research reports conversion of spent tea leaves (STL) to activated carbon (AC) for removal of acetaminophen (paracetamol) from simulated wastewater. STL-AC prepared via phosphoric acid activation (STL-ACH) showed the highest adsorption performance towards acetaminophen when compared to STL-AC activated by other chemicals. Characterizations on STL-ACH revealed that acid treatment led to dehydration and chemical reactions in the biomass precursor. The maximum removal efficiency of aspirin observed at the initial concentration of 10 mg/L, adsorbent dose of 0.5 g, pH 3 at room temperature and reaction time of 60 min. The adsorption data were well fitted to the Langmuir isotherm model and obeyed the pseudo-second order kinetics model. The adsorption capacity of STL-ACH towards acetaminophen was found to be 59.2 mg/g. The adsorption process is exothermic, feasible and spontaneous according to the thermodynamic evaluation. This study demonstrates the feasibility to convert one common biowaste to a value-added product that removes contaminants of emerging concern (CEC) from wastewater, thus it is necessary to investigate the potential of STL-ACH in wastewater treatment application.","author":[{"dropping-particle":"","family":"Wong","given":"Syieluing","non-dropping-particle":"","parse-names":false,"suffix":""},{"dropping-particle":"","family":"Lim","given":"Yuhan","non-dropping-particle":"","parse-names":false,"suffix":""},{"dropping-particle":"","family":"Ngadi","given":"Norzita","non-dropping-particle":"","parse-names":false,"suffix":""},{"dropping-particle":"","family":"Mat","given":"Ramli","non-dropping-particle":"","parse-names":false,"suffix":""},{"dropping-particle":"","family":"Hassan","given":"Onn","non-dropping-particle":"","parse-names":false,"suffix":""},{"dropping-particle":"","family":"Inuwa","given":"Ibrahim M.","non-dropping-particle":"","parse-names":false,"suffix":""},{"dropping-particle":"","family":"Mohamed","given":"Nurul Balqis","non-dropping-particle":"","parse-names":false,"suffix":""},{"dropping-particle":"","family":"Low","given":"Jiun Hor","non-dropping-particle":"","parse-names":false,"suffix":""}],"container-title":"Powder Technology","id":"ITEM-1","issued":{"date-parts":[["2018"]]},"page":"878-886","publisher":"Elsevier B.V.","title":"Removal of acetaminophen by activated carbon synthesized from spent tea leaves: equilibrium, kinetics and thermodynamics studies","type":"article-journal","volume":"338"},"uris":["http://www.mendeley.com/documents/?uuid=b6a91836-12fd-4d81-9d29-7de9167a1d2b"]}],"mendeley":{"formattedCitation":"(Wong et al., 2018)","plainTextFormattedCitation":"(Wong et al., 2018)","previouslyFormattedCitation":"(Wong et al., 2018)"},"properties":{"noteIndex":0},"schema":"https://github.com/citation-style-language/schema/raw/master/csl-citation.json"}</w:instrText>
      </w:r>
      <w:r w:rsidRPr="00CB1E6A">
        <w:rPr>
          <w:rFonts w:eastAsiaTheme="minorEastAsia"/>
          <w:lang w:val="en-GB"/>
        </w:rPr>
        <w:fldChar w:fldCharType="separate"/>
      </w:r>
      <w:r w:rsidRPr="00CB1E6A">
        <w:rPr>
          <w:rFonts w:eastAsiaTheme="minorEastAsia"/>
          <w:noProof/>
          <w:lang w:val="en-GB"/>
        </w:rPr>
        <w:t xml:space="preserve">(Wong </w:t>
      </w:r>
      <w:r w:rsidR="008C0A9B" w:rsidRPr="008C0A9B">
        <w:rPr>
          <w:rFonts w:eastAsiaTheme="minorEastAsia"/>
          <w:i/>
          <w:iCs/>
          <w:noProof/>
          <w:lang w:val="en-GB"/>
        </w:rPr>
        <w:t>et al.</w:t>
      </w:r>
      <w:r w:rsidRPr="00CB1E6A">
        <w:rPr>
          <w:rFonts w:eastAsiaTheme="minorEastAsia"/>
          <w:noProof/>
          <w:lang w:val="en-GB"/>
        </w:rPr>
        <w:t>, 2018)</w:t>
      </w:r>
      <w:r w:rsidRPr="00CB1E6A">
        <w:rPr>
          <w:rFonts w:eastAsiaTheme="minorEastAsia"/>
          <w:lang w:val="en-GB"/>
        </w:rPr>
        <w:fldChar w:fldCharType="end"/>
      </w:r>
      <w:r w:rsidRPr="00CB1E6A">
        <w:rPr>
          <w:rFonts w:eastAsiaTheme="minorEastAsia"/>
          <w:lang w:val="en-GB"/>
        </w:rPr>
        <w:t>.</w:t>
      </w:r>
    </w:p>
    <w:p w14:paraId="7B353DD2" w14:textId="77777777" w:rsidR="009B48E3" w:rsidRPr="00CB1E6A" w:rsidRDefault="009B48E3" w:rsidP="0020215F">
      <w:pPr>
        <w:jc w:val="center"/>
        <w:rPr>
          <w:rFonts w:eastAsiaTheme="minorEastAsia"/>
          <w:b/>
          <w:bCs/>
          <w:sz w:val="28"/>
          <w:szCs w:val="28"/>
        </w:rPr>
      </w:pPr>
      <w:r w:rsidRPr="00CB1E6A">
        <w:rPr>
          <w:noProof/>
        </w:rPr>
        <w:drawing>
          <wp:inline distT="0" distB="0" distL="0" distR="0" wp14:anchorId="484EEE16" wp14:editId="33F78D90">
            <wp:extent cx="5419725" cy="2231056"/>
            <wp:effectExtent l="0" t="0" r="0" b="0"/>
            <wp:docPr id="878" name="Chart 878">
              <a:extLst xmlns:a="http://schemas.openxmlformats.org/drawingml/2006/main">
                <a:ext uri="{FF2B5EF4-FFF2-40B4-BE49-F238E27FC236}">
                  <a16:creationId xmlns:a16="http://schemas.microsoft.com/office/drawing/2014/main" id="{B53228AC-CD6E-255D-3F6A-7B7F4BE4509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5"/>
              </a:graphicData>
            </a:graphic>
          </wp:inline>
        </w:drawing>
      </w:r>
    </w:p>
    <w:p w14:paraId="1D8CB161" w14:textId="2BB4BDC0" w:rsidR="00297831" w:rsidRDefault="009B48E3" w:rsidP="0076286E">
      <w:pPr>
        <w:pStyle w:val="ListofFigures"/>
      </w:pPr>
      <w:bookmarkStart w:id="2817" w:name="_Toc123054751"/>
      <w:bookmarkStart w:id="2818" w:name="_Toc127867262"/>
      <w:bookmarkStart w:id="2819" w:name="_Toc127867880"/>
      <w:bookmarkStart w:id="2820" w:name="_Toc119502273"/>
      <w:bookmarkStart w:id="2821" w:name="_Toc119509713"/>
      <w:r w:rsidRPr="00CB1E6A">
        <w:t xml:space="preserve">Figure </w:t>
      </w:r>
      <w:r w:rsidR="00306DAB" w:rsidRPr="00CB1E6A">
        <w:t>4.6.6.6.1</w:t>
      </w:r>
      <w:r w:rsidRPr="00CB1E6A">
        <w:t xml:space="preserve">: Effect of temperature on the uptake of SSY </w:t>
      </w:r>
      <w:r w:rsidR="00423EA3">
        <w:t>onto RHP1</w:t>
      </w:r>
      <w:bookmarkEnd w:id="2817"/>
      <w:bookmarkEnd w:id="2818"/>
      <w:bookmarkEnd w:id="2819"/>
      <w:r w:rsidRPr="00CB1E6A">
        <w:t xml:space="preserve"> </w:t>
      </w:r>
    </w:p>
    <w:p w14:paraId="44918BD6" w14:textId="4FE02945" w:rsidR="009B48E3" w:rsidRPr="00297831" w:rsidRDefault="009B48E3" w:rsidP="00297831">
      <w:pPr>
        <w:jc w:val="center"/>
        <w:rPr>
          <w:b/>
          <w:bCs/>
          <w:sz w:val="26"/>
          <w:szCs w:val="26"/>
        </w:rPr>
      </w:pPr>
      <w:r w:rsidRPr="00297831">
        <w:rPr>
          <w:b/>
          <w:bCs/>
          <w:sz w:val="26"/>
          <w:szCs w:val="26"/>
        </w:rPr>
        <w:t>Operational conditions:  Dosage (1 g/L), agitation speed (130 rpm), pH (7), initial concentration (15 mg/L)</w:t>
      </w:r>
      <w:bookmarkEnd w:id="2820"/>
      <w:bookmarkEnd w:id="2821"/>
    </w:p>
    <w:p w14:paraId="2C6B3A8D" w14:textId="59594762" w:rsidR="0020215F" w:rsidRDefault="0020215F" w:rsidP="0020215F">
      <w:pPr>
        <w:jc w:val="center"/>
        <w:rPr>
          <w:rFonts w:asciiTheme="majorBidi" w:hAnsiTheme="majorBidi" w:cstheme="majorBidi"/>
          <w:b/>
          <w:bCs/>
          <w:sz w:val="26"/>
          <w:szCs w:val="26"/>
          <w:lang w:val="en-GB"/>
        </w:rPr>
      </w:pPr>
    </w:p>
    <w:p w14:paraId="51144F58" w14:textId="0AB21C61" w:rsidR="0020215F" w:rsidRPr="002321F4" w:rsidRDefault="0020215F" w:rsidP="002321F4">
      <w:pPr>
        <w:spacing w:line="480" w:lineRule="auto"/>
        <w:jc w:val="both"/>
        <w:rPr>
          <w:lang w:val="en-GB"/>
        </w:rPr>
      </w:pPr>
      <w:r w:rsidRPr="00CB1E6A">
        <w:rPr>
          <w:rFonts w:asciiTheme="majorBidi" w:hAnsiTheme="majorBidi" w:cstheme="majorBidi"/>
          <w:lang w:val="en-GB"/>
        </w:rPr>
        <w:t xml:space="preserve">The evaluated parameters of the thermodynamic studies as obtained from the </w:t>
      </w:r>
      <w:r w:rsidR="007A0526">
        <w:rPr>
          <w:rFonts w:asciiTheme="majorBidi" w:hAnsiTheme="majorBidi" w:cstheme="majorBidi"/>
          <w:lang w:val="en-GB"/>
        </w:rPr>
        <w:t>van’t</w:t>
      </w:r>
      <w:r w:rsidRPr="00CB1E6A">
        <w:rPr>
          <w:rFonts w:asciiTheme="majorBidi" w:hAnsiTheme="majorBidi" w:cstheme="majorBidi"/>
          <w:lang w:val="en-GB"/>
        </w:rPr>
        <w:t xml:space="preserve"> Hoff’s plot (Figure 4.6.6.6.2) is presented in Table 4.6.6.3. </w:t>
      </w:r>
      <w:r w:rsidRPr="00CB1E6A">
        <w:rPr>
          <w:lang w:val="en-GB"/>
        </w:rPr>
        <w:t>∆G</w:t>
      </w:r>
      <w:r w:rsidRPr="00CB1E6A">
        <w:rPr>
          <w:vertAlign w:val="superscript"/>
          <w:lang w:val="en-GB"/>
        </w:rPr>
        <w:t>o</w:t>
      </w:r>
      <w:r w:rsidRPr="00CB1E6A">
        <w:rPr>
          <w:lang w:val="en-GB"/>
        </w:rPr>
        <w:t xml:space="preserve"> values were negative across all the studied temperatures, which established that the adsorption process was feasible and spontaneous. As the temperature of the system was raised, its negative value further decreased. This suggested that SSY adsorption is less favourable at elevated temperatures. The negative value of ∆H</w:t>
      </w:r>
      <w:r w:rsidRPr="00CB1E6A">
        <w:rPr>
          <w:vertAlign w:val="superscript"/>
          <w:lang w:val="en-GB"/>
        </w:rPr>
        <w:t xml:space="preserve">o </w:t>
      </w:r>
      <w:r w:rsidRPr="00CB1E6A">
        <w:rPr>
          <w:lang w:val="en-GB"/>
        </w:rPr>
        <w:t xml:space="preserve">suggested that SSY-RHP1 system is exothermic in nature while </w:t>
      </w:r>
      <w:r w:rsidRPr="00CB1E6A">
        <w:rPr>
          <w:lang w:val="en-GB"/>
        </w:rPr>
        <w:lastRenderedPageBreak/>
        <w:t>the negative value of ∆S</w:t>
      </w:r>
      <w:r w:rsidRPr="00CB1E6A">
        <w:rPr>
          <w:vertAlign w:val="superscript"/>
          <w:lang w:val="en-GB"/>
        </w:rPr>
        <w:t xml:space="preserve">o </w:t>
      </w:r>
      <w:r w:rsidRPr="00CB1E6A">
        <w:rPr>
          <w:lang w:val="en-GB"/>
        </w:rPr>
        <w:t xml:space="preserve">indicated the decreased randomness of the adsorption system </w:t>
      </w:r>
      <w:r w:rsidRPr="00CB1E6A">
        <w:rPr>
          <w:lang w:val="en-GB"/>
        </w:rPr>
        <w:fldChar w:fldCharType="begin" w:fldLock="1"/>
      </w:r>
      <w:r>
        <w:rPr>
          <w:lang w:val="en-GB"/>
        </w:rPr>
        <w:instrText>ADDIN CSL_CITATION {"citationItems":[{"id":"ITEM-1","itemData":{"DOI":"10.1016/j.gsd.2020.100460","ISSN":"2352801X","abstract":"In this investigation, Cu(II) ions were removed from the synthetic solution using the mixed biomass [Aspergillus campestris and two forms of Delonix regia seed (raw and acid treated Delonix regia seed)] as adsorbent. The copper resistant fungal species was isolated from industrial effluent in the Erode city, India. The safe strain was identified as Aspergillus campestris by sequential investigation of 18S rRNA. The characteristic investigations of mixed adsorbent materials were examined by FTIR, SEM, EDX examination. Adsorption analysis was done with respect to different reaction parameters and their optimum values were determined as follows: mixed adsorbent dosage – 1.0 g/L; pH – 6.0; contact time – 30 min; temperature – 303 K. The isotherm and kinetic investigations were performed with four distinctive isotherm models and three kinetic models. The adsorption isotherm investigation demonstrates that equilibrium data was best fitted to Freundlich isotherm model which explains the present adsorption study was multilayer and their surface was heterogeneous in nature. The maximum monolayer adsorption capacity (qm) value of the mixed biomass of Aspergillus campestris with raw and surface modified Delonix regia seeds were found to be 62.02 mg/g and 66.9 mg/g respectively. The kinetic investigation was fitted with pseudo first-order model. Thermodynamic parameters affirmed that evacuation of Cu(II) particles was a plausible, unconstrained and exothermic in nature. This examination demonstrates a practical procedure for the plan of mixed biomass and features the extraordinary potential in wastewater treatment.","author":[{"dropping-particle":"","family":"Saravanan","given":"A.","non-dropping-particle":"","parse-names":false,"suffix":""},{"dropping-particle":"","family":"Sundararaman","given":"T. R.","non-dropping-particle":"","parse-names":false,"suffix":""},{"dropping-particle":"","family":"Jeevanantham","given":"S.","non-dropping-particle":"","parse-names":false,"suffix":""},{"dropping-particle":"","family":"Karishma","given":"S.","non-dropping-particle":"","parse-names":false,"suffix":""},{"dropping-particle":"","family":"Kumar","given":"P. Senthil","non-dropping-particle":"","parse-names":false,"suffix":""},{"dropping-particle":"","family":"Yaashikaa","given":"P. R.","non-dropping-particle":"","parse-names":false,"suffix":""}],"container-title":"Groundwater for Sustainable Development","id":"ITEM-1","issue":"July","issued":{"date-parts":[["2020"]]},"page":"100460","publisher":"Elsevier B.V.","title":"Effective adsorption of Cu(II) ions on sustainable adsorbent derived from mixed biomass (Aspergillus campestris and agro waste): Optimization, isotherm and kinetics study","type":"article-journal","volume":"11"},"uris":["http://www.mendeley.com/documents/?uuid=0fbc469a-7169-443c-9ac2-1e1c11a6c0b1"]}],"mendeley":{"formattedCitation":"(Saravanan et al., 2020)","plainTextFormattedCitation":"(Saravanan et al., 2020)","previouslyFormattedCitation":"(Saravanan et al., 2020)"},"properties":{"noteIndex":0},"schema":"https://github.com/citation-style-language/schema/raw/master/csl-citation.json"}</w:instrText>
      </w:r>
      <w:r w:rsidRPr="00CB1E6A">
        <w:rPr>
          <w:lang w:val="en-GB"/>
        </w:rPr>
        <w:fldChar w:fldCharType="separate"/>
      </w:r>
      <w:r w:rsidRPr="00CB1E6A">
        <w:rPr>
          <w:noProof/>
          <w:lang w:val="en-GB"/>
        </w:rPr>
        <w:t xml:space="preserve">(Saravanan </w:t>
      </w:r>
      <w:r w:rsidR="008C0A9B" w:rsidRPr="008C0A9B">
        <w:rPr>
          <w:i/>
          <w:iCs/>
          <w:noProof/>
          <w:lang w:val="en-GB"/>
        </w:rPr>
        <w:t>et al.</w:t>
      </w:r>
      <w:r w:rsidRPr="00CB1E6A">
        <w:rPr>
          <w:noProof/>
          <w:lang w:val="en-GB"/>
        </w:rPr>
        <w:t>, 2020)</w:t>
      </w:r>
      <w:r w:rsidRPr="00CB1E6A">
        <w:rPr>
          <w:lang w:val="en-GB"/>
        </w:rPr>
        <w:fldChar w:fldCharType="end"/>
      </w:r>
      <w:r w:rsidRPr="00CB1E6A">
        <w:rPr>
          <w:lang w:val="en-GB"/>
        </w:rPr>
        <w:t xml:space="preserve">. </w:t>
      </w:r>
    </w:p>
    <w:p w14:paraId="1EAE75F9" w14:textId="77777777" w:rsidR="009B48E3" w:rsidRPr="00CB1E6A" w:rsidRDefault="009B48E3" w:rsidP="0020215F">
      <w:pPr>
        <w:jc w:val="center"/>
        <w:rPr>
          <w:rFonts w:asciiTheme="majorBidi" w:hAnsiTheme="majorBidi" w:cstheme="majorBidi"/>
          <w:b/>
          <w:bCs/>
          <w:lang w:val="en-GB"/>
        </w:rPr>
      </w:pPr>
      <w:r w:rsidRPr="00CB1E6A">
        <w:rPr>
          <w:noProof/>
        </w:rPr>
        <w:drawing>
          <wp:inline distT="0" distB="0" distL="0" distR="0" wp14:anchorId="751156B6" wp14:editId="725847F7">
            <wp:extent cx="5431790" cy="2305181"/>
            <wp:effectExtent l="0" t="0" r="0" b="0"/>
            <wp:docPr id="879" name="Chart 879">
              <a:extLst xmlns:a="http://schemas.openxmlformats.org/drawingml/2006/main">
                <a:ext uri="{FF2B5EF4-FFF2-40B4-BE49-F238E27FC236}">
                  <a16:creationId xmlns:a16="http://schemas.microsoft.com/office/drawing/2014/main" id="{C7285053-1DFF-7410-0FF3-CEBBE439B0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6"/>
              </a:graphicData>
            </a:graphic>
          </wp:inline>
        </w:drawing>
      </w:r>
    </w:p>
    <w:p w14:paraId="25F09425" w14:textId="579BDAC2" w:rsidR="009B48E3" w:rsidRPr="00CB1E6A" w:rsidRDefault="009B48E3" w:rsidP="0076286E">
      <w:pPr>
        <w:pStyle w:val="ListofFigures"/>
        <w:rPr>
          <w:sz w:val="28"/>
        </w:rPr>
      </w:pPr>
      <w:bookmarkStart w:id="2822" w:name="_Toc119502274"/>
      <w:bookmarkStart w:id="2823" w:name="_Toc119509714"/>
      <w:bookmarkStart w:id="2824" w:name="_Toc123054752"/>
      <w:bookmarkStart w:id="2825" w:name="_Toc127867263"/>
      <w:bookmarkStart w:id="2826" w:name="_Toc127867881"/>
      <w:r w:rsidRPr="00CB1E6A">
        <w:t xml:space="preserve">Figure </w:t>
      </w:r>
      <w:r w:rsidR="00517639" w:rsidRPr="00CB1E6A">
        <w:t>4.6.6.6.2</w:t>
      </w:r>
      <w:r w:rsidRPr="00CB1E6A">
        <w:t xml:space="preserve">: </w:t>
      </w:r>
      <w:r w:rsidR="005A05E3">
        <w:t>Van’t</w:t>
      </w:r>
      <w:r w:rsidRPr="00CB1E6A">
        <w:t xml:space="preserve"> Hoff plot of SSY uptake </w:t>
      </w:r>
      <w:r w:rsidR="00423EA3">
        <w:t>onto RHP1</w:t>
      </w:r>
      <w:bookmarkEnd w:id="2822"/>
      <w:bookmarkEnd w:id="2823"/>
      <w:bookmarkEnd w:id="2824"/>
      <w:bookmarkEnd w:id="2825"/>
      <w:bookmarkEnd w:id="2826"/>
    </w:p>
    <w:p w14:paraId="646B8CBB" w14:textId="77777777" w:rsidR="00DD27CC" w:rsidRPr="00CB1E6A" w:rsidRDefault="00DD27CC" w:rsidP="009B48E3">
      <w:pPr>
        <w:spacing w:line="480" w:lineRule="auto"/>
        <w:rPr>
          <w:rFonts w:asciiTheme="majorBidi" w:hAnsiTheme="majorBidi" w:cstheme="majorBidi"/>
          <w:b/>
          <w:bCs/>
        </w:rPr>
      </w:pPr>
    </w:p>
    <w:p w14:paraId="7CF85754" w14:textId="2F352023" w:rsidR="009B48E3" w:rsidRPr="00CB1E6A" w:rsidRDefault="009B48E3" w:rsidP="0076286E">
      <w:pPr>
        <w:pStyle w:val="ListofTables"/>
      </w:pPr>
      <w:bookmarkStart w:id="2827" w:name="_Toc123057562"/>
      <w:r w:rsidRPr="00CB1E6A">
        <w:t xml:space="preserve">Table </w:t>
      </w:r>
      <w:r w:rsidR="00517639" w:rsidRPr="00CB1E6A">
        <w:t>4.6.6.3</w:t>
      </w:r>
      <w:r w:rsidRPr="00CB1E6A">
        <w:t xml:space="preserve">: Thermodynamic parameters for the uptake of SSY </w:t>
      </w:r>
      <w:r w:rsidR="00423EA3">
        <w:t>onto RHP1</w:t>
      </w:r>
      <w:bookmarkEnd w:id="2827"/>
    </w:p>
    <w:tbl>
      <w:tblPr>
        <w:tblW w:w="7371" w:type="dxa"/>
        <w:jc w:val="center"/>
        <w:tblLook w:val="04A0" w:firstRow="1" w:lastRow="0" w:firstColumn="1" w:lastColumn="0" w:noHBand="0" w:noVBand="1"/>
      </w:tblPr>
      <w:tblGrid>
        <w:gridCol w:w="1418"/>
        <w:gridCol w:w="1984"/>
        <w:gridCol w:w="1985"/>
        <w:gridCol w:w="1984"/>
      </w:tblGrid>
      <w:tr w:rsidR="00CB1E6A" w:rsidRPr="00CB1E6A" w14:paraId="76EB459A" w14:textId="77777777" w:rsidTr="00136F56">
        <w:trPr>
          <w:trHeight w:val="360"/>
          <w:jc w:val="center"/>
        </w:trPr>
        <w:tc>
          <w:tcPr>
            <w:tcW w:w="1418" w:type="dxa"/>
            <w:tcBorders>
              <w:top w:val="single" w:sz="4" w:space="0" w:color="auto"/>
              <w:left w:val="nil"/>
              <w:bottom w:val="single" w:sz="4" w:space="0" w:color="auto"/>
              <w:right w:val="nil"/>
            </w:tcBorders>
            <w:shd w:val="clear" w:color="auto" w:fill="auto"/>
            <w:noWrap/>
            <w:vAlign w:val="bottom"/>
            <w:hideMark/>
          </w:tcPr>
          <w:p w14:paraId="5E3B256E" w14:textId="77777777" w:rsidR="009B48E3" w:rsidRPr="00CB1E6A" w:rsidRDefault="009B48E3" w:rsidP="00136F56">
            <w:pPr>
              <w:jc w:val="center"/>
              <w:rPr>
                <w:b/>
                <w:bCs/>
              </w:rPr>
            </w:pPr>
            <w:r w:rsidRPr="00CB1E6A">
              <w:rPr>
                <w:b/>
                <w:bCs/>
              </w:rPr>
              <w:t>TEMP. (K)</w:t>
            </w:r>
          </w:p>
        </w:tc>
        <w:tc>
          <w:tcPr>
            <w:tcW w:w="1984" w:type="dxa"/>
            <w:tcBorders>
              <w:top w:val="single" w:sz="4" w:space="0" w:color="auto"/>
              <w:left w:val="nil"/>
              <w:bottom w:val="single" w:sz="4" w:space="0" w:color="auto"/>
              <w:right w:val="nil"/>
            </w:tcBorders>
            <w:shd w:val="clear" w:color="auto" w:fill="auto"/>
            <w:noWrap/>
            <w:vAlign w:val="bottom"/>
            <w:hideMark/>
          </w:tcPr>
          <w:p w14:paraId="1E17C6CD" w14:textId="3E9F1295" w:rsidR="009B48E3" w:rsidRPr="00CB1E6A" w:rsidRDefault="009B48E3" w:rsidP="00136F56">
            <w:pPr>
              <w:jc w:val="center"/>
              <w:rPr>
                <w:b/>
                <w:bCs/>
              </w:rPr>
            </w:pPr>
            <w:r w:rsidRPr="00CB1E6A">
              <w:rPr>
                <w:b/>
                <w:bCs/>
              </w:rPr>
              <w:t>∆S</w:t>
            </w:r>
            <w:r w:rsidRPr="00CB1E6A">
              <w:rPr>
                <w:b/>
                <w:bCs/>
                <w:vertAlign w:val="superscript"/>
              </w:rPr>
              <w:t>O</w:t>
            </w:r>
            <w:r w:rsidRPr="00CB1E6A">
              <w:rPr>
                <w:b/>
                <w:bCs/>
              </w:rPr>
              <w:t xml:space="preserve"> (</w:t>
            </w:r>
            <w:r w:rsidR="00466C34">
              <w:rPr>
                <w:b/>
                <w:bCs/>
              </w:rPr>
              <w:t>J/K/mol</w:t>
            </w:r>
            <w:r w:rsidRPr="00CB1E6A">
              <w:rPr>
                <w:b/>
                <w:bCs/>
              </w:rPr>
              <w:t>)</w:t>
            </w:r>
          </w:p>
        </w:tc>
        <w:tc>
          <w:tcPr>
            <w:tcW w:w="1985" w:type="dxa"/>
            <w:tcBorders>
              <w:top w:val="single" w:sz="4" w:space="0" w:color="auto"/>
              <w:left w:val="nil"/>
              <w:bottom w:val="single" w:sz="4" w:space="0" w:color="auto"/>
              <w:right w:val="nil"/>
            </w:tcBorders>
            <w:shd w:val="clear" w:color="auto" w:fill="auto"/>
            <w:noWrap/>
            <w:vAlign w:val="bottom"/>
            <w:hideMark/>
          </w:tcPr>
          <w:p w14:paraId="11327826" w14:textId="0B06052C" w:rsidR="009B48E3" w:rsidRPr="00CB1E6A" w:rsidRDefault="009B48E3" w:rsidP="007E632D">
            <w:pPr>
              <w:jc w:val="both"/>
              <w:rPr>
                <w:b/>
                <w:bCs/>
              </w:rPr>
            </w:pPr>
            <w:r w:rsidRPr="00CB1E6A">
              <w:rPr>
                <w:b/>
                <w:bCs/>
              </w:rPr>
              <w:t>∆G</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c>
          <w:tcPr>
            <w:tcW w:w="1984" w:type="dxa"/>
            <w:tcBorders>
              <w:top w:val="single" w:sz="4" w:space="0" w:color="auto"/>
              <w:left w:val="nil"/>
              <w:bottom w:val="single" w:sz="4" w:space="0" w:color="auto"/>
              <w:right w:val="nil"/>
            </w:tcBorders>
            <w:shd w:val="clear" w:color="auto" w:fill="auto"/>
            <w:noWrap/>
            <w:vAlign w:val="bottom"/>
            <w:hideMark/>
          </w:tcPr>
          <w:p w14:paraId="5837FCD4" w14:textId="3795DB2C" w:rsidR="009B48E3" w:rsidRPr="00CB1E6A" w:rsidRDefault="009B48E3" w:rsidP="007E632D">
            <w:pPr>
              <w:jc w:val="both"/>
              <w:rPr>
                <w:b/>
                <w:bCs/>
              </w:rPr>
            </w:pPr>
            <w:r w:rsidRPr="00CB1E6A">
              <w:rPr>
                <w:b/>
                <w:bCs/>
              </w:rPr>
              <w:t>∆H</w:t>
            </w:r>
            <w:r w:rsidRPr="00CB1E6A">
              <w:rPr>
                <w:b/>
                <w:bCs/>
                <w:vertAlign w:val="superscript"/>
              </w:rPr>
              <w:t>O</w:t>
            </w:r>
            <w:r w:rsidRPr="00CB1E6A">
              <w:rPr>
                <w:b/>
                <w:bCs/>
              </w:rPr>
              <w:t xml:space="preserve"> (</w:t>
            </w:r>
            <w:r w:rsidR="00466C34">
              <w:rPr>
                <w:b/>
                <w:bCs/>
                <w:lang w:val="en-GB"/>
              </w:rPr>
              <w:t>k</w:t>
            </w:r>
            <w:r w:rsidR="007E632D">
              <w:rPr>
                <w:b/>
                <w:bCs/>
              </w:rPr>
              <w:t>J/mol</w:t>
            </w:r>
            <w:r w:rsidRPr="00CB1E6A">
              <w:rPr>
                <w:b/>
                <w:bCs/>
              </w:rPr>
              <w:t>)</w:t>
            </w:r>
          </w:p>
        </w:tc>
      </w:tr>
      <w:tr w:rsidR="00CB1E6A" w:rsidRPr="00CB1E6A" w14:paraId="5E4D138D" w14:textId="77777777" w:rsidTr="00136F56">
        <w:trPr>
          <w:trHeight w:val="312"/>
          <w:jc w:val="center"/>
        </w:trPr>
        <w:tc>
          <w:tcPr>
            <w:tcW w:w="1418" w:type="dxa"/>
            <w:tcBorders>
              <w:top w:val="nil"/>
              <w:left w:val="nil"/>
              <w:bottom w:val="nil"/>
              <w:right w:val="nil"/>
            </w:tcBorders>
            <w:shd w:val="clear" w:color="auto" w:fill="auto"/>
            <w:noWrap/>
            <w:vAlign w:val="bottom"/>
            <w:hideMark/>
          </w:tcPr>
          <w:p w14:paraId="3ADA1710" w14:textId="77777777" w:rsidR="009B48E3" w:rsidRPr="00CB1E6A" w:rsidRDefault="009B48E3" w:rsidP="00136F56">
            <w:pPr>
              <w:jc w:val="center"/>
            </w:pPr>
            <w:r w:rsidRPr="00CB1E6A">
              <w:t>299</w:t>
            </w:r>
          </w:p>
        </w:tc>
        <w:tc>
          <w:tcPr>
            <w:tcW w:w="1984" w:type="dxa"/>
            <w:tcBorders>
              <w:top w:val="nil"/>
              <w:left w:val="nil"/>
              <w:bottom w:val="nil"/>
              <w:right w:val="nil"/>
            </w:tcBorders>
            <w:shd w:val="clear" w:color="auto" w:fill="auto"/>
            <w:noWrap/>
            <w:vAlign w:val="bottom"/>
            <w:hideMark/>
          </w:tcPr>
          <w:p w14:paraId="5BB38CDD" w14:textId="77777777" w:rsidR="009B48E3" w:rsidRPr="00CB1E6A" w:rsidRDefault="009B48E3" w:rsidP="00136F56">
            <w:pPr>
              <w:jc w:val="center"/>
            </w:pPr>
          </w:p>
        </w:tc>
        <w:tc>
          <w:tcPr>
            <w:tcW w:w="1985" w:type="dxa"/>
            <w:tcBorders>
              <w:top w:val="nil"/>
              <w:left w:val="nil"/>
              <w:bottom w:val="nil"/>
              <w:right w:val="nil"/>
            </w:tcBorders>
            <w:shd w:val="clear" w:color="auto" w:fill="auto"/>
            <w:noWrap/>
            <w:vAlign w:val="bottom"/>
            <w:hideMark/>
          </w:tcPr>
          <w:p w14:paraId="122FE224" w14:textId="77777777" w:rsidR="009B48E3" w:rsidRPr="00CB1E6A" w:rsidRDefault="009B48E3" w:rsidP="00136F56">
            <w:pPr>
              <w:jc w:val="center"/>
            </w:pPr>
            <w:r w:rsidRPr="00CB1E6A">
              <w:t>-6.46</w:t>
            </w:r>
          </w:p>
        </w:tc>
        <w:tc>
          <w:tcPr>
            <w:tcW w:w="1984" w:type="dxa"/>
            <w:tcBorders>
              <w:top w:val="nil"/>
              <w:left w:val="nil"/>
              <w:bottom w:val="nil"/>
              <w:right w:val="nil"/>
            </w:tcBorders>
            <w:shd w:val="clear" w:color="auto" w:fill="auto"/>
            <w:noWrap/>
            <w:vAlign w:val="bottom"/>
            <w:hideMark/>
          </w:tcPr>
          <w:p w14:paraId="5203291D" w14:textId="77777777" w:rsidR="009B48E3" w:rsidRPr="00CB1E6A" w:rsidRDefault="009B48E3" w:rsidP="00136F56">
            <w:pPr>
              <w:jc w:val="center"/>
            </w:pPr>
          </w:p>
        </w:tc>
      </w:tr>
      <w:tr w:rsidR="00CB1E6A" w:rsidRPr="00CB1E6A" w14:paraId="1EC5C4A7"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4DF3F624" w14:textId="77777777" w:rsidR="009B48E3" w:rsidRPr="00CB1E6A" w:rsidRDefault="009B48E3" w:rsidP="00136F56">
            <w:pPr>
              <w:jc w:val="center"/>
            </w:pPr>
            <w:r w:rsidRPr="00CB1E6A">
              <w:t>308</w:t>
            </w:r>
          </w:p>
        </w:tc>
        <w:tc>
          <w:tcPr>
            <w:tcW w:w="1984" w:type="dxa"/>
            <w:tcBorders>
              <w:top w:val="nil"/>
              <w:left w:val="nil"/>
              <w:bottom w:val="nil"/>
              <w:right w:val="nil"/>
            </w:tcBorders>
            <w:shd w:val="clear" w:color="auto" w:fill="auto"/>
            <w:noWrap/>
            <w:vAlign w:val="bottom"/>
            <w:hideMark/>
          </w:tcPr>
          <w:p w14:paraId="2336AED4" w14:textId="77777777" w:rsidR="009B48E3" w:rsidRPr="00CB1E6A" w:rsidRDefault="009B48E3" w:rsidP="00136F56">
            <w:pPr>
              <w:jc w:val="center"/>
            </w:pPr>
            <w:r w:rsidRPr="00CB1E6A">
              <w:t>-75.64</w:t>
            </w:r>
          </w:p>
        </w:tc>
        <w:tc>
          <w:tcPr>
            <w:tcW w:w="1985" w:type="dxa"/>
            <w:tcBorders>
              <w:top w:val="nil"/>
              <w:left w:val="nil"/>
              <w:bottom w:val="nil"/>
              <w:right w:val="nil"/>
            </w:tcBorders>
            <w:shd w:val="clear" w:color="auto" w:fill="auto"/>
            <w:noWrap/>
            <w:vAlign w:val="bottom"/>
            <w:hideMark/>
          </w:tcPr>
          <w:p w14:paraId="03DDB623" w14:textId="77777777" w:rsidR="009B48E3" w:rsidRPr="00CB1E6A" w:rsidRDefault="009B48E3" w:rsidP="00136F56">
            <w:pPr>
              <w:jc w:val="center"/>
            </w:pPr>
            <w:r w:rsidRPr="00CB1E6A">
              <w:t>-5.22</w:t>
            </w:r>
          </w:p>
        </w:tc>
        <w:tc>
          <w:tcPr>
            <w:tcW w:w="1984" w:type="dxa"/>
            <w:tcBorders>
              <w:top w:val="nil"/>
              <w:left w:val="nil"/>
              <w:bottom w:val="nil"/>
              <w:right w:val="nil"/>
            </w:tcBorders>
            <w:shd w:val="clear" w:color="auto" w:fill="auto"/>
            <w:noWrap/>
            <w:vAlign w:val="bottom"/>
            <w:hideMark/>
          </w:tcPr>
          <w:p w14:paraId="6BA11C40" w14:textId="77777777" w:rsidR="009B48E3" w:rsidRPr="00CB1E6A" w:rsidRDefault="009B48E3" w:rsidP="00136F56">
            <w:pPr>
              <w:jc w:val="center"/>
            </w:pPr>
            <w:r w:rsidRPr="00CB1E6A">
              <w:t>-28.69</w:t>
            </w:r>
          </w:p>
        </w:tc>
      </w:tr>
      <w:tr w:rsidR="00CB1E6A" w:rsidRPr="00CB1E6A" w14:paraId="6FDAFD23" w14:textId="77777777" w:rsidTr="00136F56">
        <w:trPr>
          <w:trHeight w:val="360"/>
          <w:jc w:val="center"/>
        </w:trPr>
        <w:tc>
          <w:tcPr>
            <w:tcW w:w="1418" w:type="dxa"/>
            <w:tcBorders>
              <w:top w:val="nil"/>
              <w:left w:val="nil"/>
              <w:bottom w:val="nil"/>
              <w:right w:val="nil"/>
            </w:tcBorders>
            <w:shd w:val="clear" w:color="auto" w:fill="auto"/>
            <w:noWrap/>
            <w:vAlign w:val="bottom"/>
            <w:hideMark/>
          </w:tcPr>
          <w:p w14:paraId="241608D2" w14:textId="77777777" w:rsidR="009B48E3" w:rsidRPr="00CB1E6A" w:rsidRDefault="009B48E3" w:rsidP="00136F56">
            <w:pPr>
              <w:jc w:val="center"/>
            </w:pPr>
            <w:r w:rsidRPr="00CB1E6A">
              <w:t>318</w:t>
            </w:r>
          </w:p>
        </w:tc>
        <w:tc>
          <w:tcPr>
            <w:tcW w:w="1984" w:type="dxa"/>
            <w:tcBorders>
              <w:top w:val="nil"/>
              <w:left w:val="nil"/>
              <w:bottom w:val="nil"/>
              <w:right w:val="nil"/>
            </w:tcBorders>
            <w:shd w:val="clear" w:color="auto" w:fill="auto"/>
            <w:noWrap/>
            <w:vAlign w:val="bottom"/>
            <w:hideMark/>
          </w:tcPr>
          <w:p w14:paraId="7C5D2512" w14:textId="77777777" w:rsidR="009B48E3" w:rsidRPr="00CB1E6A" w:rsidRDefault="009B48E3" w:rsidP="00136F56">
            <w:pPr>
              <w:jc w:val="center"/>
            </w:pPr>
          </w:p>
        </w:tc>
        <w:tc>
          <w:tcPr>
            <w:tcW w:w="1985" w:type="dxa"/>
            <w:tcBorders>
              <w:top w:val="nil"/>
              <w:left w:val="nil"/>
              <w:bottom w:val="nil"/>
              <w:right w:val="nil"/>
            </w:tcBorders>
            <w:shd w:val="clear" w:color="auto" w:fill="auto"/>
            <w:noWrap/>
            <w:vAlign w:val="bottom"/>
            <w:hideMark/>
          </w:tcPr>
          <w:p w14:paraId="1C641A01" w14:textId="77777777" w:rsidR="009B48E3" w:rsidRPr="00CB1E6A" w:rsidRDefault="009B48E3" w:rsidP="00136F56">
            <w:pPr>
              <w:jc w:val="center"/>
            </w:pPr>
            <w:r w:rsidRPr="00CB1E6A">
              <w:t>-4.47</w:t>
            </w:r>
          </w:p>
        </w:tc>
        <w:tc>
          <w:tcPr>
            <w:tcW w:w="1984" w:type="dxa"/>
            <w:tcBorders>
              <w:top w:val="nil"/>
              <w:left w:val="nil"/>
              <w:bottom w:val="nil"/>
              <w:right w:val="nil"/>
            </w:tcBorders>
            <w:shd w:val="clear" w:color="auto" w:fill="auto"/>
            <w:noWrap/>
            <w:vAlign w:val="bottom"/>
            <w:hideMark/>
          </w:tcPr>
          <w:p w14:paraId="47465295" w14:textId="77777777" w:rsidR="009B48E3" w:rsidRPr="00CB1E6A" w:rsidRDefault="009B48E3" w:rsidP="00136F56">
            <w:pPr>
              <w:jc w:val="center"/>
            </w:pPr>
          </w:p>
        </w:tc>
      </w:tr>
      <w:tr w:rsidR="009B48E3" w:rsidRPr="00CB1E6A" w14:paraId="4299FE6C" w14:textId="77777777" w:rsidTr="00136F56">
        <w:trPr>
          <w:trHeight w:val="360"/>
          <w:jc w:val="center"/>
        </w:trPr>
        <w:tc>
          <w:tcPr>
            <w:tcW w:w="1418" w:type="dxa"/>
            <w:tcBorders>
              <w:top w:val="nil"/>
              <w:left w:val="nil"/>
              <w:bottom w:val="single" w:sz="4" w:space="0" w:color="auto"/>
              <w:right w:val="nil"/>
            </w:tcBorders>
            <w:shd w:val="clear" w:color="auto" w:fill="auto"/>
            <w:noWrap/>
            <w:vAlign w:val="bottom"/>
            <w:hideMark/>
          </w:tcPr>
          <w:p w14:paraId="3F2E0DD8" w14:textId="77777777" w:rsidR="009B48E3" w:rsidRPr="00CB1E6A" w:rsidRDefault="009B48E3" w:rsidP="00136F56">
            <w:pPr>
              <w:jc w:val="center"/>
            </w:pPr>
            <w:r w:rsidRPr="00CB1E6A">
              <w:t>328</w:t>
            </w:r>
          </w:p>
        </w:tc>
        <w:tc>
          <w:tcPr>
            <w:tcW w:w="1984" w:type="dxa"/>
            <w:tcBorders>
              <w:top w:val="nil"/>
              <w:left w:val="nil"/>
              <w:bottom w:val="single" w:sz="4" w:space="0" w:color="auto"/>
              <w:right w:val="nil"/>
            </w:tcBorders>
            <w:shd w:val="clear" w:color="auto" w:fill="auto"/>
            <w:noWrap/>
            <w:vAlign w:val="bottom"/>
            <w:hideMark/>
          </w:tcPr>
          <w:p w14:paraId="64D5E11F" w14:textId="77777777" w:rsidR="009B48E3" w:rsidRPr="00CB1E6A" w:rsidRDefault="009B48E3" w:rsidP="00136F56">
            <w:pPr>
              <w:jc w:val="center"/>
            </w:pPr>
          </w:p>
        </w:tc>
        <w:tc>
          <w:tcPr>
            <w:tcW w:w="1985" w:type="dxa"/>
            <w:tcBorders>
              <w:top w:val="nil"/>
              <w:left w:val="nil"/>
              <w:bottom w:val="single" w:sz="4" w:space="0" w:color="auto"/>
              <w:right w:val="nil"/>
            </w:tcBorders>
            <w:shd w:val="clear" w:color="auto" w:fill="auto"/>
            <w:noWrap/>
            <w:vAlign w:val="bottom"/>
            <w:hideMark/>
          </w:tcPr>
          <w:p w14:paraId="7C2A514D" w14:textId="77777777" w:rsidR="009B48E3" w:rsidRPr="00CB1E6A" w:rsidRDefault="009B48E3" w:rsidP="00136F56">
            <w:pPr>
              <w:jc w:val="center"/>
            </w:pPr>
            <w:r w:rsidRPr="00CB1E6A">
              <w:t>-4.31</w:t>
            </w:r>
          </w:p>
        </w:tc>
        <w:tc>
          <w:tcPr>
            <w:tcW w:w="1984" w:type="dxa"/>
            <w:tcBorders>
              <w:top w:val="nil"/>
              <w:left w:val="nil"/>
              <w:bottom w:val="single" w:sz="4" w:space="0" w:color="auto"/>
              <w:right w:val="nil"/>
            </w:tcBorders>
            <w:shd w:val="clear" w:color="auto" w:fill="auto"/>
            <w:noWrap/>
            <w:vAlign w:val="bottom"/>
            <w:hideMark/>
          </w:tcPr>
          <w:p w14:paraId="7E7DFE84" w14:textId="77777777" w:rsidR="009B48E3" w:rsidRPr="00CB1E6A" w:rsidRDefault="009B48E3" w:rsidP="00136F56">
            <w:pPr>
              <w:jc w:val="center"/>
            </w:pPr>
          </w:p>
        </w:tc>
      </w:tr>
    </w:tbl>
    <w:p w14:paraId="28C24170" w14:textId="77777777" w:rsidR="009B48E3" w:rsidRPr="00CB1E6A" w:rsidRDefault="009B48E3" w:rsidP="009B48E3">
      <w:pPr>
        <w:spacing w:line="480" w:lineRule="auto"/>
        <w:rPr>
          <w:rFonts w:eastAsiaTheme="minorEastAsia"/>
          <w:b/>
          <w:bCs/>
          <w:sz w:val="28"/>
          <w:szCs w:val="28"/>
        </w:rPr>
      </w:pPr>
    </w:p>
    <w:p w14:paraId="3F55351D" w14:textId="1D87E89B" w:rsidR="009B48E3" w:rsidRPr="00CB1E6A" w:rsidRDefault="009B48E3" w:rsidP="00803870">
      <w:pPr>
        <w:pStyle w:val="Heading4"/>
      </w:pPr>
      <w:bookmarkStart w:id="2828" w:name="_Toc118051842"/>
      <w:bookmarkStart w:id="2829" w:name="_Toc127869404"/>
      <w:r w:rsidRPr="00CB1E6A">
        <w:t>Desorption studies of SSY-RHP1 system</w:t>
      </w:r>
      <w:bookmarkEnd w:id="2828"/>
      <w:bookmarkEnd w:id="2829"/>
    </w:p>
    <w:p w14:paraId="136D7747" w14:textId="7EFEC144" w:rsidR="00824C0D" w:rsidRPr="00CB1E6A" w:rsidRDefault="003C208E" w:rsidP="00824C0D">
      <w:pPr>
        <w:spacing w:line="480" w:lineRule="auto"/>
        <w:jc w:val="both"/>
        <w:rPr>
          <w:rFonts w:eastAsiaTheme="minorEastAsia"/>
          <w:lang w:val="en-GB"/>
        </w:rPr>
      </w:pPr>
      <w:r w:rsidRPr="00CB1E6A">
        <w:rPr>
          <w:rFonts w:eastAsiaTheme="minorEastAsia"/>
          <w:lang w:val="en-GB"/>
        </w:rPr>
        <w:t xml:space="preserve">The desorption efficiency of the SSY-RHP1 system is depicted in Figure 4.6.6.7. </w:t>
      </w:r>
      <w:r w:rsidRPr="00CB1E6A">
        <w:rPr>
          <w:lang w:val="en-GB"/>
        </w:rPr>
        <w:t xml:space="preserve">The desorption efficiency was observed to be generally low. </w:t>
      </w:r>
      <w:r w:rsidRPr="00CB1E6A">
        <w:rPr>
          <w:rFonts w:eastAsiaTheme="minorEastAsia"/>
          <w:lang w:val="en-GB"/>
        </w:rPr>
        <w:t xml:space="preserve">The desorption efficiencies were obtained in the order 28.21% </w:t>
      </w:r>
      <m:oMath>
        <m:r>
          <w:rPr>
            <w:rFonts w:ascii="Cambria Math" w:eastAsiaTheme="minorEastAsia" w:hAnsi="Cambria Math"/>
            <w:lang w:val="en-GB"/>
          </w:rPr>
          <m:t xml:space="preserve">&gt; </m:t>
        </m:r>
      </m:oMath>
      <w:r w:rsidRPr="00CB1E6A">
        <w:rPr>
          <w:rFonts w:eastAsiaTheme="minorEastAsia"/>
          <w:lang w:val="en-GB"/>
        </w:rPr>
        <w:t xml:space="preserve">20.75% </w:t>
      </w:r>
      <m:oMath>
        <m:r>
          <w:rPr>
            <w:rFonts w:ascii="Cambria Math" w:eastAsiaTheme="minorEastAsia" w:hAnsi="Cambria Math"/>
            <w:lang w:val="en-GB"/>
          </w:rPr>
          <m:t>&gt;</m:t>
        </m:r>
      </m:oMath>
      <w:r w:rsidRPr="00CB1E6A">
        <w:rPr>
          <w:rFonts w:eastAsiaTheme="minorEastAsia"/>
          <w:lang w:val="en-GB"/>
        </w:rPr>
        <w:t xml:space="preserve"> 9.07% </w:t>
      </w:r>
      <m:oMath>
        <m:r>
          <w:rPr>
            <w:rFonts w:ascii="Cambria Math" w:eastAsiaTheme="minorEastAsia" w:hAnsi="Cambria Math"/>
            <w:lang w:val="en-GB"/>
          </w:rPr>
          <m:t>&gt;</m:t>
        </m:r>
      </m:oMath>
      <w:r w:rsidRPr="00CB1E6A">
        <w:rPr>
          <w:rFonts w:eastAsiaTheme="minorEastAsia"/>
          <w:lang w:val="en-GB"/>
        </w:rPr>
        <w:t xml:space="preserve"> 3.69% for NaOH, HCl, NaCl, and H</w:t>
      </w:r>
      <w:r w:rsidRPr="00CB1E6A">
        <w:rPr>
          <w:rFonts w:eastAsiaTheme="minorEastAsia"/>
          <w:vertAlign w:val="subscript"/>
          <w:lang w:val="en-GB"/>
        </w:rPr>
        <w:t>2</w:t>
      </w:r>
      <w:r w:rsidRPr="00CB1E6A">
        <w:rPr>
          <w:rFonts w:eastAsiaTheme="minorEastAsia"/>
          <w:lang w:val="en-GB"/>
        </w:rPr>
        <w:t>O respectively. This suggest</w:t>
      </w:r>
      <w:r w:rsidR="002321F4">
        <w:rPr>
          <w:rFonts w:eastAsiaTheme="minorEastAsia"/>
          <w:lang w:val="en-GB"/>
        </w:rPr>
        <w:t>s</w:t>
      </w:r>
      <w:r w:rsidRPr="00CB1E6A">
        <w:rPr>
          <w:rFonts w:eastAsiaTheme="minorEastAsia"/>
          <w:lang w:val="en-GB"/>
        </w:rPr>
        <w:t xml:space="preserve"> that SSY penetrated deep into RHP1 pores while some formed </w:t>
      </w:r>
      <w:r w:rsidR="00EF159E">
        <w:rPr>
          <w:rFonts w:eastAsiaTheme="minorEastAsia"/>
          <w:lang w:val="en-GB"/>
        </w:rPr>
        <w:t>strong bond</w:t>
      </w:r>
      <w:r w:rsidRPr="00CB1E6A">
        <w:rPr>
          <w:rFonts w:eastAsiaTheme="minorEastAsia"/>
          <w:lang w:val="en-GB"/>
        </w:rPr>
        <w:t xml:space="preserve"> with RHP1. Several contact points are present between adsorbent and adsorbates, which can establish </w:t>
      </w:r>
      <w:r w:rsidR="00530F34">
        <w:rPr>
          <w:rFonts w:eastAsiaTheme="minorEastAsia"/>
          <w:lang w:val="en-GB"/>
        </w:rPr>
        <w:t>adsorption energy</w:t>
      </w:r>
      <w:r w:rsidRPr="00CB1E6A">
        <w:rPr>
          <w:rFonts w:eastAsiaTheme="minorEastAsia"/>
          <w:lang w:val="en-GB"/>
        </w:rPr>
        <w:t xml:space="preserve">. This can make the release of SSY from RHP1’s surface difficult </w:t>
      </w:r>
      <w:r w:rsidRPr="00CB1E6A">
        <w:rPr>
          <w:lang w:val="en-GB"/>
        </w:rPr>
        <w:fldChar w:fldCharType="begin" w:fldLock="1"/>
      </w:r>
      <w:r w:rsidR="00136F56">
        <w:rPr>
          <w:lang w:val="en-GB"/>
        </w:rPr>
        <w:instrText>ADDIN CSL_CITATION {"citationItems":[{"id":"ITEM-1","itemData":{"DOI":"10.1016/j.biortech.2010.07.102","ISSN":"09608524","PMID":"20727738","abstract":"The feasibility of using cypress cone chips from Cupressus sempervirens as a low-cost biosorbent for the removal of two representative basic dyes, methylene blue (MB) and rhodamine B (RhB), from aqueous solutions was investigated in batch and continuous modes. Dyes biosorption was strongly dependent on the solution's pH. Sorption kinetics was determined and properly described by the pseudo-second-order rate model. Experimental equilibrium isotherms fitted the Langmuir model, showing maximum biosorption capacities of 0.62. mmol/g for MB and 0.24. mmol/g for RhB. Competitive experiments from a binary solution of the dyes demonstrated the preference of the cone chips for biosorbing MB. Very low desorption efficiencies were obtained for both dyes. Dynamic experiments showed that the breakthrough time was three times higher for MB biosorption than for RhB for the same conditions. Breakthrough curves were properly represented by a mathematical model. © 2010 Elsevier Ltd.","author":[{"dropping-particle":"","family":"Fernandez","given":"M. E.","non-dropping-particle":"","parse-names":false,"suffix":""},{"dropping-particle":"V.","family":"Nunell","given":"G.","non-dropping-particle":"","parse-names":false,"suffix":""},{"dropping-particle":"","family":"Bonelli","given":"P. R.","non-dropping-particle":"","parse-names":false,"suffix":""},{"dropping-particle":"","family":"Cukierman","given":"A. L.","non-dropping-particle":"","parse-names":false,"suffix":""}],"container-title":"Bioresource Technology","id":"ITEM-1","issue":"24","issued":{"date-parts":[["2010"]]},"page":"9500-9507","title":"Effectiveness of Cupressus sempervirens cones as biosorbent for the removal of basic dyes from aqueous solutions in batch and dynamic modes","type":"article-journal","volume":"101"},"uris":["http://www.mendeley.com/documents/?uuid=bf5ba900-8901-4cc7-90f9-c33128931666"]},{"id":"ITEM-2","itemData":{"DOI":"10.17159/0379-4350/2015/v68a17","ISSN":"03794350","abstract":"Raw Irvingia gabonenses(dikanut)(DN)anditsacid-treated form(ADN) were used for the up take of rhodamineB(RhB)dyefrom aqueous solution. The adsorbents were characterized by Fourier transform infrared (FTIR) spectroscopy, Brunauer–Emmett–Teller (BET) surface area analysis and scanning electron microscopy (SEM). The adsorbents were found to have characteristic functional groups such as –OH, C-N and C=O. SEM revealed that acid treatment resulted in the development of several pore sizes. Sorption data fitted the Freundlichads orption isotherm better than the Langmuiriso therm. The maximum sorption capacities, qmax, obtained from the Langmuir adsorption isotherm were 212.77 and 232 mg g–1 for DN and ADN, respectively. The pseudo-second-order kinetics model was observed to fit the adsorption data. Solution pH and temperature significantly influenced the adsorption process and negative values of DG° suggest that the sorption process was spontaneous and feasible. Intraparticle diffusion mainly controlled the uptake of RhB onto DN and ADN; however, boundary layer diffusion also occurred in the RhB-ADN system. The desorption efficiency of RhB from the adsorbents was tested with a number of eluents. The eluents were found to follow the order: H2O&gt;CH3COOH&gt;HCl and CH3COOH&gt;HCl&gt;H2O for DN and ADN, respectively.","author":[{"dropping-particle":"","family":"Inyinbor","given":"Adejumoke A.","non-dropping-particle":"","parse-names":false,"suffix":""},{"dropping-particle":"","family":"Adekola","given":"Folahan A.","non-dropping-particle":"","parse-names":false,"suffix":""},{"dropping-particle":"","family":"Olatunji","given":"Gabriel A.","non-dropping-particle":"","parse-names":false,"suffix":""}],"container-title":"South African Journal of Chemistry","id":"ITEM-2","issue":"1","issued":{"date-parts":[["2015"]]},"page":"115-125","title":"Adsorption of rhodamine b dye from aqueous solution on Irvingia gabonensis biomass: Kinetics and thermodynamics studies","type":"article-journal","volume":"68"},"uris":["http://www.mendeley.com/documents/?uuid=23db7956-d2ca-4b03-a754-7993dd43b6b6"]}],"mendeley":{"formattedCitation":"(Fernandez et al., 2010; Inyinbor et al., 2015)","manualFormatting":"(Fernandez et al., 2010)","plainTextFormattedCitation":"(Fernandez et al., 2010; Inyinbor et al., 2015)","previouslyFormattedCitation":"(Fernandez et al., 2010; Inyinbor et al., 2015)"},"properties":{"noteIndex":0},"schema":"https://github.com/citation-style-language/schema/raw/master/csl-citation.json"}</w:instrText>
      </w:r>
      <w:r w:rsidRPr="00CB1E6A">
        <w:rPr>
          <w:lang w:val="en-GB"/>
        </w:rPr>
        <w:fldChar w:fldCharType="separate"/>
      </w:r>
      <w:r w:rsidRPr="00CB1E6A">
        <w:rPr>
          <w:noProof/>
          <w:lang w:val="en-GB"/>
        </w:rPr>
        <w:t xml:space="preserve">(Fernandez </w:t>
      </w:r>
      <w:r w:rsidR="008C0A9B" w:rsidRPr="008C0A9B">
        <w:rPr>
          <w:i/>
          <w:iCs/>
          <w:noProof/>
          <w:lang w:val="en-GB"/>
        </w:rPr>
        <w:t>et al.</w:t>
      </w:r>
      <w:r w:rsidRPr="00CB1E6A">
        <w:rPr>
          <w:noProof/>
          <w:lang w:val="en-GB"/>
        </w:rPr>
        <w:t>, 2010)</w:t>
      </w:r>
      <w:r w:rsidRPr="00CB1E6A">
        <w:rPr>
          <w:lang w:val="en-GB"/>
        </w:rPr>
        <w:fldChar w:fldCharType="end"/>
      </w:r>
      <w:r w:rsidRPr="00CB1E6A">
        <w:rPr>
          <w:lang w:val="en-GB"/>
        </w:rPr>
        <w:t>.</w:t>
      </w:r>
      <w:r w:rsidR="00824C0D">
        <w:rPr>
          <w:lang w:val="en-GB"/>
        </w:rPr>
        <w:t xml:space="preserve"> </w:t>
      </w:r>
      <w:r w:rsidR="00824C0D">
        <w:rPr>
          <w:rFonts w:eastAsiaTheme="minorEastAsia"/>
          <w:lang w:val="en-GB"/>
        </w:rPr>
        <w:t xml:space="preserve">However, the value obtained for the </w:t>
      </w:r>
      <w:r w:rsidR="00824C0D">
        <w:rPr>
          <w:rFonts w:eastAsiaTheme="minorEastAsia"/>
          <w:lang w:val="en-GB"/>
        </w:rPr>
        <w:lastRenderedPageBreak/>
        <w:t xml:space="preserve">degree of reversibility for NaOH and HCl were 1.2831 and 1.1414 (Appendix 7), which indicated a slight degree of reversibility. Strong acids and bases have previous been reported to assist the desorption of electrostatically attracted adsorbates </w:t>
      </w:r>
      <w:r w:rsidR="00824C0D">
        <w:rPr>
          <w:rFonts w:eastAsiaTheme="minorEastAsia"/>
          <w:lang w:val="en-GB"/>
        </w:rPr>
        <w:fldChar w:fldCharType="begin" w:fldLock="1"/>
      </w:r>
      <w:r w:rsidR="00824C0D">
        <w:rPr>
          <w:rFonts w:eastAsiaTheme="minorEastAsia"/>
          <w:lang w:val="en-GB"/>
        </w:rPr>
        <w:instrText>ADDIN CSL_CITATION {"citationItems":[{"id":"ITEM-1","itemData":{"DOI":"10.17576/jsm-2017-4601-20","ISSN":"01266039","abstract":"The functionalization of surface charges on oil palm empty fruit bunch (EFB) fibers was modified by grafted carboxylic acid and polymer amine groups. Single and binary adsorption of Cu(II), Ni(II), Mo(VI) and As(V) were investigated by competitiveness in the adsorbents. The mechanism of each metal ion was deliberately studied on kinetics-diffusion (intraparticle diffusion) and isotherm adsorption models (Langmuir and Freundlich). Competitiveness of metal ions was found in the selectivity of Cu(II) &gt; Ni(II) and Mo(VI) &gt; As(V) in the binary solution. The regeneration of adsorbents was performed up to five cycles of an adsorption/desorption process and the reduction of adsorption performance was less than 14.5%. Therefore, this promises low-cost adsorbents for metal ion uptake, showing potential for removal and recovery in industrial wastewater treatment.","author":[{"dropping-particle":"","family":"Sajab","given":"Mohd Shaiful","non-dropping-particle":"","parse-names":false,"suffix":""},{"dropping-particle":"","family":"Chia","given":"Chin Hua","non-dropping-particle":"","parse-names":false,"suffix":""},{"dropping-particle":"","family":"Zakaria","given":"Sarani","non-dropping-particle":"","parse-names":false,"suffix":""},{"dropping-particle":"","family":"Sillanpää","given":"Mika","non-dropping-particle":"","parse-names":false,"suffix":""}],"container-title":"Sains Malaysiana","id":"ITEM-1","issue":"1","issued":{"date-parts":[["2017"]]},"page":"157-165","title":"Adsorption of heavy metal ions on surface of functionalized oil palm empty fruit bunch fibres: Single and binary systems","type":"article-journal","volume":"46"},"uris":["http://www.mendeley.com/documents/?uuid=f9e34b69-5b89-450a-b1c4-86ea4c2a5f04"]}],"mendeley":{"formattedCitation":"(Sajab et al., 2017)","plainTextFormattedCitation":"(Sajab et al., 2017)","previouslyFormattedCitation":"(Sajab et al., 2017)"},"properties":{"noteIndex":0},"schema":"https://github.com/citation-style-language/schema/raw/master/csl-citation.json"}</w:instrText>
      </w:r>
      <w:r w:rsidR="00824C0D">
        <w:rPr>
          <w:rFonts w:eastAsiaTheme="minorEastAsia"/>
          <w:lang w:val="en-GB"/>
        </w:rPr>
        <w:fldChar w:fldCharType="separate"/>
      </w:r>
      <w:r w:rsidR="00824C0D" w:rsidRPr="00621D18">
        <w:rPr>
          <w:rFonts w:eastAsiaTheme="minorEastAsia"/>
          <w:noProof/>
          <w:lang w:val="en-GB"/>
        </w:rPr>
        <w:t xml:space="preserve">(Sajab </w:t>
      </w:r>
      <w:r w:rsidR="008C0A9B" w:rsidRPr="008C0A9B">
        <w:rPr>
          <w:rFonts w:eastAsiaTheme="minorEastAsia"/>
          <w:i/>
          <w:iCs/>
          <w:noProof/>
          <w:lang w:val="en-GB"/>
        </w:rPr>
        <w:t>et al.</w:t>
      </w:r>
      <w:r w:rsidR="00824C0D" w:rsidRPr="00621D18">
        <w:rPr>
          <w:rFonts w:eastAsiaTheme="minorEastAsia"/>
          <w:noProof/>
          <w:lang w:val="en-GB"/>
        </w:rPr>
        <w:t>, 2017)</w:t>
      </w:r>
      <w:r w:rsidR="00824C0D">
        <w:rPr>
          <w:rFonts w:eastAsiaTheme="minorEastAsia"/>
          <w:lang w:val="en-GB"/>
        </w:rPr>
        <w:fldChar w:fldCharType="end"/>
      </w:r>
      <w:r w:rsidR="00824C0D">
        <w:rPr>
          <w:rFonts w:eastAsiaTheme="minorEastAsia"/>
          <w:lang w:val="en-GB"/>
        </w:rPr>
        <w:t>.</w:t>
      </w:r>
    </w:p>
    <w:p w14:paraId="42E361B1" w14:textId="77777777" w:rsidR="009B48E3" w:rsidRPr="00CB1E6A" w:rsidRDefault="009B48E3" w:rsidP="0020215F">
      <w:pPr>
        <w:jc w:val="center"/>
        <w:rPr>
          <w:rFonts w:eastAsiaTheme="minorEastAsia"/>
          <w:b/>
          <w:bCs/>
          <w:sz w:val="28"/>
          <w:szCs w:val="28"/>
        </w:rPr>
      </w:pPr>
      <w:r w:rsidRPr="00CB1E6A">
        <w:rPr>
          <w:noProof/>
        </w:rPr>
        <w:drawing>
          <wp:inline distT="0" distB="0" distL="0" distR="0" wp14:anchorId="4FFD605E" wp14:editId="538A6F75">
            <wp:extent cx="5288280" cy="2553514"/>
            <wp:effectExtent l="0" t="0" r="0" b="0"/>
            <wp:docPr id="880" name="Chart 880">
              <a:extLst xmlns:a="http://schemas.openxmlformats.org/drawingml/2006/main">
                <a:ext uri="{FF2B5EF4-FFF2-40B4-BE49-F238E27FC236}">
                  <a16:creationId xmlns:a16="http://schemas.microsoft.com/office/drawing/2014/main" id="{F9C7635F-5175-FD42-2D14-7F732BCD79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7"/>
              </a:graphicData>
            </a:graphic>
          </wp:inline>
        </w:drawing>
      </w:r>
    </w:p>
    <w:p w14:paraId="777CBD46" w14:textId="241EA9CC" w:rsidR="00517639" w:rsidRDefault="009B48E3" w:rsidP="0076286E">
      <w:pPr>
        <w:pStyle w:val="ListofFigures"/>
      </w:pPr>
      <w:bookmarkStart w:id="2830" w:name="_Toc119502275"/>
      <w:bookmarkStart w:id="2831" w:name="_Toc119509715"/>
      <w:bookmarkStart w:id="2832" w:name="_Toc123054753"/>
      <w:bookmarkStart w:id="2833" w:name="_Toc127867264"/>
      <w:bookmarkStart w:id="2834" w:name="_Toc127867882"/>
      <w:r w:rsidRPr="00CB1E6A">
        <w:t xml:space="preserve">Figure </w:t>
      </w:r>
      <w:r w:rsidR="00517639" w:rsidRPr="00CB1E6A">
        <w:t>4.6.6.7</w:t>
      </w:r>
      <w:r w:rsidRPr="00CB1E6A">
        <w:t>: Desorption efficiency of SSY-RHP1 system</w:t>
      </w:r>
      <w:bookmarkEnd w:id="2830"/>
      <w:bookmarkEnd w:id="2831"/>
      <w:bookmarkEnd w:id="2832"/>
      <w:bookmarkEnd w:id="2833"/>
      <w:bookmarkEnd w:id="2834"/>
    </w:p>
    <w:p w14:paraId="6B0342F3" w14:textId="77777777" w:rsidR="0020215F" w:rsidRPr="00CB1E6A" w:rsidRDefault="0020215F" w:rsidP="0020215F">
      <w:pPr>
        <w:jc w:val="center"/>
        <w:rPr>
          <w:rFonts w:eastAsiaTheme="minorEastAsia"/>
          <w:b/>
          <w:bCs/>
          <w:sz w:val="28"/>
          <w:szCs w:val="28"/>
        </w:rPr>
      </w:pPr>
    </w:p>
    <w:p w14:paraId="64878C9F" w14:textId="53B7F4D3" w:rsidR="009B48E3" w:rsidRPr="00CB1E6A" w:rsidRDefault="009B48E3" w:rsidP="00803870">
      <w:pPr>
        <w:pStyle w:val="Heading4"/>
      </w:pPr>
      <w:bookmarkStart w:id="2835" w:name="_Toc118051843"/>
      <w:bookmarkStart w:id="2836" w:name="_Toc127869405"/>
      <w:r w:rsidRPr="00CB1E6A">
        <w:t>Comparison of pre-and post-adsorption characterization of SSY-RHP1 system</w:t>
      </w:r>
      <w:bookmarkEnd w:id="2835"/>
      <w:bookmarkEnd w:id="2836"/>
    </w:p>
    <w:p w14:paraId="112582A7" w14:textId="2CABF58D" w:rsidR="00CC4307" w:rsidRPr="002321F4" w:rsidRDefault="00CC4307" w:rsidP="002321F4">
      <w:pPr>
        <w:spacing w:line="480" w:lineRule="auto"/>
        <w:jc w:val="both"/>
        <w:rPr>
          <w:rFonts w:eastAsiaTheme="minorEastAsia"/>
          <w:lang w:val="en-GB"/>
        </w:rPr>
      </w:pPr>
      <w:r w:rsidRPr="00CB1E6A">
        <w:rPr>
          <w:rFonts w:eastAsiaTheme="minorEastAsia"/>
          <w:lang w:val="en-GB"/>
        </w:rPr>
        <w:t>Figure 4.6.6.8 a and b compared the morphologies of RHP1 before and after the uptake of SSY. The pores of different sizes and shapes on RHP1, were observed to have been completely covered by pebble-like materials, leaving RHP1 with a rough surface, after the uptake of SSY. Table 4.6.6.4 also presented the comparison of FTIR absorption bands on RHP1 before and after adsorption of SSY. The observed shifts in absorption bands after SSY uptake, suggests that these functional groups participated in SSY adsorption</w:t>
      </w:r>
      <w:r w:rsidR="002321F4">
        <w:rPr>
          <w:rFonts w:eastAsiaTheme="minorEastAsia"/>
          <w:lang w:val="en-GB"/>
        </w:rPr>
        <w:t xml:space="preserve"> </w:t>
      </w:r>
      <w:r w:rsidR="002321F4">
        <w:rPr>
          <w:rFonts w:eastAsiaTheme="minorEastAsia"/>
          <w:lang w:val="en-GB"/>
        </w:rPr>
        <w:fldChar w:fldCharType="begin" w:fldLock="1"/>
      </w:r>
      <w:r w:rsidR="00B6694E">
        <w:rPr>
          <w:rFonts w:eastAsiaTheme="minorEastAsia"/>
          <w:lang w:val="en-GB"/>
        </w:rPr>
        <w:instrText>ADDIN CSL_CITATION {"citationItems":[{"id":"ITEM-1","itemData":{"DOI":"10.1016/j.jtice.2019.05.001","ISSN":"18761070","abstract":"The nanocomposite titanate nanosheet–pozzolan (TNS–PZ) was prepared by the alkaline hydrothermal process using titanium (IV) isopropoxide solution as titanium precursors at different concentrations. The characterization of the material was obtained by, Diffuse Reflectance UV–vis analysis (DRUV), X-ray diffraction (XRD), Energy-dispersive X-Ray spectroscopy, Fourier transform Infrared Spectroscopy (FTIR), scanning electron microscopy (SEM), transmission electron microscopy (TEM), and nitrogen adsorption/desorption isotherms. The adsorbent material was used for successful removal of the anti-inflammatory diclofenac (DFC) from aqueous solutions. The kinetic data were better fitted to nonlinear general order kinetic model, based on the Bayesian Information Criterion (BIC). The equilibrium isotherms also were obtained employing the nonlinear method and based on the BIC; the best isotherm model was the Liu. Based on the Liu isotherm model, the maximum sorption capacity (Qmax) of DCF onto the TNS–PZ adsorbent was 90.52 mg g−1 at 10 °C. The thermodynamic parameters of adsorption were calculated, and the adsorption process was spontaneous, exothermic, and the magnitude of changes in enthalpy, are consistent with physical adsorption of DCF onto TNS–PZ. Also, the adsorbent was tested for simulated hospital effluents, and it was able to remove up to 96.50% of the effluents.","author":[{"dropping-particle":"","family":"Wamba","given":"Alfred G.N.","non-dropping-particle":"","parse-names":false,"suffix":""},{"dropping-particle":"","family":"Ndi","given":"Sylvere K.","non-dropping-particle":"","parse-names":false,"suffix":""},{"dropping-particle":"","family":"Lima","given":"Eder C.","non-dropping-particle":"","parse-names":false,"suffix":""},{"dropping-particle":"","family":"Kayem","given":"Joseph G.","non-dropping-particle":"","parse-names":false,"suffix":""},{"dropping-particle":"","family":"Thue","given":"Pascal S.","non-dropping-particle":"","parse-names":false,"suffix":""},{"dropping-particle":"","family":"Costa","given":"Tania M.H.","non-dropping-particle":"","parse-names":false,"suffix":""},{"dropping-particle":"","family":"Quevedo","given":"Antonio B.","non-dropping-particle":"","parse-names":false,"suffix":""},{"dropping-particle":"V.","family":"Benvenutti","given":"Edilson","non-dropping-particle":"","parse-names":false,"suffix":""},{"dropping-particle":"","family":"Machado","given":"Fernando M.","non-dropping-particle":"","parse-names":false,"suffix":""}],"container-title":"Journal of the Taiwan Institute of Chemical Engineers","id":"ITEM-1","issued":{"date-parts":[["2019"]]},"page":"321-329","publisher":"Elsevier B.V.","title":"Preparation, characterization of titanate nanosheet–pozzolan nanocomposite and its use as an adsorbent for removal of diclofenac from simulated hospital effluents","type":"article-journal","volume":"102"},"uris":["http://www.mendeley.com/documents/?uuid=2a01ecdf-adf1-4b68-9dc3-bd592da0a45d"]}],"mendeley":{"formattedCitation":"(Wamba et al., 2019)","plainTextFormattedCitation":"(Wamba et al., 2019)","previouslyFormattedCitation":"(Wamba et al., 2019)"},"properties":{"noteIndex":0},"schema":"https://github.com/citation-style-language/schema/raw/master/csl-citation.json"}</w:instrText>
      </w:r>
      <w:r w:rsidR="002321F4">
        <w:rPr>
          <w:rFonts w:eastAsiaTheme="minorEastAsia"/>
          <w:lang w:val="en-GB"/>
        </w:rPr>
        <w:fldChar w:fldCharType="separate"/>
      </w:r>
      <w:r w:rsidR="002321F4" w:rsidRPr="002321F4">
        <w:rPr>
          <w:rFonts w:eastAsiaTheme="minorEastAsia"/>
          <w:noProof/>
          <w:lang w:val="en-GB"/>
        </w:rPr>
        <w:t xml:space="preserve">(Wamba </w:t>
      </w:r>
      <w:r w:rsidR="008C0A9B" w:rsidRPr="008C0A9B">
        <w:rPr>
          <w:rFonts w:eastAsiaTheme="minorEastAsia"/>
          <w:i/>
          <w:iCs/>
          <w:noProof/>
          <w:lang w:val="en-GB"/>
        </w:rPr>
        <w:t>et al.</w:t>
      </w:r>
      <w:r w:rsidR="002321F4" w:rsidRPr="002321F4">
        <w:rPr>
          <w:rFonts w:eastAsiaTheme="minorEastAsia"/>
          <w:noProof/>
          <w:lang w:val="en-GB"/>
        </w:rPr>
        <w:t>, 2019)</w:t>
      </w:r>
      <w:r w:rsidR="002321F4">
        <w:rPr>
          <w:rFonts w:eastAsiaTheme="minorEastAsia"/>
          <w:lang w:val="en-GB"/>
        </w:rPr>
        <w:fldChar w:fldCharType="end"/>
      </w:r>
      <w:r w:rsidRPr="00CB1E6A">
        <w:rPr>
          <w:rFonts w:eastAsiaTheme="minorEastAsia"/>
          <w:lang w:val="en-GB"/>
        </w:rPr>
        <w:t xml:space="preserve">. </w:t>
      </w:r>
    </w:p>
    <w:p w14:paraId="7CAF1002" w14:textId="5EF363C3" w:rsidR="00297831" w:rsidRDefault="009B48E3" w:rsidP="00297831">
      <w:bookmarkStart w:id="2837" w:name="_Toc119502276"/>
      <w:bookmarkStart w:id="2838" w:name="_Toc119509716"/>
      <w:r w:rsidRPr="00CB1E6A">
        <w:rPr>
          <w:noProof/>
        </w:rPr>
        <w:lastRenderedPageBreak/>
        <w:drawing>
          <wp:inline distT="0" distB="0" distL="0" distR="0" wp14:anchorId="7068988A" wp14:editId="7837DBDC">
            <wp:extent cx="2727325" cy="2279691"/>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745789" cy="2295124"/>
                    </a:xfrm>
                    <a:prstGeom prst="rect">
                      <a:avLst/>
                    </a:prstGeom>
                  </pic:spPr>
                </pic:pic>
              </a:graphicData>
            </a:graphic>
          </wp:inline>
        </w:drawing>
      </w:r>
      <w:r w:rsidR="00A97881">
        <w:rPr>
          <w:lang w:val="en-GB"/>
        </w:rPr>
        <w:t xml:space="preserve">  </w:t>
      </w:r>
      <w:r w:rsidRPr="00CB1E6A">
        <w:rPr>
          <w:noProof/>
        </w:rPr>
        <w:drawing>
          <wp:inline distT="0" distB="0" distL="0" distR="0" wp14:anchorId="543FD3ED" wp14:editId="5468A4A7">
            <wp:extent cx="2651760" cy="2280023"/>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2668410" cy="2294339"/>
                    </a:xfrm>
                    <a:prstGeom prst="rect">
                      <a:avLst/>
                    </a:prstGeom>
                  </pic:spPr>
                </pic:pic>
              </a:graphicData>
            </a:graphic>
          </wp:inline>
        </w:drawing>
      </w:r>
    </w:p>
    <w:p w14:paraId="5FA296F5" w14:textId="4764AABC" w:rsidR="009B48E3" w:rsidRPr="00CB1E6A" w:rsidRDefault="009B48E3" w:rsidP="0076286E">
      <w:pPr>
        <w:pStyle w:val="ListofFigures"/>
      </w:pPr>
      <w:bookmarkStart w:id="2839" w:name="_Toc123054754"/>
      <w:bookmarkStart w:id="2840" w:name="_Toc127867265"/>
      <w:bookmarkStart w:id="2841" w:name="_Toc127867883"/>
      <w:r w:rsidRPr="00CB1E6A">
        <w:t xml:space="preserve">Figure </w:t>
      </w:r>
      <w:r w:rsidR="00517639" w:rsidRPr="00CB1E6A">
        <w:t>4.6.6.8</w:t>
      </w:r>
      <w:r w:rsidRPr="00CB1E6A">
        <w:t xml:space="preserve">: </w:t>
      </w:r>
      <w:r w:rsidR="004336D2">
        <w:t>Surface morphology of</w:t>
      </w:r>
      <w:r w:rsidRPr="00CB1E6A">
        <w:t xml:space="preserve"> RHP1 (a) before adsorption and (b) after adsorption</w:t>
      </w:r>
      <w:r w:rsidR="0020215F">
        <w:t xml:space="preserve"> of SSY</w:t>
      </w:r>
      <w:bookmarkEnd w:id="2837"/>
      <w:bookmarkEnd w:id="2838"/>
      <w:bookmarkEnd w:id="2839"/>
      <w:bookmarkEnd w:id="2840"/>
      <w:bookmarkEnd w:id="2841"/>
    </w:p>
    <w:p w14:paraId="7B86282A" w14:textId="77777777" w:rsidR="009B48E3" w:rsidRPr="00CB1E6A" w:rsidRDefault="009B48E3" w:rsidP="009B48E3">
      <w:pPr>
        <w:spacing w:line="480" w:lineRule="auto"/>
        <w:rPr>
          <w:rFonts w:eastAsiaTheme="minorEastAsia"/>
          <w:b/>
          <w:bCs/>
          <w:sz w:val="28"/>
          <w:szCs w:val="28"/>
        </w:rPr>
      </w:pPr>
    </w:p>
    <w:p w14:paraId="64BFDA6D" w14:textId="7BF6CDE7" w:rsidR="009B48E3" w:rsidRPr="00CB1E6A" w:rsidRDefault="009B48E3" w:rsidP="0076286E">
      <w:pPr>
        <w:pStyle w:val="ListofTables"/>
      </w:pPr>
      <w:bookmarkStart w:id="2842" w:name="_Toc123057563"/>
      <w:r w:rsidRPr="00CB1E6A">
        <w:t xml:space="preserve">Table </w:t>
      </w:r>
      <w:r w:rsidR="00517639" w:rsidRPr="00CB1E6A">
        <w:t>4.6.6.4</w:t>
      </w:r>
      <w:r w:rsidRPr="00CB1E6A">
        <w:t>: Comparison of the FTIR spectra of RHP1 before and after adsorption of SSY</w:t>
      </w:r>
      <w:bookmarkEnd w:id="2842"/>
    </w:p>
    <w:tbl>
      <w:tblPr>
        <w:tblW w:w="8505" w:type="dxa"/>
        <w:tblLook w:val="04A0" w:firstRow="1" w:lastRow="0" w:firstColumn="1" w:lastColumn="0" w:noHBand="0" w:noVBand="1"/>
      </w:tblPr>
      <w:tblGrid>
        <w:gridCol w:w="2835"/>
        <w:gridCol w:w="1985"/>
        <w:gridCol w:w="1843"/>
        <w:gridCol w:w="1842"/>
      </w:tblGrid>
      <w:tr w:rsidR="00CB1E6A" w:rsidRPr="00CB1E6A" w14:paraId="3132A95A" w14:textId="77777777" w:rsidTr="00136F56">
        <w:trPr>
          <w:trHeight w:val="384"/>
        </w:trPr>
        <w:tc>
          <w:tcPr>
            <w:tcW w:w="2835" w:type="dxa"/>
            <w:tcBorders>
              <w:top w:val="single" w:sz="8" w:space="0" w:color="auto"/>
              <w:left w:val="nil"/>
              <w:bottom w:val="single" w:sz="8" w:space="0" w:color="auto"/>
              <w:right w:val="nil"/>
            </w:tcBorders>
            <w:shd w:val="clear" w:color="auto" w:fill="auto"/>
            <w:noWrap/>
            <w:vAlign w:val="center"/>
            <w:hideMark/>
          </w:tcPr>
          <w:p w14:paraId="2F2B7B83" w14:textId="77777777" w:rsidR="009B48E3" w:rsidRPr="00CB1E6A" w:rsidRDefault="009B48E3" w:rsidP="00136F56">
            <w:pPr>
              <w:rPr>
                <w:b/>
                <w:bCs/>
                <w:lang w:val="en-GB"/>
              </w:rPr>
            </w:pPr>
            <w:r w:rsidRPr="00CB1E6A">
              <w:t> </w:t>
            </w:r>
            <w:r w:rsidRPr="00CB1E6A">
              <w:rPr>
                <w:lang w:val="en-GB"/>
              </w:rPr>
              <w:t>RHP</w:t>
            </w:r>
            <w:r w:rsidRPr="00CB1E6A">
              <w:rPr>
                <w:b/>
                <w:bCs/>
              </w:rPr>
              <w:t>1</w:t>
            </w:r>
            <w:r w:rsidRPr="00CB1E6A">
              <w:rPr>
                <w:b/>
                <w:bCs/>
                <w:lang w:val="en-GB"/>
              </w:rPr>
              <w:t>-SSY</w:t>
            </w:r>
          </w:p>
        </w:tc>
        <w:tc>
          <w:tcPr>
            <w:tcW w:w="1985" w:type="dxa"/>
            <w:tcBorders>
              <w:top w:val="single" w:sz="8" w:space="0" w:color="auto"/>
              <w:left w:val="nil"/>
              <w:bottom w:val="single" w:sz="8" w:space="0" w:color="auto"/>
              <w:right w:val="nil"/>
            </w:tcBorders>
            <w:shd w:val="clear" w:color="auto" w:fill="auto"/>
            <w:noWrap/>
            <w:vAlign w:val="center"/>
            <w:hideMark/>
          </w:tcPr>
          <w:p w14:paraId="322E2A5B" w14:textId="77777777" w:rsidR="009B48E3" w:rsidRPr="00CB1E6A" w:rsidRDefault="009B48E3" w:rsidP="00136F56">
            <w:r w:rsidRPr="00CB1E6A">
              <w:t> </w:t>
            </w:r>
          </w:p>
        </w:tc>
        <w:tc>
          <w:tcPr>
            <w:tcW w:w="3685" w:type="dxa"/>
            <w:gridSpan w:val="2"/>
            <w:tcBorders>
              <w:top w:val="single" w:sz="8" w:space="0" w:color="auto"/>
              <w:left w:val="nil"/>
              <w:bottom w:val="single" w:sz="8" w:space="0" w:color="auto"/>
              <w:right w:val="nil"/>
            </w:tcBorders>
            <w:shd w:val="clear" w:color="auto" w:fill="auto"/>
            <w:noWrap/>
            <w:vAlign w:val="center"/>
            <w:hideMark/>
          </w:tcPr>
          <w:p w14:paraId="301BAFC3" w14:textId="77777777" w:rsidR="009B48E3" w:rsidRPr="00CB1E6A" w:rsidRDefault="009B48E3" w:rsidP="00136F56">
            <w:r w:rsidRPr="00CB1E6A">
              <w:t>Wave number (cm</w:t>
            </w:r>
            <w:r w:rsidRPr="00CB1E6A">
              <w:rPr>
                <w:vertAlign w:val="superscript"/>
              </w:rPr>
              <w:t>-1</w:t>
            </w:r>
            <w:r w:rsidRPr="00CB1E6A">
              <w:t>)</w:t>
            </w:r>
          </w:p>
        </w:tc>
      </w:tr>
      <w:tr w:rsidR="00CB1E6A" w:rsidRPr="00CB1E6A" w14:paraId="1D51A129" w14:textId="77777777" w:rsidTr="00136F56">
        <w:trPr>
          <w:trHeight w:val="312"/>
        </w:trPr>
        <w:tc>
          <w:tcPr>
            <w:tcW w:w="2835" w:type="dxa"/>
            <w:tcBorders>
              <w:top w:val="nil"/>
              <w:left w:val="nil"/>
              <w:bottom w:val="single" w:sz="4" w:space="0" w:color="auto"/>
              <w:right w:val="nil"/>
            </w:tcBorders>
            <w:shd w:val="clear" w:color="auto" w:fill="auto"/>
            <w:noWrap/>
            <w:vAlign w:val="center"/>
            <w:hideMark/>
          </w:tcPr>
          <w:p w14:paraId="7F97AF8B" w14:textId="77777777" w:rsidR="009B48E3" w:rsidRPr="00CB1E6A" w:rsidRDefault="009B48E3" w:rsidP="00136F56">
            <w:r w:rsidRPr="00CB1E6A">
              <w:t>Assignment for IR peaks</w:t>
            </w:r>
          </w:p>
        </w:tc>
        <w:tc>
          <w:tcPr>
            <w:tcW w:w="1985" w:type="dxa"/>
            <w:tcBorders>
              <w:top w:val="nil"/>
              <w:left w:val="nil"/>
              <w:bottom w:val="single" w:sz="4" w:space="0" w:color="auto"/>
              <w:right w:val="nil"/>
            </w:tcBorders>
            <w:shd w:val="clear" w:color="auto" w:fill="auto"/>
            <w:noWrap/>
            <w:vAlign w:val="center"/>
            <w:hideMark/>
          </w:tcPr>
          <w:p w14:paraId="79365D21" w14:textId="77777777" w:rsidR="009B48E3" w:rsidRPr="00CB1E6A" w:rsidRDefault="009B48E3" w:rsidP="00136F56">
            <w:pPr>
              <w:jc w:val="center"/>
            </w:pPr>
            <w:r w:rsidRPr="00CB1E6A">
              <w:t>Before adsorption</w:t>
            </w:r>
          </w:p>
        </w:tc>
        <w:tc>
          <w:tcPr>
            <w:tcW w:w="1843" w:type="dxa"/>
            <w:tcBorders>
              <w:top w:val="nil"/>
              <w:left w:val="nil"/>
              <w:bottom w:val="single" w:sz="4" w:space="0" w:color="auto"/>
              <w:right w:val="nil"/>
            </w:tcBorders>
            <w:shd w:val="clear" w:color="auto" w:fill="auto"/>
            <w:noWrap/>
            <w:vAlign w:val="center"/>
            <w:hideMark/>
          </w:tcPr>
          <w:p w14:paraId="359FC216" w14:textId="77777777" w:rsidR="009B48E3" w:rsidRPr="00CB1E6A" w:rsidRDefault="009B48E3" w:rsidP="00136F56">
            <w:pPr>
              <w:jc w:val="center"/>
            </w:pPr>
            <w:r w:rsidRPr="00CB1E6A">
              <w:t>After adsorption</w:t>
            </w:r>
          </w:p>
        </w:tc>
        <w:tc>
          <w:tcPr>
            <w:tcW w:w="1842" w:type="dxa"/>
            <w:tcBorders>
              <w:top w:val="nil"/>
              <w:left w:val="nil"/>
              <w:bottom w:val="single" w:sz="4" w:space="0" w:color="auto"/>
              <w:right w:val="nil"/>
            </w:tcBorders>
            <w:shd w:val="clear" w:color="auto" w:fill="auto"/>
            <w:noWrap/>
            <w:vAlign w:val="center"/>
            <w:hideMark/>
          </w:tcPr>
          <w:p w14:paraId="4CE58CA6" w14:textId="77777777" w:rsidR="009B48E3" w:rsidRPr="00CB1E6A" w:rsidRDefault="009B48E3" w:rsidP="00136F56">
            <w:pPr>
              <w:jc w:val="center"/>
            </w:pPr>
            <w:r w:rsidRPr="00CB1E6A">
              <w:t>Differences</w:t>
            </w:r>
          </w:p>
        </w:tc>
      </w:tr>
      <w:tr w:rsidR="00CB1E6A" w:rsidRPr="00CB1E6A" w14:paraId="71058C81" w14:textId="77777777" w:rsidTr="00136F56">
        <w:trPr>
          <w:trHeight w:val="312"/>
        </w:trPr>
        <w:tc>
          <w:tcPr>
            <w:tcW w:w="2835" w:type="dxa"/>
            <w:tcBorders>
              <w:top w:val="nil"/>
              <w:left w:val="nil"/>
              <w:bottom w:val="nil"/>
              <w:right w:val="nil"/>
            </w:tcBorders>
            <w:shd w:val="clear" w:color="auto" w:fill="auto"/>
            <w:noWrap/>
            <w:vAlign w:val="center"/>
            <w:hideMark/>
          </w:tcPr>
          <w:p w14:paraId="5FA0681A" w14:textId="77777777" w:rsidR="009B48E3" w:rsidRPr="00CB1E6A" w:rsidRDefault="009B48E3" w:rsidP="00136F56">
            <w:r w:rsidRPr="00CB1E6A">
              <w:t>O-H alcohol</w:t>
            </w:r>
          </w:p>
        </w:tc>
        <w:tc>
          <w:tcPr>
            <w:tcW w:w="1985" w:type="dxa"/>
            <w:tcBorders>
              <w:top w:val="nil"/>
              <w:left w:val="nil"/>
              <w:bottom w:val="nil"/>
              <w:right w:val="nil"/>
            </w:tcBorders>
            <w:shd w:val="clear" w:color="auto" w:fill="auto"/>
            <w:noWrap/>
            <w:vAlign w:val="center"/>
          </w:tcPr>
          <w:p w14:paraId="27C68EDB" w14:textId="77777777" w:rsidR="009B48E3" w:rsidRPr="00CB1E6A" w:rsidRDefault="009B48E3" w:rsidP="00136F56">
            <w:pPr>
              <w:jc w:val="center"/>
              <w:rPr>
                <w:lang w:val="en-GB"/>
              </w:rPr>
            </w:pPr>
            <w:r w:rsidRPr="00CB1E6A">
              <w:rPr>
                <w:lang w:val="en-GB"/>
              </w:rPr>
              <w:t>3420.62</w:t>
            </w:r>
          </w:p>
        </w:tc>
        <w:tc>
          <w:tcPr>
            <w:tcW w:w="1843" w:type="dxa"/>
            <w:tcBorders>
              <w:top w:val="nil"/>
              <w:left w:val="nil"/>
              <w:bottom w:val="nil"/>
              <w:right w:val="nil"/>
            </w:tcBorders>
            <w:shd w:val="clear" w:color="auto" w:fill="auto"/>
            <w:noWrap/>
            <w:vAlign w:val="center"/>
          </w:tcPr>
          <w:p w14:paraId="07632022" w14:textId="77777777" w:rsidR="009B48E3" w:rsidRPr="00CB1E6A" w:rsidRDefault="009B48E3" w:rsidP="00136F56">
            <w:pPr>
              <w:jc w:val="center"/>
              <w:rPr>
                <w:lang w:val="en-GB"/>
              </w:rPr>
            </w:pPr>
            <w:r w:rsidRPr="00CB1E6A">
              <w:rPr>
                <w:lang w:val="en-GB"/>
              </w:rPr>
              <w:t>3413.39</w:t>
            </w:r>
          </w:p>
        </w:tc>
        <w:tc>
          <w:tcPr>
            <w:tcW w:w="1842" w:type="dxa"/>
            <w:tcBorders>
              <w:top w:val="nil"/>
              <w:left w:val="nil"/>
              <w:bottom w:val="nil"/>
              <w:right w:val="nil"/>
            </w:tcBorders>
            <w:shd w:val="clear" w:color="auto" w:fill="auto"/>
            <w:noWrap/>
            <w:vAlign w:val="center"/>
          </w:tcPr>
          <w:p w14:paraId="00D47127" w14:textId="77777777" w:rsidR="009B48E3" w:rsidRPr="00CB1E6A" w:rsidRDefault="009B48E3" w:rsidP="00136F56">
            <w:pPr>
              <w:jc w:val="center"/>
              <w:rPr>
                <w:lang w:val="en-GB"/>
              </w:rPr>
            </w:pPr>
            <w:r w:rsidRPr="00CB1E6A">
              <w:rPr>
                <w:lang w:val="en-GB"/>
              </w:rPr>
              <w:t>7.23</w:t>
            </w:r>
          </w:p>
        </w:tc>
      </w:tr>
      <w:tr w:rsidR="00CB1E6A" w:rsidRPr="00CB1E6A" w14:paraId="5A41C408" w14:textId="77777777" w:rsidTr="00136F56">
        <w:trPr>
          <w:trHeight w:val="312"/>
        </w:trPr>
        <w:tc>
          <w:tcPr>
            <w:tcW w:w="2835" w:type="dxa"/>
            <w:tcBorders>
              <w:top w:val="nil"/>
              <w:left w:val="nil"/>
              <w:bottom w:val="nil"/>
              <w:right w:val="nil"/>
            </w:tcBorders>
            <w:shd w:val="clear" w:color="auto" w:fill="auto"/>
            <w:noWrap/>
            <w:vAlign w:val="center"/>
            <w:hideMark/>
          </w:tcPr>
          <w:p w14:paraId="7CEC1890" w14:textId="77777777" w:rsidR="009B48E3" w:rsidRPr="00CB1E6A" w:rsidRDefault="009B48E3" w:rsidP="00136F56">
            <w:r w:rsidRPr="00CB1E6A">
              <w:t>C=O stretching</w:t>
            </w:r>
          </w:p>
        </w:tc>
        <w:tc>
          <w:tcPr>
            <w:tcW w:w="1985" w:type="dxa"/>
            <w:tcBorders>
              <w:top w:val="nil"/>
              <w:left w:val="nil"/>
              <w:bottom w:val="nil"/>
              <w:right w:val="nil"/>
            </w:tcBorders>
            <w:shd w:val="clear" w:color="auto" w:fill="auto"/>
            <w:noWrap/>
            <w:vAlign w:val="center"/>
          </w:tcPr>
          <w:p w14:paraId="087740AE" w14:textId="77777777" w:rsidR="009B48E3" w:rsidRPr="00CB1E6A" w:rsidRDefault="009B48E3" w:rsidP="00136F56">
            <w:pPr>
              <w:jc w:val="center"/>
              <w:rPr>
                <w:lang w:val="en-GB"/>
              </w:rPr>
            </w:pPr>
            <w:r w:rsidRPr="00CB1E6A">
              <w:rPr>
                <w:lang w:val="en-GB"/>
              </w:rPr>
              <w:t>1576.04</w:t>
            </w:r>
          </w:p>
        </w:tc>
        <w:tc>
          <w:tcPr>
            <w:tcW w:w="1843" w:type="dxa"/>
            <w:tcBorders>
              <w:top w:val="nil"/>
              <w:left w:val="nil"/>
              <w:bottom w:val="nil"/>
              <w:right w:val="nil"/>
            </w:tcBorders>
            <w:shd w:val="clear" w:color="auto" w:fill="auto"/>
            <w:noWrap/>
            <w:vAlign w:val="center"/>
          </w:tcPr>
          <w:p w14:paraId="61F90A22" w14:textId="77777777" w:rsidR="009B48E3" w:rsidRPr="00CB1E6A" w:rsidRDefault="009B48E3" w:rsidP="00136F56">
            <w:pPr>
              <w:jc w:val="center"/>
              <w:rPr>
                <w:lang w:val="en-GB"/>
              </w:rPr>
            </w:pPr>
            <w:r w:rsidRPr="00CB1E6A">
              <w:rPr>
                <w:lang w:val="en-GB"/>
              </w:rPr>
              <w:t>1617.02</w:t>
            </w:r>
          </w:p>
        </w:tc>
        <w:tc>
          <w:tcPr>
            <w:tcW w:w="1842" w:type="dxa"/>
            <w:tcBorders>
              <w:top w:val="nil"/>
              <w:left w:val="nil"/>
              <w:bottom w:val="nil"/>
              <w:right w:val="nil"/>
            </w:tcBorders>
            <w:shd w:val="clear" w:color="auto" w:fill="auto"/>
            <w:noWrap/>
            <w:vAlign w:val="center"/>
          </w:tcPr>
          <w:p w14:paraId="2A0699A9" w14:textId="77777777" w:rsidR="009B48E3" w:rsidRPr="00CB1E6A" w:rsidRDefault="009B48E3" w:rsidP="00136F56">
            <w:pPr>
              <w:jc w:val="center"/>
              <w:rPr>
                <w:lang w:val="en-GB"/>
              </w:rPr>
            </w:pPr>
            <w:r w:rsidRPr="00CB1E6A">
              <w:rPr>
                <w:lang w:val="en-GB"/>
              </w:rPr>
              <w:t>-40.98</w:t>
            </w:r>
          </w:p>
        </w:tc>
      </w:tr>
      <w:tr w:rsidR="00CB1E6A" w:rsidRPr="00CB1E6A" w14:paraId="413F1C4E" w14:textId="77777777" w:rsidTr="00136F56">
        <w:trPr>
          <w:trHeight w:val="312"/>
        </w:trPr>
        <w:tc>
          <w:tcPr>
            <w:tcW w:w="2835" w:type="dxa"/>
            <w:tcBorders>
              <w:top w:val="nil"/>
              <w:left w:val="nil"/>
              <w:bottom w:val="nil"/>
              <w:right w:val="nil"/>
            </w:tcBorders>
            <w:shd w:val="clear" w:color="auto" w:fill="auto"/>
            <w:noWrap/>
            <w:vAlign w:val="center"/>
          </w:tcPr>
          <w:p w14:paraId="280A465E" w14:textId="77777777" w:rsidR="009B48E3" w:rsidRPr="00CB1E6A" w:rsidRDefault="009B48E3" w:rsidP="00136F56">
            <w:r w:rsidRPr="00CB1E6A">
              <w:rPr>
                <w:lang w:val="en-GB"/>
              </w:rPr>
              <w:t>C-O stretching</w:t>
            </w:r>
          </w:p>
        </w:tc>
        <w:tc>
          <w:tcPr>
            <w:tcW w:w="1985" w:type="dxa"/>
            <w:tcBorders>
              <w:top w:val="nil"/>
              <w:left w:val="nil"/>
              <w:bottom w:val="nil"/>
              <w:right w:val="nil"/>
            </w:tcBorders>
            <w:shd w:val="clear" w:color="auto" w:fill="auto"/>
            <w:noWrap/>
            <w:vAlign w:val="center"/>
          </w:tcPr>
          <w:p w14:paraId="2D3A475C" w14:textId="77777777" w:rsidR="009B48E3" w:rsidRPr="00CB1E6A" w:rsidRDefault="009B48E3" w:rsidP="00136F56">
            <w:pPr>
              <w:jc w:val="center"/>
              <w:rPr>
                <w:lang w:val="en-GB"/>
              </w:rPr>
            </w:pPr>
            <w:r w:rsidRPr="00CB1E6A">
              <w:rPr>
                <w:lang w:val="en-GB"/>
              </w:rPr>
              <w:t>1194.69</w:t>
            </w:r>
          </w:p>
        </w:tc>
        <w:tc>
          <w:tcPr>
            <w:tcW w:w="1843" w:type="dxa"/>
            <w:tcBorders>
              <w:top w:val="nil"/>
              <w:left w:val="nil"/>
              <w:bottom w:val="nil"/>
              <w:right w:val="nil"/>
            </w:tcBorders>
            <w:shd w:val="clear" w:color="auto" w:fill="auto"/>
            <w:noWrap/>
            <w:vAlign w:val="center"/>
          </w:tcPr>
          <w:p w14:paraId="2FD06BA4" w14:textId="77777777" w:rsidR="009B48E3" w:rsidRPr="00CB1E6A" w:rsidRDefault="009B48E3" w:rsidP="00136F56">
            <w:pPr>
              <w:jc w:val="center"/>
              <w:rPr>
                <w:lang w:val="en-GB"/>
              </w:rPr>
            </w:pPr>
            <w:r w:rsidRPr="00CB1E6A">
              <w:rPr>
                <w:lang w:val="en-GB"/>
              </w:rPr>
              <w:t>1211.56</w:t>
            </w:r>
          </w:p>
        </w:tc>
        <w:tc>
          <w:tcPr>
            <w:tcW w:w="1842" w:type="dxa"/>
            <w:tcBorders>
              <w:top w:val="nil"/>
              <w:left w:val="nil"/>
              <w:bottom w:val="nil"/>
              <w:right w:val="nil"/>
            </w:tcBorders>
            <w:shd w:val="clear" w:color="auto" w:fill="auto"/>
            <w:noWrap/>
            <w:vAlign w:val="center"/>
          </w:tcPr>
          <w:p w14:paraId="69BE3689" w14:textId="77777777" w:rsidR="009B48E3" w:rsidRPr="00CB1E6A" w:rsidRDefault="009B48E3" w:rsidP="00136F56">
            <w:pPr>
              <w:jc w:val="center"/>
              <w:rPr>
                <w:lang w:val="en-GB"/>
              </w:rPr>
            </w:pPr>
            <w:r w:rsidRPr="00CB1E6A">
              <w:rPr>
                <w:lang w:val="en-GB"/>
              </w:rPr>
              <w:t>-16.87</w:t>
            </w:r>
          </w:p>
        </w:tc>
      </w:tr>
      <w:tr w:rsidR="009B48E3" w:rsidRPr="00CB1E6A" w14:paraId="316B4198" w14:textId="77777777" w:rsidTr="00136F56">
        <w:trPr>
          <w:trHeight w:val="324"/>
        </w:trPr>
        <w:tc>
          <w:tcPr>
            <w:tcW w:w="2835" w:type="dxa"/>
            <w:tcBorders>
              <w:top w:val="nil"/>
              <w:left w:val="nil"/>
              <w:bottom w:val="single" w:sz="8" w:space="0" w:color="auto"/>
              <w:right w:val="nil"/>
            </w:tcBorders>
            <w:shd w:val="clear" w:color="auto" w:fill="auto"/>
            <w:noWrap/>
            <w:vAlign w:val="center"/>
            <w:hideMark/>
          </w:tcPr>
          <w:p w14:paraId="2D2DC3D0" w14:textId="77777777" w:rsidR="009B48E3" w:rsidRPr="00CB1E6A" w:rsidRDefault="009B48E3" w:rsidP="00136F56">
            <w:r w:rsidRPr="00CB1E6A">
              <w:t>C-OH stretching</w:t>
            </w:r>
          </w:p>
        </w:tc>
        <w:tc>
          <w:tcPr>
            <w:tcW w:w="1985" w:type="dxa"/>
            <w:tcBorders>
              <w:top w:val="nil"/>
              <w:left w:val="nil"/>
              <w:bottom w:val="single" w:sz="8" w:space="0" w:color="auto"/>
              <w:right w:val="nil"/>
            </w:tcBorders>
            <w:shd w:val="clear" w:color="auto" w:fill="auto"/>
            <w:noWrap/>
            <w:vAlign w:val="center"/>
          </w:tcPr>
          <w:p w14:paraId="4FBDD67B" w14:textId="77777777" w:rsidR="009B48E3" w:rsidRPr="00CB1E6A" w:rsidRDefault="009B48E3" w:rsidP="00136F56">
            <w:pPr>
              <w:jc w:val="center"/>
              <w:rPr>
                <w:lang w:val="en-GB"/>
              </w:rPr>
            </w:pPr>
            <w:r w:rsidRPr="00CB1E6A">
              <w:rPr>
                <w:lang w:val="en-GB"/>
              </w:rPr>
              <w:t>1059.21</w:t>
            </w:r>
          </w:p>
        </w:tc>
        <w:tc>
          <w:tcPr>
            <w:tcW w:w="1843" w:type="dxa"/>
            <w:tcBorders>
              <w:top w:val="nil"/>
              <w:left w:val="nil"/>
              <w:bottom w:val="single" w:sz="8" w:space="0" w:color="auto"/>
              <w:right w:val="nil"/>
            </w:tcBorders>
            <w:shd w:val="clear" w:color="auto" w:fill="auto"/>
            <w:noWrap/>
            <w:vAlign w:val="center"/>
          </w:tcPr>
          <w:p w14:paraId="40DA174F" w14:textId="77777777" w:rsidR="009B48E3" w:rsidRPr="00CB1E6A" w:rsidRDefault="009B48E3" w:rsidP="00136F56">
            <w:pPr>
              <w:jc w:val="center"/>
              <w:rPr>
                <w:lang w:val="en-GB"/>
              </w:rPr>
            </w:pPr>
            <w:r w:rsidRPr="00CB1E6A">
              <w:rPr>
                <w:lang w:val="en-GB"/>
              </w:rPr>
              <w:t>1092.48</w:t>
            </w:r>
          </w:p>
        </w:tc>
        <w:tc>
          <w:tcPr>
            <w:tcW w:w="1842" w:type="dxa"/>
            <w:tcBorders>
              <w:top w:val="nil"/>
              <w:left w:val="nil"/>
              <w:bottom w:val="single" w:sz="8" w:space="0" w:color="auto"/>
              <w:right w:val="nil"/>
            </w:tcBorders>
            <w:shd w:val="clear" w:color="auto" w:fill="auto"/>
            <w:noWrap/>
            <w:vAlign w:val="center"/>
          </w:tcPr>
          <w:p w14:paraId="09BCF763" w14:textId="77777777" w:rsidR="009B48E3" w:rsidRPr="00CB1E6A" w:rsidRDefault="009B48E3" w:rsidP="00136F56">
            <w:pPr>
              <w:jc w:val="center"/>
              <w:rPr>
                <w:lang w:val="en-GB"/>
              </w:rPr>
            </w:pPr>
            <w:r w:rsidRPr="00CB1E6A">
              <w:rPr>
                <w:lang w:val="en-GB"/>
              </w:rPr>
              <w:t>-33.27</w:t>
            </w:r>
          </w:p>
        </w:tc>
      </w:tr>
    </w:tbl>
    <w:p w14:paraId="7AC039A2" w14:textId="77777777" w:rsidR="009B48E3" w:rsidRPr="00CB1E6A" w:rsidRDefault="009B48E3" w:rsidP="009B48E3">
      <w:pPr>
        <w:spacing w:line="480" w:lineRule="auto"/>
        <w:rPr>
          <w:rFonts w:eastAsiaTheme="minorEastAsia"/>
          <w:b/>
          <w:bCs/>
          <w:sz w:val="28"/>
          <w:szCs w:val="28"/>
        </w:rPr>
      </w:pPr>
    </w:p>
    <w:p w14:paraId="3B6FFEC0" w14:textId="6F2F836C" w:rsidR="009B48E3" w:rsidRPr="00CB1E6A" w:rsidRDefault="00B51E69" w:rsidP="00803870">
      <w:pPr>
        <w:pStyle w:val="Heading4"/>
      </w:pPr>
      <w:bookmarkStart w:id="2843" w:name="_Toc118051844"/>
      <w:bookmarkStart w:id="2844" w:name="_Toc127869406"/>
      <w:r>
        <w:t xml:space="preserve">ANN </w:t>
      </w:r>
      <w:r w:rsidR="00DD27CC">
        <w:t>results</w:t>
      </w:r>
      <w:r w:rsidR="00DD27CC" w:rsidRPr="00CB1E6A">
        <w:t xml:space="preserve"> </w:t>
      </w:r>
      <w:r w:rsidR="009B48E3" w:rsidRPr="00CB1E6A">
        <w:t xml:space="preserve">for adsorption of SSY </w:t>
      </w:r>
      <w:r w:rsidR="00423EA3">
        <w:t>onto RHP1</w:t>
      </w:r>
      <w:bookmarkEnd w:id="2843"/>
      <w:bookmarkEnd w:id="2844"/>
    </w:p>
    <w:p w14:paraId="728CEAF1" w14:textId="7BC5F585" w:rsidR="00C74A00" w:rsidRPr="00CB1E6A" w:rsidRDefault="00C74A00" w:rsidP="00334D45">
      <w:pPr>
        <w:pStyle w:val="Heading5"/>
        <w:rPr>
          <w:rFonts w:eastAsiaTheme="minorEastAsia"/>
          <w:lang w:val="en-GB"/>
        </w:rPr>
      </w:pPr>
      <w:bookmarkStart w:id="2845" w:name="_Toc118051845"/>
      <w:r w:rsidRPr="00CB1E6A">
        <w:rPr>
          <w:rFonts w:eastAsiaTheme="minorEastAsia"/>
          <w:lang w:val="en-GB"/>
        </w:rPr>
        <w:t>Determination of the optimal number of hidden neurons</w:t>
      </w:r>
      <w:bookmarkEnd w:id="2845"/>
    </w:p>
    <w:p w14:paraId="231E1677" w14:textId="1CC4A108" w:rsidR="00C74A00" w:rsidRDefault="00C74A00" w:rsidP="00C74A00">
      <w:pPr>
        <w:spacing w:line="480" w:lineRule="auto"/>
        <w:jc w:val="both"/>
        <w:rPr>
          <w:rFonts w:eastAsiaTheme="minorEastAsia"/>
          <w:lang w:val="en-GB"/>
        </w:rPr>
      </w:pPr>
      <w:r w:rsidRPr="00CB1E6A">
        <w:rPr>
          <w:rFonts w:eastAsiaTheme="minorEastAsia"/>
          <w:lang w:val="en-GB"/>
        </w:rPr>
        <w:t xml:space="preserve">The performance of each of the hidden neurons is presented in Table 4.6.6.5. As shown, with reference to the minimum MSE (15.41), 16 hidden neurons were considered the most appropriate number of hidden neurons in the hidden layer. Hence, 16 hidden neurons suitably predicted the adsorption efficiency of SSY uptake </w:t>
      </w:r>
      <w:r w:rsidR="00423EA3">
        <w:rPr>
          <w:rFonts w:eastAsiaTheme="minorEastAsia"/>
          <w:lang w:val="en-GB"/>
        </w:rPr>
        <w:t>onto RHP1</w:t>
      </w:r>
      <w:r w:rsidRPr="00CB1E6A">
        <w:rPr>
          <w:rFonts w:eastAsiaTheme="minorEastAsia"/>
          <w:lang w:val="en-GB"/>
        </w:rPr>
        <w:t>.</w:t>
      </w:r>
    </w:p>
    <w:p w14:paraId="3E627B96" w14:textId="77777777" w:rsidR="00C96BCF" w:rsidRPr="00CB1E6A" w:rsidRDefault="00C96BCF" w:rsidP="00C74A00">
      <w:pPr>
        <w:spacing w:line="480" w:lineRule="auto"/>
        <w:jc w:val="both"/>
        <w:rPr>
          <w:rFonts w:eastAsiaTheme="minorEastAsia"/>
          <w:lang w:val="en-GB"/>
        </w:rPr>
      </w:pPr>
    </w:p>
    <w:p w14:paraId="069A8FD7" w14:textId="77777777" w:rsidR="00C74A00" w:rsidRPr="00CB1E6A" w:rsidRDefault="00C74A00" w:rsidP="0076286E">
      <w:pPr>
        <w:pStyle w:val="ListofTables"/>
      </w:pPr>
    </w:p>
    <w:p w14:paraId="528CF22D" w14:textId="3A4715BE" w:rsidR="009B48E3" w:rsidRPr="00CB1E6A" w:rsidRDefault="009B48E3" w:rsidP="0076286E">
      <w:pPr>
        <w:pStyle w:val="ListofTables"/>
      </w:pPr>
      <w:bookmarkStart w:id="2846" w:name="_Toc123057564"/>
      <w:r w:rsidRPr="00CB1E6A">
        <w:lastRenderedPageBreak/>
        <w:t xml:space="preserve">Table </w:t>
      </w:r>
      <w:r w:rsidR="00517639" w:rsidRPr="00CB1E6A">
        <w:t>4.6.6.5</w:t>
      </w:r>
      <w:r w:rsidRPr="00CB1E6A">
        <w:t>: Statistical metrics for selection of hidden neurons for prediction of RHP1’s removal efficiency</w:t>
      </w:r>
      <w:bookmarkEnd w:id="2846"/>
    </w:p>
    <w:tbl>
      <w:tblPr>
        <w:tblW w:w="3426" w:type="dxa"/>
        <w:jc w:val="center"/>
        <w:tblLook w:val="04A0" w:firstRow="1" w:lastRow="0" w:firstColumn="1" w:lastColumn="0" w:noHBand="0" w:noVBand="1"/>
      </w:tblPr>
      <w:tblGrid>
        <w:gridCol w:w="1350"/>
        <w:gridCol w:w="960"/>
        <w:gridCol w:w="1116"/>
      </w:tblGrid>
      <w:tr w:rsidR="00CB1E6A" w:rsidRPr="00CB1E6A" w14:paraId="35A8D5F8" w14:textId="77777777" w:rsidTr="00C74A00">
        <w:trPr>
          <w:trHeight w:val="324"/>
          <w:jc w:val="center"/>
        </w:trPr>
        <w:tc>
          <w:tcPr>
            <w:tcW w:w="1350" w:type="dxa"/>
            <w:tcBorders>
              <w:top w:val="single" w:sz="4" w:space="0" w:color="auto"/>
              <w:left w:val="nil"/>
              <w:bottom w:val="single" w:sz="4" w:space="0" w:color="auto"/>
              <w:right w:val="nil"/>
            </w:tcBorders>
            <w:shd w:val="clear" w:color="auto" w:fill="auto"/>
            <w:noWrap/>
            <w:vAlign w:val="bottom"/>
            <w:hideMark/>
          </w:tcPr>
          <w:p w14:paraId="04338DCE" w14:textId="77777777" w:rsidR="009B48E3" w:rsidRPr="00CB1E6A" w:rsidRDefault="009B48E3" w:rsidP="00136F56">
            <w:pPr>
              <w:rPr>
                <w:rFonts w:asciiTheme="majorBidi" w:hAnsiTheme="majorBidi" w:cstheme="majorBidi"/>
              </w:rPr>
            </w:pPr>
            <w:r w:rsidRPr="00CB1E6A">
              <w:rPr>
                <w:rFonts w:asciiTheme="majorBidi" w:hAnsiTheme="majorBidi" w:cstheme="majorBidi"/>
              </w:rPr>
              <w:t>HIDDEN NEURONS</w:t>
            </w:r>
          </w:p>
        </w:tc>
        <w:tc>
          <w:tcPr>
            <w:tcW w:w="960" w:type="dxa"/>
            <w:tcBorders>
              <w:top w:val="single" w:sz="4" w:space="0" w:color="auto"/>
              <w:left w:val="nil"/>
              <w:bottom w:val="single" w:sz="4" w:space="0" w:color="auto"/>
              <w:right w:val="nil"/>
            </w:tcBorders>
            <w:shd w:val="clear" w:color="auto" w:fill="auto"/>
            <w:noWrap/>
            <w:vAlign w:val="bottom"/>
            <w:hideMark/>
          </w:tcPr>
          <w:p w14:paraId="48D3C910" w14:textId="77777777" w:rsidR="009B48E3" w:rsidRPr="00CB1E6A" w:rsidRDefault="009B48E3" w:rsidP="00136F56">
            <w:pPr>
              <w:rPr>
                <w:rFonts w:asciiTheme="majorBidi" w:hAnsiTheme="majorBidi" w:cstheme="majorBidi"/>
              </w:rPr>
            </w:pPr>
            <w:r w:rsidRPr="00CB1E6A">
              <w:rPr>
                <w:rFonts w:asciiTheme="majorBidi" w:hAnsiTheme="majorBidi" w:cstheme="majorBidi"/>
              </w:rPr>
              <w:t>MSE</w:t>
            </w:r>
          </w:p>
        </w:tc>
        <w:tc>
          <w:tcPr>
            <w:tcW w:w="1116" w:type="dxa"/>
            <w:tcBorders>
              <w:top w:val="single" w:sz="4" w:space="0" w:color="auto"/>
              <w:left w:val="nil"/>
              <w:bottom w:val="single" w:sz="4" w:space="0" w:color="auto"/>
              <w:right w:val="nil"/>
            </w:tcBorders>
            <w:shd w:val="clear" w:color="auto" w:fill="auto"/>
            <w:noWrap/>
            <w:vAlign w:val="bottom"/>
            <w:hideMark/>
          </w:tcPr>
          <w:p w14:paraId="7FD5519C" w14:textId="77777777" w:rsidR="009B48E3" w:rsidRPr="00CB1E6A" w:rsidRDefault="009B48E3"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5520AEA0"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29254E28"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17341DD0"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58.21</w:t>
            </w:r>
          </w:p>
        </w:tc>
        <w:tc>
          <w:tcPr>
            <w:tcW w:w="1116" w:type="dxa"/>
            <w:tcBorders>
              <w:top w:val="nil"/>
              <w:left w:val="nil"/>
              <w:bottom w:val="nil"/>
              <w:right w:val="nil"/>
            </w:tcBorders>
            <w:shd w:val="clear" w:color="auto" w:fill="auto"/>
            <w:noWrap/>
            <w:vAlign w:val="bottom"/>
            <w:hideMark/>
          </w:tcPr>
          <w:p w14:paraId="456880C4"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894443</w:t>
            </w:r>
          </w:p>
        </w:tc>
      </w:tr>
      <w:tr w:rsidR="00CB1E6A" w:rsidRPr="00CB1E6A" w14:paraId="6009DD63"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61D81EA4"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nil"/>
              <w:right w:val="nil"/>
            </w:tcBorders>
            <w:shd w:val="clear" w:color="auto" w:fill="auto"/>
            <w:noWrap/>
            <w:vAlign w:val="bottom"/>
            <w:hideMark/>
          </w:tcPr>
          <w:p w14:paraId="3B1C76B6"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46.64</w:t>
            </w:r>
          </w:p>
        </w:tc>
        <w:tc>
          <w:tcPr>
            <w:tcW w:w="1116" w:type="dxa"/>
            <w:tcBorders>
              <w:top w:val="nil"/>
              <w:left w:val="nil"/>
              <w:bottom w:val="nil"/>
              <w:right w:val="nil"/>
            </w:tcBorders>
            <w:shd w:val="clear" w:color="auto" w:fill="auto"/>
            <w:noWrap/>
            <w:vAlign w:val="bottom"/>
            <w:hideMark/>
          </w:tcPr>
          <w:p w14:paraId="4E02E4A1"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39601</w:t>
            </w:r>
          </w:p>
        </w:tc>
      </w:tr>
      <w:tr w:rsidR="00CB1E6A" w:rsidRPr="00CB1E6A" w14:paraId="03286631"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757F0431"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3</w:t>
            </w:r>
          </w:p>
        </w:tc>
        <w:tc>
          <w:tcPr>
            <w:tcW w:w="960" w:type="dxa"/>
            <w:tcBorders>
              <w:top w:val="nil"/>
              <w:left w:val="nil"/>
              <w:bottom w:val="nil"/>
              <w:right w:val="nil"/>
            </w:tcBorders>
            <w:shd w:val="clear" w:color="auto" w:fill="auto"/>
            <w:noWrap/>
            <w:vAlign w:val="bottom"/>
            <w:hideMark/>
          </w:tcPr>
          <w:p w14:paraId="24D0B4DA"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44.76</w:t>
            </w:r>
          </w:p>
        </w:tc>
        <w:tc>
          <w:tcPr>
            <w:tcW w:w="1116" w:type="dxa"/>
            <w:tcBorders>
              <w:top w:val="nil"/>
              <w:left w:val="nil"/>
              <w:bottom w:val="nil"/>
              <w:right w:val="nil"/>
            </w:tcBorders>
            <w:shd w:val="clear" w:color="auto" w:fill="auto"/>
            <w:noWrap/>
            <w:vAlign w:val="bottom"/>
            <w:hideMark/>
          </w:tcPr>
          <w:p w14:paraId="75B6DC25"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20076</w:t>
            </w:r>
          </w:p>
        </w:tc>
      </w:tr>
      <w:tr w:rsidR="00CB1E6A" w:rsidRPr="00CB1E6A" w14:paraId="3D487322"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3FE504E5"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4</w:t>
            </w:r>
          </w:p>
        </w:tc>
        <w:tc>
          <w:tcPr>
            <w:tcW w:w="960" w:type="dxa"/>
            <w:tcBorders>
              <w:top w:val="nil"/>
              <w:left w:val="nil"/>
              <w:bottom w:val="nil"/>
              <w:right w:val="nil"/>
            </w:tcBorders>
            <w:shd w:val="clear" w:color="auto" w:fill="auto"/>
            <w:noWrap/>
            <w:vAlign w:val="bottom"/>
            <w:hideMark/>
          </w:tcPr>
          <w:p w14:paraId="4FF9ADA5"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35.75</w:t>
            </w:r>
          </w:p>
        </w:tc>
        <w:tc>
          <w:tcPr>
            <w:tcW w:w="1116" w:type="dxa"/>
            <w:tcBorders>
              <w:top w:val="nil"/>
              <w:left w:val="nil"/>
              <w:bottom w:val="nil"/>
              <w:right w:val="nil"/>
            </w:tcBorders>
            <w:shd w:val="clear" w:color="auto" w:fill="auto"/>
            <w:noWrap/>
            <w:vAlign w:val="bottom"/>
            <w:hideMark/>
          </w:tcPr>
          <w:p w14:paraId="3887655D"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36579</w:t>
            </w:r>
          </w:p>
        </w:tc>
      </w:tr>
      <w:tr w:rsidR="00CB1E6A" w:rsidRPr="00CB1E6A" w14:paraId="5F02AA6C"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1F75AABB"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5</w:t>
            </w:r>
          </w:p>
        </w:tc>
        <w:tc>
          <w:tcPr>
            <w:tcW w:w="960" w:type="dxa"/>
            <w:tcBorders>
              <w:top w:val="nil"/>
              <w:left w:val="nil"/>
              <w:bottom w:val="nil"/>
              <w:right w:val="nil"/>
            </w:tcBorders>
            <w:shd w:val="clear" w:color="auto" w:fill="auto"/>
            <w:noWrap/>
            <w:vAlign w:val="bottom"/>
            <w:hideMark/>
          </w:tcPr>
          <w:p w14:paraId="00239770"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26.25</w:t>
            </w:r>
          </w:p>
        </w:tc>
        <w:tc>
          <w:tcPr>
            <w:tcW w:w="1116" w:type="dxa"/>
            <w:tcBorders>
              <w:top w:val="nil"/>
              <w:left w:val="nil"/>
              <w:bottom w:val="nil"/>
              <w:right w:val="nil"/>
            </w:tcBorders>
            <w:shd w:val="clear" w:color="auto" w:fill="auto"/>
            <w:noWrap/>
            <w:vAlign w:val="bottom"/>
            <w:hideMark/>
          </w:tcPr>
          <w:p w14:paraId="70754C72"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55831</w:t>
            </w:r>
          </w:p>
        </w:tc>
      </w:tr>
      <w:tr w:rsidR="00CB1E6A" w:rsidRPr="00CB1E6A" w14:paraId="19F59667"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0450E6F3"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2EB8B977"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26.16</w:t>
            </w:r>
          </w:p>
        </w:tc>
        <w:tc>
          <w:tcPr>
            <w:tcW w:w="1116" w:type="dxa"/>
            <w:tcBorders>
              <w:top w:val="nil"/>
              <w:left w:val="nil"/>
              <w:bottom w:val="nil"/>
              <w:right w:val="nil"/>
            </w:tcBorders>
            <w:shd w:val="clear" w:color="auto" w:fill="auto"/>
            <w:noWrap/>
            <w:vAlign w:val="bottom"/>
            <w:hideMark/>
          </w:tcPr>
          <w:p w14:paraId="7FAFE51D"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61733</w:t>
            </w:r>
          </w:p>
        </w:tc>
      </w:tr>
      <w:tr w:rsidR="00CB1E6A" w:rsidRPr="00CB1E6A" w14:paraId="4A88BA1A"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7D97B379"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3FCD22CA"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9.89</w:t>
            </w:r>
          </w:p>
        </w:tc>
        <w:tc>
          <w:tcPr>
            <w:tcW w:w="1116" w:type="dxa"/>
            <w:tcBorders>
              <w:top w:val="nil"/>
              <w:left w:val="nil"/>
              <w:bottom w:val="nil"/>
              <w:right w:val="nil"/>
            </w:tcBorders>
            <w:shd w:val="clear" w:color="auto" w:fill="auto"/>
            <w:noWrap/>
            <w:vAlign w:val="bottom"/>
            <w:hideMark/>
          </w:tcPr>
          <w:p w14:paraId="3BBC86B6"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5447</w:t>
            </w:r>
          </w:p>
        </w:tc>
      </w:tr>
      <w:tr w:rsidR="00CB1E6A" w:rsidRPr="00CB1E6A" w14:paraId="598315EF"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7A5843F2"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8</w:t>
            </w:r>
          </w:p>
        </w:tc>
        <w:tc>
          <w:tcPr>
            <w:tcW w:w="960" w:type="dxa"/>
            <w:tcBorders>
              <w:top w:val="nil"/>
              <w:left w:val="nil"/>
              <w:bottom w:val="nil"/>
              <w:right w:val="nil"/>
            </w:tcBorders>
            <w:shd w:val="clear" w:color="auto" w:fill="auto"/>
            <w:noWrap/>
            <w:vAlign w:val="bottom"/>
            <w:hideMark/>
          </w:tcPr>
          <w:p w14:paraId="27338637"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20.78</w:t>
            </w:r>
          </w:p>
        </w:tc>
        <w:tc>
          <w:tcPr>
            <w:tcW w:w="1116" w:type="dxa"/>
            <w:tcBorders>
              <w:top w:val="nil"/>
              <w:left w:val="nil"/>
              <w:bottom w:val="nil"/>
              <w:right w:val="nil"/>
            </w:tcBorders>
            <w:shd w:val="clear" w:color="auto" w:fill="auto"/>
            <w:noWrap/>
            <w:vAlign w:val="bottom"/>
            <w:hideMark/>
          </w:tcPr>
          <w:p w14:paraId="7EB0A3A6"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42414</w:t>
            </w:r>
          </w:p>
        </w:tc>
      </w:tr>
      <w:tr w:rsidR="00CB1E6A" w:rsidRPr="00CB1E6A" w14:paraId="4F76C390" w14:textId="77777777" w:rsidTr="00C74A00">
        <w:trPr>
          <w:trHeight w:val="324"/>
          <w:jc w:val="center"/>
        </w:trPr>
        <w:tc>
          <w:tcPr>
            <w:tcW w:w="1350" w:type="dxa"/>
            <w:tcBorders>
              <w:top w:val="nil"/>
              <w:left w:val="nil"/>
              <w:bottom w:val="nil"/>
              <w:right w:val="nil"/>
            </w:tcBorders>
            <w:shd w:val="clear" w:color="auto" w:fill="auto"/>
            <w:noWrap/>
            <w:vAlign w:val="bottom"/>
            <w:hideMark/>
          </w:tcPr>
          <w:p w14:paraId="14ED4AC4"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9</w:t>
            </w:r>
          </w:p>
        </w:tc>
        <w:tc>
          <w:tcPr>
            <w:tcW w:w="960" w:type="dxa"/>
            <w:tcBorders>
              <w:top w:val="nil"/>
              <w:left w:val="nil"/>
              <w:bottom w:val="nil"/>
              <w:right w:val="nil"/>
            </w:tcBorders>
            <w:shd w:val="clear" w:color="auto" w:fill="auto"/>
            <w:noWrap/>
            <w:vAlign w:val="bottom"/>
            <w:hideMark/>
          </w:tcPr>
          <w:p w14:paraId="6E5A0BFB"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20.14</w:t>
            </w:r>
          </w:p>
        </w:tc>
        <w:tc>
          <w:tcPr>
            <w:tcW w:w="1116" w:type="dxa"/>
            <w:tcBorders>
              <w:top w:val="nil"/>
              <w:left w:val="nil"/>
              <w:bottom w:val="nil"/>
              <w:right w:val="nil"/>
            </w:tcBorders>
            <w:shd w:val="clear" w:color="auto" w:fill="auto"/>
            <w:noWrap/>
            <w:vAlign w:val="bottom"/>
            <w:hideMark/>
          </w:tcPr>
          <w:p w14:paraId="0F8A80AA"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6779</w:t>
            </w:r>
          </w:p>
        </w:tc>
      </w:tr>
      <w:tr w:rsidR="00CB1E6A" w:rsidRPr="00CB1E6A" w14:paraId="5CA594A4"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1A3941EF"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0</w:t>
            </w:r>
          </w:p>
        </w:tc>
        <w:tc>
          <w:tcPr>
            <w:tcW w:w="960" w:type="dxa"/>
            <w:tcBorders>
              <w:top w:val="nil"/>
              <w:left w:val="nil"/>
              <w:bottom w:val="nil"/>
              <w:right w:val="nil"/>
            </w:tcBorders>
            <w:shd w:val="clear" w:color="auto" w:fill="auto"/>
            <w:noWrap/>
            <w:vAlign w:val="bottom"/>
            <w:hideMark/>
          </w:tcPr>
          <w:p w14:paraId="21A32067"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20.33</w:t>
            </w:r>
          </w:p>
        </w:tc>
        <w:tc>
          <w:tcPr>
            <w:tcW w:w="1116" w:type="dxa"/>
            <w:tcBorders>
              <w:top w:val="nil"/>
              <w:left w:val="nil"/>
              <w:bottom w:val="nil"/>
              <w:right w:val="nil"/>
            </w:tcBorders>
            <w:shd w:val="clear" w:color="auto" w:fill="auto"/>
            <w:noWrap/>
            <w:vAlign w:val="bottom"/>
            <w:hideMark/>
          </w:tcPr>
          <w:p w14:paraId="0A1EDA33"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49222</w:t>
            </w:r>
          </w:p>
        </w:tc>
      </w:tr>
      <w:tr w:rsidR="00CB1E6A" w:rsidRPr="00CB1E6A" w14:paraId="63D7D70F"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574447AB"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1</w:t>
            </w:r>
          </w:p>
        </w:tc>
        <w:tc>
          <w:tcPr>
            <w:tcW w:w="960" w:type="dxa"/>
            <w:tcBorders>
              <w:top w:val="nil"/>
              <w:left w:val="nil"/>
              <w:bottom w:val="nil"/>
              <w:right w:val="nil"/>
            </w:tcBorders>
            <w:shd w:val="clear" w:color="auto" w:fill="auto"/>
            <w:noWrap/>
            <w:vAlign w:val="bottom"/>
            <w:hideMark/>
          </w:tcPr>
          <w:p w14:paraId="717E6121"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9.15</w:t>
            </w:r>
          </w:p>
        </w:tc>
        <w:tc>
          <w:tcPr>
            <w:tcW w:w="1116" w:type="dxa"/>
            <w:tcBorders>
              <w:top w:val="nil"/>
              <w:left w:val="nil"/>
              <w:bottom w:val="nil"/>
              <w:right w:val="nil"/>
            </w:tcBorders>
            <w:shd w:val="clear" w:color="auto" w:fill="auto"/>
            <w:noWrap/>
            <w:vAlign w:val="bottom"/>
            <w:hideMark/>
          </w:tcPr>
          <w:p w14:paraId="1861326A"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61674</w:t>
            </w:r>
          </w:p>
        </w:tc>
      </w:tr>
      <w:tr w:rsidR="00CB1E6A" w:rsidRPr="00CB1E6A" w14:paraId="08B98D16"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6A625062"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58B2BC0E"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7.37</w:t>
            </w:r>
          </w:p>
        </w:tc>
        <w:tc>
          <w:tcPr>
            <w:tcW w:w="1116" w:type="dxa"/>
            <w:tcBorders>
              <w:top w:val="nil"/>
              <w:left w:val="nil"/>
              <w:bottom w:val="nil"/>
              <w:right w:val="nil"/>
            </w:tcBorders>
            <w:shd w:val="clear" w:color="auto" w:fill="auto"/>
            <w:noWrap/>
            <w:vAlign w:val="bottom"/>
            <w:hideMark/>
          </w:tcPr>
          <w:p w14:paraId="5BE559F9"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73088</w:t>
            </w:r>
          </w:p>
        </w:tc>
      </w:tr>
      <w:tr w:rsidR="00CB1E6A" w:rsidRPr="00CB1E6A" w14:paraId="55179BA4"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5166407C"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nil"/>
              <w:right w:val="nil"/>
            </w:tcBorders>
            <w:shd w:val="clear" w:color="auto" w:fill="auto"/>
            <w:noWrap/>
            <w:vAlign w:val="bottom"/>
            <w:hideMark/>
          </w:tcPr>
          <w:p w14:paraId="5AC4B76D"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6.23</w:t>
            </w:r>
          </w:p>
        </w:tc>
        <w:tc>
          <w:tcPr>
            <w:tcW w:w="1116" w:type="dxa"/>
            <w:tcBorders>
              <w:top w:val="nil"/>
              <w:left w:val="nil"/>
              <w:bottom w:val="nil"/>
              <w:right w:val="nil"/>
            </w:tcBorders>
            <w:shd w:val="clear" w:color="auto" w:fill="auto"/>
            <w:noWrap/>
            <w:vAlign w:val="bottom"/>
            <w:hideMark/>
          </w:tcPr>
          <w:p w14:paraId="47BDBD65"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77884</w:t>
            </w:r>
          </w:p>
        </w:tc>
      </w:tr>
      <w:tr w:rsidR="00CB1E6A" w:rsidRPr="00CB1E6A" w14:paraId="664D1E05"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05BAB527"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66C45316"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9.61</w:t>
            </w:r>
          </w:p>
        </w:tc>
        <w:tc>
          <w:tcPr>
            <w:tcW w:w="1116" w:type="dxa"/>
            <w:tcBorders>
              <w:top w:val="nil"/>
              <w:left w:val="nil"/>
              <w:bottom w:val="nil"/>
              <w:right w:val="nil"/>
            </w:tcBorders>
            <w:shd w:val="clear" w:color="auto" w:fill="auto"/>
            <w:noWrap/>
            <w:vAlign w:val="bottom"/>
            <w:hideMark/>
          </w:tcPr>
          <w:p w14:paraId="14B45C7F"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68577</w:t>
            </w:r>
          </w:p>
        </w:tc>
      </w:tr>
      <w:tr w:rsidR="00CB1E6A" w:rsidRPr="00CB1E6A" w14:paraId="59F621A4"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37859443"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1A959E24"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6.34</w:t>
            </w:r>
          </w:p>
        </w:tc>
        <w:tc>
          <w:tcPr>
            <w:tcW w:w="1116" w:type="dxa"/>
            <w:tcBorders>
              <w:top w:val="nil"/>
              <w:left w:val="nil"/>
              <w:bottom w:val="nil"/>
              <w:right w:val="nil"/>
            </w:tcBorders>
            <w:shd w:val="clear" w:color="auto" w:fill="auto"/>
            <w:noWrap/>
            <w:vAlign w:val="bottom"/>
            <w:hideMark/>
          </w:tcPr>
          <w:p w14:paraId="78E08FB6"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69339</w:t>
            </w:r>
          </w:p>
        </w:tc>
      </w:tr>
      <w:tr w:rsidR="00CB1E6A" w:rsidRPr="00CB1E6A" w14:paraId="7B6B9051"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52757967"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6</w:t>
            </w:r>
          </w:p>
        </w:tc>
        <w:tc>
          <w:tcPr>
            <w:tcW w:w="960" w:type="dxa"/>
            <w:tcBorders>
              <w:top w:val="nil"/>
              <w:left w:val="nil"/>
              <w:bottom w:val="nil"/>
              <w:right w:val="nil"/>
            </w:tcBorders>
            <w:shd w:val="clear" w:color="auto" w:fill="auto"/>
            <w:noWrap/>
            <w:vAlign w:val="bottom"/>
            <w:hideMark/>
          </w:tcPr>
          <w:p w14:paraId="7FBF42AD" w14:textId="77777777" w:rsidR="009B48E3" w:rsidRPr="00CB1E6A" w:rsidRDefault="009B48E3" w:rsidP="00136F56">
            <w:pPr>
              <w:jc w:val="center"/>
              <w:rPr>
                <w:rFonts w:asciiTheme="majorBidi" w:hAnsiTheme="majorBidi" w:cstheme="majorBidi"/>
                <w:b/>
                <w:bCs/>
              </w:rPr>
            </w:pPr>
            <w:r w:rsidRPr="00CB1E6A">
              <w:rPr>
                <w:rFonts w:asciiTheme="majorBidi" w:hAnsiTheme="majorBidi" w:cstheme="majorBidi"/>
                <w:b/>
                <w:bCs/>
              </w:rPr>
              <w:t>15.41</w:t>
            </w:r>
          </w:p>
        </w:tc>
        <w:tc>
          <w:tcPr>
            <w:tcW w:w="1116" w:type="dxa"/>
            <w:tcBorders>
              <w:top w:val="nil"/>
              <w:left w:val="nil"/>
              <w:bottom w:val="nil"/>
              <w:right w:val="nil"/>
            </w:tcBorders>
            <w:shd w:val="clear" w:color="auto" w:fill="auto"/>
            <w:noWrap/>
            <w:vAlign w:val="bottom"/>
            <w:hideMark/>
          </w:tcPr>
          <w:p w14:paraId="676DD404" w14:textId="77777777" w:rsidR="009B48E3" w:rsidRPr="00CB1E6A" w:rsidRDefault="009B48E3" w:rsidP="00136F56">
            <w:pPr>
              <w:jc w:val="center"/>
              <w:rPr>
                <w:rFonts w:asciiTheme="majorBidi" w:hAnsiTheme="majorBidi" w:cstheme="majorBidi"/>
                <w:b/>
                <w:bCs/>
              </w:rPr>
            </w:pPr>
            <w:r w:rsidRPr="00CB1E6A">
              <w:rPr>
                <w:rFonts w:asciiTheme="majorBidi" w:hAnsiTheme="majorBidi" w:cstheme="majorBidi"/>
                <w:b/>
                <w:bCs/>
              </w:rPr>
              <w:t>0.973492</w:t>
            </w:r>
          </w:p>
        </w:tc>
      </w:tr>
      <w:tr w:rsidR="00CB1E6A" w:rsidRPr="00CB1E6A" w14:paraId="5CC8DD52"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688C5EB9"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7</w:t>
            </w:r>
          </w:p>
        </w:tc>
        <w:tc>
          <w:tcPr>
            <w:tcW w:w="960" w:type="dxa"/>
            <w:tcBorders>
              <w:top w:val="nil"/>
              <w:left w:val="nil"/>
              <w:bottom w:val="nil"/>
              <w:right w:val="nil"/>
            </w:tcBorders>
            <w:shd w:val="clear" w:color="auto" w:fill="auto"/>
            <w:noWrap/>
            <w:vAlign w:val="bottom"/>
            <w:hideMark/>
          </w:tcPr>
          <w:p w14:paraId="6C1ABD3D"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6.68</w:t>
            </w:r>
          </w:p>
        </w:tc>
        <w:tc>
          <w:tcPr>
            <w:tcW w:w="1116" w:type="dxa"/>
            <w:tcBorders>
              <w:top w:val="nil"/>
              <w:left w:val="nil"/>
              <w:bottom w:val="nil"/>
              <w:right w:val="nil"/>
            </w:tcBorders>
            <w:shd w:val="clear" w:color="auto" w:fill="auto"/>
            <w:noWrap/>
            <w:vAlign w:val="bottom"/>
            <w:hideMark/>
          </w:tcPr>
          <w:p w14:paraId="58DACBCA"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63048</w:t>
            </w:r>
          </w:p>
        </w:tc>
      </w:tr>
      <w:tr w:rsidR="00CB1E6A" w:rsidRPr="00CB1E6A" w14:paraId="1DD091CF"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20DF83EF"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8</w:t>
            </w:r>
          </w:p>
        </w:tc>
        <w:tc>
          <w:tcPr>
            <w:tcW w:w="960" w:type="dxa"/>
            <w:tcBorders>
              <w:top w:val="nil"/>
              <w:left w:val="nil"/>
              <w:bottom w:val="nil"/>
              <w:right w:val="nil"/>
            </w:tcBorders>
            <w:shd w:val="clear" w:color="auto" w:fill="auto"/>
            <w:noWrap/>
            <w:vAlign w:val="bottom"/>
            <w:hideMark/>
          </w:tcPr>
          <w:p w14:paraId="39D525F1"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8.56</w:t>
            </w:r>
          </w:p>
        </w:tc>
        <w:tc>
          <w:tcPr>
            <w:tcW w:w="1116" w:type="dxa"/>
            <w:tcBorders>
              <w:top w:val="nil"/>
              <w:left w:val="nil"/>
              <w:bottom w:val="nil"/>
              <w:right w:val="nil"/>
            </w:tcBorders>
            <w:shd w:val="clear" w:color="auto" w:fill="auto"/>
            <w:noWrap/>
            <w:vAlign w:val="bottom"/>
            <w:hideMark/>
          </w:tcPr>
          <w:p w14:paraId="411D5848"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63407</w:t>
            </w:r>
          </w:p>
        </w:tc>
      </w:tr>
      <w:tr w:rsidR="00CB1E6A" w:rsidRPr="00CB1E6A" w14:paraId="4854D8B3" w14:textId="77777777" w:rsidTr="00C74A00">
        <w:trPr>
          <w:trHeight w:val="288"/>
          <w:jc w:val="center"/>
        </w:trPr>
        <w:tc>
          <w:tcPr>
            <w:tcW w:w="1350" w:type="dxa"/>
            <w:tcBorders>
              <w:top w:val="nil"/>
              <w:left w:val="nil"/>
              <w:bottom w:val="nil"/>
              <w:right w:val="nil"/>
            </w:tcBorders>
            <w:shd w:val="clear" w:color="auto" w:fill="auto"/>
            <w:noWrap/>
            <w:vAlign w:val="bottom"/>
            <w:hideMark/>
          </w:tcPr>
          <w:p w14:paraId="657668E5"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19</w:t>
            </w:r>
          </w:p>
        </w:tc>
        <w:tc>
          <w:tcPr>
            <w:tcW w:w="960" w:type="dxa"/>
            <w:tcBorders>
              <w:top w:val="nil"/>
              <w:left w:val="nil"/>
              <w:bottom w:val="nil"/>
              <w:right w:val="nil"/>
            </w:tcBorders>
            <w:shd w:val="clear" w:color="auto" w:fill="auto"/>
            <w:noWrap/>
            <w:vAlign w:val="bottom"/>
            <w:hideMark/>
          </w:tcPr>
          <w:p w14:paraId="0AA309F6"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20.74</w:t>
            </w:r>
          </w:p>
        </w:tc>
        <w:tc>
          <w:tcPr>
            <w:tcW w:w="1116" w:type="dxa"/>
            <w:tcBorders>
              <w:top w:val="nil"/>
              <w:left w:val="nil"/>
              <w:bottom w:val="nil"/>
              <w:right w:val="nil"/>
            </w:tcBorders>
            <w:shd w:val="clear" w:color="auto" w:fill="auto"/>
            <w:noWrap/>
            <w:vAlign w:val="bottom"/>
            <w:hideMark/>
          </w:tcPr>
          <w:p w14:paraId="2BC1E402"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60341</w:t>
            </w:r>
          </w:p>
        </w:tc>
      </w:tr>
      <w:tr w:rsidR="00CB1E6A" w:rsidRPr="00CB1E6A" w14:paraId="5D2BD33C" w14:textId="77777777" w:rsidTr="00C74A00">
        <w:trPr>
          <w:trHeight w:val="288"/>
          <w:jc w:val="center"/>
        </w:trPr>
        <w:tc>
          <w:tcPr>
            <w:tcW w:w="1350" w:type="dxa"/>
            <w:tcBorders>
              <w:top w:val="nil"/>
              <w:left w:val="nil"/>
              <w:bottom w:val="single" w:sz="4" w:space="0" w:color="auto"/>
              <w:right w:val="nil"/>
            </w:tcBorders>
            <w:shd w:val="clear" w:color="auto" w:fill="auto"/>
            <w:noWrap/>
            <w:vAlign w:val="bottom"/>
            <w:hideMark/>
          </w:tcPr>
          <w:p w14:paraId="7A0A18CD"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20</w:t>
            </w:r>
          </w:p>
        </w:tc>
        <w:tc>
          <w:tcPr>
            <w:tcW w:w="960" w:type="dxa"/>
            <w:tcBorders>
              <w:top w:val="nil"/>
              <w:left w:val="nil"/>
              <w:bottom w:val="single" w:sz="4" w:space="0" w:color="auto"/>
              <w:right w:val="nil"/>
            </w:tcBorders>
            <w:shd w:val="clear" w:color="auto" w:fill="auto"/>
            <w:noWrap/>
            <w:vAlign w:val="bottom"/>
            <w:hideMark/>
          </w:tcPr>
          <w:p w14:paraId="70665F24"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29.17</w:t>
            </w:r>
          </w:p>
        </w:tc>
        <w:tc>
          <w:tcPr>
            <w:tcW w:w="1116" w:type="dxa"/>
            <w:tcBorders>
              <w:top w:val="nil"/>
              <w:left w:val="nil"/>
              <w:bottom w:val="single" w:sz="4" w:space="0" w:color="auto"/>
              <w:right w:val="nil"/>
            </w:tcBorders>
            <w:shd w:val="clear" w:color="auto" w:fill="auto"/>
            <w:noWrap/>
            <w:vAlign w:val="bottom"/>
            <w:hideMark/>
          </w:tcPr>
          <w:p w14:paraId="225CCCDC" w14:textId="77777777" w:rsidR="009B48E3" w:rsidRPr="00CB1E6A" w:rsidRDefault="009B48E3" w:rsidP="00136F56">
            <w:pPr>
              <w:jc w:val="center"/>
              <w:rPr>
                <w:rFonts w:asciiTheme="majorBidi" w:hAnsiTheme="majorBidi" w:cstheme="majorBidi"/>
              </w:rPr>
            </w:pPr>
            <w:r w:rsidRPr="00CB1E6A">
              <w:rPr>
                <w:rFonts w:asciiTheme="majorBidi" w:hAnsiTheme="majorBidi" w:cstheme="majorBidi"/>
              </w:rPr>
              <w:t>0.954636</w:t>
            </w:r>
          </w:p>
        </w:tc>
      </w:tr>
    </w:tbl>
    <w:p w14:paraId="5DE550A1" w14:textId="77777777" w:rsidR="0020215F" w:rsidRDefault="0020215F" w:rsidP="00C74A00">
      <w:pPr>
        <w:spacing w:line="480" w:lineRule="auto"/>
        <w:jc w:val="both"/>
        <w:rPr>
          <w:lang w:val="en-GB"/>
        </w:rPr>
      </w:pPr>
    </w:p>
    <w:p w14:paraId="6354831F" w14:textId="507D06CA" w:rsidR="00C74A00" w:rsidRPr="00CB1E6A" w:rsidRDefault="009B2D90" w:rsidP="00C74A00">
      <w:pPr>
        <w:spacing w:line="480" w:lineRule="auto"/>
        <w:jc w:val="both"/>
        <w:rPr>
          <w:lang w:val="en-GB"/>
        </w:rPr>
      </w:pPr>
      <w:r>
        <w:rPr>
          <w:lang w:val="en-GB"/>
        </w:rPr>
        <w:t xml:space="preserve">The variation of the </w:t>
      </w:r>
      <w:r w:rsidRPr="005146F6">
        <w:rPr>
          <w:i/>
          <w:iCs/>
          <w:lang w:val="en-GB"/>
        </w:rPr>
        <w:t xml:space="preserve">Purelin, Tansig and Logsig </w:t>
      </w:r>
      <w:r>
        <w:rPr>
          <w:lang w:val="en-GB"/>
        </w:rPr>
        <w:t>activation functions were varied used</w:t>
      </w:r>
      <w:r w:rsidR="00C74A00" w:rsidRPr="00CB1E6A">
        <w:rPr>
          <w:lang w:val="en-GB"/>
        </w:rPr>
        <w:t xml:space="preserve">16 numbers of hidden neurons. As shown in Table 4.6.6.6, the </w:t>
      </w:r>
      <w:r w:rsidR="00C74A00" w:rsidRPr="00CB1E6A">
        <w:rPr>
          <w:i/>
          <w:iCs/>
          <w:lang w:val="en-GB"/>
        </w:rPr>
        <w:t>Logsig</w:t>
      </w:r>
      <w:r w:rsidR="00C74A00" w:rsidRPr="00CB1E6A">
        <w:rPr>
          <w:lang w:val="en-GB"/>
        </w:rPr>
        <w:t xml:space="preserve"> activation function offered the best prediction with an R</w:t>
      </w:r>
      <w:r w:rsidR="00C74A00" w:rsidRPr="00CB1E6A">
        <w:rPr>
          <w:vertAlign w:val="superscript"/>
          <w:lang w:val="en-GB"/>
        </w:rPr>
        <w:t>2</w:t>
      </w:r>
      <w:r w:rsidR="00C74A00" w:rsidRPr="00CB1E6A">
        <w:rPr>
          <w:lang w:val="en-GB"/>
        </w:rPr>
        <w:t xml:space="preserve"> value of 0.968945. </w:t>
      </w:r>
      <w:r w:rsidR="00217FC2">
        <w:rPr>
          <w:lang w:val="en-GB"/>
        </w:rPr>
        <w:t xml:space="preserve">The </w:t>
      </w:r>
      <w:r w:rsidR="003E3296">
        <w:rPr>
          <w:lang w:val="en-GB"/>
        </w:rPr>
        <w:t xml:space="preserve">activation functions improved </w:t>
      </w:r>
      <w:r w:rsidR="00217FC2">
        <w:rPr>
          <w:lang w:val="en-GB"/>
        </w:rPr>
        <w:t xml:space="preserve">the accuracy of the experimental data by the elimination of the dataset bias to the minimal. These functions also decided which neuron to be activated and processed </w:t>
      </w:r>
      <w:r w:rsidR="00217FC2">
        <w:rPr>
          <w:lang w:val="en-GB"/>
        </w:rPr>
        <w:fldChar w:fldCharType="begin" w:fldLock="1"/>
      </w:r>
      <w:r w:rsidR="00DE4676">
        <w:rPr>
          <w:lang w:val="en-GB"/>
        </w:rPr>
        <w:instrText>ADDIN CSL_CITATION {"citationItems":[{"id":"ITEM-1","itemData":{"DOI":"10.1109/ITCA52113.2020.00096","ISBN":"9780738111414","abstract":"We all know that the purpose of introducing activation function is to give neural network nonlinear expression ability, so that it can better fit the results, so as to improve the accuracy. However, different activation functions have different performance in different neural networks. In this paper, several activation functions commonly used by researchers are compared one by one, and qualitative comparison results are given by combining with specific neural network models. For example, when using the MNIST dataset in LeNet, PReLU achieved the highest accuracy of 98.724%, followed by Swish at 98.708%. When cifar-10 data set was used, the highest accuracy rate of ELU was 64.580%, followed by Mish at 64.455%. When Using VGG16, ReLU reached the highest accuracy of 90.226%, followed by PReLU at 90.197%. When using ResNet50, ELU achieved the highest accuracy of 89.943%, followed by Mish at 89.780%.","author":[{"dropping-particle":"","family":"Hao","given":"Wang","non-dropping-particle":"","parse-names":false,"suffix":""},{"dropping-particle":"","family":"Yizhou","given":"Wang","non-dropping-particle":"","parse-names":false,"suffix":""},{"dropping-particle":"","family":"Yaqin","given":"Lou","non-dropping-particle":"","parse-names":false,"suffix":""},{"dropping-particle":"","family":"Zhili","given":"Song","non-dropping-particle":"","parse-names":false,"suffix":""}],"container-title":"Proceedings - 2020 2nd International Conference on Information Technology and Computer Application, ITCA 2020","id":"ITEM-1","issued":{"date-parts":[["2020"]]},"page":"429-432","title":"The Role of Activation Function in CNN","type":"article-journal"},"uris":["http://www.mendeley.com/documents/?uuid=e3362450-c486-4aea-9da3-021481d3f5aa"]}],"mendeley":{"formattedCitation":"(Hao et al., 2020)","plainTextFormattedCitation":"(Hao et al., 2020)","previouslyFormattedCitation":"(Hao et al., 2020)"},"properties":{"noteIndex":0},"schema":"https://github.com/citation-style-language/schema/raw/master/csl-citation.json"}</w:instrText>
      </w:r>
      <w:r w:rsidR="00217FC2">
        <w:rPr>
          <w:lang w:val="en-GB"/>
        </w:rPr>
        <w:fldChar w:fldCharType="separate"/>
      </w:r>
      <w:r w:rsidR="00DE4676" w:rsidRPr="00DE4676">
        <w:rPr>
          <w:noProof/>
          <w:lang w:val="en-GB"/>
        </w:rPr>
        <w:t xml:space="preserve">(Hao </w:t>
      </w:r>
      <w:r w:rsidR="008C0A9B" w:rsidRPr="008C0A9B">
        <w:rPr>
          <w:i/>
          <w:iCs/>
          <w:noProof/>
          <w:lang w:val="en-GB"/>
        </w:rPr>
        <w:t>et al.</w:t>
      </w:r>
      <w:r w:rsidR="00DE4676" w:rsidRPr="00DE4676">
        <w:rPr>
          <w:noProof/>
          <w:lang w:val="en-GB"/>
        </w:rPr>
        <w:t>, 2020)</w:t>
      </w:r>
      <w:r w:rsidR="00217FC2">
        <w:rPr>
          <w:lang w:val="en-GB"/>
        </w:rPr>
        <w:fldChar w:fldCharType="end"/>
      </w:r>
      <w:r w:rsidR="00217FC2">
        <w:rPr>
          <w:lang w:val="en-GB"/>
        </w:rPr>
        <w:t xml:space="preserve">. </w:t>
      </w:r>
      <w:r w:rsidR="00C74A00" w:rsidRPr="00CB1E6A">
        <w:rPr>
          <w:lang w:val="en-GB"/>
        </w:rPr>
        <w:t xml:space="preserve">Figure 4.6.6.9.1 illustrated the regression plot for training, validation and testing. This figure shows the overall of the prediction set, in the form of a network output against the experimental data efficiency. The architecture for the ANN model (5-16-1) for SSY uptake </w:t>
      </w:r>
      <w:r w:rsidR="00423EA3">
        <w:rPr>
          <w:lang w:val="en-GB"/>
        </w:rPr>
        <w:t>onto RHP1</w:t>
      </w:r>
      <w:r w:rsidR="00C74A00" w:rsidRPr="00CB1E6A">
        <w:rPr>
          <w:lang w:val="en-GB"/>
        </w:rPr>
        <w:t xml:space="preserve"> is depicted in Figure 4.6.6.9.2.</w:t>
      </w:r>
    </w:p>
    <w:p w14:paraId="7553914A" w14:textId="77777777" w:rsidR="009B48E3" w:rsidRPr="00CB1E6A" w:rsidRDefault="009B48E3" w:rsidP="009B48E3">
      <w:pPr>
        <w:rPr>
          <w:lang w:val="en-GB"/>
        </w:rPr>
      </w:pPr>
    </w:p>
    <w:p w14:paraId="21F9C4B0" w14:textId="5419F50F" w:rsidR="009B48E3" w:rsidRPr="00BC663C" w:rsidRDefault="009B48E3" w:rsidP="0076286E">
      <w:pPr>
        <w:pStyle w:val="ListofTables"/>
      </w:pPr>
      <w:bookmarkStart w:id="2847" w:name="_Toc123057565"/>
      <w:r w:rsidRPr="00BC663C">
        <w:lastRenderedPageBreak/>
        <w:t xml:space="preserve">Table </w:t>
      </w:r>
      <w:r w:rsidR="00517639" w:rsidRPr="00BC663C">
        <w:t>4.6.6.6</w:t>
      </w:r>
      <w:r w:rsidRPr="00BC663C">
        <w:t>: Comparison of different activation functions for the prediction of adsorption efficiency</w:t>
      </w:r>
      <w:bookmarkEnd w:id="2847"/>
    </w:p>
    <w:tbl>
      <w:tblPr>
        <w:tblW w:w="1942" w:type="dxa"/>
        <w:jc w:val="center"/>
        <w:tblLook w:val="04A0" w:firstRow="1" w:lastRow="0" w:firstColumn="1" w:lastColumn="0" w:noHBand="0" w:noVBand="1"/>
      </w:tblPr>
      <w:tblGrid>
        <w:gridCol w:w="1443"/>
        <w:gridCol w:w="1116"/>
      </w:tblGrid>
      <w:tr w:rsidR="00CB1E6A" w:rsidRPr="00CB1E6A" w14:paraId="500A2B8B" w14:textId="77777777" w:rsidTr="00136F56">
        <w:trPr>
          <w:trHeight w:val="324"/>
          <w:jc w:val="center"/>
        </w:trPr>
        <w:tc>
          <w:tcPr>
            <w:tcW w:w="982" w:type="dxa"/>
            <w:tcBorders>
              <w:top w:val="single" w:sz="4" w:space="0" w:color="auto"/>
              <w:left w:val="nil"/>
              <w:bottom w:val="single" w:sz="4" w:space="0" w:color="auto"/>
              <w:right w:val="nil"/>
            </w:tcBorders>
            <w:shd w:val="clear" w:color="auto" w:fill="auto"/>
            <w:noWrap/>
            <w:vAlign w:val="bottom"/>
            <w:hideMark/>
          </w:tcPr>
          <w:p w14:paraId="05FB50B5" w14:textId="77777777" w:rsidR="009B48E3" w:rsidRPr="00CB1E6A" w:rsidRDefault="009B48E3" w:rsidP="00136F56">
            <w:pPr>
              <w:rPr>
                <w:rFonts w:asciiTheme="majorBidi" w:hAnsiTheme="majorBidi" w:cstheme="majorBidi"/>
              </w:rPr>
            </w:pPr>
            <w:r w:rsidRPr="00CB1E6A">
              <w:rPr>
                <w:rFonts w:asciiTheme="majorBidi" w:hAnsiTheme="majorBidi" w:cstheme="majorBidi"/>
              </w:rPr>
              <w:t>TRANSFER FUNCTION</w:t>
            </w:r>
          </w:p>
        </w:tc>
        <w:tc>
          <w:tcPr>
            <w:tcW w:w="960" w:type="dxa"/>
            <w:tcBorders>
              <w:top w:val="single" w:sz="4" w:space="0" w:color="auto"/>
              <w:left w:val="nil"/>
              <w:bottom w:val="single" w:sz="4" w:space="0" w:color="auto"/>
              <w:right w:val="nil"/>
            </w:tcBorders>
            <w:shd w:val="clear" w:color="auto" w:fill="auto"/>
            <w:noWrap/>
            <w:vAlign w:val="bottom"/>
            <w:hideMark/>
          </w:tcPr>
          <w:p w14:paraId="1553EF25" w14:textId="77777777" w:rsidR="009B48E3" w:rsidRPr="00CB1E6A" w:rsidRDefault="009B48E3" w:rsidP="00136F56">
            <w:pP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75035288"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313549D1" w14:textId="77777777" w:rsidR="009B48E3" w:rsidRPr="00CB1E6A" w:rsidRDefault="009B48E3" w:rsidP="00136F56">
            <w:pPr>
              <w:rPr>
                <w:rFonts w:asciiTheme="majorBidi" w:hAnsiTheme="majorBidi" w:cstheme="majorBidi"/>
                <w:i/>
                <w:iCs/>
              </w:rPr>
            </w:pPr>
            <w:r w:rsidRPr="00CB1E6A">
              <w:rPr>
                <w:rFonts w:asciiTheme="majorBidi" w:hAnsiTheme="majorBidi" w:cstheme="majorBidi"/>
                <w:i/>
                <w:iCs/>
              </w:rPr>
              <w:t>Logsig</w:t>
            </w:r>
          </w:p>
        </w:tc>
        <w:tc>
          <w:tcPr>
            <w:tcW w:w="960" w:type="dxa"/>
            <w:tcBorders>
              <w:top w:val="nil"/>
              <w:left w:val="nil"/>
              <w:bottom w:val="nil"/>
              <w:right w:val="nil"/>
            </w:tcBorders>
            <w:shd w:val="clear" w:color="auto" w:fill="auto"/>
            <w:noWrap/>
            <w:vAlign w:val="bottom"/>
            <w:hideMark/>
          </w:tcPr>
          <w:p w14:paraId="645D93FE" w14:textId="77777777" w:rsidR="009B48E3" w:rsidRPr="00CB1E6A" w:rsidRDefault="009B48E3" w:rsidP="00136F56">
            <w:pPr>
              <w:jc w:val="right"/>
              <w:rPr>
                <w:rFonts w:asciiTheme="majorBidi" w:hAnsiTheme="majorBidi" w:cstheme="majorBidi"/>
                <w:b/>
                <w:bCs/>
              </w:rPr>
            </w:pPr>
            <w:r w:rsidRPr="00CB1E6A">
              <w:rPr>
                <w:rFonts w:asciiTheme="majorBidi" w:hAnsiTheme="majorBidi" w:cstheme="majorBidi"/>
                <w:b/>
                <w:bCs/>
              </w:rPr>
              <w:t>0.968945</w:t>
            </w:r>
          </w:p>
        </w:tc>
      </w:tr>
      <w:tr w:rsidR="00CB1E6A" w:rsidRPr="00CB1E6A" w14:paraId="2C304CE4" w14:textId="77777777" w:rsidTr="00136F56">
        <w:trPr>
          <w:trHeight w:val="288"/>
          <w:jc w:val="center"/>
        </w:trPr>
        <w:tc>
          <w:tcPr>
            <w:tcW w:w="982" w:type="dxa"/>
            <w:tcBorders>
              <w:top w:val="nil"/>
              <w:left w:val="nil"/>
              <w:bottom w:val="nil"/>
              <w:right w:val="nil"/>
            </w:tcBorders>
            <w:shd w:val="clear" w:color="auto" w:fill="auto"/>
            <w:noWrap/>
            <w:vAlign w:val="bottom"/>
            <w:hideMark/>
          </w:tcPr>
          <w:p w14:paraId="1B8234C1" w14:textId="77777777" w:rsidR="009B48E3" w:rsidRPr="00CB1E6A" w:rsidRDefault="009B48E3" w:rsidP="00136F56">
            <w:pPr>
              <w:rPr>
                <w:rFonts w:asciiTheme="majorBidi" w:hAnsiTheme="majorBidi" w:cstheme="majorBidi"/>
                <w:i/>
                <w:iCs/>
              </w:rPr>
            </w:pPr>
            <w:r w:rsidRPr="00CB1E6A">
              <w:rPr>
                <w:rFonts w:asciiTheme="majorBidi" w:hAnsiTheme="majorBidi" w:cstheme="majorBidi"/>
                <w:i/>
                <w:iCs/>
              </w:rPr>
              <w:t>Purelin</w:t>
            </w:r>
          </w:p>
        </w:tc>
        <w:tc>
          <w:tcPr>
            <w:tcW w:w="960" w:type="dxa"/>
            <w:tcBorders>
              <w:top w:val="nil"/>
              <w:left w:val="nil"/>
              <w:bottom w:val="nil"/>
              <w:right w:val="nil"/>
            </w:tcBorders>
            <w:shd w:val="clear" w:color="auto" w:fill="auto"/>
            <w:noWrap/>
            <w:vAlign w:val="bottom"/>
            <w:hideMark/>
          </w:tcPr>
          <w:p w14:paraId="6D2E81A3" w14:textId="77777777" w:rsidR="009B48E3" w:rsidRPr="00CB1E6A" w:rsidRDefault="009B48E3" w:rsidP="00136F56">
            <w:pPr>
              <w:jc w:val="right"/>
              <w:rPr>
                <w:rFonts w:asciiTheme="majorBidi" w:hAnsiTheme="majorBidi" w:cstheme="majorBidi"/>
              </w:rPr>
            </w:pPr>
            <w:r w:rsidRPr="00CB1E6A">
              <w:rPr>
                <w:rFonts w:asciiTheme="majorBidi" w:hAnsiTheme="majorBidi" w:cstheme="majorBidi"/>
              </w:rPr>
              <w:t>0.827208</w:t>
            </w:r>
          </w:p>
        </w:tc>
      </w:tr>
      <w:tr w:rsidR="009B48E3" w:rsidRPr="00CB1E6A" w14:paraId="34499E62" w14:textId="77777777" w:rsidTr="00136F56">
        <w:trPr>
          <w:trHeight w:val="288"/>
          <w:jc w:val="center"/>
        </w:trPr>
        <w:tc>
          <w:tcPr>
            <w:tcW w:w="982" w:type="dxa"/>
            <w:tcBorders>
              <w:top w:val="nil"/>
              <w:left w:val="nil"/>
              <w:bottom w:val="single" w:sz="4" w:space="0" w:color="auto"/>
              <w:right w:val="nil"/>
            </w:tcBorders>
            <w:shd w:val="clear" w:color="auto" w:fill="auto"/>
            <w:noWrap/>
            <w:vAlign w:val="bottom"/>
            <w:hideMark/>
          </w:tcPr>
          <w:p w14:paraId="54029846" w14:textId="77777777" w:rsidR="009B48E3" w:rsidRPr="00CB1E6A" w:rsidRDefault="009B48E3" w:rsidP="00136F56">
            <w:pPr>
              <w:rPr>
                <w:rFonts w:asciiTheme="majorBidi" w:hAnsiTheme="majorBidi" w:cstheme="majorBidi"/>
                <w:i/>
                <w:iCs/>
              </w:rPr>
            </w:pPr>
            <w:r w:rsidRPr="00CB1E6A">
              <w:rPr>
                <w:rFonts w:asciiTheme="majorBidi" w:hAnsiTheme="majorBidi" w:cstheme="majorBidi"/>
                <w:i/>
                <w:iCs/>
              </w:rPr>
              <w:t>Tansig</w:t>
            </w:r>
          </w:p>
        </w:tc>
        <w:tc>
          <w:tcPr>
            <w:tcW w:w="960" w:type="dxa"/>
            <w:tcBorders>
              <w:top w:val="nil"/>
              <w:left w:val="nil"/>
              <w:bottom w:val="single" w:sz="4" w:space="0" w:color="auto"/>
              <w:right w:val="nil"/>
            </w:tcBorders>
            <w:shd w:val="clear" w:color="auto" w:fill="auto"/>
            <w:noWrap/>
            <w:vAlign w:val="bottom"/>
            <w:hideMark/>
          </w:tcPr>
          <w:p w14:paraId="0298A048" w14:textId="77777777" w:rsidR="009B48E3" w:rsidRPr="00CB1E6A" w:rsidRDefault="009B48E3" w:rsidP="00136F56">
            <w:pPr>
              <w:jc w:val="right"/>
              <w:rPr>
                <w:rFonts w:asciiTheme="majorBidi" w:hAnsiTheme="majorBidi" w:cstheme="majorBidi"/>
              </w:rPr>
            </w:pPr>
            <w:r w:rsidRPr="00CB1E6A">
              <w:rPr>
                <w:rFonts w:asciiTheme="majorBidi" w:hAnsiTheme="majorBidi" w:cstheme="majorBidi"/>
              </w:rPr>
              <w:t>0.890456</w:t>
            </w:r>
          </w:p>
        </w:tc>
      </w:tr>
    </w:tbl>
    <w:p w14:paraId="074DE03C" w14:textId="4153200F" w:rsidR="009B48E3" w:rsidRDefault="009B48E3" w:rsidP="009B48E3"/>
    <w:p w14:paraId="2D01A4AF" w14:textId="77777777" w:rsidR="0020215F" w:rsidRPr="00CB1E6A" w:rsidRDefault="0020215F" w:rsidP="009B48E3"/>
    <w:p w14:paraId="51A024FA" w14:textId="77777777" w:rsidR="009B48E3" w:rsidRPr="00CB1E6A" w:rsidRDefault="009B48E3" w:rsidP="0020215F">
      <w:pPr>
        <w:jc w:val="center"/>
      </w:pPr>
      <w:r w:rsidRPr="00CB1E6A">
        <w:rPr>
          <w:noProof/>
          <w:sz w:val="28"/>
          <w:szCs w:val="28"/>
          <w:lang w:val="en-GB"/>
        </w:rPr>
        <w:drawing>
          <wp:inline distT="0" distB="0" distL="0" distR="0" wp14:anchorId="5F7F0E4D" wp14:editId="62BB2A78">
            <wp:extent cx="5415929" cy="4229973"/>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5426443" cy="4238184"/>
                    </a:xfrm>
                    <a:prstGeom prst="rect">
                      <a:avLst/>
                    </a:prstGeom>
                  </pic:spPr>
                </pic:pic>
              </a:graphicData>
            </a:graphic>
          </wp:inline>
        </w:drawing>
      </w:r>
    </w:p>
    <w:p w14:paraId="2E88CCA5" w14:textId="46CFDE08" w:rsidR="00A97881" w:rsidRPr="00A97881" w:rsidRDefault="009B48E3" w:rsidP="0076286E">
      <w:pPr>
        <w:pStyle w:val="ListofFigures"/>
      </w:pPr>
      <w:bookmarkStart w:id="2848" w:name="_Toc119502277"/>
      <w:bookmarkStart w:id="2849" w:name="_Toc119509717"/>
      <w:bookmarkStart w:id="2850" w:name="_Toc123054755"/>
      <w:bookmarkStart w:id="2851" w:name="_Toc127867266"/>
      <w:bookmarkStart w:id="2852" w:name="_Toc127867884"/>
      <w:r w:rsidRPr="00CB1E6A">
        <w:t xml:space="preserve">Figure </w:t>
      </w:r>
      <w:r w:rsidR="00517639" w:rsidRPr="00CB1E6A">
        <w:t>4.6.6.</w:t>
      </w:r>
      <w:r w:rsidR="005211C6" w:rsidRPr="00CB1E6A">
        <w:t>9.1</w:t>
      </w:r>
      <w:r w:rsidRPr="00CB1E6A">
        <w:t xml:space="preserve">: Comparison of the target and predicted removal efficiency in relation to SSY uptake </w:t>
      </w:r>
      <w:r w:rsidR="00423EA3">
        <w:t>onto RHP1</w:t>
      </w:r>
      <w:bookmarkEnd w:id="2848"/>
      <w:bookmarkEnd w:id="2849"/>
      <w:bookmarkEnd w:id="2850"/>
      <w:bookmarkEnd w:id="2851"/>
      <w:bookmarkEnd w:id="2852"/>
    </w:p>
    <w:p w14:paraId="24D39415" w14:textId="77777777" w:rsidR="009B48E3" w:rsidRPr="00CB1E6A" w:rsidRDefault="009B48E3" w:rsidP="0020215F">
      <w:pPr>
        <w:jc w:val="center"/>
        <w:rPr>
          <w:rFonts w:asciiTheme="majorBidi" w:hAnsiTheme="majorBidi" w:cstheme="majorBidi"/>
          <w:b/>
          <w:bCs/>
          <w:sz w:val="28"/>
          <w:szCs w:val="28"/>
        </w:rPr>
      </w:pPr>
      <w:r w:rsidRPr="00CB1E6A">
        <w:rPr>
          <w:rFonts w:asciiTheme="majorBidi" w:hAnsiTheme="majorBidi" w:cstheme="majorBidi"/>
          <w:noProof/>
          <w:lang w:val="en-GB"/>
        </w:rPr>
        <w:lastRenderedPageBreak/>
        <w:drawing>
          <wp:inline distT="0" distB="0" distL="0" distR="0" wp14:anchorId="4DA39D48" wp14:editId="3302AFC2">
            <wp:extent cx="5448300" cy="3878826"/>
            <wp:effectExtent l="0" t="0" r="0" b="762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5449977" cy="3880020"/>
                    </a:xfrm>
                    <a:prstGeom prst="rect">
                      <a:avLst/>
                    </a:prstGeom>
                  </pic:spPr>
                </pic:pic>
              </a:graphicData>
            </a:graphic>
          </wp:inline>
        </w:drawing>
      </w:r>
    </w:p>
    <w:p w14:paraId="63E4A74B" w14:textId="2F85AB67" w:rsidR="009B48E3" w:rsidRPr="00CB1E6A" w:rsidRDefault="009B48E3" w:rsidP="0076286E">
      <w:pPr>
        <w:pStyle w:val="ListofFigures"/>
      </w:pPr>
      <w:bookmarkStart w:id="2853" w:name="_Toc119502278"/>
      <w:bookmarkStart w:id="2854" w:name="_Toc119509718"/>
      <w:bookmarkStart w:id="2855" w:name="_Toc123054756"/>
      <w:bookmarkStart w:id="2856" w:name="_Toc127867267"/>
      <w:bookmarkStart w:id="2857" w:name="_Toc127867885"/>
      <w:r w:rsidRPr="00CB1E6A">
        <w:t xml:space="preserve">Figure </w:t>
      </w:r>
      <w:r w:rsidR="005211C6" w:rsidRPr="00CB1E6A">
        <w:t>4.6.6.9.2</w:t>
      </w:r>
      <w:r w:rsidRPr="00CB1E6A">
        <w:t xml:space="preserve">:  A three-layered ANN architecture for SSY adsorption </w:t>
      </w:r>
      <w:r w:rsidR="00423EA3">
        <w:t>onto RHP1</w:t>
      </w:r>
      <w:bookmarkEnd w:id="2853"/>
      <w:bookmarkEnd w:id="2854"/>
      <w:bookmarkEnd w:id="2855"/>
      <w:bookmarkEnd w:id="2856"/>
      <w:bookmarkEnd w:id="2857"/>
    </w:p>
    <w:p w14:paraId="18EAFC4E" w14:textId="77777777" w:rsidR="00C74A00" w:rsidRPr="00CB1E6A" w:rsidRDefault="00C74A00" w:rsidP="009B48E3">
      <w:pPr>
        <w:rPr>
          <w:rFonts w:asciiTheme="majorBidi" w:hAnsiTheme="majorBidi" w:cstheme="majorBidi"/>
          <w:b/>
          <w:bCs/>
          <w:sz w:val="28"/>
          <w:szCs w:val="28"/>
          <w:lang w:val="en-GB"/>
        </w:rPr>
      </w:pPr>
    </w:p>
    <w:p w14:paraId="0CF23E49" w14:textId="4CDEB65C" w:rsidR="00C74A00" w:rsidRPr="00CB1E6A" w:rsidRDefault="00C74A00" w:rsidP="007376F6">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6.6.9.3 (a-d) shows the plot of predicted and experimental adsorption data at different temperatures. </w:t>
      </w:r>
      <w:r w:rsidR="007376F6">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w:t>
      </w:r>
      <w:r w:rsidR="007376F6">
        <w:rPr>
          <w:rFonts w:asciiTheme="majorBidi" w:hAnsiTheme="majorBidi" w:cstheme="majorBidi"/>
          <w:lang w:val="en-GB"/>
        </w:rPr>
        <w:fldChar w:fldCharType="begin" w:fldLock="1"/>
      </w:r>
      <w:r w:rsidR="00C80493">
        <w:rPr>
          <w:rFonts w:asciiTheme="majorBidi" w:hAnsiTheme="majorBidi" w:cstheme="majorBidi"/>
          <w:lang w:val="en-GB"/>
        </w:rPr>
        <w:instrText>ADDIN CSL_CITATION {"citationItems":[{"id":"ITEM-1","itemData":{"DOI":"10.5004/dwt.2021.27039","ISSN":"19443986","abstract":"This study presents the consecutive modification of orange peel (OP) by NaOH and sodium dodecyl sulfate (SDS) for simultaneous elimination of basic dyes from the binary system and modeling the adsorption process using an intelligent tool. The natural and modified biosorbents were characterized by variety of analyses such as: field emission scanning electron microscopy with energy disper-sive X-ray, N2 physisorption and Fourier transform infrared spectroscopy techniques. The influence of various variables on dye removal like pH, the quantity of biosorbents, dyes concentration, contact time, and temperature in the binary system were investigated and optimized by an artificial neural network (ANN) model as an intelligent tool. The optimum quantity of the sorbent was found to be 0.30 g for orange peel (OP) and 0.25 g for NaOH-treated OP (NOP) and SDS-decorated NOP (SNOP) at pH = 7. The kinetics and thermodynamics investigations showed that the removal of dyes obeyed the pseudo-second-order kinetic model and were spontaneous and exothermic in nature. Moreover, in order to describe the mechanism of sorption process, desorption studies of dyes were carried out. The desorption percentages of methylene blue (MB) in water and HCl were found to be in the range of 1.93%–4.76% and 18.87%–28.76%, respectively; in addition, the desorption percentages of crystal violet (CV) in water and HCl were obtained to be in the range of 4.11%–7.41% and 32.84%–43.00%, respectively; which could be a recommendation ion exchange or electrostatic attachment of dyes onto biosorbents. The ANN predictions matched with the experimental data very well (0.95308 &lt; R2 &lt; 0.99191 and 0.98335 &lt; R2 &lt; 0.99773 for MB and CV, respectively) which indicated high accuracy of the ANN model. In addition, the relative importance of each parameter was calculated by Garson’s equation.","author":[{"dropping-particle":"","family":"Khalili","given":"Hedieh","non-dropping-particle":"","parse-names":false,"suffix":""},{"dropping-particle":"","family":"Ebrahimian Pirbazari","given":"Azadeh","non-dropping-particle":"","parse-names":false,"suffix":""},{"dropping-particle":"","family":"Saraei","given":"Fatemeh Esmaeili Khalil","non-dropping-particle":"","parse-names":false,"suffix":""},{"dropping-particle":"","family":"Mousavi","given":"Seyed Hamed","non-dropping-particle":"","parse-names":false,"suffix":""}],"container-title":"Desalination and Water Treatment","id":"ITEM-1","issue":"June","issued":{"date-parts":[["2021"]]},"page":"406-427","title":"Simultaneous removal of basic dyes from binary systems by modified orange peel and modeling the process by an intelligent tool","type":"article-journal","volume":"221"},"uris":["http://www.mendeley.com/documents/?uuid=436b5990-9151-449b-ba44-acddda364717"]},{"id":"ITEM-2","itemData":{"DOI":"10.1016/j.saa.2020.118769","ISSN":"13861425","PMID":"32827911","abstract":"High consumption of paracetamol (PCM) has led to the discharge of a large quantity of its metabolite into the environment and there is an urgent need to remove this harmful contaminant in a sustainable manner. In this work, Artificial Neural Network (ANN) was used as a Machine Learning tool for prediction of PCM adsorption efficiency on chemically modified orange peel (CMOP). Orange peel was chemically modified with orthophosphoric acid and then characterized using Scanning Electron Microscopy (SEM) and Fourier Transform Infrared Spectroscopy (FTIR). Thereafter, batch adsorption of PCM on CMOP were conducted at different operating conditions namely: contact time (0–330 min), temperature (30–50 °C) and initial drug concentration (10 mg/L–50 mg/L) to obtain the residual concentration of PCM in solution. Experimental data was used to compute the adsorption efficiency of PCM on CMOP. To predict the adsorption efficiency, different ANN architectures were examined. A neural network structure with Levenberg Marquardt (LM) training algorithm, 17 hidden neurons, and tangent sigmoid transfer function at both the input and output layers gave the best level of prediction. Comparing with experimental data, the optimal model yielded Mean Square Error (MSE), Root Mean Square Error (RMSE), and Correlation coefficient (R2) of 5.8985 × 10−04, 0.0243 and 0.9958 respectively. The results obtained showed that ANN is efficient in predicting the adsorption efficiency of PCM on CMOP.","author":[{"dropping-particle":"","family":"Afolabi","given":"Inioluwa Christianah","non-dropping-particle":"","parse-names":false,"suffix":""},{"dropping-particle":"","family":"Popoola","given":"Segun Isaiah","non-dropping-particle":"","parse-names":false,"suffix":""},{"dropping-particle":"","family":"Bello","given":"Olugbenga Solomon","non-dropping-particle":"","parse-names":false,"suffix":""}],"container-title":"Spectrochimica Acta - Part A: Molecular and Biomolecular Spectroscopy","id":"ITEM-2","issued":{"date-parts":[["2020"]]},"page":"118769","publisher":"Elsevier B.V.","title":"Machine learning approach for prediction of paracetamol adsorption efficiency on chemically modified orange peel","type":"article-journal","volume":"243"},"uris":["http://www.mendeley.com/documents/?uuid=e1713c4a-2f98-49f1-bf77-07a6378c0c3d"]}],"mendeley":{"formattedCitation":"(Afolabi et al., 2020a; Khalili et al., 2021)","plainTextFormattedCitation":"(Afolabi et al., 2020a; Khalili et al., 2021)","previouslyFormattedCitation":"(Afolabi et al., 2020a; Khalili et al., 2021)"},"properties":{"noteIndex":0},"schema":"https://github.com/citation-style-language/schema/raw/master/csl-citation.json"}</w:instrText>
      </w:r>
      <w:r w:rsidR="007376F6">
        <w:rPr>
          <w:rFonts w:asciiTheme="majorBidi" w:hAnsiTheme="majorBidi" w:cstheme="majorBidi"/>
          <w:lang w:val="en-GB"/>
        </w:rPr>
        <w:fldChar w:fldCharType="separate"/>
      </w:r>
      <w:r w:rsidR="00C80493" w:rsidRPr="00C80493">
        <w:rPr>
          <w:rFonts w:asciiTheme="majorBidi" w:hAnsiTheme="majorBidi" w:cstheme="majorBidi"/>
          <w:noProof/>
          <w:lang w:val="en-GB"/>
        </w:rPr>
        <w:t xml:space="preserve">(Afolabi </w:t>
      </w:r>
      <w:r w:rsidR="008C0A9B" w:rsidRPr="008C0A9B">
        <w:rPr>
          <w:rFonts w:asciiTheme="majorBidi" w:hAnsiTheme="majorBidi" w:cstheme="majorBidi"/>
          <w:i/>
          <w:iCs/>
          <w:noProof/>
          <w:lang w:val="en-GB"/>
        </w:rPr>
        <w:t>et al.</w:t>
      </w:r>
      <w:r w:rsidR="00C80493" w:rsidRPr="00C80493">
        <w:rPr>
          <w:rFonts w:asciiTheme="majorBidi" w:hAnsiTheme="majorBidi" w:cstheme="majorBidi"/>
          <w:noProof/>
          <w:lang w:val="en-GB"/>
        </w:rPr>
        <w:t xml:space="preserve">, 2020a; Khalili </w:t>
      </w:r>
      <w:r w:rsidR="008C0A9B" w:rsidRPr="008C0A9B">
        <w:rPr>
          <w:rFonts w:asciiTheme="majorBidi" w:hAnsiTheme="majorBidi" w:cstheme="majorBidi"/>
          <w:i/>
          <w:iCs/>
          <w:noProof/>
          <w:lang w:val="en-GB"/>
        </w:rPr>
        <w:t>et al.</w:t>
      </w:r>
      <w:r w:rsidR="00C80493" w:rsidRPr="00C80493">
        <w:rPr>
          <w:rFonts w:asciiTheme="majorBidi" w:hAnsiTheme="majorBidi" w:cstheme="majorBidi"/>
          <w:noProof/>
          <w:lang w:val="en-GB"/>
        </w:rPr>
        <w:t>, 2021)</w:t>
      </w:r>
      <w:r w:rsidR="007376F6">
        <w:rPr>
          <w:rFonts w:asciiTheme="majorBidi" w:hAnsiTheme="majorBidi" w:cstheme="majorBidi"/>
          <w:lang w:val="en-GB"/>
        </w:rPr>
        <w:fldChar w:fldCharType="end"/>
      </w:r>
      <w:r w:rsidR="007376F6">
        <w:rPr>
          <w:rFonts w:asciiTheme="majorBidi" w:hAnsiTheme="majorBidi" w:cstheme="majorBidi"/>
          <w:lang w:val="en-GB"/>
        </w:rPr>
        <w:t xml:space="preserve">. </w:t>
      </w:r>
      <w:r w:rsidRPr="00CB1E6A">
        <w:rPr>
          <w:rFonts w:asciiTheme="majorBidi" w:hAnsiTheme="majorBidi" w:cstheme="majorBidi"/>
          <w:lang w:val="en-GB"/>
        </w:rPr>
        <w:t xml:space="preserve">A good agreement was observed between the predicted and the experimental data, </w:t>
      </w:r>
      <w:r w:rsidR="000854FB">
        <w:rPr>
          <w:rFonts w:asciiTheme="majorBidi" w:hAnsiTheme="majorBidi" w:cstheme="majorBidi"/>
          <w:lang w:val="en-GB"/>
        </w:rPr>
        <w:t>which confirmed the efficiency</w:t>
      </w:r>
      <w:r w:rsidRPr="00CB1E6A">
        <w:rPr>
          <w:rFonts w:asciiTheme="majorBidi" w:hAnsiTheme="majorBidi" w:cstheme="majorBidi"/>
          <w:lang w:val="en-GB"/>
        </w:rPr>
        <w:t xml:space="preserve"> of the ANN model.</w:t>
      </w:r>
    </w:p>
    <w:p w14:paraId="2405F5BD" w14:textId="77777777" w:rsidR="00C74A00" w:rsidRPr="00CB1E6A" w:rsidRDefault="00C74A00" w:rsidP="009B48E3">
      <w:pPr>
        <w:rPr>
          <w:rFonts w:asciiTheme="majorBidi" w:hAnsiTheme="majorBidi" w:cstheme="majorBidi"/>
          <w:b/>
          <w:bCs/>
          <w:sz w:val="28"/>
          <w:szCs w:val="28"/>
          <w:lang w:val="en-GB"/>
        </w:rPr>
      </w:pPr>
    </w:p>
    <w:p w14:paraId="5E49FF72" w14:textId="217A0375" w:rsidR="00A337EA" w:rsidRPr="00CB1E6A" w:rsidRDefault="009B48E3" w:rsidP="0020215F">
      <w:pPr>
        <w:jc w:val="center"/>
        <w:rPr>
          <w:rFonts w:asciiTheme="majorBidi" w:hAnsiTheme="majorBidi" w:cstheme="majorBidi"/>
          <w:b/>
          <w:bCs/>
          <w:sz w:val="28"/>
          <w:szCs w:val="28"/>
          <w:lang w:val="en-GB"/>
        </w:rPr>
      </w:pPr>
      <w:r w:rsidRPr="00CB1E6A">
        <w:rPr>
          <w:noProof/>
        </w:rPr>
        <w:lastRenderedPageBreak/>
        <w:drawing>
          <wp:inline distT="0" distB="0" distL="0" distR="0" wp14:anchorId="5BB8DD82" wp14:editId="22CEBDDD">
            <wp:extent cx="2590800" cy="2704867"/>
            <wp:effectExtent l="0" t="0" r="0" b="0"/>
            <wp:docPr id="885" name="Chart 885">
              <a:extLst xmlns:a="http://schemas.openxmlformats.org/drawingml/2006/main">
                <a:ext uri="{FF2B5EF4-FFF2-40B4-BE49-F238E27FC236}">
                  <a16:creationId xmlns:a16="http://schemas.microsoft.com/office/drawing/2014/main" id="{07C9CAE1-B44C-2752-6F29-C1779C6E23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0"/>
              </a:graphicData>
            </a:graphic>
          </wp:inline>
        </w:drawing>
      </w:r>
      <w:r w:rsidRPr="00CB1E6A">
        <w:rPr>
          <w:noProof/>
        </w:rPr>
        <w:drawing>
          <wp:inline distT="0" distB="0" distL="0" distR="0" wp14:anchorId="291BD16A" wp14:editId="7D3EB258">
            <wp:extent cx="2827020" cy="2704227"/>
            <wp:effectExtent l="0" t="0" r="0" b="0"/>
            <wp:docPr id="886" name="Chart 886">
              <a:extLst xmlns:a="http://schemas.openxmlformats.org/drawingml/2006/main">
                <a:ext uri="{FF2B5EF4-FFF2-40B4-BE49-F238E27FC236}">
                  <a16:creationId xmlns:a16="http://schemas.microsoft.com/office/drawing/2014/main" id="{6E21FA04-116D-3901-AAFC-037600338DA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1"/>
              </a:graphicData>
            </a:graphic>
          </wp:inline>
        </w:drawing>
      </w:r>
    </w:p>
    <w:p w14:paraId="6780D8EC" w14:textId="6603E6AE" w:rsidR="009B48E3" w:rsidRPr="00CB1E6A" w:rsidRDefault="009B48E3" w:rsidP="008B7900">
      <w:pPr>
        <w:rPr>
          <w:rFonts w:asciiTheme="majorBidi" w:hAnsiTheme="majorBidi" w:cstheme="majorBidi"/>
          <w:b/>
          <w:bCs/>
          <w:sz w:val="28"/>
          <w:szCs w:val="28"/>
          <w:lang w:val="en-GB"/>
        </w:rPr>
      </w:pPr>
      <w:r w:rsidRPr="00CB1E6A">
        <w:rPr>
          <w:noProof/>
        </w:rPr>
        <w:drawing>
          <wp:inline distT="0" distB="0" distL="0" distR="0" wp14:anchorId="7260C902" wp14:editId="2F351004">
            <wp:extent cx="2624455" cy="2664983"/>
            <wp:effectExtent l="0" t="0" r="0" b="0"/>
            <wp:docPr id="887" name="Chart 887">
              <a:extLst xmlns:a="http://schemas.openxmlformats.org/drawingml/2006/main">
                <a:ext uri="{FF2B5EF4-FFF2-40B4-BE49-F238E27FC236}">
                  <a16:creationId xmlns:a16="http://schemas.microsoft.com/office/drawing/2014/main" id="{CD5C7B60-15E3-97A8-E398-3AB48520B53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2"/>
              </a:graphicData>
            </a:graphic>
          </wp:inline>
        </w:drawing>
      </w:r>
      <w:r w:rsidRPr="00CB1E6A">
        <w:rPr>
          <w:noProof/>
        </w:rPr>
        <w:drawing>
          <wp:inline distT="0" distB="0" distL="0" distR="0" wp14:anchorId="20B8B455" wp14:editId="304A5895">
            <wp:extent cx="2833370" cy="2659903"/>
            <wp:effectExtent l="0" t="0" r="0" b="0"/>
            <wp:docPr id="888" name="Chart 888">
              <a:extLst xmlns:a="http://schemas.openxmlformats.org/drawingml/2006/main">
                <a:ext uri="{FF2B5EF4-FFF2-40B4-BE49-F238E27FC236}">
                  <a16:creationId xmlns:a16="http://schemas.microsoft.com/office/drawing/2014/main" id="{660DD63A-6CBE-D42B-550B-BFC2F8AAE7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3"/>
              </a:graphicData>
            </a:graphic>
          </wp:inline>
        </w:drawing>
      </w:r>
    </w:p>
    <w:p w14:paraId="550EC647" w14:textId="360D67BC" w:rsidR="009B48E3" w:rsidRDefault="009B48E3" w:rsidP="0076286E">
      <w:pPr>
        <w:pStyle w:val="ListofFigures"/>
      </w:pPr>
      <w:bookmarkStart w:id="2858" w:name="_Toc119502279"/>
      <w:bookmarkStart w:id="2859" w:name="_Toc119509719"/>
      <w:bookmarkStart w:id="2860" w:name="_Toc123054757"/>
      <w:bookmarkStart w:id="2861" w:name="_Toc127867268"/>
      <w:bookmarkStart w:id="2862" w:name="_Toc127867886"/>
      <w:r w:rsidRPr="00CB1E6A">
        <w:t xml:space="preserve">Figure </w:t>
      </w:r>
      <w:r w:rsidR="005211C6" w:rsidRPr="00CB1E6A">
        <w:t>4.6.6.9.3:</w:t>
      </w:r>
      <w:r w:rsidRPr="00CB1E6A">
        <w:t xml:space="preserve"> Comparison plots of Experimental and ANN predicted adsorption efficiencies at (a) 26 </w:t>
      </w:r>
      <w:r w:rsidRPr="00CB1E6A">
        <w:rPr>
          <w:vertAlign w:val="superscript"/>
        </w:rPr>
        <w:t>o</w:t>
      </w:r>
      <w:r w:rsidRPr="00CB1E6A">
        <w:t xml:space="preserve">C (b) 35 </w:t>
      </w:r>
      <w:r w:rsidRPr="00CB1E6A">
        <w:rPr>
          <w:vertAlign w:val="superscript"/>
        </w:rPr>
        <w:t>o</w:t>
      </w:r>
      <w:r w:rsidRPr="00CB1E6A">
        <w:t xml:space="preserve">C (c) 45 </w:t>
      </w:r>
      <w:r w:rsidRPr="00CB1E6A">
        <w:rPr>
          <w:vertAlign w:val="superscript"/>
        </w:rPr>
        <w:t>o</w:t>
      </w:r>
      <w:r w:rsidRPr="00CB1E6A">
        <w:t xml:space="preserve">C (d) 55 </w:t>
      </w:r>
      <w:r w:rsidRPr="00CB1E6A">
        <w:rPr>
          <w:vertAlign w:val="superscript"/>
        </w:rPr>
        <w:t>o</w:t>
      </w:r>
      <w:r w:rsidRPr="00CB1E6A">
        <w:t>C</w:t>
      </w:r>
      <w:r w:rsidR="00BC663C">
        <w:t xml:space="preserve"> for SSY uptake onto RHP1</w:t>
      </w:r>
      <w:bookmarkEnd w:id="2858"/>
      <w:bookmarkEnd w:id="2859"/>
      <w:bookmarkEnd w:id="2860"/>
      <w:bookmarkEnd w:id="2861"/>
      <w:bookmarkEnd w:id="2862"/>
    </w:p>
    <w:p w14:paraId="17261279" w14:textId="2A9F7ADC" w:rsidR="00C96BCF" w:rsidRDefault="00C96BCF" w:rsidP="00C96BCF">
      <w:pPr>
        <w:pStyle w:val="Caption"/>
        <w:rPr>
          <w:lang w:val="en-GB"/>
        </w:rPr>
      </w:pPr>
    </w:p>
    <w:p w14:paraId="433907AA" w14:textId="7DE7D201" w:rsidR="00C96BCF" w:rsidRDefault="00C96BCF" w:rsidP="00C96BCF">
      <w:pPr>
        <w:rPr>
          <w:lang w:val="en-GB"/>
        </w:rPr>
      </w:pPr>
    </w:p>
    <w:p w14:paraId="41707AFB" w14:textId="132ACA86" w:rsidR="00C96BCF" w:rsidRDefault="00C96BCF" w:rsidP="00C96BCF">
      <w:pPr>
        <w:rPr>
          <w:lang w:val="en-GB"/>
        </w:rPr>
      </w:pPr>
    </w:p>
    <w:p w14:paraId="6BA83A43" w14:textId="2FD01666" w:rsidR="00C96BCF" w:rsidRDefault="00C96BCF" w:rsidP="00C96BCF">
      <w:pPr>
        <w:rPr>
          <w:lang w:val="en-GB"/>
        </w:rPr>
      </w:pPr>
    </w:p>
    <w:p w14:paraId="5CF81CD9" w14:textId="77777777" w:rsidR="00C96BCF" w:rsidRPr="00C96BCF" w:rsidRDefault="00C96BCF" w:rsidP="00C96BCF">
      <w:pPr>
        <w:rPr>
          <w:lang w:val="en-GB"/>
        </w:rPr>
      </w:pPr>
    </w:p>
    <w:p w14:paraId="426034CD" w14:textId="77777777" w:rsidR="00DD27CC" w:rsidRDefault="00DD27CC" w:rsidP="00A87CF4">
      <w:pPr>
        <w:spacing w:line="480" w:lineRule="auto"/>
        <w:jc w:val="both"/>
        <w:rPr>
          <w:b/>
          <w:bCs/>
          <w:sz w:val="28"/>
          <w:szCs w:val="28"/>
          <w:lang w:val="en-GB"/>
        </w:rPr>
      </w:pPr>
    </w:p>
    <w:p w14:paraId="6E16B80C" w14:textId="35A7782E" w:rsidR="00A87CF4" w:rsidRPr="00CB1E6A" w:rsidRDefault="00A87CF4" w:rsidP="00A337EA">
      <w:pPr>
        <w:pStyle w:val="Heading3"/>
        <w:rPr>
          <w:lang w:val="en-GB"/>
        </w:rPr>
      </w:pPr>
      <w:bookmarkStart w:id="2863" w:name="_Toc118051846"/>
      <w:bookmarkStart w:id="2864" w:name="_Toc123053703"/>
      <w:bookmarkStart w:id="2865" w:name="_Toc127869407"/>
      <w:r w:rsidRPr="00CB1E6A">
        <w:rPr>
          <w:lang w:val="en-GB"/>
        </w:rPr>
        <w:lastRenderedPageBreak/>
        <w:t>Comparison of efficiencies of BSP1, DRP1, EGB1, HSP1 and RHP1 on SSY adsorption</w:t>
      </w:r>
      <w:bookmarkEnd w:id="2863"/>
      <w:bookmarkEnd w:id="2864"/>
      <w:bookmarkEnd w:id="2865"/>
    </w:p>
    <w:p w14:paraId="327667ED" w14:textId="1D0C2B9B" w:rsidR="00DD27CC" w:rsidRPr="00012F69" w:rsidRDefault="00A87CF4" w:rsidP="00012F69">
      <w:pPr>
        <w:spacing w:line="480" w:lineRule="auto"/>
        <w:jc w:val="both"/>
        <w:rPr>
          <w:rFonts w:asciiTheme="majorBidi" w:hAnsiTheme="majorBidi" w:cstheme="majorBidi"/>
          <w:lang w:val="en-GB"/>
        </w:rPr>
      </w:pPr>
      <w:r w:rsidRPr="00CB1E6A">
        <w:rPr>
          <w:lang w:val="en-GB"/>
        </w:rPr>
        <w:t xml:space="preserve">The various parameters obtained in the process of SSY adsorption onto BSP1, DRP1, EGB1, HSP1 and RHP1, were listed in Table 4.6.6.7. The optimum pH was obtained at pH 6 for BSP1 and DRP1, while that of pH  7 was obtained for EGB1, HSP11 and RHP1. </w:t>
      </w:r>
      <w:r w:rsidRPr="00CB1E6A">
        <w:rPr>
          <w:rFonts w:eastAsiaTheme="minorEastAsia"/>
          <w:lang w:val="en-GB"/>
        </w:rPr>
        <w:t>The maximum quantity adsorbed at the initial concentration of 15 mg/L, for all the adsorbents were in the range (11.73 – 13.92 mg/g), which shows the effectiveness of all the prepared adsorbents. Comparing the R</w:t>
      </w:r>
      <w:r w:rsidRPr="00CB1E6A">
        <w:rPr>
          <w:rFonts w:eastAsiaTheme="minorEastAsia"/>
          <w:vertAlign w:val="superscript"/>
          <w:lang w:val="en-GB"/>
        </w:rPr>
        <w:t>2</w:t>
      </w:r>
      <w:r w:rsidRPr="00CB1E6A">
        <w:rPr>
          <w:rFonts w:eastAsiaTheme="minorEastAsia"/>
          <w:lang w:val="en-GB"/>
        </w:rPr>
        <w:t xml:space="preserve"> values, the isothermal studies for all the adsorption systems fitted the Freundlich model best. The energy of adsorption for all the systems was greater the 8 kJ/mol, which suggested chemisorption processes. All the adsorption systems were feasible, spontaneous, and exothermic with a decreased randomness. </w:t>
      </w:r>
      <w:r w:rsidR="005A05E3">
        <w:rPr>
          <w:rFonts w:eastAsiaTheme="minorEastAsia"/>
          <w:lang w:val="en-GB"/>
        </w:rPr>
        <w:t>With the exception of</w:t>
      </w:r>
      <w:r w:rsidRPr="00CB1E6A">
        <w:rPr>
          <w:rFonts w:eastAsiaTheme="minorEastAsia"/>
          <w:lang w:val="en-GB"/>
        </w:rPr>
        <w:t xml:space="preserve"> EGB1 and HSP1, which were endothermic with increased randomness. The desorption studies for all the adsorption systems recorded low desorption efficiencies (15.75 – 34.41%) with NaOH as the desorbing agent. </w:t>
      </w:r>
      <w:r w:rsidR="00012F69" w:rsidRPr="00CB1E6A">
        <w:rPr>
          <w:rFonts w:eastAsiaTheme="minorEastAsia"/>
          <w:lang w:val="en-GB"/>
        </w:rPr>
        <w:t>This suggest</w:t>
      </w:r>
      <w:r w:rsidR="00012F69">
        <w:rPr>
          <w:rFonts w:eastAsiaTheme="minorEastAsia"/>
          <w:lang w:val="en-GB"/>
        </w:rPr>
        <w:t>s</w:t>
      </w:r>
      <w:r w:rsidR="00012F69" w:rsidRPr="00CB1E6A">
        <w:rPr>
          <w:rFonts w:eastAsiaTheme="minorEastAsia"/>
          <w:lang w:val="en-GB"/>
        </w:rPr>
        <w:t xml:space="preserve"> that SSY penetrated deep into RHP1 pores while some formed </w:t>
      </w:r>
      <w:r w:rsidR="00012F69">
        <w:rPr>
          <w:rFonts w:eastAsiaTheme="minorEastAsia"/>
          <w:lang w:val="en-GB"/>
        </w:rPr>
        <w:t>strong bond</w:t>
      </w:r>
      <w:r w:rsidR="00012F69" w:rsidRPr="00CB1E6A">
        <w:rPr>
          <w:rFonts w:eastAsiaTheme="minorEastAsia"/>
          <w:lang w:val="en-GB"/>
        </w:rPr>
        <w:t xml:space="preserve"> with </w:t>
      </w:r>
      <w:r w:rsidR="00012F69">
        <w:rPr>
          <w:rFonts w:eastAsiaTheme="minorEastAsia"/>
          <w:lang w:val="en-GB"/>
        </w:rPr>
        <w:t>adsorbent’s surface</w:t>
      </w:r>
      <w:r w:rsidR="00012F69" w:rsidRPr="00CB1E6A">
        <w:rPr>
          <w:rFonts w:eastAsiaTheme="minorEastAsia"/>
          <w:lang w:val="en-GB"/>
        </w:rPr>
        <w:t xml:space="preserve">. Several contact points are present between adsorbent and adsorbates, which can establish </w:t>
      </w:r>
      <w:r w:rsidR="00012F69">
        <w:rPr>
          <w:rFonts w:eastAsiaTheme="minorEastAsia"/>
          <w:lang w:val="en-GB"/>
        </w:rPr>
        <w:t>adsorption energy</w:t>
      </w:r>
      <w:r w:rsidR="00012F69" w:rsidRPr="00CB1E6A">
        <w:rPr>
          <w:rFonts w:eastAsiaTheme="minorEastAsia"/>
          <w:lang w:val="en-GB"/>
        </w:rPr>
        <w:t>. This can make the release of SSY from RHP1’s surface difficult</w:t>
      </w:r>
      <w:r w:rsidR="00012F69">
        <w:rPr>
          <w:rFonts w:eastAsiaTheme="minorEastAsia"/>
          <w:lang w:val="en-GB"/>
        </w:rPr>
        <w:t xml:space="preserve">. </w:t>
      </w:r>
      <w:r w:rsidRPr="00CB1E6A">
        <w:rPr>
          <w:rFonts w:eastAsiaTheme="minorEastAsia"/>
          <w:lang w:val="en-GB"/>
        </w:rPr>
        <w:t>The Artificial Neural Network predicted the adsorption efficiencies, with R</w:t>
      </w:r>
      <w:r w:rsidRPr="00CB1E6A">
        <w:rPr>
          <w:rFonts w:eastAsiaTheme="minorEastAsia"/>
          <w:vertAlign w:val="superscript"/>
          <w:lang w:val="en-GB"/>
        </w:rPr>
        <w:t>2</w:t>
      </w:r>
      <w:r w:rsidRPr="00CB1E6A">
        <w:rPr>
          <w:rFonts w:eastAsiaTheme="minorEastAsia"/>
          <w:lang w:val="en-GB"/>
        </w:rPr>
        <w:t xml:space="preserve"> values of 0.9712, 0.9837, 0.9811, 0.9877 and 0.9689 for </w:t>
      </w:r>
      <w:r w:rsidRPr="00CB1E6A">
        <w:rPr>
          <w:lang w:val="en-GB"/>
        </w:rPr>
        <w:t>BSP1, DRP1, EGB1, HSP1 and RHP1 respectively.</w:t>
      </w:r>
      <w:r w:rsidR="00012F69" w:rsidRPr="00012F69">
        <w:rPr>
          <w:rFonts w:asciiTheme="majorBidi" w:hAnsiTheme="majorBidi" w:cstheme="majorBidi"/>
          <w:lang w:val="en-GB"/>
        </w:rPr>
        <w:t xml:space="preserve"> </w:t>
      </w:r>
      <w:r w:rsidR="00012F69">
        <w:rPr>
          <w:rFonts w:asciiTheme="majorBidi" w:hAnsiTheme="majorBidi" w:cstheme="majorBidi"/>
          <w:lang w:val="en-GB"/>
        </w:rPr>
        <w:t xml:space="preserve">The variability of the adsorption data was successfully captured by the optimal ANN conditions. The ANN prediction provided a satisfactory adequacy, which indicated that the developed ANN architecture successfully predicted the adsorption efficiency </w:t>
      </w:r>
      <w:r w:rsidR="00012F69">
        <w:rPr>
          <w:rFonts w:asciiTheme="majorBidi" w:hAnsiTheme="majorBidi" w:cstheme="majorBidi"/>
          <w:lang w:val="en-GB"/>
        </w:rPr>
        <w:fldChar w:fldCharType="begin" w:fldLock="1"/>
      </w:r>
      <w:r w:rsidR="00B6694E">
        <w:rPr>
          <w:rFonts w:asciiTheme="majorBidi" w:hAnsiTheme="majorBidi" w:cstheme="majorBidi"/>
          <w:lang w:val="en-GB"/>
        </w:rPr>
        <w:instrText>ADDIN CSL_CITATION {"citationItems":[{"id":"ITEM-1","itemData":{"DOI":"10.1016/j.cej.2020.127527","ISSN":"13858947","abstract":"The multicomponent adsorption modeling is a challenge since the prediction of the interactions between the adsorbates is hard. An alternative is the use of models based on artificial intelligence. This study evaluated the single and binary adsorption of nimesulide and paracetamol on activated carbon (AC) using an artificial neural network (ANN). The characterization revealed a typical AC with a specific surface area reaching 866.12 m2 g−1 and point of zero charge (pHPZC) of 6.50. The adsorption capacity for each pharmaceutical compound was investigated as a function of adsorbent particle size, adsorbent dosage, contact time, and initial concentration. Experimental results indicated that nimesulide presented a higher affinity for the active sites of the AC than paracetamol, which can be attributed to hydrophobic and π−π dispersion interactions between nimesulide and AC. During the binary adsorption, nimesulide molecules competed with paracetamol molecules, suppressing the adsorption of paracetamol. The highest adsorption capacities were found for the adsorbent dosage of 0.5 g L−1 and particle size of 150 μm, in which the AC removed 98% of nimesulide and 76% of paracetamol in 300 min. An optimal ANN trained by the Bayesian regularization backpropagation algorithm and structured with three hidden layers with five neurons was successfully developed to simultaneously predict the single and binary adsorption of nimesulide (R = 0.9989) and paracetamol (R = 0.9985).","author":[{"dropping-particle":"","family":"Pauletto","given":"P. S.","non-dropping-particle":"","parse-names":false,"suffix":""},{"dropping-particle":"","family":"Lütke","given":"S. F.","non-dropping-particle":"","parse-names":false,"suffix":""},{"dropping-particle":"","family":"Dotto","given":"G. L.","non-dropping-particle":"","parse-names":false,"suffix":""},{"dropping-particle":"","family":"Salau","given":"N. P.G.","non-dropping-particle":"","parse-names":false,"suffix":""}],"container-title":"Chemical Engineering Journal","id":"ITEM-1","issue":"October 2020","issued":{"date-parts":[["2021"]]},"page":"127527","publisher":"Elsevier B.V.","title":"Forecasting the multicomponent adsorption of nimesulide and paracetamol through artificial neural network","type":"article-journal","volume":"412"},"uris":["http://www.mendeley.com/documents/?uuid=773cbab0-83e0-4ce1-8eb8-fabbd16c645d"]}],"mendeley":{"formattedCitation":"(Pauletto et al., 2021)","plainTextFormattedCitation":"(Pauletto et al., 2021)","previouslyFormattedCitation":"(Pauletto et al., 2021)"},"properties":{"noteIndex":0},"schema":"https://github.com/citation-style-language/schema/raw/master/csl-citation.json"}</w:instrText>
      </w:r>
      <w:r w:rsidR="00012F69">
        <w:rPr>
          <w:rFonts w:asciiTheme="majorBidi" w:hAnsiTheme="majorBidi" w:cstheme="majorBidi"/>
          <w:lang w:val="en-GB"/>
        </w:rPr>
        <w:fldChar w:fldCharType="separate"/>
      </w:r>
      <w:r w:rsidR="00012F69" w:rsidRPr="00B97174">
        <w:rPr>
          <w:rFonts w:asciiTheme="majorBidi" w:hAnsiTheme="majorBidi" w:cstheme="majorBidi"/>
          <w:noProof/>
          <w:lang w:val="en-GB"/>
        </w:rPr>
        <w:t xml:space="preserve">(Pauletto </w:t>
      </w:r>
      <w:r w:rsidR="008C0A9B" w:rsidRPr="008C0A9B">
        <w:rPr>
          <w:rFonts w:asciiTheme="majorBidi" w:hAnsiTheme="majorBidi" w:cstheme="majorBidi"/>
          <w:i/>
          <w:iCs/>
          <w:noProof/>
          <w:lang w:val="en-GB"/>
        </w:rPr>
        <w:t>et al.</w:t>
      </w:r>
      <w:r w:rsidR="00012F69" w:rsidRPr="00B97174">
        <w:rPr>
          <w:rFonts w:asciiTheme="majorBidi" w:hAnsiTheme="majorBidi" w:cstheme="majorBidi"/>
          <w:noProof/>
          <w:lang w:val="en-GB"/>
        </w:rPr>
        <w:t>, 2021)</w:t>
      </w:r>
      <w:r w:rsidR="00012F69">
        <w:rPr>
          <w:rFonts w:asciiTheme="majorBidi" w:hAnsiTheme="majorBidi" w:cstheme="majorBidi"/>
          <w:lang w:val="en-GB"/>
        </w:rPr>
        <w:fldChar w:fldCharType="end"/>
      </w:r>
      <w:r w:rsidR="00012F69">
        <w:rPr>
          <w:rFonts w:asciiTheme="majorBidi" w:hAnsiTheme="majorBidi" w:cstheme="majorBidi"/>
          <w:lang w:val="en-GB"/>
        </w:rPr>
        <w:t>.</w:t>
      </w:r>
      <w:r w:rsidRPr="00CB1E6A">
        <w:rPr>
          <w:lang w:val="en-GB"/>
        </w:rPr>
        <w:t xml:space="preserve"> HSP1 has the lowest MSE (6.94) with R</w:t>
      </w:r>
      <w:r w:rsidRPr="00CB1E6A">
        <w:rPr>
          <w:vertAlign w:val="superscript"/>
          <w:lang w:val="en-GB"/>
        </w:rPr>
        <w:t>2</w:t>
      </w:r>
      <w:r w:rsidRPr="00CB1E6A">
        <w:rPr>
          <w:lang w:val="en-GB"/>
        </w:rPr>
        <w:t xml:space="preserve"> value of 0.9877</w:t>
      </w:r>
      <w:r w:rsidR="00012F69">
        <w:rPr>
          <w:lang w:val="en-GB"/>
        </w:rPr>
        <w:t>.</w:t>
      </w:r>
    </w:p>
    <w:p w14:paraId="3E1D7461" w14:textId="77777777" w:rsidR="00DD27CC" w:rsidRDefault="00DD27CC" w:rsidP="00186580">
      <w:pPr>
        <w:rPr>
          <w:b/>
          <w:bCs/>
          <w:sz w:val="28"/>
          <w:szCs w:val="28"/>
          <w:lang w:val="en-GB"/>
        </w:rPr>
      </w:pPr>
    </w:p>
    <w:p w14:paraId="15A7DEB9" w14:textId="3B515E8E" w:rsidR="00186580" w:rsidRPr="00CB1E6A" w:rsidRDefault="00B370B7" w:rsidP="0076286E">
      <w:pPr>
        <w:pStyle w:val="ListofTables"/>
      </w:pPr>
      <w:bookmarkStart w:id="2866" w:name="_Toc123057566"/>
      <w:r w:rsidRPr="00CB1E6A">
        <w:lastRenderedPageBreak/>
        <w:t>Table 4.</w:t>
      </w:r>
      <w:r w:rsidR="005211C6" w:rsidRPr="00CB1E6A">
        <w:t>6.6.7</w:t>
      </w:r>
      <w:r w:rsidRPr="00CB1E6A">
        <w:t>: Comparison of BSP1, DRP1, EGB1, HSP1 and RHP1 based on the various investigations carried out during SSY adsorption</w:t>
      </w:r>
      <w:bookmarkEnd w:id="2866"/>
    </w:p>
    <w:tbl>
      <w:tblPr>
        <w:tblW w:w="8023" w:type="dxa"/>
        <w:tblLook w:val="04A0" w:firstRow="1" w:lastRow="0" w:firstColumn="1" w:lastColumn="0" w:noHBand="0" w:noVBand="1"/>
      </w:tblPr>
      <w:tblGrid>
        <w:gridCol w:w="3223"/>
        <w:gridCol w:w="960"/>
        <w:gridCol w:w="960"/>
        <w:gridCol w:w="960"/>
        <w:gridCol w:w="960"/>
        <w:gridCol w:w="960"/>
      </w:tblGrid>
      <w:tr w:rsidR="00CB1E6A" w:rsidRPr="00CB1E6A" w14:paraId="23D6AA40" w14:textId="77777777" w:rsidTr="00B370B7">
        <w:trPr>
          <w:trHeight w:val="312"/>
        </w:trPr>
        <w:tc>
          <w:tcPr>
            <w:tcW w:w="4183" w:type="dxa"/>
            <w:gridSpan w:val="2"/>
            <w:tcBorders>
              <w:top w:val="single" w:sz="4" w:space="0" w:color="auto"/>
              <w:left w:val="nil"/>
              <w:bottom w:val="single" w:sz="4" w:space="0" w:color="auto"/>
              <w:right w:val="nil"/>
            </w:tcBorders>
            <w:shd w:val="clear" w:color="auto" w:fill="auto"/>
            <w:noWrap/>
            <w:vAlign w:val="bottom"/>
            <w:hideMark/>
          </w:tcPr>
          <w:p w14:paraId="2FBFB843" w14:textId="77777777" w:rsidR="00B370B7" w:rsidRPr="00CB1E6A" w:rsidRDefault="00B370B7" w:rsidP="00B370B7">
            <w:r w:rsidRPr="00CB1E6A">
              <w:t>Investigations</w:t>
            </w:r>
          </w:p>
        </w:tc>
        <w:tc>
          <w:tcPr>
            <w:tcW w:w="960" w:type="dxa"/>
            <w:tcBorders>
              <w:top w:val="single" w:sz="4" w:space="0" w:color="auto"/>
              <w:left w:val="nil"/>
              <w:bottom w:val="single" w:sz="4" w:space="0" w:color="auto"/>
              <w:right w:val="nil"/>
            </w:tcBorders>
            <w:shd w:val="clear" w:color="auto" w:fill="auto"/>
            <w:noWrap/>
            <w:vAlign w:val="bottom"/>
            <w:hideMark/>
          </w:tcPr>
          <w:p w14:paraId="690CA52C" w14:textId="77777777" w:rsidR="00B370B7" w:rsidRPr="00CB1E6A" w:rsidRDefault="00B370B7" w:rsidP="00B370B7">
            <w:r w:rsidRPr="00CB1E6A">
              <w:t> </w:t>
            </w:r>
          </w:p>
        </w:tc>
        <w:tc>
          <w:tcPr>
            <w:tcW w:w="1920" w:type="dxa"/>
            <w:gridSpan w:val="2"/>
            <w:tcBorders>
              <w:top w:val="single" w:sz="4" w:space="0" w:color="auto"/>
              <w:left w:val="nil"/>
              <w:bottom w:val="single" w:sz="4" w:space="0" w:color="auto"/>
              <w:right w:val="nil"/>
            </w:tcBorders>
            <w:shd w:val="clear" w:color="auto" w:fill="auto"/>
            <w:noWrap/>
            <w:vAlign w:val="bottom"/>
            <w:hideMark/>
          </w:tcPr>
          <w:p w14:paraId="25298A16" w14:textId="77777777" w:rsidR="00B370B7" w:rsidRPr="00CB1E6A" w:rsidRDefault="00B370B7" w:rsidP="00B370B7">
            <w:r w:rsidRPr="00CB1E6A">
              <w:t>Adsorbents</w:t>
            </w:r>
          </w:p>
        </w:tc>
        <w:tc>
          <w:tcPr>
            <w:tcW w:w="960" w:type="dxa"/>
            <w:tcBorders>
              <w:top w:val="single" w:sz="4" w:space="0" w:color="auto"/>
              <w:left w:val="nil"/>
              <w:bottom w:val="single" w:sz="4" w:space="0" w:color="auto"/>
              <w:right w:val="nil"/>
            </w:tcBorders>
            <w:shd w:val="clear" w:color="auto" w:fill="auto"/>
            <w:noWrap/>
            <w:vAlign w:val="bottom"/>
            <w:hideMark/>
          </w:tcPr>
          <w:p w14:paraId="45A3468F" w14:textId="77777777" w:rsidR="00B370B7" w:rsidRPr="00CB1E6A" w:rsidRDefault="00B370B7" w:rsidP="00B370B7">
            <w:r w:rsidRPr="00CB1E6A">
              <w:t> </w:t>
            </w:r>
          </w:p>
        </w:tc>
      </w:tr>
      <w:tr w:rsidR="00CB1E6A" w:rsidRPr="00CB1E6A" w14:paraId="2AD93E30" w14:textId="77777777" w:rsidTr="00B370B7">
        <w:trPr>
          <w:trHeight w:val="312"/>
        </w:trPr>
        <w:tc>
          <w:tcPr>
            <w:tcW w:w="3223" w:type="dxa"/>
            <w:tcBorders>
              <w:top w:val="nil"/>
              <w:left w:val="nil"/>
              <w:bottom w:val="single" w:sz="4" w:space="0" w:color="auto"/>
              <w:right w:val="nil"/>
            </w:tcBorders>
            <w:shd w:val="clear" w:color="auto" w:fill="auto"/>
            <w:noWrap/>
            <w:vAlign w:val="bottom"/>
            <w:hideMark/>
          </w:tcPr>
          <w:p w14:paraId="7D4E2BF8" w14:textId="77777777" w:rsidR="00B370B7" w:rsidRPr="00CB1E6A" w:rsidRDefault="00B370B7" w:rsidP="00B370B7">
            <w:r w:rsidRPr="00CB1E6A">
              <w:t> </w:t>
            </w:r>
          </w:p>
        </w:tc>
        <w:tc>
          <w:tcPr>
            <w:tcW w:w="960" w:type="dxa"/>
            <w:tcBorders>
              <w:top w:val="nil"/>
              <w:left w:val="nil"/>
              <w:bottom w:val="single" w:sz="4" w:space="0" w:color="auto"/>
              <w:right w:val="nil"/>
            </w:tcBorders>
            <w:shd w:val="clear" w:color="auto" w:fill="auto"/>
            <w:noWrap/>
            <w:vAlign w:val="bottom"/>
            <w:hideMark/>
          </w:tcPr>
          <w:p w14:paraId="3AF9B750" w14:textId="77777777" w:rsidR="00B370B7" w:rsidRPr="00CB1E6A" w:rsidRDefault="00B370B7" w:rsidP="00B370B7">
            <w:r w:rsidRPr="00CB1E6A">
              <w:t>BSP1</w:t>
            </w:r>
          </w:p>
        </w:tc>
        <w:tc>
          <w:tcPr>
            <w:tcW w:w="960" w:type="dxa"/>
            <w:tcBorders>
              <w:top w:val="nil"/>
              <w:left w:val="nil"/>
              <w:bottom w:val="single" w:sz="4" w:space="0" w:color="auto"/>
              <w:right w:val="nil"/>
            </w:tcBorders>
            <w:shd w:val="clear" w:color="auto" w:fill="auto"/>
            <w:noWrap/>
            <w:vAlign w:val="bottom"/>
            <w:hideMark/>
          </w:tcPr>
          <w:p w14:paraId="18FA5966" w14:textId="77777777" w:rsidR="00B370B7" w:rsidRPr="00CB1E6A" w:rsidRDefault="00B370B7" w:rsidP="00B370B7">
            <w:r w:rsidRPr="00CB1E6A">
              <w:t>DRP1</w:t>
            </w:r>
          </w:p>
        </w:tc>
        <w:tc>
          <w:tcPr>
            <w:tcW w:w="960" w:type="dxa"/>
            <w:tcBorders>
              <w:top w:val="nil"/>
              <w:left w:val="nil"/>
              <w:bottom w:val="single" w:sz="4" w:space="0" w:color="auto"/>
              <w:right w:val="nil"/>
            </w:tcBorders>
            <w:shd w:val="clear" w:color="auto" w:fill="auto"/>
            <w:noWrap/>
            <w:vAlign w:val="bottom"/>
            <w:hideMark/>
          </w:tcPr>
          <w:p w14:paraId="57444FA8" w14:textId="77777777" w:rsidR="00B370B7" w:rsidRPr="00CB1E6A" w:rsidRDefault="00B370B7" w:rsidP="00B370B7">
            <w:r w:rsidRPr="00CB1E6A">
              <w:t>EGB1</w:t>
            </w:r>
          </w:p>
        </w:tc>
        <w:tc>
          <w:tcPr>
            <w:tcW w:w="960" w:type="dxa"/>
            <w:tcBorders>
              <w:top w:val="nil"/>
              <w:left w:val="nil"/>
              <w:bottom w:val="single" w:sz="4" w:space="0" w:color="auto"/>
              <w:right w:val="nil"/>
            </w:tcBorders>
            <w:shd w:val="clear" w:color="auto" w:fill="auto"/>
            <w:noWrap/>
            <w:vAlign w:val="bottom"/>
            <w:hideMark/>
          </w:tcPr>
          <w:p w14:paraId="72B0C34F" w14:textId="77777777" w:rsidR="00B370B7" w:rsidRPr="00CB1E6A" w:rsidRDefault="00B370B7" w:rsidP="00B370B7">
            <w:r w:rsidRPr="00CB1E6A">
              <w:t xml:space="preserve">HSP1 </w:t>
            </w:r>
          </w:p>
        </w:tc>
        <w:tc>
          <w:tcPr>
            <w:tcW w:w="960" w:type="dxa"/>
            <w:tcBorders>
              <w:top w:val="nil"/>
              <w:left w:val="nil"/>
              <w:bottom w:val="single" w:sz="4" w:space="0" w:color="auto"/>
              <w:right w:val="nil"/>
            </w:tcBorders>
            <w:shd w:val="clear" w:color="auto" w:fill="auto"/>
            <w:noWrap/>
            <w:vAlign w:val="bottom"/>
            <w:hideMark/>
          </w:tcPr>
          <w:p w14:paraId="0241A165" w14:textId="77777777" w:rsidR="00B370B7" w:rsidRPr="00CB1E6A" w:rsidRDefault="00B370B7" w:rsidP="00B370B7">
            <w:r w:rsidRPr="00CB1E6A">
              <w:t>RHP1</w:t>
            </w:r>
          </w:p>
        </w:tc>
      </w:tr>
      <w:tr w:rsidR="00CB1E6A" w:rsidRPr="00CB1E6A" w14:paraId="58868868" w14:textId="77777777" w:rsidTr="00B370B7">
        <w:trPr>
          <w:trHeight w:val="312"/>
        </w:trPr>
        <w:tc>
          <w:tcPr>
            <w:tcW w:w="5143" w:type="dxa"/>
            <w:gridSpan w:val="3"/>
            <w:tcBorders>
              <w:top w:val="nil"/>
              <w:left w:val="nil"/>
              <w:bottom w:val="nil"/>
              <w:right w:val="nil"/>
            </w:tcBorders>
            <w:shd w:val="clear" w:color="auto" w:fill="auto"/>
            <w:noWrap/>
            <w:vAlign w:val="bottom"/>
            <w:hideMark/>
          </w:tcPr>
          <w:p w14:paraId="6B338E81" w14:textId="77777777" w:rsidR="00B370B7" w:rsidRPr="00CB1E6A" w:rsidRDefault="00B370B7" w:rsidP="00B370B7">
            <w:pPr>
              <w:rPr>
                <w:b/>
                <w:bCs/>
              </w:rPr>
            </w:pPr>
            <w:r w:rsidRPr="00CB1E6A">
              <w:rPr>
                <w:b/>
                <w:bCs/>
              </w:rPr>
              <w:t>Operational parameters</w:t>
            </w:r>
          </w:p>
        </w:tc>
        <w:tc>
          <w:tcPr>
            <w:tcW w:w="960" w:type="dxa"/>
            <w:tcBorders>
              <w:top w:val="nil"/>
              <w:left w:val="nil"/>
              <w:bottom w:val="nil"/>
              <w:right w:val="nil"/>
            </w:tcBorders>
            <w:shd w:val="clear" w:color="auto" w:fill="auto"/>
            <w:noWrap/>
            <w:vAlign w:val="bottom"/>
            <w:hideMark/>
          </w:tcPr>
          <w:p w14:paraId="33EEDE41" w14:textId="77777777" w:rsidR="00B370B7" w:rsidRPr="00CB1E6A" w:rsidRDefault="00B370B7" w:rsidP="00B370B7">
            <w:pPr>
              <w:rPr>
                <w:b/>
                <w:bCs/>
              </w:rPr>
            </w:pPr>
          </w:p>
        </w:tc>
        <w:tc>
          <w:tcPr>
            <w:tcW w:w="960" w:type="dxa"/>
            <w:tcBorders>
              <w:top w:val="nil"/>
              <w:left w:val="nil"/>
              <w:bottom w:val="nil"/>
              <w:right w:val="nil"/>
            </w:tcBorders>
            <w:shd w:val="clear" w:color="auto" w:fill="auto"/>
            <w:noWrap/>
            <w:vAlign w:val="bottom"/>
            <w:hideMark/>
          </w:tcPr>
          <w:p w14:paraId="6DD132F6"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0D9CEEEC" w14:textId="77777777" w:rsidR="00B370B7" w:rsidRPr="00CB1E6A" w:rsidRDefault="00B370B7" w:rsidP="00B370B7">
            <w:pPr>
              <w:rPr>
                <w:sz w:val="20"/>
                <w:szCs w:val="20"/>
              </w:rPr>
            </w:pPr>
          </w:p>
        </w:tc>
      </w:tr>
      <w:tr w:rsidR="00CB1E6A" w:rsidRPr="00CB1E6A" w14:paraId="12ADD49C" w14:textId="77777777" w:rsidTr="00B370B7">
        <w:trPr>
          <w:trHeight w:val="312"/>
        </w:trPr>
        <w:tc>
          <w:tcPr>
            <w:tcW w:w="3223" w:type="dxa"/>
            <w:tcBorders>
              <w:top w:val="nil"/>
              <w:left w:val="nil"/>
              <w:bottom w:val="nil"/>
              <w:right w:val="nil"/>
            </w:tcBorders>
            <w:shd w:val="clear" w:color="auto" w:fill="auto"/>
            <w:noWrap/>
            <w:vAlign w:val="bottom"/>
            <w:hideMark/>
          </w:tcPr>
          <w:p w14:paraId="3C2BF238" w14:textId="77777777" w:rsidR="00B370B7" w:rsidRPr="00CB1E6A" w:rsidRDefault="00B370B7" w:rsidP="00B370B7">
            <w:r w:rsidRPr="00CB1E6A">
              <w:t>Optimum pH</w:t>
            </w:r>
          </w:p>
        </w:tc>
        <w:tc>
          <w:tcPr>
            <w:tcW w:w="960" w:type="dxa"/>
            <w:tcBorders>
              <w:top w:val="nil"/>
              <w:left w:val="nil"/>
              <w:bottom w:val="nil"/>
              <w:right w:val="nil"/>
            </w:tcBorders>
            <w:shd w:val="clear" w:color="auto" w:fill="auto"/>
            <w:noWrap/>
            <w:vAlign w:val="bottom"/>
            <w:hideMark/>
          </w:tcPr>
          <w:p w14:paraId="7CF83285" w14:textId="77777777" w:rsidR="00B370B7" w:rsidRPr="00CB1E6A" w:rsidRDefault="00B370B7" w:rsidP="00B370B7">
            <w:pPr>
              <w:jc w:val="right"/>
            </w:pPr>
            <w:r w:rsidRPr="00CB1E6A">
              <w:t>6</w:t>
            </w:r>
          </w:p>
        </w:tc>
        <w:tc>
          <w:tcPr>
            <w:tcW w:w="960" w:type="dxa"/>
            <w:tcBorders>
              <w:top w:val="nil"/>
              <w:left w:val="nil"/>
              <w:bottom w:val="nil"/>
              <w:right w:val="nil"/>
            </w:tcBorders>
            <w:shd w:val="clear" w:color="auto" w:fill="auto"/>
            <w:noWrap/>
            <w:vAlign w:val="bottom"/>
            <w:hideMark/>
          </w:tcPr>
          <w:p w14:paraId="58B712E6" w14:textId="77777777" w:rsidR="00B370B7" w:rsidRPr="00CB1E6A" w:rsidRDefault="00B370B7" w:rsidP="00B370B7">
            <w:pPr>
              <w:jc w:val="right"/>
            </w:pPr>
            <w:r w:rsidRPr="00CB1E6A">
              <w:t>6</w:t>
            </w:r>
          </w:p>
        </w:tc>
        <w:tc>
          <w:tcPr>
            <w:tcW w:w="960" w:type="dxa"/>
            <w:tcBorders>
              <w:top w:val="nil"/>
              <w:left w:val="nil"/>
              <w:bottom w:val="nil"/>
              <w:right w:val="nil"/>
            </w:tcBorders>
            <w:shd w:val="clear" w:color="auto" w:fill="auto"/>
            <w:noWrap/>
            <w:vAlign w:val="bottom"/>
            <w:hideMark/>
          </w:tcPr>
          <w:p w14:paraId="025CE1B1" w14:textId="77777777" w:rsidR="00B370B7" w:rsidRPr="00CB1E6A" w:rsidRDefault="00B370B7" w:rsidP="00B370B7">
            <w:pPr>
              <w:jc w:val="right"/>
            </w:pPr>
            <w:r w:rsidRPr="00CB1E6A">
              <w:t>7</w:t>
            </w:r>
          </w:p>
        </w:tc>
        <w:tc>
          <w:tcPr>
            <w:tcW w:w="960" w:type="dxa"/>
            <w:tcBorders>
              <w:top w:val="nil"/>
              <w:left w:val="nil"/>
              <w:bottom w:val="nil"/>
              <w:right w:val="nil"/>
            </w:tcBorders>
            <w:shd w:val="clear" w:color="auto" w:fill="auto"/>
            <w:noWrap/>
            <w:vAlign w:val="bottom"/>
            <w:hideMark/>
          </w:tcPr>
          <w:p w14:paraId="404AF880" w14:textId="77777777" w:rsidR="00B370B7" w:rsidRPr="00CB1E6A" w:rsidRDefault="00B370B7" w:rsidP="00B370B7">
            <w:pPr>
              <w:jc w:val="right"/>
            </w:pPr>
            <w:r w:rsidRPr="00CB1E6A">
              <w:t>7</w:t>
            </w:r>
          </w:p>
        </w:tc>
        <w:tc>
          <w:tcPr>
            <w:tcW w:w="960" w:type="dxa"/>
            <w:tcBorders>
              <w:top w:val="nil"/>
              <w:left w:val="nil"/>
              <w:bottom w:val="nil"/>
              <w:right w:val="nil"/>
            </w:tcBorders>
            <w:shd w:val="clear" w:color="auto" w:fill="auto"/>
            <w:noWrap/>
            <w:vAlign w:val="bottom"/>
            <w:hideMark/>
          </w:tcPr>
          <w:p w14:paraId="172C1EFF" w14:textId="77777777" w:rsidR="00B370B7" w:rsidRPr="00CB1E6A" w:rsidRDefault="00B370B7" w:rsidP="00B370B7">
            <w:pPr>
              <w:jc w:val="right"/>
            </w:pPr>
            <w:r w:rsidRPr="00CB1E6A">
              <w:t>7</w:t>
            </w:r>
          </w:p>
        </w:tc>
      </w:tr>
      <w:tr w:rsidR="00CB1E6A" w:rsidRPr="00CB1E6A" w14:paraId="0F08B69C" w14:textId="77777777" w:rsidTr="00B370B7">
        <w:trPr>
          <w:trHeight w:val="312"/>
        </w:trPr>
        <w:tc>
          <w:tcPr>
            <w:tcW w:w="3223" w:type="dxa"/>
            <w:tcBorders>
              <w:top w:val="nil"/>
              <w:left w:val="nil"/>
              <w:bottom w:val="nil"/>
              <w:right w:val="nil"/>
            </w:tcBorders>
            <w:shd w:val="clear" w:color="auto" w:fill="auto"/>
            <w:noWrap/>
            <w:vAlign w:val="bottom"/>
            <w:hideMark/>
          </w:tcPr>
          <w:p w14:paraId="31C23273" w14:textId="77777777" w:rsidR="00B370B7" w:rsidRPr="00CB1E6A" w:rsidRDefault="00B370B7" w:rsidP="00B370B7">
            <w:r w:rsidRPr="00CB1E6A">
              <w:t>Adsorbed quantity at equilibrium</w:t>
            </w:r>
          </w:p>
        </w:tc>
        <w:tc>
          <w:tcPr>
            <w:tcW w:w="960" w:type="dxa"/>
            <w:tcBorders>
              <w:top w:val="nil"/>
              <w:left w:val="nil"/>
              <w:bottom w:val="nil"/>
              <w:right w:val="nil"/>
            </w:tcBorders>
            <w:shd w:val="clear" w:color="auto" w:fill="auto"/>
            <w:noWrap/>
            <w:vAlign w:val="bottom"/>
            <w:hideMark/>
          </w:tcPr>
          <w:p w14:paraId="02162E16" w14:textId="77777777" w:rsidR="00B370B7" w:rsidRPr="00CB1E6A" w:rsidRDefault="00B370B7" w:rsidP="00B370B7">
            <w:pPr>
              <w:jc w:val="right"/>
            </w:pPr>
            <w:r w:rsidRPr="00CB1E6A">
              <w:t>13.24</w:t>
            </w:r>
          </w:p>
        </w:tc>
        <w:tc>
          <w:tcPr>
            <w:tcW w:w="960" w:type="dxa"/>
            <w:tcBorders>
              <w:top w:val="nil"/>
              <w:left w:val="nil"/>
              <w:bottom w:val="nil"/>
              <w:right w:val="nil"/>
            </w:tcBorders>
            <w:shd w:val="clear" w:color="auto" w:fill="auto"/>
            <w:noWrap/>
            <w:vAlign w:val="bottom"/>
            <w:hideMark/>
          </w:tcPr>
          <w:p w14:paraId="27F2C056" w14:textId="77777777" w:rsidR="00B370B7" w:rsidRPr="00CB1E6A" w:rsidRDefault="00B370B7" w:rsidP="00B370B7">
            <w:pPr>
              <w:jc w:val="right"/>
            </w:pPr>
            <w:r w:rsidRPr="00CB1E6A">
              <w:t>11.73</w:t>
            </w:r>
          </w:p>
        </w:tc>
        <w:tc>
          <w:tcPr>
            <w:tcW w:w="960" w:type="dxa"/>
            <w:tcBorders>
              <w:top w:val="nil"/>
              <w:left w:val="nil"/>
              <w:bottom w:val="nil"/>
              <w:right w:val="nil"/>
            </w:tcBorders>
            <w:shd w:val="clear" w:color="auto" w:fill="auto"/>
            <w:noWrap/>
            <w:vAlign w:val="bottom"/>
            <w:hideMark/>
          </w:tcPr>
          <w:p w14:paraId="26C95B84" w14:textId="77777777" w:rsidR="00B370B7" w:rsidRPr="00CB1E6A" w:rsidRDefault="00B370B7" w:rsidP="00B370B7">
            <w:pPr>
              <w:jc w:val="right"/>
            </w:pPr>
            <w:r w:rsidRPr="00CB1E6A">
              <w:t>13.92</w:t>
            </w:r>
          </w:p>
        </w:tc>
        <w:tc>
          <w:tcPr>
            <w:tcW w:w="960" w:type="dxa"/>
            <w:tcBorders>
              <w:top w:val="nil"/>
              <w:left w:val="nil"/>
              <w:bottom w:val="nil"/>
              <w:right w:val="nil"/>
            </w:tcBorders>
            <w:shd w:val="clear" w:color="auto" w:fill="auto"/>
            <w:noWrap/>
            <w:vAlign w:val="bottom"/>
            <w:hideMark/>
          </w:tcPr>
          <w:p w14:paraId="15C8B13F" w14:textId="77777777" w:rsidR="00B370B7" w:rsidRPr="00CB1E6A" w:rsidRDefault="00B370B7" w:rsidP="00B370B7">
            <w:pPr>
              <w:jc w:val="right"/>
            </w:pPr>
            <w:r w:rsidRPr="00CB1E6A">
              <w:t>12.31</w:t>
            </w:r>
          </w:p>
        </w:tc>
        <w:tc>
          <w:tcPr>
            <w:tcW w:w="960" w:type="dxa"/>
            <w:tcBorders>
              <w:top w:val="nil"/>
              <w:left w:val="nil"/>
              <w:bottom w:val="nil"/>
              <w:right w:val="nil"/>
            </w:tcBorders>
            <w:shd w:val="clear" w:color="auto" w:fill="auto"/>
            <w:noWrap/>
            <w:vAlign w:val="bottom"/>
            <w:hideMark/>
          </w:tcPr>
          <w:p w14:paraId="4F446CA4" w14:textId="77777777" w:rsidR="00B370B7" w:rsidRPr="00CB1E6A" w:rsidRDefault="00B370B7" w:rsidP="00B370B7">
            <w:pPr>
              <w:jc w:val="right"/>
            </w:pPr>
            <w:r w:rsidRPr="00CB1E6A">
              <w:t>12.96</w:t>
            </w:r>
          </w:p>
        </w:tc>
      </w:tr>
      <w:tr w:rsidR="00CB1E6A" w:rsidRPr="00CB1E6A" w14:paraId="3534FAA6" w14:textId="77777777" w:rsidTr="00B370B7">
        <w:trPr>
          <w:trHeight w:val="372"/>
        </w:trPr>
        <w:tc>
          <w:tcPr>
            <w:tcW w:w="3223" w:type="dxa"/>
            <w:tcBorders>
              <w:top w:val="nil"/>
              <w:left w:val="nil"/>
              <w:bottom w:val="nil"/>
              <w:right w:val="nil"/>
            </w:tcBorders>
            <w:shd w:val="clear" w:color="auto" w:fill="auto"/>
            <w:noWrap/>
            <w:vAlign w:val="bottom"/>
            <w:hideMark/>
          </w:tcPr>
          <w:p w14:paraId="5C5228C8" w14:textId="77777777" w:rsidR="00B370B7" w:rsidRPr="00CB1E6A" w:rsidRDefault="00B370B7" w:rsidP="00B370B7">
            <w:r w:rsidRPr="00CB1E6A">
              <w:t>Optimum temperature (</w:t>
            </w:r>
            <w:r w:rsidRPr="00CB1E6A">
              <w:rPr>
                <w:vertAlign w:val="superscript"/>
              </w:rPr>
              <w:t>o</w:t>
            </w:r>
            <w:r w:rsidRPr="00CB1E6A">
              <w:t>C)</w:t>
            </w:r>
          </w:p>
        </w:tc>
        <w:tc>
          <w:tcPr>
            <w:tcW w:w="960" w:type="dxa"/>
            <w:tcBorders>
              <w:top w:val="nil"/>
              <w:left w:val="nil"/>
              <w:bottom w:val="nil"/>
              <w:right w:val="nil"/>
            </w:tcBorders>
            <w:shd w:val="clear" w:color="auto" w:fill="auto"/>
            <w:noWrap/>
            <w:vAlign w:val="bottom"/>
            <w:hideMark/>
          </w:tcPr>
          <w:p w14:paraId="56F35DA4" w14:textId="77777777" w:rsidR="00B370B7" w:rsidRPr="00CB1E6A" w:rsidRDefault="00B370B7" w:rsidP="00B370B7">
            <w:pPr>
              <w:jc w:val="right"/>
            </w:pPr>
            <w:r w:rsidRPr="00CB1E6A">
              <w:t>26</w:t>
            </w:r>
          </w:p>
        </w:tc>
        <w:tc>
          <w:tcPr>
            <w:tcW w:w="960" w:type="dxa"/>
            <w:tcBorders>
              <w:top w:val="nil"/>
              <w:left w:val="nil"/>
              <w:bottom w:val="nil"/>
              <w:right w:val="nil"/>
            </w:tcBorders>
            <w:shd w:val="clear" w:color="auto" w:fill="auto"/>
            <w:noWrap/>
            <w:vAlign w:val="bottom"/>
            <w:hideMark/>
          </w:tcPr>
          <w:p w14:paraId="515C4660" w14:textId="77777777" w:rsidR="00B370B7" w:rsidRPr="00CB1E6A" w:rsidRDefault="00B370B7" w:rsidP="00B370B7">
            <w:pPr>
              <w:jc w:val="right"/>
            </w:pPr>
            <w:r w:rsidRPr="00CB1E6A">
              <w:t>26</w:t>
            </w:r>
          </w:p>
        </w:tc>
        <w:tc>
          <w:tcPr>
            <w:tcW w:w="960" w:type="dxa"/>
            <w:tcBorders>
              <w:top w:val="nil"/>
              <w:left w:val="nil"/>
              <w:bottom w:val="nil"/>
              <w:right w:val="nil"/>
            </w:tcBorders>
            <w:shd w:val="clear" w:color="auto" w:fill="auto"/>
            <w:noWrap/>
            <w:vAlign w:val="bottom"/>
            <w:hideMark/>
          </w:tcPr>
          <w:p w14:paraId="5C04BCFF" w14:textId="77777777" w:rsidR="00B370B7" w:rsidRPr="00CB1E6A" w:rsidRDefault="00B370B7" w:rsidP="00B370B7">
            <w:pPr>
              <w:jc w:val="right"/>
            </w:pPr>
            <w:r w:rsidRPr="00CB1E6A">
              <w:t>55</w:t>
            </w:r>
          </w:p>
        </w:tc>
        <w:tc>
          <w:tcPr>
            <w:tcW w:w="960" w:type="dxa"/>
            <w:tcBorders>
              <w:top w:val="nil"/>
              <w:left w:val="nil"/>
              <w:bottom w:val="nil"/>
              <w:right w:val="nil"/>
            </w:tcBorders>
            <w:shd w:val="clear" w:color="auto" w:fill="auto"/>
            <w:noWrap/>
            <w:vAlign w:val="bottom"/>
            <w:hideMark/>
          </w:tcPr>
          <w:p w14:paraId="3CD36099" w14:textId="77777777" w:rsidR="00B370B7" w:rsidRPr="00CB1E6A" w:rsidRDefault="00B370B7" w:rsidP="00B370B7">
            <w:pPr>
              <w:jc w:val="right"/>
            </w:pPr>
            <w:r w:rsidRPr="00CB1E6A">
              <w:t>55</w:t>
            </w:r>
          </w:p>
        </w:tc>
        <w:tc>
          <w:tcPr>
            <w:tcW w:w="960" w:type="dxa"/>
            <w:tcBorders>
              <w:top w:val="nil"/>
              <w:left w:val="nil"/>
              <w:bottom w:val="nil"/>
              <w:right w:val="nil"/>
            </w:tcBorders>
            <w:shd w:val="clear" w:color="auto" w:fill="auto"/>
            <w:noWrap/>
            <w:vAlign w:val="bottom"/>
            <w:hideMark/>
          </w:tcPr>
          <w:p w14:paraId="142D9EE2" w14:textId="77777777" w:rsidR="00B370B7" w:rsidRPr="00CB1E6A" w:rsidRDefault="00B370B7" w:rsidP="00B370B7">
            <w:pPr>
              <w:jc w:val="right"/>
            </w:pPr>
            <w:r w:rsidRPr="00CB1E6A">
              <w:t>26</w:t>
            </w:r>
          </w:p>
        </w:tc>
      </w:tr>
      <w:tr w:rsidR="00CB1E6A" w:rsidRPr="00CB1E6A" w14:paraId="7831700D" w14:textId="77777777" w:rsidTr="00B370B7">
        <w:trPr>
          <w:trHeight w:val="360"/>
        </w:trPr>
        <w:tc>
          <w:tcPr>
            <w:tcW w:w="5143" w:type="dxa"/>
            <w:gridSpan w:val="3"/>
            <w:tcBorders>
              <w:top w:val="nil"/>
              <w:left w:val="nil"/>
              <w:bottom w:val="nil"/>
              <w:right w:val="nil"/>
            </w:tcBorders>
            <w:shd w:val="clear" w:color="auto" w:fill="auto"/>
            <w:noWrap/>
            <w:vAlign w:val="bottom"/>
            <w:hideMark/>
          </w:tcPr>
          <w:p w14:paraId="4C809522" w14:textId="77777777" w:rsidR="00B370B7" w:rsidRPr="00CB1E6A" w:rsidRDefault="00B370B7" w:rsidP="00B370B7">
            <w:pPr>
              <w:rPr>
                <w:b/>
                <w:bCs/>
              </w:rPr>
            </w:pPr>
            <w:r w:rsidRPr="00CB1E6A">
              <w:rPr>
                <w:b/>
                <w:bCs/>
              </w:rPr>
              <w:t>Isothermal studies (R</w:t>
            </w:r>
            <w:r w:rsidRPr="00CB1E6A">
              <w:rPr>
                <w:b/>
                <w:bCs/>
                <w:vertAlign w:val="superscript"/>
              </w:rPr>
              <w:t>2</w:t>
            </w:r>
            <w:r w:rsidRPr="00CB1E6A">
              <w:rPr>
                <w:b/>
                <w:bCs/>
              </w:rPr>
              <w:t>)</w:t>
            </w:r>
          </w:p>
        </w:tc>
        <w:tc>
          <w:tcPr>
            <w:tcW w:w="960" w:type="dxa"/>
            <w:tcBorders>
              <w:top w:val="nil"/>
              <w:left w:val="nil"/>
              <w:bottom w:val="nil"/>
              <w:right w:val="nil"/>
            </w:tcBorders>
            <w:shd w:val="clear" w:color="auto" w:fill="auto"/>
            <w:noWrap/>
            <w:vAlign w:val="bottom"/>
            <w:hideMark/>
          </w:tcPr>
          <w:p w14:paraId="7BE62997" w14:textId="77777777" w:rsidR="00B370B7" w:rsidRPr="00CB1E6A" w:rsidRDefault="00B370B7" w:rsidP="00B370B7">
            <w:pPr>
              <w:rPr>
                <w:b/>
                <w:bCs/>
              </w:rPr>
            </w:pPr>
          </w:p>
        </w:tc>
        <w:tc>
          <w:tcPr>
            <w:tcW w:w="960" w:type="dxa"/>
            <w:tcBorders>
              <w:top w:val="nil"/>
              <w:left w:val="nil"/>
              <w:bottom w:val="nil"/>
              <w:right w:val="nil"/>
            </w:tcBorders>
            <w:shd w:val="clear" w:color="auto" w:fill="auto"/>
            <w:noWrap/>
            <w:vAlign w:val="bottom"/>
            <w:hideMark/>
          </w:tcPr>
          <w:p w14:paraId="47D689CE"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0C7178BC" w14:textId="77777777" w:rsidR="00B370B7" w:rsidRPr="00CB1E6A" w:rsidRDefault="00B370B7" w:rsidP="00B370B7">
            <w:pPr>
              <w:rPr>
                <w:sz w:val="20"/>
                <w:szCs w:val="20"/>
              </w:rPr>
            </w:pPr>
          </w:p>
        </w:tc>
      </w:tr>
      <w:tr w:rsidR="00CB1E6A" w:rsidRPr="00CB1E6A" w14:paraId="29C496B1" w14:textId="77777777" w:rsidTr="00B370B7">
        <w:trPr>
          <w:trHeight w:val="312"/>
        </w:trPr>
        <w:tc>
          <w:tcPr>
            <w:tcW w:w="3223" w:type="dxa"/>
            <w:tcBorders>
              <w:top w:val="nil"/>
              <w:left w:val="nil"/>
              <w:bottom w:val="nil"/>
              <w:right w:val="nil"/>
            </w:tcBorders>
            <w:shd w:val="clear" w:color="auto" w:fill="auto"/>
            <w:noWrap/>
            <w:vAlign w:val="bottom"/>
            <w:hideMark/>
          </w:tcPr>
          <w:p w14:paraId="1BA4A5ED" w14:textId="77777777" w:rsidR="00B370B7" w:rsidRPr="00CB1E6A" w:rsidRDefault="00B370B7" w:rsidP="00B370B7">
            <w:r w:rsidRPr="00CB1E6A">
              <w:t>Langmuir</w:t>
            </w:r>
          </w:p>
        </w:tc>
        <w:tc>
          <w:tcPr>
            <w:tcW w:w="960" w:type="dxa"/>
            <w:tcBorders>
              <w:top w:val="nil"/>
              <w:left w:val="nil"/>
              <w:bottom w:val="nil"/>
              <w:right w:val="nil"/>
            </w:tcBorders>
            <w:shd w:val="clear" w:color="auto" w:fill="auto"/>
            <w:noWrap/>
            <w:vAlign w:val="bottom"/>
            <w:hideMark/>
          </w:tcPr>
          <w:p w14:paraId="167E2AAD" w14:textId="77777777" w:rsidR="00B370B7" w:rsidRPr="00CB1E6A" w:rsidRDefault="00B370B7" w:rsidP="00B370B7">
            <w:pPr>
              <w:jc w:val="right"/>
            </w:pPr>
            <w:r w:rsidRPr="00CB1E6A">
              <w:t>0.8437</w:t>
            </w:r>
          </w:p>
        </w:tc>
        <w:tc>
          <w:tcPr>
            <w:tcW w:w="960" w:type="dxa"/>
            <w:tcBorders>
              <w:top w:val="nil"/>
              <w:left w:val="nil"/>
              <w:bottom w:val="nil"/>
              <w:right w:val="nil"/>
            </w:tcBorders>
            <w:shd w:val="clear" w:color="auto" w:fill="auto"/>
            <w:noWrap/>
            <w:vAlign w:val="bottom"/>
            <w:hideMark/>
          </w:tcPr>
          <w:p w14:paraId="0137DD75" w14:textId="77777777" w:rsidR="00B370B7" w:rsidRPr="00CB1E6A" w:rsidRDefault="00B370B7" w:rsidP="00B370B7">
            <w:pPr>
              <w:jc w:val="right"/>
            </w:pPr>
            <w:r w:rsidRPr="00CB1E6A">
              <w:t>0.8349</w:t>
            </w:r>
          </w:p>
        </w:tc>
        <w:tc>
          <w:tcPr>
            <w:tcW w:w="960" w:type="dxa"/>
            <w:tcBorders>
              <w:top w:val="nil"/>
              <w:left w:val="nil"/>
              <w:bottom w:val="nil"/>
              <w:right w:val="nil"/>
            </w:tcBorders>
            <w:shd w:val="clear" w:color="auto" w:fill="auto"/>
            <w:noWrap/>
            <w:vAlign w:val="bottom"/>
            <w:hideMark/>
          </w:tcPr>
          <w:p w14:paraId="5737843B" w14:textId="77777777" w:rsidR="00B370B7" w:rsidRPr="00CB1E6A" w:rsidRDefault="00B370B7" w:rsidP="00B370B7">
            <w:pPr>
              <w:jc w:val="right"/>
            </w:pPr>
            <w:r w:rsidRPr="00CB1E6A">
              <w:t>0.9696</w:t>
            </w:r>
          </w:p>
        </w:tc>
        <w:tc>
          <w:tcPr>
            <w:tcW w:w="960" w:type="dxa"/>
            <w:tcBorders>
              <w:top w:val="nil"/>
              <w:left w:val="nil"/>
              <w:bottom w:val="nil"/>
              <w:right w:val="nil"/>
            </w:tcBorders>
            <w:shd w:val="clear" w:color="auto" w:fill="auto"/>
            <w:noWrap/>
            <w:vAlign w:val="bottom"/>
            <w:hideMark/>
          </w:tcPr>
          <w:p w14:paraId="07D8A427" w14:textId="77777777" w:rsidR="00B370B7" w:rsidRPr="00CB1E6A" w:rsidRDefault="00B370B7" w:rsidP="00B370B7">
            <w:pPr>
              <w:jc w:val="right"/>
            </w:pPr>
            <w:r w:rsidRPr="00CB1E6A">
              <w:t>0.989</w:t>
            </w:r>
          </w:p>
        </w:tc>
        <w:tc>
          <w:tcPr>
            <w:tcW w:w="960" w:type="dxa"/>
            <w:tcBorders>
              <w:top w:val="nil"/>
              <w:left w:val="nil"/>
              <w:bottom w:val="nil"/>
              <w:right w:val="nil"/>
            </w:tcBorders>
            <w:shd w:val="clear" w:color="auto" w:fill="auto"/>
            <w:noWrap/>
            <w:vAlign w:val="bottom"/>
            <w:hideMark/>
          </w:tcPr>
          <w:p w14:paraId="1D1E2D82" w14:textId="77777777" w:rsidR="00B370B7" w:rsidRPr="00CB1E6A" w:rsidRDefault="00B370B7" w:rsidP="00B370B7">
            <w:pPr>
              <w:jc w:val="right"/>
            </w:pPr>
            <w:r w:rsidRPr="00CB1E6A">
              <w:t>0.9823</w:t>
            </w:r>
          </w:p>
        </w:tc>
      </w:tr>
      <w:tr w:rsidR="00CB1E6A" w:rsidRPr="00CB1E6A" w14:paraId="45CFCB29" w14:textId="77777777" w:rsidTr="00B370B7">
        <w:trPr>
          <w:trHeight w:val="312"/>
        </w:trPr>
        <w:tc>
          <w:tcPr>
            <w:tcW w:w="3223" w:type="dxa"/>
            <w:tcBorders>
              <w:top w:val="nil"/>
              <w:left w:val="nil"/>
              <w:bottom w:val="nil"/>
              <w:right w:val="nil"/>
            </w:tcBorders>
            <w:shd w:val="clear" w:color="auto" w:fill="auto"/>
            <w:noWrap/>
            <w:vAlign w:val="bottom"/>
            <w:hideMark/>
          </w:tcPr>
          <w:p w14:paraId="75D5BC32" w14:textId="77777777" w:rsidR="00B370B7" w:rsidRPr="00CB1E6A" w:rsidRDefault="00B370B7" w:rsidP="00B370B7">
            <w:r w:rsidRPr="00CB1E6A">
              <w:t>Freundlich</w:t>
            </w:r>
          </w:p>
        </w:tc>
        <w:tc>
          <w:tcPr>
            <w:tcW w:w="960" w:type="dxa"/>
            <w:tcBorders>
              <w:top w:val="nil"/>
              <w:left w:val="nil"/>
              <w:bottom w:val="nil"/>
              <w:right w:val="nil"/>
            </w:tcBorders>
            <w:shd w:val="clear" w:color="auto" w:fill="auto"/>
            <w:noWrap/>
            <w:vAlign w:val="bottom"/>
            <w:hideMark/>
          </w:tcPr>
          <w:p w14:paraId="23A1B756" w14:textId="77777777" w:rsidR="00B370B7" w:rsidRPr="00CB1E6A" w:rsidRDefault="00B370B7" w:rsidP="00B370B7">
            <w:pPr>
              <w:jc w:val="right"/>
            </w:pPr>
            <w:r w:rsidRPr="00CB1E6A">
              <w:t>0.9962</w:t>
            </w:r>
          </w:p>
        </w:tc>
        <w:tc>
          <w:tcPr>
            <w:tcW w:w="960" w:type="dxa"/>
            <w:tcBorders>
              <w:top w:val="nil"/>
              <w:left w:val="nil"/>
              <w:bottom w:val="nil"/>
              <w:right w:val="nil"/>
            </w:tcBorders>
            <w:shd w:val="clear" w:color="auto" w:fill="auto"/>
            <w:noWrap/>
            <w:vAlign w:val="bottom"/>
            <w:hideMark/>
          </w:tcPr>
          <w:p w14:paraId="0E032ABF" w14:textId="77777777" w:rsidR="00B370B7" w:rsidRPr="00CB1E6A" w:rsidRDefault="00B370B7" w:rsidP="00B370B7">
            <w:pPr>
              <w:jc w:val="right"/>
            </w:pPr>
            <w:r w:rsidRPr="00CB1E6A">
              <w:t>0.9617</w:t>
            </w:r>
          </w:p>
        </w:tc>
        <w:tc>
          <w:tcPr>
            <w:tcW w:w="960" w:type="dxa"/>
            <w:tcBorders>
              <w:top w:val="nil"/>
              <w:left w:val="nil"/>
              <w:bottom w:val="nil"/>
              <w:right w:val="nil"/>
            </w:tcBorders>
            <w:shd w:val="clear" w:color="auto" w:fill="auto"/>
            <w:noWrap/>
            <w:vAlign w:val="bottom"/>
            <w:hideMark/>
          </w:tcPr>
          <w:p w14:paraId="2A8BA653" w14:textId="77777777" w:rsidR="00B370B7" w:rsidRPr="00CB1E6A" w:rsidRDefault="00B370B7" w:rsidP="00B370B7">
            <w:pPr>
              <w:jc w:val="right"/>
            </w:pPr>
            <w:r w:rsidRPr="00CB1E6A">
              <w:t>0.9985</w:t>
            </w:r>
          </w:p>
        </w:tc>
        <w:tc>
          <w:tcPr>
            <w:tcW w:w="960" w:type="dxa"/>
            <w:tcBorders>
              <w:top w:val="nil"/>
              <w:left w:val="nil"/>
              <w:bottom w:val="nil"/>
              <w:right w:val="nil"/>
            </w:tcBorders>
            <w:shd w:val="clear" w:color="auto" w:fill="auto"/>
            <w:noWrap/>
            <w:vAlign w:val="bottom"/>
            <w:hideMark/>
          </w:tcPr>
          <w:p w14:paraId="4A7875D3" w14:textId="77777777" w:rsidR="00B370B7" w:rsidRPr="00CB1E6A" w:rsidRDefault="00B370B7" w:rsidP="00B370B7">
            <w:pPr>
              <w:jc w:val="right"/>
            </w:pPr>
            <w:r w:rsidRPr="00CB1E6A">
              <w:t>0.9943</w:t>
            </w:r>
          </w:p>
        </w:tc>
        <w:tc>
          <w:tcPr>
            <w:tcW w:w="960" w:type="dxa"/>
            <w:tcBorders>
              <w:top w:val="nil"/>
              <w:left w:val="nil"/>
              <w:bottom w:val="nil"/>
              <w:right w:val="nil"/>
            </w:tcBorders>
            <w:shd w:val="clear" w:color="auto" w:fill="auto"/>
            <w:noWrap/>
            <w:vAlign w:val="bottom"/>
            <w:hideMark/>
          </w:tcPr>
          <w:p w14:paraId="0A4CF7EC" w14:textId="77777777" w:rsidR="00B370B7" w:rsidRPr="00CB1E6A" w:rsidRDefault="00B370B7" w:rsidP="00B370B7">
            <w:pPr>
              <w:jc w:val="right"/>
            </w:pPr>
            <w:r w:rsidRPr="00CB1E6A">
              <w:t>0.9979</w:t>
            </w:r>
          </w:p>
        </w:tc>
      </w:tr>
      <w:tr w:rsidR="00CB1E6A" w:rsidRPr="00CB1E6A" w14:paraId="60BDC351" w14:textId="77777777" w:rsidTr="00B370B7">
        <w:trPr>
          <w:trHeight w:val="312"/>
        </w:trPr>
        <w:tc>
          <w:tcPr>
            <w:tcW w:w="3223" w:type="dxa"/>
            <w:tcBorders>
              <w:top w:val="nil"/>
              <w:left w:val="nil"/>
              <w:bottom w:val="nil"/>
              <w:right w:val="nil"/>
            </w:tcBorders>
            <w:shd w:val="clear" w:color="auto" w:fill="auto"/>
            <w:noWrap/>
            <w:vAlign w:val="bottom"/>
            <w:hideMark/>
          </w:tcPr>
          <w:p w14:paraId="4FB1C719" w14:textId="77777777" w:rsidR="00B370B7" w:rsidRPr="00CB1E6A" w:rsidRDefault="00B370B7" w:rsidP="00B370B7">
            <w:r w:rsidRPr="00CB1E6A">
              <w:t>Dubinin-Raduchkevich</w:t>
            </w:r>
          </w:p>
        </w:tc>
        <w:tc>
          <w:tcPr>
            <w:tcW w:w="960" w:type="dxa"/>
            <w:tcBorders>
              <w:top w:val="nil"/>
              <w:left w:val="nil"/>
              <w:bottom w:val="nil"/>
              <w:right w:val="nil"/>
            </w:tcBorders>
            <w:shd w:val="clear" w:color="auto" w:fill="auto"/>
            <w:noWrap/>
            <w:vAlign w:val="bottom"/>
            <w:hideMark/>
          </w:tcPr>
          <w:p w14:paraId="722FF6CD" w14:textId="77777777" w:rsidR="00B370B7" w:rsidRPr="00CB1E6A" w:rsidRDefault="00B370B7" w:rsidP="00B370B7">
            <w:pPr>
              <w:jc w:val="right"/>
            </w:pPr>
            <w:r w:rsidRPr="00CB1E6A">
              <w:t>0.9706</w:t>
            </w:r>
          </w:p>
        </w:tc>
        <w:tc>
          <w:tcPr>
            <w:tcW w:w="960" w:type="dxa"/>
            <w:tcBorders>
              <w:top w:val="nil"/>
              <w:left w:val="nil"/>
              <w:bottom w:val="nil"/>
              <w:right w:val="nil"/>
            </w:tcBorders>
            <w:shd w:val="clear" w:color="auto" w:fill="auto"/>
            <w:noWrap/>
            <w:vAlign w:val="bottom"/>
            <w:hideMark/>
          </w:tcPr>
          <w:p w14:paraId="351C05D1" w14:textId="77777777" w:rsidR="00B370B7" w:rsidRPr="00CB1E6A" w:rsidRDefault="00B370B7" w:rsidP="00B370B7">
            <w:pPr>
              <w:jc w:val="right"/>
            </w:pPr>
            <w:r w:rsidRPr="00CB1E6A">
              <w:t>0.9912</w:t>
            </w:r>
          </w:p>
        </w:tc>
        <w:tc>
          <w:tcPr>
            <w:tcW w:w="960" w:type="dxa"/>
            <w:tcBorders>
              <w:top w:val="nil"/>
              <w:left w:val="nil"/>
              <w:bottom w:val="nil"/>
              <w:right w:val="nil"/>
            </w:tcBorders>
            <w:shd w:val="clear" w:color="auto" w:fill="auto"/>
            <w:noWrap/>
            <w:vAlign w:val="bottom"/>
            <w:hideMark/>
          </w:tcPr>
          <w:p w14:paraId="0F17F9C5" w14:textId="77777777" w:rsidR="00B370B7" w:rsidRPr="00CB1E6A" w:rsidRDefault="00B370B7" w:rsidP="00B370B7">
            <w:pPr>
              <w:jc w:val="right"/>
            </w:pPr>
            <w:r w:rsidRPr="00CB1E6A">
              <w:t>0.9447</w:t>
            </w:r>
          </w:p>
        </w:tc>
        <w:tc>
          <w:tcPr>
            <w:tcW w:w="960" w:type="dxa"/>
            <w:tcBorders>
              <w:top w:val="nil"/>
              <w:left w:val="nil"/>
              <w:bottom w:val="nil"/>
              <w:right w:val="nil"/>
            </w:tcBorders>
            <w:shd w:val="clear" w:color="auto" w:fill="auto"/>
            <w:noWrap/>
            <w:vAlign w:val="bottom"/>
            <w:hideMark/>
          </w:tcPr>
          <w:p w14:paraId="25D5C20D" w14:textId="77777777" w:rsidR="00B370B7" w:rsidRPr="00CB1E6A" w:rsidRDefault="00B370B7" w:rsidP="00B370B7">
            <w:pPr>
              <w:jc w:val="right"/>
            </w:pPr>
            <w:r w:rsidRPr="00CB1E6A">
              <w:t>0.9924</w:t>
            </w:r>
          </w:p>
        </w:tc>
        <w:tc>
          <w:tcPr>
            <w:tcW w:w="960" w:type="dxa"/>
            <w:tcBorders>
              <w:top w:val="nil"/>
              <w:left w:val="nil"/>
              <w:bottom w:val="nil"/>
              <w:right w:val="nil"/>
            </w:tcBorders>
            <w:shd w:val="clear" w:color="auto" w:fill="auto"/>
            <w:noWrap/>
            <w:vAlign w:val="bottom"/>
            <w:hideMark/>
          </w:tcPr>
          <w:p w14:paraId="14822B24" w14:textId="77777777" w:rsidR="00B370B7" w:rsidRPr="00CB1E6A" w:rsidRDefault="00B370B7" w:rsidP="00B370B7">
            <w:pPr>
              <w:jc w:val="right"/>
            </w:pPr>
            <w:r w:rsidRPr="00CB1E6A">
              <w:t>0.9983</w:t>
            </w:r>
          </w:p>
        </w:tc>
      </w:tr>
      <w:tr w:rsidR="00CB1E6A" w:rsidRPr="00CB1E6A" w14:paraId="7003C9B8" w14:textId="77777777" w:rsidTr="00B370B7">
        <w:trPr>
          <w:trHeight w:val="312"/>
        </w:trPr>
        <w:tc>
          <w:tcPr>
            <w:tcW w:w="3223" w:type="dxa"/>
            <w:tcBorders>
              <w:top w:val="nil"/>
              <w:left w:val="nil"/>
              <w:bottom w:val="nil"/>
              <w:right w:val="nil"/>
            </w:tcBorders>
            <w:shd w:val="clear" w:color="auto" w:fill="auto"/>
            <w:noWrap/>
            <w:vAlign w:val="bottom"/>
            <w:hideMark/>
          </w:tcPr>
          <w:p w14:paraId="6AFADFF4" w14:textId="77777777" w:rsidR="00B370B7" w:rsidRPr="00CB1E6A" w:rsidRDefault="00B370B7" w:rsidP="00B370B7">
            <w:r w:rsidRPr="00CB1E6A">
              <w:t>Temkin</w:t>
            </w:r>
          </w:p>
        </w:tc>
        <w:tc>
          <w:tcPr>
            <w:tcW w:w="960" w:type="dxa"/>
            <w:tcBorders>
              <w:top w:val="nil"/>
              <w:left w:val="nil"/>
              <w:bottom w:val="nil"/>
              <w:right w:val="nil"/>
            </w:tcBorders>
            <w:shd w:val="clear" w:color="auto" w:fill="auto"/>
            <w:noWrap/>
            <w:vAlign w:val="bottom"/>
            <w:hideMark/>
          </w:tcPr>
          <w:p w14:paraId="356E7233" w14:textId="77777777" w:rsidR="00B370B7" w:rsidRPr="00CB1E6A" w:rsidRDefault="00B370B7" w:rsidP="00B370B7">
            <w:pPr>
              <w:jc w:val="right"/>
            </w:pPr>
            <w:r w:rsidRPr="00CB1E6A">
              <w:t>0.98</w:t>
            </w:r>
          </w:p>
        </w:tc>
        <w:tc>
          <w:tcPr>
            <w:tcW w:w="960" w:type="dxa"/>
            <w:tcBorders>
              <w:top w:val="nil"/>
              <w:left w:val="nil"/>
              <w:bottom w:val="nil"/>
              <w:right w:val="nil"/>
            </w:tcBorders>
            <w:shd w:val="clear" w:color="auto" w:fill="auto"/>
            <w:noWrap/>
            <w:vAlign w:val="bottom"/>
            <w:hideMark/>
          </w:tcPr>
          <w:p w14:paraId="691FF15B" w14:textId="77777777" w:rsidR="00B370B7" w:rsidRPr="00CB1E6A" w:rsidRDefault="00B370B7" w:rsidP="00B370B7">
            <w:pPr>
              <w:jc w:val="right"/>
            </w:pPr>
            <w:r w:rsidRPr="00CB1E6A">
              <w:t>0.9709</w:t>
            </w:r>
          </w:p>
        </w:tc>
        <w:tc>
          <w:tcPr>
            <w:tcW w:w="960" w:type="dxa"/>
            <w:tcBorders>
              <w:top w:val="nil"/>
              <w:left w:val="nil"/>
              <w:bottom w:val="nil"/>
              <w:right w:val="nil"/>
            </w:tcBorders>
            <w:shd w:val="clear" w:color="auto" w:fill="auto"/>
            <w:noWrap/>
            <w:vAlign w:val="bottom"/>
            <w:hideMark/>
          </w:tcPr>
          <w:p w14:paraId="097B204E" w14:textId="77777777" w:rsidR="00B370B7" w:rsidRPr="00CB1E6A" w:rsidRDefault="00B370B7" w:rsidP="00B370B7">
            <w:pPr>
              <w:jc w:val="right"/>
            </w:pPr>
            <w:r w:rsidRPr="00CB1E6A">
              <w:t>0.9608</w:t>
            </w:r>
          </w:p>
        </w:tc>
        <w:tc>
          <w:tcPr>
            <w:tcW w:w="960" w:type="dxa"/>
            <w:tcBorders>
              <w:top w:val="nil"/>
              <w:left w:val="nil"/>
              <w:bottom w:val="nil"/>
              <w:right w:val="nil"/>
            </w:tcBorders>
            <w:shd w:val="clear" w:color="auto" w:fill="auto"/>
            <w:noWrap/>
            <w:vAlign w:val="bottom"/>
            <w:hideMark/>
          </w:tcPr>
          <w:p w14:paraId="5393078F" w14:textId="77777777" w:rsidR="00B370B7" w:rsidRPr="00CB1E6A" w:rsidRDefault="00B370B7" w:rsidP="00B370B7">
            <w:pPr>
              <w:jc w:val="right"/>
            </w:pPr>
            <w:r w:rsidRPr="00CB1E6A">
              <w:t>0.9978</w:t>
            </w:r>
          </w:p>
        </w:tc>
        <w:tc>
          <w:tcPr>
            <w:tcW w:w="960" w:type="dxa"/>
            <w:tcBorders>
              <w:top w:val="nil"/>
              <w:left w:val="nil"/>
              <w:bottom w:val="nil"/>
              <w:right w:val="nil"/>
            </w:tcBorders>
            <w:shd w:val="clear" w:color="auto" w:fill="auto"/>
            <w:noWrap/>
            <w:vAlign w:val="bottom"/>
            <w:hideMark/>
          </w:tcPr>
          <w:p w14:paraId="4A95CDC5" w14:textId="77777777" w:rsidR="00B370B7" w:rsidRPr="00CB1E6A" w:rsidRDefault="00B370B7" w:rsidP="00B370B7">
            <w:pPr>
              <w:jc w:val="right"/>
            </w:pPr>
            <w:r w:rsidRPr="00CB1E6A">
              <w:t>0.9915</w:t>
            </w:r>
          </w:p>
        </w:tc>
      </w:tr>
      <w:tr w:rsidR="00CB1E6A" w:rsidRPr="00CB1E6A" w14:paraId="2ED526E6" w14:textId="77777777" w:rsidTr="00B370B7">
        <w:trPr>
          <w:trHeight w:val="312"/>
        </w:trPr>
        <w:tc>
          <w:tcPr>
            <w:tcW w:w="3223" w:type="dxa"/>
            <w:tcBorders>
              <w:top w:val="nil"/>
              <w:left w:val="nil"/>
              <w:bottom w:val="nil"/>
              <w:right w:val="nil"/>
            </w:tcBorders>
            <w:shd w:val="clear" w:color="auto" w:fill="auto"/>
            <w:noWrap/>
            <w:vAlign w:val="bottom"/>
            <w:hideMark/>
          </w:tcPr>
          <w:p w14:paraId="5C5E78CD" w14:textId="77777777" w:rsidR="00B370B7" w:rsidRPr="00CB1E6A" w:rsidRDefault="00B370B7" w:rsidP="00B370B7">
            <w:r w:rsidRPr="00CB1E6A">
              <w:t>Redlich-Peterson</w:t>
            </w:r>
          </w:p>
        </w:tc>
        <w:tc>
          <w:tcPr>
            <w:tcW w:w="960" w:type="dxa"/>
            <w:tcBorders>
              <w:top w:val="nil"/>
              <w:left w:val="nil"/>
              <w:bottom w:val="nil"/>
              <w:right w:val="nil"/>
            </w:tcBorders>
            <w:shd w:val="clear" w:color="auto" w:fill="auto"/>
            <w:noWrap/>
            <w:vAlign w:val="bottom"/>
            <w:hideMark/>
          </w:tcPr>
          <w:p w14:paraId="2F4D2C1C" w14:textId="77777777" w:rsidR="00B370B7" w:rsidRPr="00CB1E6A" w:rsidRDefault="00B370B7" w:rsidP="00B370B7">
            <w:pPr>
              <w:jc w:val="right"/>
            </w:pPr>
            <w:r w:rsidRPr="00CB1E6A">
              <w:t>0.5763</w:t>
            </w:r>
          </w:p>
        </w:tc>
        <w:tc>
          <w:tcPr>
            <w:tcW w:w="960" w:type="dxa"/>
            <w:tcBorders>
              <w:top w:val="nil"/>
              <w:left w:val="nil"/>
              <w:bottom w:val="nil"/>
              <w:right w:val="nil"/>
            </w:tcBorders>
            <w:shd w:val="clear" w:color="auto" w:fill="auto"/>
            <w:noWrap/>
            <w:vAlign w:val="bottom"/>
            <w:hideMark/>
          </w:tcPr>
          <w:p w14:paraId="3EA20DA2" w14:textId="77777777" w:rsidR="00B370B7" w:rsidRPr="00CB1E6A" w:rsidRDefault="00B370B7" w:rsidP="00B370B7">
            <w:pPr>
              <w:jc w:val="right"/>
            </w:pPr>
            <w:r w:rsidRPr="00CB1E6A">
              <w:t>0.9442</w:t>
            </w:r>
          </w:p>
        </w:tc>
        <w:tc>
          <w:tcPr>
            <w:tcW w:w="960" w:type="dxa"/>
            <w:tcBorders>
              <w:top w:val="nil"/>
              <w:left w:val="nil"/>
              <w:bottom w:val="nil"/>
              <w:right w:val="nil"/>
            </w:tcBorders>
            <w:shd w:val="clear" w:color="auto" w:fill="auto"/>
            <w:noWrap/>
            <w:vAlign w:val="bottom"/>
            <w:hideMark/>
          </w:tcPr>
          <w:p w14:paraId="69F1C30F" w14:textId="77777777" w:rsidR="00B370B7" w:rsidRPr="00CB1E6A" w:rsidRDefault="00B370B7" w:rsidP="00B370B7">
            <w:pPr>
              <w:jc w:val="right"/>
            </w:pPr>
            <w:r w:rsidRPr="00CB1E6A">
              <w:t>0.9993</w:t>
            </w:r>
          </w:p>
        </w:tc>
        <w:tc>
          <w:tcPr>
            <w:tcW w:w="960" w:type="dxa"/>
            <w:tcBorders>
              <w:top w:val="nil"/>
              <w:left w:val="nil"/>
              <w:bottom w:val="nil"/>
              <w:right w:val="nil"/>
            </w:tcBorders>
            <w:shd w:val="clear" w:color="auto" w:fill="auto"/>
            <w:noWrap/>
            <w:vAlign w:val="bottom"/>
            <w:hideMark/>
          </w:tcPr>
          <w:p w14:paraId="7AD51407" w14:textId="77777777" w:rsidR="00B370B7" w:rsidRPr="00CB1E6A" w:rsidRDefault="00B370B7" w:rsidP="00B370B7">
            <w:pPr>
              <w:jc w:val="right"/>
            </w:pPr>
            <w:r w:rsidRPr="00CB1E6A">
              <w:t>0.9107</w:t>
            </w:r>
          </w:p>
        </w:tc>
        <w:tc>
          <w:tcPr>
            <w:tcW w:w="960" w:type="dxa"/>
            <w:tcBorders>
              <w:top w:val="nil"/>
              <w:left w:val="nil"/>
              <w:bottom w:val="nil"/>
              <w:right w:val="nil"/>
            </w:tcBorders>
            <w:shd w:val="clear" w:color="auto" w:fill="auto"/>
            <w:noWrap/>
            <w:vAlign w:val="bottom"/>
            <w:hideMark/>
          </w:tcPr>
          <w:p w14:paraId="5B6E3ADD" w14:textId="77777777" w:rsidR="00B370B7" w:rsidRPr="00CB1E6A" w:rsidRDefault="00B370B7" w:rsidP="00B370B7">
            <w:pPr>
              <w:jc w:val="right"/>
            </w:pPr>
            <w:r w:rsidRPr="00CB1E6A">
              <w:t>0.9121</w:t>
            </w:r>
          </w:p>
        </w:tc>
      </w:tr>
      <w:tr w:rsidR="00CB1E6A" w:rsidRPr="00CB1E6A" w14:paraId="2553AE65" w14:textId="77777777" w:rsidTr="00B370B7">
        <w:trPr>
          <w:trHeight w:val="312"/>
        </w:trPr>
        <w:tc>
          <w:tcPr>
            <w:tcW w:w="3223" w:type="dxa"/>
            <w:tcBorders>
              <w:top w:val="nil"/>
              <w:left w:val="nil"/>
              <w:bottom w:val="nil"/>
              <w:right w:val="nil"/>
            </w:tcBorders>
            <w:shd w:val="clear" w:color="auto" w:fill="auto"/>
            <w:noWrap/>
            <w:vAlign w:val="bottom"/>
            <w:hideMark/>
          </w:tcPr>
          <w:p w14:paraId="42420DA3" w14:textId="77777777" w:rsidR="00B370B7" w:rsidRPr="00CB1E6A" w:rsidRDefault="00B370B7" w:rsidP="00B370B7">
            <w:r w:rsidRPr="00CB1E6A">
              <w:t>Hasley</w:t>
            </w:r>
          </w:p>
        </w:tc>
        <w:tc>
          <w:tcPr>
            <w:tcW w:w="960" w:type="dxa"/>
            <w:tcBorders>
              <w:top w:val="nil"/>
              <w:left w:val="nil"/>
              <w:bottom w:val="nil"/>
              <w:right w:val="nil"/>
            </w:tcBorders>
            <w:shd w:val="clear" w:color="auto" w:fill="auto"/>
            <w:noWrap/>
            <w:vAlign w:val="bottom"/>
            <w:hideMark/>
          </w:tcPr>
          <w:p w14:paraId="7B11F603" w14:textId="77777777" w:rsidR="00B370B7" w:rsidRPr="00CB1E6A" w:rsidRDefault="00B370B7" w:rsidP="00B370B7">
            <w:pPr>
              <w:jc w:val="right"/>
            </w:pPr>
            <w:r w:rsidRPr="00CB1E6A">
              <w:t>0.9941</w:t>
            </w:r>
          </w:p>
        </w:tc>
        <w:tc>
          <w:tcPr>
            <w:tcW w:w="960" w:type="dxa"/>
            <w:tcBorders>
              <w:top w:val="nil"/>
              <w:left w:val="nil"/>
              <w:bottom w:val="nil"/>
              <w:right w:val="nil"/>
            </w:tcBorders>
            <w:shd w:val="clear" w:color="auto" w:fill="auto"/>
            <w:noWrap/>
            <w:vAlign w:val="bottom"/>
            <w:hideMark/>
          </w:tcPr>
          <w:p w14:paraId="7B17BC16" w14:textId="77777777" w:rsidR="00B370B7" w:rsidRPr="00CB1E6A" w:rsidRDefault="00B370B7" w:rsidP="00B370B7">
            <w:pPr>
              <w:jc w:val="right"/>
            </w:pPr>
            <w:r w:rsidRPr="00CB1E6A">
              <w:t>0.9823</w:t>
            </w:r>
          </w:p>
        </w:tc>
        <w:tc>
          <w:tcPr>
            <w:tcW w:w="960" w:type="dxa"/>
            <w:tcBorders>
              <w:top w:val="nil"/>
              <w:left w:val="nil"/>
              <w:bottom w:val="nil"/>
              <w:right w:val="nil"/>
            </w:tcBorders>
            <w:shd w:val="clear" w:color="auto" w:fill="auto"/>
            <w:noWrap/>
            <w:vAlign w:val="bottom"/>
            <w:hideMark/>
          </w:tcPr>
          <w:p w14:paraId="58978084" w14:textId="77777777" w:rsidR="00B370B7" w:rsidRPr="00CB1E6A" w:rsidRDefault="00B370B7" w:rsidP="00B370B7">
            <w:pPr>
              <w:jc w:val="right"/>
            </w:pPr>
            <w:r w:rsidRPr="00CB1E6A">
              <w:t>0.9985</w:t>
            </w:r>
          </w:p>
        </w:tc>
        <w:tc>
          <w:tcPr>
            <w:tcW w:w="960" w:type="dxa"/>
            <w:tcBorders>
              <w:top w:val="nil"/>
              <w:left w:val="nil"/>
              <w:bottom w:val="nil"/>
              <w:right w:val="nil"/>
            </w:tcBorders>
            <w:shd w:val="clear" w:color="auto" w:fill="auto"/>
            <w:noWrap/>
            <w:vAlign w:val="bottom"/>
            <w:hideMark/>
          </w:tcPr>
          <w:p w14:paraId="472A30C7" w14:textId="77777777" w:rsidR="00B370B7" w:rsidRPr="00CB1E6A" w:rsidRDefault="00B370B7" w:rsidP="00B370B7">
            <w:pPr>
              <w:jc w:val="right"/>
            </w:pPr>
            <w:r w:rsidRPr="00CB1E6A">
              <w:t>0.9943</w:t>
            </w:r>
          </w:p>
        </w:tc>
        <w:tc>
          <w:tcPr>
            <w:tcW w:w="960" w:type="dxa"/>
            <w:tcBorders>
              <w:top w:val="nil"/>
              <w:left w:val="nil"/>
              <w:bottom w:val="nil"/>
              <w:right w:val="nil"/>
            </w:tcBorders>
            <w:shd w:val="clear" w:color="auto" w:fill="auto"/>
            <w:noWrap/>
            <w:vAlign w:val="bottom"/>
            <w:hideMark/>
          </w:tcPr>
          <w:p w14:paraId="389E208E" w14:textId="77777777" w:rsidR="00B370B7" w:rsidRPr="00CB1E6A" w:rsidRDefault="00B370B7" w:rsidP="00B370B7">
            <w:pPr>
              <w:jc w:val="right"/>
            </w:pPr>
            <w:r w:rsidRPr="00CB1E6A">
              <w:t>0.9979</w:t>
            </w:r>
          </w:p>
        </w:tc>
      </w:tr>
      <w:tr w:rsidR="00CB1E6A" w:rsidRPr="00CB1E6A" w14:paraId="32E31850" w14:textId="77777777" w:rsidTr="00B370B7">
        <w:trPr>
          <w:trHeight w:val="312"/>
        </w:trPr>
        <w:tc>
          <w:tcPr>
            <w:tcW w:w="3223" w:type="dxa"/>
            <w:tcBorders>
              <w:top w:val="nil"/>
              <w:left w:val="nil"/>
              <w:bottom w:val="nil"/>
              <w:right w:val="nil"/>
            </w:tcBorders>
            <w:shd w:val="clear" w:color="auto" w:fill="auto"/>
            <w:noWrap/>
            <w:vAlign w:val="bottom"/>
            <w:hideMark/>
          </w:tcPr>
          <w:p w14:paraId="1656251F" w14:textId="77777777" w:rsidR="00B370B7" w:rsidRPr="00CB1E6A" w:rsidRDefault="00B370B7" w:rsidP="00B370B7">
            <w:r w:rsidRPr="00CB1E6A">
              <w:t>Hill</w:t>
            </w:r>
          </w:p>
        </w:tc>
        <w:tc>
          <w:tcPr>
            <w:tcW w:w="960" w:type="dxa"/>
            <w:tcBorders>
              <w:top w:val="nil"/>
              <w:left w:val="nil"/>
              <w:bottom w:val="nil"/>
              <w:right w:val="nil"/>
            </w:tcBorders>
            <w:shd w:val="clear" w:color="auto" w:fill="auto"/>
            <w:noWrap/>
            <w:vAlign w:val="bottom"/>
            <w:hideMark/>
          </w:tcPr>
          <w:p w14:paraId="01DAD43B" w14:textId="77777777" w:rsidR="00B370B7" w:rsidRPr="00CB1E6A" w:rsidRDefault="00B370B7" w:rsidP="00B370B7">
            <w:pPr>
              <w:jc w:val="right"/>
            </w:pPr>
            <w:r w:rsidRPr="00CB1E6A">
              <w:t>0.9379</w:t>
            </w:r>
          </w:p>
        </w:tc>
        <w:tc>
          <w:tcPr>
            <w:tcW w:w="960" w:type="dxa"/>
            <w:tcBorders>
              <w:top w:val="nil"/>
              <w:left w:val="nil"/>
              <w:bottom w:val="nil"/>
              <w:right w:val="nil"/>
            </w:tcBorders>
            <w:shd w:val="clear" w:color="auto" w:fill="auto"/>
            <w:noWrap/>
            <w:vAlign w:val="bottom"/>
            <w:hideMark/>
          </w:tcPr>
          <w:p w14:paraId="430C973A" w14:textId="77777777" w:rsidR="00B370B7" w:rsidRPr="00CB1E6A" w:rsidRDefault="00B370B7" w:rsidP="00B370B7">
            <w:pPr>
              <w:jc w:val="right"/>
            </w:pPr>
            <w:r w:rsidRPr="00CB1E6A">
              <w:t>0.9489</w:t>
            </w:r>
          </w:p>
        </w:tc>
        <w:tc>
          <w:tcPr>
            <w:tcW w:w="960" w:type="dxa"/>
            <w:tcBorders>
              <w:top w:val="nil"/>
              <w:left w:val="nil"/>
              <w:bottom w:val="nil"/>
              <w:right w:val="nil"/>
            </w:tcBorders>
            <w:shd w:val="clear" w:color="auto" w:fill="auto"/>
            <w:noWrap/>
            <w:vAlign w:val="bottom"/>
            <w:hideMark/>
          </w:tcPr>
          <w:p w14:paraId="551263F6" w14:textId="77777777" w:rsidR="00B370B7" w:rsidRPr="00CB1E6A" w:rsidRDefault="00B370B7" w:rsidP="00B370B7">
            <w:pPr>
              <w:jc w:val="right"/>
            </w:pPr>
            <w:r w:rsidRPr="00CB1E6A">
              <w:t>0.9818</w:t>
            </w:r>
          </w:p>
        </w:tc>
        <w:tc>
          <w:tcPr>
            <w:tcW w:w="960" w:type="dxa"/>
            <w:tcBorders>
              <w:top w:val="nil"/>
              <w:left w:val="nil"/>
              <w:bottom w:val="nil"/>
              <w:right w:val="nil"/>
            </w:tcBorders>
            <w:shd w:val="clear" w:color="auto" w:fill="auto"/>
            <w:noWrap/>
            <w:vAlign w:val="bottom"/>
            <w:hideMark/>
          </w:tcPr>
          <w:p w14:paraId="3D91C7AF" w14:textId="77777777" w:rsidR="00B370B7" w:rsidRPr="00CB1E6A" w:rsidRDefault="00B370B7" w:rsidP="00B370B7">
            <w:pPr>
              <w:jc w:val="right"/>
            </w:pPr>
            <w:r w:rsidRPr="00CB1E6A">
              <w:t>0.9908</w:t>
            </w:r>
          </w:p>
        </w:tc>
        <w:tc>
          <w:tcPr>
            <w:tcW w:w="960" w:type="dxa"/>
            <w:tcBorders>
              <w:top w:val="nil"/>
              <w:left w:val="nil"/>
              <w:bottom w:val="nil"/>
              <w:right w:val="nil"/>
            </w:tcBorders>
            <w:shd w:val="clear" w:color="auto" w:fill="auto"/>
            <w:noWrap/>
            <w:vAlign w:val="bottom"/>
            <w:hideMark/>
          </w:tcPr>
          <w:p w14:paraId="1CA64CF5" w14:textId="77777777" w:rsidR="00B370B7" w:rsidRPr="00CB1E6A" w:rsidRDefault="00B370B7" w:rsidP="00B370B7">
            <w:pPr>
              <w:jc w:val="right"/>
            </w:pPr>
            <w:r w:rsidRPr="00CB1E6A">
              <w:t>0.98</w:t>
            </w:r>
          </w:p>
        </w:tc>
      </w:tr>
      <w:tr w:rsidR="00CB1E6A" w:rsidRPr="00CB1E6A" w14:paraId="23F77C9C" w14:textId="77777777" w:rsidTr="00B370B7">
        <w:trPr>
          <w:trHeight w:val="360"/>
        </w:trPr>
        <w:tc>
          <w:tcPr>
            <w:tcW w:w="5143" w:type="dxa"/>
            <w:gridSpan w:val="3"/>
            <w:tcBorders>
              <w:top w:val="nil"/>
              <w:left w:val="nil"/>
              <w:bottom w:val="nil"/>
              <w:right w:val="nil"/>
            </w:tcBorders>
            <w:shd w:val="clear" w:color="auto" w:fill="auto"/>
            <w:noWrap/>
            <w:vAlign w:val="bottom"/>
            <w:hideMark/>
          </w:tcPr>
          <w:p w14:paraId="4D288F93" w14:textId="77777777" w:rsidR="00B370B7" w:rsidRPr="00CB1E6A" w:rsidRDefault="00B370B7" w:rsidP="00B370B7">
            <w:pPr>
              <w:rPr>
                <w:b/>
                <w:bCs/>
              </w:rPr>
            </w:pPr>
            <w:r w:rsidRPr="00CB1E6A">
              <w:rPr>
                <w:b/>
                <w:bCs/>
              </w:rPr>
              <w:t>Kinetic studies (R</w:t>
            </w:r>
            <w:r w:rsidRPr="00CB1E6A">
              <w:rPr>
                <w:b/>
                <w:bCs/>
                <w:vertAlign w:val="superscript"/>
              </w:rPr>
              <w:t>2</w:t>
            </w:r>
            <w:r w:rsidRPr="00CB1E6A">
              <w:rPr>
                <w:b/>
                <w:bCs/>
              </w:rPr>
              <w:t>)</w:t>
            </w:r>
          </w:p>
        </w:tc>
        <w:tc>
          <w:tcPr>
            <w:tcW w:w="960" w:type="dxa"/>
            <w:tcBorders>
              <w:top w:val="nil"/>
              <w:left w:val="nil"/>
              <w:bottom w:val="nil"/>
              <w:right w:val="nil"/>
            </w:tcBorders>
            <w:shd w:val="clear" w:color="auto" w:fill="auto"/>
            <w:noWrap/>
            <w:vAlign w:val="bottom"/>
            <w:hideMark/>
          </w:tcPr>
          <w:p w14:paraId="2818E46D" w14:textId="77777777" w:rsidR="00B370B7" w:rsidRPr="00CB1E6A" w:rsidRDefault="00B370B7" w:rsidP="00B370B7">
            <w:pPr>
              <w:rPr>
                <w:b/>
                <w:bCs/>
              </w:rPr>
            </w:pPr>
          </w:p>
        </w:tc>
        <w:tc>
          <w:tcPr>
            <w:tcW w:w="960" w:type="dxa"/>
            <w:tcBorders>
              <w:top w:val="nil"/>
              <w:left w:val="nil"/>
              <w:bottom w:val="nil"/>
              <w:right w:val="nil"/>
            </w:tcBorders>
            <w:shd w:val="clear" w:color="auto" w:fill="auto"/>
            <w:noWrap/>
            <w:vAlign w:val="bottom"/>
            <w:hideMark/>
          </w:tcPr>
          <w:p w14:paraId="5E000442"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41B04FF0" w14:textId="77777777" w:rsidR="00B370B7" w:rsidRPr="00CB1E6A" w:rsidRDefault="00B370B7" w:rsidP="00B370B7">
            <w:pPr>
              <w:rPr>
                <w:sz w:val="20"/>
                <w:szCs w:val="20"/>
              </w:rPr>
            </w:pPr>
          </w:p>
        </w:tc>
      </w:tr>
      <w:tr w:rsidR="00CB1E6A" w:rsidRPr="00CB1E6A" w14:paraId="4A6C4BBE" w14:textId="77777777" w:rsidTr="00B370B7">
        <w:trPr>
          <w:trHeight w:val="312"/>
        </w:trPr>
        <w:tc>
          <w:tcPr>
            <w:tcW w:w="3223" w:type="dxa"/>
            <w:tcBorders>
              <w:top w:val="nil"/>
              <w:left w:val="nil"/>
              <w:bottom w:val="nil"/>
              <w:right w:val="nil"/>
            </w:tcBorders>
            <w:shd w:val="clear" w:color="auto" w:fill="auto"/>
            <w:noWrap/>
            <w:vAlign w:val="bottom"/>
            <w:hideMark/>
          </w:tcPr>
          <w:p w14:paraId="68743F04" w14:textId="66C2B987" w:rsidR="00B370B7" w:rsidRPr="00CB1E6A" w:rsidRDefault="00B370B7" w:rsidP="00B370B7">
            <w:r w:rsidRPr="00CB1E6A">
              <w:t xml:space="preserve">Pseudo-first </w:t>
            </w:r>
            <w:r w:rsidR="00890715">
              <w:t>order</w:t>
            </w:r>
          </w:p>
        </w:tc>
        <w:tc>
          <w:tcPr>
            <w:tcW w:w="960" w:type="dxa"/>
            <w:tcBorders>
              <w:top w:val="nil"/>
              <w:left w:val="nil"/>
              <w:bottom w:val="nil"/>
              <w:right w:val="nil"/>
            </w:tcBorders>
            <w:shd w:val="clear" w:color="auto" w:fill="auto"/>
            <w:noWrap/>
            <w:vAlign w:val="bottom"/>
            <w:hideMark/>
          </w:tcPr>
          <w:p w14:paraId="4EA26E32" w14:textId="77777777" w:rsidR="00B370B7" w:rsidRPr="00CB1E6A" w:rsidRDefault="00B370B7" w:rsidP="00B370B7">
            <w:pPr>
              <w:jc w:val="right"/>
            </w:pPr>
            <w:r w:rsidRPr="00CB1E6A">
              <w:t>0.9815</w:t>
            </w:r>
          </w:p>
        </w:tc>
        <w:tc>
          <w:tcPr>
            <w:tcW w:w="960" w:type="dxa"/>
            <w:tcBorders>
              <w:top w:val="nil"/>
              <w:left w:val="nil"/>
              <w:bottom w:val="nil"/>
              <w:right w:val="nil"/>
            </w:tcBorders>
            <w:shd w:val="clear" w:color="auto" w:fill="auto"/>
            <w:noWrap/>
            <w:vAlign w:val="bottom"/>
            <w:hideMark/>
          </w:tcPr>
          <w:p w14:paraId="486A43AA" w14:textId="77777777" w:rsidR="00B370B7" w:rsidRPr="00CB1E6A" w:rsidRDefault="00B370B7" w:rsidP="00B370B7">
            <w:pPr>
              <w:jc w:val="right"/>
            </w:pPr>
            <w:r w:rsidRPr="00CB1E6A">
              <w:t>0.948</w:t>
            </w:r>
          </w:p>
        </w:tc>
        <w:tc>
          <w:tcPr>
            <w:tcW w:w="960" w:type="dxa"/>
            <w:tcBorders>
              <w:top w:val="nil"/>
              <w:left w:val="nil"/>
              <w:bottom w:val="nil"/>
              <w:right w:val="nil"/>
            </w:tcBorders>
            <w:shd w:val="clear" w:color="auto" w:fill="auto"/>
            <w:noWrap/>
            <w:vAlign w:val="bottom"/>
            <w:hideMark/>
          </w:tcPr>
          <w:p w14:paraId="2FB29FE2" w14:textId="77777777" w:rsidR="00B370B7" w:rsidRPr="00CB1E6A" w:rsidRDefault="00B370B7" w:rsidP="00B370B7">
            <w:pPr>
              <w:jc w:val="right"/>
            </w:pPr>
            <w:r w:rsidRPr="00CB1E6A">
              <w:t>0.9498</w:t>
            </w:r>
          </w:p>
        </w:tc>
        <w:tc>
          <w:tcPr>
            <w:tcW w:w="960" w:type="dxa"/>
            <w:tcBorders>
              <w:top w:val="nil"/>
              <w:left w:val="nil"/>
              <w:bottom w:val="nil"/>
              <w:right w:val="nil"/>
            </w:tcBorders>
            <w:shd w:val="clear" w:color="auto" w:fill="auto"/>
            <w:noWrap/>
            <w:vAlign w:val="bottom"/>
            <w:hideMark/>
          </w:tcPr>
          <w:p w14:paraId="72AC73BF" w14:textId="77777777" w:rsidR="00B370B7" w:rsidRPr="00CB1E6A" w:rsidRDefault="00B370B7" w:rsidP="00B370B7">
            <w:pPr>
              <w:jc w:val="right"/>
            </w:pPr>
            <w:r w:rsidRPr="00CB1E6A">
              <w:t>0.9248</w:t>
            </w:r>
          </w:p>
        </w:tc>
        <w:tc>
          <w:tcPr>
            <w:tcW w:w="960" w:type="dxa"/>
            <w:tcBorders>
              <w:top w:val="nil"/>
              <w:left w:val="nil"/>
              <w:bottom w:val="nil"/>
              <w:right w:val="nil"/>
            </w:tcBorders>
            <w:shd w:val="clear" w:color="auto" w:fill="auto"/>
            <w:noWrap/>
            <w:vAlign w:val="bottom"/>
            <w:hideMark/>
          </w:tcPr>
          <w:p w14:paraId="5CE14DA3" w14:textId="77777777" w:rsidR="00B370B7" w:rsidRPr="00CB1E6A" w:rsidRDefault="00B370B7" w:rsidP="00B370B7">
            <w:pPr>
              <w:jc w:val="right"/>
            </w:pPr>
            <w:r w:rsidRPr="00CB1E6A">
              <w:t>0.9682</w:t>
            </w:r>
          </w:p>
        </w:tc>
      </w:tr>
      <w:tr w:rsidR="00CB1E6A" w:rsidRPr="00CB1E6A" w14:paraId="5F2320A2" w14:textId="77777777" w:rsidTr="00B370B7">
        <w:trPr>
          <w:trHeight w:val="312"/>
        </w:trPr>
        <w:tc>
          <w:tcPr>
            <w:tcW w:w="3223" w:type="dxa"/>
            <w:tcBorders>
              <w:top w:val="nil"/>
              <w:left w:val="nil"/>
              <w:bottom w:val="nil"/>
              <w:right w:val="nil"/>
            </w:tcBorders>
            <w:shd w:val="clear" w:color="auto" w:fill="auto"/>
            <w:noWrap/>
            <w:vAlign w:val="bottom"/>
            <w:hideMark/>
          </w:tcPr>
          <w:p w14:paraId="37A29695" w14:textId="77777777" w:rsidR="00B370B7" w:rsidRPr="00CB1E6A" w:rsidRDefault="00B370B7" w:rsidP="00B370B7">
            <w:r w:rsidRPr="00CB1E6A">
              <w:t>Pseudo second order</w:t>
            </w:r>
          </w:p>
        </w:tc>
        <w:tc>
          <w:tcPr>
            <w:tcW w:w="960" w:type="dxa"/>
            <w:tcBorders>
              <w:top w:val="nil"/>
              <w:left w:val="nil"/>
              <w:bottom w:val="nil"/>
              <w:right w:val="nil"/>
            </w:tcBorders>
            <w:shd w:val="clear" w:color="auto" w:fill="auto"/>
            <w:noWrap/>
            <w:vAlign w:val="bottom"/>
            <w:hideMark/>
          </w:tcPr>
          <w:p w14:paraId="7377B4CF" w14:textId="77777777" w:rsidR="00B370B7" w:rsidRPr="00CB1E6A" w:rsidRDefault="00B370B7" w:rsidP="00B370B7">
            <w:pPr>
              <w:jc w:val="right"/>
            </w:pPr>
            <w:r w:rsidRPr="00CB1E6A">
              <w:t>0.999</w:t>
            </w:r>
          </w:p>
        </w:tc>
        <w:tc>
          <w:tcPr>
            <w:tcW w:w="960" w:type="dxa"/>
            <w:tcBorders>
              <w:top w:val="nil"/>
              <w:left w:val="nil"/>
              <w:bottom w:val="nil"/>
              <w:right w:val="nil"/>
            </w:tcBorders>
            <w:shd w:val="clear" w:color="auto" w:fill="auto"/>
            <w:noWrap/>
            <w:vAlign w:val="bottom"/>
            <w:hideMark/>
          </w:tcPr>
          <w:p w14:paraId="52604B81" w14:textId="77777777" w:rsidR="00B370B7" w:rsidRPr="00CB1E6A" w:rsidRDefault="00B370B7" w:rsidP="00B370B7">
            <w:pPr>
              <w:jc w:val="right"/>
            </w:pPr>
            <w:r w:rsidRPr="00CB1E6A">
              <w:t>0.9994</w:t>
            </w:r>
          </w:p>
        </w:tc>
        <w:tc>
          <w:tcPr>
            <w:tcW w:w="960" w:type="dxa"/>
            <w:tcBorders>
              <w:top w:val="nil"/>
              <w:left w:val="nil"/>
              <w:bottom w:val="nil"/>
              <w:right w:val="nil"/>
            </w:tcBorders>
            <w:shd w:val="clear" w:color="auto" w:fill="auto"/>
            <w:noWrap/>
            <w:vAlign w:val="bottom"/>
            <w:hideMark/>
          </w:tcPr>
          <w:p w14:paraId="533D79B1" w14:textId="77777777" w:rsidR="00B370B7" w:rsidRPr="00CB1E6A" w:rsidRDefault="00B370B7" w:rsidP="00B370B7">
            <w:pPr>
              <w:jc w:val="right"/>
            </w:pPr>
            <w:r w:rsidRPr="00CB1E6A">
              <w:t>0.9998</w:t>
            </w:r>
          </w:p>
        </w:tc>
        <w:tc>
          <w:tcPr>
            <w:tcW w:w="960" w:type="dxa"/>
            <w:tcBorders>
              <w:top w:val="nil"/>
              <w:left w:val="nil"/>
              <w:bottom w:val="nil"/>
              <w:right w:val="nil"/>
            </w:tcBorders>
            <w:shd w:val="clear" w:color="auto" w:fill="auto"/>
            <w:noWrap/>
            <w:vAlign w:val="bottom"/>
            <w:hideMark/>
          </w:tcPr>
          <w:p w14:paraId="78724F5E" w14:textId="77777777" w:rsidR="00B370B7" w:rsidRPr="00CB1E6A" w:rsidRDefault="00B370B7" w:rsidP="00B370B7">
            <w:pPr>
              <w:jc w:val="right"/>
            </w:pPr>
            <w:r w:rsidRPr="00CB1E6A">
              <w:t>0.9998</w:t>
            </w:r>
          </w:p>
        </w:tc>
        <w:tc>
          <w:tcPr>
            <w:tcW w:w="960" w:type="dxa"/>
            <w:tcBorders>
              <w:top w:val="nil"/>
              <w:left w:val="nil"/>
              <w:bottom w:val="nil"/>
              <w:right w:val="nil"/>
            </w:tcBorders>
            <w:shd w:val="clear" w:color="auto" w:fill="auto"/>
            <w:noWrap/>
            <w:vAlign w:val="bottom"/>
            <w:hideMark/>
          </w:tcPr>
          <w:p w14:paraId="545BC1B5" w14:textId="77777777" w:rsidR="00B370B7" w:rsidRPr="00CB1E6A" w:rsidRDefault="00B370B7" w:rsidP="00B370B7">
            <w:pPr>
              <w:jc w:val="right"/>
            </w:pPr>
            <w:r w:rsidRPr="00CB1E6A">
              <w:t>0.992</w:t>
            </w:r>
          </w:p>
        </w:tc>
      </w:tr>
      <w:tr w:rsidR="00CB1E6A" w:rsidRPr="00CB1E6A" w14:paraId="709713F9" w14:textId="77777777" w:rsidTr="00B370B7">
        <w:trPr>
          <w:trHeight w:val="312"/>
        </w:trPr>
        <w:tc>
          <w:tcPr>
            <w:tcW w:w="3223" w:type="dxa"/>
            <w:tcBorders>
              <w:top w:val="nil"/>
              <w:left w:val="nil"/>
              <w:bottom w:val="nil"/>
              <w:right w:val="nil"/>
            </w:tcBorders>
            <w:shd w:val="clear" w:color="auto" w:fill="auto"/>
            <w:noWrap/>
            <w:vAlign w:val="bottom"/>
            <w:hideMark/>
          </w:tcPr>
          <w:p w14:paraId="61A7C58F" w14:textId="77777777" w:rsidR="00B370B7" w:rsidRPr="00CB1E6A" w:rsidRDefault="00B370B7" w:rsidP="00B370B7">
            <w:r w:rsidRPr="00CB1E6A">
              <w:t>Intraparticle diffusion</w:t>
            </w:r>
          </w:p>
        </w:tc>
        <w:tc>
          <w:tcPr>
            <w:tcW w:w="960" w:type="dxa"/>
            <w:tcBorders>
              <w:top w:val="nil"/>
              <w:left w:val="nil"/>
              <w:bottom w:val="nil"/>
              <w:right w:val="nil"/>
            </w:tcBorders>
            <w:shd w:val="clear" w:color="auto" w:fill="auto"/>
            <w:noWrap/>
            <w:vAlign w:val="bottom"/>
            <w:hideMark/>
          </w:tcPr>
          <w:p w14:paraId="7C52EF90" w14:textId="77777777" w:rsidR="00B370B7" w:rsidRPr="00CB1E6A" w:rsidRDefault="00B370B7" w:rsidP="00B370B7">
            <w:pPr>
              <w:jc w:val="right"/>
            </w:pPr>
            <w:r w:rsidRPr="00CB1E6A">
              <w:t>0.9321</w:t>
            </w:r>
          </w:p>
        </w:tc>
        <w:tc>
          <w:tcPr>
            <w:tcW w:w="960" w:type="dxa"/>
            <w:tcBorders>
              <w:top w:val="nil"/>
              <w:left w:val="nil"/>
              <w:bottom w:val="nil"/>
              <w:right w:val="nil"/>
            </w:tcBorders>
            <w:shd w:val="clear" w:color="auto" w:fill="auto"/>
            <w:noWrap/>
            <w:vAlign w:val="bottom"/>
            <w:hideMark/>
          </w:tcPr>
          <w:p w14:paraId="14BD67BE" w14:textId="77777777" w:rsidR="00B370B7" w:rsidRPr="00CB1E6A" w:rsidRDefault="00B370B7" w:rsidP="00B370B7">
            <w:pPr>
              <w:jc w:val="right"/>
            </w:pPr>
            <w:r w:rsidRPr="00CB1E6A">
              <w:t>0.9541</w:t>
            </w:r>
          </w:p>
        </w:tc>
        <w:tc>
          <w:tcPr>
            <w:tcW w:w="960" w:type="dxa"/>
            <w:tcBorders>
              <w:top w:val="nil"/>
              <w:left w:val="nil"/>
              <w:bottom w:val="nil"/>
              <w:right w:val="nil"/>
            </w:tcBorders>
            <w:shd w:val="clear" w:color="auto" w:fill="auto"/>
            <w:noWrap/>
            <w:vAlign w:val="bottom"/>
            <w:hideMark/>
          </w:tcPr>
          <w:p w14:paraId="4141A463" w14:textId="77777777" w:rsidR="00B370B7" w:rsidRPr="00CB1E6A" w:rsidRDefault="00B370B7" w:rsidP="00B370B7">
            <w:pPr>
              <w:jc w:val="right"/>
            </w:pPr>
            <w:r w:rsidRPr="00CB1E6A">
              <w:t>0.9589</w:t>
            </w:r>
          </w:p>
        </w:tc>
        <w:tc>
          <w:tcPr>
            <w:tcW w:w="960" w:type="dxa"/>
            <w:tcBorders>
              <w:top w:val="nil"/>
              <w:left w:val="nil"/>
              <w:bottom w:val="nil"/>
              <w:right w:val="nil"/>
            </w:tcBorders>
            <w:shd w:val="clear" w:color="auto" w:fill="auto"/>
            <w:noWrap/>
            <w:vAlign w:val="bottom"/>
            <w:hideMark/>
          </w:tcPr>
          <w:p w14:paraId="0E4C44EE" w14:textId="77777777" w:rsidR="00B370B7" w:rsidRPr="00CB1E6A" w:rsidRDefault="00B370B7" w:rsidP="00B370B7">
            <w:pPr>
              <w:jc w:val="right"/>
            </w:pPr>
            <w:r w:rsidRPr="00CB1E6A">
              <w:t>0.9839</w:t>
            </w:r>
          </w:p>
        </w:tc>
        <w:tc>
          <w:tcPr>
            <w:tcW w:w="960" w:type="dxa"/>
            <w:tcBorders>
              <w:top w:val="nil"/>
              <w:left w:val="nil"/>
              <w:bottom w:val="nil"/>
              <w:right w:val="nil"/>
            </w:tcBorders>
            <w:shd w:val="clear" w:color="auto" w:fill="auto"/>
            <w:noWrap/>
            <w:vAlign w:val="bottom"/>
            <w:hideMark/>
          </w:tcPr>
          <w:p w14:paraId="1EFD2592" w14:textId="77777777" w:rsidR="00B370B7" w:rsidRPr="00CB1E6A" w:rsidRDefault="00B370B7" w:rsidP="00B370B7">
            <w:pPr>
              <w:jc w:val="right"/>
            </w:pPr>
            <w:r w:rsidRPr="00CB1E6A">
              <w:t>0.9891</w:t>
            </w:r>
          </w:p>
        </w:tc>
      </w:tr>
      <w:tr w:rsidR="00CB1E6A" w:rsidRPr="00CB1E6A" w14:paraId="7CDFD5AA" w14:textId="77777777" w:rsidTr="00B370B7">
        <w:trPr>
          <w:trHeight w:val="312"/>
        </w:trPr>
        <w:tc>
          <w:tcPr>
            <w:tcW w:w="3223" w:type="dxa"/>
            <w:tcBorders>
              <w:top w:val="nil"/>
              <w:left w:val="nil"/>
              <w:bottom w:val="nil"/>
              <w:right w:val="nil"/>
            </w:tcBorders>
            <w:shd w:val="clear" w:color="auto" w:fill="auto"/>
            <w:noWrap/>
            <w:vAlign w:val="bottom"/>
            <w:hideMark/>
          </w:tcPr>
          <w:p w14:paraId="6EE631AA" w14:textId="77777777" w:rsidR="00B370B7" w:rsidRPr="00CB1E6A" w:rsidRDefault="00B370B7" w:rsidP="00B370B7">
            <w:r w:rsidRPr="00CB1E6A">
              <w:t>Elovich</w:t>
            </w:r>
          </w:p>
        </w:tc>
        <w:tc>
          <w:tcPr>
            <w:tcW w:w="960" w:type="dxa"/>
            <w:tcBorders>
              <w:top w:val="nil"/>
              <w:left w:val="nil"/>
              <w:bottom w:val="nil"/>
              <w:right w:val="nil"/>
            </w:tcBorders>
            <w:shd w:val="clear" w:color="auto" w:fill="auto"/>
            <w:noWrap/>
            <w:vAlign w:val="bottom"/>
            <w:hideMark/>
          </w:tcPr>
          <w:p w14:paraId="100C2A7E" w14:textId="77777777" w:rsidR="00B370B7" w:rsidRPr="00CB1E6A" w:rsidRDefault="00B370B7" w:rsidP="00B370B7">
            <w:pPr>
              <w:jc w:val="right"/>
            </w:pPr>
            <w:r w:rsidRPr="00CB1E6A">
              <w:t>0.9856</w:t>
            </w:r>
          </w:p>
        </w:tc>
        <w:tc>
          <w:tcPr>
            <w:tcW w:w="960" w:type="dxa"/>
            <w:tcBorders>
              <w:top w:val="nil"/>
              <w:left w:val="nil"/>
              <w:bottom w:val="nil"/>
              <w:right w:val="nil"/>
            </w:tcBorders>
            <w:shd w:val="clear" w:color="auto" w:fill="auto"/>
            <w:noWrap/>
            <w:vAlign w:val="bottom"/>
            <w:hideMark/>
          </w:tcPr>
          <w:p w14:paraId="3DC6CE42" w14:textId="77777777" w:rsidR="00B370B7" w:rsidRPr="00CB1E6A" w:rsidRDefault="00B370B7" w:rsidP="00B370B7">
            <w:pPr>
              <w:jc w:val="right"/>
            </w:pPr>
            <w:r w:rsidRPr="00CB1E6A">
              <w:t>0.9724</w:t>
            </w:r>
          </w:p>
        </w:tc>
        <w:tc>
          <w:tcPr>
            <w:tcW w:w="960" w:type="dxa"/>
            <w:tcBorders>
              <w:top w:val="nil"/>
              <w:left w:val="nil"/>
              <w:bottom w:val="nil"/>
              <w:right w:val="nil"/>
            </w:tcBorders>
            <w:shd w:val="clear" w:color="auto" w:fill="auto"/>
            <w:noWrap/>
            <w:vAlign w:val="bottom"/>
            <w:hideMark/>
          </w:tcPr>
          <w:p w14:paraId="0EE39372" w14:textId="77777777" w:rsidR="00B370B7" w:rsidRPr="00CB1E6A" w:rsidRDefault="00B370B7" w:rsidP="00B370B7">
            <w:pPr>
              <w:jc w:val="right"/>
            </w:pPr>
            <w:r w:rsidRPr="00CB1E6A">
              <w:t>0.9825</w:t>
            </w:r>
          </w:p>
        </w:tc>
        <w:tc>
          <w:tcPr>
            <w:tcW w:w="960" w:type="dxa"/>
            <w:tcBorders>
              <w:top w:val="nil"/>
              <w:left w:val="nil"/>
              <w:bottom w:val="nil"/>
              <w:right w:val="nil"/>
            </w:tcBorders>
            <w:shd w:val="clear" w:color="auto" w:fill="auto"/>
            <w:noWrap/>
            <w:vAlign w:val="bottom"/>
            <w:hideMark/>
          </w:tcPr>
          <w:p w14:paraId="4B9C2B3E" w14:textId="77777777" w:rsidR="00B370B7" w:rsidRPr="00CB1E6A" w:rsidRDefault="00B370B7" w:rsidP="00B370B7">
            <w:pPr>
              <w:jc w:val="right"/>
            </w:pPr>
            <w:r w:rsidRPr="00CB1E6A">
              <w:t>0.9419</w:t>
            </w:r>
          </w:p>
        </w:tc>
        <w:tc>
          <w:tcPr>
            <w:tcW w:w="960" w:type="dxa"/>
            <w:tcBorders>
              <w:top w:val="nil"/>
              <w:left w:val="nil"/>
              <w:bottom w:val="nil"/>
              <w:right w:val="nil"/>
            </w:tcBorders>
            <w:shd w:val="clear" w:color="auto" w:fill="auto"/>
            <w:noWrap/>
            <w:vAlign w:val="bottom"/>
            <w:hideMark/>
          </w:tcPr>
          <w:p w14:paraId="4133D785" w14:textId="77777777" w:rsidR="00B370B7" w:rsidRPr="00CB1E6A" w:rsidRDefault="00B370B7" w:rsidP="00B370B7">
            <w:pPr>
              <w:jc w:val="right"/>
            </w:pPr>
            <w:r w:rsidRPr="00CB1E6A">
              <w:t>0.9692</w:t>
            </w:r>
          </w:p>
        </w:tc>
      </w:tr>
      <w:tr w:rsidR="00CB1E6A" w:rsidRPr="00CB1E6A" w14:paraId="6374813B" w14:textId="77777777" w:rsidTr="00B370B7">
        <w:trPr>
          <w:trHeight w:val="312"/>
        </w:trPr>
        <w:tc>
          <w:tcPr>
            <w:tcW w:w="3223" w:type="dxa"/>
            <w:tcBorders>
              <w:top w:val="nil"/>
              <w:left w:val="nil"/>
              <w:bottom w:val="nil"/>
              <w:right w:val="nil"/>
            </w:tcBorders>
            <w:shd w:val="clear" w:color="auto" w:fill="auto"/>
            <w:noWrap/>
            <w:vAlign w:val="bottom"/>
            <w:hideMark/>
          </w:tcPr>
          <w:p w14:paraId="3214DE7C" w14:textId="77777777" w:rsidR="00B370B7" w:rsidRPr="00CB1E6A" w:rsidRDefault="00B370B7" w:rsidP="00B370B7">
            <w:r w:rsidRPr="00CB1E6A">
              <w:t>Avrami</w:t>
            </w:r>
          </w:p>
        </w:tc>
        <w:tc>
          <w:tcPr>
            <w:tcW w:w="960" w:type="dxa"/>
            <w:tcBorders>
              <w:top w:val="nil"/>
              <w:left w:val="nil"/>
              <w:bottom w:val="nil"/>
              <w:right w:val="nil"/>
            </w:tcBorders>
            <w:shd w:val="clear" w:color="auto" w:fill="auto"/>
            <w:noWrap/>
            <w:vAlign w:val="bottom"/>
            <w:hideMark/>
          </w:tcPr>
          <w:p w14:paraId="65A7FB1C" w14:textId="77777777" w:rsidR="00B370B7" w:rsidRPr="00CB1E6A" w:rsidRDefault="00B370B7" w:rsidP="00B370B7">
            <w:pPr>
              <w:jc w:val="right"/>
            </w:pPr>
            <w:r w:rsidRPr="00CB1E6A">
              <w:t>0.9862</w:t>
            </w:r>
          </w:p>
        </w:tc>
        <w:tc>
          <w:tcPr>
            <w:tcW w:w="960" w:type="dxa"/>
            <w:tcBorders>
              <w:top w:val="nil"/>
              <w:left w:val="nil"/>
              <w:bottom w:val="nil"/>
              <w:right w:val="nil"/>
            </w:tcBorders>
            <w:shd w:val="clear" w:color="auto" w:fill="auto"/>
            <w:noWrap/>
            <w:vAlign w:val="bottom"/>
            <w:hideMark/>
          </w:tcPr>
          <w:p w14:paraId="7859469F" w14:textId="77777777" w:rsidR="00B370B7" w:rsidRPr="00CB1E6A" w:rsidRDefault="00B370B7" w:rsidP="00B370B7">
            <w:pPr>
              <w:jc w:val="right"/>
            </w:pPr>
            <w:r w:rsidRPr="00CB1E6A">
              <w:t>0.9491</w:t>
            </w:r>
          </w:p>
        </w:tc>
        <w:tc>
          <w:tcPr>
            <w:tcW w:w="960" w:type="dxa"/>
            <w:tcBorders>
              <w:top w:val="nil"/>
              <w:left w:val="nil"/>
              <w:bottom w:val="nil"/>
              <w:right w:val="nil"/>
            </w:tcBorders>
            <w:shd w:val="clear" w:color="auto" w:fill="auto"/>
            <w:noWrap/>
            <w:vAlign w:val="center"/>
            <w:hideMark/>
          </w:tcPr>
          <w:p w14:paraId="13F73FB8" w14:textId="77777777" w:rsidR="00B370B7" w:rsidRPr="00CB1E6A" w:rsidRDefault="00B370B7" w:rsidP="00B370B7">
            <w:pPr>
              <w:jc w:val="center"/>
            </w:pPr>
            <w:r w:rsidRPr="00CB1E6A">
              <w:rPr>
                <w:lang w:val="en-GB"/>
              </w:rPr>
              <w:t>0.9937</w:t>
            </w:r>
          </w:p>
        </w:tc>
        <w:tc>
          <w:tcPr>
            <w:tcW w:w="960" w:type="dxa"/>
            <w:tcBorders>
              <w:top w:val="nil"/>
              <w:left w:val="nil"/>
              <w:bottom w:val="nil"/>
              <w:right w:val="nil"/>
            </w:tcBorders>
            <w:shd w:val="clear" w:color="auto" w:fill="auto"/>
            <w:noWrap/>
            <w:vAlign w:val="bottom"/>
            <w:hideMark/>
          </w:tcPr>
          <w:p w14:paraId="0F54365C" w14:textId="77777777" w:rsidR="00B370B7" w:rsidRPr="00CB1E6A" w:rsidRDefault="00B370B7" w:rsidP="00B370B7">
            <w:pPr>
              <w:jc w:val="right"/>
            </w:pPr>
            <w:r w:rsidRPr="00CB1E6A">
              <w:t>0.9791</w:t>
            </w:r>
          </w:p>
        </w:tc>
        <w:tc>
          <w:tcPr>
            <w:tcW w:w="960" w:type="dxa"/>
            <w:tcBorders>
              <w:top w:val="nil"/>
              <w:left w:val="nil"/>
              <w:bottom w:val="nil"/>
              <w:right w:val="nil"/>
            </w:tcBorders>
            <w:shd w:val="clear" w:color="auto" w:fill="auto"/>
            <w:noWrap/>
            <w:vAlign w:val="bottom"/>
            <w:hideMark/>
          </w:tcPr>
          <w:p w14:paraId="2CB629F6" w14:textId="77777777" w:rsidR="00B370B7" w:rsidRPr="00CB1E6A" w:rsidRDefault="00B370B7" w:rsidP="00B370B7">
            <w:pPr>
              <w:jc w:val="right"/>
            </w:pPr>
            <w:r w:rsidRPr="00CB1E6A">
              <w:t>0.9844</w:t>
            </w:r>
          </w:p>
        </w:tc>
      </w:tr>
      <w:tr w:rsidR="00CB1E6A" w:rsidRPr="00CB1E6A" w14:paraId="76709653" w14:textId="77777777" w:rsidTr="00B370B7">
        <w:trPr>
          <w:trHeight w:val="312"/>
        </w:trPr>
        <w:tc>
          <w:tcPr>
            <w:tcW w:w="3223" w:type="dxa"/>
            <w:tcBorders>
              <w:top w:val="nil"/>
              <w:left w:val="nil"/>
              <w:bottom w:val="nil"/>
              <w:right w:val="nil"/>
            </w:tcBorders>
            <w:shd w:val="clear" w:color="auto" w:fill="auto"/>
            <w:noWrap/>
            <w:vAlign w:val="bottom"/>
            <w:hideMark/>
          </w:tcPr>
          <w:p w14:paraId="078E9D7D" w14:textId="77777777" w:rsidR="00B370B7" w:rsidRPr="00CB1E6A" w:rsidRDefault="00B370B7" w:rsidP="00B370B7">
            <w:r w:rsidRPr="00CB1E6A">
              <w:t>Fractional power</w:t>
            </w:r>
          </w:p>
        </w:tc>
        <w:tc>
          <w:tcPr>
            <w:tcW w:w="960" w:type="dxa"/>
            <w:tcBorders>
              <w:top w:val="nil"/>
              <w:left w:val="nil"/>
              <w:bottom w:val="nil"/>
              <w:right w:val="nil"/>
            </w:tcBorders>
            <w:shd w:val="clear" w:color="auto" w:fill="auto"/>
            <w:noWrap/>
            <w:vAlign w:val="bottom"/>
            <w:hideMark/>
          </w:tcPr>
          <w:p w14:paraId="053C6ADA" w14:textId="77777777" w:rsidR="00B370B7" w:rsidRPr="00CB1E6A" w:rsidRDefault="00B370B7" w:rsidP="00B370B7">
            <w:pPr>
              <w:jc w:val="right"/>
            </w:pPr>
            <w:r w:rsidRPr="00CB1E6A">
              <w:t>0.9286</w:t>
            </w:r>
          </w:p>
        </w:tc>
        <w:tc>
          <w:tcPr>
            <w:tcW w:w="960" w:type="dxa"/>
            <w:tcBorders>
              <w:top w:val="nil"/>
              <w:left w:val="nil"/>
              <w:bottom w:val="nil"/>
              <w:right w:val="nil"/>
            </w:tcBorders>
            <w:shd w:val="clear" w:color="auto" w:fill="auto"/>
            <w:noWrap/>
            <w:vAlign w:val="bottom"/>
            <w:hideMark/>
          </w:tcPr>
          <w:p w14:paraId="79DBE7A3" w14:textId="77777777" w:rsidR="00B370B7" w:rsidRPr="00CB1E6A" w:rsidRDefault="00B370B7" w:rsidP="00B370B7">
            <w:pPr>
              <w:jc w:val="right"/>
            </w:pPr>
            <w:r w:rsidRPr="00CB1E6A">
              <w:t>0.9028</w:t>
            </w:r>
          </w:p>
        </w:tc>
        <w:tc>
          <w:tcPr>
            <w:tcW w:w="960" w:type="dxa"/>
            <w:tcBorders>
              <w:top w:val="nil"/>
              <w:left w:val="nil"/>
              <w:bottom w:val="nil"/>
              <w:right w:val="nil"/>
            </w:tcBorders>
            <w:shd w:val="clear" w:color="auto" w:fill="auto"/>
            <w:noWrap/>
            <w:vAlign w:val="bottom"/>
            <w:hideMark/>
          </w:tcPr>
          <w:p w14:paraId="04524C22" w14:textId="77777777" w:rsidR="00B370B7" w:rsidRPr="00CB1E6A" w:rsidRDefault="00B370B7" w:rsidP="00B370B7">
            <w:pPr>
              <w:jc w:val="right"/>
            </w:pPr>
            <w:r w:rsidRPr="00CB1E6A">
              <w:t>0.8796</w:t>
            </w:r>
          </w:p>
        </w:tc>
        <w:tc>
          <w:tcPr>
            <w:tcW w:w="960" w:type="dxa"/>
            <w:tcBorders>
              <w:top w:val="nil"/>
              <w:left w:val="nil"/>
              <w:bottom w:val="nil"/>
              <w:right w:val="nil"/>
            </w:tcBorders>
            <w:shd w:val="clear" w:color="auto" w:fill="auto"/>
            <w:noWrap/>
            <w:vAlign w:val="bottom"/>
            <w:hideMark/>
          </w:tcPr>
          <w:p w14:paraId="643F67D3" w14:textId="77777777" w:rsidR="00B370B7" w:rsidRPr="00CB1E6A" w:rsidRDefault="00B370B7" w:rsidP="00B370B7">
            <w:pPr>
              <w:jc w:val="right"/>
            </w:pPr>
            <w:r w:rsidRPr="00CB1E6A">
              <w:t>0.7787</w:t>
            </w:r>
          </w:p>
        </w:tc>
        <w:tc>
          <w:tcPr>
            <w:tcW w:w="960" w:type="dxa"/>
            <w:tcBorders>
              <w:top w:val="nil"/>
              <w:left w:val="nil"/>
              <w:bottom w:val="nil"/>
              <w:right w:val="nil"/>
            </w:tcBorders>
            <w:shd w:val="clear" w:color="auto" w:fill="auto"/>
            <w:noWrap/>
            <w:vAlign w:val="bottom"/>
            <w:hideMark/>
          </w:tcPr>
          <w:p w14:paraId="6F7F01AF" w14:textId="77777777" w:rsidR="00B370B7" w:rsidRPr="00CB1E6A" w:rsidRDefault="00B370B7" w:rsidP="00B370B7">
            <w:pPr>
              <w:jc w:val="right"/>
            </w:pPr>
            <w:r w:rsidRPr="00CB1E6A">
              <w:t>0.9893</w:t>
            </w:r>
          </w:p>
        </w:tc>
      </w:tr>
      <w:tr w:rsidR="00CB1E6A" w:rsidRPr="00CB1E6A" w14:paraId="1350EA41" w14:textId="77777777" w:rsidTr="00B370B7">
        <w:trPr>
          <w:trHeight w:val="312"/>
        </w:trPr>
        <w:tc>
          <w:tcPr>
            <w:tcW w:w="3223" w:type="dxa"/>
            <w:tcBorders>
              <w:top w:val="nil"/>
              <w:left w:val="nil"/>
              <w:bottom w:val="nil"/>
              <w:right w:val="nil"/>
            </w:tcBorders>
            <w:shd w:val="clear" w:color="auto" w:fill="auto"/>
            <w:noWrap/>
            <w:vAlign w:val="bottom"/>
            <w:hideMark/>
          </w:tcPr>
          <w:p w14:paraId="5843E2D1" w14:textId="77777777" w:rsidR="00B370B7" w:rsidRPr="00CB1E6A" w:rsidRDefault="00B370B7" w:rsidP="00B370B7">
            <w:r w:rsidRPr="00CB1E6A">
              <w:t>Liquid film diffusion</w:t>
            </w:r>
          </w:p>
        </w:tc>
        <w:tc>
          <w:tcPr>
            <w:tcW w:w="960" w:type="dxa"/>
            <w:tcBorders>
              <w:top w:val="nil"/>
              <w:left w:val="nil"/>
              <w:bottom w:val="nil"/>
              <w:right w:val="nil"/>
            </w:tcBorders>
            <w:shd w:val="clear" w:color="auto" w:fill="auto"/>
            <w:noWrap/>
            <w:vAlign w:val="bottom"/>
            <w:hideMark/>
          </w:tcPr>
          <w:p w14:paraId="3F613EB9" w14:textId="77777777" w:rsidR="00B370B7" w:rsidRPr="00CB1E6A" w:rsidRDefault="00B370B7" w:rsidP="00B370B7">
            <w:pPr>
              <w:jc w:val="right"/>
            </w:pPr>
            <w:r w:rsidRPr="00CB1E6A">
              <w:t>0.9347</w:t>
            </w:r>
          </w:p>
        </w:tc>
        <w:tc>
          <w:tcPr>
            <w:tcW w:w="960" w:type="dxa"/>
            <w:tcBorders>
              <w:top w:val="nil"/>
              <w:left w:val="nil"/>
              <w:bottom w:val="nil"/>
              <w:right w:val="nil"/>
            </w:tcBorders>
            <w:shd w:val="clear" w:color="auto" w:fill="auto"/>
            <w:noWrap/>
            <w:vAlign w:val="bottom"/>
            <w:hideMark/>
          </w:tcPr>
          <w:p w14:paraId="10B00E09" w14:textId="77777777" w:rsidR="00B370B7" w:rsidRPr="00CB1E6A" w:rsidRDefault="00B370B7" w:rsidP="00B370B7">
            <w:pPr>
              <w:jc w:val="right"/>
            </w:pPr>
            <w:r w:rsidRPr="00CB1E6A">
              <w:t>0.9716</w:t>
            </w:r>
          </w:p>
        </w:tc>
        <w:tc>
          <w:tcPr>
            <w:tcW w:w="960" w:type="dxa"/>
            <w:tcBorders>
              <w:top w:val="nil"/>
              <w:left w:val="nil"/>
              <w:bottom w:val="nil"/>
              <w:right w:val="nil"/>
            </w:tcBorders>
            <w:shd w:val="clear" w:color="auto" w:fill="auto"/>
            <w:noWrap/>
            <w:vAlign w:val="bottom"/>
            <w:hideMark/>
          </w:tcPr>
          <w:p w14:paraId="4D17260B" w14:textId="77777777" w:rsidR="00B370B7" w:rsidRPr="00CB1E6A" w:rsidRDefault="00B370B7" w:rsidP="00B370B7">
            <w:pPr>
              <w:jc w:val="right"/>
            </w:pPr>
            <w:r w:rsidRPr="00CB1E6A">
              <w:t>0.9685</w:t>
            </w:r>
          </w:p>
        </w:tc>
        <w:tc>
          <w:tcPr>
            <w:tcW w:w="960" w:type="dxa"/>
            <w:tcBorders>
              <w:top w:val="nil"/>
              <w:left w:val="nil"/>
              <w:bottom w:val="nil"/>
              <w:right w:val="nil"/>
            </w:tcBorders>
            <w:shd w:val="clear" w:color="auto" w:fill="auto"/>
            <w:noWrap/>
            <w:vAlign w:val="bottom"/>
            <w:hideMark/>
          </w:tcPr>
          <w:p w14:paraId="0C1B455F" w14:textId="77777777" w:rsidR="00B370B7" w:rsidRPr="00CB1E6A" w:rsidRDefault="00B370B7" w:rsidP="00B370B7">
            <w:pPr>
              <w:jc w:val="right"/>
            </w:pPr>
            <w:r w:rsidRPr="00CB1E6A">
              <w:t>0.9294</w:t>
            </w:r>
          </w:p>
        </w:tc>
        <w:tc>
          <w:tcPr>
            <w:tcW w:w="960" w:type="dxa"/>
            <w:tcBorders>
              <w:top w:val="nil"/>
              <w:left w:val="nil"/>
              <w:bottom w:val="nil"/>
              <w:right w:val="nil"/>
            </w:tcBorders>
            <w:shd w:val="clear" w:color="auto" w:fill="auto"/>
            <w:noWrap/>
            <w:vAlign w:val="bottom"/>
            <w:hideMark/>
          </w:tcPr>
          <w:p w14:paraId="0D410B08" w14:textId="77777777" w:rsidR="00B370B7" w:rsidRPr="00CB1E6A" w:rsidRDefault="00B370B7" w:rsidP="00B370B7">
            <w:pPr>
              <w:jc w:val="right"/>
            </w:pPr>
            <w:r w:rsidRPr="00CB1E6A">
              <w:t>0.9758</w:t>
            </w:r>
          </w:p>
        </w:tc>
      </w:tr>
      <w:tr w:rsidR="00CB1E6A" w:rsidRPr="00CB1E6A" w14:paraId="544745A6" w14:textId="77777777" w:rsidTr="00B370B7">
        <w:trPr>
          <w:trHeight w:val="312"/>
        </w:trPr>
        <w:tc>
          <w:tcPr>
            <w:tcW w:w="5143" w:type="dxa"/>
            <w:gridSpan w:val="3"/>
            <w:tcBorders>
              <w:top w:val="nil"/>
              <w:left w:val="nil"/>
              <w:bottom w:val="nil"/>
              <w:right w:val="nil"/>
            </w:tcBorders>
            <w:shd w:val="clear" w:color="auto" w:fill="auto"/>
            <w:noWrap/>
            <w:vAlign w:val="bottom"/>
            <w:hideMark/>
          </w:tcPr>
          <w:p w14:paraId="223789DF" w14:textId="77777777" w:rsidR="00B370B7" w:rsidRPr="00CB1E6A" w:rsidRDefault="00B370B7" w:rsidP="00B370B7">
            <w:pPr>
              <w:rPr>
                <w:b/>
                <w:bCs/>
              </w:rPr>
            </w:pPr>
            <w:r w:rsidRPr="00CB1E6A">
              <w:rPr>
                <w:b/>
                <w:bCs/>
              </w:rPr>
              <w:t xml:space="preserve">Thermodynamics studies </w:t>
            </w:r>
          </w:p>
        </w:tc>
        <w:tc>
          <w:tcPr>
            <w:tcW w:w="960" w:type="dxa"/>
            <w:tcBorders>
              <w:top w:val="nil"/>
              <w:left w:val="nil"/>
              <w:bottom w:val="nil"/>
              <w:right w:val="nil"/>
            </w:tcBorders>
            <w:shd w:val="clear" w:color="auto" w:fill="auto"/>
            <w:noWrap/>
            <w:vAlign w:val="bottom"/>
            <w:hideMark/>
          </w:tcPr>
          <w:p w14:paraId="47B0E3B6" w14:textId="77777777" w:rsidR="00B370B7" w:rsidRPr="00CB1E6A" w:rsidRDefault="00B370B7" w:rsidP="00B370B7">
            <w:pPr>
              <w:rPr>
                <w:b/>
                <w:bCs/>
              </w:rPr>
            </w:pPr>
          </w:p>
        </w:tc>
        <w:tc>
          <w:tcPr>
            <w:tcW w:w="960" w:type="dxa"/>
            <w:tcBorders>
              <w:top w:val="nil"/>
              <w:left w:val="nil"/>
              <w:bottom w:val="nil"/>
              <w:right w:val="nil"/>
            </w:tcBorders>
            <w:shd w:val="clear" w:color="auto" w:fill="auto"/>
            <w:noWrap/>
            <w:vAlign w:val="bottom"/>
            <w:hideMark/>
          </w:tcPr>
          <w:p w14:paraId="681CA3B1"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2DC0B0B1" w14:textId="77777777" w:rsidR="00B370B7" w:rsidRPr="00CB1E6A" w:rsidRDefault="00B370B7" w:rsidP="00B370B7">
            <w:pPr>
              <w:rPr>
                <w:sz w:val="20"/>
                <w:szCs w:val="20"/>
              </w:rPr>
            </w:pPr>
          </w:p>
        </w:tc>
      </w:tr>
      <w:tr w:rsidR="00CB1E6A" w:rsidRPr="00CB1E6A" w14:paraId="0EF80ADF" w14:textId="77777777" w:rsidTr="00B370B7">
        <w:trPr>
          <w:trHeight w:val="372"/>
        </w:trPr>
        <w:tc>
          <w:tcPr>
            <w:tcW w:w="3223" w:type="dxa"/>
            <w:tcBorders>
              <w:top w:val="nil"/>
              <w:left w:val="nil"/>
              <w:bottom w:val="nil"/>
              <w:right w:val="nil"/>
            </w:tcBorders>
            <w:shd w:val="clear" w:color="auto" w:fill="auto"/>
            <w:noWrap/>
            <w:vAlign w:val="bottom"/>
            <w:hideMark/>
          </w:tcPr>
          <w:p w14:paraId="4D47D8DB" w14:textId="362D356B" w:rsidR="00B370B7" w:rsidRPr="00CB1E6A" w:rsidRDefault="00B370B7" w:rsidP="00B370B7">
            <w:r w:rsidRPr="00CB1E6A">
              <w:t>∆S</w:t>
            </w:r>
            <w:r w:rsidRPr="00CB1E6A">
              <w:rPr>
                <w:vertAlign w:val="superscript"/>
              </w:rPr>
              <w:t>o</w:t>
            </w:r>
            <w:r w:rsidRPr="00CB1E6A">
              <w:t xml:space="preserve"> (</w:t>
            </w:r>
            <w:r w:rsidR="00466C34">
              <w:t>J/K/mol</w:t>
            </w:r>
            <w:r w:rsidRPr="00CB1E6A">
              <w:t>)</w:t>
            </w:r>
          </w:p>
        </w:tc>
        <w:tc>
          <w:tcPr>
            <w:tcW w:w="960" w:type="dxa"/>
            <w:tcBorders>
              <w:top w:val="nil"/>
              <w:left w:val="nil"/>
              <w:bottom w:val="nil"/>
              <w:right w:val="nil"/>
            </w:tcBorders>
            <w:shd w:val="clear" w:color="auto" w:fill="auto"/>
            <w:noWrap/>
            <w:vAlign w:val="bottom"/>
            <w:hideMark/>
          </w:tcPr>
          <w:p w14:paraId="58572472" w14:textId="77777777" w:rsidR="00B370B7" w:rsidRPr="00CB1E6A" w:rsidRDefault="00B370B7" w:rsidP="00B370B7">
            <w:pPr>
              <w:jc w:val="right"/>
            </w:pPr>
            <w:r w:rsidRPr="00CB1E6A">
              <w:t>-96.24</w:t>
            </w:r>
          </w:p>
        </w:tc>
        <w:tc>
          <w:tcPr>
            <w:tcW w:w="960" w:type="dxa"/>
            <w:tcBorders>
              <w:top w:val="nil"/>
              <w:left w:val="nil"/>
              <w:bottom w:val="nil"/>
              <w:right w:val="nil"/>
            </w:tcBorders>
            <w:shd w:val="clear" w:color="auto" w:fill="auto"/>
            <w:noWrap/>
            <w:vAlign w:val="bottom"/>
            <w:hideMark/>
          </w:tcPr>
          <w:p w14:paraId="221E0FEB" w14:textId="77777777" w:rsidR="00B370B7" w:rsidRPr="00CB1E6A" w:rsidRDefault="00B370B7" w:rsidP="00B370B7">
            <w:pPr>
              <w:jc w:val="right"/>
            </w:pPr>
            <w:r w:rsidRPr="00CB1E6A">
              <w:t>-44.31</w:t>
            </w:r>
          </w:p>
        </w:tc>
        <w:tc>
          <w:tcPr>
            <w:tcW w:w="960" w:type="dxa"/>
            <w:tcBorders>
              <w:top w:val="nil"/>
              <w:left w:val="nil"/>
              <w:bottom w:val="nil"/>
              <w:right w:val="nil"/>
            </w:tcBorders>
            <w:shd w:val="clear" w:color="auto" w:fill="auto"/>
            <w:noWrap/>
            <w:vAlign w:val="bottom"/>
            <w:hideMark/>
          </w:tcPr>
          <w:p w14:paraId="7655706D" w14:textId="77777777" w:rsidR="00B370B7" w:rsidRPr="00CB1E6A" w:rsidRDefault="00B370B7" w:rsidP="00B370B7">
            <w:pPr>
              <w:jc w:val="right"/>
            </w:pPr>
            <w:r w:rsidRPr="00CB1E6A">
              <w:t>30.27</w:t>
            </w:r>
          </w:p>
        </w:tc>
        <w:tc>
          <w:tcPr>
            <w:tcW w:w="960" w:type="dxa"/>
            <w:tcBorders>
              <w:top w:val="nil"/>
              <w:left w:val="nil"/>
              <w:bottom w:val="nil"/>
              <w:right w:val="nil"/>
            </w:tcBorders>
            <w:shd w:val="clear" w:color="auto" w:fill="auto"/>
            <w:noWrap/>
            <w:vAlign w:val="bottom"/>
            <w:hideMark/>
          </w:tcPr>
          <w:p w14:paraId="46C6FF6E" w14:textId="77777777" w:rsidR="00B370B7" w:rsidRPr="00CB1E6A" w:rsidRDefault="00B370B7" w:rsidP="00B370B7">
            <w:pPr>
              <w:jc w:val="right"/>
            </w:pPr>
            <w:r w:rsidRPr="00CB1E6A">
              <w:t>84.81</w:t>
            </w:r>
          </w:p>
        </w:tc>
        <w:tc>
          <w:tcPr>
            <w:tcW w:w="960" w:type="dxa"/>
            <w:tcBorders>
              <w:top w:val="nil"/>
              <w:left w:val="nil"/>
              <w:bottom w:val="nil"/>
              <w:right w:val="nil"/>
            </w:tcBorders>
            <w:shd w:val="clear" w:color="auto" w:fill="auto"/>
            <w:noWrap/>
            <w:vAlign w:val="bottom"/>
            <w:hideMark/>
          </w:tcPr>
          <w:p w14:paraId="5B420649" w14:textId="77777777" w:rsidR="00B370B7" w:rsidRPr="00CB1E6A" w:rsidRDefault="00B370B7" w:rsidP="00B370B7">
            <w:pPr>
              <w:jc w:val="right"/>
            </w:pPr>
            <w:r w:rsidRPr="00CB1E6A">
              <w:t>-75.64</w:t>
            </w:r>
          </w:p>
        </w:tc>
      </w:tr>
      <w:tr w:rsidR="00CB1E6A" w:rsidRPr="00CB1E6A" w14:paraId="700BC8F5" w14:textId="77777777" w:rsidTr="00B370B7">
        <w:trPr>
          <w:trHeight w:val="372"/>
        </w:trPr>
        <w:tc>
          <w:tcPr>
            <w:tcW w:w="3223" w:type="dxa"/>
            <w:tcBorders>
              <w:top w:val="nil"/>
              <w:left w:val="nil"/>
              <w:bottom w:val="nil"/>
              <w:right w:val="nil"/>
            </w:tcBorders>
            <w:shd w:val="clear" w:color="auto" w:fill="auto"/>
            <w:noWrap/>
            <w:vAlign w:val="bottom"/>
            <w:hideMark/>
          </w:tcPr>
          <w:p w14:paraId="5CC5B326" w14:textId="2E078296" w:rsidR="00B370B7" w:rsidRPr="00CB1E6A" w:rsidRDefault="00B370B7" w:rsidP="007E632D">
            <w:pPr>
              <w:jc w:val="both"/>
            </w:pPr>
            <w:r w:rsidRPr="00CB1E6A">
              <w:t>∆G</w:t>
            </w:r>
            <w:r w:rsidRPr="00CB1E6A">
              <w:rPr>
                <w:vertAlign w:val="superscript"/>
              </w:rPr>
              <w:t>o</w:t>
            </w:r>
            <w:r w:rsidRPr="00CB1E6A">
              <w:t xml:space="preserve"> (K</w:t>
            </w:r>
            <w:r w:rsidR="007E632D">
              <w:t>J/mol</w:t>
            </w:r>
            <w:r w:rsidRPr="00CB1E6A">
              <w:t>)</w:t>
            </w:r>
          </w:p>
        </w:tc>
        <w:tc>
          <w:tcPr>
            <w:tcW w:w="960" w:type="dxa"/>
            <w:tcBorders>
              <w:top w:val="nil"/>
              <w:left w:val="nil"/>
              <w:bottom w:val="nil"/>
              <w:right w:val="nil"/>
            </w:tcBorders>
            <w:shd w:val="clear" w:color="auto" w:fill="auto"/>
            <w:noWrap/>
            <w:vAlign w:val="bottom"/>
            <w:hideMark/>
          </w:tcPr>
          <w:p w14:paraId="2776A41B" w14:textId="77777777" w:rsidR="00B370B7" w:rsidRPr="00CB1E6A" w:rsidRDefault="00B370B7" w:rsidP="00B370B7">
            <w:pPr>
              <w:jc w:val="right"/>
            </w:pPr>
            <w:r w:rsidRPr="00CB1E6A">
              <w:t>-7.38</w:t>
            </w:r>
          </w:p>
        </w:tc>
        <w:tc>
          <w:tcPr>
            <w:tcW w:w="960" w:type="dxa"/>
            <w:tcBorders>
              <w:top w:val="nil"/>
              <w:left w:val="nil"/>
              <w:bottom w:val="nil"/>
              <w:right w:val="nil"/>
            </w:tcBorders>
            <w:shd w:val="clear" w:color="auto" w:fill="auto"/>
            <w:noWrap/>
            <w:vAlign w:val="bottom"/>
            <w:hideMark/>
          </w:tcPr>
          <w:p w14:paraId="0D82577C" w14:textId="77777777" w:rsidR="00B370B7" w:rsidRPr="00CB1E6A" w:rsidRDefault="00B370B7" w:rsidP="00B370B7">
            <w:pPr>
              <w:jc w:val="right"/>
            </w:pPr>
            <w:r w:rsidRPr="00CB1E6A">
              <w:t>-5.99</w:t>
            </w:r>
          </w:p>
        </w:tc>
        <w:tc>
          <w:tcPr>
            <w:tcW w:w="960" w:type="dxa"/>
            <w:tcBorders>
              <w:top w:val="nil"/>
              <w:left w:val="nil"/>
              <w:bottom w:val="nil"/>
              <w:right w:val="nil"/>
            </w:tcBorders>
            <w:shd w:val="clear" w:color="auto" w:fill="auto"/>
            <w:noWrap/>
            <w:vAlign w:val="bottom"/>
            <w:hideMark/>
          </w:tcPr>
          <w:p w14:paraId="5C62E1F3" w14:textId="77777777" w:rsidR="00B370B7" w:rsidRPr="00CB1E6A" w:rsidRDefault="00B370B7" w:rsidP="00B370B7">
            <w:pPr>
              <w:jc w:val="right"/>
            </w:pPr>
            <w:r w:rsidRPr="00CB1E6A">
              <w:t>-4.47</w:t>
            </w:r>
          </w:p>
        </w:tc>
        <w:tc>
          <w:tcPr>
            <w:tcW w:w="960" w:type="dxa"/>
            <w:tcBorders>
              <w:top w:val="nil"/>
              <w:left w:val="nil"/>
              <w:bottom w:val="nil"/>
              <w:right w:val="nil"/>
            </w:tcBorders>
            <w:shd w:val="clear" w:color="auto" w:fill="auto"/>
            <w:noWrap/>
            <w:vAlign w:val="bottom"/>
            <w:hideMark/>
          </w:tcPr>
          <w:p w14:paraId="58830011" w14:textId="77777777" w:rsidR="00B370B7" w:rsidRPr="00CB1E6A" w:rsidRDefault="00B370B7" w:rsidP="00B370B7">
            <w:pPr>
              <w:jc w:val="right"/>
            </w:pPr>
            <w:r w:rsidRPr="00CB1E6A">
              <w:t>-4.76</w:t>
            </w:r>
          </w:p>
        </w:tc>
        <w:tc>
          <w:tcPr>
            <w:tcW w:w="960" w:type="dxa"/>
            <w:tcBorders>
              <w:top w:val="nil"/>
              <w:left w:val="nil"/>
              <w:bottom w:val="nil"/>
              <w:right w:val="nil"/>
            </w:tcBorders>
            <w:shd w:val="clear" w:color="auto" w:fill="auto"/>
            <w:noWrap/>
            <w:vAlign w:val="bottom"/>
            <w:hideMark/>
          </w:tcPr>
          <w:p w14:paraId="34A66F62" w14:textId="77777777" w:rsidR="00B370B7" w:rsidRPr="00CB1E6A" w:rsidRDefault="00B370B7" w:rsidP="00B370B7">
            <w:pPr>
              <w:jc w:val="right"/>
            </w:pPr>
            <w:r w:rsidRPr="00CB1E6A">
              <w:t>-6.46</w:t>
            </w:r>
          </w:p>
        </w:tc>
      </w:tr>
      <w:tr w:rsidR="00CB1E6A" w:rsidRPr="00CB1E6A" w14:paraId="4897715F" w14:textId="77777777" w:rsidTr="00B370B7">
        <w:trPr>
          <w:trHeight w:val="372"/>
        </w:trPr>
        <w:tc>
          <w:tcPr>
            <w:tcW w:w="3223" w:type="dxa"/>
            <w:tcBorders>
              <w:top w:val="nil"/>
              <w:left w:val="nil"/>
              <w:bottom w:val="nil"/>
              <w:right w:val="nil"/>
            </w:tcBorders>
            <w:shd w:val="clear" w:color="auto" w:fill="auto"/>
            <w:noWrap/>
            <w:vAlign w:val="bottom"/>
            <w:hideMark/>
          </w:tcPr>
          <w:p w14:paraId="0F294E5A" w14:textId="60B69686" w:rsidR="00B370B7" w:rsidRPr="00CB1E6A" w:rsidRDefault="00B370B7" w:rsidP="007E632D">
            <w:pPr>
              <w:jc w:val="both"/>
            </w:pPr>
            <w:r w:rsidRPr="00CB1E6A">
              <w:t>∆H</w:t>
            </w:r>
            <w:r w:rsidRPr="00CB1E6A">
              <w:rPr>
                <w:vertAlign w:val="superscript"/>
              </w:rPr>
              <w:t>o</w:t>
            </w:r>
            <w:r w:rsidRPr="00CB1E6A">
              <w:t xml:space="preserve"> (K</w:t>
            </w:r>
            <w:r w:rsidR="007E632D">
              <w:t>J/mol</w:t>
            </w:r>
            <w:r w:rsidRPr="00CB1E6A">
              <w:t>)</w:t>
            </w:r>
          </w:p>
        </w:tc>
        <w:tc>
          <w:tcPr>
            <w:tcW w:w="960" w:type="dxa"/>
            <w:tcBorders>
              <w:top w:val="nil"/>
              <w:left w:val="nil"/>
              <w:bottom w:val="nil"/>
              <w:right w:val="nil"/>
            </w:tcBorders>
            <w:shd w:val="clear" w:color="auto" w:fill="auto"/>
            <w:noWrap/>
            <w:vAlign w:val="bottom"/>
            <w:hideMark/>
          </w:tcPr>
          <w:p w14:paraId="3EAF832D" w14:textId="77777777" w:rsidR="00B370B7" w:rsidRPr="00CB1E6A" w:rsidRDefault="00B370B7" w:rsidP="00B370B7">
            <w:pPr>
              <w:jc w:val="right"/>
            </w:pPr>
            <w:r w:rsidRPr="00CB1E6A">
              <w:t>-36.24</w:t>
            </w:r>
          </w:p>
        </w:tc>
        <w:tc>
          <w:tcPr>
            <w:tcW w:w="960" w:type="dxa"/>
            <w:tcBorders>
              <w:top w:val="nil"/>
              <w:left w:val="nil"/>
              <w:bottom w:val="nil"/>
              <w:right w:val="nil"/>
            </w:tcBorders>
            <w:shd w:val="clear" w:color="auto" w:fill="auto"/>
            <w:noWrap/>
            <w:vAlign w:val="bottom"/>
            <w:hideMark/>
          </w:tcPr>
          <w:p w14:paraId="6E481CD4" w14:textId="77777777" w:rsidR="00B370B7" w:rsidRPr="00CB1E6A" w:rsidRDefault="00B370B7" w:rsidP="00B370B7">
            <w:pPr>
              <w:jc w:val="right"/>
            </w:pPr>
            <w:r w:rsidRPr="00CB1E6A">
              <w:t>-19.17</w:t>
            </w:r>
          </w:p>
        </w:tc>
        <w:tc>
          <w:tcPr>
            <w:tcW w:w="960" w:type="dxa"/>
            <w:tcBorders>
              <w:top w:val="nil"/>
              <w:left w:val="nil"/>
              <w:bottom w:val="nil"/>
              <w:right w:val="nil"/>
            </w:tcBorders>
            <w:shd w:val="clear" w:color="auto" w:fill="auto"/>
            <w:noWrap/>
            <w:vAlign w:val="bottom"/>
            <w:hideMark/>
          </w:tcPr>
          <w:p w14:paraId="5F86D5CB" w14:textId="77777777" w:rsidR="00B370B7" w:rsidRPr="00CB1E6A" w:rsidRDefault="00B370B7" w:rsidP="00B370B7">
            <w:pPr>
              <w:jc w:val="right"/>
            </w:pPr>
            <w:r w:rsidRPr="00CB1E6A">
              <w:t>4.55</w:t>
            </w:r>
          </w:p>
        </w:tc>
        <w:tc>
          <w:tcPr>
            <w:tcW w:w="960" w:type="dxa"/>
            <w:tcBorders>
              <w:top w:val="nil"/>
              <w:left w:val="nil"/>
              <w:bottom w:val="nil"/>
              <w:right w:val="nil"/>
            </w:tcBorders>
            <w:shd w:val="clear" w:color="auto" w:fill="auto"/>
            <w:noWrap/>
            <w:vAlign w:val="bottom"/>
            <w:hideMark/>
          </w:tcPr>
          <w:p w14:paraId="52C4B26C" w14:textId="77777777" w:rsidR="00B370B7" w:rsidRPr="00CB1E6A" w:rsidRDefault="00B370B7" w:rsidP="00B370B7">
            <w:pPr>
              <w:jc w:val="right"/>
            </w:pPr>
            <w:r w:rsidRPr="00CB1E6A">
              <w:t>20.83</w:t>
            </w:r>
          </w:p>
        </w:tc>
        <w:tc>
          <w:tcPr>
            <w:tcW w:w="960" w:type="dxa"/>
            <w:tcBorders>
              <w:top w:val="nil"/>
              <w:left w:val="nil"/>
              <w:bottom w:val="nil"/>
              <w:right w:val="nil"/>
            </w:tcBorders>
            <w:shd w:val="clear" w:color="auto" w:fill="auto"/>
            <w:noWrap/>
            <w:vAlign w:val="bottom"/>
            <w:hideMark/>
          </w:tcPr>
          <w:p w14:paraId="5EFDC5BB" w14:textId="77777777" w:rsidR="00B370B7" w:rsidRPr="00CB1E6A" w:rsidRDefault="00B370B7" w:rsidP="00B370B7">
            <w:pPr>
              <w:jc w:val="right"/>
            </w:pPr>
            <w:r w:rsidRPr="00CB1E6A">
              <w:t>-28.69</w:t>
            </w:r>
          </w:p>
        </w:tc>
      </w:tr>
      <w:tr w:rsidR="00CB1E6A" w:rsidRPr="00CB1E6A" w14:paraId="666D4573" w14:textId="77777777" w:rsidTr="00B370B7">
        <w:trPr>
          <w:trHeight w:val="312"/>
        </w:trPr>
        <w:tc>
          <w:tcPr>
            <w:tcW w:w="5143" w:type="dxa"/>
            <w:gridSpan w:val="3"/>
            <w:tcBorders>
              <w:top w:val="nil"/>
              <w:left w:val="nil"/>
              <w:bottom w:val="nil"/>
              <w:right w:val="nil"/>
            </w:tcBorders>
            <w:shd w:val="clear" w:color="auto" w:fill="auto"/>
            <w:noWrap/>
            <w:vAlign w:val="bottom"/>
            <w:hideMark/>
          </w:tcPr>
          <w:p w14:paraId="74E52C90" w14:textId="77777777" w:rsidR="00B370B7" w:rsidRPr="00CB1E6A" w:rsidRDefault="00B370B7" w:rsidP="00B370B7">
            <w:pPr>
              <w:rPr>
                <w:b/>
                <w:bCs/>
              </w:rPr>
            </w:pPr>
            <w:r w:rsidRPr="00CB1E6A">
              <w:rPr>
                <w:b/>
                <w:bCs/>
              </w:rPr>
              <w:t xml:space="preserve">Desorption studies </w:t>
            </w:r>
          </w:p>
        </w:tc>
        <w:tc>
          <w:tcPr>
            <w:tcW w:w="960" w:type="dxa"/>
            <w:tcBorders>
              <w:top w:val="nil"/>
              <w:left w:val="nil"/>
              <w:bottom w:val="nil"/>
              <w:right w:val="nil"/>
            </w:tcBorders>
            <w:shd w:val="clear" w:color="auto" w:fill="auto"/>
            <w:noWrap/>
            <w:vAlign w:val="bottom"/>
            <w:hideMark/>
          </w:tcPr>
          <w:p w14:paraId="16EB9577" w14:textId="77777777" w:rsidR="00B370B7" w:rsidRPr="00CB1E6A" w:rsidRDefault="00B370B7" w:rsidP="00B370B7">
            <w:pPr>
              <w:rPr>
                <w:b/>
                <w:bCs/>
              </w:rPr>
            </w:pPr>
          </w:p>
        </w:tc>
        <w:tc>
          <w:tcPr>
            <w:tcW w:w="960" w:type="dxa"/>
            <w:tcBorders>
              <w:top w:val="nil"/>
              <w:left w:val="nil"/>
              <w:bottom w:val="nil"/>
              <w:right w:val="nil"/>
            </w:tcBorders>
            <w:shd w:val="clear" w:color="auto" w:fill="auto"/>
            <w:noWrap/>
            <w:vAlign w:val="bottom"/>
            <w:hideMark/>
          </w:tcPr>
          <w:p w14:paraId="66D1A12A"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1320A52C" w14:textId="77777777" w:rsidR="00B370B7" w:rsidRPr="00CB1E6A" w:rsidRDefault="00B370B7" w:rsidP="00B370B7">
            <w:pPr>
              <w:rPr>
                <w:sz w:val="20"/>
                <w:szCs w:val="20"/>
              </w:rPr>
            </w:pPr>
          </w:p>
        </w:tc>
      </w:tr>
      <w:tr w:rsidR="00CB1E6A" w:rsidRPr="00CB1E6A" w14:paraId="67070A05" w14:textId="77777777" w:rsidTr="00B370B7">
        <w:trPr>
          <w:trHeight w:val="312"/>
        </w:trPr>
        <w:tc>
          <w:tcPr>
            <w:tcW w:w="5143" w:type="dxa"/>
            <w:gridSpan w:val="3"/>
            <w:tcBorders>
              <w:top w:val="nil"/>
              <w:left w:val="nil"/>
              <w:bottom w:val="nil"/>
              <w:right w:val="nil"/>
            </w:tcBorders>
            <w:shd w:val="clear" w:color="auto" w:fill="auto"/>
            <w:noWrap/>
            <w:vAlign w:val="bottom"/>
            <w:hideMark/>
          </w:tcPr>
          <w:p w14:paraId="090E3D06" w14:textId="77777777" w:rsidR="00B370B7" w:rsidRPr="00CB1E6A" w:rsidRDefault="00B370B7" w:rsidP="00B370B7">
            <w:pPr>
              <w:rPr>
                <w:b/>
                <w:bCs/>
              </w:rPr>
            </w:pPr>
            <w:r w:rsidRPr="00CB1E6A">
              <w:rPr>
                <w:b/>
                <w:bCs/>
              </w:rPr>
              <w:t>Desorption efficiency (%)</w:t>
            </w:r>
          </w:p>
        </w:tc>
        <w:tc>
          <w:tcPr>
            <w:tcW w:w="960" w:type="dxa"/>
            <w:tcBorders>
              <w:top w:val="nil"/>
              <w:left w:val="nil"/>
              <w:bottom w:val="nil"/>
              <w:right w:val="nil"/>
            </w:tcBorders>
            <w:shd w:val="clear" w:color="auto" w:fill="auto"/>
            <w:noWrap/>
            <w:vAlign w:val="bottom"/>
            <w:hideMark/>
          </w:tcPr>
          <w:p w14:paraId="0247C668" w14:textId="77777777" w:rsidR="00B370B7" w:rsidRPr="00CB1E6A" w:rsidRDefault="00B370B7" w:rsidP="00B370B7">
            <w:pPr>
              <w:rPr>
                <w:b/>
                <w:bCs/>
              </w:rPr>
            </w:pPr>
          </w:p>
        </w:tc>
        <w:tc>
          <w:tcPr>
            <w:tcW w:w="960" w:type="dxa"/>
            <w:tcBorders>
              <w:top w:val="nil"/>
              <w:left w:val="nil"/>
              <w:bottom w:val="nil"/>
              <w:right w:val="nil"/>
            </w:tcBorders>
            <w:shd w:val="clear" w:color="auto" w:fill="auto"/>
            <w:noWrap/>
            <w:vAlign w:val="bottom"/>
            <w:hideMark/>
          </w:tcPr>
          <w:p w14:paraId="1693323D" w14:textId="77777777" w:rsidR="00B370B7" w:rsidRPr="00CB1E6A" w:rsidRDefault="00B370B7" w:rsidP="00B370B7">
            <w:pPr>
              <w:rPr>
                <w:sz w:val="20"/>
                <w:szCs w:val="20"/>
              </w:rPr>
            </w:pPr>
          </w:p>
        </w:tc>
        <w:tc>
          <w:tcPr>
            <w:tcW w:w="960" w:type="dxa"/>
            <w:tcBorders>
              <w:top w:val="nil"/>
              <w:left w:val="nil"/>
              <w:bottom w:val="nil"/>
              <w:right w:val="nil"/>
            </w:tcBorders>
            <w:shd w:val="clear" w:color="auto" w:fill="auto"/>
            <w:noWrap/>
            <w:vAlign w:val="bottom"/>
            <w:hideMark/>
          </w:tcPr>
          <w:p w14:paraId="27FB1951" w14:textId="77777777" w:rsidR="00B370B7" w:rsidRPr="00CB1E6A" w:rsidRDefault="00B370B7" w:rsidP="00B370B7">
            <w:pPr>
              <w:rPr>
                <w:sz w:val="20"/>
                <w:szCs w:val="20"/>
              </w:rPr>
            </w:pPr>
          </w:p>
        </w:tc>
      </w:tr>
      <w:tr w:rsidR="00CB1E6A" w:rsidRPr="00CB1E6A" w14:paraId="416B5B72" w14:textId="77777777" w:rsidTr="00B370B7">
        <w:trPr>
          <w:trHeight w:val="312"/>
        </w:trPr>
        <w:tc>
          <w:tcPr>
            <w:tcW w:w="3223" w:type="dxa"/>
            <w:tcBorders>
              <w:top w:val="nil"/>
              <w:left w:val="nil"/>
              <w:bottom w:val="nil"/>
              <w:right w:val="nil"/>
            </w:tcBorders>
            <w:shd w:val="clear" w:color="auto" w:fill="auto"/>
            <w:noWrap/>
            <w:vAlign w:val="bottom"/>
            <w:hideMark/>
          </w:tcPr>
          <w:p w14:paraId="14185A9B" w14:textId="77777777" w:rsidR="00B370B7" w:rsidRPr="00CB1E6A" w:rsidRDefault="00B370B7" w:rsidP="00B370B7">
            <w:r w:rsidRPr="00CB1E6A">
              <w:t>NaOH</w:t>
            </w:r>
          </w:p>
        </w:tc>
        <w:tc>
          <w:tcPr>
            <w:tcW w:w="960" w:type="dxa"/>
            <w:tcBorders>
              <w:top w:val="nil"/>
              <w:left w:val="nil"/>
              <w:bottom w:val="nil"/>
              <w:right w:val="nil"/>
            </w:tcBorders>
            <w:shd w:val="clear" w:color="auto" w:fill="auto"/>
            <w:noWrap/>
            <w:vAlign w:val="bottom"/>
            <w:hideMark/>
          </w:tcPr>
          <w:p w14:paraId="0558984C" w14:textId="77777777" w:rsidR="00B370B7" w:rsidRPr="00CB1E6A" w:rsidRDefault="00B370B7" w:rsidP="00B370B7">
            <w:pPr>
              <w:jc w:val="right"/>
            </w:pPr>
            <w:r w:rsidRPr="00CB1E6A">
              <w:t>34.41</w:t>
            </w:r>
          </w:p>
        </w:tc>
        <w:tc>
          <w:tcPr>
            <w:tcW w:w="960" w:type="dxa"/>
            <w:tcBorders>
              <w:top w:val="nil"/>
              <w:left w:val="nil"/>
              <w:bottom w:val="nil"/>
              <w:right w:val="nil"/>
            </w:tcBorders>
            <w:shd w:val="clear" w:color="auto" w:fill="auto"/>
            <w:noWrap/>
            <w:vAlign w:val="bottom"/>
            <w:hideMark/>
          </w:tcPr>
          <w:p w14:paraId="32D740A0" w14:textId="77777777" w:rsidR="00B370B7" w:rsidRPr="00CB1E6A" w:rsidRDefault="00B370B7" w:rsidP="00B370B7">
            <w:pPr>
              <w:jc w:val="right"/>
            </w:pPr>
            <w:r w:rsidRPr="00CB1E6A">
              <w:t>24.92</w:t>
            </w:r>
          </w:p>
        </w:tc>
        <w:tc>
          <w:tcPr>
            <w:tcW w:w="960" w:type="dxa"/>
            <w:tcBorders>
              <w:top w:val="nil"/>
              <w:left w:val="nil"/>
              <w:bottom w:val="nil"/>
              <w:right w:val="nil"/>
            </w:tcBorders>
            <w:shd w:val="clear" w:color="auto" w:fill="auto"/>
            <w:noWrap/>
            <w:vAlign w:val="bottom"/>
            <w:hideMark/>
          </w:tcPr>
          <w:p w14:paraId="06D709A1" w14:textId="77777777" w:rsidR="00B370B7" w:rsidRPr="00CB1E6A" w:rsidRDefault="00B370B7" w:rsidP="00B370B7">
            <w:pPr>
              <w:jc w:val="right"/>
            </w:pPr>
            <w:r w:rsidRPr="00CB1E6A">
              <w:t>15.75</w:t>
            </w:r>
          </w:p>
        </w:tc>
        <w:tc>
          <w:tcPr>
            <w:tcW w:w="960" w:type="dxa"/>
            <w:tcBorders>
              <w:top w:val="nil"/>
              <w:left w:val="nil"/>
              <w:bottom w:val="nil"/>
              <w:right w:val="nil"/>
            </w:tcBorders>
            <w:shd w:val="clear" w:color="auto" w:fill="auto"/>
            <w:noWrap/>
            <w:vAlign w:val="bottom"/>
            <w:hideMark/>
          </w:tcPr>
          <w:p w14:paraId="02990E41" w14:textId="77777777" w:rsidR="00B370B7" w:rsidRPr="00CB1E6A" w:rsidRDefault="00B370B7" w:rsidP="00B370B7">
            <w:pPr>
              <w:jc w:val="right"/>
            </w:pPr>
            <w:r w:rsidRPr="00CB1E6A">
              <w:t>18.38</w:t>
            </w:r>
          </w:p>
        </w:tc>
        <w:tc>
          <w:tcPr>
            <w:tcW w:w="960" w:type="dxa"/>
            <w:tcBorders>
              <w:top w:val="nil"/>
              <w:left w:val="nil"/>
              <w:bottom w:val="nil"/>
              <w:right w:val="nil"/>
            </w:tcBorders>
            <w:shd w:val="clear" w:color="auto" w:fill="auto"/>
            <w:noWrap/>
            <w:vAlign w:val="bottom"/>
            <w:hideMark/>
          </w:tcPr>
          <w:p w14:paraId="44C47FE5" w14:textId="77777777" w:rsidR="00B370B7" w:rsidRPr="00CB1E6A" w:rsidRDefault="00B370B7" w:rsidP="00B370B7">
            <w:pPr>
              <w:jc w:val="right"/>
            </w:pPr>
            <w:r w:rsidRPr="00CB1E6A">
              <w:t>28.21</w:t>
            </w:r>
          </w:p>
        </w:tc>
      </w:tr>
      <w:tr w:rsidR="00CB1E6A" w:rsidRPr="00CB1E6A" w14:paraId="36AA64B8" w14:textId="77777777" w:rsidTr="00B370B7">
        <w:trPr>
          <w:trHeight w:val="312"/>
        </w:trPr>
        <w:tc>
          <w:tcPr>
            <w:tcW w:w="3223" w:type="dxa"/>
            <w:tcBorders>
              <w:top w:val="nil"/>
              <w:left w:val="nil"/>
              <w:bottom w:val="nil"/>
              <w:right w:val="nil"/>
            </w:tcBorders>
            <w:shd w:val="clear" w:color="auto" w:fill="auto"/>
            <w:noWrap/>
            <w:vAlign w:val="bottom"/>
            <w:hideMark/>
          </w:tcPr>
          <w:p w14:paraId="4E9FFA6E" w14:textId="77777777" w:rsidR="00B370B7" w:rsidRPr="00CB1E6A" w:rsidRDefault="00B370B7" w:rsidP="00B370B7">
            <w:r w:rsidRPr="00CB1E6A">
              <w:t>HCl</w:t>
            </w:r>
          </w:p>
        </w:tc>
        <w:tc>
          <w:tcPr>
            <w:tcW w:w="960" w:type="dxa"/>
            <w:tcBorders>
              <w:top w:val="nil"/>
              <w:left w:val="nil"/>
              <w:bottom w:val="nil"/>
              <w:right w:val="nil"/>
            </w:tcBorders>
            <w:shd w:val="clear" w:color="auto" w:fill="auto"/>
            <w:noWrap/>
            <w:vAlign w:val="bottom"/>
            <w:hideMark/>
          </w:tcPr>
          <w:p w14:paraId="6A573BE1" w14:textId="77777777" w:rsidR="00B370B7" w:rsidRPr="00CB1E6A" w:rsidRDefault="00B370B7" w:rsidP="00B370B7">
            <w:pPr>
              <w:jc w:val="right"/>
            </w:pPr>
            <w:r w:rsidRPr="00CB1E6A">
              <w:t>6.87</w:t>
            </w:r>
          </w:p>
        </w:tc>
        <w:tc>
          <w:tcPr>
            <w:tcW w:w="960" w:type="dxa"/>
            <w:tcBorders>
              <w:top w:val="nil"/>
              <w:left w:val="nil"/>
              <w:bottom w:val="nil"/>
              <w:right w:val="nil"/>
            </w:tcBorders>
            <w:shd w:val="clear" w:color="auto" w:fill="auto"/>
            <w:noWrap/>
            <w:vAlign w:val="bottom"/>
            <w:hideMark/>
          </w:tcPr>
          <w:p w14:paraId="2FA1127D" w14:textId="77777777" w:rsidR="00B370B7" w:rsidRPr="00CB1E6A" w:rsidRDefault="00B370B7" w:rsidP="00B370B7">
            <w:pPr>
              <w:jc w:val="right"/>
            </w:pPr>
            <w:r w:rsidRPr="00CB1E6A">
              <w:t>12.27</w:t>
            </w:r>
          </w:p>
        </w:tc>
        <w:tc>
          <w:tcPr>
            <w:tcW w:w="960" w:type="dxa"/>
            <w:tcBorders>
              <w:top w:val="nil"/>
              <w:left w:val="nil"/>
              <w:bottom w:val="nil"/>
              <w:right w:val="nil"/>
            </w:tcBorders>
            <w:shd w:val="clear" w:color="auto" w:fill="auto"/>
            <w:noWrap/>
            <w:vAlign w:val="bottom"/>
            <w:hideMark/>
          </w:tcPr>
          <w:p w14:paraId="514F0087" w14:textId="77777777" w:rsidR="00B370B7" w:rsidRPr="00CB1E6A" w:rsidRDefault="00B370B7" w:rsidP="00B370B7">
            <w:pPr>
              <w:jc w:val="right"/>
            </w:pPr>
            <w:r w:rsidRPr="00CB1E6A">
              <w:t>30.86</w:t>
            </w:r>
          </w:p>
        </w:tc>
        <w:tc>
          <w:tcPr>
            <w:tcW w:w="960" w:type="dxa"/>
            <w:tcBorders>
              <w:top w:val="nil"/>
              <w:left w:val="nil"/>
              <w:bottom w:val="nil"/>
              <w:right w:val="nil"/>
            </w:tcBorders>
            <w:shd w:val="clear" w:color="auto" w:fill="auto"/>
            <w:noWrap/>
            <w:vAlign w:val="bottom"/>
            <w:hideMark/>
          </w:tcPr>
          <w:p w14:paraId="5ED420F2" w14:textId="77777777" w:rsidR="00B370B7" w:rsidRPr="00CB1E6A" w:rsidRDefault="00B370B7" w:rsidP="00B370B7">
            <w:pPr>
              <w:jc w:val="right"/>
            </w:pPr>
            <w:r w:rsidRPr="00CB1E6A">
              <w:t>4.12</w:t>
            </w:r>
          </w:p>
        </w:tc>
        <w:tc>
          <w:tcPr>
            <w:tcW w:w="960" w:type="dxa"/>
            <w:tcBorders>
              <w:top w:val="nil"/>
              <w:left w:val="nil"/>
              <w:bottom w:val="nil"/>
              <w:right w:val="nil"/>
            </w:tcBorders>
            <w:shd w:val="clear" w:color="auto" w:fill="auto"/>
            <w:noWrap/>
            <w:vAlign w:val="bottom"/>
            <w:hideMark/>
          </w:tcPr>
          <w:p w14:paraId="0B00BEF5" w14:textId="77777777" w:rsidR="00B370B7" w:rsidRPr="00CB1E6A" w:rsidRDefault="00B370B7" w:rsidP="00B370B7">
            <w:pPr>
              <w:jc w:val="right"/>
            </w:pPr>
            <w:r w:rsidRPr="00CB1E6A">
              <w:t>3.69</w:t>
            </w:r>
          </w:p>
        </w:tc>
      </w:tr>
      <w:tr w:rsidR="00CB1E6A" w:rsidRPr="00CB1E6A" w14:paraId="59F6C7F0" w14:textId="77777777" w:rsidTr="00B370B7">
        <w:trPr>
          <w:trHeight w:val="312"/>
        </w:trPr>
        <w:tc>
          <w:tcPr>
            <w:tcW w:w="3223" w:type="dxa"/>
            <w:tcBorders>
              <w:top w:val="nil"/>
              <w:left w:val="nil"/>
              <w:bottom w:val="nil"/>
              <w:right w:val="nil"/>
            </w:tcBorders>
            <w:shd w:val="clear" w:color="auto" w:fill="auto"/>
            <w:noWrap/>
            <w:vAlign w:val="bottom"/>
            <w:hideMark/>
          </w:tcPr>
          <w:p w14:paraId="41E6A4A9" w14:textId="77777777" w:rsidR="00B370B7" w:rsidRPr="00CB1E6A" w:rsidRDefault="00B370B7" w:rsidP="00B370B7">
            <w:r w:rsidRPr="00CB1E6A">
              <w:t>Deionized water</w:t>
            </w:r>
          </w:p>
        </w:tc>
        <w:tc>
          <w:tcPr>
            <w:tcW w:w="960" w:type="dxa"/>
            <w:tcBorders>
              <w:top w:val="nil"/>
              <w:left w:val="nil"/>
              <w:bottom w:val="nil"/>
              <w:right w:val="nil"/>
            </w:tcBorders>
            <w:shd w:val="clear" w:color="auto" w:fill="auto"/>
            <w:noWrap/>
            <w:vAlign w:val="bottom"/>
            <w:hideMark/>
          </w:tcPr>
          <w:p w14:paraId="4847BB9D" w14:textId="77777777" w:rsidR="00B370B7" w:rsidRPr="00CB1E6A" w:rsidRDefault="00B370B7" w:rsidP="00B370B7">
            <w:pPr>
              <w:jc w:val="right"/>
            </w:pPr>
            <w:r w:rsidRPr="00CB1E6A">
              <w:t>6.82</w:t>
            </w:r>
          </w:p>
        </w:tc>
        <w:tc>
          <w:tcPr>
            <w:tcW w:w="960" w:type="dxa"/>
            <w:tcBorders>
              <w:top w:val="nil"/>
              <w:left w:val="nil"/>
              <w:bottom w:val="nil"/>
              <w:right w:val="nil"/>
            </w:tcBorders>
            <w:shd w:val="clear" w:color="auto" w:fill="auto"/>
            <w:noWrap/>
            <w:vAlign w:val="bottom"/>
            <w:hideMark/>
          </w:tcPr>
          <w:p w14:paraId="02F5562C" w14:textId="77777777" w:rsidR="00B370B7" w:rsidRPr="00CB1E6A" w:rsidRDefault="00B370B7" w:rsidP="00B370B7">
            <w:pPr>
              <w:jc w:val="right"/>
            </w:pPr>
            <w:r w:rsidRPr="00CB1E6A">
              <w:t>15.49</w:t>
            </w:r>
          </w:p>
        </w:tc>
        <w:tc>
          <w:tcPr>
            <w:tcW w:w="960" w:type="dxa"/>
            <w:tcBorders>
              <w:top w:val="nil"/>
              <w:left w:val="nil"/>
              <w:bottom w:val="nil"/>
              <w:right w:val="nil"/>
            </w:tcBorders>
            <w:shd w:val="clear" w:color="auto" w:fill="auto"/>
            <w:noWrap/>
            <w:vAlign w:val="bottom"/>
            <w:hideMark/>
          </w:tcPr>
          <w:p w14:paraId="18F78B30" w14:textId="77777777" w:rsidR="00B370B7" w:rsidRPr="00CB1E6A" w:rsidRDefault="00B370B7" w:rsidP="00B370B7">
            <w:pPr>
              <w:jc w:val="right"/>
            </w:pPr>
            <w:r w:rsidRPr="00CB1E6A">
              <w:t>8.95</w:t>
            </w:r>
          </w:p>
        </w:tc>
        <w:tc>
          <w:tcPr>
            <w:tcW w:w="960" w:type="dxa"/>
            <w:tcBorders>
              <w:top w:val="nil"/>
              <w:left w:val="nil"/>
              <w:bottom w:val="nil"/>
              <w:right w:val="nil"/>
            </w:tcBorders>
            <w:shd w:val="clear" w:color="auto" w:fill="auto"/>
            <w:noWrap/>
            <w:vAlign w:val="bottom"/>
            <w:hideMark/>
          </w:tcPr>
          <w:p w14:paraId="6BA36291" w14:textId="77777777" w:rsidR="00B370B7" w:rsidRPr="00CB1E6A" w:rsidRDefault="00B370B7" w:rsidP="00B370B7">
            <w:pPr>
              <w:jc w:val="right"/>
            </w:pPr>
            <w:r w:rsidRPr="00CB1E6A">
              <w:t>11.91</w:t>
            </w:r>
          </w:p>
        </w:tc>
        <w:tc>
          <w:tcPr>
            <w:tcW w:w="960" w:type="dxa"/>
            <w:tcBorders>
              <w:top w:val="nil"/>
              <w:left w:val="nil"/>
              <w:bottom w:val="nil"/>
              <w:right w:val="nil"/>
            </w:tcBorders>
            <w:shd w:val="clear" w:color="auto" w:fill="auto"/>
            <w:noWrap/>
            <w:vAlign w:val="bottom"/>
            <w:hideMark/>
          </w:tcPr>
          <w:p w14:paraId="76093302" w14:textId="77777777" w:rsidR="00B370B7" w:rsidRPr="00CB1E6A" w:rsidRDefault="00B370B7" w:rsidP="00B370B7">
            <w:pPr>
              <w:jc w:val="right"/>
            </w:pPr>
            <w:r w:rsidRPr="00CB1E6A">
              <w:t>20.75</w:t>
            </w:r>
          </w:p>
        </w:tc>
      </w:tr>
      <w:tr w:rsidR="00CB1E6A" w:rsidRPr="00CB1E6A" w14:paraId="1A205D21" w14:textId="77777777" w:rsidTr="00B370B7">
        <w:trPr>
          <w:trHeight w:val="312"/>
        </w:trPr>
        <w:tc>
          <w:tcPr>
            <w:tcW w:w="3223" w:type="dxa"/>
            <w:tcBorders>
              <w:top w:val="nil"/>
              <w:left w:val="nil"/>
              <w:bottom w:val="nil"/>
              <w:right w:val="nil"/>
            </w:tcBorders>
            <w:shd w:val="clear" w:color="auto" w:fill="auto"/>
            <w:noWrap/>
            <w:vAlign w:val="bottom"/>
            <w:hideMark/>
          </w:tcPr>
          <w:p w14:paraId="6B6137E6" w14:textId="77777777" w:rsidR="00B370B7" w:rsidRPr="00CB1E6A" w:rsidRDefault="00B370B7" w:rsidP="00B370B7">
            <w:r w:rsidRPr="00CB1E6A">
              <w:t>NaCl</w:t>
            </w:r>
          </w:p>
        </w:tc>
        <w:tc>
          <w:tcPr>
            <w:tcW w:w="960" w:type="dxa"/>
            <w:tcBorders>
              <w:top w:val="nil"/>
              <w:left w:val="nil"/>
              <w:bottom w:val="nil"/>
              <w:right w:val="nil"/>
            </w:tcBorders>
            <w:shd w:val="clear" w:color="auto" w:fill="auto"/>
            <w:noWrap/>
            <w:vAlign w:val="bottom"/>
            <w:hideMark/>
          </w:tcPr>
          <w:p w14:paraId="0BAA5A1C" w14:textId="77777777" w:rsidR="00B370B7" w:rsidRPr="00CB1E6A" w:rsidRDefault="00B370B7" w:rsidP="00B370B7">
            <w:pPr>
              <w:jc w:val="right"/>
            </w:pPr>
            <w:r w:rsidRPr="00CB1E6A">
              <w:t>7.06</w:t>
            </w:r>
          </w:p>
        </w:tc>
        <w:tc>
          <w:tcPr>
            <w:tcW w:w="960" w:type="dxa"/>
            <w:tcBorders>
              <w:top w:val="nil"/>
              <w:left w:val="nil"/>
              <w:bottom w:val="nil"/>
              <w:right w:val="nil"/>
            </w:tcBorders>
            <w:shd w:val="clear" w:color="auto" w:fill="auto"/>
            <w:noWrap/>
            <w:vAlign w:val="bottom"/>
            <w:hideMark/>
          </w:tcPr>
          <w:p w14:paraId="214F98D9" w14:textId="77777777" w:rsidR="00B370B7" w:rsidRPr="00CB1E6A" w:rsidRDefault="00B370B7" w:rsidP="00B370B7">
            <w:pPr>
              <w:jc w:val="right"/>
            </w:pPr>
            <w:r w:rsidRPr="00CB1E6A">
              <w:t>4.13</w:t>
            </w:r>
          </w:p>
        </w:tc>
        <w:tc>
          <w:tcPr>
            <w:tcW w:w="960" w:type="dxa"/>
            <w:tcBorders>
              <w:top w:val="nil"/>
              <w:left w:val="nil"/>
              <w:bottom w:val="nil"/>
              <w:right w:val="nil"/>
            </w:tcBorders>
            <w:shd w:val="clear" w:color="auto" w:fill="auto"/>
            <w:noWrap/>
            <w:vAlign w:val="bottom"/>
            <w:hideMark/>
          </w:tcPr>
          <w:p w14:paraId="05A78AE9" w14:textId="77777777" w:rsidR="00B370B7" w:rsidRPr="00CB1E6A" w:rsidRDefault="00B370B7" w:rsidP="00B370B7">
            <w:pPr>
              <w:jc w:val="right"/>
            </w:pPr>
            <w:r w:rsidRPr="00CB1E6A">
              <w:t>6.47</w:t>
            </w:r>
          </w:p>
        </w:tc>
        <w:tc>
          <w:tcPr>
            <w:tcW w:w="960" w:type="dxa"/>
            <w:tcBorders>
              <w:top w:val="nil"/>
              <w:left w:val="nil"/>
              <w:bottom w:val="nil"/>
              <w:right w:val="nil"/>
            </w:tcBorders>
            <w:shd w:val="clear" w:color="auto" w:fill="auto"/>
            <w:noWrap/>
            <w:vAlign w:val="bottom"/>
            <w:hideMark/>
          </w:tcPr>
          <w:p w14:paraId="0788CA77" w14:textId="77777777" w:rsidR="00B370B7" w:rsidRPr="00CB1E6A" w:rsidRDefault="00B370B7" w:rsidP="00B370B7">
            <w:pPr>
              <w:jc w:val="right"/>
            </w:pPr>
            <w:r w:rsidRPr="00CB1E6A">
              <w:t>3.04</w:t>
            </w:r>
          </w:p>
        </w:tc>
        <w:tc>
          <w:tcPr>
            <w:tcW w:w="960" w:type="dxa"/>
            <w:tcBorders>
              <w:top w:val="nil"/>
              <w:left w:val="nil"/>
              <w:bottom w:val="nil"/>
              <w:right w:val="nil"/>
            </w:tcBorders>
            <w:shd w:val="clear" w:color="auto" w:fill="auto"/>
            <w:noWrap/>
            <w:vAlign w:val="bottom"/>
            <w:hideMark/>
          </w:tcPr>
          <w:p w14:paraId="25CBE517" w14:textId="77777777" w:rsidR="00B370B7" w:rsidRPr="00CB1E6A" w:rsidRDefault="00B370B7" w:rsidP="00B370B7">
            <w:pPr>
              <w:jc w:val="right"/>
            </w:pPr>
            <w:r w:rsidRPr="00CB1E6A">
              <w:t>9.07</w:t>
            </w:r>
          </w:p>
        </w:tc>
      </w:tr>
      <w:tr w:rsidR="00CB1E6A" w:rsidRPr="00CB1E6A" w14:paraId="61919096" w14:textId="77777777" w:rsidTr="00B370B7">
        <w:trPr>
          <w:trHeight w:val="312"/>
        </w:trPr>
        <w:tc>
          <w:tcPr>
            <w:tcW w:w="6103" w:type="dxa"/>
            <w:gridSpan w:val="4"/>
            <w:tcBorders>
              <w:top w:val="nil"/>
              <w:left w:val="nil"/>
              <w:bottom w:val="nil"/>
              <w:right w:val="nil"/>
            </w:tcBorders>
            <w:shd w:val="clear" w:color="auto" w:fill="auto"/>
            <w:noWrap/>
            <w:vAlign w:val="bottom"/>
            <w:hideMark/>
          </w:tcPr>
          <w:p w14:paraId="66A1702F" w14:textId="77777777" w:rsidR="00B370B7" w:rsidRPr="00CB1E6A" w:rsidRDefault="00B370B7" w:rsidP="00B370B7">
            <w:pPr>
              <w:rPr>
                <w:b/>
                <w:bCs/>
              </w:rPr>
            </w:pPr>
            <w:r w:rsidRPr="00CB1E6A">
              <w:rPr>
                <w:b/>
                <w:bCs/>
              </w:rPr>
              <w:t>Artificial Neural Network model</w:t>
            </w:r>
          </w:p>
        </w:tc>
        <w:tc>
          <w:tcPr>
            <w:tcW w:w="960" w:type="dxa"/>
            <w:tcBorders>
              <w:top w:val="nil"/>
              <w:left w:val="nil"/>
              <w:bottom w:val="nil"/>
              <w:right w:val="nil"/>
            </w:tcBorders>
            <w:shd w:val="clear" w:color="auto" w:fill="auto"/>
            <w:noWrap/>
            <w:vAlign w:val="bottom"/>
            <w:hideMark/>
          </w:tcPr>
          <w:p w14:paraId="5A59B9ED" w14:textId="77777777" w:rsidR="00B370B7" w:rsidRPr="00CB1E6A" w:rsidRDefault="00B370B7" w:rsidP="00B370B7">
            <w:pPr>
              <w:rPr>
                <w:b/>
                <w:bCs/>
              </w:rPr>
            </w:pPr>
          </w:p>
        </w:tc>
        <w:tc>
          <w:tcPr>
            <w:tcW w:w="960" w:type="dxa"/>
            <w:tcBorders>
              <w:top w:val="nil"/>
              <w:left w:val="nil"/>
              <w:bottom w:val="nil"/>
              <w:right w:val="nil"/>
            </w:tcBorders>
            <w:shd w:val="clear" w:color="auto" w:fill="auto"/>
            <w:noWrap/>
            <w:vAlign w:val="bottom"/>
            <w:hideMark/>
          </w:tcPr>
          <w:p w14:paraId="3F3EA6CB" w14:textId="77777777" w:rsidR="00B370B7" w:rsidRPr="00CB1E6A" w:rsidRDefault="00B370B7" w:rsidP="00B370B7">
            <w:pPr>
              <w:rPr>
                <w:sz w:val="20"/>
                <w:szCs w:val="20"/>
              </w:rPr>
            </w:pPr>
          </w:p>
        </w:tc>
      </w:tr>
      <w:tr w:rsidR="00CB1E6A" w:rsidRPr="00CB1E6A" w14:paraId="5DF98DC9" w14:textId="77777777" w:rsidTr="00B370B7">
        <w:trPr>
          <w:trHeight w:val="312"/>
        </w:trPr>
        <w:tc>
          <w:tcPr>
            <w:tcW w:w="3223" w:type="dxa"/>
            <w:tcBorders>
              <w:top w:val="nil"/>
              <w:left w:val="nil"/>
              <w:bottom w:val="nil"/>
              <w:right w:val="nil"/>
            </w:tcBorders>
            <w:shd w:val="clear" w:color="auto" w:fill="auto"/>
            <w:noWrap/>
            <w:vAlign w:val="bottom"/>
            <w:hideMark/>
          </w:tcPr>
          <w:p w14:paraId="2864B857" w14:textId="77777777" w:rsidR="00B370B7" w:rsidRPr="00CB1E6A" w:rsidRDefault="00B370B7" w:rsidP="00B370B7">
            <w:r w:rsidRPr="00CB1E6A">
              <w:t>Number of hidden neurons</w:t>
            </w:r>
          </w:p>
        </w:tc>
        <w:tc>
          <w:tcPr>
            <w:tcW w:w="960" w:type="dxa"/>
            <w:tcBorders>
              <w:top w:val="nil"/>
              <w:left w:val="nil"/>
              <w:bottom w:val="nil"/>
              <w:right w:val="nil"/>
            </w:tcBorders>
            <w:shd w:val="clear" w:color="auto" w:fill="auto"/>
            <w:noWrap/>
            <w:vAlign w:val="bottom"/>
            <w:hideMark/>
          </w:tcPr>
          <w:p w14:paraId="3B00A005" w14:textId="77777777" w:rsidR="00B370B7" w:rsidRPr="00CB1E6A" w:rsidRDefault="00B370B7" w:rsidP="00B370B7">
            <w:pPr>
              <w:jc w:val="right"/>
            </w:pPr>
            <w:r w:rsidRPr="00CB1E6A">
              <w:t>16</w:t>
            </w:r>
          </w:p>
        </w:tc>
        <w:tc>
          <w:tcPr>
            <w:tcW w:w="960" w:type="dxa"/>
            <w:tcBorders>
              <w:top w:val="nil"/>
              <w:left w:val="nil"/>
              <w:bottom w:val="nil"/>
              <w:right w:val="nil"/>
            </w:tcBorders>
            <w:shd w:val="clear" w:color="auto" w:fill="auto"/>
            <w:noWrap/>
            <w:vAlign w:val="bottom"/>
            <w:hideMark/>
          </w:tcPr>
          <w:p w14:paraId="2207C56C" w14:textId="77777777" w:rsidR="00B370B7" w:rsidRPr="00CB1E6A" w:rsidRDefault="00B370B7" w:rsidP="00B370B7">
            <w:pPr>
              <w:jc w:val="right"/>
            </w:pPr>
            <w:r w:rsidRPr="00CB1E6A">
              <w:t>10</w:t>
            </w:r>
          </w:p>
        </w:tc>
        <w:tc>
          <w:tcPr>
            <w:tcW w:w="960" w:type="dxa"/>
            <w:tcBorders>
              <w:top w:val="nil"/>
              <w:left w:val="nil"/>
              <w:bottom w:val="nil"/>
              <w:right w:val="nil"/>
            </w:tcBorders>
            <w:shd w:val="clear" w:color="auto" w:fill="auto"/>
            <w:noWrap/>
            <w:vAlign w:val="bottom"/>
            <w:hideMark/>
          </w:tcPr>
          <w:p w14:paraId="1F2D7F67" w14:textId="77777777" w:rsidR="00B370B7" w:rsidRPr="00CB1E6A" w:rsidRDefault="00B370B7" w:rsidP="00B370B7">
            <w:pPr>
              <w:jc w:val="right"/>
            </w:pPr>
            <w:r w:rsidRPr="00CB1E6A">
              <w:t>9</w:t>
            </w:r>
          </w:p>
        </w:tc>
        <w:tc>
          <w:tcPr>
            <w:tcW w:w="960" w:type="dxa"/>
            <w:tcBorders>
              <w:top w:val="nil"/>
              <w:left w:val="nil"/>
              <w:bottom w:val="nil"/>
              <w:right w:val="nil"/>
            </w:tcBorders>
            <w:shd w:val="clear" w:color="auto" w:fill="auto"/>
            <w:noWrap/>
            <w:vAlign w:val="bottom"/>
            <w:hideMark/>
          </w:tcPr>
          <w:p w14:paraId="2F7D4A9E" w14:textId="77777777" w:rsidR="00B370B7" w:rsidRPr="00CB1E6A" w:rsidRDefault="00B370B7" w:rsidP="00B370B7">
            <w:pPr>
              <w:jc w:val="right"/>
            </w:pPr>
            <w:r w:rsidRPr="00CB1E6A">
              <w:t>12</w:t>
            </w:r>
          </w:p>
        </w:tc>
        <w:tc>
          <w:tcPr>
            <w:tcW w:w="960" w:type="dxa"/>
            <w:tcBorders>
              <w:top w:val="nil"/>
              <w:left w:val="nil"/>
              <w:bottom w:val="nil"/>
              <w:right w:val="nil"/>
            </w:tcBorders>
            <w:shd w:val="clear" w:color="auto" w:fill="auto"/>
            <w:noWrap/>
            <w:vAlign w:val="bottom"/>
            <w:hideMark/>
          </w:tcPr>
          <w:p w14:paraId="74A44BB6" w14:textId="77777777" w:rsidR="00B370B7" w:rsidRPr="00CB1E6A" w:rsidRDefault="00B370B7" w:rsidP="00B370B7">
            <w:pPr>
              <w:jc w:val="right"/>
            </w:pPr>
            <w:r w:rsidRPr="00CB1E6A">
              <w:t>16</w:t>
            </w:r>
          </w:p>
        </w:tc>
      </w:tr>
      <w:tr w:rsidR="00CB1E6A" w:rsidRPr="00CB1E6A" w14:paraId="7C77BF71" w14:textId="77777777" w:rsidTr="00B370B7">
        <w:trPr>
          <w:trHeight w:val="312"/>
        </w:trPr>
        <w:tc>
          <w:tcPr>
            <w:tcW w:w="3223" w:type="dxa"/>
            <w:tcBorders>
              <w:top w:val="nil"/>
              <w:left w:val="nil"/>
              <w:bottom w:val="nil"/>
              <w:right w:val="nil"/>
            </w:tcBorders>
            <w:shd w:val="clear" w:color="auto" w:fill="auto"/>
            <w:noWrap/>
            <w:vAlign w:val="bottom"/>
            <w:hideMark/>
          </w:tcPr>
          <w:p w14:paraId="49C13DD9" w14:textId="77777777" w:rsidR="00B370B7" w:rsidRPr="00CB1E6A" w:rsidRDefault="00B370B7" w:rsidP="00B370B7">
            <w:r w:rsidRPr="00CB1E6A">
              <w:t>Best Transfer function</w:t>
            </w:r>
          </w:p>
        </w:tc>
        <w:tc>
          <w:tcPr>
            <w:tcW w:w="960" w:type="dxa"/>
            <w:tcBorders>
              <w:top w:val="nil"/>
              <w:left w:val="nil"/>
              <w:bottom w:val="nil"/>
              <w:right w:val="nil"/>
            </w:tcBorders>
            <w:shd w:val="clear" w:color="auto" w:fill="auto"/>
            <w:noWrap/>
            <w:vAlign w:val="bottom"/>
            <w:hideMark/>
          </w:tcPr>
          <w:p w14:paraId="156E81E8" w14:textId="77777777" w:rsidR="00B370B7" w:rsidRPr="00CB1E6A" w:rsidRDefault="00B370B7" w:rsidP="00B370B7">
            <w:pPr>
              <w:rPr>
                <w:i/>
                <w:iCs/>
              </w:rPr>
            </w:pPr>
            <w:r w:rsidRPr="00CB1E6A">
              <w:rPr>
                <w:i/>
                <w:iCs/>
              </w:rPr>
              <w:t>Tansig</w:t>
            </w:r>
          </w:p>
        </w:tc>
        <w:tc>
          <w:tcPr>
            <w:tcW w:w="960" w:type="dxa"/>
            <w:tcBorders>
              <w:top w:val="nil"/>
              <w:left w:val="nil"/>
              <w:bottom w:val="nil"/>
              <w:right w:val="nil"/>
            </w:tcBorders>
            <w:shd w:val="clear" w:color="auto" w:fill="auto"/>
            <w:noWrap/>
            <w:vAlign w:val="bottom"/>
            <w:hideMark/>
          </w:tcPr>
          <w:p w14:paraId="4B7A4D1D" w14:textId="77777777" w:rsidR="00B370B7" w:rsidRPr="00CB1E6A" w:rsidRDefault="00B370B7" w:rsidP="00B370B7">
            <w:pPr>
              <w:rPr>
                <w:i/>
                <w:iCs/>
              </w:rPr>
            </w:pPr>
            <w:r w:rsidRPr="00CB1E6A">
              <w:rPr>
                <w:i/>
                <w:iCs/>
              </w:rPr>
              <w:t>Tansig</w:t>
            </w:r>
          </w:p>
        </w:tc>
        <w:tc>
          <w:tcPr>
            <w:tcW w:w="960" w:type="dxa"/>
            <w:tcBorders>
              <w:top w:val="nil"/>
              <w:left w:val="nil"/>
              <w:bottom w:val="nil"/>
              <w:right w:val="nil"/>
            </w:tcBorders>
            <w:shd w:val="clear" w:color="auto" w:fill="auto"/>
            <w:noWrap/>
            <w:vAlign w:val="bottom"/>
            <w:hideMark/>
          </w:tcPr>
          <w:p w14:paraId="2DED3557" w14:textId="77777777" w:rsidR="00B370B7" w:rsidRPr="00CB1E6A" w:rsidRDefault="00B370B7" w:rsidP="00B370B7">
            <w:pPr>
              <w:rPr>
                <w:i/>
                <w:iCs/>
              </w:rPr>
            </w:pPr>
            <w:r w:rsidRPr="00CB1E6A">
              <w:rPr>
                <w:i/>
                <w:iCs/>
              </w:rPr>
              <w:t>Tansig</w:t>
            </w:r>
          </w:p>
        </w:tc>
        <w:tc>
          <w:tcPr>
            <w:tcW w:w="960" w:type="dxa"/>
            <w:tcBorders>
              <w:top w:val="nil"/>
              <w:left w:val="nil"/>
              <w:bottom w:val="nil"/>
              <w:right w:val="nil"/>
            </w:tcBorders>
            <w:shd w:val="clear" w:color="auto" w:fill="auto"/>
            <w:noWrap/>
            <w:vAlign w:val="bottom"/>
            <w:hideMark/>
          </w:tcPr>
          <w:p w14:paraId="0024225A" w14:textId="77777777" w:rsidR="00B370B7" w:rsidRPr="00CB1E6A" w:rsidRDefault="00B370B7" w:rsidP="00B370B7">
            <w:pPr>
              <w:rPr>
                <w:i/>
                <w:iCs/>
              </w:rPr>
            </w:pPr>
            <w:r w:rsidRPr="00CB1E6A">
              <w:rPr>
                <w:i/>
                <w:iCs/>
              </w:rPr>
              <w:t>Tansig</w:t>
            </w:r>
          </w:p>
        </w:tc>
        <w:tc>
          <w:tcPr>
            <w:tcW w:w="960" w:type="dxa"/>
            <w:tcBorders>
              <w:top w:val="nil"/>
              <w:left w:val="nil"/>
              <w:bottom w:val="nil"/>
              <w:right w:val="nil"/>
            </w:tcBorders>
            <w:shd w:val="clear" w:color="auto" w:fill="auto"/>
            <w:noWrap/>
            <w:vAlign w:val="bottom"/>
            <w:hideMark/>
          </w:tcPr>
          <w:p w14:paraId="05467EB6" w14:textId="77777777" w:rsidR="00B370B7" w:rsidRPr="00CB1E6A" w:rsidRDefault="00B370B7" w:rsidP="00B370B7">
            <w:pPr>
              <w:rPr>
                <w:i/>
                <w:iCs/>
              </w:rPr>
            </w:pPr>
            <w:r w:rsidRPr="00CB1E6A">
              <w:rPr>
                <w:i/>
                <w:iCs/>
              </w:rPr>
              <w:t>Logsig</w:t>
            </w:r>
          </w:p>
        </w:tc>
      </w:tr>
      <w:tr w:rsidR="00CB1E6A" w:rsidRPr="00CB1E6A" w14:paraId="709916B9" w14:textId="77777777" w:rsidTr="00B370B7">
        <w:trPr>
          <w:trHeight w:val="312"/>
        </w:trPr>
        <w:tc>
          <w:tcPr>
            <w:tcW w:w="3223" w:type="dxa"/>
            <w:tcBorders>
              <w:top w:val="nil"/>
              <w:left w:val="nil"/>
              <w:bottom w:val="nil"/>
              <w:right w:val="nil"/>
            </w:tcBorders>
            <w:shd w:val="clear" w:color="auto" w:fill="auto"/>
            <w:noWrap/>
            <w:vAlign w:val="bottom"/>
            <w:hideMark/>
          </w:tcPr>
          <w:p w14:paraId="18F84A86" w14:textId="77777777" w:rsidR="00B370B7" w:rsidRPr="00CB1E6A" w:rsidRDefault="00B370B7" w:rsidP="00B370B7">
            <w:r w:rsidRPr="00CB1E6A">
              <w:t>MSE</w:t>
            </w:r>
          </w:p>
        </w:tc>
        <w:tc>
          <w:tcPr>
            <w:tcW w:w="960" w:type="dxa"/>
            <w:tcBorders>
              <w:top w:val="nil"/>
              <w:left w:val="nil"/>
              <w:bottom w:val="nil"/>
              <w:right w:val="nil"/>
            </w:tcBorders>
            <w:shd w:val="clear" w:color="auto" w:fill="auto"/>
            <w:noWrap/>
            <w:vAlign w:val="bottom"/>
            <w:hideMark/>
          </w:tcPr>
          <w:p w14:paraId="084FBCBE" w14:textId="77777777" w:rsidR="00B370B7" w:rsidRPr="00CB1E6A" w:rsidRDefault="00B370B7" w:rsidP="00B370B7">
            <w:pPr>
              <w:jc w:val="right"/>
            </w:pPr>
            <w:r w:rsidRPr="00CB1E6A">
              <w:t>10.88</w:t>
            </w:r>
          </w:p>
        </w:tc>
        <w:tc>
          <w:tcPr>
            <w:tcW w:w="960" w:type="dxa"/>
            <w:tcBorders>
              <w:top w:val="nil"/>
              <w:left w:val="nil"/>
              <w:bottom w:val="nil"/>
              <w:right w:val="nil"/>
            </w:tcBorders>
            <w:shd w:val="clear" w:color="auto" w:fill="auto"/>
            <w:noWrap/>
            <w:vAlign w:val="bottom"/>
            <w:hideMark/>
          </w:tcPr>
          <w:p w14:paraId="76087221" w14:textId="77777777" w:rsidR="00B370B7" w:rsidRPr="00CB1E6A" w:rsidRDefault="00B370B7" w:rsidP="00B370B7">
            <w:pPr>
              <w:jc w:val="right"/>
            </w:pPr>
            <w:r w:rsidRPr="00CB1E6A">
              <w:t>7.71</w:t>
            </w:r>
          </w:p>
        </w:tc>
        <w:tc>
          <w:tcPr>
            <w:tcW w:w="960" w:type="dxa"/>
            <w:tcBorders>
              <w:top w:val="nil"/>
              <w:left w:val="nil"/>
              <w:bottom w:val="nil"/>
              <w:right w:val="nil"/>
            </w:tcBorders>
            <w:shd w:val="clear" w:color="auto" w:fill="auto"/>
            <w:noWrap/>
            <w:vAlign w:val="bottom"/>
            <w:hideMark/>
          </w:tcPr>
          <w:p w14:paraId="3D0F432A" w14:textId="77777777" w:rsidR="00B370B7" w:rsidRPr="00CB1E6A" w:rsidRDefault="00B370B7" w:rsidP="00B370B7">
            <w:pPr>
              <w:jc w:val="right"/>
            </w:pPr>
            <w:r w:rsidRPr="00CB1E6A">
              <w:t>11.57</w:t>
            </w:r>
          </w:p>
        </w:tc>
        <w:tc>
          <w:tcPr>
            <w:tcW w:w="960" w:type="dxa"/>
            <w:tcBorders>
              <w:top w:val="nil"/>
              <w:left w:val="nil"/>
              <w:bottom w:val="nil"/>
              <w:right w:val="nil"/>
            </w:tcBorders>
            <w:shd w:val="clear" w:color="auto" w:fill="auto"/>
            <w:noWrap/>
            <w:vAlign w:val="bottom"/>
            <w:hideMark/>
          </w:tcPr>
          <w:p w14:paraId="0D9080BF" w14:textId="77777777" w:rsidR="00B370B7" w:rsidRPr="00CB1E6A" w:rsidRDefault="00B370B7" w:rsidP="00B370B7">
            <w:pPr>
              <w:jc w:val="right"/>
            </w:pPr>
            <w:r w:rsidRPr="00CB1E6A">
              <w:t>6.94</w:t>
            </w:r>
          </w:p>
        </w:tc>
        <w:tc>
          <w:tcPr>
            <w:tcW w:w="960" w:type="dxa"/>
            <w:tcBorders>
              <w:top w:val="nil"/>
              <w:left w:val="nil"/>
              <w:bottom w:val="nil"/>
              <w:right w:val="nil"/>
            </w:tcBorders>
            <w:shd w:val="clear" w:color="auto" w:fill="auto"/>
            <w:noWrap/>
            <w:vAlign w:val="bottom"/>
            <w:hideMark/>
          </w:tcPr>
          <w:p w14:paraId="7BA7D4BB" w14:textId="77777777" w:rsidR="00B370B7" w:rsidRPr="00CB1E6A" w:rsidRDefault="00B370B7" w:rsidP="00B370B7">
            <w:pPr>
              <w:jc w:val="right"/>
            </w:pPr>
            <w:r w:rsidRPr="00CB1E6A">
              <w:t>15.41</w:t>
            </w:r>
          </w:p>
        </w:tc>
      </w:tr>
      <w:tr w:rsidR="00B370B7" w:rsidRPr="00CB1E6A" w14:paraId="02E34D6C" w14:textId="77777777" w:rsidTr="00B370B7">
        <w:trPr>
          <w:trHeight w:val="372"/>
        </w:trPr>
        <w:tc>
          <w:tcPr>
            <w:tcW w:w="3223" w:type="dxa"/>
            <w:tcBorders>
              <w:top w:val="nil"/>
              <w:left w:val="nil"/>
              <w:bottom w:val="single" w:sz="4" w:space="0" w:color="auto"/>
              <w:right w:val="nil"/>
            </w:tcBorders>
            <w:shd w:val="clear" w:color="auto" w:fill="auto"/>
            <w:noWrap/>
            <w:vAlign w:val="bottom"/>
            <w:hideMark/>
          </w:tcPr>
          <w:p w14:paraId="3C099CBC" w14:textId="77777777" w:rsidR="00B370B7" w:rsidRPr="00CB1E6A" w:rsidRDefault="00B370B7" w:rsidP="00B370B7">
            <w:r w:rsidRPr="00CB1E6A">
              <w:t>R</w:t>
            </w:r>
            <w:r w:rsidRPr="00CB1E6A">
              <w:rPr>
                <w:vertAlign w:val="superscript"/>
              </w:rPr>
              <w:t>2</w:t>
            </w:r>
          </w:p>
        </w:tc>
        <w:tc>
          <w:tcPr>
            <w:tcW w:w="960" w:type="dxa"/>
            <w:tcBorders>
              <w:top w:val="nil"/>
              <w:left w:val="nil"/>
              <w:bottom w:val="single" w:sz="4" w:space="0" w:color="auto"/>
              <w:right w:val="nil"/>
            </w:tcBorders>
            <w:shd w:val="clear" w:color="auto" w:fill="auto"/>
            <w:noWrap/>
            <w:vAlign w:val="bottom"/>
            <w:hideMark/>
          </w:tcPr>
          <w:p w14:paraId="57CEB6EE" w14:textId="77777777" w:rsidR="00B370B7" w:rsidRPr="00CB1E6A" w:rsidRDefault="00B370B7" w:rsidP="00B370B7">
            <w:pPr>
              <w:jc w:val="right"/>
            </w:pPr>
            <w:r w:rsidRPr="00CB1E6A">
              <w:t>0.9712</w:t>
            </w:r>
          </w:p>
        </w:tc>
        <w:tc>
          <w:tcPr>
            <w:tcW w:w="960" w:type="dxa"/>
            <w:tcBorders>
              <w:top w:val="nil"/>
              <w:left w:val="nil"/>
              <w:bottom w:val="single" w:sz="4" w:space="0" w:color="auto"/>
              <w:right w:val="nil"/>
            </w:tcBorders>
            <w:shd w:val="clear" w:color="auto" w:fill="auto"/>
            <w:noWrap/>
            <w:vAlign w:val="bottom"/>
            <w:hideMark/>
          </w:tcPr>
          <w:p w14:paraId="304CB21C" w14:textId="77777777" w:rsidR="00B370B7" w:rsidRPr="00CB1E6A" w:rsidRDefault="00B370B7" w:rsidP="00B370B7">
            <w:pPr>
              <w:jc w:val="right"/>
            </w:pPr>
            <w:r w:rsidRPr="00CB1E6A">
              <w:t>0.9837</w:t>
            </w:r>
          </w:p>
        </w:tc>
        <w:tc>
          <w:tcPr>
            <w:tcW w:w="960" w:type="dxa"/>
            <w:tcBorders>
              <w:top w:val="nil"/>
              <w:left w:val="nil"/>
              <w:bottom w:val="single" w:sz="4" w:space="0" w:color="auto"/>
              <w:right w:val="nil"/>
            </w:tcBorders>
            <w:shd w:val="clear" w:color="auto" w:fill="auto"/>
            <w:noWrap/>
            <w:vAlign w:val="bottom"/>
            <w:hideMark/>
          </w:tcPr>
          <w:p w14:paraId="0959BA5C" w14:textId="77777777" w:rsidR="00B370B7" w:rsidRPr="00CB1E6A" w:rsidRDefault="00B370B7" w:rsidP="00B370B7">
            <w:pPr>
              <w:jc w:val="right"/>
            </w:pPr>
            <w:r w:rsidRPr="00CB1E6A">
              <w:t>0.9811</w:t>
            </w:r>
          </w:p>
        </w:tc>
        <w:tc>
          <w:tcPr>
            <w:tcW w:w="960" w:type="dxa"/>
            <w:tcBorders>
              <w:top w:val="nil"/>
              <w:left w:val="nil"/>
              <w:bottom w:val="single" w:sz="4" w:space="0" w:color="auto"/>
              <w:right w:val="nil"/>
            </w:tcBorders>
            <w:shd w:val="clear" w:color="auto" w:fill="auto"/>
            <w:noWrap/>
            <w:vAlign w:val="bottom"/>
            <w:hideMark/>
          </w:tcPr>
          <w:p w14:paraId="524F1B43" w14:textId="77777777" w:rsidR="00B370B7" w:rsidRPr="00CB1E6A" w:rsidRDefault="00B370B7" w:rsidP="00B370B7">
            <w:pPr>
              <w:jc w:val="right"/>
            </w:pPr>
            <w:r w:rsidRPr="00CB1E6A">
              <w:t>0.9877</w:t>
            </w:r>
          </w:p>
        </w:tc>
        <w:tc>
          <w:tcPr>
            <w:tcW w:w="960" w:type="dxa"/>
            <w:tcBorders>
              <w:top w:val="nil"/>
              <w:left w:val="nil"/>
              <w:bottom w:val="single" w:sz="4" w:space="0" w:color="auto"/>
              <w:right w:val="nil"/>
            </w:tcBorders>
            <w:shd w:val="clear" w:color="auto" w:fill="auto"/>
            <w:noWrap/>
            <w:vAlign w:val="bottom"/>
            <w:hideMark/>
          </w:tcPr>
          <w:p w14:paraId="3FD5A9E3" w14:textId="77777777" w:rsidR="00B370B7" w:rsidRPr="00CB1E6A" w:rsidRDefault="00B370B7" w:rsidP="00B370B7">
            <w:pPr>
              <w:jc w:val="right"/>
            </w:pPr>
            <w:r w:rsidRPr="00CB1E6A">
              <w:t>0.9689</w:t>
            </w:r>
          </w:p>
        </w:tc>
      </w:tr>
    </w:tbl>
    <w:p w14:paraId="153C5325" w14:textId="2720A838" w:rsidR="00DD27CC" w:rsidRDefault="00584064" w:rsidP="00C96BCF">
      <w:pPr>
        <w:pStyle w:val="Heading3"/>
        <w:spacing w:line="240" w:lineRule="auto"/>
        <w:rPr>
          <w:lang w:val="en-GB"/>
        </w:rPr>
      </w:pPr>
      <w:bookmarkStart w:id="2867" w:name="_Toc118051847"/>
      <w:bookmarkStart w:id="2868" w:name="_Toc123053704"/>
      <w:bookmarkStart w:id="2869" w:name="_Toc127869408"/>
      <w:r w:rsidRPr="00A80DA1">
        <w:rPr>
          <w:lang w:val="en-GB"/>
        </w:rPr>
        <w:lastRenderedPageBreak/>
        <w:t>Comparison of q</w:t>
      </w:r>
      <w:r w:rsidRPr="00A80DA1">
        <w:rPr>
          <w:vertAlign w:val="subscript"/>
          <w:lang w:val="en-GB"/>
        </w:rPr>
        <w:t>max</w:t>
      </w:r>
      <w:r w:rsidRPr="00A80DA1">
        <w:rPr>
          <w:lang w:val="en-GB"/>
        </w:rPr>
        <w:t xml:space="preserve"> of</w:t>
      </w:r>
      <w:r w:rsidRPr="00A80DA1">
        <w:rPr>
          <w:color w:val="FF0000"/>
          <w:lang w:val="en-GB"/>
        </w:rPr>
        <w:t xml:space="preserve"> </w:t>
      </w:r>
      <w:r w:rsidRPr="0020215F">
        <w:rPr>
          <w:color w:val="auto"/>
          <w:lang w:val="en-GB"/>
        </w:rPr>
        <w:t>SSY onto</w:t>
      </w:r>
      <w:r w:rsidRPr="00A80DA1">
        <w:rPr>
          <w:lang w:val="en-GB"/>
        </w:rPr>
        <w:t xml:space="preserve"> the prepared adsorbents with others available in the literature</w:t>
      </w:r>
      <w:bookmarkEnd w:id="2867"/>
      <w:bookmarkEnd w:id="2868"/>
      <w:bookmarkEnd w:id="2869"/>
    </w:p>
    <w:p w14:paraId="12C09EAD" w14:textId="77777777" w:rsidR="00584064" w:rsidRPr="00CB1E6A" w:rsidRDefault="00584064" w:rsidP="00870433">
      <w:pPr>
        <w:rPr>
          <w:rFonts w:asciiTheme="majorBidi" w:hAnsiTheme="majorBidi" w:cstheme="majorBidi"/>
          <w:b/>
          <w:bCs/>
          <w:sz w:val="28"/>
          <w:szCs w:val="28"/>
          <w:lang w:val="en-GB"/>
        </w:rPr>
      </w:pPr>
    </w:p>
    <w:p w14:paraId="4D9AF193" w14:textId="357789D9" w:rsidR="00870433" w:rsidRPr="00CB1E6A" w:rsidRDefault="00870433" w:rsidP="00870433">
      <w:pPr>
        <w:spacing w:line="480" w:lineRule="auto"/>
        <w:jc w:val="both"/>
        <w:rPr>
          <w:rFonts w:asciiTheme="majorBidi" w:hAnsiTheme="majorBidi" w:cstheme="majorBidi"/>
          <w:b/>
          <w:bCs/>
          <w:sz w:val="28"/>
          <w:szCs w:val="28"/>
          <w:lang w:val="en-GB"/>
        </w:rPr>
      </w:pPr>
      <w:r w:rsidRPr="00CB1E6A">
        <w:rPr>
          <w:rFonts w:asciiTheme="majorBidi" w:hAnsiTheme="majorBidi" w:cstheme="majorBidi"/>
          <w:lang w:val="en-GB"/>
        </w:rPr>
        <w:t>Table 4.6.6.8 compares the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of SSY onto various prepared adsorbents and the prepared adsorbents were found to have larger q</w:t>
      </w:r>
      <w:r w:rsidRPr="00CB1E6A">
        <w:rPr>
          <w:rFonts w:asciiTheme="majorBidi" w:hAnsiTheme="majorBidi" w:cstheme="majorBidi"/>
          <w:vertAlign w:val="subscript"/>
          <w:lang w:val="en-GB"/>
        </w:rPr>
        <w:t>max</w:t>
      </w:r>
      <w:r w:rsidRPr="00CB1E6A">
        <w:rPr>
          <w:rFonts w:asciiTheme="majorBidi" w:hAnsiTheme="majorBidi" w:cstheme="majorBidi"/>
          <w:lang w:val="en-GB"/>
        </w:rPr>
        <w:t xml:space="preserve"> values than most previously reported in the literature.</w:t>
      </w:r>
    </w:p>
    <w:p w14:paraId="4C326F11" w14:textId="3BA53D76" w:rsidR="00870433" w:rsidRPr="00CB1E6A" w:rsidRDefault="00DD27CC" w:rsidP="0076286E">
      <w:pPr>
        <w:pStyle w:val="ListofTables"/>
      </w:pPr>
      <w:bookmarkStart w:id="2870" w:name="_Toc123057567"/>
      <w:r w:rsidRPr="00CB1E6A">
        <w:t>Table 4.6.6.8: Comparison of q</w:t>
      </w:r>
      <w:r w:rsidRPr="00CB1E6A">
        <w:rPr>
          <w:vertAlign w:val="subscript"/>
        </w:rPr>
        <w:t>max</w:t>
      </w:r>
      <w:r w:rsidRPr="00CB1E6A">
        <w:t xml:space="preserve"> of SSY onto the prepared adsorbents with others available in the literature</w:t>
      </w:r>
      <w:bookmarkEnd w:id="2870"/>
    </w:p>
    <w:tbl>
      <w:tblPr>
        <w:tblStyle w:val="TableGrid"/>
        <w:tblW w:w="8784"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890"/>
        <w:gridCol w:w="1925"/>
        <w:gridCol w:w="3969"/>
      </w:tblGrid>
      <w:tr w:rsidR="00CB1E6A" w:rsidRPr="0020215F" w14:paraId="1F848260" w14:textId="77777777" w:rsidTr="000F6795">
        <w:tc>
          <w:tcPr>
            <w:tcW w:w="2890" w:type="dxa"/>
            <w:tcBorders>
              <w:top w:val="single" w:sz="4" w:space="0" w:color="auto"/>
              <w:bottom w:val="single" w:sz="4" w:space="0" w:color="auto"/>
            </w:tcBorders>
          </w:tcPr>
          <w:p w14:paraId="45DBB0C6" w14:textId="77777777" w:rsidR="00870433" w:rsidRPr="0020215F" w:rsidRDefault="00870433" w:rsidP="00C96BCF">
            <w:pPr>
              <w:rPr>
                <w:rFonts w:asciiTheme="majorBidi" w:hAnsiTheme="majorBidi" w:cstheme="majorBidi"/>
                <w:b/>
                <w:bCs/>
                <w:lang w:val="en-GB"/>
              </w:rPr>
            </w:pPr>
            <w:r w:rsidRPr="0020215F">
              <w:rPr>
                <w:rFonts w:asciiTheme="majorBidi" w:hAnsiTheme="majorBidi" w:cstheme="majorBidi"/>
                <w:b/>
                <w:bCs/>
                <w:lang w:val="en-GB"/>
              </w:rPr>
              <w:t>Adsorbent</w:t>
            </w:r>
          </w:p>
        </w:tc>
        <w:tc>
          <w:tcPr>
            <w:tcW w:w="1925" w:type="dxa"/>
            <w:tcBorders>
              <w:top w:val="single" w:sz="4" w:space="0" w:color="auto"/>
              <w:bottom w:val="single" w:sz="4" w:space="0" w:color="auto"/>
            </w:tcBorders>
          </w:tcPr>
          <w:p w14:paraId="18196E5B" w14:textId="77777777" w:rsidR="00870433" w:rsidRPr="0020215F" w:rsidRDefault="00870433" w:rsidP="00C96BCF">
            <w:pPr>
              <w:rPr>
                <w:rFonts w:asciiTheme="majorBidi" w:hAnsiTheme="majorBidi" w:cstheme="majorBidi"/>
                <w:b/>
                <w:bCs/>
                <w:lang w:val="en-GB"/>
              </w:rPr>
            </w:pPr>
            <w:r w:rsidRPr="0020215F">
              <w:rPr>
                <w:rFonts w:asciiTheme="majorBidi" w:hAnsiTheme="majorBidi" w:cstheme="majorBidi"/>
                <w:b/>
                <w:bCs/>
                <w:lang w:val="en-GB"/>
              </w:rPr>
              <w:t>q</w:t>
            </w:r>
            <w:r w:rsidRPr="0020215F">
              <w:rPr>
                <w:rFonts w:asciiTheme="majorBidi" w:hAnsiTheme="majorBidi" w:cstheme="majorBidi"/>
                <w:b/>
                <w:bCs/>
                <w:vertAlign w:val="subscript"/>
                <w:lang w:val="en-GB"/>
              </w:rPr>
              <w:t xml:space="preserve">max </w:t>
            </w:r>
            <w:r w:rsidRPr="0020215F">
              <w:rPr>
                <w:rFonts w:asciiTheme="majorBidi" w:hAnsiTheme="majorBidi" w:cstheme="majorBidi"/>
                <w:b/>
                <w:bCs/>
                <w:lang w:val="en-GB"/>
              </w:rPr>
              <w:t>(mg/g)</w:t>
            </w:r>
          </w:p>
        </w:tc>
        <w:tc>
          <w:tcPr>
            <w:tcW w:w="3969" w:type="dxa"/>
            <w:tcBorders>
              <w:top w:val="single" w:sz="4" w:space="0" w:color="auto"/>
              <w:bottom w:val="single" w:sz="4" w:space="0" w:color="auto"/>
            </w:tcBorders>
          </w:tcPr>
          <w:p w14:paraId="22AB450B" w14:textId="77777777" w:rsidR="00870433" w:rsidRPr="0020215F" w:rsidRDefault="00870433" w:rsidP="00C96BCF">
            <w:pPr>
              <w:rPr>
                <w:rFonts w:asciiTheme="majorBidi" w:hAnsiTheme="majorBidi" w:cstheme="majorBidi"/>
                <w:b/>
                <w:bCs/>
                <w:lang w:val="en-GB"/>
              </w:rPr>
            </w:pPr>
            <w:r w:rsidRPr="0020215F">
              <w:rPr>
                <w:rFonts w:asciiTheme="majorBidi" w:hAnsiTheme="majorBidi" w:cstheme="majorBidi"/>
                <w:b/>
                <w:bCs/>
                <w:lang w:val="en-GB"/>
              </w:rPr>
              <w:t>References</w:t>
            </w:r>
          </w:p>
        </w:tc>
      </w:tr>
      <w:tr w:rsidR="00CB1E6A" w:rsidRPr="0020215F" w14:paraId="20E7A2D3" w14:textId="77777777" w:rsidTr="000F6795">
        <w:tc>
          <w:tcPr>
            <w:tcW w:w="2890" w:type="dxa"/>
            <w:tcBorders>
              <w:top w:val="single" w:sz="4" w:space="0" w:color="auto"/>
            </w:tcBorders>
          </w:tcPr>
          <w:p w14:paraId="4B6ECCE5" w14:textId="263CAAB1" w:rsidR="0074642B" w:rsidRPr="0020215F" w:rsidRDefault="0074642B" w:rsidP="00C96BCF">
            <w:pPr>
              <w:rPr>
                <w:rFonts w:asciiTheme="majorBidi" w:hAnsiTheme="majorBidi" w:cstheme="majorBidi"/>
                <w:lang w:val="en-GB"/>
              </w:rPr>
            </w:pPr>
            <w:r w:rsidRPr="0020215F">
              <w:rPr>
                <w:rFonts w:asciiTheme="majorBidi" w:hAnsiTheme="majorBidi" w:cstheme="majorBidi"/>
                <w:lang w:val="en-GB"/>
              </w:rPr>
              <w:t>Lady finger stems</w:t>
            </w:r>
          </w:p>
        </w:tc>
        <w:tc>
          <w:tcPr>
            <w:tcW w:w="1925" w:type="dxa"/>
            <w:tcBorders>
              <w:top w:val="single" w:sz="4" w:space="0" w:color="auto"/>
            </w:tcBorders>
          </w:tcPr>
          <w:p w14:paraId="74B759C2" w14:textId="0379C1BC" w:rsidR="0074642B" w:rsidRPr="0020215F" w:rsidRDefault="0074642B" w:rsidP="00C96BCF">
            <w:pPr>
              <w:rPr>
                <w:rFonts w:asciiTheme="majorBidi" w:hAnsiTheme="majorBidi" w:cstheme="majorBidi"/>
                <w:lang w:val="en-GB"/>
              </w:rPr>
            </w:pPr>
            <w:r w:rsidRPr="0020215F">
              <w:rPr>
                <w:rFonts w:asciiTheme="majorBidi" w:hAnsiTheme="majorBidi" w:cstheme="majorBidi"/>
                <w:lang w:val="en-GB"/>
              </w:rPr>
              <w:t>15.92</w:t>
            </w:r>
          </w:p>
        </w:tc>
        <w:tc>
          <w:tcPr>
            <w:tcW w:w="3969" w:type="dxa"/>
            <w:tcBorders>
              <w:top w:val="single" w:sz="4" w:space="0" w:color="auto"/>
            </w:tcBorders>
          </w:tcPr>
          <w:p w14:paraId="38FB6F3F" w14:textId="0A752AFC" w:rsidR="0074642B" w:rsidRPr="0020215F" w:rsidRDefault="00947E15" w:rsidP="00C96BCF">
            <w:pPr>
              <w:rPr>
                <w:rFonts w:asciiTheme="majorBidi" w:hAnsiTheme="majorBidi" w:cstheme="majorBidi"/>
                <w:b/>
                <w:bCs/>
                <w:lang w:val="en-GB"/>
              </w:rPr>
            </w:pPr>
            <w:r w:rsidRPr="0020215F">
              <w:rPr>
                <w:rFonts w:asciiTheme="majorBidi" w:hAnsiTheme="majorBidi" w:cstheme="majorBidi"/>
                <w:b/>
                <w:bCs/>
                <w:lang w:val="en-GB"/>
              </w:rPr>
              <w:fldChar w:fldCharType="begin" w:fldLock="1"/>
            </w:r>
            <w:r w:rsidR="009E44EB" w:rsidRPr="0020215F">
              <w:rPr>
                <w:rFonts w:asciiTheme="majorBidi" w:hAnsiTheme="majorBidi" w:cstheme="majorBidi"/>
                <w:b/>
                <w:bCs/>
                <w:lang w:val="en-GB"/>
              </w:rPr>
              <w:instrText>ADDIN CSL_CITATION {"citationItems":[{"id":"ITEM-1","itemData":{"abstract":"In this research work two anionic dyes, i.e. Congo Red and Sunset Yellow were removed successfully from aqueous media by Lady Finger stem in batch mode. Operational conditions optimization showed that agitation speed and particle size did not affect much in adsorption of these dyes; but contact time, pH, adsorbent dose and temperature of system effects the adsorption rate. Optimized conditions of adsorption for Congo Red dye were: 40 minute contact time, 8.0 pH, 0.5 g adsorbent dose, 40-60 microns mesh sized particles, 150 rpm agitation speed and 50 ºC temperature. Whereas for Sunset Yellow optimized conditions were: 30 minute contact time, 2.0 pH, 2.5 g adsorbent dose, 20-40 microns mesh sized particles, 50 rpm agitation speed and 30 ºC temperature. Suitability of equilibrium data was modulated with Langmuir, Freundlich and Temkin models and found that both physiosorption and chemisorption processes play important role in adsorption of these dyes by Lady Finger stem. The results demonstrated that Lady Finger stem can be efficiently employed on larger scale wastewater treatment.","author":[{"dropping-particle":"","family":"Abbas","given":"A","non-dropping-particle":"","parse-names":false,"suffix":""},{"dropping-particle":"","family":"Rehman","given":"R","non-dropping-particle":"","parse-names":false,"suffix":""},{"dropping-particle":"","family":"Murtaza","given":"S","non-dropping-particle":"","parse-names":false,"suffix":""},{"dropping-particle":"","family":"Shafique","given":"Umer","non-dropping-particle":"","parse-names":false,"suffix":""},{"dropping-particle":"","family":"Zahid","given":"A","non-dropping-particle":"","parse-names":false,"suffix":""},{"dropping-particle":"","family":"Ayub","given":"R","non-dropping-particle":"","parse-names":false,"suffix":""}],"container-title":"Journal of the Chemical Society of Pakistan","id":"ITEM-1","issue":"5","issued":{"date-parts":[["2012"]]},"page":"1241-1247","title":"Adsorptive Removal of Congo Red and Sunset Yellow Dyes from Water Systems by Lady Finger Stem","type":"article-journal","volume":"34"},"uris":["http://www.mendeley.com/documents/?uuid=5b18cd6d-0e24-43d4-a853-30d9205814cb"]}],"mendeley":{"formattedCitation":"(Abbas et al., 2012)","plainTextFormattedCitation":"(Abbas et al., 2012)","previouslyFormattedCitation":"(Abbas et al., 2012)"},"properties":{"noteIndex":0},"schema":"https://github.com/citation-style-language/schema/raw/master/csl-citation.json"}</w:instrText>
            </w:r>
            <w:r w:rsidRPr="0020215F">
              <w:rPr>
                <w:rFonts w:asciiTheme="majorBidi" w:hAnsiTheme="majorBidi" w:cstheme="majorBidi"/>
                <w:b/>
                <w:bCs/>
                <w:lang w:val="en-GB"/>
              </w:rPr>
              <w:fldChar w:fldCharType="separate"/>
            </w:r>
            <w:r w:rsidRPr="0020215F">
              <w:rPr>
                <w:rFonts w:asciiTheme="majorBidi" w:hAnsiTheme="majorBidi" w:cstheme="majorBidi"/>
                <w:bCs/>
                <w:noProof/>
                <w:lang w:val="en-GB"/>
              </w:rPr>
              <w:t xml:space="preserve">(Abbas </w:t>
            </w:r>
            <w:r w:rsidR="008C0A9B" w:rsidRPr="008C0A9B">
              <w:rPr>
                <w:rFonts w:asciiTheme="majorBidi" w:hAnsiTheme="majorBidi" w:cstheme="majorBidi"/>
                <w:bCs/>
                <w:i/>
                <w:iCs/>
                <w:noProof/>
                <w:lang w:val="en-GB"/>
              </w:rPr>
              <w:t>et al.</w:t>
            </w:r>
            <w:r w:rsidRPr="0020215F">
              <w:rPr>
                <w:rFonts w:asciiTheme="majorBidi" w:hAnsiTheme="majorBidi" w:cstheme="majorBidi"/>
                <w:bCs/>
                <w:noProof/>
                <w:lang w:val="en-GB"/>
              </w:rPr>
              <w:t>, 2012)</w:t>
            </w:r>
            <w:r w:rsidRPr="0020215F">
              <w:rPr>
                <w:rFonts w:asciiTheme="majorBidi" w:hAnsiTheme="majorBidi" w:cstheme="majorBidi"/>
                <w:b/>
                <w:bCs/>
                <w:lang w:val="en-GB"/>
              </w:rPr>
              <w:fldChar w:fldCharType="end"/>
            </w:r>
          </w:p>
        </w:tc>
      </w:tr>
      <w:tr w:rsidR="00CB1E6A" w:rsidRPr="0020215F" w14:paraId="0793CC83" w14:textId="77777777" w:rsidTr="000F6795">
        <w:tc>
          <w:tcPr>
            <w:tcW w:w="2890" w:type="dxa"/>
          </w:tcPr>
          <w:p w14:paraId="17CEC255" w14:textId="2837AAF2" w:rsidR="002A68EE" w:rsidRPr="0020215F" w:rsidRDefault="002A68EE" w:rsidP="00C96BCF">
            <w:pPr>
              <w:rPr>
                <w:rFonts w:asciiTheme="majorBidi" w:hAnsiTheme="majorBidi" w:cstheme="majorBidi"/>
                <w:lang w:val="en-GB"/>
              </w:rPr>
            </w:pPr>
            <w:r w:rsidRPr="0020215F">
              <w:rPr>
                <w:rFonts w:asciiTheme="majorBidi" w:hAnsiTheme="majorBidi" w:cstheme="majorBidi"/>
                <w:lang w:val="en-GB"/>
              </w:rPr>
              <w:t>Alligator weed</w:t>
            </w:r>
          </w:p>
        </w:tc>
        <w:tc>
          <w:tcPr>
            <w:tcW w:w="1925" w:type="dxa"/>
          </w:tcPr>
          <w:p w14:paraId="7201EF13" w14:textId="7AA5BEC8" w:rsidR="002A68EE" w:rsidRPr="0020215F" w:rsidRDefault="002A68EE" w:rsidP="00C96BCF">
            <w:pPr>
              <w:rPr>
                <w:rFonts w:asciiTheme="majorBidi" w:hAnsiTheme="majorBidi" w:cstheme="majorBidi"/>
                <w:b/>
                <w:bCs/>
                <w:lang w:val="en-GB"/>
              </w:rPr>
            </w:pPr>
            <w:r w:rsidRPr="0020215F">
              <w:rPr>
                <w:rFonts w:asciiTheme="majorBidi" w:hAnsiTheme="majorBidi" w:cstheme="majorBidi"/>
                <w:lang w:val="en-GB"/>
              </w:rPr>
              <w:t>132.00</w:t>
            </w:r>
          </w:p>
        </w:tc>
        <w:tc>
          <w:tcPr>
            <w:tcW w:w="3969" w:type="dxa"/>
          </w:tcPr>
          <w:p w14:paraId="4F3D8E95" w14:textId="03CB26DA" w:rsidR="002A68EE" w:rsidRPr="0020215F" w:rsidRDefault="002A68EE" w:rsidP="00C96BCF">
            <w:pPr>
              <w:rPr>
                <w:rFonts w:asciiTheme="majorBidi" w:hAnsiTheme="majorBidi" w:cstheme="majorBidi"/>
                <w:b/>
                <w:bCs/>
                <w:lang w:val="en-GB"/>
              </w:rPr>
            </w:pPr>
            <w:r w:rsidRPr="0020215F">
              <w:rPr>
                <w:rFonts w:asciiTheme="majorBidi" w:hAnsiTheme="majorBidi" w:cstheme="majorBidi"/>
                <w:b/>
                <w:bCs/>
                <w:lang w:val="en-GB"/>
              </w:rPr>
              <w:fldChar w:fldCharType="begin" w:fldLock="1"/>
            </w:r>
            <w:r w:rsidR="00553582" w:rsidRPr="0020215F">
              <w:rPr>
                <w:rFonts w:asciiTheme="majorBidi" w:hAnsiTheme="majorBidi" w:cstheme="majorBidi"/>
                <w:b/>
                <w:bCs/>
                <w:lang w:val="en-GB"/>
              </w:rPr>
              <w:instrText>ADDIN CSL_CITATION {"citationItems":[{"id":"ITEM-1","itemData":{"DOI":"10.5004/dwt.2017.20223","ISSN":"19443986","abstract":"Alligator weed activated carbon (AWAC) was prepared by phosphoric acid activation. The AWAC features a high surface area (736.3 m2/g) and has an abundant array of microvoids and mesopores with an average pore size of 4.05 nm. A 0.8 g/L dose of AWAC adsorbed about 96% of sunset yellow dye (SYD) at a concentration of 150 mg/L. The maximum adsorption was approximately 271 mg/g at 308 K. Orthogonal experiments for the %Removal and amount of SYD adsorbed at equilibrium revealed that the optimal conditions were pH = 3, T = 298 K, initial SYD concentration = 250 mg/L, and AWAC dose = 1.2 g/L. The kinetics and equilibrium data agreed well with the pseudo-second-order model and Freundlich isotherm equation for the adsorbent. Functional groups that may increase the adsorption capacity were detected on the surface of AWAC, such as –OH, C=C and C–O–C. Electrostatic interactions are important in the adsorption process along with chemical bond formation and hydrophobic interaction. Thermodynamic analysis illustrated that the adsorption process is spontaneous and endothermic. AWAC is a promising low-cost adsorbent for the removal of SYD from aqueous effluent.","author":[{"dropping-particle":"","family":"Kong","given":"Qiang","non-dropping-particle":"","parse-names":false,"suffix":""},{"dropping-particle":"","family":"Liu","given":"Qun","non-dropping-particle":"","parse-names":false,"suffix":""},{"dropping-particle":"","family":"Miao","given":"Ming Sheng","non-dropping-particle":"","parse-names":false,"suffix":""},{"dropping-particle":"","family":"Liu","given":"Yu Zhen","non-dropping-particle":"","parse-names":false,"suffix":""},{"dropping-particle":"","family":"Chen","given":"Qing Feng","non-dropping-particle":"","parse-names":false,"suffix":""},{"dropping-particle":"","family":"Zhao","given":"Chang Sheng","non-dropping-particle":"","parse-names":false,"suffix":""}],"container-title":"Desalination and Water Treatment","id":"ITEM-1","issued":{"date-parts":[["2017"]]},"page":"281-290","title":"Kinetic and equilibrium studies of the biosorption of sunset yellow dye by alligator weed activated carbon","type":"article-journal","volume":"66"},"uris":["http://www.mendeley.com/documents/?uuid=7b6b1057-f889-4f63-9106-c5fc930c1382"]}],"mendeley":{"formattedCitation":"(Kong et al., 2017)","plainTextFormattedCitation":"(Kong et al., 2017)","previouslyFormattedCitation":"(Kong et al., 2017)"},"properties":{"noteIndex":0},"schema":"https://github.com/citation-style-language/schema/raw/master/csl-citation.json"}</w:instrText>
            </w:r>
            <w:r w:rsidRPr="0020215F">
              <w:rPr>
                <w:rFonts w:asciiTheme="majorBidi" w:hAnsiTheme="majorBidi" w:cstheme="majorBidi"/>
                <w:b/>
                <w:bCs/>
                <w:lang w:val="en-GB"/>
              </w:rPr>
              <w:fldChar w:fldCharType="separate"/>
            </w:r>
            <w:r w:rsidRPr="0020215F">
              <w:rPr>
                <w:rFonts w:asciiTheme="majorBidi" w:hAnsiTheme="majorBidi" w:cstheme="majorBidi"/>
                <w:bCs/>
                <w:noProof/>
                <w:lang w:val="en-GB"/>
              </w:rPr>
              <w:t xml:space="preserve">(Kong </w:t>
            </w:r>
            <w:r w:rsidR="008C0A9B" w:rsidRPr="008C0A9B">
              <w:rPr>
                <w:rFonts w:asciiTheme="majorBidi" w:hAnsiTheme="majorBidi" w:cstheme="majorBidi"/>
                <w:bCs/>
                <w:i/>
                <w:iCs/>
                <w:noProof/>
                <w:lang w:val="en-GB"/>
              </w:rPr>
              <w:t>et al.</w:t>
            </w:r>
            <w:r w:rsidRPr="0020215F">
              <w:rPr>
                <w:rFonts w:asciiTheme="majorBidi" w:hAnsiTheme="majorBidi" w:cstheme="majorBidi"/>
                <w:bCs/>
                <w:noProof/>
                <w:lang w:val="en-GB"/>
              </w:rPr>
              <w:t>, 2017)</w:t>
            </w:r>
            <w:r w:rsidRPr="0020215F">
              <w:rPr>
                <w:rFonts w:asciiTheme="majorBidi" w:hAnsiTheme="majorBidi" w:cstheme="majorBidi"/>
                <w:b/>
                <w:bCs/>
                <w:lang w:val="en-GB"/>
              </w:rPr>
              <w:fldChar w:fldCharType="end"/>
            </w:r>
          </w:p>
        </w:tc>
      </w:tr>
      <w:tr w:rsidR="00CB1E6A" w:rsidRPr="0020215F" w14:paraId="04DA0A55" w14:textId="77777777" w:rsidTr="000F6795">
        <w:tc>
          <w:tcPr>
            <w:tcW w:w="2890" w:type="dxa"/>
          </w:tcPr>
          <w:p w14:paraId="32D4EC45" w14:textId="6DD5E238"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Gbafilo shells</w:t>
            </w:r>
          </w:p>
        </w:tc>
        <w:tc>
          <w:tcPr>
            <w:tcW w:w="1925" w:type="dxa"/>
          </w:tcPr>
          <w:p w14:paraId="2D78CF3C" w14:textId="415460F3"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40.00</w:t>
            </w:r>
          </w:p>
        </w:tc>
        <w:tc>
          <w:tcPr>
            <w:tcW w:w="3969" w:type="dxa"/>
          </w:tcPr>
          <w:p w14:paraId="0EB3052B" w14:textId="03BA8FF7" w:rsidR="000F6795" w:rsidRPr="0020215F" w:rsidRDefault="000F6795" w:rsidP="00C96BCF">
            <w:pPr>
              <w:rPr>
                <w:rFonts w:asciiTheme="majorBidi" w:hAnsiTheme="majorBidi" w:cstheme="majorBidi"/>
                <w:b/>
                <w:bCs/>
                <w:lang w:val="en-GB"/>
              </w:rPr>
            </w:pPr>
            <w:r w:rsidRPr="0020215F">
              <w:rPr>
                <w:rFonts w:asciiTheme="majorBidi" w:hAnsiTheme="majorBidi" w:cstheme="majorBidi"/>
                <w:b/>
                <w:bCs/>
                <w:lang w:val="en-GB"/>
              </w:rPr>
              <w:fldChar w:fldCharType="begin" w:fldLock="1"/>
            </w:r>
            <w:r w:rsidRPr="0020215F">
              <w:rPr>
                <w:rFonts w:asciiTheme="majorBidi" w:hAnsiTheme="majorBidi" w:cstheme="majorBidi"/>
                <w:b/>
                <w:bCs/>
                <w:lang w:val="en-GB"/>
              </w:rPr>
              <w:instrText>ADDIN CSL_CITATION {"citationItems":[{"id":"ITEM-1","itemData":{"author":[{"dropping-particle":"","family":"Ekuma","given":"F. K.","non-dropping-particle":"","parse-names":false,"suffix":""},{"dropping-particle":"","family":"Chukwuemeka-Okorie","given":"H. O.","non-dropping-particle":"","parse-names":false,"suffix":""},{"dropping-particle":"","family":"Okoyeagu","given":"A.","non-dropping-particle":"","parse-names":false,"suffix":""},{"dropping-particle":"","family":"Chimeziri","given":"C. C.","non-dropping-particle":"","parse-names":false,"suffix":""}],"container-title":"J. Chem Soc. Nigeria","id":"ITEM-1","issue":"5","issued":{"date-parts":[["2019"]]},"page":"937-947","title":"Studies on the Adsorption of Tartrazine and Sunset Yellow Dyes From Aqueous Solution Using Activated Gbafilo (Chrysobalanus icaco) Shell","type":"article-journal","volume":"44"},"uris":["http://www.mendeley.com/documents/?uuid=0f9e8f19-9e41-4af2-ad1d-497f7bdcded4"]}],"mendeley":{"formattedCitation":"(Ekuma et al., 2019)","plainTextFormattedCitation":"(Ekuma et al., 2019)","previouslyFormattedCitation":"(Ekuma et al., 2019)"},"properties":{"noteIndex":0},"schema":"https://github.com/citation-style-language/schema/raw/master/csl-citation.json"}</w:instrText>
            </w:r>
            <w:r w:rsidRPr="0020215F">
              <w:rPr>
                <w:rFonts w:asciiTheme="majorBidi" w:hAnsiTheme="majorBidi" w:cstheme="majorBidi"/>
                <w:b/>
                <w:bCs/>
                <w:lang w:val="en-GB"/>
              </w:rPr>
              <w:fldChar w:fldCharType="separate"/>
            </w:r>
            <w:r w:rsidRPr="0020215F">
              <w:rPr>
                <w:rFonts w:asciiTheme="majorBidi" w:hAnsiTheme="majorBidi" w:cstheme="majorBidi"/>
                <w:bCs/>
                <w:noProof/>
                <w:lang w:val="en-GB"/>
              </w:rPr>
              <w:t xml:space="preserve">(Ekuma </w:t>
            </w:r>
            <w:r w:rsidR="008C0A9B" w:rsidRPr="008C0A9B">
              <w:rPr>
                <w:rFonts w:asciiTheme="majorBidi" w:hAnsiTheme="majorBidi" w:cstheme="majorBidi"/>
                <w:bCs/>
                <w:i/>
                <w:iCs/>
                <w:noProof/>
                <w:lang w:val="en-GB"/>
              </w:rPr>
              <w:t>et al.</w:t>
            </w:r>
            <w:r w:rsidRPr="0020215F">
              <w:rPr>
                <w:rFonts w:asciiTheme="majorBidi" w:hAnsiTheme="majorBidi" w:cstheme="majorBidi"/>
                <w:bCs/>
                <w:noProof/>
                <w:lang w:val="en-GB"/>
              </w:rPr>
              <w:t>, 2019)</w:t>
            </w:r>
            <w:r w:rsidRPr="0020215F">
              <w:rPr>
                <w:rFonts w:asciiTheme="majorBidi" w:hAnsiTheme="majorBidi" w:cstheme="majorBidi"/>
                <w:b/>
                <w:bCs/>
                <w:lang w:val="en-GB"/>
              </w:rPr>
              <w:fldChar w:fldCharType="end"/>
            </w:r>
          </w:p>
        </w:tc>
      </w:tr>
      <w:tr w:rsidR="00CB1E6A" w:rsidRPr="0020215F" w14:paraId="2B938A25" w14:textId="77777777" w:rsidTr="000F6795">
        <w:tc>
          <w:tcPr>
            <w:tcW w:w="2890" w:type="dxa"/>
          </w:tcPr>
          <w:p w14:paraId="424413BA" w14:textId="030806A8"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Coconut shells</w:t>
            </w:r>
          </w:p>
        </w:tc>
        <w:tc>
          <w:tcPr>
            <w:tcW w:w="1925" w:type="dxa"/>
          </w:tcPr>
          <w:p w14:paraId="48B59DC9" w14:textId="2CF3C773"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0.327</w:t>
            </w:r>
          </w:p>
        </w:tc>
        <w:tc>
          <w:tcPr>
            <w:tcW w:w="3969" w:type="dxa"/>
          </w:tcPr>
          <w:p w14:paraId="7A731257" w14:textId="15136634" w:rsidR="000F6795" w:rsidRPr="0020215F" w:rsidRDefault="000F6795" w:rsidP="00C96BCF">
            <w:pPr>
              <w:rPr>
                <w:rFonts w:asciiTheme="majorBidi" w:hAnsiTheme="majorBidi" w:cstheme="majorBidi"/>
                <w:b/>
                <w:bCs/>
                <w:lang w:val="en-GB"/>
              </w:rPr>
            </w:pPr>
            <w:r w:rsidRPr="0020215F">
              <w:rPr>
                <w:rFonts w:asciiTheme="majorBidi" w:hAnsiTheme="majorBidi" w:cstheme="majorBidi"/>
                <w:b/>
                <w:bCs/>
                <w:lang w:val="en-GB"/>
              </w:rPr>
              <w:fldChar w:fldCharType="begin" w:fldLock="1"/>
            </w:r>
            <w:r w:rsidRPr="0020215F">
              <w:rPr>
                <w:rFonts w:asciiTheme="majorBidi" w:hAnsiTheme="majorBidi" w:cstheme="majorBidi"/>
                <w:b/>
                <w:bCs/>
                <w:lang w:val="en-GB"/>
              </w:rPr>
              <w:instrText>ADDIN CSL_CITATION {"citationItems":[{"id":"ITEM-1","itemData":{"DOI":"10.37871/jbres1138","abstract":"This report was based on the comparative study on effectiveness of adsorption of food colors using coconuts and groundnut shell. The activated carbon (coconuts and groundnut shells) were cut into pieces in a furnace at a temperature of 450°C then crushed and sieved using different mesh sizes and activated using hydrochloric acid of different concentration. The food colors (sunset yellow and tartrazine) was prepared with different concentration and calibration curve was drawn, and the required measured concentration was contacted with varied masses of the adsorbent (coconuts and groundnut shell) for an equilibrium adsorption at room temperature on effect of time, pH, shaking speed, and temperature. The results on contact time on the pseudo-first and second using the test mechanism shows pseudo-first order model is more preferable than pseudo second order and the different effect result on the isotherm shows that Freundlich is best fitted for the adsorption process. Overall, groundnut shell showed higher adsorption for both sunset yellow and Tartrazine compared to coconut shell.","author":[{"dropping-particle":"","family":"Ademoriyo","given":"CO","non-dropping-particle":"","parse-names":false,"suffix":""},{"dropping-particle":"","family":"Enyoh","given":"CE","non-dropping-particle":"","parse-names":false,"suffix":""}],"container-title":"Journal of Biomedical Research &amp; Environmental Sciences","id":"ITEM-1","issue":"5","issued":{"date-parts":[["2020"]]},"page":"163-172","title":"Batch Adsorption Studies of Sunset Yellow and Tartrazine Using Coconut and Groundnut Shells","type":"article-journal","volume":"1"},"uris":["http://www.mendeley.com/documents/?uuid=d1bf6948-35d7-4513-8358-308a8bdcafa3"]}],"mendeley":{"formattedCitation":"(Ademoriyo &amp; Enyoh, 2020)","plainTextFormattedCitation":"(Ademoriyo &amp; Enyoh, 2020)","previouslyFormattedCitation":"(Ademoriyo &amp; Enyoh, 2020)"},"properties":{"noteIndex":0},"schema":"https://github.com/citation-style-language/schema/raw/master/csl-citation.json"}</w:instrText>
            </w:r>
            <w:r w:rsidRPr="0020215F">
              <w:rPr>
                <w:rFonts w:asciiTheme="majorBidi" w:hAnsiTheme="majorBidi" w:cstheme="majorBidi"/>
                <w:b/>
                <w:bCs/>
                <w:lang w:val="en-GB"/>
              </w:rPr>
              <w:fldChar w:fldCharType="separate"/>
            </w:r>
            <w:r w:rsidRPr="0020215F">
              <w:rPr>
                <w:rFonts w:asciiTheme="majorBidi" w:hAnsiTheme="majorBidi" w:cstheme="majorBidi"/>
                <w:bCs/>
                <w:noProof/>
                <w:lang w:val="en-GB"/>
              </w:rPr>
              <w:t>(Ademoriyo &amp; Enyoh, 2020)</w:t>
            </w:r>
            <w:r w:rsidRPr="0020215F">
              <w:rPr>
                <w:rFonts w:asciiTheme="majorBidi" w:hAnsiTheme="majorBidi" w:cstheme="majorBidi"/>
                <w:b/>
                <w:bCs/>
                <w:lang w:val="en-GB"/>
              </w:rPr>
              <w:fldChar w:fldCharType="end"/>
            </w:r>
          </w:p>
        </w:tc>
      </w:tr>
      <w:tr w:rsidR="00CB1E6A" w:rsidRPr="0020215F" w14:paraId="726FFC3B" w14:textId="77777777" w:rsidTr="000F6795">
        <w:tc>
          <w:tcPr>
            <w:tcW w:w="2890" w:type="dxa"/>
          </w:tcPr>
          <w:p w14:paraId="4C198406" w14:textId="1F2EB49D"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Groundnut shells</w:t>
            </w:r>
          </w:p>
        </w:tc>
        <w:tc>
          <w:tcPr>
            <w:tcW w:w="1925" w:type="dxa"/>
          </w:tcPr>
          <w:p w14:paraId="09EAAA22" w14:textId="143826E7"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0.141</w:t>
            </w:r>
          </w:p>
        </w:tc>
        <w:tc>
          <w:tcPr>
            <w:tcW w:w="3969" w:type="dxa"/>
          </w:tcPr>
          <w:p w14:paraId="0A8D8690" w14:textId="475A5105" w:rsidR="000F6795" w:rsidRPr="0020215F" w:rsidRDefault="0020215F" w:rsidP="00C96BCF">
            <w:pPr>
              <w:rPr>
                <w:rFonts w:asciiTheme="majorBidi" w:hAnsiTheme="majorBidi" w:cstheme="majorBidi"/>
                <w:b/>
                <w:bCs/>
                <w:lang w:val="en-GB"/>
              </w:rPr>
            </w:pPr>
            <w:r w:rsidRPr="0020215F">
              <w:rPr>
                <w:rFonts w:asciiTheme="majorBidi" w:hAnsiTheme="majorBidi" w:cstheme="majorBidi"/>
                <w:b/>
                <w:bCs/>
                <w:lang w:val="en-GB"/>
              </w:rPr>
              <w:fldChar w:fldCharType="begin" w:fldLock="1"/>
            </w:r>
            <w:r w:rsidRPr="0020215F">
              <w:rPr>
                <w:rFonts w:asciiTheme="majorBidi" w:hAnsiTheme="majorBidi" w:cstheme="majorBidi"/>
                <w:b/>
                <w:bCs/>
                <w:lang w:val="en-GB"/>
              </w:rPr>
              <w:instrText>ADDIN CSL_CITATION {"citationItems":[{"id":"ITEM-1","itemData":{"DOI":"10.37871/jbres1138","abstract":"This report was based on the comparative study on effectiveness of adsorption of food colors using coconuts and groundnut shell. The activated carbon (coconuts and groundnut shells) were cut into pieces in a furnace at a temperature of 450°C then crushed and sieved using different mesh sizes and activated using hydrochloric acid of different concentration. The food colors (sunset yellow and tartrazine) was prepared with different concentration and calibration curve was drawn, and the required measured concentration was contacted with varied masses of the adsorbent (coconuts and groundnut shell) for an equilibrium adsorption at room temperature on effect of time, pH, shaking speed, and temperature. The results on contact time on the pseudo-first and second using the test mechanism shows pseudo-first order model is more preferable than pseudo second order and the different effect result on the isotherm shows that Freundlich is best fitted for the adsorption process. Overall, groundnut shell showed higher adsorption for both sunset yellow and Tartrazine compared to coconut shell.","author":[{"dropping-particle":"","family":"Ademoriyo","given":"CO","non-dropping-particle":"","parse-names":false,"suffix":""},{"dropping-particle":"","family":"Enyoh","given":"CE","non-dropping-particle":"","parse-names":false,"suffix":""}],"container-title":"Journal of Biomedical Research &amp; Environmental Sciences","id":"ITEM-1","issue":"5","issued":{"date-parts":[["2020"]]},"page":"163-172","title":"Batch Adsorption Studies of Sunset Yellow and Tartrazine Using Coconut and Groundnut Shells","type":"article-journal","volume":"1"},"uris":["http://www.mendeley.com/documents/?uuid=d1bf6948-35d7-4513-8358-308a8bdcafa3"]}],"mendeley":{"formattedCitation":"(Ademoriyo &amp; Enyoh, 2020)","plainTextFormattedCitation":"(Ademoriyo &amp; Enyoh, 2020)","previouslyFormattedCitation":"(Ademoriyo &amp; Enyoh, 2020)"},"properties":{"noteIndex":0},"schema":"https://github.com/citation-style-language/schema/raw/master/csl-citation.json"}</w:instrText>
            </w:r>
            <w:r w:rsidRPr="0020215F">
              <w:rPr>
                <w:rFonts w:asciiTheme="majorBidi" w:hAnsiTheme="majorBidi" w:cstheme="majorBidi"/>
                <w:b/>
                <w:bCs/>
                <w:lang w:val="en-GB"/>
              </w:rPr>
              <w:fldChar w:fldCharType="separate"/>
            </w:r>
            <w:r w:rsidRPr="0020215F">
              <w:rPr>
                <w:rFonts w:asciiTheme="majorBidi" w:hAnsiTheme="majorBidi" w:cstheme="majorBidi"/>
                <w:bCs/>
                <w:noProof/>
                <w:lang w:val="en-GB"/>
              </w:rPr>
              <w:t>(Ademoriyo &amp; Enyoh, 2020)</w:t>
            </w:r>
            <w:r w:rsidRPr="0020215F">
              <w:rPr>
                <w:rFonts w:asciiTheme="majorBidi" w:hAnsiTheme="majorBidi" w:cstheme="majorBidi"/>
                <w:b/>
                <w:bCs/>
                <w:lang w:val="en-GB"/>
              </w:rPr>
              <w:fldChar w:fldCharType="end"/>
            </w:r>
          </w:p>
        </w:tc>
      </w:tr>
      <w:tr w:rsidR="00CB1E6A" w:rsidRPr="0020215F" w14:paraId="61E89858" w14:textId="77777777" w:rsidTr="000F6795">
        <w:tc>
          <w:tcPr>
            <w:tcW w:w="2890" w:type="dxa"/>
          </w:tcPr>
          <w:p w14:paraId="4D2C4CEF" w14:textId="7EE08F22"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Alginate beads</w:t>
            </w:r>
          </w:p>
        </w:tc>
        <w:tc>
          <w:tcPr>
            <w:tcW w:w="1925" w:type="dxa"/>
          </w:tcPr>
          <w:p w14:paraId="37903D13" w14:textId="2EBA41A1"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5.40</w:t>
            </w:r>
          </w:p>
        </w:tc>
        <w:tc>
          <w:tcPr>
            <w:tcW w:w="3969" w:type="dxa"/>
          </w:tcPr>
          <w:p w14:paraId="3383C9FC" w14:textId="5E304525" w:rsidR="000F6795" w:rsidRPr="0020215F" w:rsidRDefault="000F6795" w:rsidP="00C96BCF">
            <w:pPr>
              <w:rPr>
                <w:rFonts w:asciiTheme="majorBidi" w:hAnsiTheme="majorBidi" w:cstheme="majorBidi"/>
                <w:b/>
                <w:bCs/>
                <w:lang w:val="en-GB"/>
              </w:rPr>
            </w:pPr>
            <w:r w:rsidRPr="0020215F">
              <w:rPr>
                <w:rFonts w:asciiTheme="majorBidi" w:hAnsiTheme="majorBidi" w:cstheme="majorBidi"/>
                <w:b/>
                <w:bCs/>
                <w:lang w:val="en-GB"/>
              </w:rPr>
              <w:fldChar w:fldCharType="begin" w:fldLock="1"/>
            </w:r>
            <w:r w:rsidRPr="0020215F">
              <w:rPr>
                <w:rFonts w:asciiTheme="majorBidi" w:hAnsiTheme="majorBidi" w:cstheme="majorBidi"/>
                <w:b/>
                <w:bCs/>
                <w:lang w:val="en-GB"/>
              </w:rPr>
              <w:instrText>ADDIN CSL_CITATION {"citationItems":[{"id":"ITEM-1","itemData":{"DOI":"10.15406/oajs.2020.04.00142","abstract":"The aim of this research is for decreasing contaminants using alginate beads with activated carbon entrapped (AG-AC) by adsorption. Different sunset yellow FCF concentrations were prepared in the laboratory. The effect of the different parameters was studied (pH, contact time, adsorbent dose, stirring rate, and concentrations) on the removal processes. The results were analyzed according to the Langmuir, Temkin, Freundlich, and Dubinin-Radushkevich adsorption isotherms. The removal efficiency is more appropriate by the Langmuir isotherm. Sunset yellow FCF (10 ppm) percent removal efficiency is (86%) at pH 3 and 10 g\\L of the adsorbent dose for 30 min with a fixed stirring rate (100 rpm). The effect of different operating parameters was investigated using Linear regression analysis which occupies more than 97 % of the total of the variables affecting the removal process. Finally, I recommend using this technology for Removal of Sunset Yellow FCF;","author":[{"dropping-particle":"","family":"Abdel-aziz","given":"Hossam M","non-dropping-particle":"","parse-names":false,"suffix":""},{"dropping-particle":"","family":"Abdel-gawad","given":"Soha A","non-dropping-particle":"","parse-names":false,"suffix":""}],"container-title":"Journal of science","id":"ITEM-1","issue":"1","issued":{"date-parts":[["2020"]]},"page":"1-6","title":"Removal of sunset yellow azo dye using activated carbon entrapped in alginate from aqueous solutions","type":"article-journal","volume":"4"},"uris":["http://www.mendeley.com/documents/?uuid=98bc97a8-aa29-47ac-98eb-ae21dcbd32a3"]}],"mendeley":{"formattedCitation":"(Abdel-aziz &amp; Abdel-gawad, 2020)","plainTextFormattedCitation":"(Abdel-aziz &amp; Abdel-gawad, 2020)","previouslyFormattedCitation":"(Abdel-aziz &amp; Abdel-gawad, 2020)"},"properties":{"noteIndex":0},"schema":"https://github.com/citation-style-language/schema/raw/master/csl-citation.json"}</w:instrText>
            </w:r>
            <w:r w:rsidRPr="0020215F">
              <w:rPr>
                <w:rFonts w:asciiTheme="majorBidi" w:hAnsiTheme="majorBidi" w:cstheme="majorBidi"/>
                <w:b/>
                <w:bCs/>
                <w:lang w:val="en-GB"/>
              </w:rPr>
              <w:fldChar w:fldCharType="separate"/>
            </w:r>
            <w:r w:rsidRPr="0020215F">
              <w:rPr>
                <w:rFonts w:asciiTheme="majorBidi" w:hAnsiTheme="majorBidi" w:cstheme="majorBidi"/>
                <w:bCs/>
                <w:noProof/>
                <w:lang w:val="en-GB"/>
              </w:rPr>
              <w:t>(Abdel-aziz &amp; Abdel-gawad, 2020)</w:t>
            </w:r>
            <w:r w:rsidRPr="0020215F">
              <w:rPr>
                <w:rFonts w:asciiTheme="majorBidi" w:hAnsiTheme="majorBidi" w:cstheme="majorBidi"/>
                <w:b/>
                <w:bCs/>
                <w:lang w:val="en-GB"/>
              </w:rPr>
              <w:fldChar w:fldCharType="end"/>
            </w:r>
          </w:p>
        </w:tc>
      </w:tr>
      <w:tr w:rsidR="00CB1E6A" w:rsidRPr="0020215F" w14:paraId="7645FB13" w14:textId="77777777" w:rsidTr="000F6795">
        <w:tc>
          <w:tcPr>
            <w:tcW w:w="2890" w:type="dxa"/>
          </w:tcPr>
          <w:p w14:paraId="332952F8" w14:textId="6FE65392"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Cassava sievate</w:t>
            </w:r>
          </w:p>
        </w:tc>
        <w:tc>
          <w:tcPr>
            <w:tcW w:w="1925" w:type="dxa"/>
          </w:tcPr>
          <w:p w14:paraId="5360B641" w14:textId="26C9CDE2" w:rsidR="000F6795" w:rsidRPr="0020215F" w:rsidRDefault="000F6795" w:rsidP="00C96BCF">
            <w:pPr>
              <w:rPr>
                <w:rFonts w:asciiTheme="majorBidi" w:hAnsiTheme="majorBidi" w:cstheme="majorBidi"/>
                <w:lang w:val="en-GB"/>
              </w:rPr>
            </w:pPr>
            <w:r w:rsidRPr="0020215F">
              <w:rPr>
                <w:rFonts w:asciiTheme="majorBidi" w:hAnsiTheme="majorBidi" w:cstheme="majorBidi"/>
                <w:lang w:val="en-GB"/>
              </w:rPr>
              <w:t>0.09</w:t>
            </w:r>
          </w:p>
        </w:tc>
        <w:tc>
          <w:tcPr>
            <w:tcW w:w="3969" w:type="dxa"/>
          </w:tcPr>
          <w:p w14:paraId="403CC45D" w14:textId="37D71F5E" w:rsidR="000F6795" w:rsidRPr="0020215F" w:rsidRDefault="000F6795" w:rsidP="00C96BCF">
            <w:pPr>
              <w:rPr>
                <w:rFonts w:asciiTheme="majorBidi" w:hAnsiTheme="majorBidi" w:cstheme="majorBidi"/>
                <w:b/>
                <w:bCs/>
                <w:lang w:val="en-GB"/>
              </w:rPr>
            </w:pPr>
            <w:r w:rsidRPr="0020215F">
              <w:rPr>
                <w:rFonts w:asciiTheme="majorBidi" w:hAnsiTheme="majorBidi" w:cstheme="majorBidi"/>
                <w:b/>
                <w:bCs/>
                <w:lang w:val="en-GB"/>
              </w:rPr>
              <w:fldChar w:fldCharType="begin" w:fldLock="1"/>
            </w:r>
            <w:r w:rsidRPr="0020215F">
              <w:rPr>
                <w:rFonts w:asciiTheme="majorBidi" w:hAnsiTheme="majorBidi" w:cstheme="majorBidi"/>
                <w:b/>
                <w:bCs/>
                <w:lang w:val="en-GB"/>
              </w:rPr>
              <w:instrText>ADDIN CSL_CITATION {"citationItems":[{"id":"ITEM-1","itemData":{"DOI":"10.1007/s13201-021-01357-w","ISBN":"0123456789","ISSN":"2190-5487","abstract":" The toxic effects of anionic dyes such as tartrazine and sunset yellow on humans and the aquatic environment are of serious concern. The need for the removal of these dyes from wastewaters led to the use of adsorption techniques as a cheap and efficient treatment method. Thus, this research was based on the preparation of a low-cost activated carbon derived from cassava sievate designated as CS, which was utilized in the adsorption of sunset yellow and tartrazine from simulated wastewater. The sorption process was carried out under varying process factors in a batch mode. Adsorbent characterization displayed the presence of surface functional groups by the FT-IR and a porous structure as revealed by scanning electron microscopy. Optimum dye uptake was recorded at pH (1.0–2.0), temperature (30–40 °C), CS dosage (0.1 g), and dye concentration (150 mg/L). A maximum CS monolayer uptake of 20.83 and 0.091 mg/g was recorded for tartrazine and sunset yellow dyes, respectively. The pseudo-second-order ( R 2 &gt; 0.99) and Freundlich ( R 2 &gt; 0.92) models were most fitted to the kinetics and isotherm data of the uptake of the dyes on CS. The adsorption equilibrium attainment was reached was within 90 min of dye sequestration. The experimental results revealed that both sunset yellow and tartrazine dyes were considerably adsorbed onto the environmentally compatible and low-cost activated carbon derived from cassava sievate. ","author":[{"dropping-particle":"","family":"Chukwuemeka-Okorie","given":"Helen O.","non-dropping-particle":"","parse-names":false,"suffix":""},{"dropping-particle":"","family":"Ekuma","given":"Francis K.","non-dropping-particle":"","parse-names":false,"suffix":""},{"dropping-particle":"","family":"Akpomie","given":"Kovo G.","non-dropping-particle":"","parse-names":false,"suffix":""},{"dropping-particle":"","family":"Nnaji","given":"Jude C.","non-dropping-particle":"","parse-names":false,"suffix":""},{"dropping-particle":"","family":"Okereafor","given":"Amarachi G.","non-dropping-particle":"","parse-names":false,"suffix":""}],"container-title":"Applied Water Science","id":"ITEM-1","issue":"2","issued":{"date-parts":[["2021"]]},"page":"1-8","publisher":"Springer International Publishing","title":"Adsorption of tartrazine and sunset yellow anionic dyes onto activated carbon derived from cassava sievate biomass","type":"article-journal","volume":"11"},"uris":["http://www.mendeley.com/documents/?uuid=c6363afa-1eb0-470e-9423-7d9b4bc09b57"]}],"mendeley":{"formattedCitation":"(Chukwuemeka-Okorie et al., 2021)","plainTextFormattedCitation":"(Chukwuemeka-Okorie et al., 2021)","previouslyFormattedCitation":"(Chukwuemeka-Okorie et al., 2021)"},"properties":{"noteIndex":0},"schema":"https://github.com/citation-style-language/schema/raw/master/csl-citation.json"}</w:instrText>
            </w:r>
            <w:r w:rsidRPr="0020215F">
              <w:rPr>
                <w:rFonts w:asciiTheme="majorBidi" w:hAnsiTheme="majorBidi" w:cstheme="majorBidi"/>
                <w:b/>
                <w:bCs/>
                <w:lang w:val="en-GB"/>
              </w:rPr>
              <w:fldChar w:fldCharType="separate"/>
            </w:r>
            <w:r w:rsidRPr="0020215F">
              <w:rPr>
                <w:rFonts w:asciiTheme="majorBidi" w:hAnsiTheme="majorBidi" w:cstheme="majorBidi"/>
                <w:bCs/>
                <w:noProof/>
                <w:lang w:val="en-GB"/>
              </w:rPr>
              <w:t xml:space="preserve">(Chukwuemeka-Okorie </w:t>
            </w:r>
            <w:r w:rsidR="008C0A9B" w:rsidRPr="008C0A9B">
              <w:rPr>
                <w:rFonts w:asciiTheme="majorBidi" w:hAnsiTheme="majorBidi" w:cstheme="majorBidi"/>
                <w:bCs/>
                <w:i/>
                <w:iCs/>
                <w:noProof/>
                <w:lang w:val="en-GB"/>
              </w:rPr>
              <w:t>et al.</w:t>
            </w:r>
            <w:r w:rsidRPr="0020215F">
              <w:rPr>
                <w:rFonts w:asciiTheme="majorBidi" w:hAnsiTheme="majorBidi" w:cstheme="majorBidi"/>
                <w:bCs/>
                <w:noProof/>
                <w:lang w:val="en-GB"/>
              </w:rPr>
              <w:t>, 2021)</w:t>
            </w:r>
            <w:r w:rsidRPr="0020215F">
              <w:rPr>
                <w:rFonts w:asciiTheme="majorBidi" w:hAnsiTheme="majorBidi" w:cstheme="majorBidi"/>
                <w:b/>
                <w:bCs/>
                <w:lang w:val="en-GB"/>
              </w:rPr>
              <w:fldChar w:fldCharType="end"/>
            </w:r>
          </w:p>
        </w:tc>
      </w:tr>
      <w:tr w:rsidR="00CB1E6A" w:rsidRPr="0020215F" w14:paraId="7B2A03A5" w14:textId="77777777" w:rsidTr="000F6795">
        <w:tc>
          <w:tcPr>
            <w:tcW w:w="2890" w:type="dxa"/>
          </w:tcPr>
          <w:p w14:paraId="75BDF931"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BSP1</w:t>
            </w:r>
          </w:p>
        </w:tc>
        <w:tc>
          <w:tcPr>
            <w:tcW w:w="1925" w:type="dxa"/>
          </w:tcPr>
          <w:p w14:paraId="140DBF38"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33.32</w:t>
            </w:r>
          </w:p>
        </w:tc>
        <w:tc>
          <w:tcPr>
            <w:tcW w:w="3969" w:type="dxa"/>
          </w:tcPr>
          <w:p w14:paraId="6E6D88E7"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This study</w:t>
            </w:r>
          </w:p>
        </w:tc>
      </w:tr>
      <w:tr w:rsidR="00CB1E6A" w:rsidRPr="0020215F" w14:paraId="6B9D0E20" w14:textId="77777777" w:rsidTr="000F6795">
        <w:tc>
          <w:tcPr>
            <w:tcW w:w="2890" w:type="dxa"/>
          </w:tcPr>
          <w:p w14:paraId="15DAC95B"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DRP1</w:t>
            </w:r>
          </w:p>
        </w:tc>
        <w:tc>
          <w:tcPr>
            <w:tcW w:w="1925" w:type="dxa"/>
          </w:tcPr>
          <w:p w14:paraId="056B57A4"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21.51</w:t>
            </w:r>
          </w:p>
        </w:tc>
        <w:tc>
          <w:tcPr>
            <w:tcW w:w="3969" w:type="dxa"/>
          </w:tcPr>
          <w:p w14:paraId="020DEF2C"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This study</w:t>
            </w:r>
          </w:p>
        </w:tc>
      </w:tr>
      <w:tr w:rsidR="00CB1E6A" w:rsidRPr="0020215F" w14:paraId="545BBDFE" w14:textId="77777777" w:rsidTr="000F6795">
        <w:tc>
          <w:tcPr>
            <w:tcW w:w="2890" w:type="dxa"/>
          </w:tcPr>
          <w:p w14:paraId="0333C2BD"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EGB1</w:t>
            </w:r>
          </w:p>
        </w:tc>
        <w:tc>
          <w:tcPr>
            <w:tcW w:w="1925" w:type="dxa"/>
          </w:tcPr>
          <w:p w14:paraId="73C2806F"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9.96</w:t>
            </w:r>
          </w:p>
        </w:tc>
        <w:tc>
          <w:tcPr>
            <w:tcW w:w="3969" w:type="dxa"/>
          </w:tcPr>
          <w:p w14:paraId="07C60FE0"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This study</w:t>
            </w:r>
          </w:p>
        </w:tc>
      </w:tr>
      <w:tr w:rsidR="00CB1E6A" w:rsidRPr="0020215F" w14:paraId="5DF319EE" w14:textId="77777777" w:rsidTr="000F6795">
        <w:tc>
          <w:tcPr>
            <w:tcW w:w="2890" w:type="dxa"/>
          </w:tcPr>
          <w:p w14:paraId="5E94AD43"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HSP1</w:t>
            </w:r>
          </w:p>
        </w:tc>
        <w:tc>
          <w:tcPr>
            <w:tcW w:w="1925" w:type="dxa"/>
          </w:tcPr>
          <w:p w14:paraId="08C7C413"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13.77</w:t>
            </w:r>
          </w:p>
        </w:tc>
        <w:tc>
          <w:tcPr>
            <w:tcW w:w="3969" w:type="dxa"/>
          </w:tcPr>
          <w:p w14:paraId="72B9D37B"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This study</w:t>
            </w:r>
          </w:p>
        </w:tc>
      </w:tr>
      <w:tr w:rsidR="000F6795" w:rsidRPr="0020215F" w14:paraId="00B14028" w14:textId="77777777" w:rsidTr="000F6795">
        <w:tc>
          <w:tcPr>
            <w:tcW w:w="2890" w:type="dxa"/>
          </w:tcPr>
          <w:p w14:paraId="5236B03A"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RHP1</w:t>
            </w:r>
          </w:p>
        </w:tc>
        <w:tc>
          <w:tcPr>
            <w:tcW w:w="1925" w:type="dxa"/>
          </w:tcPr>
          <w:p w14:paraId="17138913"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61.73</w:t>
            </w:r>
          </w:p>
        </w:tc>
        <w:tc>
          <w:tcPr>
            <w:tcW w:w="3969" w:type="dxa"/>
          </w:tcPr>
          <w:p w14:paraId="637E55DF" w14:textId="77777777" w:rsidR="000F6795" w:rsidRPr="00C96BCF" w:rsidRDefault="000F6795" w:rsidP="00C96BCF">
            <w:pPr>
              <w:rPr>
                <w:rFonts w:asciiTheme="majorBidi" w:hAnsiTheme="majorBidi" w:cstheme="majorBidi"/>
                <w:b/>
                <w:bCs/>
                <w:lang w:val="en-GB"/>
              </w:rPr>
            </w:pPr>
            <w:r w:rsidRPr="00C96BCF">
              <w:rPr>
                <w:rFonts w:asciiTheme="majorBidi" w:hAnsiTheme="majorBidi" w:cstheme="majorBidi"/>
                <w:b/>
                <w:bCs/>
                <w:lang w:val="en-GB"/>
              </w:rPr>
              <w:t>This study</w:t>
            </w:r>
          </w:p>
        </w:tc>
      </w:tr>
    </w:tbl>
    <w:p w14:paraId="286C5ACD" w14:textId="0D3E3D2A" w:rsidR="008D6C16" w:rsidRDefault="008D6C16" w:rsidP="00F300CA">
      <w:pPr>
        <w:spacing w:line="480" w:lineRule="auto"/>
        <w:jc w:val="both"/>
        <w:rPr>
          <w:rFonts w:eastAsiaTheme="minorEastAsia"/>
          <w:b/>
          <w:bCs/>
          <w:sz w:val="28"/>
          <w:szCs w:val="28"/>
        </w:rPr>
      </w:pPr>
    </w:p>
    <w:p w14:paraId="27BD257D" w14:textId="1E53ECDA" w:rsidR="00C96BCF" w:rsidRDefault="00C96BCF" w:rsidP="00F300CA">
      <w:pPr>
        <w:spacing w:line="480" w:lineRule="auto"/>
        <w:jc w:val="both"/>
        <w:rPr>
          <w:rFonts w:eastAsiaTheme="minorEastAsia"/>
          <w:b/>
          <w:bCs/>
          <w:sz w:val="28"/>
          <w:szCs w:val="28"/>
        </w:rPr>
      </w:pPr>
    </w:p>
    <w:p w14:paraId="14B222C4" w14:textId="5273F6DC" w:rsidR="00C96BCF" w:rsidRDefault="00C96BCF" w:rsidP="00F300CA">
      <w:pPr>
        <w:spacing w:line="480" w:lineRule="auto"/>
        <w:jc w:val="both"/>
        <w:rPr>
          <w:rFonts w:eastAsiaTheme="minorEastAsia"/>
          <w:b/>
          <w:bCs/>
          <w:sz w:val="28"/>
          <w:szCs w:val="28"/>
        </w:rPr>
      </w:pPr>
    </w:p>
    <w:p w14:paraId="45D224F9" w14:textId="0F646537" w:rsidR="00C96BCF" w:rsidRDefault="00C96BCF" w:rsidP="00F300CA">
      <w:pPr>
        <w:spacing w:line="480" w:lineRule="auto"/>
        <w:jc w:val="both"/>
        <w:rPr>
          <w:rFonts w:eastAsiaTheme="minorEastAsia"/>
          <w:b/>
          <w:bCs/>
          <w:sz w:val="28"/>
          <w:szCs w:val="28"/>
        </w:rPr>
      </w:pPr>
    </w:p>
    <w:p w14:paraId="198B9CC4" w14:textId="549A0079" w:rsidR="00C96BCF" w:rsidRDefault="00C96BCF" w:rsidP="00F300CA">
      <w:pPr>
        <w:spacing w:line="480" w:lineRule="auto"/>
        <w:jc w:val="both"/>
        <w:rPr>
          <w:rFonts w:eastAsiaTheme="minorEastAsia"/>
          <w:b/>
          <w:bCs/>
          <w:sz w:val="28"/>
          <w:szCs w:val="28"/>
        </w:rPr>
      </w:pPr>
    </w:p>
    <w:p w14:paraId="3311132D" w14:textId="385F45D9" w:rsidR="00C96BCF" w:rsidRDefault="00C96BCF" w:rsidP="00F300CA">
      <w:pPr>
        <w:spacing w:line="480" w:lineRule="auto"/>
        <w:jc w:val="both"/>
        <w:rPr>
          <w:rFonts w:eastAsiaTheme="minorEastAsia"/>
          <w:b/>
          <w:bCs/>
          <w:sz w:val="28"/>
          <w:szCs w:val="28"/>
        </w:rPr>
      </w:pPr>
    </w:p>
    <w:p w14:paraId="3A076F5F" w14:textId="55238926" w:rsidR="00C96BCF" w:rsidRDefault="00C96BCF" w:rsidP="00F300CA">
      <w:pPr>
        <w:spacing w:line="480" w:lineRule="auto"/>
        <w:jc w:val="both"/>
        <w:rPr>
          <w:rFonts w:eastAsiaTheme="minorEastAsia"/>
          <w:b/>
          <w:bCs/>
          <w:sz w:val="28"/>
          <w:szCs w:val="28"/>
        </w:rPr>
      </w:pPr>
    </w:p>
    <w:p w14:paraId="4F5150A5" w14:textId="77777777" w:rsidR="00C96BCF" w:rsidRPr="00CB1E6A" w:rsidRDefault="00C96BCF" w:rsidP="00F300CA">
      <w:pPr>
        <w:spacing w:line="480" w:lineRule="auto"/>
        <w:jc w:val="both"/>
        <w:rPr>
          <w:rFonts w:eastAsiaTheme="minorEastAsia"/>
          <w:b/>
          <w:bCs/>
          <w:sz w:val="28"/>
          <w:szCs w:val="28"/>
        </w:rPr>
      </w:pPr>
    </w:p>
    <w:p w14:paraId="309219B7" w14:textId="6DDA0854" w:rsidR="00F300CA" w:rsidRPr="00CB1E6A" w:rsidRDefault="00A243F8" w:rsidP="006627D1">
      <w:pPr>
        <w:pStyle w:val="Heading2"/>
      </w:pPr>
      <w:bookmarkStart w:id="2871" w:name="_Toc118051848"/>
      <w:bookmarkStart w:id="2872" w:name="_Toc123053705"/>
      <w:bookmarkStart w:id="2873" w:name="_Toc127869409"/>
      <w:r w:rsidRPr="00CB1E6A">
        <w:lastRenderedPageBreak/>
        <w:t xml:space="preserve">Fixed bed adsorption </w:t>
      </w:r>
      <w:r w:rsidR="00557FB2" w:rsidRPr="00CB1E6A">
        <w:t xml:space="preserve">of </w:t>
      </w:r>
      <w:r w:rsidR="00FF5EE3">
        <w:t>c</w:t>
      </w:r>
      <w:r w:rsidR="00557FB2" w:rsidRPr="00CB1E6A">
        <w:t>hloroquine phosphate (CQP)</w:t>
      </w:r>
      <w:bookmarkEnd w:id="2871"/>
      <w:bookmarkEnd w:id="2872"/>
      <w:bookmarkEnd w:id="2873"/>
    </w:p>
    <w:p w14:paraId="24475C92" w14:textId="25534E56" w:rsidR="00A1522A" w:rsidRPr="00CB1E6A" w:rsidRDefault="00557FB2" w:rsidP="00C96BCF">
      <w:pPr>
        <w:pStyle w:val="Heading3"/>
        <w:spacing w:line="276" w:lineRule="auto"/>
        <w:rPr>
          <w:lang w:val="en-GB"/>
        </w:rPr>
      </w:pPr>
      <w:bookmarkStart w:id="2874" w:name="_Toc118051849"/>
      <w:bookmarkStart w:id="2875" w:name="_Toc123053706"/>
      <w:bookmarkStart w:id="2876" w:name="_Toc127869410"/>
      <w:r w:rsidRPr="00CB1E6A">
        <w:rPr>
          <w:lang w:val="en-GB"/>
        </w:rPr>
        <w:t>Fixed bed a</w:t>
      </w:r>
      <w:r w:rsidR="00A1522A" w:rsidRPr="00CB1E6A">
        <w:rPr>
          <w:lang w:val="en-GB"/>
        </w:rPr>
        <w:t>dsorption of</w:t>
      </w:r>
      <w:r w:rsidRPr="00CB1E6A">
        <w:rPr>
          <w:lang w:val="en-GB"/>
        </w:rPr>
        <w:t xml:space="preserve"> </w:t>
      </w:r>
      <w:r w:rsidR="00A1522A" w:rsidRPr="00CB1E6A">
        <w:rPr>
          <w:lang w:val="en-GB"/>
        </w:rPr>
        <w:t>CQP onto BSP1</w:t>
      </w:r>
      <w:bookmarkStart w:id="2877" w:name="_Hlk113735372"/>
      <w:bookmarkEnd w:id="2874"/>
      <w:bookmarkEnd w:id="2875"/>
      <w:bookmarkEnd w:id="2876"/>
    </w:p>
    <w:p w14:paraId="60B70DC7" w14:textId="1D33FC7E" w:rsidR="00A1522A" w:rsidRPr="00CB1E6A" w:rsidRDefault="00A1522A" w:rsidP="00C96BCF">
      <w:pPr>
        <w:pStyle w:val="Heading4"/>
      </w:pPr>
      <w:bookmarkStart w:id="2878" w:name="_Toc118051850"/>
      <w:bookmarkStart w:id="2879" w:name="_Toc127869411"/>
      <w:r w:rsidRPr="00CB1E6A">
        <w:t>Effect of flow rate</w:t>
      </w:r>
      <w:r w:rsidR="00A8075B" w:rsidRPr="00CB1E6A">
        <w:t xml:space="preserve"> on CQP adsorption onto BSP1</w:t>
      </w:r>
      <w:bookmarkEnd w:id="2878"/>
      <w:bookmarkEnd w:id="2879"/>
    </w:p>
    <w:p w14:paraId="31B44C7B" w14:textId="3A9F6F5B" w:rsidR="0024663E" w:rsidRPr="00CB1E6A" w:rsidRDefault="00012F69" w:rsidP="00CA0310">
      <w:pPr>
        <w:spacing w:line="480" w:lineRule="auto"/>
        <w:jc w:val="both"/>
        <w:rPr>
          <w:rFonts w:asciiTheme="majorBidi" w:hAnsiTheme="majorBidi" w:cstheme="majorBidi"/>
          <w:lang w:val="en-GB"/>
        </w:rPr>
      </w:pPr>
      <w:r>
        <w:rPr>
          <w:rFonts w:asciiTheme="majorBidi" w:hAnsiTheme="majorBidi" w:cstheme="majorBidi"/>
          <w:lang w:val="en-GB"/>
        </w:rPr>
        <w:t>T</w:t>
      </w:r>
      <w:r w:rsidR="00EE5A74" w:rsidRPr="00CB1E6A">
        <w:rPr>
          <w:rFonts w:asciiTheme="majorBidi" w:hAnsiTheme="majorBidi" w:cstheme="majorBidi"/>
          <w:lang w:val="en-GB"/>
        </w:rPr>
        <w:t xml:space="preserve">he effect of flow rate on CQP adsorption onto BSP1 was studied at 6 and 12 </w:t>
      </w:r>
      <w:r w:rsidR="00D514E1">
        <w:rPr>
          <w:rFonts w:asciiTheme="majorBidi" w:hAnsiTheme="majorBidi" w:cstheme="majorBidi"/>
          <w:lang w:val="en-GB"/>
        </w:rPr>
        <w:t>mL/min</w:t>
      </w:r>
      <w:r w:rsidR="00EE5A74" w:rsidRPr="00CB1E6A">
        <w:rPr>
          <w:rFonts w:asciiTheme="majorBidi" w:hAnsiTheme="majorBidi" w:cstheme="majorBidi"/>
          <w:lang w:val="en-GB"/>
        </w:rPr>
        <w:t xml:space="preserve">, while </w:t>
      </w:r>
      <w:r w:rsidR="007F5598" w:rsidRPr="00CB1E6A">
        <w:rPr>
          <w:rFonts w:asciiTheme="majorBidi" w:hAnsiTheme="majorBidi" w:cstheme="majorBidi"/>
          <w:lang w:val="en-GB"/>
        </w:rPr>
        <w:t xml:space="preserve">the pH, </w:t>
      </w:r>
      <w:r w:rsidR="00EE5A74" w:rsidRPr="00CB1E6A">
        <w:rPr>
          <w:rFonts w:asciiTheme="majorBidi" w:hAnsiTheme="majorBidi" w:cstheme="majorBidi"/>
          <w:lang w:val="en-GB"/>
        </w:rPr>
        <w:t>BSP1 dosage and CQP initial concentration were maintained at</w:t>
      </w:r>
      <w:r w:rsidR="007F5598" w:rsidRPr="00CB1E6A">
        <w:rPr>
          <w:rFonts w:asciiTheme="majorBidi" w:hAnsiTheme="majorBidi" w:cstheme="majorBidi"/>
          <w:lang w:val="en-GB"/>
        </w:rPr>
        <w:t xml:space="preserve"> </w:t>
      </w:r>
      <w:r w:rsidR="00E11F13" w:rsidRPr="00CB1E6A">
        <w:rPr>
          <w:rFonts w:asciiTheme="majorBidi" w:hAnsiTheme="majorBidi" w:cstheme="majorBidi"/>
          <w:lang w:val="en-GB"/>
        </w:rPr>
        <w:t>8</w:t>
      </w:r>
      <w:r w:rsidR="007F5598" w:rsidRPr="00CB1E6A">
        <w:rPr>
          <w:rFonts w:asciiTheme="majorBidi" w:hAnsiTheme="majorBidi" w:cstheme="majorBidi"/>
          <w:lang w:val="en-GB"/>
        </w:rPr>
        <w:t>,</w:t>
      </w:r>
      <w:r w:rsidR="00EE5A74" w:rsidRPr="00CB1E6A">
        <w:rPr>
          <w:rFonts w:asciiTheme="majorBidi" w:hAnsiTheme="majorBidi" w:cstheme="majorBidi"/>
          <w:lang w:val="en-GB"/>
        </w:rPr>
        <w:t xml:space="preserve"> 1 cm (</w:t>
      </w:r>
      <w:r w:rsidR="00DD7846" w:rsidRPr="00CB1E6A">
        <w:rPr>
          <w:rFonts w:asciiTheme="majorBidi" w:hAnsiTheme="majorBidi" w:cstheme="majorBidi"/>
          <w:lang w:val="en-GB"/>
        </w:rPr>
        <w:t xml:space="preserve">equivalence of 0.308 g) and 50 mg/L respectively. Figure 4.7.1.1 </w:t>
      </w:r>
      <w:r w:rsidR="00BE7546" w:rsidRPr="00CB1E6A">
        <w:rPr>
          <w:rFonts w:asciiTheme="majorBidi" w:hAnsiTheme="majorBidi" w:cstheme="majorBidi"/>
          <w:lang w:val="en-GB"/>
        </w:rPr>
        <w:t>shows the breakthrough curve at different flow rate</w:t>
      </w:r>
      <w:r w:rsidR="002C37C9" w:rsidRPr="00CB1E6A">
        <w:rPr>
          <w:rFonts w:asciiTheme="majorBidi" w:hAnsiTheme="majorBidi" w:cstheme="majorBidi"/>
          <w:lang w:val="en-GB"/>
        </w:rPr>
        <w:t>. It was observed that as the flow rate increases, the breakthrough time</w:t>
      </w:r>
      <w:r w:rsidR="002C5B3A" w:rsidRPr="00CB1E6A">
        <w:rPr>
          <w:rFonts w:asciiTheme="majorBidi" w:hAnsiTheme="majorBidi" w:cstheme="majorBidi"/>
          <w:lang w:val="en-GB"/>
        </w:rPr>
        <w:t xml:space="preserve"> (C</w:t>
      </w:r>
      <w:r w:rsidR="002C5B3A" w:rsidRPr="00CB1E6A">
        <w:rPr>
          <w:rFonts w:asciiTheme="majorBidi" w:hAnsiTheme="majorBidi" w:cstheme="majorBidi"/>
          <w:vertAlign w:val="subscript"/>
          <w:lang w:val="en-GB"/>
        </w:rPr>
        <w:t>e</w:t>
      </w:r>
      <w:r w:rsidR="002C5B3A" w:rsidRPr="00CB1E6A">
        <w:rPr>
          <w:rFonts w:asciiTheme="majorBidi" w:hAnsiTheme="majorBidi" w:cstheme="majorBidi"/>
          <w:lang w:val="en-GB"/>
        </w:rPr>
        <w:t>/C</w:t>
      </w:r>
      <w:r w:rsidR="002C5B3A" w:rsidRPr="00CB1E6A">
        <w:rPr>
          <w:rFonts w:asciiTheme="majorBidi" w:hAnsiTheme="majorBidi" w:cstheme="majorBidi"/>
          <w:vertAlign w:val="subscript"/>
          <w:lang w:val="en-GB"/>
        </w:rPr>
        <w:t>o</w:t>
      </w:r>
      <w:r w:rsidR="002C5B3A" w:rsidRPr="00CB1E6A">
        <w:rPr>
          <w:rFonts w:asciiTheme="majorBidi" w:hAnsiTheme="majorBidi" w:cstheme="majorBidi"/>
          <w:lang w:val="en-GB"/>
        </w:rPr>
        <w:t xml:space="preserve"> = 0.05)</w:t>
      </w:r>
      <w:r w:rsidR="002C37C9" w:rsidRPr="00CB1E6A">
        <w:rPr>
          <w:rFonts w:asciiTheme="majorBidi" w:hAnsiTheme="majorBidi" w:cstheme="majorBidi"/>
          <w:lang w:val="en-GB"/>
        </w:rPr>
        <w:t xml:space="preserve"> was shortened. The breakthrough time decreased from 790 to 240 min for 6 and 12 </w:t>
      </w:r>
      <w:r w:rsidR="00D514E1">
        <w:rPr>
          <w:rFonts w:asciiTheme="majorBidi" w:hAnsiTheme="majorBidi" w:cstheme="majorBidi"/>
          <w:lang w:val="en-GB"/>
        </w:rPr>
        <w:t>mL/min</w:t>
      </w:r>
      <w:r w:rsidR="002C37C9" w:rsidRPr="00CB1E6A">
        <w:rPr>
          <w:rFonts w:asciiTheme="majorBidi" w:hAnsiTheme="majorBidi" w:cstheme="majorBidi"/>
          <w:lang w:val="en-GB"/>
        </w:rPr>
        <w:t xml:space="preserve"> respectively. </w:t>
      </w:r>
      <w:r w:rsidR="002C5B3A" w:rsidRPr="00CB1E6A">
        <w:rPr>
          <w:rFonts w:asciiTheme="majorBidi" w:hAnsiTheme="majorBidi" w:cstheme="majorBidi"/>
          <w:lang w:val="en-GB"/>
        </w:rPr>
        <w:t>The amount of CQP uptake also decreased from 59142.86 to 14882.35 mg/g. This is because as the flow rate of the influent is raised, the</w:t>
      </w:r>
      <w:r w:rsidR="00BB76D3" w:rsidRPr="00CB1E6A">
        <w:rPr>
          <w:rFonts w:asciiTheme="majorBidi" w:hAnsiTheme="majorBidi" w:cstheme="majorBidi"/>
          <w:lang w:val="en-GB"/>
        </w:rPr>
        <w:t xml:space="preserve"> </w:t>
      </w:r>
      <w:r w:rsidR="00611DC3" w:rsidRPr="00CB1E6A">
        <w:rPr>
          <w:rFonts w:asciiTheme="majorBidi" w:hAnsiTheme="majorBidi" w:cstheme="majorBidi"/>
          <w:lang w:val="en-GB"/>
        </w:rPr>
        <w:t xml:space="preserve">time of </w:t>
      </w:r>
      <w:r w:rsidR="008A2DDE" w:rsidRPr="00CB1E6A">
        <w:rPr>
          <w:rFonts w:asciiTheme="majorBidi" w:hAnsiTheme="majorBidi" w:cstheme="majorBidi"/>
          <w:lang w:val="en-GB"/>
        </w:rPr>
        <w:t xml:space="preserve">physicochemical </w:t>
      </w:r>
      <w:r w:rsidR="002C5B3A" w:rsidRPr="00CB1E6A">
        <w:rPr>
          <w:rFonts w:asciiTheme="majorBidi" w:hAnsiTheme="majorBidi" w:cstheme="majorBidi"/>
          <w:lang w:val="en-GB"/>
        </w:rPr>
        <w:t>inter</w:t>
      </w:r>
      <w:r w:rsidR="00BB76D3" w:rsidRPr="00CB1E6A">
        <w:rPr>
          <w:rFonts w:asciiTheme="majorBidi" w:hAnsiTheme="majorBidi" w:cstheme="majorBidi"/>
          <w:lang w:val="en-GB"/>
        </w:rPr>
        <w:t>acti</w:t>
      </w:r>
      <w:r w:rsidR="00611DC3" w:rsidRPr="00CB1E6A">
        <w:rPr>
          <w:rFonts w:asciiTheme="majorBidi" w:hAnsiTheme="majorBidi" w:cstheme="majorBidi"/>
          <w:lang w:val="en-GB"/>
        </w:rPr>
        <w:t>on</w:t>
      </w:r>
      <w:r w:rsidR="00BB76D3" w:rsidRPr="00CB1E6A">
        <w:rPr>
          <w:rFonts w:asciiTheme="majorBidi" w:hAnsiTheme="majorBidi" w:cstheme="majorBidi"/>
          <w:lang w:val="en-GB"/>
        </w:rPr>
        <w:t xml:space="preserve"> between CQP and BSP1 is lessened. This causes bulk of the adsorbent molecules to pass through the column without proper interaction </w:t>
      </w:r>
      <w:r w:rsidR="008A2DDE" w:rsidRPr="00CB1E6A">
        <w:rPr>
          <w:rFonts w:asciiTheme="majorBidi" w:hAnsiTheme="majorBidi" w:cstheme="majorBidi"/>
          <w:lang w:val="en-GB"/>
        </w:rPr>
        <w:t>with BSP1 pores. This also increases the resistance mass transfer, creating a higher driving force in the column</w:t>
      </w:r>
      <w:r w:rsidR="007009B2" w:rsidRPr="00CB1E6A">
        <w:rPr>
          <w:rFonts w:asciiTheme="majorBidi" w:hAnsiTheme="majorBidi" w:cstheme="majorBidi"/>
          <w:lang w:val="en-GB"/>
        </w:rPr>
        <w:t xml:space="preserve"> and hence resulting to lower quantity adsorbed </w:t>
      </w:r>
      <w:r w:rsidR="00B910A0" w:rsidRPr="00CB1E6A">
        <w:rPr>
          <w:rFonts w:asciiTheme="majorBidi" w:hAnsiTheme="majorBidi" w:cstheme="majorBidi"/>
          <w:lang w:val="en-GB"/>
        </w:rPr>
        <w:t>and service time of the bed</w:t>
      </w:r>
      <w:r w:rsidR="00CA0310" w:rsidRPr="00CB1E6A">
        <w:rPr>
          <w:rFonts w:asciiTheme="majorBidi" w:hAnsiTheme="majorBidi" w:cstheme="majorBidi"/>
          <w:lang w:val="en-GB"/>
        </w:rPr>
        <w:t xml:space="preserve"> </w:t>
      </w:r>
      <w:r w:rsidR="00CA0310"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cej.2017.10.176","ISSN":"13858947","abstract":"A core-shell structural carbon nanotube (CNT)-based composite adsorbent is constructed and is adopted to remove 2-naphthol from aqueous solution in a fixed-bed column system in this study. The effects of operation parameters including adsorbent mass, influent flow rate and inlet concentration on the adsorption performance of the column are investigated. The breakthrough curves suggest that an efficient retention of 2-naphthol is achieved by the adsorption column packed with CNT-based composite adsorbent. The equilibrium adsorption amount of 2-naphthol on the CNT-based composite adsorbent varies from 122.7 mg/kg to 286.6 mg/kg in this experimental region. Increasing the adsorbent mass prolongs the breakthrough time and enhances the total removal of the adsorption column. A higher influent flow rate or inlet concentration is beneficial to improve the equilibrium adsorption amount of 2-naphthol on the CNT-based adsorbent. The dynamic behavior of the adsorption column packed with CNT-based adsorbent is described fairly well by the Thomas model, the Yoon-Nelson model and Bed Depth Service Time (BDST) model. The service time of the column is found to be linearly relating to the bed depth. Results from this study show that the CNT-based composite adsorbent can be applied in fixed-bed columns to efficiently remove 2-naphthol from water.","author":[{"dropping-particle":"","family":"Xu","given":"Liheng","non-dropping-particle":"","parse-names":false,"suffix":""},{"dropping-particle":"","family":"Wang","given":"Sudan","non-dropping-particle":"","parse-names":false,"suffix":""},{"dropping-particle":"","family":"Zhou","given":"Jiawen","non-dropping-particle":"","parse-names":false,"suffix":""},{"dropping-particle":"","family":"Deng","given":"Honghong","non-dropping-particle":"","parse-names":false,"suffix":""},{"dropping-particle":"","family":"Frost","given":"Ray L.","non-dropping-particle":"","parse-names":false,"suffix":""}],"container-title":"Chemical Engineering Journal","id":"ITEM-1","issued":{"date-parts":[["2018"]]},"page":"450-457","title":"Column adsorption of 2-naphthol from aqueous solution using carbon nanotube-based composite adsorbent","type":"article-journal","volume":"335"},"uris":["http://www.mendeley.com/documents/?uuid=4924b1c4-c1b0-4cb5-8652-d72a61be078f"]}],"mendeley":{"formattedCitation":"(Xu et al., 2018)","plainTextFormattedCitation":"(Xu et al., 2018)","previouslyFormattedCitation":"(Xu et al., 2018)"},"properties":{"noteIndex":0},"schema":"https://github.com/citation-style-language/schema/raw/master/csl-citation.json"}</w:instrText>
      </w:r>
      <w:r w:rsidR="00CA0310" w:rsidRPr="00CB1E6A">
        <w:rPr>
          <w:rFonts w:asciiTheme="majorBidi" w:hAnsiTheme="majorBidi" w:cstheme="majorBidi"/>
          <w:lang w:val="en-GB"/>
        </w:rPr>
        <w:fldChar w:fldCharType="separate"/>
      </w:r>
      <w:r w:rsidR="00DE4676" w:rsidRPr="00DE4676">
        <w:rPr>
          <w:rFonts w:asciiTheme="majorBidi" w:hAnsiTheme="majorBidi" w:cstheme="majorBidi"/>
          <w:noProof/>
          <w:lang w:val="en-GB"/>
        </w:rPr>
        <w:t xml:space="preserve">(Xu </w:t>
      </w:r>
      <w:r w:rsidR="008C0A9B" w:rsidRPr="008C0A9B">
        <w:rPr>
          <w:rFonts w:asciiTheme="majorBidi" w:hAnsiTheme="majorBidi" w:cstheme="majorBidi"/>
          <w:i/>
          <w:iCs/>
          <w:noProof/>
          <w:lang w:val="en-GB"/>
        </w:rPr>
        <w:t>et al.</w:t>
      </w:r>
      <w:r w:rsidR="00DE4676" w:rsidRPr="00DE4676">
        <w:rPr>
          <w:rFonts w:asciiTheme="majorBidi" w:hAnsiTheme="majorBidi" w:cstheme="majorBidi"/>
          <w:noProof/>
          <w:lang w:val="en-GB"/>
        </w:rPr>
        <w:t>, 2018)</w:t>
      </w:r>
      <w:r w:rsidR="00CA0310" w:rsidRPr="00CB1E6A">
        <w:rPr>
          <w:rFonts w:asciiTheme="majorBidi" w:hAnsiTheme="majorBidi" w:cstheme="majorBidi"/>
          <w:lang w:val="en-GB"/>
        </w:rPr>
        <w:fldChar w:fldCharType="end"/>
      </w:r>
      <w:r w:rsidR="00CA0310" w:rsidRPr="00CB1E6A">
        <w:rPr>
          <w:rFonts w:asciiTheme="majorBidi" w:hAnsiTheme="majorBidi" w:cstheme="majorBidi"/>
          <w:lang w:val="en-GB"/>
        </w:rPr>
        <w:t xml:space="preserve">. </w:t>
      </w:r>
      <w:r w:rsidR="00BE7546" w:rsidRPr="00CB1E6A">
        <w:rPr>
          <w:rFonts w:asciiTheme="majorBidi" w:hAnsiTheme="majorBidi" w:cstheme="majorBidi"/>
          <w:lang w:val="en-GB"/>
        </w:rPr>
        <w:t>Table 4.7.1.1 present</w:t>
      </w:r>
      <w:r w:rsidR="00CA0310" w:rsidRPr="00CB1E6A">
        <w:rPr>
          <w:rFonts w:asciiTheme="majorBidi" w:hAnsiTheme="majorBidi" w:cstheme="majorBidi"/>
          <w:lang w:val="en-GB"/>
        </w:rPr>
        <w:t>s</w:t>
      </w:r>
      <w:r w:rsidR="00BE7546" w:rsidRPr="00CB1E6A">
        <w:rPr>
          <w:rFonts w:asciiTheme="majorBidi" w:hAnsiTheme="majorBidi" w:cstheme="majorBidi"/>
          <w:lang w:val="en-GB"/>
        </w:rPr>
        <w:t xml:space="preserve"> the estimated parameters</w:t>
      </w:r>
      <w:r w:rsidR="002C37C9" w:rsidRPr="00CB1E6A">
        <w:rPr>
          <w:rFonts w:asciiTheme="majorBidi" w:hAnsiTheme="majorBidi" w:cstheme="majorBidi"/>
          <w:lang w:val="en-GB"/>
        </w:rPr>
        <w:t xml:space="preserve"> for the effect of the column flow rate. </w:t>
      </w:r>
    </w:p>
    <w:p w14:paraId="065F2EB0" w14:textId="77777777" w:rsidR="00652139" w:rsidRPr="00CB1E6A" w:rsidRDefault="00652139" w:rsidP="00A1522A">
      <w:pPr>
        <w:rPr>
          <w:rFonts w:asciiTheme="majorBidi" w:hAnsiTheme="majorBidi" w:cstheme="majorBidi"/>
          <w:b/>
          <w:bCs/>
          <w:sz w:val="28"/>
          <w:szCs w:val="28"/>
          <w:lang w:val="en-GB"/>
        </w:rPr>
      </w:pPr>
    </w:p>
    <w:p w14:paraId="1041B8F2" w14:textId="343CB05A" w:rsidR="00652139" w:rsidRPr="00CB1E6A" w:rsidRDefault="00652139" w:rsidP="0076286E">
      <w:pPr>
        <w:pStyle w:val="ListofTables"/>
      </w:pPr>
      <w:bookmarkStart w:id="2880" w:name="_Toc123057568"/>
      <w:r w:rsidRPr="00CB1E6A">
        <w:t xml:space="preserve">Table </w:t>
      </w:r>
      <w:r w:rsidR="008D6C16" w:rsidRPr="00CB1E6A">
        <w:t>4.7.1.1</w:t>
      </w:r>
      <w:r w:rsidRPr="00CB1E6A">
        <w:t>: Estimated parameters for the effect of flow rate on CQP adsorption onto BSP1</w:t>
      </w:r>
      <w:bookmarkEnd w:id="2880"/>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4F3E3029" w14:textId="77777777" w:rsidTr="00652139">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77D70094"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0E3E26C7"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01626143" w14:textId="7173C5A8" w:rsidR="00652139" w:rsidRPr="00CB1E6A" w:rsidRDefault="00652139" w:rsidP="00652139">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3639E6F6"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665E37DE"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47923669"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71F5C1FF" w14:textId="77777777" w:rsidTr="00652139">
        <w:trPr>
          <w:trHeight w:val="288"/>
          <w:jc w:val="center"/>
        </w:trPr>
        <w:tc>
          <w:tcPr>
            <w:tcW w:w="960" w:type="dxa"/>
            <w:tcBorders>
              <w:top w:val="nil"/>
              <w:left w:val="nil"/>
              <w:bottom w:val="nil"/>
              <w:right w:val="nil"/>
            </w:tcBorders>
            <w:shd w:val="clear" w:color="auto" w:fill="auto"/>
            <w:noWrap/>
            <w:vAlign w:val="bottom"/>
            <w:hideMark/>
          </w:tcPr>
          <w:p w14:paraId="1FCA82D1"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nil"/>
              <w:right w:val="nil"/>
            </w:tcBorders>
            <w:shd w:val="clear" w:color="auto" w:fill="auto"/>
            <w:noWrap/>
            <w:vAlign w:val="bottom"/>
            <w:hideMark/>
          </w:tcPr>
          <w:p w14:paraId="3709514F"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7B81252D"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247C3B9E"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60</w:t>
            </w:r>
          </w:p>
        </w:tc>
        <w:tc>
          <w:tcPr>
            <w:tcW w:w="960" w:type="dxa"/>
            <w:tcBorders>
              <w:top w:val="nil"/>
              <w:left w:val="nil"/>
              <w:bottom w:val="nil"/>
              <w:right w:val="nil"/>
            </w:tcBorders>
            <w:shd w:val="clear" w:color="auto" w:fill="auto"/>
            <w:noWrap/>
            <w:vAlign w:val="bottom"/>
            <w:hideMark/>
          </w:tcPr>
          <w:p w14:paraId="4D07D113"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790</w:t>
            </w:r>
          </w:p>
        </w:tc>
        <w:tc>
          <w:tcPr>
            <w:tcW w:w="960" w:type="dxa"/>
            <w:tcBorders>
              <w:top w:val="nil"/>
              <w:left w:val="nil"/>
              <w:bottom w:val="nil"/>
              <w:right w:val="nil"/>
            </w:tcBorders>
            <w:shd w:val="clear" w:color="auto" w:fill="auto"/>
            <w:noWrap/>
            <w:vAlign w:val="bottom"/>
            <w:hideMark/>
          </w:tcPr>
          <w:p w14:paraId="3FEC93FA"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59142.86</w:t>
            </w:r>
          </w:p>
        </w:tc>
      </w:tr>
      <w:tr w:rsidR="00652139" w:rsidRPr="00CB1E6A" w14:paraId="6CA5C43A" w14:textId="77777777" w:rsidTr="00652139">
        <w:trPr>
          <w:trHeight w:val="288"/>
          <w:jc w:val="center"/>
        </w:trPr>
        <w:tc>
          <w:tcPr>
            <w:tcW w:w="960" w:type="dxa"/>
            <w:tcBorders>
              <w:top w:val="nil"/>
              <w:left w:val="nil"/>
              <w:bottom w:val="single" w:sz="4" w:space="0" w:color="auto"/>
              <w:right w:val="nil"/>
            </w:tcBorders>
            <w:shd w:val="clear" w:color="auto" w:fill="auto"/>
            <w:noWrap/>
            <w:vAlign w:val="bottom"/>
            <w:hideMark/>
          </w:tcPr>
          <w:p w14:paraId="7C204E37"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single" w:sz="4" w:space="0" w:color="auto"/>
              <w:right w:val="nil"/>
            </w:tcBorders>
            <w:shd w:val="clear" w:color="auto" w:fill="auto"/>
            <w:noWrap/>
            <w:vAlign w:val="bottom"/>
            <w:hideMark/>
          </w:tcPr>
          <w:p w14:paraId="7E659A79"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single" w:sz="4" w:space="0" w:color="auto"/>
              <w:right w:val="nil"/>
            </w:tcBorders>
            <w:shd w:val="clear" w:color="auto" w:fill="auto"/>
            <w:noWrap/>
            <w:vAlign w:val="bottom"/>
            <w:hideMark/>
          </w:tcPr>
          <w:p w14:paraId="1AE415F6"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3B2B378A"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13</w:t>
            </w:r>
          </w:p>
        </w:tc>
        <w:tc>
          <w:tcPr>
            <w:tcW w:w="960" w:type="dxa"/>
            <w:tcBorders>
              <w:top w:val="nil"/>
              <w:left w:val="nil"/>
              <w:bottom w:val="single" w:sz="4" w:space="0" w:color="auto"/>
              <w:right w:val="nil"/>
            </w:tcBorders>
            <w:shd w:val="clear" w:color="auto" w:fill="auto"/>
            <w:noWrap/>
            <w:vAlign w:val="bottom"/>
            <w:hideMark/>
          </w:tcPr>
          <w:p w14:paraId="03FE7351"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240</w:t>
            </w:r>
          </w:p>
        </w:tc>
        <w:tc>
          <w:tcPr>
            <w:tcW w:w="960" w:type="dxa"/>
            <w:tcBorders>
              <w:top w:val="nil"/>
              <w:left w:val="nil"/>
              <w:bottom w:val="single" w:sz="4" w:space="0" w:color="auto"/>
              <w:right w:val="nil"/>
            </w:tcBorders>
            <w:shd w:val="clear" w:color="auto" w:fill="auto"/>
            <w:noWrap/>
            <w:vAlign w:val="bottom"/>
            <w:hideMark/>
          </w:tcPr>
          <w:p w14:paraId="539A9728"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14882.35</w:t>
            </w:r>
          </w:p>
        </w:tc>
      </w:tr>
    </w:tbl>
    <w:p w14:paraId="450282E7" w14:textId="77777777" w:rsidR="00652139" w:rsidRPr="00CB1E6A" w:rsidRDefault="00652139" w:rsidP="00A1522A">
      <w:pPr>
        <w:rPr>
          <w:rFonts w:asciiTheme="majorBidi" w:hAnsiTheme="majorBidi" w:cstheme="majorBidi"/>
          <w:b/>
          <w:bCs/>
          <w:sz w:val="28"/>
          <w:szCs w:val="28"/>
          <w:lang w:val="en-GB"/>
        </w:rPr>
      </w:pPr>
    </w:p>
    <w:bookmarkEnd w:id="2877"/>
    <w:p w14:paraId="699862BB" w14:textId="77777777" w:rsidR="00A1522A" w:rsidRPr="00CB1E6A" w:rsidRDefault="00A1522A" w:rsidP="00A1522A">
      <w:pPr>
        <w:rPr>
          <w:rFonts w:asciiTheme="majorBidi" w:hAnsiTheme="majorBidi" w:cstheme="majorBidi"/>
          <w:b/>
          <w:bCs/>
          <w:sz w:val="28"/>
          <w:szCs w:val="28"/>
          <w:lang w:val="en-GB"/>
        </w:rPr>
      </w:pPr>
    </w:p>
    <w:p w14:paraId="16109F2A" w14:textId="77777777" w:rsidR="00A1522A" w:rsidRPr="00CB1E6A" w:rsidRDefault="00A1522A" w:rsidP="0020215F">
      <w:pPr>
        <w:jc w:val="center"/>
        <w:rPr>
          <w:rFonts w:asciiTheme="majorBidi" w:hAnsiTheme="majorBidi" w:cstheme="majorBidi"/>
          <w:sz w:val="28"/>
          <w:szCs w:val="28"/>
          <w:lang w:val="en-GB"/>
        </w:rPr>
      </w:pPr>
      <w:r w:rsidRPr="00CB1E6A">
        <w:rPr>
          <w:noProof/>
        </w:rPr>
        <w:lastRenderedPageBreak/>
        <w:drawing>
          <wp:inline distT="0" distB="0" distL="0" distR="0" wp14:anchorId="4E0A1743" wp14:editId="33B680A7">
            <wp:extent cx="5356860" cy="2352204"/>
            <wp:effectExtent l="0" t="0" r="15240" b="10160"/>
            <wp:docPr id="889" name="Chart 889">
              <a:extLst xmlns:a="http://schemas.openxmlformats.org/drawingml/2006/main">
                <a:ext uri="{FF2B5EF4-FFF2-40B4-BE49-F238E27FC236}">
                  <a16:creationId xmlns:a16="http://schemas.microsoft.com/office/drawing/2014/main" id="{F696EB1D-B64F-4863-1AA3-8AB77D8DEDF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4"/>
              </a:graphicData>
            </a:graphic>
          </wp:inline>
        </w:drawing>
      </w:r>
    </w:p>
    <w:p w14:paraId="2ED6398F" w14:textId="4D33A378" w:rsidR="00297831" w:rsidRDefault="00A1522A" w:rsidP="0076286E">
      <w:pPr>
        <w:pStyle w:val="ListofFigures"/>
      </w:pPr>
      <w:bookmarkStart w:id="2881" w:name="_Toc123054758"/>
      <w:bookmarkStart w:id="2882" w:name="_Toc127867269"/>
      <w:bookmarkStart w:id="2883" w:name="_Toc127867887"/>
      <w:bookmarkStart w:id="2884" w:name="_Toc119502280"/>
      <w:bookmarkStart w:id="2885" w:name="_Toc119509720"/>
      <w:r w:rsidRPr="00CB1E6A">
        <w:t>Figure 4.7.1.1: Breakthrough curves at different flow rates</w:t>
      </w:r>
      <w:r w:rsidR="00BC663C">
        <w:t xml:space="preserve"> for CQP uptake onto BSP1</w:t>
      </w:r>
      <w:bookmarkEnd w:id="2881"/>
      <w:bookmarkEnd w:id="2882"/>
      <w:bookmarkEnd w:id="2883"/>
      <w:r w:rsidRPr="00CB1E6A">
        <w:t xml:space="preserve"> </w:t>
      </w:r>
    </w:p>
    <w:p w14:paraId="16B6D212" w14:textId="511316FF" w:rsidR="00A1522A" w:rsidRPr="00297831" w:rsidRDefault="00A1522A" w:rsidP="00297831">
      <w:pPr>
        <w:jc w:val="center"/>
        <w:rPr>
          <w:b/>
          <w:bCs/>
          <w:sz w:val="26"/>
          <w:szCs w:val="26"/>
        </w:rPr>
      </w:pPr>
      <w:r w:rsidRPr="00297831">
        <w:rPr>
          <w:b/>
          <w:bCs/>
          <w:sz w:val="26"/>
          <w:szCs w:val="26"/>
        </w:rPr>
        <w:t>Conditions: initial CQP concentration (50 mg/L), BSP1 dosage (1cm=0.308 g), pH (</w:t>
      </w:r>
      <w:r w:rsidR="00E11F13" w:rsidRPr="00297831">
        <w:rPr>
          <w:b/>
          <w:bCs/>
          <w:sz w:val="26"/>
          <w:szCs w:val="26"/>
        </w:rPr>
        <w:t>8</w:t>
      </w:r>
      <w:r w:rsidRPr="00297831">
        <w:rPr>
          <w:b/>
          <w:bCs/>
          <w:sz w:val="26"/>
          <w:szCs w:val="26"/>
        </w:rPr>
        <w:t xml:space="preserve">), temperature (26 </w:t>
      </w:r>
      <w:r w:rsidRPr="00297831">
        <w:rPr>
          <w:b/>
          <w:bCs/>
          <w:sz w:val="26"/>
          <w:szCs w:val="26"/>
          <w:vertAlign w:val="superscript"/>
        </w:rPr>
        <w:t>o</w:t>
      </w:r>
      <w:r w:rsidRPr="00297831">
        <w:rPr>
          <w:b/>
          <w:bCs/>
          <w:sz w:val="26"/>
          <w:szCs w:val="26"/>
        </w:rPr>
        <w:t>C)</w:t>
      </w:r>
      <w:bookmarkEnd w:id="2884"/>
      <w:bookmarkEnd w:id="2885"/>
    </w:p>
    <w:p w14:paraId="7EA5BEC6" w14:textId="77777777" w:rsidR="00A1522A" w:rsidRPr="00CB1E6A" w:rsidRDefault="00A1522A" w:rsidP="00A1522A">
      <w:pPr>
        <w:rPr>
          <w:rFonts w:asciiTheme="majorBidi" w:hAnsiTheme="majorBidi" w:cstheme="majorBidi"/>
          <w:sz w:val="28"/>
          <w:szCs w:val="28"/>
          <w:lang w:val="en-GB"/>
        </w:rPr>
      </w:pPr>
    </w:p>
    <w:p w14:paraId="3794A1A6" w14:textId="65E3F91F" w:rsidR="00A1522A" w:rsidRPr="00CB1E6A" w:rsidRDefault="00A1522A" w:rsidP="00803870">
      <w:pPr>
        <w:pStyle w:val="Heading4"/>
      </w:pPr>
      <w:bookmarkStart w:id="2886" w:name="_Toc118051851"/>
      <w:bookmarkStart w:id="2887" w:name="_Toc127869412"/>
      <w:bookmarkStart w:id="2888" w:name="_Hlk113735396"/>
      <w:r w:rsidRPr="00CB1E6A">
        <w:t>Effect of column bed depth</w:t>
      </w:r>
      <w:r w:rsidR="00A8075B" w:rsidRPr="00CB1E6A">
        <w:t xml:space="preserve"> on CQP adsorption onto BSP1</w:t>
      </w:r>
      <w:bookmarkEnd w:id="2886"/>
      <w:bookmarkEnd w:id="2887"/>
    </w:p>
    <w:p w14:paraId="3902D939" w14:textId="2AEB2111" w:rsidR="005A3027" w:rsidRPr="00C96BCF" w:rsidRDefault="007F5598" w:rsidP="00C96BCF">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7.1.2 shows the breakthrough curve for the effect of bed height at 1 cm (0.308 g) and 2 cm (0.612 g) for the uptake of CQP onto BSP1.  The pH, initial concentration and flow rate was maintained at </w:t>
      </w:r>
      <w:r w:rsidR="00E11F13" w:rsidRPr="00CB1E6A">
        <w:rPr>
          <w:rFonts w:asciiTheme="majorBidi" w:hAnsiTheme="majorBidi" w:cstheme="majorBidi"/>
          <w:lang w:val="en-GB"/>
        </w:rPr>
        <w:t>8</w:t>
      </w:r>
      <w:r w:rsidRPr="00CB1E6A">
        <w:rPr>
          <w:rFonts w:asciiTheme="majorBidi" w:hAnsiTheme="majorBidi" w:cstheme="majorBidi"/>
          <w:lang w:val="en-GB"/>
        </w:rPr>
        <w:t xml:space="preserve">, 50 mg/L and 6 </w:t>
      </w:r>
      <w:r w:rsidR="00D514E1">
        <w:rPr>
          <w:rFonts w:asciiTheme="majorBidi" w:hAnsiTheme="majorBidi" w:cstheme="majorBidi"/>
          <w:lang w:val="en-GB"/>
        </w:rPr>
        <w:t>mL/min</w:t>
      </w:r>
      <w:r w:rsidRPr="00CB1E6A">
        <w:rPr>
          <w:rFonts w:asciiTheme="majorBidi" w:hAnsiTheme="majorBidi" w:cstheme="majorBidi"/>
          <w:lang w:val="en-GB"/>
        </w:rPr>
        <w:t xml:space="preserve"> respectively. It was observed that, as the bed height increase</w:t>
      </w:r>
      <w:r w:rsidR="006C0DEA" w:rsidRPr="00CB1E6A">
        <w:rPr>
          <w:rFonts w:asciiTheme="majorBidi" w:hAnsiTheme="majorBidi" w:cstheme="majorBidi"/>
          <w:lang w:val="en-GB"/>
        </w:rPr>
        <w:t>d from 1 to 2 cm</w:t>
      </w:r>
      <w:r w:rsidRPr="00CB1E6A">
        <w:rPr>
          <w:rFonts w:asciiTheme="majorBidi" w:hAnsiTheme="majorBidi" w:cstheme="majorBidi"/>
          <w:lang w:val="en-GB"/>
        </w:rPr>
        <w:t>, the breakthrough time (tb) and the column exhaustion time (te) increased</w:t>
      </w:r>
      <w:r w:rsidR="0098769B" w:rsidRPr="00CB1E6A">
        <w:rPr>
          <w:rFonts w:asciiTheme="majorBidi" w:hAnsiTheme="majorBidi" w:cstheme="majorBidi"/>
          <w:lang w:val="en-GB"/>
        </w:rPr>
        <w:t xml:space="preserve"> from 15 to 45 min and 240 to 900 min respectively</w:t>
      </w:r>
      <w:r w:rsidRPr="00CB1E6A">
        <w:rPr>
          <w:rFonts w:asciiTheme="majorBidi" w:hAnsiTheme="majorBidi" w:cstheme="majorBidi"/>
          <w:lang w:val="en-GB"/>
        </w:rPr>
        <w:t>.</w:t>
      </w:r>
      <w:r w:rsidR="00C0362D" w:rsidRPr="00CB1E6A">
        <w:rPr>
          <w:rFonts w:asciiTheme="majorBidi" w:hAnsiTheme="majorBidi" w:cstheme="majorBidi"/>
          <w:lang w:val="en-GB"/>
        </w:rPr>
        <w:t xml:space="preserve"> </w:t>
      </w:r>
      <w:r w:rsidR="00595B5D" w:rsidRPr="00CB1E6A">
        <w:rPr>
          <w:rFonts w:asciiTheme="majorBidi" w:hAnsiTheme="majorBidi" w:cstheme="majorBidi"/>
          <w:lang w:val="en-GB"/>
        </w:rPr>
        <w:t xml:space="preserve">As the bed height increases, BSP1 surface area also increases, resulting to availability of more binding sites for the adsorbate molecules and consequently increased quantity adsorbed </w:t>
      </w:r>
      <w:r w:rsidR="0098769B" w:rsidRPr="00CB1E6A">
        <w:rPr>
          <w:rFonts w:asciiTheme="majorBidi" w:hAnsiTheme="majorBidi" w:cstheme="majorBidi"/>
          <w:lang w:val="en-GB"/>
        </w:rPr>
        <w:fldChar w:fldCharType="begin" w:fldLock="1"/>
      </w:r>
      <w:r w:rsidR="00611DC3" w:rsidRPr="00CB1E6A">
        <w:rPr>
          <w:rFonts w:asciiTheme="majorBidi" w:hAnsiTheme="majorBidi" w:cstheme="majorBidi"/>
          <w:lang w:val="en-GB"/>
        </w:rPr>
        <w:instrText>ADDIN CSL_CITATION {"citationItems":[{"id":"ITEM-1","itemData":{"DOI":"10.1007/s40201-019-00392-9","ISSN":"2052336X","abstract":"In this study, ibuprofen was removed using a strong nano-clay-composite based on cloisite 15A, PVP and β-cyclodextrin (CD@clay-PVP) adsorbent through a fixed-bed column system. Chemically modified nano-clay was characterized by using Fourier transform infrared spectroscopy (FTIR), scanning electron microscopy (SEM) and XRD. Different input situations were evaluated and included adsorbent bed height, initial concentrations, and the impact of the flow rate on the adsorbent. The various mathematical models employed to predict the breakthrough curve and model parameters include Thomas, bed-depth service time (BDST), Yoon-Nelson, and Clark. The characteristics of parameters related to the models were obtained by linear and nonlinear regression to design the process for the columns. Based on error analysis and adsorption conditions, all of the models are identical in describing the adsorption fixed-bed columns.","author":[{"dropping-particle":"","family":"Rafati","given":"Lida","non-dropping-particle":"","parse-names":false,"suffix":""},{"dropping-particle":"","family":"Ehrampoush","given":"Mohamad Hassan","non-dropping-particle":"","parse-names":false,"suffix":""},{"dropping-particle":"","family":"Rafati","given":"Amir Abbas","non-dropping-particle":"","parse-names":false,"suffix":""},{"dropping-particle":"","family":"Mokhtari","given":"Mehdi","non-dropping-particle":"","parse-names":false,"suffix":""},{"dropping-particle":"","family":"Mahvi","given":"Amir Hossein","non-dropping-particle":"","parse-names":false,"suffix":""}],"container-title":"Journal of Environmental Health Science and Engineering","id":"ITEM-1","issue":"2","issued":{"date-parts":[["2019"]]},"page":"753-765","publisher":"Journal of Environmental Health Science and Engineering","title":"Fixed bed adsorption column studies and models for removal of ibuprofen from aqueous solution by strong adsorbent Nano-clay composite","type":"article-journal","volume":"17"},"uris":["http://www.mendeley.com/documents/?uuid=c943b4c6-5861-40aa-81ea-81f99963435a"]}],"mendeley":{"formattedCitation":"(Rafati et al., 2019)","plainTextFormattedCitation":"(Rafati et al., 2019)","previouslyFormattedCitation":"(Rafati et al., 2019)"},"properties":{"noteIndex":0},"schema":"https://github.com/citation-style-language/schema/raw/master/csl-citation.json"}</w:instrText>
      </w:r>
      <w:r w:rsidR="0098769B" w:rsidRPr="00CB1E6A">
        <w:rPr>
          <w:rFonts w:asciiTheme="majorBidi" w:hAnsiTheme="majorBidi" w:cstheme="majorBidi"/>
          <w:lang w:val="en-GB"/>
        </w:rPr>
        <w:fldChar w:fldCharType="separate"/>
      </w:r>
      <w:r w:rsidR="0098769B" w:rsidRPr="00CB1E6A">
        <w:rPr>
          <w:rFonts w:asciiTheme="majorBidi" w:hAnsiTheme="majorBidi" w:cstheme="majorBidi"/>
          <w:noProof/>
          <w:lang w:val="en-GB"/>
        </w:rPr>
        <w:t xml:space="preserve">(Rafati </w:t>
      </w:r>
      <w:r w:rsidR="008C0A9B" w:rsidRPr="008C0A9B">
        <w:rPr>
          <w:rFonts w:asciiTheme="majorBidi" w:hAnsiTheme="majorBidi" w:cstheme="majorBidi"/>
          <w:i/>
          <w:iCs/>
          <w:noProof/>
          <w:lang w:val="en-GB"/>
        </w:rPr>
        <w:t>et al.</w:t>
      </w:r>
      <w:r w:rsidR="0098769B" w:rsidRPr="00CB1E6A">
        <w:rPr>
          <w:rFonts w:asciiTheme="majorBidi" w:hAnsiTheme="majorBidi" w:cstheme="majorBidi"/>
          <w:noProof/>
          <w:lang w:val="en-GB"/>
        </w:rPr>
        <w:t>, 2019)</w:t>
      </w:r>
      <w:r w:rsidR="0098769B" w:rsidRPr="00CB1E6A">
        <w:rPr>
          <w:rFonts w:asciiTheme="majorBidi" w:hAnsiTheme="majorBidi" w:cstheme="majorBidi"/>
          <w:lang w:val="en-GB"/>
        </w:rPr>
        <w:fldChar w:fldCharType="end"/>
      </w:r>
      <w:r w:rsidR="00595B5D" w:rsidRPr="00CB1E6A">
        <w:rPr>
          <w:rFonts w:asciiTheme="majorBidi" w:hAnsiTheme="majorBidi" w:cstheme="majorBidi"/>
          <w:lang w:val="en-GB"/>
        </w:rPr>
        <w:t>.</w:t>
      </w:r>
      <w:r w:rsidR="00D5527C" w:rsidRPr="00CB1E6A">
        <w:rPr>
          <w:rFonts w:asciiTheme="majorBidi" w:hAnsiTheme="majorBidi" w:cstheme="majorBidi"/>
          <w:lang w:val="en-GB"/>
        </w:rPr>
        <w:t xml:space="preserve"> </w:t>
      </w:r>
      <w:bookmarkStart w:id="2889" w:name="_Hlk113977010"/>
      <w:r w:rsidR="00D5527C" w:rsidRPr="00CB1E6A">
        <w:rPr>
          <w:rFonts w:asciiTheme="majorBidi" w:hAnsiTheme="majorBidi" w:cstheme="majorBidi"/>
          <w:lang w:val="en-GB"/>
        </w:rPr>
        <w:t>Table 4.7.1.2 presents the estimated parameters for the effect of the column bed height on the adsorption of CQP onto BSP1</w:t>
      </w:r>
      <w:bookmarkEnd w:id="2889"/>
      <w:r w:rsidR="00D5527C" w:rsidRPr="00CB1E6A">
        <w:rPr>
          <w:rFonts w:asciiTheme="majorBidi" w:hAnsiTheme="majorBidi" w:cstheme="majorBidi"/>
          <w:lang w:val="en-GB"/>
        </w:rPr>
        <w:t xml:space="preserve">. </w:t>
      </w:r>
    </w:p>
    <w:p w14:paraId="11DCE199" w14:textId="1D152912" w:rsidR="00652139" w:rsidRPr="00CB1E6A" w:rsidRDefault="00652139" w:rsidP="0076286E">
      <w:pPr>
        <w:pStyle w:val="ListofTables"/>
      </w:pPr>
      <w:bookmarkStart w:id="2890" w:name="_Toc123057569"/>
      <w:bookmarkEnd w:id="2888"/>
      <w:r w:rsidRPr="00CB1E6A">
        <w:t xml:space="preserve">Table </w:t>
      </w:r>
      <w:r w:rsidR="008D6C16" w:rsidRPr="00CB1E6A">
        <w:t>4.7.1.2</w:t>
      </w:r>
      <w:r w:rsidRPr="00CB1E6A">
        <w:t>: Estimated parameters for the effect of bed depth on CQP adsorption onto BSP1</w:t>
      </w:r>
      <w:bookmarkEnd w:id="2890"/>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1984D093" w14:textId="77777777" w:rsidTr="00652139">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630C204B" w14:textId="77777777" w:rsidR="00652139" w:rsidRPr="00CB1E6A" w:rsidRDefault="00652139" w:rsidP="0020215F">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633FBBBB" w14:textId="77777777" w:rsidR="00652139" w:rsidRPr="00CB1E6A" w:rsidRDefault="00652139" w:rsidP="0020215F">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1F11D0A6" w14:textId="245632DD" w:rsidR="00652139" w:rsidRPr="00CB1E6A" w:rsidRDefault="00652139" w:rsidP="0020215F">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097E305F" w14:textId="77777777" w:rsidR="00652139" w:rsidRPr="00CB1E6A" w:rsidRDefault="00652139" w:rsidP="0020215F">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49126B9A" w14:textId="77777777" w:rsidR="00652139" w:rsidRPr="00CB1E6A" w:rsidRDefault="00652139" w:rsidP="0020215F">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62B6CA89" w14:textId="77777777" w:rsidR="00652139" w:rsidRPr="00CB1E6A" w:rsidRDefault="00652139" w:rsidP="0020215F">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6DC9390C" w14:textId="77777777" w:rsidTr="00652139">
        <w:trPr>
          <w:trHeight w:val="288"/>
          <w:jc w:val="center"/>
        </w:trPr>
        <w:tc>
          <w:tcPr>
            <w:tcW w:w="960" w:type="dxa"/>
            <w:tcBorders>
              <w:top w:val="nil"/>
              <w:left w:val="nil"/>
              <w:bottom w:val="nil"/>
              <w:right w:val="nil"/>
            </w:tcBorders>
            <w:shd w:val="clear" w:color="auto" w:fill="auto"/>
            <w:noWrap/>
            <w:vAlign w:val="bottom"/>
            <w:hideMark/>
          </w:tcPr>
          <w:p w14:paraId="174252F9" w14:textId="77777777" w:rsidR="00652139" w:rsidRPr="00CB1E6A" w:rsidRDefault="00652139" w:rsidP="0020215F">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nil"/>
              <w:right w:val="nil"/>
            </w:tcBorders>
            <w:shd w:val="clear" w:color="auto" w:fill="auto"/>
            <w:noWrap/>
            <w:vAlign w:val="bottom"/>
            <w:hideMark/>
          </w:tcPr>
          <w:p w14:paraId="6675DD71" w14:textId="385C61B0" w:rsidR="00652139" w:rsidRPr="00CB1E6A" w:rsidRDefault="006C0DEA" w:rsidP="0020215F">
            <w:pPr>
              <w:jc w:val="center"/>
              <w:rPr>
                <w:rFonts w:asciiTheme="majorBidi" w:hAnsiTheme="majorBidi" w:cstheme="majorBidi"/>
                <w:lang w:val="en-GB"/>
              </w:rPr>
            </w:pPr>
            <w:r w:rsidRPr="00CB1E6A">
              <w:rPr>
                <w:rFonts w:asciiTheme="majorBidi" w:hAnsiTheme="majorBidi" w:cstheme="majorBidi"/>
                <w:lang w:val="en-GB"/>
              </w:rPr>
              <w:t>1</w:t>
            </w:r>
          </w:p>
        </w:tc>
        <w:tc>
          <w:tcPr>
            <w:tcW w:w="960" w:type="dxa"/>
            <w:tcBorders>
              <w:top w:val="nil"/>
              <w:left w:val="nil"/>
              <w:bottom w:val="nil"/>
              <w:right w:val="nil"/>
            </w:tcBorders>
            <w:shd w:val="clear" w:color="auto" w:fill="auto"/>
            <w:noWrap/>
            <w:vAlign w:val="bottom"/>
            <w:hideMark/>
          </w:tcPr>
          <w:p w14:paraId="52BD20BA" w14:textId="77777777" w:rsidR="00652139" w:rsidRPr="00CB1E6A" w:rsidRDefault="00652139" w:rsidP="0020215F">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3C9D4FE5" w14:textId="77777777" w:rsidR="00652139" w:rsidRPr="00CB1E6A" w:rsidRDefault="00652139" w:rsidP="0020215F">
            <w:pPr>
              <w:jc w:val="center"/>
              <w:rPr>
                <w:rFonts w:asciiTheme="majorBidi" w:hAnsiTheme="majorBidi" w:cstheme="majorBidi"/>
              </w:rPr>
            </w:pPr>
            <w:r w:rsidRPr="00CB1E6A">
              <w:rPr>
                <w:rFonts w:asciiTheme="majorBidi" w:hAnsiTheme="majorBidi" w:cstheme="majorBidi"/>
              </w:rPr>
              <w:t>15</w:t>
            </w:r>
          </w:p>
        </w:tc>
        <w:tc>
          <w:tcPr>
            <w:tcW w:w="960" w:type="dxa"/>
            <w:tcBorders>
              <w:top w:val="nil"/>
              <w:left w:val="nil"/>
              <w:bottom w:val="nil"/>
              <w:right w:val="nil"/>
            </w:tcBorders>
            <w:shd w:val="clear" w:color="auto" w:fill="auto"/>
            <w:noWrap/>
            <w:vAlign w:val="bottom"/>
            <w:hideMark/>
          </w:tcPr>
          <w:p w14:paraId="7A0ED33D" w14:textId="1FBCC587" w:rsidR="00652139" w:rsidRPr="00CB1E6A" w:rsidRDefault="00652139" w:rsidP="0020215F">
            <w:pPr>
              <w:jc w:val="center"/>
              <w:rPr>
                <w:rFonts w:asciiTheme="majorBidi" w:hAnsiTheme="majorBidi" w:cstheme="majorBidi"/>
                <w:lang w:val="en-GB"/>
              </w:rPr>
            </w:pPr>
            <w:r w:rsidRPr="00CB1E6A">
              <w:rPr>
                <w:rFonts w:asciiTheme="majorBidi" w:hAnsiTheme="majorBidi" w:cstheme="majorBidi"/>
              </w:rPr>
              <w:t>2</w:t>
            </w:r>
            <w:r w:rsidR="00517D4B" w:rsidRPr="00CB1E6A">
              <w:rPr>
                <w:rFonts w:asciiTheme="majorBidi" w:hAnsiTheme="majorBidi" w:cstheme="majorBidi"/>
                <w:lang w:val="en-GB"/>
              </w:rPr>
              <w:t>40</w:t>
            </w:r>
          </w:p>
        </w:tc>
        <w:tc>
          <w:tcPr>
            <w:tcW w:w="960" w:type="dxa"/>
            <w:tcBorders>
              <w:top w:val="nil"/>
              <w:left w:val="nil"/>
              <w:bottom w:val="nil"/>
              <w:right w:val="nil"/>
            </w:tcBorders>
            <w:shd w:val="clear" w:color="auto" w:fill="auto"/>
            <w:noWrap/>
            <w:vAlign w:val="bottom"/>
            <w:hideMark/>
          </w:tcPr>
          <w:p w14:paraId="25CABD34" w14:textId="77777777" w:rsidR="00652139" w:rsidRPr="00CB1E6A" w:rsidRDefault="00652139" w:rsidP="0020215F">
            <w:pPr>
              <w:jc w:val="center"/>
              <w:rPr>
                <w:rFonts w:asciiTheme="majorBidi" w:hAnsiTheme="majorBidi" w:cstheme="majorBidi"/>
              </w:rPr>
            </w:pPr>
            <w:r w:rsidRPr="00CB1E6A">
              <w:rPr>
                <w:rFonts w:asciiTheme="majorBidi" w:hAnsiTheme="majorBidi" w:cstheme="majorBidi"/>
              </w:rPr>
              <w:t>29571.43</w:t>
            </w:r>
          </w:p>
        </w:tc>
      </w:tr>
      <w:tr w:rsidR="00652139" w:rsidRPr="00CB1E6A" w14:paraId="6ED659C8" w14:textId="77777777" w:rsidTr="00652139">
        <w:trPr>
          <w:trHeight w:val="288"/>
          <w:jc w:val="center"/>
        </w:trPr>
        <w:tc>
          <w:tcPr>
            <w:tcW w:w="960" w:type="dxa"/>
            <w:tcBorders>
              <w:top w:val="nil"/>
              <w:left w:val="nil"/>
              <w:bottom w:val="single" w:sz="4" w:space="0" w:color="auto"/>
              <w:right w:val="nil"/>
            </w:tcBorders>
            <w:shd w:val="clear" w:color="auto" w:fill="auto"/>
            <w:noWrap/>
            <w:vAlign w:val="bottom"/>
            <w:hideMark/>
          </w:tcPr>
          <w:p w14:paraId="5B9E744C"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single" w:sz="4" w:space="0" w:color="auto"/>
              <w:right w:val="nil"/>
            </w:tcBorders>
            <w:shd w:val="clear" w:color="auto" w:fill="auto"/>
            <w:noWrap/>
            <w:vAlign w:val="bottom"/>
            <w:hideMark/>
          </w:tcPr>
          <w:p w14:paraId="68E07A06"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single" w:sz="4" w:space="0" w:color="auto"/>
              <w:right w:val="nil"/>
            </w:tcBorders>
            <w:shd w:val="clear" w:color="auto" w:fill="auto"/>
            <w:noWrap/>
            <w:vAlign w:val="bottom"/>
            <w:hideMark/>
          </w:tcPr>
          <w:p w14:paraId="06B62009"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13F7A34F"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45</w:t>
            </w:r>
          </w:p>
        </w:tc>
        <w:tc>
          <w:tcPr>
            <w:tcW w:w="960" w:type="dxa"/>
            <w:tcBorders>
              <w:top w:val="nil"/>
              <w:left w:val="nil"/>
              <w:bottom w:val="single" w:sz="4" w:space="0" w:color="auto"/>
              <w:right w:val="nil"/>
            </w:tcBorders>
            <w:shd w:val="clear" w:color="auto" w:fill="auto"/>
            <w:noWrap/>
            <w:vAlign w:val="bottom"/>
            <w:hideMark/>
          </w:tcPr>
          <w:p w14:paraId="1E40BD5B" w14:textId="3528AC3D" w:rsidR="00652139" w:rsidRPr="00CB1E6A" w:rsidRDefault="00517D4B" w:rsidP="00652139">
            <w:pPr>
              <w:jc w:val="center"/>
              <w:rPr>
                <w:rFonts w:asciiTheme="majorBidi" w:hAnsiTheme="majorBidi" w:cstheme="majorBidi"/>
              </w:rPr>
            </w:pPr>
            <w:r w:rsidRPr="00CB1E6A">
              <w:rPr>
                <w:rFonts w:asciiTheme="majorBidi" w:hAnsiTheme="majorBidi" w:cstheme="majorBidi"/>
                <w:lang w:val="en-GB"/>
              </w:rPr>
              <w:t>90</w:t>
            </w:r>
            <w:r w:rsidR="00652139" w:rsidRPr="00CB1E6A">
              <w:rPr>
                <w:rFonts w:asciiTheme="majorBidi" w:hAnsiTheme="majorBidi" w:cstheme="majorBidi"/>
              </w:rPr>
              <w:t>0</w:t>
            </w:r>
          </w:p>
        </w:tc>
        <w:tc>
          <w:tcPr>
            <w:tcW w:w="960" w:type="dxa"/>
            <w:tcBorders>
              <w:top w:val="nil"/>
              <w:left w:val="nil"/>
              <w:bottom w:val="single" w:sz="4" w:space="0" w:color="auto"/>
              <w:right w:val="nil"/>
            </w:tcBorders>
            <w:shd w:val="clear" w:color="auto" w:fill="auto"/>
            <w:noWrap/>
            <w:vAlign w:val="bottom"/>
            <w:hideMark/>
          </w:tcPr>
          <w:p w14:paraId="34AD139E" w14:textId="77777777" w:rsidR="00652139" w:rsidRPr="00CB1E6A" w:rsidRDefault="00652139" w:rsidP="00652139">
            <w:pPr>
              <w:jc w:val="center"/>
              <w:rPr>
                <w:rFonts w:asciiTheme="majorBidi" w:hAnsiTheme="majorBidi" w:cstheme="majorBidi"/>
              </w:rPr>
            </w:pPr>
            <w:r w:rsidRPr="00CB1E6A">
              <w:rPr>
                <w:rFonts w:asciiTheme="majorBidi" w:hAnsiTheme="majorBidi" w:cstheme="majorBidi"/>
              </w:rPr>
              <w:t>44647.06</w:t>
            </w:r>
          </w:p>
        </w:tc>
      </w:tr>
    </w:tbl>
    <w:p w14:paraId="0DF5637F" w14:textId="77777777" w:rsidR="00A1522A" w:rsidRPr="00CB1E6A" w:rsidRDefault="00A1522A" w:rsidP="0020215F">
      <w:pPr>
        <w:jc w:val="center"/>
        <w:rPr>
          <w:rFonts w:asciiTheme="majorBidi" w:hAnsiTheme="majorBidi" w:cstheme="majorBidi"/>
          <w:sz w:val="28"/>
          <w:szCs w:val="28"/>
          <w:lang w:val="en-GB"/>
        </w:rPr>
      </w:pPr>
      <w:r w:rsidRPr="00CB1E6A">
        <w:rPr>
          <w:noProof/>
        </w:rPr>
        <w:lastRenderedPageBreak/>
        <w:drawing>
          <wp:inline distT="0" distB="0" distL="0" distR="0" wp14:anchorId="3C1D829F" wp14:editId="697CF26F">
            <wp:extent cx="5532120" cy="2195481"/>
            <wp:effectExtent l="0" t="0" r="11430" b="14605"/>
            <wp:docPr id="890" name="Chart 890">
              <a:extLst xmlns:a="http://schemas.openxmlformats.org/drawingml/2006/main">
                <a:ext uri="{FF2B5EF4-FFF2-40B4-BE49-F238E27FC236}">
                  <a16:creationId xmlns:a16="http://schemas.microsoft.com/office/drawing/2014/main" id="{887E1F94-CFF9-51A2-E259-0D8B97503F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5"/>
              </a:graphicData>
            </a:graphic>
          </wp:inline>
        </w:drawing>
      </w:r>
    </w:p>
    <w:p w14:paraId="55016132" w14:textId="64661DC2" w:rsidR="00297831" w:rsidRDefault="00A1522A" w:rsidP="0076286E">
      <w:pPr>
        <w:pStyle w:val="ListofFigures"/>
      </w:pPr>
      <w:bookmarkStart w:id="2891" w:name="_Toc123054759"/>
      <w:bookmarkStart w:id="2892" w:name="_Toc127867270"/>
      <w:bookmarkStart w:id="2893" w:name="_Toc127867888"/>
      <w:bookmarkStart w:id="2894" w:name="_Toc119502281"/>
      <w:bookmarkStart w:id="2895" w:name="_Toc119509721"/>
      <w:r w:rsidRPr="00CB1E6A">
        <w:t>Figure 4.7.1.2: Breakthrough curves for CQP adsorption</w:t>
      </w:r>
      <w:r w:rsidR="00BC663C">
        <w:t xml:space="preserve"> onto BSP1</w:t>
      </w:r>
      <w:r w:rsidRPr="00CB1E6A">
        <w:t xml:space="preserve"> at different column bed depth</w:t>
      </w:r>
      <w:bookmarkEnd w:id="2891"/>
      <w:bookmarkEnd w:id="2892"/>
      <w:bookmarkEnd w:id="2893"/>
      <w:r w:rsidRPr="00CB1E6A">
        <w:t xml:space="preserve"> </w:t>
      </w:r>
    </w:p>
    <w:p w14:paraId="19F6C38D" w14:textId="435D57A1" w:rsidR="00A1522A" w:rsidRPr="00297831" w:rsidRDefault="00A1522A" w:rsidP="00297831">
      <w:pPr>
        <w:jc w:val="center"/>
        <w:rPr>
          <w:b/>
          <w:bCs/>
          <w:sz w:val="26"/>
          <w:szCs w:val="26"/>
        </w:rPr>
      </w:pPr>
      <w:r w:rsidRPr="00297831">
        <w:rPr>
          <w:b/>
          <w:bCs/>
          <w:sz w:val="26"/>
          <w:szCs w:val="26"/>
        </w:rPr>
        <w:t xml:space="preserve">Conditions: Initial concentration (50 mg/L), flow rate (6 </w:t>
      </w:r>
      <w:r w:rsidR="00D514E1">
        <w:rPr>
          <w:b/>
          <w:bCs/>
          <w:sz w:val="26"/>
          <w:szCs w:val="26"/>
        </w:rPr>
        <w:t>mL/min</w:t>
      </w:r>
      <w:r w:rsidRPr="00297831">
        <w:rPr>
          <w:b/>
          <w:bCs/>
          <w:sz w:val="26"/>
          <w:szCs w:val="26"/>
        </w:rPr>
        <w:t>), pH (</w:t>
      </w:r>
      <w:r w:rsidR="00E11F13" w:rsidRPr="00297831">
        <w:rPr>
          <w:b/>
          <w:bCs/>
          <w:sz w:val="26"/>
          <w:szCs w:val="26"/>
        </w:rPr>
        <w:t>8</w:t>
      </w:r>
      <w:r w:rsidRPr="00297831">
        <w:rPr>
          <w:b/>
          <w:bCs/>
          <w:sz w:val="26"/>
          <w:szCs w:val="26"/>
        </w:rPr>
        <w:t xml:space="preserve">), temperature (26 </w:t>
      </w:r>
      <w:r w:rsidRPr="00297831">
        <w:rPr>
          <w:b/>
          <w:bCs/>
          <w:sz w:val="26"/>
          <w:szCs w:val="26"/>
          <w:vertAlign w:val="superscript"/>
        </w:rPr>
        <w:t>o</w:t>
      </w:r>
      <w:r w:rsidRPr="00297831">
        <w:rPr>
          <w:b/>
          <w:bCs/>
          <w:sz w:val="26"/>
          <w:szCs w:val="26"/>
        </w:rPr>
        <w:t>C).</w:t>
      </w:r>
      <w:bookmarkEnd w:id="2894"/>
      <w:bookmarkEnd w:id="2895"/>
    </w:p>
    <w:p w14:paraId="2AB8A57B" w14:textId="77777777" w:rsidR="00A1522A" w:rsidRPr="00CB1E6A" w:rsidRDefault="00A1522A" w:rsidP="00A1522A">
      <w:pPr>
        <w:rPr>
          <w:rFonts w:asciiTheme="majorBidi" w:hAnsiTheme="majorBidi" w:cstheme="majorBidi"/>
          <w:sz w:val="28"/>
          <w:szCs w:val="28"/>
          <w:lang w:val="en-GB"/>
        </w:rPr>
      </w:pPr>
    </w:p>
    <w:p w14:paraId="08B12E70" w14:textId="0DBC072B" w:rsidR="00A1522A" w:rsidRPr="00CB1E6A" w:rsidRDefault="00A1522A" w:rsidP="00803870">
      <w:pPr>
        <w:pStyle w:val="Heading4"/>
      </w:pPr>
      <w:bookmarkStart w:id="2896" w:name="_Hlk113735415"/>
      <w:bookmarkStart w:id="2897" w:name="_Toc118051852"/>
      <w:bookmarkStart w:id="2898" w:name="_Toc127869413"/>
      <w:bookmarkStart w:id="2899" w:name="_Hlk114036975"/>
      <w:r w:rsidRPr="00CB1E6A">
        <w:t>Effect of initial CQP concentration</w:t>
      </w:r>
      <w:bookmarkEnd w:id="2896"/>
      <w:r w:rsidR="00AC4FAF" w:rsidRPr="00CB1E6A">
        <w:t xml:space="preserve"> adsorption onto BSP1</w:t>
      </w:r>
      <w:bookmarkEnd w:id="2897"/>
      <w:bookmarkEnd w:id="2898"/>
    </w:p>
    <w:p w14:paraId="104F2E7F" w14:textId="0FABE830" w:rsidR="00A1522A" w:rsidRDefault="00616EF3" w:rsidP="00097084">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7.1.3 presents breakthrough curves for the effect of initial CQP concentration (25 and 50 mg/L). The pH, bed height and flow rate </w:t>
      </w:r>
      <w:r w:rsidR="00D5527C" w:rsidRPr="00CB1E6A">
        <w:rPr>
          <w:rFonts w:asciiTheme="majorBidi" w:hAnsiTheme="majorBidi" w:cstheme="majorBidi"/>
          <w:lang w:val="en-GB"/>
        </w:rPr>
        <w:t>were</w:t>
      </w:r>
      <w:r w:rsidRPr="00CB1E6A">
        <w:rPr>
          <w:rFonts w:asciiTheme="majorBidi" w:hAnsiTheme="majorBidi" w:cstheme="majorBidi"/>
          <w:lang w:val="en-GB"/>
        </w:rPr>
        <w:t xml:space="preserve"> maintained at </w:t>
      </w:r>
      <w:r w:rsidR="00E11F13" w:rsidRPr="00CB1E6A">
        <w:rPr>
          <w:rFonts w:asciiTheme="majorBidi" w:hAnsiTheme="majorBidi" w:cstheme="majorBidi"/>
          <w:lang w:val="en-GB"/>
        </w:rPr>
        <w:t>8</w:t>
      </w:r>
      <w:r w:rsidRPr="00CB1E6A">
        <w:rPr>
          <w:rFonts w:asciiTheme="majorBidi" w:hAnsiTheme="majorBidi" w:cstheme="majorBidi"/>
          <w:lang w:val="en-GB"/>
        </w:rPr>
        <w:t xml:space="preserve">, 1 cm (0.308 g) and 12 </w:t>
      </w:r>
      <w:r w:rsidR="00D514E1">
        <w:rPr>
          <w:rFonts w:asciiTheme="majorBidi" w:hAnsiTheme="majorBidi" w:cstheme="majorBidi"/>
          <w:lang w:val="en-GB"/>
        </w:rPr>
        <w:t>mL/min</w:t>
      </w:r>
      <w:r w:rsidRPr="00CB1E6A">
        <w:rPr>
          <w:rFonts w:asciiTheme="majorBidi" w:hAnsiTheme="majorBidi" w:cstheme="majorBidi"/>
          <w:lang w:val="en-GB"/>
        </w:rPr>
        <w:t xml:space="preserve"> </w:t>
      </w:r>
      <w:r w:rsidR="00D5527C" w:rsidRPr="00CB1E6A">
        <w:rPr>
          <w:rFonts w:asciiTheme="majorBidi" w:hAnsiTheme="majorBidi" w:cstheme="majorBidi"/>
          <w:lang w:val="en-GB"/>
        </w:rPr>
        <w:t xml:space="preserve">respectively. </w:t>
      </w:r>
      <w:r w:rsidR="00E95494" w:rsidRPr="00CB1E6A">
        <w:rPr>
          <w:rFonts w:asciiTheme="majorBidi" w:hAnsiTheme="majorBidi" w:cstheme="majorBidi"/>
          <w:lang w:val="en-GB"/>
        </w:rPr>
        <w:t>As established in figure 4.7.1.3, as the initial concentration i</w:t>
      </w:r>
      <w:r w:rsidR="00A44054" w:rsidRPr="00CB1E6A">
        <w:rPr>
          <w:rFonts w:asciiTheme="majorBidi" w:hAnsiTheme="majorBidi" w:cstheme="majorBidi"/>
          <w:lang w:val="en-GB"/>
        </w:rPr>
        <w:t>ncreases from 25 to 50 mg/L, the breakthrough and the exhaustion time decrease</w:t>
      </w:r>
      <w:r w:rsidR="00F57625" w:rsidRPr="00CB1E6A">
        <w:rPr>
          <w:rFonts w:asciiTheme="majorBidi" w:hAnsiTheme="majorBidi" w:cstheme="majorBidi"/>
          <w:lang w:val="en-GB"/>
        </w:rPr>
        <w:t>d from</w:t>
      </w:r>
      <w:r w:rsidR="00DC3C5E" w:rsidRPr="00CB1E6A">
        <w:rPr>
          <w:rFonts w:asciiTheme="majorBidi" w:hAnsiTheme="majorBidi" w:cstheme="majorBidi"/>
          <w:lang w:val="en-GB"/>
        </w:rPr>
        <w:t xml:space="preserve"> 15 to 12 min and 275 to 240 min respectively</w:t>
      </w:r>
      <w:r w:rsidR="00A44054" w:rsidRPr="00CB1E6A">
        <w:rPr>
          <w:rFonts w:asciiTheme="majorBidi" w:hAnsiTheme="majorBidi" w:cstheme="majorBidi"/>
          <w:lang w:val="en-GB"/>
        </w:rPr>
        <w:t xml:space="preserve">. </w:t>
      </w:r>
      <w:r w:rsidR="00526D7D" w:rsidRPr="00CB1E6A">
        <w:rPr>
          <w:rFonts w:asciiTheme="majorBidi" w:hAnsiTheme="majorBidi" w:cstheme="majorBidi"/>
          <w:lang w:val="en-GB"/>
        </w:rPr>
        <w:t xml:space="preserve">This may be due to the fact that, the higher initial CQP concentration boosted the mass transfer driving force across the liquid film. The column therefore became exhausted earlier as a result of the accelerated adsorption rate </w:t>
      </w:r>
      <w:r w:rsidR="002A4EE9" w:rsidRPr="00CB1E6A">
        <w:rPr>
          <w:rFonts w:asciiTheme="majorBidi" w:hAnsiTheme="majorBidi" w:cstheme="majorBidi"/>
          <w:lang w:val="en-GB"/>
        </w:rPr>
        <w:fldChar w:fldCharType="begin" w:fldLock="1"/>
      </w:r>
      <w:r w:rsidR="00164A5D" w:rsidRPr="00CB1E6A">
        <w:rPr>
          <w:rFonts w:asciiTheme="majorBidi" w:hAnsiTheme="majorBidi" w:cstheme="majorBidi"/>
          <w:lang w:val="en-GB"/>
        </w:rPr>
        <w:instrText>ADDIN CSL_CITATION {"citationItems":[{"id":"ITEM-1","itemData":{"DOI":"10.1016/j.jenvman.2018.08.032","ISSN":"10958630","PMID":"30138836","abstract":"Acetaminophen (Ace) is a trace pollutant widely found in sewage treatment plant (STP) wastewater. We test the feasibility of coconut shell waste, a low cost adsorbent from coconut industry, for removing Ace from synthetic solution in a fixed-bed column adsorption. To enhance its performance, the surface of granular activated carbon (GAC) was pre-treated with NaOH, HNO3, ozone, and/or chitosan respectively. The results show that the chemical modification of the GAC's surface with various chemicals has enhanced its Ace removal during the column operations. Among the modified adsorbents, the ozone-treated GAC stands out for the highest Ace adsorption capacity (38.2 mg/g) under the following conditions: 40 mg/L of Ace concentration, 2 mL/min of flow rate, 45 cm of bed depth. Both the Thomas and the Yoon-Nelson models are applicable to simulate the experimental results of the column operations with their adsorption capacities: ozone-treated GAC (20.88 mg/g) &gt; chitosan-coated GAC (16.67 mg/g) &gt; HNO3-treated GAC (11.09 mg/g) &gt; NaOH-treated GAC (7.57 mg/g) &gt; as-received GAC (2.84 mg/g). This suggests that the ozone-treated GAC is promising and suitable for Ace removal in a fixed-bed reactor.","author":[{"dropping-particle":"","family":"Yanyan","given":"Lin","non-dropping-particle":"","parse-names":false,"suffix":""},{"dropping-particle":"","family":"Kurniawan","given":"Tonni Agustiono","non-dropping-particle":"","parse-names":false,"suffix":""},{"dropping-particle":"","family":"Zhu","given":"Mengting","non-dropping-particle":"","parse-names":false,"suffix":""},{"dropping-particle":"","family":"Ouyang","given":"Tong","non-dropping-particle":"","parse-names":false,"suffix":""},{"dropping-particle":"","family":"Avtar","given":"Ram","non-dropping-particle":"","parse-names":false,"suffix":""},{"dropping-particle":"","family":"Dzarfan Othman","given":"Mohd Hafiz","non-dropping-particle":"","parse-names":false,"suffix":""},{"dropping-particle":"","family":"Mohammad","given":"Balsam T.","non-dropping-particle":"","parse-names":false,"suffix":""},{"dropping-particle":"","family":"Albadarin","given":"Ahmad B.","non-dropping-particle":"","parse-names":false,"suffix":""}],"container-title":"Journal of Environmental Management","id":"ITEM-1","issue":"April","issued":{"date-parts":[["2018"]]},"page":"365-376","title":"Removal of acetaminophen from synthetic wastewater in a fixed-bed column adsorption using low-cost coconut shell waste pretreated with NaOH, HNO3, ozone, and/or chitosan","type":"article-journal","volume":"226"},"uris":["http://www.mendeley.com/documents/?uuid=ee9a7d60-186e-4c9a-a73f-d22be63e76d9"]}],"mendeley":{"formattedCitation":"(Yanyan et al., 2018)","plainTextFormattedCitation":"(Yanyan et al., 2018)","previouslyFormattedCitation":"(Yanyan et al., 2018)"},"properties":{"noteIndex":0},"schema":"https://github.com/citation-style-language/schema/raw/master/csl-citation.json"}</w:instrText>
      </w:r>
      <w:r w:rsidR="002A4EE9" w:rsidRPr="00CB1E6A">
        <w:rPr>
          <w:rFonts w:asciiTheme="majorBidi" w:hAnsiTheme="majorBidi" w:cstheme="majorBidi"/>
          <w:lang w:val="en-GB"/>
        </w:rPr>
        <w:fldChar w:fldCharType="separate"/>
      </w:r>
      <w:r w:rsidR="002A4EE9" w:rsidRPr="00CB1E6A">
        <w:rPr>
          <w:rFonts w:asciiTheme="majorBidi" w:hAnsiTheme="majorBidi" w:cstheme="majorBidi"/>
          <w:noProof/>
          <w:lang w:val="en-GB"/>
        </w:rPr>
        <w:t xml:space="preserve">(Yanyan </w:t>
      </w:r>
      <w:r w:rsidR="008C0A9B" w:rsidRPr="008C0A9B">
        <w:rPr>
          <w:rFonts w:asciiTheme="majorBidi" w:hAnsiTheme="majorBidi" w:cstheme="majorBidi"/>
          <w:i/>
          <w:iCs/>
          <w:noProof/>
          <w:lang w:val="en-GB"/>
        </w:rPr>
        <w:t>et al.</w:t>
      </w:r>
      <w:r w:rsidR="002A4EE9" w:rsidRPr="00CB1E6A">
        <w:rPr>
          <w:rFonts w:asciiTheme="majorBidi" w:hAnsiTheme="majorBidi" w:cstheme="majorBidi"/>
          <w:noProof/>
          <w:lang w:val="en-GB"/>
        </w:rPr>
        <w:t>, 2018)</w:t>
      </w:r>
      <w:r w:rsidR="002A4EE9" w:rsidRPr="00CB1E6A">
        <w:rPr>
          <w:rFonts w:asciiTheme="majorBidi" w:hAnsiTheme="majorBidi" w:cstheme="majorBidi"/>
          <w:lang w:val="en-GB"/>
        </w:rPr>
        <w:fldChar w:fldCharType="end"/>
      </w:r>
      <w:r w:rsidR="002A4EE9" w:rsidRPr="00CB1E6A">
        <w:rPr>
          <w:rFonts w:asciiTheme="majorBidi" w:hAnsiTheme="majorBidi" w:cstheme="majorBidi"/>
          <w:lang w:val="en-GB"/>
        </w:rPr>
        <w:t>.</w:t>
      </w:r>
      <w:r w:rsidR="00526D7D" w:rsidRPr="00CB1E6A">
        <w:rPr>
          <w:rFonts w:asciiTheme="majorBidi" w:hAnsiTheme="majorBidi" w:cstheme="majorBidi"/>
          <w:lang w:val="en-GB"/>
        </w:rPr>
        <w:t xml:space="preserve"> </w:t>
      </w:r>
      <w:r w:rsidR="002A4EE9" w:rsidRPr="00CB1E6A">
        <w:rPr>
          <w:rFonts w:asciiTheme="majorBidi" w:hAnsiTheme="majorBidi" w:cstheme="majorBidi"/>
          <w:lang w:val="en-GB"/>
        </w:rPr>
        <w:t>Furthermore</w:t>
      </w:r>
      <w:r w:rsidR="009A6B09" w:rsidRPr="00CB1E6A">
        <w:rPr>
          <w:rFonts w:asciiTheme="majorBidi" w:hAnsiTheme="majorBidi" w:cstheme="majorBidi"/>
          <w:lang w:val="en-GB"/>
        </w:rPr>
        <w:t>, as the initial concentration of CQP is increased, BSP1</w:t>
      </w:r>
      <w:r w:rsidR="00201070" w:rsidRPr="00CB1E6A">
        <w:rPr>
          <w:rFonts w:asciiTheme="majorBidi" w:hAnsiTheme="majorBidi" w:cstheme="majorBidi"/>
          <w:lang w:val="en-GB"/>
        </w:rPr>
        <w:t xml:space="preserve"> pores get saturated more quickly</w:t>
      </w:r>
      <w:r w:rsidR="002A4EE9" w:rsidRPr="00CB1E6A">
        <w:rPr>
          <w:rFonts w:asciiTheme="majorBidi" w:hAnsiTheme="majorBidi" w:cstheme="majorBidi"/>
          <w:lang w:val="en-GB"/>
        </w:rPr>
        <w:t>, thereby reducing the column exhaustion time</w:t>
      </w:r>
      <w:r w:rsidR="003E77FA" w:rsidRPr="00CB1E6A">
        <w:rPr>
          <w:rFonts w:asciiTheme="majorBidi" w:hAnsiTheme="majorBidi" w:cstheme="majorBidi"/>
          <w:lang w:val="en-GB"/>
        </w:rPr>
        <w:t xml:space="preserve"> </w:t>
      </w:r>
      <w:r w:rsidR="003E77FA" w:rsidRPr="00CB1E6A">
        <w:rPr>
          <w:rFonts w:asciiTheme="majorBidi" w:hAnsiTheme="majorBidi" w:cstheme="majorBidi"/>
          <w:lang w:val="en-GB"/>
        </w:rPr>
        <w:fldChar w:fldCharType="begin" w:fldLock="1"/>
      </w:r>
      <w:r w:rsidR="00D66D54" w:rsidRPr="00CB1E6A">
        <w:rPr>
          <w:rFonts w:asciiTheme="majorBidi" w:hAnsiTheme="majorBidi" w:cstheme="majorBidi"/>
          <w:lang w:val="en-GB"/>
        </w:rPr>
        <w:instrText>ADDIN CSL_CITATION {"citationItems":[{"id":"ITEM-1","itemData":{"DOI":"10.1002/ceat.201700107","ISSN":"15214125","abstract":"Batch and column adsorption of four pharmaceuticals, namely, tetracycline (TC), sulfamethoxazole (SMZ), nalidixic acid (NAD), and chloramphenicol (CHL) on ionic liquid modified montmorillonite (Mt-IL) was evaluated. The effects of variation in pH and contact time were analyzed and the data were fitted to kinetics and isotherm models. The equilibrium experimental data were best explained by the Freundlich model. A pseudo second-order kinetic model described all pharmaceuticals adsorbed on Mt-IL. In column studies, the exchange zone depth, adsorption capacity, the required time for the pharmaceuticals to move through the height of the adsorbent in the column, and adsorption rates were investigated by the Yoon-Nelson and the Thomas and Adams-Bohart models.","author":[{"dropping-particle":"","family":"Lawal","given":"Isiaka A.","non-dropping-particle":"","parse-names":false,"suffix":""},{"dropping-particle":"","family":"Moodley","given":"Brenda","non-dropping-particle":"","parse-names":false,"suffix":""}],"container-title":"Chemical Engineering and Technology","id":"ITEM-1","issue":"5","issued":{"date-parts":[["2018"]]},"page":"983-993","title":"Fixed-Bed and Batch Adsorption of Pharmaceuticals from Aqueous Solutions on Ionic Liquid-Modified Montmorillonite","type":"article-journal","volume":"41"},"uris":["http://www.mendeley.com/documents/?uuid=84266e12-6c8d-43aa-8af1-e2ec654d0307"]}],"mendeley":{"formattedCitation":"(Lawal &amp; Moodley, 2018)","plainTextFormattedCitation":"(Lawal &amp; Moodley, 2018)","previouslyFormattedCitation":"(Lawal &amp; Moodley, 2018)"},"properties":{"noteIndex":0},"schema":"https://github.com/citation-style-language/schema/raw/master/csl-citation.json"}</w:instrText>
      </w:r>
      <w:r w:rsidR="003E77FA" w:rsidRPr="00CB1E6A">
        <w:rPr>
          <w:rFonts w:asciiTheme="majorBidi" w:hAnsiTheme="majorBidi" w:cstheme="majorBidi"/>
          <w:lang w:val="en-GB"/>
        </w:rPr>
        <w:fldChar w:fldCharType="separate"/>
      </w:r>
      <w:r w:rsidR="003E77FA" w:rsidRPr="00CB1E6A">
        <w:rPr>
          <w:rFonts w:asciiTheme="majorBidi" w:hAnsiTheme="majorBidi" w:cstheme="majorBidi"/>
          <w:noProof/>
          <w:lang w:val="en-GB"/>
        </w:rPr>
        <w:t>(Lawal &amp; Moodley, 2018)</w:t>
      </w:r>
      <w:r w:rsidR="003E77FA" w:rsidRPr="00CB1E6A">
        <w:rPr>
          <w:rFonts w:asciiTheme="majorBidi" w:hAnsiTheme="majorBidi" w:cstheme="majorBidi"/>
          <w:lang w:val="en-GB"/>
        </w:rPr>
        <w:fldChar w:fldCharType="end"/>
      </w:r>
      <w:r w:rsidR="004B00AF" w:rsidRPr="00CB1E6A">
        <w:rPr>
          <w:rFonts w:asciiTheme="majorBidi" w:hAnsiTheme="majorBidi" w:cstheme="majorBidi"/>
          <w:lang w:val="en-GB"/>
        </w:rPr>
        <w:t>.</w:t>
      </w:r>
      <w:r w:rsidR="002A1A2E" w:rsidRPr="00CB1E6A">
        <w:rPr>
          <w:rFonts w:asciiTheme="majorBidi" w:hAnsiTheme="majorBidi" w:cstheme="majorBidi"/>
          <w:lang w:val="en-GB"/>
        </w:rPr>
        <w:t xml:space="preserve"> </w:t>
      </w:r>
      <w:r w:rsidR="004D447D" w:rsidRPr="00CB1E6A">
        <w:rPr>
          <w:rFonts w:asciiTheme="majorBidi" w:hAnsiTheme="majorBidi" w:cstheme="majorBidi"/>
          <w:lang w:val="en-GB"/>
        </w:rPr>
        <w:t xml:space="preserve">The </w:t>
      </w:r>
      <w:r w:rsidR="00EF1BEB" w:rsidRPr="00CB1E6A">
        <w:rPr>
          <w:rFonts w:asciiTheme="majorBidi" w:hAnsiTheme="majorBidi" w:cstheme="majorBidi"/>
          <w:lang w:val="en-GB"/>
        </w:rPr>
        <w:t>estimat</w:t>
      </w:r>
      <w:r w:rsidR="004D447D" w:rsidRPr="00CB1E6A">
        <w:rPr>
          <w:rFonts w:asciiTheme="majorBidi" w:hAnsiTheme="majorBidi" w:cstheme="majorBidi"/>
          <w:lang w:val="en-GB"/>
        </w:rPr>
        <w:t>ed parameters for the effect of initial CQP concentration is presented in Table 4.7.1.3.</w:t>
      </w:r>
    </w:p>
    <w:p w14:paraId="743ABA86" w14:textId="77777777" w:rsidR="00C96BCF" w:rsidRPr="00CB1E6A" w:rsidRDefault="00C96BCF" w:rsidP="00097084">
      <w:pPr>
        <w:spacing w:line="480" w:lineRule="auto"/>
        <w:jc w:val="both"/>
        <w:rPr>
          <w:rFonts w:asciiTheme="majorBidi" w:hAnsiTheme="majorBidi" w:cstheme="majorBidi"/>
          <w:lang w:val="en-GB"/>
        </w:rPr>
      </w:pPr>
    </w:p>
    <w:p w14:paraId="77C6103C" w14:textId="16031E6B" w:rsidR="00652139" w:rsidRPr="00CB1E6A" w:rsidRDefault="00652139" w:rsidP="0076286E">
      <w:pPr>
        <w:pStyle w:val="ListofTables"/>
      </w:pPr>
      <w:bookmarkStart w:id="2900" w:name="_Toc123057570"/>
      <w:bookmarkEnd w:id="2899"/>
      <w:r w:rsidRPr="00CB1E6A">
        <w:lastRenderedPageBreak/>
        <w:t xml:space="preserve">Table </w:t>
      </w:r>
      <w:r w:rsidR="008D6C16" w:rsidRPr="00CB1E6A">
        <w:t>4.7.1.3</w:t>
      </w:r>
      <w:r w:rsidRPr="00CB1E6A">
        <w:t>: Estimated parameters for the effect of initial concentration on CQP adsorption onto BSP1</w:t>
      </w:r>
      <w:bookmarkEnd w:id="2900"/>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5D12405A" w14:textId="77777777" w:rsidTr="00AC72C9">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50F9ECE7"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1F023329"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32716C2F" w14:textId="2503DFF8" w:rsidR="00AC72C9" w:rsidRPr="00CB1E6A" w:rsidRDefault="00AC72C9" w:rsidP="00280A52">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44501B12"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502B4CC4"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282CE321"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5009CA55" w14:textId="77777777" w:rsidTr="00AC72C9">
        <w:trPr>
          <w:trHeight w:val="288"/>
          <w:jc w:val="center"/>
        </w:trPr>
        <w:tc>
          <w:tcPr>
            <w:tcW w:w="960" w:type="dxa"/>
            <w:tcBorders>
              <w:top w:val="nil"/>
              <w:left w:val="nil"/>
              <w:bottom w:val="nil"/>
              <w:right w:val="nil"/>
            </w:tcBorders>
            <w:shd w:val="clear" w:color="auto" w:fill="auto"/>
            <w:noWrap/>
            <w:vAlign w:val="bottom"/>
            <w:hideMark/>
          </w:tcPr>
          <w:p w14:paraId="203BB4F5"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25</w:t>
            </w:r>
          </w:p>
        </w:tc>
        <w:tc>
          <w:tcPr>
            <w:tcW w:w="960" w:type="dxa"/>
            <w:tcBorders>
              <w:top w:val="nil"/>
              <w:left w:val="nil"/>
              <w:bottom w:val="nil"/>
              <w:right w:val="nil"/>
            </w:tcBorders>
            <w:shd w:val="clear" w:color="auto" w:fill="auto"/>
            <w:noWrap/>
            <w:vAlign w:val="bottom"/>
            <w:hideMark/>
          </w:tcPr>
          <w:p w14:paraId="2D99E2F0"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03A3D30E"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3EE46699" w14:textId="3799128E" w:rsidR="00AC72C9" w:rsidRPr="00CB1E6A" w:rsidRDefault="00AC72C9" w:rsidP="00280A52">
            <w:pPr>
              <w:jc w:val="center"/>
              <w:rPr>
                <w:rFonts w:asciiTheme="majorBidi" w:hAnsiTheme="majorBidi" w:cstheme="majorBidi"/>
                <w:lang w:val="en-GB"/>
              </w:rPr>
            </w:pPr>
            <w:r w:rsidRPr="00CB1E6A">
              <w:rPr>
                <w:rFonts w:asciiTheme="majorBidi" w:hAnsiTheme="majorBidi" w:cstheme="majorBidi"/>
              </w:rPr>
              <w:t>1</w:t>
            </w:r>
            <w:r w:rsidR="00DC3C5E" w:rsidRPr="00CB1E6A">
              <w:rPr>
                <w:rFonts w:asciiTheme="majorBidi" w:hAnsiTheme="majorBidi" w:cstheme="majorBidi"/>
                <w:lang w:val="en-GB"/>
              </w:rPr>
              <w:t>5</w:t>
            </w:r>
          </w:p>
        </w:tc>
        <w:tc>
          <w:tcPr>
            <w:tcW w:w="960" w:type="dxa"/>
            <w:tcBorders>
              <w:top w:val="nil"/>
              <w:left w:val="nil"/>
              <w:bottom w:val="nil"/>
              <w:right w:val="nil"/>
            </w:tcBorders>
            <w:shd w:val="clear" w:color="auto" w:fill="auto"/>
            <w:noWrap/>
            <w:vAlign w:val="bottom"/>
            <w:hideMark/>
          </w:tcPr>
          <w:p w14:paraId="5B40E35B"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275</w:t>
            </w:r>
          </w:p>
        </w:tc>
        <w:tc>
          <w:tcPr>
            <w:tcW w:w="960" w:type="dxa"/>
            <w:tcBorders>
              <w:top w:val="nil"/>
              <w:left w:val="nil"/>
              <w:bottom w:val="nil"/>
              <w:right w:val="nil"/>
            </w:tcBorders>
            <w:shd w:val="clear" w:color="auto" w:fill="auto"/>
            <w:noWrap/>
            <w:vAlign w:val="bottom"/>
            <w:hideMark/>
          </w:tcPr>
          <w:p w14:paraId="635F09DA"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14610.39</w:t>
            </w:r>
          </w:p>
        </w:tc>
      </w:tr>
      <w:tr w:rsidR="00AC72C9" w:rsidRPr="00CB1E6A" w14:paraId="11D53AD7" w14:textId="77777777" w:rsidTr="00AC72C9">
        <w:trPr>
          <w:trHeight w:val="288"/>
          <w:jc w:val="center"/>
        </w:trPr>
        <w:tc>
          <w:tcPr>
            <w:tcW w:w="960" w:type="dxa"/>
            <w:tcBorders>
              <w:top w:val="nil"/>
              <w:left w:val="nil"/>
              <w:bottom w:val="single" w:sz="4" w:space="0" w:color="auto"/>
              <w:right w:val="nil"/>
            </w:tcBorders>
            <w:shd w:val="clear" w:color="auto" w:fill="auto"/>
            <w:noWrap/>
            <w:vAlign w:val="bottom"/>
            <w:hideMark/>
          </w:tcPr>
          <w:p w14:paraId="22A40C6D"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single" w:sz="4" w:space="0" w:color="auto"/>
              <w:right w:val="nil"/>
            </w:tcBorders>
            <w:shd w:val="clear" w:color="auto" w:fill="auto"/>
            <w:noWrap/>
            <w:vAlign w:val="bottom"/>
            <w:hideMark/>
          </w:tcPr>
          <w:p w14:paraId="0A7D7A82"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single" w:sz="4" w:space="0" w:color="auto"/>
              <w:right w:val="nil"/>
            </w:tcBorders>
            <w:shd w:val="clear" w:color="auto" w:fill="auto"/>
            <w:noWrap/>
            <w:vAlign w:val="bottom"/>
            <w:hideMark/>
          </w:tcPr>
          <w:p w14:paraId="0AD17697"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20BF3C86" w14:textId="1DC892F2" w:rsidR="00AC72C9" w:rsidRPr="00CB1E6A" w:rsidRDefault="00AC72C9" w:rsidP="00280A52">
            <w:pPr>
              <w:jc w:val="center"/>
              <w:rPr>
                <w:rFonts w:asciiTheme="majorBidi" w:hAnsiTheme="majorBidi" w:cstheme="majorBidi"/>
                <w:lang w:val="en-GB"/>
              </w:rPr>
            </w:pPr>
            <w:r w:rsidRPr="00CB1E6A">
              <w:rPr>
                <w:rFonts w:asciiTheme="majorBidi" w:hAnsiTheme="majorBidi" w:cstheme="majorBidi"/>
              </w:rPr>
              <w:t>1</w:t>
            </w:r>
            <w:r w:rsidR="00DC3C5E" w:rsidRPr="00CB1E6A">
              <w:rPr>
                <w:rFonts w:asciiTheme="majorBidi" w:hAnsiTheme="majorBidi" w:cstheme="majorBidi"/>
                <w:lang w:val="en-GB"/>
              </w:rPr>
              <w:t>2</w:t>
            </w:r>
          </w:p>
        </w:tc>
        <w:tc>
          <w:tcPr>
            <w:tcW w:w="960" w:type="dxa"/>
            <w:tcBorders>
              <w:top w:val="nil"/>
              <w:left w:val="nil"/>
              <w:bottom w:val="single" w:sz="4" w:space="0" w:color="auto"/>
              <w:right w:val="nil"/>
            </w:tcBorders>
            <w:shd w:val="clear" w:color="auto" w:fill="auto"/>
            <w:noWrap/>
            <w:vAlign w:val="bottom"/>
            <w:hideMark/>
          </w:tcPr>
          <w:p w14:paraId="6381A6F6"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240</w:t>
            </w:r>
          </w:p>
        </w:tc>
        <w:tc>
          <w:tcPr>
            <w:tcW w:w="960" w:type="dxa"/>
            <w:tcBorders>
              <w:top w:val="nil"/>
              <w:left w:val="nil"/>
              <w:bottom w:val="single" w:sz="4" w:space="0" w:color="auto"/>
              <w:right w:val="nil"/>
            </w:tcBorders>
            <w:shd w:val="clear" w:color="auto" w:fill="auto"/>
            <w:noWrap/>
            <w:vAlign w:val="bottom"/>
            <w:hideMark/>
          </w:tcPr>
          <w:p w14:paraId="7FEF13BD"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29220.78</w:t>
            </w:r>
          </w:p>
        </w:tc>
      </w:tr>
    </w:tbl>
    <w:p w14:paraId="1FF6886A" w14:textId="77777777" w:rsidR="00652139" w:rsidRPr="00CB1E6A" w:rsidRDefault="00652139" w:rsidP="00652139">
      <w:pPr>
        <w:rPr>
          <w:rFonts w:asciiTheme="majorBidi" w:hAnsiTheme="majorBidi" w:cstheme="majorBidi"/>
          <w:b/>
          <w:bCs/>
          <w:sz w:val="28"/>
          <w:szCs w:val="28"/>
          <w:lang w:val="en-GB"/>
        </w:rPr>
      </w:pPr>
    </w:p>
    <w:p w14:paraId="6C2C3A50" w14:textId="77777777" w:rsidR="00652139" w:rsidRPr="00CB1E6A" w:rsidRDefault="00652139" w:rsidP="00A1522A">
      <w:pPr>
        <w:rPr>
          <w:rFonts w:asciiTheme="majorBidi" w:hAnsiTheme="majorBidi" w:cstheme="majorBidi"/>
          <w:b/>
          <w:bCs/>
          <w:sz w:val="28"/>
          <w:szCs w:val="28"/>
          <w:lang w:val="en-GB"/>
        </w:rPr>
      </w:pPr>
    </w:p>
    <w:p w14:paraId="48B76D44" w14:textId="77777777" w:rsidR="00A1522A" w:rsidRPr="00CB1E6A" w:rsidRDefault="00A1522A" w:rsidP="00280A52">
      <w:pPr>
        <w:jc w:val="center"/>
        <w:rPr>
          <w:rFonts w:asciiTheme="majorBidi" w:hAnsiTheme="majorBidi" w:cstheme="majorBidi"/>
          <w:sz w:val="28"/>
          <w:szCs w:val="28"/>
          <w:lang w:val="en-GB"/>
        </w:rPr>
      </w:pPr>
      <w:r w:rsidRPr="00CB1E6A">
        <w:rPr>
          <w:noProof/>
        </w:rPr>
        <w:drawing>
          <wp:inline distT="0" distB="0" distL="0" distR="0" wp14:anchorId="63C84AED" wp14:editId="0582C5E5">
            <wp:extent cx="5448300" cy="2400474"/>
            <wp:effectExtent l="0" t="0" r="0" b="0"/>
            <wp:docPr id="891" name="Chart 891">
              <a:extLst xmlns:a="http://schemas.openxmlformats.org/drawingml/2006/main">
                <a:ext uri="{FF2B5EF4-FFF2-40B4-BE49-F238E27FC236}">
                  <a16:creationId xmlns:a16="http://schemas.microsoft.com/office/drawing/2014/main" id="{4825C480-F1D1-3F75-00B2-E7862C28830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6"/>
              </a:graphicData>
            </a:graphic>
          </wp:inline>
        </w:drawing>
      </w:r>
    </w:p>
    <w:p w14:paraId="6C722D85" w14:textId="3C90959C" w:rsidR="00297831" w:rsidRDefault="00A1522A" w:rsidP="0076286E">
      <w:pPr>
        <w:pStyle w:val="ListofFigures"/>
      </w:pPr>
      <w:bookmarkStart w:id="2901" w:name="_Toc123054760"/>
      <w:bookmarkStart w:id="2902" w:name="_Toc127867271"/>
      <w:bookmarkStart w:id="2903" w:name="_Toc127867889"/>
      <w:bookmarkStart w:id="2904" w:name="_Toc119502282"/>
      <w:bookmarkStart w:id="2905" w:name="_Toc119509722"/>
      <w:r w:rsidRPr="00CB1E6A">
        <w:t>Figure 4.7.1.3: Effect of initial CQP concentration on the fixed bed adsorption</w:t>
      </w:r>
      <w:r w:rsidR="00BC663C">
        <w:t xml:space="preserve"> onto BSP1</w:t>
      </w:r>
      <w:bookmarkEnd w:id="2901"/>
      <w:bookmarkEnd w:id="2902"/>
      <w:bookmarkEnd w:id="2903"/>
      <w:r w:rsidRPr="00CB1E6A">
        <w:t xml:space="preserve"> </w:t>
      </w:r>
    </w:p>
    <w:p w14:paraId="3FE7AD35" w14:textId="11C85E5C" w:rsidR="00A1522A" w:rsidRPr="00297831" w:rsidRDefault="00A1522A" w:rsidP="00297831">
      <w:pPr>
        <w:jc w:val="center"/>
        <w:rPr>
          <w:b/>
          <w:bCs/>
          <w:sz w:val="26"/>
          <w:szCs w:val="26"/>
        </w:rPr>
      </w:pPr>
      <w:r w:rsidRPr="00297831">
        <w:rPr>
          <w:b/>
          <w:bCs/>
          <w:sz w:val="26"/>
          <w:szCs w:val="26"/>
        </w:rPr>
        <w:t xml:space="preserve">Conditions: flow rate (6 </w:t>
      </w:r>
      <w:r w:rsidR="00D514E1">
        <w:rPr>
          <w:b/>
          <w:bCs/>
          <w:sz w:val="26"/>
          <w:szCs w:val="26"/>
        </w:rPr>
        <w:t>mL/min</w:t>
      </w:r>
      <w:r w:rsidRPr="00297831">
        <w:rPr>
          <w:b/>
          <w:bCs/>
          <w:sz w:val="26"/>
          <w:szCs w:val="26"/>
        </w:rPr>
        <w:t>), pH (</w:t>
      </w:r>
      <w:r w:rsidR="00E11F13" w:rsidRPr="00297831">
        <w:rPr>
          <w:b/>
          <w:bCs/>
          <w:sz w:val="26"/>
          <w:szCs w:val="26"/>
        </w:rPr>
        <w:t>8</w:t>
      </w:r>
      <w:r w:rsidRPr="00297831">
        <w:rPr>
          <w:b/>
          <w:bCs/>
          <w:sz w:val="26"/>
          <w:szCs w:val="26"/>
        </w:rPr>
        <w:t>), bed depth (1 cm=0.308 g)</w:t>
      </w:r>
      <w:bookmarkEnd w:id="2904"/>
      <w:bookmarkEnd w:id="2905"/>
    </w:p>
    <w:p w14:paraId="1B1583CC" w14:textId="77777777" w:rsidR="00584064" w:rsidRPr="00CB1E6A" w:rsidRDefault="00584064" w:rsidP="00A1522A">
      <w:pPr>
        <w:rPr>
          <w:rFonts w:asciiTheme="majorBidi" w:hAnsiTheme="majorBidi" w:cstheme="majorBidi"/>
          <w:sz w:val="28"/>
          <w:szCs w:val="28"/>
          <w:lang w:val="en-GB"/>
        </w:rPr>
      </w:pPr>
    </w:p>
    <w:p w14:paraId="0424A54C" w14:textId="2975B4F9" w:rsidR="00115D57" w:rsidRPr="005A3027" w:rsidRDefault="00A1522A" w:rsidP="00803870">
      <w:pPr>
        <w:pStyle w:val="Heading4"/>
      </w:pPr>
      <w:bookmarkStart w:id="2906" w:name="_Hlk113735435"/>
      <w:bookmarkStart w:id="2907" w:name="_Toc118051853"/>
      <w:bookmarkStart w:id="2908" w:name="_Toc127869414"/>
      <w:r w:rsidRPr="00CB1E6A">
        <w:t>Kinetic</w:t>
      </w:r>
      <w:r w:rsidR="00A337EA">
        <w:t>s</w:t>
      </w:r>
      <w:r w:rsidRPr="00CB1E6A">
        <w:t xml:space="preserve"> modeling of CQP adsorption </w:t>
      </w:r>
      <w:bookmarkEnd w:id="2906"/>
      <w:r w:rsidRPr="00CB1E6A">
        <w:t>onto BSP1</w:t>
      </w:r>
      <w:bookmarkEnd w:id="2907"/>
      <w:bookmarkEnd w:id="2908"/>
    </w:p>
    <w:p w14:paraId="067D6F7A" w14:textId="30D461E9" w:rsidR="00A1522A" w:rsidRPr="00CB1E6A" w:rsidRDefault="00A1522A" w:rsidP="00334D45">
      <w:pPr>
        <w:pStyle w:val="Heading5"/>
        <w:rPr>
          <w:lang w:val="en-GB"/>
        </w:rPr>
      </w:pPr>
      <w:bookmarkStart w:id="2909" w:name="_Toc118051854"/>
      <w:bookmarkStart w:id="2910" w:name="_Hlk113735463"/>
      <w:r w:rsidRPr="00CB1E6A">
        <w:rPr>
          <w:lang w:val="en-GB"/>
        </w:rPr>
        <w:t>T</w:t>
      </w:r>
      <w:bookmarkStart w:id="2911" w:name="_Hlk114050434"/>
      <w:r w:rsidRPr="00CB1E6A">
        <w:rPr>
          <w:lang w:val="en-GB"/>
        </w:rPr>
        <w:t>homas model</w:t>
      </w:r>
      <w:bookmarkEnd w:id="2909"/>
      <w:r w:rsidR="00591C2E" w:rsidRPr="00CB1E6A">
        <w:rPr>
          <w:lang w:val="en-GB"/>
        </w:rPr>
        <w:t xml:space="preserve"> </w:t>
      </w:r>
    </w:p>
    <w:p w14:paraId="50BA1F6C" w14:textId="0B6A78E4" w:rsidR="00591C2E" w:rsidRPr="00CB1E6A" w:rsidRDefault="005C4EC1" w:rsidP="001C5F77">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The linearized form of the Thomas model is shown in Figure 4.7.1.4.1. </w:t>
      </w:r>
      <w:r w:rsidR="009C57DC" w:rsidRPr="00CB1E6A">
        <w:rPr>
          <w:rFonts w:asciiTheme="majorBidi" w:hAnsiTheme="majorBidi" w:cstheme="majorBidi"/>
          <w:lang w:val="en-GB"/>
        </w:rPr>
        <w:t>T</w:t>
      </w:r>
      <w:r w:rsidRPr="00CB1E6A">
        <w:rPr>
          <w:rFonts w:asciiTheme="majorBidi" w:hAnsiTheme="majorBidi" w:cstheme="majorBidi"/>
          <w:lang w:val="en-GB"/>
        </w:rPr>
        <w:t xml:space="preserve">he kinetic coefficients for </w:t>
      </w:r>
      <w:r w:rsidR="00F84C39" w:rsidRPr="00CB1E6A">
        <w:rPr>
          <w:rFonts w:asciiTheme="majorBidi" w:hAnsiTheme="majorBidi" w:cstheme="majorBidi"/>
          <w:lang w:val="en-GB"/>
        </w:rPr>
        <w:t>Thomas</w:t>
      </w:r>
      <w:r w:rsidRPr="00CB1E6A">
        <w:rPr>
          <w:rFonts w:asciiTheme="majorBidi" w:hAnsiTheme="majorBidi" w:cstheme="majorBidi"/>
          <w:lang w:val="en-GB"/>
        </w:rPr>
        <w:t xml:space="preserve"> model </w:t>
      </w:r>
      <w:r w:rsidR="009C57DC" w:rsidRPr="00CB1E6A">
        <w:rPr>
          <w:rFonts w:asciiTheme="majorBidi" w:hAnsiTheme="majorBidi" w:cstheme="majorBidi"/>
          <w:lang w:val="en-GB"/>
        </w:rPr>
        <w:t>and the maximum quantity adsorbed (mg/g) at the solid phase were calculated respectively from the slope and the intercept of the Thoma</w:t>
      </w:r>
      <w:r w:rsidR="00F84C39" w:rsidRPr="00CB1E6A">
        <w:rPr>
          <w:rFonts w:asciiTheme="majorBidi" w:hAnsiTheme="majorBidi" w:cstheme="majorBidi"/>
          <w:lang w:val="en-GB"/>
        </w:rPr>
        <w:t>s</w:t>
      </w:r>
      <w:r w:rsidR="009C57DC" w:rsidRPr="00CB1E6A">
        <w:rPr>
          <w:rFonts w:asciiTheme="majorBidi" w:hAnsiTheme="majorBidi" w:cstheme="majorBidi"/>
          <w:lang w:val="en-GB"/>
        </w:rPr>
        <w:t xml:space="preserve"> model plot. </w:t>
      </w:r>
      <w:r w:rsidR="00D47B0F" w:rsidRPr="00CB1E6A">
        <w:rPr>
          <w:rFonts w:asciiTheme="majorBidi" w:hAnsiTheme="majorBidi" w:cstheme="majorBidi"/>
          <w:lang w:val="en-GB"/>
        </w:rPr>
        <w:t>It was observed that, as the initial CQP concentration, flow rate and column bed height increases</w:t>
      </w:r>
      <w:r w:rsidR="001C5F77" w:rsidRPr="00CB1E6A">
        <w:rPr>
          <w:rFonts w:asciiTheme="majorBidi" w:hAnsiTheme="majorBidi" w:cstheme="majorBidi"/>
          <w:lang w:val="en-GB"/>
        </w:rPr>
        <w:t>, t</w:t>
      </w:r>
      <w:r w:rsidR="00D47B0F" w:rsidRPr="00CB1E6A">
        <w:rPr>
          <w:rFonts w:asciiTheme="majorBidi" w:hAnsiTheme="majorBidi" w:cstheme="majorBidi"/>
          <w:lang w:val="en-GB"/>
        </w:rPr>
        <w:t>he Thomas constant (K</w:t>
      </w:r>
      <w:r w:rsidR="00D47B0F" w:rsidRPr="00CB1E6A">
        <w:rPr>
          <w:rFonts w:asciiTheme="majorBidi" w:hAnsiTheme="majorBidi" w:cstheme="majorBidi"/>
          <w:vertAlign w:val="subscript"/>
          <w:lang w:val="en-GB"/>
        </w:rPr>
        <w:t>TH</w:t>
      </w:r>
      <w:r w:rsidR="00D47B0F" w:rsidRPr="00CB1E6A">
        <w:rPr>
          <w:rFonts w:asciiTheme="majorBidi" w:hAnsiTheme="majorBidi" w:cstheme="majorBidi"/>
          <w:lang w:val="en-GB"/>
        </w:rPr>
        <w:t xml:space="preserve">) decreases. </w:t>
      </w:r>
      <w:r w:rsidR="00164A5D" w:rsidRPr="00CB1E6A">
        <w:rPr>
          <w:rFonts w:asciiTheme="majorBidi" w:hAnsiTheme="majorBidi" w:cstheme="majorBidi"/>
          <w:lang w:val="en-GB"/>
        </w:rPr>
        <w:t>This can be attributed to an increase in the driving force between the CQP</w:t>
      </w:r>
      <w:r w:rsidR="001C5F77" w:rsidRPr="00CB1E6A">
        <w:rPr>
          <w:rFonts w:asciiTheme="majorBidi" w:hAnsiTheme="majorBidi" w:cstheme="majorBidi"/>
          <w:lang w:val="en-GB"/>
        </w:rPr>
        <w:t xml:space="preserve"> molecules</w:t>
      </w:r>
      <w:r w:rsidR="00164A5D" w:rsidRPr="00CB1E6A">
        <w:rPr>
          <w:rFonts w:asciiTheme="majorBidi" w:hAnsiTheme="majorBidi" w:cstheme="majorBidi"/>
          <w:lang w:val="en-GB"/>
        </w:rPr>
        <w:t xml:space="preserve"> and the adsorbent surface </w:t>
      </w:r>
      <w:r w:rsidR="00164A5D"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apsusc.2016.03.096","ISSN":"01694332","abstract":"The walnut shell was used as a low cost adsorbent to produce activated carbon (AC) for the removal of cephalexin (CFX) from aqueous solution. A fixed-bed column adsorption was carried out using the walnut shell AC. The effect of various parameters like bed height (1.5, 2 and 2.5 cm), flow rate (4.5, 6 and 7.5 mL/min) and initial CFX concentration (50, 100 and 150 mg/L) on the breakthrough characteristics of the adsorption system was investigated at optimum pH 6.5. The highest bed capacity of 211.78 mg/g was obtained using 100 mg/L inlet drug concentration, 2 cm bed height and 4.5 mL/min flow rate. Three kinetic models, namely Adam's-Bohart, Thomas and Yoon-Nelson were applied for analysis of experimental data. The Thomas and Yoon-Nelson models were appropriate for walnut shell AC column design under various conditions. The experimental adsorption capacity values were fitted to the Bangham and intra-particle diffusion models in order to propose adsorption mechanisms. The effect of temperature on the degradation of CFX was also studied.","author":[{"dropping-particle":"","family":"Nazari","given":"Ghadir","non-dropping-particle":"","parse-names":false,"suffix":""},{"dropping-particle":"","family":"Abolghasemi","given":"Hossein","non-dropping-particle":"","parse-names":false,"suffix":""},{"dropping-particle":"","family":"Esmaieli","given":"Mohamad","non-dropping-particle":"","parse-names":false,"suffix":""},{"dropping-particle":"","family":"Sadeghi Pouya","given":"Ehsan","non-dropping-particle":"","parse-names":false,"suffix":""}],"container-title":"Applied Surface Science","id":"ITEM-1","issued":{"date-parts":[["2016"]]},"page":"144-153","publisher":"Elsevier B.V.","title":"Aqueous phase adsorption of cephalexin by walnut shell-based activated carbon: A fixed-bed column study","type":"article-journal","volume":"375"},"uris":["http://www.mendeley.com/documents/?uuid=61a37d26-9c12-463d-9641-86591fbd33b8"]}],"mendeley":{"formattedCitation":"(Nazari et al., 2016)","plainTextFormattedCitation":"(Nazari et al., 2016)","previouslyFormattedCitation":"(Nazari et al., 2016)"},"properties":{"noteIndex":0},"schema":"https://github.com/citation-style-language/schema/raw/master/csl-citation.json"}</w:instrText>
      </w:r>
      <w:r w:rsidR="00164A5D" w:rsidRPr="00CB1E6A">
        <w:rPr>
          <w:rFonts w:asciiTheme="majorBidi" w:hAnsiTheme="majorBidi" w:cstheme="majorBidi"/>
          <w:lang w:val="en-GB"/>
        </w:rPr>
        <w:fldChar w:fldCharType="separate"/>
      </w:r>
      <w:r w:rsidR="00164A5D" w:rsidRPr="00CB1E6A">
        <w:rPr>
          <w:rFonts w:asciiTheme="majorBidi" w:hAnsiTheme="majorBidi" w:cstheme="majorBidi"/>
          <w:noProof/>
          <w:lang w:val="en-GB"/>
        </w:rPr>
        <w:t xml:space="preserve">(Nazari </w:t>
      </w:r>
      <w:r w:rsidR="008C0A9B" w:rsidRPr="008C0A9B">
        <w:rPr>
          <w:rFonts w:asciiTheme="majorBidi" w:hAnsiTheme="majorBidi" w:cstheme="majorBidi"/>
          <w:i/>
          <w:iCs/>
          <w:noProof/>
          <w:lang w:val="en-GB"/>
        </w:rPr>
        <w:t>et al.</w:t>
      </w:r>
      <w:r w:rsidR="00164A5D" w:rsidRPr="00CB1E6A">
        <w:rPr>
          <w:rFonts w:asciiTheme="majorBidi" w:hAnsiTheme="majorBidi" w:cstheme="majorBidi"/>
          <w:noProof/>
          <w:lang w:val="en-GB"/>
        </w:rPr>
        <w:t>, 2016)</w:t>
      </w:r>
      <w:r w:rsidR="00164A5D" w:rsidRPr="00CB1E6A">
        <w:rPr>
          <w:rFonts w:asciiTheme="majorBidi" w:hAnsiTheme="majorBidi" w:cstheme="majorBidi"/>
          <w:lang w:val="en-GB"/>
        </w:rPr>
        <w:fldChar w:fldCharType="end"/>
      </w:r>
      <w:r w:rsidR="00164A5D" w:rsidRPr="00CB1E6A">
        <w:rPr>
          <w:rFonts w:asciiTheme="majorBidi" w:hAnsiTheme="majorBidi" w:cstheme="majorBidi"/>
          <w:lang w:val="en-GB"/>
        </w:rPr>
        <w:t xml:space="preserve">. Therefore, </w:t>
      </w:r>
      <w:r w:rsidR="001C5F77" w:rsidRPr="00CB1E6A">
        <w:rPr>
          <w:rFonts w:asciiTheme="majorBidi" w:hAnsiTheme="majorBidi" w:cstheme="majorBidi"/>
          <w:lang w:val="en-GB"/>
        </w:rPr>
        <w:t xml:space="preserve">lowering the flow rate, </w:t>
      </w:r>
      <w:r w:rsidR="00164A5D" w:rsidRPr="00CB1E6A">
        <w:rPr>
          <w:rFonts w:asciiTheme="majorBidi" w:hAnsiTheme="majorBidi" w:cstheme="majorBidi"/>
          <w:lang w:val="en-GB"/>
        </w:rPr>
        <w:t xml:space="preserve">increasing the </w:t>
      </w:r>
      <w:r w:rsidR="001C5F77" w:rsidRPr="00CB1E6A">
        <w:rPr>
          <w:rFonts w:asciiTheme="majorBidi" w:hAnsiTheme="majorBidi" w:cstheme="majorBidi"/>
          <w:lang w:val="en-GB"/>
        </w:rPr>
        <w:t xml:space="preserve">column </w:t>
      </w:r>
      <w:r w:rsidR="00164A5D" w:rsidRPr="00CB1E6A">
        <w:rPr>
          <w:rFonts w:asciiTheme="majorBidi" w:hAnsiTheme="majorBidi" w:cstheme="majorBidi"/>
          <w:lang w:val="en-GB"/>
        </w:rPr>
        <w:t>bed height</w:t>
      </w:r>
      <w:r w:rsidR="001C5F77" w:rsidRPr="00CB1E6A">
        <w:rPr>
          <w:rFonts w:asciiTheme="majorBidi" w:hAnsiTheme="majorBidi" w:cstheme="majorBidi"/>
          <w:lang w:val="en-GB"/>
        </w:rPr>
        <w:t xml:space="preserve"> and CQP initial concentration will increase the interaction between BSP1 surface and CQP molecules and </w:t>
      </w:r>
      <w:r w:rsidR="001C5F77" w:rsidRPr="00CB1E6A">
        <w:rPr>
          <w:rFonts w:asciiTheme="majorBidi" w:hAnsiTheme="majorBidi" w:cstheme="majorBidi"/>
          <w:lang w:val="en-GB"/>
        </w:rPr>
        <w:lastRenderedPageBreak/>
        <w:t>hence improving the adsorption of CQP.</w:t>
      </w:r>
      <w:r w:rsidR="00164A5D" w:rsidRPr="00CB1E6A">
        <w:rPr>
          <w:rFonts w:asciiTheme="majorBidi" w:hAnsiTheme="majorBidi" w:cstheme="majorBidi"/>
          <w:lang w:val="en-GB"/>
        </w:rPr>
        <w:t xml:space="preserve"> </w:t>
      </w:r>
      <w:r w:rsidR="009C57DC" w:rsidRPr="00CB1E6A">
        <w:rPr>
          <w:rFonts w:asciiTheme="majorBidi" w:hAnsiTheme="majorBidi" w:cstheme="majorBidi"/>
          <w:lang w:val="en-GB"/>
        </w:rPr>
        <w:t>The</w:t>
      </w:r>
      <w:r w:rsidR="00591C2E" w:rsidRPr="00CB1E6A">
        <w:rPr>
          <w:rFonts w:asciiTheme="majorBidi" w:hAnsiTheme="majorBidi" w:cstheme="majorBidi"/>
          <w:lang w:val="en-GB"/>
        </w:rPr>
        <w:t xml:space="preserve"> parameters for the Thomas model are presented in Table 4.7.1.4</w:t>
      </w:r>
      <w:r w:rsidR="00CA2B3B" w:rsidRPr="00CB1E6A">
        <w:rPr>
          <w:rFonts w:asciiTheme="majorBidi" w:hAnsiTheme="majorBidi" w:cstheme="majorBidi"/>
          <w:lang w:val="en-GB"/>
        </w:rPr>
        <w:t xml:space="preserve"> with R</w:t>
      </w:r>
      <w:r w:rsidR="00CA2B3B" w:rsidRPr="00CB1E6A">
        <w:rPr>
          <w:rFonts w:asciiTheme="majorBidi" w:hAnsiTheme="majorBidi" w:cstheme="majorBidi"/>
          <w:vertAlign w:val="superscript"/>
          <w:lang w:val="en-GB"/>
        </w:rPr>
        <w:t>2</w:t>
      </w:r>
      <w:r w:rsidR="00CA2B3B" w:rsidRPr="00CB1E6A">
        <w:rPr>
          <w:rFonts w:asciiTheme="majorBidi" w:hAnsiTheme="majorBidi" w:cstheme="majorBidi"/>
          <w:lang w:val="en-GB"/>
        </w:rPr>
        <w:t xml:space="preserve"> values between </w:t>
      </w:r>
      <w:r w:rsidR="00B446D7" w:rsidRPr="00CB1E6A">
        <w:rPr>
          <w:rFonts w:asciiTheme="majorBidi" w:hAnsiTheme="majorBidi" w:cstheme="majorBidi"/>
          <w:lang w:val="en-GB"/>
        </w:rPr>
        <w:t xml:space="preserve">ranging between </w:t>
      </w:r>
      <w:r w:rsidR="00CA2B3B" w:rsidRPr="00CB1E6A">
        <w:rPr>
          <w:rFonts w:asciiTheme="majorBidi" w:hAnsiTheme="majorBidi" w:cstheme="majorBidi"/>
          <w:lang w:val="en-GB"/>
        </w:rPr>
        <w:t>0.9323 and 0.9878</w:t>
      </w:r>
      <w:r w:rsidR="00B446D7" w:rsidRPr="00CB1E6A">
        <w:rPr>
          <w:rFonts w:asciiTheme="majorBidi" w:hAnsiTheme="majorBidi" w:cstheme="majorBidi"/>
          <w:lang w:val="en-GB"/>
        </w:rPr>
        <w:t>.</w:t>
      </w:r>
      <w:r w:rsidR="00591C2E" w:rsidRPr="00CB1E6A">
        <w:rPr>
          <w:rFonts w:asciiTheme="majorBidi" w:hAnsiTheme="majorBidi" w:cstheme="majorBidi"/>
          <w:lang w:val="en-GB"/>
        </w:rPr>
        <w:t xml:space="preserve"> </w:t>
      </w:r>
    </w:p>
    <w:bookmarkEnd w:id="2910"/>
    <w:bookmarkEnd w:id="2911"/>
    <w:p w14:paraId="152A46C8" w14:textId="77777777" w:rsidR="00A1522A" w:rsidRPr="00CB1E6A" w:rsidRDefault="00A1522A" w:rsidP="00280A52">
      <w:pPr>
        <w:jc w:val="center"/>
        <w:rPr>
          <w:rFonts w:asciiTheme="majorBidi" w:hAnsiTheme="majorBidi" w:cstheme="majorBidi"/>
          <w:sz w:val="28"/>
          <w:szCs w:val="28"/>
          <w:lang w:val="en-GB"/>
        </w:rPr>
      </w:pPr>
      <w:r w:rsidRPr="00CB1E6A">
        <w:rPr>
          <w:noProof/>
        </w:rPr>
        <w:drawing>
          <wp:inline distT="0" distB="0" distL="0" distR="0" wp14:anchorId="17F5DA88" wp14:editId="7D7BB283">
            <wp:extent cx="5372735" cy="2254570"/>
            <wp:effectExtent l="0" t="0" r="18415" b="12700"/>
            <wp:docPr id="892" name="Chart 892">
              <a:extLst xmlns:a="http://schemas.openxmlformats.org/drawingml/2006/main">
                <a:ext uri="{FF2B5EF4-FFF2-40B4-BE49-F238E27FC236}">
                  <a16:creationId xmlns:a16="http://schemas.microsoft.com/office/drawing/2014/main" id="{08EC0F50-08D1-46BF-F159-963BB8861FC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7"/>
              </a:graphicData>
            </a:graphic>
          </wp:inline>
        </w:drawing>
      </w:r>
    </w:p>
    <w:p w14:paraId="48C03B92" w14:textId="4ED8BD59" w:rsidR="00297831" w:rsidRDefault="00A1522A" w:rsidP="0076286E">
      <w:pPr>
        <w:pStyle w:val="ListofFigures"/>
      </w:pPr>
      <w:bookmarkStart w:id="2912" w:name="_Toc123054761"/>
      <w:bookmarkStart w:id="2913" w:name="_Toc127867272"/>
      <w:bookmarkStart w:id="2914" w:name="_Toc127867890"/>
      <w:bookmarkStart w:id="2915" w:name="_Toc119502283"/>
      <w:bookmarkStart w:id="2916" w:name="_Toc119509723"/>
      <w:r w:rsidRPr="00CB1E6A">
        <w:t xml:space="preserve">Figure </w:t>
      </w:r>
      <w:r w:rsidR="00BF46F8" w:rsidRPr="00CB1E6A">
        <w:t>4.7.1.4.1</w:t>
      </w:r>
      <w:r w:rsidRPr="00CB1E6A">
        <w:t>: Thomas kinetic model plot of CQP adsorption onto BSP1</w:t>
      </w:r>
      <w:bookmarkEnd w:id="2912"/>
      <w:bookmarkEnd w:id="2913"/>
      <w:bookmarkEnd w:id="2914"/>
      <w:r w:rsidRPr="00CB1E6A">
        <w:t xml:space="preserve"> </w:t>
      </w:r>
    </w:p>
    <w:p w14:paraId="11EA279F" w14:textId="6BE4D592" w:rsidR="00A1522A" w:rsidRDefault="00A1522A" w:rsidP="00297831">
      <w:pPr>
        <w:jc w:val="center"/>
        <w:rPr>
          <w:b/>
          <w:bCs/>
          <w:sz w:val="26"/>
          <w:szCs w:val="26"/>
        </w:rPr>
      </w:pPr>
      <w:r w:rsidRPr="00297831">
        <w:rPr>
          <w:b/>
          <w:bCs/>
          <w:sz w:val="26"/>
          <w:szCs w:val="26"/>
        </w:rPr>
        <w:t xml:space="preserve">Conditions: Initial CQP concentration (50 mg/L), temperature (26 </w:t>
      </w:r>
      <w:r w:rsidRPr="00297831">
        <w:rPr>
          <w:b/>
          <w:bCs/>
          <w:sz w:val="26"/>
          <w:szCs w:val="26"/>
          <w:vertAlign w:val="superscript"/>
        </w:rPr>
        <w:t>o</w:t>
      </w:r>
      <w:r w:rsidRPr="00297831">
        <w:rPr>
          <w:b/>
          <w:bCs/>
          <w:sz w:val="26"/>
          <w:szCs w:val="26"/>
        </w:rPr>
        <w:t xml:space="preserve">C), flow rate (12 </w:t>
      </w:r>
      <w:r w:rsidR="00D514E1">
        <w:rPr>
          <w:b/>
          <w:bCs/>
          <w:sz w:val="26"/>
          <w:szCs w:val="26"/>
        </w:rPr>
        <w:t>mL/min</w:t>
      </w:r>
      <w:r w:rsidRPr="00297831">
        <w:rPr>
          <w:b/>
          <w:bCs/>
          <w:sz w:val="26"/>
          <w:szCs w:val="26"/>
        </w:rPr>
        <w:t>) pH (</w:t>
      </w:r>
      <w:r w:rsidR="00E11F13" w:rsidRPr="00297831">
        <w:rPr>
          <w:b/>
          <w:bCs/>
          <w:sz w:val="26"/>
          <w:szCs w:val="26"/>
        </w:rPr>
        <w:t>8</w:t>
      </w:r>
      <w:r w:rsidRPr="00297831">
        <w:rPr>
          <w:b/>
          <w:bCs/>
          <w:sz w:val="26"/>
          <w:szCs w:val="26"/>
        </w:rPr>
        <w:t>)</w:t>
      </w:r>
      <w:bookmarkEnd w:id="2915"/>
      <w:bookmarkEnd w:id="2916"/>
    </w:p>
    <w:p w14:paraId="65385E9A" w14:textId="77777777" w:rsidR="005A3027" w:rsidRPr="00297831" w:rsidRDefault="005A3027" w:rsidP="00297831">
      <w:pPr>
        <w:jc w:val="center"/>
        <w:rPr>
          <w:b/>
          <w:bCs/>
          <w:sz w:val="26"/>
          <w:szCs w:val="26"/>
        </w:rPr>
      </w:pPr>
    </w:p>
    <w:p w14:paraId="1DC9791C" w14:textId="77777777" w:rsidR="00BF46F8" w:rsidRPr="00CB1E6A" w:rsidRDefault="00BF46F8" w:rsidP="00A1522A">
      <w:pPr>
        <w:rPr>
          <w:rFonts w:asciiTheme="majorBidi" w:hAnsiTheme="majorBidi" w:cstheme="majorBidi"/>
          <w:sz w:val="28"/>
          <w:szCs w:val="28"/>
          <w:lang w:val="en-GB"/>
        </w:rPr>
      </w:pPr>
    </w:p>
    <w:p w14:paraId="5EFEC4BE" w14:textId="35923E82" w:rsidR="00A1522A" w:rsidRPr="00CB1E6A" w:rsidRDefault="00A1522A" w:rsidP="0076286E">
      <w:pPr>
        <w:pStyle w:val="ListofTables"/>
      </w:pPr>
      <w:bookmarkStart w:id="2917" w:name="_Toc123057571"/>
      <w:bookmarkStart w:id="2918" w:name="_Hlk113735480"/>
      <w:r w:rsidRPr="00CB1E6A">
        <w:t xml:space="preserve">Table </w:t>
      </w:r>
      <w:r w:rsidR="00BF46F8" w:rsidRPr="00CB1E6A">
        <w:t>4.7.1.</w:t>
      </w:r>
      <w:r w:rsidR="008D6C16" w:rsidRPr="00CB1E6A">
        <w:t>4</w:t>
      </w:r>
      <w:r w:rsidRPr="00CB1E6A">
        <w:t>:</w:t>
      </w:r>
      <w:r w:rsidR="00BF46F8" w:rsidRPr="00CB1E6A">
        <w:t xml:space="preserve"> </w:t>
      </w:r>
      <w:r w:rsidRPr="00CB1E6A">
        <w:t>Thomas kinetic model parameters</w:t>
      </w:r>
      <w:r w:rsidR="008D6C16" w:rsidRPr="00CB1E6A">
        <w:t xml:space="preserve"> of CQP adsorption onto BSP1</w:t>
      </w:r>
      <w:bookmarkEnd w:id="2917"/>
    </w:p>
    <w:tbl>
      <w:tblPr>
        <w:tblW w:w="7797" w:type="dxa"/>
        <w:jc w:val="center"/>
        <w:tblLook w:val="04A0" w:firstRow="1" w:lastRow="0" w:firstColumn="1" w:lastColumn="0" w:noHBand="0" w:noVBand="1"/>
      </w:tblPr>
      <w:tblGrid>
        <w:gridCol w:w="1560"/>
        <w:gridCol w:w="992"/>
        <w:gridCol w:w="1150"/>
        <w:gridCol w:w="1399"/>
        <w:gridCol w:w="1236"/>
        <w:gridCol w:w="1660"/>
      </w:tblGrid>
      <w:tr w:rsidR="00CB1E6A" w:rsidRPr="00CB1E6A" w14:paraId="0D75776B" w14:textId="77777777" w:rsidTr="00136F56">
        <w:trPr>
          <w:trHeight w:val="336"/>
          <w:jc w:val="center"/>
        </w:trPr>
        <w:tc>
          <w:tcPr>
            <w:tcW w:w="1560" w:type="dxa"/>
            <w:tcBorders>
              <w:top w:val="single" w:sz="4" w:space="0" w:color="auto"/>
              <w:left w:val="nil"/>
              <w:bottom w:val="single" w:sz="4" w:space="0" w:color="auto"/>
              <w:right w:val="nil"/>
            </w:tcBorders>
            <w:shd w:val="clear" w:color="auto" w:fill="auto"/>
            <w:noWrap/>
            <w:vAlign w:val="bottom"/>
            <w:hideMark/>
          </w:tcPr>
          <w:bookmarkEnd w:id="2918"/>
          <w:p w14:paraId="6ECE9FE3"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92" w:type="dxa"/>
            <w:tcBorders>
              <w:top w:val="single" w:sz="4" w:space="0" w:color="auto"/>
              <w:left w:val="nil"/>
              <w:bottom w:val="single" w:sz="4" w:space="0" w:color="auto"/>
              <w:right w:val="nil"/>
            </w:tcBorders>
            <w:shd w:val="clear" w:color="auto" w:fill="auto"/>
            <w:noWrap/>
            <w:vAlign w:val="bottom"/>
            <w:hideMark/>
          </w:tcPr>
          <w:p w14:paraId="07D8B2C4"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Z (cm)</w:t>
            </w:r>
          </w:p>
        </w:tc>
        <w:tc>
          <w:tcPr>
            <w:tcW w:w="1070" w:type="dxa"/>
            <w:tcBorders>
              <w:top w:val="single" w:sz="4" w:space="0" w:color="auto"/>
              <w:left w:val="nil"/>
              <w:bottom w:val="single" w:sz="4" w:space="0" w:color="auto"/>
              <w:right w:val="nil"/>
            </w:tcBorders>
            <w:shd w:val="clear" w:color="auto" w:fill="auto"/>
            <w:noWrap/>
            <w:vAlign w:val="bottom"/>
            <w:hideMark/>
          </w:tcPr>
          <w:p w14:paraId="1F4EC0E1" w14:textId="7C553825" w:rsidR="00A1522A" w:rsidRPr="00CB1E6A" w:rsidRDefault="00A1522A" w:rsidP="00280A52">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1399" w:type="dxa"/>
            <w:tcBorders>
              <w:top w:val="single" w:sz="4" w:space="0" w:color="auto"/>
              <w:left w:val="nil"/>
              <w:bottom w:val="single" w:sz="4" w:space="0" w:color="auto"/>
              <w:right w:val="nil"/>
            </w:tcBorders>
            <w:shd w:val="clear" w:color="auto" w:fill="auto"/>
            <w:noWrap/>
            <w:vAlign w:val="bottom"/>
            <w:hideMark/>
          </w:tcPr>
          <w:p w14:paraId="2B4A29A4"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K</w:t>
            </w:r>
            <w:r w:rsidRPr="00CB1E6A">
              <w:rPr>
                <w:rFonts w:asciiTheme="majorBidi" w:hAnsiTheme="majorBidi" w:cstheme="majorBidi"/>
                <w:vertAlign w:val="subscript"/>
              </w:rPr>
              <w:t>th</w:t>
            </w:r>
            <w:r w:rsidRPr="00CB1E6A">
              <w:rPr>
                <w:rFonts w:asciiTheme="majorBidi" w:hAnsiTheme="majorBidi" w:cstheme="majorBidi"/>
              </w:rPr>
              <w:t xml:space="preserve"> x 10</w:t>
            </w:r>
            <w:r w:rsidRPr="00CB1E6A">
              <w:rPr>
                <w:rFonts w:asciiTheme="majorBidi" w:hAnsiTheme="majorBidi" w:cstheme="majorBidi"/>
                <w:vertAlign w:val="superscript"/>
              </w:rPr>
              <w:t>-5</w:t>
            </w:r>
            <w:r w:rsidRPr="00CB1E6A">
              <w:rPr>
                <w:rFonts w:asciiTheme="majorBidi" w:hAnsiTheme="majorBidi" w:cstheme="majorBidi"/>
              </w:rPr>
              <w:t xml:space="preserve"> (L/min mg)</w:t>
            </w:r>
          </w:p>
        </w:tc>
        <w:tc>
          <w:tcPr>
            <w:tcW w:w="1116" w:type="dxa"/>
            <w:tcBorders>
              <w:top w:val="single" w:sz="4" w:space="0" w:color="auto"/>
              <w:left w:val="nil"/>
              <w:bottom w:val="single" w:sz="4" w:space="0" w:color="auto"/>
              <w:right w:val="nil"/>
            </w:tcBorders>
            <w:shd w:val="clear" w:color="auto" w:fill="auto"/>
            <w:noWrap/>
            <w:vAlign w:val="bottom"/>
            <w:hideMark/>
          </w:tcPr>
          <w:p w14:paraId="572C515E"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cal</w:t>
            </w:r>
            <w:r w:rsidRPr="00CB1E6A">
              <w:rPr>
                <w:rFonts w:asciiTheme="majorBidi" w:hAnsiTheme="majorBidi" w:cstheme="majorBidi"/>
              </w:rPr>
              <w:t xml:space="preserve"> (mg/g)</w:t>
            </w:r>
          </w:p>
        </w:tc>
        <w:tc>
          <w:tcPr>
            <w:tcW w:w="1660" w:type="dxa"/>
            <w:tcBorders>
              <w:top w:val="single" w:sz="4" w:space="0" w:color="auto"/>
              <w:left w:val="nil"/>
              <w:bottom w:val="single" w:sz="4" w:space="0" w:color="auto"/>
              <w:right w:val="nil"/>
            </w:tcBorders>
            <w:shd w:val="clear" w:color="auto" w:fill="auto"/>
            <w:noWrap/>
            <w:vAlign w:val="bottom"/>
            <w:hideMark/>
          </w:tcPr>
          <w:p w14:paraId="5A3A665A"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4E26C3A2" w14:textId="77777777" w:rsidTr="00136F56">
        <w:trPr>
          <w:trHeight w:val="288"/>
          <w:jc w:val="center"/>
        </w:trPr>
        <w:tc>
          <w:tcPr>
            <w:tcW w:w="1560" w:type="dxa"/>
            <w:tcBorders>
              <w:top w:val="nil"/>
              <w:left w:val="nil"/>
              <w:bottom w:val="nil"/>
              <w:right w:val="nil"/>
            </w:tcBorders>
            <w:shd w:val="clear" w:color="auto" w:fill="auto"/>
            <w:noWrap/>
            <w:vAlign w:val="bottom"/>
            <w:hideMark/>
          </w:tcPr>
          <w:p w14:paraId="6E730CD9"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50</w:t>
            </w:r>
          </w:p>
        </w:tc>
        <w:tc>
          <w:tcPr>
            <w:tcW w:w="992" w:type="dxa"/>
            <w:tcBorders>
              <w:top w:val="nil"/>
              <w:left w:val="nil"/>
              <w:bottom w:val="nil"/>
              <w:right w:val="nil"/>
            </w:tcBorders>
            <w:shd w:val="clear" w:color="auto" w:fill="auto"/>
            <w:noWrap/>
            <w:vAlign w:val="bottom"/>
            <w:hideMark/>
          </w:tcPr>
          <w:p w14:paraId="4EC0DDE3"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1</w:t>
            </w:r>
          </w:p>
        </w:tc>
        <w:tc>
          <w:tcPr>
            <w:tcW w:w="1070" w:type="dxa"/>
            <w:tcBorders>
              <w:top w:val="nil"/>
              <w:left w:val="nil"/>
              <w:bottom w:val="nil"/>
              <w:right w:val="nil"/>
            </w:tcBorders>
            <w:shd w:val="clear" w:color="auto" w:fill="auto"/>
            <w:noWrap/>
            <w:vAlign w:val="bottom"/>
            <w:hideMark/>
          </w:tcPr>
          <w:p w14:paraId="580D2D72"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6</w:t>
            </w:r>
          </w:p>
        </w:tc>
        <w:tc>
          <w:tcPr>
            <w:tcW w:w="1399" w:type="dxa"/>
            <w:tcBorders>
              <w:top w:val="nil"/>
              <w:left w:val="nil"/>
              <w:bottom w:val="nil"/>
              <w:right w:val="nil"/>
            </w:tcBorders>
            <w:shd w:val="clear" w:color="auto" w:fill="auto"/>
            <w:noWrap/>
            <w:vAlign w:val="bottom"/>
            <w:hideMark/>
          </w:tcPr>
          <w:p w14:paraId="0C956268"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7.6</w:t>
            </w:r>
          </w:p>
        </w:tc>
        <w:tc>
          <w:tcPr>
            <w:tcW w:w="1116" w:type="dxa"/>
            <w:tcBorders>
              <w:top w:val="nil"/>
              <w:left w:val="nil"/>
              <w:bottom w:val="nil"/>
              <w:right w:val="nil"/>
            </w:tcBorders>
            <w:shd w:val="clear" w:color="auto" w:fill="auto"/>
            <w:noWrap/>
            <w:vAlign w:val="bottom"/>
            <w:hideMark/>
          </w:tcPr>
          <w:p w14:paraId="59ECEA26"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5381.084</w:t>
            </w:r>
          </w:p>
        </w:tc>
        <w:tc>
          <w:tcPr>
            <w:tcW w:w="1660" w:type="dxa"/>
            <w:tcBorders>
              <w:top w:val="nil"/>
              <w:left w:val="nil"/>
              <w:bottom w:val="nil"/>
              <w:right w:val="nil"/>
            </w:tcBorders>
            <w:shd w:val="clear" w:color="auto" w:fill="auto"/>
            <w:noWrap/>
            <w:vAlign w:val="bottom"/>
            <w:hideMark/>
          </w:tcPr>
          <w:p w14:paraId="70DFA0BF" w14:textId="77777777" w:rsidR="00A1522A" w:rsidRPr="00CB1E6A" w:rsidRDefault="00A1522A" w:rsidP="00280A52">
            <w:pPr>
              <w:jc w:val="center"/>
              <w:rPr>
                <w:rFonts w:asciiTheme="majorBidi" w:hAnsiTheme="majorBidi" w:cstheme="majorBidi"/>
                <w:lang w:val="en-GB"/>
              </w:rPr>
            </w:pPr>
            <w:r w:rsidRPr="00CB1E6A">
              <w:rPr>
                <w:rFonts w:asciiTheme="majorBidi" w:hAnsiTheme="majorBidi" w:cstheme="majorBidi"/>
              </w:rPr>
              <w:t>0.971</w:t>
            </w:r>
            <w:r w:rsidRPr="00CB1E6A">
              <w:rPr>
                <w:rFonts w:asciiTheme="majorBidi" w:hAnsiTheme="majorBidi" w:cstheme="majorBidi"/>
                <w:lang w:val="en-GB"/>
              </w:rPr>
              <w:t>0</w:t>
            </w:r>
          </w:p>
        </w:tc>
      </w:tr>
      <w:tr w:rsidR="00CB1E6A" w:rsidRPr="00CB1E6A" w14:paraId="066D0800" w14:textId="77777777" w:rsidTr="00136F56">
        <w:trPr>
          <w:trHeight w:val="288"/>
          <w:jc w:val="center"/>
        </w:trPr>
        <w:tc>
          <w:tcPr>
            <w:tcW w:w="1560" w:type="dxa"/>
            <w:tcBorders>
              <w:top w:val="nil"/>
              <w:left w:val="nil"/>
              <w:bottom w:val="nil"/>
              <w:right w:val="nil"/>
            </w:tcBorders>
            <w:shd w:val="clear" w:color="auto" w:fill="auto"/>
            <w:noWrap/>
            <w:vAlign w:val="bottom"/>
            <w:hideMark/>
          </w:tcPr>
          <w:p w14:paraId="402C0E9E"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50</w:t>
            </w:r>
          </w:p>
        </w:tc>
        <w:tc>
          <w:tcPr>
            <w:tcW w:w="992" w:type="dxa"/>
            <w:tcBorders>
              <w:top w:val="nil"/>
              <w:left w:val="nil"/>
              <w:bottom w:val="nil"/>
              <w:right w:val="nil"/>
            </w:tcBorders>
            <w:shd w:val="clear" w:color="auto" w:fill="auto"/>
            <w:noWrap/>
            <w:vAlign w:val="bottom"/>
            <w:hideMark/>
          </w:tcPr>
          <w:p w14:paraId="7539AB65"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1</w:t>
            </w:r>
          </w:p>
        </w:tc>
        <w:tc>
          <w:tcPr>
            <w:tcW w:w="1070" w:type="dxa"/>
            <w:tcBorders>
              <w:top w:val="nil"/>
              <w:left w:val="nil"/>
              <w:bottom w:val="nil"/>
              <w:right w:val="nil"/>
            </w:tcBorders>
            <w:shd w:val="clear" w:color="auto" w:fill="auto"/>
            <w:noWrap/>
            <w:vAlign w:val="bottom"/>
            <w:hideMark/>
          </w:tcPr>
          <w:p w14:paraId="40714664"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12</w:t>
            </w:r>
          </w:p>
        </w:tc>
        <w:tc>
          <w:tcPr>
            <w:tcW w:w="1399" w:type="dxa"/>
            <w:tcBorders>
              <w:top w:val="nil"/>
              <w:left w:val="nil"/>
              <w:bottom w:val="nil"/>
              <w:right w:val="nil"/>
            </w:tcBorders>
            <w:shd w:val="clear" w:color="auto" w:fill="auto"/>
            <w:noWrap/>
            <w:vAlign w:val="bottom"/>
            <w:hideMark/>
          </w:tcPr>
          <w:p w14:paraId="54A6382D"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14.2</w:t>
            </w:r>
          </w:p>
        </w:tc>
        <w:tc>
          <w:tcPr>
            <w:tcW w:w="1116" w:type="dxa"/>
            <w:tcBorders>
              <w:top w:val="nil"/>
              <w:left w:val="nil"/>
              <w:bottom w:val="nil"/>
              <w:right w:val="nil"/>
            </w:tcBorders>
            <w:shd w:val="clear" w:color="auto" w:fill="auto"/>
            <w:noWrap/>
            <w:vAlign w:val="bottom"/>
            <w:hideMark/>
          </w:tcPr>
          <w:p w14:paraId="07C60BFD"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16210.34</w:t>
            </w:r>
          </w:p>
        </w:tc>
        <w:tc>
          <w:tcPr>
            <w:tcW w:w="1660" w:type="dxa"/>
            <w:tcBorders>
              <w:top w:val="nil"/>
              <w:left w:val="nil"/>
              <w:bottom w:val="nil"/>
              <w:right w:val="nil"/>
            </w:tcBorders>
            <w:shd w:val="clear" w:color="auto" w:fill="auto"/>
            <w:noWrap/>
            <w:vAlign w:val="bottom"/>
            <w:hideMark/>
          </w:tcPr>
          <w:p w14:paraId="53C6A321"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0.9878</w:t>
            </w:r>
          </w:p>
        </w:tc>
      </w:tr>
      <w:tr w:rsidR="00CB1E6A" w:rsidRPr="00CB1E6A" w14:paraId="1DFA707E" w14:textId="77777777" w:rsidTr="00136F56">
        <w:trPr>
          <w:trHeight w:val="288"/>
          <w:jc w:val="center"/>
        </w:trPr>
        <w:tc>
          <w:tcPr>
            <w:tcW w:w="1560" w:type="dxa"/>
            <w:tcBorders>
              <w:top w:val="nil"/>
              <w:left w:val="nil"/>
              <w:bottom w:val="nil"/>
              <w:right w:val="nil"/>
            </w:tcBorders>
            <w:shd w:val="clear" w:color="auto" w:fill="auto"/>
            <w:noWrap/>
            <w:vAlign w:val="bottom"/>
            <w:hideMark/>
          </w:tcPr>
          <w:p w14:paraId="1FD8A7C4"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50</w:t>
            </w:r>
          </w:p>
        </w:tc>
        <w:tc>
          <w:tcPr>
            <w:tcW w:w="992" w:type="dxa"/>
            <w:tcBorders>
              <w:top w:val="nil"/>
              <w:left w:val="nil"/>
              <w:bottom w:val="nil"/>
              <w:right w:val="nil"/>
            </w:tcBorders>
            <w:shd w:val="clear" w:color="auto" w:fill="auto"/>
            <w:noWrap/>
            <w:vAlign w:val="bottom"/>
            <w:hideMark/>
          </w:tcPr>
          <w:p w14:paraId="55A8D3C8"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2</w:t>
            </w:r>
          </w:p>
        </w:tc>
        <w:tc>
          <w:tcPr>
            <w:tcW w:w="1070" w:type="dxa"/>
            <w:tcBorders>
              <w:top w:val="nil"/>
              <w:left w:val="nil"/>
              <w:bottom w:val="nil"/>
              <w:right w:val="nil"/>
            </w:tcBorders>
            <w:shd w:val="clear" w:color="auto" w:fill="auto"/>
            <w:noWrap/>
            <w:vAlign w:val="bottom"/>
            <w:hideMark/>
          </w:tcPr>
          <w:p w14:paraId="48D187BB"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12</w:t>
            </w:r>
          </w:p>
        </w:tc>
        <w:tc>
          <w:tcPr>
            <w:tcW w:w="1399" w:type="dxa"/>
            <w:tcBorders>
              <w:top w:val="nil"/>
              <w:left w:val="nil"/>
              <w:bottom w:val="nil"/>
              <w:right w:val="nil"/>
            </w:tcBorders>
            <w:shd w:val="clear" w:color="auto" w:fill="auto"/>
            <w:noWrap/>
            <w:vAlign w:val="bottom"/>
            <w:hideMark/>
          </w:tcPr>
          <w:p w14:paraId="2950F63D"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6.6</w:t>
            </w:r>
          </w:p>
        </w:tc>
        <w:tc>
          <w:tcPr>
            <w:tcW w:w="1116" w:type="dxa"/>
            <w:tcBorders>
              <w:top w:val="nil"/>
              <w:left w:val="nil"/>
              <w:bottom w:val="nil"/>
              <w:right w:val="nil"/>
            </w:tcBorders>
            <w:shd w:val="clear" w:color="auto" w:fill="auto"/>
            <w:noWrap/>
            <w:vAlign w:val="bottom"/>
            <w:hideMark/>
          </w:tcPr>
          <w:p w14:paraId="22034BD1"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32424.87</w:t>
            </w:r>
          </w:p>
        </w:tc>
        <w:tc>
          <w:tcPr>
            <w:tcW w:w="1660" w:type="dxa"/>
            <w:tcBorders>
              <w:top w:val="nil"/>
              <w:left w:val="nil"/>
              <w:bottom w:val="nil"/>
              <w:right w:val="nil"/>
            </w:tcBorders>
            <w:shd w:val="clear" w:color="auto" w:fill="auto"/>
            <w:noWrap/>
            <w:vAlign w:val="bottom"/>
            <w:hideMark/>
          </w:tcPr>
          <w:p w14:paraId="7380599A"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0.9323</w:t>
            </w:r>
          </w:p>
        </w:tc>
      </w:tr>
      <w:tr w:rsidR="00A1522A" w:rsidRPr="00CB1E6A" w14:paraId="76027A23" w14:textId="77777777" w:rsidTr="00136F56">
        <w:trPr>
          <w:trHeight w:val="288"/>
          <w:jc w:val="center"/>
        </w:trPr>
        <w:tc>
          <w:tcPr>
            <w:tcW w:w="1560" w:type="dxa"/>
            <w:tcBorders>
              <w:top w:val="nil"/>
              <w:left w:val="nil"/>
              <w:bottom w:val="single" w:sz="4" w:space="0" w:color="auto"/>
              <w:right w:val="nil"/>
            </w:tcBorders>
            <w:shd w:val="clear" w:color="auto" w:fill="auto"/>
            <w:noWrap/>
            <w:vAlign w:val="bottom"/>
            <w:hideMark/>
          </w:tcPr>
          <w:p w14:paraId="2BBA5BE1"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25</w:t>
            </w:r>
          </w:p>
        </w:tc>
        <w:tc>
          <w:tcPr>
            <w:tcW w:w="992" w:type="dxa"/>
            <w:tcBorders>
              <w:top w:val="nil"/>
              <w:left w:val="nil"/>
              <w:bottom w:val="single" w:sz="4" w:space="0" w:color="auto"/>
              <w:right w:val="nil"/>
            </w:tcBorders>
            <w:shd w:val="clear" w:color="auto" w:fill="auto"/>
            <w:noWrap/>
            <w:vAlign w:val="bottom"/>
            <w:hideMark/>
          </w:tcPr>
          <w:p w14:paraId="276392DE"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1</w:t>
            </w:r>
          </w:p>
        </w:tc>
        <w:tc>
          <w:tcPr>
            <w:tcW w:w="1070" w:type="dxa"/>
            <w:tcBorders>
              <w:top w:val="nil"/>
              <w:left w:val="nil"/>
              <w:bottom w:val="single" w:sz="4" w:space="0" w:color="auto"/>
              <w:right w:val="nil"/>
            </w:tcBorders>
            <w:shd w:val="clear" w:color="auto" w:fill="auto"/>
            <w:noWrap/>
            <w:vAlign w:val="bottom"/>
            <w:hideMark/>
          </w:tcPr>
          <w:p w14:paraId="3206171B"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12</w:t>
            </w:r>
          </w:p>
        </w:tc>
        <w:tc>
          <w:tcPr>
            <w:tcW w:w="1399" w:type="dxa"/>
            <w:tcBorders>
              <w:top w:val="nil"/>
              <w:left w:val="nil"/>
              <w:bottom w:val="single" w:sz="4" w:space="0" w:color="auto"/>
              <w:right w:val="nil"/>
            </w:tcBorders>
            <w:shd w:val="clear" w:color="auto" w:fill="auto"/>
            <w:noWrap/>
            <w:vAlign w:val="bottom"/>
            <w:hideMark/>
          </w:tcPr>
          <w:p w14:paraId="2EB13316"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68.1</w:t>
            </w:r>
          </w:p>
        </w:tc>
        <w:tc>
          <w:tcPr>
            <w:tcW w:w="1116" w:type="dxa"/>
            <w:tcBorders>
              <w:top w:val="nil"/>
              <w:left w:val="nil"/>
              <w:bottom w:val="single" w:sz="4" w:space="0" w:color="auto"/>
              <w:right w:val="nil"/>
            </w:tcBorders>
            <w:shd w:val="clear" w:color="auto" w:fill="auto"/>
            <w:noWrap/>
            <w:vAlign w:val="bottom"/>
            <w:hideMark/>
          </w:tcPr>
          <w:p w14:paraId="5F01A962" w14:textId="66DE7914" w:rsidR="00A1522A" w:rsidRPr="00CB1E6A" w:rsidRDefault="00A1522A" w:rsidP="00280A52">
            <w:pPr>
              <w:jc w:val="center"/>
              <w:rPr>
                <w:rFonts w:asciiTheme="majorBidi" w:hAnsiTheme="majorBidi" w:cstheme="majorBidi"/>
              </w:rPr>
            </w:pPr>
            <w:r w:rsidRPr="00CB1E6A">
              <w:rPr>
                <w:rFonts w:asciiTheme="majorBidi" w:hAnsiTheme="majorBidi" w:cstheme="majorBidi"/>
              </w:rPr>
              <w:t>1</w:t>
            </w:r>
            <w:r w:rsidR="00CA2B3B" w:rsidRPr="00CB1E6A">
              <w:rPr>
                <w:rFonts w:asciiTheme="majorBidi" w:hAnsiTheme="majorBidi" w:cstheme="majorBidi"/>
                <w:lang w:val="en-GB"/>
              </w:rPr>
              <w:t>1</w:t>
            </w:r>
            <w:r w:rsidRPr="00CB1E6A">
              <w:rPr>
                <w:rFonts w:asciiTheme="majorBidi" w:hAnsiTheme="majorBidi" w:cstheme="majorBidi"/>
              </w:rPr>
              <w:t>507.606</w:t>
            </w:r>
          </w:p>
        </w:tc>
        <w:tc>
          <w:tcPr>
            <w:tcW w:w="1660" w:type="dxa"/>
            <w:tcBorders>
              <w:top w:val="nil"/>
              <w:left w:val="nil"/>
              <w:bottom w:val="single" w:sz="4" w:space="0" w:color="auto"/>
              <w:right w:val="nil"/>
            </w:tcBorders>
            <w:shd w:val="clear" w:color="auto" w:fill="auto"/>
            <w:noWrap/>
            <w:vAlign w:val="bottom"/>
            <w:hideMark/>
          </w:tcPr>
          <w:p w14:paraId="5DCBFF00" w14:textId="77777777" w:rsidR="00A1522A" w:rsidRPr="00CB1E6A" w:rsidRDefault="00A1522A" w:rsidP="00280A52">
            <w:pPr>
              <w:jc w:val="center"/>
              <w:rPr>
                <w:rFonts w:asciiTheme="majorBidi" w:hAnsiTheme="majorBidi" w:cstheme="majorBidi"/>
              </w:rPr>
            </w:pPr>
            <w:r w:rsidRPr="00CB1E6A">
              <w:rPr>
                <w:rFonts w:asciiTheme="majorBidi" w:hAnsiTheme="majorBidi" w:cstheme="majorBidi"/>
              </w:rPr>
              <w:t>0.9668</w:t>
            </w:r>
          </w:p>
        </w:tc>
      </w:tr>
    </w:tbl>
    <w:p w14:paraId="58149A6F" w14:textId="77777777" w:rsidR="00A1522A" w:rsidRPr="00CB1E6A" w:rsidRDefault="00A1522A" w:rsidP="00280A52">
      <w:pPr>
        <w:jc w:val="center"/>
        <w:rPr>
          <w:rFonts w:asciiTheme="majorBidi" w:hAnsiTheme="majorBidi" w:cstheme="majorBidi"/>
          <w:sz w:val="28"/>
          <w:szCs w:val="28"/>
          <w:lang w:val="en-GB"/>
        </w:rPr>
      </w:pPr>
    </w:p>
    <w:p w14:paraId="793A2952" w14:textId="7B9C4EF7" w:rsidR="00A8075B" w:rsidRPr="00CB1E6A" w:rsidRDefault="00A1522A" w:rsidP="00334D45">
      <w:pPr>
        <w:pStyle w:val="Heading5"/>
        <w:rPr>
          <w:lang w:val="en-GB"/>
        </w:rPr>
      </w:pPr>
      <w:bookmarkStart w:id="2919" w:name="_Hlk113735496"/>
      <w:bookmarkStart w:id="2920" w:name="_Toc118051855"/>
      <w:r w:rsidRPr="00CB1E6A">
        <w:rPr>
          <w:lang w:val="en-GB"/>
        </w:rPr>
        <w:t>Yoon-Nelson model</w:t>
      </w:r>
      <w:bookmarkEnd w:id="2919"/>
      <w:bookmarkEnd w:id="2920"/>
    </w:p>
    <w:p w14:paraId="5CC83F55" w14:textId="3324A346" w:rsidR="002E4899" w:rsidRPr="00CB1E6A" w:rsidRDefault="002E4899" w:rsidP="002E4899">
      <w:pPr>
        <w:spacing w:line="480" w:lineRule="auto"/>
        <w:jc w:val="both"/>
        <w:rPr>
          <w:rFonts w:asciiTheme="majorBidi" w:hAnsiTheme="majorBidi" w:cstheme="majorBidi"/>
          <w:lang w:val="en-GB"/>
        </w:rPr>
      </w:pPr>
      <w:r w:rsidRPr="00CB1E6A">
        <w:rPr>
          <w:rFonts w:asciiTheme="majorBidi" w:hAnsiTheme="majorBidi" w:cstheme="majorBidi"/>
          <w:lang w:val="en-GB"/>
        </w:rPr>
        <w:t>The Yoon-Nelson model was used to investigate the breakthrough behaviour of CQP adsorption onto BSP1. The Yoon-Nelson constant (K</w:t>
      </w:r>
      <w:r w:rsidRPr="00CB1E6A">
        <w:rPr>
          <w:rFonts w:asciiTheme="majorBidi" w:hAnsiTheme="majorBidi" w:cstheme="majorBidi"/>
          <w:vertAlign w:val="subscript"/>
          <w:lang w:val="en-GB"/>
        </w:rPr>
        <w:t>YN</w:t>
      </w:r>
      <w:r w:rsidRPr="00CB1E6A">
        <w:rPr>
          <w:rFonts w:asciiTheme="majorBidi" w:hAnsiTheme="majorBidi" w:cstheme="majorBidi"/>
          <w:lang w:val="en-GB"/>
        </w:rPr>
        <w:t>) and the breakthrough time (Ʈ) were evaluated from the plot of ln [C</w:t>
      </w:r>
      <w:r w:rsidRPr="00CB1E6A">
        <w:rPr>
          <w:rFonts w:asciiTheme="majorBidi" w:hAnsiTheme="majorBidi" w:cstheme="majorBidi"/>
          <w:vertAlign w:val="subscript"/>
          <w:lang w:val="en-GB"/>
        </w:rPr>
        <w:t>t</w:t>
      </w:r>
      <w:r w:rsidRPr="00CB1E6A">
        <w:rPr>
          <w:rFonts w:asciiTheme="majorBidi" w:hAnsiTheme="majorBidi" w:cstheme="majorBidi"/>
          <w:lang w:val="en-GB"/>
        </w:rPr>
        <w:t>/C</w:t>
      </w:r>
      <w:r w:rsidRPr="00CB1E6A">
        <w:rPr>
          <w:rFonts w:asciiTheme="majorBidi" w:hAnsiTheme="majorBidi" w:cstheme="majorBidi"/>
          <w:vertAlign w:val="subscript"/>
          <w:lang w:val="en-GB"/>
        </w:rPr>
        <w:t>o</w:t>
      </w:r>
      <w:r w:rsidRPr="00CB1E6A">
        <w:rPr>
          <w:rFonts w:asciiTheme="majorBidi" w:hAnsiTheme="majorBidi" w:cstheme="majorBidi"/>
          <w:lang w:val="en-GB"/>
        </w:rPr>
        <w:t>-C</w:t>
      </w:r>
      <w:r w:rsidRPr="00CB1E6A">
        <w:rPr>
          <w:rFonts w:asciiTheme="majorBidi" w:hAnsiTheme="majorBidi" w:cstheme="majorBidi"/>
          <w:vertAlign w:val="subscript"/>
          <w:lang w:val="en-GB"/>
        </w:rPr>
        <w:t>t</w:t>
      </w:r>
      <w:r w:rsidRPr="00CB1E6A">
        <w:rPr>
          <w:rFonts w:asciiTheme="majorBidi" w:hAnsiTheme="majorBidi" w:cstheme="majorBidi"/>
          <w:lang w:val="en-GB"/>
        </w:rPr>
        <w:t>] versus t</w:t>
      </w:r>
      <w:r w:rsidR="00C80566" w:rsidRPr="00CB1E6A">
        <w:rPr>
          <w:rFonts w:asciiTheme="majorBidi" w:hAnsiTheme="majorBidi" w:cstheme="majorBidi"/>
          <w:lang w:val="en-GB"/>
        </w:rPr>
        <w:t xml:space="preserve"> as shown in Figure 4.7.1.4.2. The estimated parameters for the Yoon-Nelson model</w:t>
      </w:r>
      <w:r w:rsidR="000A5270" w:rsidRPr="00CB1E6A">
        <w:rPr>
          <w:rFonts w:asciiTheme="majorBidi" w:hAnsiTheme="majorBidi" w:cstheme="majorBidi"/>
          <w:lang w:val="en-GB"/>
        </w:rPr>
        <w:t xml:space="preserve"> on CQP uptake onto BSP1</w:t>
      </w:r>
      <w:r w:rsidR="00C80566" w:rsidRPr="00CB1E6A">
        <w:rPr>
          <w:rFonts w:asciiTheme="majorBidi" w:hAnsiTheme="majorBidi" w:cstheme="majorBidi"/>
          <w:lang w:val="en-GB"/>
        </w:rPr>
        <w:t xml:space="preserve"> </w:t>
      </w:r>
      <w:r w:rsidR="000A5270" w:rsidRPr="00CB1E6A">
        <w:rPr>
          <w:rFonts w:asciiTheme="majorBidi" w:hAnsiTheme="majorBidi" w:cstheme="majorBidi"/>
          <w:lang w:val="en-GB"/>
        </w:rPr>
        <w:t>are</w:t>
      </w:r>
      <w:r w:rsidR="00C80566" w:rsidRPr="00CB1E6A">
        <w:rPr>
          <w:rFonts w:asciiTheme="majorBidi" w:hAnsiTheme="majorBidi" w:cstheme="majorBidi"/>
          <w:lang w:val="en-GB"/>
        </w:rPr>
        <w:t xml:space="preserve"> presented in Table 4.7.1.5. </w:t>
      </w:r>
      <w:r w:rsidR="00BF11BD" w:rsidRPr="00CB1E6A">
        <w:rPr>
          <w:rFonts w:asciiTheme="majorBidi" w:hAnsiTheme="majorBidi" w:cstheme="majorBidi"/>
          <w:lang w:val="en-GB"/>
        </w:rPr>
        <w:t xml:space="preserve">it was observed that, as the flow rate increases, </w:t>
      </w:r>
      <w:r w:rsidR="00E32375" w:rsidRPr="00CB1E6A">
        <w:rPr>
          <w:rFonts w:asciiTheme="majorBidi" w:hAnsiTheme="majorBidi" w:cstheme="majorBidi"/>
          <w:lang w:val="en-GB"/>
        </w:rPr>
        <w:t>Ʈ decreases and K</w:t>
      </w:r>
      <w:r w:rsidR="00E32375" w:rsidRPr="00CB1E6A">
        <w:rPr>
          <w:rFonts w:asciiTheme="majorBidi" w:hAnsiTheme="majorBidi" w:cstheme="majorBidi"/>
          <w:vertAlign w:val="subscript"/>
          <w:lang w:val="en-GB"/>
        </w:rPr>
        <w:t>YN</w:t>
      </w:r>
      <w:r w:rsidR="00E32375" w:rsidRPr="00CB1E6A">
        <w:rPr>
          <w:rFonts w:asciiTheme="majorBidi" w:hAnsiTheme="majorBidi" w:cstheme="majorBidi"/>
          <w:lang w:val="en-GB"/>
        </w:rPr>
        <w:t xml:space="preserve"> increases.</w:t>
      </w:r>
      <w:r w:rsidR="00AF65B2" w:rsidRPr="00CB1E6A">
        <w:rPr>
          <w:rFonts w:asciiTheme="majorBidi" w:hAnsiTheme="majorBidi" w:cstheme="majorBidi"/>
          <w:lang w:val="en-GB"/>
        </w:rPr>
        <w:t xml:space="preserve"> However</w:t>
      </w:r>
      <w:r w:rsidR="003D01AF" w:rsidRPr="00CB1E6A">
        <w:rPr>
          <w:rFonts w:asciiTheme="majorBidi" w:hAnsiTheme="majorBidi" w:cstheme="majorBidi"/>
          <w:lang w:val="en-GB"/>
        </w:rPr>
        <w:t xml:space="preserve">, as the initial concentration increases, the breakthrough time decreases </w:t>
      </w:r>
      <w:r w:rsidR="003D01AF" w:rsidRPr="00CB1E6A">
        <w:rPr>
          <w:rFonts w:asciiTheme="majorBidi" w:hAnsiTheme="majorBidi" w:cstheme="majorBidi"/>
          <w:lang w:val="en-GB"/>
        </w:rPr>
        <w:lastRenderedPageBreak/>
        <w:t>as the column gets saturated more rapidly</w:t>
      </w:r>
      <w:r w:rsidR="00735BBB" w:rsidRPr="00CB1E6A">
        <w:rPr>
          <w:rFonts w:asciiTheme="majorBidi" w:hAnsiTheme="majorBidi" w:cstheme="majorBidi"/>
          <w:lang w:val="en-GB"/>
        </w:rPr>
        <w:t xml:space="preserve">. Similar trends have been reported </w:t>
      </w:r>
      <w:r w:rsidR="00735BBB"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biortech.2011.11.110","ISSN":"09608524","PMID":"22189077","abstract":"Continuous fixed-bed column studies were carried out by using modified corn stalk (MCS) as an adsorbent for the removal of Cr(VI) from aqueous solution. The effect of various parameters like bed depths (1.4, 2.2 and 2.9. cm), flow rate (5, 10 and 15. mL/min), influent Cr(VI) concentrations (100, 200 and 300. mg/L) and influent solution pH (2.66, 4.91 and 5.66) was investigated. The exhaustion time increased with increase of bed depth, decrease of flow rate and influent concentration. The Adams-Bohart, Thomas and Yoon-Nelson models were applied to the adsorption under varying experimental conditions to predict the breakthrough curves and to evaluate the model parameters of the fixed-bed column that are useful for process design. The Thomas and Yoon-Nelson models were in good agreement with the experimental data. The MCS column study states the value of the excellent adsorption capacity for the removal of Cr(VI) from aqueous solution. © 2011 Elsevier Ltd.","author":[{"dropping-particle":"","family":"Chen","given":"Suhong","non-dropping-particle":"","parse-names":false,"suffix":""},{"dropping-particle":"","family":"Yue","given":"Qinyan","non-dropping-particle":"","parse-names":false,"suffix":""},{"dropping-particle":"","family":"Gao","given":"Baoyu","non-dropping-particle":"","parse-names":false,"suffix":""},{"dropping-particle":"","family":"Li","given":"Qian","non-dropping-particle":"","parse-names":false,"suffix":""},{"dropping-particle":"","family":"Xu","given":"Xing","non-dropping-particle":"","parse-names":false,"suffix":""},{"dropping-particle":"","family":"Fu","given":"Kaifang","non-dropping-particle":"","parse-names":false,"suffix":""}],"container-title":"Bioresource Technology","id":"ITEM-1","issued":{"date-parts":[["2012"]]},"page":"114-120","title":"Adsorption of hexavalent chromium from aqueous solution by modified corn stalk: A fixed-bed column study","type":"article-journal","volume":"113"},"uris":["http://www.mendeley.com/documents/?uuid=13ff8f8e-620c-43f3-ae79-11e8b53dd920"]},{"id":"ITEM-2","itemData":{"DOI":"10.1016/j.apsusc.2016.03.096","ISSN":"01694332","abstract":"The walnut shell was used as a low cost adsorbent to produce activated carbon (AC) for the removal of cephalexin (CFX) from aqueous solution. A fixed-bed column adsorption was carried out using the walnut shell AC. The effect of various parameters like bed height (1.5, 2 and 2.5 cm), flow rate (4.5, 6 and 7.5 mL/min) and initial CFX concentration (50, 100 and 150 mg/L) on the breakthrough characteristics of the adsorption system was investigated at optimum pH 6.5. The highest bed capacity of 211.78 mg/g was obtained using 100 mg/L inlet drug concentration, 2 cm bed height and 4.5 mL/min flow rate. Three kinetic models, namely Adam's-Bohart, Thomas and Yoon-Nelson were applied for analysis of experimental data. The Thomas and Yoon-Nelson models were appropriate for walnut shell AC column design under various conditions. The experimental adsorption capacity values were fitted to the Bangham and intra-particle diffusion models in order to propose adsorption mechanisms. The effect of temperature on the degradation of CFX was also studied.","author":[{"dropping-particle":"","family":"Nazari","given":"Ghadir","non-dropping-particle":"","parse-names":false,"suffix":""},{"dropping-particle":"","family":"Abolghasemi","given":"Hossein","non-dropping-particle":"","parse-names":false,"suffix":""},{"dropping-particle":"","family":"Esmaieli","given":"Mohamad","non-dropping-particle":"","parse-names":false,"suffix":""},{"dropping-particle":"","family":"Sadeghi Pouya","given":"Ehsan","non-dropping-particle":"","parse-names":false,"suffix":""}],"container-title":"Applied Surface Science","id":"ITEM-2","issued":{"date-parts":[["2016"]]},"page":"144-153","publisher":"Elsevier B.V.","title":"Aqueous phase adsorption of cephalexin by walnut shell-based activated carbon: A fixed-bed column study","type":"article-journal","volume":"375"},"uris":["http://www.mendeley.com/documents/?uuid=61a37d26-9c12-463d-9641-86591fbd33b8"]}],"mendeley":{"formattedCitation":"(S. Chen et al., 2012; Nazari et al., 2016)","manualFormatting":"(Chen et al., 2012; Nazari et al., 2016)","plainTextFormattedCitation":"(S. Chen et al., 2012; Nazari et al., 2016)","previouslyFormattedCitation":"(S. Chen et al., 2012; Nazari et al., 2016)"},"properties":{"noteIndex":0},"schema":"https://github.com/citation-style-language/schema/raw/master/csl-citation.json"}</w:instrText>
      </w:r>
      <w:r w:rsidR="00735BBB" w:rsidRPr="00CB1E6A">
        <w:rPr>
          <w:rFonts w:asciiTheme="majorBidi" w:hAnsiTheme="majorBidi" w:cstheme="majorBidi"/>
          <w:lang w:val="en-GB"/>
        </w:rPr>
        <w:fldChar w:fldCharType="separate"/>
      </w:r>
      <w:r w:rsidR="005C2D15" w:rsidRPr="005C2D15">
        <w:rPr>
          <w:rFonts w:asciiTheme="majorBidi" w:hAnsiTheme="majorBidi" w:cstheme="majorBidi"/>
          <w:noProof/>
          <w:lang w:val="en-GB"/>
        </w:rPr>
        <w:t xml:space="preserve">(Chen </w:t>
      </w:r>
      <w:r w:rsidR="008C0A9B" w:rsidRPr="008C0A9B">
        <w:rPr>
          <w:rFonts w:asciiTheme="majorBidi" w:hAnsiTheme="majorBidi" w:cstheme="majorBidi"/>
          <w:i/>
          <w:iCs/>
          <w:noProof/>
          <w:lang w:val="en-GB"/>
        </w:rPr>
        <w:t>et al.</w:t>
      </w:r>
      <w:r w:rsidR="005C2D15" w:rsidRPr="005C2D15">
        <w:rPr>
          <w:rFonts w:asciiTheme="majorBidi" w:hAnsiTheme="majorBidi" w:cstheme="majorBidi"/>
          <w:noProof/>
          <w:lang w:val="en-GB"/>
        </w:rPr>
        <w:t xml:space="preserve">, 2012; Nazari </w:t>
      </w:r>
      <w:r w:rsidR="008C0A9B" w:rsidRPr="008C0A9B">
        <w:rPr>
          <w:rFonts w:asciiTheme="majorBidi" w:hAnsiTheme="majorBidi" w:cstheme="majorBidi"/>
          <w:i/>
          <w:iCs/>
          <w:noProof/>
          <w:lang w:val="en-GB"/>
        </w:rPr>
        <w:t>et al.</w:t>
      </w:r>
      <w:r w:rsidR="005C2D15" w:rsidRPr="005C2D15">
        <w:rPr>
          <w:rFonts w:asciiTheme="majorBidi" w:hAnsiTheme="majorBidi" w:cstheme="majorBidi"/>
          <w:noProof/>
          <w:lang w:val="en-GB"/>
        </w:rPr>
        <w:t>, 2016)</w:t>
      </w:r>
      <w:r w:rsidR="00735BBB" w:rsidRPr="00CB1E6A">
        <w:rPr>
          <w:rFonts w:asciiTheme="majorBidi" w:hAnsiTheme="majorBidi" w:cstheme="majorBidi"/>
          <w:lang w:val="en-GB"/>
        </w:rPr>
        <w:fldChar w:fldCharType="end"/>
      </w:r>
      <w:r w:rsidR="00255899" w:rsidRPr="00CB1E6A">
        <w:rPr>
          <w:rFonts w:asciiTheme="majorBidi" w:hAnsiTheme="majorBidi" w:cstheme="majorBidi"/>
          <w:lang w:val="en-GB"/>
        </w:rPr>
        <w:t>. The corelation coefficients for the investigated systems range between 0.9612 and 0.9641. Also, the values of</w:t>
      </w:r>
      <w:r w:rsidR="00D0214A" w:rsidRPr="00CB1E6A">
        <w:rPr>
          <w:rFonts w:asciiTheme="majorBidi" w:hAnsiTheme="majorBidi" w:cstheme="majorBidi"/>
          <w:lang w:val="en-GB"/>
        </w:rPr>
        <w:t xml:space="preserve"> </w:t>
      </w:r>
      <w:r w:rsidR="00255899" w:rsidRPr="00CB1E6A">
        <w:rPr>
          <w:rFonts w:asciiTheme="majorBidi" w:hAnsiTheme="majorBidi" w:cstheme="majorBidi"/>
          <w:lang w:val="en-GB"/>
        </w:rPr>
        <w:t>Ʈ</w:t>
      </w:r>
      <w:r w:rsidR="00255899" w:rsidRPr="00CB1E6A">
        <w:rPr>
          <w:rFonts w:asciiTheme="majorBidi" w:hAnsiTheme="majorBidi" w:cstheme="majorBidi"/>
          <w:vertAlign w:val="subscript"/>
          <w:lang w:val="en-GB"/>
        </w:rPr>
        <w:t>exp</w:t>
      </w:r>
      <w:r w:rsidR="00255899" w:rsidRPr="00CB1E6A">
        <w:rPr>
          <w:rFonts w:asciiTheme="majorBidi" w:hAnsiTheme="majorBidi" w:cstheme="majorBidi"/>
          <w:lang w:val="en-GB"/>
        </w:rPr>
        <w:t xml:space="preserve"> and Ʈ</w:t>
      </w:r>
      <w:r w:rsidR="00255899" w:rsidRPr="00CB1E6A">
        <w:rPr>
          <w:rFonts w:asciiTheme="majorBidi" w:hAnsiTheme="majorBidi" w:cstheme="majorBidi"/>
          <w:vertAlign w:val="subscript"/>
          <w:lang w:val="en-GB"/>
        </w:rPr>
        <w:t>cal</w:t>
      </w:r>
      <w:r w:rsidR="00255899" w:rsidRPr="00CB1E6A">
        <w:rPr>
          <w:rFonts w:asciiTheme="majorBidi" w:hAnsiTheme="majorBidi" w:cstheme="majorBidi"/>
          <w:lang w:val="en-GB"/>
        </w:rPr>
        <w:t xml:space="preserve"> were found to be in good agreement with minimal error values (0.0175-0.1413).</w:t>
      </w:r>
      <w:r w:rsidR="003D01AF" w:rsidRPr="00CB1E6A">
        <w:rPr>
          <w:rFonts w:asciiTheme="majorBidi" w:hAnsiTheme="majorBidi" w:cstheme="majorBidi"/>
          <w:lang w:val="en-GB"/>
        </w:rPr>
        <w:t xml:space="preserve"> </w:t>
      </w:r>
    </w:p>
    <w:p w14:paraId="18411C3E" w14:textId="77777777" w:rsidR="00A1522A" w:rsidRPr="00CB1E6A" w:rsidRDefault="00A1522A" w:rsidP="00280A52">
      <w:pPr>
        <w:jc w:val="center"/>
        <w:rPr>
          <w:rFonts w:asciiTheme="majorBidi" w:hAnsiTheme="majorBidi" w:cstheme="majorBidi"/>
          <w:b/>
          <w:bCs/>
          <w:sz w:val="28"/>
          <w:szCs w:val="28"/>
          <w:lang w:val="en-GB"/>
        </w:rPr>
      </w:pPr>
      <w:r w:rsidRPr="00CB1E6A">
        <w:rPr>
          <w:noProof/>
        </w:rPr>
        <w:drawing>
          <wp:inline distT="0" distB="0" distL="0" distR="0" wp14:anchorId="5A8EF675" wp14:editId="6D22D451">
            <wp:extent cx="5336540" cy="2364411"/>
            <wp:effectExtent l="0" t="0" r="16510" b="17145"/>
            <wp:docPr id="893" name="Chart 893">
              <a:extLst xmlns:a="http://schemas.openxmlformats.org/drawingml/2006/main">
                <a:ext uri="{FF2B5EF4-FFF2-40B4-BE49-F238E27FC236}">
                  <a16:creationId xmlns:a16="http://schemas.microsoft.com/office/drawing/2014/main" id="{B5F190EF-3AC0-D99D-B39C-555A50CE084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8"/>
              </a:graphicData>
            </a:graphic>
          </wp:inline>
        </w:drawing>
      </w:r>
    </w:p>
    <w:p w14:paraId="71CA6DEB" w14:textId="44E244DD" w:rsidR="003D7E6D" w:rsidRDefault="00A1522A" w:rsidP="0076286E">
      <w:pPr>
        <w:pStyle w:val="ListofFigures"/>
      </w:pPr>
      <w:bookmarkStart w:id="2921" w:name="_Toc123054762"/>
      <w:bookmarkStart w:id="2922" w:name="_Toc127867273"/>
      <w:bookmarkStart w:id="2923" w:name="_Toc127867891"/>
      <w:bookmarkStart w:id="2924" w:name="_Toc119502284"/>
      <w:bookmarkStart w:id="2925" w:name="_Toc119509724"/>
      <w:r w:rsidRPr="00CB1E6A">
        <w:t xml:space="preserve">Figure </w:t>
      </w:r>
      <w:r w:rsidR="00BF46F8" w:rsidRPr="00CB1E6A">
        <w:t>4.7.1.4.2</w:t>
      </w:r>
      <w:r w:rsidRPr="00CB1E6A">
        <w:t>: Yoon-Nelson kinetic model plot of CQP adsorption onto BSP1</w:t>
      </w:r>
      <w:bookmarkEnd w:id="2921"/>
      <w:bookmarkEnd w:id="2922"/>
      <w:bookmarkEnd w:id="2923"/>
      <w:r w:rsidRPr="00CB1E6A">
        <w:t xml:space="preserve"> </w:t>
      </w:r>
    </w:p>
    <w:p w14:paraId="14E545BA" w14:textId="3778B1D2" w:rsidR="00A1522A" w:rsidRPr="003D7E6D" w:rsidRDefault="00A1522A" w:rsidP="003D7E6D">
      <w:pPr>
        <w:jc w:val="center"/>
        <w:rPr>
          <w:b/>
          <w:bCs/>
          <w:sz w:val="26"/>
          <w:szCs w:val="26"/>
        </w:rPr>
      </w:pPr>
      <w:r w:rsidRPr="003D7E6D">
        <w:rPr>
          <w:b/>
          <w:bCs/>
          <w:sz w:val="26"/>
          <w:szCs w:val="26"/>
        </w:rPr>
        <w:t xml:space="preserve">Conditions: Initial CQP concentration (50 mg/L), temperature (26 </w:t>
      </w:r>
      <w:r w:rsidRPr="003D7E6D">
        <w:rPr>
          <w:b/>
          <w:bCs/>
          <w:sz w:val="26"/>
          <w:szCs w:val="26"/>
          <w:vertAlign w:val="superscript"/>
        </w:rPr>
        <w:t>o</w:t>
      </w:r>
      <w:r w:rsidRPr="003D7E6D">
        <w:rPr>
          <w:b/>
          <w:bCs/>
          <w:sz w:val="26"/>
          <w:szCs w:val="26"/>
        </w:rPr>
        <w:t xml:space="preserve">C), flow rate (12 </w:t>
      </w:r>
      <w:r w:rsidR="00D514E1">
        <w:rPr>
          <w:b/>
          <w:bCs/>
          <w:sz w:val="26"/>
          <w:szCs w:val="26"/>
        </w:rPr>
        <w:t>mL/min</w:t>
      </w:r>
      <w:r w:rsidRPr="003D7E6D">
        <w:rPr>
          <w:b/>
          <w:bCs/>
          <w:sz w:val="26"/>
          <w:szCs w:val="26"/>
        </w:rPr>
        <w:t>) pH (</w:t>
      </w:r>
      <w:r w:rsidR="00E11F13" w:rsidRPr="003D7E6D">
        <w:rPr>
          <w:b/>
          <w:bCs/>
          <w:sz w:val="26"/>
          <w:szCs w:val="26"/>
        </w:rPr>
        <w:t>8</w:t>
      </w:r>
      <w:r w:rsidRPr="003D7E6D">
        <w:rPr>
          <w:b/>
          <w:bCs/>
          <w:sz w:val="26"/>
          <w:szCs w:val="26"/>
        </w:rPr>
        <w:t>)</w:t>
      </w:r>
      <w:bookmarkEnd w:id="2924"/>
      <w:bookmarkEnd w:id="2925"/>
    </w:p>
    <w:p w14:paraId="3AB0A3D2" w14:textId="2273ADD0" w:rsidR="00A1522A" w:rsidRPr="00CB1E6A" w:rsidRDefault="00A1522A" w:rsidP="00A1522A">
      <w:pPr>
        <w:rPr>
          <w:rFonts w:asciiTheme="majorBidi" w:hAnsiTheme="majorBidi" w:cstheme="majorBidi"/>
          <w:sz w:val="28"/>
          <w:szCs w:val="28"/>
          <w:lang w:val="en-GB"/>
        </w:rPr>
      </w:pPr>
    </w:p>
    <w:p w14:paraId="23F4E8D9" w14:textId="77777777" w:rsidR="00BF46F8" w:rsidRPr="00CB1E6A" w:rsidRDefault="00BF46F8" w:rsidP="00A1522A">
      <w:pPr>
        <w:rPr>
          <w:rFonts w:asciiTheme="majorBidi" w:hAnsiTheme="majorBidi" w:cstheme="majorBidi"/>
          <w:sz w:val="28"/>
          <w:szCs w:val="28"/>
          <w:lang w:val="en-GB"/>
        </w:rPr>
      </w:pPr>
    </w:p>
    <w:p w14:paraId="78BAEE7F" w14:textId="77777777" w:rsidR="005A3027" w:rsidRDefault="005A3027" w:rsidP="0076286E">
      <w:pPr>
        <w:pStyle w:val="ListofTables"/>
      </w:pPr>
      <w:bookmarkStart w:id="2926" w:name="_Hlk113735542"/>
    </w:p>
    <w:p w14:paraId="2589926C" w14:textId="330F9B05" w:rsidR="00A1522A" w:rsidRPr="00CB1E6A" w:rsidRDefault="00A1522A" w:rsidP="0076286E">
      <w:pPr>
        <w:pStyle w:val="ListofTables"/>
      </w:pPr>
      <w:bookmarkStart w:id="2927" w:name="_Toc123057572"/>
      <w:r w:rsidRPr="00CB1E6A">
        <w:t xml:space="preserve">Table </w:t>
      </w:r>
      <w:r w:rsidR="00BF46F8" w:rsidRPr="00CB1E6A">
        <w:t>4.7.1.</w:t>
      </w:r>
      <w:r w:rsidR="008D6C16" w:rsidRPr="00CB1E6A">
        <w:t>5</w:t>
      </w:r>
      <w:r w:rsidRPr="00CB1E6A">
        <w:t>:</w:t>
      </w:r>
      <w:r w:rsidR="00BF46F8" w:rsidRPr="00CB1E6A">
        <w:t xml:space="preserve"> </w:t>
      </w:r>
      <w:r w:rsidRPr="00CB1E6A">
        <w:t xml:space="preserve">Yoon-Nelson kinetic model </w:t>
      </w:r>
      <w:bookmarkEnd w:id="2926"/>
      <w:r w:rsidRPr="00CB1E6A">
        <w:t>parameters</w:t>
      </w:r>
      <w:r w:rsidR="008D6C16" w:rsidRPr="00CB1E6A">
        <w:t xml:space="preserve"> on CQP adsorption onto BSP1</w:t>
      </w:r>
      <w:bookmarkEnd w:id="2927"/>
    </w:p>
    <w:tbl>
      <w:tblPr>
        <w:tblW w:w="9072" w:type="dxa"/>
        <w:tblLook w:val="04A0" w:firstRow="1" w:lastRow="0" w:firstColumn="1" w:lastColumn="0" w:noHBand="0" w:noVBand="1"/>
      </w:tblPr>
      <w:tblGrid>
        <w:gridCol w:w="960"/>
        <w:gridCol w:w="960"/>
        <w:gridCol w:w="1203"/>
        <w:gridCol w:w="1506"/>
        <w:gridCol w:w="993"/>
        <w:gridCol w:w="850"/>
        <w:gridCol w:w="1134"/>
        <w:gridCol w:w="1559"/>
      </w:tblGrid>
      <w:tr w:rsidR="00CB1E6A" w:rsidRPr="00CB1E6A" w14:paraId="36F3A63D" w14:textId="77777777" w:rsidTr="00BF46F8">
        <w:trPr>
          <w:trHeight w:val="360"/>
        </w:trPr>
        <w:tc>
          <w:tcPr>
            <w:tcW w:w="960" w:type="dxa"/>
            <w:tcBorders>
              <w:top w:val="single" w:sz="4" w:space="0" w:color="auto"/>
              <w:left w:val="nil"/>
              <w:bottom w:val="single" w:sz="4" w:space="0" w:color="auto"/>
              <w:right w:val="nil"/>
            </w:tcBorders>
            <w:shd w:val="clear" w:color="auto" w:fill="auto"/>
            <w:noWrap/>
            <w:vAlign w:val="center"/>
            <w:hideMark/>
          </w:tcPr>
          <w:p w14:paraId="5512DB85" w14:textId="77777777" w:rsidR="00BF46F8" w:rsidRPr="00CB1E6A" w:rsidRDefault="00BF46F8" w:rsidP="00BF46F8">
            <w:pPr>
              <w:jc w:val="center"/>
              <w:rPr>
                <w:b/>
                <w:bCs/>
              </w:rPr>
            </w:pPr>
            <w:r w:rsidRPr="00CB1E6A">
              <w:rPr>
                <w:b/>
                <w:bCs/>
              </w:rPr>
              <w:t>C</w:t>
            </w:r>
            <w:r w:rsidRPr="00CB1E6A">
              <w:rPr>
                <w:b/>
                <w:bCs/>
                <w:vertAlign w:val="subscript"/>
              </w:rPr>
              <w:t>o</w:t>
            </w:r>
            <w:r w:rsidRPr="00CB1E6A">
              <w:rPr>
                <w:b/>
                <w:bCs/>
              </w:rPr>
              <w:t xml:space="preserve"> (mg/L)</w:t>
            </w:r>
          </w:p>
        </w:tc>
        <w:tc>
          <w:tcPr>
            <w:tcW w:w="960" w:type="dxa"/>
            <w:tcBorders>
              <w:top w:val="single" w:sz="4" w:space="0" w:color="auto"/>
              <w:left w:val="nil"/>
              <w:bottom w:val="single" w:sz="4" w:space="0" w:color="auto"/>
              <w:right w:val="nil"/>
            </w:tcBorders>
            <w:shd w:val="clear" w:color="auto" w:fill="auto"/>
            <w:noWrap/>
            <w:vAlign w:val="center"/>
            <w:hideMark/>
          </w:tcPr>
          <w:p w14:paraId="4F7C5B47" w14:textId="77777777" w:rsidR="00BF46F8" w:rsidRPr="00CB1E6A" w:rsidRDefault="00BF46F8" w:rsidP="00BF46F8">
            <w:pPr>
              <w:jc w:val="center"/>
              <w:rPr>
                <w:b/>
                <w:bCs/>
              </w:rPr>
            </w:pPr>
            <w:r w:rsidRPr="00CB1E6A">
              <w:rPr>
                <w:b/>
                <w:bCs/>
              </w:rPr>
              <w:t>Z (cm)</w:t>
            </w:r>
          </w:p>
        </w:tc>
        <w:tc>
          <w:tcPr>
            <w:tcW w:w="1110" w:type="dxa"/>
            <w:tcBorders>
              <w:top w:val="single" w:sz="4" w:space="0" w:color="auto"/>
              <w:left w:val="nil"/>
              <w:bottom w:val="single" w:sz="4" w:space="0" w:color="auto"/>
              <w:right w:val="nil"/>
            </w:tcBorders>
            <w:shd w:val="clear" w:color="auto" w:fill="auto"/>
            <w:noWrap/>
            <w:vAlign w:val="center"/>
            <w:hideMark/>
          </w:tcPr>
          <w:p w14:paraId="70C68416" w14:textId="622D86ED" w:rsidR="00BF46F8" w:rsidRPr="00CB1E6A" w:rsidRDefault="00BF46F8" w:rsidP="00BF46F8">
            <w:pPr>
              <w:jc w:val="center"/>
              <w:rPr>
                <w:b/>
                <w:bCs/>
              </w:rPr>
            </w:pPr>
            <w:r w:rsidRPr="00CB1E6A">
              <w:rPr>
                <w:b/>
                <w:bCs/>
              </w:rPr>
              <w:t>Q (</w:t>
            </w:r>
            <w:r w:rsidR="00D514E1">
              <w:rPr>
                <w:b/>
                <w:bCs/>
              </w:rPr>
              <w:t>mL/min</w:t>
            </w:r>
            <w:r w:rsidRPr="00CB1E6A">
              <w:rPr>
                <w:b/>
                <w:bCs/>
              </w:rPr>
              <w:t>)</w:t>
            </w:r>
          </w:p>
        </w:tc>
        <w:tc>
          <w:tcPr>
            <w:tcW w:w="1506" w:type="dxa"/>
            <w:tcBorders>
              <w:top w:val="single" w:sz="4" w:space="0" w:color="auto"/>
              <w:left w:val="nil"/>
              <w:bottom w:val="single" w:sz="4" w:space="0" w:color="auto"/>
              <w:right w:val="nil"/>
            </w:tcBorders>
            <w:shd w:val="clear" w:color="auto" w:fill="auto"/>
            <w:noWrap/>
            <w:vAlign w:val="center"/>
            <w:hideMark/>
          </w:tcPr>
          <w:p w14:paraId="16AF4DAA" w14:textId="77777777" w:rsidR="00BF46F8" w:rsidRPr="00CB1E6A" w:rsidRDefault="00BF46F8" w:rsidP="00BF46F8">
            <w:pPr>
              <w:jc w:val="center"/>
              <w:rPr>
                <w:b/>
                <w:bCs/>
                <w:vertAlign w:val="superscript"/>
              </w:rPr>
            </w:pPr>
            <w:r w:rsidRPr="00CB1E6A">
              <w:rPr>
                <w:b/>
                <w:bCs/>
              </w:rPr>
              <w:t>K</w:t>
            </w:r>
            <w:r w:rsidRPr="00CB1E6A">
              <w:rPr>
                <w:b/>
                <w:bCs/>
                <w:vertAlign w:val="subscript"/>
              </w:rPr>
              <w:t>YN</w:t>
            </w:r>
            <w:r w:rsidRPr="00CB1E6A">
              <w:rPr>
                <w:b/>
                <w:bCs/>
              </w:rPr>
              <w:t xml:space="preserve"> x 10</w:t>
            </w:r>
            <w:r w:rsidRPr="00CB1E6A">
              <w:rPr>
                <w:b/>
                <w:bCs/>
                <w:vertAlign w:val="superscript"/>
              </w:rPr>
              <w:t>-3</w:t>
            </w:r>
          </w:p>
          <w:p w14:paraId="0AC64345" w14:textId="5B84F4C7" w:rsidR="00BF46F8" w:rsidRPr="00CB1E6A" w:rsidRDefault="00BF46F8" w:rsidP="00BF46F8">
            <w:pPr>
              <w:jc w:val="center"/>
              <w:rPr>
                <w:b/>
                <w:bCs/>
              </w:rPr>
            </w:pPr>
            <w:r w:rsidRPr="00CB1E6A">
              <w:rPr>
                <w:b/>
                <w:bCs/>
              </w:rPr>
              <w:t>(min</w:t>
            </w:r>
            <w:r w:rsidRPr="00CB1E6A">
              <w:rPr>
                <w:b/>
                <w:bCs/>
                <w:vertAlign w:val="superscript"/>
              </w:rPr>
              <w:t>-1</w:t>
            </w:r>
            <w:r w:rsidRPr="00CB1E6A">
              <w:rPr>
                <w:b/>
                <w:bCs/>
              </w:rPr>
              <w:t>)</w:t>
            </w:r>
          </w:p>
        </w:tc>
        <w:tc>
          <w:tcPr>
            <w:tcW w:w="993" w:type="dxa"/>
            <w:tcBorders>
              <w:top w:val="single" w:sz="4" w:space="0" w:color="auto"/>
              <w:left w:val="nil"/>
              <w:bottom w:val="single" w:sz="4" w:space="0" w:color="auto"/>
              <w:right w:val="nil"/>
            </w:tcBorders>
            <w:shd w:val="clear" w:color="auto" w:fill="auto"/>
            <w:noWrap/>
            <w:vAlign w:val="center"/>
            <w:hideMark/>
          </w:tcPr>
          <w:p w14:paraId="730F6A88" w14:textId="77777777" w:rsidR="00BF46F8" w:rsidRPr="00CB1E6A" w:rsidRDefault="00BF46F8" w:rsidP="00BF46F8">
            <w:pPr>
              <w:jc w:val="center"/>
              <w:rPr>
                <w:b/>
                <w:bCs/>
              </w:rPr>
            </w:pPr>
            <w:r w:rsidRPr="00CB1E6A">
              <w:rPr>
                <w:b/>
                <w:bCs/>
              </w:rPr>
              <w:t>Ʈ</w:t>
            </w:r>
          </w:p>
        </w:tc>
        <w:tc>
          <w:tcPr>
            <w:tcW w:w="850" w:type="dxa"/>
            <w:tcBorders>
              <w:top w:val="single" w:sz="4" w:space="0" w:color="auto"/>
              <w:left w:val="nil"/>
              <w:bottom w:val="single" w:sz="4" w:space="0" w:color="auto"/>
              <w:right w:val="nil"/>
            </w:tcBorders>
            <w:shd w:val="clear" w:color="auto" w:fill="auto"/>
            <w:noWrap/>
            <w:vAlign w:val="center"/>
            <w:hideMark/>
          </w:tcPr>
          <w:p w14:paraId="3176D3A6" w14:textId="77777777" w:rsidR="00BF46F8" w:rsidRPr="00CB1E6A" w:rsidRDefault="00BF46F8" w:rsidP="00BF46F8">
            <w:pPr>
              <w:jc w:val="center"/>
              <w:rPr>
                <w:b/>
                <w:bCs/>
              </w:rPr>
            </w:pPr>
            <w:r w:rsidRPr="00CB1E6A">
              <w:rPr>
                <w:b/>
                <w:bCs/>
              </w:rPr>
              <w:t>t</w:t>
            </w:r>
            <w:r w:rsidRPr="00CB1E6A">
              <w:rPr>
                <w:b/>
                <w:bCs/>
                <w:vertAlign w:val="subscript"/>
              </w:rPr>
              <w:t>B</w:t>
            </w:r>
          </w:p>
        </w:tc>
        <w:tc>
          <w:tcPr>
            <w:tcW w:w="1134" w:type="dxa"/>
            <w:tcBorders>
              <w:top w:val="single" w:sz="4" w:space="0" w:color="auto"/>
              <w:left w:val="nil"/>
              <w:bottom w:val="single" w:sz="4" w:space="0" w:color="auto"/>
              <w:right w:val="nil"/>
            </w:tcBorders>
            <w:shd w:val="clear" w:color="auto" w:fill="auto"/>
            <w:noWrap/>
            <w:vAlign w:val="center"/>
            <w:hideMark/>
          </w:tcPr>
          <w:p w14:paraId="36A2650A" w14:textId="77777777" w:rsidR="00BF46F8" w:rsidRPr="00CB1E6A" w:rsidRDefault="00BF46F8" w:rsidP="00BF46F8">
            <w:pPr>
              <w:jc w:val="center"/>
              <w:rPr>
                <w:b/>
                <w:bCs/>
              </w:rPr>
            </w:pPr>
            <w:r w:rsidRPr="00CB1E6A">
              <w:rPr>
                <w:b/>
                <w:bCs/>
              </w:rPr>
              <w:t>R</w:t>
            </w:r>
            <w:r w:rsidRPr="00CB1E6A">
              <w:rPr>
                <w:b/>
                <w:bCs/>
                <w:vertAlign w:val="superscript"/>
              </w:rPr>
              <w:t>2</w:t>
            </w:r>
          </w:p>
        </w:tc>
        <w:tc>
          <w:tcPr>
            <w:tcW w:w="1559" w:type="dxa"/>
            <w:tcBorders>
              <w:top w:val="single" w:sz="4" w:space="0" w:color="auto"/>
              <w:left w:val="nil"/>
              <w:bottom w:val="single" w:sz="4" w:space="0" w:color="auto"/>
              <w:right w:val="nil"/>
            </w:tcBorders>
            <w:shd w:val="clear" w:color="auto" w:fill="auto"/>
            <w:noWrap/>
            <w:vAlign w:val="center"/>
            <w:hideMark/>
          </w:tcPr>
          <w:p w14:paraId="0F0B1364" w14:textId="77777777" w:rsidR="00BF46F8" w:rsidRPr="00CB1E6A" w:rsidRDefault="00BF46F8" w:rsidP="00BF46F8">
            <w:pPr>
              <w:jc w:val="center"/>
              <w:rPr>
                <w:b/>
                <w:bCs/>
              </w:rPr>
            </w:pPr>
            <w:r w:rsidRPr="00CB1E6A">
              <w:rPr>
                <w:b/>
                <w:bCs/>
              </w:rPr>
              <w:t>X</w:t>
            </w:r>
            <w:r w:rsidRPr="00CB1E6A">
              <w:rPr>
                <w:b/>
                <w:bCs/>
                <w:vertAlign w:val="superscript"/>
              </w:rPr>
              <w:t>2</w:t>
            </w:r>
          </w:p>
        </w:tc>
      </w:tr>
      <w:tr w:rsidR="00CB1E6A" w:rsidRPr="00CB1E6A" w14:paraId="72D790EF" w14:textId="77777777" w:rsidTr="00BF46F8">
        <w:trPr>
          <w:trHeight w:val="312"/>
        </w:trPr>
        <w:tc>
          <w:tcPr>
            <w:tcW w:w="960" w:type="dxa"/>
            <w:tcBorders>
              <w:top w:val="nil"/>
              <w:left w:val="nil"/>
              <w:bottom w:val="nil"/>
              <w:right w:val="nil"/>
            </w:tcBorders>
            <w:shd w:val="clear" w:color="auto" w:fill="auto"/>
            <w:noWrap/>
            <w:vAlign w:val="center"/>
            <w:hideMark/>
          </w:tcPr>
          <w:p w14:paraId="3C3D53DE" w14:textId="77777777" w:rsidR="00BF46F8" w:rsidRPr="00CB1E6A" w:rsidRDefault="00BF46F8" w:rsidP="00BF46F8">
            <w:pPr>
              <w:jc w:val="center"/>
            </w:pPr>
            <w:r w:rsidRPr="00CB1E6A">
              <w:t>50</w:t>
            </w:r>
          </w:p>
        </w:tc>
        <w:tc>
          <w:tcPr>
            <w:tcW w:w="960" w:type="dxa"/>
            <w:tcBorders>
              <w:top w:val="nil"/>
              <w:left w:val="nil"/>
              <w:bottom w:val="nil"/>
              <w:right w:val="nil"/>
            </w:tcBorders>
            <w:shd w:val="clear" w:color="auto" w:fill="auto"/>
            <w:noWrap/>
            <w:vAlign w:val="center"/>
            <w:hideMark/>
          </w:tcPr>
          <w:p w14:paraId="17C74018" w14:textId="77777777" w:rsidR="00BF46F8" w:rsidRPr="00CB1E6A" w:rsidRDefault="00BF46F8" w:rsidP="00BF46F8">
            <w:pPr>
              <w:jc w:val="center"/>
            </w:pPr>
            <w:r w:rsidRPr="00CB1E6A">
              <w:t>1</w:t>
            </w:r>
          </w:p>
        </w:tc>
        <w:tc>
          <w:tcPr>
            <w:tcW w:w="1110" w:type="dxa"/>
            <w:tcBorders>
              <w:top w:val="nil"/>
              <w:left w:val="nil"/>
              <w:bottom w:val="nil"/>
              <w:right w:val="nil"/>
            </w:tcBorders>
            <w:shd w:val="clear" w:color="auto" w:fill="auto"/>
            <w:noWrap/>
            <w:vAlign w:val="center"/>
            <w:hideMark/>
          </w:tcPr>
          <w:p w14:paraId="51F2A765" w14:textId="77777777" w:rsidR="00BF46F8" w:rsidRPr="00CB1E6A" w:rsidRDefault="00BF46F8" w:rsidP="00BF46F8">
            <w:pPr>
              <w:jc w:val="center"/>
            </w:pPr>
            <w:r w:rsidRPr="00CB1E6A">
              <w:t>6</w:t>
            </w:r>
          </w:p>
        </w:tc>
        <w:tc>
          <w:tcPr>
            <w:tcW w:w="1506" w:type="dxa"/>
            <w:tcBorders>
              <w:top w:val="nil"/>
              <w:left w:val="nil"/>
              <w:bottom w:val="nil"/>
              <w:right w:val="nil"/>
            </w:tcBorders>
            <w:shd w:val="clear" w:color="auto" w:fill="auto"/>
            <w:noWrap/>
            <w:vAlign w:val="center"/>
            <w:hideMark/>
          </w:tcPr>
          <w:p w14:paraId="650C9CE4" w14:textId="77777777" w:rsidR="00BF46F8" w:rsidRPr="00CB1E6A" w:rsidRDefault="00BF46F8" w:rsidP="00BF46F8">
            <w:pPr>
              <w:jc w:val="center"/>
            </w:pPr>
            <w:r w:rsidRPr="00CB1E6A">
              <w:t>3.8</w:t>
            </w:r>
          </w:p>
        </w:tc>
        <w:tc>
          <w:tcPr>
            <w:tcW w:w="993" w:type="dxa"/>
            <w:tcBorders>
              <w:top w:val="nil"/>
              <w:left w:val="nil"/>
              <w:bottom w:val="nil"/>
              <w:right w:val="nil"/>
            </w:tcBorders>
            <w:shd w:val="clear" w:color="auto" w:fill="auto"/>
            <w:noWrap/>
            <w:vAlign w:val="center"/>
            <w:hideMark/>
          </w:tcPr>
          <w:p w14:paraId="2FEBB072" w14:textId="77777777" w:rsidR="00BF46F8" w:rsidRPr="00CB1E6A" w:rsidRDefault="00BF46F8" w:rsidP="00BF46F8">
            <w:pPr>
              <w:jc w:val="center"/>
            </w:pPr>
            <w:r w:rsidRPr="00CB1E6A">
              <w:t>69.87</w:t>
            </w:r>
          </w:p>
        </w:tc>
        <w:tc>
          <w:tcPr>
            <w:tcW w:w="850" w:type="dxa"/>
            <w:tcBorders>
              <w:top w:val="nil"/>
              <w:left w:val="nil"/>
              <w:bottom w:val="nil"/>
              <w:right w:val="nil"/>
            </w:tcBorders>
            <w:shd w:val="clear" w:color="auto" w:fill="auto"/>
            <w:noWrap/>
            <w:vAlign w:val="center"/>
            <w:hideMark/>
          </w:tcPr>
          <w:p w14:paraId="7FDCC22D" w14:textId="77777777" w:rsidR="00BF46F8" w:rsidRPr="00CB1E6A" w:rsidRDefault="00BF46F8" w:rsidP="00BF46F8">
            <w:pPr>
              <w:jc w:val="center"/>
            </w:pPr>
            <w:r w:rsidRPr="00CB1E6A">
              <w:t>60</w:t>
            </w:r>
          </w:p>
        </w:tc>
        <w:tc>
          <w:tcPr>
            <w:tcW w:w="1134" w:type="dxa"/>
            <w:tcBorders>
              <w:top w:val="nil"/>
              <w:left w:val="nil"/>
              <w:bottom w:val="nil"/>
              <w:right w:val="nil"/>
            </w:tcBorders>
            <w:shd w:val="clear" w:color="auto" w:fill="auto"/>
            <w:noWrap/>
            <w:vAlign w:val="center"/>
            <w:hideMark/>
          </w:tcPr>
          <w:p w14:paraId="53124476" w14:textId="77777777" w:rsidR="00BF46F8" w:rsidRPr="00CB1E6A" w:rsidRDefault="00BF46F8" w:rsidP="00BF46F8">
            <w:pPr>
              <w:jc w:val="center"/>
            </w:pPr>
            <w:r w:rsidRPr="00CB1E6A">
              <w:t>0.9612</w:t>
            </w:r>
          </w:p>
        </w:tc>
        <w:tc>
          <w:tcPr>
            <w:tcW w:w="1559" w:type="dxa"/>
            <w:tcBorders>
              <w:top w:val="nil"/>
              <w:left w:val="nil"/>
              <w:bottom w:val="nil"/>
              <w:right w:val="nil"/>
            </w:tcBorders>
            <w:shd w:val="clear" w:color="auto" w:fill="auto"/>
            <w:noWrap/>
            <w:vAlign w:val="center"/>
            <w:hideMark/>
          </w:tcPr>
          <w:p w14:paraId="7ED9567A" w14:textId="38526727" w:rsidR="00BF46F8" w:rsidRPr="00CB1E6A" w:rsidRDefault="00BF46F8" w:rsidP="00BF46F8">
            <w:pPr>
              <w:jc w:val="center"/>
              <w:rPr>
                <w:lang w:val="en-GB"/>
              </w:rPr>
            </w:pPr>
            <w:r w:rsidRPr="00CB1E6A">
              <w:t>0.141</w:t>
            </w:r>
            <w:r w:rsidR="00255899" w:rsidRPr="00CB1E6A">
              <w:rPr>
                <w:lang w:val="en-GB"/>
              </w:rPr>
              <w:t>3</w:t>
            </w:r>
          </w:p>
        </w:tc>
      </w:tr>
      <w:tr w:rsidR="00CB1E6A" w:rsidRPr="00CB1E6A" w14:paraId="406A9885" w14:textId="77777777" w:rsidTr="00BF46F8">
        <w:trPr>
          <w:trHeight w:val="312"/>
        </w:trPr>
        <w:tc>
          <w:tcPr>
            <w:tcW w:w="960" w:type="dxa"/>
            <w:tcBorders>
              <w:top w:val="nil"/>
              <w:left w:val="nil"/>
              <w:bottom w:val="nil"/>
              <w:right w:val="nil"/>
            </w:tcBorders>
            <w:shd w:val="clear" w:color="auto" w:fill="auto"/>
            <w:noWrap/>
            <w:vAlign w:val="center"/>
            <w:hideMark/>
          </w:tcPr>
          <w:p w14:paraId="52E02286" w14:textId="77777777" w:rsidR="00BF46F8" w:rsidRPr="00CB1E6A" w:rsidRDefault="00BF46F8" w:rsidP="00BF46F8">
            <w:pPr>
              <w:jc w:val="center"/>
            </w:pPr>
            <w:r w:rsidRPr="00CB1E6A">
              <w:t>50</w:t>
            </w:r>
          </w:p>
        </w:tc>
        <w:tc>
          <w:tcPr>
            <w:tcW w:w="960" w:type="dxa"/>
            <w:tcBorders>
              <w:top w:val="nil"/>
              <w:left w:val="nil"/>
              <w:bottom w:val="nil"/>
              <w:right w:val="nil"/>
            </w:tcBorders>
            <w:shd w:val="clear" w:color="auto" w:fill="auto"/>
            <w:noWrap/>
            <w:vAlign w:val="center"/>
            <w:hideMark/>
          </w:tcPr>
          <w:p w14:paraId="7B9958B3" w14:textId="77777777" w:rsidR="00BF46F8" w:rsidRPr="00CB1E6A" w:rsidRDefault="00BF46F8" w:rsidP="00BF46F8">
            <w:pPr>
              <w:jc w:val="center"/>
            </w:pPr>
            <w:r w:rsidRPr="00CB1E6A">
              <w:t>1</w:t>
            </w:r>
          </w:p>
        </w:tc>
        <w:tc>
          <w:tcPr>
            <w:tcW w:w="1110" w:type="dxa"/>
            <w:tcBorders>
              <w:top w:val="nil"/>
              <w:left w:val="nil"/>
              <w:bottom w:val="nil"/>
              <w:right w:val="nil"/>
            </w:tcBorders>
            <w:shd w:val="clear" w:color="auto" w:fill="auto"/>
            <w:noWrap/>
            <w:vAlign w:val="center"/>
            <w:hideMark/>
          </w:tcPr>
          <w:p w14:paraId="44ECCC0E" w14:textId="77777777" w:rsidR="00BF46F8" w:rsidRPr="00CB1E6A" w:rsidRDefault="00BF46F8" w:rsidP="00BF46F8">
            <w:pPr>
              <w:jc w:val="center"/>
            </w:pPr>
            <w:r w:rsidRPr="00CB1E6A">
              <w:t>12</w:t>
            </w:r>
          </w:p>
        </w:tc>
        <w:tc>
          <w:tcPr>
            <w:tcW w:w="1506" w:type="dxa"/>
            <w:tcBorders>
              <w:top w:val="nil"/>
              <w:left w:val="nil"/>
              <w:bottom w:val="nil"/>
              <w:right w:val="nil"/>
            </w:tcBorders>
            <w:shd w:val="clear" w:color="auto" w:fill="auto"/>
            <w:noWrap/>
            <w:vAlign w:val="center"/>
            <w:hideMark/>
          </w:tcPr>
          <w:p w14:paraId="4B5D06D5" w14:textId="77777777" w:rsidR="00BF46F8" w:rsidRPr="00CB1E6A" w:rsidRDefault="00BF46F8" w:rsidP="00BF46F8">
            <w:pPr>
              <w:jc w:val="center"/>
            </w:pPr>
            <w:r w:rsidRPr="00CB1E6A">
              <w:t>8.4</w:t>
            </w:r>
          </w:p>
        </w:tc>
        <w:tc>
          <w:tcPr>
            <w:tcW w:w="993" w:type="dxa"/>
            <w:tcBorders>
              <w:top w:val="nil"/>
              <w:left w:val="nil"/>
              <w:bottom w:val="nil"/>
              <w:right w:val="nil"/>
            </w:tcBorders>
            <w:shd w:val="clear" w:color="auto" w:fill="auto"/>
            <w:noWrap/>
            <w:vAlign w:val="center"/>
            <w:hideMark/>
          </w:tcPr>
          <w:p w14:paraId="4ADBF9BD" w14:textId="77777777" w:rsidR="00BF46F8" w:rsidRPr="00CB1E6A" w:rsidRDefault="00BF46F8" w:rsidP="00BF46F8">
            <w:pPr>
              <w:jc w:val="center"/>
            </w:pPr>
            <w:r w:rsidRPr="00CB1E6A">
              <w:t>11.49</w:t>
            </w:r>
          </w:p>
        </w:tc>
        <w:tc>
          <w:tcPr>
            <w:tcW w:w="850" w:type="dxa"/>
            <w:tcBorders>
              <w:top w:val="nil"/>
              <w:left w:val="nil"/>
              <w:bottom w:val="nil"/>
              <w:right w:val="nil"/>
            </w:tcBorders>
            <w:shd w:val="clear" w:color="auto" w:fill="auto"/>
            <w:noWrap/>
            <w:vAlign w:val="center"/>
            <w:hideMark/>
          </w:tcPr>
          <w:p w14:paraId="740891C3" w14:textId="77777777" w:rsidR="00BF46F8" w:rsidRPr="00CB1E6A" w:rsidRDefault="00BF46F8" w:rsidP="00BF46F8">
            <w:pPr>
              <w:jc w:val="center"/>
            </w:pPr>
            <w:r w:rsidRPr="00CB1E6A">
              <w:t>13</w:t>
            </w:r>
          </w:p>
        </w:tc>
        <w:tc>
          <w:tcPr>
            <w:tcW w:w="1134" w:type="dxa"/>
            <w:tcBorders>
              <w:top w:val="nil"/>
              <w:left w:val="nil"/>
              <w:bottom w:val="nil"/>
              <w:right w:val="nil"/>
            </w:tcBorders>
            <w:shd w:val="clear" w:color="auto" w:fill="auto"/>
            <w:noWrap/>
            <w:vAlign w:val="center"/>
            <w:hideMark/>
          </w:tcPr>
          <w:p w14:paraId="07CCD856" w14:textId="77777777" w:rsidR="00BF46F8" w:rsidRPr="00CB1E6A" w:rsidRDefault="00BF46F8" w:rsidP="00BF46F8">
            <w:pPr>
              <w:jc w:val="center"/>
            </w:pPr>
            <w:r w:rsidRPr="00CB1E6A">
              <w:t>0.9635</w:t>
            </w:r>
          </w:p>
        </w:tc>
        <w:tc>
          <w:tcPr>
            <w:tcW w:w="1559" w:type="dxa"/>
            <w:tcBorders>
              <w:top w:val="nil"/>
              <w:left w:val="nil"/>
              <w:bottom w:val="nil"/>
              <w:right w:val="nil"/>
            </w:tcBorders>
            <w:shd w:val="clear" w:color="auto" w:fill="auto"/>
            <w:noWrap/>
            <w:vAlign w:val="center"/>
            <w:hideMark/>
          </w:tcPr>
          <w:p w14:paraId="5893FD55" w14:textId="52EA41D3" w:rsidR="00BF46F8" w:rsidRPr="00CB1E6A" w:rsidRDefault="00BF46F8" w:rsidP="00BF46F8">
            <w:pPr>
              <w:jc w:val="center"/>
            </w:pPr>
            <w:r w:rsidRPr="00CB1E6A">
              <w:t>0.1314</w:t>
            </w:r>
          </w:p>
        </w:tc>
      </w:tr>
      <w:tr w:rsidR="00CB1E6A" w:rsidRPr="00CB1E6A" w14:paraId="76CEE1B4" w14:textId="77777777" w:rsidTr="00BF46F8">
        <w:trPr>
          <w:trHeight w:val="312"/>
        </w:trPr>
        <w:tc>
          <w:tcPr>
            <w:tcW w:w="960" w:type="dxa"/>
            <w:tcBorders>
              <w:top w:val="nil"/>
              <w:left w:val="nil"/>
              <w:bottom w:val="nil"/>
              <w:right w:val="nil"/>
            </w:tcBorders>
            <w:shd w:val="clear" w:color="auto" w:fill="auto"/>
            <w:noWrap/>
            <w:vAlign w:val="center"/>
            <w:hideMark/>
          </w:tcPr>
          <w:p w14:paraId="5469FCB5" w14:textId="77777777" w:rsidR="00BF46F8" w:rsidRPr="00CB1E6A" w:rsidRDefault="00BF46F8" w:rsidP="00BF46F8">
            <w:pPr>
              <w:jc w:val="center"/>
            </w:pPr>
            <w:r w:rsidRPr="00CB1E6A">
              <w:t>50</w:t>
            </w:r>
          </w:p>
        </w:tc>
        <w:tc>
          <w:tcPr>
            <w:tcW w:w="960" w:type="dxa"/>
            <w:tcBorders>
              <w:top w:val="nil"/>
              <w:left w:val="nil"/>
              <w:bottom w:val="nil"/>
              <w:right w:val="nil"/>
            </w:tcBorders>
            <w:shd w:val="clear" w:color="auto" w:fill="auto"/>
            <w:noWrap/>
            <w:vAlign w:val="center"/>
            <w:hideMark/>
          </w:tcPr>
          <w:p w14:paraId="01109628" w14:textId="77777777" w:rsidR="00BF46F8" w:rsidRPr="00CB1E6A" w:rsidRDefault="00BF46F8" w:rsidP="00BF46F8">
            <w:pPr>
              <w:jc w:val="center"/>
            </w:pPr>
            <w:r w:rsidRPr="00CB1E6A">
              <w:t>2</w:t>
            </w:r>
          </w:p>
        </w:tc>
        <w:tc>
          <w:tcPr>
            <w:tcW w:w="1110" w:type="dxa"/>
            <w:tcBorders>
              <w:top w:val="nil"/>
              <w:left w:val="nil"/>
              <w:bottom w:val="nil"/>
              <w:right w:val="nil"/>
            </w:tcBorders>
            <w:shd w:val="clear" w:color="auto" w:fill="auto"/>
            <w:noWrap/>
            <w:vAlign w:val="center"/>
            <w:hideMark/>
          </w:tcPr>
          <w:p w14:paraId="745D2D4F" w14:textId="77777777" w:rsidR="00BF46F8" w:rsidRPr="00CB1E6A" w:rsidRDefault="00BF46F8" w:rsidP="00BF46F8">
            <w:pPr>
              <w:jc w:val="center"/>
            </w:pPr>
            <w:r w:rsidRPr="00CB1E6A">
              <w:t>12</w:t>
            </w:r>
          </w:p>
        </w:tc>
        <w:tc>
          <w:tcPr>
            <w:tcW w:w="1506" w:type="dxa"/>
            <w:tcBorders>
              <w:top w:val="nil"/>
              <w:left w:val="nil"/>
              <w:bottom w:val="nil"/>
              <w:right w:val="nil"/>
            </w:tcBorders>
            <w:shd w:val="clear" w:color="auto" w:fill="auto"/>
            <w:noWrap/>
            <w:vAlign w:val="center"/>
            <w:hideMark/>
          </w:tcPr>
          <w:p w14:paraId="35A0130E" w14:textId="77777777" w:rsidR="00BF46F8" w:rsidRPr="00CB1E6A" w:rsidRDefault="00BF46F8" w:rsidP="00BF46F8">
            <w:pPr>
              <w:jc w:val="center"/>
            </w:pPr>
            <w:r w:rsidRPr="00CB1E6A">
              <w:t>3</w:t>
            </w:r>
          </w:p>
        </w:tc>
        <w:tc>
          <w:tcPr>
            <w:tcW w:w="993" w:type="dxa"/>
            <w:tcBorders>
              <w:top w:val="nil"/>
              <w:left w:val="nil"/>
              <w:bottom w:val="nil"/>
              <w:right w:val="nil"/>
            </w:tcBorders>
            <w:shd w:val="clear" w:color="auto" w:fill="auto"/>
            <w:noWrap/>
            <w:vAlign w:val="center"/>
            <w:hideMark/>
          </w:tcPr>
          <w:p w14:paraId="5907DFEB" w14:textId="77777777" w:rsidR="00BF46F8" w:rsidRPr="00CB1E6A" w:rsidRDefault="00BF46F8" w:rsidP="00BF46F8">
            <w:pPr>
              <w:jc w:val="center"/>
            </w:pPr>
            <w:r w:rsidRPr="00CB1E6A">
              <w:t>45.8</w:t>
            </w:r>
          </w:p>
        </w:tc>
        <w:tc>
          <w:tcPr>
            <w:tcW w:w="850" w:type="dxa"/>
            <w:tcBorders>
              <w:top w:val="nil"/>
              <w:left w:val="nil"/>
              <w:bottom w:val="nil"/>
              <w:right w:val="nil"/>
            </w:tcBorders>
            <w:shd w:val="clear" w:color="auto" w:fill="auto"/>
            <w:noWrap/>
            <w:vAlign w:val="center"/>
            <w:hideMark/>
          </w:tcPr>
          <w:p w14:paraId="1E26206D" w14:textId="77777777" w:rsidR="00BF46F8" w:rsidRPr="00CB1E6A" w:rsidRDefault="00BF46F8" w:rsidP="00BF46F8">
            <w:pPr>
              <w:jc w:val="center"/>
            </w:pPr>
            <w:r w:rsidRPr="00CB1E6A">
              <w:t>45</w:t>
            </w:r>
          </w:p>
        </w:tc>
        <w:tc>
          <w:tcPr>
            <w:tcW w:w="1134" w:type="dxa"/>
            <w:tcBorders>
              <w:top w:val="nil"/>
              <w:left w:val="nil"/>
              <w:bottom w:val="nil"/>
              <w:right w:val="nil"/>
            </w:tcBorders>
            <w:shd w:val="clear" w:color="auto" w:fill="auto"/>
            <w:noWrap/>
            <w:vAlign w:val="center"/>
            <w:hideMark/>
          </w:tcPr>
          <w:p w14:paraId="37B6B836" w14:textId="77777777" w:rsidR="00BF46F8" w:rsidRPr="00CB1E6A" w:rsidRDefault="00BF46F8" w:rsidP="00BF46F8">
            <w:pPr>
              <w:jc w:val="center"/>
            </w:pPr>
            <w:r w:rsidRPr="00CB1E6A">
              <w:t>0.9612</w:t>
            </w:r>
          </w:p>
        </w:tc>
        <w:tc>
          <w:tcPr>
            <w:tcW w:w="1559" w:type="dxa"/>
            <w:tcBorders>
              <w:top w:val="nil"/>
              <w:left w:val="nil"/>
              <w:bottom w:val="nil"/>
              <w:right w:val="nil"/>
            </w:tcBorders>
            <w:shd w:val="clear" w:color="auto" w:fill="auto"/>
            <w:noWrap/>
            <w:vAlign w:val="center"/>
            <w:hideMark/>
          </w:tcPr>
          <w:p w14:paraId="77C5B573" w14:textId="48788745" w:rsidR="00BF46F8" w:rsidRPr="00CB1E6A" w:rsidRDefault="00BF46F8" w:rsidP="00BF46F8">
            <w:pPr>
              <w:jc w:val="center"/>
              <w:rPr>
                <w:lang w:val="en-GB"/>
              </w:rPr>
            </w:pPr>
            <w:r w:rsidRPr="00CB1E6A">
              <w:t>0.017</w:t>
            </w:r>
            <w:r w:rsidR="00255899" w:rsidRPr="00CB1E6A">
              <w:rPr>
                <w:lang w:val="en-GB"/>
              </w:rPr>
              <w:t>5</w:t>
            </w:r>
          </w:p>
        </w:tc>
      </w:tr>
      <w:tr w:rsidR="00BF46F8" w:rsidRPr="00CB1E6A" w14:paraId="7768790F" w14:textId="77777777" w:rsidTr="00BF46F8">
        <w:trPr>
          <w:trHeight w:val="312"/>
        </w:trPr>
        <w:tc>
          <w:tcPr>
            <w:tcW w:w="960" w:type="dxa"/>
            <w:tcBorders>
              <w:top w:val="nil"/>
              <w:left w:val="nil"/>
              <w:bottom w:val="single" w:sz="4" w:space="0" w:color="auto"/>
              <w:right w:val="nil"/>
            </w:tcBorders>
            <w:shd w:val="clear" w:color="auto" w:fill="auto"/>
            <w:noWrap/>
            <w:vAlign w:val="center"/>
            <w:hideMark/>
          </w:tcPr>
          <w:p w14:paraId="79B5AA00" w14:textId="77777777" w:rsidR="00BF46F8" w:rsidRPr="00CB1E6A" w:rsidRDefault="00BF46F8" w:rsidP="00BF46F8">
            <w:pPr>
              <w:jc w:val="center"/>
            </w:pPr>
            <w:r w:rsidRPr="00CB1E6A">
              <w:t>25</w:t>
            </w:r>
          </w:p>
        </w:tc>
        <w:tc>
          <w:tcPr>
            <w:tcW w:w="960" w:type="dxa"/>
            <w:tcBorders>
              <w:top w:val="nil"/>
              <w:left w:val="nil"/>
              <w:bottom w:val="single" w:sz="4" w:space="0" w:color="auto"/>
              <w:right w:val="nil"/>
            </w:tcBorders>
            <w:shd w:val="clear" w:color="auto" w:fill="auto"/>
            <w:noWrap/>
            <w:vAlign w:val="center"/>
            <w:hideMark/>
          </w:tcPr>
          <w:p w14:paraId="4947CCB1" w14:textId="77777777" w:rsidR="00BF46F8" w:rsidRPr="00CB1E6A" w:rsidRDefault="00BF46F8" w:rsidP="00BF46F8">
            <w:pPr>
              <w:jc w:val="center"/>
            </w:pPr>
            <w:r w:rsidRPr="00CB1E6A">
              <w:t>1</w:t>
            </w:r>
          </w:p>
        </w:tc>
        <w:tc>
          <w:tcPr>
            <w:tcW w:w="1110" w:type="dxa"/>
            <w:tcBorders>
              <w:top w:val="nil"/>
              <w:left w:val="nil"/>
              <w:bottom w:val="single" w:sz="4" w:space="0" w:color="auto"/>
              <w:right w:val="nil"/>
            </w:tcBorders>
            <w:shd w:val="clear" w:color="auto" w:fill="auto"/>
            <w:noWrap/>
            <w:vAlign w:val="center"/>
            <w:hideMark/>
          </w:tcPr>
          <w:p w14:paraId="62848488" w14:textId="77777777" w:rsidR="00BF46F8" w:rsidRPr="00CB1E6A" w:rsidRDefault="00BF46F8" w:rsidP="00BF46F8">
            <w:pPr>
              <w:jc w:val="center"/>
            </w:pPr>
            <w:r w:rsidRPr="00CB1E6A">
              <w:t>12</w:t>
            </w:r>
          </w:p>
        </w:tc>
        <w:tc>
          <w:tcPr>
            <w:tcW w:w="1506" w:type="dxa"/>
            <w:tcBorders>
              <w:top w:val="nil"/>
              <w:left w:val="nil"/>
              <w:bottom w:val="single" w:sz="4" w:space="0" w:color="auto"/>
              <w:right w:val="nil"/>
            </w:tcBorders>
            <w:shd w:val="clear" w:color="auto" w:fill="auto"/>
            <w:noWrap/>
            <w:vAlign w:val="center"/>
            <w:hideMark/>
          </w:tcPr>
          <w:p w14:paraId="10DD3445" w14:textId="77777777" w:rsidR="00BF46F8" w:rsidRPr="00CB1E6A" w:rsidRDefault="00BF46F8" w:rsidP="00BF46F8">
            <w:pPr>
              <w:jc w:val="center"/>
            </w:pPr>
            <w:r w:rsidRPr="00CB1E6A">
              <w:t>7.9</w:t>
            </w:r>
          </w:p>
        </w:tc>
        <w:tc>
          <w:tcPr>
            <w:tcW w:w="993" w:type="dxa"/>
            <w:tcBorders>
              <w:top w:val="nil"/>
              <w:left w:val="nil"/>
              <w:bottom w:val="single" w:sz="4" w:space="0" w:color="auto"/>
              <w:right w:val="nil"/>
            </w:tcBorders>
            <w:shd w:val="clear" w:color="auto" w:fill="auto"/>
            <w:noWrap/>
            <w:vAlign w:val="center"/>
            <w:hideMark/>
          </w:tcPr>
          <w:p w14:paraId="112AECE6" w14:textId="77777777" w:rsidR="00BF46F8" w:rsidRPr="00CB1E6A" w:rsidRDefault="00BF46F8" w:rsidP="00BF46F8">
            <w:pPr>
              <w:jc w:val="center"/>
            </w:pPr>
            <w:r w:rsidRPr="00CB1E6A">
              <w:t>13.39</w:t>
            </w:r>
          </w:p>
        </w:tc>
        <w:tc>
          <w:tcPr>
            <w:tcW w:w="850" w:type="dxa"/>
            <w:tcBorders>
              <w:top w:val="nil"/>
              <w:left w:val="nil"/>
              <w:bottom w:val="single" w:sz="4" w:space="0" w:color="auto"/>
              <w:right w:val="nil"/>
            </w:tcBorders>
            <w:shd w:val="clear" w:color="auto" w:fill="auto"/>
            <w:noWrap/>
            <w:vAlign w:val="center"/>
            <w:hideMark/>
          </w:tcPr>
          <w:p w14:paraId="36CEDF04" w14:textId="77777777" w:rsidR="00BF46F8" w:rsidRPr="00CB1E6A" w:rsidRDefault="00BF46F8" w:rsidP="00BF46F8">
            <w:pPr>
              <w:jc w:val="center"/>
            </w:pPr>
            <w:r w:rsidRPr="00CB1E6A">
              <w:t>15</w:t>
            </w:r>
          </w:p>
        </w:tc>
        <w:tc>
          <w:tcPr>
            <w:tcW w:w="1134" w:type="dxa"/>
            <w:tcBorders>
              <w:top w:val="nil"/>
              <w:left w:val="nil"/>
              <w:bottom w:val="single" w:sz="4" w:space="0" w:color="auto"/>
              <w:right w:val="nil"/>
            </w:tcBorders>
            <w:shd w:val="clear" w:color="auto" w:fill="auto"/>
            <w:noWrap/>
            <w:vAlign w:val="center"/>
            <w:hideMark/>
          </w:tcPr>
          <w:p w14:paraId="394E5D6B" w14:textId="77777777" w:rsidR="00BF46F8" w:rsidRPr="00CB1E6A" w:rsidRDefault="00BF46F8" w:rsidP="00BF46F8">
            <w:pPr>
              <w:jc w:val="center"/>
            </w:pPr>
            <w:r w:rsidRPr="00CB1E6A">
              <w:t>0.9641</w:t>
            </w:r>
          </w:p>
        </w:tc>
        <w:tc>
          <w:tcPr>
            <w:tcW w:w="1559" w:type="dxa"/>
            <w:tcBorders>
              <w:top w:val="nil"/>
              <w:left w:val="nil"/>
              <w:bottom w:val="single" w:sz="4" w:space="0" w:color="auto"/>
              <w:right w:val="nil"/>
            </w:tcBorders>
            <w:shd w:val="clear" w:color="auto" w:fill="auto"/>
            <w:noWrap/>
            <w:vAlign w:val="center"/>
            <w:hideMark/>
          </w:tcPr>
          <w:p w14:paraId="0E6297DC" w14:textId="159E429A" w:rsidR="00BF46F8" w:rsidRPr="00CB1E6A" w:rsidRDefault="00BF46F8" w:rsidP="00BF46F8">
            <w:pPr>
              <w:jc w:val="center"/>
            </w:pPr>
            <w:r w:rsidRPr="00CB1E6A">
              <w:t>0.1202</w:t>
            </w:r>
          </w:p>
        </w:tc>
      </w:tr>
    </w:tbl>
    <w:p w14:paraId="2E203020" w14:textId="77777777" w:rsidR="00A1522A" w:rsidRPr="00CB1E6A" w:rsidRDefault="00A1522A" w:rsidP="00A1522A">
      <w:pPr>
        <w:rPr>
          <w:rFonts w:asciiTheme="majorBidi" w:hAnsiTheme="majorBidi" w:cstheme="majorBidi"/>
          <w:sz w:val="28"/>
          <w:szCs w:val="28"/>
          <w:lang w:val="en-GB"/>
        </w:rPr>
      </w:pPr>
    </w:p>
    <w:p w14:paraId="3A90E563" w14:textId="3311016E" w:rsidR="00944097" w:rsidRDefault="00944097" w:rsidP="00A8075B">
      <w:pPr>
        <w:jc w:val="both"/>
        <w:rPr>
          <w:rFonts w:asciiTheme="majorBidi" w:hAnsiTheme="majorBidi" w:cstheme="majorBidi"/>
          <w:b/>
          <w:bCs/>
          <w:sz w:val="28"/>
          <w:szCs w:val="28"/>
          <w:lang w:val="en-GB"/>
        </w:rPr>
      </w:pPr>
      <w:bookmarkStart w:id="2928" w:name="_Hlk113735556"/>
    </w:p>
    <w:p w14:paraId="2E70B87F" w14:textId="77777777" w:rsidR="007E75D8" w:rsidRPr="00CB1E6A" w:rsidRDefault="007E75D8" w:rsidP="00A8075B">
      <w:pPr>
        <w:jc w:val="both"/>
        <w:rPr>
          <w:rFonts w:asciiTheme="majorBidi" w:hAnsiTheme="majorBidi" w:cstheme="majorBidi"/>
          <w:b/>
          <w:bCs/>
          <w:sz w:val="28"/>
          <w:szCs w:val="28"/>
          <w:lang w:val="en-GB"/>
        </w:rPr>
      </w:pPr>
    </w:p>
    <w:p w14:paraId="23E31817" w14:textId="2C4A8F78" w:rsidR="00A1522A" w:rsidRPr="00CB1E6A" w:rsidRDefault="00A1522A" w:rsidP="00803870">
      <w:pPr>
        <w:pStyle w:val="Heading4"/>
      </w:pPr>
      <w:bookmarkStart w:id="2929" w:name="_Toc118051856"/>
      <w:bookmarkStart w:id="2930" w:name="_Toc127869415"/>
      <w:r w:rsidRPr="00CB1E6A">
        <w:lastRenderedPageBreak/>
        <w:t xml:space="preserve">Treatment of simulated </w:t>
      </w:r>
      <w:r w:rsidR="00AC4FAF" w:rsidRPr="00CB1E6A">
        <w:t xml:space="preserve">CQP </w:t>
      </w:r>
      <w:r w:rsidR="00204FA4" w:rsidRPr="00CB1E6A">
        <w:t>multicomponent wastewater</w:t>
      </w:r>
      <w:bookmarkEnd w:id="2929"/>
      <w:bookmarkEnd w:id="2930"/>
    </w:p>
    <w:p w14:paraId="5DB60B47" w14:textId="0DFDE2A1" w:rsidR="00944097" w:rsidRPr="00CB1E6A" w:rsidRDefault="00201928" w:rsidP="00201928">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The simulation of multicomponent effluent is essential to authenticate the effectiveness of BSP1 in real industrial treatment plants. The </w:t>
      </w:r>
      <w:r w:rsidR="007276E5">
        <w:rPr>
          <w:rFonts w:asciiTheme="majorBidi" w:hAnsiTheme="majorBidi" w:cstheme="majorBidi"/>
          <w:lang w:val="en-GB"/>
        </w:rPr>
        <w:t xml:space="preserve">UV-Visible </w:t>
      </w:r>
      <w:r w:rsidRPr="00CB1E6A">
        <w:rPr>
          <w:rFonts w:asciiTheme="majorBidi" w:hAnsiTheme="majorBidi" w:cstheme="majorBidi"/>
          <w:lang w:val="en-GB"/>
        </w:rPr>
        <w:t xml:space="preserve">spectra (200-400 nm) of the simulated effluent before and after adsorption were used to estimate the removal efficiency of CQP onto BSP1 in the presence of other contaminants (Figure 4.7.1.5 a and b). </w:t>
      </w:r>
      <w:r w:rsidR="00FE4869" w:rsidRPr="00CB1E6A">
        <w:rPr>
          <w:rFonts w:asciiTheme="majorBidi" w:hAnsiTheme="majorBidi" w:cstheme="majorBidi"/>
          <w:lang w:val="en-GB"/>
        </w:rPr>
        <w:t xml:space="preserve">The percentage removal for CQP onto BSP1 was estimated to be 86.48 and 95.78% at the initial concentration of 25 and 50 mg/L respectively. Similar observations have been reported </w:t>
      </w:r>
      <w:r w:rsidR="00FE4869" w:rsidRPr="00CB1E6A">
        <w:rPr>
          <w:rFonts w:asciiTheme="majorBidi" w:hAnsiTheme="majorBidi" w:cstheme="majorBidi"/>
          <w:lang w:val="en-GB"/>
        </w:rPr>
        <w:fldChar w:fldCharType="begin" w:fldLock="1"/>
      </w:r>
      <w:r w:rsidR="00136F56">
        <w:rPr>
          <w:rFonts w:asciiTheme="majorBidi" w:hAnsiTheme="majorBidi" w:cstheme="majorBidi"/>
          <w:lang w:val="en-GB"/>
        </w:rPr>
        <w:instrText>ADDIN CSL_CITATION {"citationItems":[{"id":"ITEM-1","itemData":{"DOI":"10.1016/j.jhazmat.2015.02.026","ISSN":"18733336","PMID":"25702636","abstract":"Microwave-induced chemical activation process was used to prepare an activated carbon from cocoa shell for efficient removal of two anti-inflammatories, sodium diclofenac (DFC) and nimesulide (NM), from aqueous solutions. A paste was obtained from a mixture of cocoa shell and inorganic components; with a ratio of inorganic: organic of 1 (CSC-1.0). The mixture was pyrolyzed in a microwave oven in less than 10min. The CSC-1.0 was acidified with a 6molL-1 HCl under reflux to produce MWCS-1.0. The CSC-1.0 and MWCS-1.0 were characterized using FTIR, SEM, N2 adsorption/desorption curves, X-ray diffraction, and point of zero charge (pHpzc). Experimental variables such as initial pH of the adsorbate solutions and contact time were optimized for adsorptive characteristics of MWCS-1.0. The optimum pH for removal of anti-inflammatories ranged between 7.0 and 8.0. The kinetic of adsorption was investigated using general order, pseudo first-order and pseu do-second order kinetic models. The maximum amounts of DCF and NM adsorbed onto MWCS-1.0 at 25°C are 63.47 and 74.81mgg-1, respectively. The adsorbent was tested on two simulated hospital effluents. MWCS-1.0 is capable of efficient removal of DCF and NM from a medium that contains high sugar and salt concentrations.","author":[{"dropping-particle":"","family":"Saucier","given":"Caroline","non-dropping-particle":"","parse-names":false,"suffix":""},{"dropping-particle":"","family":"Adebayo","given":"Matthew A.","non-dropping-particle":"","parse-names":false,"suffix":""},{"dropping-particle":"","family":"Lima","given":"Eder C.","non-dropping-particle":"","parse-names":false,"suffix":""},{"dropping-particle":"","family":"Cataluña","given":"Renato","non-dropping-particle":"","parse-names":false,"suffix":""},{"dropping-particle":"","family":"Thue","given":"Pascal S.","non-dropping-particle":"","parse-names":false,"suffix":""},{"dropping-particle":"","family":"Prola","given":"Lizie D.T.","non-dropping-particle":"","parse-names":false,"suffix":""},{"dropping-particle":"","family":"Puchana-Rosero","given":"M. J.","non-dropping-particle":"","parse-names":false,"suffix":""},{"dropping-particle":"","family":"Machado","given":"Fernando M.","non-dropping-particle":"","parse-names":false,"suffix":""},{"dropping-particle":"","family":"Pavan","given":"Flavio A.","non-dropping-particle":"","parse-names":false,"suffix":""},{"dropping-particle":"","family":"Dotto","given":"G. L.","non-dropping-particle":"","parse-names":false,"suffix":""}],"container-title":"Journal of Hazardous Materials","id":"ITEM-1","issued":{"date-parts":[["2015"]]},"page":"18-27","title":"Microwave-assisted activated carbon from cocoa shell as adsorbent for removal of sodium diclofenac and nimesulide from aqueous effluents","type":"article-journal","volume":"289"},"uris":["http://www.mendeley.com/documents/?uuid=25aaea56-c25f-4a3d-ac2a-2d1fba84381b"]},{"id":"ITEM-2","itemData":{"DOI":"10.1016/j.colsurfa.2019.123966","ISSN":"18734359","abstract":"Activated carbons from Brazil nutshells were produced by ZnCl2-activation at different biomass: ZnCl2 ratios of 1.0:1.0 and 1.0:1.5 at 600 °C and the samples were denominated as BNS1.0 and BNS1.5, respectively. The obtained activated carbons were used in the adsorption of acetaminophen (paracetamol) and for the treatment of synthetic hospital effluents. Several analytical techniques were used to characterize the activated carbons. The N2 isotherms presented the SBET values of the BNS1.0 and BNS1.5 are very high, 1457 and 1640 m2 g−1, respectively. The FTIR and Boehm titration analysis demonstrated the presence of several surface functional groups on both ACs surfaces, which can influence the acetaminophen adsorption. The adsorption studies revealed that the maximum adsorption capacities (Qmax) are very high for both ACs; however, the BNS1.5 capacity is higher (411.0 mg g−1) than that of BNS1.0 (309.7 mg g−1). The thermodynamic assessments revealed that the process of acetaminophen adsorption is spontaneous, energetically favorable, and exothermic, and the magnitude of enthalpy is compatible with physisorption. Besides, it suggests that the acetaminophen adsorption on both ACs is dominated by van der Walls forces and microporous filling mechanism. The use of activated carbons for treatment of synthetic hospital effluents, containing different pharmaceuticals as well as organics and inorganic salts, presented a high percentage of removal (up to 98.83%). The adsorbent was magnificently regenerated up to 74% with a mixture of 0.1 mol L−1 NaOH + 20% EtOH solution and can be reused up to four cycles ensuring sustainable use of proposed adsorbent for acetaminophen removal from aqueous media. In the light of these results, it is possible to say that Brazil nutshell is an excellent raw material to prepare efficient ACs which can be successfully used in the treatment of real hospital effluents.","author":[{"dropping-particle":"","family":"Lima","given":"Diana R.","non-dropping-particle":"","parse-names":false,"suffix":""},{"dropping-particle":"","family":"Hosseini-Bandegharaei","given":"Ahmad","non-dropping-particle":"","parse-names":false,"suffix":""},{"dropping-particle":"","family":"Thue","given":"Pascal S.","non-dropping-particle":"","parse-names":false,"suffix":""},{"dropping-particle":"","family":"Lima","given":"Eder C.","non-dropping-particle":"","parse-names":false,"suffix":""},{"dropping-particle":"","family":"Albuquerque","given":"Ytallo R.T.","non-dropping-particle":"de","parse-names":false,"suffix":""},{"dropping-particle":"","family":"Reis","given":"Glaydson S.","non-dropping-particle":"dos","parse-names":false,"suffix":""},{"dropping-particle":"","family":"Umpierres","given":"Cibele S.","non-dropping-particle":"","parse-names":false,"suffix":""},{"dropping-particle":"","family":"Dias","given":"Silvio L.P.","non-dropping-particle":"","parse-names":false,"suffix":""},{"dropping-particle":"","family":"Tran","given":"Hai Nguyen","non-dropping-particle":"","parse-names":false,"suffix":""}],"container-title":"Colloids and Surfaces A: Physicochemical and Engineering Aspects","id":"ITEM-2","issue":"September","issued":{"date-parts":[["2019"]]},"page":"123966","publisher":"Elsevier","title":"Efficient acetaminophen removal from water and hospital effluents treatment by activated carbons derived from Brazil nutshells","type":"article-journal","volume":"583"},"uris":["http://www.mendeley.com/documents/?uuid=83a60e07-0a79-4ab2-856b-8b98bc96742b"]},{"id":"ITEM-3","itemData":{"DOI":"10.1016/j.jtice.2019.05.001","ISSN":"18761070","abstract":"The nanocomposite titanate nanosheet–pozzolan (TNS–PZ) was prepared by the alkaline hydrothermal process using titanium (IV) isopropoxide solution as titanium precursors at different concentrations. The characterization of the material was obtained by, Diffuse Reflectance UV–vis analysis (DRUV), X-ray diffraction (XRD), Energy-dispersive X-Ray spectroscopy, Fourier transform Infrared Spectroscopy (FTIR), scanning electron microscopy (SEM), transmission electron microscopy (TEM), and nitrogen adsorption/desorption isotherms. The adsorbent material was used for successful removal of the anti-inflammatory diclofenac (DFC) from aqueous solutions. The kinetic data were better fitted to nonlinear general order kinetic model, based on the Bayesian Information Criterion (BIC). The equilibrium isotherms also were obtained employing the nonlinear method and based on the BIC; the best isotherm model was the Liu. Based on the Liu isotherm model, the maximum sorption capacity (Qmax) of DCF onto the TNS–PZ adsorbent was 90.52 mg g−1 at 10 °C. The thermodynamic parameters of adsorption were calculated, and the adsorption process was spontaneous, exothermic, and the magnitude of changes in enthalpy, are consistent with physical adsorption of DCF onto TNS–PZ. Also, the adsorbent was tested for simulated hospital effluents, and it was able to remove up to 96.50% of the effluents.","author":[{"dropping-particle":"","family":"Wamba","given":"Alfred G.N.","non-dropping-particle":"","parse-names":false,"suffix":""},{"dropping-particle":"","family":"Ndi","given":"Sylvere K.","non-dropping-particle":"","parse-names":false,"suffix":""},{"dropping-particle":"","family":"Lima","given":"Eder C.","non-dropping-particle":"","parse-names":false,"suffix":""},{"dropping-particle":"","family":"Kayem","given":"Joseph G.","non-dropping-particle":"","parse-names":false,"suffix":""},{"dropping-particle":"","family":"Thue","given":"Pascal S.","non-dropping-particle":"","parse-names":false,"suffix":""},{"dropping-particle":"","family":"Costa","given":"Tania M.H.","non-dropping-particle":"","parse-names":false,"suffix":""},{"dropping-particle":"","family":"Quevedo","given":"Antonio B.","non-dropping-particle":"","parse-names":false,"suffix":""},{"dropping-particle":"V.","family":"Benvenutti","given":"Edilson","non-dropping-particle":"","parse-names":false,"suffix":""},{"dropping-particle":"","family":"Machado","given":"Fernando M.","non-dropping-particle":"","parse-names":false,"suffix":""}],"container-title":"Journal of the Taiwan Institute of Chemical Engineers","id":"ITEM-3","issued":{"date-parts":[["2019"]]},"page":"321-329","publisher":"Elsevier B.V.","title":"Preparation, characterization of titanate nanosheet–pozzolan nanocomposite and its use as an adsorbent for removal of diclofenac from simulated hospital effluents","type":"article-journal","volume":"102"},"uris":["http://www.mendeley.com/documents/?uuid=2a01ecdf-adf1-4b68-9dc3-bd592da0a45d"]}],"mendeley":{"formattedCitation":"(Lima et al., 2019; Saucier et al., 2015; Wamba et al., 2019)","plainTextFormattedCitation":"(Lima et al., 2019; Saucier et al., 2015; Wamba et al., 2019)","previouslyFormattedCitation":"(Lima et al., 2019; Saucier et al., 2015; Wamba et al., 2019)"},"properties":{"noteIndex":0},"schema":"https://github.com/citation-style-language/schema/raw/master/csl-citation.json"}</w:instrText>
      </w:r>
      <w:r w:rsidR="00FE4869" w:rsidRPr="00CB1E6A">
        <w:rPr>
          <w:rFonts w:asciiTheme="majorBidi" w:hAnsiTheme="majorBidi" w:cstheme="majorBidi"/>
          <w:lang w:val="en-GB"/>
        </w:rPr>
        <w:fldChar w:fldCharType="separate"/>
      </w:r>
      <w:r w:rsidR="00FE4869" w:rsidRPr="00CB1E6A">
        <w:rPr>
          <w:rFonts w:asciiTheme="majorBidi" w:hAnsiTheme="majorBidi" w:cstheme="majorBidi"/>
          <w:noProof/>
          <w:lang w:val="en-GB"/>
        </w:rPr>
        <w:t xml:space="preserve">(Lima </w:t>
      </w:r>
      <w:r w:rsidR="008C0A9B" w:rsidRPr="008C0A9B">
        <w:rPr>
          <w:rFonts w:asciiTheme="majorBidi" w:hAnsiTheme="majorBidi" w:cstheme="majorBidi"/>
          <w:i/>
          <w:iCs/>
          <w:noProof/>
          <w:lang w:val="en-GB"/>
        </w:rPr>
        <w:t>et al.</w:t>
      </w:r>
      <w:r w:rsidR="00FE4869" w:rsidRPr="00CB1E6A">
        <w:rPr>
          <w:rFonts w:asciiTheme="majorBidi" w:hAnsiTheme="majorBidi" w:cstheme="majorBidi"/>
          <w:noProof/>
          <w:lang w:val="en-GB"/>
        </w:rPr>
        <w:t xml:space="preserve">, 2019; Saucier </w:t>
      </w:r>
      <w:r w:rsidR="008C0A9B" w:rsidRPr="008C0A9B">
        <w:rPr>
          <w:rFonts w:asciiTheme="majorBidi" w:hAnsiTheme="majorBidi" w:cstheme="majorBidi"/>
          <w:i/>
          <w:iCs/>
          <w:noProof/>
          <w:lang w:val="en-GB"/>
        </w:rPr>
        <w:t>et al.</w:t>
      </w:r>
      <w:r w:rsidR="00FE4869" w:rsidRPr="00CB1E6A">
        <w:rPr>
          <w:rFonts w:asciiTheme="majorBidi" w:hAnsiTheme="majorBidi" w:cstheme="majorBidi"/>
          <w:noProof/>
          <w:lang w:val="en-GB"/>
        </w:rPr>
        <w:t xml:space="preserve">, 2015; Wamba </w:t>
      </w:r>
      <w:r w:rsidR="008C0A9B" w:rsidRPr="008C0A9B">
        <w:rPr>
          <w:rFonts w:asciiTheme="majorBidi" w:hAnsiTheme="majorBidi" w:cstheme="majorBidi"/>
          <w:i/>
          <w:iCs/>
          <w:noProof/>
          <w:lang w:val="en-GB"/>
        </w:rPr>
        <w:t>et al.</w:t>
      </w:r>
      <w:r w:rsidR="00FE4869" w:rsidRPr="00CB1E6A">
        <w:rPr>
          <w:rFonts w:asciiTheme="majorBidi" w:hAnsiTheme="majorBidi" w:cstheme="majorBidi"/>
          <w:noProof/>
          <w:lang w:val="en-GB"/>
        </w:rPr>
        <w:t>, 2019)</w:t>
      </w:r>
      <w:r w:rsidR="00FE4869" w:rsidRPr="00CB1E6A">
        <w:rPr>
          <w:rFonts w:asciiTheme="majorBidi" w:hAnsiTheme="majorBidi" w:cstheme="majorBidi"/>
          <w:lang w:val="en-GB"/>
        </w:rPr>
        <w:fldChar w:fldCharType="end"/>
      </w:r>
      <w:r w:rsidR="00FE4869" w:rsidRPr="00CB1E6A">
        <w:rPr>
          <w:rFonts w:asciiTheme="majorBidi" w:hAnsiTheme="majorBidi" w:cstheme="majorBidi"/>
          <w:lang w:val="en-GB"/>
        </w:rPr>
        <w:t xml:space="preserve">. </w:t>
      </w:r>
      <w:r w:rsidR="00553003" w:rsidRPr="00CB1E6A">
        <w:rPr>
          <w:rFonts w:asciiTheme="majorBidi" w:hAnsiTheme="majorBidi" w:cstheme="majorBidi"/>
          <w:lang w:val="en-GB"/>
        </w:rPr>
        <w:t>With this estimated performance, BSP1 can serve as an effective adsorbent in the treatment of real pharmaceutical industry effluents.</w:t>
      </w:r>
    </w:p>
    <w:bookmarkEnd w:id="2928"/>
    <w:p w14:paraId="2AE59606" w14:textId="163D7FF7" w:rsidR="00A1522A" w:rsidRPr="00CB1E6A" w:rsidRDefault="00A1522A" w:rsidP="00280A52">
      <w:pPr>
        <w:jc w:val="center"/>
        <w:rPr>
          <w:rFonts w:asciiTheme="majorBidi" w:hAnsiTheme="majorBidi" w:cstheme="majorBidi"/>
          <w:b/>
          <w:bCs/>
          <w:sz w:val="28"/>
          <w:szCs w:val="28"/>
          <w:lang w:val="en-GB"/>
        </w:rPr>
      </w:pPr>
      <w:r w:rsidRPr="00CB1E6A">
        <w:rPr>
          <w:noProof/>
        </w:rPr>
        <w:drawing>
          <wp:inline distT="0" distB="0" distL="0" distR="0" wp14:anchorId="29756BA8" wp14:editId="29010946">
            <wp:extent cx="2712720" cy="3119852"/>
            <wp:effectExtent l="0" t="0" r="11430" b="4445"/>
            <wp:docPr id="894" name="Chart 894">
              <a:extLst xmlns:a="http://schemas.openxmlformats.org/drawingml/2006/main">
                <a:ext uri="{FF2B5EF4-FFF2-40B4-BE49-F238E27FC236}">
                  <a16:creationId xmlns:a16="http://schemas.microsoft.com/office/drawing/2014/main" id="{C762F57C-98FE-08B0-CFC1-CC2989DB6A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9"/>
              </a:graphicData>
            </a:graphic>
          </wp:inline>
        </w:drawing>
      </w:r>
      <w:r w:rsidRPr="00CB1E6A">
        <w:rPr>
          <w:noProof/>
        </w:rPr>
        <w:drawing>
          <wp:inline distT="0" distB="0" distL="0" distR="0" wp14:anchorId="2D7FFFCA" wp14:editId="27CD9D65">
            <wp:extent cx="2657475" cy="3138296"/>
            <wp:effectExtent l="0" t="0" r="9525" b="5080"/>
            <wp:docPr id="895" name="Chart 895">
              <a:extLst xmlns:a="http://schemas.openxmlformats.org/drawingml/2006/main">
                <a:ext uri="{FF2B5EF4-FFF2-40B4-BE49-F238E27FC236}">
                  <a16:creationId xmlns:a16="http://schemas.microsoft.com/office/drawing/2014/main" id="{5F35A2A6-C815-0899-948A-2578CC4635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0"/>
              </a:graphicData>
            </a:graphic>
          </wp:inline>
        </w:drawing>
      </w:r>
    </w:p>
    <w:p w14:paraId="0E375DE7" w14:textId="61BB4E65" w:rsidR="00A1522A" w:rsidRPr="00CB1E6A" w:rsidRDefault="00A1522A" w:rsidP="0076286E">
      <w:pPr>
        <w:pStyle w:val="ListofFigures"/>
      </w:pPr>
      <w:bookmarkStart w:id="2931" w:name="_Toc119502285"/>
      <w:bookmarkStart w:id="2932" w:name="_Toc119509725"/>
      <w:bookmarkStart w:id="2933" w:name="_Toc123054763"/>
      <w:bookmarkStart w:id="2934" w:name="_Toc127867274"/>
      <w:bookmarkStart w:id="2935" w:name="_Toc127867892"/>
      <w:r w:rsidRPr="00CB1E6A">
        <w:t xml:space="preserve">Figure </w:t>
      </w:r>
      <w:r w:rsidR="00A8075B" w:rsidRPr="00CB1E6A">
        <w:t>4.7.1.5</w:t>
      </w:r>
      <w:r w:rsidRPr="00CB1E6A">
        <w:t>: Adsorption of CQP from simulated multicomponent effluent at (a) 25 mg/L and (b) 50 mg/L</w:t>
      </w:r>
      <w:r w:rsidR="00334923">
        <w:t xml:space="preserve"> onto BSP1</w:t>
      </w:r>
      <w:bookmarkEnd w:id="2931"/>
      <w:bookmarkEnd w:id="2932"/>
      <w:bookmarkEnd w:id="2933"/>
      <w:bookmarkEnd w:id="2934"/>
      <w:bookmarkEnd w:id="2935"/>
    </w:p>
    <w:p w14:paraId="425FF2FB" w14:textId="77777777" w:rsidR="008425DE" w:rsidRPr="00CB1E6A" w:rsidRDefault="008425DE" w:rsidP="00633566">
      <w:pPr>
        <w:rPr>
          <w:rFonts w:asciiTheme="majorBidi" w:hAnsiTheme="majorBidi" w:cstheme="majorBidi"/>
          <w:b/>
          <w:bCs/>
          <w:sz w:val="28"/>
          <w:szCs w:val="28"/>
          <w:lang w:val="en-GB"/>
        </w:rPr>
      </w:pPr>
      <w:bookmarkStart w:id="2936" w:name="_Hlk113469129"/>
    </w:p>
    <w:p w14:paraId="79992588" w14:textId="77777777" w:rsidR="008425DE" w:rsidRPr="00CB1E6A" w:rsidRDefault="008425DE" w:rsidP="00633566">
      <w:pPr>
        <w:rPr>
          <w:rFonts w:asciiTheme="majorBidi" w:hAnsiTheme="majorBidi" w:cstheme="majorBidi"/>
          <w:b/>
          <w:bCs/>
          <w:sz w:val="28"/>
          <w:szCs w:val="28"/>
          <w:lang w:val="en-GB"/>
        </w:rPr>
      </w:pPr>
    </w:p>
    <w:p w14:paraId="0E594682" w14:textId="77777777" w:rsidR="008425DE" w:rsidRPr="00CB1E6A" w:rsidRDefault="008425DE" w:rsidP="00633566">
      <w:pPr>
        <w:rPr>
          <w:rFonts w:asciiTheme="majorBidi" w:hAnsiTheme="majorBidi" w:cstheme="majorBidi"/>
          <w:b/>
          <w:bCs/>
          <w:sz w:val="28"/>
          <w:szCs w:val="28"/>
          <w:lang w:val="en-GB"/>
        </w:rPr>
      </w:pPr>
    </w:p>
    <w:p w14:paraId="7E65CA35" w14:textId="0C6696B3" w:rsidR="00633566" w:rsidRPr="00CB1E6A" w:rsidRDefault="00557FB2" w:rsidP="005E6CEF">
      <w:pPr>
        <w:pStyle w:val="Heading3"/>
        <w:rPr>
          <w:lang w:val="en-GB"/>
        </w:rPr>
      </w:pPr>
      <w:bookmarkStart w:id="2937" w:name="_Toc118051857"/>
      <w:bookmarkStart w:id="2938" w:name="_Toc123053707"/>
      <w:bookmarkStart w:id="2939" w:name="_Toc127869416"/>
      <w:r w:rsidRPr="00CB1E6A">
        <w:rPr>
          <w:lang w:val="en-GB"/>
        </w:rPr>
        <w:lastRenderedPageBreak/>
        <w:t>Fixed bed a</w:t>
      </w:r>
      <w:r w:rsidR="00633566" w:rsidRPr="00CB1E6A">
        <w:rPr>
          <w:lang w:val="en-GB"/>
        </w:rPr>
        <w:t xml:space="preserve">dsorption of </w:t>
      </w:r>
      <w:r w:rsidR="00FF5EE3">
        <w:rPr>
          <w:lang w:val="en-GB"/>
        </w:rPr>
        <w:t>c</w:t>
      </w:r>
      <w:r w:rsidR="00633566" w:rsidRPr="00CB1E6A">
        <w:rPr>
          <w:lang w:val="en-GB"/>
        </w:rPr>
        <w:t>hloroquine Phosphate (CQP) onto EGB1</w:t>
      </w:r>
      <w:bookmarkEnd w:id="2937"/>
      <w:bookmarkEnd w:id="2938"/>
      <w:bookmarkEnd w:id="2939"/>
    </w:p>
    <w:p w14:paraId="220B587B" w14:textId="5C218518" w:rsidR="00633566" w:rsidRPr="00CB1E6A" w:rsidRDefault="00633566" w:rsidP="00803870">
      <w:pPr>
        <w:pStyle w:val="Heading4"/>
      </w:pPr>
      <w:bookmarkStart w:id="2940" w:name="_Toc118051858"/>
      <w:bookmarkStart w:id="2941" w:name="_Toc127869417"/>
      <w:r w:rsidRPr="00CB1E6A">
        <w:t>Effect of flow rate</w:t>
      </w:r>
      <w:r w:rsidR="00E42C18" w:rsidRPr="00CB1E6A">
        <w:t xml:space="preserve"> CQP adsorption onto EGB1</w:t>
      </w:r>
      <w:bookmarkEnd w:id="2940"/>
      <w:bookmarkEnd w:id="2941"/>
    </w:p>
    <w:p w14:paraId="0D4AE423" w14:textId="4D361BC3" w:rsidR="008D6C16" w:rsidRPr="00CB1E6A" w:rsidRDefault="0046378E" w:rsidP="00DA53E0">
      <w:pPr>
        <w:spacing w:line="480" w:lineRule="auto"/>
        <w:jc w:val="both"/>
        <w:rPr>
          <w:rFonts w:asciiTheme="majorBidi" w:hAnsiTheme="majorBidi" w:cstheme="majorBidi"/>
          <w:b/>
          <w:bCs/>
          <w:sz w:val="28"/>
          <w:szCs w:val="28"/>
          <w:lang w:val="en-GB"/>
        </w:rPr>
      </w:pPr>
      <w:r w:rsidRPr="00CB1E6A">
        <w:rPr>
          <w:rFonts w:asciiTheme="majorBidi" w:hAnsiTheme="majorBidi" w:cstheme="majorBidi"/>
          <w:lang w:val="en-GB"/>
        </w:rPr>
        <w:t xml:space="preserve">The </w:t>
      </w:r>
      <w:r w:rsidR="00DA53E0" w:rsidRPr="00CB1E6A">
        <w:rPr>
          <w:rFonts w:asciiTheme="majorBidi" w:hAnsiTheme="majorBidi" w:cstheme="majorBidi"/>
          <w:lang w:val="en-GB"/>
        </w:rPr>
        <w:t xml:space="preserve">effect of flow rate on CQP adsorption onto EGB1 was studied at 6 and 12 </w:t>
      </w:r>
      <w:r w:rsidR="00D514E1">
        <w:rPr>
          <w:rFonts w:asciiTheme="majorBidi" w:hAnsiTheme="majorBidi" w:cstheme="majorBidi"/>
          <w:lang w:val="en-GB"/>
        </w:rPr>
        <w:t>mL/min</w:t>
      </w:r>
      <w:r w:rsidR="00DA53E0" w:rsidRPr="00CB1E6A">
        <w:rPr>
          <w:rFonts w:asciiTheme="majorBidi" w:hAnsiTheme="majorBidi" w:cstheme="majorBidi"/>
          <w:lang w:val="en-GB"/>
        </w:rPr>
        <w:t>, while the pH, EGB1 dosage and CQP initial concentration were maintained at 7, 1 cm (equivalence of 0.312 g) and 50 mg/L respectively. Figure 4.7.2.1 shows the breakthrough curve at different flow rate. It was observed that as the flow rate increases, the breakthrough time (C</w:t>
      </w:r>
      <w:r w:rsidR="00DA53E0" w:rsidRPr="00CB1E6A">
        <w:rPr>
          <w:rFonts w:asciiTheme="majorBidi" w:hAnsiTheme="majorBidi" w:cstheme="majorBidi"/>
          <w:vertAlign w:val="subscript"/>
          <w:lang w:val="en-GB"/>
        </w:rPr>
        <w:t>e</w:t>
      </w:r>
      <w:r w:rsidR="00DA53E0" w:rsidRPr="00CB1E6A">
        <w:rPr>
          <w:rFonts w:asciiTheme="majorBidi" w:hAnsiTheme="majorBidi" w:cstheme="majorBidi"/>
          <w:lang w:val="en-GB"/>
        </w:rPr>
        <w:t>/C</w:t>
      </w:r>
      <w:r w:rsidR="00DA53E0" w:rsidRPr="00CB1E6A">
        <w:rPr>
          <w:rFonts w:asciiTheme="majorBidi" w:hAnsiTheme="majorBidi" w:cstheme="majorBidi"/>
          <w:vertAlign w:val="subscript"/>
          <w:lang w:val="en-GB"/>
        </w:rPr>
        <w:t>o</w:t>
      </w:r>
      <w:r w:rsidR="00DA53E0" w:rsidRPr="00CB1E6A">
        <w:rPr>
          <w:rFonts w:asciiTheme="majorBidi" w:hAnsiTheme="majorBidi" w:cstheme="majorBidi"/>
          <w:lang w:val="en-GB"/>
        </w:rPr>
        <w:t xml:space="preserve"> = 0.05) was reduced. The breakthrough time decreased from 660 to 600 min for 6 and 12 </w:t>
      </w:r>
      <w:r w:rsidR="00D514E1">
        <w:rPr>
          <w:rFonts w:asciiTheme="majorBidi" w:hAnsiTheme="majorBidi" w:cstheme="majorBidi"/>
          <w:lang w:val="en-GB"/>
        </w:rPr>
        <w:t>mL/min</w:t>
      </w:r>
      <w:r w:rsidR="00DA53E0" w:rsidRPr="00CB1E6A">
        <w:rPr>
          <w:rFonts w:asciiTheme="majorBidi" w:hAnsiTheme="majorBidi" w:cstheme="majorBidi"/>
          <w:lang w:val="en-GB"/>
        </w:rPr>
        <w:t xml:space="preserve"> respectively. The amount of CQP uptake also decreased from 177438.50 to 21686.92 mg/g. This is because as the flow rate of the influent is raised, the physicochemical interactive time between CQP and EGB1 is reduced. This causes bulk of the adsorbent molecules to pass through the column without proper interaction with EGB1 pores. This also increases the resistance mass transfer, creating a higher driving force in the column and hence resulting to lower quantity adsorbed and reduced service time of the bed </w:t>
      </w:r>
      <w:r w:rsidR="00DA53E0"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cej.2017.10.176","ISSN":"13858947","abstract":"A core-shell structural carbon nanotube (CNT)-based composite adsorbent is constructed and is adopted to remove 2-naphthol from aqueous solution in a fixed-bed column system in this study. The effects of operation parameters including adsorbent mass, influent flow rate and inlet concentration on the adsorption performance of the column are investigated. The breakthrough curves suggest that an efficient retention of 2-naphthol is achieved by the adsorption column packed with CNT-based composite adsorbent. The equilibrium adsorption amount of 2-naphthol on the CNT-based composite adsorbent varies from 122.7 mg/kg to 286.6 mg/kg in this experimental region. Increasing the adsorbent mass prolongs the breakthrough time and enhances the total removal of the adsorption column. A higher influent flow rate or inlet concentration is beneficial to improve the equilibrium adsorption amount of 2-naphthol on the CNT-based adsorbent. The dynamic behavior of the adsorption column packed with CNT-based adsorbent is described fairly well by the Thomas model, the Yoon-Nelson model and Bed Depth Service Time (BDST) model. The service time of the column is found to be linearly relating to the bed depth. Results from this study show that the CNT-based composite adsorbent can be applied in fixed-bed columns to efficiently remove 2-naphthol from water.","author":[{"dropping-particle":"","family":"Xu","given":"Liheng","non-dropping-particle":"","parse-names":false,"suffix":""},{"dropping-particle":"","family":"Wang","given":"Sudan","non-dropping-particle":"","parse-names":false,"suffix":""},{"dropping-particle":"","family":"Zhou","given":"Jiawen","non-dropping-particle":"","parse-names":false,"suffix":""},{"dropping-particle":"","family":"Deng","given":"Honghong","non-dropping-particle":"","parse-names":false,"suffix":""},{"dropping-particle":"","family":"Frost","given":"Ray L.","non-dropping-particle":"","parse-names":false,"suffix":""}],"container-title":"Chemical Engineering Journal","id":"ITEM-1","issued":{"date-parts":[["2018"]]},"page":"450-457","title":"Column adsorption of 2-naphthol from aqueous solution using carbon nanotube-based composite adsorbent","type":"article-journal","volume":"335"},"uris":["http://www.mendeley.com/documents/?uuid=4924b1c4-c1b0-4cb5-8652-d72a61be078f"]}],"mendeley":{"formattedCitation":"(Xu et al., 2018)","plainTextFormattedCitation":"(Xu et al., 2018)","previouslyFormattedCitation":"(Xu et al., 2018)"},"properties":{"noteIndex":0},"schema":"https://github.com/citation-style-language/schema/raw/master/csl-citation.json"}</w:instrText>
      </w:r>
      <w:r w:rsidR="00DA53E0" w:rsidRPr="00CB1E6A">
        <w:rPr>
          <w:rFonts w:asciiTheme="majorBidi" w:hAnsiTheme="majorBidi" w:cstheme="majorBidi"/>
          <w:lang w:val="en-GB"/>
        </w:rPr>
        <w:fldChar w:fldCharType="separate"/>
      </w:r>
      <w:r w:rsidR="00DE4676" w:rsidRPr="00DE4676">
        <w:rPr>
          <w:rFonts w:asciiTheme="majorBidi" w:hAnsiTheme="majorBidi" w:cstheme="majorBidi"/>
          <w:noProof/>
          <w:lang w:val="en-GB"/>
        </w:rPr>
        <w:t xml:space="preserve">(Xu </w:t>
      </w:r>
      <w:r w:rsidR="008C0A9B" w:rsidRPr="008C0A9B">
        <w:rPr>
          <w:rFonts w:asciiTheme="majorBidi" w:hAnsiTheme="majorBidi" w:cstheme="majorBidi"/>
          <w:i/>
          <w:iCs/>
          <w:noProof/>
          <w:lang w:val="en-GB"/>
        </w:rPr>
        <w:t>et al.</w:t>
      </w:r>
      <w:r w:rsidR="00DE4676" w:rsidRPr="00DE4676">
        <w:rPr>
          <w:rFonts w:asciiTheme="majorBidi" w:hAnsiTheme="majorBidi" w:cstheme="majorBidi"/>
          <w:noProof/>
          <w:lang w:val="en-GB"/>
        </w:rPr>
        <w:t>, 2018)</w:t>
      </w:r>
      <w:r w:rsidR="00DA53E0" w:rsidRPr="00CB1E6A">
        <w:rPr>
          <w:rFonts w:asciiTheme="majorBidi" w:hAnsiTheme="majorBidi" w:cstheme="majorBidi"/>
          <w:lang w:val="en-GB"/>
        </w:rPr>
        <w:fldChar w:fldCharType="end"/>
      </w:r>
      <w:r w:rsidR="00DA53E0" w:rsidRPr="00CB1E6A">
        <w:rPr>
          <w:rFonts w:asciiTheme="majorBidi" w:hAnsiTheme="majorBidi" w:cstheme="majorBidi"/>
          <w:lang w:val="en-GB"/>
        </w:rPr>
        <w:t>. Table 4.7.2.1 presents the estimated parameters for the effect of the column flow rate.</w:t>
      </w:r>
    </w:p>
    <w:p w14:paraId="61CF0D72" w14:textId="3168537F" w:rsidR="00AC72C9" w:rsidRPr="00CB1E6A" w:rsidRDefault="00AC72C9" w:rsidP="0076286E">
      <w:pPr>
        <w:pStyle w:val="ListofTables"/>
      </w:pPr>
      <w:bookmarkStart w:id="2942" w:name="_Toc123057573"/>
      <w:r w:rsidRPr="00CB1E6A">
        <w:t xml:space="preserve">Table </w:t>
      </w:r>
      <w:r w:rsidR="008D6C16" w:rsidRPr="00CB1E6A">
        <w:t>4.7.2.1</w:t>
      </w:r>
      <w:r w:rsidRPr="00CB1E6A">
        <w:t xml:space="preserve">: Estimated parameters for the effect of flow rate on CQP adsorption onto </w:t>
      </w:r>
      <w:r w:rsidR="004E6D04" w:rsidRPr="00CB1E6A">
        <w:t>EGB</w:t>
      </w:r>
      <w:r w:rsidRPr="00CB1E6A">
        <w:t>1</w:t>
      </w:r>
      <w:bookmarkEnd w:id="2942"/>
    </w:p>
    <w:tbl>
      <w:tblPr>
        <w:tblW w:w="5760" w:type="dxa"/>
        <w:jc w:val="center"/>
        <w:tblLook w:val="04A0" w:firstRow="1" w:lastRow="0" w:firstColumn="1" w:lastColumn="0" w:noHBand="0" w:noVBand="1"/>
      </w:tblPr>
      <w:tblGrid>
        <w:gridCol w:w="960"/>
        <w:gridCol w:w="960"/>
        <w:gridCol w:w="1150"/>
        <w:gridCol w:w="960"/>
        <w:gridCol w:w="960"/>
        <w:gridCol w:w="1236"/>
      </w:tblGrid>
      <w:tr w:rsidR="00CB1E6A" w:rsidRPr="00CB1E6A" w14:paraId="6B98860D" w14:textId="77777777" w:rsidTr="00AC72C9">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7E680CE4"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78C3847B"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7FBE540C" w14:textId="0548FBFA" w:rsidR="00AC72C9" w:rsidRPr="00CB1E6A" w:rsidRDefault="00AC72C9" w:rsidP="00280A52">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43AB49D1"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1D3BC1B3"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1882C3A6"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6D7B0DA2" w14:textId="77777777" w:rsidTr="00AC72C9">
        <w:trPr>
          <w:trHeight w:val="288"/>
          <w:jc w:val="center"/>
        </w:trPr>
        <w:tc>
          <w:tcPr>
            <w:tcW w:w="960" w:type="dxa"/>
            <w:tcBorders>
              <w:top w:val="nil"/>
              <w:left w:val="nil"/>
              <w:bottom w:val="nil"/>
              <w:right w:val="nil"/>
            </w:tcBorders>
            <w:shd w:val="clear" w:color="auto" w:fill="auto"/>
            <w:noWrap/>
            <w:vAlign w:val="bottom"/>
            <w:hideMark/>
          </w:tcPr>
          <w:p w14:paraId="555B9D41"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nil"/>
              <w:right w:val="nil"/>
            </w:tcBorders>
            <w:shd w:val="clear" w:color="auto" w:fill="auto"/>
            <w:noWrap/>
            <w:vAlign w:val="bottom"/>
            <w:hideMark/>
          </w:tcPr>
          <w:p w14:paraId="36AC9C42"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16F35B0F"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10F90214"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220</w:t>
            </w:r>
          </w:p>
        </w:tc>
        <w:tc>
          <w:tcPr>
            <w:tcW w:w="960" w:type="dxa"/>
            <w:tcBorders>
              <w:top w:val="nil"/>
              <w:left w:val="nil"/>
              <w:bottom w:val="nil"/>
              <w:right w:val="nil"/>
            </w:tcBorders>
            <w:shd w:val="clear" w:color="auto" w:fill="auto"/>
            <w:noWrap/>
            <w:vAlign w:val="bottom"/>
            <w:hideMark/>
          </w:tcPr>
          <w:p w14:paraId="3BD17283"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660</w:t>
            </w:r>
          </w:p>
        </w:tc>
        <w:tc>
          <w:tcPr>
            <w:tcW w:w="960" w:type="dxa"/>
            <w:tcBorders>
              <w:top w:val="nil"/>
              <w:left w:val="nil"/>
              <w:bottom w:val="nil"/>
              <w:right w:val="nil"/>
            </w:tcBorders>
            <w:shd w:val="clear" w:color="auto" w:fill="auto"/>
            <w:noWrap/>
            <w:vAlign w:val="bottom"/>
            <w:hideMark/>
          </w:tcPr>
          <w:p w14:paraId="6D22DCBC" w14:textId="2783A97B" w:rsidR="00AC72C9" w:rsidRPr="00CB1E6A" w:rsidRDefault="00AC72C9" w:rsidP="00280A52">
            <w:pPr>
              <w:jc w:val="center"/>
              <w:rPr>
                <w:rFonts w:asciiTheme="majorBidi" w:hAnsiTheme="majorBidi" w:cstheme="majorBidi"/>
                <w:lang w:val="en-GB"/>
              </w:rPr>
            </w:pPr>
            <w:r w:rsidRPr="00CB1E6A">
              <w:rPr>
                <w:rFonts w:asciiTheme="majorBidi" w:hAnsiTheme="majorBidi" w:cstheme="majorBidi"/>
              </w:rPr>
              <w:t>177438.5</w:t>
            </w:r>
            <w:r w:rsidR="00DA53E0" w:rsidRPr="00CB1E6A">
              <w:rPr>
                <w:rFonts w:asciiTheme="majorBidi" w:hAnsiTheme="majorBidi" w:cstheme="majorBidi"/>
                <w:lang w:val="en-GB"/>
              </w:rPr>
              <w:t>0</w:t>
            </w:r>
          </w:p>
        </w:tc>
      </w:tr>
      <w:tr w:rsidR="00AC72C9" w:rsidRPr="00CB1E6A" w14:paraId="52E021AD" w14:textId="77777777" w:rsidTr="00AC72C9">
        <w:trPr>
          <w:trHeight w:val="288"/>
          <w:jc w:val="center"/>
        </w:trPr>
        <w:tc>
          <w:tcPr>
            <w:tcW w:w="960" w:type="dxa"/>
            <w:tcBorders>
              <w:top w:val="nil"/>
              <w:left w:val="nil"/>
              <w:bottom w:val="single" w:sz="4" w:space="0" w:color="auto"/>
              <w:right w:val="nil"/>
            </w:tcBorders>
            <w:shd w:val="clear" w:color="auto" w:fill="auto"/>
            <w:noWrap/>
            <w:vAlign w:val="bottom"/>
            <w:hideMark/>
          </w:tcPr>
          <w:p w14:paraId="24C6EB13"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single" w:sz="4" w:space="0" w:color="auto"/>
              <w:right w:val="nil"/>
            </w:tcBorders>
            <w:shd w:val="clear" w:color="auto" w:fill="auto"/>
            <w:noWrap/>
            <w:vAlign w:val="bottom"/>
            <w:hideMark/>
          </w:tcPr>
          <w:p w14:paraId="7E350F0A"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single" w:sz="4" w:space="0" w:color="auto"/>
              <w:right w:val="nil"/>
            </w:tcBorders>
            <w:shd w:val="clear" w:color="auto" w:fill="auto"/>
            <w:noWrap/>
            <w:vAlign w:val="bottom"/>
            <w:hideMark/>
          </w:tcPr>
          <w:p w14:paraId="548EFC5A"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0C73DD25"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22</w:t>
            </w:r>
          </w:p>
        </w:tc>
        <w:tc>
          <w:tcPr>
            <w:tcW w:w="960" w:type="dxa"/>
            <w:tcBorders>
              <w:top w:val="nil"/>
              <w:left w:val="nil"/>
              <w:bottom w:val="single" w:sz="4" w:space="0" w:color="auto"/>
              <w:right w:val="nil"/>
            </w:tcBorders>
            <w:shd w:val="clear" w:color="auto" w:fill="auto"/>
            <w:noWrap/>
            <w:vAlign w:val="bottom"/>
            <w:hideMark/>
          </w:tcPr>
          <w:p w14:paraId="53F77CC0"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600</w:t>
            </w:r>
          </w:p>
        </w:tc>
        <w:tc>
          <w:tcPr>
            <w:tcW w:w="960" w:type="dxa"/>
            <w:tcBorders>
              <w:top w:val="nil"/>
              <w:left w:val="nil"/>
              <w:bottom w:val="single" w:sz="4" w:space="0" w:color="auto"/>
              <w:right w:val="nil"/>
            </w:tcBorders>
            <w:shd w:val="clear" w:color="auto" w:fill="auto"/>
            <w:noWrap/>
            <w:vAlign w:val="bottom"/>
            <w:hideMark/>
          </w:tcPr>
          <w:p w14:paraId="5879C750" w14:textId="77777777" w:rsidR="00AC72C9" w:rsidRPr="00CB1E6A" w:rsidRDefault="00AC72C9" w:rsidP="00280A52">
            <w:pPr>
              <w:jc w:val="center"/>
              <w:rPr>
                <w:rFonts w:asciiTheme="majorBidi" w:hAnsiTheme="majorBidi" w:cstheme="majorBidi"/>
              </w:rPr>
            </w:pPr>
            <w:r w:rsidRPr="00CB1E6A">
              <w:rPr>
                <w:rFonts w:asciiTheme="majorBidi" w:hAnsiTheme="majorBidi" w:cstheme="majorBidi"/>
              </w:rPr>
              <w:t>21686.92</w:t>
            </w:r>
          </w:p>
        </w:tc>
      </w:tr>
    </w:tbl>
    <w:p w14:paraId="167C070F" w14:textId="77777777" w:rsidR="00AC72C9" w:rsidRPr="00CB1E6A" w:rsidRDefault="00AC72C9" w:rsidP="00633566">
      <w:pPr>
        <w:rPr>
          <w:rFonts w:asciiTheme="majorBidi" w:hAnsiTheme="majorBidi" w:cstheme="majorBidi"/>
          <w:b/>
          <w:bCs/>
          <w:sz w:val="28"/>
          <w:szCs w:val="28"/>
          <w:lang w:val="en-GB"/>
        </w:rPr>
      </w:pPr>
    </w:p>
    <w:p w14:paraId="284E18AA" w14:textId="77777777" w:rsidR="00633566" w:rsidRPr="00CB1E6A" w:rsidRDefault="00633566" w:rsidP="001D78F8">
      <w:pPr>
        <w:jc w:val="center"/>
        <w:rPr>
          <w:rFonts w:asciiTheme="majorBidi" w:hAnsiTheme="majorBidi" w:cstheme="majorBidi"/>
          <w:b/>
          <w:bCs/>
          <w:sz w:val="28"/>
          <w:szCs w:val="28"/>
          <w:lang w:val="en-GB"/>
        </w:rPr>
      </w:pPr>
      <w:r w:rsidRPr="00CB1E6A">
        <w:rPr>
          <w:noProof/>
        </w:rPr>
        <w:lastRenderedPageBreak/>
        <w:drawing>
          <wp:inline distT="0" distB="0" distL="0" distR="0" wp14:anchorId="0F2DD937" wp14:editId="4DC227A6">
            <wp:extent cx="5250180" cy="2423917"/>
            <wp:effectExtent l="0" t="0" r="7620" b="14605"/>
            <wp:docPr id="896" name="Chart 896">
              <a:extLst xmlns:a="http://schemas.openxmlformats.org/drawingml/2006/main">
                <a:ext uri="{FF2B5EF4-FFF2-40B4-BE49-F238E27FC236}">
                  <a16:creationId xmlns:a16="http://schemas.microsoft.com/office/drawing/2014/main" id="{A8DEB6F9-FC2A-9473-8E3B-9FE2EF51DA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1"/>
              </a:graphicData>
            </a:graphic>
          </wp:inline>
        </w:drawing>
      </w:r>
    </w:p>
    <w:p w14:paraId="7A5E1271" w14:textId="436EC1B0" w:rsidR="003D7E6D" w:rsidRDefault="00633566" w:rsidP="0076286E">
      <w:pPr>
        <w:pStyle w:val="ListofFigures"/>
      </w:pPr>
      <w:bookmarkStart w:id="2943" w:name="_Toc123054764"/>
      <w:bookmarkStart w:id="2944" w:name="_Toc127867275"/>
      <w:bookmarkStart w:id="2945" w:name="_Toc127867893"/>
      <w:bookmarkStart w:id="2946" w:name="_Toc119502286"/>
      <w:bookmarkStart w:id="2947" w:name="_Toc119509726"/>
      <w:r w:rsidRPr="00CB1E6A">
        <w:t xml:space="preserve">Figure </w:t>
      </w:r>
      <w:r w:rsidR="00E42C18" w:rsidRPr="00CB1E6A">
        <w:t>4.7.2.1</w:t>
      </w:r>
      <w:r w:rsidRPr="00CB1E6A">
        <w:t xml:space="preserve">: Breakthrough curve </w:t>
      </w:r>
      <w:r w:rsidR="00334923">
        <w:t xml:space="preserve">of </w:t>
      </w:r>
      <w:r w:rsidR="00334923" w:rsidRPr="00CB1E6A">
        <w:t xml:space="preserve">CQP </w:t>
      </w:r>
      <w:r w:rsidR="00334923">
        <w:t xml:space="preserve">onto EGB1 </w:t>
      </w:r>
      <w:r w:rsidRPr="00CB1E6A">
        <w:t>at different flow rates</w:t>
      </w:r>
      <w:bookmarkEnd w:id="2943"/>
      <w:bookmarkEnd w:id="2944"/>
      <w:bookmarkEnd w:id="2945"/>
      <w:r w:rsidRPr="00CB1E6A">
        <w:t xml:space="preserve"> </w:t>
      </w:r>
    </w:p>
    <w:p w14:paraId="5714EB27" w14:textId="0B0967A4" w:rsidR="00633566" w:rsidRPr="003D7E6D" w:rsidRDefault="00633566" w:rsidP="003D7E6D">
      <w:pPr>
        <w:jc w:val="center"/>
        <w:rPr>
          <w:b/>
          <w:bCs/>
          <w:sz w:val="26"/>
          <w:szCs w:val="26"/>
        </w:rPr>
      </w:pPr>
      <w:r w:rsidRPr="003D7E6D">
        <w:rPr>
          <w:b/>
          <w:bCs/>
          <w:sz w:val="26"/>
          <w:szCs w:val="26"/>
        </w:rPr>
        <w:t>Conditions: initial CQP concentration (50</w:t>
      </w:r>
      <w:r w:rsidR="00DA53E0" w:rsidRPr="003D7E6D">
        <w:rPr>
          <w:b/>
          <w:bCs/>
          <w:sz w:val="26"/>
          <w:szCs w:val="26"/>
        </w:rPr>
        <w:t xml:space="preserve"> </w:t>
      </w:r>
      <w:r w:rsidRPr="003D7E6D">
        <w:rPr>
          <w:b/>
          <w:bCs/>
          <w:sz w:val="26"/>
          <w:szCs w:val="26"/>
        </w:rPr>
        <w:t xml:space="preserve">mg/L), EGB1 dosage (1cm=0.312 g), pH (7), temperature (26 </w:t>
      </w:r>
      <w:r w:rsidRPr="003D7E6D">
        <w:rPr>
          <w:b/>
          <w:bCs/>
          <w:sz w:val="26"/>
          <w:szCs w:val="26"/>
          <w:vertAlign w:val="superscript"/>
        </w:rPr>
        <w:t>o</w:t>
      </w:r>
      <w:r w:rsidRPr="003D7E6D">
        <w:rPr>
          <w:b/>
          <w:bCs/>
          <w:sz w:val="26"/>
          <w:szCs w:val="26"/>
        </w:rPr>
        <w:t>C)</w:t>
      </w:r>
      <w:bookmarkEnd w:id="2946"/>
      <w:bookmarkEnd w:id="2947"/>
    </w:p>
    <w:p w14:paraId="588E1640" w14:textId="77777777" w:rsidR="00633566" w:rsidRPr="00CB1E6A" w:rsidRDefault="00633566" w:rsidP="00633566">
      <w:pPr>
        <w:rPr>
          <w:rFonts w:asciiTheme="majorBidi" w:hAnsiTheme="majorBidi" w:cstheme="majorBidi"/>
          <w:sz w:val="28"/>
          <w:szCs w:val="28"/>
          <w:lang w:val="en-GB"/>
        </w:rPr>
      </w:pPr>
    </w:p>
    <w:p w14:paraId="5DF88258" w14:textId="7AD480F4" w:rsidR="00633566" w:rsidRPr="00CB1E6A" w:rsidRDefault="00633566" w:rsidP="00803870">
      <w:pPr>
        <w:pStyle w:val="Heading4"/>
      </w:pPr>
      <w:bookmarkStart w:id="2948" w:name="_Toc118051859"/>
      <w:bookmarkStart w:id="2949" w:name="_Toc127869418"/>
      <w:r w:rsidRPr="00CB1E6A">
        <w:t>Effect of column bed depth</w:t>
      </w:r>
      <w:r w:rsidR="006E0395" w:rsidRPr="00CB1E6A">
        <w:t xml:space="preserve"> o</w:t>
      </w:r>
      <w:r w:rsidR="009A7029" w:rsidRPr="00CB1E6A">
        <w:t>n</w:t>
      </w:r>
      <w:r w:rsidR="006E0395" w:rsidRPr="00CB1E6A">
        <w:t xml:space="preserve"> CQP adsorption onto EGB1</w:t>
      </w:r>
      <w:bookmarkEnd w:id="2948"/>
      <w:bookmarkEnd w:id="2949"/>
    </w:p>
    <w:p w14:paraId="4254C3DB" w14:textId="6F65D7CB" w:rsidR="00AC72C9" w:rsidRDefault="00881BDF" w:rsidP="003D7E6D">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7.2.2 shows the breakthrough curve for the effect of bed height at 1 cm (0.312 g) and 2 cm (0.625 g) for the uptake of CQP onto EGB1.  The pH, initial concentration and flow rate was maintained at 7, 50 mg/L and 12 </w:t>
      </w:r>
      <w:r w:rsidR="00D514E1">
        <w:rPr>
          <w:rFonts w:asciiTheme="majorBidi" w:hAnsiTheme="majorBidi" w:cstheme="majorBidi"/>
          <w:lang w:val="en-GB"/>
        </w:rPr>
        <w:t>mL/min</w:t>
      </w:r>
      <w:r w:rsidRPr="00CB1E6A">
        <w:rPr>
          <w:rFonts w:asciiTheme="majorBidi" w:hAnsiTheme="majorBidi" w:cstheme="majorBidi"/>
          <w:lang w:val="en-GB"/>
        </w:rPr>
        <w:t xml:space="preserve"> respectively. It was observed that, as the bed height increased from 1 to 2 cm, the breakthrough time (t</w:t>
      </w:r>
      <w:r w:rsidRPr="007276E5">
        <w:rPr>
          <w:rFonts w:asciiTheme="majorBidi" w:hAnsiTheme="majorBidi" w:cstheme="majorBidi"/>
          <w:vertAlign w:val="subscript"/>
          <w:lang w:val="en-GB"/>
        </w:rPr>
        <w:t>b</w:t>
      </w:r>
      <w:r w:rsidRPr="00CB1E6A">
        <w:rPr>
          <w:rFonts w:asciiTheme="majorBidi" w:hAnsiTheme="majorBidi" w:cstheme="majorBidi"/>
          <w:lang w:val="en-GB"/>
        </w:rPr>
        <w:t>) and the column exhaustion time (t</w:t>
      </w:r>
      <w:r w:rsidRPr="007276E5">
        <w:rPr>
          <w:rFonts w:asciiTheme="majorBidi" w:hAnsiTheme="majorBidi" w:cstheme="majorBidi"/>
          <w:vertAlign w:val="subscript"/>
          <w:lang w:val="en-GB"/>
        </w:rPr>
        <w:t>e</w:t>
      </w:r>
      <w:r w:rsidRPr="00CB1E6A">
        <w:rPr>
          <w:rFonts w:asciiTheme="majorBidi" w:hAnsiTheme="majorBidi" w:cstheme="majorBidi"/>
          <w:lang w:val="en-GB"/>
        </w:rPr>
        <w:t xml:space="preserve">) increased from 25 to 80 min and 600 to 780 min respectively. As the bed height increases, EGB1 surface area also increases, resulting to availability of more binding sites for the adsorbate molecules and consequently increased quantity adsorbed </w:t>
      </w:r>
      <w:r w:rsidRPr="00CB1E6A">
        <w:rPr>
          <w:rFonts w:asciiTheme="majorBidi" w:hAnsiTheme="majorBidi" w:cstheme="majorBidi"/>
          <w:lang w:val="en-GB"/>
        </w:rPr>
        <w:fldChar w:fldCharType="begin" w:fldLock="1"/>
      </w:r>
      <w:r w:rsidR="009028D5" w:rsidRPr="00CB1E6A">
        <w:rPr>
          <w:rFonts w:asciiTheme="majorBidi" w:hAnsiTheme="majorBidi" w:cstheme="majorBidi"/>
          <w:lang w:val="en-GB"/>
        </w:rPr>
        <w:instrText>ADDIN CSL_CITATION {"citationItems":[{"id":"ITEM-1","itemData":{"DOI":"10.1007/s40201-019-00392-9","ISSN":"2052336X","abstract":"In this study, ibuprofen was removed using a strong nano-clay-composite based on cloisite 15A, PVP and β-cyclodextrin (CD@clay-PVP) adsorbent through a fixed-bed column system. Chemically modified nano-clay was characterized by using Fourier transform infrared spectroscopy (FTIR), scanning electron microscopy (SEM) and XRD. Different input situations were evaluated and included adsorbent bed height, initial concentrations, and the impact of the flow rate on the adsorbent. The various mathematical models employed to predict the breakthrough curve and model parameters include Thomas, bed-depth service time (BDST), Yoon-Nelson, and Clark. The characteristics of parameters related to the models were obtained by linear and nonlinear regression to design the process for the columns. Based on error analysis and adsorption conditions, all of the models are identical in describing the adsorption fixed-bed columns.","author":[{"dropping-particle":"","family":"Rafati","given":"Lida","non-dropping-particle":"","parse-names":false,"suffix":""},{"dropping-particle":"","family":"Ehrampoush","given":"Mohamad Hassan","non-dropping-particle":"","parse-names":false,"suffix":""},{"dropping-particle":"","family":"Rafati","given":"Amir Abbas","non-dropping-particle":"","parse-names":false,"suffix":""},{"dropping-particle":"","family":"Mokhtari","given":"Mehdi","non-dropping-particle":"","parse-names":false,"suffix":""},{"dropping-particle":"","family":"Mahvi","given":"Amir Hossein","non-dropping-particle":"","parse-names":false,"suffix":""}],"container-title":"Journal of Environmental Health Science and Engineering","id":"ITEM-1","issue":"2","issued":{"date-parts":[["2019"]]},"page":"753-765","publisher":"Journal of Environmental Health Science and Engineering","title":"Fixed bed adsorption column studies and models for removal of ibuprofen from aqueous solution by strong adsorbent Nano-clay composite","type":"article-journal","volume":"17"},"uris":["http://www.mendeley.com/documents/?uuid=c943b4c6-5861-40aa-81ea-81f99963435a"]}],"mendeley":{"formattedCitation":"(Rafati et al., 2019)","plainTextFormattedCitation":"(Rafati et al., 2019)","previouslyFormattedCitation":"(Rafati et al., 2019)"},"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Rafati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9)</w:t>
      </w:r>
      <w:r w:rsidRPr="00CB1E6A">
        <w:rPr>
          <w:rFonts w:asciiTheme="majorBidi" w:hAnsiTheme="majorBidi" w:cstheme="majorBidi"/>
          <w:lang w:val="en-GB"/>
        </w:rPr>
        <w:fldChar w:fldCharType="end"/>
      </w:r>
      <w:r w:rsidRPr="00CB1E6A">
        <w:rPr>
          <w:rFonts w:asciiTheme="majorBidi" w:hAnsiTheme="majorBidi" w:cstheme="majorBidi"/>
          <w:lang w:val="en-GB"/>
        </w:rPr>
        <w:t xml:space="preserve">. Table 4.7.2.2 presents the estimated parameters for the effect of the column bed height on the adsorption of CQP onto </w:t>
      </w:r>
      <w:r w:rsidR="0046378E" w:rsidRPr="00CB1E6A">
        <w:rPr>
          <w:rFonts w:asciiTheme="majorBidi" w:hAnsiTheme="majorBidi" w:cstheme="majorBidi"/>
          <w:lang w:val="en-GB"/>
        </w:rPr>
        <w:t>EGB</w:t>
      </w:r>
      <w:r w:rsidRPr="00CB1E6A">
        <w:rPr>
          <w:rFonts w:asciiTheme="majorBidi" w:hAnsiTheme="majorBidi" w:cstheme="majorBidi"/>
          <w:lang w:val="en-GB"/>
        </w:rPr>
        <w:t>1.</w:t>
      </w:r>
    </w:p>
    <w:p w14:paraId="15258441" w14:textId="3562AA51" w:rsidR="005A3027" w:rsidRDefault="005A3027" w:rsidP="003D7E6D">
      <w:pPr>
        <w:spacing w:line="480" w:lineRule="auto"/>
        <w:jc w:val="both"/>
        <w:rPr>
          <w:rFonts w:asciiTheme="majorBidi" w:hAnsiTheme="majorBidi" w:cstheme="majorBidi"/>
          <w:lang w:val="en-GB"/>
        </w:rPr>
      </w:pPr>
    </w:p>
    <w:p w14:paraId="252CB886" w14:textId="31B1E5AE" w:rsidR="007E75D8" w:rsidRDefault="007E75D8" w:rsidP="003D7E6D">
      <w:pPr>
        <w:spacing w:line="480" w:lineRule="auto"/>
        <w:jc w:val="both"/>
        <w:rPr>
          <w:rFonts w:asciiTheme="majorBidi" w:hAnsiTheme="majorBidi" w:cstheme="majorBidi"/>
          <w:lang w:val="en-GB"/>
        </w:rPr>
      </w:pPr>
    </w:p>
    <w:p w14:paraId="10C51A02" w14:textId="77777777" w:rsidR="007E75D8" w:rsidRPr="003D7E6D" w:rsidRDefault="007E75D8" w:rsidP="003D7E6D">
      <w:pPr>
        <w:spacing w:line="480" w:lineRule="auto"/>
        <w:jc w:val="both"/>
        <w:rPr>
          <w:rFonts w:asciiTheme="majorBidi" w:hAnsiTheme="majorBidi" w:cstheme="majorBidi"/>
          <w:lang w:val="en-GB"/>
        </w:rPr>
      </w:pPr>
    </w:p>
    <w:p w14:paraId="0A9C2F64" w14:textId="6041D861" w:rsidR="00AC72C9" w:rsidRPr="00CB1E6A" w:rsidRDefault="00AC72C9" w:rsidP="0076286E">
      <w:pPr>
        <w:pStyle w:val="ListofTables"/>
      </w:pPr>
      <w:bookmarkStart w:id="2950" w:name="_Toc123057574"/>
      <w:r w:rsidRPr="00CB1E6A">
        <w:lastRenderedPageBreak/>
        <w:t xml:space="preserve">Table </w:t>
      </w:r>
      <w:r w:rsidR="008D6C16" w:rsidRPr="00CB1E6A">
        <w:t>4.7.2.2</w:t>
      </w:r>
      <w:r w:rsidRPr="00CB1E6A">
        <w:t xml:space="preserve">: Estimated parameters for the effect of bed depth on CQP adsorption onto </w:t>
      </w:r>
      <w:r w:rsidR="004E6D04" w:rsidRPr="00CB1E6A">
        <w:t>EGB</w:t>
      </w:r>
      <w:r w:rsidRPr="00CB1E6A">
        <w:t>1</w:t>
      </w:r>
      <w:bookmarkEnd w:id="2950"/>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701A2CF6" w14:textId="77777777" w:rsidTr="00582992">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1654A5DA"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486B524B"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5840E6A1" w14:textId="63B63F60" w:rsidR="00582992" w:rsidRPr="00CB1E6A" w:rsidRDefault="00582992" w:rsidP="001D78F8">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4CDC9118"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44B7210E"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407C0009"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20D69F03" w14:textId="77777777" w:rsidTr="00582992">
        <w:trPr>
          <w:trHeight w:val="288"/>
          <w:jc w:val="center"/>
        </w:trPr>
        <w:tc>
          <w:tcPr>
            <w:tcW w:w="960" w:type="dxa"/>
            <w:tcBorders>
              <w:top w:val="nil"/>
              <w:left w:val="nil"/>
              <w:bottom w:val="nil"/>
              <w:right w:val="nil"/>
            </w:tcBorders>
            <w:shd w:val="clear" w:color="auto" w:fill="auto"/>
            <w:noWrap/>
            <w:vAlign w:val="bottom"/>
            <w:hideMark/>
          </w:tcPr>
          <w:p w14:paraId="373BD573"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nil"/>
              <w:right w:val="nil"/>
            </w:tcBorders>
            <w:shd w:val="clear" w:color="auto" w:fill="auto"/>
            <w:noWrap/>
            <w:vAlign w:val="bottom"/>
            <w:hideMark/>
          </w:tcPr>
          <w:p w14:paraId="0D786ED4"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60406A85"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2243504D"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25</w:t>
            </w:r>
          </w:p>
        </w:tc>
        <w:tc>
          <w:tcPr>
            <w:tcW w:w="960" w:type="dxa"/>
            <w:tcBorders>
              <w:top w:val="nil"/>
              <w:left w:val="nil"/>
              <w:bottom w:val="nil"/>
              <w:right w:val="nil"/>
            </w:tcBorders>
            <w:shd w:val="clear" w:color="auto" w:fill="auto"/>
            <w:noWrap/>
            <w:vAlign w:val="bottom"/>
            <w:hideMark/>
          </w:tcPr>
          <w:p w14:paraId="0B6C679A"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600</w:t>
            </w:r>
          </w:p>
        </w:tc>
        <w:tc>
          <w:tcPr>
            <w:tcW w:w="960" w:type="dxa"/>
            <w:tcBorders>
              <w:top w:val="nil"/>
              <w:left w:val="nil"/>
              <w:bottom w:val="nil"/>
              <w:right w:val="nil"/>
            </w:tcBorders>
            <w:shd w:val="clear" w:color="auto" w:fill="auto"/>
            <w:noWrap/>
            <w:vAlign w:val="bottom"/>
            <w:hideMark/>
          </w:tcPr>
          <w:p w14:paraId="58CF3950"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49298.08</w:t>
            </w:r>
          </w:p>
        </w:tc>
      </w:tr>
      <w:tr w:rsidR="00582992" w:rsidRPr="00CB1E6A" w14:paraId="77D60F9D" w14:textId="77777777" w:rsidTr="00582992">
        <w:trPr>
          <w:trHeight w:val="288"/>
          <w:jc w:val="center"/>
        </w:trPr>
        <w:tc>
          <w:tcPr>
            <w:tcW w:w="960" w:type="dxa"/>
            <w:tcBorders>
              <w:top w:val="nil"/>
              <w:left w:val="nil"/>
              <w:bottom w:val="single" w:sz="4" w:space="0" w:color="auto"/>
              <w:right w:val="nil"/>
            </w:tcBorders>
            <w:shd w:val="clear" w:color="auto" w:fill="auto"/>
            <w:noWrap/>
            <w:vAlign w:val="bottom"/>
            <w:hideMark/>
          </w:tcPr>
          <w:p w14:paraId="649EED9C"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single" w:sz="4" w:space="0" w:color="auto"/>
              <w:right w:val="nil"/>
            </w:tcBorders>
            <w:shd w:val="clear" w:color="auto" w:fill="auto"/>
            <w:noWrap/>
            <w:vAlign w:val="bottom"/>
            <w:hideMark/>
          </w:tcPr>
          <w:p w14:paraId="400E6A5D"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single" w:sz="4" w:space="0" w:color="auto"/>
              <w:right w:val="nil"/>
            </w:tcBorders>
            <w:shd w:val="clear" w:color="auto" w:fill="auto"/>
            <w:noWrap/>
            <w:vAlign w:val="bottom"/>
            <w:hideMark/>
          </w:tcPr>
          <w:p w14:paraId="041352D2"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745CFE61"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80</w:t>
            </w:r>
          </w:p>
        </w:tc>
        <w:tc>
          <w:tcPr>
            <w:tcW w:w="960" w:type="dxa"/>
            <w:tcBorders>
              <w:top w:val="nil"/>
              <w:left w:val="nil"/>
              <w:bottom w:val="single" w:sz="4" w:space="0" w:color="auto"/>
              <w:right w:val="nil"/>
            </w:tcBorders>
            <w:shd w:val="clear" w:color="auto" w:fill="auto"/>
            <w:noWrap/>
            <w:vAlign w:val="bottom"/>
            <w:hideMark/>
          </w:tcPr>
          <w:p w14:paraId="2E97C301"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780</w:t>
            </w:r>
          </w:p>
        </w:tc>
        <w:tc>
          <w:tcPr>
            <w:tcW w:w="960" w:type="dxa"/>
            <w:tcBorders>
              <w:top w:val="nil"/>
              <w:left w:val="nil"/>
              <w:bottom w:val="single" w:sz="4" w:space="0" w:color="auto"/>
              <w:right w:val="nil"/>
            </w:tcBorders>
            <w:shd w:val="clear" w:color="auto" w:fill="auto"/>
            <w:noWrap/>
            <w:vAlign w:val="bottom"/>
            <w:hideMark/>
          </w:tcPr>
          <w:p w14:paraId="0F20C945" w14:textId="77777777" w:rsidR="00582992" w:rsidRPr="00CB1E6A" w:rsidRDefault="00582992" w:rsidP="001D78F8">
            <w:pPr>
              <w:jc w:val="center"/>
              <w:rPr>
                <w:rFonts w:asciiTheme="majorBidi" w:hAnsiTheme="majorBidi" w:cstheme="majorBidi"/>
              </w:rPr>
            </w:pPr>
            <w:r w:rsidRPr="00CB1E6A">
              <w:rPr>
                <w:rFonts w:asciiTheme="majorBidi" w:hAnsiTheme="majorBidi" w:cstheme="majorBidi"/>
              </w:rPr>
              <w:t>77846.15</w:t>
            </w:r>
          </w:p>
        </w:tc>
      </w:tr>
    </w:tbl>
    <w:p w14:paraId="7EF9B687" w14:textId="4CDC4E3B" w:rsidR="00584064" w:rsidRDefault="00584064" w:rsidP="00633566">
      <w:pPr>
        <w:rPr>
          <w:rFonts w:asciiTheme="majorBidi" w:hAnsiTheme="majorBidi" w:cstheme="majorBidi"/>
          <w:b/>
          <w:bCs/>
          <w:sz w:val="28"/>
          <w:szCs w:val="28"/>
          <w:lang w:val="en-GB"/>
        </w:rPr>
      </w:pPr>
    </w:p>
    <w:p w14:paraId="3AB20A92" w14:textId="77777777" w:rsidR="00584064" w:rsidRPr="00CB1E6A" w:rsidRDefault="00584064" w:rsidP="00633566">
      <w:pPr>
        <w:rPr>
          <w:rFonts w:asciiTheme="majorBidi" w:hAnsiTheme="majorBidi" w:cstheme="majorBidi"/>
          <w:b/>
          <w:bCs/>
          <w:sz w:val="28"/>
          <w:szCs w:val="28"/>
          <w:lang w:val="en-GB"/>
        </w:rPr>
      </w:pPr>
    </w:p>
    <w:p w14:paraId="21AD55CB" w14:textId="77777777" w:rsidR="00633566" w:rsidRPr="00CB1E6A" w:rsidRDefault="00633566" w:rsidP="001D78F8">
      <w:pPr>
        <w:jc w:val="center"/>
        <w:rPr>
          <w:rFonts w:asciiTheme="majorBidi" w:hAnsiTheme="majorBidi" w:cstheme="majorBidi"/>
          <w:sz w:val="28"/>
          <w:szCs w:val="28"/>
          <w:lang w:val="en-GB"/>
        </w:rPr>
      </w:pPr>
      <w:r w:rsidRPr="00CB1E6A">
        <w:rPr>
          <w:noProof/>
        </w:rPr>
        <w:drawing>
          <wp:inline distT="0" distB="0" distL="0" distR="0" wp14:anchorId="3894A999" wp14:editId="45FD5ACB">
            <wp:extent cx="5417820" cy="2292985"/>
            <wp:effectExtent l="0" t="0" r="11430" b="12065"/>
            <wp:docPr id="897" name="Chart 897">
              <a:extLst xmlns:a="http://schemas.openxmlformats.org/drawingml/2006/main">
                <a:ext uri="{FF2B5EF4-FFF2-40B4-BE49-F238E27FC236}">
                  <a16:creationId xmlns:a16="http://schemas.microsoft.com/office/drawing/2014/main" id="{C1D444E7-E056-483B-B244-624B67B7081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2"/>
              </a:graphicData>
            </a:graphic>
          </wp:inline>
        </w:drawing>
      </w:r>
    </w:p>
    <w:p w14:paraId="34EF5AA2" w14:textId="02D9A4DF" w:rsidR="003D7E6D" w:rsidRDefault="00633566" w:rsidP="0076286E">
      <w:pPr>
        <w:pStyle w:val="ListofFigures"/>
      </w:pPr>
      <w:bookmarkStart w:id="2951" w:name="_Toc123054765"/>
      <w:bookmarkStart w:id="2952" w:name="_Toc127867276"/>
      <w:bookmarkStart w:id="2953" w:name="_Toc127867894"/>
      <w:bookmarkStart w:id="2954" w:name="_Toc119502287"/>
      <w:bookmarkStart w:id="2955" w:name="_Toc119509727"/>
      <w:r w:rsidRPr="00CB1E6A">
        <w:t xml:space="preserve">Figure </w:t>
      </w:r>
      <w:r w:rsidR="009A7029" w:rsidRPr="00CB1E6A">
        <w:t>4.7.2.2</w:t>
      </w:r>
      <w:r w:rsidRPr="00CB1E6A">
        <w:t>: Breakthrough curves for CQP adsorption</w:t>
      </w:r>
      <w:r w:rsidR="00334923">
        <w:t xml:space="preserve"> onto EGB1</w:t>
      </w:r>
      <w:r w:rsidRPr="00CB1E6A">
        <w:t xml:space="preserve"> at different column bed depth</w:t>
      </w:r>
      <w:bookmarkEnd w:id="2951"/>
      <w:bookmarkEnd w:id="2952"/>
      <w:bookmarkEnd w:id="2953"/>
      <w:r w:rsidRPr="00CB1E6A">
        <w:t xml:space="preserve"> </w:t>
      </w:r>
    </w:p>
    <w:p w14:paraId="11C10ED6" w14:textId="7296AB84" w:rsidR="00633566" w:rsidRPr="003D7E6D" w:rsidRDefault="00633566" w:rsidP="003D7E6D">
      <w:pPr>
        <w:jc w:val="center"/>
        <w:rPr>
          <w:b/>
          <w:bCs/>
          <w:sz w:val="26"/>
          <w:szCs w:val="26"/>
        </w:rPr>
      </w:pPr>
      <w:r w:rsidRPr="003D7E6D">
        <w:rPr>
          <w:b/>
          <w:bCs/>
          <w:sz w:val="26"/>
          <w:szCs w:val="26"/>
        </w:rPr>
        <w:t xml:space="preserve">Conditions: Initial concentration (50 mg/L), flow rate (6 </w:t>
      </w:r>
      <w:r w:rsidR="00D514E1">
        <w:rPr>
          <w:b/>
          <w:bCs/>
          <w:sz w:val="26"/>
          <w:szCs w:val="26"/>
        </w:rPr>
        <w:t>mL/min</w:t>
      </w:r>
      <w:r w:rsidRPr="003D7E6D">
        <w:rPr>
          <w:b/>
          <w:bCs/>
          <w:sz w:val="26"/>
          <w:szCs w:val="26"/>
        </w:rPr>
        <w:t xml:space="preserve">), pH (7), temperature (26 </w:t>
      </w:r>
      <w:r w:rsidRPr="003D7E6D">
        <w:rPr>
          <w:b/>
          <w:bCs/>
          <w:sz w:val="26"/>
          <w:szCs w:val="26"/>
          <w:vertAlign w:val="superscript"/>
        </w:rPr>
        <w:t>o</w:t>
      </w:r>
      <w:r w:rsidRPr="003D7E6D">
        <w:rPr>
          <w:b/>
          <w:bCs/>
          <w:sz w:val="26"/>
          <w:szCs w:val="26"/>
        </w:rPr>
        <w:t>C)</w:t>
      </w:r>
      <w:bookmarkEnd w:id="2954"/>
      <w:bookmarkEnd w:id="2955"/>
    </w:p>
    <w:p w14:paraId="3662E329" w14:textId="77777777" w:rsidR="00633566" w:rsidRPr="00CB1E6A" w:rsidRDefault="00633566" w:rsidP="00633566">
      <w:pPr>
        <w:rPr>
          <w:rFonts w:asciiTheme="majorBidi" w:hAnsiTheme="majorBidi" w:cstheme="majorBidi"/>
          <w:sz w:val="28"/>
          <w:szCs w:val="28"/>
          <w:lang w:val="en-GB"/>
        </w:rPr>
      </w:pPr>
    </w:p>
    <w:p w14:paraId="0AB17750" w14:textId="63C2203D" w:rsidR="00633566" w:rsidRPr="00CB1E6A" w:rsidRDefault="00633566" w:rsidP="00803870">
      <w:pPr>
        <w:pStyle w:val="Heading4"/>
      </w:pPr>
      <w:bookmarkStart w:id="2956" w:name="_Toc118051860"/>
      <w:bookmarkStart w:id="2957" w:name="_Toc127869419"/>
      <w:r w:rsidRPr="00CB1E6A">
        <w:t>Effect of initial CQP concentration</w:t>
      </w:r>
      <w:r w:rsidR="008D6C16" w:rsidRPr="00CB1E6A">
        <w:t xml:space="preserve"> adsorption on EGB1</w:t>
      </w:r>
      <w:bookmarkEnd w:id="2956"/>
      <w:bookmarkEnd w:id="2957"/>
    </w:p>
    <w:p w14:paraId="6925D8E3" w14:textId="588331C5" w:rsidR="00584064" w:rsidRDefault="00881BDF" w:rsidP="00584064">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7.2.3 presents breakthrough curves for the effect of initial CQP concentration (25 and 50 mg/L). The pH, bed height and flow rate were maintained at 7, 1 cm (0.312 g) and 12 </w:t>
      </w:r>
      <w:r w:rsidR="00D514E1">
        <w:rPr>
          <w:rFonts w:asciiTheme="majorBidi" w:hAnsiTheme="majorBidi" w:cstheme="majorBidi"/>
          <w:lang w:val="en-GB"/>
        </w:rPr>
        <w:t>mL/min</w:t>
      </w:r>
      <w:r w:rsidRPr="00CB1E6A">
        <w:rPr>
          <w:rFonts w:asciiTheme="majorBidi" w:hAnsiTheme="majorBidi" w:cstheme="majorBidi"/>
          <w:lang w:val="en-GB"/>
        </w:rPr>
        <w:t xml:space="preserve"> respectively. As established in figure 4.7.2.3, as the initial concentration increases from 25 to 50 mg/L, the breakthrough and the exhaustion time decreased from 25 to 20 min and 525 to 480 min respectively. This may be due to the fact that, the higher initial CQP concentration boosted the mass transfer driving force across the liquid film. The column therefore became exhausted earlier as a result of the accelerated adsorption rate. Furthermore, as the initial concentration of CQP is increased, EGB1 pores get </w:t>
      </w:r>
      <w:r w:rsidRPr="00CB1E6A">
        <w:rPr>
          <w:rFonts w:asciiTheme="majorBidi" w:hAnsiTheme="majorBidi" w:cstheme="majorBidi"/>
          <w:lang w:val="en-GB"/>
        </w:rPr>
        <w:lastRenderedPageBreak/>
        <w:t xml:space="preserve">saturated more quickly, thereby reducing the column exhaustion time </w:t>
      </w:r>
      <w:r w:rsidRPr="00CB1E6A">
        <w:rPr>
          <w:rFonts w:asciiTheme="majorBidi" w:hAnsiTheme="majorBidi" w:cstheme="majorBidi"/>
          <w:lang w:val="en-GB"/>
        </w:rPr>
        <w:fldChar w:fldCharType="begin" w:fldLock="1"/>
      </w:r>
      <w:r w:rsidRPr="00CB1E6A">
        <w:rPr>
          <w:rFonts w:asciiTheme="majorBidi" w:hAnsiTheme="majorBidi" w:cstheme="majorBidi"/>
          <w:lang w:val="en-GB"/>
        </w:rPr>
        <w:instrText>ADDIN CSL_CITATION {"citationItems":[{"id":"ITEM-1","itemData":{"DOI":"10.1002/ceat.201700107","ISSN":"15214125","abstract":"Batch and column adsorption of four pharmaceuticals, namely, tetracycline (TC), sulfamethoxazole (SMZ), nalidixic acid (NAD), and chloramphenicol (CHL) on ionic liquid modified montmorillonite (Mt-IL) was evaluated. The effects of variation in pH and contact time were analyzed and the data were fitted to kinetics and isotherm models. The equilibrium experimental data were best explained by the Freundlich model. A pseudo second-order kinetic model described all pharmaceuticals adsorbed on Mt-IL. In column studies, the exchange zone depth, adsorption capacity, the required time for the pharmaceuticals to move through the height of the adsorbent in the column, and adsorption rates were investigated by the Yoon-Nelson and the Thomas and Adams-Bohart models.","author":[{"dropping-particle":"","family":"Lawal","given":"Isiaka A.","non-dropping-particle":"","parse-names":false,"suffix":""},{"dropping-particle":"","family":"Moodley","given":"Brenda","non-dropping-particle":"","parse-names":false,"suffix":""}],"container-title":"Chemical Engineering and Technology","id":"ITEM-1","issue":"5","issued":{"date-parts":[["2018"]]},"page":"983-993","title":"Fixed-Bed and Batch Adsorption of Pharmaceuticals from Aqueous Solutions on Ionic Liquid-Modified Montmorillonite","type":"article-journal","volume":"41"},"uris":["http://www.mendeley.com/documents/?uuid=84266e12-6c8d-43aa-8af1-e2ec654d0307"]}],"mendeley":{"formattedCitation":"(Lawal &amp; Moodley, 2018)","plainTextFormattedCitation":"(Lawal &amp; Moodley, 2018)","previouslyFormattedCitation":"(Lawal &amp; Moodley, 2018)"},"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Lawal &amp; Moodley, 2018)</w:t>
      </w:r>
      <w:r w:rsidRPr="00CB1E6A">
        <w:rPr>
          <w:rFonts w:asciiTheme="majorBidi" w:hAnsiTheme="majorBidi" w:cstheme="majorBidi"/>
          <w:lang w:val="en-GB"/>
        </w:rPr>
        <w:fldChar w:fldCharType="end"/>
      </w:r>
      <w:r w:rsidRPr="00CB1E6A">
        <w:rPr>
          <w:rFonts w:asciiTheme="majorBidi" w:hAnsiTheme="majorBidi" w:cstheme="majorBidi"/>
          <w:lang w:val="en-GB"/>
        </w:rPr>
        <w:t>. The estimated parameters for the effect of initial CQP concentration is presented in Table 4.7.2.3.</w:t>
      </w:r>
    </w:p>
    <w:p w14:paraId="12B6CCB4" w14:textId="77777777" w:rsidR="005A3027" w:rsidRDefault="005A3027" w:rsidP="00584064">
      <w:pPr>
        <w:spacing w:line="480" w:lineRule="auto"/>
        <w:jc w:val="both"/>
        <w:rPr>
          <w:rFonts w:asciiTheme="majorBidi" w:hAnsiTheme="majorBidi" w:cstheme="majorBidi"/>
          <w:lang w:val="en-GB"/>
        </w:rPr>
      </w:pPr>
    </w:p>
    <w:p w14:paraId="482B3A95" w14:textId="1A4F2407" w:rsidR="005A0DD4" w:rsidRPr="00584064" w:rsidRDefault="005A0DD4" w:rsidP="0076286E">
      <w:pPr>
        <w:pStyle w:val="ListofTables"/>
      </w:pPr>
      <w:bookmarkStart w:id="2958" w:name="_Toc123057575"/>
      <w:r w:rsidRPr="00CB1E6A">
        <w:t xml:space="preserve">Table </w:t>
      </w:r>
      <w:r w:rsidR="008D6C16" w:rsidRPr="00CB1E6A">
        <w:t>4.7.2.3</w:t>
      </w:r>
      <w:r w:rsidRPr="00CB1E6A">
        <w:t xml:space="preserve">: Estimated parameters for the effect of initial concentration on CQP adsorption onto </w:t>
      </w:r>
      <w:r w:rsidR="004E6D04" w:rsidRPr="00CB1E6A">
        <w:t>EGB</w:t>
      </w:r>
      <w:r w:rsidRPr="00CB1E6A">
        <w:t>1</w:t>
      </w:r>
      <w:bookmarkEnd w:id="2958"/>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298197E9" w14:textId="77777777" w:rsidTr="00AA5525">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10692798" w14:textId="77777777" w:rsidR="00AA5525" w:rsidRPr="00CB1E6A" w:rsidRDefault="00AA5525" w:rsidP="001D78F8">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2D20B9A0" w14:textId="77777777" w:rsidR="00AA5525" w:rsidRPr="00CB1E6A" w:rsidRDefault="00AA5525" w:rsidP="001D78F8">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5B7E0CEF" w14:textId="2BC0EF5A" w:rsidR="00AA5525" w:rsidRPr="00CB1E6A" w:rsidRDefault="00AA5525" w:rsidP="001D78F8">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0DC3168D" w14:textId="77777777" w:rsidR="00AA5525" w:rsidRPr="00CB1E6A" w:rsidRDefault="00AA5525" w:rsidP="001D78F8">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1044DE04" w14:textId="77777777" w:rsidR="00AA5525" w:rsidRPr="00CB1E6A" w:rsidRDefault="00AA5525" w:rsidP="001D78F8">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3D05FB2C" w14:textId="77777777" w:rsidR="00AA5525" w:rsidRPr="00CB1E6A" w:rsidRDefault="00AA5525" w:rsidP="001D78F8">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22F818CF" w14:textId="77777777" w:rsidTr="00AA5525">
        <w:trPr>
          <w:trHeight w:val="288"/>
          <w:jc w:val="center"/>
        </w:trPr>
        <w:tc>
          <w:tcPr>
            <w:tcW w:w="960" w:type="dxa"/>
            <w:tcBorders>
              <w:top w:val="nil"/>
              <w:left w:val="nil"/>
              <w:bottom w:val="nil"/>
              <w:right w:val="nil"/>
            </w:tcBorders>
            <w:shd w:val="clear" w:color="auto" w:fill="auto"/>
            <w:noWrap/>
            <w:vAlign w:val="bottom"/>
            <w:hideMark/>
          </w:tcPr>
          <w:p w14:paraId="6BAD7FB6"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25</w:t>
            </w:r>
          </w:p>
        </w:tc>
        <w:tc>
          <w:tcPr>
            <w:tcW w:w="960" w:type="dxa"/>
            <w:tcBorders>
              <w:top w:val="nil"/>
              <w:left w:val="nil"/>
              <w:bottom w:val="nil"/>
              <w:right w:val="nil"/>
            </w:tcBorders>
            <w:shd w:val="clear" w:color="auto" w:fill="auto"/>
            <w:noWrap/>
            <w:vAlign w:val="bottom"/>
            <w:hideMark/>
          </w:tcPr>
          <w:p w14:paraId="7A09608D"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54C9EFBE"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61FF22DD"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25</w:t>
            </w:r>
          </w:p>
        </w:tc>
        <w:tc>
          <w:tcPr>
            <w:tcW w:w="960" w:type="dxa"/>
            <w:tcBorders>
              <w:top w:val="nil"/>
              <w:left w:val="nil"/>
              <w:bottom w:val="nil"/>
              <w:right w:val="nil"/>
            </w:tcBorders>
            <w:shd w:val="clear" w:color="auto" w:fill="auto"/>
            <w:noWrap/>
            <w:vAlign w:val="bottom"/>
            <w:hideMark/>
          </w:tcPr>
          <w:p w14:paraId="13E96622"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525</w:t>
            </w:r>
          </w:p>
        </w:tc>
        <w:tc>
          <w:tcPr>
            <w:tcW w:w="960" w:type="dxa"/>
            <w:tcBorders>
              <w:top w:val="nil"/>
              <w:left w:val="nil"/>
              <w:bottom w:val="nil"/>
              <w:right w:val="nil"/>
            </w:tcBorders>
            <w:shd w:val="clear" w:color="auto" w:fill="auto"/>
            <w:noWrap/>
            <w:vAlign w:val="bottom"/>
            <w:hideMark/>
          </w:tcPr>
          <w:p w14:paraId="7BFFE4C3"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24153.85</w:t>
            </w:r>
          </w:p>
        </w:tc>
      </w:tr>
      <w:tr w:rsidR="00AA5525" w:rsidRPr="00CB1E6A" w14:paraId="18B90184" w14:textId="77777777" w:rsidTr="00AA5525">
        <w:trPr>
          <w:trHeight w:val="288"/>
          <w:jc w:val="center"/>
        </w:trPr>
        <w:tc>
          <w:tcPr>
            <w:tcW w:w="960" w:type="dxa"/>
            <w:tcBorders>
              <w:top w:val="nil"/>
              <w:left w:val="nil"/>
              <w:bottom w:val="single" w:sz="4" w:space="0" w:color="auto"/>
              <w:right w:val="nil"/>
            </w:tcBorders>
            <w:shd w:val="clear" w:color="auto" w:fill="auto"/>
            <w:noWrap/>
            <w:vAlign w:val="bottom"/>
            <w:hideMark/>
          </w:tcPr>
          <w:p w14:paraId="22DC7C5E"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50</w:t>
            </w:r>
          </w:p>
        </w:tc>
        <w:tc>
          <w:tcPr>
            <w:tcW w:w="960" w:type="dxa"/>
            <w:tcBorders>
              <w:top w:val="nil"/>
              <w:left w:val="nil"/>
              <w:bottom w:val="single" w:sz="4" w:space="0" w:color="auto"/>
              <w:right w:val="nil"/>
            </w:tcBorders>
            <w:shd w:val="clear" w:color="auto" w:fill="auto"/>
            <w:noWrap/>
            <w:vAlign w:val="bottom"/>
            <w:hideMark/>
          </w:tcPr>
          <w:p w14:paraId="7F9BDA57"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single" w:sz="4" w:space="0" w:color="auto"/>
              <w:right w:val="nil"/>
            </w:tcBorders>
            <w:shd w:val="clear" w:color="auto" w:fill="auto"/>
            <w:noWrap/>
            <w:vAlign w:val="bottom"/>
            <w:hideMark/>
          </w:tcPr>
          <w:p w14:paraId="191444A7"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399A76B0" w14:textId="5D24090C" w:rsidR="00AA5525" w:rsidRPr="00CB1E6A" w:rsidRDefault="00AA5525" w:rsidP="00AA5525">
            <w:pPr>
              <w:jc w:val="center"/>
              <w:rPr>
                <w:rFonts w:asciiTheme="majorBidi" w:hAnsiTheme="majorBidi" w:cstheme="majorBidi"/>
                <w:lang w:val="en-GB"/>
              </w:rPr>
            </w:pPr>
            <w:r w:rsidRPr="00CB1E6A">
              <w:rPr>
                <w:rFonts w:asciiTheme="majorBidi" w:hAnsiTheme="majorBidi" w:cstheme="majorBidi"/>
              </w:rPr>
              <w:t>2</w:t>
            </w:r>
            <w:r w:rsidR="00881BDF" w:rsidRPr="00CB1E6A">
              <w:rPr>
                <w:rFonts w:asciiTheme="majorBidi" w:hAnsiTheme="majorBidi" w:cstheme="majorBidi"/>
                <w:lang w:val="en-GB"/>
              </w:rPr>
              <w:t>0</w:t>
            </w:r>
          </w:p>
        </w:tc>
        <w:tc>
          <w:tcPr>
            <w:tcW w:w="960" w:type="dxa"/>
            <w:tcBorders>
              <w:top w:val="nil"/>
              <w:left w:val="nil"/>
              <w:bottom w:val="single" w:sz="4" w:space="0" w:color="auto"/>
              <w:right w:val="nil"/>
            </w:tcBorders>
            <w:shd w:val="clear" w:color="auto" w:fill="auto"/>
            <w:noWrap/>
            <w:vAlign w:val="bottom"/>
            <w:hideMark/>
          </w:tcPr>
          <w:p w14:paraId="75C8045E" w14:textId="268C2340" w:rsidR="00AA5525" w:rsidRPr="00CB1E6A" w:rsidRDefault="00AC424C" w:rsidP="00AA5525">
            <w:pPr>
              <w:jc w:val="center"/>
              <w:rPr>
                <w:rFonts w:asciiTheme="majorBidi" w:hAnsiTheme="majorBidi" w:cstheme="majorBidi"/>
              </w:rPr>
            </w:pPr>
            <w:r w:rsidRPr="00CB1E6A">
              <w:rPr>
                <w:rFonts w:asciiTheme="majorBidi" w:hAnsiTheme="majorBidi" w:cstheme="majorBidi"/>
                <w:lang w:val="en-GB"/>
              </w:rPr>
              <w:t>48</w:t>
            </w:r>
            <w:r w:rsidR="00AA5525" w:rsidRPr="00CB1E6A">
              <w:rPr>
                <w:rFonts w:asciiTheme="majorBidi" w:hAnsiTheme="majorBidi" w:cstheme="majorBidi"/>
              </w:rPr>
              <w:t>0</w:t>
            </w:r>
          </w:p>
        </w:tc>
        <w:tc>
          <w:tcPr>
            <w:tcW w:w="960" w:type="dxa"/>
            <w:tcBorders>
              <w:top w:val="nil"/>
              <w:left w:val="nil"/>
              <w:bottom w:val="single" w:sz="4" w:space="0" w:color="auto"/>
              <w:right w:val="nil"/>
            </w:tcBorders>
            <w:shd w:val="clear" w:color="auto" w:fill="auto"/>
            <w:noWrap/>
            <w:vAlign w:val="bottom"/>
            <w:hideMark/>
          </w:tcPr>
          <w:p w14:paraId="155C8077" w14:textId="77777777" w:rsidR="00AA5525" w:rsidRPr="00CB1E6A" w:rsidRDefault="00AA5525" w:rsidP="00AA5525">
            <w:pPr>
              <w:jc w:val="center"/>
              <w:rPr>
                <w:rFonts w:asciiTheme="majorBidi" w:hAnsiTheme="majorBidi" w:cstheme="majorBidi"/>
              </w:rPr>
            </w:pPr>
            <w:r w:rsidRPr="00CB1E6A">
              <w:rPr>
                <w:rFonts w:asciiTheme="majorBidi" w:hAnsiTheme="majorBidi" w:cstheme="majorBidi"/>
              </w:rPr>
              <w:t>49298.08</w:t>
            </w:r>
          </w:p>
        </w:tc>
      </w:tr>
    </w:tbl>
    <w:p w14:paraId="52E2217B" w14:textId="77777777" w:rsidR="005A0DD4" w:rsidRPr="00CB1E6A" w:rsidRDefault="005A0DD4" w:rsidP="00633566">
      <w:pPr>
        <w:rPr>
          <w:rFonts w:asciiTheme="majorBidi" w:hAnsiTheme="majorBidi" w:cstheme="majorBidi"/>
          <w:b/>
          <w:bCs/>
          <w:sz w:val="28"/>
          <w:szCs w:val="28"/>
          <w:lang w:val="en-GB"/>
        </w:rPr>
      </w:pPr>
    </w:p>
    <w:p w14:paraId="553ADC40" w14:textId="77777777" w:rsidR="00633566" w:rsidRPr="00CB1E6A" w:rsidRDefault="00633566" w:rsidP="001D78F8">
      <w:pPr>
        <w:jc w:val="center"/>
        <w:rPr>
          <w:rFonts w:asciiTheme="majorBidi" w:hAnsiTheme="majorBidi" w:cstheme="majorBidi"/>
          <w:sz w:val="28"/>
          <w:szCs w:val="28"/>
          <w:lang w:val="en-GB"/>
        </w:rPr>
      </w:pPr>
      <w:r w:rsidRPr="00CB1E6A">
        <w:rPr>
          <w:noProof/>
        </w:rPr>
        <w:drawing>
          <wp:inline distT="0" distB="0" distL="0" distR="0" wp14:anchorId="0C20F187" wp14:editId="0B10AC72">
            <wp:extent cx="5432425" cy="2374411"/>
            <wp:effectExtent l="0" t="0" r="15875" b="6985"/>
            <wp:docPr id="898" name="Chart 898">
              <a:extLst xmlns:a="http://schemas.openxmlformats.org/drawingml/2006/main">
                <a:ext uri="{FF2B5EF4-FFF2-40B4-BE49-F238E27FC236}">
                  <a16:creationId xmlns:a16="http://schemas.microsoft.com/office/drawing/2014/main" id="{5EC0CDA5-960D-6EA5-96DA-E14416B61D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3"/>
              </a:graphicData>
            </a:graphic>
          </wp:inline>
        </w:drawing>
      </w:r>
    </w:p>
    <w:p w14:paraId="6159BD14" w14:textId="193EE31D" w:rsidR="003D7E6D" w:rsidRDefault="00633566" w:rsidP="0076286E">
      <w:pPr>
        <w:pStyle w:val="ListofFigures"/>
      </w:pPr>
      <w:bookmarkStart w:id="2959" w:name="_Toc123054766"/>
      <w:bookmarkStart w:id="2960" w:name="_Toc127867277"/>
      <w:bookmarkStart w:id="2961" w:name="_Toc127867895"/>
      <w:bookmarkStart w:id="2962" w:name="_Toc119502288"/>
      <w:bookmarkStart w:id="2963" w:name="_Toc119509728"/>
      <w:r w:rsidRPr="00CB1E6A">
        <w:t xml:space="preserve">Figure </w:t>
      </w:r>
      <w:r w:rsidR="009A7029" w:rsidRPr="00CB1E6A">
        <w:t>4.7.2.3</w:t>
      </w:r>
      <w:r w:rsidRPr="00CB1E6A">
        <w:t>: Effect of initial CQP concentration on the fixed bed adsorption</w:t>
      </w:r>
      <w:r w:rsidR="00334923">
        <w:t xml:space="preserve"> onto EGB1</w:t>
      </w:r>
      <w:bookmarkEnd w:id="2959"/>
      <w:bookmarkEnd w:id="2960"/>
      <w:bookmarkEnd w:id="2961"/>
      <w:r w:rsidRPr="00CB1E6A">
        <w:t xml:space="preserve"> </w:t>
      </w:r>
    </w:p>
    <w:p w14:paraId="4E207930" w14:textId="1C9B9931" w:rsidR="00633566" w:rsidRPr="003D7E6D" w:rsidRDefault="00633566" w:rsidP="003D7E6D">
      <w:pPr>
        <w:jc w:val="center"/>
        <w:rPr>
          <w:b/>
          <w:bCs/>
          <w:sz w:val="26"/>
          <w:szCs w:val="26"/>
        </w:rPr>
      </w:pPr>
      <w:r w:rsidRPr="003D7E6D">
        <w:rPr>
          <w:b/>
          <w:bCs/>
          <w:sz w:val="26"/>
          <w:szCs w:val="26"/>
        </w:rPr>
        <w:t xml:space="preserve">Conditions: flow rate (6 </w:t>
      </w:r>
      <w:r w:rsidR="00D514E1">
        <w:rPr>
          <w:b/>
          <w:bCs/>
          <w:sz w:val="26"/>
          <w:szCs w:val="26"/>
        </w:rPr>
        <w:t>mL/min</w:t>
      </w:r>
      <w:r w:rsidRPr="003D7E6D">
        <w:rPr>
          <w:b/>
          <w:bCs/>
          <w:sz w:val="26"/>
          <w:szCs w:val="26"/>
        </w:rPr>
        <w:t>), pH (7), bed depth (1 cm=0.312 g)</w:t>
      </w:r>
      <w:bookmarkEnd w:id="2962"/>
      <w:bookmarkEnd w:id="2963"/>
    </w:p>
    <w:p w14:paraId="4ED5FC88" w14:textId="77777777" w:rsidR="00633566" w:rsidRPr="00CB1E6A" w:rsidRDefault="00633566" w:rsidP="00633566">
      <w:pPr>
        <w:rPr>
          <w:rFonts w:asciiTheme="majorBidi" w:hAnsiTheme="majorBidi" w:cstheme="majorBidi"/>
          <w:sz w:val="28"/>
          <w:szCs w:val="28"/>
          <w:lang w:val="en-GB"/>
        </w:rPr>
      </w:pPr>
    </w:p>
    <w:p w14:paraId="48D8EAEF" w14:textId="2205AA72" w:rsidR="001E3B3C" w:rsidRPr="005E6CEF" w:rsidRDefault="00633566" w:rsidP="00803870">
      <w:pPr>
        <w:pStyle w:val="Heading4"/>
      </w:pPr>
      <w:bookmarkStart w:id="2964" w:name="_Toc118051861"/>
      <w:bookmarkStart w:id="2965" w:name="_Toc127869420"/>
      <w:r w:rsidRPr="00CB1E6A">
        <w:t>Kinetic modeling of CQP adsorption onto EGB1</w:t>
      </w:r>
      <w:bookmarkEnd w:id="2964"/>
      <w:bookmarkEnd w:id="2965"/>
    </w:p>
    <w:p w14:paraId="48478116" w14:textId="44B8C745" w:rsidR="00633566" w:rsidRPr="00CB1E6A" w:rsidRDefault="00633566" w:rsidP="00334D45">
      <w:pPr>
        <w:pStyle w:val="Heading5"/>
        <w:rPr>
          <w:lang w:val="en-GB"/>
        </w:rPr>
      </w:pPr>
      <w:bookmarkStart w:id="2966" w:name="_Toc118051862"/>
      <w:r w:rsidRPr="00CB1E6A">
        <w:rPr>
          <w:lang w:val="en-GB"/>
        </w:rPr>
        <w:t>Thomas model</w:t>
      </w:r>
      <w:r w:rsidR="008D6C16" w:rsidRPr="00CB1E6A">
        <w:rPr>
          <w:lang w:val="en-GB"/>
        </w:rPr>
        <w:t xml:space="preserve"> of CQP adsorption onto EGB1</w:t>
      </w:r>
      <w:bookmarkEnd w:id="2966"/>
    </w:p>
    <w:p w14:paraId="3A097F23" w14:textId="794B03E3" w:rsidR="00DF2A8D" w:rsidRPr="00CB1E6A" w:rsidRDefault="00DF2A8D" w:rsidP="00DF2A8D">
      <w:pPr>
        <w:spacing w:line="480" w:lineRule="auto"/>
        <w:jc w:val="both"/>
        <w:rPr>
          <w:rFonts w:asciiTheme="majorBidi" w:hAnsiTheme="majorBidi" w:cstheme="majorBidi"/>
          <w:b/>
          <w:bCs/>
          <w:lang w:val="en-GB"/>
        </w:rPr>
      </w:pPr>
      <w:r w:rsidRPr="00CB1E6A">
        <w:rPr>
          <w:rFonts w:asciiTheme="majorBidi" w:hAnsiTheme="majorBidi" w:cstheme="majorBidi"/>
          <w:lang w:val="en-GB"/>
        </w:rPr>
        <w:t xml:space="preserve">Figure 4.7.2.4.1 illustrates the plot of Thomas model for CQP uptake onto EGB1. The kinetic coefficients for Thomas model and the maximum quantity adsorbed (mg/g) at the solid phase were evaluated respectively from the slope and the intercept of the Thomas model plot. It was observed that, as the initial CQP concentration, flow rate and column </w:t>
      </w:r>
      <w:r w:rsidRPr="00CB1E6A">
        <w:rPr>
          <w:rFonts w:asciiTheme="majorBidi" w:hAnsiTheme="majorBidi" w:cstheme="majorBidi"/>
          <w:lang w:val="en-GB"/>
        </w:rPr>
        <w:lastRenderedPageBreak/>
        <w:t>bed height increases, the Thomas constant (K</w:t>
      </w:r>
      <w:r w:rsidRPr="00CB1E6A">
        <w:rPr>
          <w:rFonts w:asciiTheme="majorBidi" w:hAnsiTheme="majorBidi" w:cstheme="majorBidi"/>
          <w:vertAlign w:val="subscript"/>
          <w:lang w:val="en-GB"/>
        </w:rPr>
        <w:t>TH</w:t>
      </w:r>
      <w:r w:rsidRPr="00CB1E6A">
        <w:rPr>
          <w:rFonts w:asciiTheme="majorBidi" w:hAnsiTheme="majorBidi" w:cstheme="majorBidi"/>
          <w:lang w:val="en-GB"/>
        </w:rPr>
        <w:t xml:space="preserve">) decreases. This can be attributed to an increase in the driving force between the CQP molecules and the adsorbent surface </w:t>
      </w:r>
      <w:r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apsusc.2016.03.096","ISSN":"01694332","abstract":"The walnut shell was used as a low cost adsorbent to produce activated carbon (AC) for the removal of cephalexin (CFX) from aqueous solution. A fixed-bed column adsorption was carried out using the walnut shell AC. The effect of various parameters like bed height (1.5, 2 and 2.5 cm), flow rate (4.5, 6 and 7.5 mL/min) and initial CFX concentration (50, 100 and 150 mg/L) on the breakthrough characteristics of the adsorption system was investigated at optimum pH 6.5. The highest bed capacity of 211.78 mg/g was obtained using 100 mg/L inlet drug concentration, 2 cm bed height and 4.5 mL/min flow rate. Three kinetic models, namely Adam's-Bohart, Thomas and Yoon-Nelson were applied for analysis of experimental data. The Thomas and Yoon-Nelson models were appropriate for walnut shell AC column design under various conditions. The experimental adsorption capacity values were fitted to the Bangham and intra-particle diffusion models in order to propose adsorption mechanisms. The effect of temperature on the degradation of CFX was also studied.","author":[{"dropping-particle":"","family":"Nazari","given":"Ghadir","non-dropping-particle":"","parse-names":false,"suffix":""},{"dropping-particle":"","family":"Abolghasemi","given":"Hossein","non-dropping-particle":"","parse-names":false,"suffix":""},{"dropping-particle":"","family":"Esmaieli","given":"Mohamad","non-dropping-particle":"","parse-names":false,"suffix":""},{"dropping-particle":"","family":"Sadeghi Pouya","given":"Ehsan","non-dropping-particle":"","parse-names":false,"suffix":""}],"container-title":"Applied Surface Science","id":"ITEM-1","issued":{"date-parts":[["2016"]]},"page":"144-153","publisher":"Elsevier B.V.","title":"Aqueous phase adsorption of cephalexin by walnut shell-based activated carbon: A fixed-bed column study","type":"article-journal","volume":"375"},"uris":["http://www.mendeley.com/documents/?uuid=61a37d26-9c12-463d-9641-86591fbd33b8"]}],"mendeley":{"formattedCitation":"(Nazari et al., 2016)","plainTextFormattedCitation":"(Nazari et al., 2016)","previouslyFormattedCitation":"(Nazari et al., 2016)"},"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Nazari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6)</w:t>
      </w:r>
      <w:r w:rsidRPr="00CB1E6A">
        <w:rPr>
          <w:rFonts w:asciiTheme="majorBidi" w:hAnsiTheme="majorBidi" w:cstheme="majorBidi"/>
          <w:lang w:val="en-GB"/>
        </w:rPr>
        <w:fldChar w:fldCharType="end"/>
      </w:r>
      <w:r w:rsidRPr="00CB1E6A">
        <w:rPr>
          <w:rFonts w:asciiTheme="majorBidi" w:hAnsiTheme="majorBidi" w:cstheme="majorBidi"/>
          <w:lang w:val="en-GB"/>
        </w:rPr>
        <w:t>. Therefore, lowering the flow rate, increasing the column bed height and CQP initial concentration will increase the interaction between EGB1 surface and CQP molecules and hence improving the adsorption of CQP. The parameters for the Thomas model are presented in Table 4.7.2.4 with R</w:t>
      </w:r>
      <w:r w:rsidRPr="00CB1E6A">
        <w:rPr>
          <w:rFonts w:asciiTheme="majorBidi" w:hAnsiTheme="majorBidi" w:cstheme="majorBidi"/>
          <w:vertAlign w:val="superscript"/>
          <w:lang w:val="en-GB"/>
        </w:rPr>
        <w:t>2</w:t>
      </w:r>
      <w:r w:rsidRPr="00CB1E6A">
        <w:rPr>
          <w:rFonts w:asciiTheme="majorBidi" w:hAnsiTheme="majorBidi" w:cstheme="majorBidi"/>
          <w:lang w:val="en-GB"/>
        </w:rPr>
        <w:t xml:space="preserve"> values between ranging between 0.9144 and 0.9777.</w:t>
      </w:r>
    </w:p>
    <w:p w14:paraId="7A300AD9" w14:textId="77777777" w:rsidR="00633566" w:rsidRPr="00CB1E6A" w:rsidRDefault="00633566" w:rsidP="003D7E6D">
      <w:pPr>
        <w:jc w:val="center"/>
        <w:rPr>
          <w:rFonts w:asciiTheme="majorBidi" w:hAnsiTheme="majorBidi" w:cstheme="majorBidi"/>
          <w:sz w:val="28"/>
          <w:szCs w:val="28"/>
          <w:lang w:val="en-GB"/>
        </w:rPr>
      </w:pPr>
      <w:r w:rsidRPr="00CB1E6A">
        <w:rPr>
          <w:noProof/>
        </w:rPr>
        <w:drawing>
          <wp:inline distT="0" distB="0" distL="0" distR="0" wp14:anchorId="03490B8F" wp14:editId="478F377A">
            <wp:extent cx="5292090" cy="2207377"/>
            <wp:effectExtent l="0" t="0" r="3810" b="2540"/>
            <wp:docPr id="899" name="Chart 899">
              <a:extLst xmlns:a="http://schemas.openxmlformats.org/drawingml/2006/main">
                <a:ext uri="{FF2B5EF4-FFF2-40B4-BE49-F238E27FC236}">
                  <a16:creationId xmlns:a16="http://schemas.microsoft.com/office/drawing/2014/main" id="{570B5954-7A13-314F-F1F3-60786659A75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4"/>
              </a:graphicData>
            </a:graphic>
          </wp:inline>
        </w:drawing>
      </w:r>
    </w:p>
    <w:p w14:paraId="454BA10E" w14:textId="1850B57C" w:rsidR="003D7E6D" w:rsidRDefault="00633566" w:rsidP="0076286E">
      <w:pPr>
        <w:pStyle w:val="ListofFigures"/>
      </w:pPr>
      <w:bookmarkStart w:id="2967" w:name="_Toc123054767"/>
      <w:bookmarkStart w:id="2968" w:name="_Toc127867278"/>
      <w:bookmarkStart w:id="2969" w:name="_Toc127867896"/>
      <w:bookmarkStart w:id="2970" w:name="_Toc119502289"/>
      <w:bookmarkStart w:id="2971" w:name="_Toc119509729"/>
      <w:r w:rsidRPr="00CB1E6A">
        <w:t xml:space="preserve">Figure </w:t>
      </w:r>
      <w:r w:rsidR="00677847" w:rsidRPr="00CB1E6A">
        <w:t>4.7.2.4.1</w:t>
      </w:r>
      <w:r w:rsidRPr="00CB1E6A">
        <w:t>: Thomas kinetic model plot of CQP adsorption onto EGB1</w:t>
      </w:r>
      <w:bookmarkEnd w:id="2967"/>
      <w:bookmarkEnd w:id="2968"/>
      <w:bookmarkEnd w:id="2969"/>
      <w:r w:rsidRPr="00CB1E6A">
        <w:t xml:space="preserve"> </w:t>
      </w:r>
    </w:p>
    <w:p w14:paraId="201D2038" w14:textId="6B4F10DD" w:rsidR="00633566" w:rsidRPr="003D7E6D" w:rsidRDefault="00633566" w:rsidP="003D7E6D">
      <w:pPr>
        <w:jc w:val="center"/>
        <w:rPr>
          <w:b/>
          <w:bCs/>
          <w:sz w:val="26"/>
          <w:szCs w:val="26"/>
        </w:rPr>
      </w:pPr>
      <w:r w:rsidRPr="003D7E6D">
        <w:rPr>
          <w:b/>
          <w:bCs/>
          <w:sz w:val="26"/>
          <w:szCs w:val="26"/>
        </w:rPr>
        <w:t xml:space="preserve">Conditions: Initial CQP concentration (50 mg/L), temperature (26 </w:t>
      </w:r>
      <w:r w:rsidRPr="003D7E6D">
        <w:rPr>
          <w:b/>
          <w:bCs/>
          <w:sz w:val="26"/>
          <w:szCs w:val="26"/>
          <w:vertAlign w:val="superscript"/>
        </w:rPr>
        <w:t>o</w:t>
      </w:r>
      <w:r w:rsidRPr="003D7E6D">
        <w:rPr>
          <w:b/>
          <w:bCs/>
          <w:sz w:val="26"/>
          <w:szCs w:val="26"/>
        </w:rPr>
        <w:t xml:space="preserve">C), flow rate (12 </w:t>
      </w:r>
      <w:r w:rsidR="00D514E1">
        <w:rPr>
          <w:b/>
          <w:bCs/>
          <w:sz w:val="26"/>
          <w:szCs w:val="26"/>
        </w:rPr>
        <w:t>mL/min</w:t>
      </w:r>
      <w:r w:rsidRPr="003D7E6D">
        <w:rPr>
          <w:b/>
          <w:bCs/>
          <w:sz w:val="26"/>
          <w:szCs w:val="26"/>
        </w:rPr>
        <w:t>) pH (7)</w:t>
      </w:r>
      <w:bookmarkEnd w:id="2970"/>
      <w:bookmarkEnd w:id="2971"/>
    </w:p>
    <w:p w14:paraId="57FDDF99" w14:textId="77777777" w:rsidR="00677847" w:rsidRPr="00CB1E6A" w:rsidRDefault="00677847" w:rsidP="00677847">
      <w:pPr>
        <w:rPr>
          <w:rFonts w:asciiTheme="majorBidi" w:hAnsiTheme="majorBidi" w:cstheme="majorBidi"/>
          <w:b/>
          <w:bCs/>
          <w:sz w:val="28"/>
          <w:szCs w:val="28"/>
          <w:lang w:val="en-GB"/>
        </w:rPr>
      </w:pPr>
    </w:p>
    <w:p w14:paraId="1869C1B6" w14:textId="6F0A838C" w:rsidR="00633566" w:rsidRPr="00CB1E6A" w:rsidRDefault="00677847" w:rsidP="0076286E">
      <w:pPr>
        <w:pStyle w:val="ListofTables"/>
      </w:pPr>
      <w:bookmarkStart w:id="2972" w:name="_Toc123057576"/>
      <w:r w:rsidRPr="00CB1E6A">
        <w:t>Table 4.7.2.</w:t>
      </w:r>
      <w:r w:rsidR="008D6C16" w:rsidRPr="00CB1E6A">
        <w:t>4</w:t>
      </w:r>
      <w:r w:rsidRPr="00CB1E6A">
        <w:t>: Thomas kinetic model parameters</w:t>
      </w:r>
      <w:r w:rsidR="008D6C16" w:rsidRPr="00CB1E6A">
        <w:t xml:space="preserve"> on CQP adsorption onto EGB1</w:t>
      </w:r>
      <w:bookmarkEnd w:id="2972"/>
    </w:p>
    <w:tbl>
      <w:tblPr>
        <w:tblW w:w="7938" w:type="dxa"/>
        <w:jc w:val="center"/>
        <w:tblLook w:val="04A0" w:firstRow="1" w:lastRow="0" w:firstColumn="1" w:lastColumn="0" w:noHBand="0" w:noVBand="1"/>
      </w:tblPr>
      <w:tblGrid>
        <w:gridCol w:w="993"/>
        <w:gridCol w:w="850"/>
        <w:gridCol w:w="1276"/>
        <w:gridCol w:w="2551"/>
        <w:gridCol w:w="1276"/>
        <w:gridCol w:w="992"/>
      </w:tblGrid>
      <w:tr w:rsidR="00CB1E6A" w:rsidRPr="00CB1E6A" w14:paraId="27B1A360" w14:textId="77777777" w:rsidTr="00136F56">
        <w:trPr>
          <w:trHeight w:val="336"/>
          <w:jc w:val="center"/>
        </w:trPr>
        <w:tc>
          <w:tcPr>
            <w:tcW w:w="993" w:type="dxa"/>
            <w:tcBorders>
              <w:top w:val="single" w:sz="4" w:space="0" w:color="auto"/>
              <w:left w:val="nil"/>
              <w:bottom w:val="single" w:sz="4" w:space="0" w:color="auto"/>
              <w:right w:val="nil"/>
            </w:tcBorders>
            <w:shd w:val="clear" w:color="auto" w:fill="auto"/>
            <w:noWrap/>
            <w:vAlign w:val="bottom"/>
            <w:hideMark/>
          </w:tcPr>
          <w:p w14:paraId="2C3933E4"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850" w:type="dxa"/>
            <w:tcBorders>
              <w:top w:val="single" w:sz="4" w:space="0" w:color="auto"/>
              <w:left w:val="nil"/>
              <w:bottom w:val="single" w:sz="4" w:space="0" w:color="auto"/>
              <w:right w:val="nil"/>
            </w:tcBorders>
            <w:shd w:val="clear" w:color="auto" w:fill="auto"/>
            <w:noWrap/>
            <w:vAlign w:val="bottom"/>
            <w:hideMark/>
          </w:tcPr>
          <w:p w14:paraId="29888453"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Z (cm)</w:t>
            </w:r>
          </w:p>
        </w:tc>
        <w:tc>
          <w:tcPr>
            <w:tcW w:w="1276" w:type="dxa"/>
            <w:tcBorders>
              <w:top w:val="single" w:sz="4" w:space="0" w:color="auto"/>
              <w:left w:val="nil"/>
              <w:bottom w:val="single" w:sz="4" w:space="0" w:color="auto"/>
              <w:right w:val="nil"/>
            </w:tcBorders>
            <w:shd w:val="clear" w:color="auto" w:fill="auto"/>
            <w:noWrap/>
            <w:vAlign w:val="bottom"/>
            <w:hideMark/>
          </w:tcPr>
          <w:p w14:paraId="75493D77" w14:textId="5D5C0EC5" w:rsidR="00633566" w:rsidRPr="00CB1E6A" w:rsidRDefault="00633566" w:rsidP="00136F56">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2551" w:type="dxa"/>
            <w:tcBorders>
              <w:top w:val="single" w:sz="4" w:space="0" w:color="auto"/>
              <w:left w:val="nil"/>
              <w:bottom w:val="single" w:sz="4" w:space="0" w:color="auto"/>
              <w:right w:val="nil"/>
            </w:tcBorders>
            <w:shd w:val="clear" w:color="auto" w:fill="auto"/>
            <w:noWrap/>
            <w:vAlign w:val="bottom"/>
            <w:hideMark/>
          </w:tcPr>
          <w:p w14:paraId="15C7EBDA"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K</w:t>
            </w:r>
            <w:r w:rsidRPr="00CB1E6A">
              <w:rPr>
                <w:rFonts w:asciiTheme="majorBidi" w:hAnsiTheme="majorBidi" w:cstheme="majorBidi"/>
                <w:vertAlign w:val="subscript"/>
              </w:rPr>
              <w:t>th</w:t>
            </w:r>
            <w:r w:rsidRPr="00CB1E6A">
              <w:rPr>
                <w:rFonts w:asciiTheme="majorBidi" w:hAnsiTheme="majorBidi" w:cstheme="majorBidi"/>
              </w:rPr>
              <w:t xml:space="preserve"> x 10</w:t>
            </w:r>
            <w:r w:rsidRPr="00CB1E6A">
              <w:rPr>
                <w:rFonts w:asciiTheme="majorBidi" w:hAnsiTheme="majorBidi" w:cstheme="majorBidi"/>
                <w:vertAlign w:val="superscript"/>
              </w:rPr>
              <w:t>-5</w:t>
            </w:r>
            <w:r w:rsidRPr="00CB1E6A">
              <w:rPr>
                <w:rFonts w:asciiTheme="majorBidi" w:hAnsiTheme="majorBidi" w:cstheme="majorBidi"/>
              </w:rPr>
              <w:t xml:space="preserve"> (L/min mg)</w:t>
            </w:r>
          </w:p>
        </w:tc>
        <w:tc>
          <w:tcPr>
            <w:tcW w:w="1276" w:type="dxa"/>
            <w:tcBorders>
              <w:top w:val="single" w:sz="4" w:space="0" w:color="auto"/>
              <w:left w:val="nil"/>
              <w:bottom w:val="single" w:sz="4" w:space="0" w:color="auto"/>
              <w:right w:val="nil"/>
            </w:tcBorders>
            <w:shd w:val="clear" w:color="auto" w:fill="auto"/>
            <w:noWrap/>
            <w:vAlign w:val="bottom"/>
            <w:hideMark/>
          </w:tcPr>
          <w:p w14:paraId="31AFDA25"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cal</w:t>
            </w:r>
            <w:r w:rsidRPr="00CB1E6A">
              <w:rPr>
                <w:rFonts w:asciiTheme="majorBidi" w:hAnsiTheme="majorBidi" w:cstheme="majorBidi"/>
              </w:rPr>
              <w:t xml:space="preserve"> (mg/g)</w:t>
            </w:r>
          </w:p>
        </w:tc>
        <w:tc>
          <w:tcPr>
            <w:tcW w:w="992" w:type="dxa"/>
            <w:tcBorders>
              <w:top w:val="single" w:sz="4" w:space="0" w:color="auto"/>
              <w:left w:val="nil"/>
              <w:bottom w:val="single" w:sz="4" w:space="0" w:color="auto"/>
              <w:right w:val="nil"/>
            </w:tcBorders>
            <w:shd w:val="clear" w:color="auto" w:fill="auto"/>
            <w:noWrap/>
            <w:vAlign w:val="bottom"/>
            <w:hideMark/>
          </w:tcPr>
          <w:p w14:paraId="42509003"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257A0035" w14:textId="77777777" w:rsidTr="00136F56">
        <w:trPr>
          <w:trHeight w:val="288"/>
          <w:jc w:val="center"/>
        </w:trPr>
        <w:tc>
          <w:tcPr>
            <w:tcW w:w="993" w:type="dxa"/>
            <w:tcBorders>
              <w:top w:val="nil"/>
              <w:left w:val="nil"/>
              <w:bottom w:val="nil"/>
              <w:right w:val="nil"/>
            </w:tcBorders>
            <w:shd w:val="clear" w:color="auto" w:fill="auto"/>
            <w:noWrap/>
            <w:vAlign w:val="bottom"/>
            <w:hideMark/>
          </w:tcPr>
          <w:p w14:paraId="64D55D02"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50</w:t>
            </w:r>
          </w:p>
        </w:tc>
        <w:tc>
          <w:tcPr>
            <w:tcW w:w="850" w:type="dxa"/>
            <w:tcBorders>
              <w:top w:val="nil"/>
              <w:left w:val="nil"/>
              <w:bottom w:val="nil"/>
              <w:right w:val="nil"/>
            </w:tcBorders>
            <w:shd w:val="clear" w:color="auto" w:fill="auto"/>
            <w:noWrap/>
            <w:vAlign w:val="bottom"/>
            <w:hideMark/>
          </w:tcPr>
          <w:p w14:paraId="685E0C56"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w:t>
            </w:r>
          </w:p>
        </w:tc>
        <w:tc>
          <w:tcPr>
            <w:tcW w:w="1276" w:type="dxa"/>
            <w:tcBorders>
              <w:top w:val="nil"/>
              <w:left w:val="nil"/>
              <w:bottom w:val="nil"/>
              <w:right w:val="nil"/>
            </w:tcBorders>
            <w:shd w:val="clear" w:color="auto" w:fill="auto"/>
            <w:noWrap/>
            <w:vAlign w:val="bottom"/>
            <w:hideMark/>
          </w:tcPr>
          <w:p w14:paraId="7B0C2DAF"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6</w:t>
            </w:r>
          </w:p>
        </w:tc>
        <w:tc>
          <w:tcPr>
            <w:tcW w:w="2551" w:type="dxa"/>
            <w:tcBorders>
              <w:top w:val="nil"/>
              <w:left w:val="nil"/>
              <w:bottom w:val="nil"/>
              <w:right w:val="nil"/>
            </w:tcBorders>
            <w:shd w:val="clear" w:color="auto" w:fill="auto"/>
            <w:noWrap/>
            <w:vAlign w:val="bottom"/>
            <w:hideMark/>
          </w:tcPr>
          <w:p w14:paraId="1D4188BD"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0</w:t>
            </w:r>
          </w:p>
        </w:tc>
        <w:tc>
          <w:tcPr>
            <w:tcW w:w="1276" w:type="dxa"/>
            <w:tcBorders>
              <w:top w:val="nil"/>
              <w:left w:val="nil"/>
              <w:bottom w:val="nil"/>
              <w:right w:val="nil"/>
            </w:tcBorders>
            <w:shd w:val="clear" w:color="auto" w:fill="auto"/>
            <w:noWrap/>
            <w:vAlign w:val="bottom"/>
            <w:hideMark/>
          </w:tcPr>
          <w:p w14:paraId="76277F5E"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4719.792</w:t>
            </w:r>
          </w:p>
        </w:tc>
        <w:tc>
          <w:tcPr>
            <w:tcW w:w="992" w:type="dxa"/>
            <w:tcBorders>
              <w:top w:val="nil"/>
              <w:left w:val="nil"/>
              <w:bottom w:val="nil"/>
              <w:right w:val="nil"/>
            </w:tcBorders>
            <w:shd w:val="clear" w:color="auto" w:fill="auto"/>
            <w:noWrap/>
            <w:vAlign w:val="bottom"/>
            <w:hideMark/>
          </w:tcPr>
          <w:p w14:paraId="644E28A4"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0.9777</w:t>
            </w:r>
          </w:p>
        </w:tc>
      </w:tr>
      <w:tr w:rsidR="00CB1E6A" w:rsidRPr="00CB1E6A" w14:paraId="0F47E2E0" w14:textId="77777777" w:rsidTr="00136F56">
        <w:trPr>
          <w:trHeight w:val="288"/>
          <w:jc w:val="center"/>
        </w:trPr>
        <w:tc>
          <w:tcPr>
            <w:tcW w:w="993" w:type="dxa"/>
            <w:tcBorders>
              <w:top w:val="nil"/>
              <w:left w:val="nil"/>
              <w:bottom w:val="nil"/>
              <w:right w:val="nil"/>
            </w:tcBorders>
            <w:shd w:val="clear" w:color="auto" w:fill="auto"/>
            <w:noWrap/>
            <w:vAlign w:val="bottom"/>
            <w:hideMark/>
          </w:tcPr>
          <w:p w14:paraId="5466C8EB"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50</w:t>
            </w:r>
          </w:p>
        </w:tc>
        <w:tc>
          <w:tcPr>
            <w:tcW w:w="850" w:type="dxa"/>
            <w:tcBorders>
              <w:top w:val="nil"/>
              <w:left w:val="nil"/>
              <w:bottom w:val="nil"/>
              <w:right w:val="nil"/>
            </w:tcBorders>
            <w:shd w:val="clear" w:color="auto" w:fill="auto"/>
            <w:noWrap/>
            <w:vAlign w:val="bottom"/>
            <w:hideMark/>
          </w:tcPr>
          <w:p w14:paraId="0636CD25"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w:t>
            </w:r>
          </w:p>
        </w:tc>
        <w:tc>
          <w:tcPr>
            <w:tcW w:w="1276" w:type="dxa"/>
            <w:tcBorders>
              <w:top w:val="nil"/>
              <w:left w:val="nil"/>
              <w:bottom w:val="nil"/>
              <w:right w:val="nil"/>
            </w:tcBorders>
            <w:shd w:val="clear" w:color="auto" w:fill="auto"/>
            <w:noWrap/>
            <w:vAlign w:val="bottom"/>
            <w:hideMark/>
          </w:tcPr>
          <w:p w14:paraId="7F68BBE3"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2</w:t>
            </w:r>
          </w:p>
        </w:tc>
        <w:tc>
          <w:tcPr>
            <w:tcW w:w="2551" w:type="dxa"/>
            <w:tcBorders>
              <w:top w:val="nil"/>
              <w:left w:val="nil"/>
              <w:bottom w:val="nil"/>
              <w:right w:val="nil"/>
            </w:tcBorders>
            <w:shd w:val="clear" w:color="auto" w:fill="auto"/>
            <w:noWrap/>
            <w:vAlign w:val="bottom"/>
            <w:hideMark/>
          </w:tcPr>
          <w:p w14:paraId="6FFCDD30"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3</w:t>
            </w:r>
          </w:p>
        </w:tc>
        <w:tc>
          <w:tcPr>
            <w:tcW w:w="1276" w:type="dxa"/>
            <w:tcBorders>
              <w:top w:val="nil"/>
              <w:left w:val="nil"/>
              <w:bottom w:val="nil"/>
              <w:right w:val="nil"/>
            </w:tcBorders>
            <w:shd w:val="clear" w:color="auto" w:fill="auto"/>
            <w:noWrap/>
            <w:vAlign w:val="bottom"/>
            <w:hideMark/>
          </w:tcPr>
          <w:p w14:paraId="52BE5FAA"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1295.54</w:t>
            </w:r>
          </w:p>
        </w:tc>
        <w:tc>
          <w:tcPr>
            <w:tcW w:w="992" w:type="dxa"/>
            <w:tcBorders>
              <w:top w:val="nil"/>
              <w:left w:val="nil"/>
              <w:bottom w:val="nil"/>
              <w:right w:val="nil"/>
            </w:tcBorders>
            <w:shd w:val="clear" w:color="auto" w:fill="auto"/>
            <w:noWrap/>
            <w:vAlign w:val="bottom"/>
            <w:hideMark/>
          </w:tcPr>
          <w:p w14:paraId="6C68E5E1"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0.9613</w:t>
            </w:r>
          </w:p>
        </w:tc>
      </w:tr>
      <w:tr w:rsidR="00CB1E6A" w:rsidRPr="00CB1E6A" w14:paraId="136C71DE" w14:textId="77777777" w:rsidTr="00136F56">
        <w:trPr>
          <w:trHeight w:val="312"/>
          <w:jc w:val="center"/>
        </w:trPr>
        <w:tc>
          <w:tcPr>
            <w:tcW w:w="993" w:type="dxa"/>
            <w:tcBorders>
              <w:top w:val="nil"/>
              <w:left w:val="nil"/>
              <w:bottom w:val="nil"/>
              <w:right w:val="nil"/>
            </w:tcBorders>
            <w:shd w:val="clear" w:color="auto" w:fill="auto"/>
            <w:noWrap/>
            <w:vAlign w:val="bottom"/>
            <w:hideMark/>
          </w:tcPr>
          <w:p w14:paraId="53D761D9"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50</w:t>
            </w:r>
          </w:p>
        </w:tc>
        <w:tc>
          <w:tcPr>
            <w:tcW w:w="850" w:type="dxa"/>
            <w:tcBorders>
              <w:top w:val="nil"/>
              <w:left w:val="nil"/>
              <w:bottom w:val="nil"/>
              <w:right w:val="nil"/>
            </w:tcBorders>
            <w:shd w:val="clear" w:color="auto" w:fill="auto"/>
            <w:noWrap/>
            <w:vAlign w:val="bottom"/>
            <w:hideMark/>
          </w:tcPr>
          <w:p w14:paraId="08D19DB3"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w:t>
            </w:r>
          </w:p>
        </w:tc>
        <w:tc>
          <w:tcPr>
            <w:tcW w:w="1276" w:type="dxa"/>
            <w:tcBorders>
              <w:top w:val="nil"/>
              <w:left w:val="nil"/>
              <w:bottom w:val="nil"/>
              <w:right w:val="nil"/>
            </w:tcBorders>
            <w:shd w:val="clear" w:color="auto" w:fill="auto"/>
            <w:noWrap/>
            <w:vAlign w:val="bottom"/>
            <w:hideMark/>
          </w:tcPr>
          <w:p w14:paraId="6C9B83A9"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2</w:t>
            </w:r>
          </w:p>
        </w:tc>
        <w:tc>
          <w:tcPr>
            <w:tcW w:w="2551" w:type="dxa"/>
            <w:tcBorders>
              <w:top w:val="nil"/>
              <w:left w:val="nil"/>
              <w:bottom w:val="nil"/>
              <w:right w:val="nil"/>
            </w:tcBorders>
            <w:shd w:val="clear" w:color="auto" w:fill="auto"/>
            <w:noWrap/>
            <w:vAlign w:val="bottom"/>
            <w:hideMark/>
          </w:tcPr>
          <w:p w14:paraId="2516EDF8"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6.4</w:t>
            </w:r>
          </w:p>
        </w:tc>
        <w:tc>
          <w:tcPr>
            <w:tcW w:w="1276" w:type="dxa"/>
            <w:tcBorders>
              <w:top w:val="nil"/>
              <w:left w:val="nil"/>
              <w:bottom w:val="nil"/>
              <w:right w:val="nil"/>
            </w:tcBorders>
            <w:shd w:val="clear" w:color="auto" w:fill="auto"/>
            <w:noWrap/>
            <w:vAlign w:val="bottom"/>
            <w:hideMark/>
          </w:tcPr>
          <w:p w14:paraId="7BB41B6E"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47047.5</w:t>
            </w:r>
          </w:p>
        </w:tc>
        <w:tc>
          <w:tcPr>
            <w:tcW w:w="992" w:type="dxa"/>
            <w:tcBorders>
              <w:top w:val="nil"/>
              <w:left w:val="nil"/>
              <w:bottom w:val="nil"/>
              <w:right w:val="nil"/>
            </w:tcBorders>
            <w:shd w:val="clear" w:color="auto" w:fill="auto"/>
            <w:noWrap/>
            <w:vAlign w:val="bottom"/>
            <w:hideMark/>
          </w:tcPr>
          <w:p w14:paraId="478D5115"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0.9401</w:t>
            </w:r>
          </w:p>
        </w:tc>
      </w:tr>
      <w:tr w:rsidR="00633566" w:rsidRPr="00CB1E6A" w14:paraId="77B6BDB6" w14:textId="77777777" w:rsidTr="00136F56">
        <w:trPr>
          <w:trHeight w:val="288"/>
          <w:jc w:val="center"/>
        </w:trPr>
        <w:tc>
          <w:tcPr>
            <w:tcW w:w="993" w:type="dxa"/>
            <w:tcBorders>
              <w:top w:val="nil"/>
              <w:left w:val="nil"/>
              <w:bottom w:val="single" w:sz="4" w:space="0" w:color="auto"/>
              <w:right w:val="nil"/>
            </w:tcBorders>
            <w:shd w:val="clear" w:color="auto" w:fill="auto"/>
            <w:noWrap/>
            <w:vAlign w:val="bottom"/>
            <w:hideMark/>
          </w:tcPr>
          <w:p w14:paraId="4258FFF4"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5</w:t>
            </w:r>
          </w:p>
        </w:tc>
        <w:tc>
          <w:tcPr>
            <w:tcW w:w="850" w:type="dxa"/>
            <w:tcBorders>
              <w:top w:val="nil"/>
              <w:left w:val="nil"/>
              <w:bottom w:val="single" w:sz="4" w:space="0" w:color="auto"/>
              <w:right w:val="nil"/>
            </w:tcBorders>
            <w:shd w:val="clear" w:color="auto" w:fill="auto"/>
            <w:noWrap/>
            <w:vAlign w:val="bottom"/>
            <w:hideMark/>
          </w:tcPr>
          <w:p w14:paraId="6B601738"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w:t>
            </w:r>
          </w:p>
        </w:tc>
        <w:tc>
          <w:tcPr>
            <w:tcW w:w="1276" w:type="dxa"/>
            <w:tcBorders>
              <w:top w:val="nil"/>
              <w:left w:val="nil"/>
              <w:bottom w:val="single" w:sz="4" w:space="0" w:color="auto"/>
              <w:right w:val="nil"/>
            </w:tcBorders>
            <w:shd w:val="clear" w:color="auto" w:fill="auto"/>
            <w:noWrap/>
            <w:vAlign w:val="bottom"/>
            <w:hideMark/>
          </w:tcPr>
          <w:p w14:paraId="6067A88B"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2</w:t>
            </w:r>
          </w:p>
        </w:tc>
        <w:tc>
          <w:tcPr>
            <w:tcW w:w="2551" w:type="dxa"/>
            <w:tcBorders>
              <w:top w:val="nil"/>
              <w:left w:val="nil"/>
              <w:bottom w:val="single" w:sz="4" w:space="0" w:color="auto"/>
              <w:right w:val="nil"/>
            </w:tcBorders>
            <w:shd w:val="clear" w:color="auto" w:fill="auto"/>
            <w:noWrap/>
            <w:vAlign w:val="bottom"/>
            <w:hideMark/>
          </w:tcPr>
          <w:p w14:paraId="03B9B73D"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34</w:t>
            </w:r>
          </w:p>
        </w:tc>
        <w:tc>
          <w:tcPr>
            <w:tcW w:w="1276" w:type="dxa"/>
            <w:tcBorders>
              <w:top w:val="nil"/>
              <w:left w:val="nil"/>
              <w:bottom w:val="single" w:sz="4" w:space="0" w:color="auto"/>
              <w:right w:val="nil"/>
            </w:tcBorders>
            <w:shd w:val="clear" w:color="auto" w:fill="auto"/>
            <w:noWrap/>
            <w:vAlign w:val="bottom"/>
            <w:hideMark/>
          </w:tcPr>
          <w:p w14:paraId="06B7515E"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323.321</w:t>
            </w:r>
          </w:p>
        </w:tc>
        <w:tc>
          <w:tcPr>
            <w:tcW w:w="992" w:type="dxa"/>
            <w:tcBorders>
              <w:top w:val="nil"/>
              <w:left w:val="nil"/>
              <w:bottom w:val="single" w:sz="4" w:space="0" w:color="auto"/>
              <w:right w:val="nil"/>
            </w:tcBorders>
            <w:shd w:val="clear" w:color="auto" w:fill="auto"/>
            <w:noWrap/>
            <w:vAlign w:val="bottom"/>
            <w:hideMark/>
          </w:tcPr>
          <w:p w14:paraId="41B92B16"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0.9144</w:t>
            </w:r>
          </w:p>
        </w:tc>
      </w:tr>
    </w:tbl>
    <w:p w14:paraId="3898DD56" w14:textId="77777777" w:rsidR="00633566" w:rsidRPr="00CB1E6A" w:rsidRDefault="00633566" w:rsidP="00633566">
      <w:pPr>
        <w:rPr>
          <w:rFonts w:asciiTheme="majorBidi" w:hAnsiTheme="majorBidi" w:cstheme="majorBidi"/>
          <w:sz w:val="28"/>
          <w:szCs w:val="28"/>
          <w:lang w:val="en-GB"/>
        </w:rPr>
      </w:pPr>
    </w:p>
    <w:p w14:paraId="5B700D93" w14:textId="6C877158" w:rsidR="00633566" w:rsidRPr="00CB1E6A" w:rsidRDefault="00633566" w:rsidP="00334D45">
      <w:pPr>
        <w:pStyle w:val="Heading5"/>
        <w:rPr>
          <w:lang w:val="en-GB"/>
        </w:rPr>
      </w:pPr>
      <w:bookmarkStart w:id="2973" w:name="_Toc118051863"/>
      <w:r w:rsidRPr="00CB1E6A">
        <w:rPr>
          <w:lang w:val="en-GB"/>
        </w:rPr>
        <w:t>Yoon-Nelson model</w:t>
      </w:r>
      <w:r w:rsidR="008D6C16" w:rsidRPr="00CB1E6A">
        <w:rPr>
          <w:lang w:val="en-GB"/>
        </w:rPr>
        <w:t xml:space="preserve"> of CQP adsorption onto EGB1</w:t>
      </w:r>
      <w:bookmarkEnd w:id="2973"/>
    </w:p>
    <w:p w14:paraId="790F58A2" w14:textId="1FEABDD5" w:rsidR="00DF2A8D" w:rsidRPr="00CB1E6A" w:rsidRDefault="0023796E" w:rsidP="0023796E">
      <w:pPr>
        <w:spacing w:line="480" w:lineRule="auto"/>
        <w:jc w:val="both"/>
        <w:rPr>
          <w:rFonts w:asciiTheme="majorBidi" w:hAnsiTheme="majorBidi" w:cstheme="majorBidi"/>
          <w:lang w:val="en-GB"/>
        </w:rPr>
      </w:pPr>
      <w:r w:rsidRPr="00CB1E6A">
        <w:rPr>
          <w:rFonts w:asciiTheme="majorBidi" w:hAnsiTheme="majorBidi" w:cstheme="majorBidi"/>
          <w:lang w:val="en-GB"/>
        </w:rPr>
        <w:t>The breakthrough behaviour of CQP adsorption onto EGB1 was evaluated using the Yoon-Nelson model. The Yoon-Nelson constant (K</w:t>
      </w:r>
      <w:r w:rsidRPr="00CB1E6A">
        <w:rPr>
          <w:rFonts w:asciiTheme="majorBidi" w:hAnsiTheme="majorBidi" w:cstheme="majorBidi"/>
          <w:vertAlign w:val="subscript"/>
          <w:lang w:val="en-GB"/>
        </w:rPr>
        <w:t>YN</w:t>
      </w:r>
      <w:r w:rsidRPr="00CB1E6A">
        <w:rPr>
          <w:rFonts w:asciiTheme="majorBidi" w:hAnsiTheme="majorBidi" w:cstheme="majorBidi"/>
          <w:lang w:val="en-GB"/>
        </w:rPr>
        <w:t xml:space="preserve">) and the breakthrough time (Ʈ) were </w:t>
      </w:r>
      <w:r w:rsidRPr="00CB1E6A">
        <w:rPr>
          <w:rFonts w:asciiTheme="majorBidi" w:hAnsiTheme="majorBidi" w:cstheme="majorBidi"/>
          <w:lang w:val="en-GB"/>
        </w:rPr>
        <w:lastRenderedPageBreak/>
        <w:t>evaluated from the plot of ln [C</w:t>
      </w:r>
      <w:r w:rsidRPr="00CB1E6A">
        <w:rPr>
          <w:rFonts w:asciiTheme="majorBidi" w:hAnsiTheme="majorBidi" w:cstheme="majorBidi"/>
          <w:vertAlign w:val="subscript"/>
          <w:lang w:val="en-GB"/>
        </w:rPr>
        <w:t>t</w:t>
      </w:r>
      <w:r w:rsidRPr="00CB1E6A">
        <w:rPr>
          <w:rFonts w:asciiTheme="majorBidi" w:hAnsiTheme="majorBidi" w:cstheme="majorBidi"/>
          <w:lang w:val="en-GB"/>
        </w:rPr>
        <w:t>/C</w:t>
      </w:r>
      <w:r w:rsidRPr="00CB1E6A">
        <w:rPr>
          <w:rFonts w:asciiTheme="majorBidi" w:hAnsiTheme="majorBidi" w:cstheme="majorBidi"/>
          <w:vertAlign w:val="subscript"/>
          <w:lang w:val="en-GB"/>
        </w:rPr>
        <w:t>o</w:t>
      </w:r>
      <w:r w:rsidRPr="00CB1E6A">
        <w:rPr>
          <w:rFonts w:asciiTheme="majorBidi" w:hAnsiTheme="majorBidi" w:cstheme="majorBidi"/>
          <w:lang w:val="en-GB"/>
        </w:rPr>
        <w:t>-C</w:t>
      </w:r>
      <w:r w:rsidRPr="00CB1E6A">
        <w:rPr>
          <w:rFonts w:asciiTheme="majorBidi" w:hAnsiTheme="majorBidi" w:cstheme="majorBidi"/>
          <w:vertAlign w:val="subscript"/>
          <w:lang w:val="en-GB"/>
        </w:rPr>
        <w:t>t</w:t>
      </w:r>
      <w:r w:rsidRPr="00CB1E6A">
        <w:rPr>
          <w:rFonts w:asciiTheme="majorBidi" w:hAnsiTheme="majorBidi" w:cstheme="majorBidi"/>
          <w:lang w:val="en-GB"/>
        </w:rPr>
        <w:t>] versus t as shown in Figure 4.7.2.4.2. The estimated parameters for the Yoon-Nelson model on CQP uptake onto EGB1 are presented in Table 4.7.2.5. it was observed that, as the flow rate increases, Ʈ decreases and K</w:t>
      </w:r>
      <w:r w:rsidRPr="00CB1E6A">
        <w:rPr>
          <w:rFonts w:asciiTheme="majorBidi" w:hAnsiTheme="majorBidi" w:cstheme="majorBidi"/>
          <w:vertAlign w:val="subscript"/>
          <w:lang w:val="en-GB"/>
        </w:rPr>
        <w:t>YN</w:t>
      </w:r>
      <w:r w:rsidRPr="00CB1E6A">
        <w:rPr>
          <w:rFonts w:asciiTheme="majorBidi" w:hAnsiTheme="majorBidi" w:cstheme="majorBidi"/>
          <w:lang w:val="en-GB"/>
        </w:rPr>
        <w:t xml:space="preserve"> increases. However, as the initial concentration increases, the breakthrough time decreases as the column gets saturated more rapidly. Similar trends have been reported </w:t>
      </w:r>
      <w:r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biortech.2011.11.110","ISSN":"09608524","PMID":"22189077","abstract":"Continuous fixed-bed column studies were carried out by using modified corn stalk (MCS) as an adsorbent for the removal of Cr(VI) from aqueous solution. The effect of various parameters like bed depths (1.4, 2.2 and 2.9. cm), flow rate (5, 10 and 15. mL/min), influent Cr(VI) concentrations (100, 200 and 300. mg/L) and influent solution pH (2.66, 4.91 and 5.66) was investigated. The exhaustion time increased with increase of bed depth, decrease of flow rate and influent concentration. The Adams-Bohart, Thomas and Yoon-Nelson models were applied to the adsorption under varying experimental conditions to predict the breakthrough curves and to evaluate the model parameters of the fixed-bed column that are useful for process design. The Thomas and Yoon-Nelson models were in good agreement with the experimental data. The MCS column study states the value of the excellent adsorption capacity for the removal of Cr(VI) from aqueous solution. © 2011 Elsevier Ltd.","author":[{"dropping-particle":"","family":"Chen","given":"Suhong","non-dropping-particle":"","parse-names":false,"suffix":""},{"dropping-particle":"","family":"Yue","given":"Qinyan","non-dropping-particle":"","parse-names":false,"suffix":""},{"dropping-particle":"","family":"Gao","given":"Baoyu","non-dropping-particle":"","parse-names":false,"suffix":""},{"dropping-particle":"","family":"Li","given":"Qian","non-dropping-particle":"","parse-names":false,"suffix":""},{"dropping-particle":"","family":"Xu","given":"Xing","non-dropping-particle":"","parse-names":false,"suffix":""},{"dropping-particle":"","family":"Fu","given":"Kaifang","non-dropping-particle":"","parse-names":false,"suffix":""}],"container-title":"Bioresource Technology","id":"ITEM-1","issued":{"date-parts":[["2012"]]},"page":"114-120","title":"Adsorption of hexavalent chromium from aqueous solution by modified corn stalk: A fixed-bed column study","type":"article-journal","volume":"113"},"uris":["http://www.mendeley.com/documents/?uuid=13ff8f8e-620c-43f3-ae79-11e8b53dd920"]},{"id":"ITEM-2","itemData":{"DOI":"10.1016/j.apsusc.2016.03.096","ISSN":"01694332","abstract":"The walnut shell was used as a low cost adsorbent to produce activated carbon (AC) for the removal of cephalexin (CFX) from aqueous solution. A fixed-bed column adsorption was carried out using the walnut shell AC. The effect of various parameters like bed height (1.5, 2 and 2.5 cm), flow rate (4.5, 6 and 7.5 mL/min) and initial CFX concentration (50, 100 and 150 mg/L) on the breakthrough characteristics of the adsorption system was investigated at optimum pH 6.5. The highest bed capacity of 211.78 mg/g was obtained using 100 mg/L inlet drug concentration, 2 cm bed height and 4.5 mL/min flow rate. Three kinetic models, namely Adam's-Bohart, Thomas and Yoon-Nelson were applied for analysis of experimental data. The Thomas and Yoon-Nelson models were appropriate for walnut shell AC column design under various conditions. The experimental adsorption capacity values were fitted to the Bangham and intra-particle diffusion models in order to propose adsorption mechanisms. The effect of temperature on the degradation of CFX was also studied.","author":[{"dropping-particle":"","family":"Nazari","given":"Ghadir","non-dropping-particle":"","parse-names":false,"suffix":""},{"dropping-particle":"","family":"Abolghasemi","given":"Hossein","non-dropping-particle":"","parse-names":false,"suffix":""},{"dropping-particle":"","family":"Esmaieli","given":"Mohamad","non-dropping-particle":"","parse-names":false,"suffix":""},{"dropping-particle":"","family":"Sadeghi Pouya","given":"Ehsan","non-dropping-particle":"","parse-names":false,"suffix":""}],"container-title":"Applied Surface Science","id":"ITEM-2","issued":{"date-parts":[["2016"]]},"page":"144-153","publisher":"Elsevier B.V.","title":"Aqueous phase adsorption of cephalexin by walnut shell-based activated carbon: A fixed-bed column study","type":"article-journal","volume":"375"},"uris":["http://www.mendeley.com/documents/?uuid=61a37d26-9c12-463d-9641-86591fbd33b8"]}],"mendeley":{"formattedCitation":"(S. Chen et al., 2012; Nazari et al., 2016)","manualFormatting":"(Chen et al., 2012; Nazari et al., 2016)","plainTextFormattedCitation":"(S. Chen et al., 2012; Nazari et al., 2016)","previouslyFormattedCitation":"(S. Chen et al., 2012; Nazari et al., 2016)"},"properties":{"noteIndex":0},"schema":"https://github.com/citation-style-language/schema/raw/master/csl-citation.json"}</w:instrText>
      </w:r>
      <w:r w:rsidRPr="00CB1E6A">
        <w:rPr>
          <w:rFonts w:asciiTheme="majorBidi" w:hAnsiTheme="majorBidi" w:cstheme="majorBidi"/>
          <w:lang w:val="en-GB"/>
        </w:rPr>
        <w:fldChar w:fldCharType="separate"/>
      </w:r>
      <w:r w:rsidR="005C2D15" w:rsidRPr="005C2D15">
        <w:rPr>
          <w:rFonts w:asciiTheme="majorBidi" w:hAnsiTheme="majorBidi" w:cstheme="majorBidi"/>
          <w:noProof/>
          <w:lang w:val="en-GB"/>
        </w:rPr>
        <w:t xml:space="preserve">(Chen </w:t>
      </w:r>
      <w:r w:rsidR="008C0A9B" w:rsidRPr="008C0A9B">
        <w:rPr>
          <w:rFonts w:asciiTheme="majorBidi" w:hAnsiTheme="majorBidi" w:cstheme="majorBidi"/>
          <w:i/>
          <w:iCs/>
          <w:noProof/>
          <w:lang w:val="en-GB"/>
        </w:rPr>
        <w:t>et al.</w:t>
      </w:r>
      <w:r w:rsidR="005C2D15" w:rsidRPr="005C2D15">
        <w:rPr>
          <w:rFonts w:asciiTheme="majorBidi" w:hAnsiTheme="majorBidi" w:cstheme="majorBidi"/>
          <w:noProof/>
          <w:lang w:val="en-GB"/>
        </w:rPr>
        <w:t xml:space="preserve">, 2012; Nazari </w:t>
      </w:r>
      <w:r w:rsidR="008C0A9B" w:rsidRPr="008C0A9B">
        <w:rPr>
          <w:rFonts w:asciiTheme="majorBidi" w:hAnsiTheme="majorBidi" w:cstheme="majorBidi"/>
          <w:i/>
          <w:iCs/>
          <w:noProof/>
          <w:lang w:val="en-GB"/>
        </w:rPr>
        <w:t>et al.</w:t>
      </w:r>
      <w:r w:rsidR="005C2D15" w:rsidRPr="005C2D15">
        <w:rPr>
          <w:rFonts w:asciiTheme="majorBidi" w:hAnsiTheme="majorBidi" w:cstheme="majorBidi"/>
          <w:noProof/>
          <w:lang w:val="en-GB"/>
        </w:rPr>
        <w:t>, 2016)</w:t>
      </w:r>
      <w:r w:rsidRPr="00CB1E6A">
        <w:rPr>
          <w:rFonts w:asciiTheme="majorBidi" w:hAnsiTheme="majorBidi" w:cstheme="majorBidi"/>
          <w:lang w:val="en-GB"/>
        </w:rPr>
        <w:fldChar w:fldCharType="end"/>
      </w:r>
      <w:r w:rsidRPr="00CB1E6A">
        <w:rPr>
          <w:rFonts w:asciiTheme="majorBidi" w:hAnsiTheme="majorBidi" w:cstheme="majorBidi"/>
          <w:lang w:val="en-GB"/>
        </w:rPr>
        <w:t>. The corelation coefficients for the investigated systems range between 0.9439 and 0.9821. Also, the values of Ʈ</w:t>
      </w:r>
      <w:r w:rsidRPr="00CB1E6A">
        <w:rPr>
          <w:rFonts w:asciiTheme="majorBidi" w:hAnsiTheme="majorBidi" w:cstheme="majorBidi"/>
          <w:vertAlign w:val="subscript"/>
          <w:lang w:val="en-GB"/>
        </w:rPr>
        <w:t>exp</w:t>
      </w:r>
      <w:r w:rsidRPr="00CB1E6A">
        <w:rPr>
          <w:rFonts w:asciiTheme="majorBidi" w:hAnsiTheme="majorBidi" w:cstheme="majorBidi"/>
          <w:lang w:val="en-GB"/>
        </w:rPr>
        <w:t xml:space="preserve"> and Ʈ</w:t>
      </w:r>
      <w:r w:rsidRPr="00CB1E6A">
        <w:rPr>
          <w:rFonts w:asciiTheme="majorBidi" w:hAnsiTheme="majorBidi" w:cstheme="majorBidi"/>
          <w:vertAlign w:val="subscript"/>
          <w:lang w:val="en-GB"/>
        </w:rPr>
        <w:t>cal</w:t>
      </w:r>
      <w:r w:rsidRPr="00CB1E6A">
        <w:rPr>
          <w:rFonts w:asciiTheme="majorBidi" w:hAnsiTheme="majorBidi" w:cstheme="majorBidi"/>
          <w:lang w:val="en-GB"/>
        </w:rPr>
        <w:t xml:space="preserve"> were found to be in good agreement with minimal </w:t>
      </w:r>
      <w:r w:rsidR="00F006D2" w:rsidRPr="00CB1E6A">
        <w:rPr>
          <w:rFonts w:asciiTheme="majorBidi" w:hAnsiTheme="majorBidi" w:cstheme="majorBidi"/>
          <w:lang w:val="en-GB"/>
        </w:rPr>
        <w:t xml:space="preserve">Chi-square </w:t>
      </w:r>
      <w:r w:rsidRPr="00CB1E6A">
        <w:rPr>
          <w:rFonts w:asciiTheme="majorBidi" w:hAnsiTheme="majorBidi" w:cstheme="majorBidi"/>
          <w:lang w:val="en-GB"/>
        </w:rPr>
        <w:t xml:space="preserve">error values (0.0241-0.2486). </w:t>
      </w:r>
    </w:p>
    <w:p w14:paraId="74C5985E" w14:textId="77777777" w:rsidR="00633566" w:rsidRPr="00CB1E6A" w:rsidRDefault="00633566" w:rsidP="001D78F8">
      <w:pPr>
        <w:jc w:val="center"/>
        <w:rPr>
          <w:rFonts w:asciiTheme="majorBidi" w:hAnsiTheme="majorBidi" w:cstheme="majorBidi"/>
          <w:b/>
          <w:bCs/>
          <w:sz w:val="28"/>
          <w:szCs w:val="28"/>
          <w:lang w:val="en-GB"/>
        </w:rPr>
      </w:pPr>
      <w:r w:rsidRPr="00CB1E6A">
        <w:rPr>
          <w:noProof/>
        </w:rPr>
        <w:drawing>
          <wp:inline distT="0" distB="0" distL="0" distR="0" wp14:anchorId="3B5264C2" wp14:editId="5A7B9B7E">
            <wp:extent cx="5471160" cy="2421817"/>
            <wp:effectExtent l="0" t="0" r="15240" b="17145"/>
            <wp:docPr id="900" name="Chart 900">
              <a:extLst xmlns:a="http://schemas.openxmlformats.org/drawingml/2006/main">
                <a:ext uri="{FF2B5EF4-FFF2-40B4-BE49-F238E27FC236}">
                  <a16:creationId xmlns:a16="http://schemas.microsoft.com/office/drawing/2014/main" id="{CC794EB2-2D23-1405-7466-46C8AE947C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5"/>
              </a:graphicData>
            </a:graphic>
          </wp:inline>
        </w:drawing>
      </w:r>
    </w:p>
    <w:p w14:paraId="6348C4EF" w14:textId="5346DEAD" w:rsidR="003D7E6D" w:rsidRDefault="00633566" w:rsidP="0076286E">
      <w:pPr>
        <w:pStyle w:val="ListofFigures"/>
      </w:pPr>
      <w:bookmarkStart w:id="2974" w:name="_Toc123054768"/>
      <w:bookmarkStart w:id="2975" w:name="_Toc127867279"/>
      <w:bookmarkStart w:id="2976" w:name="_Toc127867897"/>
      <w:bookmarkStart w:id="2977" w:name="_Toc119502290"/>
      <w:bookmarkStart w:id="2978" w:name="_Toc119509730"/>
      <w:r w:rsidRPr="00CB1E6A">
        <w:t xml:space="preserve">Figure </w:t>
      </w:r>
      <w:r w:rsidR="00677847" w:rsidRPr="00CB1E6A">
        <w:t>4.7.2.4.2</w:t>
      </w:r>
      <w:r w:rsidRPr="00CB1E6A">
        <w:t>: Yoon-Nelson kinetic model plot of CQP adsorption onto EGB1</w:t>
      </w:r>
      <w:bookmarkEnd w:id="2974"/>
      <w:bookmarkEnd w:id="2975"/>
      <w:bookmarkEnd w:id="2976"/>
      <w:r w:rsidRPr="00CB1E6A">
        <w:t xml:space="preserve"> </w:t>
      </w:r>
    </w:p>
    <w:p w14:paraId="5B73316D" w14:textId="60D97E5E" w:rsidR="00633566" w:rsidRPr="003D7E6D" w:rsidRDefault="00633566" w:rsidP="003D7E6D">
      <w:pPr>
        <w:jc w:val="center"/>
        <w:rPr>
          <w:b/>
          <w:bCs/>
          <w:sz w:val="26"/>
          <w:szCs w:val="26"/>
        </w:rPr>
      </w:pPr>
      <w:r w:rsidRPr="003D7E6D">
        <w:rPr>
          <w:b/>
          <w:bCs/>
          <w:sz w:val="26"/>
          <w:szCs w:val="26"/>
        </w:rPr>
        <w:t xml:space="preserve">Conditions: Initial CQP concentration (50 mg/L), temperature (26 </w:t>
      </w:r>
      <w:r w:rsidRPr="003D7E6D">
        <w:rPr>
          <w:b/>
          <w:bCs/>
          <w:sz w:val="26"/>
          <w:szCs w:val="26"/>
          <w:vertAlign w:val="superscript"/>
        </w:rPr>
        <w:t>o</w:t>
      </w:r>
      <w:r w:rsidRPr="003D7E6D">
        <w:rPr>
          <w:b/>
          <w:bCs/>
          <w:sz w:val="26"/>
          <w:szCs w:val="26"/>
        </w:rPr>
        <w:t xml:space="preserve">C), flow rate (12 </w:t>
      </w:r>
      <w:r w:rsidR="00D514E1">
        <w:rPr>
          <w:b/>
          <w:bCs/>
          <w:sz w:val="26"/>
          <w:szCs w:val="26"/>
        </w:rPr>
        <w:t>mL/min</w:t>
      </w:r>
      <w:r w:rsidRPr="003D7E6D">
        <w:rPr>
          <w:b/>
          <w:bCs/>
          <w:sz w:val="26"/>
          <w:szCs w:val="26"/>
        </w:rPr>
        <w:t>) pH (7)</w:t>
      </w:r>
      <w:bookmarkEnd w:id="2977"/>
      <w:bookmarkEnd w:id="2978"/>
    </w:p>
    <w:p w14:paraId="6D3C165C" w14:textId="64725CAC" w:rsidR="00633566" w:rsidRPr="00CB1E6A" w:rsidRDefault="00633566" w:rsidP="00633566">
      <w:pPr>
        <w:rPr>
          <w:rFonts w:asciiTheme="majorBidi" w:hAnsiTheme="majorBidi" w:cstheme="majorBidi"/>
          <w:sz w:val="28"/>
          <w:szCs w:val="28"/>
          <w:lang w:val="en-GB"/>
        </w:rPr>
      </w:pPr>
    </w:p>
    <w:p w14:paraId="125A22CE" w14:textId="153B424C" w:rsidR="00677847" w:rsidRPr="00CB1E6A" w:rsidRDefault="00677847" w:rsidP="0076286E">
      <w:pPr>
        <w:pStyle w:val="ListofTables"/>
      </w:pPr>
      <w:bookmarkStart w:id="2979" w:name="_Toc123057577"/>
      <w:r w:rsidRPr="00CB1E6A">
        <w:t>Table 4.7.2.</w:t>
      </w:r>
      <w:r w:rsidR="001E3B3C" w:rsidRPr="00CB1E6A">
        <w:t>5</w:t>
      </w:r>
      <w:r w:rsidRPr="00CB1E6A">
        <w:t>: Yoon-Nelson kinetic model</w:t>
      </w:r>
      <w:r w:rsidR="001E3B3C" w:rsidRPr="00CB1E6A">
        <w:t xml:space="preserve"> parameters on CQP adsorption onto EGB1</w:t>
      </w:r>
      <w:bookmarkEnd w:id="2979"/>
    </w:p>
    <w:tbl>
      <w:tblPr>
        <w:tblW w:w="8743" w:type="dxa"/>
        <w:jc w:val="center"/>
        <w:tblLook w:val="04A0" w:firstRow="1" w:lastRow="0" w:firstColumn="1" w:lastColumn="0" w:noHBand="0" w:noVBand="1"/>
      </w:tblPr>
      <w:tblGrid>
        <w:gridCol w:w="923"/>
        <w:gridCol w:w="920"/>
        <w:gridCol w:w="1203"/>
        <w:gridCol w:w="1725"/>
        <w:gridCol w:w="1029"/>
        <w:gridCol w:w="960"/>
        <w:gridCol w:w="960"/>
        <w:gridCol w:w="1116"/>
      </w:tblGrid>
      <w:tr w:rsidR="00CB1E6A" w:rsidRPr="00CB1E6A" w14:paraId="46F9F9BE" w14:textId="77777777" w:rsidTr="00136F56">
        <w:trPr>
          <w:trHeight w:val="336"/>
          <w:jc w:val="center"/>
        </w:trPr>
        <w:tc>
          <w:tcPr>
            <w:tcW w:w="923" w:type="dxa"/>
            <w:tcBorders>
              <w:top w:val="single" w:sz="4" w:space="0" w:color="auto"/>
              <w:left w:val="nil"/>
              <w:bottom w:val="single" w:sz="4" w:space="0" w:color="auto"/>
              <w:right w:val="nil"/>
            </w:tcBorders>
            <w:shd w:val="clear" w:color="auto" w:fill="auto"/>
            <w:noWrap/>
            <w:vAlign w:val="bottom"/>
            <w:hideMark/>
          </w:tcPr>
          <w:p w14:paraId="3532B99D" w14:textId="77777777" w:rsidR="00633566" w:rsidRPr="00CB1E6A" w:rsidRDefault="00633566" w:rsidP="000435E8">
            <w:pPr>
              <w:jc w:val="center"/>
              <w:rPr>
                <w:rFonts w:asciiTheme="majorBidi" w:hAnsiTheme="majorBidi" w:cstheme="majorBidi"/>
                <w:b/>
                <w:bCs/>
              </w:rPr>
            </w:pPr>
            <w:r w:rsidRPr="00CB1E6A">
              <w:rPr>
                <w:rFonts w:asciiTheme="majorBidi" w:hAnsiTheme="majorBidi" w:cstheme="majorBidi"/>
                <w:b/>
                <w:bCs/>
              </w:rPr>
              <w:t>C</w:t>
            </w:r>
            <w:r w:rsidRPr="00CB1E6A">
              <w:rPr>
                <w:rFonts w:asciiTheme="majorBidi" w:hAnsiTheme="majorBidi" w:cstheme="majorBidi"/>
                <w:b/>
                <w:bCs/>
                <w:vertAlign w:val="subscript"/>
              </w:rPr>
              <w:t>o</w:t>
            </w:r>
            <w:r w:rsidRPr="00CB1E6A">
              <w:rPr>
                <w:rFonts w:asciiTheme="majorBidi" w:hAnsiTheme="majorBidi" w:cstheme="majorBidi"/>
                <w:b/>
                <w:bCs/>
              </w:rPr>
              <w:t xml:space="preserve"> (mg/L)</w:t>
            </w:r>
          </w:p>
        </w:tc>
        <w:tc>
          <w:tcPr>
            <w:tcW w:w="920" w:type="dxa"/>
            <w:tcBorders>
              <w:top w:val="single" w:sz="4" w:space="0" w:color="auto"/>
              <w:left w:val="nil"/>
              <w:bottom w:val="single" w:sz="4" w:space="0" w:color="auto"/>
              <w:right w:val="nil"/>
            </w:tcBorders>
            <w:shd w:val="clear" w:color="auto" w:fill="auto"/>
            <w:noWrap/>
            <w:vAlign w:val="bottom"/>
            <w:hideMark/>
          </w:tcPr>
          <w:p w14:paraId="76078EFA" w14:textId="77777777" w:rsidR="00633566" w:rsidRPr="00CB1E6A" w:rsidRDefault="00633566" w:rsidP="000435E8">
            <w:pPr>
              <w:jc w:val="center"/>
              <w:rPr>
                <w:rFonts w:asciiTheme="majorBidi" w:hAnsiTheme="majorBidi" w:cstheme="majorBidi"/>
                <w:b/>
                <w:bCs/>
              </w:rPr>
            </w:pPr>
            <w:r w:rsidRPr="00CB1E6A">
              <w:rPr>
                <w:rFonts w:asciiTheme="majorBidi" w:hAnsiTheme="majorBidi" w:cstheme="majorBidi"/>
                <w:b/>
                <w:bCs/>
              </w:rPr>
              <w:t>Z (cm)</w:t>
            </w:r>
          </w:p>
        </w:tc>
        <w:tc>
          <w:tcPr>
            <w:tcW w:w="1110" w:type="dxa"/>
            <w:tcBorders>
              <w:top w:val="single" w:sz="4" w:space="0" w:color="auto"/>
              <w:left w:val="nil"/>
              <w:bottom w:val="single" w:sz="4" w:space="0" w:color="auto"/>
              <w:right w:val="nil"/>
            </w:tcBorders>
            <w:shd w:val="clear" w:color="auto" w:fill="auto"/>
            <w:noWrap/>
            <w:vAlign w:val="bottom"/>
            <w:hideMark/>
          </w:tcPr>
          <w:p w14:paraId="1B050FF3" w14:textId="2ECE4055" w:rsidR="00633566" w:rsidRPr="00CB1E6A" w:rsidRDefault="00633566" w:rsidP="000435E8">
            <w:pPr>
              <w:jc w:val="center"/>
              <w:rPr>
                <w:rFonts w:asciiTheme="majorBidi" w:hAnsiTheme="majorBidi" w:cstheme="majorBidi"/>
                <w:b/>
                <w:bCs/>
              </w:rPr>
            </w:pPr>
            <w:r w:rsidRPr="00CB1E6A">
              <w:rPr>
                <w:rFonts w:asciiTheme="majorBidi" w:hAnsiTheme="majorBidi" w:cstheme="majorBidi"/>
                <w:b/>
                <w:bCs/>
              </w:rPr>
              <w:t>Q (</w:t>
            </w:r>
            <w:r w:rsidR="00D514E1">
              <w:rPr>
                <w:rFonts w:asciiTheme="majorBidi" w:hAnsiTheme="majorBidi" w:cstheme="majorBidi"/>
                <w:b/>
                <w:bCs/>
              </w:rPr>
              <w:t>mL/min</w:t>
            </w:r>
            <w:r w:rsidRPr="00CB1E6A">
              <w:rPr>
                <w:rFonts w:asciiTheme="majorBidi" w:hAnsiTheme="majorBidi" w:cstheme="majorBidi"/>
                <w:b/>
                <w:bCs/>
              </w:rPr>
              <w:t>)</w:t>
            </w:r>
          </w:p>
        </w:tc>
        <w:tc>
          <w:tcPr>
            <w:tcW w:w="1725" w:type="dxa"/>
            <w:tcBorders>
              <w:top w:val="single" w:sz="4" w:space="0" w:color="auto"/>
              <w:left w:val="nil"/>
              <w:bottom w:val="single" w:sz="4" w:space="0" w:color="auto"/>
              <w:right w:val="nil"/>
            </w:tcBorders>
            <w:shd w:val="clear" w:color="auto" w:fill="auto"/>
            <w:noWrap/>
            <w:vAlign w:val="bottom"/>
            <w:hideMark/>
          </w:tcPr>
          <w:p w14:paraId="2C418BF6" w14:textId="77777777" w:rsidR="00633566" w:rsidRPr="00CB1E6A" w:rsidRDefault="00633566" w:rsidP="000435E8">
            <w:pPr>
              <w:jc w:val="center"/>
              <w:rPr>
                <w:rFonts w:asciiTheme="majorBidi" w:hAnsiTheme="majorBidi" w:cstheme="majorBidi"/>
                <w:b/>
                <w:bCs/>
              </w:rPr>
            </w:pPr>
            <w:r w:rsidRPr="00CB1E6A">
              <w:rPr>
                <w:rFonts w:asciiTheme="majorBidi" w:hAnsiTheme="majorBidi" w:cstheme="majorBidi"/>
                <w:b/>
                <w:bCs/>
              </w:rPr>
              <w:t>K</w:t>
            </w:r>
            <w:r w:rsidRPr="00CB1E6A">
              <w:rPr>
                <w:rFonts w:asciiTheme="majorBidi" w:hAnsiTheme="majorBidi" w:cstheme="majorBidi"/>
                <w:b/>
                <w:bCs/>
                <w:vertAlign w:val="subscript"/>
              </w:rPr>
              <w:t>YN</w:t>
            </w:r>
            <w:r w:rsidRPr="00CB1E6A">
              <w:rPr>
                <w:rFonts w:asciiTheme="majorBidi" w:hAnsiTheme="majorBidi" w:cstheme="majorBidi"/>
                <w:b/>
                <w:bCs/>
              </w:rPr>
              <w:t xml:space="preserve"> x 10</w:t>
            </w:r>
            <w:r w:rsidRPr="00CB1E6A">
              <w:rPr>
                <w:rFonts w:asciiTheme="majorBidi" w:hAnsiTheme="majorBidi" w:cstheme="majorBidi"/>
                <w:b/>
                <w:bCs/>
                <w:vertAlign w:val="superscript"/>
              </w:rPr>
              <w:t>-3</w:t>
            </w:r>
            <w:r w:rsidRPr="00CB1E6A">
              <w:rPr>
                <w:rFonts w:asciiTheme="majorBidi" w:hAnsiTheme="majorBidi" w:cstheme="majorBidi"/>
                <w:b/>
                <w:bCs/>
                <w:vertAlign w:val="superscript"/>
                <w:lang w:val="en-GB"/>
              </w:rPr>
              <w:t xml:space="preserve"> </w:t>
            </w:r>
            <w:r w:rsidRPr="00CB1E6A">
              <w:rPr>
                <w:rFonts w:asciiTheme="majorBidi" w:hAnsiTheme="majorBidi" w:cstheme="majorBidi"/>
                <w:b/>
                <w:bCs/>
              </w:rPr>
              <w:t>(min</w:t>
            </w:r>
            <w:r w:rsidRPr="00CB1E6A">
              <w:rPr>
                <w:rFonts w:asciiTheme="majorBidi" w:hAnsiTheme="majorBidi" w:cstheme="majorBidi"/>
                <w:b/>
                <w:bCs/>
                <w:vertAlign w:val="superscript"/>
              </w:rPr>
              <w:t>-1</w:t>
            </w:r>
            <w:r w:rsidRPr="00CB1E6A">
              <w:rPr>
                <w:rFonts w:asciiTheme="majorBidi" w:hAnsiTheme="majorBidi" w:cstheme="majorBidi"/>
                <w:b/>
                <w:bCs/>
              </w:rPr>
              <w:t>)</w:t>
            </w:r>
          </w:p>
        </w:tc>
        <w:tc>
          <w:tcPr>
            <w:tcW w:w="1029" w:type="dxa"/>
            <w:tcBorders>
              <w:top w:val="single" w:sz="4" w:space="0" w:color="auto"/>
              <w:left w:val="nil"/>
              <w:bottom w:val="single" w:sz="4" w:space="0" w:color="auto"/>
              <w:right w:val="nil"/>
            </w:tcBorders>
            <w:shd w:val="clear" w:color="auto" w:fill="auto"/>
            <w:noWrap/>
            <w:vAlign w:val="bottom"/>
            <w:hideMark/>
          </w:tcPr>
          <w:p w14:paraId="69A3160F" w14:textId="77777777" w:rsidR="00633566" w:rsidRPr="00CB1E6A" w:rsidRDefault="00633566" w:rsidP="000435E8">
            <w:pPr>
              <w:jc w:val="center"/>
              <w:rPr>
                <w:rFonts w:asciiTheme="majorBidi" w:hAnsiTheme="majorBidi" w:cstheme="majorBidi"/>
                <w:b/>
                <w:bCs/>
              </w:rPr>
            </w:pPr>
            <w:r w:rsidRPr="00CB1E6A">
              <w:rPr>
                <w:rFonts w:asciiTheme="majorBidi" w:hAnsiTheme="majorBidi" w:cstheme="majorBidi"/>
                <w:b/>
                <w:bCs/>
              </w:rPr>
              <w:t>Ʈ</w:t>
            </w:r>
          </w:p>
        </w:tc>
        <w:tc>
          <w:tcPr>
            <w:tcW w:w="960" w:type="dxa"/>
            <w:tcBorders>
              <w:top w:val="single" w:sz="4" w:space="0" w:color="auto"/>
              <w:left w:val="nil"/>
              <w:bottom w:val="single" w:sz="4" w:space="0" w:color="auto"/>
              <w:right w:val="nil"/>
            </w:tcBorders>
            <w:shd w:val="clear" w:color="auto" w:fill="auto"/>
            <w:noWrap/>
            <w:vAlign w:val="bottom"/>
            <w:hideMark/>
          </w:tcPr>
          <w:p w14:paraId="30923868" w14:textId="3542D2D1" w:rsidR="00633566" w:rsidRPr="007276E5" w:rsidRDefault="00633566" w:rsidP="000435E8">
            <w:pPr>
              <w:jc w:val="center"/>
              <w:rPr>
                <w:rFonts w:asciiTheme="majorBidi" w:hAnsiTheme="majorBidi" w:cstheme="majorBidi"/>
                <w:b/>
                <w:bCs/>
                <w:lang w:val="en-GB"/>
              </w:rPr>
            </w:pPr>
            <w:r w:rsidRPr="00CB1E6A">
              <w:rPr>
                <w:rFonts w:asciiTheme="majorBidi" w:hAnsiTheme="majorBidi" w:cstheme="majorBidi"/>
                <w:b/>
                <w:bCs/>
              </w:rPr>
              <w:t>t</w:t>
            </w:r>
            <w:r w:rsidR="007276E5" w:rsidRPr="007276E5">
              <w:rPr>
                <w:rFonts w:asciiTheme="majorBidi" w:hAnsiTheme="majorBidi" w:cstheme="majorBidi"/>
                <w:b/>
                <w:bCs/>
                <w:vertAlign w:val="subscript"/>
                <w:lang w:val="en-GB"/>
              </w:rPr>
              <w:t>b</w:t>
            </w:r>
          </w:p>
        </w:tc>
        <w:tc>
          <w:tcPr>
            <w:tcW w:w="960" w:type="dxa"/>
            <w:tcBorders>
              <w:top w:val="single" w:sz="4" w:space="0" w:color="auto"/>
              <w:left w:val="nil"/>
              <w:bottom w:val="single" w:sz="4" w:space="0" w:color="auto"/>
              <w:right w:val="nil"/>
            </w:tcBorders>
            <w:shd w:val="clear" w:color="auto" w:fill="auto"/>
            <w:noWrap/>
            <w:vAlign w:val="bottom"/>
            <w:hideMark/>
          </w:tcPr>
          <w:p w14:paraId="748ACA64" w14:textId="77777777" w:rsidR="00633566" w:rsidRPr="00CB1E6A" w:rsidRDefault="00633566" w:rsidP="000435E8">
            <w:pPr>
              <w:jc w:val="center"/>
              <w:rPr>
                <w:rFonts w:asciiTheme="majorBidi" w:hAnsiTheme="majorBidi" w:cstheme="majorBidi"/>
                <w:b/>
                <w:bCs/>
              </w:rPr>
            </w:pPr>
            <w:r w:rsidRPr="00CB1E6A">
              <w:rPr>
                <w:rFonts w:asciiTheme="majorBidi" w:hAnsiTheme="majorBidi" w:cstheme="majorBidi"/>
                <w:b/>
                <w:bCs/>
              </w:rPr>
              <w:t>R</w:t>
            </w:r>
            <w:r w:rsidRPr="00CB1E6A">
              <w:rPr>
                <w:rFonts w:asciiTheme="majorBidi" w:hAnsiTheme="majorBidi" w:cstheme="majorBidi"/>
                <w:b/>
                <w:bCs/>
                <w:vertAlign w:val="superscript"/>
              </w:rPr>
              <w:t>2</w:t>
            </w:r>
          </w:p>
        </w:tc>
        <w:tc>
          <w:tcPr>
            <w:tcW w:w="1116" w:type="dxa"/>
            <w:tcBorders>
              <w:top w:val="single" w:sz="4" w:space="0" w:color="auto"/>
              <w:left w:val="nil"/>
              <w:bottom w:val="single" w:sz="4" w:space="0" w:color="auto"/>
              <w:right w:val="nil"/>
            </w:tcBorders>
            <w:shd w:val="clear" w:color="auto" w:fill="auto"/>
            <w:noWrap/>
            <w:vAlign w:val="bottom"/>
            <w:hideMark/>
          </w:tcPr>
          <w:p w14:paraId="0B834BA7" w14:textId="77777777" w:rsidR="00633566" w:rsidRPr="00CB1E6A" w:rsidRDefault="00633566" w:rsidP="000435E8">
            <w:pPr>
              <w:jc w:val="center"/>
              <w:rPr>
                <w:rFonts w:asciiTheme="majorBidi" w:hAnsiTheme="majorBidi" w:cstheme="majorBidi"/>
                <w:b/>
                <w:bCs/>
              </w:rPr>
            </w:pPr>
            <w:r w:rsidRPr="00CB1E6A">
              <w:rPr>
                <w:rFonts w:asciiTheme="majorBidi" w:hAnsiTheme="majorBidi" w:cstheme="majorBidi"/>
                <w:b/>
                <w:bCs/>
              </w:rPr>
              <w:t>X</w:t>
            </w:r>
            <w:r w:rsidRPr="00CB1E6A">
              <w:rPr>
                <w:rFonts w:asciiTheme="majorBidi" w:hAnsiTheme="majorBidi" w:cstheme="majorBidi"/>
                <w:b/>
                <w:bCs/>
                <w:vertAlign w:val="superscript"/>
              </w:rPr>
              <w:t>2</w:t>
            </w:r>
          </w:p>
        </w:tc>
      </w:tr>
      <w:tr w:rsidR="00CB1E6A" w:rsidRPr="00CB1E6A" w14:paraId="2967F793" w14:textId="77777777" w:rsidTr="00136F56">
        <w:trPr>
          <w:trHeight w:val="312"/>
          <w:jc w:val="center"/>
        </w:trPr>
        <w:tc>
          <w:tcPr>
            <w:tcW w:w="923" w:type="dxa"/>
            <w:tcBorders>
              <w:top w:val="nil"/>
              <w:left w:val="nil"/>
              <w:bottom w:val="nil"/>
              <w:right w:val="nil"/>
            </w:tcBorders>
            <w:shd w:val="clear" w:color="auto" w:fill="auto"/>
            <w:noWrap/>
            <w:vAlign w:val="bottom"/>
            <w:hideMark/>
          </w:tcPr>
          <w:p w14:paraId="7EEED113"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50</w:t>
            </w:r>
          </w:p>
        </w:tc>
        <w:tc>
          <w:tcPr>
            <w:tcW w:w="920" w:type="dxa"/>
            <w:tcBorders>
              <w:top w:val="nil"/>
              <w:left w:val="nil"/>
              <w:bottom w:val="nil"/>
              <w:right w:val="nil"/>
            </w:tcBorders>
            <w:shd w:val="clear" w:color="auto" w:fill="auto"/>
            <w:noWrap/>
            <w:vAlign w:val="bottom"/>
            <w:hideMark/>
          </w:tcPr>
          <w:p w14:paraId="2AD7CB0D"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w:t>
            </w:r>
          </w:p>
        </w:tc>
        <w:tc>
          <w:tcPr>
            <w:tcW w:w="1110" w:type="dxa"/>
            <w:tcBorders>
              <w:top w:val="nil"/>
              <w:left w:val="nil"/>
              <w:bottom w:val="nil"/>
              <w:right w:val="nil"/>
            </w:tcBorders>
            <w:shd w:val="clear" w:color="auto" w:fill="auto"/>
            <w:noWrap/>
            <w:vAlign w:val="bottom"/>
            <w:hideMark/>
          </w:tcPr>
          <w:p w14:paraId="33958305"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6</w:t>
            </w:r>
          </w:p>
        </w:tc>
        <w:tc>
          <w:tcPr>
            <w:tcW w:w="1725" w:type="dxa"/>
            <w:tcBorders>
              <w:top w:val="nil"/>
              <w:left w:val="nil"/>
              <w:bottom w:val="nil"/>
              <w:right w:val="nil"/>
            </w:tcBorders>
            <w:shd w:val="clear" w:color="auto" w:fill="auto"/>
            <w:noWrap/>
            <w:vAlign w:val="bottom"/>
            <w:hideMark/>
          </w:tcPr>
          <w:p w14:paraId="09D033BB"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4.8</w:t>
            </w:r>
          </w:p>
        </w:tc>
        <w:tc>
          <w:tcPr>
            <w:tcW w:w="1029" w:type="dxa"/>
            <w:tcBorders>
              <w:top w:val="nil"/>
              <w:left w:val="nil"/>
              <w:bottom w:val="nil"/>
              <w:right w:val="nil"/>
            </w:tcBorders>
            <w:shd w:val="clear" w:color="auto" w:fill="auto"/>
            <w:noWrap/>
            <w:vAlign w:val="bottom"/>
            <w:hideMark/>
          </w:tcPr>
          <w:p w14:paraId="135D4967"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14.83</w:t>
            </w:r>
          </w:p>
        </w:tc>
        <w:tc>
          <w:tcPr>
            <w:tcW w:w="960" w:type="dxa"/>
            <w:tcBorders>
              <w:top w:val="nil"/>
              <w:left w:val="nil"/>
              <w:bottom w:val="nil"/>
              <w:right w:val="nil"/>
            </w:tcBorders>
            <w:shd w:val="clear" w:color="auto" w:fill="auto"/>
            <w:noWrap/>
            <w:vAlign w:val="bottom"/>
            <w:hideMark/>
          </w:tcPr>
          <w:p w14:paraId="7CD5BE4B"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20</w:t>
            </w:r>
          </w:p>
        </w:tc>
        <w:tc>
          <w:tcPr>
            <w:tcW w:w="960" w:type="dxa"/>
            <w:tcBorders>
              <w:top w:val="nil"/>
              <w:left w:val="nil"/>
              <w:bottom w:val="nil"/>
              <w:right w:val="nil"/>
            </w:tcBorders>
            <w:shd w:val="clear" w:color="auto" w:fill="auto"/>
            <w:noWrap/>
            <w:vAlign w:val="bottom"/>
            <w:hideMark/>
          </w:tcPr>
          <w:p w14:paraId="2EF24732" w14:textId="77777777" w:rsidR="00633566" w:rsidRPr="00CB1E6A" w:rsidRDefault="00633566" w:rsidP="00136F56">
            <w:pPr>
              <w:jc w:val="center"/>
              <w:rPr>
                <w:rFonts w:asciiTheme="majorBidi" w:hAnsiTheme="majorBidi" w:cstheme="majorBidi"/>
                <w:lang w:val="en-GB"/>
              </w:rPr>
            </w:pPr>
            <w:r w:rsidRPr="00CB1E6A">
              <w:rPr>
                <w:rFonts w:asciiTheme="majorBidi" w:hAnsiTheme="majorBidi" w:cstheme="majorBidi"/>
                <w:lang w:val="en-GB"/>
              </w:rPr>
              <w:t>0.9821</w:t>
            </w:r>
          </w:p>
        </w:tc>
        <w:tc>
          <w:tcPr>
            <w:tcW w:w="1116" w:type="dxa"/>
            <w:tcBorders>
              <w:top w:val="nil"/>
              <w:left w:val="nil"/>
              <w:bottom w:val="nil"/>
              <w:right w:val="nil"/>
            </w:tcBorders>
            <w:shd w:val="clear" w:color="auto" w:fill="auto"/>
            <w:noWrap/>
            <w:vAlign w:val="bottom"/>
            <w:hideMark/>
          </w:tcPr>
          <w:p w14:paraId="1FA21E0F" w14:textId="0C832498" w:rsidR="00633566" w:rsidRPr="00CB1E6A" w:rsidRDefault="00633566" w:rsidP="00136F56">
            <w:pPr>
              <w:jc w:val="center"/>
              <w:rPr>
                <w:rFonts w:asciiTheme="majorBidi" w:hAnsiTheme="majorBidi" w:cstheme="majorBidi"/>
                <w:lang w:val="en-GB"/>
              </w:rPr>
            </w:pPr>
            <w:r w:rsidRPr="00CB1E6A">
              <w:rPr>
                <w:rFonts w:asciiTheme="majorBidi" w:hAnsiTheme="majorBidi" w:cstheme="majorBidi"/>
              </w:rPr>
              <w:t>0.024</w:t>
            </w:r>
            <w:r w:rsidR="006B7D57" w:rsidRPr="00CB1E6A">
              <w:rPr>
                <w:rFonts w:asciiTheme="majorBidi" w:hAnsiTheme="majorBidi" w:cstheme="majorBidi"/>
                <w:lang w:val="en-GB"/>
              </w:rPr>
              <w:t>1</w:t>
            </w:r>
          </w:p>
        </w:tc>
      </w:tr>
      <w:tr w:rsidR="00CB1E6A" w:rsidRPr="00CB1E6A" w14:paraId="21B8A6D8" w14:textId="77777777" w:rsidTr="00136F56">
        <w:trPr>
          <w:trHeight w:val="288"/>
          <w:jc w:val="center"/>
        </w:trPr>
        <w:tc>
          <w:tcPr>
            <w:tcW w:w="923" w:type="dxa"/>
            <w:tcBorders>
              <w:top w:val="nil"/>
              <w:left w:val="nil"/>
              <w:bottom w:val="nil"/>
              <w:right w:val="nil"/>
            </w:tcBorders>
            <w:shd w:val="clear" w:color="auto" w:fill="auto"/>
            <w:noWrap/>
            <w:vAlign w:val="bottom"/>
            <w:hideMark/>
          </w:tcPr>
          <w:p w14:paraId="149178E1"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50</w:t>
            </w:r>
          </w:p>
        </w:tc>
        <w:tc>
          <w:tcPr>
            <w:tcW w:w="920" w:type="dxa"/>
            <w:tcBorders>
              <w:top w:val="nil"/>
              <w:left w:val="nil"/>
              <w:bottom w:val="nil"/>
              <w:right w:val="nil"/>
            </w:tcBorders>
            <w:shd w:val="clear" w:color="auto" w:fill="auto"/>
            <w:noWrap/>
            <w:vAlign w:val="bottom"/>
            <w:hideMark/>
          </w:tcPr>
          <w:p w14:paraId="2BD7053D"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w:t>
            </w:r>
          </w:p>
        </w:tc>
        <w:tc>
          <w:tcPr>
            <w:tcW w:w="1110" w:type="dxa"/>
            <w:tcBorders>
              <w:top w:val="nil"/>
              <w:left w:val="nil"/>
              <w:bottom w:val="nil"/>
              <w:right w:val="nil"/>
            </w:tcBorders>
            <w:shd w:val="clear" w:color="auto" w:fill="auto"/>
            <w:noWrap/>
            <w:vAlign w:val="bottom"/>
            <w:hideMark/>
          </w:tcPr>
          <w:p w14:paraId="72F0C328"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2</w:t>
            </w:r>
          </w:p>
        </w:tc>
        <w:tc>
          <w:tcPr>
            <w:tcW w:w="1725" w:type="dxa"/>
            <w:tcBorders>
              <w:top w:val="nil"/>
              <w:left w:val="nil"/>
              <w:bottom w:val="nil"/>
              <w:right w:val="nil"/>
            </w:tcBorders>
            <w:shd w:val="clear" w:color="auto" w:fill="auto"/>
            <w:noWrap/>
            <w:vAlign w:val="bottom"/>
            <w:hideMark/>
          </w:tcPr>
          <w:p w14:paraId="197BD91C" w14:textId="77777777" w:rsidR="00633566" w:rsidRPr="00CB1E6A" w:rsidRDefault="00633566" w:rsidP="00136F56">
            <w:pPr>
              <w:jc w:val="center"/>
              <w:rPr>
                <w:rFonts w:asciiTheme="majorBidi" w:hAnsiTheme="majorBidi" w:cstheme="majorBidi"/>
                <w:lang w:val="en-GB"/>
              </w:rPr>
            </w:pPr>
            <w:r w:rsidRPr="00CB1E6A">
              <w:rPr>
                <w:rFonts w:asciiTheme="majorBidi" w:hAnsiTheme="majorBidi" w:cstheme="majorBidi"/>
                <w:lang w:val="en-GB"/>
              </w:rPr>
              <w:t>5.5</w:t>
            </w:r>
          </w:p>
        </w:tc>
        <w:tc>
          <w:tcPr>
            <w:tcW w:w="1029" w:type="dxa"/>
            <w:tcBorders>
              <w:top w:val="nil"/>
              <w:left w:val="nil"/>
              <w:bottom w:val="nil"/>
              <w:right w:val="nil"/>
            </w:tcBorders>
            <w:shd w:val="clear" w:color="auto" w:fill="auto"/>
            <w:noWrap/>
            <w:vAlign w:val="bottom"/>
            <w:hideMark/>
          </w:tcPr>
          <w:p w14:paraId="3F44B926"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7.64</w:t>
            </w:r>
          </w:p>
        </w:tc>
        <w:tc>
          <w:tcPr>
            <w:tcW w:w="960" w:type="dxa"/>
            <w:tcBorders>
              <w:top w:val="nil"/>
              <w:left w:val="nil"/>
              <w:bottom w:val="nil"/>
              <w:right w:val="nil"/>
            </w:tcBorders>
            <w:shd w:val="clear" w:color="auto" w:fill="auto"/>
            <w:noWrap/>
            <w:vAlign w:val="bottom"/>
            <w:hideMark/>
          </w:tcPr>
          <w:p w14:paraId="4A7FC690"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2</w:t>
            </w:r>
          </w:p>
        </w:tc>
        <w:tc>
          <w:tcPr>
            <w:tcW w:w="960" w:type="dxa"/>
            <w:tcBorders>
              <w:top w:val="nil"/>
              <w:left w:val="nil"/>
              <w:bottom w:val="nil"/>
              <w:right w:val="nil"/>
            </w:tcBorders>
            <w:shd w:val="clear" w:color="auto" w:fill="auto"/>
            <w:noWrap/>
            <w:vAlign w:val="bottom"/>
            <w:hideMark/>
          </w:tcPr>
          <w:p w14:paraId="22F16166" w14:textId="77777777" w:rsidR="00633566" w:rsidRPr="00CB1E6A" w:rsidRDefault="00633566" w:rsidP="00136F56">
            <w:pPr>
              <w:jc w:val="center"/>
              <w:rPr>
                <w:rFonts w:asciiTheme="majorBidi" w:hAnsiTheme="majorBidi" w:cstheme="majorBidi"/>
                <w:lang w:val="en-GB"/>
              </w:rPr>
            </w:pPr>
            <w:r w:rsidRPr="00CB1E6A">
              <w:rPr>
                <w:rFonts w:asciiTheme="majorBidi" w:hAnsiTheme="majorBidi" w:cstheme="majorBidi"/>
                <w:lang w:val="en-GB"/>
              </w:rPr>
              <w:t>0.9439</w:t>
            </w:r>
          </w:p>
        </w:tc>
        <w:tc>
          <w:tcPr>
            <w:tcW w:w="1116" w:type="dxa"/>
            <w:tcBorders>
              <w:top w:val="nil"/>
              <w:left w:val="nil"/>
              <w:bottom w:val="nil"/>
              <w:right w:val="nil"/>
            </w:tcBorders>
            <w:shd w:val="clear" w:color="auto" w:fill="auto"/>
            <w:noWrap/>
            <w:vAlign w:val="bottom"/>
            <w:hideMark/>
          </w:tcPr>
          <w:p w14:paraId="21324CCA" w14:textId="3D3622E1" w:rsidR="00633566" w:rsidRPr="00CB1E6A" w:rsidRDefault="00633566" w:rsidP="00136F56">
            <w:pPr>
              <w:jc w:val="center"/>
              <w:rPr>
                <w:rFonts w:asciiTheme="majorBidi" w:hAnsiTheme="majorBidi" w:cstheme="majorBidi"/>
              </w:rPr>
            </w:pPr>
            <w:r w:rsidRPr="00CB1E6A">
              <w:rPr>
                <w:rFonts w:asciiTheme="majorBidi" w:hAnsiTheme="majorBidi" w:cstheme="majorBidi"/>
              </w:rPr>
              <w:t>0.1314</w:t>
            </w:r>
          </w:p>
        </w:tc>
      </w:tr>
      <w:tr w:rsidR="00CB1E6A" w:rsidRPr="00CB1E6A" w14:paraId="62255632" w14:textId="77777777" w:rsidTr="00136F56">
        <w:trPr>
          <w:trHeight w:val="288"/>
          <w:jc w:val="center"/>
        </w:trPr>
        <w:tc>
          <w:tcPr>
            <w:tcW w:w="923" w:type="dxa"/>
            <w:tcBorders>
              <w:top w:val="nil"/>
              <w:left w:val="nil"/>
              <w:bottom w:val="nil"/>
              <w:right w:val="nil"/>
            </w:tcBorders>
            <w:shd w:val="clear" w:color="auto" w:fill="auto"/>
            <w:noWrap/>
            <w:vAlign w:val="bottom"/>
            <w:hideMark/>
          </w:tcPr>
          <w:p w14:paraId="43E56E8E"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50</w:t>
            </w:r>
          </w:p>
        </w:tc>
        <w:tc>
          <w:tcPr>
            <w:tcW w:w="920" w:type="dxa"/>
            <w:tcBorders>
              <w:top w:val="nil"/>
              <w:left w:val="nil"/>
              <w:bottom w:val="nil"/>
              <w:right w:val="nil"/>
            </w:tcBorders>
            <w:shd w:val="clear" w:color="auto" w:fill="auto"/>
            <w:noWrap/>
            <w:vAlign w:val="bottom"/>
            <w:hideMark/>
          </w:tcPr>
          <w:p w14:paraId="53CF1F5E"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w:t>
            </w:r>
          </w:p>
        </w:tc>
        <w:tc>
          <w:tcPr>
            <w:tcW w:w="1110" w:type="dxa"/>
            <w:tcBorders>
              <w:top w:val="nil"/>
              <w:left w:val="nil"/>
              <w:bottom w:val="nil"/>
              <w:right w:val="nil"/>
            </w:tcBorders>
            <w:shd w:val="clear" w:color="auto" w:fill="auto"/>
            <w:noWrap/>
            <w:vAlign w:val="bottom"/>
            <w:hideMark/>
          </w:tcPr>
          <w:p w14:paraId="4BF33490"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2</w:t>
            </w:r>
          </w:p>
        </w:tc>
        <w:tc>
          <w:tcPr>
            <w:tcW w:w="1725" w:type="dxa"/>
            <w:tcBorders>
              <w:top w:val="nil"/>
              <w:left w:val="nil"/>
              <w:bottom w:val="nil"/>
              <w:right w:val="nil"/>
            </w:tcBorders>
            <w:shd w:val="clear" w:color="auto" w:fill="auto"/>
            <w:noWrap/>
            <w:vAlign w:val="bottom"/>
            <w:hideMark/>
          </w:tcPr>
          <w:p w14:paraId="4C3442DE"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8</w:t>
            </w:r>
          </w:p>
        </w:tc>
        <w:tc>
          <w:tcPr>
            <w:tcW w:w="1029" w:type="dxa"/>
            <w:tcBorders>
              <w:top w:val="nil"/>
              <w:left w:val="nil"/>
              <w:bottom w:val="nil"/>
              <w:right w:val="nil"/>
            </w:tcBorders>
            <w:shd w:val="clear" w:color="auto" w:fill="auto"/>
            <w:noWrap/>
            <w:vAlign w:val="bottom"/>
            <w:hideMark/>
          </w:tcPr>
          <w:p w14:paraId="0BF60E3A"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64.07</w:t>
            </w:r>
          </w:p>
        </w:tc>
        <w:tc>
          <w:tcPr>
            <w:tcW w:w="960" w:type="dxa"/>
            <w:tcBorders>
              <w:top w:val="nil"/>
              <w:left w:val="nil"/>
              <w:bottom w:val="nil"/>
              <w:right w:val="nil"/>
            </w:tcBorders>
            <w:shd w:val="clear" w:color="auto" w:fill="auto"/>
            <w:noWrap/>
            <w:vAlign w:val="bottom"/>
            <w:hideMark/>
          </w:tcPr>
          <w:p w14:paraId="798C76CC"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80</w:t>
            </w:r>
          </w:p>
        </w:tc>
        <w:tc>
          <w:tcPr>
            <w:tcW w:w="960" w:type="dxa"/>
            <w:tcBorders>
              <w:top w:val="nil"/>
              <w:left w:val="nil"/>
              <w:bottom w:val="nil"/>
              <w:right w:val="nil"/>
            </w:tcBorders>
            <w:shd w:val="clear" w:color="auto" w:fill="auto"/>
            <w:noWrap/>
            <w:vAlign w:val="bottom"/>
            <w:hideMark/>
          </w:tcPr>
          <w:p w14:paraId="1CB66500" w14:textId="77777777" w:rsidR="00633566" w:rsidRPr="00CB1E6A" w:rsidRDefault="00633566" w:rsidP="00136F56">
            <w:pPr>
              <w:jc w:val="center"/>
              <w:rPr>
                <w:rFonts w:asciiTheme="majorBidi" w:hAnsiTheme="majorBidi" w:cstheme="majorBidi"/>
                <w:lang w:val="en-GB"/>
              </w:rPr>
            </w:pPr>
            <w:r w:rsidRPr="00CB1E6A">
              <w:rPr>
                <w:rFonts w:asciiTheme="majorBidi" w:hAnsiTheme="majorBidi" w:cstheme="majorBidi"/>
                <w:lang w:val="en-GB"/>
              </w:rPr>
              <w:t>0.9786</w:t>
            </w:r>
          </w:p>
        </w:tc>
        <w:tc>
          <w:tcPr>
            <w:tcW w:w="1116" w:type="dxa"/>
            <w:tcBorders>
              <w:top w:val="nil"/>
              <w:left w:val="nil"/>
              <w:bottom w:val="nil"/>
              <w:right w:val="nil"/>
            </w:tcBorders>
            <w:shd w:val="clear" w:color="auto" w:fill="auto"/>
            <w:noWrap/>
            <w:vAlign w:val="bottom"/>
            <w:hideMark/>
          </w:tcPr>
          <w:p w14:paraId="1C4D7244" w14:textId="463A6073" w:rsidR="00633566" w:rsidRPr="00CB1E6A" w:rsidRDefault="00633566" w:rsidP="00136F56">
            <w:pPr>
              <w:jc w:val="center"/>
              <w:rPr>
                <w:rFonts w:asciiTheme="majorBidi" w:hAnsiTheme="majorBidi" w:cstheme="majorBidi"/>
              </w:rPr>
            </w:pPr>
            <w:r w:rsidRPr="00CB1E6A">
              <w:rPr>
                <w:rFonts w:asciiTheme="majorBidi" w:hAnsiTheme="majorBidi" w:cstheme="majorBidi"/>
              </w:rPr>
              <w:t>0.2486</w:t>
            </w:r>
          </w:p>
        </w:tc>
      </w:tr>
      <w:tr w:rsidR="00633566" w:rsidRPr="00CB1E6A" w14:paraId="7A194801" w14:textId="77777777" w:rsidTr="00136F56">
        <w:trPr>
          <w:trHeight w:val="288"/>
          <w:jc w:val="center"/>
        </w:trPr>
        <w:tc>
          <w:tcPr>
            <w:tcW w:w="923" w:type="dxa"/>
            <w:tcBorders>
              <w:top w:val="nil"/>
              <w:left w:val="nil"/>
              <w:bottom w:val="single" w:sz="4" w:space="0" w:color="auto"/>
              <w:right w:val="nil"/>
            </w:tcBorders>
            <w:shd w:val="clear" w:color="auto" w:fill="auto"/>
            <w:noWrap/>
            <w:vAlign w:val="bottom"/>
            <w:hideMark/>
          </w:tcPr>
          <w:p w14:paraId="4D689E8B"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5</w:t>
            </w:r>
          </w:p>
        </w:tc>
        <w:tc>
          <w:tcPr>
            <w:tcW w:w="920" w:type="dxa"/>
            <w:tcBorders>
              <w:top w:val="nil"/>
              <w:left w:val="nil"/>
              <w:bottom w:val="single" w:sz="4" w:space="0" w:color="auto"/>
              <w:right w:val="nil"/>
            </w:tcBorders>
            <w:shd w:val="clear" w:color="auto" w:fill="auto"/>
            <w:noWrap/>
            <w:vAlign w:val="bottom"/>
            <w:hideMark/>
          </w:tcPr>
          <w:p w14:paraId="4197274B"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w:t>
            </w:r>
          </w:p>
        </w:tc>
        <w:tc>
          <w:tcPr>
            <w:tcW w:w="1110" w:type="dxa"/>
            <w:tcBorders>
              <w:top w:val="nil"/>
              <w:left w:val="nil"/>
              <w:bottom w:val="single" w:sz="4" w:space="0" w:color="auto"/>
              <w:right w:val="nil"/>
            </w:tcBorders>
            <w:shd w:val="clear" w:color="auto" w:fill="auto"/>
            <w:noWrap/>
            <w:vAlign w:val="bottom"/>
            <w:hideMark/>
          </w:tcPr>
          <w:p w14:paraId="5ECB3831"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12</w:t>
            </w:r>
          </w:p>
        </w:tc>
        <w:tc>
          <w:tcPr>
            <w:tcW w:w="1725" w:type="dxa"/>
            <w:tcBorders>
              <w:top w:val="nil"/>
              <w:left w:val="nil"/>
              <w:bottom w:val="single" w:sz="4" w:space="0" w:color="auto"/>
              <w:right w:val="nil"/>
            </w:tcBorders>
            <w:shd w:val="clear" w:color="auto" w:fill="auto"/>
            <w:noWrap/>
            <w:vAlign w:val="bottom"/>
            <w:hideMark/>
          </w:tcPr>
          <w:p w14:paraId="3537A8BC"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4.5</w:t>
            </w:r>
          </w:p>
        </w:tc>
        <w:tc>
          <w:tcPr>
            <w:tcW w:w="1029" w:type="dxa"/>
            <w:tcBorders>
              <w:top w:val="nil"/>
              <w:left w:val="nil"/>
              <w:bottom w:val="single" w:sz="4" w:space="0" w:color="auto"/>
              <w:right w:val="nil"/>
            </w:tcBorders>
            <w:shd w:val="clear" w:color="auto" w:fill="auto"/>
            <w:noWrap/>
            <w:vAlign w:val="bottom"/>
            <w:hideMark/>
          </w:tcPr>
          <w:p w14:paraId="33511495"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8.82</w:t>
            </w:r>
          </w:p>
        </w:tc>
        <w:tc>
          <w:tcPr>
            <w:tcW w:w="960" w:type="dxa"/>
            <w:tcBorders>
              <w:top w:val="nil"/>
              <w:left w:val="nil"/>
              <w:bottom w:val="single" w:sz="4" w:space="0" w:color="auto"/>
              <w:right w:val="nil"/>
            </w:tcBorders>
            <w:shd w:val="clear" w:color="auto" w:fill="auto"/>
            <w:noWrap/>
            <w:vAlign w:val="bottom"/>
            <w:hideMark/>
          </w:tcPr>
          <w:p w14:paraId="488F5B44" w14:textId="77777777" w:rsidR="00633566" w:rsidRPr="00CB1E6A" w:rsidRDefault="00633566" w:rsidP="00136F56">
            <w:pPr>
              <w:jc w:val="center"/>
              <w:rPr>
                <w:rFonts w:asciiTheme="majorBidi" w:hAnsiTheme="majorBidi" w:cstheme="majorBidi"/>
              </w:rPr>
            </w:pPr>
            <w:r w:rsidRPr="00CB1E6A">
              <w:rPr>
                <w:rFonts w:asciiTheme="majorBidi" w:hAnsiTheme="majorBidi" w:cstheme="majorBidi"/>
              </w:rPr>
              <w:t>25</w:t>
            </w:r>
          </w:p>
        </w:tc>
        <w:tc>
          <w:tcPr>
            <w:tcW w:w="960" w:type="dxa"/>
            <w:tcBorders>
              <w:top w:val="nil"/>
              <w:left w:val="nil"/>
              <w:bottom w:val="single" w:sz="4" w:space="0" w:color="auto"/>
              <w:right w:val="nil"/>
            </w:tcBorders>
            <w:shd w:val="clear" w:color="auto" w:fill="auto"/>
            <w:noWrap/>
            <w:vAlign w:val="bottom"/>
            <w:hideMark/>
          </w:tcPr>
          <w:p w14:paraId="3EAD0FF4" w14:textId="77777777" w:rsidR="00633566" w:rsidRPr="00CB1E6A" w:rsidRDefault="00633566" w:rsidP="00136F56">
            <w:pPr>
              <w:jc w:val="center"/>
              <w:rPr>
                <w:rFonts w:asciiTheme="majorBidi" w:hAnsiTheme="majorBidi" w:cstheme="majorBidi"/>
                <w:lang w:val="en-GB"/>
              </w:rPr>
            </w:pPr>
            <w:r w:rsidRPr="00CB1E6A">
              <w:rPr>
                <w:rFonts w:asciiTheme="majorBidi" w:hAnsiTheme="majorBidi" w:cstheme="majorBidi"/>
                <w:lang w:val="en-GB"/>
              </w:rPr>
              <w:t>0.9468</w:t>
            </w:r>
          </w:p>
        </w:tc>
        <w:tc>
          <w:tcPr>
            <w:tcW w:w="1116" w:type="dxa"/>
            <w:tcBorders>
              <w:top w:val="nil"/>
              <w:left w:val="nil"/>
              <w:bottom w:val="single" w:sz="4" w:space="0" w:color="auto"/>
              <w:right w:val="nil"/>
            </w:tcBorders>
            <w:shd w:val="clear" w:color="auto" w:fill="auto"/>
            <w:noWrap/>
            <w:vAlign w:val="bottom"/>
            <w:hideMark/>
          </w:tcPr>
          <w:p w14:paraId="1049CBBA" w14:textId="4A47102A" w:rsidR="00633566" w:rsidRPr="00CB1E6A" w:rsidRDefault="00633566" w:rsidP="00136F56">
            <w:pPr>
              <w:jc w:val="center"/>
              <w:rPr>
                <w:rFonts w:asciiTheme="majorBidi" w:hAnsiTheme="majorBidi" w:cstheme="majorBidi"/>
              </w:rPr>
            </w:pPr>
            <w:r w:rsidRPr="00CB1E6A">
              <w:rPr>
                <w:rFonts w:asciiTheme="majorBidi" w:hAnsiTheme="majorBidi" w:cstheme="majorBidi"/>
              </w:rPr>
              <w:t>0.1325</w:t>
            </w:r>
          </w:p>
        </w:tc>
      </w:tr>
    </w:tbl>
    <w:p w14:paraId="36EC395D" w14:textId="77777777" w:rsidR="00633566" w:rsidRPr="00CB1E6A" w:rsidRDefault="00633566" w:rsidP="00633566">
      <w:pPr>
        <w:rPr>
          <w:rFonts w:asciiTheme="majorBidi" w:hAnsiTheme="majorBidi" w:cstheme="majorBidi"/>
          <w:sz w:val="28"/>
          <w:szCs w:val="28"/>
          <w:lang w:val="en-GB"/>
        </w:rPr>
      </w:pPr>
    </w:p>
    <w:p w14:paraId="1F6166F3" w14:textId="12D1CF17" w:rsidR="00633566" w:rsidRPr="00CB1E6A" w:rsidRDefault="00633566" w:rsidP="00803870">
      <w:pPr>
        <w:pStyle w:val="Heading4"/>
      </w:pPr>
      <w:bookmarkStart w:id="2980" w:name="_Toc118051864"/>
      <w:bookmarkStart w:id="2981" w:name="_Toc127869421"/>
      <w:r w:rsidRPr="00CB1E6A">
        <w:lastRenderedPageBreak/>
        <w:t xml:space="preserve">Treatment of simulated </w:t>
      </w:r>
      <w:r w:rsidR="001E3B3C" w:rsidRPr="00CB1E6A">
        <w:t xml:space="preserve">CQP </w:t>
      </w:r>
      <w:r w:rsidR="00204FA4" w:rsidRPr="00CB1E6A">
        <w:t>multicomponent wastewater</w:t>
      </w:r>
      <w:bookmarkEnd w:id="2980"/>
      <w:bookmarkEnd w:id="2981"/>
    </w:p>
    <w:p w14:paraId="166AF76A" w14:textId="7DC42880" w:rsidR="00151E75" w:rsidRPr="00CB1E6A" w:rsidRDefault="0013439A" w:rsidP="0013439A">
      <w:pPr>
        <w:spacing w:line="480" w:lineRule="auto"/>
        <w:jc w:val="both"/>
        <w:rPr>
          <w:rFonts w:asciiTheme="majorBidi" w:hAnsiTheme="majorBidi" w:cstheme="majorBidi"/>
          <w:b/>
          <w:bCs/>
          <w:lang w:val="en-GB"/>
        </w:rPr>
      </w:pPr>
      <w:r w:rsidRPr="00CB1E6A">
        <w:rPr>
          <w:rFonts w:asciiTheme="majorBidi" w:hAnsiTheme="majorBidi" w:cstheme="majorBidi"/>
          <w:lang w:val="en-GB"/>
        </w:rPr>
        <w:t xml:space="preserve">The </w:t>
      </w:r>
      <w:r w:rsidR="007276E5">
        <w:rPr>
          <w:rFonts w:asciiTheme="majorBidi" w:hAnsiTheme="majorBidi" w:cstheme="majorBidi"/>
          <w:lang w:val="en-GB"/>
        </w:rPr>
        <w:t xml:space="preserve">UV-Visible </w:t>
      </w:r>
      <w:r w:rsidRPr="00CB1E6A">
        <w:rPr>
          <w:rFonts w:asciiTheme="majorBidi" w:hAnsiTheme="majorBidi" w:cstheme="majorBidi"/>
          <w:lang w:val="en-GB"/>
        </w:rPr>
        <w:t xml:space="preserve">spectra (200-400 nm) of the simulated effluent before and after adsorption were used to estimate the removal efficiency of CQP onto EGB1 in the presence of other contaminants (Figure 4.7.2.5 a and b). The percentage removal for CQP onto </w:t>
      </w:r>
      <w:r w:rsidR="0046378E" w:rsidRPr="00CB1E6A">
        <w:rPr>
          <w:rFonts w:asciiTheme="majorBidi" w:hAnsiTheme="majorBidi" w:cstheme="majorBidi"/>
          <w:lang w:val="en-GB"/>
        </w:rPr>
        <w:t>egb</w:t>
      </w:r>
      <w:r w:rsidRPr="00CB1E6A">
        <w:rPr>
          <w:rFonts w:asciiTheme="majorBidi" w:hAnsiTheme="majorBidi" w:cstheme="majorBidi"/>
          <w:lang w:val="en-GB"/>
        </w:rPr>
        <w:t xml:space="preserve">1 was estimated to be 96.23 and 98.79% at the initial concentration of 25 and 50 mg/L respectively. Similar observations have been reported </w:t>
      </w:r>
      <w:r w:rsidRPr="00CB1E6A">
        <w:rPr>
          <w:rFonts w:asciiTheme="majorBidi" w:hAnsiTheme="majorBidi" w:cstheme="majorBidi"/>
          <w:lang w:val="en-GB"/>
        </w:rPr>
        <w:fldChar w:fldCharType="begin" w:fldLock="1"/>
      </w:r>
      <w:r w:rsidR="00136F56">
        <w:rPr>
          <w:rFonts w:asciiTheme="majorBidi" w:hAnsiTheme="majorBidi" w:cstheme="majorBidi"/>
          <w:lang w:val="en-GB"/>
        </w:rPr>
        <w:instrText>ADDIN CSL_CITATION {"citationItems":[{"id":"ITEM-1","itemData":{"DOI":"10.1016/j.jhazmat.2015.02.026","ISSN":"18733336","PMID":"25702636","abstract":"Microwave-induced chemical activation process was used to prepare an activated carbon from cocoa shell for efficient removal of two anti-inflammatories, sodium diclofenac (DFC) and nimesulide (NM), from aqueous solutions. A paste was obtained from a mixture of cocoa shell and inorganic components; with a ratio of inorganic: organic of 1 (CSC-1.0). The mixture was pyrolyzed in a microwave oven in less than 10min. The CSC-1.0 was acidified with a 6molL-1 HCl under reflux to produce MWCS-1.0. The CSC-1.0 and MWCS-1.0 were characterized using FTIR, SEM, N2 adsorption/desorption curves, X-ray diffraction, and point of zero charge (pHpzc). Experimental variables such as initial pH of the adsorbate solutions and contact time were optimized for adsorptive characteristics of MWCS-1.0. The optimum pH for removal of anti-inflammatories ranged between 7.0 and 8.0. The kinetic of adsorption was investigated using general order, pseudo first-order and pseu do-second order kinetic models. The maximum amounts of DCF and NM adsorbed onto MWCS-1.0 at 25°C are 63.47 and 74.81mgg-1, respectively. The adsorbent was tested on two simulated hospital effluents. MWCS-1.0 is capable of efficient removal of DCF and NM from a medium that contains high sugar and salt concentrations.","author":[{"dropping-particle":"","family":"Saucier","given":"Caroline","non-dropping-particle":"","parse-names":false,"suffix":""},{"dropping-particle":"","family":"Adebayo","given":"Matthew A.","non-dropping-particle":"","parse-names":false,"suffix":""},{"dropping-particle":"","family":"Lima","given":"Eder C.","non-dropping-particle":"","parse-names":false,"suffix":""},{"dropping-particle":"","family":"Cataluña","given":"Renato","non-dropping-particle":"","parse-names":false,"suffix":""},{"dropping-particle":"","family":"Thue","given":"Pascal S.","non-dropping-particle":"","parse-names":false,"suffix":""},{"dropping-particle":"","family":"Prola","given":"Lizie D.T.","non-dropping-particle":"","parse-names":false,"suffix":""},{"dropping-particle":"","family":"Puchana-Rosero","given":"M. J.","non-dropping-particle":"","parse-names":false,"suffix":""},{"dropping-particle":"","family":"Machado","given":"Fernando M.","non-dropping-particle":"","parse-names":false,"suffix":""},{"dropping-particle":"","family":"Pavan","given":"Flavio A.","non-dropping-particle":"","parse-names":false,"suffix":""},{"dropping-particle":"","family":"Dotto","given":"G. L.","non-dropping-particle":"","parse-names":false,"suffix":""}],"container-title":"Journal of Hazardous Materials","id":"ITEM-1","issued":{"date-parts":[["2015"]]},"page":"18-27","title":"Microwave-assisted activated carbon from cocoa shell as adsorbent for removal of sodium diclofenac and nimesulide from aqueous effluents","type":"article-journal","volume":"289"},"uris":["http://www.mendeley.com/documents/?uuid=25aaea56-c25f-4a3d-ac2a-2d1fba84381b"]},{"id":"ITEM-2","itemData":{"DOI":"10.1016/j.colsurfa.2019.123966","ISSN":"18734359","abstract":"Activated carbons from Brazil nutshells were produced by ZnCl2-activation at different biomass: ZnCl2 ratios of 1.0:1.0 and 1.0:1.5 at 600 °C and the samples were denominated as BNS1.0 and BNS1.5, respectively. The obtained activated carbons were used in the adsorption of acetaminophen (paracetamol) and for the treatment of synthetic hospital effluents. Several analytical techniques were used to characterize the activated carbons. The N2 isotherms presented the SBET values of the BNS1.0 and BNS1.5 are very high, 1457 and 1640 m2 g−1, respectively. The FTIR and Boehm titration analysis demonstrated the presence of several surface functional groups on both ACs surfaces, which can influence the acetaminophen adsorption. The adsorption studies revealed that the maximum adsorption capacities (Qmax) are very high for both ACs; however, the BNS1.5 capacity is higher (411.0 mg g−1) than that of BNS1.0 (309.7 mg g−1). The thermodynamic assessments revealed that the process of acetaminophen adsorption is spontaneous, energetically favorable, and exothermic, and the magnitude of enthalpy is compatible with physisorption. Besides, it suggests that the acetaminophen adsorption on both ACs is dominated by van der Walls forces and microporous filling mechanism. The use of activated carbons for treatment of synthetic hospital effluents, containing different pharmaceuticals as well as organics and inorganic salts, presented a high percentage of removal (up to 98.83%). The adsorbent was magnificently regenerated up to 74% with a mixture of 0.1 mol L−1 NaOH + 20% EtOH solution and can be reused up to four cycles ensuring sustainable use of proposed adsorbent for acetaminophen removal from aqueous media. In the light of these results, it is possible to say that Brazil nutshell is an excellent raw material to prepare efficient ACs which can be successfully used in the treatment of real hospital effluents.","author":[{"dropping-particle":"","family":"Lima","given":"Diana R.","non-dropping-particle":"","parse-names":false,"suffix":""},{"dropping-particle":"","family":"Hosseini-Bandegharaei","given":"Ahmad","non-dropping-particle":"","parse-names":false,"suffix":""},{"dropping-particle":"","family":"Thue","given":"Pascal S.","non-dropping-particle":"","parse-names":false,"suffix":""},{"dropping-particle":"","family":"Lima","given":"Eder C.","non-dropping-particle":"","parse-names":false,"suffix":""},{"dropping-particle":"","family":"Albuquerque","given":"Ytallo R.T.","non-dropping-particle":"de","parse-names":false,"suffix":""},{"dropping-particle":"","family":"Reis","given":"Glaydson S.","non-dropping-particle":"dos","parse-names":false,"suffix":""},{"dropping-particle":"","family":"Umpierres","given":"Cibele S.","non-dropping-particle":"","parse-names":false,"suffix":""},{"dropping-particle":"","family":"Dias","given":"Silvio L.P.","non-dropping-particle":"","parse-names":false,"suffix":""},{"dropping-particle":"","family":"Tran","given":"Hai Nguyen","non-dropping-particle":"","parse-names":false,"suffix":""}],"container-title":"Colloids and Surfaces A: Physicochemical and Engineering Aspects","id":"ITEM-2","issue":"September","issued":{"date-parts":[["2019"]]},"page":"123966","publisher":"Elsevier","title":"Efficient acetaminophen removal from water and hospital effluents treatment by activated carbons derived from Brazil nutshells","type":"article-journal","volume":"583"},"uris":["http://www.mendeley.com/documents/?uuid=83a60e07-0a79-4ab2-856b-8b98bc96742b"]},{"id":"ITEM-3","itemData":{"DOI":"10.1016/j.jtice.2019.05.001","ISSN":"18761070","abstract":"The nanocomposite titanate nanosheet–pozzolan (TNS–PZ) was prepared by the alkaline hydrothermal process using titanium (IV) isopropoxide solution as titanium precursors at different concentrations. The characterization of the material was obtained by, Diffuse Reflectance UV–vis analysis (DRUV), X-ray diffraction (XRD), Energy-dispersive X-Ray spectroscopy, Fourier transform Infrared Spectroscopy (FTIR), scanning electron microscopy (SEM), transmission electron microscopy (TEM), and nitrogen adsorption/desorption isotherms. The adsorbent material was used for successful removal of the anti-inflammatory diclofenac (DFC) from aqueous solutions. The kinetic data were better fitted to nonlinear general order kinetic model, based on the Bayesian Information Criterion (BIC). The equilibrium isotherms also were obtained employing the nonlinear method and based on the BIC; the best isotherm model was the Liu. Based on the Liu isotherm model, the maximum sorption capacity (Qmax) of DCF onto the TNS–PZ adsorbent was 90.52 mg g−1 at 10 °C. The thermodynamic parameters of adsorption were calculated, and the adsorption process was spontaneous, exothermic, and the magnitude of changes in enthalpy, are consistent with physical adsorption of DCF onto TNS–PZ. Also, the adsorbent was tested for simulated hospital effluents, and it was able to remove up to 96.50% of the effluents.","author":[{"dropping-particle":"","family":"Wamba","given":"Alfred G.N.","non-dropping-particle":"","parse-names":false,"suffix":""},{"dropping-particle":"","family":"Ndi","given":"Sylvere K.","non-dropping-particle":"","parse-names":false,"suffix":""},{"dropping-particle":"","family":"Lima","given":"Eder C.","non-dropping-particle":"","parse-names":false,"suffix":""},{"dropping-particle":"","family":"Kayem","given":"Joseph G.","non-dropping-particle":"","parse-names":false,"suffix":""},{"dropping-particle":"","family":"Thue","given":"Pascal S.","non-dropping-particle":"","parse-names":false,"suffix":""},{"dropping-particle":"","family":"Costa","given":"Tania M.H.","non-dropping-particle":"","parse-names":false,"suffix":""},{"dropping-particle":"","family":"Quevedo","given":"Antonio B.","non-dropping-particle":"","parse-names":false,"suffix":""},{"dropping-particle":"V.","family":"Benvenutti","given":"Edilson","non-dropping-particle":"","parse-names":false,"suffix":""},{"dropping-particle":"","family":"Machado","given":"Fernando M.","non-dropping-particle":"","parse-names":false,"suffix":""}],"container-title":"Journal of the Taiwan Institute of Chemical Engineers","id":"ITEM-3","issued":{"date-parts":[["2019"]]},"page":"321-329","publisher":"Elsevier B.V.","title":"Preparation, characterization of titanate nanosheet–pozzolan nanocomposite and its use as an adsorbent for removal of diclofenac from simulated hospital effluents","type":"article-journal","volume":"102"},"uris":["http://www.mendeley.com/documents/?uuid=2a01ecdf-adf1-4b68-9dc3-bd592da0a45d"]}],"mendeley":{"formattedCitation":"(Lima et al., 2019; Saucier et al., 2015; Wamba et al., 2019)","manualFormatting":"(Saucier et al., 2015; Wamba et al., 2019)","plainTextFormattedCitation":"(Lima et al., 2019; Saucier et al., 2015; Wamba et al., 2019)","previouslyFormattedCitation":"(Lima et al., 2019; Saucier et al., 2015; Wamba et al., 2019)"},"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Saucier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xml:space="preserve">, 2015; Wamba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9)</w:t>
      </w:r>
      <w:r w:rsidRPr="00CB1E6A">
        <w:rPr>
          <w:rFonts w:asciiTheme="majorBidi" w:hAnsiTheme="majorBidi" w:cstheme="majorBidi"/>
          <w:lang w:val="en-GB"/>
        </w:rPr>
        <w:fldChar w:fldCharType="end"/>
      </w:r>
      <w:r w:rsidRPr="00CB1E6A">
        <w:rPr>
          <w:rFonts w:asciiTheme="majorBidi" w:hAnsiTheme="majorBidi" w:cstheme="majorBidi"/>
          <w:lang w:val="en-GB"/>
        </w:rPr>
        <w:t>. With this estimated performance, EGB1 can emerge as an effective adsorbent in the treatment of real pharmaceutical industry effluents.</w:t>
      </w:r>
    </w:p>
    <w:p w14:paraId="6E5816AA" w14:textId="659966CD" w:rsidR="00633566" w:rsidRPr="00CB1E6A" w:rsidRDefault="00633566" w:rsidP="003D7E6D">
      <w:pPr>
        <w:jc w:val="center"/>
        <w:rPr>
          <w:rFonts w:asciiTheme="majorBidi" w:hAnsiTheme="majorBidi" w:cstheme="majorBidi"/>
          <w:b/>
          <w:bCs/>
          <w:sz w:val="28"/>
          <w:szCs w:val="28"/>
          <w:lang w:val="en-GB"/>
        </w:rPr>
      </w:pPr>
      <w:r w:rsidRPr="00CB1E6A">
        <w:rPr>
          <w:noProof/>
        </w:rPr>
        <w:drawing>
          <wp:inline distT="0" distB="0" distL="0" distR="0" wp14:anchorId="36560FCC" wp14:editId="392FB30C">
            <wp:extent cx="2697480" cy="2979013"/>
            <wp:effectExtent l="0" t="0" r="7620" b="12065"/>
            <wp:docPr id="901" name="Chart 901">
              <a:extLst xmlns:a="http://schemas.openxmlformats.org/drawingml/2006/main">
                <a:ext uri="{FF2B5EF4-FFF2-40B4-BE49-F238E27FC236}">
                  <a16:creationId xmlns:a16="http://schemas.microsoft.com/office/drawing/2014/main" id="{6C60BC28-F7E2-ED88-4214-4449F2D0DD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6"/>
              </a:graphicData>
            </a:graphic>
          </wp:inline>
        </w:drawing>
      </w:r>
      <w:r w:rsidRPr="00CB1E6A">
        <w:rPr>
          <w:noProof/>
        </w:rPr>
        <w:drawing>
          <wp:inline distT="0" distB="0" distL="0" distR="0" wp14:anchorId="4D199D7F" wp14:editId="74DBFFCB">
            <wp:extent cx="2644140" cy="2979013"/>
            <wp:effectExtent l="0" t="0" r="3810" b="12065"/>
            <wp:docPr id="902" name="Chart 902">
              <a:extLst xmlns:a="http://schemas.openxmlformats.org/drawingml/2006/main">
                <a:ext uri="{FF2B5EF4-FFF2-40B4-BE49-F238E27FC236}">
                  <a16:creationId xmlns:a16="http://schemas.microsoft.com/office/drawing/2014/main" id="{C84C80E8-B346-5624-CE5A-5AC17B0E5E1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7"/>
              </a:graphicData>
            </a:graphic>
          </wp:inline>
        </w:drawing>
      </w:r>
    </w:p>
    <w:p w14:paraId="446A6275" w14:textId="5DFF2378" w:rsidR="00633566" w:rsidRPr="00CB1E6A" w:rsidRDefault="00633566" w:rsidP="0076286E">
      <w:pPr>
        <w:pStyle w:val="ListofFigures"/>
      </w:pPr>
      <w:bookmarkStart w:id="2982" w:name="_Toc119502291"/>
      <w:bookmarkStart w:id="2983" w:name="_Toc119509731"/>
      <w:bookmarkStart w:id="2984" w:name="_Toc123054769"/>
      <w:bookmarkStart w:id="2985" w:name="_Toc127867280"/>
      <w:bookmarkStart w:id="2986" w:name="_Toc127867898"/>
      <w:r w:rsidRPr="00CB1E6A">
        <w:t xml:space="preserve">Figure </w:t>
      </w:r>
      <w:r w:rsidR="0033449D" w:rsidRPr="00CB1E6A">
        <w:t>4.7.2.5</w:t>
      </w:r>
      <w:r w:rsidRPr="00CB1E6A">
        <w:t>: Adsorption of CQP from effluent at (a) 25 mg/L and (b) 50 mg/L</w:t>
      </w:r>
      <w:r w:rsidR="00334923">
        <w:t xml:space="preserve"> onto EGB1</w:t>
      </w:r>
      <w:bookmarkEnd w:id="2982"/>
      <w:bookmarkEnd w:id="2983"/>
      <w:bookmarkEnd w:id="2984"/>
      <w:bookmarkEnd w:id="2985"/>
      <w:bookmarkEnd w:id="2986"/>
    </w:p>
    <w:p w14:paraId="14587430" w14:textId="1B11FD90" w:rsidR="00584064" w:rsidRDefault="00584064" w:rsidP="007D2743">
      <w:pPr>
        <w:spacing w:line="480" w:lineRule="auto"/>
        <w:rPr>
          <w:rFonts w:asciiTheme="majorBidi" w:hAnsiTheme="majorBidi" w:cstheme="majorBidi"/>
          <w:b/>
          <w:bCs/>
          <w:sz w:val="28"/>
          <w:szCs w:val="28"/>
          <w:lang w:val="en-GB"/>
        </w:rPr>
      </w:pPr>
    </w:p>
    <w:p w14:paraId="1C393895" w14:textId="77777777" w:rsidR="007E75D8" w:rsidRDefault="007E75D8" w:rsidP="007D2743">
      <w:pPr>
        <w:spacing w:line="480" w:lineRule="auto"/>
        <w:rPr>
          <w:rFonts w:asciiTheme="majorBidi" w:hAnsiTheme="majorBidi" w:cstheme="majorBidi"/>
          <w:b/>
          <w:bCs/>
          <w:sz w:val="28"/>
          <w:szCs w:val="28"/>
          <w:lang w:val="en-GB"/>
        </w:rPr>
      </w:pPr>
    </w:p>
    <w:p w14:paraId="593F2D05" w14:textId="4D23291A" w:rsidR="00C7343A" w:rsidRPr="00CB1E6A" w:rsidRDefault="00C7343A" w:rsidP="006627D1">
      <w:pPr>
        <w:pStyle w:val="Heading2"/>
      </w:pPr>
      <w:bookmarkStart w:id="2987" w:name="_Toc118051865"/>
      <w:bookmarkStart w:id="2988" w:name="_Toc123053708"/>
      <w:bookmarkStart w:id="2989" w:name="_Toc127869422"/>
      <w:r w:rsidRPr="00CB1E6A">
        <w:lastRenderedPageBreak/>
        <w:t>Fixed adsorption of allura red food dye (ALR)</w:t>
      </w:r>
      <w:bookmarkEnd w:id="2987"/>
      <w:bookmarkEnd w:id="2988"/>
      <w:bookmarkEnd w:id="2989"/>
    </w:p>
    <w:p w14:paraId="19144789" w14:textId="7722DD59" w:rsidR="00C7343A" w:rsidRPr="00CB1E6A" w:rsidRDefault="00C7343A" w:rsidP="005E6CEF">
      <w:pPr>
        <w:pStyle w:val="Heading3"/>
        <w:rPr>
          <w:lang w:val="en-GB"/>
        </w:rPr>
      </w:pPr>
      <w:bookmarkStart w:id="2990" w:name="_Toc118051866"/>
      <w:bookmarkStart w:id="2991" w:name="_Toc123053709"/>
      <w:bookmarkStart w:id="2992" w:name="_Toc127869423"/>
      <w:bookmarkEnd w:id="2936"/>
      <w:r w:rsidRPr="00CB1E6A">
        <w:rPr>
          <w:lang w:val="en-GB"/>
        </w:rPr>
        <w:t>Fixed adsorption of ALR onto HSP1</w:t>
      </w:r>
      <w:bookmarkEnd w:id="2990"/>
      <w:bookmarkEnd w:id="2991"/>
      <w:bookmarkEnd w:id="2992"/>
    </w:p>
    <w:p w14:paraId="3A090C8A" w14:textId="13C7A7AC" w:rsidR="00C7343A" w:rsidRPr="00CB1E6A" w:rsidRDefault="00C7343A" w:rsidP="00803870">
      <w:pPr>
        <w:pStyle w:val="Heading4"/>
      </w:pPr>
      <w:bookmarkStart w:id="2993" w:name="_Toc118051867"/>
      <w:bookmarkStart w:id="2994" w:name="_Toc127869424"/>
      <w:r w:rsidRPr="00CB1E6A">
        <w:t>Effect of flow rate</w:t>
      </w:r>
      <w:r w:rsidR="001B57A1" w:rsidRPr="00CB1E6A">
        <w:t xml:space="preserve"> on the adsorption of ALR onto HSP1</w:t>
      </w:r>
      <w:bookmarkEnd w:id="2993"/>
      <w:bookmarkEnd w:id="2994"/>
    </w:p>
    <w:p w14:paraId="1086A864" w14:textId="62CBD8D2" w:rsidR="004E6D04" w:rsidRDefault="009028D5" w:rsidP="007D2743">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The effect of flow rate on ALR adsorption onto HSP1 was studied at 6 and 12 </w:t>
      </w:r>
      <w:r w:rsidR="00D514E1">
        <w:rPr>
          <w:rFonts w:asciiTheme="majorBidi" w:hAnsiTheme="majorBidi" w:cstheme="majorBidi"/>
          <w:lang w:val="en-GB"/>
        </w:rPr>
        <w:t>mL/min</w:t>
      </w:r>
      <w:r w:rsidRPr="00CB1E6A">
        <w:rPr>
          <w:rFonts w:asciiTheme="majorBidi" w:hAnsiTheme="majorBidi" w:cstheme="majorBidi"/>
          <w:lang w:val="en-GB"/>
        </w:rPr>
        <w:t>, while the pH, BSP1 dosage and ALR initial concentration were maintained at 4, 1 cm (equivalence of 0.366 g) and 7 mg/L respectively. Figure 4.8.1.1 shows the breakthrough curve at different flow rates. It was observed that as the flow rate increased, the breakthrough time (C</w:t>
      </w:r>
      <w:r w:rsidRPr="00CB1E6A">
        <w:rPr>
          <w:rFonts w:asciiTheme="majorBidi" w:hAnsiTheme="majorBidi" w:cstheme="majorBidi"/>
          <w:vertAlign w:val="subscript"/>
          <w:lang w:val="en-GB"/>
        </w:rPr>
        <w:t>e</w:t>
      </w:r>
      <w:r w:rsidRPr="00CB1E6A">
        <w:rPr>
          <w:rFonts w:asciiTheme="majorBidi" w:hAnsiTheme="majorBidi" w:cstheme="majorBidi"/>
          <w:lang w:val="en-GB"/>
        </w:rPr>
        <w:t>/C</w:t>
      </w:r>
      <w:r w:rsidRPr="00CB1E6A">
        <w:rPr>
          <w:rFonts w:asciiTheme="majorBidi" w:hAnsiTheme="majorBidi" w:cstheme="majorBidi"/>
          <w:vertAlign w:val="subscript"/>
          <w:lang w:val="en-GB"/>
        </w:rPr>
        <w:t>o</w:t>
      </w:r>
      <w:r w:rsidRPr="00CB1E6A">
        <w:rPr>
          <w:rFonts w:asciiTheme="majorBidi" w:hAnsiTheme="majorBidi" w:cstheme="majorBidi"/>
          <w:lang w:val="en-GB"/>
        </w:rPr>
        <w:t xml:space="preserve"> = 0.05) was reduced. The breakthrough time decreased from 770 to 600 min for 6 and 12 </w:t>
      </w:r>
      <w:r w:rsidR="00D514E1">
        <w:rPr>
          <w:rFonts w:asciiTheme="majorBidi" w:hAnsiTheme="majorBidi" w:cstheme="majorBidi"/>
          <w:lang w:val="en-GB"/>
        </w:rPr>
        <w:t>mL/min</w:t>
      </w:r>
      <w:r w:rsidRPr="00CB1E6A">
        <w:rPr>
          <w:rFonts w:asciiTheme="majorBidi" w:hAnsiTheme="majorBidi" w:cstheme="majorBidi"/>
          <w:lang w:val="en-GB"/>
        </w:rPr>
        <w:t xml:space="preserve"> respectively. The amount of ALR uptake also increased from 14518.03 to 54442 mg/g. As the influent flow rate is raised, the mass transfer rate increases. Thus, increasing the quantity of ALR adsorbed, as a result of rapid bed saturation </w:t>
      </w:r>
      <w:r w:rsidRPr="00CB1E6A">
        <w:rPr>
          <w:rFonts w:asciiTheme="majorBidi" w:hAnsiTheme="majorBidi" w:cstheme="majorBidi"/>
          <w:lang w:val="en-GB"/>
        </w:rPr>
        <w:fldChar w:fldCharType="begin" w:fldLock="1"/>
      </w:r>
      <w:r w:rsidR="004338B1" w:rsidRPr="00CB1E6A">
        <w:rPr>
          <w:rFonts w:asciiTheme="majorBidi" w:hAnsiTheme="majorBidi" w:cstheme="majorBidi"/>
          <w:lang w:val="en-GB"/>
        </w:rPr>
        <w:instrText>ADDIN CSL_CITATION {"citationItems":[{"id":"ITEM-1","itemData":{"DOI":"10.1007/s42452-019-0184-2","ISBN":"0123456789","ISSN":"25233971","abstract":"In this paper, the adsorption performance of packed bed column with amine functionalized radiation-induced grafted fibers (AFF) for the removal of acid blue 80 (AB 80) was investigated. Pretreated banana fibers were grafted with glycidyl methacrylate (GMA) with the assistance of electron beam irradiation and subsequently functionalized with imidazole, which was used as the precursor of anionic dye adsorption. The effect of flow rate, bed height and inlet concentration on the breakthrough curves were analyzed in terms of AFF adsorption performance. The experiment revealed that the increase in bed height and inlet concentration promoted the adsorption efficacy, whereas reduction was observed when the flow rate increased. The highest bed capacity obtained was 194.45 mg/g at adsorption condition of 5 ml/min flow rate, 100 mg/l inlet concentration and 50 mm of bed height. In order to determine the optimum operational parameters, the data were collected via the experiment fitted into Yoon and Nelson, and Thomas and Bed Depth Service Time (BDST) mathematical models. At various conditions, Thomas model closely defined the behaviors of the breakthrough curves. The maximum adsorption capacity calculated from Yoon–Nelson and Thomas models increased with the increase in flow rate and inlet concentration. However, a reduction was observed with the increase in bed height. Meanwhile, the BDST model exhibited good agreement with the experimental data as well as high correlation coefficient value r2 ~ 0.99, which indicated the validity of BSDT model for the column adsorption system with AFF. The experimental results attained had suggested that developed AFF is quite effective as a biosorbent for the removal of the dyes.","author":[{"dropping-particle":"","family":"Selambakkannu","given":"Sarala","non-dropping-particle":"","parse-names":false,"suffix":""},{"dropping-particle":"","family":"Othman","given":"Nor Azillah Fatimah","non-dropping-particle":"","parse-names":false,"suffix":""},{"dropping-particle":"","family":"Bakar","given":"Khomsaton Abu","non-dropping-particle":"","parse-names":false,"suffix":""},{"dropping-particle":"","family":"Karim","given":"Zulhairun Abdul","non-dropping-particle":"","parse-names":false,"suffix":""}],"container-title":"SN Applied Sciences","id":"ITEM-1","issue":"2","issued":{"date-parts":[["2019"]]},"page":"1-10","publisher":"Springer International Publishing","title":"Adsorption studies of packed bed column for the removal of dyes using amine functionalized radiation induced grafted fiber","type":"article-journal","volume":"1"},"uris":["http://www.mendeley.com/documents/?uuid=710eb25b-1a4a-44d1-addc-f0e2b7541b03"]}],"mendeley":{"formattedCitation":"(Selambakkannu et al., 2019)","plainTextFormattedCitation":"(Selambakkannu et al., 2019)","previouslyFormattedCitation":"(Selambakkannu et al., 2019)"},"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Selambakkannu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9)</w:t>
      </w:r>
      <w:r w:rsidRPr="00CB1E6A">
        <w:rPr>
          <w:rFonts w:asciiTheme="majorBidi" w:hAnsiTheme="majorBidi" w:cstheme="majorBidi"/>
          <w:lang w:val="en-GB"/>
        </w:rPr>
        <w:fldChar w:fldCharType="end"/>
      </w:r>
      <w:r w:rsidRPr="00CB1E6A">
        <w:rPr>
          <w:rFonts w:asciiTheme="majorBidi" w:hAnsiTheme="majorBidi" w:cstheme="majorBidi"/>
          <w:lang w:val="en-GB"/>
        </w:rPr>
        <w:t>. Table 4.8.1.1 presents the estimated parameters for the effect of the column flow rate.</w:t>
      </w:r>
    </w:p>
    <w:p w14:paraId="7139A59F" w14:textId="77777777" w:rsidR="005A3027" w:rsidRPr="00CB1E6A" w:rsidRDefault="005A3027" w:rsidP="007D2743">
      <w:pPr>
        <w:spacing w:line="480" w:lineRule="auto"/>
        <w:jc w:val="both"/>
        <w:rPr>
          <w:rFonts w:asciiTheme="majorBidi" w:hAnsiTheme="majorBidi" w:cstheme="majorBidi"/>
          <w:b/>
          <w:bCs/>
          <w:lang w:val="en-GB"/>
        </w:rPr>
      </w:pPr>
    </w:p>
    <w:p w14:paraId="493D90E9" w14:textId="258381C9" w:rsidR="004E6D04" w:rsidRPr="00CB1E6A" w:rsidRDefault="004E6D04" w:rsidP="0076286E">
      <w:pPr>
        <w:pStyle w:val="ListofTables"/>
      </w:pPr>
      <w:bookmarkStart w:id="2995" w:name="_Toc123057578"/>
      <w:r w:rsidRPr="00CB1E6A">
        <w:t xml:space="preserve">Table </w:t>
      </w:r>
      <w:r w:rsidR="00204FA4" w:rsidRPr="00CB1E6A">
        <w:t>4.8.1.1</w:t>
      </w:r>
      <w:r w:rsidRPr="00CB1E6A">
        <w:t>: Estimated parameters for the effect of flow rate on ALR adsorption onto HSP1</w:t>
      </w:r>
      <w:bookmarkEnd w:id="2995"/>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13293D77" w14:textId="77777777" w:rsidTr="00466EA8">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5DF0BE9E"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77CDA570"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2750A510" w14:textId="1C7BB48B" w:rsidR="00466EA8" w:rsidRPr="00CB1E6A" w:rsidRDefault="00466EA8" w:rsidP="00D12264">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5BD91587"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321BB728"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6C4E4E93"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00E8B8A0" w14:textId="77777777" w:rsidTr="00466EA8">
        <w:trPr>
          <w:trHeight w:val="288"/>
          <w:jc w:val="center"/>
        </w:trPr>
        <w:tc>
          <w:tcPr>
            <w:tcW w:w="960" w:type="dxa"/>
            <w:tcBorders>
              <w:top w:val="nil"/>
              <w:left w:val="nil"/>
              <w:bottom w:val="nil"/>
              <w:right w:val="nil"/>
            </w:tcBorders>
            <w:shd w:val="clear" w:color="auto" w:fill="auto"/>
            <w:noWrap/>
            <w:vAlign w:val="bottom"/>
            <w:hideMark/>
          </w:tcPr>
          <w:p w14:paraId="3027AC9D"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7D15C737"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4788946C"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6</w:t>
            </w:r>
          </w:p>
        </w:tc>
        <w:tc>
          <w:tcPr>
            <w:tcW w:w="960" w:type="dxa"/>
            <w:tcBorders>
              <w:top w:val="nil"/>
              <w:left w:val="nil"/>
              <w:bottom w:val="nil"/>
              <w:right w:val="nil"/>
            </w:tcBorders>
            <w:shd w:val="clear" w:color="auto" w:fill="auto"/>
            <w:noWrap/>
            <w:vAlign w:val="bottom"/>
            <w:hideMark/>
          </w:tcPr>
          <w:p w14:paraId="5DB2CE6C"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225</w:t>
            </w:r>
          </w:p>
        </w:tc>
        <w:tc>
          <w:tcPr>
            <w:tcW w:w="960" w:type="dxa"/>
            <w:tcBorders>
              <w:top w:val="nil"/>
              <w:left w:val="nil"/>
              <w:bottom w:val="nil"/>
              <w:right w:val="nil"/>
            </w:tcBorders>
            <w:shd w:val="clear" w:color="auto" w:fill="auto"/>
            <w:noWrap/>
            <w:vAlign w:val="bottom"/>
            <w:hideMark/>
          </w:tcPr>
          <w:p w14:paraId="2FA5E13F"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770</w:t>
            </w:r>
          </w:p>
        </w:tc>
        <w:tc>
          <w:tcPr>
            <w:tcW w:w="960" w:type="dxa"/>
            <w:tcBorders>
              <w:top w:val="nil"/>
              <w:left w:val="nil"/>
              <w:bottom w:val="nil"/>
              <w:right w:val="nil"/>
            </w:tcBorders>
            <w:shd w:val="clear" w:color="auto" w:fill="auto"/>
            <w:noWrap/>
            <w:vAlign w:val="bottom"/>
            <w:hideMark/>
          </w:tcPr>
          <w:p w14:paraId="09BF09D4"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14518.03</w:t>
            </w:r>
          </w:p>
        </w:tc>
      </w:tr>
      <w:tr w:rsidR="00466EA8" w:rsidRPr="00CB1E6A" w14:paraId="1A484191" w14:textId="77777777" w:rsidTr="00466EA8">
        <w:trPr>
          <w:trHeight w:val="288"/>
          <w:jc w:val="center"/>
        </w:trPr>
        <w:tc>
          <w:tcPr>
            <w:tcW w:w="960" w:type="dxa"/>
            <w:tcBorders>
              <w:top w:val="nil"/>
              <w:left w:val="nil"/>
              <w:bottom w:val="single" w:sz="4" w:space="0" w:color="auto"/>
              <w:right w:val="nil"/>
            </w:tcBorders>
            <w:shd w:val="clear" w:color="auto" w:fill="auto"/>
            <w:noWrap/>
            <w:vAlign w:val="bottom"/>
            <w:hideMark/>
          </w:tcPr>
          <w:p w14:paraId="7AFF84D9"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single" w:sz="4" w:space="0" w:color="auto"/>
              <w:right w:val="nil"/>
            </w:tcBorders>
            <w:shd w:val="clear" w:color="auto" w:fill="auto"/>
            <w:noWrap/>
            <w:vAlign w:val="bottom"/>
            <w:hideMark/>
          </w:tcPr>
          <w:p w14:paraId="379877EA"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single" w:sz="4" w:space="0" w:color="auto"/>
              <w:right w:val="nil"/>
            </w:tcBorders>
            <w:shd w:val="clear" w:color="auto" w:fill="auto"/>
            <w:noWrap/>
            <w:vAlign w:val="bottom"/>
            <w:hideMark/>
          </w:tcPr>
          <w:p w14:paraId="6F3D0D6B"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1438B1AB"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120</w:t>
            </w:r>
          </w:p>
        </w:tc>
        <w:tc>
          <w:tcPr>
            <w:tcW w:w="960" w:type="dxa"/>
            <w:tcBorders>
              <w:top w:val="nil"/>
              <w:left w:val="nil"/>
              <w:bottom w:val="single" w:sz="4" w:space="0" w:color="auto"/>
              <w:right w:val="nil"/>
            </w:tcBorders>
            <w:shd w:val="clear" w:color="auto" w:fill="auto"/>
            <w:noWrap/>
            <w:vAlign w:val="bottom"/>
            <w:hideMark/>
          </w:tcPr>
          <w:p w14:paraId="5E04A0E5"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600</w:t>
            </w:r>
          </w:p>
        </w:tc>
        <w:tc>
          <w:tcPr>
            <w:tcW w:w="960" w:type="dxa"/>
            <w:tcBorders>
              <w:top w:val="nil"/>
              <w:left w:val="nil"/>
              <w:bottom w:val="single" w:sz="4" w:space="0" w:color="auto"/>
              <w:right w:val="nil"/>
            </w:tcBorders>
            <w:shd w:val="clear" w:color="auto" w:fill="auto"/>
            <w:noWrap/>
            <w:vAlign w:val="bottom"/>
            <w:hideMark/>
          </w:tcPr>
          <w:p w14:paraId="729D5EBC" w14:textId="77777777" w:rsidR="00466EA8" w:rsidRPr="00CB1E6A" w:rsidRDefault="00466EA8" w:rsidP="00466EA8">
            <w:pPr>
              <w:jc w:val="center"/>
              <w:rPr>
                <w:rFonts w:asciiTheme="majorBidi" w:hAnsiTheme="majorBidi" w:cstheme="majorBidi"/>
              </w:rPr>
            </w:pPr>
            <w:r w:rsidRPr="00CB1E6A">
              <w:rPr>
                <w:rFonts w:asciiTheme="majorBidi" w:hAnsiTheme="majorBidi" w:cstheme="majorBidi"/>
              </w:rPr>
              <w:t>54442.62</w:t>
            </w:r>
          </w:p>
        </w:tc>
      </w:tr>
    </w:tbl>
    <w:p w14:paraId="37914134" w14:textId="7D31D6B9" w:rsidR="001B57A1" w:rsidRPr="00CB1E6A" w:rsidRDefault="001B57A1" w:rsidP="00C7343A">
      <w:pPr>
        <w:rPr>
          <w:rFonts w:asciiTheme="majorBidi" w:hAnsiTheme="majorBidi" w:cstheme="majorBidi"/>
          <w:b/>
          <w:bCs/>
          <w:sz w:val="28"/>
          <w:szCs w:val="28"/>
          <w:lang w:val="en-GB"/>
        </w:rPr>
      </w:pPr>
    </w:p>
    <w:p w14:paraId="7C076460" w14:textId="77777777" w:rsidR="004E6D04" w:rsidRPr="00CB1E6A" w:rsidRDefault="004E6D04" w:rsidP="00C7343A">
      <w:pPr>
        <w:rPr>
          <w:rFonts w:asciiTheme="majorBidi" w:hAnsiTheme="majorBidi" w:cstheme="majorBidi"/>
          <w:b/>
          <w:bCs/>
          <w:sz w:val="28"/>
          <w:szCs w:val="28"/>
          <w:lang w:val="en-GB"/>
        </w:rPr>
      </w:pPr>
    </w:p>
    <w:p w14:paraId="0832E5B3" w14:textId="77777777" w:rsidR="00C7343A" w:rsidRPr="00CB1E6A" w:rsidRDefault="00C7343A" w:rsidP="00D12264">
      <w:pPr>
        <w:jc w:val="center"/>
        <w:rPr>
          <w:rFonts w:asciiTheme="majorBidi" w:hAnsiTheme="majorBidi" w:cstheme="majorBidi"/>
          <w:sz w:val="28"/>
          <w:szCs w:val="28"/>
          <w:lang w:val="en-GB"/>
        </w:rPr>
      </w:pPr>
      <w:r w:rsidRPr="00CB1E6A">
        <w:rPr>
          <w:noProof/>
        </w:rPr>
        <w:lastRenderedPageBreak/>
        <w:drawing>
          <wp:inline distT="0" distB="0" distL="0" distR="0" wp14:anchorId="5D06D9C1" wp14:editId="799EE3FC">
            <wp:extent cx="5236210" cy="2428337"/>
            <wp:effectExtent l="0" t="0" r="2540" b="10160"/>
            <wp:docPr id="910" name="Chart 910">
              <a:extLst xmlns:a="http://schemas.openxmlformats.org/drawingml/2006/main">
                <a:ext uri="{FF2B5EF4-FFF2-40B4-BE49-F238E27FC236}">
                  <a16:creationId xmlns:a16="http://schemas.microsoft.com/office/drawing/2014/main" id="{B54AC69E-CE40-C486-6C55-890B57BDA91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8"/>
              </a:graphicData>
            </a:graphic>
          </wp:inline>
        </w:drawing>
      </w:r>
    </w:p>
    <w:p w14:paraId="73B4F2B9" w14:textId="16027143" w:rsidR="003D7E6D" w:rsidRDefault="00C7343A" w:rsidP="0076286E">
      <w:pPr>
        <w:pStyle w:val="ListofFigures"/>
      </w:pPr>
      <w:bookmarkStart w:id="2996" w:name="_Toc123054770"/>
      <w:bookmarkStart w:id="2997" w:name="_Toc127867281"/>
      <w:bookmarkStart w:id="2998" w:name="_Toc127867899"/>
      <w:bookmarkStart w:id="2999" w:name="_Toc119502292"/>
      <w:bookmarkStart w:id="3000" w:name="_Toc119509732"/>
      <w:r w:rsidRPr="00CB1E6A">
        <w:t xml:space="preserve">Figure </w:t>
      </w:r>
      <w:r w:rsidR="001B57A1" w:rsidRPr="00CB1E6A">
        <w:t>4.8.1.1</w:t>
      </w:r>
      <w:r w:rsidRPr="00CB1E6A">
        <w:t>: Breakthrough curves at different flow rates</w:t>
      </w:r>
      <w:r w:rsidR="00334923">
        <w:t xml:space="preserve"> for ALR uptake onto HSP1</w:t>
      </w:r>
      <w:bookmarkEnd w:id="2996"/>
      <w:bookmarkEnd w:id="2997"/>
      <w:bookmarkEnd w:id="2998"/>
      <w:r w:rsidRPr="00CB1E6A">
        <w:t xml:space="preserve"> </w:t>
      </w:r>
    </w:p>
    <w:p w14:paraId="3432E3DD" w14:textId="76BFCAE3" w:rsidR="00C7343A" w:rsidRPr="007E75D8" w:rsidRDefault="00C7343A" w:rsidP="007E75D8">
      <w:pPr>
        <w:jc w:val="center"/>
        <w:rPr>
          <w:b/>
          <w:bCs/>
          <w:sz w:val="26"/>
          <w:szCs w:val="26"/>
        </w:rPr>
      </w:pPr>
      <w:r w:rsidRPr="003D7E6D">
        <w:rPr>
          <w:b/>
          <w:bCs/>
          <w:sz w:val="26"/>
          <w:szCs w:val="26"/>
        </w:rPr>
        <w:t xml:space="preserve">Conditions: Initial ALR concentration (7 mg/L), HSP1 dosage (1cm=0.366 g), pH (4), temperature (26 </w:t>
      </w:r>
      <w:r w:rsidRPr="003D7E6D">
        <w:rPr>
          <w:b/>
          <w:bCs/>
          <w:sz w:val="26"/>
          <w:szCs w:val="26"/>
          <w:vertAlign w:val="superscript"/>
        </w:rPr>
        <w:t>o</w:t>
      </w:r>
      <w:r w:rsidRPr="003D7E6D">
        <w:rPr>
          <w:b/>
          <w:bCs/>
          <w:sz w:val="26"/>
          <w:szCs w:val="26"/>
        </w:rPr>
        <w:t>C)</w:t>
      </w:r>
      <w:bookmarkEnd w:id="2999"/>
      <w:bookmarkEnd w:id="3000"/>
    </w:p>
    <w:p w14:paraId="1F5C6C21" w14:textId="77777777" w:rsidR="00C7343A" w:rsidRPr="00CB1E6A" w:rsidRDefault="00C7343A" w:rsidP="00C7343A">
      <w:pPr>
        <w:rPr>
          <w:rFonts w:asciiTheme="majorBidi" w:hAnsiTheme="majorBidi" w:cstheme="majorBidi"/>
          <w:sz w:val="28"/>
          <w:szCs w:val="28"/>
          <w:lang w:val="en-GB"/>
        </w:rPr>
      </w:pPr>
    </w:p>
    <w:p w14:paraId="1FC7B2C2" w14:textId="487F567A" w:rsidR="004E6D04" w:rsidRPr="00CB1E6A" w:rsidRDefault="00C7343A" w:rsidP="00803870">
      <w:pPr>
        <w:pStyle w:val="Heading4"/>
      </w:pPr>
      <w:bookmarkStart w:id="3001" w:name="_Toc118051868"/>
      <w:bookmarkStart w:id="3002" w:name="_Toc127869425"/>
      <w:r w:rsidRPr="00CB1E6A">
        <w:t>Effect of column bed depth</w:t>
      </w:r>
      <w:r w:rsidR="001B57A1" w:rsidRPr="00CB1E6A">
        <w:t xml:space="preserve"> on the adsorption of ALR onto HSP1</w:t>
      </w:r>
      <w:bookmarkEnd w:id="3001"/>
      <w:bookmarkEnd w:id="3002"/>
    </w:p>
    <w:p w14:paraId="2F5BB952" w14:textId="4729C22B" w:rsidR="009028D5" w:rsidRDefault="001B57A1" w:rsidP="009028D5">
      <w:pPr>
        <w:spacing w:line="480" w:lineRule="auto"/>
        <w:jc w:val="both"/>
        <w:rPr>
          <w:rFonts w:asciiTheme="majorBidi" w:hAnsiTheme="majorBidi" w:cstheme="majorBidi"/>
          <w:lang w:val="en-GB"/>
        </w:rPr>
      </w:pPr>
      <w:r w:rsidRPr="00CB1E6A">
        <w:rPr>
          <w:rFonts w:asciiTheme="majorBidi" w:hAnsiTheme="majorBidi" w:cstheme="majorBidi"/>
          <w:b/>
          <w:bCs/>
          <w:sz w:val="28"/>
          <w:szCs w:val="28"/>
          <w:lang w:val="en-GB"/>
        </w:rPr>
        <w:t xml:space="preserve"> </w:t>
      </w:r>
      <w:bookmarkStart w:id="3003" w:name="_Hlk114257817"/>
      <w:r w:rsidR="009028D5" w:rsidRPr="00CB1E6A">
        <w:rPr>
          <w:rFonts w:asciiTheme="majorBidi" w:hAnsiTheme="majorBidi" w:cstheme="majorBidi"/>
          <w:lang w:val="en-GB"/>
        </w:rPr>
        <w:t xml:space="preserve">Figure 4.8.1.2 shows the breakthrough curve for the effect of bed height at 1 cm (0.366 g) and 2 cm (0.746 g) for the uptake of ALR onto HSP1.  The pH, initial concentration and flow rate was maintained at 4, </w:t>
      </w:r>
      <w:r w:rsidR="006342C7" w:rsidRPr="00CB1E6A">
        <w:rPr>
          <w:rFonts w:asciiTheme="majorBidi" w:hAnsiTheme="majorBidi" w:cstheme="majorBidi"/>
          <w:lang w:val="en-GB"/>
        </w:rPr>
        <w:t>7</w:t>
      </w:r>
      <w:r w:rsidR="009028D5" w:rsidRPr="00CB1E6A">
        <w:rPr>
          <w:rFonts w:asciiTheme="majorBidi" w:hAnsiTheme="majorBidi" w:cstheme="majorBidi"/>
          <w:lang w:val="en-GB"/>
        </w:rPr>
        <w:t xml:space="preserve"> mg/L and 12 </w:t>
      </w:r>
      <w:r w:rsidR="00D514E1">
        <w:rPr>
          <w:rFonts w:asciiTheme="majorBidi" w:hAnsiTheme="majorBidi" w:cstheme="majorBidi"/>
          <w:lang w:val="en-GB"/>
        </w:rPr>
        <w:t>mL/min</w:t>
      </w:r>
      <w:r w:rsidR="009028D5" w:rsidRPr="00CB1E6A">
        <w:rPr>
          <w:rFonts w:asciiTheme="majorBidi" w:hAnsiTheme="majorBidi" w:cstheme="majorBidi"/>
          <w:lang w:val="en-GB"/>
        </w:rPr>
        <w:t xml:space="preserve"> respectively. It was observed that, as the bed height increased from 1 to 2 cm, the breakthrough time (t</w:t>
      </w:r>
      <w:r w:rsidR="009028D5" w:rsidRPr="00FF2FCB">
        <w:rPr>
          <w:rFonts w:asciiTheme="majorBidi" w:hAnsiTheme="majorBidi" w:cstheme="majorBidi"/>
          <w:vertAlign w:val="subscript"/>
          <w:lang w:val="en-GB"/>
        </w:rPr>
        <w:t>b</w:t>
      </w:r>
      <w:r w:rsidR="009028D5" w:rsidRPr="00CB1E6A">
        <w:rPr>
          <w:rFonts w:asciiTheme="majorBidi" w:hAnsiTheme="majorBidi" w:cstheme="majorBidi"/>
          <w:lang w:val="en-GB"/>
        </w:rPr>
        <w:t>) became tripled and the column exhaustion time (t</w:t>
      </w:r>
      <w:r w:rsidR="009028D5" w:rsidRPr="00FF2FCB">
        <w:rPr>
          <w:rFonts w:asciiTheme="majorBidi" w:hAnsiTheme="majorBidi" w:cstheme="majorBidi"/>
          <w:vertAlign w:val="subscript"/>
          <w:lang w:val="en-GB"/>
        </w:rPr>
        <w:t>e</w:t>
      </w:r>
      <w:r w:rsidR="009028D5" w:rsidRPr="00CB1E6A">
        <w:rPr>
          <w:rFonts w:asciiTheme="majorBidi" w:hAnsiTheme="majorBidi" w:cstheme="majorBidi"/>
          <w:lang w:val="en-GB"/>
        </w:rPr>
        <w:t xml:space="preserve">) increased from 120 to 365 min and 600 to 720 min respectively. As the bed height increases, HSP1 surface area also increases, resulting to availability of more binding sites for the adsorbate molecules and consequently increased quantity adsorbed </w:t>
      </w:r>
      <w:r w:rsidR="009028D5" w:rsidRPr="00CB1E6A">
        <w:rPr>
          <w:rFonts w:asciiTheme="majorBidi" w:hAnsiTheme="majorBidi" w:cstheme="majorBidi"/>
          <w:lang w:val="en-GB"/>
        </w:rPr>
        <w:fldChar w:fldCharType="begin" w:fldLock="1"/>
      </w:r>
      <w:r w:rsidR="004338B1" w:rsidRPr="00CB1E6A">
        <w:rPr>
          <w:rFonts w:asciiTheme="majorBidi" w:hAnsiTheme="majorBidi" w:cstheme="majorBidi"/>
          <w:lang w:val="en-GB"/>
        </w:rPr>
        <w:instrText>ADDIN CSL_CITATION {"citationItems":[{"id":"ITEM-1","itemData":{"DOI":"10.1007/s40201-019-00392-9","ISSN":"2052336X","abstract":"In this study, ibuprofen was removed using a strong nano-clay-composite based on cloisite 15A, PVP and β-cyclodextrin (CD@clay-PVP) adsorbent through a fixed-bed column system. Chemically modified nano-clay was characterized by using Fourier transform infrared spectroscopy (FTIR), scanning electron microscopy (SEM) and XRD. Different input situations were evaluated and included adsorbent bed height, initial concentrations, and the impact of the flow rate on the adsorbent. The various mathematical models employed to predict the breakthrough curve and model parameters include Thomas, bed-depth service time (BDST), Yoon-Nelson, and Clark. The characteristics of parameters related to the models were obtained by linear and nonlinear regression to design the process for the columns. Based on error analysis and adsorption conditions, all of the models are identical in describing the adsorption fixed-bed columns.","author":[{"dropping-particle":"","family":"Rafati","given":"Lida","non-dropping-particle":"","parse-names":false,"suffix":""},{"dropping-particle":"","family":"Ehrampoush","given":"Mohamad Hassan","non-dropping-particle":"","parse-names":false,"suffix":""},{"dropping-particle":"","family":"Rafati","given":"Amir Abbas","non-dropping-particle":"","parse-names":false,"suffix":""},{"dropping-particle":"","family":"Mokhtari","given":"Mehdi","non-dropping-particle":"","parse-names":false,"suffix":""},{"dropping-particle":"","family":"Mahvi","given":"Amir Hossein","non-dropping-particle":"","parse-names":false,"suffix":""}],"container-title":"Journal of Environmental Health Science and Engineering","id":"ITEM-1","issue":"2","issued":{"date-parts":[["2019"]]},"page":"753-765","publisher":"Journal of Environmental Health Science and Engineering","title":"Fixed bed adsorption column studies and models for removal of ibuprofen from aqueous solution by strong adsorbent Nano-clay composite","type":"article-journal","volume":"17"},"uris":["http://www.mendeley.com/documents/?uuid=c943b4c6-5861-40aa-81ea-81f99963435a"]}],"mendeley":{"formattedCitation":"(Rafati et al., 2019)","plainTextFormattedCitation":"(Rafati et al., 2019)","previouslyFormattedCitation":"(Rafati et al., 2019)"},"properties":{"noteIndex":0},"schema":"https://github.com/citation-style-language/schema/raw/master/csl-citation.json"}</w:instrText>
      </w:r>
      <w:r w:rsidR="009028D5" w:rsidRPr="00CB1E6A">
        <w:rPr>
          <w:rFonts w:asciiTheme="majorBidi" w:hAnsiTheme="majorBidi" w:cstheme="majorBidi"/>
          <w:lang w:val="en-GB"/>
        </w:rPr>
        <w:fldChar w:fldCharType="separate"/>
      </w:r>
      <w:r w:rsidR="009028D5" w:rsidRPr="00CB1E6A">
        <w:rPr>
          <w:rFonts w:asciiTheme="majorBidi" w:hAnsiTheme="majorBidi" w:cstheme="majorBidi"/>
          <w:noProof/>
          <w:lang w:val="en-GB"/>
        </w:rPr>
        <w:t xml:space="preserve">(Rafati </w:t>
      </w:r>
      <w:r w:rsidR="008C0A9B" w:rsidRPr="008C0A9B">
        <w:rPr>
          <w:rFonts w:asciiTheme="majorBidi" w:hAnsiTheme="majorBidi" w:cstheme="majorBidi"/>
          <w:i/>
          <w:iCs/>
          <w:noProof/>
          <w:lang w:val="en-GB"/>
        </w:rPr>
        <w:t>et al.</w:t>
      </w:r>
      <w:r w:rsidR="009028D5" w:rsidRPr="00CB1E6A">
        <w:rPr>
          <w:rFonts w:asciiTheme="majorBidi" w:hAnsiTheme="majorBidi" w:cstheme="majorBidi"/>
          <w:noProof/>
          <w:lang w:val="en-GB"/>
        </w:rPr>
        <w:t>, 2019)</w:t>
      </w:r>
      <w:r w:rsidR="009028D5" w:rsidRPr="00CB1E6A">
        <w:rPr>
          <w:rFonts w:asciiTheme="majorBidi" w:hAnsiTheme="majorBidi" w:cstheme="majorBidi"/>
          <w:lang w:val="en-GB"/>
        </w:rPr>
        <w:fldChar w:fldCharType="end"/>
      </w:r>
      <w:r w:rsidR="009028D5" w:rsidRPr="00CB1E6A">
        <w:rPr>
          <w:rFonts w:asciiTheme="majorBidi" w:hAnsiTheme="majorBidi" w:cstheme="majorBidi"/>
          <w:lang w:val="en-GB"/>
        </w:rPr>
        <w:t>. Table 4.8.1.2 presents the estimated parameters for the effect of the column bed height on the adsorption of ALR onto BSP1.</w:t>
      </w:r>
    </w:p>
    <w:p w14:paraId="267C28C1" w14:textId="10423C06" w:rsidR="007E75D8" w:rsidRDefault="007E75D8" w:rsidP="009028D5">
      <w:pPr>
        <w:spacing w:line="480" w:lineRule="auto"/>
        <w:jc w:val="both"/>
        <w:rPr>
          <w:rFonts w:asciiTheme="majorBidi" w:hAnsiTheme="majorBidi" w:cstheme="majorBidi"/>
          <w:lang w:val="en-GB"/>
        </w:rPr>
      </w:pPr>
    </w:p>
    <w:p w14:paraId="580566B4" w14:textId="77777777" w:rsidR="007E75D8" w:rsidRPr="00CB1E6A" w:rsidRDefault="007E75D8" w:rsidP="009028D5">
      <w:pPr>
        <w:spacing w:line="480" w:lineRule="auto"/>
        <w:jc w:val="both"/>
        <w:rPr>
          <w:rFonts w:asciiTheme="majorBidi" w:hAnsiTheme="majorBidi" w:cstheme="majorBidi"/>
          <w:lang w:val="en-GB"/>
        </w:rPr>
      </w:pPr>
    </w:p>
    <w:bookmarkEnd w:id="3003"/>
    <w:p w14:paraId="37ACF579" w14:textId="6CE1491E" w:rsidR="00C7343A" w:rsidRPr="00CB1E6A" w:rsidRDefault="00C7343A" w:rsidP="0076286E">
      <w:pPr>
        <w:pStyle w:val="ListofTables"/>
      </w:pPr>
    </w:p>
    <w:p w14:paraId="504B14DB" w14:textId="3540C4E4" w:rsidR="004E6D04" w:rsidRPr="00CB1E6A" w:rsidRDefault="004E6D04" w:rsidP="0076286E">
      <w:pPr>
        <w:pStyle w:val="ListofTables"/>
      </w:pPr>
      <w:bookmarkStart w:id="3004" w:name="_Toc123057579"/>
      <w:r w:rsidRPr="00CB1E6A">
        <w:lastRenderedPageBreak/>
        <w:t xml:space="preserve">Table </w:t>
      </w:r>
      <w:r w:rsidR="00204FA4" w:rsidRPr="00CB1E6A">
        <w:t>4.8.1.2</w:t>
      </w:r>
      <w:r w:rsidRPr="00CB1E6A">
        <w:t>: Estimated parameters for the effect of bed depth on ALR adsorption onto HSP1</w:t>
      </w:r>
      <w:bookmarkEnd w:id="3004"/>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39248229" w14:textId="77777777" w:rsidTr="00466EA8">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144170EF"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2D964B74"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79D977AE" w14:textId="0DA88DE5" w:rsidR="00466EA8" w:rsidRPr="00CB1E6A" w:rsidRDefault="00466EA8" w:rsidP="00D12264">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26D1468C"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458C37E9"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2F49B153"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7E83299E" w14:textId="77777777" w:rsidTr="00466EA8">
        <w:trPr>
          <w:trHeight w:val="288"/>
          <w:jc w:val="center"/>
        </w:trPr>
        <w:tc>
          <w:tcPr>
            <w:tcW w:w="960" w:type="dxa"/>
            <w:tcBorders>
              <w:top w:val="nil"/>
              <w:left w:val="nil"/>
              <w:bottom w:val="nil"/>
              <w:right w:val="nil"/>
            </w:tcBorders>
            <w:shd w:val="clear" w:color="auto" w:fill="auto"/>
            <w:noWrap/>
            <w:vAlign w:val="bottom"/>
            <w:hideMark/>
          </w:tcPr>
          <w:p w14:paraId="48A243E6"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1413A2B4"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50558631"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7C09E57B"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120</w:t>
            </w:r>
          </w:p>
        </w:tc>
        <w:tc>
          <w:tcPr>
            <w:tcW w:w="960" w:type="dxa"/>
            <w:tcBorders>
              <w:top w:val="nil"/>
              <w:left w:val="nil"/>
              <w:bottom w:val="nil"/>
              <w:right w:val="nil"/>
            </w:tcBorders>
            <w:shd w:val="clear" w:color="auto" w:fill="auto"/>
            <w:noWrap/>
            <w:vAlign w:val="bottom"/>
            <w:hideMark/>
          </w:tcPr>
          <w:p w14:paraId="22B59E2A"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600</w:t>
            </w:r>
          </w:p>
        </w:tc>
        <w:tc>
          <w:tcPr>
            <w:tcW w:w="960" w:type="dxa"/>
            <w:tcBorders>
              <w:top w:val="nil"/>
              <w:left w:val="nil"/>
              <w:bottom w:val="nil"/>
              <w:right w:val="nil"/>
            </w:tcBorders>
            <w:shd w:val="clear" w:color="auto" w:fill="auto"/>
            <w:noWrap/>
            <w:vAlign w:val="bottom"/>
            <w:hideMark/>
          </w:tcPr>
          <w:p w14:paraId="2C817C1D"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29036.07</w:t>
            </w:r>
          </w:p>
        </w:tc>
      </w:tr>
      <w:tr w:rsidR="00466EA8" w:rsidRPr="00CB1E6A" w14:paraId="5B69D23A" w14:textId="77777777" w:rsidTr="00466EA8">
        <w:trPr>
          <w:trHeight w:val="288"/>
          <w:jc w:val="center"/>
        </w:trPr>
        <w:tc>
          <w:tcPr>
            <w:tcW w:w="960" w:type="dxa"/>
            <w:tcBorders>
              <w:top w:val="nil"/>
              <w:left w:val="nil"/>
              <w:bottom w:val="single" w:sz="4" w:space="0" w:color="auto"/>
              <w:right w:val="nil"/>
            </w:tcBorders>
            <w:shd w:val="clear" w:color="auto" w:fill="auto"/>
            <w:noWrap/>
            <w:vAlign w:val="bottom"/>
            <w:hideMark/>
          </w:tcPr>
          <w:p w14:paraId="08E07E60"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single" w:sz="4" w:space="0" w:color="auto"/>
              <w:right w:val="nil"/>
            </w:tcBorders>
            <w:shd w:val="clear" w:color="auto" w:fill="auto"/>
            <w:noWrap/>
            <w:vAlign w:val="bottom"/>
            <w:hideMark/>
          </w:tcPr>
          <w:p w14:paraId="275CD29D"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single" w:sz="4" w:space="0" w:color="auto"/>
              <w:right w:val="nil"/>
            </w:tcBorders>
            <w:shd w:val="clear" w:color="auto" w:fill="auto"/>
            <w:noWrap/>
            <w:vAlign w:val="bottom"/>
            <w:hideMark/>
          </w:tcPr>
          <w:p w14:paraId="2F088B2E"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75D03BC0"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365</w:t>
            </w:r>
          </w:p>
        </w:tc>
        <w:tc>
          <w:tcPr>
            <w:tcW w:w="960" w:type="dxa"/>
            <w:tcBorders>
              <w:top w:val="nil"/>
              <w:left w:val="nil"/>
              <w:bottom w:val="single" w:sz="4" w:space="0" w:color="auto"/>
              <w:right w:val="nil"/>
            </w:tcBorders>
            <w:shd w:val="clear" w:color="auto" w:fill="auto"/>
            <w:noWrap/>
            <w:vAlign w:val="bottom"/>
            <w:hideMark/>
          </w:tcPr>
          <w:p w14:paraId="50911EFF"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720</w:t>
            </w:r>
          </w:p>
        </w:tc>
        <w:tc>
          <w:tcPr>
            <w:tcW w:w="960" w:type="dxa"/>
            <w:tcBorders>
              <w:top w:val="nil"/>
              <w:left w:val="nil"/>
              <w:bottom w:val="single" w:sz="4" w:space="0" w:color="auto"/>
              <w:right w:val="nil"/>
            </w:tcBorders>
            <w:shd w:val="clear" w:color="auto" w:fill="auto"/>
            <w:noWrap/>
            <w:vAlign w:val="bottom"/>
            <w:hideMark/>
          </w:tcPr>
          <w:p w14:paraId="6A5F0C5A" w14:textId="77777777" w:rsidR="00466EA8" w:rsidRPr="00CB1E6A" w:rsidRDefault="00466EA8" w:rsidP="00D12264">
            <w:pPr>
              <w:jc w:val="center"/>
              <w:rPr>
                <w:rFonts w:asciiTheme="majorBidi" w:hAnsiTheme="majorBidi" w:cstheme="majorBidi"/>
              </w:rPr>
            </w:pPr>
            <w:r w:rsidRPr="00CB1E6A">
              <w:rPr>
                <w:rFonts w:asciiTheme="majorBidi" w:hAnsiTheme="majorBidi" w:cstheme="majorBidi"/>
              </w:rPr>
              <w:t>42736.73</w:t>
            </w:r>
          </w:p>
        </w:tc>
      </w:tr>
    </w:tbl>
    <w:p w14:paraId="7211912F" w14:textId="77777777" w:rsidR="001B57A1" w:rsidRPr="00CB1E6A" w:rsidRDefault="001B57A1" w:rsidP="00D12264">
      <w:pPr>
        <w:jc w:val="center"/>
        <w:rPr>
          <w:rFonts w:asciiTheme="majorBidi" w:hAnsiTheme="majorBidi" w:cstheme="majorBidi"/>
          <w:b/>
          <w:bCs/>
          <w:sz w:val="28"/>
          <w:szCs w:val="28"/>
          <w:lang w:val="en-GB"/>
        </w:rPr>
      </w:pPr>
    </w:p>
    <w:p w14:paraId="0151E160" w14:textId="77777777" w:rsidR="00C7343A" w:rsidRPr="00CB1E6A" w:rsidRDefault="00C7343A" w:rsidP="00D12264">
      <w:pPr>
        <w:jc w:val="center"/>
        <w:rPr>
          <w:rFonts w:asciiTheme="majorBidi" w:hAnsiTheme="majorBidi" w:cstheme="majorBidi"/>
          <w:sz w:val="28"/>
          <w:szCs w:val="28"/>
          <w:lang w:val="en-GB"/>
        </w:rPr>
      </w:pPr>
      <w:r w:rsidRPr="00CB1E6A">
        <w:rPr>
          <w:noProof/>
        </w:rPr>
        <w:drawing>
          <wp:inline distT="0" distB="0" distL="0" distR="0" wp14:anchorId="307E42C8" wp14:editId="7FF55D0A">
            <wp:extent cx="5361305" cy="2314047"/>
            <wp:effectExtent l="0" t="0" r="10795" b="10160"/>
            <wp:docPr id="911" name="Chart 911">
              <a:extLst xmlns:a="http://schemas.openxmlformats.org/drawingml/2006/main">
                <a:ext uri="{FF2B5EF4-FFF2-40B4-BE49-F238E27FC236}">
                  <a16:creationId xmlns:a16="http://schemas.microsoft.com/office/drawing/2014/main" id="{FC0289C1-2104-BD2F-A2DA-83DADF1AC2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9"/>
              </a:graphicData>
            </a:graphic>
          </wp:inline>
        </w:drawing>
      </w:r>
    </w:p>
    <w:p w14:paraId="2D319669" w14:textId="36D76578" w:rsidR="003D7E6D" w:rsidRDefault="00C7343A" w:rsidP="0076286E">
      <w:pPr>
        <w:pStyle w:val="ListofFigures"/>
      </w:pPr>
      <w:bookmarkStart w:id="3005" w:name="_Toc123054771"/>
      <w:bookmarkStart w:id="3006" w:name="_Toc127867282"/>
      <w:bookmarkStart w:id="3007" w:name="_Toc127867900"/>
      <w:bookmarkStart w:id="3008" w:name="_Toc119502293"/>
      <w:bookmarkStart w:id="3009" w:name="_Toc119509733"/>
      <w:r w:rsidRPr="00CB1E6A">
        <w:t xml:space="preserve">Figure </w:t>
      </w:r>
      <w:r w:rsidR="001B57A1" w:rsidRPr="00CB1E6A">
        <w:t>4.8.1.2</w:t>
      </w:r>
      <w:r w:rsidRPr="00CB1E6A">
        <w:t>: Breakthrough curves for ALR adsorption</w:t>
      </w:r>
      <w:r w:rsidR="00334923">
        <w:t xml:space="preserve"> onto HSP1</w:t>
      </w:r>
      <w:r w:rsidRPr="00CB1E6A">
        <w:t xml:space="preserve"> at different column bed depth</w:t>
      </w:r>
      <w:bookmarkEnd w:id="3005"/>
      <w:bookmarkEnd w:id="3006"/>
      <w:bookmarkEnd w:id="3007"/>
      <w:r w:rsidRPr="00CB1E6A">
        <w:t xml:space="preserve"> </w:t>
      </w:r>
    </w:p>
    <w:p w14:paraId="3D3FDF1D" w14:textId="005C81F1" w:rsidR="00C7343A" w:rsidRPr="003D7E6D" w:rsidRDefault="00C7343A" w:rsidP="003D7E6D">
      <w:pPr>
        <w:jc w:val="center"/>
        <w:rPr>
          <w:b/>
          <w:bCs/>
          <w:sz w:val="26"/>
          <w:szCs w:val="26"/>
        </w:rPr>
      </w:pPr>
      <w:r w:rsidRPr="003D7E6D">
        <w:rPr>
          <w:b/>
          <w:bCs/>
          <w:sz w:val="26"/>
          <w:szCs w:val="26"/>
        </w:rPr>
        <w:t xml:space="preserve">Conditions: Initial concentration (7 mg/L), flow rate (12 </w:t>
      </w:r>
      <w:r w:rsidR="00D514E1">
        <w:rPr>
          <w:b/>
          <w:bCs/>
          <w:sz w:val="26"/>
          <w:szCs w:val="26"/>
        </w:rPr>
        <w:t>mL/min</w:t>
      </w:r>
      <w:r w:rsidRPr="003D7E6D">
        <w:rPr>
          <w:b/>
          <w:bCs/>
          <w:sz w:val="26"/>
          <w:szCs w:val="26"/>
        </w:rPr>
        <w:t xml:space="preserve">), pH (4), temperature (26 </w:t>
      </w:r>
      <w:r w:rsidRPr="003D7E6D">
        <w:rPr>
          <w:b/>
          <w:bCs/>
          <w:sz w:val="26"/>
          <w:szCs w:val="26"/>
          <w:vertAlign w:val="superscript"/>
        </w:rPr>
        <w:t>o</w:t>
      </w:r>
      <w:r w:rsidRPr="003D7E6D">
        <w:rPr>
          <w:b/>
          <w:bCs/>
          <w:sz w:val="26"/>
          <w:szCs w:val="26"/>
        </w:rPr>
        <w:t>C)</w:t>
      </w:r>
      <w:bookmarkEnd w:id="3008"/>
      <w:bookmarkEnd w:id="3009"/>
    </w:p>
    <w:p w14:paraId="565F4110" w14:textId="77777777" w:rsidR="00C7343A" w:rsidRPr="00CB1E6A" w:rsidRDefault="00C7343A" w:rsidP="00C7343A">
      <w:pPr>
        <w:rPr>
          <w:rFonts w:asciiTheme="majorBidi" w:hAnsiTheme="majorBidi" w:cstheme="majorBidi"/>
          <w:sz w:val="28"/>
          <w:szCs w:val="28"/>
          <w:lang w:val="en-GB"/>
        </w:rPr>
      </w:pPr>
    </w:p>
    <w:p w14:paraId="1F4FECD7" w14:textId="007737D2" w:rsidR="00C7343A" w:rsidRPr="00CB1E6A" w:rsidRDefault="00C7343A" w:rsidP="00803870">
      <w:pPr>
        <w:pStyle w:val="Heading4"/>
      </w:pPr>
      <w:bookmarkStart w:id="3010" w:name="_Toc118051869"/>
      <w:bookmarkStart w:id="3011" w:name="_Toc127869426"/>
      <w:r w:rsidRPr="00CB1E6A">
        <w:t>Effect of initial ALR concentration</w:t>
      </w:r>
      <w:r w:rsidR="001B57A1" w:rsidRPr="00CB1E6A">
        <w:t xml:space="preserve"> </w:t>
      </w:r>
      <w:r w:rsidR="00204FA4" w:rsidRPr="00CB1E6A">
        <w:t>adsorption on HSP1</w:t>
      </w:r>
      <w:bookmarkEnd w:id="3010"/>
      <w:bookmarkEnd w:id="3011"/>
    </w:p>
    <w:p w14:paraId="15937761" w14:textId="4A97D9A3" w:rsidR="00466EA8" w:rsidRDefault="006342C7" w:rsidP="006342C7">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Figure 4.8.1.3 presents breakthrough curves for the effect of initial ALR concentration (7 and 14 mg/L). The pH, bed height and flow rate were maintained at 4, 1 cm (0.366 g) and 12 </w:t>
      </w:r>
      <w:r w:rsidR="00D514E1">
        <w:rPr>
          <w:rFonts w:asciiTheme="majorBidi" w:hAnsiTheme="majorBidi" w:cstheme="majorBidi"/>
          <w:lang w:val="en-GB"/>
        </w:rPr>
        <w:t>mL/min</w:t>
      </w:r>
      <w:r w:rsidRPr="00CB1E6A">
        <w:rPr>
          <w:rFonts w:asciiTheme="majorBidi" w:hAnsiTheme="majorBidi" w:cstheme="majorBidi"/>
          <w:lang w:val="en-GB"/>
        </w:rPr>
        <w:t xml:space="preserve"> respectively. As the initial concentration increases from 7 to 14 mg/L, the breakthrough and the exhaustion time decreased from 110 to 60 min and 600 to 470 min respectively. This may be due to the fact that, the higher initial ALR concentration boosted the mass transfer driving force across the liquid film. The column therefore became exhausted earlier as a result of the accelerated adsorption rate </w:t>
      </w:r>
      <w:r w:rsidRPr="00CB1E6A">
        <w:rPr>
          <w:rFonts w:asciiTheme="majorBidi" w:hAnsiTheme="majorBidi" w:cstheme="majorBidi"/>
          <w:lang w:val="en-GB"/>
        </w:rPr>
        <w:fldChar w:fldCharType="begin" w:fldLock="1"/>
      </w:r>
      <w:r w:rsidR="004338B1" w:rsidRPr="00CB1E6A">
        <w:rPr>
          <w:rFonts w:asciiTheme="majorBidi" w:hAnsiTheme="majorBidi" w:cstheme="majorBidi"/>
          <w:lang w:val="en-GB"/>
        </w:rPr>
        <w:instrText>ADDIN CSL_CITATION {"citationItems":[{"id":"ITEM-1","itemData":{"DOI":"10.1016/j.jenvman.2018.08.032","ISSN":"10958630","PMID":"30138836","abstract":"Acetaminophen (Ace) is a trace pollutant widely found in sewage treatment plant (STP) wastewater. We test the feasibility of coconut shell waste, a low cost adsorbent from coconut industry, for removing Ace from synthetic solution in a fixed-bed column adsorption. To enhance its performance, the surface of granular activated carbon (GAC) was pre-treated with NaOH, HNO3, ozone, and/or chitosan respectively. The results show that the chemical modification of the GAC's surface with various chemicals has enhanced its Ace removal during the column operations. Among the modified adsorbents, the ozone-treated GAC stands out for the highest Ace adsorption capacity (38.2 mg/g) under the following conditions: 40 mg/L of Ace concentration, 2 mL/min of flow rate, 45 cm of bed depth. Both the Thomas and the Yoon-Nelson models are applicable to simulate the experimental results of the column operations with their adsorption capacities: ozone-treated GAC (20.88 mg/g) &gt; chitosan-coated GAC (16.67 mg/g) &gt; HNO3-treated GAC (11.09 mg/g) &gt; NaOH-treated GAC (7.57 mg/g) &gt; as-received GAC (2.84 mg/g). This suggests that the ozone-treated GAC is promising and suitable for Ace removal in a fixed-bed reactor.","author":[{"dropping-particle":"","family":"Yanyan","given":"Lin","non-dropping-particle":"","parse-names":false,"suffix":""},{"dropping-particle":"","family":"Kurniawan","given":"Tonni Agustiono","non-dropping-particle":"","parse-names":false,"suffix":""},{"dropping-particle":"","family":"Zhu","given":"Mengting","non-dropping-particle":"","parse-names":false,"suffix":""},{"dropping-particle":"","family":"Ouyang","given":"Tong","non-dropping-particle":"","parse-names":false,"suffix":""},{"dropping-particle":"","family":"Avtar","given":"Ram","non-dropping-particle":"","parse-names":false,"suffix":""},{"dropping-particle":"","family":"Dzarfan Othman","given":"Mohd Hafiz","non-dropping-particle":"","parse-names":false,"suffix":""},{"dropping-particle":"","family":"Mohammad","given":"Balsam T.","non-dropping-particle":"","parse-names":false,"suffix":""},{"dropping-particle":"","family":"Albadarin","given":"Ahmad B.","non-dropping-particle":"","parse-names":false,"suffix":""}],"container-title":"Journal of Environmental Management","id":"ITEM-1","issue":"April","issued":{"date-parts":[["2018"]]},"page":"365-376","title":"Removal of acetaminophen from synthetic wastewater in a fixed-bed column adsorption using low-cost coconut shell waste pretreated with NaOH, HNO3, ozone, and/or chitosan","type":"article-journal","volume":"226"},"uris":["http://www.mendeley.com/documents/?uuid=ee9a7d60-186e-4c9a-a73f-d22be63e76d9"]}],"mendeley":{"formattedCitation":"(Yanyan et al., 2018)","plainTextFormattedCitation":"(Yanyan et al., 2018)","previouslyFormattedCitation":"(Yanyan et al., 2018)"},"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Yanyan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8)</w:t>
      </w:r>
      <w:r w:rsidRPr="00CB1E6A">
        <w:rPr>
          <w:rFonts w:asciiTheme="majorBidi" w:hAnsiTheme="majorBidi" w:cstheme="majorBidi"/>
          <w:lang w:val="en-GB"/>
        </w:rPr>
        <w:fldChar w:fldCharType="end"/>
      </w:r>
      <w:r w:rsidRPr="00CB1E6A">
        <w:rPr>
          <w:rFonts w:asciiTheme="majorBidi" w:hAnsiTheme="majorBidi" w:cstheme="majorBidi"/>
          <w:lang w:val="en-GB"/>
        </w:rPr>
        <w:t>.</w:t>
      </w:r>
    </w:p>
    <w:p w14:paraId="4E6EAC05" w14:textId="77777777" w:rsidR="007E75D8" w:rsidRDefault="007E75D8" w:rsidP="006342C7">
      <w:pPr>
        <w:spacing w:line="480" w:lineRule="auto"/>
        <w:jc w:val="both"/>
        <w:rPr>
          <w:rFonts w:asciiTheme="majorBidi" w:hAnsiTheme="majorBidi" w:cstheme="majorBidi"/>
          <w:lang w:val="en-GB"/>
        </w:rPr>
      </w:pPr>
    </w:p>
    <w:p w14:paraId="7BE865CC" w14:textId="77777777" w:rsidR="00584064" w:rsidRPr="00CB1E6A" w:rsidRDefault="00584064" w:rsidP="0076286E">
      <w:pPr>
        <w:pStyle w:val="ListofTables"/>
      </w:pPr>
    </w:p>
    <w:p w14:paraId="1A7E17CA" w14:textId="206E1F65" w:rsidR="00466EA8" w:rsidRPr="00CB1E6A" w:rsidRDefault="00466EA8" w:rsidP="0076286E">
      <w:pPr>
        <w:pStyle w:val="ListofTables"/>
      </w:pPr>
      <w:bookmarkStart w:id="3012" w:name="_Toc123057580"/>
      <w:r w:rsidRPr="00CB1E6A">
        <w:lastRenderedPageBreak/>
        <w:t xml:space="preserve">Table </w:t>
      </w:r>
      <w:r w:rsidR="00204FA4" w:rsidRPr="00CB1E6A">
        <w:t>4.8.1.3</w:t>
      </w:r>
      <w:r w:rsidRPr="00CB1E6A">
        <w:t>: Estimated parameters for the effect of initial concentration on ALR adsorption onto HSP1</w:t>
      </w:r>
      <w:bookmarkEnd w:id="3012"/>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1CFC6258" w14:textId="77777777" w:rsidTr="003E2163">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03DBEF56" w14:textId="77777777" w:rsidR="003E2163" w:rsidRPr="00CB1E6A" w:rsidRDefault="003E2163" w:rsidP="00D12264">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277975A2" w14:textId="77777777" w:rsidR="003E2163" w:rsidRPr="00CB1E6A" w:rsidRDefault="003E2163" w:rsidP="00D12264">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79A294F3" w14:textId="64B56B48" w:rsidR="003E2163" w:rsidRPr="00CB1E6A" w:rsidRDefault="003E2163" w:rsidP="00D12264">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6D392AF5" w14:textId="77777777" w:rsidR="003E2163" w:rsidRPr="00CB1E6A" w:rsidRDefault="003E2163" w:rsidP="00D12264">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4531DC6F" w14:textId="77777777" w:rsidR="003E2163" w:rsidRPr="00CB1E6A" w:rsidRDefault="003E2163" w:rsidP="00D12264">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24E269AA" w14:textId="77777777" w:rsidR="003E2163" w:rsidRPr="00CB1E6A" w:rsidRDefault="003E2163" w:rsidP="00D12264">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5C2DAACB" w14:textId="77777777" w:rsidTr="003E2163">
        <w:trPr>
          <w:trHeight w:val="288"/>
          <w:jc w:val="center"/>
        </w:trPr>
        <w:tc>
          <w:tcPr>
            <w:tcW w:w="960" w:type="dxa"/>
            <w:tcBorders>
              <w:top w:val="nil"/>
              <w:left w:val="nil"/>
              <w:bottom w:val="nil"/>
              <w:right w:val="nil"/>
            </w:tcBorders>
            <w:shd w:val="clear" w:color="auto" w:fill="auto"/>
            <w:noWrap/>
            <w:vAlign w:val="bottom"/>
            <w:hideMark/>
          </w:tcPr>
          <w:p w14:paraId="19559DAB"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048E587B"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63E5125D"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65FE7604"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110</w:t>
            </w:r>
          </w:p>
        </w:tc>
        <w:tc>
          <w:tcPr>
            <w:tcW w:w="960" w:type="dxa"/>
            <w:tcBorders>
              <w:top w:val="nil"/>
              <w:left w:val="nil"/>
              <w:bottom w:val="nil"/>
              <w:right w:val="nil"/>
            </w:tcBorders>
            <w:shd w:val="clear" w:color="auto" w:fill="auto"/>
            <w:noWrap/>
            <w:vAlign w:val="bottom"/>
            <w:hideMark/>
          </w:tcPr>
          <w:p w14:paraId="6E02576F"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470</w:t>
            </w:r>
          </w:p>
        </w:tc>
        <w:tc>
          <w:tcPr>
            <w:tcW w:w="960" w:type="dxa"/>
            <w:tcBorders>
              <w:top w:val="nil"/>
              <w:left w:val="nil"/>
              <w:bottom w:val="nil"/>
              <w:right w:val="nil"/>
            </w:tcBorders>
            <w:shd w:val="clear" w:color="auto" w:fill="auto"/>
            <w:noWrap/>
            <w:vAlign w:val="bottom"/>
            <w:hideMark/>
          </w:tcPr>
          <w:p w14:paraId="6AE13150"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26616.39</w:t>
            </w:r>
          </w:p>
        </w:tc>
      </w:tr>
      <w:tr w:rsidR="003E2163" w:rsidRPr="00CB1E6A" w14:paraId="6679CD6F" w14:textId="77777777" w:rsidTr="003E2163">
        <w:trPr>
          <w:trHeight w:val="288"/>
          <w:jc w:val="center"/>
        </w:trPr>
        <w:tc>
          <w:tcPr>
            <w:tcW w:w="960" w:type="dxa"/>
            <w:tcBorders>
              <w:top w:val="nil"/>
              <w:left w:val="nil"/>
              <w:bottom w:val="single" w:sz="4" w:space="0" w:color="auto"/>
              <w:right w:val="nil"/>
            </w:tcBorders>
            <w:shd w:val="clear" w:color="auto" w:fill="auto"/>
            <w:noWrap/>
            <w:vAlign w:val="bottom"/>
            <w:hideMark/>
          </w:tcPr>
          <w:p w14:paraId="5EFE1AC4"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single" w:sz="4" w:space="0" w:color="auto"/>
              <w:right w:val="nil"/>
            </w:tcBorders>
            <w:shd w:val="clear" w:color="auto" w:fill="auto"/>
            <w:noWrap/>
            <w:vAlign w:val="bottom"/>
            <w:hideMark/>
          </w:tcPr>
          <w:p w14:paraId="5555B60E"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single" w:sz="4" w:space="0" w:color="auto"/>
              <w:right w:val="nil"/>
            </w:tcBorders>
            <w:shd w:val="clear" w:color="auto" w:fill="auto"/>
            <w:noWrap/>
            <w:vAlign w:val="bottom"/>
            <w:hideMark/>
          </w:tcPr>
          <w:p w14:paraId="543623A8"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3C02C570"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60</w:t>
            </w:r>
          </w:p>
        </w:tc>
        <w:tc>
          <w:tcPr>
            <w:tcW w:w="960" w:type="dxa"/>
            <w:tcBorders>
              <w:top w:val="nil"/>
              <w:left w:val="nil"/>
              <w:bottom w:val="single" w:sz="4" w:space="0" w:color="auto"/>
              <w:right w:val="nil"/>
            </w:tcBorders>
            <w:shd w:val="clear" w:color="auto" w:fill="auto"/>
            <w:noWrap/>
            <w:vAlign w:val="bottom"/>
            <w:hideMark/>
          </w:tcPr>
          <w:p w14:paraId="515D389F"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600</w:t>
            </w:r>
          </w:p>
        </w:tc>
        <w:tc>
          <w:tcPr>
            <w:tcW w:w="960" w:type="dxa"/>
            <w:tcBorders>
              <w:top w:val="nil"/>
              <w:left w:val="nil"/>
              <w:bottom w:val="single" w:sz="4" w:space="0" w:color="auto"/>
              <w:right w:val="nil"/>
            </w:tcBorders>
            <w:shd w:val="clear" w:color="auto" w:fill="auto"/>
            <w:noWrap/>
            <w:vAlign w:val="bottom"/>
            <w:hideMark/>
          </w:tcPr>
          <w:p w14:paraId="00520AED" w14:textId="77777777" w:rsidR="003E2163" w:rsidRPr="00CB1E6A" w:rsidRDefault="003E2163" w:rsidP="003E2163">
            <w:pPr>
              <w:jc w:val="center"/>
              <w:rPr>
                <w:rFonts w:asciiTheme="majorBidi" w:hAnsiTheme="majorBidi" w:cstheme="majorBidi"/>
              </w:rPr>
            </w:pPr>
            <w:r w:rsidRPr="00CB1E6A">
              <w:rPr>
                <w:rFonts w:asciiTheme="majorBidi" w:hAnsiTheme="majorBidi" w:cstheme="majorBidi"/>
              </w:rPr>
              <w:t>24409.84</w:t>
            </w:r>
          </w:p>
        </w:tc>
      </w:tr>
    </w:tbl>
    <w:p w14:paraId="1222383E" w14:textId="77777777" w:rsidR="00466EA8" w:rsidRPr="00CB1E6A" w:rsidRDefault="00466EA8" w:rsidP="00C7343A">
      <w:pPr>
        <w:rPr>
          <w:rFonts w:asciiTheme="majorBidi" w:hAnsiTheme="majorBidi" w:cstheme="majorBidi"/>
          <w:b/>
          <w:bCs/>
          <w:sz w:val="28"/>
          <w:szCs w:val="28"/>
          <w:lang w:val="en-GB"/>
        </w:rPr>
      </w:pPr>
    </w:p>
    <w:p w14:paraId="583DA867" w14:textId="77777777" w:rsidR="00C7343A" w:rsidRPr="00CB1E6A" w:rsidRDefault="00C7343A" w:rsidP="00D12264">
      <w:pPr>
        <w:jc w:val="center"/>
        <w:rPr>
          <w:rFonts w:asciiTheme="majorBidi" w:hAnsiTheme="majorBidi" w:cstheme="majorBidi"/>
          <w:sz w:val="28"/>
          <w:szCs w:val="28"/>
          <w:lang w:val="en-GB"/>
        </w:rPr>
      </w:pPr>
      <w:r w:rsidRPr="00CB1E6A">
        <w:rPr>
          <w:noProof/>
        </w:rPr>
        <w:drawing>
          <wp:inline distT="0" distB="0" distL="0" distR="0" wp14:anchorId="5BD5BFE5" wp14:editId="2129241D">
            <wp:extent cx="5265420" cy="2442341"/>
            <wp:effectExtent l="0" t="0" r="11430" b="15240"/>
            <wp:docPr id="912" name="Chart 912">
              <a:extLst xmlns:a="http://schemas.openxmlformats.org/drawingml/2006/main">
                <a:ext uri="{FF2B5EF4-FFF2-40B4-BE49-F238E27FC236}">
                  <a16:creationId xmlns:a16="http://schemas.microsoft.com/office/drawing/2014/main" id="{94497139-B78B-6C4A-409F-3B0A1324E0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0"/>
              </a:graphicData>
            </a:graphic>
          </wp:inline>
        </w:drawing>
      </w:r>
    </w:p>
    <w:p w14:paraId="740866CB" w14:textId="77F1A9C1" w:rsidR="003D7E6D" w:rsidRDefault="00C7343A" w:rsidP="0076286E">
      <w:pPr>
        <w:pStyle w:val="ListofFigures"/>
      </w:pPr>
      <w:bookmarkStart w:id="3013" w:name="_Toc123054772"/>
      <w:bookmarkStart w:id="3014" w:name="_Toc127867283"/>
      <w:bookmarkStart w:id="3015" w:name="_Toc127867901"/>
      <w:bookmarkStart w:id="3016" w:name="_Toc119502294"/>
      <w:bookmarkStart w:id="3017" w:name="_Toc119509734"/>
      <w:r w:rsidRPr="00CB1E6A">
        <w:t xml:space="preserve">Figure </w:t>
      </w:r>
      <w:r w:rsidR="001B57A1" w:rsidRPr="00CB1E6A">
        <w:t>4.8.1.3</w:t>
      </w:r>
      <w:r w:rsidRPr="00CB1E6A">
        <w:t>: Effect of Initial ALR concentration on the fixed bed adsorption</w:t>
      </w:r>
      <w:r w:rsidR="00334923">
        <w:t xml:space="preserve"> onto HSP1</w:t>
      </w:r>
      <w:bookmarkEnd w:id="3013"/>
      <w:bookmarkEnd w:id="3014"/>
      <w:bookmarkEnd w:id="3015"/>
      <w:r w:rsidRPr="00CB1E6A">
        <w:t xml:space="preserve"> </w:t>
      </w:r>
    </w:p>
    <w:p w14:paraId="50726F61" w14:textId="0D0A3B97" w:rsidR="00C7343A" w:rsidRPr="003D7E6D" w:rsidRDefault="00C7343A" w:rsidP="003D7E6D">
      <w:pPr>
        <w:jc w:val="center"/>
        <w:rPr>
          <w:b/>
          <w:bCs/>
          <w:sz w:val="26"/>
          <w:szCs w:val="26"/>
        </w:rPr>
      </w:pPr>
      <w:r w:rsidRPr="003D7E6D">
        <w:rPr>
          <w:b/>
          <w:bCs/>
          <w:sz w:val="26"/>
          <w:szCs w:val="26"/>
        </w:rPr>
        <w:t xml:space="preserve">Conditions: flow rate (12 </w:t>
      </w:r>
      <w:r w:rsidR="00D514E1">
        <w:rPr>
          <w:b/>
          <w:bCs/>
          <w:sz w:val="26"/>
          <w:szCs w:val="26"/>
        </w:rPr>
        <w:t>mL/min</w:t>
      </w:r>
      <w:r w:rsidRPr="003D7E6D">
        <w:rPr>
          <w:b/>
          <w:bCs/>
          <w:sz w:val="26"/>
          <w:szCs w:val="26"/>
        </w:rPr>
        <w:t>), pH (4), bed depth (1 cm=0.366 g)</w:t>
      </w:r>
      <w:bookmarkEnd w:id="3016"/>
      <w:bookmarkEnd w:id="3017"/>
    </w:p>
    <w:p w14:paraId="5127AEA9" w14:textId="77777777" w:rsidR="00C7343A" w:rsidRPr="00CB1E6A" w:rsidRDefault="00C7343A" w:rsidP="00C7343A">
      <w:pPr>
        <w:rPr>
          <w:rFonts w:asciiTheme="majorBidi" w:hAnsiTheme="majorBidi" w:cstheme="majorBidi"/>
          <w:sz w:val="28"/>
          <w:szCs w:val="28"/>
          <w:lang w:val="en-GB"/>
        </w:rPr>
      </w:pPr>
    </w:p>
    <w:p w14:paraId="7A645BBD" w14:textId="1D266549" w:rsidR="00C7343A" w:rsidRPr="00CB1E6A" w:rsidRDefault="00C7343A" w:rsidP="00803870">
      <w:pPr>
        <w:pStyle w:val="Heading4"/>
      </w:pPr>
      <w:bookmarkStart w:id="3018" w:name="_Toc118051870"/>
      <w:bookmarkStart w:id="3019" w:name="_Toc127869427"/>
      <w:r w:rsidRPr="00CB1E6A">
        <w:t>Kinetic modeling of ALR adsorption onto HSP1</w:t>
      </w:r>
      <w:bookmarkEnd w:id="3018"/>
      <w:bookmarkEnd w:id="3019"/>
    </w:p>
    <w:p w14:paraId="77205366" w14:textId="644B8D14" w:rsidR="00C7343A" w:rsidRPr="00CB1E6A" w:rsidRDefault="00C7343A" w:rsidP="00334D45">
      <w:pPr>
        <w:pStyle w:val="Heading5"/>
        <w:rPr>
          <w:lang w:val="en-GB"/>
        </w:rPr>
      </w:pPr>
      <w:bookmarkStart w:id="3020" w:name="_Toc118051871"/>
      <w:r w:rsidRPr="00CB1E6A">
        <w:rPr>
          <w:lang w:val="en-GB"/>
        </w:rPr>
        <w:t>Thomas model</w:t>
      </w:r>
      <w:bookmarkEnd w:id="3020"/>
      <w:r w:rsidR="00204FA4" w:rsidRPr="00CB1E6A">
        <w:rPr>
          <w:lang w:val="en-GB"/>
        </w:rPr>
        <w:t xml:space="preserve"> </w:t>
      </w:r>
    </w:p>
    <w:p w14:paraId="2C8D9869" w14:textId="3A63702D" w:rsidR="006342C7" w:rsidRPr="00CB1E6A" w:rsidRDefault="003A7B29" w:rsidP="006342C7">
      <w:pPr>
        <w:spacing w:line="480" w:lineRule="auto"/>
        <w:jc w:val="both"/>
        <w:rPr>
          <w:rFonts w:asciiTheme="majorBidi" w:hAnsiTheme="majorBidi" w:cstheme="majorBidi"/>
          <w:b/>
          <w:bCs/>
          <w:lang w:val="en-GB"/>
        </w:rPr>
      </w:pPr>
      <w:r w:rsidRPr="00CB1E6A">
        <w:rPr>
          <w:rFonts w:asciiTheme="majorBidi" w:hAnsiTheme="majorBidi" w:cstheme="majorBidi"/>
          <w:lang w:val="en-GB"/>
        </w:rPr>
        <w:t>The kinetic coefficients for Thomas model and the maximum quantity adsorbed (mg/g) at the solid phase were calculated respectively from the slope and the intercept of the Thomas model plot (Figure 4.8.1.4.1). It was observed that, as the initial ALR concentration, flow rate and column bed height increases, the Thomas constant (K</w:t>
      </w:r>
      <w:r w:rsidRPr="00CB1E6A">
        <w:rPr>
          <w:rFonts w:asciiTheme="majorBidi" w:hAnsiTheme="majorBidi" w:cstheme="majorBidi"/>
          <w:vertAlign w:val="subscript"/>
          <w:lang w:val="en-GB"/>
        </w:rPr>
        <w:t>TH</w:t>
      </w:r>
      <w:r w:rsidRPr="00CB1E6A">
        <w:rPr>
          <w:rFonts w:asciiTheme="majorBidi" w:hAnsiTheme="majorBidi" w:cstheme="majorBidi"/>
          <w:lang w:val="en-GB"/>
        </w:rPr>
        <w:t>) increases. This can be attributed to a decrease in the driving force between the ALR molecules and the adsorbent surface</w:t>
      </w:r>
      <w:r w:rsidR="003D7E6D">
        <w:rPr>
          <w:rFonts w:asciiTheme="majorBidi" w:hAnsiTheme="majorBidi" w:cstheme="majorBidi"/>
          <w:lang w:val="en-GB"/>
        </w:rPr>
        <w:t>.</w:t>
      </w:r>
    </w:p>
    <w:p w14:paraId="2E2C6611" w14:textId="77777777" w:rsidR="00C7343A" w:rsidRPr="00CB1E6A" w:rsidRDefault="00C7343A" w:rsidP="00D12264">
      <w:pPr>
        <w:jc w:val="center"/>
        <w:rPr>
          <w:rFonts w:asciiTheme="majorBidi" w:hAnsiTheme="majorBidi" w:cstheme="majorBidi"/>
          <w:sz w:val="28"/>
          <w:szCs w:val="28"/>
          <w:lang w:val="en-GB"/>
        </w:rPr>
      </w:pPr>
      <w:r w:rsidRPr="00CB1E6A">
        <w:rPr>
          <w:noProof/>
        </w:rPr>
        <w:lastRenderedPageBreak/>
        <w:drawing>
          <wp:inline distT="0" distB="0" distL="0" distR="0" wp14:anchorId="67850243" wp14:editId="3B35D862">
            <wp:extent cx="5235114" cy="2347595"/>
            <wp:effectExtent l="0" t="0" r="3810" b="14605"/>
            <wp:docPr id="913" name="Chart 913">
              <a:extLst xmlns:a="http://schemas.openxmlformats.org/drawingml/2006/main">
                <a:ext uri="{FF2B5EF4-FFF2-40B4-BE49-F238E27FC236}">
                  <a16:creationId xmlns:a16="http://schemas.microsoft.com/office/drawing/2014/main" id="{C24AACF8-6FDF-CBD0-BBBB-638914454E2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1"/>
              </a:graphicData>
            </a:graphic>
          </wp:inline>
        </w:drawing>
      </w:r>
    </w:p>
    <w:p w14:paraId="6C700557" w14:textId="5C9CD610" w:rsidR="003D7E6D" w:rsidRDefault="00C7343A" w:rsidP="0076286E">
      <w:pPr>
        <w:pStyle w:val="ListofFigures"/>
      </w:pPr>
      <w:bookmarkStart w:id="3021" w:name="_Toc123054773"/>
      <w:bookmarkStart w:id="3022" w:name="_Toc127867284"/>
      <w:bookmarkStart w:id="3023" w:name="_Toc127867902"/>
      <w:bookmarkStart w:id="3024" w:name="_Toc119502295"/>
      <w:bookmarkStart w:id="3025" w:name="_Toc119509735"/>
      <w:r w:rsidRPr="00CB1E6A">
        <w:t xml:space="preserve">Figure </w:t>
      </w:r>
      <w:r w:rsidR="00582215" w:rsidRPr="00CB1E6A">
        <w:t>4.8.1.4.1</w:t>
      </w:r>
      <w:r w:rsidRPr="00CB1E6A">
        <w:t>: Thomas kinetic model plot of ALR adsorption onto HSP1</w:t>
      </w:r>
      <w:bookmarkEnd w:id="3021"/>
      <w:bookmarkEnd w:id="3022"/>
      <w:bookmarkEnd w:id="3023"/>
      <w:r w:rsidRPr="00CB1E6A">
        <w:t xml:space="preserve"> </w:t>
      </w:r>
    </w:p>
    <w:p w14:paraId="7854774F" w14:textId="07CD0539" w:rsidR="00C7343A" w:rsidRPr="003D7E6D" w:rsidRDefault="00C7343A" w:rsidP="003D7E6D">
      <w:pPr>
        <w:jc w:val="center"/>
        <w:rPr>
          <w:b/>
          <w:bCs/>
          <w:sz w:val="26"/>
          <w:szCs w:val="26"/>
        </w:rPr>
      </w:pPr>
      <w:r w:rsidRPr="003D7E6D">
        <w:rPr>
          <w:b/>
          <w:bCs/>
          <w:sz w:val="26"/>
          <w:szCs w:val="26"/>
        </w:rPr>
        <w:t xml:space="preserve">Conditions: Initial ALR concentration (14 mg/L), temperature (26 </w:t>
      </w:r>
      <w:r w:rsidRPr="003D7E6D">
        <w:rPr>
          <w:b/>
          <w:bCs/>
          <w:sz w:val="26"/>
          <w:szCs w:val="26"/>
          <w:vertAlign w:val="superscript"/>
        </w:rPr>
        <w:t>o</w:t>
      </w:r>
      <w:r w:rsidRPr="003D7E6D">
        <w:rPr>
          <w:b/>
          <w:bCs/>
          <w:sz w:val="26"/>
          <w:szCs w:val="26"/>
        </w:rPr>
        <w:t xml:space="preserve">C), flow rate (12 </w:t>
      </w:r>
      <w:r w:rsidR="00D514E1">
        <w:rPr>
          <w:b/>
          <w:bCs/>
          <w:sz w:val="26"/>
          <w:szCs w:val="26"/>
        </w:rPr>
        <w:t>mL/min</w:t>
      </w:r>
      <w:r w:rsidRPr="003D7E6D">
        <w:rPr>
          <w:b/>
          <w:bCs/>
          <w:sz w:val="26"/>
          <w:szCs w:val="26"/>
        </w:rPr>
        <w:t>) pH (4)</w:t>
      </w:r>
      <w:bookmarkEnd w:id="3024"/>
      <w:bookmarkEnd w:id="3025"/>
    </w:p>
    <w:p w14:paraId="3FE885B4" w14:textId="77777777" w:rsidR="00582215" w:rsidRPr="00CB1E6A" w:rsidRDefault="00582215" w:rsidP="00582215">
      <w:pPr>
        <w:rPr>
          <w:rFonts w:asciiTheme="majorBidi" w:hAnsiTheme="majorBidi" w:cstheme="majorBidi"/>
          <w:b/>
          <w:bCs/>
          <w:sz w:val="28"/>
          <w:szCs w:val="28"/>
          <w:lang w:val="en-GB"/>
        </w:rPr>
      </w:pPr>
    </w:p>
    <w:p w14:paraId="5B72096F" w14:textId="504F400E" w:rsidR="00C7343A" w:rsidRPr="00CB1E6A" w:rsidRDefault="00582215" w:rsidP="0076286E">
      <w:pPr>
        <w:pStyle w:val="ListofTables"/>
      </w:pPr>
      <w:bookmarkStart w:id="3026" w:name="_Toc123057581"/>
      <w:r w:rsidRPr="00CB1E6A">
        <w:t>Table 4.8.1.</w:t>
      </w:r>
      <w:r w:rsidR="00204FA4" w:rsidRPr="00CB1E6A">
        <w:t>4</w:t>
      </w:r>
      <w:r w:rsidRPr="00CB1E6A">
        <w:t>: Thomas kinetic model parameters</w:t>
      </w:r>
      <w:r w:rsidR="00204FA4" w:rsidRPr="00CB1E6A">
        <w:t xml:space="preserve"> on ALR adsorption onto HSP1</w:t>
      </w:r>
      <w:bookmarkEnd w:id="3026"/>
    </w:p>
    <w:tbl>
      <w:tblPr>
        <w:tblW w:w="7513" w:type="dxa"/>
        <w:jc w:val="center"/>
        <w:tblLook w:val="04A0" w:firstRow="1" w:lastRow="0" w:firstColumn="1" w:lastColumn="0" w:noHBand="0" w:noVBand="1"/>
      </w:tblPr>
      <w:tblGrid>
        <w:gridCol w:w="896"/>
        <w:gridCol w:w="805"/>
        <w:gridCol w:w="1276"/>
        <w:gridCol w:w="1843"/>
        <w:gridCol w:w="1559"/>
        <w:gridCol w:w="1134"/>
      </w:tblGrid>
      <w:tr w:rsidR="00CB1E6A" w:rsidRPr="00CB1E6A" w14:paraId="54901A5A" w14:textId="77777777" w:rsidTr="00136F56">
        <w:trPr>
          <w:trHeight w:val="336"/>
          <w:jc w:val="center"/>
        </w:trPr>
        <w:tc>
          <w:tcPr>
            <w:tcW w:w="896" w:type="dxa"/>
            <w:tcBorders>
              <w:top w:val="single" w:sz="4" w:space="0" w:color="auto"/>
              <w:left w:val="nil"/>
              <w:bottom w:val="single" w:sz="4" w:space="0" w:color="auto"/>
              <w:right w:val="nil"/>
            </w:tcBorders>
            <w:shd w:val="clear" w:color="auto" w:fill="auto"/>
            <w:noWrap/>
            <w:vAlign w:val="bottom"/>
            <w:hideMark/>
          </w:tcPr>
          <w:p w14:paraId="40E0CB5B"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805" w:type="dxa"/>
            <w:tcBorders>
              <w:top w:val="single" w:sz="4" w:space="0" w:color="auto"/>
              <w:left w:val="nil"/>
              <w:bottom w:val="single" w:sz="4" w:space="0" w:color="auto"/>
              <w:right w:val="nil"/>
            </w:tcBorders>
            <w:shd w:val="clear" w:color="auto" w:fill="auto"/>
            <w:noWrap/>
            <w:vAlign w:val="bottom"/>
            <w:hideMark/>
          </w:tcPr>
          <w:p w14:paraId="0AE62858"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Z (cm)</w:t>
            </w:r>
          </w:p>
        </w:tc>
        <w:tc>
          <w:tcPr>
            <w:tcW w:w="1276" w:type="dxa"/>
            <w:tcBorders>
              <w:top w:val="single" w:sz="4" w:space="0" w:color="auto"/>
              <w:left w:val="nil"/>
              <w:bottom w:val="single" w:sz="4" w:space="0" w:color="auto"/>
              <w:right w:val="nil"/>
            </w:tcBorders>
            <w:shd w:val="clear" w:color="auto" w:fill="auto"/>
            <w:noWrap/>
            <w:vAlign w:val="bottom"/>
            <w:hideMark/>
          </w:tcPr>
          <w:p w14:paraId="3AA679FB" w14:textId="699B0B0A" w:rsidR="00C7343A" w:rsidRPr="00CB1E6A" w:rsidRDefault="00C7343A" w:rsidP="00D12264">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1843" w:type="dxa"/>
            <w:tcBorders>
              <w:top w:val="single" w:sz="4" w:space="0" w:color="auto"/>
              <w:left w:val="nil"/>
              <w:bottom w:val="single" w:sz="4" w:space="0" w:color="auto"/>
              <w:right w:val="nil"/>
            </w:tcBorders>
            <w:shd w:val="clear" w:color="auto" w:fill="auto"/>
            <w:noWrap/>
            <w:vAlign w:val="bottom"/>
            <w:hideMark/>
          </w:tcPr>
          <w:p w14:paraId="1FA26D00" w14:textId="0B592A29" w:rsidR="00C7343A" w:rsidRPr="00CB1E6A" w:rsidRDefault="00C7343A" w:rsidP="00D12264">
            <w:pPr>
              <w:jc w:val="center"/>
              <w:rPr>
                <w:rFonts w:asciiTheme="majorBidi" w:hAnsiTheme="majorBidi" w:cstheme="majorBidi"/>
              </w:rPr>
            </w:pPr>
            <w:r w:rsidRPr="00CB1E6A">
              <w:rPr>
                <w:rFonts w:asciiTheme="majorBidi" w:hAnsiTheme="majorBidi" w:cstheme="majorBidi"/>
              </w:rPr>
              <w:t>K</w:t>
            </w:r>
            <w:r w:rsidRPr="00CB1E6A">
              <w:rPr>
                <w:rFonts w:asciiTheme="majorBidi" w:hAnsiTheme="majorBidi" w:cstheme="majorBidi"/>
                <w:vertAlign w:val="subscript"/>
              </w:rPr>
              <w:t>th</w:t>
            </w:r>
            <w:r w:rsidRPr="00CB1E6A">
              <w:rPr>
                <w:rFonts w:asciiTheme="majorBidi" w:hAnsiTheme="majorBidi" w:cstheme="majorBidi"/>
              </w:rPr>
              <w:t xml:space="preserve"> (L/min mg)</w:t>
            </w:r>
          </w:p>
        </w:tc>
        <w:tc>
          <w:tcPr>
            <w:tcW w:w="1559" w:type="dxa"/>
            <w:tcBorders>
              <w:top w:val="single" w:sz="4" w:space="0" w:color="auto"/>
              <w:left w:val="nil"/>
              <w:bottom w:val="single" w:sz="4" w:space="0" w:color="auto"/>
              <w:right w:val="nil"/>
            </w:tcBorders>
            <w:shd w:val="clear" w:color="auto" w:fill="auto"/>
            <w:noWrap/>
            <w:vAlign w:val="bottom"/>
            <w:hideMark/>
          </w:tcPr>
          <w:p w14:paraId="353C522C"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cal</w:t>
            </w:r>
            <w:r w:rsidRPr="00CB1E6A">
              <w:rPr>
                <w:rFonts w:asciiTheme="majorBidi" w:hAnsiTheme="majorBidi" w:cstheme="majorBidi"/>
              </w:rPr>
              <w:t xml:space="preserve"> (mg/g)</w:t>
            </w:r>
          </w:p>
        </w:tc>
        <w:tc>
          <w:tcPr>
            <w:tcW w:w="1134" w:type="dxa"/>
            <w:tcBorders>
              <w:top w:val="single" w:sz="4" w:space="0" w:color="auto"/>
              <w:left w:val="nil"/>
              <w:bottom w:val="single" w:sz="4" w:space="0" w:color="auto"/>
              <w:right w:val="nil"/>
            </w:tcBorders>
            <w:shd w:val="clear" w:color="auto" w:fill="auto"/>
            <w:noWrap/>
            <w:vAlign w:val="bottom"/>
            <w:hideMark/>
          </w:tcPr>
          <w:p w14:paraId="66292C29"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6DF6D060" w14:textId="77777777" w:rsidTr="00136F56">
        <w:trPr>
          <w:trHeight w:val="288"/>
          <w:jc w:val="center"/>
        </w:trPr>
        <w:tc>
          <w:tcPr>
            <w:tcW w:w="896" w:type="dxa"/>
            <w:tcBorders>
              <w:top w:val="nil"/>
              <w:left w:val="nil"/>
              <w:bottom w:val="nil"/>
              <w:right w:val="nil"/>
            </w:tcBorders>
            <w:shd w:val="clear" w:color="auto" w:fill="auto"/>
            <w:noWrap/>
            <w:vAlign w:val="bottom"/>
            <w:hideMark/>
          </w:tcPr>
          <w:p w14:paraId="374FD965"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4</w:t>
            </w:r>
          </w:p>
        </w:tc>
        <w:tc>
          <w:tcPr>
            <w:tcW w:w="805" w:type="dxa"/>
            <w:tcBorders>
              <w:top w:val="nil"/>
              <w:left w:val="nil"/>
              <w:bottom w:val="nil"/>
              <w:right w:val="nil"/>
            </w:tcBorders>
            <w:shd w:val="clear" w:color="auto" w:fill="auto"/>
            <w:noWrap/>
            <w:vAlign w:val="bottom"/>
            <w:hideMark/>
          </w:tcPr>
          <w:p w14:paraId="0D53C459"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w:t>
            </w:r>
          </w:p>
        </w:tc>
        <w:tc>
          <w:tcPr>
            <w:tcW w:w="1276" w:type="dxa"/>
            <w:tcBorders>
              <w:top w:val="nil"/>
              <w:left w:val="nil"/>
              <w:bottom w:val="nil"/>
              <w:right w:val="nil"/>
            </w:tcBorders>
            <w:shd w:val="clear" w:color="auto" w:fill="auto"/>
            <w:noWrap/>
            <w:vAlign w:val="bottom"/>
            <w:hideMark/>
          </w:tcPr>
          <w:p w14:paraId="61A036D6"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2</w:t>
            </w:r>
          </w:p>
        </w:tc>
        <w:tc>
          <w:tcPr>
            <w:tcW w:w="1843" w:type="dxa"/>
            <w:tcBorders>
              <w:top w:val="nil"/>
              <w:left w:val="nil"/>
              <w:bottom w:val="nil"/>
              <w:right w:val="nil"/>
            </w:tcBorders>
            <w:shd w:val="clear" w:color="auto" w:fill="auto"/>
            <w:noWrap/>
            <w:vAlign w:val="bottom"/>
            <w:hideMark/>
          </w:tcPr>
          <w:p w14:paraId="5A64ABE6"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0061</w:t>
            </w:r>
          </w:p>
        </w:tc>
        <w:tc>
          <w:tcPr>
            <w:tcW w:w="1559" w:type="dxa"/>
            <w:tcBorders>
              <w:top w:val="nil"/>
              <w:left w:val="nil"/>
              <w:bottom w:val="nil"/>
              <w:right w:val="nil"/>
            </w:tcBorders>
            <w:shd w:val="clear" w:color="auto" w:fill="auto"/>
            <w:noWrap/>
            <w:vAlign w:val="bottom"/>
            <w:hideMark/>
          </w:tcPr>
          <w:p w14:paraId="63236F91"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335.448</w:t>
            </w:r>
          </w:p>
        </w:tc>
        <w:tc>
          <w:tcPr>
            <w:tcW w:w="1134" w:type="dxa"/>
            <w:tcBorders>
              <w:top w:val="nil"/>
              <w:left w:val="nil"/>
              <w:bottom w:val="nil"/>
              <w:right w:val="nil"/>
            </w:tcBorders>
            <w:shd w:val="clear" w:color="auto" w:fill="auto"/>
            <w:noWrap/>
            <w:vAlign w:val="bottom"/>
            <w:hideMark/>
          </w:tcPr>
          <w:p w14:paraId="617C05C9"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994</w:t>
            </w:r>
          </w:p>
        </w:tc>
      </w:tr>
      <w:tr w:rsidR="00CB1E6A" w:rsidRPr="00CB1E6A" w14:paraId="7C33A7AA" w14:textId="77777777" w:rsidTr="00136F56">
        <w:trPr>
          <w:trHeight w:val="288"/>
          <w:jc w:val="center"/>
        </w:trPr>
        <w:tc>
          <w:tcPr>
            <w:tcW w:w="896" w:type="dxa"/>
            <w:tcBorders>
              <w:top w:val="nil"/>
              <w:left w:val="nil"/>
              <w:bottom w:val="nil"/>
              <w:right w:val="nil"/>
            </w:tcBorders>
            <w:shd w:val="clear" w:color="auto" w:fill="auto"/>
            <w:noWrap/>
            <w:vAlign w:val="bottom"/>
            <w:hideMark/>
          </w:tcPr>
          <w:p w14:paraId="30A4E358"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7</w:t>
            </w:r>
          </w:p>
        </w:tc>
        <w:tc>
          <w:tcPr>
            <w:tcW w:w="805" w:type="dxa"/>
            <w:tcBorders>
              <w:top w:val="nil"/>
              <w:left w:val="nil"/>
              <w:bottom w:val="nil"/>
              <w:right w:val="nil"/>
            </w:tcBorders>
            <w:shd w:val="clear" w:color="auto" w:fill="auto"/>
            <w:noWrap/>
            <w:vAlign w:val="bottom"/>
            <w:hideMark/>
          </w:tcPr>
          <w:p w14:paraId="40B2732C"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w:t>
            </w:r>
          </w:p>
        </w:tc>
        <w:tc>
          <w:tcPr>
            <w:tcW w:w="1276" w:type="dxa"/>
            <w:tcBorders>
              <w:top w:val="nil"/>
              <w:left w:val="nil"/>
              <w:bottom w:val="nil"/>
              <w:right w:val="nil"/>
            </w:tcBorders>
            <w:shd w:val="clear" w:color="auto" w:fill="auto"/>
            <w:noWrap/>
            <w:vAlign w:val="bottom"/>
            <w:hideMark/>
          </w:tcPr>
          <w:p w14:paraId="18F92E69"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6</w:t>
            </w:r>
          </w:p>
        </w:tc>
        <w:tc>
          <w:tcPr>
            <w:tcW w:w="1843" w:type="dxa"/>
            <w:tcBorders>
              <w:top w:val="nil"/>
              <w:left w:val="nil"/>
              <w:bottom w:val="nil"/>
              <w:right w:val="nil"/>
            </w:tcBorders>
            <w:shd w:val="clear" w:color="auto" w:fill="auto"/>
            <w:noWrap/>
            <w:vAlign w:val="bottom"/>
            <w:hideMark/>
          </w:tcPr>
          <w:p w14:paraId="2A763A4D"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0044</w:t>
            </w:r>
          </w:p>
        </w:tc>
        <w:tc>
          <w:tcPr>
            <w:tcW w:w="1559" w:type="dxa"/>
            <w:tcBorders>
              <w:top w:val="nil"/>
              <w:left w:val="nil"/>
              <w:bottom w:val="nil"/>
              <w:right w:val="nil"/>
            </w:tcBorders>
            <w:shd w:val="clear" w:color="auto" w:fill="auto"/>
            <w:noWrap/>
            <w:vAlign w:val="bottom"/>
            <w:hideMark/>
          </w:tcPr>
          <w:p w14:paraId="14A772BE"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622.3165</w:t>
            </w:r>
          </w:p>
        </w:tc>
        <w:tc>
          <w:tcPr>
            <w:tcW w:w="1134" w:type="dxa"/>
            <w:tcBorders>
              <w:top w:val="nil"/>
              <w:left w:val="nil"/>
              <w:bottom w:val="nil"/>
              <w:right w:val="nil"/>
            </w:tcBorders>
            <w:shd w:val="clear" w:color="auto" w:fill="auto"/>
            <w:noWrap/>
            <w:vAlign w:val="bottom"/>
            <w:hideMark/>
          </w:tcPr>
          <w:p w14:paraId="76E9A389"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9809</w:t>
            </w:r>
          </w:p>
        </w:tc>
      </w:tr>
      <w:tr w:rsidR="00CB1E6A" w:rsidRPr="00CB1E6A" w14:paraId="7E973EDF" w14:textId="77777777" w:rsidTr="00136F56">
        <w:trPr>
          <w:trHeight w:val="288"/>
          <w:jc w:val="center"/>
        </w:trPr>
        <w:tc>
          <w:tcPr>
            <w:tcW w:w="896" w:type="dxa"/>
            <w:tcBorders>
              <w:top w:val="nil"/>
              <w:left w:val="nil"/>
              <w:bottom w:val="nil"/>
              <w:right w:val="nil"/>
            </w:tcBorders>
            <w:shd w:val="clear" w:color="auto" w:fill="auto"/>
            <w:noWrap/>
            <w:vAlign w:val="bottom"/>
            <w:hideMark/>
          </w:tcPr>
          <w:p w14:paraId="64B43059"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7</w:t>
            </w:r>
          </w:p>
        </w:tc>
        <w:tc>
          <w:tcPr>
            <w:tcW w:w="805" w:type="dxa"/>
            <w:tcBorders>
              <w:top w:val="nil"/>
              <w:left w:val="nil"/>
              <w:bottom w:val="nil"/>
              <w:right w:val="nil"/>
            </w:tcBorders>
            <w:shd w:val="clear" w:color="auto" w:fill="auto"/>
            <w:noWrap/>
            <w:vAlign w:val="bottom"/>
            <w:hideMark/>
          </w:tcPr>
          <w:p w14:paraId="6FAFAF74"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2</w:t>
            </w:r>
          </w:p>
        </w:tc>
        <w:tc>
          <w:tcPr>
            <w:tcW w:w="1276" w:type="dxa"/>
            <w:tcBorders>
              <w:top w:val="nil"/>
              <w:left w:val="nil"/>
              <w:bottom w:val="nil"/>
              <w:right w:val="nil"/>
            </w:tcBorders>
            <w:shd w:val="clear" w:color="auto" w:fill="auto"/>
            <w:noWrap/>
            <w:vAlign w:val="bottom"/>
            <w:hideMark/>
          </w:tcPr>
          <w:p w14:paraId="41EAEF46"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2</w:t>
            </w:r>
          </w:p>
        </w:tc>
        <w:tc>
          <w:tcPr>
            <w:tcW w:w="1843" w:type="dxa"/>
            <w:tcBorders>
              <w:top w:val="nil"/>
              <w:left w:val="nil"/>
              <w:bottom w:val="nil"/>
              <w:right w:val="nil"/>
            </w:tcBorders>
            <w:shd w:val="clear" w:color="auto" w:fill="auto"/>
            <w:noWrap/>
            <w:vAlign w:val="bottom"/>
            <w:hideMark/>
          </w:tcPr>
          <w:p w14:paraId="6CEA2D43"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0053</w:t>
            </w:r>
          </w:p>
        </w:tc>
        <w:tc>
          <w:tcPr>
            <w:tcW w:w="1559" w:type="dxa"/>
            <w:tcBorders>
              <w:top w:val="nil"/>
              <w:left w:val="nil"/>
              <w:bottom w:val="nil"/>
              <w:right w:val="nil"/>
            </w:tcBorders>
            <w:shd w:val="clear" w:color="auto" w:fill="auto"/>
            <w:noWrap/>
            <w:vAlign w:val="bottom"/>
            <w:hideMark/>
          </w:tcPr>
          <w:p w14:paraId="6ED76590"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2429.37</w:t>
            </w:r>
          </w:p>
        </w:tc>
        <w:tc>
          <w:tcPr>
            <w:tcW w:w="1134" w:type="dxa"/>
            <w:tcBorders>
              <w:top w:val="nil"/>
              <w:left w:val="nil"/>
              <w:bottom w:val="nil"/>
              <w:right w:val="nil"/>
            </w:tcBorders>
            <w:shd w:val="clear" w:color="auto" w:fill="auto"/>
            <w:noWrap/>
            <w:vAlign w:val="bottom"/>
            <w:hideMark/>
          </w:tcPr>
          <w:p w14:paraId="586039D3"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9639</w:t>
            </w:r>
          </w:p>
        </w:tc>
      </w:tr>
      <w:tr w:rsidR="00C7343A" w:rsidRPr="00CB1E6A" w14:paraId="676206B6" w14:textId="77777777" w:rsidTr="00136F56">
        <w:trPr>
          <w:trHeight w:val="288"/>
          <w:jc w:val="center"/>
        </w:trPr>
        <w:tc>
          <w:tcPr>
            <w:tcW w:w="896" w:type="dxa"/>
            <w:tcBorders>
              <w:top w:val="nil"/>
              <w:left w:val="nil"/>
              <w:bottom w:val="single" w:sz="4" w:space="0" w:color="auto"/>
              <w:right w:val="nil"/>
            </w:tcBorders>
            <w:shd w:val="clear" w:color="auto" w:fill="auto"/>
            <w:noWrap/>
            <w:vAlign w:val="bottom"/>
            <w:hideMark/>
          </w:tcPr>
          <w:p w14:paraId="0B53EE72"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7</w:t>
            </w:r>
          </w:p>
        </w:tc>
        <w:tc>
          <w:tcPr>
            <w:tcW w:w="805" w:type="dxa"/>
            <w:tcBorders>
              <w:top w:val="nil"/>
              <w:left w:val="nil"/>
              <w:bottom w:val="single" w:sz="4" w:space="0" w:color="auto"/>
              <w:right w:val="nil"/>
            </w:tcBorders>
            <w:shd w:val="clear" w:color="auto" w:fill="auto"/>
            <w:noWrap/>
            <w:vAlign w:val="bottom"/>
            <w:hideMark/>
          </w:tcPr>
          <w:p w14:paraId="2DEF4197"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w:t>
            </w:r>
          </w:p>
        </w:tc>
        <w:tc>
          <w:tcPr>
            <w:tcW w:w="1276" w:type="dxa"/>
            <w:tcBorders>
              <w:top w:val="nil"/>
              <w:left w:val="nil"/>
              <w:bottom w:val="single" w:sz="4" w:space="0" w:color="auto"/>
              <w:right w:val="nil"/>
            </w:tcBorders>
            <w:shd w:val="clear" w:color="auto" w:fill="auto"/>
            <w:noWrap/>
            <w:vAlign w:val="bottom"/>
            <w:hideMark/>
          </w:tcPr>
          <w:p w14:paraId="4EB3FDD8"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2</w:t>
            </w:r>
          </w:p>
        </w:tc>
        <w:tc>
          <w:tcPr>
            <w:tcW w:w="1843" w:type="dxa"/>
            <w:tcBorders>
              <w:top w:val="nil"/>
              <w:left w:val="nil"/>
              <w:bottom w:val="single" w:sz="4" w:space="0" w:color="auto"/>
              <w:right w:val="nil"/>
            </w:tcBorders>
            <w:shd w:val="clear" w:color="auto" w:fill="auto"/>
            <w:noWrap/>
            <w:vAlign w:val="bottom"/>
            <w:hideMark/>
          </w:tcPr>
          <w:p w14:paraId="6A1E25F3"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0051</w:t>
            </w:r>
          </w:p>
        </w:tc>
        <w:tc>
          <w:tcPr>
            <w:tcW w:w="1559" w:type="dxa"/>
            <w:tcBorders>
              <w:top w:val="nil"/>
              <w:left w:val="nil"/>
              <w:bottom w:val="single" w:sz="4" w:space="0" w:color="auto"/>
              <w:right w:val="nil"/>
            </w:tcBorders>
            <w:shd w:val="clear" w:color="auto" w:fill="auto"/>
            <w:noWrap/>
            <w:vAlign w:val="bottom"/>
            <w:hideMark/>
          </w:tcPr>
          <w:p w14:paraId="21A2DD5B"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716.4127</w:t>
            </w:r>
          </w:p>
        </w:tc>
        <w:tc>
          <w:tcPr>
            <w:tcW w:w="1134" w:type="dxa"/>
            <w:tcBorders>
              <w:top w:val="nil"/>
              <w:left w:val="nil"/>
              <w:bottom w:val="single" w:sz="4" w:space="0" w:color="auto"/>
              <w:right w:val="nil"/>
            </w:tcBorders>
            <w:shd w:val="clear" w:color="auto" w:fill="auto"/>
            <w:noWrap/>
            <w:vAlign w:val="bottom"/>
            <w:hideMark/>
          </w:tcPr>
          <w:p w14:paraId="0012AC20"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9741</w:t>
            </w:r>
          </w:p>
        </w:tc>
      </w:tr>
    </w:tbl>
    <w:p w14:paraId="36A87213" w14:textId="77777777" w:rsidR="00C7343A" w:rsidRPr="00CB1E6A" w:rsidRDefault="00C7343A" w:rsidP="00C7343A">
      <w:pPr>
        <w:jc w:val="center"/>
        <w:rPr>
          <w:rFonts w:asciiTheme="majorBidi" w:hAnsiTheme="majorBidi" w:cstheme="majorBidi"/>
          <w:lang w:val="en-GB"/>
        </w:rPr>
      </w:pPr>
    </w:p>
    <w:p w14:paraId="772D10F9" w14:textId="62C6BF6E" w:rsidR="00C7343A" w:rsidRPr="00CB1E6A" w:rsidRDefault="00C7343A" w:rsidP="00334D45">
      <w:pPr>
        <w:pStyle w:val="Heading5"/>
        <w:rPr>
          <w:lang w:val="en-GB"/>
        </w:rPr>
      </w:pPr>
      <w:bookmarkStart w:id="3027" w:name="_Toc118051872"/>
      <w:r w:rsidRPr="00CB1E6A">
        <w:rPr>
          <w:lang w:val="en-GB"/>
        </w:rPr>
        <w:t>Yoon-Nelson model</w:t>
      </w:r>
      <w:bookmarkEnd w:id="3027"/>
    </w:p>
    <w:p w14:paraId="4C79B338" w14:textId="1643F7B9" w:rsidR="003A7B29" w:rsidRPr="00CB1E6A" w:rsidRDefault="009050C8" w:rsidP="003A7B29">
      <w:pPr>
        <w:spacing w:line="480" w:lineRule="auto"/>
        <w:jc w:val="both"/>
        <w:rPr>
          <w:rFonts w:asciiTheme="majorBidi" w:hAnsiTheme="majorBidi" w:cstheme="majorBidi"/>
          <w:b/>
          <w:bCs/>
          <w:sz w:val="28"/>
          <w:szCs w:val="28"/>
          <w:lang w:val="en-GB"/>
        </w:rPr>
      </w:pPr>
      <w:r w:rsidRPr="00CB1E6A">
        <w:rPr>
          <w:rFonts w:asciiTheme="majorBidi" w:hAnsiTheme="majorBidi" w:cstheme="majorBidi"/>
          <w:lang w:val="en-GB"/>
        </w:rPr>
        <w:t>The Yoon-Nelson constant (K</w:t>
      </w:r>
      <w:r w:rsidRPr="00CB1E6A">
        <w:rPr>
          <w:rFonts w:asciiTheme="majorBidi" w:hAnsiTheme="majorBidi" w:cstheme="majorBidi"/>
          <w:vertAlign w:val="subscript"/>
          <w:lang w:val="en-GB"/>
        </w:rPr>
        <w:t>YN</w:t>
      </w:r>
      <w:r w:rsidRPr="00CB1E6A">
        <w:rPr>
          <w:rFonts w:asciiTheme="majorBidi" w:hAnsiTheme="majorBidi" w:cstheme="majorBidi"/>
          <w:lang w:val="en-GB"/>
        </w:rPr>
        <w:t>) and the breakthrough time (Ʈ) were evaluated from the plot of ln [C</w:t>
      </w:r>
      <w:r w:rsidRPr="00CB1E6A">
        <w:rPr>
          <w:rFonts w:asciiTheme="majorBidi" w:hAnsiTheme="majorBidi" w:cstheme="majorBidi"/>
          <w:vertAlign w:val="subscript"/>
          <w:lang w:val="en-GB"/>
        </w:rPr>
        <w:t>t</w:t>
      </w:r>
      <w:r w:rsidRPr="00CB1E6A">
        <w:rPr>
          <w:rFonts w:asciiTheme="majorBidi" w:hAnsiTheme="majorBidi" w:cstheme="majorBidi"/>
          <w:lang w:val="en-GB"/>
        </w:rPr>
        <w:t>/C</w:t>
      </w:r>
      <w:r w:rsidRPr="00CB1E6A">
        <w:rPr>
          <w:rFonts w:asciiTheme="majorBidi" w:hAnsiTheme="majorBidi" w:cstheme="majorBidi"/>
          <w:vertAlign w:val="subscript"/>
          <w:lang w:val="en-GB"/>
        </w:rPr>
        <w:t>o</w:t>
      </w:r>
      <w:r w:rsidRPr="00CB1E6A">
        <w:rPr>
          <w:rFonts w:asciiTheme="majorBidi" w:hAnsiTheme="majorBidi" w:cstheme="majorBidi"/>
          <w:lang w:val="en-GB"/>
        </w:rPr>
        <w:t>-C</w:t>
      </w:r>
      <w:r w:rsidRPr="00CB1E6A">
        <w:rPr>
          <w:rFonts w:asciiTheme="majorBidi" w:hAnsiTheme="majorBidi" w:cstheme="majorBidi"/>
          <w:vertAlign w:val="subscript"/>
          <w:lang w:val="en-GB"/>
        </w:rPr>
        <w:t>t</w:t>
      </w:r>
      <w:r w:rsidRPr="00CB1E6A">
        <w:rPr>
          <w:rFonts w:asciiTheme="majorBidi" w:hAnsiTheme="majorBidi" w:cstheme="majorBidi"/>
          <w:lang w:val="en-GB"/>
        </w:rPr>
        <w:t>] versus t as shown in Figure 4.8.1.4.2. The estimated parameters for the Yoon-Nelson model on ALR uptake onto HSP1 are presented in Table 4.8.1.5. it was observed that, as the flow rate increases, Ʈ decreases and K</w:t>
      </w:r>
      <w:r w:rsidRPr="00CB1E6A">
        <w:rPr>
          <w:rFonts w:asciiTheme="majorBidi" w:hAnsiTheme="majorBidi" w:cstheme="majorBidi"/>
          <w:vertAlign w:val="subscript"/>
          <w:lang w:val="en-GB"/>
        </w:rPr>
        <w:t>YN</w:t>
      </w:r>
      <w:r w:rsidRPr="00CB1E6A">
        <w:rPr>
          <w:rFonts w:asciiTheme="majorBidi" w:hAnsiTheme="majorBidi" w:cstheme="majorBidi"/>
          <w:lang w:val="en-GB"/>
        </w:rPr>
        <w:t xml:space="preserve"> increases. However, as the initial concentration increases, the breakthrough time decreases as the column gets saturated more rapidly. Similar trends have been reported </w:t>
      </w:r>
      <w:r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biortech.2011.11.110","ISSN":"09608524","PMID":"22189077","abstract":"Continuous fixed-bed column studies were carried out by using modified corn stalk (MCS) as an adsorbent for the removal of Cr(VI) from aqueous solution. The effect of various parameters like bed depths (1.4, 2.2 and 2.9. cm), flow rate (5, 10 and 15. mL/min), influent Cr(VI) concentrations (100, 200 and 300. mg/L) and influent solution pH (2.66, 4.91 and 5.66) was investigated. The exhaustion time increased with increase of bed depth, decrease of flow rate and influent concentration. The Adams-Bohart, Thomas and Yoon-Nelson models were applied to the adsorption under varying experimental conditions to predict the breakthrough curves and to evaluate the model parameters of the fixed-bed column that are useful for process design. The Thomas and Yoon-Nelson models were in good agreement with the experimental data. The MCS column study states the value of the excellent adsorption capacity for the removal of Cr(VI) from aqueous solution. © 2011 Elsevier Ltd.","author":[{"dropping-particle":"","family":"Chen","given":"Suhong","non-dropping-particle":"","parse-names":false,"suffix":""},{"dropping-particle":"","family":"Yue","given":"Qinyan","non-dropping-particle":"","parse-names":false,"suffix":""},{"dropping-particle":"","family":"Gao","given":"Baoyu","non-dropping-particle":"","parse-names":false,"suffix":""},{"dropping-particle":"","family":"Li","given":"Qian","non-dropping-particle":"","parse-names":false,"suffix":""},{"dropping-particle":"","family":"Xu","given":"Xing","non-dropping-particle":"","parse-names":false,"suffix":""},{"dropping-particle":"","family":"Fu","given":"Kaifang","non-dropping-particle":"","parse-names":false,"suffix":""}],"container-title":"Bioresource Technology","id":"ITEM-1","issued":{"date-parts":[["2012"]]},"page":"114-120","title":"Adsorption of hexavalent chromium from aqueous solution by modified corn stalk: A fixed-bed column study","type":"article-journal","volume":"113"},"uris":["http://www.mendeley.com/documents/?uuid=13ff8f8e-620c-43f3-ae79-11e8b53dd920"]},{"id":"ITEM-2","itemData":{"DOI":"10.1016/j.apsusc.2016.03.096","ISSN":"01694332","abstract":"The walnut shell was used as a low cost adsorbent to produce activated carbon (AC) for the removal of cephalexin (CFX) from aqueous solution. A fixed-bed column adsorption was carried out using the walnut shell AC. The effect of various parameters like bed height (1.5, 2 and 2.5 cm), flow rate (4.5, 6 and 7.5 mL/min) and initial CFX concentration (50, 100 and 150 mg/L) on the breakthrough characteristics of the adsorption system was investigated at optimum pH 6.5. The highest bed capacity of 211.78 mg/g was obtained using 100 mg/L inlet drug concentration, 2 cm bed height and 4.5 mL/min flow rate. Three kinetic models, namely Adam's-Bohart, Thomas and Yoon-Nelson were applied for analysis of experimental data. The Thomas and Yoon-Nelson models were appropriate for walnut shell AC column design under various conditions. The experimental adsorption capacity values were fitted to the Bangham and intra-particle diffusion models in order to propose adsorption mechanisms. The effect of temperature on the degradation of CFX was also studied.","author":[{"dropping-particle":"","family":"Nazari","given":"Ghadir","non-dropping-particle":"","parse-names":false,"suffix":""},{"dropping-particle":"","family":"Abolghasemi","given":"Hossein","non-dropping-particle":"","parse-names":false,"suffix":""},{"dropping-particle":"","family":"Esmaieli","given":"Mohamad","non-dropping-particle":"","parse-names":false,"suffix":""},{"dropping-particle":"","family":"Sadeghi Pouya","given":"Ehsan","non-dropping-particle":"","parse-names":false,"suffix":""}],"container-title":"Applied Surface Science","id":"ITEM-2","issued":{"date-parts":[["2016"]]},"page":"144-153","publisher":"Elsevier B.V.","title":"Aqueous phase adsorption of cephalexin by walnut shell-based activated carbon: A fixed-bed column study","type":"article-journal","volume":"375"},"uris":["http://www.mendeley.com/documents/?uuid=61a37d26-9c12-463d-9641-86591fbd33b8"]}],"mendeley":{"formattedCitation":"(S. Chen et al., 2012; Nazari et al., 2016)","manualFormatting":"(Nazari et al., 2016)","plainTextFormattedCitation":"(S. Chen et al., 2012; Nazari et al., 2016)","previouslyFormattedCitation":"(S. Chen et al., 2012; Nazari et al., 2016)"},"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Nazari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6)</w:t>
      </w:r>
      <w:r w:rsidRPr="00CB1E6A">
        <w:rPr>
          <w:rFonts w:asciiTheme="majorBidi" w:hAnsiTheme="majorBidi" w:cstheme="majorBidi"/>
          <w:lang w:val="en-GB"/>
        </w:rPr>
        <w:fldChar w:fldCharType="end"/>
      </w:r>
      <w:r w:rsidRPr="00CB1E6A">
        <w:rPr>
          <w:rFonts w:asciiTheme="majorBidi" w:hAnsiTheme="majorBidi" w:cstheme="majorBidi"/>
          <w:lang w:val="en-GB"/>
        </w:rPr>
        <w:t xml:space="preserve">. The corelation coefficients for the investigated systems range between 0.9557 and 0.9899. Also, </w:t>
      </w:r>
      <w:r w:rsidRPr="00CB1E6A">
        <w:rPr>
          <w:rFonts w:asciiTheme="majorBidi" w:hAnsiTheme="majorBidi" w:cstheme="majorBidi"/>
          <w:lang w:val="en-GB"/>
        </w:rPr>
        <w:lastRenderedPageBreak/>
        <w:t>the values of Ʈ</w:t>
      </w:r>
      <w:r w:rsidRPr="00CB1E6A">
        <w:rPr>
          <w:rFonts w:asciiTheme="majorBidi" w:hAnsiTheme="majorBidi" w:cstheme="majorBidi"/>
          <w:vertAlign w:val="subscript"/>
          <w:lang w:val="en-GB"/>
        </w:rPr>
        <w:t>exp</w:t>
      </w:r>
      <w:r w:rsidRPr="00CB1E6A">
        <w:rPr>
          <w:rFonts w:asciiTheme="majorBidi" w:hAnsiTheme="majorBidi" w:cstheme="majorBidi"/>
          <w:lang w:val="en-GB"/>
        </w:rPr>
        <w:t xml:space="preserve"> and Ʈ</w:t>
      </w:r>
      <w:r w:rsidRPr="00CB1E6A">
        <w:rPr>
          <w:rFonts w:asciiTheme="majorBidi" w:hAnsiTheme="majorBidi" w:cstheme="majorBidi"/>
          <w:vertAlign w:val="subscript"/>
          <w:lang w:val="en-GB"/>
        </w:rPr>
        <w:t>cal</w:t>
      </w:r>
      <w:r w:rsidRPr="00CB1E6A">
        <w:rPr>
          <w:rFonts w:asciiTheme="majorBidi" w:hAnsiTheme="majorBidi" w:cstheme="majorBidi"/>
          <w:lang w:val="en-GB"/>
        </w:rPr>
        <w:t xml:space="preserve"> were found to be in good agreement with low Chi-square error values (0.0381-0.3247).</w:t>
      </w:r>
    </w:p>
    <w:p w14:paraId="16F12B01" w14:textId="77777777" w:rsidR="00C7343A" w:rsidRPr="00CB1E6A" w:rsidRDefault="00C7343A" w:rsidP="00D12264">
      <w:pPr>
        <w:jc w:val="center"/>
        <w:rPr>
          <w:rFonts w:asciiTheme="majorBidi" w:hAnsiTheme="majorBidi" w:cstheme="majorBidi"/>
          <w:b/>
          <w:bCs/>
          <w:sz w:val="28"/>
          <w:szCs w:val="28"/>
          <w:lang w:val="en-GB"/>
        </w:rPr>
      </w:pPr>
      <w:r w:rsidRPr="00CB1E6A">
        <w:rPr>
          <w:noProof/>
        </w:rPr>
        <w:drawing>
          <wp:inline distT="0" distB="0" distL="0" distR="0" wp14:anchorId="54B427E0" wp14:editId="37084102">
            <wp:extent cx="5458460" cy="2168525"/>
            <wp:effectExtent l="0" t="0" r="8890" b="3175"/>
            <wp:docPr id="914" name="Chart 914">
              <a:extLst xmlns:a="http://schemas.openxmlformats.org/drawingml/2006/main">
                <a:ext uri="{FF2B5EF4-FFF2-40B4-BE49-F238E27FC236}">
                  <a16:creationId xmlns:a16="http://schemas.microsoft.com/office/drawing/2014/main" id="{23395BF6-A618-A040-C234-955760F27F6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2"/>
              </a:graphicData>
            </a:graphic>
          </wp:inline>
        </w:drawing>
      </w:r>
    </w:p>
    <w:p w14:paraId="3DD8D36A" w14:textId="5F4E1447" w:rsidR="006373AC" w:rsidRDefault="00C7343A" w:rsidP="0076286E">
      <w:pPr>
        <w:pStyle w:val="ListofFigures"/>
      </w:pPr>
      <w:bookmarkStart w:id="3028" w:name="_Toc123054774"/>
      <w:bookmarkStart w:id="3029" w:name="_Toc127867285"/>
      <w:bookmarkStart w:id="3030" w:name="_Toc127867903"/>
      <w:bookmarkStart w:id="3031" w:name="_Toc119502296"/>
      <w:bookmarkStart w:id="3032" w:name="_Toc119509736"/>
      <w:r w:rsidRPr="00CB1E6A">
        <w:t xml:space="preserve">Figure </w:t>
      </w:r>
      <w:r w:rsidR="00582215" w:rsidRPr="00CB1E6A">
        <w:t>4.8.1.4.2</w:t>
      </w:r>
      <w:r w:rsidRPr="00CB1E6A">
        <w:t>: Yoon-Nelson kinetic model plot of ALR adsorption onto HSP1</w:t>
      </w:r>
      <w:bookmarkEnd w:id="3028"/>
      <w:bookmarkEnd w:id="3029"/>
      <w:bookmarkEnd w:id="3030"/>
      <w:r w:rsidRPr="00CB1E6A">
        <w:t xml:space="preserve"> </w:t>
      </w:r>
    </w:p>
    <w:p w14:paraId="3D0B734B" w14:textId="516CC6F3" w:rsidR="00C7343A" w:rsidRPr="006373AC" w:rsidRDefault="00C7343A" w:rsidP="006373AC">
      <w:pPr>
        <w:jc w:val="center"/>
        <w:rPr>
          <w:b/>
          <w:bCs/>
          <w:sz w:val="26"/>
          <w:szCs w:val="26"/>
        </w:rPr>
      </w:pPr>
      <w:r w:rsidRPr="006373AC">
        <w:rPr>
          <w:b/>
          <w:bCs/>
          <w:sz w:val="26"/>
          <w:szCs w:val="26"/>
        </w:rPr>
        <w:t xml:space="preserve">Conditions: Initial ALR concentration (14 mg/L), temperature (26 </w:t>
      </w:r>
      <w:r w:rsidRPr="006373AC">
        <w:rPr>
          <w:b/>
          <w:bCs/>
          <w:sz w:val="26"/>
          <w:szCs w:val="26"/>
          <w:vertAlign w:val="superscript"/>
        </w:rPr>
        <w:t>o</w:t>
      </w:r>
      <w:r w:rsidRPr="006373AC">
        <w:rPr>
          <w:b/>
          <w:bCs/>
          <w:sz w:val="26"/>
          <w:szCs w:val="26"/>
        </w:rPr>
        <w:t xml:space="preserve">C), flow rate (12 </w:t>
      </w:r>
      <w:r w:rsidR="00D514E1">
        <w:rPr>
          <w:b/>
          <w:bCs/>
          <w:sz w:val="26"/>
          <w:szCs w:val="26"/>
        </w:rPr>
        <w:t>mL/min</w:t>
      </w:r>
      <w:r w:rsidRPr="006373AC">
        <w:rPr>
          <w:b/>
          <w:bCs/>
          <w:sz w:val="26"/>
          <w:szCs w:val="26"/>
        </w:rPr>
        <w:t>) pH (4)</w:t>
      </w:r>
      <w:bookmarkEnd w:id="3031"/>
      <w:bookmarkEnd w:id="3032"/>
    </w:p>
    <w:p w14:paraId="7B52EB58" w14:textId="18D09A4A" w:rsidR="00C7343A" w:rsidRPr="00CB1E6A" w:rsidRDefault="00C7343A" w:rsidP="00C7343A">
      <w:pPr>
        <w:rPr>
          <w:rFonts w:asciiTheme="majorBidi" w:hAnsiTheme="majorBidi" w:cstheme="majorBidi"/>
          <w:sz w:val="28"/>
          <w:szCs w:val="28"/>
          <w:lang w:val="en-GB"/>
        </w:rPr>
      </w:pPr>
    </w:p>
    <w:p w14:paraId="15BBCE7E" w14:textId="7C3FE0B3" w:rsidR="00582215" w:rsidRPr="00CB1E6A" w:rsidRDefault="00582215" w:rsidP="0076286E">
      <w:pPr>
        <w:pStyle w:val="ListofTables"/>
      </w:pPr>
      <w:bookmarkStart w:id="3033" w:name="_Toc123057582"/>
      <w:r w:rsidRPr="00CB1E6A">
        <w:t>Table 4.8.1.</w:t>
      </w:r>
      <w:r w:rsidR="00204FA4" w:rsidRPr="00CB1E6A">
        <w:t>5</w:t>
      </w:r>
      <w:r w:rsidRPr="00CB1E6A">
        <w:t>: Yoon-Nelson kinetic model</w:t>
      </w:r>
      <w:r w:rsidR="00204FA4" w:rsidRPr="00CB1E6A">
        <w:t xml:space="preserve"> parameters on ALR adsorption onto HSP1</w:t>
      </w:r>
      <w:bookmarkEnd w:id="3033"/>
    </w:p>
    <w:tbl>
      <w:tblPr>
        <w:tblW w:w="8919" w:type="dxa"/>
        <w:jc w:val="center"/>
        <w:tblLook w:val="04A0" w:firstRow="1" w:lastRow="0" w:firstColumn="1" w:lastColumn="0" w:noHBand="0" w:noVBand="1"/>
      </w:tblPr>
      <w:tblGrid>
        <w:gridCol w:w="896"/>
        <w:gridCol w:w="805"/>
        <w:gridCol w:w="1150"/>
        <w:gridCol w:w="2049"/>
        <w:gridCol w:w="1063"/>
        <w:gridCol w:w="960"/>
        <w:gridCol w:w="960"/>
        <w:gridCol w:w="1116"/>
      </w:tblGrid>
      <w:tr w:rsidR="00CB1E6A" w:rsidRPr="00CB1E6A" w14:paraId="1F324C62" w14:textId="77777777" w:rsidTr="00136F56">
        <w:trPr>
          <w:trHeight w:val="336"/>
          <w:jc w:val="center"/>
        </w:trPr>
        <w:tc>
          <w:tcPr>
            <w:tcW w:w="896" w:type="dxa"/>
            <w:tcBorders>
              <w:top w:val="single" w:sz="4" w:space="0" w:color="auto"/>
              <w:left w:val="nil"/>
              <w:bottom w:val="single" w:sz="4" w:space="0" w:color="auto"/>
              <w:right w:val="nil"/>
            </w:tcBorders>
            <w:shd w:val="clear" w:color="auto" w:fill="auto"/>
            <w:noWrap/>
            <w:vAlign w:val="bottom"/>
            <w:hideMark/>
          </w:tcPr>
          <w:p w14:paraId="371B8CC6"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805" w:type="dxa"/>
            <w:tcBorders>
              <w:top w:val="single" w:sz="4" w:space="0" w:color="auto"/>
              <w:left w:val="nil"/>
              <w:bottom w:val="single" w:sz="4" w:space="0" w:color="auto"/>
              <w:right w:val="nil"/>
            </w:tcBorders>
            <w:shd w:val="clear" w:color="auto" w:fill="auto"/>
            <w:noWrap/>
            <w:vAlign w:val="bottom"/>
            <w:hideMark/>
          </w:tcPr>
          <w:p w14:paraId="36F460DF"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Z (cm)</w:t>
            </w:r>
          </w:p>
        </w:tc>
        <w:tc>
          <w:tcPr>
            <w:tcW w:w="1070" w:type="dxa"/>
            <w:tcBorders>
              <w:top w:val="single" w:sz="4" w:space="0" w:color="auto"/>
              <w:left w:val="nil"/>
              <w:bottom w:val="single" w:sz="4" w:space="0" w:color="auto"/>
              <w:right w:val="nil"/>
            </w:tcBorders>
            <w:shd w:val="clear" w:color="auto" w:fill="auto"/>
            <w:noWrap/>
            <w:vAlign w:val="bottom"/>
            <w:hideMark/>
          </w:tcPr>
          <w:p w14:paraId="583515CA" w14:textId="6F46D1D2" w:rsidR="00C7343A" w:rsidRPr="00CB1E6A" w:rsidRDefault="00C7343A" w:rsidP="00D12264">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2049" w:type="dxa"/>
            <w:tcBorders>
              <w:top w:val="single" w:sz="4" w:space="0" w:color="auto"/>
              <w:left w:val="nil"/>
              <w:bottom w:val="single" w:sz="4" w:space="0" w:color="auto"/>
              <w:right w:val="nil"/>
            </w:tcBorders>
            <w:shd w:val="clear" w:color="auto" w:fill="auto"/>
            <w:noWrap/>
            <w:vAlign w:val="bottom"/>
            <w:hideMark/>
          </w:tcPr>
          <w:p w14:paraId="0791CADE"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K</w:t>
            </w:r>
            <w:r w:rsidRPr="00CB1E6A">
              <w:rPr>
                <w:rFonts w:asciiTheme="majorBidi" w:hAnsiTheme="majorBidi" w:cstheme="majorBidi"/>
                <w:vertAlign w:val="subscript"/>
              </w:rPr>
              <w:t>YN</w:t>
            </w:r>
            <w:r w:rsidRPr="00CB1E6A">
              <w:rPr>
                <w:rFonts w:asciiTheme="majorBidi" w:hAnsiTheme="majorBidi" w:cstheme="majorBidi"/>
              </w:rPr>
              <w:t xml:space="preserve"> x 10</w:t>
            </w:r>
            <w:r w:rsidRPr="00CB1E6A">
              <w:rPr>
                <w:rFonts w:asciiTheme="majorBidi" w:hAnsiTheme="majorBidi" w:cstheme="majorBidi"/>
                <w:vertAlign w:val="superscript"/>
              </w:rPr>
              <w:t>-3</w:t>
            </w:r>
            <w:r w:rsidRPr="00CB1E6A">
              <w:rPr>
                <w:rFonts w:asciiTheme="majorBidi" w:hAnsiTheme="majorBidi" w:cstheme="majorBidi"/>
              </w:rPr>
              <w:t>(min</w:t>
            </w:r>
            <w:r w:rsidRPr="00CB1E6A">
              <w:rPr>
                <w:rFonts w:asciiTheme="majorBidi" w:hAnsiTheme="majorBidi" w:cstheme="majorBidi"/>
                <w:vertAlign w:val="superscript"/>
              </w:rPr>
              <w:t>-1</w:t>
            </w:r>
            <w:r w:rsidRPr="00CB1E6A">
              <w:rPr>
                <w:rFonts w:asciiTheme="majorBidi" w:hAnsiTheme="majorBidi" w:cstheme="majorBidi"/>
              </w:rPr>
              <w:t>)</w:t>
            </w:r>
          </w:p>
        </w:tc>
        <w:tc>
          <w:tcPr>
            <w:tcW w:w="1063" w:type="dxa"/>
            <w:tcBorders>
              <w:top w:val="single" w:sz="4" w:space="0" w:color="auto"/>
              <w:left w:val="nil"/>
              <w:bottom w:val="single" w:sz="4" w:space="0" w:color="auto"/>
              <w:right w:val="nil"/>
            </w:tcBorders>
            <w:shd w:val="clear" w:color="auto" w:fill="auto"/>
            <w:noWrap/>
            <w:vAlign w:val="bottom"/>
            <w:hideMark/>
          </w:tcPr>
          <w:p w14:paraId="7F204A03"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Ʈ</w:t>
            </w:r>
          </w:p>
        </w:tc>
        <w:tc>
          <w:tcPr>
            <w:tcW w:w="960" w:type="dxa"/>
            <w:tcBorders>
              <w:top w:val="single" w:sz="4" w:space="0" w:color="auto"/>
              <w:left w:val="nil"/>
              <w:bottom w:val="single" w:sz="4" w:space="0" w:color="auto"/>
              <w:right w:val="nil"/>
            </w:tcBorders>
            <w:shd w:val="clear" w:color="auto" w:fill="auto"/>
            <w:noWrap/>
            <w:vAlign w:val="bottom"/>
            <w:hideMark/>
          </w:tcPr>
          <w:p w14:paraId="14C44B1B" w14:textId="35E84068" w:rsidR="00C7343A" w:rsidRPr="007276E5" w:rsidRDefault="00C7343A" w:rsidP="00D12264">
            <w:pPr>
              <w:jc w:val="center"/>
              <w:rPr>
                <w:rFonts w:asciiTheme="majorBidi" w:hAnsiTheme="majorBidi" w:cstheme="majorBidi"/>
                <w:lang w:val="en-GB"/>
              </w:rPr>
            </w:pPr>
            <w:r w:rsidRPr="00CB1E6A">
              <w:rPr>
                <w:rFonts w:asciiTheme="majorBidi" w:hAnsiTheme="majorBidi" w:cstheme="majorBidi"/>
              </w:rPr>
              <w:t>t</w:t>
            </w:r>
            <w:r w:rsidR="007276E5" w:rsidRPr="007276E5">
              <w:rPr>
                <w:rFonts w:asciiTheme="majorBidi" w:hAnsiTheme="majorBidi" w:cstheme="majorBidi"/>
                <w:vertAlign w:val="subscript"/>
                <w:lang w:val="en-GB"/>
              </w:rPr>
              <w:t>b</w:t>
            </w:r>
          </w:p>
        </w:tc>
        <w:tc>
          <w:tcPr>
            <w:tcW w:w="960" w:type="dxa"/>
            <w:tcBorders>
              <w:top w:val="single" w:sz="4" w:space="0" w:color="auto"/>
              <w:left w:val="nil"/>
              <w:bottom w:val="single" w:sz="4" w:space="0" w:color="auto"/>
              <w:right w:val="nil"/>
            </w:tcBorders>
            <w:shd w:val="clear" w:color="auto" w:fill="auto"/>
            <w:noWrap/>
            <w:vAlign w:val="bottom"/>
            <w:hideMark/>
          </w:tcPr>
          <w:p w14:paraId="49820195"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1116" w:type="dxa"/>
            <w:tcBorders>
              <w:top w:val="single" w:sz="4" w:space="0" w:color="auto"/>
              <w:left w:val="nil"/>
              <w:bottom w:val="single" w:sz="4" w:space="0" w:color="auto"/>
              <w:right w:val="nil"/>
            </w:tcBorders>
            <w:shd w:val="clear" w:color="auto" w:fill="auto"/>
            <w:noWrap/>
            <w:vAlign w:val="bottom"/>
            <w:hideMark/>
          </w:tcPr>
          <w:p w14:paraId="1B838281" w14:textId="77777777" w:rsidR="00C7343A" w:rsidRPr="00CB1E6A" w:rsidRDefault="00C7343A" w:rsidP="00D12264">
            <w:pPr>
              <w:jc w:val="center"/>
              <w:rPr>
                <w:rFonts w:asciiTheme="majorBidi" w:hAnsiTheme="majorBidi" w:cstheme="majorBidi"/>
              </w:rPr>
            </w:pPr>
            <w:r w:rsidRPr="00CB1E6A">
              <w:rPr>
                <w:rFonts w:asciiTheme="majorBidi" w:hAnsiTheme="majorBidi" w:cstheme="majorBidi"/>
              </w:rPr>
              <w:t>X</w:t>
            </w:r>
            <w:r w:rsidRPr="00CB1E6A">
              <w:rPr>
                <w:rFonts w:asciiTheme="majorBidi" w:hAnsiTheme="majorBidi" w:cstheme="majorBidi"/>
                <w:vertAlign w:val="superscript"/>
              </w:rPr>
              <w:t>2</w:t>
            </w:r>
          </w:p>
        </w:tc>
      </w:tr>
      <w:tr w:rsidR="00CB1E6A" w:rsidRPr="00CB1E6A" w14:paraId="001668DE" w14:textId="77777777" w:rsidTr="00136F56">
        <w:trPr>
          <w:trHeight w:val="288"/>
          <w:jc w:val="center"/>
        </w:trPr>
        <w:tc>
          <w:tcPr>
            <w:tcW w:w="896" w:type="dxa"/>
            <w:tcBorders>
              <w:top w:val="nil"/>
              <w:left w:val="nil"/>
              <w:bottom w:val="nil"/>
              <w:right w:val="nil"/>
            </w:tcBorders>
            <w:shd w:val="clear" w:color="auto" w:fill="auto"/>
            <w:noWrap/>
            <w:vAlign w:val="bottom"/>
            <w:hideMark/>
          </w:tcPr>
          <w:p w14:paraId="67A903F2"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4</w:t>
            </w:r>
          </w:p>
        </w:tc>
        <w:tc>
          <w:tcPr>
            <w:tcW w:w="805" w:type="dxa"/>
            <w:tcBorders>
              <w:top w:val="nil"/>
              <w:left w:val="nil"/>
              <w:bottom w:val="nil"/>
              <w:right w:val="nil"/>
            </w:tcBorders>
            <w:shd w:val="clear" w:color="auto" w:fill="auto"/>
            <w:noWrap/>
            <w:vAlign w:val="bottom"/>
            <w:hideMark/>
          </w:tcPr>
          <w:p w14:paraId="5A094B88"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w:t>
            </w:r>
          </w:p>
        </w:tc>
        <w:tc>
          <w:tcPr>
            <w:tcW w:w="1070" w:type="dxa"/>
            <w:tcBorders>
              <w:top w:val="nil"/>
              <w:left w:val="nil"/>
              <w:bottom w:val="nil"/>
              <w:right w:val="nil"/>
            </w:tcBorders>
            <w:shd w:val="clear" w:color="auto" w:fill="auto"/>
            <w:noWrap/>
            <w:vAlign w:val="bottom"/>
            <w:hideMark/>
          </w:tcPr>
          <w:p w14:paraId="31A37A79"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2</w:t>
            </w:r>
          </w:p>
        </w:tc>
        <w:tc>
          <w:tcPr>
            <w:tcW w:w="2049" w:type="dxa"/>
            <w:tcBorders>
              <w:top w:val="nil"/>
              <w:left w:val="nil"/>
              <w:bottom w:val="nil"/>
              <w:right w:val="nil"/>
            </w:tcBorders>
            <w:shd w:val="clear" w:color="auto" w:fill="auto"/>
            <w:noWrap/>
            <w:vAlign w:val="bottom"/>
            <w:hideMark/>
          </w:tcPr>
          <w:p w14:paraId="679E342B"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6</w:t>
            </w:r>
          </w:p>
        </w:tc>
        <w:tc>
          <w:tcPr>
            <w:tcW w:w="1063" w:type="dxa"/>
            <w:tcBorders>
              <w:top w:val="nil"/>
              <w:left w:val="nil"/>
              <w:bottom w:val="nil"/>
              <w:right w:val="nil"/>
            </w:tcBorders>
            <w:shd w:val="clear" w:color="auto" w:fill="auto"/>
            <w:noWrap/>
            <w:vAlign w:val="bottom"/>
            <w:hideMark/>
          </w:tcPr>
          <w:p w14:paraId="3B444903"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71.58</w:t>
            </w:r>
          </w:p>
        </w:tc>
        <w:tc>
          <w:tcPr>
            <w:tcW w:w="960" w:type="dxa"/>
            <w:tcBorders>
              <w:top w:val="nil"/>
              <w:left w:val="nil"/>
              <w:bottom w:val="nil"/>
              <w:right w:val="nil"/>
            </w:tcBorders>
            <w:shd w:val="clear" w:color="auto" w:fill="auto"/>
            <w:noWrap/>
            <w:vAlign w:val="bottom"/>
            <w:hideMark/>
          </w:tcPr>
          <w:p w14:paraId="45B1C770"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60</w:t>
            </w:r>
          </w:p>
        </w:tc>
        <w:tc>
          <w:tcPr>
            <w:tcW w:w="960" w:type="dxa"/>
            <w:tcBorders>
              <w:top w:val="nil"/>
              <w:left w:val="nil"/>
              <w:bottom w:val="nil"/>
              <w:right w:val="nil"/>
            </w:tcBorders>
            <w:shd w:val="clear" w:color="auto" w:fill="auto"/>
            <w:noWrap/>
            <w:vAlign w:val="bottom"/>
            <w:hideMark/>
          </w:tcPr>
          <w:p w14:paraId="503CFB3D"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9557</w:t>
            </w:r>
          </w:p>
        </w:tc>
        <w:tc>
          <w:tcPr>
            <w:tcW w:w="1116" w:type="dxa"/>
            <w:tcBorders>
              <w:top w:val="nil"/>
              <w:left w:val="nil"/>
              <w:bottom w:val="nil"/>
              <w:right w:val="nil"/>
            </w:tcBorders>
            <w:shd w:val="clear" w:color="auto" w:fill="auto"/>
            <w:noWrap/>
            <w:vAlign w:val="bottom"/>
            <w:hideMark/>
          </w:tcPr>
          <w:p w14:paraId="4E7F2E0C"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1617</w:t>
            </w:r>
          </w:p>
        </w:tc>
      </w:tr>
      <w:tr w:rsidR="00CB1E6A" w:rsidRPr="00CB1E6A" w14:paraId="62A8BCFD" w14:textId="77777777" w:rsidTr="00136F56">
        <w:trPr>
          <w:trHeight w:val="288"/>
          <w:jc w:val="center"/>
        </w:trPr>
        <w:tc>
          <w:tcPr>
            <w:tcW w:w="896" w:type="dxa"/>
            <w:tcBorders>
              <w:top w:val="nil"/>
              <w:left w:val="nil"/>
              <w:bottom w:val="nil"/>
              <w:right w:val="nil"/>
            </w:tcBorders>
            <w:shd w:val="clear" w:color="auto" w:fill="auto"/>
            <w:noWrap/>
            <w:vAlign w:val="bottom"/>
            <w:hideMark/>
          </w:tcPr>
          <w:p w14:paraId="76C1AC57"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7</w:t>
            </w:r>
          </w:p>
        </w:tc>
        <w:tc>
          <w:tcPr>
            <w:tcW w:w="805" w:type="dxa"/>
            <w:tcBorders>
              <w:top w:val="nil"/>
              <w:left w:val="nil"/>
              <w:bottom w:val="nil"/>
              <w:right w:val="nil"/>
            </w:tcBorders>
            <w:shd w:val="clear" w:color="auto" w:fill="auto"/>
            <w:noWrap/>
            <w:vAlign w:val="bottom"/>
            <w:hideMark/>
          </w:tcPr>
          <w:p w14:paraId="7EFD7F70"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w:t>
            </w:r>
          </w:p>
        </w:tc>
        <w:tc>
          <w:tcPr>
            <w:tcW w:w="1070" w:type="dxa"/>
            <w:tcBorders>
              <w:top w:val="nil"/>
              <w:left w:val="nil"/>
              <w:bottom w:val="nil"/>
              <w:right w:val="nil"/>
            </w:tcBorders>
            <w:shd w:val="clear" w:color="auto" w:fill="auto"/>
            <w:noWrap/>
            <w:vAlign w:val="bottom"/>
            <w:hideMark/>
          </w:tcPr>
          <w:p w14:paraId="5E0EE0A6"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6</w:t>
            </w:r>
          </w:p>
        </w:tc>
        <w:tc>
          <w:tcPr>
            <w:tcW w:w="2049" w:type="dxa"/>
            <w:tcBorders>
              <w:top w:val="nil"/>
              <w:left w:val="nil"/>
              <w:bottom w:val="nil"/>
              <w:right w:val="nil"/>
            </w:tcBorders>
            <w:shd w:val="clear" w:color="auto" w:fill="auto"/>
            <w:noWrap/>
            <w:vAlign w:val="bottom"/>
            <w:hideMark/>
          </w:tcPr>
          <w:p w14:paraId="7BCD2EF8"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2.3</w:t>
            </w:r>
          </w:p>
        </w:tc>
        <w:tc>
          <w:tcPr>
            <w:tcW w:w="1063" w:type="dxa"/>
            <w:tcBorders>
              <w:top w:val="nil"/>
              <w:left w:val="nil"/>
              <w:bottom w:val="nil"/>
              <w:right w:val="nil"/>
            </w:tcBorders>
            <w:shd w:val="clear" w:color="auto" w:fill="auto"/>
            <w:noWrap/>
            <w:vAlign w:val="bottom"/>
            <w:hideMark/>
          </w:tcPr>
          <w:p w14:paraId="098FEB2A"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333.2</w:t>
            </w:r>
          </w:p>
        </w:tc>
        <w:tc>
          <w:tcPr>
            <w:tcW w:w="960" w:type="dxa"/>
            <w:tcBorders>
              <w:top w:val="nil"/>
              <w:left w:val="nil"/>
              <w:bottom w:val="nil"/>
              <w:right w:val="nil"/>
            </w:tcBorders>
            <w:shd w:val="clear" w:color="auto" w:fill="auto"/>
            <w:noWrap/>
            <w:vAlign w:val="bottom"/>
            <w:hideMark/>
          </w:tcPr>
          <w:p w14:paraId="713D6287"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225</w:t>
            </w:r>
          </w:p>
        </w:tc>
        <w:tc>
          <w:tcPr>
            <w:tcW w:w="960" w:type="dxa"/>
            <w:tcBorders>
              <w:top w:val="nil"/>
              <w:left w:val="nil"/>
              <w:bottom w:val="nil"/>
              <w:right w:val="nil"/>
            </w:tcBorders>
            <w:shd w:val="clear" w:color="auto" w:fill="auto"/>
            <w:noWrap/>
            <w:vAlign w:val="bottom"/>
            <w:hideMark/>
          </w:tcPr>
          <w:p w14:paraId="5AF9BEB1"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9612</w:t>
            </w:r>
          </w:p>
        </w:tc>
        <w:tc>
          <w:tcPr>
            <w:tcW w:w="1116" w:type="dxa"/>
            <w:tcBorders>
              <w:top w:val="nil"/>
              <w:left w:val="nil"/>
              <w:bottom w:val="nil"/>
              <w:right w:val="nil"/>
            </w:tcBorders>
            <w:shd w:val="clear" w:color="auto" w:fill="auto"/>
            <w:noWrap/>
            <w:vAlign w:val="bottom"/>
            <w:hideMark/>
          </w:tcPr>
          <w:p w14:paraId="3A156AA3"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3247</w:t>
            </w:r>
          </w:p>
        </w:tc>
      </w:tr>
      <w:tr w:rsidR="00CB1E6A" w:rsidRPr="00CB1E6A" w14:paraId="1E08E6B6" w14:textId="77777777" w:rsidTr="00136F56">
        <w:trPr>
          <w:trHeight w:val="288"/>
          <w:jc w:val="center"/>
        </w:trPr>
        <w:tc>
          <w:tcPr>
            <w:tcW w:w="896" w:type="dxa"/>
            <w:tcBorders>
              <w:top w:val="nil"/>
              <w:left w:val="nil"/>
              <w:bottom w:val="nil"/>
              <w:right w:val="nil"/>
            </w:tcBorders>
            <w:shd w:val="clear" w:color="auto" w:fill="auto"/>
            <w:noWrap/>
            <w:vAlign w:val="bottom"/>
            <w:hideMark/>
          </w:tcPr>
          <w:p w14:paraId="7E672493"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7</w:t>
            </w:r>
          </w:p>
        </w:tc>
        <w:tc>
          <w:tcPr>
            <w:tcW w:w="805" w:type="dxa"/>
            <w:tcBorders>
              <w:top w:val="nil"/>
              <w:left w:val="nil"/>
              <w:bottom w:val="nil"/>
              <w:right w:val="nil"/>
            </w:tcBorders>
            <w:shd w:val="clear" w:color="auto" w:fill="auto"/>
            <w:noWrap/>
            <w:vAlign w:val="bottom"/>
            <w:hideMark/>
          </w:tcPr>
          <w:p w14:paraId="55F32678"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2</w:t>
            </w:r>
          </w:p>
        </w:tc>
        <w:tc>
          <w:tcPr>
            <w:tcW w:w="1070" w:type="dxa"/>
            <w:tcBorders>
              <w:top w:val="nil"/>
              <w:left w:val="nil"/>
              <w:bottom w:val="nil"/>
              <w:right w:val="nil"/>
            </w:tcBorders>
            <w:shd w:val="clear" w:color="auto" w:fill="auto"/>
            <w:noWrap/>
            <w:vAlign w:val="bottom"/>
            <w:hideMark/>
          </w:tcPr>
          <w:p w14:paraId="6C17A83A"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2</w:t>
            </w:r>
          </w:p>
        </w:tc>
        <w:tc>
          <w:tcPr>
            <w:tcW w:w="2049" w:type="dxa"/>
            <w:tcBorders>
              <w:top w:val="nil"/>
              <w:left w:val="nil"/>
              <w:bottom w:val="nil"/>
              <w:right w:val="nil"/>
            </w:tcBorders>
            <w:shd w:val="clear" w:color="auto" w:fill="auto"/>
            <w:noWrap/>
            <w:vAlign w:val="bottom"/>
            <w:hideMark/>
          </w:tcPr>
          <w:p w14:paraId="629DA2B8"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4.3</w:t>
            </w:r>
          </w:p>
        </w:tc>
        <w:tc>
          <w:tcPr>
            <w:tcW w:w="1063" w:type="dxa"/>
            <w:tcBorders>
              <w:top w:val="nil"/>
              <w:left w:val="nil"/>
              <w:bottom w:val="nil"/>
              <w:right w:val="nil"/>
            </w:tcBorders>
            <w:shd w:val="clear" w:color="auto" w:fill="auto"/>
            <w:noWrap/>
            <w:vAlign w:val="bottom"/>
            <w:hideMark/>
          </w:tcPr>
          <w:p w14:paraId="54784B2D"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351.59</w:t>
            </w:r>
          </w:p>
        </w:tc>
        <w:tc>
          <w:tcPr>
            <w:tcW w:w="960" w:type="dxa"/>
            <w:tcBorders>
              <w:top w:val="nil"/>
              <w:left w:val="nil"/>
              <w:bottom w:val="nil"/>
              <w:right w:val="nil"/>
            </w:tcBorders>
            <w:shd w:val="clear" w:color="auto" w:fill="auto"/>
            <w:noWrap/>
            <w:vAlign w:val="bottom"/>
            <w:hideMark/>
          </w:tcPr>
          <w:p w14:paraId="25E8F17D"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365</w:t>
            </w:r>
          </w:p>
        </w:tc>
        <w:tc>
          <w:tcPr>
            <w:tcW w:w="960" w:type="dxa"/>
            <w:tcBorders>
              <w:top w:val="nil"/>
              <w:left w:val="nil"/>
              <w:bottom w:val="nil"/>
              <w:right w:val="nil"/>
            </w:tcBorders>
            <w:shd w:val="clear" w:color="auto" w:fill="auto"/>
            <w:noWrap/>
            <w:vAlign w:val="bottom"/>
            <w:hideMark/>
          </w:tcPr>
          <w:p w14:paraId="748510B7"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9831</w:t>
            </w:r>
          </w:p>
        </w:tc>
        <w:tc>
          <w:tcPr>
            <w:tcW w:w="1116" w:type="dxa"/>
            <w:tcBorders>
              <w:top w:val="nil"/>
              <w:left w:val="nil"/>
              <w:bottom w:val="nil"/>
              <w:right w:val="nil"/>
            </w:tcBorders>
            <w:shd w:val="clear" w:color="auto" w:fill="auto"/>
            <w:noWrap/>
            <w:vAlign w:val="bottom"/>
            <w:hideMark/>
          </w:tcPr>
          <w:p w14:paraId="2FDF212F"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0381</w:t>
            </w:r>
          </w:p>
        </w:tc>
      </w:tr>
      <w:tr w:rsidR="00C7343A" w:rsidRPr="00CB1E6A" w14:paraId="128C8EAB" w14:textId="77777777" w:rsidTr="00136F56">
        <w:trPr>
          <w:trHeight w:val="288"/>
          <w:jc w:val="center"/>
        </w:trPr>
        <w:tc>
          <w:tcPr>
            <w:tcW w:w="896" w:type="dxa"/>
            <w:tcBorders>
              <w:top w:val="nil"/>
              <w:left w:val="nil"/>
              <w:bottom w:val="single" w:sz="4" w:space="0" w:color="auto"/>
              <w:right w:val="nil"/>
            </w:tcBorders>
            <w:shd w:val="clear" w:color="auto" w:fill="auto"/>
            <w:noWrap/>
            <w:vAlign w:val="bottom"/>
            <w:hideMark/>
          </w:tcPr>
          <w:p w14:paraId="56879767"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7</w:t>
            </w:r>
          </w:p>
        </w:tc>
        <w:tc>
          <w:tcPr>
            <w:tcW w:w="805" w:type="dxa"/>
            <w:tcBorders>
              <w:top w:val="nil"/>
              <w:left w:val="nil"/>
              <w:bottom w:val="single" w:sz="4" w:space="0" w:color="auto"/>
              <w:right w:val="nil"/>
            </w:tcBorders>
            <w:shd w:val="clear" w:color="auto" w:fill="auto"/>
            <w:noWrap/>
            <w:vAlign w:val="bottom"/>
            <w:hideMark/>
          </w:tcPr>
          <w:p w14:paraId="2AC8289B"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w:t>
            </w:r>
          </w:p>
        </w:tc>
        <w:tc>
          <w:tcPr>
            <w:tcW w:w="1070" w:type="dxa"/>
            <w:tcBorders>
              <w:top w:val="nil"/>
              <w:left w:val="nil"/>
              <w:bottom w:val="single" w:sz="4" w:space="0" w:color="auto"/>
              <w:right w:val="nil"/>
            </w:tcBorders>
            <w:shd w:val="clear" w:color="auto" w:fill="auto"/>
            <w:noWrap/>
            <w:vAlign w:val="bottom"/>
            <w:hideMark/>
          </w:tcPr>
          <w:p w14:paraId="5BCA8225"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2</w:t>
            </w:r>
          </w:p>
        </w:tc>
        <w:tc>
          <w:tcPr>
            <w:tcW w:w="2049" w:type="dxa"/>
            <w:tcBorders>
              <w:top w:val="nil"/>
              <w:left w:val="nil"/>
              <w:bottom w:val="single" w:sz="4" w:space="0" w:color="auto"/>
              <w:right w:val="nil"/>
            </w:tcBorders>
            <w:shd w:val="clear" w:color="auto" w:fill="auto"/>
            <w:noWrap/>
            <w:vAlign w:val="bottom"/>
            <w:hideMark/>
          </w:tcPr>
          <w:p w14:paraId="02EFBC5B"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3.7</w:t>
            </w:r>
          </w:p>
        </w:tc>
        <w:tc>
          <w:tcPr>
            <w:tcW w:w="1063" w:type="dxa"/>
            <w:tcBorders>
              <w:top w:val="nil"/>
              <w:left w:val="nil"/>
              <w:bottom w:val="single" w:sz="4" w:space="0" w:color="auto"/>
              <w:right w:val="nil"/>
            </w:tcBorders>
            <w:shd w:val="clear" w:color="auto" w:fill="auto"/>
            <w:noWrap/>
            <w:vAlign w:val="bottom"/>
            <w:hideMark/>
          </w:tcPr>
          <w:p w14:paraId="4219ACA6"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58.11</w:t>
            </w:r>
          </w:p>
        </w:tc>
        <w:tc>
          <w:tcPr>
            <w:tcW w:w="960" w:type="dxa"/>
            <w:tcBorders>
              <w:top w:val="nil"/>
              <w:left w:val="nil"/>
              <w:bottom w:val="single" w:sz="4" w:space="0" w:color="auto"/>
              <w:right w:val="nil"/>
            </w:tcBorders>
            <w:shd w:val="clear" w:color="auto" w:fill="auto"/>
            <w:noWrap/>
            <w:vAlign w:val="bottom"/>
            <w:hideMark/>
          </w:tcPr>
          <w:p w14:paraId="6E0141FB"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110</w:t>
            </w:r>
          </w:p>
        </w:tc>
        <w:tc>
          <w:tcPr>
            <w:tcW w:w="960" w:type="dxa"/>
            <w:tcBorders>
              <w:top w:val="nil"/>
              <w:left w:val="nil"/>
              <w:bottom w:val="single" w:sz="4" w:space="0" w:color="auto"/>
              <w:right w:val="nil"/>
            </w:tcBorders>
            <w:shd w:val="clear" w:color="auto" w:fill="auto"/>
            <w:noWrap/>
            <w:vAlign w:val="bottom"/>
            <w:hideMark/>
          </w:tcPr>
          <w:p w14:paraId="414D3DAF"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9899</w:t>
            </w:r>
          </w:p>
        </w:tc>
        <w:tc>
          <w:tcPr>
            <w:tcW w:w="1116" w:type="dxa"/>
            <w:tcBorders>
              <w:top w:val="nil"/>
              <w:left w:val="nil"/>
              <w:bottom w:val="single" w:sz="4" w:space="0" w:color="auto"/>
              <w:right w:val="nil"/>
            </w:tcBorders>
            <w:shd w:val="clear" w:color="auto" w:fill="auto"/>
            <w:noWrap/>
            <w:vAlign w:val="bottom"/>
            <w:hideMark/>
          </w:tcPr>
          <w:p w14:paraId="4B443405" w14:textId="77777777" w:rsidR="00C7343A" w:rsidRPr="00CB1E6A" w:rsidRDefault="00C7343A" w:rsidP="00136F56">
            <w:pPr>
              <w:jc w:val="center"/>
              <w:rPr>
                <w:rFonts w:asciiTheme="majorBidi" w:hAnsiTheme="majorBidi" w:cstheme="majorBidi"/>
              </w:rPr>
            </w:pPr>
            <w:r w:rsidRPr="00CB1E6A">
              <w:rPr>
                <w:rFonts w:asciiTheme="majorBidi" w:hAnsiTheme="majorBidi" w:cstheme="majorBidi"/>
              </w:rPr>
              <w:t>0.3042</w:t>
            </w:r>
          </w:p>
        </w:tc>
      </w:tr>
    </w:tbl>
    <w:p w14:paraId="6FB022F5" w14:textId="55194C57" w:rsidR="00C7343A" w:rsidRPr="00CB1E6A" w:rsidRDefault="00C7343A" w:rsidP="00803870">
      <w:pPr>
        <w:pStyle w:val="Heading4"/>
      </w:pPr>
      <w:bookmarkStart w:id="3034" w:name="_Toc118051873"/>
      <w:bookmarkStart w:id="3035" w:name="_Toc127869428"/>
      <w:r w:rsidRPr="00CB1E6A">
        <w:t xml:space="preserve">Treatment of </w:t>
      </w:r>
      <w:r w:rsidR="00204FA4" w:rsidRPr="00CB1E6A">
        <w:t>ALR multicomponent wastewater</w:t>
      </w:r>
      <w:bookmarkEnd w:id="3034"/>
      <w:bookmarkEnd w:id="3035"/>
    </w:p>
    <w:p w14:paraId="6DC1A6E7" w14:textId="6BC6E889" w:rsidR="00D37CF6" w:rsidRPr="00CB1E6A" w:rsidRDefault="00D37CF6" w:rsidP="00D37CF6">
      <w:pPr>
        <w:spacing w:line="480" w:lineRule="auto"/>
        <w:jc w:val="both"/>
        <w:rPr>
          <w:rFonts w:asciiTheme="majorBidi" w:hAnsiTheme="majorBidi" w:cstheme="majorBidi"/>
          <w:b/>
          <w:bCs/>
          <w:sz w:val="28"/>
          <w:szCs w:val="28"/>
          <w:lang w:val="en-GB"/>
        </w:rPr>
      </w:pPr>
      <w:bookmarkStart w:id="3036" w:name="_Hlk114260704"/>
      <w:r w:rsidRPr="00CB1E6A">
        <w:rPr>
          <w:rFonts w:asciiTheme="majorBidi" w:hAnsiTheme="majorBidi" w:cstheme="majorBidi"/>
          <w:lang w:val="en-GB"/>
        </w:rPr>
        <w:t xml:space="preserve">The </w:t>
      </w:r>
      <w:r w:rsidR="007276E5">
        <w:rPr>
          <w:rFonts w:asciiTheme="majorBidi" w:hAnsiTheme="majorBidi" w:cstheme="majorBidi"/>
          <w:lang w:val="en-GB"/>
        </w:rPr>
        <w:t xml:space="preserve">UV-Visible </w:t>
      </w:r>
      <w:r w:rsidRPr="00CB1E6A">
        <w:rPr>
          <w:rFonts w:asciiTheme="majorBidi" w:hAnsiTheme="majorBidi" w:cstheme="majorBidi"/>
          <w:lang w:val="en-GB"/>
        </w:rPr>
        <w:t>spectra (200-</w:t>
      </w:r>
      <w:r w:rsidR="00F63C07" w:rsidRPr="00CB1E6A">
        <w:rPr>
          <w:rFonts w:asciiTheme="majorBidi" w:hAnsiTheme="majorBidi" w:cstheme="majorBidi"/>
          <w:lang w:val="en-GB"/>
        </w:rPr>
        <w:t>7</w:t>
      </w:r>
      <w:r w:rsidRPr="00CB1E6A">
        <w:rPr>
          <w:rFonts w:asciiTheme="majorBidi" w:hAnsiTheme="majorBidi" w:cstheme="majorBidi"/>
          <w:lang w:val="en-GB"/>
        </w:rPr>
        <w:t xml:space="preserve">00 nm) of the simulated effluent before and after adsorption were used to estimate the removal efficiency of ALR onto HSP1 in the presence of other contaminants (Figure 4.8.1.5a and b). The percentage removal for ALR onto </w:t>
      </w:r>
      <w:r w:rsidR="00723EF9" w:rsidRPr="00CB1E6A">
        <w:rPr>
          <w:rFonts w:asciiTheme="majorBidi" w:hAnsiTheme="majorBidi" w:cstheme="majorBidi"/>
          <w:lang w:val="en-GB"/>
        </w:rPr>
        <w:t>HSP</w:t>
      </w:r>
      <w:r w:rsidRPr="00CB1E6A">
        <w:rPr>
          <w:rFonts w:asciiTheme="majorBidi" w:hAnsiTheme="majorBidi" w:cstheme="majorBidi"/>
          <w:lang w:val="en-GB"/>
        </w:rPr>
        <w:t xml:space="preserve">1 was estimated to be 95.47 and 98.89% at the initial concentration of 7 and 14 mg/L respectively. Similar observations have been reported </w:t>
      </w:r>
      <w:r w:rsidRPr="00CB1E6A">
        <w:rPr>
          <w:rFonts w:asciiTheme="majorBidi" w:hAnsiTheme="majorBidi" w:cstheme="majorBidi"/>
          <w:lang w:val="en-GB"/>
        </w:rPr>
        <w:fldChar w:fldCharType="begin" w:fldLock="1"/>
      </w:r>
      <w:r w:rsidR="00136F56">
        <w:rPr>
          <w:rFonts w:asciiTheme="majorBidi" w:hAnsiTheme="majorBidi" w:cstheme="majorBidi"/>
          <w:lang w:val="en-GB"/>
        </w:rPr>
        <w:instrText>ADDIN CSL_CITATION {"citationItems":[{"id":"ITEM-1","itemData":{"DOI":"10.1016/j.jhazmat.2015.02.026","ISSN":"18733336","PMID":"25702636","abstract":"Microwave-induced chemical activation process was used to prepare an activated carbon from cocoa shell for efficient removal of two anti-inflammatories, sodium diclofenac (DFC) and nimesulide (NM), from aqueous solutions. A paste was obtained from a mixture of cocoa shell and inorganic components; with a ratio of inorganic: organic of 1 (CSC-1.0). The mixture was pyrolyzed in a microwave oven in less than 10min. The CSC-1.0 was acidified with a 6molL-1 HCl under reflux to produce MWCS-1.0. The CSC-1.0 and MWCS-1.0 were characterized using FTIR, SEM, N2 adsorption/desorption curves, X-ray diffraction, and point of zero charge (pHpzc). Experimental variables such as initial pH of the adsorbate solutions and contact time were optimized for adsorptive characteristics of MWCS-1.0. The optimum pH for removal of anti-inflammatories ranged between 7.0 and 8.0. The kinetic of adsorption was investigated using general order, pseudo first-order and pseu do-second order kinetic models. The maximum amounts of DCF and NM adsorbed onto MWCS-1.0 at 25°C are 63.47 and 74.81mgg-1, respectively. The adsorbent was tested on two simulated hospital effluents. MWCS-1.0 is capable of efficient removal of DCF and NM from a medium that contains high sugar and salt concentrations.","author":[{"dropping-particle":"","family":"Saucier","given":"Caroline","non-dropping-particle":"","parse-names":false,"suffix":""},{"dropping-particle":"","family":"Adebayo","given":"Matthew A.","non-dropping-particle":"","parse-names":false,"suffix":""},{"dropping-particle":"","family":"Lima","given":"Eder C.","non-dropping-particle":"","parse-names":false,"suffix":""},{"dropping-particle":"","family":"Cataluña","given":"Renato","non-dropping-particle":"","parse-names":false,"suffix":""},{"dropping-particle":"","family":"Thue","given":"Pascal S.","non-dropping-particle":"","parse-names":false,"suffix":""},{"dropping-particle":"","family":"Prola","given":"Lizie D.T.","non-dropping-particle":"","parse-names":false,"suffix":""},{"dropping-particle":"","family":"Puchana-Rosero","given":"M. J.","non-dropping-particle":"","parse-names":false,"suffix":""},{"dropping-particle":"","family":"Machado","given":"Fernando M.","non-dropping-particle":"","parse-names":false,"suffix":""},{"dropping-particle":"","family":"Pavan","given":"Flavio A.","non-dropping-particle":"","parse-names":false,"suffix":""},{"dropping-particle":"","family":"Dotto","given":"G. L.","non-dropping-particle":"","parse-names":false,"suffix":""}],"container-title":"Journal of Hazardous Materials","id":"ITEM-1","issued":{"date-parts":[["2015"]]},"page":"18-27","title":"Microwave-assisted activated carbon from cocoa shell as adsorbent for removal of sodium diclofenac and nimesulide from aqueous effluents","type":"article-journal","volume":"289"},"uris":["http://www.mendeley.com/documents/?uuid=25aaea56-c25f-4a3d-ac2a-2d1fba84381b"]},{"id":"ITEM-2","itemData":{"DOI":"10.1016/j.colsurfa.2019.123966","ISSN":"18734359","abstract":"Activated carbons from Brazil nutshells were produced by ZnCl2-activation at different biomass: ZnCl2 ratios of 1.0:1.0 and 1.0:1.5 at 600 °C and the samples were denominated as BNS1.0 and BNS1.5, respectively. The obtained activated carbons were used in the adsorption of acetaminophen (paracetamol) and for the treatment of synthetic hospital effluents. Several analytical techniques were used to characterize the activated carbons. The N2 isotherms presented the SBET values of the BNS1.0 and BNS1.5 are very high, 1457 and 1640 m2 g−1, respectively. The FTIR and Boehm titration analysis demonstrated the presence of several surface functional groups on both ACs surfaces, which can influence the acetaminophen adsorption. The adsorption studies revealed that the maximum adsorption capacities (Qmax) are very high for both ACs; however, the BNS1.5 capacity is higher (411.0 mg g−1) than that of BNS1.0 (309.7 mg g−1). The thermodynamic assessments revealed that the process of acetaminophen adsorption is spontaneous, energetically favorable, and exothermic, and the magnitude of enthalpy is compatible with physisorption. Besides, it suggests that the acetaminophen adsorption on both ACs is dominated by van der Walls forces and microporous filling mechanism. The use of activated carbons for treatment of synthetic hospital effluents, containing different pharmaceuticals as well as organics and inorganic salts, presented a high percentage of removal (up to 98.83%). The adsorbent was magnificently regenerated up to 74% with a mixture of 0.1 mol L−1 NaOH + 20% EtOH solution and can be reused up to four cycles ensuring sustainable use of proposed adsorbent for acetaminophen removal from aqueous media. In the light of these results, it is possible to say that Brazil nutshell is an excellent raw material to prepare efficient ACs which can be successfully used in the treatment of real hospital effluents.","author":[{"dropping-particle":"","family":"Lima","given":"Diana R.","non-dropping-particle":"","parse-names":false,"suffix":""},{"dropping-particle":"","family":"Hosseini-Bandegharaei","given":"Ahmad","non-dropping-particle":"","parse-names":false,"suffix":""},{"dropping-particle":"","family":"Thue","given":"Pascal S.","non-dropping-particle":"","parse-names":false,"suffix":""},{"dropping-particle":"","family":"Lima","given":"Eder C.","non-dropping-particle":"","parse-names":false,"suffix":""},{"dropping-particle":"","family":"Albuquerque","given":"Ytallo R.T.","non-dropping-particle":"de","parse-names":false,"suffix":""},{"dropping-particle":"","family":"Reis","given":"Glaydson S.","non-dropping-particle":"dos","parse-names":false,"suffix":""},{"dropping-particle":"","family":"Umpierres","given":"Cibele S.","non-dropping-particle":"","parse-names":false,"suffix":""},{"dropping-particle":"","family":"Dias","given":"Silvio L.P.","non-dropping-particle":"","parse-names":false,"suffix":""},{"dropping-particle":"","family":"Tran","given":"Hai Nguyen","non-dropping-particle":"","parse-names":false,"suffix":""}],"container-title":"Colloids and Surfaces A: Physicochemical and Engineering Aspects","id":"ITEM-2","issue":"September","issued":{"date-parts":[["2019"]]},"page":"123966","publisher":"Elsevier","title":"Efficient acetaminophen removal from water and hospital effluents treatment by activated carbons derived from Brazil nutshells","type":"article-journal","volume":"583"},"uris":["http://www.mendeley.com/documents/?uuid=83a60e07-0a79-4ab2-856b-8b98bc96742b"]},{"id":"ITEM-3","itemData":{"DOI":"10.1016/j.jtice.2019.05.001","ISSN":"18761070","abstract":"The nanocomposite titanate nanosheet–pozzolan (TNS–PZ) was prepared by the alkaline hydrothermal process using titanium (IV) isopropoxide solution as titanium precursors at different concentrations. The characterization of the material was obtained by, Diffuse Reflectance UV–vis analysis (DRUV), X-ray diffraction (XRD), Energy-dispersive X-Ray spectroscopy, Fourier transform Infrared Spectroscopy (FTIR), scanning electron microscopy (SEM), transmission electron microscopy (TEM), and nitrogen adsorption/desorption isotherms. The adsorbent material was used for successful removal of the anti-inflammatory diclofenac (DFC) from aqueous solutions. The kinetic data were better fitted to nonlinear general order kinetic model, based on the Bayesian Information Criterion (BIC). The equilibrium isotherms also were obtained employing the nonlinear method and based on the BIC; the best isotherm model was the Liu. Based on the Liu isotherm model, the maximum sorption capacity (Qmax) of DCF onto the TNS–PZ adsorbent was 90.52 mg g−1 at 10 °C. The thermodynamic parameters of adsorption were calculated, and the adsorption process was spontaneous, exothermic, and the magnitude of changes in enthalpy, are consistent with physical adsorption of DCF onto TNS–PZ. Also, the adsorbent was tested for simulated hospital effluents, and it was able to remove up to 96.50% of the effluents.","author":[{"dropping-particle":"","family":"Wamba","given":"Alfred G.N.","non-dropping-particle":"","parse-names":false,"suffix":""},{"dropping-particle":"","family":"Ndi","given":"Sylvere K.","non-dropping-particle":"","parse-names":false,"suffix":""},{"dropping-particle":"","family":"Lima","given":"Eder C.","non-dropping-particle":"","parse-names":false,"suffix":""},{"dropping-particle":"","family":"Kayem","given":"Joseph G.","non-dropping-particle":"","parse-names":false,"suffix":""},{"dropping-particle":"","family":"Thue","given":"Pascal S.","non-dropping-particle":"","parse-names":false,"suffix":""},{"dropping-particle":"","family":"Costa","given":"Tania M.H.","non-dropping-particle":"","parse-names":false,"suffix":""},{"dropping-particle":"","family":"Quevedo","given":"Antonio B.","non-dropping-particle":"","parse-names":false,"suffix":""},{"dropping-particle":"V.","family":"Benvenutti","given":"Edilson","non-dropping-particle":"","parse-names":false,"suffix":""},{"dropping-particle":"","family":"Machado","given":"Fernando M.","non-dropping-particle":"","parse-names":false,"suffix":""}],"container-title":"Journal of the Taiwan Institute of Chemical Engineers","id":"ITEM-3","issued":{"date-parts":[["2019"]]},"page":"321-329","publisher":"Elsevier B.V.","title":"Preparation, characterization of titanate nanosheet–pozzolan nanocomposite and its use as an adsorbent for removal of diclofenac from simulated hospital effluents","type":"article-journal","volume":"102"},"uris":["http://www.mendeley.com/documents/?uuid=2a01ecdf-adf1-4b68-9dc3-bd592da0a45d"]}],"mendeley":{"formattedCitation":"(Lima et al., 2019; Saucier et al., 2015; Wamba et al., 2019)","manualFormatting":"(Wamba et al., 2019)","plainTextFormattedCitation":"(Lima et al., 2019; Saucier et al., 2015; Wamba et al., 2019)","previouslyFormattedCitation":"(Lima et al., 2019; Saucier et al., 2015; Wamba et al., 2019)"},"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Wamba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9)</w:t>
      </w:r>
      <w:r w:rsidRPr="00CB1E6A">
        <w:rPr>
          <w:rFonts w:asciiTheme="majorBidi" w:hAnsiTheme="majorBidi" w:cstheme="majorBidi"/>
          <w:lang w:val="en-GB"/>
        </w:rPr>
        <w:fldChar w:fldCharType="end"/>
      </w:r>
      <w:r w:rsidRPr="00CB1E6A">
        <w:rPr>
          <w:rFonts w:asciiTheme="majorBidi" w:hAnsiTheme="majorBidi" w:cstheme="majorBidi"/>
          <w:lang w:val="en-GB"/>
        </w:rPr>
        <w:t>. With this estimated performance, HSP1 can serve as an effective adsorbent in the treatment of real confectionary industrial effluents.</w:t>
      </w:r>
      <w:bookmarkEnd w:id="3036"/>
    </w:p>
    <w:p w14:paraId="27B500BA" w14:textId="77777777" w:rsidR="006373AC" w:rsidRDefault="00C7343A" w:rsidP="006373AC">
      <w:bookmarkStart w:id="3037" w:name="_Toc119502297"/>
      <w:bookmarkStart w:id="3038" w:name="_Toc119509737"/>
      <w:r w:rsidRPr="00CB1E6A">
        <w:rPr>
          <w:noProof/>
        </w:rPr>
        <w:lastRenderedPageBreak/>
        <w:drawing>
          <wp:inline distT="0" distB="0" distL="0" distR="0" wp14:anchorId="7C3974D2" wp14:editId="79223630">
            <wp:extent cx="2674620" cy="3136265"/>
            <wp:effectExtent l="0" t="0" r="11430" b="6985"/>
            <wp:docPr id="915" name="Chart 915">
              <a:extLst xmlns:a="http://schemas.openxmlformats.org/drawingml/2006/main">
                <a:ext uri="{FF2B5EF4-FFF2-40B4-BE49-F238E27FC236}">
                  <a16:creationId xmlns:a16="http://schemas.microsoft.com/office/drawing/2014/main" id="{95492770-08CB-2FF4-E7B4-E730B18AE0F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3"/>
              </a:graphicData>
            </a:graphic>
          </wp:inline>
        </w:drawing>
      </w:r>
      <w:r w:rsidRPr="00CB1E6A">
        <w:rPr>
          <w:noProof/>
        </w:rPr>
        <w:drawing>
          <wp:inline distT="0" distB="0" distL="0" distR="0" wp14:anchorId="102E49AF" wp14:editId="10DF28CC">
            <wp:extent cx="2606040" cy="3130550"/>
            <wp:effectExtent l="0" t="0" r="3810" b="12700"/>
            <wp:docPr id="916" name="Chart 916">
              <a:extLst xmlns:a="http://schemas.openxmlformats.org/drawingml/2006/main">
                <a:ext uri="{FF2B5EF4-FFF2-40B4-BE49-F238E27FC236}">
                  <a16:creationId xmlns:a16="http://schemas.microsoft.com/office/drawing/2014/main" id="{75E229A3-D9D1-308F-EB47-2EA50117883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4"/>
              </a:graphicData>
            </a:graphic>
          </wp:inline>
        </w:drawing>
      </w:r>
    </w:p>
    <w:p w14:paraId="0875B9C1" w14:textId="27C41060" w:rsidR="00C7343A" w:rsidRPr="00CB1E6A" w:rsidRDefault="00C7343A" w:rsidP="0076286E">
      <w:pPr>
        <w:pStyle w:val="ListofFigures"/>
      </w:pPr>
      <w:bookmarkStart w:id="3039" w:name="_Toc123054775"/>
      <w:bookmarkStart w:id="3040" w:name="_Toc127867286"/>
      <w:bookmarkStart w:id="3041" w:name="_Toc127867904"/>
      <w:r w:rsidRPr="00CB1E6A">
        <w:t xml:space="preserve">Figure </w:t>
      </w:r>
      <w:r w:rsidR="007E3640" w:rsidRPr="00CB1E6A">
        <w:t>4.8.1.5</w:t>
      </w:r>
      <w:r w:rsidRPr="00CB1E6A">
        <w:t>: Adsorption of ALR from simulated multicomponent effluent at (a) 7 mg/L and (b) 14 mg/L</w:t>
      </w:r>
      <w:r w:rsidR="00334923">
        <w:t xml:space="preserve"> onto HSP1</w:t>
      </w:r>
      <w:bookmarkEnd w:id="3037"/>
      <w:bookmarkEnd w:id="3038"/>
      <w:bookmarkEnd w:id="3039"/>
      <w:bookmarkEnd w:id="3040"/>
      <w:bookmarkEnd w:id="3041"/>
    </w:p>
    <w:p w14:paraId="2763DA36" w14:textId="4F640C5C" w:rsidR="00C7343A" w:rsidRPr="00CB1E6A" w:rsidRDefault="00C7343A" w:rsidP="00C7343A">
      <w:pPr>
        <w:rPr>
          <w:rFonts w:asciiTheme="majorBidi" w:hAnsiTheme="majorBidi" w:cstheme="majorBidi"/>
          <w:b/>
          <w:bCs/>
          <w:sz w:val="28"/>
          <w:szCs w:val="28"/>
          <w:lang w:val="en-GB"/>
        </w:rPr>
      </w:pPr>
    </w:p>
    <w:p w14:paraId="4C3B13A4" w14:textId="116D5BD7" w:rsidR="00036AD7" w:rsidRPr="00CB1E6A" w:rsidRDefault="00036AD7" w:rsidP="00C7343A">
      <w:pPr>
        <w:rPr>
          <w:rFonts w:asciiTheme="majorBidi" w:hAnsiTheme="majorBidi" w:cstheme="majorBidi"/>
          <w:b/>
          <w:bCs/>
          <w:sz w:val="28"/>
          <w:szCs w:val="28"/>
          <w:lang w:val="en-GB"/>
        </w:rPr>
      </w:pPr>
    </w:p>
    <w:p w14:paraId="2B68F1BE" w14:textId="5A3521F0" w:rsidR="00036AD7" w:rsidRPr="00CB1E6A" w:rsidRDefault="00036AD7" w:rsidP="005E6CEF">
      <w:pPr>
        <w:pStyle w:val="Heading3"/>
        <w:rPr>
          <w:lang w:val="en-GB"/>
        </w:rPr>
      </w:pPr>
      <w:bookmarkStart w:id="3042" w:name="_Toc118051874"/>
      <w:bookmarkStart w:id="3043" w:name="_Toc123053710"/>
      <w:bookmarkStart w:id="3044" w:name="_Toc127869429"/>
      <w:r w:rsidRPr="00CB1E6A">
        <w:rPr>
          <w:lang w:val="en-GB"/>
        </w:rPr>
        <w:t xml:space="preserve">Fixed bed adsorption of ALR </w:t>
      </w:r>
      <w:r w:rsidR="00423EA3">
        <w:rPr>
          <w:lang w:val="en-GB"/>
        </w:rPr>
        <w:t>onto RHP1</w:t>
      </w:r>
      <w:bookmarkEnd w:id="3042"/>
      <w:bookmarkEnd w:id="3043"/>
      <w:bookmarkEnd w:id="3044"/>
    </w:p>
    <w:p w14:paraId="755B97B6" w14:textId="69E7A9CA" w:rsidR="00036AD7" w:rsidRPr="00CB1E6A" w:rsidRDefault="00036AD7" w:rsidP="00803870">
      <w:pPr>
        <w:pStyle w:val="Heading4"/>
      </w:pPr>
      <w:bookmarkStart w:id="3045" w:name="_Toc118051875"/>
      <w:bookmarkStart w:id="3046" w:name="_Toc127869430"/>
      <w:r w:rsidRPr="00CB1E6A">
        <w:t>Effect of flow rate</w:t>
      </w:r>
      <w:r w:rsidR="005E6CEF">
        <w:t xml:space="preserve"> on </w:t>
      </w:r>
      <w:r w:rsidR="005E6CEF" w:rsidRPr="00CB1E6A">
        <w:t>ALR</w:t>
      </w:r>
      <w:r w:rsidR="005E6CEF">
        <w:t xml:space="preserve"> adsorption</w:t>
      </w:r>
      <w:r w:rsidR="005E6CEF" w:rsidRPr="00CB1E6A">
        <w:t xml:space="preserve"> </w:t>
      </w:r>
      <w:r w:rsidR="005E6CEF">
        <w:t>onto RHP1</w:t>
      </w:r>
      <w:bookmarkEnd w:id="3045"/>
      <w:bookmarkEnd w:id="3046"/>
    </w:p>
    <w:p w14:paraId="644361DC" w14:textId="1C1CB4C3" w:rsidR="009F3EF0" w:rsidRDefault="00826CC6" w:rsidP="00331E3E">
      <w:pPr>
        <w:spacing w:line="480" w:lineRule="auto"/>
        <w:jc w:val="both"/>
        <w:rPr>
          <w:rFonts w:asciiTheme="majorBidi" w:hAnsiTheme="majorBidi" w:cstheme="majorBidi"/>
          <w:lang w:val="en-GB"/>
        </w:rPr>
      </w:pPr>
      <w:bookmarkStart w:id="3047" w:name="_Hlk114261947"/>
      <w:r w:rsidRPr="00CB1E6A">
        <w:rPr>
          <w:rFonts w:asciiTheme="majorBidi" w:hAnsiTheme="majorBidi" w:cstheme="majorBidi"/>
          <w:lang w:val="en-GB"/>
        </w:rPr>
        <w:t xml:space="preserve">the </w:t>
      </w:r>
      <w:bookmarkStart w:id="3048" w:name="_Hlk114256981"/>
      <w:r w:rsidRPr="00CB1E6A">
        <w:rPr>
          <w:rFonts w:asciiTheme="majorBidi" w:hAnsiTheme="majorBidi" w:cstheme="majorBidi"/>
          <w:lang w:val="en-GB"/>
        </w:rPr>
        <w:t xml:space="preserve">effect of flow rate on ALR adsorption </w:t>
      </w:r>
      <w:r w:rsidR="00423EA3">
        <w:rPr>
          <w:rFonts w:asciiTheme="majorBidi" w:hAnsiTheme="majorBidi" w:cstheme="majorBidi"/>
          <w:lang w:val="en-GB"/>
        </w:rPr>
        <w:t>onto RHP1</w:t>
      </w:r>
      <w:r w:rsidRPr="00CB1E6A">
        <w:rPr>
          <w:rFonts w:asciiTheme="majorBidi" w:hAnsiTheme="majorBidi" w:cstheme="majorBidi"/>
          <w:lang w:val="en-GB"/>
        </w:rPr>
        <w:t xml:space="preserve"> was studied at 6 and 12 </w:t>
      </w:r>
      <w:r w:rsidR="00D514E1">
        <w:rPr>
          <w:rFonts w:asciiTheme="majorBidi" w:hAnsiTheme="majorBidi" w:cstheme="majorBidi"/>
          <w:lang w:val="en-GB"/>
        </w:rPr>
        <w:t>mL/min</w:t>
      </w:r>
      <w:r w:rsidRPr="00CB1E6A">
        <w:rPr>
          <w:rFonts w:asciiTheme="majorBidi" w:hAnsiTheme="majorBidi" w:cstheme="majorBidi"/>
          <w:lang w:val="en-GB"/>
        </w:rPr>
        <w:t xml:space="preserve">, while the pH, RHP1 dosage and ALR initial concentration were maintained at 3, 1 cm (equivalence of 0.348 g) and 7 mg/L respectively. Figure 4.8.2.1 shows the breakthrough curve at different flow rates. It was observed that as the flow rate increased, the breakthrough time was reduced. The breakthrough time decreased from 175 to 60 min for 6 and 12 </w:t>
      </w:r>
      <w:r w:rsidR="00D514E1">
        <w:rPr>
          <w:rFonts w:asciiTheme="majorBidi" w:hAnsiTheme="majorBidi" w:cstheme="majorBidi"/>
          <w:lang w:val="en-GB"/>
        </w:rPr>
        <w:t>mL/min</w:t>
      </w:r>
      <w:r w:rsidRPr="00CB1E6A">
        <w:rPr>
          <w:rFonts w:asciiTheme="majorBidi" w:hAnsiTheme="majorBidi" w:cstheme="majorBidi"/>
          <w:lang w:val="en-GB"/>
        </w:rPr>
        <w:t xml:space="preserve"> respectively. The amount of ALR uptake also decreased from 84482.86 to 7241.38 mg/g as the flow rate increased. </w:t>
      </w:r>
      <w:bookmarkEnd w:id="3047"/>
      <w:r w:rsidRPr="00CB1E6A">
        <w:rPr>
          <w:rFonts w:asciiTheme="majorBidi" w:hAnsiTheme="majorBidi" w:cstheme="majorBidi"/>
          <w:lang w:val="en-GB"/>
        </w:rPr>
        <w:t xml:space="preserve">This is because as the flow rate of the influent is raised, the physicochemical interactive time between ALR and RHP1 is reduced. This causes bulk of the adsorbent molecules to pass through the column without proper interaction with RHP1 pores. Hence resulting to lower quantity adsorbed and reduced </w:t>
      </w:r>
      <w:r w:rsidRPr="00CB1E6A">
        <w:rPr>
          <w:rFonts w:asciiTheme="majorBidi" w:hAnsiTheme="majorBidi" w:cstheme="majorBidi"/>
          <w:lang w:val="en-GB"/>
        </w:rPr>
        <w:lastRenderedPageBreak/>
        <w:t xml:space="preserve">service time of the bed </w:t>
      </w:r>
      <w:r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cej.2017.10.176","ISSN":"13858947","abstract":"A core-shell structural carbon nanotube (CNT)-based composite adsorbent is constructed and is adopted to remove 2-naphthol from aqueous solution in a fixed-bed column system in this study. The effects of operation parameters including adsorbent mass, influent flow rate and inlet concentration on the adsorption performance of the column are investigated. The breakthrough curves suggest that an efficient retention of 2-naphthol is achieved by the adsorption column packed with CNT-based composite adsorbent. The equilibrium adsorption amount of 2-naphthol on the CNT-based composite adsorbent varies from 122.7 mg/kg to 286.6 mg/kg in this experimental region. Increasing the adsorbent mass prolongs the breakthrough time and enhances the total removal of the adsorption column. A higher influent flow rate or inlet concentration is beneficial to improve the equilibrium adsorption amount of 2-naphthol on the CNT-based adsorbent. The dynamic behavior of the adsorption column packed with CNT-based adsorbent is described fairly well by the Thomas model, the Yoon-Nelson model and Bed Depth Service Time (BDST) model. The service time of the column is found to be linearly relating to the bed depth. Results from this study show that the CNT-based composite adsorbent can be applied in fixed-bed columns to efficiently remove 2-naphthol from water.","author":[{"dropping-particle":"","family":"Xu","given":"Liheng","non-dropping-particle":"","parse-names":false,"suffix":""},{"dropping-particle":"","family":"Wang","given":"Sudan","non-dropping-particle":"","parse-names":false,"suffix":""},{"dropping-particle":"","family":"Zhou","given":"Jiawen","non-dropping-particle":"","parse-names":false,"suffix":""},{"dropping-particle":"","family":"Deng","given":"Honghong","non-dropping-particle":"","parse-names":false,"suffix":""},{"dropping-particle":"","family":"Frost","given":"Ray L.","non-dropping-particle":"","parse-names":false,"suffix":""}],"container-title":"Chemical Engineering Journal","id":"ITEM-1","issued":{"date-parts":[["2018"]]},"page":"450-457","title":"Column adsorption of 2-naphthol from aqueous solution using carbon nanotube-based composite adsorbent","type":"article-journal","volume":"335"},"uris":["http://www.mendeley.com/documents/?uuid=4924b1c4-c1b0-4cb5-8652-d72a61be078f"]}],"mendeley":{"formattedCitation":"(Xu et al., 2018)","plainTextFormattedCitation":"(Xu et al., 2018)","previouslyFormattedCitation":"(Xu et al., 2018)"},"properties":{"noteIndex":0},"schema":"https://github.com/citation-style-language/schema/raw/master/csl-citation.json"}</w:instrText>
      </w:r>
      <w:r w:rsidRPr="00CB1E6A">
        <w:rPr>
          <w:rFonts w:asciiTheme="majorBidi" w:hAnsiTheme="majorBidi" w:cstheme="majorBidi"/>
          <w:lang w:val="en-GB"/>
        </w:rPr>
        <w:fldChar w:fldCharType="separate"/>
      </w:r>
      <w:r w:rsidR="00DE4676" w:rsidRPr="00DE4676">
        <w:rPr>
          <w:rFonts w:asciiTheme="majorBidi" w:hAnsiTheme="majorBidi" w:cstheme="majorBidi"/>
          <w:noProof/>
          <w:lang w:val="en-GB"/>
        </w:rPr>
        <w:t xml:space="preserve">(Xu </w:t>
      </w:r>
      <w:r w:rsidR="008C0A9B" w:rsidRPr="008C0A9B">
        <w:rPr>
          <w:rFonts w:asciiTheme="majorBidi" w:hAnsiTheme="majorBidi" w:cstheme="majorBidi"/>
          <w:i/>
          <w:iCs/>
          <w:noProof/>
          <w:lang w:val="en-GB"/>
        </w:rPr>
        <w:t>et al.</w:t>
      </w:r>
      <w:r w:rsidR="00DE4676" w:rsidRPr="00DE4676">
        <w:rPr>
          <w:rFonts w:asciiTheme="majorBidi" w:hAnsiTheme="majorBidi" w:cstheme="majorBidi"/>
          <w:noProof/>
          <w:lang w:val="en-GB"/>
        </w:rPr>
        <w:t>, 2018)</w:t>
      </w:r>
      <w:r w:rsidRPr="00CB1E6A">
        <w:rPr>
          <w:rFonts w:asciiTheme="majorBidi" w:hAnsiTheme="majorBidi" w:cstheme="majorBidi"/>
          <w:lang w:val="en-GB"/>
        </w:rPr>
        <w:fldChar w:fldCharType="end"/>
      </w:r>
      <w:r w:rsidRPr="00CB1E6A">
        <w:rPr>
          <w:rFonts w:asciiTheme="majorBidi" w:hAnsiTheme="majorBidi" w:cstheme="majorBidi"/>
          <w:lang w:val="en-GB"/>
        </w:rPr>
        <w:t xml:space="preserve">. </w:t>
      </w:r>
      <w:bookmarkStart w:id="3049" w:name="_Hlk114262118"/>
      <w:r w:rsidRPr="00CB1E6A">
        <w:rPr>
          <w:rFonts w:asciiTheme="majorBidi" w:hAnsiTheme="majorBidi" w:cstheme="majorBidi"/>
          <w:lang w:val="en-GB"/>
        </w:rPr>
        <w:t>Table 4.8.2.1 presents the estimated parameters for the effect of the column flow rate.</w:t>
      </w:r>
      <w:bookmarkEnd w:id="3048"/>
      <w:bookmarkEnd w:id="3049"/>
    </w:p>
    <w:p w14:paraId="13B33570" w14:textId="77777777" w:rsidR="00584064" w:rsidRPr="00CB1E6A" w:rsidRDefault="00584064" w:rsidP="0076286E">
      <w:pPr>
        <w:pStyle w:val="ListofTables"/>
      </w:pPr>
    </w:p>
    <w:p w14:paraId="6B1AE42B" w14:textId="333BD909" w:rsidR="009F3EF0" w:rsidRPr="00CB1E6A" w:rsidRDefault="009F3EF0" w:rsidP="0076286E">
      <w:pPr>
        <w:pStyle w:val="ListofTables"/>
      </w:pPr>
      <w:bookmarkStart w:id="3050" w:name="_Toc123057583"/>
      <w:r w:rsidRPr="00CB1E6A">
        <w:t xml:space="preserve">Table </w:t>
      </w:r>
      <w:r w:rsidR="00204FA4" w:rsidRPr="00CB1E6A">
        <w:t>4.8.2.1</w:t>
      </w:r>
      <w:r w:rsidRPr="00CB1E6A">
        <w:t xml:space="preserve">: Estimated parameters for the effect of flow rate on ALR adsorption </w:t>
      </w:r>
      <w:r w:rsidR="00423EA3">
        <w:t>onto RHP1</w:t>
      </w:r>
      <w:bookmarkEnd w:id="3050"/>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0BE40AA8" w14:textId="77777777" w:rsidTr="009F3EF0">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0E454F8C"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14096D54"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48B3DD39" w14:textId="7E950581" w:rsidR="009F3EF0" w:rsidRPr="00CB1E6A" w:rsidRDefault="009F3EF0" w:rsidP="009F3EF0">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373AA5E7"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5FFB72B9"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4C6CFAF3"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13A7BA6B" w14:textId="77777777" w:rsidTr="009F3EF0">
        <w:trPr>
          <w:trHeight w:val="288"/>
          <w:jc w:val="center"/>
        </w:trPr>
        <w:tc>
          <w:tcPr>
            <w:tcW w:w="960" w:type="dxa"/>
            <w:tcBorders>
              <w:top w:val="nil"/>
              <w:left w:val="nil"/>
              <w:bottom w:val="nil"/>
              <w:right w:val="nil"/>
            </w:tcBorders>
            <w:shd w:val="clear" w:color="auto" w:fill="auto"/>
            <w:noWrap/>
            <w:vAlign w:val="bottom"/>
            <w:hideMark/>
          </w:tcPr>
          <w:p w14:paraId="4679825B"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7</w:t>
            </w:r>
          </w:p>
        </w:tc>
        <w:tc>
          <w:tcPr>
            <w:tcW w:w="960" w:type="dxa"/>
            <w:tcBorders>
              <w:top w:val="nil"/>
              <w:left w:val="nil"/>
              <w:bottom w:val="nil"/>
              <w:right w:val="nil"/>
            </w:tcBorders>
            <w:shd w:val="clear" w:color="auto" w:fill="auto"/>
            <w:noWrap/>
            <w:vAlign w:val="bottom"/>
            <w:hideMark/>
          </w:tcPr>
          <w:p w14:paraId="3E8AC728"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6D072B29" w14:textId="4A18C19F" w:rsidR="009F3EF0" w:rsidRPr="00CB1E6A" w:rsidRDefault="00826CC6" w:rsidP="009F3EF0">
            <w:pPr>
              <w:jc w:val="center"/>
              <w:rPr>
                <w:rFonts w:asciiTheme="majorBidi" w:hAnsiTheme="majorBidi" w:cstheme="majorBidi"/>
                <w:lang w:val="en-GB"/>
              </w:rPr>
            </w:pPr>
            <w:r w:rsidRPr="00CB1E6A">
              <w:rPr>
                <w:rFonts w:asciiTheme="majorBidi" w:hAnsiTheme="majorBidi" w:cstheme="majorBidi"/>
                <w:lang w:val="en-GB"/>
              </w:rPr>
              <w:t>12</w:t>
            </w:r>
          </w:p>
        </w:tc>
        <w:tc>
          <w:tcPr>
            <w:tcW w:w="960" w:type="dxa"/>
            <w:tcBorders>
              <w:top w:val="nil"/>
              <w:left w:val="nil"/>
              <w:bottom w:val="nil"/>
              <w:right w:val="nil"/>
            </w:tcBorders>
            <w:shd w:val="clear" w:color="auto" w:fill="auto"/>
            <w:noWrap/>
            <w:vAlign w:val="bottom"/>
            <w:hideMark/>
          </w:tcPr>
          <w:p w14:paraId="470FB7BC"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60</w:t>
            </w:r>
          </w:p>
        </w:tc>
        <w:tc>
          <w:tcPr>
            <w:tcW w:w="960" w:type="dxa"/>
            <w:tcBorders>
              <w:top w:val="nil"/>
              <w:left w:val="nil"/>
              <w:bottom w:val="nil"/>
              <w:right w:val="nil"/>
            </w:tcBorders>
            <w:shd w:val="clear" w:color="auto" w:fill="auto"/>
            <w:noWrap/>
            <w:vAlign w:val="bottom"/>
            <w:hideMark/>
          </w:tcPr>
          <w:p w14:paraId="41087A3E"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600</w:t>
            </w:r>
          </w:p>
        </w:tc>
        <w:tc>
          <w:tcPr>
            <w:tcW w:w="960" w:type="dxa"/>
            <w:tcBorders>
              <w:top w:val="nil"/>
              <w:left w:val="nil"/>
              <w:bottom w:val="nil"/>
              <w:right w:val="nil"/>
            </w:tcBorders>
            <w:shd w:val="clear" w:color="auto" w:fill="auto"/>
            <w:noWrap/>
            <w:vAlign w:val="bottom"/>
            <w:hideMark/>
          </w:tcPr>
          <w:p w14:paraId="7D467948"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7241.38</w:t>
            </w:r>
          </w:p>
        </w:tc>
      </w:tr>
      <w:tr w:rsidR="009F3EF0" w:rsidRPr="00CB1E6A" w14:paraId="45CA6F2F" w14:textId="77777777" w:rsidTr="009F3EF0">
        <w:trPr>
          <w:trHeight w:val="288"/>
          <w:jc w:val="center"/>
        </w:trPr>
        <w:tc>
          <w:tcPr>
            <w:tcW w:w="960" w:type="dxa"/>
            <w:tcBorders>
              <w:top w:val="nil"/>
              <w:left w:val="nil"/>
              <w:bottom w:val="single" w:sz="4" w:space="0" w:color="auto"/>
              <w:right w:val="nil"/>
            </w:tcBorders>
            <w:shd w:val="clear" w:color="auto" w:fill="auto"/>
            <w:noWrap/>
            <w:vAlign w:val="bottom"/>
            <w:hideMark/>
          </w:tcPr>
          <w:p w14:paraId="24A746B5" w14:textId="344057CF" w:rsidR="009F3EF0" w:rsidRPr="00CB1E6A" w:rsidRDefault="00723EF9" w:rsidP="009F3EF0">
            <w:pPr>
              <w:jc w:val="center"/>
              <w:rPr>
                <w:rFonts w:asciiTheme="majorBidi" w:hAnsiTheme="majorBidi" w:cstheme="majorBidi"/>
                <w:lang w:val="en-GB"/>
              </w:rPr>
            </w:pPr>
            <w:r w:rsidRPr="00CB1E6A">
              <w:rPr>
                <w:rFonts w:asciiTheme="majorBidi" w:hAnsiTheme="majorBidi" w:cstheme="majorBidi"/>
                <w:lang w:val="en-GB"/>
              </w:rPr>
              <w:t>7</w:t>
            </w:r>
          </w:p>
        </w:tc>
        <w:tc>
          <w:tcPr>
            <w:tcW w:w="960" w:type="dxa"/>
            <w:tcBorders>
              <w:top w:val="nil"/>
              <w:left w:val="nil"/>
              <w:bottom w:val="single" w:sz="4" w:space="0" w:color="auto"/>
              <w:right w:val="nil"/>
            </w:tcBorders>
            <w:shd w:val="clear" w:color="auto" w:fill="auto"/>
            <w:noWrap/>
            <w:vAlign w:val="bottom"/>
            <w:hideMark/>
          </w:tcPr>
          <w:p w14:paraId="40504B32"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single" w:sz="4" w:space="0" w:color="auto"/>
              <w:right w:val="nil"/>
            </w:tcBorders>
            <w:shd w:val="clear" w:color="auto" w:fill="auto"/>
            <w:noWrap/>
            <w:vAlign w:val="bottom"/>
            <w:hideMark/>
          </w:tcPr>
          <w:p w14:paraId="636194E7" w14:textId="47999EA0" w:rsidR="009F3EF0" w:rsidRPr="00CB1E6A" w:rsidRDefault="00826CC6" w:rsidP="009F3EF0">
            <w:pPr>
              <w:jc w:val="center"/>
              <w:rPr>
                <w:rFonts w:asciiTheme="majorBidi" w:hAnsiTheme="majorBidi" w:cstheme="majorBidi"/>
                <w:lang w:val="en-GB"/>
              </w:rPr>
            </w:pPr>
            <w:r w:rsidRPr="00CB1E6A">
              <w:rPr>
                <w:rFonts w:asciiTheme="majorBidi" w:hAnsiTheme="majorBidi" w:cstheme="majorBidi"/>
                <w:lang w:val="en-GB"/>
              </w:rPr>
              <w:t>6</w:t>
            </w:r>
          </w:p>
        </w:tc>
        <w:tc>
          <w:tcPr>
            <w:tcW w:w="960" w:type="dxa"/>
            <w:tcBorders>
              <w:top w:val="nil"/>
              <w:left w:val="nil"/>
              <w:bottom w:val="single" w:sz="4" w:space="0" w:color="auto"/>
              <w:right w:val="nil"/>
            </w:tcBorders>
            <w:shd w:val="clear" w:color="auto" w:fill="auto"/>
            <w:noWrap/>
            <w:vAlign w:val="bottom"/>
            <w:hideMark/>
          </w:tcPr>
          <w:p w14:paraId="319A56A8"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175</w:t>
            </w:r>
          </w:p>
        </w:tc>
        <w:tc>
          <w:tcPr>
            <w:tcW w:w="960" w:type="dxa"/>
            <w:tcBorders>
              <w:top w:val="nil"/>
              <w:left w:val="nil"/>
              <w:bottom w:val="single" w:sz="4" w:space="0" w:color="auto"/>
              <w:right w:val="nil"/>
            </w:tcBorders>
            <w:shd w:val="clear" w:color="auto" w:fill="auto"/>
            <w:noWrap/>
            <w:vAlign w:val="bottom"/>
            <w:hideMark/>
          </w:tcPr>
          <w:p w14:paraId="08FB44B9"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780</w:t>
            </w:r>
          </w:p>
        </w:tc>
        <w:tc>
          <w:tcPr>
            <w:tcW w:w="960" w:type="dxa"/>
            <w:tcBorders>
              <w:top w:val="nil"/>
              <w:left w:val="nil"/>
              <w:bottom w:val="single" w:sz="4" w:space="0" w:color="auto"/>
              <w:right w:val="nil"/>
            </w:tcBorders>
            <w:shd w:val="clear" w:color="auto" w:fill="auto"/>
            <w:noWrap/>
            <w:vAlign w:val="bottom"/>
            <w:hideMark/>
          </w:tcPr>
          <w:p w14:paraId="2A8830F2" w14:textId="77777777" w:rsidR="009F3EF0" w:rsidRPr="00CB1E6A" w:rsidRDefault="009F3EF0" w:rsidP="009F3EF0">
            <w:pPr>
              <w:jc w:val="center"/>
              <w:rPr>
                <w:rFonts w:asciiTheme="majorBidi" w:hAnsiTheme="majorBidi" w:cstheme="majorBidi"/>
              </w:rPr>
            </w:pPr>
            <w:r w:rsidRPr="00CB1E6A">
              <w:rPr>
                <w:rFonts w:asciiTheme="majorBidi" w:hAnsiTheme="majorBidi" w:cstheme="majorBidi"/>
              </w:rPr>
              <w:t>84482.76</w:t>
            </w:r>
          </w:p>
        </w:tc>
      </w:tr>
    </w:tbl>
    <w:p w14:paraId="419B249C" w14:textId="77777777" w:rsidR="009F3EF0" w:rsidRPr="00CB1E6A" w:rsidRDefault="009F3EF0" w:rsidP="009F3EF0">
      <w:pPr>
        <w:rPr>
          <w:rFonts w:asciiTheme="majorBidi" w:hAnsiTheme="majorBidi" w:cstheme="majorBidi"/>
          <w:b/>
          <w:bCs/>
          <w:sz w:val="28"/>
          <w:szCs w:val="28"/>
          <w:lang w:val="en-GB"/>
        </w:rPr>
      </w:pPr>
    </w:p>
    <w:p w14:paraId="23C5820D" w14:textId="77777777" w:rsidR="009F3EF0" w:rsidRPr="00CB1E6A" w:rsidRDefault="009F3EF0" w:rsidP="00036AD7">
      <w:pPr>
        <w:rPr>
          <w:rFonts w:asciiTheme="majorBidi" w:hAnsiTheme="majorBidi" w:cstheme="majorBidi"/>
          <w:b/>
          <w:bCs/>
          <w:sz w:val="28"/>
          <w:szCs w:val="28"/>
          <w:lang w:val="en-GB"/>
        </w:rPr>
      </w:pPr>
    </w:p>
    <w:p w14:paraId="55D80FA3" w14:textId="77777777" w:rsidR="00036AD7" w:rsidRPr="00CB1E6A" w:rsidRDefault="00036AD7" w:rsidP="0008098D">
      <w:pPr>
        <w:jc w:val="center"/>
        <w:rPr>
          <w:rFonts w:asciiTheme="majorBidi" w:hAnsiTheme="majorBidi" w:cstheme="majorBidi"/>
          <w:sz w:val="28"/>
          <w:szCs w:val="28"/>
          <w:lang w:val="en-GB"/>
        </w:rPr>
      </w:pPr>
      <w:r w:rsidRPr="00CB1E6A">
        <w:rPr>
          <w:noProof/>
        </w:rPr>
        <w:drawing>
          <wp:inline distT="0" distB="0" distL="0" distR="0" wp14:anchorId="1449CF5A" wp14:editId="42FD899E">
            <wp:extent cx="5364480" cy="2178316"/>
            <wp:effectExtent l="0" t="0" r="7620" b="12700"/>
            <wp:docPr id="917" name="Chart 917">
              <a:extLst xmlns:a="http://schemas.openxmlformats.org/drawingml/2006/main">
                <a:ext uri="{FF2B5EF4-FFF2-40B4-BE49-F238E27FC236}">
                  <a16:creationId xmlns:a16="http://schemas.microsoft.com/office/drawing/2014/main" id="{81943C2D-3698-C94E-55BE-6CB5445DA0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5"/>
              </a:graphicData>
            </a:graphic>
          </wp:inline>
        </w:drawing>
      </w:r>
    </w:p>
    <w:p w14:paraId="05E6916F" w14:textId="46928D4E" w:rsidR="006373AC" w:rsidRDefault="00036AD7" w:rsidP="0076286E">
      <w:pPr>
        <w:pStyle w:val="ListofFigures"/>
      </w:pPr>
      <w:bookmarkStart w:id="3051" w:name="_Toc123054776"/>
      <w:bookmarkStart w:id="3052" w:name="_Toc127867287"/>
      <w:bookmarkStart w:id="3053" w:name="_Toc127867905"/>
      <w:bookmarkStart w:id="3054" w:name="_Toc119502298"/>
      <w:bookmarkStart w:id="3055" w:name="_Toc119509738"/>
      <w:r w:rsidRPr="00CB1E6A">
        <w:t>Figure 4.8.2.1: Breakthrough curves at different flow rates</w:t>
      </w:r>
      <w:r w:rsidR="00334923">
        <w:t xml:space="preserve"> for ALR uptake onto RHP1</w:t>
      </w:r>
      <w:bookmarkEnd w:id="3051"/>
      <w:bookmarkEnd w:id="3052"/>
      <w:bookmarkEnd w:id="3053"/>
      <w:r w:rsidRPr="00CB1E6A">
        <w:t xml:space="preserve"> </w:t>
      </w:r>
    </w:p>
    <w:p w14:paraId="5BC85B16" w14:textId="7F43D228" w:rsidR="00584064" w:rsidRPr="005A3027" w:rsidRDefault="00036AD7" w:rsidP="005A3027">
      <w:pPr>
        <w:jc w:val="center"/>
        <w:rPr>
          <w:b/>
          <w:bCs/>
          <w:sz w:val="26"/>
          <w:szCs w:val="26"/>
        </w:rPr>
      </w:pPr>
      <w:r w:rsidRPr="006373AC">
        <w:rPr>
          <w:b/>
          <w:bCs/>
          <w:sz w:val="26"/>
          <w:szCs w:val="26"/>
        </w:rPr>
        <w:t xml:space="preserve">Conditions: Initial ALR concentration (7 mg/L), RHP1 dosage (1cm=0.348 g), pH (3), temperature (26 </w:t>
      </w:r>
      <w:r w:rsidRPr="006373AC">
        <w:rPr>
          <w:b/>
          <w:bCs/>
          <w:sz w:val="26"/>
          <w:szCs w:val="26"/>
          <w:vertAlign w:val="superscript"/>
        </w:rPr>
        <w:t>o</w:t>
      </w:r>
      <w:r w:rsidRPr="006373AC">
        <w:rPr>
          <w:b/>
          <w:bCs/>
          <w:sz w:val="26"/>
          <w:szCs w:val="26"/>
        </w:rPr>
        <w:t>C)</w:t>
      </w:r>
      <w:bookmarkEnd w:id="3054"/>
      <w:bookmarkEnd w:id="3055"/>
    </w:p>
    <w:p w14:paraId="157545C4" w14:textId="78255669" w:rsidR="00036AD7" w:rsidRPr="00CB1E6A" w:rsidRDefault="00036AD7" w:rsidP="00803870">
      <w:pPr>
        <w:pStyle w:val="Heading4"/>
      </w:pPr>
      <w:bookmarkStart w:id="3056" w:name="_Toc118051876"/>
      <w:bookmarkStart w:id="3057" w:name="_Toc127869431"/>
      <w:r w:rsidRPr="00CB1E6A">
        <w:t xml:space="preserve">Effect of column bed depth on the adsorption of ALR </w:t>
      </w:r>
      <w:r w:rsidR="00423EA3">
        <w:t>onto RHP1</w:t>
      </w:r>
      <w:bookmarkEnd w:id="3056"/>
      <w:bookmarkEnd w:id="3057"/>
    </w:p>
    <w:p w14:paraId="04F09770" w14:textId="2A072538" w:rsidR="005A3027" w:rsidRPr="00CB1E6A" w:rsidRDefault="004A4E6C" w:rsidP="005A3027">
      <w:pPr>
        <w:spacing w:line="480" w:lineRule="auto"/>
        <w:jc w:val="both"/>
        <w:rPr>
          <w:rFonts w:asciiTheme="majorBidi" w:hAnsiTheme="majorBidi" w:cstheme="majorBidi"/>
          <w:lang w:val="en-GB"/>
        </w:rPr>
      </w:pPr>
      <w:r w:rsidRPr="00CB1E6A">
        <w:rPr>
          <w:rFonts w:asciiTheme="majorBidi" w:hAnsiTheme="majorBidi" w:cstheme="majorBidi"/>
          <w:lang w:val="en-GB"/>
        </w:rPr>
        <w:t xml:space="preserve">Table 4.8.1.2 presents the estimated parameters for the effect of the column bed height on the adsorption of ALR </w:t>
      </w:r>
      <w:r w:rsidR="00423EA3">
        <w:rPr>
          <w:rFonts w:asciiTheme="majorBidi" w:hAnsiTheme="majorBidi" w:cstheme="majorBidi"/>
          <w:lang w:val="en-GB"/>
        </w:rPr>
        <w:t>onto RHP1</w:t>
      </w:r>
      <w:r w:rsidRPr="00CB1E6A">
        <w:rPr>
          <w:rFonts w:asciiTheme="majorBidi" w:hAnsiTheme="majorBidi" w:cstheme="majorBidi"/>
          <w:lang w:val="en-GB"/>
        </w:rPr>
        <w:t xml:space="preserve">. Figure 4.8.2.2 shows the breakthrough curve for the effect of bed height at 1 cm (0.348 g) and 2 cm (0.711 g) for the uptake of ALR </w:t>
      </w:r>
      <w:r w:rsidR="00423EA3">
        <w:rPr>
          <w:rFonts w:asciiTheme="majorBidi" w:hAnsiTheme="majorBidi" w:cstheme="majorBidi"/>
          <w:lang w:val="en-GB"/>
        </w:rPr>
        <w:t>onto RHP1</w:t>
      </w:r>
      <w:r w:rsidRPr="00CB1E6A">
        <w:rPr>
          <w:rFonts w:asciiTheme="majorBidi" w:hAnsiTheme="majorBidi" w:cstheme="majorBidi"/>
          <w:lang w:val="en-GB"/>
        </w:rPr>
        <w:t xml:space="preserve">.  The pH, initial concentration and flow rate was maintained at 3, 14 mg/L and 12 </w:t>
      </w:r>
      <w:r w:rsidR="00D514E1">
        <w:rPr>
          <w:rFonts w:asciiTheme="majorBidi" w:hAnsiTheme="majorBidi" w:cstheme="majorBidi"/>
          <w:lang w:val="en-GB"/>
        </w:rPr>
        <w:t>mL/min</w:t>
      </w:r>
      <w:r w:rsidRPr="00CB1E6A">
        <w:rPr>
          <w:rFonts w:asciiTheme="majorBidi" w:hAnsiTheme="majorBidi" w:cstheme="majorBidi"/>
          <w:lang w:val="en-GB"/>
        </w:rPr>
        <w:t xml:space="preserve"> respectively. It was observed that, as the bed height increased from 1 to 2 cm, the breakthrough time (t</w:t>
      </w:r>
      <w:r w:rsidRPr="00FF2FCB">
        <w:rPr>
          <w:rFonts w:asciiTheme="majorBidi" w:hAnsiTheme="majorBidi" w:cstheme="majorBidi"/>
          <w:vertAlign w:val="subscript"/>
          <w:lang w:val="en-GB"/>
        </w:rPr>
        <w:t>b</w:t>
      </w:r>
      <w:r w:rsidRPr="00CB1E6A">
        <w:rPr>
          <w:rFonts w:asciiTheme="majorBidi" w:hAnsiTheme="majorBidi" w:cstheme="majorBidi"/>
          <w:lang w:val="en-GB"/>
        </w:rPr>
        <w:t>) and the column exhaustion time (t</w:t>
      </w:r>
      <w:r w:rsidRPr="00FF2FCB">
        <w:rPr>
          <w:rFonts w:asciiTheme="majorBidi" w:hAnsiTheme="majorBidi" w:cstheme="majorBidi"/>
          <w:vertAlign w:val="subscript"/>
          <w:lang w:val="en-GB"/>
        </w:rPr>
        <w:t>e</w:t>
      </w:r>
      <w:r w:rsidRPr="00CB1E6A">
        <w:rPr>
          <w:rFonts w:asciiTheme="majorBidi" w:hAnsiTheme="majorBidi" w:cstheme="majorBidi"/>
          <w:lang w:val="en-GB"/>
        </w:rPr>
        <w:t xml:space="preserve">) increased from 28 to 140 min and 475 to 990 min respectively. As the bed height increases, RHP1 surface area also </w:t>
      </w:r>
      <w:r w:rsidRPr="00CB1E6A">
        <w:rPr>
          <w:rFonts w:asciiTheme="majorBidi" w:hAnsiTheme="majorBidi" w:cstheme="majorBidi"/>
          <w:lang w:val="en-GB"/>
        </w:rPr>
        <w:lastRenderedPageBreak/>
        <w:t xml:space="preserve">increases, resulting to availability of more binding sites for the adsorbate molecules and consequently increased quantity adsorbed </w:t>
      </w:r>
      <w:r w:rsidRPr="00CB1E6A">
        <w:rPr>
          <w:rFonts w:asciiTheme="majorBidi" w:hAnsiTheme="majorBidi" w:cstheme="majorBidi"/>
          <w:lang w:val="en-GB"/>
        </w:rPr>
        <w:fldChar w:fldCharType="begin" w:fldLock="1"/>
      </w:r>
      <w:r w:rsidR="004338B1" w:rsidRPr="00CB1E6A">
        <w:rPr>
          <w:rFonts w:asciiTheme="majorBidi" w:hAnsiTheme="majorBidi" w:cstheme="majorBidi"/>
          <w:lang w:val="en-GB"/>
        </w:rPr>
        <w:instrText>ADDIN CSL_CITATION {"citationItems":[{"id":"ITEM-1","itemData":{"DOI":"10.1007/s40201-019-00392-9","ISSN":"2052336X","abstract":"In this study, ibuprofen was removed using a strong nano-clay-composite based on cloisite 15A, PVP and β-cyclodextrin (CD@clay-PVP) adsorbent through a fixed-bed column system. Chemically modified nano-clay was characterized by using Fourier transform infrared spectroscopy (FTIR), scanning electron microscopy (SEM) and XRD. Different input situations were evaluated and included adsorbent bed height, initial concentrations, and the impact of the flow rate on the adsorbent. The various mathematical models employed to predict the breakthrough curve and model parameters include Thomas, bed-depth service time (BDST), Yoon-Nelson, and Clark. The characteristics of parameters related to the models were obtained by linear and nonlinear regression to design the process for the columns. Based on error analysis and adsorption conditions, all of the models are identical in describing the adsorption fixed-bed columns.","author":[{"dropping-particle":"","family":"Rafati","given":"Lida","non-dropping-particle":"","parse-names":false,"suffix":""},{"dropping-particle":"","family":"Ehrampoush","given":"Mohamad Hassan","non-dropping-particle":"","parse-names":false,"suffix":""},{"dropping-particle":"","family":"Rafati","given":"Amir Abbas","non-dropping-particle":"","parse-names":false,"suffix":""},{"dropping-particle":"","family":"Mokhtari","given":"Mehdi","non-dropping-particle":"","parse-names":false,"suffix":""},{"dropping-particle":"","family":"Mahvi","given":"Amir Hossein","non-dropping-particle":"","parse-names":false,"suffix":""}],"container-title":"Journal of Environmental Health Science and Engineering","id":"ITEM-1","issue":"2","issued":{"date-parts":[["2019"]]},"page":"753-765","publisher":"Journal of Environmental Health Science and Engineering","title":"Fixed bed adsorption column studies and models for removal of ibuprofen from aqueous solution by strong adsorbent Nano-clay composite","type":"article-journal","volume":"17"},"uris":["http://www.mendeley.com/documents/?uuid=c943b4c6-5861-40aa-81ea-81f99963435a"]}],"mendeley":{"formattedCitation":"(Rafati et al., 2019)","plainTextFormattedCitation":"(Rafati et al., 2019)","previouslyFormattedCitation":"(Rafati et al., 2019)"},"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Rafati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9)</w:t>
      </w:r>
      <w:r w:rsidRPr="00CB1E6A">
        <w:rPr>
          <w:rFonts w:asciiTheme="majorBidi" w:hAnsiTheme="majorBidi" w:cstheme="majorBidi"/>
          <w:lang w:val="en-GB"/>
        </w:rPr>
        <w:fldChar w:fldCharType="end"/>
      </w:r>
      <w:r w:rsidRPr="00CB1E6A">
        <w:rPr>
          <w:rFonts w:asciiTheme="majorBidi" w:hAnsiTheme="majorBidi" w:cstheme="majorBidi"/>
          <w:lang w:val="en-GB"/>
        </w:rPr>
        <w:t xml:space="preserve">. </w:t>
      </w:r>
    </w:p>
    <w:p w14:paraId="2B61CA59" w14:textId="4012E813" w:rsidR="00213FD6" w:rsidRPr="00CB1E6A" w:rsidRDefault="00213FD6" w:rsidP="0076286E">
      <w:pPr>
        <w:pStyle w:val="ListofTables"/>
      </w:pPr>
      <w:bookmarkStart w:id="3058" w:name="_Toc123057584"/>
      <w:r w:rsidRPr="00CB1E6A">
        <w:t xml:space="preserve">Table </w:t>
      </w:r>
      <w:r w:rsidR="00204FA4" w:rsidRPr="00CB1E6A">
        <w:t>4.8.2.2</w:t>
      </w:r>
      <w:r w:rsidRPr="00CB1E6A">
        <w:t xml:space="preserve">: Estimated parameters for the effect of bed depth on ALR adsorption </w:t>
      </w:r>
      <w:r w:rsidR="00423EA3">
        <w:t>onto RHP1</w:t>
      </w:r>
      <w:bookmarkEnd w:id="3058"/>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06F2F837" w14:textId="77777777" w:rsidTr="00213FD6">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60725B38" w14:textId="77777777" w:rsidR="00213FD6" w:rsidRPr="00CB1E6A" w:rsidRDefault="00213FD6" w:rsidP="0008098D">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1E2267DC" w14:textId="77777777" w:rsidR="00213FD6" w:rsidRPr="00CB1E6A" w:rsidRDefault="00213FD6" w:rsidP="0008098D">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28F727B5" w14:textId="1B7B23FB" w:rsidR="00213FD6" w:rsidRPr="00CB1E6A" w:rsidRDefault="00213FD6" w:rsidP="0008098D">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2CBB1ADB" w14:textId="2ACC0CBA" w:rsidR="00213FD6" w:rsidRPr="00CB1E6A" w:rsidRDefault="00213FD6" w:rsidP="0008098D">
            <w:pPr>
              <w:jc w:val="center"/>
              <w:rPr>
                <w:rFonts w:asciiTheme="majorBidi" w:hAnsiTheme="majorBidi" w:cstheme="majorBidi"/>
              </w:rPr>
            </w:pPr>
            <w:r w:rsidRPr="00CB1E6A">
              <w:rPr>
                <w:rFonts w:asciiTheme="majorBidi" w:hAnsiTheme="majorBidi" w:cstheme="majorBidi"/>
              </w:rPr>
              <w:t>t</w:t>
            </w:r>
            <w:r w:rsidR="007276E5" w:rsidRPr="007276E5">
              <w:rPr>
                <w:rFonts w:asciiTheme="majorBidi" w:hAnsiTheme="majorBidi" w:cstheme="majorBidi"/>
                <w:vertAlign w:val="subscript"/>
                <w:lang w:val="en-GB"/>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2101FDB5" w14:textId="77777777" w:rsidR="00213FD6" w:rsidRPr="00CB1E6A" w:rsidRDefault="00213FD6" w:rsidP="0008098D">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646EBA6E" w14:textId="77777777" w:rsidR="00213FD6" w:rsidRPr="00CB1E6A" w:rsidRDefault="00213FD6" w:rsidP="0008098D">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534E6262" w14:textId="77777777" w:rsidTr="00213FD6">
        <w:trPr>
          <w:trHeight w:val="288"/>
          <w:jc w:val="center"/>
        </w:trPr>
        <w:tc>
          <w:tcPr>
            <w:tcW w:w="960" w:type="dxa"/>
            <w:tcBorders>
              <w:top w:val="nil"/>
              <w:left w:val="nil"/>
              <w:bottom w:val="nil"/>
              <w:right w:val="nil"/>
            </w:tcBorders>
            <w:shd w:val="clear" w:color="auto" w:fill="auto"/>
            <w:noWrap/>
            <w:vAlign w:val="bottom"/>
            <w:hideMark/>
          </w:tcPr>
          <w:p w14:paraId="3228F8D3"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nil"/>
              <w:right w:val="nil"/>
            </w:tcBorders>
            <w:shd w:val="clear" w:color="auto" w:fill="auto"/>
            <w:noWrap/>
            <w:vAlign w:val="bottom"/>
            <w:hideMark/>
          </w:tcPr>
          <w:p w14:paraId="68DE7BE2"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3A438703"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4B9F45DF"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28</w:t>
            </w:r>
          </w:p>
        </w:tc>
        <w:tc>
          <w:tcPr>
            <w:tcW w:w="960" w:type="dxa"/>
            <w:tcBorders>
              <w:top w:val="nil"/>
              <w:left w:val="nil"/>
              <w:bottom w:val="nil"/>
              <w:right w:val="nil"/>
            </w:tcBorders>
            <w:shd w:val="clear" w:color="auto" w:fill="auto"/>
            <w:noWrap/>
            <w:vAlign w:val="bottom"/>
            <w:hideMark/>
          </w:tcPr>
          <w:p w14:paraId="3848564D"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475</w:t>
            </w:r>
          </w:p>
        </w:tc>
        <w:tc>
          <w:tcPr>
            <w:tcW w:w="960" w:type="dxa"/>
            <w:tcBorders>
              <w:top w:val="nil"/>
              <w:left w:val="nil"/>
              <w:bottom w:val="nil"/>
              <w:right w:val="nil"/>
            </w:tcBorders>
            <w:shd w:val="clear" w:color="auto" w:fill="auto"/>
            <w:noWrap/>
            <w:vAlign w:val="bottom"/>
            <w:hideMark/>
          </w:tcPr>
          <w:p w14:paraId="4A239D17"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13903.45</w:t>
            </w:r>
          </w:p>
        </w:tc>
      </w:tr>
      <w:tr w:rsidR="00213FD6" w:rsidRPr="00CB1E6A" w14:paraId="7B9D2416" w14:textId="77777777" w:rsidTr="00213FD6">
        <w:trPr>
          <w:trHeight w:val="288"/>
          <w:jc w:val="center"/>
        </w:trPr>
        <w:tc>
          <w:tcPr>
            <w:tcW w:w="960" w:type="dxa"/>
            <w:tcBorders>
              <w:top w:val="nil"/>
              <w:left w:val="nil"/>
              <w:bottom w:val="single" w:sz="4" w:space="0" w:color="auto"/>
              <w:right w:val="nil"/>
            </w:tcBorders>
            <w:shd w:val="clear" w:color="auto" w:fill="auto"/>
            <w:noWrap/>
            <w:vAlign w:val="bottom"/>
            <w:hideMark/>
          </w:tcPr>
          <w:p w14:paraId="01211A14"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14</w:t>
            </w:r>
          </w:p>
        </w:tc>
        <w:tc>
          <w:tcPr>
            <w:tcW w:w="960" w:type="dxa"/>
            <w:tcBorders>
              <w:top w:val="nil"/>
              <w:left w:val="nil"/>
              <w:bottom w:val="single" w:sz="4" w:space="0" w:color="auto"/>
              <w:right w:val="nil"/>
            </w:tcBorders>
            <w:shd w:val="clear" w:color="auto" w:fill="auto"/>
            <w:noWrap/>
            <w:vAlign w:val="bottom"/>
            <w:hideMark/>
          </w:tcPr>
          <w:p w14:paraId="6DF227E3"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2</w:t>
            </w:r>
          </w:p>
        </w:tc>
        <w:tc>
          <w:tcPr>
            <w:tcW w:w="960" w:type="dxa"/>
            <w:tcBorders>
              <w:top w:val="nil"/>
              <w:left w:val="nil"/>
              <w:bottom w:val="single" w:sz="4" w:space="0" w:color="auto"/>
              <w:right w:val="nil"/>
            </w:tcBorders>
            <w:shd w:val="clear" w:color="auto" w:fill="auto"/>
            <w:noWrap/>
            <w:vAlign w:val="bottom"/>
            <w:hideMark/>
          </w:tcPr>
          <w:p w14:paraId="7DF11943"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25631701"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140</w:t>
            </w:r>
          </w:p>
        </w:tc>
        <w:tc>
          <w:tcPr>
            <w:tcW w:w="960" w:type="dxa"/>
            <w:tcBorders>
              <w:top w:val="nil"/>
              <w:left w:val="nil"/>
              <w:bottom w:val="single" w:sz="4" w:space="0" w:color="auto"/>
              <w:right w:val="nil"/>
            </w:tcBorders>
            <w:shd w:val="clear" w:color="auto" w:fill="auto"/>
            <w:noWrap/>
            <w:vAlign w:val="bottom"/>
            <w:hideMark/>
          </w:tcPr>
          <w:p w14:paraId="657637FC"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990</w:t>
            </w:r>
          </w:p>
        </w:tc>
        <w:tc>
          <w:tcPr>
            <w:tcW w:w="960" w:type="dxa"/>
            <w:tcBorders>
              <w:top w:val="nil"/>
              <w:left w:val="nil"/>
              <w:bottom w:val="single" w:sz="4" w:space="0" w:color="auto"/>
              <w:right w:val="nil"/>
            </w:tcBorders>
            <w:shd w:val="clear" w:color="auto" w:fill="auto"/>
            <w:noWrap/>
            <w:vAlign w:val="bottom"/>
            <w:hideMark/>
          </w:tcPr>
          <w:p w14:paraId="034EA85A" w14:textId="77777777" w:rsidR="00213FD6" w:rsidRPr="00CB1E6A" w:rsidRDefault="00213FD6" w:rsidP="00213FD6">
            <w:pPr>
              <w:jc w:val="center"/>
              <w:rPr>
                <w:rFonts w:asciiTheme="majorBidi" w:hAnsiTheme="majorBidi" w:cstheme="majorBidi"/>
              </w:rPr>
            </w:pPr>
            <w:r w:rsidRPr="00CB1E6A">
              <w:rPr>
                <w:rFonts w:asciiTheme="majorBidi" w:hAnsiTheme="majorBidi" w:cstheme="majorBidi"/>
              </w:rPr>
              <w:t>34025.32</w:t>
            </w:r>
          </w:p>
        </w:tc>
      </w:tr>
    </w:tbl>
    <w:p w14:paraId="04344B39" w14:textId="77777777" w:rsidR="00213FD6" w:rsidRPr="00CB1E6A" w:rsidRDefault="00213FD6" w:rsidP="00036AD7">
      <w:pPr>
        <w:rPr>
          <w:rFonts w:asciiTheme="majorBidi" w:hAnsiTheme="majorBidi" w:cstheme="majorBidi"/>
          <w:b/>
          <w:bCs/>
          <w:sz w:val="28"/>
          <w:szCs w:val="28"/>
          <w:lang w:val="en-GB"/>
        </w:rPr>
      </w:pPr>
    </w:p>
    <w:p w14:paraId="4F022F5E" w14:textId="77777777" w:rsidR="00036AD7" w:rsidRPr="00CB1E6A" w:rsidRDefault="00036AD7" w:rsidP="0008098D">
      <w:pPr>
        <w:jc w:val="center"/>
        <w:rPr>
          <w:rFonts w:asciiTheme="majorBidi" w:hAnsiTheme="majorBidi" w:cstheme="majorBidi"/>
          <w:sz w:val="28"/>
          <w:szCs w:val="28"/>
          <w:lang w:val="en-GB"/>
        </w:rPr>
      </w:pPr>
      <w:r w:rsidRPr="00CB1E6A">
        <w:rPr>
          <w:noProof/>
        </w:rPr>
        <w:drawing>
          <wp:inline distT="0" distB="0" distL="0" distR="0" wp14:anchorId="36D03A60" wp14:editId="4281D748">
            <wp:extent cx="5303520" cy="2283582"/>
            <wp:effectExtent l="0" t="0" r="11430" b="2540"/>
            <wp:docPr id="918" name="Chart 918">
              <a:extLst xmlns:a="http://schemas.openxmlformats.org/drawingml/2006/main">
                <a:ext uri="{FF2B5EF4-FFF2-40B4-BE49-F238E27FC236}">
                  <a16:creationId xmlns:a16="http://schemas.microsoft.com/office/drawing/2014/main" id="{16682397-4B6A-34EF-EA30-703D0950A6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6"/>
              </a:graphicData>
            </a:graphic>
          </wp:inline>
        </w:drawing>
      </w:r>
    </w:p>
    <w:p w14:paraId="5CDC84BF" w14:textId="67E24D27" w:rsidR="006373AC" w:rsidRDefault="00036AD7" w:rsidP="0076286E">
      <w:pPr>
        <w:pStyle w:val="ListofFigures"/>
      </w:pPr>
      <w:bookmarkStart w:id="3059" w:name="_Toc123054777"/>
      <w:bookmarkStart w:id="3060" w:name="_Toc127867288"/>
      <w:bookmarkStart w:id="3061" w:name="_Toc127867906"/>
      <w:bookmarkStart w:id="3062" w:name="_Toc119502299"/>
      <w:bookmarkStart w:id="3063" w:name="_Toc119509739"/>
      <w:r w:rsidRPr="00CB1E6A">
        <w:t xml:space="preserve">Figure 4.8.2.2: Breakthrough curves for ALR adsorption </w:t>
      </w:r>
      <w:r w:rsidR="0017389C">
        <w:t xml:space="preserve">onto RHP1 </w:t>
      </w:r>
      <w:r w:rsidRPr="00CB1E6A">
        <w:t>at different column bed depth</w:t>
      </w:r>
      <w:bookmarkEnd w:id="3059"/>
      <w:bookmarkEnd w:id="3060"/>
      <w:bookmarkEnd w:id="3061"/>
      <w:r w:rsidRPr="00CB1E6A">
        <w:t xml:space="preserve"> </w:t>
      </w:r>
    </w:p>
    <w:p w14:paraId="21E007B6" w14:textId="6FB6BE7C" w:rsidR="00036AD7" w:rsidRPr="006373AC" w:rsidRDefault="00036AD7" w:rsidP="006373AC">
      <w:pPr>
        <w:jc w:val="center"/>
        <w:rPr>
          <w:b/>
          <w:bCs/>
          <w:sz w:val="26"/>
          <w:szCs w:val="26"/>
        </w:rPr>
      </w:pPr>
      <w:r w:rsidRPr="006373AC">
        <w:rPr>
          <w:b/>
          <w:bCs/>
          <w:sz w:val="26"/>
          <w:szCs w:val="26"/>
        </w:rPr>
        <w:t xml:space="preserve">Conditions: Initial concentration (7 mg/L), flow rate (12 </w:t>
      </w:r>
      <w:r w:rsidR="00D514E1">
        <w:rPr>
          <w:b/>
          <w:bCs/>
          <w:sz w:val="26"/>
          <w:szCs w:val="26"/>
        </w:rPr>
        <w:t>mL/min</w:t>
      </w:r>
      <w:r w:rsidRPr="006373AC">
        <w:rPr>
          <w:b/>
          <w:bCs/>
          <w:sz w:val="26"/>
          <w:szCs w:val="26"/>
        </w:rPr>
        <w:t xml:space="preserve">), pH (3), temperature (26 </w:t>
      </w:r>
      <w:r w:rsidRPr="006373AC">
        <w:rPr>
          <w:b/>
          <w:bCs/>
          <w:sz w:val="26"/>
          <w:szCs w:val="26"/>
          <w:vertAlign w:val="superscript"/>
        </w:rPr>
        <w:t>o</w:t>
      </w:r>
      <w:r w:rsidRPr="006373AC">
        <w:rPr>
          <w:b/>
          <w:bCs/>
          <w:sz w:val="26"/>
          <w:szCs w:val="26"/>
        </w:rPr>
        <w:t>C)</w:t>
      </w:r>
      <w:bookmarkEnd w:id="3062"/>
      <w:bookmarkEnd w:id="3063"/>
    </w:p>
    <w:p w14:paraId="5F453636" w14:textId="77777777" w:rsidR="006373AC" w:rsidRPr="00CB1E6A" w:rsidRDefault="006373AC" w:rsidP="00036AD7">
      <w:pPr>
        <w:rPr>
          <w:rFonts w:asciiTheme="majorBidi" w:hAnsiTheme="majorBidi" w:cstheme="majorBidi"/>
          <w:sz w:val="28"/>
          <w:szCs w:val="28"/>
          <w:lang w:val="en-GB"/>
        </w:rPr>
      </w:pPr>
    </w:p>
    <w:p w14:paraId="2002BDA2" w14:textId="79DD13BB" w:rsidR="00036AD7" w:rsidRPr="00CB1E6A" w:rsidRDefault="00036AD7" w:rsidP="00803870">
      <w:pPr>
        <w:pStyle w:val="Heading4"/>
      </w:pPr>
      <w:bookmarkStart w:id="3064" w:name="_Toc118051877"/>
      <w:bookmarkStart w:id="3065" w:name="_Toc127869432"/>
      <w:r w:rsidRPr="00CB1E6A">
        <w:t>Effect of initial ALR concentration</w:t>
      </w:r>
      <w:r w:rsidR="008E5777" w:rsidRPr="00CB1E6A">
        <w:t xml:space="preserve"> adsorption on RHP1</w:t>
      </w:r>
      <w:bookmarkEnd w:id="3064"/>
      <w:bookmarkEnd w:id="3065"/>
    </w:p>
    <w:p w14:paraId="3AC96A38" w14:textId="0091A6BB" w:rsidR="00584064" w:rsidRDefault="009F11AA" w:rsidP="005E6CEF">
      <w:pPr>
        <w:spacing w:line="480" w:lineRule="auto"/>
        <w:jc w:val="both"/>
        <w:rPr>
          <w:rFonts w:asciiTheme="majorBidi" w:hAnsiTheme="majorBidi" w:cstheme="majorBidi"/>
          <w:b/>
          <w:bCs/>
          <w:sz w:val="28"/>
          <w:szCs w:val="28"/>
          <w:lang w:val="en-GB"/>
        </w:rPr>
      </w:pPr>
      <w:bookmarkStart w:id="3066" w:name="_Hlk114262708"/>
      <w:r w:rsidRPr="00CB1E6A">
        <w:rPr>
          <w:rFonts w:asciiTheme="majorBidi" w:hAnsiTheme="majorBidi" w:cstheme="majorBidi"/>
          <w:lang w:val="en-GB"/>
        </w:rPr>
        <w:t xml:space="preserve">Figure 4.8.2.3 presents breakthrough curves for the effect of initial ALR concentration (7 and 14 mg/L). The pH, bed height and flow rate were maintained at 3, 1 cm (0.348 g) and 12 </w:t>
      </w:r>
      <w:r w:rsidR="00D514E1">
        <w:rPr>
          <w:rFonts w:asciiTheme="majorBidi" w:hAnsiTheme="majorBidi" w:cstheme="majorBidi"/>
          <w:lang w:val="en-GB"/>
        </w:rPr>
        <w:t>mL/min</w:t>
      </w:r>
      <w:r w:rsidRPr="00CB1E6A">
        <w:rPr>
          <w:rFonts w:asciiTheme="majorBidi" w:hAnsiTheme="majorBidi" w:cstheme="majorBidi"/>
          <w:lang w:val="en-GB"/>
        </w:rPr>
        <w:t xml:space="preserve"> respectively. As the initial concentration increases from 7 to 14 mg/L, the breakthrough and the exhaustion time decreased from 90 to 28 min and 600 to 475 min respectively. This may be due to the fact that, the higher initial ALR concentration boosted the mass transfer driving force across the liquid film. The column therefore became exhausted earlier as a result of the accelerated adsorption rate.</w:t>
      </w:r>
      <w:bookmarkEnd w:id="3066"/>
    </w:p>
    <w:p w14:paraId="485C6167" w14:textId="22744529" w:rsidR="00977A7F" w:rsidRPr="00CB1E6A" w:rsidRDefault="00977A7F" w:rsidP="0076286E">
      <w:pPr>
        <w:pStyle w:val="ListofTables"/>
      </w:pPr>
      <w:bookmarkStart w:id="3067" w:name="_Toc123057585"/>
      <w:r w:rsidRPr="00CB1E6A">
        <w:lastRenderedPageBreak/>
        <w:t xml:space="preserve">Table </w:t>
      </w:r>
      <w:r w:rsidR="008E5777" w:rsidRPr="00CB1E6A">
        <w:t>4.8.2.3</w:t>
      </w:r>
      <w:r w:rsidRPr="00CB1E6A">
        <w:t xml:space="preserve">: Estimated parameters for the effect of initial concentration on ALR adsorption </w:t>
      </w:r>
      <w:r w:rsidR="00423EA3">
        <w:t>onto RHP1</w:t>
      </w:r>
      <w:bookmarkEnd w:id="3067"/>
    </w:p>
    <w:tbl>
      <w:tblPr>
        <w:tblW w:w="5760" w:type="dxa"/>
        <w:jc w:val="center"/>
        <w:tblLook w:val="04A0" w:firstRow="1" w:lastRow="0" w:firstColumn="1" w:lastColumn="0" w:noHBand="0" w:noVBand="1"/>
      </w:tblPr>
      <w:tblGrid>
        <w:gridCol w:w="960"/>
        <w:gridCol w:w="960"/>
        <w:gridCol w:w="1150"/>
        <w:gridCol w:w="960"/>
        <w:gridCol w:w="960"/>
        <w:gridCol w:w="1116"/>
      </w:tblGrid>
      <w:tr w:rsidR="00CB1E6A" w:rsidRPr="00CB1E6A" w14:paraId="10D90BB9" w14:textId="77777777" w:rsidTr="005D0A1E">
        <w:trPr>
          <w:trHeight w:val="312"/>
          <w:jc w:val="center"/>
        </w:trPr>
        <w:tc>
          <w:tcPr>
            <w:tcW w:w="960" w:type="dxa"/>
            <w:tcBorders>
              <w:top w:val="single" w:sz="4" w:space="0" w:color="auto"/>
              <w:left w:val="nil"/>
              <w:bottom w:val="single" w:sz="4" w:space="0" w:color="auto"/>
              <w:right w:val="nil"/>
            </w:tcBorders>
            <w:shd w:val="clear" w:color="auto" w:fill="auto"/>
            <w:noWrap/>
            <w:vAlign w:val="bottom"/>
            <w:hideMark/>
          </w:tcPr>
          <w:p w14:paraId="51C62877"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960" w:type="dxa"/>
            <w:tcBorders>
              <w:top w:val="single" w:sz="4" w:space="0" w:color="auto"/>
              <w:left w:val="nil"/>
              <w:bottom w:val="single" w:sz="4" w:space="0" w:color="auto"/>
              <w:right w:val="nil"/>
            </w:tcBorders>
            <w:shd w:val="clear" w:color="auto" w:fill="auto"/>
            <w:noWrap/>
            <w:vAlign w:val="bottom"/>
            <w:hideMark/>
          </w:tcPr>
          <w:p w14:paraId="3A0B3306"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Z (cm)</w:t>
            </w:r>
          </w:p>
        </w:tc>
        <w:tc>
          <w:tcPr>
            <w:tcW w:w="960" w:type="dxa"/>
            <w:tcBorders>
              <w:top w:val="single" w:sz="4" w:space="0" w:color="auto"/>
              <w:left w:val="nil"/>
              <w:bottom w:val="single" w:sz="4" w:space="0" w:color="auto"/>
              <w:right w:val="nil"/>
            </w:tcBorders>
            <w:shd w:val="clear" w:color="auto" w:fill="auto"/>
            <w:noWrap/>
            <w:vAlign w:val="bottom"/>
            <w:hideMark/>
          </w:tcPr>
          <w:p w14:paraId="5AB14631" w14:textId="704C621D" w:rsidR="005D0A1E" w:rsidRPr="00CB1E6A" w:rsidRDefault="005D0A1E" w:rsidP="005D0A1E">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960" w:type="dxa"/>
            <w:tcBorders>
              <w:top w:val="single" w:sz="4" w:space="0" w:color="auto"/>
              <w:left w:val="nil"/>
              <w:bottom w:val="single" w:sz="4" w:space="0" w:color="auto"/>
              <w:right w:val="nil"/>
            </w:tcBorders>
            <w:shd w:val="clear" w:color="auto" w:fill="auto"/>
            <w:noWrap/>
            <w:vAlign w:val="bottom"/>
            <w:hideMark/>
          </w:tcPr>
          <w:p w14:paraId="5DDEBDE9"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t</w:t>
            </w:r>
            <w:r w:rsidRPr="007276E5">
              <w:rPr>
                <w:rFonts w:asciiTheme="majorBidi" w:hAnsiTheme="majorBidi" w:cstheme="majorBidi"/>
                <w:vertAlign w:val="subscript"/>
              </w:rPr>
              <w:t>b</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45287401"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t</w:t>
            </w:r>
            <w:r w:rsidRPr="00CB1E6A">
              <w:rPr>
                <w:rFonts w:asciiTheme="majorBidi" w:hAnsiTheme="majorBidi" w:cstheme="majorBidi"/>
                <w:vertAlign w:val="subscript"/>
              </w:rPr>
              <w:t>e</w:t>
            </w:r>
            <w:r w:rsidRPr="00CB1E6A">
              <w:rPr>
                <w:rFonts w:asciiTheme="majorBidi" w:hAnsiTheme="majorBidi" w:cstheme="majorBidi"/>
              </w:rPr>
              <w:t xml:space="preserve"> (min)</w:t>
            </w:r>
          </w:p>
        </w:tc>
        <w:tc>
          <w:tcPr>
            <w:tcW w:w="960" w:type="dxa"/>
            <w:tcBorders>
              <w:top w:val="single" w:sz="4" w:space="0" w:color="auto"/>
              <w:left w:val="nil"/>
              <w:bottom w:val="single" w:sz="4" w:space="0" w:color="auto"/>
              <w:right w:val="nil"/>
            </w:tcBorders>
            <w:shd w:val="clear" w:color="auto" w:fill="auto"/>
            <w:noWrap/>
            <w:vAlign w:val="bottom"/>
            <w:hideMark/>
          </w:tcPr>
          <w:p w14:paraId="3BF71478"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b</w:t>
            </w:r>
            <w:r w:rsidRPr="00CB1E6A">
              <w:rPr>
                <w:rFonts w:asciiTheme="majorBidi" w:hAnsiTheme="majorBidi" w:cstheme="majorBidi"/>
              </w:rPr>
              <w:t xml:space="preserve"> (mg/g)</w:t>
            </w:r>
          </w:p>
        </w:tc>
      </w:tr>
      <w:tr w:rsidR="00CB1E6A" w:rsidRPr="00CB1E6A" w14:paraId="1E259653" w14:textId="77777777" w:rsidTr="005D0A1E">
        <w:trPr>
          <w:trHeight w:val="288"/>
          <w:jc w:val="center"/>
        </w:trPr>
        <w:tc>
          <w:tcPr>
            <w:tcW w:w="960" w:type="dxa"/>
            <w:tcBorders>
              <w:top w:val="nil"/>
              <w:left w:val="nil"/>
              <w:bottom w:val="nil"/>
              <w:right w:val="nil"/>
            </w:tcBorders>
            <w:shd w:val="clear" w:color="auto" w:fill="auto"/>
            <w:noWrap/>
            <w:vAlign w:val="bottom"/>
            <w:hideMark/>
          </w:tcPr>
          <w:p w14:paraId="71A380A9" w14:textId="2D30537D" w:rsidR="005D0A1E" w:rsidRPr="00CB1E6A" w:rsidRDefault="009F11AA" w:rsidP="005D0A1E">
            <w:pPr>
              <w:jc w:val="center"/>
              <w:rPr>
                <w:rFonts w:asciiTheme="majorBidi" w:hAnsiTheme="majorBidi" w:cstheme="majorBidi"/>
                <w:lang w:val="en-GB"/>
              </w:rPr>
            </w:pPr>
            <w:r w:rsidRPr="00CB1E6A">
              <w:rPr>
                <w:rFonts w:asciiTheme="majorBidi" w:hAnsiTheme="majorBidi" w:cstheme="majorBidi"/>
                <w:lang w:val="en-GB"/>
              </w:rPr>
              <w:t>14</w:t>
            </w:r>
          </w:p>
        </w:tc>
        <w:tc>
          <w:tcPr>
            <w:tcW w:w="960" w:type="dxa"/>
            <w:tcBorders>
              <w:top w:val="nil"/>
              <w:left w:val="nil"/>
              <w:bottom w:val="nil"/>
              <w:right w:val="nil"/>
            </w:tcBorders>
            <w:shd w:val="clear" w:color="auto" w:fill="auto"/>
            <w:noWrap/>
            <w:vAlign w:val="bottom"/>
            <w:hideMark/>
          </w:tcPr>
          <w:p w14:paraId="288BC609"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nil"/>
              <w:right w:val="nil"/>
            </w:tcBorders>
            <w:shd w:val="clear" w:color="auto" w:fill="auto"/>
            <w:noWrap/>
            <w:vAlign w:val="bottom"/>
            <w:hideMark/>
          </w:tcPr>
          <w:p w14:paraId="15391DD1"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nil"/>
              <w:right w:val="nil"/>
            </w:tcBorders>
            <w:shd w:val="clear" w:color="auto" w:fill="auto"/>
            <w:noWrap/>
            <w:vAlign w:val="bottom"/>
            <w:hideMark/>
          </w:tcPr>
          <w:p w14:paraId="4B398689"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28</w:t>
            </w:r>
          </w:p>
        </w:tc>
        <w:tc>
          <w:tcPr>
            <w:tcW w:w="960" w:type="dxa"/>
            <w:tcBorders>
              <w:top w:val="nil"/>
              <w:left w:val="nil"/>
              <w:bottom w:val="nil"/>
              <w:right w:val="nil"/>
            </w:tcBorders>
            <w:shd w:val="clear" w:color="auto" w:fill="auto"/>
            <w:noWrap/>
            <w:vAlign w:val="bottom"/>
            <w:hideMark/>
          </w:tcPr>
          <w:p w14:paraId="78EB04AA"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475</w:t>
            </w:r>
          </w:p>
        </w:tc>
        <w:tc>
          <w:tcPr>
            <w:tcW w:w="960" w:type="dxa"/>
            <w:tcBorders>
              <w:top w:val="nil"/>
              <w:left w:val="nil"/>
              <w:bottom w:val="nil"/>
              <w:right w:val="nil"/>
            </w:tcBorders>
            <w:shd w:val="clear" w:color="auto" w:fill="auto"/>
            <w:noWrap/>
            <w:vAlign w:val="bottom"/>
            <w:hideMark/>
          </w:tcPr>
          <w:p w14:paraId="6B1EF839"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6758.62</w:t>
            </w:r>
          </w:p>
        </w:tc>
      </w:tr>
      <w:tr w:rsidR="005D0A1E" w:rsidRPr="00CB1E6A" w14:paraId="6E97B697" w14:textId="77777777" w:rsidTr="005D0A1E">
        <w:trPr>
          <w:trHeight w:val="288"/>
          <w:jc w:val="center"/>
        </w:trPr>
        <w:tc>
          <w:tcPr>
            <w:tcW w:w="960" w:type="dxa"/>
            <w:tcBorders>
              <w:top w:val="nil"/>
              <w:left w:val="nil"/>
              <w:bottom w:val="single" w:sz="4" w:space="0" w:color="auto"/>
              <w:right w:val="nil"/>
            </w:tcBorders>
            <w:shd w:val="clear" w:color="auto" w:fill="auto"/>
            <w:noWrap/>
            <w:vAlign w:val="bottom"/>
            <w:hideMark/>
          </w:tcPr>
          <w:p w14:paraId="2304AC1F" w14:textId="41372101" w:rsidR="005D0A1E" w:rsidRPr="00CB1E6A" w:rsidRDefault="009F11AA" w:rsidP="005D0A1E">
            <w:pPr>
              <w:jc w:val="center"/>
              <w:rPr>
                <w:rFonts w:asciiTheme="majorBidi" w:hAnsiTheme="majorBidi" w:cstheme="majorBidi"/>
                <w:lang w:val="en-GB"/>
              </w:rPr>
            </w:pPr>
            <w:r w:rsidRPr="00CB1E6A">
              <w:rPr>
                <w:rFonts w:asciiTheme="majorBidi" w:hAnsiTheme="majorBidi" w:cstheme="majorBidi"/>
                <w:lang w:val="en-GB"/>
              </w:rPr>
              <w:t>7</w:t>
            </w:r>
          </w:p>
        </w:tc>
        <w:tc>
          <w:tcPr>
            <w:tcW w:w="960" w:type="dxa"/>
            <w:tcBorders>
              <w:top w:val="nil"/>
              <w:left w:val="nil"/>
              <w:bottom w:val="single" w:sz="4" w:space="0" w:color="auto"/>
              <w:right w:val="nil"/>
            </w:tcBorders>
            <w:shd w:val="clear" w:color="auto" w:fill="auto"/>
            <w:noWrap/>
            <w:vAlign w:val="bottom"/>
            <w:hideMark/>
          </w:tcPr>
          <w:p w14:paraId="054BDD0F"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1</w:t>
            </w:r>
          </w:p>
        </w:tc>
        <w:tc>
          <w:tcPr>
            <w:tcW w:w="960" w:type="dxa"/>
            <w:tcBorders>
              <w:top w:val="nil"/>
              <w:left w:val="nil"/>
              <w:bottom w:val="single" w:sz="4" w:space="0" w:color="auto"/>
              <w:right w:val="nil"/>
            </w:tcBorders>
            <w:shd w:val="clear" w:color="auto" w:fill="auto"/>
            <w:noWrap/>
            <w:vAlign w:val="bottom"/>
            <w:hideMark/>
          </w:tcPr>
          <w:p w14:paraId="4A6C39FA"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12</w:t>
            </w:r>
          </w:p>
        </w:tc>
        <w:tc>
          <w:tcPr>
            <w:tcW w:w="960" w:type="dxa"/>
            <w:tcBorders>
              <w:top w:val="nil"/>
              <w:left w:val="nil"/>
              <w:bottom w:val="single" w:sz="4" w:space="0" w:color="auto"/>
              <w:right w:val="nil"/>
            </w:tcBorders>
            <w:shd w:val="clear" w:color="auto" w:fill="auto"/>
            <w:noWrap/>
            <w:vAlign w:val="bottom"/>
            <w:hideMark/>
          </w:tcPr>
          <w:p w14:paraId="34F90822"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90</w:t>
            </w:r>
          </w:p>
        </w:tc>
        <w:tc>
          <w:tcPr>
            <w:tcW w:w="960" w:type="dxa"/>
            <w:tcBorders>
              <w:top w:val="nil"/>
              <w:left w:val="nil"/>
              <w:bottom w:val="single" w:sz="4" w:space="0" w:color="auto"/>
              <w:right w:val="nil"/>
            </w:tcBorders>
            <w:shd w:val="clear" w:color="auto" w:fill="auto"/>
            <w:noWrap/>
            <w:vAlign w:val="bottom"/>
            <w:hideMark/>
          </w:tcPr>
          <w:p w14:paraId="50B9D1CC"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600</w:t>
            </w:r>
          </w:p>
        </w:tc>
        <w:tc>
          <w:tcPr>
            <w:tcW w:w="960" w:type="dxa"/>
            <w:tcBorders>
              <w:top w:val="nil"/>
              <w:left w:val="nil"/>
              <w:bottom w:val="single" w:sz="4" w:space="0" w:color="auto"/>
              <w:right w:val="nil"/>
            </w:tcBorders>
            <w:shd w:val="clear" w:color="auto" w:fill="auto"/>
            <w:noWrap/>
            <w:vAlign w:val="bottom"/>
            <w:hideMark/>
          </w:tcPr>
          <w:p w14:paraId="03B269F6" w14:textId="77777777" w:rsidR="005D0A1E" w:rsidRPr="00CB1E6A" w:rsidRDefault="005D0A1E" w:rsidP="005D0A1E">
            <w:pPr>
              <w:jc w:val="center"/>
              <w:rPr>
                <w:rFonts w:asciiTheme="majorBidi" w:hAnsiTheme="majorBidi" w:cstheme="majorBidi"/>
              </w:rPr>
            </w:pPr>
            <w:r w:rsidRPr="00CB1E6A">
              <w:rPr>
                <w:rFonts w:asciiTheme="majorBidi" w:hAnsiTheme="majorBidi" w:cstheme="majorBidi"/>
              </w:rPr>
              <w:t>28965.52</w:t>
            </w:r>
          </w:p>
        </w:tc>
      </w:tr>
    </w:tbl>
    <w:p w14:paraId="5941B227" w14:textId="77777777" w:rsidR="00977A7F" w:rsidRPr="00CB1E6A" w:rsidRDefault="00977A7F" w:rsidP="00036AD7">
      <w:pPr>
        <w:rPr>
          <w:rFonts w:asciiTheme="majorBidi" w:hAnsiTheme="majorBidi" w:cstheme="majorBidi"/>
          <w:b/>
          <w:bCs/>
          <w:sz w:val="28"/>
          <w:szCs w:val="28"/>
          <w:lang w:val="en-GB"/>
        </w:rPr>
      </w:pPr>
    </w:p>
    <w:p w14:paraId="4FDF27F6" w14:textId="77777777" w:rsidR="00977A7F" w:rsidRPr="00CB1E6A" w:rsidRDefault="00977A7F" w:rsidP="00036AD7">
      <w:pPr>
        <w:rPr>
          <w:rFonts w:asciiTheme="majorBidi" w:hAnsiTheme="majorBidi" w:cstheme="majorBidi"/>
          <w:b/>
          <w:bCs/>
          <w:sz w:val="28"/>
          <w:szCs w:val="28"/>
          <w:lang w:val="en-GB"/>
        </w:rPr>
      </w:pPr>
    </w:p>
    <w:p w14:paraId="2431AF51" w14:textId="77777777" w:rsidR="00036AD7" w:rsidRPr="00CB1E6A" w:rsidRDefault="00036AD7" w:rsidP="0008098D">
      <w:pPr>
        <w:jc w:val="center"/>
        <w:rPr>
          <w:rFonts w:asciiTheme="majorBidi" w:hAnsiTheme="majorBidi" w:cstheme="majorBidi"/>
          <w:sz w:val="28"/>
          <w:szCs w:val="28"/>
          <w:lang w:val="en-GB"/>
        </w:rPr>
      </w:pPr>
      <w:r w:rsidRPr="00CB1E6A">
        <w:rPr>
          <w:noProof/>
        </w:rPr>
        <w:drawing>
          <wp:inline distT="0" distB="0" distL="0" distR="0" wp14:anchorId="0A640739" wp14:editId="2D266875">
            <wp:extent cx="5219700" cy="2423892"/>
            <wp:effectExtent l="0" t="0" r="0" b="14605"/>
            <wp:docPr id="919" name="Chart 919">
              <a:extLst xmlns:a="http://schemas.openxmlformats.org/drawingml/2006/main">
                <a:ext uri="{FF2B5EF4-FFF2-40B4-BE49-F238E27FC236}">
                  <a16:creationId xmlns:a16="http://schemas.microsoft.com/office/drawing/2014/main" id="{B2FDFB7D-D43B-462F-70F3-53951F8AA9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7"/>
              </a:graphicData>
            </a:graphic>
          </wp:inline>
        </w:drawing>
      </w:r>
    </w:p>
    <w:p w14:paraId="36862CA2" w14:textId="50B69BC6" w:rsidR="006373AC" w:rsidRDefault="00036AD7" w:rsidP="0076286E">
      <w:pPr>
        <w:pStyle w:val="ListofFigures"/>
      </w:pPr>
      <w:bookmarkStart w:id="3068" w:name="_Toc123054778"/>
      <w:bookmarkStart w:id="3069" w:name="_Toc127867289"/>
      <w:bookmarkStart w:id="3070" w:name="_Toc127867907"/>
      <w:bookmarkStart w:id="3071" w:name="_Toc119502300"/>
      <w:bookmarkStart w:id="3072" w:name="_Toc119509740"/>
      <w:r w:rsidRPr="00CB1E6A">
        <w:t>Figure 4.8.2.3: Effect of Initial ALR concentration on the fixed bed adsorption</w:t>
      </w:r>
      <w:r w:rsidR="0017389C">
        <w:t xml:space="preserve"> onto RHP1</w:t>
      </w:r>
      <w:bookmarkEnd w:id="3068"/>
      <w:bookmarkEnd w:id="3069"/>
      <w:bookmarkEnd w:id="3070"/>
      <w:r w:rsidRPr="00CB1E6A">
        <w:t xml:space="preserve"> </w:t>
      </w:r>
    </w:p>
    <w:p w14:paraId="211F8A7F" w14:textId="0882D72C" w:rsidR="00036AD7" w:rsidRPr="006373AC" w:rsidRDefault="00036AD7" w:rsidP="006373AC">
      <w:pPr>
        <w:jc w:val="center"/>
        <w:rPr>
          <w:b/>
          <w:bCs/>
          <w:sz w:val="26"/>
          <w:szCs w:val="26"/>
        </w:rPr>
      </w:pPr>
      <w:r w:rsidRPr="006373AC">
        <w:rPr>
          <w:b/>
          <w:bCs/>
          <w:sz w:val="26"/>
          <w:szCs w:val="26"/>
        </w:rPr>
        <w:t xml:space="preserve">Conditions: flow rate (12 </w:t>
      </w:r>
      <w:r w:rsidR="00D514E1">
        <w:rPr>
          <w:b/>
          <w:bCs/>
          <w:sz w:val="26"/>
          <w:szCs w:val="26"/>
        </w:rPr>
        <w:t>mL/min</w:t>
      </w:r>
      <w:r w:rsidRPr="006373AC">
        <w:rPr>
          <w:b/>
          <w:bCs/>
          <w:sz w:val="26"/>
          <w:szCs w:val="26"/>
        </w:rPr>
        <w:t>), pH (4), bed depth (1 cm=0.348 g)</w:t>
      </w:r>
      <w:bookmarkEnd w:id="3071"/>
      <w:bookmarkEnd w:id="3072"/>
    </w:p>
    <w:p w14:paraId="5210FC55" w14:textId="77777777" w:rsidR="00036AD7" w:rsidRPr="00CB1E6A" w:rsidRDefault="00036AD7" w:rsidP="00036AD7">
      <w:pPr>
        <w:rPr>
          <w:rFonts w:asciiTheme="majorBidi" w:hAnsiTheme="majorBidi" w:cstheme="majorBidi"/>
          <w:sz w:val="28"/>
          <w:szCs w:val="28"/>
          <w:lang w:val="en-GB"/>
        </w:rPr>
      </w:pPr>
    </w:p>
    <w:p w14:paraId="70AD2CAE" w14:textId="2279E158" w:rsidR="00036AD7" w:rsidRPr="00CB1E6A" w:rsidRDefault="00036AD7" w:rsidP="00803870">
      <w:pPr>
        <w:pStyle w:val="Heading4"/>
      </w:pPr>
      <w:bookmarkStart w:id="3073" w:name="_Toc118051878"/>
      <w:bookmarkStart w:id="3074" w:name="_Toc127869433"/>
      <w:r w:rsidRPr="00CB1E6A">
        <w:t xml:space="preserve">Kinetic modeling of ALR adsorption </w:t>
      </w:r>
      <w:r w:rsidR="00423EA3">
        <w:t>onto RHP1</w:t>
      </w:r>
      <w:bookmarkEnd w:id="3073"/>
      <w:bookmarkEnd w:id="3074"/>
    </w:p>
    <w:p w14:paraId="3E980D51" w14:textId="0AFF8AD2" w:rsidR="00036AD7" w:rsidRPr="00CB1E6A" w:rsidRDefault="00036AD7" w:rsidP="00334D45">
      <w:pPr>
        <w:pStyle w:val="Heading5"/>
        <w:rPr>
          <w:lang w:val="en-GB"/>
        </w:rPr>
      </w:pPr>
      <w:bookmarkStart w:id="3075" w:name="_Toc118051879"/>
      <w:r w:rsidRPr="00CB1E6A">
        <w:rPr>
          <w:lang w:val="en-GB"/>
        </w:rPr>
        <w:t>Thomas model</w:t>
      </w:r>
      <w:bookmarkEnd w:id="3075"/>
    </w:p>
    <w:p w14:paraId="5FEB26BF" w14:textId="78D59C4A" w:rsidR="009F11AA" w:rsidRPr="00CB1E6A" w:rsidRDefault="00E92CA8" w:rsidP="00E92CA8">
      <w:pPr>
        <w:spacing w:line="480" w:lineRule="auto"/>
        <w:jc w:val="both"/>
        <w:rPr>
          <w:rFonts w:asciiTheme="majorBidi" w:hAnsiTheme="majorBidi" w:cstheme="majorBidi"/>
          <w:lang w:val="en-GB"/>
        </w:rPr>
      </w:pPr>
      <w:r w:rsidRPr="00CB1E6A">
        <w:rPr>
          <w:rFonts w:asciiTheme="majorBidi" w:hAnsiTheme="majorBidi" w:cstheme="majorBidi"/>
          <w:lang w:val="en-GB"/>
        </w:rPr>
        <w:t>The parameters for the Thomas model are presented in Table 4.8.2.4 with R</w:t>
      </w:r>
      <w:r w:rsidRPr="00CB1E6A">
        <w:rPr>
          <w:rFonts w:asciiTheme="majorBidi" w:hAnsiTheme="majorBidi" w:cstheme="majorBidi"/>
          <w:vertAlign w:val="superscript"/>
          <w:lang w:val="en-GB"/>
        </w:rPr>
        <w:t>2</w:t>
      </w:r>
      <w:r w:rsidRPr="00CB1E6A">
        <w:rPr>
          <w:rFonts w:asciiTheme="majorBidi" w:hAnsiTheme="majorBidi" w:cstheme="majorBidi"/>
          <w:lang w:val="en-GB"/>
        </w:rPr>
        <w:t xml:space="preserve"> values between ranging between 0.9713 and 0.9832. The linearized plot of the Thomas model is shown in</w:t>
      </w:r>
      <w:bookmarkStart w:id="3076" w:name="_Hlk114259851"/>
      <w:r w:rsidRPr="00CB1E6A">
        <w:rPr>
          <w:rFonts w:asciiTheme="majorBidi" w:hAnsiTheme="majorBidi" w:cstheme="majorBidi"/>
          <w:lang w:val="en-GB"/>
        </w:rPr>
        <w:t xml:space="preserve"> Figure 4.8.2.4.1</w:t>
      </w:r>
      <w:bookmarkStart w:id="3077" w:name="_Hlk114262994"/>
      <w:r w:rsidRPr="00CB1E6A">
        <w:rPr>
          <w:rFonts w:asciiTheme="majorBidi" w:hAnsiTheme="majorBidi" w:cstheme="majorBidi"/>
          <w:lang w:val="en-GB"/>
        </w:rPr>
        <w:t>. It was observed that, as the initial ALR concentration, flow rate and column bed height increases, the Thomas constant (K</w:t>
      </w:r>
      <w:r w:rsidRPr="00CB1E6A">
        <w:rPr>
          <w:rFonts w:asciiTheme="majorBidi" w:hAnsiTheme="majorBidi" w:cstheme="majorBidi"/>
          <w:vertAlign w:val="subscript"/>
          <w:lang w:val="en-GB"/>
        </w:rPr>
        <w:t>TH</w:t>
      </w:r>
      <w:r w:rsidRPr="00CB1E6A">
        <w:rPr>
          <w:rFonts w:asciiTheme="majorBidi" w:hAnsiTheme="majorBidi" w:cstheme="majorBidi"/>
          <w:lang w:val="en-GB"/>
        </w:rPr>
        <w:t xml:space="preserve">) increases. This can be attributed to an decrease in the driving force between the ALR molecules and the adsorbent surface </w:t>
      </w:r>
      <w:bookmarkEnd w:id="3077"/>
      <w:r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apsusc.2016.03.096","ISSN":"01694332","abstract":"The walnut shell was used as a low cost adsorbent to produce activated carbon (AC) for the removal of cephalexin (CFX) from aqueous solution. A fixed-bed column adsorption was carried out using the walnut shell AC. The effect of various parameters like bed height (1.5, 2 and 2.5 cm), flow rate (4.5, 6 and 7.5 mL/min) and initial CFX concentration (50, 100 and 150 mg/L) on the breakthrough characteristics of the adsorption system was investigated at optimum pH 6.5. The highest bed capacity of 211.78 mg/g was obtained using 100 mg/L inlet drug concentration, 2 cm bed height and 4.5 mL/min flow rate. Three kinetic models, namely Adam's-Bohart, Thomas and Yoon-Nelson were applied for analysis of experimental data. The Thomas and Yoon-Nelson models were appropriate for walnut shell AC column design under various conditions. The experimental adsorption capacity values were fitted to the Bangham and intra-particle diffusion models in order to propose adsorption mechanisms. The effect of temperature on the degradation of CFX was also studied.","author":[{"dropping-particle":"","family":"Nazari","given":"Ghadir","non-dropping-particle":"","parse-names":false,"suffix":""},{"dropping-particle":"","family":"Abolghasemi","given":"Hossein","non-dropping-particle":"","parse-names":false,"suffix":""},{"dropping-particle":"","family":"Esmaieli","given":"Mohamad","non-dropping-particle":"","parse-names":false,"suffix":""},{"dropping-particle":"","family":"Sadeghi Pouya","given":"Ehsan","non-dropping-particle":"","parse-names":false,"suffix":""}],"container-title":"Applied Surface Science","id":"ITEM-1","issued":{"date-parts":[["2016"]]},"page":"144-153","publisher":"Elsevier B.V.","title":"Aqueous phase adsorption of cephalexin by walnut shell-based activated carbon: A fixed-bed column study","type":"article-journal","volume":"375"},"uris":["http://www.mendeley.com/documents/?uuid=61a37d26-9c12-463d-9641-86591fbd33b8"]}],"mendeley":{"formattedCitation":"(Nazari et al., 2016)","plainTextFormattedCitation":"(Nazari et al., 2016)","previouslyFormattedCitation":"(Nazari et al., 2016)"},"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Nazari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6)</w:t>
      </w:r>
      <w:r w:rsidRPr="00CB1E6A">
        <w:rPr>
          <w:rFonts w:asciiTheme="majorBidi" w:hAnsiTheme="majorBidi" w:cstheme="majorBidi"/>
          <w:lang w:val="en-GB"/>
        </w:rPr>
        <w:fldChar w:fldCharType="end"/>
      </w:r>
      <w:r w:rsidRPr="00CB1E6A">
        <w:rPr>
          <w:rFonts w:asciiTheme="majorBidi" w:hAnsiTheme="majorBidi" w:cstheme="majorBidi"/>
          <w:lang w:val="en-GB"/>
        </w:rPr>
        <w:t xml:space="preserve">. Therefore, lowering the flow rate, increasing the column bed height and ALR initial concentration will increase the interaction between RHP1 surface and ALR molecules and hence improving the adsorption of ALR. </w:t>
      </w:r>
      <w:bookmarkEnd w:id="3076"/>
    </w:p>
    <w:p w14:paraId="6A43AAE0" w14:textId="77777777" w:rsidR="00036AD7" w:rsidRPr="00CB1E6A" w:rsidRDefault="00036AD7" w:rsidP="0008098D">
      <w:pPr>
        <w:jc w:val="center"/>
        <w:rPr>
          <w:rFonts w:asciiTheme="majorBidi" w:hAnsiTheme="majorBidi" w:cstheme="majorBidi"/>
          <w:sz w:val="28"/>
          <w:szCs w:val="28"/>
          <w:lang w:val="en-GB"/>
        </w:rPr>
      </w:pPr>
      <w:r w:rsidRPr="00CB1E6A">
        <w:rPr>
          <w:noProof/>
        </w:rPr>
        <w:lastRenderedPageBreak/>
        <w:drawing>
          <wp:inline distT="0" distB="0" distL="0" distR="0" wp14:anchorId="5523D131" wp14:editId="1AF55C3E">
            <wp:extent cx="5356860" cy="2161642"/>
            <wp:effectExtent l="0" t="0" r="15240" b="10160"/>
            <wp:docPr id="920" name="Chart 920">
              <a:extLst xmlns:a="http://schemas.openxmlformats.org/drawingml/2006/main">
                <a:ext uri="{FF2B5EF4-FFF2-40B4-BE49-F238E27FC236}">
                  <a16:creationId xmlns:a16="http://schemas.microsoft.com/office/drawing/2014/main" id="{D296759E-A276-5C46-69F6-CF99E3F64F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8"/>
              </a:graphicData>
            </a:graphic>
          </wp:inline>
        </w:drawing>
      </w:r>
    </w:p>
    <w:p w14:paraId="53F394CC" w14:textId="1E85571A" w:rsidR="006373AC" w:rsidRDefault="00036AD7" w:rsidP="0076286E">
      <w:pPr>
        <w:pStyle w:val="ListofFigures"/>
      </w:pPr>
      <w:bookmarkStart w:id="3078" w:name="_Toc123054779"/>
      <w:bookmarkStart w:id="3079" w:name="_Toc127867290"/>
      <w:bookmarkStart w:id="3080" w:name="_Toc127867908"/>
      <w:bookmarkStart w:id="3081" w:name="_Toc119502301"/>
      <w:bookmarkStart w:id="3082" w:name="_Toc119509741"/>
      <w:r w:rsidRPr="00CB1E6A">
        <w:t xml:space="preserve">Figure </w:t>
      </w:r>
      <w:r w:rsidR="00F97554" w:rsidRPr="00CB1E6A">
        <w:t>4.8.2.4.1</w:t>
      </w:r>
      <w:r w:rsidRPr="00CB1E6A">
        <w:t xml:space="preserve">: Thomas kinetic model plot of ALR adsorption </w:t>
      </w:r>
      <w:r w:rsidR="00423EA3">
        <w:t>onto RHP1</w:t>
      </w:r>
      <w:bookmarkEnd w:id="3078"/>
      <w:bookmarkEnd w:id="3079"/>
      <w:bookmarkEnd w:id="3080"/>
      <w:r w:rsidRPr="00CB1E6A">
        <w:t xml:space="preserve"> </w:t>
      </w:r>
    </w:p>
    <w:p w14:paraId="40FF3408" w14:textId="7C6B490C" w:rsidR="00036AD7" w:rsidRPr="006373AC" w:rsidRDefault="00036AD7" w:rsidP="006373AC">
      <w:pPr>
        <w:jc w:val="center"/>
        <w:rPr>
          <w:b/>
          <w:bCs/>
          <w:sz w:val="26"/>
          <w:szCs w:val="26"/>
        </w:rPr>
      </w:pPr>
      <w:r w:rsidRPr="006373AC">
        <w:rPr>
          <w:b/>
          <w:bCs/>
          <w:sz w:val="26"/>
          <w:szCs w:val="26"/>
        </w:rPr>
        <w:t xml:space="preserve">Conditions: Initial ALR concentration (14 mg/L), temperature (26 </w:t>
      </w:r>
      <w:r w:rsidRPr="006373AC">
        <w:rPr>
          <w:b/>
          <w:bCs/>
          <w:sz w:val="26"/>
          <w:szCs w:val="26"/>
          <w:vertAlign w:val="superscript"/>
        </w:rPr>
        <w:t>o</w:t>
      </w:r>
      <w:r w:rsidRPr="006373AC">
        <w:rPr>
          <w:b/>
          <w:bCs/>
          <w:sz w:val="26"/>
          <w:szCs w:val="26"/>
        </w:rPr>
        <w:t xml:space="preserve">C), flow rate (12 </w:t>
      </w:r>
      <w:r w:rsidR="00D514E1">
        <w:rPr>
          <w:b/>
          <w:bCs/>
          <w:sz w:val="26"/>
          <w:szCs w:val="26"/>
        </w:rPr>
        <w:t>mL/min</w:t>
      </w:r>
      <w:r w:rsidRPr="006373AC">
        <w:rPr>
          <w:b/>
          <w:bCs/>
          <w:sz w:val="26"/>
          <w:szCs w:val="26"/>
        </w:rPr>
        <w:t>) pH (3)</w:t>
      </w:r>
      <w:bookmarkEnd w:id="3081"/>
      <w:bookmarkEnd w:id="3082"/>
    </w:p>
    <w:p w14:paraId="105DAEB0" w14:textId="6BC642DB" w:rsidR="00036AD7" w:rsidRPr="00CB1E6A" w:rsidRDefault="00036AD7" w:rsidP="00036AD7">
      <w:pPr>
        <w:jc w:val="both"/>
        <w:rPr>
          <w:rFonts w:asciiTheme="majorBidi" w:hAnsiTheme="majorBidi" w:cstheme="majorBidi"/>
          <w:b/>
          <w:bCs/>
          <w:sz w:val="28"/>
          <w:szCs w:val="28"/>
          <w:lang w:val="en-GB"/>
        </w:rPr>
      </w:pPr>
    </w:p>
    <w:p w14:paraId="2FFFBE33" w14:textId="7C2B50FE" w:rsidR="00F97554" w:rsidRPr="00CB1E6A" w:rsidRDefault="00F97554" w:rsidP="0076286E">
      <w:pPr>
        <w:pStyle w:val="ListofTables"/>
      </w:pPr>
      <w:bookmarkStart w:id="3083" w:name="_Toc123057586"/>
      <w:r w:rsidRPr="00CB1E6A">
        <w:t>Table 4.8.2.</w:t>
      </w:r>
      <w:r w:rsidR="008E5777" w:rsidRPr="00CB1E6A">
        <w:t>4</w:t>
      </w:r>
      <w:r w:rsidRPr="00CB1E6A">
        <w:t>: Thomas kinetic model parameters</w:t>
      </w:r>
      <w:r w:rsidR="008E5777" w:rsidRPr="00CB1E6A">
        <w:t xml:space="preserve"> on ALR adsorption </w:t>
      </w:r>
      <w:r w:rsidR="00423EA3">
        <w:t>onto RHP1</w:t>
      </w:r>
      <w:bookmarkEnd w:id="3083"/>
    </w:p>
    <w:tbl>
      <w:tblPr>
        <w:tblW w:w="7274" w:type="dxa"/>
        <w:jc w:val="center"/>
        <w:tblLook w:val="04A0" w:firstRow="1" w:lastRow="0" w:firstColumn="1" w:lastColumn="0" w:noHBand="0" w:noVBand="1"/>
      </w:tblPr>
      <w:tblGrid>
        <w:gridCol w:w="896"/>
        <w:gridCol w:w="780"/>
        <w:gridCol w:w="1276"/>
        <w:gridCol w:w="1984"/>
        <w:gridCol w:w="1362"/>
        <w:gridCol w:w="976"/>
      </w:tblGrid>
      <w:tr w:rsidR="00CB1E6A" w:rsidRPr="00CB1E6A" w14:paraId="2D69EC19" w14:textId="77777777" w:rsidTr="00136F56">
        <w:trPr>
          <w:trHeight w:val="336"/>
          <w:jc w:val="center"/>
        </w:trPr>
        <w:tc>
          <w:tcPr>
            <w:tcW w:w="896" w:type="dxa"/>
            <w:tcBorders>
              <w:top w:val="single" w:sz="4" w:space="0" w:color="auto"/>
              <w:left w:val="nil"/>
              <w:bottom w:val="single" w:sz="4" w:space="0" w:color="auto"/>
              <w:right w:val="nil"/>
            </w:tcBorders>
            <w:shd w:val="clear" w:color="auto" w:fill="auto"/>
            <w:noWrap/>
            <w:vAlign w:val="bottom"/>
            <w:hideMark/>
          </w:tcPr>
          <w:p w14:paraId="197BFCE3"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780" w:type="dxa"/>
            <w:tcBorders>
              <w:top w:val="single" w:sz="4" w:space="0" w:color="auto"/>
              <w:left w:val="nil"/>
              <w:bottom w:val="single" w:sz="4" w:space="0" w:color="auto"/>
              <w:right w:val="nil"/>
            </w:tcBorders>
            <w:shd w:val="clear" w:color="auto" w:fill="auto"/>
            <w:noWrap/>
            <w:vAlign w:val="bottom"/>
            <w:hideMark/>
          </w:tcPr>
          <w:p w14:paraId="44A14C1C"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Z (cm)</w:t>
            </w:r>
          </w:p>
        </w:tc>
        <w:tc>
          <w:tcPr>
            <w:tcW w:w="1276" w:type="dxa"/>
            <w:tcBorders>
              <w:top w:val="single" w:sz="4" w:space="0" w:color="auto"/>
              <w:left w:val="nil"/>
              <w:bottom w:val="single" w:sz="4" w:space="0" w:color="auto"/>
              <w:right w:val="nil"/>
            </w:tcBorders>
            <w:shd w:val="clear" w:color="auto" w:fill="auto"/>
            <w:noWrap/>
            <w:vAlign w:val="bottom"/>
            <w:hideMark/>
          </w:tcPr>
          <w:p w14:paraId="7AF1981F" w14:textId="131A0134" w:rsidR="00036AD7" w:rsidRPr="00CB1E6A" w:rsidRDefault="00036AD7" w:rsidP="0008098D">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1984" w:type="dxa"/>
            <w:tcBorders>
              <w:top w:val="single" w:sz="4" w:space="0" w:color="auto"/>
              <w:left w:val="nil"/>
              <w:bottom w:val="single" w:sz="4" w:space="0" w:color="auto"/>
              <w:right w:val="nil"/>
            </w:tcBorders>
            <w:shd w:val="clear" w:color="auto" w:fill="auto"/>
            <w:noWrap/>
            <w:vAlign w:val="bottom"/>
            <w:hideMark/>
          </w:tcPr>
          <w:p w14:paraId="2165E82E" w14:textId="32074C86" w:rsidR="00036AD7" w:rsidRPr="00CB1E6A" w:rsidRDefault="00036AD7" w:rsidP="0008098D">
            <w:pPr>
              <w:jc w:val="center"/>
              <w:rPr>
                <w:rFonts w:asciiTheme="majorBidi" w:hAnsiTheme="majorBidi" w:cstheme="majorBidi"/>
              </w:rPr>
            </w:pPr>
            <w:r w:rsidRPr="00CB1E6A">
              <w:rPr>
                <w:rFonts w:asciiTheme="majorBidi" w:hAnsiTheme="majorBidi" w:cstheme="majorBidi"/>
              </w:rPr>
              <w:t>K</w:t>
            </w:r>
            <w:r w:rsidRPr="00CB1E6A">
              <w:rPr>
                <w:rFonts w:asciiTheme="majorBidi" w:hAnsiTheme="majorBidi" w:cstheme="majorBidi"/>
                <w:vertAlign w:val="subscript"/>
              </w:rPr>
              <w:t>th</w:t>
            </w:r>
            <w:r w:rsidRPr="00CB1E6A">
              <w:rPr>
                <w:rFonts w:asciiTheme="majorBidi" w:hAnsiTheme="majorBidi" w:cstheme="majorBidi"/>
              </w:rPr>
              <w:t xml:space="preserve"> x 10</w:t>
            </w:r>
            <w:r w:rsidRPr="00CB1E6A">
              <w:rPr>
                <w:rFonts w:asciiTheme="majorBidi" w:hAnsiTheme="majorBidi" w:cstheme="majorBidi"/>
                <w:vertAlign w:val="superscript"/>
              </w:rPr>
              <w:t>-4</w:t>
            </w:r>
          </w:p>
          <w:p w14:paraId="5D88FD8F"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L/min mg)</w:t>
            </w:r>
          </w:p>
        </w:tc>
        <w:tc>
          <w:tcPr>
            <w:tcW w:w="1362" w:type="dxa"/>
            <w:tcBorders>
              <w:top w:val="single" w:sz="4" w:space="0" w:color="auto"/>
              <w:left w:val="nil"/>
              <w:bottom w:val="single" w:sz="4" w:space="0" w:color="auto"/>
              <w:right w:val="nil"/>
            </w:tcBorders>
            <w:shd w:val="clear" w:color="auto" w:fill="auto"/>
            <w:noWrap/>
            <w:vAlign w:val="bottom"/>
            <w:hideMark/>
          </w:tcPr>
          <w:p w14:paraId="6B743069"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q</w:t>
            </w:r>
            <w:r w:rsidRPr="00CB1E6A">
              <w:rPr>
                <w:rFonts w:asciiTheme="majorBidi" w:hAnsiTheme="majorBidi" w:cstheme="majorBidi"/>
                <w:vertAlign w:val="subscript"/>
              </w:rPr>
              <w:t>cal</w:t>
            </w:r>
            <w:r w:rsidRPr="00CB1E6A">
              <w:rPr>
                <w:rFonts w:asciiTheme="majorBidi" w:hAnsiTheme="majorBidi" w:cstheme="majorBidi"/>
              </w:rPr>
              <w:t xml:space="preserve"> (mg/g)</w:t>
            </w:r>
          </w:p>
        </w:tc>
        <w:tc>
          <w:tcPr>
            <w:tcW w:w="976" w:type="dxa"/>
            <w:tcBorders>
              <w:top w:val="single" w:sz="4" w:space="0" w:color="auto"/>
              <w:left w:val="nil"/>
              <w:bottom w:val="single" w:sz="4" w:space="0" w:color="auto"/>
              <w:right w:val="nil"/>
            </w:tcBorders>
            <w:shd w:val="clear" w:color="auto" w:fill="auto"/>
            <w:noWrap/>
            <w:vAlign w:val="bottom"/>
            <w:hideMark/>
          </w:tcPr>
          <w:p w14:paraId="637227B3"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r>
      <w:tr w:rsidR="00CB1E6A" w:rsidRPr="00CB1E6A" w14:paraId="64C4DCDB" w14:textId="77777777" w:rsidTr="00136F56">
        <w:trPr>
          <w:trHeight w:val="288"/>
          <w:jc w:val="center"/>
        </w:trPr>
        <w:tc>
          <w:tcPr>
            <w:tcW w:w="896" w:type="dxa"/>
            <w:tcBorders>
              <w:top w:val="nil"/>
              <w:left w:val="nil"/>
              <w:bottom w:val="nil"/>
              <w:right w:val="nil"/>
            </w:tcBorders>
            <w:shd w:val="clear" w:color="auto" w:fill="auto"/>
            <w:noWrap/>
            <w:vAlign w:val="bottom"/>
            <w:hideMark/>
          </w:tcPr>
          <w:p w14:paraId="53934E67"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4</w:t>
            </w:r>
          </w:p>
        </w:tc>
        <w:tc>
          <w:tcPr>
            <w:tcW w:w="780" w:type="dxa"/>
            <w:tcBorders>
              <w:top w:val="nil"/>
              <w:left w:val="nil"/>
              <w:bottom w:val="nil"/>
              <w:right w:val="nil"/>
            </w:tcBorders>
            <w:shd w:val="clear" w:color="auto" w:fill="auto"/>
            <w:noWrap/>
            <w:vAlign w:val="bottom"/>
            <w:hideMark/>
          </w:tcPr>
          <w:p w14:paraId="55339EA8"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w:t>
            </w:r>
          </w:p>
        </w:tc>
        <w:tc>
          <w:tcPr>
            <w:tcW w:w="1276" w:type="dxa"/>
            <w:tcBorders>
              <w:top w:val="nil"/>
              <w:left w:val="nil"/>
              <w:bottom w:val="nil"/>
              <w:right w:val="nil"/>
            </w:tcBorders>
            <w:shd w:val="clear" w:color="auto" w:fill="auto"/>
            <w:noWrap/>
            <w:vAlign w:val="bottom"/>
            <w:hideMark/>
          </w:tcPr>
          <w:p w14:paraId="385A79AF"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2</w:t>
            </w:r>
          </w:p>
        </w:tc>
        <w:tc>
          <w:tcPr>
            <w:tcW w:w="1984" w:type="dxa"/>
            <w:tcBorders>
              <w:top w:val="nil"/>
              <w:left w:val="nil"/>
              <w:bottom w:val="nil"/>
              <w:right w:val="nil"/>
            </w:tcBorders>
            <w:shd w:val="clear" w:color="auto" w:fill="auto"/>
            <w:noWrap/>
            <w:vAlign w:val="bottom"/>
            <w:hideMark/>
          </w:tcPr>
          <w:p w14:paraId="01FB0293"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3.54</w:t>
            </w:r>
          </w:p>
        </w:tc>
        <w:tc>
          <w:tcPr>
            <w:tcW w:w="1362" w:type="dxa"/>
            <w:tcBorders>
              <w:top w:val="nil"/>
              <w:left w:val="nil"/>
              <w:bottom w:val="nil"/>
              <w:right w:val="nil"/>
            </w:tcBorders>
            <w:shd w:val="clear" w:color="auto" w:fill="auto"/>
            <w:noWrap/>
            <w:vAlign w:val="bottom"/>
            <w:hideMark/>
          </w:tcPr>
          <w:p w14:paraId="159E6645"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025.82</w:t>
            </w:r>
          </w:p>
        </w:tc>
        <w:tc>
          <w:tcPr>
            <w:tcW w:w="976" w:type="dxa"/>
            <w:tcBorders>
              <w:top w:val="nil"/>
              <w:left w:val="nil"/>
              <w:bottom w:val="nil"/>
              <w:right w:val="nil"/>
            </w:tcBorders>
            <w:shd w:val="clear" w:color="auto" w:fill="auto"/>
            <w:noWrap/>
            <w:vAlign w:val="bottom"/>
            <w:hideMark/>
          </w:tcPr>
          <w:p w14:paraId="78C626A1"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0.9713</w:t>
            </w:r>
          </w:p>
        </w:tc>
      </w:tr>
      <w:tr w:rsidR="00CB1E6A" w:rsidRPr="00CB1E6A" w14:paraId="47C25D62" w14:textId="77777777" w:rsidTr="00136F56">
        <w:trPr>
          <w:trHeight w:val="288"/>
          <w:jc w:val="center"/>
        </w:trPr>
        <w:tc>
          <w:tcPr>
            <w:tcW w:w="896" w:type="dxa"/>
            <w:tcBorders>
              <w:top w:val="nil"/>
              <w:left w:val="nil"/>
              <w:bottom w:val="nil"/>
              <w:right w:val="nil"/>
            </w:tcBorders>
            <w:shd w:val="clear" w:color="auto" w:fill="auto"/>
            <w:noWrap/>
            <w:vAlign w:val="bottom"/>
            <w:hideMark/>
          </w:tcPr>
          <w:p w14:paraId="6F59ACD3"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4</w:t>
            </w:r>
          </w:p>
        </w:tc>
        <w:tc>
          <w:tcPr>
            <w:tcW w:w="780" w:type="dxa"/>
            <w:tcBorders>
              <w:top w:val="nil"/>
              <w:left w:val="nil"/>
              <w:bottom w:val="nil"/>
              <w:right w:val="nil"/>
            </w:tcBorders>
            <w:shd w:val="clear" w:color="auto" w:fill="auto"/>
            <w:noWrap/>
            <w:vAlign w:val="bottom"/>
            <w:hideMark/>
          </w:tcPr>
          <w:p w14:paraId="5E4810BD"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2</w:t>
            </w:r>
          </w:p>
        </w:tc>
        <w:tc>
          <w:tcPr>
            <w:tcW w:w="1276" w:type="dxa"/>
            <w:tcBorders>
              <w:top w:val="nil"/>
              <w:left w:val="nil"/>
              <w:bottom w:val="nil"/>
              <w:right w:val="nil"/>
            </w:tcBorders>
            <w:shd w:val="clear" w:color="auto" w:fill="auto"/>
            <w:noWrap/>
            <w:vAlign w:val="bottom"/>
            <w:hideMark/>
          </w:tcPr>
          <w:p w14:paraId="0DB706B1"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2</w:t>
            </w:r>
          </w:p>
        </w:tc>
        <w:tc>
          <w:tcPr>
            <w:tcW w:w="1984" w:type="dxa"/>
            <w:tcBorders>
              <w:top w:val="nil"/>
              <w:left w:val="nil"/>
              <w:bottom w:val="nil"/>
              <w:right w:val="nil"/>
            </w:tcBorders>
            <w:shd w:val="clear" w:color="auto" w:fill="auto"/>
            <w:noWrap/>
            <w:vAlign w:val="bottom"/>
            <w:hideMark/>
          </w:tcPr>
          <w:p w14:paraId="41887A95"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67</w:t>
            </w:r>
          </w:p>
        </w:tc>
        <w:tc>
          <w:tcPr>
            <w:tcW w:w="1362" w:type="dxa"/>
            <w:tcBorders>
              <w:top w:val="nil"/>
              <w:left w:val="nil"/>
              <w:bottom w:val="nil"/>
              <w:right w:val="nil"/>
            </w:tcBorders>
            <w:shd w:val="clear" w:color="auto" w:fill="auto"/>
            <w:noWrap/>
            <w:vAlign w:val="bottom"/>
            <w:hideMark/>
          </w:tcPr>
          <w:p w14:paraId="2BD38E81"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25033.97</w:t>
            </w:r>
          </w:p>
        </w:tc>
        <w:tc>
          <w:tcPr>
            <w:tcW w:w="976" w:type="dxa"/>
            <w:tcBorders>
              <w:top w:val="nil"/>
              <w:left w:val="nil"/>
              <w:bottom w:val="nil"/>
              <w:right w:val="nil"/>
            </w:tcBorders>
            <w:shd w:val="clear" w:color="auto" w:fill="auto"/>
            <w:noWrap/>
            <w:vAlign w:val="bottom"/>
            <w:hideMark/>
          </w:tcPr>
          <w:p w14:paraId="6E0EC5AD"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0.9699</w:t>
            </w:r>
          </w:p>
        </w:tc>
      </w:tr>
      <w:tr w:rsidR="00CB1E6A" w:rsidRPr="00CB1E6A" w14:paraId="03660145" w14:textId="77777777" w:rsidTr="00136F56">
        <w:trPr>
          <w:trHeight w:val="312"/>
          <w:jc w:val="center"/>
        </w:trPr>
        <w:tc>
          <w:tcPr>
            <w:tcW w:w="896" w:type="dxa"/>
            <w:tcBorders>
              <w:top w:val="nil"/>
              <w:left w:val="nil"/>
              <w:bottom w:val="nil"/>
              <w:right w:val="nil"/>
            </w:tcBorders>
            <w:shd w:val="clear" w:color="auto" w:fill="auto"/>
            <w:noWrap/>
            <w:vAlign w:val="bottom"/>
            <w:hideMark/>
          </w:tcPr>
          <w:p w14:paraId="068542DC"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7</w:t>
            </w:r>
          </w:p>
        </w:tc>
        <w:tc>
          <w:tcPr>
            <w:tcW w:w="780" w:type="dxa"/>
            <w:tcBorders>
              <w:top w:val="nil"/>
              <w:left w:val="nil"/>
              <w:bottom w:val="nil"/>
              <w:right w:val="nil"/>
            </w:tcBorders>
            <w:shd w:val="clear" w:color="auto" w:fill="auto"/>
            <w:noWrap/>
            <w:vAlign w:val="bottom"/>
            <w:hideMark/>
          </w:tcPr>
          <w:p w14:paraId="4162A59F"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w:t>
            </w:r>
          </w:p>
        </w:tc>
        <w:tc>
          <w:tcPr>
            <w:tcW w:w="1276" w:type="dxa"/>
            <w:tcBorders>
              <w:top w:val="nil"/>
              <w:left w:val="nil"/>
              <w:bottom w:val="nil"/>
              <w:right w:val="nil"/>
            </w:tcBorders>
            <w:shd w:val="clear" w:color="auto" w:fill="auto"/>
            <w:noWrap/>
            <w:vAlign w:val="bottom"/>
            <w:hideMark/>
          </w:tcPr>
          <w:p w14:paraId="0078AB58"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2</w:t>
            </w:r>
          </w:p>
        </w:tc>
        <w:tc>
          <w:tcPr>
            <w:tcW w:w="1984" w:type="dxa"/>
            <w:tcBorders>
              <w:top w:val="nil"/>
              <w:left w:val="nil"/>
              <w:bottom w:val="nil"/>
              <w:right w:val="nil"/>
            </w:tcBorders>
            <w:shd w:val="clear" w:color="auto" w:fill="auto"/>
            <w:noWrap/>
            <w:vAlign w:val="bottom"/>
            <w:hideMark/>
          </w:tcPr>
          <w:p w14:paraId="3051F5A2"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3.33</w:t>
            </w:r>
          </w:p>
        </w:tc>
        <w:tc>
          <w:tcPr>
            <w:tcW w:w="1362" w:type="dxa"/>
            <w:tcBorders>
              <w:top w:val="nil"/>
              <w:left w:val="nil"/>
              <w:bottom w:val="nil"/>
              <w:right w:val="nil"/>
            </w:tcBorders>
            <w:shd w:val="clear" w:color="auto" w:fill="auto"/>
            <w:noWrap/>
            <w:vAlign w:val="bottom"/>
            <w:hideMark/>
          </w:tcPr>
          <w:p w14:paraId="53491733"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8381.23</w:t>
            </w:r>
          </w:p>
        </w:tc>
        <w:tc>
          <w:tcPr>
            <w:tcW w:w="976" w:type="dxa"/>
            <w:tcBorders>
              <w:top w:val="nil"/>
              <w:left w:val="nil"/>
              <w:bottom w:val="nil"/>
              <w:right w:val="nil"/>
            </w:tcBorders>
            <w:shd w:val="clear" w:color="auto" w:fill="auto"/>
            <w:noWrap/>
            <w:vAlign w:val="bottom"/>
            <w:hideMark/>
          </w:tcPr>
          <w:p w14:paraId="360BF295"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0.9717</w:t>
            </w:r>
          </w:p>
        </w:tc>
      </w:tr>
      <w:tr w:rsidR="00036AD7" w:rsidRPr="00CB1E6A" w14:paraId="0C69AFCA" w14:textId="77777777" w:rsidTr="00136F56">
        <w:trPr>
          <w:trHeight w:val="288"/>
          <w:jc w:val="center"/>
        </w:trPr>
        <w:tc>
          <w:tcPr>
            <w:tcW w:w="896" w:type="dxa"/>
            <w:tcBorders>
              <w:top w:val="nil"/>
              <w:left w:val="nil"/>
              <w:bottom w:val="single" w:sz="4" w:space="0" w:color="auto"/>
              <w:right w:val="nil"/>
            </w:tcBorders>
            <w:shd w:val="clear" w:color="auto" w:fill="auto"/>
            <w:noWrap/>
            <w:vAlign w:val="bottom"/>
            <w:hideMark/>
          </w:tcPr>
          <w:p w14:paraId="7B4B5DF3"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7</w:t>
            </w:r>
          </w:p>
        </w:tc>
        <w:tc>
          <w:tcPr>
            <w:tcW w:w="780" w:type="dxa"/>
            <w:tcBorders>
              <w:top w:val="nil"/>
              <w:left w:val="nil"/>
              <w:bottom w:val="single" w:sz="4" w:space="0" w:color="auto"/>
              <w:right w:val="nil"/>
            </w:tcBorders>
            <w:shd w:val="clear" w:color="auto" w:fill="auto"/>
            <w:noWrap/>
            <w:vAlign w:val="bottom"/>
            <w:hideMark/>
          </w:tcPr>
          <w:p w14:paraId="156021B9"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w:t>
            </w:r>
          </w:p>
        </w:tc>
        <w:tc>
          <w:tcPr>
            <w:tcW w:w="1276" w:type="dxa"/>
            <w:tcBorders>
              <w:top w:val="nil"/>
              <w:left w:val="nil"/>
              <w:bottom w:val="single" w:sz="4" w:space="0" w:color="auto"/>
              <w:right w:val="nil"/>
            </w:tcBorders>
            <w:shd w:val="clear" w:color="auto" w:fill="auto"/>
            <w:noWrap/>
            <w:vAlign w:val="bottom"/>
            <w:hideMark/>
          </w:tcPr>
          <w:p w14:paraId="23FA8628"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6</w:t>
            </w:r>
          </w:p>
        </w:tc>
        <w:tc>
          <w:tcPr>
            <w:tcW w:w="1984" w:type="dxa"/>
            <w:tcBorders>
              <w:top w:val="nil"/>
              <w:left w:val="nil"/>
              <w:bottom w:val="single" w:sz="4" w:space="0" w:color="auto"/>
              <w:right w:val="nil"/>
            </w:tcBorders>
            <w:shd w:val="clear" w:color="auto" w:fill="auto"/>
            <w:noWrap/>
            <w:vAlign w:val="bottom"/>
            <w:hideMark/>
          </w:tcPr>
          <w:p w14:paraId="5CF97F1A"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2.57</w:t>
            </w:r>
          </w:p>
        </w:tc>
        <w:tc>
          <w:tcPr>
            <w:tcW w:w="1362" w:type="dxa"/>
            <w:tcBorders>
              <w:top w:val="nil"/>
              <w:left w:val="nil"/>
              <w:bottom w:val="single" w:sz="4" w:space="0" w:color="auto"/>
              <w:right w:val="nil"/>
            </w:tcBorders>
            <w:shd w:val="clear" w:color="auto" w:fill="auto"/>
            <w:noWrap/>
            <w:vAlign w:val="bottom"/>
            <w:hideMark/>
          </w:tcPr>
          <w:p w14:paraId="6A8DE8BA"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5963.06</w:t>
            </w:r>
          </w:p>
        </w:tc>
        <w:tc>
          <w:tcPr>
            <w:tcW w:w="976" w:type="dxa"/>
            <w:tcBorders>
              <w:top w:val="nil"/>
              <w:left w:val="nil"/>
              <w:bottom w:val="single" w:sz="4" w:space="0" w:color="auto"/>
              <w:right w:val="nil"/>
            </w:tcBorders>
            <w:shd w:val="clear" w:color="auto" w:fill="auto"/>
            <w:noWrap/>
            <w:vAlign w:val="bottom"/>
            <w:hideMark/>
          </w:tcPr>
          <w:p w14:paraId="61261111"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0.9832</w:t>
            </w:r>
          </w:p>
        </w:tc>
      </w:tr>
    </w:tbl>
    <w:p w14:paraId="706EFEA8" w14:textId="5F58B604" w:rsidR="00036AD7" w:rsidRPr="00CB1E6A" w:rsidRDefault="00036AD7" w:rsidP="00334D45">
      <w:pPr>
        <w:pStyle w:val="Heading5"/>
        <w:rPr>
          <w:lang w:val="en-GB"/>
        </w:rPr>
      </w:pPr>
      <w:bookmarkStart w:id="3084" w:name="_Toc118051880"/>
      <w:r w:rsidRPr="00CB1E6A">
        <w:rPr>
          <w:lang w:val="en-GB"/>
        </w:rPr>
        <w:t>Yoon-Nelson model</w:t>
      </w:r>
      <w:bookmarkEnd w:id="3084"/>
    </w:p>
    <w:p w14:paraId="3360B48D" w14:textId="702BA1FE" w:rsidR="00A60978" w:rsidRPr="0008098D" w:rsidRDefault="00A60978" w:rsidP="0008098D">
      <w:pPr>
        <w:spacing w:line="480" w:lineRule="auto"/>
        <w:jc w:val="both"/>
        <w:rPr>
          <w:rFonts w:asciiTheme="majorBidi" w:hAnsiTheme="majorBidi" w:cstheme="majorBidi"/>
          <w:lang w:val="en-GB"/>
        </w:rPr>
      </w:pPr>
      <w:bookmarkStart w:id="3085" w:name="_Hlk114263289"/>
      <w:r w:rsidRPr="00CB1E6A">
        <w:rPr>
          <w:rFonts w:asciiTheme="majorBidi" w:hAnsiTheme="majorBidi" w:cstheme="majorBidi"/>
          <w:lang w:val="en-GB"/>
        </w:rPr>
        <w:t xml:space="preserve">The estimated parameters for the Yoon-Nelson model on ALR uptake </w:t>
      </w:r>
      <w:r w:rsidR="00423EA3">
        <w:rPr>
          <w:rFonts w:asciiTheme="majorBidi" w:hAnsiTheme="majorBidi" w:cstheme="majorBidi"/>
          <w:lang w:val="en-GB"/>
        </w:rPr>
        <w:t>onto RHP1</w:t>
      </w:r>
      <w:r w:rsidRPr="00CB1E6A">
        <w:rPr>
          <w:rFonts w:asciiTheme="majorBidi" w:hAnsiTheme="majorBidi" w:cstheme="majorBidi"/>
          <w:lang w:val="en-GB"/>
        </w:rPr>
        <w:t xml:space="preserve"> are presented in Table 4.8.2.5. The Yoon-Nelson constant (K</w:t>
      </w:r>
      <w:r w:rsidRPr="00CB1E6A">
        <w:rPr>
          <w:rFonts w:asciiTheme="majorBidi" w:hAnsiTheme="majorBidi" w:cstheme="majorBidi"/>
          <w:vertAlign w:val="subscript"/>
          <w:lang w:val="en-GB"/>
        </w:rPr>
        <w:t>YN</w:t>
      </w:r>
      <w:r w:rsidRPr="00CB1E6A">
        <w:rPr>
          <w:rFonts w:asciiTheme="majorBidi" w:hAnsiTheme="majorBidi" w:cstheme="majorBidi"/>
          <w:lang w:val="en-GB"/>
        </w:rPr>
        <w:t>) and the breakthrough time (Ʈ) were evaluated from the plot of ln [C</w:t>
      </w:r>
      <w:r w:rsidRPr="00CB1E6A">
        <w:rPr>
          <w:rFonts w:asciiTheme="majorBidi" w:hAnsiTheme="majorBidi" w:cstheme="majorBidi"/>
          <w:vertAlign w:val="subscript"/>
          <w:lang w:val="en-GB"/>
        </w:rPr>
        <w:t>t</w:t>
      </w:r>
      <w:r w:rsidRPr="00CB1E6A">
        <w:rPr>
          <w:rFonts w:asciiTheme="majorBidi" w:hAnsiTheme="majorBidi" w:cstheme="majorBidi"/>
          <w:lang w:val="en-GB"/>
        </w:rPr>
        <w:t>/C</w:t>
      </w:r>
      <w:r w:rsidRPr="00CB1E6A">
        <w:rPr>
          <w:rFonts w:asciiTheme="majorBidi" w:hAnsiTheme="majorBidi" w:cstheme="majorBidi"/>
          <w:vertAlign w:val="subscript"/>
          <w:lang w:val="en-GB"/>
        </w:rPr>
        <w:t>o</w:t>
      </w:r>
      <w:r w:rsidRPr="00CB1E6A">
        <w:rPr>
          <w:rFonts w:asciiTheme="majorBidi" w:hAnsiTheme="majorBidi" w:cstheme="majorBidi"/>
          <w:lang w:val="en-GB"/>
        </w:rPr>
        <w:t>-C</w:t>
      </w:r>
      <w:r w:rsidRPr="00CB1E6A">
        <w:rPr>
          <w:rFonts w:asciiTheme="majorBidi" w:hAnsiTheme="majorBidi" w:cstheme="majorBidi"/>
          <w:vertAlign w:val="subscript"/>
          <w:lang w:val="en-GB"/>
        </w:rPr>
        <w:t>t</w:t>
      </w:r>
      <w:r w:rsidRPr="00CB1E6A">
        <w:rPr>
          <w:rFonts w:asciiTheme="majorBidi" w:hAnsiTheme="majorBidi" w:cstheme="majorBidi"/>
          <w:lang w:val="en-GB"/>
        </w:rPr>
        <w:t>] versus t as shown in Figure 4.8.2.4.2. it was observed that, as the flow rate increases, Ʈ decreases and K</w:t>
      </w:r>
      <w:r w:rsidRPr="00CB1E6A">
        <w:rPr>
          <w:rFonts w:asciiTheme="majorBidi" w:hAnsiTheme="majorBidi" w:cstheme="majorBidi"/>
          <w:vertAlign w:val="subscript"/>
          <w:lang w:val="en-GB"/>
        </w:rPr>
        <w:t>YN</w:t>
      </w:r>
      <w:r w:rsidRPr="00CB1E6A">
        <w:rPr>
          <w:rFonts w:asciiTheme="majorBidi" w:hAnsiTheme="majorBidi" w:cstheme="majorBidi"/>
          <w:lang w:val="en-GB"/>
        </w:rPr>
        <w:t xml:space="preserve"> increases. However, as the initial concentration increases, the breakthrough time decreases as the column gets saturated more rapidly. Similar trends have been reported </w:t>
      </w:r>
      <w:r w:rsidRPr="00CB1E6A">
        <w:rPr>
          <w:rFonts w:asciiTheme="majorBidi" w:hAnsiTheme="majorBidi" w:cstheme="majorBidi"/>
          <w:lang w:val="en-GB"/>
        </w:rPr>
        <w:fldChar w:fldCharType="begin" w:fldLock="1"/>
      </w:r>
      <w:r w:rsidR="00DE4676">
        <w:rPr>
          <w:rFonts w:asciiTheme="majorBidi" w:hAnsiTheme="majorBidi" w:cstheme="majorBidi"/>
          <w:lang w:val="en-GB"/>
        </w:rPr>
        <w:instrText>ADDIN CSL_CITATION {"citationItems":[{"id":"ITEM-1","itemData":{"DOI":"10.1016/j.biortech.2011.11.110","ISSN":"09608524","PMID":"22189077","abstract":"Continuous fixed-bed column studies were carried out by using modified corn stalk (MCS) as an adsorbent for the removal of Cr(VI) from aqueous solution. The effect of various parameters like bed depths (1.4, 2.2 and 2.9. cm), flow rate (5, 10 and 15. mL/min), influent Cr(VI) concentrations (100, 200 and 300. mg/L) and influent solution pH (2.66, 4.91 and 5.66) was investigated. The exhaustion time increased with increase of bed depth, decrease of flow rate and influent concentration. The Adams-Bohart, Thomas and Yoon-Nelson models were applied to the adsorption under varying experimental conditions to predict the breakthrough curves and to evaluate the model parameters of the fixed-bed column that are useful for process design. The Thomas and Yoon-Nelson models were in good agreement with the experimental data. The MCS column study states the value of the excellent adsorption capacity for the removal of Cr(VI) from aqueous solution. © 2011 Elsevier Ltd.","author":[{"dropping-particle":"","family":"Chen","given":"Suhong","non-dropping-particle":"","parse-names":false,"suffix":""},{"dropping-particle":"","family":"Yue","given":"Qinyan","non-dropping-particle":"","parse-names":false,"suffix":""},{"dropping-particle":"","family":"Gao","given":"Baoyu","non-dropping-particle":"","parse-names":false,"suffix":""},{"dropping-particle":"","family":"Li","given":"Qian","non-dropping-particle":"","parse-names":false,"suffix":""},{"dropping-particle":"","family":"Xu","given":"Xing","non-dropping-particle":"","parse-names":false,"suffix":""},{"dropping-particle":"","family":"Fu","given":"Kaifang","non-dropping-particle":"","parse-names":false,"suffix":""}],"container-title":"Bioresource Technology","id":"ITEM-1","issued":{"date-parts":[["2012"]]},"page":"114-120","title":"Adsorption of hexavalent chromium from aqueous solution by modified corn stalk: A fixed-bed column study","type":"article-journal","volume":"113"},"uris":["http://www.mendeley.com/documents/?uuid=13ff8f8e-620c-43f3-ae79-11e8b53dd920"]},{"id":"ITEM-2","itemData":{"DOI":"10.1016/j.apsusc.2016.03.096","ISSN":"01694332","abstract":"The walnut shell was used as a low cost adsorbent to produce activated carbon (AC) for the removal of cephalexin (CFX) from aqueous solution. A fixed-bed column adsorption was carried out using the walnut shell AC. The effect of various parameters like bed height (1.5, 2 and 2.5 cm), flow rate (4.5, 6 and 7.5 mL/min) and initial CFX concentration (50, 100 and 150 mg/L) on the breakthrough characteristics of the adsorption system was investigated at optimum pH 6.5. The highest bed capacity of 211.78 mg/g was obtained using 100 mg/L inlet drug concentration, 2 cm bed height and 4.5 mL/min flow rate. Three kinetic models, namely Adam's-Bohart, Thomas and Yoon-Nelson were applied for analysis of experimental data. The Thomas and Yoon-Nelson models were appropriate for walnut shell AC column design under various conditions. The experimental adsorption capacity values were fitted to the Bangham and intra-particle diffusion models in order to propose adsorption mechanisms. The effect of temperature on the degradation of CFX was also studied.","author":[{"dropping-particle":"","family":"Nazari","given":"Ghadir","non-dropping-particle":"","parse-names":false,"suffix":""},{"dropping-particle":"","family":"Abolghasemi","given":"Hossein","non-dropping-particle":"","parse-names":false,"suffix":""},{"dropping-particle":"","family":"Esmaieli","given":"Mohamad","non-dropping-particle":"","parse-names":false,"suffix":""},{"dropping-particle":"","family":"Sadeghi Pouya","given":"Ehsan","non-dropping-particle":"","parse-names":false,"suffix":""}],"container-title":"Applied Surface Science","id":"ITEM-2","issued":{"date-parts":[["2016"]]},"page":"144-153","publisher":"Elsevier B.V.","title":"Aqueous phase adsorption of cephalexin by walnut shell-based activated carbon: A fixed-bed column study","type":"article-journal","volume":"375"},"uris":["http://www.mendeley.com/documents/?uuid=61a37d26-9c12-463d-9641-86591fbd33b8"]}],"mendeley":{"formattedCitation":"(S. Chen et al., 2012; Nazari et al., 2016)","manualFormatting":"(Chen et al., 2012)","plainTextFormattedCitation":"(S. Chen et al., 2012; Nazari et al., 2016)","previouslyFormattedCitation":"(S. Chen et al., 2012; Nazari et al., 2016)"},"properties":{"noteIndex":0},"schema":"https://github.com/citation-style-language/schema/raw/master/csl-citation.json"}</w:instrText>
      </w:r>
      <w:r w:rsidRPr="00CB1E6A">
        <w:rPr>
          <w:rFonts w:asciiTheme="majorBidi" w:hAnsiTheme="majorBidi" w:cstheme="majorBidi"/>
          <w:lang w:val="en-GB"/>
        </w:rPr>
        <w:fldChar w:fldCharType="separate"/>
      </w:r>
      <w:r w:rsidRPr="00CB1E6A">
        <w:rPr>
          <w:rFonts w:asciiTheme="majorBidi" w:hAnsiTheme="majorBidi" w:cstheme="majorBidi"/>
          <w:noProof/>
          <w:lang w:val="en-GB"/>
        </w:rPr>
        <w:t xml:space="preserve">(Chen </w:t>
      </w:r>
      <w:r w:rsidR="008C0A9B" w:rsidRPr="008C0A9B">
        <w:rPr>
          <w:rFonts w:asciiTheme="majorBidi" w:hAnsiTheme="majorBidi" w:cstheme="majorBidi"/>
          <w:i/>
          <w:iCs/>
          <w:noProof/>
          <w:lang w:val="en-GB"/>
        </w:rPr>
        <w:t>et al.</w:t>
      </w:r>
      <w:r w:rsidRPr="00CB1E6A">
        <w:rPr>
          <w:rFonts w:asciiTheme="majorBidi" w:hAnsiTheme="majorBidi" w:cstheme="majorBidi"/>
          <w:noProof/>
          <w:lang w:val="en-GB"/>
        </w:rPr>
        <w:t>, 2012)</w:t>
      </w:r>
      <w:r w:rsidRPr="00CB1E6A">
        <w:rPr>
          <w:rFonts w:asciiTheme="majorBidi" w:hAnsiTheme="majorBidi" w:cstheme="majorBidi"/>
          <w:lang w:val="en-GB"/>
        </w:rPr>
        <w:fldChar w:fldCharType="end"/>
      </w:r>
      <w:r w:rsidRPr="00CB1E6A">
        <w:rPr>
          <w:rFonts w:asciiTheme="majorBidi" w:hAnsiTheme="majorBidi" w:cstheme="majorBidi"/>
          <w:lang w:val="en-GB"/>
        </w:rPr>
        <w:t>. The corelation coefficients for the investigated systems range between 0.9295 and 0.9869. Also, the values of Ʈ</w:t>
      </w:r>
      <w:r w:rsidRPr="00CB1E6A">
        <w:rPr>
          <w:rFonts w:asciiTheme="majorBidi" w:hAnsiTheme="majorBidi" w:cstheme="majorBidi"/>
          <w:vertAlign w:val="subscript"/>
          <w:lang w:val="en-GB"/>
        </w:rPr>
        <w:t>exp</w:t>
      </w:r>
      <w:r w:rsidRPr="00CB1E6A">
        <w:rPr>
          <w:rFonts w:asciiTheme="majorBidi" w:hAnsiTheme="majorBidi" w:cstheme="majorBidi"/>
          <w:lang w:val="en-GB"/>
        </w:rPr>
        <w:t xml:space="preserve"> and Ʈ</w:t>
      </w:r>
      <w:r w:rsidRPr="00CB1E6A">
        <w:rPr>
          <w:rFonts w:asciiTheme="majorBidi" w:hAnsiTheme="majorBidi" w:cstheme="majorBidi"/>
          <w:vertAlign w:val="subscript"/>
          <w:lang w:val="en-GB"/>
        </w:rPr>
        <w:t>cal</w:t>
      </w:r>
      <w:r w:rsidRPr="00CB1E6A">
        <w:rPr>
          <w:rFonts w:asciiTheme="majorBidi" w:hAnsiTheme="majorBidi" w:cstheme="majorBidi"/>
          <w:lang w:val="en-GB"/>
        </w:rPr>
        <w:t xml:space="preserve"> were found to be in good agreement with low Chi-square error values (0.0725-0.2895). </w:t>
      </w:r>
      <w:bookmarkEnd w:id="3085"/>
    </w:p>
    <w:p w14:paraId="6D2C5BC7" w14:textId="77777777" w:rsidR="00036AD7" w:rsidRPr="00CB1E6A" w:rsidRDefault="00036AD7" w:rsidP="0008098D">
      <w:pPr>
        <w:jc w:val="center"/>
        <w:rPr>
          <w:rFonts w:asciiTheme="majorBidi" w:hAnsiTheme="majorBidi" w:cstheme="majorBidi"/>
          <w:b/>
          <w:bCs/>
          <w:sz w:val="28"/>
          <w:szCs w:val="28"/>
          <w:lang w:val="en-GB"/>
        </w:rPr>
      </w:pPr>
      <w:r w:rsidRPr="00CB1E6A">
        <w:rPr>
          <w:noProof/>
        </w:rPr>
        <w:lastRenderedPageBreak/>
        <w:drawing>
          <wp:inline distT="0" distB="0" distL="0" distR="0" wp14:anchorId="2B8BFB79" wp14:editId="6E08141D">
            <wp:extent cx="5356860" cy="2270514"/>
            <wp:effectExtent l="0" t="0" r="15240" b="15875"/>
            <wp:docPr id="921" name="Chart 921">
              <a:extLst xmlns:a="http://schemas.openxmlformats.org/drawingml/2006/main">
                <a:ext uri="{FF2B5EF4-FFF2-40B4-BE49-F238E27FC236}">
                  <a16:creationId xmlns:a16="http://schemas.microsoft.com/office/drawing/2014/main" id="{B55037C5-E0BD-8A04-B3CC-FDD8B69449F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9"/>
              </a:graphicData>
            </a:graphic>
          </wp:inline>
        </w:drawing>
      </w:r>
    </w:p>
    <w:p w14:paraId="4A8E1D82" w14:textId="3ADE51F0" w:rsidR="006373AC" w:rsidRDefault="00036AD7" w:rsidP="0076286E">
      <w:pPr>
        <w:pStyle w:val="ListofFigures"/>
      </w:pPr>
      <w:bookmarkStart w:id="3086" w:name="_Toc123054780"/>
      <w:bookmarkStart w:id="3087" w:name="_Toc127867291"/>
      <w:bookmarkStart w:id="3088" w:name="_Toc127867909"/>
      <w:bookmarkStart w:id="3089" w:name="_Toc119502302"/>
      <w:bookmarkStart w:id="3090" w:name="_Toc119509742"/>
      <w:r w:rsidRPr="00CB1E6A">
        <w:t xml:space="preserve">Figure </w:t>
      </w:r>
      <w:r w:rsidR="00F97554" w:rsidRPr="00CB1E6A">
        <w:t>4.8.2.4.2</w:t>
      </w:r>
      <w:r w:rsidRPr="00CB1E6A">
        <w:t xml:space="preserve">: Yoon-Nelson kinetic model plot of ALR adsorption </w:t>
      </w:r>
      <w:r w:rsidR="00423EA3">
        <w:t>onto RHP1</w:t>
      </w:r>
      <w:bookmarkEnd w:id="3086"/>
      <w:bookmarkEnd w:id="3087"/>
      <w:bookmarkEnd w:id="3088"/>
      <w:r w:rsidRPr="00CB1E6A">
        <w:t xml:space="preserve"> </w:t>
      </w:r>
    </w:p>
    <w:p w14:paraId="59C9DF19" w14:textId="7DFA3256" w:rsidR="00036AD7" w:rsidRPr="006373AC" w:rsidRDefault="00036AD7" w:rsidP="006373AC">
      <w:pPr>
        <w:jc w:val="center"/>
        <w:rPr>
          <w:b/>
          <w:bCs/>
          <w:sz w:val="26"/>
          <w:szCs w:val="26"/>
        </w:rPr>
      </w:pPr>
      <w:r w:rsidRPr="006373AC">
        <w:rPr>
          <w:b/>
          <w:bCs/>
          <w:sz w:val="26"/>
          <w:szCs w:val="26"/>
        </w:rPr>
        <w:t xml:space="preserve">Conditions: Initial ALR concentration (14 mg/L), temperature (26 </w:t>
      </w:r>
      <w:r w:rsidRPr="006373AC">
        <w:rPr>
          <w:b/>
          <w:bCs/>
          <w:sz w:val="26"/>
          <w:szCs w:val="26"/>
          <w:vertAlign w:val="superscript"/>
        </w:rPr>
        <w:t>o</w:t>
      </w:r>
      <w:r w:rsidRPr="006373AC">
        <w:rPr>
          <w:b/>
          <w:bCs/>
          <w:sz w:val="26"/>
          <w:szCs w:val="26"/>
        </w:rPr>
        <w:t xml:space="preserve">C), flow rate (12 </w:t>
      </w:r>
      <w:r w:rsidR="00D514E1">
        <w:rPr>
          <w:b/>
          <w:bCs/>
          <w:sz w:val="26"/>
          <w:szCs w:val="26"/>
        </w:rPr>
        <w:t>mL/min</w:t>
      </w:r>
      <w:r w:rsidRPr="006373AC">
        <w:rPr>
          <w:b/>
          <w:bCs/>
          <w:sz w:val="26"/>
          <w:szCs w:val="26"/>
        </w:rPr>
        <w:t>), pH (3)</w:t>
      </w:r>
      <w:bookmarkEnd w:id="3089"/>
      <w:bookmarkEnd w:id="3090"/>
    </w:p>
    <w:p w14:paraId="04326E91" w14:textId="1DC85A43" w:rsidR="00F97554" w:rsidRPr="00CB1E6A" w:rsidRDefault="00F97554" w:rsidP="00F97554">
      <w:pPr>
        <w:jc w:val="both"/>
        <w:rPr>
          <w:rFonts w:asciiTheme="majorBidi" w:hAnsiTheme="majorBidi" w:cstheme="majorBidi"/>
          <w:b/>
          <w:bCs/>
          <w:sz w:val="28"/>
          <w:szCs w:val="28"/>
          <w:lang w:val="en-GB"/>
        </w:rPr>
      </w:pPr>
    </w:p>
    <w:p w14:paraId="2A3B8EEA" w14:textId="072E4F1E" w:rsidR="00F97554" w:rsidRPr="00CB1E6A" w:rsidRDefault="00F97554" w:rsidP="0076286E">
      <w:pPr>
        <w:pStyle w:val="ListofTables"/>
      </w:pPr>
      <w:bookmarkStart w:id="3091" w:name="_Toc123057587"/>
      <w:r w:rsidRPr="00CB1E6A">
        <w:t>Table 4.8.2.</w:t>
      </w:r>
      <w:r w:rsidR="00AC4FAF" w:rsidRPr="00CB1E6A">
        <w:t>5</w:t>
      </w:r>
      <w:r w:rsidRPr="00CB1E6A">
        <w:t>: Yoon-Nelson kinetic model</w:t>
      </w:r>
      <w:r w:rsidR="00AC4FAF" w:rsidRPr="00CB1E6A">
        <w:t xml:space="preserve"> parameters on ALR adsorption </w:t>
      </w:r>
      <w:r w:rsidR="00423EA3">
        <w:t>onto RHP1</w:t>
      </w:r>
      <w:bookmarkEnd w:id="3091"/>
    </w:p>
    <w:tbl>
      <w:tblPr>
        <w:tblW w:w="8856" w:type="dxa"/>
        <w:jc w:val="center"/>
        <w:tblLook w:val="04A0" w:firstRow="1" w:lastRow="0" w:firstColumn="1" w:lastColumn="0" w:noHBand="0" w:noVBand="1"/>
      </w:tblPr>
      <w:tblGrid>
        <w:gridCol w:w="985"/>
        <w:gridCol w:w="844"/>
        <w:gridCol w:w="1150"/>
        <w:gridCol w:w="1716"/>
        <w:gridCol w:w="969"/>
        <w:gridCol w:w="969"/>
        <w:gridCol w:w="969"/>
        <w:gridCol w:w="1256"/>
      </w:tblGrid>
      <w:tr w:rsidR="00CB1E6A" w:rsidRPr="00CB1E6A" w14:paraId="172D2E46" w14:textId="77777777" w:rsidTr="0017389C">
        <w:trPr>
          <w:trHeight w:val="575"/>
          <w:jc w:val="center"/>
        </w:trPr>
        <w:tc>
          <w:tcPr>
            <w:tcW w:w="985" w:type="dxa"/>
            <w:tcBorders>
              <w:top w:val="single" w:sz="4" w:space="0" w:color="auto"/>
              <w:left w:val="nil"/>
              <w:bottom w:val="single" w:sz="4" w:space="0" w:color="auto"/>
              <w:right w:val="nil"/>
            </w:tcBorders>
            <w:shd w:val="clear" w:color="auto" w:fill="auto"/>
            <w:noWrap/>
            <w:vAlign w:val="bottom"/>
            <w:hideMark/>
          </w:tcPr>
          <w:p w14:paraId="30809B06"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C</w:t>
            </w:r>
            <w:r w:rsidRPr="00CB1E6A">
              <w:rPr>
                <w:rFonts w:asciiTheme="majorBidi" w:hAnsiTheme="majorBidi" w:cstheme="majorBidi"/>
                <w:vertAlign w:val="subscript"/>
              </w:rPr>
              <w:t>o</w:t>
            </w:r>
            <w:r w:rsidRPr="00CB1E6A">
              <w:rPr>
                <w:rFonts w:asciiTheme="majorBidi" w:hAnsiTheme="majorBidi" w:cstheme="majorBidi"/>
              </w:rPr>
              <w:t xml:space="preserve"> (mg/L)</w:t>
            </w:r>
          </w:p>
        </w:tc>
        <w:tc>
          <w:tcPr>
            <w:tcW w:w="844" w:type="dxa"/>
            <w:tcBorders>
              <w:top w:val="single" w:sz="4" w:space="0" w:color="auto"/>
              <w:left w:val="nil"/>
              <w:bottom w:val="single" w:sz="4" w:space="0" w:color="auto"/>
              <w:right w:val="nil"/>
            </w:tcBorders>
            <w:shd w:val="clear" w:color="auto" w:fill="auto"/>
            <w:noWrap/>
            <w:vAlign w:val="bottom"/>
            <w:hideMark/>
          </w:tcPr>
          <w:p w14:paraId="50C7FFF5"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Z (cm)</w:t>
            </w:r>
          </w:p>
        </w:tc>
        <w:tc>
          <w:tcPr>
            <w:tcW w:w="1148" w:type="dxa"/>
            <w:tcBorders>
              <w:top w:val="single" w:sz="4" w:space="0" w:color="auto"/>
              <w:left w:val="nil"/>
              <w:bottom w:val="single" w:sz="4" w:space="0" w:color="auto"/>
              <w:right w:val="nil"/>
            </w:tcBorders>
            <w:shd w:val="clear" w:color="auto" w:fill="auto"/>
            <w:noWrap/>
            <w:vAlign w:val="bottom"/>
            <w:hideMark/>
          </w:tcPr>
          <w:p w14:paraId="23B33E7C" w14:textId="338D3BE1" w:rsidR="00036AD7" w:rsidRPr="00CB1E6A" w:rsidRDefault="00036AD7" w:rsidP="0008098D">
            <w:pPr>
              <w:jc w:val="center"/>
              <w:rPr>
                <w:rFonts w:asciiTheme="majorBidi" w:hAnsiTheme="majorBidi" w:cstheme="majorBidi"/>
              </w:rPr>
            </w:pPr>
            <w:r w:rsidRPr="00CB1E6A">
              <w:rPr>
                <w:rFonts w:asciiTheme="majorBidi" w:hAnsiTheme="majorBidi" w:cstheme="majorBidi"/>
              </w:rPr>
              <w:t>Q (</w:t>
            </w:r>
            <w:r w:rsidR="00D514E1">
              <w:rPr>
                <w:rFonts w:asciiTheme="majorBidi" w:hAnsiTheme="majorBidi" w:cstheme="majorBidi"/>
              </w:rPr>
              <w:t>mL/min</w:t>
            </w:r>
            <w:r w:rsidRPr="00CB1E6A">
              <w:rPr>
                <w:rFonts w:asciiTheme="majorBidi" w:hAnsiTheme="majorBidi" w:cstheme="majorBidi"/>
              </w:rPr>
              <w:t>)</w:t>
            </w:r>
          </w:p>
        </w:tc>
        <w:tc>
          <w:tcPr>
            <w:tcW w:w="1716" w:type="dxa"/>
            <w:tcBorders>
              <w:top w:val="single" w:sz="4" w:space="0" w:color="auto"/>
              <w:left w:val="nil"/>
              <w:bottom w:val="single" w:sz="4" w:space="0" w:color="auto"/>
              <w:right w:val="nil"/>
            </w:tcBorders>
            <w:shd w:val="clear" w:color="auto" w:fill="auto"/>
            <w:noWrap/>
            <w:vAlign w:val="bottom"/>
            <w:hideMark/>
          </w:tcPr>
          <w:p w14:paraId="2E70E4C7"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K</w:t>
            </w:r>
            <w:r w:rsidRPr="00CB1E6A">
              <w:rPr>
                <w:rFonts w:asciiTheme="majorBidi" w:hAnsiTheme="majorBidi" w:cstheme="majorBidi"/>
                <w:vertAlign w:val="subscript"/>
              </w:rPr>
              <w:t>YN</w:t>
            </w:r>
            <w:r w:rsidRPr="00CB1E6A">
              <w:rPr>
                <w:rFonts w:asciiTheme="majorBidi" w:hAnsiTheme="majorBidi" w:cstheme="majorBidi"/>
              </w:rPr>
              <w:t xml:space="preserve"> x 10</w:t>
            </w:r>
            <w:r w:rsidRPr="00CB1E6A">
              <w:rPr>
                <w:rFonts w:asciiTheme="majorBidi" w:hAnsiTheme="majorBidi" w:cstheme="majorBidi"/>
                <w:vertAlign w:val="superscript"/>
              </w:rPr>
              <w:t>-3</w:t>
            </w:r>
            <w:r w:rsidRPr="00CB1E6A">
              <w:rPr>
                <w:rFonts w:asciiTheme="majorBidi" w:hAnsiTheme="majorBidi" w:cstheme="majorBidi"/>
                <w:vertAlign w:val="superscript"/>
                <w:lang w:val="en-GB"/>
              </w:rPr>
              <w:t xml:space="preserve"> </w:t>
            </w:r>
            <w:r w:rsidRPr="00CB1E6A">
              <w:rPr>
                <w:rFonts w:asciiTheme="majorBidi" w:hAnsiTheme="majorBidi" w:cstheme="majorBidi"/>
              </w:rPr>
              <w:t>(min</w:t>
            </w:r>
            <w:r w:rsidRPr="00CB1E6A">
              <w:rPr>
                <w:rFonts w:asciiTheme="majorBidi" w:hAnsiTheme="majorBidi" w:cstheme="majorBidi"/>
                <w:vertAlign w:val="superscript"/>
              </w:rPr>
              <w:t>-1</w:t>
            </w:r>
            <w:r w:rsidRPr="00CB1E6A">
              <w:rPr>
                <w:rFonts w:asciiTheme="majorBidi" w:hAnsiTheme="majorBidi" w:cstheme="majorBidi"/>
              </w:rPr>
              <w:t>)</w:t>
            </w:r>
          </w:p>
        </w:tc>
        <w:tc>
          <w:tcPr>
            <w:tcW w:w="969" w:type="dxa"/>
            <w:tcBorders>
              <w:top w:val="single" w:sz="4" w:space="0" w:color="auto"/>
              <w:left w:val="nil"/>
              <w:bottom w:val="single" w:sz="4" w:space="0" w:color="auto"/>
              <w:right w:val="nil"/>
            </w:tcBorders>
            <w:shd w:val="clear" w:color="auto" w:fill="auto"/>
            <w:noWrap/>
            <w:vAlign w:val="bottom"/>
            <w:hideMark/>
          </w:tcPr>
          <w:p w14:paraId="3C0575F1"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Ʈ</w:t>
            </w:r>
          </w:p>
        </w:tc>
        <w:tc>
          <w:tcPr>
            <w:tcW w:w="969" w:type="dxa"/>
            <w:tcBorders>
              <w:top w:val="single" w:sz="4" w:space="0" w:color="auto"/>
              <w:left w:val="nil"/>
              <w:bottom w:val="single" w:sz="4" w:space="0" w:color="auto"/>
              <w:right w:val="nil"/>
            </w:tcBorders>
            <w:shd w:val="clear" w:color="auto" w:fill="auto"/>
            <w:noWrap/>
            <w:vAlign w:val="bottom"/>
            <w:hideMark/>
          </w:tcPr>
          <w:p w14:paraId="388A7B9D" w14:textId="6398CAE3" w:rsidR="00036AD7" w:rsidRPr="007276E5" w:rsidRDefault="00036AD7" w:rsidP="0008098D">
            <w:pPr>
              <w:jc w:val="center"/>
              <w:rPr>
                <w:rFonts w:asciiTheme="majorBidi" w:hAnsiTheme="majorBidi" w:cstheme="majorBidi"/>
                <w:lang w:val="en-GB"/>
              </w:rPr>
            </w:pPr>
            <w:r w:rsidRPr="00CB1E6A">
              <w:rPr>
                <w:rFonts w:asciiTheme="majorBidi" w:hAnsiTheme="majorBidi" w:cstheme="majorBidi"/>
              </w:rPr>
              <w:t>t</w:t>
            </w:r>
            <w:r w:rsidR="007276E5" w:rsidRPr="007276E5">
              <w:rPr>
                <w:rFonts w:asciiTheme="majorBidi" w:hAnsiTheme="majorBidi" w:cstheme="majorBidi"/>
                <w:vertAlign w:val="subscript"/>
                <w:lang w:val="en-GB"/>
              </w:rPr>
              <w:t>b</w:t>
            </w:r>
          </w:p>
        </w:tc>
        <w:tc>
          <w:tcPr>
            <w:tcW w:w="969" w:type="dxa"/>
            <w:tcBorders>
              <w:top w:val="single" w:sz="4" w:space="0" w:color="auto"/>
              <w:left w:val="nil"/>
              <w:bottom w:val="single" w:sz="4" w:space="0" w:color="auto"/>
              <w:right w:val="nil"/>
            </w:tcBorders>
            <w:shd w:val="clear" w:color="auto" w:fill="auto"/>
            <w:noWrap/>
            <w:vAlign w:val="bottom"/>
            <w:hideMark/>
          </w:tcPr>
          <w:p w14:paraId="33B50071"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R</w:t>
            </w:r>
            <w:r w:rsidRPr="00CB1E6A">
              <w:rPr>
                <w:rFonts w:asciiTheme="majorBidi" w:hAnsiTheme="majorBidi" w:cstheme="majorBidi"/>
                <w:vertAlign w:val="superscript"/>
              </w:rPr>
              <w:t>2</w:t>
            </w:r>
          </w:p>
        </w:tc>
        <w:tc>
          <w:tcPr>
            <w:tcW w:w="1256" w:type="dxa"/>
            <w:tcBorders>
              <w:top w:val="single" w:sz="4" w:space="0" w:color="auto"/>
              <w:left w:val="nil"/>
              <w:bottom w:val="single" w:sz="4" w:space="0" w:color="auto"/>
              <w:right w:val="nil"/>
            </w:tcBorders>
            <w:shd w:val="clear" w:color="auto" w:fill="auto"/>
            <w:noWrap/>
            <w:vAlign w:val="bottom"/>
            <w:hideMark/>
          </w:tcPr>
          <w:p w14:paraId="41DEB0B0" w14:textId="77777777" w:rsidR="00036AD7" w:rsidRPr="00CB1E6A" w:rsidRDefault="00036AD7" w:rsidP="0008098D">
            <w:pPr>
              <w:jc w:val="center"/>
              <w:rPr>
                <w:rFonts w:asciiTheme="majorBidi" w:hAnsiTheme="majorBidi" w:cstheme="majorBidi"/>
              </w:rPr>
            </w:pPr>
            <w:r w:rsidRPr="00CB1E6A">
              <w:rPr>
                <w:rFonts w:asciiTheme="majorBidi" w:hAnsiTheme="majorBidi" w:cstheme="majorBidi"/>
              </w:rPr>
              <w:t>X</w:t>
            </w:r>
            <w:r w:rsidRPr="00CB1E6A">
              <w:rPr>
                <w:rFonts w:asciiTheme="majorBidi" w:hAnsiTheme="majorBidi" w:cstheme="majorBidi"/>
                <w:vertAlign w:val="superscript"/>
              </w:rPr>
              <w:t>2</w:t>
            </w:r>
          </w:p>
        </w:tc>
      </w:tr>
      <w:tr w:rsidR="00CB1E6A" w:rsidRPr="00CB1E6A" w14:paraId="274ACF5F" w14:textId="77777777" w:rsidTr="0017389C">
        <w:trPr>
          <w:trHeight w:val="288"/>
          <w:jc w:val="center"/>
        </w:trPr>
        <w:tc>
          <w:tcPr>
            <w:tcW w:w="985" w:type="dxa"/>
            <w:tcBorders>
              <w:top w:val="nil"/>
              <w:left w:val="nil"/>
              <w:bottom w:val="nil"/>
              <w:right w:val="nil"/>
            </w:tcBorders>
            <w:shd w:val="clear" w:color="auto" w:fill="auto"/>
            <w:noWrap/>
            <w:vAlign w:val="bottom"/>
            <w:hideMark/>
          </w:tcPr>
          <w:p w14:paraId="3B550135"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4</w:t>
            </w:r>
          </w:p>
        </w:tc>
        <w:tc>
          <w:tcPr>
            <w:tcW w:w="844" w:type="dxa"/>
            <w:tcBorders>
              <w:top w:val="nil"/>
              <w:left w:val="nil"/>
              <w:bottom w:val="nil"/>
              <w:right w:val="nil"/>
            </w:tcBorders>
            <w:shd w:val="clear" w:color="auto" w:fill="auto"/>
            <w:noWrap/>
            <w:vAlign w:val="bottom"/>
            <w:hideMark/>
          </w:tcPr>
          <w:p w14:paraId="471C168F"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w:t>
            </w:r>
          </w:p>
        </w:tc>
        <w:tc>
          <w:tcPr>
            <w:tcW w:w="1148" w:type="dxa"/>
            <w:tcBorders>
              <w:top w:val="nil"/>
              <w:left w:val="nil"/>
              <w:bottom w:val="nil"/>
              <w:right w:val="nil"/>
            </w:tcBorders>
            <w:shd w:val="clear" w:color="auto" w:fill="auto"/>
            <w:noWrap/>
            <w:vAlign w:val="bottom"/>
            <w:hideMark/>
          </w:tcPr>
          <w:p w14:paraId="1B9A50A8"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2</w:t>
            </w:r>
          </w:p>
        </w:tc>
        <w:tc>
          <w:tcPr>
            <w:tcW w:w="1716" w:type="dxa"/>
            <w:tcBorders>
              <w:top w:val="nil"/>
              <w:left w:val="nil"/>
              <w:bottom w:val="nil"/>
              <w:right w:val="nil"/>
            </w:tcBorders>
            <w:shd w:val="clear" w:color="auto" w:fill="auto"/>
            <w:noWrap/>
            <w:vAlign w:val="bottom"/>
            <w:hideMark/>
          </w:tcPr>
          <w:p w14:paraId="0A14F54E"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5.2</w:t>
            </w:r>
          </w:p>
        </w:tc>
        <w:tc>
          <w:tcPr>
            <w:tcW w:w="969" w:type="dxa"/>
            <w:tcBorders>
              <w:top w:val="nil"/>
              <w:left w:val="nil"/>
              <w:bottom w:val="nil"/>
              <w:right w:val="nil"/>
            </w:tcBorders>
            <w:shd w:val="clear" w:color="auto" w:fill="auto"/>
            <w:noWrap/>
            <w:vAlign w:val="bottom"/>
            <w:hideMark/>
          </w:tcPr>
          <w:p w14:paraId="6113749F"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30.19</w:t>
            </w:r>
          </w:p>
        </w:tc>
        <w:tc>
          <w:tcPr>
            <w:tcW w:w="969" w:type="dxa"/>
            <w:tcBorders>
              <w:top w:val="nil"/>
              <w:left w:val="nil"/>
              <w:bottom w:val="nil"/>
              <w:right w:val="nil"/>
            </w:tcBorders>
            <w:shd w:val="clear" w:color="auto" w:fill="auto"/>
            <w:noWrap/>
            <w:vAlign w:val="bottom"/>
            <w:hideMark/>
          </w:tcPr>
          <w:p w14:paraId="426DD5F2"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28</w:t>
            </w:r>
          </w:p>
        </w:tc>
        <w:tc>
          <w:tcPr>
            <w:tcW w:w="969" w:type="dxa"/>
            <w:tcBorders>
              <w:top w:val="nil"/>
              <w:left w:val="nil"/>
              <w:bottom w:val="nil"/>
              <w:right w:val="nil"/>
            </w:tcBorders>
            <w:shd w:val="clear" w:color="auto" w:fill="auto"/>
            <w:noWrap/>
            <w:vAlign w:val="bottom"/>
            <w:hideMark/>
          </w:tcPr>
          <w:p w14:paraId="0AB58B1F" w14:textId="1FCA0AEE" w:rsidR="00036AD7" w:rsidRPr="00CB1E6A" w:rsidRDefault="00036AD7" w:rsidP="00136F56">
            <w:pPr>
              <w:jc w:val="center"/>
              <w:rPr>
                <w:rFonts w:asciiTheme="majorBidi" w:hAnsiTheme="majorBidi" w:cstheme="majorBidi"/>
                <w:lang w:val="en-GB"/>
              </w:rPr>
            </w:pPr>
            <w:r w:rsidRPr="00CB1E6A">
              <w:rPr>
                <w:rFonts w:asciiTheme="majorBidi" w:hAnsiTheme="majorBidi" w:cstheme="majorBidi"/>
              </w:rPr>
              <w:t>0.9</w:t>
            </w:r>
            <w:r w:rsidR="00261F42" w:rsidRPr="00CB1E6A">
              <w:rPr>
                <w:rFonts w:asciiTheme="majorBidi" w:hAnsiTheme="majorBidi" w:cstheme="majorBidi"/>
                <w:lang w:val="en-GB"/>
              </w:rPr>
              <w:t>869</w:t>
            </w:r>
          </w:p>
        </w:tc>
        <w:tc>
          <w:tcPr>
            <w:tcW w:w="1256" w:type="dxa"/>
            <w:tcBorders>
              <w:top w:val="nil"/>
              <w:left w:val="nil"/>
              <w:bottom w:val="nil"/>
              <w:right w:val="nil"/>
            </w:tcBorders>
            <w:shd w:val="clear" w:color="auto" w:fill="auto"/>
            <w:noWrap/>
            <w:vAlign w:val="bottom"/>
            <w:hideMark/>
          </w:tcPr>
          <w:p w14:paraId="71A6CE72" w14:textId="3400A827" w:rsidR="00036AD7" w:rsidRPr="00CB1E6A" w:rsidRDefault="00036AD7" w:rsidP="00136F56">
            <w:pPr>
              <w:jc w:val="center"/>
              <w:rPr>
                <w:rFonts w:asciiTheme="majorBidi" w:hAnsiTheme="majorBidi" w:cstheme="majorBidi"/>
              </w:rPr>
            </w:pPr>
            <w:r w:rsidRPr="00CB1E6A">
              <w:rPr>
                <w:rFonts w:asciiTheme="majorBidi" w:hAnsiTheme="majorBidi" w:cstheme="majorBidi"/>
              </w:rPr>
              <w:t>0.0725</w:t>
            </w:r>
          </w:p>
        </w:tc>
      </w:tr>
      <w:tr w:rsidR="00CB1E6A" w:rsidRPr="00CB1E6A" w14:paraId="7E7CA067" w14:textId="77777777" w:rsidTr="0017389C">
        <w:trPr>
          <w:trHeight w:val="288"/>
          <w:jc w:val="center"/>
        </w:trPr>
        <w:tc>
          <w:tcPr>
            <w:tcW w:w="985" w:type="dxa"/>
            <w:tcBorders>
              <w:top w:val="nil"/>
              <w:left w:val="nil"/>
              <w:bottom w:val="nil"/>
              <w:right w:val="nil"/>
            </w:tcBorders>
            <w:shd w:val="clear" w:color="auto" w:fill="auto"/>
            <w:noWrap/>
            <w:vAlign w:val="bottom"/>
            <w:hideMark/>
          </w:tcPr>
          <w:p w14:paraId="7C022EF9"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4</w:t>
            </w:r>
          </w:p>
        </w:tc>
        <w:tc>
          <w:tcPr>
            <w:tcW w:w="844" w:type="dxa"/>
            <w:tcBorders>
              <w:top w:val="nil"/>
              <w:left w:val="nil"/>
              <w:bottom w:val="nil"/>
              <w:right w:val="nil"/>
            </w:tcBorders>
            <w:shd w:val="clear" w:color="auto" w:fill="auto"/>
            <w:noWrap/>
            <w:vAlign w:val="bottom"/>
            <w:hideMark/>
          </w:tcPr>
          <w:p w14:paraId="7AD100E3"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2</w:t>
            </w:r>
          </w:p>
        </w:tc>
        <w:tc>
          <w:tcPr>
            <w:tcW w:w="1148" w:type="dxa"/>
            <w:tcBorders>
              <w:top w:val="nil"/>
              <w:left w:val="nil"/>
              <w:bottom w:val="nil"/>
              <w:right w:val="nil"/>
            </w:tcBorders>
            <w:shd w:val="clear" w:color="auto" w:fill="auto"/>
            <w:noWrap/>
            <w:vAlign w:val="bottom"/>
            <w:hideMark/>
          </w:tcPr>
          <w:p w14:paraId="3F1BFD2D"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2</w:t>
            </w:r>
          </w:p>
        </w:tc>
        <w:tc>
          <w:tcPr>
            <w:tcW w:w="1716" w:type="dxa"/>
            <w:tcBorders>
              <w:top w:val="nil"/>
              <w:left w:val="nil"/>
              <w:bottom w:val="nil"/>
              <w:right w:val="nil"/>
            </w:tcBorders>
            <w:shd w:val="clear" w:color="auto" w:fill="auto"/>
            <w:noWrap/>
            <w:vAlign w:val="bottom"/>
            <w:hideMark/>
          </w:tcPr>
          <w:p w14:paraId="2FCC72CD"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2.3</w:t>
            </w:r>
          </w:p>
        </w:tc>
        <w:tc>
          <w:tcPr>
            <w:tcW w:w="969" w:type="dxa"/>
            <w:tcBorders>
              <w:top w:val="nil"/>
              <w:left w:val="nil"/>
              <w:bottom w:val="nil"/>
              <w:right w:val="nil"/>
            </w:tcBorders>
            <w:shd w:val="clear" w:color="auto" w:fill="auto"/>
            <w:noWrap/>
            <w:vAlign w:val="bottom"/>
            <w:hideMark/>
          </w:tcPr>
          <w:p w14:paraId="515CF8F0"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97.04</w:t>
            </w:r>
          </w:p>
        </w:tc>
        <w:tc>
          <w:tcPr>
            <w:tcW w:w="969" w:type="dxa"/>
            <w:tcBorders>
              <w:top w:val="nil"/>
              <w:left w:val="nil"/>
              <w:bottom w:val="nil"/>
              <w:right w:val="nil"/>
            </w:tcBorders>
            <w:shd w:val="clear" w:color="auto" w:fill="auto"/>
            <w:noWrap/>
            <w:vAlign w:val="bottom"/>
            <w:hideMark/>
          </w:tcPr>
          <w:p w14:paraId="76C7008D"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40</w:t>
            </w:r>
          </w:p>
        </w:tc>
        <w:tc>
          <w:tcPr>
            <w:tcW w:w="969" w:type="dxa"/>
            <w:tcBorders>
              <w:top w:val="nil"/>
              <w:left w:val="nil"/>
              <w:bottom w:val="nil"/>
              <w:right w:val="nil"/>
            </w:tcBorders>
            <w:shd w:val="clear" w:color="auto" w:fill="auto"/>
            <w:noWrap/>
            <w:vAlign w:val="bottom"/>
            <w:hideMark/>
          </w:tcPr>
          <w:p w14:paraId="4B6D1A9B" w14:textId="2ECFE592" w:rsidR="00036AD7" w:rsidRPr="00CB1E6A" w:rsidRDefault="00036AD7" w:rsidP="00136F56">
            <w:pPr>
              <w:jc w:val="center"/>
              <w:rPr>
                <w:rFonts w:asciiTheme="majorBidi" w:hAnsiTheme="majorBidi" w:cstheme="majorBidi"/>
                <w:lang w:val="en-GB"/>
              </w:rPr>
            </w:pPr>
            <w:r w:rsidRPr="00CB1E6A">
              <w:rPr>
                <w:rFonts w:asciiTheme="majorBidi" w:hAnsiTheme="majorBidi" w:cstheme="majorBidi"/>
              </w:rPr>
              <w:t>0.9</w:t>
            </w:r>
            <w:r w:rsidR="00261F42" w:rsidRPr="00CB1E6A">
              <w:rPr>
                <w:rFonts w:asciiTheme="majorBidi" w:hAnsiTheme="majorBidi" w:cstheme="majorBidi"/>
                <w:lang w:val="en-GB"/>
              </w:rPr>
              <w:t>863</w:t>
            </w:r>
          </w:p>
        </w:tc>
        <w:tc>
          <w:tcPr>
            <w:tcW w:w="1256" w:type="dxa"/>
            <w:tcBorders>
              <w:top w:val="nil"/>
              <w:left w:val="nil"/>
              <w:bottom w:val="nil"/>
              <w:right w:val="nil"/>
            </w:tcBorders>
            <w:shd w:val="clear" w:color="auto" w:fill="auto"/>
            <w:noWrap/>
            <w:vAlign w:val="bottom"/>
            <w:hideMark/>
          </w:tcPr>
          <w:p w14:paraId="33A2900A" w14:textId="576402BA" w:rsidR="00036AD7" w:rsidRPr="00CB1E6A" w:rsidRDefault="00036AD7" w:rsidP="00136F56">
            <w:pPr>
              <w:jc w:val="center"/>
              <w:rPr>
                <w:rFonts w:asciiTheme="majorBidi" w:hAnsiTheme="majorBidi" w:cstheme="majorBidi"/>
                <w:lang w:val="en-GB"/>
              </w:rPr>
            </w:pPr>
            <w:r w:rsidRPr="00CB1E6A">
              <w:rPr>
                <w:rFonts w:asciiTheme="majorBidi" w:hAnsiTheme="majorBidi" w:cstheme="majorBidi"/>
              </w:rPr>
              <w:t>0.289</w:t>
            </w:r>
            <w:r w:rsidR="00412BD1" w:rsidRPr="00CB1E6A">
              <w:rPr>
                <w:rFonts w:asciiTheme="majorBidi" w:hAnsiTheme="majorBidi" w:cstheme="majorBidi"/>
                <w:lang w:val="en-GB"/>
              </w:rPr>
              <w:t>5</w:t>
            </w:r>
          </w:p>
        </w:tc>
      </w:tr>
      <w:tr w:rsidR="00CB1E6A" w:rsidRPr="00CB1E6A" w14:paraId="285CCB87" w14:textId="77777777" w:rsidTr="0017389C">
        <w:trPr>
          <w:trHeight w:val="288"/>
          <w:jc w:val="center"/>
        </w:trPr>
        <w:tc>
          <w:tcPr>
            <w:tcW w:w="985" w:type="dxa"/>
            <w:tcBorders>
              <w:top w:val="nil"/>
              <w:left w:val="nil"/>
              <w:bottom w:val="nil"/>
              <w:right w:val="nil"/>
            </w:tcBorders>
            <w:shd w:val="clear" w:color="auto" w:fill="auto"/>
            <w:noWrap/>
            <w:vAlign w:val="bottom"/>
            <w:hideMark/>
          </w:tcPr>
          <w:p w14:paraId="0E228848"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7</w:t>
            </w:r>
          </w:p>
        </w:tc>
        <w:tc>
          <w:tcPr>
            <w:tcW w:w="844" w:type="dxa"/>
            <w:tcBorders>
              <w:top w:val="nil"/>
              <w:left w:val="nil"/>
              <w:bottom w:val="nil"/>
              <w:right w:val="nil"/>
            </w:tcBorders>
            <w:shd w:val="clear" w:color="auto" w:fill="auto"/>
            <w:noWrap/>
            <w:vAlign w:val="bottom"/>
            <w:hideMark/>
          </w:tcPr>
          <w:p w14:paraId="5DD2E52E"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w:t>
            </w:r>
          </w:p>
        </w:tc>
        <w:tc>
          <w:tcPr>
            <w:tcW w:w="1148" w:type="dxa"/>
            <w:tcBorders>
              <w:top w:val="nil"/>
              <w:left w:val="nil"/>
              <w:bottom w:val="nil"/>
              <w:right w:val="nil"/>
            </w:tcBorders>
            <w:shd w:val="clear" w:color="auto" w:fill="auto"/>
            <w:noWrap/>
            <w:vAlign w:val="bottom"/>
            <w:hideMark/>
          </w:tcPr>
          <w:p w14:paraId="7EAF0A4C"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2</w:t>
            </w:r>
          </w:p>
        </w:tc>
        <w:tc>
          <w:tcPr>
            <w:tcW w:w="1716" w:type="dxa"/>
            <w:tcBorders>
              <w:top w:val="nil"/>
              <w:left w:val="nil"/>
              <w:bottom w:val="nil"/>
              <w:right w:val="nil"/>
            </w:tcBorders>
            <w:shd w:val="clear" w:color="auto" w:fill="auto"/>
            <w:noWrap/>
            <w:vAlign w:val="bottom"/>
            <w:hideMark/>
          </w:tcPr>
          <w:p w14:paraId="1C2AF7BA"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4.3</w:t>
            </w:r>
          </w:p>
        </w:tc>
        <w:tc>
          <w:tcPr>
            <w:tcW w:w="969" w:type="dxa"/>
            <w:tcBorders>
              <w:top w:val="nil"/>
              <w:left w:val="nil"/>
              <w:bottom w:val="nil"/>
              <w:right w:val="nil"/>
            </w:tcBorders>
            <w:shd w:val="clear" w:color="auto" w:fill="auto"/>
            <w:noWrap/>
            <w:vAlign w:val="bottom"/>
            <w:hideMark/>
          </w:tcPr>
          <w:p w14:paraId="376E66A0"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99.74</w:t>
            </w:r>
          </w:p>
        </w:tc>
        <w:tc>
          <w:tcPr>
            <w:tcW w:w="969" w:type="dxa"/>
            <w:tcBorders>
              <w:top w:val="nil"/>
              <w:left w:val="nil"/>
              <w:bottom w:val="nil"/>
              <w:right w:val="nil"/>
            </w:tcBorders>
            <w:shd w:val="clear" w:color="auto" w:fill="auto"/>
            <w:noWrap/>
            <w:vAlign w:val="bottom"/>
            <w:hideMark/>
          </w:tcPr>
          <w:p w14:paraId="2163C99D"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90</w:t>
            </w:r>
          </w:p>
        </w:tc>
        <w:tc>
          <w:tcPr>
            <w:tcW w:w="969" w:type="dxa"/>
            <w:tcBorders>
              <w:top w:val="nil"/>
              <w:left w:val="nil"/>
              <w:bottom w:val="nil"/>
              <w:right w:val="nil"/>
            </w:tcBorders>
            <w:shd w:val="clear" w:color="auto" w:fill="auto"/>
            <w:noWrap/>
            <w:vAlign w:val="bottom"/>
            <w:hideMark/>
          </w:tcPr>
          <w:p w14:paraId="0C3A5C70" w14:textId="5E429A82" w:rsidR="00036AD7" w:rsidRPr="00CB1E6A" w:rsidRDefault="00036AD7" w:rsidP="00136F56">
            <w:pPr>
              <w:jc w:val="center"/>
              <w:rPr>
                <w:rFonts w:asciiTheme="majorBidi" w:hAnsiTheme="majorBidi" w:cstheme="majorBidi"/>
                <w:lang w:val="en-GB"/>
              </w:rPr>
            </w:pPr>
            <w:r w:rsidRPr="00CB1E6A">
              <w:rPr>
                <w:rFonts w:asciiTheme="majorBidi" w:hAnsiTheme="majorBidi" w:cstheme="majorBidi"/>
              </w:rPr>
              <w:t>0.9</w:t>
            </w:r>
            <w:r w:rsidR="00261F42" w:rsidRPr="00CB1E6A">
              <w:rPr>
                <w:rFonts w:asciiTheme="majorBidi" w:hAnsiTheme="majorBidi" w:cstheme="majorBidi"/>
                <w:lang w:val="en-GB"/>
              </w:rPr>
              <w:t>295</w:t>
            </w:r>
          </w:p>
        </w:tc>
        <w:tc>
          <w:tcPr>
            <w:tcW w:w="1256" w:type="dxa"/>
            <w:tcBorders>
              <w:top w:val="nil"/>
              <w:left w:val="nil"/>
              <w:bottom w:val="nil"/>
              <w:right w:val="nil"/>
            </w:tcBorders>
            <w:shd w:val="clear" w:color="auto" w:fill="auto"/>
            <w:noWrap/>
            <w:vAlign w:val="bottom"/>
            <w:hideMark/>
          </w:tcPr>
          <w:p w14:paraId="35F8E458" w14:textId="52EF4DA6" w:rsidR="00036AD7" w:rsidRPr="00CB1E6A" w:rsidRDefault="00036AD7" w:rsidP="00136F56">
            <w:pPr>
              <w:jc w:val="center"/>
              <w:rPr>
                <w:rFonts w:asciiTheme="majorBidi" w:hAnsiTheme="majorBidi" w:cstheme="majorBidi"/>
                <w:lang w:val="en-GB"/>
              </w:rPr>
            </w:pPr>
            <w:r w:rsidRPr="00CB1E6A">
              <w:rPr>
                <w:rFonts w:asciiTheme="majorBidi" w:hAnsiTheme="majorBidi" w:cstheme="majorBidi"/>
              </w:rPr>
              <w:t>0.097</w:t>
            </w:r>
            <w:r w:rsidR="00412BD1" w:rsidRPr="00CB1E6A">
              <w:rPr>
                <w:rFonts w:asciiTheme="majorBidi" w:hAnsiTheme="majorBidi" w:cstheme="majorBidi"/>
                <w:lang w:val="en-GB"/>
              </w:rPr>
              <w:t>7</w:t>
            </w:r>
          </w:p>
        </w:tc>
      </w:tr>
      <w:tr w:rsidR="00036AD7" w:rsidRPr="00CB1E6A" w14:paraId="53CFA6C0" w14:textId="77777777" w:rsidTr="0017389C">
        <w:trPr>
          <w:trHeight w:val="288"/>
          <w:jc w:val="center"/>
        </w:trPr>
        <w:tc>
          <w:tcPr>
            <w:tcW w:w="985" w:type="dxa"/>
            <w:tcBorders>
              <w:top w:val="nil"/>
              <w:left w:val="nil"/>
              <w:bottom w:val="single" w:sz="4" w:space="0" w:color="auto"/>
              <w:right w:val="nil"/>
            </w:tcBorders>
            <w:shd w:val="clear" w:color="auto" w:fill="auto"/>
            <w:noWrap/>
            <w:vAlign w:val="bottom"/>
            <w:hideMark/>
          </w:tcPr>
          <w:p w14:paraId="0AF8BF6E"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7</w:t>
            </w:r>
          </w:p>
        </w:tc>
        <w:tc>
          <w:tcPr>
            <w:tcW w:w="844" w:type="dxa"/>
            <w:tcBorders>
              <w:top w:val="nil"/>
              <w:left w:val="nil"/>
              <w:bottom w:val="single" w:sz="4" w:space="0" w:color="auto"/>
              <w:right w:val="nil"/>
            </w:tcBorders>
            <w:shd w:val="clear" w:color="auto" w:fill="auto"/>
            <w:noWrap/>
            <w:vAlign w:val="bottom"/>
            <w:hideMark/>
          </w:tcPr>
          <w:p w14:paraId="03D49A15"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w:t>
            </w:r>
          </w:p>
        </w:tc>
        <w:tc>
          <w:tcPr>
            <w:tcW w:w="1148" w:type="dxa"/>
            <w:tcBorders>
              <w:top w:val="nil"/>
              <w:left w:val="nil"/>
              <w:bottom w:val="single" w:sz="4" w:space="0" w:color="auto"/>
              <w:right w:val="nil"/>
            </w:tcBorders>
            <w:shd w:val="clear" w:color="auto" w:fill="auto"/>
            <w:noWrap/>
            <w:vAlign w:val="bottom"/>
            <w:hideMark/>
          </w:tcPr>
          <w:p w14:paraId="0E27D72C"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6</w:t>
            </w:r>
          </w:p>
        </w:tc>
        <w:tc>
          <w:tcPr>
            <w:tcW w:w="1716" w:type="dxa"/>
            <w:tcBorders>
              <w:top w:val="nil"/>
              <w:left w:val="nil"/>
              <w:bottom w:val="single" w:sz="4" w:space="0" w:color="auto"/>
              <w:right w:val="nil"/>
            </w:tcBorders>
            <w:shd w:val="clear" w:color="auto" w:fill="auto"/>
            <w:noWrap/>
            <w:vAlign w:val="bottom"/>
            <w:hideMark/>
          </w:tcPr>
          <w:p w14:paraId="297667A9"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3.7</w:t>
            </w:r>
          </w:p>
        </w:tc>
        <w:tc>
          <w:tcPr>
            <w:tcW w:w="969" w:type="dxa"/>
            <w:tcBorders>
              <w:top w:val="nil"/>
              <w:left w:val="nil"/>
              <w:bottom w:val="single" w:sz="4" w:space="0" w:color="auto"/>
              <w:right w:val="nil"/>
            </w:tcBorders>
            <w:shd w:val="clear" w:color="auto" w:fill="auto"/>
            <w:noWrap/>
            <w:vAlign w:val="bottom"/>
            <w:hideMark/>
          </w:tcPr>
          <w:p w14:paraId="3E738C78"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89.35</w:t>
            </w:r>
          </w:p>
        </w:tc>
        <w:tc>
          <w:tcPr>
            <w:tcW w:w="969" w:type="dxa"/>
            <w:tcBorders>
              <w:top w:val="nil"/>
              <w:left w:val="nil"/>
              <w:bottom w:val="single" w:sz="4" w:space="0" w:color="auto"/>
              <w:right w:val="nil"/>
            </w:tcBorders>
            <w:shd w:val="clear" w:color="auto" w:fill="auto"/>
            <w:noWrap/>
            <w:vAlign w:val="bottom"/>
            <w:hideMark/>
          </w:tcPr>
          <w:p w14:paraId="71E0BBC5" w14:textId="77777777" w:rsidR="00036AD7" w:rsidRPr="00CB1E6A" w:rsidRDefault="00036AD7" w:rsidP="00136F56">
            <w:pPr>
              <w:jc w:val="center"/>
              <w:rPr>
                <w:rFonts w:asciiTheme="majorBidi" w:hAnsiTheme="majorBidi" w:cstheme="majorBidi"/>
              </w:rPr>
            </w:pPr>
            <w:r w:rsidRPr="00CB1E6A">
              <w:rPr>
                <w:rFonts w:asciiTheme="majorBidi" w:hAnsiTheme="majorBidi" w:cstheme="majorBidi"/>
              </w:rPr>
              <w:t>175</w:t>
            </w:r>
          </w:p>
        </w:tc>
        <w:tc>
          <w:tcPr>
            <w:tcW w:w="969" w:type="dxa"/>
            <w:tcBorders>
              <w:top w:val="nil"/>
              <w:left w:val="nil"/>
              <w:bottom w:val="single" w:sz="4" w:space="0" w:color="auto"/>
              <w:right w:val="nil"/>
            </w:tcBorders>
            <w:shd w:val="clear" w:color="auto" w:fill="auto"/>
            <w:noWrap/>
            <w:vAlign w:val="bottom"/>
            <w:hideMark/>
          </w:tcPr>
          <w:p w14:paraId="55906F26" w14:textId="46DED2A5" w:rsidR="00036AD7" w:rsidRPr="00CB1E6A" w:rsidRDefault="00036AD7" w:rsidP="00136F56">
            <w:pPr>
              <w:jc w:val="center"/>
              <w:rPr>
                <w:rFonts w:asciiTheme="majorBidi" w:hAnsiTheme="majorBidi" w:cstheme="majorBidi"/>
                <w:lang w:val="en-GB"/>
              </w:rPr>
            </w:pPr>
            <w:r w:rsidRPr="00CB1E6A">
              <w:rPr>
                <w:rFonts w:asciiTheme="majorBidi" w:hAnsiTheme="majorBidi" w:cstheme="majorBidi"/>
              </w:rPr>
              <w:t>0.9</w:t>
            </w:r>
            <w:r w:rsidR="00261F42" w:rsidRPr="00CB1E6A">
              <w:rPr>
                <w:rFonts w:asciiTheme="majorBidi" w:hAnsiTheme="majorBidi" w:cstheme="majorBidi"/>
                <w:lang w:val="en-GB"/>
              </w:rPr>
              <w:t>571</w:t>
            </w:r>
          </w:p>
        </w:tc>
        <w:tc>
          <w:tcPr>
            <w:tcW w:w="1256" w:type="dxa"/>
            <w:tcBorders>
              <w:top w:val="nil"/>
              <w:left w:val="nil"/>
              <w:bottom w:val="single" w:sz="4" w:space="0" w:color="auto"/>
              <w:right w:val="nil"/>
            </w:tcBorders>
            <w:shd w:val="clear" w:color="auto" w:fill="auto"/>
            <w:noWrap/>
            <w:vAlign w:val="bottom"/>
            <w:hideMark/>
          </w:tcPr>
          <w:p w14:paraId="2104E4F1" w14:textId="56669C48" w:rsidR="00036AD7" w:rsidRPr="00CB1E6A" w:rsidRDefault="00036AD7" w:rsidP="00136F56">
            <w:pPr>
              <w:jc w:val="center"/>
              <w:rPr>
                <w:rFonts w:asciiTheme="majorBidi" w:hAnsiTheme="majorBidi" w:cstheme="majorBidi"/>
                <w:lang w:val="en-GB"/>
              </w:rPr>
            </w:pPr>
            <w:r w:rsidRPr="00CB1E6A">
              <w:rPr>
                <w:rFonts w:asciiTheme="majorBidi" w:hAnsiTheme="majorBidi" w:cstheme="majorBidi"/>
              </w:rPr>
              <w:t>0.075</w:t>
            </w:r>
            <w:r w:rsidR="00412BD1" w:rsidRPr="00CB1E6A">
              <w:rPr>
                <w:rFonts w:asciiTheme="majorBidi" w:hAnsiTheme="majorBidi" w:cstheme="majorBidi"/>
                <w:lang w:val="en-GB"/>
              </w:rPr>
              <w:t>8</w:t>
            </w:r>
          </w:p>
        </w:tc>
      </w:tr>
    </w:tbl>
    <w:p w14:paraId="56C92166" w14:textId="0269F865" w:rsidR="00036AD7" w:rsidRPr="00CB1E6A" w:rsidRDefault="00036AD7" w:rsidP="00803870">
      <w:pPr>
        <w:pStyle w:val="Heading4"/>
      </w:pPr>
      <w:bookmarkStart w:id="3092" w:name="_Toc118051881"/>
      <w:bookmarkStart w:id="3093" w:name="_Toc127869434"/>
      <w:r w:rsidRPr="00CB1E6A">
        <w:t xml:space="preserve">Treatment of simulated </w:t>
      </w:r>
      <w:r w:rsidR="00AC4FAF" w:rsidRPr="00CB1E6A">
        <w:t xml:space="preserve">ALR </w:t>
      </w:r>
      <w:r w:rsidR="00204FA4" w:rsidRPr="00CB1E6A">
        <w:t>multicomponent wastewater</w:t>
      </w:r>
      <w:bookmarkEnd w:id="3092"/>
      <w:bookmarkEnd w:id="3093"/>
    </w:p>
    <w:p w14:paraId="6C232A06" w14:textId="1BE9BD79" w:rsidR="009C4911" w:rsidRPr="00CB1E6A" w:rsidRDefault="009C4911" w:rsidP="009C4911">
      <w:pPr>
        <w:spacing w:line="480" w:lineRule="auto"/>
        <w:jc w:val="both"/>
        <w:rPr>
          <w:rFonts w:asciiTheme="majorBidi" w:hAnsiTheme="majorBidi" w:cstheme="majorBidi"/>
          <w:b/>
          <w:bCs/>
          <w:sz w:val="28"/>
          <w:szCs w:val="28"/>
          <w:lang w:val="en-GB"/>
        </w:rPr>
      </w:pPr>
      <w:r w:rsidRPr="00CB1E6A">
        <w:rPr>
          <w:rFonts w:asciiTheme="majorBidi" w:hAnsiTheme="majorBidi" w:cstheme="majorBidi"/>
          <w:lang w:val="en-GB"/>
        </w:rPr>
        <w:t xml:space="preserve">The </w:t>
      </w:r>
      <w:r w:rsidR="007276E5">
        <w:rPr>
          <w:rFonts w:asciiTheme="majorBidi" w:hAnsiTheme="majorBidi" w:cstheme="majorBidi"/>
          <w:lang w:val="en-GB"/>
        </w:rPr>
        <w:t xml:space="preserve">UV-Visible </w:t>
      </w:r>
      <w:r w:rsidRPr="00CB1E6A">
        <w:rPr>
          <w:rFonts w:asciiTheme="majorBidi" w:hAnsiTheme="majorBidi" w:cstheme="majorBidi"/>
          <w:lang w:val="en-GB"/>
        </w:rPr>
        <w:t>spectra (200-</w:t>
      </w:r>
      <w:r w:rsidR="00F63C07" w:rsidRPr="00CB1E6A">
        <w:rPr>
          <w:rFonts w:asciiTheme="majorBidi" w:hAnsiTheme="majorBidi" w:cstheme="majorBidi"/>
          <w:lang w:val="en-GB"/>
        </w:rPr>
        <w:t>7</w:t>
      </w:r>
      <w:r w:rsidRPr="00CB1E6A">
        <w:rPr>
          <w:rFonts w:asciiTheme="majorBidi" w:hAnsiTheme="majorBidi" w:cstheme="majorBidi"/>
          <w:lang w:val="en-GB"/>
        </w:rPr>
        <w:t xml:space="preserve">00 nm) of the simulated effluent before and after adsorption were used to estimate the removal efficiency of ALR </w:t>
      </w:r>
      <w:r w:rsidR="00423EA3">
        <w:rPr>
          <w:rFonts w:asciiTheme="majorBidi" w:hAnsiTheme="majorBidi" w:cstheme="majorBidi"/>
          <w:lang w:val="en-GB"/>
        </w:rPr>
        <w:t>onto RHP1</w:t>
      </w:r>
      <w:r w:rsidRPr="00CB1E6A">
        <w:rPr>
          <w:rFonts w:asciiTheme="majorBidi" w:hAnsiTheme="majorBidi" w:cstheme="majorBidi"/>
          <w:lang w:val="en-GB"/>
        </w:rPr>
        <w:t xml:space="preserve"> from multicomponent wastewater (Figure 4.8.2.5 a and b). The percentage removal for ALR </w:t>
      </w:r>
      <w:r w:rsidR="00423EA3">
        <w:rPr>
          <w:rFonts w:asciiTheme="majorBidi" w:hAnsiTheme="majorBidi" w:cstheme="majorBidi"/>
          <w:lang w:val="en-GB"/>
        </w:rPr>
        <w:t>onto RHP1</w:t>
      </w:r>
      <w:r w:rsidRPr="00CB1E6A">
        <w:rPr>
          <w:rFonts w:asciiTheme="majorBidi" w:hAnsiTheme="majorBidi" w:cstheme="majorBidi"/>
          <w:lang w:val="en-GB"/>
        </w:rPr>
        <w:t xml:space="preserve"> was estimated to be 88.93 and 92.91% at the initial concentration of 7 and 14 mg/L respectively. Similar observations have been reported. With this estimated performance, RHP1 can serve as a promising adsorbent in the treatment of real confectionary industrial wastewaters.</w:t>
      </w:r>
    </w:p>
    <w:p w14:paraId="217AAA64" w14:textId="77777777" w:rsidR="006373AC" w:rsidRDefault="00036AD7" w:rsidP="006373AC">
      <w:bookmarkStart w:id="3094" w:name="_Toc119502303"/>
      <w:bookmarkStart w:id="3095" w:name="_Toc119509743"/>
      <w:r w:rsidRPr="00CB1E6A">
        <w:rPr>
          <w:noProof/>
        </w:rPr>
        <w:lastRenderedPageBreak/>
        <w:drawing>
          <wp:inline distT="0" distB="0" distL="0" distR="0" wp14:anchorId="5C392D8A" wp14:editId="65766ACD">
            <wp:extent cx="2743200" cy="2997297"/>
            <wp:effectExtent l="0" t="0" r="0" b="12700"/>
            <wp:docPr id="922" name="Chart 922">
              <a:extLst xmlns:a="http://schemas.openxmlformats.org/drawingml/2006/main">
                <a:ext uri="{FF2B5EF4-FFF2-40B4-BE49-F238E27FC236}">
                  <a16:creationId xmlns:a16="http://schemas.microsoft.com/office/drawing/2014/main" id="{4698D84C-DBE3-2DA8-0AF7-AF2B76C5FB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0"/>
              </a:graphicData>
            </a:graphic>
          </wp:inline>
        </w:drawing>
      </w:r>
      <w:r w:rsidRPr="00CB1E6A">
        <w:rPr>
          <w:noProof/>
        </w:rPr>
        <w:drawing>
          <wp:inline distT="0" distB="0" distL="0" distR="0" wp14:anchorId="2505A56C" wp14:editId="26A5A441">
            <wp:extent cx="2689860" cy="2971310"/>
            <wp:effectExtent l="0" t="0" r="15240" b="635"/>
            <wp:docPr id="923" name="Chart 923">
              <a:extLst xmlns:a="http://schemas.openxmlformats.org/drawingml/2006/main">
                <a:ext uri="{FF2B5EF4-FFF2-40B4-BE49-F238E27FC236}">
                  <a16:creationId xmlns:a16="http://schemas.microsoft.com/office/drawing/2014/main" id="{F7C81EFF-9834-5C12-8A3A-BD6B81993FD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1"/>
              </a:graphicData>
            </a:graphic>
          </wp:inline>
        </w:drawing>
      </w:r>
    </w:p>
    <w:p w14:paraId="2DED8512" w14:textId="366AE494" w:rsidR="00036AD7" w:rsidRPr="00CB1E6A" w:rsidRDefault="00036AD7" w:rsidP="0076286E">
      <w:pPr>
        <w:pStyle w:val="ListofFigures"/>
      </w:pPr>
      <w:bookmarkStart w:id="3096" w:name="_Toc123054781"/>
      <w:bookmarkStart w:id="3097" w:name="_Toc127867292"/>
      <w:bookmarkStart w:id="3098" w:name="_Toc127867910"/>
      <w:r w:rsidRPr="00CB1E6A">
        <w:t xml:space="preserve">Figure </w:t>
      </w:r>
      <w:r w:rsidR="00F97554" w:rsidRPr="00CB1E6A">
        <w:t>4.8.2.5</w:t>
      </w:r>
      <w:r w:rsidRPr="00CB1E6A">
        <w:t>: Adsorption of ALR from simulated multicomponent effluent at (a) 7 mg/L and (b) 14 mg/L</w:t>
      </w:r>
      <w:r w:rsidR="0017389C">
        <w:t xml:space="preserve"> onto RHP1</w:t>
      </w:r>
      <w:bookmarkEnd w:id="3094"/>
      <w:bookmarkEnd w:id="3095"/>
      <w:bookmarkEnd w:id="3096"/>
      <w:bookmarkEnd w:id="3097"/>
      <w:bookmarkEnd w:id="3098"/>
    </w:p>
    <w:p w14:paraId="0C16C03C" w14:textId="693B6A8B" w:rsidR="00036AD7" w:rsidRPr="00CB1E6A" w:rsidRDefault="00036AD7" w:rsidP="00036AD7">
      <w:pPr>
        <w:rPr>
          <w:rFonts w:asciiTheme="majorBidi" w:hAnsiTheme="majorBidi" w:cstheme="majorBidi"/>
          <w:b/>
          <w:bCs/>
          <w:sz w:val="28"/>
          <w:szCs w:val="28"/>
          <w:lang w:val="en-GB"/>
        </w:rPr>
      </w:pPr>
    </w:p>
    <w:p w14:paraId="5FD97637" w14:textId="77777777" w:rsidR="00036AD7" w:rsidRPr="00CB1E6A" w:rsidRDefault="00036AD7" w:rsidP="00036AD7"/>
    <w:p w14:paraId="34991391" w14:textId="77777777" w:rsidR="00036AD7" w:rsidRPr="00CB1E6A" w:rsidRDefault="00036AD7" w:rsidP="00036AD7"/>
    <w:p w14:paraId="6AC30C0E" w14:textId="6F90779E" w:rsidR="00036AD7" w:rsidRPr="00CB1E6A" w:rsidRDefault="00036AD7" w:rsidP="00C7343A">
      <w:pPr>
        <w:rPr>
          <w:rFonts w:asciiTheme="majorBidi" w:hAnsiTheme="majorBidi" w:cstheme="majorBidi"/>
          <w:b/>
          <w:bCs/>
          <w:sz w:val="28"/>
          <w:szCs w:val="28"/>
          <w:lang w:val="en-GB"/>
        </w:rPr>
      </w:pPr>
    </w:p>
    <w:p w14:paraId="3CB70CD4" w14:textId="77777777" w:rsidR="00C7343A" w:rsidRPr="00CB1E6A" w:rsidRDefault="00C7343A" w:rsidP="00C7343A"/>
    <w:p w14:paraId="32C14576" w14:textId="5573F83B" w:rsidR="00633566" w:rsidRPr="00CB1E6A" w:rsidRDefault="00633566" w:rsidP="00E42C18">
      <w:pPr>
        <w:rPr>
          <w:rFonts w:asciiTheme="majorBidi" w:hAnsiTheme="majorBidi" w:cstheme="majorBidi"/>
          <w:b/>
          <w:bCs/>
          <w:sz w:val="28"/>
          <w:szCs w:val="28"/>
          <w:lang w:val="en-GB"/>
        </w:rPr>
      </w:pPr>
    </w:p>
    <w:p w14:paraId="6CD54D79" w14:textId="77777777" w:rsidR="00A1522A" w:rsidRPr="00CB1E6A" w:rsidRDefault="00A1522A" w:rsidP="00A1522A"/>
    <w:p w14:paraId="3BD0CBFF" w14:textId="77777777" w:rsidR="00A1522A" w:rsidRPr="00CB1E6A" w:rsidRDefault="00A1522A" w:rsidP="00F300CA">
      <w:pPr>
        <w:spacing w:line="480" w:lineRule="auto"/>
        <w:jc w:val="both"/>
        <w:rPr>
          <w:rFonts w:eastAsiaTheme="minorEastAsia"/>
          <w:b/>
          <w:bCs/>
          <w:sz w:val="28"/>
          <w:szCs w:val="28"/>
        </w:rPr>
      </w:pPr>
    </w:p>
    <w:p w14:paraId="3ECE6D74" w14:textId="139BD11D" w:rsidR="00F218AB" w:rsidRDefault="00F218AB" w:rsidP="00F218AB">
      <w:pPr>
        <w:spacing w:line="480" w:lineRule="auto"/>
        <w:jc w:val="both"/>
        <w:rPr>
          <w:rFonts w:eastAsiaTheme="minorEastAsia"/>
          <w:sz w:val="28"/>
        </w:rPr>
      </w:pPr>
    </w:p>
    <w:p w14:paraId="5BB20440" w14:textId="5759E65D" w:rsidR="007E75D8" w:rsidRDefault="007E75D8" w:rsidP="00F218AB">
      <w:pPr>
        <w:spacing w:line="480" w:lineRule="auto"/>
        <w:jc w:val="both"/>
        <w:rPr>
          <w:rFonts w:eastAsiaTheme="minorEastAsia"/>
          <w:sz w:val="28"/>
        </w:rPr>
      </w:pPr>
    </w:p>
    <w:p w14:paraId="2EE752D5" w14:textId="7B616F12" w:rsidR="007E75D8" w:rsidRDefault="007E75D8" w:rsidP="00F218AB">
      <w:pPr>
        <w:spacing w:line="480" w:lineRule="auto"/>
        <w:jc w:val="both"/>
        <w:rPr>
          <w:rFonts w:eastAsiaTheme="minorEastAsia"/>
          <w:sz w:val="28"/>
        </w:rPr>
      </w:pPr>
    </w:p>
    <w:p w14:paraId="63EF007F" w14:textId="62F2E4D2" w:rsidR="007E75D8" w:rsidRDefault="007E75D8" w:rsidP="00F218AB">
      <w:pPr>
        <w:spacing w:line="480" w:lineRule="auto"/>
        <w:jc w:val="both"/>
        <w:rPr>
          <w:rFonts w:eastAsiaTheme="minorEastAsia"/>
          <w:sz w:val="28"/>
        </w:rPr>
      </w:pPr>
    </w:p>
    <w:p w14:paraId="1B414095" w14:textId="77777777" w:rsidR="007E75D8" w:rsidRDefault="007E75D8" w:rsidP="00F218AB">
      <w:pPr>
        <w:spacing w:line="480" w:lineRule="auto"/>
        <w:jc w:val="both"/>
        <w:rPr>
          <w:rFonts w:eastAsiaTheme="minorEastAsia"/>
          <w:sz w:val="28"/>
        </w:rPr>
      </w:pPr>
    </w:p>
    <w:bookmarkStart w:id="3099" w:name="_Toc118051882"/>
    <w:bookmarkStart w:id="3100" w:name="_Toc123053711"/>
    <w:bookmarkStart w:id="3101" w:name="_Toc127868622"/>
    <w:bookmarkStart w:id="3102" w:name="_Toc127869435"/>
    <w:bookmarkEnd w:id="3099"/>
    <w:bookmarkEnd w:id="3100"/>
    <w:p w14:paraId="63A02D52" w14:textId="00166EB8" w:rsidR="005E6CEF" w:rsidRPr="005E6CEF" w:rsidRDefault="007454A8" w:rsidP="00136F56">
      <w:pPr>
        <w:pStyle w:val="Heading1"/>
        <w:spacing w:line="480" w:lineRule="auto"/>
        <w:rPr>
          <w:b/>
          <w:bCs/>
          <w:lang w:val="en-GB"/>
        </w:rPr>
      </w:pPr>
      <w:r>
        <w:rPr>
          <w:b/>
          <w:bCs/>
          <w:noProof/>
          <w:lang w:val="en-GB"/>
        </w:rPr>
        <w:lastRenderedPageBreak/>
        <mc:AlternateContent>
          <mc:Choice Requires="wps">
            <w:drawing>
              <wp:anchor distT="0" distB="0" distL="114300" distR="114300" simplePos="0" relativeHeight="251667456" behindDoc="0" locked="0" layoutInCell="1" allowOverlap="1" wp14:anchorId="28C8C47D" wp14:editId="5EE613BF">
                <wp:simplePos x="0" y="0"/>
                <wp:positionH relativeFrom="column">
                  <wp:posOffset>1676400</wp:posOffset>
                </wp:positionH>
                <wp:positionV relativeFrom="paragraph">
                  <wp:posOffset>-106680</wp:posOffset>
                </wp:positionV>
                <wp:extent cx="304800" cy="373380"/>
                <wp:effectExtent l="0" t="0" r="0" b="7620"/>
                <wp:wrapNone/>
                <wp:docPr id="52" name="Rectangle 52"/>
                <wp:cNvGraphicFramePr/>
                <a:graphic xmlns:a="http://schemas.openxmlformats.org/drawingml/2006/main">
                  <a:graphicData uri="http://schemas.microsoft.com/office/word/2010/wordprocessingShape">
                    <wps:wsp>
                      <wps:cNvSpPr/>
                      <wps:spPr>
                        <a:xfrm>
                          <a:off x="0" y="0"/>
                          <a:ext cx="304800" cy="3733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7CAE1A7" id="Rectangle 52" o:spid="_x0000_s1026" style="position:absolute;margin-left:132pt;margin-top:-8.4pt;width:24pt;height:29.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" fillcolor="white [3212]" stroked="f" strokeweight="1pt"/>
            </w:pict>
          </mc:Fallback>
        </mc:AlternateContent>
      </w:r>
      <w:r>
        <w:rPr>
          <w:b/>
          <w:bCs/>
          <w:lang w:val="en-GB"/>
        </w:rPr>
        <w:t>CHAPTER FIVE</w:t>
      </w:r>
      <w:bookmarkEnd w:id="3101"/>
      <w:bookmarkEnd w:id="3102"/>
    </w:p>
    <w:p w14:paraId="2F8A2624" w14:textId="57A1CED6" w:rsidR="007B4A04" w:rsidRPr="005E6CEF" w:rsidRDefault="007B4A04" w:rsidP="006627D1">
      <w:pPr>
        <w:pStyle w:val="Heading2"/>
      </w:pPr>
      <w:bookmarkStart w:id="3103" w:name="_Toc118051883"/>
      <w:bookmarkStart w:id="3104" w:name="_Toc123053712"/>
      <w:bookmarkStart w:id="3105" w:name="_Toc127869436"/>
      <w:r w:rsidRPr="005E6CEF">
        <w:t>C</w:t>
      </w:r>
      <w:r w:rsidR="007E75D8" w:rsidRPr="005E6CEF">
        <w:t>onclusion and</w:t>
      </w:r>
      <w:r w:rsidRPr="005E6CEF">
        <w:t xml:space="preserve"> R</w:t>
      </w:r>
      <w:r w:rsidR="007E75D8" w:rsidRPr="005E6CEF">
        <w:t>ecommendations</w:t>
      </w:r>
      <w:bookmarkEnd w:id="3103"/>
      <w:bookmarkEnd w:id="3104"/>
      <w:bookmarkEnd w:id="3105"/>
    </w:p>
    <w:p w14:paraId="61E5F743" w14:textId="09510792" w:rsidR="007B4A04" w:rsidRPr="005106B1" w:rsidRDefault="007B4A04" w:rsidP="005E6CEF">
      <w:pPr>
        <w:pStyle w:val="Heading3"/>
      </w:pPr>
      <w:bookmarkStart w:id="3106" w:name="_Toc118051884"/>
      <w:bookmarkStart w:id="3107" w:name="_Toc123053713"/>
      <w:bookmarkStart w:id="3108" w:name="_Toc127869437"/>
      <w:r w:rsidRPr="005106B1">
        <w:t>C</w:t>
      </w:r>
      <w:r w:rsidR="00A97881" w:rsidRPr="005106B1">
        <w:t>onclusion</w:t>
      </w:r>
      <w:bookmarkEnd w:id="3106"/>
      <w:bookmarkEnd w:id="3107"/>
      <w:bookmarkEnd w:id="3108"/>
    </w:p>
    <w:p w14:paraId="4E4BAA6B" w14:textId="05284F62" w:rsidR="007B4A04" w:rsidRPr="005106B1" w:rsidRDefault="007B4A04" w:rsidP="007B4A04">
      <w:pPr>
        <w:spacing w:line="480" w:lineRule="auto"/>
        <w:jc w:val="both"/>
        <w:rPr>
          <w:rFonts w:asciiTheme="majorBidi" w:hAnsiTheme="majorBidi" w:cstheme="majorBidi"/>
          <w:color w:val="000000" w:themeColor="text1"/>
        </w:rPr>
      </w:pPr>
      <w:r w:rsidRPr="005106B1">
        <w:rPr>
          <w:rFonts w:asciiTheme="majorBidi" w:hAnsiTheme="majorBidi" w:cstheme="majorBidi"/>
          <w:color w:val="000000" w:themeColor="text1"/>
          <w:lang w:val="en-GB"/>
        </w:rPr>
        <w:t>Acid-modified adsorbents were successfully prepared f</w:t>
      </w:r>
      <w:r w:rsidR="00B54C96">
        <w:rPr>
          <w:rFonts w:asciiTheme="majorBidi" w:hAnsiTheme="majorBidi" w:cstheme="majorBidi"/>
          <w:color w:val="000000" w:themeColor="text1"/>
          <w:lang w:val="en-GB"/>
        </w:rPr>
        <w:t>rom</w:t>
      </w:r>
      <w:r w:rsidRPr="005106B1">
        <w:rPr>
          <w:rFonts w:asciiTheme="majorBidi" w:hAnsiTheme="majorBidi" w:cstheme="majorBidi"/>
          <w:color w:val="000000" w:themeColor="text1"/>
          <w:lang w:val="en-GB"/>
        </w:rPr>
        <w:t xml:space="preserve"> five locally sourced agricultural wastes. </w:t>
      </w:r>
      <w:r w:rsidRPr="005106B1">
        <w:rPr>
          <w:rFonts w:asciiTheme="majorBidi" w:hAnsiTheme="majorBidi" w:cstheme="majorBidi"/>
          <w:color w:val="000000" w:themeColor="text1"/>
        </w:rPr>
        <w:t>The prepared adsorbents were fully characterized for their physicochemical</w:t>
      </w:r>
      <w:r w:rsidR="00C67656">
        <w:rPr>
          <w:rFonts w:asciiTheme="majorBidi" w:hAnsiTheme="majorBidi" w:cstheme="majorBidi"/>
          <w:color w:val="000000" w:themeColor="text1"/>
          <w:lang w:val="en-GB"/>
        </w:rPr>
        <w:t xml:space="preserve"> </w:t>
      </w:r>
      <w:r w:rsidRPr="005106B1">
        <w:rPr>
          <w:rFonts w:asciiTheme="majorBidi" w:hAnsiTheme="majorBidi" w:cstheme="majorBidi"/>
          <w:color w:val="000000" w:themeColor="text1"/>
        </w:rPr>
        <w:t>spectro</w:t>
      </w:r>
      <w:r w:rsidR="00C67656">
        <w:rPr>
          <w:rFonts w:asciiTheme="majorBidi" w:hAnsiTheme="majorBidi" w:cstheme="majorBidi"/>
          <w:color w:val="000000" w:themeColor="text1"/>
          <w:lang w:val="en-GB"/>
        </w:rPr>
        <w:t>scopic and microscopic</w:t>
      </w:r>
      <w:r w:rsidRPr="005106B1">
        <w:rPr>
          <w:rFonts w:asciiTheme="majorBidi" w:hAnsiTheme="majorBidi" w:cstheme="majorBidi"/>
          <w:color w:val="000000" w:themeColor="text1"/>
        </w:rPr>
        <w:t xml:space="preserve"> characteristics. </w:t>
      </w:r>
      <w:r w:rsidR="00B54C96">
        <w:rPr>
          <w:rFonts w:asciiTheme="majorBidi" w:hAnsiTheme="majorBidi" w:cstheme="majorBidi"/>
          <w:color w:val="000000" w:themeColor="text1"/>
          <w:lang w:val="en-GB"/>
        </w:rPr>
        <w:t>Activation and c</w:t>
      </w:r>
      <w:r w:rsidRPr="005106B1">
        <w:rPr>
          <w:rFonts w:asciiTheme="majorBidi" w:eastAsiaTheme="minorEastAsia" w:hAnsiTheme="majorBidi" w:cstheme="majorBidi"/>
          <w:color w:val="000000" w:themeColor="text1"/>
          <w:lang w:val="en-GB"/>
        </w:rPr>
        <w:t>arbonization improved the surface area of the activated materials. The iodine surface area which can be used to estimate the performance of an adsorbent also confirmed the availability of a large surface area on the prepared samples. The bulk densit</w:t>
      </w:r>
      <w:r w:rsidR="003770FB">
        <w:rPr>
          <w:rFonts w:asciiTheme="majorBidi" w:eastAsiaTheme="minorEastAsia" w:hAnsiTheme="majorBidi" w:cstheme="majorBidi"/>
          <w:color w:val="000000" w:themeColor="text1"/>
          <w:lang w:val="en-GB"/>
        </w:rPr>
        <w:t>ies</w:t>
      </w:r>
      <w:r w:rsidRPr="005106B1">
        <w:rPr>
          <w:rFonts w:asciiTheme="majorBidi" w:eastAsiaTheme="minorEastAsia" w:hAnsiTheme="majorBidi" w:cstheme="majorBidi"/>
          <w:color w:val="000000" w:themeColor="text1"/>
          <w:lang w:val="en-GB"/>
        </w:rPr>
        <w:t xml:space="preserve"> </w:t>
      </w:r>
      <w:r w:rsidR="003770FB">
        <w:rPr>
          <w:rFonts w:asciiTheme="majorBidi" w:eastAsiaTheme="minorEastAsia" w:hAnsiTheme="majorBidi" w:cstheme="majorBidi"/>
          <w:color w:val="000000" w:themeColor="text1"/>
          <w:lang w:val="en-GB"/>
        </w:rPr>
        <w:t>were</w:t>
      </w:r>
      <w:r w:rsidRPr="005106B1">
        <w:rPr>
          <w:rFonts w:asciiTheme="majorBidi" w:eastAsiaTheme="minorEastAsia" w:hAnsiTheme="majorBidi" w:cstheme="majorBidi"/>
          <w:color w:val="000000" w:themeColor="text1"/>
          <w:lang w:val="en-GB"/>
        </w:rPr>
        <w:t xml:space="preserve"> </w:t>
      </w:r>
      <w:r w:rsidR="007276E5">
        <w:rPr>
          <w:rFonts w:asciiTheme="majorBidi" w:eastAsiaTheme="minorEastAsia" w:hAnsiTheme="majorBidi" w:cstheme="majorBidi"/>
          <w:color w:val="000000" w:themeColor="text1"/>
          <w:lang w:val="en-GB"/>
        </w:rPr>
        <w:t>found to be low for the raw samples.</w:t>
      </w:r>
      <w:r w:rsidRPr="005106B1">
        <w:rPr>
          <w:rFonts w:asciiTheme="majorBidi" w:eastAsiaTheme="minorEastAsia" w:hAnsiTheme="majorBidi" w:cstheme="majorBidi"/>
          <w:color w:val="000000" w:themeColor="text1"/>
          <w:lang w:val="en-GB"/>
        </w:rPr>
        <w:t xml:space="preserve"> After different activation processes, the weight of the activated materials generally increased</w:t>
      </w:r>
      <w:r w:rsidR="003770FB">
        <w:rPr>
          <w:rFonts w:asciiTheme="majorBidi" w:eastAsiaTheme="minorEastAsia" w:hAnsiTheme="majorBidi" w:cstheme="majorBidi"/>
          <w:color w:val="000000" w:themeColor="text1"/>
          <w:lang w:val="en-GB"/>
        </w:rPr>
        <w:t>, which ruled out the possibility of their suspension in water</w:t>
      </w:r>
      <w:r w:rsidRPr="005106B1">
        <w:rPr>
          <w:rFonts w:asciiTheme="majorBidi" w:eastAsiaTheme="minorEastAsia" w:hAnsiTheme="majorBidi" w:cstheme="majorBidi"/>
          <w:color w:val="000000" w:themeColor="text1"/>
          <w:lang w:val="en-GB"/>
        </w:rPr>
        <w:t>. The moisture content and the volatile matter were found to have decreased while the percentage fixed carbon was found to have generally increased after activation and carbonization processes. These observed changes in the activated biomass can be attributed to the degradation of cellulose, hemicellulose and lignin at elevated temperatures. The activation and carbonization processes also helped to volatilize all the non-carbon components present, thereby enriching the carbon content of the biochar. The acid treatment completely altered the topography of raw samples, by creating numerous uneven and well-distributed pores. This is an indication that, the thermal and acid treatment w</w:t>
      </w:r>
      <w:r w:rsidR="00B54C96">
        <w:rPr>
          <w:rFonts w:asciiTheme="majorBidi" w:eastAsiaTheme="minorEastAsia" w:hAnsiTheme="majorBidi" w:cstheme="majorBidi"/>
          <w:color w:val="000000" w:themeColor="text1"/>
          <w:lang w:val="en-GB"/>
        </w:rPr>
        <w:t>ere</w:t>
      </w:r>
      <w:r w:rsidRPr="005106B1">
        <w:rPr>
          <w:rFonts w:asciiTheme="majorBidi" w:eastAsiaTheme="minorEastAsia" w:hAnsiTheme="majorBidi" w:cstheme="majorBidi"/>
          <w:color w:val="000000" w:themeColor="text1"/>
          <w:lang w:val="en-GB"/>
        </w:rPr>
        <w:t xml:space="preserve"> effective in the biochar’s treatment. The availability of internal pores on the adsorbents is crucial for an effective adsorption.</w:t>
      </w:r>
      <w:r w:rsidRPr="005106B1">
        <w:rPr>
          <w:rFonts w:asciiTheme="majorBidi" w:hAnsiTheme="majorBidi" w:cstheme="majorBidi"/>
          <w:color w:val="000000" w:themeColor="text1"/>
          <w:lang w:val="en-GB"/>
        </w:rPr>
        <w:t xml:space="preserve"> </w:t>
      </w:r>
      <w:r w:rsidRPr="005106B1">
        <w:rPr>
          <w:rFonts w:asciiTheme="majorBidi" w:hAnsiTheme="majorBidi" w:cstheme="majorBidi"/>
          <w:color w:val="000000" w:themeColor="text1"/>
        </w:rPr>
        <w:t xml:space="preserve">The prepared adsorbents were </w:t>
      </w:r>
      <w:r w:rsidRPr="005106B1">
        <w:rPr>
          <w:rFonts w:asciiTheme="majorBidi" w:hAnsiTheme="majorBidi" w:cstheme="majorBidi"/>
          <w:color w:val="000000" w:themeColor="text1"/>
          <w:lang w:val="en-GB"/>
        </w:rPr>
        <w:t>selected based on their exceptional characteristics (surface charge, large surface pores and functional groups) for</w:t>
      </w:r>
      <w:r w:rsidRPr="005106B1">
        <w:rPr>
          <w:rFonts w:asciiTheme="majorBidi" w:hAnsiTheme="majorBidi" w:cstheme="majorBidi"/>
          <w:color w:val="000000" w:themeColor="text1"/>
        </w:rPr>
        <w:t xml:space="preserve"> the adsorption of </w:t>
      </w:r>
      <w:r w:rsidRPr="005106B1">
        <w:rPr>
          <w:rFonts w:asciiTheme="majorBidi" w:hAnsiTheme="majorBidi" w:cstheme="majorBidi"/>
          <w:color w:val="000000" w:themeColor="text1"/>
          <w:lang w:val="en-GB"/>
        </w:rPr>
        <w:t>pharmaceuticals</w:t>
      </w:r>
      <w:r w:rsidRPr="005106B1">
        <w:rPr>
          <w:rFonts w:asciiTheme="majorBidi" w:hAnsiTheme="majorBidi" w:cstheme="majorBidi"/>
          <w:color w:val="000000" w:themeColor="text1"/>
        </w:rPr>
        <w:t xml:space="preserve">; </w:t>
      </w:r>
      <w:r w:rsidR="00FF5EE3">
        <w:rPr>
          <w:rFonts w:asciiTheme="majorBidi" w:hAnsiTheme="majorBidi" w:cstheme="majorBidi"/>
          <w:color w:val="000000" w:themeColor="text1"/>
          <w:lang w:val="en-GB"/>
        </w:rPr>
        <w:t>c</w:t>
      </w:r>
      <w:r w:rsidRPr="005106B1">
        <w:rPr>
          <w:rFonts w:asciiTheme="majorBidi" w:hAnsiTheme="majorBidi" w:cstheme="majorBidi"/>
          <w:color w:val="000000" w:themeColor="text1"/>
        </w:rPr>
        <w:t xml:space="preserve">hloroquine phosphate (CQP), </w:t>
      </w:r>
      <w:r w:rsidR="00FF5EE3">
        <w:rPr>
          <w:rFonts w:asciiTheme="majorBidi" w:hAnsiTheme="majorBidi" w:cstheme="majorBidi"/>
          <w:color w:val="000000" w:themeColor="text1"/>
          <w:lang w:val="en-GB"/>
        </w:rPr>
        <w:t>c</w:t>
      </w:r>
      <w:r w:rsidRPr="005106B1">
        <w:rPr>
          <w:rFonts w:asciiTheme="majorBidi" w:hAnsiTheme="majorBidi" w:cstheme="majorBidi"/>
          <w:color w:val="000000" w:themeColor="text1"/>
        </w:rPr>
        <w:t xml:space="preserve">iprofloxacin (CPX), </w:t>
      </w:r>
      <w:r w:rsidR="00FF5EE3">
        <w:rPr>
          <w:rFonts w:asciiTheme="majorBidi" w:hAnsiTheme="majorBidi" w:cstheme="majorBidi"/>
          <w:color w:val="000000" w:themeColor="text1"/>
          <w:lang w:val="en-GB"/>
        </w:rPr>
        <w:lastRenderedPageBreak/>
        <w:t>i</w:t>
      </w:r>
      <w:r w:rsidRPr="005106B1">
        <w:rPr>
          <w:rFonts w:asciiTheme="majorBidi" w:hAnsiTheme="majorBidi" w:cstheme="majorBidi"/>
          <w:color w:val="000000" w:themeColor="text1"/>
        </w:rPr>
        <w:t>buprofen (IBU) and food dye</w:t>
      </w:r>
      <w:r w:rsidR="00C67656">
        <w:rPr>
          <w:rFonts w:asciiTheme="majorBidi" w:hAnsiTheme="majorBidi" w:cstheme="majorBidi"/>
          <w:color w:val="000000" w:themeColor="text1"/>
          <w:lang w:val="en-GB"/>
        </w:rPr>
        <w:t>s</w:t>
      </w:r>
      <w:r w:rsidRPr="005106B1">
        <w:rPr>
          <w:rFonts w:asciiTheme="majorBidi" w:hAnsiTheme="majorBidi" w:cstheme="majorBidi"/>
          <w:color w:val="000000" w:themeColor="text1"/>
        </w:rPr>
        <w:t xml:space="preserve">; </w:t>
      </w:r>
      <w:r w:rsidR="00FF5EE3">
        <w:rPr>
          <w:rFonts w:asciiTheme="majorBidi" w:hAnsiTheme="majorBidi" w:cstheme="majorBidi"/>
          <w:color w:val="000000" w:themeColor="text1"/>
          <w:lang w:val="en-GB"/>
        </w:rPr>
        <w:t>a</w:t>
      </w:r>
      <w:r w:rsidRPr="005106B1">
        <w:rPr>
          <w:rFonts w:asciiTheme="majorBidi" w:hAnsiTheme="majorBidi" w:cstheme="majorBidi"/>
          <w:color w:val="000000" w:themeColor="text1"/>
        </w:rPr>
        <w:t xml:space="preserve">llura red (ALR) and </w:t>
      </w:r>
      <w:r w:rsidR="00FF5EE3">
        <w:rPr>
          <w:rFonts w:asciiTheme="majorBidi" w:hAnsiTheme="majorBidi" w:cstheme="majorBidi"/>
          <w:color w:val="000000" w:themeColor="text1"/>
          <w:lang w:val="en-GB"/>
        </w:rPr>
        <w:t>s</w:t>
      </w:r>
      <w:r w:rsidRPr="005106B1">
        <w:rPr>
          <w:rFonts w:asciiTheme="majorBidi" w:hAnsiTheme="majorBidi" w:cstheme="majorBidi"/>
          <w:color w:val="000000" w:themeColor="text1"/>
        </w:rPr>
        <w:t>unset yellow (SSY) dyes.</w:t>
      </w:r>
      <w:r w:rsidRPr="005106B1">
        <w:rPr>
          <w:rFonts w:asciiTheme="majorBidi" w:hAnsiTheme="majorBidi" w:cstheme="majorBidi"/>
          <w:color w:val="000000" w:themeColor="text1"/>
          <w:lang w:val="en-GB"/>
        </w:rPr>
        <w:t xml:space="preserve"> The optimum pH </w:t>
      </w:r>
      <w:r w:rsidR="008E1BFD">
        <w:rPr>
          <w:rFonts w:asciiTheme="majorBidi" w:hAnsiTheme="majorBidi" w:cstheme="majorBidi"/>
          <w:color w:val="000000" w:themeColor="text1"/>
          <w:lang w:val="en-GB"/>
        </w:rPr>
        <w:t>for</w:t>
      </w:r>
      <w:r w:rsidRPr="005106B1">
        <w:rPr>
          <w:rFonts w:asciiTheme="majorBidi" w:hAnsiTheme="majorBidi" w:cstheme="majorBidi"/>
          <w:color w:val="000000" w:themeColor="text1"/>
          <w:lang w:val="en-GB"/>
        </w:rPr>
        <w:t xml:space="preserve"> CQP adsorption </w:t>
      </w:r>
      <w:r w:rsidR="008E1BFD">
        <w:rPr>
          <w:rFonts w:asciiTheme="majorBidi" w:hAnsiTheme="majorBidi" w:cstheme="majorBidi"/>
          <w:color w:val="000000" w:themeColor="text1"/>
          <w:lang w:val="en-GB"/>
        </w:rPr>
        <w:t>onto</w:t>
      </w:r>
      <w:r w:rsidRPr="005106B1">
        <w:rPr>
          <w:rFonts w:asciiTheme="majorBidi" w:hAnsiTheme="majorBidi" w:cstheme="majorBidi"/>
          <w:color w:val="000000" w:themeColor="text1"/>
          <w:lang w:val="en-GB"/>
        </w:rPr>
        <w:t xml:space="preserve"> all the adsorbents were</w:t>
      </w:r>
      <w:r w:rsidR="008E1BFD">
        <w:rPr>
          <w:rFonts w:asciiTheme="majorBidi" w:hAnsiTheme="majorBidi" w:cstheme="majorBidi"/>
          <w:color w:val="000000" w:themeColor="text1"/>
          <w:lang w:val="en-GB"/>
        </w:rPr>
        <w:t xml:space="preserve"> obtained between</w:t>
      </w:r>
      <w:r w:rsidRPr="005106B1">
        <w:rPr>
          <w:rFonts w:asciiTheme="majorBidi" w:hAnsiTheme="majorBidi" w:cstheme="majorBidi"/>
          <w:color w:val="000000" w:themeColor="text1"/>
          <w:lang w:val="en-GB"/>
        </w:rPr>
        <w:t xml:space="preserve"> 3 and 7, </w:t>
      </w:r>
      <w:r w:rsidR="008E1BFD">
        <w:rPr>
          <w:rFonts w:asciiTheme="majorBidi" w:hAnsiTheme="majorBidi" w:cstheme="majorBidi"/>
          <w:color w:val="000000" w:themeColor="text1"/>
          <w:lang w:val="en-GB"/>
        </w:rPr>
        <w:t xml:space="preserve">while the optimum temperature was found to be </w:t>
      </w:r>
      <w:r w:rsidRPr="005106B1">
        <w:rPr>
          <w:rFonts w:asciiTheme="majorBidi" w:hAnsiTheme="majorBidi" w:cstheme="majorBidi"/>
          <w:color w:val="000000" w:themeColor="text1"/>
          <w:lang w:val="en-GB"/>
        </w:rPr>
        <w:t xml:space="preserve">26 </w:t>
      </w:r>
      <w:r w:rsidRPr="005106B1">
        <w:rPr>
          <w:rFonts w:asciiTheme="majorBidi" w:hAnsiTheme="majorBidi" w:cstheme="majorBidi"/>
          <w:color w:val="000000" w:themeColor="text1"/>
          <w:vertAlign w:val="superscript"/>
          <w:lang w:val="en-GB"/>
        </w:rPr>
        <w:t>o</w:t>
      </w:r>
      <w:r w:rsidRPr="005106B1">
        <w:rPr>
          <w:rFonts w:asciiTheme="majorBidi" w:hAnsiTheme="majorBidi" w:cstheme="majorBidi"/>
          <w:color w:val="000000" w:themeColor="text1"/>
          <w:lang w:val="en-GB"/>
        </w:rPr>
        <w:t xml:space="preserve">C for RHP1 and 55 </w:t>
      </w:r>
      <w:r w:rsidRPr="005106B1">
        <w:rPr>
          <w:rFonts w:asciiTheme="majorBidi" w:hAnsiTheme="majorBidi" w:cstheme="majorBidi"/>
          <w:color w:val="000000" w:themeColor="text1"/>
          <w:vertAlign w:val="superscript"/>
          <w:lang w:val="en-GB"/>
        </w:rPr>
        <w:t>o</w:t>
      </w:r>
      <w:r w:rsidRPr="005106B1">
        <w:rPr>
          <w:rFonts w:asciiTheme="majorBidi" w:hAnsiTheme="majorBidi" w:cstheme="majorBidi"/>
          <w:color w:val="000000" w:themeColor="text1"/>
          <w:lang w:val="en-GB"/>
        </w:rPr>
        <w:t>C for BSP1, DRP1, EGB1 and HSP1. The maximum monolayer adsorption capacit</w:t>
      </w:r>
      <w:r w:rsidR="00B54C96">
        <w:rPr>
          <w:rFonts w:asciiTheme="majorBidi" w:hAnsiTheme="majorBidi" w:cstheme="majorBidi"/>
          <w:color w:val="000000" w:themeColor="text1"/>
          <w:lang w:val="en-GB"/>
        </w:rPr>
        <w:t>ies</w:t>
      </w:r>
      <w:r w:rsidRPr="005106B1">
        <w:rPr>
          <w:rFonts w:asciiTheme="majorBidi" w:hAnsiTheme="majorBidi" w:cstheme="majorBidi"/>
          <w:color w:val="000000" w:themeColor="text1"/>
          <w:lang w:val="en-GB"/>
        </w:rPr>
        <w:t xml:space="preserve"> (q</w:t>
      </w:r>
      <w:r w:rsidRPr="005106B1">
        <w:rPr>
          <w:rFonts w:asciiTheme="majorBidi" w:hAnsiTheme="majorBidi" w:cstheme="majorBidi"/>
          <w:color w:val="000000" w:themeColor="text1"/>
          <w:vertAlign w:val="subscript"/>
          <w:lang w:val="en-GB"/>
        </w:rPr>
        <w:t>max</w:t>
      </w:r>
      <w:r w:rsidRPr="005106B1">
        <w:rPr>
          <w:rFonts w:asciiTheme="majorBidi" w:hAnsiTheme="majorBidi" w:cstheme="majorBidi"/>
          <w:color w:val="000000" w:themeColor="text1"/>
          <w:lang w:val="en-GB"/>
        </w:rPr>
        <w:t>) w</w:t>
      </w:r>
      <w:r w:rsidR="00B54C96">
        <w:rPr>
          <w:rFonts w:asciiTheme="majorBidi" w:hAnsiTheme="majorBidi" w:cstheme="majorBidi"/>
          <w:color w:val="000000" w:themeColor="text1"/>
          <w:lang w:val="en-GB"/>
        </w:rPr>
        <w:t>ere</w:t>
      </w:r>
      <w:r w:rsidRPr="005106B1">
        <w:rPr>
          <w:rFonts w:asciiTheme="majorBidi" w:hAnsiTheme="majorBidi" w:cstheme="majorBidi"/>
          <w:color w:val="000000" w:themeColor="text1"/>
          <w:lang w:val="en-GB"/>
        </w:rPr>
        <w:t xml:space="preserve"> obtained in the order 99.01 &gt; 86.96 &gt; 50.76 &gt; 46.95 &gt; 41.15 mg/g for BSP1, RHP1, DRP1, HSP1 and EGB1 respectively for CQP uptake. Freundlich isotherm model suitably describe</w:t>
      </w:r>
      <w:r w:rsidR="00B54C96">
        <w:rPr>
          <w:rFonts w:asciiTheme="majorBidi" w:hAnsiTheme="majorBidi" w:cstheme="majorBidi"/>
          <w:color w:val="000000" w:themeColor="text1"/>
          <w:lang w:val="en-GB"/>
        </w:rPr>
        <w:t>d</w:t>
      </w:r>
      <w:r w:rsidRPr="005106B1">
        <w:rPr>
          <w:rFonts w:asciiTheme="majorBidi" w:hAnsiTheme="majorBidi" w:cstheme="majorBidi"/>
          <w:color w:val="000000" w:themeColor="text1"/>
          <w:lang w:val="en-GB"/>
        </w:rPr>
        <w:t xml:space="preserve"> the uptake of CQP onto all the adsorbents, with R</w:t>
      </w:r>
      <w:r w:rsidRPr="005106B1">
        <w:rPr>
          <w:rFonts w:asciiTheme="majorBidi" w:hAnsiTheme="majorBidi" w:cstheme="majorBidi"/>
          <w:color w:val="000000" w:themeColor="text1"/>
          <w:vertAlign w:val="superscript"/>
          <w:lang w:val="en-GB"/>
        </w:rPr>
        <w:t>2</w:t>
      </w:r>
      <w:r w:rsidRPr="005106B1">
        <w:rPr>
          <w:rFonts w:asciiTheme="majorBidi" w:hAnsiTheme="majorBidi" w:cstheme="majorBidi"/>
          <w:color w:val="000000" w:themeColor="text1"/>
          <w:lang w:val="en-GB"/>
        </w:rPr>
        <w:t xml:space="preserve"> values ranging from 0.9785 – 0.9910. </w:t>
      </w:r>
      <w:r w:rsidRPr="005106B1">
        <w:rPr>
          <w:rFonts w:asciiTheme="majorBidi" w:hAnsiTheme="majorBidi" w:cstheme="majorBidi"/>
          <w:color w:val="000000" w:themeColor="text1"/>
        </w:rPr>
        <w:t>The estimated energ</w:t>
      </w:r>
      <w:r w:rsidR="008E1BFD">
        <w:rPr>
          <w:rFonts w:asciiTheme="majorBidi" w:hAnsiTheme="majorBidi" w:cstheme="majorBidi"/>
          <w:color w:val="000000" w:themeColor="text1"/>
          <w:lang w:val="en-GB"/>
        </w:rPr>
        <w:t>ies</w:t>
      </w:r>
      <w:r w:rsidRPr="005106B1">
        <w:rPr>
          <w:rFonts w:asciiTheme="majorBidi" w:hAnsiTheme="majorBidi" w:cstheme="majorBidi"/>
          <w:color w:val="000000" w:themeColor="text1"/>
        </w:rPr>
        <w:t xml:space="preserve"> of adsorption from the Dubinin-Radushkech model</w:t>
      </w:r>
      <w:r w:rsidRPr="005106B1">
        <w:rPr>
          <w:rFonts w:asciiTheme="majorBidi" w:hAnsiTheme="majorBidi" w:cstheme="majorBidi"/>
          <w:color w:val="000000" w:themeColor="text1"/>
          <w:lang w:val="en-GB"/>
        </w:rPr>
        <w:t xml:space="preserve"> w</w:t>
      </w:r>
      <w:r w:rsidR="008E1BFD">
        <w:rPr>
          <w:rFonts w:asciiTheme="majorBidi" w:hAnsiTheme="majorBidi" w:cstheme="majorBidi"/>
          <w:color w:val="000000" w:themeColor="text1"/>
          <w:lang w:val="en-GB"/>
        </w:rPr>
        <w:t>as</w:t>
      </w:r>
      <w:r w:rsidRPr="005106B1">
        <w:rPr>
          <w:rFonts w:asciiTheme="majorBidi" w:hAnsiTheme="majorBidi" w:cstheme="majorBidi"/>
          <w:color w:val="000000" w:themeColor="text1"/>
          <w:lang w:val="en-GB"/>
        </w:rPr>
        <w:t xml:space="preserve"> greater than 8 kJ/mol</w:t>
      </w:r>
      <w:r w:rsidRPr="005106B1">
        <w:rPr>
          <w:rFonts w:asciiTheme="majorBidi" w:hAnsiTheme="majorBidi" w:cstheme="majorBidi"/>
          <w:color w:val="000000" w:themeColor="text1"/>
        </w:rPr>
        <w:t xml:space="preserve">, </w:t>
      </w:r>
      <w:r w:rsidR="0025066A">
        <w:rPr>
          <w:rFonts w:asciiTheme="majorBidi" w:hAnsiTheme="majorBidi" w:cstheme="majorBidi"/>
          <w:color w:val="000000" w:themeColor="text1"/>
          <w:lang w:val="en-GB"/>
        </w:rPr>
        <w:t>which indicated that</w:t>
      </w:r>
      <w:r w:rsidRPr="005106B1">
        <w:rPr>
          <w:rFonts w:asciiTheme="majorBidi" w:hAnsiTheme="majorBidi" w:cstheme="majorBidi"/>
          <w:color w:val="000000" w:themeColor="text1"/>
        </w:rPr>
        <w:t xml:space="preserve"> chemisorption dominate</w:t>
      </w:r>
      <w:r w:rsidRPr="005106B1">
        <w:rPr>
          <w:rFonts w:asciiTheme="majorBidi" w:hAnsiTheme="majorBidi" w:cstheme="majorBidi"/>
          <w:color w:val="000000" w:themeColor="text1"/>
          <w:lang w:val="en-GB"/>
        </w:rPr>
        <w:t>d all</w:t>
      </w:r>
      <w:r w:rsidRPr="005106B1">
        <w:rPr>
          <w:rFonts w:asciiTheme="majorBidi" w:hAnsiTheme="majorBidi" w:cstheme="majorBidi"/>
          <w:color w:val="000000" w:themeColor="text1"/>
        </w:rPr>
        <w:t xml:space="preserve"> the adsorption systems.</w:t>
      </w:r>
      <w:r w:rsidRPr="005106B1">
        <w:rPr>
          <w:rFonts w:asciiTheme="majorBidi" w:hAnsiTheme="majorBidi" w:cstheme="majorBidi"/>
          <w:color w:val="000000" w:themeColor="text1"/>
          <w:lang w:val="en-GB"/>
        </w:rPr>
        <w:t xml:space="preserve"> The pseudo-second-order best described the kinetics of CQP uptake onto all the adsorbents. </w:t>
      </w:r>
      <w:r w:rsidRPr="005106B1">
        <w:rPr>
          <w:rFonts w:asciiTheme="majorBidi" w:hAnsiTheme="majorBidi" w:cstheme="majorBidi"/>
          <w:color w:val="000000" w:themeColor="text1"/>
        </w:rPr>
        <w:t>The desorption efficiencies were obtained to be generally low for the adsorption CQP</w:t>
      </w:r>
      <w:r w:rsidRPr="005106B1">
        <w:rPr>
          <w:rFonts w:asciiTheme="majorBidi" w:hAnsiTheme="majorBidi" w:cstheme="majorBidi"/>
          <w:color w:val="000000" w:themeColor="text1"/>
          <w:lang w:val="en-GB"/>
        </w:rPr>
        <w:t xml:space="preserve"> onto the prepared adsorbents</w:t>
      </w:r>
      <w:r w:rsidRPr="005106B1">
        <w:rPr>
          <w:rFonts w:asciiTheme="majorBidi" w:hAnsiTheme="majorBidi" w:cstheme="majorBidi"/>
          <w:color w:val="000000" w:themeColor="text1"/>
        </w:rPr>
        <w:t xml:space="preserve"> except for BSP1 (69.11%) using 0.1 M HCl</w:t>
      </w:r>
      <w:r w:rsidRPr="005106B1">
        <w:rPr>
          <w:rFonts w:asciiTheme="majorBidi" w:hAnsiTheme="majorBidi" w:cstheme="majorBidi"/>
          <w:color w:val="000000" w:themeColor="text1"/>
          <w:lang w:val="en-GB"/>
        </w:rPr>
        <w:t xml:space="preserve">. </w:t>
      </w:r>
      <w:r w:rsidRPr="005106B1">
        <w:rPr>
          <w:rFonts w:asciiTheme="majorBidi" w:hAnsiTheme="majorBidi" w:cstheme="majorBidi"/>
          <w:color w:val="000000" w:themeColor="text1"/>
        </w:rPr>
        <w:t>The experimental data were subje</w:t>
      </w:r>
      <w:r w:rsidRPr="005106B1">
        <w:rPr>
          <w:rFonts w:asciiTheme="majorBidi" w:hAnsiTheme="majorBidi" w:cstheme="majorBidi"/>
          <w:color w:val="000000" w:themeColor="text1"/>
          <w:lang w:val="en-GB"/>
        </w:rPr>
        <w:t xml:space="preserve">cted </w:t>
      </w:r>
      <w:r w:rsidRPr="005106B1">
        <w:rPr>
          <w:rFonts w:asciiTheme="majorBidi" w:hAnsiTheme="majorBidi" w:cstheme="majorBidi"/>
          <w:color w:val="000000" w:themeColor="text1"/>
        </w:rPr>
        <w:t xml:space="preserve">to Artificial Neural (ANN) model using MATLAB (R2016a) software. The datasets were divided into three; 15, 15 and 70% for training, validation and testing respectively. The Mean Square error and correlation coefficients were used to evaluate the efficiency of the ANN model. </w:t>
      </w:r>
      <w:r w:rsidRPr="005106B1">
        <w:rPr>
          <w:rFonts w:asciiTheme="majorBidi" w:hAnsiTheme="majorBidi" w:cstheme="majorBidi"/>
          <w:color w:val="000000" w:themeColor="text1"/>
          <w:lang w:val="en-GB"/>
        </w:rPr>
        <w:t>EGB1</w:t>
      </w:r>
      <w:r w:rsidRPr="005106B1">
        <w:rPr>
          <w:rFonts w:asciiTheme="majorBidi" w:hAnsiTheme="majorBidi" w:cstheme="majorBidi"/>
          <w:color w:val="000000" w:themeColor="text1"/>
        </w:rPr>
        <w:t xml:space="preserve"> had the l</w:t>
      </w:r>
      <w:r w:rsidRPr="005106B1">
        <w:rPr>
          <w:rFonts w:asciiTheme="majorBidi" w:hAnsiTheme="majorBidi" w:cstheme="majorBidi"/>
          <w:color w:val="000000" w:themeColor="text1"/>
          <w:lang w:val="en-GB"/>
        </w:rPr>
        <w:t>owest</w:t>
      </w:r>
      <w:r w:rsidRPr="005106B1">
        <w:rPr>
          <w:rFonts w:asciiTheme="majorBidi" w:hAnsiTheme="majorBidi" w:cstheme="majorBidi"/>
          <w:color w:val="000000" w:themeColor="text1"/>
        </w:rPr>
        <w:t xml:space="preserve"> MSE </w:t>
      </w:r>
      <w:r w:rsidR="00B54C96">
        <w:rPr>
          <w:rFonts w:asciiTheme="majorBidi" w:hAnsiTheme="majorBidi" w:cstheme="majorBidi"/>
          <w:color w:val="000000" w:themeColor="text1"/>
          <w:lang w:val="en-GB"/>
        </w:rPr>
        <w:t xml:space="preserve">of </w:t>
      </w:r>
      <w:r w:rsidRPr="005106B1">
        <w:rPr>
          <w:rFonts w:asciiTheme="majorBidi" w:hAnsiTheme="majorBidi" w:cstheme="majorBidi"/>
          <w:color w:val="000000" w:themeColor="text1"/>
          <w:lang w:val="en-GB"/>
        </w:rPr>
        <w:t>7.19</w:t>
      </w:r>
      <w:r w:rsidRPr="005106B1">
        <w:rPr>
          <w:rFonts w:asciiTheme="majorBidi" w:hAnsiTheme="majorBidi" w:cstheme="majorBidi"/>
          <w:color w:val="000000" w:themeColor="text1"/>
        </w:rPr>
        <w:t>. The number of hidden neurons, activation function, and R</w:t>
      </w:r>
      <w:r w:rsidRPr="005106B1">
        <w:rPr>
          <w:rFonts w:asciiTheme="majorBidi" w:hAnsiTheme="majorBidi" w:cstheme="majorBidi"/>
          <w:color w:val="000000" w:themeColor="text1"/>
          <w:vertAlign w:val="superscript"/>
        </w:rPr>
        <w:t>2</w:t>
      </w:r>
      <w:r w:rsidRPr="005106B1">
        <w:rPr>
          <w:rFonts w:asciiTheme="majorBidi" w:hAnsiTheme="majorBidi" w:cstheme="majorBidi"/>
          <w:color w:val="000000" w:themeColor="text1"/>
        </w:rPr>
        <w:t xml:space="preserve">, evaluated for </w:t>
      </w:r>
      <w:r w:rsidRPr="005106B1">
        <w:rPr>
          <w:rFonts w:asciiTheme="majorBidi" w:hAnsiTheme="majorBidi" w:cstheme="majorBidi"/>
          <w:color w:val="000000" w:themeColor="text1"/>
          <w:lang w:val="en-GB"/>
        </w:rPr>
        <w:t>the EGB1-CQP adsorption system</w:t>
      </w:r>
      <w:r w:rsidRPr="005106B1">
        <w:rPr>
          <w:rFonts w:asciiTheme="majorBidi" w:hAnsiTheme="majorBidi" w:cstheme="majorBidi"/>
          <w:color w:val="000000" w:themeColor="text1"/>
        </w:rPr>
        <w:t xml:space="preserve"> w</w:t>
      </w:r>
      <w:r w:rsidR="00B54C96">
        <w:rPr>
          <w:rFonts w:asciiTheme="majorBidi" w:hAnsiTheme="majorBidi" w:cstheme="majorBidi"/>
          <w:color w:val="000000" w:themeColor="text1"/>
          <w:lang w:val="en-GB"/>
        </w:rPr>
        <w:t>ere</w:t>
      </w:r>
      <w:r w:rsidRPr="005106B1">
        <w:rPr>
          <w:rFonts w:asciiTheme="majorBidi" w:hAnsiTheme="majorBidi" w:cstheme="majorBidi"/>
          <w:color w:val="000000" w:themeColor="text1"/>
        </w:rPr>
        <w:t xml:space="preserve"> </w:t>
      </w:r>
      <w:r w:rsidRPr="005106B1">
        <w:rPr>
          <w:rFonts w:asciiTheme="majorBidi" w:hAnsiTheme="majorBidi" w:cstheme="majorBidi"/>
          <w:color w:val="000000" w:themeColor="text1"/>
          <w:lang w:val="en-GB"/>
        </w:rPr>
        <w:t>12</w:t>
      </w:r>
      <w:r w:rsidRPr="005106B1">
        <w:rPr>
          <w:rFonts w:asciiTheme="majorBidi" w:hAnsiTheme="majorBidi" w:cstheme="majorBidi"/>
          <w:color w:val="000000" w:themeColor="text1"/>
        </w:rPr>
        <w:t xml:space="preserve">, </w:t>
      </w:r>
      <w:r w:rsidRPr="005106B1">
        <w:rPr>
          <w:rFonts w:asciiTheme="majorBidi" w:hAnsiTheme="majorBidi" w:cstheme="majorBidi"/>
          <w:i/>
          <w:iCs/>
          <w:color w:val="000000" w:themeColor="text1"/>
        </w:rPr>
        <w:t>Logsig</w:t>
      </w:r>
      <w:r w:rsidRPr="005106B1">
        <w:rPr>
          <w:rFonts w:asciiTheme="majorBidi" w:hAnsiTheme="majorBidi" w:cstheme="majorBidi"/>
          <w:color w:val="000000" w:themeColor="text1"/>
        </w:rPr>
        <w:t xml:space="preserve"> and 0.99</w:t>
      </w:r>
      <w:r w:rsidRPr="005106B1">
        <w:rPr>
          <w:rFonts w:asciiTheme="majorBidi" w:hAnsiTheme="majorBidi" w:cstheme="majorBidi"/>
          <w:color w:val="000000" w:themeColor="text1"/>
          <w:lang w:val="en-GB"/>
        </w:rPr>
        <w:t>42</w:t>
      </w:r>
      <w:r w:rsidRPr="005106B1">
        <w:rPr>
          <w:rFonts w:asciiTheme="majorBidi" w:hAnsiTheme="majorBidi" w:cstheme="majorBidi"/>
          <w:color w:val="000000" w:themeColor="text1"/>
        </w:rPr>
        <w:t xml:space="preserve"> respectively. </w:t>
      </w:r>
    </w:p>
    <w:p w14:paraId="47D5A5FC" w14:textId="04446FA1" w:rsidR="007B4A04" w:rsidRPr="005106B1" w:rsidRDefault="007B4A04" w:rsidP="007B4A04">
      <w:pPr>
        <w:spacing w:line="480" w:lineRule="auto"/>
        <w:jc w:val="both"/>
        <w:rPr>
          <w:rFonts w:asciiTheme="majorBidi" w:hAnsiTheme="majorBidi" w:cstheme="majorBidi"/>
          <w:color w:val="000000" w:themeColor="text1"/>
        </w:rPr>
      </w:pPr>
      <w:r w:rsidRPr="005106B1">
        <w:rPr>
          <w:rFonts w:asciiTheme="majorBidi" w:hAnsiTheme="majorBidi" w:cstheme="majorBidi"/>
          <w:color w:val="000000" w:themeColor="text1"/>
          <w:lang w:val="en-GB"/>
        </w:rPr>
        <w:t>The maximum monolayer adsorption capacit</w:t>
      </w:r>
      <w:r w:rsidR="00B54C96">
        <w:rPr>
          <w:rFonts w:asciiTheme="majorBidi" w:hAnsiTheme="majorBidi" w:cstheme="majorBidi"/>
          <w:color w:val="000000" w:themeColor="text1"/>
          <w:lang w:val="en-GB"/>
        </w:rPr>
        <w:t>ies</w:t>
      </w:r>
      <w:r w:rsidRPr="005106B1">
        <w:rPr>
          <w:rFonts w:asciiTheme="majorBidi" w:hAnsiTheme="majorBidi" w:cstheme="majorBidi"/>
          <w:color w:val="000000" w:themeColor="text1"/>
          <w:lang w:val="en-GB"/>
        </w:rPr>
        <w:t xml:space="preserve"> (q</w:t>
      </w:r>
      <w:r w:rsidRPr="005106B1">
        <w:rPr>
          <w:rFonts w:asciiTheme="majorBidi" w:hAnsiTheme="majorBidi" w:cstheme="majorBidi"/>
          <w:color w:val="000000" w:themeColor="text1"/>
          <w:vertAlign w:val="subscript"/>
          <w:lang w:val="en-GB"/>
        </w:rPr>
        <w:t>max</w:t>
      </w:r>
      <w:r w:rsidRPr="005106B1">
        <w:rPr>
          <w:rFonts w:asciiTheme="majorBidi" w:hAnsiTheme="majorBidi" w:cstheme="majorBidi"/>
          <w:color w:val="000000" w:themeColor="text1"/>
          <w:lang w:val="en-GB"/>
        </w:rPr>
        <w:t>) w</w:t>
      </w:r>
      <w:r w:rsidR="00B54C96">
        <w:rPr>
          <w:rFonts w:asciiTheme="majorBidi" w:hAnsiTheme="majorBidi" w:cstheme="majorBidi"/>
          <w:color w:val="000000" w:themeColor="text1"/>
          <w:lang w:val="en-GB"/>
        </w:rPr>
        <w:t>ere</w:t>
      </w:r>
      <w:r w:rsidRPr="005106B1">
        <w:rPr>
          <w:rFonts w:asciiTheme="majorBidi" w:hAnsiTheme="majorBidi" w:cstheme="majorBidi"/>
          <w:color w:val="000000" w:themeColor="text1"/>
          <w:lang w:val="en-GB"/>
        </w:rPr>
        <w:t xml:space="preserve"> obtained in the order 109.89 &gt; 103.09 &gt; 76.34 &gt;63.93 &gt; 53.76 mg/g for DRP1, BSP1, EGB1, RHP1 and HSP1 for CPX uptake. Freundlich isotherm model suitably describe</w:t>
      </w:r>
      <w:r w:rsidR="00B54C96">
        <w:rPr>
          <w:rFonts w:asciiTheme="majorBidi" w:hAnsiTheme="majorBidi" w:cstheme="majorBidi"/>
          <w:color w:val="000000" w:themeColor="text1"/>
          <w:lang w:val="en-GB"/>
        </w:rPr>
        <w:t>d</w:t>
      </w:r>
      <w:r w:rsidRPr="005106B1">
        <w:rPr>
          <w:rFonts w:asciiTheme="majorBidi" w:hAnsiTheme="majorBidi" w:cstheme="majorBidi"/>
          <w:color w:val="000000" w:themeColor="text1"/>
          <w:lang w:val="en-GB"/>
        </w:rPr>
        <w:t xml:space="preserve"> the uptake of CPX onto all the adsorbents, with R</w:t>
      </w:r>
      <w:r w:rsidRPr="005106B1">
        <w:rPr>
          <w:rFonts w:asciiTheme="majorBidi" w:hAnsiTheme="majorBidi" w:cstheme="majorBidi"/>
          <w:color w:val="000000" w:themeColor="text1"/>
          <w:vertAlign w:val="superscript"/>
          <w:lang w:val="en-GB"/>
        </w:rPr>
        <w:t>2</w:t>
      </w:r>
      <w:r w:rsidRPr="005106B1">
        <w:rPr>
          <w:rFonts w:asciiTheme="majorBidi" w:hAnsiTheme="majorBidi" w:cstheme="majorBidi"/>
          <w:color w:val="000000" w:themeColor="text1"/>
          <w:lang w:val="en-GB"/>
        </w:rPr>
        <w:t xml:space="preserve"> values ranging from 0.9888 – 0.9985. </w:t>
      </w:r>
      <w:r w:rsidRPr="005106B1">
        <w:rPr>
          <w:rFonts w:asciiTheme="majorBidi" w:hAnsiTheme="majorBidi" w:cstheme="majorBidi"/>
          <w:color w:val="000000" w:themeColor="text1"/>
        </w:rPr>
        <w:t>The estimated energy of adsorption from the Dubinin-Radushkech model</w:t>
      </w:r>
      <w:r w:rsidRPr="005106B1">
        <w:rPr>
          <w:rFonts w:asciiTheme="majorBidi" w:hAnsiTheme="majorBidi" w:cstheme="majorBidi"/>
          <w:color w:val="000000" w:themeColor="text1"/>
          <w:lang w:val="en-GB"/>
        </w:rPr>
        <w:t xml:space="preserve"> were greater than 8 kJ/mol</w:t>
      </w:r>
      <w:r w:rsidRPr="005106B1">
        <w:rPr>
          <w:rFonts w:asciiTheme="majorBidi" w:hAnsiTheme="majorBidi" w:cstheme="majorBidi"/>
          <w:color w:val="000000" w:themeColor="text1"/>
        </w:rPr>
        <w:t xml:space="preserve">, </w:t>
      </w:r>
      <w:r w:rsidR="0025066A">
        <w:rPr>
          <w:rFonts w:asciiTheme="majorBidi" w:hAnsiTheme="majorBidi" w:cstheme="majorBidi"/>
          <w:color w:val="000000" w:themeColor="text1"/>
          <w:lang w:val="en-GB"/>
        </w:rPr>
        <w:t xml:space="preserve">which </w:t>
      </w:r>
      <w:r w:rsidR="0025066A">
        <w:rPr>
          <w:rFonts w:asciiTheme="majorBidi" w:hAnsiTheme="majorBidi" w:cstheme="majorBidi"/>
          <w:color w:val="000000" w:themeColor="text1"/>
          <w:lang w:val="en-GB"/>
        </w:rPr>
        <w:lastRenderedPageBreak/>
        <w:t>indicated that</w:t>
      </w:r>
      <w:r w:rsidRPr="005106B1">
        <w:rPr>
          <w:rFonts w:asciiTheme="majorBidi" w:hAnsiTheme="majorBidi" w:cstheme="majorBidi"/>
          <w:color w:val="000000" w:themeColor="text1"/>
        </w:rPr>
        <w:t xml:space="preserve"> chemisorption dominate</w:t>
      </w:r>
      <w:r w:rsidRPr="005106B1">
        <w:rPr>
          <w:rFonts w:asciiTheme="majorBidi" w:hAnsiTheme="majorBidi" w:cstheme="majorBidi"/>
          <w:color w:val="000000" w:themeColor="text1"/>
          <w:lang w:val="en-GB"/>
        </w:rPr>
        <w:t>d all</w:t>
      </w:r>
      <w:r w:rsidRPr="005106B1">
        <w:rPr>
          <w:rFonts w:asciiTheme="majorBidi" w:hAnsiTheme="majorBidi" w:cstheme="majorBidi"/>
          <w:color w:val="000000" w:themeColor="text1"/>
        </w:rPr>
        <w:t xml:space="preserve"> the adsorption systems.</w:t>
      </w:r>
      <w:r w:rsidRPr="005106B1">
        <w:rPr>
          <w:rFonts w:asciiTheme="majorBidi" w:hAnsiTheme="majorBidi" w:cstheme="majorBidi"/>
          <w:color w:val="000000" w:themeColor="text1"/>
          <w:lang w:val="en-GB"/>
        </w:rPr>
        <w:t xml:space="preserve"> The pseudo-second-order best described the kinetics of CPX uptake onto all the adsorbents. </w:t>
      </w:r>
      <w:r w:rsidRPr="005106B1">
        <w:rPr>
          <w:rFonts w:asciiTheme="majorBidi" w:hAnsiTheme="majorBidi" w:cstheme="majorBidi"/>
          <w:color w:val="000000" w:themeColor="text1"/>
        </w:rPr>
        <w:t>The desorption efficiencies were obtained to be generally low</w:t>
      </w:r>
      <w:r w:rsidRPr="005106B1">
        <w:rPr>
          <w:rFonts w:asciiTheme="majorBidi" w:hAnsiTheme="majorBidi" w:cstheme="majorBidi"/>
          <w:color w:val="000000" w:themeColor="text1"/>
          <w:lang w:val="en-GB"/>
        </w:rPr>
        <w:t xml:space="preserve"> (11.01 - 39.45%)</w:t>
      </w:r>
      <w:r w:rsidRPr="005106B1">
        <w:rPr>
          <w:rFonts w:asciiTheme="majorBidi" w:hAnsiTheme="majorBidi" w:cstheme="majorBidi"/>
          <w:color w:val="000000" w:themeColor="text1"/>
        </w:rPr>
        <w:t xml:space="preserve"> for the adsorption </w:t>
      </w:r>
      <w:r w:rsidRPr="005106B1">
        <w:rPr>
          <w:rFonts w:asciiTheme="majorBidi" w:hAnsiTheme="majorBidi" w:cstheme="majorBidi"/>
          <w:color w:val="000000" w:themeColor="text1"/>
          <w:lang w:val="en-GB"/>
        </w:rPr>
        <w:t>CPX onto the prepared adsorbents</w:t>
      </w:r>
      <w:r w:rsidRPr="005106B1">
        <w:rPr>
          <w:rFonts w:asciiTheme="majorBidi" w:hAnsiTheme="majorBidi" w:cstheme="majorBidi"/>
          <w:color w:val="000000" w:themeColor="text1"/>
        </w:rPr>
        <w:t xml:space="preserve"> </w:t>
      </w:r>
      <w:r w:rsidRPr="005106B1">
        <w:rPr>
          <w:rFonts w:asciiTheme="majorBidi" w:hAnsiTheme="majorBidi" w:cstheme="majorBidi"/>
          <w:color w:val="000000" w:themeColor="text1"/>
          <w:lang w:val="en-GB"/>
        </w:rPr>
        <w:t>with</w:t>
      </w:r>
      <w:r w:rsidRPr="005106B1">
        <w:rPr>
          <w:rFonts w:asciiTheme="majorBidi" w:hAnsiTheme="majorBidi" w:cstheme="majorBidi"/>
          <w:color w:val="000000" w:themeColor="text1"/>
        </w:rPr>
        <w:t xml:space="preserve"> 0.1 M </w:t>
      </w:r>
      <w:r w:rsidRPr="005106B1">
        <w:rPr>
          <w:rFonts w:asciiTheme="majorBidi" w:hAnsiTheme="majorBidi" w:cstheme="majorBidi"/>
          <w:color w:val="000000" w:themeColor="text1"/>
          <w:lang w:val="en-GB"/>
        </w:rPr>
        <w:t>NaOH</w:t>
      </w:r>
      <w:r w:rsidRPr="005106B1">
        <w:rPr>
          <w:rFonts w:asciiTheme="majorBidi" w:hAnsiTheme="majorBidi" w:cstheme="majorBidi"/>
          <w:color w:val="000000" w:themeColor="text1"/>
        </w:rPr>
        <w:t>. The Mean Square error and correlation coefficients were used to evaluate the efficiency of</w:t>
      </w:r>
      <w:r w:rsidRPr="005106B1">
        <w:rPr>
          <w:rFonts w:asciiTheme="majorBidi" w:hAnsiTheme="majorBidi" w:cstheme="majorBidi"/>
          <w:color w:val="000000" w:themeColor="text1"/>
          <w:lang w:val="en-GB"/>
        </w:rPr>
        <w:t xml:space="preserve"> CPX uptake in</w:t>
      </w:r>
      <w:r w:rsidRPr="005106B1">
        <w:rPr>
          <w:rFonts w:asciiTheme="majorBidi" w:hAnsiTheme="majorBidi" w:cstheme="majorBidi"/>
          <w:color w:val="000000" w:themeColor="text1"/>
        </w:rPr>
        <w:t xml:space="preserve"> the ANN model. </w:t>
      </w:r>
      <w:r w:rsidRPr="005106B1">
        <w:rPr>
          <w:rFonts w:asciiTheme="majorBidi" w:hAnsiTheme="majorBidi" w:cstheme="majorBidi"/>
          <w:color w:val="000000" w:themeColor="text1"/>
          <w:lang w:val="en-GB"/>
        </w:rPr>
        <w:t>DRP1</w:t>
      </w:r>
      <w:r w:rsidRPr="005106B1">
        <w:rPr>
          <w:rFonts w:asciiTheme="majorBidi" w:hAnsiTheme="majorBidi" w:cstheme="majorBidi"/>
          <w:color w:val="000000" w:themeColor="text1"/>
        </w:rPr>
        <w:t xml:space="preserve"> had the l</w:t>
      </w:r>
      <w:r w:rsidRPr="005106B1">
        <w:rPr>
          <w:rFonts w:asciiTheme="majorBidi" w:hAnsiTheme="majorBidi" w:cstheme="majorBidi"/>
          <w:color w:val="000000" w:themeColor="text1"/>
          <w:lang w:val="en-GB"/>
        </w:rPr>
        <w:t>owest</w:t>
      </w:r>
      <w:r w:rsidRPr="005106B1">
        <w:rPr>
          <w:rFonts w:asciiTheme="majorBidi" w:hAnsiTheme="majorBidi" w:cstheme="majorBidi"/>
          <w:color w:val="000000" w:themeColor="text1"/>
        </w:rPr>
        <w:t xml:space="preserve"> MSE (</w:t>
      </w:r>
      <w:r w:rsidRPr="005106B1">
        <w:rPr>
          <w:rFonts w:asciiTheme="majorBidi" w:hAnsiTheme="majorBidi" w:cstheme="majorBidi"/>
          <w:color w:val="000000" w:themeColor="text1"/>
          <w:lang w:val="en-GB"/>
        </w:rPr>
        <w:t>5.85</w:t>
      </w:r>
      <w:r w:rsidRPr="005106B1">
        <w:rPr>
          <w:rFonts w:asciiTheme="majorBidi" w:hAnsiTheme="majorBidi" w:cstheme="majorBidi"/>
          <w:color w:val="000000" w:themeColor="text1"/>
        </w:rPr>
        <w:t>). The number of hidden neurons, activation function, and R</w:t>
      </w:r>
      <w:r w:rsidRPr="005106B1">
        <w:rPr>
          <w:rFonts w:asciiTheme="majorBidi" w:hAnsiTheme="majorBidi" w:cstheme="majorBidi"/>
          <w:color w:val="000000" w:themeColor="text1"/>
          <w:vertAlign w:val="superscript"/>
        </w:rPr>
        <w:t>2</w:t>
      </w:r>
      <w:r w:rsidRPr="005106B1">
        <w:rPr>
          <w:rFonts w:asciiTheme="majorBidi" w:hAnsiTheme="majorBidi" w:cstheme="majorBidi"/>
          <w:color w:val="000000" w:themeColor="text1"/>
        </w:rPr>
        <w:t xml:space="preserve">, evaluated for </w:t>
      </w:r>
      <w:r w:rsidRPr="005106B1">
        <w:rPr>
          <w:rFonts w:asciiTheme="majorBidi" w:hAnsiTheme="majorBidi" w:cstheme="majorBidi"/>
          <w:color w:val="000000" w:themeColor="text1"/>
          <w:lang w:val="en-GB"/>
        </w:rPr>
        <w:t>the DRP1-CPX adsorption system</w:t>
      </w:r>
      <w:r w:rsidRPr="005106B1">
        <w:rPr>
          <w:rFonts w:asciiTheme="majorBidi" w:hAnsiTheme="majorBidi" w:cstheme="majorBidi"/>
          <w:color w:val="000000" w:themeColor="text1"/>
        </w:rPr>
        <w:t xml:space="preserve"> w</w:t>
      </w:r>
      <w:r w:rsidRPr="005106B1">
        <w:rPr>
          <w:rFonts w:asciiTheme="majorBidi" w:hAnsiTheme="majorBidi" w:cstheme="majorBidi"/>
          <w:color w:val="000000" w:themeColor="text1"/>
          <w:lang w:val="en-GB"/>
        </w:rPr>
        <w:t>as</w:t>
      </w:r>
      <w:r w:rsidRPr="005106B1">
        <w:rPr>
          <w:rFonts w:asciiTheme="majorBidi" w:hAnsiTheme="majorBidi" w:cstheme="majorBidi"/>
          <w:color w:val="000000" w:themeColor="text1"/>
        </w:rPr>
        <w:t xml:space="preserve"> </w:t>
      </w:r>
      <w:r w:rsidRPr="005106B1">
        <w:rPr>
          <w:rFonts w:asciiTheme="majorBidi" w:hAnsiTheme="majorBidi" w:cstheme="majorBidi"/>
          <w:color w:val="000000" w:themeColor="text1"/>
          <w:lang w:val="en-GB"/>
        </w:rPr>
        <w:t>13</w:t>
      </w:r>
      <w:r w:rsidRPr="005106B1">
        <w:rPr>
          <w:rFonts w:asciiTheme="majorBidi" w:hAnsiTheme="majorBidi" w:cstheme="majorBidi"/>
          <w:color w:val="000000" w:themeColor="text1"/>
        </w:rPr>
        <w:t xml:space="preserve">, </w:t>
      </w:r>
      <w:r w:rsidRPr="005106B1">
        <w:rPr>
          <w:rFonts w:asciiTheme="majorBidi" w:hAnsiTheme="majorBidi" w:cstheme="majorBidi"/>
          <w:i/>
          <w:iCs/>
          <w:color w:val="000000" w:themeColor="text1"/>
        </w:rPr>
        <w:t>Logsig</w:t>
      </w:r>
      <w:r w:rsidRPr="005106B1">
        <w:rPr>
          <w:rFonts w:asciiTheme="majorBidi" w:hAnsiTheme="majorBidi" w:cstheme="majorBidi"/>
          <w:color w:val="000000" w:themeColor="text1"/>
        </w:rPr>
        <w:t xml:space="preserve"> and 0.99</w:t>
      </w:r>
      <w:r w:rsidRPr="005106B1">
        <w:rPr>
          <w:rFonts w:asciiTheme="majorBidi" w:hAnsiTheme="majorBidi" w:cstheme="majorBidi"/>
          <w:color w:val="000000" w:themeColor="text1"/>
          <w:lang w:val="en-GB"/>
        </w:rPr>
        <w:t>31</w:t>
      </w:r>
      <w:r w:rsidRPr="005106B1">
        <w:rPr>
          <w:rFonts w:asciiTheme="majorBidi" w:hAnsiTheme="majorBidi" w:cstheme="majorBidi"/>
          <w:color w:val="000000" w:themeColor="text1"/>
        </w:rPr>
        <w:t xml:space="preserve"> respectively. </w:t>
      </w:r>
    </w:p>
    <w:p w14:paraId="6A4D8997" w14:textId="6FB882F4" w:rsidR="007B4A04" w:rsidRPr="005106B1" w:rsidRDefault="007B4A04" w:rsidP="007B4A04">
      <w:pPr>
        <w:spacing w:line="480" w:lineRule="auto"/>
        <w:jc w:val="both"/>
        <w:rPr>
          <w:rFonts w:asciiTheme="majorBidi" w:hAnsiTheme="majorBidi" w:cstheme="majorBidi"/>
          <w:color w:val="000000" w:themeColor="text1"/>
        </w:rPr>
      </w:pPr>
      <w:r w:rsidRPr="005106B1">
        <w:rPr>
          <w:rFonts w:asciiTheme="majorBidi" w:hAnsiTheme="majorBidi" w:cstheme="majorBidi"/>
          <w:color w:val="000000" w:themeColor="text1"/>
          <w:lang w:val="en-GB"/>
        </w:rPr>
        <w:t>The maximum monolayer adsorption capacit</w:t>
      </w:r>
      <w:r w:rsidR="00B54C96">
        <w:rPr>
          <w:rFonts w:asciiTheme="majorBidi" w:hAnsiTheme="majorBidi" w:cstheme="majorBidi"/>
          <w:color w:val="000000" w:themeColor="text1"/>
          <w:lang w:val="en-GB"/>
        </w:rPr>
        <w:t>ies</w:t>
      </w:r>
      <w:r w:rsidRPr="005106B1">
        <w:rPr>
          <w:rFonts w:asciiTheme="majorBidi" w:hAnsiTheme="majorBidi" w:cstheme="majorBidi"/>
          <w:color w:val="000000" w:themeColor="text1"/>
          <w:lang w:val="en-GB"/>
        </w:rPr>
        <w:t xml:space="preserve"> (q</w:t>
      </w:r>
      <w:r w:rsidRPr="005106B1">
        <w:rPr>
          <w:rFonts w:asciiTheme="majorBidi" w:hAnsiTheme="majorBidi" w:cstheme="majorBidi"/>
          <w:color w:val="000000" w:themeColor="text1"/>
          <w:vertAlign w:val="subscript"/>
          <w:lang w:val="en-GB"/>
        </w:rPr>
        <w:t>max</w:t>
      </w:r>
      <w:r w:rsidRPr="005106B1">
        <w:rPr>
          <w:rFonts w:asciiTheme="majorBidi" w:hAnsiTheme="majorBidi" w:cstheme="majorBidi"/>
          <w:color w:val="000000" w:themeColor="text1"/>
          <w:lang w:val="en-GB"/>
        </w:rPr>
        <w:t>) were obtained in the order 135.14 &gt; 85.47 &gt; 61.72 &gt; 59.88 &gt; 46.95 mg/g for BSP1, EGB1, DRP1, RHP1, and HSP1 for IBU uptake. Freundlich isotherm model suitably describe</w:t>
      </w:r>
      <w:r w:rsidR="00B54C96">
        <w:rPr>
          <w:rFonts w:asciiTheme="majorBidi" w:hAnsiTheme="majorBidi" w:cstheme="majorBidi"/>
          <w:color w:val="000000" w:themeColor="text1"/>
          <w:lang w:val="en-GB"/>
        </w:rPr>
        <w:t>d</w:t>
      </w:r>
      <w:r w:rsidRPr="005106B1">
        <w:rPr>
          <w:rFonts w:asciiTheme="majorBidi" w:hAnsiTheme="majorBidi" w:cstheme="majorBidi"/>
          <w:color w:val="000000" w:themeColor="text1"/>
          <w:lang w:val="en-GB"/>
        </w:rPr>
        <w:t xml:space="preserve"> the uptake of IBU onto all the adsorbents, with R</w:t>
      </w:r>
      <w:r w:rsidRPr="005106B1">
        <w:rPr>
          <w:rFonts w:asciiTheme="majorBidi" w:hAnsiTheme="majorBidi" w:cstheme="majorBidi"/>
          <w:color w:val="000000" w:themeColor="text1"/>
          <w:vertAlign w:val="superscript"/>
          <w:lang w:val="en-GB"/>
        </w:rPr>
        <w:t>2</w:t>
      </w:r>
      <w:r w:rsidRPr="005106B1">
        <w:rPr>
          <w:rFonts w:asciiTheme="majorBidi" w:hAnsiTheme="majorBidi" w:cstheme="majorBidi"/>
          <w:color w:val="000000" w:themeColor="text1"/>
          <w:lang w:val="en-GB"/>
        </w:rPr>
        <w:t xml:space="preserve"> values ranging from 0.9711 – 0.9971. </w:t>
      </w:r>
      <w:r w:rsidRPr="005106B1">
        <w:rPr>
          <w:rFonts w:asciiTheme="majorBidi" w:hAnsiTheme="majorBidi" w:cstheme="majorBidi"/>
          <w:color w:val="000000" w:themeColor="text1"/>
        </w:rPr>
        <w:t>The estimated energy of adsorption from the Dubinin-Radushkech model</w:t>
      </w:r>
      <w:r w:rsidRPr="005106B1">
        <w:rPr>
          <w:rFonts w:asciiTheme="majorBidi" w:hAnsiTheme="majorBidi" w:cstheme="majorBidi"/>
          <w:color w:val="000000" w:themeColor="text1"/>
          <w:lang w:val="en-GB"/>
        </w:rPr>
        <w:t xml:space="preserve"> were greater than 8 kJ/mol</w:t>
      </w:r>
      <w:r w:rsidRPr="005106B1">
        <w:rPr>
          <w:rFonts w:asciiTheme="majorBidi" w:hAnsiTheme="majorBidi" w:cstheme="majorBidi"/>
          <w:color w:val="000000" w:themeColor="text1"/>
        </w:rPr>
        <w:t xml:space="preserve">, </w:t>
      </w:r>
      <w:r w:rsidR="0025066A">
        <w:rPr>
          <w:rFonts w:asciiTheme="majorBidi" w:hAnsiTheme="majorBidi" w:cstheme="majorBidi"/>
          <w:color w:val="000000" w:themeColor="text1"/>
          <w:lang w:val="en-GB"/>
        </w:rPr>
        <w:t>which indicated that</w:t>
      </w:r>
      <w:r w:rsidRPr="005106B1">
        <w:rPr>
          <w:rFonts w:asciiTheme="majorBidi" w:hAnsiTheme="majorBidi" w:cstheme="majorBidi"/>
          <w:color w:val="000000" w:themeColor="text1"/>
        </w:rPr>
        <w:t xml:space="preserve"> chemisorption dominate</w:t>
      </w:r>
      <w:r w:rsidRPr="005106B1">
        <w:rPr>
          <w:rFonts w:asciiTheme="majorBidi" w:hAnsiTheme="majorBidi" w:cstheme="majorBidi"/>
          <w:color w:val="000000" w:themeColor="text1"/>
          <w:lang w:val="en-GB"/>
        </w:rPr>
        <w:t>d all</w:t>
      </w:r>
      <w:r w:rsidRPr="005106B1">
        <w:rPr>
          <w:rFonts w:asciiTheme="majorBidi" w:hAnsiTheme="majorBidi" w:cstheme="majorBidi"/>
          <w:color w:val="000000" w:themeColor="text1"/>
        </w:rPr>
        <w:t xml:space="preserve"> the adsorption systems.</w:t>
      </w:r>
      <w:r w:rsidRPr="005106B1">
        <w:rPr>
          <w:rFonts w:asciiTheme="majorBidi" w:hAnsiTheme="majorBidi" w:cstheme="majorBidi"/>
          <w:color w:val="000000" w:themeColor="text1"/>
          <w:lang w:val="en-GB"/>
        </w:rPr>
        <w:t xml:space="preserve"> The pseudo-second-order best described the kinetics of IBU uptake onto all the adsorbents. </w:t>
      </w:r>
      <w:r w:rsidRPr="005106B1">
        <w:rPr>
          <w:rFonts w:asciiTheme="majorBidi" w:hAnsiTheme="majorBidi" w:cstheme="majorBidi"/>
          <w:color w:val="000000" w:themeColor="text1"/>
        </w:rPr>
        <w:t>In the case of IBU uptake, high desorption efficiencies of 80.52, 72.17, 67.74, 66.86 and 65.85% were obtained for DRP1, BSP1, EGB1, RHP1 and HSP1 respectively, with 0.1 M NaOH as eluent. The Mean Square error and correlation coefficients were used to evaluate the efficiency of</w:t>
      </w:r>
      <w:r w:rsidRPr="005106B1">
        <w:rPr>
          <w:rFonts w:asciiTheme="majorBidi" w:hAnsiTheme="majorBidi" w:cstheme="majorBidi"/>
          <w:color w:val="000000" w:themeColor="text1"/>
          <w:lang w:val="en-GB"/>
        </w:rPr>
        <w:t xml:space="preserve"> IBU uptake in</w:t>
      </w:r>
      <w:r w:rsidRPr="005106B1">
        <w:rPr>
          <w:rFonts w:asciiTheme="majorBidi" w:hAnsiTheme="majorBidi" w:cstheme="majorBidi"/>
          <w:color w:val="000000" w:themeColor="text1"/>
        </w:rPr>
        <w:t xml:space="preserve"> the ANN model. </w:t>
      </w:r>
      <w:r w:rsidRPr="005106B1">
        <w:rPr>
          <w:rFonts w:asciiTheme="majorBidi" w:hAnsiTheme="majorBidi" w:cstheme="majorBidi"/>
          <w:color w:val="000000" w:themeColor="text1"/>
          <w:lang w:val="en-GB"/>
        </w:rPr>
        <w:t>BSP1</w:t>
      </w:r>
      <w:r w:rsidRPr="005106B1">
        <w:rPr>
          <w:rFonts w:asciiTheme="majorBidi" w:hAnsiTheme="majorBidi" w:cstheme="majorBidi"/>
          <w:color w:val="000000" w:themeColor="text1"/>
        </w:rPr>
        <w:t xml:space="preserve"> had the l</w:t>
      </w:r>
      <w:r w:rsidRPr="005106B1">
        <w:rPr>
          <w:rFonts w:asciiTheme="majorBidi" w:hAnsiTheme="majorBidi" w:cstheme="majorBidi"/>
          <w:color w:val="000000" w:themeColor="text1"/>
          <w:lang w:val="en-GB"/>
        </w:rPr>
        <w:t>owest</w:t>
      </w:r>
      <w:r w:rsidRPr="005106B1">
        <w:rPr>
          <w:rFonts w:asciiTheme="majorBidi" w:hAnsiTheme="majorBidi" w:cstheme="majorBidi"/>
          <w:color w:val="000000" w:themeColor="text1"/>
        </w:rPr>
        <w:t xml:space="preserve"> MSE </w:t>
      </w:r>
      <w:r w:rsidR="00B54C96">
        <w:rPr>
          <w:rFonts w:asciiTheme="majorBidi" w:hAnsiTheme="majorBidi" w:cstheme="majorBidi"/>
          <w:color w:val="000000" w:themeColor="text1"/>
          <w:lang w:val="en-GB"/>
        </w:rPr>
        <w:t xml:space="preserve">of </w:t>
      </w:r>
      <w:r w:rsidRPr="005106B1">
        <w:rPr>
          <w:rFonts w:asciiTheme="majorBidi" w:hAnsiTheme="majorBidi" w:cstheme="majorBidi"/>
          <w:color w:val="000000" w:themeColor="text1"/>
          <w:lang w:val="en-GB"/>
        </w:rPr>
        <w:t>4.43</w:t>
      </w:r>
      <w:r w:rsidRPr="005106B1">
        <w:rPr>
          <w:rFonts w:asciiTheme="majorBidi" w:hAnsiTheme="majorBidi" w:cstheme="majorBidi"/>
          <w:color w:val="000000" w:themeColor="text1"/>
        </w:rPr>
        <w:t>. The number of hidden neurons, activation function, and R</w:t>
      </w:r>
      <w:r w:rsidRPr="005106B1">
        <w:rPr>
          <w:rFonts w:asciiTheme="majorBidi" w:hAnsiTheme="majorBidi" w:cstheme="majorBidi"/>
          <w:color w:val="000000" w:themeColor="text1"/>
          <w:vertAlign w:val="superscript"/>
        </w:rPr>
        <w:t>2</w:t>
      </w:r>
      <w:r w:rsidRPr="005106B1">
        <w:rPr>
          <w:rFonts w:asciiTheme="majorBidi" w:hAnsiTheme="majorBidi" w:cstheme="majorBidi"/>
          <w:color w:val="000000" w:themeColor="text1"/>
        </w:rPr>
        <w:t xml:space="preserve">, evaluated for </w:t>
      </w:r>
      <w:r w:rsidRPr="005106B1">
        <w:rPr>
          <w:rFonts w:asciiTheme="majorBidi" w:hAnsiTheme="majorBidi" w:cstheme="majorBidi"/>
          <w:color w:val="000000" w:themeColor="text1"/>
          <w:lang w:val="en-GB"/>
        </w:rPr>
        <w:t>the BSP1-IBU adsorption system</w:t>
      </w:r>
      <w:r w:rsidRPr="005106B1">
        <w:rPr>
          <w:rFonts w:asciiTheme="majorBidi" w:hAnsiTheme="majorBidi" w:cstheme="majorBidi"/>
          <w:color w:val="000000" w:themeColor="text1"/>
        </w:rPr>
        <w:t xml:space="preserve"> w</w:t>
      </w:r>
      <w:r w:rsidR="00B54C96">
        <w:rPr>
          <w:rFonts w:asciiTheme="majorBidi" w:hAnsiTheme="majorBidi" w:cstheme="majorBidi"/>
          <w:color w:val="000000" w:themeColor="text1"/>
          <w:lang w:val="en-GB"/>
        </w:rPr>
        <w:t>ere</w:t>
      </w:r>
      <w:r w:rsidRPr="005106B1">
        <w:rPr>
          <w:rFonts w:asciiTheme="majorBidi" w:hAnsiTheme="majorBidi" w:cstheme="majorBidi"/>
          <w:color w:val="000000" w:themeColor="text1"/>
        </w:rPr>
        <w:t xml:space="preserve"> </w:t>
      </w:r>
      <w:r w:rsidRPr="005106B1">
        <w:rPr>
          <w:rFonts w:asciiTheme="majorBidi" w:hAnsiTheme="majorBidi" w:cstheme="majorBidi"/>
          <w:color w:val="000000" w:themeColor="text1"/>
          <w:lang w:val="en-GB"/>
        </w:rPr>
        <w:t>6</w:t>
      </w:r>
      <w:r w:rsidRPr="005106B1">
        <w:rPr>
          <w:rFonts w:asciiTheme="majorBidi" w:hAnsiTheme="majorBidi" w:cstheme="majorBidi"/>
          <w:color w:val="000000" w:themeColor="text1"/>
        </w:rPr>
        <w:t xml:space="preserve">, </w:t>
      </w:r>
      <w:r w:rsidRPr="005106B1">
        <w:rPr>
          <w:rFonts w:asciiTheme="majorBidi" w:hAnsiTheme="majorBidi" w:cstheme="majorBidi"/>
          <w:i/>
          <w:iCs/>
          <w:color w:val="000000" w:themeColor="text1"/>
        </w:rPr>
        <w:t>Logsig</w:t>
      </w:r>
      <w:r w:rsidRPr="005106B1">
        <w:rPr>
          <w:rFonts w:asciiTheme="majorBidi" w:hAnsiTheme="majorBidi" w:cstheme="majorBidi"/>
          <w:color w:val="000000" w:themeColor="text1"/>
        </w:rPr>
        <w:t xml:space="preserve"> and 0.99</w:t>
      </w:r>
      <w:r w:rsidRPr="005106B1">
        <w:rPr>
          <w:rFonts w:asciiTheme="majorBidi" w:hAnsiTheme="majorBidi" w:cstheme="majorBidi"/>
          <w:color w:val="000000" w:themeColor="text1"/>
          <w:lang w:val="en-GB"/>
        </w:rPr>
        <w:t>06</w:t>
      </w:r>
      <w:r w:rsidRPr="005106B1">
        <w:rPr>
          <w:rFonts w:asciiTheme="majorBidi" w:hAnsiTheme="majorBidi" w:cstheme="majorBidi"/>
          <w:color w:val="000000" w:themeColor="text1"/>
        </w:rPr>
        <w:t xml:space="preserve"> respectively.</w:t>
      </w:r>
    </w:p>
    <w:p w14:paraId="3BA445EA" w14:textId="02D4FB70" w:rsidR="007B4A04" w:rsidRPr="005106B1" w:rsidRDefault="007B4A04" w:rsidP="007B4A04">
      <w:pPr>
        <w:spacing w:line="480" w:lineRule="auto"/>
        <w:jc w:val="both"/>
        <w:rPr>
          <w:rFonts w:asciiTheme="majorBidi" w:hAnsiTheme="majorBidi" w:cstheme="majorBidi"/>
          <w:color w:val="000000" w:themeColor="text1"/>
        </w:rPr>
      </w:pPr>
      <w:r w:rsidRPr="005106B1">
        <w:rPr>
          <w:rFonts w:asciiTheme="majorBidi" w:hAnsiTheme="majorBidi" w:cstheme="majorBidi"/>
          <w:color w:val="000000" w:themeColor="text1"/>
          <w:lang w:val="en-GB"/>
        </w:rPr>
        <w:t>The maximum monolayer adsorption capacit</w:t>
      </w:r>
      <w:r w:rsidR="00B54C96">
        <w:rPr>
          <w:rFonts w:asciiTheme="majorBidi" w:hAnsiTheme="majorBidi" w:cstheme="majorBidi"/>
          <w:color w:val="000000" w:themeColor="text1"/>
          <w:lang w:val="en-GB"/>
        </w:rPr>
        <w:t>ies</w:t>
      </w:r>
      <w:r w:rsidRPr="005106B1">
        <w:rPr>
          <w:rFonts w:asciiTheme="majorBidi" w:hAnsiTheme="majorBidi" w:cstheme="majorBidi"/>
          <w:color w:val="000000" w:themeColor="text1"/>
          <w:lang w:val="en-GB"/>
        </w:rPr>
        <w:t xml:space="preserve"> (q</w:t>
      </w:r>
      <w:r w:rsidRPr="005106B1">
        <w:rPr>
          <w:rFonts w:asciiTheme="majorBidi" w:hAnsiTheme="majorBidi" w:cstheme="majorBidi"/>
          <w:color w:val="000000" w:themeColor="text1"/>
          <w:vertAlign w:val="subscript"/>
          <w:lang w:val="en-GB"/>
        </w:rPr>
        <w:t>max</w:t>
      </w:r>
      <w:r w:rsidRPr="005106B1">
        <w:rPr>
          <w:rFonts w:asciiTheme="majorBidi" w:hAnsiTheme="majorBidi" w:cstheme="majorBidi"/>
          <w:color w:val="000000" w:themeColor="text1"/>
          <w:lang w:val="en-GB"/>
        </w:rPr>
        <w:t>) were obtained in the order 37.04 &gt; 19.61 &gt; 18.34 &gt; 16.51 &gt; 15.17 mg/g for EGB1, HSP1, BSP1, RHP1 and DRP1 respectively for ALR uptake. Freundlich isotherm model suitably describe</w:t>
      </w:r>
      <w:r w:rsidR="00B54C96">
        <w:rPr>
          <w:rFonts w:asciiTheme="majorBidi" w:hAnsiTheme="majorBidi" w:cstheme="majorBidi"/>
          <w:color w:val="000000" w:themeColor="text1"/>
          <w:lang w:val="en-GB"/>
        </w:rPr>
        <w:t>d</w:t>
      </w:r>
      <w:r w:rsidRPr="005106B1">
        <w:rPr>
          <w:rFonts w:asciiTheme="majorBidi" w:hAnsiTheme="majorBidi" w:cstheme="majorBidi"/>
          <w:color w:val="000000" w:themeColor="text1"/>
          <w:lang w:val="en-GB"/>
        </w:rPr>
        <w:t xml:space="preserve"> the uptake of ALR onto all </w:t>
      </w:r>
      <w:r w:rsidRPr="005106B1">
        <w:rPr>
          <w:rFonts w:asciiTheme="majorBidi" w:hAnsiTheme="majorBidi" w:cstheme="majorBidi"/>
          <w:color w:val="000000" w:themeColor="text1"/>
          <w:lang w:val="en-GB"/>
        </w:rPr>
        <w:lastRenderedPageBreak/>
        <w:t>the adsorbents, with R</w:t>
      </w:r>
      <w:r w:rsidRPr="005106B1">
        <w:rPr>
          <w:rFonts w:asciiTheme="majorBidi" w:hAnsiTheme="majorBidi" w:cstheme="majorBidi"/>
          <w:color w:val="000000" w:themeColor="text1"/>
          <w:vertAlign w:val="superscript"/>
          <w:lang w:val="en-GB"/>
        </w:rPr>
        <w:t>2</w:t>
      </w:r>
      <w:r w:rsidRPr="005106B1">
        <w:rPr>
          <w:rFonts w:asciiTheme="majorBidi" w:hAnsiTheme="majorBidi" w:cstheme="majorBidi"/>
          <w:color w:val="000000" w:themeColor="text1"/>
          <w:lang w:val="en-GB"/>
        </w:rPr>
        <w:t xml:space="preserve"> values ranging from 0.9696 – 0.9962. </w:t>
      </w:r>
      <w:r w:rsidRPr="005106B1">
        <w:rPr>
          <w:rFonts w:asciiTheme="majorBidi" w:hAnsiTheme="majorBidi" w:cstheme="majorBidi"/>
          <w:color w:val="000000" w:themeColor="text1"/>
        </w:rPr>
        <w:t>The estimated energy of adsorption from the Dubinin-Radushkech model</w:t>
      </w:r>
      <w:r w:rsidRPr="005106B1">
        <w:rPr>
          <w:rFonts w:asciiTheme="majorBidi" w:hAnsiTheme="majorBidi" w:cstheme="majorBidi"/>
          <w:color w:val="000000" w:themeColor="text1"/>
          <w:lang w:val="en-GB"/>
        </w:rPr>
        <w:t xml:space="preserve"> were greater than 8 kJ/mol</w:t>
      </w:r>
      <w:r w:rsidRPr="005106B1">
        <w:rPr>
          <w:rFonts w:asciiTheme="majorBidi" w:hAnsiTheme="majorBidi" w:cstheme="majorBidi"/>
          <w:color w:val="000000" w:themeColor="text1"/>
        </w:rPr>
        <w:t xml:space="preserve">, </w:t>
      </w:r>
      <w:r w:rsidR="0025066A">
        <w:rPr>
          <w:rFonts w:asciiTheme="majorBidi" w:hAnsiTheme="majorBidi" w:cstheme="majorBidi"/>
          <w:color w:val="000000" w:themeColor="text1"/>
          <w:lang w:val="en-GB"/>
        </w:rPr>
        <w:t>which indicated that</w:t>
      </w:r>
      <w:r w:rsidRPr="005106B1">
        <w:rPr>
          <w:rFonts w:asciiTheme="majorBidi" w:hAnsiTheme="majorBidi" w:cstheme="majorBidi"/>
          <w:color w:val="000000" w:themeColor="text1"/>
        </w:rPr>
        <w:t xml:space="preserve"> chemisorption dominate</w:t>
      </w:r>
      <w:r w:rsidRPr="005106B1">
        <w:rPr>
          <w:rFonts w:asciiTheme="majorBidi" w:hAnsiTheme="majorBidi" w:cstheme="majorBidi"/>
          <w:color w:val="000000" w:themeColor="text1"/>
          <w:lang w:val="en-GB"/>
        </w:rPr>
        <w:t>d all</w:t>
      </w:r>
      <w:r w:rsidRPr="005106B1">
        <w:rPr>
          <w:rFonts w:asciiTheme="majorBidi" w:hAnsiTheme="majorBidi" w:cstheme="majorBidi"/>
          <w:color w:val="000000" w:themeColor="text1"/>
        </w:rPr>
        <w:t xml:space="preserve"> the adsorption systems.</w:t>
      </w:r>
      <w:r w:rsidRPr="005106B1">
        <w:rPr>
          <w:rFonts w:asciiTheme="majorBidi" w:hAnsiTheme="majorBidi" w:cstheme="majorBidi"/>
          <w:color w:val="000000" w:themeColor="text1"/>
          <w:lang w:val="en-GB"/>
        </w:rPr>
        <w:t xml:space="preserve"> The pseudo-second-order best described the kinetics of ALR uptake onto all the adsorbents. </w:t>
      </w:r>
      <w:r w:rsidRPr="005106B1">
        <w:rPr>
          <w:rFonts w:asciiTheme="majorBidi" w:hAnsiTheme="majorBidi" w:cstheme="majorBidi"/>
          <w:color w:val="000000" w:themeColor="text1"/>
        </w:rPr>
        <w:t>The desorption efficiencies were obtained to be generally low</w:t>
      </w:r>
      <w:r w:rsidRPr="005106B1">
        <w:rPr>
          <w:rFonts w:asciiTheme="majorBidi" w:hAnsiTheme="majorBidi" w:cstheme="majorBidi"/>
          <w:color w:val="000000" w:themeColor="text1"/>
          <w:lang w:val="en-GB"/>
        </w:rPr>
        <w:t xml:space="preserve"> (9.19 – 23.97%)</w:t>
      </w:r>
      <w:r w:rsidRPr="005106B1">
        <w:rPr>
          <w:rFonts w:asciiTheme="majorBidi" w:hAnsiTheme="majorBidi" w:cstheme="majorBidi"/>
          <w:color w:val="000000" w:themeColor="text1"/>
        </w:rPr>
        <w:t xml:space="preserve"> for the adsorption </w:t>
      </w:r>
      <w:r w:rsidRPr="005106B1">
        <w:rPr>
          <w:rFonts w:asciiTheme="majorBidi" w:hAnsiTheme="majorBidi" w:cstheme="majorBidi"/>
          <w:color w:val="000000" w:themeColor="text1"/>
          <w:lang w:val="en-GB"/>
        </w:rPr>
        <w:t>ALR onto the prepared adsorbents</w:t>
      </w:r>
      <w:r w:rsidRPr="005106B1">
        <w:rPr>
          <w:rFonts w:asciiTheme="majorBidi" w:hAnsiTheme="majorBidi" w:cstheme="majorBidi"/>
          <w:color w:val="000000" w:themeColor="text1"/>
        </w:rPr>
        <w:t xml:space="preserve"> </w:t>
      </w:r>
      <w:r w:rsidRPr="005106B1">
        <w:rPr>
          <w:rFonts w:asciiTheme="majorBidi" w:hAnsiTheme="majorBidi" w:cstheme="majorBidi"/>
          <w:color w:val="000000" w:themeColor="text1"/>
          <w:lang w:val="en-GB"/>
        </w:rPr>
        <w:t>with</w:t>
      </w:r>
      <w:r w:rsidRPr="005106B1">
        <w:rPr>
          <w:rFonts w:asciiTheme="majorBidi" w:hAnsiTheme="majorBidi" w:cstheme="majorBidi"/>
          <w:color w:val="000000" w:themeColor="text1"/>
        </w:rPr>
        <w:t xml:space="preserve"> 0.1 M </w:t>
      </w:r>
      <w:r w:rsidRPr="005106B1">
        <w:rPr>
          <w:rFonts w:asciiTheme="majorBidi" w:hAnsiTheme="majorBidi" w:cstheme="majorBidi"/>
          <w:color w:val="000000" w:themeColor="text1"/>
          <w:lang w:val="en-GB"/>
        </w:rPr>
        <w:t>NaOH</w:t>
      </w:r>
      <w:r w:rsidRPr="005106B1">
        <w:rPr>
          <w:rFonts w:asciiTheme="majorBidi" w:hAnsiTheme="majorBidi" w:cstheme="majorBidi"/>
          <w:color w:val="000000" w:themeColor="text1"/>
        </w:rPr>
        <w:t>. The Mean Square error and correlation coefficients were used to evaluate the efficiency of</w:t>
      </w:r>
      <w:r w:rsidRPr="005106B1">
        <w:rPr>
          <w:rFonts w:asciiTheme="majorBidi" w:hAnsiTheme="majorBidi" w:cstheme="majorBidi"/>
          <w:color w:val="000000" w:themeColor="text1"/>
          <w:lang w:val="en-GB"/>
        </w:rPr>
        <w:t xml:space="preserve"> ALR uptake in</w:t>
      </w:r>
      <w:r w:rsidRPr="005106B1">
        <w:rPr>
          <w:rFonts w:asciiTheme="majorBidi" w:hAnsiTheme="majorBidi" w:cstheme="majorBidi"/>
          <w:color w:val="000000" w:themeColor="text1"/>
        </w:rPr>
        <w:t xml:space="preserve"> the ANN model. </w:t>
      </w:r>
      <w:r w:rsidRPr="005106B1">
        <w:rPr>
          <w:rFonts w:asciiTheme="majorBidi" w:hAnsiTheme="majorBidi" w:cstheme="majorBidi"/>
          <w:color w:val="000000" w:themeColor="text1"/>
          <w:lang w:val="en-GB"/>
        </w:rPr>
        <w:t>HSP1</w:t>
      </w:r>
      <w:r w:rsidRPr="005106B1">
        <w:rPr>
          <w:rFonts w:asciiTheme="majorBidi" w:hAnsiTheme="majorBidi" w:cstheme="majorBidi"/>
          <w:color w:val="000000" w:themeColor="text1"/>
        </w:rPr>
        <w:t xml:space="preserve"> had the l</w:t>
      </w:r>
      <w:r w:rsidRPr="005106B1">
        <w:rPr>
          <w:rFonts w:asciiTheme="majorBidi" w:hAnsiTheme="majorBidi" w:cstheme="majorBidi"/>
          <w:color w:val="000000" w:themeColor="text1"/>
          <w:lang w:val="en-GB"/>
        </w:rPr>
        <w:t>owest</w:t>
      </w:r>
      <w:r w:rsidRPr="005106B1">
        <w:rPr>
          <w:rFonts w:asciiTheme="majorBidi" w:hAnsiTheme="majorBidi" w:cstheme="majorBidi"/>
          <w:color w:val="000000" w:themeColor="text1"/>
        </w:rPr>
        <w:t xml:space="preserve"> MSE </w:t>
      </w:r>
      <w:r w:rsidR="00F436EA">
        <w:rPr>
          <w:rFonts w:asciiTheme="majorBidi" w:hAnsiTheme="majorBidi" w:cstheme="majorBidi"/>
          <w:color w:val="000000" w:themeColor="text1"/>
          <w:lang w:val="en-GB"/>
        </w:rPr>
        <w:t xml:space="preserve">of </w:t>
      </w:r>
      <w:r w:rsidRPr="005106B1">
        <w:rPr>
          <w:rFonts w:asciiTheme="majorBidi" w:hAnsiTheme="majorBidi" w:cstheme="majorBidi"/>
          <w:color w:val="000000" w:themeColor="text1"/>
          <w:lang w:val="en-GB"/>
        </w:rPr>
        <w:t>7.12</w:t>
      </w:r>
      <w:r w:rsidRPr="005106B1">
        <w:rPr>
          <w:rFonts w:asciiTheme="majorBidi" w:hAnsiTheme="majorBidi" w:cstheme="majorBidi"/>
          <w:color w:val="000000" w:themeColor="text1"/>
        </w:rPr>
        <w:t>. The number of hidden neurons, activation function, and R</w:t>
      </w:r>
      <w:r w:rsidRPr="005106B1">
        <w:rPr>
          <w:rFonts w:asciiTheme="majorBidi" w:hAnsiTheme="majorBidi" w:cstheme="majorBidi"/>
          <w:color w:val="000000" w:themeColor="text1"/>
          <w:vertAlign w:val="superscript"/>
        </w:rPr>
        <w:t>2</w:t>
      </w:r>
      <w:r w:rsidRPr="005106B1">
        <w:rPr>
          <w:rFonts w:asciiTheme="majorBidi" w:hAnsiTheme="majorBidi" w:cstheme="majorBidi"/>
          <w:color w:val="000000" w:themeColor="text1"/>
        </w:rPr>
        <w:t xml:space="preserve">, evaluated for </w:t>
      </w:r>
      <w:r w:rsidRPr="005106B1">
        <w:rPr>
          <w:rFonts w:asciiTheme="majorBidi" w:hAnsiTheme="majorBidi" w:cstheme="majorBidi"/>
          <w:color w:val="000000" w:themeColor="text1"/>
          <w:lang w:val="en-GB"/>
        </w:rPr>
        <w:t>the DRP1-ALR adsorption system</w:t>
      </w:r>
      <w:r w:rsidRPr="005106B1">
        <w:rPr>
          <w:rFonts w:asciiTheme="majorBidi" w:hAnsiTheme="majorBidi" w:cstheme="majorBidi"/>
          <w:color w:val="000000" w:themeColor="text1"/>
        </w:rPr>
        <w:t xml:space="preserve"> w</w:t>
      </w:r>
      <w:r w:rsidR="00F436EA">
        <w:rPr>
          <w:rFonts w:asciiTheme="majorBidi" w:hAnsiTheme="majorBidi" w:cstheme="majorBidi"/>
          <w:color w:val="000000" w:themeColor="text1"/>
          <w:lang w:val="en-GB"/>
        </w:rPr>
        <w:t>ere</w:t>
      </w:r>
      <w:r w:rsidRPr="005106B1">
        <w:rPr>
          <w:rFonts w:asciiTheme="majorBidi" w:hAnsiTheme="majorBidi" w:cstheme="majorBidi"/>
          <w:color w:val="000000" w:themeColor="text1"/>
        </w:rPr>
        <w:t xml:space="preserve"> </w:t>
      </w:r>
      <w:r w:rsidRPr="005106B1">
        <w:rPr>
          <w:rFonts w:asciiTheme="majorBidi" w:hAnsiTheme="majorBidi" w:cstheme="majorBidi"/>
          <w:color w:val="000000" w:themeColor="text1"/>
          <w:lang w:val="en-GB"/>
        </w:rPr>
        <w:t>8</w:t>
      </w:r>
      <w:r w:rsidRPr="005106B1">
        <w:rPr>
          <w:rFonts w:asciiTheme="majorBidi" w:hAnsiTheme="majorBidi" w:cstheme="majorBidi"/>
          <w:color w:val="000000" w:themeColor="text1"/>
        </w:rPr>
        <w:t xml:space="preserve">, </w:t>
      </w:r>
      <w:r w:rsidRPr="005106B1">
        <w:rPr>
          <w:rFonts w:asciiTheme="majorBidi" w:hAnsiTheme="majorBidi" w:cstheme="majorBidi"/>
          <w:i/>
          <w:iCs/>
          <w:color w:val="000000" w:themeColor="text1"/>
        </w:rPr>
        <w:t>Logsig</w:t>
      </w:r>
      <w:r w:rsidRPr="005106B1">
        <w:rPr>
          <w:rFonts w:asciiTheme="majorBidi" w:hAnsiTheme="majorBidi" w:cstheme="majorBidi"/>
          <w:color w:val="000000" w:themeColor="text1"/>
        </w:rPr>
        <w:t xml:space="preserve"> and 0.9</w:t>
      </w:r>
      <w:r w:rsidRPr="005106B1">
        <w:rPr>
          <w:rFonts w:asciiTheme="majorBidi" w:hAnsiTheme="majorBidi" w:cstheme="majorBidi"/>
          <w:color w:val="000000" w:themeColor="text1"/>
          <w:lang w:val="en-GB"/>
        </w:rPr>
        <w:t>818</w:t>
      </w:r>
      <w:r w:rsidRPr="005106B1">
        <w:rPr>
          <w:rFonts w:asciiTheme="majorBidi" w:hAnsiTheme="majorBidi" w:cstheme="majorBidi"/>
          <w:color w:val="000000" w:themeColor="text1"/>
        </w:rPr>
        <w:t xml:space="preserve"> respectively. </w:t>
      </w:r>
    </w:p>
    <w:p w14:paraId="281AF69B" w14:textId="29CCFDD9" w:rsidR="007B4A04" w:rsidRPr="005106B1" w:rsidRDefault="007B4A04" w:rsidP="007B4A04">
      <w:pPr>
        <w:spacing w:line="480" w:lineRule="auto"/>
        <w:jc w:val="both"/>
        <w:rPr>
          <w:rFonts w:asciiTheme="majorBidi" w:hAnsiTheme="majorBidi" w:cstheme="majorBidi"/>
          <w:color w:val="000000" w:themeColor="text1"/>
        </w:rPr>
      </w:pPr>
      <w:r w:rsidRPr="005106B1">
        <w:rPr>
          <w:rFonts w:asciiTheme="majorBidi" w:hAnsiTheme="majorBidi" w:cstheme="majorBidi"/>
          <w:color w:val="000000" w:themeColor="text1"/>
          <w:lang w:val="en-GB"/>
        </w:rPr>
        <w:t>The maximum monolayer adsorption capacit</w:t>
      </w:r>
      <w:r w:rsidR="00F436EA">
        <w:rPr>
          <w:rFonts w:asciiTheme="majorBidi" w:hAnsiTheme="majorBidi" w:cstheme="majorBidi"/>
          <w:color w:val="000000" w:themeColor="text1"/>
          <w:lang w:val="en-GB"/>
        </w:rPr>
        <w:t>ies</w:t>
      </w:r>
      <w:r w:rsidRPr="005106B1">
        <w:rPr>
          <w:rFonts w:asciiTheme="majorBidi" w:hAnsiTheme="majorBidi" w:cstheme="majorBidi"/>
          <w:color w:val="000000" w:themeColor="text1"/>
          <w:lang w:val="en-GB"/>
        </w:rPr>
        <w:t xml:space="preserve"> (q</w:t>
      </w:r>
      <w:r w:rsidRPr="005106B1">
        <w:rPr>
          <w:rFonts w:asciiTheme="majorBidi" w:hAnsiTheme="majorBidi" w:cstheme="majorBidi"/>
          <w:color w:val="000000" w:themeColor="text1"/>
          <w:vertAlign w:val="subscript"/>
          <w:lang w:val="en-GB"/>
        </w:rPr>
        <w:t>max</w:t>
      </w:r>
      <w:r w:rsidRPr="005106B1">
        <w:rPr>
          <w:rFonts w:asciiTheme="majorBidi" w:hAnsiTheme="majorBidi" w:cstheme="majorBidi"/>
          <w:color w:val="000000" w:themeColor="text1"/>
          <w:lang w:val="en-GB"/>
        </w:rPr>
        <w:t>) were obtained in the order 61.73 &gt; 33.32 &gt; 21.51 &gt; 13.77 &gt; 9.96 mg/g for RHP1, BSP1, DRP1, HSP1 and EGB1 respectively for SSY uptake. Freundlich isotherm model suitably describes the uptake of SSY onto all the adsorbents, with R</w:t>
      </w:r>
      <w:r w:rsidRPr="005106B1">
        <w:rPr>
          <w:rFonts w:asciiTheme="majorBidi" w:hAnsiTheme="majorBidi" w:cstheme="majorBidi"/>
          <w:color w:val="000000" w:themeColor="text1"/>
          <w:vertAlign w:val="superscript"/>
          <w:lang w:val="en-GB"/>
        </w:rPr>
        <w:t>2</w:t>
      </w:r>
      <w:r w:rsidRPr="005106B1">
        <w:rPr>
          <w:rFonts w:asciiTheme="majorBidi" w:hAnsiTheme="majorBidi" w:cstheme="majorBidi"/>
          <w:color w:val="000000" w:themeColor="text1"/>
          <w:lang w:val="en-GB"/>
        </w:rPr>
        <w:t xml:space="preserve"> values ranging from 0.9617 </w:t>
      </w:r>
      <w:r w:rsidR="00F436EA">
        <w:rPr>
          <w:rFonts w:asciiTheme="majorBidi" w:hAnsiTheme="majorBidi" w:cstheme="majorBidi"/>
          <w:color w:val="000000" w:themeColor="text1"/>
          <w:lang w:val="en-GB"/>
        </w:rPr>
        <w:t>to</w:t>
      </w:r>
      <w:r w:rsidRPr="005106B1">
        <w:rPr>
          <w:rFonts w:asciiTheme="majorBidi" w:hAnsiTheme="majorBidi" w:cstheme="majorBidi"/>
          <w:color w:val="000000" w:themeColor="text1"/>
          <w:lang w:val="en-GB"/>
        </w:rPr>
        <w:t xml:space="preserve"> 0.9979. </w:t>
      </w:r>
      <w:r w:rsidRPr="005106B1">
        <w:rPr>
          <w:rFonts w:asciiTheme="majorBidi" w:hAnsiTheme="majorBidi" w:cstheme="majorBidi"/>
          <w:color w:val="000000" w:themeColor="text1"/>
        </w:rPr>
        <w:t>The estimated energy of adsorption from the Dubinin-Radushkech model</w:t>
      </w:r>
      <w:r w:rsidRPr="005106B1">
        <w:rPr>
          <w:rFonts w:asciiTheme="majorBidi" w:hAnsiTheme="majorBidi" w:cstheme="majorBidi"/>
          <w:color w:val="000000" w:themeColor="text1"/>
          <w:lang w:val="en-GB"/>
        </w:rPr>
        <w:t xml:space="preserve"> were greater than 8 kJ/mol</w:t>
      </w:r>
      <w:r w:rsidRPr="005106B1">
        <w:rPr>
          <w:rFonts w:asciiTheme="majorBidi" w:hAnsiTheme="majorBidi" w:cstheme="majorBidi"/>
          <w:color w:val="000000" w:themeColor="text1"/>
        </w:rPr>
        <w:t xml:space="preserve">, </w:t>
      </w:r>
      <w:r w:rsidR="0025066A">
        <w:rPr>
          <w:rFonts w:asciiTheme="majorBidi" w:hAnsiTheme="majorBidi" w:cstheme="majorBidi"/>
          <w:color w:val="000000" w:themeColor="text1"/>
          <w:lang w:val="en-GB"/>
        </w:rPr>
        <w:t>which indicated that</w:t>
      </w:r>
      <w:r w:rsidRPr="005106B1">
        <w:rPr>
          <w:rFonts w:asciiTheme="majorBidi" w:hAnsiTheme="majorBidi" w:cstheme="majorBidi"/>
          <w:color w:val="000000" w:themeColor="text1"/>
        </w:rPr>
        <w:t xml:space="preserve"> chemisorption dominate</w:t>
      </w:r>
      <w:r w:rsidRPr="005106B1">
        <w:rPr>
          <w:rFonts w:asciiTheme="majorBidi" w:hAnsiTheme="majorBidi" w:cstheme="majorBidi"/>
          <w:color w:val="000000" w:themeColor="text1"/>
          <w:lang w:val="en-GB"/>
        </w:rPr>
        <w:t>d all</w:t>
      </w:r>
      <w:r w:rsidRPr="005106B1">
        <w:rPr>
          <w:rFonts w:asciiTheme="majorBidi" w:hAnsiTheme="majorBidi" w:cstheme="majorBidi"/>
          <w:color w:val="000000" w:themeColor="text1"/>
        </w:rPr>
        <w:t xml:space="preserve"> the adsorption systems.</w:t>
      </w:r>
      <w:r w:rsidRPr="005106B1">
        <w:rPr>
          <w:rFonts w:asciiTheme="majorBidi" w:hAnsiTheme="majorBidi" w:cstheme="majorBidi"/>
          <w:color w:val="000000" w:themeColor="text1"/>
          <w:lang w:val="en-GB"/>
        </w:rPr>
        <w:t xml:space="preserve"> The pseudo-second-order best described the kinetics of SSY uptake onto all the adsorbents. </w:t>
      </w:r>
      <w:r w:rsidRPr="005106B1">
        <w:rPr>
          <w:rFonts w:asciiTheme="majorBidi" w:hAnsiTheme="majorBidi" w:cstheme="majorBidi"/>
          <w:color w:val="000000" w:themeColor="text1"/>
        </w:rPr>
        <w:t>The desorption efficiencies were obtained to be generally low</w:t>
      </w:r>
      <w:r w:rsidRPr="005106B1">
        <w:rPr>
          <w:rFonts w:asciiTheme="majorBidi" w:hAnsiTheme="majorBidi" w:cstheme="majorBidi"/>
          <w:color w:val="000000" w:themeColor="text1"/>
          <w:lang w:val="en-GB"/>
        </w:rPr>
        <w:t xml:space="preserve"> (15.75 – 34.41%)</w:t>
      </w:r>
      <w:r w:rsidRPr="005106B1">
        <w:rPr>
          <w:rFonts w:asciiTheme="majorBidi" w:hAnsiTheme="majorBidi" w:cstheme="majorBidi"/>
          <w:color w:val="000000" w:themeColor="text1"/>
        </w:rPr>
        <w:t xml:space="preserve"> for the adsorption </w:t>
      </w:r>
      <w:r w:rsidRPr="005106B1">
        <w:rPr>
          <w:rFonts w:asciiTheme="majorBidi" w:hAnsiTheme="majorBidi" w:cstheme="majorBidi"/>
          <w:color w:val="000000" w:themeColor="text1"/>
          <w:lang w:val="en-GB"/>
        </w:rPr>
        <w:t>SSY onto the prepared adsorbents</w:t>
      </w:r>
      <w:r w:rsidRPr="005106B1">
        <w:rPr>
          <w:rFonts w:asciiTheme="majorBidi" w:hAnsiTheme="majorBidi" w:cstheme="majorBidi"/>
          <w:color w:val="000000" w:themeColor="text1"/>
        </w:rPr>
        <w:t xml:space="preserve"> </w:t>
      </w:r>
      <w:r w:rsidRPr="005106B1">
        <w:rPr>
          <w:rFonts w:asciiTheme="majorBidi" w:hAnsiTheme="majorBidi" w:cstheme="majorBidi"/>
          <w:color w:val="000000" w:themeColor="text1"/>
          <w:lang w:val="en-GB"/>
        </w:rPr>
        <w:t>with</w:t>
      </w:r>
      <w:r w:rsidRPr="005106B1">
        <w:rPr>
          <w:rFonts w:asciiTheme="majorBidi" w:hAnsiTheme="majorBidi" w:cstheme="majorBidi"/>
          <w:color w:val="000000" w:themeColor="text1"/>
        </w:rPr>
        <w:t xml:space="preserve"> 0.1 M </w:t>
      </w:r>
      <w:r w:rsidRPr="005106B1">
        <w:rPr>
          <w:rFonts w:asciiTheme="majorBidi" w:hAnsiTheme="majorBidi" w:cstheme="majorBidi"/>
          <w:color w:val="000000" w:themeColor="text1"/>
          <w:lang w:val="en-GB"/>
        </w:rPr>
        <w:t>NaOH</w:t>
      </w:r>
      <w:r w:rsidRPr="005106B1">
        <w:rPr>
          <w:rFonts w:asciiTheme="majorBidi" w:hAnsiTheme="majorBidi" w:cstheme="majorBidi"/>
          <w:color w:val="000000" w:themeColor="text1"/>
        </w:rPr>
        <w:t>. The Mean Square error and correlation coefficients were used to evaluate the efficiency of</w:t>
      </w:r>
      <w:r w:rsidRPr="005106B1">
        <w:rPr>
          <w:rFonts w:asciiTheme="majorBidi" w:hAnsiTheme="majorBidi" w:cstheme="majorBidi"/>
          <w:color w:val="000000" w:themeColor="text1"/>
          <w:lang w:val="en-GB"/>
        </w:rPr>
        <w:t xml:space="preserve"> SSY uptake in</w:t>
      </w:r>
      <w:r w:rsidRPr="005106B1">
        <w:rPr>
          <w:rFonts w:asciiTheme="majorBidi" w:hAnsiTheme="majorBidi" w:cstheme="majorBidi"/>
          <w:color w:val="000000" w:themeColor="text1"/>
        </w:rPr>
        <w:t xml:space="preserve"> the ANN model. </w:t>
      </w:r>
      <w:r w:rsidRPr="005106B1">
        <w:rPr>
          <w:rFonts w:asciiTheme="majorBidi" w:hAnsiTheme="majorBidi" w:cstheme="majorBidi"/>
          <w:color w:val="000000" w:themeColor="text1"/>
          <w:lang w:val="en-GB"/>
        </w:rPr>
        <w:t>HSP1</w:t>
      </w:r>
      <w:r w:rsidRPr="005106B1">
        <w:rPr>
          <w:rFonts w:asciiTheme="majorBidi" w:hAnsiTheme="majorBidi" w:cstheme="majorBidi"/>
          <w:color w:val="000000" w:themeColor="text1"/>
        </w:rPr>
        <w:t xml:space="preserve"> had the l</w:t>
      </w:r>
      <w:r w:rsidRPr="005106B1">
        <w:rPr>
          <w:rFonts w:asciiTheme="majorBidi" w:hAnsiTheme="majorBidi" w:cstheme="majorBidi"/>
          <w:color w:val="000000" w:themeColor="text1"/>
          <w:lang w:val="en-GB"/>
        </w:rPr>
        <w:t>owest</w:t>
      </w:r>
      <w:r w:rsidRPr="005106B1">
        <w:rPr>
          <w:rFonts w:asciiTheme="majorBidi" w:hAnsiTheme="majorBidi" w:cstheme="majorBidi"/>
          <w:color w:val="000000" w:themeColor="text1"/>
        </w:rPr>
        <w:t xml:space="preserve"> MSE </w:t>
      </w:r>
      <w:r w:rsidR="00F436EA">
        <w:rPr>
          <w:rFonts w:asciiTheme="majorBidi" w:hAnsiTheme="majorBidi" w:cstheme="majorBidi"/>
          <w:color w:val="000000" w:themeColor="text1"/>
          <w:lang w:val="en-GB"/>
        </w:rPr>
        <w:t xml:space="preserve">of </w:t>
      </w:r>
      <w:r w:rsidRPr="005106B1">
        <w:rPr>
          <w:rFonts w:asciiTheme="majorBidi" w:hAnsiTheme="majorBidi" w:cstheme="majorBidi"/>
          <w:color w:val="000000" w:themeColor="text1"/>
          <w:lang w:val="en-GB"/>
        </w:rPr>
        <w:t>6.94</w:t>
      </w:r>
      <w:r w:rsidRPr="005106B1">
        <w:rPr>
          <w:rFonts w:asciiTheme="majorBidi" w:hAnsiTheme="majorBidi" w:cstheme="majorBidi"/>
          <w:color w:val="000000" w:themeColor="text1"/>
        </w:rPr>
        <w:t>. The number of hidden neurons, activation function, and R</w:t>
      </w:r>
      <w:r w:rsidRPr="005106B1">
        <w:rPr>
          <w:rFonts w:asciiTheme="majorBidi" w:hAnsiTheme="majorBidi" w:cstheme="majorBidi"/>
          <w:color w:val="000000" w:themeColor="text1"/>
          <w:vertAlign w:val="superscript"/>
        </w:rPr>
        <w:t>2</w:t>
      </w:r>
      <w:r w:rsidRPr="005106B1">
        <w:rPr>
          <w:rFonts w:asciiTheme="majorBidi" w:hAnsiTheme="majorBidi" w:cstheme="majorBidi"/>
          <w:color w:val="000000" w:themeColor="text1"/>
        </w:rPr>
        <w:t xml:space="preserve">, evaluated for </w:t>
      </w:r>
      <w:r w:rsidRPr="005106B1">
        <w:rPr>
          <w:rFonts w:asciiTheme="majorBidi" w:hAnsiTheme="majorBidi" w:cstheme="majorBidi"/>
          <w:color w:val="000000" w:themeColor="text1"/>
          <w:lang w:val="en-GB"/>
        </w:rPr>
        <w:t>the HSP1-SSY adsorption system</w:t>
      </w:r>
      <w:r w:rsidRPr="005106B1">
        <w:rPr>
          <w:rFonts w:asciiTheme="majorBidi" w:hAnsiTheme="majorBidi" w:cstheme="majorBidi"/>
          <w:color w:val="000000" w:themeColor="text1"/>
        </w:rPr>
        <w:t xml:space="preserve"> w</w:t>
      </w:r>
      <w:r w:rsidR="00F436EA">
        <w:rPr>
          <w:rFonts w:asciiTheme="majorBidi" w:hAnsiTheme="majorBidi" w:cstheme="majorBidi"/>
          <w:color w:val="000000" w:themeColor="text1"/>
          <w:lang w:val="en-GB"/>
        </w:rPr>
        <w:t>ere</w:t>
      </w:r>
      <w:r w:rsidRPr="005106B1">
        <w:rPr>
          <w:rFonts w:asciiTheme="majorBidi" w:hAnsiTheme="majorBidi" w:cstheme="majorBidi"/>
          <w:color w:val="000000" w:themeColor="text1"/>
        </w:rPr>
        <w:t xml:space="preserve"> </w:t>
      </w:r>
      <w:r w:rsidRPr="005106B1">
        <w:rPr>
          <w:rFonts w:asciiTheme="majorBidi" w:hAnsiTheme="majorBidi" w:cstheme="majorBidi"/>
          <w:color w:val="000000" w:themeColor="text1"/>
          <w:lang w:val="en-GB"/>
        </w:rPr>
        <w:t>12</w:t>
      </w:r>
      <w:r w:rsidRPr="005106B1">
        <w:rPr>
          <w:rFonts w:asciiTheme="majorBidi" w:hAnsiTheme="majorBidi" w:cstheme="majorBidi"/>
          <w:color w:val="000000" w:themeColor="text1"/>
        </w:rPr>
        <w:t xml:space="preserve">, </w:t>
      </w:r>
      <w:r w:rsidRPr="005106B1">
        <w:rPr>
          <w:rFonts w:asciiTheme="majorBidi" w:hAnsiTheme="majorBidi" w:cstheme="majorBidi"/>
          <w:i/>
          <w:iCs/>
          <w:color w:val="000000" w:themeColor="text1"/>
          <w:lang w:val="en-GB"/>
        </w:rPr>
        <w:t>Tansig</w:t>
      </w:r>
      <w:r w:rsidRPr="005106B1">
        <w:rPr>
          <w:rFonts w:asciiTheme="majorBidi" w:hAnsiTheme="majorBidi" w:cstheme="majorBidi"/>
          <w:color w:val="000000" w:themeColor="text1"/>
        </w:rPr>
        <w:t xml:space="preserve"> and 0.9</w:t>
      </w:r>
      <w:r w:rsidRPr="005106B1">
        <w:rPr>
          <w:rFonts w:asciiTheme="majorBidi" w:hAnsiTheme="majorBidi" w:cstheme="majorBidi"/>
          <w:color w:val="000000" w:themeColor="text1"/>
          <w:lang w:val="en-GB"/>
        </w:rPr>
        <w:t>877</w:t>
      </w:r>
      <w:r w:rsidRPr="005106B1">
        <w:rPr>
          <w:rFonts w:asciiTheme="majorBidi" w:hAnsiTheme="majorBidi" w:cstheme="majorBidi"/>
          <w:color w:val="000000" w:themeColor="text1"/>
        </w:rPr>
        <w:t xml:space="preserve"> respectively.</w:t>
      </w:r>
    </w:p>
    <w:p w14:paraId="2D734E8F" w14:textId="77777777" w:rsidR="007B4A04" w:rsidRPr="005106B1" w:rsidRDefault="007B4A04" w:rsidP="007B4A04">
      <w:pPr>
        <w:spacing w:line="480" w:lineRule="auto"/>
        <w:jc w:val="both"/>
        <w:rPr>
          <w:rFonts w:asciiTheme="majorBidi" w:hAnsiTheme="majorBidi" w:cstheme="majorBidi"/>
          <w:color w:val="000000" w:themeColor="text1"/>
        </w:rPr>
      </w:pPr>
      <w:r w:rsidRPr="005106B1">
        <w:rPr>
          <w:rFonts w:asciiTheme="majorBidi" w:hAnsiTheme="majorBidi" w:cstheme="majorBidi"/>
          <w:color w:val="000000" w:themeColor="text1"/>
        </w:rPr>
        <w:t xml:space="preserve">The fixed bed adsorption process was used in the adsorption of simulated CQP and ALR multicomponent system, using BSP1, EGB1, HSP1 and RHP1 adsorbents. High removal </w:t>
      </w:r>
      <w:r w:rsidRPr="005106B1">
        <w:rPr>
          <w:rFonts w:asciiTheme="majorBidi" w:hAnsiTheme="majorBidi" w:cstheme="majorBidi"/>
          <w:color w:val="000000" w:themeColor="text1"/>
        </w:rPr>
        <w:lastRenderedPageBreak/>
        <w:t>efficiencies of 95.78 and 98.79% for the BSP1-CQP and EGB1-CQP adsorption systems respectively at 50 mg/L, while 92.91 and 98.89% were obtained for RHP1-ALR and HSP1-ALR adsorption systems respectively.</w:t>
      </w:r>
    </w:p>
    <w:p w14:paraId="3B998AE8" w14:textId="77777777" w:rsidR="007B4A04" w:rsidRPr="005106B1" w:rsidRDefault="007B4A04" w:rsidP="007B4A04">
      <w:pPr>
        <w:rPr>
          <w:rFonts w:asciiTheme="majorBidi" w:hAnsiTheme="majorBidi" w:cstheme="majorBidi"/>
          <w:b/>
          <w:bCs/>
          <w:color w:val="000000" w:themeColor="text1"/>
          <w:sz w:val="32"/>
          <w:szCs w:val="32"/>
        </w:rPr>
      </w:pPr>
    </w:p>
    <w:p w14:paraId="08E5E32B" w14:textId="77777777" w:rsidR="007B4A04" w:rsidRDefault="007B4A04" w:rsidP="007B4A04">
      <w:pPr>
        <w:rPr>
          <w:rFonts w:asciiTheme="majorBidi" w:hAnsiTheme="majorBidi" w:cstheme="majorBidi"/>
          <w:b/>
          <w:bCs/>
          <w:color w:val="000000" w:themeColor="text1"/>
          <w:sz w:val="32"/>
          <w:szCs w:val="32"/>
          <w:lang w:val="en-GB"/>
        </w:rPr>
      </w:pPr>
    </w:p>
    <w:p w14:paraId="5D4DFD96" w14:textId="77777777" w:rsidR="007B4A04" w:rsidRDefault="007B4A04" w:rsidP="007B4A04">
      <w:pPr>
        <w:rPr>
          <w:rFonts w:asciiTheme="majorBidi" w:hAnsiTheme="majorBidi" w:cstheme="majorBidi"/>
          <w:b/>
          <w:bCs/>
          <w:color w:val="000000" w:themeColor="text1"/>
          <w:sz w:val="32"/>
          <w:szCs w:val="32"/>
          <w:lang w:val="en-GB"/>
        </w:rPr>
      </w:pPr>
    </w:p>
    <w:p w14:paraId="4F0130D3" w14:textId="77777777" w:rsidR="007B4A04" w:rsidRDefault="007B4A04" w:rsidP="007B4A04">
      <w:pPr>
        <w:rPr>
          <w:rFonts w:asciiTheme="majorBidi" w:hAnsiTheme="majorBidi" w:cstheme="majorBidi"/>
          <w:b/>
          <w:bCs/>
          <w:color w:val="000000" w:themeColor="text1"/>
          <w:sz w:val="32"/>
          <w:szCs w:val="32"/>
          <w:lang w:val="en-GB"/>
        </w:rPr>
      </w:pPr>
    </w:p>
    <w:p w14:paraId="6CBD23B3" w14:textId="77777777" w:rsidR="007B4A04" w:rsidRDefault="007B4A04" w:rsidP="007B4A04">
      <w:pPr>
        <w:spacing w:line="480" w:lineRule="auto"/>
        <w:rPr>
          <w:rFonts w:asciiTheme="majorBidi" w:hAnsiTheme="majorBidi" w:cstheme="majorBidi"/>
          <w:b/>
          <w:bCs/>
          <w:color w:val="000000" w:themeColor="text1"/>
          <w:sz w:val="32"/>
          <w:szCs w:val="32"/>
          <w:lang w:val="en-GB"/>
        </w:rPr>
      </w:pPr>
    </w:p>
    <w:p w14:paraId="7DA4EB47" w14:textId="77777777" w:rsidR="007B4A04" w:rsidRDefault="007B4A04" w:rsidP="007B4A04">
      <w:pPr>
        <w:spacing w:line="480" w:lineRule="auto"/>
        <w:rPr>
          <w:rFonts w:asciiTheme="majorBidi" w:hAnsiTheme="majorBidi" w:cstheme="majorBidi"/>
          <w:b/>
          <w:bCs/>
          <w:color w:val="000000" w:themeColor="text1"/>
          <w:sz w:val="32"/>
          <w:szCs w:val="32"/>
          <w:lang w:val="en-GB"/>
        </w:rPr>
      </w:pPr>
    </w:p>
    <w:p w14:paraId="30223764" w14:textId="77777777" w:rsidR="007B4A04" w:rsidRDefault="007B4A04" w:rsidP="007B4A04">
      <w:pPr>
        <w:spacing w:line="480" w:lineRule="auto"/>
        <w:rPr>
          <w:rFonts w:asciiTheme="majorBidi" w:hAnsiTheme="majorBidi" w:cstheme="majorBidi"/>
          <w:b/>
          <w:bCs/>
          <w:color w:val="000000" w:themeColor="text1"/>
          <w:sz w:val="32"/>
          <w:szCs w:val="32"/>
          <w:lang w:val="en-GB"/>
        </w:rPr>
      </w:pPr>
    </w:p>
    <w:p w14:paraId="29897188" w14:textId="77777777" w:rsidR="007B4A04" w:rsidRDefault="007B4A04" w:rsidP="007B4A04">
      <w:pPr>
        <w:spacing w:line="480" w:lineRule="auto"/>
        <w:rPr>
          <w:rFonts w:asciiTheme="majorBidi" w:hAnsiTheme="majorBidi" w:cstheme="majorBidi"/>
          <w:b/>
          <w:bCs/>
          <w:color w:val="000000" w:themeColor="text1"/>
          <w:sz w:val="32"/>
          <w:szCs w:val="32"/>
          <w:lang w:val="en-GB"/>
        </w:rPr>
      </w:pPr>
    </w:p>
    <w:p w14:paraId="46EE6554" w14:textId="77777777" w:rsidR="007B4A04" w:rsidRDefault="007B4A04" w:rsidP="007B4A04">
      <w:pPr>
        <w:spacing w:line="480" w:lineRule="auto"/>
        <w:rPr>
          <w:rFonts w:asciiTheme="majorBidi" w:hAnsiTheme="majorBidi" w:cstheme="majorBidi"/>
          <w:b/>
          <w:bCs/>
          <w:color w:val="000000" w:themeColor="text1"/>
          <w:sz w:val="32"/>
          <w:szCs w:val="32"/>
          <w:lang w:val="en-GB"/>
        </w:rPr>
      </w:pPr>
    </w:p>
    <w:p w14:paraId="4362AD07" w14:textId="77777777" w:rsidR="007B4A04" w:rsidRDefault="007B4A04" w:rsidP="007B4A04">
      <w:pPr>
        <w:spacing w:line="480" w:lineRule="auto"/>
        <w:rPr>
          <w:rFonts w:asciiTheme="majorBidi" w:hAnsiTheme="majorBidi" w:cstheme="majorBidi"/>
          <w:b/>
          <w:bCs/>
          <w:color w:val="000000" w:themeColor="text1"/>
          <w:sz w:val="32"/>
          <w:szCs w:val="32"/>
          <w:lang w:val="en-GB"/>
        </w:rPr>
      </w:pPr>
    </w:p>
    <w:p w14:paraId="54CC80C8" w14:textId="313A34AA" w:rsidR="007B4A04" w:rsidRDefault="007B4A04" w:rsidP="007B4A04">
      <w:pPr>
        <w:spacing w:line="480" w:lineRule="auto"/>
        <w:rPr>
          <w:rFonts w:asciiTheme="majorBidi" w:hAnsiTheme="majorBidi" w:cstheme="majorBidi"/>
          <w:b/>
          <w:bCs/>
          <w:color w:val="000000" w:themeColor="text1"/>
          <w:sz w:val="32"/>
          <w:szCs w:val="32"/>
          <w:lang w:val="en-GB"/>
        </w:rPr>
      </w:pPr>
    </w:p>
    <w:p w14:paraId="21032850" w14:textId="12F187E0" w:rsidR="00786D87" w:rsidRDefault="00786D87" w:rsidP="007B4A04">
      <w:pPr>
        <w:spacing w:line="480" w:lineRule="auto"/>
        <w:rPr>
          <w:rFonts w:asciiTheme="majorBidi" w:hAnsiTheme="majorBidi" w:cstheme="majorBidi"/>
          <w:b/>
          <w:bCs/>
          <w:color w:val="000000" w:themeColor="text1"/>
          <w:sz w:val="32"/>
          <w:szCs w:val="32"/>
          <w:lang w:val="en-GB"/>
        </w:rPr>
      </w:pPr>
    </w:p>
    <w:p w14:paraId="56F6450F" w14:textId="189BEC67" w:rsidR="00426662" w:rsidRDefault="00426662" w:rsidP="007B4A04">
      <w:pPr>
        <w:spacing w:line="480" w:lineRule="auto"/>
        <w:rPr>
          <w:rFonts w:asciiTheme="majorBidi" w:hAnsiTheme="majorBidi" w:cstheme="majorBidi"/>
          <w:b/>
          <w:bCs/>
          <w:color w:val="000000" w:themeColor="text1"/>
          <w:sz w:val="32"/>
          <w:szCs w:val="32"/>
          <w:lang w:val="en-GB"/>
        </w:rPr>
      </w:pPr>
    </w:p>
    <w:p w14:paraId="30C8DE4C" w14:textId="1098FC74" w:rsidR="0003052B" w:rsidRDefault="0003052B" w:rsidP="007B4A04">
      <w:pPr>
        <w:spacing w:line="480" w:lineRule="auto"/>
        <w:rPr>
          <w:rFonts w:asciiTheme="majorBidi" w:hAnsiTheme="majorBidi" w:cstheme="majorBidi"/>
          <w:b/>
          <w:bCs/>
          <w:color w:val="000000" w:themeColor="text1"/>
          <w:sz w:val="32"/>
          <w:szCs w:val="32"/>
          <w:lang w:val="en-GB"/>
        </w:rPr>
      </w:pPr>
    </w:p>
    <w:p w14:paraId="5819AFB4" w14:textId="6C7663C1" w:rsidR="0003052B" w:rsidRDefault="0003052B" w:rsidP="007B4A04">
      <w:pPr>
        <w:spacing w:line="480" w:lineRule="auto"/>
        <w:rPr>
          <w:rFonts w:asciiTheme="majorBidi" w:hAnsiTheme="majorBidi" w:cstheme="majorBidi"/>
          <w:b/>
          <w:bCs/>
          <w:color w:val="000000" w:themeColor="text1"/>
          <w:sz w:val="32"/>
          <w:szCs w:val="32"/>
          <w:lang w:val="en-GB"/>
        </w:rPr>
      </w:pPr>
    </w:p>
    <w:p w14:paraId="14DDDB60" w14:textId="77777777" w:rsidR="0003052B" w:rsidRDefault="0003052B" w:rsidP="007B4A04">
      <w:pPr>
        <w:spacing w:line="480" w:lineRule="auto"/>
        <w:rPr>
          <w:rFonts w:asciiTheme="majorBidi" w:hAnsiTheme="majorBidi" w:cstheme="majorBidi"/>
          <w:b/>
          <w:bCs/>
          <w:color w:val="000000" w:themeColor="text1"/>
          <w:sz w:val="32"/>
          <w:szCs w:val="32"/>
          <w:lang w:val="en-GB"/>
        </w:rPr>
      </w:pPr>
    </w:p>
    <w:p w14:paraId="3971C74F" w14:textId="77777777" w:rsidR="00786D87" w:rsidRDefault="00786D87" w:rsidP="007B4A04">
      <w:pPr>
        <w:spacing w:line="480" w:lineRule="auto"/>
        <w:rPr>
          <w:rFonts w:asciiTheme="majorBidi" w:hAnsiTheme="majorBidi" w:cstheme="majorBidi"/>
          <w:b/>
          <w:bCs/>
          <w:color w:val="000000" w:themeColor="text1"/>
          <w:sz w:val="32"/>
          <w:szCs w:val="32"/>
          <w:lang w:val="en-GB"/>
        </w:rPr>
      </w:pPr>
    </w:p>
    <w:p w14:paraId="0C72C0A6" w14:textId="09FF814E" w:rsidR="007B4A04" w:rsidRPr="005106B1" w:rsidRDefault="007B4A04" w:rsidP="005E6CEF">
      <w:pPr>
        <w:pStyle w:val="Heading3"/>
        <w:rPr>
          <w:lang w:val="en-GB"/>
        </w:rPr>
      </w:pPr>
      <w:bookmarkStart w:id="3109" w:name="_Toc118051885"/>
      <w:bookmarkStart w:id="3110" w:name="_Toc123053714"/>
      <w:bookmarkStart w:id="3111" w:name="_Toc127869438"/>
      <w:r w:rsidRPr="005106B1">
        <w:rPr>
          <w:lang w:val="en-GB"/>
        </w:rPr>
        <w:lastRenderedPageBreak/>
        <w:t>R</w:t>
      </w:r>
      <w:r w:rsidR="007E75D8" w:rsidRPr="005106B1">
        <w:rPr>
          <w:lang w:val="en-GB"/>
        </w:rPr>
        <w:t>ecommendations</w:t>
      </w:r>
      <w:bookmarkEnd w:id="3109"/>
      <w:bookmarkEnd w:id="3110"/>
      <w:bookmarkEnd w:id="3111"/>
    </w:p>
    <w:p w14:paraId="4662B523" w14:textId="338003E5" w:rsidR="006E1BD3" w:rsidRPr="00F436EA" w:rsidRDefault="006E1BD3" w:rsidP="00F436EA">
      <w:pPr>
        <w:pStyle w:val="ListParagraph"/>
        <w:spacing w:after="0" w:line="480" w:lineRule="auto"/>
        <w:ind w:left="0"/>
        <w:jc w:val="both"/>
        <w:rPr>
          <w:rFonts w:asciiTheme="majorBidi" w:hAnsiTheme="majorBidi" w:cstheme="majorBidi"/>
          <w:color w:val="000000" w:themeColor="text1"/>
          <w:sz w:val="24"/>
          <w:szCs w:val="24"/>
          <w:lang w:val="en-NG"/>
        </w:rPr>
      </w:pPr>
      <w:r w:rsidRPr="006E1BD3">
        <w:rPr>
          <w:rFonts w:asciiTheme="majorBidi" w:eastAsia="Times New Roman" w:hAnsiTheme="majorBidi" w:cstheme="majorBidi"/>
          <w:color w:val="000000" w:themeColor="text1"/>
          <w:sz w:val="24"/>
          <w:szCs w:val="24"/>
          <w:lang w:val="en-GB"/>
        </w:rPr>
        <w:t>Based on the research findings, the following recommendations were suggested</w:t>
      </w:r>
      <w:r w:rsidR="007276E5">
        <w:rPr>
          <w:rFonts w:asciiTheme="majorBidi" w:eastAsia="Times New Roman" w:hAnsiTheme="majorBidi" w:cstheme="majorBidi"/>
          <w:color w:val="000000" w:themeColor="text1"/>
          <w:sz w:val="24"/>
          <w:szCs w:val="24"/>
          <w:lang w:val="en-GB"/>
        </w:rPr>
        <w:t>:</w:t>
      </w:r>
      <w:r w:rsidR="00F436EA">
        <w:rPr>
          <w:rFonts w:asciiTheme="majorBidi" w:eastAsia="Times New Roman" w:hAnsiTheme="majorBidi" w:cstheme="majorBidi"/>
          <w:color w:val="000000" w:themeColor="text1"/>
          <w:sz w:val="24"/>
          <w:szCs w:val="24"/>
          <w:lang w:val="en-GB"/>
        </w:rPr>
        <w:t xml:space="preserve"> </w:t>
      </w:r>
      <w:r w:rsidRPr="00F436EA">
        <w:rPr>
          <w:rFonts w:asciiTheme="majorBidi" w:eastAsia="Times New Roman" w:hAnsiTheme="majorBidi" w:cstheme="majorBidi"/>
          <w:color w:val="000000" w:themeColor="text1"/>
          <w:sz w:val="24"/>
          <w:szCs w:val="24"/>
          <w:lang w:val="en-GB"/>
        </w:rPr>
        <w:t>The prepared adsorbents should be applied for use, on an industrial scale with an appropriate industrial setup.</w:t>
      </w:r>
      <w:r w:rsidR="00F436EA">
        <w:rPr>
          <w:rFonts w:asciiTheme="majorBidi" w:eastAsia="Times New Roman" w:hAnsiTheme="majorBidi" w:cstheme="majorBidi"/>
          <w:color w:val="000000" w:themeColor="text1"/>
          <w:sz w:val="24"/>
          <w:szCs w:val="24"/>
          <w:lang w:val="en-GB"/>
        </w:rPr>
        <w:t xml:space="preserve"> </w:t>
      </w:r>
      <w:r w:rsidRPr="00F436EA">
        <w:rPr>
          <w:rFonts w:asciiTheme="majorBidi" w:eastAsia="Times New Roman" w:hAnsiTheme="majorBidi" w:cstheme="majorBidi"/>
          <w:color w:val="000000" w:themeColor="text1"/>
          <w:sz w:val="24"/>
          <w:szCs w:val="24"/>
          <w:lang w:val="en-GB"/>
        </w:rPr>
        <w:t>Adsorbent regeneration and reusability make an adsorbent more economical. Eluents of different pH media and concentrations should be tested, to ascertain the most efficient, hence, making the adsorbents more cost-effective.</w:t>
      </w:r>
      <w:r w:rsidR="00F436EA">
        <w:rPr>
          <w:rFonts w:asciiTheme="majorBidi" w:eastAsia="Times New Roman" w:hAnsiTheme="majorBidi" w:cstheme="majorBidi"/>
          <w:color w:val="000000" w:themeColor="text1"/>
          <w:sz w:val="24"/>
          <w:szCs w:val="24"/>
          <w:lang w:val="en-GB"/>
        </w:rPr>
        <w:t xml:space="preserve"> </w:t>
      </w:r>
      <w:r w:rsidRPr="00F436EA">
        <w:rPr>
          <w:rFonts w:asciiTheme="majorBidi" w:eastAsia="Times New Roman" w:hAnsiTheme="majorBidi" w:cstheme="majorBidi"/>
          <w:color w:val="000000" w:themeColor="text1"/>
          <w:sz w:val="24"/>
          <w:szCs w:val="24"/>
          <w:lang w:val="en-GB"/>
        </w:rPr>
        <w:t xml:space="preserve">Further research is recommended on </w:t>
      </w:r>
      <w:r w:rsidR="000B4C7B" w:rsidRPr="00F436EA">
        <w:rPr>
          <w:rFonts w:asciiTheme="majorBidi" w:eastAsia="Times New Roman" w:hAnsiTheme="majorBidi" w:cstheme="majorBidi"/>
          <w:color w:val="000000" w:themeColor="text1"/>
          <w:sz w:val="24"/>
          <w:szCs w:val="24"/>
          <w:lang w:val="en-GB"/>
        </w:rPr>
        <w:t xml:space="preserve">the adsorption of </w:t>
      </w:r>
      <w:r w:rsidRPr="00F436EA">
        <w:rPr>
          <w:rFonts w:asciiTheme="majorBidi" w:eastAsia="Times New Roman" w:hAnsiTheme="majorBidi" w:cstheme="majorBidi"/>
          <w:color w:val="000000" w:themeColor="text1"/>
          <w:sz w:val="24"/>
          <w:szCs w:val="24"/>
          <w:lang w:val="en-GB"/>
        </w:rPr>
        <w:t>real industrial effluent</w:t>
      </w:r>
      <w:r w:rsidR="000B4C7B" w:rsidRPr="00F436EA">
        <w:rPr>
          <w:rFonts w:asciiTheme="majorBidi" w:eastAsia="Times New Roman" w:hAnsiTheme="majorBidi" w:cstheme="majorBidi"/>
          <w:color w:val="000000" w:themeColor="text1"/>
          <w:sz w:val="24"/>
          <w:szCs w:val="24"/>
          <w:lang w:val="en-GB"/>
        </w:rPr>
        <w:t>s</w:t>
      </w:r>
      <w:r w:rsidRPr="00F436EA">
        <w:rPr>
          <w:rFonts w:asciiTheme="majorBidi" w:eastAsia="Times New Roman" w:hAnsiTheme="majorBidi" w:cstheme="majorBidi"/>
          <w:color w:val="000000" w:themeColor="text1"/>
          <w:sz w:val="24"/>
          <w:szCs w:val="24"/>
          <w:lang w:val="en-GB"/>
        </w:rPr>
        <w:t xml:space="preserve">, as they are composed of multiple components of unknown entities that require complex characterizations for identification. </w:t>
      </w:r>
    </w:p>
    <w:p w14:paraId="145ABC29" w14:textId="77777777" w:rsidR="00F218AB" w:rsidRPr="007B4A04" w:rsidRDefault="00F218AB" w:rsidP="00F218AB">
      <w:pPr>
        <w:pStyle w:val="ListParagraph"/>
        <w:spacing w:after="0" w:line="480" w:lineRule="auto"/>
        <w:jc w:val="both"/>
        <w:rPr>
          <w:rFonts w:ascii="Times New Roman" w:hAnsi="Times New Roman" w:cs="Times New Roman"/>
          <w:sz w:val="24"/>
          <w:szCs w:val="24"/>
          <w:lang w:val="en-GB"/>
        </w:rPr>
      </w:pPr>
    </w:p>
    <w:p w14:paraId="77F120B2" w14:textId="77777777" w:rsidR="00F218AB" w:rsidRPr="007B4A04" w:rsidRDefault="00F218AB" w:rsidP="00F218AB">
      <w:pPr>
        <w:spacing w:line="480" w:lineRule="auto"/>
        <w:jc w:val="both"/>
        <w:rPr>
          <w:b/>
          <w:sz w:val="36"/>
          <w:szCs w:val="36"/>
        </w:rPr>
      </w:pPr>
    </w:p>
    <w:p w14:paraId="646BFDFD" w14:textId="77777777" w:rsidR="007B4A04" w:rsidRDefault="007B4A04" w:rsidP="00F218AB">
      <w:pPr>
        <w:spacing w:line="480" w:lineRule="auto"/>
        <w:jc w:val="both"/>
        <w:rPr>
          <w:b/>
          <w:sz w:val="32"/>
          <w:szCs w:val="32"/>
          <w:lang w:val="en-GB"/>
        </w:rPr>
      </w:pPr>
    </w:p>
    <w:p w14:paraId="5C022934" w14:textId="77777777" w:rsidR="007B4A04" w:rsidRDefault="007B4A04" w:rsidP="00F218AB">
      <w:pPr>
        <w:spacing w:line="480" w:lineRule="auto"/>
        <w:jc w:val="both"/>
        <w:rPr>
          <w:b/>
          <w:sz w:val="32"/>
          <w:szCs w:val="32"/>
          <w:lang w:val="en-GB"/>
        </w:rPr>
      </w:pPr>
    </w:p>
    <w:p w14:paraId="71DA5B5E" w14:textId="77777777" w:rsidR="007B4A04" w:rsidRDefault="007B4A04" w:rsidP="00F218AB">
      <w:pPr>
        <w:spacing w:line="480" w:lineRule="auto"/>
        <w:jc w:val="both"/>
        <w:rPr>
          <w:b/>
          <w:sz w:val="32"/>
          <w:szCs w:val="32"/>
          <w:lang w:val="en-GB"/>
        </w:rPr>
      </w:pPr>
    </w:p>
    <w:p w14:paraId="74468883" w14:textId="77777777" w:rsidR="007B4A04" w:rsidRDefault="007B4A04" w:rsidP="00F218AB">
      <w:pPr>
        <w:spacing w:line="480" w:lineRule="auto"/>
        <w:jc w:val="both"/>
        <w:rPr>
          <w:b/>
          <w:sz w:val="32"/>
          <w:szCs w:val="32"/>
          <w:lang w:val="en-GB"/>
        </w:rPr>
      </w:pPr>
    </w:p>
    <w:p w14:paraId="2047CA04" w14:textId="77777777" w:rsidR="007B4A04" w:rsidRDefault="007B4A04" w:rsidP="00F218AB">
      <w:pPr>
        <w:spacing w:line="480" w:lineRule="auto"/>
        <w:jc w:val="both"/>
        <w:rPr>
          <w:b/>
          <w:sz w:val="32"/>
          <w:szCs w:val="32"/>
          <w:lang w:val="en-GB"/>
        </w:rPr>
      </w:pPr>
    </w:p>
    <w:p w14:paraId="77764A80" w14:textId="77777777" w:rsidR="007B4A04" w:rsidRDefault="007B4A04" w:rsidP="00F218AB">
      <w:pPr>
        <w:spacing w:line="480" w:lineRule="auto"/>
        <w:jc w:val="both"/>
        <w:rPr>
          <w:b/>
          <w:sz w:val="32"/>
          <w:szCs w:val="32"/>
          <w:lang w:val="en-GB"/>
        </w:rPr>
      </w:pPr>
    </w:p>
    <w:p w14:paraId="112EF229" w14:textId="3BAB78BC" w:rsidR="007B4A04" w:rsidRDefault="007B4A04" w:rsidP="00F218AB">
      <w:pPr>
        <w:spacing w:line="480" w:lineRule="auto"/>
        <w:jc w:val="both"/>
        <w:rPr>
          <w:b/>
          <w:sz w:val="32"/>
          <w:szCs w:val="32"/>
          <w:lang w:val="en-GB"/>
        </w:rPr>
      </w:pPr>
    </w:p>
    <w:p w14:paraId="6AA99C01" w14:textId="3ECB9832" w:rsidR="006E1BD3" w:rsidRDefault="006E1BD3" w:rsidP="00F218AB">
      <w:pPr>
        <w:spacing w:line="480" w:lineRule="auto"/>
        <w:jc w:val="both"/>
        <w:rPr>
          <w:b/>
          <w:sz w:val="32"/>
          <w:szCs w:val="32"/>
          <w:lang w:val="en-GB"/>
        </w:rPr>
      </w:pPr>
    </w:p>
    <w:p w14:paraId="239A9A0C" w14:textId="77777777" w:rsidR="00E536B3" w:rsidRDefault="00E536B3" w:rsidP="00F218AB">
      <w:pPr>
        <w:spacing w:line="480" w:lineRule="auto"/>
        <w:jc w:val="both"/>
        <w:rPr>
          <w:b/>
          <w:sz w:val="32"/>
          <w:szCs w:val="32"/>
          <w:lang w:val="en-GB"/>
        </w:rPr>
      </w:pPr>
    </w:p>
    <w:p w14:paraId="78804884" w14:textId="1015035E" w:rsidR="00F218AB" w:rsidRPr="007B4A04" w:rsidRDefault="007A3DA1" w:rsidP="00F218AB">
      <w:pPr>
        <w:spacing w:line="480" w:lineRule="auto"/>
        <w:jc w:val="both"/>
        <w:rPr>
          <w:b/>
          <w:sz w:val="32"/>
          <w:szCs w:val="32"/>
          <w:lang w:val="en-GB"/>
        </w:rPr>
      </w:pPr>
      <w:r w:rsidRPr="007B4A04">
        <w:rPr>
          <w:b/>
          <w:sz w:val="32"/>
          <w:szCs w:val="32"/>
          <w:lang w:val="en-GB"/>
        </w:rPr>
        <w:lastRenderedPageBreak/>
        <w:t>References</w:t>
      </w:r>
    </w:p>
    <w:p w14:paraId="0159B680" w14:textId="669F7D8F" w:rsidR="00CA3ED0" w:rsidRPr="00CA3ED0" w:rsidRDefault="007A3DA1" w:rsidP="00CA3ED0">
      <w:pPr>
        <w:widowControl w:val="0"/>
        <w:autoSpaceDE w:val="0"/>
        <w:autoSpaceDN w:val="0"/>
        <w:adjustRightInd w:val="0"/>
        <w:spacing w:line="360" w:lineRule="auto"/>
        <w:ind w:left="480" w:hanging="480"/>
        <w:rPr>
          <w:noProof/>
        </w:rPr>
      </w:pPr>
      <w:r w:rsidRPr="00CA244B">
        <w:rPr>
          <w:b/>
          <w:lang w:val="en-GB"/>
        </w:rPr>
        <w:fldChar w:fldCharType="begin" w:fldLock="1"/>
      </w:r>
      <w:r w:rsidRPr="00CA244B">
        <w:rPr>
          <w:b/>
          <w:lang w:val="en-GB"/>
        </w:rPr>
        <w:instrText xml:space="preserve">ADDIN Mendeley Bibliography CSL_BIBLIOGRAPHY </w:instrText>
      </w:r>
      <w:r w:rsidRPr="00CA244B">
        <w:rPr>
          <w:b/>
          <w:lang w:val="en-GB"/>
        </w:rPr>
        <w:fldChar w:fldCharType="separate"/>
      </w:r>
      <w:r w:rsidR="00CA3ED0" w:rsidRPr="00CA3ED0">
        <w:rPr>
          <w:noProof/>
        </w:rPr>
        <w:t xml:space="preserve">Abbas, A., Rehman, R., Murtaza, S., Shafique, U., Zahid, A., &amp; Ayub, R. (2012). Adsorptive Removal of Congo Red and Sunset Yellow Dyes from Water Systems by Lady Finger Stem. </w:t>
      </w:r>
      <w:r w:rsidR="00CA3ED0" w:rsidRPr="00CA3ED0">
        <w:rPr>
          <w:i/>
          <w:iCs/>
          <w:noProof/>
        </w:rPr>
        <w:t>Journal of the Chemical Society of Pakistan</w:t>
      </w:r>
      <w:r w:rsidR="00CA3ED0" w:rsidRPr="00CA3ED0">
        <w:rPr>
          <w:noProof/>
        </w:rPr>
        <w:t xml:space="preserve">, </w:t>
      </w:r>
      <w:r w:rsidR="00CA3ED0" w:rsidRPr="00CA3ED0">
        <w:rPr>
          <w:i/>
          <w:iCs/>
          <w:noProof/>
        </w:rPr>
        <w:t>34</w:t>
      </w:r>
      <w:r w:rsidR="00CA3ED0" w:rsidRPr="00CA3ED0">
        <w:rPr>
          <w:noProof/>
        </w:rPr>
        <w:t>(5), 1241–1247. http://inis.iaea.org/Search/search.aspx?orig%7B_%7Dq=RN:44034504</w:t>
      </w:r>
    </w:p>
    <w:p w14:paraId="69BAFD9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bdel-aziz, H. M., &amp; Abdel-gawad, S. A. (2020). Removal of sunset yellow azo dye using activated carbon entrapped in alginate from aqueous solutions. </w:t>
      </w:r>
      <w:r w:rsidRPr="00CA3ED0">
        <w:rPr>
          <w:i/>
          <w:iCs/>
          <w:noProof/>
        </w:rPr>
        <w:t>Journal of Science</w:t>
      </w:r>
      <w:r w:rsidRPr="00CA3ED0">
        <w:rPr>
          <w:noProof/>
        </w:rPr>
        <w:t xml:space="preserve">, </w:t>
      </w:r>
      <w:r w:rsidRPr="00CA3ED0">
        <w:rPr>
          <w:i/>
          <w:iCs/>
          <w:noProof/>
        </w:rPr>
        <w:t>4</w:t>
      </w:r>
      <w:r w:rsidRPr="00CA3ED0">
        <w:rPr>
          <w:noProof/>
        </w:rPr>
        <w:t>(1), 1–6. https://doi.org/10.15406/oajs.2020.04.00142</w:t>
      </w:r>
    </w:p>
    <w:p w14:paraId="459EEFA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bdel-Ghani, N. T., El-Chaghaby, G. A., Rawash, E. S. A., &amp; Lima, E. C. (2017). Adsorption of Coomassie Brilliant Blue R-250 dye onto novel activated carbon prepared from Nigella sativa L. waste: Equilibrium, kinetics and thermodynamics running title: Adsorption of Brilliant Blue dye onto Nigella sativa L. waste activated carbon. </w:t>
      </w:r>
      <w:r w:rsidRPr="00CA3ED0">
        <w:rPr>
          <w:i/>
          <w:iCs/>
          <w:noProof/>
        </w:rPr>
        <w:t>Journal of the Chilean Chemical Society</w:t>
      </w:r>
      <w:r w:rsidRPr="00CA3ED0">
        <w:rPr>
          <w:noProof/>
        </w:rPr>
        <w:t xml:space="preserve">, </w:t>
      </w:r>
      <w:r w:rsidRPr="00CA3ED0">
        <w:rPr>
          <w:i/>
          <w:iCs/>
          <w:noProof/>
        </w:rPr>
        <w:t>62</w:t>
      </w:r>
      <w:r w:rsidRPr="00CA3ED0">
        <w:rPr>
          <w:noProof/>
        </w:rPr>
        <w:t>(2), 3505–3511. https://doi.org/10.4067/S0717-97072017000200016</w:t>
      </w:r>
    </w:p>
    <w:p w14:paraId="7D5BE91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bdel-Khalek, M. A., Abdel Rahman, M. K., &amp; Francis, A. A. (2017). Exploring the adsorption behavior of cationic and anionic dyes on industrial waste shells of egg. </w:t>
      </w:r>
      <w:r w:rsidRPr="00CA3ED0">
        <w:rPr>
          <w:i/>
          <w:iCs/>
          <w:noProof/>
        </w:rPr>
        <w:t>Journal of Environmental Chemical Engineering</w:t>
      </w:r>
      <w:r w:rsidRPr="00CA3ED0">
        <w:rPr>
          <w:noProof/>
        </w:rPr>
        <w:t xml:space="preserve">, </w:t>
      </w:r>
      <w:r w:rsidRPr="00CA3ED0">
        <w:rPr>
          <w:i/>
          <w:iCs/>
          <w:noProof/>
        </w:rPr>
        <w:t>5</w:t>
      </w:r>
      <w:r w:rsidRPr="00CA3ED0">
        <w:rPr>
          <w:noProof/>
        </w:rPr>
        <w:t>(1), 319–327. https://doi.org/10.1016/j.jece.2016.11.043</w:t>
      </w:r>
    </w:p>
    <w:p w14:paraId="4A0B513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bena, P. M., Decloedt, E. H., Bottieau, E., Suleman, F., Adejumo, P., Sam-Agudu, N. A., Muyembe TamFum, J. J., Seydi, M., Eholie, S. P., Mills, E. J., Kallay, O., Zumla, A., &amp; Nachega, J. B. (2020). Chloroquine and hydroxychloroquine for the prevention or treatment of COVID-19 in Africa: Caution for inappropriate off-label use in healthcare settings. </w:t>
      </w:r>
      <w:r w:rsidRPr="00CA3ED0">
        <w:rPr>
          <w:i/>
          <w:iCs/>
          <w:noProof/>
        </w:rPr>
        <w:t>American Journal of Tropical Medicine and Hygiene</w:t>
      </w:r>
      <w:r w:rsidRPr="00CA3ED0">
        <w:rPr>
          <w:noProof/>
        </w:rPr>
        <w:t xml:space="preserve">, </w:t>
      </w:r>
      <w:r w:rsidRPr="00CA3ED0">
        <w:rPr>
          <w:i/>
          <w:iCs/>
          <w:noProof/>
        </w:rPr>
        <w:t>102</w:t>
      </w:r>
      <w:r w:rsidRPr="00CA3ED0">
        <w:rPr>
          <w:noProof/>
        </w:rPr>
        <w:t>(6), 1184–1188. https://doi.org/10.4269/ajtmh.20-0290</w:t>
      </w:r>
    </w:p>
    <w:p w14:paraId="2F373D5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dekola, F. A., Adegoke, H. I., &amp; Abdulsalam, I. O. (2015). Batch sorption of ciprofloxacin on kaolinitic clay and nHematite composite: Equilibrium and thermodynamics studies. </w:t>
      </w:r>
      <w:r w:rsidRPr="00CA3ED0">
        <w:rPr>
          <w:i/>
          <w:iCs/>
          <w:noProof/>
        </w:rPr>
        <w:t>NSTI: Advanced Materials - TechConnect Briefs 2015</w:t>
      </w:r>
      <w:r w:rsidRPr="00CA3ED0">
        <w:rPr>
          <w:noProof/>
        </w:rPr>
        <w:t xml:space="preserve">, </w:t>
      </w:r>
      <w:r w:rsidRPr="00CA3ED0">
        <w:rPr>
          <w:i/>
          <w:iCs/>
          <w:noProof/>
        </w:rPr>
        <w:t>1</w:t>
      </w:r>
      <w:r w:rsidRPr="00CA3ED0">
        <w:rPr>
          <w:noProof/>
        </w:rPr>
        <w:t>, 276–277.</w:t>
      </w:r>
    </w:p>
    <w:p w14:paraId="7538F95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dekola, F. A., Hodonou, D. S. S., &amp; Adegoke, H. I. (2016). Thermodynamic and kinetic studies of biosorption of iron and manganese from aqueous medium using rice husk </w:t>
      </w:r>
      <w:r w:rsidRPr="00CA3ED0">
        <w:rPr>
          <w:noProof/>
        </w:rPr>
        <w:lastRenderedPageBreak/>
        <w:t xml:space="preserve">ash. </w:t>
      </w:r>
      <w:r w:rsidRPr="00CA3ED0">
        <w:rPr>
          <w:i/>
          <w:iCs/>
          <w:noProof/>
        </w:rPr>
        <w:t>Applied Water Science</w:t>
      </w:r>
      <w:r w:rsidRPr="00CA3ED0">
        <w:rPr>
          <w:noProof/>
        </w:rPr>
        <w:t xml:space="preserve">, </w:t>
      </w:r>
      <w:r w:rsidRPr="00CA3ED0">
        <w:rPr>
          <w:i/>
          <w:iCs/>
          <w:noProof/>
        </w:rPr>
        <w:t>6</w:t>
      </w:r>
      <w:r w:rsidRPr="00CA3ED0">
        <w:rPr>
          <w:noProof/>
        </w:rPr>
        <w:t>(4), 319–330. https://doi.org/10.1007/s13201-014-0227-1</w:t>
      </w:r>
    </w:p>
    <w:p w14:paraId="25C2441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demoriyo, C., &amp; Enyoh, C. (2020). Batch Adsorption Studies of Sunset Yellow and Tartrazine Using Coconut and Groundnut Shells. </w:t>
      </w:r>
      <w:r w:rsidRPr="00CA3ED0">
        <w:rPr>
          <w:i/>
          <w:iCs/>
          <w:noProof/>
        </w:rPr>
        <w:t>Journal of Biomedical Research &amp; Environmental Sciences</w:t>
      </w:r>
      <w:r w:rsidRPr="00CA3ED0">
        <w:rPr>
          <w:noProof/>
        </w:rPr>
        <w:t xml:space="preserve">, </w:t>
      </w:r>
      <w:r w:rsidRPr="00CA3ED0">
        <w:rPr>
          <w:i/>
          <w:iCs/>
          <w:noProof/>
        </w:rPr>
        <w:t>1</w:t>
      </w:r>
      <w:r w:rsidRPr="00CA3ED0">
        <w:rPr>
          <w:noProof/>
        </w:rPr>
        <w:t>(5), 163–172. https://doi.org/10.37871/jbres1138</w:t>
      </w:r>
    </w:p>
    <w:p w14:paraId="28BA025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folabi, I. C., Popoola, S. I., &amp; Bello, O. S. (2020a). Machine learning approach for prediction of paracetamol adsorption efficiency on chemically modified orange peel. </w:t>
      </w:r>
      <w:r w:rsidRPr="00CA3ED0">
        <w:rPr>
          <w:i/>
          <w:iCs/>
          <w:noProof/>
        </w:rPr>
        <w:t>Spectrochimica Acta - Part A: Molecular and Biomolecular Spectroscopy</w:t>
      </w:r>
      <w:r w:rsidRPr="00CA3ED0">
        <w:rPr>
          <w:noProof/>
        </w:rPr>
        <w:t xml:space="preserve">, </w:t>
      </w:r>
      <w:r w:rsidRPr="00CA3ED0">
        <w:rPr>
          <w:i/>
          <w:iCs/>
          <w:noProof/>
        </w:rPr>
        <w:t>243</w:t>
      </w:r>
      <w:r w:rsidRPr="00CA3ED0">
        <w:rPr>
          <w:noProof/>
        </w:rPr>
        <w:t>, 118769. https://doi.org/10.1016/j.saa.2020.118769</w:t>
      </w:r>
    </w:p>
    <w:p w14:paraId="02F885F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folabi, I. C., Popoola, S. I., &amp; Bello, O. S. (2020b). Modeling pseudo-second-order kinetics of orange peel-paracetamol adsorption process using artificial neural network. </w:t>
      </w:r>
      <w:r w:rsidRPr="00CA3ED0">
        <w:rPr>
          <w:i/>
          <w:iCs/>
          <w:noProof/>
        </w:rPr>
        <w:t>Chemometrics and Intelligent Laboratory Systems</w:t>
      </w:r>
      <w:r w:rsidRPr="00CA3ED0">
        <w:rPr>
          <w:noProof/>
        </w:rPr>
        <w:t xml:space="preserve">, </w:t>
      </w:r>
      <w:r w:rsidRPr="00CA3ED0">
        <w:rPr>
          <w:i/>
          <w:iCs/>
          <w:noProof/>
        </w:rPr>
        <w:t>203</w:t>
      </w:r>
      <w:r w:rsidRPr="00CA3ED0">
        <w:rPr>
          <w:noProof/>
        </w:rPr>
        <w:t>(January), 104053. https://doi.org/10.1016/j.chemolab.2020.104053</w:t>
      </w:r>
    </w:p>
    <w:p w14:paraId="1339389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gboola, O. S., Akanji, S. B., &amp; Bello, O. S. (2021). Functionalized Banana Stalk for Lumefantrine Drug Removal. </w:t>
      </w:r>
      <w:r w:rsidRPr="00CA3ED0">
        <w:rPr>
          <w:i/>
          <w:iCs/>
          <w:noProof/>
        </w:rPr>
        <w:t>Physical Chemistry Research</w:t>
      </w:r>
      <w:r w:rsidRPr="00CA3ED0">
        <w:rPr>
          <w:noProof/>
        </w:rPr>
        <w:t xml:space="preserve">, </w:t>
      </w:r>
      <w:r w:rsidRPr="00CA3ED0">
        <w:rPr>
          <w:i/>
          <w:iCs/>
          <w:noProof/>
        </w:rPr>
        <w:t>9</w:t>
      </w:r>
      <w:r w:rsidRPr="00CA3ED0">
        <w:rPr>
          <w:noProof/>
        </w:rPr>
        <w:t>(3), 483–507. https://doi.org/10.22036/pcr.2021.261506.1865</w:t>
      </w:r>
    </w:p>
    <w:p w14:paraId="153BDD9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gboola, O. S., &amp; Bello, O. S. (2020). Enhanced adsorption of ciprofloxacin from aqueous solutions using functionalized banana stalk. </w:t>
      </w:r>
      <w:r w:rsidRPr="00CA3ED0">
        <w:rPr>
          <w:i/>
          <w:iCs/>
          <w:noProof/>
        </w:rPr>
        <w:t>Biomass Conversion and Biorefinery</w:t>
      </w:r>
      <w:r w:rsidRPr="00CA3ED0">
        <w:rPr>
          <w:noProof/>
        </w:rPr>
        <w:t>. https://doi.org/10.1007/s13399-020-01038-9</w:t>
      </w:r>
    </w:p>
    <w:p w14:paraId="34B1665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hmad, A., Khan, N., Giri, B. S., Chowdhary, P., &amp; Chaturvedi, P. (2020). Removal of methylene blue dye using rice husk, cow dung and sludge biochar: Characterization, application, and kinetic studies. </w:t>
      </w:r>
      <w:r w:rsidRPr="00CA3ED0">
        <w:rPr>
          <w:i/>
          <w:iCs/>
          <w:noProof/>
        </w:rPr>
        <w:t>Bioresource Technology</w:t>
      </w:r>
      <w:r w:rsidRPr="00CA3ED0">
        <w:rPr>
          <w:noProof/>
        </w:rPr>
        <w:t xml:space="preserve">, </w:t>
      </w:r>
      <w:r w:rsidRPr="00CA3ED0">
        <w:rPr>
          <w:i/>
          <w:iCs/>
          <w:noProof/>
        </w:rPr>
        <w:t>306</w:t>
      </w:r>
      <w:r w:rsidRPr="00CA3ED0">
        <w:rPr>
          <w:noProof/>
        </w:rPr>
        <w:t>(March), 123202. https://doi.org/10.1016/j.biortech.2020.123202</w:t>
      </w:r>
    </w:p>
    <w:p w14:paraId="14B0DC9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hmad, M. A., Afandi, N. S., Adegoke, K. A., &amp; Bello, O. S. (2016). Optimization and batch studies on adsorption of malachite green dye using rambutan seed activated carbon. </w:t>
      </w:r>
      <w:r w:rsidRPr="00CA3ED0">
        <w:rPr>
          <w:i/>
          <w:iCs/>
          <w:noProof/>
        </w:rPr>
        <w:t>Desalination and Water Treatment</w:t>
      </w:r>
      <w:r w:rsidRPr="00CA3ED0">
        <w:rPr>
          <w:noProof/>
        </w:rPr>
        <w:t xml:space="preserve">, </w:t>
      </w:r>
      <w:r w:rsidRPr="00CA3ED0">
        <w:rPr>
          <w:i/>
          <w:iCs/>
          <w:noProof/>
        </w:rPr>
        <w:t>57</w:t>
      </w:r>
      <w:r w:rsidRPr="00CA3ED0">
        <w:rPr>
          <w:noProof/>
        </w:rPr>
        <w:t>(45), 21487–21511. https://doi.org/10.1080/19443994.2015.1119744</w:t>
      </w:r>
    </w:p>
    <w:p w14:paraId="600A9E4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hmad, M. A., Ahmad, N., &amp; Bello, O. S. (2014). Adsorptive removal of malachite green dye using durian seed-based activated carbon. </w:t>
      </w:r>
      <w:r w:rsidRPr="00CA3ED0">
        <w:rPr>
          <w:i/>
          <w:iCs/>
          <w:noProof/>
        </w:rPr>
        <w:t>Water, Air, and Soil Pollution</w:t>
      </w:r>
      <w:r w:rsidRPr="00CA3ED0">
        <w:rPr>
          <w:noProof/>
        </w:rPr>
        <w:t xml:space="preserve">, </w:t>
      </w:r>
      <w:r w:rsidRPr="00CA3ED0">
        <w:rPr>
          <w:i/>
          <w:iCs/>
          <w:noProof/>
        </w:rPr>
        <w:t>225</w:t>
      </w:r>
      <w:r w:rsidRPr="00CA3ED0">
        <w:rPr>
          <w:noProof/>
        </w:rPr>
        <w:t>(8). https://doi.org/10.1007/s11270-014-2057-z</w:t>
      </w:r>
    </w:p>
    <w:p w14:paraId="1266464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hmad, M. B., Soomro, U., Muqeet, M., &amp; Ahmed, Z. (2021). Adsorption of Indigo </w:t>
      </w:r>
      <w:r w:rsidRPr="00CA3ED0">
        <w:rPr>
          <w:noProof/>
        </w:rPr>
        <w:lastRenderedPageBreak/>
        <w:t xml:space="preserve">Carmine dye onto the surface-modified adsorbent prepared from municipal waste and simulation using deep neural network. </w:t>
      </w:r>
      <w:r w:rsidRPr="00CA3ED0">
        <w:rPr>
          <w:i/>
          <w:iCs/>
          <w:noProof/>
        </w:rPr>
        <w:t>Journal of Hazardous Materials</w:t>
      </w:r>
      <w:r w:rsidRPr="00CA3ED0">
        <w:rPr>
          <w:noProof/>
        </w:rPr>
        <w:t xml:space="preserve">, </w:t>
      </w:r>
      <w:r w:rsidRPr="00CA3ED0">
        <w:rPr>
          <w:i/>
          <w:iCs/>
          <w:noProof/>
        </w:rPr>
        <w:t>408</w:t>
      </w:r>
      <w:r w:rsidRPr="00CA3ED0">
        <w:rPr>
          <w:noProof/>
        </w:rPr>
        <w:t>, 124433. https://doi.org/10.1016/j.jhazmat.2020.124433</w:t>
      </w:r>
    </w:p>
    <w:p w14:paraId="78A31F1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hmadi, T., Bahar, S., Mohammadi Ziarani, G., &amp; Badiei, A. (2019). Formation of functionalized silica-based nanoparticles and their application for extraction and determination of Hg (II) ion in fish samples. </w:t>
      </w:r>
      <w:r w:rsidRPr="00CA3ED0">
        <w:rPr>
          <w:i/>
          <w:iCs/>
          <w:noProof/>
        </w:rPr>
        <w:t>Food Chemistry</w:t>
      </w:r>
      <w:r w:rsidRPr="00CA3ED0">
        <w:rPr>
          <w:noProof/>
        </w:rPr>
        <w:t xml:space="preserve">, </w:t>
      </w:r>
      <w:r w:rsidRPr="00CA3ED0">
        <w:rPr>
          <w:i/>
          <w:iCs/>
          <w:noProof/>
        </w:rPr>
        <w:t>300</w:t>
      </w:r>
      <w:r w:rsidRPr="00CA3ED0">
        <w:rPr>
          <w:noProof/>
        </w:rPr>
        <w:t>(June), 125180. https://doi.org/10.1016/j.foodchem.2019.125180</w:t>
      </w:r>
    </w:p>
    <w:p w14:paraId="24ED3EA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hmed, M. J., &amp; Hameed, B. H. (2018). Removal of emerging pharmaceutical contaminants by adsorption in a fixed-bed column: A review. </w:t>
      </w:r>
      <w:r w:rsidRPr="00CA3ED0">
        <w:rPr>
          <w:i/>
          <w:iCs/>
          <w:noProof/>
        </w:rPr>
        <w:t>Ecotoxicology and Environmental Safety</w:t>
      </w:r>
      <w:r w:rsidRPr="00CA3ED0">
        <w:rPr>
          <w:noProof/>
        </w:rPr>
        <w:t xml:space="preserve">, </w:t>
      </w:r>
      <w:r w:rsidRPr="00CA3ED0">
        <w:rPr>
          <w:i/>
          <w:iCs/>
          <w:noProof/>
        </w:rPr>
        <w:t>149</w:t>
      </w:r>
      <w:r w:rsidRPr="00CA3ED0">
        <w:rPr>
          <w:noProof/>
        </w:rPr>
        <w:t>(October 2017), 257–266. https://doi.org/10.1016/j.ecoenv.2017.12.012</w:t>
      </w:r>
    </w:p>
    <w:p w14:paraId="3C8A540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hmed, M. J., &amp; Hameed, B. H. (2019). Insights into the isotherm and kinetic models for the coadsorption of pharmaceuticals in the absence and presence of metal ions: A review. </w:t>
      </w:r>
      <w:r w:rsidRPr="00CA3ED0">
        <w:rPr>
          <w:i/>
          <w:iCs/>
          <w:noProof/>
        </w:rPr>
        <w:t>Journal of Environmental Management</w:t>
      </w:r>
      <w:r w:rsidRPr="00CA3ED0">
        <w:rPr>
          <w:noProof/>
        </w:rPr>
        <w:t xml:space="preserve">, </w:t>
      </w:r>
      <w:r w:rsidRPr="00CA3ED0">
        <w:rPr>
          <w:i/>
          <w:iCs/>
          <w:noProof/>
        </w:rPr>
        <w:t>252</w:t>
      </w:r>
      <w:r w:rsidRPr="00CA3ED0">
        <w:rPr>
          <w:noProof/>
        </w:rPr>
        <w:t>(July), 109617. https://doi.org/10.1016/j.jenvman.2019.109617</w:t>
      </w:r>
    </w:p>
    <w:p w14:paraId="21C680F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hsan, M. A., Jabbari, V., Islam, M. T., Kim, H., Hernandez-Viezcas, J. A., Lin, Y., Díaz-Moreno, C. A., Lopez, J., Gardea-Torresdey, J., &amp; Noveron, J. C. (2018). Green synthesis of a highly efficient biosorbent for organic, pharmaceutical, and heavy metal pollutants removal: Engineering surface chemistry of polymeric biomass of spent coffee waste. </w:t>
      </w:r>
      <w:r w:rsidRPr="00CA3ED0">
        <w:rPr>
          <w:i/>
          <w:iCs/>
          <w:noProof/>
        </w:rPr>
        <w:t>Journal of Water Process Engineering</w:t>
      </w:r>
      <w:r w:rsidRPr="00CA3ED0">
        <w:rPr>
          <w:noProof/>
        </w:rPr>
        <w:t xml:space="preserve">, </w:t>
      </w:r>
      <w:r w:rsidRPr="00CA3ED0">
        <w:rPr>
          <w:i/>
          <w:iCs/>
          <w:noProof/>
        </w:rPr>
        <w:t>25</w:t>
      </w:r>
      <w:r w:rsidRPr="00CA3ED0">
        <w:rPr>
          <w:noProof/>
        </w:rPr>
        <w:t>(May), 309–319. https://doi.org/10.1016/j.jwpe.2018.08.005</w:t>
      </w:r>
    </w:p>
    <w:p w14:paraId="574D3C5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jani, E. O., Afolayan, J. S., &amp; Sabiu, S. (2021). Characterization of Blighia sapida synthesized-copper nanoparticle and its application in periodic pharmaceutical effluent treatment. </w:t>
      </w:r>
      <w:r w:rsidRPr="00CA3ED0">
        <w:rPr>
          <w:i/>
          <w:iCs/>
          <w:noProof/>
        </w:rPr>
        <w:t>Journal of Environmental Science and Health - Part A Toxic/Hazardous Substances and Environmental Engineering</w:t>
      </w:r>
      <w:r w:rsidRPr="00CA3ED0">
        <w:rPr>
          <w:noProof/>
        </w:rPr>
        <w:t xml:space="preserve">, </w:t>
      </w:r>
      <w:r w:rsidRPr="00CA3ED0">
        <w:rPr>
          <w:i/>
          <w:iCs/>
          <w:noProof/>
        </w:rPr>
        <w:t>56</w:t>
      </w:r>
      <w:r w:rsidRPr="00CA3ED0">
        <w:rPr>
          <w:noProof/>
        </w:rPr>
        <w:t>(5), 508–515. https://doi.org/10.1080/10934529.2021.1890497</w:t>
      </w:r>
    </w:p>
    <w:p w14:paraId="4910EEE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L-Da’amy, M., &amp; AL-Khazali, N. (2017). Removal of Remazol Brilliant Blue from Aqueous Solution by Iraqi Porcelanite rocks. </w:t>
      </w:r>
      <w:r w:rsidRPr="00CA3ED0">
        <w:rPr>
          <w:i/>
          <w:iCs/>
          <w:noProof/>
        </w:rPr>
        <w:t>International Journal of Chem Tech Research</w:t>
      </w:r>
      <w:r w:rsidRPr="00CA3ED0">
        <w:rPr>
          <w:noProof/>
        </w:rPr>
        <w:t xml:space="preserve">, </w:t>
      </w:r>
      <w:r w:rsidRPr="00CA3ED0">
        <w:rPr>
          <w:i/>
          <w:iCs/>
          <w:noProof/>
        </w:rPr>
        <w:t>9</w:t>
      </w:r>
      <w:r w:rsidRPr="00CA3ED0">
        <w:rPr>
          <w:noProof/>
        </w:rPr>
        <w:t>(9), 731–738.</w:t>
      </w:r>
    </w:p>
    <w:p w14:paraId="29AA2C8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l-Farsi, R. S., Ahmed, M., Al-Busaidi, A., &amp; Choudri, B. S. (2017). Translocation of pharmaceuticals and personal care products (PPCPs) into plant tissues: A review. </w:t>
      </w:r>
      <w:r w:rsidRPr="00CA3ED0">
        <w:rPr>
          <w:i/>
          <w:iCs/>
          <w:noProof/>
        </w:rPr>
        <w:lastRenderedPageBreak/>
        <w:t>Emerging Contaminants</w:t>
      </w:r>
      <w:r w:rsidRPr="00CA3ED0">
        <w:rPr>
          <w:noProof/>
        </w:rPr>
        <w:t xml:space="preserve">, </w:t>
      </w:r>
      <w:r w:rsidRPr="00CA3ED0">
        <w:rPr>
          <w:i/>
          <w:iCs/>
          <w:noProof/>
        </w:rPr>
        <w:t>3</w:t>
      </w:r>
      <w:r w:rsidRPr="00CA3ED0">
        <w:rPr>
          <w:noProof/>
        </w:rPr>
        <w:t>(4), 132–137. https://doi.org/10.1016/j.emcon.2018.02.001</w:t>
      </w:r>
    </w:p>
    <w:p w14:paraId="007BD0C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l-Ghouti, M. A., &amp; Al-Absi, R. S. (2020). Mechanistic understanding of the adsorption and thermodynamic aspects of cationic methylene blue dye onto cellulosic olive stones biomass from wastewater. </w:t>
      </w:r>
      <w:r w:rsidRPr="00CA3ED0">
        <w:rPr>
          <w:i/>
          <w:iCs/>
          <w:noProof/>
        </w:rPr>
        <w:t>Scientific Reports</w:t>
      </w:r>
      <w:r w:rsidRPr="00CA3ED0">
        <w:rPr>
          <w:noProof/>
        </w:rPr>
        <w:t xml:space="preserve">, </w:t>
      </w:r>
      <w:r w:rsidRPr="00CA3ED0">
        <w:rPr>
          <w:i/>
          <w:iCs/>
          <w:noProof/>
        </w:rPr>
        <w:t>10</w:t>
      </w:r>
      <w:r w:rsidRPr="00CA3ED0">
        <w:rPr>
          <w:noProof/>
        </w:rPr>
        <w:t>(1), 1–18. https://doi.org/10.1038/s41598-020-72996-3</w:t>
      </w:r>
    </w:p>
    <w:p w14:paraId="2905149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lau, K. K., Gimba, C. E., &amp; Kagbu, J. A. (2010). Removal of dyes from aqueous solution using neem ( Azadirachta Indica ) husk as activated carbon. </w:t>
      </w:r>
      <w:r w:rsidRPr="00CA3ED0">
        <w:rPr>
          <w:i/>
          <w:iCs/>
          <w:noProof/>
        </w:rPr>
        <w:t>Archives of Applied Science Research</w:t>
      </w:r>
      <w:r w:rsidRPr="00CA3ED0">
        <w:rPr>
          <w:noProof/>
        </w:rPr>
        <w:t xml:space="preserve">, </w:t>
      </w:r>
      <w:r w:rsidRPr="00CA3ED0">
        <w:rPr>
          <w:i/>
          <w:iCs/>
          <w:noProof/>
        </w:rPr>
        <w:t>2</w:t>
      </w:r>
      <w:r w:rsidRPr="00CA3ED0">
        <w:rPr>
          <w:noProof/>
        </w:rPr>
        <w:t>(5), 456–461.</w:t>
      </w:r>
    </w:p>
    <w:p w14:paraId="42F2FA4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li, A., Saeed, K., &amp; Mabood, F. (2016). Removal of chromium (VI) from aqueous medium using chemically modified banana peels as efficient low-cost adsorbent. </w:t>
      </w:r>
      <w:r w:rsidRPr="00CA3ED0">
        <w:rPr>
          <w:i/>
          <w:iCs/>
          <w:noProof/>
        </w:rPr>
        <w:t>Alexandria Engineering Journal</w:t>
      </w:r>
      <w:r w:rsidRPr="00CA3ED0">
        <w:rPr>
          <w:noProof/>
        </w:rPr>
        <w:t xml:space="preserve">, </w:t>
      </w:r>
      <w:r w:rsidRPr="00CA3ED0">
        <w:rPr>
          <w:i/>
          <w:iCs/>
          <w:noProof/>
        </w:rPr>
        <w:t>55</w:t>
      </w:r>
      <w:r w:rsidRPr="00CA3ED0">
        <w:rPr>
          <w:noProof/>
        </w:rPr>
        <w:t>(3), 2933–2942. https://doi.org/10.1016/j.aej.2016.05.011</w:t>
      </w:r>
    </w:p>
    <w:p w14:paraId="7E7982C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lkahtani, S. A., Abu-Alrub, S. S., &amp; Mahmoud, A. M. (2017). Adsorption of Food Coloring Allura Red Dye (E129) From Aqueous Solutions Using Activated Carbon. </w:t>
      </w:r>
      <w:r w:rsidRPr="00CA3ED0">
        <w:rPr>
          <w:i/>
          <w:iCs/>
          <w:noProof/>
        </w:rPr>
        <w:t>International Journal of Food and Allied Sciences</w:t>
      </w:r>
      <w:r w:rsidRPr="00CA3ED0">
        <w:rPr>
          <w:noProof/>
        </w:rPr>
        <w:t xml:space="preserve">, </w:t>
      </w:r>
      <w:r w:rsidRPr="00CA3ED0">
        <w:rPr>
          <w:i/>
          <w:iCs/>
          <w:noProof/>
        </w:rPr>
        <w:t>3</w:t>
      </w:r>
      <w:r w:rsidRPr="00CA3ED0">
        <w:rPr>
          <w:noProof/>
        </w:rPr>
        <w:t>(1), 10. https://doi.org/10.21620/ijfaas.2017110-26</w:t>
      </w:r>
    </w:p>
    <w:p w14:paraId="169BC96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llaoui, M., Berradi, M., Taouil, H., Es-Sahbany, H., Kadiri, L., Ouass, A., Bensalah, J., &amp; Ahmed, S. I. (2019). Adsorption of heavy metals (Nickel) by the shell powder of the coast of Mehdia-Kenitra (Morocco). </w:t>
      </w:r>
      <w:r w:rsidRPr="00CA3ED0">
        <w:rPr>
          <w:i/>
          <w:iCs/>
          <w:noProof/>
        </w:rPr>
        <w:t>Analytical and Bioanalytical Electrochemistry</w:t>
      </w:r>
      <w:r w:rsidRPr="00CA3ED0">
        <w:rPr>
          <w:noProof/>
        </w:rPr>
        <w:t xml:space="preserve">, </w:t>
      </w:r>
      <w:r w:rsidRPr="00CA3ED0">
        <w:rPr>
          <w:i/>
          <w:iCs/>
          <w:noProof/>
        </w:rPr>
        <w:t>11</w:t>
      </w:r>
      <w:r w:rsidRPr="00CA3ED0">
        <w:rPr>
          <w:noProof/>
        </w:rPr>
        <w:t>(11), 1547–1558.</w:t>
      </w:r>
    </w:p>
    <w:p w14:paraId="7189CFC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lmuntashiri, A., Hosseinzadeh, A., Badeti, U., Shon, H., Freguia, S., Dorji, U., &amp; Phuntsho, S. (2022). Removal of pharmaceutical compounds from synthetic hydrolysed urine using granular activated carbon: Column study and predictive modelling. </w:t>
      </w:r>
      <w:r w:rsidRPr="00CA3ED0">
        <w:rPr>
          <w:i/>
          <w:iCs/>
          <w:noProof/>
        </w:rPr>
        <w:t>Journal of Water Process Engineering</w:t>
      </w:r>
      <w:r w:rsidRPr="00CA3ED0">
        <w:rPr>
          <w:noProof/>
        </w:rPr>
        <w:t xml:space="preserve">, </w:t>
      </w:r>
      <w:r w:rsidRPr="00CA3ED0">
        <w:rPr>
          <w:i/>
          <w:iCs/>
          <w:noProof/>
        </w:rPr>
        <w:t>45</w:t>
      </w:r>
      <w:r w:rsidRPr="00CA3ED0">
        <w:rPr>
          <w:noProof/>
        </w:rPr>
        <w:t>. https://doi.org/10.1016/j.jwpe.2021.102480</w:t>
      </w:r>
    </w:p>
    <w:p w14:paraId="4EF4E5F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Álvarez-Torrellas, S., Rodríguez, A., Ovejero, G., &amp; García, J. (2016). Comparative adsorption performance of ibuprofen and tetracycline from aqueous solution by carbonaceous materials. </w:t>
      </w:r>
      <w:r w:rsidRPr="00CA3ED0">
        <w:rPr>
          <w:i/>
          <w:iCs/>
          <w:noProof/>
        </w:rPr>
        <w:t>Chemical Engineering Journal</w:t>
      </w:r>
      <w:r w:rsidRPr="00CA3ED0">
        <w:rPr>
          <w:noProof/>
        </w:rPr>
        <w:t xml:space="preserve">, </w:t>
      </w:r>
      <w:r w:rsidRPr="00CA3ED0">
        <w:rPr>
          <w:i/>
          <w:iCs/>
          <w:noProof/>
        </w:rPr>
        <w:t>283</w:t>
      </w:r>
      <w:r w:rsidRPr="00CA3ED0">
        <w:rPr>
          <w:noProof/>
        </w:rPr>
        <w:t>, 936–947. https://doi.org/10.1016/j.cej.2015.08.023</w:t>
      </w:r>
    </w:p>
    <w:p w14:paraId="2426816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min, M. T., Alazba, A. A., &amp; Shafiq, M. (2015). Adsorptive removal of reactive black 5 </w:t>
      </w:r>
      <w:r w:rsidRPr="00CA3ED0">
        <w:rPr>
          <w:noProof/>
        </w:rPr>
        <w:lastRenderedPageBreak/>
        <w:t xml:space="preserve">from wastewater using bentonite clay: Isotherms, kinetics and thermodynamics. </w:t>
      </w:r>
      <w:r w:rsidRPr="00CA3ED0">
        <w:rPr>
          <w:i/>
          <w:iCs/>
          <w:noProof/>
        </w:rPr>
        <w:t>Sustainability (Switzerland)</w:t>
      </w:r>
      <w:r w:rsidRPr="00CA3ED0">
        <w:rPr>
          <w:noProof/>
        </w:rPr>
        <w:t xml:space="preserve">, </w:t>
      </w:r>
      <w:r w:rsidRPr="00CA3ED0">
        <w:rPr>
          <w:i/>
          <w:iCs/>
          <w:noProof/>
        </w:rPr>
        <w:t>7</w:t>
      </w:r>
      <w:r w:rsidRPr="00CA3ED0">
        <w:rPr>
          <w:noProof/>
        </w:rPr>
        <w:t>(11), 15302–15318. https://doi.org/10.3390/su71115302</w:t>
      </w:r>
    </w:p>
    <w:p w14:paraId="743F3C5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ni, J. U., Ochonogor, A. E., Akpomie, K. G., Olikagu, C. S., &amp; Igboanugo, C. C. (2019). Abstraction of arsenic(III) on activated carbon prepared from Dialium guineense seed shell: kinetics, isotherms and thermodynamic studies. </w:t>
      </w:r>
      <w:r w:rsidRPr="00CA3ED0">
        <w:rPr>
          <w:i/>
          <w:iCs/>
          <w:noProof/>
        </w:rPr>
        <w:t>SN Applied Sciences</w:t>
      </w:r>
      <w:r w:rsidRPr="00CA3ED0">
        <w:rPr>
          <w:noProof/>
        </w:rPr>
        <w:t xml:space="preserve">, </w:t>
      </w:r>
      <w:r w:rsidRPr="00CA3ED0">
        <w:rPr>
          <w:i/>
          <w:iCs/>
          <w:noProof/>
        </w:rPr>
        <w:t>1</w:t>
      </w:r>
      <w:r w:rsidRPr="00CA3ED0">
        <w:rPr>
          <w:noProof/>
        </w:rPr>
        <w:t>(10), 1–11. https://doi.org/10.1007/s42452-019-1335-1</w:t>
      </w:r>
    </w:p>
    <w:p w14:paraId="38FB7D7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nijiofor, S. C., Nik Daud, N. N., Idrus, S., &amp; Che Man, H. (2018). Recycling of fishpond wastewater by adsorption of pollutants using aged refuse as an alternative low-cost adsorbent. </w:t>
      </w:r>
      <w:r w:rsidRPr="00CA3ED0">
        <w:rPr>
          <w:i/>
          <w:iCs/>
          <w:noProof/>
        </w:rPr>
        <w:t>Sustainable Environment Research</w:t>
      </w:r>
      <w:r w:rsidRPr="00CA3ED0">
        <w:rPr>
          <w:noProof/>
        </w:rPr>
        <w:t xml:space="preserve">, </w:t>
      </w:r>
      <w:r w:rsidRPr="00CA3ED0">
        <w:rPr>
          <w:i/>
          <w:iCs/>
          <w:noProof/>
        </w:rPr>
        <w:t>28</w:t>
      </w:r>
      <w:r w:rsidRPr="00CA3ED0">
        <w:rPr>
          <w:noProof/>
        </w:rPr>
        <w:t>(6), 315–321. https://doi.org/10.1016/j.serj.2018.05.005</w:t>
      </w:r>
    </w:p>
    <w:p w14:paraId="230A568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nisuzzaman, S. M., Joseph, C. G., Daud, W. M. A. B. W., Krishnaiah, D., &amp; Yee, H. S. (2015). Preparation and characterization of activated carbon from Typha orientalis leaves. </w:t>
      </w:r>
      <w:r w:rsidRPr="00CA3ED0">
        <w:rPr>
          <w:i/>
          <w:iCs/>
          <w:noProof/>
        </w:rPr>
        <w:t>International Journal of Industrial Chemistry</w:t>
      </w:r>
      <w:r w:rsidRPr="00CA3ED0">
        <w:rPr>
          <w:noProof/>
        </w:rPr>
        <w:t xml:space="preserve">, </w:t>
      </w:r>
      <w:r w:rsidRPr="00CA3ED0">
        <w:rPr>
          <w:i/>
          <w:iCs/>
          <w:noProof/>
        </w:rPr>
        <w:t>6</w:t>
      </w:r>
      <w:r w:rsidRPr="00CA3ED0">
        <w:rPr>
          <w:noProof/>
        </w:rPr>
        <w:t>(1), 9–21. https://doi.org/10.1007/s40090-014-0027-3</w:t>
      </w:r>
    </w:p>
    <w:p w14:paraId="5EA5D69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njali, R., &amp; Shanthakumar, S. (2019). Insights on the current status of occurrence and removal of antibiotics in wastewater by advanced oxidation processes. </w:t>
      </w:r>
      <w:r w:rsidRPr="00CA3ED0">
        <w:rPr>
          <w:i/>
          <w:iCs/>
          <w:noProof/>
        </w:rPr>
        <w:t>Journal of Environmental Management</w:t>
      </w:r>
      <w:r w:rsidRPr="00CA3ED0">
        <w:rPr>
          <w:noProof/>
        </w:rPr>
        <w:t xml:space="preserve">, </w:t>
      </w:r>
      <w:r w:rsidRPr="00CA3ED0">
        <w:rPr>
          <w:i/>
          <w:iCs/>
          <w:noProof/>
        </w:rPr>
        <w:t>246</w:t>
      </w:r>
      <w:r w:rsidRPr="00CA3ED0">
        <w:rPr>
          <w:noProof/>
        </w:rPr>
        <w:t>(January), 51–62. https://doi.org/10.1016/j.jenvman.2019.05.090</w:t>
      </w:r>
    </w:p>
    <w:p w14:paraId="1B25B05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ntunes, M., Esteves, V. I., Guégan, R., Crespo, J. S., Fernandes, A. N., &amp; Giovanela, M. (2012). Removal of diclofenac sodium from aqueous solution by Isabel grape bagasse. </w:t>
      </w:r>
      <w:r w:rsidRPr="00CA3ED0">
        <w:rPr>
          <w:i/>
          <w:iCs/>
          <w:noProof/>
        </w:rPr>
        <w:t>Chemical Engineering Journal</w:t>
      </w:r>
      <w:r w:rsidRPr="00CA3ED0">
        <w:rPr>
          <w:noProof/>
        </w:rPr>
        <w:t xml:space="preserve">, </w:t>
      </w:r>
      <w:r w:rsidRPr="00CA3ED0">
        <w:rPr>
          <w:i/>
          <w:iCs/>
          <w:noProof/>
        </w:rPr>
        <w:t>192</w:t>
      </w:r>
      <w:r w:rsidRPr="00CA3ED0">
        <w:rPr>
          <w:noProof/>
        </w:rPr>
        <w:t>, 114–121. https://doi.org/10.1016/j.cej.2012.03.062</w:t>
      </w:r>
    </w:p>
    <w:p w14:paraId="0FEA41B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raujo, L. A., Bezerra, C. O., Cusioli, L. F., Rodríguez, M. T., Gomes, R. G., &amp; Bergamasco, R. (2021). Diclofenac adsorption using a low-cost adsorbent derived from Guazuma ulmifolia Lam. fruit via chemical and thermal treatment. </w:t>
      </w:r>
      <w:r w:rsidRPr="00CA3ED0">
        <w:rPr>
          <w:i/>
          <w:iCs/>
          <w:noProof/>
        </w:rPr>
        <w:t>Journal of Environmental Chemical Engineering</w:t>
      </w:r>
      <w:r w:rsidRPr="00CA3ED0">
        <w:rPr>
          <w:noProof/>
        </w:rPr>
        <w:t xml:space="preserve">, </w:t>
      </w:r>
      <w:r w:rsidRPr="00CA3ED0">
        <w:rPr>
          <w:i/>
          <w:iCs/>
          <w:noProof/>
        </w:rPr>
        <w:t>9</w:t>
      </w:r>
      <w:r w:rsidRPr="00CA3ED0">
        <w:rPr>
          <w:noProof/>
        </w:rPr>
        <w:t>(6), 105526. https://doi.org/10.1016/j.jece.2021.106629</w:t>
      </w:r>
    </w:p>
    <w:p w14:paraId="28E7A9A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shok, B., Hariram, N., Siengchin, S., &amp; Rajulu, A. V. (2020). Modification of tamarind fruit shell powder with in situ generated copper nanoparticles by single step hydrothermal method. </w:t>
      </w:r>
      <w:r w:rsidRPr="00CA3ED0">
        <w:rPr>
          <w:i/>
          <w:iCs/>
          <w:noProof/>
        </w:rPr>
        <w:t>Journal of Bioresources and Bioproducts</w:t>
      </w:r>
      <w:r w:rsidRPr="00CA3ED0">
        <w:rPr>
          <w:noProof/>
        </w:rPr>
        <w:t xml:space="preserve">, </w:t>
      </w:r>
      <w:r w:rsidRPr="00CA3ED0">
        <w:rPr>
          <w:i/>
          <w:iCs/>
          <w:noProof/>
        </w:rPr>
        <w:t>5</w:t>
      </w:r>
      <w:r w:rsidRPr="00CA3ED0">
        <w:rPr>
          <w:noProof/>
        </w:rPr>
        <w:t xml:space="preserve">(3), 180–185. </w:t>
      </w:r>
      <w:r w:rsidRPr="00CA3ED0">
        <w:rPr>
          <w:noProof/>
        </w:rPr>
        <w:lastRenderedPageBreak/>
        <w:t>https://doi.org/10.1016/j.jobab.2020.07.003</w:t>
      </w:r>
    </w:p>
    <w:p w14:paraId="5A63360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uta, M., &amp; Hameed, B. H. (2011). Optimized waste tea activated carbon for adsorption of Methylene Blue and Acid Blue 29 dyes using response surface methodology. </w:t>
      </w:r>
      <w:r w:rsidRPr="00CA3ED0">
        <w:rPr>
          <w:i/>
          <w:iCs/>
          <w:noProof/>
        </w:rPr>
        <w:t>Chemical Engineering Journal</w:t>
      </w:r>
      <w:r w:rsidRPr="00CA3ED0">
        <w:rPr>
          <w:noProof/>
        </w:rPr>
        <w:t xml:space="preserve">, </w:t>
      </w:r>
      <w:r w:rsidRPr="00CA3ED0">
        <w:rPr>
          <w:i/>
          <w:iCs/>
          <w:noProof/>
        </w:rPr>
        <w:t>175</w:t>
      </w:r>
      <w:r w:rsidRPr="00CA3ED0">
        <w:rPr>
          <w:noProof/>
        </w:rPr>
        <w:t>(1), 233–243. https://doi.org/10.1016/j.cej.2011.09.100</w:t>
      </w:r>
    </w:p>
    <w:p w14:paraId="2B1D127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Ávila-Martínez, A. K., Roque-Ruiz, J. H., Torres-Pérez, J., Medellín-Castillo, N. A., &amp; Reyes-López, S. Y. (2020). Allura Red dye sorption onto electrospun zirconia nanofibers. </w:t>
      </w:r>
      <w:r w:rsidRPr="00CA3ED0">
        <w:rPr>
          <w:i/>
          <w:iCs/>
          <w:noProof/>
        </w:rPr>
        <w:t>Environmental Technology and Innovation</w:t>
      </w:r>
      <w:r w:rsidRPr="00CA3ED0">
        <w:rPr>
          <w:noProof/>
        </w:rPr>
        <w:t xml:space="preserve">, </w:t>
      </w:r>
      <w:r w:rsidRPr="00CA3ED0">
        <w:rPr>
          <w:i/>
          <w:iCs/>
          <w:noProof/>
        </w:rPr>
        <w:t>18</w:t>
      </w:r>
      <w:r w:rsidRPr="00CA3ED0">
        <w:rPr>
          <w:noProof/>
        </w:rPr>
        <w:t>. https://doi.org/10.1016/j.eti.2020.100760</w:t>
      </w:r>
    </w:p>
    <w:p w14:paraId="1559801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vrami, M. (1940). Kinetics of phase change. II Transformation-time relations for random distribution of nuclei. </w:t>
      </w:r>
      <w:r w:rsidRPr="00CA3ED0">
        <w:rPr>
          <w:i/>
          <w:iCs/>
          <w:noProof/>
        </w:rPr>
        <w:t>The Journal of Chemical Physics</w:t>
      </w:r>
      <w:r w:rsidRPr="00CA3ED0">
        <w:rPr>
          <w:noProof/>
        </w:rPr>
        <w:t xml:space="preserve">, </w:t>
      </w:r>
      <w:r w:rsidRPr="00CA3ED0">
        <w:rPr>
          <w:i/>
          <w:iCs/>
          <w:noProof/>
        </w:rPr>
        <w:t>8</w:t>
      </w:r>
      <w:r w:rsidRPr="00CA3ED0">
        <w:rPr>
          <w:noProof/>
        </w:rPr>
        <w:t>(2), 212–224. https://doi.org/10.1063/1.1750631</w:t>
      </w:r>
    </w:p>
    <w:p w14:paraId="2593188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yawei, N., Ebelegi, A. N., &amp; Wankasi, D. (2017). Modelling and Interpretation of Adsorption Isotherms. </w:t>
      </w:r>
      <w:r w:rsidRPr="00CA3ED0">
        <w:rPr>
          <w:i/>
          <w:iCs/>
          <w:noProof/>
        </w:rPr>
        <w:t>Journal of Chemistry</w:t>
      </w:r>
      <w:r w:rsidRPr="00CA3ED0">
        <w:rPr>
          <w:noProof/>
        </w:rPr>
        <w:t xml:space="preserve">, </w:t>
      </w:r>
      <w:r w:rsidRPr="00CA3ED0">
        <w:rPr>
          <w:i/>
          <w:iCs/>
          <w:noProof/>
        </w:rPr>
        <w:t>2017</w:t>
      </w:r>
      <w:r w:rsidRPr="00CA3ED0">
        <w:rPr>
          <w:noProof/>
        </w:rPr>
        <w:t>. https://doi.org/10.1155/2017/3039817</w:t>
      </w:r>
    </w:p>
    <w:p w14:paraId="172061F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zari, A., Nabizadeh, R., Nasseri, S., Mahvi, A. H., &amp; Mesdaghinia, A. R. (2020). Comprehensive systematic review and meta-analysis of dyes adsorption by carbon-based adsorbent materials: Classification and analysis of last decade studies. </w:t>
      </w:r>
      <w:r w:rsidRPr="00CA3ED0">
        <w:rPr>
          <w:i/>
          <w:iCs/>
          <w:noProof/>
        </w:rPr>
        <w:t>Chemosphere</w:t>
      </w:r>
      <w:r w:rsidRPr="00CA3ED0">
        <w:rPr>
          <w:noProof/>
        </w:rPr>
        <w:t xml:space="preserve">, </w:t>
      </w:r>
      <w:r w:rsidRPr="00CA3ED0">
        <w:rPr>
          <w:i/>
          <w:iCs/>
          <w:noProof/>
        </w:rPr>
        <w:t>250</w:t>
      </w:r>
      <w:r w:rsidRPr="00CA3ED0">
        <w:rPr>
          <w:noProof/>
        </w:rPr>
        <w:t>(5), 126238. https://doi.org/10.1016/j.chemosphere.2020.126238</w:t>
      </w:r>
    </w:p>
    <w:p w14:paraId="505AE45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Azarpira, H., &amp; Balarak, D. (2016). Rice husk as a biosorbent for antibiotic Metronidazole removal: Isotherm studies and model validation. </w:t>
      </w:r>
      <w:r w:rsidRPr="00CA3ED0">
        <w:rPr>
          <w:i/>
          <w:iCs/>
          <w:noProof/>
        </w:rPr>
        <w:t>International Journal of ChemTech Research</w:t>
      </w:r>
      <w:r w:rsidRPr="00CA3ED0">
        <w:rPr>
          <w:noProof/>
        </w:rPr>
        <w:t xml:space="preserve">, </w:t>
      </w:r>
      <w:r w:rsidRPr="00CA3ED0">
        <w:rPr>
          <w:i/>
          <w:iCs/>
          <w:noProof/>
        </w:rPr>
        <w:t>9</w:t>
      </w:r>
      <w:r w:rsidRPr="00CA3ED0">
        <w:rPr>
          <w:noProof/>
        </w:rPr>
        <w:t>(7), 566–573.</w:t>
      </w:r>
    </w:p>
    <w:p w14:paraId="49F6025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balola, B. M., Babalola, A. O., Akintayo, C. O., Lawal, O. S., Abimbade, S. F., Oseghe, E. O., Akinola, L. S., &amp; Ayanda, O. S. (2020). Adsorption and desorption studies of Delonix regia pods and leaves: Removal and recovery of Ni(II) and Cu(II) ions from aqueous solution. </w:t>
      </w:r>
      <w:r w:rsidRPr="00CA3ED0">
        <w:rPr>
          <w:i/>
          <w:iCs/>
          <w:noProof/>
        </w:rPr>
        <w:t>Drinking Water Engineering and Science</w:t>
      </w:r>
      <w:r w:rsidRPr="00CA3ED0">
        <w:rPr>
          <w:noProof/>
        </w:rPr>
        <w:t xml:space="preserve">, </w:t>
      </w:r>
      <w:r w:rsidRPr="00CA3ED0">
        <w:rPr>
          <w:i/>
          <w:iCs/>
          <w:noProof/>
        </w:rPr>
        <w:t>13</w:t>
      </w:r>
      <w:r w:rsidRPr="00CA3ED0">
        <w:rPr>
          <w:noProof/>
        </w:rPr>
        <w:t>(1), 15–27. https://doi.org/10.5194/dwes-13-15-2020</w:t>
      </w:r>
    </w:p>
    <w:p w14:paraId="7DC4BAA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ccar, R., Sarrà, M., Bouzid, J., Feki, M., &amp; Blánquez, P. (2012). Removal of pharmaceutical compounds by activated carbon prepared from agricultural by-product. </w:t>
      </w:r>
      <w:r w:rsidRPr="00CA3ED0">
        <w:rPr>
          <w:i/>
          <w:iCs/>
          <w:noProof/>
        </w:rPr>
        <w:t>Chemical Engineering Journal</w:t>
      </w:r>
      <w:r w:rsidRPr="00CA3ED0">
        <w:rPr>
          <w:noProof/>
        </w:rPr>
        <w:t xml:space="preserve">, </w:t>
      </w:r>
      <w:r w:rsidRPr="00CA3ED0">
        <w:rPr>
          <w:i/>
          <w:iCs/>
          <w:noProof/>
        </w:rPr>
        <w:t>211</w:t>
      </w:r>
      <w:r w:rsidRPr="00CA3ED0">
        <w:rPr>
          <w:noProof/>
        </w:rPr>
        <w:t>–</w:t>
      </w:r>
      <w:r w:rsidRPr="00CA3ED0">
        <w:rPr>
          <w:i/>
          <w:iCs/>
          <w:noProof/>
        </w:rPr>
        <w:t>212</w:t>
      </w:r>
      <w:r w:rsidRPr="00CA3ED0">
        <w:rPr>
          <w:noProof/>
        </w:rPr>
        <w:t>(November), 310–317. https://doi.org/10.1016/j.cej.2012.09.099</w:t>
      </w:r>
    </w:p>
    <w:p w14:paraId="7F39FDA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Bai, W., Qian, M., Li, Q., Atkinson, S., Tang, B., Zhu, Y., &amp; Wang, J. (2021). Rice husk-based adsorbents for removing ammonia: Kinetics, thermodynamics and adsorption mechanism. </w:t>
      </w:r>
      <w:r w:rsidRPr="00CA3ED0">
        <w:rPr>
          <w:i/>
          <w:iCs/>
          <w:noProof/>
        </w:rPr>
        <w:t>Journal of Environmental Chemical Engineering</w:t>
      </w:r>
      <w:r w:rsidRPr="00CA3ED0">
        <w:rPr>
          <w:noProof/>
        </w:rPr>
        <w:t xml:space="preserve">, </w:t>
      </w:r>
      <w:r w:rsidRPr="00CA3ED0">
        <w:rPr>
          <w:i/>
          <w:iCs/>
          <w:noProof/>
        </w:rPr>
        <w:t>9</w:t>
      </w:r>
      <w:r w:rsidRPr="00CA3ED0">
        <w:rPr>
          <w:noProof/>
        </w:rPr>
        <w:t>(4). https://doi.org/10.1016/j.jece.2021.105793</w:t>
      </w:r>
    </w:p>
    <w:p w14:paraId="6EC4A6B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larak, D., Joghatayi, A., Mostafapour, F. K., &amp; Azarpira, H. (2017). Biosorption of Amoxicillin form contaminated water onto palm bark biomass. </w:t>
      </w:r>
      <w:r w:rsidRPr="00CA3ED0">
        <w:rPr>
          <w:i/>
          <w:iCs/>
          <w:noProof/>
        </w:rPr>
        <w:t>International Journal of Life Science and Pharma Research</w:t>
      </w:r>
      <w:r w:rsidRPr="00CA3ED0">
        <w:rPr>
          <w:noProof/>
        </w:rPr>
        <w:t xml:space="preserve">, </w:t>
      </w:r>
      <w:r w:rsidRPr="00CA3ED0">
        <w:rPr>
          <w:i/>
          <w:iCs/>
          <w:noProof/>
        </w:rPr>
        <w:t>7</w:t>
      </w:r>
      <w:r w:rsidRPr="00CA3ED0">
        <w:rPr>
          <w:noProof/>
        </w:rPr>
        <w:t>(1), 1–8.</w:t>
      </w:r>
    </w:p>
    <w:p w14:paraId="093D8DF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larak, D., &amp; Kord Mostafapour, F. (2016). Canola Residual as a Biosorbent for Antibiotic Metronidazole Removal. </w:t>
      </w:r>
      <w:r w:rsidRPr="00CA3ED0">
        <w:rPr>
          <w:i/>
          <w:iCs/>
          <w:noProof/>
        </w:rPr>
        <w:t>The Pharmaceutical and Chemical Journal</w:t>
      </w:r>
      <w:r w:rsidRPr="00CA3ED0">
        <w:rPr>
          <w:noProof/>
        </w:rPr>
        <w:t xml:space="preserve">, </w:t>
      </w:r>
      <w:r w:rsidRPr="00CA3ED0">
        <w:rPr>
          <w:i/>
          <w:iCs/>
          <w:noProof/>
        </w:rPr>
        <w:t>3</w:t>
      </w:r>
      <w:r w:rsidRPr="00CA3ED0">
        <w:rPr>
          <w:noProof/>
        </w:rPr>
        <w:t>(2), 12–17. www.tpcj.org</w:t>
      </w:r>
    </w:p>
    <w:p w14:paraId="197CB0A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larak, D., Mostafapour, F., &amp; Azarpira, H. (2016). Adsorption Kinetics and Equilibrium of Ciprofloxacin from Aqueous Solutions Using Corylus avellana (Hazelnut) Activated Carbon. </w:t>
      </w:r>
      <w:r w:rsidRPr="00CA3ED0">
        <w:rPr>
          <w:i/>
          <w:iCs/>
          <w:noProof/>
        </w:rPr>
        <w:t>British Journal of Pharmaceutical Research</w:t>
      </w:r>
      <w:r w:rsidRPr="00CA3ED0">
        <w:rPr>
          <w:noProof/>
        </w:rPr>
        <w:t xml:space="preserve">, </w:t>
      </w:r>
      <w:r w:rsidRPr="00CA3ED0">
        <w:rPr>
          <w:i/>
          <w:iCs/>
          <w:noProof/>
        </w:rPr>
        <w:t>13</w:t>
      </w:r>
      <w:r w:rsidRPr="00CA3ED0">
        <w:rPr>
          <w:noProof/>
        </w:rPr>
        <w:t>(3), 1–14. https://doi.org/10.9734/bjpr/2016/29357</w:t>
      </w:r>
    </w:p>
    <w:p w14:paraId="5F90A6D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larak, D., Mostafapour, F., Azarpira, H., &amp; Joghataei, A. (2017). Mechanisms and Equilibrium Studies of Sorption of Metronidazole Using Graphene Oxide. </w:t>
      </w:r>
      <w:r w:rsidRPr="00CA3ED0">
        <w:rPr>
          <w:i/>
          <w:iCs/>
          <w:noProof/>
        </w:rPr>
        <w:t>Journal of Pharmaceutical Research International</w:t>
      </w:r>
      <w:r w:rsidRPr="00CA3ED0">
        <w:rPr>
          <w:noProof/>
        </w:rPr>
        <w:t xml:space="preserve">, </w:t>
      </w:r>
      <w:r w:rsidRPr="00CA3ED0">
        <w:rPr>
          <w:i/>
          <w:iCs/>
          <w:noProof/>
        </w:rPr>
        <w:t>19</w:t>
      </w:r>
      <w:r w:rsidRPr="00CA3ED0">
        <w:rPr>
          <w:noProof/>
        </w:rPr>
        <w:t>(4), 1–9. https://doi.org/10.9734/jpri/2017/37382</w:t>
      </w:r>
    </w:p>
    <w:p w14:paraId="4B5C7EB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larak, D., Mostafapour, F., &amp; Joghtaei, A. (2017). Thermodynamic Analysis for Adsorption of Amoxicillin onto Magnetic Carbon Nanotubes. </w:t>
      </w:r>
      <w:r w:rsidRPr="00CA3ED0">
        <w:rPr>
          <w:i/>
          <w:iCs/>
          <w:noProof/>
        </w:rPr>
        <w:t>British Journal of Pharmaceutical Research</w:t>
      </w:r>
      <w:r w:rsidRPr="00CA3ED0">
        <w:rPr>
          <w:noProof/>
        </w:rPr>
        <w:t xml:space="preserve">, </w:t>
      </w:r>
      <w:r w:rsidRPr="00CA3ED0">
        <w:rPr>
          <w:i/>
          <w:iCs/>
          <w:noProof/>
        </w:rPr>
        <w:t>16</w:t>
      </w:r>
      <w:r w:rsidRPr="00CA3ED0">
        <w:rPr>
          <w:noProof/>
        </w:rPr>
        <w:t>(6), 1–11. https://doi.org/10.9734/bjpr/2017/33212</w:t>
      </w:r>
    </w:p>
    <w:p w14:paraId="62B9288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rra Caracciolo, A., Topp, E., &amp; Grenni, P. (2015). Pharmaceuticals in the environment: Biodegradation and effects on natural microbial communities. A review. </w:t>
      </w:r>
      <w:r w:rsidRPr="00CA3ED0">
        <w:rPr>
          <w:i/>
          <w:iCs/>
          <w:noProof/>
        </w:rPr>
        <w:t>Journal of Pharmaceutical and Biomedical Analysis</w:t>
      </w:r>
      <w:r w:rsidRPr="00CA3ED0">
        <w:rPr>
          <w:noProof/>
        </w:rPr>
        <w:t xml:space="preserve">, </w:t>
      </w:r>
      <w:r w:rsidRPr="00CA3ED0">
        <w:rPr>
          <w:i/>
          <w:iCs/>
          <w:noProof/>
        </w:rPr>
        <w:t>106</w:t>
      </w:r>
      <w:r w:rsidRPr="00CA3ED0">
        <w:rPr>
          <w:noProof/>
        </w:rPr>
        <w:t>(November 2017), 25–36. https://doi.org/10.1016/j.jpba.2014.11.040</w:t>
      </w:r>
    </w:p>
    <w:p w14:paraId="745569C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tool, F., Akbar, J., Iqbal, S., Noreen, S., &amp; Bukhari, S. N. A. (2018). Study of Isothermal, Kinetic, and Thermodynamic Parameters for Adsorption of Cadmium: An Overview of Linear and Nonlinear Approach and Error Analysis. </w:t>
      </w:r>
      <w:r w:rsidRPr="00CA3ED0">
        <w:rPr>
          <w:i/>
          <w:iCs/>
          <w:noProof/>
        </w:rPr>
        <w:t>Bioinorganic Chemistry and Applications</w:t>
      </w:r>
      <w:r w:rsidRPr="00CA3ED0">
        <w:rPr>
          <w:noProof/>
        </w:rPr>
        <w:t xml:space="preserve">, </w:t>
      </w:r>
      <w:r w:rsidRPr="00CA3ED0">
        <w:rPr>
          <w:i/>
          <w:iCs/>
          <w:noProof/>
        </w:rPr>
        <w:t>2018</w:t>
      </w:r>
      <w:r w:rsidRPr="00CA3ED0">
        <w:rPr>
          <w:noProof/>
        </w:rPr>
        <w:t>. https://doi.org/10.1155/2018/3463724</w:t>
      </w:r>
    </w:p>
    <w:p w14:paraId="0BC91A1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ayuo, J., Abdullai, M., Kenneth, A., &amp; Pelig, B. (2020). Desorption of chromium ( VI ) and lead ( II ) ions and regeneration of the exhausted adsorbent. </w:t>
      </w:r>
      <w:r w:rsidRPr="00CA3ED0">
        <w:rPr>
          <w:i/>
          <w:iCs/>
          <w:noProof/>
        </w:rPr>
        <w:t xml:space="preserve">Applied Water </w:t>
      </w:r>
      <w:r w:rsidRPr="00CA3ED0">
        <w:rPr>
          <w:i/>
          <w:iCs/>
          <w:noProof/>
        </w:rPr>
        <w:lastRenderedPageBreak/>
        <w:t>Science</w:t>
      </w:r>
      <w:r w:rsidRPr="00CA3ED0">
        <w:rPr>
          <w:noProof/>
        </w:rPr>
        <w:t xml:space="preserve">, </w:t>
      </w:r>
      <w:r w:rsidRPr="00CA3ED0">
        <w:rPr>
          <w:i/>
          <w:iCs/>
          <w:noProof/>
        </w:rPr>
        <w:t>10</w:t>
      </w:r>
      <w:r w:rsidRPr="00CA3ED0">
        <w:rPr>
          <w:noProof/>
        </w:rPr>
        <w:t>(7), 1–6. https://doi.org/10.1007/s13201-020-01250-y</w:t>
      </w:r>
    </w:p>
    <w:p w14:paraId="3CF9DF5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llo, M. O., Abdus-Salam, N., Adekola, F. A., &amp; Pal, U. (2021). Isotherm and kinetic studies of adsorption of methylene blue using activated carbon from ackee apple pods. </w:t>
      </w:r>
      <w:r w:rsidRPr="00CA3ED0">
        <w:rPr>
          <w:i/>
          <w:iCs/>
          <w:noProof/>
        </w:rPr>
        <w:t>Chemical Data Collections</w:t>
      </w:r>
      <w:r w:rsidRPr="00CA3ED0">
        <w:rPr>
          <w:noProof/>
        </w:rPr>
        <w:t xml:space="preserve">, </w:t>
      </w:r>
      <w:r w:rsidRPr="00CA3ED0">
        <w:rPr>
          <w:i/>
          <w:iCs/>
          <w:noProof/>
        </w:rPr>
        <w:t>31</w:t>
      </w:r>
      <w:r w:rsidRPr="00CA3ED0">
        <w:rPr>
          <w:noProof/>
        </w:rPr>
        <w:t>, 100607. https://doi.org/10.1016/j.cdc.2020.100607</w:t>
      </w:r>
    </w:p>
    <w:p w14:paraId="58FA967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llo, O. S., Adegoke, K. A., &amp; Akinyunni, O. O. (2017). Preparation and characterization of a novel adsorbent from Moringa oleifera leaf. </w:t>
      </w:r>
      <w:r w:rsidRPr="00CA3ED0">
        <w:rPr>
          <w:i/>
          <w:iCs/>
          <w:noProof/>
        </w:rPr>
        <w:t>Applied Water Science</w:t>
      </w:r>
      <w:r w:rsidRPr="00CA3ED0">
        <w:rPr>
          <w:noProof/>
        </w:rPr>
        <w:t xml:space="preserve">, </w:t>
      </w:r>
      <w:r w:rsidRPr="00CA3ED0">
        <w:rPr>
          <w:i/>
          <w:iCs/>
          <w:noProof/>
        </w:rPr>
        <w:t>7</w:t>
      </w:r>
      <w:r w:rsidRPr="00CA3ED0">
        <w:rPr>
          <w:noProof/>
        </w:rPr>
        <w:t>(3), 1295–1305. https://doi.org/10.1007/s13201-015-0345-4</w:t>
      </w:r>
    </w:p>
    <w:p w14:paraId="206AA54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llo, O. S., Alabi, E. O., Adegoke, K. A., Adegboyega, S. A., Inyinbor, A. A., &amp; Dada, A. O. (2020). Rhodamine B dye sequestration using Gmelina aborea leaf powder. </w:t>
      </w:r>
      <w:r w:rsidRPr="00CA3ED0">
        <w:rPr>
          <w:i/>
          <w:iCs/>
          <w:noProof/>
        </w:rPr>
        <w:t>Heliyon</w:t>
      </w:r>
      <w:r w:rsidRPr="00CA3ED0">
        <w:rPr>
          <w:noProof/>
        </w:rPr>
        <w:t xml:space="preserve">, </w:t>
      </w:r>
      <w:r w:rsidRPr="00CA3ED0">
        <w:rPr>
          <w:i/>
          <w:iCs/>
          <w:noProof/>
        </w:rPr>
        <w:t>6</w:t>
      </w:r>
      <w:r w:rsidRPr="00CA3ED0">
        <w:rPr>
          <w:noProof/>
        </w:rPr>
        <w:t>(1), e02872. https://doi.org/10.1016/j.heliyon.2019.e02872</w:t>
      </w:r>
    </w:p>
    <w:p w14:paraId="3654478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llo, O. S., Alagbada, T. C., Alao, O. C., &amp; Olatunde, A. M. (2020). Sequestering a non-steroidal anti-inflammatory drug using modified orange peels. </w:t>
      </w:r>
      <w:r w:rsidRPr="00CA3ED0">
        <w:rPr>
          <w:i/>
          <w:iCs/>
          <w:noProof/>
        </w:rPr>
        <w:t>Applied Water Science</w:t>
      </w:r>
      <w:r w:rsidRPr="00CA3ED0">
        <w:rPr>
          <w:noProof/>
        </w:rPr>
        <w:t xml:space="preserve">, </w:t>
      </w:r>
      <w:r w:rsidRPr="00CA3ED0">
        <w:rPr>
          <w:i/>
          <w:iCs/>
          <w:noProof/>
        </w:rPr>
        <w:t>10</w:t>
      </w:r>
      <w:r w:rsidRPr="00CA3ED0">
        <w:rPr>
          <w:noProof/>
        </w:rPr>
        <w:t>(7). https://doi.org/10.1007/s13201-020-01254-8</w:t>
      </w:r>
    </w:p>
    <w:p w14:paraId="5A49B82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llo, O. S., Alao, O. C., Alagbada, T. C., Agboola, O. S., Omotoba, O. T., &amp; Abikoye, O. R. (2021). A renewable, sustainable and low-cost adsorbent for ibuprofen removal. </w:t>
      </w:r>
      <w:r w:rsidRPr="00CA3ED0">
        <w:rPr>
          <w:i/>
          <w:iCs/>
          <w:noProof/>
        </w:rPr>
        <w:t>Water Science and Technology</w:t>
      </w:r>
      <w:r w:rsidRPr="00CA3ED0">
        <w:rPr>
          <w:noProof/>
        </w:rPr>
        <w:t xml:space="preserve">, </w:t>
      </w:r>
      <w:r w:rsidRPr="00CA3ED0">
        <w:rPr>
          <w:i/>
          <w:iCs/>
          <w:noProof/>
        </w:rPr>
        <w:t>83</w:t>
      </w:r>
      <w:r w:rsidRPr="00CA3ED0">
        <w:rPr>
          <w:noProof/>
        </w:rPr>
        <w:t>(1), 111–122. https://doi.org/10.2166/wst.2020.551</w:t>
      </w:r>
    </w:p>
    <w:p w14:paraId="59297D8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llo, O. S., Alao, O. C., Alagbada, T. C., &amp; Olatunde, A. M. (2019). Biosorption of ibuprofen using functionalized bean husks. </w:t>
      </w:r>
      <w:r w:rsidRPr="00CA3ED0">
        <w:rPr>
          <w:i/>
          <w:iCs/>
          <w:noProof/>
        </w:rPr>
        <w:t>Sustainable Chemistry and Pharmacy</w:t>
      </w:r>
      <w:r w:rsidRPr="00CA3ED0">
        <w:rPr>
          <w:noProof/>
        </w:rPr>
        <w:t xml:space="preserve">, </w:t>
      </w:r>
      <w:r w:rsidRPr="00CA3ED0">
        <w:rPr>
          <w:i/>
          <w:iCs/>
          <w:noProof/>
        </w:rPr>
        <w:t>13</w:t>
      </w:r>
      <w:r w:rsidRPr="00CA3ED0">
        <w:rPr>
          <w:noProof/>
        </w:rPr>
        <w:t>(January), 100151. https://doi.org/10.1016/j.scp.2019.100151</w:t>
      </w:r>
    </w:p>
    <w:p w14:paraId="27C1EFC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llo, O. S., Auta, M., &amp; Ayodele, O. B. (2013). Ackee apple (Blighia sapida) seeds: a novel adsorbent for the removal of Congo Red dye from aqueous solutions. </w:t>
      </w:r>
      <w:r w:rsidRPr="00CA3ED0">
        <w:rPr>
          <w:i/>
          <w:iCs/>
          <w:noProof/>
        </w:rPr>
        <w:t>Chemistry and Ecology</w:t>
      </w:r>
      <w:r w:rsidRPr="00CA3ED0">
        <w:rPr>
          <w:noProof/>
        </w:rPr>
        <w:t xml:space="preserve">, </w:t>
      </w:r>
      <w:r w:rsidRPr="00CA3ED0">
        <w:rPr>
          <w:i/>
          <w:iCs/>
          <w:noProof/>
        </w:rPr>
        <w:t>29</w:t>
      </w:r>
      <w:r w:rsidRPr="00CA3ED0">
        <w:rPr>
          <w:noProof/>
        </w:rPr>
        <w:t>(1), 58–71. https://doi.org/10.1080/02757540.2012.686606</w:t>
      </w:r>
    </w:p>
    <w:p w14:paraId="5618543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llo, O. S., Moshood, M. A., Ewetumo, B. A., &amp; Afolabi, I. C. (2020). Ibuprofen removal using coconut husk activated Biomass. </w:t>
      </w:r>
      <w:r w:rsidRPr="00CA3ED0">
        <w:rPr>
          <w:i/>
          <w:iCs/>
          <w:noProof/>
        </w:rPr>
        <w:t>Chemical Data Collections</w:t>
      </w:r>
      <w:r w:rsidRPr="00CA3ED0">
        <w:rPr>
          <w:noProof/>
        </w:rPr>
        <w:t xml:space="preserve">, </w:t>
      </w:r>
      <w:r w:rsidRPr="00CA3ED0">
        <w:rPr>
          <w:i/>
          <w:iCs/>
          <w:noProof/>
        </w:rPr>
        <w:t>29</w:t>
      </w:r>
      <w:r w:rsidRPr="00CA3ED0">
        <w:rPr>
          <w:noProof/>
        </w:rPr>
        <w:t>, 100533. https://doi.org/10.1016/j.cdc.2020.100533</w:t>
      </w:r>
    </w:p>
    <w:p w14:paraId="7E62F72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llo, O. S., Owojuyigbe, E. S., Babatunde, M. A., &amp; Folaranmi, F. E. (2017). Sustainable conversion of agro-wastes into useful adsorbents. </w:t>
      </w:r>
      <w:r w:rsidRPr="00CA3ED0">
        <w:rPr>
          <w:i/>
          <w:iCs/>
          <w:noProof/>
        </w:rPr>
        <w:t>Applied Water Science</w:t>
      </w:r>
      <w:r w:rsidRPr="00CA3ED0">
        <w:rPr>
          <w:noProof/>
        </w:rPr>
        <w:t xml:space="preserve">, </w:t>
      </w:r>
      <w:r w:rsidRPr="00CA3ED0">
        <w:rPr>
          <w:i/>
          <w:iCs/>
          <w:noProof/>
        </w:rPr>
        <w:t>7</w:t>
      </w:r>
      <w:r w:rsidRPr="00CA3ED0">
        <w:rPr>
          <w:noProof/>
        </w:rPr>
        <w:t>(7), 3561–3571. https://doi.org/10.1007/s13201-016-0494-0</w:t>
      </w:r>
    </w:p>
    <w:p w14:paraId="35AF753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Ben-Ali, S., Jaouali, I., Souissi-Najar, S., &amp; Ouederni, A. (2017). Characterization and adsorption capacity of raw pomegranate peel biosorbent for copper removal. </w:t>
      </w:r>
      <w:r w:rsidRPr="00CA3ED0">
        <w:rPr>
          <w:i/>
          <w:iCs/>
          <w:noProof/>
        </w:rPr>
        <w:t>Journal of Cleaner Production</w:t>
      </w:r>
      <w:r w:rsidRPr="00CA3ED0">
        <w:rPr>
          <w:noProof/>
        </w:rPr>
        <w:t xml:space="preserve">, </w:t>
      </w:r>
      <w:r w:rsidRPr="00CA3ED0">
        <w:rPr>
          <w:i/>
          <w:iCs/>
          <w:noProof/>
        </w:rPr>
        <w:t>142</w:t>
      </w:r>
      <w:r w:rsidRPr="00CA3ED0">
        <w:rPr>
          <w:noProof/>
        </w:rPr>
        <w:t>, 3809–3821. https://doi.org/10.1016/j.jclepro.2016.10.081</w:t>
      </w:r>
    </w:p>
    <w:p w14:paraId="2730C31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nzaoui, T., Selatnia, A., &amp; Djabali, D. (2018). Adsorption of copper (II) ions from aqueous solution using bottom ash of expired drugs incineration. </w:t>
      </w:r>
      <w:r w:rsidRPr="00CA3ED0">
        <w:rPr>
          <w:i/>
          <w:iCs/>
          <w:noProof/>
        </w:rPr>
        <w:t>Adsorption Science and Technology</w:t>
      </w:r>
      <w:r w:rsidRPr="00CA3ED0">
        <w:rPr>
          <w:noProof/>
        </w:rPr>
        <w:t xml:space="preserve">, </w:t>
      </w:r>
      <w:r w:rsidRPr="00CA3ED0">
        <w:rPr>
          <w:i/>
          <w:iCs/>
          <w:noProof/>
        </w:rPr>
        <w:t>36</w:t>
      </w:r>
      <w:r w:rsidRPr="00CA3ED0">
        <w:rPr>
          <w:noProof/>
        </w:rPr>
        <w:t>(1–2), 114–129. https://doi.org/10.1177/0263617416685099</w:t>
      </w:r>
    </w:p>
    <w:p w14:paraId="14B8B90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rg, E. (2017). Adsorption of organic and inorganic compounds on activated carbon and biochar. </w:t>
      </w:r>
      <w:r w:rsidRPr="00CA3ED0">
        <w:rPr>
          <w:i/>
          <w:iCs/>
          <w:noProof/>
        </w:rPr>
        <w:t>UMEA University</w:t>
      </w:r>
      <w:r w:rsidRPr="00CA3ED0">
        <w:rPr>
          <w:noProof/>
        </w:rPr>
        <w:t>.</w:t>
      </w:r>
    </w:p>
    <w:p w14:paraId="0D9EDE1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ernal, V., Erto, A., Giraldo, L., &amp; Moreno-Piraján, J. C. (2017). Effect of solution pH on the adsorption of paracetamol on chemically modified activated carbons. </w:t>
      </w:r>
      <w:r w:rsidRPr="00CA3ED0">
        <w:rPr>
          <w:i/>
          <w:iCs/>
          <w:noProof/>
        </w:rPr>
        <w:t>Molecules</w:t>
      </w:r>
      <w:r w:rsidRPr="00CA3ED0">
        <w:rPr>
          <w:noProof/>
        </w:rPr>
        <w:t xml:space="preserve">, </w:t>
      </w:r>
      <w:r w:rsidRPr="00CA3ED0">
        <w:rPr>
          <w:i/>
          <w:iCs/>
          <w:noProof/>
        </w:rPr>
        <w:t>22</w:t>
      </w:r>
      <w:r w:rsidRPr="00CA3ED0">
        <w:rPr>
          <w:noProof/>
        </w:rPr>
        <w:t>(7). https://doi.org/10.3390/molecules22071032</w:t>
      </w:r>
    </w:p>
    <w:p w14:paraId="22BAFA1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harathi, K. S., &amp; Ramesh, S. P. T. (2013). Fixed-bed column studies on biosorption of crystal violet from aqueous solution by Citrullus lanatus rind and Cyperus rotundus. </w:t>
      </w:r>
      <w:r w:rsidRPr="00CA3ED0">
        <w:rPr>
          <w:i/>
          <w:iCs/>
          <w:noProof/>
        </w:rPr>
        <w:t>Applied Water Science</w:t>
      </w:r>
      <w:r w:rsidRPr="00CA3ED0">
        <w:rPr>
          <w:noProof/>
        </w:rPr>
        <w:t xml:space="preserve">, </w:t>
      </w:r>
      <w:r w:rsidRPr="00CA3ED0">
        <w:rPr>
          <w:i/>
          <w:iCs/>
          <w:noProof/>
        </w:rPr>
        <w:t>3</w:t>
      </w:r>
      <w:r w:rsidRPr="00CA3ED0">
        <w:rPr>
          <w:noProof/>
        </w:rPr>
        <w:t>(4), 673–687. https://doi.org/10.1007/s13201-013-0103-4</w:t>
      </w:r>
    </w:p>
    <w:p w14:paraId="7A180C4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oudrahem, N., Delpeux-Ouldriane, S., Khenniche, L., Boudrahem, F., Aissani-Benissad, F., &amp; Gineys, M. (2017). Single and mixture adsorption of clofibric acid, tetracycline and paracetamol onto Activated carbon developed from cotton cloth residue. </w:t>
      </w:r>
      <w:r w:rsidRPr="00CA3ED0">
        <w:rPr>
          <w:i/>
          <w:iCs/>
          <w:noProof/>
        </w:rPr>
        <w:t>Process Safety and Environmental Protection</w:t>
      </w:r>
      <w:r w:rsidRPr="00CA3ED0">
        <w:rPr>
          <w:noProof/>
        </w:rPr>
        <w:t xml:space="preserve">, </w:t>
      </w:r>
      <w:r w:rsidRPr="00CA3ED0">
        <w:rPr>
          <w:i/>
          <w:iCs/>
          <w:noProof/>
        </w:rPr>
        <w:t>111</w:t>
      </w:r>
      <w:r w:rsidRPr="00CA3ED0">
        <w:rPr>
          <w:noProof/>
        </w:rPr>
        <w:t>, 544–559. https://doi.org/10.1016/j.psep.2017.08.025</w:t>
      </w:r>
    </w:p>
    <w:p w14:paraId="079B0EA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randt, K. K., Amézquita, A., Backhaus, T., Boxall, A., Coors, A., Heberer, T., Lawrence, J. R., Lazorchak, J., Schönfeld, J., Snape, J. R., Zhu, Y. G., &amp; Topp, E. (2015). Ecotoxicological assessment of antibiotics: A call for improved consideration of microorganisms. </w:t>
      </w:r>
      <w:r w:rsidRPr="00CA3ED0">
        <w:rPr>
          <w:i/>
          <w:iCs/>
          <w:noProof/>
        </w:rPr>
        <w:t>Environment International</w:t>
      </w:r>
      <w:r w:rsidRPr="00CA3ED0">
        <w:rPr>
          <w:noProof/>
        </w:rPr>
        <w:t xml:space="preserve">, </w:t>
      </w:r>
      <w:r w:rsidRPr="00CA3ED0">
        <w:rPr>
          <w:i/>
          <w:iCs/>
          <w:noProof/>
        </w:rPr>
        <w:t>85</w:t>
      </w:r>
      <w:r w:rsidRPr="00CA3ED0">
        <w:rPr>
          <w:noProof/>
        </w:rPr>
        <w:t>, 189–205. https://doi.org/10.1016/j.envint.2015.09.013</w:t>
      </w:r>
    </w:p>
    <w:p w14:paraId="628DEC0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rooks, B. W., Huggett, D. B., &amp; Boxall, A. B. A. (2009). Pharmaceuticals and personal care products: Research needs for the next decade. </w:t>
      </w:r>
      <w:r w:rsidRPr="00CA3ED0">
        <w:rPr>
          <w:i/>
          <w:iCs/>
          <w:noProof/>
        </w:rPr>
        <w:t>Environmental Toxicology and Chemistry</w:t>
      </w:r>
      <w:r w:rsidRPr="00CA3ED0">
        <w:rPr>
          <w:noProof/>
        </w:rPr>
        <w:t xml:space="preserve">, </w:t>
      </w:r>
      <w:r w:rsidRPr="00CA3ED0">
        <w:rPr>
          <w:i/>
          <w:iCs/>
          <w:noProof/>
        </w:rPr>
        <w:t>28</w:t>
      </w:r>
      <w:r w:rsidRPr="00CA3ED0">
        <w:rPr>
          <w:noProof/>
        </w:rPr>
        <w:t>(12), 2469–2472. https://doi.org/10.1897/09-325.1</w:t>
      </w:r>
    </w:p>
    <w:p w14:paraId="79A43D0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Browning, D. J. (2014). Hydroxychloroquine and chloroquine retinopathy. </w:t>
      </w:r>
      <w:r w:rsidRPr="00CA3ED0">
        <w:rPr>
          <w:i/>
          <w:iCs/>
          <w:noProof/>
        </w:rPr>
        <w:t>Hydroxychloroquine and Chloroquine Retinopathy</w:t>
      </w:r>
      <w:r w:rsidRPr="00CA3ED0">
        <w:rPr>
          <w:noProof/>
        </w:rPr>
        <w:t>, 1–291. https://doi.org/10.1007/978-1-4939-0597-3</w:t>
      </w:r>
    </w:p>
    <w:p w14:paraId="2CC52A4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Bu, Q., Shi, X., Yu, G., Huang, J., &amp; Wang, B. (2016). Assessing the persistence of pharmaceuticals in the aquatic environment: Challenges and needs. </w:t>
      </w:r>
      <w:r w:rsidRPr="00CA3ED0">
        <w:rPr>
          <w:i/>
          <w:iCs/>
          <w:noProof/>
        </w:rPr>
        <w:t>Emerging Contaminants</w:t>
      </w:r>
      <w:r w:rsidRPr="00CA3ED0">
        <w:rPr>
          <w:noProof/>
        </w:rPr>
        <w:t xml:space="preserve">, </w:t>
      </w:r>
      <w:r w:rsidRPr="00CA3ED0">
        <w:rPr>
          <w:i/>
          <w:iCs/>
          <w:noProof/>
        </w:rPr>
        <w:t>2</w:t>
      </w:r>
      <w:r w:rsidRPr="00CA3ED0">
        <w:rPr>
          <w:noProof/>
        </w:rPr>
        <w:t>(3), 145–147. https://doi.org/10.1016/j.emcon.2016.05.003</w:t>
      </w:r>
    </w:p>
    <w:p w14:paraId="22F2BFD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alderón-Preciado, D., Renault, Q., Matamoros, V., Cañameras, N., &amp; Bayona, J. M. (2012). Uptake of organic emergent contaminants in spath and lettuce: An in vitro experiment. </w:t>
      </w:r>
      <w:r w:rsidRPr="00CA3ED0">
        <w:rPr>
          <w:i/>
          <w:iCs/>
          <w:noProof/>
        </w:rPr>
        <w:t>Journal of Agricultural and Food Chemistry</w:t>
      </w:r>
      <w:r w:rsidRPr="00CA3ED0">
        <w:rPr>
          <w:noProof/>
        </w:rPr>
        <w:t xml:space="preserve">, </w:t>
      </w:r>
      <w:r w:rsidRPr="00CA3ED0">
        <w:rPr>
          <w:i/>
          <w:iCs/>
          <w:noProof/>
        </w:rPr>
        <w:t>60</w:t>
      </w:r>
      <w:r w:rsidRPr="00CA3ED0">
        <w:rPr>
          <w:noProof/>
        </w:rPr>
        <w:t>(8), 2000–2007. https://doi.org/10.1021/jf2046224</w:t>
      </w:r>
    </w:p>
    <w:p w14:paraId="55B5F50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an, M. (2017). BET, thermal degradation, and FTIR spectras of triazine polyamine polymers. </w:t>
      </w:r>
      <w:r w:rsidRPr="00CA3ED0">
        <w:rPr>
          <w:i/>
          <w:iCs/>
          <w:noProof/>
        </w:rPr>
        <w:t>Data in Brief</w:t>
      </w:r>
      <w:r w:rsidRPr="00CA3ED0">
        <w:rPr>
          <w:noProof/>
        </w:rPr>
        <w:t xml:space="preserve">, </w:t>
      </w:r>
      <w:r w:rsidRPr="00CA3ED0">
        <w:rPr>
          <w:i/>
          <w:iCs/>
          <w:noProof/>
        </w:rPr>
        <w:t>11</w:t>
      </w:r>
      <w:r w:rsidRPr="00CA3ED0">
        <w:rPr>
          <w:noProof/>
        </w:rPr>
        <w:t>, 408–412. https://doi.org/10.1016/j.dib.2017.02.004</w:t>
      </w:r>
    </w:p>
    <w:p w14:paraId="4086765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arter, L. J., Garman, C. D., Ryan, J., Dowle, A., Bergström, E., Thomas-Oates, J., &amp; Boxall, A. B. A. (2014). Fate and uptake of pharmaceuticals in soil-earthworm systems. </w:t>
      </w:r>
      <w:r w:rsidRPr="00CA3ED0">
        <w:rPr>
          <w:i/>
          <w:iCs/>
          <w:noProof/>
        </w:rPr>
        <w:t>Environmental Science and Technology</w:t>
      </w:r>
      <w:r w:rsidRPr="00CA3ED0">
        <w:rPr>
          <w:noProof/>
        </w:rPr>
        <w:t xml:space="preserve">, </w:t>
      </w:r>
      <w:r w:rsidRPr="00CA3ED0">
        <w:rPr>
          <w:i/>
          <w:iCs/>
          <w:noProof/>
        </w:rPr>
        <w:t>48</w:t>
      </w:r>
      <w:r w:rsidRPr="00CA3ED0">
        <w:rPr>
          <w:noProof/>
        </w:rPr>
        <w:t>(10), 5955–5963. https://doi.org/10.1021/es500567w</w:t>
      </w:r>
    </w:p>
    <w:p w14:paraId="0176F58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hai, J. B., Au, P. I., Mubarak, N. M., Khalid, M., Ng, W. P. Q., Jagadish, P., Walvekar, R., &amp; Abdullah, E. C. (2020). Adsorption of heavy metal from industrial wastewater onto low-cost Malaysian kaolin clay–based adsorbent. </w:t>
      </w:r>
      <w:r w:rsidRPr="00CA3ED0">
        <w:rPr>
          <w:i/>
          <w:iCs/>
          <w:noProof/>
        </w:rPr>
        <w:t>Environmental Science and Pollution Research</w:t>
      </w:r>
      <w:r w:rsidRPr="00CA3ED0">
        <w:rPr>
          <w:noProof/>
        </w:rPr>
        <w:t xml:space="preserve">, </w:t>
      </w:r>
      <w:r w:rsidRPr="00CA3ED0">
        <w:rPr>
          <w:i/>
          <w:iCs/>
          <w:noProof/>
        </w:rPr>
        <w:t>27</w:t>
      </w:r>
      <w:r w:rsidRPr="00CA3ED0">
        <w:rPr>
          <w:noProof/>
        </w:rPr>
        <w:t>(12), 13949–13962. https://doi.org/10.1007/s11356-020-07755-y</w:t>
      </w:r>
    </w:p>
    <w:p w14:paraId="4BB5CA3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hakraborty, P., Show, S., Banerjee, S., &amp; Halder, G. (2018). Mechanistic insight into sorptive elimination of ibuprofen employing bi-directional activated biochar from sugarcane bagasse: Performance evaluation and cost estimation. </w:t>
      </w:r>
      <w:r w:rsidRPr="00CA3ED0">
        <w:rPr>
          <w:i/>
          <w:iCs/>
          <w:noProof/>
        </w:rPr>
        <w:t>Journal of Environmental Chemical Engineering</w:t>
      </w:r>
      <w:r w:rsidRPr="00CA3ED0">
        <w:rPr>
          <w:noProof/>
        </w:rPr>
        <w:t xml:space="preserve">, </w:t>
      </w:r>
      <w:r w:rsidRPr="00CA3ED0">
        <w:rPr>
          <w:i/>
          <w:iCs/>
          <w:noProof/>
        </w:rPr>
        <w:t>6</w:t>
      </w:r>
      <w:r w:rsidRPr="00CA3ED0">
        <w:rPr>
          <w:noProof/>
        </w:rPr>
        <w:t>(4), 5287–5300. https://doi.org/10.1016/j.jece.2018.08.017</w:t>
      </w:r>
    </w:p>
    <w:p w14:paraId="181B136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hang, J., Shen, Z., Hu, X., Schulman, E., Cui, C., Guo, Q., &amp; Tian, H. (2020). Adsorption of Tetracycline by Shrimp Shell Waste from Aqueous Solutions: Adsorption Isotherm, Kinetics Modeling, and Mechanism. </w:t>
      </w:r>
      <w:r w:rsidRPr="00CA3ED0">
        <w:rPr>
          <w:i/>
          <w:iCs/>
          <w:noProof/>
        </w:rPr>
        <w:t>ACS Omega</w:t>
      </w:r>
      <w:r w:rsidRPr="00CA3ED0">
        <w:rPr>
          <w:noProof/>
        </w:rPr>
        <w:t xml:space="preserve">, </w:t>
      </w:r>
      <w:r w:rsidRPr="00CA3ED0">
        <w:rPr>
          <w:i/>
          <w:iCs/>
          <w:noProof/>
        </w:rPr>
        <w:t>5</w:t>
      </w:r>
      <w:r w:rsidRPr="00CA3ED0">
        <w:rPr>
          <w:noProof/>
        </w:rPr>
        <w:t>(7), 3467–3477. https://doi.org/10.1021/acsomega.9b03781</w:t>
      </w:r>
    </w:p>
    <w:p w14:paraId="61C3DB3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haplin, M. F. (2001). Water: its importance to life. </w:t>
      </w:r>
      <w:r w:rsidRPr="00CA3ED0">
        <w:rPr>
          <w:i/>
          <w:iCs/>
          <w:noProof/>
        </w:rPr>
        <w:t>Biochemistry and Molecular Biology Education</w:t>
      </w:r>
      <w:r w:rsidRPr="00CA3ED0">
        <w:rPr>
          <w:noProof/>
        </w:rPr>
        <w:t xml:space="preserve">, </w:t>
      </w:r>
      <w:r w:rsidRPr="00CA3ED0">
        <w:rPr>
          <w:i/>
          <w:iCs/>
          <w:noProof/>
        </w:rPr>
        <w:t>29</w:t>
      </w:r>
      <w:r w:rsidRPr="00CA3ED0">
        <w:rPr>
          <w:noProof/>
        </w:rPr>
        <w:t>(2), 54–59. https://doi.org/10.1111/j.1539-3429.2001.tb00070.x</w:t>
      </w:r>
    </w:p>
    <w:p w14:paraId="31BD986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hautrakarn, S., Khumros, W., &amp; Phutrakool, P. (2021). Self-Medication With Over-the-counter Medicines Among the Working Age Population in Metropolitan Areas of </w:t>
      </w:r>
      <w:r w:rsidRPr="00CA3ED0">
        <w:rPr>
          <w:noProof/>
        </w:rPr>
        <w:lastRenderedPageBreak/>
        <w:t xml:space="preserve">Thailand. </w:t>
      </w:r>
      <w:r w:rsidRPr="00CA3ED0">
        <w:rPr>
          <w:i/>
          <w:iCs/>
          <w:noProof/>
        </w:rPr>
        <w:t>Frontiers in Pharmacology</w:t>
      </w:r>
      <w:r w:rsidRPr="00CA3ED0">
        <w:rPr>
          <w:noProof/>
        </w:rPr>
        <w:t xml:space="preserve">, </w:t>
      </w:r>
      <w:r w:rsidRPr="00CA3ED0">
        <w:rPr>
          <w:i/>
          <w:iCs/>
          <w:noProof/>
        </w:rPr>
        <w:t>12</w:t>
      </w:r>
      <w:r w:rsidRPr="00CA3ED0">
        <w:rPr>
          <w:noProof/>
        </w:rPr>
        <w:t>(August), 1–9. https://doi.org/10.3389/fphar.2021.726643</w:t>
      </w:r>
    </w:p>
    <w:p w14:paraId="518DB0C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hen, S., Yue, Q., Gao, B., Li, Q., Xu, X., &amp; Fu, K. (2012). Adsorption of hexavalent chromium from aqueous solution by modified corn stalk: A fixed-bed column study. </w:t>
      </w:r>
      <w:r w:rsidRPr="00CA3ED0">
        <w:rPr>
          <w:i/>
          <w:iCs/>
          <w:noProof/>
        </w:rPr>
        <w:t>Bioresource Technology</w:t>
      </w:r>
      <w:r w:rsidRPr="00CA3ED0">
        <w:rPr>
          <w:noProof/>
        </w:rPr>
        <w:t xml:space="preserve">, </w:t>
      </w:r>
      <w:r w:rsidRPr="00CA3ED0">
        <w:rPr>
          <w:i/>
          <w:iCs/>
          <w:noProof/>
        </w:rPr>
        <w:t>113</w:t>
      </w:r>
      <w:r w:rsidRPr="00CA3ED0">
        <w:rPr>
          <w:noProof/>
        </w:rPr>
        <w:t>, 114–120. https://doi.org/10.1016/j.biortech.2011.11.110</w:t>
      </w:r>
    </w:p>
    <w:p w14:paraId="43C426C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hen, X., &amp; Geiger, J. D. (2020). Janus sword actions of chloroquine and hydroxychloroquine against COVID-19. </w:t>
      </w:r>
      <w:r w:rsidRPr="00CA3ED0">
        <w:rPr>
          <w:i/>
          <w:iCs/>
          <w:noProof/>
        </w:rPr>
        <w:t>Cellular Signalling</w:t>
      </w:r>
      <w:r w:rsidRPr="00CA3ED0">
        <w:rPr>
          <w:noProof/>
        </w:rPr>
        <w:t xml:space="preserve">, </w:t>
      </w:r>
      <w:r w:rsidRPr="00CA3ED0">
        <w:rPr>
          <w:i/>
          <w:iCs/>
          <w:noProof/>
        </w:rPr>
        <w:t>73</w:t>
      </w:r>
      <w:r w:rsidRPr="00CA3ED0">
        <w:rPr>
          <w:noProof/>
        </w:rPr>
        <w:t>(July), 109706. https://doi.org/10.1016/j.cellsig.2020.109706</w:t>
      </w:r>
    </w:p>
    <w:p w14:paraId="570F66C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heng, N., Wang, B., Wu, P., Lee, X., Xing, Y., Chen, M., &amp; Gao, B. (2021). Adsorption of emerging contaminants from water and wastewater by modified biochar: A review. </w:t>
      </w:r>
      <w:r w:rsidRPr="00CA3ED0">
        <w:rPr>
          <w:i/>
          <w:iCs/>
          <w:noProof/>
        </w:rPr>
        <w:t>Environmental Pollution</w:t>
      </w:r>
      <w:r w:rsidRPr="00CA3ED0">
        <w:rPr>
          <w:noProof/>
        </w:rPr>
        <w:t xml:space="preserve">, </w:t>
      </w:r>
      <w:r w:rsidRPr="00CA3ED0">
        <w:rPr>
          <w:i/>
          <w:iCs/>
          <w:noProof/>
        </w:rPr>
        <w:t>273</w:t>
      </w:r>
      <w:r w:rsidRPr="00CA3ED0">
        <w:rPr>
          <w:noProof/>
        </w:rPr>
        <w:t>. https://doi.org/10.1016/j.envpol.2021.116448</w:t>
      </w:r>
    </w:p>
    <w:p w14:paraId="04E6774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hukwuemeka-Okorie, H. O., Ekuma, F. K., Akpomie, K. G., Nnaji, J. C., &amp; Okereafor, A. G. (2021). Adsorption of tartrazine and sunset yellow anionic dyes onto activated carbon derived from cassava sievate biomass. </w:t>
      </w:r>
      <w:r w:rsidRPr="00CA3ED0">
        <w:rPr>
          <w:i/>
          <w:iCs/>
          <w:noProof/>
        </w:rPr>
        <w:t>Applied Water Science</w:t>
      </w:r>
      <w:r w:rsidRPr="00CA3ED0">
        <w:rPr>
          <w:noProof/>
        </w:rPr>
        <w:t xml:space="preserve">, </w:t>
      </w:r>
      <w:r w:rsidRPr="00CA3ED0">
        <w:rPr>
          <w:i/>
          <w:iCs/>
          <w:noProof/>
        </w:rPr>
        <w:t>11</w:t>
      </w:r>
      <w:r w:rsidRPr="00CA3ED0">
        <w:rPr>
          <w:noProof/>
        </w:rPr>
        <w:t>(2), 1–8. https://doi.org/10.1007/s13201-021-01357-w</w:t>
      </w:r>
    </w:p>
    <w:p w14:paraId="187B6F6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iğeroğlu, Z., Küçükyıldız, G., Erim, B., &amp; Alp, E. (2021). Easy preparation of magnetic nanoparticles-rGO-chitosan composite beads: Optimization study on cefixime removal based on RSM and ANN by using Genetic Algorithm Approach. </w:t>
      </w:r>
      <w:r w:rsidRPr="00CA3ED0">
        <w:rPr>
          <w:i/>
          <w:iCs/>
          <w:noProof/>
        </w:rPr>
        <w:t>Journal of Molecular Structure</w:t>
      </w:r>
      <w:r w:rsidRPr="00CA3ED0">
        <w:rPr>
          <w:noProof/>
        </w:rPr>
        <w:t xml:space="preserve">, </w:t>
      </w:r>
      <w:r w:rsidRPr="00CA3ED0">
        <w:rPr>
          <w:i/>
          <w:iCs/>
          <w:noProof/>
        </w:rPr>
        <w:t>1224</w:t>
      </w:r>
      <w:r w:rsidRPr="00CA3ED0">
        <w:rPr>
          <w:noProof/>
        </w:rPr>
        <w:t>. https://doi.org/10.1016/j.molstruc.2020.129182</w:t>
      </w:r>
    </w:p>
    <w:p w14:paraId="526CD51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oimbra, R. N., Calisto, V., Ferreira, C. I. A., Esteves, V. I., &amp; Otero, M. (2019). Removal of pharmaceuticals from municipal wastewater by adsorption onto pyrolyzed pulp mill sludge. </w:t>
      </w:r>
      <w:r w:rsidRPr="00CA3ED0">
        <w:rPr>
          <w:i/>
          <w:iCs/>
          <w:noProof/>
        </w:rPr>
        <w:t>Arabian Journal of Chemistry</w:t>
      </w:r>
      <w:r w:rsidRPr="00CA3ED0">
        <w:rPr>
          <w:noProof/>
        </w:rPr>
        <w:t xml:space="preserve">, </w:t>
      </w:r>
      <w:r w:rsidRPr="00CA3ED0">
        <w:rPr>
          <w:i/>
          <w:iCs/>
          <w:noProof/>
        </w:rPr>
        <w:t>12</w:t>
      </w:r>
      <w:r w:rsidRPr="00CA3ED0">
        <w:rPr>
          <w:noProof/>
        </w:rPr>
        <w:t>(8), 3611–3620. https://doi.org/10.1016/j.arabjc.2015.12.001</w:t>
      </w:r>
    </w:p>
    <w:p w14:paraId="3437F96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retescu, I., Lupascu, T., Buciscanu, I., Balau-Mindru, T., &amp; Soreanu, G. (2017). Low-cost sorbents for the removal of acid dyes from aqueous solutions. </w:t>
      </w:r>
      <w:r w:rsidRPr="00CA3ED0">
        <w:rPr>
          <w:i/>
          <w:iCs/>
          <w:noProof/>
        </w:rPr>
        <w:t>Process Safety and Environmental Protection</w:t>
      </w:r>
      <w:r w:rsidRPr="00CA3ED0">
        <w:rPr>
          <w:noProof/>
        </w:rPr>
        <w:t xml:space="preserve">, </w:t>
      </w:r>
      <w:r w:rsidRPr="00CA3ED0">
        <w:rPr>
          <w:i/>
          <w:iCs/>
          <w:noProof/>
        </w:rPr>
        <w:t>108</w:t>
      </w:r>
      <w:r w:rsidRPr="00CA3ED0">
        <w:rPr>
          <w:noProof/>
        </w:rPr>
        <w:t>, 57–66. https://doi.org/10.1016/j.psep.2016.05.016</w:t>
      </w:r>
    </w:p>
    <w:p w14:paraId="6267854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Cycoń, M., Mrozik, A., &amp; Piotrowska-Seget, Z. (2019). Antibiotics in the soil environment—degradation and their impact on microbial activity and diversity. </w:t>
      </w:r>
      <w:r w:rsidRPr="00CA3ED0">
        <w:rPr>
          <w:i/>
          <w:iCs/>
          <w:noProof/>
        </w:rPr>
        <w:t>Frontiers in Microbiology</w:t>
      </w:r>
      <w:r w:rsidRPr="00CA3ED0">
        <w:rPr>
          <w:noProof/>
        </w:rPr>
        <w:t xml:space="preserve">, </w:t>
      </w:r>
      <w:r w:rsidRPr="00CA3ED0">
        <w:rPr>
          <w:i/>
          <w:iCs/>
          <w:noProof/>
        </w:rPr>
        <w:t>10</w:t>
      </w:r>
      <w:r w:rsidRPr="00CA3ED0">
        <w:rPr>
          <w:noProof/>
        </w:rPr>
        <w:t>(MAR). https://doi.org/10.3389/fmicb.2019.00338</w:t>
      </w:r>
    </w:p>
    <w:p w14:paraId="38721DF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da Silva Alves, D. C., Healy, B., Pinto, L. A. d. A., Cadaval, T. R. S., &amp; Breslin, C. B. (2021). Recent developments in Chitosan-based adsorbents for the removal of pollutants from aqueous environments. </w:t>
      </w:r>
      <w:r w:rsidRPr="00CA3ED0">
        <w:rPr>
          <w:i/>
          <w:iCs/>
          <w:noProof/>
        </w:rPr>
        <w:t>Molecules</w:t>
      </w:r>
      <w:r w:rsidRPr="00CA3ED0">
        <w:rPr>
          <w:noProof/>
        </w:rPr>
        <w:t xml:space="preserve">, </w:t>
      </w:r>
      <w:r w:rsidRPr="00CA3ED0">
        <w:rPr>
          <w:i/>
          <w:iCs/>
          <w:noProof/>
        </w:rPr>
        <w:t>26</w:t>
      </w:r>
      <w:r w:rsidRPr="00CA3ED0">
        <w:rPr>
          <w:noProof/>
        </w:rPr>
        <w:t>(3). https://doi.org/10.3390/molecules26030594</w:t>
      </w:r>
    </w:p>
    <w:p w14:paraId="0CF34BC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ada, A. O., Adekola, F. A., Odebunmi, E. O., Dada, F. E., Bello, O. M., Akinyemi, B. A., Bello, O. S., &amp; Umukoro, O. G. (2020). Sustainable and low-cost Ocimum gratissimum for biosorption of indigo carmine dye: kinetics, isotherm, and thermodynamic studies. </w:t>
      </w:r>
      <w:r w:rsidRPr="00CA3ED0">
        <w:rPr>
          <w:i/>
          <w:iCs/>
          <w:noProof/>
        </w:rPr>
        <w:t>International Journal of Phytoremediation</w:t>
      </w:r>
      <w:r w:rsidRPr="00CA3ED0">
        <w:rPr>
          <w:noProof/>
        </w:rPr>
        <w:t xml:space="preserve">, </w:t>
      </w:r>
      <w:r w:rsidRPr="00CA3ED0">
        <w:rPr>
          <w:i/>
          <w:iCs/>
          <w:noProof/>
        </w:rPr>
        <w:t>0</w:t>
      </w:r>
      <w:r w:rsidRPr="00CA3ED0">
        <w:rPr>
          <w:noProof/>
        </w:rPr>
        <w:t>(0), 1524–1537. https://doi.org/10.1080/15226514.2020.1785389</w:t>
      </w:r>
    </w:p>
    <w:p w14:paraId="6CAF68C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ada, A. O., Adekola, F. A., Odebunmi, E. O., Inyinbor, A. A., Akinyemi, B. A., &amp; Adesewa, I. D. (2019). Kinetics and Thermodynamics of Adsorption of Rhodamine B onto Bentonite Supported Nanoscale Zerovalent Iron Nanocomposite. </w:t>
      </w:r>
      <w:r w:rsidRPr="00CA3ED0">
        <w:rPr>
          <w:i/>
          <w:iCs/>
          <w:noProof/>
        </w:rPr>
        <w:t>Journal of Physics: Conference Series</w:t>
      </w:r>
      <w:r w:rsidRPr="00CA3ED0">
        <w:rPr>
          <w:noProof/>
        </w:rPr>
        <w:t xml:space="preserve">, </w:t>
      </w:r>
      <w:r w:rsidRPr="00CA3ED0">
        <w:rPr>
          <w:i/>
          <w:iCs/>
          <w:noProof/>
        </w:rPr>
        <w:t>1299</w:t>
      </w:r>
      <w:r w:rsidRPr="00CA3ED0">
        <w:rPr>
          <w:noProof/>
        </w:rPr>
        <w:t>(1). https://doi.org/10.1088/1742-6596/1299/1/012106</w:t>
      </w:r>
    </w:p>
    <w:p w14:paraId="2053D02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ada, A. O., Adekola, F. A., Odebunmi, E. O., Ogunlaja, A. S., &amp; Bello, O. S. (2021). Two–three parameters isotherm modeling, kinetics with statistical validity, desorption and thermodynamic studies of adsorption of Cu(II) ions onto zerovalent iron nanoparticles. </w:t>
      </w:r>
      <w:r w:rsidRPr="00CA3ED0">
        <w:rPr>
          <w:i/>
          <w:iCs/>
          <w:noProof/>
        </w:rPr>
        <w:t>Scientific Reports</w:t>
      </w:r>
      <w:r w:rsidRPr="00CA3ED0">
        <w:rPr>
          <w:noProof/>
        </w:rPr>
        <w:t xml:space="preserve">, </w:t>
      </w:r>
      <w:r w:rsidRPr="00CA3ED0">
        <w:rPr>
          <w:i/>
          <w:iCs/>
          <w:noProof/>
        </w:rPr>
        <w:t>11</w:t>
      </w:r>
      <w:r w:rsidRPr="00CA3ED0">
        <w:rPr>
          <w:noProof/>
        </w:rPr>
        <w:t>(1), 1–15. https://doi.org/10.1038/s41598-021-95090-8</w:t>
      </w:r>
    </w:p>
    <w:p w14:paraId="4A64EF4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ada, A. O., Inyinbor, A. A., Bello, O. S., &amp; Tokula, B. E. (2021). Novel plantain peel activated carbon–supported zinc oxide nanocomposites (PPAC-ZnO-NC) for adsorption of chloroquine synthetic pharmaceutical used for COVID-19 treatment. </w:t>
      </w:r>
      <w:r w:rsidRPr="00CA3ED0">
        <w:rPr>
          <w:i/>
          <w:iCs/>
          <w:noProof/>
        </w:rPr>
        <w:t>Biomass Conversion and Biorefinery</w:t>
      </w:r>
      <w:r w:rsidRPr="00CA3ED0">
        <w:rPr>
          <w:noProof/>
        </w:rPr>
        <w:t>. https://doi.org/10.1007/s13399-021-01828-9</w:t>
      </w:r>
    </w:p>
    <w:p w14:paraId="1D3CA72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ada, A. O., Ojediran, J. O., &amp; Olalekan, A. P. (2013). Sorption of Pb2+ from aqueous solution unto modified rice husk: Isotherms studies. </w:t>
      </w:r>
      <w:r w:rsidRPr="00CA3ED0">
        <w:rPr>
          <w:i/>
          <w:iCs/>
          <w:noProof/>
        </w:rPr>
        <w:t>Advances in Physical Chemistry</w:t>
      </w:r>
      <w:r w:rsidRPr="00CA3ED0">
        <w:rPr>
          <w:noProof/>
        </w:rPr>
        <w:t xml:space="preserve">, </w:t>
      </w:r>
      <w:r w:rsidRPr="00CA3ED0">
        <w:rPr>
          <w:i/>
          <w:iCs/>
          <w:noProof/>
        </w:rPr>
        <w:t>2013</w:t>
      </w:r>
      <w:r w:rsidRPr="00CA3ED0">
        <w:rPr>
          <w:noProof/>
        </w:rPr>
        <w:t>. https://doi.org/10.1155/2013/842425</w:t>
      </w:r>
    </w:p>
    <w:p w14:paraId="3AE6332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arryle, C. M., Acayanka, E., Takam, B., Line, L. N., Kamgang, G. Y., Laminsi, S., Sellaoui, L., &amp; Bonilla-Petriciolet, A. (2021). Influence of plasma-based surface functionalization of palm fibers on the adsorption of diclofenac from water: Experiments, thermodynamics and removal mechanism. </w:t>
      </w:r>
      <w:r w:rsidRPr="00CA3ED0">
        <w:rPr>
          <w:i/>
          <w:iCs/>
          <w:noProof/>
        </w:rPr>
        <w:t>Journal of Water Process Engineering</w:t>
      </w:r>
      <w:r w:rsidRPr="00CA3ED0">
        <w:rPr>
          <w:noProof/>
        </w:rPr>
        <w:t xml:space="preserve">, </w:t>
      </w:r>
      <w:r w:rsidRPr="00CA3ED0">
        <w:rPr>
          <w:i/>
          <w:iCs/>
          <w:noProof/>
        </w:rPr>
        <w:t>43</w:t>
      </w:r>
      <w:r w:rsidRPr="00CA3ED0">
        <w:rPr>
          <w:noProof/>
        </w:rPr>
        <w:t>. https://doi.org/10.1016/j.jwpe.2021.102254</w:t>
      </w:r>
    </w:p>
    <w:p w14:paraId="2C4535C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De Almeida, C. A. A., Brenner, C. G. B., Minetto, L., Mallmann, C. A., &amp; Martins, A. F. (2013). Determination of anti-anxiety and anti-epileptic drugs in hospital effluent and a preliminary risk assessment. </w:t>
      </w:r>
      <w:r w:rsidRPr="00CA3ED0">
        <w:rPr>
          <w:i/>
          <w:iCs/>
          <w:noProof/>
        </w:rPr>
        <w:t>Chemosphere</w:t>
      </w:r>
      <w:r w:rsidRPr="00CA3ED0">
        <w:rPr>
          <w:noProof/>
        </w:rPr>
        <w:t xml:space="preserve">, </w:t>
      </w:r>
      <w:r w:rsidRPr="00CA3ED0">
        <w:rPr>
          <w:i/>
          <w:iCs/>
          <w:noProof/>
        </w:rPr>
        <w:t>93</w:t>
      </w:r>
      <w:r w:rsidRPr="00CA3ED0">
        <w:rPr>
          <w:noProof/>
        </w:rPr>
        <w:t>(10), 2349–2355. https://doi.org/10.1016/j.chemosphere.2013.08.032</w:t>
      </w:r>
    </w:p>
    <w:p w14:paraId="762D38F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e Andrade, J. R., Oliveira, M. F., Da Silva, M. G. C., &amp; Vieira, M. G. A. (2018). Adsorption of Pharmaceuticals from Water and Wastewater Using Nonconventional Low-Cost Materials: A Review. </w:t>
      </w:r>
      <w:r w:rsidRPr="00CA3ED0">
        <w:rPr>
          <w:i/>
          <w:iCs/>
          <w:noProof/>
        </w:rPr>
        <w:t>Industrial and Engineering Chemistry Research</w:t>
      </w:r>
      <w:r w:rsidRPr="00CA3ED0">
        <w:rPr>
          <w:noProof/>
        </w:rPr>
        <w:t xml:space="preserve">, </w:t>
      </w:r>
      <w:r w:rsidRPr="00CA3ED0">
        <w:rPr>
          <w:i/>
          <w:iCs/>
          <w:noProof/>
        </w:rPr>
        <w:t>57</w:t>
      </w:r>
      <w:r w:rsidRPr="00CA3ED0">
        <w:rPr>
          <w:noProof/>
        </w:rPr>
        <w:t>(9), 3103–3127. https://doi.org/10.1021/acs.iecr.7b05137</w:t>
      </w:r>
    </w:p>
    <w:p w14:paraId="3FEF002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e Araújo, T. P., Tavares, F. de O., Vareschini, D. T., &amp; Barros, M. A. S. D. (2021). Biosorption mechanisms of cationic and anionic dyes in a low-cost residue from brewer’s spent grain. </w:t>
      </w:r>
      <w:r w:rsidRPr="00CA3ED0">
        <w:rPr>
          <w:i/>
          <w:iCs/>
          <w:noProof/>
        </w:rPr>
        <w:t>Environmental Technology (United Kingdom)</w:t>
      </w:r>
      <w:r w:rsidRPr="00CA3ED0">
        <w:rPr>
          <w:noProof/>
        </w:rPr>
        <w:t xml:space="preserve">, </w:t>
      </w:r>
      <w:r w:rsidRPr="00CA3ED0">
        <w:rPr>
          <w:i/>
          <w:iCs/>
          <w:noProof/>
        </w:rPr>
        <w:t>42</w:t>
      </w:r>
      <w:r w:rsidRPr="00CA3ED0">
        <w:rPr>
          <w:noProof/>
        </w:rPr>
        <w:t>(19), 2925–2940. https://doi.org/10.1080/09593330.2020.1718217</w:t>
      </w:r>
    </w:p>
    <w:p w14:paraId="4EE5701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ehbi, A., Dehmani, Y., Omari, H., Lammini, A., Elazhari, K., Abouarnadasse, S., &amp; Abdallaoui, A. (2020). Comparative study of malachite green and phenol adsorption on synthetic hematite iron oxide nanoparticles (α-Fe2O3). </w:t>
      </w:r>
      <w:r w:rsidRPr="00CA3ED0">
        <w:rPr>
          <w:i/>
          <w:iCs/>
          <w:noProof/>
        </w:rPr>
        <w:t>Surfaces and Interfaces</w:t>
      </w:r>
      <w:r w:rsidRPr="00CA3ED0">
        <w:rPr>
          <w:noProof/>
        </w:rPr>
        <w:t xml:space="preserve">, </w:t>
      </w:r>
      <w:r w:rsidRPr="00CA3ED0">
        <w:rPr>
          <w:i/>
          <w:iCs/>
          <w:noProof/>
        </w:rPr>
        <w:t>21</w:t>
      </w:r>
      <w:r w:rsidRPr="00CA3ED0">
        <w:rPr>
          <w:noProof/>
        </w:rPr>
        <w:t>. https://doi.org/10.1016/j.surfin.2020.100637</w:t>
      </w:r>
    </w:p>
    <w:p w14:paraId="53093A3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eniz, F., &amp; Kepekci, R. A. (2017). Biosorption of Food Green 3 by a novel green generation composite biosorbent from aqueous environment. </w:t>
      </w:r>
      <w:r w:rsidRPr="00CA3ED0">
        <w:rPr>
          <w:i/>
          <w:iCs/>
          <w:noProof/>
        </w:rPr>
        <w:t>International Journal of Phytoremediation</w:t>
      </w:r>
      <w:r w:rsidRPr="00CA3ED0">
        <w:rPr>
          <w:noProof/>
        </w:rPr>
        <w:t xml:space="preserve">, </w:t>
      </w:r>
      <w:r w:rsidRPr="00CA3ED0">
        <w:rPr>
          <w:i/>
          <w:iCs/>
          <w:noProof/>
        </w:rPr>
        <w:t>19</w:t>
      </w:r>
      <w:r w:rsidRPr="00CA3ED0">
        <w:rPr>
          <w:noProof/>
        </w:rPr>
        <w:t>(6), 579–586. https://doi.org/10.1080/15226514.2016.1267707</w:t>
      </w:r>
    </w:p>
    <w:p w14:paraId="240ACAA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esbiolles, F., Malleret, L., Tiliacos, C., Wong-Wah-Chung, P., &amp; Laffont-Schwob, I. (2018). Occurrence and ecotoxicological assessment of pharmaceuticals: Is there a risk for the Mediterranean aquatic environment? </w:t>
      </w:r>
      <w:r w:rsidRPr="00CA3ED0">
        <w:rPr>
          <w:i/>
          <w:iCs/>
          <w:noProof/>
        </w:rPr>
        <w:t>Science of the Total Environment</w:t>
      </w:r>
      <w:r w:rsidRPr="00CA3ED0">
        <w:rPr>
          <w:noProof/>
        </w:rPr>
        <w:t xml:space="preserve">, </w:t>
      </w:r>
      <w:r w:rsidRPr="00CA3ED0">
        <w:rPr>
          <w:i/>
          <w:iCs/>
          <w:noProof/>
        </w:rPr>
        <w:t>639</w:t>
      </w:r>
      <w:r w:rsidRPr="00CA3ED0">
        <w:rPr>
          <w:noProof/>
        </w:rPr>
        <w:t>, 1334–1348. https://doi.org/10.1016/j.scitotenv.2018.04.351</w:t>
      </w:r>
    </w:p>
    <w:p w14:paraId="4D0D933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haka, S., Kumar, R., Deep, A., Kurade, M. B., Ji, S. W., &amp; Jeon, B. H. (2019). Metal–organic frameworks (MOFs) for the removal of emerging contaminants from aquatic environments. </w:t>
      </w:r>
      <w:r w:rsidRPr="00CA3ED0">
        <w:rPr>
          <w:i/>
          <w:iCs/>
          <w:noProof/>
        </w:rPr>
        <w:t>Coordination Chemistry Reviews</w:t>
      </w:r>
      <w:r w:rsidRPr="00CA3ED0">
        <w:rPr>
          <w:noProof/>
        </w:rPr>
        <w:t xml:space="preserve">, </w:t>
      </w:r>
      <w:r w:rsidRPr="00CA3ED0">
        <w:rPr>
          <w:i/>
          <w:iCs/>
          <w:noProof/>
        </w:rPr>
        <w:t>380</w:t>
      </w:r>
      <w:r w:rsidRPr="00CA3ED0">
        <w:rPr>
          <w:noProof/>
        </w:rPr>
        <w:t>, 330–352. https://doi.org/10.1016/j.ccr.2018.10.003</w:t>
      </w:r>
    </w:p>
    <w:p w14:paraId="1CD51B9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himan, N., &amp; Sharma, N. (2019). Batch adsorption studies on the removal of ciprofloxacin hydrochloride from aqueous solution using ZnO nanoparticles and groundnut (Arachis hypogaea) shell powder: a comparison*. </w:t>
      </w:r>
      <w:r w:rsidRPr="00CA3ED0">
        <w:rPr>
          <w:i/>
          <w:iCs/>
          <w:noProof/>
        </w:rPr>
        <w:t xml:space="preserve">Indian Chemical </w:t>
      </w:r>
      <w:r w:rsidRPr="00CA3ED0">
        <w:rPr>
          <w:i/>
          <w:iCs/>
          <w:noProof/>
        </w:rPr>
        <w:lastRenderedPageBreak/>
        <w:t>Engineer</w:t>
      </w:r>
      <w:r w:rsidRPr="00CA3ED0">
        <w:rPr>
          <w:noProof/>
        </w:rPr>
        <w:t xml:space="preserve">, </w:t>
      </w:r>
      <w:r w:rsidRPr="00CA3ED0">
        <w:rPr>
          <w:i/>
          <w:iCs/>
          <w:noProof/>
        </w:rPr>
        <w:t>61</w:t>
      </w:r>
      <w:r w:rsidRPr="00CA3ED0">
        <w:rPr>
          <w:noProof/>
        </w:rPr>
        <w:t>(1), 67–76. https://doi.org/10.1080/00194506.2018.1424044</w:t>
      </w:r>
    </w:p>
    <w:p w14:paraId="36913B3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íaz-Blancas, V., Aguilar-Madera, C. G., Flores-Cano, J. V., Leyva-Ramos, R., Padilla-Ortega, E., &amp; Ocampo-Pérez, R. (2020). Evaluation of mass transfer mechanisms involved during the adsorption of metronidazole on granular activated carbon in fixed bed column. </w:t>
      </w:r>
      <w:r w:rsidRPr="00CA3ED0">
        <w:rPr>
          <w:i/>
          <w:iCs/>
          <w:noProof/>
        </w:rPr>
        <w:t>Journal of Water Process Engineering</w:t>
      </w:r>
      <w:r w:rsidRPr="00CA3ED0">
        <w:rPr>
          <w:noProof/>
        </w:rPr>
        <w:t xml:space="preserve">, </w:t>
      </w:r>
      <w:r w:rsidRPr="00CA3ED0">
        <w:rPr>
          <w:i/>
          <w:iCs/>
          <w:noProof/>
        </w:rPr>
        <w:t>36</w:t>
      </w:r>
      <w:r w:rsidRPr="00CA3ED0">
        <w:rPr>
          <w:noProof/>
        </w:rPr>
        <w:t>(October 2019), 101303. https://doi.org/10.1016/j.jwpe.2020.101303</w:t>
      </w:r>
    </w:p>
    <w:p w14:paraId="7C98828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impe, K. M., &amp; Nomngongo, P. N. (2016). Current sample preparation methodologies for analysis of emerging pollutants in different environmental matrices. </w:t>
      </w:r>
      <w:r w:rsidRPr="00CA3ED0">
        <w:rPr>
          <w:i/>
          <w:iCs/>
          <w:noProof/>
        </w:rPr>
        <w:t>TrAC - Trends in Analytical Chemistry</w:t>
      </w:r>
      <w:r w:rsidRPr="00CA3ED0">
        <w:rPr>
          <w:noProof/>
        </w:rPr>
        <w:t xml:space="preserve">, </w:t>
      </w:r>
      <w:r w:rsidRPr="00CA3ED0">
        <w:rPr>
          <w:i/>
          <w:iCs/>
          <w:noProof/>
        </w:rPr>
        <w:t>82</w:t>
      </w:r>
      <w:r w:rsidRPr="00CA3ED0">
        <w:rPr>
          <w:noProof/>
        </w:rPr>
        <w:t>, 199–207. https://doi.org/10.1016/j.trac.2016.05.023</w:t>
      </w:r>
    </w:p>
    <w:p w14:paraId="01D3F93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odgen, L. K., Li, J., Parker, D., &amp; Gan, J. J. (2013). Uptake and accumulation of four PPCP/EDCs in two leafy vegetables. </w:t>
      </w:r>
      <w:r w:rsidRPr="00CA3ED0">
        <w:rPr>
          <w:i/>
          <w:iCs/>
          <w:noProof/>
        </w:rPr>
        <w:t>Environmental Pollution</w:t>
      </w:r>
      <w:r w:rsidRPr="00CA3ED0">
        <w:rPr>
          <w:noProof/>
        </w:rPr>
        <w:t xml:space="preserve">, </w:t>
      </w:r>
      <w:r w:rsidRPr="00CA3ED0">
        <w:rPr>
          <w:i/>
          <w:iCs/>
          <w:noProof/>
        </w:rPr>
        <w:t>182</w:t>
      </w:r>
      <w:r w:rsidRPr="00CA3ED0">
        <w:rPr>
          <w:noProof/>
        </w:rPr>
        <w:t>, 150–156. https://doi.org/10.1016/j.envpol.2013.06.038</w:t>
      </w:r>
    </w:p>
    <w:p w14:paraId="3C0D799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ogan, A., Płotka-Wasylka, J., Kempińska-Kupczyk, D., Namieśnik, J., &amp; Kot-Wasik, A. (2020). Detection, identification and determination of chiral pharmaceutical residues in wastewater: Problems and challenges. </w:t>
      </w:r>
      <w:r w:rsidRPr="00CA3ED0">
        <w:rPr>
          <w:i/>
          <w:iCs/>
          <w:noProof/>
        </w:rPr>
        <w:t>TrAC - Trends in Analytical Chemistry</w:t>
      </w:r>
      <w:r w:rsidRPr="00CA3ED0">
        <w:rPr>
          <w:noProof/>
        </w:rPr>
        <w:t xml:space="preserve">, </w:t>
      </w:r>
      <w:r w:rsidRPr="00CA3ED0">
        <w:rPr>
          <w:i/>
          <w:iCs/>
          <w:noProof/>
        </w:rPr>
        <w:t>122</w:t>
      </w:r>
      <w:r w:rsidRPr="00CA3ED0">
        <w:rPr>
          <w:noProof/>
        </w:rPr>
        <w:t>. https://doi.org/10.1016/j.trac.2019.115710</w:t>
      </w:r>
    </w:p>
    <w:p w14:paraId="6BFE8D4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ubey, S. P., Dwivedi, A. D., Sillanpää, M., &amp; Gopal, K. (2010). Artemisia vulgaris-derived mesoporous honeycomb-shaped activated carbon for ibuprofen adsorption. </w:t>
      </w:r>
      <w:r w:rsidRPr="00CA3ED0">
        <w:rPr>
          <w:i/>
          <w:iCs/>
          <w:noProof/>
        </w:rPr>
        <w:t>Chemical Engineering Journal</w:t>
      </w:r>
      <w:r w:rsidRPr="00CA3ED0">
        <w:rPr>
          <w:noProof/>
        </w:rPr>
        <w:t xml:space="preserve">, </w:t>
      </w:r>
      <w:r w:rsidRPr="00CA3ED0">
        <w:rPr>
          <w:i/>
          <w:iCs/>
          <w:noProof/>
        </w:rPr>
        <w:t>165</w:t>
      </w:r>
      <w:r w:rsidRPr="00CA3ED0">
        <w:rPr>
          <w:noProof/>
        </w:rPr>
        <w:t>(2), 537–544. https://doi.org/10.1016/j.cej.2010.09.068</w:t>
      </w:r>
    </w:p>
    <w:p w14:paraId="1F7F554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ubinin, M. M., &amp; Radushkevich, L. W. (1947). Equation of the Characteristic Curve of Activated Charcoal Proceedings of the Academy of Sciences. </w:t>
      </w:r>
      <w:r w:rsidRPr="00CA3ED0">
        <w:rPr>
          <w:i/>
          <w:iCs/>
          <w:noProof/>
        </w:rPr>
        <w:t>Physical Chemistry Section USSR</w:t>
      </w:r>
      <w:r w:rsidRPr="00CA3ED0">
        <w:rPr>
          <w:noProof/>
        </w:rPr>
        <w:t xml:space="preserve">, </w:t>
      </w:r>
      <w:r w:rsidRPr="00CA3ED0">
        <w:rPr>
          <w:i/>
          <w:iCs/>
          <w:noProof/>
        </w:rPr>
        <w:t>55</w:t>
      </w:r>
      <w:r w:rsidRPr="00CA3ED0">
        <w:rPr>
          <w:noProof/>
        </w:rPr>
        <w:t>, 327.</w:t>
      </w:r>
    </w:p>
    <w:p w14:paraId="72F684B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uman, O., Tunç, S., &amp; Gürkan Polat, T. (2015). Adsorptive removal of triarylmethane dye (Basic Red 9) from aqueous solution by sepiolite as effective and low-cost adsorbent. </w:t>
      </w:r>
      <w:r w:rsidRPr="00CA3ED0">
        <w:rPr>
          <w:i/>
          <w:iCs/>
          <w:noProof/>
        </w:rPr>
        <w:t>Microporous and Mesoporous Materials</w:t>
      </w:r>
      <w:r w:rsidRPr="00CA3ED0">
        <w:rPr>
          <w:noProof/>
        </w:rPr>
        <w:t xml:space="preserve">, </w:t>
      </w:r>
      <w:r w:rsidRPr="00CA3ED0">
        <w:rPr>
          <w:i/>
          <w:iCs/>
          <w:noProof/>
        </w:rPr>
        <w:t>210</w:t>
      </w:r>
      <w:r w:rsidRPr="00CA3ED0">
        <w:rPr>
          <w:noProof/>
        </w:rPr>
        <w:t>, 176–184. https://doi.org/10.1016/j.micromeso.2015.02.040</w:t>
      </w:r>
    </w:p>
    <w:p w14:paraId="764F369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uo, H., Tang, H., Ma, J., Lu, X., Wang, L., &amp; Liang, X. (2019). Iron-based metal-organic framework as an effective sorbent for the rapid and efficient removal of illegal dyes. </w:t>
      </w:r>
      <w:r w:rsidRPr="00CA3ED0">
        <w:rPr>
          <w:i/>
          <w:iCs/>
          <w:noProof/>
        </w:rPr>
        <w:t>New Journal of Chemistry</w:t>
      </w:r>
      <w:r w:rsidRPr="00CA3ED0">
        <w:rPr>
          <w:noProof/>
        </w:rPr>
        <w:t xml:space="preserve">, </w:t>
      </w:r>
      <w:r w:rsidRPr="00CA3ED0">
        <w:rPr>
          <w:i/>
          <w:iCs/>
          <w:noProof/>
        </w:rPr>
        <w:t>43</w:t>
      </w:r>
      <w:r w:rsidRPr="00CA3ED0">
        <w:rPr>
          <w:noProof/>
        </w:rPr>
        <w:t xml:space="preserve">(38), 15351–15358. </w:t>
      </w:r>
      <w:r w:rsidRPr="00CA3ED0">
        <w:rPr>
          <w:noProof/>
        </w:rPr>
        <w:lastRenderedPageBreak/>
        <w:t>https://doi.org/10.1039/c9nj03370j</w:t>
      </w:r>
    </w:p>
    <w:p w14:paraId="57EE9A2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Dwivedi, A. D., Gopal, K., &amp; Jain, R. (2011). Strengthening adsorption characteristics of non-steroidal anti-inflammatory drug onto microwave-assisted mesoporous material: Process design, mechanism and characterization. </w:t>
      </w:r>
      <w:r w:rsidRPr="00CA3ED0">
        <w:rPr>
          <w:i/>
          <w:iCs/>
          <w:noProof/>
        </w:rPr>
        <w:t>Chemical Engineering Journal</w:t>
      </w:r>
      <w:r w:rsidRPr="00CA3ED0">
        <w:rPr>
          <w:noProof/>
        </w:rPr>
        <w:t xml:space="preserve">, </w:t>
      </w:r>
      <w:r w:rsidRPr="00CA3ED0">
        <w:rPr>
          <w:i/>
          <w:iCs/>
          <w:noProof/>
        </w:rPr>
        <w:t>168</w:t>
      </w:r>
      <w:r w:rsidRPr="00CA3ED0">
        <w:rPr>
          <w:noProof/>
        </w:rPr>
        <w:t>(3), 1279–1288. https://doi.org/10.1016/j.cej.2011.02.041</w:t>
      </w:r>
    </w:p>
    <w:p w14:paraId="779D56E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Efeovbokhan, V. E., Alagbe, E. E., Odika, B., Babalola, R., Oladimeji, T. E., Abatan, O. G., &amp; Yusuf, E. O. (2019). Preparation and characterization of activated carbon from plantain peel and coconut shell using biological activators. </w:t>
      </w:r>
      <w:r w:rsidRPr="00CA3ED0">
        <w:rPr>
          <w:i/>
          <w:iCs/>
          <w:noProof/>
        </w:rPr>
        <w:t>Journal of Physics: Conference Series</w:t>
      </w:r>
      <w:r w:rsidRPr="00CA3ED0">
        <w:rPr>
          <w:noProof/>
        </w:rPr>
        <w:t xml:space="preserve">, </w:t>
      </w:r>
      <w:r w:rsidRPr="00CA3ED0">
        <w:rPr>
          <w:i/>
          <w:iCs/>
          <w:noProof/>
        </w:rPr>
        <w:t>1378</w:t>
      </w:r>
      <w:r w:rsidRPr="00CA3ED0">
        <w:rPr>
          <w:noProof/>
        </w:rPr>
        <w:t>(3), 0–14. https://doi.org/10.1088/1742-6596/1378/3/032035</w:t>
      </w:r>
    </w:p>
    <w:p w14:paraId="6A1CFD9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Ekpete, O. A., Marcus, A. C., &amp; Osi, V. (2017). Preparation and Characterization of Activated Carbon Obtained from Plantain (Musa paradisiaca) Fruit Stem. </w:t>
      </w:r>
      <w:r w:rsidRPr="00CA3ED0">
        <w:rPr>
          <w:i/>
          <w:iCs/>
          <w:noProof/>
        </w:rPr>
        <w:t>Journal of Chemistry</w:t>
      </w:r>
      <w:r w:rsidRPr="00CA3ED0">
        <w:rPr>
          <w:noProof/>
        </w:rPr>
        <w:t xml:space="preserve">, </w:t>
      </w:r>
      <w:r w:rsidRPr="00CA3ED0">
        <w:rPr>
          <w:i/>
          <w:iCs/>
          <w:noProof/>
        </w:rPr>
        <w:t>2017</w:t>
      </w:r>
      <w:r w:rsidRPr="00CA3ED0">
        <w:rPr>
          <w:noProof/>
        </w:rPr>
        <w:t>. https://doi.org/10.1155/2017/8635615</w:t>
      </w:r>
    </w:p>
    <w:p w14:paraId="75388F7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Ekuma, F. K., Chukwuemeka-Okorie, H. O., Okoyeagu, A., &amp; Chimeziri, C. C. (2019). Studies on the Adsorption of Tartrazine and Sunset Yellow Dyes From Aqueous Solution Using Activated Gbafilo (Chrysobalanus icaco) Shell. </w:t>
      </w:r>
      <w:r w:rsidRPr="00CA3ED0">
        <w:rPr>
          <w:i/>
          <w:iCs/>
          <w:noProof/>
        </w:rPr>
        <w:t>J. Chem Soc. Nigeria</w:t>
      </w:r>
      <w:r w:rsidRPr="00CA3ED0">
        <w:rPr>
          <w:noProof/>
        </w:rPr>
        <w:t xml:space="preserve">, </w:t>
      </w:r>
      <w:r w:rsidRPr="00CA3ED0">
        <w:rPr>
          <w:i/>
          <w:iCs/>
          <w:noProof/>
        </w:rPr>
        <w:t>44</w:t>
      </w:r>
      <w:r w:rsidRPr="00CA3ED0">
        <w:rPr>
          <w:noProof/>
        </w:rPr>
        <w:t>(5), 937–947.</w:t>
      </w:r>
    </w:p>
    <w:p w14:paraId="15E5E39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El-Shafey, E. S. I., Al-Busafi, S., Al-Lawati, H. A. J., &amp; Al-Shibli, A. S. (2017). Removal of Cu2+ and SO42− from aqueous solutions on surface functionalized dehydrated carbon from date palm leaflets. </w:t>
      </w:r>
      <w:r w:rsidRPr="00CA3ED0">
        <w:rPr>
          <w:i/>
          <w:iCs/>
          <w:noProof/>
        </w:rPr>
        <w:t>Journal of Water Process Engineering</w:t>
      </w:r>
      <w:r w:rsidRPr="00CA3ED0">
        <w:rPr>
          <w:noProof/>
        </w:rPr>
        <w:t xml:space="preserve">, </w:t>
      </w:r>
      <w:r w:rsidRPr="00CA3ED0">
        <w:rPr>
          <w:i/>
          <w:iCs/>
          <w:noProof/>
        </w:rPr>
        <w:t>15</w:t>
      </w:r>
      <w:r w:rsidRPr="00CA3ED0">
        <w:rPr>
          <w:noProof/>
        </w:rPr>
        <w:t>, 62–71. https://doi.org/10.1016/j.jwpe.2016.08.007</w:t>
      </w:r>
    </w:p>
    <w:p w14:paraId="2F58D36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El-Shafey, E. S. I., Al-Lawati, H., &amp; Al-Sumri, A. S. (2012). Ciprofloxacin adsorption from aqueous solution onto chemically prepared carbon from date palm leaflets. </w:t>
      </w:r>
      <w:r w:rsidRPr="00CA3ED0">
        <w:rPr>
          <w:i/>
          <w:iCs/>
          <w:noProof/>
        </w:rPr>
        <w:t>Journal of Environmental Sciences (China)</w:t>
      </w:r>
      <w:r w:rsidRPr="00CA3ED0">
        <w:rPr>
          <w:noProof/>
        </w:rPr>
        <w:t xml:space="preserve">, </w:t>
      </w:r>
      <w:r w:rsidRPr="00CA3ED0">
        <w:rPr>
          <w:i/>
          <w:iCs/>
          <w:noProof/>
        </w:rPr>
        <w:t>24</w:t>
      </w:r>
      <w:r w:rsidRPr="00CA3ED0">
        <w:rPr>
          <w:noProof/>
        </w:rPr>
        <w:t>(9), 1579–1586. https://doi.org/10.1016/S1001-0742(11)60949-2</w:t>
      </w:r>
    </w:p>
    <w:p w14:paraId="7DB3BF9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Eletta, O. A. A., Mustapha, S. I., Ajayi, O. A., &amp; Ahmed, A. T. (2018). Optimization of dye removal from textile wastewater using activated carbon from sawdust. </w:t>
      </w:r>
      <w:r w:rsidRPr="00CA3ED0">
        <w:rPr>
          <w:i/>
          <w:iCs/>
          <w:noProof/>
        </w:rPr>
        <w:t>Nigerian Journal of Technological Development</w:t>
      </w:r>
      <w:r w:rsidRPr="00CA3ED0">
        <w:rPr>
          <w:noProof/>
        </w:rPr>
        <w:t xml:space="preserve">, </w:t>
      </w:r>
      <w:r w:rsidRPr="00CA3ED0">
        <w:rPr>
          <w:i/>
          <w:iCs/>
          <w:noProof/>
        </w:rPr>
        <w:t>15</w:t>
      </w:r>
      <w:r w:rsidRPr="00CA3ED0">
        <w:rPr>
          <w:noProof/>
        </w:rPr>
        <w:t>(1), 26. https://doi.org/10.4314/njtd.v15i1.5</w:t>
      </w:r>
    </w:p>
    <w:p w14:paraId="73C99FC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Erdoğan, F. O. (2019). Comparison of Activated Carbon Produced From Carob Stones With 4a Zeolite for Allura Red Ac Dye. </w:t>
      </w:r>
      <w:r w:rsidRPr="00CA3ED0">
        <w:rPr>
          <w:i/>
          <w:iCs/>
          <w:noProof/>
        </w:rPr>
        <w:t>Journal of Science and Technology</w:t>
      </w:r>
      <w:r w:rsidRPr="00CA3ED0">
        <w:rPr>
          <w:noProof/>
        </w:rPr>
        <w:t xml:space="preserve">, </w:t>
      </w:r>
      <w:r w:rsidRPr="00CA3ED0">
        <w:rPr>
          <w:i/>
          <w:iCs/>
          <w:noProof/>
        </w:rPr>
        <w:t>9</w:t>
      </w:r>
      <w:r w:rsidRPr="00CA3ED0">
        <w:rPr>
          <w:noProof/>
        </w:rPr>
        <w:t xml:space="preserve">(1), </w:t>
      </w:r>
      <w:r w:rsidRPr="00CA3ED0">
        <w:rPr>
          <w:noProof/>
        </w:rPr>
        <w:lastRenderedPageBreak/>
        <w:t>75–79.</w:t>
      </w:r>
    </w:p>
    <w:p w14:paraId="1904723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Essandoh, M., Kunwar, B., Pittman, C. U., Mohan, D., &amp; Mlsna, T. (2015). Sorptive removal of salicylic acid and ibuprofen from aqueous solutions using pine wood fast pyrolysis biochar. </w:t>
      </w:r>
      <w:r w:rsidRPr="00CA3ED0">
        <w:rPr>
          <w:i/>
          <w:iCs/>
          <w:noProof/>
        </w:rPr>
        <w:t>Chemical Engineering Journal</w:t>
      </w:r>
      <w:r w:rsidRPr="00CA3ED0">
        <w:rPr>
          <w:noProof/>
        </w:rPr>
        <w:t xml:space="preserve">, </w:t>
      </w:r>
      <w:r w:rsidRPr="00CA3ED0">
        <w:rPr>
          <w:i/>
          <w:iCs/>
          <w:noProof/>
        </w:rPr>
        <w:t>265</w:t>
      </w:r>
      <w:r w:rsidRPr="00CA3ED0">
        <w:rPr>
          <w:noProof/>
        </w:rPr>
        <w:t>, 219–227. https://doi.org/10.1016/j.cej.2014.12.006</w:t>
      </w:r>
    </w:p>
    <w:p w14:paraId="5A9F3DE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Evwierhoma, E. T., Madubiko, O. D., &amp; Jaiyeola, A. (2018). Preparation and characterization of activated carbon from bean husk. </w:t>
      </w:r>
      <w:r w:rsidRPr="00CA3ED0">
        <w:rPr>
          <w:i/>
          <w:iCs/>
          <w:noProof/>
        </w:rPr>
        <w:t>Nigerian Journal of Technology</w:t>
      </w:r>
      <w:r w:rsidRPr="00CA3ED0">
        <w:rPr>
          <w:noProof/>
        </w:rPr>
        <w:t xml:space="preserve">, </w:t>
      </w:r>
      <w:r w:rsidRPr="00CA3ED0">
        <w:rPr>
          <w:i/>
          <w:iCs/>
          <w:noProof/>
        </w:rPr>
        <w:t>37</w:t>
      </w:r>
      <w:r w:rsidRPr="00CA3ED0">
        <w:rPr>
          <w:noProof/>
        </w:rPr>
        <w:t>(3), 674. https://doi.org/10.4314/njt.v37i3.17</w:t>
      </w:r>
    </w:p>
    <w:p w14:paraId="2A16225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Fadzail, F., Hasan, M., &amp; Mokhtar, Z. (2021). Adsorption of ibuprofen using activated carbon derived from Dillenia Indica peels. </w:t>
      </w:r>
      <w:r w:rsidRPr="00CA3ED0">
        <w:rPr>
          <w:i/>
          <w:iCs/>
          <w:noProof/>
        </w:rPr>
        <w:t>IOP Conference Series: Earth and Environmental Science</w:t>
      </w:r>
      <w:r w:rsidRPr="00CA3ED0">
        <w:rPr>
          <w:noProof/>
        </w:rPr>
        <w:t xml:space="preserve">, </w:t>
      </w:r>
      <w:r w:rsidRPr="00CA3ED0">
        <w:rPr>
          <w:i/>
          <w:iCs/>
          <w:noProof/>
        </w:rPr>
        <w:t>646</w:t>
      </w:r>
      <w:r w:rsidRPr="00CA3ED0">
        <w:rPr>
          <w:noProof/>
        </w:rPr>
        <w:t>(1). https://doi.org/10.1088/1755-1315/646/1/012031</w:t>
      </w:r>
    </w:p>
    <w:p w14:paraId="2E30BE5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Fakhri, A. (2017). Adsorption characteristics of graphene oxide as a solid adsorbent for aniline removal from aqueous solutions: Kinetics, thermodynamics and mechanism studies. </w:t>
      </w:r>
      <w:r w:rsidRPr="00CA3ED0">
        <w:rPr>
          <w:i/>
          <w:iCs/>
          <w:noProof/>
        </w:rPr>
        <w:t>Journal of Saudi Chemical Society</w:t>
      </w:r>
      <w:r w:rsidRPr="00CA3ED0">
        <w:rPr>
          <w:noProof/>
        </w:rPr>
        <w:t xml:space="preserve">, </w:t>
      </w:r>
      <w:r w:rsidRPr="00CA3ED0">
        <w:rPr>
          <w:i/>
          <w:iCs/>
          <w:noProof/>
        </w:rPr>
        <w:t>21</w:t>
      </w:r>
      <w:r w:rsidRPr="00CA3ED0">
        <w:rPr>
          <w:noProof/>
        </w:rPr>
        <w:t>(October 2013), S52–S57. https://doi.org/10.1016/j.jscs.2013.10.002</w:t>
      </w:r>
    </w:p>
    <w:p w14:paraId="1F0231A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Fauzia, S., Furqani, F., Zein, R., &amp; Munaf, E. (2015). Adsorption and reaction kinetics of tatrazine by using Annona muricata L seeds. </w:t>
      </w:r>
      <w:r w:rsidRPr="00CA3ED0">
        <w:rPr>
          <w:i/>
          <w:iCs/>
          <w:noProof/>
        </w:rPr>
        <w:t>Journal of Chemical and Pharmaceutical Research</w:t>
      </w:r>
      <w:r w:rsidRPr="00CA3ED0">
        <w:rPr>
          <w:noProof/>
        </w:rPr>
        <w:t xml:space="preserve">, </w:t>
      </w:r>
      <w:r w:rsidRPr="00CA3ED0">
        <w:rPr>
          <w:i/>
          <w:iCs/>
          <w:noProof/>
        </w:rPr>
        <w:t>7</w:t>
      </w:r>
      <w:r w:rsidRPr="00CA3ED0">
        <w:rPr>
          <w:noProof/>
        </w:rPr>
        <w:t>(1), 573–582.</w:t>
      </w:r>
    </w:p>
    <w:p w14:paraId="3237695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Fazlzadeh, M., Khosravi, R., &amp; Zarei, A. (2017). Green synthesis of zinc oxide nanoparticles using Peganum harmala seed extract, and loaded on Peganum harmala seed powdered activated carbon as new adsorbent for removal of Cr(VI) from aqueous solution. </w:t>
      </w:r>
      <w:r w:rsidRPr="00CA3ED0">
        <w:rPr>
          <w:i/>
          <w:iCs/>
          <w:noProof/>
        </w:rPr>
        <w:t>Ecological Engineering</w:t>
      </w:r>
      <w:r w:rsidRPr="00CA3ED0">
        <w:rPr>
          <w:noProof/>
        </w:rPr>
        <w:t xml:space="preserve">, </w:t>
      </w:r>
      <w:r w:rsidRPr="00CA3ED0">
        <w:rPr>
          <w:i/>
          <w:iCs/>
          <w:noProof/>
        </w:rPr>
        <w:t>103</w:t>
      </w:r>
      <w:r w:rsidRPr="00CA3ED0">
        <w:rPr>
          <w:noProof/>
        </w:rPr>
        <w:t>, 180–190. https://doi.org/10.1016/j.ecoleng.2017.02.052</w:t>
      </w:r>
    </w:p>
    <w:p w14:paraId="12D05B9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Feng, J., &amp; Lu, S. (2019). Performance Analysis of Various Activation Functions in Artificial Neural Networks. </w:t>
      </w:r>
      <w:r w:rsidRPr="00CA3ED0">
        <w:rPr>
          <w:i/>
          <w:iCs/>
          <w:noProof/>
        </w:rPr>
        <w:t>Journal of Physics: Conference Series</w:t>
      </w:r>
      <w:r w:rsidRPr="00CA3ED0">
        <w:rPr>
          <w:noProof/>
        </w:rPr>
        <w:t xml:space="preserve">, </w:t>
      </w:r>
      <w:r w:rsidRPr="00CA3ED0">
        <w:rPr>
          <w:i/>
          <w:iCs/>
          <w:noProof/>
        </w:rPr>
        <w:t>1237</w:t>
      </w:r>
      <w:r w:rsidRPr="00CA3ED0">
        <w:rPr>
          <w:noProof/>
        </w:rPr>
        <w:t>(2). https://doi.org/10.1088/1742-6596/1237/2/022030</w:t>
      </w:r>
    </w:p>
    <w:p w14:paraId="5E56597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Fernandez, M. E., Nunell, G. V., Bonelli, P. R., &amp; Cukierman, A. L. (2010). Effectiveness of Cupressus sempervirens cones as biosorbent for the removal of basic dyes from aqueous solutions in batch and dynamic modes. </w:t>
      </w:r>
      <w:r w:rsidRPr="00CA3ED0">
        <w:rPr>
          <w:i/>
          <w:iCs/>
          <w:noProof/>
        </w:rPr>
        <w:t>Bioresource Technology</w:t>
      </w:r>
      <w:r w:rsidRPr="00CA3ED0">
        <w:rPr>
          <w:noProof/>
        </w:rPr>
        <w:t xml:space="preserve">, </w:t>
      </w:r>
      <w:r w:rsidRPr="00CA3ED0">
        <w:rPr>
          <w:i/>
          <w:iCs/>
          <w:noProof/>
        </w:rPr>
        <w:t>101</w:t>
      </w:r>
      <w:r w:rsidRPr="00CA3ED0">
        <w:rPr>
          <w:noProof/>
        </w:rPr>
        <w:t>(24), 9500–9507. https://doi.org/10.1016/j.biortech.2010.07.102</w:t>
      </w:r>
    </w:p>
    <w:p w14:paraId="31B2169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Finčur, N., Sfîrloagă, P., Putnik, P., Despotović, V., Lazarević, M., Uzelac, M., </w:t>
      </w:r>
      <w:r w:rsidRPr="00CA3ED0">
        <w:rPr>
          <w:noProof/>
        </w:rPr>
        <w:lastRenderedPageBreak/>
        <w:t xml:space="preserve">Abramović, B., Vlazan, P., Ianăși, C., Alapi, T., Náfrádi, M., Maksimović, I., Putnik-Delić, M., &amp; Merkulov, D. Š. (2021). Removal of emerging pollutants from water using environmentally friendly processes: Photocatalysts preparation, characterization, intermediates identification and toxicity assessment. </w:t>
      </w:r>
      <w:r w:rsidRPr="00CA3ED0">
        <w:rPr>
          <w:i/>
          <w:iCs/>
          <w:noProof/>
        </w:rPr>
        <w:t>Nanomaterials</w:t>
      </w:r>
      <w:r w:rsidRPr="00CA3ED0">
        <w:rPr>
          <w:noProof/>
        </w:rPr>
        <w:t xml:space="preserve">, </w:t>
      </w:r>
      <w:r w:rsidRPr="00CA3ED0">
        <w:rPr>
          <w:i/>
          <w:iCs/>
          <w:noProof/>
        </w:rPr>
        <w:t>11</w:t>
      </w:r>
      <w:r w:rsidRPr="00CA3ED0">
        <w:rPr>
          <w:noProof/>
        </w:rPr>
        <w:t>(1), 1–21. https://doi.org/10.3390/nano11010215</w:t>
      </w:r>
    </w:p>
    <w:p w14:paraId="181AB20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Freundlich, H. M. . (1906). Over theadsorption in solution. </w:t>
      </w:r>
      <w:r w:rsidRPr="00CA3ED0">
        <w:rPr>
          <w:i/>
          <w:iCs/>
          <w:noProof/>
        </w:rPr>
        <w:t>Z. Phys. Chem.</w:t>
      </w:r>
      <w:r w:rsidRPr="00CA3ED0">
        <w:rPr>
          <w:noProof/>
        </w:rPr>
        <w:t xml:space="preserve">, </w:t>
      </w:r>
      <w:r w:rsidRPr="00CA3ED0">
        <w:rPr>
          <w:i/>
          <w:iCs/>
          <w:noProof/>
        </w:rPr>
        <w:t>57</w:t>
      </w:r>
      <w:r w:rsidRPr="00CA3ED0">
        <w:rPr>
          <w:noProof/>
        </w:rPr>
        <w:t>, 385–470.</w:t>
      </w:r>
    </w:p>
    <w:p w14:paraId="532D397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Fu, X. G., Shi, K., Xue, J. L., Chen, C., Bai, Y., Qiao, Y. L., Liu, Y. X., Hu, X. M., Gao, Y., &amp; Yu, H. (2021). Systematic adsorption process of petroleum hydrocarbon by immobilised petroleum-degradation bacteria system in degradation pathways. </w:t>
      </w:r>
      <w:r w:rsidRPr="00CA3ED0">
        <w:rPr>
          <w:i/>
          <w:iCs/>
          <w:noProof/>
        </w:rPr>
        <w:t>Petroleum Science</w:t>
      </w:r>
      <w:r w:rsidRPr="00CA3ED0">
        <w:rPr>
          <w:noProof/>
        </w:rPr>
        <w:t xml:space="preserve">, </w:t>
      </w:r>
      <w:r w:rsidRPr="00CA3ED0">
        <w:rPr>
          <w:i/>
          <w:iCs/>
          <w:noProof/>
        </w:rPr>
        <w:t>18</w:t>
      </w:r>
      <w:r w:rsidRPr="00CA3ED0">
        <w:rPr>
          <w:noProof/>
        </w:rPr>
        <w:t>(5), 1543–1550. https://doi.org/10.1016/j.petsci.2021.09.009</w:t>
      </w:r>
    </w:p>
    <w:p w14:paraId="09038D6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adipelly, C., Pérez-González, A., Yadav, G. D., Ortiz, I., Ibáñez, R., Rathod, V. K., &amp; Marathe, K. V. (2014). Pharmaceutical industry wastewater: Review of the technologies for water treatment and reuse. </w:t>
      </w:r>
      <w:r w:rsidRPr="00CA3ED0">
        <w:rPr>
          <w:i/>
          <w:iCs/>
          <w:noProof/>
        </w:rPr>
        <w:t>Industrial and Engineering Chemistry Research</w:t>
      </w:r>
      <w:r w:rsidRPr="00CA3ED0">
        <w:rPr>
          <w:noProof/>
        </w:rPr>
        <w:t xml:space="preserve">, </w:t>
      </w:r>
      <w:r w:rsidRPr="00CA3ED0">
        <w:rPr>
          <w:i/>
          <w:iCs/>
          <w:noProof/>
        </w:rPr>
        <w:t>53</w:t>
      </w:r>
      <w:r w:rsidRPr="00CA3ED0">
        <w:rPr>
          <w:noProof/>
        </w:rPr>
        <w:t>(29), 11571–11592. https://doi.org/10.1021/ie501210j</w:t>
      </w:r>
    </w:p>
    <w:p w14:paraId="6853D70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arba, Z. N., Zhou, W., Lawan, I., Xiao, W., Zhang, M., Wang, L., Chen, L., &amp; Yuan, Z. (2019). An overview of chlorophenols as contaminants and their removal from wastewater by adsorption: A review. </w:t>
      </w:r>
      <w:r w:rsidRPr="00CA3ED0">
        <w:rPr>
          <w:i/>
          <w:iCs/>
          <w:noProof/>
        </w:rPr>
        <w:t>Journal of Environmental Management</w:t>
      </w:r>
      <w:r w:rsidRPr="00CA3ED0">
        <w:rPr>
          <w:noProof/>
        </w:rPr>
        <w:t xml:space="preserve">, </w:t>
      </w:r>
      <w:r w:rsidRPr="00CA3ED0">
        <w:rPr>
          <w:i/>
          <w:iCs/>
          <w:noProof/>
        </w:rPr>
        <w:t>241</w:t>
      </w:r>
      <w:r w:rsidRPr="00CA3ED0">
        <w:rPr>
          <w:noProof/>
        </w:rPr>
        <w:t>(November 2018), 59–75. https://doi.org/10.1016/j.jenvman.2019.04.004</w:t>
      </w:r>
    </w:p>
    <w:p w14:paraId="736DB72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aso-Sokac, D., Habuda-Stanic, M., Busic, V., &amp; Zobundzija, D. (2017). Occurence of pharmaceuticals in surface water. </w:t>
      </w:r>
      <w:r w:rsidRPr="00CA3ED0">
        <w:rPr>
          <w:i/>
          <w:iCs/>
          <w:noProof/>
        </w:rPr>
        <w:t>Croatian Journal of Food Science and Technology</w:t>
      </w:r>
      <w:r w:rsidRPr="00CA3ED0">
        <w:rPr>
          <w:noProof/>
        </w:rPr>
        <w:t xml:space="preserve">, </w:t>
      </w:r>
      <w:r w:rsidRPr="00CA3ED0">
        <w:rPr>
          <w:i/>
          <w:iCs/>
          <w:noProof/>
        </w:rPr>
        <w:t>9</w:t>
      </w:r>
      <w:r w:rsidRPr="00CA3ED0">
        <w:rPr>
          <w:noProof/>
        </w:rPr>
        <w:t>(2), 204–210. https://doi.org/10.17508/cjfst.2017.9.2.18</w:t>
      </w:r>
    </w:p>
    <w:p w14:paraId="5318648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autam, R. K., Banerjee, S., Sanroman, M. A., &amp; Chattopadhyaya, M. C. (2017). Synthesis of copper coordinated dithiooxamide metal organic framework and its performance assessment in the adsorptive removal of tartrazine from water. </w:t>
      </w:r>
      <w:r w:rsidRPr="00CA3ED0">
        <w:rPr>
          <w:i/>
          <w:iCs/>
          <w:noProof/>
        </w:rPr>
        <w:t>Journal of Environmental Chemical Engineering</w:t>
      </w:r>
      <w:r w:rsidRPr="00CA3ED0">
        <w:rPr>
          <w:noProof/>
        </w:rPr>
        <w:t xml:space="preserve">, </w:t>
      </w:r>
      <w:r w:rsidRPr="00CA3ED0">
        <w:rPr>
          <w:i/>
          <w:iCs/>
          <w:noProof/>
        </w:rPr>
        <w:t>5</w:t>
      </w:r>
      <w:r w:rsidRPr="00CA3ED0">
        <w:rPr>
          <w:noProof/>
        </w:rPr>
        <w:t>(1), 328–340. https://doi.org/10.1016/j.jece.2016.12.012</w:t>
      </w:r>
    </w:p>
    <w:p w14:paraId="69D5779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ičević, A., Hindija, L., &amp; Karačić, A. (2020). Toxicity of azo dyes in pharmaceutical industry. </w:t>
      </w:r>
      <w:r w:rsidRPr="00CA3ED0">
        <w:rPr>
          <w:i/>
          <w:iCs/>
          <w:noProof/>
        </w:rPr>
        <w:t>IFMBE Proceedings</w:t>
      </w:r>
      <w:r w:rsidRPr="00CA3ED0">
        <w:rPr>
          <w:noProof/>
        </w:rPr>
        <w:t xml:space="preserve">, </w:t>
      </w:r>
      <w:r w:rsidRPr="00CA3ED0">
        <w:rPr>
          <w:i/>
          <w:iCs/>
          <w:noProof/>
        </w:rPr>
        <w:t>73</w:t>
      </w:r>
      <w:r w:rsidRPr="00CA3ED0">
        <w:rPr>
          <w:noProof/>
        </w:rPr>
        <w:t>(January), 581–587. https://doi.org/10.1007/978-3-030-17971-7_88</w:t>
      </w:r>
    </w:p>
    <w:p w14:paraId="3D58DE6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il, C. (2014). Toxicological effects of food additives – Azo dyes. </w:t>
      </w:r>
      <w:r w:rsidRPr="00CA3ED0">
        <w:rPr>
          <w:i/>
          <w:iCs/>
          <w:noProof/>
        </w:rPr>
        <w:t>SLU, Dept. of Biomedical Sciences and Veterinary Public Health</w:t>
      </w:r>
      <w:r w:rsidRPr="00CA3ED0">
        <w:rPr>
          <w:noProof/>
        </w:rPr>
        <w:t xml:space="preserve">, 12. </w:t>
      </w:r>
      <w:r w:rsidRPr="00CA3ED0">
        <w:rPr>
          <w:noProof/>
        </w:rPr>
        <w:lastRenderedPageBreak/>
        <w:t>https://stud.epsilon.slu.se/7643/7/gil_c_150223.pdf</w:t>
      </w:r>
    </w:p>
    <w:p w14:paraId="1559D2E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ogoi, A., Mazumder, P., Tyagi, V. K., Tushara Chaminda, G. G., An, A. K., &amp; Kumar, M. (2018). Occurrence and fate of emerging contaminants in water environment: A review. </w:t>
      </w:r>
      <w:r w:rsidRPr="00CA3ED0">
        <w:rPr>
          <w:i/>
          <w:iCs/>
          <w:noProof/>
        </w:rPr>
        <w:t>Groundwater for Sustainable Development</w:t>
      </w:r>
      <w:r w:rsidRPr="00CA3ED0">
        <w:rPr>
          <w:noProof/>
        </w:rPr>
        <w:t xml:space="preserve">, </w:t>
      </w:r>
      <w:r w:rsidRPr="00CA3ED0">
        <w:rPr>
          <w:i/>
          <w:iCs/>
          <w:noProof/>
        </w:rPr>
        <w:t>6</w:t>
      </w:r>
      <w:r w:rsidRPr="00CA3ED0">
        <w:rPr>
          <w:noProof/>
        </w:rPr>
        <w:t>, 169–180. https://doi.org/10.1016/j.gsd.2017.12.009</w:t>
      </w:r>
    </w:p>
    <w:p w14:paraId="31FC3FC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omes, J., Costa, R., Quinta-Ferreira, R. M., &amp; Martins, R. C. (2017). Application of ozonation for pharmaceuticals and personal care products removal from water. </w:t>
      </w:r>
      <w:r w:rsidRPr="00CA3ED0">
        <w:rPr>
          <w:i/>
          <w:iCs/>
          <w:noProof/>
        </w:rPr>
        <w:t>Science of the Total Environment</w:t>
      </w:r>
      <w:r w:rsidRPr="00CA3ED0">
        <w:rPr>
          <w:noProof/>
        </w:rPr>
        <w:t xml:space="preserve">, </w:t>
      </w:r>
      <w:r w:rsidRPr="00CA3ED0">
        <w:rPr>
          <w:i/>
          <w:iCs/>
          <w:noProof/>
        </w:rPr>
        <w:t>586</w:t>
      </w:r>
      <w:r w:rsidRPr="00CA3ED0">
        <w:rPr>
          <w:noProof/>
        </w:rPr>
        <w:t>, 265–283. https://doi.org/10.1016/j.scitotenv.2017.01.216</w:t>
      </w:r>
    </w:p>
    <w:p w14:paraId="3526C18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ómez-Avilés, A., Peñas-Garzón, M., Belver, C., Rodriguez, J. J., &amp; Bedia, J. (2022). Equilibrium, kinetics and breakthrough curves of acetaminophen adsorption onto activated carbons from microwave-assisted FeCl3-activation of lignin. </w:t>
      </w:r>
      <w:r w:rsidRPr="00CA3ED0">
        <w:rPr>
          <w:i/>
          <w:iCs/>
          <w:noProof/>
        </w:rPr>
        <w:t>Separation and Purification Technology</w:t>
      </w:r>
      <w:r w:rsidRPr="00CA3ED0">
        <w:rPr>
          <w:noProof/>
        </w:rPr>
        <w:t xml:space="preserve">, </w:t>
      </w:r>
      <w:r w:rsidRPr="00CA3ED0">
        <w:rPr>
          <w:i/>
          <w:iCs/>
          <w:noProof/>
        </w:rPr>
        <w:t>278</w:t>
      </w:r>
      <w:r w:rsidRPr="00CA3ED0">
        <w:rPr>
          <w:noProof/>
        </w:rPr>
        <w:t>. https://doi.org/10.1016/j.seppur.2021.119654</w:t>
      </w:r>
    </w:p>
    <w:p w14:paraId="2ADB3FE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orzin, F., &amp; Bahri Rasht Abadi, M. M. (2018). Adsorption of Cr(VI) from aqueous solution by adsorbent prepared from paper mill sludge: Kinetics and thermodynamics studies. </w:t>
      </w:r>
      <w:r w:rsidRPr="00CA3ED0">
        <w:rPr>
          <w:i/>
          <w:iCs/>
          <w:noProof/>
        </w:rPr>
        <w:t>Adsorption Science and Technology</w:t>
      </w:r>
      <w:r w:rsidRPr="00CA3ED0">
        <w:rPr>
          <w:noProof/>
        </w:rPr>
        <w:t xml:space="preserve">, </w:t>
      </w:r>
      <w:r w:rsidRPr="00CA3ED0">
        <w:rPr>
          <w:i/>
          <w:iCs/>
          <w:noProof/>
        </w:rPr>
        <w:t>36</w:t>
      </w:r>
      <w:r w:rsidRPr="00CA3ED0">
        <w:rPr>
          <w:noProof/>
        </w:rPr>
        <w:t>(1–2), 149–169. https://doi.org/10.1177/0263617416686976</w:t>
      </w:r>
    </w:p>
    <w:p w14:paraId="382F049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u, Y., Huang, J., Zeng, G., Shi, L., Shi, Y., &amp; Yi, K. (2018). Fate of pharmaceuticals during membrane bioreactor treatment: Status and perspectives. </w:t>
      </w:r>
      <w:r w:rsidRPr="00CA3ED0">
        <w:rPr>
          <w:i/>
          <w:iCs/>
          <w:noProof/>
        </w:rPr>
        <w:t>Bioresource Technology</w:t>
      </w:r>
      <w:r w:rsidRPr="00CA3ED0">
        <w:rPr>
          <w:noProof/>
        </w:rPr>
        <w:t xml:space="preserve">, </w:t>
      </w:r>
      <w:r w:rsidRPr="00CA3ED0">
        <w:rPr>
          <w:i/>
          <w:iCs/>
          <w:noProof/>
        </w:rPr>
        <w:t>268</w:t>
      </w:r>
      <w:r w:rsidRPr="00CA3ED0">
        <w:rPr>
          <w:noProof/>
        </w:rPr>
        <w:t>(June), 733–748. https://doi.org/10.1016/j.biortech.2018.08.029</w:t>
      </w:r>
    </w:p>
    <w:p w14:paraId="7ECFEAD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uedidi, H., Reinert, L., Lévêque, J. M., Soneda, Y., Bellakhal, N., &amp; Duclaux, L. (2013). The effects of the surface oxidation of activated carbon, the solution pH and the temperature on adsorption of ibuprofen. </w:t>
      </w:r>
      <w:r w:rsidRPr="00CA3ED0">
        <w:rPr>
          <w:i/>
          <w:iCs/>
          <w:noProof/>
        </w:rPr>
        <w:t>Carbon</w:t>
      </w:r>
      <w:r w:rsidRPr="00CA3ED0">
        <w:rPr>
          <w:noProof/>
        </w:rPr>
        <w:t xml:space="preserve">, </w:t>
      </w:r>
      <w:r w:rsidRPr="00CA3ED0">
        <w:rPr>
          <w:i/>
          <w:iCs/>
          <w:noProof/>
        </w:rPr>
        <w:t>54</w:t>
      </w:r>
      <w:r w:rsidRPr="00CA3ED0">
        <w:rPr>
          <w:noProof/>
        </w:rPr>
        <w:t>, 432–443. https://doi.org/10.1016/j.carbon.2012.11.059</w:t>
      </w:r>
    </w:p>
    <w:p w14:paraId="09725AE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Gulen, B., &amp; Demircivi, P. (2020). Adsorption properties of flouroquinolone type antibiotic ciprofloxacin into 2:1 dioctahedral clay structure: Box-Behnken experimental design. </w:t>
      </w:r>
      <w:r w:rsidRPr="00CA3ED0">
        <w:rPr>
          <w:i/>
          <w:iCs/>
          <w:noProof/>
        </w:rPr>
        <w:t>Journal of Molecular Structure</w:t>
      </w:r>
      <w:r w:rsidRPr="00CA3ED0">
        <w:rPr>
          <w:noProof/>
        </w:rPr>
        <w:t xml:space="preserve">, </w:t>
      </w:r>
      <w:r w:rsidRPr="00CA3ED0">
        <w:rPr>
          <w:i/>
          <w:iCs/>
          <w:noProof/>
        </w:rPr>
        <w:t>1206</w:t>
      </w:r>
      <w:r w:rsidRPr="00CA3ED0">
        <w:rPr>
          <w:noProof/>
        </w:rPr>
        <w:t>. https://doi.org/10.1016/j.molstruc.2019.127659</w:t>
      </w:r>
    </w:p>
    <w:p w14:paraId="0317484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Hamdaoui, O., &amp; Naffrechoux, E. (2007). Modeling of adsorption isotherms of phenol and chlorophenols onto granular activated carbon. Part I. Two-parameter models and equations allowing determination of thermodynamic parameters. </w:t>
      </w:r>
      <w:r w:rsidRPr="00CA3ED0">
        <w:rPr>
          <w:i/>
          <w:iCs/>
          <w:noProof/>
        </w:rPr>
        <w:t xml:space="preserve">Journal of </w:t>
      </w:r>
      <w:r w:rsidRPr="00CA3ED0">
        <w:rPr>
          <w:i/>
          <w:iCs/>
          <w:noProof/>
        </w:rPr>
        <w:lastRenderedPageBreak/>
        <w:t>Hazardous Materials</w:t>
      </w:r>
      <w:r w:rsidRPr="00CA3ED0">
        <w:rPr>
          <w:noProof/>
        </w:rPr>
        <w:t xml:space="preserve">, </w:t>
      </w:r>
      <w:r w:rsidRPr="00CA3ED0">
        <w:rPr>
          <w:i/>
          <w:iCs/>
          <w:noProof/>
        </w:rPr>
        <w:t>147</w:t>
      </w:r>
      <w:r w:rsidRPr="00CA3ED0">
        <w:rPr>
          <w:noProof/>
        </w:rPr>
        <w:t>(1–2), 381–394. https://doi.org/10.1016/j.jhazmat.2007.01.021</w:t>
      </w:r>
    </w:p>
    <w:p w14:paraId="2F3CDA9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Hao, W., Yizhou, W., Yaqin, L., &amp; Zhili, S. (2020). The Role of Activation Function in CNN. </w:t>
      </w:r>
      <w:r w:rsidRPr="00CA3ED0">
        <w:rPr>
          <w:i/>
          <w:iCs/>
          <w:noProof/>
        </w:rPr>
        <w:t>Proceedings - 2020 2nd International Conference on Information Technology and Computer Application, ITCA 2020</w:t>
      </w:r>
      <w:r w:rsidRPr="00CA3ED0">
        <w:rPr>
          <w:noProof/>
        </w:rPr>
        <w:t>, 429–432. https://doi.org/10.1109/ITCA52113.2020.00096</w:t>
      </w:r>
    </w:p>
    <w:p w14:paraId="4C9B4E1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Hashem, A., Al-Anwar, A., Nagy, N. M., Hussein, D. M., &amp; Eisa, S. (2016). Isotherms and kinetic studies on adsorption of Hg(II) ions onto Ziziphus spina-christi L. from aqueous solutions. </w:t>
      </w:r>
      <w:r w:rsidRPr="00CA3ED0">
        <w:rPr>
          <w:i/>
          <w:iCs/>
          <w:noProof/>
        </w:rPr>
        <w:t>Green Processing and Synthesis</w:t>
      </w:r>
      <w:r w:rsidRPr="00CA3ED0">
        <w:rPr>
          <w:noProof/>
        </w:rPr>
        <w:t xml:space="preserve">, </w:t>
      </w:r>
      <w:r w:rsidRPr="00CA3ED0">
        <w:rPr>
          <w:i/>
          <w:iCs/>
          <w:noProof/>
        </w:rPr>
        <w:t>5</w:t>
      </w:r>
      <w:r w:rsidRPr="00CA3ED0">
        <w:rPr>
          <w:noProof/>
        </w:rPr>
        <w:t>(2), 213–224. https://doi.org/10.1515/gps-2015-0103</w:t>
      </w:r>
    </w:p>
    <w:p w14:paraId="7D0FBAC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Heidarinejad, Z., Dehghani, M. H., Heidari, M., Javedan, G., Ali, I., &amp; Sillanpää, M. (2020). Methods for preparation and activation of activated carbon: a review. </w:t>
      </w:r>
      <w:r w:rsidRPr="00CA3ED0">
        <w:rPr>
          <w:i/>
          <w:iCs/>
          <w:noProof/>
        </w:rPr>
        <w:t>Environmental Chemistry Letters</w:t>
      </w:r>
      <w:r w:rsidRPr="00CA3ED0">
        <w:rPr>
          <w:noProof/>
        </w:rPr>
        <w:t xml:space="preserve">, </w:t>
      </w:r>
      <w:r w:rsidRPr="00CA3ED0">
        <w:rPr>
          <w:i/>
          <w:iCs/>
          <w:noProof/>
        </w:rPr>
        <w:t>18</w:t>
      </w:r>
      <w:r w:rsidRPr="00CA3ED0">
        <w:rPr>
          <w:noProof/>
        </w:rPr>
        <w:t>(2), 393–415. https://doi.org/10.1007/s10311-019-00955-0</w:t>
      </w:r>
    </w:p>
    <w:p w14:paraId="5F7CFF6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Hevira, L., Zilfa, Rahmayeni, Ighalo, J. O., &amp; Zein, R. (2020). Biosorption of indigo carmine from aqueous solution by Terminalia Catappa shell. </w:t>
      </w:r>
      <w:r w:rsidRPr="00CA3ED0">
        <w:rPr>
          <w:i/>
          <w:iCs/>
          <w:noProof/>
        </w:rPr>
        <w:t>Journal of Environmental Chemical Engineering</w:t>
      </w:r>
      <w:r w:rsidRPr="00CA3ED0">
        <w:rPr>
          <w:noProof/>
        </w:rPr>
        <w:t xml:space="preserve">, </w:t>
      </w:r>
      <w:r w:rsidRPr="00CA3ED0">
        <w:rPr>
          <w:i/>
          <w:iCs/>
          <w:noProof/>
        </w:rPr>
        <w:t>8</w:t>
      </w:r>
      <w:r w:rsidRPr="00CA3ED0">
        <w:rPr>
          <w:noProof/>
        </w:rPr>
        <w:t>(5), 104290. https://doi.org/10.1016/j.jece.2020.104290</w:t>
      </w:r>
    </w:p>
    <w:p w14:paraId="595F7C6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Ho, Y. S., &amp; McKay, G. (1998). Sorption of dye from aqueous solution by peat. </w:t>
      </w:r>
      <w:r w:rsidRPr="00CA3ED0">
        <w:rPr>
          <w:i/>
          <w:iCs/>
          <w:noProof/>
        </w:rPr>
        <w:t>Chemical Engineering Journal</w:t>
      </w:r>
      <w:r w:rsidRPr="00CA3ED0">
        <w:rPr>
          <w:noProof/>
        </w:rPr>
        <w:t xml:space="preserve">, </w:t>
      </w:r>
      <w:r w:rsidRPr="00CA3ED0">
        <w:rPr>
          <w:i/>
          <w:iCs/>
          <w:noProof/>
        </w:rPr>
        <w:t>70</w:t>
      </w:r>
      <w:r w:rsidRPr="00CA3ED0">
        <w:rPr>
          <w:noProof/>
        </w:rPr>
        <w:t>(2), 115–124. https://doi.org/10.1016/S1385-8947(98)00076-X</w:t>
      </w:r>
    </w:p>
    <w:p w14:paraId="3F34F8D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Holloway, K. A. (2011). Combating inappropriate use of medicines. </w:t>
      </w:r>
      <w:r w:rsidRPr="00CA3ED0">
        <w:rPr>
          <w:i/>
          <w:iCs/>
          <w:noProof/>
        </w:rPr>
        <w:t>Expert Review of Clinical Pharmacology</w:t>
      </w:r>
      <w:r w:rsidRPr="00CA3ED0">
        <w:rPr>
          <w:noProof/>
        </w:rPr>
        <w:t xml:space="preserve">, </w:t>
      </w:r>
      <w:r w:rsidRPr="00CA3ED0">
        <w:rPr>
          <w:i/>
          <w:iCs/>
          <w:noProof/>
        </w:rPr>
        <w:t>4</w:t>
      </w:r>
      <w:r w:rsidRPr="00CA3ED0">
        <w:rPr>
          <w:noProof/>
        </w:rPr>
        <w:t>(3), 335–348. https://doi.org/10.1586/ecp.11.14</w:t>
      </w:r>
    </w:p>
    <w:p w14:paraId="6E3A9C5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Hsiao, T. C., Lin, A. Y. C., Lien, W. C., &amp; Lin, Y. C. (2020). Size distribution, biological characteristics and emerging contaminants of aerosols emitted from an urban wastewater treatment plant. </w:t>
      </w:r>
      <w:r w:rsidRPr="00CA3ED0">
        <w:rPr>
          <w:i/>
          <w:iCs/>
          <w:noProof/>
        </w:rPr>
        <w:t>Journal of Hazardous Materials</w:t>
      </w:r>
      <w:r w:rsidRPr="00CA3ED0">
        <w:rPr>
          <w:noProof/>
        </w:rPr>
        <w:t xml:space="preserve">, </w:t>
      </w:r>
      <w:r w:rsidRPr="00CA3ED0">
        <w:rPr>
          <w:i/>
          <w:iCs/>
          <w:noProof/>
        </w:rPr>
        <w:t>388</w:t>
      </w:r>
      <w:r w:rsidRPr="00CA3ED0">
        <w:rPr>
          <w:noProof/>
        </w:rPr>
        <w:t>. https://doi.org/10.1016/j.jhazmat.2019.121809</w:t>
      </w:r>
    </w:p>
    <w:p w14:paraId="598C2F0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Hu, Y., Pan, C., Zheng, X., Liu, S., Hu, F., Xu, L., Xu, G., &amp; Peng, X. (2020). Removal of ciprofloxacin with aluminum-pillared kaolin sodium alginate beads (CA-Al-KABs): Kinetics, isotherms, and BBD model. </w:t>
      </w:r>
      <w:r w:rsidRPr="00CA3ED0">
        <w:rPr>
          <w:i/>
          <w:iCs/>
          <w:noProof/>
        </w:rPr>
        <w:t>Water (Switzerland)</w:t>
      </w:r>
      <w:r w:rsidRPr="00CA3ED0">
        <w:rPr>
          <w:noProof/>
        </w:rPr>
        <w:t xml:space="preserve">, </w:t>
      </w:r>
      <w:r w:rsidRPr="00CA3ED0">
        <w:rPr>
          <w:i/>
          <w:iCs/>
          <w:noProof/>
        </w:rPr>
        <w:t>12</w:t>
      </w:r>
      <w:r w:rsidRPr="00CA3ED0">
        <w:rPr>
          <w:noProof/>
        </w:rPr>
        <w:t>(3). https://doi.org/10.3390/w12030905</w:t>
      </w:r>
    </w:p>
    <w:p w14:paraId="71F4608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Ilomuanya, M. O., Ohere, A. F., Zubair, S. A., &amp; Ubani-Ukoma, U. (2017). Evaluation of adsorption capacity of acetaminophen on activated charcoal dosage forms available in Nigeria by in vitro adsorption studies and scanning electron microscopy. </w:t>
      </w:r>
      <w:r w:rsidRPr="00CA3ED0">
        <w:rPr>
          <w:i/>
          <w:iCs/>
          <w:noProof/>
        </w:rPr>
        <w:t>Tropical Journal of Pharmaceutical Research</w:t>
      </w:r>
      <w:r w:rsidRPr="00CA3ED0">
        <w:rPr>
          <w:noProof/>
        </w:rPr>
        <w:t xml:space="preserve">, </w:t>
      </w:r>
      <w:r w:rsidRPr="00CA3ED0">
        <w:rPr>
          <w:i/>
          <w:iCs/>
          <w:noProof/>
        </w:rPr>
        <w:t>16</w:t>
      </w:r>
      <w:r w:rsidRPr="00CA3ED0">
        <w:rPr>
          <w:noProof/>
        </w:rPr>
        <w:t>(5), 1105–1112. https://doi.org/10.4314/tjpr.v16i5.19</w:t>
      </w:r>
    </w:p>
    <w:p w14:paraId="4727FE19" w14:textId="5A2413FD" w:rsidR="00CA3ED0" w:rsidRPr="00CA3ED0" w:rsidRDefault="00CA3ED0" w:rsidP="00CA3ED0">
      <w:pPr>
        <w:widowControl w:val="0"/>
        <w:autoSpaceDE w:val="0"/>
        <w:autoSpaceDN w:val="0"/>
        <w:adjustRightInd w:val="0"/>
        <w:spacing w:line="360" w:lineRule="auto"/>
        <w:ind w:left="480" w:hanging="480"/>
        <w:rPr>
          <w:noProof/>
        </w:rPr>
      </w:pPr>
      <w:r w:rsidRPr="00CA3ED0">
        <w:rPr>
          <w:noProof/>
        </w:rPr>
        <w:t>I</w:t>
      </w:r>
      <w:r w:rsidR="0089706C" w:rsidRPr="00CA3ED0">
        <w:rPr>
          <w:noProof/>
        </w:rPr>
        <w:t>nyinbor</w:t>
      </w:r>
      <w:r w:rsidRPr="00CA3ED0">
        <w:rPr>
          <w:noProof/>
        </w:rPr>
        <w:t xml:space="preserve">, A. A., Adekola, F. A., Bello, O. S., Bankole, D. T., Oreofe, T. A., Lukman, A. F., &amp; Olatunji, G. A. (2022). Surface functionalized plant residue in cu2+ scavenging: Chemometrics of operational parameters for process economy validation. </w:t>
      </w:r>
      <w:r w:rsidRPr="00CA3ED0">
        <w:rPr>
          <w:i/>
          <w:iCs/>
          <w:noProof/>
        </w:rPr>
        <w:t>South African Journal of Chemical Engineering</w:t>
      </w:r>
      <w:r w:rsidRPr="00CA3ED0">
        <w:rPr>
          <w:noProof/>
        </w:rPr>
        <w:t xml:space="preserve">, </w:t>
      </w:r>
      <w:r w:rsidRPr="00CA3ED0">
        <w:rPr>
          <w:i/>
          <w:iCs/>
          <w:noProof/>
        </w:rPr>
        <w:t>40</w:t>
      </w:r>
      <w:r w:rsidRPr="00CA3ED0">
        <w:rPr>
          <w:noProof/>
        </w:rPr>
        <w:t>(February), 144–153. https://doi.org/10.1016/j.sajce.2022.03.001</w:t>
      </w:r>
    </w:p>
    <w:p w14:paraId="644BE40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Inyinbor, A. A., Adekola, F. A., &amp; Olatunji, G. A. (2015). Adsorption of rhodamine b dye from aqueous solution on Irvingia gabonensis biomass: Kinetics and thermodynamics studies. </w:t>
      </w:r>
      <w:r w:rsidRPr="00CA3ED0">
        <w:rPr>
          <w:i/>
          <w:iCs/>
          <w:noProof/>
        </w:rPr>
        <w:t>South African Journal of Chemistry</w:t>
      </w:r>
      <w:r w:rsidRPr="00CA3ED0">
        <w:rPr>
          <w:noProof/>
        </w:rPr>
        <w:t xml:space="preserve">, </w:t>
      </w:r>
      <w:r w:rsidRPr="00CA3ED0">
        <w:rPr>
          <w:i/>
          <w:iCs/>
          <w:noProof/>
        </w:rPr>
        <w:t>68</w:t>
      </w:r>
      <w:r w:rsidRPr="00CA3ED0">
        <w:rPr>
          <w:noProof/>
        </w:rPr>
        <w:t>(1), 115–125. https://doi.org/10.17159/0379-4350/2015/v68a17</w:t>
      </w:r>
    </w:p>
    <w:p w14:paraId="4E774C9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Inyinbor, A. A., Adekola, F. A., &amp; Olatunji, G. A. (2016a). Kinetics, isotherms and thermodynamic modeling of liquid phase adsorption of Rhodamine B dye onto Raphia hookerie fruit epicarp. </w:t>
      </w:r>
      <w:r w:rsidRPr="00CA3ED0">
        <w:rPr>
          <w:i/>
          <w:iCs/>
          <w:noProof/>
        </w:rPr>
        <w:t>Water Resources and Industry</w:t>
      </w:r>
      <w:r w:rsidRPr="00CA3ED0">
        <w:rPr>
          <w:noProof/>
        </w:rPr>
        <w:t xml:space="preserve">, </w:t>
      </w:r>
      <w:r w:rsidRPr="00CA3ED0">
        <w:rPr>
          <w:i/>
          <w:iCs/>
          <w:noProof/>
        </w:rPr>
        <w:t>15</w:t>
      </w:r>
      <w:r w:rsidRPr="00CA3ED0">
        <w:rPr>
          <w:noProof/>
        </w:rPr>
        <w:t>, 14–27. https://doi.org/10.1016/j.wri.2016.06.001</w:t>
      </w:r>
    </w:p>
    <w:p w14:paraId="51C2F0B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Inyinbor, A. A., Adekola, F. A., &amp; Olatunji, G. A. (2016b). Liquid phase adsorption of Rhodamine B dye onto acid-treated Raphia hookeri fruit epicarp: Isotherms, kinetics and thermodynamics studies. </w:t>
      </w:r>
      <w:r w:rsidRPr="00CA3ED0">
        <w:rPr>
          <w:i/>
          <w:iCs/>
          <w:noProof/>
        </w:rPr>
        <w:t>South African Journal of Chemistry</w:t>
      </w:r>
      <w:r w:rsidRPr="00CA3ED0">
        <w:rPr>
          <w:noProof/>
        </w:rPr>
        <w:t xml:space="preserve">, </w:t>
      </w:r>
      <w:r w:rsidRPr="00CA3ED0">
        <w:rPr>
          <w:i/>
          <w:iCs/>
          <w:noProof/>
        </w:rPr>
        <w:t>69</w:t>
      </w:r>
      <w:r w:rsidRPr="00CA3ED0">
        <w:rPr>
          <w:noProof/>
        </w:rPr>
        <w:t>, 218–226. https://doi.org/10.17159/0379-4350/2016/v69a28</w:t>
      </w:r>
    </w:p>
    <w:p w14:paraId="3E9A43F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Inyinbor, A. A., Adekola, F. A., &amp; Olatunji, G. A. (2019a). Copper scavenging efficiency of adsorbents prepared from Raphia hookeri fruit waste. </w:t>
      </w:r>
      <w:r w:rsidRPr="00CA3ED0">
        <w:rPr>
          <w:i/>
          <w:iCs/>
          <w:noProof/>
        </w:rPr>
        <w:t>Sustainable Chemistry and Pharmacy</w:t>
      </w:r>
      <w:r w:rsidRPr="00CA3ED0">
        <w:rPr>
          <w:noProof/>
        </w:rPr>
        <w:t xml:space="preserve">, </w:t>
      </w:r>
      <w:r w:rsidRPr="00CA3ED0">
        <w:rPr>
          <w:i/>
          <w:iCs/>
          <w:noProof/>
        </w:rPr>
        <w:t>12</w:t>
      </w:r>
      <w:r w:rsidRPr="00CA3ED0">
        <w:rPr>
          <w:noProof/>
        </w:rPr>
        <w:t>(December 2018), 100141. https://doi.org/10.1016/j.scp.2019.100141</w:t>
      </w:r>
    </w:p>
    <w:p w14:paraId="3F2F767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Inyinbor, A. A., Adekola, F. A., &amp; Olatunji, G. A. (2019b). Low cost adsorbent prepared from Vigna subterranean waste: Physicochemical, morphological and surface chemistry data set. </w:t>
      </w:r>
      <w:r w:rsidRPr="00CA3ED0">
        <w:rPr>
          <w:i/>
          <w:iCs/>
          <w:noProof/>
        </w:rPr>
        <w:t>Chemical Data Collections</w:t>
      </w:r>
      <w:r w:rsidRPr="00CA3ED0">
        <w:rPr>
          <w:noProof/>
        </w:rPr>
        <w:t xml:space="preserve">, </w:t>
      </w:r>
      <w:r w:rsidRPr="00CA3ED0">
        <w:rPr>
          <w:i/>
          <w:iCs/>
          <w:noProof/>
        </w:rPr>
        <w:t>24</w:t>
      </w:r>
      <w:r w:rsidRPr="00CA3ED0">
        <w:rPr>
          <w:noProof/>
        </w:rPr>
        <w:t>, 100294. https://doi.org/10.1016/j.cdc.2019.100294</w:t>
      </w:r>
    </w:p>
    <w:p w14:paraId="1AE06B2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Inyinbor, A. A., Adekola, F. A., &amp; Olatunji, G. A. (2020). Microwave-assisted urea modified crop residue in Cu2+ scavenging. </w:t>
      </w:r>
      <w:r w:rsidRPr="00CA3ED0">
        <w:rPr>
          <w:i/>
          <w:iCs/>
          <w:noProof/>
        </w:rPr>
        <w:t>Heliyon</w:t>
      </w:r>
      <w:r w:rsidRPr="00CA3ED0">
        <w:rPr>
          <w:noProof/>
        </w:rPr>
        <w:t xml:space="preserve">, </w:t>
      </w:r>
      <w:r w:rsidRPr="00CA3ED0">
        <w:rPr>
          <w:i/>
          <w:iCs/>
          <w:noProof/>
        </w:rPr>
        <w:t>6</w:t>
      </w:r>
      <w:r w:rsidRPr="00CA3ED0">
        <w:rPr>
          <w:noProof/>
        </w:rPr>
        <w:t xml:space="preserve">(4), e03759. </w:t>
      </w:r>
      <w:r w:rsidRPr="00CA3ED0">
        <w:rPr>
          <w:noProof/>
        </w:rPr>
        <w:lastRenderedPageBreak/>
        <w:t>https://doi.org/10.1016/j.heliyon.2020.e03759</w:t>
      </w:r>
    </w:p>
    <w:p w14:paraId="2E7A97C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Inyinbor, A. A., Bello, O. S., Fadiji, A. E., &amp; Inyinbor, H. E. (2018). Threats from antibiotics: A serious environmental concern. </w:t>
      </w:r>
      <w:r w:rsidRPr="00CA3ED0">
        <w:rPr>
          <w:i/>
          <w:iCs/>
          <w:noProof/>
        </w:rPr>
        <w:t>Journal of Environmental Chemical Engineering</w:t>
      </w:r>
      <w:r w:rsidRPr="00CA3ED0">
        <w:rPr>
          <w:noProof/>
        </w:rPr>
        <w:t xml:space="preserve">, </w:t>
      </w:r>
      <w:r w:rsidRPr="00CA3ED0">
        <w:rPr>
          <w:i/>
          <w:iCs/>
          <w:noProof/>
        </w:rPr>
        <w:t>6</w:t>
      </w:r>
      <w:r w:rsidRPr="00CA3ED0">
        <w:rPr>
          <w:noProof/>
        </w:rPr>
        <w:t>(1), 784–793. https://doi.org/10.1016/j.jece.2017.12.056</w:t>
      </w:r>
    </w:p>
    <w:p w14:paraId="301E398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Inyinbor, A. A., Tsopmo, A., &amp; Udenigwe, C. C. (2021). Antibiotics threats on vegetables and the perils of low income nations practices. </w:t>
      </w:r>
      <w:r w:rsidRPr="00CA3ED0">
        <w:rPr>
          <w:i/>
          <w:iCs/>
          <w:noProof/>
        </w:rPr>
        <w:t>Sustainable Chemistry and Pharmacy</w:t>
      </w:r>
      <w:r w:rsidRPr="00CA3ED0">
        <w:rPr>
          <w:noProof/>
        </w:rPr>
        <w:t xml:space="preserve">, </w:t>
      </w:r>
      <w:r w:rsidRPr="00CA3ED0">
        <w:rPr>
          <w:i/>
          <w:iCs/>
          <w:noProof/>
        </w:rPr>
        <w:t>21</w:t>
      </w:r>
      <w:r w:rsidRPr="00CA3ED0">
        <w:rPr>
          <w:noProof/>
        </w:rPr>
        <w:t>(May), 100448. https://doi.org/10.1016/j.scp.2021.100448</w:t>
      </w:r>
    </w:p>
    <w:p w14:paraId="1292211A" w14:textId="582376FA" w:rsidR="00CA3ED0" w:rsidRPr="00CA3ED0" w:rsidRDefault="00CA3ED0" w:rsidP="00CA3ED0">
      <w:pPr>
        <w:widowControl w:val="0"/>
        <w:autoSpaceDE w:val="0"/>
        <w:autoSpaceDN w:val="0"/>
        <w:adjustRightInd w:val="0"/>
        <w:spacing w:line="360" w:lineRule="auto"/>
        <w:ind w:left="480" w:hanging="480"/>
        <w:rPr>
          <w:noProof/>
        </w:rPr>
      </w:pPr>
      <w:r w:rsidRPr="00CA3ED0">
        <w:rPr>
          <w:noProof/>
        </w:rPr>
        <w:t>I</w:t>
      </w:r>
      <w:r w:rsidR="000F2D4F" w:rsidRPr="00CA3ED0">
        <w:rPr>
          <w:noProof/>
        </w:rPr>
        <w:t>wuagwu</w:t>
      </w:r>
      <w:r w:rsidRPr="00CA3ED0">
        <w:rPr>
          <w:noProof/>
        </w:rPr>
        <w:t>, M. A., &amp; A</w:t>
      </w:r>
      <w:r w:rsidR="000F2D4F" w:rsidRPr="00CA3ED0">
        <w:rPr>
          <w:noProof/>
        </w:rPr>
        <w:t>loko</w:t>
      </w:r>
      <w:r w:rsidRPr="00CA3ED0">
        <w:rPr>
          <w:noProof/>
        </w:rPr>
        <w:t xml:space="preserve">, K. S. (1992). Adsorption of Paracetamol and Chloroquine Phosphate by Some Antacids. </w:t>
      </w:r>
      <w:r w:rsidRPr="00CA3ED0">
        <w:rPr>
          <w:i/>
          <w:iCs/>
          <w:noProof/>
        </w:rPr>
        <w:t>Journal of Pharmacy and Pharmacology</w:t>
      </w:r>
      <w:r w:rsidRPr="00CA3ED0">
        <w:rPr>
          <w:noProof/>
        </w:rPr>
        <w:t xml:space="preserve">, </w:t>
      </w:r>
      <w:r w:rsidRPr="00CA3ED0">
        <w:rPr>
          <w:i/>
          <w:iCs/>
          <w:noProof/>
        </w:rPr>
        <w:t>44</w:t>
      </w:r>
      <w:r w:rsidRPr="00CA3ED0">
        <w:rPr>
          <w:noProof/>
        </w:rPr>
        <w:t>(8), 655–658. https://doi.org/10.1111/j.2042-7158.1992.tb05488.x</w:t>
      </w:r>
    </w:p>
    <w:p w14:paraId="0B0C9E3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James Omoboye, A., Abidemi Bello, L., Adekunle James, O., &amp; Lukman, B. (2020). Delonix Regia Seeds and Pods: Characterization and Its Potential as a Feedstock for Thermochemical Conversion. </w:t>
      </w:r>
      <w:r w:rsidRPr="00CA3ED0">
        <w:rPr>
          <w:i/>
          <w:iCs/>
          <w:noProof/>
        </w:rPr>
        <w:t>IOSR Journal of Applied Chemistry (IOSR-JAC</w:t>
      </w:r>
      <w:r w:rsidRPr="00CA3ED0">
        <w:rPr>
          <w:noProof/>
        </w:rPr>
        <w:t xml:space="preserve">, </w:t>
      </w:r>
      <w:r w:rsidRPr="00CA3ED0">
        <w:rPr>
          <w:i/>
          <w:iCs/>
          <w:noProof/>
        </w:rPr>
        <w:t>13</w:t>
      </w:r>
      <w:r w:rsidRPr="00CA3ED0">
        <w:rPr>
          <w:noProof/>
        </w:rPr>
        <w:t>(March), 39–49. https://doi.org/10.9790/5736-1303013949</w:t>
      </w:r>
    </w:p>
    <w:p w14:paraId="7E1F620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Jang, J. H., &amp; Han, G. B. (2020). Effect of surface treatment by O3 and chemical activation by alkali metal on the performance of ACFs on adsorption and desorption of BTX gases. </w:t>
      </w:r>
      <w:r w:rsidRPr="00CA3ED0">
        <w:rPr>
          <w:i/>
          <w:iCs/>
          <w:noProof/>
        </w:rPr>
        <w:t>International Journal of Environmental Research and Public Health</w:t>
      </w:r>
      <w:r w:rsidRPr="00CA3ED0">
        <w:rPr>
          <w:noProof/>
        </w:rPr>
        <w:t xml:space="preserve">, </w:t>
      </w:r>
      <w:r w:rsidRPr="00CA3ED0">
        <w:rPr>
          <w:i/>
          <w:iCs/>
          <w:noProof/>
        </w:rPr>
        <w:t>17</w:t>
      </w:r>
      <w:r w:rsidRPr="00CA3ED0">
        <w:rPr>
          <w:noProof/>
        </w:rPr>
        <w:t>(15), 1–12. https://doi.org/10.3390/ijerph17155422</w:t>
      </w:r>
    </w:p>
    <w:p w14:paraId="1501690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Jawad, A. H., Rashid, R. A., Mahmuod, R. M. A., Ishak, M. A. M., Kasim, N. N., &amp; Ismail, K. (2016). Adsorption of methylene blue onto coconut (Cocos nucifera) leaf: optimization, isotherm and kinetic studies. </w:t>
      </w:r>
      <w:r w:rsidRPr="00CA3ED0">
        <w:rPr>
          <w:i/>
          <w:iCs/>
          <w:noProof/>
        </w:rPr>
        <w:t>Desalination and Water Treatment</w:t>
      </w:r>
      <w:r w:rsidRPr="00CA3ED0">
        <w:rPr>
          <w:noProof/>
        </w:rPr>
        <w:t xml:space="preserve">, </w:t>
      </w:r>
      <w:r w:rsidRPr="00CA3ED0">
        <w:rPr>
          <w:i/>
          <w:iCs/>
          <w:noProof/>
        </w:rPr>
        <w:t>57</w:t>
      </w:r>
      <w:r w:rsidRPr="00CA3ED0">
        <w:rPr>
          <w:noProof/>
        </w:rPr>
        <w:t>(19), 8839–8853. https://doi.org/10.1080/19443994.2015.1026282</w:t>
      </w:r>
    </w:p>
    <w:p w14:paraId="72274FB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Jia, M., Wang, F., Bian, Y., Jin, X., Song, Y., Kengara, F. O., Xu, R., &amp; Jiang, X. (2013). Effects of pH and metal ions on oxytetracycline sorption to maize-straw-derived biochar. </w:t>
      </w:r>
      <w:r w:rsidRPr="00CA3ED0">
        <w:rPr>
          <w:i/>
          <w:iCs/>
          <w:noProof/>
        </w:rPr>
        <w:t>Bioresource Technology</w:t>
      </w:r>
      <w:r w:rsidRPr="00CA3ED0">
        <w:rPr>
          <w:noProof/>
        </w:rPr>
        <w:t xml:space="preserve">, </w:t>
      </w:r>
      <w:r w:rsidRPr="00CA3ED0">
        <w:rPr>
          <w:i/>
          <w:iCs/>
          <w:noProof/>
        </w:rPr>
        <w:t>136</w:t>
      </w:r>
      <w:r w:rsidRPr="00CA3ED0">
        <w:rPr>
          <w:noProof/>
        </w:rPr>
        <w:t>, 87–93. https://doi.org/10.1016/j.biortech.2013.02.098</w:t>
      </w:r>
    </w:p>
    <w:p w14:paraId="692A0A5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Jimoh, T. O. (2012). Utilization of Blighia sapida (Akee apple) pod in the removal of lead, cadmium and cobalt ions from aqueous solution. </w:t>
      </w:r>
      <w:r w:rsidRPr="00CA3ED0">
        <w:rPr>
          <w:i/>
          <w:iCs/>
          <w:noProof/>
        </w:rPr>
        <w:t>Journal of Environmental Chemistry and Ecotoxicology</w:t>
      </w:r>
      <w:r w:rsidRPr="00CA3ED0">
        <w:rPr>
          <w:noProof/>
        </w:rPr>
        <w:t xml:space="preserve">, </w:t>
      </w:r>
      <w:r w:rsidRPr="00CA3ED0">
        <w:rPr>
          <w:i/>
          <w:iCs/>
          <w:noProof/>
        </w:rPr>
        <w:t>4</w:t>
      </w:r>
      <w:r w:rsidRPr="00CA3ED0">
        <w:rPr>
          <w:noProof/>
        </w:rPr>
        <w:t>(10), 178–187. https://doi.org/10.5897/jece12.015</w:t>
      </w:r>
    </w:p>
    <w:p w14:paraId="0CDB134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Joshua Akinropo, O., Lukman Abidemi, B., &amp; Blessing Adedayo, A. (2020). Determination of Nutritional Composition of Ackee’s Apple Blighia sapida and </w:t>
      </w:r>
      <w:r w:rsidRPr="00CA3ED0">
        <w:rPr>
          <w:noProof/>
        </w:rPr>
        <w:lastRenderedPageBreak/>
        <w:t xml:space="preserve">Monkey Kola Cola millenii. </w:t>
      </w:r>
      <w:r w:rsidRPr="00CA3ED0">
        <w:rPr>
          <w:i/>
          <w:iCs/>
          <w:noProof/>
        </w:rPr>
        <w:t>Earthline Journal of Chemical Sciences</w:t>
      </w:r>
      <w:r w:rsidRPr="00CA3ED0">
        <w:rPr>
          <w:noProof/>
        </w:rPr>
        <w:t xml:space="preserve">, </w:t>
      </w:r>
      <w:r w:rsidRPr="00CA3ED0">
        <w:rPr>
          <w:i/>
          <w:iCs/>
          <w:noProof/>
        </w:rPr>
        <w:t>5</w:t>
      </w:r>
      <w:r w:rsidRPr="00CA3ED0">
        <w:rPr>
          <w:noProof/>
        </w:rPr>
        <w:t>(1), 127–136. https://doi.org/10.34198/ejcs.5121.127136</w:t>
      </w:r>
    </w:p>
    <w:p w14:paraId="4B7E7D2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amal Ghadiri, S., Alidadi, H., Nezhad, N. T., Javid, A., Roudbari, A., Talebi, S. S., Mohammadi, A. A., Shams, M., &amp; Rezania, S. (2020). Valorization of biomass into aminefunctionalized bio graphene for efficient ciprofloxacin adsorption in water-modeling and optimization study. </w:t>
      </w:r>
      <w:r w:rsidRPr="00CA3ED0">
        <w:rPr>
          <w:i/>
          <w:iCs/>
          <w:noProof/>
        </w:rPr>
        <w:t>PLoS ONE</w:t>
      </w:r>
      <w:r w:rsidRPr="00CA3ED0">
        <w:rPr>
          <w:noProof/>
        </w:rPr>
        <w:t xml:space="preserve">, </w:t>
      </w:r>
      <w:r w:rsidRPr="00CA3ED0">
        <w:rPr>
          <w:i/>
          <w:iCs/>
          <w:noProof/>
        </w:rPr>
        <w:t>15</w:t>
      </w:r>
      <w:r w:rsidRPr="00CA3ED0">
        <w:rPr>
          <w:noProof/>
        </w:rPr>
        <w:t>(4), 1–19. https://doi.org/10.1371/journal.pone.0231045</w:t>
      </w:r>
    </w:p>
    <w:p w14:paraId="4E951C0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anekar, M. H., Kanekar, H., &amp; Khale, A. (2014). Coloring Agents: Current Regulatory Perspective for Coloring Agents Intended for Pharmaceutical and Cosmetic Use. </w:t>
      </w:r>
      <w:r w:rsidRPr="00CA3ED0">
        <w:rPr>
          <w:i/>
          <w:iCs/>
          <w:noProof/>
        </w:rPr>
        <w:t>Int. J. Pharm. Phytopharmacol. Res</w:t>
      </w:r>
      <w:r w:rsidRPr="00CA3ED0">
        <w:rPr>
          <w:noProof/>
        </w:rPr>
        <w:t xml:space="preserve">, </w:t>
      </w:r>
      <w:r w:rsidRPr="00CA3ED0">
        <w:rPr>
          <w:i/>
          <w:iCs/>
          <w:noProof/>
        </w:rPr>
        <w:t>3</w:t>
      </w:r>
      <w:r w:rsidRPr="00CA3ED0">
        <w:rPr>
          <w:noProof/>
        </w:rPr>
        <w:t>(5), 365–373.</w:t>
      </w:r>
    </w:p>
    <w:p w14:paraId="496071C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arimi, R., Yousefi, F., Ghaedi, M., &amp; Rezaee, Z. (2019). Comparison the behavior of ZnO–NP–AC and Na, K doped ZnO–NP–AC for simultaneous removal of Crystal Violet and Quinoline Yellow dyes: Modeling and optimization. </w:t>
      </w:r>
      <w:r w:rsidRPr="00CA3ED0">
        <w:rPr>
          <w:i/>
          <w:iCs/>
          <w:noProof/>
        </w:rPr>
        <w:t>Polyhedron</w:t>
      </w:r>
      <w:r w:rsidRPr="00CA3ED0">
        <w:rPr>
          <w:noProof/>
        </w:rPr>
        <w:t xml:space="preserve">, </w:t>
      </w:r>
      <w:r w:rsidRPr="00CA3ED0">
        <w:rPr>
          <w:i/>
          <w:iCs/>
          <w:noProof/>
        </w:rPr>
        <w:t>170</w:t>
      </w:r>
      <w:r w:rsidRPr="00CA3ED0">
        <w:rPr>
          <w:noProof/>
        </w:rPr>
        <w:t>, 60–69. https://doi.org/10.1016/j.poly.2019.05.038</w:t>
      </w:r>
    </w:p>
    <w:p w14:paraId="13FB006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aur, K., Mor, S., &amp; Ravindra, K. (2016). Removal of chemical oxygen demand from landfill leachate using cow-dung ash as a low-cost adsorbent. </w:t>
      </w:r>
      <w:r w:rsidRPr="00CA3ED0">
        <w:rPr>
          <w:i/>
          <w:iCs/>
          <w:noProof/>
        </w:rPr>
        <w:t>Journal of Colloid and Interface Science</w:t>
      </w:r>
      <w:r w:rsidRPr="00CA3ED0">
        <w:rPr>
          <w:noProof/>
        </w:rPr>
        <w:t xml:space="preserve">, </w:t>
      </w:r>
      <w:r w:rsidRPr="00CA3ED0">
        <w:rPr>
          <w:i/>
          <w:iCs/>
          <w:noProof/>
        </w:rPr>
        <w:t>469</w:t>
      </w:r>
      <w:r w:rsidRPr="00CA3ED0">
        <w:rPr>
          <w:noProof/>
        </w:rPr>
        <w:t>, 338–343. https://doi.org/10.1016/j.jcis.2016.02.025</w:t>
      </w:r>
    </w:p>
    <w:p w14:paraId="1F4BEA2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avitha, B., &amp; Sarala Thambavani, D. (2020). Artificial neural network optimization of adsorption parameters for Cr(VI), Ni(II) and Cu(II) ions removal from aqueous solutions by riverbed sand. </w:t>
      </w:r>
      <w:r w:rsidRPr="00CA3ED0">
        <w:rPr>
          <w:i/>
          <w:iCs/>
          <w:noProof/>
        </w:rPr>
        <w:t>Iranian Journal of Chemistry and Chemical Engineering</w:t>
      </w:r>
      <w:r w:rsidRPr="00CA3ED0">
        <w:rPr>
          <w:noProof/>
        </w:rPr>
        <w:t xml:space="preserve">, </w:t>
      </w:r>
      <w:r w:rsidRPr="00CA3ED0">
        <w:rPr>
          <w:i/>
          <w:iCs/>
          <w:noProof/>
        </w:rPr>
        <w:t>39</w:t>
      </w:r>
      <w:r w:rsidRPr="00CA3ED0">
        <w:rPr>
          <w:noProof/>
        </w:rPr>
        <w:t>(5), 203–223. https://doi.org/10.30492/ijcce.2020.39785</w:t>
      </w:r>
    </w:p>
    <w:p w14:paraId="3E61C4F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ebir, M., Bourzami, R., Nasrallah, N., Lebouachera, S. E. I., Dergal, F., Ladji, R., Trari, M., Harharah, H. Ben, el Jery, A., Azzaz, A. A., &amp; Khezami, L. (2022). Pharmaceutical pollutants adsorption onto activated carbon: isotherm, kinetic investigations and DFT modeling approaches. </w:t>
      </w:r>
      <w:r w:rsidRPr="00CA3ED0">
        <w:rPr>
          <w:i/>
          <w:iCs/>
          <w:noProof/>
        </w:rPr>
        <w:t>Comptes Rendus Chimie</w:t>
      </w:r>
      <w:r w:rsidRPr="00CA3ED0">
        <w:rPr>
          <w:noProof/>
        </w:rPr>
        <w:t xml:space="preserve">, </w:t>
      </w:r>
      <w:r w:rsidRPr="00CA3ED0">
        <w:rPr>
          <w:i/>
          <w:iCs/>
          <w:noProof/>
        </w:rPr>
        <w:t>25</w:t>
      </w:r>
      <w:r w:rsidRPr="00CA3ED0">
        <w:rPr>
          <w:noProof/>
        </w:rPr>
        <w:t>. https://doi.org/10.5802/CRCHIM.161</w:t>
      </w:r>
    </w:p>
    <w:p w14:paraId="47CEDEF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erkhoff, C. M., Boit Martinello, K. da, Franco, D. S. P., Netto, M. S., Georgin, J., Foletto, E. L., Piccilli, D. G. A., Silva, L. F. O., &amp; Dotto, G. L. (2021). Adsorption of ketoprofen and paracetamol and treatment of a synthetic mixture by novel porous carbon derived from Butia capitata endocarp. </w:t>
      </w:r>
      <w:r w:rsidRPr="00CA3ED0">
        <w:rPr>
          <w:i/>
          <w:iCs/>
          <w:noProof/>
        </w:rPr>
        <w:t>Journal of Molecular Liquids</w:t>
      </w:r>
      <w:r w:rsidRPr="00CA3ED0">
        <w:rPr>
          <w:noProof/>
        </w:rPr>
        <w:t xml:space="preserve">, </w:t>
      </w:r>
      <w:r w:rsidRPr="00CA3ED0">
        <w:rPr>
          <w:i/>
          <w:iCs/>
          <w:noProof/>
        </w:rPr>
        <w:t>339</w:t>
      </w:r>
      <w:r w:rsidRPr="00CA3ED0">
        <w:rPr>
          <w:noProof/>
        </w:rPr>
        <w:t>. https://doi.org/10.1016/j.molliq.2021.117184</w:t>
      </w:r>
    </w:p>
    <w:p w14:paraId="664BDD3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Khalili, H., Ebrahimian Pirbazari, A., Saraei, F. E. K., &amp; Mousavi, S. H. (2021). Simultaneous removal of basic dyes from binary systems by modified orange peel and modeling the process by an intelligent tool. </w:t>
      </w:r>
      <w:r w:rsidRPr="00CA3ED0">
        <w:rPr>
          <w:i/>
          <w:iCs/>
          <w:noProof/>
        </w:rPr>
        <w:t>Desalination and Water Treatment</w:t>
      </w:r>
      <w:r w:rsidRPr="00CA3ED0">
        <w:rPr>
          <w:noProof/>
        </w:rPr>
        <w:t xml:space="preserve">, </w:t>
      </w:r>
      <w:r w:rsidRPr="00CA3ED0">
        <w:rPr>
          <w:i/>
          <w:iCs/>
          <w:noProof/>
        </w:rPr>
        <w:t>221</w:t>
      </w:r>
      <w:r w:rsidRPr="00CA3ED0">
        <w:rPr>
          <w:noProof/>
        </w:rPr>
        <w:t>(June), 406–427. https://doi.org/10.5004/dwt.2021.27039</w:t>
      </w:r>
    </w:p>
    <w:p w14:paraId="0772E8D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han, T., Isa, M. H., Ul Mustafa, M. R., Yeek-Chia, H., Baloo, L., Binti Abd Manan, T. S., &amp; Saeed, M. O. (2016). Cr(VI) adsorption from aqueous solution by an agricultural waste based carbon. </w:t>
      </w:r>
      <w:r w:rsidRPr="00CA3ED0">
        <w:rPr>
          <w:i/>
          <w:iCs/>
          <w:noProof/>
        </w:rPr>
        <w:t>RSC Advances</w:t>
      </w:r>
      <w:r w:rsidRPr="00CA3ED0">
        <w:rPr>
          <w:noProof/>
        </w:rPr>
        <w:t xml:space="preserve">, </w:t>
      </w:r>
      <w:r w:rsidRPr="00CA3ED0">
        <w:rPr>
          <w:i/>
          <w:iCs/>
          <w:noProof/>
        </w:rPr>
        <w:t>6</w:t>
      </w:r>
      <w:r w:rsidRPr="00CA3ED0">
        <w:rPr>
          <w:noProof/>
        </w:rPr>
        <w:t>(61), 56365–56374. https://doi.org/10.1039/c6ra05618k</w:t>
      </w:r>
    </w:p>
    <w:p w14:paraId="5E5A5F3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han, T., Mustafa, M. R. U., Isa, M. H., Manan, T. S. B. A., Ho, Y. C., Lim, J. W., &amp; Yusof, N. Z. (2017). Artificial Neural Network (ANN) for Modelling Adsorption of Lead (Pb (II)) from Aqueous Solution. </w:t>
      </w:r>
      <w:r w:rsidRPr="00CA3ED0">
        <w:rPr>
          <w:i/>
          <w:iCs/>
          <w:noProof/>
        </w:rPr>
        <w:t>Water, Air, and Soil Pollution</w:t>
      </w:r>
      <w:r w:rsidRPr="00CA3ED0">
        <w:rPr>
          <w:noProof/>
        </w:rPr>
        <w:t xml:space="preserve">, </w:t>
      </w:r>
      <w:r w:rsidRPr="00CA3ED0">
        <w:rPr>
          <w:i/>
          <w:iCs/>
          <w:noProof/>
        </w:rPr>
        <w:t>228</w:t>
      </w:r>
      <w:r w:rsidRPr="00CA3ED0">
        <w:rPr>
          <w:noProof/>
        </w:rPr>
        <w:t>(11). https://doi.org/10.1007/s11270-017-3613-0</w:t>
      </w:r>
    </w:p>
    <w:p w14:paraId="4C045B4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hasawneh, O. F. S., &amp; Palaniandy, P. (2021). Occurrence and removal of pharmaceuticals in wastewater treatment plants. </w:t>
      </w:r>
      <w:r w:rsidRPr="00CA3ED0">
        <w:rPr>
          <w:i/>
          <w:iCs/>
          <w:noProof/>
        </w:rPr>
        <w:t>Process Safety and Environmental Protection</w:t>
      </w:r>
      <w:r w:rsidRPr="00CA3ED0">
        <w:rPr>
          <w:noProof/>
        </w:rPr>
        <w:t xml:space="preserve">, </w:t>
      </w:r>
      <w:r w:rsidRPr="00CA3ED0">
        <w:rPr>
          <w:i/>
          <w:iCs/>
          <w:noProof/>
        </w:rPr>
        <w:t>150</w:t>
      </w:r>
      <w:r w:rsidRPr="00CA3ED0">
        <w:rPr>
          <w:noProof/>
        </w:rPr>
        <w:t>, 532–556. https://doi.org/10.1016/j.psep.2021.04.045</w:t>
      </w:r>
    </w:p>
    <w:p w14:paraId="5E2FCFB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ılıç, Z. (2020). The importance of water and conscious use of water. </w:t>
      </w:r>
      <w:r w:rsidRPr="00CA3ED0">
        <w:rPr>
          <w:i/>
          <w:iCs/>
          <w:noProof/>
        </w:rPr>
        <w:t>International Journal of Hydrology</w:t>
      </w:r>
      <w:r w:rsidRPr="00CA3ED0">
        <w:rPr>
          <w:noProof/>
        </w:rPr>
        <w:t xml:space="preserve">, </w:t>
      </w:r>
      <w:r w:rsidRPr="00CA3ED0">
        <w:rPr>
          <w:i/>
          <w:iCs/>
          <w:noProof/>
        </w:rPr>
        <w:t>4</w:t>
      </w:r>
      <w:r w:rsidRPr="00CA3ED0">
        <w:rPr>
          <w:noProof/>
        </w:rPr>
        <w:t>(5), 239–241. https://doi.org/10.15406/ijh.2020.04.00250</w:t>
      </w:r>
    </w:p>
    <w:p w14:paraId="6B40C6D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omori, K., Suzuki, Y., Minamiyama, M., &amp; Harada, A. (2013). Occurrence of selected pharmaceuticals in river water in Japan and assessment of their environmental risk. </w:t>
      </w:r>
      <w:r w:rsidRPr="00CA3ED0">
        <w:rPr>
          <w:i/>
          <w:iCs/>
          <w:noProof/>
        </w:rPr>
        <w:t>Environmental Monitoring and Assessment</w:t>
      </w:r>
      <w:r w:rsidRPr="00CA3ED0">
        <w:rPr>
          <w:noProof/>
        </w:rPr>
        <w:t xml:space="preserve">, </w:t>
      </w:r>
      <w:r w:rsidRPr="00CA3ED0">
        <w:rPr>
          <w:i/>
          <w:iCs/>
          <w:noProof/>
        </w:rPr>
        <w:t>185</w:t>
      </w:r>
      <w:r w:rsidRPr="00CA3ED0">
        <w:rPr>
          <w:noProof/>
        </w:rPr>
        <w:t>(6), 4529–4536. https://doi.org/10.1007/s10661-012-2886-4</w:t>
      </w:r>
    </w:p>
    <w:p w14:paraId="2F1A2A9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ong, Q., Liu, Q., Miao, M. S., Liu, Y. Z., Chen, Q. F., &amp; Zhao, C. S. (2017). Kinetic and equilibrium studies of the biosorption of sunset yellow dye by alligator weed activated carbon. </w:t>
      </w:r>
      <w:r w:rsidRPr="00CA3ED0">
        <w:rPr>
          <w:i/>
          <w:iCs/>
          <w:noProof/>
        </w:rPr>
        <w:t>Desalination and Water Treatment</w:t>
      </w:r>
      <w:r w:rsidRPr="00CA3ED0">
        <w:rPr>
          <w:noProof/>
        </w:rPr>
        <w:t xml:space="preserve">, </w:t>
      </w:r>
      <w:r w:rsidRPr="00CA3ED0">
        <w:rPr>
          <w:i/>
          <w:iCs/>
          <w:noProof/>
        </w:rPr>
        <w:t>66</w:t>
      </w:r>
      <w:r w:rsidRPr="00CA3ED0">
        <w:rPr>
          <w:noProof/>
        </w:rPr>
        <w:t>, 281–290. https://doi.org/10.5004/dwt.2017.20223</w:t>
      </w:r>
    </w:p>
    <w:p w14:paraId="19E1752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opac, T. (2017). </w:t>
      </w:r>
      <w:r w:rsidRPr="00CA3ED0">
        <w:rPr>
          <w:i/>
          <w:iCs/>
          <w:noProof/>
        </w:rPr>
        <w:t>Public Health &amp; Nutrition</w:t>
      </w:r>
      <w:r w:rsidRPr="00CA3ED0">
        <w:rPr>
          <w:noProof/>
        </w:rPr>
        <w:t xml:space="preserve">. </w:t>
      </w:r>
      <w:r w:rsidRPr="00CA3ED0">
        <w:rPr>
          <w:i/>
          <w:iCs/>
          <w:noProof/>
        </w:rPr>
        <w:t>7</w:t>
      </w:r>
      <w:r w:rsidRPr="00CA3ED0">
        <w:rPr>
          <w:noProof/>
        </w:rPr>
        <w:t>(1), 4172.</w:t>
      </w:r>
    </w:p>
    <w:p w14:paraId="7958CBE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ostich, M. S., Batt, A. L., &amp; Lazorchak, J. M. (2014). Concentrations of prioritized pharmaceuticals in effluents from 50 large wastewater treatment plants in the US and implications for risk estimation. </w:t>
      </w:r>
      <w:r w:rsidRPr="00CA3ED0">
        <w:rPr>
          <w:i/>
          <w:iCs/>
          <w:noProof/>
        </w:rPr>
        <w:t>Environmental Pollution</w:t>
      </w:r>
      <w:r w:rsidRPr="00CA3ED0">
        <w:rPr>
          <w:noProof/>
        </w:rPr>
        <w:t xml:space="preserve">, </w:t>
      </w:r>
      <w:r w:rsidRPr="00CA3ED0">
        <w:rPr>
          <w:i/>
          <w:iCs/>
          <w:noProof/>
        </w:rPr>
        <w:t>184</w:t>
      </w:r>
      <w:r w:rsidRPr="00CA3ED0">
        <w:rPr>
          <w:noProof/>
        </w:rPr>
        <w:t>, 354–359. https://doi.org/10.1016/j.envpol.2013.09.013</w:t>
      </w:r>
    </w:p>
    <w:p w14:paraId="5E947D7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ubra, K. T., Salman, M. S., &amp; Hasan, M. N. (2021). Enhanced toxic dye removal from </w:t>
      </w:r>
      <w:r w:rsidRPr="00CA3ED0">
        <w:rPr>
          <w:noProof/>
        </w:rPr>
        <w:lastRenderedPageBreak/>
        <w:t xml:space="preserve">wastewater using biodegradable polymeric natural adsorbent. </w:t>
      </w:r>
      <w:r w:rsidRPr="00CA3ED0">
        <w:rPr>
          <w:i/>
          <w:iCs/>
          <w:noProof/>
        </w:rPr>
        <w:t>Journal of Molecular Liquids</w:t>
      </w:r>
      <w:r w:rsidRPr="00CA3ED0">
        <w:rPr>
          <w:noProof/>
        </w:rPr>
        <w:t xml:space="preserve">, </w:t>
      </w:r>
      <w:r w:rsidRPr="00CA3ED0">
        <w:rPr>
          <w:i/>
          <w:iCs/>
          <w:noProof/>
        </w:rPr>
        <w:t>328</w:t>
      </w:r>
      <w:r w:rsidRPr="00CA3ED0">
        <w:rPr>
          <w:noProof/>
        </w:rPr>
        <w:t>, 115468. https://doi.org/10.1016/j.molliq.2021.115468</w:t>
      </w:r>
    </w:p>
    <w:p w14:paraId="019D4E5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uete, I.-H. T., Tchuifon, D. R. T., Ndifor-Angwafor, G. N., Kamdem, A. T., &amp; Anagho, S. G. (2020). Kinetic, Isotherm and Thermodynamic Studies of the Adsorption of Thymol Blue onto Powdered Activated Carbons from &amp;lt;i&amp;gt;Garcinia cola Nut&amp;lt;/i&amp;gt; Shells Impregnated with H&amp;lt;sub&amp;gt;3&amp;lt;/sub&amp;gt;PO&amp;lt;sub&amp;gt;4&amp;lt;/sub&amp;gt; and KOH: Non-Linear Regressi. </w:t>
      </w:r>
      <w:r w:rsidRPr="00CA3ED0">
        <w:rPr>
          <w:i/>
          <w:iCs/>
          <w:noProof/>
        </w:rPr>
        <w:t>Journal of Encapsulation and Adsorption Sciences</w:t>
      </w:r>
      <w:r w:rsidRPr="00CA3ED0">
        <w:rPr>
          <w:noProof/>
        </w:rPr>
        <w:t xml:space="preserve">, </w:t>
      </w:r>
      <w:r w:rsidRPr="00CA3ED0">
        <w:rPr>
          <w:i/>
          <w:iCs/>
          <w:noProof/>
        </w:rPr>
        <w:t>10</w:t>
      </w:r>
      <w:r w:rsidRPr="00CA3ED0">
        <w:rPr>
          <w:noProof/>
        </w:rPr>
        <w:t>(01), 1–27. https://doi.org/10.4236/jeas.2020.101001</w:t>
      </w:r>
    </w:p>
    <w:p w14:paraId="0AD4185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umirska, J. (2020). Special issue “Pharmaceutical residues in the environment.” </w:t>
      </w:r>
      <w:r w:rsidRPr="00CA3ED0">
        <w:rPr>
          <w:i/>
          <w:iCs/>
          <w:noProof/>
        </w:rPr>
        <w:t>Molecules</w:t>
      </w:r>
      <w:r w:rsidRPr="00CA3ED0">
        <w:rPr>
          <w:noProof/>
        </w:rPr>
        <w:t xml:space="preserve">, </w:t>
      </w:r>
      <w:r w:rsidRPr="00CA3ED0">
        <w:rPr>
          <w:i/>
          <w:iCs/>
          <w:noProof/>
        </w:rPr>
        <w:t>25</w:t>
      </w:r>
      <w:r w:rsidRPr="00CA3ED0">
        <w:rPr>
          <w:noProof/>
        </w:rPr>
        <w:t>(12), 2–5. https://doi.org/10.3390/molecules25122941</w:t>
      </w:r>
    </w:p>
    <w:p w14:paraId="05B73B5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Kümmerer, K. (2009). Antibiotics in the aquatic environment - A review - Part I. </w:t>
      </w:r>
      <w:r w:rsidRPr="00CA3ED0">
        <w:rPr>
          <w:i/>
          <w:iCs/>
          <w:noProof/>
        </w:rPr>
        <w:t>Chemosphere</w:t>
      </w:r>
      <w:r w:rsidRPr="00CA3ED0">
        <w:rPr>
          <w:noProof/>
        </w:rPr>
        <w:t xml:space="preserve">, </w:t>
      </w:r>
      <w:r w:rsidRPr="00CA3ED0">
        <w:rPr>
          <w:i/>
          <w:iCs/>
          <w:noProof/>
        </w:rPr>
        <w:t>75</w:t>
      </w:r>
      <w:r w:rsidRPr="00CA3ED0">
        <w:rPr>
          <w:noProof/>
        </w:rPr>
        <w:t>(4), 417–434. https://doi.org/10.1016/j.chemosphere.2008.11.086</w:t>
      </w:r>
    </w:p>
    <w:p w14:paraId="616C6D9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ai, W. W. P., Lin, Y. C., Wang, Y. H., Guo, Y. L., &amp; Lin, A. Y. C. (2018). Occurrence of Emerging Contaminants in Aquaculture Waters: Cross-Contamination between Aquaculture Systems and Surrounding Waters. </w:t>
      </w:r>
      <w:r w:rsidRPr="00CA3ED0">
        <w:rPr>
          <w:i/>
          <w:iCs/>
          <w:noProof/>
        </w:rPr>
        <w:t>Water, Air, and Soil Pollution</w:t>
      </w:r>
      <w:r w:rsidRPr="00CA3ED0">
        <w:rPr>
          <w:noProof/>
        </w:rPr>
        <w:t xml:space="preserve">, </w:t>
      </w:r>
      <w:r w:rsidRPr="00CA3ED0">
        <w:rPr>
          <w:i/>
          <w:iCs/>
          <w:noProof/>
        </w:rPr>
        <w:t>229</w:t>
      </w:r>
      <w:r w:rsidRPr="00CA3ED0">
        <w:rPr>
          <w:noProof/>
        </w:rPr>
        <w:t>(8). https://doi.org/10.1007/s11270-018-3901-3</w:t>
      </w:r>
    </w:p>
    <w:p w14:paraId="17B5B23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angmuir, I. (1917). The constitution and fundamental properties of solids and liquids. </w:t>
      </w:r>
      <w:r w:rsidRPr="00CA3ED0">
        <w:rPr>
          <w:i/>
          <w:iCs/>
          <w:noProof/>
        </w:rPr>
        <w:t>Journal of the Franklin Institute</w:t>
      </w:r>
      <w:r w:rsidRPr="00CA3ED0">
        <w:rPr>
          <w:noProof/>
        </w:rPr>
        <w:t xml:space="preserve">, </w:t>
      </w:r>
      <w:r w:rsidRPr="00CA3ED0">
        <w:rPr>
          <w:i/>
          <w:iCs/>
          <w:noProof/>
        </w:rPr>
        <w:t>183</w:t>
      </w:r>
      <w:r w:rsidRPr="00CA3ED0">
        <w:rPr>
          <w:noProof/>
        </w:rPr>
        <w:t>(1), 102–105. https://doi.org/10.1016/S0016-0032(17)90938-X</w:t>
      </w:r>
    </w:p>
    <w:p w14:paraId="308263C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atinwo, G. K., Alade, A. O., Agarry, S. E., &amp; Dada, E. O. (2021). Process Optimization and Modeling the Adsorption of Polycyclic Aromatic-Congo Red Dye onto Delonix regia Pod-Derived Activated Carbon. </w:t>
      </w:r>
      <w:r w:rsidRPr="00CA3ED0">
        <w:rPr>
          <w:i/>
          <w:iCs/>
          <w:noProof/>
        </w:rPr>
        <w:t>Polycyclic Aromatic Compounds</w:t>
      </w:r>
      <w:r w:rsidRPr="00CA3ED0">
        <w:rPr>
          <w:noProof/>
        </w:rPr>
        <w:t xml:space="preserve">, </w:t>
      </w:r>
      <w:r w:rsidRPr="00CA3ED0">
        <w:rPr>
          <w:i/>
          <w:iCs/>
          <w:noProof/>
        </w:rPr>
        <w:t>41</w:t>
      </w:r>
      <w:r w:rsidRPr="00CA3ED0">
        <w:rPr>
          <w:noProof/>
        </w:rPr>
        <w:t>(2), 400–418. https://doi.org/10.1080/10406638.2019.1591467</w:t>
      </w:r>
    </w:p>
    <w:p w14:paraId="153AE94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awal, I. A., &amp; Moodley, B. (2018). Fixed-Bed and Batch Adsorption of Pharmaceuticals from Aqueous Solutions on Ionic Liquid-Modified Montmorillonite. </w:t>
      </w:r>
      <w:r w:rsidRPr="00CA3ED0">
        <w:rPr>
          <w:i/>
          <w:iCs/>
          <w:noProof/>
        </w:rPr>
        <w:t>Chemical Engineering and Technology</w:t>
      </w:r>
      <w:r w:rsidRPr="00CA3ED0">
        <w:rPr>
          <w:noProof/>
        </w:rPr>
        <w:t xml:space="preserve">, </w:t>
      </w:r>
      <w:r w:rsidRPr="00CA3ED0">
        <w:rPr>
          <w:i/>
          <w:iCs/>
          <w:noProof/>
        </w:rPr>
        <w:t>41</w:t>
      </w:r>
      <w:r w:rsidRPr="00CA3ED0">
        <w:rPr>
          <w:noProof/>
        </w:rPr>
        <w:t>(5), 983–993. https://doi.org/10.1002/ceat.201700107</w:t>
      </w:r>
    </w:p>
    <w:p w14:paraId="1013A7F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i, G., Yang, H., An, T., &amp; Lu, Y. (2018). Antibiotics elimination and risk reduction at two drinking water treatment plants by using different conventional treatment techniques. </w:t>
      </w:r>
      <w:r w:rsidRPr="00CA3ED0">
        <w:rPr>
          <w:i/>
          <w:iCs/>
          <w:noProof/>
        </w:rPr>
        <w:t>Ecotoxicology and Environmental Safety</w:t>
      </w:r>
      <w:r w:rsidRPr="00CA3ED0">
        <w:rPr>
          <w:noProof/>
        </w:rPr>
        <w:t xml:space="preserve">, </w:t>
      </w:r>
      <w:r w:rsidRPr="00CA3ED0">
        <w:rPr>
          <w:i/>
          <w:iCs/>
          <w:noProof/>
        </w:rPr>
        <w:t>158</w:t>
      </w:r>
      <w:r w:rsidRPr="00CA3ED0">
        <w:rPr>
          <w:noProof/>
        </w:rPr>
        <w:t xml:space="preserve">(April), 154–161. </w:t>
      </w:r>
      <w:r w:rsidRPr="00CA3ED0">
        <w:rPr>
          <w:noProof/>
        </w:rPr>
        <w:lastRenderedPageBreak/>
        <w:t>https://doi.org/10.1016/j.ecoenv.2018.04.019</w:t>
      </w:r>
    </w:p>
    <w:p w14:paraId="5D1FE63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i, J., Li, S., Bai, C., Liu, H., &amp; Gramatica, P. (2013). Structural requirements of 3-carboxyl-4(1H)-quinolones as potential antimalarials from 2D and 3D QSAR analysis. </w:t>
      </w:r>
      <w:r w:rsidRPr="00CA3ED0">
        <w:rPr>
          <w:i/>
          <w:iCs/>
          <w:noProof/>
        </w:rPr>
        <w:t>Journal of Molecular Graphics and Modelling</w:t>
      </w:r>
      <w:r w:rsidRPr="00CA3ED0">
        <w:rPr>
          <w:noProof/>
        </w:rPr>
        <w:t xml:space="preserve">, </w:t>
      </w:r>
      <w:r w:rsidRPr="00CA3ED0">
        <w:rPr>
          <w:i/>
          <w:iCs/>
          <w:noProof/>
        </w:rPr>
        <w:t>44</w:t>
      </w:r>
      <w:r w:rsidRPr="00CA3ED0">
        <w:rPr>
          <w:noProof/>
        </w:rPr>
        <w:t>, 266–277. https://doi.org/10.1016/j.jmgm.2013.07.004</w:t>
      </w:r>
    </w:p>
    <w:p w14:paraId="2BD0390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i, R., Wang, Z., Guo, J., Li, Y., Zhang, H., Zhu, J., &amp; Xie, X. (2018). Enhanced adsorption of ciprofloxacin by KOH modified biochar derived from potato stems and leaves. </w:t>
      </w:r>
      <w:r w:rsidRPr="00CA3ED0">
        <w:rPr>
          <w:i/>
          <w:iCs/>
          <w:noProof/>
        </w:rPr>
        <w:t>Water Science and Technology</w:t>
      </w:r>
      <w:r w:rsidRPr="00CA3ED0">
        <w:rPr>
          <w:noProof/>
        </w:rPr>
        <w:t xml:space="preserve">, </w:t>
      </w:r>
      <w:r w:rsidRPr="00CA3ED0">
        <w:rPr>
          <w:i/>
          <w:iCs/>
          <w:noProof/>
        </w:rPr>
        <w:t>77</w:t>
      </w:r>
      <w:r w:rsidRPr="00CA3ED0">
        <w:rPr>
          <w:noProof/>
        </w:rPr>
        <w:t>(4), 1127–1136. https://doi.org/10.2166/wst.2017.636</w:t>
      </w:r>
    </w:p>
    <w:p w14:paraId="6E299CD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i, R., Zhang, Y., Chu, W., Chen, Z., &amp; Wang, J. (2018). Adsorptive removal of antibiotics from water using peanut shells from agricultural waste. </w:t>
      </w:r>
      <w:r w:rsidRPr="00CA3ED0">
        <w:rPr>
          <w:i/>
          <w:iCs/>
          <w:noProof/>
        </w:rPr>
        <w:t>RSC Advances</w:t>
      </w:r>
      <w:r w:rsidRPr="00CA3ED0">
        <w:rPr>
          <w:noProof/>
        </w:rPr>
        <w:t xml:space="preserve">, </w:t>
      </w:r>
      <w:r w:rsidRPr="00CA3ED0">
        <w:rPr>
          <w:i/>
          <w:iCs/>
          <w:noProof/>
        </w:rPr>
        <w:t>8</w:t>
      </w:r>
      <w:r w:rsidRPr="00CA3ED0">
        <w:rPr>
          <w:noProof/>
        </w:rPr>
        <w:t>(24), 13546–13555. https://doi.org/10.1039/c7ra11796e</w:t>
      </w:r>
    </w:p>
    <w:p w14:paraId="4D7293E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i, X., Wang, W., Dou, J., Gao, J., Chen, S., Quan, X., &amp; Zhao, H. (2016). Dynamic adsorption of ciprofloxacin on carbon nanofibers: Quantitative measurement by in situ fluorescence. </w:t>
      </w:r>
      <w:r w:rsidRPr="00CA3ED0">
        <w:rPr>
          <w:i/>
          <w:iCs/>
          <w:noProof/>
        </w:rPr>
        <w:t>Journal of Water Process Engineering</w:t>
      </w:r>
      <w:r w:rsidRPr="00CA3ED0">
        <w:rPr>
          <w:noProof/>
        </w:rPr>
        <w:t xml:space="preserve">, </w:t>
      </w:r>
      <w:r w:rsidRPr="00CA3ED0">
        <w:rPr>
          <w:i/>
          <w:iCs/>
          <w:noProof/>
        </w:rPr>
        <w:t>9</w:t>
      </w:r>
      <w:r w:rsidRPr="00CA3ED0">
        <w:rPr>
          <w:noProof/>
        </w:rPr>
        <w:t>, e14–e20. https://doi.org/10.1016/j.jwpe.2014.12.006</w:t>
      </w:r>
    </w:p>
    <w:p w14:paraId="3FA1274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ima, D. R., Hosseini-Bandegharaei, A., Thue, P. S., Lima, E. C., de Albuquerque, Y. R. T., dos Reis, G. S., Umpierres, C. S., Dias, S. L. P., &amp; Tran, H. N. (2019). Efficient acetaminophen removal from water and hospital effluents treatment by activated carbons derived from Brazil nutshells. </w:t>
      </w:r>
      <w:r w:rsidRPr="00CA3ED0">
        <w:rPr>
          <w:i/>
          <w:iCs/>
          <w:noProof/>
        </w:rPr>
        <w:t>Colloids and Surfaces A: Physicochemical and Engineering Aspects</w:t>
      </w:r>
      <w:r w:rsidRPr="00CA3ED0">
        <w:rPr>
          <w:noProof/>
        </w:rPr>
        <w:t xml:space="preserve">, </w:t>
      </w:r>
      <w:r w:rsidRPr="00CA3ED0">
        <w:rPr>
          <w:i/>
          <w:iCs/>
          <w:noProof/>
        </w:rPr>
        <w:t>583</w:t>
      </w:r>
      <w:r w:rsidRPr="00CA3ED0">
        <w:rPr>
          <w:noProof/>
        </w:rPr>
        <w:t>(September), 123966. https://doi.org/10.1016/j.colsurfa.2019.123966</w:t>
      </w:r>
    </w:p>
    <w:p w14:paraId="246D0CF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imousy, L., Ghouma, I., Ouederni, A., &amp; Jeguirim, M. (2017). Amoxicillin removal from aqueous solution using activated carbon prepared by chemical activation of olive stone. </w:t>
      </w:r>
      <w:r w:rsidRPr="00CA3ED0">
        <w:rPr>
          <w:i/>
          <w:iCs/>
          <w:noProof/>
        </w:rPr>
        <w:t>Environmental Science and Pollution Research</w:t>
      </w:r>
      <w:r w:rsidRPr="00CA3ED0">
        <w:rPr>
          <w:noProof/>
        </w:rPr>
        <w:t xml:space="preserve">, </w:t>
      </w:r>
      <w:r w:rsidRPr="00CA3ED0">
        <w:rPr>
          <w:i/>
          <w:iCs/>
          <w:noProof/>
        </w:rPr>
        <w:t>24</w:t>
      </w:r>
      <w:r w:rsidRPr="00CA3ED0">
        <w:rPr>
          <w:noProof/>
        </w:rPr>
        <w:t>(11), 9993–10004. https://doi.org/10.1007/s11356-016-7404-8</w:t>
      </w:r>
    </w:p>
    <w:p w14:paraId="0697135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iu, J., Cheng, W., Yang, X., &amp; Bao, Y. (2020). Modification of biochar with silicon by one-step sintering and understanding of adsorption mechanism on copper ions. </w:t>
      </w:r>
      <w:r w:rsidRPr="00CA3ED0">
        <w:rPr>
          <w:i/>
          <w:iCs/>
          <w:noProof/>
        </w:rPr>
        <w:t>Science of the Total Environment</w:t>
      </w:r>
      <w:r w:rsidRPr="00CA3ED0">
        <w:rPr>
          <w:noProof/>
        </w:rPr>
        <w:t xml:space="preserve">, </w:t>
      </w:r>
      <w:r w:rsidRPr="00CA3ED0">
        <w:rPr>
          <w:i/>
          <w:iCs/>
          <w:noProof/>
        </w:rPr>
        <w:t>704</w:t>
      </w:r>
      <w:r w:rsidRPr="00CA3ED0">
        <w:rPr>
          <w:noProof/>
        </w:rPr>
        <w:t>, 135252. https://doi.org/10.1016/j.scitotenv.2019.135252</w:t>
      </w:r>
    </w:p>
    <w:p w14:paraId="6CCE69A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Liu, L., Deng, G., &amp; Shi, X. (2020). Adsorption characteristics and mechanism of p-</w:t>
      </w:r>
      <w:r w:rsidRPr="00CA3ED0">
        <w:rPr>
          <w:noProof/>
        </w:rPr>
        <w:lastRenderedPageBreak/>
        <w:t xml:space="preserve">nitrophenol by pine sawdust biochar samples produced at different pyrolysis temperatures. </w:t>
      </w:r>
      <w:r w:rsidRPr="00CA3ED0">
        <w:rPr>
          <w:i/>
          <w:iCs/>
          <w:noProof/>
        </w:rPr>
        <w:t>Scientific Reports</w:t>
      </w:r>
      <w:r w:rsidRPr="00CA3ED0">
        <w:rPr>
          <w:noProof/>
        </w:rPr>
        <w:t xml:space="preserve">, </w:t>
      </w:r>
      <w:r w:rsidRPr="00CA3ED0">
        <w:rPr>
          <w:i/>
          <w:iCs/>
          <w:noProof/>
        </w:rPr>
        <w:t>10</w:t>
      </w:r>
      <w:r w:rsidRPr="00CA3ED0">
        <w:rPr>
          <w:noProof/>
        </w:rPr>
        <w:t>(1), 1–11. https://doi.org/10.1038/s41598-020-62059-y</w:t>
      </w:r>
    </w:p>
    <w:p w14:paraId="45B8964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iu, L., Hu, S., Shen, G., Farooq, U., Zhang, W., Lin, S., &amp; Lin, K. (2018). Adsorption dynamics and mechanism of aqueous sulfachloropyridazine and analogues using the root powder of recyclable long-root Eichhornia crassipes. </w:t>
      </w:r>
      <w:r w:rsidRPr="00CA3ED0">
        <w:rPr>
          <w:i/>
          <w:iCs/>
          <w:noProof/>
        </w:rPr>
        <w:t>Chemosphere</w:t>
      </w:r>
      <w:r w:rsidRPr="00CA3ED0">
        <w:rPr>
          <w:noProof/>
        </w:rPr>
        <w:t xml:space="preserve">, </w:t>
      </w:r>
      <w:r w:rsidRPr="00CA3ED0">
        <w:rPr>
          <w:i/>
          <w:iCs/>
          <w:noProof/>
        </w:rPr>
        <w:t>196</w:t>
      </w:r>
      <w:r w:rsidRPr="00CA3ED0">
        <w:rPr>
          <w:noProof/>
        </w:rPr>
        <w:t>, 409–417. https://doi.org/10.1016/j.chemosphere.2018.01.003</w:t>
      </w:r>
    </w:p>
    <w:p w14:paraId="5569A41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Lucaci, A. R., Bulgariu, D., Ahmad, I., Lisa, G., Mocanu, A. M., &amp; Bulgariu, L. (2019). Potential use of biochar from variouswaste biomass as biosorbent in Co(II) removal processes. </w:t>
      </w:r>
      <w:r w:rsidRPr="00CA3ED0">
        <w:rPr>
          <w:i/>
          <w:iCs/>
          <w:noProof/>
        </w:rPr>
        <w:t>Water (Switzerland)</w:t>
      </w:r>
      <w:r w:rsidRPr="00CA3ED0">
        <w:rPr>
          <w:noProof/>
        </w:rPr>
        <w:t xml:space="preserve">, </w:t>
      </w:r>
      <w:r w:rsidRPr="00CA3ED0">
        <w:rPr>
          <w:i/>
          <w:iCs/>
          <w:noProof/>
        </w:rPr>
        <w:t>11</w:t>
      </w:r>
      <w:r w:rsidRPr="00CA3ED0">
        <w:rPr>
          <w:noProof/>
        </w:rPr>
        <w:t>(8). https://doi.org/10.3390/w11081565</w:t>
      </w:r>
    </w:p>
    <w:p w14:paraId="50C9DE93" w14:textId="6861570A" w:rsidR="00CA3ED0" w:rsidRPr="00CA3ED0" w:rsidRDefault="00CA3ED0" w:rsidP="00CA3ED0">
      <w:pPr>
        <w:widowControl w:val="0"/>
        <w:autoSpaceDE w:val="0"/>
        <w:autoSpaceDN w:val="0"/>
        <w:adjustRightInd w:val="0"/>
        <w:spacing w:line="360" w:lineRule="auto"/>
        <w:ind w:left="480" w:hanging="480"/>
        <w:rPr>
          <w:noProof/>
        </w:rPr>
      </w:pPr>
      <w:r w:rsidRPr="00CA3ED0">
        <w:rPr>
          <w:noProof/>
        </w:rPr>
        <w:t>M</w:t>
      </w:r>
      <w:r>
        <w:rPr>
          <w:noProof/>
          <w:lang w:val="en-GB"/>
        </w:rPr>
        <w:t>isikir</w:t>
      </w:r>
      <w:r w:rsidRPr="00CA3ED0">
        <w:rPr>
          <w:noProof/>
        </w:rPr>
        <w:t>, T., &amp; G</w:t>
      </w:r>
      <w:r>
        <w:rPr>
          <w:noProof/>
          <w:lang w:val="en-GB"/>
        </w:rPr>
        <w:t>abisa</w:t>
      </w:r>
      <w:r w:rsidRPr="00CA3ED0">
        <w:rPr>
          <w:noProof/>
        </w:rPr>
        <w:t xml:space="preserve">, B. (2020). Various Absorbents and Parameters Affecting Removal of Water Hardness from Wastewater: Review. </w:t>
      </w:r>
      <w:r w:rsidRPr="00CA3ED0">
        <w:rPr>
          <w:i/>
          <w:iCs/>
          <w:noProof/>
        </w:rPr>
        <w:t>International Journal of Water and Wastewater Treatment</w:t>
      </w:r>
      <w:r w:rsidRPr="00CA3ED0">
        <w:rPr>
          <w:noProof/>
        </w:rPr>
        <w:t xml:space="preserve">, </w:t>
      </w:r>
      <w:r w:rsidRPr="00CA3ED0">
        <w:rPr>
          <w:i/>
          <w:iCs/>
          <w:noProof/>
        </w:rPr>
        <w:t>6</w:t>
      </w:r>
      <w:r w:rsidRPr="00CA3ED0">
        <w:rPr>
          <w:noProof/>
        </w:rPr>
        <w:t>(3), 1–20. https://doi.org/10.16966/2381-5299.173</w:t>
      </w:r>
    </w:p>
    <w:p w14:paraId="6B6C98C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achelA.Emanuel. (2018). </w:t>
      </w:r>
      <w:r w:rsidRPr="00CA3ED0">
        <w:rPr>
          <w:i/>
          <w:iCs/>
          <w:noProof/>
        </w:rPr>
        <w:t>Part III Phytochemicals in Some Fruits and Vegetables</w:t>
      </w:r>
      <w:r w:rsidRPr="00CA3ED0">
        <w:rPr>
          <w:noProof/>
        </w:rPr>
        <w:t xml:space="preserve"> (pp. 859–868).</w:t>
      </w:r>
    </w:p>
    <w:p w14:paraId="402DC8E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ahapatra, S., Samal, K., &amp; Dash, R. R. (2022). Waste Stabilization Pond (WSP) for wastewater treatment: A review on factors, modelling and cost analysis. </w:t>
      </w:r>
      <w:r w:rsidRPr="00CA3ED0">
        <w:rPr>
          <w:i/>
          <w:iCs/>
          <w:noProof/>
        </w:rPr>
        <w:t>Journal of Environmental Management</w:t>
      </w:r>
      <w:r w:rsidRPr="00CA3ED0">
        <w:rPr>
          <w:noProof/>
        </w:rPr>
        <w:t xml:space="preserve">, </w:t>
      </w:r>
      <w:r w:rsidRPr="00CA3ED0">
        <w:rPr>
          <w:i/>
          <w:iCs/>
          <w:noProof/>
        </w:rPr>
        <w:t>308</w:t>
      </w:r>
      <w:r w:rsidRPr="00CA3ED0">
        <w:rPr>
          <w:noProof/>
        </w:rPr>
        <w:t>. https://doi.org/10.1016/j.jenvman.2022.114668</w:t>
      </w:r>
    </w:p>
    <w:p w14:paraId="37824CF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ahmoud, M. E., Nabil, G. M., El-Mallah, N. M., Bassiouny, H. I., Kumar, S., &amp; Abdel-Fattah, T. M. (2016). Kinetics, isotherm, and thermodynamic studies of the adsorption of reactive red 195 A dye from water by modified Switchgrass Biochar adsorbent. </w:t>
      </w:r>
      <w:r w:rsidRPr="00CA3ED0">
        <w:rPr>
          <w:i/>
          <w:iCs/>
          <w:noProof/>
        </w:rPr>
        <w:t>Journal of Industrial and Engineering Chemistry</w:t>
      </w:r>
      <w:r w:rsidRPr="00CA3ED0">
        <w:rPr>
          <w:noProof/>
        </w:rPr>
        <w:t xml:space="preserve">, </w:t>
      </w:r>
      <w:r w:rsidRPr="00CA3ED0">
        <w:rPr>
          <w:i/>
          <w:iCs/>
          <w:noProof/>
        </w:rPr>
        <w:t>37</w:t>
      </w:r>
      <w:r w:rsidRPr="00CA3ED0">
        <w:rPr>
          <w:noProof/>
        </w:rPr>
        <w:t>, 156–167. https://doi.org/10.1016/j.jiec.2016.03.020</w:t>
      </w:r>
    </w:p>
    <w:p w14:paraId="1CCF9F4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ahnashi, M. H., Abu-Alrub, S. S., Amer, M. W., &amp; Alqarni, A. O. (2021). Kinetics and thermodynamics of enhanced adsorption of E120 dye using activated carbon. </w:t>
      </w:r>
      <w:r w:rsidRPr="00CA3ED0">
        <w:rPr>
          <w:i/>
          <w:iCs/>
          <w:noProof/>
        </w:rPr>
        <w:t>Tropical Journal of Pharmaceutical Research</w:t>
      </w:r>
      <w:r w:rsidRPr="00CA3ED0">
        <w:rPr>
          <w:noProof/>
        </w:rPr>
        <w:t xml:space="preserve">, </w:t>
      </w:r>
      <w:r w:rsidRPr="00CA3ED0">
        <w:rPr>
          <w:i/>
          <w:iCs/>
          <w:noProof/>
        </w:rPr>
        <w:t>30</w:t>
      </w:r>
      <w:r w:rsidRPr="00CA3ED0">
        <w:rPr>
          <w:noProof/>
        </w:rPr>
        <w:t>(3), 585–592. https://doi.org/10.4314/tjpr.v20i3.21</w:t>
      </w:r>
    </w:p>
    <w:p w14:paraId="641D86A8" w14:textId="77777777" w:rsidR="00CA3ED0" w:rsidRDefault="00CA3ED0" w:rsidP="00CA3ED0">
      <w:pPr>
        <w:widowControl w:val="0"/>
        <w:autoSpaceDE w:val="0"/>
        <w:autoSpaceDN w:val="0"/>
        <w:adjustRightInd w:val="0"/>
        <w:spacing w:line="360" w:lineRule="auto"/>
        <w:ind w:left="480" w:hanging="480"/>
        <w:rPr>
          <w:noProof/>
        </w:rPr>
      </w:pPr>
      <w:r w:rsidRPr="00CA3ED0">
        <w:rPr>
          <w:noProof/>
        </w:rPr>
        <w:t xml:space="preserve">Malima, N. M., Owonubi, S. J., Lugwisha, E. H., &amp; Mwakaboko, A. S. (2021). Development of cost-effective and eco-friendly adsorbent by direct physical activation of Tanzanian Malangali kaolinite for efficient removal of heavy metals. </w:t>
      </w:r>
      <w:r w:rsidRPr="00CA3ED0">
        <w:rPr>
          <w:i/>
          <w:iCs/>
          <w:noProof/>
        </w:rPr>
        <w:t>Materials Today: Proceedings</w:t>
      </w:r>
      <w:r w:rsidRPr="00CA3ED0">
        <w:rPr>
          <w:noProof/>
        </w:rPr>
        <w:t xml:space="preserve">, </w:t>
      </w:r>
      <w:r w:rsidRPr="00CA3ED0">
        <w:rPr>
          <w:i/>
          <w:iCs/>
          <w:noProof/>
        </w:rPr>
        <w:t>38</w:t>
      </w:r>
      <w:r w:rsidRPr="00CA3ED0">
        <w:rPr>
          <w:noProof/>
        </w:rPr>
        <w:t xml:space="preserve">, 1126–1132. </w:t>
      </w:r>
      <w:r w:rsidRPr="00CA3ED0">
        <w:rPr>
          <w:noProof/>
        </w:rPr>
        <w:lastRenderedPageBreak/>
        <w:t>https://doi.org/10.1016/j.matpr.2020.06.469</w:t>
      </w:r>
    </w:p>
    <w:p w14:paraId="0FAD251B" w14:textId="49CFC898" w:rsidR="00CA3ED0" w:rsidRPr="00CA3ED0" w:rsidRDefault="00CA3ED0" w:rsidP="00CA3ED0">
      <w:pPr>
        <w:widowControl w:val="0"/>
        <w:autoSpaceDE w:val="0"/>
        <w:autoSpaceDN w:val="0"/>
        <w:adjustRightInd w:val="0"/>
        <w:spacing w:line="360" w:lineRule="auto"/>
        <w:ind w:left="480" w:hanging="480"/>
        <w:rPr>
          <w:noProof/>
        </w:rPr>
      </w:pPr>
      <w:r w:rsidRPr="00CA3ED0">
        <w:rPr>
          <w:noProof/>
        </w:rPr>
        <w:t>M</w:t>
      </w:r>
      <w:r>
        <w:rPr>
          <w:noProof/>
          <w:lang w:val="en-GB"/>
        </w:rPr>
        <w:t>angesh</w:t>
      </w:r>
      <w:r w:rsidRPr="00CA3ED0">
        <w:rPr>
          <w:noProof/>
        </w:rPr>
        <w:t>, R</w:t>
      </w:r>
      <w:r>
        <w:rPr>
          <w:noProof/>
          <w:lang w:val="en-GB"/>
        </w:rPr>
        <w:t xml:space="preserve">.N., </w:t>
      </w:r>
      <w:r w:rsidRPr="00CA3ED0">
        <w:rPr>
          <w:noProof/>
        </w:rPr>
        <w:t xml:space="preserve"> A</w:t>
      </w:r>
      <w:r>
        <w:rPr>
          <w:noProof/>
          <w:lang w:val="en-GB"/>
        </w:rPr>
        <w:t>nnam</w:t>
      </w:r>
      <w:r w:rsidRPr="00CA3ED0">
        <w:rPr>
          <w:noProof/>
        </w:rPr>
        <w:t>,</w:t>
      </w:r>
      <w:r>
        <w:rPr>
          <w:noProof/>
          <w:lang w:val="en-GB"/>
        </w:rPr>
        <w:t xml:space="preserve"> R.</w:t>
      </w:r>
      <w:r w:rsidRPr="00CA3ED0">
        <w:rPr>
          <w:noProof/>
        </w:rPr>
        <w:t xml:space="preserve"> A., </w:t>
      </w:r>
      <w:r>
        <w:rPr>
          <w:noProof/>
          <w:lang w:val="en-GB"/>
        </w:rPr>
        <w:t>Senthil, K.</w:t>
      </w:r>
      <w:r w:rsidRPr="00CA3ED0">
        <w:rPr>
          <w:noProof/>
        </w:rPr>
        <w:t xml:space="preserve"> P</w:t>
      </w:r>
      <w:r>
        <w:rPr>
          <w:noProof/>
          <w:lang w:val="en-GB"/>
        </w:rPr>
        <w:t>.</w:t>
      </w:r>
      <w:r w:rsidRPr="00CA3ED0">
        <w:rPr>
          <w:noProof/>
        </w:rPr>
        <w:t xml:space="preserve">, &amp; </w:t>
      </w:r>
      <w:r>
        <w:rPr>
          <w:noProof/>
          <w:lang w:val="en-GB"/>
        </w:rPr>
        <w:t>Stanley, A.</w:t>
      </w:r>
      <w:r w:rsidRPr="00CA3ED0">
        <w:rPr>
          <w:noProof/>
        </w:rPr>
        <w:t xml:space="preserve"> L, (2022). Adsorption of ciprofloxacin from aqueous solution using surface improved tamarind shell as an economical and effective adsorbent. </w:t>
      </w:r>
      <w:r w:rsidRPr="00CA3ED0">
        <w:rPr>
          <w:i/>
          <w:iCs/>
          <w:noProof/>
        </w:rPr>
        <w:t>International Journal of Phytoremediation</w:t>
      </w:r>
      <w:r w:rsidRPr="00CA3ED0">
        <w:rPr>
          <w:noProof/>
        </w:rPr>
        <w:t xml:space="preserve">, </w:t>
      </w:r>
      <w:r w:rsidRPr="00CA3ED0">
        <w:rPr>
          <w:i/>
          <w:iCs/>
          <w:noProof/>
        </w:rPr>
        <w:t>24</w:t>
      </w:r>
      <w:r w:rsidRPr="00CA3ED0">
        <w:rPr>
          <w:noProof/>
        </w:rPr>
        <w:t>(3), 224–234. https://doi.org/10.1080/15226514.2021.1932730</w:t>
      </w:r>
    </w:p>
    <w:p w14:paraId="5BC3D98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anivannan, P., Arivoli, S., &amp; Mohammed, S. R. (2015). Sorption Studies of Rhodamine-B by Hibiscus sabdariffa stem Nano Carbon. </w:t>
      </w:r>
      <w:r w:rsidRPr="00CA3ED0">
        <w:rPr>
          <w:i/>
          <w:iCs/>
          <w:noProof/>
        </w:rPr>
        <w:t>Journal of Scientific and Engineering Research</w:t>
      </w:r>
      <w:r w:rsidRPr="00CA3ED0">
        <w:rPr>
          <w:noProof/>
        </w:rPr>
        <w:t xml:space="preserve">, </w:t>
      </w:r>
      <w:r w:rsidRPr="00CA3ED0">
        <w:rPr>
          <w:i/>
          <w:iCs/>
          <w:noProof/>
        </w:rPr>
        <w:t>2</w:t>
      </w:r>
      <w:r w:rsidRPr="00CA3ED0">
        <w:rPr>
          <w:noProof/>
        </w:rPr>
        <w:t>(4), 19–26.</w:t>
      </w:r>
    </w:p>
    <w:p w14:paraId="037C417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ao, H., Wang, S., Lin, J. Y., Wang, Z., &amp; Ren, J. (2016). Modification of a magnetic carbon composite for ciprofloxacin adsorption. </w:t>
      </w:r>
      <w:r w:rsidRPr="00CA3ED0">
        <w:rPr>
          <w:i/>
          <w:iCs/>
          <w:noProof/>
        </w:rPr>
        <w:t>Journal of Environmental Sciences (China)</w:t>
      </w:r>
      <w:r w:rsidRPr="00CA3ED0">
        <w:rPr>
          <w:noProof/>
        </w:rPr>
        <w:t xml:space="preserve">, </w:t>
      </w:r>
      <w:r w:rsidRPr="00CA3ED0">
        <w:rPr>
          <w:i/>
          <w:iCs/>
          <w:noProof/>
        </w:rPr>
        <w:t>49</w:t>
      </w:r>
      <w:r w:rsidRPr="00CA3ED0">
        <w:rPr>
          <w:noProof/>
        </w:rPr>
        <w:t>, 179–188. https://doi.org/10.1016/j.jes.2016.05.048</w:t>
      </w:r>
    </w:p>
    <w:p w14:paraId="50E7777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artínez De Yuso, A., Rubio, B., &amp; Izquierdo, M. T. (2014). Influence of activation atmosphere used in the chemical activation of almond shell on the characteristics and adsorption performance of activated carbons. </w:t>
      </w:r>
      <w:r w:rsidRPr="00CA3ED0">
        <w:rPr>
          <w:i/>
          <w:iCs/>
          <w:noProof/>
        </w:rPr>
        <w:t>Fuel Processing Technology</w:t>
      </w:r>
      <w:r w:rsidRPr="00CA3ED0">
        <w:rPr>
          <w:noProof/>
        </w:rPr>
        <w:t xml:space="preserve">, </w:t>
      </w:r>
      <w:r w:rsidRPr="00CA3ED0">
        <w:rPr>
          <w:i/>
          <w:iCs/>
          <w:noProof/>
        </w:rPr>
        <w:t>119</w:t>
      </w:r>
      <w:r w:rsidRPr="00CA3ED0">
        <w:rPr>
          <w:noProof/>
        </w:rPr>
        <w:t>, 74–80. https://doi.org/10.1016/j.fuproc.2013.10.024</w:t>
      </w:r>
    </w:p>
    <w:p w14:paraId="5AE02F1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effe, R., &amp; de Bustamante, I. (2014). Emerging organic contaminants in surface water and groundwater: A first overview of the situation in Italy. </w:t>
      </w:r>
      <w:r w:rsidRPr="00CA3ED0">
        <w:rPr>
          <w:i/>
          <w:iCs/>
          <w:noProof/>
        </w:rPr>
        <w:t>Science of the Total Environment</w:t>
      </w:r>
      <w:r w:rsidRPr="00CA3ED0">
        <w:rPr>
          <w:noProof/>
        </w:rPr>
        <w:t xml:space="preserve">, </w:t>
      </w:r>
      <w:r w:rsidRPr="00CA3ED0">
        <w:rPr>
          <w:i/>
          <w:iCs/>
          <w:noProof/>
        </w:rPr>
        <w:t>481</w:t>
      </w:r>
      <w:r w:rsidRPr="00CA3ED0">
        <w:rPr>
          <w:noProof/>
        </w:rPr>
        <w:t>(1), 280–295. https://doi.org/10.1016/j.scitotenv.2014.02.053</w:t>
      </w:r>
    </w:p>
    <w:p w14:paraId="657C153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estre, A. S., Pires, J., Nogueira, J. M. F., Parra, J. B., Carvalho, A. P., &amp; Ania, C. O. (2009). Waste-derived activated carbons for removal of ibuprofen from solution: Role of surface chemistry and pore structure. </w:t>
      </w:r>
      <w:r w:rsidRPr="00CA3ED0">
        <w:rPr>
          <w:i/>
          <w:iCs/>
          <w:noProof/>
        </w:rPr>
        <w:t>Bioresource Technology</w:t>
      </w:r>
      <w:r w:rsidRPr="00CA3ED0">
        <w:rPr>
          <w:noProof/>
        </w:rPr>
        <w:t xml:space="preserve">, </w:t>
      </w:r>
      <w:r w:rsidRPr="00CA3ED0">
        <w:rPr>
          <w:i/>
          <w:iCs/>
          <w:noProof/>
        </w:rPr>
        <w:t>100</w:t>
      </w:r>
      <w:r w:rsidRPr="00CA3ED0">
        <w:rPr>
          <w:noProof/>
        </w:rPr>
        <w:t>(5), 1720–1726. https://doi.org/10.1016/j.biortech.2008.09.039</w:t>
      </w:r>
    </w:p>
    <w:p w14:paraId="6445F8B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estre, A. S., Pires, R. A., Aroso, I., Fernandes, E. M., Pinto, M. L., Reis, R. L., Andrade, M. A., Pires, J., Silva, S. P., &amp; Carvalho, A. P. (2014). Activated carbons prepared from industrial pre-treated cork: Sustainable adsorbents for pharmaceutical compounds removal. </w:t>
      </w:r>
      <w:r w:rsidRPr="00CA3ED0">
        <w:rPr>
          <w:i/>
          <w:iCs/>
          <w:noProof/>
        </w:rPr>
        <w:t>Chemical Engineering Journal</w:t>
      </w:r>
      <w:r w:rsidRPr="00CA3ED0">
        <w:rPr>
          <w:noProof/>
        </w:rPr>
        <w:t xml:space="preserve">, </w:t>
      </w:r>
      <w:r w:rsidRPr="00CA3ED0">
        <w:rPr>
          <w:i/>
          <w:iCs/>
          <w:noProof/>
        </w:rPr>
        <w:t>253</w:t>
      </w:r>
      <w:r w:rsidRPr="00CA3ED0">
        <w:rPr>
          <w:noProof/>
        </w:rPr>
        <w:t>(106637), 408–417. https://doi.org/10.1016/j.cej.2014.05.051</w:t>
      </w:r>
    </w:p>
    <w:p w14:paraId="6B62ED8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ianowski, A., Owczarek, M., &amp; Marecka, A. (2007). Surface area of activated carbon determined by the iodine adsorption number. </w:t>
      </w:r>
      <w:r w:rsidRPr="00CA3ED0">
        <w:rPr>
          <w:i/>
          <w:iCs/>
          <w:noProof/>
        </w:rPr>
        <w:t>Energy Sources, Part A: Recovery, Utilization and Environmental Effects</w:t>
      </w:r>
      <w:r w:rsidRPr="00CA3ED0">
        <w:rPr>
          <w:noProof/>
        </w:rPr>
        <w:t xml:space="preserve">, </w:t>
      </w:r>
      <w:r w:rsidRPr="00CA3ED0">
        <w:rPr>
          <w:i/>
          <w:iCs/>
          <w:noProof/>
        </w:rPr>
        <w:t>29</w:t>
      </w:r>
      <w:r w:rsidRPr="00CA3ED0">
        <w:rPr>
          <w:noProof/>
        </w:rPr>
        <w:t>(9), 839–850. https://doi.org/10.1080/00908310500430901</w:t>
      </w:r>
    </w:p>
    <w:p w14:paraId="4D402419" w14:textId="31692476"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Mishra, M. (2018). An updated review on colorants as the pharmaceutical excipients. </w:t>
      </w:r>
      <w:r w:rsidRPr="00CA3ED0">
        <w:rPr>
          <w:i/>
          <w:iCs/>
          <w:noProof/>
        </w:rPr>
        <w:t>International Journal of Pharmaceutical, Chemical and Biological Sciences</w:t>
      </w:r>
      <w:r w:rsidRPr="00CA3ED0">
        <w:rPr>
          <w:noProof/>
        </w:rPr>
        <w:t xml:space="preserve">, </w:t>
      </w:r>
      <w:r w:rsidRPr="00CA3ED0">
        <w:rPr>
          <w:i/>
          <w:iCs/>
          <w:noProof/>
        </w:rPr>
        <w:t>5</w:t>
      </w:r>
      <w:r w:rsidRPr="00CA3ED0">
        <w:rPr>
          <w:noProof/>
        </w:rPr>
        <w:t>(February), 1004–1017.</w:t>
      </w:r>
    </w:p>
    <w:p w14:paraId="30B59FE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ondal, S., Aikat, K., &amp; Halder, G. (2016). Ranitidine hydrochloride sorption onto superheated steam activated biochar derived from mung bean husk in fixed bed column. </w:t>
      </w:r>
      <w:r w:rsidRPr="00CA3ED0">
        <w:rPr>
          <w:i/>
          <w:iCs/>
          <w:noProof/>
        </w:rPr>
        <w:t>Journal of Environmental Chemical Engineering</w:t>
      </w:r>
      <w:r w:rsidRPr="00CA3ED0">
        <w:rPr>
          <w:noProof/>
        </w:rPr>
        <w:t xml:space="preserve">, </w:t>
      </w:r>
      <w:r w:rsidRPr="00CA3ED0">
        <w:rPr>
          <w:i/>
          <w:iCs/>
          <w:noProof/>
        </w:rPr>
        <w:t>4</w:t>
      </w:r>
      <w:r w:rsidRPr="00CA3ED0">
        <w:rPr>
          <w:noProof/>
        </w:rPr>
        <w:t>(1), 488–497. https://doi.org/10.1016/j.jece.2015.12.005</w:t>
      </w:r>
    </w:p>
    <w:p w14:paraId="42C381E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ondal, S., Bobde, K., Aikat, K., &amp; Halder, G. (2016). Biosorptive uptake of ibuprofen by steam activated biochar derived from mung bean husk: Equilibrium, kinetics, thermodynamics, modeling and eco-toxicological studies. </w:t>
      </w:r>
      <w:r w:rsidRPr="00CA3ED0">
        <w:rPr>
          <w:i/>
          <w:iCs/>
          <w:noProof/>
        </w:rPr>
        <w:t>Journal of Environmental Management</w:t>
      </w:r>
      <w:r w:rsidRPr="00CA3ED0">
        <w:rPr>
          <w:noProof/>
        </w:rPr>
        <w:t xml:space="preserve">, </w:t>
      </w:r>
      <w:r w:rsidRPr="00CA3ED0">
        <w:rPr>
          <w:i/>
          <w:iCs/>
          <w:noProof/>
        </w:rPr>
        <w:t>182</w:t>
      </w:r>
      <w:r w:rsidRPr="00CA3ED0">
        <w:rPr>
          <w:noProof/>
        </w:rPr>
        <w:t>, 581–594. https://doi.org/10.1016/j.jenvman.2016.08.018</w:t>
      </w:r>
    </w:p>
    <w:p w14:paraId="615B953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ondal, S., Sinha, K., Aikat, K., &amp; Halder, G. (2015). Adsorption thermodynamics and kinetics of ranitidine hydrochloride onto superheated steam activated carbon derived from mung bean husk. </w:t>
      </w:r>
      <w:r w:rsidRPr="00CA3ED0">
        <w:rPr>
          <w:i/>
          <w:iCs/>
          <w:noProof/>
        </w:rPr>
        <w:t>Journal of Environmental Chemical Engineering</w:t>
      </w:r>
      <w:r w:rsidRPr="00CA3ED0">
        <w:rPr>
          <w:noProof/>
        </w:rPr>
        <w:t xml:space="preserve">, </w:t>
      </w:r>
      <w:r w:rsidRPr="00CA3ED0">
        <w:rPr>
          <w:i/>
          <w:iCs/>
          <w:noProof/>
        </w:rPr>
        <w:t>3</w:t>
      </w:r>
      <w:r w:rsidRPr="00CA3ED0">
        <w:rPr>
          <w:noProof/>
        </w:rPr>
        <w:t>(1), 187–195. https://doi.org/10.1016/j.jece.2014.11.021</w:t>
      </w:r>
    </w:p>
    <w:p w14:paraId="117778E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opoung, S., Moonsri, P., Palas, W., &amp; Khumpai, S. (2015). Characterization and Properties of Activated Carbon Prepared from Tamarind Seeds by KOH Activation for Fe(III) Adsorption from Aqueous Solution. </w:t>
      </w:r>
      <w:r w:rsidRPr="00CA3ED0">
        <w:rPr>
          <w:i/>
          <w:iCs/>
          <w:noProof/>
        </w:rPr>
        <w:t>Scientific World Journal</w:t>
      </w:r>
      <w:r w:rsidRPr="00CA3ED0">
        <w:rPr>
          <w:noProof/>
        </w:rPr>
        <w:t xml:space="preserve">, </w:t>
      </w:r>
      <w:r w:rsidRPr="00CA3ED0">
        <w:rPr>
          <w:i/>
          <w:iCs/>
          <w:noProof/>
        </w:rPr>
        <w:t>2015</w:t>
      </w:r>
      <w:r w:rsidRPr="00CA3ED0">
        <w:rPr>
          <w:noProof/>
        </w:rPr>
        <w:t>. https://doi.org/10.1155/2015/415961</w:t>
      </w:r>
    </w:p>
    <w:p w14:paraId="2F670D2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osoarca, G., Vancea, C., Popa, S., Gheju, M., &amp; Boran, S. (2020). Syringa vulgaris leaves powder a novel low-cost adsorbent for methylene blue removal: isotherms, kinetics, thermodynamic and optimization by Taguchi method. </w:t>
      </w:r>
      <w:r w:rsidRPr="00CA3ED0">
        <w:rPr>
          <w:i/>
          <w:iCs/>
          <w:noProof/>
        </w:rPr>
        <w:t>Scientific Reports</w:t>
      </w:r>
      <w:r w:rsidRPr="00CA3ED0">
        <w:rPr>
          <w:noProof/>
        </w:rPr>
        <w:t xml:space="preserve">, </w:t>
      </w:r>
      <w:r w:rsidRPr="00CA3ED0">
        <w:rPr>
          <w:i/>
          <w:iCs/>
          <w:noProof/>
        </w:rPr>
        <w:t>10</w:t>
      </w:r>
      <w:r w:rsidRPr="00CA3ED0">
        <w:rPr>
          <w:noProof/>
        </w:rPr>
        <w:t>(1). https://doi.org/10.1038/s41598-020-74819-x</w:t>
      </w:r>
    </w:p>
    <w:p w14:paraId="1F70E1C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oussout, H., Ahlafi, H., Aazza, M., &amp; Maghat, H. (2018). Critical of linear and nonlinear equations of pseudo-first order and pseudo-second order kinetic models. </w:t>
      </w:r>
      <w:r w:rsidRPr="00CA3ED0">
        <w:rPr>
          <w:i/>
          <w:iCs/>
          <w:noProof/>
        </w:rPr>
        <w:t>Karbala International Journal of Modern Science</w:t>
      </w:r>
      <w:r w:rsidRPr="00CA3ED0">
        <w:rPr>
          <w:noProof/>
        </w:rPr>
        <w:t xml:space="preserve">, </w:t>
      </w:r>
      <w:r w:rsidRPr="00CA3ED0">
        <w:rPr>
          <w:i/>
          <w:iCs/>
          <w:noProof/>
        </w:rPr>
        <w:t>4</w:t>
      </w:r>
      <w:r w:rsidRPr="00CA3ED0">
        <w:rPr>
          <w:noProof/>
        </w:rPr>
        <w:t>(2), 244–254. https://doi.org/10.1016/j.kijoms.2018.04.001</w:t>
      </w:r>
    </w:p>
    <w:p w14:paraId="4892106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ovasaghi, Z., Yan, B., &amp; Niu, C. (2019). Adsorption of ciprofloxacin from water by pretreated oat hulls: Equilibrium, kinetic, and thermodynamic studies. </w:t>
      </w:r>
      <w:r w:rsidRPr="00CA3ED0">
        <w:rPr>
          <w:i/>
          <w:iCs/>
          <w:noProof/>
        </w:rPr>
        <w:t>Industrial Crops and Products</w:t>
      </w:r>
      <w:r w:rsidRPr="00CA3ED0">
        <w:rPr>
          <w:noProof/>
        </w:rPr>
        <w:t xml:space="preserve">, </w:t>
      </w:r>
      <w:r w:rsidRPr="00CA3ED0">
        <w:rPr>
          <w:i/>
          <w:iCs/>
          <w:noProof/>
        </w:rPr>
        <w:t>127</w:t>
      </w:r>
      <w:r w:rsidRPr="00CA3ED0">
        <w:rPr>
          <w:noProof/>
        </w:rPr>
        <w:t>, 237–250. https://doi.org/10.1016/j.indcrop.2018.10.051</w:t>
      </w:r>
    </w:p>
    <w:p w14:paraId="268CA82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Muthamilselvi, P., Karthikeyan, R., Kapoor, A., &amp; Prabhakar, S. (2018). Continuous </w:t>
      </w:r>
      <w:r w:rsidRPr="00CA3ED0">
        <w:rPr>
          <w:noProof/>
        </w:rPr>
        <w:lastRenderedPageBreak/>
        <w:t xml:space="preserve">fixed-bed studies for adsorptive remediation of phenol by garlic peel powder. </w:t>
      </w:r>
      <w:r w:rsidRPr="00CA3ED0">
        <w:rPr>
          <w:i/>
          <w:iCs/>
          <w:noProof/>
        </w:rPr>
        <w:t>International Journal of Industrial Chemistry</w:t>
      </w:r>
      <w:r w:rsidRPr="00CA3ED0">
        <w:rPr>
          <w:noProof/>
        </w:rPr>
        <w:t xml:space="preserve">, </w:t>
      </w:r>
      <w:r w:rsidRPr="00CA3ED0">
        <w:rPr>
          <w:i/>
          <w:iCs/>
          <w:noProof/>
        </w:rPr>
        <w:t>9</w:t>
      </w:r>
      <w:r w:rsidRPr="00CA3ED0">
        <w:rPr>
          <w:noProof/>
        </w:rPr>
        <w:t>(4), 379–390. https://doi.org/10.1007/s40090-018-0166-z</w:t>
      </w:r>
    </w:p>
    <w:p w14:paraId="213EE93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anthamathee, C., Chantarangkul, C., Jakkrawhad, C., Payaka, A., &amp; Dechatiwongse, P. (2022). Fine-tuning the dye adsorption capacity of UiO-66 by a mixed-ligand approach. </w:t>
      </w:r>
      <w:r w:rsidRPr="00CA3ED0">
        <w:rPr>
          <w:i/>
          <w:iCs/>
          <w:noProof/>
        </w:rPr>
        <w:t>Heliyon</w:t>
      </w:r>
      <w:r w:rsidRPr="00CA3ED0">
        <w:rPr>
          <w:noProof/>
        </w:rPr>
        <w:t xml:space="preserve">, </w:t>
      </w:r>
      <w:r w:rsidRPr="00CA3ED0">
        <w:rPr>
          <w:i/>
          <w:iCs/>
          <w:noProof/>
        </w:rPr>
        <w:t>8</w:t>
      </w:r>
      <w:r w:rsidRPr="00CA3ED0">
        <w:rPr>
          <w:noProof/>
        </w:rPr>
        <w:t>(2). https://doi.org/10.1016/j.heliyon.2022.e08961</w:t>
      </w:r>
    </w:p>
    <w:p w14:paraId="0584BC9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azari, G., Abolghasemi, H., Esmaieli, M., &amp; Sadeghi Pouya, E. (2016). Aqueous phase adsorption of cephalexin by walnut shell-based activated carbon: A fixed-bed column study. </w:t>
      </w:r>
      <w:r w:rsidRPr="00CA3ED0">
        <w:rPr>
          <w:i/>
          <w:iCs/>
          <w:noProof/>
        </w:rPr>
        <w:t>Applied Surface Science</w:t>
      </w:r>
      <w:r w:rsidRPr="00CA3ED0">
        <w:rPr>
          <w:noProof/>
        </w:rPr>
        <w:t xml:space="preserve">, </w:t>
      </w:r>
      <w:r w:rsidRPr="00CA3ED0">
        <w:rPr>
          <w:i/>
          <w:iCs/>
          <w:noProof/>
        </w:rPr>
        <w:t>375</w:t>
      </w:r>
      <w:r w:rsidRPr="00CA3ED0">
        <w:rPr>
          <w:noProof/>
        </w:rPr>
        <w:t>, 144–153. https://doi.org/10.1016/j.apsusc.2016.03.096</w:t>
      </w:r>
    </w:p>
    <w:p w14:paraId="5042D04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doun, M. C., Elliott, H. A., Preisendanz, H. E., Williams, C. F., Knopf, A., &amp; Watson, J. E. (2021). Adsorption of pharmaceuticals from aqueous solutions using biochar derived from cotton gin waste and guayule bagasse. </w:t>
      </w:r>
      <w:r w:rsidRPr="00CA3ED0">
        <w:rPr>
          <w:i/>
          <w:iCs/>
          <w:noProof/>
        </w:rPr>
        <w:t>Biochar</w:t>
      </w:r>
      <w:r w:rsidRPr="00CA3ED0">
        <w:rPr>
          <w:noProof/>
        </w:rPr>
        <w:t xml:space="preserve">, </w:t>
      </w:r>
      <w:r w:rsidRPr="00CA3ED0">
        <w:rPr>
          <w:i/>
          <w:iCs/>
          <w:noProof/>
        </w:rPr>
        <w:t>3</w:t>
      </w:r>
      <w:r w:rsidRPr="00CA3ED0">
        <w:rPr>
          <w:noProof/>
        </w:rPr>
        <w:t>(1), 89–104. https://doi.org/10.1007/s42773-020-00070-2</w:t>
      </w:r>
    </w:p>
    <w:p w14:paraId="2E3C35B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ethaji, S., Sivasamy, A., &amp; Mandal, A. B. (2013). Adsorption isotherms, kinetics and mechanism for the adsorption of cationic and anionic dyes onto carbonaceous particles prepared from Juglans regia shell biomass. </w:t>
      </w:r>
      <w:r w:rsidRPr="00CA3ED0">
        <w:rPr>
          <w:i/>
          <w:iCs/>
          <w:noProof/>
        </w:rPr>
        <w:t>International Journal of Environmental Science and Technology</w:t>
      </w:r>
      <w:r w:rsidRPr="00CA3ED0">
        <w:rPr>
          <w:noProof/>
        </w:rPr>
        <w:t xml:space="preserve">, </w:t>
      </w:r>
      <w:r w:rsidRPr="00CA3ED0">
        <w:rPr>
          <w:i/>
          <w:iCs/>
          <w:noProof/>
        </w:rPr>
        <w:t>10</w:t>
      </w:r>
      <w:r w:rsidRPr="00CA3ED0">
        <w:rPr>
          <w:noProof/>
        </w:rPr>
        <w:t>(2), 231–242. https://doi.org/10.1007/s13762-012-0112-0</w:t>
      </w:r>
    </w:p>
    <w:p w14:paraId="56E4863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gaha, M. C. D., Njanja, E., Doungmo, G., Tamo Kamdem, A., &amp; Tonle, I. K. (2019). Indigo Carmine and 2,6-Dichlorophenolindophenol Removal Using Cetyltrimethylammonium Bromide-Modified Palm Oil Fiber: Adsorption Isotherms and Mass Transfer Kinetics. </w:t>
      </w:r>
      <w:r w:rsidRPr="00CA3ED0">
        <w:rPr>
          <w:i/>
          <w:iCs/>
          <w:noProof/>
        </w:rPr>
        <w:t>International Journal of Biomaterials</w:t>
      </w:r>
      <w:r w:rsidRPr="00CA3ED0">
        <w:rPr>
          <w:noProof/>
        </w:rPr>
        <w:t xml:space="preserve">, </w:t>
      </w:r>
      <w:r w:rsidRPr="00CA3ED0">
        <w:rPr>
          <w:i/>
          <w:iCs/>
          <w:noProof/>
        </w:rPr>
        <w:t>2019</w:t>
      </w:r>
      <w:r w:rsidRPr="00CA3ED0">
        <w:rPr>
          <w:noProof/>
        </w:rPr>
        <w:t>. https://doi.org/10.1155/2019/6862825</w:t>
      </w:r>
    </w:p>
    <w:p w14:paraId="17FEC22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gatchoua Noubangue, V. R., Ngangoum, E. S., Tonfack Djikeng, F., Doungue Tsafack, H., &amp; Womeni, H. M. (2020). Physico-Chemical Properties of Raphia Fruit (Raphia hookeri) Pulp from Cameroon. </w:t>
      </w:r>
      <w:r w:rsidRPr="00CA3ED0">
        <w:rPr>
          <w:i/>
          <w:iCs/>
          <w:noProof/>
        </w:rPr>
        <w:t>Journal of Food Stability</w:t>
      </w:r>
      <w:r w:rsidRPr="00CA3ED0">
        <w:rPr>
          <w:noProof/>
        </w:rPr>
        <w:t xml:space="preserve">, </w:t>
      </w:r>
      <w:r w:rsidRPr="00CA3ED0">
        <w:rPr>
          <w:i/>
          <w:iCs/>
          <w:noProof/>
        </w:rPr>
        <w:t>3</w:t>
      </w:r>
      <w:r w:rsidRPr="00CA3ED0">
        <w:rPr>
          <w:noProof/>
        </w:rPr>
        <w:t>(2), 59–69. https://doi.org/10.36400/j.food.stab.3.2.2020-0010</w:t>
      </w:r>
    </w:p>
    <w:p w14:paraId="236C276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geno, E. C., Shikuku, V. O., Orata, F., Baraza, L. D., &amp; Kimosop, S. J. (2019). Caffeine and ciprofloxacin adsorption from water onto clinoptilolite: Linear isotherms, kinetics, thermodynamic and mechanistic studies. </w:t>
      </w:r>
      <w:r w:rsidRPr="00CA3ED0">
        <w:rPr>
          <w:i/>
          <w:iCs/>
          <w:noProof/>
        </w:rPr>
        <w:t xml:space="preserve">South African Journal of </w:t>
      </w:r>
      <w:r w:rsidRPr="00CA3ED0">
        <w:rPr>
          <w:i/>
          <w:iCs/>
          <w:noProof/>
        </w:rPr>
        <w:lastRenderedPageBreak/>
        <w:t>Chemistry</w:t>
      </w:r>
      <w:r w:rsidRPr="00CA3ED0">
        <w:rPr>
          <w:noProof/>
        </w:rPr>
        <w:t xml:space="preserve">, </w:t>
      </w:r>
      <w:r w:rsidRPr="00CA3ED0">
        <w:rPr>
          <w:i/>
          <w:iCs/>
          <w:noProof/>
        </w:rPr>
        <w:t>72</w:t>
      </w:r>
      <w:r w:rsidRPr="00CA3ED0">
        <w:rPr>
          <w:noProof/>
        </w:rPr>
        <w:t>, 136–142. https://doi.org/10.17159/0379-4350/2019/V72A17</w:t>
      </w:r>
    </w:p>
    <w:p w14:paraId="0730088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guyen, T. H., Cho, H. H., Poster, D. L., &amp; Ball, W. P. (2007). Evidence for a pore-filling mechanism in the adsorption of aromatic hydrocarbons to a natural wood char. </w:t>
      </w:r>
      <w:r w:rsidRPr="00CA3ED0">
        <w:rPr>
          <w:i/>
          <w:iCs/>
          <w:noProof/>
        </w:rPr>
        <w:t>Environmental Science and Technology</w:t>
      </w:r>
      <w:r w:rsidRPr="00CA3ED0">
        <w:rPr>
          <w:noProof/>
        </w:rPr>
        <w:t xml:space="preserve">, </w:t>
      </w:r>
      <w:r w:rsidRPr="00CA3ED0">
        <w:rPr>
          <w:i/>
          <w:iCs/>
          <w:noProof/>
        </w:rPr>
        <w:t>41</w:t>
      </w:r>
      <w:r w:rsidRPr="00CA3ED0">
        <w:rPr>
          <w:noProof/>
        </w:rPr>
        <w:t>(4), 1212–1217. https://doi.org/10.1021/es0617845</w:t>
      </w:r>
    </w:p>
    <w:p w14:paraId="58C3539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ielsen, L., &amp; Bandosz, T. J. (2016). Analysis of sulfamethoxazole and trimethoprim adsorption on sewage sludge and fish waste derived adsorbents. </w:t>
      </w:r>
      <w:r w:rsidRPr="00CA3ED0">
        <w:rPr>
          <w:i/>
          <w:iCs/>
          <w:noProof/>
        </w:rPr>
        <w:t>Microporous and Mesoporous Materials</w:t>
      </w:r>
      <w:r w:rsidRPr="00CA3ED0">
        <w:rPr>
          <w:noProof/>
        </w:rPr>
        <w:t xml:space="preserve">, </w:t>
      </w:r>
      <w:r w:rsidRPr="00CA3ED0">
        <w:rPr>
          <w:i/>
          <w:iCs/>
          <w:noProof/>
        </w:rPr>
        <w:t>220</w:t>
      </w:r>
      <w:r w:rsidRPr="00CA3ED0">
        <w:rPr>
          <w:noProof/>
        </w:rPr>
        <w:t>, 58–72. https://doi.org/10.1016/j.micromeso.2015.08.025</w:t>
      </w:r>
    </w:p>
    <w:p w14:paraId="586BBFE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ietch, C. T., Quinlan, E. L., Lazorchak, J. M., Impellitteri, C. A., Raikow, D., &amp; Walters, D. (2013). Effects of a chronic lower range of triclosan exposure on a stream mesocosm community. </w:t>
      </w:r>
      <w:r w:rsidRPr="00CA3ED0">
        <w:rPr>
          <w:i/>
          <w:iCs/>
          <w:noProof/>
        </w:rPr>
        <w:t>Environmental Toxicology and Chemistry</w:t>
      </w:r>
      <w:r w:rsidRPr="00CA3ED0">
        <w:rPr>
          <w:noProof/>
        </w:rPr>
        <w:t xml:space="preserve">, </w:t>
      </w:r>
      <w:r w:rsidRPr="00CA3ED0">
        <w:rPr>
          <w:i/>
          <w:iCs/>
          <w:noProof/>
        </w:rPr>
        <w:t>32</w:t>
      </w:r>
      <w:r w:rsidRPr="00CA3ED0">
        <w:rPr>
          <w:noProof/>
        </w:rPr>
        <w:t>(12), 2874–2887. https://doi.org/10.1002/etc.2385</w:t>
      </w:r>
    </w:p>
    <w:p w14:paraId="38AE8D5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iu, Z., Guan, Q., Shi, Y., Chen, Y., Chen, Q., Kong, Z., Ning, P., Tian, S., &amp; Miao, R. (2018). A lithium-modified zirconium-based metal organic framework (UiO-66) for efficient CO2 adsorption. </w:t>
      </w:r>
      <w:r w:rsidRPr="00CA3ED0">
        <w:rPr>
          <w:i/>
          <w:iCs/>
          <w:noProof/>
        </w:rPr>
        <w:t>New Journal of Chemistry</w:t>
      </w:r>
      <w:r w:rsidRPr="00CA3ED0">
        <w:rPr>
          <w:noProof/>
        </w:rPr>
        <w:t xml:space="preserve">, </w:t>
      </w:r>
      <w:r w:rsidRPr="00CA3ED0">
        <w:rPr>
          <w:i/>
          <w:iCs/>
          <w:noProof/>
        </w:rPr>
        <w:t>42</w:t>
      </w:r>
      <w:r w:rsidRPr="00CA3ED0">
        <w:rPr>
          <w:noProof/>
        </w:rPr>
        <w:t>(24), 19764–19770. https://doi.org/10.1039/c8nj04945a</w:t>
      </w:r>
    </w:p>
    <w:p w14:paraId="1B7001F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Njewa, J. B., Biswick, T. T., Vunain, E., Lagat, C. S., &amp; Lugasi, S. O. (2022). Synthesis and Characterization of Activated Carbon from Agrowastes for the Removal of Acetic Acid from an Aqueous Solution. </w:t>
      </w:r>
      <w:r w:rsidRPr="00CA3ED0">
        <w:rPr>
          <w:i/>
          <w:iCs/>
          <w:noProof/>
        </w:rPr>
        <w:t>Adsorption Science and Technology</w:t>
      </w:r>
      <w:r w:rsidRPr="00CA3ED0">
        <w:rPr>
          <w:noProof/>
        </w:rPr>
        <w:t xml:space="preserve">, </w:t>
      </w:r>
      <w:r w:rsidRPr="00CA3ED0">
        <w:rPr>
          <w:i/>
          <w:iCs/>
          <w:noProof/>
        </w:rPr>
        <w:t>2022</w:t>
      </w:r>
      <w:r w:rsidRPr="00CA3ED0">
        <w:rPr>
          <w:noProof/>
        </w:rPr>
        <w:t>, 1–13. https://doi.org/10.1155/2022/7701128</w:t>
      </w:r>
    </w:p>
    <w:p w14:paraId="33083AA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bayomi, K. S., Bello, J. O., Yahya, M. D., Chukwunedum, E., &amp; Adeoye, J. B. (2020). Statistical analyses on effective removal of cadmium and hexavalent chromium ions by multiwall carbon nanotubes (MWCNTs). </w:t>
      </w:r>
      <w:r w:rsidRPr="00CA3ED0">
        <w:rPr>
          <w:i/>
          <w:iCs/>
          <w:noProof/>
        </w:rPr>
        <w:t>Heliyon</w:t>
      </w:r>
      <w:r w:rsidRPr="00CA3ED0">
        <w:rPr>
          <w:noProof/>
        </w:rPr>
        <w:t xml:space="preserve">, </w:t>
      </w:r>
      <w:r w:rsidRPr="00CA3ED0">
        <w:rPr>
          <w:i/>
          <w:iCs/>
          <w:noProof/>
        </w:rPr>
        <w:t>6</w:t>
      </w:r>
      <w:r w:rsidRPr="00CA3ED0">
        <w:rPr>
          <w:noProof/>
        </w:rPr>
        <w:t>(6), e04174. https://doi.org/10.1016/j.heliyon.2020.e04174</w:t>
      </w:r>
    </w:p>
    <w:p w14:paraId="5DBEA49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bayomi, K. S., Oluwadiya, A. E., Lau, S. Y., Dada, A. O., Akubuo-Casmir, D., Adelani-Akande, T. A., Fazle Bari, A. S. M., Temidayo, S. O., &amp; Rahman, M. M. (2021). Biosynthesis of Tithonia diversifolia leaf mediated Zinc Oxide Nanoparticles loaded with flamboyant pods (Delonix regia) for the treatment of Methylene Blue Wastewater. </w:t>
      </w:r>
      <w:r w:rsidRPr="00CA3ED0">
        <w:rPr>
          <w:i/>
          <w:iCs/>
          <w:noProof/>
        </w:rPr>
        <w:t>Arabian Journal of Chemistry</w:t>
      </w:r>
      <w:r w:rsidRPr="00CA3ED0">
        <w:rPr>
          <w:noProof/>
        </w:rPr>
        <w:t xml:space="preserve">, </w:t>
      </w:r>
      <w:r w:rsidRPr="00CA3ED0">
        <w:rPr>
          <w:i/>
          <w:iCs/>
          <w:noProof/>
        </w:rPr>
        <w:t>14</w:t>
      </w:r>
      <w:r w:rsidRPr="00CA3ED0">
        <w:rPr>
          <w:noProof/>
        </w:rPr>
        <w:t>(10), 103363. https://doi.org/10.1016/j.arabjc.2021.103363</w:t>
      </w:r>
    </w:p>
    <w:p w14:paraId="75BCBD6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Obi, F., Ugwuishiwu, B., &amp; Nwakaire, J. (2016). Agricultural Waste Concept, Generation, Utilization and Management. </w:t>
      </w:r>
      <w:r w:rsidRPr="00CA3ED0">
        <w:rPr>
          <w:i/>
          <w:iCs/>
          <w:noProof/>
        </w:rPr>
        <w:t>Nigerian Journal of Technology</w:t>
      </w:r>
      <w:r w:rsidRPr="00CA3ED0">
        <w:rPr>
          <w:noProof/>
        </w:rPr>
        <w:t xml:space="preserve">, </w:t>
      </w:r>
      <w:r w:rsidRPr="00CA3ED0">
        <w:rPr>
          <w:i/>
          <w:iCs/>
          <w:noProof/>
        </w:rPr>
        <w:t>35</w:t>
      </w:r>
      <w:r w:rsidRPr="00CA3ED0">
        <w:rPr>
          <w:noProof/>
        </w:rPr>
        <w:t>(4), 957. https://doi.org/10.4314/njt.v35i4.34</w:t>
      </w:r>
    </w:p>
    <w:p w14:paraId="64BAC0A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gunmodede, J., Akanji, S. B., &amp; Bello, O. S. (2021). Moringa oleifera seed pod-based adsorbent for the removal of paracetamol from aqueous solution: A novel approach toward diversification. </w:t>
      </w:r>
      <w:r w:rsidRPr="00CA3ED0">
        <w:rPr>
          <w:i/>
          <w:iCs/>
          <w:noProof/>
        </w:rPr>
        <w:t>Environmental Progress and Sustainable Energy</w:t>
      </w:r>
      <w:r w:rsidRPr="00CA3ED0">
        <w:rPr>
          <w:noProof/>
        </w:rPr>
        <w:t xml:space="preserve">, </w:t>
      </w:r>
      <w:r w:rsidRPr="00CA3ED0">
        <w:rPr>
          <w:i/>
          <w:iCs/>
          <w:noProof/>
        </w:rPr>
        <w:t>40</w:t>
      </w:r>
      <w:r w:rsidRPr="00CA3ED0">
        <w:rPr>
          <w:noProof/>
        </w:rPr>
        <w:t>(4), 1–11. https://doi.org/10.1002/ep.13615</w:t>
      </w:r>
    </w:p>
    <w:p w14:paraId="6B7DB55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h, S., Shin, W. S., &amp; Kim, H. T. (2016). Effects of pH, dissolved organic matter, and salinity on ibuprofen sorption on sediment. </w:t>
      </w:r>
      <w:r w:rsidRPr="00CA3ED0">
        <w:rPr>
          <w:i/>
          <w:iCs/>
          <w:noProof/>
        </w:rPr>
        <w:t>Environmental Science and Pollution Research</w:t>
      </w:r>
      <w:r w:rsidRPr="00CA3ED0">
        <w:rPr>
          <w:noProof/>
        </w:rPr>
        <w:t xml:space="preserve">, </w:t>
      </w:r>
      <w:r w:rsidRPr="00CA3ED0">
        <w:rPr>
          <w:i/>
          <w:iCs/>
          <w:noProof/>
        </w:rPr>
        <w:t>23</w:t>
      </w:r>
      <w:r w:rsidRPr="00CA3ED0">
        <w:rPr>
          <w:noProof/>
        </w:rPr>
        <w:t>(22), 22882–22889. https://doi.org/10.1007/s11356-016-7503-6</w:t>
      </w:r>
    </w:p>
    <w:p w14:paraId="50A288F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jediran, J. O., Dada, A. O., Aniyi, S. O., David, R. O., &amp; Adewumi, A. D. (2021). Mechanism and isotherm modeling of effective adsorption of malachite green as endocrine disruptive dye using Acid Functionalized Maize Cob (AFMC). </w:t>
      </w:r>
      <w:r w:rsidRPr="00CA3ED0">
        <w:rPr>
          <w:i/>
          <w:iCs/>
          <w:noProof/>
        </w:rPr>
        <w:t>Scientific Reports</w:t>
      </w:r>
      <w:r w:rsidRPr="00CA3ED0">
        <w:rPr>
          <w:noProof/>
        </w:rPr>
        <w:t xml:space="preserve">, </w:t>
      </w:r>
      <w:r w:rsidRPr="00CA3ED0">
        <w:rPr>
          <w:i/>
          <w:iCs/>
          <w:noProof/>
        </w:rPr>
        <w:t>11</w:t>
      </w:r>
      <w:r w:rsidRPr="00CA3ED0">
        <w:rPr>
          <w:noProof/>
        </w:rPr>
        <w:t>(1), 1–15. https://doi.org/10.1038/s41598-021-00993-1</w:t>
      </w:r>
    </w:p>
    <w:p w14:paraId="066C8A8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Okolo, C. C., Okolo, E. C., Nnadi, A. L., Obikwelu, F. E., Obalum, S. E., &amp; Igwe, C. A. (2019). The oil palm (</w:t>
      </w:r>
      <w:r w:rsidRPr="00CA3ED0">
        <w:rPr>
          <w:i/>
          <w:iCs/>
          <w:noProof/>
        </w:rPr>
        <w:t>Elaeis guineensis</w:t>
      </w:r>
      <w:r w:rsidRPr="00CA3ED0">
        <w:rPr>
          <w:noProof/>
        </w:rPr>
        <w:t xml:space="preserve"> Jacq): nature’s ecological endowment to eastern Nigeria. </w:t>
      </w:r>
      <w:r w:rsidRPr="00CA3ED0">
        <w:rPr>
          <w:i/>
          <w:iCs/>
          <w:noProof/>
        </w:rPr>
        <w:t>Agro-Science</w:t>
      </w:r>
      <w:r w:rsidRPr="00CA3ED0">
        <w:rPr>
          <w:noProof/>
        </w:rPr>
        <w:t xml:space="preserve">, </w:t>
      </w:r>
      <w:r w:rsidRPr="00CA3ED0">
        <w:rPr>
          <w:i/>
          <w:iCs/>
          <w:noProof/>
        </w:rPr>
        <w:t>18</w:t>
      </w:r>
      <w:r w:rsidRPr="00CA3ED0">
        <w:rPr>
          <w:noProof/>
        </w:rPr>
        <w:t>(3), 48. https://doi.org/10.4314/as.v18i3.9</w:t>
      </w:r>
    </w:p>
    <w:p w14:paraId="0D0C068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koye, C. C., Onukwuli, O. D., &amp; Okey-Onyesolu, C. F. (2019). Utilization of salt activated Raphia hookeri seeds as biosorbent for Erythrosine B dye removal: Kinetics and thermodynamics studies. </w:t>
      </w:r>
      <w:r w:rsidRPr="00CA3ED0">
        <w:rPr>
          <w:i/>
          <w:iCs/>
          <w:noProof/>
        </w:rPr>
        <w:t>Journal of King Saud University - Science</w:t>
      </w:r>
      <w:r w:rsidRPr="00CA3ED0">
        <w:rPr>
          <w:noProof/>
        </w:rPr>
        <w:t xml:space="preserve">, </w:t>
      </w:r>
      <w:r w:rsidRPr="00CA3ED0">
        <w:rPr>
          <w:i/>
          <w:iCs/>
          <w:noProof/>
        </w:rPr>
        <w:t>31</w:t>
      </w:r>
      <w:r w:rsidRPr="00CA3ED0">
        <w:rPr>
          <w:noProof/>
        </w:rPr>
        <w:t>(4), 849–858. https://doi.org/10.1016/j.jksus.2017.11.004</w:t>
      </w:r>
    </w:p>
    <w:p w14:paraId="2162876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ladipo, A. A., Abureesh, M. A., &amp; Gazi, M. (2016). Bifunctional composite from spent “Cyprus coffee” for tetracycline removal and phenol degradation: Solar-Fenton process and artificial neural network. </w:t>
      </w:r>
      <w:r w:rsidRPr="00CA3ED0">
        <w:rPr>
          <w:i/>
          <w:iCs/>
          <w:noProof/>
        </w:rPr>
        <w:t>International Journal of Biological Macromolecules</w:t>
      </w:r>
      <w:r w:rsidRPr="00CA3ED0">
        <w:rPr>
          <w:noProof/>
        </w:rPr>
        <w:t xml:space="preserve">, </w:t>
      </w:r>
      <w:r w:rsidRPr="00CA3ED0">
        <w:rPr>
          <w:i/>
          <w:iCs/>
          <w:noProof/>
        </w:rPr>
        <w:t>90</w:t>
      </w:r>
      <w:r w:rsidRPr="00CA3ED0">
        <w:rPr>
          <w:noProof/>
        </w:rPr>
        <w:t>(October 2017), 89–99. https://doi.org/10.1016/j.ijbiomac.2015.08.054</w:t>
      </w:r>
    </w:p>
    <w:p w14:paraId="5BF1AD5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ladoja, N. A. (2016). A critical review of the applicability of Avrami fractional kinetic equation in adsorption-based water treatment studies. </w:t>
      </w:r>
      <w:r w:rsidRPr="00CA3ED0">
        <w:rPr>
          <w:i/>
          <w:iCs/>
          <w:noProof/>
        </w:rPr>
        <w:t>Desalination and Water Treatment</w:t>
      </w:r>
      <w:r w:rsidRPr="00CA3ED0">
        <w:rPr>
          <w:noProof/>
        </w:rPr>
        <w:t xml:space="preserve">, </w:t>
      </w:r>
      <w:r w:rsidRPr="00CA3ED0">
        <w:rPr>
          <w:i/>
          <w:iCs/>
          <w:noProof/>
        </w:rPr>
        <w:t>57</w:t>
      </w:r>
      <w:r w:rsidRPr="00CA3ED0">
        <w:rPr>
          <w:noProof/>
        </w:rPr>
        <w:t>(34), 15813–15825. https://doi.org/10.1080/19443994.2015.1076355</w:t>
      </w:r>
    </w:p>
    <w:p w14:paraId="6193FFE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luseun Adejumo, I., &amp; Adebukola Adebiyi, O. (2021). Agricultural Solid Wastes: Causes, Effects, and Effective Management. </w:t>
      </w:r>
      <w:r w:rsidRPr="00CA3ED0">
        <w:rPr>
          <w:i/>
          <w:iCs/>
          <w:noProof/>
        </w:rPr>
        <w:t xml:space="preserve">Strategies of Sustainable Solid Waste </w:t>
      </w:r>
      <w:r w:rsidRPr="00CA3ED0">
        <w:rPr>
          <w:i/>
          <w:iCs/>
          <w:noProof/>
        </w:rPr>
        <w:lastRenderedPageBreak/>
        <w:t>Management</w:t>
      </w:r>
      <w:r w:rsidRPr="00CA3ED0">
        <w:rPr>
          <w:noProof/>
        </w:rPr>
        <w:t>, 1–19. https://doi.org/10.5772/intechopen.93601</w:t>
      </w:r>
    </w:p>
    <w:p w14:paraId="05CC3EB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uarda, Y., Tiwari, B., Azaïs, A., Vaudreuil, M. A., Ndiaye, S. D., Drogui, P., Tyagi, R. D., Sauvé, S., Desrosiers, M., Buelna, G., &amp; Dubé, R. (2018). Synthetic hospital wastewater treatment by coupling submerged membrane bioreactor and electrochemical advanced oxidation process: Kinetic study and toxicity assessment. </w:t>
      </w:r>
      <w:r w:rsidRPr="00CA3ED0">
        <w:rPr>
          <w:i/>
          <w:iCs/>
          <w:noProof/>
        </w:rPr>
        <w:t>Chemosphere</w:t>
      </w:r>
      <w:r w:rsidRPr="00CA3ED0">
        <w:rPr>
          <w:noProof/>
        </w:rPr>
        <w:t xml:space="preserve">, </w:t>
      </w:r>
      <w:r w:rsidRPr="00CA3ED0">
        <w:rPr>
          <w:i/>
          <w:iCs/>
          <w:noProof/>
        </w:rPr>
        <w:t>193</w:t>
      </w:r>
      <w:r w:rsidRPr="00CA3ED0">
        <w:rPr>
          <w:noProof/>
        </w:rPr>
        <w:t>, 160–169. https://doi.org/10.1016/j.chemosphere.2017.11.010</w:t>
      </w:r>
    </w:p>
    <w:p w14:paraId="078DF1F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wens, B. (2015). Pharmaceuticals in the environment: a growing problem. </w:t>
      </w:r>
      <w:r w:rsidRPr="00CA3ED0">
        <w:rPr>
          <w:i/>
          <w:iCs/>
          <w:noProof/>
        </w:rPr>
        <w:t>The Pharmaceutical Journal</w:t>
      </w:r>
      <w:r w:rsidRPr="00CA3ED0">
        <w:rPr>
          <w:noProof/>
        </w:rPr>
        <w:t>. https://doi.org/10.1211/pj.2015.20067898</w:t>
      </w:r>
    </w:p>
    <w:p w14:paraId="6B88F05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woyele, B. V., &amp; Owolabi, G. O. (2014). Traditional oil palm (Elaeis guineensis jacq.) and its medicinal uses: A review. </w:t>
      </w:r>
      <w:r w:rsidRPr="00CA3ED0">
        <w:rPr>
          <w:i/>
          <w:iCs/>
          <w:noProof/>
        </w:rPr>
        <w:t>Tang [Humanitas Medicine]</w:t>
      </w:r>
      <w:r w:rsidRPr="00CA3ED0">
        <w:rPr>
          <w:noProof/>
        </w:rPr>
        <w:t xml:space="preserve">, </w:t>
      </w:r>
      <w:r w:rsidRPr="00CA3ED0">
        <w:rPr>
          <w:i/>
          <w:iCs/>
          <w:noProof/>
        </w:rPr>
        <w:t>4</w:t>
      </w:r>
      <w:r w:rsidRPr="00CA3ED0">
        <w:rPr>
          <w:noProof/>
        </w:rPr>
        <w:t>(3), 16.1-16.8. https://doi.org/10.5667/tang.2014.0004</w:t>
      </w:r>
    </w:p>
    <w:p w14:paraId="7F782DD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Oyedeji, O. A., Azeez, L. A., &amp; Osifade, B. G. (2017). Chemical and nutritional compositions of flame of forest (Delonix regia) seeds and seed oil. </w:t>
      </w:r>
      <w:r w:rsidRPr="00CA3ED0">
        <w:rPr>
          <w:i/>
          <w:iCs/>
          <w:noProof/>
        </w:rPr>
        <w:t>South African Journal of Chemistry</w:t>
      </w:r>
      <w:r w:rsidRPr="00CA3ED0">
        <w:rPr>
          <w:noProof/>
        </w:rPr>
        <w:t xml:space="preserve">, </w:t>
      </w:r>
      <w:r w:rsidRPr="00CA3ED0">
        <w:rPr>
          <w:i/>
          <w:iCs/>
          <w:noProof/>
        </w:rPr>
        <w:t>70</w:t>
      </w:r>
      <w:r w:rsidRPr="00CA3ED0">
        <w:rPr>
          <w:noProof/>
        </w:rPr>
        <w:t>, 16–20. https://doi.org/10.17159/0379-4350/2017/v70a3</w:t>
      </w:r>
    </w:p>
    <w:p w14:paraId="40845A6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Paredes-Laverde, M., Silva-Agredo, J., &amp; Torres-Palma, R. A. (2018). Removal of norfloxacin in deionized, municipal water and urine using rice (Oryza sativa) and coffee (Coffea arabica) husk wastes as natural adsorbents. </w:t>
      </w:r>
      <w:r w:rsidRPr="00CA3ED0">
        <w:rPr>
          <w:i/>
          <w:iCs/>
          <w:noProof/>
        </w:rPr>
        <w:t>Journal of Environmental Management</w:t>
      </w:r>
      <w:r w:rsidRPr="00CA3ED0">
        <w:rPr>
          <w:noProof/>
        </w:rPr>
        <w:t xml:space="preserve">, </w:t>
      </w:r>
      <w:r w:rsidRPr="00CA3ED0">
        <w:rPr>
          <w:i/>
          <w:iCs/>
          <w:noProof/>
        </w:rPr>
        <w:t>213</w:t>
      </w:r>
      <w:r w:rsidRPr="00CA3ED0">
        <w:rPr>
          <w:noProof/>
        </w:rPr>
        <w:t>, 98–108. https://doi.org/10.1016/j.jenvman.2018.02.047</w:t>
      </w:r>
    </w:p>
    <w:p w14:paraId="308D7A5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Pauletto, P. S., Lütke, S. F., Dotto, G. L., &amp; Salau, N. P. G. (2021). Forecasting the multicomponent adsorption of nimesulide and paracetamol through artificial neural network. </w:t>
      </w:r>
      <w:r w:rsidRPr="00CA3ED0">
        <w:rPr>
          <w:i/>
          <w:iCs/>
          <w:noProof/>
        </w:rPr>
        <w:t>Chemical Engineering Journal</w:t>
      </w:r>
      <w:r w:rsidRPr="00CA3ED0">
        <w:rPr>
          <w:noProof/>
        </w:rPr>
        <w:t xml:space="preserve">, </w:t>
      </w:r>
      <w:r w:rsidRPr="00CA3ED0">
        <w:rPr>
          <w:i/>
          <w:iCs/>
          <w:noProof/>
        </w:rPr>
        <w:t>412</w:t>
      </w:r>
      <w:r w:rsidRPr="00CA3ED0">
        <w:rPr>
          <w:noProof/>
        </w:rPr>
        <w:t>(October 2020), 127527. https://doi.org/10.1016/j.cej.2020.127527</w:t>
      </w:r>
    </w:p>
    <w:p w14:paraId="3E9B095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Prasad, A. L., Santhi, T., &amp; Manonmani, S. (2015). Recent developments in preparation of activated carbons by microwave: Study of residual errors. </w:t>
      </w:r>
      <w:r w:rsidRPr="00CA3ED0">
        <w:rPr>
          <w:i/>
          <w:iCs/>
          <w:noProof/>
        </w:rPr>
        <w:t>Arabian Journal of Chemistry</w:t>
      </w:r>
      <w:r w:rsidRPr="00CA3ED0">
        <w:rPr>
          <w:noProof/>
        </w:rPr>
        <w:t xml:space="preserve">, </w:t>
      </w:r>
      <w:r w:rsidRPr="00CA3ED0">
        <w:rPr>
          <w:i/>
          <w:iCs/>
          <w:noProof/>
        </w:rPr>
        <w:t>8</w:t>
      </w:r>
      <w:r w:rsidRPr="00CA3ED0">
        <w:rPr>
          <w:noProof/>
        </w:rPr>
        <w:t>(3), 343–354. https://doi.org/10.1016/j.arabjc.2011.01.020</w:t>
      </w:r>
    </w:p>
    <w:p w14:paraId="5CC1144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Puziy, A. M., Poddubnaya, O. I., Martínez-Alonso, A., Suárez-García, F., &amp; Tascón, J. M. D. (2003). Synthetic carbons activated with phosphoric acid III. Carbons prepared in air. </w:t>
      </w:r>
      <w:r w:rsidRPr="00CA3ED0">
        <w:rPr>
          <w:i/>
          <w:iCs/>
          <w:noProof/>
        </w:rPr>
        <w:t>Carbon</w:t>
      </w:r>
      <w:r w:rsidRPr="00CA3ED0">
        <w:rPr>
          <w:noProof/>
        </w:rPr>
        <w:t xml:space="preserve">, </w:t>
      </w:r>
      <w:r w:rsidRPr="00CA3ED0">
        <w:rPr>
          <w:i/>
          <w:iCs/>
          <w:noProof/>
        </w:rPr>
        <w:t>41</w:t>
      </w:r>
      <w:r w:rsidRPr="00CA3ED0">
        <w:rPr>
          <w:noProof/>
        </w:rPr>
        <w:t>(6), 1181–1191. https://doi.org/10.1016/S0008-6223(03)00031-9</w:t>
      </w:r>
    </w:p>
    <w:p w14:paraId="76330BC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adwan, D. R., Matloob, A., Mikhail, S., Saad, L., &amp; Guirguis, D. (2019). Metal organic framework-graphene nano-composites for high adsorption removal of DBT as </w:t>
      </w:r>
      <w:r w:rsidRPr="00CA3ED0">
        <w:rPr>
          <w:noProof/>
        </w:rPr>
        <w:lastRenderedPageBreak/>
        <w:t xml:space="preserve">hazard material in liquid fuel. </w:t>
      </w:r>
      <w:r w:rsidRPr="00CA3ED0">
        <w:rPr>
          <w:i/>
          <w:iCs/>
          <w:noProof/>
        </w:rPr>
        <w:t>Journal of Hazardous Materials</w:t>
      </w:r>
      <w:r w:rsidRPr="00CA3ED0">
        <w:rPr>
          <w:noProof/>
        </w:rPr>
        <w:t xml:space="preserve">, </w:t>
      </w:r>
      <w:r w:rsidRPr="00CA3ED0">
        <w:rPr>
          <w:i/>
          <w:iCs/>
          <w:noProof/>
        </w:rPr>
        <w:t>373</w:t>
      </w:r>
      <w:r w:rsidRPr="00CA3ED0">
        <w:rPr>
          <w:noProof/>
        </w:rPr>
        <w:t>, 447–458. https://doi.org/10.1016/j.jhazmat.2019.03.098</w:t>
      </w:r>
    </w:p>
    <w:p w14:paraId="1F57CF6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afati, L., Ehrampoush, M. H., Rafati, A. A., Mokhtari, M., &amp; Mahvi, A. H. (2019). Fixed bed adsorption column studies and models for removal of ibuprofen from aqueous solution by strong adsorbent Nano-clay composite. </w:t>
      </w:r>
      <w:r w:rsidRPr="00CA3ED0">
        <w:rPr>
          <w:i/>
          <w:iCs/>
          <w:noProof/>
        </w:rPr>
        <w:t>Journal of Environmental Health Science and Engineering</w:t>
      </w:r>
      <w:r w:rsidRPr="00CA3ED0">
        <w:rPr>
          <w:noProof/>
        </w:rPr>
        <w:t xml:space="preserve">, </w:t>
      </w:r>
      <w:r w:rsidRPr="00CA3ED0">
        <w:rPr>
          <w:i/>
          <w:iCs/>
          <w:noProof/>
        </w:rPr>
        <w:t>17</w:t>
      </w:r>
      <w:r w:rsidRPr="00CA3ED0">
        <w:rPr>
          <w:noProof/>
        </w:rPr>
        <w:t>(2), 753–765. https://doi.org/10.1007/s40201-019-00392-9</w:t>
      </w:r>
    </w:p>
    <w:p w14:paraId="06BC4A8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ajalekshmi, G. A., Mrithaa, T. S. A., Viji Chandran, S. A., &amp; Pandimadevi, M. A. (2016). Preparation and characterisation of activated carbon from Delonix regia seeds for the removal of methylene blue dye. </w:t>
      </w:r>
      <w:r w:rsidRPr="00CA3ED0">
        <w:rPr>
          <w:i/>
          <w:iCs/>
          <w:noProof/>
        </w:rPr>
        <w:t>Journal of Industrial Pollution Control</w:t>
      </w:r>
      <w:r w:rsidRPr="00CA3ED0">
        <w:rPr>
          <w:noProof/>
        </w:rPr>
        <w:t xml:space="preserve">, </w:t>
      </w:r>
      <w:r w:rsidRPr="00CA3ED0">
        <w:rPr>
          <w:i/>
          <w:iCs/>
          <w:noProof/>
        </w:rPr>
        <w:t>32</w:t>
      </w:r>
      <w:r w:rsidRPr="00CA3ED0">
        <w:rPr>
          <w:noProof/>
        </w:rPr>
        <w:t>(2), 572–579.</w:t>
      </w:r>
    </w:p>
    <w:p w14:paraId="0083178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amesh, M., Anitha, S., Poopal, R. K., &amp; Shobana, C. (2018). Evaluation of acute and sublethal effects of chloroquine (C18H26CIN3) on certain enzymological and histopathological biomarker responses of a freshwater fish Cyprinus carpio. </w:t>
      </w:r>
      <w:r w:rsidRPr="00CA3ED0">
        <w:rPr>
          <w:i/>
          <w:iCs/>
          <w:noProof/>
        </w:rPr>
        <w:t>Toxicology Reports</w:t>
      </w:r>
      <w:r w:rsidRPr="00CA3ED0">
        <w:rPr>
          <w:noProof/>
        </w:rPr>
        <w:t xml:space="preserve">, </w:t>
      </w:r>
      <w:r w:rsidRPr="00CA3ED0">
        <w:rPr>
          <w:i/>
          <w:iCs/>
          <w:noProof/>
        </w:rPr>
        <w:t>5</w:t>
      </w:r>
      <w:r w:rsidRPr="00CA3ED0">
        <w:rPr>
          <w:noProof/>
        </w:rPr>
        <w:t>(May 2017), 18–27. https://doi.org/10.1016/j.toxrep.2017.11.006</w:t>
      </w:r>
    </w:p>
    <w:p w14:paraId="402A2F4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amesh, T. N., Kirana, D. V, Kumari, T. N. M., &amp; Ashwini, A. (2013). Adsorption studies of indigo carmine dye by magnesium oxide. </w:t>
      </w:r>
      <w:r w:rsidRPr="00CA3ED0">
        <w:rPr>
          <w:i/>
          <w:iCs/>
          <w:noProof/>
        </w:rPr>
        <w:t>Inernational Journal of Science Research</w:t>
      </w:r>
      <w:r w:rsidRPr="00CA3ED0">
        <w:rPr>
          <w:noProof/>
        </w:rPr>
        <w:t xml:space="preserve">, </w:t>
      </w:r>
      <w:r w:rsidRPr="00CA3ED0">
        <w:rPr>
          <w:i/>
          <w:iCs/>
          <w:noProof/>
        </w:rPr>
        <w:t>01</w:t>
      </w:r>
      <w:r w:rsidRPr="00CA3ED0">
        <w:rPr>
          <w:noProof/>
        </w:rPr>
        <w:t>(January), 495–501.</w:t>
      </w:r>
    </w:p>
    <w:p w14:paraId="2D65324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amírez-Morales, D., Masís-Mora, M., Beita-Sandí, W., Montiel-Mora, J. R., Fernández-Fernández, E., Méndez-Rivera, M., Arias-Mora, V., Leiva-Salas, A., Brenes-Alfaro, L., &amp; Rodríguez-Rodríguez, C. E. (2021). Pharmaceuticals in farms and surrounding surface water bodies: Hazard and ecotoxicity in a swine production area in Costa Rica. </w:t>
      </w:r>
      <w:r w:rsidRPr="00CA3ED0">
        <w:rPr>
          <w:i/>
          <w:iCs/>
          <w:noProof/>
        </w:rPr>
        <w:t>Chemosphere</w:t>
      </w:r>
      <w:r w:rsidRPr="00CA3ED0">
        <w:rPr>
          <w:noProof/>
        </w:rPr>
        <w:t xml:space="preserve">, </w:t>
      </w:r>
      <w:r w:rsidRPr="00CA3ED0">
        <w:rPr>
          <w:i/>
          <w:iCs/>
          <w:noProof/>
        </w:rPr>
        <w:t>272</w:t>
      </w:r>
      <w:r w:rsidRPr="00CA3ED0">
        <w:rPr>
          <w:noProof/>
        </w:rPr>
        <w:t>. https://doi.org/10.1016/j.chemosphere.2021.129574</w:t>
      </w:r>
    </w:p>
    <w:p w14:paraId="1E45BD0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asuli, L., Dehghani, M. H., Alimohammadi, M., Yaghmaeian, K., Rastkari, N., &amp; Salari, M. (2021). Mesoporous metal organic frameworks functionalized with the amino acids as advanced sorbents for the removal of bacterial endotoxins from water: Optimization, regression and kinetic models. </w:t>
      </w:r>
      <w:r w:rsidRPr="00CA3ED0">
        <w:rPr>
          <w:i/>
          <w:iCs/>
          <w:noProof/>
        </w:rPr>
        <w:t>Journal of Molecular Liquids</w:t>
      </w:r>
      <w:r w:rsidRPr="00CA3ED0">
        <w:rPr>
          <w:noProof/>
        </w:rPr>
        <w:t xml:space="preserve">, </w:t>
      </w:r>
      <w:r w:rsidRPr="00CA3ED0">
        <w:rPr>
          <w:i/>
          <w:iCs/>
          <w:noProof/>
        </w:rPr>
        <w:t>339</w:t>
      </w:r>
      <w:r w:rsidRPr="00CA3ED0">
        <w:rPr>
          <w:noProof/>
        </w:rPr>
        <w:t>, 116801. https://doi.org/10.1016/j.molliq.2021.116801</w:t>
      </w:r>
    </w:p>
    <w:p w14:paraId="7471B87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Razak, M. R., Yusof, N. A., Aris, A. Z., Nasir, H. M., Haron, M. J., Ibrahim, N. A., Johari, I. S., &amp; Kamaruzaman, S. (2020). Phosphoric acid modified kenaf fiber (K-</w:t>
      </w:r>
      <w:r w:rsidRPr="00CA3ED0">
        <w:rPr>
          <w:noProof/>
        </w:rPr>
        <w:lastRenderedPageBreak/>
        <w:t xml:space="preserve">PA) as green adsorbent for the removal of copper (II) ions towards industrial waste water effluents. </w:t>
      </w:r>
      <w:r w:rsidRPr="00CA3ED0">
        <w:rPr>
          <w:i/>
          <w:iCs/>
          <w:noProof/>
        </w:rPr>
        <w:t>Reactive and Functional Polymers</w:t>
      </w:r>
      <w:r w:rsidRPr="00CA3ED0">
        <w:rPr>
          <w:noProof/>
        </w:rPr>
        <w:t xml:space="preserve">, </w:t>
      </w:r>
      <w:r w:rsidRPr="00CA3ED0">
        <w:rPr>
          <w:i/>
          <w:iCs/>
          <w:noProof/>
        </w:rPr>
        <w:t>147</w:t>
      </w:r>
      <w:r w:rsidRPr="00CA3ED0">
        <w:rPr>
          <w:noProof/>
        </w:rPr>
        <w:t>(December 2019). https://doi.org/10.1016/j.reactfunctpolym.2019.104466</w:t>
      </w:r>
    </w:p>
    <w:p w14:paraId="49BDAD6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eddy, Y. G., Narsaiah, T. B., &amp; Rao, B. V. (2017). Low Cost Adsorbents Utilization for the Treatment of Pharmaceutical Wastewater. </w:t>
      </w:r>
      <w:r w:rsidRPr="00CA3ED0">
        <w:rPr>
          <w:i/>
          <w:iCs/>
          <w:noProof/>
        </w:rPr>
        <w:t>International Journal of Civil Engineering Research</w:t>
      </w:r>
      <w:r w:rsidRPr="00CA3ED0">
        <w:rPr>
          <w:noProof/>
        </w:rPr>
        <w:t xml:space="preserve">, </w:t>
      </w:r>
      <w:r w:rsidRPr="00CA3ED0">
        <w:rPr>
          <w:i/>
          <w:iCs/>
          <w:noProof/>
        </w:rPr>
        <w:t>8</w:t>
      </w:r>
      <w:r w:rsidRPr="00CA3ED0">
        <w:rPr>
          <w:noProof/>
        </w:rPr>
        <w:t>(1), 39–48. http://www.ripublication.com</w:t>
      </w:r>
    </w:p>
    <w:p w14:paraId="0CB2270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eza, M. S., Yun, C. S., Afroze, S., Radenahmad, N., Bakar, M. S. A., Saidur, R., Taweekun, J., &amp; Azad, A. K. (2020). Preparation of activated carbon from biomass and its’ applications in water and gas purification, a review. </w:t>
      </w:r>
      <w:r w:rsidRPr="00CA3ED0">
        <w:rPr>
          <w:i/>
          <w:iCs/>
          <w:noProof/>
        </w:rPr>
        <w:t>Arab Journal of Basic and Applied Sciences</w:t>
      </w:r>
      <w:r w:rsidRPr="00CA3ED0">
        <w:rPr>
          <w:noProof/>
        </w:rPr>
        <w:t xml:space="preserve">, </w:t>
      </w:r>
      <w:r w:rsidRPr="00CA3ED0">
        <w:rPr>
          <w:i/>
          <w:iCs/>
          <w:noProof/>
        </w:rPr>
        <w:t>27</w:t>
      </w:r>
      <w:r w:rsidRPr="00CA3ED0">
        <w:rPr>
          <w:noProof/>
        </w:rPr>
        <w:t>(1), 208–238. https://doi.org/10.1080/25765299.2020.1766799</w:t>
      </w:r>
    </w:p>
    <w:p w14:paraId="2991076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eza, R. A., Ahmaruzzaman, M., Sil, A. K., &amp; Gupta, V. K. (2014). Comparative adsorption behavior of ibuprofen and clofibric acid onto microwave assisted activated bamboo waste. </w:t>
      </w:r>
      <w:r w:rsidRPr="00CA3ED0">
        <w:rPr>
          <w:i/>
          <w:iCs/>
          <w:noProof/>
        </w:rPr>
        <w:t>Industrial and Engineering Chemistry Research</w:t>
      </w:r>
      <w:r w:rsidRPr="00CA3ED0">
        <w:rPr>
          <w:noProof/>
        </w:rPr>
        <w:t xml:space="preserve">, </w:t>
      </w:r>
      <w:r w:rsidRPr="00CA3ED0">
        <w:rPr>
          <w:i/>
          <w:iCs/>
          <w:noProof/>
        </w:rPr>
        <w:t>53</w:t>
      </w:r>
      <w:r w:rsidRPr="00CA3ED0">
        <w:rPr>
          <w:noProof/>
        </w:rPr>
        <w:t>(22), 9331–9339. https://doi.org/10.1021/ie404162p</w:t>
      </w:r>
    </w:p>
    <w:p w14:paraId="3BD4A5B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ingot, D., Lerzy, B., Chaplain, K., Bonhoure, J. P., Auclair, E., &amp; Larondelle, Y. (2007). In vitro biosorption of ochratoxin A on the yeast industry by-products: Comparison of isotherm models. </w:t>
      </w:r>
      <w:r w:rsidRPr="00CA3ED0">
        <w:rPr>
          <w:i/>
          <w:iCs/>
          <w:noProof/>
        </w:rPr>
        <w:t>Bioresource Technology</w:t>
      </w:r>
      <w:r w:rsidRPr="00CA3ED0">
        <w:rPr>
          <w:noProof/>
        </w:rPr>
        <w:t xml:space="preserve">, </w:t>
      </w:r>
      <w:r w:rsidRPr="00CA3ED0">
        <w:rPr>
          <w:i/>
          <w:iCs/>
          <w:noProof/>
        </w:rPr>
        <w:t>98</w:t>
      </w:r>
      <w:r w:rsidRPr="00CA3ED0">
        <w:rPr>
          <w:noProof/>
        </w:rPr>
        <w:t>(9), 1812–1821. https://doi.org/10.1016/j.biortech.2006.06.015</w:t>
      </w:r>
    </w:p>
    <w:p w14:paraId="67E583D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iyanto, C. A., &amp; Prabalaras, E. (2019). The adsorption kinetics and isoterm of activated carbon from Water Hyacinth Leaves (Eichhornia crassipes) on Co(II). </w:t>
      </w:r>
      <w:r w:rsidRPr="00CA3ED0">
        <w:rPr>
          <w:i/>
          <w:iCs/>
          <w:noProof/>
        </w:rPr>
        <w:t>Journal of Physics: Conference Series</w:t>
      </w:r>
      <w:r w:rsidRPr="00CA3ED0">
        <w:rPr>
          <w:noProof/>
        </w:rPr>
        <w:t xml:space="preserve">, </w:t>
      </w:r>
      <w:r w:rsidRPr="00CA3ED0">
        <w:rPr>
          <w:i/>
          <w:iCs/>
          <w:noProof/>
        </w:rPr>
        <w:t>1307</w:t>
      </w:r>
      <w:r w:rsidRPr="00CA3ED0">
        <w:rPr>
          <w:noProof/>
        </w:rPr>
        <w:t>(1). https://doi.org/10.1088/1742-6596/1307/1/012002</w:t>
      </w:r>
    </w:p>
    <w:p w14:paraId="6B00AC3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ostamian, R., &amp; Behnejad, H. (2018). Insights into doxycycline adsorption onto graphene nanosheet: a combined quantum mechanics, thermodynamics, and kinetic study. </w:t>
      </w:r>
      <w:r w:rsidRPr="00CA3ED0">
        <w:rPr>
          <w:i/>
          <w:iCs/>
          <w:noProof/>
        </w:rPr>
        <w:t>Environmental Science and Pollution Research</w:t>
      </w:r>
      <w:r w:rsidRPr="00CA3ED0">
        <w:rPr>
          <w:noProof/>
        </w:rPr>
        <w:t xml:space="preserve">, </w:t>
      </w:r>
      <w:r w:rsidRPr="00CA3ED0">
        <w:rPr>
          <w:i/>
          <w:iCs/>
          <w:noProof/>
        </w:rPr>
        <w:t>25</w:t>
      </w:r>
      <w:r w:rsidRPr="00CA3ED0">
        <w:rPr>
          <w:noProof/>
        </w:rPr>
        <w:t>(3), 2528–2537. https://doi.org/10.1007/s11356-017-0687-6</w:t>
      </w:r>
    </w:p>
    <w:p w14:paraId="13DADE1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Rout, P. R., Zhang, T. C., Bhunia, P., &amp; Surampalli, R. Y. (2021). Treatment technologies for emerging contaminants in wastewater treatment plants: A review. </w:t>
      </w:r>
      <w:r w:rsidRPr="00CA3ED0">
        <w:rPr>
          <w:i/>
          <w:iCs/>
          <w:noProof/>
        </w:rPr>
        <w:t>Science of the Total Environment</w:t>
      </w:r>
      <w:r w:rsidRPr="00CA3ED0">
        <w:rPr>
          <w:noProof/>
        </w:rPr>
        <w:t xml:space="preserve">, </w:t>
      </w:r>
      <w:r w:rsidRPr="00CA3ED0">
        <w:rPr>
          <w:i/>
          <w:iCs/>
          <w:noProof/>
        </w:rPr>
        <w:t>753</w:t>
      </w:r>
      <w:r w:rsidRPr="00CA3ED0">
        <w:rPr>
          <w:noProof/>
        </w:rPr>
        <w:t>. https://doi.org/10.1016/j.scitotenv.2020.141990</w:t>
      </w:r>
    </w:p>
    <w:p w14:paraId="4E880AB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Rukayat, O. O., Usman, M. F., Elizabeth, O. M., Abosede, O. O., &amp; Faith, I. U. (2021). Kinetic Adsorption of Heavy Metal (Copper) On Rubber (Hevea Brasiliensis) Leaf Powder. </w:t>
      </w:r>
      <w:r w:rsidRPr="00CA3ED0">
        <w:rPr>
          <w:i/>
          <w:iCs/>
          <w:noProof/>
        </w:rPr>
        <w:t>South African Journal of Chemical Engineering</w:t>
      </w:r>
      <w:r w:rsidRPr="00CA3ED0">
        <w:rPr>
          <w:noProof/>
        </w:rPr>
        <w:t xml:space="preserve">, </w:t>
      </w:r>
      <w:r w:rsidRPr="00CA3ED0">
        <w:rPr>
          <w:i/>
          <w:iCs/>
          <w:noProof/>
        </w:rPr>
        <w:t>37</w:t>
      </w:r>
      <w:r w:rsidRPr="00CA3ED0">
        <w:rPr>
          <w:noProof/>
        </w:rPr>
        <w:t>, 74–80. https://doi.org/10.1016/j.sajce.2021.04.004</w:t>
      </w:r>
    </w:p>
    <w:p w14:paraId="541055A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avedra-Labastida, E., Díaz-Nava, M. C., Illescas, J., &amp; Muro, C. (2019). Comparison of the Removal of an Anionic Dye from Aqueous Solutions by Adsorption with Organically Modified Clays and their Composites. </w:t>
      </w:r>
      <w:r w:rsidRPr="00CA3ED0">
        <w:rPr>
          <w:i/>
          <w:iCs/>
          <w:noProof/>
        </w:rPr>
        <w:t>Water, Air, and Soil Pollution</w:t>
      </w:r>
      <w:r w:rsidRPr="00CA3ED0">
        <w:rPr>
          <w:noProof/>
        </w:rPr>
        <w:t xml:space="preserve">, </w:t>
      </w:r>
      <w:r w:rsidRPr="00CA3ED0">
        <w:rPr>
          <w:i/>
          <w:iCs/>
          <w:noProof/>
        </w:rPr>
        <w:t>230</w:t>
      </w:r>
      <w:r w:rsidRPr="00CA3ED0">
        <w:rPr>
          <w:noProof/>
        </w:rPr>
        <w:t>(4). https://doi.org/10.1007/s11270-019-4131-z</w:t>
      </w:r>
    </w:p>
    <w:p w14:paraId="11B246C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ha, T. K., Bishwas, R. K., Karmaker, S., &amp; Islam, Z. (2020). Adsorption Characteristics of Allura Red AC onto Sawdust and Hexadecylpyridinium Bromide-Treated Sawdust in Aqueous Solution. </w:t>
      </w:r>
      <w:r w:rsidRPr="00CA3ED0">
        <w:rPr>
          <w:i/>
          <w:iCs/>
          <w:noProof/>
        </w:rPr>
        <w:t>ACS Omega</w:t>
      </w:r>
      <w:r w:rsidRPr="00CA3ED0">
        <w:rPr>
          <w:noProof/>
        </w:rPr>
        <w:t xml:space="preserve">, </w:t>
      </w:r>
      <w:r w:rsidRPr="00CA3ED0">
        <w:rPr>
          <w:i/>
          <w:iCs/>
          <w:noProof/>
        </w:rPr>
        <w:t>5</w:t>
      </w:r>
      <w:r w:rsidRPr="00CA3ED0">
        <w:rPr>
          <w:noProof/>
        </w:rPr>
        <w:t>(22), 13358–13374. https://doi.org/10.1021/acsomega.0c01493</w:t>
      </w:r>
    </w:p>
    <w:p w14:paraId="7F51FDB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hin, O. I., Saygi-Yalcin, B., &amp; Saloglu, D. (2020). Adsorption of ibuprofen from wastewater using activated carbon and graphene oxide embedded chitosan–pva: Equilibrium, kinetics, and thermodynamics and optimization with central composite design. </w:t>
      </w:r>
      <w:r w:rsidRPr="00CA3ED0">
        <w:rPr>
          <w:i/>
          <w:iCs/>
          <w:noProof/>
        </w:rPr>
        <w:t>Desalination and Water Treatment</w:t>
      </w:r>
      <w:r w:rsidRPr="00CA3ED0">
        <w:rPr>
          <w:noProof/>
        </w:rPr>
        <w:t xml:space="preserve">, </w:t>
      </w:r>
      <w:r w:rsidRPr="00CA3ED0">
        <w:rPr>
          <w:i/>
          <w:iCs/>
          <w:noProof/>
        </w:rPr>
        <w:t>179</w:t>
      </w:r>
      <w:r w:rsidRPr="00CA3ED0">
        <w:rPr>
          <w:noProof/>
        </w:rPr>
        <w:t>, 396–417. https://doi.org/10.5004/dwt.2020.25027</w:t>
      </w:r>
    </w:p>
    <w:p w14:paraId="077FED0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jab, M. S., Chia, C. H., Zakaria, S., &amp; Sillanpää, M. (2017). Adsorption of heavy metal ions on surface of functionalized oil palm empty fruit bunch fibres: Single and binary systems. </w:t>
      </w:r>
      <w:r w:rsidRPr="00CA3ED0">
        <w:rPr>
          <w:i/>
          <w:iCs/>
          <w:noProof/>
        </w:rPr>
        <w:t>Sains Malaysiana</w:t>
      </w:r>
      <w:r w:rsidRPr="00CA3ED0">
        <w:rPr>
          <w:noProof/>
        </w:rPr>
        <w:t xml:space="preserve">, </w:t>
      </w:r>
      <w:r w:rsidRPr="00CA3ED0">
        <w:rPr>
          <w:i/>
          <w:iCs/>
          <w:noProof/>
        </w:rPr>
        <w:t>46</w:t>
      </w:r>
      <w:r w:rsidRPr="00CA3ED0">
        <w:rPr>
          <w:noProof/>
        </w:rPr>
        <w:t>(1), 157–165. https://doi.org/10.17576/jsm-2017-4601-20</w:t>
      </w:r>
    </w:p>
    <w:p w14:paraId="51B5671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lvi, N. A., &amp; Chattopadhyay, S. (2017). Biosorption of Azo dyes by spent Rhizopus arrhizus biomass. </w:t>
      </w:r>
      <w:r w:rsidRPr="00CA3ED0">
        <w:rPr>
          <w:i/>
          <w:iCs/>
          <w:noProof/>
        </w:rPr>
        <w:t>Applied Water Science</w:t>
      </w:r>
      <w:r w:rsidRPr="00CA3ED0">
        <w:rPr>
          <w:noProof/>
        </w:rPr>
        <w:t xml:space="preserve">, </w:t>
      </w:r>
      <w:r w:rsidRPr="00CA3ED0">
        <w:rPr>
          <w:i/>
          <w:iCs/>
          <w:noProof/>
        </w:rPr>
        <w:t>7</w:t>
      </w:r>
      <w:r w:rsidRPr="00CA3ED0">
        <w:rPr>
          <w:noProof/>
        </w:rPr>
        <w:t>(6), 3041–3054. https://doi.org/10.1007/s13201-016-0417-0</w:t>
      </w:r>
    </w:p>
    <w:p w14:paraId="3740714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nthi, T., &amp; Manonmani, S. (2011). Malachite Green Removal from Aqueous Solution by the Peel of Cucumis sativa Fruit. </w:t>
      </w:r>
      <w:r w:rsidRPr="00CA3ED0">
        <w:rPr>
          <w:i/>
          <w:iCs/>
          <w:noProof/>
        </w:rPr>
        <w:t>Clean - Soil, Air, Water</w:t>
      </w:r>
      <w:r w:rsidRPr="00CA3ED0">
        <w:rPr>
          <w:noProof/>
        </w:rPr>
        <w:t xml:space="preserve">, </w:t>
      </w:r>
      <w:r w:rsidRPr="00CA3ED0">
        <w:rPr>
          <w:i/>
          <w:iCs/>
          <w:noProof/>
        </w:rPr>
        <w:t>39</w:t>
      </w:r>
      <w:r w:rsidRPr="00CA3ED0">
        <w:rPr>
          <w:noProof/>
        </w:rPr>
        <w:t>(2), 162–170. https://doi.org/10.1002/clen.201000077</w:t>
      </w:r>
    </w:p>
    <w:p w14:paraId="3E46E37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ravanan, A., Sundararaman, T. R., Jeevanantham, S., Karishma, S., Kumar, P. S., &amp; Yaashikaa, P. R. (2020). Effective adsorption of Cu(II) ions on sustainable adsorbent derived from mixed biomass (Aspergillus campestris and agro waste): Optimization, isotherm and kinetics study. </w:t>
      </w:r>
      <w:r w:rsidRPr="00CA3ED0">
        <w:rPr>
          <w:i/>
          <w:iCs/>
          <w:noProof/>
        </w:rPr>
        <w:t xml:space="preserve">Groundwater for Sustainable </w:t>
      </w:r>
      <w:r w:rsidRPr="00CA3ED0">
        <w:rPr>
          <w:i/>
          <w:iCs/>
          <w:noProof/>
        </w:rPr>
        <w:lastRenderedPageBreak/>
        <w:t>Development</w:t>
      </w:r>
      <w:r w:rsidRPr="00CA3ED0">
        <w:rPr>
          <w:noProof/>
        </w:rPr>
        <w:t xml:space="preserve">, </w:t>
      </w:r>
      <w:r w:rsidRPr="00CA3ED0">
        <w:rPr>
          <w:i/>
          <w:iCs/>
          <w:noProof/>
        </w:rPr>
        <w:t>11</w:t>
      </w:r>
      <w:r w:rsidRPr="00CA3ED0">
        <w:rPr>
          <w:noProof/>
        </w:rPr>
        <w:t>(July), 100460. https://doi.org/10.1016/j.gsd.2020.100460</w:t>
      </w:r>
    </w:p>
    <w:p w14:paraId="4092612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rtape, A. S., Mandhare, A. M., Jadhav, V. V., Raut, P. D., Anuse, M. A., &amp; Kolekar, S. S. (2017). Removal of malachite green dye from aqueous solution with adsorption technique using Limonia acidissima (wood apple) shell as low cost adsorbent. </w:t>
      </w:r>
      <w:r w:rsidRPr="00CA3ED0">
        <w:rPr>
          <w:i/>
          <w:iCs/>
          <w:noProof/>
        </w:rPr>
        <w:t>Arabian Journal of Chemistry</w:t>
      </w:r>
      <w:r w:rsidRPr="00CA3ED0">
        <w:rPr>
          <w:noProof/>
        </w:rPr>
        <w:t xml:space="preserve">, </w:t>
      </w:r>
      <w:r w:rsidRPr="00CA3ED0">
        <w:rPr>
          <w:i/>
          <w:iCs/>
          <w:noProof/>
        </w:rPr>
        <w:t>10</w:t>
      </w:r>
      <w:r w:rsidRPr="00CA3ED0">
        <w:rPr>
          <w:noProof/>
        </w:rPr>
        <w:t>, S3229–S3238. https://doi.org/10.1016/j.arabjc.2013.12.019</w:t>
      </w:r>
    </w:p>
    <w:p w14:paraId="4AA5926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ruchi, &amp; Kumar, V. (2019). Adsorption kinetics and isotherms for the removal of rhodamine B dye and Pb +2 ions from aqueous solutions by a hybrid ion-exchanger. </w:t>
      </w:r>
      <w:r w:rsidRPr="00CA3ED0">
        <w:rPr>
          <w:i/>
          <w:iCs/>
          <w:noProof/>
        </w:rPr>
        <w:t>Arabian Journal of Chemistry</w:t>
      </w:r>
      <w:r w:rsidRPr="00CA3ED0">
        <w:rPr>
          <w:noProof/>
        </w:rPr>
        <w:t xml:space="preserve">, </w:t>
      </w:r>
      <w:r w:rsidRPr="00CA3ED0">
        <w:rPr>
          <w:i/>
          <w:iCs/>
          <w:noProof/>
        </w:rPr>
        <w:t>12</w:t>
      </w:r>
      <w:r w:rsidRPr="00CA3ED0">
        <w:rPr>
          <w:noProof/>
        </w:rPr>
        <w:t>(3), 316–329. https://doi.org/10.1016/j.arabjc.2016.11.009</w:t>
      </w:r>
    </w:p>
    <w:p w14:paraId="4CEE113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ucier, C., Adebayo, M. A., Lima, E. C., Cataluña, R., Thue, P. S., Prola, L. D. T., Puchana-Rosero, M. J., Machado, F. M., Pavan, F. A., &amp; Dotto, G. L. (2015). Microwave-assisted activated carbon from cocoa shell as adsorbent for removal of sodium diclofenac and nimesulide from aqueous effluents. </w:t>
      </w:r>
      <w:r w:rsidRPr="00CA3ED0">
        <w:rPr>
          <w:i/>
          <w:iCs/>
          <w:noProof/>
        </w:rPr>
        <w:t>Journal of Hazardous Materials</w:t>
      </w:r>
      <w:r w:rsidRPr="00CA3ED0">
        <w:rPr>
          <w:noProof/>
        </w:rPr>
        <w:t xml:space="preserve">, </w:t>
      </w:r>
      <w:r w:rsidRPr="00CA3ED0">
        <w:rPr>
          <w:i/>
          <w:iCs/>
          <w:noProof/>
        </w:rPr>
        <w:t>289</w:t>
      </w:r>
      <w:r w:rsidRPr="00CA3ED0">
        <w:rPr>
          <w:noProof/>
        </w:rPr>
        <w:t>, 18–27. https://doi.org/10.1016/j.jhazmat.2015.02.026</w:t>
      </w:r>
    </w:p>
    <w:p w14:paraId="64186E9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azali, N., Harun, Z., &amp; Sazali, N. (2020). A review on batch and column adsorption of various adsorbent towards the removal of heavy metal. </w:t>
      </w:r>
      <w:r w:rsidRPr="00CA3ED0">
        <w:rPr>
          <w:i/>
          <w:iCs/>
          <w:noProof/>
        </w:rPr>
        <w:t>Journal of Advanced Research in Fluid Mechanics and Thermal Sciences</w:t>
      </w:r>
      <w:r w:rsidRPr="00CA3ED0">
        <w:rPr>
          <w:noProof/>
        </w:rPr>
        <w:t xml:space="preserve">, </w:t>
      </w:r>
      <w:r w:rsidRPr="00CA3ED0">
        <w:rPr>
          <w:i/>
          <w:iCs/>
          <w:noProof/>
        </w:rPr>
        <w:t>67</w:t>
      </w:r>
      <w:r w:rsidRPr="00CA3ED0">
        <w:rPr>
          <w:noProof/>
        </w:rPr>
        <w:t>(2), 66–88.</w:t>
      </w:r>
    </w:p>
    <w:p w14:paraId="18573C0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chrezenmeier, E., &amp; Dörner, T. (2020). Mechanisms of action of hydroxychloroquine and chloroquine: implications for rheumatology. </w:t>
      </w:r>
      <w:r w:rsidRPr="00CA3ED0">
        <w:rPr>
          <w:i/>
          <w:iCs/>
          <w:noProof/>
        </w:rPr>
        <w:t>Nature Reviews Rheumatology</w:t>
      </w:r>
      <w:r w:rsidRPr="00CA3ED0">
        <w:rPr>
          <w:noProof/>
        </w:rPr>
        <w:t xml:space="preserve">, </w:t>
      </w:r>
      <w:r w:rsidRPr="00CA3ED0">
        <w:rPr>
          <w:i/>
          <w:iCs/>
          <w:noProof/>
        </w:rPr>
        <w:t>16</w:t>
      </w:r>
      <w:r w:rsidRPr="00CA3ED0">
        <w:rPr>
          <w:noProof/>
        </w:rPr>
        <w:t>(3), 155–166. https://doi.org/10.1038/s41584-020-0372-x</w:t>
      </w:r>
    </w:p>
    <w:p w14:paraId="65A6694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chroeder, R. L., &amp; Gerber, J. P. (2014). Chloroquine and hydroxychloroquine binding to melanin: Some possible consequences for pathologies. </w:t>
      </w:r>
      <w:r w:rsidRPr="00CA3ED0">
        <w:rPr>
          <w:i/>
          <w:iCs/>
          <w:noProof/>
        </w:rPr>
        <w:t>Toxicology Reports</w:t>
      </w:r>
      <w:r w:rsidRPr="00CA3ED0">
        <w:rPr>
          <w:noProof/>
        </w:rPr>
        <w:t xml:space="preserve">, </w:t>
      </w:r>
      <w:r w:rsidRPr="00CA3ED0">
        <w:rPr>
          <w:i/>
          <w:iCs/>
          <w:noProof/>
        </w:rPr>
        <w:t>1</w:t>
      </w:r>
      <w:r w:rsidRPr="00CA3ED0">
        <w:rPr>
          <w:noProof/>
        </w:rPr>
        <w:t>, 963–968. https://doi.org/10.1016/j.toxrep.2014.10.019</w:t>
      </w:r>
    </w:p>
    <w:p w14:paraId="3C20A97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elambakkannu, S., Othman, N. A. F., Bakar, K. A., &amp; Karim, Z. A. (2019). Adsorption studies of packed bed column for the removal of dyes using amine functionalized radiation induced grafted fiber. </w:t>
      </w:r>
      <w:r w:rsidRPr="00CA3ED0">
        <w:rPr>
          <w:i/>
          <w:iCs/>
          <w:noProof/>
        </w:rPr>
        <w:t>SN Applied Sciences</w:t>
      </w:r>
      <w:r w:rsidRPr="00CA3ED0">
        <w:rPr>
          <w:noProof/>
        </w:rPr>
        <w:t xml:space="preserve">, </w:t>
      </w:r>
      <w:r w:rsidRPr="00CA3ED0">
        <w:rPr>
          <w:i/>
          <w:iCs/>
          <w:noProof/>
        </w:rPr>
        <w:t>1</w:t>
      </w:r>
      <w:r w:rsidRPr="00CA3ED0">
        <w:rPr>
          <w:noProof/>
        </w:rPr>
        <w:t>(2), 1–10. https://doi.org/10.1007/s42452-019-0184-2</w:t>
      </w:r>
    </w:p>
    <w:p w14:paraId="4C13408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Şenol, Z. M. (2020). Effective biosorption of Allura red dye from aqueous solutions by the dried-lichen (Pseudoevernia furfuracea) biomass. </w:t>
      </w:r>
      <w:r w:rsidRPr="00CA3ED0">
        <w:rPr>
          <w:i/>
          <w:iCs/>
          <w:noProof/>
        </w:rPr>
        <w:t>International Journal of Environmental Analytical Chemistry</w:t>
      </w:r>
      <w:r w:rsidRPr="00CA3ED0">
        <w:rPr>
          <w:noProof/>
        </w:rPr>
        <w:t xml:space="preserve">, </w:t>
      </w:r>
      <w:r w:rsidRPr="00CA3ED0">
        <w:rPr>
          <w:i/>
          <w:iCs/>
          <w:noProof/>
        </w:rPr>
        <w:t>00</w:t>
      </w:r>
      <w:r w:rsidRPr="00CA3ED0">
        <w:rPr>
          <w:noProof/>
        </w:rPr>
        <w:t xml:space="preserve">(00), 1–15. </w:t>
      </w:r>
      <w:r w:rsidRPr="00CA3ED0">
        <w:rPr>
          <w:noProof/>
        </w:rPr>
        <w:lastRenderedPageBreak/>
        <w:t>https://doi.org/10.1080/03067319.2020.1785439</w:t>
      </w:r>
    </w:p>
    <w:p w14:paraId="199F819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hang, J. G., Kong, X. R., He, L. L., Li, W. H., &amp; Liao, Q. J. H. (2016). Low-cost biochar derived from herbal residue: characterization and application for ciprofloxacin adsorption. </w:t>
      </w:r>
      <w:r w:rsidRPr="00CA3ED0">
        <w:rPr>
          <w:i/>
          <w:iCs/>
          <w:noProof/>
        </w:rPr>
        <w:t>International Journal of Environmental Science and Technology</w:t>
      </w:r>
      <w:r w:rsidRPr="00CA3ED0">
        <w:rPr>
          <w:noProof/>
        </w:rPr>
        <w:t xml:space="preserve">, </w:t>
      </w:r>
      <w:r w:rsidRPr="00CA3ED0">
        <w:rPr>
          <w:i/>
          <w:iCs/>
          <w:noProof/>
        </w:rPr>
        <w:t>13</w:t>
      </w:r>
      <w:r w:rsidRPr="00CA3ED0">
        <w:rPr>
          <w:noProof/>
        </w:rPr>
        <w:t>(10), 2449–2458. https://doi.org/10.1007/s13762-016-1075-3</w:t>
      </w:r>
    </w:p>
    <w:p w14:paraId="173C469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harma, S., Sharma, S., &amp; Athaiya, A. (2020). Activation Functions in Neural Networks. </w:t>
      </w:r>
      <w:r w:rsidRPr="00CA3ED0">
        <w:rPr>
          <w:i/>
          <w:iCs/>
          <w:noProof/>
        </w:rPr>
        <w:t>International Journal of Engineering Applied Sciences and Technology</w:t>
      </w:r>
      <w:r w:rsidRPr="00CA3ED0">
        <w:rPr>
          <w:noProof/>
        </w:rPr>
        <w:t xml:space="preserve">, </w:t>
      </w:r>
      <w:r w:rsidRPr="00CA3ED0">
        <w:rPr>
          <w:i/>
          <w:iCs/>
          <w:noProof/>
        </w:rPr>
        <w:t>04</w:t>
      </w:r>
      <w:r w:rsidRPr="00CA3ED0">
        <w:rPr>
          <w:noProof/>
        </w:rPr>
        <w:t>(12), 310–316. https://doi.org/10.33564/ijeast.2020.v04i12.054</w:t>
      </w:r>
    </w:p>
    <w:p w14:paraId="7E6BFD0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hen, H., Wu, N., Wang, Y., Zhao, H., Zhang, L., Li, T., &amp; Zhao, M. (2017). Chloroquine attenuates paraquat-induced lung injury in mice by altering inflammation, oxidative stress and fibrosis. </w:t>
      </w:r>
      <w:r w:rsidRPr="00CA3ED0">
        <w:rPr>
          <w:i/>
          <w:iCs/>
          <w:noProof/>
        </w:rPr>
        <w:t>International Immunopharmacology</w:t>
      </w:r>
      <w:r w:rsidRPr="00CA3ED0">
        <w:rPr>
          <w:noProof/>
        </w:rPr>
        <w:t xml:space="preserve">, </w:t>
      </w:r>
      <w:r w:rsidRPr="00CA3ED0">
        <w:rPr>
          <w:i/>
          <w:iCs/>
          <w:noProof/>
        </w:rPr>
        <w:t>46</w:t>
      </w:r>
      <w:r w:rsidRPr="00CA3ED0">
        <w:rPr>
          <w:noProof/>
        </w:rPr>
        <w:t>, 16–22. https://doi.org/10.1016/j.intimp.2017.02.020</w:t>
      </w:r>
    </w:p>
    <w:p w14:paraId="0FD77D1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hinde, R. B., Raut, J. S., Chauhan, N. M., &amp; Karuppayil, S. M. (2013). Chloroquine sensitizes biofilms of Candida albicans to antifungal azoles. </w:t>
      </w:r>
      <w:r w:rsidRPr="00CA3ED0">
        <w:rPr>
          <w:i/>
          <w:iCs/>
          <w:noProof/>
        </w:rPr>
        <w:t>Brazilian Journal of Infectious Diseases</w:t>
      </w:r>
      <w:r w:rsidRPr="00CA3ED0">
        <w:rPr>
          <w:noProof/>
        </w:rPr>
        <w:t xml:space="preserve">, </w:t>
      </w:r>
      <w:r w:rsidRPr="00CA3ED0">
        <w:rPr>
          <w:i/>
          <w:iCs/>
          <w:noProof/>
        </w:rPr>
        <w:t>17</w:t>
      </w:r>
      <w:r w:rsidRPr="00CA3ED0">
        <w:rPr>
          <w:noProof/>
        </w:rPr>
        <w:t>(4), 395–400. https://doi.org/10.1016/j.bjid.2012.11.002</w:t>
      </w:r>
    </w:p>
    <w:p w14:paraId="58E5C89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hruthi, V. H., Ramachandra, C. T., Nidoni, U., Hiregoudar, S., Naik, N., &amp; Kurubar, A. R. (2016). Roselle (Hibiscus Sabdariffa L.) as a source of natural colour : A review. </w:t>
      </w:r>
      <w:r w:rsidRPr="00CA3ED0">
        <w:rPr>
          <w:i/>
          <w:iCs/>
          <w:noProof/>
        </w:rPr>
        <w:t>Plant Archives</w:t>
      </w:r>
      <w:r w:rsidRPr="00CA3ED0">
        <w:rPr>
          <w:noProof/>
        </w:rPr>
        <w:t xml:space="preserve">, </w:t>
      </w:r>
      <w:r w:rsidRPr="00CA3ED0">
        <w:rPr>
          <w:i/>
          <w:iCs/>
          <w:noProof/>
        </w:rPr>
        <w:t>16</w:t>
      </w:r>
      <w:r w:rsidRPr="00CA3ED0">
        <w:rPr>
          <w:noProof/>
        </w:rPr>
        <w:t>(2), 515–522.</w:t>
      </w:r>
    </w:p>
    <w:p w14:paraId="024C694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ilva, B., Martins, M., Rosca, M., Rocha, V., Lago, A., Neves, I. C., &amp; Tavares, T. (2020). Waste-based biosorbents as cost-effective alternatives to commercial adsorbents for the retention of fluoxetine from water. </w:t>
      </w:r>
      <w:r w:rsidRPr="00CA3ED0">
        <w:rPr>
          <w:i/>
          <w:iCs/>
          <w:noProof/>
        </w:rPr>
        <w:t>Separation and Purification Technology</w:t>
      </w:r>
      <w:r w:rsidRPr="00CA3ED0">
        <w:rPr>
          <w:noProof/>
        </w:rPr>
        <w:t xml:space="preserve">, </w:t>
      </w:r>
      <w:r w:rsidRPr="00CA3ED0">
        <w:rPr>
          <w:i/>
          <w:iCs/>
          <w:noProof/>
        </w:rPr>
        <w:t>235</w:t>
      </w:r>
      <w:r w:rsidRPr="00CA3ED0">
        <w:rPr>
          <w:noProof/>
        </w:rPr>
        <w:t>(September 2019), 116139. https://doi.org/10.1016/j.seppur.2019.116139</w:t>
      </w:r>
    </w:p>
    <w:p w14:paraId="486E786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ingh, R. L., Singh, P. K., &amp; Singh, R. P. (2015). Enzymatic decolorization and degradation of azo dyes - A review. </w:t>
      </w:r>
      <w:r w:rsidRPr="00CA3ED0">
        <w:rPr>
          <w:i/>
          <w:iCs/>
          <w:noProof/>
        </w:rPr>
        <w:t>International Biodeterioration and Biodegradation</w:t>
      </w:r>
      <w:r w:rsidRPr="00CA3ED0">
        <w:rPr>
          <w:noProof/>
        </w:rPr>
        <w:t xml:space="preserve">, </w:t>
      </w:r>
      <w:r w:rsidRPr="00CA3ED0">
        <w:rPr>
          <w:i/>
          <w:iCs/>
          <w:noProof/>
        </w:rPr>
        <w:t>104</w:t>
      </w:r>
      <w:r w:rsidRPr="00CA3ED0">
        <w:rPr>
          <w:noProof/>
        </w:rPr>
        <w:t>, 21–31. https://doi.org/10.1016/j.ibiod.2015.04.027</w:t>
      </w:r>
    </w:p>
    <w:p w14:paraId="510E753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ingh, R. M., &amp; Gupta,  a. (2017). Water Pollution-Sources , Effects and Control Water Pollution-Sources , Effects and Control. </w:t>
      </w:r>
      <w:r w:rsidRPr="00CA3ED0">
        <w:rPr>
          <w:i/>
          <w:iCs/>
          <w:noProof/>
        </w:rPr>
        <w:t>Research Gate</w:t>
      </w:r>
      <w:r w:rsidRPr="00CA3ED0">
        <w:rPr>
          <w:noProof/>
        </w:rPr>
        <w:t xml:space="preserve">, </w:t>
      </w:r>
      <w:r w:rsidRPr="00CA3ED0">
        <w:rPr>
          <w:i/>
          <w:iCs/>
          <w:noProof/>
        </w:rPr>
        <w:t>5</w:t>
      </w:r>
      <w:r w:rsidRPr="00CA3ED0">
        <w:rPr>
          <w:noProof/>
        </w:rPr>
        <w:t>(3), 1–17.</w:t>
      </w:r>
    </w:p>
    <w:p w14:paraId="32B4AA3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ivalingam, S., &amp; Sen, S. (2020). Rice husk ash derived nanocrystalline ZSM-5 for highly efficient removal of a toxic textile dye. </w:t>
      </w:r>
      <w:r w:rsidRPr="00CA3ED0">
        <w:rPr>
          <w:i/>
          <w:iCs/>
          <w:noProof/>
        </w:rPr>
        <w:t>Journal of Materials Research and Technology</w:t>
      </w:r>
      <w:r w:rsidRPr="00CA3ED0">
        <w:rPr>
          <w:noProof/>
        </w:rPr>
        <w:t xml:space="preserve">, </w:t>
      </w:r>
      <w:r w:rsidRPr="00CA3ED0">
        <w:rPr>
          <w:i/>
          <w:iCs/>
          <w:noProof/>
        </w:rPr>
        <w:t>9</w:t>
      </w:r>
      <w:r w:rsidRPr="00CA3ED0">
        <w:rPr>
          <w:noProof/>
        </w:rPr>
        <w:t>(6), 14853–14864. https://doi.org/10.1016/j.jmrt.2020.10.074</w:t>
      </w:r>
    </w:p>
    <w:p w14:paraId="57F38A0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Sivaranjanee, R., &amp; Kumar, P. S. (2021). A review on remedial measures for effective separation of emerging contaminants from wastewater. </w:t>
      </w:r>
      <w:r w:rsidRPr="00CA3ED0">
        <w:rPr>
          <w:i/>
          <w:iCs/>
          <w:noProof/>
        </w:rPr>
        <w:t>Environmental Technology and Innovation</w:t>
      </w:r>
      <w:r w:rsidRPr="00CA3ED0">
        <w:rPr>
          <w:noProof/>
        </w:rPr>
        <w:t xml:space="preserve">, </w:t>
      </w:r>
      <w:r w:rsidRPr="00CA3ED0">
        <w:rPr>
          <w:i/>
          <w:iCs/>
          <w:noProof/>
        </w:rPr>
        <w:t>23</w:t>
      </w:r>
      <w:r w:rsidRPr="00CA3ED0">
        <w:rPr>
          <w:noProof/>
        </w:rPr>
        <w:t>, 101741. https://doi.org/10.1016/j.eti.2021.101741</w:t>
      </w:r>
    </w:p>
    <w:p w14:paraId="3503EEC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oliman, N. K., Mohamed, H. S., Ahmed, S. A., Sayed, F. H., Elghandour, A. H., &amp; Ahmed, S. A. (2019). Cd 2+ and Cu 2+ removal by the waste of the marine brown macroalga Hydroclathrus clathratus. </w:t>
      </w:r>
      <w:r w:rsidRPr="00CA3ED0">
        <w:rPr>
          <w:i/>
          <w:iCs/>
          <w:noProof/>
        </w:rPr>
        <w:t>Environmental Technology and Innovation</w:t>
      </w:r>
      <w:r w:rsidRPr="00CA3ED0">
        <w:rPr>
          <w:noProof/>
        </w:rPr>
        <w:t xml:space="preserve">, </w:t>
      </w:r>
      <w:r w:rsidRPr="00CA3ED0">
        <w:rPr>
          <w:i/>
          <w:iCs/>
          <w:noProof/>
        </w:rPr>
        <w:t>15</w:t>
      </w:r>
      <w:r w:rsidRPr="00CA3ED0">
        <w:rPr>
          <w:noProof/>
        </w:rPr>
        <w:t>, 100365. https://doi.org/10.1016/j.eti.2019.100365</w:t>
      </w:r>
    </w:p>
    <w:p w14:paraId="72EC7B9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ong, P., Yang, Z., Zeng, G., Yang, X., Xu, H., Wang, L., Xu, R., Xiong, W., &amp; Ahmad, K. (2017). Electrocoagulation treatment of arsenic in wastewaters: A comprehensive review. </w:t>
      </w:r>
      <w:r w:rsidRPr="00CA3ED0">
        <w:rPr>
          <w:i/>
          <w:iCs/>
          <w:noProof/>
        </w:rPr>
        <w:t>Chemical Engineering Journal</w:t>
      </w:r>
      <w:r w:rsidRPr="00CA3ED0">
        <w:rPr>
          <w:noProof/>
        </w:rPr>
        <w:t xml:space="preserve">, </w:t>
      </w:r>
      <w:r w:rsidRPr="00CA3ED0">
        <w:rPr>
          <w:i/>
          <w:iCs/>
          <w:noProof/>
        </w:rPr>
        <w:t>317</w:t>
      </w:r>
      <w:r w:rsidRPr="00CA3ED0">
        <w:rPr>
          <w:noProof/>
        </w:rPr>
        <w:t>, 707–725. https://doi.org/10.1016/j.cej.2017.02.086</w:t>
      </w:r>
    </w:p>
    <w:p w14:paraId="754E699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ophia A., C., &amp; Lima, E. C. (2018). Removal of emerging contaminants from the environment by adsorption. </w:t>
      </w:r>
      <w:r w:rsidRPr="00CA3ED0">
        <w:rPr>
          <w:i/>
          <w:iCs/>
          <w:noProof/>
        </w:rPr>
        <w:t>Ecotoxicology and Environmental Safety</w:t>
      </w:r>
      <w:r w:rsidRPr="00CA3ED0">
        <w:rPr>
          <w:noProof/>
        </w:rPr>
        <w:t xml:space="preserve">, </w:t>
      </w:r>
      <w:r w:rsidRPr="00CA3ED0">
        <w:rPr>
          <w:i/>
          <w:iCs/>
          <w:noProof/>
        </w:rPr>
        <w:t>150</w:t>
      </w:r>
      <w:r w:rsidRPr="00CA3ED0">
        <w:rPr>
          <w:noProof/>
        </w:rPr>
        <w:t>, 1–17. https://doi.org/10.1016/j.ecoenv.2017.12.026</w:t>
      </w:r>
    </w:p>
    <w:p w14:paraId="5C365505"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reedhar, I., &amp; Reddy, N. S. (2019). Heavy metal removal from industrial effluent using bio-sorbent blends. </w:t>
      </w:r>
      <w:r w:rsidRPr="00CA3ED0">
        <w:rPr>
          <w:i/>
          <w:iCs/>
          <w:noProof/>
        </w:rPr>
        <w:t>SN Applied Sciences</w:t>
      </w:r>
      <w:r w:rsidRPr="00CA3ED0">
        <w:rPr>
          <w:noProof/>
        </w:rPr>
        <w:t xml:space="preserve">, </w:t>
      </w:r>
      <w:r w:rsidRPr="00CA3ED0">
        <w:rPr>
          <w:i/>
          <w:iCs/>
          <w:noProof/>
        </w:rPr>
        <w:t>1</w:t>
      </w:r>
      <w:r w:rsidRPr="00CA3ED0">
        <w:rPr>
          <w:noProof/>
        </w:rPr>
        <w:t>(9), 1–15. https://doi.org/10.1007/s42452-019-1057-4</w:t>
      </w:r>
    </w:p>
    <w:p w14:paraId="2B68887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treit, A. F. M., Collazzo, G. C., Druzian, S. P., Verdi, R. S., Foletto, E. L., Oliveira, L. F. S., &amp; Dotto, G. L. (2021). Adsorption of ibuprofen, ketoprofen, and paracetamol onto activated carbon prepared from effluent treatment plant sludge of the beverage industry. </w:t>
      </w:r>
      <w:r w:rsidRPr="00CA3ED0">
        <w:rPr>
          <w:i/>
          <w:iCs/>
          <w:noProof/>
        </w:rPr>
        <w:t>Chemosphere</w:t>
      </w:r>
      <w:r w:rsidRPr="00CA3ED0">
        <w:rPr>
          <w:noProof/>
        </w:rPr>
        <w:t xml:space="preserve">, </w:t>
      </w:r>
      <w:r w:rsidRPr="00CA3ED0">
        <w:rPr>
          <w:i/>
          <w:iCs/>
          <w:noProof/>
        </w:rPr>
        <w:t>262</w:t>
      </w:r>
      <w:r w:rsidRPr="00CA3ED0">
        <w:rPr>
          <w:noProof/>
        </w:rPr>
        <w:t>. https://doi.org/10.1016/j.chemosphere.2020.128322</w:t>
      </w:r>
    </w:p>
    <w:p w14:paraId="644738E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Sun, L., Wan, S., Yuan, D., &amp; Yu, Z. (2019). Adsorption of nitroimidazole antibiotics from aqueous solutions on self-shaping porous biomass carbon foam pellets derived from Vallisneria natans waste as a new adsorbent. </w:t>
      </w:r>
      <w:r w:rsidRPr="00CA3ED0">
        <w:rPr>
          <w:i/>
          <w:iCs/>
          <w:noProof/>
        </w:rPr>
        <w:t>Science of the Total Environment</w:t>
      </w:r>
      <w:r w:rsidRPr="00CA3ED0">
        <w:rPr>
          <w:noProof/>
        </w:rPr>
        <w:t xml:space="preserve">, </w:t>
      </w:r>
      <w:r w:rsidRPr="00CA3ED0">
        <w:rPr>
          <w:i/>
          <w:iCs/>
          <w:noProof/>
        </w:rPr>
        <w:t>664</w:t>
      </w:r>
      <w:r w:rsidRPr="00CA3ED0">
        <w:rPr>
          <w:noProof/>
        </w:rPr>
        <w:t>, 24–36. https://doi.org/10.1016/j.scitotenv.2019.01.412</w:t>
      </w:r>
    </w:p>
    <w:p w14:paraId="1B5EFEAA"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Takano, T., Katoh, Y., Doki, T., &amp; Hohdatsu, T. (2013). Effect of chloroquine on feline infectious peritonitis virus infection in vitro and in vivo. </w:t>
      </w:r>
      <w:r w:rsidRPr="00CA3ED0">
        <w:rPr>
          <w:i/>
          <w:iCs/>
          <w:noProof/>
        </w:rPr>
        <w:t>Antiviral Research</w:t>
      </w:r>
      <w:r w:rsidRPr="00CA3ED0">
        <w:rPr>
          <w:noProof/>
        </w:rPr>
        <w:t xml:space="preserve">, </w:t>
      </w:r>
      <w:r w:rsidRPr="00CA3ED0">
        <w:rPr>
          <w:i/>
          <w:iCs/>
          <w:noProof/>
        </w:rPr>
        <w:t>99</w:t>
      </w:r>
      <w:r w:rsidRPr="00CA3ED0">
        <w:rPr>
          <w:noProof/>
        </w:rPr>
        <w:t>(2), 100–107. https://doi.org/10.1016/j.antiviral.2013.04.016</w:t>
      </w:r>
    </w:p>
    <w:p w14:paraId="265C863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Tarawou, T., &amp; Young, E. (2015). Intraparticle and Liquid film Diffusion Studies on the Adsorption of Cu 2+ and Pb 2+ Ions from Aqueous Solution using Powdered Cocoa Pod (Theobroma cacao). </w:t>
      </w:r>
      <w:r w:rsidRPr="00CA3ED0">
        <w:rPr>
          <w:i/>
          <w:iCs/>
          <w:noProof/>
        </w:rPr>
        <w:t xml:space="preserve">International Research Journal of Engineering and </w:t>
      </w:r>
      <w:r w:rsidRPr="00CA3ED0">
        <w:rPr>
          <w:i/>
          <w:iCs/>
          <w:noProof/>
        </w:rPr>
        <w:lastRenderedPageBreak/>
        <w:t>Technology</w:t>
      </w:r>
      <w:r w:rsidRPr="00CA3ED0">
        <w:rPr>
          <w:noProof/>
        </w:rPr>
        <w:t>, 2395–56. https://www.irjet.net/archives/V2/i8/IRJET-V2I841.pdf</w:t>
      </w:r>
    </w:p>
    <w:p w14:paraId="4694D5C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Tarbuka, P. F., &amp; Gumus, R. H. (2021). Methylene Blue and Iron (II) Adsorption onto Raphia Hookeri Seed: A Comparative Equilibrium Isotherm Study. </w:t>
      </w:r>
      <w:r w:rsidRPr="00CA3ED0">
        <w:rPr>
          <w:i/>
          <w:iCs/>
          <w:noProof/>
        </w:rPr>
        <w:t>International Journal of Chemical and Process Engineering Research</w:t>
      </w:r>
      <w:r w:rsidRPr="00CA3ED0">
        <w:rPr>
          <w:noProof/>
        </w:rPr>
        <w:t xml:space="preserve">, </w:t>
      </w:r>
      <w:r w:rsidRPr="00CA3ED0">
        <w:rPr>
          <w:i/>
          <w:iCs/>
          <w:noProof/>
        </w:rPr>
        <w:t>8</w:t>
      </w:r>
      <w:r w:rsidRPr="00CA3ED0">
        <w:rPr>
          <w:noProof/>
        </w:rPr>
        <w:t>(1), 11–18. https://doi.org/10.18488/journal.65.2021.81.11.18</w:t>
      </w:r>
    </w:p>
    <w:p w14:paraId="56D8F95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Thakur, A., Sharma, N., &amp; Mann, A. (2020). Removal of ofloxacin hydrochloride and paracetamol from aqueous solutions: Binary mixtures and competitive adsorption. </w:t>
      </w:r>
      <w:r w:rsidRPr="00CA3ED0">
        <w:rPr>
          <w:i/>
          <w:iCs/>
          <w:noProof/>
        </w:rPr>
        <w:t>Materials Today: Proceedings</w:t>
      </w:r>
      <w:r w:rsidRPr="00CA3ED0">
        <w:rPr>
          <w:noProof/>
        </w:rPr>
        <w:t xml:space="preserve">, </w:t>
      </w:r>
      <w:r w:rsidRPr="00CA3ED0">
        <w:rPr>
          <w:i/>
          <w:iCs/>
          <w:noProof/>
        </w:rPr>
        <w:t>28</w:t>
      </w:r>
      <w:r w:rsidRPr="00CA3ED0">
        <w:rPr>
          <w:noProof/>
        </w:rPr>
        <w:t>(2), 1514–1519. https://doi.org/10.1016/j.matpr.2020.04.833</w:t>
      </w:r>
    </w:p>
    <w:p w14:paraId="5CE19F1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Thomas, F. (2017). Pharmaceutical waste in the environment: a cultural perspective. </w:t>
      </w:r>
      <w:r w:rsidRPr="00CA3ED0">
        <w:rPr>
          <w:i/>
          <w:iCs/>
          <w:noProof/>
        </w:rPr>
        <w:t>Public Health Panorama</w:t>
      </w:r>
      <w:r w:rsidRPr="00CA3ED0">
        <w:rPr>
          <w:noProof/>
        </w:rPr>
        <w:t xml:space="preserve">, </w:t>
      </w:r>
      <w:r w:rsidRPr="00CA3ED0">
        <w:rPr>
          <w:i/>
          <w:iCs/>
          <w:noProof/>
        </w:rPr>
        <w:t>03</w:t>
      </w:r>
      <w:r w:rsidRPr="00CA3ED0">
        <w:rPr>
          <w:noProof/>
        </w:rPr>
        <w:t>(01), 127–132.</w:t>
      </w:r>
    </w:p>
    <w:p w14:paraId="56A05F0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Thomé, R., Lopes, S. C. P., Costa, F. T. M., &amp; Verinaud, L. (2013). Chloroquine: Modes of action of an undervalued drug. </w:t>
      </w:r>
      <w:r w:rsidRPr="00CA3ED0">
        <w:rPr>
          <w:i/>
          <w:iCs/>
          <w:noProof/>
        </w:rPr>
        <w:t>Immunology Letters</w:t>
      </w:r>
      <w:r w:rsidRPr="00CA3ED0">
        <w:rPr>
          <w:noProof/>
        </w:rPr>
        <w:t xml:space="preserve">, </w:t>
      </w:r>
      <w:r w:rsidRPr="00CA3ED0">
        <w:rPr>
          <w:i/>
          <w:iCs/>
          <w:noProof/>
        </w:rPr>
        <w:t>153</w:t>
      </w:r>
      <w:r w:rsidRPr="00CA3ED0">
        <w:rPr>
          <w:noProof/>
        </w:rPr>
        <w:t>(1–2), 50–57. https://doi.org/10.1016/j.imlet.2013.07.004</w:t>
      </w:r>
    </w:p>
    <w:p w14:paraId="616AD2E1"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Thommes, M., Kaneko, K., Neimark, A. V., Olivier, J. P., Rodriguez-Reinoso, F., Rouquerol, J., &amp; Sing, K. S. W. (2015). Physisorption of gases, with special reference to the evaluation of surface area and pore size distribution (IUPAC Technical Report). </w:t>
      </w:r>
      <w:r w:rsidRPr="00CA3ED0">
        <w:rPr>
          <w:i/>
          <w:iCs/>
          <w:noProof/>
        </w:rPr>
        <w:t>Pure and Applied Chemistry</w:t>
      </w:r>
      <w:r w:rsidRPr="00CA3ED0">
        <w:rPr>
          <w:noProof/>
        </w:rPr>
        <w:t xml:space="preserve">, </w:t>
      </w:r>
      <w:r w:rsidRPr="00CA3ED0">
        <w:rPr>
          <w:i/>
          <w:iCs/>
          <w:noProof/>
        </w:rPr>
        <w:t>87</w:t>
      </w:r>
      <w:r w:rsidRPr="00CA3ED0">
        <w:rPr>
          <w:noProof/>
        </w:rPr>
        <w:t>(9–10), 1051–1069. https://doi.org/10.1515/pac-2014-1117</w:t>
      </w:r>
    </w:p>
    <w:p w14:paraId="5A28F02E"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Togue Kamga, F. (2019). Modeling adsorption mechanism of paraquat onto Ayous (Triplochiton scleroxylon) wood sawdust. </w:t>
      </w:r>
      <w:r w:rsidRPr="00CA3ED0">
        <w:rPr>
          <w:i/>
          <w:iCs/>
          <w:noProof/>
        </w:rPr>
        <w:t>Applied Water Science</w:t>
      </w:r>
      <w:r w:rsidRPr="00CA3ED0">
        <w:rPr>
          <w:noProof/>
        </w:rPr>
        <w:t xml:space="preserve">, </w:t>
      </w:r>
      <w:r w:rsidRPr="00CA3ED0">
        <w:rPr>
          <w:i/>
          <w:iCs/>
          <w:noProof/>
        </w:rPr>
        <w:t>9</w:t>
      </w:r>
      <w:r w:rsidRPr="00CA3ED0">
        <w:rPr>
          <w:noProof/>
        </w:rPr>
        <w:t>(1), 1–7. https://doi.org/10.1007/s13201-018-0879-3</w:t>
      </w:r>
    </w:p>
    <w:p w14:paraId="6F930AD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Tsafack, H. D., Kengne, A. P. N., &amp; Womeni, H. M. (2020). Nutritional Value of Raphia hookeri Fruit, Hematological Properties of Its Powder and Aqueous Extract in A Model of Aluminum Chloride Inducing Neurotoxicity by Using Rats. </w:t>
      </w:r>
      <w:r w:rsidRPr="00CA3ED0">
        <w:rPr>
          <w:i/>
          <w:iCs/>
          <w:noProof/>
        </w:rPr>
        <w:t>Journal of Food Research</w:t>
      </w:r>
      <w:r w:rsidRPr="00CA3ED0">
        <w:rPr>
          <w:noProof/>
        </w:rPr>
        <w:t xml:space="preserve">, </w:t>
      </w:r>
      <w:r w:rsidRPr="00CA3ED0">
        <w:rPr>
          <w:i/>
          <w:iCs/>
          <w:noProof/>
        </w:rPr>
        <w:t>9</w:t>
      </w:r>
      <w:r w:rsidRPr="00CA3ED0">
        <w:rPr>
          <w:noProof/>
        </w:rPr>
        <w:t>(5), 113. https://doi.org/10.5539/jfr.v9n5p113</w:t>
      </w:r>
    </w:p>
    <w:p w14:paraId="7714F80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Ullah, R., Iftikhar, F. J., Ajmal, M., Shah, A., Akhter, M. S., Ullah, H., &amp; Waseem, A. (2020). Modified clays as an efficient adsorbent for brilliant green, ethyl violet and allura dyes: Kinetic and thermodynamic studies. </w:t>
      </w:r>
      <w:r w:rsidRPr="00CA3ED0">
        <w:rPr>
          <w:i/>
          <w:iCs/>
          <w:noProof/>
        </w:rPr>
        <w:t>Polish Journal of Environmental Studies</w:t>
      </w:r>
      <w:r w:rsidRPr="00CA3ED0">
        <w:rPr>
          <w:noProof/>
        </w:rPr>
        <w:t xml:space="preserve">, </w:t>
      </w:r>
      <w:r w:rsidRPr="00CA3ED0">
        <w:rPr>
          <w:i/>
          <w:iCs/>
          <w:noProof/>
        </w:rPr>
        <w:t>29</w:t>
      </w:r>
      <w:r w:rsidRPr="00CA3ED0">
        <w:rPr>
          <w:noProof/>
        </w:rPr>
        <w:t>(5), 3831–3839. https://doi.org/10.15244/pjoes/112363</w:t>
      </w:r>
    </w:p>
    <w:p w14:paraId="7A7B4D4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Unicef. (2021). </w:t>
      </w:r>
      <w:r w:rsidRPr="00CA3ED0">
        <w:rPr>
          <w:i/>
          <w:iCs/>
          <w:noProof/>
        </w:rPr>
        <w:t xml:space="preserve">Nearly one third of Nigerian children do not have enough water to meet </w:t>
      </w:r>
      <w:r w:rsidRPr="00CA3ED0">
        <w:rPr>
          <w:i/>
          <w:iCs/>
          <w:noProof/>
        </w:rPr>
        <w:lastRenderedPageBreak/>
        <w:t>their daily needs - UNICEF</w:t>
      </w:r>
      <w:r w:rsidRPr="00CA3ED0">
        <w:rPr>
          <w:noProof/>
        </w:rPr>
        <w:t>. https://www.unicef.org/nigeria/press-releases/nearly-one-third-nigerian-children-do-not-have-enough-water-meet-their-daily-needs</w:t>
      </w:r>
    </w:p>
    <w:p w14:paraId="674F791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Unuabonah, E. I., Adebowale, K. O., Olu-Owolabi, B. I., Yang, L. Z., &amp; Kong, L. X. (2008). Adsorption of Pb (II) and Cd (II) from aqueous solutions onto sodium tetraborate-modified Kaolinite clay: Equilibrium and thermodynamic studies. </w:t>
      </w:r>
      <w:r w:rsidRPr="00CA3ED0">
        <w:rPr>
          <w:i/>
          <w:iCs/>
          <w:noProof/>
        </w:rPr>
        <w:t>Hydrometallurgy</w:t>
      </w:r>
      <w:r w:rsidRPr="00CA3ED0">
        <w:rPr>
          <w:noProof/>
        </w:rPr>
        <w:t xml:space="preserve">, </w:t>
      </w:r>
      <w:r w:rsidRPr="00CA3ED0">
        <w:rPr>
          <w:i/>
          <w:iCs/>
          <w:noProof/>
        </w:rPr>
        <w:t>93</w:t>
      </w:r>
      <w:r w:rsidRPr="00CA3ED0">
        <w:rPr>
          <w:noProof/>
        </w:rPr>
        <w:t>(1–2), 1–9. https://doi.org/10.1016/j.hydromet.2008.02.009</w:t>
      </w:r>
    </w:p>
    <w:p w14:paraId="6EE4AC3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Wamba, A. G. N., Ndi, S. K., Lima, E. C., Kayem, J. G., Thue, P. S., Costa, T. M. H., Quevedo, A. B., Benvenutti, E. V., &amp; Machado, F. M. (2019). Preparation, characterization of titanate nanosheet–pozzolan nanocomposite and its use as an adsorbent for removal of diclofenac from simulated hospital effluents. </w:t>
      </w:r>
      <w:r w:rsidRPr="00CA3ED0">
        <w:rPr>
          <w:i/>
          <w:iCs/>
          <w:noProof/>
        </w:rPr>
        <w:t>Journal of the Taiwan Institute of Chemical Engineers</w:t>
      </w:r>
      <w:r w:rsidRPr="00CA3ED0">
        <w:rPr>
          <w:noProof/>
        </w:rPr>
        <w:t xml:space="preserve">, </w:t>
      </w:r>
      <w:r w:rsidRPr="00CA3ED0">
        <w:rPr>
          <w:i/>
          <w:iCs/>
          <w:noProof/>
        </w:rPr>
        <w:t>102</w:t>
      </w:r>
      <w:r w:rsidRPr="00CA3ED0">
        <w:rPr>
          <w:noProof/>
        </w:rPr>
        <w:t>, 321–329. https://doi.org/10.1016/j.jtice.2019.05.001</w:t>
      </w:r>
    </w:p>
    <w:p w14:paraId="55B06DEF"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Wang, J., Chu, L., Wojnárovits, L., &amp; Takács, E. (2020). Occurrence and fate of antibiotics, antibiotic resistant genes (ARGs) and antibiotic resistant bacteria (ARB) in municipal wastewater treatment plant: An overview. </w:t>
      </w:r>
      <w:r w:rsidRPr="00CA3ED0">
        <w:rPr>
          <w:i/>
          <w:iCs/>
          <w:noProof/>
        </w:rPr>
        <w:t>Science of the Total Environment</w:t>
      </w:r>
      <w:r w:rsidRPr="00CA3ED0">
        <w:rPr>
          <w:noProof/>
        </w:rPr>
        <w:t xml:space="preserve">, </w:t>
      </w:r>
      <w:r w:rsidRPr="00CA3ED0">
        <w:rPr>
          <w:i/>
          <w:iCs/>
          <w:noProof/>
        </w:rPr>
        <w:t>744</w:t>
      </w:r>
      <w:r w:rsidRPr="00CA3ED0">
        <w:rPr>
          <w:noProof/>
        </w:rPr>
        <w:t>. https://doi.org/10.1016/j.scitotenv.2020.140997</w:t>
      </w:r>
    </w:p>
    <w:p w14:paraId="6C7658A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Wang, L., Chen, G., Ling, C., Zhang, J., &amp; Szerlag, K. (2017). Adsorption of ciprofloxacin on to bamboo charcoal: Effects of pH, salinity, cations, and phosphate. </w:t>
      </w:r>
      <w:r w:rsidRPr="00CA3ED0">
        <w:rPr>
          <w:i/>
          <w:iCs/>
          <w:noProof/>
        </w:rPr>
        <w:t>Environmental Progress and Sustainable Energy</w:t>
      </w:r>
      <w:r w:rsidRPr="00CA3ED0">
        <w:rPr>
          <w:noProof/>
        </w:rPr>
        <w:t xml:space="preserve">, </w:t>
      </w:r>
      <w:r w:rsidRPr="00CA3ED0">
        <w:rPr>
          <w:i/>
          <w:iCs/>
          <w:noProof/>
        </w:rPr>
        <w:t>36</w:t>
      </w:r>
      <w:r w:rsidRPr="00CA3ED0">
        <w:rPr>
          <w:noProof/>
        </w:rPr>
        <w:t>(4), 1108–1115. https://doi.org/10.1002/ep.12579</w:t>
      </w:r>
    </w:p>
    <w:p w14:paraId="13337E3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Wang, S., Boyjoo, Y., Choueib, A., &amp; Zhu, Z. H. (2005). Removal of dyes from aqueous solution using fly ash and red mud. </w:t>
      </w:r>
      <w:r w:rsidRPr="00CA3ED0">
        <w:rPr>
          <w:i/>
          <w:iCs/>
          <w:noProof/>
        </w:rPr>
        <w:t>Water Research</w:t>
      </w:r>
      <w:r w:rsidRPr="00CA3ED0">
        <w:rPr>
          <w:noProof/>
        </w:rPr>
        <w:t xml:space="preserve">, </w:t>
      </w:r>
      <w:r w:rsidRPr="00CA3ED0">
        <w:rPr>
          <w:i/>
          <w:iCs/>
          <w:noProof/>
        </w:rPr>
        <w:t>39</w:t>
      </w:r>
      <w:r w:rsidRPr="00CA3ED0">
        <w:rPr>
          <w:noProof/>
        </w:rPr>
        <w:t>(1), 129–138. https://doi.org/10.1016/j.watres.2004.09.011</w:t>
      </w:r>
    </w:p>
    <w:p w14:paraId="397E00E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Wang, Z., Zhang, H., Ren, J., Lin, X., Han, T., Liu, J., &amp; Li, J. (2021). Predicting adsorption ability of adsorbents at arbitrary sites for pollutants using deep transfer learning. </w:t>
      </w:r>
      <w:r w:rsidRPr="00CA3ED0">
        <w:rPr>
          <w:i/>
          <w:iCs/>
          <w:noProof/>
        </w:rPr>
        <w:t>Npj Computational Materials</w:t>
      </w:r>
      <w:r w:rsidRPr="00CA3ED0">
        <w:rPr>
          <w:noProof/>
        </w:rPr>
        <w:t xml:space="preserve">, </w:t>
      </w:r>
      <w:r w:rsidRPr="00CA3ED0">
        <w:rPr>
          <w:i/>
          <w:iCs/>
          <w:noProof/>
        </w:rPr>
        <w:t>7</w:t>
      </w:r>
      <w:r w:rsidRPr="00CA3ED0">
        <w:rPr>
          <w:noProof/>
        </w:rPr>
        <w:t>(1), 1–9. https://doi.org/10.1038/s41524-021-00494-9</w:t>
      </w:r>
    </w:p>
    <w:p w14:paraId="31F4D67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Weber, W. J., &amp; Morris, J. C. (1963). Closure to “Kinetics of Adsorption on Carbon from Solution.” </w:t>
      </w:r>
      <w:r w:rsidRPr="00CA3ED0">
        <w:rPr>
          <w:i/>
          <w:iCs/>
          <w:noProof/>
        </w:rPr>
        <w:t>Journal of the Sanitary Engineering Division</w:t>
      </w:r>
      <w:r w:rsidRPr="00CA3ED0">
        <w:rPr>
          <w:noProof/>
        </w:rPr>
        <w:t xml:space="preserve">, </w:t>
      </w:r>
      <w:r w:rsidRPr="00CA3ED0">
        <w:rPr>
          <w:i/>
          <w:iCs/>
          <w:noProof/>
        </w:rPr>
        <w:t>89</w:t>
      </w:r>
      <w:r w:rsidRPr="00CA3ED0">
        <w:rPr>
          <w:noProof/>
        </w:rPr>
        <w:t>(6), 53–55. https://doi.org/10.1061/jsedai.0000467</w:t>
      </w:r>
    </w:p>
    <w:p w14:paraId="18D35597"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Wong, S., Lim, Y., Ngadi, N., Mat, R., Hassan, O., Inuwa, I. M., Mohamed, N. B., &amp; </w:t>
      </w:r>
      <w:r w:rsidRPr="00CA3ED0">
        <w:rPr>
          <w:noProof/>
        </w:rPr>
        <w:lastRenderedPageBreak/>
        <w:t xml:space="preserve">Low, J. H. (2018). Removal of acetaminophen by activated carbon synthesized from spent tea leaves: equilibrium, kinetics and thermodynamics studies. </w:t>
      </w:r>
      <w:r w:rsidRPr="00CA3ED0">
        <w:rPr>
          <w:i/>
          <w:iCs/>
          <w:noProof/>
        </w:rPr>
        <w:t>Powder Technology</w:t>
      </w:r>
      <w:r w:rsidRPr="00CA3ED0">
        <w:rPr>
          <w:noProof/>
        </w:rPr>
        <w:t xml:space="preserve">, </w:t>
      </w:r>
      <w:r w:rsidRPr="00CA3ED0">
        <w:rPr>
          <w:i/>
          <w:iCs/>
          <w:noProof/>
        </w:rPr>
        <w:t>338</w:t>
      </w:r>
      <w:r w:rsidRPr="00CA3ED0">
        <w:rPr>
          <w:noProof/>
        </w:rPr>
        <w:t>, 878–886. https://doi.org/10.1016/j.powtec.2018.07.075</w:t>
      </w:r>
    </w:p>
    <w:p w14:paraId="7E873F9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Wu, F. C., Liu, B. L., Wu, K. T., &amp; Tseng, R. L. (2010). A new linear form analysis of Redlich-Peterson isotherm equation for the adsorptions of dyes. </w:t>
      </w:r>
      <w:r w:rsidRPr="00CA3ED0">
        <w:rPr>
          <w:i/>
          <w:iCs/>
          <w:noProof/>
        </w:rPr>
        <w:t>Chemical Engineering Journal</w:t>
      </w:r>
      <w:r w:rsidRPr="00CA3ED0">
        <w:rPr>
          <w:noProof/>
        </w:rPr>
        <w:t xml:space="preserve">, </w:t>
      </w:r>
      <w:r w:rsidRPr="00CA3ED0">
        <w:rPr>
          <w:i/>
          <w:iCs/>
          <w:noProof/>
        </w:rPr>
        <w:t>162</w:t>
      </w:r>
      <w:r w:rsidRPr="00CA3ED0">
        <w:rPr>
          <w:noProof/>
        </w:rPr>
        <w:t>(1), 21–27. https://doi.org/10.1016/j.cej.2010.03.006</w:t>
      </w:r>
    </w:p>
    <w:p w14:paraId="259F9DD6"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Xie, H., Liu, W., Zhang, J., Zhang, C., &amp; Ren, L. (2011). Sorption of norfloxacin from aqueous solutions by activated carbon developed from Trapa natans husk. </w:t>
      </w:r>
      <w:r w:rsidRPr="00CA3ED0">
        <w:rPr>
          <w:i/>
          <w:iCs/>
          <w:noProof/>
        </w:rPr>
        <w:t>Science China Chemistry</w:t>
      </w:r>
      <w:r w:rsidRPr="00CA3ED0">
        <w:rPr>
          <w:noProof/>
        </w:rPr>
        <w:t xml:space="preserve">, </w:t>
      </w:r>
      <w:r w:rsidRPr="00CA3ED0">
        <w:rPr>
          <w:i/>
          <w:iCs/>
          <w:noProof/>
        </w:rPr>
        <w:t>54</w:t>
      </w:r>
      <w:r w:rsidRPr="00CA3ED0">
        <w:rPr>
          <w:noProof/>
        </w:rPr>
        <w:t>(5), 835–843. https://doi.org/10.1007/s11426-010-4132-7</w:t>
      </w:r>
    </w:p>
    <w:p w14:paraId="7776D8B4"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Xu, L., Wang, S., Zhou, J., Deng, H., &amp; Frost, R. L. (2018). Column adsorption of 2-naphthol from aqueous solution using carbon nanotube-based composite adsorbent. </w:t>
      </w:r>
      <w:r w:rsidRPr="00CA3ED0">
        <w:rPr>
          <w:i/>
          <w:iCs/>
          <w:noProof/>
        </w:rPr>
        <w:t>Chemical Engineering Journal</w:t>
      </w:r>
      <w:r w:rsidRPr="00CA3ED0">
        <w:rPr>
          <w:noProof/>
        </w:rPr>
        <w:t xml:space="preserve">, </w:t>
      </w:r>
      <w:r w:rsidRPr="00CA3ED0">
        <w:rPr>
          <w:i/>
          <w:iCs/>
          <w:noProof/>
        </w:rPr>
        <w:t>335</w:t>
      </w:r>
      <w:r w:rsidRPr="00CA3ED0">
        <w:rPr>
          <w:noProof/>
        </w:rPr>
        <w:t>, 450–457. https://doi.org/10.1016/j.cej.2017.10.176</w:t>
      </w:r>
    </w:p>
    <w:p w14:paraId="256479E9"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Yagub, M. T., Sen, T. K., Afroze, S., &amp; Ang, H. M. (2014). Dye and its removal from aqueous solution by adsorption: A review. </w:t>
      </w:r>
      <w:r w:rsidRPr="00CA3ED0">
        <w:rPr>
          <w:i/>
          <w:iCs/>
          <w:noProof/>
        </w:rPr>
        <w:t>Advances in Colloid and Interface Science</w:t>
      </w:r>
      <w:r w:rsidRPr="00CA3ED0">
        <w:rPr>
          <w:noProof/>
        </w:rPr>
        <w:t xml:space="preserve">, </w:t>
      </w:r>
      <w:r w:rsidRPr="00CA3ED0">
        <w:rPr>
          <w:i/>
          <w:iCs/>
          <w:noProof/>
        </w:rPr>
        <w:t>209</w:t>
      </w:r>
      <w:r w:rsidRPr="00CA3ED0">
        <w:rPr>
          <w:noProof/>
        </w:rPr>
        <w:t>, 172–184. https://doi.org/10.1016/j.cis.2014.04.002</w:t>
      </w:r>
    </w:p>
    <w:p w14:paraId="1AA5B7B0"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Yahya, M. D., Yohanna, I., Auta, M., &amp; Obayomi, K. S. (2020). Remediation of Pb (II) ions from Kagara gold mining effluent using cotton hull adsorbent. </w:t>
      </w:r>
      <w:r w:rsidRPr="00CA3ED0">
        <w:rPr>
          <w:i/>
          <w:iCs/>
          <w:noProof/>
        </w:rPr>
        <w:t>Scientific African</w:t>
      </w:r>
      <w:r w:rsidRPr="00CA3ED0">
        <w:rPr>
          <w:noProof/>
        </w:rPr>
        <w:t xml:space="preserve">, </w:t>
      </w:r>
      <w:r w:rsidRPr="00CA3ED0">
        <w:rPr>
          <w:i/>
          <w:iCs/>
          <w:noProof/>
        </w:rPr>
        <w:t>8</w:t>
      </w:r>
      <w:r w:rsidRPr="00CA3ED0">
        <w:rPr>
          <w:noProof/>
        </w:rPr>
        <w:t>. https://doi.org/10.1016/j.sciaf.2020.e00399</w:t>
      </w:r>
    </w:p>
    <w:p w14:paraId="62849ED2"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Yamjala, K., Nainar, M. S., &amp; Ramisetti, N. R. (2016). Methods for the analysis of azo dyes employed in food industry - A review. </w:t>
      </w:r>
      <w:r w:rsidRPr="00CA3ED0">
        <w:rPr>
          <w:i/>
          <w:iCs/>
          <w:noProof/>
        </w:rPr>
        <w:t>Food Chemistry</w:t>
      </w:r>
      <w:r w:rsidRPr="00CA3ED0">
        <w:rPr>
          <w:noProof/>
        </w:rPr>
        <w:t xml:space="preserve">, </w:t>
      </w:r>
      <w:r w:rsidRPr="00CA3ED0">
        <w:rPr>
          <w:i/>
          <w:iCs/>
          <w:noProof/>
        </w:rPr>
        <w:t>192</w:t>
      </w:r>
      <w:r w:rsidRPr="00CA3ED0">
        <w:rPr>
          <w:noProof/>
        </w:rPr>
        <w:t>, 813–824. https://doi.org/10.1016/j.foodchem.2015.07.085</w:t>
      </w:r>
    </w:p>
    <w:p w14:paraId="14CDCDD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Yanyan, L., Kurniawan, T. A., Zhu, M., Ouyang, T., Avtar, R., Dzarfan Othman, M. H., Mohammad, B. T., &amp; Albadarin, A. B. (2018). Removal of acetaminophen from synthetic wastewater in a fixed-bed column adsorption using low-cost coconut shell waste pretreated with NaOH, HNO3, ozone, and/or chitosan. </w:t>
      </w:r>
      <w:r w:rsidRPr="00CA3ED0">
        <w:rPr>
          <w:i/>
          <w:iCs/>
          <w:noProof/>
        </w:rPr>
        <w:t>Journal of Environmental Management</w:t>
      </w:r>
      <w:r w:rsidRPr="00CA3ED0">
        <w:rPr>
          <w:noProof/>
        </w:rPr>
        <w:t xml:space="preserve">, </w:t>
      </w:r>
      <w:r w:rsidRPr="00CA3ED0">
        <w:rPr>
          <w:i/>
          <w:iCs/>
          <w:noProof/>
        </w:rPr>
        <w:t>226</w:t>
      </w:r>
      <w:r w:rsidRPr="00CA3ED0">
        <w:rPr>
          <w:noProof/>
        </w:rPr>
        <w:t>(April), 365–376. https://doi.org/10.1016/j.jenvman.2018.08.032</w:t>
      </w:r>
    </w:p>
    <w:p w14:paraId="365F3628"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Yi, S., Gao, B., Sun, Y., Wu, J., Shi, X., Wu, B., &amp; Hu, X. (2016). Removal of levofloxacin from aqueous solution using rice-husk and wood-chip biochars. </w:t>
      </w:r>
      <w:r w:rsidRPr="00CA3ED0">
        <w:rPr>
          <w:i/>
          <w:iCs/>
          <w:noProof/>
        </w:rPr>
        <w:t>Chemosphere</w:t>
      </w:r>
      <w:r w:rsidRPr="00CA3ED0">
        <w:rPr>
          <w:noProof/>
        </w:rPr>
        <w:t xml:space="preserve">, </w:t>
      </w:r>
      <w:r w:rsidRPr="00CA3ED0">
        <w:rPr>
          <w:i/>
          <w:iCs/>
          <w:noProof/>
        </w:rPr>
        <w:t>150</w:t>
      </w:r>
      <w:r w:rsidRPr="00CA3ED0">
        <w:rPr>
          <w:noProof/>
        </w:rPr>
        <w:t>, 694–701. https://doi.org/10.1016/j.chemosphere.2015.12.112</w:t>
      </w:r>
    </w:p>
    <w:p w14:paraId="7DAD701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lastRenderedPageBreak/>
        <w:t xml:space="preserve">Zaied, B. K., Rashid, M., Nasrullah, M., Zularisam, A. W., Pant, D., &amp; Singh, L. (2020). A comprehensive review on contaminants removal from pharmaceutical wastewater by electrocoagulation process. </w:t>
      </w:r>
      <w:r w:rsidRPr="00CA3ED0">
        <w:rPr>
          <w:i/>
          <w:iCs/>
          <w:noProof/>
        </w:rPr>
        <w:t>Science of the Total Environment</w:t>
      </w:r>
      <w:r w:rsidRPr="00CA3ED0">
        <w:rPr>
          <w:noProof/>
        </w:rPr>
        <w:t xml:space="preserve">, </w:t>
      </w:r>
      <w:r w:rsidRPr="00CA3ED0">
        <w:rPr>
          <w:i/>
          <w:iCs/>
          <w:noProof/>
        </w:rPr>
        <w:t>726</w:t>
      </w:r>
      <w:r w:rsidRPr="00CA3ED0">
        <w:rPr>
          <w:noProof/>
        </w:rPr>
        <w:t>, 138095. https://doi.org/10.1016/j.scitotenv.2020.138095</w:t>
      </w:r>
    </w:p>
    <w:p w14:paraId="01B1770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Zamarripa, D. M. A. (2020). </w:t>
      </w:r>
      <w:r w:rsidRPr="00CA3ED0">
        <w:rPr>
          <w:i/>
          <w:iCs/>
          <w:noProof/>
        </w:rPr>
        <w:t>REMOVAL OF CHROMIUM ( VI ) IN AQUEOUS SOLUTION BY Hibiscus sabdariffa</w:t>
      </w:r>
      <w:r w:rsidRPr="00CA3ED0">
        <w:rPr>
          <w:noProof/>
        </w:rPr>
        <w:t xml:space="preserve">. </w:t>
      </w:r>
      <w:r w:rsidRPr="00CA3ED0">
        <w:rPr>
          <w:i/>
          <w:iCs/>
          <w:noProof/>
        </w:rPr>
        <w:t>7</w:t>
      </w:r>
      <w:r w:rsidRPr="00CA3ED0">
        <w:rPr>
          <w:noProof/>
        </w:rPr>
        <w:t>(3), 11567–11571.</w:t>
      </w:r>
    </w:p>
    <w:p w14:paraId="1030E1CD"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Zannou, O., &amp; Koca, I. (2019). </w:t>
      </w:r>
      <w:r w:rsidRPr="00CA3ED0">
        <w:rPr>
          <w:i/>
          <w:iCs/>
          <w:noProof/>
        </w:rPr>
        <w:t xml:space="preserve">Three important plants used to treat anemia in Benin Republic : Hibiscus sabdariffa , Hibiscus acetosella and Jatropha gossypiifolia Three mportant plants used to treat anem a n Ben n Republ c : H b scus sabdar a , H b scus acetosella and Jatropha gossyp </w:t>
      </w:r>
      <w:r w:rsidRPr="00CA3ED0">
        <w:rPr>
          <w:noProof/>
        </w:rPr>
        <w:t xml:space="preserve">. </w:t>
      </w:r>
      <w:r w:rsidRPr="00CA3ED0">
        <w:rPr>
          <w:i/>
          <w:iCs/>
          <w:noProof/>
        </w:rPr>
        <w:t>August</w:t>
      </w:r>
      <w:r w:rsidRPr="00CA3ED0">
        <w:rPr>
          <w:noProof/>
        </w:rPr>
        <w:t>.</w:t>
      </w:r>
    </w:p>
    <w:p w14:paraId="3E53322B"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Zhao, Y., Li, W., Liu, J., Huang, K., Wu, C., Shao, H., Chen, H., &amp; Liu, X. (2017). Modification of garlic peel by nitric acid and its application as a novel adsorbent for solid-phase extraction of quinolone antibiotics. </w:t>
      </w:r>
      <w:r w:rsidRPr="00CA3ED0">
        <w:rPr>
          <w:i/>
          <w:iCs/>
          <w:noProof/>
        </w:rPr>
        <w:t>Chemical Engineering Journal</w:t>
      </w:r>
      <w:r w:rsidRPr="00CA3ED0">
        <w:rPr>
          <w:noProof/>
        </w:rPr>
        <w:t xml:space="preserve">, </w:t>
      </w:r>
      <w:r w:rsidRPr="00CA3ED0">
        <w:rPr>
          <w:i/>
          <w:iCs/>
          <w:noProof/>
        </w:rPr>
        <w:t>326</w:t>
      </w:r>
      <w:r w:rsidRPr="00CA3ED0">
        <w:rPr>
          <w:noProof/>
        </w:rPr>
        <w:t>, 745–755. https://doi.org/10.1016/j.cej.2017.05.139</w:t>
      </w:r>
    </w:p>
    <w:p w14:paraId="18B86B0C"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Zheng, X., He, X., Peng, H., Wen, J., &amp; Lv, S. (2021). Efficient adsorption of ciprofloxacin using Ga2S3/S-modified biochar via the high-temperature sulfurization. </w:t>
      </w:r>
      <w:r w:rsidRPr="00CA3ED0">
        <w:rPr>
          <w:i/>
          <w:iCs/>
          <w:noProof/>
        </w:rPr>
        <w:t>Bioresource Technology</w:t>
      </w:r>
      <w:r w:rsidRPr="00CA3ED0">
        <w:rPr>
          <w:noProof/>
        </w:rPr>
        <w:t xml:space="preserve">, </w:t>
      </w:r>
      <w:r w:rsidRPr="00CA3ED0">
        <w:rPr>
          <w:i/>
          <w:iCs/>
          <w:noProof/>
        </w:rPr>
        <w:t>334</w:t>
      </w:r>
      <w:r w:rsidRPr="00CA3ED0">
        <w:rPr>
          <w:noProof/>
        </w:rPr>
        <w:t>. https://doi.org/10.1016/j.biortech.2021.125238</w:t>
      </w:r>
    </w:p>
    <w:p w14:paraId="75EF7383" w14:textId="77777777" w:rsidR="00CA3ED0" w:rsidRPr="00CA3ED0" w:rsidRDefault="00CA3ED0" w:rsidP="00CA3ED0">
      <w:pPr>
        <w:widowControl w:val="0"/>
        <w:autoSpaceDE w:val="0"/>
        <w:autoSpaceDN w:val="0"/>
        <w:adjustRightInd w:val="0"/>
        <w:spacing w:line="360" w:lineRule="auto"/>
        <w:ind w:left="480" w:hanging="480"/>
        <w:rPr>
          <w:noProof/>
        </w:rPr>
      </w:pPr>
      <w:r w:rsidRPr="00CA3ED0">
        <w:rPr>
          <w:noProof/>
        </w:rPr>
        <w:t xml:space="preserve">Zhong, Z. Y., Yang, Q., Li, X. M., Luo, K., Liu, Y., &amp; Zeng, G. M. (2012). Preparation of peanut hull-based activated carbon by microwave-induced phosphoric acid activation and its application in Remazol Brilliant Blue R adsorption. </w:t>
      </w:r>
      <w:r w:rsidRPr="00CA3ED0">
        <w:rPr>
          <w:i/>
          <w:iCs/>
          <w:noProof/>
        </w:rPr>
        <w:t>Industrial Crops and Products</w:t>
      </w:r>
      <w:r w:rsidRPr="00CA3ED0">
        <w:rPr>
          <w:noProof/>
        </w:rPr>
        <w:t xml:space="preserve">, </w:t>
      </w:r>
      <w:r w:rsidRPr="00CA3ED0">
        <w:rPr>
          <w:i/>
          <w:iCs/>
          <w:noProof/>
        </w:rPr>
        <w:t>37</w:t>
      </w:r>
      <w:r w:rsidRPr="00CA3ED0">
        <w:rPr>
          <w:noProof/>
        </w:rPr>
        <w:t>(1), 178–185. https://doi.org/10.1016/j.indcrop.2011.12.015</w:t>
      </w:r>
    </w:p>
    <w:p w14:paraId="7E2F65B7" w14:textId="77777777" w:rsidR="00CA3ED0" w:rsidRDefault="00CA3ED0" w:rsidP="00CA3ED0">
      <w:pPr>
        <w:widowControl w:val="0"/>
        <w:autoSpaceDE w:val="0"/>
        <w:autoSpaceDN w:val="0"/>
        <w:adjustRightInd w:val="0"/>
        <w:spacing w:line="360" w:lineRule="auto"/>
        <w:ind w:left="480" w:hanging="480"/>
        <w:rPr>
          <w:noProof/>
        </w:rPr>
      </w:pPr>
      <w:r w:rsidRPr="00CA3ED0">
        <w:rPr>
          <w:noProof/>
        </w:rPr>
        <w:t xml:space="preserve">Zhuang, Y., Liu, J., Chen, J., &amp; Fei, P. (2020). Modified pineapple bran cellulose by potassium permanganate as a copper ion adsorbent and its adsorption kinetic and adsorption thermodynamic. </w:t>
      </w:r>
      <w:r w:rsidRPr="00CA3ED0">
        <w:rPr>
          <w:i/>
          <w:iCs/>
          <w:noProof/>
        </w:rPr>
        <w:t>Food and Bioproducts Processing</w:t>
      </w:r>
      <w:r w:rsidRPr="00CA3ED0">
        <w:rPr>
          <w:noProof/>
        </w:rPr>
        <w:t xml:space="preserve">, </w:t>
      </w:r>
      <w:r w:rsidRPr="00CA3ED0">
        <w:rPr>
          <w:i/>
          <w:iCs/>
          <w:noProof/>
        </w:rPr>
        <w:t>122</w:t>
      </w:r>
      <w:r w:rsidRPr="00CA3ED0">
        <w:rPr>
          <w:noProof/>
        </w:rPr>
        <w:t>, 82–88. https://doi.org/10.1016/j.fbp.2020.04.008</w:t>
      </w:r>
    </w:p>
    <w:p w14:paraId="469318EE" w14:textId="77777777" w:rsidR="00BA4A02" w:rsidRDefault="00BA4A02" w:rsidP="00CA3ED0">
      <w:pPr>
        <w:widowControl w:val="0"/>
        <w:autoSpaceDE w:val="0"/>
        <w:autoSpaceDN w:val="0"/>
        <w:adjustRightInd w:val="0"/>
        <w:spacing w:line="360" w:lineRule="auto"/>
        <w:ind w:left="480" w:hanging="480"/>
        <w:rPr>
          <w:noProof/>
        </w:rPr>
      </w:pPr>
    </w:p>
    <w:p w14:paraId="19412AC0" w14:textId="77777777" w:rsidR="00BA4A02" w:rsidRDefault="00BA4A02" w:rsidP="00CA3ED0">
      <w:pPr>
        <w:widowControl w:val="0"/>
        <w:autoSpaceDE w:val="0"/>
        <w:autoSpaceDN w:val="0"/>
        <w:adjustRightInd w:val="0"/>
        <w:spacing w:line="360" w:lineRule="auto"/>
        <w:ind w:left="480" w:hanging="480"/>
        <w:rPr>
          <w:noProof/>
        </w:rPr>
      </w:pPr>
    </w:p>
    <w:p w14:paraId="6A8A0C3C" w14:textId="77777777" w:rsidR="00BA4A02" w:rsidRDefault="00BA4A02" w:rsidP="00CA3ED0">
      <w:pPr>
        <w:widowControl w:val="0"/>
        <w:autoSpaceDE w:val="0"/>
        <w:autoSpaceDN w:val="0"/>
        <w:adjustRightInd w:val="0"/>
        <w:spacing w:line="360" w:lineRule="auto"/>
        <w:ind w:left="480" w:hanging="480"/>
        <w:rPr>
          <w:noProof/>
        </w:rPr>
      </w:pPr>
    </w:p>
    <w:p w14:paraId="3A0C0E89" w14:textId="77777777" w:rsidR="00BA4A02" w:rsidRDefault="00BA4A02" w:rsidP="00CA3ED0">
      <w:pPr>
        <w:widowControl w:val="0"/>
        <w:autoSpaceDE w:val="0"/>
        <w:autoSpaceDN w:val="0"/>
        <w:adjustRightInd w:val="0"/>
        <w:spacing w:line="360" w:lineRule="auto"/>
        <w:ind w:left="480" w:hanging="480"/>
        <w:rPr>
          <w:noProof/>
        </w:rPr>
      </w:pPr>
    </w:p>
    <w:p w14:paraId="5688AC91" w14:textId="77777777" w:rsidR="00BA4A02" w:rsidRPr="00CA3ED0" w:rsidRDefault="00BA4A02" w:rsidP="00CA3ED0">
      <w:pPr>
        <w:widowControl w:val="0"/>
        <w:autoSpaceDE w:val="0"/>
        <w:autoSpaceDN w:val="0"/>
        <w:adjustRightInd w:val="0"/>
        <w:spacing w:line="360" w:lineRule="auto"/>
        <w:ind w:left="480" w:hanging="480"/>
        <w:rPr>
          <w:noProof/>
        </w:rPr>
      </w:pPr>
    </w:p>
    <w:p w14:paraId="1082586E" w14:textId="24BB60A5" w:rsidR="00781783" w:rsidRDefault="007A3DA1" w:rsidP="00C1067C">
      <w:pPr>
        <w:spacing w:line="360" w:lineRule="auto"/>
        <w:jc w:val="center"/>
        <w:rPr>
          <w:rFonts w:asciiTheme="majorBidi" w:hAnsiTheme="majorBidi" w:cstheme="majorBidi"/>
          <w:b/>
          <w:bCs/>
          <w:sz w:val="28"/>
          <w:szCs w:val="28"/>
          <w:lang w:val="en-GB"/>
        </w:rPr>
      </w:pPr>
      <w:r w:rsidRPr="00CA244B">
        <w:rPr>
          <w:b/>
          <w:lang w:val="en-GB"/>
        </w:rPr>
        <w:lastRenderedPageBreak/>
        <w:fldChar w:fldCharType="end"/>
      </w:r>
      <w:r w:rsidR="00781783">
        <w:rPr>
          <w:rFonts w:asciiTheme="majorBidi" w:hAnsiTheme="majorBidi" w:cstheme="majorBidi"/>
          <w:b/>
          <w:bCs/>
          <w:sz w:val="28"/>
          <w:szCs w:val="28"/>
          <w:lang w:val="en-GB"/>
        </w:rPr>
        <w:t>APPENDICES</w:t>
      </w:r>
    </w:p>
    <w:p w14:paraId="26567EF4" w14:textId="77777777" w:rsidR="00781783" w:rsidRDefault="00781783" w:rsidP="00781783">
      <w:pPr>
        <w:rPr>
          <w:rFonts w:asciiTheme="majorBidi" w:hAnsiTheme="majorBidi" w:cstheme="majorBidi"/>
          <w:b/>
          <w:bCs/>
          <w:sz w:val="28"/>
          <w:szCs w:val="28"/>
          <w:lang w:val="en-GB"/>
        </w:rPr>
      </w:pPr>
    </w:p>
    <w:p w14:paraId="7F86E277" w14:textId="73873DB0" w:rsidR="00781783" w:rsidRPr="005D5955" w:rsidRDefault="00781783" w:rsidP="00781783">
      <w:pPr>
        <w:rPr>
          <w:rFonts w:asciiTheme="majorBidi" w:hAnsiTheme="majorBidi" w:cstheme="majorBidi"/>
          <w:b/>
          <w:bCs/>
          <w:sz w:val="28"/>
          <w:szCs w:val="28"/>
          <w:lang w:val="en-GB"/>
        </w:rPr>
      </w:pPr>
      <w:r w:rsidRPr="005D5955">
        <w:rPr>
          <w:rFonts w:asciiTheme="majorBidi" w:hAnsiTheme="majorBidi" w:cstheme="majorBidi"/>
          <w:b/>
          <w:bCs/>
          <w:sz w:val="28"/>
          <w:szCs w:val="28"/>
          <w:lang w:val="en-GB"/>
        </w:rPr>
        <w:t>Appendix 1: FTIR Spectra of BSP1 before and after adsorption of CQP</w:t>
      </w:r>
      <w:r>
        <w:rPr>
          <w:rFonts w:asciiTheme="majorBidi" w:hAnsiTheme="majorBidi" w:cstheme="majorBidi"/>
          <w:b/>
          <w:bCs/>
          <w:sz w:val="28"/>
          <w:szCs w:val="28"/>
          <w:lang w:val="en-GB"/>
        </w:rPr>
        <w:t>.</w:t>
      </w:r>
      <w:r w:rsidRPr="005D5955">
        <w:rPr>
          <w:rFonts w:asciiTheme="majorBidi" w:hAnsiTheme="majorBidi" w:cstheme="majorBidi"/>
          <w:b/>
          <w:bCs/>
          <w:sz w:val="28"/>
          <w:szCs w:val="28"/>
          <w:lang w:val="en-GB"/>
        </w:rPr>
        <w:t xml:space="preserve"> </w:t>
      </w:r>
    </w:p>
    <w:p w14:paraId="74AAF4E6" w14:textId="77777777" w:rsidR="00781783" w:rsidRDefault="00781783" w:rsidP="00781783">
      <w:r>
        <w:rPr>
          <w:noProof/>
        </w:rPr>
        <w:drawing>
          <wp:inline distT="0" distB="0" distL="0" distR="0" wp14:anchorId="49A2E347" wp14:editId="452A26AC">
            <wp:extent cx="5731510" cy="2719414"/>
            <wp:effectExtent l="0" t="0" r="2540" b="5080"/>
            <wp:docPr id="19" name="Chart 19">
              <a:extLst xmlns:a="http://schemas.openxmlformats.org/drawingml/2006/main">
                <a:ext uri="{FF2B5EF4-FFF2-40B4-BE49-F238E27FC236}">
                  <a16:creationId xmlns:a16="http://schemas.microsoft.com/office/drawing/2014/main" id="{220293F9-1F8A-C880-2BF4-9056AC5DCC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2"/>
              </a:graphicData>
            </a:graphic>
          </wp:inline>
        </w:drawing>
      </w:r>
    </w:p>
    <w:p w14:paraId="5D821D8E" w14:textId="77777777" w:rsidR="00781783" w:rsidRPr="00AA339F" w:rsidRDefault="00781783" w:rsidP="00781783">
      <w:pPr>
        <w:rPr>
          <w:rFonts w:asciiTheme="majorBidi" w:hAnsiTheme="majorBidi" w:cstheme="majorBidi"/>
          <w:b/>
          <w:bCs/>
          <w:sz w:val="28"/>
          <w:szCs w:val="28"/>
          <w:lang w:val="en-GB"/>
        </w:rPr>
      </w:pPr>
      <w:r w:rsidRPr="005D5955">
        <w:rPr>
          <w:rFonts w:asciiTheme="majorBidi" w:hAnsiTheme="majorBidi" w:cstheme="majorBidi"/>
          <w:b/>
          <w:bCs/>
          <w:sz w:val="28"/>
          <w:szCs w:val="28"/>
          <w:lang w:val="en-GB"/>
        </w:rPr>
        <w:t xml:space="preserve">Appendix </w:t>
      </w:r>
      <w:r>
        <w:rPr>
          <w:rFonts w:asciiTheme="majorBidi" w:hAnsiTheme="majorBidi" w:cstheme="majorBidi"/>
          <w:b/>
          <w:bCs/>
          <w:sz w:val="28"/>
          <w:szCs w:val="28"/>
          <w:lang w:val="en-GB"/>
        </w:rPr>
        <w:t>2</w:t>
      </w:r>
      <w:r w:rsidRPr="005D5955">
        <w:rPr>
          <w:rFonts w:asciiTheme="majorBidi" w:hAnsiTheme="majorBidi" w:cstheme="majorBidi"/>
          <w:b/>
          <w:bCs/>
          <w:sz w:val="28"/>
          <w:szCs w:val="28"/>
          <w:lang w:val="en-GB"/>
        </w:rPr>
        <w:t xml:space="preserve">: FTIR Spectra of </w:t>
      </w:r>
      <w:r>
        <w:rPr>
          <w:rFonts w:asciiTheme="majorBidi" w:hAnsiTheme="majorBidi" w:cstheme="majorBidi"/>
          <w:b/>
          <w:bCs/>
          <w:sz w:val="28"/>
          <w:szCs w:val="28"/>
          <w:lang w:val="en-GB"/>
        </w:rPr>
        <w:t>DR</w:t>
      </w:r>
      <w:r w:rsidRPr="005D5955">
        <w:rPr>
          <w:rFonts w:asciiTheme="majorBidi" w:hAnsiTheme="majorBidi" w:cstheme="majorBidi"/>
          <w:b/>
          <w:bCs/>
          <w:sz w:val="28"/>
          <w:szCs w:val="28"/>
          <w:lang w:val="en-GB"/>
        </w:rPr>
        <w:t>P1 before and after adsorption of CQP</w:t>
      </w:r>
      <w:r>
        <w:rPr>
          <w:rFonts w:asciiTheme="majorBidi" w:hAnsiTheme="majorBidi" w:cstheme="majorBidi"/>
          <w:b/>
          <w:bCs/>
          <w:sz w:val="28"/>
          <w:szCs w:val="28"/>
          <w:lang w:val="en-GB"/>
        </w:rPr>
        <w:t>.</w:t>
      </w:r>
      <w:r w:rsidRPr="005D5955">
        <w:rPr>
          <w:rFonts w:asciiTheme="majorBidi" w:hAnsiTheme="majorBidi" w:cstheme="majorBidi"/>
          <w:b/>
          <w:bCs/>
          <w:sz w:val="28"/>
          <w:szCs w:val="28"/>
          <w:lang w:val="en-GB"/>
        </w:rPr>
        <w:t xml:space="preserve"> </w:t>
      </w:r>
    </w:p>
    <w:p w14:paraId="63B4B01E" w14:textId="77777777" w:rsidR="00781783" w:rsidRDefault="00781783" w:rsidP="00781783">
      <w:r>
        <w:rPr>
          <w:noProof/>
        </w:rPr>
        <w:drawing>
          <wp:inline distT="0" distB="0" distL="0" distR="0" wp14:anchorId="5F7FF378" wp14:editId="2A0CAF57">
            <wp:extent cx="5707380" cy="2917704"/>
            <wp:effectExtent l="0" t="0" r="7620" b="16510"/>
            <wp:docPr id="20" name="Chart 20">
              <a:extLst xmlns:a="http://schemas.openxmlformats.org/drawingml/2006/main">
                <a:ext uri="{FF2B5EF4-FFF2-40B4-BE49-F238E27FC236}">
                  <a16:creationId xmlns:a16="http://schemas.microsoft.com/office/drawing/2014/main" id="{4BB73091-2955-C7D4-F48A-D2B7FD6DDCF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3"/>
              </a:graphicData>
            </a:graphic>
          </wp:inline>
        </w:drawing>
      </w:r>
    </w:p>
    <w:p w14:paraId="3DAA81B9" w14:textId="77777777" w:rsidR="00781783" w:rsidRDefault="00781783" w:rsidP="00781783">
      <w:pPr>
        <w:rPr>
          <w:rFonts w:asciiTheme="majorBidi" w:hAnsiTheme="majorBidi" w:cstheme="majorBidi"/>
          <w:b/>
          <w:bCs/>
          <w:sz w:val="28"/>
          <w:szCs w:val="28"/>
          <w:lang w:val="en-GB"/>
        </w:rPr>
      </w:pPr>
    </w:p>
    <w:p w14:paraId="0AD9C11A" w14:textId="77777777" w:rsidR="00781783" w:rsidRDefault="00781783" w:rsidP="00781783">
      <w:pPr>
        <w:rPr>
          <w:rFonts w:asciiTheme="majorBidi" w:hAnsiTheme="majorBidi" w:cstheme="majorBidi"/>
          <w:b/>
          <w:bCs/>
          <w:sz w:val="28"/>
          <w:szCs w:val="28"/>
          <w:lang w:val="en-GB"/>
        </w:rPr>
      </w:pPr>
    </w:p>
    <w:p w14:paraId="2FA7201D" w14:textId="77777777" w:rsidR="00781783" w:rsidRDefault="00781783" w:rsidP="00781783">
      <w:pPr>
        <w:rPr>
          <w:rFonts w:asciiTheme="majorBidi" w:hAnsiTheme="majorBidi" w:cstheme="majorBidi"/>
          <w:b/>
          <w:bCs/>
          <w:sz w:val="28"/>
          <w:szCs w:val="28"/>
          <w:lang w:val="en-GB"/>
        </w:rPr>
      </w:pPr>
    </w:p>
    <w:p w14:paraId="2779A2C3" w14:textId="77777777" w:rsidR="00781783" w:rsidRDefault="00781783" w:rsidP="00781783">
      <w:pPr>
        <w:rPr>
          <w:rFonts w:asciiTheme="majorBidi" w:hAnsiTheme="majorBidi" w:cstheme="majorBidi"/>
          <w:b/>
          <w:bCs/>
          <w:sz w:val="28"/>
          <w:szCs w:val="28"/>
          <w:lang w:val="en-GB"/>
        </w:rPr>
      </w:pPr>
    </w:p>
    <w:p w14:paraId="5BD79EB3" w14:textId="77777777" w:rsidR="00781783" w:rsidRDefault="00781783" w:rsidP="00781783">
      <w:pPr>
        <w:rPr>
          <w:rFonts w:asciiTheme="majorBidi" w:hAnsiTheme="majorBidi" w:cstheme="majorBidi"/>
          <w:b/>
          <w:bCs/>
          <w:sz w:val="28"/>
          <w:szCs w:val="28"/>
          <w:lang w:val="en-GB"/>
        </w:rPr>
      </w:pPr>
    </w:p>
    <w:p w14:paraId="0BFF1877" w14:textId="77777777" w:rsidR="00781783" w:rsidRDefault="00781783" w:rsidP="00781783">
      <w:pPr>
        <w:rPr>
          <w:rFonts w:asciiTheme="majorBidi" w:hAnsiTheme="majorBidi" w:cstheme="majorBidi"/>
          <w:b/>
          <w:bCs/>
          <w:sz w:val="28"/>
          <w:szCs w:val="28"/>
          <w:lang w:val="en-GB"/>
        </w:rPr>
      </w:pPr>
    </w:p>
    <w:p w14:paraId="25D55F71" w14:textId="79F01FC1" w:rsidR="00781783" w:rsidRPr="00AA339F" w:rsidRDefault="00781783" w:rsidP="00781783">
      <w:pPr>
        <w:rPr>
          <w:rFonts w:asciiTheme="majorBidi" w:hAnsiTheme="majorBidi" w:cstheme="majorBidi"/>
          <w:b/>
          <w:bCs/>
          <w:sz w:val="28"/>
          <w:szCs w:val="28"/>
          <w:lang w:val="en-GB"/>
        </w:rPr>
      </w:pPr>
      <w:r w:rsidRPr="005D5955">
        <w:rPr>
          <w:rFonts w:asciiTheme="majorBidi" w:hAnsiTheme="majorBidi" w:cstheme="majorBidi"/>
          <w:b/>
          <w:bCs/>
          <w:sz w:val="28"/>
          <w:szCs w:val="28"/>
          <w:lang w:val="en-GB"/>
        </w:rPr>
        <w:lastRenderedPageBreak/>
        <w:t xml:space="preserve">Appendix </w:t>
      </w:r>
      <w:r>
        <w:rPr>
          <w:rFonts w:asciiTheme="majorBidi" w:hAnsiTheme="majorBidi" w:cstheme="majorBidi"/>
          <w:b/>
          <w:bCs/>
          <w:sz w:val="28"/>
          <w:szCs w:val="28"/>
          <w:lang w:val="en-GB"/>
        </w:rPr>
        <w:t>3</w:t>
      </w:r>
      <w:r w:rsidRPr="005D5955">
        <w:rPr>
          <w:rFonts w:asciiTheme="majorBidi" w:hAnsiTheme="majorBidi" w:cstheme="majorBidi"/>
          <w:b/>
          <w:bCs/>
          <w:sz w:val="28"/>
          <w:szCs w:val="28"/>
          <w:lang w:val="en-GB"/>
        </w:rPr>
        <w:t xml:space="preserve">: FTIR Spectra of </w:t>
      </w:r>
      <w:r>
        <w:rPr>
          <w:rFonts w:asciiTheme="majorBidi" w:hAnsiTheme="majorBidi" w:cstheme="majorBidi"/>
          <w:b/>
          <w:bCs/>
          <w:sz w:val="28"/>
          <w:szCs w:val="28"/>
          <w:lang w:val="en-GB"/>
        </w:rPr>
        <w:t>EGB</w:t>
      </w:r>
      <w:r w:rsidRPr="005D5955">
        <w:rPr>
          <w:rFonts w:asciiTheme="majorBidi" w:hAnsiTheme="majorBidi" w:cstheme="majorBidi"/>
          <w:b/>
          <w:bCs/>
          <w:sz w:val="28"/>
          <w:szCs w:val="28"/>
          <w:lang w:val="en-GB"/>
        </w:rPr>
        <w:t>1 before and after adsorption of CQP</w:t>
      </w:r>
      <w:r>
        <w:rPr>
          <w:rFonts w:asciiTheme="majorBidi" w:hAnsiTheme="majorBidi" w:cstheme="majorBidi"/>
          <w:b/>
          <w:bCs/>
          <w:sz w:val="28"/>
          <w:szCs w:val="28"/>
          <w:lang w:val="en-GB"/>
        </w:rPr>
        <w:t>.</w:t>
      </w:r>
      <w:r w:rsidRPr="005D5955">
        <w:rPr>
          <w:rFonts w:asciiTheme="majorBidi" w:hAnsiTheme="majorBidi" w:cstheme="majorBidi"/>
          <w:b/>
          <w:bCs/>
          <w:sz w:val="28"/>
          <w:szCs w:val="28"/>
          <w:lang w:val="en-GB"/>
        </w:rPr>
        <w:t xml:space="preserve"> </w:t>
      </w:r>
    </w:p>
    <w:p w14:paraId="05BB4526" w14:textId="77777777" w:rsidR="00781783" w:rsidRDefault="00781783" w:rsidP="00781783">
      <w:r>
        <w:rPr>
          <w:noProof/>
        </w:rPr>
        <w:drawing>
          <wp:inline distT="0" distB="0" distL="0" distR="0" wp14:anchorId="4A7D80F5" wp14:editId="1F5D62C5">
            <wp:extent cx="5731510" cy="3085227"/>
            <wp:effectExtent l="0" t="0" r="2540" b="1270"/>
            <wp:docPr id="16" name="Chart 16">
              <a:extLst xmlns:a="http://schemas.openxmlformats.org/drawingml/2006/main">
                <a:ext uri="{FF2B5EF4-FFF2-40B4-BE49-F238E27FC236}">
                  <a16:creationId xmlns:a16="http://schemas.microsoft.com/office/drawing/2014/main" id="{C15616F1-21D2-CB99-F037-EFADDD8E34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4"/>
              </a:graphicData>
            </a:graphic>
          </wp:inline>
        </w:drawing>
      </w:r>
    </w:p>
    <w:p w14:paraId="7C588723" w14:textId="77777777" w:rsidR="00781783" w:rsidRDefault="00781783" w:rsidP="00781783"/>
    <w:p w14:paraId="6B453CBA" w14:textId="77777777" w:rsidR="00781783" w:rsidRDefault="00781783" w:rsidP="00781783"/>
    <w:p w14:paraId="5A37A4E1" w14:textId="77777777" w:rsidR="00781783" w:rsidRPr="00AA339F" w:rsidRDefault="00781783" w:rsidP="00781783">
      <w:pPr>
        <w:rPr>
          <w:rFonts w:asciiTheme="majorBidi" w:hAnsiTheme="majorBidi" w:cstheme="majorBidi"/>
          <w:b/>
          <w:bCs/>
          <w:sz w:val="28"/>
          <w:szCs w:val="28"/>
          <w:lang w:val="en-GB"/>
        </w:rPr>
      </w:pPr>
      <w:r w:rsidRPr="005D5955">
        <w:rPr>
          <w:rFonts w:asciiTheme="majorBidi" w:hAnsiTheme="majorBidi" w:cstheme="majorBidi"/>
          <w:b/>
          <w:bCs/>
          <w:sz w:val="28"/>
          <w:szCs w:val="28"/>
          <w:lang w:val="en-GB"/>
        </w:rPr>
        <w:t xml:space="preserve">Appendix </w:t>
      </w:r>
      <w:r>
        <w:rPr>
          <w:rFonts w:asciiTheme="majorBidi" w:hAnsiTheme="majorBidi" w:cstheme="majorBidi"/>
          <w:b/>
          <w:bCs/>
          <w:sz w:val="28"/>
          <w:szCs w:val="28"/>
          <w:lang w:val="en-GB"/>
        </w:rPr>
        <w:t>4</w:t>
      </w:r>
      <w:r w:rsidRPr="005D5955">
        <w:rPr>
          <w:rFonts w:asciiTheme="majorBidi" w:hAnsiTheme="majorBidi" w:cstheme="majorBidi"/>
          <w:b/>
          <w:bCs/>
          <w:sz w:val="28"/>
          <w:szCs w:val="28"/>
          <w:lang w:val="en-GB"/>
        </w:rPr>
        <w:t xml:space="preserve">: FTIR Spectra of </w:t>
      </w:r>
      <w:r>
        <w:rPr>
          <w:rFonts w:asciiTheme="majorBidi" w:hAnsiTheme="majorBidi" w:cstheme="majorBidi"/>
          <w:b/>
          <w:bCs/>
          <w:sz w:val="28"/>
          <w:szCs w:val="28"/>
          <w:lang w:val="en-GB"/>
        </w:rPr>
        <w:t>RH</w:t>
      </w:r>
      <w:r w:rsidRPr="005D5955">
        <w:rPr>
          <w:rFonts w:asciiTheme="majorBidi" w:hAnsiTheme="majorBidi" w:cstheme="majorBidi"/>
          <w:b/>
          <w:bCs/>
          <w:sz w:val="28"/>
          <w:szCs w:val="28"/>
          <w:lang w:val="en-GB"/>
        </w:rPr>
        <w:t>P1 before and after adsorption of CQP</w:t>
      </w:r>
      <w:r>
        <w:rPr>
          <w:rFonts w:asciiTheme="majorBidi" w:hAnsiTheme="majorBidi" w:cstheme="majorBidi"/>
          <w:b/>
          <w:bCs/>
          <w:sz w:val="28"/>
          <w:szCs w:val="28"/>
          <w:lang w:val="en-GB"/>
        </w:rPr>
        <w:t>.</w:t>
      </w:r>
      <w:r w:rsidRPr="005D5955">
        <w:rPr>
          <w:rFonts w:asciiTheme="majorBidi" w:hAnsiTheme="majorBidi" w:cstheme="majorBidi"/>
          <w:b/>
          <w:bCs/>
          <w:sz w:val="28"/>
          <w:szCs w:val="28"/>
          <w:lang w:val="en-GB"/>
        </w:rPr>
        <w:t xml:space="preserve"> </w:t>
      </w:r>
    </w:p>
    <w:p w14:paraId="23BD2894" w14:textId="77777777" w:rsidR="00781783" w:rsidRDefault="00781783" w:rsidP="00781783">
      <w:r>
        <w:rPr>
          <w:noProof/>
        </w:rPr>
        <w:drawing>
          <wp:inline distT="0" distB="0" distL="0" distR="0" wp14:anchorId="7CC8B26E" wp14:editId="30958BD0">
            <wp:extent cx="5803265" cy="3381884"/>
            <wp:effectExtent l="0" t="0" r="6985" b="9525"/>
            <wp:docPr id="28" name="Chart 28">
              <a:extLst xmlns:a="http://schemas.openxmlformats.org/drawingml/2006/main">
                <a:ext uri="{FF2B5EF4-FFF2-40B4-BE49-F238E27FC236}">
                  <a16:creationId xmlns:a16="http://schemas.microsoft.com/office/drawing/2014/main" id="{14AE97D8-D2A6-33E6-3507-F2488179E2D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5"/>
              </a:graphicData>
            </a:graphic>
          </wp:inline>
        </w:drawing>
      </w:r>
    </w:p>
    <w:p w14:paraId="44995853" w14:textId="77777777" w:rsidR="00781783" w:rsidRDefault="00781783" w:rsidP="00781783">
      <w:pPr>
        <w:rPr>
          <w:rFonts w:asciiTheme="majorBidi" w:hAnsiTheme="majorBidi" w:cstheme="majorBidi"/>
          <w:b/>
          <w:bCs/>
          <w:sz w:val="28"/>
          <w:szCs w:val="28"/>
          <w:lang w:val="en-GB"/>
        </w:rPr>
      </w:pPr>
    </w:p>
    <w:p w14:paraId="6CB95469" w14:textId="77777777" w:rsidR="00781783" w:rsidRDefault="00781783" w:rsidP="00781783">
      <w:pPr>
        <w:rPr>
          <w:rFonts w:asciiTheme="majorBidi" w:hAnsiTheme="majorBidi" w:cstheme="majorBidi"/>
          <w:b/>
          <w:bCs/>
          <w:sz w:val="28"/>
          <w:szCs w:val="28"/>
          <w:lang w:val="en-GB"/>
        </w:rPr>
      </w:pPr>
    </w:p>
    <w:p w14:paraId="2ACA6B44" w14:textId="49DE358E" w:rsidR="00781783" w:rsidRPr="00AA339F" w:rsidRDefault="00781783" w:rsidP="00781783">
      <w:pPr>
        <w:rPr>
          <w:rFonts w:asciiTheme="majorBidi" w:hAnsiTheme="majorBidi" w:cstheme="majorBidi"/>
          <w:b/>
          <w:bCs/>
          <w:sz w:val="28"/>
          <w:szCs w:val="28"/>
          <w:lang w:val="en-GB"/>
        </w:rPr>
      </w:pPr>
      <w:r w:rsidRPr="005D5955">
        <w:rPr>
          <w:rFonts w:asciiTheme="majorBidi" w:hAnsiTheme="majorBidi" w:cstheme="majorBidi"/>
          <w:b/>
          <w:bCs/>
          <w:sz w:val="28"/>
          <w:szCs w:val="28"/>
          <w:lang w:val="en-GB"/>
        </w:rPr>
        <w:lastRenderedPageBreak/>
        <w:t xml:space="preserve">Appendix </w:t>
      </w:r>
      <w:r>
        <w:rPr>
          <w:rFonts w:asciiTheme="majorBidi" w:hAnsiTheme="majorBidi" w:cstheme="majorBidi"/>
          <w:b/>
          <w:bCs/>
          <w:sz w:val="28"/>
          <w:szCs w:val="28"/>
          <w:lang w:val="en-GB"/>
        </w:rPr>
        <w:t>5</w:t>
      </w:r>
      <w:r w:rsidRPr="005D5955">
        <w:rPr>
          <w:rFonts w:asciiTheme="majorBidi" w:hAnsiTheme="majorBidi" w:cstheme="majorBidi"/>
          <w:b/>
          <w:bCs/>
          <w:sz w:val="28"/>
          <w:szCs w:val="28"/>
          <w:lang w:val="en-GB"/>
        </w:rPr>
        <w:t xml:space="preserve">: FTIR Spectra of </w:t>
      </w:r>
      <w:r>
        <w:rPr>
          <w:rFonts w:asciiTheme="majorBidi" w:hAnsiTheme="majorBidi" w:cstheme="majorBidi"/>
          <w:b/>
          <w:bCs/>
          <w:sz w:val="28"/>
          <w:szCs w:val="28"/>
          <w:lang w:val="en-GB"/>
        </w:rPr>
        <w:t>BS</w:t>
      </w:r>
      <w:r w:rsidRPr="005D5955">
        <w:rPr>
          <w:rFonts w:asciiTheme="majorBidi" w:hAnsiTheme="majorBidi" w:cstheme="majorBidi"/>
          <w:b/>
          <w:bCs/>
          <w:sz w:val="28"/>
          <w:szCs w:val="28"/>
          <w:lang w:val="en-GB"/>
        </w:rPr>
        <w:t>P1 before and after adsorption of C</w:t>
      </w:r>
      <w:r>
        <w:rPr>
          <w:rFonts w:asciiTheme="majorBidi" w:hAnsiTheme="majorBidi" w:cstheme="majorBidi"/>
          <w:b/>
          <w:bCs/>
          <w:sz w:val="28"/>
          <w:szCs w:val="28"/>
          <w:lang w:val="en-GB"/>
        </w:rPr>
        <w:t>PX.</w:t>
      </w:r>
      <w:r w:rsidRPr="005D5955">
        <w:rPr>
          <w:rFonts w:asciiTheme="majorBidi" w:hAnsiTheme="majorBidi" w:cstheme="majorBidi"/>
          <w:b/>
          <w:bCs/>
          <w:sz w:val="28"/>
          <w:szCs w:val="28"/>
          <w:lang w:val="en-GB"/>
        </w:rPr>
        <w:t xml:space="preserve"> </w:t>
      </w:r>
    </w:p>
    <w:p w14:paraId="3281DDB4" w14:textId="77777777" w:rsidR="00781783" w:rsidRDefault="00781783" w:rsidP="00781783">
      <w:r>
        <w:rPr>
          <w:noProof/>
        </w:rPr>
        <w:drawing>
          <wp:inline distT="0" distB="0" distL="0" distR="0" wp14:anchorId="45E48563" wp14:editId="3F51DE01">
            <wp:extent cx="5803265" cy="2946642"/>
            <wp:effectExtent l="0" t="0" r="6985" b="6350"/>
            <wp:docPr id="21" name="Chart 21">
              <a:extLst xmlns:a="http://schemas.openxmlformats.org/drawingml/2006/main">
                <a:ext uri="{FF2B5EF4-FFF2-40B4-BE49-F238E27FC236}">
                  <a16:creationId xmlns:a16="http://schemas.microsoft.com/office/drawing/2014/main" id="{73009EE5-9838-410C-8A77-3534AC7B79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6"/>
              </a:graphicData>
            </a:graphic>
          </wp:inline>
        </w:drawing>
      </w:r>
    </w:p>
    <w:p w14:paraId="05648298" w14:textId="77777777" w:rsidR="00781783" w:rsidRDefault="00781783" w:rsidP="00781783">
      <w:pPr>
        <w:rPr>
          <w:rFonts w:asciiTheme="majorBidi" w:hAnsiTheme="majorBidi" w:cstheme="majorBidi"/>
          <w:b/>
          <w:bCs/>
          <w:sz w:val="28"/>
          <w:szCs w:val="28"/>
          <w:lang w:val="en-GB"/>
        </w:rPr>
      </w:pPr>
    </w:p>
    <w:p w14:paraId="3B231F9A" w14:textId="3E70B88B" w:rsidR="00781783" w:rsidRPr="00AA339F" w:rsidRDefault="00781783" w:rsidP="00781783">
      <w:pPr>
        <w:rPr>
          <w:rFonts w:asciiTheme="majorBidi" w:hAnsiTheme="majorBidi" w:cstheme="majorBidi"/>
          <w:b/>
          <w:bCs/>
          <w:sz w:val="28"/>
          <w:szCs w:val="28"/>
          <w:lang w:val="en-GB"/>
        </w:rPr>
      </w:pPr>
      <w:r w:rsidRPr="005D5955">
        <w:rPr>
          <w:rFonts w:asciiTheme="majorBidi" w:hAnsiTheme="majorBidi" w:cstheme="majorBidi"/>
          <w:b/>
          <w:bCs/>
          <w:sz w:val="28"/>
          <w:szCs w:val="28"/>
          <w:lang w:val="en-GB"/>
        </w:rPr>
        <w:t xml:space="preserve">Appendix </w:t>
      </w:r>
      <w:r>
        <w:rPr>
          <w:rFonts w:asciiTheme="majorBidi" w:hAnsiTheme="majorBidi" w:cstheme="majorBidi"/>
          <w:b/>
          <w:bCs/>
          <w:sz w:val="28"/>
          <w:szCs w:val="28"/>
          <w:lang w:val="en-GB"/>
        </w:rPr>
        <w:t>6</w:t>
      </w:r>
      <w:r w:rsidRPr="005D5955">
        <w:rPr>
          <w:rFonts w:asciiTheme="majorBidi" w:hAnsiTheme="majorBidi" w:cstheme="majorBidi"/>
          <w:b/>
          <w:bCs/>
          <w:sz w:val="28"/>
          <w:szCs w:val="28"/>
          <w:lang w:val="en-GB"/>
        </w:rPr>
        <w:t xml:space="preserve">: FTIR Spectra of </w:t>
      </w:r>
      <w:r>
        <w:rPr>
          <w:rFonts w:asciiTheme="majorBidi" w:hAnsiTheme="majorBidi" w:cstheme="majorBidi"/>
          <w:b/>
          <w:bCs/>
          <w:sz w:val="28"/>
          <w:szCs w:val="28"/>
          <w:lang w:val="en-GB"/>
        </w:rPr>
        <w:t>EGB</w:t>
      </w:r>
      <w:r w:rsidRPr="005D5955">
        <w:rPr>
          <w:rFonts w:asciiTheme="majorBidi" w:hAnsiTheme="majorBidi" w:cstheme="majorBidi"/>
          <w:b/>
          <w:bCs/>
          <w:sz w:val="28"/>
          <w:szCs w:val="28"/>
          <w:lang w:val="en-GB"/>
        </w:rPr>
        <w:t>1 before and after adsorption of C</w:t>
      </w:r>
      <w:r>
        <w:rPr>
          <w:rFonts w:asciiTheme="majorBidi" w:hAnsiTheme="majorBidi" w:cstheme="majorBidi"/>
          <w:b/>
          <w:bCs/>
          <w:sz w:val="28"/>
          <w:szCs w:val="28"/>
          <w:lang w:val="en-GB"/>
        </w:rPr>
        <w:t>PX.</w:t>
      </w:r>
      <w:r w:rsidRPr="005D5955">
        <w:rPr>
          <w:rFonts w:asciiTheme="majorBidi" w:hAnsiTheme="majorBidi" w:cstheme="majorBidi"/>
          <w:b/>
          <w:bCs/>
          <w:sz w:val="28"/>
          <w:szCs w:val="28"/>
          <w:lang w:val="en-GB"/>
        </w:rPr>
        <w:t xml:space="preserve"> </w:t>
      </w:r>
    </w:p>
    <w:p w14:paraId="4D802F49" w14:textId="77777777" w:rsidR="00781783" w:rsidRDefault="00781783" w:rsidP="00781783">
      <w:r>
        <w:rPr>
          <w:noProof/>
        </w:rPr>
        <w:drawing>
          <wp:inline distT="0" distB="0" distL="0" distR="0" wp14:anchorId="624D4AF2" wp14:editId="49C1633E">
            <wp:extent cx="5731510" cy="2948474"/>
            <wp:effectExtent l="0" t="0" r="2540" b="4445"/>
            <wp:docPr id="17" name="Chart 17">
              <a:extLst xmlns:a="http://schemas.openxmlformats.org/drawingml/2006/main">
                <a:ext uri="{FF2B5EF4-FFF2-40B4-BE49-F238E27FC236}">
                  <a16:creationId xmlns:a16="http://schemas.microsoft.com/office/drawing/2014/main" id="{75BFFB3F-F10F-4988-BD75-82670271526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7"/>
              </a:graphicData>
            </a:graphic>
          </wp:inline>
        </w:drawing>
      </w:r>
    </w:p>
    <w:p w14:paraId="4A8F88FB" w14:textId="77777777" w:rsidR="00781783" w:rsidRPr="00781783" w:rsidRDefault="00781783" w:rsidP="007E75D8">
      <w:pPr>
        <w:spacing w:line="360" w:lineRule="auto"/>
        <w:jc w:val="both"/>
        <w:rPr>
          <w:b/>
          <w:sz w:val="28"/>
          <w:szCs w:val="28"/>
          <w:lang w:val="en-GB"/>
        </w:rPr>
      </w:pPr>
    </w:p>
    <w:p w14:paraId="537960C0" w14:textId="088EC544" w:rsidR="00F218AB" w:rsidRDefault="00F218AB" w:rsidP="007E75D8">
      <w:pPr>
        <w:spacing w:line="360" w:lineRule="auto"/>
        <w:jc w:val="both"/>
        <w:rPr>
          <w:b/>
          <w:sz w:val="28"/>
          <w:szCs w:val="28"/>
        </w:rPr>
      </w:pPr>
    </w:p>
    <w:p w14:paraId="68327EFE" w14:textId="743EC670" w:rsidR="00EF17F2" w:rsidRDefault="00EF17F2" w:rsidP="007E75D8">
      <w:pPr>
        <w:spacing w:line="360" w:lineRule="auto"/>
        <w:jc w:val="both"/>
        <w:rPr>
          <w:b/>
          <w:sz w:val="28"/>
          <w:szCs w:val="28"/>
        </w:rPr>
      </w:pPr>
    </w:p>
    <w:p w14:paraId="274FB3AB" w14:textId="37AC8010" w:rsidR="00EF17F2" w:rsidRDefault="00EF17F2" w:rsidP="007E75D8">
      <w:pPr>
        <w:spacing w:line="360" w:lineRule="auto"/>
        <w:jc w:val="both"/>
        <w:rPr>
          <w:b/>
          <w:sz w:val="28"/>
          <w:szCs w:val="28"/>
        </w:rPr>
      </w:pPr>
    </w:p>
    <w:p w14:paraId="6FB9B097" w14:textId="41B87556" w:rsidR="00EF17F2" w:rsidRDefault="00EF17F2" w:rsidP="007E75D8">
      <w:pPr>
        <w:spacing w:line="360" w:lineRule="auto"/>
        <w:jc w:val="both"/>
        <w:rPr>
          <w:b/>
          <w:sz w:val="28"/>
          <w:szCs w:val="28"/>
        </w:rPr>
      </w:pPr>
    </w:p>
    <w:p w14:paraId="5C7A2E0C" w14:textId="73892AB0" w:rsidR="00EF17F2" w:rsidRDefault="00EF17F2" w:rsidP="007E75D8">
      <w:pPr>
        <w:spacing w:line="360" w:lineRule="auto"/>
        <w:jc w:val="both"/>
        <w:rPr>
          <w:b/>
          <w:sz w:val="28"/>
          <w:szCs w:val="28"/>
          <w:lang w:val="en-GB"/>
        </w:rPr>
      </w:pPr>
      <w:r>
        <w:rPr>
          <w:b/>
          <w:sz w:val="28"/>
          <w:szCs w:val="28"/>
          <w:lang w:val="en-GB"/>
        </w:rPr>
        <w:lastRenderedPageBreak/>
        <w:t>APPENDIX 7:</w:t>
      </w:r>
      <w:r w:rsidR="005812DE">
        <w:rPr>
          <w:b/>
          <w:sz w:val="28"/>
          <w:szCs w:val="28"/>
          <w:lang w:val="en-GB"/>
        </w:rPr>
        <w:t xml:space="preserve"> DESORPTION INDEX DATA </w:t>
      </w:r>
    </w:p>
    <w:tbl>
      <w:tblPr>
        <w:tblW w:w="6929" w:type="dxa"/>
        <w:tblLook w:val="04A0" w:firstRow="1" w:lastRow="0" w:firstColumn="1" w:lastColumn="0" w:noHBand="0" w:noVBand="1"/>
      </w:tblPr>
      <w:tblGrid>
        <w:gridCol w:w="1119"/>
        <w:gridCol w:w="2391"/>
        <w:gridCol w:w="672"/>
        <w:gridCol w:w="960"/>
        <w:gridCol w:w="997"/>
        <w:gridCol w:w="1121"/>
      </w:tblGrid>
      <w:tr w:rsidR="00FD7BA1" w:rsidRPr="00FD7BA1" w14:paraId="15F0CA18" w14:textId="77777777" w:rsidTr="00FD7BA1">
        <w:trPr>
          <w:trHeight w:val="288"/>
        </w:trPr>
        <w:tc>
          <w:tcPr>
            <w:tcW w:w="1119" w:type="dxa"/>
            <w:tcBorders>
              <w:top w:val="single" w:sz="4" w:space="0" w:color="auto"/>
              <w:left w:val="nil"/>
              <w:bottom w:val="nil"/>
              <w:right w:val="nil"/>
            </w:tcBorders>
            <w:shd w:val="clear" w:color="auto" w:fill="auto"/>
            <w:noWrap/>
            <w:vAlign w:val="bottom"/>
            <w:hideMark/>
          </w:tcPr>
          <w:p w14:paraId="658E946F"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Adsorption system</w:t>
            </w:r>
          </w:p>
        </w:tc>
        <w:tc>
          <w:tcPr>
            <w:tcW w:w="2391" w:type="dxa"/>
            <w:tcBorders>
              <w:top w:val="single" w:sz="4" w:space="0" w:color="auto"/>
              <w:left w:val="nil"/>
              <w:bottom w:val="nil"/>
              <w:right w:val="nil"/>
            </w:tcBorders>
            <w:shd w:val="clear" w:color="auto" w:fill="auto"/>
            <w:noWrap/>
            <w:vAlign w:val="bottom"/>
            <w:hideMark/>
          </w:tcPr>
          <w:p w14:paraId="29E15E70"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Eluents</w:t>
            </w:r>
          </w:p>
        </w:tc>
        <w:tc>
          <w:tcPr>
            <w:tcW w:w="341" w:type="dxa"/>
            <w:tcBorders>
              <w:top w:val="single" w:sz="4" w:space="0" w:color="auto"/>
              <w:left w:val="nil"/>
              <w:bottom w:val="nil"/>
              <w:right w:val="nil"/>
            </w:tcBorders>
            <w:shd w:val="clear" w:color="auto" w:fill="auto"/>
            <w:noWrap/>
            <w:vAlign w:val="bottom"/>
            <w:hideMark/>
          </w:tcPr>
          <w:p w14:paraId="45F0A8AF"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 ads</w:t>
            </w:r>
          </w:p>
        </w:tc>
        <w:tc>
          <w:tcPr>
            <w:tcW w:w="960" w:type="dxa"/>
            <w:tcBorders>
              <w:top w:val="single" w:sz="4" w:space="0" w:color="auto"/>
              <w:left w:val="nil"/>
              <w:bottom w:val="nil"/>
              <w:right w:val="nil"/>
            </w:tcBorders>
            <w:shd w:val="clear" w:color="auto" w:fill="auto"/>
            <w:noWrap/>
            <w:vAlign w:val="bottom"/>
            <w:hideMark/>
          </w:tcPr>
          <w:p w14:paraId="3C840BAE"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s</w:t>
            </w:r>
          </w:p>
        </w:tc>
        <w:tc>
          <w:tcPr>
            <w:tcW w:w="997" w:type="dxa"/>
            <w:tcBorders>
              <w:top w:val="single" w:sz="4" w:space="0" w:color="auto"/>
              <w:left w:val="nil"/>
              <w:bottom w:val="nil"/>
              <w:right w:val="nil"/>
            </w:tcBorders>
            <w:shd w:val="clear" w:color="auto" w:fill="auto"/>
            <w:noWrap/>
            <w:vAlign w:val="bottom"/>
            <w:hideMark/>
          </w:tcPr>
          <w:p w14:paraId="30C0DE57"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 remained</w:t>
            </w:r>
          </w:p>
        </w:tc>
        <w:tc>
          <w:tcPr>
            <w:tcW w:w="1121" w:type="dxa"/>
            <w:tcBorders>
              <w:top w:val="single" w:sz="4" w:space="0" w:color="auto"/>
              <w:left w:val="nil"/>
              <w:bottom w:val="nil"/>
              <w:right w:val="nil"/>
            </w:tcBorders>
            <w:shd w:val="clear" w:color="auto" w:fill="auto"/>
            <w:noWrap/>
            <w:vAlign w:val="bottom"/>
            <w:hideMark/>
          </w:tcPr>
          <w:p w14:paraId="721E780F"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sorption index</w:t>
            </w:r>
          </w:p>
        </w:tc>
      </w:tr>
      <w:tr w:rsidR="00FD7BA1" w:rsidRPr="00FD7BA1" w14:paraId="6FD2A454" w14:textId="77777777" w:rsidTr="00FD7BA1">
        <w:trPr>
          <w:trHeight w:val="288"/>
        </w:trPr>
        <w:tc>
          <w:tcPr>
            <w:tcW w:w="1119" w:type="dxa"/>
            <w:tcBorders>
              <w:top w:val="nil"/>
              <w:left w:val="nil"/>
              <w:bottom w:val="nil"/>
              <w:right w:val="nil"/>
            </w:tcBorders>
            <w:shd w:val="clear" w:color="auto" w:fill="auto"/>
            <w:noWrap/>
            <w:vAlign w:val="bottom"/>
            <w:hideMark/>
          </w:tcPr>
          <w:p w14:paraId="5185AAE6"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BSP1-CQP</w:t>
            </w:r>
          </w:p>
        </w:tc>
        <w:tc>
          <w:tcPr>
            <w:tcW w:w="2391" w:type="dxa"/>
            <w:tcBorders>
              <w:top w:val="nil"/>
              <w:left w:val="nil"/>
              <w:bottom w:val="nil"/>
              <w:right w:val="nil"/>
            </w:tcBorders>
            <w:shd w:val="clear" w:color="auto" w:fill="auto"/>
            <w:noWrap/>
            <w:vAlign w:val="bottom"/>
            <w:hideMark/>
          </w:tcPr>
          <w:p w14:paraId="0FFA0B88"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OH</w:t>
            </w:r>
          </w:p>
        </w:tc>
        <w:tc>
          <w:tcPr>
            <w:tcW w:w="341" w:type="dxa"/>
            <w:tcBorders>
              <w:top w:val="nil"/>
              <w:left w:val="nil"/>
              <w:bottom w:val="nil"/>
              <w:right w:val="nil"/>
            </w:tcBorders>
            <w:shd w:val="clear" w:color="auto" w:fill="auto"/>
            <w:noWrap/>
            <w:vAlign w:val="bottom"/>
            <w:hideMark/>
          </w:tcPr>
          <w:p w14:paraId="069908F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1.13</w:t>
            </w:r>
          </w:p>
        </w:tc>
        <w:tc>
          <w:tcPr>
            <w:tcW w:w="960" w:type="dxa"/>
            <w:tcBorders>
              <w:top w:val="nil"/>
              <w:left w:val="nil"/>
              <w:bottom w:val="nil"/>
              <w:right w:val="nil"/>
            </w:tcBorders>
            <w:shd w:val="clear" w:color="auto" w:fill="auto"/>
            <w:noWrap/>
            <w:vAlign w:val="bottom"/>
            <w:hideMark/>
          </w:tcPr>
          <w:p w14:paraId="37F8E9A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6.72</w:t>
            </w:r>
          </w:p>
        </w:tc>
        <w:tc>
          <w:tcPr>
            <w:tcW w:w="997" w:type="dxa"/>
            <w:tcBorders>
              <w:top w:val="nil"/>
              <w:left w:val="nil"/>
              <w:bottom w:val="nil"/>
              <w:right w:val="nil"/>
            </w:tcBorders>
            <w:shd w:val="clear" w:color="auto" w:fill="auto"/>
            <w:noWrap/>
            <w:vAlign w:val="bottom"/>
            <w:hideMark/>
          </w:tcPr>
          <w:p w14:paraId="63289F4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3.28</w:t>
            </w:r>
          </w:p>
        </w:tc>
        <w:tc>
          <w:tcPr>
            <w:tcW w:w="1121" w:type="dxa"/>
            <w:tcBorders>
              <w:top w:val="nil"/>
              <w:left w:val="nil"/>
              <w:bottom w:val="nil"/>
              <w:right w:val="nil"/>
            </w:tcBorders>
            <w:shd w:val="clear" w:color="auto" w:fill="auto"/>
            <w:noWrap/>
            <w:vAlign w:val="bottom"/>
            <w:hideMark/>
          </w:tcPr>
          <w:p w14:paraId="28737169"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770</w:t>
            </w:r>
          </w:p>
        </w:tc>
      </w:tr>
      <w:tr w:rsidR="00FD7BA1" w:rsidRPr="00FD7BA1" w14:paraId="1FD10A29" w14:textId="77777777" w:rsidTr="00FD7BA1">
        <w:trPr>
          <w:trHeight w:val="288"/>
        </w:trPr>
        <w:tc>
          <w:tcPr>
            <w:tcW w:w="1119" w:type="dxa"/>
            <w:tcBorders>
              <w:top w:val="nil"/>
              <w:left w:val="nil"/>
              <w:bottom w:val="nil"/>
              <w:right w:val="nil"/>
            </w:tcBorders>
            <w:shd w:val="clear" w:color="auto" w:fill="auto"/>
            <w:noWrap/>
            <w:vAlign w:val="bottom"/>
            <w:hideMark/>
          </w:tcPr>
          <w:p w14:paraId="7EF72CE3"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6B8202C3"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HCl</w:t>
            </w:r>
          </w:p>
        </w:tc>
        <w:tc>
          <w:tcPr>
            <w:tcW w:w="341" w:type="dxa"/>
            <w:tcBorders>
              <w:top w:val="nil"/>
              <w:left w:val="nil"/>
              <w:bottom w:val="nil"/>
              <w:right w:val="nil"/>
            </w:tcBorders>
            <w:shd w:val="clear" w:color="auto" w:fill="auto"/>
            <w:noWrap/>
            <w:vAlign w:val="bottom"/>
            <w:hideMark/>
          </w:tcPr>
          <w:p w14:paraId="75B0EE3E"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0.99</w:t>
            </w:r>
          </w:p>
        </w:tc>
        <w:tc>
          <w:tcPr>
            <w:tcW w:w="960" w:type="dxa"/>
            <w:tcBorders>
              <w:top w:val="nil"/>
              <w:left w:val="nil"/>
              <w:bottom w:val="nil"/>
              <w:right w:val="nil"/>
            </w:tcBorders>
            <w:shd w:val="clear" w:color="auto" w:fill="auto"/>
            <w:noWrap/>
            <w:vAlign w:val="bottom"/>
            <w:hideMark/>
          </w:tcPr>
          <w:p w14:paraId="1FB0C706"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69.11</w:t>
            </w:r>
          </w:p>
        </w:tc>
        <w:tc>
          <w:tcPr>
            <w:tcW w:w="997" w:type="dxa"/>
            <w:tcBorders>
              <w:top w:val="nil"/>
              <w:left w:val="nil"/>
              <w:bottom w:val="nil"/>
              <w:right w:val="nil"/>
            </w:tcBorders>
            <w:shd w:val="clear" w:color="auto" w:fill="auto"/>
            <w:noWrap/>
            <w:vAlign w:val="bottom"/>
            <w:hideMark/>
          </w:tcPr>
          <w:p w14:paraId="5BCFE674"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30.89</w:t>
            </w:r>
          </w:p>
        </w:tc>
        <w:tc>
          <w:tcPr>
            <w:tcW w:w="1121" w:type="dxa"/>
            <w:tcBorders>
              <w:top w:val="nil"/>
              <w:left w:val="nil"/>
              <w:bottom w:val="nil"/>
              <w:right w:val="nil"/>
            </w:tcBorders>
            <w:shd w:val="clear" w:color="auto" w:fill="auto"/>
            <w:noWrap/>
            <w:vAlign w:val="bottom"/>
            <w:hideMark/>
          </w:tcPr>
          <w:p w14:paraId="51C8CF99"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9455</w:t>
            </w:r>
          </w:p>
        </w:tc>
      </w:tr>
      <w:tr w:rsidR="00FD7BA1" w:rsidRPr="00FD7BA1" w14:paraId="46A8E28D" w14:textId="77777777" w:rsidTr="00FD7BA1">
        <w:trPr>
          <w:trHeight w:val="288"/>
        </w:trPr>
        <w:tc>
          <w:tcPr>
            <w:tcW w:w="1119" w:type="dxa"/>
            <w:tcBorders>
              <w:top w:val="nil"/>
              <w:left w:val="nil"/>
              <w:bottom w:val="nil"/>
              <w:right w:val="nil"/>
            </w:tcBorders>
            <w:shd w:val="clear" w:color="auto" w:fill="auto"/>
            <w:noWrap/>
            <w:vAlign w:val="bottom"/>
            <w:hideMark/>
          </w:tcPr>
          <w:p w14:paraId="317F77C0"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0221C4B7"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ionized water</w:t>
            </w:r>
          </w:p>
        </w:tc>
        <w:tc>
          <w:tcPr>
            <w:tcW w:w="341" w:type="dxa"/>
            <w:tcBorders>
              <w:top w:val="nil"/>
              <w:left w:val="nil"/>
              <w:bottom w:val="nil"/>
              <w:right w:val="nil"/>
            </w:tcBorders>
            <w:shd w:val="clear" w:color="auto" w:fill="auto"/>
            <w:noWrap/>
            <w:vAlign w:val="bottom"/>
            <w:hideMark/>
          </w:tcPr>
          <w:p w14:paraId="64844A4A"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2.14</w:t>
            </w:r>
          </w:p>
        </w:tc>
        <w:tc>
          <w:tcPr>
            <w:tcW w:w="960" w:type="dxa"/>
            <w:tcBorders>
              <w:top w:val="nil"/>
              <w:left w:val="nil"/>
              <w:bottom w:val="nil"/>
              <w:right w:val="nil"/>
            </w:tcBorders>
            <w:shd w:val="clear" w:color="auto" w:fill="auto"/>
            <w:noWrap/>
            <w:vAlign w:val="bottom"/>
            <w:hideMark/>
          </w:tcPr>
          <w:p w14:paraId="4222E05C"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4.61</w:t>
            </w:r>
          </w:p>
        </w:tc>
        <w:tc>
          <w:tcPr>
            <w:tcW w:w="997" w:type="dxa"/>
            <w:tcBorders>
              <w:top w:val="nil"/>
              <w:left w:val="nil"/>
              <w:bottom w:val="nil"/>
              <w:right w:val="nil"/>
            </w:tcBorders>
            <w:shd w:val="clear" w:color="auto" w:fill="auto"/>
            <w:noWrap/>
            <w:vAlign w:val="bottom"/>
            <w:hideMark/>
          </w:tcPr>
          <w:p w14:paraId="4F06145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5.39</w:t>
            </w:r>
          </w:p>
        </w:tc>
        <w:tc>
          <w:tcPr>
            <w:tcW w:w="1121" w:type="dxa"/>
            <w:tcBorders>
              <w:top w:val="nil"/>
              <w:left w:val="nil"/>
              <w:bottom w:val="nil"/>
              <w:right w:val="nil"/>
            </w:tcBorders>
            <w:shd w:val="clear" w:color="auto" w:fill="auto"/>
            <w:noWrap/>
            <w:vAlign w:val="bottom"/>
            <w:hideMark/>
          </w:tcPr>
          <w:p w14:paraId="37475587"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660</w:t>
            </w:r>
          </w:p>
        </w:tc>
      </w:tr>
      <w:tr w:rsidR="00FD7BA1" w:rsidRPr="00FD7BA1" w14:paraId="46E0D0C9" w14:textId="77777777" w:rsidTr="00FD7BA1">
        <w:trPr>
          <w:trHeight w:val="288"/>
        </w:trPr>
        <w:tc>
          <w:tcPr>
            <w:tcW w:w="1119" w:type="dxa"/>
            <w:tcBorders>
              <w:top w:val="nil"/>
              <w:left w:val="nil"/>
              <w:bottom w:val="nil"/>
              <w:right w:val="nil"/>
            </w:tcBorders>
            <w:shd w:val="clear" w:color="auto" w:fill="auto"/>
            <w:noWrap/>
            <w:vAlign w:val="bottom"/>
            <w:hideMark/>
          </w:tcPr>
          <w:p w14:paraId="58081223"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48ACBD87"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Cl</w:t>
            </w:r>
          </w:p>
        </w:tc>
        <w:tc>
          <w:tcPr>
            <w:tcW w:w="341" w:type="dxa"/>
            <w:tcBorders>
              <w:top w:val="nil"/>
              <w:left w:val="nil"/>
              <w:bottom w:val="nil"/>
              <w:right w:val="nil"/>
            </w:tcBorders>
            <w:shd w:val="clear" w:color="auto" w:fill="auto"/>
            <w:noWrap/>
            <w:vAlign w:val="bottom"/>
            <w:hideMark/>
          </w:tcPr>
          <w:p w14:paraId="25EFC4B4"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34</w:t>
            </w:r>
          </w:p>
        </w:tc>
        <w:tc>
          <w:tcPr>
            <w:tcW w:w="960" w:type="dxa"/>
            <w:tcBorders>
              <w:top w:val="nil"/>
              <w:left w:val="nil"/>
              <w:bottom w:val="nil"/>
              <w:right w:val="nil"/>
            </w:tcBorders>
            <w:shd w:val="clear" w:color="auto" w:fill="auto"/>
            <w:noWrap/>
            <w:vAlign w:val="bottom"/>
            <w:hideMark/>
          </w:tcPr>
          <w:p w14:paraId="7A59ED0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5.85</w:t>
            </w:r>
          </w:p>
        </w:tc>
        <w:tc>
          <w:tcPr>
            <w:tcW w:w="997" w:type="dxa"/>
            <w:tcBorders>
              <w:top w:val="nil"/>
              <w:left w:val="nil"/>
              <w:bottom w:val="nil"/>
              <w:right w:val="nil"/>
            </w:tcBorders>
            <w:shd w:val="clear" w:color="auto" w:fill="auto"/>
            <w:noWrap/>
            <w:vAlign w:val="bottom"/>
            <w:hideMark/>
          </w:tcPr>
          <w:p w14:paraId="66E6215E"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4.15</w:t>
            </w:r>
          </w:p>
        </w:tc>
        <w:tc>
          <w:tcPr>
            <w:tcW w:w="1121" w:type="dxa"/>
            <w:tcBorders>
              <w:top w:val="nil"/>
              <w:left w:val="nil"/>
              <w:bottom w:val="nil"/>
              <w:right w:val="nil"/>
            </w:tcBorders>
            <w:shd w:val="clear" w:color="auto" w:fill="auto"/>
            <w:noWrap/>
            <w:vAlign w:val="bottom"/>
            <w:hideMark/>
          </w:tcPr>
          <w:p w14:paraId="259B037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0339</w:t>
            </w:r>
          </w:p>
        </w:tc>
      </w:tr>
      <w:tr w:rsidR="00FD7BA1" w:rsidRPr="00FD7BA1" w14:paraId="17104C97" w14:textId="77777777" w:rsidTr="00FD7BA1">
        <w:trPr>
          <w:trHeight w:val="288"/>
        </w:trPr>
        <w:tc>
          <w:tcPr>
            <w:tcW w:w="1119" w:type="dxa"/>
            <w:tcBorders>
              <w:top w:val="nil"/>
              <w:left w:val="nil"/>
              <w:bottom w:val="nil"/>
              <w:right w:val="nil"/>
            </w:tcBorders>
            <w:shd w:val="clear" w:color="auto" w:fill="auto"/>
            <w:noWrap/>
            <w:vAlign w:val="bottom"/>
            <w:hideMark/>
          </w:tcPr>
          <w:p w14:paraId="4EACE2D5"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RP1-CQP</w:t>
            </w:r>
          </w:p>
        </w:tc>
        <w:tc>
          <w:tcPr>
            <w:tcW w:w="2391" w:type="dxa"/>
            <w:tcBorders>
              <w:top w:val="nil"/>
              <w:left w:val="nil"/>
              <w:bottom w:val="nil"/>
              <w:right w:val="nil"/>
            </w:tcBorders>
            <w:shd w:val="clear" w:color="auto" w:fill="auto"/>
            <w:noWrap/>
            <w:vAlign w:val="bottom"/>
            <w:hideMark/>
          </w:tcPr>
          <w:p w14:paraId="5986F373"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OH</w:t>
            </w:r>
          </w:p>
        </w:tc>
        <w:tc>
          <w:tcPr>
            <w:tcW w:w="341" w:type="dxa"/>
            <w:tcBorders>
              <w:top w:val="nil"/>
              <w:left w:val="nil"/>
              <w:bottom w:val="nil"/>
              <w:right w:val="nil"/>
            </w:tcBorders>
            <w:shd w:val="clear" w:color="auto" w:fill="auto"/>
            <w:noWrap/>
            <w:vAlign w:val="bottom"/>
            <w:hideMark/>
          </w:tcPr>
          <w:p w14:paraId="29365619"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8.39</w:t>
            </w:r>
          </w:p>
        </w:tc>
        <w:tc>
          <w:tcPr>
            <w:tcW w:w="960" w:type="dxa"/>
            <w:tcBorders>
              <w:top w:val="nil"/>
              <w:left w:val="nil"/>
              <w:bottom w:val="nil"/>
              <w:right w:val="nil"/>
            </w:tcBorders>
            <w:shd w:val="clear" w:color="auto" w:fill="auto"/>
            <w:noWrap/>
            <w:vAlign w:val="bottom"/>
            <w:hideMark/>
          </w:tcPr>
          <w:p w14:paraId="2491D653"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5.05</w:t>
            </w:r>
          </w:p>
        </w:tc>
        <w:tc>
          <w:tcPr>
            <w:tcW w:w="997" w:type="dxa"/>
            <w:tcBorders>
              <w:top w:val="nil"/>
              <w:left w:val="nil"/>
              <w:bottom w:val="nil"/>
              <w:right w:val="nil"/>
            </w:tcBorders>
            <w:shd w:val="clear" w:color="auto" w:fill="auto"/>
            <w:noWrap/>
            <w:vAlign w:val="bottom"/>
            <w:hideMark/>
          </w:tcPr>
          <w:p w14:paraId="09D7EE7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4.95</w:t>
            </w:r>
          </w:p>
        </w:tc>
        <w:tc>
          <w:tcPr>
            <w:tcW w:w="1121" w:type="dxa"/>
            <w:tcBorders>
              <w:top w:val="nil"/>
              <w:left w:val="nil"/>
              <w:bottom w:val="nil"/>
              <w:right w:val="nil"/>
            </w:tcBorders>
            <w:shd w:val="clear" w:color="auto" w:fill="auto"/>
            <w:noWrap/>
            <w:vAlign w:val="bottom"/>
            <w:hideMark/>
          </w:tcPr>
          <w:p w14:paraId="3BE3390C"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0363</w:t>
            </w:r>
          </w:p>
        </w:tc>
      </w:tr>
      <w:tr w:rsidR="00FD7BA1" w:rsidRPr="00FD7BA1" w14:paraId="61FBAD95" w14:textId="77777777" w:rsidTr="00FD7BA1">
        <w:trPr>
          <w:trHeight w:val="288"/>
        </w:trPr>
        <w:tc>
          <w:tcPr>
            <w:tcW w:w="1119" w:type="dxa"/>
            <w:tcBorders>
              <w:top w:val="nil"/>
              <w:left w:val="nil"/>
              <w:bottom w:val="nil"/>
              <w:right w:val="nil"/>
            </w:tcBorders>
            <w:shd w:val="clear" w:color="auto" w:fill="auto"/>
            <w:noWrap/>
            <w:vAlign w:val="bottom"/>
            <w:hideMark/>
          </w:tcPr>
          <w:p w14:paraId="6756FE6A"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0F6B263E"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HCl</w:t>
            </w:r>
          </w:p>
        </w:tc>
        <w:tc>
          <w:tcPr>
            <w:tcW w:w="341" w:type="dxa"/>
            <w:tcBorders>
              <w:top w:val="nil"/>
              <w:left w:val="nil"/>
              <w:bottom w:val="nil"/>
              <w:right w:val="nil"/>
            </w:tcBorders>
            <w:shd w:val="clear" w:color="auto" w:fill="auto"/>
            <w:noWrap/>
            <w:vAlign w:val="bottom"/>
            <w:hideMark/>
          </w:tcPr>
          <w:p w14:paraId="1CA6C40F"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91</w:t>
            </w:r>
          </w:p>
        </w:tc>
        <w:tc>
          <w:tcPr>
            <w:tcW w:w="960" w:type="dxa"/>
            <w:tcBorders>
              <w:top w:val="nil"/>
              <w:left w:val="nil"/>
              <w:bottom w:val="nil"/>
              <w:right w:val="nil"/>
            </w:tcBorders>
            <w:shd w:val="clear" w:color="auto" w:fill="auto"/>
            <w:noWrap/>
            <w:vAlign w:val="bottom"/>
            <w:hideMark/>
          </w:tcPr>
          <w:p w14:paraId="44BC3B6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42</w:t>
            </w:r>
          </w:p>
        </w:tc>
        <w:tc>
          <w:tcPr>
            <w:tcW w:w="997" w:type="dxa"/>
            <w:tcBorders>
              <w:top w:val="nil"/>
              <w:left w:val="nil"/>
              <w:bottom w:val="nil"/>
              <w:right w:val="nil"/>
            </w:tcBorders>
            <w:shd w:val="clear" w:color="auto" w:fill="auto"/>
            <w:noWrap/>
            <w:vAlign w:val="bottom"/>
            <w:hideMark/>
          </w:tcPr>
          <w:p w14:paraId="043EE07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0.58</w:t>
            </w:r>
          </w:p>
        </w:tc>
        <w:tc>
          <w:tcPr>
            <w:tcW w:w="1121" w:type="dxa"/>
            <w:tcBorders>
              <w:top w:val="nil"/>
              <w:left w:val="nil"/>
              <w:bottom w:val="nil"/>
              <w:right w:val="nil"/>
            </w:tcBorders>
            <w:shd w:val="clear" w:color="auto" w:fill="auto"/>
            <w:noWrap/>
            <w:vAlign w:val="bottom"/>
            <w:hideMark/>
          </w:tcPr>
          <w:p w14:paraId="7B36021B"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0810</w:t>
            </w:r>
          </w:p>
        </w:tc>
      </w:tr>
      <w:tr w:rsidR="00FD7BA1" w:rsidRPr="00FD7BA1" w14:paraId="27F91315" w14:textId="77777777" w:rsidTr="00FD7BA1">
        <w:trPr>
          <w:trHeight w:val="288"/>
        </w:trPr>
        <w:tc>
          <w:tcPr>
            <w:tcW w:w="1119" w:type="dxa"/>
            <w:tcBorders>
              <w:top w:val="nil"/>
              <w:left w:val="nil"/>
              <w:bottom w:val="nil"/>
              <w:right w:val="nil"/>
            </w:tcBorders>
            <w:shd w:val="clear" w:color="auto" w:fill="auto"/>
            <w:noWrap/>
            <w:vAlign w:val="bottom"/>
            <w:hideMark/>
          </w:tcPr>
          <w:p w14:paraId="0F3F1D00"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034843BF"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ionized water</w:t>
            </w:r>
          </w:p>
        </w:tc>
        <w:tc>
          <w:tcPr>
            <w:tcW w:w="341" w:type="dxa"/>
            <w:tcBorders>
              <w:top w:val="nil"/>
              <w:left w:val="nil"/>
              <w:bottom w:val="nil"/>
              <w:right w:val="nil"/>
            </w:tcBorders>
            <w:shd w:val="clear" w:color="auto" w:fill="auto"/>
            <w:noWrap/>
            <w:vAlign w:val="bottom"/>
            <w:hideMark/>
          </w:tcPr>
          <w:p w14:paraId="065BB974"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98</w:t>
            </w:r>
          </w:p>
        </w:tc>
        <w:tc>
          <w:tcPr>
            <w:tcW w:w="960" w:type="dxa"/>
            <w:tcBorders>
              <w:top w:val="nil"/>
              <w:left w:val="nil"/>
              <w:bottom w:val="nil"/>
              <w:right w:val="nil"/>
            </w:tcBorders>
            <w:shd w:val="clear" w:color="auto" w:fill="auto"/>
            <w:noWrap/>
            <w:vAlign w:val="bottom"/>
            <w:hideMark/>
          </w:tcPr>
          <w:p w14:paraId="07E63A1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92</w:t>
            </w:r>
          </w:p>
        </w:tc>
        <w:tc>
          <w:tcPr>
            <w:tcW w:w="997" w:type="dxa"/>
            <w:tcBorders>
              <w:top w:val="nil"/>
              <w:left w:val="nil"/>
              <w:bottom w:val="nil"/>
              <w:right w:val="nil"/>
            </w:tcBorders>
            <w:shd w:val="clear" w:color="auto" w:fill="auto"/>
            <w:noWrap/>
            <w:vAlign w:val="bottom"/>
            <w:hideMark/>
          </w:tcPr>
          <w:p w14:paraId="264E34A6"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8.08</w:t>
            </w:r>
          </w:p>
        </w:tc>
        <w:tc>
          <w:tcPr>
            <w:tcW w:w="1121" w:type="dxa"/>
            <w:tcBorders>
              <w:top w:val="nil"/>
              <w:left w:val="nil"/>
              <w:bottom w:val="nil"/>
              <w:right w:val="nil"/>
            </w:tcBorders>
            <w:shd w:val="clear" w:color="auto" w:fill="auto"/>
            <w:noWrap/>
            <w:vAlign w:val="bottom"/>
            <w:hideMark/>
          </w:tcPr>
          <w:p w14:paraId="21467B6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990</w:t>
            </w:r>
          </w:p>
        </w:tc>
      </w:tr>
      <w:tr w:rsidR="00FD7BA1" w:rsidRPr="00FD7BA1" w14:paraId="0F2B252F" w14:textId="77777777" w:rsidTr="00FD7BA1">
        <w:trPr>
          <w:trHeight w:val="288"/>
        </w:trPr>
        <w:tc>
          <w:tcPr>
            <w:tcW w:w="1119" w:type="dxa"/>
            <w:tcBorders>
              <w:top w:val="nil"/>
              <w:left w:val="nil"/>
              <w:bottom w:val="nil"/>
              <w:right w:val="nil"/>
            </w:tcBorders>
            <w:shd w:val="clear" w:color="auto" w:fill="auto"/>
            <w:noWrap/>
            <w:vAlign w:val="bottom"/>
            <w:hideMark/>
          </w:tcPr>
          <w:p w14:paraId="195DDF5A"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414E478D"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Cl</w:t>
            </w:r>
          </w:p>
        </w:tc>
        <w:tc>
          <w:tcPr>
            <w:tcW w:w="341" w:type="dxa"/>
            <w:tcBorders>
              <w:top w:val="nil"/>
              <w:left w:val="nil"/>
              <w:bottom w:val="nil"/>
              <w:right w:val="nil"/>
            </w:tcBorders>
            <w:shd w:val="clear" w:color="auto" w:fill="auto"/>
            <w:noWrap/>
            <w:vAlign w:val="bottom"/>
            <w:hideMark/>
          </w:tcPr>
          <w:p w14:paraId="731BCD7A"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50</w:t>
            </w:r>
          </w:p>
        </w:tc>
        <w:tc>
          <w:tcPr>
            <w:tcW w:w="960" w:type="dxa"/>
            <w:tcBorders>
              <w:top w:val="nil"/>
              <w:left w:val="nil"/>
              <w:bottom w:val="nil"/>
              <w:right w:val="nil"/>
            </w:tcBorders>
            <w:shd w:val="clear" w:color="auto" w:fill="auto"/>
            <w:noWrap/>
            <w:vAlign w:val="bottom"/>
            <w:hideMark/>
          </w:tcPr>
          <w:p w14:paraId="0CA6B8AF"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4.39</w:t>
            </w:r>
          </w:p>
        </w:tc>
        <w:tc>
          <w:tcPr>
            <w:tcW w:w="997" w:type="dxa"/>
            <w:tcBorders>
              <w:top w:val="nil"/>
              <w:left w:val="nil"/>
              <w:bottom w:val="nil"/>
              <w:right w:val="nil"/>
            </w:tcBorders>
            <w:shd w:val="clear" w:color="auto" w:fill="auto"/>
            <w:noWrap/>
            <w:vAlign w:val="bottom"/>
            <w:hideMark/>
          </w:tcPr>
          <w:p w14:paraId="7307D2AF"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5.61</w:t>
            </w:r>
          </w:p>
        </w:tc>
        <w:tc>
          <w:tcPr>
            <w:tcW w:w="1121" w:type="dxa"/>
            <w:tcBorders>
              <w:top w:val="nil"/>
              <w:left w:val="nil"/>
              <w:bottom w:val="nil"/>
              <w:right w:val="nil"/>
            </w:tcBorders>
            <w:shd w:val="clear" w:color="auto" w:fill="auto"/>
            <w:noWrap/>
            <w:vAlign w:val="bottom"/>
            <w:hideMark/>
          </w:tcPr>
          <w:p w14:paraId="0E2A7DDC"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0198</w:t>
            </w:r>
          </w:p>
        </w:tc>
      </w:tr>
      <w:tr w:rsidR="00FD7BA1" w:rsidRPr="00FD7BA1" w14:paraId="40B7BD79" w14:textId="77777777" w:rsidTr="00FD7BA1">
        <w:trPr>
          <w:trHeight w:val="288"/>
        </w:trPr>
        <w:tc>
          <w:tcPr>
            <w:tcW w:w="1119" w:type="dxa"/>
            <w:tcBorders>
              <w:top w:val="nil"/>
              <w:left w:val="nil"/>
              <w:bottom w:val="nil"/>
              <w:right w:val="nil"/>
            </w:tcBorders>
            <w:shd w:val="clear" w:color="auto" w:fill="auto"/>
            <w:noWrap/>
            <w:vAlign w:val="bottom"/>
            <w:hideMark/>
          </w:tcPr>
          <w:p w14:paraId="70A48F11"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EGB1-CQP</w:t>
            </w:r>
          </w:p>
        </w:tc>
        <w:tc>
          <w:tcPr>
            <w:tcW w:w="2391" w:type="dxa"/>
            <w:tcBorders>
              <w:top w:val="nil"/>
              <w:left w:val="nil"/>
              <w:bottom w:val="nil"/>
              <w:right w:val="nil"/>
            </w:tcBorders>
            <w:shd w:val="clear" w:color="auto" w:fill="auto"/>
            <w:noWrap/>
            <w:vAlign w:val="bottom"/>
            <w:hideMark/>
          </w:tcPr>
          <w:p w14:paraId="74116560"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OH</w:t>
            </w:r>
          </w:p>
        </w:tc>
        <w:tc>
          <w:tcPr>
            <w:tcW w:w="341" w:type="dxa"/>
            <w:tcBorders>
              <w:top w:val="nil"/>
              <w:left w:val="nil"/>
              <w:bottom w:val="nil"/>
              <w:right w:val="nil"/>
            </w:tcBorders>
            <w:shd w:val="clear" w:color="auto" w:fill="auto"/>
            <w:noWrap/>
            <w:vAlign w:val="bottom"/>
            <w:hideMark/>
          </w:tcPr>
          <w:p w14:paraId="5A6B0AC9"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36</w:t>
            </w:r>
          </w:p>
        </w:tc>
        <w:tc>
          <w:tcPr>
            <w:tcW w:w="960" w:type="dxa"/>
            <w:tcBorders>
              <w:top w:val="nil"/>
              <w:left w:val="nil"/>
              <w:bottom w:val="nil"/>
              <w:right w:val="nil"/>
            </w:tcBorders>
            <w:shd w:val="clear" w:color="auto" w:fill="auto"/>
            <w:noWrap/>
            <w:vAlign w:val="bottom"/>
            <w:hideMark/>
          </w:tcPr>
          <w:p w14:paraId="5789A50C"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42</w:t>
            </w:r>
          </w:p>
        </w:tc>
        <w:tc>
          <w:tcPr>
            <w:tcW w:w="997" w:type="dxa"/>
            <w:tcBorders>
              <w:top w:val="nil"/>
              <w:left w:val="nil"/>
              <w:bottom w:val="nil"/>
              <w:right w:val="nil"/>
            </w:tcBorders>
            <w:shd w:val="clear" w:color="auto" w:fill="auto"/>
            <w:noWrap/>
            <w:vAlign w:val="bottom"/>
            <w:hideMark/>
          </w:tcPr>
          <w:p w14:paraId="568DAA0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58</w:t>
            </w:r>
          </w:p>
        </w:tc>
        <w:tc>
          <w:tcPr>
            <w:tcW w:w="1121" w:type="dxa"/>
            <w:tcBorders>
              <w:top w:val="nil"/>
              <w:left w:val="nil"/>
              <w:bottom w:val="nil"/>
              <w:right w:val="nil"/>
            </w:tcBorders>
            <w:shd w:val="clear" w:color="auto" w:fill="auto"/>
            <w:noWrap/>
            <w:vAlign w:val="bottom"/>
            <w:hideMark/>
          </w:tcPr>
          <w:p w14:paraId="13BFD0BE"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978</w:t>
            </w:r>
          </w:p>
        </w:tc>
      </w:tr>
      <w:tr w:rsidR="00FD7BA1" w:rsidRPr="00FD7BA1" w14:paraId="6BF9EBE8" w14:textId="77777777" w:rsidTr="00FD7BA1">
        <w:trPr>
          <w:trHeight w:val="288"/>
        </w:trPr>
        <w:tc>
          <w:tcPr>
            <w:tcW w:w="1119" w:type="dxa"/>
            <w:tcBorders>
              <w:top w:val="nil"/>
              <w:left w:val="nil"/>
              <w:bottom w:val="nil"/>
              <w:right w:val="nil"/>
            </w:tcBorders>
            <w:shd w:val="clear" w:color="auto" w:fill="auto"/>
            <w:noWrap/>
            <w:vAlign w:val="bottom"/>
            <w:hideMark/>
          </w:tcPr>
          <w:p w14:paraId="63ECAA7D"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09556DF5"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HCl</w:t>
            </w:r>
          </w:p>
        </w:tc>
        <w:tc>
          <w:tcPr>
            <w:tcW w:w="341" w:type="dxa"/>
            <w:tcBorders>
              <w:top w:val="nil"/>
              <w:left w:val="nil"/>
              <w:bottom w:val="nil"/>
              <w:right w:val="nil"/>
            </w:tcBorders>
            <w:shd w:val="clear" w:color="auto" w:fill="auto"/>
            <w:noWrap/>
            <w:vAlign w:val="bottom"/>
            <w:hideMark/>
          </w:tcPr>
          <w:p w14:paraId="2D67FCBD"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98</w:t>
            </w:r>
          </w:p>
        </w:tc>
        <w:tc>
          <w:tcPr>
            <w:tcW w:w="960" w:type="dxa"/>
            <w:tcBorders>
              <w:top w:val="nil"/>
              <w:left w:val="nil"/>
              <w:bottom w:val="nil"/>
              <w:right w:val="nil"/>
            </w:tcBorders>
            <w:shd w:val="clear" w:color="auto" w:fill="auto"/>
            <w:noWrap/>
            <w:vAlign w:val="bottom"/>
            <w:hideMark/>
          </w:tcPr>
          <w:p w14:paraId="0957A30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6.82</w:t>
            </w:r>
          </w:p>
        </w:tc>
        <w:tc>
          <w:tcPr>
            <w:tcW w:w="997" w:type="dxa"/>
            <w:tcBorders>
              <w:top w:val="nil"/>
              <w:left w:val="nil"/>
              <w:bottom w:val="nil"/>
              <w:right w:val="nil"/>
            </w:tcBorders>
            <w:shd w:val="clear" w:color="auto" w:fill="auto"/>
            <w:noWrap/>
            <w:vAlign w:val="bottom"/>
            <w:hideMark/>
          </w:tcPr>
          <w:p w14:paraId="0214DD4B"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3.18</w:t>
            </w:r>
          </w:p>
        </w:tc>
        <w:tc>
          <w:tcPr>
            <w:tcW w:w="1121" w:type="dxa"/>
            <w:tcBorders>
              <w:top w:val="nil"/>
              <w:left w:val="nil"/>
              <w:bottom w:val="nil"/>
              <w:right w:val="nil"/>
            </w:tcBorders>
            <w:shd w:val="clear" w:color="auto" w:fill="auto"/>
            <w:noWrap/>
            <w:vAlign w:val="bottom"/>
            <w:hideMark/>
          </w:tcPr>
          <w:p w14:paraId="757A32C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0515</w:t>
            </w:r>
          </w:p>
        </w:tc>
      </w:tr>
      <w:tr w:rsidR="00FD7BA1" w:rsidRPr="00FD7BA1" w14:paraId="54A50C0C" w14:textId="77777777" w:rsidTr="00FD7BA1">
        <w:trPr>
          <w:trHeight w:val="288"/>
        </w:trPr>
        <w:tc>
          <w:tcPr>
            <w:tcW w:w="1119" w:type="dxa"/>
            <w:tcBorders>
              <w:top w:val="nil"/>
              <w:left w:val="nil"/>
              <w:bottom w:val="nil"/>
              <w:right w:val="nil"/>
            </w:tcBorders>
            <w:shd w:val="clear" w:color="auto" w:fill="auto"/>
            <w:noWrap/>
            <w:vAlign w:val="bottom"/>
            <w:hideMark/>
          </w:tcPr>
          <w:p w14:paraId="6DDC134C"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2EDD39BB"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ionized water</w:t>
            </w:r>
          </w:p>
        </w:tc>
        <w:tc>
          <w:tcPr>
            <w:tcW w:w="341" w:type="dxa"/>
            <w:tcBorders>
              <w:top w:val="nil"/>
              <w:left w:val="nil"/>
              <w:bottom w:val="nil"/>
              <w:right w:val="nil"/>
            </w:tcBorders>
            <w:shd w:val="clear" w:color="auto" w:fill="auto"/>
            <w:noWrap/>
            <w:vAlign w:val="bottom"/>
            <w:hideMark/>
          </w:tcPr>
          <w:p w14:paraId="77FC7CCB"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29</w:t>
            </w:r>
          </w:p>
        </w:tc>
        <w:tc>
          <w:tcPr>
            <w:tcW w:w="960" w:type="dxa"/>
            <w:tcBorders>
              <w:top w:val="nil"/>
              <w:left w:val="nil"/>
              <w:bottom w:val="nil"/>
              <w:right w:val="nil"/>
            </w:tcBorders>
            <w:shd w:val="clear" w:color="auto" w:fill="auto"/>
            <w:noWrap/>
            <w:vAlign w:val="bottom"/>
            <w:hideMark/>
          </w:tcPr>
          <w:p w14:paraId="2C4C6AFD"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08</w:t>
            </w:r>
          </w:p>
        </w:tc>
        <w:tc>
          <w:tcPr>
            <w:tcW w:w="997" w:type="dxa"/>
            <w:tcBorders>
              <w:top w:val="nil"/>
              <w:left w:val="nil"/>
              <w:bottom w:val="nil"/>
              <w:right w:val="nil"/>
            </w:tcBorders>
            <w:shd w:val="clear" w:color="auto" w:fill="auto"/>
            <w:noWrap/>
            <w:vAlign w:val="bottom"/>
            <w:hideMark/>
          </w:tcPr>
          <w:p w14:paraId="0AB12D7A"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8.92</w:t>
            </w:r>
          </w:p>
        </w:tc>
        <w:tc>
          <w:tcPr>
            <w:tcW w:w="1121" w:type="dxa"/>
            <w:tcBorders>
              <w:top w:val="nil"/>
              <w:left w:val="nil"/>
              <w:bottom w:val="nil"/>
              <w:right w:val="nil"/>
            </w:tcBorders>
            <w:shd w:val="clear" w:color="auto" w:fill="auto"/>
            <w:noWrap/>
            <w:vAlign w:val="bottom"/>
            <w:hideMark/>
          </w:tcPr>
          <w:p w14:paraId="4A2A5253"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836</w:t>
            </w:r>
          </w:p>
        </w:tc>
      </w:tr>
      <w:tr w:rsidR="00FD7BA1" w:rsidRPr="00FD7BA1" w14:paraId="436F0349" w14:textId="77777777" w:rsidTr="00FD7BA1">
        <w:trPr>
          <w:trHeight w:val="288"/>
        </w:trPr>
        <w:tc>
          <w:tcPr>
            <w:tcW w:w="1119" w:type="dxa"/>
            <w:tcBorders>
              <w:top w:val="nil"/>
              <w:left w:val="nil"/>
              <w:bottom w:val="nil"/>
              <w:right w:val="nil"/>
            </w:tcBorders>
            <w:shd w:val="clear" w:color="auto" w:fill="auto"/>
            <w:noWrap/>
            <w:vAlign w:val="bottom"/>
            <w:hideMark/>
          </w:tcPr>
          <w:p w14:paraId="5ACC16A7"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628DECE4"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Cl</w:t>
            </w:r>
          </w:p>
        </w:tc>
        <w:tc>
          <w:tcPr>
            <w:tcW w:w="341" w:type="dxa"/>
            <w:tcBorders>
              <w:top w:val="nil"/>
              <w:left w:val="nil"/>
              <w:bottom w:val="nil"/>
              <w:right w:val="nil"/>
            </w:tcBorders>
            <w:shd w:val="clear" w:color="auto" w:fill="auto"/>
            <w:noWrap/>
            <w:vAlign w:val="bottom"/>
            <w:hideMark/>
          </w:tcPr>
          <w:p w14:paraId="79C5DA1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36</w:t>
            </w:r>
          </w:p>
        </w:tc>
        <w:tc>
          <w:tcPr>
            <w:tcW w:w="960" w:type="dxa"/>
            <w:tcBorders>
              <w:top w:val="nil"/>
              <w:left w:val="nil"/>
              <w:bottom w:val="nil"/>
              <w:right w:val="nil"/>
            </w:tcBorders>
            <w:shd w:val="clear" w:color="auto" w:fill="auto"/>
            <w:noWrap/>
            <w:vAlign w:val="bottom"/>
            <w:hideMark/>
          </w:tcPr>
          <w:p w14:paraId="364BA5F4"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99</w:t>
            </w:r>
          </w:p>
        </w:tc>
        <w:tc>
          <w:tcPr>
            <w:tcW w:w="997" w:type="dxa"/>
            <w:tcBorders>
              <w:top w:val="nil"/>
              <w:left w:val="nil"/>
              <w:bottom w:val="nil"/>
              <w:right w:val="nil"/>
            </w:tcBorders>
            <w:shd w:val="clear" w:color="auto" w:fill="auto"/>
            <w:noWrap/>
            <w:vAlign w:val="bottom"/>
            <w:hideMark/>
          </w:tcPr>
          <w:p w14:paraId="0F2A4B26"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01</w:t>
            </w:r>
          </w:p>
        </w:tc>
        <w:tc>
          <w:tcPr>
            <w:tcW w:w="1121" w:type="dxa"/>
            <w:tcBorders>
              <w:top w:val="nil"/>
              <w:left w:val="nil"/>
              <w:bottom w:val="nil"/>
              <w:right w:val="nil"/>
            </w:tcBorders>
            <w:shd w:val="clear" w:color="auto" w:fill="auto"/>
            <w:noWrap/>
            <w:vAlign w:val="bottom"/>
            <w:hideMark/>
          </w:tcPr>
          <w:p w14:paraId="6491AB8C"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0036</w:t>
            </w:r>
          </w:p>
        </w:tc>
      </w:tr>
      <w:tr w:rsidR="00FD7BA1" w:rsidRPr="00FD7BA1" w14:paraId="51CC87B0" w14:textId="77777777" w:rsidTr="00FD7BA1">
        <w:trPr>
          <w:trHeight w:val="288"/>
        </w:trPr>
        <w:tc>
          <w:tcPr>
            <w:tcW w:w="1119" w:type="dxa"/>
            <w:tcBorders>
              <w:top w:val="nil"/>
              <w:left w:val="nil"/>
              <w:bottom w:val="nil"/>
              <w:right w:val="nil"/>
            </w:tcBorders>
            <w:shd w:val="clear" w:color="auto" w:fill="auto"/>
            <w:noWrap/>
            <w:vAlign w:val="bottom"/>
            <w:hideMark/>
          </w:tcPr>
          <w:p w14:paraId="2626C5F3"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HSP1-CQP</w:t>
            </w:r>
          </w:p>
        </w:tc>
        <w:tc>
          <w:tcPr>
            <w:tcW w:w="2391" w:type="dxa"/>
            <w:tcBorders>
              <w:top w:val="nil"/>
              <w:left w:val="nil"/>
              <w:bottom w:val="nil"/>
              <w:right w:val="nil"/>
            </w:tcBorders>
            <w:shd w:val="clear" w:color="auto" w:fill="auto"/>
            <w:noWrap/>
            <w:vAlign w:val="bottom"/>
            <w:hideMark/>
          </w:tcPr>
          <w:p w14:paraId="3884BDF7"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OH</w:t>
            </w:r>
          </w:p>
        </w:tc>
        <w:tc>
          <w:tcPr>
            <w:tcW w:w="341" w:type="dxa"/>
            <w:tcBorders>
              <w:top w:val="nil"/>
              <w:left w:val="nil"/>
              <w:bottom w:val="nil"/>
              <w:right w:val="nil"/>
            </w:tcBorders>
            <w:shd w:val="clear" w:color="auto" w:fill="auto"/>
            <w:noWrap/>
            <w:vAlign w:val="bottom"/>
            <w:hideMark/>
          </w:tcPr>
          <w:p w14:paraId="5778798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0.49</w:t>
            </w:r>
          </w:p>
        </w:tc>
        <w:tc>
          <w:tcPr>
            <w:tcW w:w="960" w:type="dxa"/>
            <w:tcBorders>
              <w:top w:val="nil"/>
              <w:left w:val="nil"/>
              <w:bottom w:val="nil"/>
              <w:right w:val="nil"/>
            </w:tcBorders>
            <w:shd w:val="clear" w:color="auto" w:fill="auto"/>
            <w:noWrap/>
            <w:vAlign w:val="bottom"/>
            <w:hideMark/>
          </w:tcPr>
          <w:p w14:paraId="43DB3737"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3.35</w:t>
            </w:r>
          </w:p>
        </w:tc>
        <w:tc>
          <w:tcPr>
            <w:tcW w:w="997" w:type="dxa"/>
            <w:tcBorders>
              <w:top w:val="nil"/>
              <w:left w:val="nil"/>
              <w:bottom w:val="nil"/>
              <w:right w:val="nil"/>
            </w:tcBorders>
            <w:shd w:val="clear" w:color="auto" w:fill="auto"/>
            <w:noWrap/>
            <w:vAlign w:val="bottom"/>
            <w:hideMark/>
          </w:tcPr>
          <w:p w14:paraId="4BE2068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6.65</w:t>
            </w:r>
          </w:p>
        </w:tc>
        <w:tc>
          <w:tcPr>
            <w:tcW w:w="1121" w:type="dxa"/>
            <w:tcBorders>
              <w:top w:val="nil"/>
              <w:left w:val="nil"/>
              <w:bottom w:val="nil"/>
              <w:right w:val="nil"/>
            </w:tcBorders>
            <w:shd w:val="clear" w:color="auto" w:fill="auto"/>
            <w:noWrap/>
            <w:vAlign w:val="bottom"/>
            <w:hideMark/>
          </w:tcPr>
          <w:p w14:paraId="3921692C"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328</w:t>
            </w:r>
          </w:p>
        </w:tc>
      </w:tr>
      <w:tr w:rsidR="00FD7BA1" w:rsidRPr="00FD7BA1" w14:paraId="2C653740" w14:textId="77777777" w:rsidTr="00FD7BA1">
        <w:trPr>
          <w:trHeight w:val="288"/>
        </w:trPr>
        <w:tc>
          <w:tcPr>
            <w:tcW w:w="1119" w:type="dxa"/>
            <w:tcBorders>
              <w:top w:val="nil"/>
              <w:left w:val="nil"/>
              <w:bottom w:val="nil"/>
              <w:right w:val="nil"/>
            </w:tcBorders>
            <w:shd w:val="clear" w:color="auto" w:fill="auto"/>
            <w:noWrap/>
            <w:vAlign w:val="bottom"/>
            <w:hideMark/>
          </w:tcPr>
          <w:p w14:paraId="2E7E4873"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3DAE31A1"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HCl</w:t>
            </w:r>
          </w:p>
        </w:tc>
        <w:tc>
          <w:tcPr>
            <w:tcW w:w="341" w:type="dxa"/>
            <w:tcBorders>
              <w:top w:val="nil"/>
              <w:left w:val="nil"/>
              <w:bottom w:val="nil"/>
              <w:right w:val="nil"/>
            </w:tcBorders>
            <w:shd w:val="clear" w:color="auto" w:fill="auto"/>
            <w:noWrap/>
            <w:vAlign w:val="bottom"/>
            <w:hideMark/>
          </w:tcPr>
          <w:p w14:paraId="5EB2BCC3"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78.36</w:t>
            </w:r>
          </w:p>
        </w:tc>
        <w:tc>
          <w:tcPr>
            <w:tcW w:w="960" w:type="dxa"/>
            <w:tcBorders>
              <w:top w:val="nil"/>
              <w:left w:val="nil"/>
              <w:bottom w:val="nil"/>
              <w:right w:val="nil"/>
            </w:tcBorders>
            <w:shd w:val="clear" w:color="auto" w:fill="auto"/>
            <w:noWrap/>
            <w:vAlign w:val="bottom"/>
            <w:hideMark/>
          </w:tcPr>
          <w:p w14:paraId="0A00656D"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4.06</w:t>
            </w:r>
          </w:p>
        </w:tc>
        <w:tc>
          <w:tcPr>
            <w:tcW w:w="997" w:type="dxa"/>
            <w:tcBorders>
              <w:top w:val="nil"/>
              <w:left w:val="nil"/>
              <w:bottom w:val="nil"/>
              <w:right w:val="nil"/>
            </w:tcBorders>
            <w:shd w:val="clear" w:color="auto" w:fill="auto"/>
            <w:noWrap/>
            <w:vAlign w:val="bottom"/>
            <w:hideMark/>
          </w:tcPr>
          <w:p w14:paraId="4C3FBF3E"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5.94</w:t>
            </w:r>
          </w:p>
        </w:tc>
        <w:tc>
          <w:tcPr>
            <w:tcW w:w="1121" w:type="dxa"/>
            <w:tcBorders>
              <w:top w:val="nil"/>
              <w:left w:val="nil"/>
              <w:bottom w:val="nil"/>
              <w:right w:val="nil"/>
            </w:tcBorders>
            <w:shd w:val="clear" w:color="auto" w:fill="auto"/>
            <w:noWrap/>
            <w:vAlign w:val="bottom"/>
            <w:hideMark/>
          </w:tcPr>
          <w:p w14:paraId="449893A7"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167</w:t>
            </w:r>
          </w:p>
        </w:tc>
      </w:tr>
      <w:tr w:rsidR="00FD7BA1" w:rsidRPr="00FD7BA1" w14:paraId="320694C2" w14:textId="77777777" w:rsidTr="00FD7BA1">
        <w:trPr>
          <w:trHeight w:val="288"/>
        </w:trPr>
        <w:tc>
          <w:tcPr>
            <w:tcW w:w="1119" w:type="dxa"/>
            <w:tcBorders>
              <w:top w:val="nil"/>
              <w:left w:val="nil"/>
              <w:bottom w:val="nil"/>
              <w:right w:val="nil"/>
            </w:tcBorders>
            <w:shd w:val="clear" w:color="auto" w:fill="auto"/>
            <w:noWrap/>
            <w:vAlign w:val="bottom"/>
            <w:hideMark/>
          </w:tcPr>
          <w:p w14:paraId="420553F6"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6172E9AB"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ionized water</w:t>
            </w:r>
          </w:p>
        </w:tc>
        <w:tc>
          <w:tcPr>
            <w:tcW w:w="341" w:type="dxa"/>
            <w:tcBorders>
              <w:top w:val="nil"/>
              <w:left w:val="nil"/>
              <w:bottom w:val="nil"/>
              <w:right w:val="nil"/>
            </w:tcBorders>
            <w:shd w:val="clear" w:color="auto" w:fill="auto"/>
            <w:noWrap/>
            <w:vAlign w:val="bottom"/>
            <w:hideMark/>
          </w:tcPr>
          <w:p w14:paraId="107B3524"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75.89</w:t>
            </w:r>
          </w:p>
        </w:tc>
        <w:tc>
          <w:tcPr>
            <w:tcW w:w="960" w:type="dxa"/>
            <w:tcBorders>
              <w:top w:val="nil"/>
              <w:left w:val="nil"/>
              <w:bottom w:val="nil"/>
              <w:right w:val="nil"/>
            </w:tcBorders>
            <w:shd w:val="clear" w:color="auto" w:fill="auto"/>
            <w:noWrap/>
            <w:vAlign w:val="bottom"/>
            <w:hideMark/>
          </w:tcPr>
          <w:p w14:paraId="61B26EC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11</w:t>
            </w:r>
          </w:p>
        </w:tc>
        <w:tc>
          <w:tcPr>
            <w:tcW w:w="997" w:type="dxa"/>
            <w:tcBorders>
              <w:top w:val="nil"/>
              <w:left w:val="nil"/>
              <w:bottom w:val="nil"/>
              <w:right w:val="nil"/>
            </w:tcBorders>
            <w:shd w:val="clear" w:color="auto" w:fill="auto"/>
            <w:noWrap/>
            <w:vAlign w:val="bottom"/>
            <w:hideMark/>
          </w:tcPr>
          <w:p w14:paraId="154FE9A9"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89</w:t>
            </w:r>
          </w:p>
        </w:tc>
        <w:tc>
          <w:tcPr>
            <w:tcW w:w="1121" w:type="dxa"/>
            <w:tcBorders>
              <w:top w:val="nil"/>
              <w:left w:val="nil"/>
              <w:bottom w:val="nil"/>
              <w:right w:val="nil"/>
            </w:tcBorders>
            <w:shd w:val="clear" w:color="auto" w:fill="auto"/>
            <w:noWrap/>
            <w:vAlign w:val="bottom"/>
            <w:hideMark/>
          </w:tcPr>
          <w:p w14:paraId="35C3C26D"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7752</w:t>
            </w:r>
          </w:p>
        </w:tc>
      </w:tr>
      <w:tr w:rsidR="00FD7BA1" w:rsidRPr="00FD7BA1" w14:paraId="3DDF34D1" w14:textId="77777777" w:rsidTr="00FD7BA1">
        <w:trPr>
          <w:trHeight w:val="288"/>
        </w:trPr>
        <w:tc>
          <w:tcPr>
            <w:tcW w:w="1119" w:type="dxa"/>
            <w:tcBorders>
              <w:top w:val="nil"/>
              <w:left w:val="nil"/>
              <w:bottom w:val="nil"/>
              <w:right w:val="nil"/>
            </w:tcBorders>
            <w:shd w:val="clear" w:color="auto" w:fill="auto"/>
            <w:noWrap/>
            <w:vAlign w:val="bottom"/>
            <w:hideMark/>
          </w:tcPr>
          <w:p w14:paraId="4185A30E"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3ECD1BFD"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Cl</w:t>
            </w:r>
          </w:p>
        </w:tc>
        <w:tc>
          <w:tcPr>
            <w:tcW w:w="341" w:type="dxa"/>
            <w:tcBorders>
              <w:top w:val="nil"/>
              <w:left w:val="nil"/>
              <w:bottom w:val="nil"/>
              <w:right w:val="nil"/>
            </w:tcBorders>
            <w:shd w:val="clear" w:color="auto" w:fill="auto"/>
            <w:noWrap/>
            <w:vAlign w:val="bottom"/>
            <w:hideMark/>
          </w:tcPr>
          <w:p w14:paraId="5DB792D3"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78.70</w:t>
            </w:r>
          </w:p>
        </w:tc>
        <w:tc>
          <w:tcPr>
            <w:tcW w:w="960" w:type="dxa"/>
            <w:tcBorders>
              <w:top w:val="nil"/>
              <w:left w:val="nil"/>
              <w:bottom w:val="nil"/>
              <w:right w:val="nil"/>
            </w:tcBorders>
            <w:shd w:val="clear" w:color="auto" w:fill="auto"/>
            <w:noWrap/>
            <w:vAlign w:val="bottom"/>
            <w:hideMark/>
          </w:tcPr>
          <w:p w14:paraId="6688814A"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12</w:t>
            </w:r>
          </w:p>
        </w:tc>
        <w:tc>
          <w:tcPr>
            <w:tcW w:w="997" w:type="dxa"/>
            <w:tcBorders>
              <w:top w:val="nil"/>
              <w:left w:val="nil"/>
              <w:bottom w:val="nil"/>
              <w:right w:val="nil"/>
            </w:tcBorders>
            <w:shd w:val="clear" w:color="auto" w:fill="auto"/>
            <w:noWrap/>
            <w:vAlign w:val="bottom"/>
            <w:hideMark/>
          </w:tcPr>
          <w:p w14:paraId="1DD4EF84"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88</w:t>
            </w:r>
          </w:p>
        </w:tc>
        <w:tc>
          <w:tcPr>
            <w:tcW w:w="1121" w:type="dxa"/>
            <w:tcBorders>
              <w:top w:val="nil"/>
              <w:left w:val="nil"/>
              <w:bottom w:val="nil"/>
              <w:right w:val="nil"/>
            </w:tcBorders>
            <w:shd w:val="clear" w:color="auto" w:fill="auto"/>
            <w:noWrap/>
            <w:vAlign w:val="bottom"/>
            <w:hideMark/>
          </w:tcPr>
          <w:p w14:paraId="0CF5698E"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041</w:t>
            </w:r>
          </w:p>
        </w:tc>
      </w:tr>
      <w:tr w:rsidR="00FD7BA1" w:rsidRPr="00FD7BA1" w14:paraId="3CBF1772" w14:textId="77777777" w:rsidTr="00FD7BA1">
        <w:trPr>
          <w:trHeight w:val="288"/>
        </w:trPr>
        <w:tc>
          <w:tcPr>
            <w:tcW w:w="1119" w:type="dxa"/>
            <w:tcBorders>
              <w:top w:val="nil"/>
              <w:left w:val="nil"/>
              <w:bottom w:val="nil"/>
              <w:right w:val="nil"/>
            </w:tcBorders>
            <w:shd w:val="clear" w:color="auto" w:fill="auto"/>
            <w:noWrap/>
            <w:vAlign w:val="bottom"/>
            <w:hideMark/>
          </w:tcPr>
          <w:p w14:paraId="0C80147D"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RHP1-CQP</w:t>
            </w:r>
          </w:p>
        </w:tc>
        <w:tc>
          <w:tcPr>
            <w:tcW w:w="2391" w:type="dxa"/>
            <w:tcBorders>
              <w:top w:val="nil"/>
              <w:left w:val="nil"/>
              <w:bottom w:val="nil"/>
              <w:right w:val="nil"/>
            </w:tcBorders>
            <w:shd w:val="clear" w:color="auto" w:fill="auto"/>
            <w:noWrap/>
            <w:vAlign w:val="bottom"/>
            <w:hideMark/>
          </w:tcPr>
          <w:p w14:paraId="289EBC2E"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OH</w:t>
            </w:r>
          </w:p>
        </w:tc>
        <w:tc>
          <w:tcPr>
            <w:tcW w:w="341" w:type="dxa"/>
            <w:tcBorders>
              <w:top w:val="nil"/>
              <w:left w:val="nil"/>
              <w:bottom w:val="nil"/>
              <w:right w:val="nil"/>
            </w:tcBorders>
            <w:shd w:val="clear" w:color="auto" w:fill="auto"/>
            <w:noWrap/>
            <w:vAlign w:val="bottom"/>
            <w:hideMark/>
          </w:tcPr>
          <w:p w14:paraId="6CA5F019"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3.57</w:t>
            </w:r>
          </w:p>
        </w:tc>
        <w:tc>
          <w:tcPr>
            <w:tcW w:w="960" w:type="dxa"/>
            <w:tcBorders>
              <w:top w:val="nil"/>
              <w:left w:val="nil"/>
              <w:bottom w:val="nil"/>
              <w:right w:val="nil"/>
            </w:tcBorders>
            <w:shd w:val="clear" w:color="auto" w:fill="auto"/>
            <w:noWrap/>
            <w:vAlign w:val="bottom"/>
            <w:hideMark/>
          </w:tcPr>
          <w:p w14:paraId="34F8E28C"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57</w:t>
            </w:r>
          </w:p>
        </w:tc>
        <w:tc>
          <w:tcPr>
            <w:tcW w:w="997" w:type="dxa"/>
            <w:tcBorders>
              <w:top w:val="nil"/>
              <w:left w:val="nil"/>
              <w:bottom w:val="nil"/>
              <w:right w:val="nil"/>
            </w:tcBorders>
            <w:shd w:val="clear" w:color="auto" w:fill="auto"/>
            <w:noWrap/>
            <w:vAlign w:val="bottom"/>
            <w:hideMark/>
          </w:tcPr>
          <w:p w14:paraId="4B17EB4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43</w:t>
            </w:r>
          </w:p>
        </w:tc>
        <w:tc>
          <w:tcPr>
            <w:tcW w:w="1121" w:type="dxa"/>
            <w:tcBorders>
              <w:top w:val="nil"/>
              <w:left w:val="nil"/>
              <w:bottom w:val="nil"/>
              <w:right w:val="nil"/>
            </w:tcBorders>
            <w:shd w:val="clear" w:color="auto" w:fill="auto"/>
            <w:noWrap/>
            <w:vAlign w:val="bottom"/>
            <w:hideMark/>
          </w:tcPr>
          <w:p w14:paraId="6FA8E0A5"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578</w:t>
            </w:r>
          </w:p>
        </w:tc>
      </w:tr>
      <w:tr w:rsidR="00FD7BA1" w:rsidRPr="00FD7BA1" w14:paraId="3B120C4F" w14:textId="77777777" w:rsidTr="00FD7BA1">
        <w:trPr>
          <w:trHeight w:val="288"/>
        </w:trPr>
        <w:tc>
          <w:tcPr>
            <w:tcW w:w="1119" w:type="dxa"/>
            <w:tcBorders>
              <w:top w:val="nil"/>
              <w:left w:val="nil"/>
              <w:bottom w:val="nil"/>
              <w:right w:val="nil"/>
            </w:tcBorders>
            <w:shd w:val="clear" w:color="auto" w:fill="auto"/>
            <w:noWrap/>
            <w:vAlign w:val="bottom"/>
            <w:hideMark/>
          </w:tcPr>
          <w:p w14:paraId="09F353D9"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56E460BB"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HCl</w:t>
            </w:r>
          </w:p>
        </w:tc>
        <w:tc>
          <w:tcPr>
            <w:tcW w:w="341" w:type="dxa"/>
            <w:tcBorders>
              <w:top w:val="nil"/>
              <w:left w:val="nil"/>
              <w:bottom w:val="nil"/>
              <w:right w:val="nil"/>
            </w:tcBorders>
            <w:shd w:val="clear" w:color="auto" w:fill="auto"/>
            <w:noWrap/>
            <w:vAlign w:val="bottom"/>
            <w:hideMark/>
          </w:tcPr>
          <w:p w14:paraId="125FC8EB"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4.81</w:t>
            </w:r>
          </w:p>
        </w:tc>
        <w:tc>
          <w:tcPr>
            <w:tcW w:w="960" w:type="dxa"/>
            <w:tcBorders>
              <w:top w:val="nil"/>
              <w:left w:val="nil"/>
              <w:bottom w:val="nil"/>
              <w:right w:val="nil"/>
            </w:tcBorders>
            <w:shd w:val="clear" w:color="auto" w:fill="auto"/>
            <w:noWrap/>
            <w:vAlign w:val="bottom"/>
            <w:hideMark/>
          </w:tcPr>
          <w:p w14:paraId="7FAB90D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3.02</w:t>
            </w:r>
          </w:p>
        </w:tc>
        <w:tc>
          <w:tcPr>
            <w:tcW w:w="997" w:type="dxa"/>
            <w:tcBorders>
              <w:top w:val="nil"/>
              <w:left w:val="nil"/>
              <w:bottom w:val="nil"/>
              <w:right w:val="nil"/>
            </w:tcBorders>
            <w:shd w:val="clear" w:color="auto" w:fill="auto"/>
            <w:noWrap/>
            <w:vAlign w:val="bottom"/>
            <w:hideMark/>
          </w:tcPr>
          <w:p w14:paraId="73DFC3FE"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6.98</w:t>
            </w:r>
          </w:p>
        </w:tc>
        <w:tc>
          <w:tcPr>
            <w:tcW w:w="1121" w:type="dxa"/>
            <w:tcBorders>
              <w:top w:val="nil"/>
              <w:left w:val="nil"/>
              <w:bottom w:val="nil"/>
              <w:right w:val="nil"/>
            </w:tcBorders>
            <w:shd w:val="clear" w:color="auto" w:fill="auto"/>
            <w:noWrap/>
            <w:vAlign w:val="bottom"/>
            <w:hideMark/>
          </w:tcPr>
          <w:p w14:paraId="6A6EE347"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745</w:t>
            </w:r>
          </w:p>
        </w:tc>
      </w:tr>
      <w:tr w:rsidR="00FD7BA1" w:rsidRPr="00FD7BA1" w14:paraId="2740B066" w14:textId="77777777" w:rsidTr="00FD7BA1">
        <w:trPr>
          <w:trHeight w:val="288"/>
        </w:trPr>
        <w:tc>
          <w:tcPr>
            <w:tcW w:w="1119" w:type="dxa"/>
            <w:tcBorders>
              <w:top w:val="nil"/>
              <w:left w:val="nil"/>
              <w:bottom w:val="nil"/>
              <w:right w:val="nil"/>
            </w:tcBorders>
            <w:shd w:val="clear" w:color="auto" w:fill="auto"/>
            <w:noWrap/>
            <w:vAlign w:val="bottom"/>
            <w:hideMark/>
          </w:tcPr>
          <w:p w14:paraId="3E6F13A8"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4651EF85"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ionized water</w:t>
            </w:r>
          </w:p>
        </w:tc>
        <w:tc>
          <w:tcPr>
            <w:tcW w:w="341" w:type="dxa"/>
            <w:tcBorders>
              <w:top w:val="nil"/>
              <w:left w:val="nil"/>
              <w:bottom w:val="nil"/>
              <w:right w:val="nil"/>
            </w:tcBorders>
            <w:shd w:val="clear" w:color="auto" w:fill="auto"/>
            <w:noWrap/>
            <w:vAlign w:val="bottom"/>
            <w:hideMark/>
          </w:tcPr>
          <w:p w14:paraId="505E92D6"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8.79</w:t>
            </w:r>
          </w:p>
        </w:tc>
        <w:tc>
          <w:tcPr>
            <w:tcW w:w="960" w:type="dxa"/>
            <w:tcBorders>
              <w:top w:val="nil"/>
              <w:left w:val="nil"/>
              <w:bottom w:val="nil"/>
              <w:right w:val="nil"/>
            </w:tcBorders>
            <w:shd w:val="clear" w:color="auto" w:fill="auto"/>
            <w:noWrap/>
            <w:vAlign w:val="bottom"/>
            <w:hideMark/>
          </w:tcPr>
          <w:p w14:paraId="57340D8F"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47</w:t>
            </w:r>
          </w:p>
        </w:tc>
        <w:tc>
          <w:tcPr>
            <w:tcW w:w="997" w:type="dxa"/>
            <w:tcBorders>
              <w:top w:val="nil"/>
              <w:left w:val="nil"/>
              <w:bottom w:val="nil"/>
              <w:right w:val="nil"/>
            </w:tcBorders>
            <w:shd w:val="clear" w:color="auto" w:fill="auto"/>
            <w:noWrap/>
            <w:vAlign w:val="bottom"/>
            <w:hideMark/>
          </w:tcPr>
          <w:p w14:paraId="02F8FD6C"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53</w:t>
            </w:r>
          </w:p>
        </w:tc>
        <w:tc>
          <w:tcPr>
            <w:tcW w:w="1121" w:type="dxa"/>
            <w:tcBorders>
              <w:top w:val="nil"/>
              <w:left w:val="nil"/>
              <w:bottom w:val="nil"/>
              <w:right w:val="nil"/>
            </w:tcBorders>
            <w:shd w:val="clear" w:color="auto" w:fill="auto"/>
            <w:noWrap/>
            <w:vAlign w:val="bottom"/>
            <w:hideMark/>
          </w:tcPr>
          <w:p w14:paraId="251EBCE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104</w:t>
            </w:r>
          </w:p>
        </w:tc>
      </w:tr>
      <w:tr w:rsidR="00FD7BA1" w:rsidRPr="00FD7BA1" w14:paraId="673CDC92" w14:textId="77777777" w:rsidTr="00FD7BA1">
        <w:trPr>
          <w:trHeight w:val="288"/>
        </w:trPr>
        <w:tc>
          <w:tcPr>
            <w:tcW w:w="1119" w:type="dxa"/>
            <w:tcBorders>
              <w:top w:val="nil"/>
              <w:left w:val="nil"/>
              <w:bottom w:val="nil"/>
              <w:right w:val="nil"/>
            </w:tcBorders>
            <w:shd w:val="clear" w:color="auto" w:fill="auto"/>
            <w:noWrap/>
            <w:vAlign w:val="bottom"/>
            <w:hideMark/>
          </w:tcPr>
          <w:p w14:paraId="77BC0D6C"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045BD64F"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Cl</w:t>
            </w:r>
          </w:p>
        </w:tc>
        <w:tc>
          <w:tcPr>
            <w:tcW w:w="341" w:type="dxa"/>
            <w:tcBorders>
              <w:top w:val="nil"/>
              <w:left w:val="nil"/>
              <w:bottom w:val="nil"/>
              <w:right w:val="nil"/>
            </w:tcBorders>
            <w:shd w:val="clear" w:color="auto" w:fill="auto"/>
            <w:noWrap/>
            <w:vAlign w:val="bottom"/>
            <w:hideMark/>
          </w:tcPr>
          <w:p w14:paraId="523941BB"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8.79</w:t>
            </w:r>
          </w:p>
        </w:tc>
        <w:tc>
          <w:tcPr>
            <w:tcW w:w="960" w:type="dxa"/>
            <w:tcBorders>
              <w:top w:val="nil"/>
              <w:left w:val="nil"/>
              <w:bottom w:val="nil"/>
              <w:right w:val="nil"/>
            </w:tcBorders>
            <w:shd w:val="clear" w:color="auto" w:fill="auto"/>
            <w:noWrap/>
            <w:vAlign w:val="bottom"/>
            <w:hideMark/>
          </w:tcPr>
          <w:p w14:paraId="799B8323"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11</w:t>
            </w:r>
          </w:p>
        </w:tc>
        <w:tc>
          <w:tcPr>
            <w:tcW w:w="997" w:type="dxa"/>
            <w:tcBorders>
              <w:top w:val="nil"/>
              <w:left w:val="nil"/>
              <w:bottom w:val="nil"/>
              <w:right w:val="nil"/>
            </w:tcBorders>
            <w:shd w:val="clear" w:color="auto" w:fill="auto"/>
            <w:noWrap/>
            <w:vAlign w:val="bottom"/>
            <w:hideMark/>
          </w:tcPr>
          <w:p w14:paraId="5E02DE9B"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8.89</w:t>
            </w:r>
          </w:p>
        </w:tc>
        <w:tc>
          <w:tcPr>
            <w:tcW w:w="1121" w:type="dxa"/>
            <w:tcBorders>
              <w:top w:val="nil"/>
              <w:left w:val="nil"/>
              <w:bottom w:val="nil"/>
              <w:right w:val="nil"/>
            </w:tcBorders>
            <w:shd w:val="clear" w:color="auto" w:fill="auto"/>
            <w:noWrap/>
            <w:vAlign w:val="bottom"/>
            <w:hideMark/>
          </w:tcPr>
          <w:p w14:paraId="2F22DB1E"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978</w:t>
            </w:r>
          </w:p>
        </w:tc>
      </w:tr>
      <w:tr w:rsidR="00FD7BA1" w:rsidRPr="00FD7BA1" w14:paraId="14EC6BF7" w14:textId="77777777" w:rsidTr="00FD7BA1">
        <w:trPr>
          <w:trHeight w:val="288"/>
        </w:trPr>
        <w:tc>
          <w:tcPr>
            <w:tcW w:w="1119" w:type="dxa"/>
            <w:tcBorders>
              <w:top w:val="nil"/>
              <w:left w:val="nil"/>
              <w:bottom w:val="nil"/>
              <w:right w:val="nil"/>
            </w:tcBorders>
            <w:shd w:val="clear" w:color="auto" w:fill="auto"/>
            <w:noWrap/>
            <w:vAlign w:val="bottom"/>
            <w:hideMark/>
          </w:tcPr>
          <w:p w14:paraId="04833A6A"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BSP1-CPX</w:t>
            </w:r>
          </w:p>
        </w:tc>
        <w:tc>
          <w:tcPr>
            <w:tcW w:w="2391" w:type="dxa"/>
            <w:tcBorders>
              <w:top w:val="nil"/>
              <w:left w:val="nil"/>
              <w:bottom w:val="nil"/>
              <w:right w:val="nil"/>
            </w:tcBorders>
            <w:shd w:val="clear" w:color="auto" w:fill="auto"/>
            <w:noWrap/>
            <w:vAlign w:val="bottom"/>
            <w:hideMark/>
          </w:tcPr>
          <w:p w14:paraId="3964B120"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OH</w:t>
            </w:r>
          </w:p>
        </w:tc>
        <w:tc>
          <w:tcPr>
            <w:tcW w:w="341" w:type="dxa"/>
            <w:tcBorders>
              <w:top w:val="nil"/>
              <w:left w:val="nil"/>
              <w:bottom w:val="nil"/>
              <w:right w:val="nil"/>
            </w:tcBorders>
            <w:shd w:val="clear" w:color="auto" w:fill="auto"/>
            <w:noWrap/>
            <w:vAlign w:val="bottom"/>
            <w:hideMark/>
          </w:tcPr>
          <w:p w14:paraId="66EBF07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2.43</w:t>
            </w:r>
          </w:p>
        </w:tc>
        <w:tc>
          <w:tcPr>
            <w:tcW w:w="960" w:type="dxa"/>
            <w:tcBorders>
              <w:top w:val="nil"/>
              <w:left w:val="nil"/>
              <w:bottom w:val="nil"/>
              <w:right w:val="nil"/>
            </w:tcBorders>
            <w:shd w:val="clear" w:color="auto" w:fill="auto"/>
            <w:noWrap/>
            <w:vAlign w:val="bottom"/>
            <w:hideMark/>
          </w:tcPr>
          <w:p w14:paraId="0473F466"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8.57</w:t>
            </w:r>
          </w:p>
        </w:tc>
        <w:tc>
          <w:tcPr>
            <w:tcW w:w="997" w:type="dxa"/>
            <w:tcBorders>
              <w:top w:val="nil"/>
              <w:left w:val="nil"/>
              <w:bottom w:val="nil"/>
              <w:right w:val="nil"/>
            </w:tcBorders>
            <w:shd w:val="clear" w:color="auto" w:fill="auto"/>
            <w:noWrap/>
            <w:vAlign w:val="bottom"/>
            <w:hideMark/>
          </w:tcPr>
          <w:p w14:paraId="6F739C4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71.43</w:t>
            </w:r>
          </w:p>
        </w:tc>
        <w:tc>
          <w:tcPr>
            <w:tcW w:w="1121" w:type="dxa"/>
            <w:tcBorders>
              <w:top w:val="nil"/>
              <w:left w:val="nil"/>
              <w:bottom w:val="nil"/>
              <w:right w:val="nil"/>
            </w:tcBorders>
            <w:shd w:val="clear" w:color="auto" w:fill="auto"/>
            <w:noWrap/>
            <w:vAlign w:val="bottom"/>
            <w:hideMark/>
          </w:tcPr>
          <w:p w14:paraId="413E7A73"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1539</w:t>
            </w:r>
          </w:p>
        </w:tc>
      </w:tr>
      <w:tr w:rsidR="00FD7BA1" w:rsidRPr="00FD7BA1" w14:paraId="122206CD" w14:textId="77777777" w:rsidTr="00FD7BA1">
        <w:trPr>
          <w:trHeight w:val="288"/>
        </w:trPr>
        <w:tc>
          <w:tcPr>
            <w:tcW w:w="1119" w:type="dxa"/>
            <w:tcBorders>
              <w:top w:val="nil"/>
              <w:left w:val="nil"/>
              <w:bottom w:val="nil"/>
              <w:right w:val="nil"/>
            </w:tcBorders>
            <w:shd w:val="clear" w:color="auto" w:fill="auto"/>
            <w:noWrap/>
            <w:vAlign w:val="bottom"/>
            <w:hideMark/>
          </w:tcPr>
          <w:p w14:paraId="4CF6A292"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2CC78B97"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HCl</w:t>
            </w:r>
          </w:p>
        </w:tc>
        <w:tc>
          <w:tcPr>
            <w:tcW w:w="341" w:type="dxa"/>
            <w:tcBorders>
              <w:top w:val="nil"/>
              <w:left w:val="nil"/>
              <w:bottom w:val="nil"/>
              <w:right w:val="nil"/>
            </w:tcBorders>
            <w:shd w:val="clear" w:color="auto" w:fill="auto"/>
            <w:noWrap/>
            <w:vAlign w:val="bottom"/>
            <w:hideMark/>
          </w:tcPr>
          <w:p w14:paraId="7E42DD7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79.52</w:t>
            </w:r>
          </w:p>
        </w:tc>
        <w:tc>
          <w:tcPr>
            <w:tcW w:w="960" w:type="dxa"/>
            <w:tcBorders>
              <w:top w:val="nil"/>
              <w:left w:val="nil"/>
              <w:bottom w:val="nil"/>
              <w:right w:val="nil"/>
            </w:tcBorders>
            <w:shd w:val="clear" w:color="auto" w:fill="auto"/>
            <w:noWrap/>
            <w:vAlign w:val="bottom"/>
            <w:hideMark/>
          </w:tcPr>
          <w:p w14:paraId="66364417"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6.29</w:t>
            </w:r>
          </w:p>
        </w:tc>
        <w:tc>
          <w:tcPr>
            <w:tcW w:w="997" w:type="dxa"/>
            <w:tcBorders>
              <w:top w:val="nil"/>
              <w:left w:val="nil"/>
              <w:bottom w:val="nil"/>
              <w:right w:val="nil"/>
            </w:tcBorders>
            <w:shd w:val="clear" w:color="auto" w:fill="auto"/>
            <w:noWrap/>
            <w:vAlign w:val="bottom"/>
            <w:hideMark/>
          </w:tcPr>
          <w:p w14:paraId="4ADF12ED"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3.71</w:t>
            </w:r>
          </w:p>
        </w:tc>
        <w:tc>
          <w:tcPr>
            <w:tcW w:w="1121" w:type="dxa"/>
            <w:tcBorders>
              <w:top w:val="nil"/>
              <w:left w:val="nil"/>
              <w:bottom w:val="nil"/>
              <w:right w:val="nil"/>
            </w:tcBorders>
            <w:shd w:val="clear" w:color="auto" w:fill="auto"/>
            <w:noWrap/>
            <w:vAlign w:val="bottom"/>
            <w:hideMark/>
          </w:tcPr>
          <w:p w14:paraId="6AE5EF8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486</w:t>
            </w:r>
          </w:p>
        </w:tc>
      </w:tr>
      <w:tr w:rsidR="00FD7BA1" w:rsidRPr="00FD7BA1" w14:paraId="6E7F8C18" w14:textId="77777777" w:rsidTr="00FD7BA1">
        <w:trPr>
          <w:trHeight w:val="288"/>
        </w:trPr>
        <w:tc>
          <w:tcPr>
            <w:tcW w:w="1119" w:type="dxa"/>
            <w:tcBorders>
              <w:top w:val="nil"/>
              <w:left w:val="nil"/>
              <w:bottom w:val="nil"/>
              <w:right w:val="nil"/>
            </w:tcBorders>
            <w:shd w:val="clear" w:color="auto" w:fill="auto"/>
            <w:noWrap/>
            <w:vAlign w:val="bottom"/>
            <w:hideMark/>
          </w:tcPr>
          <w:p w14:paraId="3E6B9F58"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41CCC7A3"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ionized water</w:t>
            </w:r>
          </w:p>
        </w:tc>
        <w:tc>
          <w:tcPr>
            <w:tcW w:w="341" w:type="dxa"/>
            <w:tcBorders>
              <w:top w:val="nil"/>
              <w:left w:val="nil"/>
              <w:bottom w:val="nil"/>
              <w:right w:val="nil"/>
            </w:tcBorders>
            <w:shd w:val="clear" w:color="auto" w:fill="auto"/>
            <w:noWrap/>
            <w:vAlign w:val="bottom"/>
            <w:hideMark/>
          </w:tcPr>
          <w:p w14:paraId="68139BCB"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68.34</w:t>
            </w:r>
          </w:p>
        </w:tc>
        <w:tc>
          <w:tcPr>
            <w:tcW w:w="960" w:type="dxa"/>
            <w:tcBorders>
              <w:top w:val="nil"/>
              <w:left w:val="nil"/>
              <w:bottom w:val="nil"/>
              <w:right w:val="nil"/>
            </w:tcBorders>
            <w:shd w:val="clear" w:color="auto" w:fill="auto"/>
            <w:noWrap/>
            <w:vAlign w:val="bottom"/>
            <w:hideMark/>
          </w:tcPr>
          <w:p w14:paraId="534CA3F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73</w:t>
            </w:r>
          </w:p>
        </w:tc>
        <w:tc>
          <w:tcPr>
            <w:tcW w:w="997" w:type="dxa"/>
            <w:tcBorders>
              <w:top w:val="nil"/>
              <w:left w:val="nil"/>
              <w:bottom w:val="nil"/>
              <w:right w:val="nil"/>
            </w:tcBorders>
            <w:shd w:val="clear" w:color="auto" w:fill="auto"/>
            <w:noWrap/>
            <w:vAlign w:val="bottom"/>
            <w:hideMark/>
          </w:tcPr>
          <w:p w14:paraId="3E3A55A7"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9.27</w:t>
            </w:r>
          </w:p>
        </w:tc>
        <w:tc>
          <w:tcPr>
            <w:tcW w:w="1121" w:type="dxa"/>
            <w:tcBorders>
              <w:top w:val="nil"/>
              <w:left w:val="nil"/>
              <w:bottom w:val="nil"/>
              <w:right w:val="nil"/>
            </w:tcBorders>
            <w:shd w:val="clear" w:color="auto" w:fill="auto"/>
            <w:noWrap/>
            <w:vAlign w:val="bottom"/>
            <w:hideMark/>
          </w:tcPr>
          <w:p w14:paraId="5EF4C03B"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6884</w:t>
            </w:r>
          </w:p>
        </w:tc>
      </w:tr>
      <w:tr w:rsidR="00FD7BA1" w:rsidRPr="00FD7BA1" w14:paraId="0F44E49F" w14:textId="77777777" w:rsidTr="00FD7BA1">
        <w:trPr>
          <w:trHeight w:val="288"/>
        </w:trPr>
        <w:tc>
          <w:tcPr>
            <w:tcW w:w="1119" w:type="dxa"/>
            <w:tcBorders>
              <w:top w:val="nil"/>
              <w:left w:val="nil"/>
              <w:bottom w:val="nil"/>
              <w:right w:val="nil"/>
            </w:tcBorders>
            <w:shd w:val="clear" w:color="auto" w:fill="auto"/>
            <w:noWrap/>
            <w:vAlign w:val="bottom"/>
            <w:hideMark/>
          </w:tcPr>
          <w:p w14:paraId="2E2E6DCE"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46373FB1"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Cl</w:t>
            </w:r>
          </w:p>
        </w:tc>
        <w:tc>
          <w:tcPr>
            <w:tcW w:w="341" w:type="dxa"/>
            <w:tcBorders>
              <w:top w:val="nil"/>
              <w:left w:val="nil"/>
              <w:bottom w:val="nil"/>
              <w:right w:val="nil"/>
            </w:tcBorders>
            <w:shd w:val="clear" w:color="auto" w:fill="auto"/>
            <w:noWrap/>
            <w:vAlign w:val="bottom"/>
            <w:hideMark/>
          </w:tcPr>
          <w:p w14:paraId="50934A8F"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0.51</w:t>
            </w:r>
          </w:p>
        </w:tc>
        <w:tc>
          <w:tcPr>
            <w:tcW w:w="960" w:type="dxa"/>
            <w:tcBorders>
              <w:top w:val="nil"/>
              <w:left w:val="nil"/>
              <w:bottom w:val="nil"/>
              <w:right w:val="nil"/>
            </w:tcBorders>
            <w:shd w:val="clear" w:color="auto" w:fill="auto"/>
            <w:noWrap/>
            <w:vAlign w:val="bottom"/>
            <w:hideMark/>
          </w:tcPr>
          <w:p w14:paraId="3DA020F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3.16</w:t>
            </w:r>
          </w:p>
        </w:tc>
        <w:tc>
          <w:tcPr>
            <w:tcW w:w="997" w:type="dxa"/>
            <w:tcBorders>
              <w:top w:val="nil"/>
              <w:left w:val="nil"/>
              <w:bottom w:val="nil"/>
              <w:right w:val="nil"/>
            </w:tcBorders>
            <w:shd w:val="clear" w:color="auto" w:fill="auto"/>
            <w:noWrap/>
            <w:vAlign w:val="bottom"/>
            <w:hideMark/>
          </w:tcPr>
          <w:p w14:paraId="431CCB5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6.84</w:t>
            </w:r>
          </w:p>
        </w:tc>
        <w:tc>
          <w:tcPr>
            <w:tcW w:w="1121" w:type="dxa"/>
            <w:tcBorders>
              <w:top w:val="nil"/>
              <w:left w:val="nil"/>
              <w:bottom w:val="nil"/>
              <w:right w:val="nil"/>
            </w:tcBorders>
            <w:shd w:val="clear" w:color="auto" w:fill="auto"/>
            <w:noWrap/>
            <w:vAlign w:val="bottom"/>
            <w:hideMark/>
          </w:tcPr>
          <w:p w14:paraId="42B0AF6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313</w:t>
            </w:r>
          </w:p>
        </w:tc>
      </w:tr>
      <w:tr w:rsidR="00FD7BA1" w:rsidRPr="00FD7BA1" w14:paraId="2F8E0B3B" w14:textId="77777777" w:rsidTr="00FD7BA1">
        <w:trPr>
          <w:trHeight w:val="288"/>
        </w:trPr>
        <w:tc>
          <w:tcPr>
            <w:tcW w:w="1119" w:type="dxa"/>
            <w:tcBorders>
              <w:top w:val="nil"/>
              <w:left w:val="nil"/>
              <w:bottom w:val="nil"/>
              <w:right w:val="nil"/>
            </w:tcBorders>
            <w:shd w:val="clear" w:color="auto" w:fill="auto"/>
            <w:noWrap/>
            <w:vAlign w:val="bottom"/>
            <w:hideMark/>
          </w:tcPr>
          <w:p w14:paraId="72B7A9FF"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RP1-CPX</w:t>
            </w:r>
          </w:p>
        </w:tc>
        <w:tc>
          <w:tcPr>
            <w:tcW w:w="2391" w:type="dxa"/>
            <w:tcBorders>
              <w:top w:val="nil"/>
              <w:left w:val="nil"/>
              <w:bottom w:val="nil"/>
              <w:right w:val="nil"/>
            </w:tcBorders>
            <w:shd w:val="clear" w:color="auto" w:fill="auto"/>
            <w:noWrap/>
            <w:vAlign w:val="bottom"/>
            <w:hideMark/>
          </w:tcPr>
          <w:p w14:paraId="0B0191E1"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OH</w:t>
            </w:r>
          </w:p>
        </w:tc>
        <w:tc>
          <w:tcPr>
            <w:tcW w:w="341" w:type="dxa"/>
            <w:tcBorders>
              <w:top w:val="nil"/>
              <w:left w:val="nil"/>
              <w:bottom w:val="nil"/>
              <w:right w:val="nil"/>
            </w:tcBorders>
            <w:shd w:val="clear" w:color="auto" w:fill="auto"/>
            <w:noWrap/>
            <w:vAlign w:val="bottom"/>
            <w:hideMark/>
          </w:tcPr>
          <w:p w14:paraId="56460A2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0.70</w:t>
            </w:r>
          </w:p>
        </w:tc>
        <w:tc>
          <w:tcPr>
            <w:tcW w:w="960" w:type="dxa"/>
            <w:tcBorders>
              <w:top w:val="nil"/>
              <w:left w:val="nil"/>
              <w:bottom w:val="nil"/>
              <w:right w:val="nil"/>
            </w:tcBorders>
            <w:shd w:val="clear" w:color="auto" w:fill="auto"/>
            <w:noWrap/>
            <w:vAlign w:val="bottom"/>
            <w:hideMark/>
          </w:tcPr>
          <w:p w14:paraId="57FF5FF7"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4.25</w:t>
            </w:r>
          </w:p>
        </w:tc>
        <w:tc>
          <w:tcPr>
            <w:tcW w:w="997" w:type="dxa"/>
            <w:tcBorders>
              <w:top w:val="nil"/>
              <w:left w:val="nil"/>
              <w:bottom w:val="nil"/>
              <w:right w:val="nil"/>
            </w:tcBorders>
            <w:shd w:val="clear" w:color="auto" w:fill="auto"/>
            <w:noWrap/>
            <w:vAlign w:val="bottom"/>
            <w:hideMark/>
          </w:tcPr>
          <w:p w14:paraId="7B11679C"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75.75</w:t>
            </w:r>
          </w:p>
        </w:tc>
        <w:tc>
          <w:tcPr>
            <w:tcW w:w="1121" w:type="dxa"/>
            <w:tcBorders>
              <w:top w:val="nil"/>
              <w:left w:val="nil"/>
              <w:bottom w:val="nil"/>
              <w:right w:val="nil"/>
            </w:tcBorders>
            <w:shd w:val="clear" w:color="auto" w:fill="auto"/>
            <w:noWrap/>
            <w:vAlign w:val="bottom"/>
            <w:hideMark/>
          </w:tcPr>
          <w:p w14:paraId="65C0C68D"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1973</w:t>
            </w:r>
          </w:p>
        </w:tc>
      </w:tr>
      <w:tr w:rsidR="00FD7BA1" w:rsidRPr="00FD7BA1" w14:paraId="5E0D182C" w14:textId="77777777" w:rsidTr="00FD7BA1">
        <w:trPr>
          <w:trHeight w:val="288"/>
        </w:trPr>
        <w:tc>
          <w:tcPr>
            <w:tcW w:w="1119" w:type="dxa"/>
            <w:tcBorders>
              <w:top w:val="nil"/>
              <w:left w:val="nil"/>
              <w:bottom w:val="nil"/>
              <w:right w:val="nil"/>
            </w:tcBorders>
            <w:shd w:val="clear" w:color="auto" w:fill="auto"/>
            <w:noWrap/>
            <w:vAlign w:val="bottom"/>
            <w:hideMark/>
          </w:tcPr>
          <w:p w14:paraId="7751A182"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11ADF895"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HCl</w:t>
            </w:r>
          </w:p>
        </w:tc>
        <w:tc>
          <w:tcPr>
            <w:tcW w:w="341" w:type="dxa"/>
            <w:tcBorders>
              <w:top w:val="nil"/>
              <w:left w:val="nil"/>
              <w:bottom w:val="nil"/>
              <w:right w:val="nil"/>
            </w:tcBorders>
            <w:shd w:val="clear" w:color="auto" w:fill="auto"/>
            <w:noWrap/>
            <w:vAlign w:val="bottom"/>
            <w:hideMark/>
          </w:tcPr>
          <w:p w14:paraId="5A262573"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2.89</w:t>
            </w:r>
          </w:p>
        </w:tc>
        <w:tc>
          <w:tcPr>
            <w:tcW w:w="960" w:type="dxa"/>
            <w:tcBorders>
              <w:top w:val="nil"/>
              <w:left w:val="nil"/>
              <w:bottom w:val="nil"/>
              <w:right w:val="nil"/>
            </w:tcBorders>
            <w:shd w:val="clear" w:color="auto" w:fill="auto"/>
            <w:noWrap/>
            <w:vAlign w:val="bottom"/>
            <w:hideMark/>
          </w:tcPr>
          <w:p w14:paraId="047784E6"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3.33</w:t>
            </w:r>
          </w:p>
        </w:tc>
        <w:tc>
          <w:tcPr>
            <w:tcW w:w="997" w:type="dxa"/>
            <w:tcBorders>
              <w:top w:val="nil"/>
              <w:left w:val="nil"/>
              <w:bottom w:val="nil"/>
              <w:right w:val="nil"/>
            </w:tcBorders>
            <w:shd w:val="clear" w:color="auto" w:fill="auto"/>
            <w:noWrap/>
            <w:vAlign w:val="bottom"/>
            <w:hideMark/>
          </w:tcPr>
          <w:p w14:paraId="7832100B"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6.67</w:t>
            </w:r>
          </w:p>
        </w:tc>
        <w:tc>
          <w:tcPr>
            <w:tcW w:w="1121" w:type="dxa"/>
            <w:tcBorders>
              <w:top w:val="nil"/>
              <w:left w:val="nil"/>
              <w:bottom w:val="nil"/>
              <w:right w:val="nil"/>
            </w:tcBorders>
            <w:shd w:val="clear" w:color="auto" w:fill="auto"/>
            <w:noWrap/>
            <w:vAlign w:val="bottom"/>
            <w:hideMark/>
          </w:tcPr>
          <w:p w14:paraId="339E617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609</w:t>
            </w:r>
          </w:p>
        </w:tc>
      </w:tr>
      <w:tr w:rsidR="00FD7BA1" w:rsidRPr="00FD7BA1" w14:paraId="16C3D659" w14:textId="77777777" w:rsidTr="00FD7BA1">
        <w:trPr>
          <w:trHeight w:val="288"/>
        </w:trPr>
        <w:tc>
          <w:tcPr>
            <w:tcW w:w="1119" w:type="dxa"/>
            <w:tcBorders>
              <w:top w:val="nil"/>
              <w:left w:val="nil"/>
              <w:bottom w:val="nil"/>
              <w:right w:val="nil"/>
            </w:tcBorders>
            <w:shd w:val="clear" w:color="auto" w:fill="auto"/>
            <w:noWrap/>
            <w:vAlign w:val="bottom"/>
            <w:hideMark/>
          </w:tcPr>
          <w:p w14:paraId="37652DF2"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3FA06E36"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ionized water</w:t>
            </w:r>
          </w:p>
        </w:tc>
        <w:tc>
          <w:tcPr>
            <w:tcW w:w="341" w:type="dxa"/>
            <w:tcBorders>
              <w:top w:val="nil"/>
              <w:left w:val="nil"/>
              <w:bottom w:val="nil"/>
              <w:right w:val="nil"/>
            </w:tcBorders>
            <w:shd w:val="clear" w:color="auto" w:fill="auto"/>
            <w:noWrap/>
            <w:vAlign w:val="bottom"/>
            <w:hideMark/>
          </w:tcPr>
          <w:p w14:paraId="08B0EA8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0.25</w:t>
            </w:r>
          </w:p>
        </w:tc>
        <w:tc>
          <w:tcPr>
            <w:tcW w:w="960" w:type="dxa"/>
            <w:tcBorders>
              <w:top w:val="nil"/>
              <w:left w:val="nil"/>
              <w:bottom w:val="nil"/>
              <w:right w:val="nil"/>
            </w:tcBorders>
            <w:shd w:val="clear" w:color="auto" w:fill="auto"/>
            <w:noWrap/>
            <w:vAlign w:val="bottom"/>
            <w:hideMark/>
          </w:tcPr>
          <w:p w14:paraId="06221FE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51</w:t>
            </w:r>
          </w:p>
        </w:tc>
        <w:tc>
          <w:tcPr>
            <w:tcW w:w="997" w:type="dxa"/>
            <w:tcBorders>
              <w:top w:val="nil"/>
              <w:left w:val="nil"/>
              <w:bottom w:val="nil"/>
              <w:right w:val="nil"/>
            </w:tcBorders>
            <w:shd w:val="clear" w:color="auto" w:fill="auto"/>
            <w:noWrap/>
            <w:vAlign w:val="bottom"/>
            <w:hideMark/>
          </w:tcPr>
          <w:p w14:paraId="662D9E4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8.49</w:t>
            </w:r>
          </w:p>
        </w:tc>
        <w:tc>
          <w:tcPr>
            <w:tcW w:w="1121" w:type="dxa"/>
            <w:tcBorders>
              <w:top w:val="nil"/>
              <w:left w:val="nil"/>
              <w:bottom w:val="nil"/>
              <w:right w:val="nil"/>
            </w:tcBorders>
            <w:shd w:val="clear" w:color="auto" w:fill="auto"/>
            <w:noWrap/>
            <w:vAlign w:val="bottom"/>
            <w:hideMark/>
          </w:tcPr>
          <w:p w14:paraId="7F1D013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163</w:t>
            </w:r>
          </w:p>
        </w:tc>
      </w:tr>
      <w:tr w:rsidR="00FD7BA1" w:rsidRPr="00FD7BA1" w14:paraId="5126EB35" w14:textId="77777777" w:rsidTr="00FD7BA1">
        <w:trPr>
          <w:trHeight w:val="288"/>
        </w:trPr>
        <w:tc>
          <w:tcPr>
            <w:tcW w:w="1119" w:type="dxa"/>
            <w:tcBorders>
              <w:top w:val="nil"/>
              <w:left w:val="nil"/>
              <w:bottom w:val="nil"/>
              <w:right w:val="nil"/>
            </w:tcBorders>
            <w:shd w:val="clear" w:color="auto" w:fill="auto"/>
            <w:noWrap/>
            <w:vAlign w:val="bottom"/>
            <w:hideMark/>
          </w:tcPr>
          <w:p w14:paraId="7202DF7B"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73447900"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Cl</w:t>
            </w:r>
          </w:p>
        </w:tc>
        <w:tc>
          <w:tcPr>
            <w:tcW w:w="341" w:type="dxa"/>
            <w:tcBorders>
              <w:top w:val="nil"/>
              <w:left w:val="nil"/>
              <w:bottom w:val="nil"/>
              <w:right w:val="nil"/>
            </w:tcBorders>
            <w:shd w:val="clear" w:color="auto" w:fill="auto"/>
            <w:noWrap/>
            <w:vAlign w:val="bottom"/>
            <w:hideMark/>
          </w:tcPr>
          <w:p w14:paraId="24E2F70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2.69</w:t>
            </w:r>
          </w:p>
        </w:tc>
        <w:tc>
          <w:tcPr>
            <w:tcW w:w="960" w:type="dxa"/>
            <w:tcBorders>
              <w:top w:val="nil"/>
              <w:left w:val="nil"/>
              <w:bottom w:val="nil"/>
              <w:right w:val="nil"/>
            </w:tcBorders>
            <w:shd w:val="clear" w:color="auto" w:fill="auto"/>
            <w:noWrap/>
            <w:vAlign w:val="bottom"/>
            <w:hideMark/>
          </w:tcPr>
          <w:p w14:paraId="322A9A89"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2.41</w:t>
            </w:r>
          </w:p>
        </w:tc>
        <w:tc>
          <w:tcPr>
            <w:tcW w:w="997" w:type="dxa"/>
            <w:tcBorders>
              <w:top w:val="nil"/>
              <w:left w:val="nil"/>
              <w:bottom w:val="nil"/>
              <w:right w:val="nil"/>
            </w:tcBorders>
            <w:shd w:val="clear" w:color="auto" w:fill="auto"/>
            <w:noWrap/>
            <w:vAlign w:val="bottom"/>
            <w:hideMark/>
          </w:tcPr>
          <w:p w14:paraId="277743F3"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7.59</w:t>
            </w:r>
          </w:p>
        </w:tc>
        <w:tc>
          <w:tcPr>
            <w:tcW w:w="1121" w:type="dxa"/>
            <w:tcBorders>
              <w:top w:val="nil"/>
              <w:left w:val="nil"/>
              <w:bottom w:val="nil"/>
              <w:right w:val="nil"/>
            </w:tcBorders>
            <w:shd w:val="clear" w:color="auto" w:fill="auto"/>
            <w:noWrap/>
            <w:vAlign w:val="bottom"/>
            <w:hideMark/>
          </w:tcPr>
          <w:p w14:paraId="2576946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498</w:t>
            </w:r>
          </w:p>
        </w:tc>
      </w:tr>
      <w:tr w:rsidR="00FD7BA1" w:rsidRPr="00FD7BA1" w14:paraId="6351A5C3" w14:textId="77777777" w:rsidTr="00FD7BA1">
        <w:trPr>
          <w:trHeight w:val="288"/>
        </w:trPr>
        <w:tc>
          <w:tcPr>
            <w:tcW w:w="1119" w:type="dxa"/>
            <w:tcBorders>
              <w:top w:val="nil"/>
              <w:left w:val="nil"/>
              <w:bottom w:val="nil"/>
              <w:right w:val="nil"/>
            </w:tcBorders>
            <w:shd w:val="clear" w:color="auto" w:fill="auto"/>
            <w:noWrap/>
            <w:vAlign w:val="bottom"/>
            <w:hideMark/>
          </w:tcPr>
          <w:p w14:paraId="78ABBF47"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EGB1-CPX</w:t>
            </w:r>
          </w:p>
        </w:tc>
        <w:tc>
          <w:tcPr>
            <w:tcW w:w="2391" w:type="dxa"/>
            <w:tcBorders>
              <w:top w:val="nil"/>
              <w:left w:val="nil"/>
              <w:bottom w:val="nil"/>
              <w:right w:val="nil"/>
            </w:tcBorders>
            <w:shd w:val="clear" w:color="auto" w:fill="auto"/>
            <w:noWrap/>
            <w:vAlign w:val="bottom"/>
            <w:hideMark/>
          </w:tcPr>
          <w:p w14:paraId="6FD5FB06"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OH</w:t>
            </w:r>
          </w:p>
        </w:tc>
        <w:tc>
          <w:tcPr>
            <w:tcW w:w="341" w:type="dxa"/>
            <w:tcBorders>
              <w:top w:val="nil"/>
              <w:left w:val="nil"/>
              <w:bottom w:val="nil"/>
              <w:right w:val="nil"/>
            </w:tcBorders>
            <w:shd w:val="clear" w:color="auto" w:fill="auto"/>
            <w:noWrap/>
            <w:vAlign w:val="bottom"/>
            <w:hideMark/>
          </w:tcPr>
          <w:p w14:paraId="7F0C0319"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7.76</w:t>
            </w:r>
          </w:p>
        </w:tc>
        <w:tc>
          <w:tcPr>
            <w:tcW w:w="960" w:type="dxa"/>
            <w:tcBorders>
              <w:top w:val="nil"/>
              <w:left w:val="nil"/>
              <w:bottom w:val="nil"/>
              <w:right w:val="nil"/>
            </w:tcBorders>
            <w:shd w:val="clear" w:color="auto" w:fill="auto"/>
            <w:noWrap/>
            <w:vAlign w:val="bottom"/>
            <w:hideMark/>
          </w:tcPr>
          <w:p w14:paraId="0ADFC1E8"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1.01</w:t>
            </w:r>
          </w:p>
        </w:tc>
        <w:tc>
          <w:tcPr>
            <w:tcW w:w="997" w:type="dxa"/>
            <w:tcBorders>
              <w:top w:val="nil"/>
              <w:left w:val="nil"/>
              <w:bottom w:val="nil"/>
              <w:right w:val="nil"/>
            </w:tcBorders>
            <w:shd w:val="clear" w:color="auto" w:fill="auto"/>
            <w:noWrap/>
            <w:vAlign w:val="bottom"/>
            <w:hideMark/>
          </w:tcPr>
          <w:p w14:paraId="451EA371"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8.99</w:t>
            </w:r>
          </w:p>
        </w:tc>
        <w:tc>
          <w:tcPr>
            <w:tcW w:w="1121" w:type="dxa"/>
            <w:tcBorders>
              <w:top w:val="nil"/>
              <w:left w:val="nil"/>
              <w:bottom w:val="nil"/>
              <w:right w:val="nil"/>
            </w:tcBorders>
            <w:shd w:val="clear" w:color="auto" w:fill="auto"/>
            <w:noWrap/>
            <w:vAlign w:val="bottom"/>
            <w:hideMark/>
          </w:tcPr>
          <w:p w14:paraId="43710ECD"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9861</w:t>
            </w:r>
          </w:p>
        </w:tc>
      </w:tr>
      <w:tr w:rsidR="00FD7BA1" w:rsidRPr="00FD7BA1" w14:paraId="327EB495" w14:textId="77777777" w:rsidTr="00FD7BA1">
        <w:trPr>
          <w:trHeight w:val="288"/>
        </w:trPr>
        <w:tc>
          <w:tcPr>
            <w:tcW w:w="1119" w:type="dxa"/>
            <w:tcBorders>
              <w:top w:val="nil"/>
              <w:left w:val="nil"/>
              <w:bottom w:val="nil"/>
              <w:right w:val="nil"/>
            </w:tcBorders>
            <w:shd w:val="clear" w:color="auto" w:fill="auto"/>
            <w:noWrap/>
            <w:vAlign w:val="bottom"/>
            <w:hideMark/>
          </w:tcPr>
          <w:p w14:paraId="4E511B22"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188AB368"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HCl</w:t>
            </w:r>
          </w:p>
        </w:tc>
        <w:tc>
          <w:tcPr>
            <w:tcW w:w="341" w:type="dxa"/>
            <w:tcBorders>
              <w:top w:val="nil"/>
              <w:left w:val="nil"/>
              <w:bottom w:val="nil"/>
              <w:right w:val="nil"/>
            </w:tcBorders>
            <w:shd w:val="clear" w:color="auto" w:fill="auto"/>
            <w:noWrap/>
            <w:vAlign w:val="bottom"/>
            <w:hideMark/>
          </w:tcPr>
          <w:p w14:paraId="1C115E45"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7.51</w:t>
            </w:r>
          </w:p>
        </w:tc>
        <w:tc>
          <w:tcPr>
            <w:tcW w:w="960" w:type="dxa"/>
            <w:tcBorders>
              <w:top w:val="nil"/>
              <w:left w:val="nil"/>
              <w:bottom w:val="nil"/>
              <w:right w:val="nil"/>
            </w:tcBorders>
            <w:shd w:val="clear" w:color="auto" w:fill="auto"/>
            <w:noWrap/>
            <w:vAlign w:val="bottom"/>
            <w:hideMark/>
          </w:tcPr>
          <w:p w14:paraId="615A4D76"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62</w:t>
            </w:r>
          </w:p>
        </w:tc>
        <w:tc>
          <w:tcPr>
            <w:tcW w:w="997" w:type="dxa"/>
            <w:tcBorders>
              <w:top w:val="nil"/>
              <w:left w:val="nil"/>
              <w:bottom w:val="nil"/>
              <w:right w:val="nil"/>
            </w:tcBorders>
            <w:shd w:val="clear" w:color="auto" w:fill="auto"/>
            <w:noWrap/>
            <w:vAlign w:val="bottom"/>
            <w:hideMark/>
          </w:tcPr>
          <w:p w14:paraId="605AA43F"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8.38</w:t>
            </w:r>
          </w:p>
        </w:tc>
        <w:tc>
          <w:tcPr>
            <w:tcW w:w="1121" w:type="dxa"/>
            <w:tcBorders>
              <w:top w:val="nil"/>
              <w:left w:val="nil"/>
              <w:bottom w:val="nil"/>
              <w:right w:val="nil"/>
            </w:tcBorders>
            <w:shd w:val="clear" w:color="auto" w:fill="auto"/>
            <w:noWrap/>
            <w:vAlign w:val="bottom"/>
            <w:hideMark/>
          </w:tcPr>
          <w:p w14:paraId="105BF2CF"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895</w:t>
            </w:r>
          </w:p>
        </w:tc>
      </w:tr>
      <w:tr w:rsidR="00FD7BA1" w:rsidRPr="00FD7BA1" w14:paraId="31A95938" w14:textId="77777777" w:rsidTr="00FD7BA1">
        <w:trPr>
          <w:trHeight w:val="288"/>
        </w:trPr>
        <w:tc>
          <w:tcPr>
            <w:tcW w:w="1119" w:type="dxa"/>
            <w:tcBorders>
              <w:top w:val="nil"/>
              <w:left w:val="nil"/>
              <w:bottom w:val="nil"/>
              <w:right w:val="nil"/>
            </w:tcBorders>
            <w:shd w:val="clear" w:color="auto" w:fill="auto"/>
            <w:noWrap/>
            <w:vAlign w:val="bottom"/>
            <w:hideMark/>
          </w:tcPr>
          <w:p w14:paraId="41E2999C" w14:textId="77777777" w:rsidR="00FD7BA1" w:rsidRPr="00FD7BA1" w:rsidRDefault="00FD7BA1">
            <w:pPr>
              <w:jc w:val="right"/>
              <w:rPr>
                <w:rFonts w:ascii="Calibri" w:hAnsi="Calibri" w:cs="Calibri"/>
                <w:color w:val="000000"/>
                <w:sz w:val="20"/>
                <w:szCs w:val="20"/>
              </w:rPr>
            </w:pPr>
          </w:p>
        </w:tc>
        <w:tc>
          <w:tcPr>
            <w:tcW w:w="2391" w:type="dxa"/>
            <w:tcBorders>
              <w:top w:val="nil"/>
              <w:left w:val="nil"/>
              <w:bottom w:val="nil"/>
              <w:right w:val="nil"/>
            </w:tcBorders>
            <w:shd w:val="clear" w:color="auto" w:fill="auto"/>
            <w:noWrap/>
            <w:vAlign w:val="bottom"/>
            <w:hideMark/>
          </w:tcPr>
          <w:p w14:paraId="2D2BDB93"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Deionized water</w:t>
            </w:r>
          </w:p>
        </w:tc>
        <w:tc>
          <w:tcPr>
            <w:tcW w:w="341" w:type="dxa"/>
            <w:tcBorders>
              <w:top w:val="nil"/>
              <w:left w:val="nil"/>
              <w:bottom w:val="nil"/>
              <w:right w:val="nil"/>
            </w:tcBorders>
            <w:shd w:val="clear" w:color="auto" w:fill="auto"/>
            <w:noWrap/>
            <w:vAlign w:val="bottom"/>
            <w:hideMark/>
          </w:tcPr>
          <w:p w14:paraId="06937172"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7.02</w:t>
            </w:r>
          </w:p>
        </w:tc>
        <w:tc>
          <w:tcPr>
            <w:tcW w:w="960" w:type="dxa"/>
            <w:tcBorders>
              <w:top w:val="nil"/>
              <w:left w:val="nil"/>
              <w:bottom w:val="nil"/>
              <w:right w:val="nil"/>
            </w:tcBorders>
            <w:shd w:val="clear" w:color="auto" w:fill="auto"/>
            <w:noWrap/>
            <w:vAlign w:val="bottom"/>
            <w:hideMark/>
          </w:tcPr>
          <w:p w14:paraId="6173CA2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54</w:t>
            </w:r>
          </w:p>
        </w:tc>
        <w:tc>
          <w:tcPr>
            <w:tcW w:w="997" w:type="dxa"/>
            <w:tcBorders>
              <w:top w:val="nil"/>
              <w:left w:val="nil"/>
              <w:bottom w:val="nil"/>
              <w:right w:val="nil"/>
            </w:tcBorders>
            <w:shd w:val="clear" w:color="auto" w:fill="auto"/>
            <w:noWrap/>
            <w:vAlign w:val="bottom"/>
            <w:hideMark/>
          </w:tcPr>
          <w:p w14:paraId="321E11CE"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9.46</w:t>
            </w:r>
          </w:p>
        </w:tc>
        <w:tc>
          <w:tcPr>
            <w:tcW w:w="1121" w:type="dxa"/>
            <w:tcBorders>
              <w:top w:val="nil"/>
              <w:left w:val="nil"/>
              <w:bottom w:val="nil"/>
              <w:right w:val="nil"/>
            </w:tcBorders>
            <w:shd w:val="clear" w:color="auto" w:fill="auto"/>
            <w:noWrap/>
            <w:vAlign w:val="bottom"/>
            <w:hideMark/>
          </w:tcPr>
          <w:p w14:paraId="469DE00E"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749</w:t>
            </w:r>
          </w:p>
        </w:tc>
      </w:tr>
      <w:tr w:rsidR="00FD7BA1" w:rsidRPr="00FD7BA1" w14:paraId="3A0FDB77" w14:textId="77777777" w:rsidTr="00FD7BA1">
        <w:trPr>
          <w:trHeight w:val="288"/>
        </w:trPr>
        <w:tc>
          <w:tcPr>
            <w:tcW w:w="1119" w:type="dxa"/>
            <w:tcBorders>
              <w:top w:val="nil"/>
              <w:left w:val="nil"/>
              <w:bottom w:val="single" w:sz="4" w:space="0" w:color="auto"/>
              <w:right w:val="nil"/>
            </w:tcBorders>
            <w:shd w:val="clear" w:color="auto" w:fill="auto"/>
            <w:noWrap/>
            <w:vAlign w:val="bottom"/>
            <w:hideMark/>
          </w:tcPr>
          <w:p w14:paraId="48D094E8"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 </w:t>
            </w:r>
          </w:p>
        </w:tc>
        <w:tc>
          <w:tcPr>
            <w:tcW w:w="2391" w:type="dxa"/>
            <w:tcBorders>
              <w:top w:val="nil"/>
              <w:left w:val="nil"/>
              <w:bottom w:val="single" w:sz="4" w:space="0" w:color="auto"/>
              <w:right w:val="nil"/>
            </w:tcBorders>
            <w:shd w:val="clear" w:color="auto" w:fill="auto"/>
            <w:noWrap/>
            <w:vAlign w:val="bottom"/>
            <w:hideMark/>
          </w:tcPr>
          <w:p w14:paraId="04ED60C7" w14:textId="77777777" w:rsidR="00FD7BA1" w:rsidRPr="00FD7BA1" w:rsidRDefault="00FD7BA1">
            <w:pPr>
              <w:rPr>
                <w:rFonts w:ascii="Calibri" w:hAnsi="Calibri" w:cs="Calibri"/>
                <w:color w:val="000000"/>
                <w:sz w:val="20"/>
                <w:szCs w:val="20"/>
              </w:rPr>
            </w:pPr>
            <w:r w:rsidRPr="00FD7BA1">
              <w:rPr>
                <w:rFonts w:ascii="Calibri" w:hAnsi="Calibri" w:cs="Calibri"/>
                <w:color w:val="000000"/>
                <w:sz w:val="20"/>
                <w:szCs w:val="20"/>
              </w:rPr>
              <w:t>NaCl</w:t>
            </w:r>
          </w:p>
        </w:tc>
        <w:tc>
          <w:tcPr>
            <w:tcW w:w="341" w:type="dxa"/>
            <w:tcBorders>
              <w:top w:val="nil"/>
              <w:left w:val="nil"/>
              <w:bottom w:val="single" w:sz="4" w:space="0" w:color="auto"/>
              <w:right w:val="nil"/>
            </w:tcBorders>
            <w:shd w:val="clear" w:color="auto" w:fill="auto"/>
            <w:noWrap/>
            <w:vAlign w:val="bottom"/>
            <w:hideMark/>
          </w:tcPr>
          <w:p w14:paraId="21A65343"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87.84</w:t>
            </w:r>
          </w:p>
        </w:tc>
        <w:tc>
          <w:tcPr>
            <w:tcW w:w="960" w:type="dxa"/>
            <w:tcBorders>
              <w:top w:val="nil"/>
              <w:left w:val="nil"/>
              <w:bottom w:val="single" w:sz="4" w:space="0" w:color="auto"/>
              <w:right w:val="nil"/>
            </w:tcBorders>
            <w:shd w:val="clear" w:color="auto" w:fill="auto"/>
            <w:noWrap/>
            <w:vAlign w:val="bottom"/>
            <w:hideMark/>
          </w:tcPr>
          <w:p w14:paraId="04D50830"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1.36</w:t>
            </w:r>
          </w:p>
        </w:tc>
        <w:tc>
          <w:tcPr>
            <w:tcW w:w="997" w:type="dxa"/>
            <w:tcBorders>
              <w:top w:val="nil"/>
              <w:left w:val="nil"/>
              <w:bottom w:val="single" w:sz="4" w:space="0" w:color="auto"/>
              <w:right w:val="nil"/>
            </w:tcBorders>
            <w:shd w:val="clear" w:color="auto" w:fill="auto"/>
            <w:noWrap/>
            <w:vAlign w:val="bottom"/>
            <w:hideMark/>
          </w:tcPr>
          <w:p w14:paraId="7BA7BA8D"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98.64</w:t>
            </w:r>
          </w:p>
        </w:tc>
        <w:tc>
          <w:tcPr>
            <w:tcW w:w="1121" w:type="dxa"/>
            <w:tcBorders>
              <w:top w:val="nil"/>
              <w:left w:val="nil"/>
              <w:bottom w:val="single" w:sz="4" w:space="0" w:color="auto"/>
              <w:right w:val="nil"/>
            </w:tcBorders>
            <w:shd w:val="clear" w:color="auto" w:fill="auto"/>
            <w:noWrap/>
            <w:vAlign w:val="bottom"/>
            <w:hideMark/>
          </w:tcPr>
          <w:p w14:paraId="6CACBE5D" w14:textId="77777777" w:rsidR="00FD7BA1" w:rsidRPr="00FD7BA1" w:rsidRDefault="00FD7BA1">
            <w:pPr>
              <w:jc w:val="right"/>
              <w:rPr>
                <w:rFonts w:ascii="Calibri" w:hAnsi="Calibri" w:cs="Calibri"/>
                <w:color w:val="000000"/>
                <w:sz w:val="20"/>
                <w:szCs w:val="20"/>
              </w:rPr>
            </w:pPr>
            <w:r w:rsidRPr="00FD7BA1">
              <w:rPr>
                <w:rFonts w:ascii="Calibri" w:hAnsi="Calibri" w:cs="Calibri"/>
                <w:color w:val="000000"/>
                <w:sz w:val="20"/>
                <w:szCs w:val="20"/>
              </w:rPr>
              <w:t>0.8905</w:t>
            </w:r>
          </w:p>
        </w:tc>
      </w:tr>
    </w:tbl>
    <w:p w14:paraId="3B2D621E" w14:textId="3619D80A" w:rsidR="00FD7BA1" w:rsidRDefault="00FD7BA1" w:rsidP="00FD7BA1">
      <w:pPr>
        <w:spacing w:line="360" w:lineRule="auto"/>
        <w:jc w:val="both"/>
        <w:rPr>
          <w:b/>
          <w:sz w:val="28"/>
          <w:szCs w:val="28"/>
          <w:lang w:val="en-GB"/>
        </w:rPr>
      </w:pPr>
    </w:p>
    <w:p w14:paraId="1881C509" w14:textId="4570B619" w:rsidR="00FD7BA1" w:rsidRDefault="00FD7BA1" w:rsidP="00FD7BA1">
      <w:pPr>
        <w:spacing w:line="360" w:lineRule="auto"/>
        <w:jc w:val="both"/>
        <w:rPr>
          <w:b/>
          <w:sz w:val="28"/>
          <w:szCs w:val="28"/>
          <w:lang w:val="en-GB"/>
        </w:rPr>
      </w:pPr>
    </w:p>
    <w:p w14:paraId="1006B008" w14:textId="6B9BD94D" w:rsidR="00FD7BA1" w:rsidRDefault="00FD7BA1" w:rsidP="00FD7BA1">
      <w:pPr>
        <w:spacing w:line="360" w:lineRule="auto"/>
        <w:jc w:val="both"/>
        <w:rPr>
          <w:b/>
          <w:sz w:val="28"/>
          <w:szCs w:val="28"/>
          <w:lang w:val="en-GB"/>
        </w:rPr>
      </w:pPr>
    </w:p>
    <w:p w14:paraId="54EC5A3B" w14:textId="0A4E5BA2" w:rsidR="00FD7BA1" w:rsidRDefault="00FD7BA1" w:rsidP="00FD7BA1">
      <w:pPr>
        <w:spacing w:line="360" w:lineRule="auto"/>
        <w:jc w:val="both"/>
        <w:rPr>
          <w:b/>
          <w:sz w:val="28"/>
          <w:szCs w:val="28"/>
          <w:lang w:val="en-GB"/>
        </w:rPr>
      </w:pPr>
    </w:p>
    <w:p w14:paraId="7B1E134A" w14:textId="4BD6FBFD" w:rsidR="00FD7BA1" w:rsidRDefault="00FD7BA1" w:rsidP="00FD7BA1">
      <w:pPr>
        <w:spacing w:line="360" w:lineRule="auto"/>
        <w:jc w:val="both"/>
        <w:rPr>
          <w:b/>
          <w:sz w:val="28"/>
          <w:szCs w:val="28"/>
          <w:lang w:val="en-GB"/>
        </w:rPr>
      </w:pPr>
    </w:p>
    <w:p w14:paraId="118DE75D" w14:textId="0BF19515" w:rsidR="00FD7BA1" w:rsidRDefault="00FD7BA1" w:rsidP="00FD7BA1">
      <w:pPr>
        <w:spacing w:line="360" w:lineRule="auto"/>
        <w:jc w:val="both"/>
        <w:rPr>
          <w:b/>
          <w:sz w:val="28"/>
          <w:szCs w:val="28"/>
          <w:lang w:val="en-GB"/>
        </w:rPr>
      </w:pPr>
    </w:p>
    <w:p w14:paraId="4DF1063E" w14:textId="0A790B2F" w:rsidR="00FD7BA1" w:rsidRDefault="004D68CA" w:rsidP="00FD7BA1">
      <w:pPr>
        <w:spacing w:line="360" w:lineRule="auto"/>
        <w:jc w:val="both"/>
        <w:rPr>
          <w:b/>
          <w:sz w:val="28"/>
          <w:szCs w:val="28"/>
          <w:lang w:val="en-GB"/>
        </w:rPr>
      </w:pPr>
      <w:r>
        <w:rPr>
          <w:b/>
          <w:sz w:val="28"/>
          <w:szCs w:val="28"/>
          <w:lang w:val="en-GB"/>
        </w:rPr>
        <w:lastRenderedPageBreak/>
        <w:t>APPENDIX 7: CONTD…</w:t>
      </w:r>
    </w:p>
    <w:tbl>
      <w:tblPr>
        <w:tblW w:w="7468" w:type="dxa"/>
        <w:tblInd w:w="-630" w:type="dxa"/>
        <w:tblLook w:val="04A0" w:firstRow="1" w:lastRow="0" w:firstColumn="1" w:lastColumn="0" w:noHBand="0" w:noVBand="1"/>
      </w:tblPr>
      <w:tblGrid>
        <w:gridCol w:w="1590"/>
        <w:gridCol w:w="2280"/>
        <w:gridCol w:w="718"/>
        <w:gridCol w:w="960"/>
        <w:gridCol w:w="960"/>
        <w:gridCol w:w="960"/>
      </w:tblGrid>
      <w:tr w:rsidR="004D68CA" w:rsidRPr="004D68CA" w14:paraId="3228624A" w14:textId="77777777" w:rsidTr="004D68CA">
        <w:trPr>
          <w:trHeight w:val="288"/>
        </w:trPr>
        <w:tc>
          <w:tcPr>
            <w:tcW w:w="1590" w:type="dxa"/>
            <w:tcBorders>
              <w:top w:val="single" w:sz="4" w:space="0" w:color="auto"/>
              <w:left w:val="nil"/>
              <w:bottom w:val="nil"/>
              <w:right w:val="nil"/>
            </w:tcBorders>
            <w:shd w:val="clear" w:color="auto" w:fill="auto"/>
            <w:noWrap/>
            <w:vAlign w:val="bottom"/>
            <w:hideMark/>
          </w:tcPr>
          <w:p w14:paraId="1D7DCA48"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SP1-CPX</w:t>
            </w:r>
          </w:p>
        </w:tc>
        <w:tc>
          <w:tcPr>
            <w:tcW w:w="2280" w:type="dxa"/>
            <w:tcBorders>
              <w:top w:val="single" w:sz="4" w:space="0" w:color="auto"/>
              <w:left w:val="nil"/>
              <w:bottom w:val="nil"/>
              <w:right w:val="nil"/>
            </w:tcBorders>
            <w:shd w:val="clear" w:color="auto" w:fill="auto"/>
            <w:noWrap/>
            <w:vAlign w:val="bottom"/>
            <w:hideMark/>
          </w:tcPr>
          <w:p w14:paraId="7DC5F536"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single" w:sz="4" w:space="0" w:color="auto"/>
              <w:left w:val="nil"/>
              <w:bottom w:val="nil"/>
              <w:right w:val="nil"/>
            </w:tcBorders>
            <w:shd w:val="clear" w:color="auto" w:fill="auto"/>
            <w:noWrap/>
            <w:vAlign w:val="bottom"/>
            <w:hideMark/>
          </w:tcPr>
          <w:p w14:paraId="2E5D04A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51</w:t>
            </w:r>
          </w:p>
        </w:tc>
        <w:tc>
          <w:tcPr>
            <w:tcW w:w="960" w:type="dxa"/>
            <w:tcBorders>
              <w:top w:val="single" w:sz="4" w:space="0" w:color="auto"/>
              <w:left w:val="nil"/>
              <w:bottom w:val="nil"/>
              <w:right w:val="nil"/>
            </w:tcBorders>
            <w:shd w:val="clear" w:color="auto" w:fill="auto"/>
            <w:noWrap/>
            <w:vAlign w:val="bottom"/>
            <w:hideMark/>
          </w:tcPr>
          <w:p w14:paraId="4188C4E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1.01</w:t>
            </w:r>
          </w:p>
        </w:tc>
        <w:tc>
          <w:tcPr>
            <w:tcW w:w="960" w:type="dxa"/>
            <w:tcBorders>
              <w:top w:val="single" w:sz="4" w:space="0" w:color="auto"/>
              <w:left w:val="nil"/>
              <w:bottom w:val="nil"/>
              <w:right w:val="nil"/>
            </w:tcBorders>
            <w:shd w:val="clear" w:color="auto" w:fill="auto"/>
            <w:noWrap/>
            <w:vAlign w:val="bottom"/>
            <w:hideMark/>
          </w:tcPr>
          <w:p w14:paraId="36F68EE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8.99</w:t>
            </w:r>
          </w:p>
        </w:tc>
        <w:tc>
          <w:tcPr>
            <w:tcW w:w="960" w:type="dxa"/>
            <w:tcBorders>
              <w:top w:val="single" w:sz="4" w:space="0" w:color="auto"/>
              <w:left w:val="nil"/>
              <w:bottom w:val="nil"/>
              <w:right w:val="nil"/>
            </w:tcBorders>
            <w:shd w:val="clear" w:color="auto" w:fill="auto"/>
            <w:noWrap/>
            <w:vAlign w:val="bottom"/>
            <w:hideMark/>
          </w:tcPr>
          <w:p w14:paraId="2BD554F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1079</w:t>
            </w:r>
          </w:p>
        </w:tc>
      </w:tr>
      <w:tr w:rsidR="004D68CA" w:rsidRPr="004D68CA" w14:paraId="71D2DF5E" w14:textId="77777777" w:rsidTr="004D68CA">
        <w:trPr>
          <w:trHeight w:val="288"/>
        </w:trPr>
        <w:tc>
          <w:tcPr>
            <w:tcW w:w="1590" w:type="dxa"/>
            <w:tcBorders>
              <w:top w:val="nil"/>
              <w:left w:val="nil"/>
              <w:bottom w:val="nil"/>
              <w:right w:val="nil"/>
            </w:tcBorders>
            <w:shd w:val="clear" w:color="auto" w:fill="auto"/>
            <w:noWrap/>
            <w:vAlign w:val="bottom"/>
            <w:hideMark/>
          </w:tcPr>
          <w:p w14:paraId="524F8853"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502DB104"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03ECD0A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3.08</w:t>
            </w:r>
          </w:p>
        </w:tc>
        <w:tc>
          <w:tcPr>
            <w:tcW w:w="960" w:type="dxa"/>
            <w:tcBorders>
              <w:top w:val="nil"/>
              <w:left w:val="nil"/>
              <w:bottom w:val="nil"/>
              <w:right w:val="nil"/>
            </w:tcBorders>
            <w:shd w:val="clear" w:color="auto" w:fill="auto"/>
            <w:noWrap/>
            <w:vAlign w:val="bottom"/>
            <w:hideMark/>
          </w:tcPr>
          <w:p w14:paraId="2F0C72B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85</w:t>
            </w:r>
          </w:p>
        </w:tc>
        <w:tc>
          <w:tcPr>
            <w:tcW w:w="960" w:type="dxa"/>
            <w:tcBorders>
              <w:top w:val="nil"/>
              <w:left w:val="nil"/>
              <w:bottom w:val="nil"/>
              <w:right w:val="nil"/>
            </w:tcBorders>
            <w:shd w:val="clear" w:color="auto" w:fill="auto"/>
            <w:noWrap/>
            <w:vAlign w:val="bottom"/>
            <w:hideMark/>
          </w:tcPr>
          <w:p w14:paraId="0B9A12E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15</w:t>
            </w:r>
          </w:p>
        </w:tc>
        <w:tc>
          <w:tcPr>
            <w:tcW w:w="960" w:type="dxa"/>
            <w:tcBorders>
              <w:top w:val="nil"/>
              <w:left w:val="nil"/>
              <w:bottom w:val="nil"/>
              <w:right w:val="nil"/>
            </w:tcBorders>
            <w:shd w:val="clear" w:color="auto" w:fill="auto"/>
            <w:noWrap/>
            <w:vAlign w:val="bottom"/>
            <w:hideMark/>
          </w:tcPr>
          <w:p w14:paraId="30D4E14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641</w:t>
            </w:r>
          </w:p>
        </w:tc>
      </w:tr>
      <w:tr w:rsidR="004D68CA" w:rsidRPr="004D68CA" w14:paraId="01C73E5C" w14:textId="77777777" w:rsidTr="004D68CA">
        <w:trPr>
          <w:trHeight w:val="288"/>
        </w:trPr>
        <w:tc>
          <w:tcPr>
            <w:tcW w:w="1590" w:type="dxa"/>
            <w:tcBorders>
              <w:top w:val="nil"/>
              <w:left w:val="nil"/>
              <w:bottom w:val="nil"/>
              <w:right w:val="nil"/>
            </w:tcBorders>
            <w:shd w:val="clear" w:color="auto" w:fill="auto"/>
            <w:noWrap/>
            <w:vAlign w:val="bottom"/>
            <w:hideMark/>
          </w:tcPr>
          <w:p w14:paraId="41D0080B"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64D1613D"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4F8C59C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6.66</w:t>
            </w:r>
          </w:p>
        </w:tc>
        <w:tc>
          <w:tcPr>
            <w:tcW w:w="960" w:type="dxa"/>
            <w:tcBorders>
              <w:top w:val="nil"/>
              <w:left w:val="nil"/>
              <w:bottom w:val="nil"/>
              <w:right w:val="nil"/>
            </w:tcBorders>
            <w:shd w:val="clear" w:color="auto" w:fill="auto"/>
            <w:noWrap/>
            <w:vAlign w:val="bottom"/>
            <w:hideMark/>
          </w:tcPr>
          <w:p w14:paraId="565DAB8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32</w:t>
            </w:r>
          </w:p>
        </w:tc>
        <w:tc>
          <w:tcPr>
            <w:tcW w:w="960" w:type="dxa"/>
            <w:tcBorders>
              <w:top w:val="nil"/>
              <w:left w:val="nil"/>
              <w:bottom w:val="nil"/>
              <w:right w:val="nil"/>
            </w:tcBorders>
            <w:shd w:val="clear" w:color="auto" w:fill="auto"/>
            <w:noWrap/>
            <w:vAlign w:val="bottom"/>
            <w:hideMark/>
          </w:tcPr>
          <w:p w14:paraId="6289E0E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68</w:t>
            </w:r>
          </w:p>
        </w:tc>
        <w:tc>
          <w:tcPr>
            <w:tcW w:w="960" w:type="dxa"/>
            <w:tcBorders>
              <w:top w:val="nil"/>
              <w:left w:val="nil"/>
              <w:bottom w:val="nil"/>
              <w:right w:val="nil"/>
            </w:tcBorders>
            <w:shd w:val="clear" w:color="auto" w:fill="auto"/>
            <w:noWrap/>
            <w:vAlign w:val="bottom"/>
            <w:hideMark/>
          </w:tcPr>
          <w:p w14:paraId="5E8725F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782</w:t>
            </w:r>
          </w:p>
        </w:tc>
      </w:tr>
      <w:tr w:rsidR="004D68CA" w:rsidRPr="004D68CA" w14:paraId="340AEE08" w14:textId="77777777" w:rsidTr="004D68CA">
        <w:trPr>
          <w:trHeight w:val="288"/>
        </w:trPr>
        <w:tc>
          <w:tcPr>
            <w:tcW w:w="1590" w:type="dxa"/>
            <w:tcBorders>
              <w:top w:val="nil"/>
              <w:left w:val="nil"/>
              <w:bottom w:val="nil"/>
              <w:right w:val="nil"/>
            </w:tcBorders>
            <w:shd w:val="clear" w:color="auto" w:fill="auto"/>
            <w:noWrap/>
            <w:vAlign w:val="bottom"/>
            <w:hideMark/>
          </w:tcPr>
          <w:p w14:paraId="53AFFE8D"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21C54ABB"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28D0BAC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1.84</w:t>
            </w:r>
          </w:p>
        </w:tc>
        <w:tc>
          <w:tcPr>
            <w:tcW w:w="960" w:type="dxa"/>
            <w:tcBorders>
              <w:top w:val="nil"/>
              <w:left w:val="nil"/>
              <w:bottom w:val="nil"/>
              <w:right w:val="nil"/>
            </w:tcBorders>
            <w:shd w:val="clear" w:color="auto" w:fill="auto"/>
            <w:noWrap/>
            <w:vAlign w:val="bottom"/>
            <w:hideMark/>
          </w:tcPr>
          <w:p w14:paraId="6A9B46A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78</w:t>
            </w:r>
          </w:p>
        </w:tc>
        <w:tc>
          <w:tcPr>
            <w:tcW w:w="960" w:type="dxa"/>
            <w:tcBorders>
              <w:top w:val="nil"/>
              <w:left w:val="nil"/>
              <w:bottom w:val="nil"/>
              <w:right w:val="nil"/>
            </w:tcBorders>
            <w:shd w:val="clear" w:color="auto" w:fill="auto"/>
            <w:noWrap/>
            <w:vAlign w:val="bottom"/>
            <w:hideMark/>
          </w:tcPr>
          <w:p w14:paraId="61F1678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22</w:t>
            </w:r>
          </w:p>
        </w:tc>
        <w:tc>
          <w:tcPr>
            <w:tcW w:w="960" w:type="dxa"/>
            <w:tcBorders>
              <w:top w:val="nil"/>
              <w:left w:val="nil"/>
              <w:bottom w:val="nil"/>
              <w:right w:val="nil"/>
            </w:tcBorders>
            <w:shd w:val="clear" w:color="auto" w:fill="auto"/>
            <w:noWrap/>
            <w:vAlign w:val="bottom"/>
            <w:hideMark/>
          </w:tcPr>
          <w:p w14:paraId="051C919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332</w:t>
            </w:r>
          </w:p>
        </w:tc>
      </w:tr>
      <w:tr w:rsidR="004D68CA" w:rsidRPr="004D68CA" w14:paraId="1C227B8A" w14:textId="77777777" w:rsidTr="004D68CA">
        <w:trPr>
          <w:trHeight w:val="288"/>
        </w:trPr>
        <w:tc>
          <w:tcPr>
            <w:tcW w:w="1590" w:type="dxa"/>
            <w:tcBorders>
              <w:top w:val="nil"/>
              <w:left w:val="nil"/>
              <w:bottom w:val="nil"/>
              <w:right w:val="nil"/>
            </w:tcBorders>
            <w:shd w:val="clear" w:color="auto" w:fill="auto"/>
            <w:noWrap/>
            <w:vAlign w:val="bottom"/>
            <w:hideMark/>
          </w:tcPr>
          <w:p w14:paraId="752A7CA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RHP1-CPX</w:t>
            </w:r>
          </w:p>
        </w:tc>
        <w:tc>
          <w:tcPr>
            <w:tcW w:w="2280" w:type="dxa"/>
            <w:tcBorders>
              <w:top w:val="nil"/>
              <w:left w:val="nil"/>
              <w:bottom w:val="nil"/>
              <w:right w:val="nil"/>
            </w:tcBorders>
            <w:shd w:val="clear" w:color="auto" w:fill="auto"/>
            <w:noWrap/>
            <w:vAlign w:val="bottom"/>
            <w:hideMark/>
          </w:tcPr>
          <w:p w14:paraId="79FDC2A6"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1721575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1.98</w:t>
            </w:r>
          </w:p>
        </w:tc>
        <w:tc>
          <w:tcPr>
            <w:tcW w:w="960" w:type="dxa"/>
            <w:tcBorders>
              <w:top w:val="nil"/>
              <w:left w:val="nil"/>
              <w:bottom w:val="nil"/>
              <w:right w:val="nil"/>
            </w:tcBorders>
            <w:shd w:val="clear" w:color="auto" w:fill="auto"/>
            <w:noWrap/>
            <w:vAlign w:val="bottom"/>
            <w:hideMark/>
          </w:tcPr>
          <w:p w14:paraId="7521446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9.45</w:t>
            </w:r>
          </w:p>
        </w:tc>
        <w:tc>
          <w:tcPr>
            <w:tcW w:w="960" w:type="dxa"/>
            <w:tcBorders>
              <w:top w:val="nil"/>
              <w:left w:val="nil"/>
              <w:bottom w:val="nil"/>
              <w:right w:val="nil"/>
            </w:tcBorders>
            <w:shd w:val="clear" w:color="auto" w:fill="auto"/>
            <w:noWrap/>
            <w:vAlign w:val="bottom"/>
            <w:hideMark/>
          </w:tcPr>
          <w:p w14:paraId="184A176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0.55</w:t>
            </w:r>
          </w:p>
        </w:tc>
        <w:tc>
          <w:tcPr>
            <w:tcW w:w="960" w:type="dxa"/>
            <w:tcBorders>
              <w:top w:val="nil"/>
              <w:left w:val="nil"/>
              <w:bottom w:val="nil"/>
              <w:right w:val="nil"/>
            </w:tcBorders>
            <w:shd w:val="clear" w:color="auto" w:fill="auto"/>
            <w:noWrap/>
            <w:vAlign w:val="bottom"/>
            <w:hideMark/>
          </w:tcPr>
          <w:p w14:paraId="6D70D18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3540</w:t>
            </w:r>
          </w:p>
        </w:tc>
      </w:tr>
      <w:tr w:rsidR="004D68CA" w:rsidRPr="004D68CA" w14:paraId="64051EDE" w14:textId="77777777" w:rsidTr="004D68CA">
        <w:trPr>
          <w:trHeight w:val="288"/>
        </w:trPr>
        <w:tc>
          <w:tcPr>
            <w:tcW w:w="1590" w:type="dxa"/>
            <w:tcBorders>
              <w:top w:val="nil"/>
              <w:left w:val="nil"/>
              <w:bottom w:val="nil"/>
              <w:right w:val="nil"/>
            </w:tcBorders>
            <w:shd w:val="clear" w:color="auto" w:fill="auto"/>
            <w:noWrap/>
            <w:vAlign w:val="bottom"/>
            <w:hideMark/>
          </w:tcPr>
          <w:p w14:paraId="71EA14CD"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3C2CFB1A"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24A9ED6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9.01</w:t>
            </w:r>
          </w:p>
        </w:tc>
        <w:tc>
          <w:tcPr>
            <w:tcW w:w="960" w:type="dxa"/>
            <w:tcBorders>
              <w:top w:val="nil"/>
              <w:left w:val="nil"/>
              <w:bottom w:val="nil"/>
              <w:right w:val="nil"/>
            </w:tcBorders>
            <w:shd w:val="clear" w:color="auto" w:fill="auto"/>
            <w:noWrap/>
            <w:vAlign w:val="bottom"/>
            <w:hideMark/>
          </w:tcPr>
          <w:p w14:paraId="2604B9B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5.77</w:t>
            </w:r>
          </w:p>
        </w:tc>
        <w:tc>
          <w:tcPr>
            <w:tcW w:w="960" w:type="dxa"/>
            <w:tcBorders>
              <w:top w:val="nil"/>
              <w:left w:val="nil"/>
              <w:bottom w:val="nil"/>
              <w:right w:val="nil"/>
            </w:tcBorders>
            <w:shd w:val="clear" w:color="auto" w:fill="auto"/>
            <w:noWrap/>
            <w:vAlign w:val="bottom"/>
            <w:hideMark/>
          </w:tcPr>
          <w:p w14:paraId="1E56928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4.23</w:t>
            </w:r>
          </w:p>
        </w:tc>
        <w:tc>
          <w:tcPr>
            <w:tcW w:w="960" w:type="dxa"/>
            <w:tcBorders>
              <w:top w:val="nil"/>
              <w:left w:val="nil"/>
              <w:bottom w:val="nil"/>
              <w:right w:val="nil"/>
            </w:tcBorders>
            <w:shd w:val="clear" w:color="auto" w:fill="auto"/>
            <w:noWrap/>
            <w:vAlign w:val="bottom"/>
            <w:hideMark/>
          </w:tcPr>
          <w:p w14:paraId="7A3F289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385</w:t>
            </w:r>
          </w:p>
        </w:tc>
      </w:tr>
      <w:tr w:rsidR="004D68CA" w:rsidRPr="004D68CA" w14:paraId="2F4BEF1F" w14:textId="77777777" w:rsidTr="004D68CA">
        <w:trPr>
          <w:trHeight w:val="288"/>
        </w:trPr>
        <w:tc>
          <w:tcPr>
            <w:tcW w:w="1590" w:type="dxa"/>
            <w:tcBorders>
              <w:top w:val="nil"/>
              <w:left w:val="nil"/>
              <w:bottom w:val="nil"/>
              <w:right w:val="nil"/>
            </w:tcBorders>
            <w:shd w:val="clear" w:color="auto" w:fill="auto"/>
            <w:noWrap/>
            <w:vAlign w:val="bottom"/>
            <w:hideMark/>
          </w:tcPr>
          <w:p w14:paraId="337E07C9"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04FD7B65"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0B738F3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0.01</w:t>
            </w:r>
          </w:p>
        </w:tc>
        <w:tc>
          <w:tcPr>
            <w:tcW w:w="960" w:type="dxa"/>
            <w:tcBorders>
              <w:top w:val="nil"/>
              <w:left w:val="nil"/>
              <w:bottom w:val="nil"/>
              <w:right w:val="nil"/>
            </w:tcBorders>
            <w:shd w:val="clear" w:color="auto" w:fill="auto"/>
            <w:noWrap/>
            <w:vAlign w:val="bottom"/>
            <w:hideMark/>
          </w:tcPr>
          <w:p w14:paraId="6B49C2F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81</w:t>
            </w:r>
          </w:p>
        </w:tc>
        <w:tc>
          <w:tcPr>
            <w:tcW w:w="960" w:type="dxa"/>
            <w:tcBorders>
              <w:top w:val="nil"/>
              <w:left w:val="nil"/>
              <w:bottom w:val="nil"/>
              <w:right w:val="nil"/>
            </w:tcBorders>
            <w:shd w:val="clear" w:color="auto" w:fill="auto"/>
            <w:noWrap/>
            <w:vAlign w:val="bottom"/>
            <w:hideMark/>
          </w:tcPr>
          <w:p w14:paraId="07C947F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19</w:t>
            </w:r>
          </w:p>
        </w:tc>
        <w:tc>
          <w:tcPr>
            <w:tcW w:w="960" w:type="dxa"/>
            <w:tcBorders>
              <w:top w:val="nil"/>
              <w:left w:val="nil"/>
              <w:bottom w:val="nil"/>
              <w:right w:val="nil"/>
            </w:tcBorders>
            <w:shd w:val="clear" w:color="auto" w:fill="auto"/>
            <w:noWrap/>
            <w:vAlign w:val="bottom"/>
            <w:hideMark/>
          </w:tcPr>
          <w:p w14:paraId="4FDB68A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318</w:t>
            </w:r>
          </w:p>
        </w:tc>
      </w:tr>
      <w:tr w:rsidR="004D68CA" w:rsidRPr="004D68CA" w14:paraId="6FF989E0" w14:textId="77777777" w:rsidTr="004D68CA">
        <w:trPr>
          <w:trHeight w:val="288"/>
        </w:trPr>
        <w:tc>
          <w:tcPr>
            <w:tcW w:w="1590" w:type="dxa"/>
            <w:tcBorders>
              <w:top w:val="nil"/>
              <w:left w:val="nil"/>
              <w:bottom w:val="nil"/>
              <w:right w:val="nil"/>
            </w:tcBorders>
            <w:shd w:val="clear" w:color="auto" w:fill="auto"/>
            <w:noWrap/>
            <w:vAlign w:val="bottom"/>
            <w:hideMark/>
          </w:tcPr>
          <w:p w14:paraId="0F21412C"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09CDDE59"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39D7BA0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0.52</w:t>
            </w:r>
          </w:p>
        </w:tc>
        <w:tc>
          <w:tcPr>
            <w:tcW w:w="960" w:type="dxa"/>
            <w:tcBorders>
              <w:top w:val="nil"/>
              <w:left w:val="nil"/>
              <w:bottom w:val="nil"/>
              <w:right w:val="nil"/>
            </w:tcBorders>
            <w:shd w:val="clear" w:color="auto" w:fill="auto"/>
            <w:noWrap/>
            <w:vAlign w:val="bottom"/>
            <w:hideMark/>
          </w:tcPr>
          <w:p w14:paraId="2407584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26</w:t>
            </w:r>
          </w:p>
        </w:tc>
        <w:tc>
          <w:tcPr>
            <w:tcW w:w="960" w:type="dxa"/>
            <w:tcBorders>
              <w:top w:val="nil"/>
              <w:left w:val="nil"/>
              <w:bottom w:val="nil"/>
              <w:right w:val="nil"/>
            </w:tcBorders>
            <w:shd w:val="clear" w:color="auto" w:fill="auto"/>
            <w:noWrap/>
            <w:vAlign w:val="bottom"/>
            <w:hideMark/>
          </w:tcPr>
          <w:p w14:paraId="48D2AA8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74</w:t>
            </w:r>
          </w:p>
        </w:tc>
        <w:tc>
          <w:tcPr>
            <w:tcW w:w="960" w:type="dxa"/>
            <w:tcBorders>
              <w:top w:val="nil"/>
              <w:left w:val="nil"/>
              <w:bottom w:val="nil"/>
              <w:right w:val="nil"/>
            </w:tcBorders>
            <w:shd w:val="clear" w:color="auto" w:fill="auto"/>
            <w:noWrap/>
            <w:vAlign w:val="bottom"/>
            <w:hideMark/>
          </w:tcPr>
          <w:p w14:paraId="54E4FE3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323</w:t>
            </w:r>
          </w:p>
        </w:tc>
      </w:tr>
      <w:tr w:rsidR="004D68CA" w:rsidRPr="004D68CA" w14:paraId="56297094" w14:textId="77777777" w:rsidTr="004D68CA">
        <w:trPr>
          <w:trHeight w:val="288"/>
        </w:trPr>
        <w:tc>
          <w:tcPr>
            <w:tcW w:w="1590" w:type="dxa"/>
            <w:tcBorders>
              <w:top w:val="nil"/>
              <w:left w:val="nil"/>
              <w:bottom w:val="nil"/>
              <w:right w:val="nil"/>
            </w:tcBorders>
            <w:shd w:val="clear" w:color="auto" w:fill="auto"/>
            <w:noWrap/>
            <w:vAlign w:val="bottom"/>
            <w:hideMark/>
          </w:tcPr>
          <w:p w14:paraId="389346ED"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BSP1-IBU</w:t>
            </w:r>
          </w:p>
        </w:tc>
        <w:tc>
          <w:tcPr>
            <w:tcW w:w="2280" w:type="dxa"/>
            <w:tcBorders>
              <w:top w:val="nil"/>
              <w:left w:val="nil"/>
              <w:bottom w:val="nil"/>
              <w:right w:val="nil"/>
            </w:tcBorders>
            <w:shd w:val="clear" w:color="auto" w:fill="auto"/>
            <w:noWrap/>
            <w:vAlign w:val="bottom"/>
            <w:hideMark/>
          </w:tcPr>
          <w:p w14:paraId="0514D59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0B5362A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14</w:t>
            </w:r>
          </w:p>
        </w:tc>
        <w:tc>
          <w:tcPr>
            <w:tcW w:w="960" w:type="dxa"/>
            <w:tcBorders>
              <w:top w:val="nil"/>
              <w:left w:val="nil"/>
              <w:bottom w:val="nil"/>
              <w:right w:val="nil"/>
            </w:tcBorders>
            <w:shd w:val="clear" w:color="auto" w:fill="auto"/>
            <w:noWrap/>
            <w:vAlign w:val="bottom"/>
            <w:hideMark/>
          </w:tcPr>
          <w:p w14:paraId="18FC046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2.17</w:t>
            </w:r>
          </w:p>
        </w:tc>
        <w:tc>
          <w:tcPr>
            <w:tcW w:w="960" w:type="dxa"/>
            <w:tcBorders>
              <w:top w:val="nil"/>
              <w:left w:val="nil"/>
              <w:bottom w:val="nil"/>
              <w:right w:val="nil"/>
            </w:tcBorders>
            <w:shd w:val="clear" w:color="auto" w:fill="auto"/>
            <w:noWrap/>
            <w:vAlign w:val="bottom"/>
            <w:hideMark/>
          </w:tcPr>
          <w:p w14:paraId="17426AB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7.83</w:t>
            </w:r>
          </w:p>
        </w:tc>
        <w:tc>
          <w:tcPr>
            <w:tcW w:w="960" w:type="dxa"/>
            <w:tcBorders>
              <w:top w:val="nil"/>
              <w:left w:val="nil"/>
              <w:bottom w:val="nil"/>
              <w:right w:val="nil"/>
            </w:tcBorders>
            <w:shd w:val="clear" w:color="auto" w:fill="auto"/>
            <w:noWrap/>
            <w:vAlign w:val="bottom"/>
            <w:hideMark/>
          </w:tcPr>
          <w:p w14:paraId="6A04D34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5263</w:t>
            </w:r>
          </w:p>
        </w:tc>
      </w:tr>
      <w:tr w:rsidR="004D68CA" w:rsidRPr="004D68CA" w14:paraId="1EDB4EAF" w14:textId="77777777" w:rsidTr="004D68CA">
        <w:trPr>
          <w:trHeight w:val="288"/>
        </w:trPr>
        <w:tc>
          <w:tcPr>
            <w:tcW w:w="1590" w:type="dxa"/>
            <w:tcBorders>
              <w:top w:val="nil"/>
              <w:left w:val="nil"/>
              <w:bottom w:val="nil"/>
              <w:right w:val="nil"/>
            </w:tcBorders>
            <w:shd w:val="clear" w:color="auto" w:fill="auto"/>
            <w:noWrap/>
            <w:vAlign w:val="bottom"/>
            <w:hideMark/>
          </w:tcPr>
          <w:p w14:paraId="0ED0C34C"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79E0F2CD"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45CFAB8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68</w:t>
            </w:r>
          </w:p>
        </w:tc>
        <w:tc>
          <w:tcPr>
            <w:tcW w:w="960" w:type="dxa"/>
            <w:tcBorders>
              <w:top w:val="nil"/>
              <w:left w:val="nil"/>
              <w:bottom w:val="nil"/>
              <w:right w:val="nil"/>
            </w:tcBorders>
            <w:shd w:val="clear" w:color="auto" w:fill="auto"/>
            <w:noWrap/>
            <w:vAlign w:val="bottom"/>
            <w:hideMark/>
          </w:tcPr>
          <w:p w14:paraId="4AF3C95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71</w:t>
            </w:r>
          </w:p>
        </w:tc>
        <w:tc>
          <w:tcPr>
            <w:tcW w:w="960" w:type="dxa"/>
            <w:tcBorders>
              <w:top w:val="nil"/>
              <w:left w:val="nil"/>
              <w:bottom w:val="nil"/>
              <w:right w:val="nil"/>
            </w:tcBorders>
            <w:shd w:val="clear" w:color="auto" w:fill="auto"/>
            <w:noWrap/>
            <w:vAlign w:val="bottom"/>
            <w:hideMark/>
          </w:tcPr>
          <w:p w14:paraId="057FAEA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29</w:t>
            </w:r>
          </w:p>
        </w:tc>
        <w:tc>
          <w:tcPr>
            <w:tcW w:w="960" w:type="dxa"/>
            <w:tcBorders>
              <w:top w:val="nil"/>
              <w:left w:val="nil"/>
              <w:bottom w:val="nil"/>
              <w:right w:val="nil"/>
            </w:tcBorders>
            <w:shd w:val="clear" w:color="auto" w:fill="auto"/>
            <w:noWrap/>
            <w:vAlign w:val="bottom"/>
            <w:hideMark/>
          </w:tcPr>
          <w:p w14:paraId="0E5CF2C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248</w:t>
            </w:r>
          </w:p>
        </w:tc>
      </w:tr>
      <w:tr w:rsidR="004D68CA" w:rsidRPr="004D68CA" w14:paraId="0503B1CD" w14:textId="77777777" w:rsidTr="004D68CA">
        <w:trPr>
          <w:trHeight w:val="288"/>
        </w:trPr>
        <w:tc>
          <w:tcPr>
            <w:tcW w:w="1590" w:type="dxa"/>
            <w:tcBorders>
              <w:top w:val="nil"/>
              <w:left w:val="nil"/>
              <w:bottom w:val="nil"/>
              <w:right w:val="nil"/>
            </w:tcBorders>
            <w:shd w:val="clear" w:color="auto" w:fill="auto"/>
            <w:noWrap/>
            <w:vAlign w:val="bottom"/>
            <w:hideMark/>
          </w:tcPr>
          <w:p w14:paraId="5E66497E"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151E5047"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46FA5DA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68</w:t>
            </w:r>
          </w:p>
        </w:tc>
        <w:tc>
          <w:tcPr>
            <w:tcW w:w="960" w:type="dxa"/>
            <w:tcBorders>
              <w:top w:val="nil"/>
              <w:left w:val="nil"/>
              <w:bottom w:val="nil"/>
              <w:right w:val="nil"/>
            </w:tcBorders>
            <w:shd w:val="clear" w:color="auto" w:fill="auto"/>
            <w:noWrap/>
            <w:vAlign w:val="bottom"/>
            <w:hideMark/>
          </w:tcPr>
          <w:p w14:paraId="0DE8A44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1.05</w:t>
            </w:r>
          </w:p>
        </w:tc>
        <w:tc>
          <w:tcPr>
            <w:tcW w:w="960" w:type="dxa"/>
            <w:tcBorders>
              <w:top w:val="nil"/>
              <w:left w:val="nil"/>
              <w:bottom w:val="nil"/>
              <w:right w:val="nil"/>
            </w:tcBorders>
            <w:shd w:val="clear" w:color="auto" w:fill="auto"/>
            <w:noWrap/>
            <w:vAlign w:val="bottom"/>
            <w:hideMark/>
          </w:tcPr>
          <w:p w14:paraId="30F3A10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8.95</w:t>
            </w:r>
          </w:p>
        </w:tc>
        <w:tc>
          <w:tcPr>
            <w:tcW w:w="960" w:type="dxa"/>
            <w:tcBorders>
              <w:top w:val="nil"/>
              <w:left w:val="nil"/>
              <w:bottom w:val="nil"/>
              <w:right w:val="nil"/>
            </w:tcBorders>
            <w:shd w:val="clear" w:color="auto" w:fill="auto"/>
            <w:noWrap/>
            <w:vAlign w:val="bottom"/>
            <w:hideMark/>
          </w:tcPr>
          <w:p w14:paraId="0D760DF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4312</w:t>
            </w:r>
          </w:p>
        </w:tc>
      </w:tr>
      <w:tr w:rsidR="004D68CA" w:rsidRPr="004D68CA" w14:paraId="14B69DF5" w14:textId="77777777" w:rsidTr="004D68CA">
        <w:trPr>
          <w:trHeight w:val="288"/>
        </w:trPr>
        <w:tc>
          <w:tcPr>
            <w:tcW w:w="1590" w:type="dxa"/>
            <w:tcBorders>
              <w:top w:val="nil"/>
              <w:left w:val="nil"/>
              <w:bottom w:val="nil"/>
              <w:right w:val="nil"/>
            </w:tcBorders>
            <w:shd w:val="clear" w:color="auto" w:fill="auto"/>
            <w:noWrap/>
            <w:vAlign w:val="bottom"/>
            <w:hideMark/>
          </w:tcPr>
          <w:p w14:paraId="79C8C7DB"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26A81A37"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1A027AF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50</w:t>
            </w:r>
          </w:p>
        </w:tc>
        <w:tc>
          <w:tcPr>
            <w:tcW w:w="960" w:type="dxa"/>
            <w:tcBorders>
              <w:top w:val="nil"/>
              <w:left w:val="nil"/>
              <w:bottom w:val="nil"/>
              <w:right w:val="nil"/>
            </w:tcBorders>
            <w:shd w:val="clear" w:color="auto" w:fill="auto"/>
            <w:noWrap/>
            <w:vAlign w:val="bottom"/>
            <w:hideMark/>
          </w:tcPr>
          <w:p w14:paraId="6C34E89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4.78</w:t>
            </w:r>
          </w:p>
        </w:tc>
        <w:tc>
          <w:tcPr>
            <w:tcW w:w="960" w:type="dxa"/>
            <w:tcBorders>
              <w:top w:val="nil"/>
              <w:left w:val="nil"/>
              <w:bottom w:val="nil"/>
              <w:right w:val="nil"/>
            </w:tcBorders>
            <w:shd w:val="clear" w:color="auto" w:fill="auto"/>
            <w:noWrap/>
            <w:vAlign w:val="bottom"/>
            <w:hideMark/>
          </w:tcPr>
          <w:p w14:paraId="44CAE66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5.22</w:t>
            </w:r>
          </w:p>
        </w:tc>
        <w:tc>
          <w:tcPr>
            <w:tcW w:w="960" w:type="dxa"/>
            <w:tcBorders>
              <w:top w:val="nil"/>
              <w:left w:val="nil"/>
              <w:bottom w:val="nil"/>
              <w:right w:val="nil"/>
            </w:tcBorders>
            <w:shd w:val="clear" w:color="auto" w:fill="auto"/>
            <w:noWrap/>
            <w:vAlign w:val="bottom"/>
            <w:hideMark/>
          </w:tcPr>
          <w:p w14:paraId="36F5F4A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5103</w:t>
            </w:r>
          </w:p>
        </w:tc>
      </w:tr>
      <w:tr w:rsidR="004D68CA" w:rsidRPr="004D68CA" w14:paraId="333A5A95" w14:textId="77777777" w:rsidTr="004D68CA">
        <w:trPr>
          <w:trHeight w:val="288"/>
        </w:trPr>
        <w:tc>
          <w:tcPr>
            <w:tcW w:w="1590" w:type="dxa"/>
            <w:tcBorders>
              <w:top w:val="nil"/>
              <w:left w:val="nil"/>
              <w:bottom w:val="nil"/>
              <w:right w:val="nil"/>
            </w:tcBorders>
            <w:shd w:val="clear" w:color="auto" w:fill="auto"/>
            <w:noWrap/>
            <w:vAlign w:val="bottom"/>
            <w:hideMark/>
          </w:tcPr>
          <w:p w14:paraId="47DEBA43"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RP1-IBU</w:t>
            </w:r>
          </w:p>
        </w:tc>
        <w:tc>
          <w:tcPr>
            <w:tcW w:w="2280" w:type="dxa"/>
            <w:tcBorders>
              <w:top w:val="nil"/>
              <w:left w:val="nil"/>
              <w:bottom w:val="nil"/>
              <w:right w:val="nil"/>
            </w:tcBorders>
            <w:shd w:val="clear" w:color="auto" w:fill="auto"/>
            <w:noWrap/>
            <w:vAlign w:val="bottom"/>
            <w:hideMark/>
          </w:tcPr>
          <w:p w14:paraId="469C8550"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7DB33A4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5.82</w:t>
            </w:r>
          </w:p>
        </w:tc>
        <w:tc>
          <w:tcPr>
            <w:tcW w:w="960" w:type="dxa"/>
            <w:tcBorders>
              <w:top w:val="nil"/>
              <w:left w:val="nil"/>
              <w:bottom w:val="nil"/>
              <w:right w:val="nil"/>
            </w:tcBorders>
            <w:shd w:val="clear" w:color="auto" w:fill="auto"/>
            <w:noWrap/>
            <w:vAlign w:val="bottom"/>
            <w:hideMark/>
          </w:tcPr>
          <w:p w14:paraId="5FCEDAE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0.52</w:t>
            </w:r>
          </w:p>
        </w:tc>
        <w:tc>
          <w:tcPr>
            <w:tcW w:w="960" w:type="dxa"/>
            <w:tcBorders>
              <w:top w:val="nil"/>
              <w:left w:val="nil"/>
              <w:bottom w:val="nil"/>
              <w:right w:val="nil"/>
            </w:tcBorders>
            <w:shd w:val="clear" w:color="auto" w:fill="auto"/>
            <w:noWrap/>
            <w:vAlign w:val="bottom"/>
            <w:hideMark/>
          </w:tcPr>
          <w:p w14:paraId="1DB0C38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9.48</w:t>
            </w:r>
          </w:p>
        </w:tc>
        <w:tc>
          <w:tcPr>
            <w:tcW w:w="960" w:type="dxa"/>
            <w:tcBorders>
              <w:top w:val="nil"/>
              <w:left w:val="nil"/>
              <w:bottom w:val="nil"/>
              <w:right w:val="nil"/>
            </w:tcBorders>
            <w:shd w:val="clear" w:color="auto" w:fill="auto"/>
            <w:noWrap/>
            <w:vAlign w:val="bottom"/>
            <w:hideMark/>
          </w:tcPr>
          <w:p w14:paraId="214A1CA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4.9190</w:t>
            </w:r>
          </w:p>
        </w:tc>
      </w:tr>
      <w:tr w:rsidR="004D68CA" w:rsidRPr="004D68CA" w14:paraId="105D2BF2" w14:textId="77777777" w:rsidTr="004D68CA">
        <w:trPr>
          <w:trHeight w:val="288"/>
        </w:trPr>
        <w:tc>
          <w:tcPr>
            <w:tcW w:w="1590" w:type="dxa"/>
            <w:tcBorders>
              <w:top w:val="nil"/>
              <w:left w:val="nil"/>
              <w:bottom w:val="nil"/>
              <w:right w:val="nil"/>
            </w:tcBorders>
            <w:shd w:val="clear" w:color="auto" w:fill="auto"/>
            <w:noWrap/>
            <w:vAlign w:val="bottom"/>
            <w:hideMark/>
          </w:tcPr>
          <w:p w14:paraId="60B1E224"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233D5B04"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03D97D6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4.98</w:t>
            </w:r>
          </w:p>
        </w:tc>
        <w:tc>
          <w:tcPr>
            <w:tcW w:w="960" w:type="dxa"/>
            <w:tcBorders>
              <w:top w:val="nil"/>
              <w:left w:val="nil"/>
              <w:bottom w:val="nil"/>
              <w:right w:val="nil"/>
            </w:tcBorders>
            <w:shd w:val="clear" w:color="auto" w:fill="auto"/>
            <w:noWrap/>
            <w:vAlign w:val="bottom"/>
            <w:hideMark/>
          </w:tcPr>
          <w:p w14:paraId="49AD715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5.79</w:t>
            </w:r>
          </w:p>
        </w:tc>
        <w:tc>
          <w:tcPr>
            <w:tcW w:w="960" w:type="dxa"/>
            <w:tcBorders>
              <w:top w:val="nil"/>
              <w:left w:val="nil"/>
              <w:bottom w:val="nil"/>
              <w:right w:val="nil"/>
            </w:tcBorders>
            <w:shd w:val="clear" w:color="auto" w:fill="auto"/>
            <w:noWrap/>
            <w:vAlign w:val="bottom"/>
            <w:hideMark/>
          </w:tcPr>
          <w:p w14:paraId="1DE155D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4.21</w:t>
            </w:r>
          </w:p>
        </w:tc>
        <w:tc>
          <w:tcPr>
            <w:tcW w:w="960" w:type="dxa"/>
            <w:tcBorders>
              <w:top w:val="nil"/>
              <w:left w:val="nil"/>
              <w:bottom w:val="nil"/>
              <w:right w:val="nil"/>
            </w:tcBorders>
            <w:shd w:val="clear" w:color="auto" w:fill="auto"/>
            <w:noWrap/>
            <w:vAlign w:val="bottom"/>
            <w:hideMark/>
          </w:tcPr>
          <w:p w14:paraId="68A801E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082</w:t>
            </w:r>
          </w:p>
        </w:tc>
      </w:tr>
      <w:tr w:rsidR="004D68CA" w:rsidRPr="004D68CA" w14:paraId="03A1F3C6" w14:textId="77777777" w:rsidTr="004D68CA">
        <w:trPr>
          <w:trHeight w:val="288"/>
        </w:trPr>
        <w:tc>
          <w:tcPr>
            <w:tcW w:w="1590" w:type="dxa"/>
            <w:tcBorders>
              <w:top w:val="nil"/>
              <w:left w:val="nil"/>
              <w:bottom w:val="nil"/>
              <w:right w:val="nil"/>
            </w:tcBorders>
            <w:shd w:val="clear" w:color="auto" w:fill="auto"/>
            <w:noWrap/>
            <w:vAlign w:val="bottom"/>
            <w:hideMark/>
          </w:tcPr>
          <w:p w14:paraId="616BAB85"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7A9FE787"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63821A8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4.04</w:t>
            </w:r>
          </w:p>
        </w:tc>
        <w:tc>
          <w:tcPr>
            <w:tcW w:w="960" w:type="dxa"/>
            <w:tcBorders>
              <w:top w:val="nil"/>
              <w:left w:val="nil"/>
              <w:bottom w:val="nil"/>
              <w:right w:val="nil"/>
            </w:tcBorders>
            <w:shd w:val="clear" w:color="auto" w:fill="auto"/>
            <w:noWrap/>
            <w:vAlign w:val="bottom"/>
            <w:hideMark/>
          </w:tcPr>
          <w:p w14:paraId="1141A4D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6.48</w:t>
            </w:r>
          </w:p>
        </w:tc>
        <w:tc>
          <w:tcPr>
            <w:tcW w:w="960" w:type="dxa"/>
            <w:tcBorders>
              <w:top w:val="nil"/>
              <w:left w:val="nil"/>
              <w:bottom w:val="nil"/>
              <w:right w:val="nil"/>
            </w:tcBorders>
            <w:shd w:val="clear" w:color="auto" w:fill="auto"/>
            <w:noWrap/>
            <w:vAlign w:val="bottom"/>
            <w:hideMark/>
          </w:tcPr>
          <w:p w14:paraId="1E5C704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3.52</w:t>
            </w:r>
          </w:p>
        </w:tc>
        <w:tc>
          <w:tcPr>
            <w:tcW w:w="960" w:type="dxa"/>
            <w:tcBorders>
              <w:top w:val="nil"/>
              <w:left w:val="nil"/>
              <w:bottom w:val="nil"/>
              <w:right w:val="nil"/>
            </w:tcBorders>
            <w:shd w:val="clear" w:color="auto" w:fill="auto"/>
            <w:noWrap/>
            <w:vAlign w:val="bottom"/>
            <w:hideMark/>
          </w:tcPr>
          <w:p w14:paraId="5B4BBD1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4805</w:t>
            </w:r>
          </w:p>
        </w:tc>
      </w:tr>
      <w:tr w:rsidR="004D68CA" w:rsidRPr="004D68CA" w14:paraId="3A47E1E9" w14:textId="77777777" w:rsidTr="004D68CA">
        <w:trPr>
          <w:trHeight w:val="288"/>
        </w:trPr>
        <w:tc>
          <w:tcPr>
            <w:tcW w:w="1590" w:type="dxa"/>
            <w:tcBorders>
              <w:top w:val="nil"/>
              <w:left w:val="nil"/>
              <w:bottom w:val="nil"/>
              <w:right w:val="nil"/>
            </w:tcBorders>
            <w:shd w:val="clear" w:color="auto" w:fill="auto"/>
            <w:noWrap/>
            <w:vAlign w:val="bottom"/>
            <w:hideMark/>
          </w:tcPr>
          <w:p w14:paraId="7711B34A"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7D181F35"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217221E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5.82</w:t>
            </w:r>
          </w:p>
        </w:tc>
        <w:tc>
          <w:tcPr>
            <w:tcW w:w="960" w:type="dxa"/>
            <w:tcBorders>
              <w:top w:val="nil"/>
              <w:left w:val="nil"/>
              <w:bottom w:val="nil"/>
              <w:right w:val="nil"/>
            </w:tcBorders>
            <w:shd w:val="clear" w:color="auto" w:fill="auto"/>
            <w:noWrap/>
            <w:vAlign w:val="bottom"/>
            <w:hideMark/>
          </w:tcPr>
          <w:p w14:paraId="328A5E5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4.19</w:t>
            </w:r>
          </w:p>
        </w:tc>
        <w:tc>
          <w:tcPr>
            <w:tcW w:w="960" w:type="dxa"/>
            <w:tcBorders>
              <w:top w:val="nil"/>
              <w:left w:val="nil"/>
              <w:bottom w:val="nil"/>
              <w:right w:val="nil"/>
            </w:tcBorders>
            <w:shd w:val="clear" w:color="auto" w:fill="auto"/>
            <w:noWrap/>
            <w:vAlign w:val="bottom"/>
            <w:hideMark/>
          </w:tcPr>
          <w:p w14:paraId="015168B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5.81</w:t>
            </w:r>
          </w:p>
        </w:tc>
        <w:tc>
          <w:tcPr>
            <w:tcW w:w="960" w:type="dxa"/>
            <w:tcBorders>
              <w:top w:val="nil"/>
              <w:left w:val="nil"/>
              <w:bottom w:val="nil"/>
              <w:right w:val="nil"/>
            </w:tcBorders>
            <w:shd w:val="clear" w:color="auto" w:fill="auto"/>
            <w:noWrap/>
            <w:vAlign w:val="bottom"/>
            <w:hideMark/>
          </w:tcPr>
          <w:p w14:paraId="2B2B617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2640</w:t>
            </w:r>
          </w:p>
        </w:tc>
      </w:tr>
      <w:tr w:rsidR="004D68CA" w:rsidRPr="004D68CA" w14:paraId="761A375E" w14:textId="77777777" w:rsidTr="004D68CA">
        <w:trPr>
          <w:trHeight w:val="288"/>
        </w:trPr>
        <w:tc>
          <w:tcPr>
            <w:tcW w:w="1590" w:type="dxa"/>
            <w:tcBorders>
              <w:top w:val="nil"/>
              <w:left w:val="nil"/>
              <w:bottom w:val="nil"/>
              <w:right w:val="nil"/>
            </w:tcBorders>
            <w:shd w:val="clear" w:color="auto" w:fill="auto"/>
            <w:noWrap/>
            <w:vAlign w:val="bottom"/>
            <w:hideMark/>
          </w:tcPr>
          <w:p w14:paraId="7AF0B001"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EGB1-IBU</w:t>
            </w:r>
          </w:p>
        </w:tc>
        <w:tc>
          <w:tcPr>
            <w:tcW w:w="2280" w:type="dxa"/>
            <w:tcBorders>
              <w:top w:val="nil"/>
              <w:left w:val="nil"/>
              <w:bottom w:val="nil"/>
              <w:right w:val="nil"/>
            </w:tcBorders>
            <w:shd w:val="clear" w:color="auto" w:fill="auto"/>
            <w:noWrap/>
            <w:vAlign w:val="bottom"/>
            <w:hideMark/>
          </w:tcPr>
          <w:p w14:paraId="7E9D0E2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6A3598E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11</w:t>
            </w:r>
          </w:p>
        </w:tc>
        <w:tc>
          <w:tcPr>
            <w:tcW w:w="960" w:type="dxa"/>
            <w:tcBorders>
              <w:top w:val="nil"/>
              <w:left w:val="nil"/>
              <w:bottom w:val="nil"/>
              <w:right w:val="nil"/>
            </w:tcBorders>
            <w:shd w:val="clear" w:color="auto" w:fill="auto"/>
            <w:noWrap/>
            <w:vAlign w:val="bottom"/>
            <w:hideMark/>
          </w:tcPr>
          <w:p w14:paraId="2537DDE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7.74</w:t>
            </w:r>
          </w:p>
        </w:tc>
        <w:tc>
          <w:tcPr>
            <w:tcW w:w="960" w:type="dxa"/>
            <w:tcBorders>
              <w:top w:val="nil"/>
              <w:left w:val="nil"/>
              <w:bottom w:val="nil"/>
              <w:right w:val="nil"/>
            </w:tcBorders>
            <w:shd w:val="clear" w:color="auto" w:fill="auto"/>
            <w:noWrap/>
            <w:vAlign w:val="bottom"/>
            <w:hideMark/>
          </w:tcPr>
          <w:p w14:paraId="6B49277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2.26</w:t>
            </w:r>
          </w:p>
        </w:tc>
        <w:tc>
          <w:tcPr>
            <w:tcW w:w="960" w:type="dxa"/>
            <w:tcBorders>
              <w:top w:val="nil"/>
              <w:left w:val="nil"/>
              <w:bottom w:val="nil"/>
              <w:right w:val="nil"/>
            </w:tcBorders>
            <w:shd w:val="clear" w:color="auto" w:fill="auto"/>
            <w:noWrap/>
            <w:vAlign w:val="bottom"/>
            <w:hideMark/>
          </w:tcPr>
          <w:p w14:paraId="707C92D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0412</w:t>
            </w:r>
          </w:p>
        </w:tc>
      </w:tr>
      <w:tr w:rsidR="004D68CA" w:rsidRPr="004D68CA" w14:paraId="6798632C" w14:textId="77777777" w:rsidTr="004D68CA">
        <w:trPr>
          <w:trHeight w:val="288"/>
        </w:trPr>
        <w:tc>
          <w:tcPr>
            <w:tcW w:w="1590" w:type="dxa"/>
            <w:tcBorders>
              <w:top w:val="nil"/>
              <w:left w:val="nil"/>
              <w:bottom w:val="nil"/>
              <w:right w:val="nil"/>
            </w:tcBorders>
            <w:shd w:val="clear" w:color="auto" w:fill="auto"/>
            <w:noWrap/>
            <w:vAlign w:val="bottom"/>
            <w:hideMark/>
          </w:tcPr>
          <w:p w14:paraId="66CAF553" w14:textId="77777777" w:rsidR="004D68CA" w:rsidRPr="004D68CA" w:rsidRDefault="004D68CA">
            <w:pPr>
              <w:jc w:val="right"/>
              <w:rPr>
                <w:rFonts w:ascii="Calibri" w:hAnsi="Calibri" w:cs="Calibri"/>
                <w:color w:val="000000"/>
                <w:sz w:val="20"/>
                <w:szCs w:val="20"/>
              </w:rPr>
            </w:pPr>
          </w:p>
        </w:tc>
        <w:tc>
          <w:tcPr>
            <w:tcW w:w="2280" w:type="dxa"/>
            <w:tcBorders>
              <w:top w:val="nil"/>
              <w:left w:val="nil"/>
              <w:right w:val="nil"/>
            </w:tcBorders>
            <w:shd w:val="clear" w:color="auto" w:fill="auto"/>
            <w:noWrap/>
            <w:vAlign w:val="bottom"/>
            <w:hideMark/>
          </w:tcPr>
          <w:p w14:paraId="13326BD0"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right w:val="nil"/>
            </w:tcBorders>
            <w:shd w:val="clear" w:color="auto" w:fill="auto"/>
            <w:noWrap/>
            <w:vAlign w:val="bottom"/>
            <w:hideMark/>
          </w:tcPr>
          <w:p w14:paraId="105ECB4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7.82</w:t>
            </w:r>
          </w:p>
        </w:tc>
        <w:tc>
          <w:tcPr>
            <w:tcW w:w="960" w:type="dxa"/>
            <w:tcBorders>
              <w:top w:val="nil"/>
              <w:left w:val="nil"/>
              <w:right w:val="nil"/>
            </w:tcBorders>
            <w:shd w:val="clear" w:color="auto" w:fill="auto"/>
            <w:noWrap/>
            <w:vAlign w:val="bottom"/>
            <w:hideMark/>
          </w:tcPr>
          <w:p w14:paraId="1FAA206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31</w:t>
            </w:r>
          </w:p>
        </w:tc>
        <w:tc>
          <w:tcPr>
            <w:tcW w:w="960" w:type="dxa"/>
            <w:tcBorders>
              <w:top w:val="nil"/>
              <w:left w:val="nil"/>
              <w:right w:val="nil"/>
            </w:tcBorders>
            <w:shd w:val="clear" w:color="auto" w:fill="auto"/>
            <w:noWrap/>
            <w:vAlign w:val="bottom"/>
            <w:hideMark/>
          </w:tcPr>
          <w:p w14:paraId="5CAA5B5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69</w:t>
            </w:r>
          </w:p>
        </w:tc>
        <w:tc>
          <w:tcPr>
            <w:tcW w:w="960" w:type="dxa"/>
            <w:tcBorders>
              <w:top w:val="nil"/>
              <w:left w:val="nil"/>
              <w:right w:val="nil"/>
            </w:tcBorders>
            <w:shd w:val="clear" w:color="auto" w:fill="auto"/>
            <w:noWrap/>
            <w:vAlign w:val="bottom"/>
            <w:hideMark/>
          </w:tcPr>
          <w:p w14:paraId="0E8035B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117</w:t>
            </w:r>
          </w:p>
        </w:tc>
      </w:tr>
      <w:tr w:rsidR="004D68CA" w:rsidRPr="004D68CA" w14:paraId="4D8BE1F4" w14:textId="77777777" w:rsidTr="004D68CA">
        <w:trPr>
          <w:trHeight w:val="288"/>
        </w:trPr>
        <w:tc>
          <w:tcPr>
            <w:tcW w:w="1590" w:type="dxa"/>
            <w:tcBorders>
              <w:top w:val="nil"/>
              <w:left w:val="nil"/>
              <w:right w:val="nil"/>
            </w:tcBorders>
            <w:shd w:val="clear" w:color="auto" w:fill="auto"/>
            <w:noWrap/>
            <w:vAlign w:val="bottom"/>
            <w:hideMark/>
          </w:tcPr>
          <w:p w14:paraId="5C217EB3" w14:textId="77777777" w:rsidR="004D68CA" w:rsidRPr="004D68CA" w:rsidRDefault="004D68CA">
            <w:pPr>
              <w:jc w:val="right"/>
              <w:rPr>
                <w:rFonts w:ascii="Calibri" w:hAnsi="Calibri" w:cs="Calibri"/>
                <w:color w:val="000000"/>
                <w:sz w:val="20"/>
                <w:szCs w:val="20"/>
              </w:rPr>
            </w:pPr>
          </w:p>
        </w:tc>
        <w:tc>
          <w:tcPr>
            <w:tcW w:w="2280" w:type="dxa"/>
            <w:tcBorders>
              <w:top w:val="nil"/>
              <w:left w:val="nil"/>
              <w:right w:val="nil"/>
            </w:tcBorders>
            <w:shd w:val="clear" w:color="auto" w:fill="auto"/>
            <w:noWrap/>
            <w:vAlign w:val="bottom"/>
            <w:hideMark/>
          </w:tcPr>
          <w:p w14:paraId="0C069291"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right w:val="nil"/>
            </w:tcBorders>
            <w:shd w:val="clear" w:color="auto" w:fill="auto"/>
            <w:noWrap/>
            <w:vAlign w:val="bottom"/>
            <w:hideMark/>
          </w:tcPr>
          <w:p w14:paraId="7331699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68</w:t>
            </w:r>
          </w:p>
        </w:tc>
        <w:tc>
          <w:tcPr>
            <w:tcW w:w="960" w:type="dxa"/>
            <w:tcBorders>
              <w:top w:val="nil"/>
              <w:left w:val="nil"/>
              <w:right w:val="nil"/>
            </w:tcBorders>
            <w:shd w:val="clear" w:color="auto" w:fill="auto"/>
            <w:noWrap/>
            <w:vAlign w:val="bottom"/>
            <w:hideMark/>
          </w:tcPr>
          <w:p w14:paraId="49AD9AE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9.24</w:t>
            </w:r>
          </w:p>
        </w:tc>
        <w:tc>
          <w:tcPr>
            <w:tcW w:w="960" w:type="dxa"/>
            <w:tcBorders>
              <w:top w:val="nil"/>
              <w:left w:val="nil"/>
              <w:right w:val="nil"/>
            </w:tcBorders>
            <w:shd w:val="clear" w:color="auto" w:fill="auto"/>
            <w:noWrap/>
            <w:vAlign w:val="bottom"/>
            <w:hideMark/>
          </w:tcPr>
          <w:p w14:paraId="241D6FB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0.76</w:t>
            </w:r>
          </w:p>
        </w:tc>
        <w:tc>
          <w:tcPr>
            <w:tcW w:w="960" w:type="dxa"/>
            <w:tcBorders>
              <w:top w:val="nil"/>
              <w:left w:val="nil"/>
              <w:right w:val="nil"/>
            </w:tcBorders>
            <w:shd w:val="clear" w:color="auto" w:fill="auto"/>
            <w:noWrap/>
            <w:vAlign w:val="bottom"/>
            <w:hideMark/>
          </w:tcPr>
          <w:p w14:paraId="1853450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1971</w:t>
            </w:r>
          </w:p>
        </w:tc>
      </w:tr>
      <w:tr w:rsidR="004D68CA" w:rsidRPr="004D68CA" w14:paraId="72B1FEBB" w14:textId="77777777" w:rsidTr="004D68CA">
        <w:trPr>
          <w:trHeight w:val="288"/>
        </w:trPr>
        <w:tc>
          <w:tcPr>
            <w:tcW w:w="1590" w:type="dxa"/>
            <w:tcBorders>
              <w:top w:val="nil"/>
              <w:left w:val="nil"/>
              <w:right w:val="nil"/>
            </w:tcBorders>
            <w:shd w:val="clear" w:color="auto" w:fill="auto"/>
            <w:noWrap/>
            <w:vAlign w:val="bottom"/>
            <w:hideMark/>
          </w:tcPr>
          <w:p w14:paraId="0A682144"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 </w:t>
            </w:r>
          </w:p>
        </w:tc>
        <w:tc>
          <w:tcPr>
            <w:tcW w:w="2280" w:type="dxa"/>
            <w:tcBorders>
              <w:top w:val="nil"/>
              <w:left w:val="nil"/>
              <w:right w:val="nil"/>
            </w:tcBorders>
            <w:shd w:val="clear" w:color="auto" w:fill="auto"/>
            <w:noWrap/>
            <w:vAlign w:val="bottom"/>
            <w:hideMark/>
          </w:tcPr>
          <w:p w14:paraId="57D0D617"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right w:val="nil"/>
            </w:tcBorders>
            <w:shd w:val="clear" w:color="auto" w:fill="auto"/>
            <w:noWrap/>
            <w:vAlign w:val="bottom"/>
            <w:hideMark/>
          </w:tcPr>
          <w:p w14:paraId="01B2068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97</w:t>
            </w:r>
          </w:p>
        </w:tc>
        <w:tc>
          <w:tcPr>
            <w:tcW w:w="960" w:type="dxa"/>
            <w:tcBorders>
              <w:top w:val="nil"/>
              <w:left w:val="nil"/>
              <w:right w:val="nil"/>
            </w:tcBorders>
            <w:shd w:val="clear" w:color="auto" w:fill="auto"/>
            <w:noWrap/>
            <w:vAlign w:val="bottom"/>
            <w:hideMark/>
          </w:tcPr>
          <w:p w14:paraId="25B1182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0.66</w:t>
            </w:r>
          </w:p>
        </w:tc>
        <w:tc>
          <w:tcPr>
            <w:tcW w:w="960" w:type="dxa"/>
            <w:tcBorders>
              <w:top w:val="nil"/>
              <w:left w:val="nil"/>
              <w:right w:val="nil"/>
            </w:tcBorders>
            <w:shd w:val="clear" w:color="auto" w:fill="auto"/>
            <w:noWrap/>
            <w:vAlign w:val="bottom"/>
            <w:hideMark/>
          </w:tcPr>
          <w:p w14:paraId="15F9337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9.34</w:t>
            </w:r>
          </w:p>
        </w:tc>
        <w:tc>
          <w:tcPr>
            <w:tcW w:w="960" w:type="dxa"/>
            <w:tcBorders>
              <w:top w:val="nil"/>
              <w:left w:val="nil"/>
              <w:right w:val="nil"/>
            </w:tcBorders>
            <w:shd w:val="clear" w:color="auto" w:fill="auto"/>
            <w:noWrap/>
            <w:vAlign w:val="bottom"/>
            <w:hideMark/>
          </w:tcPr>
          <w:p w14:paraId="14393BA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2221</w:t>
            </w:r>
          </w:p>
        </w:tc>
      </w:tr>
      <w:tr w:rsidR="004D68CA" w:rsidRPr="004D68CA" w14:paraId="64B34D65" w14:textId="77777777" w:rsidTr="004D68CA">
        <w:trPr>
          <w:trHeight w:val="288"/>
        </w:trPr>
        <w:tc>
          <w:tcPr>
            <w:tcW w:w="1590" w:type="dxa"/>
            <w:tcBorders>
              <w:top w:val="nil"/>
              <w:left w:val="nil"/>
              <w:bottom w:val="nil"/>
              <w:right w:val="nil"/>
            </w:tcBorders>
            <w:shd w:val="clear" w:color="auto" w:fill="auto"/>
            <w:noWrap/>
            <w:vAlign w:val="bottom"/>
            <w:hideMark/>
          </w:tcPr>
          <w:p w14:paraId="4E46CB1F"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SP1-IBU</w:t>
            </w:r>
          </w:p>
        </w:tc>
        <w:tc>
          <w:tcPr>
            <w:tcW w:w="2280" w:type="dxa"/>
            <w:tcBorders>
              <w:top w:val="nil"/>
              <w:left w:val="nil"/>
              <w:bottom w:val="nil"/>
              <w:right w:val="nil"/>
            </w:tcBorders>
            <w:shd w:val="clear" w:color="auto" w:fill="auto"/>
            <w:noWrap/>
            <w:vAlign w:val="bottom"/>
            <w:hideMark/>
          </w:tcPr>
          <w:p w14:paraId="0CEB4EAA"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3A35808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96</w:t>
            </w:r>
          </w:p>
        </w:tc>
        <w:tc>
          <w:tcPr>
            <w:tcW w:w="960" w:type="dxa"/>
            <w:tcBorders>
              <w:top w:val="nil"/>
              <w:left w:val="nil"/>
              <w:bottom w:val="nil"/>
              <w:right w:val="nil"/>
            </w:tcBorders>
            <w:shd w:val="clear" w:color="auto" w:fill="auto"/>
            <w:noWrap/>
            <w:vAlign w:val="bottom"/>
            <w:hideMark/>
          </w:tcPr>
          <w:p w14:paraId="3190EB2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5.83</w:t>
            </w:r>
          </w:p>
        </w:tc>
        <w:tc>
          <w:tcPr>
            <w:tcW w:w="960" w:type="dxa"/>
            <w:tcBorders>
              <w:top w:val="nil"/>
              <w:left w:val="nil"/>
              <w:bottom w:val="nil"/>
              <w:right w:val="nil"/>
            </w:tcBorders>
            <w:shd w:val="clear" w:color="auto" w:fill="auto"/>
            <w:noWrap/>
            <w:vAlign w:val="bottom"/>
            <w:hideMark/>
          </w:tcPr>
          <w:p w14:paraId="1F98FEE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4.17</w:t>
            </w:r>
          </w:p>
        </w:tc>
        <w:tc>
          <w:tcPr>
            <w:tcW w:w="960" w:type="dxa"/>
            <w:tcBorders>
              <w:top w:val="nil"/>
              <w:left w:val="nil"/>
              <w:bottom w:val="nil"/>
              <w:right w:val="nil"/>
            </w:tcBorders>
            <w:shd w:val="clear" w:color="auto" w:fill="auto"/>
            <w:noWrap/>
            <w:vAlign w:val="bottom"/>
            <w:hideMark/>
          </w:tcPr>
          <w:p w14:paraId="4B78647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8376</w:t>
            </w:r>
          </w:p>
        </w:tc>
      </w:tr>
      <w:tr w:rsidR="004D68CA" w:rsidRPr="004D68CA" w14:paraId="22500F9A" w14:textId="77777777" w:rsidTr="004D68CA">
        <w:trPr>
          <w:trHeight w:val="288"/>
        </w:trPr>
        <w:tc>
          <w:tcPr>
            <w:tcW w:w="1590" w:type="dxa"/>
            <w:tcBorders>
              <w:top w:val="nil"/>
              <w:left w:val="nil"/>
              <w:bottom w:val="nil"/>
              <w:right w:val="nil"/>
            </w:tcBorders>
            <w:shd w:val="clear" w:color="auto" w:fill="auto"/>
            <w:noWrap/>
            <w:vAlign w:val="bottom"/>
            <w:hideMark/>
          </w:tcPr>
          <w:p w14:paraId="4DAD1AEB"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04EE938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4F9F241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21</w:t>
            </w:r>
          </w:p>
        </w:tc>
        <w:tc>
          <w:tcPr>
            <w:tcW w:w="960" w:type="dxa"/>
            <w:tcBorders>
              <w:top w:val="nil"/>
              <w:left w:val="nil"/>
              <w:bottom w:val="nil"/>
              <w:right w:val="nil"/>
            </w:tcBorders>
            <w:shd w:val="clear" w:color="auto" w:fill="auto"/>
            <w:noWrap/>
            <w:vAlign w:val="bottom"/>
            <w:hideMark/>
          </w:tcPr>
          <w:p w14:paraId="27389C7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5.24</w:t>
            </w:r>
          </w:p>
        </w:tc>
        <w:tc>
          <w:tcPr>
            <w:tcW w:w="960" w:type="dxa"/>
            <w:tcBorders>
              <w:top w:val="nil"/>
              <w:left w:val="nil"/>
              <w:bottom w:val="nil"/>
              <w:right w:val="nil"/>
            </w:tcBorders>
            <w:shd w:val="clear" w:color="auto" w:fill="auto"/>
            <w:noWrap/>
            <w:vAlign w:val="bottom"/>
            <w:hideMark/>
          </w:tcPr>
          <w:p w14:paraId="41D647D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4.76</w:t>
            </w:r>
          </w:p>
        </w:tc>
        <w:tc>
          <w:tcPr>
            <w:tcW w:w="960" w:type="dxa"/>
            <w:tcBorders>
              <w:top w:val="nil"/>
              <w:left w:val="nil"/>
              <w:bottom w:val="nil"/>
              <w:right w:val="nil"/>
            </w:tcBorders>
            <w:shd w:val="clear" w:color="auto" w:fill="auto"/>
            <w:noWrap/>
            <w:vAlign w:val="bottom"/>
            <w:hideMark/>
          </w:tcPr>
          <w:p w14:paraId="548F8E3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364</w:t>
            </w:r>
          </w:p>
        </w:tc>
      </w:tr>
      <w:tr w:rsidR="004D68CA" w:rsidRPr="004D68CA" w14:paraId="7C476D04" w14:textId="77777777" w:rsidTr="004D68CA">
        <w:trPr>
          <w:trHeight w:val="288"/>
        </w:trPr>
        <w:tc>
          <w:tcPr>
            <w:tcW w:w="1590" w:type="dxa"/>
            <w:tcBorders>
              <w:top w:val="nil"/>
              <w:left w:val="nil"/>
              <w:bottom w:val="nil"/>
              <w:right w:val="nil"/>
            </w:tcBorders>
            <w:shd w:val="clear" w:color="auto" w:fill="auto"/>
            <w:noWrap/>
            <w:vAlign w:val="bottom"/>
            <w:hideMark/>
          </w:tcPr>
          <w:p w14:paraId="74735A30"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0857DC13"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2DA2897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7.98</w:t>
            </w:r>
          </w:p>
        </w:tc>
        <w:tc>
          <w:tcPr>
            <w:tcW w:w="960" w:type="dxa"/>
            <w:tcBorders>
              <w:top w:val="nil"/>
              <w:left w:val="nil"/>
              <w:bottom w:val="nil"/>
              <w:right w:val="nil"/>
            </w:tcBorders>
            <w:shd w:val="clear" w:color="auto" w:fill="auto"/>
            <w:noWrap/>
            <w:vAlign w:val="bottom"/>
            <w:hideMark/>
          </w:tcPr>
          <w:p w14:paraId="4F80556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1.14</w:t>
            </w:r>
          </w:p>
        </w:tc>
        <w:tc>
          <w:tcPr>
            <w:tcW w:w="960" w:type="dxa"/>
            <w:tcBorders>
              <w:top w:val="nil"/>
              <w:left w:val="nil"/>
              <w:bottom w:val="nil"/>
              <w:right w:val="nil"/>
            </w:tcBorders>
            <w:shd w:val="clear" w:color="auto" w:fill="auto"/>
            <w:noWrap/>
            <w:vAlign w:val="bottom"/>
            <w:hideMark/>
          </w:tcPr>
          <w:p w14:paraId="0959FD1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8.86</w:t>
            </w:r>
          </w:p>
        </w:tc>
        <w:tc>
          <w:tcPr>
            <w:tcW w:w="960" w:type="dxa"/>
            <w:tcBorders>
              <w:top w:val="nil"/>
              <w:left w:val="nil"/>
              <w:bottom w:val="nil"/>
              <w:right w:val="nil"/>
            </w:tcBorders>
            <w:shd w:val="clear" w:color="auto" w:fill="auto"/>
            <w:noWrap/>
            <w:vAlign w:val="bottom"/>
            <w:hideMark/>
          </w:tcPr>
          <w:p w14:paraId="5C4FCBB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4229</w:t>
            </w:r>
          </w:p>
        </w:tc>
      </w:tr>
      <w:tr w:rsidR="004D68CA" w:rsidRPr="004D68CA" w14:paraId="1EF34E99" w14:textId="77777777" w:rsidTr="004D68CA">
        <w:trPr>
          <w:trHeight w:val="288"/>
        </w:trPr>
        <w:tc>
          <w:tcPr>
            <w:tcW w:w="1590" w:type="dxa"/>
            <w:tcBorders>
              <w:top w:val="nil"/>
              <w:left w:val="nil"/>
              <w:bottom w:val="nil"/>
              <w:right w:val="nil"/>
            </w:tcBorders>
            <w:shd w:val="clear" w:color="auto" w:fill="auto"/>
            <w:noWrap/>
            <w:vAlign w:val="bottom"/>
            <w:hideMark/>
          </w:tcPr>
          <w:p w14:paraId="5B2E3979"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175FBD16"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4EE5BE9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7.41</w:t>
            </w:r>
          </w:p>
        </w:tc>
        <w:tc>
          <w:tcPr>
            <w:tcW w:w="960" w:type="dxa"/>
            <w:tcBorders>
              <w:top w:val="nil"/>
              <w:left w:val="nil"/>
              <w:bottom w:val="nil"/>
              <w:right w:val="nil"/>
            </w:tcBorders>
            <w:shd w:val="clear" w:color="auto" w:fill="auto"/>
            <w:noWrap/>
            <w:vAlign w:val="bottom"/>
            <w:hideMark/>
          </w:tcPr>
          <w:p w14:paraId="5ECCCF1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8.89</w:t>
            </w:r>
          </w:p>
        </w:tc>
        <w:tc>
          <w:tcPr>
            <w:tcW w:w="960" w:type="dxa"/>
            <w:tcBorders>
              <w:top w:val="nil"/>
              <w:left w:val="nil"/>
              <w:bottom w:val="nil"/>
              <w:right w:val="nil"/>
            </w:tcBorders>
            <w:shd w:val="clear" w:color="auto" w:fill="auto"/>
            <w:noWrap/>
            <w:vAlign w:val="bottom"/>
            <w:hideMark/>
          </w:tcPr>
          <w:p w14:paraId="723270D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1.11</w:t>
            </w:r>
          </w:p>
        </w:tc>
        <w:tc>
          <w:tcPr>
            <w:tcW w:w="960" w:type="dxa"/>
            <w:tcBorders>
              <w:top w:val="nil"/>
              <w:left w:val="nil"/>
              <w:bottom w:val="nil"/>
              <w:right w:val="nil"/>
            </w:tcBorders>
            <w:shd w:val="clear" w:color="auto" w:fill="auto"/>
            <w:noWrap/>
            <w:vAlign w:val="bottom"/>
            <w:hideMark/>
          </w:tcPr>
          <w:p w14:paraId="141FB1C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3699</w:t>
            </w:r>
          </w:p>
        </w:tc>
      </w:tr>
      <w:tr w:rsidR="004D68CA" w:rsidRPr="004D68CA" w14:paraId="4263DBD7" w14:textId="77777777" w:rsidTr="004D68CA">
        <w:trPr>
          <w:trHeight w:val="288"/>
        </w:trPr>
        <w:tc>
          <w:tcPr>
            <w:tcW w:w="1590" w:type="dxa"/>
            <w:tcBorders>
              <w:top w:val="nil"/>
              <w:left w:val="nil"/>
              <w:bottom w:val="nil"/>
              <w:right w:val="nil"/>
            </w:tcBorders>
            <w:shd w:val="clear" w:color="auto" w:fill="auto"/>
            <w:noWrap/>
            <w:vAlign w:val="bottom"/>
            <w:hideMark/>
          </w:tcPr>
          <w:p w14:paraId="28FC59DB"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RHP1-IBU</w:t>
            </w:r>
          </w:p>
        </w:tc>
        <w:tc>
          <w:tcPr>
            <w:tcW w:w="2280" w:type="dxa"/>
            <w:tcBorders>
              <w:top w:val="nil"/>
              <w:left w:val="nil"/>
              <w:bottom w:val="nil"/>
              <w:right w:val="nil"/>
            </w:tcBorders>
            <w:shd w:val="clear" w:color="auto" w:fill="auto"/>
            <w:noWrap/>
            <w:vAlign w:val="bottom"/>
            <w:hideMark/>
          </w:tcPr>
          <w:p w14:paraId="74100065"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24EC1AB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68</w:t>
            </w:r>
          </w:p>
        </w:tc>
        <w:tc>
          <w:tcPr>
            <w:tcW w:w="960" w:type="dxa"/>
            <w:tcBorders>
              <w:top w:val="nil"/>
              <w:left w:val="nil"/>
              <w:bottom w:val="nil"/>
              <w:right w:val="nil"/>
            </w:tcBorders>
            <w:shd w:val="clear" w:color="auto" w:fill="auto"/>
            <w:noWrap/>
            <w:vAlign w:val="bottom"/>
            <w:hideMark/>
          </w:tcPr>
          <w:p w14:paraId="10CA2B1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6.86</w:t>
            </w:r>
          </w:p>
        </w:tc>
        <w:tc>
          <w:tcPr>
            <w:tcW w:w="960" w:type="dxa"/>
            <w:tcBorders>
              <w:top w:val="nil"/>
              <w:left w:val="nil"/>
              <w:bottom w:val="nil"/>
              <w:right w:val="nil"/>
            </w:tcBorders>
            <w:shd w:val="clear" w:color="auto" w:fill="auto"/>
            <w:noWrap/>
            <w:vAlign w:val="bottom"/>
            <w:hideMark/>
          </w:tcPr>
          <w:p w14:paraId="36E4AD5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3.14</w:t>
            </w:r>
          </w:p>
        </w:tc>
        <w:tc>
          <w:tcPr>
            <w:tcW w:w="960" w:type="dxa"/>
            <w:tcBorders>
              <w:top w:val="nil"/>
              <w:left w:val="nil"/>
              <w:bottom w:val="nil"/>
              <w:right w:val="nil"/>
            </w:tcBorders>
            <w:shd w:val="clear" w:color="auto" w:fill="auto"/>
            <w:noWrap/>
            <w:vAlign w:val="bottom"/>
            <w:hideMark/>
          </w:tcPr>
          <w:p w14:paraId="7DDA7FC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9173</w:t>
            </w:r>
          </w:p>
        </w:tc>
      </w:tr>
      <w:tr w:rsidR="004D68CA" w:rsidRPr="004D68CA" w14:paraId="5F513FD3" w14:textId="77777777" w:rsidTr="004D68CA">
        <w:trPr>
          <w:trHeight w:val="288"/>
        </w:trPr>
        <w:tc>
          <w:tcPr>
            <w:tcW w:w="1590" w:type="dxa"/>
            <w:tcBorders>
              <w:top w:val="nil"/>
              <w:left w:val="nil"/>
              <w:bottom w:val="nil"/>
              <w:right w:val="nil"/>
            </w:tcBorders>
            <w:shd w:val="clear" w:color="auto" w:fill="auto"/>
            <w:noWrap/>
            <w:vAlign w:val="bottom"/>
            <w:hideMark/>
          </w:tcPr>
          <w:p w14:paraId="0BF5A0F3"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692C3595"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601094E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68</w:t>
            </w:r>
          </w:p>
        </w:tc>
        <w:tc>
          <w:tcPr>
            <w:tcW w:w="960" w:type="dxa"/>
            <w:tcBorders>
              <w:top w:val="nil"/>
              <w:left w:val="nil"/>
              <w:bottom w:val="nil"/>
              <w:right w:val="nil"/>
            </w:tcBorders>
            <w:shd w:val="clear" w:color="auto" w:fill="auto"/>
            <w:noWrap/>
            <w:vAlign w:val="bottom"/>
            <w:hideMark/>
          </w:tcPr>
          <w:p w14:paraId="772C705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4.28</w:t>
            </w:r>
          </w:p>
        </w:tc>
        <w:tc>
          <w:tcPr>
            <w:tcW w:w="960" w:type="dxa"/>
            <w:tcBorders>
              <w:top w:val="nil"/>
              <w:left w:val="nil"/>
              <w:bottom w:val="nil"/>
              <w:right w:val="nil"/>
            </w:tcBorders>
            <w:shd w:val="clear" w:color="auto" w:fill="auto"/>
            <w:noWrap/>
            <w:vAlign w:val="bottom"/>
            <w:hideMark/>
          </w:tcPr>
          <w:p w14:paraId="7EDE124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5.72</w:t>
            </w:r>
          </w:p>
        </w:tc>
        <w:tc>
          <w:tcPr>
            <w:tcW w:w="960" w:type="dxa"/>
            <w:tcBorders>
              <w:top w:val="nil"/>
              <w:left w:val="nil"/>
              <w:bottom w:val="nil"/>
              <w:right w:val="nil"/>
            </w:tcBorders>
            <w:shd w:val="clear" w:color="auto" w:fill="auto"/>
            <w:noWrap/>
            <w:vAlign w:val="bottom"/>
            <w:hideMark/>
          </w:tcPr>
          <w:p w14:paraId="286FAD1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100</w:t>
            </w:r>
          </w:p>
        </w:tc>
      </w:tr>
      <w:tr w:rsidR="004D68CA" w:rsidRPr="004D68CA" w14:paraId="7CF59273" w14:textId="77777777" w:rsidTr="004D68CA">
        <w:trPr>
          <w:trHeight w:val="288"/>
        </w:trPr>
        <w:tc>
          <w:tcPr>
            <w:tcW w:w="1590" w:type="dxa"/>
            <w:tcBorders>
              <w:top w:val="nil"/>
              <w:left w:val="nil"/>
              <w:bottom w:val="nil"/>
              <w:right w:val="nil"/>
            </w:tcBorders>
            <w:shd w:val="clear" w:color="auto" w:fill="auto"/>
            <w:noWrap/>
            <w:vAlign w:val="bottom"/>
            <w:hideMark/>
          </w:tcPr>
          <w:p w14:paraId="4B0A5905"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6705E6B6"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6870C26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58</w:t>
            </w:r>
          </w:p>
        </w:tc>
        <w:tc>
          <w:tcPr>
            <w:tcW w:w="960" w:type="dxa"/>
            <w:tcBorders>
              <w:top w:val="nil"/>
              <w:left w:val="nil"/>
              <w:bottom w:val="nil"/>
              <w:right w:val="nil"/>
            </w:tcBorders>
            <w:shd w:val="clear" w:color="auto" w:fill="auto"/>
            <w:noWrap/>
            <w:vAlign w:val="bottom"/>
            <w:hideMark/>
          </w:tcPr>
          <w:p w14:paraId="48DF1E5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3.97</w:t>
            </w:r>
          </w:p>
        </w:tc>
        <w:tc>
          <w:tcPr>
            <w:tcW w:w="960" w:type="dxa"/>
            <w:tcBorders>
              <w:top w:val="nil"/>
              <w:left w:val="nil"/>
              <w:bottom w:val="nil"/>
              <w:right w:val="nil"/>
            </w:tcBorders>
            <w:shd w:val="clear" w:color="auto" w:fill="auto"/>
            <w:noWrap/>
            <w:vAlign w:val="bottom"/>
            <w:hideMark/>
          </w:tcPr>
          <w:p w14:paraId="329CEF6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6.03</w:t>
            </w:r>
          </w:p>
        </w:tc>
        <w:tc>
          <w:tcPr>
            <w:tcW w:w="960" w:type="dxa"/>
            <w:tcBorders>
              <w:top w:val="nil"/>
              <w:left w:val="nil"/>
              <w:bottom w:val="nil"/>
              <w:right w:val="nil"/>
            </w:tcBorders>
            <w:shd w:val="clear" w:color="auto" w:fill="auto"/>
            <w:noWrap/>
            <w:vAlign w:val="bottom"/>
            <w:hideMark/>
          </w:tcPr>
          <w:p w14:paraId="499890B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1227</w:t>
            </w:r>
          </w:p>
        </w:tc>
      </w:tr>
      <w:tr w:rsidR="004D68CA" w:rsidRPr="004D68CA" w14:paraId="3003BC6F" w14:textId="77777777" w:rsidTr="004D68CA">
        <w:trPr>
          <w:trHeight w:val="288"/>
        </w:trPr>
        <w:tc>
          <w:tcPr>
            <w:tcW w:w="1590" w:type="dxa"/>
            <w:tcBorders>
              <w:top w:val="nil"/>
              <w:left w:val="nil"/>
              <w:bottom w:val="nil"/>
              <w:right w:val="nil"/>
            </w:tcBorders>
            <w:shd w:val="clear" w:color="auto" w:fill="auto"/>
            <w:noWrap/>
            <w:vAlign w:val="bottom"/>
            <w:hideMark/>
          </w:tcPr>
          <w:p w14:paraId="74004647"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4994FF6A"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7417557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97</w:t>
            </w:r>
          </w:p>
        </w:tc>
        <w:tc>
          <w:tcPr>
            <w:tcW w:w="960" w:type="dxa"/>
            <w:tcBorders>
              <w:top w:val="nil"/>
              <w:left w:val="nil"/>
              <w:bottom w:val="nil"/>
              <w:right w:val="nil"/>
            </w:tcBorders>
            <w:shd w:val="clear" w:color="auto" w:fill="auto"/>
            <w:noWrap/>
            <w:vAlign w:val="bottom"/>
            <w:hideMark/>
          </w:tcPr>
          <w:p w14:paraId="3E363C1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5.84</w:t>
            </w:r>
          </w:p>
        </w:tc>
        <w:tc>
          <w:tcPr>
            <w:tcW w:w="960" w:type="dxa"/>
            <w:tcBorders>
              <w:top w:val="nil"/>
              <w:left w:val="nil"/>
              <w:bottom w:val="nil"/>
              <w:right w:val="nil"/>
            </w:tcBorders>
            <w:shd w:val="clear" w:color="auto" w:fill="auto"/>
            <w:noWrap/>
            <w:vAlign w:val="bottom"/>
            <w:hideMark/>
          </w:tcPr>
          <w:p w14:paraId="41AB855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4.16</w:t>
            </w:r>
          </w:p>
        </w:tc>
        <w:tc>
          <w:tcPr>
            <w:tcW w:w="960" w:type="dxa"/>
            <w:tcBorders>
              <w:top w:val="nil"/>
              <w:left w:val="nil"/>
              <w:bottom w:val="nil"/>
              <w:right w:val="nil"/>
            </w:tcBorders>
            <w:shd w:val="clear" w:color="auto" w:fill="auto"/>
            <w:noWrap/>
            <w:vAlign w:val="bottom"/>
            <w:hideMark/>
          </w:tcPr>
          <w:p w14:paraId="6C27055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1522</w:t>
            </w:r>
          </w:p>
        </w:tc>
      </w:tr>
      <w:tr w:rsidR="004D68CA" w:rsidRPr="004D68CA" w14:paraId="7FB25106" w14:textId="77777777" w:rsidTr="004D68CA">
        <w:trPr>
          <w:trHeight w:val="288"/>
        </w:trPr>
        <w:tc>
          <w:tcPr>
            <w:tcW w:w="1590" w:type="dxa"/>
            <w:tcBorders>
              <w:top w:val="nil"/>
              <w:left w:val="nil"/>
              <w:bottom w:val="nil"/>
              <w:right w:val="nil"/>
            </w:tcBorders>
            <w:shd w:val="clear" w:color="auto" w:fill="auto"/>
            <w:noWrap/>
            <w:vAlign w:val="bottom"/>
            <w:hideMark/>
          </w:tcPr>
          <w:p w14:paraId="5B15501E"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BSP1-ALR</w:t>
            </w:r>
          </w:p>
        </w:tc>
        <w:tc>
          <w:tcPr>
            <w:tcW w:w="2280" w:type="dxa"/>
            <w:tcBorders>
              <w:top w:val="nil"/>
              <w:left w:val="nil"/>
              <w:bottom w:val="nil"/>
              <w:right w:val="nil"/>
            </w:tcBorders>
            <w:shd w:val="clear" w:color="auto" w:fill="auto"/>
            <w:noWrap/>
            <w:vAlign w:val="bottom"/>
            <w:hideMark/>
          </w:tcPr>
          <w:p w14:paraId="5BAF88BB"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781D551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5.94</w:t>
            </w:r>
          </w:p>
        </w:tc>
        <w:tc>
          <w:tcPr>
            <w:tcW w:w="960" w:type="dxa"/>
            <w:tcBorders>
              <w:top w:val="nil"/>
              <w:left w:val="nil"/>
              <w:bottom w:val="nil"/>
              <w:right w:val="nil"/>
            </w:tcBorders>
            <w:shd w:val="clear" w:color="auto" w:fill="auto"/>
            <w:noWrap/>
            <w:vAlign w:val="bottom"/>
            <w:hideMark/>
          </w:tcPr>
          <w:p w14:paraId="1856F19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5.65</w:t>
            </w:r>
          </w:p>
        </w:tc>
        <w:tc>
          <w:tcPr>
            <w:tcW w:w="960" w:type="dxa"/>
            <w:tcBorders>
              <w:top w:val="nil"/>
              <w:left w:val="nil"/>
              <w:bottom w:val="nil"/>
              <w:right w:val="nil"/>
            </w:tcBorders>
            <w:shd w:val="clear" w:color="auto" w:fill="auto"/>
            <w:noWrap/>
            <w:vAlign w:val="bottom"/>
            <w:hideMark/>
          </w:tcPr>
          <w:p w14:paraId="5A7EB5D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4.35</w:t>
            </w:r>
          </w:p>
        </w:tc>
        <w:tc>
          <w:tcPr>
            <w:tcW w:w="960" w:type="dxa"/>
            <w:tcBorders>
              <w:top w:val="nil"/>
              <w:left w:val="nil"/>
              <w:bottom w:val="nil"/>
              <w:right w:val="nil"/>
            </w:tcBorders>
            <w:shd w:val="clear" w:color="auto" w:fill="auto"/>
            <w:noWrap/>
            <w:vAlign w:val="bottom"/>
            <w:hideMark/>
          </w:tcPr>
          <w:p w14:paraId="4A14168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188</w:t>
            </w:r>
          </w:p>
        </w:tc>
      </w:tr>
      <w:tr w:rsidR="004D68CA" w:rsidRPr="004D68CA" w14:paraId="17E966D0" w14:textId="77777777" w:rsidTr="004D68CA">
        <w:trPr>
          <w:trHeight w:val="288"/>
        </w:trPr>
        <w:tc>
          <w:tcPr>
            <w:tcW w:w="1590" w:type="dxa"/>
            <w:tcBorders>
              <w:top w:val="nil"/>
              <w:left w:val="nil"/>
              <w:bottom w:val="nil"/>
              <w:right w:val="nil"/>
            </w:tcBorders>
            <w:shd w:val="clear" w:color="auto" w:fill="auto"/>
            <w:noWrap/>
            <w:vAlign w:val="bottom"/>
            <w:hideMark/>
          </w:tcPr>
          <w:p w14:paraId="76DB54A7"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574B8613"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0763670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4.12</w:t>
            </w:r>
          </w:p>
        </w:tc>
        <w:tc>
          <w:tcPr>
            <w:tcW w:w="960" w:type="dxa"/>
            <w:tcBorders>
              <w:top w:val="nil"/>
              <w:left w:val="nil"/>
              <w:bottom w:val="nil"/>
              <w:right w:val="nil"/>
            </w:tcBorders>
            <w:shd w:val="clear" w:color="auto" w:fill="auto"/>
            <w:noWrap/>
            <w:vAlign w:val="bottom"/>
            <w:hideMark/>
          </w:tcPr>
          <w:p w14:paraId="0B749FD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5.88</w:t>
            </w:r>
          </w:p>
        </w:tc>
        <w:tc>
          <w:tcPr>
            <w:tcW w:w="960" w:type="dxa"/>
            <w:tcBorders>
              <w:top w:val="nil"/>
              <w:left w:val="nil"/>
              <w:bottom w:val="nil"/>
              <w:right w:val="nil"/>
            </w:tcBorders>
            <w:shd w:val="clear" w:color="auto" w:fill="auto"/>
            <w:noWrap/>
            <w:vAlign w:val="bottom"/>
            <w:hideMark/>
          </w:tcPr>
          <w:p w14:paraId="142486D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4.12</w:t>
            </w:r>
          </w:p>
        </w:tc>
        <w:tc>
          <w:tcPr>
            <w:tcW w:w="960" w:type="dxa"/>
            <w:tcBorders>
              <w:top w:val="nil"/>
              <w:left w:val="nil"/>
              <w:bottom w:val="nil"/>
              <w:right w:val="nil"/>
            </w:tcBorders>
            <w:shd w:val="clear" w:color="auto" w:fill="auto"/>
            <w:noWrap/>
            <w:vAlign w:val="bottom"/>
            <w:hideMark/>
          </w:tcPr>
          <w:p w14:paraId="5856E05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937</w:t>
            </w:r>
          </w:p>
        </w:tc>
      </w:tr>
      <w:tr w:rsidR="004D68CA" w:rsidRPr="004D68CA" w14:paraId="326A8ED6" w14:textId="77777777" w:rsidTr="004D68CA">
        <w:trPr>
          <w:trHeight w:val="288"/>
        </w:trPr>
        <w:tc>
          <w:tcPr>
            <w:tcW w:w="1590" w:type="dxa"/>
            <w:tcBorders>
              <w:top w:val="nil"/>
              <w:left w:val="nil"/>
              <w:bottom w:val="nil"/>
              <w:right w:val="nil"/>
            </w:tcBorders>
            <w:shd w:val="clear" w:color="auto" w:fill="auto"/>
            <w:noWrap/>
            <w:vAlign w:val="bottom"/>
            <w:hideMark/>
          </w:tcPr>
          <w:p w14:paraId="701A010B"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30A6E7C7"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0E167C9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2.01</w:t>
            </w:r>
          </w:p>
        </w:tc>
        <w:tc>
          <w:tcPr>
            <w:tcW w:w="960" w:type="dxa"/>
            <w:tcBorders>
              <w:top w:val="nil"/>
              <w:left w:val="nil"/>
              <w:bottom w:val="nil"/>
              <w:right w:val="nil"/>
            </w:tcBorders>
            <w:shd w:val="clear" w:color="auto" w:fill="auto"/>
            <w:noWrap/>
            <w:vAlign w:val="bottom"/>
            <w:hideMark/>
          </w:tcPr>
          <w:p w14:paraId="0FB732C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5.38</w:t>
            </w:r>
          </w:p>
        </w:tc>
        <w:tc>
          <w:tcPr>
            <w:tcW w:w="960" w:type="dxa"/>
            <w:tcBorders>
              <w:top w:val="nil"/>
              <w:left w:val="nil"/>
              <w:bottom w:val="nil"/>
              <w:right w:val="nil"/>
            </w:tcBorders>
            <w:shd w:val="clear" w:color="auto" w:fill="auto"/>
            <w:noWrap/>
            <w:vAlign w:val="bottom"/>
            <w:hideMark/>
          </w:tcPr>
          <w:p w14:paraId="0224E34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4.62</w:t>
            </w:r>
          </w:p>
        </w:tc>
        <w:tc>
          <w:tcPr>
            <w:tcW w:w="960" w:type="dxa"/>
            <w:tcBorders>
              <w:top w:val="nil"/>
              <w:left w:val="nil"/>
              <w:bottom w:val="nil"/>
              <w:right w:val="nil"/>
            </w:tcBorders>
            <w:shd w:val="clear" w:color="auto" w:fill="auto"/>
            <w:noWrap/>
            <w:vAlign w:val="bottom"/>
            <w:hideMark/>
          </w:tcPr>
          <w:p w14:paraId="5C2FD77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725</w:t>
            </w:r>
          </w:p>
        </w:tc>
      </w:tr>
      <w:tr w:rsidR="004D68CA" w:rsidRPr="004D68CA" w14:paraId="1DA78E5F" w14:textId="77777777" w:rsidTr="004D68CA">
        <w:trPr>
          <w:trHeight w:val="288"/>
        </w:trPr>
        <w:tc>
          <w:tcPr>
            <w:tcW w:w="1590" w:type="dxa"/>
            <w:tcBorders>
              <w:top w:val="nil"/>
              <w:left w:val="nil"/>
              <w:bottom w:val="nil"/>
              <w:right w:val="nil"/>
            </w:tcBorders>
            <w:shd w:val="clear" w:color="auto" w:fill="auto"/>
            <w:noWrap/>
            <w:vAlign w:val="bottom"/>
            <w:hideMark/>
          </w:tcPr>
          <w:p w14:paraId="3CF6699B"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543E2C2F"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7031EED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6.24</w:t>
            </w:r>
          </w:p>
        </w:tc>
        <w:tc>
          <w:tcPr>
            <w:tcW w:w="960" w:type="dxa"/>
            <w:tcBorders>
              <w:top w:val="nil"/>
              <w:left w:val="nil"/>
              <w:bottom w:val="nil"/>
              <w:right w:val="nil"/>
            </w:tcBorders>
            <w:shd w:val="clear" w:color="auto" w:fill="auto"/>
            <w:noWrap/>
            <w:vAlign w:val="bottom"/>
            <w:hideMark/>
          </w:tcPr>
          <w:p w14:paraId="46A4EAA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51</w:t>
            </w:r>
          </w:p>
        </w:tc>
        <w:tc>
          <w:tcPr>
            <w:tcW w:w="960" w:type="dxa"/>
            <w:tcBorders>
              <w:top w:val="nil"/>
              <w:left w:val="nil"/>
              <w:bottom w:val="nil"/>
              <w:right w:val="nil"/>
            </w:tcBorders>
            <w:shd w:val="clear" w:color="auto" w:fill="auto"/>
            <w:noWrap/>
            <w:vAlign w:val="bottom"/>
            <w:hideMark/>
          </w:tcPr>
          <w:p w14:paraId="3FC9D64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2.49</w:t>
            </w:r>
          </w:p>
        </w:tc>
        <w:tc>
          <w:tcPr>
            <w:tcW w:w="960" w:type="dxa"/>
            <w:tcBorders>
              <w:top w:val="nil"/>
              <w:left w:val="nil"/>
              <w:bottom w:val="nil"/>
              <w:right w:val="nil"/>
            </w:tcBorders>
            <w:shd w:val="clear" w:color="auto" w:fill="auto"/>
            <w:noWrap/>
            <w:vAlign w:val="bottom"/>
            <w:hideMark/>
          </w:tcPr>
          <w:p w14:paraId="3D2DB5E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325</w:t>
            </w:r>
          </w:p>
        </w:tc>
      </w:tr>
      <w:tr w:rsidR="004D68CA" w:rsidRPr="004D68CA" w14:paraId="44F489BF" w14:textId="77777777" w:rsidTr="004D68CA">
        <w:trPr>
          <w:trHeight w:val="288"/>
        </w:trPr>
        <w:tc>
          <w:tcPr>
            <w:tcW w:w="1590" w:type="dxa"/>
            <w:tcBorders>
              <w:top w:val="nil"/>
              <w:left w:val="nil"/>
              <w:bottom w:val="nil"/>
              <w:right w:val="nil"/>
            </w:tcBorders>
            <w:shd w:val="clear" w:color="auto" w:fill="auto"/>
            <w:noWrap/>
            <w:vAlign w:val="bottom"/>
            <w:hideMark/>
          </w:tcPr>
          <w:p w14:paraId="5847365F"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RP1-ALR</w:t>
            </w:r>
          </w:p>
        </w:tc>
        <w:tc>
          <w:tcPr>
            <w:tcW w:w="2280" w:type="dxa"/>
            <w:tcBorders>
              <w:top w:val="nil"/>
              <w:left w:val="nil"/>
              <w:bottom w:val="nil"/>
              <w:right w:val="nil"/>
            </w:tcBorders>
            <w:shd w:val="clear" w:color="auto" w:fill="auto"/>
            <w:noWrap/>
            <w:vAlign w:val="bottom"/>
            <w:hideMark/>
          </w:tcPr>
          <w:p w14:paraId="3EFDC1B0"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27FC5B5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3.25</w:t>
            </w:r>
          </w:p>
        </w:tc>
        <w:tc>
          <w:tcPr>
            <w:tcW w:w="960" w:type="dxa"/>
            <w:tcBorders>
              <w:top w:val="nil"/>
              <w:left w:val="nil"/>
              <w:bottom w:val="nil"/>
              <w:right w:val="nil"/>
            </w:tcBorders>
            <w:shd w:val="clear" w:color="auto" w:fill="auto"/>
            <w:noWrap/>
            <w:vAlign w:val="bottom"/>
            <w:hideMark/>
          </w:tcPr>
          <w:p w14:paraId="17493A1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3.97</w:t>
            </w:r>
          </w:p>
        </w:tc>
        <w:tc>
          <w:tcPr>
            <w:tcW w:w="960" w:type="dxa"/>
            <w:tcBorders>
              <w:top w:val="nil"/>
              <w:left w:val="nil"/>
              <w:bottom w:val="nil"/>
              <w:right w:val="nil"/>
            </w:tcBorders>
            <w:shd w:val="clear" w:color="auto" w:fill="auto"/>
            <w:noWrap/>
            <w:vAlign w:val="bottom"/>
            <w:hideMark/>
          </w:tcPr>
          <w:p w14:paraId="6F45D57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6.03</w:t>
            </w:r>
          </w:p>
        </w:tc>
        <w:tc>
          <w:tcPr>
            <w:tcW w:w="960" w:type="dxa"/>
            <w:tcBorders>
              <w:top w:val="nil"/>
              <w:left w:val="nil"/>
              <w:bottom w:val="nil"/>
              <w:right w:val="nil"/>
            </w:tcBorders>
            <w:shd w:val="clear" w:color="auto" w:fill="auto"/>
            <w:noWrap/>
            <w:vAlign w:val="bottom"/>
            <w:hideMark/>
          </w:tcPr>
          <w:p w14:paraId="651A81D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634</w:t>
            </w:r>
          </w:p>
        </w:tc>
      </w:tr>
      <w:tr w:rsidR="004D68CA" w:rsidRPr="004D68CA" w14:paraId="4ED1D7C2" w14:textId="77777777" w:rsidTr="004D68CA">
        <w:trPr>
          <w:trHeight w:val="288"/>
        </w:trPr>
        <w:tc>
          <w:tcPr>
            <w:tcW w:w="1590" w:type="dxa"/>
            <w:tcBorders>
              <w:top w:val="nil"/>
              <w:left w:val="nil"/>
              <w:bottom w:val="nil"/>
              <w:right w:val="nil"/>
            </w:tcBorders>
            <w:shd w:val="clear" w:color="auto" w:fill="auto"/>
            <w:noWrap/>
            <w:vAlign w:val="bottom"/>
            <w:hideMark/>
          </w:tcPr>
          <w:p w14:paraId="74554065"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059464FF"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28F3395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0.79</w:t>
            </w:r>
          </w:p>
        </w:tc>
        <w:tc>
          <w:tcPr>
            <w:tcW w:w="960" w:type="dxa"/>
            <w:tcBorders>
              <w:top w:val="nil"/>
              <w:left w:val="nil"/>
              <w:bottom w:val="nil"/>
              <w:right w:val="nil"/>
            </w:tcBorders>
            <w:shd w:val="clear" w:color="auto" w:fill="auto"/>
            <w:noWrap/>
            <w:vAlign w:val="bottom"/>
            <w:hideMark/>
          </w:tcPr>
          <w:p w14:paraId="15EAB87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3.12</w:t>
            </w:r>
          </w:p>
        </w:tc>
        <w:tc>
          <w:tcPr>
            <w:tcW w:w="960" w:type="dxa"/>
            <w:tcBorders>
              <w:top w:val="nil"/>
              <w:left w:val="nil"/>
              <w:bottom w:val="nil"/>
              <w:right w:val="nil"/>
            </w:tcBorders>
            <w:shd w:val="clear" w:color="auto" w:fill="auto"/>
            <w:noWrap/>
            <w:vAlign w:val="bottom"/>
            <w:hideMark/>
          </w:tcPr>
          <w:p w14:paraId="68B441A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6.88</w:t>
            </w:r>
          </w:p>
        </w:tc>
        <w:tc>
          <w:tcPr>
            <w:tcW w:w="960" w:type="dxa"/>
            <w:tcBorders>
              <w:top w:val="nil"/>
              <w:left w:val="nil"/>
              <w:bottom w:val="nil"/>
              <w:right w:val="nil"/>
            </w:tcBorders>
            <w:shd w:val="clear" w:color="auto" w:fill="auto"/>
            <w:noWrap/>
            <w:vAlign w:val="bottom"/>
            <w:hideMark/>
          </w:tcPr>
          <w:p w14:paraId="66470D3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148</w:t>
            </w:r>
          </w:p>
        </w:tc>
      </w:tr>
      <w:tr w:rsidR="004D68CA" w:rsidRPr="004D68CA" w14:paraId="4B288FFA" w14:textId="77777777" w:rsidTr="004D68CA">
        <w:trPr>
          <w:trHeight w:val="288"/>
        </w:trPr>
        <w:tc>
          <w:tcPr>
            <w:tcW w:w="1590" w:type="dxa"/>
            <w:tcBorders>
              <w:top w:val="nil"/>
              <w:left w:val="nil"/>
              <w:bottom w:val="nil"/>
              <w:right w:val="nil"/>
            </w:tcBorders>
            <w:shd w:val="clear" w:color="auto" w:fill="auto"/>
            <w:noWrap/>
            <w:vAlign w:val="bottom"/>
            <w:hideMark/>
          </w:tcPr>
          <w:p w14:paraId="634F07D7"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69EC9F31"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35A3FDB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3.25</w:t>
            </w:r>
          </w:p>
        </w:tc>
        <w:tc>
          <w:tcPr>
            <w:tcW w:w="960" w:type="dxa"/>
            <w:tcBorders>
              <w:top w:val="nil"/>
              <w:left w:val="nil"/>
              <w:bottom w:val="nil"/>
              <w:right w:val="nil"/>
            </w:tcBorders>
            <w:shd w:val="clear" w:color="auto" w:fill="auto"/>
            <w:noWrap/>
            <w:vAlign w:val="bottom"/>
            <w:hideMark/>
          </w:tcPr>
          <w:p w14:paraId="6F48D99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49</w:t>
            </w:r>
          </w:p>
        </w:tc>
        <w:tc>
          <w:tcPr>
            <w:tcW w:w="960" w:type="dxa"/>
            <w:tcBorders>
              <w:top w:val="nil"/>
              <w:left w:val="nil"/>
              <w:bottom w:val="nil"/>
              <w:right w:val="nil"/>
            </w:tcBorders>
            <w:shd w:val="clear" w:color="auto" w:fill="auto"/>
            <w:noWrap/>
            <w:vAlign w:val="bottom"/>
            <w:hideMark/>
          </w:tcPr>
          <w:p w14:paraId="58D0C26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1.51</w:t>
            </w:r>
          </w:p>
        </w:tc>
        <w:tc>
          <w:tcPr>
            <w:tcW w:w="960" w:type="dxa"/>
            <w:tcBorders>
              <w:top w:val="nil"/>
              <w:left w:val="nil"/>
              <w:bottom w:val="nil"/>
              <w:right w:val="nil"/>
            </w:tcBorders>
            <w:shd w:val="clear" w:color="auto" w:fill="auto"/>
            <w:noWrap/>
            <w:vAlign w:val="bottom"/>
            <w:hideMark/>
          </w:tcPr>
          <w:p w14:paraId="5BBF0B7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004</w:t>
            </w:r>
          </w:p>
        </w:tc>
      </w:tr>
      <w:tr w:rsidR="004D68CA" w:rsidRPr="004D68CA" w14:paraId="101649B2" w14:textId="77777777" w:rsidTr="004D68CA">
        <w:trPr>
          <w:trHeight w:val="288"/>
        </w:trPr>
        <w:tc>
          <w:tcPr>
            <w:tcW w:w="1590" w:type="dxa"/>
            <w:tcBorders>
              <w:top w:val="nil"/>
              <w:left w:val="nil"/>
              <w:bottom w:val="nil"/>
              <w:right w:val="nil"/>
            </w:tcBorders>
            <w:shd w:val="clear" w:color="auto" w:fill="auto"/>
            <w:noWrap/>
            <w:vAlign w:val="bottom"/>
            <w:hideMark/>
          </w:tcPr>
          <w:p w14:paraId="6E28544A"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1C369F5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768C454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8.76</w:t>
            </w:r>
          </w:p>
        </w:tc>
        <w:tc>
          <w:tcPr>
            <w:tcW w:w="960" w:type="dxa"/>
            <w:tcBorders>
              <w:top w:val="nil"/>
              <w:left w:val="nil"/>
              <w:bottom w:val="nil"/>
              <w:right w:val="nil"/>
            </w:tcBorders>
            <w:shd w:val="clear" w:color="auto" w:fill="auto"/>
            <w:noWrap/>
            <w:vAlign w:val="bottom"/>
            <w:hideMark/>
          </w:tcPr>
          <w:p w14:paraId="7E4B22E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4</w:t>
            </w:r>
          </w:p>
        </w:tc>
        <w:tc>
          <w:tcPr>
            <w:tcW w:w="960" w:type="dxa"/>
            <w:tcBorders>
              <w:top w:val="nil"/>
              <w:left w:val="nil"/>
              <w:bottom w:val="nil"/>
              <w:right w:val="nil"/>
            </w:tcBorders>
            <w:shd w:val="clear" w:color="auto" w:fill="auto"/>
            <w:noWrap/>
            <w:vAlign w:val="bottom"/>
            <w:hideMark/>
          </w:tcPr>
          <w:p w14:paraId="23874EB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16</w:t>
            </w:r>
          </w:p>
        </w:tc>
        <w:tc>
          <w:tcPr>
            <w:tcW w:w="960" w:type="dxa"/>
            <w:tcBorders>
              <w:top w:val="nil"/>
              <w:left w:val="nil"/>
              <w:bottom w:val="nil"/>
              <w:right w:val="nil"/>
            </w:tcBorders>
            <w:shd w:val="clear" w:color="auto" w:fill="auto"/>
            <w:noWrap/>
            <w:vAlign w:val="bottom"/>
            <w:hideMark/>
          </w:tcPr>
          <w:p w14:paraId="18E4798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736</w:t>
            </w:r>
          </w:p>
        </w:tc>
      </w:tr>
      <w:tr w:rsidR="004D68CA" w:rsidRPr="004D68CA" w14:paraId="0212C573" w14:textId="77777777" w:rsidTr="004D68CA">
        <w:trPr>
          <w:trHeight w:val="288"/>
        </w:trPr>
        <w:tc>
          <w:tcPr>
            <w:tcW w:w="1590" w:type="dxa"/>
            <w:tcBorders>
              <w:top w:val="nil"/>
              <w:left w:val="nil"/>
              <w:bottom w:val="nil"/>
              <w:right w:val="nil"/>
            </w:tcBorders>
            <w:shd w:val="clear" w:color="auto" w:fill="auto"/>
            <w:noWrap/>
            <w:vAlign w:val="bottom"/>
            <w:hideMark/>
          </w:tcPr>
          <w:p w14:paraId="1DEC9E05"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EGB1-ALR</w:t>
            </w:r>
          </w:p>
        </w:tc>
        <w:tc>
          <w:tcPr>
            <w:tcW w:w="2280" w:type="dxa"/>
            <w:tcBorders>
              <w:top w:val="nil"/>
              <w:left w:val="nil"/>
              <w:bottom w:val="nil"/>
              <w:right w:val="nil"/>
            </w:tcBorders>
            <w:shd w:val="clear" w:color="auto" w:fill="auto"/>
            <w:noWrap/>
            <w:vAlign w:val="bottom"/>
            <w:hideMark/>
          </w:tcPr>
          <w:p w14:paraId="1976E8CE"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01CDE92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77</w:t>
            </w:r>
          </w:p>
        </w:tc>
        <w:tc>
          <w:tcPr>
            <w:tcW w:w="960" w:type="dxa"/>
            <w:tcBorders>
              <w:top w:val="nil"/>
              <w:left w:val="nil"/>
              <w:bottom w:val="nil"/>
              <w:right w:val="nil"/>
            </w:tcBorders>
            <w:shd w:val="clear" w:color="auto" w:fill="auto"/>
            <w:noWrap/>
            <w:vAlign w:val="bottom"/>
            <w:hideMark/>
          </w:tcPr>
          <w:p w14:paraId="5376272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29</w:t>
            </w:r>
          </w:p>
        </w:tc>
        <w:tc>
          <w:tcPr>
            <w:tcW w:w="960" w:type="dxa"/>
            <w:tcBorders>
              <w:top w:val="nil"/>
              <w:left w:val="nil"/>
              <w:bottom w:val="nil"/>
              <w:right w:val="nil"/>
            </w:tcBorders>
            <w:shd w:val="clear" w:color="auto" w:fill="auto"/>
            <w:noWrap/>
            <w:vAlign w:val="bottom"/>
            <w:hideMark/>
          </w:tcPr>
          <w:p w14:paraId="76C7EC0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71</w:t>
            </w:r>
          </w:p>
        </w:tc>
        <w:tc>
          <w:tcPr>
            <w:tcW w:w="960" w:type="dxa"/>
            <w:tcBorders>
              <w:top w:val="nil"/>
              <w:left w:val="nil"/>
              <w:bottom w:val="nil"/>
              <w:right w:val="nil"/>
            </w:tcBorders>
            <w:shd w:val="clear" w:color="auto" w:fill="auto"/>
            <w:noWrap/>
            <w:vAlign w:val="bottom"/>
            <w:hideMark/>
          </w:tcPr>
          <w:p w14:paraId="6EB71E5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676</w:t>
            </w:r>
          </w:p>
        </w:tc>
      </w:tr>
      <w:tr w:rsidR="004D68CA" w:rsidRPr="004D68CA" w14:paraId="097D66EB" w14:textId="77777777" w:rsidTr="004D68CA">
        <w:trPr>
          <w:trHeight w:val="288"/>
        </w:trPr>
        <w:tc>
          <w:tcPr>
            <w:tcW w:w="1590" w:type="dxa"/>
            <w:tcBorders>
              <w:top w:val="nil"/>
              <w:left w:val="nil"/>
              <w:bottom w:val="nil"/>
              <w:right w:val="nil"/>
            </w:tcBorders>
            <w:shd w:val="clear" w:color="auto" w:fill="auto"/>
            <w:noWrap/>
            <w:vAlign w:val="bottom"/>
            <w:hideMark/>
          </w:tcPr>
          <w:p w14:paraId="252D6CEC"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5AB870A7"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70C69C1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77</w:t>
            </w:r>
          </w:p>
        </w:tc>
        <w:tc>
          <w:tcPr>
            <w:tcW w:w="960" w:type="dxa"/>
            <w:tcBorders>
              <w:top w:val="nil"/>
              <w:left w:val="nil"/>
              <w:bottom w:val="nil"/>
              <w:right w:val="nil"/>
            </w:tcBorders>
            <w:shd w:val="clear" w:color="auto" w:fill="auto"/>
            <w:noWrap/>
            <w:vAlign w:val="bottom"/>
            <w:hideMark/>
          </w:tcPr>
          <w:p w14:paraId="0E6028D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19</w:t>
            </w:r>
          </w:p>
        </w:tc>
        <w:tc>
          <w:tcPr>
            <w:tcW w:w="960" w:type="dxa"/>
            <w:tcBorders>
              <w:top w:val="nil"/>
              <w:left w:val="nil"/>
              <w:bottom w:val="nil"/>
              <w:right w:val="nil"/>
            </w:tcBorders>
            <w:shd w:val="clear" w:color="auto" w:fill="auto"/>
            <w:noWrap/>
            <w:vAlign w:val="bottom"/>
            <w:hideMark/>
          </w:tcPr>
          <w:p w14:paraId="1A0C1A1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2.81</w:t>
            </w:r>
          </w:p>
        </w:tc>
        <w:tc>
          <w:tcPr>
            <w:tcW w:w="960" w:type="dxa"/>
            <w:tcBorders>
              <w:top w:val="nil"/>
              <w:left w:val="nil"/>
              <w:bottom w:val="nil"/>
              <w:right w:val="nil"/>
            </w:tcBorders>
            <w:shd w:val="clear" w:color="auto" w:fill="auto"/>
            <w:noWrap/>
            <w:vAlign w:val="bottom"/>
            <w:hideMark/>
          </w:tcPr>
          <w:p w14:paraId="5D510D7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457</w:t>
            </w:r>
          </w:p>
        </w:tc>
      </w:tr>
      <w:tr w:rsidR="004D68CA" w:rsidRPr="004D68CA" w14:paraId="444604CB" w14:textId="77777777" w:rsidTr="004D68CA">
        <w:trPr>
          <w:trHeight w:val="288"/>
        </w:trPr>
        <w:tc>
          <w:tcPr>
            <w:tcW w:w="1590" w:type="dxa"/>
            <w:tcBorders>
              <w:top w:val="nil"/>
              <w:left w:val="nil"/>
              <w:bottom w:val="nil"/>
              <w:right w:val="nil"/>
            </w:tcBorders>
            <w:shd w:val="clear" w:color="auto" w:fill="auto"/>
            <w:noWrap/>
            <w:vAlign w:val="bottom"/>
            <w:hideMark/>
          </w:tcPr>
          <w:p w14:paraId="2AE2080F"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3C5BF440"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2EB61C0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2.79</w:t>
            </w:r>
          </w:p>
        </w:tc>
        <w:tc>
          <w:tcPr>
            <w:tcW w:w="960" w:type="dxa"/>
            <w:tcBorders>
              <w:top w:val="nil"/>
              <w:left w:val="nil"/>
              <w:bottom w:val="nil"/>
              <w:right w:val="nil"/>
            </w:tcBorders>
            <w:shd w:val="clear" w:color="auto" w:fill="auto"/>
            <w:noWrap/>
            <w:vAlign w:val="bottom"/>
            <w:hideMark/>
          </w:tcPr>
          <w:p w14:paraId="1B5F390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6</w:t>
            </w:r>
          </w:p>
        </w:tc>
        <w:tc>
          <w:tcPr>
            <w:tcW w:w="960" w:type="dxa"/>
            <w:tcBorders>
              <w:top w:val="nil"/>
              <w:left w:val="nil"/>
              <w:bottom w:val="nil"/>
              <w:right w:val="nil"/>
            </w:tcBorders>
            <w:shd w:val="clear" w:color="auto" w:fill="auto"/>
            <w:noWrap/>
            <w:vAlign w:val="bottom"/>
            <w:hideMark/>
          </w:tcPr>
          <w:p w14:paraId="2F1A8EC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1.24</w:t>
            </w:r>
          </w:p>
        </w:tc>
        <w:tc>
          <w:tcPr>
            <w:tcW w:w="960" w:type="dxa"/>
            <w:tcBorders>
              <w:top w:val="nil"/>
              <w:left w:val="nil"/>
              <w:bottom w:val="nil"/>
              <w:right w:val="nil"/>
            </w:tcBorders>
            <w:shd w:val="clear" w:color="auto" w:fill="auto"/>
            <w:noWrap/>
            <w:vAlign w:val="bottom"/>
            <w:hideMark/>
          </w:tcPr>
          <w:p w14:paraId="28E3BFE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074</w:t>
            </w:r>
          </w:p>
        </w:tc>
      </w:tr>
      <w:tr w:rsidR="004D68CA" w:rsidRPr="004D68CA" w14:paraId="7286EF54" w14:textId="77777777" w:rsidTr="004D68CA">
        <w:trPr>
          <w:trHeight w:val="288"/>
        </w:trPr>
        <w:tc>
          <w:tcPr>
            <w:tcW w:w="1590" w:type="dxa"/>
            <w:tcBorders>
              <w:top w:val="nil"/>
              <w:left w:val="nil"/>
              <w:bottom w:val="nil"/>
              <w:right w:val="nil"/>
            </w:tcBorders>
            <w:shd w:val="clear" w:color="auto" w:fill="auto"/>
            <w:noWrap/>
            <w:vAlign w:val="bottom"/>
            <w:hideMark/>
          </w:tcPr>
          <w:p w14:paraId="4D32AD99"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2C3A95D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5E93D32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5.90</w:t>
            </w:r>
          </w:p>
        </w:tc>
        <w:tc>
          <w:tcPr>
            <w:tcW w:w="960" w:type="dxa"/>
            <w:tcBorders>
              <w:top w:val="nil"/>
              <w:left w:val="nil"/>
              <w:bottom w:val="nil"/>
              <w:right w:val="nil"/>
            </w:tcBorders>
            <w:shd w:val="clear" w:color="auto" w:fill="auto"/>
            <w:noWrap/>
            <w:vAlign w:val="bottom"/>
            <w:hideMark/>
          </w:tcPr>
          <w:p w14:paraId="6817EB1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44</w:t>
            </w:r>
          </w:p>
        </w:tc>
        <w:tc>
          <w:tcPr>
            <w:tcW w:w="960" w:type="dxa"/>
            <w:tcBorders>
              <w:top w:val="nil"/>
              <w:left w:val="nil"/>
              <w:bottom w:val="nil"/>
              <w:right w:val="nil"/>
            </w:tcBorders>
            <w:shd w:val="clear" w:color="auto" w:fill="auto"/>
            <w:noWrap/>
            <w:vAlign w:val="bottom"/>
            <w:hideMark/>
          </w:tcPr>
          <w:p w14:paraId="78A2911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1.56</w:t>
            </w:r>
          </w:p>
        </w:tc>
        <w:tc>
          <w:tcPr>
            <w:tcW w:w="960" w:type="dxa"/>
            <w:tcBorders>
              <w:top w:val="nil"/>
              <w:left w:val="nil"/>
              <w:bottom w:val="nil"/>
              <w:right w:val="nil"/>
            </w:tcBorders>
            <w:shd w:val="clear" w:color="auto" w:fill="auto"/>
            <w:noWrap/>
            <w:vAlign w:val="bottom"/>
            <w:hideMark/>
          </w:tcPr>
          <w:p w14:paraId="0FA61BD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382</w:t>
            </w:r>
          </w:p>
        </w:tc>
      </w:tr>
      <w:tr w:rsidR="004D68CA" w:rsidRPr="004D68CA" w14:paraId="2B0398F2" w14:textId="77777777" w:rsidTr="004D68CA">
        <w:trPr>
          <w:trHeight w:val="288"/>
        </w:trPr>
        <w:tc>
          <w:tcPr>
            <w:tcW w:w="1590" w:type="dxa"/>
            <w:tcBorders>
              <w:top w:val="nil"/>
              <w:left w:val="nil"/>
              <w:bottom w:val="nil"/>
              <w:right w:val="nil"/>
            </w:tcBorders>
            <w:shd w:val="clear" w:color="auto" w:fill="auto"/>
            <w:noWrap/>
            <w:vAlign w:val="bottom"/>
            <w:hideMark/>
          </w:tcPr>
          <w:p w14:paraId="025B8244"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SP1-ALR</w:t>
            </w:r>
          </w:p>
        </w:tc>
        <w:tc>
          <w:tcPr>
            <w:tcW w:w="2280" w:type="dxa"/>
            <w:tcBorders>
              <w:top w:val="nil"/>
              <w:left w:val="nil"/>
              <w:bottom w:val="nil"/>
              <w:right w:val="nil"/>
            </w:tcBorders>
            <w:shd w:val="clear" w:color="auto" w:fill="auto"/>
            <w:noWrap/>
            <w:vAlign w:val="bottom"/>
            <w:hideMark/>
          </w:tcPr>
          <w:p w14:paraId="0BA10E4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3CAE37C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6.85</w:t>
            </w:r>
          </w:p>
        </w:tc>
        <w:tc>
          <w:tcPr>
            <w:tcW w:w="960" w:type="dxa"/>
            <w:tcBorders>
              <w:top w:val="nil"/>
              <w:left w:val="nil"/>
              <w:bottom w:val="nil"/>
              <w:right w:val="nil"/>
            </w:tcBorders>
            <w:shd w:val="clear" w:color="auto" w:fill="auto"/>
            <w:noWrap/>
            <w:vAlign w:val="bottom"/>
            <w:hideMark/>
          </w:tcPr>
          <w:p w14:paraId="029F9B2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19</w:t>
            </w:r>
          </w:p>
        </w:tc>
        <w:tc>
          <w:tcPr>
            <w:tcW w:w="960" w:type="dxa"/>
            <w:tcBorders>
              <w:top w:val="nil"/>
              <w:left w:val="nil"/>
              <w:bottom w:val="nil"/>
              <w:right w:val="nil"/>
            </w:tcBorders>
            <w:shd w:val="clear" w:color="auto" w:fill="auto"/>
            <w:noWrap/>
            <w:vAlign w:val="bottom"/>
            <w:hideMark/>
          </w:tcPr>
          <w:p w14:paraId="401073C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81</w:t>
            </w:r>
          </w:p>
        </w:tc>
        <w:tc>
          <w:tcPr>
            <w:tcW w:w="960" w:type="dxa"/>
            <w:tcBorders>
              <w:top w:val="nil"/>
              <w:left w:val="nil"/>
              <w:bottom w:val="nil"/>
              <w:right w:val="nil"/>
            </w:tcBorders>
            <w:shd w:val="clear" w:color="auto" w:fill="auto"/>
            <w:noWrap/>
            <w:vAlign w:val="bottom"/>
            <w:hideMark/>
          </w:tcPr>
          <w:p w14:paraId="5237354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564</w:t>
            </w:r>
          </w:p>
        </w:tc>
      </w:tr>
      <w:tr w:rsidR="004D68CA" w:rsidRPr="004D68CA" w14:paraId="50460A60" w14:textId="77777777" w:rsidTr="004D68CA">
        <w:trPr>
          <w:trHeight w:val="288"/>
        </w:trPr>
        <w:tc>
          <w:tcPr>
            <w:tcW w:w="1590" w:type="dxa"/>
            <w:tcBorders>
              <w:top w:val="nil"/>
              <w:left w:val="nil"/>
              <w:bottom w:val="nil"/>
              <w:right w:val="nil"/>
            </w:tcBorders>
            <w:shd w:val="clear" w:color="auto" w:fill="auto"/>
            <w:noWrap/>
            <w:vAlign w:val="bottom"/>
            <w:hideMark/>
          </w:tcPr>
          <w:p w14:paraId="440F3F93"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1806C511"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56C2EEC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5.33</w:t>
            </w:r>
          </w:p>
        </w:tc>
        <w:tc>
          <w:tcPr>
            <w:tcW w:w="960" w:type="dxa"/>
            <w:tcBorders>
              <w:top w:val="nil"/>
              <w:left w:val="nil"/>
              <w:bottom w:val="nil"/>
              <w:right w:val="nil"/>
            </w:tcBorders>
            <w:shd w:val="clear" w:color="auto" w:fill="auto"/>
            <w:noWrap/>
            <w:vAlign w:val="bottom"/>
            <w:hideMark/>
          </w:tcPr>
          <w:p w14:paraId="0F4EF45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87</w:t>
            </w:r>
          </w:p>
        </w:tc>
        <w:tc>
          <w:tcPr>
            <w:tcW w:w="960" w:type="dxa"/>
            <w:tcBorders>
              <w:top w:val="nil"/>
              <w:left w:val="nil"/>
              <w:bottom w:val="nil"/>
              <w:right w:val="nil"/>
            </w:tcBorders>
            <w:shd w:val="clear" w:color="auto" w:fill="auto"/>
            <w:noWrap/>
            <w:vAlign w:val="bottom"/>
            <w:hideMark/>
          </w:tcPr>
          <w:p w14:paraId="6300F30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3.13</w:t>
            </w:r>
          </w:p>
        </w:tc>
        <w:tc>
          <w:tcPr>
            <w:tcW w:w="960" w:type="dxa"/>
            <w:tcBorders>
              <w:top w:val="nil"/>
              <w:left w:val="nil"/>
              <w:bottom w:val="nil"/>
              <w:right w:val="nil"/>
            </w:tcBorders>
            <w:shd w:val="clear" w:color="auto" w:fill="auto"/>
            <w:noWrap/>
            <w:vAlign w:val="bottom"/>
            <w:hideMark/>
          </w:tcPr>
          <w:p w14:paraId="3678B86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163</w:t>
            </w:r>
          </w:p>
        </w:tc>
      </w:tr>
      <w:tr w:rsidR="004D68CA" w:rsidRPr="004D68CA" w14:paraId="44212208" w14:textId="77777777" w:rsidTr="004D68CA">
        <w:trPr>
          <w:trHeight w:val="288"/>
        </w:trPr>
        <w:tc>
          <w:tcPr>
            <w:tcW w:w="1590" w:type="dxa"/>
            <w:tcBorders>
              <w:top w:val="nil"/>
              <w:left w:val="nil"/>
              <w:bottom w:val="nil"/>
              <w:right w:val="nil"/>
            </w:tcBorders>
            <w:shd w:val="clear" w:color="auto" w:fill="auto"/>
            <w:noWrap/>
            <w:vAlign w:val="bottom"/>
            <w:hideMark/>
          </w:tcPr>
          <w:p w14:paraId="2A08D400"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2FB9D6A6"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076C5F3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8.35</w:t>
            </w:r>
          </w:p>
        </w:tc>
        <w:tc>
          <w:tcPr>
            <w:tcW w:w="960" w:type="dxa"/>
            <w:tcBorders>
              <w:top w:val="nil"/>
              <w:left w:val="nil"/>
              <w:bottom w:val="nil"/>
              <w:right w:val="nil"/>
            </w:tcBorders>
            <w:shd w:val="clear" w:color="auto" w:fill="auto"/>
            <w:noWrap/>
            <w:vAlign w:val="bottom"/>
            <w:hideMark/>
          </w:tcPr>
          <w:p w14:paraId="638CC02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32</w:t>
            </w:r>
          </w:p>
        </w:tc>
        <w:tc>
          <w:tcPr>
            <w:tcW w:w="960" w:type="dxa"/>
            <w:tcBorders>
              <w:top w:val="nil"/>
              <w:left w:val="nil"/>
              <w:bottom w:val="nil"/>
              <w:right w:val="nil"/>
            </w:tcBorders>
            <w:shd w:val="clear" w:color="auto" w:fill="auto"/>
            <w:noWrap/>
            <w:vAlign w:val="bottom"/>
            <w:hideMark/>
          </w:tcPr>
          <w:p w14:paraId="29B5755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3.68</w:t>
            </w:r>
          </w:p>
        </w:tc>
        <w:tc>
          <w:tcPr>
            <w:tcW w:w="960" w:type="dxa"/>
            <w:tcBorders>
              <w:top w:val="nil"/>
              <w:left w:val="nil"/>
              <w:bottom w:val="nil"/>
              <w:right w:val="nil"/>
            </w:tcBorders>
            <w:shd w:val="clear" w:color="auto" w:fill="auto"/>
            <w:noWrap/>
            <w:vAlign w:val="bottom"/>
            <w:hideMark/>
          </w:tcPr>
          <w:p w14:paraId="316328C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363</w:t>
            </w:r>
          </w:p>
        </w:tc>
      </w:tr>
      <w:tr w:rsidR="004D68CA" w:rsidRPr="004D68CA" w14:paraId="5314990C" w14:textId="77777777" w:rsidTr="004D68CA">
        <w:trPr>
          <w:trHeight w:val="288"/>
        </w:trPr>
        <w:tc>
          <w:tcPr>
            <w:tcW w:w="1590" w:type="dxa"/>
            <w:tcBorders>
              <w:top w:val="nil"/>
              <w:left w:val="nil"/>
              <w:bottom w:val="nil"/>
              <w:right w:val="nil"/>
            </w:tcBorders>
            <w:shd w:val="clear" w:color="auto" w:fill="auto"/>
            <w:noWrap/>
            <w:vAlign w:val="bottom"/>
            <w:hideMark/>
          </w:tcPr>
          <w:p w14:paraId="4623536A"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5443E06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4B05840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1.69</w:t>
            </w:r>
          </w:p>
        </w:tc>
        <w:tc>
          <w:tcPr>
            <w:tcW w:w="960" w:type="dxa"/>
            <w:tcBorders>
              <w:top w:val="nil"/>
              <w:left w:val="nil"/>
              <w:bottom w:val="nil"/>
              <w:right w:val="nil"/>
            </w:tcBorders>
            <w:shd w:val="clear" w:color="auto" w:fill="auto"/>
            <w:noWrap/>
            <w:vAlign w:val="bottom"/>
            <w:hideMark/>
          </w:tcPr>
          <w:p w14:paraId="2DA7A10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4.94</w:t>
            </w:r>
          </w:p>
        </w:tc>
        <w:tc>
          <w:tcPr>
            <w:tcW w:w="960" w:type="dxa"/>
            <w:tcBorders>
              <w:top w:val="nil"/>
              <w:left w:val="nil"/>
              <w:bottom w:val="nil"/>
              <w:right w:val="nil"/>
            </w:tcBorders>
            <w:shd w:val="clear" w:color="auto" w:fill="auto"/>
            <w:noWrap/>
            <w:vAlign w:val="bottom"/>
            <w:hideMark/>
          </w:tcPr>
          <w:p w14:paraId="12D8FC6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5.06</w:t>
            </w:r>
          </w:p>
        </w:tc>
        <w:tc>
          <w:tcPr>
            <w:tcW w:w="960" w:type="dxa"/>
            <w:tcBorders>
              <w:top w:val="nil"/>
              <w:left w:val="nil"/>
              <w:bottom w:val="nil"/>
              <w:right w:val="nil"/>
            </w:tcBorders>
            <w:shd w:val="clear" w:color="auto" w:fill="auto"/>
            <w:noWrap/>
            <w:vAlign w:val="bottom"/>
            <w:hideMark/>
          </w:tcPr>
          <w:p w14:paraId="2958E9F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593</w:t>
            </w:r>
          </w:p>
        </w:tc>
      </w:tr>
      <w:tr w:rsidR="004D68CA" w:rsidRPr="004D68CA" w14:paraId="0FE3A8DA" w14:textId="77777777" w:rsidTr="004D68CA">
        <w:trPr>
          <w:trHeight w:val="288"/>
        </w:trPr>
        <w:tc>
          <w:tcPr>
            <w:tcW w:w="1590" w:type="dxa"/>
            <w:tcBorders>
              <w:top w:val="nil"/>
              <w:left w:val="nil"/>
              <w:bottom w:val="nil"/>
              <w:right w:val="nil"/>
            </w:tcBorders>
            <w:shd w:val="clear" w:color="auto" w:fill="auto"/>
            <w:noWrap/>
            <w:vAlign w:val="bottom"/>
            <w:hideMark/>
          </w:tcPr>
          <w:p w14:paraId="1BBB6BFB"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RHP1-ALR</w:t>
            </w:r>
          </w:p>
        </w:tc>
        <w:tc>
          <w:tcPr>
            <w:tcW w:w="2280" w:type="dxa"/>
            <w:tcBorders>
              <w:top w:val="nil"/>
              <w:left w:val="nil"/>
              <w:bottom w:val="nil"/>
              <w:right w:val="nil"/>
            </w:tcBorders>
            <w:shd w:val="clear" w:color="auto" w:fill="auto"/>
            <w:noWrap/>
            <w:vAlign w:val="bottom"/>
            <w:hideMark/>
          </w:tcPr>
          <w:p w14:paraId="002A4BC3"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71A9279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3.36</w:t>
            </w:r>
          </w:p>
        </w:tc>
        <w:tc>
          <w:tcPr>
            <w:tcW w:w="960" w:type="dxa"/>
            <w:tcBorders>
              <w:top w:val="nil"/>
              <w:left w:val="nil"/>
              <w:bottom w:val="nil"/>
              <w:right w:val="nil"/>
            </w:tcBorders>
            <w:shd w:val="clear" w:color="auto" w:fill="auto"/>
            <w:noWrap/>
            <w:vAlign w:val="bottom"/>
            <w:hideMark/>
          </w:tcPr>
          <w:p w14:paraId="015FDA9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5.07</w:t>
            </w:r>
          </w:p>
        </w:tc>
        <w:tc>
          <w:tcPr>
            <w:tcW w:w="960" w:type="dxa"/>
            <w:tcBorders>
              <w:top w:val="nil"/>
              <w:left w:val="nil"/>
              <w:bottom w:val="nil"/>
              <w:right w:val="nil"/>
            </w:tcBorders>
            <w:shd w:val="clear" w:color="auto" w:fill="auto"/>
            <w:noWrap/>
            <w:vAlign w:val="bottom"/>
            <w:hideMark/>
          </w:tcPr>
          <w:p w14:paraId="5550BC5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4.93</w:t>
            </w:r>
          </w:p>
        </w:tc>
        <w:tc>
          <w:tcPr>
            <w:tcW w:w="960" w:type="dxa"/>
            <w:tcBorders>
              <w:top w:val="nil"/>
              <w:left w:val="nil"/>
              <w:bottom w:val="nil"/>
              <w:right w:val="nil"/>
            </w:tcBorders>
            <w:shd w:val="clear" w:color="auto" w:fill="auto"/>
            <w:noWrap/>
            <w:vAlign w:val="bottom"/>
            <w:hideMark/>
          </w:tcPr>
          <w:p w14:paraId="1555993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815</w:t>
            </w:r>
          </w:p>
        </w:tc>
      </w:tr>
      <w:tr w:rsidR="004D68CA" w:rsidRPr="004D68CA" w14:paraId="6AB35BB5" w14:textId="77777777" w:rsidTr="004D68CA">
        <w:trPr>
          <w:trHeight w:val="288"/>
        </w:trPr>
        <w:tc>
          <w:tcPr>
            <w:tcW w:w="1590" w:type="dxa"/>
            <w:tcBorders>
              <w:top w:val="nil"/>
              <w:left w:val="nil"/>
              <w:bottom w:val="nil"/>
              <w:right w:val="nil"/>
            </w:tcBorders>
            <w:shd w:val="clear" w:color="auto" w:fill="auto"/>
            <w:noWrap/>
            <w:vAlign w:val="bottom"/>
            <w:hideMark/>
          </w:tcPr>
          <w:p w14:paraId="2BD16CD1"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1C485B8E"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1EED10F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8.88</w:t>
            </w:r>
          </w:p>
        </w:tc>
        <w:tc>
          <w:tcPr>
            <w:tcW w:w="960" w:type="dxa"/>
            <w:tcBorders>
              <w:top w:val="nil"/>
              <w:left w:val="nil"/>
              <w:bottom w:val="nil"/>
              <w:right w:val="nil"/>
            </w:tcBorders>
            <w:shd w:val="clear" w:color="auto" w:fill="auto"/>
            <w:noWrap/>
            <w:vAlign w:val="bottom"/>
            <w:hideMark/>
          </w:tcPr>
          <w:p w14:paraId="07B04D9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56</w:t>
            </w:r>
          </w:p>
        </w:tc>
        <w:tc>
          <w:tcPr>
            <w:tcW w:w="960" w:type="dxa"/>
            <w:tcBorders>
              <w:top w:val="nil"/>
              <w:left w:val="nil"/>
              <w:bottom w:val="nil"/>
              <w:right w:val="nil"/>
            </w:tcBorders>
            <w:shd w:val="clear" w:color="auto" w:fill="auto"/>
            <w:noWrap/>
            <w:vAlign w:val="bottom"/>
            <w:hideMark/>
          </w:tcPr>
          <w:p w14:paraId="119D516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8.44</w:t>
            </w:r>
          </w:p>
        </w:tc>
        <w:tc>
          <w:tcPr>
            <w:tcW w:w="960" w:type="dxa"/>
            <w:tcBorders>
              <w:top w:val="nil"/>
              <w:left w:val="nil"/>
              <w:bottom w:val="nil"/>
              <w:right w:val="nil"/>
            </w:tcBorders>
            <w:shd w:val="clear" w:color="auto" w:fill="auto"/>
            <w:noWrap/>
            <w:vAlign w:val="bottom"/>
            <w:hideMark/>
          </w:tcPr>
          <w:p w14:paraId="5B47C09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028</w:t>
            </w:r>
          </w:p>
        </w:tc>
      </w:tr>
      <w:tr w:rsidR="004D68CA" w:rsidRPr="004D68CA" w14:paraId="0788D86D" w14:textId="77777777" w:rsidTr="004D68CA">
        <w:trPr>
          <w:trHeight w:val="288"/>
        </w:trPr>
        <w:tc>
          <w:tcPr>
            <w:tcW w:w="1590" w:type="dxa"/>
            <w:tcBorders>
              <w:top w:val="nil"/>
              <w:left w:val="nil"/>
              <w:bottom w:val="nil"/>
              <w:right w:val="nil"/>
            </w:tcBorders>
            <w:shd w:val="clear" w:color="auto" w:fill="auto"/>
            <w:noWrap/>
            <w:vAlign w:val="bottom"/>
            <w:hideMark/>
          </w:tcPr>
          <w:p w14:paraId="7DD21135"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7EEB1204"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1B1F15B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6.42</w:t>
            </w:r>
          </w:p>
        </w:tc>
        <w:tc>
          <w:tcPr>
            <w:tcW w:w="960" w:type="dxa"/>
            <w:tcBorders>
              <w:top w:val="nil"/>
              <w:left w:val="nil"/>
              <w:bottom w:val="nil"/>
              <w:right w:val="nil"/>
            </w:tcBorders>
            <w:shd w:val="clear" w:color="auto" w:fill="auto"/>
            <w:noWrap/>
            <w:vAlign w:val="bottom"/>
            <w:hideMark/>
          </w:tcPr>
          <w:p w14:paraId="12910DD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2.52</w:t>
            </w:r>
          </w:p>
        </w:tc>
        <w:tc>
          <w:tcPr>
            <w:tcW w:w="960" w:type="dxa"/>
            <w:tcBorders>
              <w:top w:val="nil"/>
              <w:left w:val="nil"/>
              <w:bottom w:val="nil"/>
              <w:right w:val="nil"/>
            </w:tcBorders>
            <w:shd w:val="clear" w:color="auto" w:fill="auto"/>
            <w:noWrap/>
            <w:vAlign w:val="bottom"/>
            <w:hideMark/>
          </w:tcPr>
          <w:p w14:paraId="61CC83F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48</w:t>
            </w:r>
          </w:p>
        </w:tc>
        <w:tc>
          <w:tcPr>
            <w:tcW w:w="960" w:type="dxa"/>
            <w:tcBorders>
              <w:top w:val="nil"/>
              <w:left w:val="nil"/>
              <w:bottom w:val="nil"/>
              <w:right w:val="nil"/>
            </w:tcBorders>
            <w:shd w:val="clear" w:color="auto" w:fill="auto"/>
            <w:noWrap/>
            <w:vAlign w:val="bottom"/>
            <w:hideMark/>
          </w:tcPr>
          <w:p w14:paraId="7DF0520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879</w:t>
            </w:r>
          </w:p>
        </w:tc>
      </w:tr>
      <w:tr w:rsidR="004D68CA" w:rsidRPr="004D68CA" w14:paraId="279736F0" w14:textId="77777777" w:rsidTr="004D68CA">
        <w:trPr>
          <w:trHeight w:val="288"/>
        </w:trPr>
        <w:tc>
          <w:tcPr>
            <w:tcW w:w="1590" w:type="dxa"/>
            <w:tcBorders>
              <w:top w:val="nil"/>
              <w:left w:val="nil"/>
              <w:bottom w:val="nil"/>
              <w:right w:val="nil"/>
            </w:tcBorders>
            <w:shd w:val="clear" w:color="auto" w:fill="auto"/>
            <w:noWrap/>
            <w:vAlign w:val="bottom"/>
            <w:hideMark/>
          </w:tcPr>
          <w:p w14:paraId="27E39275"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60766992"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39BCE26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3.97</w:t>
            </w:r>
          </w:p>
        </w:tc>
        <w:tc>
          <w:tcPr>
            <w:tcW w:w="960" w:type="dxa"/>
            <w:tcBorders>
              <w:top w:val="nil"/>
              <w:left w:val="nil"/>
              <w:bottom w:val="nil"/>
              <w:right w:val="nil"/>
            </w:tcBorders>
            <w:shd w:val="clear" w:color="auto" w:fill="auto"/>
            <w:noWrap/>
            <w:vAlign w:val="bottom"/>
            <w:hideMark/>
          </w:tcPr>
          <w:p w14:paraId="1E47480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1.08</w:t>
            </w:r>
          </w:p>
        </w:tc>
        <w:tc>
          <w:tcPr>
            <w:tcW w:w="960" w:type="dxa"/>
            <w:tcBorders>
              <w:top w:val="nil"/>
              <w:left w:val="nil"/>
              <w:bottom w:val="nil"/>
              <w:right w:val="nil"/>
            </w:tcBorders>
            <w:shd w:val="clear" w:color="auto" w:fill="auto"/>
            <w:noWrap/>
            <w:vAlign w:val="bottom"/>
            <w:hideMark/>
          </w:tcPr>
          <w:p w14:paraId="2FA281D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8.92</w:t>
            </w:r>
          </w:p>
        </w:tc>
        <w:tc>
          <w:tcPr>
            <w:tcW w:w="960" w:type="dxa"/>
            <w:tcBorders>
              <w:top w:val="nil"/>
              <w:left w:val="nil"/>
              <w:bottom w:val="nil"/>
              <w:right w:val="nil"/>
            </w:tcBorders>
            <w:shd w:val="clear" w:color="auto" w:fill="auto"/>
            <w:noWrap/>
            <w:vAlign w:val="bottom"/>
            <w:hideMark/>
          </w:tcPr>
          <w:p w14:paraId="085B09E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444</w:t>
            </w:r>
          </w:p>
        </w:tc>
      </w:tr>
      <w:tr w:rsidR="004D68CA" w:rsidRPr="004D68CA" w14:paraId="25B96713" w14:textId="77777777" w:rsidTr="004D68CA">
        <w:trPr>
          <w:trHeight w:val="288"/>
        </w:trPr>
        <w:tc>
          <w:tcPr>
            <w:tcW w:w="1590" w:type="dxa"/>
            <w:tcBorders>
              <w:top w:val="nil"/>
              <w:left w:val="nil"/>
              <w:bottom w:val="nil"/>
              <w:right w:val="nil"/>
            </w:tcBorders>
            <w:shd w:val="clear" w:color="auto" w:fill="auto"/>
            <w:noWrap/>
            <w:vAlign w:val="bottom"/>
            <w:hideMark/>
          </w:tcPr>
          <w:p w14:paraId="37BFA44F"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BSP1-SSY</w:t>
            </w:r>
          </w:p>
        </w:tc>
        <w:tc>
          <w:tcPr>
            <w:tcW w:w="2280" w:type="dxa"/>
            <w:tcBorders>
              <w:top w:val="nil"/>
              <w:left w:val="nil"/>
              <w:bottom w:val="nil"/>
              <w:right w:val="nil"/>
            </w:tcBorders>
            <w:shd w:val="clear" w:color="auto" w:fill="auto"/>
            <w:noWrap/>
            <w:vAlign w:val="bottom"/>
            <w:hideMark/>
          </w:tcPr>
          <w:p w14:paraId="4E0F36AD"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38B16BB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72</w:t>
            </w:r>
          </w:p>
        </w:tc>
        <w:tc>
          <w:tcPr>
            <w:tcW w:w="960" w:type="dxa"/>
            <w:tcBorders>
              <w:top w:val="nil"/>
              <w:left w:val="nil"/>
              <w:bottom w:val="nil"/>
              <w:right w:val="nil"/>
            </w:tcBorders>
            <w:shd w:val="clear" w:color="auto" w:fill="auto"/>
            <w:noWrap/>
            <w:vAlign w:val="bottom"/>
            <w:hideMark/>
          </w:tcPr>
          <w:p w14:paraId="097EB97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4.41</w:t>
            </w:r>
          </w:p>
        </w:tc>
        <w:tc>
          <w:tcPr>
            <w:tcW w:w="960" w:type="dxa"/>
            <w:tcBorders>
              <w:top w:val="nil"/>
              <w:left w:val="nil"/>
              <w:bottom w:val="nil"/>
              <w:right w:val="nil"/>
            </w:tcBorders>
            <w:shd w:val="clear" w:color="auto" w:fill="auto"/>
            <w:noWrap/>
            <w:vAlign w:val="bottom"/>
            <w:hideMark/>
          </w:tcPr>
          <w:p w14:paraId="5D9D6CC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5.59</w:t>
            </w:r>
          </w:p>
        </w:tc>
        <w:tc>
          <w:tcPr>
            <w:tcW w:w="960" w:type="dxa"/>
            <w:tcBorders>
              <w:top w:val="nil"/>
              <w:left w:val="nil"/>
              <w:bottom w:val="nil"/>
              <w:right w:val="nil"/>
            </w:tcBorders>
            <w:shd w:val="clear" w:color="auto" w:fill="auto"/>
            <w:noWrap/>
            <w:vAlign w:val="bottom"/>
            <w:hideMark/>
          </w:tcPr>
          <w:p w14:paraId="7B63261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3831</w:t>
            </w:r>
          </w:p>
        </w:tc>
      </w:tr>
      <w:tr w:rsidR="004D68CA" w:rsidRPr="004D68CA" w14:paraId="7C1C8CC3" w14:textId="77777777" w:rsidTr="004D68CA">
        <w:trPr>
          <w:trHeight w:val="288"/>
        </w:trPr>
        <w:tc>
          <w:tcPr>
            <w:tcW w:w="1590" w:type="dxa"/>
            <w:tcBorders>
              <w:top w:val="nil"/>
              <w:left w:val="nil"/>
              <w:bottom w:val="nil"/>
              <w:right w:val="nil"/>
            </w:tcBorders>
            <w:shd w:val="clear" w:color="auto" w:fill="auto"/>
            <w:noWrap/>
            <w:vAlign w:val="bottom"/>
            <w:hideMark/>
          </w:tcPr>
          <w:p w14:paraId="54B3FD39"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18064BD3"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4497A88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03</w:t>
            </w:r>
          </w:p>
        </w:tc>
        <w:tc>
          <w:tcPr>
            <w:tcW w:w="960" w:type="dxa"/>
            <w:tcBorders>
              <w:top w:val="nil"/>
              <w:left w:val="nil"/>
              <w:bottom w:val="nil"/>
              <w:right w:val="nil"/>
            </w:tcBorders>
            <w:shd w:val="clear" w:color="auto" w:fill="auto"/>
            <w:noWrap/>
            <w:vAlign w:val="bottom"/>
            <w:hideMark/>
          </w:tcPr>
          <w:p w14:paraId="0928485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87</w:t>
            </w:r>
          </w:p>
        </w:tc>
        <w:tc>
          <w:tcPr>
            <w:tcW w:w="960" w:type="dxa"/>
            <w:tcBorders>
              <w:top w:val="nil"/>
              <w:left w:val="nil"/>
              <w:bottom w:val="nil"/>
              <w:right w:val="nil"/>
            </w:tcBorders>
            <w:shd w:val="clear" w:color="auto" w:fill="auto"/>
            <w:noWrap/>
            <w:vAlign w:val="bottom"/>
            <w:hideMark/>
          </w:tcPr>
          <w:p w14:paraId="696AEAA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3.13</w:t>
            </w:r>
          </w:p>
        </w:tc>
        <w:tc>
          <w:tcPr>
            <w:tcW w:w="960" w:type="dxa"/>
            <w:tcBorders>
              <w:top w:val="nil"/>
              <w:left w:val="nil"/>
              <w:bottom w:val="nil"/>
              <w:right w:val="nil"/>
            </w:tcBorders>
            <w:shd w:val="clear" w:color="auto" w:fill="auto"/>
            <w:noWrap/>
            <w:vAlign w:val="bottom"/>
            <w:hideMark/>
          </w:tcPr>
          <w:p w14:paraId="45B9988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667</w:t>
            </w:r>
          </w:p>
        </w:tc>
      </w:tr>
      <w:tr w:rsidR="004D68CA" w:rsidRPr="004D68CA" w14:paraId="0481882A" w14:textId="77777777" w:rsidTr="004D68CA">
        <w:trPr>
          <w:trHeight w:val="288"/>
        </w:trPr>
        <w:tc>
          <w:tcPr>
            <w:tcW w:w="1590" w:type="dxa"/>
            <w:tcBorders>
              <w:top w:val="nil"/>
              <w:left w:val="nil"/>
              <w:bottom w:val="nil"/>
              <w:right w:val="nil"/>
            </w:tcBorders>
            <w:shd w:val="clear" w:color="auto" w:fill="auto"/>
            <w:noWrap/>
            <w:vAlign w:val="bottom"/>
            <w:hideMark/>
          </w:tcPr>
          <w:p w14:paraId="6E51175D"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37FA34CF"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14C8C3F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72</w:t>
            </w:r>
          </w:p>
        </w:tc>
        <w:tc>
          <w:tcPr>
            <w:tcW w:w="960" w:type="dxa"/>
            <w:tcBorders>
              <w:top w:val="nil"/>
              <w:left w:val="nil"/>
              <w:bottom w:val="nil"/>
              <w:right w:val="nil"/>
            </w:tcBorders>
            <w:shd w:val="clear" w:color="auto" w:fill="auto"/>
            <w:noWrap/>
            <w:vAlign w:val="bottom"/>
            <w:hideMark/>
          </w:tcPr>
          <w:p w14:paraId="7511A6C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82</w:t>
            </w:r>
          </w:p>
        </w:tc>
        <w:tc>
          <w:tcPr>
            <w:tcW w:w="960" w:type="dxa"/>
            <w:tcBorders>
              <w:top w:val="nil"/>
              <w:left w:val="nil"/>
              <w:bottom w:val="nil"/>
              <w:right w:val="nil"/>
            </w:tcBorders>
            <w:shd w:val="clear" w:color="auto" w:fill="auto"/>
            <w:noWrap/>
            <w:vAlign w:val="bottom"/>
            <w:hideMark/>
          </w:tcPr>
          <w:p w14:paraId="4137086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3.18</w:t>
            </w:r>
          </w:p>
        </w:tc>
        <w:tc>
          <w:tcPr>
            <w:tcW w:w="960" w:type="dxa"/>
            <w:tcBorders>
              <w:top w:val="nil"/>
              <w:left w:val="nil"/>
              <w:bottom w:val="nil"/>
              <w:right w:val="nil"/>
            </w:tcBorders>
            <w:shd w:val="clear" w:color="auto" w:fill="auto"/>
            <w:noWrap/>
            <w:vAlign w:val="bottom"/>
            <w:hideMark/>
          </w:tcPr>
          <w:p w14:paraId="774A9D4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736</w:t>
            </w:r>
          </w:p>
        </w:tc>
      </w:tr>
      <w:tr w:rsidR="004D68CA" w:rsidRPr="004D68CA" w14:paraId="73BD8623" w14:textId="77777777" w:rsidTr="004D68CA">
        <w:trPr>
          <w:trHeight w:val="288"/>
        </w:trPr>
        <w:tc>
          <w:tcPr>
            <w:tcW w:w="1590" w:type="dxa"/>
            <w:tcBorders>
              <w:top w:val="nil"/>
              <w:left w:val="nil"/>
              <w:bottom w:val="nil"/>
              <w:right w:val="nil"/>
            </w:tcBorders>
            <w:shd w:val="clear" w:color="auto" w:fill="auto"/>
            <w:noWrap/>
            <w:vAlign w:val="bottom"/>
            <w:hideMark/>
          </w:tcPr>
          <w:p w14:paraId="78516A07"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665D8647"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2CF535D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60</w:t>
            </w:r>
          </w:p>
        </w:tc>
        <w:tc>
          <w:tcPr>
            <w:tcW w:w="960" w:type="dxa"/>
            <w:tcBorders>
              <w:top w:val="nil"/>
              <w:left w:val="nil"/>
              <w:bottom w:val="nil"/>
              <w:right w:val="nil"/>
            </w:tcBorders>
            <w:shd w:val="clear" w:color="auto" w:fill="auto"/>
            <w:noWrap/>
            <w:vAlign w:val="bottom"/>
            <w:hideMark/>
          </w:tcPr>
          <w:p w14:paraId="561EA5E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06</w:t>
            </w:r>
          </w:p>
        </w:tc>
        <w:tc>
          <w:tcPr>
            <w:tcW w:w="960" w:type="dxa"/>
            <w:tcBorders>
              <w:top w:val="nil"/>
              <w:left w:val="nil"/>
              <w:bottom w:val="nil"/>
              <w:right w:val="nil"/>
            </w:tcBorders>
            <w:shd w:val="clear" w:color="auto" w:fill="auto"/>
            <w:noWrap/>
            <w:vAlign w:val="bottom"/>
            <w:hideMark/>
          </w:tcPr>
          <w:p w14:paraId="70D0AA3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2.94</w:t>
            </w:r>
          </w:p>
        </w:tc>
        <w:tc>
          <w:tcPr>
            <w:tcW w:w="960" w:type="dxa"/>
            <w:tcBorders>
              <w:top w:val="nil"/>
              <w:left w:val="nil"/>
              <w:bottom w:val="nil"/>
              <w:right w:val="nil"/>
            </w:tcBorders>
            <w:shd w:val="clear" w:color="auto" w:fill="auto"/>
            <w:noWrap/>
            <w:vAlign w:val="bottom"/>
            <w:hideMark/>
          </w:tcPr>
          <w:p w14:paraId="101E415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426</w:t>
            </w:r>
          </w:p>
        </w:tc>
      </w:tr>
      <w:tr w:rsidR="004D68CA" w:rsidRPr="004D68CA" w14:paraId="59A55776" w14:textId="77777777" w:rsidTr="004D68CA">
        <w:trPr>
          <w:trHeight w:val="288"/>
        </w:trPr>
        <w:tc>
          <w:tcPr>
            <w:tcW w:w="1590" w:type="dxa"/>
            <w:tcBorders>
              <w:top w:val="nil"/>
              <w:left w:val="nil"/>
              <w:bottom w:val="nil"/>
              <w:right w:val="nil"/>
            </w:tcBorders>
            <w:shd w:val="clear" w:color="auto" w:fill="auto"/>
            <w:noWrap/>
            <w:vAlign w:val="bottom"/>
            <w:hideMark/>
          </w:tcPr>
          <w:p w14:paraId="43FB54EF"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RP1-SSY</w:t>
            </w:r>
          </w:p>
        </w:tc>
        <w:tc>
          <w:tcPr>
            <w:tcW w:w="2280" w:type="dxa"/>
            <w:tcBorders>
              <w:top w:val="nil"/>
              <w:left w:val="nil"/>
              <w:bottom w:val="nil"/>
              <w:right w:val="nil"/>
            </w:tcBorders>
            <w:shd w:val="clear" w:color="auto" w:fill="auto"/>
            <w:noWrap/>
            <w:vAlign w:val="bottom"/>
            <w:hideMark/>
          </w:tcPr>
          <w:p w14:paraId="1BF63436"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4F3DB7D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26</w:t>
            </w:r>
          </w:p>
        </w:tc>
        <w:tc>
          <w:tcPr>
            <w:tcW w:w="960" w:type="dxa"/>
            <w:tcBorders>
              <w:top w:val="nil"/>
              <w:left w:val="nil"/>
              <w:bottom w:val="nil"/>
              <w:right w:val="nil"/>
            </w:tcBorders>
            <w:shd w:val="clear" w:color="auto" w:fill="auto"/>
            <w:noWrap/>
            <w:vAlign w:val="bottom"/>
            <w:hideMark/>
          </w:tcPr>
          <w:p w14:paraId="0DC34E4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4.92</w:t>
            </w:r>
          </w:p>
        </w:tc>
        <w:tc>
          <w:tcPr>
            <w:tcW w:w="960" w:type="dxa"/>
            <w:tcBorders>
              <w:top w:val="nil"/>
              <w:left w:val="nil"/>
              <w:bottom w:val="nil"/>
              <w:right w:val="nil"/>
            </w:tcBorders>
            <w:shd w:val="clear" w:color="auto" w:fill="auto"/>
            <w:noWrap/>
            <w:vAlign w:val="bottom"/>
            <w:hideMark/>
          </w:tcPr>
          <w:p w14:paraId="189E23EE"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5.08</w:t>
            </w:r>
          </w:p>
        </w:tc>
        <w:tc>
          <w:tcPr>
            <w:tcW w:w="960" w:type="dxa"/>
            <w:tcBorders>
              <w:top w:val="nil"/>
              <w:left w:val="nil"/>
              <w:bottom w:val="nil"/>
              <w:right w:val="nil"/>
            </w:tcBorders>
            <w:shd w:val="clear" w:color="auto" w:fill="auto"/>
            <w:noWrap/>
            <w:vAlign w:val="bottom"/>
            <w:hideMark/>
          </w:tcPr>
          <w:p w14:paraId="05D50EC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1622</w:t>
            </w:r>
          </w:p>
        </w:tc>
      </w:tr>
      <w:tr w:rsidR="004D68CA" w:rsidRPr="004D68CA" w14:paraId="6C65D3F0" w14:textId="77777777" w:rsidTr="004D68CA">
        <w:trPr>
          <w:trHeight w:val="288"/>
        </w:trPr>
        <w:tc>
          <w:tcPr>
            <w:tcW w:w="1590" w:type="dxa"/>
            <w:tcBorders>
              <w:top w:val="nil"/>
              <w:left w:val="nil"/>
              <w:bottom w:val="nil"/>
              <w:right w:val="nil"/>
            </w:tcBorders>
            <w:shd w:val="clear" w:color="auto" w:fill="auto"/>
            <w:noWrap/>
            <w:vAlign w:val="bottom"/>
            <w:hideMark/>
          </w:tcPr>
          <w:p w14:paraId="37194247"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5F1073A9"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1531FA6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1.76</w:t>
            </w:r>
          </w:p>
        </w:tc>
        <w:tc>
          <w:tcPr>
            <w:tcW w:w="960" w:type="dxa"/>
            <w:tcBorders>
              <w:top w:val="nil"/>
              <w:left w:val="nil"/>
              <w:bottom w:val="nil"/>
              <w:right w:val="nil"/>
            </w:tcBorders>
            <w:shd w:val="clear" w:color="auto" w:fill="auto"/>
            <w:noWrap/>
            <w:vAlign w:val="bottom"/>
            <w:hideMark/>
          </w:tcPr>
          <w:p w14:paraId="395F28DD"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2.27</w:t>
            </w:r>
          </w:p>
        </w:tc>
        <w:tc>
          <w:tcPr>
            <w:tcW w:w="960" w:type="dxa"/>
            <w:tcBorders>
              <w:top w:val="nil"/>
              <w:left w:val="nil"/>
              <w:bottom w:val="nil"/>
              <w:right w:val="nil"/>
            </w:tcBorders>
            <w:shd w:val="clear" w:color="auto" w:fill="auto"/>
            <w:noWrap/>
            <w:vAlign w:val="bottom"/>
            <w:hideMark/>
          </w:tcPr>
          <w:p w14:paraId="12AF870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73</w:t>
            </w:r>
          </w:p>
        </w:tc>
        <w:tc>
          <w:tcPr>
            <w:tcW w:w="960" w:type="dxa"/>
            <w:tcBorders>
              <w:top w:val="nil"/>
              <w:left w:val="nil"/>
              <w:bottom w:val="nil"/>
              <w:right w:val="nil"/>
            </w:tcBorders>
            <w:shd w:val="clear" w:color="auto" w:fill="auto"/>
            <w:noWrap/>
            <w:vAlign w:val="bottom"/>
            <w:hideMark/>
          </w:tcPr>
          <w:p w14:paraId="72DB916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459</w:t>
            </w:r>
          </w:p>
        </w:tc>
      </w:tr>
      <w:tr w:rsidR="004D68CA" w:rsidRPr="004D68CA" w14:paraId="61BB6319" w14:textId="77777777" w:rsidTr="004D68CA">
        <w:trPr>
          <w:trHeight w:val="288"/>
        </w:trPr>
        <w:tc>
          <w:tcPr>
            <w:tcW w:w="1590" w:type="dxa"/>
            <w:tcBorders>
              <w:top w:val="nil"/>
              <w:left w:val="nil"/>
              <w:bottom w:val="nil"/>
              <w:right w:val="nil"/>
            </w:tcBorders>
            <w:shd w:val="clear" w:color="auto" w:fill="auto"/>
            <w:noWrap/>
            <w:vAlign w:val="bottom"/>
            <w:hideMark/>
          </w:tcPr>
          <w:p w14:paraId="19808EF5"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73F90EB7"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34B667C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95</w:t>
            </w:r>
          </w:p>
        </w:tc>
        <w:tc>
          <w:tcPr>
            <w:tcW w:w="960" w:type="dxa"/>
            <w:tcBorders>
              <w:top w:val="nil"/>
              <w:left w:val="nil"/>
              <w:bottom w:val="nil"/>
              <w:right w:val="nil"/>
            </w:tcBorders>
            <w:shd w:val="clear" w:color="auto" w:fill="auto"/>
            <w:noWrap/>
            <w:vAlign w:val="bottom"/>
            <w:hideMark/>
          </w:tcPr>
          <w:p w14:paraId="54B853A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5.49</w:t>
            </w:r>
          </w:p>
        </w:tc>
        <w:tc>
          <w:tcPr>
            <w:tcW w:w="960" w:type="dxa"/>
            <w:tcBorders>
              <w:top w:val="nil"/>
              <w:left w:val="nil"/>
              <w:bottom w:val="nil"/>
              <w:right w:val="nil"/>
            </w:tcBorders>
            <w:shd w:val="clear" w:color="auto" w:fill="auto"/>
            <w:noWrap/>
            <w:vAlign w:val="bottom"/>
            <w:hideMark/>
          </w:tcPr>
          <w:p w14:paraId="3E6EDC8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4.51</w:t>
            </w:r>
          </w:p>
        </w:tc>
        <w:tc>
          <w:tcPr>
            <w:tcW w:w="960" w:type="dxa"/>
            <w:tcBorders>
              <w:top w:val="nil"/>
              <w:left w:val="nil"/>
              <w:bottom w:val="nil"/>
              <w:right w:val="nil"/>
            </w:tcBorders>
            <w:shd w:val="clear" w:color="auto" w:fill="auto"/>
            <w:noWrap/>
            <w:vAlign w:val="bottom"/>
            <w:hideMark/>
          </w:tcPr>
          <w:p w14:paraId="3E0F083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306</w:t>
            </w:r>
          </w:p>
        </w:tc>
      </w:tr>
      <w:tr w:rsidR="004D68CA" w:rsidRPr="004D68CA" w14:paraId="2B9CA97C" w14:textId="77777777" w:rsidTr="004D68CA">
        <w:trPr>
          <w:trHeight w:val="288"/>
        </w:trPr>
        <w:tc>
          <w:tcPr>
            <w:tcW w:w="1590" w:type="dxa"/>
            <w:tcBorders>
              <w:top w:val="nil"/>
              <w:left w:val="nil"/>
              <w:bottom w:val="nil"/>
              <w:right w:val="nil"/>
            </w:tcBorders>
            <w:shd w:val="clear" w:color="auto" w:fill="auto"/>
            <w:noWrap/>
            <w:vAlign w:val="bottom"/>
            <w:hideMark/>
          </w:tcPr>
          <w:p w14:paraId="6CD5A19A"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5AA583E2"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1AC1678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26</w:t>
            </w:r>
          </w:p>
        </w:tc>
        <w:tc>
          <w:tcPr>
            <w:tcW w:w="960" w:type="dxa"/>
            <w:tcBorders>
              <w:top w:val="nil"/>
              <w:left w:val="nil"/>
              <w:bottom w:val="nil"/>
              <w:right w:val="nil"/>
            </w:tcBorders>
            <w:shd w:val="clear" w:color="auto" w:fill="auto"/>
            <w:noWrap/>
            <w:vAlign w:val="bottom"/>
            <w:hideMark/>
          </w:tcPr>
          <w:p w14:paraId="08AD1AC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4.13</w:t>
            </w:r>
          </w:p>
        </w:tc>
        <w:tc>
          <w:tcPr>
            <w:tcW w:w="960" w:type="dxa"/>
            <w:tcBorders>
              <w:top w:val="nil"/>
              <w:left w:val="nil"/>
              <w:bottom w:val="nil"/>
              <w:right w:val="nil"/>
            </w:tcBorders>
            <w:shd w:val="clear" w:color="auto" w:fill="auto"/>
            <w:noWrap/>
            <w:vAlign w:val="bottom"/>
            <w:hideMark/>
          </w:tcPr>
          <w:p w14:paraId="73EA213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5.87</w:t>
            </w:r>
          </w:p>
        </w:tc>
        <w:tc>
          <w:tcPr>
            <w:tcW w:w="960" w:type="dxa"/>
            <w:tcBorders>
              <w:top w:val="nil"/>
              <w:left w:val="nil"/>
              <w:bottom w:val="nil"/>
              <w:right w:val="nil"/>
            </w:tcBorders>
            <w:shd w:val="clear" w:color="auto" w:fill="auto"/>
            <w:noWrap/>
            <w:vAlign w:val="bottom"/>
            <w:hideMark/>
          </w:tcPr>
          <w:p w14:paraId="7809D0D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102</w:t>
            </w:r>
          </w:p>
        </w:tc>
      </w:tr>
      <w:tr w:rsidR="004D68CA" w:rsidRPr="004D68CA" w14:paraId="65E3C9F3" w14:textId="77777777" w:rsidTr="004D68CA">
        <w:trPr>
          <w:trHeight w:val="288"/>
        </w:trPr>
        <w:tc>
          <w:tcPr>
            <w:tcW w:w="1590" w:type="dxa"/>
            <w:tcBorders>
              <w:top w:val="nil"/>
              <w:left w:val="nil"/>
              <w:bottom w:val="nil"/>
              <w:right w:val="nil"/>
            </w:tcBorders>
            <w:shd w:val="clear" w:color="auto" w:fill="auto"/>
            <w:noWrap/>
            <w:vAlign w:val="bottom"/>
            <w:hideMark/>
          </w:tcPr>
          <w:p w14:paraId="2FB2E105"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EGB1-SSY</w:t>
            </w:r>
          </w:p>
        </w:tc>
        <w:tc>
          <w:tcPr>
            <w:tcW w:w="2280" w:type="dxa"/>
            <w:tcBorders>
              <w:top w:val="nil"/>
              <w:left w:val="nil"/>
              <w:bottom w:val="nil"/>
              <w:right w:val="nil"/>
            </w:tcBorders>
            <w:shd w:val="clear" w:color="auto" w:fill="auto"/>
            <w:noWrap/>
            <w:vAlign w:val="bottom"/>
            <w:hideMark/>
          </w:tcPr>
          <w:p w14:paraId="7C6F450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53B8D21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3.11</w:t>
            </w:r>
          </w:p>
        </w:tc>
        <w:tc>
          <w:tcPr>
            <w:tcW w:w="960" w:type="dxa"/>
            <w:tcBorders>
              <w:top w:val="nil"/>
              <w:left w:val="nil"/>
              <w:bottom w:val="nil"/>
              <w:right w:val="nil"/>
            </w:tcBorders>
            <w:shd w:val="clear" w:color="auto" w:fill="auto"/>
            <w:noWrap/>
            <w:vAlign w:val="bottom"/>
            <w:hideMark/>
          </w:tcPr>
          <w:p w14:paraId="7460E2E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5.75</w:t>
            </w:r>
          </w:p>
        </w:tc>
        <w:tc>
          <w:tcPr>
            <w:tcW w:w="960" w:type="dxa"/>
            <w:tcBorders>
              <w:top w:val="nil"/>
              <w:left w:val="nil"/>
              <w:bottom w:val="nil"/>
              <w:right w:val="nil"/>
            </w:tcBorders>
            <w:shd w:val="clear" w:color="auto" w:fill="auto"/>
            <w:noWrap/>
            <w:vAlign w:val="bottom"/>
            <w:hideMark/>
          </w:tcPr>
          <w:p w14:paraId="43EE496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4.25</w:t>
            </w:r>
          </w:p>
        </w:tc>
        <w:tc>
          <w:tcPr>
            <w:tcW w:w="960" w:type="dxa"/>
            <w:tcBorders>
              <w:top w:val="nil"/>
              <w:left w:val="nil"/>
              <w:bottom w:val="nil"/>
              <w:right w:val="nil"/>
            </w:tcBorders>
            <w:shd w:val="clear" w:color="auto" w:fill="auto"/>
            <w:noWrap/>
            <w:vAlign w:val="bottom"/>
            <w:hideMark/>
          </w:tcPr>
          <w:p w14:paraId="2782F45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865</w:t>
            </w:r>
          </w:p>
        </w:tc>
      </w:tr>
      <w:tr w:rsidR="004D68CA" w:rsidRPr="004D68CA" w14:paraId="33EC7D6F" w14:textId="77777777" w:rsidTr="004D68CA">
        <w:trPr>
          <w:trHeight w:val="288"/>
        </w:trPr>
        <w:tc>
          <w:tcPr>
            <w:tcW w:w="1590" w:type="dxa"/>
            <w:tcBorders>
              <w:top w:val="nil"/>
              <w:left w:val="nil"/>
              <w:bottom w:val="nil"/>
              <w:right w:val="nil"/>
            </w:tcBorders>
            <w:shd w:val="clear" w:color="auto" w:fill="auto"/>
            <w:noWrap/>
            <w:vAlign w:val="bottom"/>
            <w:hideMark/>
          </w:tcPr>
          <w:p w14:paraId="6EC75926"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70B3F9E4"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4386A00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3.44</w:t>
            </w:r>
          </w:p>
        </w:tc>
        <w:tc>
          <w:tcPr>
            <w:tcW w:w="960" w:type="dxa"/>
            <w:tcBorders>
              <w:top w:val="nil"/>
              <w:left w:val="nil"/>
              <w:bottom w:val="nil"/>
              <w:right w:val="nil"/>
            </w:tcBorders>
            <w:shd w:val="clear" w:color="auto" w:fill="auto"/>
            <w:noWrap/>
            <w:vAlign w:val="bottom"/>
            <w:hideMark/>
          </w:tcPr>
          <w:p w14:paraId="1EB624A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0.86</w:t>
            </w:r>
          </w:p>
        </w:tc>
        <w:tc>
          <w:tcPr>
            <w:tcW w:w="960" w:type="dxa"/>
            <w:tcBorders>
              <w:top w:val="nil"/>
              <w:left w:val="nil"/>
              <w:bottom w:val="nil"/>
              <w:right w:val="nil"/>
            </w:tcBorders>
            <w:shd w:val="clear" w:color="auto" w:fill="auto"/>
            <w:noWrap/>
            <w:vAlign w:val="bottom"/>
            <w:hideMark/>
          </w:tcPr>
          <w:p w14:paraId="4CA8FB0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9.14</w:t>
            </w:r>
          </w:p>
        </w:tc>
        <w:tc>
          <w:tcPr>
            <w:tcW w:w="960" w:type="dxa"/>
            <w:tcBorders>
              <w:top w:val="nil"/>
              <w:left w:val="nil"/>
              <w:bottom w:val="nil"/>
              <w:right w:val="nil"/>
            </w:tcBorders>
            <w:shd w:val="clear" w:color="auto" w:fill="auto"/>
            <w:noWrap/>
            <w:vAlign w:val="bottom"/>
            <w:hideMark/>
          </w:tcPr>
          <w:p w14:paraId="09B305A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2069</w:t>
            </w:r>
          </w:p>
        </w:tc>
      </w:tr>
      <w:tr w:rsidR="004D68CA" w:rsidRPr="004D68CA" w14:paraId="75DFB5B6" w14:textId="77777777" w:rsidTr="004D68CA">
        <w:trPr>
          <w:trHeight w:val="288"/>
        </w:trPr>
        <w:tc>
          <w:tcPr>
            <w:tcW w:w="1590" w:type="dxa"/>
            <w:tcBorders>
              <w:top w:val="nil"/>
              <w:left w:val="nil"/>
              <w:bottom w:val="nil"/>
              <w:right w:val="nil"/>
            </w:tcBorders>
            <w:shd w:val="clear" w:color="auto" w:fill="auto"/>
            <w:noWrap/>
            <w:vAlign w:val="bottom"/>
            <w:hideMark/>
          </w:tcPr>
          <w:p w14:paraId="1294D3C8"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728D6BEE"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3672863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1.76</w:t>
            </w:r>
          </w:p>
        </w:tc>
        <w:tc>
          <w:tcPr>
            <w:tcW w:w="960" w:type="dxa"/>
            <w:tcBorders>
              <w:top w:val="nil"/>
              <w:left w:val="nil"/>
              <w:bottom w:val="nil"/>
              <w:right w:val="nil"/>
            </w:tcBorders>
            <w:shd w:val="clear" w:color="auto" w:fill="auto"/>
            <w:noWrap/>
            <w:vAlign w:val="bottom"/>
            <w:hideMark/>
          </w:tcPr>
          <w:p w14:paraId="6293D67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95</w:t>
            </w:r>
          </w:p>
        </w:tc>
        <w:tc>
          <w:tcPr>
            <w:tcW w:w="960" w:type="dxa"/>
            <w:tcBorders>
              <w:top w:val="nil"/>
              <w:left w:val="nil"/>
              <w:bottom w:val="nil"/>
              <w:right w:val="nil"/>
            </w:tcBorders>
            <w:shd w:val="clear" w:color="auto" w:fill="auto"/>
            <w:noWrap/>
            <w:vAlign w:val="bottom"/>
            <w:hideMark/>
          </w:tcPr>
          <w:p w14:paraId="5C96FE4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1.05</w:t>
            </w:r>
          </w:p>
        </w:tc>
        <w:tc>
          <w:tcPr>
            <w:tcW w:w="960" w:type="dxa"/>
            <w:tcBorders>
              <w:top w:val="nil"/>
              <w:left w:val="nil"/>
              <w:bottom w:val="nil"/>
              <w:right w:val="nil"/>
            </w:tcBorders>
            <w:shd w:val="clear" w:color="auto" w:fill="auto"/>
            <w:noWrap/>
            <w:vAlign w:val="bottom"/>
            <w:hideMark/>
          </w:tcPr>
          <w:p w14:paraId="27A4BC7C"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077</w:t>
            </w:r>
          </w:p>
        </w:tc>
      </w:tr>
      <w:tr w:rsidR="004D68CA" w:rsidRPr="004D68CA" w14:paraId="69A33650" w14:textId="77777777" w:rsidTr="004D68CA">
        <w:trPr>
          <w:trHeight w:val="288"/>
        </w:trPr>
        <w:tc>
          <w:tcPr>
            <w:tcW w:w="1590" w:type="dxa"/>
            <w:tcBorders>
              <w:top w:val="nil"/>
              <w:left w:val="nil"/>
              <w:bottom w:val="nil"/>
              <w:right w:val="nil"/>
            </w:tcBorders>
            <w:shd w:val="clear" w:color="auto" w:fill="auto"/>
            <w:noWrap/>
            <w:vAlign w:val="bottom"/>
            <w:hideMark/>
          </w:tcPr>
          <w:p w14:paraId="224B1110"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34DA55B9"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37177BE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6.77</w:t>
            </w:r>
          </w:p>
        </w:tc>
        <w:tc>
          <w:tcPr>
            <w:tcW w:w="960" w:type="dxa"/>
            <w:tcBorders>
              <w:top w:val="nil"/>
              <w:left w:val="nil"/>
              <w:bottom w:val="nil"/>
              <w:right w:val="nil"/>
            </w:tcBorders>
            <w:shd w:val="clear" w:color="auto" w:fill="auto"/>
            <w:noWrap/>
            <w:vAlign w:val="bottom"/>
            <w:hideMark/>
          </w:tcPr>
          <w:p w14:paraId="1AF99474"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6.47</w:t>
            </w:r>
          </w:p>
        </w:tc>
        <w:tc>
          <w:tcPr>
            <w:tcW w:w="960" w:type="dxa"/>
            <w:tcBorders>
              <w:top w:val="nil"/>
              <w:left w:val="nil"/>
              <w:bottom w:val="nil"/>
              <w:right w:val="nil"/>
            </w:tcBorders>
            <w:shd w:val="clear" w:color="auto" w:fill="auto"/>
            <w:noWrap/>
            <w:vAlign w:val="bottom"/>
            <w:hideMark/>
          </w:tcPr>
          <w:p w14:paraId="73C0F4D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3.53</w:t>
            </w:r>
          </w:p>
        </w:tc>
        <w:tc>
          <w:tcPr>
            <w:tcW w:w="960" w:type="dxa"/>
            <w:tcBorders>
              <w:top w:val="nil"/>
              <w:left w:val="nil"/>
              <w:bottom w:val="nil"/>
              <w:right w:val="nil"/>
            </w:tcBorders>
            <w:shd w:val="clear" w:color="auto" w:fill="auto"/>
            <w:noWrap/>
            <w:vAlign w:val="bottom"/>
            <w:hideMark/>
          </w:tcPr>
          <w:p w14:paraId="4C7CC520"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277</w:t>
            </w:r>
          </w:p>
        </w:tc>
      </w:tr>
      <w:tr w:rsidR="004D68CA" w:rsidRPr="004D68CA" w14:paraId="40B73BAA" w14:textId="77777777" w:rsidTr="004D68CA">
        <w:trPr>
          <w:trHeight w:val="288"/>
        </w:trPr>
        <w:tc>
          <w:tcPr>
            <w:tcW w:w="1590" w:type="dxa"/>
            <w:tcBorders>
              <w:top w:val="nil"/>
              <w:left w:val="nil"/>
              <w:bottom w:val="nil"/>
              <w:right w:val="nil"/>
            </w:tcBorders>
            <w:shd w:val="clear" w:color="auto" w:fill="auto"/>
            <w:noWrap/>
            <w:vAlign w:val="bottom"/>
            <w:hideMark/>
          </w:tcPr>
          <w:p w14:paraId="3B49A1AB"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SP1-SSY</w:t>
            </w:r>
          </w:p>
        </w:tc>
        <w:tc>
          <w:tcPr>
            <w:tcW w:w="2280" w:type="dxa"/>
            <w:tcBorders>
              <w:top w:val="nil"/>
              <w:left w:val="nil"/>
              <w:bottom w:val="nil"/>
              <w:right w:val="nil"/>
            </w:tcBorders>
            <w:shd w:val="clear" w:color="auto" w:fill="auto"/>
            <w:noWrap/>
            <w:vAlign w:val="bottom"/>
            <w:hideMark/>
          </w:tcPr>
          <w:p w14:paraId="12CBFBD5"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3688E4A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10</w:t>
            </w:r>
          </w:p>
        </w:tc>
        <w:tc>
          <w:tcPr>
            <w:tcW w:w="960" w:type="dxa"/>
            <w:tcBorders>
              <w:top w:val="nil"/>
              <w:left w:val="nil"/>
              <w:bottom w:val="nil"/>
              <w:right w:val="nil"/>
            </w:tcBorders>
            <w:shd w:val="clear" w:color="auto" w:fill="auto"/>
            <w:noWrap/>
            <w:vAlign w:val="bottom"/>
            <w:hideMark/>
          </w:tcPr>
          <w:p w14:paraId="3CB7F4E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8.38</w:t>
            </w:r>
          </w:p>
        </w:tc>
        <w:tc>
          <w:tcPr>
            <w:tcW w:w="960" w:type="dxa"/>
            <w:tcBorders>
              <w:top w:val="nil"/>
              <w:left w:val="nil"/>
              <w:bottom w:val="nil"/>
              <w:right w:val="nil"/>
            </w:tcBorders>
            <w:shd w:val="clear" w:color="auto" w:fill="auto"/>
            <w:noWrap/>
            <w:vAlign w:val="bottom"/>
            <w:hideMark/>
          </w:tcPr>
          <w:p w14:paraId="783B9B9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1.62</w:t>
            </w:r>
          </w:p>
        </w:tc>
        <w:tc>
          <w:tcPr>
            <w:tcW w:w="960" w:type="dxa"/>
            <w:tcBorders>
              <w:top w:val="nil"/>
              <w:left w:val="nil"/>
              <w:bottom w:val="nil"/>
              <w:right w:val="nil"/>
            </w:tcBorders>
            <w:shd w:val="clear" w:color="auto" w:fill="auto"/>
            <w:noWrap/>
            <w:vAlign w:val="bottom"/>
            <w:hideMark/>
          </w:tcPr>
          <w:p w14:paraId="21CC968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672</w:t>
            </w:r>
          </w:p>
        </w:tc>
      </w:tr>
      <w:tr w:rsidR="004D68CA" w:rsidRPr="004D68CA" w14:paraId="270CB574" w14:textId="77777777" w:rsidTr="004D68CA">
        <w:trPr>
          <w:trHeight w:val="288"/>
        </w:trPr>
        <w:tc>
          <w:tcPr>
            <w:tcW w:w="1590" w:type="dxa"/>
            <w:tcBorders>
              <w:top w:val="nil"/>
              <w:left w:val="nil"/>
              <w:bottom w:val="nil"/>
              <w:right w:val="nil"/>
            </w:tcBorders>
            <w:shd w:val="clear" w:color="auto" w:fill="auto"/>
            <w:noWrap/>
            <w:vAlign w:val="bottom"/>
            <w:hideMark/>
          </w:tcPr>
          <w:p w14:paraId="5078D04F"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45DC4196"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2DCCFDF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1.12</w:t>
            </w:r>
          </w:p>
        </w:tc>
        <w:tc>
          <w:tcPr>
            <w:tcW w:w="960" w:type="dxa"/>
            <w:tcBorders>
              <w:top w:val="nil"/>
              <w:left w:val="nil"/>
              <w:bottom w:val="nil"/>
              <w:right w:val="nil"/>
            </w:tcBorders>
            <w:shd w:val="clear" w:color="auto" w:fill="auto"/>
            <w:noWrap/>
            <w:vAlign w:val="bottom"/>
            <w:hideMark/>
          </w:tcPr>
          <w:p w14:paraId="2C38E5B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4.12</w:t>
            </w:r>
          </w:p>
        </w:tc>
        <w:tc>
          <w:tcPr>
            <w:tcW w:w="960" w:type="dxa"/>
            <w:tcBorders>
              <w:top w:val="nil"/>
              <w:left w:val="nil"/>
              <w:bottom w:val="nil"/>
              <w:right w:val="nil"/>
            </w:tcBorders>
            <w:shd w:val="clear" w:color="auto" w:fill="auto"/>
            <w:noWrap/>
            <w:vAlign w:val="bottom"/>
            <w:hideMark/>
          </w:tcPr>
          <w:p w14:paraId="1DD0B12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5.88</w:t>
            </w:r>
          </w:p>
        </w:tc>
        <w:tc>
          <w:tcPr>
            <w:tcW w:w="960" w:type="dxa"/>
            <w:tcBorders>
              <w:top w:val="nil"/>
              <w:left w:val="nil"/>
              <w:bottom w:val="nil"/>
              <w:right w:val="nil"/>
            </w:tcBorders>
            <w:shd w:val="clear" w:color="auto" w:fill="auto"/>
            <w:noWrap/>
            <w:vAlign w:val="bottom"/>
            <w:hideMark/>
          </w:tcPr>
          <w:p w14:paraId="6A284C8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8460</w:t>
            </w:r>
          </w:p>
        </w:tc>
      </w:tr>
      <w:tr w:rsidR="004D68CA" w:rsidRPr="004D68CA" w14:paraId="7E4F821F" w14:textId="77777777" w:rsidTr="004D68CA">
        <w:trPr>
          <w:trHeight w:val="288"/>
        </w:trPr>
        <w:tc>
          <w:tcPr>
            <w:tcW w:w="1590" w:type="dxa"/>
            <w:tcBorders>
              <w:top w:val="nil"/>
              <w:left w:val="nil"/>
              <w:bottom w:val="nil"/>
              <w:right w:val="nil"/>
            </w:tcBorders>
            <w:shd w:val="clear" w:color="auto" w:fill="auto"/>
            <w:noWrap/>
            <w:vAlign w:val="bottom"/>
            <w:hideMark/>
          </w:tcPr>
          <w:p w14:paraId="2D99F7E3"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06C783A7"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2F125C62"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76</w:t>
            </w:r>
          </w:p>
        </w:tc>
        <w:tc>
          <w:tcPr>
            <w:tcW w:w="960" w:type="dxa"/>
            <w:tcBorders>
              <w:top w:val="nil"/>
              <w:left w:val="nil"/>
              <w:bottom w:val="nil"/>
              <w:right w:val="nil"/>
            </w:tcBorders>
            <w:shd w:val="clear" w:color="auto" w:fill="auto"/>
            <w:noWrap/>
            <w:vAlign w:val="bottom"/>
            <w:hideMark/>
          </w:tcPr>
          <w:p w14:paraId="6E6EF6B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1.91</w:t>
            </w:r>
          </w:p>
        </w:tc>
        <w:tc>
          <w:tcPr>
            <w:tcW w:w="960" w:type="dxa"/>
            <w:tcBorders>
              <w:top w:val="nil"/>
              <w:left w:val="nil"/>
              <w:bottom w:val="nil"/>
              <w:right w:val="nil"/>
            </w:tcBorders>
            <w:shd w:val="clear" w:color="auto" w:fill="auto"/>
            <w:noWrap/>
            <w:vAlign w:val="bottom"/>
            <w:hideMark/>
          </w:tcPr>
          <w:p w14:paraId="31FB9F8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8.09</w:t>
            </w:r>
          </w:p>
        </w:tc>
        <w:tc>
          <w:tcPr>
            <w:tcW w:w="960" w:type="dxa"/>
            <w:tcBorders>
              <w:top w:val="nil"/>
              <w:left w:val="nil"/>
              <w:bottom w:val="nil"/>
              <w:right w:val="nil"/>
            </w:tcBorders>
            <w:shd w:val="clear" w:color="auto" w:fill="auto"/>
            <w:noWrap/>
            <w:vAlign w:val="bottom"/>
            <w:hideMark/>
          </w:tcPr>
          <w:p w14:paraId="1D23B7D1"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0303</w:t>
            </w:r>
          </w:p>
        </w:tc>
      </w:tr>
      <w:tr w:rsidR="004D68CA" w:rsidRPr="004D68CA" w14:paraId="78644AFD" w14:textId="77777777" w:rsidTr="004D68CA">
        <w:trPr>
          <w:trHeight w:val="288"/>
        </w:trPr>
        <w:tc>
          <w:tcPr>
            <w:tcW w:w="1590" w:type="dxa"/>
            <w:tcBorders>
              <w:top w:val="nil"/>
              <w:left w:val="nil"/>
              <w:bottom w:val="nil"/>
              <w:right w:val="nil"/>
            </w:tcBorders>
            <w:shd w:val="clear" w:color="auto" w:fill="auto"/>
            <w:noWrap/>
            <w:vAlign w:val="bottom"/>
            <w:hideMark/>
          </w:tcPr>
          <w:p w14:paraId="4B3FDE1D"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6C38EC4D"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nil"/>
              <w:right w:val="nil"/>
            </w:tcBorders>
            <w:shd w:val="clear" w:color="auto" w:fill="auto"/>
            <w:noWrap/>
            <w:vAlign w:val="bottom"/>
            <w:hideMark/>
          </w:tcPr>
          <w:p w14:paraId="5ECE4A2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8.76</w:t>
            </w:r>
          </w:p>
        </w:tc>
        <w:tc>
          <w:tcPr>
            <w:tcW w:w="960" w:type="dxa"/>
            <w:tcBorders>
              <w:top w:val="nil"/>
              <w:left w:val="nil"/>
              <w:bottom w:val="nil"/>
              <w:right w:val="nil"/>
            </w:tcBorders>
            <w:shd w:val="clear" w:color="auto" w:fill="auto"/>
            <w:noWrap/>
            <w:vAlign w:val="bottom"/>
            <w:hideMark/>
          </w:tcPr>
          <w:p w14:paraId="2AFF572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04</w:t>
            </w:r>
          </w:p>
        </w:tc>
        <w:tc>
          <w:tcPr>
            <w:tcW w:w="960" w:type="dxa"/>
            <w:tcBorders>
              <w:top w:val="nil"/>
              <w:left w:val="nil"/>
              <w:bottom w:val="nil"/>
              <w:right w:val="nil"/>
            </w:tcBorders>
            <w:shd w:val="clear" w:color="auto" w:fill="auto"/>
            <w:noWrap/>
            <w:vAlign w:val="bottom"/>
            <w:hideMark/>
          </w:tcPr>
          <w:p w14:paraId="20BFCB6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96</w:t>
            </w:r>
          </w:p>
        </w:tc>
        <w:tc>
          <w:tcPr>
            <w:tcW w:w="960" w:type="dxa"/>
            <w:tcBorders>
              <w:top w:val="nil"/>
              <w:left w:val="nil"/>
              <w:bottom w:val="nil"/>
              <w:right w:val="nil"/>
            </w:tcBorders>
            <w:shd w:val="clear" w:color="auto" w:fill="auto"/>
            <w:noWrap/>
            <w:vAlign w:val="bottom"/>
            <w:hideMark/>
          </w:tcPr>
          <w:p w14:paraId="78EB5D39"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155</w:t>
            </w:r>
          </w:p>
        </w:tc>
      </w:tr>
      <w:tr w:rsidR="004D68CA" w:rsidRPr="004D68CA" w14:paraId="2B89B363" w14:textId="77777777" w:rsidTr="004D68CA">
        <w:trPr>
          <w:trHeight w:val="288"/>
        </w:trPr>
        <w:tc>
          <w:tcPr>
            <w:tcW w:w="1590" w:type="dxa"/>
            <w:tcBorders>
              <w:top w:val="nil"/>
              <w:left w:val="nil"/>
              <w:bottom w:val="nil"/>
              <w:right w:val="nil"/>
            </w:tcBorders>
            <w:shd w:val="clear" w:color="auto" w:fill="auto"/>
            <w:noWrap/>
            <w:vAlign w:val="bottom"/>
            <w:hideMark/>
          </w:tcPr>
          <w:p w14:paraId="56D7102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RHP1-SSY</w:t>
            </w:r>
          </w:p>
        </w:tc>
        <w:tc>
          <w:tcPr>
            <w:tcW w:w="2280" w:type="dxa"/>
            <w:tcBorders>
              <w:top w:val="nil"/>
              <w:left w:val="nil"/>
              <w:bottom w:val="nil"/>
              <w:right w:val="nil"/>
            </w:tcBorders>
            <w:shd w:val="clear" w:color="auto" w:fill="auto"/>
            <w:noWrap/>
            <w:vAlign w:val="bottom"/>
            <w:hideMark/>
          </w:tcPr>
          <w:p w14:paraId="139445CC"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OH</w:t>
            </w:r>
          </w:p>
        </w:tc>
        <w:tc>
          <w:tcPr>
            <w:tcW w:w="718" w:type="dxa"/>
            <w:tcBorders>
              <w:top w:val="nil"/>
              <w:left w:val="nil"/>
              <w:bottom w:val="nil"/>
              <w:right w:val="nil"/>
            </w:tcBorders>
            <w:shd w:val="clear" w:color="auto" w:fill="auto"/>
            <w:noWrap/>
            <w:vAlign w:val="bottom"/>
            <w:hideMark/>
          </w:tcPr>
          <w:p w14:paraId="3A46667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2.11</w:t>
            </w:r>
          </w:p>
        </w:tc>
        <w:tc>
          <w:tcPr>
            <w:tcW w:w="960" w:type="dxa"/>
            <w:tcBorders>
              <w:top w:val="nil"/>
              <w:left w:val="nil"/>
              <w:bottom w:val="nil"/>
              <w:right w:val="nil"/>
            </w:tcBorders>
            <w:shd w:val="clear" w:color="auto" w:fill="auto"/>
            <w:noWrap/>
            <w:vAlign w:val="bottom"/>
            <w:hideMark/>
          </w:tcPr>
          <w:p w14:paraId="39D5EEB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8.21</w:t>
            </w:r>
          </w:p>
        </w:tc>
        <w:tc>
          <w:tcPr>
            <w:tcW w:w="960" w:type="dxa"/>
            <w:tcBorders>
              <w:top w:val="nil"/>
              <w:left w:val="nil"/>
              <w:bottom w:val="nil"/>
              <w:right w:val="nil"/>
            </w:tcBorders>
            <w:shd w:val="clear" w:color="auto" w:fill="auto"/>
            <w:noWrap/>
            <w:vAlign w:val="bottom"/>
            <w:hideMark/>
          </w:tcPr>
          <w:p w14:paraId="5F34F777"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1.79</w:t>
            </w:r>
          </w:p>
        </w:tc>
        <w:tc>
          <w:tcPr>
            <w:tcW w:w="960" w:type="dxa"/>
            <w:tcBorders>
              <w:top w:val="nil"/>
              <w:left w:val="nil"/>
              <w:bottom w:val="nil"/>
              <w:right w:val="nil"/>
            </w:tcBorders>
            <w:shd w:val="clear" w:color="auto" w:fill="auto"/>
            <w:noWrap/>
            <w:vAlign w:val="bottom"/>
            <w:hideMark/>
          </w:tcPr>
          <w:p w14:paraId="0E06878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2831</w:t>
            </w:r>
          </w:p>
        </w:tc>
      </w:tr>
      <w:tr w:rsidR="004D68CA" w:rsidRPr="004D68CA" w14:paraId="1E71704B" w14:textId="77777777" w:rsidTr="004D68CA">
        <w:trPr>
          <w:trHeight w:val="288"/>
        </w:trPr>
        <w:tc>
          <w:tcPr>
            <w:tcW w:w="1590" w:type="dxa"/>
            <w:tcBorders>
              <w:top w:val="nil"/>
              <w:left w:val="nil"/>
              <w:bottom w:val="nil"/>
              <w:right w:val="nil"/>
            </w:tcBorders>
            <w:shd w:val="clear" w:color="auto" w:fill="auto"/>
            <w:noWrap/>
            <w:vAlign w:val="bottom"/>
            <w:hideMark/>
          </w:tcPr>
          <w:p w14:paraId="5CB3AE09"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74287DA3"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HCl</w:t>
            </w:r>
          </w:p>
        </w:tc>
        <w:tc>
          <w:tcPr>
            <w:tcW w:w="718" w:type="dxa"/>
            <w:tcBorders>
              <w:top w:val="nil"/>
              <w:left w:val="nil"/>
              <w:bottom w:val="nil"/>
              <w:right w:val="nil"/>
            </w:tcBorders>
            <w:shd w:val="clear" w:color="auto" w:fill="auto"/>
            <w:noWrap/>
            <w:vAlign w:val="bottom"/>
            <w:hideMark/>
          </w:tcPr>
          <w:p w14:paraId="5068C56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46</w:t>
            </w:r>
          </w:p>
        </w:tc>
        <w:tc>
          <w:tcPr>
            <w:tcW w:w="960" w:type="dxa"/>
            <w:tcBorders>
              <w:top w:val="nil"/>
              <w:left w:val="nil"/>
              <w:bottom w:val="nil"/>
              <w:right w:val="nil"/>
            </w:tcBorders>
            <w:shd w:val="clear" w:color="auto" w:fill="auto"/>
            <w:noWrap/>
            <w:vAlign w:val="bottom"/>
            <w:hideMark/>
          </w:tcPr>
          <w:p w14:paraId="5E6A15E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20.75</w:t>
            </w:r>
          </w:p>
        </w:tc>
        <w:tc>
          <w:tcPr>
            <w:tcW w:w="960" w:type="dxa"/>
            <w:tcBorders>
              <w:top w:val="nil"/>
              <w:left w:val="nil"/>
              <w:bottom w:val="nil"/>
              <w:right w:val="nil"/>
            </w:tcBorders>
            <w:shd w:val="clear" w:color="auto" w:fill="auto"/>
            <w:noWrap/>
            <w:vAlign w:val="bottom"/>
            <w:hideMark/>
          </w:tcPr>
          <w:p w14:paraId="26D700B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79.25</w:t>
            </w:r>
          </w:p>
        </w:tc>
        <w:tc>
          <w:tcPr>
            <w:tcW w:w="960" w:type="dxa"/>
            <w:tcBorders>
              <w:top w:val="nil"/>
              <w:left w:val="nil"/>
              <w:bottom w:val="nil"/>
              <w:right w:val="nil"/>
            </w:tcBorders>
            <w:shd w:val="clear" w:color="auto" w:fill="auto"/>
            <w:noWrap/>
            <w:vAlign w:val="bottom"/>
            <w:hideMark/>
          </w:tcPr>
          <w:p w14:paraId="2142E5A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1.1414</w:t>
            </w:r>
          </w:p>
        </w:tc>
      </w:tr>
      <w:tr w:rsidR="004D68CA" w:rsidRPr="004D68CA" w14:paraId="31AF25D2" w14:textId="77777777" w:rsidTr="004D68CA">
        <w:trPr>
          <w:trHeight w:val="288"/>
        </w:trPr>
        <w:tc>
          <w:tcPr>
            <w:tcW w:w="1590" w:type="dxa"/>
            <w:tcBorders>
              <w:top w:val="nil"/>
              <w:left w:val="nil"/>
              <w:bottom w:val="nil"/>
              <w:right w:val="nil"/>
            </w:tcBorders>
            <w:shd w:val="clear" w:color="auto" w:fill="auto"/>
            <w:noWrap/>
            <w:vAlign w:val="bottom"/>
            <w:hideMark/>
          </w:tcPr>
          <w:p w14:paraId="00EDB64E" w14:textId="77777777" w:rsidR="004D68CA" w:rsidRPr="004D68CA" w:rsidRDefault="004D68CA">
            <w:pPr>
              <w:jc w:val="right"/>
              <w:rPr>
                <w:rFonts w:ascii="Calibri" w:hAnsi="Calibri" w:cs="Calibri"/>
                <w:color w:val="000000"/>
                <w:sz w:val="20"/>
                <w:szCs w:val="20"/>
              </w:rPr>
            </w:pPr>
          </w:p>
        </w:tc>
        <w:tc>
          <w:tcPr>
            <w:tcW w:w="2280" w:type="dxa"/>
            <w:tcBorders>
              <w:top w:val="nil"/>
              <w:left w:val="nil"/>
              <w:bottom w:val="nil"/>
              <w:right w:val="nil"/>
            </w:tcBorders>
            <w:shd w:val="clear" w:color="auto" w:fill="auto"/>
            <w:noWrap/>
            <w:vAlign w:val="bottom"/>
            <w:hideMark/>
          </w:tcPr>
          <w:p w14:paraId="3A7785A2"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Deionized water</w:t>
            </w:r>
          </w:p>
        </w:tc>
        <w:tc>
          <w:tcPr>
            <w:tcW w:w="718" w:type="dxa"/>
            <w:tcBorders>
              <w:top w:val="nil"/>
              <w:left w:val="nil"/>
              <w:bottom w:val="nil"/>
              <w:right w:val="nil"/>
            </w:tcBorders>
            <w:shd w:val="clear" w:color="auto" w:fill="auto"/>
            <w:noWrap/>
            <w:vAlign w:val="bottom"/>
            <w:hideMark/>
          </w:tcPr>
          <w:p w14:paraId="164E73A5"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7.81</w:t>
            </w:r>
          </w:p>
        </w:tc>
        <w:tc>
          <w:tcPr>
            <w:tcW w:w="960" w:type="dxa"/>
            <w:tcBorders>
              <w:top w:val="nil"/>
              <w:left w:val="nil"/>
              <w:bottom w:val="nil"/>
              <w:right w:val="nil"/>
            </w:tcBorders>
            <w:shd w:val="clear" w:color="auto" w:fill="auto"/>
            <w:noWrap/>
            <w:vAlign w:val="bottom"/>
            <w:hideMark/>
          </w:tcPr>
          <w:p w14:paraId="5AB72D13"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3.69</w:t>
            </w:r>
          </w:p>
        </w:tc>
        <w:tc>
          <w:tcPr>
            <w:tcW w:w="960" w:type="dxa"/>
            <w:tcBorders>
              <w:top w:val="nil"/>
              <w:left w:val="nil"/>
              <w:bottom w:val="nil"/>
              <w:right w:val="nil"/>
            </w:tcBorders>
            <w:shd w:val="clear" w:color="auto" w:fill="auto"/>
            <w:noWrap/>
            <w:vAlign w:val="bottom"/>
            <w:hideMark/>
          </w:tcPr>
          <w:p w14:paraId="40490B38"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6.31</w:t>
            </w:r>
          </w:p>
        </w:tc>
        <w:tc>
          <w:tcPr>
            <w:tcW w:w="960" w:type="dxa"/>
            <w:tcBorders>
              <w:top w:val="nil"/>
              <w:left w:val="nil"/>
              <w:bottom w:val="nil"/>
              <w:right w:val="nil"/>
            </w:tcBorders>
            <w:shd w:val="clear" w:color="auto" w:fill="auto"/>
            <w:noWrap/>
            <w:vAlign w:val="bottom"/>
            <w:hideMark/>
          </w:tcPr>
          <w:p w14:paraId="4D402A9A"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117</w:t>
            </w:r>
          </w:p>
        </w:tc>
      </w:tr>
      <w:tr w:rsidR="004D68CA" w:rsidRPr="004D68CA" w14:paraId="16BB5911" w14:textId="77777777" w:rsidTr="004D68CA">
        <w:trPr>
          <w:trHeight w:val="288"/>
        </w:trPr>
        <w:tc>
          <w:tcPr>
            <w:tcW w:w="1590" w:type="dxa"/>
            <w:tcBorders>
              <w:top w:val="nil"/>
              <w:left w:val="nil"/>
              <w:bottom w:val="single" w:sz="4" w:space="0" w:color="auto"/>
              <w:right w:val="nil"/>
            </w:tcBorders>
            <w:shd w:val="clear" w:color="auto" w:fill="auto"/>
            <w:noWrap/>
            <w:vAlign w:val="bottom"/>
            <w:hideMark/>
          </w:tcPr>
          <w:p w14:paraId="274AB4E5"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 </w:t>
            </w:r>
          </w:p>
        </w:tc>
        <w:tc>
          <w:tcPr>
            <w:tcW w:w="2280" w:type="dxa"/>
            <w:tcBorders>
              <w:top w:val="nil"/>
              <w:left w:val="nil"/>
              <w:bottom w:val="single" w:sz="4" w:space="0" w:color="auto"/>
              <w:right w:val="nil"/>
            </w:tcBorders>
            <w:shd w:val="clear" w:color="auto" w:fill="auto"/>
            <w:noWrap/>
            <w:vAlign w:val="bottom"/>
            <w:hideMark/>
          </w:tcPr>
          <w:p w14:paraId="780A733B" w14:textId="77777777" w:rsidR="004D68CA" w:rsidRPr="004D68CA" w:rsidRDefault="004D68CA">
            <w:pPr>
              <w:rPr>
                <w:rFonts w:ascii="Calibri" w:hAnsi="Calibri" w:cs="Calibri"/>
                <w:color w:val="000000"/>
                <w:sz w:val="20"/>
                <w:szCs w:val="20"/>
              </w:rPr>
            </w:pPr>
            <w:r w:rsidRPr="004D68CA">
              <w:rPr>
                <w:rFonts w:ascii="Calibri" w:hAnsi="Calibri" w:cs="Calibri"/>
                <w:color w:val="000000"/>
                <w:sz w:val="20"/>
                <w:szCs w:val="20"/>
              </w:rPr>
              <w:t>NaCl</w:t>
            </w:r>
          </w:p>
        </w:tc>
        <w:tc>
          <w:tcPr>
            <w:tcW w:w="718" w:type="dxa"/>
            <w:tcBorders>
              <w:top w:val="nil"/>
              <w:left w:val="nil"/>
              <w:bottom w:val="single" w:sz="4" w:space="0" w:color="auto"/>
              <w:right w:val="nil"/>
            </w:tcBorders>
            <w:shd w:val="clear" w:color="auto" w:fill="auto"/>
            <w:noWrap/>
            <w:vAlign w:val="bottom"/>
            <w:hideMark/>
          </w:tcPr>
          <w:p w14:paraId="43F3878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83.17</w:t>
            </w:r>
          </w:p>
        </w:tc>
        <w:tc>
          <w:tcPr>
            <w:tcW w:w="960" w:type="dxa"/>
            <w:tcBorders>
              <w:top w:val="nil"/>
              <w:left w:val="nil"/>
              <w:bottom w:val="single" w:sz="4" w:space="0" w:color="auto"/>
              <w:right w:val="nil"/>
            </w:tcBorders>
            <w:shd w:val="clear" w:color="auto" w:fill="auto"/>
            <w:noWrap/>
            <w:vAlign w:val="bottom"/>
            <w:hideMark/>
          </w:tcPr>
          <w:p w14:paraId="70A44CCB"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7</w:t>
            </w:r>
          </w:p>
        </w:tc>
        <w:tc>
          <w:tcPr>
            <w:tcW w:w="960" w:type="dxa"/>
            <w:tcBorders>
              <w:top w:val="nil"/>
              <w:left w:val="nil"/>
              <w:bottom w:val="single" w:sz="4" w:space="0" w:color="auto"/>
              <w:right w:val="nil"/>
            </w:tcBorders>
            <w:shd w:val="clear" w:color="auto" w:fill="auto"/>
            <w:noWrap/>
            <w:vAlign w:val="bottom"/>
            <w:hideMark/>
          </w:tcPr>
          <w:p w14:paraId="6A22EB66"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90.93</w:t>
            </w:r>
          </w:p>
        </w:tc>
        <w:tc>
          <w:tcPr>
            <w:tcW w:w="960" w:type="dxa"/>
            <w:tcBorders>
              <w:top w:val="nil"/>
              <w:left w:val="nil"/>
              <w:bottom w:val="single" w:sz="4" w:space="0" w:color="auto"/>
              <w:right w:val="nil"/>
            </w:tcBorders>
            <w:shd w:val="clear" w:color="auto" w:fill="auto"/>
            <w:noWrap/>
            <w:vAlign w:val="bottom"/>
            <w:hideMark/>
          </w:tcPr>
          <w:p w14:paraId="58AD985F" w14:textId="77777777" w:rsidR="004D68CA" w:rsidRPr="004D68CA" w:rsidRDefault="004D68CA">
            <w:pPr>
              <w:jc w:val="right"/>
              <w:rPr>
                <w:rFonts w:ascii="Calibri" w:hAnsi="Calibri" w:cs="Calibri"/>
                <w:color w:val="000000"/>
                <w:sz w:val="20"/>
                <w:szCs w:val="20"/>
              </w:rPr>
            </w:pPr>
            <w:r w:rsidRPr="004D68CA">
              <w:rPr>
                <w:rFonts w:ascii="Calibri" w:hAnsi="Calibri" w:cs="Calibri"/>
                <w:color w:val="000000"/>
                <w:sz w:val="20"/>
                <w:szCs w:val="20"/>
              </w:rPr>
              <w:t>0.9146</w:t>
            </w:r>
          </w:p>
        </w:tc>
      </w:tr>
    </w:tbl>
    <w:p w14:paraId="60AEC471" w14:textId="5E466591" w:rsidR="004D68CA" w:rsidRDefault="004D68CA" w:rsidP="00FD7BA1">
      <w:pPr>
        <w:spacing w:line="360" w:lineRule="auto"/>
        <w:jc w:val="both"/>
        <w:rPr>
          <w:b/>
          <w:sz w:val="28"/>
          <w:szCs w:val="28"/>
          <w:lang w:val="en-GB"/>
        </w:rPr>
      </w:pPr>
    </w:p>
    <w:p w14:paraId="4DB354A6" w14:textId="73C35080" w:rsidR="00733BF6" w:rsidRDefault="00733BF6" w:rsidP="00FD7BA1">
      <w:pPr>
        <w:spacing w:line="360" w:lineRule="auto"/>
        <w:jc w:val="both"/>
        <w:rPr>
          <w:b/>
          <w:sz w:val="28"/>
          <w:szCs w:val="28"/>
          <w:lang w:val="en-GB"/>
        </w:rPr>
      </w:pPr>
    </w:p>
    <w:p w14:paraId="26F4236E" w14:textId="7F000035" w:rsidR="00733BF6" w:rsidRDefault="00733BF6" w:rsidP="00FD7BA1">
      <w:pPr>
        <w:spacing w:line="360" w:lineRule="auto"/>
        <w:jc w:val="both"/>
        <w:rPr>
          <w:b/>
          <w:sz w:val="28"/>
          <w:szCs w:val="28"/>
          <w:lang w:val="en-GB"/>
        </w:rPr>
      </w:pPr>
    </w:p>
    <w:p w14:paraId="3E14FBDF" w14:textId="460F7559" w:rsidR="00733BF6" w:rsidRDefault="00733BF6" w:rsidP="00FD7BA1">
      <w:pPr>
        <w:spacing w:line="360" w:lineRule="auto"/>
        <w:jc w:val="both"/>
        <w:rPr>
          <w:b/>
          <w:sz w:val="28"/>
          <w:szCs w:val="28"/>
          <w:lang w:val="en-GB"/>
        </w:rPr>
      </w:pPr>
    </w:p>
    <w:p w14:paraId="5A15C148" w14:textId="0FA4BADB" w:rsidR="00733BF6" w:rsidRDefault="00733BF6" w:rsidP="00FD7BA1">
      <w:pPr>
        <w:spacing w:line="360" w:lineRule="auto"/>
        <w:jc w:val="both"/>
        <w:rPr>
          <w:b/>
          <w:sz w:val="28"/>
          <w:szCs w:val="28"/>
          <w:lang w:val="en-GB"/>
        </w:rPr>
      </w:pPr>
    </w:p>
    <w:p w14:paraId="3DA112EA" w14:textId="675F6D0D" w:rsidR="00733BF6" w:rsidRDefault="00733BF6" w:rsidP="00FD7BA1">
      <w:pPr>
        <w:spacing w:line="360" w:lineRule="auto"/>
        <w:jc w:val="both"/>
        <w:rPr>
          <w:b/>
          <w:sz w:val="28"/>
          <w:szCs w:val="28"/>
          <w:lang w:val="en-GB"/>
        </w:rPr>
      </w:pPr>
    </w:p>
    <w:p w14:paraId="52E787F4" w14:textId="17577BA0" w:rsidR="00733BF6" w:rsidRDefault="00733BF6" w:rsidP="00FD7BA1">
      <w:pPr>
        <w:spacing w:line="360" w:lineRule="auto"/>
        <w:jc w:val="both"/>
        <w:rPr>
          <w:b/>
          <w:sz w:val="28"/>
          <w:szCs w:val="28"/>
          <w:lang w:val="en-GB"/>
        </w:rPr>
      </w:pPr>
    </w:p>
    <w:p w14:paraId="122E76C1" w14:textId="1B8E847C" w:rsidR="00733BF6" w:rsidRDefault="00733BF6" w:rsidP="00FD7BA1">
      <w:pPr>
        <w:spacing w:line="360" w:lineRule="auto"/>
        <w:jc w:val="both"/>
        <w:rPr>
          <w:b/>
          <w:sz w:val="28"/>
          <w:szCs w:val="28"/>
          <w:lang w:val="en-GB"/>
        </w:rPr>
      </w:pPr>
    </w:p>
    <w:p w14:paraId="457D4FA1" w14:textId="7364B15F" w:rsidR="00733BF6" w:rsidRDefault="00733BF6" w:rsidP="00FD7BA1">
      <w:pPr>
        <w:spacing w:line="360" w:lineRule="auto"/>
        <w:jc w:val="both"/>
        <w:rPr>
          <w:b/>
          <w:sz w:val="28"/>
          <w:szCs w:val="28"/>
          <w:lang w:val="en-GB"/>
        </w:rPr>
      </w:pPr>
    </w:p>
    <w:p w14:paraId="78F57A33" w14:textId="7C5DFDEB" w:rsidR="00733BF6" w:rsidRDefault="00733BF6" w:rsidP="00FD7BA1">
      <w:pPr>
        <w:spacing w:line="360" w:lineRule="auto"/>
        <w:jc w:val="both"/>
        <w:rPr>
          <w:b/>
          <w:sz w:val="28"/>
          <w:szCs w:val="28"/>
          <w:lang w:val="en-GB"/>
        </w:rPr>
      </w:pPr>
    </w:p>
    <w:p w14:paraId="3CE32944" w14:textId="71B2EA25" w:rsidR="00733BF6" w:rsidRDefault="00733BF6" w:rsidP="00FD7BA1">
      <w:pPr>
        <w:spacing w:line="360" w:lineRule="auto"/>
        <w:jc w:val="both"/>
        <w:rPr>
          <w:b/>
          <w:sz w:val="28"/>
          <w:szCs w:val="28"/>
          <w:lang w:val="en-GB"/>
        </w:rPr>
      </w:pPr>
    </w:p>
    <w:p w14:paraId="77CD827A" w14:textId="22137809" w:rsidR="00733BF6" w:rsidRDefault="00733BF6" w:rsidP="00FD7BA1">
      <w:pPr>
        <w:spacing w:line="360" w:lineRule="auto"/>
        <w:jc w:val="both"/>
        <w:rPr>
          <w:b/>
          <w:sz w:val="28"/>
          <w:szCs w:val="28"/>
          <w:lang w:val="en-GB"/>
        </w:rPr>
      </w:pPr>
    </w:p>
    <w:p w14:paraId="5FF0B288" w14:textId="75BCF37F" w:rsidR="00733BF6" w:rsidRDefault="00733BF6" w:rsidP="00FD7BA1">
      <w:pPr>
        <w:spacing w:line="360" w:lineRule="auto"/>
        <w:jc w:val="both"/>
        <w:rPr>
          <w:b/>
          <w:sz w:val="28"/>
          <w:szCs w:val="28"/>
          <w:lang w:val="en-GB"/>
        </w:rPr>
      </w:pPr>
      <w:r w:rsidRPr="008E73AF">
        <w:rPr>
          <w:noProof/>
        </w:rPr>
        <w:lastRenderedPageBreak/>
        <w:drawing>
          <wp:inline distT="0" distB="0" distL="0" distR="0" wp14:anchorId="58E02569" wp14:editId="2EA4722D">
            <wp:extent cx="5486400" cy="6851888"/>
            <wp:effectExtent l="0" t="0" r="0" b="635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486400" cy="6851888"/>
                    </a:xfrm>
                    <a:prstGeom prst="rect">
                      <a:avLst/>
                    </a:prstGeom>
                  </pic:spPr>
                </pic:pic>
              </a:graphicData>
            </a:graphic>
          </wp:inline>
        </w:drawing>
      </w:r>
    </w:p>
    <w:p w14:paraId="6CD65674" w14:textId="1629AD98" w:rsidR="00733BF6" w:rsidRDefault="00733BF6" w:rsidP="00FD7BA1">
      <w:pPr>
        <w:spacing w:line="360" w:lineRule="auto"/>
        <w:jc w:val="both"/>
        <w:rPr>
          <w:b/>
          <w:sz w:val="28"/>
          <w:szCs w:val="28"/>
          <w:lang w:val="en-GB"/>
        </w:rPr>
      </w:pPr>
      <w:r w:rsidRPr="008E73AF">
        <w:rPr>
          <w:noProof/>
        </w:rPr>
        <w:lastRenderedPageBreak/>
        <w:drawing>
          <wp:inline distT="0" distB="0" distL="0" distR="0" wp14:anchorId="14581BAF" wp14:editId="09D04668">
            <wp:extent cx="5486400" cy="6618584"/>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486400" cy="6618584"/>
                    </a:xfrm>
                    <a:prstGeom prst="rect">
                      <a:avLst/>
                    </a:prstGeom>
                  </pic:spPr>
                </pic:pic>
              </a:graphicData>
            </a:graphic>
          </wp:inline>
        </w:drawing>
      </w:r>
    </w:p>
    <w:p w14:paraId="57F56155" w14:textId="7BA3CDCC" w:rsidR="00733BF6" w:rsidRDefault="00733BF6" w:rsidP="00FD7BA1">
      <w:pPr>
        <w:spacing w:line="360" w:lineRule="auto"/>
        <w:jc w:val="both"/>
        <w:rPr>
          <w:b/>
          <w:sz w:val="28"/>
          <w:szCs w:val="28"/>
          <w:lang w:val="en-GB"/>
        </w:rPr>
      </w:pPr>
    </w:p>
    <w:p w14:paraId="561AF5BB" w14:textId="5F7F5F6E" w:rsidR="00733BF6" w:rsidRPr="00EF17F2" w:rsidRDefault="00AE47BC" w:rsidP="00FD7BA1">
      <w:pPr>
        <w:spacing w:line="360" w:lineRule="auto"/>
        <w:jc w:val="both"/>
        <w:rPr>
          <w:b/>
          <w:sz w:val="28"/>
          <w:szCs w:val="28"/>
          <w:lang w:val="en-GB"/>
        </w:rPr>
      </w:pPr>
      <w:r w:rsidRPr="008E73AF">
        <w:rPr>
          <w:noProof/>
        </w:rPr>
        <w:lastRenderedPageBreak/>
        <w:drawing>
          <wp:inline distT="0" distB="0" distL="0" distR="0" wp14:anchorId="347CF08E" wp14:editId="1847E794">
            <wp:extent cx="5486400" cy="5579940"/>
            <wp:effectExtent l="0" t="0" r="0" b="190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486400" cy="5579940"/>
                    </a:xfrm>
                    <a:prstGeom prst="rect">
                      <a:avLst/>
                    </a:prstGeom>
                  </pic:spPr>
                </pic:pic>
              </a:graphicData>
            </a:graphic>
          </wp:inline>
        </w:drawing>
      </w:r>
    </w:p>
    <w:sectPr w:rsidR="00733BF6" w:rsidRPr="00EF17F2" w:rsidSect="003F1CFF">
      <w:pgSz w:w="12240" w:h="15840"/>
      <w:pgMar w:top="1440" w:right="1440" w:bottom="1440" w:left="21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D7F9D7" w14:textId="77777777" w:rsidR="00BA2479" w:rsidRDefault="00BA2479">
      <w:r>
        <w:separator/>
      </w:r>
    </w:p>
  </w:endnote>
  <w:endnote w:type="continuationSeparator" w:id="0">
    <w:p w14:paraId="02E7C7C9" w14:textId="77777777" w:rsidR="00BA2479" w:rsidRDefault="00BA24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9297348"/>
      <w:docPartObj>
        <w:docPartGallery w:val="Page Numbers (Bottom of Page)"/>
        <w:docPartUnique/>
      </w:docPartObj>
    </w:sdtPr>
    <w:sdtEndPr>
      <w:rPr>
        <w:noProof/>
      </w:rPr>
    </w:sdtEndPr>
    <w:sdtContent>
      <w:p w14:paraId="4AC49ADA" w14:textId="01E2F1A1" w:rsidR="00F23115" w:rsidRDefault="00F2311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1B0AC30" w14:textId="77777777" w:rsidR="003D6A76" w:rsidRDefault="003D6A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2310C7" w14:textId="77777777" w:rsidR="00BA2479" w:rsidRDefault="00BA2479">
      <w:r>
        <w:separator/>
      </w:r>
    </w:p>
  </w:footnote>
  <w:footnote w:type="continuationSeparator" w:id="0">
    <w:p w14:paraId="7DE0B8B2" w14:textId="77777777" w:rsidR="00BA2479" w:rsidRDefault="00BA24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455A84"/>
    <w:multiLevelType w:val="hybridMultilevel"/>
    <w:tmpl w:val="620E0C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F51954"/>
    <w:multiLevelType w:val="hybridMultilevel"/>
    <w:tmpl w:val="ABBE2912"/>
    <w:lvl w:ilvl="0" w:tplc="F9200C2E">
      <w:start w:val="1"/>
      <w:numFmt w:val="low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C1549C"/>
    <w:multiLevelType w:val="multilevel"/>
    <w:tmpl w:val="D3723F26"/>
    <w:lvl w:ilvl="0">
      <w:start w:val="1"/>
      <w:numFmt w:val="decimal"/>
      <w:pStyle w:val="Heading1"/>
      <w:lvlText w:val="%1"/>
      <w:lvlJc w:val="left"/>
      <w:pPr>
        <w:ind w:left="432" w:hanging="432"/>
      </w:pPr>
      <w:rPr>
        <w:rFonts w:hint="default"/>
        <w:color w:val="FF0000"/>
      </w:rPr>
    </w:lvl>
    <w:lvl w:ilvl="1">
      <w:start w:val="1"/>
      <w:numFmt w:val="decimal"/>
      <w:pStyle w:val="Heading2"/>
      <w:lvlText w:val="%1.%2"/>
      <w:lvlJc w:val="left"/>
      <w:pPr>
        <w:ind w:left="576" w:hanging="576"/>
      </w:pPr>
      <w:rPr>
        <w:rFonts w:hint="default"/>
        <w:b/>
        <w:i w:val="0"/>
        <w:caps w:val="0"/>
        <w:color w:val="000000" w:themeColor="text1"/>
        <w:sz w:val="28"/>
      </w:rPr>
    </w:lvl>
    <w:lvl w:ilvl="2">
      <w:start w:val="1"/>
      <w:numFmt w:val="decimal"/>
      <w:pStyle w:val="Heading3"/>
      <w:lvlText w:val="%1.%2.%3"/>
      <w:lvlJc w:val="left"/>
      <w:pPr>
        <w:ind w:left="720" w:hanging="720"/>
      </w:pPr>
      <w:rPr>
        <w:rFonts w:hint="default"/>
        <w:b/>
        <w:i w:val="0"/>
        <w:color w:val="000000" w:themeColor="text1"/>
        <w:sz w:val="28"/>
      </w:rPr>
    </w:lvl>
    <w:lvl w:ilvl="3">
      <w:start w:val="1"/>
      <w:numFmt w:val="decimal"/>
      <w:pStyle w:val="Heading4"/>
      <w:lvlText w:val="%1.%2.%3.%4"/>
      <w:lvlJc w:val="left"/>
      <w:pPr>
        <w:ind w:left="864" w:hanging="864"/>
      </w:pPr>
      <w:rPr>
        <w:rFonts w:hint="default"/>
        <w:b/>
        <w:i w:val="0"/>
        <w:color w:val="000000" w:themeColor="text1"/>
        <w:sz w:val="28"/>
      </w:rPr>
    </w:lvl>
    <w:lvl w:ilvl="4">
      <w:start w:val="1"/>
      <w:numFmt w:val="decimal"/>
      <w:pStyle w:val="Heading5"/>
      <w:lvlText w:val="%1.%2.%3.%4.%5"/>
      <w:lvlJc w:val="left"/>
      <w:pPr>
        <w:ind w:left="1008" w:hanging="1008"/>
      </w:pPr>
      <w:rPr>
        <w:rFonts w:hint="default"/>
        <w:b/>
        <w:i w:val="0"/>
        <w:color w:val="000000" w:themeColor="text1"/>
        <w:sz w:val="28"/>
      </w:rPr>
    </w:lvl>
    <w:lvl w:ilvl="5">
      <w:start w:val="1"/>
      <w:numFmt w:val="decimal"/>
      <w:pStyle w:val="Heading6"/>
      <w:lvlText w:val="%1.%2.%3.%4.%5.%6"/>
      <w:lvlJc w:val="left"/>
      <w:pPr>
        <w:ind w:left="1152" w:hanging="1152"/>
      </w:pPr>
      <w:rPr>
        <w:rFonts w:hint="default"/>
        <w:b/>
        <w:i w:val="0"/>
        <w:color w:val="000000" w:themeColor="text1"/>
        <w:sz w:val="28"/>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2A041104"/>
    <w:multiLevelType w:val="hybridMultilevel"/>
    <w:tmpl w:val="4E30E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E953C7"/>
    <w:multiLevelType w:val="hybridMultilevel"/>
    <w:tmpl w:val="C1823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607AF0"/>
    <w:multiLevelType w:val="hybridMultilevel"/>
    <w:tmpl w:val="1AB03CCA"/>
    <w:lvl w:ilvl="0" w:tplc="8326C022">
      <w:start w:val="1"/>
      <w:numFmt w:val="bullet"/>
      <w:lvlText w:val="•"/>
      <w:lvlJc w:val="left"/>
      <w:pPr>
        <w:tabs>
          <w:tab w:val="num" w:pos="720"/>
        </w:tabs>
        <w:ind w:left="720" w:hanging="360"/>
      </w:pPr>
      <w:rPr>
        <w:rFonts w:ascii="Arial" w:hAnsi="Arial" w:hint="default"/>
      </w:rPr>
    </w:lvl>
    <w:lvl w:ilvl="1" w:tplc="4F389F9A" w:tentative="1">
      <w:start w:val="1"/>
      <w:numFmt w:val="bullet"/>
      <w:lvlText w:val="•"/>
      <w:lvlJc w:val="left"/>
      <w:pPr>
        <w:tabs>
          <w:tab w:val="num" w:pos="1440"/>
        </w:tabs>
        <w:ind w:left="1440" w:hanging="360"/>
      </w:pPr>
      <w:rPr>
        <w:rFonts w:ascii="Arial" w:hAnsi="Arial" w:hint="default"/>
      </w:rPr>
    </w:lvl>
    <w:lvl w:ilvl="2" w:tplc="64628CA8" w:tentative="1">
      <w:start w:val="1"/>
      <w:numFmt w:val="bullet"/>
      <w:lvlText w:val="•"/>
      <w:lvlJc w:val="left"/>
      <w:pPr>
        <w:tabs>
          <w:tab w:val="num" w:pos="2160"/>
        </w:tabs>
        <w:ind w:left="2160" w:hanging="360"/>
      </w:pPr>
      <w:rPr>
        <w:rFonts w:ascii="Arial" w:hAnsi="Arial" w:hint="default"/>
      </w:rPr>
    </w:lvl>
    <w:lvl w:ilvl="3" w:tplc="AFE8EA06" w:tentative="1">
      <w:start w:val="1"/>
      <w:numFmt w:val="bullet"/>
      <w:lvlText w:val="•"/>
      <w:lvlJc w:val="left"/>
      <w:pPr>
        <w:tabs>
          <w:tab w:val="num" w:pos="2880"/>
        </w:tabs>
        <w:ind w:left="2880" w:hanging="360"/>
      </w:pPr>
      <w:rPr>
        <w:rFonts w:ascii="Arial" w:hAnsi="Arial" w:hint="default"/>
      </w:rPr>
    </w:lvl>
    <w:lvl w:ilvl="4" w:tplc="77603458" w:tentative="1">
      <w:start w:val="1"/>
      <w:numFmt w:val="bullet"/>
      <w:lvlText w:val="•"/>
      <w:lvlJc w:val="left"/>
      <w:pPr>
        <w:tabs>
          <w:tab w:val="num" w:pos="3600"/>
        </w:tabs>
        <w:ind w:left="3600" w:hanging="360"/>
      </w:pPr>
      <w:rPr>
        <w:rFonts w:ascii="Arial" w:hAnsi="Arial" w:hint="default"/>
      </w:rPr>
    </w:lvl>
    <w:lvl w:ilvl="5" w:tplc="629EC32E" w:tentative="1">
      <w:start w:val="1"/>
      <w:numFmt w:val="bullet"/>
      <w:lvlText w:val="•"/>
      <w:lvlJc w:val="left"/>
      <w:pPr>
        <w:tabs>
          <w:tab w:val="num" w:pos="4320"/>
        </w:tabs>
        <w:ind w:left="4320" w:hanging="360"/>
      </w:pPr>
      <w:rPr>
        <w:rFonts w:ascii="Arial" w:hAnsi="Arial" w:hint="default"/>
      </w:rPr>
    </w:lvl>
    <w:lvl w:ilvl="6" w:tplc="6C067BAC" w:tentative="1">
      <w:start w:val="1"/>
      <w:numFmt w:val="bullet"/>
      <w:lvlText w:val="•"/>
      <w:lvlJc w:val="left"/>
      <w:pPr>
        <w:tabs>
          <w:tab w:val="num" w:pos="5040"/>
        </w:tabs>
        <w:ind w:left="5040" w:hanging="360"/>
      </w:pPr>
      <w:rPr>
        <w:rFonts w:ascii="Arial" w:hAnsi="Arial" w:hint="default"/>
      </w:rPr>
    </w:lvl>
    <w:lvl w:ilvl="7" w:tplc="1A966456" w:tentative="1">
      <w:start w:val="1"/>
      <w:numFmt w:val="bullet"/>
      <w:lvlText w:val="•"/>
      <w:lvlJc w:val="left"/>
      <w:pPr>
        <w:tabs>
          <w:tab w:val="num" w:pos="5760"/>
        </w:tabs>
        <w:ind w:left="5760" w:hanging="360"/>
      </w:pPr>
      <w:rPr>
        <w:rFonts w:ascii="Arial" w:hAnsi="Arial" w:hint="default"/>
      </w:rPr>
    </w:lvl>
    <w:lvl w:ilvl="8" w:tplc="D2687C96"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332D1271"/>
    <w:multiLevelType w:val="hybridMultilevel"/>
    <w:tmpl w:val="C0C276D6"/>
    <w:lvl w:ilvl="0" w:tplc="8C704AA4">
      <w:start w:val="1"/>
      <w:numFmt w:val="lowerRoman"/>
      <w:lvlText w:val="%1."/>
      <w:lvlJc w:val="left"/>
      <w:pPr>
        <w:ind w:left="1800" w:hanging="720"/>
      </w:pPr>
      <w:rPr>
        <w:rFonts w:ascii="Times New Roman" w:eastAsiaTheme="minorHAns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461F5B2A"/>
    <w:multiLevelType w:val="hybridMultilevel"/>
    <w:tmpl w:val="C3285B08"/>
    <w:lvl w:ilvl="0" w:tplc="5C34BC82">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4AB427E4"/>
    <w:multiLevelType w:val="hybridMultilevel"/>
    <w:tmpl w:val="1C068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CE07B9A"/>
    <w:multiLevelType w:val="hybridMultilevel"/>
    <w:tmpl w:val="EF923B78"/>
    <w:lvl w:ilvl="0" w:tplc="BF34B90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0D7216C"/>
    <w:multiLevelType w:val="hybridMultilevel"/>
    <w:tmpl w:val="079061A2"/>
    <w:lvl w:ilvl="0" w:tplc="E208F7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93B79AE"/>
    <w:multiLevelType w:val="hybridMultilevel"/>
    <w:tmpl w:val="D9BA2E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99B59DC"/>
    <w:multiLevelType w:val="hybridMultilevel"/>
    <w:tmpl w:val="2C9264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7C67F7"/>
    <w:multiLevelType w:val="multilevel"/>
    <w:tmpl w:val="8BEAF54C"/>
    <w:lvl w:ilvl="0">
      <w:start w:val="1"/>
      <w:numFmt w:val="decimal"/>
      <w:lvlText w:val="%1."/>
      <w:lvlJc w:val="left"/>
      <w:pPr>
        <w:ind w:left="450" w:hanging="450"/>
      </w:pPr>
      <w:rPr>
        <w:rFonts w:hint="default"/>
        <w:sz w:val="28"/>
      </w:rPr>
    </w:lvl>
    <w:lvl w:ilvl="1">
      <w:numFmt w:val="decimal"/>
      <w:lvlText w:val="%1.%2."/>
      <w:lvlJc w:val="left"/>
      <w:pPr>
        <w:ind w:left="450" w:hanging="450"/>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720" w:hanging="72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080" w:hanging="108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440" w:hanging="1440"/>
      </w:pPr>
      <w:rPr>
        <w:rFonts w:hint="default"/>
        <w:sz w:val="28"/>
      </w:rPr>
    </w:lvl>
    <w:lvl w:ilvl="8">
      <w:start w:val="1"/>
      <w:numFmt w:val="decimal"/>
      <w:lvlText w:val="%1.%2.%3.%4.%5.%6.%7.%8.%9."/>
      <w:lvlJc w:val="left"/>
      <w:pPr>
        <w:ind w:left="1440" w:hanging="1440"/>
      </w:pPr>
      <w:rPr>
        <w:rFonts w:hint="default"/>
        <w:sz w:val="28"/>
      </w:rPr>
    </w:lvl>
  </w:abstractNum>
  <w:abstractNum w:abstractNumId="14" w15:restartNumberingAfterBreak="0">
    <w:nsid w:val="64EC6E40"/>
    <w:multiLevelType w:val="hybridMultilevel"/>
    <w:tmpl w:val="AE627D9C"/>
    <w:lvl w:ilvl="0" w:tplc="5150CE98">
      <w:start w:val="1"/>
      <w:numFmt w:val="bullet"/>
      <w:lvlText w:val=""/>
      <w:lvlJc w:val="left"/>
      <w:pPr>
        <w:tabs>
          <w:tab w:val="num" w:pos="720"/>
        </w:tabs>
        <w:ind w:left="720" w:hanging="360"/>
      </w:pPr>
      <w:rPr>
        <w:rFonts w:ascii="Wingdings 3" w:hAnsi="Wingdings 3" w:hint="default"/>
      </w:rPr>
    </w:lvl>
    <w:lvl w:ilvl="1" w:tplc="1E8436FE" w:tentative="1">
      <w:start w:val="1"/>
      <w:numFmt w:val="bullet"/>
      <w:lvlText w:val=""/>
      <w:lvlJc w:val="left"/>
      <w:pPr>
        <w:tabs>
          <w:tab w:val="num" w:pos="1440"/>
        </w:tabs>
        <w:ind w:left="1440" w:hanging="360"/>
      </w:pPr>
      <w:rPr>
        <w:rFonts w:ascii="Wingdings 3" w:hAnsi="Wingdings 3" w:hint="default"/>
      </w:rPr>
    </w:lvl>
    <w:lvl w:ilvl="2" w:tplc="04626B14" w:tentative="1">
      <w:start w:val="1"/>
      <w:numFmt w:val="bullet"/>
      <w:lvlText w:val=""/>
      <w:lvlJc w:val="left"/>
      <w:pPr>
        <w:tabs>
          <w:tab w:val="num" w:pos="2160"/>
        </w:tabs>
        <w:ind w:left="2160" w:hanging="360"/>
      </w:pPr>
      <w:rPr>
        <w:rFonts w:ascii="Wingdings 3" w:hAnsi="Wingdings 3" w:hint="default"/>
      </w:rPr>
    </w:lvl>
    <w:lvl w:ilvl="3" w:tplc="5CCC63C4" w:tentative="1">
      <w:start w:val="1"/>
      <w:numFmt w:val="bullet"/>
      <w:lvlText w:val=""/>
      <w:lvlJc w:val="left"/>
      <w:pPr>
        <w:tabs>
          <w:tab w:val="num" w:pos="2880"/>
        </w:tabs>
        <w:ind w:left="2880" w:hanging="360"/>
      </w:pPr>
      <w:rPr>
        <w:rFonts w:ascii="Wingdings 3" w:hAnsi="Wingdings 3" w:hint="default"/>
      </w:rPr>
    </w:lvl>
    <w:lvl w:ilvl="4" w:tplc="CA141AE8" w:tentative="1">
      <w:start w:val="1"/>
      <w:numFmt w:val="bullet"/>
      <w:lvlText w:val=""/>
      <w:lvlJc w:val="left"/>
      <w:pPr>
        <w:tabs>
          <w:tab w:val="num" w:pos="3600"/>
        </w:tabs>
        <w:ind w:left="3600" w:hanging="360"/>
      </w:pPr>
      <w:rPr>
        <w:rFonts w:ascii="Wingdings 3" w:hAnsi="Wingdings 3" w:hint="default"/>
      </w:rPr>
    </w:lvl>
    <w:lvl w:ilvl="5" w:tplc="B5F027D4" w:tentative="1">
      <w:start w:val="1"/>
      <w:numFmt w:val="bullet"/>
      <w:lvlText w:val=""/>
      <w:lvlJc w:val="left"/>
      <w:pPr>
        <w:tabs>
          <w:tab w:val="num" w:pos="4320"/>
        </w:tabs>
        <w:ind w:left="4320" w:hanging="360"/>
      </w:pPr>
      <w:rPr>
        <w:rFonts w:ascii="Wingdings 3" w:hAnsi="Wingdings 3" w:hint="default"/>
      </w:rPr>
    </w:lvl>
    <w:lvl w:ilvl="6" w:tplc="520ABCAA" w:tentative="1">
      <w:start w:val="1"/>
      <w:numFmt w:val="bullet"/>
      <w:lvlText w:val=""/>
      <w:lvlJc w:val="left"/>
      <w:pPr>
        <w:tabs>
          <w:tab w:val="num" w:pos="5040"/>
        </w:tabs>
        <w:ind w:left="5040" w:hanging="360"/>
      </w:pPr>
      <w:rPr>
        <w:rFonts w:ascii="Wingdings 3" w:hAnsi="Wingdings 3" w:hint="default"/>
      </w:rPr>
    </w:lvl>
    <w:lvl w:ilvl="7" w:tplc="4478245E" w:tentative="1">
      <w:start w:val="1"/>
      <w:numFmt w:val="bullet"/>
      <w:lvlText w:val=""/>
      <w:lvlJc w:val="left"/>
      <w:pPr>
        <w:tabs>
          <w:tab w:val="num" w:pos="5760"/>
        </w:tabs>
        <w:ind w:left="5760" w:hanging="360"/>
      </w:pPr>
      <w:rPr>
        <w:rFonts w:ascii="Wingdings 3" w:hAnsi="Wingdings 3" w:hint="default"/>
      </w:rPr>
    </w:lvl>
    <w:lvl w:ilvl="8" w:tplc="9DD0B120" w:tentative="1">
      <w:start w:val="1"/>
      <w:numFmt w:val="bullet"/>
      <w:lvlText w:val=""/>
      <w:lvlJc w:val="left"/>
      <w:pPr>
        <w:tabs>
          <w:tab w:val="num" w:pos="6480"/>
        </w:tabs>
        <w:ind w:left="6480" w:hanging="360"/>
      </w:pPr>
      <w:rPr>
        <w:rFonts w:ascii="Wingdings 3" w:hAnsi="Wingdings 3" w:hint="default"/>
      </w:rPr>
    </w:lvl>
  </w:abstractNum>
  <w:abstractNum w:abstractNumId="15" w15:restartNumberingAfterBreak="0">
    <w:nsid w:val="76711944"/>
    <w:multiLevelType w:val="multilevel"/>
    <w:tmpl w:val="F69E994E"/>
    <w:lvl w:ilvl="0">
      <w:start w:val="1"/>
      <w:numFmt w:val="decimal"/>
      <w:lvlText w:val="CHAPTER %1"/>
      <w:lvlJc w:val="left"/>
      <w:pPr>
        <w:ind w:left="432" w:hanging="432"/>
      </w:pPr>
      <w:rPr>
        <w:rFonts w:ascii="Times New Roman" w:hAnsi="Times New Roman" w:hint="default"/>
        <w:b/>
        <w:i w:val="0"/>
        <w:caps/>
        <w:color w:val="000000" w:themeColor="text1"/>
        <w:sz w:val="32"/>
      </w:rPr>
    </w:lvl>
    <w:lvl w:ilvl="1">
      <w:start w:val="1"/>
      <w:numFmt w:val="decimal"/>
      <w:lvlText w:val="%1.%2"/>
      <w:lvlJc w:val="left"/>
      <w:pPr>
        <w:ind w:left="576" w:hanging="576"/>
      </w:pPr>
      <w:rPr>
        <w:rFonts w:ascii="Times New Roman" w:hAnsi="Times New Roman" w:cs="Times New Roman" w:hint="default"/>
        <w:b/>
        <w:i w:val="0"/>
        <w:caps w:val="0"/>
        <w:color w:val="000000" w:themeColor="text1"/>
        <w:sz w:val="28"/>
      </w:rPr>
    </w:lvl>
    <w:lvl w:ilvl="2">
      <w:start w:val="1"/>
      <w:numFmt w:val="decimal"/>
      <w:lvlText w:val="%1.%2.%3"/>
      <w:lvlJc w:val="left"/>
      <w:pPr>
        <w:ind w:left="720" w:hanging="720"/>
      </w:pPr>
      <w:rPr>
        <w:rFonts w:ascii="Times New Roman" w:hAnsi="Times New Roman" w:hint="default"/>
        <w:b/>
        <w:i w:val="0"/>
        <w:color w:val="000000" w:themeColor="text1"/>
        <w:sz w:val="28"/>
      </w:rPr>
    </w:lvl>
    <w:lvl w:ilvl="3">
      <w:start w:val="1"/>
      <w:numFmt w:val="decimal"/>
      <w:lvlText w:val="%1.%2.%3.%4"/>
      <w:lvlJc w:val="left"/>
      <w:pPr>
        <w:ind w:left="864" w:hanging="864"/>
      </w:pPr>
      <w:rPr>
        <w:rFonts w:ascii="Times New Roman" w:hAnsi="Times New Roman" w:hint="default"/>
        <w:b/>
        <w:i w:val="0"/>
        <w:color w:val="000000" w:themeColor="text1"/>
        <w:sz w:val="28"/>
      </w:rPr>
    </w:lvl>
    <w:lvl w:ilvl="4">
      <w:start w:val="1"/>
      <w:numFmt w:val="decimal"/>
      <w:lvlText w:val="%1.%2.%3.%4.%5"/>
      <w:lvlJc w:val="left"/>
      <w:pPr>
        <w:ind w:left="1008" w:hanging="1008"/>
      </w:pPr>
      <w:rPr>
        <w:rFonts w:ascii="Times New Roman" w:hAnsi="Times New Roman" w:hint="default"/>
        <w:b/>
        <w:i w:val="0"/>
        <w:color w:val="000000" w:themeColor="text1"/>
        <w:sz w:val="28"/>
      </w:rPr>
    </w:lvl>
    <w:lvl w:ilvl="5">
      <w:start w:val="1"/>
      <w:numFmt w:val="decimal"/>
      <w:lvlText w:val="%1.%2.%3.%4.%5.%6"/>
      <w:lvlJc w:val="left"/>
      <w:pPr>
        <w:ind w:left="981" w:hanging="981"/>
      </w:pPr>
      <w:rPr>
        <w:rFonts w:ascii="Times New Roman" w:hAnsi="Times New Roman" w:hint="default"/>
        <w:b/>
        <w:i w:val="0"/>
        <w:color w:val="000000" w:themeColor="text1"/>
        <w:sz w:val="28"/>
      </w:rPr>
    </w:lvl>
    <w:lvl w:ilvl="6">
      <w:start w:val="1"/>
      <w:numFmt w:val="decimal"/>
      <w:lvlText w:val="%1.%2.%3.%4.%5.%6.%7"/>
      <w:lvlJc w:val="left"/>
      <w:pPr>
        <w:ind w:left="981" w:hanging="981"/>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 w15:restartNumberingAfterBreak="0">
    <w:nsid w:val="79120347"/>
    <w:multiLevelType w:val="hybridMultilevel"/>
    <w:tmpl w:val="65E8F0E2"/>
    <w:lvl w:ilvl="0" w:tplc="43D6BC82">
      <w:start w:val="1"/>
      <w:numFmt w:val="lowerLetter"/>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7" w15:restartNumberingAfterBreak="0">
    <w:nsid w:val="7B163D9D"/>
    <w:multiLevelType w:val="hybridMultilevel"/>
    <w:tmpl w:val="7E2AB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70600105">
    <w:abstractNumId w:val="13"/>
  </w:num>
  <w:num w:numId="2" w16cid:durableId="74131879">
    <w:abstractNumId w:val="1"/>
  </w:num>
  <w:num w:numId="3" w16cid:durableId="603535971">
    <w:abstractNumId w:val="6"/>
  </w:num>
  <w:num w:numId="4" w16cid:durableId="234051792">
    <w:abstractNumId w:val="9"/>
  </w:num>
  <w:num w:numId="5" w16cid:durableId="1209797486">
    <w:abstractNumId w:val="8"/>
  </w:num>
  <w:num w:numId="6" w16cid:durableId="1465735652">
    <w:abstractNumId w:val="3"/>
  </w:num>
  <w:num w:numId="7" w16cid:durableId="466362609">
    <w:abstractNumId w:val="17"/>
  </w:num>
  <w:num w:numId="8" w16cid:durableId="1082025590">
    <w:abstractNumId w:val="4"/>
  </w:num>
  <w:num w:numId="9" w16cid:durableId="715590680">
    <w:abstractNumId w:val="12"/>
  </w:num>
  <w:num w:numId="10" w16cid:durableId="1679846952">
    <w:abstractNumId w:val="0"/>
  </w:num>
  <w:num w:numId="11" w16cid:durableId="1938441856">
    <w:abstractNumId w:val="16"/>
  </w:num>
  <w:num w:numId="12" w16cid:durableId="1129713315">
    <w:abstractNumId w:val="10"/>
  </w:num>
  <w:num w:numId="13" w16cid:durableId="1165315572">
    <w:abstractNumId w:val="11"/>
  </w:num>
  <w:num w:numId="14" w16cid:durableId="127748660">
    <w:abstractNumId w:val="5"/>
  </w:num>
  <w:num w:numId="15" w16cid:durableId="2047557256">
    <w:abstractNumId w:val="2"/>
  </w:num>
  <w:num w:numId="16" w16cid:durableId="1069813078">
    <w:abstractNumId w:val="7"/>
  </w:num>
  <w:num w:numId="17" w16cid:durableId="1803495702">
    <w:abstractNumId w:val="14"/>
  </w:num>
  <w:num w:numId="18" w16cid:durableId="195339374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18AB"/>
    <w:rsid w:val="00003492"/>
    <w:rsid w:val="00004460"/>
    <w:rsid w:val="000068D8"/>
    <w:rsid w:val="00010027"/>
    <w:rsid w:val="00011642"/>
    <w:rsid w:val="00011F48"/>
    <w:rsid w:val="000123A6"/>
    <w:rsid w:val="000126DA"/>
    <w:rsid w:val="00012F69"/>
    <w:rsid w:val="00015148"/>
    <w:rsid w:val="00015301"/>
    <w:rsid w:val="00015C9A"/>
    <w:rsid w:val="0001652B"/>
    <w:rsid w:val="00021B31"/>
    <w:rsid w:val="000222C2"/>
    <w:rsid w:val="000228A5"/>
    <w:rsid w:val="00022DD1"/>
    <w:rsid w:val="00022F76"/>
    <w:rsid w:val="00023EEC"/>
    <w:rsid w:val="00023F7F"/>
    <w:rsid w:val="00023FCD"/>
    <w:rsid w:val="0002643D"/>
    <w:rsid w:val="000267C2"/>
    <w:rsid w:val="00026BA0"/>
    <w:rsid w:val="00027B4E"/>
    <w:rsid w:val="00027E2D"/>
    <w:rsid w:val="00030113"/>
    <w:rsid w:val="00030497"/>
    <w:rsid w:val="0003052B"/>
    <w:rsid w:val="00031C75"/>
    <w:rsid w:val="00032486"/>
    <w:rsid w:val="00032BF8"/>
    <w:rsid w:val="00032F2A"/>
    <w:rsid w:val="0003359F"/>
    <w:rsid w:val="00034284"/>
    <w:rsid w:val="00035718"/>
    <w:rsid w:val="000362F6"/>
    <w:rsid w:val="00036AD7"/>
    <w:rsid w:val="00036DD1"/>
    <w:rsid w:val="000373A9"/>
    <w:rsid w:val="00037A12"/>
    <w:rsid w:val="00041A7E"/>
    <w:rsid w:val="00042064"/>
    <w:rsid w:val="00042131"/>
    <w:rsid w:val="000435E8"/>
    <w:rsid w:val="00044142"/>
    <w:rsid w:val="00044428"/>
    <w:rsid w:val="00045972"/>
    <w:rsid w:val="000462CB"/>
    <w:rsid w:val="00046647"/>
    <w:rsid w:val="00047E22"/>
    <w:rsid w:val="000509B9"/>
    <w:rsid w:val="0005383F"/>
    <w:rsid w:val="00053E70"/>
    <w:rsid w:val="00054884"/>
    <w:rsid w:val="00054AA2"/>
    <w:rsid w:val="00054CB9"/>
    <w:rsid w:val="00054F8E"/>
    <w:rsid w:val="0005716F"/>
    <w:rsid w:val="000572B0"/>
    <w:rsid w:val="000572B2"/>
    <w:rsid w:val="00060079"/>
    <w:rsid w:val="0006023F"/>
    <w:rsid w:val="00060D31"/>
    <w:rsid w:val="0006119E"/>
    <w:rsid w:val="00061647"/>
    <w:rsid w:val="00061C15"/>
    <w:rsid w:val="00062402"/>
    <w:rsid w:val="00064360"/>
    <w:rsid w:val="000659BC"/>
    <w:rsid w:val="00065F3F"/>
    <w:rsid w:val="00067762"/>
    <w:rsid w:val="00067798"/>
    <w:rsid w:val="00067EFA"/>
    <w:rsid w:val="00070695"/>
    <w:rsid w:val="00071326"/>
    <w:rsid w:val="00071836"/>
    <w:rsid w:val="00072200"/>
    <w:rsid w:val="000746B4"/>
    <w:rsid w:val="000750F3"/>
    <w:rsid w:val="000764D0"/>
    <w:rsid w:val="00077656"/>
    <w:rsid w:val="00077F50"/>
    <w:rsid w:val="0008098D"/>
    <w:rsid w:val="0008153B"/>
    <w:rsid w:val="00082F3B"/>
    <w:rsid w:val="00083671"/>
    <w:rsid w:val="000854FB"/>
    <w:rsid w:val="00087219"/>
    <w:rsid w:val="00087CEC"/>
    <w:rsid w:val="00090901"/>
    <w:rsid w:val="00093558"/>
    <w:rsid w:val="00094DCA"/>
    <w:rsid w:val="00097084"/>
    <w:rsid w:val="000970C9"/>
    <w:rsid w:val="000A05D5"/>
    <w:rsid w:val="000A0B99"/>
    <w:rsid w:val="000A21F8"/>
    <w:rsid w:val="000A2A69"/>
    <w:rsid w:val="000A3DF8"/>
    <w:rsid w:val="000A41C0"/>
    <w:rsid w:val="000A4897"/>
    <w:rsid w:val="000A4AB5"/>
    <w:rsid w:val="000A5270"/>
    <w:rsid w:val="000A6E6E"/>
    <w:rsid w:val="000A74F0"/>
    <w:rsid w:val="000B17F9"/>
    <w:rsid w:val="000B1924"/>
    <w:rsid w:val="000B273E"/>
    <w:rsid w:val="000B2D16"/>
    <w:rsid w:val="000B312B"/>
    <w:rsid w:val="000B386D"/>
    <w:rsid w:val="000B3CD0"/>
    <w:rsid w:val="000B4C7B"/>
    <w:rsid w:val="000B52AB"/>
    <w:rsid w:val="000B5B96"/>
    <w:rsid w:val="000B7D2D"/>
    <w:rsid w:val="000C0D48"/>
    <w:rsid w:val="000C1AC3"/>
    <w:rsid w:val="000C2AF4"/>
    <w:rsid w:val="000C47F5"/>
    <w:rsid w:val="000C503F"/>
    <w:rsid w:val="000C64E4"/>
    <w:rsid w:val="000D045A"/>
    <w:rsid w:val="000D08B6"/>
    <w:rsid w:val="000D0E6B"/>
    <w:rsid w:val="000D0E70"/>
    <w:rsid w:val="000D1455"/>
    <w:rsid w:val="000D1EA5"/>
    <w:rsid w:val="000D2F98"/>
    <w:rsid w:val="000D33D2"/>
    <w:rsid w:val="000D3A6F"/>
    <w:rsid w:val="000D45FB"/>
    <w:rsid w:val="000D547A"/>
    <w:rsid w:val="000D5641"/>
    <w:rsid w:val="000E06A4"/>
    <w:rsid w:val="000E0C7A"/>
    <w:rsid w:val="000E1C8F"/>
    <w:rsid w:val="000E224C"/>
    <w:rsid w:val="000E377E"/>
    <w:rsid w:val="000E4F79"/>
    <w:rsid w:val="000E5016"/>
    <w:rsid w:val="000E5194"/>
    <w:rsid w:val="000E6962"/>
    <w:rsid w:val="000E7655"/>
    <w:rsid w:val="000F1011"/>
    <w:rsid w:val="000F1119"/>
    <w:rsid w:val="000F2919"/>
    <w:rsid w:val="000F2D4F"/>
    <w:rsid w:val="000F343E"/>
    <w:rsid w:val="000F43C9"/>
    <w:rsid w:val="000F4715"/>
    <w:rsid w:val="000F6114"/>
    <w:rsid w:val="000F6795"/>
    <w:rsid w:val="000F72EC"/>
    <w:rsid w:val="000F79EB"/>
    <w:rsid w:val="001001CF"/>
    <w:rsid w:val="001005B1"/>
    <w:rsid w:val="001019AC"/>
    <w:rsid w:val="00104333"/>
    <w:rsid w:val="00106B05"/>
    <w:rsid w:val="0011147A"/>
    <w:rsid w:val="00112913"/>
    <w:rsid w:val="00115D57"/>
    <w:rsid w:val="00116517"/>
    <w:rsid w:val="001173EE"/>
    <w:rsid w:val="00117DC0"/>
    <w:rsid w:val="0012003B"/>
    <w:rsid w:val="00120F97"/>
    <w:rsid w:val="00122C29"/>
    <w:rsid w:val="00123163"/>
    <w:rsid w:val="0012451C"/>
    <w:rsid w:val="001304ED"/>
    <w:rsid w:val="0013213C"/>
    <w:rsid w:val="0013284C"/>
    <w:rsid w:val="0013439A"/>
    <w:rsid w:val="0013648B"/>
    <w:rsid w:val="00136F56"/>
    <w:rsid w:val="001374C1"/>
    <w:rsid w:val="00137739"/>
    <w:rsid w:val="00137818"/>
    <w:rsid w:val="00137FAF"/>
    <w:rsid w:val="00140C44"/>
    <w:rsid w:val="00140EF5"/>
    <w:rsid w:val="0014120B"/>
    <w:rsid w:val="001422F9"/>
    <w:rsid w:val="001427FB"/>
    <w:rsid w:val="00143031"/>
    <w:rsid w:val="00143498"/>
    <w:rsid w:val="00143CD1"/>
    <w:rsid w:val="001443B7"/>
    <w:rsid w:val="00144D6F"/>
    <w:rsid w:val="00147879"/>
    <w:rsid w:val="00147AE5"/>
    <w:rsid w:val="00151E75"/>
    <w:rsid w:val="001542B1"/>
    <w:rsid w:val="00154BA8"/>
    <w:rsid w:val="0015556F"/>
    <w:rsid w:val="0015765C"/>
    <w:rsid w:val="00160886"/>
    <w:rsid w:val="00160C1B"/>
    <w:rsid w:val="00160E1B"/>
    <w:rsid w:val="001612E0"/>
    <w:rsid w:val="001632AF"/>
    <w:rsid w:val="0016393D"/>
    <w:rsid w:val="00163B20"/>
    <w:rsid w:val="0016440E"/>
    <w:rsid w:val="00164A5D"/>
    <w:rsid w:val="00164B7F"/>
    <w:rsid w:val="00164F9D"/>
    <w:rsid w:val="001650FB"/>
    <w:rsid w:val="00165413"/>
    <w:rsid w:val="00166130"/>
    <w:rsid w:val="00167D5B"/>
    <w:rsid w:val="001726F3"/>
    <w:rsid w:val="00172ECD"/>
    <w:rsid w:val="0017326F"/>
    <w:rsid w:val="001732CD"/>
    <w:rsid w:val="001736F2"/>
    <w:rsid w:val="0017389C"/>
    <w:rsid w:val="001754FA"/>
    <w:rsid w:val="00176C96"/>
    <w:rsid w:val="00177AAF"/>
    <w:rsid w:val="00177FD5"/>
    <w:rsid w:val="001801EC"/>
    <w:rsid w:val="00183C48"/>
    <w:rsid w:val="00184B0B"/>
    <w:rsid w:val="00185094"/>
    <w:rsid w:val="001850CA"/>
    <w:rsid w:val="00186580"/>
    <w:rsid w:val="0018740D"/>
    <w:rsid w:val="00190759"/>
    <w:rsid w:val="001915B4"/>
    <w:rsid w:val="0019317A"/>
    <w:rsid w:val="00193A35"/>
    <w:rsid w:val="00193D4E"/>
    <w:rsid w:val="001945BA"/>
    <w:rsid w:val="00194A1B"/>
    <w:rsid w:val="001950F4"/>
    <w:rsid w:val="001962FF"/>
    <w:rsid w:val="001968C1"/>
    <w:rsid w:val="00196B14"/>
    <w:rsid w:val="00196F37"/>
    <w:rsid w:val="001970F9"/>
    <w:rsid w:val="001A0A20"/>
    <w:rsid w:val="001A28E3"/>
    <w:rsid w:val="001A2EDD"/>
    <w:rsid w:val="001A3468"/>
    <w:rsid w:val="001A5270"/>
    <w:rsid w:val="001A56E3"/>
    <w:rsid w:val="001A605F"/>
    <w:rsid w:val="001A70BF"/>
    <w:rsid w:val="001A72B9"/>
    <w:rsid w:val="001A75A7"/>
    <w:rsid w:val="001A7E86"/>
    <w:rsid w:val="001B025F"/>
    <w:rsid w:val="001B0828"/>
    <w:rsid w:val="001B169B"/>
    <w:rsid w:val="001B2B46"/>
    <w:rsid w:val="001B46EA"/>
    <w:rsid w:val="001B54A1"/>
    <w:rsid w:val="001B57A1"/>
    <w:rsid w:val="001B6125"/>
    <w:rsid w:val="001B668D"/>
    <w:rsid w:val="001B757F"/>
    <w:rsid w:val="001C0CE6"/>
    <w:rsid w:val="001C3CD6"/>
    <w:rsid w:val="001C3CD9"/>
    <w:rsid w:val="001C55C4"/>
    <w:rsid w:val="001C56FC"/>
    <w:rsid w:val="001C5F77"/>
    <w:rsid w:val="001C65BA"/>
    <w:rsid w:val="001C69B0"/>
    <w:rsid w:val="001C76FE"/>
    <w:rsid w:val="001C7C67"/>
    <w:rsid w:val="001D0BF2"/>
    <w:rsid w:val="001D1005"/>
    <w:rsid w:val="001D2A06"/>
    <w:rsid w:val="001D3112"/>
    <w:rsid w:val="001D51E2"/>
    <w:rsid w:val="001D56F4"/>
    <w:rsid w:val="001D6ADA"/>
    <w:rsid w:val="001D78F8"/>
    <w:rsid w:val="001E26E7"/>
    <w:rsid w:val="001E3B3C"/>
    <w:rsid w:val="001E3D2D"/>
    <w:rsid w:val="001E3F29"/>
    <w:rsid w:val="001E4AE9"/>
    <w:rsid w:val="001E75A3"/>
    <w:rsid w:val="001E78B4"/>
    <w:rsid w:val="001F0796"/>
    <w:rsid w:val="001F1764"/>
    <w:rsid w:val="001F184A"/>
    <w:rsid w:val="001F2545"/>
    <w:rsid w:val="001F2B7D"/>
    <w:rsid w:val="001F2DCE"/>
    <w:rsid w:val="001F4015"/>
    <w:rsid w:val="001F4FC6"/>
    <w:rsid w:val="00201070"/>
    <w:rsid w:val="00201928"/>
    <w:rsid w:val="0020215F"/>
    <w:rsid w:val="00202E34"/>
    <w:rsid w:val="002040AC"/>
    <w:rsid w:val="00204635"/>
    <w:rsid w:val="002047F7"/>
    <w:rsid w:val="00204FA4"/>
    <w:rsid w:val="002055B0"/>
    <w:rsid w:val="00205D3C"/>
    <w:rsid w:val="00206129"/>
    <w:rsid w:val="0021098C"/>
    <w:rsid w:val="00210BD0"/>
    <w:rsid w:val="0021148A"/>
    <w:rsid w:val="002114CD"/>
    <w:rsid w:val="002122C8"/>
    <w:rsid w:val="00212C72"/>
    <w:rsid w:val="0021321F"/>
    <w:rsid w:val="00213FD6"/>
    <w:rsid w:val="002153A2"/>
    <w:rsid w:val="0021583C"/>
    <w:rsid w:val="00215FAC"/>
    <w:rsid w:val="00216D4F"/>
    <w:rsid w:val="00217FC2"/>
    <w:rsid w:val="00220674"/>
    <w:rsid w:val="00220A78"/>
    <w:rsid w:val="00220D4C"/>
    <w:rsid w:val="00221B68"/>
    <w:rsid w:val="00222ACF"/>
    <w:rsid w:val="00223531"/>
    <w:rsid w:val="00223689"/>
    <w:rsid w:val="0022416C"/>
    <w:rsid w:val="002253FA"/>
    <w:rsid w:val="002309AA"/>
    <w:rsid w:val="00230AC3"/>
    <w:rsid w:val="00230C9C"/>
    <w:rsid w:val="00231125"/>
    <w:rsid w:val="00231AED"/>
    <w:rsid w:val="002321F4"/>
    <w:rsid w:val="00232752"/>
    <w:rsid w:val="00232FC1"/>
    <w:rsid w:val="0023394E"/>
    <w:rsid w:val="00235283"/>
    <w:rsid w:val="0023559C"/>
    <w:rsid w:val="0023707B"/>
    <w:rsid w:val="0023796E"/>
    <w:rsid w:val="00240253"/>
    <w:rsid w:val="002417E2"/>
    <w:rsid w:val="002419CF"/>
    <w:rsid w:val="0024281E"/>
    <w:rsid w:val="002430AA"/>
    <w:rsid w:val="0024328F"/>
    <w:rsid w:val="00243F20"/>
    <w:rsid w:val="002442F5"/>
    <w:rsid w:val="00245092"/>
    <w:rsid w:val="00245567"/>
    <w:rsid w:val="0024663E"/>
    <w:rsid w:val="0025014A"/>
    <w:rsid w:val="0025066A"/>
    <w:rsid w:val="002508E1"/>
    <w:rsid w:val="00251860"/>
    <w:rsid w:val="00252FD3"/>
    <w:rsid w:val="00254A4E"/>
    <w:rsid w:val="00254EB1"/>
    <w:rsid w:val="0025564F"/>
    <w:rsid w:val="00255899"/>
    <w:rsid w:val="00255F99"/>
    <w:rsid w:val="00257004"/>
    <w:rsid w:val="00257DA9"/>
    <w:rsid w:val="00257E6A"/>
    <w:rsid w:val="00260194"/>
    <w:rsid w:val="00260F34"/>
    <w:rsid w:val="00261F42"/>
    <w:rsid w:val="002625E8"/>
    <w:rsid w:val="00263258"/>
    <w:rsid w:val="00263C47"/>
    <w:rsid w:val="002641DC"/>
    <w:rsid w:val="002643EB"/>
    <w:rsid w:val="00264788"/>
    <w:rsid w:val="0026551D"/>
    <w:rsid w:val="002657D7"/>
    <w:rsid w:val="00266B12"/>
    <w:rsid w:val="00266E8B"/>
    <w:rsid w:val="00271B8D"/>
    <w:rsid w:val="00272710"/>
    <w:rsid w:val="00273CCD"/>
    <w:rsid w:val="00275AF4"/>
    <w:rsid w:val="00275DF9"/>
    <w:rsid w:val="002761A8"/>
    <w:rsid w:val="00276763"/>
    <w:rsid w:val="00276C16"/>
    <w:rsid w:val="00280A52"/>
    <w:rsid w:val="00281BBD"/>
    <w:rsid w:val="00281FC8"/>
    <w:rsid w:val="00284588"/>
    <w:rsid w:val="002860EB"/>
    <w:rsid w:val="002869B2"/>
    <w:rsid w:val="00286B2A"/>
    <w:rsid w:val="00286C98"/>
    <w:rsid w:val="0028705E"/>
    <w:rsid w:val="0029024D"/>
    <w:rsid w:val="00290C23"/>
    <w:rsid w:val="00291793"/>
    <w:rsid w:val="00291A01"/>
    <w:rsid w:val="00291F05"/>
    <w:rsid w:val="0029242B"/>
    <w:rsid w:val="00292EDF"/>
    <w:rsid w:val="002943A1"/>
    <w:rsid w:val="00294947"/>
    <w:rsid w:val="00294963"/>
    <w:rsid w:val="00295169"/>
    <w:rsid w:val="002961E2"/>
    <w:rsid w:val="00297831"/>
    <w:rsid w:val="00297FAE"/>
    <w:rsid w:val="002A0D8B"/>
    <w:rsid w:val="002A1A2E"/>
    <w:rsid w:val="002A2A06"/>
    <w:rsid w:val="002A35DE"/>
    <w:rsid w:val="002A450A"/>
    <w:rsid w:val="002A4EE9"/>
    <w:rsid w:val="002A5100"/>
    <w:rsid w:val="002A52F7"/>
    <w:rsid w:val="002A5462"/>
    <w:rsid w:val="002A5D2E"/>
    <w:rsid w:val="002A605B"/>
    <w:rsid w:val="002A60EF"/>
    <w:rsid w:val="002A68EE"/>
    <w:rsid w:val="002A7841"/>
    <w:rsid w:val="002B04F7"/>
    <w:rsid w:val="002B0BF2"/>
    <w:rsid w:val="002B0F9F"/>
    <w:rsid w:val="002B1741"/>
    <w:rsid w:val="002B2CB7"/>
    <w:rsid w:val="002B30B7"/>
    <w:rsid w:val="002B44F3"/>
    <w:rsid w:val="002B4AC4"/>
    <w:rsid w:val="002B505A"/>
    <w:rsid w:val="002B5320"/>
    <w:rsid w:val="002B6748"/>
    <w:rsid w:val="002B7C1E"/>
    <w:rsid w:val="002B7D35"/>
    <w:rsid w:val="002C087A"/>
    <w:rsid w:val="002C0E29"/>
    <w:rsid w:val="002C0EC1"/>
    <w:rsid w:val="002C1190"/>
    <w:rsid w:val="002C2D06"/>
    <w:rsid w:val="002C37C9"/>
    <w:rsid w:val="002C4168"/>
    <w:rsid w:val="002C42BE"/>
    <w:rsid w:val="002C47D3"/>
    <w:rsid w:val="002C5B3A"/>
    <w:rsid w:val="002D0085"/>
    <w:rsid w:val="002D048E"/>
    <w:rsid w:val="002D2C51"/>
    <w:rsid w:val="002D47D9"/>
    <w:rsid w:val="002D720B"/>
    <w:rsid w:val="002D7217"/>
    <w:rsid w:val="002D7657"/>
    <w:rsid w:val="002D789D"/>
    <w:rsid w:val="002D7DB4"/>
    <w:rsid w:val="002E01F0"/>
    <w:rsid w:val="002E0F8D"/>
    <w:rsid w:val="002E1B12"/>
    <w:rsid w:val="002E2332"/>
    <w:rsid w:val="002E234A"/>
    <w:rsid w:val="002E32C1"/>
    <w:rsid w:val="002E34F4"/>
    <w:rsid w:val="002E4899"/>
    <w:rsid w:val="002E4B54"/>
    <w:rsid w:val="002E4D49"/>
    <w:rsid w:val="002E6110"/>
    <w:rsid w:val="002F233A"/>
    <w:rsid w:val="002F31D8"/>
    <w:rsid w:val="002F388B"/>
    <w:rsid w:val="002F514F"/>
    <w:rsid w:val="002F51F1"/>
    <w:rsid w:val="002F5526"/>
    <w:rsid w:val="002F5A34"/>
    <w:rsid w:val="002F5A88"/>
    <w:rsid w:val="002F5E4E"/>
    <w:rsid w:val="002F63E2"/>
    <w:rsid w:val="002F79E0"/>
    <w:rsid w:val="00300951"/>
    <w:rsid w:val="0030113B"/>
    <w:rsid w:val="00302067"/>
    <w:rsid w:val="0030328F"/>
    <w:rsid w:val="003059E6"/>
    <w:rsid w:val="00305A03"/>
    <w:rsid w:val="00306868"/>
    <w:rsid w:val="00306B2B"/>
    <w:rsid w:val="00306DAB"/>
    <w:rsid w:val="0030724E"/>
    <w:rsid w:val="00310C3D"/>
    <w:rsid w:val="00310FFE"/>
    <w:rsid w:val="00311A72"/>
    <w:rsid w:val="00312DA8"/>
    <w:rsid w:val="00313C80"/>
    <w:rsid w:val="00313CF7"/>
    <w:rsid w:val="00315D72"/>
    <w:rsid w:val="003169B1"/>
    <w:rsid w:val="00320DED"/>
    <w:rsid w:val="00321460"/>
    <w:rsid w:val="00324845"/>
    <w:rsid w:val="003256C5"/>
    <w:rsid w:val="00326804"/>
    <w:rsid w:val="0032706F"/>
    <w:rsid w:val="00330927"/>
    <w:rsid w:val="00330F6B"/>
    <w:rsid w:val="0033140E"/>
    <w:rsid w:val="00331E3E"/>
    <w:rsid w:val="00333303"/>
    <w:rsid w:val="0033396F"/>
    <w:rsid w:val="0033449D"/>
    <w:rsid w:val="00334923"/>
    <w:rsid w:val="00334A70"/>
    <w:rsid w:val="00334D45"/>
    <w:rsid w:val="003364AF"/>
    <w:rsid w:val="0033737E"/>
    <w:rsid w:val="0033757C"/>
    <w:rsid w:val="00340BAE"/>
    <w:rsid w:val="00340D31"/>
    <w:rsid w:val="00341D27"/>
    <w:rsid w:val="00342FEB"/>
    <w:rsid w:val="00346B16"/>
    <w:rsid w:val="00347582"/>
    <w:rsid w:val="00347A8F"/>
    <w:rsid w:val="00347AEC"/>
    <w:rsid w:val="00347C27"/>
    <w:rsid w:val="00347DB4"/>
    <w:rsid w:val="00350852"/>
    <w:rsid w:val="00354E58"/>
    <w:rsid w:val="003554BB"/>
    <w:rsid w:val="0035586E"/>
    <w:rsid w:val="00355F5E"/>
    <w:rsid w:val="00356FB6"/>
    <w:rsid w:val="003575F1"/>
    <w:rsid w:val="00357C91"/>
    <w:rsid w:val="00361CBA"/>
    <w:rsid w:val="00361D9C"/>
    <w:rsid w:val="003624F4"/>
    <w:rsid w:val="00364892"/>
    <w:rsid w:val="00364B9F"/>
    <w:rsid w:val="00364D90"/>
    <w:rsid w:val="00366547"/>
    <w:rsid w:val="0036655D"/>
    <w:rsid w:val="00366B4D"/>
    <w:rsid w:val="00367A28"/>
    <w:rsid w:val="003705F7"/>
    <w:rsid w:val="00372630"/>
    <w:rsid w:val="00373B38"/>
    <w:rsid w:val="00374046"/>
    <w:rsid w:val="00374BA9"/>
    <w:rsid w:val="00376D25"/>
    <w:rsid w:val="003770FB"/>
    <w:rsid w:val="00377CE8"/>
    <w:rsid w:val="003809E3"/>
    <w:rsid w:val="003814F6"/>
    <w:rsid w:val="003818DC"/>
    <w:rsid w:val="00381B2F"/>
    <w:rsid w:val="00381D8C"/>
    <w:rsid w:val="0038342E"/>
    <w:rsid w:val="003837BA"/>
    <w:rsid w:val="00383885"/>
    <w:rsid w:val="0038449F"/>
    <w:rsid w:val="00386651"/>
    <w:rsid w:val="00386667"/>
    <w:rsid w:val="0038704F"/>
    <w:rsid w:val="0039061A"/>
    <w:rsid w:val="00390C6F"/>
    <w:rsid w:val="00391090"/>
    <w:rsid w:val="003910BC"/>
    <w:rsid w:val="00393467"/>
    <w:rsid w:val="00394D90"/>
    <w:rsid w:val="00394ED7"/>
    <w:rsid w:val="003952C2"/>
    <w:rsid w:val="003973B7"/>
    <w:rsid w:val="003A0064"/>
    <w:rsid w:val="003A0192"/>
    <w:rsid w:val="003A15D7"/>
    <w:rsid w:val="003A1FDE"/>
    <w:rsid w:val="003A2462"/>
    <w:rsid w:val="003A2DC5"/>
    <w:rsid w:val="003A54B6"/>
    <w:rsid w:val="003A61CA"/>
    <w:rsid w:val="003A6847"/>
    <w:rsid w:val="003A7098"/>
    <w:rsid w:val="003A77E7"/>
    <w:rsid w:val="003A7B29"/>
    <w:rsid w:val="003B06AC"/>
    <w:rsid w:val="003B0950"/>
    <w:rsid w:val="003B1719"/>
    <w:rsid w:val="003B1B84"/>
    <w:rsid w:val="003B1FF3"/>
    <w:rsid w:val="003B2004"/>
    <w:rsid w:val="003B3139"/>
    <w:rsid w:val="003B41F7"/>
    <w:rsid w:val="003B45CD"/>
    <w:rsid w:val="003B515A"/>
    <w:rsid w:val="003B559C"/>
    <w:rsid w:val="003B6725"/>
    <w:rsid w:val="003C0529"/>
    <w:rsid w:val="003C0B76"/>
    <w:rsid w:val="003C0C25"/>
    <w:rsid w:val="003C208E"/>
    <w:rsid w:val="003C39EE"/>
    <w:rsid w:val="003C3B06"/>
    <w:rsid w:val="003C40D3"/>
    <w:rsid w:val="003C44A3"/>
    <w:rsid w:val="003C4BA9"/>
    <w:rsid w:val="003C5405"/>
    <w:rsid w:val="003C5F87"/>
    <w:rsid w:val="003C6152"/>
    <w:rsid w:val="003C621B"/>
    <w:rsid w:val="003C6B80"/>
    <w:rsid w:val="003C6C4E"/>
    <w:rsid w:val="003D01AF"/>
    <w:rsid w:val="003D0A5F"/>
    <w:rsid w:val="003D2026"/>
    <w:rsid w:val="003D2A0D"/>
    <w:rsid w:val="003D46D4"/>
    <w:rsid w:val="003D474D"/>
    <w:rsid w:val="003D5F84"/>
    <w:rsid w:val="003D6A76"/>
    <w:rsid w:val="003D7844"/>
    <w:rsid w:val="003D7CC3"/>
    <w:rsid w:val="003D7E6D"/>
    <w:rsid w:val="003E03DB"/>
    <w:rsid w:val="003E2163"/>
    <w:rsid w:val="003E2E90"/>
    <w:rsid w:val="003E3296"/>
    <w:rsid w:val="003E33D0"/>
    <w:rsid w:val="003E5A76"/>
    <w:rsid w:val="003E77FA"/>
    <w:rsid w:val="003F0051"/>
    <w:rsid w:val="003F1CFF"/>
    <w:rsid w:val="003F271F"/>
    <w:rsid w:val="003F3747"/>
    <w:rsid w:val="003F41B7"/>
    <w:rsid w:val="00400E50"/>
    <w:rsid w:val="00401E7D"/>
    <w:rsid w:val="0040377D"/>
    <w:rsid w:val="004055E0"/>
    <w:rsid w:val="004059E9"/>
    <w:rsid w:val="00405F01"/>
    <w:rsid w:val="0040665F"/>
    <w:rsid w:val="0040781C"/>
    <w:rsid w:val="00407D47"/>
    <w:rsid w:val="00410102"/>
    <w:rsid w:val="00410371"/>
    <w:rsid w:val="00410D68"/>
    <w:rsid w:val="00411D43"/>
    <w:rsid w:val="00412660"/>
    <w:rsid w:val="00412BD1"/>
    <w:rsid w:val="00412C3E"/>
    <w:rsid w:val="00413E8E"/>
    <w:rsid w:val="00413F4F"/>
    <w:rsid w:val="004144FA"/>
    <w:rsid w:val="00414D3D"/>
    <w:rsid w:val="00414E1C"/>
    <w:rsid w:val="004150AA"/>
    <w:rsid w:val="00415461"/>
    <w:rsid w:val="00417312"/>
    <w:rsid w:val="00417D08"/>
    <w:rsid w:val="004214F1"/>
    <w:rsid w:val="00421679"/>
    <w:rsid w:val="00422C67"/>
    <w:rsid w:val="00423EA3"/>
    <w:rsid w:val="004240BD"/>
    <w:rsid w:val="00424A40"/>
    <w:rsid w:val="00426052"/>
    <w:rsid w:val="004260B5"/>
    <w:rsid w:val="004265DB"/>
    <w:rsid w:val="00426662"/>
    <w:rsid w:val="00426E6E"/>
    <w:rsid w:val="00427527"/>
    <w:rsid w:val="00430462"/>
    <w:rsid w:val="00430DD8"/>
    <w:rsid w:val="00431AF6"/>
    <w:rsid w:val="00432F59"/>
    <w:rsid w:val="004336D2"/>
    <w:rsid w:val="004338B1"/>
    <w:rsid w:val="004338C7"/>
    <w:rsid w:val="00433A31"/>
    <w:rsid w:val="00434114"/>
    <w:rsid w:val="00434BAF"/>
    <w:rsid w:val="004360DC"/>
    <w:rsid w:val="0043631F"/>
    <w:rsid w:val="00436663"/>
    <w:rsid w:val="004366BB"/>
    <w:rsid w:val="00436AD1"/>
    <w:rsid w:val="0044009C"/>
    <w:rsid w:val="00440E5C"/>
    <w:rsid w:val="004420F2"/>
    <w:rsid w:val="00442BCA"/>
    <w:rsid w:val="00442E76"/>
    <w:rsid w:val="0044312F"/>
    <w:rsid w:val="00444E86"/>
    <w:rsid w:val="0044659F"/>
    <w:rsid w:val="00447317"/>
    <w:rsid w:val="00450A4D"/>
    <w:rsid w:val="004516E4"/>
    <w:rsid w:val="00454515"/>
    <w:rsid w:val="00455324"/>
    <w:rsid w:val="00455325"/>
    <w:rsid w:val="00456EA9"/>
    <w:rsid w:val="0045719C"/>
    <w:rsid w:val="00457776"/>
    <w:rsid w:val="004578C0"/>
    <w:rsid w:val="00460DD4"/>
    <w:rsid w:val="0046130E"/>
    <w:rsid w:val="00461EB2"/>
    <w:rsid w:val="004626A6"/>
    <w:rsid w:val="004627F3"/>
    <w:rsid w:val="00462E02"/>
    <w:rsid w:val="0046302C"/>
    <w:rsid w:val="00463180"/>
    <w:rsid w:val="0046378E"/>
    <w:rsid w:val="00463DB5"/>
    <w:rsid w:val="00463ECE"/>
    <w:rsid w:val="004649C6"/>
    <w:rsid w:val="00466C34"/>
    <w:rsid w:val="00466EA8"/>
    <w:rsid w:val="0047026C"/>
    <w:rsid w:val="004705C4"/>
    <w:rsid w:val="00470C69"/>
    <w:rsid w:val="00472127"/>
    <w:rsid w:val="0047294D"/>
    <w:rsid w:val="00474D67"/>
    <w:rsid w:val="004759D3"/>
    <w:rsid w:val="004771B9"/>
    <w:rsid w:val="00477B44"/>
    <w:rsid w:val="00477CDE"/>
    <w:rsid w:val="00480778"/>
    <w:rsid w:val="00481D7F"/>
    <w:rsid w:val="004827A6"/>
    <w:rsid w:val="00483433"/>
    <w:rsid w:val="00483B05"/>
    <w:rsid w:val="0048643D"/>
    <w:rsid w:val="00487C2C"/>
    <w:rsid w:val="004906C5"/>
    <w:rsid w:val="0049147C"/>
    <w:rsid w:val="0049156C"/>
    <w:rsid w:val="0049177E"/>
    <w:rsid w:val="004925D2"/>
    <w:rsid w:val="00492602"/>
    <w:rsid w:val="004927D6"/>
    <w:rsid w:val="00492806"/>
    <w:rsid w:val="00492C7B"/>
    <w:rsid w:val="0049535A"/>
    <w:rsid w:val="00496392"/>
    <w:rsid w:val="00496474"/>
    <w:rsid w:val="004A4E6C"/>
    <w:rsid w:val="004A61B4"/>
    <w:rsid w:val="004A61DB"/>
    <w:rsid w:val="004A6AC5"/>
    <w:rsid w:val="004A7CDE"/>
    <w:rsid w:val="004B00AF"/>
    <w:rsid w:val="004B08A1"/>
    <w:rsid w:val="004B20F9"/>
    <w:rsid w:val="004B2677"/>
    <w:rsid w:val="004B2CA0"/>
    <w:rsid w:val="004B3521"/>
    <w:rsid w:val="004B4080"/>
    <w:rsid w:val="004B435F"/>
    <w:rsid w:val="004B4777"/>
    <w:rsid w:val="004C041E"/>
    <w:rsid w:val="004C130E"/>
    <w:rsid w:val="004C1A57"/>
    <w:rsid w:val="004C2BBA"/>
    <w:rsid w:val="004C3C18"/>
    <w:rsid w:val="004C3E02"/>
    <w:rsid w:val="004C3F38"/>
    <w:rsid w:val="004C5673"/>
    <w:rsid w:val="004C6AFC"/>
    <w:rsid w:val="004C6CCF"/>
    <w:rsid w:val="004D035E"/>
    <w:rsid w:val="004D0A1A"/>
    <w:rsid w:val="004D1AEB"/>
    <w:rsid w:val="004D2279"/>
    <w:rsid w:val="004D3085"/>
    <w:rsid w:val="004D3CC5"/>
    <w:rsid w:val="004D447D"/>
    <w:rsid w:val="004D48CC"/>
    <w:rsid w:val="004D6858"/>
    <w:rsid w:val="004D68CA"/>
    <w:rsid w:val="004D6CD6"/>
    <w:rsid w:val="004D70AF"/>
    <w:rsid w:val="004E164B"/>
    <w:rsid w:val="004E1FFF"/>
    <w:rsid w:val="004E37AC"/>
    <w:rsid w:val="004E3D04"/>
    <w:rsid w:val="004E4082"/>
    <w:rsid w:val="004E4D56"/>
    <w:rsid w:val="004E57E2"/>
    <w:rsid w:val="004E636E"/>
    <w:rsid w:val="004E638E"/>
    <w:rsid w:val="004E6D04"/>
    <w:rsid w:val="004E76F5"/>
    <w:rsid w:val="004E7D47"/>
    <w:rsid w:val="004E7F1A"/>
    <w:rsid w:val="004F000F"/>
    <w:rsid w:val="004F0398"/>
    <w:rsid w:val="004F056B"/>
    <w:rsid w:val="004F096F"/>
    <w:rsid w:val="004F2097"/>
    <w:rsid w:val="004F2DE4"/>
    <w:rsid w:val="004F3BE7"/>
    <w:rsid w:val="004F4549"/>
    <w:rsid w:val="004F57C0"/>
    <w:rsid w:val="004F58BF"/>
    <w:rsid w:val="004F5F6E"/>
    <w:rsid w:val="004F640C"/>
    <w:rsid w:val="004F64EF"/>
    <w:rsid w:val="0050080A"/>
    <w:rsid w:val="005009D3"/>
    <w:rsid w:val="0050204C"/>
    <w:rsid w:val="00502800"/>
    <w:rsid w:val="00503CE1"/>
    <w:rsid w:val="00503E35"/>
    <w:rsid w:val="00503E4C"/>
    <w:rsid w:val="0050458D"/>
    <w:rsid w:val="005047AA"/>
    <w:rsid w:val="00504D4C"/>
    <w:rsid w:val="0050548E"/>
    <w:rsid w:val="00505A16"/>
    <w:rsid w:val="00507D77"/>
    <w:rsid w:val="005107C2"/>
    <w:rsid w:val="0051140D"/>
    <w:rsid w:val="00511D2B"/>
    <w:rsid w:val="005146F6"/>
    <w:rsid w:val="00514EEF"/>
    <w:rsid w:val="00515F72"/>
    <w:rsid w:val="00516FF1"/>
    <w:rsid w:val="00517639"/>
    <w:rsid w:val="00517CE2"/>
    <w:rsid w:val="00517D4B"/>
    <w:rsid w:val="00520110"/>
    <w:rsid w:val="005209A2"/>
    <w:rsid w:val="00521084"/>
    <w:rsid w:val="005211C6"/>
    <w:rsid w:val="0052197E"/>
    <w:rsid w:val="005228AC"/>
    <w:rsid w:val="005233AB"/>
    <w:rsid w:val="00523CA7"/>
    <w:rsid w:val="00524463"/>
    <w:rsid w:val="00524F19"/>
    <w:rsid w:val="005253C3"/>
    <w:rsid w:val="00525648"/>
    <w:rsid w:val="00526BA5"/>
    <w:rsid w:val="00526D7D"/>
    <w:rsid w:val="00527FAF"/>
    <w:rsid w:val="0053037A"/>
    <w:rsid w:val="00530F34"/>
    <w:rsid w:val="0053115B"/>
    <w:rsid w:val="005319FD"/>
    <w:rsid w:val="00532B79"/>
    <w:rsid w:val="00533AD8"/>
    <w:rsid w:val="00533D6A"/>
    <w:rsid w:val="005349D0"/>
    <w:rsid w:val="005359DC"/>
    <w:rsid w:val="0053673A"/>
    <w:rsid w:val="00536EE6"/>
    <w:rsid w:val="005371F8"/>
    <w:rsid w:val="00541848"/>
    <w:rsid w:val="005438DC"/>
    <w:rsid w:val="00543B6D"/>
    <w:rsid w:val="00544598"/>
    <w:rsid w:val="00544C06"/>
    <w:rsid w:val="00546E7E"/>
    <w:rsid w:val="00546EEB"/>
    <w:rsid w:val="00546FD9"/>
    <w:rsid w:val="005477F1"/>
    <w:rsid w:val="00547E50"/>
    <w:rsid w:val="00551184"/>
    <w:rsid w:val="005516A7"/>
    <w:rsid w:val="00553003"/>
    <w:rsid w:val="00553582"/>
    <w:rsid w:val="00554857"/>
    <w:rsid w:val="00554FEC"/>
    <w:rsid w:val="005568BD"/>
    <w:rsid w:val="00556DF4"/>
    <w:rsid w:val="00557FB2"/>
    <w:rsid w:val="0056118D"/>
    <w:rsid w:val="00561E71"/>
    <w:rsid w:val="005629E2"/>
    <w:rsid w:val="005633A8"/>
    <w:rsid w:val="00563F09"/>
    <w:rsid w:val="0056436F"/>
    <w:rsid w:val="00564471"/>
    <w:rsid w:val="00564AD3"/>
    <w:rsid w:val="005668E9"/>
    <w:rsid w:val="00566C95"/>
    <w:rsid w:val="00566EA2"/>
    <w:rsid w:val="005671AB"/>
    <w:rsid w:val="005672C1"/>
    <w:rsid w:val="00567D99"/>
    <w:rsid w:val="005706D3"/>
    <w:rsid w:val="00571075"/>
    <w:rsid w:val="00571214"/>
    <w:rsid w:val="005719B5"/>
    <w:rsid w:val="00571ACB"/>
    <w:rsid w:val="005726FB"/>
    <w:rsid w:val="005727DB"/>
    <w:rsid w:val="00572A7C"/>
    <w:rsid w:val="00572FAF"/>
    <w:rsid w:val="00576866"/>
    <w:rsid w:val="00576A56"/>
    <w:rsid w:val="005801C6"/>
    <w:rsid w:val="0058075A"/>
    <w:rsid w:val="005812DE"/>
    <w:rsid w:val="00582130"/>
    <w:rsid w:val="00582215"/>
    <w:rsid w:val="00582992"/>
    <w:rsid w:val="0058350B"/>
    <w:rsid w:val="00584064"/>
    <w:rsid w:val="0058579A"/>
    <w:rsid w:val="005908EC"/>
    <w:rsid w:val="00591C2E"/>
    <w:rsid w:val="00592192"/>
    <w:rsid w:val="00595B5D"/>
    <w:rsid w:val="005968F2"/>
    <w:rsid w:val="005A03A3"/>
    <w:rsid w:val="005A05E3"/>
    <w:rsid w:val="005A0DD4"/>
    <w:rsid w:val="005A1002"/>
    <w:rsid w:val="005A2145"/>
    <w:rsid w:val="005A2321"/>
    <w:rsid w:val="005A24E9"/>
    <w:rsid w:val="005A25EB"/>
    <w:rsid w:val="005A2C23"/>
    <w:rsid w:val="005A3027"/>
    <w:rsid w:val="005A5132"/>
    <w:rsid w:val="005A51FE"/>
    <w:rsid w:val="005A5781"/>
    <w:rsid w:val="005A5E4D"/>
    <w:rsid w:val="005A6A38"/>
    <w:rsid w:val="005A6FE9"/>
    <w:rsid w:val="005A7CC6"/>
    <w:rsid w:val="005A7FA6"/>
    <w:rsid w:val="005B0C1F"/>
    <w:rsid w:val="005B1182"/>
    <w:rsid w:val="005B1FC2"/>
    <w:rsid w:val="005B2933"/>
    <w:rsid w:val="005B43A6"/>
    <w:rsid w:val="005B48D1"/>
    <w:rsid w:val="005B5643"/>
    <w:rsid w:val="005C140C"/>
    <w:rsid w:val="005C2D15"/>
    <w:rsid w:val="005C3590"/>
    <w:rsid w:val="005C3912"/>
    <w:rsid w:val="005C3EAB"/>
    <w:rsid w:val="005C42C1"/>
    <w:rsid w:val="005C4EC1"/>
    <w:rsid w:val="005D0246"/>
    <w:rsid w:val="005D0A1E"/>
    <w:rsid w:val="005D2809"/>
    <w:rsid w:val="005D3152"/>
    <w:rsid w:val="005D3F48"/>
    <w:rsid w:val="005D4316"/>
    <w:rsid w:val="005D44EB"/>
    <w:rsid w:val="005D4760"/>
    <w:rsid w:val="005D58B0"/>
    <w:rsid w:val="005D59E1"/>
    <w:rsid w:val="005D7207"/>
    <w:rsid w:val="005E1AC2"/>
    <w:rsid w:val="005E3C52"/>
    <w:rsid w:val="005E4A9F"/>
    <w:rsid w:val="005E50BE"/>
    <w:rsid w:val="005E53E2"/>
    <w:rsid w:val="005E56F7"/>
    <w:rsid w:val="005E6921"/>
    <w:rsid w:val="005E6CEF"/>
    <w:rsid w:val="005E7150"/>
    <w:rsid w:val="005E7C85"/>
    <w:rsid w:val="005F3391"/>
    <w:rsid w:val="005F3EAD"/>
    <w:rsid w:val="005F578D"/>
    <w:rsid w:val="005F6035"/>
    <w:rsid w:val="005F6C1D"/>
    <w:rsid w:val="00602937"/>
    <w:rsid w:val="00603330"/>
    <w:rsid w:val="006052E9"/>
    <w:rsid w:val="00605E7A"/>
    <w:rsid w:val="00607546"/>
    <w:rsid w:val="006075D5"/>
    <w:rsid w:val="006113C2"/>
    <w:rsid w:val="00611DC3"/>
    <w:rsid w:val="006135F1"/>
    <w:rsid w:val="006142CA"/>
    <w:rsid w:val="006159B0"/>
    <w:rsid w:val="00615BFB"/>
    <w:rsid w:val="00615C84"/>
    <w:rsid w:val="00616EF3"/>
    <w:rsid w:val="006170C2"/>
    <w:rsid w:val="00617C7F"/>
    <w:rsid w:val="00621D18"/>
    <w:rsid w:val="00622389"/>
    <w:rsid w:val="006227E5"/>
    <w:rsid w:val="00622EB4"/>
    <w:rsid w:val="00623AAE"/>
    <w:rsid w:val="0062478E"/>
    <w:rsid w:val="006265EF"/>
    <w:rsid w:val="00626642"/>
    <w:rsid w:val="006266F0"/>
    <w:rsid w:val="0062780C"/>
    <w:rsid w:val="006304DA"/>
    <w:rsid w:val="00630777"/>
    <w:rsid w:val="00630D92"/>
    <w:rsid w:val="00631295"/>
    <w:rsid w:val="006313FC"/>
    <w:rsid w:val="006326C7"/>
    <w:rsid w:val="00633566"/>
    <w:rsid w:val="00633D8A"/>
    <w:rsid w:val="006342C7"/>
    <w:rsid w:val="0063599A"/>
    <w:rsid w:val="006363E8"/>
    <w:rsid w:val="0063653C"/>
    <w:rsid w:val="006373AC"/>
    <w:rsid w:val="00637B4A"/>
    <w:rsid w:val="006405E2"/>
    <w:rsid w:val="0064066E"/>
    <w:rsid w:val="00640681"/>
    <w:rsid w:val="00640E4B"/>
    <w:rsid w:val="0064134D"/>
    <w:rsid w:val="0064174C"/>
    <w:rsid w:val="0064203A"/>
    <w:rsid w:val="0064237C"/>
    <w:rsid w:val="00643110"/>
    <w:rsid w:val="0064713A"/>
    <w:rsid w:val="006471FF"/>
    <w:rsid w:val="0065050F"/>
    <w:rsid w:val="0065144D"/>
    <w:rsid w:val="00652139"/>
    <w:rsid w:val="006537B2"/>
    <w:rsid w:val="00655BB6"/>
    <w:rsid w:val="006576B7"/>
    <w:rsid w:val="006606A7"/>
    <w:rsid w:val="0066103B"/>
    <w:rsid w:val="00662093"/>
    <w:rsid w:val="006627D1"/>
    <w:rsid w:val="00662DF9"/>
    <w:rsid w:val="0066316F"/>
    <w:rsid w:val="00664472"/>
    <w:rsid w:val="00666431"/>
    <w:rsid w:val="006667FA"/>
    <w:rsid w:val="00666BF1"/>
    <w:rsid w:val="006701F6"/>
    <w:rsid w:val="00671375"/>
    <w:rsid w:val="00671FA5"/>
    <w:rsid w:val="006729F8"/>
    <w:rsid w:val="00674C09"/>
    <w:rsid w:val="00675BB4"/>
    <w:rsid w:val="00677847"/>
    <w:rsid w:val="006779A7"/>
    <w:rsid w:val="006779DF"/>
    <w:rsid w:val="00683548"/>
    <w:rsid w:val="006853F6"/>
    <w:rsid w:val="006853F9"/>
    <w:rsid w:val="00691D4F"/>
    <w:rsid w:val="00691DA6"/>
    <w:rsid w:val="0069323D"/>
    <w:rsid w:val="00693D57"/>
    <w:rsid w:val="0069401A"/>
    <w:rsid w:val="006948CA"/>
    <w:rsid w:val="00695481"/>
    <w:rsid w:val="006956EE"/>
    <w:rsid w:val="00695CCC"/>
    <w:rsid w:val="006966AE"/>
    <w:rsid w:val="00696909"/>
    <w:rsid w:val="006A0766"/>
    <w:rsid w:val="006A1ADE"/>
    <w:rsid w:val="006A1B07"/>
    <w:rsid w:val="006A1BDB"/>
    <w:rsid w:val="006A395D"/>
    <w:rsid w:val="006A6957"/>
    <w:rsid w:val="006A76A3"/>
    <w:rsid w:val="006B0836"/>
    <w:rsid w:val="006B0EAA"/>
    <w:rsid w:val="006B1184"/>
    <w:rsid w:val="006B1220"/>
    <w:rsid w:val="006B179E"/>
    <w:rsid w:val="006B3E69"/>
    <w:rsid w:val="006B59FB"/>
    <w:rsid w:val="006B5F1F"/>
    <w:rsid w:val="006B6496"/>
    <w:rsid w:val="006B6667"/>
    <w:rsid w:val="006B6B11"/>
    <w:rsid w:val="006B765C"/>
    <w:rsid w:val="006B7D57"/>
    <w:rsid w:val="006B7EBF"/>
    <w:rsid w:val="006C040E"/>
    <w:rsid w:val="006C0DEA"/>
    <w:rsid w:val="006C1695"/>
    <w:rsid w:val="006C1EB1"/>
    <w:rsid w:val="006C3037"/>
    <w:rsid w:val="006C3AE9"/>
    <w:rsid w:val="006C3ED7"/>
    <w:rsid w:val="006C53A9"/>
    <w:rsid w:val="006C66B0"/>
    <w:rsid w:val="006D1CCE"/>
    <w:rsid w:val="006D2197"/>
    <w:rsid w:val="006D252A"/>
    <w:rsid w:val="006D3761"/>
    <w:rsid w:val="006D47DD"/>
    <w:rsid w:val="006D4BA3"/>
    <w:rsid w:val="006D5F2F"/>
    <w:rsid w:val="006D66C9"/>
    <w:rsid w:val="006D68B2"/>
    <w:rsid w:val="006D7638"/>
    <w:rsid w:val="006D7699"/>
    <w:rsid w:val="006E0395"/>
    <w:rsid w:val="006E1B59"/>
    <w:rsid w:val="006E1BD3"/>
    <w:rsid w:val="006E1F61"/>
    <w:rsid w:val="006E1F96"/>
    <w:rsid w:val="006E2834"/>
    <w:rsid w:val="006E388B"/>
    <w:rsid w:val="006E4202"/>
    <w:rsid w:val="006E48F1"/>
    <w:rsid w:val="006E77D8"/>
    <w:rsid w:val="006F0CF0"/>
    <w:rsid w:val="006F136C"/>
    <w:rsid w:val="006F1DDE"/>
    <w:rsid w:val="006F3C9B"/>
    <w:rsid w:val="006F5266"/>
    <w:rsid w:val="006F62B7"/>
    <w:rsid w:val="006F65AD"/>
    <w:rsid w:val="006F6B0F"/>
    <w:rsid w:val="006F75EE"/>
    <w:rsid w:val="006F787C"/>
    <w:rsid w:val="006F7FDB"/>
    <w:rsid w:val="00700632"/>
    <w:rsid w:val="00700801"/>
    <w:rsid w:val="007009B2"/>
    <w:rsid w:val="00700BE2"/>
    <w:rsid w:val="00700F79"/>
    <w:rsid w:val="00703619"/>
    <w:rsid w:val="0070461F"/>
    <w:rsid w:val="007062DE"/>
    <w:rsid w:val="0070670C"/>
    <w:rsid w:val="0071187B"/>
    <w:rsid w:val="007134C0"/>
    <w:rsid w:val="00716A72"/>
    <w:rsid w:val="00716DE9"/>
    <w:rsid w:val="00716F14"/>
    <w:rsid w:val="007177BA"/>
    <w:rsid w:val="00717C38"/>
    <w:rsid w:val="00717E90"/>
    <w:rsid w:val="00720592"/>
    <w:rsid w:val="00722E2D"/>
    <w:rsid w:val="007235C5"/>
    <w:rsid w:val="00723EF9"/>
    <w:rsid w:val="00724067"/>
    <w:rsid w:val="007276E5"/>
    <w:rsid w:val="0072770F"/>
    <w:rsid w:val="00727849"/>
    <w:rsid w:val="0073092D"/>
    <w:rsid w:val="0073253D"/>
    <w:rsid w:val="007328B9"/>
    <w:rsid w:val="00732B70"/>
    <w:rsid w:val="00733A3D"/>
    <w:rsid w:val="00733BF6"/>
    <w:rsid w:val="00733BFA"/>
    <w:rsid w:val="00734BA2"/>
    <w:rsid w:val="00734C2C"/>
    <w:rsid w:val="00734C98"/>
    <w:rsid w:val="00735BBB"/>
    <w:rsid w:val="00735BC4"/>
    <w:rsid w:val="00735FD4"/>
    <w:rsid w:val="007371D9"/>
    <w:rsid w:val="007376F6"/>
    <w:rsid w:val="0073790E"/>
    <w:rsid w:val="007408A0"/>
    <w:rsid w:val="0074130F"/>
    <w:rsid w:val="00741618"/>
    <w:rsid w:val="00743582"/>
    <w:rsid w:val="007436B9"/>
    <w:rsid w:val="00743AAE"/>
    <w:rsid w:val="00744968"/>
    <w:rsid w:val="00744C9B"/>
    <w:rsid w:val="007453D7"/>
    <w:rsid w:val="007454A8"/>
    <w:rsid w:val="0074642B"/>
    <w:rsid w:val="00747712"/>
    <w:rsid w:val="007477D4"/>
    <w:rsid w:val="0075164D"/>
    <w:rsid w:val="00751F74"/>
    <w:rsid w:val="0075541D"/>
    <w:rsid w:val="00755848"/>
    <w:rsid w:val="00757167"/>
    <w:rsid w:val="00757799"/>
    <w:rsid w:val="00757CE3"/>
    <w:rsid w:val="00761171"/>
    <w:rsid w:val="0076121F"/>
    <w:rsid w:val="0076286E"/>
    <w:rsid w:val="007630AB"/>
    <w:rsid w:val="00766BB8"/>
    <w:rsid w:val="007678CE"/>
    <w:rsid w:val="0076796F"/>
    <w:rsid w:val="00773194"/>
    <w:rsid w:val="00774514"/>
    <w:rsid w:val="0077468E"/>
    <w:rsid w:val="00774DC6"/>
    <w:rsid w:val="007754BC"/>
    <w:rsid w:val="00776003"/>
    <w:rsid w:val="00777155"/>
    <w:rsid w:val="007777B4"/>
    <w:rsid w:val="00777B16"/>
    <w:rsid w:val="0078112B"/>
    <w:rsid w:val="007813B5"/>
    <w:rsid w:val="00781783"/>
    <w:rsid w:val="007823F0"/>
    <w:rsid w:val="0078293A"/>
    <w:rsid w:val="00782B26"/>
    <w:rsid w:val="00782F58"/>
    <w:rsid w:val="00786D87"/>
    <w:rsid w:val="00787890"/>
    <w:rsid w:val="0079020B"/>
    <w:rsid w:val="00791E10"/>
    <w:rsid w:val="0079303A"/>
    <w:rsid w:val="007942E1"/>
    <w:rsid w:val="007948AB"/>
    <w:rsid w:val="00795169"/>
    <w:rsid w:val="007951A7"/>
    <w:rsid w:val="007956E0"/>
    <w:rsid w:val="00796421"/>
    <w:rsid w:val="007A0526"/>
    <w:rsid w:val="007A3DA1"/>
    <w:rsid w:val="007A3F65"/>
    <w:rsid w:val="007A4BF2"/>
    <w:rsid w:val="007A6081"/>
    <w:rsid w:val="007A7855"/>
    <w:rsid w:val="007A7BE2"/>
    <w:rsid w:val="007A7EF6"/>
    <w:rsid w:val="007B067B"/>
    <w:rsid w:val="007B0B1F"/>
    <w:rsid w:val="007B0CFA"/>
    <w:rsid w:val="007B1CCC"/>
    <w:rsid w:val="007B2332"/>
    <w:rsid w:val="007B4A04"/>
    <w:rsid w:val="007B59CA"/>
    <w:rsid w:val="007B69A7"/>
    <w:rsid w:val="007B7045"/>
    <w:rsid w:val="007B73F9"/>
    <w:rsid w:val="007B765A"/>
    <w:rsid w:val="007B7F30"/>
    <w:rsid w:val="007C0A61"/>
    <w:rsid w:val="007C0EA6"/>
    <w:rsid w:val="007C1ADF"/>
    <w:rsid w:val="007C1C7F"/>
    <w:rsid w:val="007C25EE"/>
    <w:rsid w:val="007C2E3E"/>
    <w:rsid w:val="007C3CB6"/>
    <w:rsid w:val="007C5704"/>
    <w:rsid w:val="007C60CE"/>
    <w:rsid w:val="007C7A29"/>
    <w:rsid w:val="007C7DC2"/>
    <w:rsid w:val="007C7FB0"/>
    <w:rsid w:val="007D0500"/>
    <w:rsid w:val="007D0650"/>
    <w:rsid w:val="007D0970"/>
    <w:rsid w:val="007D1332"/>
    <w:rsid w:val="007D1341"/>
    <w:rsid w:val="007D2743"/>
    <w:rsid w:val="007D475F"/>
    <w:rsid w:val="007D522A"/>
    <w:rsid w:val="007D573B"/>
    <w:rsid w:val="007D5AB4"/>
    <w:rsid w:val="007E0478"/>
    <w:rsid w:val="007E1DBE"/>
    <w:rsid w:val="007E1EDA"/>
    <w:rsid w:val="007E3640"/>
    <w:rsid w:val="007E5194"/>
    <w:rsid w:val="007E545B"/>
    <w:rsid w:val="007E62EB"/>
    <w:rsid w:val="007E632D"/>
    <w:rsid w:val="007E6ED1"/>
    <w:rsid w:val="007E75D8"/>
    <w:rsid w:val="007E79EB"/>
    <w:rsid w:val="007F02F6"/>
    <w:rsid w:val="007F0534"/>
    <w:rsid w:val="007F0EC0"/>
    <w:rsid w:val="007F1762"/>
    <w:rsid w:val="007F19CD"/>
    <w:rsid w:val="007F24AC"/>
    <w:rsid w:val="007F3E2E"/>
    <w:rsid w:val="007F4749"/>
    <w:rsid w:val="007F5598"/>
    <w:rsid w:val="007F562A"/>
    <w:rsid w:val="007F6116"/>
    <w:rsid w:val="007F6BA8"/>
    <w:rsid w:val="00803870"/>
    <w:rsid w:val="00803DD2"/>
    <w:rsid w:val="00803E14"/>
    <w:rsid w:val="00806483"/>
    <w:rsid w:val="008104CA"/>
    <w:rsid w:val="0081068E"/>
    <w:rsid w:val="00810FC9"/>
    <w:rsid w:val="00811513"/>
    <w:rsid w:val="00811523"/>
    <w:rsid w:val="008117EF"/>
    <w:rsid w:val="00811DE8"/>
    <w:rsid w:val="00812CD6"/>
    <w:rsid w:val="00813430"/>
    <w:rsid w:val="00813C1B"/>
    <w:rsid w:val="00814EC8"/>
    <w:rsid w:val="008154D3"/>
    <w:rsid w:val="0081582E"/>
    <w:rsid w:val="00816B0B"/>
    <w:rsid w:val="00820E64"/>
    <w:rsid w:val="00821ABA"/>
    <w:rsid w:val="00822DCD"/>
    <w:rsid w:val="00823964"/>
    <w:rsid w:val="00824C0D"/>
    <w:rsid w:val="008250F2"/>
    <w:rsid w:val="0082548B"/>
    <w:rsid w:val="00825675"/>
    <w:rsid w:val="00825776"/>
    <w:rsid w:val="00825A89"/>
    <w:rsid w:val="00825DD0"/>
    <w:rsid w:val="0082624E"/>
    <w:rsid w:val="00826762"/>
    <w:rsid w:val="00826CC6"/>
    <w:rsid w:val="00827D61"/>
    <w:rsid w:val="00831A05"/>
    <w:rsid w:val="00831FB8"/>
    <w:rsid w:val="00832559"/>
    <w:rsid w:val="0083343D"/>
    <w:rsid w:val="00834EC3"/>
    <w:rsid w:val="00835DB9"/>
    <w:rsid w:val="00835F1A"/>
    <w:rsid w:val="008376DE"/>
    <w:rsid w:val="00837B9E"/>
    <w:rsid w:val="008400CE"/>
    <w:rsid w:val="00841053"/>
    <w:rsid w:val="0084235B"/>
    <w:rsid w:val="0084253B"/>
    <w:rsid w:val="008425DE"/>
    <w:rsid w:val="0084300A"/>
    <w:rsid w:val="00844D0D"/>
    <w:rsid w:val="00852EBF"/>
    <w:rsid w:val="0085459A"/>
    <w:rsid w:val="00854E83"/>
    <w:rsid w:val="0085717B"/>
    <w:rsid w:val="00857CE7"/>
    <w:rsid w:val="008602F9"/>
    <w:rsid w:val="00862F0E"/>
    <w:rsid w:val="00863CA2"/>
    <w:rsid w:val="008640A0"/>
    <w:rsid w:val="0086474F"/>
    <w:rsid w:val="00864801"/>
    <w:rsid w:val="0086541F"/>
    <w:rsid w:val="00865525"/>
    <w:rsid w:val="00865945"/>
    <w:rsid w:val="008661C0"/>
    <w:rsid w:val="008669C9"/>
    <w:rsid w:val="008703DB"/>
    <w:rsid w:val="00870433"/>
    <w:rsid w:val="008723B4"/>
    <w:rsid w:val="008741D2"/>
    <w:rsid w:val="00874B78"/>
    <w:rsid w:val="00876C49"/>
    <w:rsid w:val="0087760C"/>
    <w:rsid w:val="008776EE"/>
    <w:rsid w:val="008800FD"/>
    <w:rsid w:val="00880E20"/>
    <w:rsid w:val="00881BDF"/>
    <w:rsid w:val="00882327"/>
    <w:rsid w:val="00882A86"/>
    <w:rsid w:val="00882E71"/>
    <w:rsid w:val="00882F1B"/>
    <w:rsid w:val="008852CB"/>
    <w:rsid w:val="008868DB"/>
    <w:rsid w:val="00890715"/>
    <w:rsid w:val="00890942"/>
    <w:rsid w:val="00890DDD"/>
    <w:rsid w:val="00893599"/>
    <w:rsid w:val="008942F3"/>
    <w:rsid w:val="00894F6D"/>
    <w:rsid w:val="0089706C"/>
    <w:rsid w:val="00897D7D"/>
    <w:rsid w:val="008A0AA8"/>
    <w:rsid w:val="008A0C5B"/>
    <w:rsid w:val="008A133E"/>
    <w:rsid w:val="008A2DDE"/>
    <w:rsid w:val="008A41D1"/>
    <w:rsid w:val="008A442E"/>
    <w:rsid w:val="008A4E4D"/>
    <w:rsid w:val="008A5808"/>
    <w:rsid w:val="008A5906"/>
    <w:rsid w:val="008A7F16"/>
    <w:rsid w:val="008B0CE6"/>
    <w:rsid w:val="008B0DF4"/>
    <w:rsid w:val="008B0E5B"/>
    <w:rsid w:val="008B1822"/>
    <w:rsid w:val="008B201A"/>
    <w:rsid w:val="008B54A0"/>
    <w:rsid w:val="008B581A"/>
    <w:rsid w:val="008B5C65"/>
    <w:rsid w:val="008B5E8B"/>
    <w:rsid w:val="008B6CE8"/>
    <w:rsid w:val="008B7900"/>
    <w:rsid w:val="008C0A9B"/>
    <w:rsid w:val="008C0C27"/>
    <w:rsid w:val="008C0ED0"/>
    <w:rsid w:val="008C1667"/>
    <w:rsid w:val="008C34D2"/>
    <w:rsid w:val="008C3888"/>
    <w:rsid w:val="008C4391"/>
    <w:rsid w:val="008C4522"/>
    <w:rsid w:val="008C5A54"/>
    <w:rsid w:val="008C650A"/>
    <w:rsid w:val="008C7B6E"/>
    <w:rsid w:val="008D0BB7"/>
    <w:rsid w:val="008D0C55"/>
    <w:rsid w:val="008D223A"/>
    <w:rsid w:val="008D43EA"/>
    <w:rsid w:val="008D4DBD"/>
    <w:rsid w:val="008D56A6"/>
    <w:rsid w:val="008D575B"/>
    <w:rsid w:val="008D64FB"/>
    <w:rsid w:val="008D6C16"/>
    <w:rsid w:val="008D7446"/>
    <w:rsid w:val="008D7FB9"/>
    <w:rsid w:val="008E0FBC"/>
    <w:rsid w:val="008E1BFD"/>
    <w:rsid w:val="008E201F"/>
    <w:rsid w:val="008E26DD"/>
    <w:rsid w:val="008E302F"/>
    <w:rsid w:val="008E416A"/>
    <w:rsid w:val="008E41FA"/>
    <w:rsid w:val="008E4C36"/>
    <w:rsid w:val="008E5777"/>
    <w:rsid w:val="008F09D8"/>
    <w:rsid w:val="008F3597"/>
    <w:rsid w:val="008F3634"/>
    <w:rsid w:val="008F4217"/>
    <w:rsid w:val="008F576E"/>
    <w:rsid w:val="008F6349"/>
    <w:rsid w:val="0090006C"/>
    <w:rsid w:val="0090015E"/>
    <w:rsid w:val="00900911"/>
    <w:rsid w:val="00901984"/>
    <w:rsid w:val="00902421"/>
    <w:rsid w:val="00902509"/>
    <w:rsid w:val="009028D5"/>
    <w:rsid w:val="00904077"/>
    <w:rsid w:val="009042A6"/>
    <w:rsid w:val="009050C8"/>
    <w:rsid w:val="0090532C"/>
    <w:rsid w:val="009071FA"/>
    <w:rsid w:val="00910096"/>
    <w:rsid w:val="009113F2"/>
    <w:rsid w:val="00912482"/>
    <w:rsid w:val="00912A1B"/>
    <w:rsid w:val="00915970"/>
    <w:rsid w:val="00920B98"/>
    <w:rsid w:val="00922DF8"/>
    <w:rsid w:val="0092309C"/>
    <w:rsid w:val="0092349E"/>
    <w:rsid w:val="0092446B"/>
    <w:rsid w:val="009270A4"/>
    <w:rsid w:val="00930A78"/>
    <w:rsid w:val="009319A8"/>
    <w:rsid w:val="00931F0D"/>
    <w:rsid w:val="00932012"/>
    <w:rsid w:val="0093290C"/>
    <w:rsid w:val="00933B05"/>
    <w:rsid w:val="00937AB7"/>
    <w:rsid w:val="00940102"/>
    <w:rsid w:val="00944097"/>
    <w:rsid w:val="009443EC"/>
    <w:rsid w:val="00944B64"/>
    <w:rsid w:val="00945022"/>
    <w:rsid w:val="00945159"/>
    <w:rsid w:val="00945672"/>
    <w:rsid w:val="009457FA"/>
    <w:rsid w:val="0094627B"/>
    <w:rsid w:val="0094635C"/>
    <w:rsid w:val="00947E15"/>
    <w:rsid w:val="00950AF0"/>
    <w:rsid w:val="00951896"/>
    <w:rsid w:val="009519E5"/>
    <w:rsid w:val="00951E4E"/>
    <w:rsid w:val="009532D7"/>
    <w:rsid w:val="009533FE"/>
    <w:rsid w:val="0095398C"/>
    <w:rsid w:val="0095566E"/>
    <w:rsid w:val="00956165"/>
    <w:rsid w:val="0095725D"/>
    <w:rsid w:val="00957857"/>
    <w:rsid w:val="00960E36"/>
    <w:rsid w:val="00961013"/>
    <w:rsid w:val="00963DB0"/>
    <w:rsid w:val="0096538B"/>
    <w:rsid w:val="00965FD2"/>
    <w:rsid w:val="009675D0"/>
    <w:rsid w:val="0096794E"/>
    <w:rsid w:val="00967F10"/>
    <w:rsid w:val="009708FD"/>
    <w:rsid w:val="00971964"/>
    <w:rsid w:val="00972809"/>
    <w:rsid w:val="00972B13"/>
    <w:rsid w:val="009746F9"/>
    <w:rsid w:val="00974B57"/>
    <w:rsid w:val="009760AE"/>
    <w:rsid w:val="00976AA5"/>
    <w:rsid w:val="00976D2C"/>
    <w:rsid w:val="00976E46"/>
    <w:rsid w:val="00977A7F"/>
    <w:rsid w:val="00977CBA"/>
    <w:rsid w:val="0098017F"/>
    <w:rsid w:val="00980A8E"/>
    <w:rsid w:val="0098119B"/>
    <w:rsid w:val="0098134A"/>
    <w:rsid w:val="0098191F"/>
    <w:rsid w:val="00982397"/>
    <w:rsid w:val="00983BB3"/>
    <w:rsid w:val="0098769B"/>
    <w:rsid w:val="009902B4"/>
    <w:rsid w:val="009920EE"/>
    <w:rsid w:val="00993450"/>
    <w:rsid w:val="00994703"/>
    <w:rsid w:val="0099623C"/>
    <w:rsid w:val="00996391"/>
    <w:rsid w:val="00996DCE"/>
    <w:rsid w:val="009975A0"/>
    <w:rsid w:val="009A012E"/>
    <w:rsid w:val="009A3D44"/>
    <w:rsid w:val="009A472D"/>
    <w:rsid w:val="009A685F"/>
    <w:rsid w:val="009A6B09"/>
    <w:rsid w:val="009A7029"/>
    <w:rsid w:val="009B0A5F"/>
    <w:rsid w:val="009B20F9"/>
    <w:rsid w:val="009B23D2"/>
    <w:rsid w:val="009B2D90"/>
    <w:rsid w:val="009B33D3"/>
    <w:rsid w:val="009B413E"/>
    <w:rsid w:val="009B48E3"/>
    <w:rsid w:val="009B4D06"/>
    <w:rsid w:val="009B5020"/>
    <w:rsid w:val="009B5064"/>
    <w:rsid w:val="009B5772"/>
    <w:rsid w:val="009B61A3"/>
    <w:rsid w:val="009B7256"/>
    <w:rsid w:val="009B7BA0"/>
    <w:rsid w:val="009C01F8"/>
    <w:rsid w:val="009C0656"/>
    <w:rsid w:val="009C0D1E"/>
    <w:rsid w:val="009C2906"/>
    <w:rsid w:val="009C35A5"/>
    <w:rsid w:val="009C47D7"/>
    <w:rsid w:val="009C4911"/>
    <w:rsid w:val="009C49DD"/>
    <w:rsid w:val="009C4F86"/>
    <w:rsid w:val="009C57DC"/>
    <w:rsid w:val="009C65BA"/>
    <w:rsid w:val="009C6B3A"/>
    <w:rsid w:val="009D021D"/>
    <w:rsid w:val="009D0329"/>
    <w:rsid w:val="009D10E2"/>
    <w:rsid w:val="009D22DB"/>
    <w:rsid w:val="009D30B7"/>
    <w:rsid w:val="009D3841"/>
    <w:rsid w:val="009D45BD"/>
    <w:rsid w:val="009D5DAE"/>
    <w:rsid w:val="009D621F"/>
    <w:rsid w:val="009D6774"/>
    <w:rsid w:val="009D6DA3"/>
    <w:rsid w:val="009D753A"/>
    <w:rsid w:val="009D7C86"/>
    <w:rsid w:val="009D7DEC"/>
    <w:rsid w:val="009E44EB"/>
    <w:rsid w:val="009E4F79"/>
    <w:rsid w:val="009E5408"/>
    <w:rsid w:val="009E5E4A"/>
    <w:rsid w:val="009E68EC"/>
    <w:rsid w:val="009E6FA9"/>
    <w:rsid w:val="009E7597"/>
    <w:rsid w:val="009F0C06"/>
    <w:rsid w:val="009F11AA"/>
    <w:rsid w:val="009F123A"/>
    <w:rsid w:val="009F14D9"/>
    <w:rsid w:val="009F2125"/>
    <w:rsid w:val="009F2483"/>
    <w:rsid w:val="009F2609"/>
    <w:rsid w:val="009F2D81"/>
    <w:rsid w:val="009F3EF0"/>
    <w:rsid w:val="009F52E9"/>
    <w:rsid w:val="009F60C8"/>
    <w:rsid w:val="009F6AEC"/>
    <w:rsid w:val="009F7606"/>
    <w:rsid w:val="00A013B1"/>
    <w:rsid w:val="00A02954"/>
    <w:rsid w:val="00A029DB"/>
    <w:rsid w:val="00A02B3E"/>
    <w:rsid w:val="00A04567"/>
    <w:rsid w:val="00A0549A"/>
    <w:rsid w:val="00A05643"/>
    <w:rsid w:val="00A06719"/>
    <w:rsid w:val="00A07C41"/>
    <w:rsid w:val="00A100FC"/>
    <w:rsid w:val="00A116C4"/>
    <w:rsid w:val="00A1186D"/>
    <w:rsid w:val="00A12240"/>
    <w:rsid w:val="00A1385C"/>
    <w:rsid w:val="00A14261"/>
    <w:rsid w:val="00A14572"/>
    <w:rsid w:val="00A1522A"/>
    <w:rsid w:val="00A15577"/>
    <w:rsid w:val="00A15A29"/>
    <w:rsid w:val="00A1631D"/>
    <w:rsid w:val="00A17966"/>
    <w:rsid w:val="00A20384"/>
    <w:rsid w:val="00A204DD"/>
    <w:rsid w:val="00A2123C"/>
    <w:rsid w:val="00A22C8F"/>
    <w:rsid w:val="00A2406A"/>
    <w:rsid w:val="00A2420C"/>
    <w:rsid w:val="00A243F8"/>
    <w:rsid w:val="00A24A45"/>
    <w:rsid w:val="00A25E90"/>
    <w:rsid w:val="00A265FD"/>
    <w:rsid w:val="00A27523"/>
    <w:rsid w:val="00A31F6F"/>
    <w:rsid w:val="00A337EA"/>
    <w:rsid w:val="00A34573"/>
    <w:rsid w:val="00A3522D"/>
    <w:rsid w:val="00A36B3E"/>
    <w:rsid w:val="00A3731C"/>
    <w:rsid w:val="00A37EA9"/>
    <w:rsid w:val="00A40BED"/>
    <w:rsid w:val="00A419AB"/>
    <w:rsid w:val="00A42747"/>
    <w:rsid w:val="00A43898"/>
    <w:rsid w:val="00A438A3"/>
    <w:rsid w:val="00A43BB4"/>
    <w:rsid w:val="00A44054"/>
    <w:rsid w:val="00A44405"/>
    <w:rsid w:val="00A4478C"/>
    <w:rsid w:val="00A45996"/>
    <w:rsid w:val="00A45ADA"/>
    <w:rsid w:val="00A47369"/>
    <w:rsid w:val="00A50A0D"/>
    <w:rsid w:val="00A526D4"/>
    <w:rsid w:val="00A53B74"/>
    <w:rsid w:val="00A53E73"/>
    <w:rsid w:val="00A5436D"/>
    <w:rsid w:val="00A55EFA"/>
    <w:rsid w:val="00A5707D"/>
    <w:rsid w:val="00A570E1"/>
    <w:rsid w:val="00A601F3"/>
    <w:rsid w:val="00A60978"/>
    <w:rsid w:val="00A61DFD"/>
    <w:rsid w:val="00A636C8"/>
    <w:rsid w:val="00A6370F"/>
    <w:rsid w:val="00A6407B"/>
    <w:rsid w:val="00A653FD"/>
    <w:rsid w:val="00A66273"/>
    <w:rsid w:val="00A669A9"/>
    <w:rsid w:val="00A72227"/>
    <w:rsid w:val="00A728BA"/>
    <w:rsid w:val="00A750A2"/>
    <w:rsid w:val="00A752A1"/>
    <w:rsid w:val="00A75442"/>
    <w:rsid w:val="00A75766"/>
    <w:rsid w:val="00A76D73"/>
    <w:rsid w:val="00A77ADE"/>
    <w:rsid w:val="00A8075B"/>
    <w:rsid w:val="00A815C2"/>
    <w:rsid w:val="00A83B32"/>
    <w:rsid w:val="00A83D43"/>
    <w:rsid w:val="00A84125"/>
    <w:rsid w:val="00A86D08"/>
    <w:rsid w:val="00A87CF4"/>
    <w:rsid w:val="00A90D3D"/>
    <w:rsid w:val="00A9205F"/>
    <w:rsid w:val="00A920A9"/>
    <w:rsid w:val="00A921CB"/>
    <w:rsid w:val="00A92D9B"/>
    <w:rsid w:val="00A92F56"/>
    <w:rsid w:val="00A93219"/>
    <w:rsid w:val="00A9394E"/>
    <w:rsid w:val="00A94283"/>
    <w:rsid w:val="00A9558A"/>
    <w:rsid w:val="00A95DF6"/>
    <w:rsid w:val="00A961AF"/>
    <w:rsid w:val="00A966A6"/>
    <w:rsid w:val="00A977BA"/>
    <w:rsid w:val="00A97881"/>
    <w:rsid w:val="00A978C8"/>
    <w:rsid w:val="00A97CB1"/>
    <w:rsid w:val="00A97F48"/>
    <w:rsid w:val="00AA0144"/>
    <w:rsid w:val="00AA04BA"/>
    <w:rsid w:val="00AA084A"/>
    <w:rsid w:val="00AA20F7"/>
    <w:rsid w:val="00AA46FF"/>
    <w:rsid w:val="00AA5525"/>
    <w:rsid w:val="00AA59B3"/>
    <w:rsid w:val="00AA6695"/>
    <w:rsid w:val="00AA6C05"/>
    <w:rsid w:val="00AB09BD"/>
    <w:rsid w:val="00AB1F53"/>
    <w:rsid w:val="00AB65E4"/>
    <w:rsid w:val="00AB741E"/>
    <w:rsid w:val="00AB7532"/>
    <w:rsid w:val="00AC0304"/>
    <w:rsid w:val="00AC042D"/>
    <w:rsid w:val="00AC0D2E"/>
    <w:rsid w:val="00AC19E6"/>
    <w:rsid w:val="00AC1B57"/>
    <w:rsid w:val="00AC3041"/>
    <w:rsid w:val="00AC3E2B"/>
    <w:rsid w:val="00AC424C"/>
    <w:rsid w:val="00AC4FAF"/>
    <w:rsid w:val="00AC60B1"/>
    <w:rsid w:val="00AC72C9"/>
    <w:rsid w:val="00AD04E4"/>
    <w:rsid w:val="00AD3540"/>
    <w:rsid w:val="00AD40EC"/>
    <w:rsid w:val="00AD50CE"/>
    <w:rsid w:val="00AD6ECD"/>
    <w:rsid w:val="00AD7E55"/>
    <w:rsid w:val="00AE0278"/>
    <w:rsid w:val="00AE04E3"/>
    <w:rsid w:val="00AE0E29"/>
    <w:rsid w:val="00AE1ADA"/>
    <w:rsid w:val="00AE1B49"/>
    <w:rsid w:val="00AE2365"/>
    <w:rsid w:val="00AE24BB"/>
    <w:rsid w:val="00AE2A29"/>
    <w:rsid w:val="00AE3348"/>
    <w:rsid w:val="00AE34B1"/>
    <w:rsid w:val="00AE3543"/>
    <w:rsid w:val="00AE365C"/>
    <w:rsid w:val="00AE4527"/>
    <w:rsid w:val="00AE47BC"/>
    <w:rsid w:val="00AE4AD6"/>
    <w:rsid w:val="00AE527B"/>
    <w:rsid w:val="00AE5725"/>
    <w:rsid w:val="00AF0FB6"/>
    <w:rsid w:val="00AF1B0F"/>
    <w:rsid w:val="00AF1F61"/>
    <w:rsid w:val="00AF2BF7"/>
    <w:rsid w:val="00AF30FC"/>
    <w:rsid w:val="00AF3726"/>
    <w:rsid w:val="00AF509F"/>
    <w:rsid w:val="00AF65B2"/>
    <w:rsid w:val="00AF6970"/>
    <w:rsid w:val="00B010B7"/>
    <w:rsid w:val="00B0110D"/>
    <w:rsid w:val="00B0227F"/>
    <w:rsid w:val="00B022FC"/>
    <w:rsid w:val="00B0250D"/>
    <w:rsid w:val="00B02574"/>
    <w:rsid w:val="00B029F8"/>
    <w:rsid w:val="00B0348C"/>
    <w:rsid w:val="00B03E89"/>
    <w:rsid w:val="00B04038"/>
    <w:rsid w:val="00B04231"/>
    <w:rsid w:val="00B0426E"/>
    <w:rsid w:val="00B05361"/>
    <w:rsid w:val="00B0579C"/>
    <w:rsid w:val="00B05FA0"/>
    <w:rsid w:val="00B06AE8"/>
    <w:rsid w:val="00B07779"/>
    <w:rsid w:val="00B1087A"/>
    <w:rsid w:val="00B10A74"/>
    <w:rsid w:val="00B114E6"/>
    <w:rsid w:val="00B1151E"/>
    <w:rsid w:val="00B126C9"/>
    <w:rsid w:val="00B12F3E"/>
    <w:rsid w:val="00B143FC"/>
    <w:rsid w:val="00B153EE"/>
    <w:rsid w:val="00B156AF"/>
    <w:rsid w:val="00B15A85"/>
    <w:rsid w:val="00B16118"/>
    <w:rsid w:val="00B2059F"/>
    <w:rsid w:val="00B20EA1"/>
    <w:rsid w:val="00B2130D"/>
    <w:rsid w:val="00B24BE2"/>
    <w:rsid w:val="00B2543D"/>
    <w:rsid w:val="00B25E28"/>
    <w:rsid w:val="00B2685D"/>
    <w:rsid w:val="00B273E4"/>
    <w:rsid w:val="00B30D62"/>
    <w:rsid w:val="00B33896"/>
    <w:rsid w:val="00B33F29"/>
    <w:rsid w:val="00B34080"/>
    <w:rsid w:val="00B35D07"/>
    <w:rsid w:val="00B36022"/>
    <w:rsid w:val="00B36617"/>
    <w:rsid w:val="00B370B7"/>
    <w:rsid w:val="00B40659"/>
    <w:rsid w:val="00B4126A"/>
    <w:rsid w:val="00B412C2"/>
    <w:rsid w:val="00B421C1"/>
    <w:rsid w:val="00B421D2"/>
    <w:rsid w:val="00B42E93"/>
    <w:rsid w:val="00B42EB3"/>
    <w:rsid w:val="00B446D7"/>
    <w:rsid w:val="00B46E6A"/>
    <w:rsid w:val="00B47CC7"/>
    <w:rsid w:val="00B51E69"/>
    <w:rsid w:val="00B53212"/>
    <w:rsid w:val="00B536C7"/>
    <w:rsid w:val="00B5372A"/>
    <w:rsid w:val="00B53CCE"/>
    <w:rsid w:val="00B53DEB"/>
    <w:rsid w:val="00B54AAC"/>
    <w:rsid w:val="00B54C96"/>
    <w:rsid w:val="00B54F4B"/>
    <w:rsid w:val="00B552B6"/>
    <w:rsid w:val="00B572F9"/>
    <w:rsid w:val="00B60BBC"/>
    <w:rsid w:val="00B61387"/>
    <w:rsid w:val="00B61A76"/>
    <w:rsid w:val="00B63BCC"/>
    <w:rsid w:val="00B644D6"/>
    <w:rsid w:val="00B6464F"/>
    <w:rsid w:val="00B6694E"/>
    <w:rsid w:val="00B669A6"/>
    <w:rsid w:val="00B677F7"/>
    <w:rsid w:val="00B711D3"/>
    <w:rsid w:val="00B72646"/>
    <w:rsid w:val="00B72BE7"/>
    <w:rsid w:val="00B72D61"/>
    <w:rsid w:val="00B73714"/>
    <w:rsid w:val="00B74F33"/>
    <w:rsid w:val="00B75BE5"/>
    <w:rsid w:val="00B7618B"/>
    <w:rsid w:val="00B7649D"/>
    <w:rsid w:val="00B76DA8"/>
    <w:rsid w:val="00B77D4B"/>
    <w:rsid w:val="00B810BE"/>
    <w:rsid w:val="00B810FF"/>
    <w:rsid w:val="00B822BB"/>
    <w:rsid w:val="00B823EA"/>
    <w:rsid w:val="00B82556"/>
    <w:rsid w:val="00B82941"/>
    <w:rsid w:val="00B83773"/>
    <w:rsid w:val="00B83C1A"/>
    <w:rsid w:val="00B84545"/>
    <w:rsid w:val="00B85B64"/>
    <w:rsid w:val="00B85C81"/>
    <w:rsid w:val="00B85FA5"/>
    <w:rsid w:val="00B86881"/>
    <w:rsid w:val="00B87F21"/>
    <w:rsid w:val="00B906D6"/>
    <w:rsid w:val="00B90C29"/>
    <w:rsid w:val="00B910A0"/>
    <w:rsid w:val="00B91216"/>
    <w:rsid w:val="00B91FE3"/>
    <w:rsid w:val="00B93B35"/>
    <w:rsid w:val="00B96A3C"/>
    <w:rsid w:val="00B979D0"/>
    <w:rsid w:val="00BA14AA"/>
    <w:rsid w:val="00BA2479"/>
    <w:rsid w:val="00BA24AE"/>
    <w:rsid w:val="00BA2F4E"/>
    <w:rsid w:val="00BA4A02"/>
    <w:rsid w:val="00BA4E0F"/>
    <w:rsid w:val="00BA551B"/>
    <w:rsid w:val="00BA6184"/>
    <w:rsid w:val="00BA7890"/>
    <w:rsid w:val="00BA7EC6"/>
    <w:rsid w:val="00BB1CD9"/>
    <w:rsid w:val="00BB28CB"/>
    <w:rsid w:val="00BB30A2"/>
    <w:rsid w:val="00BB390E"/>
    <w:rsid w:val="00BB3C90"/>
    <w:rsid w:val="00BB5726"/>
    <w:rsid w:val="00BB672D"/>
    <w:rsid w:val="00BB6B6D"/>
    <w:rsid w:val="00BB6DFF"/>
    <w:rsid w:val="00BB6E2F"/>
    <w:rsid w:val="00BB7280"/>
    <w:rsid w:val="00BB76D3"/>
    <w:rsid w:val="00BB7F86"/>
    <w:rsid w:val="00BC0400"/>
    <w:rsid w:val="00BC0834"/>
    <w:rsid w:val="00BC663C"/>
    <w:rsid w:val="00BC709A"/>
    <w:rsid w:val="00BD0271"/>
    <w:rsid w:val="00BD08C6"/>
    <w:rsid w:val="00BD1F0C"/>
    <w:rsid w:val="00BD3974"/>
    <w:rsid w:val="00BD3B49"/>
    <w:rsid w:val="00BD404D"/>
    <w:rsid w:val="00BD5EA5"/>
    <w:rsid w:val="00BD686E"/>
    <w:rsid w:val="00BE002B"/>
    <w:rsid w:val="00BE056D"/>
    <w:rsid w:val="00BE18A8"/>
    <w:rsid w:val="00BE2DB9"/>
    <w:rsid w:val="00BE38A2"/>
    <w:rsid w:val="00BE38E2"/>
    <w:rsid w:val="00BE7546"/>
    <w:rsid w:val="00BF0158"/>
    <w:rsid w:val="00BF01E0"/>
    <w:rsid w:val="00BF11BD"/>
    <w:rsid w:val="00BF1454"/>
    <w:rsid w:val="00BF1543"/>
    <w:rsid w:val="00BF357F"/>
    <w:rsid w:val="00BF404B"/>
    <w:rsid w:val="00BF41E7"/>
    <w:rsid w:val="00BF46F8"/>
    <w:rsid w:val="00BF571D"/>
    <w:rsid w:val="00BF7857"/>
    <w:rsid w:val="00C00170"/>
    <w:rsid w:val="00C0143B"/>
    <w:rsid w:val="00C018B3"/>
    <w:rsid w:val="00C02541"/>
    <w:rsid w:val="00C0362D"/>
    <w:rsid w:val="00C1067C"/>
    <w:rsid w:val="00C1186D"/>
    <w:rsid w:val="00C11AA1"/>
    <w:rsid w:val="00C12218"/>
    <w:rsid w:val="00C125A0"/>
    <w:rsid w:val="00C127C6"/>
    <w:rsid w:val="00C12FE3"/>
    <w:rsid w:val="00C140AB"/>
    <w:rsid w:val="00C20832"/>
    <w:rsid w:val="00C20D8E"/>
    <w:rsid w:val="00C2158D"/>
    <w:rsid w:val="00C215A0"/>
    <w:rsid w:val="00C22E33"/>
    <w:rsid w:val="00C24E99"/>
    <w:rsid w:val="00C26889"/>
    <w:rsid w:val="00C272AA"/>
    <w:rsid w:val="00C30B34"/>
    <w:rsid w:val="00C3179D"/>
    <w:rsid w:val="00C33069"/>
    <w:rsid w:val="00C33346"/>
    <w:rsid w:val="00C33474"/>
    <w:rsid w:val="00C34320"/>
    <w:rsid w:val="00C35329"/>
    <w:rsid w:val="00C35E27"/>
    <w:rsid w:val="00C35ED3"/>
    <w:rsid w:val="00C365FE"/>
    <w:rsid w:val="00C37729"/>
    <w:rsid w:val="00C41E01"/>
    <w:rsid w:val="00C42617"/>
    <w:rsid w:val="00C4376B"/>
    <w:rsid w:val="00C43CE3"/>
    <w:rsid w:val="00C441F8"/>
    <w:rsid w:val="00C445C3"/>
    <w:rsid w:val="00C450D7"/>
    <w:rsid w:val="00C453CB"/>
    <w:rsid w:val="00C515AD"/>
    <w:rsid w:val="00C52DD6"/>
    <w:rsid w:val="00C541AB"/>
    <w:rsid w:val="00C56601"/>
    <w:rsid w:val="00C579DD"/>
    <w:rsid w:val="00C6211B"/>
    <w:rsid w:val="00C63071"/>
    <w:rsid w:val="00C63850"/>
    <w:rsid w:val="00C63A46"/>
    <w:rsid w:val="00C671E4"/>
    <w:rsid w:val="00C67656"/>
    <w:rsid w:val="00C7020B"/>
    <w:rsid w:val="00C70CA9"/>
    <w:rsid w:val="00C7331A"/>
    <w:rsid w:val="00C7343A"/>
    <w:rsid w:val="00C74346"/>
    <w:rsid w:val="00C74418"/>
    <w:rsid w:val="00C74A00"/>
    <w:rsid w:val="00C75417"/>
    <w:rsid w:val="00C76826"/>
    <w:rsid w:val="00C76AD1"/>
    <w:rsid w:val="00C775C5"/>
    <w:rsid w:val="00C77685"/>
    <w:rsid w:val="00C77C43"/>
    <w:rsid w:val="00C80493"/>
    <w:rsid w:val="00C80566"/>
    <w:rsid w:val="00C80616"/>
    <w:rsid w:val="00C8062F"/>
    <w:rsid w:val="00C818D0"/>
    <w:rsid w:val="00C82081"/>
    <w:rsid w:val="00C84FB5"/>
    <w:rsid w:val="00C85CE9"/>
    <w:rsid w:val="00C873C5"/>
    <w:rsid w:val="00C87762"/>
    <w:rsid w:val="00C87826"/>
    <w:rsid w:val="00C87C00"/>
    <w:rsid w:val="00C908FF"/>
    <w:rsid w:val="00C919E4"/>
    <w:rsid w:val="00C91EBA"/>
    <w:rsid w:val="00C92495"/>
    <w:rsid w:val="00C9345D"/>
    <w:rsid w:val="00C936D5"/>
    <w:rsid w:val="00C93EB2"/>
    <w:rsid w:val="00C94505"/>
    <w:rsid w:val="00C95C3D"/>
    <w:rsid w:val="00C96BCF"/>
    <w:rsid w:val="00C9773E"/>
    <w:rsid w:val="00CA021A"/>
    <w:rsid w:val="00CA0310"/>
    <w:rsid w:val="00CA074B"/>
    <w:rsid w:val="00CA0814"/>
    <w:rsid w:val="00CA20E9"/>
    <w:rsid w:val="00CA244B"/>
    <w:rsid w:val="00CA255F"/>
    <w:rsid w:val="00CA2B3B"/>
    <w:rsid w:val="00CA3540"/>
    <w:rsid w:val="00CA3ED0"/>
    <w:rsid w:val="00CA4258"/>
    <w:rsid w:val="00CA4641"/>
    <w:rsid w:val="00CA4718"/>
    <w:rsid w:val="00CA78FF"/>
    <w:rsid w:val="00CB0372"/>
    <w:rsid w:val="00CB1E6A"/>
    <w:rsid w:val="00CB28D3"/>
    <w:rsid w:val="00CB3935"/>
    <w:rsid w:val="00CB540C"/>
    <w:rsid w:val="00CB6D46"/>
    <w:rsid w:val="00CB7B73"/>
    <w:rsid w:val="00CB7ED9"/>
    <w:rsid w:val="00CC08A2"/>
    <w:rsid w:val="00CC1EE2"/>
    <w:rsid w:val="00CC266B"/>
    <w:rsid w:val="00CC2E81"/>
    <w:rsid w:val="00CC331C"/>
    <w:rsid w:val="00CC3827"/>
    <w:rsid w:val="00CC3C21"/>
    <w:rsid w:val="00CC3EFF"/>
    <w:rsid w:val="00CC4307"/>
    <w:rsid w:val="00CC465D"/>
    <w:rsid w:val="00CC5054"/>
    <w:rsid w:val="00CC572C"/>
    <w:rsid w:val="00CC5A4F"/>
    <w:rsid w:val="00CC6490"/>
    <w:rsid w:val="00CC6D82"/>
    <w:rsid w:val="00CC74FB"/>
    <w:rsid w:val="00CD2C98"/>
    <w:rsid w:val="00CD3C2A"/>
    <w:rsid w:val="00CD42CD"/>
    <w:rsid w:val="00CD5024"/>
    <w:rsid w:val="00CD543F"/>
    <w:rsid w:val="00CD5697"/>
    <w:rsid w:val="00CD5FB6"/>
    <w:rsid w:val="00CD5FBA"/>
    <w:rsid w:val="00CD6068"/>
    <w:rsid w:val="00CD6C58"/>
    <w:rsid w:val="00CD79C9"/>
    <w:rsid w:val="00CD7BCA"/>
    <w:rsid w:val="00CE0963"/>
    <w:rsid w:val="00CE0D04"/>
    <w:rsid w:val="00CE1154"/>
    <w:rsid w:val="00CE180A"/>
    <w:rsid w:val="00CE21DF"/>
    <w:rsid w:val="00CE25F4"/>
    <w:rsid w:val="00CE33CE"/>
    <w:rsid w:val="00CE3F58"/>
    <w:rsid w:val="00CE4DAF"/>
    <w:rsid w:val="00CF1B7B"/>
    <w:rsid w:val="00CF1FDA"/>
    <w:rsid w:val="00CF2FA8"/>
    <w:rsid w:val="00CF41ED"/>
    <w:rsid w:val="00CF52A3"/>
    <w:rsid w:val="00CF67CE"/>
    <w:rsid w:val="00CF7C51"/>
    <w:rsid w:val="00D003D3"/>
    <w:rsid w:val="00D00606"/>
    <w:rsid w:val="00D008C8"/>
    <w:rsid w:val="00D00A41"/>
    <w:rsid w:val="00D011AA"/>
    <w:rsid w:val="00D01EA0"/>
    <w:rsid w:val="00D0214A"/>
    <w:rsid w:val="00D0214E"/>
    <w:rsid w:val="00D02477"/>
    <w:rsid w:val="00D032BF"/>
    <w:rsid w:val="00D037F8"/>
    <w:rsid w:val="00D049CE"/>
    <w:rsid w:val="00D04A01"/>
    <w:rsid w:val="00D04FC4"/>
    <w:rsid w:val="00D060D3"/>
    <w:rsid w:val="00D061EB"/>
    <w:rsid w:val="00D0775D"/>
    <w:rsid w:val="00D07B15"/>
    <w:rsid w:val="00D102CD"/>
    <w:rsid w:val="00D11EC8"/>
    <w:rsid w:val="00D12264"/>
    <w:rsid w:val="00D13D99"/>
    <w:rsid w:val="00D13EAB"/>
    <w:rsid w:val="00D1407C"/>
    <w:rsid w:val="00D14B1A"/>
    <w:rsid w:val="00D14F94"/>
    <w:rsid w:val="00D15269"/>
    <w:rsid w:val="00D1624A"/>
    <w:rsid w:val="00D163E5"/>
    <w:rsid w:val="00D165CB"/>
    <w:rsid w:val="00D1665C"/>
    <w:rsid w:val="00D16C8F"/>
    <w:rsid w:val="00D16EE3"/>
    <w:rsid w:val="00D17258"/>
    <w:rsid w:val="00D17C4D"/>
    <w:rsid w:val="00D21B1A"/>
    <w:rsid w:val="00D22CA9"/>
    <w:rsid w:val="00D231BA"/>
    <w:rsid w:val="00D23B8C"/>
    <w:rsid w:val="00D25282"/>
    <w:rsid w:val="00D26BE1"/>
    <w:rsid w:val="00D26C5B"/>
    <w:rsid w:val="00D27A3F"/>
    <w:rsid w:val="00D30865"/>
    <w:rsid w:val="00D322C5"/>
    <w:rsid w:val="00D33956"/>
    <w:rsid w:val="00D33DFA"/>
    <w:rsid w:val="00D33FDA"/>
    <w:rsid w:val="00D35F6E"/>
    <w:rsid w:val="00D37179"/>
    <w:rsid w:val="00D37CF6"/>
    <w:rsid w:val="00D40448"/>
    <w:rsid w:val="00D41673"/>
    <w:rsid w:val="00D432E6"/>
    <w:rsid w:val="00D43359"/>
    <w:rsid w:val="00D44467"/>
    <w:rsid w:val="00D44591"/>
    <w:rsid w:val="00D46735"/>
    <w:rsid w:val="00D46869"/>
    <w:rsid w:val="00D47B0F"/>
    <w:rsid w:val="00D5000C"/>
    <w:rsid w:val="00D503AA"/>
    <w:rsid w:val="00D514E1"/>
    <w:rsid w:val="00D547E0"/>
    <w:rsid w:val="00D551AE"/>
    <w:rsid w:val="00D5527C"/>
    <w:rsid w:val="00D5549D"/>
    <w:rsid w:val="00D55F8F"/>
    <w:rsid w:val="00D5628B"/>
    <w:rsid w:val="00D57244"/>
    <w:rsid w:val="00D57CCB"/>
    <w:rsid w:val="00D62C24"/>
    <w:rsid w:val="00D63ADC"/>
    <w:rsid w:val="00D651E3"/>
    <w:rsid w:val="00D65601"/>
    <w:rsid w:val="00D65A42"/>
    <w:rsid w:val="00D66D54"/>
    <w:rsid w:val="00D67205"/>
    <w:rsid w:val="00D67928"/>
    <w:rsid w:val="00D67DD7"/>
    <w:rsid w:val="00D70163"/>
    <w:rsid w:val="00D701A5"/>
    <w:rsid w:val="00D706DC"/>
    <w:rsid w:val="00D72313"/>
    <w:rsid w:val="00D72E25"/>
    <w:rsid w:val="00D732A8"/>
    <w:rsid w:val="00D74E1B"/>
    <w:rsid w:val="00D74FA8"/>
    <w:rsid w:val="00D756B1"/>
    <w:rsid w:val="00D76693"/>
    <w:rsid w:val="00D7765B"/>
    <w:rsid w:val="00D77BF9"/>
    <w:rsid w:val="00D822C9"/>
    <w:rsid w:val="00D82423"/>
    <w:rsid w:val="00D8304B"/>
    <w:rsid w:val="00D84764"/>
    <w:rsid w:val="00D84885"/>
    <w:rsid w:val="00D859AD"/>
    <w:rsid w:val="00D86305"/>
    <w:rsid w:val="00D864CF"/>
    <w:rsid w:val="00D8745B"/>
    <w:rsid w:val="00D8753B"/>
    <w:rsid w:val="00D91AE7"/>
    <w:rsid w:val="00D9316E"/>
    <w:rsid w:val="00D93533"/>
    <w:rsid w:val="00D9421A"/>
    <w:rsid w:val="00D9489B"/>
    <w:rsid w:val="00D94E20"/>
    <w:rsid w:val="00D94F69"/>
    <w:rsid w:val="00D970D2"/>
    <w:rsid w:val="00D97301"/>
    <w:rsid w:val="00D97652"/>
    <w:rsid w:val="00D97FB1"/>
    <w:rsid w:val="00DA07CE"/>
    <w:rsid w:val="00DA08D9"/>
    <w:rsid w:val="00DA151D"/>
    <w:rsid w:val="00DA16D7"/>
    <w:rsid w:val="00DA19B5"/>
    <w:rsid w:val="00DA2393"/>
    <w:rsid w:val="00DA2823"/>
    <w:rsid w:val="00DA33B3"/>
    <w:rsid w:val="00DA42C4"/>
    <w:rsid w:val="00DA48A5"/>
    <w:rsid w:val="00DA53E0"/>
    <w:rsid w:val="00DB0F2F"/>
    <w:rsid w:val="00DB139E"/>
    <w:rsid w:val="00DB1F22"/>
    <w:rsid w:val="00DB56AC"/>
    <w:rsid w:val="00DB5FDC"/>
    <w:rsid w:val="00DB661C"/>
    <w:rsid w:val="00DB679E"/>
    <w:rsid w:val="00DB6EAE"/>
    <w:rsid w:val="00DC1236"/>
    <w:rsid w:val="00DC14A7"/>
    <w:rsid w:val="00DC3292"/>
    <w:rsid w:val="00DC3C5E"/>
    <w:rsid w:val="00DC4F80"/>
    <w:rsid w:val="00DC68E8"/>
    <w:rsid w:val="00DD05C3"/>
    <w:rsid w:val="00DD106A"/>
    <w:rsid w:val="00DD27CC"/>
    <w:rsid w:val="00DD2FF8"/>
    <w:rsid w:val="00DD3065"/>
    <w:rsid w:val="00DD31F6"/>
    <w:rsid w:val="00DD54AF"/>
    <w:rsid w:val="00DD6115"/>
    <w:rsid w:val="00DD662C"/>
    <w:rsid w:val="00DD72DE"/>
    <w:rsid w:val="00DD7846"/>
    <w:rsid w:val="00DD7D2B"/>
    <w:rsid w:val="00DE0D53"/>
    <w:rsid w:val="00DE0D7F"/>
    <w:rsid w:val="00DE106C"/>
    <w:rsid w:val="00DE2E7E"/>
    <w:rsid w:val="00DE375E"/>
    <w:rsid w:val="00DE41D5"/>
    <w:rsid w:val="00DE4676"/>
    <w:rsid w:val="00DE5DFA"/>
    <w:rsid w:val="00DF0212"/>
    <w:rsid w:val="00DF143F"/>
    <w:rsid w:val="00DF231A"/>
    <w:rsid w:val="00DF249B"/>
    <w:rsid w:val="00DF276B"/>
    <w:rsid w:val="00DF2A59"/>
    <w:rsid w:val="00DF2A8D"/>
    <w:rsid w:val="00DF2B38"/>
    <w:rsid w:val="00DF2C28"/>
    <w:rsid w:val="00DF42E9"/>
    <w:rsid w:val="00DF4769"/>
    <w:rsid w:val="00DF5848"/>
    <w:rsid w:val="00E00DE1"/>
    <w:rsid w:val="00E01DC7"/>
    <w:rsid w:val="00E01EFD"/>
    <w:rsid w:val="00E039CC"/>
    <w:rsid w:val="00E041B4"/>
    <w:rsid w:val="00E04346"/>
    <w:rsid w:val="00E045E0"/>
    <w:rsid w:val="00E0793B"/>
    <w:rsid w:val="00E11F13"/>
    <w:rsid w:val="00E120D5"/>
    <w:rsid w:val="00E1258E"/>
    <w:rsid w:val="00E1448F"/>
    <w:rsid w:val="00E149E1"/>
    <w:rsid w:val="00E14C9F"/>
    <w:rsid w:val="00E16DD7"/>
    <w:rsid w:val="00E20C44"/>
    <w:rsid w:val="00E20DBD"/>
    <w:rsid w:val="00E21C8D"/>
    <w:rsid w:val="00E221AF"/>
    <w:rsid w:val="00E235AD"/>
    <w:rsid w:val="00E237E0"/>
    <w:rsid w:val="00E252BB"/>
    <w:rsid w:val="00E25C26"/>
    <w:rsid w:val="00E26075"/>
    <w:rsid w:val="00E30288"/>
    <w:rsid w:val="00E30ADF"/>
    <w:rsid w:val="00E31342"/>
    <w:rsid w:val="00E32375"/>
    <w:rsid w:val="00E34B7A"/>
    <w:rsid w:val="00E34D0A"/>
    <w:rsid w:val="00E35D13"/>
    <w:rsid w:val="00E3738D"/>
    <w:rsid w:val="00E37AFD"/>
    <w:rsid w:val="00E40151"/>
    <w:rsid w:val="00E41DCD"/>
    <w:rsid w:val="00E4258C"/>
    <w:rsid w:val="00E42C18"/>
    <w:rsid w:val="00E43924"/>
    <w:rsid w:val="00E43B99"/>
    <w:rsid w:val="00E44CA7"/>
    <w:rsid w:val="00E44E84"/>
    <w:rsid w:val="00E45072"/>
    <w:rsid w:val="00E46CD2"/>
    <w:rsid w:val="00E50853"/>
    <w:rsid w:val="00E50CE8"/>
    <w:rsid w:val="00E524B7"/>
    <w:rsid w:val="00E525D9"/>
    <w:rsid w:val="00E529B1"/>
    <w:rsid w:val="00E52BA1"/>
    <w:rsid w:val="00E52DF6"/>
    <w:rsid w:val="00E536B3"/>
    <w:rsid w:val="00E55B38"/>
    <w:rsid w:val="00E56C38"/>
    <w:rsid w:val="00E574C2"/>
    <w:rsid w:val="00E61058"/>
    <w:rsid w:val="00E619FC"/>
    <w:rsid w:val="00E622FB"/>
    <w:rsid w:val="00E62699"/>
    <w:rsid w:val="00E642A0"/>
    <w:rsid w:val="00E644E5"/>
    <w:rsid w:val="00E64B32"/>
    <w:rsid w:val="00E64E48"/>
    <w:rsid w:val="00E64EEC"/>
    <w:rsid w:val="00E65EBB"/>
    <w:rsid w:val="00E65FB8"/>
    <w:rsid w:val="00E66B07"/>
    <w:rsid w:val="00E70A5E"/>
    <w:rsid w:val="00E70AA4"/>
    <w:rsid w:val="00E70BFE"/>
    <w:rsid w:val="00E7156F"/>
    <w:rsid w:val="00E71C36"/>
    <w:rsid w:val="00E73A83"/>
    <w:rsid w:val="00E756F4"/>
    <w:rsid w:val="00E757B7"/>
    <w:rsid w:val="00E75B03"/>
    <w:rsid w:val="00E80656"/>
    <w:rsid w:val="00E825B8"/>
    <w:rsid w:val="00E833CD"/>
    <w:rsid w:val="00E84405"/>
    <w:rsid w:val="00E85EC3"/>
    <w:rsid w:val="00E865F5"/>
    <w:rsid w:val="00E868C5"/>
    <w:rsid w:val="00E87196"/>
    <w:rsid w:val="00E90454"/>
    <w:rsid w:val="00E90924"/>
    <w:rsid w:val="00E9143F"/>
    <w:rsid w:val="00E915A1"/>
    <w:rsid w:val="00E9164A"/>
    <w:rsid w:val="00E92241"/>
    <w:rsid w:val="00E9292D"/>
    <w:rsid w:val="00E92CA8"/>
    <w:rsid w:val="00E94B0A"/>
    <w:rsid w:val="00E95494"/>
    <w:rsid w:val="00E95A8D"/>
    <w:rsid w:val="00EA08D9"/>
    <w:rsid w:val="00EA1521"/>
    <w:rsid w:val="00EA32C9"/>
    <w:rsid w:val="00EA4AC1"/>
    <w:rsid w:val="00EA5397"/>
    <w:rsid w:val="00EA7BD7"/>
    <w:rsid w:val="00EB236E"/>
    <w:rsid w:val="00EB2CD7"/>
    <w:rsid w:val="00EB34CA"/>
    <w:rsid w:val="00EB61EF"/>
    <w:rsid w:val="00EB69B6"/>
    <w:rsid w:val="00EB716A"/>
    <w:rsid w:val="00EC0B8E"/>
    <w:rsid w:val="00EC11CA"/>
    <w:rsid w:val="00EC163F"/>
    <w:rsid w:val="00EC2699"/>
    <w:rsid w:val="00EC4DE3"/>
    <w:rsid w:val="00EC5307"/>
    <w:rsid w:val="00EC7973"/>
    <w:rsid w:val="00EC7F9A"/>
    <w:rsid w:val="00ED2622"/>
    <w:rsid w:val="00ED5790"/>
    <w:rsid w:val="00ED5F6A"/>
    <w:rsid w:val="00ED68DE"/>
    <w:rsid w:val="00EE34C6"/>
    <w:rsid w:val="00EE3F50"/>
    <w:rsid w:val="00EE3FDC"/>
    <w:rsid w:val="00EE402B"/>
    <w:rsid w:val="00EE4278"/>
    <w:rsid w:val="00EE4696"/>
    <w:rsid w:val="00EE5A74"/>
    <w:rsid w:val="00EE5FD0"/>
    <w:rsid w:val="00EE7F0D"/>
    <w:rsid w:val="00EF0AF6"/>
    <w:rsid w:val="00EF0BBF"/>
    <w:rsid w:val="00EF1462"/>
    <w:rsid w:val="00EF159E"/>
    <w:rsid w:val="00EF17F2"/>
    <w:rsid w:val="00EF1B06"/>
    <w:rsid w:val="00EF1BEB"/>
    <w:rsid w:val="00EF30D5"/>
    <w:rsid w:val="00EF348E"/>
    <w:rsid w:val="00EF3615"/>
    <w:rsid w:val="00EF46F3"/>
    <w:rsid w:val="00EF62FE"/>
    <w:rsid w:val="00EF6B35"/>
    <w:rsid w:val="00EF7AAA"/>
    <w:rsid w:val="00EF7DAF"/>
    <w:rsid w:val="00F003FC"/>
    <w:rsid w:val="00F006D2"/>
    <w:rsid w:val="00F016F7"/>
    <w:rsid w:val="00F02E49"/>
    <w:rsid w:val="00F03803"/>
    <w:rsid w:val="00F04A6D"/>
    <w:rsid w:val="00F04C10"/>
    <w:rsid w:val="00F055BB"/>
    <w:rsid w:val="00F0678A"/>
    <w:rsid w:val="00F103F3"/>
    <w:rsid w:val="00F104A2"/>
    <w:rsid w:val="00F115EA"/>
    <w:rsid w:val="00F119A6"/>
    <w:rsid w:val="00F137F8"/>
    <w:rsid w:val="00F14D89"/>
    <w:rsid w:val="00F15816"/>
    <w:rsid w:val="00F15F78"/>
    <w:rsid w:val="00F16F49"/>
    <w:rsid w:val="00F176C4"/>
    <w:rsid w:val="00F2000F"/>
    <w:rsid w:val="00F20762"/>
    <w:rsid w:val="00F20829"/>
    <w:rsid w:val="00F20DBA"/>
    <w:rsid w:val="00F2169C"/>
    <w:rsid w:val="00F218AB"/>
    <w:rsid w:val="00F2274F"/>
    <w:rsid w:val="00F22A66"/>
    <w:rsid w:val="00F23115"/>
    <w:rsid w:val="00F255BB"/>
    <w:rsid w:val="00F25B25"/>
    <w:rsid w:val="00F2650F"/>
    <w:rsid w:val="00F26654"/>
    <w:rsid w:val="00F278C0"/>
    <w:rsid w:val="00F300CA"/>
    <w:rsid w:val="00F30C6A"/>
    <w:rsid w:val="00F350DF"/>
    <w:rsid w:val="00F36728"/>
    <w:rsid w:val="00F37B19"/>
    <w:rsid w:val="00F41CD8"/>
    <w:rsid w:val="00F42FB2"/>
    <w:rsid w:val="00F4332F"/>
    <w:rsid w:val="00F436EA"/>
    <w:rsid w:val="00F4580F"/>
    <w:rsid w:val="00F45D58"/>
    <w:rsid w:val="00F45F95"/>
    <w:rsid w:val="00F468ED"/>
    <w:rsid w:val="00F50FA3"/>
    <w:rsid w:val="00F51072"/>
    <w:rsid w:val="00F52C82"/>
    <w:rsid w:val="00F53590"/>
    <w:rsid w:val="00F545CB"/>
    <w:rsid w:val="00F54D89"/>
    <w:rsid w:val="00F57625"/>
    <w:rsid w:val="00F60C97"/>
    <w:rsid w:val="00F6165F"/>
    <w:rsid w:val="00F62F1A"/>
    <w:rsid w:val="00F63398"/>
    <w:rsid w:val="00F63C07"/>
    <w:rsid w:val="00F63D9A"/>
    <w:rsid w:val="00F6442B"/>
    <w:rsid w:val="00F655A9"/>
    <w:rsid w:val="00F67186"/>
    <w:rsid w:val="00F678E6"/>
    <w:rsid w:val="00F70E1C"/>
    <w:rsid w:val="00F7297C"/>
    <w:rsid w:val="00F73B48"/>
    <w:rsid w:val="00F73B54"/>
    <w:rsid w:val="00F745E2"/>
    <w:rsid w:val="00F804D5"/>
    <w:rsid w:val="00F813A9"/>
    <w:rsid w:val="00F81864"/>
    <w:rsid w:val="00F81CA0"/>
    <w:rsid w:val="00F82A42"/>
    <w:rsid w:val="00F83246"/>
    <w:rsid w:val="00F84C39"/>
    <w:rsid w:val="00F861E1"/>
    <w:rsid w:val="00F863A3"/>
    <w:rsid w:val="00F87DA7"/>
    <w:rsid w:val="00F90BF9"/>
    <w:rsid w:val="00F91179"/>
    <w:rsid w:val="00F9131A"/>
    <w:rsid w:val="00F92516"/>
    <w:rsid w:val="00F939DD"/>
    <w:rsid w:val="00F93DF9"/>
    <w:rsid w:val="00F93E2B"/>
    <w:rsid w:val="00F93FB3"/>
    <w:rsid w:val="00F950EC"/>
    <w:rsid w:val="00F95F5D"/>
    <w:rsid w:val="00F96102"/>
    <w:rsid w:val="00F961A9"/>
    <w:rsid w:val="00F96275"/>
    <w:rsid w:val="00F96A9A"/>
    <w:rsid w:val="00F97554"/>
    <w:rsid w:val="00FA1500"/>
    <w:rsid w:val="00FA19AF"/>
    <w:rsid w:val="00FA53AB"/>
    <w:rsid w:val="00FA6A70"/>
    <w:rsid w:val="00FA6B70"/>
    <w:rsid w:val="00FA70D4"/>
    <w:rsid w:val="00FB04F0"/>
    <w:rsid w:val="00FB1B2D"/>
    <w:rsid w:val="00FB1E06"/>
    <w:rsid w:val="00FB304E"/>
    <w:rsid w:val="00FB41AE"/>
    <w:rsid w:val="00FB4C28"/>
    <w:rsid w:val="00FB5862"/>
    <w:rsid w:val="00FB6047"/>
    <w:rsid w:val="00FB6473"/>
    <w:rsid w:val="00FB69F3"/>
    <w:rsid w:val="00FC1EFD"/>
    <w:rsid w:val="00FC2A29"/>
    <w:rsid w:val="00FC34FA"/>
    <w:rsid w:val="00FC4086"/>
    <w:rsid w:val="00FC429D"/>
    <w:rsid w:val="00FC469E"/>
    <w:rsid w:val="00FC5230"/>
    <w:rsid w:val="00FC5355"/>
    <w:rsid w:val="00FC5893"/>
    <w:rsid w:val="00FC6AAD"/>
    <w:rsid w:val="00FC71A1"/>
    <w:rsid w:val="00FD08CC"/>
    <w:rsid w:val="00FD1891"/>
    <w:rsid w:val="00FD25B5"/>
    <w:rsid w:val="00FD2F68"/>
    <w:rsid w:val="00FD3504"/>
    <w:rsid w:val="00FD3724"/>
    <w:rsid w:val="00FD42AD"/>
    <w:rsid w:val="00FD46D4"/>
    <w:rsid w:val="00FD4BA7"/>
    <w:rsid w:val="00FD4BB2"/>
    <w:rsid w:val="00FD67AD"/>
    <w:rsid w:val="00FD6C66"/>
    <w:rsid w:val="00FD71B9"/>
    <w:rsid w:val="00FD71EB"/>
    <w:rsid w:val="00FD7BA1"/>
    <w:rsid w:val="00FD7CBC"/>
    <w:rsid w:val="00FD7FCC"/>
    <w:rsid w:val="00FE0BA3"/>
    <w:rsid w:val="00FE2710"/>
    <w:rsid w:val="00FE4455"/>
    <w:rsid w:val="00FE4869"/>
    <w:rsid w:val="00FE6749"/>
    <w:rsid w:val="00FF007B"/>
    <w:rsid w:val="00FF0574"/>
    <w:rsid w:val="00FF1106"/>
    <w:rsid w:val="00FF1B7A"/>
    <w:rsid w:val="00FF1D77"/>
    <w:rsid w:val="00FF1DDF"/>
    <w:rsid w:val="00FF2FCB"/>
    <w:rsid w:val="00FF4B19"/>
    <w:rsid w:val="00FF4E59"/>
    <w:rsid w:val="00FF57C4"/>
    <w:rsid w:val="00FF5EE3"/>
    <w:rsid w:val="00FF61EF"/>
    <w:rsid w:val="00FF724E"/>
    <w:rsid w:val="00FF73C3"/>
  </w:rsids>
  <m:mathPr>
    <m:mathFont m:val="Cambria Math"/>
    <m:brkBin m:val="before"/>
    <m:brkBinSub m:val="--"/>
    <m:smallFrac m:val="0"/>
    <m:dispDef/>
    <m:lMargin m:val="0"/>
    <m:rMargin m:val="0"/>
    <m:defJc m:val="centerGroup"/>
    <m:wrapIndent m:val="1440"/>
    <m:intLim m:val="subSup"/>
    <m:naryLim m:val="undOvr"/>
  </m:mathPr>
  <w:themeFontLang w:val="en-NG"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D4147F"/>
  <w15:docId w15:val="{8CB2A51F-FF27-43F0-BDBE-2F842BB57E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N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0DD4"/>
    <w:pPr>
      <w:spacing w:after="0" w:line="240" w:lineRule="auto"/>
    </w:pPr>
    <w:rPr>
      <w:rFonts w:ascii="Times New Roman" w:eastAsia="Times New Roman" w:hAnsi="Times New Roman" w:cs="Times New Roman"/>
      <w:sz w:val="24"/>
      <w:szCs w:val="24"/>
      <w:lang w:eastAsia="en-NG"/>
    </w:rPr>
  </w:style>
  <w:style w:type="paragraph" w:styleId="Heading1">
    <w:name w:val="heading 1"/>
    <w:basedOn w:val="Normal"/>
    <w:next w:val="Normal"/>
    <w:link w:val="Heading1Char"/>
    <w:uiPriority w:val="9"/>
    <w:qFormat/>
    <w:rsid w:val="00426E6E"/>
    <w:pPr>
      <w:keepNext/>
      <w:keepLines/>
      <w:numPr>
        <w:numId w:val="15"/>
      </w:numPr>
      <w:spacing w:before="240" w:line="360" w:lineRule="auto"/>
      <w:jc w:val="center"/>
      <w:outlineLvl w:val="0"/>
    </w:pPr>
    <w:rPr>
      <w:rFonts w:asciiTheme="majorBidi" w:eastAsiaTheme="majorEastAsia" w:hAnsiTheme="majorBidi" w:cstheme="majorBidi"/>
      <w:color w:val="000000" w:themeColor="text1"/>
      <w:sz w:val="32"/>
      <w:szCs w:val="32"/>
    </w:rPr>
  </w:style>
  <w:style w:type="paragraph" w:styleId="Heading2">
    <w:name w:val="heading 2"/>
    <w:basedOn w:val="Normal"/>
    <w:next w:val="Normal"/>
    <w:link w:val="Heading2Char"/>
    <w:autoRedefine/>
    <w:uiPriority w:val="9"/>
    <w:unhideWhenUsed/>
    <w:qFormat/>
    <w:rsid w:val="006627D1"/>
    <w:pPr>
      <w:keepNext/>
      <w:numPr>
        <w:ilvl w:val="1"/>
        <w:numId w:val="15"/>
      </w:numPr>
      <w:spacing w:before="240" w:after="60" w:line="276" w:lineRule="auto"/>
      <w:ind w:right="-90"/>
      <w:outlineLvl w:val="1"/>
    </w:pPr>
    <w:rPr>
      <w:rFonts w:eastAsiaTheme="minorEastAsia"/>
      <w:b/>
      <w:bCs/>
      <w:color w:val="000000" w:themeColor="text1"/>
      <w:sz w:val="28"/>
      <w:szCs w:val="28"/>
      <w:lang w:val="en-US" w:eastAsia="en-US"/>
    </w:rPr>
  </w:style>
  <w:style w:type="paragraph" w:styleId="Heading3">
    <w:name w:val="heading 3"/>
    <w:basedOn w:val="Normal"/>
    <w:next w:val="Normal"/>
    <w:link w:val="Heading3Char"/>
    <w:uiPriority w:val="9"/>
    <w:unhideWhenUsed/>
    <w:qFormat/>
    <w:rsid w:val="00426E6E"/>
    <w:pPr>
      <w:keepNext/>
      <w:keepLines/>
      <w:numPr>
        <w:ilvl w:val="2"/>
        <w:numId w:val="15"/>
      </w:numPr>
      <w:spacing w:before="40" w:line="360" w:lineRule="auto"/>
      <w:outlineLvl w:val="2"/>
    </w:pPr>
    <w:rPr>
      <w:rFonts w:asciiTheme="majorBidi" w:eastAsiaTheme="majorEastAsia" w:hAnsiTheme="majorBidi" w:cstheme="majorBidi"/>
      <w:b/>
      <w:color w:val="000000" w:themeColor="text1"/>
      <w:sz w:val="28"/>
    </w:rPr>
  </w:style>
  <w:style w:type="paragraph" w:styleId="Heading4">
    <w:name w:val="heading 4"/>
    <w:basedOn w:val="Normal"/>
    <w:next w:val="Normal"/>
    <w:link w:val="Heading4Char"/>
    <w:autoRedefine/>
    <w:uiPriority w:val="9"/>
    <w:unhideWhenUsed/>
    <w:qFormat/>
    <w:rsid w:val="00803870"/>
    <w:pPr>
      <w:keepNext/>
      <w:keepLines/>
      <w:numPr>
        <w:ilvl w:val="3"/>
        <w:numId w:val="15"/>
      </w:numPr>
      <w:spacing w:before="120" w:beforeAutospacing="1" w:after="120" w:line="276" w:lineRule="auto"/>
      <w:outlineLvl w:val="3"/>
    </w:pPr>
    <w:rPr>
      <w:rFonts w:asciiTheme="majorBidi" w:eastAsiaTheme="minorEastAsia" w:hAnsiTheme="majorBidi" w:cstheme="majorBidi"/>
      <w:b/>
      <w:iCs/>
      <w:color w:val="000000" w:themeColor="text1"/>
      <w:sz w:val="28"/>
      <w:lang w:val="en-GB"/>
    </w:rPr>
  </w:style>
  <w:style w:type="paragraph" w:styleId="Heading5">
    <w:name w:val="heading 5"/>
    <w:basedOn w:val="Normal"/>
    <w:next w:val="Normal"/>
    <w:link w:val="Heading5Char"/>
    <w:autoRedefine/>
    <w:uiPriority w:val="9"/>
    <w:unhideWhenUsed/>
    <w:qFormat/>
    <w:rsid w:val="00334D45"/>
    <w:pPr>
      <w:keepNext/>
      <w:keepLines/>
      <w:numPr>
        <w:ilvl w:val="4"/>
        <w:numId w:val="15"/>
      </w:numPr>
      <w:spacing w:before="100" w:beforeAutospacing="1" w:after="120" w:line="276" w:lineRule="auto"/>
      <w:outlineLvl w:val="4"/>
    </w:pPr>
    <w:rPr>
      <w:rFonts w:eastAsiaTheme="majorEastAsia" w:cstheme="majorBidi"/>
      <w:b/>
      <w:color w:val="000000" w:themeColor="text1"/>
      <w:sz w:val="28"/>
    </w:rPr>
  </w:style>
  <w:style w:type="paragraph" w:styleId="Heading6">
    <w:name w:val="heading 6"/>
    <w:basedOn w:val="Normal"/>
    <w:next w:val="Normal"/>
    <w:link w:val="Heading6Char"/>
    <w:uiPriority w:val="9"/>
    <w:unhideWhenUsed/>
    <w:qFormat/>
    <w:rsid w:val="00426E6E"/>
    <w:pPr>
      <w:keepNext/>
      <w:keepLines/>
      <w:numPr>
        <w:ilvl w:val="5"/>
        <w:numId w:val="15"/>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unhideWhenUsed/>
    <w:qFormat/>
    <w:rsid w:val="00426E6E"/>
    <w:pPr>
      <w:keepNext/>
      <w:keepLines/>
      <w:numPr>
        <w:ilvl w:val="6"/>
        <w:numId w:val="15"/>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426E6E"/>
    <w:pPr>
      <w:keepNext/>
      <w:keepLines/>
      <w:numPr>
        <w:ilvl w:val="7"/>
        <w:numId w:val="1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26E6E"/>
    <w:pPr>
      <w:keepNext/>
      <w:keepLines/>
      <w:numPr>
        <w:ilvl w:val="8"/>
        <w:numId w:val="1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627D1"/>
    <w:rPr>
      <w:rFonts w:ascii="Times New Roman" w:eastAsiaTheme="minorEastAsia" w:hAnsi="Times New Roman" w:cs="Times New Roman"/>
      <w:b/>
      <w:bCs/>
      <w:color w:val="000000" w:themeColor="text1"/>
      <w:sz w:val="28"/>
      <w:szCs w:val="28"/>
      <w:lang w:val="en-US"/>
    </w:rPr>
  </w:style>
  <w:style w:type="paragraph" w:styleId="ListParagraph">
    <w:name w:val="List Paragraph"/>
    <w:basedOn w:val="Normal"/>
    <w:uiPriority w:val="34"/>
    <w:qFormat/>
    <w:rsid w:val="00F218AB"/>
    <w:pPr>
      <w:spacing w:after="160" w:line="256" w:lineRule="auto"/>
      <w:ind w:left="720"/>
      <w:contextualSpacing/>
    </w:pPr>
    <w:rPr>
      <w:rFonts w:asciiTheme="minorHAnsi" w:eastAsiaTheme="minorHAnsi" w:hAnsiTheme="minorHAnsi" w:cstheme="minorBidi"/>
      <w:sz w:val="22"/>
      <w:szCs w:val="22"/>
      <w:lang w:val="en-US" w:eastAsia="en-US"/>
    </w:rPr>
  </w:style>
  <w:style w:type="table" w:styleId="TableGrid">
    <w:name w:val="Table Grid"/>
    <w:basedOn w:val="TableNormal"/>
    <w:uiPriority w:val="39"/>
    <w:rsid w:val="00F218AB"/>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BalloonTextChar">
    <w:name w:val="Balloon Text Char"/>
    <w:basedOn w:val="DefaultParagraphFont"/>
    <w:link w:val="BalloonText"/>
    <w:uiPriority w:val="99"/>
    <w:semiHidden/>
    <w:rsid w:val="00F218AB"/>
    <w:rPr>
      <w:rFonts w:ascii="Tahoma" w:hAnsi="Tahoma" w:cs="Tahoma"/>
      <w:sz w:val="16"/>
      <w:szCs w:val="16"/>
    </w:rPr>
  </w:style>
  <w:style w:type="paragraph" w:styleId="BalloonText">
    <w:name w:val="Balloon Text"/>
    <w:basedOn w:val="Normal"/>
    <w:link w:val="BalloonTextChar"/>
    <w:uiPriority w:val="99"/>
    <w:semiHidden/>
    <w:unhideWhenUsed/>
    <w:rsid w:val="00F218AB"/>
    <w:rPr>
      <w:rFonts w:ascii="Tahoma" w:eastAsiaTheme="minorHAnsi" w:hAnsi="Tahoma" w:cs="Tahoma"/>
      <w:sz w:val="16"/>
      <w:szCs w:val="16"/>
      <w:lang w:eastAsia="en-US"/>
    </w:rPr>
  </w:style>
  <w:style w:type="character" w:customStyle="1" w:styleId="BalloonTextChar1">
    <w:name w:val="Balloon Text Char1"/>
    <w:basedOn w:val="DefaultParagraphFont"/>
    <w:uiPriority w:val="99"/>
    <w:semiHidden/>
    <w:rsid w:val="00F218AB"/>
    <w:rPr>
      <w:rFonts w:ascii="Segoe UI" w:hAnsi="Segoe UI" w:cs="Segoe UI"/>
      <w:sz w:val="18"/>
      <w:szCs w:val="18"/>
      <w:lang w:val="en-US"/>
    </w:rPr>
  </w:style>
  <w:style w:type="character" w:customStyle="1" w:styleId="e24kjd">
    <w:name w:val="e24kjd"/>
    <w:basedOn w:val="DefaultParagraphFont"/>
    <w:rsid w:val="00F218AB"/>
  </w:style>
  <w:style w:type="paragraph" w:styleId="Header">
    <w:name w:val="header"/>
    <w:basedOn w:val="Normal"/>
    <w:link w:val="HeaderChar"/>
    <w:uiPriority w:val="99"/>
    <w:unhideWhenUsed/>
    <w:rsid w:val="00F218AB"/>
    <w:pPr>
      <w:tabs>
        <w:tab w:val="center" w:pos="4680"/>
        <w:tab w:val="right" w:pos="9360"/>
      </w:tabs>
    </w:pPr>
    <w:rPr>
      <w:rFonts w:asciiTheme="minorHAnsi" w:eastAsiaTheme="minorHAnsi" w:hAnsiTheme="minorHAnsi" w:cstheme="minorBidi"/>
      <w:sz w:val="22"/>
      <w:szCs w:val="22"/>
      <w:lang w:val="en-US" w:eastAsia="en-US"/>
    </w:rPr>
  </w:style>
  <w:style w:type="character" w:customStyle="1" w:styleId="HeaderChar">
    <w:name w:val="Header Char"/>
    <w:basedOn w:val="DefaultParagraphFont"/>
    <w:link w:val="Header"/>
    <w:uiPriority w:val="99"/>
    <w:rsid w:val="00F218AB"/>
    <w:rPr>
      <w:lang w:val="en-US"/>
    </w:rPr>
  </w:style>
  <w:style w:type="paragraph" w:styleId="Footer">
    <w:name w:val="footer"/>
    <w:basedOn w:val="Normal"/>
    <w:link w:val="FooterChar"/>
    <w:uiPriority w:val="99"/>
    <w:unhideWhenUsed/>
    <w:rsid w:val="00F218AB"/>
    <w:pPr>
      <w:tabs>
        <w:tab w:val="center" w:pos="4680"/>
        <w:tab w:val="right" w:pos="9360"/>
      </w:tabs>
    </w:pPr>
    <w:rPr>
      <w:rFonts w:asciiTheme="minorHAnsi" w:eastAsiaTheme="minorHAnsi" w:hAnsiTheme="minorHAnsi" w:cstheme="minorBidi"/>
      <w:sz w:val="22"/>
      <w:szCs w:val="22"/>
      <w:lang w:val="en-US" w:eastAsia="en-US"/>
    </w:rPr>
  </w:style>
  <w:style w:type="character" w:customStyle="1" w:styleId="FooterChar">
    <w:name w:val="Footer Char"/>
    <w:basedOn w:val="DefaultParagraphFont"/>
    <w:link w:val="Footer"/>
    <w:uiPriority w:val="99"/>
    <w:rsid w:val="00F218AB"/>
    <w:rPr>
      <w:lang w:val="en-US"/>
    </w:rPr>
  </w:style>
  <w:style w:type="character" w:styleId="Hyperlink">
    <w:name w:val="Hyperlink"/>
    <w:basedOn w:val="DefaultParagraphFont"/>
    <w:uiPriority w:val="99"/>
    <w:unhideWhenUsed/>
    <w:rsid w:val="00F218AB"/>
    <w:rPr>
      <w:color w:val="0000FF"/>
      <w:u w:val="single"/>
    </w:rPr>
  </w:style>
  <w:style w:type="paragraph" w:customStyle="1" w:styleId="Default">
    <w:name w:val="Default"/>
    <w:rsid w:val="00F218AB"/>
    <w:pPr>
      <w:autoSpaceDE w:val="0"/>
      <w:autoSpaceDN w:val="0"/>
      <w:adjustRightInd w:val="0"/>
      <w:spacing w:after="0" w:line="240" w:lineRule="auto"/>
    </w:pPr>
    <w:rPr>
      <w:rFonts w:ascii="Calibri" w:hAnsi="Calibri" w:cs="Calibri"/>
      <w:color w:val="000000"/>
      <w:sz w:val="24"/>
      <w:szCs w:val="24"/>
      <w:lang w:val="en-US"/>
    </w:rPr>
  </w:style>
  <w:style w:type="table" w:customStyle="1" w:styleId="LightShading-Accent11">
    <w:name w:val="Light Shading - Accent 11"/>
    <w:basedOn w:val="TableNormal"/>
    <w:uiPriority w:val="60"/>
    <w:rsid w:val="00F218AB"/>
    <w:pPr>
      <w:spacing w:after="0" w:line="240" w:lineRule="auto"/>
    </w:pPr>
    <w:rPr>
      <w:color w:val="2F5496" w:themeColor="accent1" w:themeShade="BF"/>
      <w:lang w:val="en-US"/>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GridTable1Light-Accent3">
    <w:name w:val="Grid Table 1 Light Accent 3"/>
    <w:basedOn w:val="TableNormal"/>
    <w:uiPriority w:val="46"/>
    <w:rsid w:val="00F218AB"/>
    <w:pPr>
      <w:spacing w:after="0" w:line="240" w:lineRule="auto"/>
    </w:pPr>
    <w:rPr>
      <w:lang w:val="en-US"/>
    </w:r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PlainTable2">
    <w:name w:val="Plain Table 2"/>
    <w:basedOn w:val="TableNormal"/>
    <w:uiPriority w:val="42"/>
    <w:rsid w:val="00F218AB"/>
    <w:pPr>
      <w:spacing w:after="0" w:line="240" w:lineRule="auto"/>
    </w:pPr>
    <w:rPr>
      <w:lang w:val="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PlaceholderText">
    <w:name w:val="Placeholder Text"/>
    <w:basedOn w:val="DefaultParagraphFont"/>
    <w:uiPriority w:val="99"/>
    <w:semiHidden/>
    <w:rsid w:val="00F218AB"/>
    <w:rPr>
      <w:color w:val="808080"/>
    </w:rPr>
  </w:style>
  <w:style w:type="character" w:customStyle="1" w:styleId="fontstyle01">
    <w:name w:val="fontstyle01"/>
    <w:basedOn w:val="DefaultParagraphFont"/>
    <w:rsid w:val="00D30865"/>
    <w:rPr>
      <w:rFonts w:ascii="Times New Roman" w:hAnsi="Times New Roman" w:cs="Times New Roman" w:hint="default"/>
      <w:b w:val="0"/>
      <w:bCs w:val="0"/>
      <w:i w:val="0"/>
      <w:iCs w:val="0"/>
      <w:color w:val="000000"/>
      <w:sz w:val="22"/>
      <w:szCs w:val="22"/>
    </w:rPr>
  </w:style>
  <w:style w:type="character" w:customStyle="1" w:styleId="Heading1Char">
    <w:name w:val="Heading 1 Char"/>
    <w:basedOn w:val="DefaultParagraphFont"/>
    <w:link w:val="Heading1"/>
    <w:uiPriority w:val="9"/>
    <w:rsid w:val="00426E6E"/>
    <w:rPr>
      <w:rFonts w:asciiTheme="majorBidi" w:eastAsiaTheme="majorEastAsia" w:hAnsiTheme="majorBidi" w:cstheme="majorBidi"/>
      <w:color w:val="000000" w:themeColor="text1"/>
      <w:sz w:val="32"/>
      <w:szCs w:val="32"/>
      <w:lang w:eastAsia="en-NG"/>
    </w:rPr>
  </w:style>
  <w:style w:type="character" w:customStyle="1" w:styleId="Heading3Char">
    <w:name w:val="Heading 3 Char"/>
    <w:basedOn w:val="DefaultParagraphFont"/>
    <w:link w:val="Heading3"/>
    <w:uiPriority w:val="9"/>
    <w:rsid w:val="00426E6E"/>
    <w:rPr>
      <w:rFonts w:asciiTheme="majorBidi" w:eastAsiaTheme="majorEastAsia" w:hAnsiTheme="majorBidi" w:cstheme="majorBidi"/>
      <w:b/>
      <w:color w:val="000000" w:themeColor="text1"/>
      <w:sz w:val="28"/>
      <w:szCs w:val="24"/>
      <w:lang w:eastAsia="en-NG"/>
    </w:rPr>
  </w:style>
  <w:style w:type="character" w:customStyle="1" w:styleId="Heading4Char">
    <w:name w:val="Heading 4 Char"/>
    <w:basedOn w:val="DefaultParagraphFont"/>
    <w:link w:val="Heading4"/>
    <w:uiPriority w:val="9"/>
    <w:rsid w:val="00803870"/>
    <w:rPr>
      <w:rFonts w:asciiTheme="majorBidi" w:eastAsiaTheme="minorEastAsia" w:hAnsiTheme="majorBidi" w:cstheme="majorBidi"/>
      <w:b/>
      <w:iCs/>
      <w:color w:val="000000" w:themeColor="text1"/>
      <w:sz w:val="28"/>
      <w:szCs w:val="24"/>
      <w:lang w:val="en-GB" w:eastAsia="en-NG"/>
    </w:rPr>
  </w:style>
  <w:style w:type="character" w:customStyle="1" w:styleId="Heading5Char">
    <w:name w:val="Heading 5 Char"/>
    <w:basedOn w:val="DefaultParagraphFont"/>
    <w:link w:val="Heading5"/>
    <w:uiPriority w:val="9"/>
    <w:rsid w:val="00334D45"/>
    <w:rPr>
      <w:rFonts w:ascii="Times New Roman" w:eastAsiaTheme="majorEastAsia" w:hAnsi="Times New Roman" w:cstheme="majorBidi"/>
      <w:b/>
      <w:color w:val="000000" w:themeColor="text1"/>
      <w:sz w:val="28"/>
      <w:szCs w:val="24"/>
      <w:lang w:eastAsia="en-NG"/>
    </w:rPr>
  </w:style>
  <w:style w:type="character" w:customStyle="1" w:styleId="Heading6Char">
    <w:name w:val="Heading 6 Char"/>
    <w:basedOn w:val="DefaultParagraphFont"/>
    <w:link w:val="Heading6"/>
    <w:uiPriority w:val="9"/>
    <w:rsid w:val="00426E6E"/>
    <w:rPr>
      <w:rFonts w:asciiTheme="majorHAnsi" w:eastAsiaTheme="majorEastAsia" w:hAnsiTheme="majorHAnsi" w:cstheme="majorBidi"/>
      <w:color w:val="1F3763" w:themeColor="accent1" w:themeShade="7F"/>
      <w:sz w:val="24"/>
      <w:szCs w:val="24"/>
      <w:lang w:eastAsia="en-NG"/>
    </w:rPr>
  </w:style>
  <w:style w:type="character" w:customStyle="1" w:styleId="Heading7Char">
    <w:name w:val="Heading 7 Char"/>
    <w:basedOn w:val="DefaultParagraphFont"/>
    <w:link w:val="Heading7"/>
    <w:uiPriority w:val="9"/>
    <w:rsid w:val="00426E6E"/>
    <w:rPr>
      <w:rFonts w:asciiTheme="majorHAnsi" w:eastAsiaTheme="majorEastAsia" w:hAnsiTheme="majorHAnsi" w:cstheme="majorBidi"/>
      <w:i/>
      <w:iCs/>
      <w:color w:val="1F3763" w:themeColor="accent1" w:themeShade="7F"/>
      <w:sz w:val="24"/>
      <w:szCs w:val="24"/>
      <w:lang w:eastAsia="en-NG"/>
    </w:rPr>
  </w:style>
  <w:style w:type="character" w:customStyle="1" w:styleId="Heading8Char">
    <w:name w:val="Heading 8 Char"/>
    <w:basedOn w:val="DefaultParagraphFont"/>
    <w:link w:val="Heading8"/>
    <w:uiPriority w:val="9"/>
    <w:semiHidden/>
    <w:rsid w:val="00426E6E"/>
    <w:rPr>
      <w:rFonts w:asciiTheme="majorHAnsi" w:eastAsiaTheme="majorEastAsia" w:hAnsiTheme="majorHAnsi" w:cstheme="majorBidi"/>
      <w:color w:val="272727" w:themeColor="text1" w:themeTint="D8"/>
      <w:sz w:val="21"/>
      <w:szCs w:val="21"/>
      <w:lang w:eastAsia="en-NG"/>
    </w:rPr>
  </w:style>
  <w:style w:type="character" w:customStyle="1" w:styleId="Heading9Char">
    <w:name w:val="Heading 9 Char"/>
    <w:basedOn w:val="DefaultParagraphFont"/>
    <w:link w:val="Heading9"/>
    <w:uiPriority w:val="9"/>
    <w:semiHidden/>
    <w:rsid w:val="00426E6E"/>
    <w:rPr>
      <w:rFonts w:asciiTheme="majorHAnsi" w:eastAsiaTheme="majorEastAsia" w:hAnsiTheme="majorHAnsi" w:cstheme="majorBidi"/>
      <w:i/>
      <w:iCs/>
      <w:color w:val="272727" w:themeColor="text1" w:themeTint="D8"/>
      <w:sz w:val="21"/>
      <w:szCs w:val="21"/>
      <w:lang w:eastAsia="en-NG"/>
    </w:rPr>
  </w:style>
  <w:style w:type="paragraph" w:styleId="TOCHeading">
    <w:name w:val="TOC Heading"/>
    <w:basedOn w:val="Heading1"/>
    <w:next w:val="Normal"/>
    <w:uiPriority w:val="39"/>
    <w:unhideWhenUsed/>
    <w:qFormat/>
    <w:rsid w:val="002B7D35"/>
    <w:pPr>
      <w:numPr>
        <w:numId w:val="0"/>
      </w:numPr>
      <w:spacing w:line="259" w:lineRule="auto"/>
      <w:jc w:val="left"/>
      <w:outlineLvl w:val="9"/>
    </w:pPr>
    <w:rPr>
      <w:rFonts w:asciiTheme="majorHAnsi" w:hAnsiTheme="majorHAnsi"/>
      <w:color w:val="2F5496" w:themeColor="accent1" w:themeShade="BF"/>
      <w:lang w:val="en-US" w:eastAsia="en-US"/>
    </w:rPr>
  </w:style>
  <w:style w:type="paragraph" w:styleId="TOC1">
    <w:name w:val="toc 1"/>
    <w:basedOn w:val="Normal"/>
    <w:next w:val="Normal"/>
    <w:autoRedefine/>
    <w:uiPriority w:val="39"/>
    <w:unhideWhenUsed/>
    <w:rsid w:val="00FD67AD"/>
    <w:pPr>
      <w:tabs>
        <w:tab w:val="right" w:leader="dot" w:pos="8297"/>
      </w:tabs>
      <w:spacing w:after="120"/>
    </w:pPr>
    <w:rPr>
      <w:b/>
      <w:bCs/>
      <w:noProof/>
      <w:color w:val="000000" w:themeColor="text1"/>
      <w:lang w:val="en-GB"/>
    </w:rPr>
  </w:style>
  <w:style w:type="paragraph" w:styleId="TOC2">
    <w:name w:val="toc 2"/>
    <w:basedOn w:val="Normal"/>
    <w:next w:val="Normal"/>
    <w:link w:val="TOC2Char"/>
    <w:autoRedefine/>
    <w:uiPriority w:val="39"/>
    <w:unhideWhenUsed/>
    <w:rsid w:val="005633A8"/>
    <w:pPr>
      <w:tabs>
        <w:tab w:val="left" w:pos="270"/>
        <w:tab w:val="right" w:leader="dot" w:pos="8297"/>
      </w:tabs>
      <w:spacing w:after="100"/>
      <w:ind w:left="-426"/>
    </w:pPr>
  </w:style>
  <w:style w:type="paragraph" w:styleId="TOC3">
    <w:name w:val="toc 3"/>
    <w:basedOn w:val="Normal"/>
    <w:next w:val="Normal"/>
    <w:autoRedefine/>
    <w:uiPriority w:val="39"/>
    <w:unhideWhenUsed/>
    <w:rsid w:val="00551184"/>
    <w:pPr>
      <w:tabs>
        <w:tab w:val="left" w:pos="1320"/>
        <w:tab w:val="right" w:leader="dot" w:pos="8297"/>
      </w:tabs>
      <w:spacing w:after="100"/>
      <w:ind w:left="-426"/>
      <w:jc w:val="both"/>
    </w:pPr>
  </w:style>
  <w:style w:type="paragraph" w:customStyle="1" w:styleId="ListofFigures">
    <w:name w:val="List of Figures"/>
    <w:basedOn w:val="ListofTables"/>
    <w:next w:val="Caption"/>
    <w:autoRedefine/>
    <w:qFormat/>
    <w:rsid w:val="006627D1"/>
    <w:rPr>
      <w:rFonts w:eastAsia="SimSun"/>
      <w:bCs w:val="0"/>
      <w:szCs w:val="28"/>
      <w:lang w:eastAsia="zh-CN"/>
    </w:rPr>
  </w:style>
  <w:style w:type="paragraph" w:customStyle="1" w:styleId="ListofTables">
    <w:name w:val="List of Tables"/>
    <w:basedOn w:val="Normal"/>
    <w:link w:val="ListofTablesChar"/>
    <w:autoRedefine/>
    <w:qFormat/>
    <w:rsid w:val="0076286E"/>
    <w:pPr>
      <w:jc w:val="center"/>
    </w:pPr>
    <w:rPr>
      <w:rFonts w:asciiTheme="majorBidi" w:hAnsiTheme="majorBidi" w:cstheme="majorBidi"/>
      <w:b/>
      <w:bCs/>
      <w:sz w:val="26"/>
      <w:szCs w:val="26"/>
      <w:lang w:val="en-GB"/>
    </w:rPr>
  </w:style>
  <w:style w:type="paragraph" w:styleId="Caption">
    <w:name w:val="caption"/>
    <w:basedOn w:val="Normal"/>
    <w:next w:val="Normal"/>
    <w:uiPriority w:val="35"/>
    <w:semiHidden/>
    <w:unhideWhenUsed/>
    <w:qFormat/>
    <w:rsid w:val="00EC11CA"/>
    <w:pPr>
      <w:spacing w:after="200"/>
    </w:pPr>
    <w:rPr>
      <w:i/>
      <w:iCs/>
      <w:color w:val="44546A" w:themeColor="text2"/>
      <w:sz w:val="18"/>
      <w:szCs w:val="18"/>
    </w:rPr>
  </w:style>
  <w:style w:type="paragraph" w:styleId="TableofFigures">
    <w:name w:val="table of figures"/>
    <w:basedOn w:val="Normal"/>
    <w:next w:val="Normal"/>
    <w:autoRedefine/>
    <w:uiPriority w:val="99"/>
    <w:unhideWhenUsed/>
    <w:rsid w:val="00E01EFD"/>
    <w:pPr>
      <w:tabs>
        <w:tab w:val="right" w:leader="dot" w:pos="7920"/>
        <w:tab w:val="left" w:pos="8010"/>
      </w:tabs>
      <w:spacing w:line="480" w:lineRule="auto"/>
      <w:ind w:left="-270" w:right="-243"/>
    </w:pPr>
    <w:rPr>
      <w:color w:val="000000" w:themeColor="text1"/>
    </w:rPr>
  </w:style>
  <w:style w:type="character" w:customStyle="1" w:styleId="ListofTablesChar">
    <w:name w:val="List of Tables Char"/>
    <w:basedOn w:val="DefaultParagraphFont"/>
    <w:link w:val="ListofTables"/>
    <w:rsid w:val="0076286E"/>
    <w:rPr>
      <w:rFonts w:asciiTheme="majorBidi" w:eastAsia="Times New Roman" w:hAnsiTheme="majorBidi" w:cstheme="majorBidi"/>
      <w:b/>
      <w:bCs/>
      <w:sz w:val="26"/>
      <w:szCs w:val="26"/>
      <w:lang w:val="en-GB" w:eastAsia="en-NG"/>
    </w:rPr>
  </w:style>
  <w:style w:type="character" w:styleId="Strong">
    <w:name w:val="Strong"/>
    <w:basedOn w:val="DefaultParagraphFont"/>
    <w:uiPriority w:val="22"/>
    <w:qFormat/>
    <w:rsid w:val="00976D2C"/>
    <w:rPr>
      <w:b/>
      <w:bCs/>
    </w:rPr>
  </w:style>
  <w:style w:type="paragraph" w:styleId="TOC4">
    <w:name w:val="toc 4"/>
    <w:basedOn w:val="Normal"/>
    <w:next w:val="Normal"/>
    <w:autoRedefine/>
    <w:uiPriority w:val="39"/>
    <w:unhideWhenUsed/>
    <w:rsid w:val="00CD42CD"/>
    <w:pPr>
      <w:tabs>
        <w:tab w:val="left" w:pos="1540"/>
        <w:tab w:val="right" w:pos="8297"/>
      </w:tabs>
      <w:spacing w:after="100" w:line="360" w:lineRule="auto"/>
      <w:ind w:hanging="45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890942"/>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90942"/>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90942"/>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90942"/>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90942"/>
    <w:pPr>
      <w:spacing w:after="100" w:line="259" w:lineRule="auto"/>
      <w:ind w:left="1760"/>
    </w:pPr>
    <w:rPr>
      <w:rFonts w:asciiTheme="minorHAnsi" w:eastAsiaTheme="minorEastAsia" w:hAnsiTheme="minorHAnsi" w:cstheme="minorBidi"/>
      <w:sz w:val="22"/>
      <w:szCs w:val="22"/>
    </w:rPr>
  </w:style>
  <w:style w:type="character" w:styleId="UnresolvedMention">
    <w:name w:val="Unresolved Mention"/>
    <w:basedOn w:val="DefaultParagraphFont"/>
    <w:uiPriority w:val="99"/>
    <w:semiHidden/>
    <w:unhideWhenUsed/>
    <w:rsid w:val="00890942"/>
    <w:rPr>
      <w:color w:val="605E5C"/>
      <w:shd w:val="clear" w:color="auto" w:fill="E1DFDD"/>
    </w:rPr>
  </w:style>
  <w:style w:type="paragraph" w:customStyle="1" w:styleId="plates">
    <w:name w:val="plates"/>
    <w:basedOn w:val="TOC2"/>
    <w:link w:val="platesChar"/>
    <w:qFormat/>
    <w:rsid w:val="00551184"/>
    <w:pPr>
      <w:ind w:left="0"/>
      <w:jc w:val="center"/>
    </w:pPr>
    <w:rPr>
      <w:rFonts w:asciiTheme="majorBidi" w:hAnsiTheme="majorBidi" w:cstheme="majorBidi"/>
      <w:b/>
      <w:noProof/>
      <w:color w:val="000000" w:themeColor="text1"/>
      <w:sz w:val="28"/>
    </w:rPr>
  </w:style>
  <w:style w:type="character" w:customStyle="1" w:styleId="TOC2Char">
    <w:name w:val="TOC 2 Char"/>
    <w:basedOn w:val="DefaultParagraphFont"/>
    <w:link w:val="TOC2"/>
    <w:uiPriority w:val="39"/>
    <w:rsid w:val="005633A8"/>
    <w:rPr>
      <w:rFonts w:ascii="Times New Roman" w:eastAsia="Times New Roman" w:hAnsi="Times New Roman" w:cs="Times New Roman"/>
      <w:sz w:val="24"/>
      <w:szCs w:val="24"/>
      <w:lang w:eastAsia="en-NG"/>
    </w:rPr>
  </w:style>
  <w:style w:type="character" w:customStyle="1" w:styleId="platesChar">
    <w:name w:val="plates Char"/>
    <w:basedOn w:val="TOC2Char"/>
    <w:link w:val="plates"/>
    <w:rsid w:val="00551184"/>
    <w:rPr>
      <w:rFonts w:asciiTheme="majorBidi" w:eastAsia="Times New Roman" w:hAnsiTheme="majorBidi" w:cstheme="majorBidi"/>
      <w:b/>
      <w:noProof/>
      <w:color w:val="000000" w:themeColor="text1"/>
      <w:sz w:val="28"/>
      <w:szCs w:val="24"/>
      <w:lang w:eastAsia="en-NG"/>
    </w:rPr>
  </w:style>
  <w:style w:type="paragraph" w:styleId="NormalWeb">
    <w:name w:val="Normal (Web)"/>
    <w:basedOn w:val="Normal"/>
    <w:uiPriority w:val="99"/>
    <w:semiHidden/>
    <w:unhideWhenUsed/>
    <w:rsid w:val="00364892"/>
    <w:pPr>
      <w:spacing w:before="100" w:beforeAutospacing="1" w:after="100" w:afterAutospacing="1"/>
    </w:pPr>
  </w:style>
  <w:style w:type="paragraph" w:styleId="FootnoteText">
    <w:name w:val="footnote text"/>
    <w:basedOn w:val="Normal"/>
    <w:link w:val="FootnoteTextChar"/>
    <w:uiPriority w:val="99"/>
    <w:semiHidden/>
    <w:unhideWhenUsed/>
    <w:rsid w:val="001C3CD6"/>
    <w:rPr>
      <w:sz w:val="20"/>
      <w:szCs w:val="20"/>
    </w:rPr>
  </w:style>
  <w:style w:type="character" w:customStyle="1" w:styleId="FootnoteTextChar">
    <w:name w:val="Footnote Text Char"/>
    <w:basedOn w:val="DefaultParagraphFont"/>
    <w:link w:val="FootnoteText"/>
    <w:uiPriority w:val="99"/>
    <w:semiHidden/>
    <w:rsid w:val="001C3CD6"/>
    <w:rPr>
      <w:rFonts w:ascii="Times New Roman" w:eastAsia="Times New Roman" w:hAnsi="Times New Roman" w:cs="Times New Roman"/>
      <w:sz w:val="20"/>
      <w:szCs w:val="20"/>
      <w:lang w:eastAsia="en-NG"/>
    </w:rPr>
  </w:style>
  <w:style w:type="character" w:styleId="FootnoteReference">
    <w:name w:val="footnote reference"/>
    <w:basedOn w:val="DefaultParagraphFont"/>
    <w:uiPriority w:val="99"/>
    <w:semiHidden/>
    <w:unhideWhenUsed/>
    <w:rsid w:val="001C3CD6"/>
    <w:rPr>
      <w:vertAlign w:val="superscript"/>
    </w:rPr>
  </w:style>
  <w:style w:type="paragraph" w:styleId="TOAHeading">
    <w:name w:val="toa heading"/>
    <w:basedOn w:val="Normal"/>
    <w:next w:val="Normal"/>
    <w:uiPriority w:val="99"/>
    <w:semiHidden/>
    <w:unhideWhenUsed/>
    <w:rsid w:val="00671375"/>
    <w:pPr>
      <w:spacing w:before="120"/>
    </w:pPr>
    <w:rPr>
      <w:rFonts w:asciiTheme="majorHAnsi" w:eastAsiaTheme="majorEastAsia" w:hAnsiTheme="majorHAnsi" w:cstheme="majorBidi"/>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61582">
      <w:bodyDiv w:val="1"/>
      <w:marLeft w:val="0"/>
      <w:marRight w:val="0"/>
      <w:marTop w:val="0"/>
      <w:marBottom w:val="0"/>
      <w:divBdr>
        <w:top w:val="none" w:sz="0" w:space="0" w:color="auto"/>
        <w:left w:val="none" w:sz="0" w:space="0" w:color="auto"/>
        <w:bottom w:val="none" w:sz="0" w:space="0" w:color="auto"/>
        <w:right w:val="none" w:sz="0" w:space="0" w:color="auto"/>
      </w:divBdr>
    </w:div>
    <w:div w:id="46030899">
      <w:bodyDiv w:val="1"/>
      <w:marLeft w:val="0"/>
      <w:marRight w:val="0"/>
      <w:marTop w:val="0"/>
      <w:marBottom w:val="0"/>
      <w:divBdr>
        <w:top w:val="none" w:sz="0" w:space="0" w:color="auto"/>
        <w:left w:val="none" w:sz="0" w:space="0" w:color="auto"/>
        <w:bottom w:val="none" w:sz="0" w:space="0" w:color="auto"/>
        <w:right w:val="none" w:sz="0" w:space="0" w:color="auto"/>
      </w:divBdr>
    </w:div>
    <w:div w:id="165827791">
      <w:bodyDiv w:val="1"/>
      <w:marLeft w:val="0"/>
      <w:marRight w:val="0"/>
      <w:marTop w:val="0"/>
      <w:marBottom w:val="0"/>
      <w:divBdr>
        <w:top w:val="none" w:sz="0" w:space="0" w:color="auto"/>
        <w:left w:val="none" w:sz="0" w:space="0" w:color="auto"/>
        <w:bottom w:val="none" w:sz="0" w:space="0" w:color="auto"/>
        <w:right w:val="none" w:sz="0" w:space="0" w:color="auto"/>
      </w:divBdr>
    </w:div>
    <w:div w:id="186648760">
      <w:bodyDiv w:val="1"/>
      <w:marLeft w:val="0"/>
      <w:marRight w:val="0"/>
      <w:marTop w:val="0"/>
      <w:marBottom w:val="0"/>
      <w:divBdr>
        <w:top w:val="none" w:sz="0" w:space="0" w:color="auto"/>
        <w:left w:val="none" w:sz="0" w:space="0" w:color="auto"/>
        <w:bottom w:val="none" w:sz="0" w:space="0" w:color="auto"/>
        <w:right w:val="none" w:sz="0" w:space="0" w:color="auto"/>
      </w:divBdr>
    </w:div>
    <w:div w:id="195579681">
      <w:bodyDiv w:val="1"/>
      <w:marLeft w:val="0"/>
      <w:marRight w:val="0"/>
      <w:marTop w:val="0"/>
      <w:marBottom w:val="0"/>
      <w:divBdr>
        <w:top w:val="none" w:sz="0" w:space="0" w:color="auto"/>
        <w:left w:val="none" w:sz="0" w:space="0" w:color="auto"/>
        <w:bottom w:val="none" w:sz="0" w:space="0" w:color="auto"/>
        <w:right w:val="none" w:sz="0" w:space="0" w:color="auto"/>
      </w:divBdr>
    </w:div>
    <w:div w:id="219022055">
      <w:bodyDiv w:val="1"/>
      <w:marLeft w:val="0"/>
      <w:marRight w:val="0"/>
      <w:marTop w:val="0"/>
      <w:marBottom w:val="0"/>
      <w:divBdr>
        <w:top w:val="none" w:sz="0" w:space="0" w:color="auto"/>
        <w:left w:val="none" w:sz="0" w:space="0" w:color="auto"/>
        <w:bottom w:val="none" w:sz="0" w:space="0" w:color="auto"/>
        <w:right w:val="none" w:sz="0" w:space="0" w:color="auto"/>
      </w:divBdr>
    </w:div>
    <w:div w:id="221597630">
      <w:bodyDiv w:val="1"/>
      <w:marLeft w:val="0"/>
      <w:marRight w:val="0"/>
      <w:marTop w:val="0"/>
      <w:marBottom w:val="0"/>
      <w:divBdr>
        <w:top w:val="none" w:sz="0" w:space="0" w:color="auto"/>
        <w:left w:val="none" w:sz="0" w:space="0" w:color="auto"/>
        <w:bottom w:val="none" w:sz="0" w:space="0" w:color="auto"/>
        <w:right w:val="none" w:sz="0" w:space="0" w:color="auto"/>
      </w:divBdr>
    </w:div>
    <w:div w:id="242880189">
      <w:bodyDiv w:val="1"/>
      <w:marLeft w:val="0"/>
      <w:marRight w:val="0"/>
      <w:marTop w:val="0"/>
      <w:marBottom w:val="0"/>
      <w:divBdr>
        <w:top w:val="none" w:sz="0" w:space="0" w:color="auto"/>
        <w:left w:val="none" w:sz="0" w:space="0" w:color="auto"/>
        <w:bottom w:val="none" w:sz="0" w:space="0" w:color="auto"/>
        <w:right w:val="none" w:sz="0" w:space="0" w:color="auto"/>
      </w:divBdr>
    </w:div>
    <w:div w:id="260918435">
      <w:bodyDiv w:val="1"/>
      <w:marLeft w:val="0"/>
      <w:marRight w:val="0"/>
      <w:marTop w:val="0"/>
      <w:marBottom w:val="0"/>
      <w:divBdr>
        <w:top w:val="none" w:sz="0" w:space="0" w:color="auto"/>
        <w:left w:val="none" w:sz="0" w:space="0" w:color="auto"/>
        <w:bottom w:val="none" w:sz="0" w:space="0" w:color="auto"/>
        <w:right w:val="none" w:sz="0" w:space="0" w:color="auto"/>
      </w:divBdr>
    </w:div>
    <w:div w:id="297535481">
      <w:bodyDiv w:val="1"/>
      <w:marLeft w:val="0"/>
      <w:marRight w:val="0"/>
      <w:marTop w:val="0"/>
      <w:marBottom w:val="0"/>
      <w:divBdr>
        <w:top w:val="none" w:sz="0" w:space="0" w:color="auto"/>
        <w:left w:val="none" w:sz="0" w:space="0" w:color="auto"/>
        <w:bottom w:val="none" w:sz="0" w:space="0" w:color="auto"/>
        <w:right w:val="none" w:sz="0" w:space="0" w:color="auto"/>
      </w:divBdr>
    </w:div>
    <w:div w:id="379474254">
      <w:bodyDiv w:val="1"/>
      <w:marLeft w:val="0"/>
      <w:marRight w:val="0"/>
      <w:marTop w:val="0"/>
      <w:marBottom w:val="0"/>
      <w:divBdr>
        <w:top w:val="none" w:sz="0" w:space="0" w:color="auto"/>
        <w:left w:val="none" w:sz="0" w:space="0" w:color="auto"/>
        <w:bottom w:val="none" w:sz="0" w:space="0" w:color="auto"/>
        <w:right w:val="none" w:sz="0" w:space="0" w:color="auto"/>
      </w:divBdr>
    </w:div>
    <w:div w:id="397484174">
      <w:bodyDiv w:val="1"/>
      <w:marLeft w:val="0"/>
      <w:marRight w:val="0"/>
      <w:marTop w:val="0"/>
      <w:marBottom w:val="0"/>
      <w:divBdr>
        <w:top w:val="none" w:sz="0" w:space="0" w:color="auto"/>
        <w:left w:val="none" w:sz="0" w:space="0" w:color="auto"/>
        <w:bottom w:val="none" w:sz="0" w:space="0" w:color="auto"/>
        <w:right w:val="none" w:sz="0" w:space="0" w:color="auto"/>
      </w:divBdr>
    </w:div>
    <w:div w:id="471678728">
      <w:bodyDiv w:val="1"/>
      <w:marLeft w:val="0"/>
      <w:marRight w:val="0"/>
      <w:marTop w:val="0"/>
      <w:marBottom w:val="0"/>
      <w:divBdr>
        <w:top w:val="none" w:sz="0" w:space="0" w:color="auto"/>
        <w:left w:val="none" w:sz="0" w:space="0" w:color="auto"/>
        <w:bottom w:val="none" w:sz="0" w:space="0" w:color="auto"/>
        <w:right w:val="none" w:sz="0" w:space="0" w:color="auto"/>
      </w:divBdr>
    </w:div>
    <w:div w:id="610555354">
      <w:bodyDiv w:val="1"/>
      <w:marLeft w:val="0"/>
      <w:marRight w:val="0"/>
      <w:marTop w:val="0"/>
      <w:marBottom w:val="0"/>
      <w:divBdr>
        <w:top w:val="none" w:sz="0" w:space="0" w:color="auto"/>
        <w:left w:val="none" w:sz="0" w:space="0" w:color="auto"/>
        <w:bottom w:val="none" w:sz="0" w:space="0" w:color="auto"/>
        <w:right w:val="none" w:sz="0" w:space="0" w:color="auto"/>
      </w:divBdr>
    </w:div>
    <w:div w:id="708264438">
      <w:bodyDiv w:val="1"/>
      <w:marLeft w:val="0"/>
      <w:marRight w:val="0"/>
      <w:marTop w:val="0"/>
      <w:marBottom w:val="0"/>
      <w:divBdr>
        <w:top w:val="none" w:sz="0" w:space="0" w:color="auto"/>
        <w:left w:val="none" w:sz="0" w:space="0" w:color="auto"/>
        <w:bottom w:val="none" w:sz="0" w:space="0" w:color="auto"/>
        <w:right w:val="none" w:sz="0" w:space="0" w:color="auto"/>
      </w:divBdr>
    </w:div>
    <w:div w:id="748845776">
      <w:bodyDiv w:val="1"/>
      <w:marLeft w:val="0"/>
      <w:marRight w:val="0"/>
      <w:marTop w:val="0"/>
      <w:marBottom w:val="0"/>
      <w:divBdr>
        <w:top w:val="none" w:sz="0" w:space="0" w:color="auto"/>
        <w:left w:val="none" w:sz="0" w:space="0" w:color="auto"/>
        <w:bottom w:val="none" w:sz="0" w:space="0" w:color="auto"/>
        <w:right w:val="none" w:sz="0" w:space="0" w:color="auto"/>
      </w:divBdr>
    </w:div>
    <w:div w:id="760562532">
      <w:bodyDiv w:val="1"/>
      <w:marLeft w:val="0"/>
      <w:marRight w:val="0"/>
      <w:marTop w:val="0"/>
      <w:marBottom w:val="0"/>
      <w:divBdr>
        <w:top w:val="none" w:sz="0" w:space="0" w:color="auto"/>
        <w:left w:val="none" w:sz="0" w:space="0" w:color="auto"/>
        <w:bottom w:val="none" w:sz="0" w:space="0" w:color="auto"/>
        <w:right w:val="none" w:sz="0" w:space="0" w:color="auto"/>
      </w:divBdr>
    </w:div>
    <w:div w:id="762340320">
      <w:bodyDiv w:val="1"/>
      <w:marLeft w:val="0"/>
      <w:marRight w:val="0"/>
      <w:marTop w:val="0"/>
      <w:marBottom w:val="0"/>
      <w:divBdr>
        <w:top w:val="none" w:sz="0" w:space="0" w:color="auto"/>
        <w:left w:val="none" w:sz="0" w:space="0" w:color="auto"/>
        <w:bottom w:val="none" w:sz="0" w:space="0" w:color="auto"/>
        <w:right w:val="none" w:sz="0" w:space="0" w:color="auto"/>
      </w:divBdr>
    </w:div>
    <w:div w:id="809782114">
      <w:bodyDiv w:val="1"/>
      <w:marLeft w:val="0"/>
      <w:marRight w:val="0"/>
      <w:marTop w:val="0"/>
      <w:marBottom w:val="0"/>
      <w:divBdr>
        <w:top w:val="none" w:sz="0" w:space="0" w:color="auto"/>
        <w:left w:val="none" w:sz="0" w:space="0" w:color="auto"/>
        <w:bottom w:val="none" w:sz="0" w:space="0" w:color="auto"/>
        <w:right w:val="none" w:sz="0" w:space="0" w:color="auto"/>
      </w:divBdr>
    </w:div>
    <w:div w:id="880482937">
      <w:bodyDiv w:val="1"/>
      <w:marLeft w:val="0"/>
      <w:marRight w:val="0"/>
      <w:marTop w:val="0"/>
      <w:marBottom w:val="0"/>
      <w:divBdr>
        <w:top w:val="none" w:sz="0" w:space="0" w:color="auto"/>
        <w:left w:val="none" w:sz="0" w:space="0" w:color="auto"/>
        <w:bottom w:val="none" w:sz="0" w:space="0" w:color="auto"/>
        <w:right w:val="none" w:sz="0" w:space="0" w:color="auto"/>
      </w:divBdr>
    </w:div>
    <w:div w:id="910693547">
      <w:bodyDiv w:val="1"/>
      <w:marLeft w:val="0"/>
      <w:marRight w:val="0"/>
      <w:marTop w:val="0"/>
      <w:marBottom w:val="0"/>
      <w:divBdr>
        <w:top w:val="none" w:sz="0" w:space="0" w:color="auto"/>
        <w:left w:val="none" w:sz="0" w:space="0" w:color="auto"/>
        <w:bottom w:val="none" w:sz="0" w:space="0" w:color="auto"/>
        <w:right w:val="none" w:sz="0" w:space="0" w:color="auto"/>
      </w:divBdr>
    </w:div>
    <w:div w:id="919677494">
      <w:bodyDiv w:val="1"/>
      <w:marLeft w:val="0"/>
      <w:marRight w:val="0"/>
      <w:marTop w:val="0"/>
      <w:marBottom w:val="0"/>
      <w:divBdr>
        <w:top w:val="none" w:sz="0" w:space="0" w:color="auto"/>
        <w:left w:val="none" w:sz="0" w:space="0" w:color="auto"/>
        <w:bottom w:val="none" w:sz="0" w:space="0" w:color="auto"/>
        <w:right w:val="none" w:sz="0" w:space="0" w:color="auto"/>
      </w:divBdr>
    </w:div>
    <w:div w:id="1052073244">
      <w:bodyDiv w:val="1"/>
      <w:marLeft w:val="0"/>
      <w:marRight w:val="0"/>
      <w:marTop w:val="0"/>
      <w:marBottom w:val="0"/>
      <w:divBdr>
        <w:top w:val="none" w:sz="0" w:space="0" w:color="auto"/>
        <w:left w:val="none" w:sz="0" w:space="0" w:color="auto"/>
        <w:bottom w:val="none" w:sz="0" w:space="0" w:color="auto"/>
        <w:right w:val="none" w:sz="0" w:space="0" w:color="auto"/>
      </w:divBdr>
    </w:div>
    <w:div w:id="1060904859">
      <w:bodyDiv w:val="1"/>
      <w:marLeft w:val="0"/>
      <w:marRight w:val="0"/>
      <w:marTop w:val="0"/>
      <w:marBottom w:val="0"/>
      <w:divBdr>
        <w:top w:val="none" w:sz="0" w:space="0" w:color="auto"/>
        <w:left w:val="none" w:sz="0" w:space="0" w:color="auto"/>
        <w:bottom w:val="none" w:sz="0" w:space="0" w:color="auto"/>
        <w:right w:val="none" w:sz="0" w:space="0" w:color="auto"/>
      </w:divBdr>
    </w:div>
    <w:div w:id="1066345428">
      <w:bodyDiv w:val="1"/>
      <w:marLeft w:val="0"/>
      <w:marRight w:val="0"/>
      <w:marTop w:val="0"/>
      <w:marBottom w:val="0"/>
      <w:divBdr>
        <w:top w:val="none" w:sz="0" w:space="0" w:color="auto"/>
        <w:left w:val="none" w:sz="0" w:space="0" w:color="auto"/>
        <w:bottom w:val="none" w:sz="0" w:space="0" w:color="auto"/>
        <w:right w:val="none" w:sz="0" w:space="0" w:color="auto"/>
      </w:divBdr>
    </w:div>
    <w:div w:id="1071267323">
      <w:bodyDiv w:val="1"/>
      <w:marLeft w:val="0"/>
      <w:marRight w:val="0"/>
      <w:marTop w:val="0"/>
      <w:marBottom w:val="0"/>
      <w:divBdr>
        <w:top w:val="none" w:sz="0" w:space="0" w:color="auto"/>
        <w:left w:val="none" w:sz="0" w:space="0" w:color="auto"/>
        <w:bottom w:val="none" w:sz="0" w:space="0" w:color="auto"/>
        <w:right w:val="none" w:sz="0" w:space="0" w:color="auto"/>
      </w:divBdr>
    </w:div>
    <w:div w:id="1094474447">
      <w:bodyDiv w:val="1"/>
      <w:marLeft w:val="0"/>
      <w:marRight w:val="0"/>
      <w:marTop w:val="0"/>
      <w:marBottom w:val="0"/>
      <w:divBdr>
        <w:top w:val="none" w:sz="0" w:space="0" w:color="auto"/>
        <w:left w:val="none" w:sz="0" w:space="0" w:color="auto"/>
        <w:bottom w:val="none" w:sz="0" w:space="0" w:color="auto"/>
        <w:right w:val="none" w:sz="0" w:space="0" w:color="auto"/>
      </w:divBdr>
    </w:div>
    <w:div w:id="1099716907">
      <w:bodyDiv w:val="1"/>
      <w:marLeft w:val="0"/>
      <w:marRight w:val="0"/>
      <w:marTop w:val="0"/>
      <w:marBottom w:val="0"/>
      <w:divBdr>
        <w:top w:val="none" w:sz="0" w:space="0" w:color="auto"/>
        <w:left w:val="none" w:sz="0" w:space="0" w:color="auto"/>
        <w:bottom w:val="none" w:sz="0" w:space="0" w:color="auto"/>
        <w:right w:val="none" w:sz="0" w:space="0" w:color="auto"/>
      </w:divBdr>
    </w:div>
    <w:div w:id="1120761889">
      <w:bodyDiv w:val="1"/>
      <w:marLeft w:val="0"/>
      <w:marRight w:val="0"/>
      <w:marTop w:val="0"/>
      <w:marBottom w:val="0"/>
      <w:divBdr>
        <w:top w:val="none" w:sz="0" w:space="0" w:color="auto"/>
        <w:left w:val="none" w:sz="0" w:space="0" w:color="auto"/>
        <w:bottom w:val="none" w:sz="0" w:space="0" w:color="auto"/>
        <w:right w:val="none" w:sz="0" w:space="0" w:color="auto"/>
      </w:divBdr>
    </w:div>
    <w:div w:id="1152911498">
      <w:bodyDiv w:val="1"/>
      <w:marLeft w:val="0"/>
      <w:marRight w:val="0"/>
      <w:marTop w:val="0"/>
      <w:marBottom w:val="0"/>
      <w:divBdr>
        <w:top w:val="none" w:sz="0" w:space="0" w:color="auto"/>
        <w:left w:val="none" w:sz="0" w:space="0" w:color="auto"/>
        <w:bottom w:val="none" w:sz="0" w:space="0" w:color="auto"/>
        <w:right w:val="none" w:sz="0" w:space="0" w:color="auto"/>
      </w:divBdr>
    </w:div>
    <w:div w:id="1186361820">
      <w:bodyDiv w:val="1"/>
      <w:marLeft w:val="0"/>
      <w:marRight w:val="0"/>
      <w:marTop w:val="0"/>
      <w:marBottom w:val="0"/>
      <w:divBdr>
        <w:top w:val="none" w:sz="0" w:space="0" w:color="auto"/>
        <w:left w:val="none" w:sz="0" w:space="0" w:color="auto"/>
        <w:bottom w:val="none" w:sz="0" w:space="0" w:color="auto"/>
        <w:right w:val="none" w:sz="0" w:space="0" w:color="auto"/>
      </w:divBdr>
    </w:div>
    <w:div w:id="1251231409">
      <w:bodyDiv w:val="1"/>
      <w:marLeft w:val="0"/>
      <w:marRight w:val="0"/>
      <w:marTop w:val="0"/>
      <w:marBottom w:val="0"/>
      <w:divBdr>
        <w:top w:val="none" w:sz="0" w:space="0" w:color="auto"/>
        <w:left w:val="none" w:sz="0" w:space="0" w:color="auto"/>
        <w:bottom w:val="none" w:sz="0" w:space="0" w:color="auto"/>
        <w:right w:val="none" w:sz="0" w:space="0" w:color="auto"/>
      </w:divBdr>
    </w:div>
    <w:div w:id="1299996728">
      <w:bodyDiv w:val="1"/>
      <w:marLeft w:val="0"/>
      <w:marRight w:val="0"/>
      <w:marTop w:val="0"/>
      <w:marBottom w:val="0"/>
      <w:divBdr>
        <w:top w:val="none" w:sz="0" w:space="0" w:color="auto"/>
        <w:left w:val="none" w:sz="0" w:space="0" w:color="auto"/>
        <w:bottom w:val="none" w:sz="0" w:space="0" w:color="auto"/>
        <w:right w:val="none" w:sz="0" w:space="0" w:color="auto"/>
      </w:divBdr>
      <w:divsChild>
        <w:div w:id="43333561">
          <w:marLeft w:val="446"/>
          <w:marRight w:val="0"/>
          <w:marTop w:val="101"/>
          <w:marBottom w:val="160"/>
          <w:divBdr>
            <w:top w:val="none" w:sz="0" w:space="0" w:color="auto"/>
            <w:left w:val="none" w:sz="0" w:space="0" w:color="auto"/>
            <w:bottom w:val="none" w:sz="0" w:space="0" w:color="auto"/>
            <w:right w:val="none" w:sz="0" w:space="0" w:color="auto"/>
          </w:divBdr>
        </w:div>
        <w:div w:id="998190690">
          <w:marLeft w:val="446"/>
          <w:marRight w:val="0"/>
          <w:marTop w:val="101"/>
          <w:marBottom w:val="160"/>
          <w:divBdr>
            <w:top w:val="none" w:sz="0" w:space="0" w:color="auto"/>
            <w:left w:val="none" w:sz="0" w:space="0" w:color="auto"/>
            <w:bottom w:val="none" w:sz="0" w:space="0" w:color="auto"/>
            <w:right w:val="none" w:sz="0" w:space="0" w:color="auto"/>
          </w:divBdr>
        </w:div>
        <w:div w:id="1531647537">
          <w:marLeft w:val="446"/>
          <w:marRight w:val="0"/>
          <w:marTop w:val="101"/>
          <w:marBottom w:val="160"/>
          <w:divBdr>
            <w:top w:val="none" w:sz="0" w:space="0" w:color="auto"/>
            <w:left w:val="none" w:sz="0" w:space="0" w:color="auto"/>
            <w:bottom w:val="none" w:sz="0" w:space="0" w:color="auto"/>
            <w:right w:val="none" w:sz="0" w:space="0" w:color="auto"/>
          </w:divBdr>
        </w:div>
      </w:divsChild>
    </w:div>
    <w:div w:id="1347636155">
      <w:bodyDiv w:val="1"/>
      <w:marLeft w:val="0"/>
      <w:marRight w:val="0"/>
      <w:marTop w:val="0"/>
      <w:marBottom w:val="0"/>
      <w:divBdr>
        <w:top w:val="none" w:sz="0" w:space="0" w:color="auto"/>
        <w:left w:val="none" w:sz="0" w:space="0" w:color="auto"/>
        <w:bottom w:val="none" w:sz="0" w:space="0" w:color="auto"/>
        <w:right w:val="none" w:sz="0" w:space="0" w:color="auto"/>
      </w:divBdr>
    </w:div>
    <w:div w:id="1362708118">
      <w:bodyDiv w:val="1"/>
      <w:marLeft w:val="0"/>
      <w:marRight w:val="0"/>
      <w:marTop w:val="0"/>
      <w:marBottom w:val="0"/>
      <w:divBdr>
        <w:top w:val="none" w:sz="0" w:space="0" w:color="auto"/>
        <w:left w:val="none" w:sz="0" w:space="0" w:color="auto"/>
        <w:bottom w:val="none" w:sz="0" w:space="0" w:color="auto"/>
        <w:right w:val="none" w:sz="0" w:space="0" w:color="auto"/>
      </w:divBdr>
    </w:div>
    <w:div w:id="1438788637">
      <w:bodyDiv w:val="1"/>
      <w:marLeft w:val="0"/>
      <w:marRight w:val="0"/>
      <w:marTop w:val="0"/>
      <w:marBottom w:val="0"/>
      <w:divBdr>
        <w:top w:val="none" w:sz="0" w:space="0" w:color="auto"/>
        <w:left w:val="none" w:sz="0" w:space="0" w:color="auto"/>
        <w:bottom w:val="none" w:sz="0" w:space="0" w:color="auto"/>
        <w:right w:val="none" w:sz="0" w:space="0" w:color="auto"/>
      </w:divBdr>
    </w:div>
    <w:div w:id="1444106826">
      <w:bodyDiv w:val="1"/>
      <w:marLeft w:val="0"/>
      <w:marRight w:val="0"/>
      <w:marTop w:val="0"/>
      <w:marBottom w:val="0"/>
      <w:divBdr>
        <w:top w:val="none" w:sz="0" w:space="0" w:color="auto"/>
        <w:left w:val="none" w:sz="0" w:space="0" w:color="auto"/>
        <w:bottom w:val="none" w:sz="0" w:space="0" w:color="auto"/>
        <w:right w:val="none" w:sz="0" w:space="0" w:color="auto"/>
      </w:divBdr>
    </w:div>
    <w:div w:id="1458180382">
      <w:bodyDiv w:val="1"/>
      <w:marLeft w:val="0"/>
      <w:marRight w:val="0"/>
      <w:marTop w:val="0"/>
      <w:marBottom w:val="0"/>
      <w:divBdr>
        <w:top w:val="none" w:sz="0" w:space="0" w:color="auto"/>
        <w:left w:val="none" w:sz="0" w:space="0" w:color="auto"/>
        <w:bottom w:val="none" w:sz="0" w:space="0" w:color="auto"/>
        <w:right w:val="none" w:sz="0" w:space="0" w:color="auto"/>
      </w:divBdr>
    </w:div>
    <w:div w:id="1487471694">
      <w:bodyDiv w:val="1"/>
      <w:marLeft w:val="0"/>
      <w:marRight w:val="0"/>
      <w:marTop w:val="0"/>
      <w:marBottom w:val="0"/>
      <w:divBdr>
        <w:top w:val="none" w:sz="0" w:space="0" w:color="auto"/>
        <w:left w:val="none" w:sz="0" w:space="0" w:color="auto"/>
        <w:bottom w:val="none" w:sz="0" w:space="0" w:color="auto"/>
        <w:right w:val="none" w:sz="0" w:space="0" w:color="auto"/>
      </w:divBdr>
    </w:div>
    <w:div w:id="1540242155">
      <w:bodyDiv w:val="1"/>
      <w:marLeft w:val="0"/>
      <w:marRight w:val="0"/>
      <w:marTop w:val="0"/>
      <w:marBottom w:val="0"/>
      <w:divBdr>
        <w:top w:val="none" w:sz="0" w:space="0" w:color="auto"/>
        <w:left w:val="none" w:sz="0" w:space="0" w:color="auto"/>
        <w:bottom w:val="none" w:sz="0" w:space="0" w:color="auto"/>
        <w:right w:val="none" w:sz="0" w:space="0" w:color="auto"/>
      </w:divBdr>
    </w:div>
    <w:div w:id="1590776981">
      <w:bodyDiv w:val="1"/>
      <w:marLeft w:val="0"/>
      <w:marRight w:val="0"/>
      <w:marTop w:val="0"/>
      <w:marBottom w:val="0"/>
      <w:divBdr>
        <w:top w:val="none" w:sz="0" w:space="0" w:color="auto"/>
        <w:left w:val="none" w:sz="0" w:space="0" w:color="auto"/>
        <w:bottom w:val="none" w:sz="0" w:space="0" w:color="auto"/>
        <w:right w:val="none" w:sz="0" w:space="0" w:color="auto"/>
      </w:divBdr>
    </w:div>
    <w:div w:id="1639187936">
      <w:bodyDiv w:val="1"/>
      <w:marLeft w:val="0"/>
      <w:marRight w:val="0"/>
      <w:marTop w:val="0"/>
      <w:marBottom w:val="0"/>
      <w:divBdr>
        <w:top w:val="none" w:sz="0" w:space="0" w:color="auto"/>
        <w:left w:val="none" w:sz="0" w:space="0" w:color="auto"/>
        <w:bottom w:val="none" w:sz="0" w:space="0" w:color="auto"/>
        <w:right w:val="none" w:sz="0" w:space="0" w:color="auto"/>
      </w:divBdr>
    </w:div>
    <w:div w:id="1661536625">
      <w:bodyDiv w:val="1"/>
      <w:marLeft w:val="0"/>
      <w:marRight w:val="0"/>
      <w:marTop w:val="0"/>
      <w:marBottom w:val="0"/>
      <w:divBdr>
        <w:top w:val="none" w:sz="0" w:space="0" w:color="auto"/>
        <w:left w:val="none" w:sz="0" w:space="0" w:color="auto"/>
        <w:bottom w:val="none" w:sz="0" w:space="0" w:color="auto"/>
        <w:right w:val="none" w:sz="0" w:space="0" w:color="auto"/>
      </w:divBdr>
    </w:div>
    <w:div w:id="1664623099">
      <w:bodyDiv w:val="1"/>
      <w:marLeft w:val="0"/>
      <w:marRight w:val="0"/>
      <w:marTop w:val="0"/>
      <w:marBottom w:val="0"/>
      <w:divBdr>
        <w:top w:val="none" w:sz="0" w:space="0" w:color="auto"/>
        <w:left w:val="none" w:sz="0" w:space="0" w:color="auto"/>
        <w:bottom w:val="none" w:sz="0" w:space="0" w:color="auto"/>
        <w:right w:val="none" w:sz="0" w:space="0" w:color="auto"/>
      </w:divBdr>
    </w:div>
    <w:div w:id="1693723072">
      <w:bodyDiv w:val="1"/>
      <w:marLeft w:val="0"/>
      <w:marRight w:val="0"/>
      <w:marTop w:val="0"/>
      <w:marBottom w:val="0"/>
      <w:divBdr>
        <w:top w:val="none" w:sz="0" w:space="0" w:color="auto"/>
        <w:left w:val="none" w:sz="0" w:space="0" w:color="auto"/>
        <w:bottom w:val="none" w:sz="0" w:space="0" w:color="auto"/>
        <w:right w:val="none" w:sz="0" w:space="0" w:color="auto"/>
      </w:divBdr>
    </w:div>
    <w:div w:id="1720737158">
      <w:bodyDiv w:val="1"/>
      <w:marLeft w:val="0"/>
      <w:marRight w:val="0"/>
      <w:marTop w:val="0"/>
      <w:marBottom w:val="0"/>
      <w:divBdr>
        <w:top w:val="none" w:sz="0" w:space="0" w:color="auto"/>
        <w:left w:val="none" w:sz="0" w:space="0" w:color="auto"/>
        <w:bottom w:val="none" w:sz="0" w:space="0" w:color="auto"/>
        <w:right w:val="none" w:sz="0" w:space="0" w:color="auto"/>
      </w:divBdr>
    </w:div>
    <w:div w:id="1738016971">
      <w:bodyDiv w:val="1"/>
      <w:marLeft w:val="0"/>
      <w:marRight w:val="0"/>
      <w:marTop w:val="0"/>
      <w:marBottom w:val="0"/>
      <w:divBdr>
        <w:top w:val="none" w:sz="0" w:space="0" w:color="auto"/>
        <w:left w:val="none" w:sz="0" w:space="0" w:color="auto"/>
        <w:bottom w:val="none" w:sz="0" w:space="0" w:color="auto"/>
        <w:right w:val="none" w:sz="0" w:space="0" w:color="auto"/>
      </w:divBdr>
    </w:div>
    <w:div w:id="1797947240">
      <w:bodyDiv w:val="1"/>
      <w:marLeft w:val="0"/>
      <w:marRight w:val="0"/>
      <w:marTop w:val="0"/>
      <w:marBottom w:val="0"/>
      <w:divBdr>
        <w:top w:val="none" w:sz="0" w:space="0" w:color="auto"/>
        <w:left w:val="none" w:sz="0" w:space="0" w:color="auto"/>
        <w:bottom w:val="none" w:sz="0" w:space="0" w:color="auto"/>
        <w:right w:val="none" w:sz="0" w:space="0" w:color="auto"/>
      </w:divBdr>
    </w:div>
    <w:div w:id="1832407216">
      <w:bodyDiv w:val="1"/>
      <w:marLeft w:val="0"/>
      <w:marRight w:val="0"/>
      <w:marTop w:val="0"/>
      <w:marBottom w:val="0"/>
      <w:divBdr>
        <w:top w:val="none" w:sz="0" w:space="0" w:color="auto"/>
        <w:left w:val="none" w:sz="0" w:space="0" w:color="auto"/>
        <w:bottom w:val="none" w:sz="0" w:space="0" w:color="auto"/>
        <w:right w:val="none" w:sz="0" w:space="0" w:color="auto"/>
      </w:divBdr>
    </w:div>
    <w:div w:id="1860050177">
      <w:bodyDiv w:val="1"/>
      <w:marLeft w:val="0"/>
      <w:marRight w:val="0"/>
      <w:marTop w:val="0"/>
      <w:marBottom w:val="0"/>
      <w:divBdr>
        <w:top w:val="none" w:sz="0" w:space="0" w:color="auto"/>
        <w:left w:val="none" w:sz="0" w:space="0" w:color="auto"/>
        <w:bottom w:val="none" w:sz="0" w:space="0" w:color="auto"/>
        <w:right w:val="none" w:sz="0" w:space="0" w:color="auto"/>
      </w:divBdr>
    </w:div>
    <w:div w:id="1860925826">
      <w:bodyDiv w:val="1"/>
      <w:marLeft w:val="0"/>
      <w:marRight w:val="0"/>
      <w:marTop w:val="0"/>
      <w:marBottom w:val="0"/>
      <w:divBdr>
        <w:top w:val="none" w:sz="0" w:space="0" w:color="auto"/>
        <w:left w:val="none" w:sz="0" w:space="0" w:color="auto"/>
        <w:bottom w:val="none" w:sz="0" w:space="0" w:color="auto"/>
        <w:right w:val="none" w:sz="0" w:space="0" w:color="auto"/>
      </w:divBdr>
    </w:div>
    <w:div w:id="1895844651">
      <w:bodyDiv w:val="1"/>
      <w:marLeft w:val="0"/>
      <w:marRight w:val="0"/>
      <w:marTop w:val="0"/>
      <w:marBottom w:val="0"/>
      <w:divBdr>
        <w:top w:val="none" w:sz="0" w:space="0" w:color="auto"/>
        <w:left w:val="none" w:sz="0" w:space="0" w:color="auto"/>
        <w:bottom w:val="none" w:sz="0" w:space="0" w:color="auto"/>
        <w:right w:val="none" w:sz="0" w:space="0" w:color="auto"/>
      </w:divBdr>
    </w:div>
    <w:div w:id="1990749069">
      <w:bodyDiv w:val="1"/>
      <w:marLeft w:val="0"/>
      <w:marRight w:val="0"/>
      <w:marTop w:val="0"/>
      <w:marBottom w:val="0"/>
      <w:divBdr>
        <w:top w:val="none" w:sz="0" w:space="0" w:color="auto"/>
        <w:left w:val="none" w:sz="0" w:space="0" w:color="auto"/>
        <w:bottom w:val="none" w:sz="0" w:space="0" w:color="auto"/>
        <w:right w:val="none" w:sz="0" w:space="0" w:color="auto"/>
      </w:divBdr>
    </w:div>
    <w:div w:id="2047096592">
      <w:bodyDiv w:val="1"/>
      <w:marLeft w:val="0"/>
      <w:marRight w:val="0"/>
      <w:marTop w:val="0"/>
      <w:marBottom w:val="0"/>
      <w:divBdr>
        <w:top w:val="none" w:sz="0" w:space="0" w:color="auto"/>
        <w:left w:val="none" w:sz="0" w:space="0" w:color="auto"/>
        <w:bottom w:val="none" w:sz="0" w:space="0" w:color="auto"/>
        <w:right w:val="none" w:sz="0" w:space="0" w:color="auto"/>
      </w:divBdr>
    </w:div>
    <w:div w:id="2076855709">
      <w:bodyDiv w:val="1"/>
      <w:marLeft w:val="0"/>
      <w:marRight w:val="0"/>
      <w:marTop w:val="0"/>
      <w:marBottom w:val="0"/>
      <w:divBdr>
        <w:top w:val="none" w:sz="0" w:space="0" w:color="auto"/>
        <w:left w:val="none" w:sz="0" w:space="0" w:color="auto"/>
        <w:bottom w:val="none" w:sz="0" w:space="0" w:color="auto"/>
        <w:right w:val="none" w:sz="0" w:space="0" w:color="auto"/>
      </w:divBdr>
    </w:div>
    <w:div w:id="2127113575">
      <w:bodyDiv w:val="1"/>
      <w:marLeft w:val="0"/>
      <w:marRight w:val="0"/>
      <w:marTop w:val="0"/>
      <w:marBottom w:val="0"/>
      <w:divBdr>
        <w:top w:val="none" w:sz="0" w:space="0" w:color="auto"/>
        <w:left w:val="none" w:sz="0" w:space="0" w:color="auto"/>
        <w:bottom w:val="none" w:sz="0" w:space="0" w:color="auto"/>
        <w:right w:val="none" w:sz="0" w:space="0" w:color="auto"/>
      </w:divBdr>
    </w:div>
    <w:div w:id="21272361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46.xml"/><Relationship Id="rId299" Type="http://schemas.openxmlformats.org/officeDocument/2006/relationships/chart" Target="charts/chart171.xml"/><Relationship Id="rId21" Type="http://schemas.openxmlformats.org/officeDocument/2006/relationships/image" Target="media/image8.png"/><Relationship Id="rId63" Type="http://schemas.openxmlformats.org/officeDocument/2006/relationships/chart" Target="charts/chart13.xml"/><Relationship Id="rId159" Type="http://schemas.openxmlformats.org/officeDocument/2006/relationships/chart" Target="charts/chart75.xml"/><Relationship Id="rId324" Type="http://schemas.openxmlformats.org/officeDocument/2006/relationships/image" Target="media/image153.png"/><Relationship Id="rId366" Type="http://schemas.openxmlformats.org/officeDocument/2006/relationships/image" Target="media/image171.png"/><Relationship Id="rId170" Type="http://schemas.openxmlformats.org/officeDocument/2006/relationships/chart" Target="charts/chart82.xml"/><Relationship Id="rId226" Type="http://schemas.openxmlformats.org/officeDocument/2006/relationships/chart" Target="charts/chart119.xml"/><Relationship Id="rId433" Type="http://schemas.openxmlformats.org/officeDocument/2006/relationships/chart" Target="charts/chart265.xml"/><Relationship Id="rId268" Type="http://schemas.openxmlformats.org/officeDocument/2006/relationships/chart" Target="charts/chart148.xml"/><Relationship Id="rId32" Type="http://schemas.openxmlformats.org/officeDocument/2006/relationships/chart" Target="charts/chart4.xml"/><Relationship Id="rId74" Type="http://schemas.openxmlformats.org/officeDocument/2006/relationships/chart" Target="charts/chart20.xml"/><Relationship Id="rId128" Type="http://schemas.openxmlformats.org/officeDocument/2006/relationships/image" Target="media/image71.png"/><Relationship Id="rId335" Type="http://schemas.openxmlformats.org/officeDocument/2006/relationships/chart" Target="charts/chart197.xml"/><Relationship Id="rId377" Type="http://schemas.openxmlformats.org/officeDocument/2006/relationships/chart" Target="charts/chart226.xml"/><Relationship Id="rId5" Type="http://schemas.openxmlformats.org/officeDocument/2006/relationships/webSettings" Target="webSettings.xml"/><Relationship Id="rId181" Type="http://schemas.openxmlformats.org/officeDocument/2006/relationships/chart" Target="charts/chart88.xml"/><Relationship Id="rId237" Type="http://schemas.openxmlformats.org/officeDocument/2006/relationships/image" Target="media/image118.png"/><Relationship Id="rId402" Type="http://schemas.openxmlformats.org/officeDocument/2006/relationships/chart" Target="charts/chart242.xml"/><Relationship Id="rId279" Type="http://schemas.openxmlformats.org/officeDocument/2006/relationships/chart" Target="charts/chart157.xml"/><Relationship Id="rId444" Type="http://schemas.openxmlformats.org/officeDocument/2006/relationships/chart" Target="charts/chart276.xml"/><Relationship Id="rId43" Type="http://schemas.openxmlformats.org/officeDocument/2006/relationships/image" Target="media/image25.png"/><Relationship Id="rId139" Type="http://schemas.openxmlformats.org/officeDocument/2006/relationships/chart" Target="charts/chart62.xml"/><Relationship Id="rId290" Type="http://schemas.openxmlformats.org/officeDocument/2006/relationships/chart" Target="charts/chart166.xml"/><Relationship Id="rId304" Type="http://schemas.openxmlformats.org/officeDocument/2006/relationships/chart" Target="charts/chart176.xml"/><Relationship Id="rId346" Type="http://schemas.openxmlformats.org/officeDocument/2006/relationships/chart" Target="charts/chart205.xml"/><Relationship Id="rId388" Type="http://schemas.openxmlformats.org/officeDocument/2006/relationships/chart" Target="charts/chart233.xml"/><Relationship Id="rId85" Type="http://schemas.openxmlformats.org/officeDocument/2006/relationships/chart" Target="charts/chart26.xml"/><Relationship Id="rId150" Type="http://schemas.openxmlformats.org/officeDocument/2006/relationships/chart" Target="charts/chart68.xml"/><Relationship Id="rId192" Type="http://schemas.openxmlformats.org/officeDocument/2006/relationships/image" Target="media/image99.png"/><Relationship Id="rId206" Type="http://schemas.openxmlformats.org/officeDocument/2006/relationships/image" Target="media/image106.png"/><Relationship Id="rId413" Type="http://schemas.openxmlformats.org/officeDocument/2006/relationships/chart" Target="charts/chart251.xml"/><Relationship Id="rId248" Type="http://schemas.openxmlformats.org/officeDocument/2006/relationships/image" Target="media/image125.png"/><Relationship Id="rId455" Type="http://schemas.openxmlformats.org/officeDocument/2006/relationships/chart" Target="charts/chart287.xml"/><Relationship Id="rId12" Type="http://schemas.openxmlformats.org/officeDocument/2006/relationships/image" Target="media/image1.emf"/><Relationship Id="rId108" Type="http://schemas.openxmlformats.org/officeDocument/2006/relationships/chart" Target="charts/chart41.xml"/><Relationship Id="rId315" Type="http://schemas.openxmlformats.org/officeDocument/2006/relationships/chart" Target="charts/chart183.xml"/><Relationship Id="rId357" Type="http://schemas.openxmlformats.org/officeDocument/2006/relationships/chart" Target="charts/chart211.xml"/><Relationship Id="rId54" Type="http://schemas.openxmlformats.org/officeDocument/2006/relationships/chart" Target="charts/chart6.xml"/><Relationship Id="rId96" Type="http://schemas.openxmlformats.org/officeDocument/2006/relationships/image" Target="media/image54.png"/><Relationship Id="rId161" Type="http://schemas.openxmlformats.org/officeDocument/2006/relationships/image" Target="media/image86.png"/><Relationship Id="rId217" Type="http://schemas.openxmlformats.org/officeDocument/2006/relationships/image" Target="media/image111.png"/><Relationship Id="rId399" Type="http://schemas.openxmlformats.org/officeDocument/2006/relationships/image" Target="media/image185.png"/><Relationship Id="rId259" Type="http://schemas.openxmlformats.org/officeDocument/2006/relationships/chart" Target="charts/chart143.xml"/><Relationship Id="rId424" Type="http://schemas.openxmlformats.org/officeDocument/2006/relationships/image" Target="media/image197.png"/><Relationship Id="rId466" Type="http://schemas.openxmlformats.org/officeDocument/2006/relationships/chart" Target="charts/chart298.xml"/><Relationship Id="rId23" Type="http://schemas.openxmlformats.org/officeDocument/2006/relationships/image" Target="media/image10.png"/><Relationship Id="rId119" Type="http://schemas.openxmlformats.org/officeDocument/2006/relationships/chart" Target="charts/chart48.xml"/><Relationship Id="rId270" Type="http://schemas.openxmlformats.org/officeDocument/2006/relationships/chart" Target="charts/chart150.xml"/><Relationship Id="rId326" Type="http://schemas.openxmlformats.org/officeDocument/2006/relationships/chart" Target="charts/chart190.xml"/><Relationship Id="rId65" Type="http://schemas.openxmlformats.org/officeDocument/2006/relationships/image" Target="media/image39.png"/><Relationship Id="rId130" Type="http://schemas.openxmlformats.org/officeDocument/2006/relationships/image" Target="media/image73.png"/><Relationship Id="rId368" Type="http://schemas.openxmlformats.org/officeDocument/2006/relationships/chart" Target="charts/chart220.xml"/><Relationship Id="rId172" Type="http://schemas.openxmlformats.org/officeDocument/2006/relationships/image" Target="media/image92.png"/><Relationship Id="rId228" Type="http://schemas.openxmlformats.org/officeDocument/2006/relationships/chart" Target="charts/chart121.xml"/><Relationship Id="rId435" Type="http://schemas.openxmlformats.org/officeDocument/2006/relationships/chart" Target="charts/chart267.xml"/><Relationship Id="rId281" Type="http://schemas.openxmlformats.org/officeDocument/2006/relationships/image" Target="media/image138.png"/><Relationship Id="rId337" Type="http://schemas.openxmlformats.org/officeDocument/2006/relationships/chart" Target="charts/chart199.xml"/><Relationship Id="rId34" Type="http://schemas.openxmlformats.org/officeDocument/2006/relationships/image" Target="media/image16.png"/><Relationship Id="rId76" Type="http://schemas.openxmlformats.org/officeDocument/2006/relationships/image" Target="media/image45.png"/><Relationship Id="rId141" Type="http://schemas.openxmlformats.org/officeDocument/2006/relationships/image" Target="media/image77.png"/><Relationship Id="rId379" Type="http://schemas.openxmlformats.org/officeDocument/2006/relationships/chart" Target="charts/chart228.xml"/><Relationship Id="rId7" Type="http://schemas.openxmlformats.org/officeDocument/2006/relationships/endnotes" Target="endnotes.xml"/><Relationship Id="rId183" Type="http://schemas.openxmlformats.org/officeDocument/2006/relationships/chart" Target="charts/chart90.xml"/><Relationship Id="rId239" Type="http://schemas.openxmlformats.org/officeDocument/2006/relationships/image" Target="media/image120.png"/><Relationship Id="rId390" Type="http://schemas.openxmlformats.org/officeDocument/2006/relationships/chart" Target="charts/chart235.xml"/><Relationship Id="rId404" Type="http://schemas.openxmlformats.org/officeDocument/2006/relationships/chart" Target="charts/chart244.xml"/><Relationship Id="rId446" Type="http://schemas.openxmlformats.org/officeDocument/2006/relationships/chart" Target="charts/chart278.xml"/><Relationship Id="rId250" Type="http://schemas.openxmlformats.org/officeDocument/2006/relationships/chart" Target="charts/chart136.xml"/><Relationship Id="rId292" Type="http://schemas.openxmlformats.org/officeDocument/2006/relationships/image" Target="media/image140.png"/><Relationship Id="rId306" Type="http://schemas.openxmlformats.org/officeDocument/2006/relationships/image" Target="media/image146.png"/><Relationship Id="rId45" Type="http://schemas.openxmlformats.org/officeDocument/2006/relationships/image" Target="media/image27.png"/><Relationship Id="rId87" Type="http://schemas.openxmlformats.org/officeDocument/2006/relationships/chart" Target="charts/chart28.xml"/><Relationship Id="rId110" Type="http://schemas.openxmlformats.org/officeDocument/2006/relationships/chart" Target="charts/chart43.xml"/><Relationship Id="rId348" Type="http://schemas.openxmlformats.org/officeDocument/2006/relationships/image" Target="media/image162.png"/><Relationship Id="rId152" Type="http://schemas.openxmlformats.org/officeDocument/2006/relationships/chart" Target="charts/chart70.xml"/><Relationship Id="rId194" Type="http://schemas.openxmlformats.org/officeDocument/2006/relationships/chart" Target="charts/chart97.xml"/><Relationship Id="rId208" Type="http://schemas.openxmlformats.org/officeDocument/2006/relationships/chart" Target="charts/chart106.xml"/><Relationship Id="rId415" Type="http://schemas.openxmlformats.org/officeDocument/2006/relationships/image" Target="media/image194.png"/><Relationship Id="rId457" Type="http://schemas.openxmlformats.org/officeDocument/2006/relationships/chart" Target="charts/chart289.xml"/><Relationship Id="rId261" Type="http://schemas.openxmlformats.org/officeDocument/2006/relationships/image" Target="media/image131.png"/><Relationship Id="rId14" Type="http://schemas.openxmlformats.org/officeDocument/2006/relationships/image" Target="media/image2.gif"/><Relationship Id="rId56" Type="http://schemas.openxmlformats.org/officeDocument/2006/relationships/chart" Target="charts/chart8.xml"/><Relationship Id="rId317" Type="http://schemas.openxmlformats.org/officeDocument/2006/relationships/chart" Target="charts/chart185.xml"/><Relationship Id="rId359" Type="http://schemas.openxmlformats.org/officeDocument/2006/relationships/chart" Target="charts/chart213.xml"/><Relationship Id="rId98" Type="http://schemas.openxmlformats.org/officeDocument/2006/relationships/image" Target="media/image56.png"/><Relationship Id="rId121" Type="http://schemas.openxmlformats.org/officeDocument/2006/relationships/chart" Target="charts/chart50.xml"/><Relationship Id="rId163" Type="http://schemas.openxmlformats.org/officeDocument/2006/relationships/image" Target="media/image88.png"/><Relationship Id="rId219" Type="http://schemas.openxmlformats.org/officeDocument/2006/relationships/chart" Target="charts/chart115.xml"/><Relationship Id="rId370" Type="http://schemas.openxmlformats.org/officeDocument/2006/relationships/image" Target="media/image172.png"/><Relationship Id="rId426" Type="http://schemas.openxmlformats.org/officeDocument/2006/relationships/chart" Target="charts/chart260.xml"/><Relationship Id="rId230" Type="http://schemas.openxmlformats.org/officeDocument/2006/relationships/chart" Target="charts/chart123.xml"/><Relationship Id="rId468" Type="http://schemas.openxmlformats.org/officeDocument/2006/relationships/image" Target="media/image201.png"/><Relationship Id="rId25" Type="http://schemas.openxmlformats.org/officeDocument/2006/relationships/image" Target="media/image12.png"/><Relationship Id="rId67" Type="http://schemas.openxmlformats.org/officeDocument/2006/relationships/image" Target="media/image41.png"/><Relationship Id="rId272" Type="http://schemas.openxmlformats.org/officeDocument/2006/relationships/chart" Target="charts/chart152.xml"/><Relationship Id="rId328" Type="http://schemas.openxmlformats.org/officeDocument/2006/relationships/chart" Target="charts/chart192.xml"/><Relationship Id="rId132" Type="http://schemas.openxmlformats.org/officeDocument/2006/relationships/chart" Target="charts/chart55.xml"/><Relationship Id="rId174" Type="http://schemas.openxmlformats.org/officeDocument/2006/relationships/chart" Target="charts/chart84.xml"/><Relationship Id="rId381" Type="http://schemas.openxmlformats.org/officeDocument/2006/relationships/image" Target="media/image179.png"/><Relationship Id="rId241" Type="http://schemas.openxmlformats.org/officeDocument/2006/relationships/chart" Target="charts/chart129.xml"/><Relationship Id="rId437" Type="http://schemas.openxmlformats.org/officeDocument/2006/relationships/chart" Target="charts/chart269.xml"/><Relationship Id="rId36" Type="http://schemas.openxmlformats.org/officeDocument/2006/relationships/image" Target="media/image18.png"/><Relationship Id="rId283" Type="http://schemas.openxmlformats.org/officeDocument/2006/relationships/chart" Target="charts/chart159.xml"/><Relationship Id="rId339" Type="http://schemas.openxmlformats.org/officeDocument/2006/relationships/image" Target="media/image159.png"/><Relationship Id="rId78" Type="http://schemas.openxmlformats.org/officeDocument/2006/relationships/chart" Target="charts/chart22.xml"/><Relationship Id="rId101" Type="http://schemas.openxmlformats.org/officeDocument/2006/relationships/chart" Target="charts/chart36.xml"/><Relationship Id="rId143" Type="http://schemas.openxmlformats.org/officeDocument/2006/relationships/chart" Target="charts/chart64.xml"/><Relationship Id="rId185" Type="http://schemas.openxmlformats.org/officeDocument/2006/relationships/chart" Target="charts/chart92.xml"/><Relationship Id="rId350" Type="http://schemas.openxmlformats.org/officeDocument/2006/relationships/chart" Target="charts/chart207.xml"/><Relationship Id="rId406" Type="http://schemas.openxmlformats.org/officeDocument/2006/relationships/chart" Target="charts/chart246.xml"/><Relationship Id="rId9" Type="http://schemas.openxmlformats.org/officeDocument/2006/relationships/hyperlink" Target="https://doi.org/10.1016/j.matpr.2022.06.238" TargetMode="External"/><Relationship Id="rId210" Type="http://schemas.openxmlformats.org/officeDocument/2006/relationships/chart" Target="charts/chart108.xml"/><Relationship Id="rId392" Type="http://schemas.openxmlformats.org/officeDocument/2006/relationships/chart" Target="charts/chart237.xml"/><Relationship Id="rId448" Type="http://schemas.openxmlformats.org/officeDocument/2006/relationships/chart" Target="charts/chart280.xml"/><Relationship Id="rId252" Type="http://schemas.openxmlformats.org/officeDocument/2006/relationships/image" Target="media/image126.png"/><Relationship Id="rId294" Type="http://schemas.openxmlformats.org/officeDocument/2006/relationships/chart" Target="charts/chart168.xml"/><Relationship Id="rId308" Type="http://schemas.openxmlformats.org/officeDocument/2006/relationships/chart" Target="charts/chart178.xml"/><Relationship Id="rId47" Type="http://schemas.openxmlformats.org/officeDocument/2006/relationships/image" Target="media/image29.png"/><Relationship Id="rId89" Type="http://schemas.openxmlformats.org/officeDocument/2006/relationships/chart" Target="charts/chart30.xml"/><Relationship Id="rId112" Type="http://schemas.openxmlformats.org/officeDocument/2006/relationships/image" Target="media/image61.png"/><Relationship Id="rId154" Type="http://schemas.openxmlformats.org/officeDocument/2006/relationships/chart" Target="charts/chart72.xml"/><Relationship Id="rId361" Type="http://schemas.openxmlformats.org/officeDocument/2006/relationships/chart" Target="charts/chart215.xml"/><Relationship Id="rId196" Type="http://schemas.openxmlformats.org/officeDocument/2006/relationships/chart" Target="charts/chart99.xml"/><Relationship Id="rId417" Type="http://schemas.openxmlformats.org/officeDocument/2006/relationships/chart" Target="charts/chart253.xml"/><Relationship Id="rId459" Type="http://schemas.openxmlformats.org/officeDocument/2006/relationships/chart" Target="charts/chart291.xml"/><Relationship Id="rId16" Type="http://schemas.openxmlformats.org/officeDocument/2006/relationships/oleObject" Target="embeddings/oleObject2.bin"/><Relationship Id="rId221" Type="http://schemas.openxmlformats.org/officeDocument/2006/relationships/chart" Target="charts/chart117.xml"/><Relationship Id="rId263" Type="http://schemas.openxmlformats.org/officeDocument/2006/relationships/chart" Target="charts/chart145.xml"/><Relationship Id="rId319" Type="http://schemas.openxmlformats.org/officeDocument/2006/relationships/image" Target="media/image151.png"/><Relationship Id="rId470" Type="http://schemas.openxmlformats.org/officeDocument/2006/relationships/image" Target="media/image203.png"/><Relationship Id="rId58" Type="http://schemas.openxmlformats.org/officeDocument/2006/relationships/chart" Target="charts/chart10.xml"/><Relationship Id="rId123" Type="http://schemas.openxmlformats.org/officeDocument/2006/relationships/image" Target="media/image69.png"/><Relationship Id="rId330" Type="http://schemas.openxmlformats.org/officeDocument/2006/relationships/chart" Target="charts/chart194.xml"/><Relationship Id="rId165" Type="http://schemas.openxmlformats.org/officeDocument/2006/relationships/chart" Target="charts/chart77.xml"/><Relationship Id="rId372" Type="http://schemas.openxmlformats.org/officeDocument/2006/relationships/image" Target="media/image174.png"/><Relationship Id="rId428" Type="http://schemas.openxmlformats.org/officeDocument/2006/relationships/image" Target="media/image198.png"/><Relationship Id="rId232" Type="http://schemas.openxmlformats.org/officeDocument/2006/relationships/image" Target="media/image116.png"/><Relationship Id="rId274" Type="http://schemas.openxmlformats.org/officeDocument/2006/relationships/chart" Target="charts/chart154.xml"/><Relationship Id="rId27" Type="http://schemas.openxmlformats.org/officeDocument/2006/relationships/image" Target="media/image14.png"/><Relationship Id="rId69" Type="http://schemas.openxmlformats.org/officeDocument/2006/relationships/chart" Target="charts/chart15.xml"/><Relationship Id="rId134" Type="http://schemas.openxmlformats.org/officeDocument/2006/relationships/chart" Target="charts/chart57.xml"/><Relationship Id="rId80" Type="http://schemas.openxmlformats.org/officeDocument/2006/relationships/image" Target="media/image46.png"/><Relationship Id="rId176" Type="http://schemas.openxmlformats.org/officeDocument/2006/relationships/image" Target="media/image93.png"/><Relationship Id="rId341" Type="http://schemas.openxmlformats.org/officeDocument/2006/relationships/chart" Target="charts/chart200.xml"/><Relationship Id="rId383" Type="http://schemas.openxmlformats.org/officeDocument/2006/relationships/chart" Target="charts/chart230.xml"/><Relationship Id="rId439" Type="http://schemas.openxmlformats.org/officeDocument/2006/relationships/chart" Target="charts/chart271.xml"/><Relationship Id="rId201" Type="http://schemas.openxmlformats.org/officeDocument/2006/relationships/image" Target="media/image104.png"/><Relationship Id="rId243" Type="http://schemas.openxmlformats.org/officeDocument/2006/relationships/chart" Target="charts/chart131.xml"/><Relationship Id="rId285" Type="http://schemas.openxmlformats.org/officeDocument/2006/relationships/chart" Target="charts/chart161.xml"/><Relationship Id="rId450" Type="http://schemas.openxmlformats.org/officeDocument/2006/relationships/chart" Target="charts/chart282.xml"/><Relationship Id="rId38" Type="http://schemas.openxmlformats.org/officeDocument/2006/relationships/image" Target="media/image20.png"/><Relationship Id="rId103" Type="http://schemas.openxmlformats.org/officeDocument/2006/relationships/chart" Target="charts/chart38.xml"/><Relationship Id="rId310" Type="http://schemas.openxmlformats.org/officeDocument/2006/relationships/image" Target="media/image147.png"/><Relationship Id="rId91" Type="http://schemas.openxmlformats.org/officeDocument/2006/relationships/image" Target="media/image52.png"/><Relationship Id="rId145" Type="http://schemas.openxmlformats.org/officeDocument/2006/relationships/image" Target="media/image78.png"/><Relationship Id="rId187" Type="http://schemas.openxmlformats.org/officeDocument/2006/relationships/image" Target="media/image97.png"/><Relationship Id="rId352" Type="http://schemas.openxmlformats.org/officeDocument/2006/relationships/chart" Target="charts/chart209.xml"/><Relationship Id="rId394" Type="http://schemas.openxmlformats.org/officeDocument/2006/relationships/image" Target="media/image183.png"/><Relationship Id="rId408" Type="http://schemas.openxmlformats.org/officeDocument/2006/relationships/chart" Target="charts/chart248.xml"/><Relationship Id="rId212" Type="http://schemas.openxmlformats.org/officeDocument/2006/relationships/chart" Target="charts/chart110.xml"/><Relationship Id="rId254" Type="http://schemas.openxmlformats.org/officeDocument/2006/relationships/chart" Target="charts/chart138.xml"/><Relationship Id="rId49" Type="http://schemas.openxmlformats.org/officeDocument/2006/relationships/image" Target="media/image31.png"/><Relationship Id="rId114" Type="http://schemas.openxmlformats.org/officeDocument/2006/relationships/image" Target="media/image63.png"/><Relationship Id="rId296" Type="http://schemas.openxmlformats.org/officeDocument/2006/relationships/image" Target="media/image141.png"/><Relationship Id="rId461" Type="http://schemas.openxmlformats.org/officeDocument/2006/relationships/chart" Target="charts/chart293.xml"/><Relationship Id="rId60" Type="http://schemas.openxmlformats.org/officeDocument/2006/relationships/image" Target="media/image37.png"/><Relationship Id="rId156" Type="http://schemas.openxmlformats.org/officeDocument/2006/relationships/image" Target="media/image84.png"/><Relationship Id="rId198" Type="http://schemas.openxmlformats.org/officeDocument/2006/relationships/chart" Target="charts/chart101.xml"/><Relationship Id="rId321" Type="http://schemas.openxmlformats.org/officeDocument/2006/relationships/chart" Target="charts/chart187.xml"/><Relationship Id="rId363" Type="http://schemas.openxmlformats.org/officeDocument/2006/relationships/chart" Target="charts/chart217.xml"/><Relationship Id="rId419" Type="http://schemas.openxmlformats.org/officeDocument/2006/relationships/chart" Target="charts/chart255.xml"/><Relationship Id="rId223" Type="http://schemas.openxmlformats.org/officeDocument/2006/relationships/image" Target="media/image114.png"/><Relationship Id="rId430" Type="http://schemas.openxmlformats.org/officeDocument/2006/relationships/chart" Target="charts/chart262.xml"/><Relationship Id="rId18" Type="http://schemas.openxmlformats.org/officeDocument/2006/relationships/image" Target="media/image5.png"/><Relationship Id="rId265" Type="http://schemas.openxmlformats.org/officeDocument/2006/relationships/chart" Target="charts/chart147.xml"/><Relationship Id="rId472" Type="http://schemas.openxmlformats.org/officeDocument/2006/relationships/theme" Target="theme/theme1.xml"/><Relationship Id="rId125" Type="http://schemas.openxmlformats.org/officeDocument/2006/relationships/chart" Target="charts/chart52.xml"/><Relationship Id="rId167" Type="http://schemas.openxmlformats.org/officeDocument/2006/relationships/chart" Target="charts/chart79.xml"/><Relationship Id="rId332" Type="http://schemas.openxmlformats.org/officeDocument/2006/relationships/chart" Target="charts/chart196.xml"/><Relationship Id="rId374" Type="http://schemas.openxmlformats.org/officeDocument/2006/relationships/chart" Target="charts/chart223.xml"/><Relationship Id="rId71" Type="http://schemas.openxmlformats.org/officeDocument/2006/relationships/chart" Target="charts/chart17.xml"/><Relationship Id="rId234" Type="http://schemas.openxmlformats.org/officeDocument/2006/relationships/chart" Target="charts/chart125.xml"/><Relationship Id="rId2" Type="http://schemas.openxmlformats.org/officeDocument/2006/relationships/numbering" Target="numbering.xml"/><Relationship Id="rId29" Type="http://schemas.openxmlformats.org/officeDocument/2006/relationships/chart" Target="charts/chart1.xml"/><Relationship Id="rId276" Type="http://schemas.openxmlformats.org/officeDocument/2006/relationships/image" Target="media/image136.png"/><Relationship Id="rId441" Type="http://schemas.openxmlformats.org/officeDocument/2006/relationships/chart" Target="charts/chart273.xml"/><Relationship Id="rId40" Type="http://schemas.openxmlformats.org/officeDocument/2006/relationships/image" Target="media/image22.png"/><Relationship Id="rId136" Type="http://schemas.openxmlformats.org/officeDocument/2006/relationships/chart" Target="charts/chart59.xml"/><Relationship Id="rId178" Type="http://schemas.openxmlformats.org/officeDocument/2006/relationships/image" Target="media/image95.png"/><Relationship Id="rId301" Type="http://schemas.openxmlformats.org/officeDocument/2006/relationships/chart" Target="charts/chart173.xml"/><Relationship Id="rId343" Type="http://schemas.openxmlformats.org/officeDocument/2006/relationships/chart" Target="charts/chart202.xml"/><Relationship Id="rId82" Type="http://schemas.openxmlformats.org/officeDocument/2006/relationships/image" Target="media/image48.png"/><Relationship Id="rId203" Type="http://schemas.openxmlformats.org/officeDocument/2006/relationships/chart" Target="charts/chart104.xml"/><Relationship Id="rId385" Type="http://schemas.openxmlformats.org/officeDocument/2006/relationships/image" Target="media/image180.png"/><Relationship Id="rId19" Type="http://schemas.openxmlformats.org/officeDocument/2006/relationships/image" Target="media/image6.png"/><Relationship Id="rId224" Type="http://schemas.openxmlformats.org/officeDocument/2006/relationships/image" Target="media/image115.png"/><Relationship Id="rId245" Type="http://schemas.openxmlformats.org/officeDocument/2006/relationships/chart" Target="charts/chart133.xml"/><Relationship Id="rId266" Type="http://schemas.openxmlformats.org/officeDocument/2006/relationships/image" Target="media/image133.png"/><Relationship Id="rId287" Type="http://schemas.openxmlformats.org/officeDocument/2006/relationships/chart" Target="charts/chart163.xml"/><Relationship Id="rId410" Type="http://schemas.openxmlformats.org/officeDocument/2006/relationships/image" Target="media/image192.png"/><Relationship Id="rId431" Type="http://schemas.openxmlformats.org/officeDocument/2006/relationships/chart" Target="charts/chart263.xml"/><Relationship Id="rId452" Type="http://schemas.openxmlformats.org/officeDocument/2006/relationships/chart" Target="charts/chart284.xml"/><Relationship Id="rId30" Type="http://schemas.openxmlformats.org/officeDocument/2006/relationships/chart" Target="charts/chart2.xml"/><Relationship Id="rId105" Type="http://schemas.openxmlformats.org/officeDocument/2006/relationships/chart" Target="charts/chart40.xml"/><Relationship Id="rId126" Type="http://schemas.openxmlformats.org/officeDocument/2006/relationships/chart" Target="charts/chart53.xml"/><Relationship Id="rId147" Type="http://schemas.openxmlformats.org/officeDocument/2006/relationships/image" Target="media/image80.png"/><Relationship Id="rId168" Type="http://schemas.openxmlformats.org/officeDocument/2006/relationships/chart" Target="charts/chart80.xml"/><Relationship Id="rId312" Type="http://schemas.openxmlformats.org/officeDocument/2006/relationships/chart" Target="charts/chart180.xml"/><Relationship Id="rId333" Type="http://schemas.openxmlformats.org/officeDocument/2006/relationships/image" Target="media/image156.png"/><Relationship Id="rId354" Type="http://schemas.openxmlformats.org/officeDocument/2006/relationships/image" Target="media/image165.png"/><Relationship Id="rId51" Type="http://schemas.openxmlformats.org/officeDocument/2006/relationships/image" Target="media/image33.png"/><Relationship Id="rId72" Type="http://schemas.openxmlformats.org/officeDocument/2006/relationships/chart" Target="charts/chart18.xml"/><Relationship Id="rId93" Type="http://schemas.openxmlformats.org/officeDocument/2006/relationships/chart" Target="charts/chart32.xml"/><Relationship Id="rId189" Type="http://schemas.openxmlformats.org/officeDocument/2006/relationships/chart" Target="charts/chart94.xml"/><Relationship Id="rId375" Type="http://schemas.openxmlformats.org/officeDocument/2006/relationships/chart" Target="charts/chart224.xml"/><Relationship Id="rId396" Type="http://schemas.openxmlformats.org/officeDocument/2006/relationships/chart" Target="charts/chart239.xml"/><Relationship Id="rId3" Type="http://schemas.openxmlformats.org/officeDocument/2006/relationships/styles" Target="styles.xml"/><Relationship Id="rId214" Type="http://schemas.openxmlformats.org/officeDocument/2006/relationships/chart" Target="charts/chart112.xml"/><Relationship Id="rId235" Type="http://schemas.openxmlformats.org/officeDocument/2006/relationships/chart" Target="charts/chart126.xml"/><Relationship Id="rId256" Type="http://schemas.openxmlformats.org/officeDocument/2006/relationships/chart" Target="charts/chart140.xml"/><Relationship Id="rId277" Type="http://schemas.openxmlformats.org/officeDocument/2006/relationships/chart" Target="charts/chart155.xml"/><Relationship Id="rId298" Type="http://schemas.openxmlformats.org/officeDocument/2006/relationships/chart" Target="charts/chart170.xml"/><Relationship Id="rId400" Type="http://schemas.openxmlformats.org/officeDocument/2006/relationships/image" Target="media/image186.png"/><Relationship Id="rId421" Type="http://schemas.openxmlformats.org/officeDocument/2006/relationships/chart" Target="charts/chart257.xml"/><Relationship Id="rId442" Type="http://schemas.openxmlformats.org/officeDocument/2006/relationships/chart" Target="charts/chart274.xml"/><Relationship Id="rId463" Type="http://schemas.openxmlformats.org/officeDocument/2006/relationships/chart" Target="charts/chart295.xml"/><Relationship Id="rId116" Type="http://schemas.openxmlformats.org/officeDocument/2006/relationships/chart" Target="charts/chart45.xml"/><Relationship Id="rId137" Type="http://schemas.openxmlformats.org/officeDocument/2006/relationships/chart" Target="charts/chart60.xml"/><Relationship Id="rId158" Type="http://schemas.openxmlformats.org/officeDocument/2006/relationships/chart" Target="charts/chart74.xml"/><Relationship Id="rId302" Type="http://schemas.openxmlformats.org/officeDocument/2006/relationships/chart" Target="charts/chart174.xml"/><Relationship Id="rId323" Type="http://schemas.openxmlformats.org/officeDocument/2006/relationships/chart" Target="charts/chart189.xml"/><Relationship Id="rId344" Type="http://schemas.openxmlformats.org/officeDocument/2006/relationships/chart" Target="charts/chart203.xml"/><Relationship Id="rId20" Type="http://schemas.openxmlformats.org/officeDocument/2006/relationships/image" Target="media/image7.png"/><Relationship Id="rId41" Type="http://schemas.openxmlformats.org/officeDocument/2006/relationships/image" Target="media/image23.png"/><Relationship Id="rId62" Type="http://schemas.openxmlformats.org/officeDocument/2006/relationships/chart" Target="charts/chart12.xml"/><Relationship Id="rId83" Type="http://schemas.openxmlformats.org/officeDocument/2006/relationships/chart" Target="charts/chart24.xml"/><Relationship Id="rId179" Type="http://schemas.openxmlformats.org/officeDocument/2006/relationships/chart" Target="charts/chart86.xml"/><Relationship Id="rId365" Type="http://schemas.openxmlformats.org/officeDocument/2006/relationships/image" Target="media/image170.png"/><Relationship Id="rId386" Type="http://schemas.openxmlformats.org/officeDocument/2006/relationships/image" Target="media/image181.png"/><Relationship Id="rId190" Type="http://schemas.openxmlformats.org/officeDocument/2006/relationships/chart" Target="charts/chart95.xml"/><Relationship Id="rId204" Type="http://schemas.openxmlformats.org/officeDocument/2006/relationships/chart" Target="charts/chart105.xml"/><Relationship Id="rId225" Type="http://schemas.openxmlformats.org/officeDocument/2006/relationships/chart" Target="charts/chart118.xml"/><Relationship Id="rId246" Type="http://schemas.openxmlformats.org/officeDocument/2006/relationships/chart" Target="charts/chart134.xml"/><Relationship Id="rId267" Type="http://schemas.openxmlformats.org/officeDocument/2006/relationships/image" Target="media/image134.png"/><Relationship Id="rId288" Type="http://schemas.openxmlformats.org/officeDocument/2006/relationships/chart" Target="charts/chart164.xml"/><Relationship Id="rId411" Type="http://schemas.openxmlformats.org/officeDocument/2006/relationships/chart" Target="charts/chart249.xml"/><Relationship Id="rId432" Type="http://schemas.openxmlformats.org/officeDocument/2006/relationships/chart" Target="charts/chart264.xml"/><Relationship Id="rId453" Type="http://schemas.openxmlformats.org/officeDocument/2006/relationships/chart" Target="charts/chart285.xml"/><Relationship Id="rId106" Type="http://schemas.openxmlformats.org/officeDocument/2006/relationships/image" Target="media/image58.png"/><Relationship Id="rId127" Type="http://schemas.openxmlformats.org/officeDocument/2006/relationships/image" Target="media/image70.png"/><Relationship Id="rId313" Type="http://schemas.openxmlformats.org/officeDocument/2006/relationships/chart" Target="charts/chart181.xml"/><Relationship Id="rId10" Type="http://schemas.openxmlformats.org/officeDocument/2006/relationships/hyperlink" Target="https://doi.org/10.1016/j.arabjc.2023.104699" TargetMode="External"/><Relationship Id="rId31" Type="http://schemas.openxmlformats.org/officeDocument/2006/relationships/chart" Target="charts/chart3.xml"/><Relationship Id="rId52" Type="http://schemas.openxmlformats.org/officeDocument/2006/relationships/image" Target="media/image34.png"/><Relationship Id="rId73" Type="http://schemas.openxmlformats.org/officeDocument/2006/relationships/chart" Target="charts/chart19.xml"/><Relationship Id="rId94" Type="http://schemas.openxmlformats.org/officeDocument/2006/relationships/chart" Target="charts/chart33.xml"/><Relationship Id="rId148" Type="http://schemas.openxmlformats.org/officeDocument/2006/relationships/chart" Target="charts/chart66.xml"/><Relationship Id="rId169" Type="http://schemas.openxmlformats.org/officeDocument/2006/relationships/chart" Target="charts/chart81.xml"/><Relationship Id="rId334" Type="http://schemas.openxmlformats.org/officeDocument/2006/relationships/image" Target="media/image157.png"/><Relationship Id="rId355" Type="http://schemas.openxmlformats.org/officeDocument/2006/relationships/image" Target="media/image166.png"/><Relationship Id="rId376" Type="http://schemas.openxmlformats.org/officeDocument/2006/relationships/chart" Target="charts/chart225.xml"/><Relationship Id="rId397" Type="http://schemas.openxmlformats.org/officeDocument/2006/relationships/chart" Target="charts/chart240.xml"/><Relationship Id="rId4" Type="http://schemas.openxmlformats.org/officeDocument/2006/relationships/settings" Target="settings.xml"/><Relationship Id="rId180" Type="http://schemas.openxmlformats.org/officeDocument/2006/relationships/chart" Target="charts/chart87.xml"/><Relationship Id="rId215" Type="http://schemas.openxmlformats.org/officeDocument/2006/relationships/chart" Target="charts/chart113.xml"/><Relationship Id="rId236" Type="http://schemas.openxmlformats.org/officeDocument/2006/relationships/chart" Target="charts/chart127.xml"/><Relationship Id="rId257" Type="http://schemas.openxmlformats.org/officeDocument/2006/relationships/chart" Target="charts/chart141.xml"/><Relationship Id="rId278" Type="http://schemas.openxmlformats.org/officeDocument/2006/relationships/chart" Target="charts/chart156.xml"/><Relationship Id="rId401" Type="http://schemas.openxmlformats.org/officeDocument/2006/relationships/image" Target="media/image187.png"/><Relationship Id="rId422" Type="http://schemas.openxmlformats.org/officeDocument/2006/relationships/chart" Target="charts/chart258.xml"/><Relationship Id="rId443" Type="http://schemas.openxmlformats.org/officeDocument/2006/relationships/chart" Target="charts/chart275.xml"/><Relationship Id="rId464" Type="http://schemas.openxmlformats.org/officeDocument/2006/relationships/chart" Target="charts/chart296.xml"/><Relationship Id="rId303" Type="http://schemas.openxmlformats.org/officeDocument/2006/relationships/chart" Target="charts/chart175.xml"/><Relationship Id="rId42" Type="http://schemas.openxmlformats.org/officeDocument/2006/relationships/image" Target="media/image24.png"/><Relationship Id="rId84" Type="http://schemas.openxmlformats.org/officeDocument/2006/relationships/chart" Target="charts/chart25.xml"/><Relationship Id="rId138" Type="http://schemas.openxmlformats.org/officeDocument/2006/relationships/chart" Target="charts/chart61.xml"/><Relationship Id="rId345" Type="http://schemas.openxmlformats.org/officeDocument/2006/relationships/chart" Target="charts/chart204.xml"/><Relationship Id="rId387" Type="http://schemas.openxmlformats.org/officeDocument/2006/relationships/chart" Target="charts/chart232.xml"/><Relationship Id="rId191" Type="http://schemas.openxmlformats.org/officeDocument/2006/relationships/image" Target="media/image98.png"/><Relationship Id="rId205" Type="http://schemas.openxmlformats.org/officeDocument/2006/relationships/image" Target="media/image105.png"/><Relationship Id="rId247" Type="http://schemas.openxmlformats.org/officeDocument/2006/relationships/image" Target="media/image124.png"/><Relationship Id="rId412" Type="http://schemas.openxmlformats.org/officeDocument/2006/relationships/chart" Target="charts/chart250.xml"/><Relationship Id="rId107" Type="http://schemas.openxmlformats.org/officeDocument/2006/relationships/image" Target="media/image59.png"/><Relationship Id="rId289" Type="http://schemas.openxmlformats.org/officeDocument/2006/relationships/chart" Target="charts/chart165.xml"/><Relationship Id="rId454" Type="http://schemas.openxmlformats.org/officeDocument/2006/relationships/chart" Target="charts/chart286.xml"/><Relationship Id="rId11" Type="http://schemas.openxmlformats.org/officeDocument/2006/relationships/footer" Target="footer1.xml"/><Relationship Id="rId53" Type="http://schemas.openxmlformats.org/officeDocument/2006/relationships/image" Target="media/image35.png"/><Relationship Id="rId149" Type="http://schemas.openxmlformats.org/officeDocument/2006/relationships/chart" Target="charts/chart67.xml"/><Relationship Id="rId314" Type="http://schemas.openxmlformats.org/officeDocument/2006/relationships/chart" Target="charts/chart182.xml"/><Relationship Id="rId356" Type="http://schemas.openxmlformats.org/officeDocument/2006/relationships/chart" Target="charts/chart210.xml"/><Relationship Id="rId398" Type="http://schemas.openxmlformats.org/officeDocument/2006/relationships/chart" Target="charts/chart241.xml"/><Relationship Id="rId95" Type="http://schemas.openxmlformats.org/officeDocument/2006/relationships/image" Target="media/image53.png"/><Relationship Id="rId160" Type="http://schemas.openxmlformats.org/officeDocument/2006/relationships/image" Target="media/image85.jpeg"/><Relationship Id="rId216" Type="http://schemas.openxmlformats.org/officeDocument/2006/relationships/chart" Target="charts/chart114.xml"/><Relationship Id="rId423" Type="http://schemas.openxmlformats.org/officeDocument/2006/relationships/image" Target="media/image196.png"/><Relationship Id="rId258" Type="http://schemas.openxmlformats.org/officeDocument/2006/relationships/chart" Target="charts/chart142.xml"/><Relationship Id="rId465" Type="http://schemas.openxmlformats.org/officeDocument/2006/relationships/chart" Target="charts/chart297.xml"/><Relationship Id="rId22" Type="http://schemas.openxmlformats.org/officeDocument/2006/relationships/image" Target="media/image9.png"/><Relationship Id="rId64" Type="http://schemas.openxmlformats.org/officeDocument/2006/relationships/image" Target="media/image38.png"/><Relationship Id="rId118" Type="http://schemas.openxmlformats.org/officeDocument/2006/relationships/chart" Target="charts/chart47.xml"/><Relationship Id="rId325" Type="http://schemas.openxmlformats.org/officeDocument/2006/relationships/image" Target="media/image154.png"/><Relationship Id="rId367" Type="http://schemas.openxmlformats.org/officeDocument/2006/relationships/chart" Target="charts/chart219.xml"/><Relationship Id="rId171" Type="http://schemas.openxmlformats.org/officeDocument/2006/relationships/image" Target="media/image91.png"/><Relationship Id="rId227" Type="http://schemas.openxmlformats.org/officeDocument/2006/relationships/chart" Target="charts/chart120.xml"/><Relationship Id="rId269" Type="http://schemas.openxmlformats.org/officeDocument/2006/relationships/chart" Target="charts/chart149.xml"/><Relationship Id="rId434" Type="http://schemas.openxmlformats.org/officeDocument/2006/relationships/chart" Target="charts/chart266.xml"/><Relationship Id="rId33" Type="http://schemas.openxmlformats.org/officeDocument/2006/relationships/chart" Target="charts/chart5.xml"/><Relationship Id="rId129" Type="http://schemas.openxmlformats.org/officeDocument/2006/relationships/image" Target="media/image72.png"/><Relationship Id="rId280" Type="http://schemas.openxmlformats.org/officeDocument/2006/relationships/image" Target="media/image137.png"/><Relationship Id="rId336" Type="http://schemas.openxmlformats.org/officeDocument/2006/relationships/chart" Target="charts/chart198.xml"/><Relationship Id="rId75" Type="http://schemas.openxmlformats.org/officeDocument/2006/relationships/image" Target="media/image44.png"/><Relationship Id="rId140" Type="http://schemas.openxmlformats.org/officeDocument/2006/relationships/image" Target="media/image76.png"/><Relationship Id="rId182" Type="http://schemas.openxmlformats.org/officeDocument/2006/relationships/chart" Target="charts/chart89.xml"/><Relationship Id="rId378" Type="http://schemas.openxmlformats.org/officeDocument/2006/relationships/chart" Target="charts/chart227.xml"/><Relationship Id="rId403" Type="http://schemas.openxmlformats.org/officeDocument/2006/relationships/chart" Target="charts/chart243.xml"/><Relationship Id="rId6" Type="http://schemas.openxmlformats.org/officeDocument/2006/relationships/footnotes" Target="footnotes.xml"/><Relationship Id="rId238" Type="http://schemas.openxmlformats.org/officeDocument/2006/relationships/image" Target="media/image119.png"/><Relationship Id="rId445" Type="http://schemas.openxmlformats.org/officeDocument/2006/relationships/chart" Target="charts/chart277.xml"/><Relationship Id="rId291" Type="http://schemas.openxmlformats.org/officeDocument/2006/relationships/image" Target="media/image139.png"/><Relationship Id="rId305" Type="http://schemas.openxmlformats.org/officeDocument/2006/relationships/image" Target="media/image145.png"/><Relationship Id="rId347" Type="http://schemas.openxmlformats.org/officeDocument/2006/relationships/chart" Target="charts/chart206.xml"/><Relationship Id="rId44" Type="http://schemas.openxmlformats.org/officeDocument/2006/relationships/image" Target="media/image26.png"/><Relationship Id="rId86" Type="http://schemas.openxmlformats.org/officeDocument/2006/relationships/chart" Target="charts/chart27.xml"/><Relationship Id="rId151" Type="http://schemas.openxmlformats.org/officeDocument/2006/relationships/chart" Target="charts/chart69.xml"/><Relationship Id="rId389" Type="http://schemas.openxmlformats.org/officeDocument/2006/relationships/chart" Target="charts/chart234.xml"/><Relationship Id="rId193" Type="http://schemas.openxmlformats.org/officeDocument/2006/relationships/chart" Target="charts/chart96.xml"/><Relationship Id="rId207" Type="http://schemas.openxmlformats.org/officeDocument/2006/relationships/image" Target="media/image107.png"/><Relationship Id="rId249" Type="http://schemas.openxmlformats.org/officeDocument/2006/relationships/chart" Target="charts/chart135.xml"/><Relationship Id="rId414" Type="http://schemas.openxmlformats.org/officeDocument/2006/relationships/image" Target="media/image193.png"/><Relationship Id="rId456" Type="http://schemas.openxmlformats.org/officeDocument/2006/relationships/chart" Target="charts/chart288.xml"/><Relationship Id="rId13" Type="http://schemas.openxmlformats.org/officeDocument/2006/relationships/oleObject" Target="embeddings/oleObject1.bin"/><Relationship Id="rId109" Type="http://schemas.openxmlformats.org/officeDocument/2006/relationships/chart" Target="charts/chart42.xml"/><Relationship Id="rId260" Type="http://schemas.openxmlformats.org/officeDocument/2006/relationships/chart" Target="charts/chart144.xml"/><Relationship Id="rId316" Type="http://schemas.openxmlformats.org/officeDocument/2006/relationships/chart" Target="charts/chart184.xml"/><Relationship Id="rId55" Type="http://schemas.openxmlformats.org/officeDocument/2006/relationships/chart" Target="charts/chart7.xml"/><Relationship Id="rId97" Type="http://schemas.openxmlformats.org/officeDocument/2006/relationships/image" Target="media/image55.png"/><Relationship Id="rId120" Type="http://schemas.openxmlformats.org/officeDocument/2006/relationships/chart" Target="charts/chart49.xml"/><Relationship Id="rId358" Type="http://schemas.openxmlformats.org/officeDocument/2006/relationships/chart" Target="charts/chart212.xml"/><Relationship Id="rId162" Type="http://schemas.openxmlformats.org/officeDocument/2006/relationships/image" Target="media/image87.png"/><Relationship Id="rId218" Type="http://schemas.openxmlformats.org/officeDocument/2006/relationships/image" Target="media/image112.png"/><Relationship Id="rId425" Type="http://schemas.openxmlformats.org/officeDocument/2006/relationships/chart" Target="charts/chart259.xml"/><Relationship Id="rId467" Type="http://schemas.openxmlformats.org/officeDocument/2006/relationships/chart" Target="charts/chart299.xml"/><Relationship Id="rId271" Type="http://schemas.openxmlformats.org/officeDocument/2006/relationships/chart" Target="charts/chart151.xml"/><Relationship Id="rId24" Type="http://schemas.openxmlformats.org/officeDocument/2006/relationships/image" Target="media/image11.png"/><Relationship Id="rId66" Type="http://schemas.openxmlformats.org/officeDocument/2006/relationships/image" Target="media/image40.png"/><Relationship Id="rId131" Type="http://schemas.openxmlformats.org/officeDocument/2006/relationships/chart" Target="charts/chart54.xml"/><Relationship Id="rId327" Type="http://schemas.openxmlformats.org/officeDocument/2006/relationships/chart" Target="charts/chart191.xml"/><Relationship Id="rId369" Type="http://schemas.openxmlformats.org/officeDocument/2006/relationships/chart" Target="charts/chart221.xml"/><Relationship Id="rId173" Type="http://schemas.openxmlformats.org/officeDocument/2006/relationships/chart" Target="charts/chart83.xml"/><Relationship Id="rId229" Type="http://schemas.openxmlformats.org/officeDocument/2006/relationships/chart" Target="charts/chart122.xml"/><Relationship Id="rId380" Type="http://schemas.openxmlformats.org/officeDocument/2006/relationships/image" Target="media/image178.png"/><Relationship Id="rId436" Type="http://schemas.openxmlformats.org/officeDocument/2006/relationships/chart" Target="charts/chart268.xml"/><Relationship Id="rId240" Type="http://schemas.openxmlformats.org/officeDocument/2006/relationships/chart" Target="charts/chart128.xml"/><Relationship Id="rId35" Type="http://schemas.openxmlformats.org/officeDocument/2006/relationships/image" Target="media/image17.png"/><Relationship Id="rId77" Type="http://schemas.openxmlformats.org/officeDocument/2006/relationships/chart" Target="charts/chart21.xml"/><Relationship Id="rId100" Type="http://schemas.openxmlformats.org/officeDocument/2006/relationships/chart" Target="charts/chart35.xml"/><Relationship Id="rId282" Type="http://schemas.openxmlformats.org/officeDocument/2006/relationships/chart" Target="charts/chart158.xml"/><Relationship Id="rId338" Type="http://schemas.openxmlformats.org/officeDocument/2006/relationships/image" Target="media/image158.png"/><Relationship Id="rId8" Type="http://schemas.openxmlformats.org/officeDocument/2006/relationships/hyperlink" Target="https://doi.org/10.1016/j.sajce.2022.08.012" TargetMode="External"/><Relationship Id="rId142" Type="http://schemas.openxmlformats.org/officeDocument/2006/relationships/chart" Target="charts/chart63.xml"/><Relationship Id="rId184" Type="http://schemas.openxmlformats.org/officeDocument/2006/relationships/chart" Target="charts/chart91.xml"/><Relationship Id="rId391" Type="http://schemas.openxmlformats.org/officeDocument/2006/relationships/chart" Target="charts/chart236.xml"/><Relationship Id="rId405" Type="http://schemas.openxmlformats.org/officeDocument/2006/relationships/chart" Target="charts/chart245.xml"/><Relationship Id="rId447" Type="http://schemas.openxmlformats.org/officeDocument/2006/relationships/chart" Target="charts/chart279.xml"/><Relationship Id="rId251" Type="http://schemas.openxmlformats.org/officeDocument/2006/relationships/chart" Target="charts/chart137.xml"/><Relationship Id="rId46" Type="http://schemas.openxmlformats.org/officeDocument/2006/relationships/image" Target="media/image28.png"/><Relationship Id="rId293" Type="http://schemas.openxmlformats.org/officeDocument/2006/relationships/chart" Target="charts/chart167.xml"/><Relationship Id="rId307" Type="http://schemas.openxmlformats.org/officeDocument/2006/relationships/chart" Target="charts/chart177.xml"/><Relationship Id="rId349" Type="http://schemas.openxmlformats.org/officeDocument/2006/relationships/image" Target="media/image163.png"/><Relationship Id="rId88" Type="http://schemas.openxmlformats.org/officeDocument/2006/relationships/chart" Target="charts/chart29.xml"/><Relationship Id="rId111" Type="http://schemas.openxmlformats.org/officeDocument/2006/relationships/image" Target="media/image60.png"/><Relationship Id="rId153" Type="http://schemas.openxmlformats.org/officeDocument/2006/relationships/chart" Target="charts/chart71.xml"/><Relationship Id="rId195" Type="http://schemas.openxmlformats.org/officeDocument/2006/relationships/chart" Target="charts/chart98.xml"/><Relationship Id="rId209" Type="http://schemas.openxmlformats.org/officeDocument/2006/relationships/chart" Target="charts/chart107.xml"/><Relationship Id="rId360" Type="http://schemas.openxmlformats.org/officeDocument/2006/relationships/chart" Target="charts/chart214.xml"/><Relationship Id="rId416" Type="http://schemas.openxmlformats.org/officeDocument/2006/relationships/chart" Target="charts/chart252.xml"/><Relationship Id="rId220" Type="http://schemas.openxmlformats.org/officeDocument/2006/relationships/chart" Target="charts/chart116.xml"/><Relationship Id="rId458" Type="http://schemas.openxmlformats.org/officeDocument/2006/relationships/chart" Target="charts/chart290.xml"/><Relationship Id="rId15" Type="http://schemas.openxmlformats.org/officeDocument/2006/relationships/image" Target="media/image3.emf"/><Relationship Id="rId57" Type="http://schemas.openxmlformats.org/officeDocument/2006/relationships/chart" Target="charts/chart9.xml"/><Relationship Id="rId262" Type="http://schemas.openxmlformats.org/officeDocument/2006/relationships/image" Target="media/image132.png"/><Relationship Id="rId318" Type="http://schemas.openxmlformats.org/officeDocument/2006/relationships/chart" Target="charts/chart186.xml"/><Relationship Id="rId99" Type="http://schemas.openxmlformats.org/officeDocument/2006/relationships/chart" Target="charts/chart34.xml"/><Relationship Id="rId122" Type="http://schemas.openxmlformats.org/officeDocument/2006/relationships/image" Target="media/image68.png"/><Relationship Id="rId164" Type="http://schemas.openxmlformats.org/officeDocument/2006/relationships/chart" Target="charts/chart76.xml"/><Relationship Id="rId371" Type="http://schemas.openxmlformats.org/officeDocument/2006/relationships/image" Target="media/image173.png"/><Relationship Id="rId427" Type="http://schemas.openxmlformats.org/officeDocument/2006/relationships/chart" Target="charts/chart261.xml"/><Relationship Id="rId469" Type="http://schemas.openxmlformats.org/officeDocument/2006/relationships/image" Target="media/image202.png"/><Relationship Id="rId26" Type="http://schemas.openxmlformats.org/officeDocument/2006/relationships/image" Target="media/image13.png"/><Relationship Id="rId231" Type="http://schemas.openxmlformats.org/officeDocument/2006/relationships/chart" Target="charts/chart124.xml"/><Relationship Id="rId273" Type="http://schemas.openxmlformats.org/officeDocument/2006/relationships/chart" Target="charts/chart153.xml"/><Relationship Id="rId329" Type="http://schemas.openxmlformats.org/officeDocument/2006/relationships/chart" Target="charts/chart193.xml"/><Relationship Id="rId68" Type="http://schemas.openxmlformats.org/officeDocument/2006/relationships/chart" Target="charts/chart14.xml"/><Relationship Id="rId133" Type="http://schemas.openxmlformats.org/officeDocument/2006/relationships/chart" Target="charts/chart56.xml"/><Relationship Id="rId175" Type="http://schemas.openxmlformats.org/officeDocument/2006/relationships/chart" Target="charts/chart85.xml"/><Relationship Id="rId340" Type="http://schemas.openxmlformats.org/officeDocument/2006/relationships/image" Target="media/image160.png"/><Relationship Id="rId200" Type="http://schemas.openxmlformats.org/officeDocument/2006/relationships/image" Target="media/image103.png"/><Relationship Id="rId382" Type="http://schemas.openxmlformats.org/officeDocument/2006/relationships/chart" Target="charts/chart229.xml"/><Relationship Id="rId438" Type="http://schemas.openxmlformats.org/officeDocument/2006/relationships/chart" Target="charts/chart270.xml"/><Relationship Id="rId242" Type="http://schemas.openxmlformats.org/officeDocument/2006/relationships/chart" Target="charts/chart130.xml"/><Relationship Id="rId284" Type="http://schemas.openxmlformats.org/officeDocument/2006/relationships/chart" Target="charts/chart160.xml"/><Relationship Id="rId37" Type="http://schemas.openxmlformats.org/officeDocument/2006/relationships/image" Target="media/image19.png"/><Relationship Id="rId79" Type="http://schemas.openxmlformats.org/officeDocument/2006/relationships/chart" Target="charts/chart23.xml"/><Relationship Id="rId102" Type="http://schemas.openxmlformats.org/officeDocument/2006/relationships/chart" Target="charts/chart37.xml"/><Relationship Id="rId144" Type="http://schemas.openxmlformats.org/officeDocument/2006/relationships/chart" Target="charts/chart65.xml"/><Relationship Id="rId90" Type="http://schemas.openxmlformats.org/officeDocument/2006/relationships/image" Target="media/image51.png"/><Relationship Id="rId186" Type="http://schemas.openxmlformats.org/officeDocument/2006/relationships/image" Target="media/image96.png"/><Relationship Id="rId351" Type="http://schemas.openxmlformats.org/officeDocument/2006/relationships/chart" Target="charts/chart208.xml"/><Relationship Id="rId393" Type="http://schemas.openxmlformats.org/officeDocument/2006/relationships/chart" Target="charts/chart238.xml"/><Relationship Id="rId407" Type="http://schemas.openxmlformats.org/officeDocument/2006/relationships/chart" Target="charts/chart247.xml"/><Relationship Id="rId449" Type="http://schemas.openxmlformats.org/officeDocument/2006/relationships/chart" Target="charts/chart281.xml"/><Relationship Id="rId211" Type="http://schemas.openxmlformats.org/officeDocument/2006/relationships/chart" Target="charts/chart109.xml"/><Relationship Id="rId253" Type="http://schemas.openxmlformats.org/officeDocument/2006/relationships/image" Target="media/image127.png"/><Relationship Id="rId295" Type="http://schemas.openxmlformats.org/officeDocument/2006/relationships/chart" Target="charts/chart169.xml"/><Relationship Id="rId309" Type="http://schemas.openxmlformats.org/officeDocument/2006/relationships/chart" Target="charts/chart179.xml"/><Relationship Id="rId460" Type="http://schemas.openxmlformats.org/officeDocument/2006/relationships/chart" Target="charts/chart292.xml"/><Relationship Id="rId48" Type="http://schemas.openxmlformats.org/officeDocument/2006/relationships/image" Target="media/image30.png"/><Relationship Id="rId113" Type="http://schemas.openxmlformats.org/officeDocument/2006/relationships/image" Target="media/image62.png"/><Relationship Id="rId320" Type="http://schemas.openxmlformats.org/officeDocument/2006/relationships/image" Target="media/image152.png"/><Relationship Id="rId155" Type="http://schemas.openxmlformats.org/officeDocument/2006/relationships/image" Target="media/image83.png"/><Relationship Id="rId197" Type="http://schemas.openxmlformats.org/officeDocument/2006/relationships/chart" Target="charts/chart100.xml"/><Relationship Id="rId362" Type="http://schemas.openxmlformats.org/officeDocument/2006/relationships/chart" Target="charts/chart216.xml"/><Relationship Id="rId418" Type="http://schemas.openxmlformats.org/officeDocument/2006/relationships/chart" Target="charts/chart254.xml"/><Relationship Id="rId222" Type="http://schemas.openxmlformats.org/officeDocument/2006/relationships/image" Target="media/image113.png"/><Relationship Id="rId264" Type="http://schemas.openxmlformats.org/officeDocument/2006/relationships/chart" Target="charts/chart146.xml"/><Relationship Id="rId471" Type="http://schemas.openxmlformats.org/officeDocument/2006/relationships/fontTable" Target="fontTable.xml"/><Relationship Id="rId17" Type="http://schemas.openxmlformats.org/officeDocument/2006/relationships/image" Target="media/image4.gif"/><Relationship Id="rId59" Type="http://schemas.openxmlformats.org/officeDocument/2006/relationships/image" Target="media/image36.png"/><Relationship Id="rId124" Type="http://schemas.openxmlformats.org/officeDocument/2006/relationships/chart" Target="charts/chart51.xml"/><Relationship Id="rId70" Type="http://schemas.openxmlformats.org/officeDocument/2006/relationships/chart" Target="charts/chart16.xml"/><Relationship Id="rId166" Type="http://schemas.openxmlformats.org/officeDocument/2006/relationships/chart" Target="charts/chart78.xml"/><Relationship Id="rId331" Type="http://schemas.openxmlformats.org/officeDocument/2006/relationships/chart" Target="charts/chart195.xml"/><Relationship Id="rId373" Type="http://schemas.openxmlformats.org/officeDocument/2006/relationships/chart" Target="charts/chart222.xml"/><Relationship Id="rId429" Type="http://schemas.openxmlformats.org/officeDocument/2006/relationships/image" Target="media/image199.png"/><Relationship Id="rId1" Type="http://schemas.openxmlformats.org/officeDocument/2006/relationships/customXml" Target="../customXml/item1.xml"/><Relationship Id="rId233" Type="http://schemas.openxmlformats.org/officeDocument/2006/relationships/image" Target="media/image117.png"/><Relationship Id="rId440" Type="http://schemas.openxmlformats.org/officeDocument/2006/relationships/chart" Target="charts/chart272.xml"/><Relationship Id="rId28" Type="http://schemas.openxmlformats.org/officeDocument/2006/relationships/image" Target="media/image15.png"/><Relationship Id="rId275" Type="http://schemas.openxmlformats.org/officeDocument/2006/relationships/image" Target="media/image135.png"/><Relationship Id="rId300" Type="http://schemas.openxmlformats.org/officeDocument/2006/relationships/chart" Target="charts/chart172.xml"/><Relationship Id="rId81" Type="http://schemas.openxmlformats.org/officeDocument/2006/relationships/image" Target="media/image47.png"/><Relationship Id="rId135" Type="http://schemas.openxmlformats.org/officeDocument/2006/relationships/chart" Target="charts/chart58.xml"/><Relationship Id="rId177" Type="http://schemas.openxmlformats.org/officeDocument/2006/relationships/image" Target="media/image94.png"/><Relationship Id="rId342" Type="http://schemas.openxmlformats.org/officeDocument/2006/relationships/chart" Target="charts/chart201.xml"/><Relationship Id="rId384" Type="http://schemas.openxmlformats.org/officeDocument/2006/relationships/chart" Target="charts/chart231.xml"/><Relationship Id="rId202" Type="http://schemas.openxmlformats.org/officeDocument/2006/relationships/chart" Target="charts/chart103.xml"/><Relationship Id="rId244" Type="http://schemas.openxmlformats.org/officeDocument/2006/relationships/chart" Target="charts/chart132.xml"/><Relationship Id="rId39" Type="http://schemas.openxmlformats.org/officeDocument/2006/relationships/image" Target="media/image21.png"/><Relationship Id="rId286" Type="http://schemas.openxmlformats.org/officeDocument/2006/relationships/chart" Target="charts/chart162.xml"/><Relationship Id="rId451" Type="http://schemas.openxmlformats.org/officeDocument/2006/relationships/chart" Target="charts/chart283.xml"/><Relationship Id="rId50" Type="http://schemas.openxmlformats.org/officeDocument/2006/relationships/image" Target="media/image32.png"/><Relationship Id="rId104" Type="http://schemas.openxmlformats.org/officeDocument/2006/relationships/chart" Target="charts/chart39.xml"/><Relationship Id="rId146" Type="http://schemas.openxmlformats.org/officeDocument/2006/relationships/image" Target="media/image79.png"/><Relationship Id="rId188" Type="http://schemas.openxmlformats.org/officeDocument/2006/relationships/chart" Target="charts/chart93.xml"/><Relationship Id="rId311" Type="http://schemas.openxmlformats.org/officeDocument/2006/relationships/image" Target="media/image148.png"/><Relationship Id="rId353" Type="http://schemas.openxmlformats.org/officeDocument/2006/relationships/image" Target="media/image164.png"/><Relationship Id="rId395" Type="http://schemas.openxmlformats.org/officeDocument/2006/relationships/image" Target="media/image184.png"/><Relationship Id="rId409" Type="http://schemas.openxmlformats.org/officeDocument/2006/relationships/image" Target="media/image191.png"/><Relationship Id="rId92" Type="http://schemas.openxmlformats.org/officeDocument/2006/relationships/chart" Target="charts/chart31.xml"/><Relationship Id="rId213" Type="http://schemas.openxmlformats.org/officeDocument/2006/relationships/chart" Target="charts/chart111.xml"/><Relationship Id="rId420" Type="http://schemas.openxmlformats.org/officeDocument/2006/relationships/chart" Target="charts/chart256.xml"/><Relationship Id="rId255" Type="http://schemas.openxmlformats.org/officeDocument/2006/relationships/chart" Target="charts/chart139.xml"/><Relationship Id="rId297" Type="http://schemas.openxmlformats.org/officeDocument/2006/relationships/image" Target="media/image142.png"/><Relationship Id="rId462" Type="http://schemas.openxmlformats.org/officeDocument/2006/relationships/chart" Target="charts/chart294.xml"/><Relationship Id="rId115" Type="http://schemas.openxmlformats.org/officeDocument/2006/relationships/chart" Target="charts/chart44.xml"/><Relationship Id="rId157" Type="http://schemas.openxmlformats.org/officeDocument/2006/relationships/chart" Target="charts/chart73.xml"/><Relationship Id="rId322" Type="http://schemas.openxmlformats.org/officeDocument/2006/relationships/chart" Target="charts/chart188.xml"/><Relationship Id="rId364" Type="http://schemas.openxmlformats.org/officeDocument/2006/relationships/chart" Target="charts/chart218.xml"/><Relationship Id="rId61" Type="http://schemas.openxmlformats.org/officeDocument/2006/relationships/chart" Target="charts/chart11.xml"/><Relationship Id="rId199" Type="http://schemas.openxmlformats.org/officeDocument/2006/relationships/chart" Target="charts/chart102.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BANKOLE%20DEBORAH\Desktop\PROPOSAL\FTIR%20PLOTS.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10.xml"/><Relationship Id="rId1" Type="http://schemas.microsoft.com/office/2011/relationships/chartStyle" Target="style10.xml"/></Relationships>
</file>

<file path=word/charts/_rels/chart100.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0.xml"/><Relationship Id="rId1" Type="http://schemas.microsoft.com/office/2011/relationships/chartStyle" Target="style100.xml"/></Relationships>
</file>

<file path=word/charts/_rels/chart101.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1.xml"/><Relationship Id="rId1" Type="http://schemas.microsoft.com/office/2011/relationships/chartStyle" Target="style101.xml"/></Relationships>
</file>

<file path=word/charts/_rels/chart102.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2.xml"/><Relationship Id="rId1" Type="http://schemas.microsoft.com/office/2011/relationships/chartStyle" Target="style102.xml"/></Relationships>
</file>

<file path=word/charts/_rels/chart103.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3.xml"/><Relationship Id="rId1" Type="http://schemas.microsoft.com/office/2011/relationships/chartStyle" Target="style103.xml"/></Relationships>
</file>

<file path=word/charts/_rels/chart104.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4.xml"/><Relationship Id="rId1" Type="http://schemas.microsoft.com/office/2011/relationships/chartStyle" Target="style104.xml"/></Relationships>
</file>

<file path=word/charts/_rels/chart105.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5.xml"/><Relationship Id="rId1" Type="http://schemas.microsoft.com/office/2011/relationships/chartStyle" Target="style105.xml"/></Relationships>
</file>

<file path=word/charts/_rels/chart106.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6.xml"/><Relationship Id="rId1" Type="http://schemas.microsoft.com/office/2011/relationships/chartStyle" Target="style106.xml"/><Relationship Id="rId4" Type="http://schemas.openxmlformats.org/officeDocument/2006/relationships/chartUserShapes" Target="../drawings/drawing37.xml"/></Relationships>
</file>

<file path=word/charts/_rels/chart107.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7.xml"/><Relationship Id="rId1" Type="http://schemas.microsoft.com/office/2011/relationships/chartStyle" Target="style107.xml"/><Relationship Id="rId4" Type="http://schemas.openxmlformats.org/officeDocument/2006/relationships/chartUserShapes" Target="../drawings/drawing38.xml"/></Relationships>
</file>

<file path=word/charts/_rels/chart108.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8.xml"/><Relationship Id="rId1" Type="http://schemas.microsoft.com/office/2011/relationships/chartStyle" Target="style108.xml"/><Relationship Id="rId4" Type="http://schemas.openxmlformats.org/officeDocument/2006/relationships/chartUserShapes" Target="../drawings/drawing39.xml"/></Relationships>
</file>

<file path=word/charts/_rels/chart109.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IPROFLOXACIN%20ADSORPTION.xlsx" TargetMode="External"/><Relationship Id="rId2" Type="http://schemas.microsoft.com/office/2011/relationships/chartColorStyle" Target="colors109.xml"/><Relationship Id="rId1" Type="http://schemas.microsoft.com/office/2011/relationships/chartStyle" Target="style109.xml"/><Relationship Id="rId4" Type="http://schemas.openxmlformats.org/officeDocument/2006/relationships/chartUserShapes" Target="../drawings/drawing4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11.xml"/><Relationship Id="rId1" Type="http://schemas.microsoft.com/office/2011/relationships/chartStyle" Target="style11.xml"/></Relationships>
</file>

<file path=word/charts/_rels/chart110.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110.xml"/><Relationship Id="rId1" Type="http://schemas.microsoft.com/office/2011/relationships/chartStyle" Target="style110.xml"/></Relationships>
</file>

<file path=word/charts/_rels/chart111.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111.xml"/><Relationship Id="rId1" Type="http://schemas.microsoft.com/office/2011/relationships/chartStyle" Target="style111.xml"/></Relationships>
</file>

<file path=word/charts/_rels/chart112.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12.xml"/><Relationship Id="rId1" Type="http://schemas.microsoft.com/office/2011/relationships/chartStyle" Target="style112.xml"/></Relationships>
</file>

<file path=word/charts/_rels/chart113.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13.xml"/><Relationship Id="rId1" Type="http://schemas.microsoft.com/office/2011/relationships/chartStyle" Target="style113.xml"/></Relationships>
</file>

<file path=word/charts/_rels/chart114.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14.xml"/><Relationship Id="rId1" Type="http://schemas.microsoft.com/office/2011/relationships/chartStyle" Target="style114.xml"/></Relationships>
</file>

<file path=word/charts/_rels/chart115.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15.xml"/><Relationship Id="rId1" Type="http://schemas.microsoft.com/office/2011/relationships/chartStyle" Target="style115.xml"/></Relationships>
</file>

<file path=word/charts/_rels/chart116.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16.xml"/><Relationship Id="rId1" Type="http://schemas.microsoft.com/office/2011/relationships/chartStyle" Target="style116.xml"/></Relationships>
</file>

<file path=word/charts/_rels/chart117.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17.xml"/><Relationship Id="rId1" Type="http://schemas.microsoft.com/office/2011/relationships/chartStyle" Target="style117.xml"/></Relationships>
</file>

<file path=word/charts/_rels/chart118.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18.xml"/><Relationship Id="rId1" Type="http://schemas.microsoft.com/office/2011/relationships/chartStyle" Target="style118.xml"/><Relationship Id="rId4" Type="http://schemas.openxmlformats.org/officeDocument/2006/relationships/chartUserShapes" Target="../drawings/drawing41.xml"/></Relationships>
</file>

<file path=word/charts/_rels/chart119.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19.xml"/><Relationship Id="rId1" Type="http://schemas.microsoft.com/office/2011/relationships/chartStyle" Target="style119.xml"/><Relationship Id="rId4" Type="http://schemas.openxmlformats.org/officeDocument/2006/relationships/chartUserShapes" Target="../drawings/drawing42.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12.xml"/><Relationship Id="rId1" Type="http://schemas.microsoft.com/office/2011/relationships/chartStyle" Target="style12.xml"/></Relationships>
</file>

<file path=word/charts/_rels/chart120.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20.xml"/><Relationship Id="rId1" Type="http://schemas.microsoft.com/office/2011/relationships/chartStyle" Target="style120.xml"/><Relationship Id="rId4" Type="http://schemas.openxmlformats.org/officeDocument/2006/relationships/chartUserShapes" Target="../drawings/drawing43.xml"/></Relationships>
</file>

<file path=word/charts/_rels/chart121.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IBUPROFEN%20ADSORPTION.xlsx" TargetMode="External"/><Relationship Id="rId2" Type="http://schemas.microsoft.com/office/2011/relationships/chartColorStyle" Target="colors121.xml"/><Relationship Id="rId1" Type="http://schemas.microsoft.com/office/2011/relationships/chartStyle" Target="style121.xml"/><Relationship Id="rId4" Type="http://schemas.openxmlformats.org/officeDocument/2006/relationships/chartUserShapes" Target="../drawings/drawing44.xml"/></Relationships>
</file>

<file path=word/charts/_rels/chart122.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22.xml"/><Relationship Id="rId1" Type="http://schemas.microsoft.com/office/2011/relationships/chartStyle" Target="style122.xml"/></Relationships>
</file>

<file path=word/charts/_rels/chart123.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23.xml"/><Relationship Id="rId1" Type="http://schemas.microsoft.com/office/2011/relationships/chartStyle" Target="style123.xml"/></Relationships>
</file>

<file path=word/charts/_rels/chart124.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24.xml"/><Relationship Id="rId1" Type="http://schemas.microsoft.com/office/2011/relationships/chartStyle" Target="style124.xml"/></Relationships>
</file>

<file path=word/charts/_rels/chart125.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25.xml"/><Relationship Id="rId1" Type="http://schemas.microsoft.com/office/2011/relationships/chartStyle" Target="style125.xml"/></Relationships>
</file>

<file path=word/charts/_rels/chart126.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26.xml"/><Relationship Id="rId1" Type="http://schemas.microsoft.com/office/2011/relationships/chartStyle" Target="style126.xml"/></Relationships>
</file>

<file path=word/charts/_rels/chart127.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27.xml"/><Relationship Id="rId1" Type="http://schemas.microsoft.com/office/2011/relationships/chartStyle" Target="style127.xml"/></Relationships>
</file>

<file path=word/charts/_rels/chart128.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28.xml"/><Relationship Id="rId1" Type="http://schemas.microsoft.com/office/2011/relationships/chartStyle" Target="style128.xml"/><Relationship Id="rId4" Type="http://schemas.openxmlformats.org/officeDocument/2006/relationships/chartUserShapes" Target="../drawings/drawing45.xml"/></Relationships>
</file>

<file path=word/charts/_rels/chart129.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29.xml"/><Relationship Id="rId1" Type="http://schemas.microsoft.com/office/2011/relationships/chartStyle" Target="style129.xml"/><Relationship Id="rId4" Type="http://schemas.openxmlformats.org/officeDocument/2006/relationships/chartUserShapes" Target="../drawings/drawing46.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13.xml"/><Relationship Id="rId1" Type="http://schemas.microsoft.com/office/2011/relationships/chartStyle" Target="style13.xml"/></Relationships>
</file>

<file path=word/charts/_rels/chart130.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30.xml"/><Relationship Id="rId1" Type="http://schemas.microsoft.com/office/2011/relationships/chartStyle" Target="style130.xml"/><Relationship Id="rId4" Type="http://schemas.openxmlformats.org/officeDocument/2006/relationships/chartUserShapes" Target="../drawings/drawing47.xml"/></Relationships>
</file>

<file path=word/charts/_rels/chart131.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IBUPROFEN%20ADSORPTION.xlsx" TargetMode="External"/><Relationship Id="rId2" Type="http://schemas.microsoft.com/office/2011/relationships/chartColorStyle" Target="colors131.xml"/><Relationship Id="rId1" Type="http://schemas.microsoft.com/office/2011/relationships/chartStyle" Target="style131.xml"/><Relationship Id="rId4" Type="http://schemas.openxmlformats.org/officeDocument/2006/relationships/chartUserShapes" Target="../drawings/drawing48.xml"/></Relationships>
</file>

<file path=word/charts/_rels/chart132.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32.xml"/><Relationship Id="rId1" Type="http://schemas.microsoft.com/office/2011/relationships/chartStyle" Target="style132.xml"/></Relationships>
</file>

<file path=word/charts/_rels/chart133.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33.xml"/><Relationship Id="rId1" Type="http://schemas.microsoft.com/office/2011/relationships/chartStyle" Target="style133.xml"/></Relationships>
</file>

<file path=word/charts/_rels/chart134.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34.xml"/><Relationship Id="rId1" Type="http://schemas.microsoft.com/office/2011/relationships/chartStyle" Target="style134.xml"/></Relationships>
</file>

<file path=word/charts/_rels/chart135.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35.xml"/><Relationship Id="rId1" Type="http://schemas.microsoft.com/office/2011/relationships/chartStyle" Target="style135.xml"/></Relationships>
</file>

<file path=word/charts/_rels/chart136.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36.xml"/><Relationship Id="rId1" Type="http://schemas.microsoft.com/office/2011/relationships/chartStyle" Target="style136.xml"/></Relationships>
</file>

<file path=word/charts/_rels/chart137.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37.xml"/><Relationship Id="rId1" Type="http://schemas.microsoft.com/office/2011/relationships/chartStyle" Target="style137.xml"/></Relationships>
</file>

<file path=word/charts/_rels/chart138.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38.xml"/><Relationship Id="rId1" Type="http://schemas.microsoft.com/office/2011/relationships/chartStyle" Target="style138.xml"/><Relationship Id="rId4" Type="http://schemas.openxmlformats.org/officeDocument/2006/relationships/chartUserShapes" Target="../drawings/drawing49.xml"/></Relationships>
</file>

<file path=word/charts/_rels/chart139.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39.xml"/><Relationship Id="rId1" Type="http://schemas.microsoft.com/office/2011/relationships/chartStyle" Target="style139.xml"/><Relationship Id="rId4" Type="http://schemas.openxmlformats.org/officeDocument/2006/relationships/chartUserShapes" Target="../drawings/drawing50.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chartUserShapes" Target="../drawings/drawing1.xml"/></Relationships>
</file>

<file path=word/charts/_rels/chart140.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40.xml"/><Relationship Id="rId1" Type="http://schemas.microsoft.com/office/2011/relationships/chartStyle" Target="style140.xml"/><Relationship Id="rId4" Type="http://schemas.openxmlformats.org/officeDocument/2006/relationships/chartUserShapes" Target="../drawings/drawing51.xml"/></Relationships>
</file>

<file path=word/charts/_rels/chart141.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IBUPROFEN%20ADSORPTION.xlsx" TargetMode="External"/><Relationship Id="rId2" Type="http://schemas.microsoft.com/office/2011/relationships/chartColorStyle" Target="colors141.xml"/><Relationship Id="rId1" Type="http://schemas.microsoft.com/office/2011/relationships/chartStyle" Target="style141.xml"/><Relationship Id="rId4" Type="http://schemas.openxmlformats.org/officeDocument/2006/relationships/chartUserShapes" Target="../drawings/drawing52.xml"/></Relationships>
</file>

<file path=word/charts/_rels/chart142.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42.xml"/><Relationship Id="rId1" Type="http://schemas.microsoft.com/office/2011/relationships/chartStyle" Target="style142.xml"/></Relationships>
</file>

<file path=word/charts/_rels/chart143.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43.xml"/><Relationship Id="rId1" Type="http://schemas.microsoft.com/office/2011/relationships/chartStyle" Target="style143.xml"/></Relationships>
</file>

<file path=word/charts/_rels/chart144.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44.xml"/><Relationship Id="rId1" Type="http://schemas.microsoft.com/office/2011/relationships/chartStyle" Target="style144.xml"/></Relationships>
</file>

<file path=word/charts/_rels/chart145.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45.xml"/><Relationship Id="rId1" Type="http://schemas.microsoft.com/office/2011/relationships/chartStyle" Target="style145.xml"/></Relationships>
</file>

<file path=word/charts/_rels/chart146.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46.xml"/><Relationship Id="rId1" Type="http://schemas.microsoft.com/office/2011/relationships/chartStyle" Target="style146.xml"/></Relationships>
</file>

<file path=word/charts/_rels/chart147.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47.xml"/><Relationship Id="rId1" Type="http://schemas.microsoft.com/office/2011/relationships/chartStyle" Target="style147.xml"/></Relationships>
</file>

<file path=word/charts/_rels/chart148.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48.xml"/><Relationship Id="rId1" Type="http://schemas.microsoft.com/office/2011/relationships/chartStyle" Target="style148.xml"/><Relationship Id="rId4" Type="http://schemas.openxmlformats.org/officeDocument/2006/relationships/chartUserShapes" Target="../drawings/drawing53.xml"/></Relationships>
</file>

<file path=word/charts/_rels/chart149.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49.xml"/><Relationship Id="rId1" Type="http://schemas.microsoft.com/office/2011/relationships/chartStyle" Target="style149.xml"/><Relationship Id="rId4" Type="http://schemas.openxmlformats.org/officeDocument/2006/relationships/chartUserShapes" Target="../drawings/drawing5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chartUserShapes" Target="../drawings/drawing2.xml"/></Relationships>
</file>

<file path=word/charts/_rels/chart150.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50.xml"/><Relationship Id="rId1" Type="http://schemas.microsoft.com/office/2011/relationships/chartStyle" Target="style150.xml"/><Relationship Id="rId4" Type="http://schemas.openxmlformats.org/officeDocument/2006/relationships/chartUserShapes" Target="../drawings/drawing55.xml"/></Relationships>
</file>

<file path=word/charts/_rels/chart151.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IBUPROFEN%20ADSORPTION.xlsx" TargetMode="External"/><Relationship Id="rId2" Type="http://schemas.microsoft.com/office/2011/relationships/chartColorStyle" Target="colors151.xml"/><Relationship Id="rId1" Type="http://schemas.microsoft.com/office/2011/relationships/chartStyle" Target="style151.xml"/><Relationship Id="rId4" Type="http://schemas.openxmlformats.org/officeDocument/2006/relationships/chartUserShapes" Target="../drawings/drawing56.xml"/></Relationships>
</file>

<file path=word/charts/_rels/chart152.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52.xml"/><Relationship Id="rId1" Type="http://schemas.microsoft.com/office/2011/relationships/chartStyle" Target="style152.xml"/></Relationships>
</file>

<file path=word/charts/_rels/chart153.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53.xml"/><Relationship Id="rId1" Type="http://schemas.microsoft.com/office/2011/relationships/chartStyle" Target="style153.xml"/></Relationships>
</file>

<file path=word/charts/_rels/chart154.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54.xml"/><Relationship Id="rId1" Type="http://schemas.microsoft.com/office/2011/relationships/chartStyle" Target="style154.xml"/></Relationships>
</file>

<file path=word/charts/_rels/chart155.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55.xml"/><Relationship Id="rId1" Type="http://schemas.microsoft.com/office/2011/relationships/chartStyle" Target="style155.xml"/></Relationships>
</file>

<file path=word/charts/_rels/chart156.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56.xml"/><Relationship Id="rId1" Type="http://schemas.microsoft.com/office/2011/relationships/chartStyle" Target="style156.xml"/></Relationships>
</file>

<file path=word/charts/_rels/chart157.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57.xml"/><Relationship Id="rId1" Type="http://schemas.microsoft.com/office/2011/relationships/chartStyle" Target="style157.xml"/></Relationships>
</file>

<file path=word/charts/_rels/chart158.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58.xml"/><Relationship Id="rId1" Type="http://schemas.microsoft.com/office/2011/relationships/chartStyle" Target="style158.xml"/><Relationship Id="rId4" Type="http://schemas.openxmlformats.org/officeDocument/2006/relationships/chartUserShapes" Target="../drawings/drawing57.xml"/></Relationships>
</file>

<file path=word/charts/_rels/chart159.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59.xml"/><Relationship Id="rId1" Type="http://schemas.microsoft.com/office/2011/relationships/chartStyle" Target="style159.xml"/><Relationship Id="rId4" Type="http://schemas.openxmlformats.org/officeDocument/2006/relationships/chartUserShapes" Target="../drawings/drawing58.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chartUserShapes" Target="../drawings/drawing3.xml"/></Relationships>
</file>

<file path=word/charts/_rels/chart160.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60.xml"/><Relationship Id="rId1" Type="http://schemas.microsoft.com/office/2011/relationships/chartStyle" Target="style160.xml"/><Relationship Id="rId4" Type="http://schemas.openxmlformats.org/officeDocument/2006/relationships/chartUserShapes" Target="../drawings/drawing59.xml"/></Relationships>
</file>

<file path=word/charts/_rels/chart161.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IBUPROFEN%20ADSORPTION.xlsx" TargetMode="External"/><Relationship Id="rId2" Type="http://schemas.microsoft.com/office/2011/relationships/chartColorStyle" Target="colors161.xml"/><Relationship Id="rId1" Type="http://schemas.microsoft.com/office/2011/relationships/chartStyle" Target="style161.xml"/><Relationship Id="rId4" Type="http://schemas.openxmlformats.org/officeDocument/2006/relationships/chartUserShapes" Target="../drawings/drawing60.xml"/></Relationships>
</file>

<file path=word/charts/_rels/chart162.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162.xml"/><Relationship Id="rId1" Type="http://schemas.microsoft.com/office/2011/relationships/chartStyle" Target="style162.xml"/></Relationships>
</file>

<file path=word/charts/_rels/chart163.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163.xml"/><Relationship Id="rId1" Type="http://schemas.microsoft.com/office/2011/relationships/chartStyle" Target="style163.xml"/></Relationships>
</file>

<file path=word/charts/_rels/chart164.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64.xml"/><Relationship Id="rId1" Type="http://schemas.microsoft.com/office/2011/relationships/chartStyle" Target="style164.xml"/></Relationships>
</file>

<file path=word/charts/_rels/chart165.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65.xml"/><Relationship Id="rId1" Type="http://schemas.microsoft.com/office/2011/relationships/chartStyle" Target="style165.xml"/></Relationships>
</file>

<file path=word/charts/_rels/chart166.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66.xml"/><Relationship Id="rId1" Type="http://schemas.microsoft.com/office/2011/relationships/chartStyle" Target="style166.xml"/></Relationships>
</file>

<file path=word/charts/_rels/chart167.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67.xml"/><Relationship Id="rId1" Type="http://schemas.microsoft.com/office/2011/relationships/chartStyle" Target="style167.xml"/></Relationships>
</file>

<file path=word/charts/_rels/chart168.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68.xml"/><Relationship Id="rId1" Type="http://schemas.microsoft.com/office/2011/relationships/chartStyle" Target="style168.xml"/></Relationships>
</file>

<file path=word/charts/_rels/chart169.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69.xml"/><Relationship Id="rId1" Type="http://schemas.microsoft.com/office/2011/relationships/chartStyle" Target="style169.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chartUserShapes" Target="../drawings/drawing4.xml"/></Relationships>
</file>

<file path=word/charts/_rels/chart170.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70.xml"/><Relationship Id="rId1" Type="http://schemas.microsoft.com/office/2011/relationships/chartStyle" Target="style170.xml"/><Relationship Id="rId4" Type="http://schemas.openxmlformats.org/officeDocument/2006/relationships/chartUserShapes" Target="../drawings/drawing61.xml"/></Relationships>
</file>

<file path=word/charts/_rels/chart171.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71.xml"/><Relationship Id="rId1" Type="http://schemas.microsoft.com/office/2011/relationships/chartStyle" Target="style171.xml"/><Relationship Id="rId4" Type="http://schemas.openxmlformats.org/officeDocument/2006/relationships/chartUserShapes" Target="../drawings/drawing62.xml"/></Relationships>
</file>

<file path=word/charts/_rels/chart172.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72.xml"/><Relationship Id="rId1" Type="http://schemas.microsoft.com/office/2011/relationships/chartStyle" Target="style172.xml"/><Relationship Id="rId4" Type="http://schemas.openxmlformats.org/officeDocument/2006/relationships/chartUserShapes" Target="../drawings/drawing63.xml"/></Relationships>
</file>

<file path=word/charts/_rels/chart173.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ALLURA%20RED%20ADSORPTION%20(Recovered).xlsx" TargetMode="External"/><Relationship Id="rId2" Type="http://schemas.microsoft.com/office/2011/relationships/chartColorStyle" Target="colors173.xml"/><Relationship Id="rId1" Type="http://schemas.microsoft.com/office/2011/relationships/chartStyle" Target="style173.xml"/><Relationship Id="rId4" Type="http://schemas.openxmlformats.org/officeDocument/2006/relationships/chartUserShapes" Target="../drawings/drawing64.xml"/></Relationships>
</file>

<file path=word/charts/_rels/chart174.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74.xml"/><Relationship Id="rId1" Type="http://schemas.microsoft.com/office/2011/relationships/chartStyle" Target="style174.xml"/></Relationships>
</file>

<file path=word/charts/_rels/chart175.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75.xml"/><Relationship Id="rId1" Type="http://schemas.microsoft.com/office/2011/relationships/chartStyle" Target="style175.xml"/></Relationships>
</file>

<file path=word/charts/_rels/chart176.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76.xml"/><Relationship Id="rId1" Type="http://schemas.microsoft.com/office/2011/relationships/chartStyle" Target="style176.xml"/></Relationships>
</file>

<file path=word/charts/_rels/chart177.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77.xml"/><Relationship Id="rId1" Type="http://schemas.microsoft.com/office/2011/relationships/chartStyle" Target="style177.xml"/></Relationships>
</file>

<file path=word/charts/_rels/chart178.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78.xml"/><Relationship Id="rId1" Type="http://schemas.microsoft.com/office/2011/relationships/chartStyle" Target="style178.xml"/></Relationships>
</file>

<file path=word/charts/_rels/chart179.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79.xml"/><Relationship Id="rId1" Type="http://schemas.microsoft.com/office/2011/relationships/chartStyle" Target="style179.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18.xml"/><Relationship Id="rId1" Type="http://schemas.microsoft.com/office/2011/relationships/chartStyle" Target="style18.xml"/></Relationships>
</file>

<file path=word/charts/_rels/chart180.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80.xml"/><Relationship Id="rId1" Type="http://schemas.microsoft.com/office/2011/relationships/chartStyle" Target="style180.xml"/><Relationship Id="rId4" Type="http://schemas.openxmlformats.org/officeDocument/2006/relationships/chartUserShapes" Target="../drawings/drawing65.xml"/></Relationships>
</file>

<file path=word/charts/_rels/chart181.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81.xml"/><Relationship Id="rId1" Type="http://schemas.microsoft.com/office/2011/relationships/chartStyle" Target="style181.xml"/><Relationship Id="rId4" Type="http://schemas.openxmlformats.org/officeDocument/2006/relationships/chartUserShapes" Target="../drawings/drawing66.xml"/></Relationships>
</file>

<file path=word/charts/_rels/chart182.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82.xml"/><Relationship Id="rId1" Type="http://schemas.microsoft.com/office/2011/relationships/chartStyle" Target="style182.xml"/><Relationship Id="rId4" Type="http://schemas.openxmlformats.org/officeDocument/2006/relationships/chartUserShapes" Target="../drawings/drawing67.xml"/></Relationships>
</file>

<file path=word/charts/_rels/chart183.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ALLURA%20RED%20ADSORPTION.xlsx" TargetMode="External"/><Relationship Id="rId2" Type="http://schemas.microsoft.com/office/2011/relationships/chartColorStyle" Target="colors183.xml"/><Relationship Id="rId1" Type="http://schemas.microsoft.com/office/2011/relationships/chartStyle" Target="style183.xml"/><Relationship Id="rId4" Type="http://schemas.openxmlformats.org/officeDocument/2006/relationships/chartUserShapes" Target="../drawings/drawing68.xml"/></Relationships>
</file>

<file path=word/charts/_rels/chart184.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84.xml"/><Relationship Id="rId1" Type="http://schemas.microsoft.com/office/2011/relationships/chartStyle" Target="style184.xml"/></Relationships>
</file>

<file path=word/charts/_rels/chart185.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85.xml"/><Relationship Id="rId1" Type="http://schemas.microsoft.com/office/2011/relationships/chartStyle" Target="style185.xml"/></Relationships>
</file>

<file path=word/charts/_rels/chart186.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86.xml"/><Relationship Id="rId1" Type="http://schemas.microsoft.com/office/2011/relationships/chartStyle" Target="style186.xml"/></Relationships>
</file>

<file path=word/charts/_rels/chart187.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87.xml"/><Relationship Id="rId1" Type="http://schemas.microsoft.com/office/2011/relationships/chartStyle" Target="style187.xml"/></Relationships>
</file>

<file path=word/charts/_rels/chart188.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88.xml"/><Relationship Id="rId1" Type="http://schemas.microsoft.com/office/2011/relationships/chartStyle" Target="style188.xml"/></Relationships>
</file>

<file path=word/charts/_rels/chart189.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89.xml"/><Relationship Id="rId1" Type="http://schemas.microsoft.com/office/2011/relationships/chartStyle" Target="style189.xml"/></Relationships>
</file>

<file path=word/charts/_rels/chart19.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19.xml"/><Relationship Id="rId1" Type="http://schemas.microsoft.com/office/2011/relationships/chartStyle" Target="style19.xml"/></Relationships>
</file>

<file path=word/charts/_rels/chart190.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90.xml"/><Relationship Id="rId1" Type="http://schemas.microsoft.com/office/2011/relationships/chartStyle" Target="style190.xml"/><Relationship Id="rId4" Type="http://schemas.openxmlformats.org/officeDocument/2006/relationships/chartUserShapes" Target="../drawings/drawing69.xml"/></Relationships>
</file>

<file path=word/charts/_rels/chart191.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91.xml"/><Relationship Id="rId1" Type="http://schemas.microsoft.com/office/2011/relationships/chartStyle" Target="style191.xml"/><Relationship Id="rId4" Type="http://schemas.openxmlformats.org/officeDocument/2006/relationships/chartUserShapes" Target="../drawings/drawing70.xml"/></Relationships>
</file>

<file path=word/charts/_rels/chart192.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92.xml"/><Relationship Id="rId1" Type="http://schemas.microsoft.com/office/2011/relationships/chartStyle" Target="style192.xml"/><Relationship Id="rId4" Type="http://schemas.openxmlformats.org/officeDocument/2006/relationships/chartUserShapes" Target="../drawings/drawing71.xml"/></Relationships>
</file>

<file path=word/charts/_rels/chart193.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ALLURA%20RED%20ADSORPTION.xlsx" TargetMode="External"/><Relationship Id="rId2" Type="http://schemas.microsoft.com/office/2011/relationships/chartColorStyle" Target="colors193.xml"/><Relationship Id="rId1" Type="http://schemas.microsoft.com/office/2011/relationships/chartStyle" Target="style193.xml"/><Relationship Id="rId4" Type="http://schemas.openxmlformats.org/officeDocument/2006/relationships/chartUserShapes" Target="../drawings/drawing72.xml"/></Relationships>
</file>

<file path=word/charts/_rels/chart194.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194.xml"/><Relationship Id="rId1" Type="http://schemas.microsoft.com/office/2011/relationships/chartStyle" Target="style194.xml"/></Relationships>
</file>

<file path=word/charts/_rels/chart195.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195.xml"/><Relationship Id="rId1" Type="http://schemas.microsoft.com/office/2011/relationships/chartStyle" Target="style195.xml"/></Relationships>
</file>

<file path=word/charts/_rels/chart196.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196.xml"/><Relationship Id="rId1" Type="http://schemas.microsoft.com/office/2011/relationships/chartStyle" Target="style196.xml"/></Relationships>
</file>

<file path=word/charts/_rels/chart197.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197.xml"/><Relationship Id="rId1" Type="http://schemas.microsoft.com/office/2011/relationships/chartStyle" Target="style197.xml"/></Relationships>
</file>

<file path=word/charts/_rels/chart198.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198.xml"/><Relationship Id="rId1" Type="http://schemas.microsoft.com/office/2011/relationships/chartStyle" Target="style198.xml"/></Relationships>
</file>

<file path=word/charts/_rels/chart199.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199.xml"/><Relationship Id="rId1" Type="http://schemas.microsoft.com/office/2011/relationships/chartStyle" Target="style199.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BANKOLE%20DEBORAH\Desktop\PROPOSAL\FTIR%20PLOTS.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20.xml"/><Relationship Id="rId1" Type="http://schemas.microsoft.com/office/2011/relationships/chartStyle" Target="style20.xml"/></Relationships>
</file>

<file path=word/charts/_rels/chart200.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200.xml"/><Relationship Id="rId1" Type="http://schemas.microsoft.com/office/2011/relationships/chartStyle" Target="style200.xml"/><Relationship Id="rId4" Type="http://schemas.openxmlformats.org/officeDocument/2006/relationships/chartUserShapes" Target="../drawings/drawing73.xml"/></Relationships>
</file>

<file path=word/charts/_rels/chart201.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201.xml"/><Relationship Id="rId1" Type="http://schemas.microsoft.com/office/2011/relationships/chartStyle" Target="style201.xml"/><Relationship Id="rId4" Type="http://schemas.openxmlformats.org/officeDocument/2006/relationships/chartUserShapes" Target="../drawings/drawing74.xml"/></Relationships>
</file>

<file path=word/charts/_rels/chart202.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202.xml"/><Relationship Id="rId1" Type="http://schemas.microsoft.com/office/2011/relationships/chartStyle" Target="style202.xml"/><Relationship Id="rId4" Type="http://schemas.openxmlformats.org/officeDocument/2006/relationships/chartUserShapes" Target="../drawings/drawing75.xml"/></Relationships>
</file>

<file path=word/charts/_rels/chart203.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ALLURA%20RED%20DYE%20ADSORPTION.xlsx" TargetMode="External"/><Relationship Id="rId2" Type="http://schemas.microsoft.com/office/2011/relationships/chartColorStyle" Target="colors203.xml"/><Relationship Id="rId1" Type="http://schemas.microsoft.com/office/2011/relationships/chartStyle" Target="style203.xml"/><Relationship Id="rId4" Type="http://schemas.openxmlformats.org/officeDocument/2006/relationships/chartUserShapes" Target="../drawings/drawing76.xml"/></Relationships>
</file>

<file path=word/charts/_rels/chart204.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04.xml"/><Relationship Id="rId1" Type="http://schemas.microsoft.com/office/2011/relationships/chartStyle" Target="style204.xml"/></Relationships>
</file>

<file path=word/charts/_rels/chart205.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05.xml"/><Relationship Id="rId1" Type="http://schemas.microsoft.com/office/2011/relationships/chartStyle" Target="style205.xml"/></Relationships>
</file>

<file path=word/charts/_rels/chart206.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06.xml"/><Relationship Id="rId1" Type="http://schemas.microsoft.com/office/2011/relationships/chartStyle" Target="style206.xml"/></Relationships>
</file>

<file path=word/charts/_rels/chart207.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07.xml"/><Relationship Id="rId1" Type="http://schemas.microsoft.com/office/2011/relationships/chartStyle" Target="style207.xml"/></Relationships>
</file>

<file path=word/charts/_rels/chart208.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08.xml"/><Relationship Id="rId1" Type="http://schemas.microsoft.com/office/2011/relationships/chartStyle" Target="style208.xml"/></Relationships>
</file>

<file path=word/charts/_rels/chart209.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09.xml"/><Relationship Id="rId1" Type="http://schemas.microsoft.com/office/2011/relationships/chartStyle" Target="style209.xml"/></Relationships>
</file>

<file path=word/charts/_rels/chart21.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21.xml"/><Relationship Id="rId1" Type="http://schemas.microsoft.com/office/2011/relationships/chartStyle" Target="style21.xml"/></Relationships>
</file>

<file path=word/charts/_rels/chart210.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10.xml"/><Relationship Id="rId1" Type="http://schemas.microsoft.com/office/2011/relationships/chartStyle" Target="style210.xml"/><Relationship Id="rId4" Type="http://schemas.openxmlformats.org/officeDocument/2006/relationships/chartUserShapes" Target="../drawings/drawing77.xml"/></Relationships>
</file>

<file path=word/charts/_rels/chart211.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11.xml"/><Relationship Id="rId1" Type="http://schemas.microsoft.com/office/2011/relationships/chartStyle" Target="style211.xml"/><Relationship Id="rId4" Type="http://schemas.openxmlformats.org/officeDocument/2006/relationships/chartUserShapes" Target="../drawings/drawing78.xml"/></Relationships>
</file>

<file path=word/charts/_rels/chart212.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12.xml"/><Relationship Id="rId1" Type="http://schemas.microsoft.com/office/2011/relationships/chartStyle" Target="style212.xml"/><Relationship Id="rId4" Type="http://schemas.openxmlformats.org/officeDocument/2006/relationships/chartUserShapes" Target="../drawings/drawing79.xml"/></Relationships>
</file>

<file path=word/charts/_rels/chart213.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ALLURA%20RED%20ADSORPTION.xlsx" TargetMode="External"/><Relationship Id="rId2" Type="http://schemas.microsoft.com/office/2011/relationships/chartColorStyle" Target="colors213.xml"/><Relationship Id="rId1" Type="http://schemas.microsoft.com/office/2011/relationships/chartStyle" Target="style213.xml"/><Relationship Id="rId4" Type="http://schemas.openxmlformats.org/officeDocument/2006/relationships/chartUserShapes" Target="../drawings/drawing80.xml"/></Relationships>
</file>

<file path=word/charts/_rels/chart214.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214.xml"/><Relationship Id="rId1" Type="http://schemas.microsoft.com/office/2011/relationships/chartStyle" Target="style214.xml"/></Relationships>
</file>

<file path=word/charts/_rels/chart215.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215.xml"/><Relationship Id="rId1" Type="http://schemas.microsoft.com/office/2011/relationships/chartStyle" Target="style215.xml"/></Relationships>
</file>

<file path=word/charts/_rels/chart216.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16.xml"/><Relationship Id="rId1" Type="http://schemas.microsoft.com/office/2011/relationships/chartStyle" Target="style216.xml"/></Relationships>
</file>

<file path=word/charts/_rels/chart217.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17.xml"/><Relationship Id="rId1" Type="http://schemas.microsoft.com/office/2011/relationships/chartStyle" Target="style217.xml"/></Relationships>
</file>

<file path=word/charts/_rels/chart218.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18.xml"/><Relationship Id="rId1" Type="http://schemas.microsoft.com/office/2011/relationships/chartStyle" Target="style218.xml"/></Relationships>
</file>

<file path=word/charts/_rels/chart219.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19.xml"/><Relationship Id="rId1" Type="http://schemas.microsoft.com/office/2011/relationships/chartStyle" Target="style219.xml"/></Relationships>
</file>

<file path=word/charts/_rels/chart22.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22.xml"/><Relationship Id="rId1" Type="http://schemas.microsoft.com/office/2011/relationships/chartStyle" Target="style22.xml"/></Relationships>
</file>

<file path=word/charts/_rels/chart220.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20.xml"/><Relationship Id="rId1" Type="http://schemas.microsoft.com/office/2011/relationships/chartStyle" Target="style220.xml"/></Relationships>
</file>

<file path=word/charts/_rels/chart221.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21.xml"/><Relationship Id="rId1" Type="http://schemas.microsoft.com/office/2011/relationships/chartStyle" Target="style221.xml"/></Relationships>
</file>

<file path=word/charts/_rels/chart222.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22.xml"/><Relationship Id="rId1" Type="http://schemas.microsoft.com/office/2011/relationships/chartStyle" Target="style222.xml"/><Relationship Id="rId4" Type="http://schemas.openxmlformats.org/officeDocument/2006/relationships/chartUserShapes" Target="../drawings/drawing81.xml"/></Relationships>
</file>

<file path=word/charts/_rels/chart223.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23.xml"/><Relationship Id="rId1" Type="http://schemas.microsoft.com/office/2011/relationships/chartStyle" Target="style223.xml"/><Relationship Id="rId4" Type="http://schemas.openxmlformats.org/officeDocument/2006/relationships/chartUserShapes" Target="../drawings/drawing82.xml"/></Relationships>
</file>

<file path=word/charts/_rels/chart224.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24.xml"/><Relationship Id="rId1" Type="http://schemas.microsoft.com/office/2011/relationships/chartStyle" Target="style224.xml"/><Relationship Id="rId4" Type="http://schemas.openxmlformats.org/officeDocument/2006/relationships/chartUserShapes" Target="../drawings/drawing83.xml"/></Relationships>
</file>

<file path=word/charts/_rels/chart225.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SUNSET%20YELLOW%20ADSORPTION.xlsx" TargetMode="External"/><Relationship Id="rId2" Type="http://schemas.microsoft.com/office/2011/relationships/chartColorStyle" Target="colors225.xml"/><Relationship Id="rId1" Type="http://schemas.microsoft.com/office/2011/relationships/chartStyle" Target="style225.xml"/><Relationship Id="rId4" Type="http://schemas.openxmlformats.org/officeDocument/2006/relationships/chartUserShapes" Target="../drawings/drawing84.xml"/></Relationships>
</file>

<file path=word/charts/_rels/chart226.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26.xml"/><Relationship Id="rId1" Type="http://schemas.microsoft.com/office/2011/relationships/chartStyle" Target="style226.xml"/></Relationships>
</file>

<file path=word/charts/_rels/chart227.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27.xml"/><Relationship Id="rId1" Type="http://schemas.microsoft.com/office/2011/relationships/chartStyle" Target="style227.xml"/></Relationships>
</file>

<file path=word/charts/_rels/chart228.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28.xml"/><Relationship Id="rId1" Type="http://schemas.microsoft.com/office/2011/relationships/chartStyle" Target="style228.xml"/></Relationships>
</file>

<file path=word/charts/_rels/chart229.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29.xml"/><Relationship Id="rId1" Type="http://schemas.microsoft.com/office/2011/relationships/chartStyle" Target="style229.xml"/></Relationships>
</file>

<file path=word/charts/_rels/chart23.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23.xml"/><Relationship Id="rId1" Type="http://schemas.microsoft.com/office/2011/relationships/chartStyle" Target="style23.xml"/></Relationships>
</file>

<file path=word/charts/_rels/chart230.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30.xml"/><Relationship Id="rId1" Type="http://schemas.microsoft.com/office/2011/relationships/chartStyle" Target="style230.xml"/></Relationships>
</file>

<file path=word/charts/_rels/chart231.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31.xml"/><Relationship Id="rId1" Type="http://schemas.microsoft.com/office/2011/relationships/chartStyle" Target="style231.xml"/></Relationships>
</file>

<file path=word/charts/_rels/chart232.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32.xml"/><Relationship Id="rId1" Type="http://schemas.microsoft.com/office/2011/relationships/chartStyle" Target="style232.xml"/><Relationship Id="rId4" Type="http://schemas.openxmlformats.org/officeDocument/2006/relationships/chartUserShapes" Target="../drawings/drawing85.xml"/></Relationships>
</file>

<file path=word/charts/_rels/chart233.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33.xml"/><Relationship Id="rId1" Type="http://schemas.microsoft.com/office/2011/relationships/chartStyle" Target="style233.xml"/><Relationship Id="rId4" Type="http://schemas.openxmlformats.org/officeDocument/2006/relationships/chartUserShapes" Target="../drawings/drawing86.xml"/></Relationships>
</file>

<file path=word/charts/_rels/chart234.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34.xml"/><Relationship Id="rId1" Type="http://schemas.microsoft.com/office/2011/relationships/chartStyle" Target="style234.xml"/><Relationship Id="rId4" Type="http://schemas.openxmlformats.org/officeDocument/2006/relationships/chartUserShapes" Target="../drawings/drawing87.xml"/></Relationships>
</file>

<file path=word/charts/_rels/chart235.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SUNSET%20YELLOW%20ADSORPTION.xlsx" TargetMode="External"/><Relationship Id="rId2" Type="http://schemas.microsoft.com/office/2011/relationships/chartColorStyle" Target="colors235.xml"/><Relationship Id="rId1" Type="http://schemas.microsoft.com/office/2011/relationships/chartStyle" Target="style235.xml"/><Relationship Id="rId4" Type="http://schemas.openxmlformats.org/officeDocument/2006/relationships/chartUserShapes" Target="../drawings/drawing88.xml"/></Relationships>
</file>

<file path=word/charts/_rels/chart236.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36.xml"/><Relationship Id="rId1" Type="http://schemas.microsoft.com/office/2011/relationships/chartStyle" Target="style236.xml"/></Relationships>
</file>

<file path=word/charts/_rels/chart237.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37.xml"/><Relationship Id="rId1" Type="http://schemas.microsoft.com/office/2011/relationships/chartStyle" Target="style237.xml"/></Relationships>
</file>

<file path=word/charts/_rels/chart238.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38.xml"/><Relationship Id="rId1" Type="http://schemas.microsoft.com/office/2011/relationships/chartStyle" Target="style238.xml"/></Relationships>
</file>

<file path=word/charts/_rels/chart239.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39.xml"/><Relationship Id="rId1" Type="http://schemas.microsoft.com/office/2011/relationships/chartStyle" Target="style239.xml"/></Relationships>
</file>

<file path=word/charts/_rels/chart24.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24.xml"/><Relationship Id="rId1" Type="http://schemas.microsoft.com/office/2011/relationships/chartStyle" Target="style24.xml"/><Relationship Id="rId4" Type="http://schemas.openxmlformats.org/officeDocument/2006/relationships/chartUserShapes" Target="../drawings/drawing5.xml"/></Relationships>
</file>

<file path=word/charts/_rels/chart240.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40.xml"/><Relationship Id="rId1" Type="http://schemas.microsoft.com/office/2011/relationships/chartStyle" Target="style240.xml"/></Relationships>
</file>

<file path=word/charts/_rels/chart241.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41.xml"/><Relationship Id="rId1" Type="http://schemas.microsoft.com/office/2011/relationships/chartStyle" Target="style241.xml"/></Relationships>
</file>

<file path=word/charts/_rels/chart242.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42.xml"/><Relationship Id="rId1" Type="http://schemas.microsoft.com/office/2011/relationships/chartStyle" Target="style242.xml"/><Relationship Id="rId4" Type="http://schemas.openxmlformats.org/officeDocument/2006/relationships/chartUserShapes" Target="../drawings/drawing89.xml"/></Relationships>
</file>

<file path=word/charts/_rels/chart243.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43.xml"/><Relationship Id="rId1" Type="http://schemas.microsoft.com/office/2011/relationships/chartStyle" Target="style243.xml"/><Relationship Id="rId4" Type="http://schemas.openxmlformats.org/officeDocument/2006/relationships/chartUserShapes" Target="../drawings/drawing90.xml"/></Relationships>
</file>

<file path=word/charts/_rels/chart244.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44.xml"/><Relationship Id="rId1" Type="http://schemas.microsoft.com/office/2011/relationships/chartStyle" Target="style244.xml"/><Relationship Id="rId4" Type="http://schemas.openxmlformats.org/officeDocument/2006/relationships/chartUserShapes" Target="../drawings/drawing91.xml"/></Relationships>
</file>

<file path=word/charts/_rels/chart245.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SUNSET%20YELLOW%20ADSORPTION.xlsx" TargetMode="External"/><Relationship Id="rId2" Type="http://schemas.microsoft.com/office/2011/relationships/chartColorStyle" Target="colors245.xml"/><Relationship Id="rId1" Type="http://schemas.microsoft.com/office/2011/relationships/chartStyle" Target="style245.xml"/><Relationship Id="rId4" Type="http://schemas.openxmlformats.org/officeDocument/2006/relationships/chartUserShapes" Target="../drawings/drawing92.xml"/></Relationships>
</file>

<file path=word/charts/_rels/chart246.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46.xml"/><Relationship Id="rId1" Type="http://schemas.microsoft.com/office/2011/relationships/chartStyle" Target="style246.xml"/></Relationships>
</file>

<file path=word/charts/_rels/chart247.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47.xml"/><Relationship Id="rId1" Type="http://schemas.microsoft.com/office/2011/relationships/chartStyle" Target="style247.xml"/></Relationships>
</file>

<file path=word/charts/_rels/chart248.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48.xml"/><Relationship Id="rId1" Type="http://schemas.microsoft.com/office/2011/relationships/chartStyle" Target="style248.xml"/></Relationships>
</file>

<file path=word/charts/_rels/chart249.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49.xml"/><Relationship Id="rId1" Type="http://schemas.microsoft.com/office/2011/relationships/chartStyle" Target="style249.xml"/></Relationships>
</file>

<file path=word/charts/_rels/chart25.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25.xml"/><Relationship Id="rId1" Type="http://schemas.microsoft.com/office/2011/relationships/chartStyle" Target="style25.xml"/><Relationship Id="rId4" Type="http://schemas.openxmlformats.org/officeDocument/2006/relationships/chartUserShapes" Target="../drawings/drawing6.xml"/></Relationships>
</file>

<file path=word/charts/_rels/chart250.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50.xml"/><Relationship Id="rId1" Type="http://schemas.microsoft.com/office/2011/relationships/chartStyle" Target="style250.xml"/></Relationships>
</file>

<file path=word/charts/_rels/chart251.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51.xml"/><Relationship Id="rId1" Type="http://schemas.microsoft.com/office/2011/relationships/chartStyle" Target="style251.xml"/></Relationships>
</file>

<file path=word/charts/_rels/chart252.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52.xml"/><Relationship Id="rId1" Type="http://schemas.microsoft.com/office/2011/relationships/chartStyle" Target="style252.xml"/><Relationship Id="rId4" Type="http://schemas.openxmlformats.org/officeDocument/2006/relationships/chartUserShapes" Target="../drawings/drawing93.xml"/></Relationships>
</file>

<file path=word/charts/_rels/chart253.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53.xml"/><Relationship Id="rId1" Type="http://schemas.microsoft.com/office/2011/relationships/chartStyle" Target="style253.xml"/><Relationship Id="rId4" Type="http://schemas.openxmlformats.org/officeDocument/2006/relationships/chartUserShapes" Target="../drawings/drawing94.xml"/></Relationships>
</file>

<file path=word/charts/_rels/chart254.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54.xml"/><Relationship Id="rId1" Type="http://schemas.microsoft.com/office/2011/relationships/chartStyle" Target="style254.xml"/><Relationship Id="rId4" Type="http://schemas.openxmlformats.org/officeDocument/2006/relationships/chartUserShapes" Target="../drawings/drawing95.xml"/></Relationships>
</file>

<file path=word/charts/_rels/chart255.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SUNSET%20YELLOW%20ADSORPTION.xlsx" TargetMode="External"/><Relationship Id="rId2" Type="http://schemas.microsoft.com/office/2011/relationships/chartColorStyle" Target="colors255.xml"/><Relationship Id="rId1" Type="http://schemas.microsoft.com/office/2011/relationships/chartStyle" Target="style255.xml"/><Relationship Id="rId4" Type="http://schemas.openxmlformats.org/officeDocument/2006/relationships/chartUserShapes" Target="../drawings/drawing96.xml"/></Relationships>
</file>

<file path=word/charts/_rels/chart256.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56.xml"/><Relationship Id="rId1" Type="http://schemas.microsoft.com/office/2011/relationships/chartStyle" Target="style256.xml"/></Relationships>
</file>

<file path=word/charts/_rels/chart257.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57.xml"/><Relationship Id="rId1" Type="http://schemas.microsoft.com/office/2011/relationships/chartStyle" Target="style257.xml"/></Relationships>
</file>

<file path=word/charts/_rels/chart258.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58.xml"/><Relationship Id="rId1" Type="http://schemas.microsoft.com/office/2011/relationships/chartStyle" Target="style258.xml"/></Relationships>
</file>

<file path=word/charts/_rels/chart259.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59.xml"/><Relationship Id="rId1" Type="http://schemas.microsoft.com/office/2011/relationships/chartStyle" Target="style259.xml"/></Relationships>
</file>

<file path=word/charts/_rels/chart26.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26.xml"/><Relationship Id="rId1" Type="http://schemas.microsoft.com/office/2011/relationships/chartStyle" Target="style26.xml"/><Relationship Id="rId4" Type="http://schemas.openxmlformats.org/officeDocument/2006/relationships/chartUserShapes" Target="../drawings/drawing7.xml"/></Relationships>
</file>

<file path=word/charts/_rels/chart260.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60.xml"/><Relationship Id="rId1" Type="http://schemas.microsoft.com/office/2011/relationships/chartStyle" Target="style260.xml"/></Relationships>
</file>

<file path=word/charts/_rels/chart261.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61.xml"/><Relationship Id="rId1" Type="http://schemas.microsoft.com/office/2011/relationships/chartStyle" Target="style261.xml"/></Relationships>
</file>

<file path=word/charts/_rels/chart262.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62.xml"/><Relationship Id="rId1" Type="http://schemas.microsoft.com/office/2011/relationships/chartStyle" Target="style262.xml"/><Relationship Id="rId4" Type="http://schemas.openxmlformats.org/officeDocument/2006/relationships/chartUserShapes" Target="../drawings/drawing97.xml"/></Relationships>
</file>

<file path=word/charts/_rels/chart263.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63.xml"/><Relationship Id="rId1" Type="http://schemas.microsoft.com/office/2011/relationships/chartStyle" Target="style263.xml"/><Relationship Id="rId4" Type="http://schemas.openxmlformats.org/officeDocument/2006/relationships/chartUserShapes" Target="../drawings/drawing98.xml"/></Relationships>
</file>

<file path=word/charts/_rels/chart264.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64.xml"/><Relationship Id="rId1" Type="http://schemas.microsoft.com/office/2011/relationships/chartStyle" Target="style264.xml"/><Relationship Id="rId4" Type="http://schemas.openxmlformats.org/officeDocument/2006/relationships/chartUserShapes" Target="../drawings/drawing99.xml"/></Relationships>
</file>

<file path=word/charts/_rels/chart265.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SUNSET%20YELLOW%20ADSORPTION.xlsx" TargetMode="External"/><Relationship Id="rId2" Type="http://schemas.microsoft.com/office/2011/relationships/chartColorStyle" Target="colors265.xml"/><Relationship Id="rId1" Type="http://schemas.microsoft.com/office/2011/relationships/chartStyle" Target="style265.xml"/><Relationship Id="rId4" Type="http://schemas.openxmlformats.org/officeDocument/2006/relationships/chartUserShapes" Target="../drawings/drawing100.xml"/></Relationships>
</file>

<file path=word/charts/_rels/chart266.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BSP1%20FOR%20CQ.xlsx" TargetMode="External"/><Relationship Id="rId2" Type="http://schemas.microsoft.com/office/2011/relationships/chartColorStyle" Target="colors266.xml"/><Relationship Id="rId1" Type="http://schemas.microsoft.com/office/2011/relationships/chartStyle" Target="style266.xml"/></Relationships>
</file>

<file path=word/charts/_rels/chart267.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BSP1%20FOR%20CQ.xlsx" TargetMode="External"/><Relationship Id="rId2" Type="http://schemas.microsoft.com/office/2011/relationships/chartColorStyle" Target="colors267.xml"/><Relationship Id="rId1" Type="http://schemas.microsoft.com/office/2011/relationships/chartStyle" Target="style267.xml"/></Relationships>
</file>

<file path=word/charts/_rels/chart268.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BSP1%20FOR%20CQ.xlsx" TargetMode="External"/><Relationship Id="rId2" Type="http://schemas.microsoft.com/office/2011/relationships/chartColorStyle" Target="colors268.xml"/><Relationship Id="rId1" Type="http://schemas.microsoft.com/office/2011/relationships/chartStyle" Target="style268.xml"/></Relationships>
</file>

<file path=word/charts/_rels/chart269.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BSP1%20FOR%20CQ.xlsx" TargetMode="External"/><Relationship Id="rId2" Type="http://schemas.microsoft.com/office/2011/relationships/chartColorStyle" Target="colors269.xml"/><Relationship Id="rId1" Type="http://schemas.microsoft.com/office/2011/relationships/chartStyle" Target="style269.xml"/></Relationships>
</file>

<file path=word/charts/_rels/chart27.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HLOROQUINE%20PHOSPHATE%20UPDATE.xlsx" TargetMode="External"/><Relationship Id="rId2" Type="http://schemas.microsoft.com/office/2011/relationships/chartColorStyle" Target="colors27.xml"/><Relationship Id="rId1" Type="http://schemas.microsoft.com/office/2011/relationships/chartStyle" Target="style27.xml"/><Relationship Id="rId4" Type="http://schemas.openxmlformats.org/officeDocument/2006/relationships/chartUserShapes" Target="../drawings/drawing8.xml"/></Relationships>
</file>

<file path=word/charts/_rels/chart270.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BSP1%20FOR%20CQ.xlsx" TargetMode="External"/><Relationship Id="rId2" Type="http://schemas.microsoft.com/office/2011/relationships/chartColorStyle" Target="colors270.xml"/><Relationship Id="rId1" Type="http://schemas.microsoft.com/office/2011/relationships/chartStyle" Target="style270.xml"/></Relationships>
</file>

<file path=word/charts/_rels/chart271.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BSP1%20FOR%20CQ.xlsx" TargetMode="External"/><Relationship Id="rId2" Type="http://schemas.microsoft.com/office/2011/relationships/chartColorStyle" Target="colors271.xml"/><Relationship Id="rId1" Type="http://schemas.microsoft.com/office/2011/relationships/chartStyle" Target="style271.xml"/></Relationships>
</file>

<file path=word/charts/_rels/chart272.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BSP1%20FOR%20CQ.xlsx" TargetMode="External"/><Relationship Id="rId2" Type="http://schemas.microsoft.com/office/2011/relationships/chartColorStyle" Target="colors272.xml"/><Relationship Id="rId1" Type="http://schemas.microsoft.com/office/2011/relationships/chartStyle" Target="style272.xml"/></Relationships>
</file>

<file path=word/charts/_rels/chart273.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EB1%20VS%20CQ.xlsx" TargetMode="External"/><Relationship Id="rId2" Type="http://schemas.microsoft.com/office/2011/relationships/chartColorStyle" Target="colors273.xml"/><Relationship Id="rId1" Type="http://schemas.microsoft.com/office/2011/relationships/chartStyle" Target="style273.xml"/></Relationships>
</file>

<file path=word/charts/_rels/chart274.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EB1%20VS%20CQ.xlsx" TargetMode="External"/><Relationship Id="rId2" Type="http://schemas.microsoft.com/office/2011/relationships/chartColorStyle" Target="colors274.xml"/><Relationship Id="rId1" Type="http://schemas.microsoft.com/office/2011/relationships/chartStyle" Target="style274.xml"/></Relationships>
</file>

<file path=word/charts/_rels/chart275.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EB1%20VS%20CQ.xlsx" TargetMode="External"/><Relationship Id="rId2" Type="http://schemas.microsoft.com/office/2011/relationships/chartColorStyle" Target="colors275.xml"/><Relationship Id="rId1" Type="http://schemas.microsoft.com/office/2011/relationships/chartStyle" Target="style275.xml"/></Relationships>
</file>

<file path=word/charts/_rels/chart276.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EB1%20VS%20CQ.xlsx" TargetMode="External"/><Relationship Id="rId2" Type="http://schemas.microsoft.com/office/2011/relationships/chartColorStyle" Target="colors276.xml"/><Relationship Id="rId1" Type="http://schemas.microsoft.com/office/2011/relationships/chartStyle" Target="style276.xml"/></Relationships>
</file>

<file path=word/charts/_rels/chart277.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EB1%20VS%20CQ.xlsx" TargetMode="External"/><Relationship Id="rId2" Type="http://schemas.microsoft.com/office/2011/relationships/chartColorStyle" Target="colors277.xml"/><Relationship Id="rId1" Type="http://schemas.microsoft.com/office/2011/relationships/chartStyle" Target="style277.xml"/></Relationships>
</file>

<file path=word/charts/_rels/chart278.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EB1%20VS%20CQ.xlsx" TargetMode="External"/><Relationship Id="rId2" Type="http://schemas.microsoft.com/office/2011/relationships/chartColorStyle" Target="colors278.xml"/><Relationship Id="rId1" Type="http://schemas.microsoft.com/office/2011/relationships/chartStyle" Target="style278.xml"/></Relationships>
</file>

<file path=word/charts/_rels/chart279.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EB1%20VS%20CQ.xlsx" TargetMode="External"/><Relationship Id="rId2" Type="http://schemas.microsoft.com/office/2011/relationships/chartColorStyle" Target="colors279.xml"/><Relationship Id="rId1" Type="http://schemas.microsoft.com/office/2011/relationships/chartStyle" Target="style279.xml"/></Relationships>
</file>

<file path=word/charts/_rels/chart28.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28.xml"/><Relationship Id="rId1" Type="http://schemas.microsoft.com/office/2011/relationships/chartStyle" Target="style28.xml"/></Relationships>
</file>

<file path=word/charts/_rels/chart280.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HSP1%20FOR%20ALLURA%20RED.xlsx" TargetMode="External"/><Relationship Id="rId2" Type="http://schemas.microsoft.com/office/2011/relationships/chartColorStyle" Target="colors280.xml"/><Relationship Id="rId1" Type="http://schemas.microsoft.com/office/2011/relationships/chartStyle" Target="style280.xml"/></Relationships>
</file>

<file path=word/charts/_rels/chart281.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HSP1%20FOR%20ALLURA%20RED.xlsx" TargetMode="External"/><Relationship Id="rId2" Type="http://schemas.microsoft.com/office/2011/relationships/chartColorStyle" Target="colors281.xml"/><Relationship Id="rId1" Type="http://schemas.microsoft.com/office/2011/relationships/chartStyle" Target="style281.xml"/></Relationships>
</file>

<file path=word/charts/_rels/chart282.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HSP1%20FOR%20ALLURA%20RED.xlsx" TargetMode="External"/><Relationship Id="rId2" Type="http://schemas.microsoft.com/office/2011/relationships/chartColorStyle" Target="colors282.xml"/><Relationship Id="rId1" Type="http://schemas.microsoft.com/office/2011/relationships/chartStyle" Target="style282.xml"/></Relationships>
</file>

<file path=word/charts/_rels/chart283.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HSP1%20FOR%20ALLURA%20RED.xlsx" TargetMode="External"/><Relationship Id="rId2" Type="http://schemas.microsoft.com/office/2011/relationships/chartColorStyle" Target="colors283.xml"/><Relationship Id="rId1" Type="http://schemas.microsoft.com/office/2011/relationships/chartStyle" Target="style283.xml"/></Relationships>
</file>

<file path=word/charts/_rels/chart284.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HSP1%20FOR%20ALLURA%20RED.xlsx" TargetMode="External"/><Relationship Id="rId2" Type="http://schemas.microsoft.com/office/2011/relationships/chartColorStyle" Target="colors284.xml"/><Relationship Id="rId1" Type="http://schemas.microsoft.com/office/2011/relationships/chartStyle" Target="style284.xml"/></Relationships>
</file>

<file path=word/charts/_rels/chart285.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HSP1%20FOR%20ALLURA%20RED.xlsx" TargetMode="External"/><Relationship Id="rId2" Type="http://schemas.microsoft.com/office/2011/relationships/chartColorStyle" Target="colors285.xml"/><Relationship Id="rId1" Type="http://schemas.microsoft.com/office/2011/relationships/chartStyle" Target="style285.xml"/></Relationships>
</file>

<file path=word/charts/_rels/chart286.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HSP1%20FOR%20ALLURA%20RED.xlsx" TargetMode="External"/><Relationship Id="rId2" Type="http://schemas.microsoft.com/office/2011/relationships/chartColorStyle" Target="colors286.xml"/><Relationship Id="rId1" Type="http://schemas.microsoft.com/office/2011/relationships/chartStyle" Target="style286.xml"/></Relationships>
</file>

<file path=word/charts/_rels/chart287.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RHP1%20FOR%20ALLURA%20RED%20ADSORPTION.xlsx" TargetMode="External"/><Relationship Id="rId2" Type="http://schemas.microsoft.com/office/2011/relationships/chartColorStyle" Target="colors287.xml"/><Relationship Id="rId1" Type="http://schemas.microsoft.com/office/2011/relationships/chartStyle" Target="style287.xml"/></Relationships>
</file>

<file path=word/charts/_rels/chart288.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RHP1%20FOR%20ALLURA%20RED%20ADSORPTION.xlsx" TargetMode="External"/><Relationship Id="rId2" Type="http://schemas.microsoft.com/office/2011/relationships/chartColorStyle" Target="colors288.xml"/><Relationship Id="rId1" Type="http://schemas.microsoft.com/office/2011/relationships/chartStyle" Target="style288.xml"/></Relationships>
</file>

<file path=word/charts/_rels/chart289.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RHP1%20FOR%20ALLURA%20RED%20ADSORPTION.xlsx" TargetMode="External"/><Relationship Id="rId2" Type="http://schemas.microsoft.com/office/2011/relationships/chartColorStyle" Target="colors289.xml"/><Relationship Id="rId1" Type="http://schemas.microsoft.com/office/2011/relationships/chartStyle" Target="style289.xml"/></Relationships>
</file>

<file path=word/charts/_rels/chart29.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29.xml"/><Relationship Id="rId1" Type="http://schemas.microsoft.com/office/2011/relationships/chartStyle" Target="style29.xml"/></Relationships>
</file>

<file path=word/charts/_rels/chart290.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RHP1%20FOR%20ALLURA%20RED%20ADSORPTION.xlsx" TargetMode="External"/><Relationship Id="rId2" Type="http://schemas.microsoft.com/office/2011/relationships/chartColorStyle" Target="colors290.xml"/><Relationship Id="rId1" Type="http://schemas.microsoft.com/office/2011/relationships/chartStyle" Target="style290.xml"/></Relationships>
</file>

<file path=word/charts/_rels/chart291.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RHP1%20FOR%20ALLURA%20RED%20ADSORPTION.xlsx" TargetMode="External"/><Relationship Id="rId2" Type="http://schemas.microsoft.com/office/2011/relationships/chartColorStyle" Target="colors291.xml"/><Relationship Id="rId1" Type="http://schemas.microsoft.com/office/2011/relationships/chartStyle" Target="style291.xml"/></Relationships>
</file>

<file path=word/charts/_rels/chart292.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RHP1%20FOR%20ALLURA%20RED%20ADSORPTION.xlsx" TargetMode="External"/><Relationship Id="rId2" Type="http://schemas.microsoft.com/office/2011/relationships/chartColorStyle" Target="colors292.xml"/><Relationship Id="rId1" Type="http://schemas.microsoft.com/office/2011/relationships/chartStyle" Target="style292.xml"/></Relationships>
</file>

<file path=word/charts/_rels/chart293.xml.rels><?xml version="1.0" encoding="UTF-8" standalone="yes"?>
<Relationships xmlns="http://schemas.openxmlformats.org/package/2006/relationships"><Relationship Id="rId3" Type="http://schemas.openxmlformats.org/officeDocument/2006/relationships/oleObject" Target="file:///C:\Users\BANKOLE%20DEBORAH\Desktop\PROPOSAL\ADSORPTION%20RESULTS\simulation%20results\RHP1%20FOR%20ALLURA%20RED%20ADSORPTION.xlsx" TargetMode="External"/><Relationship Id="rId2" Type="http://schemas.microsoft.com/office/2011/relationships/chartColorStyle" Target="colors293.xml"/><Relationship Id="rId1" Type="http://schemas.microsoft.com/office/2011/relationships/chartStyle" Target="style293.xml"/></Relationships>
</file>

<file path=word/charts/_rels/chart294.xml.rels><?xml version="1.0" encoding="UTF-8" standalone="yes"?>
<Relationships xmlns="http://schemas.openxmlformats.org/package/2006/relationships"><Relationship Id="rId3" Type="http://schemas.openxmlformats.org/officeDocument/2006/relationships/oleObject" Target="file:///C:\Users\BANKOLE%20DEBORAH\Desktop\PROPOSAL\FTIR%20AFTER\BSPC.CSV" TargetMode="External"/><Relationship Id="rId2" Type="http://schemas.microsoft.com/office/2011/relationships/chartColorStyle" Target="colors294.xml"/><Relationship Id="rId1" Type="http://schemas.microsoft.com/office/2011/relationships/chartStyle" Target="style294.xml"/></Relationships>
</file>

<file path=word/charts/_rels/chart295.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295.xml"/><Relationship Id="rId1" Type="http://schemas.microsoft.com/office/2011/relationships/chartStyle" Target="style295.xml"/></Relationships>
</file>

<file path=word/charts/_rels/chart296.xml.rels><?xml version="1.0" encoding="UTF-8" standalone="yes"?>
<Relationships xmlns="http://schemas.openxmlformats.org/package/2006/relationships"><Relationship Id="rId3" Type="http://schemas.openxmlformats.org/officeDocument/2006/relationships/oleObject" Target="file:///C:\Users\BANKOLE%20DEBORAH\Desktop\PROPOSAL\FTIR%20AFTER\EGBC.CSV" TargetMode="External"/><Relationship Id="rId2" Type="http://schemas.microsoft.com/office/2011/relationships/chartColorStyle" Target="colors296.xml"/><Relationship Id="rId1" Type="http://schemas.microsoft.com/office/2011/relationships/chartStyle" Target="style296.xml"/></Relationships>
</file>

<file path=word/charts/_rels/chart297.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297.xml"/><Relationship Id="rId1" Type="http://schemas.microsoft.com/office/2011/relationships/chartStyle" Target="style297.xml"/></Relationships>
</file>

<file path=word/charts/_rels/chart298.xml.rels><?xml version="1.0" encoding="UTF-8" standalone="yes"?>
<Relationships xmlns="http://schemas.openxmlformats.org/package/2006/relationships"><Relationship Id="rId3" Type="http://schemas.openxmlformats.org/officeDocument/2006/relationships/oleObject" Target="file:///C:\Users\BANKOLE%20DEBORAH\Desktop\PROPOSAL\FTIR%20AFTER\edited%20FTIR\BSC%20PLO.CSV" TargetMode="External"/><Relationship Id="rId2" Type="http://schemas.microsoft.com/office/2011/relationships/chartColorStyle" Target="colors298.xml"/><Relationship Id="rId1" Type="http://schemas.microsoft.com/office/2011/relationships/chartStyle" Target="style298.xml"/></Relationships>
</file>

<file path=word/charts/_rels/chart299.xml.rels><?xml version="1.0" encoding="UTF-8" standalone="yes"?>
<Relationships xmlns="http://schemas.openxmlformats.org/package/2006/relationships"><Relationship Id="rId3" Type="http://schemas.openxmlformats.org/officeDocument/2006/relationships/oleObject" Target="file:///C:\Users\BANKOLE%20DEBORAH\Desktop\PROPOSAL\FTIR%20AFTER\EGC.CSV" TargetMode="External"/><Relationship Id="rId2" Type="http://schemas.microsoft.com/office/2011/relationships/chartColorStyle" Target="colors299.xml"/><Relationship Id="rId1" Type="http://schemas.microsoft.com/office/2011/relationships/chartStyle" Target="style299.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BANKOLE%20DEBORAH\Desktop\PROPOSAL\FTIR%20PLOTS.xlsx" TargetMode="External"/><Relationship Id="rId2" Type="http://schemas.microsoft.com/office/2011/relationships/chartColorStyle" Target="colors3.xml"/><Relationship Id="rId1" Type="http://schemas.microsoft.com/office/2011/relationships/chartStyle" Target="style3.xml"/></Relationships>
</file>

<file path=word/charts/_rels/chart30.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30.xml"/><Relationship Id="rId1" Type="http://schemas.microsoft.com/office/2011/relationships/chartStyle" Target="style30.xml"/></Relationships>
</file>

<file path=word/charts/_rels/chart31.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31.xml"/><Relationship Id="rId1" Type="http://schemas.microsoft.com/office/2011/relationships/chartStyle" Target="style31.xml"/></Relationships>
</file>

<file path=word/charts/_rels/chart32.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32.xml"/><Relationship Id="rId1" Type="http://schemas.microsoft.com/office/2011/relationships/chartStyle" Target="style32.xml"/></Relationships>
</file>

<file path=word/charts/_rels/chart33.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33.xml"/><Relationship Id="rId1" Type="http://schemas.microsoft.com/office/2011/relationships/chartStyle" Target="style33.xml"/></Relationships>
</file>

<file path=word/charts/_rels/chart34.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34.xml"/><Relationship Id="rId1" Type="http://schemas.microsoft.com/office/2011/relationships/chartStyle" Target="style34.xml"/><Relationship Id="rId4" Type="http://schemas.openxmlformats.org/officeDocument/2006/relationships/chartUserShapes" Target="../drawings/drawing9.xml"/></Relationships>
</file>

<file path=word/charts/_rels/chart35.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35.xml"/><Relationship Id="rId1" Type="http://schemas.microsoft.com/office/2011/relationships/chartStyle" Target="style35.xml"/><Relationship Id="rId4" Type="http://schemas.openxmlformats.org/officeDocument/2006/relationships/chartUserShapes" Target="../drawings/drawing10.xml"/></Relationships>
</file>

<file path=word/charts/_rels/chart36.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36.xml"/><Relationship Id="rId1" Type="http://schemas.microsoft.com/office/2011/relationships/chartStyle" Target="style36.xml"/><Relationship Id="rId4" Type="http://schemas.openxmlformats.org/officeDocument/2006/relationships/chartUserShapes" Target="../drawings/drawing11.xml"/></Relationships>
</file>

<file path=word/charts/_rels/chart37.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HLOROQUINE%20ADSORPTION.xlsx" TargetMode="External"/><Relationship Id="rId2" Type="http://schemas.microsoft.com/office/2011/relationships/chartColorStyle" Target="colors37.xml"/><Relationship Id="rId1" Type="http://schemas.microsoft.com/office/2011/relationships/chartStyle" Target="style37.xml"/><Relationship Id="rId4" Type="http://schemas.openxmlformats.org/officeDocument/2006/relationships/chartUserShapes" Target="../drawings/drawing12.xml"/></Relationships>
</file>

<file path=word/charts/_rels/chart38.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ON%20CHLOROQUINE%20PHOSPHATE%20ADSORPION(AutoRecovered).xlsx" TargetMode="External"/><Relationship Id="rId2" Type="http://schemas.microsoft.com/office/2011/relationships/chartColorStyle" Target="colors38.xml"/><Relationship Id="rId1" Type="http://schemas.microsoft.com/office/2011/relationships/chartStyle" Target="style38.xml"/></Relationships>
</file>

<file path=word/charts/_rels/chart39.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ON%20CHLOROQUINE%20PHOSPHATE%20ADSORPION(AutoRecovered).xlsx" TargetMode="External"/><Relationship Id="rId2" Type="http://schemas.microsoft.com/office/2011/relationships/chartColorStyle" Target="colors39.xml"/><Relationship Id="rId1" Type="http://schemas.microsoft.com/office/2011/relationships/chartStyle" Target="style39.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BANKOLE%20DEBORAH\Desktop\PROPOSAL\FTIR%20PLOTS.xlsx" TargetMode="External"/><Relationship Id="rId2" Type="http://schemas.microsoft.com/office/2011/relationships/chartColorStyle" Target="colors4.xml"/><Relationship Id="rId1" Type="http://schemas.microsoft.com/office/2011/relationships/chartStyle" Target="style4.xml"/></Relationships>
</file>

<file path=word/charts/_rels/chart40.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ON%20CHLOROQUINE%20PHOSPHATE%20ADSORPION(AutoRecovered).xlsx" TargetMode="External"/><Relationship Id="rId2" Type="http://schemas.microsoft.com/office/2011/relationships/chartColorStyle" Target="colors40.xml"/><Relationship Id="rId1" Type="http://schemas.microsoft.com/office/2011/relationships/chartStyle" Target="style40.xml"/></Relationships>
</file>

<file path=word/charts/_rels/chart41.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ON%20CHLOROQUINE%20PHOSPHATE%20ADSORPION(AutoRecovered).xlsx" TargetMode="External"/><Relationship Id="rId2" Type="http://schemas.microsoft.com/office/2011/relationships/chartColorStyle" Target="colors41.xml"/><Relationship Id="rId1" Type="http://schemas.microsoft.com/office/2011/relationships/chartStyle" Target="style41.xml"/></Relationships>
</file>

<file path=word/charts/_rels/chart42.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ON%20CHLOROQUINE%20PHOSPHATE%20ADSORPION(AutoRecovered).xlsx" TargetMode="External"/><Relationship Id="rId2" Type="http://schemas.microsoft.com/office/2011/relationships/chartColorStyle" Target="colors42.xml"/><Relationship Id="rId1" Type="http://schemas.microsoft.com/office/2011/relationships/chartStyle" Target="style42.xml"/></Relationships>
</file>

<file path=word/charts/_rels/chart43.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ON%20CHLOROQUINE%20PHOSPHATE%20ADSORPION(AutoRecovered).xlsx" TargetMode="External"/><Relationship Id="rId2" Type="http://schemas.microsoft.com/office/2011/relationships/chartColorStyle" Target="colors43.xml"/><Relationship Id="rId1" Type="http://schemas.microsoft.com/office/2011/relationships/chartStyle" Target="style43.xml"/></Relationships>
</file>

<file path=word/charts/_rels/chart44.xml.rels><?xml version="1.0" encoding="UTF-8" standalone="yes"?>
<Relationships xmlns="http://schemas.openxmlformats.org/package/2006/relationships"><Relationship Id="rId3" Type="http://schemas.openxmlformats.org/officeDocument/2006/relationships/oleObject" Target="file:///C:\Users\BANKOLE%20DEBORAH\Desktop\PROPOSAL\ADSORPTION%20RESULTS\ANN%20DATA%20FOR%20HSP1%20ON%20CHLOROQUINE%20ADSORPTION.xlsx" TargetMode="External"/><Relationship Id="rId2" Type="http://schemas.microsoft.com/office/2011/relationships/chartColorStyle" Target="colors44.xml"/><Relationship Id="rId1" Type="http://schemas.microsoft.com/office/2011/relationships/chartStyle" Target="style44.xml"/><Relationship Id="rId4" Type="http://schemas.openxmlformats.org/officeDocument/2006/relationships/chartUserShapes" Target="../drawings/drawing13.xml"/></Relationships>
</file>

<file path=word/charts/_rels/chart45.xml.rels><?xml version="1.0" encoding="UTF-8" standalone="yes"?>
<Relationships xmlns="http://schemas.openxmlformats.org/package/2006/relationships"><Relationship Id="rId3" Type="http://schemas.openxmlformats.org/officeDocument/2006/relationships/oleObject" Target="file:///C:\Users\BANKOLE%20DEBORAH\Desktop\PROPOSAL\ADSORPTION%20RESULTS\ANN%20DATA%20FOR%20HSP1%20ON%20CHLOROQUINE%20ADSORPTION.xlsx" TargetMode="External"/><Relationship Id="rId2" Type="http://schemas.microsoft.com/office/2011/relationships/chartColorStyle" Target="colors45.xml"/><Relationship Id="rId1" Type="http://schemas.microsoft.com/office/2011/relationships/chartStyle" Target="style45.xml"/><Relationship Id="rId4" Type="http://schemas.openxmlformats.org/officeDocument/2006/relationships/chartUserShapes" Target="../drawings/drawing14.xml"/></Relationships>
</file>

<file path=word/charts/_rels/chart46.xml.rels><?xml version="1.0" encoding="UTF-8" standalone="yes"?>
<Relationships xmlns="http://schemas.openxmlformats.org/package/2006/relationships"><Relationship Id="rId3" Type="http://schemas.openxmlformats.org/officeDocument/2006/relationships/oleObject" Target="file:///C:\Users\BANKOLE%20DEBORAH\Desktop\PROPOSAL\ADSORPTION%20RESULTS\ANN%20DATA%20FOR%20HSP1%20ON%20CHLOROQUINE%20ADSORPTION.xlsx" TargetMode="External"/><Relationship Id="rId2" Type="http://schemas.microsoft.com/office/2011/relationships/chartColorStyle" Target="colors46.xml"/><Relationship Id="rId1" Type="http://schemas.microsoft.com/office/2011/relationships/chartStyle" Target="style46.xml"/><Relationship Id="rId4" Type="http://schemas.openxmlformats.org/officeDocument/2006/relationships/chartUserShapes" Target="../drawings/drawing15.xml"/></Relationships>
</file>

<file path=word/charts/_rels/chart47.xml.rels><?xml version="1.0" encoding="UTF-8" standalone="yes"?>
<Relationships xmlns="http://schemas.openxmlformats.org/package/2006/relationships"><Relationship Id="rId3" Type="http://schemas.openxmlformats.org/officeDocument/2006/relationships/oleObject" Target="file:///C:\Users\BANKOLE%20DEBORAH\Desktop\PROPOSAL\ADSORPTION%20RESULTS\ANN%20DATA%20FOR%20HSP1%20ON%20CHLOROQUINE%20ADSORPTION.xlsx" TargetMode="External"/><Relationship Id="rId2" Type="http://schemas.microsoft.com/office/2011/relationships/chartColorStyle" Target="colors47.xml"/><Relationship Id="rId1" Type="http://schemas.microsoft.com/office/2011/relationships/chartStyle" Target="style47.xml"/><Relationship Id="rId4" Type="http://schemas.openxmlformats.org/officeDocument/2006/relationships/chartUserShapes" Target="../drawings/drawing16.xml"/></Relationships>
</file>

<file path=word/charts/_rels/chart48.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48.xml"/><Relationship Id="rId1" Type="http://schemas.microsoft.com/office/2011/relationships/chartStyle" Target="style48.xml"/></Relationships>
</file>

<file path=word/charts/_rels/chart49.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49.xml"/><Relationship Id="rId1" Type="http://schemas.microsoft.com/office/2011/relationships/chartStyle" Target="style49.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BANKOLE%20DEBORAH\Desktop\PROPOSAL\FTIR%20PLOTS.xlsx" TargetMode="External"/><Relationship Id="rId2" Type="http://schemas.microsoft.com/office/2011/relationships/chartColorStyle" Target="colors5.xml"/><Relationship Id="rId1" Type="http://schemas.microsoft.com/office/2011/relationships/chartStyle" Target="style5.xml"/></Relationships>
</file>

<file path=word/charts/_rels/chart50.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50.xml"/><Relationship Id="rId1" Type="http://schemas.microsoft.com/office/2011/relationships/chartStyle" Target="style50.xml"/></Relationships>
</file>

<file path=word/charts/_rels/chart51.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51.xml"/><Relationship Id="rId1" Type="http://schemas.microsoft.com/office/2011/relationships/chartStyle" Target="style51.xml"/></Relationships>
</file>

<file path=word/charts/_rels/chart52.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52.xml"/><Relationship Id="rId1" Type="http://schemas.microsoft.com/office/2011/relationships/chartStyle" Target="style52.xml"/></Relationships>
</file>

<file path=word/charts/_rels/chart53.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53.xml"/><Relationship Id="rId1" Type="http://schemas.microsoft.com/office/2011/relationships/chartStyle" Target="style53.xml"/></Relationships>
</file>

<file path=word/charts/_rels/chart54.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54.xml"/><Relationship Id="rId1" Type="http://schemas.microsoft.com/office/2011/relationships/chartStyle" Target="style54.xml"/><Relationship Id="rId4" Type="http://schemas.openxmlformats.org/officeDocument/2006/relationships/chartUserShapes" Target="../drawings/drawing17.xml"/></Relationships>
</file>

<file path=word/charts/_rels/chart55.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55.xml"/><Relationship Id="rId1" Type="http://schemas.microsoft.com/office/2011/relationships/chartStyle" Target="style55.xml"/><Relationship Id="rId4" Type="http://schemas.openxmlformats.org/officeDocument/2006/relationships/chartUserShapes" Target="../drawings/drawing18.xml"/></Relationships>
</file>

<file path=word/charts/_rels/chart56.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56.xml"/><Relationship Id="rId1" Type="http://schemas.microsoft.com/office/2011/relationships/chartStyle" Target="style56.xml"/><Relationship Id="rId4" Type="http://schemas.openxmlformats.org/officeDocument/2006/relationships/chartUserShapes" Target="../drawings/drawing19.xml"/></Relationships>
</file>

<file path=word/charts/_rels/chart57.xml.rels><?xml version="1.0" encoding="UTF-8" standalone="yes"?>
<Relationships xmlns="http://schemas.openxmlformats.org/package/2006/relationships"><Relationship Id="rId3" Type="http://schemas.openxmlformats.org/officeDocument/2006/relationships/oleObject" Target="file:///C:\Users\BANKOLE%20DEBORAH\Desktop\PROPOSAL\ADSORPTION%20RESULTS\RHP1%20FOR%20CHLOROQUINE%20ADSORPTION.xlsx" TargetMode="External"/><Relationship Id="rId2" Type="http://schemas.microsoft.com/office/2011/relationships/chartColorStyle" Target="colors57.xml"/><Relationship Id="rId1" Type="http://schemas.microsoft.com/office/2011/relationships/chartStyle" Target="style57.xml"/><Relationship Id="rId4" Type="http://schemas.openxmlformats.org/officeDocument/2006/relationships/chartUserShapes" Target="../drawings/drawing20.xml"/></Relationships>
</file>

<file path=word/charts/_rels/chart58.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58.xml"/><Relationship Id="rId1" Type="http://schemas.microsoft.com/office/2011/relationships/chartStyle" Target="style58.xml"/></Relationships>
</file>

<file path=word/charts/_rels/chart59.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59.xml"/><Relationship Id="rId1" Type="http://schemas.microsoft.com/office/2011/relationships/chartStyle" Target="style59.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6.xml"/><Relationship Id="rId1" Type="http://schemas.microsoft.com/office/2011/relationships/chartStyle" Target="style6.xml"/></Relationships>
</file>

<file path=word/charts/_rels/chart60.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0.xml"/><Relationship Id="rId1" Type="http://schemas.microsoft.com/office/2011/relationships/chartStyle" Target="style60.xml"/></Relationships>
</file>

<file path=word/charts/_rels/chart61.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1.xml"/><Relationship Id="rId1" Type="http://schemas.microsoft.com/office/2011/relationships/chartStyle" Target="style61.xml"/></Relationships>
</file>

<file path=word/charts/_rels/chart62.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2.xml"/><Relationship Id="rId1" Type="http://schemas.microsoft.com/office/2011/relationships/chartStyle" Target="style62.xml"/></Relationships>
</file>

<file path=word/charts/_rels/chart63.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3.xml"/><Relationship Id="rId1" Type="http://schemas.microsoft.com/office/2011/relationships/chartStyle" Target="style63.xml"/></Relationships>
</file>

<file path=word/charts/_rels/chart64.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4.xml"/><Relationship Id="rId1" Type="http://schemas.microsoft.com/office/2011/relationships/chartStyle" Target="style64.xml"/></Relationships>
</file>

<file path=word/charts/_rels/chart65.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5.xml"/><Relationship Id="rId1" Type="http://schemas.microsoft.com/office/2011/relationships/chartStyle" Target="style65.xml"/></Relationships>
</file>

<file path=word/charts/_rels/chart66.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6.xml"/><Relationship Id="rId1" Type="http://schemas.microsoft.com/office/2011/relationships/chartStyle" Target="style66.xml"/><Relationship Id="rId4" Type="http://schemas.openxmlformats.org/officeDocument/2006/relationships/chartUserShapes" Target="../drawings/drawing21.xml"/></Relationships>
</file>

<file path=word/charts/_rels/chart67.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7.xml"/><Relationship Id="rId1" Type="http://schemas.microsoft.com/office/2011/relationships/chartStyle" Target="style67.xml"/><Relationship Id="rId4" Type="http://schemas.openxmlformats.org/officeDocument/2006/relationships/chartUserShapes" Target="../drawings/drawing22.xml"/></Relationships>
</file>

<file path=word/charts/_rels/chart68.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8.xml"/><Relationship Id="rId1" Type="http://schemas.microsoft.com/office/2011/relationships/chartStyle" Target="style68.xml"/><Relationship Id="rId4" Type="http://schemas.openxmlformats.org/officeDocument/2006/relationships/chartUserShapes" Target="../drawings/drawing23.xml"/></Relationships>
</file>

<file path=word/charts/_rels/chart69.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IPROFLOXACIN%20ADSORPTION.xlsx" TargetMode="External"/><Relationship Id="rId2" Type="http://schemas.microsoft.com/office/2011/relationships/chartColorStyle" Target="colors69.xml"/><Relationship Id="rId1" Type="http://schemas.microsoft.com/office/2011/relationships/chartStyle" Target="style69.xml"/><Relationship Id="rId4" Type="http://schemas.openxmlformats.org/officeDocument/2006/relationships/chartUserShapes" Target="../drawings/drawing24.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BANKOLE%20DEBORAH\Desktop\PROPOSAL\ALLURA%20RED\CALIBRATION%20CURVE.xlsx" TargetMode="External"/><Relationship Id="rId2" Type="http://schemas.microsoft.com/office/2011/relationships/chartColorStyle" Target="colors7.xml"/><Relationship Id="rId1" Type="http://schemas.microsoft.com/office/2011/relationships/chartStyle" Target="style7.xml"/></Relationships>
</file>

<file path=word/charts/_rels/chart70.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0.xml"/><Relationship Id="rId1" Type="http://schemas.microsoft.com/office/2011/relationships/chartStyle" Target="style70.xml"/></Relationships>
</file>

<file path=word/charts/_rels/chart71.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1.xml"/><Relationship Id="rId1" Type="http://schemas.microsoft.com/office/2011/relationships/chartStyle" Target="style71.xml"/></Relationships>
</file>

<file path=word/charts/_rels/chart72.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2.xml"/><Relationship Id="rId1" Type="http://schemas.microsoft.com/office/2011/relationships/chartStyle" Target="style72.xml"/></Relationships>
</file>

<file path=word/charts/_rels/chart73.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3.xml"/><Relationship Id="rId1" Type="http://schemas.microsoft.com/office/2011/relationships/chartStyle" Target="style73.xml"/></Relationships>
</file>

<file path=word/charts/_rels/chart74.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4.xml"/><Relationship Id="rId1" Type="http://schemas.microsoft.com/office/2011/relationships/chartStyle" Target="style74.xml"/></Relationships>
</file>

<file path=word/charts/_rels/chart75.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5.xml"/><Relationship Id="rId1" Type="http://schemas.microsoft.com/office/2011/relationships/chartStyle" Target="style75.xml"/></Relationships>
</file>

<file path=word/charts/_rels/chart76.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6.xml"/><Relationship Id="rId1" Type="http://schemas.microsoft.com/office/2011/relationships/chartStyle" Target="style76.xml"/><Relationship Id="rId4" Type="http://schemas.openxmlformats.org/officeDocument/2006/relationships/chartUserShapes" Target="../drawings/drawing25.xml"/></Relationships>
</file>

<file path=word/charts/_rels/chart77.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7.xml"/><Relationship Id="rId1" Type="http://schemas.microsoft.com/office/2011/relationships/chartStyle" Target="style77.xml"/><Relationship Id="rId4" Type="http://schemas.openxmlformats.org/officeDocument/2006/relationships/chartUserShapes" Target="../drawings/drawing26.xml"/></Relationships>
</file>

<file path=word/charts/_rels/chart78.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8.xml"/><Relationship Id="rId1" Type="http://schemas.microsoft.com/office/2011/relationships/chartStyle" Target="style78.xml"/><Relationship Id="rId4" Type="http://schemas.openxmlformats.org/officeDocument/2006/relationships/chartUserShapes" Target="../drawings/drawing27.xml"/></Relationships>
</file>

<file path=word/charts/_rels/chart79.xml.rels><?xml version="1.0" encoding="UTF-8" standalone="yes"?>
<Relationships xmlns="http://schemas.openxmlformats.org/package/2006/relationships"><Relationship Id="rId3" Type="http://schemas.openxmlformats.org/officeDocument/2006/relationships/oleObject" Target="file:///C:\Users\BANKOLE%20DEBORAH\Desktop\PROPOSAL\ADSORPTION%20RESULTS\DRP1%20FOR%20CIPROFLOXACIN%20ADSORPTION.xlsx" TargetMode="External"/><Relationship Id="rId2" Type="http://schemas.microsoft.com/office/2011/relationships/chartColorStyle" Target="colors79.xml"/><Relationship Id="rId1" Type="http://schemas.microsoft.com/office/2011/relationships/chartStyle" Target="style79.xml"/><Relationship Id="rId4" Type="http://schemas.openxmlformats.org/officeDocument/2006/relationships/chartUserShapes" Target="../drawings/drawing28.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8.xml"/><Relationship Id="rId1" Type="http://schemas.microsoft.com/office/2011/relationships/chartStyle" Target="style8.xml"/></Relationships>
</file>

<file path=word/charts/_rels/chart80.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0.xml"/><Relationship Id="rId1" Type="http://schemas.microsoft.com/office/2011/relationships/chartStyle" Target="style80.xml"/></Relationships>
</file>

<file path=word/charts/_rels/chart81.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1.xml"/><Relationship Id="rId1" Type="http://schemas.microsoft.com/office/2011/relationships/chartStyle" Target="style81.xml"/></Relationships>
</file>

<file path=word/charts/_rels/chart82.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2.xml"/><Relationship Id="rId1" Type="http://schemas.microsoft.com/office/2011/relationships/chartStyle" Target="style82.xml"/></Relationships>
</file>

<file path=word/charts/_rels/chart83.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3.xml"/><Relationship Id="rId1" Type="http://schemas.microsoft.com/office/2011/relationships/chartStyle" Target="style83.xml"/></Relationships>
</file>

<file path=word/charts/_rels/chart84.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4.xml"/><Relationship Id="rId1" Type="http://schemas.microsoft.com/office/2011/relationships/chartStyle" Target="style84.xml"/></Relationships>
</file>

<file path=word/charts/_rels/chart85.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5.xml"/><Relationship Id="rId1" Type="http://schemas.microsoft.com/office/2011/relationships/chartStyle" Target="style85.xml"/></Relationships>
</file>

<file path=word/charts/_rels/chart86.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6.xml"/><Relationship Id="rId1" Type="http://schemas.microsoft.com/office/2011/relationships/chartStyle" Target="style86.xml"/><Relationship Id="rId4" Type="http://schemas.openxmlformats.org/officeDocument/2006/relationships/chartUserShapes" Target="../drawings/drawing29.xml"/></Relationships>
</file>

<file path=word/charts/_rels/chart87.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7.xml"/><Relationship Id="rId1" Type="http://schemas.microsoft.com/office/2011/relationships/chartStyle" Target="style87.xml"/><Relationship Id="rId4" Type="http://schemas.openxmlformats.org/officeDocument/2006/relationships/chartUserShapes" Target="../drawings/drawing30.xml"/></Relationships>
</file>

<file path=word/charts/_rels/chart88.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8.xml"/><Relationship Id="rId1" Type="http://schemas.microsoft.com/office/2011/relationships/chartStyle" Target="style88.xml"/><Relationship Id="rId4" Type="http://schemas.openxmlformats.org/officeDocument/2006/relationships/chartUserShapes" Target="../drawings/drawing31.xml"/></Relationships>
</file>

<file path=word/charts/_rels/chart89.xml.rels><?xml version="1.0" encoding="UTF-8" standalone="yes"?>
<Relationships xmlns="http://schemas.openxmlformats.org/package/2006/relationships"><Relationship Id="rId3" Type="http://schemas.openxmlformats.org/officeDocument/2006/relationships/oleObject" Target="file:///C:\Users\BANKOLE%20DEBORAH\Desktop\PROPOSAL\ADSORPTION%20RESULTS\EGB1%20FOR%20CIPROFLOXACIN%20ADSORPTION.xlsx" TargetMode="External"/><Relationship Id="rId2" Type="http://schemas.microsoft.com/office/2011/relationships/chartColorStyle" Target="colors89.xml"/><Relationship Id="rId1" Type="http://schemas.microsoft.com/office/2011/relationships/chartStyle" Target="style89.xml"/><Relationship Id="rId4" Type="http://schemas.openxmlformats.org/officeDocument/2006/relationships/chartUserShapes" Target="../drawings/drawing32.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BANKOLE%20DEBORAH\Desktop\PROPOSAL\ADSORPTION%20RESULTS\BSP1%20FOR%20CHLOROQUINE%20PHOSPHATE%20ADSORPTION(AutoRecovered).xlsx" TargetMode="External"/><Relationship Id="rId2" Type="http://schemas.microsoft.com/office/2011/relationships/chartColorStyle" Target="colors9.xml"/><Relationship Id="rId1" Type="http://schemas.microsoft.com/office/2011/relationships/chartStyle" Target="style9.xml"/></Relationships>
</file>

<file path=word/charts/_rels/chart90.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0.xml"/><Relationship Id="rId1" Type="http://schemas.microsoft.com/office/2011/relationships/chartStyle" Target="style90.xml"/></Relationships>
</file>

<file path=word/charts/_rels/chart91.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1.xml"/><Relationship Id="rId1" Type="http://schemas.microsoft.com/office/2011/relationships/chartStyle" Target="style91.xml"/></Relationships>
</file>

<file path=word/charts/_rels/chart92.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2.xml"/><Relationship Id="rId1" Type="http://schemas.microsoft.com/office/2011/relationships/chartStyle" Target="style92.xml"/></Relationships>
</file>

<file path=word/charts/_rels/chart93.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3.xml"/><Relationship Id="rId1" Type="http://schemas.microsoft.com/office/2011/relationships/chartStyle" Target="style93.xml"/></Relationships>
</file>

<file path=word/charts/_rels/chart94.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4.xml"/><Relationship Id="rId1" Type="http://schemas.microsoft.com/office/2011/relationships/chartStyle" Target="style94.xml"/></Relationships>
</file>

<file path=word/charts/_rels/chart95.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5.xml"/><Relationship Id="rId1" Type="http://schemas.microsoft.com/office/2011/relationships/chartStyle" Target="style95.xml"/></Relationships>
</file>

<file path=word/charts/_rels/chart96.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6.xml"/><Relationship Id="rId1" Type="http://schemas.microsoft.com/office/2011/relationships/chartStyle" Target="style96.xml"/><Relationship Id="rId4" Type="http://schemas.openxmlformats.org/officeDocument/2006/relationships/chartUserShapes" Target="../drawings/drawing33.xml"/></Relationships>
</file>

<file path=word/charts/_rels/chart97.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7.xml"/><Relationship Id="rId1" Type="http://schemas.microsoft.com/office/2011/relationships/chartStyle" Target="style97.xml"/><Relationship Id="rId4" Type="http://schemas.openxmlformats.org/officeDocument/2006/relationships/chartUserShapes" Target="../drawings/drawing34.xml"/></Relationships>
</file>

<file path=word/charts/_rels/chart98.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8.xml"/><Relationship Id="rId1" Type="http://schemas.microsoft.com/office/2011/relationships/chartStyle" Target="style98.xml"/><Relationship Id="rId4" Type="http://schemas.openxmlformats.org/officeDocument/2006/relationships/chartUserShapes" Target="../drawings/drawing35.xml"/></Relationships>
</file>

<file path=word/charts/_rels/chart99.xml.rels><?xml version="1.0" encoding="UTF-8" standalone="yes"?>
<Relationships xmlns="http://schemas.openxmlformats.org/package/2006/relationships"><Relationship Id="rId3" Type="http://schemas.openxmlformats.org/officeDocument/2006/relationships/oleObject" Target="file:///C:\Users\BANKOLE%20DEBORAH\Desktop\PROPOSAL\ADSORPTION%20RESULTS\HSP1%20FOR%20CIPROFLOXACIN%20ADSORPTION.xlsx" TargetMode="External"/><Relationship Id="rId2" Type="http://schemas.microsoft.com/office/2011/relationships/chartColorStyle" Target="colors99.xml"/><Relationship Id="rId1" Type="http://schemas.microsoft.com/office/2011/relationships/chartStyle" Target="style99.xml"/><Relationship Id="rId4" Type="http://schemas.openxmlformats.org/officeDocument/2006/relationships/chartUserShapes" Target="../drawings/drawing3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46314434272951"/>
          <c:y val="9.2118075084364454E-2"/>
          <c:w val="0.75362955138737742"/>
          <c:h val="0.60451847815898008"/>
        </c:manualLayout>
      </c:layout>
      <c:scatterChart>
        <c:scatterStyle val="smoothMarker"/>
        <c:varyColors val="0"/>
        <c:ser>
          <c:idx val="0"/>
          <c:order val="0"/>
          <c:tx>
            <c:strRef>
              <c:f>BSP!$B$1</c:f>
              <c:strCache>
                <c:ptCount val="1"/>
                <c:pt idx="0">
                  <c:v>BSP</c:v>
                </c:pt>
              </c:strCache>
            </c:strRef>
          </c:tx>
          <c:spPr>
            <a:ln w="6350" cap="rnd">
              <a:solidFill>
                <a:schemeClr val="accent1">
                  <a:lumMod val="75000"/>
                </a:schemeClr>
              </a:solidFill>
              <a:round/>
            </a:ln>
            <a:effectLst/>
          </c:spPr>
          <c:marker>
            <c:symbol val="none"/>
          </c:marker>
          <c:xVal>
            <c:numRef>
              <c:f>BS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BSP!$B$2:$B$7470</c:f>
              <c:numCache>
                <c:formatCode>0.00E+00</c:formatCode>
                <c:ptCount val="7469"/>
                <c:pt idx="0">
                  <c:v>0</c:v>
                </c:pt>
                <c:pt idx="1">
                  <c:v>0.65857049999999995</c:v>
                </c:pt>
                <c:pt idx="2">
                  <c:v>0.65769029999999995</c:v>
                </c:pt>
                <c:pt idx="3">
                  <c:v>0.6561226</c:v>
                </c:pt>
                <c:pt idx="4">
                  <c:v>0.65405329999999995</c:v>
                </c:pt>
                <c:pt idx="5">
                  <c:v>0.65176650000000003</c:v>
                </c:pt>
                <c:pt idx="6">
                  <c:v>0.64960039999999997</c:v>
                </c:pt>
                <c:pt idx="7">
                  <c:v>0.64792470000000002</c:v>
                </c:pt>
                <c:pt idx="8">
                  <c:v>0.64702930000000003</c:v>
                </c:pt>
                <c:pt idx="9">
                  <c:v>0.64709660000000002</c:v>
                </c:pt>
                <c:pt idx="10">
                  <c:v>0.64816439999999997</c:v>
                </c:pt>
                <c:pt idx="11">
                  <c:v>0.65011479999999999</c:v>
                </c:pt>
                <c:pt idx="12">
                  <c:v>0.65267339999999996</c:v>
                </c:pt>
                <c:pt idx="13">
                  <c:v>0.65544809999999998</c:v>
                </c:pt>
                <c:pt idx="14">
                  <c:v>0.65804309999999999</c:v>
                </c:pt>
                <c:pt idx="15">
                  <c:v>0.66013560000000004</c:v>
                </c:pt>
                <c:pt idx="16">
                  <c:v>0.66158700000000004</c:v>
                </c:pt>
                <c:pt idx="17">
                  <c:v>0.66246110000000002</c:v>
                </c:pt>
                <c:pt idx="18">
                  <c:v>0.66297260000000002</c:v>
                </c:pt>
                <c:pt idx="19">
                  <c:v>0.66339979999999998</c:v>
                </c:pt>
                <c:pt idx="20">
                  <c:v>0.66398109999999999</c:v>
                </c:pt>
                <c:pt idx="21">
                  <c:v>0.6648809</c:v>
                </c:pt>
                <c:pt idx="22">
                  <c:v>0.66613849999999997</c:v>
                </c:pt>
                <c:pt idx="23">
                  <c:v>0.66768850000000002</c:v>
                </c:pt>
                <c:pt idx="24">
                  <c:v>0.66938660000000005</c:v>
                </c:pt>
                <c:pt idx="25">
                  <c:v>0.67106770000000004</c:v>
                </c:pt>
                <c:pt idx="26">
                  <c:v>0.6725875</c:v>
                </c:pt>
                <c:pt idx="27">
                  <c:v>0.67383479999999996</c:v>
                </c:pt>
                <c:pt idx="28">
                  <c:v>0.67474509999999999</c:v>
                </c:pt>
                <c:pt idx="29">
                  <c:v>0.67531949999999996</c:v>
                </c:pt>
                <c:pt idx="30">
                  <c:v>0.67563720000000005</c:v>
                </c:pt>
                <c:pt idx="31">
                  <c:v>0.67584129999999998</c:v>
                </c:pt>
                <c:pt idx="32">
                  <c:v>0.67611500000000002</c:v>
                </c:pt>
                <c:pt idx="33">
                  <c:v>0.6766527</c:v>
                </c:pt>
                <c:pt idx="34">
                  <c:v>0.67762409999999995</c:v>
                </c:pt>
                <c:pt idx="35">
                  <c:v>0.67917360000000004</c:v>
                </c:pt>
                <c:pt idx="36">
                  <c:v>0.68139490000000003</c:v>
                </c:pt>
                <c:pt idx="37">
                  <c:v>0.68429139999999999</c:v>
                </c:pt>
                <c:pt idx="38">
                  <c:v>0.68766499999999997</c:v>
                </c:pt>
                <c:pt idx="39">
                  <c:v>0.6910558</c:v>
                </c:pt>
                <c:pt idx="40">
                  <c:v>0.69390180000000001</c:v>
                </c:pt>
                <c:pt idx="41">
                  <c:v>0.6958879</c:v>
                </c:pt>
                <c:pt idx="42">
                  <c:v>0.69713040000000004</c:v>
                </c:pt>
                <c:pt idx="43">
                  <c:v>0.6979571</c:v>
                </c:pt>
                <c:pt idx="44">
                  <c:v>0.69866649999999997</c:v>
                </c:pt>
                <c:pt idx="45">
                  <c:v>0.69939079999999998</c:v>
                </c:pt>
                <c:pt idx="46">
                  <c:v>0.70013340000000002</c:v>
                </c:pt>
                <c:pt idx="47">
                  <c:v>0.70082750000000005</c:v>
                </c:pt>
                <c:pt idx="48">
                  <c:v>0.70139430000000003</c:v>
                </c:pt>
                <c:pt idx="49">
                  <c:v>0.70178059999999998</c:v>
                </c:pt>
                <c:pt idx="50">
                  <c:v>0.70197240000000005</c:v>
                </c:pt>
                <c:pt idx="51">
                  <c:v>0.70200660000000004</c:v>
                </c:pt>
                <c:pt idx="52">
                  <c:v>0.70195980000000002</c:v>
                </c:pt>
                <c:pt idx="53">
                  <c:v>0.70194060000000003</c:v>
                </c:pt>
                <c:pt idx="54">
                  <c:v>0.70206250000000003</c:v>
                </c:pt>
                <c:pt idx="55">
                  <c:v>0.70241929999999997</c:v>
                </c:pt>
                <c:pt idx="56">
                  <c:v>0.70306919999999995</c:v>
                </c:pt>
                <c:pt idx="57">
                  <c:v>0.70400339999999995</c:v>
                </c:pt>
                <c:pt idx="58">
                  <c:v>0.70514460000000001</c:v>
                </c:pt>
                <c:pt idx="59">
                  <c:v>0.70634229999999998</c:v>
                </c:pt>
                <c:pt idx="60">
                  <c:v>0.70742329999999998</c:v>
                </c:pt>
                <c:pt idx="61">
                  <c:v>0.70821710000000004</c:v>
                </c:pt>
                <c:pt idx="62">
                  <c:v>0.7086228</c:v>
                </c:pt>
                <c:pt idx="63">
                  <c:v>0.70865100000000003</c:v>
                </c:pt>
                <c:pt idx="64">
                  <c:v>0.70842660000000002</c:v>
                </c:pt>
                <c:pt idx="65">
                  <c:v>0.70814589999999999</c:v>
                </c:pt>
                <c:pt idx="66">
                  <c:v>0.70799100000000004</c:v>
                </c:pt>
                <c:pt idx="67">
                  <c:v>0.7080805</c:v>
                </c:pt>
                <c:pt idx="68">
                  <c:v>0.70842669999999996</c:v>
                </c:pt>
                <c:pt idx="69">
                  <c:v>0.70895790000000003</c:v>
                </c:pt>
                <c:pt idx="70">
                  <c:v>0.70955460000000004</c:v>
                </c:pt>
                <c:pt idx="71">
                  <c:v>0.71010580000000001</c:v>
                </c:pt>
                <c:pt idx="72">
                  <c:v>0.7105475</c:v>
                </c:pt>
                <c:pt idx="73">
                  <c:v>0.71085799999999999</c:v>
                </c:pt>
                <c:pt idx="74">
                  <c:v>0.71104480000000003</c:v>
                </c:pt>
                <c:pt idx="75">
                  <c:v>0.71112140000000001</c:v>
                </c:pt>
                <c:pt idx="76">
                  <c:v>0.71108539999999998</c:v>
                </c:pt>
                <c:pt idx="77">
                  <c:v>0.71093989999999996</c:v>
                </c:pt>
                <c:pt idx="78">
                  <c:v>0.71071890000000004</c:v>
                </c:pt>
                <c:pt idx="79">
                  <c:v>0.71050480000000005</c:v>
                </c:pt>
                <c:pt idx="80">
                  <c:v>0.7104123</c:v>
                </c:pt>
                <c:pt idx="81">
                  <c:v>0.71056450000000004</c:v>
                </c:pt>
                <c:pt idx="82">
                  <c:v>0.7110535</c:v>
                </c:pt>
                <c:pt idx="83">
                  <c:v>0.71189480000000005</c:v>
                </c:pt>
                <c:pt idx="84">
                  <c:v>0.7130126</c:v>
                </c:pt>
                <c:pt idx="85">
                  <c:v>0.71422509999999995</c:v>
                </c:pt>
                <c:pt idx="86">
                  <c:v>0.71529569999999998</c:v>
                </c:pt>
                <c:pt idx="87">
                  <c:v>0.71597679999999997</c:v>
                </c:pt>
                <c:pt idx="88">
                  <c:v>0.71609900000000004</c:v>
                </c:pt>
                <c:pt idx="89">
                  <c:v>0.71563670000000001</c:v>
                </c:pt>
                <c:pt idx="90">
                  <c:v>0.71471300000000004</c:v>
                </c:pt>
                <c:pt idx="91">
                  <c:v>0.71355389999999996</c:v>
                </c:pt>
                <c:pt idx="92">
                  <c:v>0.71240009999999998</c:v>
                </c:pt>
                <c:pt idx="93">
                  <c:v>0.7114779</c:v>
                </c:pt>
                <c:pt idx="94">
                  <c:v>0.7109531</c:v>
                </c:pt>
                <c:pt idx="95">
                  <c:v>0.71091409999999999</c:v>
                </c:pt>
                <c:pt idx="96">
                  <c:v>0.71139090000000005</c:v>
                </c:pt>
                <c:pt idx="97">
                  <c:v>0.71234109999999995</c:v>
                </c:pt>
                <c:pt idx="98">
                  <c:v>0.71365970000000001</c:v>
                </c:pt>
                <c:pt idx="99">
                  <c:v>0.71517589999999998</c:v>
                </c:pt>
                <c:pt idx="100">
                  <c:v>0.71669070000000001</c:v>
                </c:pt>
                <c:pt idx="101">
                  <c:v>0.71802080000000001</c:v>
                </c:pt>
                <c:pt idx="102">
                  <c:v>0.71903539999999999</c:v>
                </c:pt>
                <c:pt idx="103">
                  <c:v>0.71970060000000002</c:v>
                </c:pt>
                <c:pt idx="104">
                  <c:v>0.72006950000000003</c:v>
                </c:pt>
                <c:pt idx="105">
                  <c:v>0.72026429999999997</c:v>
                </c:pt>
                <c:pt idx="106">
                  <c:v>0.72042649999999997</c:v>
                </c:pt>
                <c:pt idx="107">
                  <c:v>0.72068790000000005</c:v>
                </c:pt>
                <c:pt idx="108">
                  <c:v>0.72114860000000003</c:v>
                </c:pt>
                <c:pt idx="109">
                  <c:v>0.72184970000000004</c:v>
                </c:pt>
                <c:pt idx="110">
                  <c:v>0.72278030000000004</c:v>
                </c:pt>
                <c:pt idx="111">
                  <c:v>0.72389020000000004</c:v>
                </c:pt>
                <c:pt idx="112">
                  <c:v>0.72512310000000002</c:v>
                </c:pt>
                <c:pt idx="113">
                  <c:v>0.72643310000000005</c:v>
                </c:pt>
                <c:pt idx="114">
                  <c:v>0.72779450000000001</c:v>
                </c:pt>
                <c:pt idx="115">
                  <c:v>0.7291995</c:v>
                </c:pt>
                <c:pt idx="116">
                  <c:v>0.73063619999999996</c:v>
                </c:pt>
                <c:pt idx="117">
                  <c:v>0.73208209999999996</c:v>
                </c:pt>
                <c:pt idx="118">
                  <c:v>0.73349929999999997</c:v>
                </c:pt>
                <c:pt idx="119">
                  <c:v>0.73483500000000002</c:v>
                </c:pt>
                <c:pt idx="120">
                  <c:v>0.73604400000000003</c:v>
                </c:pt>
                <c:pt idx="121">
                  <c:v>0.73710790000000004</c:v>
                </c:pt>
                <c:pt idx="122">
                  <c:v>0.73805520000000002</c:v>
                </c:pt>
                <c:pt idx="123">
                  <c:v>0.73894570000000004</c:v>
                </c:pt>
                <c:pt idx="124">
                  <c:v>0.73985420000000002</c:v>
                </c:pt>
                <c:pt idx="125">
                  <c:v>0.7408595</c:v>
                </c:pt>
                <c:pt idx="126">
                  <c:v>0.74201919999999999</c:v>
                </c:pt>
                <c:pt idx="127">
                  <c:v>0.7433592</c:v>
                </c:pt>
                <c:pt idx="128">
                  <c:v>0.74485100000000004</c:v>
                </c:pt>
                <c:pt idx="129">
                  <c:v>0.74640819999999997</c:v>
                </c:pt>
                <c:pt idx="130">
                  <c:v>0.74789240000000001</c:v>
                </c:pt>
                <c:pt idx="131">
                  <c:v>0.74914530000000001</c:v>
                </c:pt>
                <c:pt idx="132">
                  <c:v>0.75006479999999998</c:v>
                </c:pt>
                <c:pt idx="133">
                  <c:v>0.75065230000000005</c:v>
                </c:pt>
                <c:pt idx="134">
                  <c:v>0.75103969999999998</c:v>
                </c:pt>
                <c:pt idx="135">
                  <c:v>0.75144409999999995</c:v>
                </c:pt>
                <c:pt idx="136">
                  <c:v>0.7521158</c:v>
                </c:pt>
                <c:pt idx="137">
                  <c:v>0.75324919999999995</c:v>
                </c:pt>
                <c:pt idx="138">
                  <c:v>0.75490670000000004</c:v>
                </c:pt>
                <c:pt idx="139">
                  <c:v>0.75698980000000005</c:v>
                </c:pt>
                <c:pt idx="140">
                  <c:v>0.75924650000000005</c:v>
                </c:pt>
                <c:pt idx="141">
                  <c:v>0.76137189999999999</c:v>
                </c:pt>
                <c:pt idx="142">
                  <c:v>0.76308569999999998</c:v>
                </c:pt>
                <c:pt idx="143">
                  <c:v>0.76424749999999997</c:v>
                </c:pt>
                <c:pt idx="144">
                  <c:v>0.76486889999999996</c:v>
                </c:pt>
                <c:pt idx="145">
                  <c:v>0.76505860000000003</c:v>
                </c:pt>
                <c:pt idx="146">
                  <c:v>0.76493420000000001</c:v>
                </c:pt>
                <c:pt idx="147">
                  <c:v>0.76455669999999998</c:v>
                </c:pt>
                <c:pt idx="148">
                  <c:v>0.76392249999999995</c:v>
                </c:pt>
                <c:pt idx="149">
                  <c:v>0.76299939999999999</c:v>
                </c:pt>
                <c:pt idx="150">
                  <c:v>0.76179070000000004</c:v>
                </c:pt>
                <c:pt idx="151">
                  <c:v>0.76039299999999999</c:v>
                </c:pt>
                <c:pt idx="152">
                  <c:v>0.75897760000000003</c:v>
                </c:pt>
                <c:pt idx="153">
                  <c:v>0.7577161</c:v>
                </c:pt>
                <c:pt idx="154">
                  <c:v>0.75670059999999995</c:v>
                </c:pt>
                <c:pt idx="155">
                  <c:v>0.75590679999999999</c:v>
                </c:pt>
                <c:pt idx="156">
                  <c:v>0.75522849999999997</c:v>
                </c:pt>
                <c:pt idx="157">
                  <c:v>0.75453820000000005</c:v>
                </c:pt>
                <c:pt idx="158">
                  <c:v>0.75375429999999999</c:v>
                </c:pt>
                <c:pt idx="159">
                  <c:v>0.75286549999999997</c:v>
                </c:pt>
                <c:pt idx="160">
                  <c:v>0.75192579999999998</c:v>
                </c:pt>
                <c:pt idx="161">
                  <c:v>0.75101220000000002</c:v>
                </c:pt>
                <c:pt idx="162">
                  <c:v>0.75017990000000001</c:v>
                </c:pt>
                <c:pt idx="163">
                  <c:v>0.74942770000000003</c:v>
                </c:pt>
                <c:pt idx="164">
                  <c:v>0.74870829999999999</c:v>
                </c:pt>
                <c:pt idx="165">
                  <c:v>0.74796419999999997</c:v>
                </c:pt>
                <c:pt idx="166">
                  <c:v>0.7471776</c:v>
                </c:pt>
                <c:pt idx="167">
                  <c:v>0.74639469999999997</c:v>
                </c:pt>
                <c:pt idx="168">
                  <c:v>0.74571569999999998</c:v>
                </c:pt>
                <c:pt idx="169">
                  <c:v>0.74524619999999997</c:v>
                </c:pt>
                <c:pt idx="170">
                  <c:v>0.74503839999999999</c:v>
                </c:pt>
                <c:pt idx="171">
                  <c:v>0.7450601</c:v>
                </c:pt>
                <c:pt idx="172">
                  <c:v>0.74519150000000001</c:v>
                </c:pt>
                <c:pt idx="173">
                  <c:v>0.7452801</c:v>
                </c:pt>
                <c:pt idx="174">
                  <c:v>0.74519749999999996</c:v>
                </c:pt>
                <c:pt idx="175">
                  <c:v>0.74491070000000004</c:v>
                </c:pt>
                <c:pt idx="176">
                  <c:v>0.74449750000000003</c:v>
                </c:pt>
                <c:pt idx="177">
                  <c:v>0.74411729999999998</c:v>
                </c:pt>
                <c:pt idx="178">
                  <c:v>0.74392840000000005</c:v>
                </c:pt>
                <c:pt idx="179">
                  <c:v>0.74403229999999998</c:v>
                </c:pt>
                <c:pt idx="180">
                  <c:v>0.74444630000000001</c:v>
                </c:pt>
                <c:pt idx="181">
                  <c:v>0.74511709999999998</c:v>
                </c:pt>
                <c:pt idx="182">
                  <c:v>0.74595900000000004</c:v>
                </c:pt>
                <c:pt idx="183">
                  <c:v>0.74689269999999996</c:v>
                </c:pt>
                <c:pt idx="184">
                  <c:v>0.74786810000000004</c:v>
                </c:pt>
                <c:pt idx="185">
                  <c:v>0.74885230000000003</c:v>
                </c:pt>
                <c:pt idx="186">
                  <c:v>0.74980659999999999</c:v>
                </c:pt>
                <c:pt idx="187">
                  <c:v>0.75067260000000002</c:v>
                </c:pt>
                <c:pt idx="188">
                  <c:v>0.75136069999999999</c:v>
                </c:pt>
                <c:pt idx="189">
                  <c:v>0.75177439999999995</c:v>
                </c:pt>
                <c:pt idx="190">
                  <c:v>0.75184770000000001</c:v>
                </c:pt>
                <c:pt idx="191">
                  <c:v>0.75157169999999995</c:v>
                </c:pt>
                <c:pt idx="192">
                  <c:v>0.75100670000000003</c:v>
                </c:pt>
                <c:pt idx="193">
                  <c:v>0.75025640000000005</c:v>
                </c:pt>
                <c:pt idx="194">
                  <c:v>0.74944529999999998</c:v>
                </c:pt>
                <c:pt idx="195">
                  <c:v>0.74868129999999999</c:v>
                </c:pt>
                <c:pt idx="196">
                  <c:v>0.74804599999999999</c:v>
                </c:pt>
                <c:pt idx="197">
                  <c:v>0.74761310000000003</c:v>
                </c:pt>
                <c:pt idx="198">
                  <c:v>0.74745419999999996</c:v>
                </c:pt>
                <c:pt idx="199">
                  <c:v>0.74763950000000001</c:v>
                </c:pt>
                <c:pt idx="200">
                  <c:v>0.74822789999999995</c:v>
                </c:pt>
                <c:pt idx="201">
                  <c:v>0.7492299</c:v>
                </c:pt>
                <c:pt idx="202">
                  <c:v>0.75058199999999997</c:v>
                </c:pt>
                <c:pt idx="203">
                  <c:v>0.75213839999999998</c:v>
                </c:pt>
                <c:pt idx="204">
                  <c:v>0.75371189999999999</c:v>
                </c:pt>
                <c:pt idx="205">
                  <c:v>0.7551196</c:v>
                </c:pt>
                <c:pt idx="206">
                  <c:v>0.7562335</c:v>
                </c:pt>
                <c:pt idx="207">
                  <c:v>0.75701810000000003</c:v>
                </c:pt>
                <c:pt idx="208">
                  <c:v>0.75751420000000003</c:v>
                </c:pt>
                <c:pt idx="209">
                  <c:v>0.7578087</c:v>
                </c:pt>
                <c:pt idx="210">
                  <c:v>0.75798480000000001</c:v>
                </c:pt>
                <c:pt idx="211">
                  <c:v>0.75810109999999997</c:v>
                </c:pt>
                <c:pt idx="212">
                  <c:v>0.75818870000000005</c:v>
                </c:pt>
                <c:pt idx="213">
                  <c:v>0.75827040000000001</c:v>
                </c:pt>
                <c:pt idx="214">
                  <c:v>0.7583974</c:v>
                </c:pt>
                <c:pt idx="215">
                  <c:v>0.75865640000000001</c:v>
                </c:pt>
                <c:pt idx="216">
                  <c:v>0.75914680000000001</c:v>
                </c:pt>
                <c:pt idx="217">
                  <c:v>0.75995310000000005</c:v>
                </c:pt>
                <c:pt idx="218">
                  <c:v>0.76110500000000003</c:v>
                </c:pt>
                <c:pt idx="219">
                  <c:v>0.76256639999999998</c:v>
                </c:pt>
                <c:pt idx="220">
                  <c:v>0.76423479999999999</c:v>
                </c:pt>
                <c:pt idx="221">
                  <c:v>0.76597570000000004</c:v>
                </c:pt>
                <c:pt idx="222">
                  <c:v>0.76766809999999996</c:v>
                </c:pt>
                <c:pt idx="223">
                  <c:v>0.76923189999999997</c:v>
                </c:pt>
                <c:pt idx="224">
                  <c:v>0.77065300000000003</c:v>
                </c:pt>
                <c:pt idx="225">
                  <c:v>0.77196089999999995</c:v>
                </c:pt>
                <c:pt idx="226">
                  <c:v>0.77319210000000005</c:v>
                </c:pt>
                <c:pt idx="227">
                  <c:v>0.77435679999999996</c:v>
                </c:pt>
                <c:pt idx="228">
                  <c:v>0.77543819999999997</c:v>
                </c:pt>
                <c:pt idx="229">
                  <c:v>0.77641000000000004</c:v>
                </c:pt>
                <c:pt idx="230">
                  <c:v>0.7772694</c:v>
                </c:pt>
                <c:pt idx="231">
                  <c:v>0.77805789999999997</c:v>
                </c:pt>
                <c:pt idx="232">
                  <c:v>0.77885629999999995</c:v>
                </c:pt>
                <c:pt idx="233">
                  <c:v>0.77975079999999997</c:v>
                </c:pt>
                <c:pt idx="234">
                  <c:v>0.780802</c:v>
                </c:pt>
                <c:pt idx="235">
                  <c:v>0.78201880000000001</c:v>
                </c:pt>
                <c:pt idx="236">
                  <c:v>0.78336499999999998</c:v>
                </c:pt>
                <c:pt idx="237">
                  <c:v>0.7847826</c:v>
                </c:pt>
                <c:pt idx="238">
                  <c:v>0.78622499999999995</c:v>
                </c:pt>
                <c:pt idx="239">
                  <c:v>0.78768009999999999</c:v>
                </c:pt>
                <c:pt idx="240">
                  <c:v>0.78916319999999995</c:v>
                </c:pt>
                <c:pt idx="241">
                  <c:v>0.79069100000000003</c:v>
                </c:pt>
                <c:pt idx="242">
                  <c:v>0.79225179999999995</c:v>
                </c:pt>
                <c:pt idx="243">
                  <c:v>0.7937843</c:v>
                </c:pt>
                <c:pt idx="244">
                  <c:v>0.79519450000000003</c:v>
                </c:pt>
                <c:pt idx="245">
                  <c:v>0.79639740000000003</c:v>
                </c:pt>
                <c:pt idx="246">
                  <c:v>0.79735990000000001</c:v>
                </c:pt>
                <c:pt idx="247">
                  <c:v>0.79811900000000002</c:v>
                </c:pt>
                <c:pt idx="248">
                  <c:v>0.79875700000000005</c:v>
                </c:pt>
                <c:pt idx="249">
                  <c:v>0.79935809999999996</c:v>
                </c:pt>
                <c:pt idx="250">
                  <c:v>0.79995890000000003</c:v>
                </c:pt>
                <c:pt idx="251">
                  <c:v>0.80053719999999995</c:v>
                </c:pt>
                <c:pt idx="252">
                  <c:v>0.80103500000000005</c:v>
                </c:pt>
                <c:pt idx="253">
                  <c:v>0.80140659999999997</c:v>
                </c:pt>
                <c:pt idx="254">
                  <c:v>0.80165339999999996</c:v>
                </c:pt>
                <c:pt idx="255">
                  <c:v>0.80184069999999996</c:v>
                </c:pt>
                <c:pt idx="256">
                  <c:v>0.80206759999999999</c:v>
                </c:pt>
                <c:pt idx="257">
                  <c:v>0.8024329</c:v>
                </c:pt>
                <c:pt idx="258">
                  <c:v>0.8029906</c:v>
                </c:pt>
                <c:pt idx="259">
                  <c:v>0.80372889999999997</c:v>
                </c:pt>
                <c:pt idx="260">
                  <c:v>0.80458130000000005</c:v>
                </c:pt>
                <c:pt idx="261">
                  <c:v>0.80546490000000004</c:v>
                </c:pt>
                <c:pt idx="262">
                  <c:v>0.80633619999999995</c:v>
                </c:pt>
                <c:pt idx="263">
                  <c:v>0.80721290000000001</c:v>
                </c:pt>
                <c:pt idx="264">
                  <c:v>0.80815890000000001</c:v>
                </c:pt>
                <c:pt idx="265">
                  <c:v>0.80922760000000005</c:v>
                </c:pt>
                <c:pt idx="266">
                  <c:v>0.81041929999999995</c:v>
                </c:pt>
                <c:pt idx="267">
                  <c:v>0.81165480000000001</c:v>
                </c:pt>
                <c:pt idx="268">
                  <c:v>0.81281000000000003</c:v>
                </c:pt>
                <c:pt idx="269">
                  <c:v>0.81374860000000004</c:v>
                </c:pt>
                <c:pt idx="270">
                  <c:v>0.81438790000000005</c:v>
                </c:pt>
                <c:pt idx="271">
                  <c:v>0.81472679999999997</c:v>
                </c:pt>
                <c:pt idx="272">
                  <c:v>0.81484389999999995</c:v>
                </c:pt>
                <c:pt idx="273">
                  <c:v>0.81485649999999998</c:v>
                </c:pt>
                <c:pt idx="274">
                  <c:v>0.81487370000000003</c:v>
                </c:pt>
                <c:pt idx="275">
                  <c:v>0.81496919999999995</c:v>
                </c:pt>
                <c:pt idx="276">
                  <c:v>0.81517050000000002</c:v>
                </c:pt>
                <c:pt idx="277">
                  <c:v>0.81548399999999999</c:v>
                </c:pt>
                <c:pt idx="278">
                  <c:v>0.81592019999999998</c:v>
                </c:pt>
                <c:pt idx="279">
                  <c:v>0.81649919999999998</c:v>
                </c:pt>
                <c:pt idx="280">
                  <c:v>0.81723570000000001</c:v>
                </c:pt>
                <c:pt idx="281">
                  <c:v>0.81810579999999999</c:v>
                </c:pt>
                <c:pt idx="282">
                  <c:v>0.81903250000000005</c:v>
                </c:pt>
                <c:pt idx="283">
                  <c:v>0.81988950000000005</c:v>
                </c:pt>
                <c:pt idx="284">
                  <c:v>0.82054579999999999</c:v>
                </c:pt>
                <c:pt idx="285">
                  <c:v>0.82093159999999998</c:v>
                </c:pt>
                <c:pt idx="286">
                  <c:v>0.82107370000000002</c:v>
                </c:pt>
                <c:pt idx="287">
                  <c:v>0.82109390000000004</c:v>
                </c:pt>
                <c:pt idx="288">
                  <c:v>0.82114319999999996</c:v>
                </c:pt>
                <c:pt idx="289">
                  <c:v>0.82133840000000002</c:v>
                </c:pt>
                <c:pt idx="290">
                  <c:v>0.82168609999999997</c:v>
                </c:pt>
                <c:pt idx="291">
                  <c:v>0.82207450000000004</c:v>
                </c:pt>
                <c:pt idx="292">
                  <c:v>0.8223047</c:v>
                </c:pt>
                <c:pt idx="293">
                  <c:v>0.82218250000000004</c:v>
                </c:pt>
                <c:pt idx="294">
                  <c:v>0.82160469999999997</c:v>
                </c:pt>
                <c:pt idx="295">
                  <c:v>0.82059749999999998</c:v>
                </c:pt>
                <c:pt idx="296">
                  <c:v>0.81930519999999996</c:v>
                </c:pt>
                <c:pt idx="297">
                  <c:v>0.81791469999999999</c:v>
                </c:pt>
                <c:pt idx="298">
                  <c:v>0.81659760000000003</c:v>
                </c:pt>
                <c:pt idx="299">
                  <c:v>0.81544320000000003</c:v>
                </c:pt>
                <c:pt idx="300">
                  <c:v>0.81445880000000004</c:v>
                </c:pt>
                <c:pt idx="301">
                  <c:v>0.81360319999999997</c:v>
                </c:pt>
                <c:pt idx="302">
                  <c:v>0.81283209999999995</c:v>
                </c:pt>
                <c:pt idx="303">
                  <c:v>0.8121294</c:v>
                </c:pt>
                <c:pt idx="304">
                  <c:v>0.81151079999999998</c:v>
                </c:pt>
                <c:pt idx="305">
                  <c:v>0.81100249999999996</c:v>
                </c:pt>
                <c:pt idx="306">
                  <c:v>0.81061119999999998</c:v>
                </c:pt>
                <c:pt idx="307">
                  <c:v>0.81031419999999998</c:v>
                </c:pt>
                <c:pt idx="308">
                  <c:v>0.81007530000000005</c:v>
                </c:pt>
                <c:pt idx="309">
                  <c:v>0.8098689</c:v>
                </c:pt>
                <c:pt idx="310">
                  <c:v>0.80970569999999997</c:v>
                </c:pt>
                <c:pt idx="311">
                  <c:v>0.80962750000000006</c:v>
                </c:pt>
                <c:pt idx="312">
                  <c:v>0.80968130000000005</c:v>
                </c:pt>
                <c:pt idx="313">
                  <c:v>0.80987520000000002</c:v>
                </c:pt>
                <c:pt idx="314">
                  <c:v>0.81015769999999998</c:v>
                </c:pt>
                <c:pt idx="315">
                  <c:v>0.81041839999999998</c:v>
                </c:pt>
                <c:pt idx="316">
                  <c:v>0.81053450000000005</c:v>
                </c:pt>
                <c:pt idx="317">
                  <c:v>0.81043200000000004</c:v>
                </c:pt>
                <c:pt idx="318">
                  <c:v>0.81011900000000003</c:v>
                </c:pt>
                <c:pt idx="319">
                  <c:v>0.80969630000000004</c:v>
                </c:pt>
                <c:pt idx="320">
                  <c:v>0.80931129999999996</c:v>
                </c:pt>
                <c:pt idx="321">
                  <c:v>0.8091081</c:v>
                </c:pt>
                <c:pt idx="322">
                  <c:v>0.80915870000000001</c:v>
                </c:pt>
                <c:pt idx="323">
                  <c:v>0.80944629999999995</c:v>
                </c:pt>
                <c:pt idx="324">
                  <c:v>0.80987810000000005</c:v>
                </c:pt>
                <c:pt idx="325">
                  <c:v>0.8103378</c:v>
                </c:pt>
                <c:pt idx="326">
                  <c:v>0.81073119999999999</c:v>
                </c:pt>
                <c:pt idx="327">
                  <c:v>0.81100680000000003</c:v>
                </c:pt>
                <c:pt idx="328">
                  <c:v>0.81115329999999997</c:v>
                </c:pt>
                <c:pt idx="329">
                  <c:v>0.81116739999999998</c:v>
                </c:pt>
                <c:pt idx="330">
                  <c:v>0.81102649999999998</c:v>
                </c:pt>
                <c:pt idx="331">
                  <c:v>0.81068980000000002</c:v>
                </c:pt>
                <c:pt idx="332">
                  <c:v>0.81011999999999995</c:v>
                </c:pt>
                <c:pt idx="333">
                  <c:v>0.80932280000000001</c:v>
                </c:pt>
                <c:pt idx="334">
                  <c:v>0.80836490000000005</c:v>
                </c:pt>
                <c:pt idx="335">
                  <c:v>0.80736819999999998</c:v>
                </c:pt>
                <c:pt idx="336">
                  <c:v>0.80646379999999995</c:v>
                </c:pt>
                <c:pt idx="337">
                  <c:v>0.80573090000000003</c:v>
                </c:pt>
                <c:pt idx="338">
                  <c:v>0.80516989999999999</c:v>
                </c:pt>
                <c:pt idx="339">
                  <c:v>0.80470160000000002</c:v>
                </c:pt>
                <c:pt idx="340">
                  <c:v>0.80421759999999998</c:v>
                </c:pt>
                <c:pt idx="341">
                  <c:v>0.80363549999999995</c:v>
                </c:pt>
                <c:pt idx="342">
                  <c:v>0.80295380000000005</c:v>
                </c:pt>
                <c:pt idx="343">
                  <c:v>0.80225349999999995</c:v>
                </c:pt>
                <c:pt idx="344">
                  <c:v>0.80166479999999996</c:v>
                </c:pt>
                <c:pt idx="345">
                  <c:v>0.80129379999999994</c:v>
                </c:pt>
                <c:pt idx="346">
                  <c:v>0.80116500000000002</c:v>
                </c:pt>
                <c:pt idx="347">
                  <c:v>0.80119770000000001</c:v>
                </c:pt>
                <c:pt idx="348">
                  <c:v>0.80123540000000004</c:v>
                </c:pt>
                <c:pt idx="349">
                  <c:v>0.80110700000000001</c:v>
                </c:pt>
                <c:pt idx="350">
                  <c:v>0.80069060000000003</c:v>
                </c:pt>
                <c:pt idx="351">
                  <c:v>0.79996829999999997</c:v>
                </c:pt>
                <c:pt idx="352">
                  <c:v>0.79901679999999997</c:v>
                </c:pt>
                <c:pt idx="353">
                  <c:v>0.79797169999999995</c:v>
                </c:pt>
                <c:pt idx="354">
                  <c:v>0.79696069999999997</c:v>
                </c:pt>
                <c:pt idx="355">
                  <c:v>0.79607559999999999</c:v>
                </c:pt>
                <c:pt idx="356">
                  <c:v>0.79535940000000005</c:v>
                </c:pt>
                <c:pt idx="357">
                  <c:v>0.79481409999999997</c:v>
                </c:pt>
                <c:pt idx="358">
                  <c:v>0.79442440000000003</c:v>
                </c:pt>
                <c:pt idx="359">
                  <c:v>0.79416699999999996</c:v>
                </c:pt>
                <c:pt idx="360">
                  <c:v>0.79400990000000005</c:v>
                </c:pt>
                <c:pt idx="361">
                  <c:v>0.79389869999999996</c:v>
                </c:pt>
                <c:pt idx="362">
                  <c:v>0.79375359999999995</c:v>
                </c:pt>
                <c:pt idx="363">
                  <c:v>0.79349119999999995</c:v>
                </c:pt>
                <c:pt idx="364">
                  <c:v>0.79305020000000004</c:v>
                </c:pt>
                <c:pt idx="365">
                  <c:v>0.79243839999999999</c:v>
                </c:pt>
                <c:pt idx="366">
                  <c:v>0.79174710000000004</c:v>
                </c:pt>
                <c:pt idx="367">
                  <c:v>0.79114019999999996</c:v>
                </c:pt>
                <c:pt idx="368">
                  <c:v>0.79078329999999997</c:v>
                </c:pt>
                <c:pt idx="369">
                  <c:v>0.79077850000000005</c:v>
                </c:pt>
                <c:pt idx="370">
                  <c:v>0.79112590000000005</c:v>
                </c:pt>
                <c:pt idx="371">
                  <c:v>0.79171610000000003</c:v>
                </c:pt>
                <c:pt idx="372">
                  <c:v>0.79237199999999997</c:v>
                </c:pt>
                <c:pt idx="373">
                  <c:v>0.79289319999999996</c:v>
                </c:pt>
                <c:pt idx="374">
                  <c:v>0.79313250000000002</c:v>
                </c:pt>
                <c:pt idx="375">
                  <c:v>0.79302950000000005</c:v>
                </c:pt>
                <c:pt idx="376">
                  <c:v>0.79261740000000003</c:v>
                </c:pt>
                <c:pt idx="377">
                  <c:v>0.79199310000000001</c:v>
                </c:pt>
                <c:pt idx="378">
                  <c:v>0.79127510000000001</c:v>
                </c:pt>
                <c:pt idx="379">
                  <c:v>0.79057189999999999</c:v>
                </c:pt>
                <c:pt idx="380">
                  <c:v>0.7899562</c:v>
                </c:pt>
                <c:pt idx="381">
                  <c:v>0.78948300000000005</c:v>
                </c:pt>
                <c:pt idx="382">
                  <c:v>0.78919490000000003</c:v>
                </c:pt>
                <c:pt idx="383">
                  <c:v>0.78912269999999995</c:v>
                </c:pt>
                <c:pt idx="384">
                  <c:v>0.78927809999999998</c:v>
                </c:pt>
                <c:pt idx="385">
                  <c:v>0.78963669999999997</c:v>
                </c:pt>
                <c:pt idx="386">
                  <c:v>0.79013440000000001</c:v>
                </c:pt>
                <c:pt idx="387">
                  <c:v>0.79067430000000005</c:v>
                </c:pt>
                <c:pt idx="388">
                  <c:v>0.79115899999999995</c:v>
                </c:pt>
                <c:pt idx="389">
                  <c:v>0.79152659999999997</c:v>
                </c:pt>
                <c:pt idx="390">
                  <c:v>0.79176579999999996</c:v>
                </c:pt>
                <c:pt idx="391">
                  <c:v>0.79191590000000001</c:v>
                </c:pt>
                <c:pt idx="392">
                  <c:v>0.79203270000000003</c:v>
                </c:pt>
                <c:pt idx="393">
                  <c:v>0.79215930000000001</c:v>
                </c:pt>
                <c:pt idx="394">
                  <c:v>0.79229280000000002</c:v>
                </c:pt>
                <c:pt idx="395">
                  <c:v>0.79238390000000003</c:v>
                </c:pt>
                <c:pt idx="396">
                  <c:v>0.79235469999999997</c:v>
                </c:pt>
                <c:pt idx="397">
                  <c:v>0.7921416</c:v>
                </c:pt>
                <c:pt idx="398">
                  <c:v>0.7917284</c:v>
                </c:pt>
                <c:pt idx="399">
                  <c:v>0.79116050000000004</c:v>
                </c:pt>
                <c:pt idx="400">
                  <c:v>0.79052500000000003</c:v>
                </c:pt>
                <c:pt idx="401">
                  <c:v>0.78991650000000002</c:v>
                </c:pt>
                <c:pt idx="402">
                  <c:v>0.78940580000000005</c:v>
                </c:pt>
                <c:pt idx="403">
                  <c:v>0.7890199</c:v>
                </c:pt>
                <c:pt idx="404">
                  <c:v>0.78875289999999998</c:v>
                </c:pt>
                <c:pt idx="405">
                  <c:v>0.78858629999999996</c:v>
                </c:pt>
                <c:pt idx="406">
                  <c:v>0.78850629999999999</c:v>
                </c:pt>
                <c:pt idx="407">
                  <c:v>0.78850869999999995</c:v>
                </c:pt>
                <c:pt idx="408">
                  <c:v>0.78859230000000002</c:v>
                </c:pt>
                <c:pt idx="409">
                  <c:v>0.78874630000000001</c:v>
                </c:pt>
                <c:pt idx="410">
                  <c:v>0.78894129999999996</c:v>
                </c:pt>
                <c:pt idx="411">
                  <c:v>0.78913599999999995</c:v>
                </c:pt>
                <c:pt idx="412">
                  <c:v>0.78929669999999996</c:v>
                </c:pt>
                <c:pt idx="413">
                  <c:v>0.78940940000000004</c:v>
                </c:pt>
                <c:pt idx="414">
                  <c:v>0.7894909</c:v>
                </c:pt>
                <c:pt idx="415">
                  <c:v>0.78957520000000003</c:v>
                </c:pt>
                <c:pt idx="416">
                  <c:v>0.78969310000000004</c:v>
                </c:pt>
                <c:pt idx="417">
                  <c:v>0.78984710000000002</c:v>
                </c:pt>
                <c:pt idx="418">
                  <c:v>0.79000499999999996</c:v>
                </c:pt>
                <c:pt idx="419">
                  <c:v>0.79010970000000003</c:v>
                </c:pt>
                <c:pt idx="420">
                  <c:v>0.79011120000000001</c:v>
                </c:pt>
                <c:pt idx="421">
                  <c:v>0.78999359999999996</c:v>
                </c:pt>
                <c:pt idx="422">
                  <c:v>0.78978649999999995</c:v>
                </c:pt>
                <c:pt idx="423">
                  <c:v>0.78955359999999997</c:v>
                </c:pt>
                <c:pt idx="424">
                  <c:v>0.78936680000000004</c:v>
                </c:pt>
                <c:pt idx="425">
                  <c:v>0.78927800000000004</c:v>
                </c:pt>
                <c:pt idx="426">
                  <c:v>0.78929709999999997</c:v>
                </c:pt>
                <c:pt idx="427">
                  <c:v>0.78939809999999999</c:v>
                </c:pt>
                <c:pt idx="428">
                  <c:v>0.7895356</c:v>
                </c:pt>
                <c:pt idx="429">
                  <c:v>0.78967449999999995</c:v>
                </c:pt>
                <c:pt idx="430">
                  <c:v>0.78979900000000003</c:v>
                </c:pt>
                <c:pt idx="431">
                  <c:v>0.78991</c:v>
                </c:pt>
                <c:pt idx="432">
                  <c:v>0.79000769999999998</c:v>
                </c:pt>
                <c:pt idx="433">
                  <c:v>0.79007260000000001</c:v>
                </c:pt>
                <c:pt idx="434">
                  <c:v>0.7900625</c:v>
                </c:pt>
                <c:pt idx="435">
                  <c:v>0.78993080000000004</c:v>
                </c:pt>
                <c:pt idx="436">
                  <c:v>0.78965129999999994</c:v>
                </c:pt>
                <c:pt idx="437">
                  <c:v>0.78924499999999997</c:v>
                </c:pt>
                <c:pt idx="438">
                  <c:v>0.78877759999999997</c:v>
                </c:pt>
                <c:pt idx="439">
                  <c:v>0.7883445</c:v>
                </c:pt>
                <c:pt idx="440">
                  <c:v>0.78802660000000002</c:v>
                </c:pt>
                <c:pt idx="441">
                  <c:v>0.78785340000000004</c:v>
                </c:pt>
                <c:pt idx="442">
                  <c:v>0.78779410000000005</c:v>
                </c:pt>
                <c:pt idx="443">
                  <c:v>0.78777129999999995</c:v>
                </c:pt>
                <c:pt idx="444">
                  <c:v>0.7877035</c:v>
                </c:pt>
                <c:pt idx="445">
                  <c:v>0.78754069999999998</c:v>
                </c:pt>
                <c:pt idx="446">
                  <c:v>0.78729309999999997</c:v>
                </c:pt>
                <c:pt idx="447">
                  <c:v>0.78702030000000001</c:v>
                </c:pt>
                <c:pt idx="448">
                  <c:v>0.78680209999999995</c:v>
                </c:pt>
                <c:pt idx="449">
                  <c:v>0.78669149999999999</c:v>
                </c:pt>
                <c:pt idx="450">
                  <c:v>0.7866879</c:v>
                </c:pt>
                <c:pt idx="451">
                  <c:v>0.78673300000000002</c:v>
                </c:pt>
                <c:pt idx="452">
                  <c:v>0.78674469999999996</c:v>
                </c:pt>
                <c:pt idx="453">
                  <c:v>0.78664959999999995</c:v>
                </c:pt>
                <c:pt idx="454">
                  <c:v>0.78641700000000003</c:v>
                </c:pt>
                <c:pt idx="455">
                  <c:v>0.78606480000000001</c:v>
                </c:pt>
                <c:pt idx="456">
                  <c:v>0.78564319999999999</c:v>
                </c:pt>
                <c:pt idx="457">
                  <c:v>0.78520420000000002</c:v>
                </c:pt>
                <c:pt idx="458">
                  <c:v>0.78477770000000002</c:v>
                </c:pt>
                <c:pt idx="459">
                  <c:v>0.78436669999999997</c:v>
                </c:pt>
                <c:pt idx="460">
                  <c:v>0.78395610000000004</c:v>
                </c:pt>
                <c:pt idx="461">
                  <c:v>0.78353240000000002</c:v>
                </c:pt>
                <c:pt idx="462">
                  <c:v>0.7830954</c:v>
                </c:pt>
                <c:pt idx="463">
                  <c:v>0.78265600000000002</c:v>
                </c:pt>
                <c:pt idx="464">
                  <c:v>0.78222499999999995</c:v>
                </c:pt>
                <c:pt idx="465">
                  <c:v>0.78179609999999999</c:v>
                </c:pt>
                <c:pt idx="466">
                  <c:v>0.78133909999999995</c:v>
                </c:pt>
                <c:pt idx="467">
                  <c:v>0.7808117</c:v>
                </c:pt>
                <c:pt idx="468">
                  <c:v>0.78017749999999997</c:v>
                </c:pt>
                <c:pt idx="469">
                  <c:v>0.77943039999999997</c:v>
                </c:pt>
                <c:pt idx="470">
                  <c:v>0.77860549999999995</c:v>
                </c:pt>
                <c:pt idx="471">
                  <c:v>0.77776940000000006</c:v>
                </c:pt>
                <c:pt idx="472">
                  <c:v>0.77699240000000003</c:v>
                </c:pt>
                <c:pt idx="473">
                  <c:v>0.77632710000000005</c:v>
                </c:pt>
                <c:pt idx="474">
                  <c:v>0.77579549999999997</c:v>
                </c:pt>
                <c:pt idx="475">
                  <c:v>0.77538969999999996</c:v>
                </c:pt>
                <c:pt idx="476">
                  <c:v>0.77509050000000002</c:v>
                </c:pt>
                <c:pt idx="477">
                  <c:v>0.77488270000000004</c:v>
                </c:pt>
                <c:pt idx="478">
                  <c:v>0.77476480000000003</c:v>
                </c:pt>
                <c:pt idx="479">
                  <c:v>0.77474240000000005</c:v>
                </c:pt>
                <c:pt idx="480">
                  <c:v>0.77481180000000005</c:v>
                </c:pt>
                <c:pt idx="481">
                  <c:v>0.77494600000000002</c:v>
                </c:pt>
                <c:pt idx="482">
                  <c:v>0.7750899</c:v>
                </c:pt>
                <c:pt idx="483">
                  <c:v>0.77517460000000005</c:v>
                </c:pt>
                <c:pt idx="484">
                  <c:v>0.77514709999999998</c:v>
                </c:pt>
                <c:pt idx="485">
                  <c:v>0.77499130000000005</c:v>
                </c:pt>
                <c:pt idx="486">
                  <c:v>0.77474089999999995</c:v>
                </c:pt>
                <c:pt idx="487">
                  <c:v>0.77446090000000001</c:v>
                </c:pt>
                <c:pt idx="488">
                  <c:v>0.77422690000000005</c:v>
                </c:pt>
                <c:pt idx="489">
                  <c:v>0.77408589999999999</c:v>
                </c:pt>
                <c:pt idx="490">
                  <c:v>0.77403849999999996</c:v>
                </c:pt>
                <c:pt idx="491">
                  <c:v>0.77404130000000004</c:v>
                </c:pt>
                <c:pt idx="492">
                  <c:v>0.77402879999999996</c:v>
                </c:pt>
                <c:pt idx="493">
                  <c:v>0.77394309999999999</c:v>
                </c:pt>
                <c:pt idx="494">
                  <c:v>0.77374900000000002</c:v>
                </c:pt>
                <c:pt idx="495">
                  <c:v>0.77344409999999997</c:v>
                </c:pt>
                <c:pt idx="496">
                  <c:v>0.77304419999999996</c:v>
                </c:pt>
                <c:pt idx="497">
                  <c:v>0.7725708</c:v>
                </c:pt>
                <c:pt idx="498">
                  <c:v>0.77203909999999998</c:v>
                </c:pt>
                <c:pt idx="499">
                  <c:v>0.77145969999999997</c:v>
                </c:pt>
                <c:pt idx="500">
                  <c:v>0.77084980000000003</c:v>
                </c:pt>
                <c:pt idx="501">
                  <c:v>0.77023969999999997</c:v>
                </c:pt>
                <c:pt idx="502">
                  <c:v>0.76967560000000002</c:v>
                </c:pt>
                <c:pt idx="503">
                  <c:v>0.7692099</c:v>
                </c:pt>
                <c:pt idx="504">
                  <c:v>0.76887919999999998</c:v>
                </c:pt>
                <c:pt idx="505">
                  <c:v>0.76869310000000002</c:v>
                </c:pt>
                <c:pt idx="506">
                  <c:v>0.76862569999999997</c:v>
                </c:pt>
                <c:pt idx="507">
                  <c:v>0.76862900000000001</c:v>
                </c:pt>
                <c:pt idx="508">
                  <c:v>0.76864589999999999</c:v>
                </c:pt>
                <c:pt idx="509">
                  <c:v>0.76863320000000002</c:v>
                </c:pt>
                <c:pt idx="510">
                  <c:v>0.76857249999999999</c:v>
                </c:pt>
                <c:pt idx="511">
                  <c:v>0.76846159999999997</c:v>
                </c:pt>
                <c:pt idx="512">
                  <c:v>0.76830370000000003</c:v>
                </c:pt>
                <c:pt idx="513">
                  <c:v>0.76809340000000004</c:v>
                </c:pt>
                <c:pt idx="514">
                  <c:v>0.76781359999999999</c:v>
                </c:pt>
                <c:pt idx="515">
                  <c:v>0.76744540000000006</c:v>
                </c:pt>
                <c:pt idx="516">
                  <c:v>0.76698489999999997</c:v>
                </c:pt>
                <c:pt idx="517">
                  <c:v>0.76645459999999999</c:v>
                </c:pt>
                <c:pt idx="518">
                  <c:v>0.76590040000000004</c:v>
                </c:pt>
                <c:pt idx="519">
                  <c:v>0.76537500000000003</c:v>
                </c:pt>
                <c:pt idx="520">
                  <c:v>0.76491730000000002</c:v>
                </c:pt>
                <c:pt idx="521">
                  <c:v>0.76453320000000002</c:v>
                </c:pt>
                <c:pt idx="522">
                  <c:v>0.76419649999999995</c:v>
                </c:pt>
                <c:pt idx="523">
                  <c:v>0.76386270000000001</c:v>
                </c:pt>
                <c:pt idx="524">
                  <c:v>0.76349829999999996</c:v>
                </c:pt>
                <c:pt idx="525">
                  <c:v>0.76310120000000004</c:v>
                </c:pt>
                <c:pt idx="526">
                  <c:v>0.76270839999999995</c:v>
                </c:pt>
                <c:pt idx="527">
                  <c:v>0.76237969999999999</c:v>
                </c:pt>
                <c:pt idx="528">
                  <c:v>0.76217659999999998</c:v>
                </c:pt>
                <c:pt idx="529">
                  <c:v>0.76213350000000002</c:v>
                </c:pt>
                <c:pt idx="530">
                  <c:v>0.76224230000000004</c:v>
                </c:pt>
                <c:pt idx="531">
                  <c:v>0.76245399999999997</c:v>
                </c:pt>
                <c:pt idx="532">
                  <c:v>0.76269739999999997</c:v>
                </c:pt>
                <c:pt idx="533">
                  <c:v>0.76290650000000004</c:v>
                </c:pt>
                <c:pt idx="534">
                  <c:v>0.76303390000000004</c:v>
                </c:pt>
                <c:pt idx="535">
                  <c:v>0.76306130000000005</c:v>
                </c:pt>
                <c:pt idx="536">
                  <c:v>0.76299300000000003</c:v>
                </c:pt>
                <c:pt idx="537">
                  <c:v>0.76284719999999995</c:v>
                </c:pt>
                <c:pt idx="538">
                  <c:v>0.76264759999999998</c:v>
                </c:pt>
                <c:pt idx="539">
                  <c:v>0.76241990000000004</c:v>
                </c:pt>
                <c:pt idx="540">
                  <c:v>0.76219619999999999</c:v>
                </c:pt>
                <c:pt idx="541">
                  <c:v>0.76201039999999998</c:v>
                </c:pt>
                <c:pt idx="542">
                  <c:v>0.76189309999999999</c:v>
                </c:pt>
                <c:pt idx="543">
                  <c:v>0.76186449999999994</c:v>
                </c:pt>
                <c:pt idx="544">
                  <c:v>0.76192439999999995</c:v>
                </c:pt>
                <c:pt idx="545">
                  <c:v>0.76205250000000002</c:v>
                </c:pt>
                <c:pt idx="546">
                  <c:v>0.76221570000000005</c:v>
                </c:pt>
                <c:pt idx="547">
                  <c:v>0.76238629999999996</c:v>
                </c:pt>
                <c:pt idx="548">
                  <c:v>0.76255430000000002</c:v>
                </c:pt>
                <c:pt idx="549">
                  <c:v>0.76273230000000003</c:v>
                </c:pt>
                <c:pt idx="550">
                  <c:v>0.76294379999999995</c:v>
                </c:pt>
                <c:pt idx="551">
                  <c:v>0.76320509999999997</c:v>
                </c:pt>
                <c:pt idx="552">
                  <c:v>0.76349800000000001</c:v>
                </c:pt>
                <c:pt idx="553">
                  <c:v>0.76375360000000003</c:v>
                </c:pt>
                <c:pt idx="554">
                  <c:v>0.76383179999999995</c:v>
                </c:pt>
                <c:pt idx="555">
                  <c:v>0.76354480000000002</c:v>
                </c:pt>
                <c:pt idx="556">
                  <c:v>0.76275590000000004</c:v>
                </c:pt>
                <c:pt idx="557">
                  <c:v>0.76150050000000002</c:v>
                </c:pt>
                <c:pt idx="558">
                  <c:v>0.76002230000000004</c:v>
                </c:pt>
                <c:pt idx="559">
                  <c:v>0.75861120000000004</c:v>
                </c:pt>
                <c:pt idx="560">
                  <c:v>0.75743470000000002</c:v>
                </c:pt>
                <c:pt idx="561">
                  <c:v>0.75648669999999996</c:v>
                </c:pt>
                <c:pt idx="562">
                  <c:v>0.75566540000000004</c:v>
                </c:pt>
                <c:pt idx="563">
                  <c:v>0.75484779999999996</c:v>
                </c:pt>
                <c:pt idx="564">
                  <c:v>0.75394539999999999</c:v>
                </c:pt>
                <c:pt idx="565">
                  <c:v>0.75292380000000003</c:v>
                </c:pt>
                <c:pt idx="566">
                  <c:v>0.75180420000000003</c:v>
                </c:pt>
                <c:pt idx="567">
                  <c:v>0.75064390000000003</c:v>
                </c:pt>
                <c:pt idx="568">
                  <c:v>0.74950459999999997</c:v>
                </c:pt>
                <c:pt idx="569">
                  <c:v>0.74842710000000001</c:v>
                </c:pt>
                <c:pt idx="570">
                  <c:v>0.74741380000000002</c:v>
                </c:pt>
                <c:pt idx="571">
                  <c:v>0.74644060000000001</c:v>
                </c:pt>
                <c:pt idx="572">
                  <c:v>0.74547859999999999</c:v>
                </c:pt>
                <c:pt idx="573">
                  <c:v>0.74451670000000003</c:v>
                </c:pt>
                <c:pt idx="574">
                  <c:v>0.74356540000000004</c:v>
                </c:pt>
                <c:pt idx="575">
                  <c:v>0.74264640000000004</c:v>
                </c:pt>
                <c:pt idx="576">
                  <c:v>0.74177070000000001</c:v>
                </c:pt>
                <c:pt idx="577">
                  <c:v>0.74092840000000004</c:v>
                </c:pt>
                <c:pt idx="578">
                  <c:v>0.74008870000000004</c:v>
                </c:pt>
                <c:pt idx="579">
                  <c:v>0.73922049999999995</c:v>
                </c:pt>
                <c:pt idx="580">
                  <c:v>0.73831190000000002</c:v>
                </c:pt>
                <c:pt idx="581">
                  <c:v>0.73738570000000003</c:v>
                </c:pt>
                <c:pt idx="582">
                  <c:v>0.73648860000000005</c:v>
                </c:pt>
                <c:pt idx="583">
                  <c:v>0.73567470000000001</c:v>
                </c:pt>
                <c:pt idx="584">
                  <c:v>0.73497290000000004</c:v>
                </c:pt>
                <c:pt idx="585">
                  <c:v>0.73437260000000004</c:v>
                </c:pt>
                <c:pt idx="586">
                  <c:v>0.73382400000000003</c:v>
                </c:pt>
                <c:pt idx="587">
                  <c:v>0.73326210000000003</c:v>
                </c:pt>
                <c:pt idx="588">
                  <c:v>0.73263750000000005</c:v>
                </c:pt>
                <c:pt idx="589">
                  <c:v>0.73193450000000004</c:v>
                </c:pt>
                <c:pt idx="590">
                  <c:v>0.73117949999999998</c:v>
                </c:pt>
                <c:pt idx="591">
                  <c:v>0.73042269999999998</c:v>
                </c:pt>
                <c:pt idx="592">
                  <c:v>0.7297186</c:v>
                </c:pt>
                <c:pt idx="593">
                  <c:v>0.72909950000000001</c:v>
                </c:pt>
                <c:pt idx="594">
                  <c:v>0.72856869999999996</c:v>
                </c:pt>
                <c:pt idx="595">
                  <c:v>0.72810730000000001</c:v>
                </c:pt>
                <c:pt idx="596">
                  <c:v>0.72768840000000001</c:v>
                </c:pt>
                <c:pt idx="597">
                  <c:v>0.72728999999999999</c:v>
                </c:pt>
                <c:pt idx="598">
                  <c:v>0.72689800000000004</c:v>
                </c:pt>
                <c:pt idx="599">
                  <c:v>0.72650340000000002</c:v>
                </c:pt>
                <c:pt idx="600">
                  <c:v>0.72609290000000004</c:v>
                </c:pt>
                <c:pt idx="601">
                  <c:v>0.72564490000000004</c:v>
                </c:pt>
                <c:pt idx="602">
                  <c:v>0.72513760000000005</c:v>
                </c:pt>
                <c:pt idx="603">
                  <c:v>0.72455829999999999</c:v>
                </c:pt>
                <c:pt idx="604">
                  <c:v>0.72391620000000001</c:v>
                </c:pt>
                <c:pt idx="605">
                  <c:v>0.72324200000000005</c:v>
                </c:pt>
                <c:pt idx="606">
                  <c:v>0.72258009999999995</c:v>
                </c:pt>
                <c:pt idx="607">
                  <c:v>0.72196700000000003</c:v>
                </c:pt>
                <c:pt idx="608">
                  <c:v>0.72141310000000003</c:v>
                </c:pt>
                <c:pt idx="609">
                  <c:v>0.7208966</c:v>
                </c:pt>
                <c:pt idx="610">
                  <c:v>0.72037180000000001</c:v>
                </c:pt>
                <c:pt idx="611">
                  <c:v>0.71979249999999995</c:v>
                </c:pt>
                <c:pt idx="612">
                  <c:v>0.71912900000000002</c:v>
                </c:pt>
                <c:pt idx="613">
                  <c:v>0.71838400000000002</c:v>
                </c:pt>
                <c:pt idx="614">
                  <c:v>0.71758710000000003</c:v>
                </c:pt>
                <c:pt idx="615">
                  <c:v>0.71678010000000003</c:v>
                </c:pt>
                <c:pt idx="616">
                  <c:v>0.71599389999999996</c:v>
                </c:pt>
                <c:pt idx="617">
                  <c:v>0.71523769999999998</c:v>
                </c:pt>
                <c:pt idx="618">
                  <c:v>0.71449859999999998</c:v>
                </c:pt>
                <c:pt idx="619">
                  <c:v>0.71375500000000003</c:v>
                </c:pt>
                <c:pt idx="620">
                  <c:v>0.71299069999999998</c:v>
                </c:pt>
                <c:pt idx="621">
                  <c:v>0.71220459999999997</c:v>
                </c:pt>
                <c:pt idx="622">
                  <c:v>0.71140780000000003</c:v>
                </c:pt>
                <c:pt idx="623">
                  <c:v>0.71061370000000001</c:v>
                </c:pt>
                <c:pt idx="624">
                  <c:v>0.70982509999999999</c:v>
                </c:pt>
                <c:pt idx="625">
                  <c:v>0.70903050000000001</c:v>
                </c:pt>
                <c:pt idx="626">
                  <c:v>0.70820950000000005</c:v>
                </c:pt>
                <c:pt idx="627">
                  <c:v>0.70734580000000002</c:v>
                </c:pt>
                <c:pt idx="628">
                  <c:v>0.70643999999999996</c:v>
                </c:pt>
                <c:pt idx="629">
                  <c:v>0.70551229999999998</c:v>
                </c:pt>
                <c:pt idx="630">
                  <c:v>0.70459400000000005</c:v>
                </c:pt>
                <c:pt idx="631">
                  <c:v>0.70370759999999999</c:v>
                </c:pt>
                <c:pt idx="632">
                  <c:v>0.70285509999999995</c:v>
                </c:pt>
                <c:pt idx="633">
                  <c:v>0.70201230000000003</c:v>
                </c:pt>
                <c:pt idx="634">
                  <c:v>0.70114149999999997</c:v>
                </c:pt>
                <c:pt idx="635">
                  <c:v>0.70020839999999995</c:v>
                </c:pt>
                <c:pt idx="636">
                  <c:v>0.69920439999999995</c:v>
                </c:pt>
                <c:pt idx="637">
                  <c:v>0.6981522</c:v>
                </c:pt>
                <c:pt idx="638">
                  <c:v>0.69710000000000005</c:v>
                </c:pt>
                <c:pt idx="639">
                  <c:v>0.69609949999999998</c:v>
                </c:pt>
                <c:pt idx="640">
                  <c:v>0.69518460000000004</c:v>
                </c:pt>
                <c:pt idx="641">
                  <c:v>0.69436249999999999</c:v>
                </c:pt>
                <c:pt idx="642">
                  <c:v>0.69361450000000002</c:v>
                </c:pt>
                <c:pt idx="643">
                  <c:v>0.6929111</c:v>
                </c:pt>
                <c:pt idx="644">
                  <c:v>0.6922275</c:v>
                </c:pt>
                <c:pt idx="645">
                  <c:v>0.69155529999999998</c:v>
                </c:pt>
                <c:pt idx="646">
                  <c:v>0.69089979999999995</c:v>
                </c:pt>
                <c:pt idx="647">
                  <c:v>0.69027119999999997</c:v>
                </c:pt>
                <c:pt idx="648">
                  <c:v>0.68967160000000005</c:v>
                </c:pt>
                <c:pt idx="649">
                  <c:v>0.68909050000000005</c:v>
                </c:pt>
                <c:pt idx="650">
                  <c:v>0.68850869999999997</c:v>
                </c:pt>
                <c:pt idx="651">
                  <c:v>0.68791119999999994</c:v>
                </c:pt>
                <c:pt idx="652">
                  <c:v>0.68729739999999995</c:v>
                </c:pt>
                <c:pt idx="653">
                  <c:v>0.6866835</c:v>
                </c:pt>
                <c:pt idx="654">
                  <c:v>0.68609469999999995</c:v>
                </c:pt>
                <c:pt idx="655">
                  <c:v>0.68555180000000004</c:v>
                </c:pt>
                <c:pt idx="656">
                  <c:v>0.68505760000000004</c:v>
                </c:pt>
                <c:pt idx="657">
                  <c:v>0.6845947</c:v>
                </c:pt>
                <c:pt idx="658">
                  <c:v>0.68413290000000004</c:v>
                </c:pt>
                <c:pt idx="659">
                  <c:v>0.68364519999999995</c:v>
                </c:pt>
                <c:pt idx="660">
                  <c:v>0.68312220000000001</c:v>
                </c:pt>
                <c:pt idx="661">
                  <c:v>0.68257299999999999</c:v>
                </c:pt>
                <c:pt idx="662">
                  <c:v>0.68201730000000005</c:v>
                </c:pt>
                <c:pt idx="663">
                  <c:v>0.68146629999999997</c:v>
                </c:pt>
                <c:pt idx="664">
                  <c:v>0.68091089999999999</c:v>
                </c:pt>
                <c:pt idx="665">
                  <c:v>0.68031750000000002</c:v>
                </c:pt>
                <c:pt idx="666">
                  <c:v>0.67964480000000005</c:v>
                </c:pt>
                <c:pt idx="667">
                  <c:v>0.67886089999999999</c:v>
                </c:pt>
                <c:pt idx="668">
                  <c:v>0.67796670000000003</c:v>
                </c:pt>
                <c:pt idx="669">
                  <c:v>0.67699860000000001</c:v>
                </c:pt>
                <c:pt idx="670">
                  <c:v>0.67601880000000003</c:v>
                </c:pt>
                <c:pt idx="671">
                  <c:v>0.67508690000000005</c:v>
                </c:pt>
                <c:pt idx="672">
                  <c:v>0.67424170000000005</c:v>
                </c:pt>
                <c:pt idx="673">
                  <c:v>0.67348649999999999</c:v>
                </c:pt>
                <c:pt idx="674">
                  <c:v>0.67279279999999997</c:v>
                </c:pt>
                <c:pt idx="675">
                  <c:v>0.67211460000000001</c:v>
                </c:pt>
                <c:pt idx="676">
                  <c:v>0.67140789999999995</c:v>
                </c:pt>
                <c:pt idx="677">
                  <c:v>0.67064789999999996</c:v>
                </c:pt>
                <c:pt idx="678">
                  <c:v>0.66982940000000002</c:v>
                </c:pt>
                <c:pt idx="679">
                  <c:v>0.66896219999999995</c:v>
                </c:pt>
                <c:pt idx="680">
                  <c:v>0.66805939999999997</c:v>
                </c:pt>
                <c:pt idx="681">
                  <c:v>0.66713129999999998</c:v>
                </c:pt>
                <c:pt idx="682">
                  <c:v>0.66618469999999996</c:v>
                </c:pt>
                <c:pt idx="683">
                  <c:v>0.66522740000000002</c:v>
                </c:pt>
                <c:pt idx="684">
                  <c:v>0.66427480000000005</c:v>
                </c:pt>
                <c:pt idx="685">
                  <c:v>0.66334950000000004</c:v>
                </c:pt>
                <c:pt idx="686">
                  <c:v>0.66247250000000002</c:v>
                </c:pt>
                <c:pt idx="687">
                  <c:v>0.6616554</c:v>
                </c:pt>
                <c:pt idx="688">
                  <c:v>0.66089330000000002</c:v>
                </c:pt>
                <c:pt idx="689">
                  <c:v>0.66016560000000002</c:v>
                </c:pt>
                <c:pt idx="690">
                  <c:v>0.65944740000000002</c:v>
                </c:pt>
                <c:pt idx="691">
                  <c:v>0.65872339999999996</c:v>
                </c:pt>
                <c:pt idx="692">
                  <c:v>0.65799909999999995</c:v>
                </c:pt>
                <c:pt idx="693">
                  <c:v>0.65730049999999995</c:v>
                </c:pt>
                <c:pt idx="694">
                  <c:v>0.65666230000000003</c:v>
                </c:pt>
                <c:pt idx="695">
                  <c:v>0.65610959999999996</c:v>
                </c:pt>
                <c:pt idx="696">
                  <c:v>0.65564420000000001</c:v>
                </c:pt>
                <c:pt idx="697">
                  <c:v>0.65524199999999999</c:v>
                </c:pt>
                <c:pt idx="698">
                  <c:v>0.65485939999999998</c:v>
                </c:pt>
                <c:pt idx="699">
                  <c:v>0.65445129999999996</c:v>
                </c:pt>
                <c:pt idx="700">
                  <c:v>0.65399090000000004</c:v>
                </c:pt>
                <c:pt idx="701">
                  <c:v>0.65347489999999997</c:v>
                </c:pt>
                <c:pt idx="702">
                  <c:v>0.65292380000000005</c:v>
                </c:pt>
                <c:pt idx="703">
                  <c:v>0.65236660000000002</c:v>
                </c:pt>
                <c:pt idx="704">
                  <c:v>0.65183069999999999</c:v>
                </c:pt>
                <c:pt idx="705">
                  <c:v>0.65132979999999996</c:v>
                </c:pt>
                <c:pt idx="706">
                  <c:v>0.65086560000000004</c:v>
                </c:pt>
                <c:pt idx="707">
                  <c:v>0.65043309999999999</c:v>
                </c:pt>
                <c:pt idx="708">
                  <c:v>0.65002899999999997</c:v>
                </c:pt>
                <c:pt idx="709">
                  <c:v>0.64965439999999997</c:v>
                </c:pt>
                <c:pt idx="710">
                  <c:v>0.64931139999999998</c:v>
                </c:pt>
                <c:pt idx="711">
                  <c:v>0.64899629999999997</c:v>
                </c:pt>
                <c:pt idx="712">
                  <c:v>0.64869569999999999</c:v>
                </c:pt>
                <c:pt idx="713">
                  <c:v>0.64838669999999998</c:v>
                </c:pt>
                <c:pt idx="714">
                  <c:v>0.64804779999999995</c:v>
                </c:pt>
                <c:pt idx="715">
                  <c:v>0.64767090000000005</c:v>
                </c:pt>
                <c:pt idx="716">
                  <c:v>0.64726919999999999</c:v>
                </c:pt>
                <c:pt idx="717">
                  <c:v>0.6468758</c:v>
                </c:pt>
                <c:pt idx="718">
                  <c:v>0.64653210000000005</c:v>
                </c:pt>
                <c:pt idx="719">
                  <c:v>0.64627259999999997</c:v>
                </c:pt>
                <c:pt idx="720">
                  <c:v>0.64610699999999999</c:v>
                </c:pt>
                <c:pt idx="721">
                  <c:v>0.64601790000000003</c:v>
                </c:pt>
                <c:pt idx="722">
                  <c:v>0.64596500000000001</c:v>
                </c:pt>
                <c:pt idx="723">
                  <c:v>0.64590420000000004</c:v>
                </c:pt>
                <c:pt idx="724">
                  <c:v>0.64580000000000004</c:v>
                </c:pt>
                <c:pt idx="725">
                  <c:v>0.64563780000000004</c:v>
                </c:pt>
                <c:pt idx="726">
                  <c:v>0.64542440000000001</c:v>
                </c:pt>
                <c:pt idx="727">
                  <c:v>0.64518240000000004</c:v>
                </c:pt>
                <c:pt idx="728">
                  <c:v>0.64493820000000002</c:v>
                </c:pt>
                <c:pt idx="729">
                  <c:v>0.64471389999999995</c:v>
                </c:pt>
                <c:pt idx="730">
                  <c:v>0.64452620000000005</c:v>
                </c:pt>
                <c:pt idx="731">
                  <c:v>0.64438660000000003</c:v>
                </c:pt>
                <c:pt idx="732">
                  <c:v>0.64430220000000005</c:v>
                </c:pt>
                <c:pt idx="733">
                  <c:v>0.64427650000000003</c:v>
                </c:pt>
                <c:pt idx="734">
                  <c:v>0.64430370000000003</c:v>
                </c:pt>
                <c:pt idx="735">
                  <c:v>0.64436660000000001</c:v>
                </c:pt>
                <c:pt idx="736">
                  <c:v>0.64443530000000004</c:v>
                </c:pt>
                <c:pt idx="737">
                  <c:v>0.64447719999999997</c:v>
                </c:pt>
                <c:pt idx="738">
                  <c:v>0.64446749999999997</c:v>
                </c:pt>
                <c:pt idx="739">
                  <c:v>0.64440059999999999</c:v>
                </c:pt>
                <c:pt idx="740">
                  <c:v>0.64429150000000002</c:v>
                </c:pt>
                <c:pt idx="741">
                  <c:v>0.64417429999999998</c:v>
                </c:pt>
                <c:pt idx="742">
                  <c:v>0.64408220000000005</c:v>
                </c:pt>
                <c:pt idx="743">
                  <c:v>0.64402939999999997</c:v>
                </c:pt>
                <c:pt idx="744">
                  <c:v>0.64400360000000001</c:v>
                </c:pt>
                <c:pt idx="745">
                  <c:v>0.64396770000000003</c:v>
                </c:pt>
                <c:pt idx="746">
                  <c:v>0.64387950000000005</c:v>
                </c:pt>
                <c:pt idx="747">
                  <c:v>0.64371</c:v>
                </c:pt>
                <c:pt idx="748">
                  <c:v>0.64345909999999995</c:v>
                </c:pt>
                <c:pt idx="749">
                  <c:v>0.64315710000000004</c:v>
                </c:pt>
                <c:pt idx="750">
                  <c:v>0.64285239999999999</c:v>
                </c:pt>
                <c:pt idx="751">
                  <c:v>0.64258919999999997</c:v>
                </c:pt>
                <c:pt idx="752">
                  <c:v>0.64238600000000001</c:v>
                </c:pt>
                <c:pt idx="753">
                  <c:v>0.6422312</c:v>
                </c:pt>
                <c:pt idx="754">
                  <c:v>0.64208790000000004</c:v>
                </c:pt>
                <c:pt idx="755">
                  <c:v>0.6419165</c:v>
                </c:pt>
                <c:pt idx="756">
                  <c:v>0.64168780000000003</c:v>
                </c:pt>
                <c:pt idx="757">
                  <c:v>0.64139769999999996</c:v>
                </c:pt>
                <c:pt idx="758">
                  <c:v>0.64106320000000006</c:v>
                </c:pt>
                <c:pt idx="759">
                  <c:v>0.64071180000000005</c:v>
                </c:pt>
                <c:pt idx="760">
                  <c:v>0.64036610000000005</c:v>
                </c:pt>
                <c:pt idx="761">
                  <c:v>0.64003670000000001</c:v>
                </c:pt>
                <c:pt idx="762">
                  <c:v>0.63972569999999995</c:v>
                </c:pt>
                <c:pt idx="763">
                  <c:v>0.63943609999999995</c:v>
                </c:pt>
                <c:pt idx="764">
                  <c:v>0.63918189999999997</c:v>
                </c:pt>
                <c:pt idx="765">
                  <c:v>0.63899399999999995</c:v>
                </c:pt>
                <c:pt idx="766">
                  <c:v>0.63891229999999999</c:v>
                </c:pt>
                <c:pt idx="767">
                  <c:v>0.63897409999999999</c:v>
                </c:pt>
                <c:pt idx="768">
                  <c:v>0.63920290000000002</c:v>
                </c:pt>
                <c:pt idx="769">
                  <c:v>0.63960039999999996</c:v>
                </c:pt>
                <c:pt idx="770">
                  <c:v>0.64015</c:v>
                </c:pt>
                <c:pt idx="771">
                  <c:v>0.64082589999999995</c:v>
                </c:pt>
                <c:pt idx="772">
                  <c:v>0.64160629999999996</c:v>
                </c:pt>
                <c:pt idx="773">
                  <c:v>0.64248019999999995</c:v>
                </c:pt>
                <c:pt idx="774">
                  <c:v>0.64344760000000001</c:v>
                </c:pt>
                <c:pt idx="775">
                  <c:v>0.64451550000000002</c:v>
                </c:pt>
                <c:pt idx="776">
                  <c:v>0.64569160000000003</c:v>
                </c:pt>
                <c:pt idx="777">
                  <c:v>0.64697990000000005</c:v>
                </c:pt>
                <c:pt idx="778">
                  <c:v>0.64838110000000004</c:v>
                </c:pt>
                <c:pt idx="779">
                  <c:v>0.64989410000000003</c:v>
                </c:pt>
                <c:pt idx="780">
                  <c:v>0.65151760000000003</c:v>
                </c:pt>
                <c:pt idx="781">
                  <c:v>0.6532462</c:v>
                </c:pt>
                <c:pt idx="782">
                  <c:v>0.65506209999999998</c:v>
                </c:pt>
                <c:pt idx="783">
                  <c:v>0.6569277</c:v>
                </c:pt>
                <c:pt idx="784">
                  <c:v>0.65878429999999999</c:v>
                </c:pt>
                <c:pt idx="785">
                  <c:v>0.66055220000000003</c:v>
                </c:pt>
                <c:pt idx="786">
                  <c:v>0.66214930000000005</c:v>
                </c:pt>
                <c:pt idx="787">
                  <c:v>0.66350629999999999</c:v>
                </c:pt>
                <c:pt idx="788">
                  <c:v>0.66457469999999996</c:v>
                </c:pt>
                <c:pt idx="789">
                  <c:v>0.66533310000000001</c:v>
                </c:pt>
                <c:pt idx="790">
                  <c:v>0.66577140000000001</c:v>
                </c:pt>
                <c:pt idx="791">
                  <c:v>0.66587600000000002</c:v>
                </c:pt>
                <c:pt idx="792">
                  <c:v>0.66561760000000003</c:v>
                </c:pt>
                <c:pt idx="793">
                  <c:v>0.66495009999999999</c:v>
                </c:pt>
                <c:pt idx="794">
                  <c:v>0.66382249999999998</c:v>
                </c:pt>
                <c:pt idx="795">
                  <c:v>0.66220420000000002</c:v>
                </c:pt>
                <c:pt idx="796">
                  <c:v>0.6601011</c:v>
                </c:pt>
                <c:pt idx="797">
                  <c:v>0.65756720000000002</c:v>
                </c:pt>
                <c:pt idx="798">
                  <c:v>0.65468930000000003</c:v>
                </c:pt>
                <c:pt idx="799">
                  <c:v>0.65157609999999999</c:v>
                </c:pt>
                <c:pt idx="800">
                  <c:v>0.6483352</c:v>
                </c:pt>
                <c:pt idx="801">
                  <c:v>0.64505170000000001</c:v>
                </c:pt>
                <c:pt idx="802">
                  <c:v>0.64179399999999998</c:v>
                </c:pt>
                <c:pt idx="803">
                  <c:v>0.63861109999999999</c:v>
                </c:pt>
                <c:pt idx="804">
                  <c:v>0.63553400000000004</c:v>
                </c:pt>
                <c:pt idx="805">
                  <c:v>0.63258060000000005</c:v>
                </c:pt>
                <c:pt idx="806">
                  <c:v>0.62975060000000005</c:v>
                </c:pt>
                <c:pt idx="807">
                  <c:v>0.62702749999999996</c:v>
                </c:pt>
                <c:pt idx="808">
                  <c:v>0.62438210000000005</c:v>
                </c:pt>
                <c:pt idx="809">
                  <c:v>0.62178619999999996</c:v>
                </c:pt>
                <c:pt idx="810">
                  <c:v>0.61922600000000005</c:v>
                </c:pt>
                <c:pt idx="811">
                  <c:v>0.61671229999999999</c:v>
                </c:pt>
                <c:pt idx="812">
                  <c:v>0.61427900000000002</c:v>
                </c:pt>
                <c:pt idx="813">
                  <c:v>0.61197109999999999</c:v>
                </c:pt>
                <c:pt idx="814">
                  <c:v>0.60982829999999999</c:v>
                </c:pt>
                <c:pt idx="815">
                  <c:v>0.60786620000000002</c:v>
                </c:pt>
                <c:pt idx="816">
                  <c:v>0.60607120000000003</c:v>
                </c:pt>
                <c:pt idx="817">
                  <c:v>0.60440579999999999</c:v>
                </c:pt>
                <c:pt idx="818">
                  <c:v>0.60282599999999997</c:v>
                </c:pt>
                <c:pt idx="819">
                  <c:v>0.60129520000000003</c:v>
                </c:pt>
                <c:pt idx="820">
                  <c:v>0.59979389999999999</c:v>
                </c:pt>
                <c:pt idx="821">
                  <c:v>0.59832110000000005</c:v>
                </c:pt>
                <c:pt idx="822">
                  <c:v>0.59688540000000001</c:v>
                </c:pt>
                <c:pt idx="823">
                  <c:v>0.59549580000000002</c:v>
                </c:pt>
                <c:pt idx="824">
                  <c:v>0.59415680000000004</c:v>
                </c:pt>
                <c:pt idx="825">
                  <c:v>0.5928696</c:v>
                </c:pt>
                <c:pt idx="826">
                  <c:v>0.59163710000000003</c:v>
                </c:pt>
                <c:pt idx="827">
                  <c:v>0.59046549999999998</c:v>
                </c:pt>
                <c:pt idx="828">
                  <c:v>0.58936239999999995</c:v>
                </c:pt>
                <c:pt idx="829">
                  <c:v>0.58832640000000003</c:v>
                </c:pt>
                <c:pt idx="830">
                  <c:v>0.58733959999999996</c:v>
                </c:pt>
                <c:pt idx="831">
                  <c:v>0.58636310000000003</c:v>
                </c:pt>
                <c:pt idx="832">
                  <c:v>0.5853469</c:v>
                </c:pt>
                <c:pt idx="833">
                  <c:v>0.58424949999999998</c:v>
                </c:pt>
                <c:pt idx="834">
                  <c:v>0.58305249999999997</c:v>
                </c:pt>
                <c:pt idx="835">
                  <c:v>0.58177429999999997</c:v>
                </c:pt>
                <c:pt idx="836">
                  <c:v>0.58046370000000003</c:v>
                </c:pt>
                <c:pt idx="837">
                  <c:v>0.57918409999999998</c:v>
                </c:pt>
                <c:pt idx="838">
                  <c:v>0.57798450000000001</c:v>
                </c:pt>
                <c:pt idx="839">
                  <c:v>0.57688139999999999</c:v>
                </c:pt>
                <c:pt idx="840">
                  <c:v>0.5758548</c:v>
                </c:pt>
                <c:pt idx="841">
                  <c:v>0.57486159999999997</c:v>
                </c:pt>
                <c:pt idx="842">
                  <c:v>0.57385750000000002</c:v>
                </c:pt>
                <c:pt idx="843">
                  <c:v>0.57281740000000003</c:v>
                </c:pt>
                <c:pt idx="844">
                  <c:v>0.5717487</c:v>
                </c:pt>
                <c:pt idx="845">
                  <c:v>0.57068549999999996</c:v>
                </c:pt>
                <c:pt idx="846">
                  <c:v>0.56967469999999998</c:v>
                </c:pt>
                <c:pt idx="847">
                  <c:v>0.5687546</c:v>
                </c:pt>
                <c:pt idx="848">
                  <c:v>0.56794610000000001</c:v>
                </c:pt>
                <c:pt idx="849">
                  <c:v>0.56725000000000003</c:v>
                </c:pt>
                <c:pt idx="850">
                  <c:v>0.56665339999999997</c:v>
                </c:pt>
                <c:pt idx="851">
                  <c:v>0.56613820000000004</c:v>
                </c:pt>
                <c:pt idx="852">
                  <c:v>0.56568640000000003</c:v>
                </c:pt>
                <c:pt idx="853">
                  <c:v>0.56528069999999997</c:v>
                </c:pt>
                <c:pt idx="854">
                  <c:v>0.56489840000000002</c:v>
                </c:pt>
                <c:pt idx="855">
                  <c:v>0.56450999999999996</c:v>
                </c:pt>
                <c:pt idx="856">
                  <c:v>0.56408440000000004</c:v>
                </c:pt>
                <c:pt idx="857">
                  <c:v>0.56359239999999999</c:v>
                </c:pt>
                <c:pt idx="858">
                  <c:v>0.56302030000000003</c:v>
                </c:pt>
                <c:pt idx="859">
                  <c:v>0.56237320000000002</c:v>
                </c:pt>
                <c:pt idx="860">
                  <c:v>0.56167120000000004</c:v>
                </c:pt>
                <c:pt idx="861">
                  <c:v>0.5609362</c:v>
                </c:pt>
                <c:pt idx="862">
                  <c:v>0.56017859999999997</c:v>
                </c:pt>
                <c:pt idx="863">
                  <c:v>0.55938710000000003</c:v>
                </c:pt>
                <c:pt idx="864">
                  <c:v>0.55853220000000003</c:v>
                </c:pt>
                <c:pt idx="865">
                  <c:v>0.55757979999999996</c:v>
                </c:pt>
                <c:pt idx="866">
                  <c:v>0.55650739999999999</c:v>
                </c:pt>
                <c:pt idx="867">
                  <c:v>0.55532000000000004</c:v>
                </c:pt>
                <c:pt idx="868">
                  <c:v>0.55405269999999995</c:v>
                </c:pt>
                <c:pt idx="869">
                  <c:v>0.55276080000000005</c:v>
                </c:pt>
                <c:pt idx="870">
                  <c:v>0.55149879999999996</c:v>
                </c:pt>
                <c:pt idx="871">
                  <c:v>0.55030610000000002</c:v>
                </c:pt>
                <c:pt idx="872">
                  <c:v>0.54919839999999998</c:v>
                </c:pt>
                <c:pt idx="873">
                  <c:v>0.54816869999999995</c:v>
                </c:pt>
                <c:pt idx="874">
                  <c:v>0.5471992</c:v>
                </c:pt>
                <c:pt idx="875">
                  <c:v>0.54627349999999997</c:v>
                </c:pt>
                <c:pt idx="876">
                  <c:v>0.54538379999999997</c:v>
                </c:pt>
                <c:pt idx="877">
                  <c:v>0.54453010000000002</c:v>
                </c:pt>
                <c:pt idx="878">
                  <c:v>0.54371369999999997</c:v>
                </c:pt>
                <c:pt idx="879">
                  <c:v>0.54292980000000002</c:v>
                </c:pt>
                <c:pt idx="880">
                  <c:v>0.54216430000000004</c:v>
                </c:pt>
                <c:pt idx="881">
                  <c:v>0.54139680000000001</c:v>
                </c:pt>
                <c:pt idx="882">
                  <c:v>0.5406067</c:v>
                </c:pt>
                <c:pt idx="883">
                  <c:v>0.53977850000000005</c:v>
                </c:pt>
                <c:pt idx="884">
                  <c:v>0.53890530000000003</c:v>
                </c:pt>
                <c:pt idx="885">
                  <c:v>0.53798679999999999</c:v>
                </c:pt>
                <c:pt idx="886">
                  <c:v>0.53702589999999994</c:v>
                </c:pt>
                <c:pt idx="887">
                  <c:v>0.53602729999999998</c:v>
                </c:pt>
                <c:pt idx="888">
                  <c:v>0.53499859999999999</c:v>
                </c:pt>
                <c:pt idx="889">
                  <c:v>0.53395720000000002</c:v>
                </c:pt>
                <c:pt idx="890">
                  <c:v>0.53293210000000002</c:v>
                </c:pt>
                <c:pt idx="891">
                  <c:v>0.5319625</c:v>
                </c:pt>
                <c:pt idx="892">
                  <c:v>0.53109260000000003</c:v>
                </c:pt>
                <c:pt idx="893">
                  <c:v>0.53035350000000003</c:v>
                </c:pt>
                <c:pt idx="894">
                  <c:v>0.52975490000000003</c:v>
                </c:pt>
                <c:pt idx="895">
                  <c:v>0.52927740000000001</c:v>
                </c:pt>
                <c:pt idx="896">
                  <c:v>0.52887989999999996</c:v>
                </c:pt>
                <c:pt idx="897">
                  <c:v>0.52850909999999995</c:v>
                </c:pt>
                <c:pt idx="898">
                  <c:v>0.52811600000000003</c:v>
                </c:pt>
                <c:pt idx="899">
                  <c:v>0.527671</c:v>
                </c:pt>
                <c:pt idx="900">
                  <c:v>0.52716459999999998</c:v>
                </c:pt>
                <c:pt idx="901">
                  <c:v>0.52660450000000003</c:v>
                </c:pt>
                <c:pt idx="902">
                  <c:v>0.5260049</c:v>
                </c:pt>
                <c:pt idx="903">
                  <c:v>0.52537730000000005</c:v>
                </c:pt>
                <c:pt idx="904">
                  <c:v>0.52472580000000002</c:v>
                </c:pt>
                <c:pt idx="905">
                  <c:v>0.52404830000000002</c:v>
                </c:pt>
                <c:pt idx="906">
                  <c:v>0.52334179999999997</c:v>
                </c:pt>
                <c:pt idx="907">
                  <c:v>0.52260700000000004</c:v>
                </c:pt>
                <c:pt idx="908">
                  <c:v>0.52185000000000004</c:v>
                </c:pt>
                <c:pt idx="909">
                  <c:v>0.52107979999999998</c:v>
                </c:pt>
                <c:pt idx="910">
                  <c:v>0.52030379999999998</c:v>
                </c:pt>
                <c:pt idx="911">
                  <c:v>0.51952549999999997</c:v>
                </c:pt>
                <c:pt idx="912">
                  <c:v>0.51874580000000003</c:v>
                </c:pt>
                <c:pt idx="913">
                  <c:v>0.51796629999999999</c:v>
                </c:pt>
                <c:pt idx="914">
                  <c:v>0.51719369999999998</c:v>
                </c:pt>
                <c:pt idx="915">
                  <c:v>0.51644109999999999</c:v>
                </c:pt>
                <c:pt idx="916">
                  <c:v>0.51572390000000001</c:v>
                </c:pt>
                <c:pt idx="917">
                  <c:v>0.51505400000000001</c:v>
                </c:pt>
                <c:pt idx="918">
                  <c:v>0.51443419999999995</c:v>
                </c:pt>
                <c:pt idx="919">
                  <c:v>0.51385530000000001</c:v>
                </c:pt>
                <c:pt idx="920">
                  <c:v>0.51330019999999998</c:v>
                </c:pt>
                <c:pt idx="921">
                  <c:v>0.51274909999999996</c:v>
                </c:pt>
                <c:pt idx="922">
                  <c:v>0.51218850000000005</c:v>
                </c:pt>
                <c:pt idx="923">
                  <c:v>0.5116134</c:v>
                </c:pt>
                <c:pt idx="924">
                  <c:v>0.51102760000000003</c:v>
                </c:pt>
                <c:pt idx="925">
                  <c:v>0.51043859999999996</c:v>
                </c:pt>
                <c:pt idx="926">
                  <c:v>0.50985480000000005</c:v>
                </c:pt>
                <c:pt idx="927">
                  <c:v>0.50928280000000004</c:v>
                </c:pt>
                <c:pt idx="928">
                  <c:v>0.50872830000000002</c:v>
                </c:pt>
                <c:pt idx="929">
                  <c:v>0.50820169999999998</c:v>
                </c:pt>
                <c:pt idx="930">
                  <c:v>0.50771869999999997</c:v>
                </c:pt>
                <c:pt idx="931">
                  <c:v>0.50729860000000004</c:v>
                </c:pt>
                <c:pt idx="932">
                  <c:v>0.50696110000000005</c:v>
                </c:pt>
                <c:pt idx="933">
                  <c:v>0.50671670000000002</c:v>
                </c:pt>
                <c:pt idx="934">
                  <c:v>0.50656400000000001</c:v>
                </c:pt>
                <c:pt idx="935">
                  <c:v>0.50648930000000003</c:v>
                </c:pt>
                <c:pt idx="936">
                  <c:v>0.50647310000000001</c:v>
                </c:pt>
                <c:pt idx="937">
                  <c:v>0.506498</c:v>
                </c:pt>
                <c:pt idx="938">
                  <c:v>0.50655320000000004</c:v>
                </c:pt>
                <c:pt idx="939">
                  <c:v>0.50663689999999995</c:v>
                </c:pt>
                <c:pt idx="940">
                  <c:v>0.50675130000000002</c:v>
                </c:pt>
                <c:pt idx="941">
                  <c:v>0.50689629999999997</c:v>
                </c:pt>
                <c:pt idx="942">
                  <c:v>0.50706519999999999</c:v>
                </c:pt>
                <c:pt idx="943">
                  <c:v>0.5072449</c:v>
                </c:pt>
                <c:pt idx="944">
                  <c:v>0.50742039999999999</c:v>
                </c:pt>
                <c:pt idx="945">
                  <c:v>0.50758429999999999</c:v>
                </c:pt>
                <c:pt idx="946">
                  <c:v>0.50774010000000003</c:v>
                </c:pt>
                <c:pt idx="947">
                  <c:v>0.50790279999999999</c:v>
                </c:pt>
                <c:pt idx="948">
                  <c:v>0.50809070000000001</c:v>
                </c:pt>
                <c:pt idx="949">
                  <c:v>0.50831879999999996</c:v>
                </c:pt>
                <c:pt idx="950">
                  <c:v>0.50858990000000004</c:v>
                </c:pt>
                <c:pt idx="951">
                  <c:v>0.50889569999999995</c:v>
                </c:pt>
                <c:pt idx="952">
                  <c:v>0.50922109999999998</c:v>
                </c:pt>
                <c:pt idx="953">
                  <c:v>0.5095539</c:v>
                </c:pt>
                <c:pt idx="954">
                  <c:v>0.50989229999999997</c:v>
                </c:pt>
                <c:pt idx="955">
                  <c:v>0.51024590000000003</c:v>
                </c:pt>
                <c:pt idx="956">
                  <c:v>0.51063029999999998</c:v>
                </c:pt>
                <c:pt idx="957">
                  <c:v>0.51105820000000002</c:v>
                </c:pt>
                <c:pt idx="958">
                  <c:v>0.51153130000000002</c:v>
                </c:pt>
                <c:pt idx="959">
                  <c:v>0.5120384</c:v>
                </c:pt>
                <c:pt idx="960">
                  <c:v>0.51256100000000004</c:v>
                </c:pt>
                <c:pt idx="961">
                  <c:v>0.51308100000000001</c:v>
                </c:pt>
                <c:pt idx="962">
                  <c:v>0.51359129999999997</c:v>
                </c:pt>
                <c:pt idx="963">
                  <c:v>0.51409859999999996</c:v>
                </c:pt>
                <c:pt idx="964">
                  <c:v>0.51462079999999999</c:v>
                </c:pt>
                <c:pt idx="965">
                  <c:v>0.51517740000000001</c:v>
                </c:pt>
                <c:pt idx="966">
                  <c:v>0.51578120000000005</c:v>
                </c:pt>
                <c:pt idx="967">
                  <c:v>0.51643340000000004</c:v>
                </c:pt>
                <c:pt idx="968">
                  <c:v>0.51712400000000003</c:v>
                </c:pt>
                <c:pt idx="969">
                  <c:v>0.51783789999999996</c:v>
                </c:pt>
                <c:pt idx="970">
                  <c:v>0.5185611</c:v>
                </c:pt>
                <c:pt idx="971">
                  <c:v>0.51928540000000001</c:v>
                </c:pt>
                <c:pt idx="972">
                  <c:v>0.52000740000000001</c:v>
                </c:pt>
                <c:pt idx="973">
                  <c:v>0.52072289999999999</c:v>
                </c:pt>
                <c:pt idx="974">
                  <c:v>0.52142259999999996</c:v>
                </c:pt>
                <c:pt idx="975">
                  <c:v>0.52209059999999996</c:v>
                </c:pt>
                <c:pt idx="976">
                  <c:v>0.52270740000000004</c:v>
                </c:pt>
                <c:pt idx="977">
                  <c:v>0.52325869999999997</c:v>
                </c:pt>
                <c:pt idx="978">
                  <c:v>0.52374039999999999</c:v>
                </c:pt>
                <c:pt idx="979">
                  <c:v>0.52416229999999997</c:v>
                </c:pt>
                <c:pt idx="980">
                  <c:v>0.5245438</c:v>
                </c:pt>
                <c:pt idx="981">
                  <c:v>0.52490789999999998</c:v>
                </c:pt>
                <c:pt idx="982">
                  <c:v>0.52527109999999999</c:v>
                </c:pt>
                <c:pt idx="983">
                  <c:v>0.52563950000000004</c:v>
                </c:pt>
                <c:pt idx="984">
                  <c:v>0.52601160000000002</c:v>
                </c:pt>
                <c:pt idx="985">
                  <c:v>0.52638419999999997</c:v>
                </c:pt>
                <c:pt idx="986">
                  <c:v>0.52675819999999995</c:v>
                </c:pt>
                <c:pt idx="987">
                  <c:v>0.52714320000000003</c:v>
                </c:pt>
                <c:pt idx="988">
                  <c:v>0.52755359999999996</c:v>
                </c:pt>
                <c:pt idx="989">
                  <c:v>0.52800179999999997</c:v>
                </c:pt>
                <c:pt idx="990">
                  <c:v>0.5284915</c:v>
                </c:pt>
                <c:pt idx="991">
                  <c:v>0.52901410000000004</c:v>
                </c:pt>
                <c:pt idx="992">
                  <c:v>0.52955269999999999</c:v>
                </c:pt>
                <c:pt idx="993">
                  <c:v>0.53009070000000003</c:v>
                </c:pt>
                <c:pt idx="994">
                  <c:v>0.5306227</c:v>
                </c:pt>
                <c:pt idx="995">
                  <c:v>0.53115979999999996</c:v>
                </c:pt>
                <c:pt idx="996">
                  <c:v>0.53172960000000002</c:v>
                </c:pt>
                <c:pt idx="997">
                  <c:v>0.53236419999999995</c:v>
                </c:pt>
                <c:pt idx="998">
                  <c:v>0.53309309999999999</c:v>
                </c:pt>
                <c:pt idx="999">
                  <c:v>0.53393139999999994</c:v>
                </c:pt>
                <c:pt idx="1000">
                  <c:v>0.53487620000000002</c:v>
                </c:pt>
                <c:pt idx="1001">
                  <c:v>0.53591</c:v>
                </c:pt>
                <c:pt idx="1002">
                  <c:v>0.53700939999999997</c:v>
                </c:pt>
                <c:pt idx="1003">
                  <c:v>0.53815360000000001</c:v>
                </c:pt>
                <c:pt idx="1004">
                  <c:v>0.53932910000000001</c:v>
                </c:pt>
                <c:pt idx="1005">
                  <c:v>0.54053030000000002</c:v>
                </c:pt>
                <c:pt idx="1006">
                  <c:v>0.54175669999999998</c:v>
                </c:pt>
                <c:pt idx="1007">
                  <c:v>0.54300760000000003</c:v>
                </c:pt>
                <c:pt idx="1008">
                  <c:v>0.54427990000000004</c:v>
                </c:pt>
                <c:pt idx="1009">
                  <c:v>0.54556780000000005</c:v>
                </c:pt>
                <c:pt idx="1010">
                  <c:v>0.54686469999999998</c:v>
                </c:pt>
                <c:pt idx="1011">
                  <c:v>0.54816790000000004</c:v>
                </c:pt>
                <c:pt idx="1012">
                  <c:v>0.54947760000000001</c:v>
                </c:pt>
                <c:pt idx="1013">
                  <c:v>0.55079800000000001</c:v>
                </c:pt>
                <c:pt idx="1014">
                  <c:v>0.55213299999999998</c:v>
                </c:pt>
                <c:pt idx="1015">
                  <c:v>0.55348520000000001</c:v>
                </c:pt>
                <c:pt idx="1016">
                  <c:v>0.55485459999999998</c:v>
                </c:pt>
                <c:pt idx="1017">
                  <c:v>0.5562395</c:v>
                </c:pt>
                <c:pt idx="1018">
                  <c:v>0.55763859999999998</c:v>
                </c:pt>
                <c:pt idx="1019">
                  <c:v>0.55904940000000003</c:v>
                </c:pt>
                <c:pt idx="1020">
                  <c:v>0.56046750000000001</c:v>
                </c:pt>
                <c:pt idx="1021">
                  <c:v>0.56188139999999998</c:v>
                </c:pt>
                <c:pt idx="1022">
                  <c:v>0.56327000000000005</c:v>
                </c:pt>
                <c:pt idx="1023">
                  <c:v>0.56460359999999998</c:v>
                </c:pt>
                <c:pt idx="1024">
                  <c:v>0.56584630000000002</c:v>
                </c:pt>
                <c:pt idx="1025">
                  <c:v>0.56696539999999995</c:v>
                </c:pt>
                <c:pt idx="1026">
                  <c:v>0.56794149999999999</c:v>
                </c:pt>
                <c:pt idx="1027">
                  <c:v>0.56877109999999997</c:v>
                </c:pt>
                <c:pt idx="1028">
                  <c:v>0.56946739999999996</c:v>
                </c:pt>
                <c:pt idx="1029">
                  <c:v>0.57005240000000001</c:v>
                </c:pt>
                <c:pt idx="1030">
                  <c:v>0.57054939999999998</c:v>
                </c:pt>
                <c:pt idx="1031">
                  <c:v>0.57097359999999997</c:v>
                </c:pt>
                <c:pt idx="1032">
                  <c:v>0.57132859999999996</c:v>
                </c:pt>
                <c:pt idx="1033">
                  <c:v>0.57161019999999996</c:v>
                </c:pt>
                <c:pt idx="1034">
                  <c:v>0.57181170000000003</c:v>
                </c:pt>
                <c:pt idx="1035">
                  <c:v>0.57193059999999996</c:v>
                </c:pt>
                <c:pt idx="1036">
                  <c:v>0.57197120000000001</c:v>
                </c:pt>
                <c:pt idx="1037">
                  <c:v>0.57194350000000005</c:v>
                </c:pt>
                <c:pt idx="1038">
                  <c:v>0.57186079999999995</c:v>
                </c:pt>
                <c:pt idx="1039">
                  <c:v>0.57173589999999996</c:v>
                </c:pt>
                <c:pt idx="1040">
                  <c:v>0.57158059999999999</c:v>
                </c:pt>
                <c:pt idx="1041">
                  <c:v>0.57140840000000004</c:v>
                </c:pt>
                <c:pt idx="1042">
                  <c:v>0.57123659999999998</c:v>
                </c:pt>
                <c:pt idx="1043">
                  <c:v>0.57108610000000004</c:v>
                </c:pt>
                <c:pt idx="1044">
                  <c:v>0.57098190000000004</c:v>
                </c:pt>
                <c:pt idx="1045">
                  <c:v>0.57094730000000005</c:v>
                </c:pt>
                <c:pt idx="1046">
                  <c:v>0.57099789999999995</c:v>
                </c:pt>
                <c:pt idx="1047">
                  <c:v>0.57114180000000003</c:v>
                </c:pt>
                <c:pt idx="1048">
                  <c:v>0.57137950000000004</c:v>
                </c:pt>
                <c:pt idx="1049">
                  <c:v>0.57170759999999998</c:v>
                </c:pt>
                <c:pt idx="1050">
                  <c:v>0.57212280000000004</c:v>
                </c:pt>
                <c:pt idx="1051">
                  <c:v>0.57262329999999995</c:v>
                </c:pt>
                <c:pt idx="1052">
                  <c:v>0.57320740000000003</c:v>
                </c:pt>
                <c:pt idx="1053">
                  <c:v>0.57386789999999999</c:v>
                </c:pt>
                <c:pt idx="1054">
                  <c:v>0.57459059999999995</c:v>
                </c:pt>
                <c:pt idx="1055">
                  <c:v>0.57535349999999996</c:v>
                </c:pt>
                <c:pt idx="1056">
                  <c:v>0.57613040000000004</c:v>
                </c:pt>
                <c:pt idx="1057">
                  <c:v>0.57689769999999996</c:v>
                </c:pt>
                <c:pt idx="1058">
                  <c:v>0.57764009999999999</c:v>
                </c:pt>
                <c:pt idx="1059">
                  <c:v>0.57835110000000001</c:v>
                </c:pt>
                <c:pt idx="1060">
                  <c:v>0.57902960000000003</c:v>
                </c:pt>
                <c:pt idx="1061">
                  <c:v>0.57967199999999997</c:v>
                </c:pt>
                <c:pt idx="1062">
                  <c:v>0.58026420000000001</c:v>
                </c:pt>
                <c:pt idx="1063">
                  <c:v>0.58077999999999996</c:v>
                </c:pt>
                <c:pt idx="1064">
                  <c:v>0.58118309999999995</c:v>
                </c:pt>
                <c:pt idx="1065">
                  <c:v>0.58143509999999998</c:v>
                </c:pt>
                <c:pt idx="1066">
                  <c:v>0.58150789999999997</c:v>
                </c:pt>
                <c:pt idx="1067">
                  <c:v>0.58138840000000003</c:v>
                </c:pt>
                <c:pt idx="1068">
                  <c:v>0.58108059999999995</c:v>
                </c:pt>
                <c:pt idx="1069">
                  <c:v>0.58059989999999995</c:v>
                </c:pt>
                <c:pt idx="1070">
                  <c:v>0.57996789999999998</c:v>
                </c:pt>
                <c:pt idx="1071">
                  <c:v>0.579206</c:v>
                </c:pt>
                <c:pt idx="1072">
                  <c:v>0.57833420000000002</c:v>
                </c:pt>
                <c:pt idx="1073">
                  <c:v>0.57737499999999997</c:v>
                </c:pt>
                <c:pt idx="1074">
                  <c:v>0.57635769999999997</c:v>
                </c:pt>
                <c:pt idx="1075">
                  <c:v>0.57531500000000002</c:v>
                </c:pt>
                <c:pt idx="1076">
                  <c:v>0.57428389999999996</c:v>
                </c:pt>
                <c:pt idx="1077">
                  <c:v>0.57329410000000003</c:v>
                </c:pt>
                <c:pt idx="1078">
                  <c:v>0.57236189999999998</c:v>
                </c:pt>
                <c:pt idx="1079">
                  <c:v>0.57148929999999998</c:v>
                </c:pt>
                <c:pt idx="1080">
                  <c:v>0.57066600000000001</c:v>
                </c:pt>
                <c:pt idx="1081">
                  <c:v>0.5698782</c:v>
                </c:pt>
                <c:pt idx="1082">
                  <c:v>0.56911520000000004</c:v>
                </c:pt>
                <c:pt idx="1083">
                  <c:v>0.56837459999999995</c:v>
                </c:pt>
                <c:pt idx="1084">
                  <c:v>0.56766090000000002</c:v>
                </c:pt>
                <c:pt idx="1085">
                  <c:v>0.56697940000000002</c:v>
                </c:pt>
                <c:pt idx="1086">
                  <c:v>0.56633100000000003</c:v>
                </c:pt>
                <c:pt idx="1087">
                  <c:v>0.56571039999999995</c:v>
                </c:pt>
                <c:pt idx="1088">
                  <c:v>0.56510930000000004</c:v>
                </c:pt>
                <c:pt idx="1089">
                  <c:v>0.56452400000000003</c:v>
                </c:pt>
                <c:pt idx="1090">
                  <c:v>0.56396290000000004</c:v>
                </c:pt>
                <c:pt idx="1091">
                  <c:v>0.56344989999999995</c:v>
                </c:pt>
                <c:pt idx="1092">
                  <c:v>0.56301820000000002</c:v>
                </c:pt>
                <c:pt idx="1093">
                  <c:v>0.56270450000000005</c:v>
                </c:pt>
                <c:pt idx="1094">
                  <c:v>0.56253830000000005</c:v>
                </c:pt>
                <c:pt idx="1095">
                  <c:v>0.56253419999999998</c:v>
                </c:pt>
                <c:pt idx="1096">
                  <c:v>0.5626911</c:v>
                </c:pt>
                <c:pt idx="1097">
                  <c:v>0.56299670000000002</c:v>
                </c:pt>
                <c:pt idx="1098">
                  <c:v>0.56343560000000004</c:v>
                </c:pt>
                <c:pt idx="1099">
                  <c:v>0.56399270000000001</c:v>
                </c:pt>
                <c:pt idx="1100">
                  <c:v>0.56465770000000004</c:v>
                </c:pt>
                <c:pt idx="1101">
                  <c:v>0.56542409999999999</c:v>
                </c:pt>
                <c:pt idx="1102">
                  <c:v>0.56628469999999997</c:v>
                </c:pt>
                <c:pt idx="1103">
                  <c:v>0.56723129999999999</c:v>
                </c:pt>
                <c:pt idx="1104">
                  <c:v>0.56825420000000004</c:v>
                </c:pt>
                <c:pt idx="1105">
                  <c:v>0.56934419999999997</c:v>
                </c:pt>
                <c:pt idx="1106">
                  <c:v>0.57049620000000001</c:v>
                </c:pt>
                <c:pt idx="1107">
                  <c:v>0.5717103</c:v>
                </c:pt>
                <c:pt idx="1108">
                  <c:v>0.57298899999999997</c:v>
                </c:pt>
                <c:pt idx="1109">
                  <c:v>0.57433259999999997</c:v>
                </c:pt>
                <c:pt idx="1110">
                  <c:v>0.57573609999999997</c:v>
                </c:pt>
                <c:pt idx="1111">
                  <c:v>0.57718599999999998</c:v>
                </c:pt>
                <c:pt idx="1112">
                  <c:v>0.57866479999999998</c:v>
                </c:pt>
                <c:pt idx="1113">
                  <c:v>0.5801558</c:v>
                </c:pt>
                <c:pt idx="1114">
                  <c:v>0.58164830000000001</c:v>
                </c:pt>
                <c:pt idx="1115">
                  <c:v>0.5831423</c:v>
                </c:pt>
                <c:pt idx="1116">
                  <c:v>0.58464470000000002</c:v>
                </c:pt>
                <c:pt idx="1117">
                  <c:v>0.58616539999999995</c:v>
                </c:pt>
                <c:pt idx="1118">
                  <c:v>0.5877076</c:v>
                </c:pt>
                <c:pt idx="1119">
                  <c:v>0.58926710000000004</c:v>
                </c:pt>
                <c:pt idx="1120">
                  <c:v>0.59083070000000004</c:v>
                </c:pt>
                <c:pt idx="1121">
                  <c:v>0.59238519999999995</c:v>
                </c:pt>
                <c:pt idx="1122">
                  <c:v>0.59392199999999995</c:v>
                </c:pt>
                <c:pt idx="1123">
                  <c:v>0.59544439999999998</c:v>
                </c:pt>
                <c:pt idx="1124">
                  <c:v>0.59696479999999996</c:v>
                </c:pt>
                <c:pt idx="1125">
                  <c:v>0.59850139999999996</c:v>
                </c:pt>
                <c:pt idx="1126">
                  <c:v>0.60006870000000001</c:v>
                </c:pt>
                <c:pt idx="1127">
                  <c:v>0.60167190000000004</c:v>
                </c:pt>
                <c:pt idx="1128">
                  <c:v>0.60330589999999995</c:v>
                </c:pt>
                <c:pt idx="1129">
                  <c:v>0.60496070000000002</c:v>
                </c:pt>
                <c:pt idx="1130">
                  <c:v>0.6066279</c:v>
                </c:pt>
                <c:pt idx="1131">
                  <c:v>0.60830580000000001</c:v>
                </c:pt>
                <c:pt idx="1132">
                  <c:v>0.61000120000000002</c:v>
                </c:pt>
                <c:pt idx="1133">
                  <c:v>0.61172420000000005</c:v>
                </c:pt>
                <c:pt idx="1134">
                  <c:v>0.61348219999999998</c:v>
                </c:pt>
                <c:pt idx="1135">
                  <c:v>0.61527569999999998</c:v>
                </c:pt>
                <c:pt idx="1136">
                  <c:v>0.61709820000000004</c:v>
                </c:pt>
                <c:pt idx="1137">
                  <c:v>0.61894229999999995</c:v>
                </c:pt>
                <c:pt idx="1138">
                  <c:v>0.6208072</c:v>
                </c:pt>
                <c:pt idx="1139">
                  <c:v>0.62270400000000004</c:v>
                </c:pt>
                <c:pt idx="1140">
                  <c:v>0.62465409999999999</c:v>
                </c:pt>
                <c:pt idx="1141">
                  <c:v>0.62667969999999995</c:v>
                </c:pt>
                <c:pt idx="1142">
                  <c:v>0.62879350000000001</c:v>
                </c:pt>
                <c:pt idx="1143">
                  <c:v>0.63098869999999996</c:v>
                </c:pt>
                <c:pt idx="1144">
                  <c:v>0.63323770000000001</c:v>
                </c:pt>
                <c:pt idx="1145">
                  <c:v>0.63549809999999995</c:v>
                </c:pt>
                <c:pt idx="1146">
                  <c:v>0.63772459999999997</c:v>
                </c:pt>
                <c:pt idx="1147">
                  <c:v>0.63988719999999999</c:v>
                </c:pt>
                <c:pt idx="1148">
                  <c:v>0.64197309999999996</c:v>
                </c:pt>
                <c:pt idx="1149">
                  <c:v>0.64399059999999997</c:v>
                </c:pt>
                <c:pt idx="1150">
                  <c:v>0.64595820000000004</c:v>
                </c:pt>
                <c:pt idx="1151">
                  <c:v>0.64789620000000003</c:v>
                </c:pt>
                <c:pt idx="1152">
                  <c:v>0.64981699999999998</c:v>
                </c:pt>
                <c:pt idx="1153">
                  <c:v>0.65172379999999996</c:v>
                </c:pt>
                <c:pt idx="1154">
                  <c:v>0.65361440000000004</c:v>
                </c:pt>
                <c:pt idx="1155">
                  <c:v>0.65548720000000005</c:v>
                </c:pt>
                <c:pt idx="1156">
                  <c:v>0.65734570000000003</c:v>
                </c:pt>
                <c:pt idx="1157">
                  <c:v>0.6591979</c:v>
                </c:pt>
                <c:pt idx="1158">
                  <c:v>0.66105270000000005</c:v>
                </c:pt>
                <c:pt idx="1159">
                  <c:v>0.66291509999999998</c:v>
                </c:pt>
                <c:pt idx="1160">
                  <c:v>0.66478400000000004</c:v>
                </c:pt>
                <c:pt idx="1161">
                  <c:v>0.66665479999999999</c:v>
                </c:pt>
                <c:pt idx="1162">
                  <c:v>0.66852370000000005</c:v>
                </c:pt>
                <c:pt idx="1163">
                  <c:v>0.67039320000000002</c:v>
                </c:pt>
                <c:pt idx="1164">
                  <c:v>0.67227239999999999</c:v>
                </c:pt>
                <c:pt idx="1165">
                  <c:v>0.67417539999999998</c:v>
                </c:pt>
                <c:pt idx="1166">
                  <c:v>0.67611650000000001</c:v>
                </c:pt>
                <c:pt idx="1167">
                  <c:v>0.67810519999999996</c:v>
                </c:pt>
                <c:pt idx="1168">
                  <c:v>0.68014839999999999</c:v>
                </c:pt>
                <c:pt idx="1169">
                  <c:v>0.68225429999999998</c:v>
                </c:pt>
                <c:pt idx="1170">
                  <c:v>0.6844363</c:v>
                </c:pt>
                <c:pt idx="1171">
                  <c:v>0.68671769999999999</c:v>
                </c:pt>
                <c:pt idx="1172">
                  <c:v>0.68912759999999995</c:v>
                </c:pt>
                <c:pt idx="1173">
                  <c:v>0.69168969999999996</c:v>
                </c:pt>
                <c:pt idx="1174">
                  <c:v>0.69441569999999997</c:v>
                </c:pt>
                <c:pt idx="1175">
                  <c:v>0.69729609999999997</c:v>
                </c:pt>
                <c:pt idx="1176">
                  <c:v>0.70030389999999998</c:v>
                </c:pt>
                <c:pt idx="1177">
                  <c:v>0.70339980000000002</c:v>
                </c:pt>
                <c:pt idx="1178">
                  <c:v>0.70654740000000005</c:v>
                </c:pt>
                <c:pt idx="1179">
                  <c:v>0.7097234</c:v>
                </c:pt>
                <c:pt idx="1180">
                  <c:v>0.71291769999999999</c:v>
                </c:pt>
                <c:pt idx="1181">
                  <c:v>0.71613039999999994</c:v>
                </c:pt>
                <c:pt idx="1182">
                  <c:v>0.71936100000000003</c:v>
                </c:pt>
                <c:pt idx="1183">
                  <c:v>0.72260000000000002</c:v>
                </c:pt>
                <c:pt idx="1184">
                  <c:v>0.72582919999999995</c:v>
                </c:pt>
                <c:pt idx="1185">
                  <c:v>0.72902769999999995</c:v>
                </c:pt>
                <c:pt idx="1186">
                  <c:v>0.73218430000000001</c:v>
                </c:pt>
                <c:pt idx="1187">
                  <c:v>0.7353054</c:v>
                </c:pt>
                <c:pt idx="1188">
                  <c:v>0.73841630000000003</c:v>
                </c:pt>
                <c:pt idx="1189">
                  <c:v>0.74155389999999999</c:v>
                </c:pt>
                <c:pt idx="1190">
                  <c:v>0.74475029999999998</c:v>
                </c:pt>
                <c:pt idx="1191">
                  <c:v>0.74802610000000003</c:v>
                </c:pt>
                <c:pt idx="1192">
                  <c:v>0.75138709999999997</c:v>
                </c:pt>
                <c:pt idx="1193">
                  <c:v>0.75483210000000001</c:v>
                </c:pt>
                <c:pt idx="1194">
                  <c:v>0.75836559999999997</c:v>
                </c:pt>
                <c:pt idx="1195">
                  <c:v>0.76200809999999997</c:v>
                </c:pt>
                <c:pt idx="1196">
                  <c:v>0.76579339999999996</c:v>
                </c:pt>
                <c:pt idx="1197">
                  <c:v>0.76976169999999999</c:v>
                </c:pt>
                <c:pt idx="1198">
                  <c:v>0.77394180000000001</c:v>
                </c:pt>
                <c:pt idx="1199">
                  <c:v>0.7783388</c:v>
                </c:pt>
                <c:pt idx="1200">
                  <c:v>0.78293279999999998</c:v>
                </c:pt>
                <c:pt idx="1201">
                  <c:v>0.78768720000000003</c:v>
                </c:pt>
                <c:pt idx="1202">
                  <c:v>0.79256680000000002</c:v>
                </c:pt>
                <c:pt idx="1203">
                  <c:v>0.79754659999999999</c:v>
                </c:pt>
                <c:pt idx="1204">
                  <c:v>0.80261709999999997</c:v>
                </c:pt>
                <c:pt idx="1205">
                  <c:v>0.8077744</c:v>
                </c:pt>
                <c:pt idx="1206">
                  <c:v>0.81300410000000001</c:v>
                </c:pt>
                <c:pt idx="1207">
                  <c:v>0.81827150000000004</c:v>
                </c:pt>
                <c:pt idx="1208">
                  <c:v>0.82352389999999998</c:v>
                </c:pt>
                <c:pt idx="1209">
                  <c:v>0.82870169999999999</c:v>
                </c:pt>
                <c:pt idx="1210">
                  <c:v>0.83376510000000004</c:v>
                </c:pt>
                <c:pt idx="1211">
                  <c:v>0.83870659999999997</c:v>
                </c:pt>
                <c:pt idx="1212">
                  <c:v>0.84355119999999995</c:v>
                </c:pt>
                <c:pt idx="1213">
                  <c:v>0.8483366</c:v>
                </c:pt>
                <c:pt idx="1214">
                  <c:v>0.85308969999999995</c:v>
                </c:pt>
                <c:pt idx="1215">
                  <c:v>0.8578055</c:v>
                </c:pt>
                <c:pt idx="1216">
                  <c:v>0.86244829999999995</c:v>
                </c:pt>
                <c:pt idx="1217">
                  <c:v>0.86696850000000003</c:v>
                </c:pt>
                <c:pt idx="1218">
                  <c:v>0.87133340000000004</c:v>
                </c:pt>
                <c:pt idx="1219">
                  <c:v>0.87555070000000002</c:v>
                </c:pt>
                <c:pt idx="1220">
                  <c:v>0.87967070000000003</c:v>
                </c:pt>
                <c:pt idx="1221">
                  <c:v>0.88376379999999999</c:v>
                </c:pt>
                <c:pt idx="1222">
                  <c:v>0.88788219999999995</c:v>
                </c:pt>
                <c:pt idx="1223">
                  <c:v>0.89203540000000003</c:v>
                </c:pt>
                <c:pt idx="1224">
                  <c:v>0.89617999999999998</c:v>
                </c:pt>
                <c:pt idx="1225">
                  <c:v>0.9002443</c:v>
                </c:pt>
                <c:pt idx="1226">
                  <c:v>0.90415920000000005</c:v>
                </c:pt>
                <c:pt idx="1227">
                  <c:v>0.90790020000000005</c:v>
                </c:pt>
                <c:pt idx="1228">
                  <c:v>0.91149769999999997</c:v>
                </c:pt>
                <c:pt idx="1229">
                  <c:v>0.91502749999999999</c:v>
                </c:pt>
                <c:pt idx="1230">
                  <c:v>0.91857060000000001</c:v>
                </c:pt>
                <c:pt idx="1231">
                  <c:v>0.92217930000000004</c:v>
                </c:pt>
                <c:pt idx="1232">
                  <c:v>0.92586199999999996</c:v>
                </c:pt>
                <c:pt idx="1233">
                  <c:v>0.92958879999999999</c:v>
                </c:pt>
                <c:pt idx="1234">
                  <c:v>0.93332099999999996</c:v>
                </c:pt>
                <c:pt idx="1235">
                  <c:v>0.93703930000000002</c:v>
                </c:pt>
                <c:pt idx="1236">
                  <c:v>0.94076029999999999</c:v>
                </c:pt>
                <c:pt idx="1237">
                  <c:v>0.94452809999999998</c:v>
                </c:pt>
                <c:pt idx="1238">
                  <c:v>0.94839110000000004</c:v>
                </c:pt>
                <c:pt idx="1239">
                  <c:v>0.95237340000000004</c:v>
                </c:pt>
                <c:pt idx="1240">
                  <c:v>0.95646719999999996</c:v>
                </c:pt>
                <c:pt idx="1241">
                  <c:v>0.96064119999999997</c:v>
                </c:pt>
                <c:pt idx="1242">
                  <c:v>0.96486749999999999</c:v>
                </c:pt>
                <c:pt idx="1243">
                  <c:v>0.96913890000000003</c:v>
                </c:pt>
                <c:pt idx="1244">
                  <c:v>0.97347450000000002</c:v>
                </c:pt>
                <c:pt idx="1245">
                  <c:v>0.97789999999999999</c:v>
                </c:pt>
                <c:pt idx="1246">
                  <c:v>0.98242180000000001</c:v>
                </c:pt>
                <c:pt idx="1247">
                  <c:v>0.98700339999999998</c:v>
                </c:pt>
                <c:pt idx="1248">
                  <c:v>0.99157459999999997</c:v>
                </c:pt>
                <c:pt idx="1249">
                  <c:v>0.99605049999999995</c:v>
                </c:pt>
                <c:pt idx="1250">
                  <c:v>1.0003789999999999</c:v>
                </c:pt>
                <c:pt idx="1251">
                  <c:v>1.0045649999999999</c:v>
                </c:pt>
                <c:pt idx="1252">
                  <c:v>1.00867</c:v>
                </c:pt>
                <c:pt idx="1253">
                  <c:v>1.012778</c:v>
                </c:pt>
                <c:pt idx="1254">
                  <c:v>1.01694</c:v>
                </c:pt>
                <c:pt idx="1255">
                  <c:v>1.0211410000000001</c:v>
                </c:pt>
                <c:pt idx="1256">
                  <c:v>1.0252939999999999</c:v>
                </c:pt>
                <c:pt idx="1257">
                  <c:v>1.029277</c:v>
                </c:pt>
                <c:pt idx="1258">
                  <c:v>1.032977</c:v>
                </c:pt>
                <c:pt idx="1259">
                  <c:v>1.0363530000000001</c:v>
                </c:pt>
                <c:pt idx="1260">
                  <c:v>1.0394410000000001</c:v>
                </c:pt>
                <c:pt idx="1261">
                  <c:v>1.042333</c:v>
                </c:pt>
                <c:pt idx="1262">
                  <c:v>1.045118</c:v>
                </c:pt>
                <c:pt idx="1263">
                  <c:v>1.0478449999999999</c:v>
                </c:pt>
                <c:pt idx="1264">
                  <c:v>1.0504979999999999</c:v>
                </c:pt>
                <c:pt idx="1265">
                  <c:v>1.0530280000000001</c:v>
                </c:pt>
                <c:pt idx="1266">
                  <c:v>1.055393</c:v>
                </c:pt>
                <c:pt idx="1267">
                  <c:v>1.0576030000000001</c:v>
                </c:pt>
                <c:pt idx="1268">
                  <c:v>1.059723</c:v>
                </c:pt>
                <c:pt idx="1269">
                  <c:v>1.0618570000000001</c:v>
                </c:pt>
                <c:pt idx="1270">
                  <c:v>1.0640909999999999</c:v>
                </c:pt>
                <c:pt idx="1271">
                  <c:v>1.0664530000000001</c:v>
                </c:pt>
                <c:pt idx="1272">
                  <c:v>1.0689059999999999</c:v>
                </c:pt>
                <c:pt idx="1273">
                  <c:v>1.0713790000000001</c:v>
                </c:pt>
                <c:pt idx="1274">
                  <c:v>1.073817</c:v>
                </c:pt>
                <c:pt idx="1275">
                  <c:v>1.0762160000000001</c:v>
                </c:pt>
                <c:pt idx="1276">
                  <c:v>1.078635</c:v>
                </c:pt>
                <c:pt idx="1277">
                  <c:v>1.0811599999999999</c:v>
                </c:pt>
                <c:pt idx="1278">
                  <c:v>1.083855</c:v>
                </c:pt>
                <c:pt idx="1279">
                  <c:v>1.086722</c:v>
                </c:pt>
                <c:pt idx="1280">
                  <c:v>1.0896969999999999</c:v>
                </c:pt>
                <c:pt idx="1281">
                  <c:v>1.092684</c:v>
                </c:pt>
                <c:pt idx="1282">
                  <c:v>1.0956129999999999</c:v>
                </c:pt>
                <c:pt idx="1283">
                  <c:v>1.098482</c:v>
                </c:pt>
                <c:pt idx="1284">
                  <c:v>1.101361</c:v>
                </c:pt>
                <c:pt idx="1285">
                  <c:v>1.104346</c:v>
                </c:pt>
                <c:pt idx="1286">
                  <c:v>1.107504</c:v>
                </c:pt>
                <c:pt idx="1287">
                  <c:v>1.110832</c:v>
                </c:pt>
                <c:pt idx="1288">
                  <c:v>1.114252</c:v>
                </c:pt>
                <c:pt idx="1289">
                  <c:v>1.1176569999999999</c:v>
                </c:pt>
                <c:pt idx="1290">
                  <c:v>1.1209739999999999</c:v>
                </c:pt>
                <c:pt idx="1291">
                  <c:v>1.124217</c:v>
                </c:pt>
                <c:pt idx="1292">
                  <c:v>1.127486</c:v>
                </c:pt>
                <c:pt idx="1293">
                  <c:v>1.1309199999999999</c:v>
                </c:pt>
                <c:pt idx="1294">
                  <c:v>1.134619</c:v>
                </c:pt>
                <c:pt idx="1295">
                  <c:v>1.1386000000000001</c:v>
                </c:pt>
                <c:pt idx="1296">
                  <c:v>1.142784</c:v>
                </c:pt>
                <c:pt idx="1297">
                  <c:v>1.1470480000000001</c:v>
                </c:pt>
                <c:pt idx="1298">
                  <c:v>1.1512899999999999</c:v>
                </c:pt>
                <c:pt idx="1299">
                  <c:v>1.1554850000000001</c:v>
                </c:pt>
                <c:pt idx="1300">
                  <c:v>1.1596900000000001</c:v>
                </c:pt>
                <c:pt idx="1301">
                  <c:v>1.1639919999999999</c:v>
                </c:pt>
                <c:pt idx="1302">
                  <c:v>1.1684349999999999</c:v>
                </c:pt>
                <c:pt idx="1303">
                  <c:v>1.1729620000000001</c:v>
                </c:pt>
                <c:pt idx="1304">
                  <c:v>1.177411</c:v>
                </c:pt>
                <c:pt idx="1305">
                  <c:v>1.1815819999999999</c:v>
                </c:pt>
                <c:pt idx="1306">
                  <c:v>1.1853199999999999</c:v>
                </c:pt>
                <c:pt idx="1307">
                  <c:v>1.1885790000000001</c:v>
                </c:pt>
                <c:pt idx="1308">
                  <c:v>1.1914370000000001</c:v>
                </c:pt>
                <c:pt idx="1309">
                  <c:v>1.194034</c:v>
                </c:pt>
                <c:pt idx="1310">
                  <c:v>1.196493</c:v>
                </c:pt>
                <c:pt idx="1311">
                  <c:v>1.1988399999999999</c:v>
                </c:pt>
                <c:pt idx="1312">
                  <c:v>1.201001</c:v>
                </c:pt>
                <c:pt idx="1313">
                  <c:v>1.2028460000000001</c:v>
                </c:pt>
                <c:pt idx="1314">
                  <c:v>1.2042809999999999</c:v>
                </c:pt>
                <c:pt idx="1315">
                  <c:v>1.205303</c:v>
                </c:pt>
                <c:pt idx="1316">
                  <c:v>1.2060059999999999</c:v>
                </c:pt>
                <c:pt idx="1317">
                  <c:v>1.206523</c:v>
                </c:pt>
                <c:pt idx="1318">
                  <c:v>1.2069559999999999</c:v>
                </c:pt>
                <c:pt idx="1319">
                  <c:v>1.207314</c:v>
                </c:pt>
                <c:pt idx="1320">
                  <c:v>1.207525</c:v>
                </c:pt>
                <c:pt idx="1321">
                  <c:v>1.2074860000000001</c:v>
                </c:pt>
                <c:pt idx="1322">
                  <c:v>1.2071499999999999</c:v>
                </c:pt>
                <c:pt idx="1323">
                  <c:v>1.2065760000000001</c:v>
                </c:pt>
                <c:pt idx="1324">
                  <c:v>1.2059169999999999</c:v>
                </c:pt>
                <c:pt idx="1325">
                  <c:v>1.2053480000000001</c:v>
                </c:pt>
                <c:pt idx="1326">
                  <c:v>1.2049780000000001</c:v>
                </c:pt>
                <c:pt idx="1327">
                  <c:v>1.204796</c:v>
                </c:pt>
                <c:pt idx="1328">
                  <c:v>1.20468</c:v>
                </c:pt>
                <c:pt idx="1329">
                  <c:v>1.2044680000000001</c:v>
                </c:pt>
                <c:pt idx="1330">
                  <c:v>1.20404</c:v>
                </c:pt>
                <c:pt idx="1331">
                  <c:v>1.203395</c:v>
                </c:pt>
                <c:pt idx="1332">
                  <c:v>1.2026399999999999</c:v>
                </c:pt>
                <c:pt idx="1333">
                  <c:v>1.201946</c:v>
                </c:pt>
                <c:pt idx="1334">
                  <c:v>1.2014389999999999</c:v>
                </c:pt>
                <c:pt idx="1335">
                  <c:v>1.201165</c:v>
                </c:pt>
                <c:pt idx="1336">
                  <c:v>1.201068</c:v>
                </c:pt>
                <c:pt idx="1337">
                  <c:v>1.2010540000000001</c:v>
                </c:pt>
                <c:pt idx="1338">
                  <c:v>1.2010460000000001</c:v>
                </c:pt>
                <c:pt idx="1339">
                  <c:v>1.2010430000000001</c:v>
                </c:pt>
                <c:pt idx="1340">
                  <c:v>1.2011019999999999</c:v>
                </c:pt>
                <c:pt idx="1341">
                  <c:v>1.201298</c:v>
                </c:pt>
                <c:pt idx="1342">
                  <c:v>1.201648</c:v>
                </c:pt>
                <c:pt idx="1343">
                  <c:v>1.202086</c:v>
                </c:pt>
                <c:pt idx="1344">
                  <c:v>1.2024790000000001</c:v>
                </c:pt>
                <c:pt idx="1345">
                  <c:v>1.2027000000000001</c:v>
                </c:pt>
                <c:pt idx="1346">
                  <c:v>1.2027030000000001</c:v>
                </c:pt>
                <c:pt idx="1347">
                  <c:v>1.2025589999999999</c:v>
                </c:pt>
                <c:pt idx="1348">
                  <c:v>1.202426</c:v>
                </c:pt>
                <c:pt idx="1349">
                  <c:v>1.2024589999999999</c:v>
                </c:pt>
                <c:pt idx="1350">
                  <c:v>1.202728</c:v>
                </c:pt>
                <c:pt idx="1351">
                  <c:v>1.2031689999999999</c:v>
                </c:pt>
                <c:pt idx="1352">
                  <c:v>1.2036119999999999</c:v>
                </c:pt>
                <c:pt idx="1353">
                  <c:v>1.203851</c:v>
                </c:pt>
                <c:pt idx="1354">
                  <c:v>1.2037610000000001</c:v>
                </c:pt>
                <c:pt idx="1355">
                  <c:v>1.2033499999999999</c:v>
                </c:pt>
                <c:pt idx="1356">
                  <c:v>1.20275</c:v>
                </c:pt>
                <c:pt idx="1357">
                  <c:v>1.202134</c:v>
                </c:pt>
                <c:pt idx="1358">
                  <c:v>1.2016290000000001</c:v>
                </c:pt>
                <c:pt idx="1359">
                  <c:v>1.201257</c:v>
                </c:pt>
                <c:pt idx="1360">
                  <c:v>1.200936</c:v>
                </c:pt>
                <c:pt idx="1361">
                  <c:v>1.200553</c:v>
                </c:pt>
                <c:pt idx="1362">
                  <c:v>1.2000409999999999</c:v>
                </c:pt>
                <c:pt idx="1363">
                  <c:v>1.1994290000000001</c:v>
                </c:pt>
                <c:pt idx="1364">
                  <c:v>1.198834</c:v>
                </c:pt>
                <c:pt idx="1365">
                  <c:v>1.1983870000000001</c:v>
                </c:pt>
                <c:pt idx="1366">
                  <c:v>1.198145</c:v>
                </c:pt>
                <c:pt idx="1367">
                  <c:v>1.198048</c:v>
                </c:pt>
                <c:pt idx="1368">
                  <c:v>1.1979310000000001</c:v>
                </c:pt>
                <c:pt idx="1369">
                  <c:v>1.197613</c:v>
                </c:pt>
                <c:pt idx="1370">
                  <c:v>1.1969669999999999</c:v>
                </c:pt>
                <c:pt idx="1371">
                  <c:v>1.1959919999999999</c:v>
                </c:pt>
                <c:pt idx="1372">
                  <c:v>1.1947950000000001</c:v>
                </c:pt>
                <c:pt idx="1373">
                  <c:v>1.1935340000000001</c:v>
                </c:pt>
                <c:pt idx="1374">
                  <c:v>1.1923189999999999</c:v>
                </c:pt>
                <c:pt idx="1375">
                  <c:v>1.191168</c:v>
                </c:pt>
                <c:pt idx="1376">
                  <c:v>1.1900139999999999</c:v>
                </c:pt>
                <c:pt idx="1377">
                  <c:v>1.1887620000000001</c:v>
                </c:pt>
                <c:pt idx="1378">
                  <c:v>1.18737</c:v>
                </c:pt>
                <c:pt idx="1379">
                  <c:v>1.1858839999999999</c:v>
                </c:pt>
                <c:pt idx="1380">
                  <c:v>1.1844239999999999</c:v>
                </c:pt>
                <c:pt idx="1381">
                  <c:v>1.1831210000000001</c:v>
                </c:pt>
                <c:pt idx="1382">
                  <c:v>1.1820459999999999</c:v>
                </c:pt>
                <c:pt idx="1383">
                  <c:v>1.181168</c:v>
                </c:pt>
                <c:pt idx="1384">
                  <c:v>1.180375</c:v>
                </c:pt>
                <c:pt idx="1385">
                  <c:v>1.1795370000000001</c:v>
                </c:pt>
                <c:pt idx="1386">
                  <c:v>1.1785890000000001</c:v>
                </c:pt>
                <c:pt idx="1387">
                  <c:v>1.177559</c:v>
                </c:pt>
                <c:pt idx="1388">
                  <c:v>1.1765570000000001</c:v>
                </c:pt>
                <c:pt idx="1389">
                  <c:v>1.175697</c:v>
                </c:pt>
                <c:pt idx="1390">
                  <c:v>1.1750339999999999</c:v>
                </c:pt>
                <c:pt idx="1391">
                  <c:v>1.174517</c:v>
                </c:pt>
                <c:pt idx="1392">
                  <c:v>1.1740269999999999</c:v>
                </c:pt>
                <c:pt idx="1393">
                  <c:v>1.17343</c:v>
                </c:pt>
                <c:pt idx="1394">
                  <c:v>1.1726559999999999</c:v>
                </c:pt>
                <c:pt idx="1395">
                  <c:v>1.171737</c:v>
                </c:pt>
                <c:pt idx="1396">
                  <c:v>1.170774</c:v>
                </c:pt>
                <c:pt idx="1397">
                  <c:v>1.1698679999999999</c:v>
                </c:pt>
                <c:pt idx="1398">
                  <c:v>1.1690449999999999</c:v>
                </c:pt>
                <c:pt idx="1399">
                  <c:v>1.1682239999999999</c:v>
                </c:pt>
                <c:pt idx="1400">
                  <c:v>1.167252</c:v>
                </c:pt>
                <c:pt idx="1401">
                  <c:v>1.1659839999999999</c:v>
                </c:pt>
                <c:pt idx="1402">
                  <c:v>1.164361</c:v>
                </c:pt>
                <c:pt idx="1403">
                  <c:v>1.1624479999999999</c:v>
                </c:pt>
                <c:pt idx="1404">
                  <c:v>1.160401</c:v>
                </c:pt>
                <c:pt idx="1405">
                  <c:v>1.1583870000000001</c:v>
                </c:pt>
                <c:pt idx="1406">
                  <c:v>1.156488</c:v>
                </c:pt>
                <c:pt idx="1407">
                  <c:v>1.1546639999999999</c:v>
                </c:pt>
                <c:pt idx="1408">
                  <c:v>1.152771</c:v>
                </c:pt>
                <c:pt idx="1409">
                  <c:v>1.150652</c:v>
                </c:pt>
                <c:pt idx="1410">
                  <c:v>1.1482079999999999</c:v>
                </c:pt>
                <c:pt idx="1411">
                  <c:v>1.145454</c:v>
                </c:pt>
                <c:pt idx="1412">
                  <c:v>1.1424989999999999</c:v>
                </c:pt>
                <c:pt idx="1413">
                  <c:v>1.1394869999999999</c:v>
                </c:pt>
                <c:pt idx="1414">
                  <c:v>1.136514</c:v>
                </c:pt>
                <c:pt idx="1415">
                  <c:v>1.1335850000000001</c:v>
                </c:pt>
                <c:pt idx="1416">
                  <c:v>1.130633</c:v>
                </c:pt>
                <c:pt idx="1417">
                  <c:v>1.1275759999999999</c:v>
                </c:pt>
                <c:pt idx="1418">
                  <c:v>1.1243829999999999</c:v>
                </c:pt>
                <c:pt idx="1419">
                  <c:v>1.121111</c:v>
                </c:pt>
                <c:pt idx="1420">
                  <c:v>1.11788</c:v>
                </c:pt>
                <c:pt idx="1421">
                  <c:v>1.114811</c:v>
                </c:pt>
                <c:pt idx="1422">
                  <c:v>1.111974</c:v>
                </c:pt>
                <c:pt idx="1423">
                  <c:v>1.109345</c:v>
                </c:pt>
                <c:pt idx="1424">
                  <c:v>1.1068340000000001</c:v>
                </c:pt>
                <c:pt idx="1425">
                  <c:v>1.1043350000000001</c:v>
                </c:pt>
                <c:pt idx="1426">
                  <c:v>1.101793</c:v>
                </c:pt>
                <c:pt idx="1427">
                  <c:v>1.099229</c:v>
                </c:pt>
                <c:pt idx="1428">
                  <c:v>1.0967249999999999</c:v>
                </c:pt>
                <c:pt idx="1429">
                  <c:v>1.094368</c:v>
                </c:pt>
                <c:pt idx="1430">
                  <c:v>1.0921959999999999</c:v>
                </c:pt>
                <c:pt idx="1431">
                  <c:v>1.0901749999999999</c:v>
                </c:pt>
                <c:pt idx="1432">
                  <c:v>1.088225</c:v>
                </c:pt>
                <c:pt idx="1433">
                  <c:v>1.086266</c:v>
                </c:pt>
                <c:pt idx="1434">
                  <c:v>1.084271</c:v>
                </c:pt>
                <c:pt idx="1435">
                  <c:v>1.0822830000000001</c:v>
                </c:pt>
                <c:pt idx="1436">
                  <c:v>1.080387</c:v>
                </c:pt>
                <c:pt idx="1437">
                  <c:v>1.07866</c:v>
                </c:pt>
                <c:pt idx="1438">
                  <c:v>1.07711</c:v>
                </c:pt>
                <c:pt idx="1439">
                  <c:v>1.0756669999999999</c:v>
                </c:pt>
                <c:pt idx="1440">
                  <c:v>1.074214</c:v>
                </c:pt>
                <c:pt idx="1441">
                  <c:v>1.072651</c:v>
                </c:pt>
                <c:pt idx="1442">
                  <c:v>1.070948</c:v>
                </c:pt>
                <c:pt idx="1443">
                  <c:v>1.06917</c:v>
                </c:pt>
                <c:pt idx="1444">
                  <c:v>1.0674380000000001</c:v>
                </c:pt>
                <c:pt idx="1445">
                  <c:v>1.0658799999999999</c:v>
                </c:pt>
                <c:pt idx="1446">
                  <c:v>1.0645579999999999</c:v>
                </c:pt>
                <c:pt idx="1447">
                  <c:v>1.0634509999999999</c:v>
                </c:pt>
                <c:pt idx="1448">
                  <c:v>1.0624690000000001</c:v>
                </c:pt>
                <c:pt idx="1449">
                  <c:v>1.0615129999999999</c:v>
                </c:pt>
                <c:pt idx="1450">
                  <c:v>1.060532</c:v>
                </c:pt>
                <c:pt idx="1451">
                  <c:v>1.0595380000000001</c:v>
                </c:pt>
                <c:pt idx="1452">
                  <c:v>1.0585910000000001</c:v>
                </c:pt>
                <c:pt idx="1453">
                  <c:v>1.057747</c:v>
                </c:pt>
                <c:pt idx="1454">
                  <c:v>1.0570109999999999</c:v>
                </c:pt>
                <c:pt idx="1455">
                  <c:v>1.0563199999999999</c:v>
                </c:pt>
                <c:pt idx="1456">
                  <c:v>1.055569</c:v>
                </c:pt>
                <c:pt idx="1457">
                  <c:v>1.0546610000000001</c:v>
                </c:pt>
                <c:pt idx="1458">
                  <c:v>1.053561</c:v>
                </c:pt>
                <c:pt idx="1459">
                  <c:v>1.052306</c:v>
                </c:pt>
                <c:pt idx="1460">
                  <c:v>1.0509839999999999</c:v>
                </c:pt>
                <c:pt idx="1461">
                  <c:v>1.049671</c:v>
                </c:pt>
                <c:pt idx="1462">
                  <c:v>1.0483910000000001</c:v>
                </c:pt>
                <c:pt idx="1463">
                  <c:v>1.0470980000000001</c:v>
                </c:pt>
                <c:pt idx="1464">
                  <c:v>1.0457099999999999</c:v>
                </c:pt>
                <c:pt idx="1465">
                  <c:v>1.0441549999999999</c:v>
                </c:pt>
                <c:pt idx="1466">
                  <c:v>1.0424260000000001</c:v>
                </c:pt>
                <c:pt idx="1467">
                  <c:v>1.0405850000000001</c:v>
                </c:pt>
                <c:pt idx="1468">
                  <c:v>1.0387409999999999</c:v>
                </c:pt>
                <c:pt idx="1469">
                  <c:v>1.036988</c:v>
                </c:pt>
                <c:pt idx="1470">
                  <c:v>1.0353600000000001</c:v>
                </c:pt>
                <c:pt idx="1471">
                  <c:v>1.0338179999999999</c:v>
                </c:pt>
                <c:pt idx="1472">
                  <c:v>1.032281</c:v>
                </c:pt>
                <c:pt idx="1473">
                  <c:v>1.030675</c:v>
                </c:pt>
                <c:pt idx="1474">
                  <c:v>1.028972</c:v>
                </c:pt>
                <c:pt idx="1475">
                  <c:v>1.027204</c:v>
                </c:pt>
                <c:pt idx="1476">
                  <c:v>1.025428</c:v>
                </c:pt>
                <c:pt idx="1477">
                  <c:v>1.0236860000000001</c:v>
                </c:pt>
                <c:pt idx="1478">
                  <c:v>1.0219549999999999</c:v>
                </c:pt>
                <c:pt idx="1479">
                  <c:v>1.020154</c:v>
                </c:pt>
                <c:pt idx="1480">
                  <c:v>1.018167</c:v>
                </c:pt>
                <c:pt idx="1481">
                  <c:v>1.0159119999999999</c:v>
                </c:pt>
                <c:pt idx="1482">
                  <c:v>1.0133779999999999</c:v>
                </c:pt>
                <c:pt idx="1483">
                  <c:v>1.0106329999999999</c:v>
                </c:pt>
                <c:pt idx="1484">
                  <c:v>1.0077910000000001</c:v>
                </c:pt>
                <c:pt idx="1485">
                  <c:v>1.0049570000000001</c:v>
                </c:pt>
                <c:pt idx="1486">
                  <c:v>1.002184</c:v>
                </c:pt>
                <c:pt idx="1487">
                  <c:v>0.99945720000000005</c:v>
                </c:pt>
                <c:pt idx="1488">
                  <c:v>0.99672349999999998</c:v>
                </c:pt>
                <c:pt idx="1489">
                  <c:v>0.99393609999999999</c:v>
                </c:pt>
                <c:pt idx="1490">
                  <c:v>0.99109360000000002</c:v>
                </c:pt>
                <c:pt idx="1491">
                  <c:v>0.98824500000000004</c:v>
                </c:pt>
                <c:pt idx="1492">
                  <c:v>0.98546270000000002</c:v>
                </c:pt>
                <c:pt idx="1493">
                  <c:v>0.98279490000000003</c:v>
                </c:pt>
                <c:pt idx="1494">
                  <c:v>0.9802362</c:v>
                </c:pt>
                <c:pt idx="1495">
                  <c:v>0.97772119999999996</c:v>
                </c:pt>
                <c:pt idx="1496">
                  <c:v>0.97516060000000004</c:v>
                </c:pt>
                <c:pt idx="1497">
                  <c:v>0.97247879999999998</c:v>
                </c:pt>
                <c:pt idx="1498">
                  <c:v>0.96965840000000003</c:v>
                </c:pt>
                <c:pt idx="1499">
                  <c:v>0.96674070000000001</c:v>
                </c:pt>
                <c:pt idx="1500">
                  <c:v>0.96380080000000001</c:v>
                </c:pt>
                <c:pt idx="1501">
                  <c:v>0.96089939999999996</c:v>
                </c:pt>
                <c:pt idx="1502">
                  <c:v>0.95805070000000003</c:v>
                </c:pt>
                <c:pt idx="1503">
                  <c:v>0.95521579999999995</c:v>
                </c:pt>
                <c:pt idx="1504">
                  <c:v>0.95233009999999996</c:v>
                </c:pt>
                <c:pt idx="1505">
                  <c:v>0.9493414</c:v>
                </c:pt>
                <c:pt idx="1506">
                  <c:v>0.94624039999999998</c:v>
                </c:pt>
                <c:pt idx="1507">
                  <c:v>0.94306429999999997</c:v>
                </c:pt>
                <c:pt idx="1508">
                  <c:v>0.93987449999999995</c:v>
                </c:pt>
                <c:pt idx="1509">
                  <c:v>0.93672069999999996</c:v>
                </c:pt>
                <c:pt idx="1510">
                  <c:v>0.93361369999999999</c:v>
                </c:pt>
                <c:pt idx="1511">
                  <c:v>0.93052880000000004</c:v>
                </c:pt>
                <c:pt idx="1512">
                  <c:v>0.92743120000000001</c:v>
                </c:pt>
                <c:pt idx="1513">
                  <c:v>0.92431140000000001</c:v>
                </c:pt>
                <c:pt idx="1514">
                  <c:v>0.92120679999999999</c:v>
                </c:pt>
                <c:pt idx="1515">
                  <c:v>0.91819550000000005</c:v>
                </c:pt>
                <c:pt idx="1516">
                  <c:v>0.9153578</c:v>
                </c:pt>
                <c:pt idx="1517">
                  <c:v>0.91274520000000003</c:v>
                </c:pt>
                <c:pt idx="1518">
                  <c:v>0.91034660000000001</c:v>
                </c:pt>
                <c:pt idx="1519">
                  <c:v>0.90809790000000001</c:v>
                </c:pt>
                <c:pt idx="1520">
                  <c:v>0.90590610000000005</c:v>
                </c:pt>
                <c:pt idx="1521">
                  <c:v>0.90369840000000001</c:v>
                </c:pt>
                <c:pt idx="1522">
                  <c:v>0.90145299999999995</c:v>
                </c:pt>
                <c:pt idx="1523">
                  <c:v>0.89920219999999995</c:v>
                </c:pt>
                <c:pt idx="1524">
                  <c:v>0.89700950000000002</c:v>
                </c:pt>
                <c:pt idx="1525">
                  <c:v>0.89493180000000006</c:v>
                </c:pt>
                <c:pt idx="1526">
                  <c:v>0.89299329999999999</c:v>
                </c:pt>
                <c:pt idx="1527">
                  <c:v>0.89117880000000005</c:v>
                </c:pt>
                <c:pt idx="1528">
                  <c:v>0.8894531</c:v>
                </c:pt>
                <c:pt idx="1529">
                  <c:v>0.88779030000000003</c:v>
                </c:pt>
                <c:pt idx="1530">
                  <c:v>0.88619780000000004</c:v>
                </c:pt>
                <c:pt idx="1531">
                  <c:v>0.88471500000000003</c:v>
                </c:pt>
                <c:pt idx="1532">
                  <c:v>0.88339290000000004</c:v>
                </c:pt>
                <c:pt idx="1533">
                  <c:v>0.88226150000000003</c:v>
                </c:pt>
                <c:pt idx="1534">
                  <c:v>0.88131040000000005</c:v>
                </c:pt>
                <c:pt idx="1535">
                  <c:v>0.88049109999999997</c:v>
                </c:pt>
                <c:pt idx="1536">
                  <c:v>0.87974509999999995</c:v>
                </c:pt>
                <c:pt idx="1537">
                  <c:v>0.87903209999999998</c:v>
                </c:pt>
                <c:pt idx="1538">
                  <c:v>0.87835510000000006</c:v>
                </c:pt>
                <c:pt idx="1539">
                  <c:v>0.87775550000000002</c:v>
                </c:pt>
                <c:pt idx="1540">
                  <c:v>0.87729100000000004</c:v>
                </c:pt>
                <c:pt idx="1541">
                  <c:v>0.87699720000000003</c:v>
                </c:pt>
                <c:pt idx="1542">
                  <c:v>0.87686470000000005</c:v>
                </c:pt>
                <c:pt idx="1543">
                  <c:v>0.87683920000000004</c:v>
                </c:pt>
                <c:pt idx="1544">
                  <c:v>0.87684899999999999</c:v>
                </c:pt>
                <c:pt idx="1545">
                  <c:v>0.87684359999999995</c:v>
                </c:pt>
                <c:pt idx="1546">
                  <c:v>0.87681790000000004</c:v>
                </c:pt>
                <c:pt idx="1547">
                  <c:v>0.87681600000000004</c:v>
                </c:pt>
                <c:pt idx="1548">
                  <c:v>0.87690319999999999</c:v>
                </c:pt>
                <c:pt idx="1549">
                  <c:v>0.87713609999999997</c:v>
                </c:pt>
                <c:pt idx="1550">
                  <c:v>0.87752580000000002</c:v>
                </c:pt>
                <c:pt idx="1551">
                  <c:v>0.87803850000000006</c:v>
                </c:pt>
                <c:pt idx="1552">
                  <c:v>0.87861080000000003</c:v>
                </c:pt>
                <c:pt idx="1553">
                  <c:v>0.87919040000000004</c:v>
                </c:pt>
                <c:pt idx="1554">
                  <c:v>0.87975890000000001</c:v>
                </c:pt>
                <c:pt idx="1555">
                  <c:v>0.88033930000000005</c:v>
                </c:pt>
                <c:pt idx="1556">
                  <c:v>0.88097420000000004</c:v>
                </c:pt>
                <c:pt idx="1557">
                  <c:v>0.88169600000000004</c:v>
                </c:pt>
                <c:pt idx="1558">
                  <c:v>0.88250019999999996</c:v>
                </c:pt>
                <c:pt idx="1559">
                  <c:v>0.88334449999999998</c:v>
                </c:pt>
                <c:pt idx="1560">
                  <c:v>0.88416640000000002</c:v>
                </c:pt>
                <c:pt idx="1561">
                  <c:v>0.8849186</c:v>
                </c:pt>
                <c:pt idx="1562">
                  <c:v>0.88559469999999996</c:v>
                </c:pt>
                <c:pt idx="1563">
                  <c:v>0.88623059999999998</c:v>
                </c:pt>
                <c:pt idx="1564">
                  <c:v>0.88688270000000002</c:v>
                </c:pt>
                <c:pt idx="1565">
                  <c:v>0.88758800000000004</c:v>
                </c:pt>
                <c:pt idx="1566">
                  <c:v>0.88834360000000001</c:v>
                </c:pt>
                <c:pt idx="1567">
                  <c:v>0.88909990000000005</c:v>
                </c:pt>
                <c:pt idx="1568">
                  <c:v>0.88978820000000003</c:v>
                </c:pt>
                <c:pt idx="1569">
                  <c:v>0.89034979999999997</c:v>
                </c:pt>
                <c:pt idx="1570">
                  <c:v>0.89077059999999997</c:v>
                </c:pt>
                <c:pt idx="1571">
                  <c:v>0.89108109999999996</c:v>
                </c:pt>
                <c:pt idx="1572">
                  <c:v>0.8913354</c:v>
                </c:pt>
                <c:pt idx="1573">
                  <c:v>0.89157319999999995</c:v>
                </c:pt>
                <c:pt idx="1574">
                  <c:v>0.89178979999999997</c:v>
                </c:pt>
                <c:pt idx="1575">
                  <c:v>0.89192939999999998</c:v>
                </c:pt>
                <c:pt idx="1576">
                  <c:v>0.89190910000000001</c:v>
                </c:pt>
                <c:pt idx="1577">
                  <c:v>0.89165099999999997</c:v>
                </c:pt>
                <c:pt idx="1578">
                  <c:v>0.89111010000000002</c:v>
                </c:pt>
                <c:pt idx="1579">
                  <c:v>0.89028510000000005</c:v>
                </c:pt>
                <c:pt idx="1580">
                  <c:v>0.88919910000000002</c:v>
                </c:pt>
                <c:pt idx="1581">
                  <c:v>0.88787000000000005</c:v>
                </c:pt>
                <c:pt idx="1582">
                  <c:v>0.88628669999999998</c:v>
                </c:pt>
                <c:pt idx="1583">
                  <c:v>0.88440609999999997</c:v>
                </c:pt>
                <c:pt idx="1584">
                  <c:v>0.88217120000000004</c:v>
                </c:pt>
                <c:pt idx="1585">
                  <c:v>0.87954560000000004</c:v>
                </c:pt>
                <c:pt idx="1586">
                  <c:v>0.87653020000000004</c:v>
                </c:pt>
                <c:pt idx="1587">
                  <c:v>0.87316740000000004</c:v>
                </c:pt>
                <c:pt idx="1588">
                  <c:v>0.86951650000000003</c:v>
                </c:pt>
                <c:pt idx="1589">
                  <c:v>0.86563029999999996</c:v>
                </c:pt>
                <c:pt idx="1590">
                  <c:v>0.86153270000000004</c:v>
                </c:pt>
                <c:pt idx="1591">
                  <c:v>0.85722109999999996</c:v>
                </c:pt>
                <c:pt idx="1592">
                  <c:v>0.85268500000000003</c:v>
                </c:pt>
                <c:pt idx="1593">
                  <c:v>0.8479312</c:v>
                </c:pt>
                <c:pt idx="1594">
                  <c:v>0.84299670000000004</c:v>
                </c:pt>
                <c:pt idx="1595">
                  <c:v>0.83794519999999995</c:v>
                </c:pt>
                <c:pt idx="1596">
                  <c:v>0.83284320000000001</c:v>
                </c:pt>
                <c:pt idx="1597">
                  <c:v>0.82773540000000001</c:v>
                </c:pt>
                <c:pt idx="1598">
                  <c:v>0.82263580000000003</c:v>
                </c:pt>
                <c:pt idx="1599">
                  <c:v>0.81753120000000001</c:v>
                </c:pt>
                <c:pt idx="1600">
                  <c:v>0.81240349999999995</c:v>
                </c:pt>
                <c:pt idx="1601">
                  <c:v>0.80725239999999998</c:v>
                </c:pt>
                <c:pt idx="1602">
                  <c:v>0.80210610000000004</c:v>
                </c:pt>
                <c:pt idx="1603">
                  <c:v>0.79701420000000001</c:v>
                </c:pt>
                <c:pt idx="1604">
                  <c:v>0.7920277</c:v>
                </c:pt>
                <c:pt idx="1605">
                  <c:v>0.78717239999999999</c:v>
                </c:pt>
                <c:pt idx="1606">
                  <c:v>0.78243949999999995</c:v>
                </c:pt>
                <c:pt idx="1607">
                  <c:v>0.7777906</c:v>
                </c:pt>
                <c:pt idx="1608">
                  <c:v>0.77318100000000001</c:v>
                </c:pt>
                <c:pt idx="1609">
                  <c:v>0.76857989999999998</c:v>
                </c:pt>
                <c:pt idx="1610">
                  <c:v>0.76398580000000005</c:v>
                </c:pt>
                <c:pt idx="1611">
                  <c:v>0.75942299999999996</c:v>
                </c:pt>
                <c:pt idx="1612">
                  <c:v>0.75492689999999996</c:v>
                </c:pt>
                <c:pt idx="1613">
                  <c:v>0.75052419999999997</c:v>
                </c:pt>
                <c:pt idx="1614">
                  <c:v>0.74622060000000001</c:v>
                </c:pt>
                <c:pt idx="1615">
                  <c:v>0.74200500000000003</c:v>
                </c:pt>
                <c:pt idx="1616">
                  <c:v>0.73786189999999996</c:v>
                </c:pt>
                <c:pt idx="1617">
                  <c:v>0.73378650000000001</c:v>
                </c:pt>
                <c:pt idx="1618">
                  <c:v>0.72979249999999996</c:v>
                </c:pt>
                <c:pt idx="1619">
                  <c:v>0.72590710000000003</c:v>
                </c:pt>
                <c:pt idx="1620">
                  <c:v>0.72215589999999996</c:v>
                </c:pt>
                <c:pt idx="1621">
                  <c:v>0.71855029999999998</c:v>
                </c:pt>
                <c:pt idx="1622">
                  <c:v>0.71507900000000002</c:v>
                </c:pt>
                <c:pt idx="1623">
                  <c:v>0.7117154</c:v>
                </c:pt>
                <c:pt idx="1624">
                  <c:v>0.70843020000000001</c:v>
                </c:pt>
                <c:pt idx="1625">
                  <c:v>0.70520899999999997</c:v>
                </c:pt>
                <c:pt idx="1626">
                  <c:v>0.70205989999999996</c:v>
                </c:pt>
                <c:pt idx="1627">
                  <c:v>0.6990111</c:v>
                </c:pt>
                <c:pt idx="1628">
                  <c:v>0.69609589999999999</c:v>
                </c:pt>
                <c:pt idx="1629">
                  <c:v>0.69333990000000001</c:v>
                </c:pt>
                <c:pt idx="1630">
                  <c:v>0.69075359999999997</c:v>
                </c:pt>
                <c:pt idx="1631">
                  <c:v>0.68833290000000003</c:v>
                </c:pt>
                <c:pt idx="1632">
                  <c:v>0.68607010000000002</c:v>
                </c:pt>
                <c:pt idx="1633">
                  <c:v>0.68396509999999999</c:v>
                </c:pt>
                <c:pt idx="1634">
                  <c:v>0.68203199999999997</c:v>
                </c:pt>
                <c:pt idx="1635">
                  <c:v>0.68029680000000003</c:v>
                </c:pt>
                <c:pt idx="1636">
                  <c:v>0.67878749999999999</c:v>
                </c:pt>
                <c:pt idx="1637">
                  <c:v>0.67752100000000004</c:v>
                </c:pt>
                <c:pt idx="1638">
                  <c:v>0.67649950000000003</c:v>
                </c:pt>
                <c:pt idx="1639">
                  <c:v>0.67570940000000002</c:v>
                </c:pt>
                <c:pt idx="1640">
                  <c:v>0.67513140000000005</c:v>
                </c:pt>
                <c:pt idx="1641">
                  <c:v>0.67474820000000002</c:v>
                </c:pt>
                <c:pt idx="1642">
                  <c:v>0.67455069999999995</c:v>
                </c:pt>
                <c:pt idx="1643">
                  <c:v>0.67453609999999997</c:v>
                </c:pt>
                <c:pt idx="1644">
                  <c:v>0.67470039999999998</c:v>
                </c:pt>
                <c:pt idx="1645">
                  <c:v>0.67503020000000002</c:v>
                </c:pt>
                <c:pt idx="1646">
                  <c:v>0.67550189999999999</c:v>
                </c:pt>
                <c:pt idx="1647">
                  <c:v>0.67608330000000005</c:v>
                </c:pt>
                <c:pt idx="1648">
                  <c:v>0.67674769999999995</c:v>
                </c:pt>
                <c:pt idx="1649">
                  <c:v>0.67748240000000004</c:v>
                </c:pt>
                <c:pt idx="1650">
                  <c:v>0.67829229999999996</c:v>
                </c:pt>
                <c:pt idx="1651">
                  <c:v>0.67919300000000005</c:v>
                </c:pt>
                <c:pt idx="1652">
                  <c:v>0.68019870000000004</c:v>
                </c:pt>
                <c:pt idx="1653">
                  <c:v>0.68130800000000002</c:v>
                </c:pt>
                <c:pt idx="1654">
                  <c:v>0.68249820000000005</c:v>
                </c:pt>
                <c:pt idx="1655">
                  <c:v>0.68372929999999998</c:v>
                </c:pt>
                <c:pt idx="1656">
                  <c:v>0.68495709999999999</c:v>
                </c:pt>
                <c:pt idx="1657">
                  <c:v>0.68615250000000005</c:v>
                </c:pt>
                <c:pt idx="1658">
                  <c:v>0.68730769999999997</c:v>
                </c:pt>
                <c:pt idx="1659">
                  <c:v>0.68843639999999995</c:v>
                </c:pt>
                <c:pt idx="1660">
                  <c:v>0.68955929999999999</c:v>
                </c:pt>
                <c:pt idx="1661">
                  <c:v>0.69068879999999999</c:v>
                </c:pt>
                <c:pt idx="1662">
                  <c:v>0.69181700000000002</c:v>
                </c:pt>
                <c:pt idx="1663">
                  <c:v>0.69291650000000005</c:v>
                </c:pt>
                <c:pt idx="1664">
                  <c:v>0.69394739999999999</c:v>
                </c:pt>
                <c:pt idx="1665">
                  <c:v>0.69487600000000005</c:v>
                </c:pt>
                <c:pt idx="1666">
                  <c:v>0.69568470000000004</c:v>
                </c:pt>
                <c:pt idx="1667">
                  <c:v>0.69637420000000005</c:v>
                </c:pt>
                <c:pt idx="1668">
                  <c:v>0.69695689999999999</c:v>
                </c:pt>
                <c:pt idx="1669">
                  <c:v>0.69744399999999995</c:v>
                </c:pt>
                <c:pt idx="1670">
                  <c:v>0.6978396</c:v>
                </c:pt>
                <c:pt idx="1671">
                  <c:v>0.69813910000000001</c:v>
                </c:pt>
                <c:pt idx="1672">
                  <c:v>0.69833829999999997</c:v>
                </c:pt>
                <c:pt idx="1673">
                  <c:v>0.69844340000000005</c:v>
                </c:pt>
                <c:pt idx="1674">
                  <c:v>0.69847599999999999</c:v>
                </c:pt>
                <c:pt idx="1675">
                  <c:v>0.69846960000000002</c:v>
                </c:pt>
                <c:pt idx="1676">
                  <c:v>0.69846140000000001</c:v>
                </c:pt>
                <c:pt idx="1677">
                  <c:v>0.69847559999999997</c:v>
                </c:pt>
                <c:pt idx="1678">
                  <c:v>0.69852069999999999</c:v>
                </c:pt>
                <c:pt idx="1679">
                  <c:v>0.69859059999999995</c:v>
                </c:pt>
                <c:pt idx="1680">
                  <c:v>0.69867559999999995</c:v>
                </c:pt>
                <c:pt idx="1681">
                  <c:v>0.69877270000000002</c:v>
                </c:pt>
                <c:pt idx="1682">
                  <c:v>0.6988934</c:v>
                </c:pt>
                <c:pt idx="1683">
                  <c:v>0.69905879999999998</c:v>
                </c:pt>
                <c:pt idx="1684">
                  <c:v>0.69929269999999999</c:v>
                </c:pt>
                <c:pt idx="1685">
                  <c:v>0.69960829999999996</c:v>
                </c:pt>
                <c:pt idx="1686">
                  <c:v>0.70000459999999998</c:v>
                </c:pt>
                <c:pt idx="1687">
                  <c:v>0.70047009999999998</c:v>
                </c:pt>
                <c:pt idx="1688">
                  <c:v>0.70099299999999998</c:v>
                </c:pt>
                <c:pt idx="1689">
                  <c:v>0.70157139999999996</c:v>
                </c:pt>
                <c:pt idx="1690">
                  <c:v>0.70221730000000004</c:v>
                </c:pt>
                <c:pt idx="1691">
                  <c:v>0.70295039999999998</c:v>
                </c:pt>
                <c:pt idx="1692">
                  <c:v>0.70378450000000004</c:v>
                </c:pt>
                <c:pt idx="1693">
                  <c:v>0.70471830000000002</c:v>
                </c:pt>
                <c:pt idx="1694">
                  <c:v>0.70573090000000005</c:v>
                </c:pt>
                <c:pt idx="1695">
                  <c:v>0.70679150000000002</c:v>
                </c:pt>
                <c:pt idx="1696">
                  <c:v>0.7078721</c:v>
                </c:pt>
                <c:pt idx="1697">
                  <c:v>0.70896550000000003</c:v>
                </c:pt>
                <c:pt idx="1698">
                  <c:v>0.71008910000000003</c:v>
                </c:pt>
                <c:pt idx="1699">
                  <c:v>0.71127910000000005</c:v>
                </c:pt>
                <c:pt idx="1700">
                  <c:v>0.71257079999999995</c:v>
                </c:pt>
                <c:pt idx="1701">
                  <c:v>0.71398090000000003</c:v>
                </c:pt>
                <c:pt idx="1702">
                  <c:v>0.71549830000000003</c:v>
                </c:pt>
                <c:pt idx="1703">
                  <c:v>0.71708870000000002</c:v>
                </c:pt>
                <c:pt idx="1704">
                  <c:v>0.71870979999999995</c:v>
                </c:pt>
                <c:pt idx="1705">
                  <c:v>0.72032969999999996</c:v>
                </c:pt>
                <c:pt idx="1706">
                  <c:v>0.72194219999999998</c:v>
                </c:pt>
                <c:pt idx="1707">
                  <c:v>0.72356390000000004</c:v>
                </c:pt>
                <c:pt idx="1708">
                  <c:v>0.72522379999999997</c:v>
                </c:pt>
                <c:pt idx="1709">
                  <c:v>0.72694369999999997</c:v>
                </c:pt>
                <c:pt idx="1710">
                  <c:v>0.72872999999999999</c:v>
                </c:pt>
                <c:pt idx="1711">
                  <c:v>0.73057090000000002</c:v>
                </c:pt>
                <c:pt idx="1712">
                  <c:v>0.7324484</c:v>
                </c:pt>
                <c:pt idx="1713">
                  <c:v>0.73434929999999998</c:v>
                </c:pt>
                <c:pt idx="1714">
                  <c:v>0.73627450000000005</c:v>
                </c:pt>
                <c:pt idx="1715">
                  <c:v>0.73823539999999999</c:v>
                </c:pt>
                <c:pt idx="1716">
                  <c:v>0.74024210000000001</c:v>
                </c:pt>
                <c:pt idx="1717">
                  <c:v>0.74228950000000005</c:v>
                </c:pt>
                <c:pt idx="1718">
                  <c:v>0.74435309999999999</c:v>
                </c:pt>
                <c:pt idx="1719">
                  <c:v>0.74639219999999995</c:v>
                </c:pt>
                <c:pt idx="1720">
                  <c:v>0.74836970000000003</c:v>
                </c:pt>
                <c:pt idx="1721">
                  <c:v>0.75026749999999998</c:v>
                </c:pt>
                <c:pt idx="1722">
                  <c:v>0.75209409999999999</c:v>
                </c:pt>
                <c:pt idx="1723">
                  <c:v>0.75387660000000001</c:v>
                </c:pt>
                <c:pt idx="1724">
                  <c:v>0.75564439999999999</c:v>
                </c:pt>
                <c:pt idx="1725">
                  <c:v>0.75740960000000002</c:v>
                </c:pt>
                <c:pt idx="1726">
                  <c:v>0.75915730000000003</c:v>
                </c:pt>
                <c:pt idx="1727">
                  <c:v>0.76085130000000001</c:v>
                </c:pt>
                <c:pt idx="1728">
                  <c:v>0.76245209999999997</c:v>
                </c:pt>
                <c:pt idx="1729">
                  <c:v>0.76393840000000002</c:v>
                </c:pt>
                <c:pt idx="1730">
                  <c:v>0.76531720000000003</c:v>
                </c:pt>
                <c:pt idx="1731">
                  <c:v>0.76661919999999995</c:v>
                </c:pt>
                <c:pt idx="1732">
                  <c:v>0.76787890000000003</c:v>
                </c:pt>
                <c:pt idx="1733">
                  <c:v>0.76911819999999997</c:v>
                </c:pt>
                <c:pt idx="1734">
                  <c:v>0.77033280000000004</c:v>
                </c:pt>
                <c:pt idx="1735">
                  <c:v>0.77149920000000005</c:v>
                </c:pt>
                <c:pt idx="1736">
                  <c:v>0.77258910000000003</c:v>
                </c:pt>
                <c:pt idx="1737">
                  <c:v>0.77359020000000001</c:v>
                </c:pt>
                <c:pt idx="1738">
                  <c:v>0.77451380000000003</c:v>
                </c:pt>
                <c:pt idx="1739">
                  <c:v>0.77539139999999995</c:v>
                </c:pt>
                <c:pt idx="1740">
                  <c:v>0.77625440000000001</c:v>
                </c:pt>
                <c:pt idx="1741">
                  <c:v>0.77711589999999997</c:v>
                </c:pt>
                <c:pt idx="1742">
                  <c:v>0.77796350000000003</c:v>
                </c:pt>
                <c:pt idx="1743">
                  <c:v>0.77876619999999996</c:v>
                </c:pt>
                <c:pt idx="1744">
                  <c:v>0.77949420000000003</c:v>
                </c:pt>
                <c:pt idx="1745">
                  <c:v>0.780138</c:v>
                </c:pt>
                <c:pt idx="1746">
                  <c:v>0.78071740000000001</c:v>
                </c:pt>
                <c:pt idx="1747">
                  <c:v>0.78127340000000001</c:v>
                </c:pt>
                <c:pt idx="1748">
                  <c:v>0.78184920000000002</c:v>
                </c:pt>
                <c:pt idx="1749">
                  <c:v>0.78246709999999997</c:v>
                </c:pt>
                <c:pt idx="1750">
                  <c:v>0.78311889999999995</c:v>
                </c:pt>
                <c:pt idx="1751">
                  <c:v>0.78377220000000003</c:v>
                </c:pt>
                <c:pt idx="1752">
                  <c:v>0.7843909</c:v>
                </c:pt>
                <c:pt idx="1753">
                  <c:v>0.78495360000000003</c:v>
                </c:pt>
                <c:pt idx="1754">
                  <c:v>0.78546559999999999</c:v>
                </c:pt>
                <c:pt idx="1755">
                  <c:v>0.78595170000000003</c:v>
                </c:pt>
                <c:pt idx="1756">
                  <c:v>0.78644000000000003</c:v>
                </c:pt>
                <c:pt idx="1757">
                  <c:v>0.78694299999999995</c:v>
                </c:pt>
                <c:pt idx="1758">
                  <c:v>0.78744970000000003</c:v>
                </c:pt>
                <c:pt idx="1759">
                  <c:v>0.78793279999999999</c:v>
                </c:pt>
                <c:pt idx="1760">
                  <c:v>0.78836640000000002</c:v>
                </c:pt>
                <c:pt idx="1761">
                  <c:v>0.78874460000000002</c:v>
                </c:pt>
                <c:pt idx="1762">
                  <c:v>0.78908619999999996</c:v>
                </c:pt>
                <c:pt idx="1763">
                  <c:v>0.78942639999999997</c:v>
                </c:pt>
                <c:pt idx="1764">
                  <c:v>0.78979429999999995</c:v>
                </c:pt>
                <c:pt idx="1765">
                  <c:v>0.7901977</c:v>
                </c:pt>
                <c:pt idx="1766">
                  <c:v>0.79061530000000002</c:v>
                </c:pt>
                <c:pt idx="1767">
                  <c:v>0.79100919999999997</c:v>
                </c:pt>
                <c:pt idx="1768">
                  <c:v>0.79134260000000001</c:v>
                </c:pt>
                <c:pt idx="1769">
                  <c:v>0.79160140000000001</c:v>
                </c:pt>
                <c:pt idx="1770">
                  <c:v>0.79179869999999997</c:v>
                </c:pt>
                <c:pt idx="1771">
                  <c:v>0.79196440000000001</c:v>
                </c:pt>
                <c:pt idx="1772">
                  <c:v>0.79212170000000004</c:v>
                </c:pt>
                <c:pt idx="1773">
                  <c:v>0.79227020000000004</c:v>
                </c:pt>
                <c:pt idx="1774">
                  <c:v>0.79237829999999998</c:v>
                </c:pt>
                <c:pt idx="1775">
                  <c:v>0.79240029999999995</c:v>
                </c:pt>
                <c:pt idx="1776">
                  <c:v>0.79229729999999998</c:v>
                </c:pt>
                <c:pt idx="1777">
                  <c:v>0.79205950000000003</c:v>
                </c:pt>
                <c:pt idx="1778">
                  <c:v>0.79171179999999997</c:v>
                </c:pt>
                <c:pt idx="1779">
                  <c:v>0.79130120000000004</c:v>
                </c:pt>
                <c:pt idx="1780">
                  <c:v>0.79087160000000001</c:v>
                </c:pt>
                <c:pt idx="1781">
                  <c:v>0.79043859999999999</c:v>
                </c:pt>
                <c:pt idx="1782">
                  <c:v>0.78998469999999998</c:v>
                </c:pt>
                <c:pt idx="1783">
                  <c:v>0.78947069999999997</c:v>
                </c:pt>
                <c:pt idx="1784">
                  <c:v>0.78886270000000003</c:v>
                </c:pt>
                <c:pt idx="1785">
                  <c:v>0.78815230000000003</c:v>
                </c:pt>
                <c:pt idx="1786">
                  <c:v>0.78736499999999998</c:v>
                </c:pt>
                <c:pt idx="1787">
                  <c:v>0.78654120000000005</c:v>
                </c:pt>
                <c:pt idx="1788">
                  <c:v>0.78571239999999998</c:v>
                </c:pt>
                <c:pt idx="1789">
                  <c:v>0.78487589999999996</c:v>
                </c:pt>
                <c:pt idx="1790">
                  <c:v>0.78399529999999995</c:v>
                </c:pt>
                <c:pt idx="1791">
                  <c:v>0.78301270000000001</c:v>
                </c:pt>
                <c:pt idx="1792">
                  <c:v>0.78188480000000005</c:v>
                </c:pt>
                <c:pt idx="1793">
                  <c:v>0.78060289999999999</c:v>
                </c:pt>
                <c:pt idx="1794">
                  <c:v>0.77919859999999996</c:v>
                </c:pt>
                <c:pt idx="1795">
                  <c:v>0.77772629999999998</c:v>
                </c:pt>
                <c:pt idx="1796">
                  <c:v>0.77623430000000004</c:v>
                </c:pt>
                <c:pt idx="1797">
                  <c:v>0.77474480000000001</c:v>
                </c:pt>
                <c:pt idx="1798">
                  <c:v>0.77324530000000002</c:v>
                </c:pt>
                <c:pt idx="1799">
                  <c:v>0.77170499999999997</c:v>
                </c:pt>
                <c:pt idx="1800">
                  <c:v>0.77009609999999995</c:v>
                </c:pt>
                <c:pt idx="1801">
                  <c:v>0.76841599999999999</c:v>
                </c:pt>
                <c:pt idx="1802">
                  <c:v>0.76668970000000003</c:v>
                </c:pt>
                <c:pt idx="1803">
                  <c:v>0.764957</c:v>
                </c:pt>
                <c:pt idx="1804">
                  <c:v>0.76324650000000005</c:v>
                </c:pt>
                <c:pt idx="1805">
                  <c:v>0.76156140000000005</c:v>
                </c:pt>
                <c:pt idx="1806">
                  <c:v>0.75987510000000003</c:v>
                </c:pt>
                <c:pt idx="1807">
                  <c:v>0.75814910000000002</c:v>
                </c:pt>
                <c:pt idx="1808">
                  <c:v>0.75635330000000001</c:v>
                </c:pt>
                <c:pt idx="1809">
                  <c:v>0.75448749999999998</c:v>
                </c:pt>
                <c:pt idx="1810">
                  <c:v>0.75258309999999995</c:v>
                </c:pt>
                <c:pt idx="1811">
                  <c:v>0.75069019999999997</c:v>
                </c:pt>
                <c:pt idx="1812">
                  <c:v>0.74885230000000003</c:v>
                </c:pt>
                <c:pt idx="1813">
                  <c:v>0.7470869</c:v>
                </c:pt>
                <c:pt idx="1814">
                  <c:v>0.74538409999999999</c:v>
                </c:pt>
                <c:pt idx="1815">
                  <c:v>0.74371710000000002</c:v>
                </c:pt>
                <c:pt idx="1816">
                  <c:v>0.74206479999999997</c:v>
                </c:pt>
                <c:pt idx="1817">
                  <c:v>0.74042660000000005</c:v>
                </c:pt>
                <c:pt idx="1818">
                  <c:v>0.73882780000000003</c:v>
                </c:pt>
                <c:pt idx="1819">
                  <c:v>0.73730609999999996</c:v>
                </c:pt>
                <c:pt idx="1820">
                  <c:v>0.73589660000000001</c:v>
                </c:pt>
                <c:pt idx="1821">
                  <c:v>0.73461149999999997</c:v>
                </c:pt>
                <c:pt idx="1822">
                  <c:v>0.73343740000000002</c:v>
                </c:pt>
                <c:pt idx="1823">
                  <c:v>0.73234169999999998</c:v>
                </c:pt>
                <c:pt idx="1824">
                  <c:v>0.73129120000000003</c:v>
                </c:pt>
                <c:pt idx="1825">
                  <c:v>0.73026190000000002</c:v>
                </c:pt>
                <c:pt idx="1826">
                  <c:v>0.72924109999999998</c:v>
                </c:pt>
                <c:pt idx="1827">
                  <c:v>0.72822100000000001</c:v>
                </c:pt>
                <c:pt idx="1828">
                  <c:v>0.72718300000000002</c:v>
                </c:pt>
                <c:pt idx="1829">
                  <c:v>0.72609080000000004</c:v>
                </c:pt>
                <c:pt idx="1830">
                  <c:v>0.72489890000000001</c:v>
                </c:pt>
                <c:pt idx="1831">
                  <c:v>0.72356390000000004</c:v>
                </c:pt>
                <c:pt idx="1832">
                  <c:v>0.72206809999999999</c:v>
                </c:pt>
                <c:pt idx="1833">
                  <c:v>0.72043000000000001</c:v>
                </c:pt>
                <c:pt idx="1834">
                  <c:v>0.7187017</c:v>
                </c:pt>
                <c:pt idx="1835">
                  <c:v>0.71695010000000003</c:v>
                </c:pt>
                <c:pt idx="1836">
                  <c:v>0.71522920000000001</c:v>
                </c:pt>
                <c:pt idx="1837">
                  <c:v>0.71356940000000002</c:v>
                </c:pt>
                <c:pt idx="1838">
                  <c:v>0.71197140000000003</c:v>
                </c:pt>
                <c:pt idx="1839">
                  <c:v>0.71042170000000004</c:v>
                </c:pt>
                <c:pt idx="1840">
                  <c:v>0.7089126</c:v>
                </c:pt>
                <c:pt idx="1841">
                  <c:v>0.70745860000000005</c:v>
                </c:pt>
                <c:pt idx="1842">
                  <c:v>0.70609750000000004</c:v>
                </c:pt>
                <c:pt idx="1843">
                  <c:v>0.70488010000000001</c:v>
                </c:pt>
                <c:pt idx="1844">
                  <c:v>0.70384539999999995</c:v>
                </c:pt>
                <c:pt idx="1845">
                  <c:v>0.70300629999999997</c:v>
                </c:pt>
                <c:pt idx="1846">
                  <c:v>0.70234700000000005</c:v>
                </c:pt>
                <c:pt idx="1847">
                  <c:v>0.70183549999999995</c:v>
                </c:pt>
                <c:pt idx="1848">
                  <c:v>0.70144280000000003</c:v>
                </c:pt>
                <c:pt idx="1849">
                  <c:v>0.70115879999999997</c:v>
                </c:pt>
                <c:pt idx="1850">
                  <c:v>0.70099560000000005</c:v>
                </c:pt>
                <c:pt idx="1851">
                  <c:v>0.70097880000000001</c:v>
                </c:pt>
                <c:pt idx="1852">
                  <c:v>0.70112969999999997</c:v>
                </c:pt>
                <c:pt idx="1853">
                  <c:v>0.70144910000000005</c:v>
                </c:pt>
                <c:pt idx="1854">
                  <c:v>0.70191440000000005</c:v>
                </c:pt>
                <c:pt idx="1855">
                  <c:v>0.7024878</c:v>
                </c:pt>
                <c:pt idx="1856">
                  <c:v>0.70313550000000002</c:v>
                </c:pt>
                <c:pt idx="1857">
                  <c:v>0.70384009999999997</c:v>
                </c:pt>
                <c:pt idx="1858">
                  <c:v>0.70460880000000004</c:v>
                </c:pt>
                <c:pt idx="1859">
                  <c:v>0.70546580000000003</c:v>
                </c:pt>
                <c:pt idx="1860">
                  <c:v>0.70644099999999999</c:v>
                </c:pt>
                <c:pt idx="1861">
                  <c:v>0.70755509999999999</c:v>
                </c:pt>
                <c:pt idx="1862">
                  <c:v>0.7088141</c:v>
                </c:pt>
                <c:pt idx="1863">
                  <c:v>0.71021489999999998</c:v>
                </c:pt>
                <c:pt idx="1864">
                  <c:v>0.71175299999999997</c:v>
                </c:pt>
                <c:pt idx="1865">
                  <c:v>0.71343009999999996</c:v>
                </c:pt>
                <c:pt idx="1866">
                  <c:v>0.71525059999999996</c:v>
                </c:pt>
                <c:pt idx="1867">
                  <c:v>0.71721170000000001</c:v>
                </c:pt>
                <c:pt idx="1868">
                  <c:v>0.71929259999999995</c:v>
                </c:pt>
                <c:pt idx="1869">
                  <c:v>0.72144660000000005</c:v>
                </c:pt>
                <c:pt idx="1870">
                  <c:v>0.72361310000000001</c:v>
                </c:pt>
                <c:pt idx="1871">
                  <c:v>0.72573549999999998</c:v>
                </c:pt>
                <c:pt idx="1872">
                  <c:v>0.72777979999999998</c:v>
                </c:pt>
                <c:pt idx="1873">
                  <c:v>0.72975020000000002</c:v>
                </c:pt>
                <c:pt idx="1874">
                  <c:v>0.73168180000000005</c:v>
                </c:pt>
                <c:pt idx="1875">
                  <c:v>0.73362249999999996</c:v>
                </c:pt>
                <c:pt idx="1876">
                  <c:v>0.73560320000000001</c:v>
                </c:pt>
                <c:pt idx="1877">
                  <c:v>0.73762479999999997</c:v>
                </c:pt>
                <c:pt idx="1878">
                  <c:v>0.73965599999999998</c:v>
                </c:pt>
                <c:pt idx="1879">
                  <c:v>0.74165519999999996</c:v>
                </c:pt>
                <c:pt idx="1880">
                  <c:v>0.74359310000000001</c:v>
                </c:pt>
                <c:pt idx="1881">
                  <c:v>0.74547529999999995</c:v>
                </c:pt>
                <c:pt idx="1882">
                  <c:v>0.74734179999999995</c:v>
                </c:pt>
                <c:pt idx="1883">
                  <c:v>0.7492548</c:v>
                </c:pt>
                <c:pt idx="1884">
                  <c:v>0.75127049999999995</c:v>
                </c:pt>
                <c:pt idx="1885">
                  <c:v>0.75341599999999997</c:v>
                </c:pt>
                <c:pt idx="1886">
                  <c:v>0.75568800000000003</c:v>
                </c:pt>
                <c:pt idx="1887">
                  <c:v>0.75806399999999996</c:v>
                </c:pt>
                <c:pt idx="1888">
                  <c:v>0.76052609999999998</c:v>
                </c:pt>
                <c:pt idx="1889">
                  <c:v>0.76307510000000001</c:v>
                </c:pt>
                <c:pt idx="1890">
                  <c:v>0.76573440000000004</c:v>
                </c:pt>
                <c:pt idx="1891">
                  <c:v>0.76853139999999998</c:v>
                </c:pt>
                <c:pt idx="1892">
                  <c:v>0.77147410000000005</c:v>
                </c:pt>
                <c:pt idx="1893">
                  <c:v>0.774532</c:v>
                </c:pt>
                <c:pt idx="1894">
                  <c:v>0.77763649999999995</c:v>
                </c:pt>
                <c:pt idx="1895">
                  <c:v>0.78069569999999999</c:v>
                </c:pt>
                <c:pt idx="1896">
                  <c:v>0.78363190000000005</c:v>
                </c:pt>
                <c:pt idx="1897">
                  <c:v>0.78640120000000002</c:v>
                </c:pt>
                <c:pt idx="1898">
                  <c:v>0.78899370000000002</c:v>
                </c:pt>
                <c:pt idx="1899">
                  <c:v>0.79141379999999995</c:v>
                </c:pt>
                <c:pt idx="1900">
                  <c:v>0.79364990000000002</c:v>
                </c:pt>
                <c:pt idx="1901">
                  <c:v>0.79565160000000001</c:v>
                </c:pt>
                <c:pt idx="1902">
                  <c:v>0.79733889999999996</c:v>
                </c:pt>
                <c:pt idx="1903">
                  <c:v>0.79861919999999997</c:v>
                </c:pt>
                <c:pt idx="1904">
                  <c:v>0.7994272</c:v>
                </c:pt>
                <c:pt idx="1905">
                  <c:v>0.79975569999999996</c:v>
                </c:pt>
                <c:pt idx="1906">
                  <c:v>0.79965949999999997</c:v>
                </c:pt>
                <c:pt idx="1907">
                  <c:v>0.79923520000000003</c:v>
                </c:pt>
                <c:pt idx="1908">
                  <c:v>0.79857710000000004</c:v>
                </c:pt>
                <c:pt idx="1909">
                  <c:v>0.79775600000000002</c:v>
                </c:pt>
                <c:pt idx="1910">
                  <c:v>0.79680499999999999</c:v>
                </c:pt>
                <c:pt idx="1911">
                  <c:v>0.79573430000000001</c:v>
                </c:pt>
                <c:pt idx="1912">
                  <c:v>0.79455520000000002</c:v>
                </c:pt>
                <c:pt idx="1913">
                  <c:v>0.79329620000000001</c:v>
                </c:pt>
                <c:pt idx="1914">
                  <c:v>0.79199949999999997</c:v>
                </c:pt>
                <c:pt idx="1915">
                  <c:v>0.79071040000000004</c:v>
                </c:pt>
                <c:pt idx="1916">
                  <c:v>0.7894544</c:v>
                </c:pt>
                <c:pt idx="1917">
                  <c:v>0.78822800000000004</c:v>
                </c:pt>
                <c:pt idx="1918">
                  <c:v>0.78700460000000005</c:v>
                </c:pt>
                <c:pt idx="1919">
                  <c:v>0.78575390000000001</c:v>
                </c:pt>
                <c:pt idx="1920">
                  <c:v>0.78446400000000005</c:v>
                </c:pt>
                <c:pt idx="1921">
                  <c:v>0.78315360000000001</c:v>
                </c:pt>
                <c:pt idx="1922">
                  <c:v>0.78186429999999996</c:v>
                </c:pt>
                <c:pt idx="1923">
                  <c:v>0.78064310000000003</c:v>
                </c:pt>
                <c:pt idx="1924">
                  <c:v>0.77951870000000001</c:v>
                </c:pt>
                <c:pt idx="1925">
                  <c:v>0.77848879999999998</c:v>
                </c:pt>
                <c:pt idx="1926">
                  <c:v>0.7775242</c:v>
                </c:pt>
                <c:pt idx="1927">
                  <c:v>0.77658749999999999</c:v>
                </c:pt>
                <c:pt idx="1928">
                  <c:v>0.77565550000000005</c:v>
                </c:pt>
                <c:pt idx="1929">
                  <c:v>0.7747288</c:v>
                </c:pt>
                <c:pt idx="1930">
                  <c:v>0.77382770000000001</c:v>
                </c:pt>
                <c:pt idx="1931">
                  <c:v>0.77297179999999999</c:v>
                </c:pt>
                <c:pt idx="1932">
                  <c:v>0.77216240000000003</c:v>
                </c:pt>
                <c:pt idx="1933">
                  <c:v>0.77137180000000005</c:v>
                </c:pt>
                <c:pt idx="1934">
                  <c:v>0.77055620000000002</c:v>
                </c:pt>
                <c:pt idx="1935">
                  <c:v>0.7696733</c:v>
                </c:pt>
                <c:pt idx="1936">
                  <c:v>0.76870950000000005</c:v>
                </c:pt>
                <c:pt idx="1937">
                  <c:v>0.76768579999999997</c:v>
                </c:pt>
                <c:pt idx="1938">
                  <c:v>0.76665369999999999</c:v>
                </c:pt>
                <c:pt idx="1939">
                  <c:v>0.76566579999999995</c:v>
                </c:pt>
                <c:pt idx="1940">
                  <c:v>0.76475199999999999</c:v>
                </c:pt>
                <c:pt idx="1941">
                  <c:v>0.76390530000000001</c:v>
                </c:pt>
                <c:pt idx="1942">
                  <c:v>0.76308260000000006</c:v>
                </c:pt>
                <c:pt idx="1943">
                  <c:v>0.76222420000000002</c:v>
                </c:pt>
                <c:pt idx="1944">
                  <c:v>0.76127549999999999</c:v>
                </c:pt>
                <c:pt idx="1945">
                  <c:v>0.76020989999999999</c:v>
                </c:pt>
                <c:pt idx="1946">
                  <c:v>0.75902950000000002</c:v>
                </c:pt>
                <c:pt idx="1947">
                  <c:v>0.75775769999999998</c:v>
                </c:pt>
                <c:pt idx="1948">
                  <c:v>0.75642030000000005</c:v>
                </c:pt>
                <c:pt idx="1949">
                  <c:v>0.75503670000000001</c:v>
                </c:pt>
                <c:pt idx="1950">
                  <c:v>0.75362099999999999</c:v>
                </c:pt>
                <c:pt idx="1951">
                  <c:v>0.7521968</c:v>
                </c:pt>
                <c:pt idx="1952">
                  <c:v>0.75080340000000001</c:v>
                </c:pt>
                <c:pt idx="1953">
                  <c:v>0.74949359999999998</c:v>
                </c:pt>
                <c:pt idx="1954">
                  <c:v>0.74831460000000005</c:v>
                </c:pt>
                <c:pt idx="1955">
                  <c:v>0.74729440000000003</c:v>
                </c:pt>
                <c:pt idx="1956">
                  <c:v>0.74642980000000003</c:v>
                </c:pt>
                <c:pt idx="1957">
                  <c:v>0.74569010000000002</c:v>
                </c:pt>
                <c:pt idx="1958">
                  <c:v>0.74502999999999997</c:v>
                </c:pt>
                <c:pt idx="1959">
                  <c:v>0.74441170000000001</c:v>
                </c:pt>
                <c:pt idx="1960">
                  <c:v>0.74382300000000001</c:v>
                </c:pt>
                <c:pt idx="1961">
                  <c:v>0.74328349999999999</c:v>
                </c:pt>
                <c:pt idx="1962">
                  <c:v>0.74283489999999996</c:v>
                </c:pt>
                <c:pt idx="1963">
                  <c:v>0.74251679999999998</c:v>
                </c:pt>
                <c:pt idx="1964">
                  <c:v>0.74234690000000003</c:v>
                </c:pt>
                <c:pt idx="1965">
                  <c:v>0.74230910000000005</c:v>
                </c:pt>
                <c:pt idx="1966">
                  <c:v>0.74236049999999998</c:v>
                </c:pt>
                <c:pt idx="1967">
                  <c:v>0.74245139999999998</c:v>
                </c:pt>
                <c:pt idx="1968">
                  <c:v>0.74255309999999997</c:v>
                </c:pt>
                <c:pt idx="1969">
                  <c:v>0.74267099999999997</c:v>
                </c:pt>
                <c:pt idx="1970">
                  <c:v>0.74284260000000002</c:v>
                </c:pt>
                <c:pt idx="1971">
                  <c:v>0.74311539999999998</c:v>
                </c:pt>
                <c:pt idx="1972">
                  <c:v>0.74352459999999998</c:v>
                </c:pt>
                <c:pt idx="1973">
                  <c:v>0.7440774</c:v>
                </c:pt>
                <c:pt idx="1974">
                  <c:v>0.74475530000000001</c:v>
                </c:pt>
                <c:pt idx="1975">
                  <c:v>0.74552879999999999</c:v>
                </c:pt>
                <c:pt idx="1976">
                  <c:v>0.74637929999999997</c:v>
                </c:pt>
                <c:pt idx="1977">
                  <c:v>0.74731060000000005</c:v>
                </c:pt>
                <c:pt idx="1978">
                  <c:v>0.74834489999999998</c:v>
                </c:pt>
                <c:pt idx="1979">
                  <c:v>0.74950649999999996</c:v>
                </c:pt>
                <c:pt idx="1980">
                  <c:v>0.75080100000000005</c:v>
                </c:pt>
                <c:pt idx="1981">
                  <c:v>0.75220489999999995</c:v>
                </c:pt>
                <c:pt idx="1982">
                  <c:v>0.75367329999999999</c:v>
                </c:pt>
                <c:pt idx="1983">
                  <c:v>0.75516510000000003</c:v>
                </c:pt>
                <c:pt idx="1984">
                  <c:v>0.75666330000000004</c:v>
                </c:pt>
                <c:pt idx="1985">
                  <c:v>0.75818940000000001</c:v>
                </c:pt>
                <c:pt idx="1986">
                  <c:v>0.75978959999999995</c:v>
                </c:pt>
                <c:pt idx="1987">
                  <c:v>0.76151250000000004</c:v>
                </c:pt>
                <c:pt idx="1988">
                  <c:v>0.76337929999999998</c:v>
                </c:pt>
                <c:pt idx="1989">
                  <c:v>0.76537529999999998</c:v>
                </c:pt>
                <c:pt idx="1990">
                  <c:v>0.76745280000000005</c:v>
                </c:pt>
                <c:pt idx="1991">
                  <c:v>0.76956270000000004</c:v>
                </c:pt>
                <c:pt idx="1992">
                  <c:v>0.77168020000000004</c:v>
                </c:pt>
                <c:pt idx="1993">
                  <c:v>0.77381789999999995</c:v>
                </c:pt>
                <c:pt idx="1994">
                  <c:v>0.77601770000000003</c:v>
                </c:pt>
                <c:pt idx="1995">
                  <c:v>0.77831660000000003</c:v>
                </c:pt>
                <c:pt idx="1996">
                  <c:v>0.7807018</c:v>
                </c:pt>
                <c:pt idx="1997">
                  <c:v>0.7830857</c:v>
                </c:pt>
                <c:pt idx="1998">
                  <c:v>0.78532789999999997</c:v>
                </c:pt>
                <c:pt idx="1999">
                  <c:v>0.78730230000000001</c:v>
                </c:pt>
                <c:pt idx="2000">
                  <c:v>0.78896310000000003</c:v>
                </c:pt>
                <c:pt idx="2001">
                  <c:v>0.79035889999999998</c:v>
                </c:pt>
                <c:pt idx="2002">
                  <c:v>0.79159330000000006</c:v>
                </c:pt>
                <c:pt idx="2003">
                  <c:v>0.79275810000000002</c:v>
                </c:pt>
                <c:pt idx="2004">
                  <c:v>0.79389869999999996</c:v>
                </c:pt>
                <c:pt idx="2005">
                  <c:v>0.79499730000000002</c:v>
                </c:pt>
                <c:pt idx="2006">
                  <c:v>0.79599830000000005</c:v>
                </c:pt>
                <c:pt idx="2007">
                  <c:v>0.79683680000000001</c:v>
                </c:pt>
                <c:pt idx="2008">
                  <c:v>0.79748649999999999</c:v>
                </c:pt>
                <c:pt idx="2009">
                  <c:v>0.79798089999999999</c:v>
                </c:pt>
                <c:pt idx="2010">
                  <c:v>0.7984059</c:v>
                </c:pt>
                <c:pt idx="2011">
                  <c:v>0.79885459999999997</c:v>
                </c:pt>
                <c:pt idx="2012">
                  <c:v>0.79937959999999997</c:v>
                </c:pt>
                <c:pt idx="2013">
                  <c:v>0.79997680000000004</c:v>
                </c:pt>
                <c:pt idx="2014">
                  <c:v>0.80059709999999995</c:v>
                </c:pt>
                <c:pt idx="2015">
                  <c:v>0.80118330000000004</c:v>
                </c:pt>
                <c:pt idx="2016">
                  <c:v>0.80169860000000004</c:v>
                </c:pt>
                <c:pt idx="2017">
                  <c:v>0.80214229999999997</c:v>
                </c:pt>
                <c:pt idx="2018">
                  <c:v>0.8025352</c:v>
                </c:pt>
                <c:pt idx="2019">
                  <c:v>0.80288760000000003</c:v>
                </c:pt>
                <c:pt idx="2020">
                  <c:v>0.80317039999999995</c:v>
                </c:pt>
                <c:pt idx="2021">
                  <c:v>0.8033112</c:v>
                </c:pt>
                <c:pt idx="2022">
                  <c:v>0.80323080000000002</c:v>
                </c:pt>
                <c:pt idx="2023">
                  <c:v>0.80290379999999995</c:v>
                </c:pt>
                <c:pt idx="2024">
                  <c:v>0.80238509999999996</c:v>
                </c:pt>
                <c:pt idx="2025">
                  <c:v>0.80178570000000005</c:v>
                </c:pt>
                <c:pt idx="2026">
                  <c:v>0.80120400000000003</c:v>
                </c:pt>
                <c:pt idx="2027">
                  <c:v>0.80067750000000004</c:v>
                </c:pt>
                <c:pt idx="2028">
                  <c:v>0.8001509</c:v>
                </c:pt>
                <c:pt idx="2029">
                  <c:v>0.79949729999999997</c:v>
                </c:pt>
                <c:pt idx="2030">
                  <c:v>0.7985506</c:v>
                </c:pt>
                <c:pt idx="2031">
                  <c:v>0.79717389999999999</c:v>
                </c:pt>
                <c:pt idx="2032">
                  <c:v>0.79531379999999996</c:v>
                </c:pt>
                <c:pt idx="2033">
                  <c:v>0.7930043</c:v>
                </c:pt>
                <c:pt idx="2034">
                  <c:v>0.7903384</c:v>
                </c:pt>
                <c:pt idx="2035">
                  <c:v>0.78741399999999995</c:v>
                </c:pt>
                <c:pt idx="2036">
                  <c:v>0.78431709999999999</c:v>
                </c:pt>
                <c:pt idx="2037">
                  <c:v>0.78112250000000005</c:v>
                </c:pt>
                <c:pt idx="2038">
                  <c:v>0.77792969999999995</c:v>
                </c:pt>
                <c:pt idx="2039">
                  <c:v>0.77490479999999995</c:v>
                </c:pt>
                <c:pt idx="2040">
                  <c:v>0.77225920000000003</c:v>
                </c:pt>
                <c:pt idx="2041">
                  <c:v>0.77020750000000004</c:v>
                </c:pt>
                <c:pt idx="2042">
                  <c:v>0.76891489999999996</c:v>
                </c:pt>
                <c:pt idx="2043">
                  <c:v>0.76842829999999995</c:v>
                </c:pt>
                <c:pt idx="2044">
                  <c:v>0.76866129999999999</c:v>
                </c:pt>
                <c:pt idx="2045">
                  <c:v>0.76938229999999996</c:v>
                </c:pt>
                <c:pt idx="2046">
                  <c:v>0.77027570000000001</c:v>
                </c:pt>
                <c:pt idx="2047">
                  <c:v>0.77098920000000004</c:v>
                </c:pt>
                <c:pt idx="2048">
                  <c:v>0.77124519999999996</c:v>
                </c:pt>
                <c:pt idx="2049">
                  <c:v>0.7709452</c:v>
                </c:pt>
                <c:pt idx="2050">
                  <c:v>0.7701614</c:v>
                </c:pt>
                <c:pt idx="2051">
                  <c:v>0.76905610000000002</c:v>
                </c:pt>
                <c:pt idx="2052">
                  <c:v>0.76776529999999998</c:v>
                </c:pt>
                <c:pt idx="2053">
                  <c:v>0.76635969999999998</c:v>
                </c:pt>
                <c:pt idx="2054">
                  <c:v>0.76485329999999996</c:v>
                </c:pt>
                <c:pt idx="2055">
                  <c:v>0.76324919999999996</c:v>
                </c:pt>
                <c:pt idx="2056">
                  <c:v>0.76158029999999999</c:v>
                </c:pt>
                <c:pt idx="2057">
                  <c:v>0.75991200000000003</c:v>
                </c:pt>
                <c:pt idx="2058">
                  <c:v>0.75831020000000005</c:v>
                </c:pt>
                <c:pt idx="2059">
                  <c:v>0.75681560000000003</c:v>
                </c:pt>
                <c:pt idx="2060">
                  <c:v>0.75540209999999997</c:v>
                </c:pt>
                <c:pt idx="2061">
                  <c:v>0.75397890000000001</c:v>
                </c:pt>
                <c:pt idx="2062">
                  <c:v>0.75242290000000001</c:v>
                </c:pt>
                <c:pt idx="2063">
                  <c:v>0.75066259999999996</c:v>
                </c:pt>
                <c:pt idx="2064">
                  <c:v>0.74874890000000005</c:v>
                </c:pt>
                <c:pt idx="2065">
                  <c:v>0.74686430000000004</c:v>
                </c:pt>
                <c:pt idx="2066">
                  <c:v>0.74522750000000004</c:v>
                </c:pt>
                <c:pt idx="2067">
                  <c:v>0.74397829999999998</c:v>
                </c:pt>
                <c:pt idx="2068">
                  <c:v>0.74311360000000004</c:v>
                </c:pt>
                <c:pt idx="2069">
                  <c:v>0.74250780000000005</c:v>
                </c:pt>
                <c:pt idx="2070">
                  <c:v>0.74197729999999995</c:v>
                </c:pt>
                <c:pt idx="2071">
                  <c:v>0.74135890000000004</c:v>
                </c:pt>
                <c:pt idx="2072">
                  <c:v>0.74059079999999999</c:v>
                </c:pt>
                <c:pt idx="2073">
                  <c:v>0.73973670000000002</c:v>
                </c:pt>
                <c:pt idx="2074">
                  <c:v>0.73895549999999999</c:v>
                </c:pt>
                <c:pt idx="2075">
                  <c:v>0.73839630000000001</c:v>
                </c:pt>
                <c:pt idx="2076">
                  <c:v>0.73812999999999995</c:v>
                </c:pt>
                <c:pt idx="2077">
                  <c:v>0.73812120000000003</c:v>
                </c:pt>
                <c:pt idx="2078">
                  <c:v>0.73827359999999997</c:v>
                </c:pt>
                <c:pt idx="2079">
                  <c:v>0.7384771</c:v>
                </c:pt>
                <c:pt idx="2080">
                  <c:v>0.73865329999999996</c:v>
                </c:pt>
                <c:pt idx="2081">
                  <c:v>0.73877320000000002</c:v>
                </c:pt>
                <c:pt idx="2082">
                  <c:v>0.73884870000000002</c:v>
                </c:pt>
                <c:pt idx="2083">
                  <c:v>0.73891410000000002</c:v>
                </c:pt>
                <c:pt idx="2084">
                  <c:v>0.73899689999999996</c:v>
                </c:pt>
                <c:pt idx="2085">
                  <c:v>0.7391025</c:v>
                </c:pt>
                <c:pt idx="2086">
                  <c:v>0.73921749999999997</c:v>
                </c:pt>
                <c:pt idx="2087">
                  <c:v>0.73933349999999998</c:v>
                </c:pt>
                <c:pt idx="2088">
                  <c:v>0.73946860000000003</c:v>
                </c:pt>
                <c:pt idx="2089">
                  <c:v>0.73966460000000001</c:v>
                </c:pt>
                <c:pt idx="2090">
                  <c:v>0.73996479999999998</c:v>
                </c:pt>
                <c:pt idx="2091">
                  <c:v>0.74038890000000002</c:v>
                </c:pt>
                <c:pt idx="2092">
                  <c:v>0.74091430000000003</c:v>
                </c:pt>
                <c:pt idx="2093">
                  <c:v>0.7414811</c:v>
                </c:pt>
                <c:pt idx="2094">
                  <c:v>0.74201150000000005</c:v>
                </c:pt>
                <c:pt idx="2095">
                  <c:v>0.74245190000000005</c:v>
                </c:pt>
                <c:pt idx="2096">
                  <c:v>0.74279490000000004</c:v>
                </c:pt>
                <c:pt idx="2097">
                  <c:v>0.74308969999999996</c:v>
                </c:pt>
                <c:pt idx="2098">
                  <c:v>0.7434115</c:v>
                </c:pt>
                <c:pt idx="2099">
                  <c:v>0.74382389999999998</c:v>
                </c:pt>
                <c:pt idx="2100">
                  <c:v>0.74434040000000001</c:v>
                </c:pt>
                <c:pt idx="2101">
                  <c:v>0.74492139999999996</c:v>
                </c:pt>
                <c:pt idx="2102">
                  <c:v>0.74549770000000004</c:v>
                </c:pt>
                <c:pt idx="2103">
                  <c:v>0.74601419999999996</c:v>
                </c:pt>
                <c:pt idx="2104">
                  <c:v>0.74646319999999999</c:v>
                </c:pt>
                <c:pt idx="2105">
                  <c:v>0.74688969999999999</c:v>
                </c:pt>
                <c:pt idx="2106">
                  <c:v>0.74736930000000001</c:v>
                </c:pt>
                <c:pt idx="2107">
                  <c:v>0.74796620000000003</c:v>
                </c:pt>
                <c:pt idx="2108">
                  <c:v>0.7486988</c:v>
                </c:pt>
                <c:pt idx="2109">
                  <c:v>0.74951749999999995</c:v>
                </c:pt>
                <c:pt idx="2110">
                  <c:v>0.7503145</c:v>
                </c:pt>
                <c:pt idx="2111">
                  <c:v>0.75094380000000005</c:v>
                </c:pt>
                <c:pt idx="2112">
                  <c:v>0.7512858</c:v>
                </c:pt>
                <c:pt idx="2113">
                  <c:v>0.75130949999999996</c:v>
                </c:pt>
                <c:pt idx="2114">
                  <c:v>0.75111490000000003</c:v>
                </c:pt>
                <c:pt idx="2115">
                  <c:v>0.75087939999999997</c:v>
                </c:pt>
                <c:pt idx="2116">
                  <c:v>0.75075239999999999</c:v>
                </c:pt>
                <c:pt idx="2117">
                  <c:v>0.75078020000000001</c:v>
                </c:pt>
                <c:pt idx="2118">
                  <c:v>0.75091560000000002</c:v>
                </c:pt>
                <c:pt idx="2119">
                  <c:v>0.75108269999999999</c:v>
                </c:pt>
                <c:pt idx="2120">
                  <c:v>0.75121879999999996</c:v>
                </c:pt>
                <c:pt idx="2121">
                  <c:v>0.75129199999999996</c:v>
                </c:pt>
                <c:pt idx="2122">
                  <c:v>0.75128539999999999</c:v>
                </c:pt>
                <c:pt idx="2123">
                  <c:v>0.7511835</c:v>
                </c:pt>
                <c:pt idx="2124">
                  <c:v>0.75096830000000003</c:v>
                </c:pt>
                <c:pt idx="2125">
                  <c:v>0.75062810000000002</c:v>
                </c:pt>
                <c:pt idx="2126">
                  <c:v>0.75017869999999998</c:v>
                </c:pt>
                <c:pt idx="2127">
                  <c:v>0.74967410000000001</c:v>
                </c:pt>
                <c:pt idx="2128">
                  <c:v>0.7491968</c:v>
                </c:pt>
                <c:pt idx="2129">
                  <c:v>0.74882669999999996</c:v>
                </c:pt>
                <c:pt idx="2130">
                  <c:v>0.74860879999999996</c:v>
                </c:pt>
                <c:pt idx="2131">
                  <c:v>0.74854120000000002</c:v>
                </c:pt>
                <c:pt idx="2132">
                  <c:v>0.74856670000000003</c:v>
                </c:pt>
                <c:pt idx="2133">
                  <c:v>0.74859140000000002</c:v>
                </c:pt>
                <c:pt idx="2134">
                  <c:v>0.74850369999999999</c:v>
                </c:pt>
                <c:pt idx="2135">
                  <c:v>0.74822599999999995</c:v>
                </c:pt>
                <c:pt idx="2136">
                  <c:v>0.74774830000000003</c:v>
                </c:pt>
                <c:pt idx="2137">
                  <c:v>0.74712900000000004</c:v>
                </c:pt>
                <c:pt idx="2138">
                  <c:v>0.74645360000000005</c:v>
                </c:pt>
                <c:pt idx="2139">
                  <c:v>0.74578339999999999</c:v>
                </c:pt>
                <c:pt idx="2140">
                  <c:v>0.74512800000000001</c:v>
                </c:pt>
                <c:pt idx="2141">
                  <c:v>0.74445720000000004</c:v>
                </c:pt>
                <c:pt idx="2142">
                  <c:v>0.74373560000000005</c:v>
                </c:pt>
                <c:pt idx="2143">
                  <c:v>0.7429557</c:v>
                </c:pt>
                <c:pt idx="2144">
                  <c:v>0.74214060000000004</c:v>
                </c:pt>
                <c:pt idx="2145">
                  <c:v>0.74132549999999997</c:v>
                </c:pt>
                <c:pt idx="2146">
                  <c:v>0.74051849999999997</c:v>
                </c:pt>
                <c:pt idx="2147">
                  <c:v>0.73966229999999999</c:v>
                </c:pt>
                <c:pt idx="2148">
                  <c:v>0.7386144</c:v>
                </c:pt>
                <c:pt idx="2149">
                  <c:v>0.73718119999999998</c:v>
                </c:pt>
                <c:pt idx="2150">
                  <c:v>0.73524489999999998</c:v>
                </c:pt>
                <c:pt idx="2151">
                  <c:v>0.73289979999999999</c:v>
                </c:pt>
                <c:pt idx="2152">
                  <c:v>0.73048190000000002</c:v>
                </c:pt>
                <c:pt idx="2153">
                  <c:v>0.72837050000000003</c:v>
                </c:pt>
                <c:pt idx="2154">
                  <c:v>0.72679240000000001</c:v>
                </c:pt>
                <c:pt idx="2155">
                  <c:v>0.72574819999999995</c:v>
                </c:pt>
                <c:pt idx="2156">
                  <c:v>0.72509500000000005</c:v>
                </c:pt>
                <c:pt idx="2157">
                  <c:v>0.72464139999999999</c:v>
                </c:pt>
                <c:pt idx="2158">
                  <c:v>0.72422249999999999</c:v>
                </c:pt>
                <c:pt idx="2159">
                  <c:v>0.72374190000000005</c:v>
                </c:pt>
                <c:pt idx="2160">
                  <c:v>0.72318139999999997</c:v>
                </c:pt>
                <c:pt idx="2161">
                  <c:v>0.72259459999999998</c:v>
                </c:pt>
                <c:pt idx="2162">
                  <c:v>0.72206729999999997</c:v>
                </c:pt>
                <c:pt idx="2163">
                  <c:v>0.72167559999999997</c:v>
                </c:pt>
                <c:pt idx="2164">
                  <c:v>0.72144450000000004</c:v>
                </c:pt>
                <c:pt idx="2165">
                  <c:v>0.72134640000000005</c:v>
                </c:pt>
                <c:pt idx="2166">
                  <c:v>0.72132529999999995</c:v>
                </c:pt>
                <c:pt idx="2167">
                  <c:v>0.72133449999999999</c:v>
                </c:pt>
                <c:pt idx="2168">
                  <c:v>0.72135930000000004</c:v>
                </c:pt>
                <c:pt idx="2169">
                  <c:v>0.72141809999999995</c:v>
                </c:pt>
                <c:pt idx="2170">
                  <c:v>0.72153920000000005</c:v>
                </c:pt>
                <c:pt idx="2171">
                  <c:v>0.72172930000000002</c:v>
                </c:pt>
                <c:pt idx="2172">
                  <c:v>0.72194990000000003</c:v>
                </c:pt>
                <c:pt idx="2173">
                  <c:v>0.72212949999999998</c:v>
                </c:pt>
                <c:pt idx="2174">
                  <c:v>0.72219650000000002</c:v>
                </c:pt>
                <c:pt idx="2175">
                  <c:v>0.72213910000000003</c:v>
                </c:pt>
                <c:pt idx="2176">
                  <c:v>0.72202270000000002</c:v>
                </c:pt>
                <c:pt idx="2177">
                  <c:v>0.72196570000000004</c:v>
                </c:pt>
                <c:pt idx="2178">
                  <c:v>0.72207279999999996</c:v>
                </c:pt>
                <c:pt idx="2179">
                  <c:v>0.72238329999999995</c:v>
                </c:pt>
                <c:pt idx="2180">
                  <c:v>0.72286249999999996</c:v>
                </c:pt>
                <c:pt idx="2181">
                  <c:v>0.72341999999999995</c:v>
                </c:pt>
                <c:pt idx="2182">
                  <c:v>0.72395799999999999</c:v>
                </c:pt>
                <c:pt idx="2183">
                  <c:v>0.72440890000000002</c:v>
                </c:pt>
                <c:pt idx="2184">
                  <c:v>0.72477729999999996</c:v>
                </c:pt>
                <c:pt idx="2185">
                  <c:v>0.72513170000000005</c:v>
                </c:pt>
                <c:pt idx="2186">
                  <c:v>0.72557020000000005</c:v>
                </c:pt>
                <c:pt idx="2187">
                  <c:v>0.72615960000000002</c:v>
                </c:pt>
                <c:pt idx="2188">
                  <c:v>0.72688900000000001</c:v>
                </c:pt>
                <c:pt idx="2189">
                  <c:v>0.72762309999999997</c:v>
                </c:pt>
                <c:pt idx="2190">
                  <c:v>0.72809699999999999</c:v>
                </c:pt>
                <c:pt idx="2191">
                  <c:v>0.72793370000000002</c:v>
                </c:pt>
                <c:pt idx="2192">
                  <c:v>0.72679479999999996</c:v>
                </c:pt>
                <c:pt idx="2193">
                  <c:v>0.72467360000000003</c:v>
                </c:pt>
                <c:pt idx="2194">
                  <c:v>0.72205470000000005</c:v>
                </c:pt>
                <c:pt idx="2195">
                  <c:v>0.71960409999999997</c:v>
                </c:pt>
                <c:pt idx="2196">
                  <c:v>0.71767599999999998</c:v>
                </c:pt>
                <c:pt idx="2197">
                  <c:v>0.71623899999999996</c:v>
                </c:pt>
                <c:pt idx="2198">
                  <c:v>0.7151035</c:v>
                </c:pt>
                <c:pt idx="2199">
                  <c:v>0.71413000000000004</c:v>
                </c:pt>
                <c:pt idx="2200">
                  <c:v>0.7132735</c:v>
                </c:pt>
                <c:pt idx="2201">
                  <c:v>0.71255259999999998</c:v>
                </c:pt>
                <c:pt idx="2202">
                  <c:v>0.71198320000000004</c:v>
                </c:pt>
                <c:pt idx="2203">
                  <c:v>0.71153560000000005</c:v>
                </c:pt>
                <c:pt idx="2204">
                  <c:v>0.71110070000000003</c:v>
                </c:pt>
                <c:pt idx="2205">
                  <c:v>0.71050089999999999</c:v>
                </c:pt>
                <c:pt idx="2206">
                  <c:v>0.70950809999999997</c:v>
                </c:pt>
                <c:pt idx="2207">
                  <c:v>0.70793240000000002</c:v>
                </c:pt>
                <c:pt idx="2208">
                  <c:v>0.70572330000000005</c:v>
                </c:pt>
                <c:pt idx="2209">
                  <c:v>0.70303930000000003</c:v>
                </c:pt>
                <c:pt idx="2210">
                  <c:v>0.70018630000000004</c:v>
                </c:pt>
                <c:pt idx="2211">
                  <c:v>0.6974418</c:v>
                </c:pt>
                <c:pt idx="2212">
                  <c:v>0.69491230000000004</c:v>
                </c:pt>
                <c:pt idx="2213">
                  <c:v>0.69252999999999998</c:v>
                </c:pt>
                <c:pt idx="2214">
                  <c:v>0.69016359999999999</c:v>
                </c:pt>
                <c:pt idx="2215">
                  <c:v>0.6877219</c:v>
                </c:pt>
                <c:pt idx="2216">
                  <c:v>0.68520539999999996</c:v>
                </c:pt>
                <c:pt idx="2217">
                  <c:v>0.68268660000000003</c:v>
                </c:pt>
                <c:pt idx="2218">
                  <c:v>0.68025469999999999</c:v>
                </c:pt>
                <c:pt idx="2219">
                  <c:v>0.67792459999999999</c:v>
                </c:pt>
                <c:pt idx="2220">
                  <c:v>0.67559020000000003</c:v>
                </c:pt>
                <c:pt idx="2221">
                  <c:v>0.6729813</c:v>
                </c:pt>
                <c:pt idx="2222">
                  <c:v>0.66970399999999997</c:v>
                </c:pt>
                <c:pt idx="2223">
                  <c:v>0.66533880000000001</c:v>
                </c:pt>
                <c:pt idx="2224">
                  <c:v>0.65970289999999998</c:v>
                </c:pt>
                <c:pt idx="2225">
                  <c:v>0.65310420000000002</c:v>
                </c:pt>
                <c:pt idx="2226">
                  <c:v>0.64631859999999997</c:v>
                </c:pt>
                <c:pt idx="2227">
                  <c:v>0.64012740000000001</c:v>
                </c:pt>
                <c:pt idx="2228">
                  <c:v>0.63485720000000001</c:v>
                </c:pt>
                <c:pt idx="2229">
                  <c:v>0.63031919999999997</c:v>
                </c:pt>
                <c:pt idx="2230">
                  <c:v>0.62610330000000003</c:v>
                </c:pt>
                <c:pt idx="2231">
                  <c:v>0.62188520000000003</c:v>
                </c:pt>
                <c:pt idx="2232">
                  <c:v>0.61754240000000005</c:v>
                </c:pt>
                <c:pt idx="2233">
                  <c:v>0.61318550000000005</c:v>
                </c:pt>
                <c:pt idx="2234">
                  <c:v>0.60904349999999996</c:v>
                </c:pt>
                <c:pt idx="2235">
                  <c:v>0.60533689999999996</c:v>
                </c:pt>
                <c:pt idx="2236">
                  <c:v>0.60215019999999997</c:v>
                </c:pt>
                <c:pt idx="2237">
                  <c:v>0.5994254</c:v>
                </c:pt>
                <c:pt idx="2238">
                  <c:v>0.5970164</c:v>
                </c:pt>
                <c:pt idx="2239">
                  <c:v>0.59476410000000002</c:v>
                </c:pt>
                <c:pt idx="2240">
                  <c:v>0.59254859999999998</c:v>
                </c:pt>
                <c:pt idx="2241">
                  <c:v>0.59030939999999998</c:v>
                </c:pt>
                <c:pt idx="2242">
                  <c:v>0.58804160000000005</c:v>
                </c:pt>
                <c:pt idx="2243">
                  <c:v>0.58577670000000004</c:v>
                </c:pt>
                <c:pt idx="2244">
                  <c:v>0.58356010000000003</c:v>
                </c:pt>
                <c:pt idx="2245">
                  <c:v>0.58143310000000004</c:v>
                </c:pt>
                <c:pt idx="2246">
                  <c:v>0.57943339999999999</c:v>
                </c:pt>
                <c:pt idx="2247">
                  <c:v>0.57759859999999996</c:v>
                </c:pt>
                <c:pt idx="2248">
                  <c:v>0.57596270000000005</c:v>
                </c:pt>
                <c:pt idx="2249">
                  <c:v>0.57455429999999996</c:v>
                </c:pt>
                <c:pt idx="2250">
                  <c:v>0.57337890000000002</c:v>
                </c:pt>
                <c:pt idx="2251">
                  <c:v>0.57240760000000002</c:v>
                </c:pt>
                <c:pt idx="2252">
                  <c:v>0.57157749999999996</c:v>
                </c:pt>
                <c:pt idx="2253">
                  <c:v>0.57080660000000005</c:v>
                </c:pt>
                <c:pt idx="2254">
                  <c:v>0.57002660000000005</c:v>
                </c:pt>
                <c:pt idx="2255">
                  <c:v>0.56920389999999998</c:v>
                </c:pt>
                <c:pt idx="2256">
                  <c:v>0.5683511</c:v>
                </c:pt>
                <c:pt idx="2257">
                  <c:v>0.56749950000000005</c:v>
                </c:pt>
                <c:pt idx="2258">
                  <c:v>0.56665480000000001</c:v>
                </c:pt>
                <c:pt idx="2259">
                  <c:v>0.56576130000000002</c:v>
                </c:pt>
                <c:pt idx="2260">
                  <c:v>0.56472029999999995</c:v>
                </c:pt>
                <c:pt idx="2261">
                  <c:v>0.56345800000000001</c:v>
                </c:pt>
                <c:pt idx="2262">
                  <c:v>0.56203099999999995</c:v>
                </c:pt>
                <c:pt idx="2263">
                  <c:v>0.56063419999999997</c:v>
                </c:pt>
                <c:pt idx="2264">
                  <c:v>0.55951479999999998</c:v>
                </c:pt>
                <c:pt idx="2265">
                  <c:v>0.5588341</c:v>
                </c:pt>
                <c:pt idx="2266">
                  <c:v>0.55863079999999998</c:v>
                </c:pt>
                <c:pt idx="2267">
                  <c:v>0.55884040000000001</c:v>
                </c:pt>
                <c:pt idx="2268">
                  <c:v>0.55934989999999996</c:v>
                </c:pt>
                <c:pt idx="2269">
                  <c:v>0.56003990000000003</c:v>
                </c:pt>
                <c:pt idx="2270">
                  <c:v>0.56081159999999997</c:v>
                </c:pt>
                <c:pt idx="2271">
                  <c:v>0.56161320000000003</c:v>
                </c:pt>
                <c:pt idx="2272">
                  <c:v>0.56243149999999997</c:v>
                </c:pt>
                <c:pt idx="2273">
                  <c:v>0.56328809999999996</c:v>
                </c:pt>
                <c:pt idx="2274">
                  <c:v>0.56420950000000003</c:v>
                </c:pt>
                <c:pt idx="2275">
                  <c:v>0.56519560000000002</c:v>
                </c:pt>
                <c:pt idx="2276">
                  <c:v>0.56620369999999998</c:v>
                </c:pt>
                <c:pt idx="2277">
                  <c:v>0.5671754</c:v>
                </c:pt>
                <c:pt idx="2278">
                  <c:v>0.56808530000000002</c:v>
                </c:pt>
                <c:pt idx="2279">
                  <c:v>0.56896869999999999</c:v>
                </c:pt>
                <c:pt idx="2280">
                  <c:v>0.56989999999999996</c:v>
                </c:pt>
                <c:pt idx="2281">
                  <c:v>0.57096119999999995</c:v>
                </c:pt>
                <c:pt idx="2282">
                  <c:v>0.57219149999999996</c:v>
                </c:pt>
                <c:pt idx="2283">
                  <c:v>0.57357389999999997</c:v>
                </c:pt>
                <c:pt idx="2284">
                  <c:v>0.57504750000000004</c:v>
                </c:pt>
                <c:pt idx="2285">
                  <c:v>0.57654490000000003</c:v>
                </c:pt>
                <c:pt idx="2286">
                  <c:v>0.57802430000000005</c:v>
                </c:pt>
                <c:pt idx="2287">
                  <c:v>0.57948319999999998</c:v>
                </c:pt>
                <c:pt idx="2288">
                  <c:v>0.58096360000000002</c:v>
                </c:pt>
                <c:pt idx="2289">
                  <c:v>0.58253160000000004</c:v>
                </c:pt>
                <c:pt idx="2290">
                  <c:v>0.5842522</c:v>
                </c:pt>
                <c:pt idx="2291">
                  <c:v>0.5861769</c:v>
                </c:pt>
                <c:pt idx="2292">
                  <c:v>0.58831549999999999</c:v>
                </c:pt>
                <c:pt idx="2293">
                  <c:v>0.59060480000000004</c:v>
                </c:pt>
                <c:pt idx="2294">
                  <c:v>0.59288059999999998</c:v>
                </c:pt>
                <c:pt idx="2295">
                  <c:v>0.59483640000000004</c:v>
                </c:pt>
                <c:pt idx="2296">
                  <c:v>0.59612560000000003</c:v>
                </c:pt>
                <c:pt idx="2297">
                  <c:v>0.5966226</c:v>
                </c:pt>
                <c:pt idx="2298">
                  <c:v>0.59663909999999998</c:v>
                </c:pt>
                <c:pt idx="2299">
                  <c:v>0.59660489999999999</c:v>
                </c:pt>
                <c:pt idx="2300">
                  <c:v>0.596715</c:v>
                </c:pt>
                <c:pt idx="2301">
                  <c:v>0.59696919999999998</c:v>
                </c:pt>
                <c:pt idx="2302">
                  <c:v>0.59730240000000001</c:v>
                </c:pt>
                <c:pt idx="2303">
                  <c:v>0.5976745</c:v>
                </c:pt>
                <c:pt idx="2304">
                  <c:v>0.59808340000000004</c:v>
                </c:pt>
                <c:pt idx="2305">
                  <c:v>0.59855239999999998</c:v>
                </c:pt>
                <c:pt idx="2306">
                  <c:v>0.59910589999999997</c:v>
                </c:pt>
                <c:pt idx="2307">
                  <c:v>0.59975310000000004</c:v>
                </c:pt>
                <c:pt idx="2308">
                  <c:v>0.60048199999999996</c:v>
                </c:pt>
                <c:pt idx="2309">
                  <c:v>0.60127090000000005</c:v>
                </c:pt>
                <c:pt idx="2310">
                  <c:v>0.60209710000000005</c:v>
                </c:pt>
                <c:pt idx="2311">
                  <c:v>0.60294729999999996</c:v>
                </c:pt>
                <c:pt idx="2312">
                  <c:v>0.6038057</c:v>
                </c:pt>
                <c:pt idx="2313">
                  <c:v>0.60462839999999995</c:v>
                </c:pt>
                <c:pt idx="2314">
                  <c:v>0.60533000000000003</c:v>
                </c:pt>
                <c:pt idx="2315">
                  <c:v>0.60577760000000003</c:v>
                </c:pt>
                <c:pt idx="2316">
                  <c:v>0.60583949999999998</c:v>
                </c:pt>
                <c:pt idx="2317">
                  <c:v>0.60548279999999999</c:v>
                </c:pt>
                <c:pt idx="2318">
                  <c:v>0.60484289999999996</c:v>
                </c:pt>
                <c:pt idx="2319">
                  <c:v>0.60418620000000001</c:v>
                </c:pt>
                <c:pt idx="2320">
                  <c:v>0.60375400000000001</c:v>
                </c:pt>
                <c:pt idx="2321">
                  <c:v>0.6036764</c:v>
                </c:pt>
                <c:pt idx="2322">
                  <c:v>0.60392710000000005</c:v>
                </c:pt>
                <c:pt idx="2323">
                  <c:v>0.60435609999999995</c:v>
                </c:pt>
                <c:pt idx="2324">
                  <c:v>0.60470080000000004</c:v>
                </c:pt>
                <c:pt idx="2325">
                  <c:v>0.60466129999999996</c:v>
                </c:pt>
                <c:pt idx="2326">
                  <c:v>0.60405310000000001</c:v>
                </c:pt>
                <c:pt idx="2327">
                  <c:v>0.60298260000000004</c:v>
                </c:pt>
                <c:pt idx="2328">
                  <c:v>0.60185739999999999</c:v>
                </c:pt>
                <c:pt idx="2329">
                  <c:v>0.60108799999999996</c:v>
                </c:pt>
                <c:pt idx="2330">
                  <c:v>0.60084959999999998</c:v>
                </c:pt>
                <c:pt idx="2331">
                  <c:v>0.60104749999999996</c:v>
                </c:pt>
                <c:pt idx="2332">
                  <c:v>0.60147479999999998</c:v>
                </c:pt>
                <c:pt idx="2333">
                  <c:v>0.60192100000000004</c:v>
                </c:pt>
                <c:pt idx="2334">
                  <c:v>0.6022499</c:v>
                </c:pt>
                <c:pt idx="2335">
                  <c:v>0.60241999999999996</c:v>
                </c:pt>
                <c:pt idx="2336">
                  <c:v>0.60248299999999999</c:v>
                </c:pt>
                <c:pt idx="2337">
                  <c:v>0.60254260000000004</c:v>
                </c:pt>
                <c:pt idx="2338">
                  <c:v>0.60269189999999995</c:v>
                </c:pt>
                <c:pt idx="2339">
                  <c:v>0.60296680000000002</c:v>
                </c:pt>
                <c:pt idx="2340">
                  <c:v>0.60334500000000002</c:v>
                </c:pt>
                <c:pt idx="2341">
                  <c:v>0.60379050000000001</c:v>
                </c:pt>
                <c:pt idx="2342">
                  <c:v>0.6042978</c:v>
                </c:pt>
                <c:pt idx="2343">
                  <c:v>0.60490239999999995</c:v>
                </c:pt>
                <c:pt idx="2344">
                  <c:v>0.60566419999999999</c:v>
                </c:pt>
                <c:pt idx="2345">
                  <c:v>0.6066298</c:v>
                </c:pt>
                <c:pt idx="2346">
                  <c:v>0.60780469999999998</c:v>
                </c:pt>
                <c:pt idx="2347">
                  <c:v>0.60912949999999999</c:v>
                </c:pt>
                <c:pt idx="2348">
                  <c:v>0.61047830000000003</c:v>
                </c:pt>
                <c:pt idx="2349">
                  <c:v>0.61168869999999997</c:v>
                </c:pt>
                <c:pt idx="2350">
                  <c:v>0.61259110000000006</c:v>
                </c:pt>
                <c:pt idx="2351">
                  <c:v>0.61311689999999996</c:v>
                </c:pt>
                <c:pt idx="2352">
                  <c:v>0.61337200000000003</c:v>
                </c:pt>
                <c:pt idx="2353">
                  <c:v>0.61362550000000005</c:v>
                </c:pt>
                <c:pt idx="2354">
                  <c:v>0.6141202</c:v>
                </c:pt>
                <c:pt idx="2355">
                  <c:v>0.61493589999999998</c:v>
                </c:pt>
                <c:pt idx="2356">
                  <c:v>0.61601790000000001</c:v>
                </c:pt>
                <c:pt idx="2357">
                  <c:v>0.61726460000000005</c:v>
                </c:pt>
                <c:pt idx="2358">
                  <c:v>0.61860360000000003</c:v>
                </c:pt>
                <c:pt idx="2359">
                  <c:v>0.62000820000000001</c:v>
                </c:pt>
                <c:pt idx="2360">
                  <c:v>0.62151489999999998</c:v>
                </c:pt>
                <c:pt idx="2361">
                  <c:v>0.62319979999999997</c:v>
                </c:pt>
                <c:pt idx="2362">
                  <c:v>0.62512380000000001</c:v>
                </c:pt>
                <c:pt idx="2363">
                  <c:v>0.62724360000000001</c:v>
                </c:pt>
                <c:pt idx="2364">
                  <c:v>0.62929869999999999</c:v>
                </c:pt>
                <c:pt idx="2365">
                  <c:v>0.63083560000000005</c:v>
                </c:pt>
                <c:pt idx="2366">
                  <c:v>0.63151009999999996</c:v>
                </c:pt>
                <c:pt idx="2367">
                  <c:v>0.63144599999999995</c:v>
                </c:pt>
                <c:pt idx="2368">
                  <c:v>0.6311544</c:v>
                </c:pt>
                <c:pt idx="2369">
                  <c:v>0.63107440000000004</c:v>
                </c:pt>
                <c:pt idx="2370">
                  <c:v>0.63137160000000003</c:v>
                </c:pt>
                <c:pt idx="2371">
                  <c:v>0.63194589999999995</c:v>
                </c:pt>
                <c:pt idx="2372">
                  <c:v>0.63258110000000001</c:v>
                </c:pt>
                <c:pt idx="2373">
                  <c:v>0.63305800000000001</c:v>
                </c:pt>
                <c:pt idx="2374">
                  <c:v>0.63326919999999998</c:v>
                </c:pt>
                <c:pt idx="2375">
                  <c:v>0.63326979999999999</c:v>
                </c:pt>
                <c:pt idx="2376">
                  <c:v>0.63324610000000003</c:v>
                </c:pt>
                <c:pt idx="2377">
                  <c:v>0.633405</c:v>
                </c:pt>
                <c:pt idx="2378">
                  <c:v>0.63386010000000004</c:v>
                </c:pt>
                <c:pt idx="2379">
                  <c:v>0.63461509999999999</c:v>
                </c:pt>
                <c:pt idx="2380">
                  <c:v>0.63558599999999998</c:v>
                </c:pt>
                <c:pt idx="2381">
                  <c:v>0.63666120000000004</c:v>
                </c:pt>
                <c:pt idx="2382">
                  <c:v>0.63773080000000004</c:v>
                </c:pt>
                <c:pt idx="2383">
                  <c:v>0.63872549999999995</c:v>
                </c:pt>
                <c:pt idx="2384">
                  <c:v>0.63962629999999998</c:v>
                </c:pt>
                <c:pt idx="2385">
                  <c:v>0.64046219999999998</c:v>
                </c:pt>
                <c:pt idx="2386">
                  <c:v>0.6412852</c:v>
                </c:pt>
                <c:pt idx="2387">
                  <c:v>0.64213330000000002</c:v>
                </c:pt>
                <c:pt idx="2388">
                  <c:v>0.64300900000000005</c:v>
                </c:pt>
                <c:pt idx="2389">
                  <c:v>0.64388789999999996</c:v>
                </c:pt>
                <c:pt idx="2390">
                  <c:v>0.64474520000000002</c:v>
                </c:pt>
                <c:pt idx="2391">
                  <c:v>0.64557949999999997</c:v>
                </c:pt>
                <c:pt idx="2392">
                  <c:v>0.64642080000000002</c:v>
                </c:pt>
                <c:pt idx="2393">
                  <c:v>0.64731919999999998</c:v>
                </c:pt>
                <c:pt idx="2394">
                  <c:v>0.64831919999999998</c:v>
                </c:pt>
                <c:pt idx="2395">
                  <c:v>0.64943169999999995</c:v>
                </c:pt>
                <c:pt idx="2396">
                  <c:v>0.65062520000000001</c:v>
                </c:pt>
                <c:pt idx="2397">
                  <c:v>0.65184839999999999</c:v>
                </c:pt>
                <c:pt idx="2398">
                  <c:v>0.65307380000000004</c:v>
                </c:pt>
                <c:pt idx="2399">
                  <c:v>0.65431479999999997</c:v>
                </c:pt>
                <c:pt idx="2400">
                  <c:v>0.65562889999999996</c:v>
                </c:pt>
                <c:pt idx="2401">
                  <c:v>0.65708310000000003</c:v>
                </c:pt>
                <c:pt idx="2402">
                  <c:v>0.65866170000000002</c:v>
                </c:pt>
                <c:pt idx="2403">
                  <c:v>0.66010970000000002</c:v>
                </c:pt>
                <c:pt idx="2404">
                  <c:v>0.66087479999999998</c:v>
                </c:pt>
                <c:pt idx="2405">
                  <c:v>0.66055330000000001</c:v>
                </c:pt>
                <c:pt idx="2406">
                  <c:v>0.65956389999999998</c:v>
                </c:pt>
                <c:pt idx="2407">
                  <c:v>0.65872660000000005</c:v>
                </c:pt>
                <c:pt idx="2408">
                  <c:v>0.65849519999999995</c:v>
                </c:pt>
                <c:pt idx="2409">
                  <c:v>0.65886909999999999</c:v>
                </c:pt>
                <c:pt idx="2410">
                  <c:v>0.65969009999999995</c:v>
                </c:pt>
                <c:pt idx="2411">
                  <c:v>0.6607866</c:v>
                </c:pt>
                <c:pt idx="2412">
                  <c:v>0.66201840000000001</c:v>
                </c:pt>
                <c:pt idx="2413">
                  <c:v>0.66327970000000003</c:v>
                </c:pt>
                <c:pt idx="2414">
                  <c:v>0.66450600000000004</c:v>
                </c:pt>
                <c:pt idx="2415">
                  <c:v>0.66569270000000003</c:v>
                </c:pt>
                <c:pt idx="2416">
                  <c:v>0.66688449999999999</c:v>
                </c:pt>
                <c:pt idx="2417">
                  <c:v>0.66815199999999997</c:v>
                </c:pt>
                <c:pt idx="2418">
                  <c:v>0.66954420000000003</c:v>
                </c:pt>
                <c:pt idx="2419">
                  <c:v>0.67106290000000002</c:v>
                </c:pt>
                <c:pt idx="2420">
                  <c:v>0.67266009999999998</c:v>
                </c:pt>
                <c:pt idx="2421">
                  <c:v>0.67427720000000002</c:v>
                </c:pt>
                <c:pt idx="2422">
                  <c:v>0.67586480000000004</c:v>
                </c:pt>
                <c:pt idx="2423">
                  <c:v>0.67740979999999995</c:v>
                </c:pt>
                <c:pt idx="2424">
                  <c:v>0.6789364</c:v>
                </c:pt>
                <c:pt idx="2425">
                  <c:v>0.68048750000000002</c:v>
                </c:pt>
                <c:pt idx="2426">
                  <c:v>0.68208709999999995</c:v>
                </c:pt>
                <c:pt idx="2427">
                  <c:v>0.68370430000000004</c:v>
                </c:pt>
                <c:pt idx="2428">
                  <c:v>0.685276</c:v>
                </c:pt>
                <c:pt idx="2429">
                  <c:v>0.68675390000000003</c:v>
                </c:pt>
                <c:pt idx="2430">
                  <c:v>0.68814589999999998</c:v>
                </c:pt>
                <c:pt idx="2431">
                  <c:v>0.68951819999999997</c:v>
                </c:pt>
                <c:pt idx="2432">
                  <c:v>0.69095399999999996</c:v>
                </c:pt>
                <c:pt idx="2433">
                  <c:v>0.69252579999999997</c:v>
                </c:pt>
                <c:pt idx="2434">
                  <c:v>0.69426889999999997</c:v>
                </c:pt>
                <c:pt idx="2435">
                  <c:v>0.69617980000000002</c:v>
                </c:pt>
                <c:pt idx="2436">
                  <c:v>0.69821169999999999</c:v>
                </c:pt>
                <c:pt idx="2437">
                  <c:v>0.70027499999999998</c:v>
                </c:pt>
                <c:pt idx="2438">
                  <c:v>0.70227589999999995</c:v>
                </c:pt>
                <c:pt idx="2439">
                  <c:v>0.70415079999999997</c:v>
                </c:pt>
                <c:pt idx="2440">
                  <c:v>0.70591590000000004</c:v>
                </c:pt>
                <c:pt idx="2441">
                  <c:v>0.70763949999999998</c:v>
                </c:pt>
                <c:pt idx="2442">
                  <c:v>0.70939819999999998</c:v>
                </c:pt>
                <c:pt idx="2443">
                  <c:v>0.71120539999999999</c:v>
                </c:pt>
                <c:pt idx="2444">
                  <c:v>0.71301340000000002</c:v>
                </c:pt>
                <c:pt idx="2445">
                  <c:v>0.71477729999999995</c:v>
                </c:pt>
                <c:pt idx="2446">
                  <c:v>0.71649099999999999</c:v>
                </c:pt>
                <c:pt idx="2447">
                  <c:v>0.7181959</c:v>
                </c:pt>
                <c:pt idx="2448">
                  <c:v>0.71996269999999996</c:v>
                </c:pt>
                <c:pt idx="2449">
                  <c:v>0.72186320000000004</c:v>
                </c:pt>
                <c:pt idx="2450">
                  <c:v>0.72393569999999996</c:v>
                </c:pt>
                <c:pt idx="2451">
                  <c:v>0.72615949999999996</c:v>
                </c:pt>
                <c:pt idx="2452">
                  <c:v>0.72846029999999995</c:v>
                </c:pt>
                <c:pt idx="2453">
                  <c:v>0.73074969999999995</c:v>
                </c:pt>
                <c:pt idx="2454">
                  <c:v>0.73296430000000001</c:v>
                </c:pt>
                <c:pt idx="2455">
                  <c:v>0.73510439999999999</c:v>
                </c:pt>
                <c:pt idx="2456">
                  <c:v>0.73722699999999997</c:v>
                </c:pt>
                <c:pt idx="2457">
                  <c:v>0.73941520000000005</c:v>
                </c:pt>
                <c:pt idx="2458">
                  <c:v>0.74172459999999996</c:v>
                </c:pt>
                <c:pt idx="2459">
                  <c:v>0.74415279999999995</c:v>
                </c:pt>
                <c:pt idx="2460">
                  <c:v>0.74663760000000001</c:v>
                </c:pt>
                <c:pt idx="2461">
                  <c:v>0.74909510000000001</c:v>
                </c:pt>
                <c:pt idx="2462">
                  <c:v>0.75146440000000003</c:v>
                </c:pt>
                <c:pt idx="2463">
                  <c:v>0.75374180000000002</c:v>
                </c:pt>
                <c:pt idx="2464">
                  <c:v>0.75598160000000003</c:v>
                </c:pt>
                <c:pt idx="2465">
                  <c:v>0.75826539999999998</c:v>
                </c:pt>
                <c:pt idx="2466">
                  <c:v>0.76065499999999997</c:v>
                </c:pt>
                <c:pt idx="2467">
                  <c:v>0.76315319999999998</c:v>
                </c:pt>
                <c:pt idx="2468">
                  <c:v>0.76570020000000005</c:v>
                </c:pt>
                <c:pt idx="2469">
                  <c:v>0.76820310000000003</c:v>
                </c:pt>
                <c:pt idx="2470">
                  <c:v>0.77058979999999999</c:v>
                </c:pt>
                <c:pt idx="2471">
                  <c:v>0.77284160000000002</c:v>
                </c:pt>
                <c:pt idx="2472">
                  <c:v>0.77500250000000004</c:v>
                </c:pt>
                <c:pt idx="2473">
                  <c:v>0.77714459999999996</c:v>
                </c:pt>
                <c:pt idx="2474">
                  <c:v>0.77932639999999997</c:v>
                </c:pt>
                <c:pt idx="2475">
                  <c:v>0.78155289999999999</c:v>
                </c:pt>
                <c:pt idx="2476">
                  <c:v>0.78377169999999996</c:v>
                </c:pt>
                <c:pt idx="2477">
                  <c:v>0.78590119999999997</c:v>
                </c:pt>
                <c:pt idx="2478">
                  <c:v>0.78788539999999996</c:v>
                </c:pt>
                <c:pt idx="2479">
                  <c:v>0.78973110000000002</c:v>
                </c:pt>
                <c:pt idx="2480">
                  <c:v>0.79151559999999999</c:v>
                </c:pt>
                <c:pt idx="2481">
                  <c:v>0.79334130000000003</c:v>
                </c:pt>
                <c:pt idx="2482">
                  <c:v>0.7952785</c:v>
                </c:pt>
                <c:pt idx="2483">
                  <c:v>0.79732689999999995</c:v>
                </c:pt>
                <c:pt idx="2484">
                  <c:v>0.79941660000000003</c:v>
                </c:pt>
                <c:pt idx="2485">
                  <c:v>0.80145080000000002</c:v>
                </c:pt>
                <c:pt idx="2486">
                  <c:v>0.80336169999999996</c:v>
                </c:pt>
                <c:pt idx="2487">
                  <c:v>0.80515579999999998</c:v>
                </c:pt>
                <c:pt idx="2488">
                  <c:v>0.80691420000000003</c:v>
                </c:pt>
                <c:pt idx="2489">
                  <c:v>0.80875779999999997</c:v>
                </c:pt>
                <c:pt idx="2490">
                  <c:v>0.810782</c:v>
                </c:pt>
                <c:pt idx="2491">
                  <c:v>0.81301190000000001</c:v>
                </c:pt>
                <c:pt idx="2492">
                  <c:v>0.81538160000000004</c:v>
                </c:pt>
                <c:pt idx="2493">
                  <c:v>0.81777469999999997</c:v>
                </c:pt>
                <c:pt idx="2494">
                  <c:v>0.82007359999999996</c:v>
                </c:pt>
                <c:pt idx="2495">
                  <c:v>0.82222470000000003</c:v>
                </c:pt>
                <c:pt idx="2496">
                  <c:v>0.82425459999999995</c:v>
                </c:pt>
                <c:pt idx="2497">
                  <c:v>0.82624710000000001</c:v>
                </c:pt>
                <c:pt idx="2498">
                  <c:v>0.82828120000000005</c:v>
                </c:pt>
                <c:pt idx="2499">
                  <c:v>0.83038009999999995</c:v>
                </c:pt>
                <c:pt idx="2500">
                  <c:v>0.83250120000000005</c:v>
                </c:pt>
                <c:pt idx="2501">
                  <c:v>0.83456739999999996</c:v>
                </c:pt>
                <c:pt idx="2502">
                  <c:v>0.83652300000000002</c:v>
                </c:pt>
                <c:pt idx="2503">
                  <c:v>0.83837399999999995</c:v>
                </c:pt>
                <c:pt idx="2504">
                  <c:v>0.84020050000000002</c:v>
                </c:pt>
                <c:pt idx="2505">
                  <c:v>0.8421187</c:v>
                </c:pt>
                <c:pt idx="2506">
                  <c:v>0.8442212</c:v>
                </c:pt>
                <c:pt idx="2507">
                  <c:v>0.84651069999999995</c:v>
                </c:pt>
                <c:pt idx="2508">
                  <c:v>0.84888989999999998</c:v>
                </c:pt>
                <c:pt idx="2509">
                  <c:v>0.85120459999999998</c:v>
                </c:pt>
                <c:pt idx="2510">
                  <c:v>0.8533345</c:v>
                </c:pt>
                <c:pt idx="2511">
                  <c:v>0.85525519999999999</c:v>
                </c:pt>
                <c:pt idx="2512">
                  <c:v>0.85705600000000004</c:v>
                </c:pt>
                <c:pt idx="2513">
                  <c:v>0.85888120000000001</c:v>
                </c:pt>
                <c:pt idx="2514">
                  <c:v>0.86086110000000005</c:v>
                </c:pt>
                <c:pt idx="2515">
                  <c:v>0.86304179999999997</c:v>
                </c:pt>
                <c:pt idx="2516">
                  <c:v>0.86537640000000005</c:v>
                </c:pt>
                <c:pt idx="2517">
                  <c:v>0.86775449999999998</c:v>
                </c:pt>
                <c:pt idx="2518">
                  <c:v>0.87006600000000001</c:v>
                </c:pt>
                <c:pt idx="2519">
                  <c:v>0.87226709999999996</c:v>
                </c:pt>
                <c:pt idx="2520">
                  <c:v>0.87438930000000004</c:v>
                </c:pt>
                <c:pt idx="2521">
                  <c:v>0.87653340000000002</c:v>
                </c:pt>
                <c:pt idx="2522">
                  <c:v>0.87879569999999996</c:v>
                </c:pt>
                <c:pt idx="2523">
                  <c:v>0.88117639999999997</c:v>
                </c:pt>
                <c:pt idx="2524">
                  <c:v>0.88350240000000002</c:v>
                </c:pt>
                <c:pt idx="2525">
                  <c:v>0.88550530000000005</c:v>
                </c:pt>
                <c:pt idx="2526">
                  <c:v>0.88702409999999998</c:v>
                </c:pt>
                <c:pt idx="2527">
                  <c:v>0.88813580000000003</c:v>
                </c:pt>
                <c:pt idx="2528">
                  <c:v>0.88907689999999995</c:v>
                </c:pt>
                <c:pt idx="2529">
                  <c:v>0.89010440000000002</c:v>
                </c:pt>
                <c:pt idx="2530">
                  <c:v>0.89136079999999995</c:v>
                </c:pt>
                <c:pt idx="2531">
                  <c:v>0.89285680000000001</c:v>
                </c:pt>
                <c:pt idx="2532">
                  <c:v>0.89447960000000004</c:v>
                </c:pt>
                <c:pt idx="2533">
                  <c:v>0.89604879999999998</c:v>
                </c:pt>
                <c:pt idx="2534">
                  <c:v>0.89736559999999999</c:v>
                </c:pt>
                <c:pt idx="2535">
                  <c:v>0.89828090000000005</c:v>
                </c:pt>
                <c:pt idx="2536">
                  <c:v>0.89878020000000003</c:v>
                </c:pt>
                <c:pt idx="2537">
                  <c:v>0.89901109999999995</c:v>
                </c:pt>
                <c:pt idx="2538">
                  <c:v>0.89922060000000004</c:v>
                </c:pt>
                <c:pt idx="2539">
                  <c:v>0.89958550000000004</c:v>
                </c:pt>
                <c:pt idx="2540">
                  <c:v>0.90012250000000005</c:v>
                </c:pt>
                <c:pt idx="2541">
                  <c:v>0.9007037</c:v>
                </c:pt>
                <c:pt idx="2542">
                  <c:v>0.90118390000000004</c:v>
                </c:pt>
                <c:pt idx="2543">
                  <c:v>0.9014837</c:v>
                </c:pt>
                <c:pt idx="2544">
                  <c:v>0.90162830000000005</c:v>
                </c:pt>
                <c:pt idx="2545">
                  <c:v>0.90170819999999996</c:v>
                </c:pt>
                <c:pt idx="2546">
                  <c:v>0.90182249999999997</c:v>
                </c:pt>
                <c:pt idx="2547">
                  <c:v>0.90200480000000005</c:v>
                </c:pt>
                <c:pt idx="2548">
                  <c:v>0.90219850000000001</c:v>
                </c:pt>
                <c:pt idx="2549">
                  <c:v>0.90228900000000001</c:v>
                </c:pt>
                <c:pt idx="2550">
                  <c:v>0.90219800000000006</c:v>
                </c:pt>
                <c:pt idx="2551">
                  <c:v>0.90195049999999999</c:v>
                </c:pt>
                <c:pt idx="2552">
                  <c:v>0.90167540000000002</c:v>
                </c:pt>
                <c:pt idx="2553">
                  <c:v>0.90153550000000005</c:v>
                </c:pt>
                <c:pt idx="2554">
                  <c:v>0.90164679999999997</c:v>
                </c:pt>
                <c:pt idx="2555">
                  <c:v>0.90203440000000001</c:v>
                </c:pt>
                <c:pt idx="2556">
                  <c:v>0.9026206</c:v>
                </c:pt>
                <c:pt idx="2557">
                  <c:v>0.90326090000000003</c:v>
                </c:pt>
                <c:pt idx="2558">
                  <c:v>0.90379339999999997</c:v>
                </c:pt>
                <c:pt idx="2559">
                  <c:v>0.90411439999999998</c:v>
                </c:pt>
                <c:pt idx="2560">
                  <c:v>0.90421209999999996</c:v>
                </c:pt>
                <c:pt idx="2561">
                  <c:v>0.9041749</c:v>
                </c:pt>
                <c:pt idx="2562">
                  <c:v>0.90411949999999996</c:v>
                </c:pt>
                <c:pt idx="2563">
                  <c:v>0.90408080000000002</c:v>
                </c:pt>
                <c:pt idx="2564">
                  <c:v>0.90391220000000005</c:v>
                </c:pt>
                <c:pt idx="2565">
                  <c:v>0.90339939999999996</c:v>
                </c:pt>
                <c:pt idx="2566">
                  <c:v>0.90247010000000005</c:v>
                </c:pt>
                <c:pt idx="2567">
                  <c:v>0.90129760000000003</c:v>
                </c:pt>
                <c:pt idx="2568">
                  <c:v>0.9001536</c:v>
                </c:pt>
                <c:pt idx="2569">
                  <c:v>0.89926220000000001</c:v>
                </c:pt>
                <c:pt idx="2570">
                  <c:v>0.89871020000000001</c:v>
                </c:pt>
                <c:pt idx="2571">
                  <c:v>0.89844420000000003</c:v>
                </c:pt>
                <c:pt idx="2572">
                  <c:v>0.89831220000000001</c:v>
                </c:pt>
                <c:pt idx="2573">
                  <c:v>0.89813359999999998</c:v>
                </c:pt>
                <c:pt idx="2574">
                  <c:v>0.89779089999999995</c:v>
                </c:pt>
                <c:pt idx="2575">
                  <c:v>0.89728609999999998</c:v>
                </c:pt>
                <c:pt idx="2576">
                  <c:v>0.89675240000000001</c:v>
                </c:pt>
                <c:pt idx="2577">
                  <c:v>0.89637730000000004</c:v>
                </c:pt>
                <c:pt idx="2578">
                  <c:v>0.89632029999999996</c:v>
                </c:pt>
                <c:pt idx="2579">
                  <c:v>0.89662019999999998</c:v>
                </c:pt>
                <c:pt idx="2580">
                  <c:v>0.89718030000000004</c:v>
                </c:pt>
                <c:pt idx="2581">
                  <c:v>0.8977813</c:v>
                </c:pt>
                <c:pt idx="2582">
                  <c:v>0.8981654</c:v>
                </c:pt>
                <c:pt idx="2583">
                  <c:v>0.89810429999999997</c:v>
                </c:pt>
                <c:pt idx="2584">
                  <c:v>0.89747410000000005</c:v>
                </c:pt>
                <c:pt idx="2585">
                  <c:v>0.8962985</c:v>
                </c:pt>
                <c:pt idx="2586">
                  <c:v>0.89473950000000002</c:v>
                </c:pt>
                <c:pt idx="2587">
                  <c:v>0.89300780000000002</c:v>
                </c:pt>
                <c:pt idx="2588">
                  <c:v>0.89125840000000001</c:v>
                </c:pt>
                <c:pt idx="2589">
                  <c:v>0.88956930000000001</c:v>
                </c:pt>
                <c:pt idx="2590">
                  <c:v>0.88801410000000003</c:v>
                </c:pt>
                <c:pt idx="2591">
                  <c:v>0.88670380000000004</c:v>
                </c:pt>
                <c:pt idx="2592">
                  <c:v>0.88578290000000004</c:v>
                </c:pt>
                <c:pt idx="2593">
                  <c:v>0.88537350000000004</c:v>
                </c:pt>
                <c:pt idx="2594">
                  <c:v>0.8855248</c:v>
                </c:pt>
                <c:pt idx="2595">
                  <c:v>0.88616459999999997</c:v>
                </c:pt>
                <c:pt idx="2596">
                  <c:v>0.88699850000000002</c:v>
                </c:pt>
                <c:pt idx="2597">
                  <c:v>0.88741360000000002</c:v>
                </c:pt>
                <c:pt idx="2598">
                  <c:v>0.88632679999999997</c:v>
                </c:pt>
                <c:pt idx="2599">
                  <c:v>0.8826524</c:v>
                </c:pt>
                <c:pt idx="2600">
                  <c:v>0.87660780000000005</c:v>
                </c:pt>
                <c:pt idx="2601">
                  <c:v>0.87040689999999998</c:v>
                </c:pt>
                <c:pt idx="2602">
                  <c:v>0.86613879999999999</c:v>
                </c:pt>
                <c:pt idx="2603">
                  <c:v>0.86397210000000002</c:v>
                </c:pt>
                <c:pt idx="2604">
                  <c:v>0.86294479999999996</c:v>
                </c:pt>
                <c:pt idx="2605">
                  <c:v>0.86215759999999997</c:v>
                </c:pt>
                <c:pt idx="2606">
                  <c:v>0.86111819999999994</c:v>
                </c:pt>
                <c:pt idx="2607">
                  <c:v>0.85967760000000004</c:v>
                </c:pt>
                <c:pt idx="2608">
                  <c:v>0.85792089999999999</c:v>
                </c:pt>
                <c:pt idx="2609">
                  <c:v>0.85603759999999995</c:v>
                </c:pt>
                <c:pt idx="2610">
                  <c:v>0.8542208</c:v>
                </c:pt>
                <c:pt idx="2611">
                  <c:v>0.85256399999999999</c:v>
                </c:pt>
                <c:pt idx="2612">
                  <c:v>0.8510432</c:v>
                </c:pt>
                <c:pt idx="2613">
                  <c:v>0.84953000000000001</c:v>
                </c:pt>
                <c:pt idx="2614">
                  <c:v>0.84786490000000003</c:v>
                </c:pt>
                <c:pt idx="2615">
                  <c:v>0.84591839999999996</c:v>
                </c:pt>
                <c:pt idx="2616">
                  <c:v>0.84363569999999999</c:v>
                </c:pt>
                <c:pt idx="2617">
                  <c:v>0.84102619999999995</c:v>
                </c:pt>
                <c:pt idx="2618">
                  <c:v>0.83813000000000004</c:v>
                </c:pt>
                <c:pt idx="2619">
                  <c:v>0.83498079999999997</c:v>
                </c:pt>
                <c:pt idx="2620">
                  <c:v>0.83162049999999998</c:v>
                </c:pt>
                <c:pt idx="2621">
                  <c:v>0.82813230000000004</c:v>
                </c:pt>
                <c:pt idx="2622">
                  <c:v>0.82467939999999995</c:v>
                </c:pt>
                <c:pt idx="2623">
                  <c:v>0.82146629999999998</c:v>
                </c:pt>
                <c:pt idx="2624">
                  <c:v>0.81867659999999998</c:v>
                </c:pt>
                <c:pt idx="2625">
                  <c:v>0.81639930000000005</c:v>
                </c:pt>
                <c:pt idx="2626">
                  <c:v>0.81460270000000001</c:v>
                </c:pt>
                <c:pt idx="2627">
                  <c:v>0.81313539999999995</c:v>
                </c:pt>
                <c:pt idx="2628">
                  <c:v>0.8117354</c:v>
                </c:pt>
                <c:pt idx="2629">
                  <c:v>0.81006789999999995</c:v>
                </c:pt>
                <c:pt idx="2630">
                  <c:v>0.80778159999999999</c:v>
                </c:pt>
                <c:pt idx="2631">
                  <c:v>0.80464069999999999</c:v>
                </c:pt>
                <c:pt idx="2632">
                  <c:v>0.80064170000000001</c:v>
                </c:pt>
                <c:pt idx="2633">
                  <c:v>0.7960836</c:v>
                </c:pt>
                <c:pt idx="2634">
                  <c:v>0.79144749999999997</c:v>
                </c:pt>
                <c:pt idx="2635">
                  <c:v>0.78717729999999997</c:v>
                </c:pt>
                <c:pt idx="2636">
                  <c:v>0.78347909999999998</c:v>
                </c:pt>
                <c:pt idx="2637">
                  <c:v>0.78033240000000004</c:v>
                </c:pt>
                <c:pt idx="2638">
                  <c:v>0.77761259999999999</c:v>
                </c:pt>
                <c:pt idx="2639">
                  <c:v>0.77521309999999999</c:v>
                </c:pt>
                <c:pt idx="2640">
                  <c:v>0.77306649999999999</c:v>
                </c:pt>
                <c:pt idx="2641">
                  <c:v>0.77110040000000002</c:v>
                </c:pt>
                <c:pt idx="2642">
                  <c:v>0.76916989999999996</c:v>
                </c:pt>
                <c:pt idx="2643">
                  <c:v>0.76703370000000004</c:v>
                </c:pt>
                <c:pt idx="2644">
                  <c:v>0.76438819999999996</c:v>
                </c:pt>
                <c:pt idx="2645">
                  <c:v>0.76104780000000005</c:v>
                </c:pt>
                <c:pt idx="2646">
                  <c:v>0.75715520000000003</c:v>
                </c:pt>
                <c:pt idx="2647">
                  <c:v>0.75320860000000001</c:v>
                </c:pt>
                <c:pt idx="2648">
                  <c:v>0.74978339999999999</c:v>
                </c:pt>
                <c:pt idx="2649">
                  <c:v>0.74719939999999996</c:v>
                </c:pt>
                <c:pt idx="2650">
                  <c:v>0.74545070000000002</c:v>
                </c:pt>
                <c:pt idx="2651">
                  <c:v>0.74429000000000001</c:v>
                </c:pt>
                <c:pt idx="2652">
                  <c:v>0.74338689999999996</c:v>
                </c:pt>
                <c:pt idx="2653">
                  <c:v>0.74242710000000001</c:v>
                </c:pt>
                <c:pt idx="2654">
                  <c:v>0.74122670000000002</c:v>
                </c:pt>
                <c:pt idx="2655">
                  <c:v>0.73978759999999999</c:v>
                </c:pt>
                <c:pt idx="2656">
                  <c:v>0.7383054</c:v>
                </c:pt>
                <c:pt idx="2657">
                  <c:v>0.73705359999999998</c:v>
                </c:pt>
                <c:pt idx="2658">
                  <c:v>0.73624959999999995</c:v>
                </c:pt>
                <c:pt idx="2659">
                  <c:v>0.73593359999999997</c:v>
                </c:pt>
                <c:pt idx="2660">
                  <c:v>0.73593129999999995</c:v>
                </c:pt>
                <c:pt idx="2661">
                  <c:v>0.73584640000000001</c:v>
                </c:pt>
                <c:pt idx="2662">
                  <c:v>0.73512319999999998</c:v>
                </c:pt>
                <c:pt idx="2663">
                  <c:v>0.73331829999999998</c:v>
                </c:pt>
                <c:pt idx="2664">
                  <c:v>0.73054520000000001</c:v>
                </c:pt>
                <c:pt idx="2665">
                  <c:v>0.7276958</c:v>
                </c:pt>
                <c:pt idx="2666">
                  <c:v>0.72572000000000003</c:v>
                </c:pt>
                <c:pt idx="2667">
                  <c:v>0.72488580000000002</c:v>
                </c:pt>
                <c:pt idx="2668">
                  <c:v>0.72483249999999999</c:v>
                </c:pt>
                <c:pt idx="2669">
                  <c:v>0.72508799999999995</c:v>
                </c:pt>
                <c:pt idx="2670">
                  <c:v>0.72530700000000004</c:v>
                </c:pt>
                <c:pt idx="2671">
                  <c:v>0.72533320000000001</c:v>
                </c:pt>
                <c:pt idx="2672">
                  <c:v>0.72514959999999995</c:v>
                </c:pt>
                <c:pt idx="2673">
                  <c:v>0.72480770000000005</c:v>
                </c:pt>
                <c:pt idx="2674">
                  <c:v>0.72436630000000002</c:v>
                </c:pt>
                <c:pt idx="2675">
                  <c:v>0.72384020000000004</c:v>
                </c:pt>
                <c:pt idx="2676">
                  <c:v>0.72319469999999997</c:v>
                </c:pt>
                <c:pt idx="2677">
                  <c:v>0.72239249999999999</c:v>
                </c:pt>
                <c:pt idx="2678">
                  <c:v>0.72145360000000003</c:v>
                </c:pt>
                <c:pt idx="2679">
                  <c:v>0.72048610000000002</c:v>
                </c:pt>
                <c:pt idx="2680">
                  <c:v>0.71964329999999999</c:v>
                </c:pt>
                <c:pt idx="2681">
                  <c:v>0.71906110000000001</c:v>
                </c:pt>
                <c:pt idx="2682">
                  <c:v>0.71879009999999999</c:v>
                </c:pt>
                <c:pt idx="2683">
                  <c:v>0.71875009999999995</c:v>
                </c:pt>
                <c:pt idx="2684">
                  <c:v>0.71870860000000003</c:v>
                </c:pt>
                <c:pt idx="2685">
                  <c:v>0.71828320000000001</c:v>
                </c:pt>
                <c:pt idx="2686">
                  <c:v>0.71704880000000004</c:v>
                </c:pt>
                <c:pt idx="2687">
                  <c:v>0.71472020000000003</c:v>
                </c:pt>
                <c:pt idx="2688">
                  <c:v>0.71146810000000005</c:v>
                </c:pt>
                <c:pt idx="2689">
                  <c:v>0.7079664</c:v>
                </c:pt>
                <c:pt idx="2690">
                  <c:v>0.70504279999999997</c:v>
                </c:pt>
                <c:pt idx="2691">
                  <c:v>0.70308789999999999</c:v>
                </c:pt>
                <c:pt idx="2692">
                  <c:v>0.70190790000000003</c:v>
                </c:pt>
                <c:pt idx="2693">
                  <c:v>0.70090940000000002</c:v>
                </c:pt>
                <c:pt idx="2694">
                  <c:v>0.699353</c:v>
                </c:pt>
                <c:pt idx="2695">
                  <c:v>0.69655219999999995</c:v>
                </c:pt>
                <c:pt idx="2696">
                  <c:v>0.69207070000000004</c:v>
                </c:pt>
                <c:pt idx="2697">
                  <c:v>0.68618579999999996</c:v>
                </c:pt>
                <c:pt idx="2698">
                  <c:v>0.68003259999999999</c:v>
                </c:pt>
                <c:pt idx="2699">
                  <c:v>0.67498820000000004</c:v>
                </c:pt>
                <c:pt idx="2700">
                  <c:v>0.67163669999999998</c:v>
                </c:pt>
                <c:pt idx="2701">
                  <c:v>0.66967330000000003</c:v>
                </c:pt>
                <c:pt idx="2702">
                  <c:v>0.66846450000000002</c:v>
                </c:pt>
                <c:pt idx="2703">
                  <c:v>0.66750379999999998</c:v>
                </c:pt>
                <c:pt idx="2704">
                  <c:v>0.66649530000000001</c:v>
                </c:pt>
                <c:pt idx="2705">
                  <c:v>0.66529039999999995</c:v>
                </c:pt>
                <c:pt idx="2706">
                  <c:v>0.66382609999999997</c:v>
                </c:pt>
                <c:pt idx="2707">
                  <c:v>0.66208109999999998</c:v>
                </c:pt>
                <c:pt idx="2708">
                  <c:v>0.66008029999999995</c:v>
                </c:pt>
                <c:pt idx="2709">
                  <c:v>0.65791540000000004</c:v>
                </c:pt>
                <c:pt idx="2710">
                  <c:v>0.65575019999999995</c:v>
                </c:pt>
                <c:pt idx="2711">
                  <c:v>0.65378080000000005</c:v>
                </c:pt>
                <c:pt idx="2712">
                  <c:v>0.65215800000000002</c:v>
                </c:pt>
                <c:pt idx="2713">
                  <c:v>0.65095650000000005</c:v>
                </c:pt>
                <c:pt idx="2714">
                  <c:v>0.65015599999999996</c:v>
                </c:pt>
                <c:pt idx="2715">
                  <c:v>0.64966179999999996</c:v>
                </c:pt>
                <c:pt idx="2716">
                  <c:v>0.64933510000000005</c:v>
                </c:pt>
                <c:pt idx="2717">
                  <c:v>0.64904620000000002</c:v>
                </c:pt>
                <c:pt idx="2718">
                  <c:v>0.64873000000000003</c:v>
                </c:pt>
                <c:pt idx="2719">
                  <c:v>0.64840790000000004</c:v>
                </c:pt>
                <c:pt idx="2720">
                  <c:v>0.64817729999999996</c:v>
                </c:pt>
                <c:pt idx="2721">
                  <c:v>0.64815129999999999</c:v>
                </c:pt>
                <c:pt idx="2722">
                  <c:v>0.64840629999999999</c:v>
                </c:pt>
                <c:pt idx="2723">
                  <c:v>0.64893029999999996</c:v>
                </c:pt>
                <c:pt idx="2724">
                  <c:v>0.6496246</c:v>
                </c:pt>
                <c:pt idx="2725">
                  <c:v>0.65032520000000005</c:v>
                </c:pt>
                <c:pt idx="2726">
                  <c:v>0.65088250000000003</c:v>
                </c:pt>
                <c:pt idx="2727">
                  <c:v>0.65122720000000001</c:v>
                </c:pt>
                <c:pt idx="2728">
                  <c:v>0.65140529999999996</c:v>
                </c:pt>
                <c:pt idx="2729">
                  <c:v>0.65153749999999999</c:v>
                </c:pt>
                <c:pt idx="2730">
                  <c:v>0.65172090000000005</c:v>
                </c:pt>
                <c:pt idx="2731">
                  <c:v>0.65192110000000003</c:v>
                </c:pt>
                <c:pt idx="2732">
                  <c:v>0.65194870000000005</c:v>
                </c:pt>
                <c:pt idx="2733">
                  <c:v>0.65157030000000005</c:v>
                </c:pt>
                <c:pt idx="2734">
                  <c:v>0.6507387</c:v>
                </c:pt>
                <c:pt idx="2735">
                  <c:v>0.64970799999999995</c:v>
                </c:pt>
                <c:pt idx="2736">
                  <c:v>0.64888880000000004</c:v>
                </c:pt>
                <c:pt idx="2737">
                  <c:v>0.64857240000000005</c:v>
                </c:pt>
                <c:pt idx="2738">
                  <c:v>0.64878809999999998</c:v>
                </c:pt>
                <c:pt idx="2739">
                  <c:v>0.64938070000000003</c:v>
                </c:pt>
                <c:pt idx="2740">
                  <c:v>0.65011070000000004</c:v>
                </c:pt>
                <c:pt idx="2741">
                  <c:v>0.65076489999999998</c:v>
                </c:pt>
                <c:pt idx="2742">
                  <c:v>0.65118770000000004</c:v>
                </c:pt>
                <c:pt idx="2743">
                  <c:v>0.65132909999999999</c:v>
                </c:pt>
                <c:pt idx="2744">
                  <c:v>0.65124110000000002</c:v>
                </c:pt>
                <c:pt idx="2745">
                  <c:v>0.65104490000000004</c:v>
                </c:pt>
                <c:pt idx="2746">
                  <c:v>0.6508602</c:v>
                </c:pt>
                <c:pt idx="2747">
                  <c:v>0.65074019999999999</c:v>
                </c:pt>
                <c:pt idx="2748">
                  <c:v>0.65065850000000003</c:v>
                </c:pt>
                <c:pt idx="2749">
                  <c:v>0.65054599999999996</c:v>
                </c:pt>
                <c:pt idx="2750">
                  <c:v>0.65035670000000001</c:v>
                </c:pt>
                <c:pt idx="2751">
                  <c:v>0.65010659999999998</c:v>
                </c:pt>
                <c:pt idx="2752">
                  <c:v>0.64986650000000001</c:v>
                </c:pt>
                <c:pt idx="2753">
                  <c:v>0.64971449999999997</c:v>
                </c:pt>
                <c:pt idx="2754">
                  <c:v>0.64967929999999996</c:v>
                </c:pt>
                <c:pt idx="2755">
                  <c:v>0.64970349999999999</c:v>
                </c:pt>
                <c:pt idx="2756">
                  <c:v>0.64965249999999997</c:v>
                </c:pt>
                <c:pt idx="2757">
                  <c:v>0.64937469999999997</c:v>
                </c:pt>
                <c:pt idx="2758">
                  <c:v>0.64880070000000001</c:v>
                </c:pt>
                <c:pt idx="2759">
                  <c:v>0.64800440000000004</c:v>
                </c:pt>
                <c:pt idx="2760">
                  <c:v>0.64719579999999999</c:v>
                </c:pt>
                <c:pt idx="2761">
                  <c:v>0.64659610000000001</c:v>
                </c:pt>
                <c:pt idx="2762">
                  <c:v>0.64632270000000003</c:v>
                </c:pt>
                <c:pt idx="2763">
                  <c:v>0.64626779999999995</c:v>
                </c:pt>
                <c:pt idx="2764">
                  <c:v>0.64608460000000001</c:v>
                </c:pt>
                <c:pt idx="2765">
                  <c:v>0.64518509999999996</c:v>
                </c:pt>
                <c:pt idx="2766">
                  <c:v>0.64295069999999999</c:v>
                </c:pt>
                <c:pt idx="2767">
                  <c:v>0.63916379999999995</c:v>
                </c:pt>
                <c:pt idx="2768">
                  <c:v>0.63442770000000004</c:v>
                </c:pt>
                <c:pt idx="2769">
                  <c:v>0.62995869999999998</c:v>
                </c:pt>
                <c:pt idx="2770">
                  <c:v>0.62666509999999997</c:v>
                </c:pt>
                <c:pt idx="2771">
                  <c:v>0.62466299999999997</c:v>
                </c:pt>
                <c:pt idx="2772">
                  <c:v>0.62349860000000001</c:v>
                </c:pt>
                <c:pt idx="2773">
                  <c:v>0.62262059999999997</c:v>
                </c:pt>
                <c:pt idx="2774">
                  <c:v>0.62157340000000005</c:v>
                </c:pt>
                <c:pt idx="2775">
                  <c:v>0.62007420000000002</c:v>
                </c:pt>
                <c:pt idx="2776">
                  <c:v>0.61798569999999997</c:v>
                </c:pt>
                <c:pt idx="2777">
                  <c:v>0.61530689999999999</c:v>
                </c:pt>
                <c:pt idx="2778">
                  <c:v>0.61215540000000002</c:v>
                </c:pt>
                <c:pt idx="2779">
                  <c:v>0.60872760000000004</c:v>
                </c:pt>
                <c:pt idx="2780">
                  <c:v>0.60522379999999998</c:v>
                </c:pt>
                <c:pt idx="2781">
                  <c:v>0.60176560000000001</c:v>
                </c:pt>
                <c:pt idx="2782">
                  <c:v>0.59838630000000004</c:v>
                </c:pt>
                <c:pt idx="2783">
                  <c:v>0.59506930000000002</c:v>
                </c:pt>
                <c:pt idx="2784">
                  <c:v>0.59179599999999999</c:v>
                </c:pt>
                <c:pt idx="2785">
                  <c:v>0.58855500000000005</c:v>
                </c:pt>
                <c:pt idx="2786">
                  <c:v>0.58532910000000005</c:v>
                </c:pt>
                <c:pt idx="2787">
                  <c:v>0.58207920000000002</c:v>
                </c:pt>
                <c:pt idx="2788">
                  <c:v>0.57874990000000004</c:v>
                </c:pt>
                <c:pt idx="2789">
                  <c:v>0.57530219999999999</c:v>
                </c:pt>
                <c:pt idx="2790">
                  <c:v>0.57174510000000001</c:v>
                </c:pt>
                <c:pt idx="2791">
                  <c:v>0.56814629999999999</c:v>
                </c:pt>
                <c:pt idx="2792">
                  <c:v>0.56460359999999998</c:v>
                </c:pt>
                <c:pt idx="2793">
                  <c:v>0.56118330000000005</c:v>
                </c:pt>
                <c:pt idx="2794">
                  <c:v>0.55788249999999995</c:v>
                </c:pt>
                <c:pt idx="2795">
                  <c:v>0.55458989999999997</c:v>
                </c:pt>
                <c:pt idx="2796">
                  <c:v>0.55111339999999998</c:v>
                </c:pt>
                <c:pt idx="2797">
                  <c:v>0.54723189999999999</c:v>
                </c:pt>
                <c:pt idx="2798">
                  <c:v>0.54280090000000003</c:v>
                </c:pt>
                <c:pt idx="2799">
                  <c:v>0.53780819999999996</c:v>
                </c:pt>
                <c:pt idx="2800">
                  <c:v>0.53236070000000002</c:v>
                </c:pt>
                <c:pt idx="2801">
                  <c:v>0.52662779999999998</c:v>
                </c:pt>
                <c:pt idx="2802">
                  <c:v>0.52077720000000005</c:v>
                </c:pt>
                <c:pt idx="2803">
                  <c:v>0.51494689999999999</c:v>
                </c:pt>
                <c:pt idx="2804">
                  <c:v>0.50927169999999999</c:v>
                </c:pt>
                <c:pt idx="2805">
                  <c:v>0.50389139999999999</c:v>
                </c:pt>
                <c:pt idx="2806">
                  <c:v>0.4989403</c:v>
                </c:pt>
                <c:pt idx="2807">
                  <c:v>0.49450100000000002</c:v>
                </c:pt>
                <c:pt idx="2808">
                  <c:v>0.49057770000000001</c:v>
                </c:pt>
                <c:pt idx="2809">
                  <c:v>0.48706700000000003</c:v>
                </c:pt>
                <c:pt idx="2810">
                  <c:v>0.48375230000000002</c:v>
                </c:pt>
                <c:pt idx="2811">
                  <c:v>0.480323</c:v>
                </c:pt>
                <c:pt idx="2812">
                  <c:v>0.47643089999999999</c:v>
                </c:pt>
                <c:pt idx="2813">
                  <c:v>0.47182499999999999</c:v>
                </c:pt>
                <c:pt idx="2814">
                  <c:v>0.46648849999999997</c:v>
                </c:pt>
                <c:pt idx="2815">
                  <c:v>0.4607327</c:v>
                </c:pt>
                <c:pt idx="2816">
                  <c:v>0.45506239999999998</c:v>
                </c:pt>
                <c:pt idx="2817">
                  <c:v>0.44995079999999998</c:v>
                </c:pt>
                <c:pt idx="2818">
                  <c:v>0.44559530000000003</c:v>
                </c:pt>
                <c:pt idx="2819">
                  <c:v>0.44188359999999999</c:v>
                </c:pt>
                <c:pt idx="2820">
                  <c:v>0.43848120000000002</c:v>
                </c:pt>
                <c:pt idx="2821">
                  <c:v>0.43497639999999999</c:v>
                </c:pt>
                <c:pt idx="2822">
                  <c:v>0.4310155</c:v>
                </c:pt>
                <c:pt idx="2823">
                  <c:v>0.42639510000000003</c:v>
                </c:pt>
                <c:pt idx="2824">
                  <c:v>0.42116229999999999</c:v>
                </c:pt>
                <c:pt idx="2825">
                  <c:v>0.41560780000000003</c:v>
                </c:pt>
                <c:pt idx="2826">
                  <c:v>0.41016390000000003</c:v>
                </c:pt>
                <c:pt idx="2827">
                  <c:v>0.40519500000000003</c:v>
                </c:pt>
                <c:pt idx="2828">
                  <c:v>0.40086850000000002</c:v>
                </c:pt>
                <c:pt idx="2829">
                  <c:v>0.3971517</c:v>
                </c:pt>
                <c:pt idx="2830">
                  <c:v>0.39391189999999998</c:v>
                </c:pt>
                <c:pt idx="2831">
                  <c:v>0.39100410000000002</c:v>
                </c:pt>
                <c:pt idx="2832">
                  <c:v>0.38830930000000002</c:v>
                </c:pt>
                <c:pt idx="2833">
                  <c:v>0.3857254</c:v>
                </c:pt>
                <c:pt idx="2834">
                  <c:v>0.3831483</c:v>
                </c:pt>
                <c:pt idx="2835">
                  <c:v>0.3804669</c:v>
                </c:pt>
                <c:pt idx="2836">
                  <c:v>0.37759470000000001</c:v>
                </c:pt>
                <c:pt idx="2837">
                  <c:v>0.37452449999999998</c:v>
                </c:pt>
                <c:pt idx="2838">
                  <c:v>0.37137369999999997</c:v>
                </c:pt>
                <c:pt idx="2839">
                  <c:v>0.36834709999999998</c:v>
                </c:pt>
                <c:pt idx="2840">
                  <c:v>0.36565900000000001</c:v>
                </c:pt>
                <c:pt idx="2841">
                  <c:v>0.3634135</c:v>
                </c:pt>
                <c:pt idx="2842">
                  <c:v>0.3615468</c:v>
                </c:pt>
                <c:pt idx="2843">
                  <c:v>0.3598171</c:v>
                </c:pt>
                <c:pt idx="2844">
                  <c:v>0.35786479999999998</c:v>
                </c:pt>
                <c:pt idx="2845">
                  <c:v>0.35535060000000002</c:v>
                </c:pt>
                <c:pt idx="2846">
                  <c:v>0.35212359999999998</c:v>
                </c:pt>
                <c:pt idx="2847">
                  <c:v>0.34840579999999999</c:v>
                </c:pt>
                <c:pt idx="2848">
                  <c:v>0.34470869999999998</c:v>
                </c:pt>
                <c:pt idx="2849">
                  <c:v>0.34153709999999998</c:v>
                </c:pt>
                <c:pt idx="2850">
                  <c:v>0.33908860000000002</c:v>
                </c:pt>
                <c:pt idx="2851">
                  <c:v>0.33724419999999999</c:v>
                </c:pt>
                <c:pt idx="2852">
                  <c:v>0.33572099999999999</c:v>
                </c:pt>
                <c:pt idx="2853">
                  <c:v>0.33425969999999999</c:v>
                </c:pt>
                <c:pt idx="2854">
                  <c:v>0.33271319999999999</c:v>
                </c:pt>
                <c:pt idx="2855">
                  <c:v>0.33107639999999999</c:v>
                </c:pt>
                <c:pt idx="2856">
                  <c:v>0.32944210000000002</c:v>
                </c:pt>
                <c:pt idx="2857">
                  <c:v>0.32793109999999998</c:v>
                </c:pt>
                <c:pt idx="2858">
                  <c:v>0.32660820000000002</c:v>
                </c:pt>
                <c:pt idx="2859">
                  <c:v>0.3254359</c:v>
                </c:pt>
                <c:pt idx="2860">
                  <c:v>0.3242855</c:v>
                </c:pt>
                <c:pt idx="2861">
                  <c:v>0.32299270000000002</c:v>
                </c:pt>
                <c:pt idx="2862">
                  <c:v>0.32144729999999999</c:v>
                </c:pt>
                <c:pt idx="2863">
                  <c:v>0.31965270000000001</c:v>
                </c:pt>
                <c:pt idx="2864">
                  <c:v>0.31774859999999999</c:v>
                </c:pt>
                <c:pt idx="2865">
                  <c:v>0.31593280000000001</c:v>
                </c:pt>
                <c:pt idx="2866">
                  <c:v>0.31436649999999999</c:v>
                </c:pt>
                <c:pt idx="2867">
                  <c:v>0.31308229999999998</c:v>
                </c:pt>
                <c:pt idx="2868">
                  <c:v>0.31199130000000003</c:v>
                </c:pt>
                <c:pt idx="2869">
                  <c:v>0.31093730000000003</c:v>
                </c:pt>
                <c:pt idx="2870">
                  <c:v>0.30978260000000002</c:v>
                </c:pt>
                <c:pt idx="2871">
                  <c:v>0.30846410000000002</c:v>
                </c:pt>
                <c:pt idx="2872">
                  <c:v>0.30701060000000002</c:v>
                </c:pt>
                <c:pt idx="2873">
                  <c:v>0.3055213</c:v>
                </c:pt>
                <c:pt idx="2874">
                  <c:v>0.30410749999999998</c:v>
                </c:pt>
                <c:pt idx="2875">
                  <c:v>0.30284050000000001</c:v>
                </c:pt>
                <c:pt idx="2876">
                  <c:v>0.30172599999999999</c:v>
                </c:pt>
                <c:pt idx="2877">
                  <c:v>0.3007301</c:v>
                </c:pt>
                <c:pt idx="2878">
                  <c:v>0.29982229999999999</c:v>
                </c:pt>
                <c:pt idx="2879">
                  <c:v>0.29900409999999999</c:v>
                </c:pt>
                <c:pt idx="2880">
                  <c:v>0.2983073</c:v>
                </c:pt>
                <c:pt idx="2881">
                  <c:v>0.29776609999999998</c:v>
                </c:pt>
                <c:pt idx="2882">
                  <c:v>0.29737649999999999</c:v>
                </c:pt>
                <c:pt idx="2883">
                  <c:v>0.29706739999999998</c:v>
                </c:pt>
                <c:pt idx="2884">
                  <c:v>0.29669060000000003</c:v>
                </c:pt>
                <c:pt idx="2885">
                  <c:v>0.29606440000000001</c:v>
                </c:pt>
                <c:pt idx="2886">
                  <c:v>0.29503119999999999</c:v>
                </c:pt>
                <c:pt idx="2887">
                  <c:v>0.29356100000000002</c:v>
                </c:pt>
                <c:pt idx="2888">
                  <c:v>0.29179919999999998</c:v>
                </c:pt>
                <c:pt idx="2889">
                  <c:v>0.29002519999999998</c:v>
                </c:pt>
                <c:pt idx="2890">
                  <c:v>0.288495</c:v>
                </c:pt>
                <c:pt idx="2891">
                  <c:v>0.28731060000000003</c:v>
                </c:pt>
                <c:pt idx="2892">
                  <c:v>0.28641430000000001</c:v>
                </c:pt>
                <c:pt idx="2893">
                  <c:v>0.28566989999999998</c:v>
                </c:pt>
                <c:pt idx="2894">
                  <c:v>0.28495939999999997</c:v>
                </c:pt>
                <c:pt idx="2895">
                  <c:v>0.28422370000000002</c:v>
                </c:pt>
                <c:pt idx="2896">
                  <c:v>0.28347240000000001</c:v>
                </c:pt>
                <c:pt idx="2897">
                  <c:v>0.28275109999999998</c:v>
                </c:pt>
                <c:pt idx="2898">
                  <c:v>0.28210390000000002</c:v>
                </c:pt>
                <c:pt idx="2899">
                  <c:v>0.28153549999999999</c:v>
                </c:pt>
                <c:pt idx="2900">
                  <c:v>0.28100510000000001</c:v>
                </c:pt>
                <c:pt idx="2901">
                  <c:v>0.28044010000000003</c:v>
                </c:pt>
                <c:pt idx="2902">
                  <c:v>0.279777</c:v>
                </c:pt>
                <c:pt idx="2903">
                  <c:v>0.27898830000000002</c:v>
                </c:pt>
                <c:pt idx="2904">
                  <c:v>0.27809689999999998</c:v>
                </c:pt>
                <c:pt idx="2905">
                  <c:v>0.27715970000000001</c:v>
                </c:pt>
                <c:pt idx="2906">
                  <c:v>0.27623750000000002</c:v>
                </c:pt>
                <c:pt idx="2907">
                  <c:v>0.27536060000000001</c:v>
                </c:pt>
                <c:pt idx="2908">
                  <c:v>0.27452339999999997</c:v>
                </c:pt>
                <c:pt idx="2909">
                  <c:v>0.27370280000000002</c:v>
                </c:pt>
                <c:pt idx="2910">
                  <c:v>0.27288960000000001</c:v>
                </c:pt>
                <c:pt idx="2911">
                  <c:v>0.27210420000000002</c:v>
                </c:pt>
                <c:pt idx="2912">
                  <c:v>0.27138909999999999</c:v>
                </c:pt>
                <c:pt idx="2913">
                  <c:v>0.27078350000000001</c:v>
                </c:pt>
                <c:pt idx="2914">
                  <c:v>0.27029750000000002</c:v>
                </c:pt>
                <c:pt idx="2915">
                  <c:v>0.26990249999999999</c:v>
                </c:pt>
                <c:pt idx="2916">
                  <c:v>0.26954139999999999</c:v>
                </c:pt>
                <c:pt idx="2917">
                  <c:v>0.26915840000000002</c:v>
                </c:pt>
                <c:pt idx="2918">
                  <c:v>0.26872269999999998</c:v>
                </c:pt>
                <c:pt idx="2919">
                  <c:v>0.26824629999999999</c:v>
                </c:pt>
                <c:pt idx="2920">
                  <c:v>0.26777269999999997</c:v>
                </c:pt>
                <c:pt idx="2921">
                  <c:v>0.26735170000000003</c:v>
                </c:pt>
                <c:pt idx="2922">
                  <c:v>0.26700119999999999</c:v>
                </c:pt>
                <c:pt idx="2923">
                  <c:v>0.26669150000000003</c:v>
                </c:pt>
                <c:pt idx="2924">
                  <c:v>0.26634760000000002</c:v>
                </c:pt>
                <c:pt idx="2925">
                  <c:v>0.26588840000000002</c:v>
                </c:pt>
                <c:pt idx="2926">
                  <c:v>0.26526660000000002</c:v>
                </c:pt>
                <c:pt idx="2927">
                  <c:v>0.26450050000000003</c:v>
                </c:pt>
                <c:pt idx="2928">
                  <c:v>0.2636675</c:v>
                </c:pt>
                <c:pt idx="2929">
                  <c:v>0.26287060000000001</c:v>
                </c:pt>
                <c:pt idx="2930">
                  <c:v>0.26218920000000001</c:v>
                </c:pt>
                <c:pt idx="2931">
                  <c:v>0.2616444</c:v>
                </c:pt>
                <c:pt idx="2932">
                  <c:v>0.26120500000000002</c:v>
                </c:pt>
                <c:pt idx="2933">
                  <c:v>0.26081339999999997</c:v>
                </c:pt>
                <c:pt idx="2934">
                  <c:v>0.26042409999999999</c:v>
                </c:pt>
                <c:pt idx="2935">
                  <c:v>0.26001879999999999</c:v>
                </c:pt>
                <c:pt idx="2936">
                  <c:v>0.25960870000000003</c:v>
                </c:pt>
                <c:pt idx="2937">
                  <c:v>0.25921729999999998</c:v>
                </c:pt>
                <c:pt idx="2938">
                  <c:v>0.25885940000000002</c:v>
                </c:pt>
                <c:pt idx="2939">
                  <c:v>0.258525</c:v>
                </c:pt>
                <c:pt idx="2940">
                  <c:v>0.25818400000000002</c:v>
                </c:pt>
                <c:pt idx="2941">
                  <c:v>0.25780120000000001</c:v>
                </c:pt>
                <c:pt idx="2942">
                  <c:v>0.2573628</c:v>
                </c:pt>
                <c:pt idx="2943">
                  <c:v>0.25688650000000002</c:v>
                </c:pt>
                <c:pt idx="2944">
                  <c:v>0.25641789999999998</c:v>
                </c:pt>
                <c:pt idx="2945">
                  <c:v>0.25600790000000001</c:v>
                </c:pt>
                <c:pt idx="2946">
                  <c:v>0.25568950000000001</c:v>
                </c:pt>
                <c:pt idx="2947">
                  <c:v>0.25546760000000002</c:v>
                </c:pt>
                <c:pt idx="2948">
                  <c:v>0.25531860000000001</c:v>
                </c:pt>
                <c:pt idx="2949">
                  <c:v>0.2552065</c:v>
                </c:pt>
                <c:pt idx="2950">
                  <c:v>0.25509690000000002</c:v>
                </c:pt>
                <c:pt idx="2951">
                  <c:v>0.25496809999999998</c:v>
                </c:pt>
                <c:pt idx="2952">
                  <c:v>0.25480530000000001</c:v>
                </c:pt>
                <c:pt idx="2953">
                  <c:v>0.25459150000000003</c:v>
                </c:pt>
                <c:pt idx="2954">
                  <c:v>0.2543029</c:v>
                </c:pt>
                <c:pt idx="2955">
                  <c:v>0.2539167</c:v>
                </c:pt>
                <c:pt idx="2956">
                  <c:v>0.25343500000000002</c:v>
                </c:pt>
                <c:pt idx="2957">
                  <c:v>0.25290269999999998</c:v>
                </c:pt>
                <c:pt idx="2958">
                  <c:v>0.25240760000000001</c:v>
                </c:pt>
                <c:pt idx="2959">
                  <c:v>0.2520464</c:v>
                </c:pt>
                <c:pt idx="2960">
                  <c:v>0.25187730000000003</c:v>
                </c:pt>
                <c:pt idx="2961">
                  <c:v>0.25189729999999999</c:v>
                </c:pt>
                <c:pt idx="2962">
                  <c:v>0.25202740000000001</c:v>
                </c:pt>
                <c:pt idx="2963">
                  <c:v>0.25213439999999998</c:v>
                </c:pt>
                <c:pt idx="2964">
                  <c:v>0.25204789999999999</c:v>
                </c:pt>
                <c:pt idx="2965">
                  <c:v>0.25163439999999998</c:v>
                </c:pt>
                <c:pt idx="2966">
                  <c:v>0.25087300000000001</c:v>
                </c:pt>
                <c:pt idx="2967">
                  <c:v>0.2498928</c:v>
                </c:pt>
                <c:pt idx="2968">
                  <c:v>0.2489189</c:v>
                </c:pt>
                <c:pt idx="2969">
                  <c:v>0.248145</c:v>
                </c:pt>
                <c:pt idx="2970">
                  <c:v>0.2476566</c:v>
                </c:pt>
                <c:pt idx="2971">
                  <c:v>0.24741299999999999</c:v>
                </c:pt>
                <c:pt idx="2972">
                  <c:v>0.24730949999999999</c:v>
                </c:pt>
                <c:pt idx="2973">
                  <c:v>0.24723239999999999</c:v>
                </c:pt>
                <c:pt idx="2974">
                  <c:v>0.2471101</c:v>
                </c:pt>
                <c:pt idx="2975">
                  <c:v>0.24692349999999999</c:v>
                </c:pt>
                <c:pt idx="2976">
                  <c:v>0.24669820000000001</c:v>
                </c:pt>
                <c:pt idx="2977">
                  <c:v>0.24647549999999999</c:v>
                </c:pt>
                <c:pt idx="2978">
                  <c:v>0.24628069999999999</c:v>
                </c:pt>
                <c:pt idx="2979">
                  <c:v>0.2461026</c:v>
                </c:pt>
                <c:pt idx="2980">
                  <c:v>0.2459006</c:v>
                </c:pt>
                <c:pt idx="2981">
                  <c:v>0.2456295</c:v>
                </c:pt>
                <c:pt idx="2982">
                  <c:v>0.24527409999999999</c:v>
                </c:pt>
                <c:pt idx="2983">
                  <c:v>0.2448668</c:v>
                </c:pt>
                <c:pt idx="2984">
                  <c:v>0.2444807</c:v>
                </c:pt>
                <c:pt idx="2985">
                  <c:v>0.2441981</c:v>
                </c:pt>
                <c:pt idx="2986">
                  <c:v>0.2440697</c:v>
                </c:pt>
                <c:pt idx="2987">
                  <c:v>0.24410029999999999</c:v>
                </c:pt>
                <c:pt idx="2988">
                  <c:v>0.24424870000000001</c:v>
                </c:pt>
                <c:pt idx="2989">
                  <c:v>0.24445349999999999</c:v>
                </c:pt>
                <c:pt idx="2990">
                  <c:v>0.2446489</c:v>
                </c:pt>
                <c:pt idx="2991">
                  <c:v>0.24478340000000001</c:v>
                </c:pt>
                <c:pt idx="2992">
                  <c:v>0.24482039999999999</c:v>
                </c:pt>
                <c:pt idx="2993">
                  <c:v>0.2447278</c:v>
                </c:pt>
                <c:pt idx="2994">
                  <c:v>0.24447659999999999</c:v>
                </c:pt>
                <c:pt idx="2995">
                  <c:v>0.2440484</c:v>
                </c:pt>
                <c:pt idx="2996">
                  <c:v>0.2434579</c:v>
                </c:pt>
                <c:pt idx="2997">
                  <c:v>0.2427704</c:v>
                </c:pt>
                <c:pt idx="2998">
                  <c:v>0.24209040000000001</c:v>
                </c:pt>
                <c:pt idx="2999">
                  <c:v>0.24152470000000001</c:v>
                </c:pt>
                <c:pt idx="3000">
                  <c:v>0.2411343</c:v>
                </c:pt>
                <c:pt idx="3001">
                  <c:v>0.24092089999999999</c:v>
                </c:pt>
                <c:pt idx="3002">
                  <c:v>0.2408304</c:v>
                </c:pt>
                <c:pt idx="3003">
                  <c:v>0.24078140000000001</c:v>
                </c:pt>
                <c:pt idx="3004">
                  <c:v>0.24069109999999999</c:v>
                </c:pt>
                <c:pt idx="3005">
                  <c:v>0.2405079</c:v>
                </c:pt>
                <c:pt idx="3006">
                  <c:v>0.2402329</c:v>
                </c:pt>
                <c:pt idx="3007">
                  <c:v>0.23991460000000001</c:v>
                </c:pt>
                <c:pt idx="3008">
                  <c:v>0.2396229</c:v>
                </c:pt>
                <c:pt idx="3009">
                  <c:v>0.23940819999999999</c:v>
                </c:pt>
                <c:pt idx="3010">
                  <c:v>0.2392801</c:v>
                </c:pt>
                <c:pt idx="3011">
                  <c:v>0.2392019</c:v>
                </c:pt>
                <c:pt idx="3012">
                  <c:v>0.23911589999999999</c:v>
                </c:pt>
                <c:pt idx="3013">
                  <c:v>0.23896990000000001</c:v>
                </c:pt>
                <c:pt idx="3014">
                  <c:v>0.23874880000000001</c:v>
                </c:pt>
                <c:pt idx="3015">
                  <c:v>0.23848040000000001</c:v>
                </c:pt>
                <c:pt idx="3016">
                  <c:v>0.23822199999999999</c:v>
                </c:pt>
                <c:pt idx="3017">
                  <c:v>0.23802619999999999</c:v>
                </c:pt>
                <c:pt idx="3018">
                  <c:v>0.23791280000000001</c:v>
                </c:pt>
                <c:pt idx="3019">
                  <c:v>0.23786109999999999</c:v>
                </c:pt>
                <c:pt idx="3020">
                  <c:v>0.23782320000000001</c:v>
                </c:pt>
                <c:pt idx="3021">
                  <c:v>0.23775350000000001</c:v>
                </c:pt>
                <c:pt idx="3022">
                  <c:v>0.23763239999999999</c:v>
                </c:pt>
                <c:pt idx="3023">
                  <c:v>0.2374773</c:v>
                </c:pt>
                <c:pt idx="3024">
                  <c:v>0.2373304</c:v>
                </c:pt>
                <c:pt idx="3025">
                  <c:v>0.23723330000000001</c:v>
                </c:pt>
                <c:pt idx="3026">
                  <c:v>0.23719889999999999</c:v>
                </c:pt>
                <c:pt idx="3027">
                  <c:v>0.23720459999999999</c:v>
                </c:pt>
                <c:pt idx="3028">
                  <c:v>0.237203</c:v>
                </c:pt>
                <c:pt idx="3029">
                  <c:v>0.2371521</c:v>
                </c:pt>
                <c:pt idx="3030">
                  <c:v>0.2370372</c:v>
                </c:pt>
                <c:pt idx="3031">
                  <c:v>0.23688139999999999</c:v>
                </c:pt>
                <c:pt idx="3032">
                  <c:v>0.23673050000000001</c:v>
                </c:pt>
                <c:pt idx="3033">
                  <c:v>0.2366306</c:v>
                </c:pt>
                <c:pt idx="3034">
                  <c:v>0.2366029</c:v>
                </c:pt>
                <c:pt idx="3035">
                  <c:v>0.23663580000000001</c:v>
                </c:pt>
                <c:pt idx="3036">
                  <c:v>0.23669770000000001</c:v>
                </c:pt>
                <c:pt idx="3037">
                  <c:v>0.23676</c:v>
                </c:pt>
                <c:pt idx="3038">
                  <c:v>0.23681730000000001</c:v>
                </c:pt>
                <c:pt idx="3039">
                  <c:v>0.23689109999999999</c:v>
                </c:pt>
                <c:pt idx="3040">
                  <c:v>0.2370159</c:v>
                </c:pt>
                <c:pt idx="3041">
                  <c:v>0.2372118</c:v>
                </c:pt>
                <c:pt idx="3042">
                  <c:v>0.2374599</c:v>
                </c:pt>
                <c:pt idx="3043">
                  <c:v>0.23769109999999999</c:v>
                </c:pt>
                <c:pt idx="3044">
                  <c:v>0.23780270000000001</c:v>
                </c:pt>
                <c:pt idx="3045">
                  <c:v>0.23769019999999999</c:v>
                </c:pt>
                <c:pt idx="3046">
                  <c:v>0.2373093</c:v>
                </c:pt>
                <c:pt idx="3047">
                  <c:v>0.23671130000000001</c:v>
                </c:pt>
                <c:pt idx="3048">
                  <c:v>0.2360353</c:v>
                </c:pt>
                <c:pt idx="3049">
                  <c:v>0.23543239999999999</c:v>
                </c:pt>
                <c:pt idx="3050">
                  <c:v>0.2349986</c:v>
                </c:pt>
                <c:pt idx="3051">
                  <c:v>0.23474449999999999</c:v>
                </c:pt>
                <c:pt idx="3052">
                  <c:v>0.23461950000000001</c:v>
                </c:pt>
                <c:pt idx="3053">
                  <c:v>0.23455519999999999</c:v>
                </c:pt>
                <c:pt idx="3054">
                  <c:v>0.23450099999999999</c:v>
                </c:pt>
                <c:pt idx="3055">
                  <c:v>0.23444019999999999</c:v>
                </c:pt>
                <c:pt idx="3056">
                  <c:v>0.23438149999999999</c:v>
                </c:pt>
                <c:pt idx="3057">
                  <c:v>0.23434199999999999</c:v>
                </c:pt>
                <c:pt idx="3058">
                  <c:v>0.23432749999999999</c:v>
                </c:pt>
                <c:pt idx="3059">
                  <c:v>0.23432410000000001</c:v>
                </c:pt>
                <c:pt idx="3060">
                  <c:v>0.2343027</c:v>
                </c:pt>
                <c:pt idx="3061">
                  <c:v>0.23423869999999999</c:v>
                </c:pt>
                <c:pt idx="3062">
                  <c:v>0.23412620000000001</c:v>
                </c:pt>
                <c:pt idx="3063">
                  <c:v>0.23398669999999999</c:v>
                </c:pt>
                <c:pt idx="3064">
                  <c:v>0.2338558</c:v>
                </c:pt>
                <c:pt idx="3065">
                  <c:v>0.2337678</c:v>
                </c:pt>
                <c:pt idx="3066">
                  <c:v>0.2337323</c:v>
                </c:pt>
                <c:pt idx="3067">
                  <c:v>0.2337303</c:v>
                </c:pt>
                <c:pt idx="3068">
                  <c:v>0.23372270000000001</c:v>
                </c:pt>
                <c:pt idx="3069">
                  <c:v>0.23367470000000001</c:v>
                </c:pt>
                <c:pt idx="3070">
                  <c:v>0.2335747</c:v>
                </c:pt>
                <c:pt idx="3071">
                  <c:v>0.2334418</c:v>
                </c:pt>
                <c:pt idx="3072">
                  <c:v>0.23331450000000001</c:v>
                </c:pt>
                <c:pt idx="3073">
                  <c:v>0.2332292</c:v>
                </c:pt>
                <c:pt idx="3074">
                  <c:v>0.2332002</c:v>
                </c:pt>
                <c:pt idx="3075">
                  <c:v>0.2332108</c:v>
                </c:pt>
                <c:pt idx="3076">
                  <c:v>0.2332234</c:v>
                </c:pt>
                <c:pt idx="3077">
                  <c:v>0.23320060000000001</c:v>
                </c:pt>
                <c:pt idx="3078">
                  <c:v>0.23312910000000001</c:v>
                </c:pt>
                <c:pt idx="3079">
                  <c:v>0.23302829999999999</c:v>
                </c:pt>
                <c:pt idx="3080">
                  <c:v>0.23294429999999999</c:v>
                </c:pt>
                <c:pt idx="3081">
                  <c:v>0.23292299999999999</c:v>
                </c:pt>
                <c:pt idx="3082">
                  <c:v>0.23299149999999999</c:v>
                </c:pt>
                <c:pt idx="3083">
                  <c:v>0.23314009999999999</c:v>
                </c:pt>
                <c:pt idx="3084">
                  <c:v>0.23333039999999999</c:v>
                </c:pt>
                <c:pt idx="3085">
                  <c:v>0.2335074</c:v>
                </c:pt>
                <c:pt idx="3086">
                  <c:v>0.23362060000000001</c:v>
                </c:pt>
                <c:pt idx="3087">
                  <c:v>0.23363970000000001</c:v>
                </c:pt>
                <c:pt idx="3088">
                  <c:v>0.23355719999999999</c:v>
                </c:pt>
                <c:pt idx="3089">
                  <c:v>0.23338890000000001</c:v>
                </c:pt>
                <c:pt idx="3090">
                  <c:v>0.2331637</c:v>
                </c:pt>
                <c:pt idx="3091">
                  <c:v>0.23291799999999999</c:v>
                </c:pt>
                <c:pt idx="3092">
                  <c:v>0.2326858</c:v>
                </c:pt>
                <c:pt idx="3093">
                  <c:v>0.23249649999999999</c:v>
                </c:pt>
                <c:pt idx="3094">
                  <c:v>0.2323752</c:v>
                </c:pt>
                <c:pt idx="3095">
                  <c:v>0.23233690000000001</c:v>
                </c:pt>
                <c:pt idx="3096">
                  <c:v>0.23238249999999999</c:v>
                </c:pt>
                <c:pt idx="3097">
                  <c:v>0.23249210000000001</c:v>
                </c:pt>
                <c:pt idx="3098">
                  <c:v>0.2326269</c:v>
                </c:pt>
                <c:pt idx="3099">
                  <c:v>0.23273450000000001</c:v>
                </c:pt>
                <c:pt idx="3100">
                  <c:v>0.2327659</c:v>
                </c:pt>
                <c:pt idx="3101">
                  <c:v>0.23269919999999999</c:v>
                </c:pt>
                <c:pt idx="3102">
                  <c:v>0.23254929999999999</c:v>
                </c:pt>
                <c:pt idx="3103">
                  <c:v>0.23236609999999999</c:v>
                </c:pt>
                <c:pt idx="3104">
                  <c:v>0.23220569999999999</c:v>
                </c:pt>
                <c:pt idx="3105">
                  <c:v>0.2321086</c:v>
                </c:pt>
                <c:pt idx="3106">
                  <c:v>0.2320805</c:v>
                </c:pt>
                <c:pt idx="3107">
                  <c:v>0.23209669999999999</c:v>
                </c:pt>
                <c:pt idx="3108">
                  <c:v>0.2321173</c:v>
                </c:pt>
                <c:pt idx="3109">
                  <c:v>0.23211100000000001</c:v>
                </c:pt>
                <c:pt idx="3110">
                  <c:v>0.23207159999999999</c:v>
                </c:pt>
                <c:pt idx="3111">
                  <c:v>0.23201749999999999</c:v>
                </c:pt>
                <c:pt idx="3112">
                  <c:v>0.23197989999999999</c:v>
                </c:pt>
                <c:pt idx="3113">
                  <c:v>0.2319814</c:v>
                </c:pt>
                <c:pt idx="3114">
                  <c:v>0.23202390000000001</c:v>
                </c:pt>
                <c:pt idx="3115">
                  <c:v>0.23208509999999999</c:v>
                </c:pt>
                <c:pt idx="3116">
                  <c:v>0.2321336</c:v>
                </c:pt>
                <c:pt idx="3117">
                  <c:v>0.23214560000000001</c:v>
                </c:pt>
                <c:pt idx="3118">
                  <c:v>0.23212140000000001</c:v>
                </c:pt>
                <c:pt idx="3119">
                  <c:v>0.23208529999999999</c:v>
                </c:pt>
                <c:pt idx="3120">
                  <c:v>0.23207510000000001</c:v>
                </c:pt>
                <c:pt idx="3121">
                  <c:v>0.23211909999999999</c:v>
                </c:pt>
                <c:pt idx="3122">
                  <c:v>0.23222229999999999</c:v>
                </c:pt>
                <c:pt idx="3123">
                  <c:v>0.23236309999999999</c:v>
                </c:pt>
                <c:pt idx="3124">
                  <c:v>0.23250589999999999</c:v>
                </c:pt>
                <c:pt idx="3125">
                  <c:v>0.23261609999999999</c:v>
                </c:pt>
                <c:pt idx="3126">
                  <c:v>0.23267560000000001</c:v>
                </c:pt>
                <c:pt idx="3127">
                  <c:v>0.2326867</c:v>
                </c:pt>
                <c:pt idx="3128">
                  <c:v>0.2326648</c:v>
                </c:pt>
                <c:pt idx="3129">
                  <c:v>0.2326241</c:v>
                </c:pt>
                <c:pt idx="3130">
                  <c:v>0.23256779999999999</c:v>
                </c:pt>
                <c:pt idx="3131">
                  <c:v>0.23248740000000001</c:v>
                </c:pt>
                <c:pt idx="3132">
                  <c:v>0.2323731</c:v>
                </c:pt>
                <c:pt idx="3133">
                  <c:v>0.2322273</c:v>
                </c:pt>
                <c:pt idx="3134">
                  <c:v>0.2320711</c:v>
                </c:pt>
                <c:pt idx="3135">
                  <c:v>0.23193849999999999</c:v>
                </c:pt>
                <c:pt idx="3136">
                  <c:v>0.2318587</c:v>
                </c:pt>
                <c:pt idx="3137">
                  <c:v>0.23184560000000001</c:v>
                </c:pt>
                <c:pt idx="3138">
                  <c:v>0.23189019999999999</c:v>
                </c:pt>
                <c:pt idx="3139">
                  <c:v>0.2319687</c:v>
                </c:pt>
                <c:pt idx="3140">
                  <c:v>0.23205590000000001</c:v>
                </c:pt>
                <c:pt idx="3141">
                  <c:v>0.2321414</c:v>
                </c:pt>
                <c:pt idx="3142">
                  <c:v>0.23223250000000001</c:v>
                </c:pt>
                <c:pt idx="3143">
                  <c:v>0.23234750000000001</c:v>
                </c:pt>
                <c:pt idx="3144">
                  <c:v>0.23249629999999999</c:v>
                </c:pt>
                <c:pt idx="3145">
                  <c:v>0.23266619999999999</c:v>
                </c:pt>
                <c:pt idx="3146">
                  <c:v>0.23281270000000001</c:v>
                </c:pt>
                <c:pt idx="3147">
                  <c:v>0.23287630000000001</c:v>
                </c:pt>
                <c:pt idx="3148">
                  <c:v>0.23280960000000001</c:v>
                </c:pt>
                <c:pt idx="3149">
                  <c:v>0.23261409999999999</c:v>
                </c:pt>
                <c:pt idx="3150">
                  <c:v>0.23235159999999999</c:v>
                </c:pt>
                <c:pt idx="3151">
                  <c:v>0.23212459999999999</c:v>
                </c:pt>
                <c:pt idx="3152">
                  <c:v>0.23202719999999999</c:v>
                </c:pt>
                <c:pt idx="3153">
                  <c:v>0.23209669999999999</c:v>
                </c:pt>
                <c:pt idx="3154">
                  <c:v>0.2323055</c:v>
                </c:pt>
                <c:pt idx="3155">
                  <c:v>0.23257230000000001</c:v>
                </c:pt>
                <c:pt idx="3156">
                  <c:v>0.2328008</c:v>
                </c:pt>
                <c:pt idx="3157">
                  <c:v>0.2329058</c:v>
                </c:pt>
                <c:pt idx="3158">
                  <c:v>0.2328501</c:v>
                </c:pt>
                <c:pt idx="3159">
                  <c:v>0.2326587</c:v>
                </c:pt>
                <c:pt idx="3160">
                  <c:v>0.23240759999999999</c:v>
                </c:pt>
                <c:pt idx="3161">
                  <c:v>0.23218349999999999</c:v>
                </c:pt>
                <c:pt idx="3162">
                  <c:v>0.23203869999999999</c:v>
                </c:pt>
                <c:pt idx="3163">
                  <c:v>0.2319794</c:v>
                </c:pt>
                <c:pt idx="3164">
                  <c:v>0.2319735</c:v>
                </c:pt>
                <c:pt idx="3165">
                  <c:v>0.23198070000000001</c:v>
                </c:pt>
                <c:pt idx="3166">
                  <c:v>0.2319735</c:v>
                </c:pt>
                <c:pt idx="3167">
                  <c:v>0.23194960000000001</c:v>
                </c:pt>
                <c:pt idx="3168">
                  <c:v>0.2319251</c:v>
                </c:pt>
                <c:pt idx="3169">
                  <c:v>0.23191970000000001</c:v>
                </c:pt>
                <c:pt idx="3170">
                  <c:v>0.23194010000000001</c:v>
                </c:pt>
                <c:pt idx="3171">
                  <c:v>0.2319756</c:v>
                </c:pt>
                <c:pt idx="3172">
                  <c:v>0.23200480000000001</c:v>
                </c:pt>
                <c:pt idx="3173">
                  <c:v>0.23201169999999999</c:v>
                </c:pt>
                <c:pt idx="3174">
                  <c:v>0.23199700000000001</c:v>
                </c:pt>
                <c:pt idx="3175">
                  <c:v>0.23198009999999999</c:v>
                </c:pt>
                <c:pt idx="3176">
                  <c:v>0.23198589999999999</c:v>
                </c:pt>
                <c:pt idx="3177">
                  <c:v>0.2320306</c:v>
                </c:pt>
                <c:pt idx="3178">
                  <c:v>0.2321078</c:v>
                </c:pt>
                <c:pt idx="3179">
                  <c:v>0.23219200000000001</c:v>
                </c:pt>
                <c:pt idx="3180">
                  <c:v>0.23225000000000001</c:v>
                </c:pt>
                <c:pt idx="3181">
                  <c:v>0.23226250000000001</c:v>
                </c:pt>
                <c:pt idx="3182">
                  <c:v>0.23223540000000001</c:v>
                </c:pt>
                <c:pt idx="3183">
                  <c:v>0.2322002</c:v>
                </c:pt>
                <c:pt idx="3184">
                  <c:v>0.2321973</c:v>
                </c:pt>
                <c:pt idx="3185">
                  <c:v>0.23225319999999999</c:v>
                </c:pt>
                <c:pt idx="3186">
                  <c:v>0.2323684</c:v>
                </c:pt>
                <c:pt idx="3187">
                  <c:v>0.23251669999999999</c:v>
                </c:pt>
                <c:pt idx="3188">
                  <c:v>0.23266410000000001</c:v>
                </c:pt>
                <c:pt idx="3189">
                  <c:v>0.23278599999999999</c:v>
                </c:pt>
                <c:pt idx="3190">
                  <c:v>0.23288690000000001</c:v>
                </c:pt>
                <c:pt idx="3191">
                  <c:v>0.23299619999999999</c:v>
                </c:pt>
                <c:pt idx="3192">
                  <c:v>0.2331541</c:v>
                </c:pt>
                <c:pt idx="3193">
                  <c:v>0.2333846</c:v>
                </c:pt>
                <c:pt idx="3194">
                  <c:v>0.23367830000000001</c:v>
                </c:pt>
                <c:pt idx="3195">
                  <c:v>0.23398849999999999</c:v>
                </c:pt>
                <c:pt idx="3196">
                  <c:v>0.2342487</c:v>
                </c:pt>
                <c:pt idx="3197">
                  <c:v>0.2343952</c:v>
                </c:pt>
                <c:pt idx="3198">
                  <c:v>0.2343942</c:v>
                </c:pt>
                <c:pt idx="3199">
                  <c:v>0.23426179999999999</c:v>
                </c:pt>
                <c:pt idx="3200">
                  <c:v>0.2340594</c:v>
                </c:pt>
                <c:pt idx="3201">
                  <c:v>0.23386779999999999</c:v>
                </c:pt>
                <c:pt idx="3202">
                  <c:v>0.2337446</c:v>
                </c:pt>
                <c:pt idx="3203">
                  <c:v>0.2337079</c:v>
                </c:pt>
                <c:pt idx="3204">
                  <c:v>0.2337359</c:v>
                </c:pt>
                <c:pt idx="3205">
                  <c:v>0.233792</c:v>
                </c:pt>
                <c:pt idx="3206">
                  <c:v>0.23384460000000001</c:v>
                </c:pt>
                <c:pt idx="3207">
                  <c:v>0.23388210000000001</c:v>
                </c:pt>
                <c:pt idx="3208">
                  <c:v>0.23391149999999999</c:v>
                </c:pt>
                <c:pt idx="3209">
                  <c:v>0.2339473</c:v>
                </c:pt>
                <c:pt idx="3210">
                  <c:v>0.23399829999999999</c:v>
                </c:pt>
                <c:pt idx="3211">
                  <c:v>0.23406009999999999</c:v>
                </c:pt>
                <c:pt idx="3212">
                  <c:v>0.23411850000000001</c:v>
                </c:pt>
                <c:pt idx="3213">
                  <c:v>0.2341597</c:v>
                </c:pt>
                <c:pt idx="3214">
                  <c:v>0.23418159999999999</c:v>
                </c:pt>
                <c:pt idx="3215">
                  <c:v>0.23419709999999999</c:v>
                </c:pt>
                <c:pt idx="3216">
                  <c:v>0.23422780000000001</c:v>
                </c:pt>
                <c:pt idx="3217">
                  <c:v>0.23429230000000001</c:v>
                </c:pt>
                <c:pt idx="3218">
                  <c:v>0.23439589999999999</c:v>
                </c:pt>
                <c:pt idx="3219">
                  <c:v>0.23452619999999999</c:v>
                </c:pt>
                <c:pt idx="3220">
                  <c:v>0.23466000000000001</c:v>
                </c:pt>
                <c:pt idx="3221">
                  <c:v>0.23477480000000001</c:v>
                </c:pt>
                <c:pt idx="3222">
                  <c:v>0.23486109999999999</c:v>
                </c:pt>
                <c:pt idx="3223">
                  <c:v>0.2349251</c:v>
                </c:pt>
                <c:pt idx="3224">
                  <c:v>0.2349841</c:v>
                </c:pt>
                <c:pt idx="3225">
                  <c:v>0.23505300000000001</c:v>
                </c:pt>
                <c:pt idx="3226">
                  <c:v>0.23513629999999999</c:v>
                </c:pt>
                <c:pt idx="3227">
                  <c:v>0.2352245</c:v>
                </c:pt>
                <c:pt idx="3228">
                  <c:v>0.2353007</c:v>
                </c:pt>
                <c:pt idx="3229">
                  <c:v>0.23535149999999999</c:v>
                </c:pt>
                <c:pt idx="3230">
                  <c:v>0.2353769</c:v>
                </c:pt>
                <c:pt idx="3231">
                  <c:v>0.23539060000000001</c:v>
                </c:pt>
                <c:pt idx="3232">
                  <c:v>0.23541419999999999</c:v>
                </c:pt>
                <c:pt idx="3233">
                  <c:v>0.23546429999999999</c:v>
                </c:pt>
                <c:pt idx="3234">
                  <c:v>0.23554310000000001</c:v>
                </c:pt>
                <c:pt idx="3235">
                  <c:v>0.23563609999999999</c:v>
                </c:pt>
                <c:pt idx="3236">
                  <c:v>0.23572129999999999</c:v>
                </c:pt>
                <c:pt idx="3237">
                  <c:v>0.23578089999999999</c:v>
                </c:pt>
                <c:pt idx="3238">
                  <c:v>0.23581160000000001</c:v>
                </c:pt>
                <c:pt idx="3239">
                  <c:v>0.23582639999999999</c:v>
                </c:pt>
                <c:pt idx="3240">
                  <c:v>0.23584830000000001</c:v>
                </c:pt>
                <c:pt idx="3241">
                  <c:v>0.23589979999999999</c:v>
                </c:pt>
                <c:pt idx="3242">
                  <c:v>0.23599129999999999</c:v>
                </c:pt>
                <c:pt idx="3243">
                  <c:v>0.23611889999999999</c:v>
                </c:pt>
                <c:pt idx="3244">
                  <c:v>0.2362679</c:v>
                </c:pt>
                <c:pt idx="3245">
                  <c:v>0.23642189999999999</c:v>
                </c:pt>
                <c:pt idx="3246">
                  <c:v>0.2365679</c:v>
                </c:pt>
                <c:pt idx="3247">
                  <c:v>0.2366983</c:v>
                </c:pt>
                <c:pt idx="3248">
                  <c:v>0.2368084</c:v>
                </c:pt>
                <c:pt idx="3249">
                  <c:v>0.23689070000000001</c:v>
                </c:pt>
                <c:pt idx="3250">
                  <c:v>0.2369339</c:v>
                </c:pt>
                <c:pt idx="3251">
                  <c:v>0.23692849999999999</c:v>
                </c:pt>
                <c:pt idx="3252">
                  <c:v>0.2368741</c:v>
                </c:pt>
                <c:pt idx="3253">
                  <c:v>0.23678769999999999</c:v>
                </c:pt>
                <c:pt idx="3254">
                  <c:v>0.2366982</c:v>
                </c:pt>
                <c:pt idx="3255">
                  <c:v>0.2366405</c:v>
                </c:pt>
                <c:pt idx="3256">
                  <c:v>0.23663899999999999</c:v>
                </c:pt>
                <c:pt idx="3257">
                  <c:v>0.23669699999999999</c:v>
                </c:pt>
                <c:pt idx="3258">
                  <c:v>0.2367958</c:v>
                </c:pt>
                <c:pt idx="3259">
                  <c:v>0.236903</c:v>
                </c:pt>
                <c:pt idx="3260">
                  <c:v>0.23698820000000001</c:v>
                </c:pt>
                <c:pt idx="3261">
                  <c:v>0.23703489999999999</c:v>
                </c:pt>
                <c:pt idx="3262">
                  <c:v>0.23704919999999999</c:v>
                </c:pt>
                <c:pt idx="3263">
                  <c:v>0.2370535</c:v>
                </c:pt>
                <c:pt idx="3264">
                  <c:v>0.23707510000000001</c:v>
                </c:pt>
                <c:pt idx="3265">
                  <c:v>0.2371299</c:v>
                </c:pt>
                <c:pt idx="3266">
                  <c:v>0.2372147</c:v>
                </c:pt>
                <c:pt idx="3267">
                  <c:v>0.23730970000000001</c:v>
                </c:pt>
                <c:pt idx="3268">
                  <c:v>0.2373913</c:v>
                </c:pt>
                <c:pt idx="3269">
                  <c:v>0.2374452</c:v>
                </c:pt>
                <c:pt idx="3270">
                  <c:v>0.2374744</c:v>
                </c:pt>
                <c:pt idx="3271">
                  <c:v>0.2374957</c:v>
                </c:pt>
                <c:pt idx="3272">
                  <c:v>0.2375302</c:v>
                </c:pt>
                <c:pt idx="3273">
                  <c:v>0.23758969999999999</c:v>
                </c:pt>
                <c:pt idx="3274">
                  <c:v>0.23766999999999999</c:v>
                </c:pt>
                <c:pt idx="3275">
                  <c:v>0.2377533</c:v>
                </c:pt>
                <c:pt idx="3276">
                  <c:v>0.23782</c:v>
                </c:pt>
                <c:pt idx="3277">
                  <c:v>0.23786189999999999</c:v>
                </c:pt>
                <c:pt idx="3278">
                  <c:v>0.2378865</c:v>
                </c:pt>
                <c:pt idx="3279">
                  <c:v>0.23791590000000001</c:v>
                </c:pt>
                <c:pt idx="3280">
                  <c:v>0.23797160000000001</c:v>
                </c:pt>
                <c:pt idx="3281">
                  <c:v>0.2380649</c:v>
                </c:pt>
                <c:pt idx="3282">
                  <c:v>0.23818880000000001</c:v>
                </c:pt>
                <c:pt idx="3283">
                  <c:v>0.23832349999999999</c:v>
                </c:pt>
                <c:pt idx="3284">
                  <c:v>0.23844660000000001</c:v>
                </c:pt>
                <c:pt idx="3285">
                  <c:v>0.23854790000000001</c:v>
                </c:pt>
                <c:pt idx="3286">
                  <c:v>0.23863400000000001</c:v>
                </c:pt>
                <c:pt idx="3287">
                  <c:v>0.23872560000000001</c:v>
                </c:pt>
                <c:pt idx="3288">
                  <c:v>0.23884279999999999</c:v>
                </c:pt>
                <c:pt idx="3289">
                  <c:v>0.2389926</c:v>
                </c:pt>
                <c:pt idx="3290">
                  <c:v>0.2391636</c:v>
                </c:pt>
                <c:pt idx="3291">
                  <c:v>0.23933189999999999</c:v>
                </c:pt>
                <c:pt idx="3292">
                  <c:v>0.23947389999999999</c:v>
                </c:pt>
                <c:pt idx="3293">
                  <c:v>0.23958080000000001</c:v>
                </c:pt>
                <c:pt idx="3294">
                  <c:v>0.23966609999999999</c:v>
                </c:pt>
                <c:pt idx="3295">
                  <c:v>0.23975850000000001</c:v>
                </c:pt>
                <c:pt idx="3296">
                  <c:v>0.2398873</c:v>
                </c:pt>
                <c:pt idx="3297">
                  <c:v>0.24006269999999999</c:v>
                </c:pt>
                <c:pt idx="3298">
                  <c:v>0.24026800000000001</c:v>
                </c:pt>
                <c:pt idx="3299">
                  <c:v>0.24046290000000001</c:v>
                </c:pt>
                <c:pt idx="3300">
                  <c:v>0.24060319999999999</c:v>
                </c:pt>
                <c:pt idx="3301">
                  <c:v>0.24065790000000001</c:v>
                </c:pt>
                <c:pt idx="3302">
                  <c:v>0.2406276</c:v>
                </c:pt>
                <c:pt idx="3303">
                  <c:v>0.2405439</c:v>
                </c:pt>
                <c:pt idx="3304">
                  <c:v>0.2404577</c:v>
                </c:pt>
                <c:pt idx="3305">
                  <c:v>0.24041399999999999</c:v>
                </c:pt>
                <c:pt idx="3306">
                  <c:v>0.24043120000000001</c:v>
                </c:pt>
                <c:pt idx="3307">
                  <c:v>0.2405011</c:v>
                </c:pt>
                <c:pt idx="3308">
                  <c:v>0.24059810000000001</c:v>
                </c:pt>
                <c:pt idx="3309">
                  <c:v>0.24069760000000001</c:v>
                </c:pt>
                <c:pt idx="3310">
                  <c:v>0.24078659999999999</c:v>
                </c:pt>
                <c:pt idx="3311">
                  <c:v>0.2408682</c:v>
                </c:pt>
                <c:pt idx="3312">
                  <c:v>0.24095369999999999</c:v>
                </c:pt>
                <c:pt idx="3313">
                  <c:v>0.24105299999999999</c:v>
                </c:pt>
                <c:pt idx="3314">
                  <c:v>0.2411644</c:v>
                </c:pt>
                <c:pt idx="3315">
                  <c:v>0.24127509999999999</c:v>
                </c:pt>
                <c:pt idx="3316">
                  <c:v>0.24136779999999999</c:v>
                </c:pt>
                <c:pt idx="3317">
                  <c:v>0.24143300000000001</c:v>
                </c:pt>
                <c:pt idx="3318">
                  <c:v>0.2414761</c:v>
                </c:pt>
                <c:pt idx="3319">
                  <c:v>0.24151739999999999</c:v>
                </c:pt>
                <c:pt idx="3320">
                  <c:v>0.2415813</c:v>
                </c:pt>
                <c:pt idx="3321">
                  <c:v>0.24168500000000001</c:v>
                </c:pt>
                <c:pt idx="3322">
                  <c:v>0.24182909999999999</c:v>
                </c:pt>
                <c:pt idx="3323">
                  <c:v>0.2419982</c:v>
                </c:pt>
                <c:pt idx="3324">
                  <c:v>0.24216869999999999</c:v>
                </c:pt>
                <c:pt idx="3325">
                  <c:v>0.2423216</c:v>
                </c:pt>
                <c:pt idx="3326">
                  <c:v>0.24245159999999999</c:v>
                </c:pt>
                <c:pt idx="3327">
                  <c:v>0.242567</c:v>
                </c:pt>
                <c:pt idx="3328">
                  <c:v>0.24268339999999999</c:v>
                </c:pt>
                <c:pt idx="3329">
                  <c:v>0.24281220000000001</c:v>
                </c:pt>
                <c:pt idx="3330">
                  <c:v>0.2429538</c:v>
                </c:pt>
                <c:pt idx="3331">
                  <c:v>0.2430968</c:v>
                </c:pt>
                <c:pt idx="3332">
                  <c:v>0.24322659999999999</c:v>
                </c:pt>
                <c:pt idx="3333">
                  <c:v>0.24333340000000001</c:v>
                </c:pt>
                <c:pt idx="3334">
                  <c:v>0.24342040000000001</c:v>
                </c:pt>
                <c:pt idx="3335">
                  <c:v>0.2435013</c:v>
                </c:pt>
                <c:pt idx="3336">
                  <c:v>0.24359410000000001</c:v>
                </c:pt>
                <c:pt idx="3337">
                  <c:v>0.2437098</c:v>
                </c:pt>
                <c:pt idx="3338">
                  <c:v>0.24384620000000001</c:v>
                </c:pt>
                <c:pt idx="3339">
                  <c:v>0.24398909999999999</c:v>
                </c:pt>
                <c:pt idx="3340">
                  <c:v>0.2441218</c:v>
                </c:pt>
                <c:pt idx="3341">
                  <c:v>0.24423449999999999</c:v>
                </c:pt>
                <c:pt idx="3342">
                  <c:v>0.24433079999999999</c:v>
                </c:pt>
                <c:pt idx="3343">
                  <c:v>0.24442649999999999</c:v>
                </c:pt>
                <c:pt idx="3344">
                  <c:v>0.24454110000000001</c:v>
                </c:pt>
                <c:pt idx="3345">
                  <c:v>0.24468790000000001</c:v>
                </c:pt>
                <c:pt idx="3346">
                  <c:v>0.244867</c:v>
                </c:pt>
                <c:pt idx="3347">
                  <c:v>0.24506530000000001</c:v>
                </c:pt>
                <c:pt idx="3348">
                  <c:v>0.24526429999999999</c:v>
                </c:pt>
                <c:pt idx="3349">
                  <c:v>0.24545040000000001</c:v>
                </c:pt>
                <c:pt idx="3350">
                  <c:v>0.2456198</c:v>
                </c:pt>
                <c:pt idx="3351">
                  <c:v>0.2457782</c:v>
                </c:pt>
                <c:pt idx="3352">
                  <c:v>0.24593509999999999</c:v>
                </c:pt>
                <c:pt idx="3353">
                  <c:v>0.24609490000000001</c:v>
                </c:pt>
                <c:pt idx="3354">
                  <c:v>0.24625230000000001</c:v>
                </c:pt>
                <c:pt idx="3355">
                  <c:v>0.2463957</c:v>
                </c:pt>
                <c:pt idx="3356">
                  <c:v>0.24651290000000001</c:v>
                </c:pt>
                <c:pt idx="3357">
                  <c:v>0.2466015</c:v>
                </c:pt>
                <c:pt idx="3358">
                  <c:v>0.24667140000000001</c:v>
                </c:pt>
                <c:pt idx="3359">
                  <c:v>0.24674199999999999</c:v>
                </c:pt>
                <c:pt idx="3360">
                  <c:v>0.246832</c:v>
                </c:pt>
                <c:pt idx="3361">
                  <c:v>0.24695010000000001</c:v>
                </c:pt>
                <c:pt idx="3362">
                  <c:v>0.24709159999999999</c:v>
                </c:pt>
                <c:pt idx="3363">
                  <c:v>0.2472415</c:v>
                </c:pt>
                <c:pt idx="3364">
                  <c:v>0.24738389999999999</c:v>
                </c:pt>
                <c:pt idx="3365">
                  <c:v>0.2475106</c:v>
                </c:pt>
                <c:pt idx="3366">
                  <c:v>0.2476264</c:v>
                </c:pt>
                <c:pt idx="3367">
                  <c:v>0.24774579999999999</c:v>
                </c:pt>
                <c:pt idx="3368">
                  <c:v>0.2478853</c:v>
                </c:pt>
                <c:pt idx="3369">
                  <c:v>0.24805260000000001</c:v>
                </c:pt>
                <c:pt idx="3370">
                  <c:v>0.2482425</c:v>
                </c:pt>
                <c:pt idx="3371">
                  <c:v>0.2484374</c:v>
                </c:pt>
                <c:pt idx="3372">
                  <c:v>0.2486188</c:v>
                </c:pt>
                <c:pt idx="3373">
                  <c:v>0.2487732</c:v>
                </c:pt>
                <c:pt idx="3374">
                  <c:v>0.2488998</c:v>
                </c:pt>
                <c:pt idx="3375">
                  <c:v>0.24900749999999999</c:v>
                </c:pt>
                <c:pt idx="3376">
                  <c:v>0.24910979999999999</c:v>
                </c:pt>
                <c:pt idx="3377">
                  <c:v>0.24921579999999999</c:v>
                </c:pt>
                <c:pt idx="3378">
                  <c:v>0.24932609999999999</c:v>
                </c:pt>
                <c:pt idx="3379">
                  <c:v>0.2494352</c:v>
                </c:pt>
                <c:pt idx="3380">
                  <c:v>0.2495368</c:v>
                </c:pt>
                <c:pt idx="3381">
                  <c:v>0.2496304</c:v>
                </c:pt>
                <c:pt idx="3382">
                  <c:v>0.24972359999999999</c:v>
                </c:pt>
                <c:pt idx="3383">
                  <c:v>0.24982750000000001</c:v>
                </c:pt>
                <c:pt idx="3384">
                  <c:v>0.24994930000000001</c:v>
                </c:pt>
                <c:pt idx="3385">
                  <c:v>0.2500867</c:v>
                </c:pt>
                <c:pt idx="3386">
                  <c:v>0.250226</c:v>
                </c:pt>
                <c:pt idx="3387">
                  <c:v>0.2503493</c:v>
                </c:pt>
                <c:pt idx="3388">
                  <c:v>0.2504421</c:v>
                </c:pt>
                <c:pt idx="3389">
                  <c:v>0.25050289999999997</c:v>
                </c:pt>
                <c:pt idx="3390">
                  <c:v>0.2505444</c:v>
                </c:pt>
                <c:pt idx="3391">
                  <c:v>0.2505889</c:v>
                </c:pt>
                <c:pt idx="3392">
                  <c:v>0.2506563</c:v>
                </c:pt>
                <c:pt idx="3393">
                  <c:v>0.25075560000000002</c:v>
                </c:pt>
                <c:pt idx="3394">
                  <c:v>0.25088179999999999</c:v>
                </c:pt>
                <c:pt idx="3395">
                  <c:v>0.25102049999999998</c:v>
                </c:pt>
                <c:pt idx="3396">
                  <c:v>0.25115680000000001</c:v>
                </c:pt>
                <c:pt idx="3397">
                  <c:v>0.25128410000000001</c:v>
                </c:pt>
                <c:pt idx="3398">
                  <c:v>0.25140659999999998</c:v>
                </c:pt>
                <c:pt idx="3399">
                  <c:v>0.25153530000000002</c:v>
                </c:pt>
                <c:pt idx="3400">
                  <c:v>0.25167850000000003</c:v>
                </c:pt>
                <c:pt idx="3401">
                  <c:v>0.25183319999999998</c:v>
                </c:pt>
                <c:pt idx="3402">
                  <c:v>0.25198379999999998</c:v>
                </c:pt>
                <c:pt idx="3403">
                  <c:v>0.25210709999999997</c:v>
                </c:pt>
                <c:pt idx="3404">
                  <c:v>0.25218590000000002</c:v>
                </c:pt>
                <c:pt idx="3405">
                  <c:v>0.25221690000000002</c:v>
                </c:pt>
                <c:pt idx="3406">
                  <c:v>0.25221500000000002</c:v>
                </c:pt>
                <c:pt idx="3407">
                  <c:v>0.25220589999999998</c:v>
                </c:pt>
                <c:pt idx="3408">
                  <c:v>0.2522161</c:v>
                </c:pt>
                <c:pt idx="3409">
                  <c:v>0.25225890000000001</c:v>
                </c:pt>
                <c:pt idx="3410">
                  <c:v>0.25233030000000001</c:v>
                </c:pt>
                <c:pt idx="3411">
                  <c:v>0.25241269999999999</c:v>
                </c:pt>
                <c:pt idx="3412">
                  <c:v>0.25248589999999999</c:v>
                </c:pt>
                <c:pt idx="3413">
                  <c:v>0.25253809999999999</c:v>
                </c:pt>
                <c:pt idx="3414">
                  <c:v>0.25257039999999997</c:v>
                </c:pt>
                <c:pt idx="3415">
                  <c:v>0.2525944</c:v>
                </c:pt>
                <c:pt idx="3416">
                  <c:v>0.25262440000000003</c:v>
                </c:pt>
                <c:pt idx="3417">
                  <c:v>0.25266840000000002</c:v>
                </c:pt>
                <c:pt idx="3418">
                  <c:v>0.25272359999999999</c:v>
                </c:pt>
                <c:pt idx="3419">
                  <c:v>0.25278</c:v>
                </c:pt>
                <c:pt idx="3420">
                  <c:v>0.25282729999999998</c:v>
                </c:pt>
                <c:pt idx="3421">
                  <c:v>0.25286380000000003</c:v>
                </c:pt>
                <c:pt idx="3422">
                  <c:v>0.25289810000000001</c:v>
                </c:pt>
                <c:pt idx="3423">
                  <c:v>0.25294460000000002</c:v>
                </c:pt>
                <c:pt idx="3424">
                  <c:v>0.25301439999999997</c:v>
                </c:pt>
                <c:pt idx="3425">
                  <c:v>0.25310759999999999</c:v>
                </c:pt>
                <c:pt idx="3426">
                  <c:v>0.25321070000000001</c:v>
                </c:pt>
                <c:pt idx="3427">
                  <c:v>0.25330390000000003</c:v>
                </c:pt>
                <c:pt idx="3428">
                  <c:v>0.25336910000000001</c:v>
                </c:pt>
                <c:pt idx="3429">
                  <c:v>0.2534014</c:v>
                </c:pt>
                <c:pt idx="3430">
                  <c:v>0.25341049999999998</c:v>
                </c:pt>
                <c:pt idx="3431">
                  <c:v>0.25341770000000002</c:v>
                </c:pt>
                <c:pt idx="3432">
                  <c:v>0.25344319999999998</c:v>
                </c:pt>
                <c:pt idx="3433">
                  <c:v>0.25349670000000002</c:v>
                </c:pt>
                <c:pt idx="3434">
                  <c:v>0.25357390000000002</c:v>
                </c:pt>
                <c:pt idx="3435">
                  <c:v>0.25365890000000002</c:v>
                </c:pt>
                <c:pt idx="3436">
                  <c:v>0.2537353</c:v>
                </c:pt>
                <c:pt idx="3437">
                  <c:v>0.2537934</c:v>
                </c:pt>
                <c:pt idx="3438">
                  <c:v>0.2538359</c:v>
                </c:pt>
                <c:pt idx="3439">
                  <c:v>0.25387330000000002</c:v>
                </c:pt>
                <c:pt idx="3440">
                  <c:v>0.25391710000000001</c:v>
                </c:pt>
                <c:pt idx="3441">
                  <c:v>0.25397059999999999</c:v>
                </c:pt>
                <c:pt idx="3442">
                  <c:v>0.25402720000000001</c:v>
                </c:pt>
                <c:pt idx="3443">
                  <c:v>0.25407410000000002</c:v>
                </c:pt>
                <c:pt idx="3444">
                  <c:v>0.25410240000000001</c:v>
                </c:pt>
                <c:pt idx="3445">
                  <c:v>0.2541139</c:v>
                </c:pt>
                <c:pt idx="3446">
                  <c:v>0.25412319999999999</c:v>
                </c:pt>
                <c:pt idx="3447">
                  <c:v>0.25414959999999998</c:v>
                </c:pt>
                <c:pt idx="3448">
                  <c:v>0.2542084</c:v>
                </c:pt>
                <c:pt idx="3449">
                  <c:v>0.25429990000000002</c:v>
                </c:pt>
                <c:pt idx="3450">
                  <c:v>0.25440829999999998</c:v>
                </c:pt>
                <c:pt idx="3451">
                  <c:v>0.25450610000000001</c:v>
                </c:pt>
                <c:pt idx="3452">
                  <c:v>0.25456689999999998</c:v>
                </c:pt>
                <c:pt idx="3453">
                  <c:v>0.25457859999999999</c:v>
                </c:pt>
                <c:pt idx="3454">
                  <c:v>0.25454729999999998</c:v>
                </c:pt>
                <c:pt idx="3455">
                  <c:v>0.25449509999999997</c:v>
                </c:pt>
                <c:pt idx="3456">
                  <c:v>0.25444679999999997</c:v>
                </c:pt>
                <c:pt idx="3457">
                  <c:v>0.25442110000000001</c:v>
                </c:pt>
                <c:pt idx="3458">
                  <c:v>0.25442140000000002</c:v>
                </c:pt>
                <c:pt idx="3459">
                  <c:v>0.25443939999999998</c:v>
                </c:pt>
                <c:pt idx="3460">
                  <c:v>0.25446190000000002</c:v>
                </c:pt>
                <c:pt idx="3461">
                  <c:v>0.25448159999999997</c:v>
                </c:pt>
                <c:pt idx="3462">
                  <c:v>0.25450070000000002</c:v>
                </c:pt>
                <c:pt idx="3463">
                  <c:v>0.25452809999999998</c:v>
                </c:pt>
                <c:pt idx="3464">
                  <c:v>0.25457249999999998</c:v>
                </c:pt>
                <c:pt idx="3465">
                  <c:v>0.25463459999999999</c:v>
                </c:pt>
                <c:pt idx="3466">
                  <c:v>0.25470340000000002</c:v>
                </c:pt>
                <c:pt idx="3467">
                  <c:v>0.25476209999999999</c:v>
                </c:pt>
                <c:pt idx="3468">
                  <c:v>0.25479570000000001</c:v>
                </c:pt>
                <c:pt idx="3469">
                  <c:v>0.25480000000000003</c:v>
                </c:pt>
                <c:pt idx="3470">
                  <c:v>0.25478460000000003</c:v>
                </c:pt>
                <c:pt idx="3471">
                  <c:v>0.25476959999999998</c:v>
                </c:pt>
                <c:pt idx="3472">
                  <c:v>0.25477610000000001</c:v>
                </c:pt>
                <c:pt idx="3473">
                  <c:v>0.25481530000000002</c:v>
                </c:pt>
                <c:pt idx="3474">
                  <c:v>0.25488420000000001</c:v>
                </c:pt>
                <c:pt idx="3475">
                  <c:v>0.25496829999999998</c:v>
                </c:pt>
                <c:pt idx="3476">
                  <c:v>0.25505070000000002</c:v>
                </c:pt>
                <c:pt idx="3477">
                  <c:v>0.25511850000000003</c:v>
                </c:pt>
                <c:pt idx="3478">
                  <c:v>0.25517020000000001</c:v>
                </c:pt>
                <c:pt idx="3479">
                  <c:v>0.2552122</c:v>
                </c:pt>
                <c:pt idx="3480">
                  <c:v>0.25525379999999998</c:v>
                </c:pt>
                <c:pt idx="3481">
                  <c:v>0.25529960000000002</c:v>
                </c:pt>
                <c:pt idx="3482">
                  <c:v>0.25534669999999998</c:v>
                </c:pt>
                <c:pt idx="3483">
                  <c:v>0.25538680000000002</c:v>
                </c:pt>
                <c:pt idx="3484">
                  <c:v>0.25541330000000001</c:v>
                </c:pt>
                <c:pt idx="3485">
                  <c:v>0.2554265</c:v>
                </c:pt>
                <c:pt idx="3486">
                  <c:v>0.255436</c:v>
                </c:pt>
                <c:pt idx="3487">
                  <c:v>0.2554554</c:v>
                </c:pt>
                <c:pt idx="3488">
                  <c:v>0.25549500000000003</c:v>
                </c:pt>
                <c:pt idx="3489">
                  <c:v>0.2555557</c:v>
                </c:pt>
                <c:pt idx="3490">
                  <c:v>0.2556272</c:v>
                </c:pt>
                <c:pt idx="3491">
                  <c:v>0.25569320000000001</c:v>
                </c:pt>
                <c:pt idx="3492">
                  <c:v>0.25573950000000001</c:v>
                </c:pt>
                <c:pt idx="3493">
                  <c:v>0.2557624</c:v>
                </c:pt>
                <c:pt idx="3494">
                  <c:v>0.25577129999999998</c:v>
                </c:pt>
                <c:pt idx="3495">
                  <c:v>0.2557837</c:v>
                </c:pt>
                <c:pt idx="3496">
                  <c:v>0.25581530000000002</c:v>
                </c:pt>
                <c:pt idx="3497">
                  <c:v>0.25587359999999998</c:v>
                </c:pt>
                <c:pt idx="3498">
                  <c:v>0.25595319999999999</c:v>
                </c:pt>
                <c:pt idx="3499">
                  <c:v>0.25604009999999999</c:v>
                </c:pt>
                <c:pt idx="3500">
                  <c:v>0.2561195</c:v>
                </c:pt>
                <c:pt idx="3501">
                  <c:v>0.2561831</c:v>
                </c:pt>
                <c:pt idx="3502">
                  <c:v>0.2562333</c:v>
                </c:pt>
                <c:pt idx="3503">
                  <c:v>0.2562798</c:v>
                </c:pt>
                <c:pt idx="3504">
                  <c:v>0.25633299999999998</c:v>
                </c:pt>
                <c:pt idx="3505">
                  <c:v>0.25639719999999999</c:v>
                </c:pt>
                <c:pt idx="3506">
                  <c:v>0.25646780000000002</c:v>
                </c:pt>
                <c:pt idx="3507">
                  <c:v>0.25653480000000001</c:v>
                </c:pt>
                <c:pt idx="3508">
                  <c:v>0.25658910000000001</c:v>
                </c:pt>
                <c:pt idx="3509">
                  <c:v>0.25662960000000001</c:v>
                </c:pt>
                <c:pt idx="3510">
                  <c:v>0.256664</c:v>
                </c:pt>
                <c:pt idx="3511">
                  <c:v>0.25670470000000001</c:v>
                </c:pt>
                <c:pt idx="3512">
                  <c:v>0.25676330000000003</c:v>
                </c:pt>
                <c:pt idx="3513">
                  <c:v>0.25684289999999999</c:v>
                </c:pt>
                <c:pt idx="3514">
                  <c:v>0.25693769999999999</c:v>
                </c:pt>
                <c:pt idx="3515">
                  <c:v>0.25703599999999999</c:v>
                </c:pt>
                <c:pt idx="3516">
                  <c:v>0.25712800000000002</c:v>
                </c:pt>
                <c:pt idx="3517">
                  <c:v>0.25721129999999998</c:v>
                </c:pt>
                <c:pt idx="3518">
                  <c:v>0.25729180000000001</c:v>
                </c:pt>
                <c:pt idx="3519">
                  <c:v>0.25737870000000002</c:v>
                </c:pt>
                <c:pt idx="3520">
                  <c:v>0.2574784</c:v>
                </c:pt>
                <c:pt idx="3521">
                  <c:v>0.25758809999999999</c:v>
                </c:pt>
                <c:pt idx="3522">
                  <c:v>0.25769619999999999</c:v>
                </c:pt>
                <c:pt idx="3523">
                  <c:v>0.25778659999999998</c:v>
                </c:pt>
                <c:pt idx="3524">
                  <c:v>0.25784780000000002</c:v>
                </c:pt>
                <c:pt idx="3525">
                  <c:v>0.25787880000000002</c:v>
                </c:pt>
                <c:pt idx="3526">
                  <c:v>0.25789030000000002</c:v>
                </c:pt>
                <c:pt idx="3527">
                  <c:v>0.25789980000000001</c:v>
                </c:pt>
                <c:pt idx="3528">
                  <c:v>0.25792209999999999</c:v>
                </c:pt>
                <c:pt idx="3529">
                  <c:v>0.25796380000000002</c:v>
                </c:pt>
                <c:pt idx="3530">
                  <c:v>0.25802120000000001</c:v>
                </c:pt>
                <c:pt idx="3531">
                  <c:v>0.25808429999999999</c:v>
                </c:pt>
                <c:pt idx="3532">
                  <c:v>0.25814429999999999</c:v>
                </c:pt>
                <c:pt idx="3533">
                  <c:v>0.25820009999999999</c:v>
                </c:pt>
                <c:pt idx="3534">
                  <c:v>0.25825779999999998</c:v>
                </c:pt>
                <c:pt idx="3535">
                  <c:v>0.25832830000000001</c:v>
                </c:pt>
                <c:pt idx="3536">
                  <c:v>0.25841760000000003</c:v>
                </c:pt>
                <c:pt idx="3537">
                  <c:v>0.25852209999999998</c:v>
                </c:pt>
                <c:pt idx="3538">
                  <c:v>0.25862770000000002</c:v>
                </c:pt>
                <c:pt idx="3539">
                  <c:v>0.25871690000000003</c:v>
                </c:pt>
                <c:pt idx="3540">
                  <c:v>0.25877600000000001</c:v>
                </c:pt>
                <c:pt idx="3541">
                  <c:v>0.25880320000000001</c:v>
                </c:pt>
                <c:pt idx="3542">
                  <c:v>0.2588087</c:v>
                </c:pt>
                <c:pt idx="3543">
                  <c:v>0.25880979999999998</c:v>
                </c:pt>
                <c:pt idx="3544">
                  <c:v>0.25882290000000002</c:v>
                </c:pt>
                <c:pt idx="3545">
                  <c:v>0.2588549</c:v>
                </c:pt>
                <c:pt idx="3546">
                  <c:v>0.2589011</c:v>
                </c:pt>
                <c:pt idx="3547">
                  <c:v>0.25895069999999998</c:v>
                </c:pt>
                <c:pt idx="3548">
                  <c:v>0.25899369999999999</c:v>
                </c:pt>
                <c:pt idx="3549">
                  <c:v>0.25902809999999998</c:v>
                </c:pt>
                <c:pt idx="3550">
                  <c:v>0.25906129999999999</c:v>
                </c:pt>
                <c:pt idx="3551">
                  <c:v>0.25910529999999998</c:v>
                </c:pt>
                <c:pt idx="3552">
                  <c:v>0.25917040000000002</c:v>
                </c:pt>
                <c:pt idx="3553">
                  <c:v>0.25925749999999997</c:v>
                </c:pt>
                <c:pt idx="3554">
                  <c:v>0.25935809999999998</c:v>
                </c:pt>
                <c:pt idx="3555">
                  <c:v>0.2594572</c:v>
                </c:pt>
                <c:pt idx="3556">
                  <c:v>0.25954199999999999</c:v>
                </c:pt>
                <c:pt idx="3557">
                  <c:v>0.25960840000000002</c:v>
                </c:pt>
                <c:pt idx="3558">
                  <c:v>0.25966220000000001</c:v>
                </c:pt>
                <c:pt idx="3559">
                  <c:v>0.25971470000000002</c:v>
                </c:pt>
                <c:pt idx="3560">
                  <c:v>0.25977600000000001</c:v>
                </c:pt>
                <c:pt idx="3561">
                  <c:v>0.25984800000000002</c:v>
                </c:pt>
                <c:pt idx="3562">
                  <c:v>0.25992330000000002</c:v>
                </c:pt>
                <c:pt idx="3563">
                  <c:v>0.25998959999999999</c:v>
                </c:pt>
                <c:pt idx="3564">
                  <c:v>0.26003599999999999</c:v>
                </c:pt>
                <c:pt idx="3565">
                  <c:v>0.26006030000000002</c:v>
                </c:pt>
                <c:pt idx="3566">
                  <c:v>0.26006940000000001</c:v>
                </c:pt>
                <c:pt idx="3567">
                  <c:v>0.26007609999999998</c:v>
                </c:pt>
                <c:pt idx="3568">
                  <c:v>0.26009130000000003</c:v>
                </c:pt>
                <c:pt idx="3569">
                  <c:v>0.26011800000000002</c:v>
                </c:pt>
                <c:pt idx="3570">
                  <c:v>0.26015090000000002</c:v>
                </c:pt>
                <c:pt idx="3571">
                  <c:v>0.26018019999999997</c:v>
                </c:pt>
                <c:pt idx="3572">
                  <c:v>0.26019759999999997</c:v>
                </c:pt>
                <c:pt idx="3573">
                  <c:v>0.26020280000000001</c:v>
                </c:pt>
                <c:pt idx="3574">
                  <c:v>0.2602042</c:v>
                </c:pt>
                <c:pt idx="3575">
                  <c:v>0.26021460000000002</c:v>
                </c:pt>
                <c:pt idx="3576">
                  <c:v>0.26024429999999998</c:v>
                </c:pt>
                <c:pt idx="3577">
                  <c:v>0.26029469999999999</c:v>
                </c:pt>
                <c:pt idx="3578">
                  <c:v>0.26035770000000003</c:v>
                </c:pt>
                <c:pt idx="3579">
                  <c:v>0.26041920000000002</c:v>
                </c:pt>
                <c:pt idx="3580">
                  <c:v>0.26046750000000002</c:v>
                </c:pt>
                <c:pt idx="3581">
                  <c:v>0.26049699999999998</c:v>
                </c:pt>
                <c:pt idx="3582">
                  <c:v>0.2605111</c:v>
                </c:pt>
                <c:pt idx="3583">
                  <c:v>0.2605189</c:v>
                </c:pt>
                <c:pt idx="3584">
                  <c:v>0.26052900000000001</c:v>
                </c:pt>
                <c:pt idx="3585">
                  <c:v>0.26054470000000002</c:v>
                </c:pt>
                <c:pt idx="3586">
                  <c:v>0.26056370000000001</c:v>
                </c:pt>
                <c:pt idx="3587">
                  <c:v>0.26058049999999999</c:v>
                </c:pt>
                <c:pt idx="3588">
                  <c:v>0.26059179999999998</c:v>
                </c:pt>
                <c:pt idx="3589">
                  <c:v>0.2606</c:v>
                </c:pt>
                <c:pt idx="3590">
                  <c:v>0.26061289999999998</c:v>
                </c:pt>
                <c:pt idx="3591">
                  <c:v>0.26063779999999998</c:v>
                </c:pt>
                <c:pt idx="3592">
                  <c:v>0.26067699999999999</c:v>
                </c:pt>
                <c:pt idx="3593">
                  <c:v>0.26072410000000001</c:v>
                </c:pt>
                <c:pt idx="3594">
                  <c:v>0.26076630000000001</c:v>
                </c:pt>
                <c:pt idx="3595">
                  <c:v>0.26078960000000001</c:v>
                </c:pt>
                <c:pt idx="3596">
                  <c:v>0.26078699999999999</c:v>
                </c:pt>
                <c:pt idx="3597">
                  <c:v>0.26076280000000002</c:v>
                </c:pt>
                <c:pt idx="3598">
                  <c:v>0.26073180000000001</c:v>
                </c:pt>
                <c:pt idx="3599">
                  <c:v>0.260712</c:v>
                </c:pt>
                <c:pt idx="3600">
                  <c:v>0.26071630000000001</c:v>
                </c:pt>
                <c:pt idx="3601">
                  <c:v>0.2607467</c:v>
                </c:pt>
                <c:pt idx="3602">
                  <c:v>0.26079370000000002</c:v>
                </c:pt>
                <c:pt idx="3603">
                  <c:v>0.26084259999999998</c:v>
                </c:pt>
                <c:pt idx="3604">
                  <c:v>0.26087900000000003</c:v>
                </c:pt>
                <c:pt idx="3605">
                  <c:v>0.26089800000000002</c:v>
                </c:pt>
                <c:pt idx="3606">
                  <c:v>0.26090289999999999</c:v>
                </c:pt>
                <c:pt idx="3607">
                  <c:v>0.26090229999999998</c:v>
                </c:pt>
                <c:pt idx="3608">
                  <c:v>0.26090360000000001</c:v>
                </c:pt>
                <c:pt idx="3609">
                  <c:v>0.26090740000000001</c:v>
                </c:pt>
                <c:pt idx="3610">
                  <c:v>0.26090760000000002</c:v>
                </c:pt>
                <c:pt idx="3611">
                  <c:v>0.26089600000000002</c:v>
                </c:pt>
                <c:pt idx="3612">
                  <c:v>0.2608683</c:v>
                </c:pt>
                <c:pt idx="3613">
                  <c:v>0.26082749999999999</c:v>
                </c:pt>
                <c:pt idx="3614">
                  <c:v>0.26078370000000001</c:v>
                </c:pt>
                <c:pt idx="3615">
                  <c:v>0.26074839999999999</c:v>
                </c:pt>
                <c:pt idx="3616">
                  <c:v>0.26072820000000002</c:v>
                </c:pt>
                <c:pt idx="3617">
                  <c:v>0.26072010000000001</c:v>
                </c:pt>
                <c:pt idx="3618">
                  <c:v>0.26071230000000001</c:v>
                </c:pt>
                <c:pt idx="3619">
                  <c:v>0.26069029999999999</c:v>
                </c:pt>
                <c:pt idx="3620">
                  <c:v>0.26064500000000002</c:v>
                </c:pt>
                <c:pt idx="3621">
                  <c:v>0.26057750000000002</c:v>
                </c:pt>
                <c:pt idx="3622">
                  <c:v>0.26049909999999998</c:v>
                </c:pt>
                <c:pt idx="3623">
                  <c:v>0.26042500000000002</c:v>
                </c:pt>
                <c:pt idx="3624">
                  <c:v>0.26036710000000002</c:v>
                </c:pt>
                <c:pt idx="3625">
                  <c:v>0.26032759999999999</c:v>
                </c:pt>
                <c:pt idx="3626">
                  <c:v>0.26029920000000001</c:v>
                </c:pt>
                <c:pt idx="3627">
                  <c:v>0.26026880000000002</c:v>
                </c:pt>
                <c:pt idx="3628">
                  <c:v>0.26022610000000002</c:v>
                </c:pt>
                <c:pt idx="3629">
                  <c:v>0.26016850000000002</c:v>
                </c:pt>
                <c:pt idx="3630">
                  <c:v>0.26010260000000002</c:v>
                </c:pt>
                <c:pt idx="3631">
                  <c:v>0.26003969999999998</c:v>
                </c:pt>
                <c:pt idx="3632">
                  <c:v>0.25998840000000001</c:v>
                </c:pt>
                <c:pt idx="3633">
                  <c:v>0.25995089999999998</c:v>
                </c:pt>
                <c:pt idx="3634">
                  <c:v>0.25992110000000002</c:v>
                </c:pt>
                <c:pt idx="3635">
                  <c:v>0.25988879999999998</c:v>
                </c:pt>
                <c:pt idx="3636">
                  <c:v>0.2598454</c:v>
                </c:pt>
                <c:pt idx="3637">
                  <c:v>0.25978879999999999</c:v>
                </c:pt>
                <c:pt idx="3638">
                  <c:v>0.2597237</c:v>
                </c:pt>
                <c:pt idx="3639">
                  <c:v>0.2596579</c:v>
                </c:pt>
                <c:pt idx="3640">
                  <c:v>0.25959710000000003</c:v>
                </c:pt>
                <c:pt idx="3641">
                  <c:v>0.25954139999999998</c:v>
                </c:pt>
                <c:pt idx="3642">
                  <c:v>0.25948510000000002</c:v>
                </c:pt>
                <c:pt idx="3643">
                  <c:v>0.25942110000000002</c:v>
                </c:pt>
                <c:pt idx="3644">
                  <c:v>0.25934590000000002</c:v>
                </c:pt>
                <c:pt idx="3645">
                  <c:v>0.25926199999999999</c:v>
                </c:pt>
                <c:pt idx="3646">
                  <c:v>0.25917760000000001</c:v>
                </c:pt>
                <c:pt idx="3647">
                  <c:v>0.25910149999999998</c:v>
                </c:pt>
                <c:pt idx="3648">
                  <c:v>0.2590382</c:v>
                </c:pt>
                <c:pt idx="3649">
                  <c:v>0.25898460000000001</c:v>
                </c:pt>
                <c:pt idx="3650">
                  <c:v>0.25893149999999998</c:v>
                </c:pt>
                <c:pt idx="3651">
                  <c:v>0.25886920000000002</c:v>
                </c:pt>
                <c:pt idx="3652">
                  <c:v>0.2587932</c:v>
                </c:pt>
                <c:pt idx="3653">
                  <c:v>0.25870729999999997</c:v>
                </c:pt>
                <c:pt idx="3654">
                  <c:v>0.25862099999999999</c:v>
                </c:pt>
                <c:pt idx="3655">
                  <c:v>0.25854450000000001</c:v>
                </c:pt>
                <c:pt idx="3656">
                  <c:v>0.2584822</c:v>
                </c:pt>
                <c:pt idx="3657">
                  <c:v>0.25842979999999999</c:v>
                </c:pt>
                <c:pt idx="3658">
                  <c:v>0.25837589999999999</c:v>
                </c:pt>
                <c:pt idx="3659">
                  <c:v>0.25830809999999998</c:v>
                </c:pt>
                <c:pt idx="3660">
                  <c:v>0.25822000000000001</c:v>
                </c:pt>
                <c:pt idx="3661">
                  <c:v>0.25811440000000002</c:v>
                </c:pt>
                <c:pt idx="3662">
                  <c:v>0.2580016</c:v>
                </c:pt>
                <c:pt idx="3663">
                  <c:v>0.25789329999999999</c:v>
                </c:pt>
                <c:pt idx="3664">
                  <c:v>0.25779580000000002</c:v>
                </c:pt>
                <c:pt idx="3665">
                  <c:v>0.25770660000000001</c:v>
                </c:pt>
                <c:pt idx="3666">
                  <c:v>0.25761659999999997</c:v>
                </c:pt>
                <c:pt idx="3667">
                  <c:v>0.25751459999999998</c:v>
                </c:pt>
                <c:pt idx="3668">
                  <c:v>0.25739610000000002</c:v>
                </c:pt>
                <c:pt idx="3669">
                  <c:v>0.25726460000000001</c:v>
                </c:pt>
                <c:pt idx="3670">
                  <c:v>0.25713200000000003</c:v>
                </c:pt>
                <c:pt idx="3671">
                  <c:v>0.25701079999999998</c:v>
                </c:pt>
                <c:pt idx="3672">
                  <c:v>0.2569071</c:v>
                </c:pt>
                <c:pt idx="3673">
                  <c:v>0.25681749999999998</c:v>
                </c:pt>
                <c:pt idx="3674">
                  <c:v>0.25672929999999999</c:v>
                </c:pt>
                <c:pt idx="3675">
                  <c:v>0.25662889999999999</c:v>
                </c:pt>
                <c:pt idx="3676">
                  <c:v>0.25650620000000002</c:v>
                </c:pt>
                <c:pt idx="3677">
                  <c:v>0.25636140000000002</c:v>
                </c:pt>
                <c:pt idx="3678">
                  <c:v>0.2562026</c:v>
                </c:pt>
                <c:pt idx="3679">
                  <c:v>0.25604149999999998</c:v>
                </c:pt>
                <c:pt idx="3680">
                  <c:v>0.25588630000000001</c:v>
                </c:pt>
                <c:pt idx="3681">
                  <c:v>0.25573699999999999</c:v>
                </c:pt>
                <c:pt idx="3682">
                  <c:v>0.25558809999999998</c:v>
                </c:pt>
                <c:pt idx="3683">
                  <c:v>0.25543270000000001</c:v>
                </c:pt>
                <c:pt idx="3684">
                  <c:v>0.25526880000000002</c:v>
                </c:pt>
                <c:pt idx="3685">
                  <c:v>0.25510270000000002</c:v>
                </c:pt>
                <c:pt idx="3686">
                  <c:v>0.2549459</c:v>
                </c:pt>
                <c:pt idx="3687">
                  <c:v>0.25481039999999999</c:v>
                </c:pt>
                <c:pt idx="3688">
                  <c:v>0.25470090000000001</c:v>
                </c:pt>
                <c:pt idx="3689">
                  <c:v>0.2546119</c:v>
                </c:pt>
                <c:pt idx="3690">
                  <c:v>0.25453029999999999</c:v>
                </c:pt>
                <c:pt idx="3691">
                  <c:v>0.25444080000000002</c:v>
                </c:pt>
                <c:pt idx="3692">
                  <c:v>0.25433549999999999</c:v>
                </c:pt>
                <c:pt idx="3693">
                  <c:v>0.25421569999999999</c:v>
                </c:pt>
                <c:pt idx="3694">
                  <c:v>0.25409150000000003</c:v>
                </c:pt>
                <c:pt idx="3695">
                  <c:v>0.2539749</c:v>
                </c:pt>
                <c:pt idx="3696">
                  <c:v>0.25387280000000001</c:v>
                </c:pt>
                <c:pt idx="3697">
                  <c:v>0.25378220000000001</c:v>
                </c:pt>
                <c:pt idx="3698">
                  <c:v>0.25369199999999997</c:v>
                </c:pt>
                <c:pt idx="3699">
                  <c:v>0.2535886</c:v>
                </c:pt>
                <c:pt idx="3700">
                  <c:v>0.25346289999999999</c:v>
                </c:pt>
                <c:pt idx="3701">
                  <c:v>0.25331579999999998</c:v>
                </c:pt>
                <c:pt idx="3702">
                  <c:v>0.25315650000000001</c:v>
                </c:pt>
                <c:pt idx="3703">
                  <c:v>0.25299739999999998</c:v>
                </c:pt>
                <c:pt idx="3704">
                  <c:v>0.25284770000000001</c:v>
                </c:pt>
                <c:pt idx="3705">
                  <c:v>0.25270920000000002</c:v>
                </c:pt>
                <c:pt idx="3706">
                  <c:v>0.25257610000000003</c:v>
                </c:pt>
                <c:pt idx="3707">
                  <c:v>0.25244109999999997</c:v>
                </c:pt>
                <c:pt idx="3708">
                  <c:v>0.25230049999999998</c:v>
                </c:pt>
                <c:pt idx="3709">
                  <c:v>0.25215759999999998</c:v>
                </c:pt>
                <c:pt idx="3710">
                  <c:v>0.2520212</c:v>
                </c:pt>
                <c:pt idx="3711">
                  <c:v>0.25190129999999999</c:v>
                </c:pt>
                <c:pt idx="3712">
                  <c:v>0.25180219999999998</c:v>
                </c:pt>
                <c:pt idx="3713">
                  <c:v>0.25171949999999998</c:v>
                </c:pt>
                <c:pt idx="3714">
                  <c:v>0.25164160000000002</c:v>
                </c:pt>
                <c:pt idx="3715">
                  <c:v>0.2515559</c:v>
                </c:pt>
                <c:pt idx="3716">
                  <c:v>0.25145410000000001</c:v>
                </c:pt>
                <c:pt idx="3717">
                  <c:v>0.25133680000000003</c:v>
                </c:pt>
                <c:pt idx="3718">
                  <c:v>0.25121070000000001</c:v>
                </c:pt>
                <c:pt idx="3719">
                  <c:v>0.25108580000000003</c:v>
                </c:pt>
                <c:pt idx="3720">
                  <c:v>0.25096750000000001</c:v>
                </c:pt>
                <c:pt idx="3721">
                  <c:v>0.2508551</c:v>
                </c:pt>
                <c:pt idx="3722">
                  <c:v>0.25074180000000001</c:v>
                </c:pt>
                <c:pt idx="3723">
                  <c:v>0.25062050000000002</c:v>
                </c:pt>
                <c:pt idx="3724">
                  <c:v>0.25048920000000002</c:v>
                </c:pt>
                <c:pt idx="3725">
                  <c:v>0.25035269999999998</c:v>
                </c:pt>
                <c:pt idx="3726">
                  <c:v>0.25022139999999998</c:v>
                </c:pt>
                <c:pt idx="3727">
                  <c:v>0.25010539999999998</c:v>
                </c:pt>
                <c:pt idx="3728">
                  <c:v>0.2500098</c:v>
                </c:pt>
                <c:pt idx="3729">
                  <c:v>0.2499314</c:v>
                </c:pt>
                <c:pt idx="3730">
                  <c:v>0.24986120000000001</c:v>
                </c:pt>
                <c:pt idx="3731">
                  <c:v>0.24978939999999999</c:v>
                </c:pt>
                <c:pt idx="3732">
                  <c:v>0.24971099999999999</c:v>
                </c:pt>
                <c:pt idx="3733">
                  <c:v>0.2496285</c:v>
                </c:pt>
                <c:pt idx="3734">
                  <c:v>0.24954989999999999</c:v>
                </c:pt>
                <c:pt idx="3735">
                  <c:v>0.2494827</c:v>
                </c:pt>
                <c:pt idx="3736">
                  <c:v>0.24943000000000001</c:v>
                </c:pt>
                <c:pt idx="3737">
                  <c:v>0.24938779999999999</c:v>
                </c:pt>
                <c:pt idx="3738">
                  <c:v>0.24934790000000001</c:v>
                </c:pt>
                <c:pt idx="3739">
                  <c:v>0.2493022</c:v>
                </c:pt>
                <c:pt idx="3740">
                  <c:v>0.2492482</c:v>
                </c:pt>
                <c:pt idx="3741">
                  <c:v>0.24918960000000001</c:v>
                </c:pt>
                <c:pt idx="3742">
                  <c:v>0.24913299999999999</c:v>
                </c:pt>
                <c:pt idx="3743">
                  <c:v>0.249083</c:v>
                </c:pt>
                <c:pt idx="3744">
                  <c:v>0.2490367</c:v>
                </c:pt>
                <c:pt idx="3745">
                  <c:v>0.24898390000000001</c:v>
                </c:pt>
                <c:pt idx="3746">
                  <c:v>0.24891070000000001</c:v>
                </c:pt>
                <c:pt idx="3747">
                  <c:v>0.24880849999999999</c:v>
                </c:pt>
                <c:pt idx="3748">
                  <c:v>0.24867790000000001</c:v>
                </c:pt>
                <c:pt idx="3749">
                  <c:v>0.24853149999999999</c:v>
                </c:pt>
                <c:pt idx="3750">
                  <c:v>0.24838689999999999</c:v>
                </c:pt>
                <c:pt idx="3751">
                  <c:v>0.2482615</c:v>
                </c:pt>
                <c:pt idx="3752">
                  <c:v>0.24816240000000001</c:v>
                </c:pt>
                <c:pt idx="3753">
                  <c:v>0.2480851</c:v>
                </c:pt>
                <c:pt idx="3754">
                  <c:v>0.24801609999999999</c:v>
                </c:pt>
                <c:pt idx="3755">
                  <c:v>0.2479411</c:v>
                </c:pt>
                <c:pt idx="3756">
                  <c:v>0.24785299999999999</c:v>
                </c:pt>
                <c:pt idx="3757">
                  <c:v>0.2477548</c:v>
                </c:pt>
                <c:pt idx="3758">
                  <c:v>0.24765760000000001</c:v>
                </c:pt>
                <c:pt idx="3759">
                  <c:v>0.2475736</c:v>
                </c:pt>
                <c:pt idx="3760">
                  <c:v>0.24750910000000001</c:v>
                </c:pt>
                <c:pt idx="3761">
                  <c:v>0.2474614</c:v>
                </c:pt>
                <c:pt idx="3762">
                  <c:v>0.2474201</c:v>
                </c:pt>
                <c:pt idx="3763">
                  <c:v>0.24737410000000001</c:v>
                </c:pt>
                <c:pt idx="3764">
                  <c:v>0.2473178</c:v>
                </c:pt>
                <c:pt idx="3765">
                  <c:v>0.24725420000000001</c:v>
                </c:pt>
                <c:pt idx="3766">
                  <c:v>0.24719360000000001</c:v>
                </c:pt>
                <c:pt idx="3767">
                  <c:v>0.247146</c:v>
                </c:pt>
                <c:pt idx="3768">
                  <c:v>0.2471168</c:v>
                </c:pt>
                <c:pt idx="3769">
                  <c:v>0.24710199999999999</c:v>
                </c:pt>
                <c:pt idx="3770">
                  <c:v>0.2470919</c:v>
                </c:pt>
                <c:pt idx="3771">
                  <c:v>0.24707489999999999</c:v>
                </c:pt>
                <c:pt idx="3772">
                  <c:v>0.24704490000000001</c:v>
                </c:pt>
                <c:pt idx="3773">
                  <c:v>0.24700330000000001</c:v>
                </c:pt>
                <c:pt idx="3774">
                  <c:v>0.24695739999999999</c:v>
                </c:pt>
                <c:pt idx="3775">
                  <c:v>0.246915</c:v>
                </c:pt>
                <c:pt idx="3776">
                  <c:v>0.2468795</c:v>
                </c:pt>
                <c:pt idx="3777">
                  <c:v>0.24684739999999999</c:v>
                </c:pt>
                <c:pt idx="3778">
                  <c:v>0.24681169999999999</c:v>
                </c:pt>
                <c:pt idx="3779">
                  <c:v>0.24676709999999999</c:v>
                </c:pt>
                <c:pt idx="3780">
                  <c:v>0.2467145</c:v>
                </c:pt>
                <c:pt idx="3781">
                  <c:v>0.2466623</c:v>
                </c:pt>
                <c:pt idx="3782">
                  <c:v>0.24662210000000001</c:v>
                </c:pt>
                <c:pt idx="3783">
                  <c:v>0.24660260000000001</c:v>
                </c:pt>
                <c:pt idx="3784">
                  <c:v>0.24660299999999999</c:v>
                </c:pt>
                <c:pt idx="3785">
                  <c:v>0.2466119</c:v>
                </c:pt>
                <c:pt idx="3786">
                  <c:v>0.24661089999999999</c:v>
                </c:pt>
                <c:pt idx="3787">
                  <c:v>0.24658350000000001</c:v>
                </c:pt>
                <c:pt idx="3788">
                  <c:v>0.24652180000000001</c:v>
                </c:pt>
                <c:pt idx="3789">
                  <c:v>0.24643029999999999</c:v>
                </c:pt>
                <c:pt idx="3790">
                  <c:v>0.24632270000000001</c:v>
                </c:pt>
                <c:pt idx="3791">
                  <c:v>0.2462163</c:v>
                </c:pt>
                <c:pt idx="3792">
                  <c:v>0.24612410000000001</c:v>
                </c:pt>
                <c:pt idx="3793">
                  <c:v>0.2460503</c:v>
                </c:pt>
                <c:pt idx="3794">
                  <c:v>0.2459905</c:v>
                </c:pt>
                <c:pt idx="3795">
                  <c:v>0.2459375</c:v>
                </c:pt>
                <c:pt idx="3796">
                  <c:v>0.2458862</c:v>
                </c:pt>
                <c:pt idx="3797">
                  <c:v>0.24583640000000001</c:v>
                </c:pt>
                <c:pt idx="3798">
                  <c:v>0.2457918</c:v>
                </c:pt>
                <c:pt idx="3799">
                  <c:v>0.24575620000000001</c:v>
                </c:pt>
                <c:pt idx="3800">
                  <c:v>0.24572939999999999</c:v>
                </c:pt>
                <c:pt idx="3801">
                  <c:v>0.2457059</c:v>
                </c:pt>
                <c:pt idx="3802">
                  <c:v>0.24567839999999999</c:v>
                </c:pt>
                <c:pt idx="3803">
                  <c:v>0.24564159999999999</c:v>
                </c:pt>
                <c:pt idx="3804">
                  <c:v>0.24559690000000001</c:v>
                </c:pt>
                <c:pt idx="3805">
                  <c:v>0.24555260000000001</c:v>
                </c:pt>
                <c:pt idx="3806">
                  <c:v>0.24552109999999999</c:v>
                </c:pt>
                <c:pt idx="3807">
                  <c:v>0.2455106</c:v>
                </c:pt>
                <c:pt idx="3808">
                  <c:v>0.24552189999999999</c:v>
                </c:pt>
                <c:pt idx="3809">
                  <c:v>0.24554599999999999</c:v>
                </c:pt>
                <c:pt idx="3810">
                  <c:v>0.24556919999999999</c:v>
                </c:pt>
                <c:pt idx="3811">
                  <c:v>0.24557899999999999</c:v>
                </c:pt>
                <c:pt idx="3812">
                  <c:v>0.24557039999999999</c:v>
                </c:pt>
                <c:pt idx="3813">
                  <c:v>0.24554770000000001</c:v>
                </c:pt>
                <c:pt idx="3814">
                  <c:v>0.2455214</c:v>
                </c:pt>
                <c:pt idx="3815">
                  <c:v>0.24550130000000001</c:v>
                </c:pt>
                <c:pt idx="3816">
                  <c:v>0.24549090000000001</c:v>
                </c:pt>
                <c:pt idx="3817">
                  <c:v>0.24548500000000001</c:v>
                </c:pt>
                <c:pt idx="3818">
                  <c:v>0.2454721</c:v>
                </c:pt>
                <c:pt idx="3819">
                  <c:v>0.24544199999999999</c:v>
                </c:pt>
                <c:pt idx="3820">
                  <c:v>0.24539030000000001</c:v>
                </c:pt>
                <c:pt idx="3821">
                  <c:v>0.24532109999999999</c:v>
                </c:pt>
                <c:pt idx="3822">
                  <c:v>0.24524499999999999</c:v>
                </c:pt>
                <c:pt idx="3823">
                  <c:v>0.2451728</c:v>
                </c:pt>
                <c:pt idx="3824">
                  <c:v>0.2451103</c:v>
                </c:pt>
                <c:pt idx="3825">
                  <c:v>0.24505479999999999</c:v>
                </c:pt>
                <c:pt idx="3826">
                  <c:v>0.24499840000000001</c:v>
                </c:pt>
                <c:pt idx="3827">
                  <c:v>0.2449327</c:v>
                </c:pt>
                <c:pt idx="3828">
                  <c:v>0.24485460000000001</c:v>
                </c:pt>
                <c:pt idx="3829">
                  <c:v>0.2447685</c:v>
                </c:pt>
                <c:pt idx="3830">
                  <c:v>0.2446837</c:v>
                </c:pt>
                <c:pt idx="3831">
                  <c:v>0.24460950000000001</c:v>
                </c:pt>
                <c:pt idx="3832">
                  <c:v>0.24455070000000001</c:v>
                </c:pt>
                <c:pt idx="3833">
                  <c:v>0.24450569999999999</c:v>
                </c:pt>
                <c:pt idx="3834">
                  <c:v>0.24446709999999999</c:v>
                </c:pt>
                <c:pt idx="3835">
                  <c:v>0.24442829999999999</c:v>
                </c:pt>
                <c:pt idx="3836">
                  <c:v>0.24438670000000001</c:v>
                </c:pt>
                <c:pt idx="3837">
                  <c:v>0.24434539999999999</c:v>
                </c:pt>
                <c:pt idx="3838">
                  <c:v>0.2443111</c:v>
                </c:pt>
                <c:pt idx="3839">
                  <c:v>0.24428939999999999</c:v>
                </c:pt>
                <c:pt idx="3840">
                  <c:v>0.24428040000000001</c:v>
                </c:pt>
                <c:pt idx="3841">
                  <c:v>0.2442783</c:v>
                </c:pt>
                <c:pt idx="3842">
                  <c:v>0.24427389999999999</c:v>
                </c:pt>
                <c:pt idx="3843">
                  <c:v>0.24425939999999999</c:v>
                </c:pt>
                <c:pt idx="3844">
                  <c:v>0.24423230000000001</c:v>
                </c:pt>
                <c:pt idx="3845">
                  <c:v>0.2441962</c:v>
                </c:pt>
                <c:pt idx="3846">
                  <c:v>0.24415809999999999</c:v>
                </c:pt>
                <c:pt idx="3847">
                  <c:v>0.2441228</c:v>
                </c:pt>
                <c:pt idx="3848">
                  <c:v>0.24409059999999999</c:v>
                </c:pt>
                <c:pt idx="3849">
                  <c:v>0.24405540000000001</c:v>
                </c:pt>
                <c:pt idx="3850">
                  <c:v>0.24400939999999999</c:v>
                </c:pt>
                <c:pt idx="3851">
                  <c:v>0.2439479</c:v>
                </c:pt>
                <c:pt idx="3852">
                  <c:v>0.24387339999999999</c:v>
                </c:pt>
                <c:pt idx="3853">
                  <c:v>0.24379509999999999</c:v>
                </c:pt>
                <c:pt idx="3854">
                  <c:v>0.24372540000000001</c:v>
                </c:pt>
                <c:pt idx="3855">
                  <c:v>0.2436748</c:v>
                </c:pt>
                <c:pt idx="3856">
                  <c:v>0.24364620000000001</c:v>
                </c:pt>
                <c:pt idx="3857">
                  <c:v>0.24363460000000001</c:v>
                </c:pt>
                <c:pt idx="3858">
                  <c:v>0.2436306</c:v>
                </c:pt>
                <c:pt idx="3859">
                  <c:v>0.24362500000000001</c:v>
                </c:pt>
                <c:pt idx="3860">
                  <c:v>0.24361360000000001</c:v>
                </c:pt>
                <c:pt idx="3861">
                  <c:v>0.24359729999999999</c:v>
                </c:pt>
                <c:pt idx="3862">
                  <c:v>0.24357960000000001</c:v>
                </c:pt>
                <c:pt idx="3863">
                  <c:v>0.2435629</c:v>
                </c:pt>
                <c:pt idx="3864">
                  <c:v>0.24354419999999999</c:v>
                </c:pt>
                <c:pt idx="3865">
                  <c:v>0.24351780000000001</c:v>
                </c:pt>
                <c:pt idx="3866">
                  <c:v>0.2434769</c:v>
                </c:pt>
                <c:pt idx="3867">
                  <c:v>0.24342030000000001</c:v>
                </c:pt>
                <c:pt idx="3868">
                  <c:v>0.24335370000000001</c:v>
                </c:pt>
                <c:pt idx="3869">
                  <c:v>0.24328849999999999</c:v>
                </c:pt>
                <c:pt idx="3870">
                  <c:v>0.2432366</c:v>
                </c:pt>
                <c:pt idx="3871">
                  <c:v>0.243203</c:v>
                </c:pt>
                <c:pt idx="3872">
                  <c:v>0.2431837</c:v>
                </c:pt>
                <c:pt idx="3873">
                  <c:v>0.2431661</c:v>
                </c:pt>
                <c:pt idx="3874">
                  <c:v>0.24313560000000001</c:v>
                </c:pt>
                <c:pt idx="3875">
                  <c:v>0.2430831</c:v>
                </c:pt>
                <c:pt idx="3876">
                  <c:v>0.24301039999999999</c:v>
                </c:pt>
                <c:pt idx="3877">
                  <c:v>0.24292849999999999</c:v>
                </c:pt>
                <c:pt idx="3878">
                  <c:v>0.2428545</c:v>
                </c:pt>
                <c:pt idx="3879">
                  <c:v>0.2428015</c:v>
                </c:pt>
                <c:pt idx="3880">
                  <c:v>0.2427734</c:v>
                </c:pt>
                <c:pt idx="3881">
                  <c:v>0.24276400000000001</c:v>
                </c:pt>
                <c:pt idx="3882">
                  <c:v>0.24276110000000001</c:v>
                </c:pt>
                <c:pt idx="3883">
                  <c:v>0.2427532</c:v>
                </c:pt>
                <c:pt idx="3884">
                  <c:v>0.2427357</c:v>
                </c:pt>
                <c:pt idx="3885">
                  <c:v>0.2427116</c:v>
                </c:pt>
                <c:pt idx="3886">
                  <c:v>0.2426894</c:v>
                </c:pt>
                <c:pt idx="3887">
                  <c:v>0.24267659999999999</c:v>
                </c:pt>
                <c:pt idx="3888">
                  <c:v>0.24267449999999999</c:v>
                </c:pt>
                <c:pt idx="3889">
                  <c:v>0.24267749999999999</c:v>
                </c:pt>
                <c:pt idx="3890">
                  <c:v>0.2426759</c:v>
                </c:pt>
                <c:pt idx="3891">
                  <c:v>0.24266260000000001</c:v>
                </c:pt>
                <c:pt idx="3892">
                  <c:v>0.24263560000000001</c:v>
                </c:pt>
                <c:pt idx="3893">
                  <c:v>0.24260119999999999</c:v>
                </c:pt>
                <c:pt idx="3894">
                  <c:v>0.24256800000000001</c:v>
                </c:pt>
                <c:pt idx="3895">
                  <c:v>0.2425446</c:v>
                </c:pt>
                <c:pt idx="3896">
                  <c:v>0.2425332</c:v>
                </c:pt>
                <c:pt idx="3897">
                  <c:v>0.2425302</c:v>
                </c:pt>
                <c:pt idx="3898">
                  <c:v>0.24252850000000001</c:v>
                </c:pt>
                <c:pt idx="3899">
                  <c:v>0.24252290000000001</c:v>
                </c:pt>
                <c:pt idx="3900">
                  <c:v>0.24251239999999999</c:v>
                </c:pt>
                <c:pt idx="3901">
                  <c:v>0.24250099999999999</c:v>
                </c:pt>
                <c:pt idx="3902">
                  <c:v>0.24249370000000001</c:v>
                </c:pt>
                <c:pt idx="3903">
                  <c:v>0.24249180000000001</c:v>
                </c:pt>
                <c:pt idx="3904">
                  <c:v>0.24249119999999999</c:v>
                </c:pt>
                <c:pt idx="3905">
                  <c:v>0.2424839</c:v>
                </c:pt>
                <c:pt idx="3906">
                  <c:v>0.24246290000000001</c:v>
                </c:pt>
                <c:pt idx="3907">
                  <c:v>0.24242720000000001</c:v>
                </c:pt>
                <c:pt idx="3908">
                  <c:v>0.24238460000000001</c:v>
                </c:pt>
                <c:pt idx="3909">
                  <c:v>0.24234939999999999</c:v>
                </c:pt>
                <c:pt idx="3910">
                  <c:v>0.2423372</c:v>
                </c:pt>
                <c:pt idx="3911">
                  <c:v>0.24235590000000001</c:v>
                </c:pt>
                <c:pt idx="3912">
                  <c:v>0.2424029</c:v>
                </c:pt>
                <c:pt idx="3913">
                  <c:v>0.24246519999999999</c:v>
                </c:pt>
                <c:pt idx="3914">
                  <c:v>0.2425262</c:v>
                </c:pt>
                <c:pt idx="3915">
                  <c:v>0.24257200000000001</c:v>
                </c:pt>
                <c:pt idx="3916">
                  <c:v>0.24259800000000001</c:v>
                </c:pt>
                <c:pt idx="3917">
                  <c:v>0.24260860000000001</c:v>
                </c:pt>
                <c:pt idx="3918">
                  <c:v>0.24261369999999999</c:v>
                </c:pt>
                <c:pt idx="3919">
                  <c:v>0.24262149999999999</c:v>
                </c:pt>
                <c:pt idx="3920">
                  <c:v>0.24263370000000001</c:v>
                </c:pt>
                <c:pt idx="3921">
                  <c:v>0.24264540000000001</c:v>
                </c:pt>
                <c:pt idx="3922">
                  <c:v>0.2426489</c:v>
                </c:pt>
                <c:pt idx="3923">
                  <c:v>0.24263950000000001</c:v>
                </c:pt>
                <c:pt idx="3924">
                  <c:v>0.24261959999999999</c:v>
                </c:pt>
                <c:pt idx="3925">
                  <c:v>0.24259849999999999</c:v>
                </c:pt>
                <c:pt idx="3926">
                  <c:v>0.2425863</c:v>
                </c:pt>
                <c:pt idx="3927">
                  <c:v>0.24258930000000001</c:v>
                </c:pt>
                <c:pt idx="3928">
                  <c:v>0.24260429999999999</c:v>
                </c:pt>
                <c:pt idx="3929">
                  <c:v>0.2426208</c:v>
                </c:pt>
                <c:pt idx="3930">
                  <c:v>0.2426247</c:v>
                </c:pt>
                <c:pt idx="3931">
                  <c:v>0.24260770000000001</c:v>
                </c:pt>
                <c:pt idx="3932">
                  <c:v>0.24257119999999999</c:v>
                </c:pt>
                <c:pt idx="3933">
                  <c:v>0.24252699999999999</c:v>
                </c:pt>
                <c:pt idx="3934">
                  <c:v>0.2424907</c:v>
                </c:pt>
                <c:pt idx="3935">
                  <c:v>0.242475</c:v>
                </c:pt>
                <c:pt idx="3936">
                  <c:v>0.2424829</c:v>
                </c:pt>
                <c:pt idx="3937">
                  <c:v>0.24250730000000001</c:v>
                </c:pt>
                <c:pt idx="3938">
                  <c:v>0.24253469999999999</c:v>
                </c:pt>
                <c:pt idx="3939">
                  <c:v>0.24255270000000001</c:v>
                </c:pt>
                <c:pt idx="3940">
                  <c:v>0.2425572</c:v>
                </c:pt>
                <c:pt idx="3941">
                  <c:v>0.24255309999999999</c:v>
                </c:pt>
                <c:pt idx="3942">
                  <c:v>0.24255170000000001</c:v>
                </c:pt>
                <c:pt idx="3943">
                  <c:v>0.24256359999999999</c:v>
                </c:pt>
                <c:pt idx="3944">
                  <c:v>0.24259349999999999</c:v>
                </c:pt>
                <c:pt idx="3945">
                  <c:v>0.24263689999999999</c:v>
                </c:pt>
                <c:pt idx="3946">
                  <c:v>0.2426846</c:v>
                </c:pt>
                <c:pt idx="3947">
                  <c:v>0.2427261</c:v>
                </c:pt>
                <c:pt idx="3948">
                  <c:v>0.2427561</c:v>
                </c:pt>
                <c:pt idx="3949">
                  <c:v>0.24277570000000001</c:v>
                </c:pt>
                <c:pt idx="3950">
                  <c:v>0.24279049999999999</c:v>
                </c:pt>
                <c:pt idx="3951">
                  <c:v>0.2428062</c:v>
                </c:pt>
                <c:pt idx="3952">
                  <c:v>0.24282409999999999</c:v>
                </c:pt>
                <c:pt idx="3953">
                  <c:v>0.242842</c:v>
                </c:pt>
                <c:pt idx="3954">
                  <c:v>0.2428555</c:v>
                </c:pt>
                <c:pt idx="3955">
                  <c:v>0.2428631</c:v>
                </c:pt>
                <c:pt idx="3956">
                  <c:v>0.2428691</c:v>
                </c:pt>
                <c:pt idx="3957">
                  <c:v>0.24288190000000001</c:v>
                </c:pt>
                <c:pt idx="3958">
                  <c:v>0.24291099999999999</c:v>
                </c:pt>
                <c:pt idx="3959">
                  <c:v>0.2429605</c:v>
                </c:pt>
                <c:pt idx="3960">
                  <c:v>0.24302579999999999</c:v>
                </c:pt>
                <c:pt idx="3961">
                  <c:v>0.2430948</c:v>
                </c:pt>
                <c:pt idx="3962">
                  <c:v>0.2431519</c:v>
                </c:pt>
                <c:pt idx="3963">
                  <c:v>0.2431864</c:v>
                </c:pt>
                <c:pt idx="3964">
                  <c:v>0.24319579999999999</c:v>
                </c:pt>
                <c:pt idx="3965">
                  <c:v>0.24318699999999999</c:v>
                </c:pt>
                <c:pt idx="3966">
                  <c:v>0.243171</c:v>
                </c:pt>
                <c:pt idx="3967">
                  <c:v>0.24315800000000001</c:v>
                </c:pt>
                <c:pt idx="3968">
                  <c:v>0.2431519</c:v>
                </c:pt>
                <c:pt idx="3969">
                  <c:v>0.2431499</c:v>
                </c:pt>
                <c:pt idx="3970">
                  <c:v>0.24314659999999999</c:v>
                </c:pt>
                <c:pt idx="3971">
                  <c:v>0.24313969999999999</c:v>
                </c:pt>
                <c:pt idx="3972">
                  <c:v>0.2431334</c:v>
                </c:pt>
                <c:pt idx="3973">
                  <c:v>0.24313750000000001</c:v>
                </c:pt>
                <c:pt idx="3974">
                  <c:v>0.24316280000000001</c:v>
                </c:pt>
                <c:pt idx="3975">
                  <c:v>0.24321400000000001</c:v>
                </c:pt>
                <c:pt idx="3976">
                  <c:v>0.2432869</c:v>
                </c:pt>
                <c:pt idx="3977">
                  <c:v>0.24336920000000001</c:v>
                </c:pt>
                <c:pt idx="3978">
                  <c:v>0.24344640000000001</c:v>
                </c:pt>
                <c:pt idx="3979">
                  <c:v>0.2435088</c:v>
                </c:pt>
                <c:pt idx="3980">
                  <c:v>0.24355589999999999</c:v>
                </c:pt>
                <c:pt idx="3981">
                  <c:v>0.24359629999999999</c:v>
                </c:pt>
                <c:pt idx="3982">
                  <c:v>0.24364150000000001</c:v>
                </c:pt>
                <c:pt idx="3983">
                  <c:v>0.24369830000000001</c:v>
                </c:pt>
                <c:pt idx="3984">
                  <c:v>0.24376400000000001</c:v>
                </c:pt>
                <c:pt idx="3985">
                  <c:v>0.2438266</c:v>
                </c:pt>
                <c:pt idx="3986">
                  <c:v>0.24387120000000001</c:v>
                </c:pt>
                <c:pt idx="3987">
                  <c:v>0.2438883</c:v>
                </c:pt>
                <c:pt idx="3988">
                  <c:v>0.24387919999999999</c:v>
                </c:pt>
                <c:pt idx="3989">
                  <c:v>0.24385560000000001</c:v>
                </c:pt>
                <c:pt idx="3990">
                  <c:v>0.243835</c:v>
                </c:pt>
                <c:pt idx="3991">
                  <c:v>0.2438314</c:v>
                </c:pt>
                <c:pt idx="3992">
                  <c:v>0.2438496</c:v>
                </c:pt>
                <c:pt idx="3993">
                  <c:v>0.24388560000000001</c:v>
                </c:pt>
                <c:pt idx="3994">
                  <c:v>0.24393049999999999</c:v>
                </c:pt>
                <c:pt idx="3995">
                  <c:v>0.24397779999999999</c:v>
                </c:pt>
                <c:pt idx="3996">
                  <c:v>0.24402670000000001</c:v>
                </c:pt>
                <c:pt idx="3997">
                  <c:v>0.24407999999999999</c:v>
                </c:pt>
                <c:pt idx="3998">
                  <c:v>0.2441391</c:v>
                </c:pt>
                <c:pt idx="3999">
                  <c:v>0.244198</c:v>
                </c:pt>
                <c:pt idx="4000">
                  <c:v>0.24424129999999999</c:v>
                </c:pt>
                <c:pt idx="4001">
                  <c:v>0.2442502</c:v>
                </c:pt>
                <c:pt idx="4002">
                  <c:v>0.24420990000000001</c:v>
                </c:pt>
                <c:pt idx="4003">
                  <c:v>0.244121</c:v>
                </c:pt>
                <c:pt idx="4004">
                  <c:v>0.244002</c:v>
                </c:pt>
                <c:pt idx="4005">
                  <c:v>0.24388660000000001</c:v>
                </c:pt>
                <c:pt idx="4006">
                  <c:v>0.24380859999999999</c:v>
                </c:pt>
                <c:pt idx="4007">
                  <c:v>0.24379039999999999</c:v>
                </c:pt>
                <c:pt idx="4008">
                  <c:v>0.243834</c:v>
                </c:pt>
                <c:pt idx="4009">
                  <c:v>0.2439221</c:v>
                </c:pt>
                <c:pt idx="4010">
                  <c:v>0.24402860000000001</c:v>
                </c:pt>
                <c:pt idx="4011">
                  <c:v>0.24412900000000001</c:v>
                </c:pt>
                <c:pt idx="4012">
                  <c:v>0.2442115</c:v>
                </c:pt>
                <c:pt idx="4013">
                  <c:v>0.2442763</c:v>
                </c:pt>
                <c:pt idx="4014">
                  <c:v>0.24433189999999999</c:v>
                </c:pt>
                <c:pt idx="4015">
                  <c:v>0.24438489999999999</c:v>
                </c:pt>
                <c:pt idx="4016">
                  <c:v>0.24443780000000001</c:v>
                </c:pt>
                <c:pt idx="4017">
                  <c:v>0.24448700000000001</c:v>
                </c:pt>
                <c:pt idx="4018">
                  <c:v>0.2445292</c:v>
                </c:pt>
                <c:pt idx="4019">
                  <c:v>0.24456620000000001</c:v>
                </c:pt>
                <c:pt idx="4020">
                  <c:v>0.2446072</c:v>
                </c:pt>
                <c:pt idx="4021">
                  <c:v>0.24466360000000001</c:v>
                </c:pt>
                <c:pt idx="4022">
                  <c:v>0.2447416</c:v>
                </c:pt>
                <c:pt idx="4023">
                  <c:v>0.24483369999999999</c:v>
                </c:pt>
                <c:pt idx="4024">
                  <c:v>0.2449199</c:v>
                </c:pt>
                <c:pt idx="4025">
                  <c:v>0.2449722</c:v>
                </c:pt>
                <c:pt idx="4026">
                  <c:v>0.24496970000000001</c:v>
                </c:pt>
                <c:pt idx="4027">
                  <c:v>0.24490780000000001</c:v>
                </c:pt>
                <c:pt idx="4028">
                  <c:v>0.24480260000000001</c:v>
                </c:pt>
                <c:pt idx="4029">
                  <c:v>0.24468110000000001</c:v>
                </c:pt>
                <c:pt idx="4030">
                  <c:v>0.2445686</c:v>
                </c:pt>
                <c:pt idx="4031">
                  <c:v>0.2444751</c:v>
                </c:pt>
                <c:pt idx="4032">
                  <c:v>0.24439089999999999</c:v>
                </c:pt>
                <c:pt idx="4033">
                  <c:v>0.24429409999999999</c:v>
                </c:pt>
                <c:pt idx="4034">
                  <c:v>0.24416760000000001</c:v>
                </c:pt>
                <c:pt idx="4035">
                  <c:v>0.2440156</c:v>
                </c:pt>
                <c:pt idx="4036">
                  <c:v>0.2438709</c:v>
                </c:pt>
                <c:pt idx="4037">
                  <c:v>0.24378630000000001</c:v>
                </c:pt>
                <c:pt idx="4038">
                  <c:v>0.24381040000000001</c:v>
                </c:pt>
                <c:pt idx="4039">
                  <c:v>0.2439723</c:v>
                </c:pt>
                <c:pt idx="4040">
                  <c:v>0.24426980000000001</c:v>
                </c:pt>
                <c:pt idx="4041">
                  <c:v>0.2446738</c:v>
                </c:pt>
                <c:pt idx="4042">
                  <c:v>0.24513850000000001</c:v>
                </c:pt>
                <c:pt idx="4043">
                  <c:v>0.24561620000000001</c:v>
                </c:pt>
                <c:pt idx="4044">
                  <c:v>0.24606919999999999</c:v>
                </c:pt>
                <c:pt idx="4045">
                  <c:v>0.24646850000000001</c:v>
                </c:pt>
                <c:pt idx="4046">
                  <c:v>0.24679809999999999</c:v>
                </c:pt>
                <c:pt idx="4047">
                  <c:v>0.24705360000000001</c:v>
                </c:pt>
                <c:pt idx="4048">
                  <c:v>0.24723790000000001</c:v>
                </c:pt>
                <c:pt idx="4049">
                  <c:v>0.2473602</c:v>
                </c:pt>
                <c:pt idx="4050">
                  <c:v>0.24743380000000001</c:v>
                </c:pt>
                <c:pt idx="4051">
                  <c:v>0.2474751</c:v>
                </c:pt>
                <c:pt idx="4052">
                  <c:v>0.24749959999999999</c:v>
                </c:pt>
                <c:pt idx="4053">
                  <c:v>0.24751909999999999</c:v>
                </c:pt>
                <c:pt idx="4054">
                  <c:v>0.2475378</c:v>
                </c:pt>
                <c:pt idx="4055">
                  <c:v>0.2475501</c:v>
                </c:pt>
                <c:pt idx="4056">
                  <c:v>0.24754399999999999</c:v>
                </c:pt>
                <c:pt idx="4057">
                  <c:v>0.2475069</c:v>
                </c:pt>
                <c:pt idx="4058">
                  <c:v>0.24743409999999999</c:v>
                </c:pt>
                <c:pt idx="4059">
                  <c:v>0.24733469999999999</c:v>
                </c:pt>
                <c:pt idx="4060">
                  <c:v>0.24723029999999999</c:v>
                </c:pt>
                <c:pt idx="4061">
                  <c:v>0.24714610000000001</c:v>
                </c:pt>
                <c:pt idx="4062">
                  <c:v>0.24710180000000001</c:v>
                </c:pt>
                <c:pt idx="4063">
                  <c:v>0.2471013</c:v>
                </c:pt>
                <c:pt idx="4064">
                  <c:v>0.24713289999999999</c:v>
                </c:pt>
                <c:pt idx="4065">
                  <c:v>0.2471748</c:v>
                </c:pt>
                <c:pt idx="4066">
                  <c:v>0.24720800000000001</c:v>
                </c:pt>
                <c:pt idx="4067">
                  <c:v>0.24722720000000001</c:v>
                </c:pt>
                <c:pt idx="4068">
                  <c:v>0.2472423</c:v>
                </c:pt>
                <c:pt idx="4069">
                  <c:v>0.24727189999999999</c:v>
                </c:pt>
                <c:pt idx="4070">
                  <c:v>0.24733079999999999</c:v>
                </c:pt>
                <c:pt idx="4071">
                  <c:v>0.24742069999999999</c:v>
                </c:pt>
                <c:pt idx="4072">
                  <c:v>0.2475263</c:v>
                </c:pt>
                <c:pt idx="4073">
                  <c:v>0.24762380000000001</c:v>
                </c:pt>
                <c:pt idx="4074">
                  <c:v>0.24768989999999999</c:v>
                </c:pt>
                <c:pt idx="4075">
                  <c:v>0.24771550000000001</c:v>
                </c:pt>
                <c:pt idx="4076">
                  <c:v>0.24770719999999999</c:v>
                </c:pt>
                <c:pt idx="4077">
                  <c:v>0.2476833</c:v>
                </c:pt>
                <c:pt idx="4078">
                  <c:v>0.24766189999999999</c:v>
                </c:pt>
                <c:pt idx="4079">
                  <c:v>0.24765190000000001</c:v>
                </c:pt>
                <c:pt idx="4080">
                  <c:v>0.24765010000000001</c:v>
                </c:pt>
                <c:pt idx="4081">
                  <c:v>0.24764639999999999</c:v>
                </c:pt>
                <c:pt idx="4082">
                  <c:v>0.24763070000000001</c:v>
                </c:pt>
                <c:pt idx="4083">
                  <c:v>0.24760260000000001</c:v>
                </c:pt>
                <c:pt idx="4084">
                  <c:v>0.2475705</c:v>
                </c:pt>
                <c:pt idx="4085">
                  <c:v>0.2475492</c:v>
                </c:pt>
                <c:pt idx="4086">
                  <c:v>0.24754999999999999</c:v>
                </c:pt>
                <c:pt idx="4087">
                  <c:v>0.24757509999999999</c:v>
                </c:pt>
                <c:pt idx="4088">
                  <c:v>0.24761759999999999</c:v>
                </c:pt>
                <c:pt idx="4089">
                  <c:v>0.2476669</c:v>
                </c:pt>
                <c:pt idx="4090">
                  <c:v>0.24771580000000001</c:v>
                </c:pt>
                <c:pt idx="4091">
                  <c:v>0.24776619999999999</c:v>
                </c:pt>
                <c:pt idx="4092">
                  <c:v>0.24782689999999999</c:v>
                </c:pt>
                <c:pt idx="4093">
                  <c:v>0.24790789999999999</c:v>
                </c:pt>
                <c:pt idx="4094">
                  <c:v>0.24801300000000001</c:v>
                </c:pt>
                <c:pt idx="4095">
                  <c:v>0.2481344</c:v>
                </c:pt>
                <c:pt idx="4096">
                  <c:v>0.2482558</c:v>
                </c:pt>
                <c:pt idx="4097">
                  <c:v>0.2483582</c:v>
                </c:pt>
                <c:pt idx="4098">
                  <c:v>0.24842990000000001</c:v>
                </c:pt>
                <c:pt idx="4099">
                  <c:v>0.2484719</c:v>
                </c:pt>
                <c:pt idx="4100">
                  <c:v>0.24849740000000001</c:v>
                </c:pt>
                <c:pt idx="4101">
                  <c:v>0.2485243</c:v>
                </c:pt>
                <c:pt idx="4102">
                  <c:v>0.24856619999999999</c:v>
                </c:pt>
                <c:pt idx="4103">
                  <c:v>0.24862719999999999</c:v>
                </c:pt>
                <c:pt idx="4104">
                  <c:v>0.24869930000000001</c:v>
                </c:pt>
                <c:pt idx="4105">
                  <c:v>0.24876860000000001</c:v>
                </c:pt>
                <c:pt idx="4106">
                  <c:v>0.24882280000000001</c:v>
                </c:pt>
                <c:pt idx="4107">
                  <c:v>0.248859</c:v>
                </c:pt>
                <c:pt idx="4108">
                  <c:v>0.2488843</c:v>
                </c:pt>
                <c:pt idx="4109">
                  <c:v>0.24891389999999999</c:v>
                </c:pt>
                <c:pt idx="4110">
                  <c:v>0.2489625</c:v>
                </c:pt>
                <c:pt idx="4111">
                  <c:v>0.24903900000000001</c:v>
                </c:pt>
                <c:pt idx="4112">
                  <c:v>0.2491428</c:v>
                </c:pt>
                <c:pt idx="4113">
                  <c:v>0.24926580000000001</c:v>
                </c:pt>
                <c:pt idx="4114">
                  <c:v>0.24939710000000001</c:v>
                </c:pt>
                <c:pt idx="4115">
                  <c:v>0.24952869999999999</c:v>
                </c:pt>
                <c:pt idx="4116">
                  <c:v>0.2496584</c:v>
                </c:pt>
                <c:pt idx="4117">
                  <c:v>0.24978919999999999</c:v>
                </c:pt>
                <c:pt idx="4118">
                  <c:v>0.24992500000000001</c:v>
                </c:pt>
                <c:pt idx="4119">
                  <c:v>0.25006729999999999</c:v>
                </c:pt>
                <c:pt idx="4120">
                  <c:v>0.2502125</c:v>
                </c:pt>
                <c:pt idx="4121">
                  <c:v>0.25035390000000002</c:v>
                </c:pt>
                <c:pt idx="4122">
                  <c:v>0.25048530000000002</c:v>
                </c:pt>
                <c:pt idx="4123">
                  <c:v>0.25060490000000002</c:v>
                </c:pt>
                <c:pt idx="4124">
                  <c:v>0.25071640000000001</c:v>
                </c:pt>
                <c:pt idx="4125">
                  <c:v>0.25082779999999999</c:v>
                </c:pt>
                <c:pt idx="4126">
                  <c:v>0.25094670000000002</c:v>
                </c:pt>
                <c:pt idx="4127">
                  <c:v>0.25107679999999999</c:v>
                </c:pt>
                <c:pt idx="4128">
                  <c:v>0.25121520000000003</c:v>
                </c:pt>
                <c:pt idx="4129">
                  <c:v>0.25135400000000002</c:v>
                </c:pt>
                <c:pt idx="4130">
                  <c:v>0.25148480000000001</c:v>
                </c:pt>
                <c:pt idx="4131">
                  <c:v>0.25160120000000002</c:v>
                </c:pt>
                <c:pt idx="4132">
                  <c:v>0.25170290000000001</c:v>
                </c:pt>
                <c:pt idx="4133">
                  <c:v>0.25179410000000002</c:v>
                </c:pt>
                <c:pt idx="4134">
                  <c:v>0.2518803</c:v>
                </c:pt>
                <c:pt idx="4135">
                  <c:v>0.25196600000000002</c:v>
                </c:pt>
                <c:pt idx="4136">
                  <c:v>0.25205270000000002</c:v>
                </c:pt>
                <c:pt idx="4137">
                  <c:v>0.25214009999999998</c:v>
                </c:pt>
                <c:pt idx="4138">
                  <c:v>0.25222810000000001</c:v>
                </c:pt>
                <c:pt idx="4139">
                  <c:v>0.25231940000000003</c:v>
                </c:pt>
                <c:pt idx="4140">
                  <c:v>0.2524189</c:v>
                </c:pt>
                <c:pt idx="4141">
                  <c:v>0.25253150000000002</c:v>
                </c:pt>
                <c:pt idx="4142">
                  <c:v>0.25265900000000002</c:v>
                </c:pt>
                <c:pt idx="4143">
                  <c:v>0.25279740000000001</c:v>
                </c:pt>
                <c:pt idx="4144">
                  <c:v>0.25293769999999999</c:v>
                </c:pt>
                <c:pt idx="4145">
                  <c:v>0.2530693</c:v>
                </c:pt>
                <c:pt idx="4146">
                  <c:v>0.25318459999999998</c:v>
                </c:pt>
                <c:pt idx="4147">
                  <c:v>0.25328319999999999</c:v>
                </c:pt>
                <c:pt idx="4148">
                  <c:v>0.25337130000000002</c:v>
                </c:pt>
                <c:pt idx="4149">
                  <c:v>0.25346000000000002</c:v>
                </c:pt>
                <c:pt idx="4150">
                  <c:v>0.25355929999999999</c:v>
                </c:pt>
                <c:pt idx="4151">
                  <c:v>0.25367410000000001</c:v>
                </c:pt>
                <c:pt idx="4152">
                  <c:v>0.25380259999999999</c:v>
                </c:pt>
                <c:pt idx="4153">
                  <c:v>0.25393850000000001</c:v>
                </c:pt>
                <c:pt idx="4154">
                  <c:v>0.25407459999999998</c:v>
                </c:pt>
                <c:pt idx="4155">
                  <c:v>0.25420730000000002</c:v>
                </c:pt>
                <c:pt idx="4156">
                  <c:v>0.2543376</c:v>
                </c:pt>
                <c:pt idx="4157">
                  <c:v>0.25446990000000003</c:v>
                </c:pt>
                <c:pt idx="4158">
                  <c:v>0.25460899999999997</c:v>
                </c:pt>
                <c:pt idx="4159">
                  <c:v>0.25475609999999999</c:v>
                </c:pt>
                <c:pt idx="4160">
                  <c:v>0.25490889999999999</c:v>
                </c:pt>
                <c:pt idx="4161">
                  <c:v>0.25506299999999998</c:v>
                </c:pt>
                <c:pt idx="4162">
                  <c:v>0.25521519999999998</c:v>
                </c:pt>
                <c:pt idx="4163">
                  <c:v>0.25536560000000003</c:v>
                </c:pt>
                <c:pt idx="4164">
                  <c:v>0.25551760000000001</c:v>
                </c:pt>
                <c:pt idx="4165">
                  <c:v>0.25567529999999999</c:v>
                </c:pt>
                <c:pt idx="4166">
                  <c:v>0.2558397</c:v>
                </c:pt>
                <c:pt idx="4167">
                  <c:v>0.25600699999999998</c:v>
                </c:pt>
                <c:pt idx="4168">
                  <c:v>0.25616870000000003</c:v>
                </c:pt>
                <c:pt idx="4169">
                  <c:v>0.25631530000000002</c:v>
                </c:pt>
                <c:pt idx="4170">
                  <c:v>0.25644159999999999</c:v>
                </c:pt>
                <c:pt idx="4171">
                  <c:v>0.25654939999999998</c:v>
                </c:pt>
                <c:pt idx="4172">
                  <c:v>0.25664799999999999</c:v>
                </c:pt>
                <c:pt idx="4173">
                  <c:v>0.25674960000000002</c:v>
                </c:pt>
                <c:pt idx="4174">
                  <c:v>0.25686340000000002</c:v>
                </c:pt>
                <c:pt idx="4175">
                  <c:v>0.25699270000000002</c:v>
                </c:pt>
                <c:pt idx="4176">
                  <c:v>0.25713229999999998</c:v>
                </c:pt>
                <c:pt idx="4177">
                  <c:v>0.25727280000000002</c:v>
                </c:pt>
                <c:pt idx="4178">
                  <c:v>0.25740469999999999</c:v>
                </c:pt>
                <c:pt idx="4179">
                  <c:v>0.25752449999999999</c:v>
                </c:pt>
                <c:pt idx="4180">
                  <c:v>0.25763510000000001</c:v>
                </c:pt>
                <c:pt idx="4181">
                  <c:v>0.25774520000000001</c:v>
                </c:pt>
                <c:pt idx="4182">
                  <c:v>0.2578627</c:v>
                </c:pt>
                <c:pt idx="4183">
                  <c:v>0.25799230000000001</c:v>
                </c:pt>
                <c:pt idx="4184">
                  <c:v>0.2581328</c:v>
                </c:pt>
                <c:pt idx="4185">
                  <c:v>0.25827909999999998</c:v>
                </c:pt>
                <c:pt idx="4186">
                  <c:v>0.25842549999999997</c:v>
                </c:pt>
                <c:pt idx="4187">
                  <c:v>0.2585693</c:v>
                </c:pt>
                <c:pt idx="4188">
                  <c:v>0.25871290000000002</c:v>
                </c:pt>
                <c:pt idx="4189">
                  <c:v>0.25886130000000002</c:v>
                </c:pt>
                <c:pt idx="4190">
                  <c:v>0.2590191</c:v>
                </c:pt>
                <c:pt idx="4191">
                  <c:v>0.2591871</c:v>
                </c:pt>
                <c:pt idx="4192">
                  <c:v>0.25936090000000001</c:v>
                </c:pt>
                <c:pt idx="4193">
                  <c:v>0.2595324</c:v>
                </c:pt>
                <c:pt idx="4194">
                  <c:v>0.25969500000000001</c:v>
                </c:pt>
                <c:pt idx="4195">
                  <c:v>0.2598454</c:v>
                </c:pt>
                <c:pt idx="4196">
                  <c:v>0.25998559999999998</c:v>
                </c:pt>
                <c:pt idx="4197">
                  <c:v>0.26012210000000002</c:v>
                </c:pt>
                <c:pt idx="4198">
                  <c:v>0.2602621</c:v>
                </c:pt>
                <c:pt idx="4199">
                  <c:v>0.26041039999999999</c:v>
                </c:pt>
                <c:pt idx="4200">
                  <c:v>0.26056849999999998</c:v>
                </c:pt>
                <c:pt idx="4201">
                  <c:v>0.26073469999999999</c:v>
                </c:pt>
                <c:pt idx="4202">
                  <c:v>0.2609071</c:v>
                </c:pt>
                <c:pt idx="4203">
                  <c:v>0.26108490000000001</c:v>
                </c:pt>
                <c:pt idx="4204">
                  <c:v>0.26126929999999998</c:v>
                </c:pt>
                <c:pt idx="4205">
                  <c:v>0.26146209999999998</c:v>
                </c:pt>
                <c:pt idx="4206">
                  <c:v>0.26166309999999998</c:v>
                </c:pt>
                <c:pt idx="4207">
                  <c:v>0.26186930000000003</c:v>
                </c:pt>
                <c:pt idx="4208">
                  <c:v>0.26207550000000002</c:v>
                </c:pt>
                <c:pt idx="4209">
                  <c:v>0.26227549999999999</c:v>
                </c:pt>
                <c:pt idx="4210">
                  <c:v>0.26246629999999999</c:v>
                </c:pt>
                <c:pt idx="4211">
                  <c:v>0.2626484</c:v>
                </c:pt>
                <c:pt idx="4212">
                  <c:v>0.26282610000000001</c:v>
                </c:pt>
                <c:pt idx="4213">
                  <c:v>0.26300400000000002</c:v>
                </c:pt>
                <c:pt idx="4214">
                  <c:v>0.26318419999999998</c:v>
                </c:pt>
                <c:pt idx="4215">
                  <c:v>0.26336480000000001</c:v>
                </c:pt>
                <c:pt idx="4216">
                  <c:v>0.26354040000000001</c:v>
                </c:pt>
                <c:pt idx="4217">
                  <c:v>0.26370579999999999</c:v>
                </c:pt>
                <c:pt idx="4218">
                  <c:v>0.26385940000000002</c:v>
                </c:pt>
                <c:pt idx="4219">
                  <c:v>0.2640053</c:v>
                </c:pt>
                <c:pt idx="4220">
                  <c:v>0.26415169999999999</c:v>
                </c:pt>
                <c:pt idx="4221">
                  <c:v>0.26430890000000001</c:v>
                </c:pt>
                <c:pt idx="4222">
                  <c:v>0.26448430000000001</c:v>
                </c:pt>
                <c:pt idx="4223">
                  <c:v>0.26467930000000001</c:v>
                </c:pt>
                <c:pt idx="4224">
                  <c:v>0.26488980000000001</c:v>
                </c:pt>
                <c:pt idx="4225">
                  <c:v>0.26510889999999998</c:v>
                </c:pt>
                <c:pt idx="4226">
                  <c:v>0.26532939999999999</c:v>
                </c:pt>
                <c:pt idx="4227">
                  <c:v>0.26554699999999998</c:v>
                </c:pt>
                <c:pt idx="4228">
                  <c:v>0.2657603</c:v>
                </c:pt>
                <c:pt idx="4229">
                  <c:v>0.26596910000000001</c:v>
                </c:pt>
                <c:pt idx="4230">
                  <c:v>0.26617190000000002</c:v>
                </c:pt>
                <c:pt idx="4231">
                  <c:v>0.26636490000000002</c:v>
                </c:pt>
                <c:pt idx="4232">
                  <c:v>0.26654339999999999</c:v>
                </c:pt>
                <c:pt idx="4233">
                  <c:v>0.26670440000000001</c:v>
                </c:pt>
                <c:pt idx="4234">
                  <c:v>0.26684940000000001</c:v>
                </c:pt>
                <c:pt idx="4235">
                  <c:v>0.26698499999999997</c:v>
                </c:pt>
                <c:pt idx="4236">
                  <c:v>0.26712140000000001</c:v>
                </c:pt>
                <c:pt idx="4237">
                  <c:v>0.26726680000000003</c:v>
                </c:pt>
                <c:pt idx="4238">
                  <c:v>0.26742549999999998</c:v>
                </c:pt>
                <c:pt idx="4239">
                  <c:v>0.26759509999999997</c:v>
                </c:pt>
                <c:pt idx="4240">
                  <c:v>0.26776909999999998</c:v>
                </c:pt>
                <c:pt idx="4241">
                  <c:v>0.26794059999999997</c:v>
                </c:pt>
                <c:pt idx="4242">
                  <c:v>0.2681074</c:v>
                </c:pt>
                <c:pt idx="4243">
                  <c:v>0.26827279999999998</c:v>
                </c:pt>
                <c:pt idx="4244">
                  <c:v>0.26844449999999997</c:v>
                </c:pt>
                <c:pt idx="4245">
                  <c:v>0.26862970000000003</c:v>
                </c:pt>
                <c:pt idx="4246">
                  <c:v>0.26883000000000001</c:v>
                </c:pt>
                <c:pt idx="4247">
                  <c:v>0.26903919999999998</c:v>
                </c:pt>
                <c:pt idx="4248">
                  <c:v>0.26924530000000002</c:v>
                </c:pt>
                <c:pt idx="4249">
                  <c:v>0.26943630000000002</c:v>
                </c:pt>
                <c:pt idx="4250">
                  <c:v>0.26960410000000001</c:v>
                </c:pt>
                <c:pt idx="4251">
                  <c:v>0.26974989999999999</c:v>
                </c:pt>
                <c:pt idx="4252">
                  <c:v>0.26988309999999999</c:v>
                </c:pt>
                <c:pt idx="4253">
                  <c:v>0.27001710000000001</c:v>
                </c:pt>
                <c:pt idx="4254">
                  <c:v>0.27016269999999998</c:v>
                </c:pt>
                <c:pt idx="4255">
                  <c:v>0.2703257</c:v>
                </c:pt>
                <c:pt idx="4256">
                  <c:v>0.27050429999999998</c:v>
                </c:pt>
                <c:pt idx="4257">
                  <c:v>0.27069389999999999</c:v>
                </c:pt>
                <c:pt idx="4258">
                  <c:v>0.27088970000000001</c:v>
                </c:pt>
                <c:pt idx="4259">
                  <c:v>0.2710901</c:v>
                </c:pt>
                <c:pt idx="4260">
                  <c:v>0.27129700000000001</c:v>
                </c:pt>
                <c:pt idx="4261">
                  <c:v>0.27151259999999999</c:v>
                </c:pt>
                <c:pt idx="4262">
                  <c:v>0.27173639999999999</c:v>
                </c:pt>
                <c:pt idx="4263">
                  <c:v>0.27196189999999998</c:v>
                </c:pt>
                <c:pt idx="4264">
                  <c:v>0.27217940000000002</c:v>
                </c:pt>
                <c:pt idx="4265">
                  <c:v>0.27237909999999999</c:v>
                </c:pt>
                <c:pt idx="4266">
                  <c:v>0.27255669999999999</c:v>
                </c:pt>
                <c:pt idx="4267">
                  <c:v>0.2727154</c:v>
                </c:pt>
                <c:pt idx="4268">
                  <c:v>0.27286549999999998</c:v>
                </c:pt>
                <c:pt idx="4269">
                  <c:v>0.27301940000000002</c:v>
                </c:pt>
                <c:pt idx="4270">
                  <c:v>0.2731867</c:v>
                </c:pt>
                <c:pt idx="4271">
                  <c:v>0.27336969999999999</c:v>
                </c:pt>
                <c:pt idx="4272">
                  <c:v>0.27356340000000001</c:v>
                </c:pt>
                <c:pt idx="4273">
                  <c:v>0.27375830000000001</c:v>
                </c:pt>
                <c:pt idx="4274">
                  <c:v>0.27394610000000003</c:v>
                </c:pt>
                <c:pt idx="4275">
                  <c:v>0.27412360000000002</c:v>
                </c:pt>
                <c:pt idx="4276">
                  <c:v>0.27429369999999997</c:v>
                </c:pt>
                <c:pt idx="4277">
                  <c:v>0.27446310000000002</c:v>
                </c:pt>
                <c:pt idx="4278">
                  <c:v>0.27463799999999999</c:v>
                </c:pt>
                <c:pt idx="4279">
                  <c:v>0.27482099999999998</c:v>
                </c:pt>
                <c:pt idx="4280">
                  <c:v>0.27501009999999998</c:v>
                </c:pt>
                <c:pt idx="4281">
                  <c:v>0.27520050000000001</c:v>
                </c:pt>
                <c:pt idx="4282">
                  <c:v>0.27538780000000002</c:v>
                </c:pt>
                <c:pt idx="4283">
                  <c:v>0.27557100000000001</c:v>
                </c:pt>
                <c:pt idx="4284">
                  <c:v>0.27575240000000001</c:v>
                </c:pt>
                <c:pt idx="4285">
                  <c:v>0.27593640000000003</c:v>
                </c:pt>
                <c:pt idx="4286">
                  <c:v>0.27612569999999997</c:v>
                </c:pt>
                <c:pt idx="4287">
                  <c:v>0.27632020000000002</c:v>
                </c:pt>
                <c:pt idx="4288">
                  <c:v>0.27651710000000002</c:v>
                </c:pt>
                <c:pt idx="4289">
                  <c:v>0.27671309999999999</c:v>
                </c:pt>
                <c:pt idx="4290">
                  <c:v>0.27690670000000001</c:v>
                </c:pt>
                <c:pt idx="4291">
                  <c:v>0.2770996</c:v>
                </c:pt>
                <c:pt idx="4292">
                  <c:v>0.27729540000000003</c:v>
                </c:pt>
                <c:pt idx="4293">
                  <c:v>0.27749659999999998</c:v>
                </c:pt>
                <c:pt idx="4294">
                  <c:v>0.2777018</c:v>
                </c:pt>
                <c:pt idx="4295">
                  <c:v>0.27790530000000002</c:v>
                </c:pt>
                <c:pt idx="4296">
                  <c:v>0.27809869999999998</c:v>
                </c:pt>
                <c:pt idx="4297">
                  <c:v>0.27827659999999999</c:v>
                </c:pt>
                <c:pt idx="4298">
                  <c:v>0.27843980000000002</c:v>
                </c:pt>
                <c:pt idx="4299">
                  <c:v>0.27859689999999998</c:v>
                </c:pt>
                <c:pt idx="4300">
                  <c:v>0.27876119999999999</c:v>
                </c:pt>
                <c:pt idx="4301">
                  <c:v>0.27894479999999999</c:v>
                </c:pt>
                <c:pt idx="4302">
                  <c:v>0.2791537</c:v>
                </c:pt>
                <c:pt idx="4303">
                  <c:v>0.27938360000000001</c:v>
                </c:pt>
                <c:pt idx="4304">
                  <c:v>0.27962229999999999</c:v>
                </c:pt>
                <c:pt idx="4305">
                  <c:v>0.27985369999999998</c:v>
                </c:pt>
                <c:pt idx="4306">
                  <c:v>0.28006720000000002</c:v>
                </c:pt>
                <c:pt idx="4307">
                  <c:v>0.2802597</c:v>
                </c:pt>
                <c:pt idx="4308">
                  <c:v>0.28043750000000001</c:v>
                </c:pt>
                <c:pt idx="4309">
                  <c:v>0.28061130000000001</c:v>
                </c:pt>
                <c:pt idx="4310">
                  <c:v>0.28079179999999998</c:v>
                </c:pt>
                <c:pt idx="4311">
                  <c:v>0.28098339999999999</c:v>
                </c:pt>
                <c:pt idx="4312">
                  <c:v>0.28118349999999998</c:v>
                </c:pt>
                <c:pt idx="4313">
                  <c:v>0.2813851</c:v>
                </c:pt>
                <c:pt idx="4314">
                  <c:v>0.28158100000000003</c:v>
                </c:pt>
                <c:pt idx="4315">
                  <c:v>0.28176909999999999</c:v>
                </c:pt>
                <c:pt idx="4316">
                  <c:v>0.2819526</c:v>
                </c:pt>
                <c:pt idx="4317">
                  <c:v>0.28213870000000002</c:v>
                </c:pt>
                <c:pt idx="4318">
                  <c:v>0.28233439999999999</c:v>
                </c:pt>
                <c:pt idx="4319">
                  <c:v>0.28254299999999999</c:v>
                </c:pt>
                <c:pt idx="4320">
                  <c:v>0.28276240000000002</c:v>
                </c:pt>
                <c:pt idx="4321">
                  <c:v>0.28298669999999998</c:v>
                </c:pt>
                <c:pt idx="4322">
                  <c:v>0.28320970000000001</c:v>
                </c:pt>
                <c:pt idx="4323">
                  <c:v>0.2834276</c:v>
                </c:pt>
                <c:pt idx="4324">
                  <c:v>0.28364</c:v>
                </c:pt>
                <c:pt idx="4325">
                  <c:v>0.28384890000000002</c:v>
                </c:pt>
                <c:pt idx="4326">
                  <c:v>0.28405639999999999</c:v>
                </c:pt>
                <c:pt idx="4327">
                  <c:v>0.28426269999999998</c:v>
                </c:pt>
                <c:pt idx="4328">
                  <c:v>0.28446640000000001</c:v>
                </c:pt>
                <c:pt idx="4329">
                  <c:v>0.28466629999999998</c:v>
                </c:pt>
                <c:pt idx="4330">
                  <c:v>0.28486359999999999</c:v>
                </c:pt>
                <c:pt idx="4331">
                  <c:v>0.28506280000000001</c:v>
                </c:pt>
                <c:pt idx="4332">
                  <c:v>0.28527039999999998</c:v>
                </c:pt>
                <c:pt idx="4333">
                  <c:v>0.28549170000000001</c:v>
                </c:pt>
                <c:pt idx="4334">
                  <c:v>0.28572779999999998</c:v>
                </c:pt>
                <c:pt idx="4335">
                  <c:v>0.28597359999999999</c:v>
                </c:pt>
                <c:pt idx="4336">
                  <c:v>0.28621920000000001</c:v>
                </c:pt>
                <c:pt idx="4337">
                  <c:v>0.28645409999999999</c:v>
                </c:pt>
                <c:pt idx="4338">
                  <c:v>0.28667209999999999</c:v>
                </c:pt>
                <c:pt idx="4339">
                  <c:v>0.2868733</c:v>
                </c:pt>
                <c:pt idx="4340">
                  <c:v>0.2870646</c:v>
                </c:pt>
                <c:pt idx="4341">
                  <c:v>0.28725590000000001</c:v>
                </c:pt>
                <c:pt idx="4342">
                  <c:v>0.2874564</c:v>
                </c:pt>
                <c:pt idx="4343">
                  <c:v>0.28767029999999999</c:v>
                </c:pt>
                <c:pt idx="4344">
                  <c:v>0.2878965</c:v>
                </c:pt>
                <c:pt idx="4345">
                  <c:v>0.28813</c:v>
                </c:pt>
                <c:pt idx="4346">
                  <c:v>0.2883657</c:v>
                </c:pt>
                <c:pt idx="4347">
                  <c:v>0.28860029999999998</c:v>
                </c:pt>
                <c:pt idx="4348">
                  <c:v>0.28883350000000002</c:v>
                </c:pt>
                <c:pt idx="4349">
                  <c:v>0.28906579999999998</c:v>
                </c:pt>
                <c:pt idx="4350">
                  <c:v>0.28929690000000002</c:v>
                </c:pt>
                <c:pt idx="4351">
                  <c:v>0.28952420000000001</c:v>
                </c:pt>
                <c:pt idx="4352">
                  <c:v>0.28974339999999998</c:v>
                </c:pt>
                <c:pt idx="4353">
                  <c:v>0.28995110000000002</c:v>
                </c:pt>
                <c:pt idx="4354">
                  <c:v>0.29014719999999999</c:v>
                </c:pt>
                <c:pt idx="4355">
                  <c:v>0.29033579999999998</c:v>
                </c:pt>
                <c:pt idx="4356">
                  <c:v>0.290524</c:v>
                </c:pt>
                <c:pt idx="4357">
                  <c:v>0.2907189</c:v>
                </c:pt>
                <c:pt idx="4358">
                  <c:v>0.29092420000000002</c:v>
                </c:pt>
                <c:pt idx="4359">
                  <c:v>0.29113860000000003</c:v>
                </c:pt>
                <c:pt idx="4360">
                  <c:v>0.2913578</c:v>
                </c:pt>
                <c:pt idx="4361">
                  <c:v>0.29157699999999998</c:v>
                </c:pt>
                <c:pt idx="4362">
                  <c:v>0.29179470000000002</c:v>
                </c:pt>
                <c:pt idx="4363">
                  <c:v>0.29201369999999999</c:v>
                </c:pt>
                <c:pt idx="4364">
                  <c:v>0.29223929999999998</c:v>
                </c:pt>
                <c:pt idx="4365">
                  <c:v>0.29247630000000002</c:v>
                </c:pt>
                <c:pt idx="4366">
                  <c:v>0.29272419999999999</c:v>
                </c:pt>
                <c:pt idx="4367">
                  <c:v>0.29297649999999997</c:v>
                </c:pt>
                <c:pt idx="4368">
                  <c:v>0.29322219999999999</c:v>
                </c:pt>
                <c:pt idx="4369">
                  <c:v>0.29345110000000002</c:v>
                </c:pt>
                <c:pt idx="4370">
                  <c:v>0.2936589</c:v>
                </c:pt>
                <c:pt idx="4371">
                  <c:v>0.29384909999999997</c:v>
                </c:pt>
                <c:pt idx="4372">
                  <c:v>0.29403299999999999</c:v>
                </c:pt>
                <c:pt idx="4373">
                  <c:v>0.29422389999999998</c:v>
                </c:pt>
                <c:pt idx="4374">
                  <c:v>0.29443239999999998</c:v>
                </c:pt>
                <c:pt idx="4375">
                  <c:v>0.29466130000000001</c:v>
                </c:pt>
                <c:pt idx="4376">
                  <c:v>0.29490509999999998</c:v>
                </c:pt>
                <c:pt idx="4377">
                  <c:v>0.2951532</c:v>
                </c:pt>
                <c:pt idx="4378">
                  <c:v>0.29539549999999998</c:v>
                </c:pt>
                <c:pt idx="4379">
                  <c:v>0.29562549999999999</c:v>
                </c:pt>
                <c:pt idx="4380">
                  <c:v>0.29584319999999997</c:v>
                </c:pt>
                <c:pt idx="4381">
                  <c:v>0.29605229999999999</c:v>
                </c:pt>
                <c:pt idx="4382">
                  <c:v>0.29625689999999999</c:v>
                </c:pt>
                <c:pt idx="4383">
                  <c:v>0.29645769999999999</c:v>
                </c:pt>
                <c:pt idx="4384">
                  <c:v>0.29665180000000002</c:v>
                </c:pt>
                <c:pt idx="4385">
                  <c:v>0.29683300000000001</c:v>
                </c:pt>
                <c:pt idx="4386">
                  <c:v>0.29699619999999999</c:v>
                </c:pt>
                <c:pt idx="4387">
                  <c:v>0.29714089999999999</c:v>
                </c:pt>
                <c:pt idx="4388">
                  <c:v>0.29727170000000003</c:v>
                </c:pt>
                <c:pt idx="4389">
                  <c:v>0.29739769999999999</c:v>
                </c:pt>
                <c:pt idx="4390">
                  <c:v>0.29752859999999998</c:v>
                </c:pt>
                <c:pt idx="4391">
                  <c:v>0.29767250000000001</c:v>
                </c:pt>
                <c:pt idx="4392">
                  <c:v>0.29783310000000002</c:v>
                </c:pt>
                <c:pt idx="4393">
                  <c:v>0.29801050000000001</c:v>
                </c:pt>
                <c:pt idx="4394">
                  <c:v>0.29820229999999998</c:v>
                </c:pt>
                <c:pt idx="4395">
                  <c:v>0.29840529999999998</c:v>
                </c:pt>
                <c:pt idx="4396">
                  <c:v>0.2986163</c:v>
                </c:pt>
                <c:pt idx="4397">
                  <c:v>0.29883189999999998</c:v>
                </c:pt>
                <c:pt idx="4398">
                  <c:v>0.29904730000000002</c:v>
                </c:pt>
                <c:pt idx="4399">
                  <c:v>0.299257</c:v>
                </c:pt>
                <c:pt idx="4400">
                  <c:v>0.29945539999999998</c:v>
                </c:pt>
                <c:pt idx="4401">
                  <c:v>0.29963919999999999</c:v>
                </c:pt>
                <c:pt idx="4402">
                  <c:v>0.2998092</c:v>
                </c:pt>
                <c:pt idx="4403">
                  <c:v>0.29997119999999999</c:v>
                </c:pt>
                <c:pt idx="4404">
                  <c:v>0.30013339999999999</c:v>
                </c:pt>
                <c:pt idx="4405">
                  <c:v>0.30030410000000002</c:v>
                </c:pt>
                <c:pt idx="4406">
                  <c:v>0.30048849999999999</c:v>
                </c:pt>
                <c:pt idx="4407">
                  <c:v>0.30068610000000001</c:v>
                </c:pt>
                <c:pt idx="4408">
                  <c:v>0.3008921</c:v>
                </c:pt>
                <c:pt idx="4409">
                  <c:v>0.30109970000000003</c:v>
                </c:pt>
                <c:pt idx="4410">
                  <c:v>0.3013036</c:v>
                </c:pt>
                <c:pt idx="4411">
                  <c:v>0.30150130000000003</c:v>
                </c:pt>
                <c:pt idx="4412">
                  <c:v>0.30169400000000002</c:v>
                </c:pt>
                <c:pt idx="4413">
                  <c:v>0.30188399999999999</c:v>
                </c:pt>
                <c:pt idx="4414">
                  <c:v>0.30207319999999999</c:v>
                </c:pt>
                <c:pt idx="4415">
                  <c:v>0.30226140000000001</c:v>
                </c:pt>
                <c:pt idx="4416">
                  <c:v>0.30244650000000001</c:v>
                </c:pt>
                <c:pt idx="4417">
                  <c:v>0.30262640000000002</c:v>
                </c:pt>
                <c:pt idx="4418">
                  <c:v>0.3028015</c:v>
                </c:pt>
                <c:pt idx="4419">
                  <c:v>0.30297429999999997</c:v>
                </c:pt>
                <c:pt idx="4420">
                  <c:v>0.30314950000000002</c:v>
                </c:pt>
                <c:pt idx="4421">
                  <c:v>0.30333070000000001</c:v>
                </c:pt>
                <c:pt idx="4422">
                  <c:v>0.30351810000000001</c:v>
                </c:pt>
                <c:pt idx="4423">
                  <c:v>0.30370779999999997</c:v>
                </c:pt>
                <c:pt idx="4424">
                  <c:v>0.30389290000000002</c:v>
                </c:pt>
                <c:pt idx="4425">
                  <c:v>0.30406670000000002</c:v>
                </c:pt>
                <c:pt idx="4426">
                  <c:v>0.30422539999999998</c:v>
                </c:pt>
                <c:pt idx="4427">
                  <c:v>0.30436960000000002</c:v>
                </c:pt>
                <c:pt idx="4428">
                  <c:v>0.30450369999999999</c:v>
                </c:pt>
                <c:pt idx="4429">
                  <c:v>0.3046333</c:v>
                </c:pt>
                <c:pt idx="4430">
                  <c:v>0.30476189999999997</c:v>
                </c:pt>
                <c:pt idx="4431">
                  <c:v>0.30488999999999999</c:v>
                </c:pt>
                <c:pt idx="4432">
                  <c:v>0.30501529999999999</c:v>
                </c:pt>
                <c:pt idx="4433">
                  <c:v>0.30513560000000001</c:v>
                </c:pt>
                <c:pt idx="4434">
                  <c:v>0.30525140000000001</c:v>
                </c:pt>
                <c:pt idx="4435">
                  <c:v>0.30536740000000001</c:v>
                </c:pt>
                <c:pt idx="4436">
                  <c:v>0.30549029999999999</c:v>
                </c:pt>
                <c:pt idx="4437">
                  <c:v>0.30562719999999999</c:v>
                </c:pt>
                <c:pt idx="4438">
                  <c:v>0.3057803</c:v>
                </c:pt>
                <c:pt idx="4439">
                  <c:v>0.3059463</c:v>
                </c:pt>
                <c:pt idx="4440">
                  <c:v>0.30611559999999999</c:v>
                </c:pt>
                <c:pt idx="4441">
                  <c:v>0.3062763</c:v>
                </c:pt>
                <c:pt idx="4442">
                  <c:v>0.30641859999999999</c:v>
                </c:pt>
                <c:pt idx="4443">
                  <c:v>0.30653720000000001</c:v>
                </c:pt>
                <c:pt idx="4444">
                  <c:v>0.30663370000000001</c:v>
                </c:pt>
                <c:pt idx="4445">
                  <c:v>0.3067145</c:v>
                </c:pt>
                <c:pt idx="4446">
                  <c:v>0.3067897</c:v>
                </c:pt>
                <c:pt idx="4447">
                  <c:v>0.30686799999999997</c:v>
                </c:pt>
                <c:pt idx="4448">
                  <c:v>0.30695660000000002</c:v>
                </c:pt>
                <c:pt idx="4449">
                  <c:v>0.30705949999999999</c:v>
                </c:pt>
                <c:pt idx="4450">
                  <c:v>0.3071778</c:v>
                </c:pt>
                <c:pt idx="4451">
                  <c:v>0.30731059999999999</c:v>
                </c:pt>
                <c:pt idx="4452">
                  <c:v>0.30745460000000002</c:v>
                </c:pt>
                <c:pt idx="4453">
                  <c:v>0.30760559999999998</c:v>
                </c:pt>
                <c:pt idx="4454">
                  <c:v>0.30775789999999997</c:v>
                </c:pt>
                <c:pt idx="4455">
                  <c:v>0.30790630000000002</c:v>
                </c:pt>
                <c:pt idx="4456">
                  <c:v>0.30804759999999998</c:v>
                </c:pt>
                <c:pt idx="4457">
                  <c:v>0.30818200000000001</c:v>
                </c:pt>
                <c:pt idx="4458">
                  <c:v>0.30831350000000002</c:v>
                </c:pt>
                <c:pt idx="4459">
                  <c:v>0.30844719999999998</c:v>
                </c:pt>
                <c:pt idx="4460">
                  <c:v>0.30858790000000003</c:v>
                </c:pt>
                <c:pt idx="4461">
                  <c:v>0.30873610000000001</c:v>
                </c:pt>
                <c:pt idx="4462">
                  <c:v>0.308888</c:v>
                </c:pt>
                <c:pt idx="4463">
                  <c:v>0.30903550000000002</c:v>
                </c:pt>
                <c:pt idx="4464">
                  <c:v>0.30917090000000003</c:v>
                </c:pt>
                <c:pt idx="4465">
                  <c:v>0.30929040000000002</c:v>
                </c:pt>
                <c:pt idx="4466">
                  <c:v>0.30939640000000002</c:v>
                </c:pt>
                <c:pt idx="4467">
                  <c:v>0.30949710000000002</c:v>
                </c:pt>
                <c:pt idx="4468">
                  <c:v>0.30960270000000001</c:v>
                </c:pt>
                <c:pt idx="4469">
                  <c:v>0.30972250000000001</c:v>
                </c:pt>
                <c:pt idx="4470">
                  <c:v>0.3098593</c:v>
                </c:pt>
                <c:pt idx="4471">
                  <c:v>0.31001069999999997</c:v>
                </c:pt>
                <c:pt idx="4472">
                  <c:v>0.3101698</c:v>
                </c:pt>
                <c:pt idx="4473">
                  <c:v>0.31033080000000002</c:v>
                </c:pt>
                <c:pt idx="4474">
                  <c:v>0.31049070000000001</c:v>
                </c:pt>
                <c:pt idx="4475">
                  <c:v>0.31065169999999998</c:v>
                </c:pt>
                <c:pt idx="4476">
                  <c:v>0.3108185</c:v>
                </c:pt>
                <c:pt idx="4477">
                  <c:v>0.31099460000000001</c:v>
                </c:pt>
                <c:pt idx="4478">
                  <c:v>0.31117929999999999</c:v>
                </c:pt>
                <c:pt idx="4479">
                  <c:v>0.3113667</c:v>
                </c:pt>
                <c:pt idx="4480">
                  <c:v>0.31154779999999999</c:v>
                </c:pt>
                <c:pt idx="4481">
                  <c:v>0.31171470000000001</c:v>
                </c:pt>
                <c:pt idx="4482">
                  <c:v>0.3118649</c:v>
                </c:pt>
                <c:pt idx="4483">
                  <c:v>0.3120018</c:v>
                </c:pt>
                <c:pt idx="4484">
                  <c:v>0.31213390000000002</c:v>
                </c:pt>
                <c:pt idx="4485">
                  <c:v>0.31226989999999999</c:v>
                </c:pt>
                <c:pt idx="4486">
                  <c:v>0.31241540000000001</c:v>
                </c:pt>
                <c:pt idx="4487">
                  <c:v>0.31257079999999998</c:v>
                </c:pt>
                <c:pt idx="4488">
                  <c:v>0.31273210000000001</c:v>
                </c:pt>
                <c:pt idx="4489">
                  <c:v>0.31289400000000001</c:v>
                </c:pt>
                <c:pt idx="4490">
                  <c:v>0.31305490000000002</c:v>
                </c:pt>
                <c:pt idx="4491">
                  <c:v>0.31321719999999997</c:v>
                </c:pt>
                <c:pt idx="4492">
                  <c:v>0.3133879</c:v>
                </c:pt>
                <c:pt idx="4493">
                  <c:v>0.31357390000000002</c:v>
                </c:pt>
                <c:pt idx="4494">
                  <c:v>0.31377860000000002</c:v>
                </c:pt>
                <c:pt idx="4495">
                  <c:v>0.31399880000000002</c:v>
                </c:pt>
                <c:pt idx="4496">
                  <c:v>0.3142259</c:v>
                </c:pt>
                <c:pt idx="4497">
                  <c:v>0.31444860000000002</c:v>
                </c:pt>
                <c:pt idx="4498">
                  <c:v>0.31465680000000001</c:v>
                </c:pt>
                <c:pt idx="4499">
                  <c:v>0.31484499999999999</c:v>
                </c:pt>
                <c:pt idx="4500">
                  <c:v>0.3150135</c:v>
                </c:pt>
                <c:pt idx="4501">
                  <c:v>0.31516699999999997</c:v>
                </c:pt>
                <c:pt idx="4502">
                  <c:v>0.31531140000000002</c:v>
                </c:pt>
                <c:pt idx="4503">
                  <c:v>0.31545220000000002</c:v>
                </c:pt>
                <c:pt idx="4504">
                  <c:v>0.31559350000000003</c:v>
                </c:pt>
                <c:pt idx="4505">
                  <c:v>0.31573859999999998</c:v>
                </c:pt>
                <c:pt idx="4506">
                  <c:v>0.31589119999999998</c:v>
                </c:pt>
                <c:pt idx="4507">
                  <c:v>0.3160559</c:v>
                </c:pt>
                <c:pt idx="4508">
                  <c:v>0.31623620000000002</c:v>
                </c:pt>
                <c:pt idx="4509">
                  <c:v>0.31643329999999997</c:v>
                </c:pt>
                <c:pt idx="4510">
                  <c:v>0.31664369999999997</c:v>
                </c:pt>
                <c:pt idx="4511">
                  <c:v>0.3168589</c:v>
                </c:pt>
                <c:pt idx="4512">
                  <c:v>0.31706679999999998</c:v>
                </c:pt>
                <c:pt idx="4513">
                  <c:v>0.31725609999999999</c:v>
                </c:pt>
                <c:pt idx="4514">
                  <c:v>0.31741979999999997</c:v>
                </c:pt>
                <c:pt idx="4515">
                  <c:v>0.3175577</c:v>
                </c:pt>
                <c:pt idx="4516">
                  <c:v>0.31767600000000001</c:v>
                </c:pt>
                <c:pt idx="4517">
                  <c:v>0.31778459999999997</c:v>
                </c:pt>
                <c:pt idx="4518">
                  <c:v>0.31789489999999998</c:v>
                </c:pt>
                <c:pt idx="4519">
                  <c:v>0.31801459999999998</c:v>
                </c:pt>
                <c:pt idx="4520">
                  <c:v>0.31814779999999998</c:v>
                </c:pt>
                <c:pt idx="4521">
                  <c:v>0.31829449999999998</c:v>
                </c:pt>
                <c:pt idx="4522">
                  <c:v>0.31845329999999999</c:v>
                </c:pt>
                <c:pt idx="4523">
                  <c:v>0.3186215</c:v>
                </c:pt>
                <c:pt idx="4524">
                  <c:v>0.3187971</c:v>
                </c:pt>
                <c:pt idx="4525">
                  <c:v>0.31897819999999999</c:v>
                </c:pt>
                <c:pt idx="4526">
                  <c:v>0.31916270000000002</c:v>
                </c:pt>
                <c:pt idx="4527">
                  <c:v>0.31934790000000002</c:v>
                </c:pt>
                <c:pt idx="4528">
                  <c:v>0.31953130000000002</c:v>
                </c:pt>
                <c:pt idx="4529">
                  <c:v>0.31971070000000001</c:v>
                </c:pt>
                <c:pt idx="4530">
                  <c:v>0.31988529999999998</c:v>
                </c:pt>
                <c:pt idx="4531">
                  <c:v>0.32005549999999999</c:v>
                </c:pt>
                <c:pt idx="4532">
                  <c:v>0.32022149999999999</c:v>
                </c:pt>
                <c:pt idx="4533">
                  <c:v>0.32038319999999998</c:v>
                </c:pt>
                <c:pt idx="4534">
                  <c:v>0.32053949999999998</c:v>
                </c:pt>
                <c:pt idx="4535">
                  <c:v>0.3206889</c:v>
                </c:pt>
                <c:pt idx="4536">
                  <c:v>0.32083159999999999</c:v>
                </c:pt>
                <c:pt idx="4537">
                  <c:v>0.32097039999999999</c:v>
                </c:pt>
                <c:pt idx="4538">
                  <c:v>0.32111190000000001</c:v>
                </c:pt>
                <c:pt idx="4539">
                  <c:v>0.32126470000000001</c:v>
                </c:pt>
                <c:pt idx="4540">
                  <c:v>0.32143630000000001</c:v>
                </c:pt>
                <c:pt idx="4541">
                  <c:v>0.3216309</c:v>
                </c:pt>
                <c:pt idx="4542">
                  <c:v>0.3218472</c:v>
                </c:pt>
                <c:pt idx="4543">
                  <c:v>0.3220787</c:v>
                </c:pt>
                <c:pt idx="4544">
                  <c:v>0.32231579999999999</c:v>
                </c:pt>
                <c:pt idx="4545">
                  <c:v>0.32254969999999999</c:v>
                </c:pt>
                <c:pt idx="4546">
                  <c:v>0.32277410000000001</c:v>
                </c:pt>
                <c:pt idx="4547">
                  <c:v>0.32298650000000001</c:v>
                </c:pt>
                <c:pt idx="4548">
                  <c:v>0.32318669999999999</c:v>
                </c:pt>
                <c:pt idx="4549">
                  <c:v>0.32337589999999999</c:v>
                </c:pt>
                <c:pt idx="4550">
                  <c:v>0.32355489999999998</c:v>
                </c:pt>
                <c:pt idx="4551">
                  <c:v>0.32372420000000002</c:v>
                </c:pt>
                <c:pt idx="4552">
                  <c:v>0.3238856</c:v>
                </c:pt>
                <c:pt idx="4553">
                  <c:v>0.3240442</c:v>
                </c:pt>
                <c:pt idx="4554">
                  <c:v>0.32420729999999998</c:v>
                </c:pt>
                <c:pt idx="4555">
                  <c:v>0.32438450000000002</c:v>
                </c:pt>
                <c:pt idx="4556">
                  <c:v>0.32458360000000003</c:v>
                </c:pt>
                <c:pt idx="4557">
                  <c:v>0.32480680000000001</c:v>
                </c:pt>
                <c:pt idx="4558">
                  <c:v>0.32504959999999999</c:v>
                </c:pt>
                <c:pt idx="4559">
                  <c:v>0.32530199999999998</c:v>
                </c:pt>
                <c:pt idx="4560">
                  <c:v>0.32555220000000001</c:v>
                </c:pt>
                <c:pt idx="4561">
                  <c:v>0.32578980000000002</c:v>
                </c:pt>
                <c:pt idx="4562">
                  <c:v>0.32601059999999998</c:v>
                </c:pt>
                <c:pt idx="4563">
                  <c:v>0.32621679999999997</c:v>
                </c:pt>
                <c:pt idx="4564">
                  <c:v>0.3264147</c:v>
                </c:pt>
                <c:pt idx="4565">
                  <c:v>0.3266115</c:v>
                </c:pt>
                <c:pt idx="4566">
                  <c:v>0.32681189999999999</c:v>
                </c:pt>
                <c:pt idx="4567">
                  <c:v>0.32701760000000002</c:v>
                </c:pt>
                <c:pt idx="4568">
                  <c:v>0.32722869999999998</c:v>
                </c:pt>
                <c:pt idx="4569">
                  <c:v>0.32744519999999999</c:v>
                </c:pt>
                <c:pt idx="4570">
                  <c:v>0.32766990000000001</c:v>
                </c:pt>
                <c:pt idx="4571">
                  <c:v>0.3279069</c:v>
                </c:pt>
                <c:pt idx="4572">
                  <c:v>0.32816010000000001</c:v>
                </c:pt>
                <c:pt idx="4573">
                  <c:v>0.32842909999999997</c:v>
                </c:pt>
                <c:pt idx="4574">
                  <c:v>0.3287081</c:v>
                </c:pt>
                <c:pt idx="4575">
                  <c:v>0.32898500000000003</c:v>
                </c:pt>
                <c:pt idx="4576">
                  <c:v>0.32924589999999998</c:v>
                </c:pt>
                <c:pt idx="4577">
                  <c:v>0.32948050000000001</c:v>
                </c:pt>
                <c:pt idx="4578">
                  <c:v>0.32968510000000001</c:v>
                </c:pt>
                <c:pt idx="4579">
                  <c:v>0.32986579999999999</c:v>
                </c:pt>
                <c:pt idx="4580">
                  <c:v>0.33003510000000003</c:v>
                </c:pt>
                <c:pt idx="4581">
                  <c:v>0.33020870000000002</c:v>
                </c:pt>
                <c:pt idx="4582">
                  <c:v>0.33040019999999998</c:v>
                </c:pt>
                <c:pt idx="4583">
                  <c:v>0.33061689999999999</c:v>
                </c:pt>
                <c:pt idx="4584">
                  <c:v>0.33085979999999998</c:v>
                </c:pt>
                <c:pt idx="4585">
                  <c:v>0.3311249</c:v>
                </c:pt>
                <c:pt idx="4586">
                  <c:v>0.3314067</c:v>
                </c:pt>
                <c:pt idx="4587">
                  <c:v>0.33169900000000002</c:v>
                </c:pt>
                <c:pt idx="4588">
                  <c:v>0.33199699999999999</c:v>
                </c:pt>
                <c:pt idx="4589">
                  <c:v>0.3322968</c:v>
                </c:pt>
                <c:pt idx="4590">
                  <c:v>0.33259379999999999</c:v>
                </c:pt>
                <c:pt idx="4591">
                  <c:v>0.3328834</c:v>
                </c:pt>
                <c:pt idx="4592">
                  <c:v>0.33316220000000002</c:v>
                </c:pt>
                <c:pt idx="4593">
                  <c:v>0.33342850000000002</c:v>
                </c:pt>
                <c:pt idx="4594">
                  <c:v>0.3336845</c:v>
                </c:pt>
                <c:pt idx="4595">
                  <c:v>0.33393469999999997</c:v>
                </c:pt>
                <c:pt idx="4596">
                  <c:v>0.33418510000000001</c:v>
                </c:pt>
                <c:pt idx="4597">
                  <c:v>0.33443990000000001</c:v>
                </c:pt>
                <c:pt idx="4598">
                  <c:v>0.33469979999999999</c:v>
                </c:pt>
                <c:pt idx="4599">
                  <c:v>0.33496209999999998</c:v>
                </c:pt>
                <c:pt idx="4600">
                  <c:v>0.33522190000000002</c:v>
                </c:pt>
                <c:pt idx="4601">
                  <c:v>0.33547510000000003</c:v>
                </c:pt>
                <c:pt idx="4602">
                  <c:v>0.33572000000000002</c:v>
                </c:pt>
                <c:pt idx="4603">
                  <c:v>0.33595819999999998</c:v>
                </c:pt>
                <c:pt idx="4604">
                  <c:v>0.33619310000000002</c:v>
                </c:pt>
                <c:pt idx="4605">
                  <c:v>0.33642749999999999</c:v>
                </c:pt>
                <c:pt idx="4606">
                  <c:v>0.33666170000000001</c:v>
                </c:pt>
                <c:pt idx="4607">
                  <c:v>0.33689380000000002</c:v>
                </c:pt>
                <c:pt idx="4608">
                  <c:v>0.3371209</c:v>
                </c:pt>
                <c:pt idx="4609">
                  <c:v>0.33734150000000002</c:v>
                </c:pt>
                <c:pt idx="4610">
                  <c:v>0.33755869999999999</c:v>
                </c:pt>
                <c:pt idx="4611">
                  <c:v>0.33777889999999999</c:v>
                </c:pt>
                <c:pt idx="4612">
                  <c:v>0.3380107</c:v>
                </c:pt>
                <c:pt idx="4613">
                  <c:v>0.33826139999999999</c:v>
                </c:pt>
                <c:pt idx="4614">
                  <c:v>0.33853460000000002</c:v>
                </c:pt>
                <c:pt idx="4615">
                  <c:v>0.33882899999999999</c:v>
                </c:pt>
                <c:pt idx="4616">
                  <c:v>0.33913860000000001</c:v>
                </c:pt>
                <c:pt idx="4617">
                  <c:v>0.33945639999999999</c:v>
                </c:pt>
                <c:pt idx="4618">
                  <c:v>0.33977600000000002</c:v>
                </c:pt>
                <c:pt idx="4619">
                  <c:v>0.34009279999999997</c:v>
                </c:pt>
                <c:pt idx="4620">
                  <c:v>0.3404045</c:v>
                </c:pt>
                <c:pt idx="4621">
                  <c:v>0.34070899999999998</c:v>
                </c:pt>
                <c:pt idx="4622">
                  <c:v>0.34100360000000002</c:v>
                </c:pt>
                <c:pt idx="4623">
                  <c:v>0.34128579999999997</c:v>
                </c:pt>
                <c:pt idx="4624">
                  <c:v>0.34155269999999999</c:v>
                </c:pt>
                <c:pt idx="4625">
                  <c:v>0.34180460000000001</c:v>
                </c:pt>
                <c:pt idx="4626">
                  <c:v>0.34204459999999998</c:v>
                </c:pt>
                <c:pt idx="4627">
                  <c:v>0.34227839999999998</c:v>
                </c:pt>
                <c:pt idx="4628">
                  <c:v>0.34251229999999999</c:v>
                </c:pt>
                <c:pt idx="4629">
                  <c:v>0.34275060000000002</c:v>
                </c:pt>
                <c:pt idx="4630">
                  <c:v>0.34299459999999998</c:v>
                </c:pt>
                <c:pt idx="4631">
                  <c:v>0.34324199999999999</c:v>
                </c:pt>
                <c:pt idx="4632">
                  <c:v>0.34349069999999998</c:v>
                </c:pt>
                <c:pt idx="4633">
                  <c:v>0.34373999999999999</c:v>
                </c:pt>
                <c:pt idx="4634">
                  <c:v>0.34399269999999998</c:v>
                </c:pt>
                <c:pt idx="4635">
                  <c:v>0.34425470000000002</c:v>
                </c:pt>
                <c:pt idx="4636">
                  <c:v>0.34453210000000001</c:v>
                </c:pt>
                <c:pt idx="4637">
                  <c:v>0.34482790000000002</c:v>
                </c:pt>
                <c:pt idx="4638">
                  <c:v>0.34514</c:v>
                </c:pt>
                <c:pt idx="4639">
                  <c:v>0.34546060000000001</c:v>
                </c:pt>
                <c:pt idx="4640">
                  <c:v>0.34577989999999997</c:v>
                </c:pt>
                <c:pt idx="4641">
                  <c:v>0.3460896</c:v>
                </c:pt>
                <c:pt idx="4642">
                  <c:v>0.34638590000000002</c:v>
                </c:pt>
                <c:pt idx="4643">
                  <c:v>0.3466707</c:v>
                </c:pt>
                <c:pt idx="4644">
                  <c:v>0.34694960000000002</c:v>
                </c:pt>
                <c:pt idx="4645">
                  <c:v>0.34722940000000002</c:v>
                </c:pt>
                <c:pt idx="4646">
                  <c:v>0.34751300000000002</c:v>
                </c:pt>
                <c:pt idx="4647">
                  <c:v>0.34779949999999998</c:v>
                </c:pt>
                <c:pt idx="4648">
                  <c:v>0.34808440000000002</c:v>
                </c:pt>
                <c:pt idx="4649">
                  <c:v>0.34836220000000001</c:v>
                </c:pt>
                <c:pt idx="4650">
                  <c:v>0.34862880000000002</c:v>
                </c:pt>
                <c:pt idx="4651">
                  <c:v>0.34888400000000003</c:v>
                </c:pt>
                <c:pt idx="4652">
                  <c:v>0.34912989999999999</c:v>
                </c:pt>
                <c:pt idx="4653">
                  <c:v>0.34937079999999998</c:v>
                </c:pt>
                <c:pt idx="4654">
                  <c:v>0.34960999999999998</c:v>
                </c:pt>
                <c:pt idx="4655">
                  <c:v>0.3498501</c:v>
                </c:pt>
                <c:pt idx="4656">
                  <c:v>0.35009279999999998</c:v>
                </c:pt>
                <c:pt idx="4657">
                  <c:v>0.35034029999999999</c:v>
                </c:pt>
                <c:pt idx="4658">
                  <c:v>0.35059560000000001</c:v>
                </c:pt>
                <c:pt idx="4659">
                  <c:v>0.35086129999999999</c:v>
                </c:pt>
                <c:pt idx="4660">
                  <c:v>0.35113879999999997</c:v>
                </c:pt>
                <c:pt idx="4661">
                  <c:v>0.3514255</c:v>
                </c:pt>
                <c:pt idx="4662">
                  <c:v>0.35171429999999998</c:v>
                </c:pt>
                <c:pt idx="4663">
                  <c:v>0.35199609999999998</c:v>
                </c:pt>
                <c:pt idx="4664">
                  <c:v>0.35226380000000002</c:v>
                </c:pt>
                <c:pt idx="4665">
                  <c:v>0.35251549999999998</c:v>
                </c:pt>
                <c:pt idx="4666">
                  <c:v>0.35275689999999998</c:v>
                </c:pt>
                <c:pt idx="4667">
                  <c:v>0.35299979999999997</c:v>
                </c:pt>
                <c:pt idx="4668">
                  <c:v>0.35325820000000002</c:v>
                </c:pt>
                <c:pt idx="4669">
                  <c:v>0.3535413</c:v>
                </c:pt>
                <c:pt idx="4670">
                  <c:v>0.35384929999999998</c:v>
                </c:pt>
                <c:pt idx="4671">
                  <c:v>0.35417209999999999</c:v>
                </c:pt>
                <c:pt idx="4672">
                  <c:v>0.35449419999999998</c:v>
                </c:pt>
                <c:pt idx="4673">
                  <c:v>0.35479830000000001</c:v>
                </c:pt>
                <c:pt idx="4674">
                  <c:v>0.35507319999999998</c:v>
                </c:pt>
                <c:pt idx="4675">
                  <c:v>0.35531780000000002</c:v>
                </c:pt>
                <c:pt idx="4676">
                  <c:v>0.35553970000000001</c:v>
                </c:pt>
                <c:pt idx="4677">
                  <c:v>0.35575250000000003</c:v>
                </c:pt>
                <c:pt idx="4678">
                  <c:v>0.35596870000000003</c:v>
                </c:pt>
                <c:pt idx="4679">
                  <c:v>0.35619640000000002</c:v>
                </c:pt>
                <c:pt idx="4680">
                  <c:v>0.35643770000000002</c:v>
                </c:pt>
                <c:pt idx="4681">
                  <c:v>0.35668899999999998</c:v>
                </c:pt>
                <c:pt idx="4682">
                  <c:v>0.35694480000000001</c:v>
                </c:pt>
                <c:pt idx="4683">
                  <c:v>0.35720039999999997</c:v>
                </c:pt>
                <c:pt idx="4684">
                  <c:v>0.35745310000000002</c:v>
                </c:pt>
                <c:pt idx="4685">
                  <c:v>0.3577014</c:v>
                </c:pt>
                <c:pt idx="4686">
                  <c:v>0.35794340000000002</c:v>
                </c:pt>
                <c:pt idx="4687">
                  <c:v>0.35817569999999999</c:v>
                </c:pt>
                <c:pt idx="4688">
                  <c:v>0.35839349999999998</c:v>
                </c:pt>
                <c:pt idx="4689">
                  <c:v>0.35859340000000001</c:v>
                </c:pt>
                <c:pt idx="4690">
                  <c:v>0.35877500000000001</c:v>
                </c:pt>
                <c:pt idx="4691">
                  <c:v>0.35894399999999999</c:v>
                </c:pt>
                <c:pt idx="4692">
                  <c:v>0.35910979999999998</c:v>
                </c:pt>
                <c:pt idx="4693">
                  <c:v>0.3592841</c:v>
                </c:pt>
                <c:pt idx="4694">
                  <c:v>0.35947689999999999</c:v>
                </c:pt>
                <c:pt idx="4695">
                  <c:v>0.35969230000000002</c:v>
                </c:pt>
                <c:pt idx="4696">
                  <c:v>0.35992839999999998</c:v>
                </c:pt>
                <c:pt idx="4697">
                  <c:v>0.36017779999999999</c:v>
                </c:pt>
                <c:pt idx="4698">
                  <c:v>0.36043209999999998</c:v>
                </c:pt>
                <c:pt idx="4699">
                  <c:v>0.3606839</c:v>
                </c:pt>
                <c:pt idx="4700">
                  <c:v>0.36093029999999998</c:v>
                </c:pt>
                <c:pt idx="4701">
                  <c:v>0.36117199999999999</c:v>
                </c:pt>
                <c:pt idx="4702">
                  <c:v>0.36141319999999999</c:v>
                </c:pt>
                <c:pt idx="4703">
                  <c:v>0.36165799999999998</c:v>
                </c:pt>
                <c:pt idx="4704">
                  <c:v>0.36190850000000002</c:v>
                </c:pt>
                <c:pt idx="4705">
                  <c:v>0.36216369999999998</c:v>
                </c:pt>
                <c:pt idx="4706">
                  <c:v>0.3624194</c:v>
                </c:pt>
                <c:pt idx="4707">
                  <c:v>0.36267050000000001</c:v>
                </c:pt>
                <c:pt idx="4708">
                  <c:v>0.36291129999999999</c:v>
                </c:pt>
                <c:pt idx="4709">
                  <c:v>0.36313859999999998</c:v>
                </c:pt>
                <c:pt idx="4710">
                  <c:v>0.3633516</c:v>
                </c:pt>
                <c:pt idx="4711">
                  <c:v>0.36355340000000003</c:v>
                </c:pt>
                <c:pt idx="4712">
                  <c:v>0.36374990000000001</c:v>
                </c:pt>
                <c:pt idx="4713">
                  <c:v>0.36394870000000001</c:v>
                </c:pt>
                <c:pt idx="4714">
                  <c:v>0.36415799999999998</c:v>
                </c:pt>
                <c:pt idx="4715">
                  <c:v>0.36438290000000001</c:v>
                </c:pt>
                <c:pt idx="4716">
                  <c:v>0.36462460000000002</c:v>
                </c:pt>
                <c:pt idx="4717">
                  <c:v>0.36487930000000002</c:v>
                </c:pt>
                <c:pt idx="4718">
                  <c:v>0.3651392</c:v>
                </c:pt>
                <c:pt idx="4719">
                  <c:v>0.36539490000000002</c:v>
                </c:pt>
                <c:pt idx="4720">
                  <c:v>0.3656394</c:v>
                </c:pt>
                <c:pt idx="4721">
                  <c:v>0.36587130000000001</c:v>
                </c:pt>
                <c:pt idx="4722">
                  <c:v>0.36609550000000002</c:v>
                </c:pt>
                <c:pt idx="4723">
                  <c:v>0.36632239999999999</c:v>
                </c:pt>
                <c:pt idx="4724">
                  <c:v>0.3665638</c:v>
                </c:pt>
                <c:pt idx="4725">
                  <c:v>0.36682880000000001</c:v>
                </c:pt>
                <c:pt idx="4726">
                  <c:v>0.36711939999999998</c:v>
                </c:pt>
                <c:pt idx="4727">
                  <c:v>0.36743009999999998</c:v>
                </c:pt>
                <c:pt idx="4728">
                  <c:v>0.36774829999999997</c:v>
                </c:pt>
                <c:pt idx="4729">
                  <c:v>0.36805880000000002</c:v>
                </c:pt>
                <c:pt idx="4730">
                  <c:v>0.36834869999999997</c:v>
                </c:pt>
                <c:pt idx="4731">
                  <c:v>0.3686103</c:v>
                </c:pt>
                <c:pt idx="4732">
                  <c:v>0.36884349999999999</c:v>
                </c:pt>
                <c:pt idx="4733">
                  <c:v>0.36905480000000002</c:v>
                </c:pt>
                <c:pt idx="4734">
                  <c:v>0.36925469999999999</c:v>
                </c:pt>
                <c:pt idx="4735">
                  <c:v>0.36945460000000002</c:v>
                </c:pt>
                <c:pt idx="4736">
                  <c:v>0.36966320000000003</c:v>
                </c:pt>
                <c:pt idx="4737">
                  <c:v>0.36988579999999999</c:v>
                </c:pt>
                <c:pt idx="4738">
                  <c:v>0.37012200000000001</c:v>
                </c:pt>
                <c:pt idx="4739">
                  <c:v>0.37036770000000002</c:v>
                </c:pt>
                <c:pt idx="4740">
                  <c:v>0.37061500000000003</c:v>
                </c:pt>
                <c:pt idx="4741">
                  <c:v>0.37085639999999997</c:v>
                </c:pt>
                <c:pt idx="4742">
                  <c:v>0.37108530000000001</c:v>
                </c:pt>
                <c:pt idx="4743">
                  <c:v>0.37129960000000001</c:v>
                </c:pt>
                <c:pt idx="4744">
                  <c:v>0.3715019</c:v>
                </c:pt>
                <c:pt idx="4745">
                  <c:v>0.37170019999999998</c:v>
                </c:pt>
                <c:pt idx="4746">
                  <c:v>0.3719056</c:v>
                </c:pt>
                <c:pt idx="4747">
                  <c:v>0.3721274</c:v>
                </c:pt>
                <c:pt idx="4748">
                  <c:v>0.37237160000000002</c:v>
                </c:pt>
                <c:pt idx="4749">
                  <c:v>0.37263679999999999</c:v>
                </c:pt>
                <c:pt idx="4750">
                  <c:v>0.37291590000000002</c:v>
                </c:pt>
                <c:pt idx="4751">
                  <c:v>0.3731971</c:v>
                </c:pt>
                <c:pt idx="4752">
                  <c:v>0.373469</c:v>
                </c:pt>
                <c:pt idx="4753">
                  <c:v>0.37372480000000002</c:v>
                </c:pt>
                <c:pt idx="4754">
                  <c:v>0.37396410000000002</c:v>
                </c:pt>
                <c:pt idx="4755">
                  <c:v>0.37419269999999999</c:v>
                </c:pt>
                <c:pt idx="4756">
                  <c:v>0.37441960000000002</c:v>
                </c:pt>
                <c:pt idx="4757">
                  <c:v>0.37465359999999998</c:v>
                </c:pt>
                <c:pt idx="4758">
                  <c:v>0.37489980000000001</c:v>
                </c:pt>
                <c:pt idx="4759">
                  <c:v>0.37515759999999998</c:v>
                </c:pt>
                <c:pt idx="4760">
                  <c:v>0.37542249999999999</c:v>
                </c:pt>
                <c:pt idx="4761">
                  <c:v>0.37568790000000002</c:v>
                </c:pt>
                <c:pt idx="4762">
                  <c:v>0.375948</c:v>
                </c:pt>
                <c:pt idx="4763">
                  <c:v>0.37619910000000001</c:v>
                </c:pt>
                <c:pt idx="4764">
                  <c:v>0.37644070000000002</c:v>
                </c:pt>
                <c:pt idx="4765">
                  <c:v>0.37667390000000001</c:v>
                </c:pt>
                <c:pt idx="4766">
                  <c:v>0.37690109999999999</c:v>
                </c:pt>
                <c:pt idx="4767">
                  <c:v>0.37712440000000003</c:v>
                </c:pt>
                <c:pt idx="4768">
                  <c:v>0.37734669999999998</c:v>
                </c:pt>
                <c:pt idx="4769">
                  <c:v>0.3775712</c:v>
                </c:pt>
                <c:pt idx="4770">
                  <c:v>0.37780200000000003</c:v>
                </c:pt>
                <c:pt idx="4771">
                  <c:v>0.37804300000000002</c:v>
                </c:pt>
                <c:pt idx="4772">
                  <c:v>0.3782972</c:v>
                </c:pt>
                <c:pt idx="4773">
                  <c:v>0.37856509999999999</c:v>
                </c:pt>
                <c:pt idx="4774">
                  <c:v>0.3788453</c:v>
                </c:pt>
                <c:pt idx="4775">
                  <c:v>0.37913419999999998</c:v>
                </c:pt>
                <c:pt idx="4776">
                  <c:v>0.37942819999999999</c:v>
                </c:pt>
                <c:pt idx="4777">
                  <c:v>0.3797239</c:v>
                </c:pt>
                <c:pt idx="4778">
                  <c:v>0.38001970000000002</c:v>
                </c:pt>
                <c:pt idx="4779">
                  <c:v>0.38031389999999998</c:v>
                </c:pt>
                <c:pt idx="4780">
                  <c:v>0.38060480000000002</c:v>
                </c:pt>
                <c:pt idx="4781">
                  <c:v>0.38088830000000001</c:v>
                </c:pt>
                <c:pt idx="4782">
                  <c:v>0.38115979999999999</c:v>
                </c:pt>
                <c:pt idx="4783">
                  <c:v>0.38141550000000002</c:v>
                </c:pt>
                <c:pt idx="4784">
                  <c:v>0.38165539999999998</c:v>
                </c:pt>
                <c:pt idx="4785">
                  <c:v>0.38188420000000001</c:v>
                </c:pt>
                <c:pt idx="4786">
                  <c:v>0.38211289999999998</c:v>
                </c:pt>
                <c:pt idx="4787">
                  <c:v>0.38235429999999998</c:v>
                </c:pt>
                <c:pt idx="4788">
                  <c:v>0.38262000000000002</c:v>
                </c:pt>
                <c:pt idx="4789">
                  <c:v>0.38291589999999998</c:v>
                </c:pt>
                <c:pt idx="4790">
                  <c:v>0.38324039999999998</c:v>
                </c:pt>
                <c:pt idx="4791">
                  <c:v>0.38358560000000003</c:v>
                </c:pt>
                <c:pt idx="4792">
                  <c:v>0.3839398</c:v>
                </c:pt>
                <c:pt idx="4793">
                  <c:v>0.3842933</c:v>
                </c:pt>
                <c:pt idx="4794">
                  <c:v>0.38464019999999999</c:v>
                </c:pt>
                <c:pt idx="4795">
                  <c:v>0.38497890000000001</c:v>
                </c:pt>
                <c:pt idx="4796">
                  <c:v>0.38531009999999999</c:v>
                </c:pt>
                <c:pt idx="4797">
                  <c:v>0.38563370000000002</c:v>
                </c:pt>
                <c:pt idx="4798">
                  <c:v>0.38594600000000001</c:v>
                </c:pt>
                <c:pt idx="4799">
                  <c:v>0.38624029999999998</c:v>
                </c:pt>
                <c:pt idx="4800">
                  <c:v>0.3865094</c:v>
                </c:pt>
                <c:pt idx="4801">
                  <c:v>0.38674920000000002</c:v>
                </c:pt>
                <c:pt idx="4802">
                  <c:v>0.38696259999999999</c:v>
                </c:pt>
                <c:pt idx="4803">
                  <c:v>0.3871598</c:v>
                </c:pt>
                <c:pt idx="4804">
                  <c:v>0.38735629999999999</c:v>
                </c:pt>
                <c:pt idx="4805">
                  <c:v>0.38756679999999999</c:v>
                </c:pt>
                <c:pt idx="4806">
                  <c:v>0.38780229999999999</c:v>
                </c:pt>
                <c:pt idx="4807">
                  <c:v>0.38806590000000002</c:v>
                </c:pt>
                <c:pt idx="4808">
                  <c:v>0.38835320000000001</c:v>
                </c:pt>
                <c:pt idx="4809">
                  <c:v>0.38865450000000001</c:v>
                </c:pt>
                <c:pt idx="4810">
                  <c:v>0.3889592</c:v>
                </c:pt>
                <c:pt idx="4811">
                  <c:v>0.3892583</c:v>
                </c:pt>
                <c:pt idx="4812">
                  <c:v>0.38954640000000001</c:v>
                </c:pt>
                <c:pt idx="4813">
                  <c:v>0.38982070000000002</c:v>
                </c:pt>
                <c:pt idx="4814">
                  <c:v>0.39008029999999999</c:v>
                </c:pt>
                <c:pt idx="4815">
                  <c:v>0.3903239</c:v>
                </c:pt>
                <c:pt idx="4816">
                  <c:v>0.39055099999999998</c:v>
                </c:pt>
                <c:pt idx="4817">
                  <c:v>0.39076139999999998</c:v>
                </c:pt>
                <c:pt idx="4818">
                  <c:v>0.39095679999999999</c:v>
                </c:pt>
                <c:pt idx="4819">
                  <c:v>0.39114139999999997</c:v>
                </c:pt>
                <c:pt idx="4820">
                  <c:v>0.39132090000000003</c:v>
                </c:pt>
                <c:pt idx="4821">
                  <c:v>0.39150160000000001</c:v>
                </c:pt>
                <c:pt idx="4822">
                  <c:v>0.3916886</c:v>
                </c:pt>
                <c:pt idx="4823">
                  <c:v>0.39188529999999999</c:v>
                </c:pt>
                <c:pt idx="4824">
                  <c:v>0.3920942</c:v>
                </c:pt>
                <c:pt idx="4825">
                  <c:v>0.39231700000000003</c:v>
                </c:pt>
                <c:pt idx="4826">
                  <c:v>0.39255610000000002</c:v>
                </c:pt>
                <c:pt idx="4827">
                  <c:v>0.3928141</c:v>
                </c:pt>
                <c:pt idx="4828">
                  <c:v>0.39309169999999999</c:v>
                </c:pt>
                <c:pt idx="4829">
                  <c:v>0.39338610000000002</c:v>
                </c:pt>
                <c:pt idx="4830">
                  <c:v>0.39368930000000002</c:v>
                </c:pt>
                <c:pt idx="4831">
                  <c:v>0.39398889999999998</c:v>
                </c:pt>
                <c:pt idx="4832">
                  <c:v>0.3942698</c:v>
                </c:pt>
                <c:pt idx="4833">
                  <c:v>0.39451849999999999</c:v>
                </c:pt>
                <c:pt idx="4834">
                  <c:v>0.39472740000000001</c:v>
                </c:pt>
                <c:pt idx="4835">
                  <c:v>0.3948972</c:v>
                </c:pt>
                <c:pt idx="4836">
                  <c:v>0.39503709999999997</c:v>
                </c:pt>
                <c:pt idx="4837">
                  <c:v>0.39516210000000002</c:v>
                </c:pt>
                <c:pt idx="4838">
                  <c:v>0.3952909</c:v>
                </c:pt>
                <c:pt idx="4839">
                  <c:v>0.3954394</c:v>
                </c:pt>
                <c:pt idx="4840">
                  <c:v>0.39561800000000003</c:v>
                </c:pt>
                <c:pt idx="4841">
                  <c:v>0.39583010000000002</c:v>
                </c:pt>
                <c:pt idx="4842">
                  <c:v>0.39607059999999999</c:v>
                </c:pt>
                <c:pt idx="4843">
                  <c:v>0.39632840000000003</c:v>
                </c:pt>
                <c:pt idx="4844">
                  <c:v>0.39658690000000002</c:v>
                </c:pt>
                <c:pt idx="4845">
                  <c:v>0.39683000000000002</c:v>
                </c:pt>
                <c:pt idx="4846">
                  <c:v>0.39704400000000001</c:v>
                </c:pt>
                <c:pt idx="4847">
                  <c:v>0.39722150000000001</c:v>
                </c:pt>
                <c:pt idx="4848">
                  <c:v>0.39736369999999999</c:v>
                </c:pt>
                <c:pt idx="4849">
                  <c:v>0.39748099999999997</c:v>
                </c:pt>
                <c:pt idx="4850">
                  <c:v>0.3975902</c:v>
                </c:pt>
                <c:pt idx="4851">
                  <c:v>0.39770939999999999</c:v>
                </c:pt>
                <c:pt idx="4852">
                  <c:v>0.39785409999999999</c:v>
                </c:pt>
                <c:pt idx="4853">
                  <c:v>0.39803260000000001</c:v>
                </c:pt>
                <c:pt idx="4854">
                  <c:v>0.3982443</c:v>
                </c:pt>
                <c:pt idx="4855">
                  <c:v>0.39848149999999999</c:v>
                </c:pt>
                <c:pt idx="4856">
                  <c:v>0.39873259999999999</c:v>
                </c:pt>
                <c:pt idx="4857">
                  <c:v>0.39898729999999999</c:v>
                </c:pt>
                <c:pt idx="4858">
                  <c:v>0.39923789999999998</c:v>
                </c:pt>
                <c:pt idx="4859">
                  <c:v>0.39948109999999998</c:v>
                </c:pt>
                <c:pt idx="4860">
                  <c:v>0.39971649999999997</c:v>
                </c:pt>
                <c:pt idx="4861">
                  <c:v>0.39994360000000001</c:v>
                </c:pt>
                <c:pt idx="4862">
                  <c:v>0.40016079999999998</c:v>
                </c:pt>
                <c:pt idx="4863">
                  <c:v>0.40036559999999999</c:v>
                </c:pt>
                <c:pt idx="4864">
                  <c:v>0.4005553</c:v>
                </c:pt>
                <c:pt idx="4865">
                  <c:v>0.4007309</c:v>
                </c:pt>
                <c:pt idx="4866">
                  <c:v>0.40089720000000001</c:v>
                </c:pt>
                <c:pt idx="4867">
                  <c:v>0.4010629</c:v>
                </c:pt>
                <c:pt idx="4868">
                  <c:v>0.40123639999999999</c:v>
                </c:pt>
                <c:pt idx="4869">
                  <c:v>0.40142420000000001</c:v>
                </c:pt>
                <c:pt idx="4870">
                  <c:v>0.4016266</c:v>
                </c:pt>
                <c:pt idx="4871">
                  <c:v>0.4018391</c:v>
                </c:pt>
                <c:pt idx="4872">
                  <c:v>0.40205299999999999</c:v>
                </c:pt>
                <c:pt idx="4873">
                  <c:v>0.40226000000000001</c:v>
                </c:pt>
                <c:pt idx="4874">
                  <c:v>0.40245560000000002</c:v>
                </c:pt>
                <c:pt idx="4875">
                  <c:v>0.4026401</c:v>
                </c:pt>
                <c:pt idx="4876">
                  <c:v>0.40281810000000001</c:v>
                </c:pt>
                <c:pt idx="4877">
                  <c:v>0.40299600000000002</c:v>
                </c:pt>
                <c:pt idx="4878">
                  <c:v>0.40318009999999999</c:v>
                </c:pt>
                <c:pt idx="4879">
                  <c:v>0.40337420000000002</c:v>
                </c:pt>
                <c:pt idx="4880">
                  <c:v>0.40358040000000001</c:v>
                </c:pt>
                <c:pt idx="4881">
                  <c:v>0.4038004</c:v>
                </c:pt>
                <c:pt idx="4882">
                  <c:v>0.4040357</c:v>
                </c:pt>
                <c:pt idx="4883">
                  <c:v>0.40428779999999997</c:v>
                </c:pt>
                <c:pt idx="4884">
                  <c:v>0.40455780000000002</c:v>
                </c:pt>
                <c:pt idx="4885">
                  <c:v>0.40484310000000001</c:v>
                </c:pt>
                <c:pt idx="4886">
                  <c:v>0.40513759999999999</c:v>
                </c:pt>
                <c:pt idx="4887">
                  <c:v>0.40543230000000002</c:v>
                </c:pt>
                <c:pt idx="4888">
                  <c:v>0.40571849999999998</c:v>
                </c:pt>
                <c:pt idx="4889">
                  <c:v>0.40599059999999998</c:v>
                </c:pt>
                <c:pt idx="4890">
                  <c:v>0.40624959999999999</c:v>
                </c:pt>
                <c:pt idx="4891">
                  <c:v>0.40650160000000002</c:v>
                </c:pt>
                <c:pt idx="4892">
                  <c:v>0.40675670000000003</c:v>
                </c:pt>
                <c:pt idx="4893">
                  <c:v>0.40702509999999997</c:v>
                </c:pt>
                <c:pt idx="4894">
                  <c:v>0.40731210000000001</c:v>
                </c:pt>
                <c:pt idx="4895">
                  <c:v>0.40761700000000001</c:v>
                </c:pt>
                <c:pt idx="4896">
                  <c:v>0.40793390000000002</c:v>
                </c:pt>
                <c:pt idx="4897">
                  <c:v>0.40825460000000002</c:v>
                </c:pt>
                <c:pt idx="4898">
                  <c:v>0.40857179999999998</c:v>
                </c:pt>
                <c:pt idx="4899">
                  <c:v>0.40888140000000001</c:v>
                </c:pt>
                <c:pt idx="4900">
                  <c:v>0.40918320000000002</c:v>
                </c:pt>
                <c:pt idx="4901">
                  <c:v>0.40947939999999999</c:v>
                </c:pt>
                <c:pt idx="4902">
                  <c:v>0.40977259999999999</c:v>
                </c:pt>
                <c:pt idx="4903">
                  <c:v>0.4100646</c:v>
                </c:pt>
                <c:pt idx="4904">
                  <c:v>0.41035670000000002</c:v>
                </c:pt>
                <c:pt idx="4905">
                  <c:v>0.41065049999999997</c:v>
                </c:pt>
                <c:pt idx="4906">
                  <c:v>0.41094920000000001</c:v>
                </c:pt>
                <c:pt idx="4907">
                  <c:v>0.41125800000000001</c:v>
                </c:pt>
                <c:pt idx="4908">
                  <c:v>0.41158240000000001</c:v>
                </c:pt>
                <c:pt idx="4909">
                  <c:v>0.41192509999999999</c:v>
                </c:pt>
                <c:pt idx="4910">
                  <c:v>0.41228510000000002</c:v>
                </c:pt>
                <c:pt idx="4911">
                  <c:v>0.41265649999999998</c:v>
                </c:pt>
                <c:pt idx="4912">
                  <c:v>0.41303050000000002</c:v>
                </c:pt>
                <c:pt idx="4913">
                  <c:v>0.41339730000000002</c:v>
                </c:pt>
                <c:pt idx="4914">
                  <c:v>0.4137516</c:v>
                </c:pt>
                <c:pt idx="4915">
                  <c:v>0.41409259999999998</c:v>
                </c:pt>
                <c:pt idx="4916">
                  <c:v>0.41442489999999998</c:v>
                </c:pt>
                <c:pt idx="4917">
                  <c:v>0.4147555</c:v>
                </c:pt>
                <c:pt idx="4918">
                  <c:v>0.41509069999999998</c:v>
                </c:pt>
                <c:pt idx="4919">
                  <c:v>0.41543350000000001</c:v>
                </c:pt>
                <c:pt idx="4920">
                  <c:v>0.41578229999999999</c:v>
                </c:pt>
                <c:pt idx="4921">
                  <c:v>0.41613159999999999</c:v>
                </c:pt>
                <c:pt idx="4922">
                  <c:v>0.41647459999999997</c:v>
                </c:pt>
                <c:pt idx="4923">
                  <c:v>0.41680499999999998</c:v>
                </c:pt>
                <c:pt idx="4924">
                  <c:v>0.41711939999999997</c:v>
                </c:pt>
                <c:pt idx="4925">
                  <c:v>0.41741689999999998</c:v>
                </c:pt>
                <c:pt idx="4926">
                  <c:v>0.41770030000000002</c:v>
                </c:pt>
                <c:pt idx="4927">
                  <c:v>0.41797509999999999</c:v>
                </c:pt>
                <c:pt idx="4928">
                  <c:v>0.41824939999999999</c:v>
                </c:pt>
                <c:pt idx="4929">
                  <c:v>0.41853360000000001</c:v>
                </c:pt>
                <c:pt idx="4930">
                  <c:v>0.41883989999999999</c:v>
                </c:pt>
                <c:pt idx="4931">
                  <c:v>0.4191801</c:v>
                </c:pt>
                <c:pt idx="4932">
                  <c:v>0.41956310000000002</c:v>
                </c:pt>
                <c:pt idx="4933">
                  <c:v>0.41999209999999998</c:v>
                </c:pt>
                <c:pt idx="4934">
                  <c:v>0.42046270000000002</c:v>
                </c:pt>
                <c:pt idx="4935">
                  <c:v>0.42096319999999998</c:v>
                </c:pt>
                <c:pt idx="4936">
                  <c:v>0.42147580000000001</c:v>
                </c:pt>
                <c:pt idx="4937">
                  <c:v>0.42198140000000001</c:v>
                </c:pt>
                <c:pt idx="4938">
                  <c:v>0.4224637</c:v>
                </c:pt>
                <c:pt idx="4939">
                  <c:v>0.42291119999999999</c:v>
                </c:pt>
                <c:pt idx="4940">
                  <c:v>0.42332110000000001</c:v>
                </c:pt>
                <c:pt idx="4941">
                  <c:v>0.42369810000000002</c:v>
                </c:pt>
                <c:pt idx="4942">
                  <c:v>0.42405330000000002</c:v>
                </c:pt>
                <c:pt idx="4943">
                  <c:v>0.4244019</c:v>
                </c:pt>
                <c:pt idx="4944">
                  <c:v>0.42476019999999998</c:v>
                </c:pt>
                <c:pt idx="4945">
                  <c:v>0.42514380000000002</c:v>
                </c:pt>
                <c:pt idx="4946">
                  <c:v>0.42556349999999998</c:v>
                </c:pt>
                <c:pt idx="4947">
                  <c:v>0.42602380000000001</c:v>
                </c:pt>
                <c:pt idx="4948">
                  <c:v>0.42652129999999999</c:v>
                </c:pt>
                <c:pt idx="4949">
                  <c:v>0.42704540000000002</c:v>
                </c:pt>
                <c:pt idx="4950">
                  <c:v>0.4275796</c:v>
                </c:pt>
                <c:pt idx="4951">
                  <c:v>0.42810540000000002</c:v>
                </c:pt>
                <c:pt idx="4952">
                  <c:v>0.4286085</c:v>
                </c:pt>
                <c:pt idx="4953">
                  <c:v>0.42908030000000003</c:v>
                </c:pt>
                <c:pt idx="4954">
                  <c:v>0.42952089999999998</c:v>
                </c:pt>
                <c:pt idx="4955">
                  <c:v>0.42993690000000001</c:v>
                </c:pt>
                <c:pt idx="4956">
                  <c:v>0.43033890000000002</c:v>
                </c:pt>
                <c:pt idx="4957">
                  <c:v>0.43073719999999999</c:v>
                </c:pt>
                <c:pt idx="4958">
                  <c:v>0.43113950000000001</c:v>
                </c:pt>
                <c:pt idx="4959">
                  <c:v>0.4315505</c:v>
                </c:pt>
                <c:pt idx="4960">
                  <c:v>0.43197380000000002</c:v>
                </c:pt>
                <c:pt idx="4961">
                  <c:v>0.4324134</c:v>
                </c:pt>
                <c:pt idx="4962">
                  <c:v>0.43287550000000002</c:v>
                </c:pt>
                <c:pt idx="4963">
                  <c:v>0.43336619999999998</c:v>
                </c:pt>
                <c:pt idx="4964">
                  <c:v>0.4338899</c:v>
                </c:pt>
                <c:pt idx="4965">
                  <c:v>0.43444579999999999</c:v>
                </c:pt>
                <c:pt idx="4966">
                  <c:v>0.43502629999999998</c:v>
                </c:pt>
                <c:pt idx="4967">
                  <c:v>0.43561860000000002</c:v>
                </c:pt>
                <c:pt idx="4968">
                  <c:v>0.4362087</c:v>
                </c:pt>
                <c:pt idx="4969">
                  <c:v>0.43678660000000002</c:v>
                </c:pt>
                <c:pt idx="4970">
                  <c:v>0.4373494</c:v>
                </c:pt>
                <c:pt idx="4971">
                  <c:v>0.43790220000000002</c:v>
                </c:pt>
                <c:pt idx="4972">
                  <c:v>0.4384536</c:v>
                </c:pt>
                <c:pt idx="4973">
                  <c:v>0.43901220000000002</c:v>
                </c:pt>
                <c:pt idx="4974">
                  <c:v>0.4395811</c:v>
                </c:pt>
                <c:pt idx="4975">
                  <c:v>0.44015650000000001</c:v>
                </c:pt>
                <c:pt idx="4976">
                  <c:v>0.44072929999999999</c:v>
                </c:pt>
                <c:pt idx="4977">
                  <c:v>0.44129030000000002</c:v>
                </c:pt>
                <c:pt idx="4978">
                  <c:v>0.44183489999999997</c:v>
                </c:pt>
                <c:pt idx="4979">
                  <c:v>0.44236619999999999</c:v>
                </c:pt>
                <c:pt idx="4980">
                  <c:v>0.44289430000000002</c:v>
                </c:pt>
                <c:pt idx="4981">
                  <c:v>0.44343169999999998</c:v>
                </c:pt>
                <c:pt idx="4982">
                  <c:v>0.44399</c:v>
                </c:pt>
                <c:pt idx="4983">
                  <c:v>0.44457350000000001</c:v>
                </c:pt>
                <c:pt idx="4984">
                  <c:v>0.44517990000000002</c:v>
                </c:pt>
                <c:pt idx="4985">
                  <c:v>0.44580059999999999</c:v>
                </c:pt>
                <c:pt idx="4986">
                  <c:v>0.44642559999999998</c:v>
                </c:pt>
                <c:pt idx="4987">
                  <c:v>0.44704670000000002</c:v>
                </c:pt>
                <c:pt idx="4988">
                  <c:v>0.4476598</c:v>
                </c:pt>
                <c:pt idx="4989">
                  <c:v>0.44826569999999999</c:v>
                </c:pt>
                <c:pt idx="4990">
                  <c:v>0.44886900000000002</c:v>
                </c:pt>
                <c:pt idx="4991">
                  <c:v>0.44947589999999998</c:v>
                </c:pt>
                <c:pt idx="4992">
                  <c:v>0.45009329999999997</c:v>
                </c:pt>
                <c:pt idx="4993">
                  <c:v>0.4507275</c:v>
                </c:pt>
                <c:pt idx="4994">
                  <c:v>0.4513837</c:v>
                </c:pt>
                <c:pt idx="4995">
                  <c:v>0.45206429999999997</c:v>
                </c:pt>
                <c:pt idx="4996">
                  <c:v>0.45276820000000001</c:v>
                </c:pt>
                <c:pt idx="4997">
                  <c:v>0.45348919999999998</c:v>
                </c:pt>
                <c:pt idx="4998">
                  <c:v>0.45421810000000001</c:v>
                </c:pt>
                <c:pt idx="4999">
                  <c:v>0.45494329999999999</c:v>
                </c:pt>
                <c:pt idx="5000">
                  <c:v>0.4556558</c:v>
                </c:pt>
                <c:pt idx="5001">
                  <c:v>0.45635290000000001</c:v>
                </c:pt>
                <c:pt idx="5002">
                  <c:v>0.4570399</c:v>
                </c:pt>
                <c:pt idx="5003">
                  <c:v>0.45772859999999999</c:v>
                </c:pt>
                <c:pt idx="5004">
                  <c:v>0.45843289999999998</c:v>
                </c:pt>
                <c:pt idx="5005">
                  <c:v>0.45916360000000001</c:v>
                </c:pt>
                <c:pt idx="5006">
                  <c:v>0.45992420000000001</c:v>
                </c:pt>
                <c:pt idx="5007">
                  <c:v>0.46070990000000001</c:v>
                </c:pt>
                <c:pt idx="5008">
                  <c:v>0.46151009999999998</c:v>
                </c:pt>
                <c:pt idx="5009">
                  <c:v>0.46231519999999998</c:v>
                </c:pt>
                <c:pt idx="5010">
                  <c:v>0.46312110000000001</c:v>
                </c:pt>
                <c:pt idx="5011">
                  <c:v>0.46393109999999999</c:v>
                </c:pt>
                <c:pt idx="5012">
                  <c:v>0.46475509999999998</c:v>
                </c:pt>
                <c:pt idx="5013">
                  <c:v>0.46560360000000001</c:v>
                </c:pt>
                <c:pt idx="5014">
                  <c:v>0.46648299999999998</c:v>
                </c:pt>
                <c:pt idx="5015">
                  <c:v>0.46739259999999999</c:v>
                </c:pt>
                <c:pt idx="5016">
                  <c:v>0.46832420000000002</c:v>
                </c:pt>
                <c:pt idx="5017">
                  <c:v>0.46926659999999998</c:v>
                </c:pt>
                <c:pt idx="5018">
                  <c:v>0.47021160000000001</c:v>
                </c:pt>
                <c:pt idx="5019">
                  <c:v>0.4711554</c:v>
                </c:pt>
                <c:pt idx="5020">
                  <c:v>0.47210049999999998</c:v>
                </c:pt>
                <c:pt idx="5021">
                  <c:v>0.473051</c:v>
                </c:pt>
                <c:pt idx="5022">
                  <c:v>0.47400870000000001</c:v>
                </c:pt>
                <c:pt idx="5023">
                  <c:v>0.47497109999999998</c:v>
                </c:pt>
                <c:pt idx="5024">
                  <c:v>0.47593150000000001</c:v>
                </c:pt>
                <c:pt idx="5025">
                  <c:v>0.47688350000000002</c:v>
                </c:pt>
                <c:pt idx="5026">
                  <c:v>0.477827</c:v>
                </c:pt>
                <c:pt idx="5027">
                  <c:v>0.47877039999999998</c:v>
                </c:pt>
                <c:pt idx="5028">
                  <c:v>0.47973120000000002</c:v>
                </c:pt>
                <c:pt idx="5029">
                  <c:v>0.48072989999999999</c:v>
                </c:pt>
                <c:pt idx="5030">
                  <c:v>0.48178219999999999</c:v>
                </c:pt>
                <c:pt idx="5031">
                  <c:v>0.48289379999999998</c:v>
                </c:pt>
                <c:pt idx="5032">
                  <c:v>0.48405749999999997</c:v>
                </c:pt>
                <c:pt idx="5033">
                  <c:v>0.48525689999999999</c:v>
                </c:pt>
                <c:pt idx="5034">
                  <c:v>0.48647210000000002</c:v>
                </c:pt>
                <c:pt idx="5035">
                  <c:v>0.48768869999999997</c:v>
                </c:pt>
                <c:pt idx="5036">
                  <c:v>0.48890240000000001</c:v>
                </c:pt>
                <c:pt idx="5037">
                  <c:v>0.49011909999999997</c:v>
                </c:pt>
                <c:pt idx="5038">
                  <c:v>0.4913517</c:v>
                </c:pt>
                <c:pt idx="5039">
                  <c:v>0.49261480000000002</c:v>
                </c:pt>
                <c:pt idx="5040">
                  <c:v>0.49392019999999998</c:v>
                </c:pt>
                <c:pt idx="5041">
                  <c:v>0.4952742</c:v>
                </c:pt>
                <c:pt idx="5042">
                  <c:v>0.49667889999999998</c:v>
                </c:pt>
                <c:pt idx="5043">
                  <c:v>0.49813469999999999</c:v>
                </c:pt>
                <c:pt idx="5044">
                  <c:v>0.49964120000000001</c:v>
                </c:pt>
                <c:pt idx="5045">
                  <c:v>0.50119849999999999</c:v>
                </c:pt>
                <c:pt idx="5046">
                  <c:v>0.50280570000000002</c:v>
                </c:pt>
                <c:pt idx="5047">
                  <c:v>0.50445980000000001</c:v>
                </c:pt>
                <c:pt idx="5048">
                  <c:v>0.50615489999999996</c:v>
                </c:pt>
                <c:pt idx="5049">
                  <c:v>0.50788489999999997</c:v>
                </c:pt>
                <c:pt idx="5050">
                  <c:v>0.50964569999999998</c:v>
                </c:pt>
                <c:pt idx="5051">
                  <c:v>0.51143799999999995</c:v>
                </c:pt>
                <c:pt idx="5052">
                  <c:v>0.51326780000000005</c:v>
                </c:pt>
                <c:pt idx="5053">
                  <c:v>0.51514450000000001</c:v>
                </c:pt>
                <c:pt idx="5054">
                  <c:v>0.51707780000000003</c:v>
                </c:pt>
                <c:pt idx="5055">
                  <c:v>0.51907400000000004</c:v>
                </c:pt>
                <c:pt idx="5056">
                  <c:v>0.52113350000000003</c:v>
                </c:pt>
                <c:pt idx="5057">
                  <c:v>0.52325359999999999</c:v>
                </c:pt>
                <c:pt idx="5058">
                  <c:v>0.52542940000000005</c:v>
                </c:pt>
                <c:pt idx="5059">
                  <c:v>0.52765879999999998</c:v>
                </c:pt>
                <c:pt idx="5060">
                  <c:v>0.52994269999999999</c:v>
                </c:pt>
                <c:pt idx="5061">
                  <c:v>0.53228629999999999</c:v>
                </c:pt>
                <c:pt idx="5062">
                  <c:v>0.5346959</c:v>
                </c:pt>
                <c:pt idx="5063">
                  <c:v>0.53717839999999994</c:v>
                </c:pt>
                <c:pt idx="5064">
                  <c:v>0.53974029999999995</c:v>
                </c:pt>
                <c:pt idx="5065">
                  <c:v>0.54239150000000003</c:v>
                </c:pt>
                <c:pt idx="5066">
                  <c:v>0.5451473</c:v>
                </c:pt>
                <c:pt idx="5067">
                  <c:v>0.54802969999999995</c:v>
                </c:pt>
                <c:pt idx="5068">
                  <c:v>0.55106650000000001</c:v>
                </c:pt>
                <c:pt idx="5069">
                  <c:v>0.55428650000000002</c:v>
                </c:pt>
                <c:pt idx="5070">
                  <c:v>0.55771029999999999</c:v>
                </c:pt>
                <c:pt idx="5071">
                  <c:v>0.56134490000000004</c:v>
                </c:pt>
                <c:pt idx="5072">
                  <c:v>0.56517810000000002</c:v>
                </c:pt>
                <c:pt idx="5073">
                  <c:v>0.56918179999999996</c:v>
                </c:pt>
                <c:pt idx="5074">
                  <c:v>0.5733106</c:v>
                </c:pt>
                <c:pt idx="5075">
                  <c:v>0.57751010000000003</c:v>
                </c:pt>
                <c:pt idx="5076">
                  <c:v>0.58172279999999998</c:v>
                </c:pt>
                <c:pt idx="5077">
                  <c:v>0.5858835</c:v>
                </c:pt>
                <c:pt idx="5078">
                  <c:v>0.58992480000000003</c:v>
                </c:pt>
                <c:pt idx="5079">
                  <c:v>0.59377860000000005</c:v>
                </c:pt>
                <c:pt idx="5080">
                  <c:v>0.59737499999999999</c:v>
                </c:pt>
                <c:pt idx="5081">
                  <c:v>0.60065570000000001</c:v>
                </c:pt>
                <c:pt idx="5082">
                  <c:v>0.60358049999999996</c:v>
                </c:pt>
                <c:pt idx="5083">
                  <c:v>0.60613379999999994</c:v>
                </c:pt>
                <c:pt idx="5084">
                  <c:v>0.60832350000000002</c:v>
                </c:pt>
                <c:pt idx="5085">
                  <c:v>0.61017509999999997</c:v>
                </c:pt>
                <c:pt idx="5086">
                  <c:v>0.61172179999999998</c:v>
                </c:pt>
                <c:pt idx="5087">
                  <c:v>0.61299099999999995</c:v>
                </c:pt>
                <c:pt idx="5088">
                  <c:v>0.61400310000000002</c:v>
                </c:pt>
                <c:pt idx="5089">
                  <c:v>0.61477490000000001</c:v>
                </c:pt>
                <c:pt idx="5090">
                  <c:v>0.61532419999999999</c:v>
                </c:pt>
                <c:pt idx="5091">
                  <c:v>0.61568020000000001</c:v>
                </c:pt>
                <c:pt idx="5092">
                  <c:v>0.61588449999999995</c:v>
                </c:pt>
                <c:pt idx="5093">
                  <c:v>0.61598280000000005</c:v>
                </c:pt>
                <c:pt idx="5094">
                  <c:v>0.61601950000000005</c:v>
                </c:pt>
                <c:pt idx="5095">
                  <c:v>0.61602710000000005</c:v>
                </c:pt>
                <c:pt idx="5096">
                  <c:v>0.61602020000000002</c:v>
                </c:pt>
                <c:pt idx="5097">
                  <c:v>0.61600270000000001</c:v>
                </c:pt>
                <c:pt idx="5098">
                  <c:v>0.61597369999999996</c:v>
                </c:pt>
                <c:pt idx="5099">
                  <c:v>0.61593690000000001</c:v>
                </c:pt>
                <c:pt idx="5100">
                  <c:v>0.61590400000000001</c:v>
                </c:pt>
                <c:pt idx="5101">
                  <c:v>0.61589229999999995</c:v>
                </c:pt>
                <c:pt idx="5102">
                  <c:v>0.61591530000000005</c:v>
                </c:pt>
                <c:pt idx="5103">
                  <c:v>0.61597820000000003</c:v>
                </c:pt>
                <c:pt idx="5104">
                  <c:v>0.61607429999999996</c:v>
                </c:pt>
                <c:pt idx="5105">
                  <c:v>0.61618890000000004</c:v>
                </c:pt>
                <c:pt idx="5106">
                  <c:v>0.61630790000000002</c:v>
                </c:pt>
                <c:pt idx="5107">
                  <c:v>0.61642810000000003</c:v>
                </c:pt>
                <c:pt idx="5108">
                  <c:v>0.61655959999999999</c:v>
                </c:pt>
                <c:pt idx="5109">
                  <c:v>0.61672459999999996</c:v>
                </c:pt>
                <c:pt idx="5110">
                  <c:v>0.61694740000000003</c:v>
                </c:pt>
                <c:pt idx="5111">
                  <c:v>0.61724630000000003</c:v>
                </c:pt>
                <c:pt idx="5112">
                  <c:v>0.61762810000000001</c:v>
                </c:pt>
                <c:pt idx="5113">
                  <c:v>0.61808719999999995</c:v>
                </c:pt>
                <c:pt idx="5114">
                  <c:v>0.6186123</c:v>
                </c:pt>
                <c:pt idx="5115">
                  <c:v>0.61919089999999999</c:v>
                </c:pt>
                <c:pt idx="5116">
                  <c:v>0.6198169</c:v>
                </c:pt>
                <c:pt idx="5117">
                  <c:v>0.6204866</c:v>
                </c:pt>
                <c:pt idx="5118">
                  <c:v>0.62119670000000005</c:v>
                </c:pt>
                <c:pt idx="5119">
                  <c:v>0.62193940000000003</c:v>
                </c:pt>
                <c:pt idx="5120">
                  <c:v>0.62269989999999997</c:v>
                </c:pt>
                <c:pt idx="5121">
                  <c:v>0.62346069999999998</c:v>
                </c:pt>
                <c:pt idx="5122">
                  <c:v>0.6242086</c:v>
                </c:pt>
                <c:pt idx="5123">
                  <c:v>0.62493810000000005</c:v>
                </c:pt>
                <c:pt idx="5124">
                  <c:v>0.62565479999999996</c:v>
                </c:pt>
                <c:pt idx="5125">
                  <c:v>0.62637019999999999</c:v>
                </c:pt>
                <c:pt idx="5126">
                  <c:v>0.62709389999999998</c:v>
                </c:pt>
                <c:pt idx="5127">
                  <c:v>0.62782590000000005</c:v>
                </c:pt>
                <c:pt idx="5128">
                  <c:v>0.62855479999999997</c:v>
                </c:pt>
                <c:pt idx="5129">
                  <c:v>0.62926079999999995</c:v>
                </c:pt>
                <c:pt idx="5130">
                  <c:v>0.62992550000000003</c:v>
                </c:pt>
                <c:pt idx="5131">
                  <c:v>0.63053999999999999</c:v>
                </c:pt>
                <c:pt idx="5132">
                  <c:v>0.63110809999999995</c:v>
                </c:pt>
                <c:pt idx="5133">
                  <c:v>0.63164339999999997</c:v>
                </c:pt>
                <c:pt idx="5134">
                  <c:v>0.63216130000000004</c:v>
                </c:pt>
                <c:pt idx="5135">
                  <c:v>0.63267150000000005</c:v>
                </c:pt>
                <c:pt idx="5136">
                  <c:v>0.63317279999999998</c:v>
                </c:pt>
                <c:pt idx="5137">
                  <c:v>0.63365669999999996</c:v>
                </c:pt>
                <c:pt idx="5138">
                  <c:v>0.6341156</c:v>
                </c:pt>
                <c:pt idx="5139">
                  <c:v>0.63455019999999995</c:v>
                </c:pt>
                <c:pt idx="5140">
                  <c:v>0.63497440000000005</c:v>
                </c:pt>
                <c:pt idx="5141">
                  <c:v>0.63541190000000003</c:v>
                </c:pt>
                <c:pt idx="5142">
                  <c:v>0.63588520000000004</c:v>
                </c:pt>
                <c:pt idx="5143">
                  <c:v>0.63640850000000004</c:v>
                </c:pt>
                <c:pt idx="5144">
                  <c:v>0.63697979999999998</c:v>
                </c:pt>
                <c:pt idx="5145">
                  <c:v>0.63758289999999995</c:v>
                </c:pt>
                <c:pt idx="5146">
                  <c:v>0.63819400000000004</c:v>
                </c:pt>
                <c:pt idx="5147">
                  <c:v>0.63879300000000006</c:v>
                </c:pt>
                <c:pt idx="5148">
                  <c:v>0.6393723</c:v>
                </c:pt>
                <c:pt idx="5149">
                  <c:v>0.63993699999999998</c:v>
                </c:pt>
                <c:pt idx="5150">
                  <c:v>0.64050289999999999</c:v>
                </c:pt>
                <c:pt idx="5151">
                  <c:v>0.64108659999999995</c:v>
                </c:pt>
                <c:pt idx="5152">
                  <c:v>0.64170210000000005</c:v>
                </c:pt>
                <c:pt idx="5153">
                  <c:v>0.6423548</c:v>
                </c:pt>
                <c:pt idx="5154">
                  <c:v>0.64304490000000003</c:v>
                </c:pt>
                <c:pt idx="5155">
                  <c:v>0.64376900000000004</c:v>
                </c:pt>
                <c:pt idx="5156">
                  <c:v>0.64452310000000002</c:v>
                </c:pt>
                <c:pt idx="5157">
                  <c:v>0.64530310000000002</c:v>
                </c:pt>
                <c:pt idx="5158">
                  <c:v>0.64610239999999997</c:v>
                </c:pt>
                <c:pt idx="5159">
                  <c:v>0.64691160000000003</c:v>
                </c:pt>
                <c:pt idx="5160">
                  <c:v>0.6477193</c:v>
                </c:pt>
                <c:pt idx="5161">
                  <c:v>0.64851619999999999</c:v>
                </c:pt>
                <c:pt idx="5162">
                  <c:v>0.64930060000000001</c:v>
                </c:pt>
                <c:pt idx="5163">
                  <c:v>0.65008080000000001</c:v>
                </c:pt>
                <c:pt idx="5164">
                  <c:v>0.65087459999999997</c:v>
                </c:pt>
                <c:pt idx="5165">
                  <c:v>0.65169999999999995</c:v>
                </c:pt>
                <c:pt idx="5166">
                  <c:v>0.65256919999999996</c:v>
                </c:pt>
                <c:pt idx="5167">
                  <c:v>0.65348150000000005</c:v>
                </c:pt>
                <c:pt idx="5168">
                  <c:v>0.65442370000000005</c:v>
                </c:pt>
                <c:pt idx="5169">
                  <c:v>0.65537679999999998</c:v>
                </c:pt>
                <c:pt idx="5170">
                  <c:v>0.65632710000000005</c:v>
                </c:pt>
                <c:pt idx="5171">
                  <c:v>0.65727480000000005</c:v>
                </c:pt>
                <c:pt idx="5172">
                  <c:v>0.65823730000000003</c:v>
                </c:pt>
                <c:pt idx="5173">
                  <c:v>0.65924329999999998</c:v>
                </c:pt>
                <c:pt idx="5174">
                  <c:v>0.66032040000000003</c:v>
                </c:pt>
                <c:pt idx="5175">
                  <c:v>0.66148720000000005</c:v>
                </c:pt>
                <c:pt idx="5176">
                  <c:v>0.66274489999999997</c:v>
                </c:pt>
                <c:pt idx="5177">
                  <c:v>0.66408029999999996</c:v>
                </c:pt>
                <c:pt idx="5178">
                  <c:v>0.66547319999999999</c:v>
                </c:pt>
                <c:pt idx="5179">
                  <c:v>0.66690570000000005</c:v>
                </c:pt>
                <c:pt idx="5180">
                  <c:v>0.66836850000000003</c:v>
                </c:pt>
                <c:pt idx="5181">
                  <c:v>0.66985700000000004</c:v>
                </c:pt>
                <c:pt idx="5182">
                  <c:v>0.6713673</c:v>
                </c:pt>
                <c:pt idx="5183">
                  <c:v>0.67288760000000003</c:v>
                </c:pt>
                <c:pt idx="5184">
                  <c:v>0.67439380000000004</c:v>
                </c:pt>
                <c:pt idx="5185">
                  <c:v>0.67585519999999999</c:v>
                </c:pt>
                <c:pt idx="5186">
                  <c:v>0.67724169999999995</c:v>
                </c:pt>
                <c:pt idx="5187">
                  <c:v>0.67853490000000005</c:v>
                </c:pt>
                <c:pt idx="5188">
                  <c:v>0.67973450000000002</c:v>
                </c:pt>
                <c:pt idx="5189">
                  <c:v>0.68085879999999999</c:v>
                </c:pt>
                <c:pt idx="5190">
                  <c:v>0.68193809999999999</c:v>
                </c:pt>
                <c:pt idx="5191">
                  <c:v>0.68300130000000003</c:v>
                </c:pt>
                <c:pt idx="5192">
                  <c:v>0.68407220000000002</c:v>
                </c:pt>
                <c:pt idx="5193">
                  <c:v>0.685164</c:v>
                </c:pt>
                <c:pt idx="5194">
                  <c:v>0.68628</c:v>
                </c:pt>
                <c:pt idx="5195">
                  <c:v>0.68741850000000004</c:v>
                </c:pt>
                <c:pt idx="5196">
                  <c:v>0.68857559999999995</c:v>
                </c:pt>
                <c:pt idx="5197">
                  <c:v>0.68974530000000001</c:v>
                </c:pt>
                <c:pt idx="5198">
                  <c:v>0.69091990000000003</c:v>
                </c:pt>
                <c:pt idx="5199">
                  <c:v>0.69208999999999998</c:v>
                </c:pt>
                <c:pt idx="5200">
                  <c:v>0.69324889999999995</c:v>
                </c:pt>
                <c:pt idx="5201">
                  <c:v>0.69439790000000001</c:v>
                </c:pt>
                <c:pt idx="5202">
                  <c:v>0.69555330000000004</c:v>
                </c:pt>
                <c:pt idx="5203">
                  <c:v>0.69674579999999997</c:v>
                </c:pt>
                <c:pt idx="5204">
                  <c:v>0.69801809999999997</c:v>
                </c:pt>
                <c:pt idx="5205">
                  <c:v>0.699411</c:v>
                </c:pt>
                <c:pt idx="5206">
                  <c:v>0.70095169999999996</c:v>
                </c:pt>
                <c:pt idx="5207">
                  <c:v>0.70264660000000001</c:v>
                </c:pt>
                <c:pt idx="5208">
                  <c:v>0.70448180000000005</c:v>
                </c:pt>
                <c:pt idx="5209">
                  <c:v>0.70643230000000001</c:v>
                </c:pt>
                <c:pt idx="5210">
                  <c:v>0.70847439999999995</c:v>
                </c:pt>
                <c:pt idx="5211">
                  <c:v>0.71059830000000002</c:v>
                </c:pt>
                <c:pt idx="5212">
                  <c:v>0.71280790000000005</c:v>
                </c:pt>
                <c:pt idx="5213">
                  <c:v>0.71511380000000002</c:v>
                </c:pt>
                <c:pt idx="5214">
                  <c:v>0.71752009999999999</c:v>
                </c:pt>
                <c:pt idx="5215">
                  <c:v>0.72000989999999998</c:v>
                </c:pt>
                <c:pt idx="5216">
                  <c:v>0.72254320000000005</c:v>
                </c:pt>
                <c:pt idx="5217">
                  <c:v>0.72506630000000005</c:v>
                </c:pt>
                <c:pt idx="5218">
                  <c:v>0.72752209999999995</c:v>
                </c:pt>
                <c:pt idx="5219">
                  <c:v>0.72986859999999998</c:v>
                </c:pt>
                <c:pt idx="5220">
                  <c:v>0.73208980000000001</c:v>
                </c:pt>
                <c:pt idx="5221">
                  <c:v>0.73419029999999996</c:v>
                </c:pt>
                <c:pt idx="5222">
                  <c:v>0.73618530000000004</c:v>
                </c:pt>
                <c:pt idx="5223">
                  <c:v>0.73808669999999998</c:v>
                </c:pt>
                <c:pt idx="5224">
                  <c:v>0.73989369999999999</c:v>
                </c:pt>
                <c:pt idx="5225">
                  <c:v>0.74159319999999995</c:v>
                </c:pt>
                <c:pt idx="5226">
                  <c:v>0.74316870000000002</c:v>
                </c:pt>
                <c:pt idx="5227">
                  <c:v>0.74460859999999995</c:v>
                </c:pt>
                <c:pt idx="5228">
                  <c:v>0.74591379999999996</c:v>
                </c:pt>
                <c:pt idx="5229">
                  <c:v>0.74709490000000001</c:v>
                </c:pt>
                <c:pt idx="5230">
                  <c:v>0.74816519999999997</c:v>
                </c:pt>
                <c:pt idx="5231">
                  <c:v>0.74913010000000002</c:v>
                </c:pt>
                <c:pt idx="5232">
                  <c:v>0.74998399999999998</c:v>
                </c:pt>
                <c:pt idx="5233">
                  <c:v>0.75071259999999995</c:v>
                </c:pt>
                <c:pt idx="5234">
                  <c:v>0.7513012</c:v>
                </c:pt>
                <c:pt idx="5235">
                  <c:v>0.7517433</c:v>
                </c:pt>
                <c:pt idx="5236">
                  <c:v>0.75204400000000005</c:v>
                </c:pt>
                <c:pt idx="5237">
                  <c:v>0.75221640000000001</c:v>
                </c:pt>
                <c:pt idx="5238">
                  <c:v>0.75227750000000004</c:v>
                </c:pt>
                <c:pt idx="5239">
                  <c:v>0.75224139999999995</c:v>
                </c:pt>
                <c:pt idx="5240">
                  <c:v>0.7521177</c:v>
                </c:pt>
                <c:pt idx="5241">
                  <c:v>0.75191759999999996</c:v>
                </c:pt>
                <c:pt idx="5242">
                  <c:v>0.7516581</c:v>
                </c:pt>
                <c:pt idx="5243">
                  <c:v>0.75136150000000002</c:v>
                </c:pt>
                <c:pt idx="5244">
                  <c:v>0.75105200000000005</c:v>
                </c:pt>
                <c:pt idx="5245">
                  <c:v>0.75074370000000001</c:v>
                </c:pt>
                <c:pt idx="5246">
                  <c:v>0.75043119999999996</c:v>
                </c:pt>
                <c:pt idx="5247">
                  <c:v>0.75008730000000001</c:v>
                </c:pt>
                <c:pt idx="5248">
                  <c:v>0.7496718</c:v>
                </c:pt>
                <c:pt idx="5249">
                  <c:v>0.74914879999999995</c:v>
                </c:pt>
                <c:pt idx="5250">
                  <c:v>0.74850139999999998</c:v>
                </c:pt>
                <c:pt idx="5251">
                  <c:v>0.74774070000000004</c:v>
                </c:pt>
                <c:pt idx="5252">
                  <c:v>0.7468998</c:v>
                </c:pt>
                <c:pt idx="5253">
                  <c:v>0.74602029999999997</c:v>
                </c:pt>
                <c:pt idx="5254">
                  <c:v>0.74513010000000002</c:v>
                </c:pt>
                <c:pt idx="5255">
                  <c:v>0.74423349999999999</c:v>
                </c:pt>
                <c:pt idx="5256">
                  <c:v>0.74331159999999996</c:v>
                </c:pt>
                <c:pt idx="5257">
                  <c:v>0.74233740000000004</c:v>
                </c:pt>
                <c:pt idx="5258">
                  <c:v>0.7412919</c:v>
                </c:pt>
                <c:pt idx="5259">
                  <c:v>0.74017980000000005</c:v>
                </c:pt>
                <c:pt idx="5260">
                  <c:v>0.73902789999999996</c:v>
                </c:pt>
                <c:pt idx="5261">
                  <c:v>0.73787659999999999</c:v>
                </c:pt>
                <c:pt idx="5262">
                  <c:v>0.73676189999999997</c:v>
                </c:pt>
                <c:pt idx="5263">
                  <c:v>0.73569980000000001</c:v>
                </c:pt>
                <c:pt idx="5264">
                  <c:v>0.73468509999999998</c:v>
                </c:pt>
                <c:pt idx="5265">
                  <c:v>0.73369669999999998</c:v>
                </c:pt>
                <c:pt idx="5266">
                  <c:v>0.73271419999999998</c:v>
                </c:pt>
                <c:pt idx="5267">
                  <c:v>0.73172630000000005</c:v>
                </c:pt>
                <c:pt idx="5268">
                  <c:v>0.73073449999999995</c:v>
                </c:pt>
                <c:pt idx="5269">
                  <c:v>0.72974729999999999</c:v>
                </c:pt>
                <c:pt idx="5270">
                  <c:v>0.72876680000000005</c:v>
                </c:pt>
                <c:pt idx="5271">
                  <c:v>0.7277825</c:v>
                </c:pt>
                <c:pt idx="5272">
                  <c:v>0.72677210000000003</c:v>
                </c:pt>
                <c:pt idx="5273">
                  <c:v>0.72571010000000002</c:v>
                </c:pt>
                <c:pt idx="5274">
                  <c:v>0.72458230000000001</c:v>
                </c:pt>
                <c:pt idx="5275">
                  <c:v>0.72339450000000005</c:v>
                </c:pt>
                <c:pt idx="5276">
                  <c:v>0.72217050000000005</c:v>
                </c:pt>
                <c:pt idx="5277">
                  <c:v>0.72093910000000005</c:v>
                </c:pt>
                <c:pt idx="5278">
                  <c:v>0.71971700000000005</c:v>
                </c:pt>
                <c:pt idx="5279">
                  <c:v>0.71849779999999996</c:v>
                </c:pt>
                <c:pt idx="5280">
                  <c:v>0.71725209999999995</c:v>
                </c:pt>
                <c:pt idx="5281">
                  <c:v>0.71593949999999995</c:v>
                </c:pt>
                <c:pt idx="5282">
                  <c:v>0.71452640000000001</c:v>
                </c:pt>
                <c:pt idx="5283">
                  <c:v>0.71300490000000005</c:v>
                </c:pt>
                <c:pt idx="5284">
                  <c:v>0.71139730000000001</c:v>
                </c:pt>
                <c:pt idx="5285">
                  <c:v>0.70974959999999998</c:v>
                </c:pt>
                <c:pt idx="5286">
                  <c:v>0.70810930000000005</c:v>
                </c:pt>
                <c:pt idx="5287">
                  <c:v>0.70651200000000003</c:v>
                </c:pt>
                <c:pt idx="5288">
                  <c:v>0.70496769999999997</c:v>
                </c:pt>
                <c:pt idx="5289">
                  <c:v>0.70346169999999997</c:v>
                </c:pt>
                <c:pt idx="5290">
                  <c:v>0.70196429999999999</c:v>
                </c:pt>
                <c:pt idx="5291">
                  <c:v>0.70044459999999997</c:v>
                </c:pt>
                <c:pt idx="5292">
                  <c:v>0.69888189999999994</c:v>
                </c:pt>
                <c:pt idx="5293">
                  <c:v>0.69726589999999999</c:v>
                </c:pt>
                <c:pt idx="5294">
                  <c:v>0.69559599999999999</c:v>
                </c:pt>
                <c:pt idx="5295">
                  <c:v>0.69387390000000004</c:v>
                </c:pt>
                <c:pt idx="5296">
                  <c:v>0.69209989999999999</c:v>
                </c:pt>
                <c:pt idx="5297">
                  <c:v>0.69027450000000001</c:v>
                </c:pt>
                <c:pt idx="5298">
                  <c:v>0.68840120000000005</c:v>
                </c:pt>
                <c:pt idx="5299">
                  <c:v>0.68649039999999995</c:v>
                </c:pt>
                <c:pt idx="5300">
                  <c:v>0.68455739999999998</c:v>
                </c:pt>
                <c:pt idx="5301">
                  <c:v>0.68261720000000004</c:v>
                </c:pt>
                <c:pt idx="5302">
                  <c:v>0.68067840000000002</c:v>
                </c:pt>
                <c:pt idx="5303">
                  <c:v>0.67873870000000003</c:v>
                </c:pt>
                <c:pt idx="5304">
                  <c:v>0.67678760000000004</c:v>
                </c:pt>
                <c:pt idx="5305">
                  <c:v>0.67481329999999995</c:v>
                </c:pt>
                <c:pt idx="5306">
                  <c:v>0.67281310000000005</c:v>
                </c:pt>
                <c:pt idx="5307">
                  <c:v>0.6707978</c:v>
                </c:pt>
                <c:pt idx="5308">
                  <c:v>0.66879189999999999</c:v>
                </c:pt>
                <c:pt idx="5309">
                  <c:v>0.66682300000000005</c:v>
                </c:pt>
                <c:pt idx="5310">
                  <c:v>0.66491330000000004</c:v>
                </c:pt>
                <c:pt idx="5311">
                  <c:v>0.66307000000000005</c:v>
                </c:pt>
                <c:pt idx="5312">
                  <c:v>0.66128609999999999</c:v>
                </c:pt>
                <c:pt idx="5313">
                  <c:v>0.65954539999999995</c:v>
                </c:pt>
                <c:pt idx="5314">
                  <c:v>0.65783329999999995</c:v>
                </c:pt>
                <c:pt idx="5315">
                  <c:v>0.65614749999999999</c:v>
                </c:pt>
                <c:pt idx="5316">
                  <c:v>0.654497</c:v>
                </c:pt>
                <c:pt idx="5317">
                  <c:v>0.65290029999999999</c:v>
                </c:pt>
                <c:pt idx="5318">
                  <c:v>0.65137299999999998</c:v>
                </c:pt>
                <c:pt idx="5319">
                  <c:v>0.64992159999999999</c:v>
                </c:pt>
                <c:pt idx="5320">
                  <c:v>0.64853879999999997</c:v>
                </c:pt>
                <c:pt idx="5321">
                  <c:v>0.64720679999999997</c:v>
                </c:pt>
                <c:pt idx="5322">
                  <c:v>0.64590309999999995</c:v>
                </c:pt>
                <c:pt idx="5323">
                  <c:v>0.64460879999999998</c:v>
                </c:pt>
                <c:pt idx="5324">
                  <c:v>0.64331289999999997</c:v>
                </c:pt>
                <c:pt idx="5325">
                  <c:v>0.64201090000000005</c:v>
                </c:pt>
                <c:pt idx="5326">
                  <c:v>0.6407022</c:v>
                </c:pt>
                <c:pt idx="5327">
                  <c:v>0.63938669999999997</c:v>
                </c:pt>
                <c:pt idx="5328">
                  <c:v>0.6380633</c:v>
                </c:pt>
                <c:pt idx="5329">
                  <c:v>0.63673170000000001</c:v>
                </c:pt>
                <c:pt idx="5330">
                  <c:v>0.63539460000000003</c:v>
                </c:pt>
                <c:pt idx="5331">
                  <c:v>0.6340576</c:v>
                </c:pt>
                <c:pt idx="5332">
                  <c:v>0.6327256</c:v>
                </c:pt>
                <c:pt idx="5333">
                  <c:v>0.63139869999999998</c:v>
                </c:pt>
                <c:pt idx="5334">
                  <c:v>0.63006629999999997</c:v>
                </c:pt>
                <c:pt idx="5335">
                  <c:v>0.62870899999999996</c:v>
                </c:pt>
                <c:pt idx="5336">
                  <c:v>0.62730209999999997</c:v>
                </c:pt>
                <c:pt idx="5337">
                  <c:v>0.62582510000000002</c:v>
                </c:pt>
                <c:pt idx="5338">
                  <c:v>0.6242723</c:v>
                </c:pt>
                <c:pt idx="5339">
                  <c:v>0.62265499999999996</c:v>
                </c:pt>
                <c:pt idx="5340">
                  <c:v>0.6210002</c:v>
                </c:pt>
                <c:pt idx="5341">
                  <c:v>0.6193381</c:v>
                </c:pt>
                <c:pt idx="5342">
                  <c:v>0.61769580000000002</c:v>
                </c:pt>
                <c:pt idx="5343">
                  <c:v>0.61608580000000002</c:v>
                </c:pt>
                <c:pt idx="5344">
                  <c:v>0.61450559999999999</c:v>
                </c:pt>
                <c:pt idx="5345">
                  <c:v>0.61294309999999996</c:v>
                </c:pt>
                <c:pt idx="5346">
                  <c:v>0.61138340000000002</c:v>
                </c:pt>
                <c:pt idx="5347">
                  <c:v>0.60981850000000004</c:v>
                </c:pt>
                <c:pt idx="5348">
                  <c:v>0.60824690000000003</c:v>
                </c:pt>
                <c:pt idx="5349">
                  <c:v>0.60667300000000002</c:v>
                </c:pt>
                <c:pt idx="5350">
                  <c:v>0.60510299999999995</c:v>
                </c:pt>
                <c:pt idx="5351">
                  <c:v>0.60353970000000001</c:v>
                </c:pt>
                <c:pt idx="5352">
                  <c:v>0.60198320000000005</c:v>
                </c:pt>
                <c:pt idx="5353">
                  <c:v>0.60043380000000002</c:v>
                </c:pt>
                <c:pt idx="5354">
                  <c:v>0.59889709999999996</c:v>
                </c:pt>
                <c:pt idx="5355">
                  <c:v>0.59738530000000001</c:v>
                </c:pt>
                <c:pt idx="5356">
                  <c:v>0.59591780000000005</c:v>
                </c:pt>
                <c:pt idx="5357">
                  <c:v>0.59451410000000005</c:v>
                </c:pt>
                <c:pt idx="5358">
                  <c:v>0.59318689999999996</c:v>
                </c:pt>
                <c:pt idx="5359">
                  <c:v>0.59193779999999996</c:v>
                </c:pt>
                <c:pt idx="5360">
                  <c:v>0.59075569999999999</c:v>
                </c:pt>
                <c:pt idx="5361">
                  <c:v>0.58962210000000004</c:v>
                </c:pt>
                <c:pt idx="5362">
                  <c:v>0.5885165</c:v>
                </c:pt>
                <c:pt idx="5363">
                  <c:v>0.58742179999999999</c:v>
                </c:pt>
                <c:pt idx="5364">
                  <c:v>0.58632910000000005</c:v>
                </c:pt>
                <c:pt idx="5365">
                  <c:v>0.58523440000000004</c:v>
                </c:pt>
                <c:pt idx="5366">
                  <c:v>0.58413729999999997</c:v>
                </c:pt>
                <c:pt idx="5367">
                  <c:v>0.58303850000000002</c:v>
                </c:pt>
                <c:pt idx="5368">
                  <c:v>0.58193910000000004</c:v>
                </c:pt>
                <c:pt idx="5369">
                  <c:v>0.58084329999999995</c:v>
                </c:pt>
                <c:pt idx="5370">
                  <c:v>0.57975969999999999</c:v>
                </c:pt>
                <c:pt idx="5371">
                  <c:v>0.57870319999999997</c:v>
                </c:pt>
                <c:pt idx="5372">
                  <c:v>0.57769099999999995</c:v>
                </c:pt>
                <c:pt idx="5373">
                  <c:v>0.57673719999999995</c:v>
                </c:pt>
                <c:pt idx="5374">
                  <c:v>0.57584809999999997</c:v>
                </c:pt>
                <c:pt idx="5375">
                  <c:v>0.5750189</c:v>
                </c:pt>
                <c:pt idx="5376">
                  <c:v>0.57423570000000002</c:v>
                </c:pt>
                <c:pt idx="5377">
                  <c:v>0.57347970000000004</c:v>
                </c:pt>
                <c:pt idx="5378">
                  <c:v>0.57273660000000004</c:v>
                </c:pt>
                <c:pt idx="5379">
                  <c:v>0.57199979999999995</c:v>
                </c:pt>
                <c:pt idx="5380">
                  <c:v>0.57127329999999998</c:v>
                </c:pt>
                <c:pt idx="5381">
                  <c:v>0.57056669999999998</c:v>
                </c:pt>
                <c:pt idx="5382">
                  <c:v>0.56989179999999995</c:v>
                </c:pt>
                <c:pt idx="5383">
                  <c:v>0.56925550000000003</c:v>
                </c:pt>
                <c:pt idx="5384">
                  <c:v>0.56865860000000001</c:v>
                </c:pt>
                <c:pt idx="5385">
                  <c:v>0.5680965</c:v>
                </c:pt>
                <c:pt idx="5386">
                  <c:v>0.56756410000000002</c:v>
                </c:pt>
                <c:pt idx="5387">
                  <c:v>0.5670577</c:v>
                </c:pt>
                <c:pt idx="5388">
                  <c:v>0.56657740000000001</c:v>
                </c:pt>
                <c:pt idx="5389">
                  <c:v>0.56612499999999999</c:v>
                </c:pt>
                <c:pt idx="5390">
                  <c:v>0.56570019999999999</c:v>
                </c:pt>
                <c:pt idx="5391">
                  <c:v>0.56529799999999997</c:v>
                </c:pt>
                <c:pt idx="5392">
                  <c:v>0.56490810000000002</c:v>
                </c:pt>
                <c:pt idx="5393">
                  <c:v>0.56451890000000005</c:v>
                </c:pt>
                <c:pt idx="5394">
                  <c:v>0.56412019999999996</c:v>
                </c:pt>
                <c:pt idx="5395">
                  <c:v>0.56370940000000003</c:v>
                </c:pt>
                <c:pt idx="5396">
                  <c:v>0.56329110000000004</c:v>
                </c:pt>
                <c:pt idx="5397">
                  <c:v>0.56287719999999997</c:v>
                </c:pt>
                <c:pt idx="5398">
                  <c:v>0.56248129999999996</c:v>
                </c:pt>
                <c:pt idx="5399">
                  <c:v>0.56211319999999998</c:v>
                </c:pt>
                <c:pt idx="5400">
                  <c:v>0.56177679999999997</c:v>
                </c:pt>
                <c:pt idx="5401">
                  <c:v>0.56146810000000003</c:v>
                </c:pt>
                <c:pt idx="5402">
                  <c:v>0.56117729999999999</c:v>
                </c:pt>
                <c:pt idx="5403">
                  <c:v>0.56089169999999999</c:v>
                </c:pt>
                <c:pt idx="5404">
                  <c:v>0.56060030000000005</c:v>
                </c:pt>
                <c:pt idx="5405">
                  <c:v>0.56029419999999996</c:v>
                </c:pt>
                <c:pt idx="5406">
                  <c:v>0.5599691</c:v>
                </c:pt>
                <c:pt idx="5407">
                  <c:v>0.55962559999999995</c:v>
                </c:pt>
                <c:pt idx="5408">
                  <c:v>0.55926759999999998</c:v>
                </c:pt>
                <c:pt idx="5409">
                  <c:v>0.55890430000000002</c:v>
                </c:pt>
                <c:pt idx="5410">
                  <c:v>0.55854700000000002</c:v>
                </c:pt>
                <c:pt idx="5411">
                  <c:v>0.55820910000000001</c:v>
                </c:pt>
                <c:pt idx="5412">
                  <c:v>0.55790300000000004</c:v>
                </c:pt>
                <c:pt idx="5413">
                  <c:v>0.55763569999999996</c:v>
                </c:pt>
                <c:pt idx="5414">
                  <c:v>0.55740769999999995</c:v>
                </c:pt>
                <c:pt idx="5415">
                  <c:v>0.55721169999999998</c:v>
                </c:pt>
                <c:pt idx="5416">
                  <c:v>0.55703499999999995</c:v>
                </c:pt>
                <c:pt idx="5417">
                  <c:v>0.55686230000000003</c:v>
                </c:pt>
                <c:pt idx="5418">
                  <c:v>0.55668130000000005</c:v>
                </c:pt>
                <c:pt idx="5419">
                  <c:v>0.55648580000000003</c:v>
                </c:pt>
                <c:pt idx="5420">
                  <c:v>0.55627700000000002</c:v>
                </c:pt>
                <c:pt idx="5421">
                  <c:v>0.55606359999999999</c:v>
                </c:pt>
                <c:pt idx="5422">
                  <c:v>0.55585870000000004</c:v>
                </c:pt>
                <c:pt idx="5423">
                  <c:v>0.55567929999999999</c:v>
                </c:pt>
                <c:pt idx="5424">
                  <c:v>0.55554020000000004</c:v>
                </c:pt>
                <c:pt idx="5425">
                  <c:v>0.55545460000000002</c:v>
                </c:pt>
                <c:pt idx="5426">
                  <c:v>0.55542959999999997</c:v>
                </c:pt>
                <c:pt idx="5427">
                  <c:v>0.55546490000000004</c:v>
                </c:pt>
                <c:pt idx="5428">
                  <c:v>0.55554999999999999</c:v>
                </c:pt>
                <c:pt idx="5429">
                  <c:v>0.55566479999999996</c:v>
                </c:pt>
                <c:pt idx="5430">
                  <c:v>0.55578280000000002</c:v>
                </c:pt>
                <c:pt idx="5431">
                  <c:v>0.55587640000000005</c:v>
                </c:pt>
                <c:pt idx="5432">
                  <c:v>0.55592209999999997</c:v>
                </c:pt>
                <c:pt idx="5433">
                  <c:v>0.55590899999999999</c:v>
                </c:pt>
                <c:pt idx="5434">
                  <c:v>0.55584100000000003</c:v>
                </c:pt>
                <c:pt idx="5435">
                  <c:v>0.55573660000000003</c:v>
                </c:pt>
                <c:pt idx="5436">
                  <c:v>0.55562199999999995</c:v>
                </c:pt>
                <c:pt idx="5437">
                  <c:v>0.55552809999999997</c:v>
                </c:pt>
                <c:pt idx="5438">
                  <c:v>0.55548090000000006</c:v>
                </c:pt>
                <c:pt idx="5439">
                  <c:v>0.55549760000000004</c:v>
                </c:pt>
                <c:pt idx="5440">
                  <c:v>0.55558779999999997</c:v>
                </c:pt>
                <c:pt idx="5441">
                  <c:v>0.55575339999999995</c:v>
                </c:pt>
                <c:pt idx="5442">
                  <c:v>0.55599209999999999</c:v>
                </c:pt>
                <c:pt idx="5443">
                  <c:v>0.55629859999999998</c:v>
                </c:pt>
                <c:pt idx="5444">
                  <c:v>0.55666459999999995</c:v>
                </c:pt>
                <c:pt idx="5445">
                  <c:v>0.55707839999999997</c:v>
                </c:pt>
                <c:pt idx="5446">
                  <c:v>0.55752330000000005</c:v>
                </c:pt>
                <c:pt idx="5447">
                  <c:v>0.55798110000000001</c:v>
                </c:pt>
                <c:pt idx="5448">
                  <c:v>0.55843540000000003</c:v>
                </c:pt>
                <c:pt idx="5449">
                  <c:v>0.55887529999999996</c:v>
                </c:pt>
                <c:pt idx="5450">
                  <c:v>0.55929960000000001</c:v>
                </c:pt>
                <c:pt idx="5451">
                  <c:v>0.5597164</c:v>
                </c:pt>
                <c:pt idx="5452">
                  <c:v>0.5601391</c:v>
                </c:pt>
                <c:pt idx="5453">
                  <c:v>0.56058010000000003</c:v>
                </c:pt>
                <c:pt idx="5454">
                  <c:v>0.56104480000000001</c:v>
                </c:pt>
                <c:pt idx="5455">
                  <c:v>0.56152930000000001</c:v>
                </c:pt>
                <c:pt idx="5456">
                  <c:v>0.56202099999999999</c:v>
                </c:pt>
                <c:pt idx="5457">
                  <c:v>0.56250460000000002</c:v>
                </c:pt>
                <c:pt idx="5458">
                  <c:v>0.56296800000000002</c:v>
                </c:pt>
                <c:pt idx="5459">
                  <c:v>0.56340780000000001</c:v>
                </c:pt>
                <c:pt idx="5460">
                  <c:v>0.56383050000000001</c:v>
                </c:pt>
                <c:pt idx="5461">
                  <c:v>0.56425020000000004</c:v>
                </c:pt>
                <c:pt idx="5462">
                  <c:v>0.56468050000000003</c:v>
                </c:pt>
                <c:pt idx="5463">
                  <c:v>0.56513239999999998</c:v>
                </c:pt>
                <c:pt idx="5464">
                  <c:v>0.56560809999999995</c:v>
                </c:pt>
                <c:pt idx="5465">
                  <c:v>0.56610349999999998</c:v>
                </c:pt>
                <c:pt idx="5466">
                  <c:v>0.56660929999999998</c:v>
                </c:pt>
                <c:pt idx="5467">
                  <c:v>0.56711599999999995</c:v>
                </c:pt>
                <c:pt idx="5468">
                  <c:v>0.56761799999999996</c:v>
                </c:pt>
                <c:pt idx="5469">
                  <c:v>0.56811339999999999</c:v>
                </c:pt>
                <c:pt idx="5470">
                  <c:v>0.56860520000000003</c:v>
                </c:pt>
                <c:pt idx="5471">
                  <c:v>0.5690984</c:v>
                </c:pt>
                <c:pt idx="5472">
                  <c:v>0.56959899999999997</c:v>
                </c:pt>
                <c:pt idx="5473">
                  <c:v>0.57011219999999996</c:v>
                </c:pt>
                <c:pt idx="5474">
                  <c:v>0.57064130000000002</c:v>
                </c:pt>
                <c:pt idx="5475">
                  <c:v>0.57118800000000003</c:v>
                </c:pt>
                <c:pt idx="5476">
                  <c:v>0.57175089999999995</c:v>
                </c:pt>
                <c:pt idx="5477">
                  <c:v>0.57232780000000005</c:v>
                </c:pt>
                <c:pt idx="5478">
                  <c:v>0.57291380000000003</c:v>
                </c:pt>
                <c:pt idx="5479">
                  <c:v>0.57350509999999999</c:v>
                </c:pt>
                <c:pt idx="5480">
                  <c:v>0.57409949999999998</c:v>
                </c:pt>
                <c:pt idx="5481">
                  <c:v>0.57469990000000004</c:v>
                </c:pt>
                <c:pt idx="5482">
                  <c:v>0.57531290000000002</c:v>
                </c:pt>
                <c:pt idx="5483">
                  <c:v>0.57594869999999998</c:v>
                </c:pt>
                <c:pt idx="5484">
                  <c:v>0.57661830000000003</c:v>
                </c:pt>
                <c:pt idx="5485">
                  <c:v>0.57732749999999999</c:v>
                </c:pt>
                <c:pt idx="5486">
                  <c:v>0.57807580000000003</c:v>
                </c:pt>
                <c:pt idx="5487">
                  <c:v>0.57885279999999995</c:v>
                </c:pt>
                <c:pt idx="5488">
                  <c:v>0.57964139999999997</c:v>
                </c:pt>
                <c:pt idx="5489">
                  <c:v>0.58041989999999999</c:v>
                </c:pt>
                <c:pt idx="5490">
                  <c:v>0.58116749999999995</c:v>
                </c:pt>
                <c:pt idx="5491">
                  <c:v>0.58187009999999995</c:v>
                </c:pt>
                <c:pt idx="5492">
                  <c:v>0.58252119999999996</c:v>
                </c:pt>
                <c:pt idx="5493">
                  <c:v>0.58312470000000005</c:v>
                </c:pt>
                <c:pt idx="5494">
                  <c:v>0.58369179999999998</c:v>
                </c:pt>
                <c:pt idx="5495">
                  <c:v>0.58423879999999995</c:v>
                </c:pt>
                <c:pt idx="5496">
                  <c:v>0.58478280000000005</c:v>
                </c:pt>
                <c:pt idx="5497">
                  <c:v>0.58533710000000005</c:v>
                </c:pt>
                <c:pt idx="5498">
                  <c:v>0.58591090000000001</c:v>
                </c:pt>
                <c:pt idx="5499">
                  <c:v>0.58650639999999998</c:v>
                </c:pt>
                <c:pt idx="5500">
                  <c:v>0.58712149999999996</c:v>
                </c:pt>
                <c:pt idx="5501">
                  <c:v>0.58775069999999996</c:v>
                </c:pt>
                <c:pt idx="5502">
                  <c:v>0.58838880000000005</c:v>
                </c:pt>
                <c:pt idx="5503">
                  <c:v>0.58903090000000002</c:v>
                </c:pt>
                <c:pt idx="5504">
                  <c:v>0.58967480000000005</c:v>
                </c:pt>
                <c:pt idx="5505">
                  <c:v>0.59031889999999998</c:v>
                </c:pt>
                <c:pt idx="5506">
                  <c:v>0.59096070000000001</c:v>
                </c:pt>
                <c:pt idx="5507">
                  <c:v>0.59159519999999999</c:v>
                </c:pt>
                <c:pt idx="5508">
                  <c:v>0.59221619999999997</c:v>
                </c:pt>
                <c:pt idx="5509">
                  <c:v>0.59281720000000004</c:v>
                </c:pt>
                <c:pt idx="5510">
                  <c:v>0.59339719999999996</c:v>
                </c:pt>
                <c:pt idx="5511">
                  <c:v>0.59396309999999997</c:v>
                </c:pt>
                <c:pt idx="5512">
                  <c:v>0.59453060000000002</c:v>
                </c:pt>
                <c:pt idx="5513">
                  <c:v>0.59512039999999999</c:v>
                </c:pt>
                <c:pt idx="5514">
                  <c:v>0.59575</c:v>
                </c:pt>
                <c:pt idx="5515">
                  <c:v>0.59642759999999995</c:v>
                </c:pt>
                <c:pt idx="5516">
                  <c:v>0.5971457</c:v>
                </c:pt>
                <c:pt idx="5517">
                  <c:v>0.59788330000000001</c:v>
                </c:pt>
                <c:pt idx="5518">
                  <c:v>0.59861160000000002</c:v>
                </c:pt>
                <c:pt idx="5519">
                  <c:v>0.59930530000000004</c:v>
                </c:pt>
                <c:pt idx="5520">
                  <c:v>0.59995339999999997</c:v>
                </c:pt>
                <c:pt idx="5521">
                  <c:v>0.60056290000000001</c:v>
                </c:pt>
                <c:pt idx="5522">
                  <c:v>0.60115620000000003</c:v>
                </c:pt>
                <c:pt idx="5523">
                  <c:v>0.60176110000000005</c:v>
                </c:pt>
                <c:pt idx="5524">
                  <c:v>0.60240039999999995</c:v>
                </c:pt>
                <c:pt idx="5525">
                  <c:v>0.6030799</c:v>
                </c:pt>
                <c:pt idx="5526">
                  <c:v>0.60378770000000004</c:v>
                </c:pt>
                <c:pt idx="5527">
                  <c:v>0.60449770000000003</c:v>
                </c:pt>
                <c:pt idx="5528">
                  <c:v>0.60518280000000002</c:v>
                </c:pt>
                <c:pt idx="5529">
                  <c:v>0.60582349999999996</c:v>
                </c:pt>
                <c:pt idx="5530">
                  <c:v>0.60641630000000002</c:v>
                </c:pt>
                <c:pt idx="5531">
                  <c:v>0.60697230000000002</c:v>
                </c:pt>
                <c:pt idx="5532">
                  <c:v>0.60751379999999999</c:v>
                </c:pt>
                <c:pt idx="5533">
                  <c:v>0.60806450000000001</c:v>
                </c:pt>
                <c:pt idx="5534">
                  <c:v>0.60864320000000005</c:v>
                </c:pt>
                <c:pt idx="5535">
                  <c:v>0.60926159999999996</c:v>
                </c:pt>
                <c:pt idx="5536">
                  <c:v>0.60992460000000004</c:v>
                </c:pt>
                <c:pt idx="5537">
                  <c:v>0.61063109999999998</c:v>
                </c:pt>
                <c:pt idx="5538">
                  <c:v>0.61137600000000003</c:v>
                </c:pt>
                <c:pt idx="5539">
                  <c:v>0.61214769999999996</c:v>
                </c:pt>
                <c:pt idx="5540">
                  <c:v>0.61292899999999995</c:v>
                </c:pt>
                <c:pt idx="5541">
                  <c:v>0.61369560000000001</c:v>
                </c:pt>
                <c:pt idx="5542">
                  <c:v>0.61442260000000004</c:v>
                </c:pt>
                <c:pt idx="5543">
                  <c:v>0.61509230000000004</c:v>
                </c:pt>
                <c:pt idx="5544">
                  <c:v>0.61570069999999999</c:v>
                </c:pt>
                <c:pt idx="5545">
                  <c:v>0.61626179999999997</c:v>
                </c:pt>
                <c:pt idx="5546">
                  <c:v>0.6168034</c:v>
                </c:pt>
                <c:pt idx="5547">
                  <c:v>0.61735839999999997</c:v>
                </c:pt>
                <c:pt idx="5548">
                  <c:v>0.61795109999999998</c:v>
                </c:pt>
                <c:pt idx="5549">
                  <c:v>0.61858789999999997</c:v>
                </c:pt>
                <c:pt idx="5550">
                  <c:v>0.61925490000000005</c:v>
                </c:pt>
                <c:pt idx="5551">
                  <c:v>0.61992650000000005</c:v>
                </c:pt>
                <c:pt idx="5552">
                  <c:v>0.62057499999999999</c:v>
                </c:pt>
                <c:pt idx="5553">
                  <c:v>0.62118320000000005</c:v>
                </c:pt>
                <c:pt idx="5554">
                  <c:v>0.62174989999999997</c:v>
                </c:pt>
                <c:pt idx="5555">
                  <c:v>0.6222877</c:v>
                </c:pt>
                <c:pt idx="5556">
                  <c:v>0.62281410000000004</c:v>
                </c:pt>
                <c:pt idx="5557">
                  <c:v>0.62334060000000002</c:v>
                </c:pt>
                <c:pt idx="5558">
                  <c:v>0.62386819999999998</c:v>
                </c:pt>
                <c:pt idx="5559">
                  <c:v>0.62438830000000001</c:v>
                </c:pt>
                <c:pt idx="5560">
                  <c:v>0.6248918</c:v>
                </c:pt>
                <c:pt idx="5561">
                  <c:v>0.62537710000000002</c:v>
                </c:pt>
                <c:pt idx="5562">
                  <c:v>0.62585590000000002</c:v>
                </c:pt>
                <c:pt idx="5563">
                  <c:v>0.62634909999999999</c:v>
                </c:pt>
                <c:pt idx="5564">
                  <c:v>0.6268802</c:v>
                </c:pt>
                <c:pt idx="5565">
                  <c:v>0.62746259999999998</c:v>
                </c:pt>
                <c:pt idx="5566">
                  <c:v>0.62809369999999998</c:v>
                </c:pt>
                <c:pt idx="5567">
                  <c:v>0.62875550000000002</c:v>
                </c:pt>
                <c:pt idx="5568">
                  <c:v>0.62942299999999995</c:v>
                </c:pt>
                <c:pt idx="5569">
                  <c:v>0.63007539999999995</c:v>
                </c:pt>
                <c:pt idx="5570">
                  <c:v>0.63070289999999996</c:v>
                </c:pt>
                <c:pt idx="5571">
                  <c:v>0.63130850000000005</c:v>
                </c:pt>
                <c:pt idx="5572">
                  <c:v>0.63190429999999997</c:v>
                </c:pt>
                <c:pt idx="5573">
                  <c:v>0.63250169999999994</c:v>
                </c:pt>
                <c:pt idx="5574">
                  <c:v>0.63310509999999998</c:v>
                </c:pt>
                <c:pt idx="5575">
                  <c:v>0.63371010000000005</c:v>
                </c:pt>
                <c:pt idx="5576">
                  <c:v>0.63430739999999997</c:v>
                </c:pt>
                <c:pt idx="5577">
                  <c:v>0.63488999999999995</c:v>
                </c:pt>
                <c:pt idx="5578">
                  <c:v>0.63545779999999996</c:v>
                </c:pt>
                <c:pt idx="5579">
                  <c:v>0.63601890000000005</c:v>
                </c:pt>
                <c:pt idx="5580">
                  <c:v>0.63658539999999997</c:v>
                </c:pt>
                <c:pt idx="5581">
                  <c:v>0.63716729999999999</c:v>
                </c:pt>
                <c:pt idx="5582">
                  <c:v>0.63776929999999998</c:v>
                </c:pt>
                <c:pt idx="5583">
                  <c:v>0.63838899999999998</c:v>
                </c:pt>
                <c:pt idx="5584">
                  <c:v>0.63902119999999996</c:v>
                </c:pt>
                <c:pt idx="5585">
                  <c:v>0.63966259999999997</c:v>
                </c:pt>
                <c:pt idx="5586">
                  <c:v>0.64031360000000004</c:v>
                </c:pt>
                <c:pt idx="5587">
                  <c:v>0.64097700000000002</c:v>
                </c:pt>
                <c:pt idx="5588">
                  <c:v>0.64165289999999997</c:v>
                </c:pt>
                <c:pt idx="5589">
                  <c:v>0.64233399999999996</c:v>
                </c:pt>
                <c:pt idx="5590">
                  <c:v>0.64300469999999998</c:v>
                </c:pt>
                <c:pt idx="5591">
                  <c:v>0.64364619999999995</c:v>
                </c:pt>
                <c:pt idx="5592">
                  <c:v>0.64424579999999998</c:v>
                </c:pt>
                <c:pt idx="5593">
                  <c:v>0.64480360000000003</c:v>
                </c:pt>
                <c:pt idx="5594">
                  <c:v>0.64533620000000003</c:v>
                </c:pt>
                <c:pt idx="5595">
                  <c:v>0.64586900000000003</c:v>
                </c:pt>
                <c:pt idx="5596">
                  <c:v>0.64642929999999998</c:v>
                </c:pt>
                <c:pt idx="5597">
                  <c:v>0.64703200000000005</c:v>
                </c:pt>
                <c:pt idx="5598">
                  <c:v>0.64767560000000002</c:v>
                </c:pt>
                <c:pt idx="5599">
                  <c:v>0.64834409999999998</c:v>
                </c:pt>
                <c:pt idx="5600">
                  <c:v>0.64901790000000004</c:v>
                </c:pt>
                <c:pt idx="5601">
                  <c:v>0.64968250000000005</c:v>
                </c:pt>
                <c:pt idx="5602">
                  <c:v>0.65033719999999995</c:v>
                </c:pt>
                <c:pt idx="5603">
                  <c:v>0.65099359999999995</c:v>
                </c:pt>
                <c:pt idx="5604">
                  <c:v>0.65166950000000001</c:v>
                </c:pt>
                <c:pt idx="5605">
                  <c:v>0.65237860000000003</c:v>
                </c:pt>
                <c:pt idx="5606">
                  <c:v>0.65312360000000003</c:v>
                </c:pt>
                <c:pt idx="5607">
                  <c:v>0.65389569999999997</c:v>
                </c:pt>
                <c:pt idx="5608">
                  <c:v>0.65468020000000005</c:v>
                </c:pt>
                <c:pt idx="5609">
                  <c:v>0.65546539999999998</c:v>
                </c:pt>
                <c:pt idx="5610">
                  <c:v>0.65624490000000002</c:v>
                </c:pt>
                <c:pt idx="5611">
                  <c:v>0.65701779999999999</c:v>
                </c:pt>
                <c:pt idx="5612">
                  <c:v>0.65778360000000002</c:v>
                </c:pt>
                <c:pt idx="5613">
                  <c:v>0.65853439999999996</c:v>
                </c:pt>
                <c:pt idx="5614">
                  <c:v>0.65925500000000004</c:v>
                </c:pt>
                <c:pt idx="5615">
                  <c:v>0.65992859999999998</c:v>
                </c:pt>
                <c:pt idx="5616">
                  <c:v>0.6605451</c:v>
                </c:pt>
                <c:pt idx="5617">
                  <c:v>0.66111140000000002</c:v>
                </c:pt>
                <c:pt idx="5618">
                  <c:v>0.66165260000000004</c:v>
                </c:pt>
                <c:pt idx="5619">
                  <c:v>0.66220800000000002</c:v>
                </c:pt>
                <c:pt idx="5620">
                  <c:v>0.66281380000000001</c:v>
                </c:pt>
                <c:pt idx="5621">
                  <c:v>0.66349139999999995</c:v>
                </c:pt>
                <c:pt idx="5622">
                  <c:v>0.66423849999999995</c:v>
                </c:pt>
                <c:pt idx="5623">
                  <c:v>0.66503429999999997</c:v>
                </c:pt>
                <c:pt idx="5624">
                  <c:v>0.66584960000000004</c:v>
                </c:pt>
                <c:pt idx="5625">
                  <c:v>0.66666170000000002</c:v>
                </c:pt>
                <c:pt idx="5626">
                  <c:v>0.66746470000000002</c:v>
                </c:pt>
                <c:pt idx="5627">
                  <c:v>0.66826839999999998</c:v>
                </c:pt>
                <c:pt idx="5628">
                  <c:v>0.66908869999999998</c:v>
                </c:pt>
                <c:pt idx="5629">
                  <c:v>0.66993360000000002</c:v>
                </c:pt>
                <c:pt idx="5630">
                  <c:v>0.67079500000000003</c:v>
                </c:pt>
                <c:pt idx="5631">
                  <c:v>0.67164740000000001</c:v>
                </c:pt>
                <c:pt idx="5632">
                  <c:v>0.67246110000000003</c:v>
                </c:pt>
                <c:pt idx="5633">
                  <c:v>0.67321350000000002</c:v>
                </c:pt>
                <c:pt idx="5634">
                  <c:v>0.673902</c:v>
                </c:pt>
                <c:pt idx="5635">
                  <c:v>0.67454250000000004</c:v>
                </c:pt>
                <c:pt idx="5636">
                  <c:v>0.67516330000000002</c:v>
                </c:pt>
                <c:pt idx="5637">
                  <c:v>0.67578859999999996</c:v>
                </c:pt>
                <c:pt idx="5638">
                  <c:v>0.67642769999999997</c:v>
                </c:pt>
                <c:pt idx="5639">
                  <c:v>0.67707360000000005</c:v>
                </c:pt>
                <c:pt idx="5640">
                  <c:v>0.6777107</c:v>
                </c:pt>
                <c:pt idx="5641">
                  <c:v>0.67832899999999996</c:v>
                </c:pt>
                <c:pt idx="5642">
                  <c:v>0.67893389999999998</c:v>
                </c:pt>
                <c:pt idx="5643">
                  <c:v>0.67954789999999998</c:v>
                </c:pt>
                <c:pt idx="5644">
                  <c:v>0.68020170000000002</c:v>
                </c:pt>
                <c:pt idx="5645">
                  <c:v>0.68092200000000003</c:v>
                </c:pt>
                <c:pt idx="5646">
                  <c:v>0.68171769999999998</c:v>
                </c:pt>
                <c:pt idx="5647">
                  <c:v>0.68257659999999998</c:v>
                </c:pt>
                <c:pt idx="5648">
                  <c:v>0.68347190000000002</c:v>
                </c:pt>
                <c:pt idx="5649">
                  <c:v>0.68437760000000003</c:v>
                </c:pt>
                <c:pt idx="5650">
                  <c:v>0.68527870000000002</c:v>
                </c:pt>
                <c:pt idx="5651">
                  <c:v>0.68617720000000004</c:v>
                </c:pt>
                <c:pt idx="5652">
                  <c:v>0.68708579999999997</c:v>
                </c:pt>
                <c:pt idx="5653">
                  <c:v>0.68801650000000003</c:v>
                </c:pt>
                <c:pt idx="5654">
                  <c:v>0.68896619999999997</c:v>
                </c:pt>
                <c:pt idx="5655">
                  <c:v>0.68991480000000005</c:v>
                </c:pt>
                <c:pt idx="5656">
                  <c:v>0.69082670000000002</c:v>
                </c:pt>
                <c:pt idx="5657">
                  <c:v>0.691666</c:v>
                </c:pt>
                <c:pt idx="5658">
                  <c:v>0.69241229999999998</c:v>
                </c:pt>
                <c:pt idx="5659">
                  <c:v>0.69306800000000002</c:v>
                </c:pt>
                <c:pt idx="5660">
                  <c:v>0.69365929999999998</c:v>
                </c:pt>
                <c:pt idx="5661">
                  <c:v>0.69422539999999999</c:v>
                </c:pt>
                <c:pt idx="5662">
                  <c:v>0.69480989999999998</c:v>
                </c:pt>
                <c:pt idx="5663">
                  <c:v>0.69544899999999998</c:v>
                </c:pt>
                <c:pt idx="5664">
                  <c:v>0.6961657</c:v>
                </c:pt>
                <c:pt idx="5665">
                  <c:v>0.6969727</c:v>
                </c:pt>
                <c:pt idx="5666">
                  <c:v>0.69787010000000005</c:v>
                </c:pt>
                <c:pt idx="5667">
                  <c:v>0.69884860000000004</c:v>
                </c:pt>
                <c:pt idx="5668">
                  <c:v>0.69988419999999996</c:v>
                </c:pt>
                <c:pt idx="5669">
                  <c:v>0.70094080000000003</c:v>
                </c:pt>
                <c:pt idx="5670">
                  <c:v>0.70197379999999998</c:v>
                </c:pt>
                <c:pt idx="5671">
                  <c:v>0.70293810000000001</c:v>
                </c:pt>
                <c:pt idx="5672">
                  <c:v>0.70380379999999998</c:v>
                </c:pt>
                <c:pt idx="5673">
                  <c:v>0.70456730000000001</c:v>
                </c:pt>
                <c:pt idx="5674">
                  <c:v>0.7052562</c:v>
                </c:pt>
                <c:pt idx="5675">
                  <c:v>0.70591939999999997</c:v>
                </c:pt>
                <c:pt idx="5676">
                  <c:v>0.70661350000000001</c:v>
                </c:pt>
                <c:pt idx="5677">
                  <c:v>0.70738440000000002</c:v>
                </c:pt>
                <c:pt idx="5678">
                  <c:v>0.7082503</c:v>
                </c:pt>
                <c:pt idx="5679">
                  <c:v>0.70920019999999995</c:v>
                </c:pt>
                <c:pt idx="5680">
                  <c:v>0.71020030000000001</c:v>
                </c:pt>
                <c:pt idx="5681">
                  <c:v>0.71121049999999997</c:v>
                </c:pt>
                <c:pt idx="5682">
                  <c:v>0.71219569999999999</c:v>
                </c:pt>
                <c:pt idx="5683">
                  <c:v>0.71313700000000002</c:v>
                </c:pt>
                <c:pt idx="5684">
                  <c:v>0.71403150000000004</c:v>
                </c:pt>
                <c:pt idx="5685">
                  <c:v>0.71488649999999998</c:v>
                </c:pt>
                <c:pt idx="5686">
                  <c:v>0.7157135</c:v>
                </c:pt>
                <c:pt idx="5687">
                  <c:v>0.71652340000000003</c:v>
                </c:pt>
                <c:pt idx="5688">
                  <c:v>0.71732969999999996</c:v>
                </c:pt>
                <c:pt idx="5689">
                  <c:v>0.71814940000000005</c:v>
                </c:pt>
                <c:pt idx="5690">
                  <c:v>0.71900280000000005</c:v>
                </c:pt>
                <c:pt idx="5691">
                  <c:v>0.71990960000000004</c:v>
                </c:pt>
                <c:pt idx="5692">
                  <c:v>0.72087869999999998</c:v>
                </c:pt>
                <c:pt idx="5693">
                  <c:v>0.72190140000000003</c:v>
                </c:pt>
                <c:pt idx="5694">
                  <c:v>0.7229487</c:v>
                </c:pt>
                <c:pt idx="5695">
                  <c:v>0.72398180000000001</c:v>
                </c:pt>
                <c:pt idx="5696">
                  <c:v>0.72496559999999999</c:v>
                </c:pt>
                <c:pt idx="5697">
                  <c:v>0.72588399999999997</c:v>
                </c:pt>
                <c:pt idx="5698">
                  <c:v>0.72674760000000005</c:v>
                </c:pt>
                <c:pt idx="5699">
                  <c:v>0.72758990000000001</c:v>
                </c:pt>
                <c:pt idx="5700">
                  <c:v>0.72845300000000002</c:v>
                </c:pt>
                <c:pt idx="5701">
                  <c:v>0.72936639999999997</c:v>
                </c:pt>
                <c:pt idx="5702">
                  <c:v>0.7303364</c:v>
                </c:pt>
                <c:pt idx="5703">
                  <c:v>0.73134319999999997</c:v>
                </c:pt>
                <c:pt idx="5704">
                  <c:v>0.73235470000000003</c:v>
                </c:pt>
                <c:pt idx="5705">
                  <c:v>0.73333999999999999</c:v>
                </c:pt>
                <c:pt idx="5706">
                  <c:v>0.73428570000000004</c:v>
                </c:pt>
                <c:pt idx="5707">
                  <c:v>0.73519939999999995</c:v>
                </c:pt>
                <c:pt idx="5708">
                  <c:v>0.73610359999999997</c:v>
                </c:pt>
                <c:pt idx="5709">
                  <c:v>0.73702069999999997</c:v>
                </c:pt>
                <c:pt idx="5710">
                  <c:v>0.73796070000000002</c:v>
                </c:pt>
                <c:pt idx="5711">
                  <c:v>0.73891689999999999</c:v>
                </c:pt>
                <c:pt idx="5712">
                  <c:v>0.73987130000000001</c:v>
                </c:pt>
                <c:pt idx="5713">
                  <c:v>0.74080570000000001</c:v>
                </c:pt>
                <c:pt idx="5714">
                  <c:v>0.74171200000000004</c:v>
                </c:pt>
                <c:pt idx="5715">
                  <c:v>0.74259520000000001</c:v>
                </c:pt>
                <c:pt idx="5716">
                  <c:v>0.74346749999999995</c:v>
                </c:pt>
                <c:pt idx="5717">
                  <c:v>0.74433910000000003</c:v>
                </c:pt>
                <c:pt idx="5718">
                  <c:v>0.74521079999999995</c:v>
                </c:pt>
                <c:pt idx="5719">
                  <c:v>0.74607279999999998</c:v>
                </c:pt>
                <c:pt idx="5720">
                  <c:v>0.74691339999999995</c:v>
                </c:pt>
                <c:pt idx="5721">
                  <c:v>0.74772899999999998</c:v>
                </c:pt>
                <c:pt idx="5722">
                  <c:v>0.74853239999999999</c:v>
                </c:pt>
                <c:pt idx="5723">
                  <c:v>0.74935039999999997</c:v>
                </c:pt>
                <c:pt idx="5724">
                  <c:v>0.7502124</c:v>
                </c:pt>
                <c:pt idx="5725">
                  <c:v>0.75113739999999996</c:v>
                </c:pt>
                <c:pt idx="5726">
                  <c:v>0.75212400000000001</c:v>
                </c:pt>
                <c:pt idx="5727">
                  <c:v>0.75315080000000001</c:v>
                </c:pt>
                <c:pt idx="5728">
                  <c:v>0.75418669999999999</c:v>
                </c:pt>
                <c:pt idx="5729">
                  <c:v>0.75520529999999997</c:v>
                </c:pt>
                <c:pt idx="5730">
                  <c:v>0.75619919999999996</c:v>
                </c:pt>
                <c:pt idx="5731">
                  <c:v>0.7571812</c:v>
                </c:pt>
                <c:pt idx="5732">
                  <c:v>0.75817630000000003</c:v>
                </c:pt>
                <c:pt idx="5733">
                  <c:v>0.75920609999999999</c:v>
                </c:pt>
                <c:pt idx="5734">
                  <c:v>0.76027840000000002</c:v>
                </c:pt>
                <c:pt idx="5735">
                  <c:v>0.7613818</c:v>
                </c:pt>
                <c:pt idx="5736">
                  <c:v>0.76249330000000004</c:v>
                </c:pt>
                <c:pt idx="5737">
                  <c:v>0.76358689999999996</c:v>
                </c:pt>
                <c:pt idx="5738">
                  <c:v>0.76464549999999998</c:v>
                </c:pt>
                <c:pt idx="5739">
                  <c:v>0.76566420000000002</c:v>
                </c:pt>
                <c:pt idx="5740">
                  <c:v>0.76664449999999995</c:v>
                </c:pt>
                <c:pt idx="5741">
                  <c:v>0.76758599999999999</c:v>
                </c:pt>
                <c:pt idx="5742">
                  <c:v>0.76848240000000001</c:v>
                </c:pt>
                <c:pt idx="5743">
                  <c:v>0.76932290000000003</c:v>
                </c:pt>
                <c:pt idx="5744">
                  <c:v>0.77010259999999997</c:v>
                </c:pt>
                <c:pt idx="5745">
                  <c:v>0.77083190000000001</c:v>
                </c:pt>
                <c:pt idx="5746">
                  <c:v>0.77154389999999995</c:v>
                </c:pt>
                <c:pt idx="5747">
                  <c:v>0.77228459999999999</c:v>
                </c:pt>
                <c:pt idx="5748">
                  <c:v>0.77310060000000003</c:v>
                </c:pt>
                <c:pt idx="5749">
                  <c:v>0.77402260000000001</c:v>
                </c:pt>
                <c:pt idx="5750">
                  <c:v>0.77505480000000004</c:v>
                </c:pt>
                <c:pt idx="5751">
                  <c:v>0.77617550000000002</c:v>
                </c:pt>
                <c:pt idx="5752">
                  <c:v>0.77735189999999998</c:v>
                </c:pt>
                <c:pt idx="5753">
                  <c:v>0.7785571</c:v>
                </c:pt>
                <c:pt idx="5754">
                  <c:v>0.77977859999999999</c:v>
                </c:pt>
                <c:pt idx="5755">
                  <c:v>0.78101810000000005</c:v>
                </c:pt>
                <c:pt idx="5756">
                  <c:v>0.78227999999999998</c:v>
                </c:pt>
                <c:pt idx="5757">
                  <c:v>0.78355399999999997</c:v>
                </c:pt>
                <c:pt idx="5758">
                  <c:v>0.78480760000000005</c:v>
                </c:pt>
                <c:pt idx="5759">
                  <c:v>0.78599229999999998</c:v>
                </c:pt>
                <c:pt idx="5760">
                  <c:v>0.78705890000000001</c:v>
                </c:pt>
                <c:pt idx="5761">
                  <c:v>0.78798219999999997</c:v>
                </c:pt>
                <c:pt idx="5762">
                  <c:v>0.78877719999999996</c:v>
                </c:pt>
                <c:pt idx="5763">
                  <c:v>0.78949800000000003</c:v>
                </c:pt>
                <c:pt idx="5764">
                  <c:v>0.79021739999999996</c:v>
                </c:pt>
                <c:pt idx="5765">
                  <c:v>0.79099600000000003</c:v>
                </c:pt>
                <c:pt idx="5766">
                  <c:v>0.79186400000000001</c:v>
                </c:pt>
                <c:pt idx="5767">
                  <c:v>0.7928094</c:v>
                </c:pt>
                <c:pt idx="5768">
                  <c:v>0.79379299999999997</c:v>
                </c:pt>
                <c:pt idx="5769">
                  <c:v>0.79476849999999999</c:v>
                </c:pt>
                <c:pt idx="5770">
                  <c:v>0.79570940000000001</c:v>
                </c:pt>
                <c:pt idx="5771">
                  <c:v>0.79661780000000004</c:v>
                </c:pt>
                <c:pt idx="5772">
                  <c:v>0.79752089999999998</c:v>
                </c:pt>
                <c:pt idx="5773">
                  <c:v>0.79844970000000004</c:v>
                </c:pt>
                <c:pt idx="5774">
                  <c:v>0.79942210000000002</c:v>
                </c:pt>
                <c:pt idx="5775">
                  <c:v>0.80043070000000005</c:v>
                </c:pt>
                <c:pt idx="5776">
                  <c:v>0.80144629999999994</c:v>
                </c:pt>
                <c:pt idx="5777">
                  <c:v>0.80243249999999999</c:v>
                </c:pt>
                <c:pt idx="5778">
                  <c:v>0.80336350000000001</c:v>
                </c:pt>
                <c:pt idx="5779">
                  <c:v>0.80423670000000003</c:v>
                </c:pt>
                <c:pt idx="5780">
                  <c:v>0.80506960000000005</c:v>
                </c:pt>
                <c:pt idx="5781">
                  <c:v>0.80589160000000004</c:v>
                </c:pt>
                <c:pt idx="5782">
                  <c:v>0.80672429999999995</c:v>
                </c:pt>
                <c:pt idx="5783">
                  <c:v>0.80757679999999998</c:v>
                </c:pt>
                <c:pt idx="5784">
                  <c:v>0.80844519999999997</c:v>
                </c:pt>
                <c:pt idx="5785">
                  <c:v>0.80932099999999996</c:v>
                </c:pt>
                <c:pt idx="5786">
                  <c:v>0.81020340000000002</c:v>
                </c:pt>
                <c:pt idx="5787">
                  <c:v>0.81110380000000004</c:v>
                </c:pt>
                <c:pt idx="5788">
                  <c:v>0.81204160000000003</c:v>
                </c:pt>
                <c:pt idx="5789">
                  <c:v>0.81303809999999999</c:v>
                </c:pt>
                <c:pt idx="5790">
                  <c:v>0.8141022</c:v>
                </c:pt>
                <c:pt idx="5791">
                  <c:v>0.81522740000000005</c:v>
                </c:pt>
                <c:pt idx="5792">
                  <c:v>0.8163937</c:v>
                </c:pt>
                <c:pt idx="5793">
                  <c:v>0.81757749999999996</c:v>
                </c:pt>
                <c:pt idx="5794">
                  <c:v>0.81875989999999998</c:v>
                </c:pt>
                <c:pt idx="5795">
                  <c:v>0.81993139999999998</c:v>
                </c:pt>
                <c:pt idx="5796">
                  <c:v>0.82109120000000002</c:v>
                </c:pt>
                <c:pt idx="5797">
                  <c:v>0.82223970000000002</c:v>
                </c:pt>
                <c:pt idx="5798">
                  <c:v>0.82337479999999996</c:v>
                </c:pt>
                <c:pt idx="5799">
                  <c:v>0.82449139999999999</c:v>
                </c:pt>
                <c:pt idx="5800">
                  <c:v>0.8255863</c:v>
                </c:pt>
                <c:pt idx="5801">
                  <c:v>0.82666459999999997</c:v>
                </c:pt>
                <c:pt idx="5802">
                  <c:v>0.82774170000000002</c:v>
                </c:pt>
                <c:pt idx="5803">
                  <c:v>0.82883830000000003</c:v>
                </c:pt>
                <c:pt idx="5804">
                  <c:v>0.82996899999999996</c:v>
                </c:pt>
                <c:pt idx="5805">
                  <c:v>0.83113119999999996</c:v>
                </c:pt>
                <c:pt idx="5806">
                  <c:v>0.83229960000000003</c:v>
                </c:pt>
                <c:pt idx="5807">
                  <c:v>0.83343480000000003</c:v>
                </c:pt>
                <c:pt idx="5808">
                  <c:v>0.83450060000000004</c:v>
                </c:pt>
                <c:pt idx="5809">
                  <c:v>0.83547570000000004</c:v>
                </c:pt>
                <c:pt idx="5810">
                  <c:v>0.83636619999999995</c:v>
                </c:pt>
                <c:pt idx="5811">
                  <c:v>0.83719889999999997</c:v>
                </c:pt>
                <c:pt idx="5812">
                  <c:v>0.83800640000000004</c:v>
                </c:pt>
                <c:pt idx="5813">
                  <c:v>0.83880869999999996</c:v>
                </c:pt>
                <c:pt idx="5814">
                  <c:v>0.83960190000000001</c:v>
                </c:pt>
                <c:pt idx="5815">
                  <c:v>0.84035959999999998</c:v>
                </c:pt>
                <c:pt idx="5816">
                  <c:v>0.84104959999999995</c:v>
                </c:pt>
                <c:pt idx="5817">
                  <c:v>0.84165679999999998</c:v>
                </c:pt>
                <c:pt idx="5818">
                  <c:v>0.84219730000000004</c:v>
                </c:pt>
                <c:pt idx="5819">
                  <c:v>0.84271940000000001</c:v>
                </c:pt>
                <c:pt idx="5820">
                  <c:v>0.84329180000000004</c:v>
                </c:pt>
                <c:pt idx="5821">
                  <c:v>0.84398110000000004</c:v>
                </c:pt>
                <c:pt idx="5822">
                  <c:v>0.84482570000000001</c:v>
                </c:pt>
                <c:pt idx="5823">
                  <c:v>0.84582809999999997</c:v>
                </c:pt>
                <c:pt idx="5824">
                  <c:v>0.84695370000000003</c:v>
                </c:pt>
                <c:pt idx="5825">
                  <c:v>0.84814719999999999</c:v>
                </c:pt>
                <c:pt idx="5826">
                  <c:v>0.8493465</c:v>
                </c:pt>
                <c:pt idx="5827">
                  <c:v>0.85049710000000001</c:v>
                </c:pt>
                <c:pt idx="5828">
                  <c:v>0.85156399999999999</c:v>
                </c:pt>
                <c:pt idx="5829">
                  <c:v>0.85253159999999995</c:v>
                </c:pt>
                <c:pt idx="5830">
                  <c:v>0.85340439999999995</c:v>
                </c:pt>
                <c:pt idx="5831">
                  <c:v>0.85420379999999996</c:v>
                </c:pt>
                <c:pt idx="5832">
                  <c:v>0.85496879999999997</c:v>
                </c:pt>
                <c:pt idx="5833">
                  <c:v>0.8557477</c:v>
                </c:pt>
                <c:pt idx="5834">
                  <c:v>0.85658469999999998</c:v>
                </c:pt>
                <c:pt idx="5835">
                  <c:v>0.85751040000000001</c:v>
                </c:pt>
                <c:pt idx="5836">
                  <c:v>0.85852349999999999</c:v>
                </c:pt>
                <c:pt idx="5837">
                  <c:v>0.85959059999999998</c:v>
                </c:pt>
                <c:pt idx="5838">
                  <c:v>0.86065119999999995</c:v>
                </c:pt>
                <c:pt idx="5839">
                  <c:v>0.86164560000000001</c:v>
                </c:pt>
                <c:pt idx="5840">
                  <c:v>0.86254070000000005</c:v>
                </c:pt>
                <c:pt idx="5841">
                  <c:v>0.86334860000000002</c:v>
                </c:pt>
                <c:pt idx="5842">
                  <c:v>0.86412359999999999</c:v>
                </c:pt>
                <c:pt idx="5843">
                  <c:v>0.86494150000000003</c:v>
                </c:pt>
                <c:pt idx="5844">
                  <c:v>0.86586960000000002</c:v>
                </c:pt>
                <c:pt idx="5845">
                  <c:v>0.86693399999999998</c:v>
                </c:pt>
                <c:pt idx="5846">
                  <c:v>0.86810949999999998</c:v>
                </c:pt>
                <c:pt idx="5847">
                  <c:v>0.86932949999999998</c:v>
                </c:pt>
                <c:pt idx="5848">
                  <c:v>0.8705193</c:v>
                </c:pt>
                <c:pt idx="5849">
                  <c:v>0.87162410000000001</c:v>
                </c:pt>
                <c:pt idx="5850">
                  <c:v>0.87263109999999999</c:v>
                </c:pt>
                <c:pt idx="5851">
                  <c:v>0.87356520000000004</c:v>
                </c:pt>
                <c:pt idx="5852">
                  <c:v>0.87446939999999995</c:v>
                </c:pt>
                <c:pt idx="5853">
                  <c:v>0.87537410000000004</c:v>
                </c:pt>
                <c:pt idx="5854">
                  <c:v>0.87627880000000002</c:v>
                </c:pt>
                <c:pt idx="5855">
                  <c:v>0.87715460000000001</c:v>
                </c:pt>
                <c:pt idx="5856">
                  <c:v>0.87796479999999999</c:v>
                </c:pt>
                <c:pt idx="5857">
                  <c:v>0.87869419999999998</c:v>
                </c:pt>
                <c:pt idx="5858">
                  <c:v>0.87936449999999999</c:v>
                </c:pt>
                <c:pt idx="5859">
                  <c:v>0.88003430000000005</c:v>
                </c:pt>
                <c:pt idx="5860">
                  <c:v>0.88077059999999996</c:v>
                </c:pt>
                <c:pt idx="5861">
                  <c:v>0.88162560000000001</c:v>
                </c:pt>
                <c:pt idx="5862">
                  <c:v>0.88260419999999995</c:v>
                </c:pt>
                <c:pt idx="5863">
                  <c:v>0.8836657</c:v>
                </c:pt>
                <c:pt idx="5864">
                  <c:v>0.88473469999999999</c:v>
                </c:pt>
                <c:pt idx="5865">
                  <c:v>0.88573769999999996</c:v>
                </c:pt>
                <c:pt idx="5866">
                  <c:v>0.88663069999999999</c:v>
                </c:pt>
                <c:pt idx="5867">
                  <c:v>0.88741110000000001</c:v>
                </c:pt>
                <c:pt idx="5868">
                  <c:v>0.88811019999999996</c:v>
                </c:pt>
                <c:pt idx="5869">
                  <c:v>0.88877229999999996</c:v>
                </c:pt>
                <c:pt idx="5870">
                  <c:v>0.88943450000000002</c:v>
                </c:pt>
                <c:pt idx="5871">
                  <c:v>0.89011320000000005</c:v>
                </c:pt>
                <c:pt idx="5872">
                  <c:v>0.89081060000000001</c:v>
                </c:pt>
                <c:pt idx="5873">
                  <c:v>0.89152989999999999</c:v>
                </c:pt>
                <c:pt idx="5874">
                  <c:v>0.89228600000000002</c:v>
                </c:pt>
                <c:pt idx="5875">
                  <c:v>0.89310869999999998</c:v>
                </c:pt>
                <c:pt idx="5876">
                  <c:v>0.89403049999999995</c:v>
                </c:pt>
                <c:pt idx="5877">
                  <c:v>0.89506350000000001</c:v>
                </c:pt>
                <c:pt idx="5878">
                  <c:v>0.89618609999999999</c:v>
                </c:pt>
                <c:pt idx="5879">
                  <c:v>0.89734060000000004</c:v>
                </c:pt>
                <c:pt idx="5880">
                  <c:v>0.89845280000000005</c:v>
                </c:pt>
                <c:pt idx="5881">
                  <c:v>0.89945350000000002</c:v>
                </c:pt>
                <c:pt idx="5882">
                  <c:v>0.90030770000000004</c:v>
                </c:pt>
                <c:pt idx="5883">
                  <c:v>0.90102389999999999</c:v>
                </c:pt>
                <c:pt idx="5884">
                  <c:v>0.90165099999999998</c:v>
                </c:pt>
                <c:pt idx="5885">
                  <c:v>0.90225420000000001</c:v>
                </c:pt>
                <c:pt idx="5886">
                  <c:v>0.90288749999999995</c:v>
                </c:pt>
                <c:pt idx="5887">
                  <c:v>0.90358320000000003</c:v>
                </c:pt>
                <c:pt idx="5888">
                  <c:v>0.90434409999999998</c:v>
                </c:pt>
                <c:pt idx="5889">
                  <c:v>0.90515350000000006</c:v>
                </c:pt>
                <c:pt idx="5890">
                  <c:v>0.9059895</c:v>
                </c:pt>
                <c:pt idx="5891">
                  <c:v>0.906837</c:v>
                </c:pt>
                <c:pt idx="5892">
                  <c:v>0.90769</c:v>
                </c:pt>
                <c:pt idx="5893">
                  <c:v>0.90854820000000003</c:v>
                </c:pt>
                <c:pt idx="5894">
                  <c:v>0.90941110000000003</c:v>
                </c:pt>
                <c:pt idx="5895">
                  <c:v>0.91027570000000002</c:v>
                </c:pt>
                <c:pt idx="5896">
                  <c:v>0.9111378</c:v>
                </c:pt>
                <c:pt idx="5897">
                  <c:v>0.91199680000000005</c:v>
                </c:pt>
                <c:pt idx="5898">
                  <c:v>0.91285689999999997</c:v>
                </c:pt>
                <c:pt idx="5899">
                  <c:v>0.91372350000000002</c:v>
                </c:pt>
                <c:pt idx="5900">
                  <c:v>0.91459999999999997</c:v>
                </c:pt>
                <c:pt idx="5901">
                  <c:v>0.91547840000000003</c:v>
                </c:pt>
                <c:pt idx="5902">
                  <c:v>0.91634199999999999</c:v>
                </c:pt>
                <c:pt idx="5903">
                  <c:v>0.91717360000000003</c:v>
                </c:pt>
                <c:pt idx="5904">
                  <c:v>0.91796739999999999</c:v>
                </c:pt>
                <c:pt idx="5905">
                  <c:v>0.91873839999999996</c:v>
                </c:pt>
                <c:pt idx="5906">
                  <c:v>0.91952259999999997</c:v>
                </c:pt>
                <c:pt idx="5907">
                  <c:v>0.92036549999999995</c:v>
                </c:pt>
                <c:pt idx="5908">
                  <c:v>0.92130540000000005</c:v>
                </c:pt>
                <c:pt idx="5909">
                  <c:v>0.92235460000000002</c:v>
                </c:pt>
                <c:pt idx="5910">
                  <c:v>0.92349570000000003</c:v>
                </c:pt>
                <c:pt idx="5911">
                  <c:v>0.92468539999999999</c:v>
                </c:pt>
                <c:pt idx="5912">
                  <c:v>0.92587600000000003</c:v>
                </c:pt>
                <c:pt idx="5913">
                  <c:v>0.92702309999999999</c:v>
                </c:pt>
                <c:pt idx="5914">
                  <c:v>0.92810280000000001</c:v>
                </c:pt>
                <c:pt idx="5915">
                  <c:v>0.92910429999999999</c:v>
                </c:pt>
                <c:pt idx="5916">
                  <c:v>0.9300197</c:v>
                </c:pt>
                <c:pt idx="5917">
                  <c:v>0.93083369999999999</c:v>
                </c:pt>
                <c:pt idx="5918">
                  <c:v>0.93152400000000002</c:v>
                </c:pt>
                <c:pt idx="5919">
                  <c:v>0.93207189999999995</c:v>
                </c:pt>
                <c:pt idx="5920">
                  <c:v>0.93248149999999996</c:v>
                </c:pt>
                <c:pt idx="5921">
                  <c:v>0.93279500000000004</c:v>
                </c:pt>
                <c:pt idx="5922">
                  <c:v>0.93309319999999996</c:v>
                </c:pt>
                <c:pt idx="5923">
                  <c:v>0.93346929999999995</c:v>
                </c:pt>
                <c:pt idx="5924">
                  <c:v>0.93400830000000001</c:v>
                </c:pt>
                <c:pt idx="5925">
                  <c:v>0.93475649999999999</c:v>
                </c:pt>
                <c:pt idx="5926">
                  <c:v>0.93570880000000001</c:v>
                </c:pt>
                <c:pt idx="5927">
                  <c:v>0.93681689999999995</c:v>
                </c:pt>
                <c:pt idx="5928">
                  <c:v>0.93800870000000003</c:v>
                </c:pt>
                <c:pt idx="5929">
                  <c:v>0.93922079999999997</c:v>
                </c:pt>
                <c:pt idx="5930">
                  <c:v>0.94040679999999999</c:v>
                </c:pt>
                <c:pt idx="5931">
                  <c:v>0.94154300000000002</c:v>
                </c:pt>
                <c:pt idx="5932">
                  <c:v>0.94261810000000001</c:v>
                </c:pt>
                <c:pt idx="5933">
                  <c:v>0.94361689999999998</c:v>
                </c:pt>
                <c:pt idx="5934">
                  <c:v>0.9445171</c:v>
                </c:pt>
                <c:pt idx="5935">
                  <c:v>0.9452952</c:v>
                </c:pt>
                <c:pt idx="5936">
                  <c:v>0.94594420000000001</c:v>
                </c:pt>
                <c:pt idx="5937">
                  <c:v>0.94648759999999998</c:v>
                </c:pt>
                <c:pt idx="5938">
                  <c:v>0.94697790000000004</c:v>
                </c:pt>
                <c:pt idx="5939">
                  <c:v>0.9474863</c:v>
                </c:pt>
                <c:pt idx="5940">
                  <c:v>0.94807140000000001</c:v>
                </c:pt>
                <c:pt idx="5941">
                  <c:v>0.94875569999999998</c:v>
                </c:pt>
                <c:pt idx="5942">
                  <c:v>0.94952110000000001</c:v>
                </c:pt>
                <c:pt idx="5943">
                  <c:v>0.95032190000000005</c:v>
                </c:pt>
                <c:pt idx="5944">
                  <c:v>0.95111179999999995</c:v>
                </c:pt>
                <c:pt idx="5945">
                  <c:v>0.95187440000000001</c:v>
                </c:pt>
                <c:pt idx="5946">
                  <c:v>0.95263540000000002</c:v>
                </c:pt>
                <c:pt idx="5947">
                  <c:v>0.95345429999999998</c:v>
                </c:pt>
                <c:pt idx="5948">
                  <c:v>0.95439719999999995</c:v>
                </c:pt>
                <c:pt idx="5949">
                  <c:v>0.95549729999999999</c:v>
                </c:pt>
                <c:pt idx="5950">
                  <c:v>0.95673909999999995</c:v>
                </c:pt>
                <c:pt idx="5951">
                  <c:v>0.95805229999999997</c:v>
                </c:pt>
                <c:pt idx="5952">
                  <c:v>0.95934549999999996</c:v>
                </c:pt>
                <c:pt idx="5953">
                  <c:v>0.9605262</c:v>
                </c:pt>
                <c:pt idx="5954">
                  <c:v>0.96153770000000005</c:v>
                </c:pt>
                <c:pt idx="5955">
                  <c:v>0.96236880000000002</c:v>
                </c:pt>
                <c:pt idx="5956">
                  <c:v>0.96304639999999997</c:v>
                </c:pt>
                <c:pt idx="5957">
                  <c:v>0.96361140000000001</c:v>
                </c:pt>
                <c:pt idx="5958">
                  <c:v>0.96409889999999998</c:v>
                </c:pt>
                <c:pt idx="5959">
                  <c:v>0.96452749999999998</c:v>
                </c:pt>
                <c:pt idx="5960">
                  <c:v>0.96490030000000004</c:v>
                </c:pt>
                <c:pt idx="5961">
                  <c:v>0.96521259999999998</c:v>
                </c:pt>
                <c:pt idx="5962">
                  <c:v>0.96546469999999995</c:v>
                </c:pt>
                <c:pt idx="5963">
                  <c:v>0.96566180000000001</c:v>
                </c:pt>
                <c:pt idx="5964">
                  <c:v>0.96581260000000002</c:v>
                </c:pt>
                <c:pt idx="5965">
                  <c:v>0.96592529999999999</c:v>
                </c:pt>
                <c:pt idx="5966">
                  <c:v>0.96600680000000005</c:v>
                </c:pt>
                <c:pt idx="5967">
                  <c:v>0.96607149999999997</c:v>
                </c:pt>
                <c:pt idx="5968">
                  <c:v>0.96615240000000002</c:v>
                </c:pt>
                <c:pt idx="5969">
                  <c:v>0.96630280000000002</c:v>
                </c:pt>
                <c:pt idx="5970">
                  <c:v>0.96659050000000002</c:v>
                </c:pt>
                <c:pt idx="5971">
                  <c:v>0.96708179999999999</c:v>
                </c:pt>
                <c:pt idx="5972">
                  <c:v>0.96780900000000003</c:v>
                </c:pt>
                <c:pt idx="5973">
                  <c:v>0.96875820000000001</c:v>
                </c:pt>
                <c:pt idx="5974">
                  <c:v>0.96986300000000003</c:v>
                </c:pt>
                <c:pt idx="5975">
                  <c:v>0.97102529999999998</c:v>
                </c:pt>
                <c:pt idx="5976">
                  <c:v>0.9721398</c:v>
                </c:pt>
                <c:pt idx="5977">
                  <c:v>0.97312279999999995</c:v>
                </c:pt>
                <c:pt idx="5978">
                  <c:v>0.97393569999999996</c:v>
                </c:pt>
                <c:pt idx="5979">
                  <c:v>0.97458069999999997</c:v>
                </c:pt>
                <c:pt idx="5980">
                  <c:v>0.97508839999999997</c:v>
                </c:pt>
                <c:pt idx="5981">
                  <c:v>0.97549350000000001</c:v>
                </c:pt>
                <c:pt idx="5982">
                  <c:v>0.97582749999999996</c:v>
                </c:pt>
                <c:pt idx="5983">
                  <c:v>0.97611429999999999</c:v>
                </c:pt>
                <c:pt idx="5984">
                  <c:v>0.97637700000000005</c:v>
                </c:pt>
                <c:pt idx="5985">
                  <c:v>0.97664930000000005</c:v>
                </c:pt>
                <c:pt idx="5986">
                  <c:v>0.97697610000000001</c:v>
                </c:pt>
                <c:pt idx="5987">
                  <c:v>0.97739620000000005</c:v>
                </c:pt>
                <c:pt idx="5988">
                  <c:v>0.97793319999999995</c:v>
                </c:pt>
                <c:pt idx="5989">
                  <c:v>0.9785758</c:v>
                </c:pt>
                <c:pt idx="5990">
                  <c:v>0.97927989999999998</c:v>
                </c:pt>
                <c:pt idx="5991">
                  <c:v>0.97997809999999996</c:v>
                </c:pt>
                <c:pt idx="5992">
                  <c:v>0.98061030000000005</c:v>
                </c:pt>
                <c:pt idx="5993">
                  <c:v>0.98114080000000004</c:v>
                </c:pt>
                <c:pt idx="5994">
                  <c:v>0.98157269999999996</c:v>
                </c:pt>
                <c:pt idx="5995">
                  <c:v>0.98194199999999998</c:v>
                </c:pt>
                <c:pt idx="5996">
                  <c:v>0.98230110000000004</c:v>
                </c:pt>
                <c:pt idx="5997">
                  <c:v>0.98270270000000004</c:v>
                </c:pt>
                <c:pt idx="5998">
                  <c:v>0.98318439999999996</c:v>
                </c:pt>
                <c:pt idx="5999">
                  <c:v>0.98376790000000003</c:v>
                </c:pt>
                <c:pt idx="6000">
                  <c:v>0.98446230000000001</c:v>
                </c:pt>
                <c:pt idx="6001">
                  <c:v>0.98526659999999999</c:v>
                </c:pt>
                <c:pt idx="6002">
                  <c:v>0.98616250000000005</c:v>
                </c:pt>
                <c:pt idx="6003">
                  <c:v>0.98710770000000003</c:v>
                </c:pt>
                <c:pt idx="6004">
                  <c:v>0.98803399999999997</c:v>
                </c:pt>
                <c:pt idx="6005">
                  <c:v>0.98884369999999999</c:v>
                </c:pt>
                <c:pt idx="6006">
                  <c:v>0.98943720000000002</c:v>
                </c:pt>
                <c:pt idx="6007">
                  <c:v>0.98975009999999997</c:v>
                </c:pt>
                <c:pt idx="6008">
                  <c:v>0.98977530000000002</c:v>
                </c:pt>
                <c:pt idx="6009">
                  <c:v>0.98958440000000003</c:v>
                </c:pt>
                <c:pt idx="6010">
                  <c:v>0.98930569999999995</c:v>
                </c:pt>
                <c:pt idx="6011">
                  <c:v>0.9890987</c:v>
                </c:pt>
                <c:pt idx="6012">
                  <c:v>0.98909340000000001</c:v>
                </c:pt>
                <c:pt idx="6013">
                  <c:v>0.98935879999999998</c:v>
                </c:pt>
                <c:pt idx="6014">
                  <c:v>0.98989190000000005</c:v>
                </c:pt>
                <c:pt idx="6015">
                  <c:v>0.9906315</c:v>
                </c:pt>
                <c:pt idx="6016">
                  <c:v>0.99149180000000003</c:v>
                </c:pt>
                <c:pt idx="6017">
                  <c:v>0.99238789999999999</c:v>
                </c:pt>
                <c:pt idx="6018">
                  <c:v>0.99326150000000002</c:v>
                </c:pt>
                <c:pt idx="6019">
                  <c:v>0.99407699999999999</c:v>
                </c:pt>
                <c:pt idx="6020">
                  <c:v>0.99481059999999999</c:v>
                </c:pt>
                <c:pt idx="6021">
                  <c:v>0.99544370000000004</c:v>
                </c:pt>
                <c:pt idx="6022">
                  <c:v>0.99596240000000003</c:v>
                </c:pt>
                <c:pt idx="6023">
                  <c:v>0.99637039999999999</c:v>
                </c:pt>
                <c:pt idx="6024">
                  <c:v>0.9966988</c:v>
                </c:pt>
                <c:pt idx="6025">
                  <c:v>0.99701240000000002</c:v>
                </c:pt>
                <c:pt idx="6026">
                  <c:v>0.99738709999999997</c:v>
                </c:pt>
                <c:pt idx="6027">
                  <c:v>0.99787599999999999</c:v>
                </c:pt>
                <c:pt idx="6028">
                  <c:v>0.99848349999999997</c:v>
                </c:pt>
                <c:pt idx="6029">
                  <c:v>0.9991466</c:v>
                </c:pt>
                <c:pt idx="6030">
                  <c:v>0.99975930000000002</c:v>
                </c:pt>
                <c:pt idx="6031">
                  <c:v>1.000205</c:v>
                </c:pt>
                <c:pt idx="6032">
                  <c:v>1.000413</c:v>
                </c:pt>
                <c:pt idx="6033">
                  <c:v>1.0003960000000001</c:v>
                </c:pt>
                <c:pt idx="6034">
                  <c:v>1.000251</c:v>
                </c:pt>
                <c:pt idx="6035">
                  <c:v>1.0001260000000001</c:v>
                </c:pt>
                <c:pt idx="6036">
                  <c:v>1.0001549999999999</c:v>
                </c:pt>
                <c:pt idx="6037">
                  <c:v>1.0004299999999999</c:v>
                </c:pt>
                <c:pt idx="6038">
                  <c:v>1.0009669999999999</c:v>
                </c:pt>
                <c:pt idx="6039">
                  <c:v>1.0017210000000001</c:v>
                </c:pt>
                <c:pt idx="6040">
                  <c:v>1.0026189999999999</c:v>
                </c:pt>
                <c:pt idx="6041">
                  <c:v>1.003598</c:v>
                </c:pt>
                <c:pt idx="6042">
                  <c:v>1.004616</c:v>
                </c:pt>
                <c:pt idx="6043">
                  <c:v>1.005647</c:v>
                </c:pt>
                <c:pt idx="6044">
                  <c:v>1.0066619999999999</c:v>
                </c:pt>
                <c:pt idx="6045">
                  <c:v>1.0076080000000001</c:v>
                </c:pt>
                <c:pt idx="6046">
                  <c:v>1.008408</c:v>
                </c:pt>
                <c:pt idx="6047">
                  <c:v>1.0089950000000001</c:v>
                </c:pt>
                <c:pt idx="6048">
                  <c:v>1.009336</c:v>
                </c:pt>
                <c:pt idx="6049">
                  <c:v>1.0094689999999999</c:v>
                </c:pt>
                <c:pt idx="6050">
                  <c:v>1.0094959999999999</c:v>
                </c:pt>
                <c:pt idx="6051">
                  <c:v>1.009563</c:v>
                </c:pt>
                <c:pt idx="6052">
                  <c:v>1.0098039999999999</c:v>
                </c:pt>
                <c:pt idx="6053">
                  <c:v>1.0102979999999999</c:v>
                </c:pt>
                <c:pt idx="6054">
                  <c:v>1.0110509999999999</c:v>
                </c:pt>
                <c:pt idx="6055">
                  <c:v>1.012003</c:v>
                </c:pt>
                <c:pt idx="6056">
                  <c:v>1.0130669999999999</c:v>
                </c:pt>
                <c:pt idx="6057">
                  <c:v>1.014159</c:v>
                </c:pt>
                <c:pt idx="6058">
                  <c:v>1.015226</c:v>
                </c:pt>
                <c:pt idx="6059">
                  <c:v>1.0162469999999999</c:v>
                </c:pt>
                <c:pt idx="6060">
                  <c:v>1.0172099999999999</c:v>
                </c:pt>
                <c:pt idx="6061">
                  <c:v>1.018095</c:v>
                </c:pt>
                <c:pt idx="6062">
                  <c:v>1.0188649999999999</c:v>
                </c:pt>
                <c:pt idx="6063">
                  <c:v>1.0194840000000001</c:v>
                </c:pt>
                <c:pt idx="6064">
                  <c:v>1.0199370000000001</c:v>
                </c:pt>
                <c:pt idx="6065">
                  <c:v>1.0202580000000001</c:v>
                </c:pt>
                <c:pt idx="6066">
                  <c:v>1.0205310000000001</c:v>
                </c:pt>
                <c:pt idx="6067">
                  <c:v>1.020856</c:v>
                </c:pt>
                <c:pt idx="6068">
                  <c:v>1.021315</c:v>
                </c:pt>
                <c:pt idx="6069">
                  <c:v>1.021938</c:v>
                </c:pt>
                <c:pt idx="6070">
                  <c:v>1.022688</c:v>
                </c:pt>
                <c:pt idx="6071">
                  <c:v>1.0234780000000001</c:v>
                </c:pt>
                <c:pt idx="6072">
                  <c:v>1.0242070000000001</c:v>
                </c:pt>
                <c:pt idx="6073">
                  <c:v>1.024807</c:v>
                </c:pt>
                <c:pt idx="6074">
                  <c:v>1.0252619999999999</c:v>
                </c:pt>
                <c:pt idx="6075">
                  <c:v>1.0256080000000001</c:v>
                </c:pt>
                <c:pt idx="6076">
                  <c:v>1.0259</c:v>
                </c:pt>
                <c:pt idx="6077">
                  <c:v>1.026192</c:v>
                </c:pt>
                <c:pt idx="6078">
                  <c:v>1.0265139999999999</c:v>
                </c:pt>
                <c:pt idx="6079">
                  <c:v>1.026872</c:v>
                </c:pt>
                <c:pt idx="6080">
                  <c:v>1.027269</c:v>
                </c:pt>
                <c:pt idx="6081">
                  <c:v>1.027719</c:v>
                </c:pt>
                <c:pt idx="6082">
                  <c:v>1.0282439999999999</c:v>
                </c:pt>
                <c:pt idx="6083">
                  <c:v>1.0288710000000001</c:v>
                </c:pt>
                <c:pt idx="6084">
                  <c:v>1.0295989999999999</c:v>
                </c:pt>
                <c:pt idx="6085">
                  <c:v>1.0303929999999999</c:v>
                </c:pt>
                <c:pt idx="6086">
                  <c:v>1.0311889999999999</c:v>
                </c:pt>
                <c:pt idx="6087">
                  <c:v>1.0319229999999999</c:v>
                </c:pt>
                <c:pt idx="6088">
                  <c:v>1.0325629999999999</c:v>
                </c:pt>
                <c:pt idx="6089">
                  <c:v>1.0331330000000001</c:v>
                </c:pt>
                <c:pt idx="6090">
                  <c:v>1.0337050000000001</c:v>
                </c:pt>
                <c:pt idx="6091">
                  <c:v>1.0343580000000001</c:v>
                </c:pt>
                <c:pt idx="6092">
                  <c:v>1.0351379999999999</c:v>
                </c:pt>
                <c:pt idx="6093">
                  <c:v>1.0360119999999999</c:v>
                </c:pt>
                <c:pt idx="6094">
                  <c:v>1.036872</c:v>
                </c:pt>
                <c:pt idx="6095">
                  <c:v>1.0375719999999999</c:v>
                </c:pt>
                <c:pt idx="6096">
                  <c:v>1.037998</c:v>
                </c:pt>
                <c:pt idx="6097">
                  <c:v>1.0381100000000001</c:v>
                </c:pt>
                <c:pt idx="6098">
                  <c:v>1.037979</c:v>
                </c:pt>
                <c:pt idx="6099">
                  <c:v>1.0377460000000001</c:v>
                </c:pt>
                <c:pt idx="6100">
                  <c:v>1.037585</c:v>
                </c:pt>
                <c:pt idx="6101">
                  <c:v>1.037628</c:v>
                </c:pt>
                <c:pt idx="6102">
                  <c:v>1.03792</c:v>
                </c:pt>
                <c:pt idx="6103">
                  <c:v>1.038419</c:v>
                </c:pt>
                <c:pt idx="6104">
                  <c:v>1.039026</c:v>
                </c:pt>
                <c:pt idx="6105">
                  <c:v>1.0396339999999999</c:v>
                </c:pt>
                <c:pt idx="6106">
                  <c:v>1.0401629999999999</c:v>
                </c:pt>
                <c:pt idx="6107">
                  <c:v>1.040586</c:v>
                </c:pt>
                <c:pt idx="6108">
                  <c:v>1.0409219999999999</c:v>
                </c:pt>
                <c:pt idx="6109">
                  <c:v>1.0412030000000001</c:v>
                </c:pt>
                <c:pt idx="6110">
                  <c:v>1.041458</c:v>
                </c:pt>
                <c:pt idx="6111">
                  <c:v>1.041698</c:v>
                </c:pt>
                <c:pt idx="6112">
                  <c:v>1.041919</c:v>
                </c:pt>
                <c:pt idx="6113">
                  <c:v>1.0421130000000001</c:v>
                </c:pt>
                <c:pt idx="6114">
                  <c:v>1.0422739999999999</c:v>
                </c:pt>
                <c:pt idx="6115">
                  <c:v>1.042395</c:v>
                </c:pt>
                <c:pt idx="6116">
                  <c:v>1.0424640000000001</c:v>
                </c:pt>
                <c:pt idx="6117">
                  <c:v>1.0424629999999999</c:v>
                </c:pt>
                <c:pt idx="6118">
                  <c:v>1.0423709999999999</c:v>
                </c:pt>
                <c:pt idx="6119">
                  <c:v>1.0421899999999999</c:v>
                </c:pt>
                <c:pt idx="6120">
                  <c:v>1.0419579999999999</c:v>
                </c:pt>
                <c:pt idx="6121">
                  <c:v>1.041757</c:v>
                </c:pt>
                <c:pt idx="6122">
                  <c:v>1.0416829999999999</c:v>
                </c:pt>
                <c:pt idx="6123">
                  <c:v>1.041822</c:v>
                </c:pt>
                <c:pt idx="6124">
                  <c:v>1.042198</c:v>
                </c:pt>
                <c:pt idx="6125">
                  <c:v>1.0427569999999999</c:v>
                </c:pt>
                <c:pt idx="6126">
                  <c:v>1.043371</c:v>
                </c:pt>
                <c:pt idx="6127">
                  <c:v>1.043884</c:v>
                </c:pt>
                <c:pt idx="6128">
                  <c:v>1.044176</c:v>
                </c:pt>
                <c:pt idx="6129">
                  <c:v>1.0442</c:v>
                </c:pt>
                <c:pt idx="6130">
                  <c:v>1.0440069999999999</c:v>
                </c:pt>
                <c:pt idx="6131">
                  <c:v>1.0437080000000001</c:v>
                </c:pt>
                <c:pt idx="6132">
                  <c:v>1.043436</c:v>
                </c:pt>
                <c:pt idx="6133">
                  <c:v>1.043282</c:v>
                </c:pt>
                <c:pt idx="6134">
                  <c:v>1.0432630000000001</c:v>
                </c:pt>
                <c:pt idx="6135">
                  <c:v>1.043337</c:v>
                </c:pt>
                <c:pt idx="6136">
                  <c:v>1.0434349999999999</c:v>
                </c:pt>
                <c:pt idx="6137">
                  <c:v>1.043506</c:v>
                </c:pt>
                <c:pt idx="6138">
                  <c:v>1.0435449999999999</c:v>
                </c:pt>
                <c:pt idx="6139">
                  <c:v>1.04359</c:v>
                </c:pt>
                <c:pt idx="6140">
                  <c:v>1.0437000000000001</c:v>
                </c:pt>
                <c:pt idx="6141">
                  <c:v>1.043917</c:v>
                </c:pt>
                <c:pt idx="6142">
                  <c:v>1.0442450000000001</c:v>
                </c:pt>
                <c:pt idx="6143">
                  <c:v>1.044643</c:v>
                </c:pt>
                <c:pt idx="6144">
                  <c:v>1.0450429999999999</c:v>
                </c:pt>
                <c:pt idx="6145">
                  <c:v>1.045382</c:v>
                </c:pt>
                <c:pt idx="6146">
                  <c:v>1.045617</c:v>
                </c:pt>
                <c:pt idx="6147">
                  <c:v>1.045731</c:v>
                </c:pt>
                <c:pt idx="6148">
                  <c:v>1.0457289999999999</c:v>
                </c:pt>
                <c:pt idx="6149">
                  <c:v>1.04562</c:v>
                </c:pt>
                <c:pt idx="6150">
                  <c:v>1.0454129999999999</c:v>
                </c:pt>
                <c:pt idx="6151">
                  <c:v>1.045121</c:v>
                </c:pt>
                <c:pt idx="6152">
                  <c:v>1.0447770000000001</c:v>
                </c:pt>
                <c:pt idx="6153">
                  <c:v>1.0444290000000001</c:v>
                </c:pt>
                <c:pt idx="6154">
                  <c:v>1.0441339999999999</c:v>
                </c:pt>
                <c:pt idx="6155">
                  <c:v>1.043938</c:v>
                </c:pt>
                <c:pt idx="6156">
                  <c:v>1.043847</c:v>
                </c:pt>
                <c:pt idx="6157">
                  <c:v>1.0438270000000001</c:v>
                </c:pt>
                <c:pt idx="6158">
                  <c:v>1.0438080000000001</c:v>
                </c:pt>
                <c:pt idx="6159">
                  <c:v>1.043725</c:v>
                </c:pt>
                <c:pt idx="6160">
                  <c:v>1.04355</c:v>
                </c:pt>
                <c:pt idx="6161">
                  <c:v>1.043318</c:v>
                </c:pt>
                <c:pt idx="6162">
                  <c:v>1.0431060000000001</c:v>
                </c:pt>
                <c:pt idx="6163">
                  <c:v>1.04301</c:v>
                </c:pt>
                <c:pt idx="6164">
                  <c:v>1.043091</c:v>
                </c:pt>
                <c:pt idx="6165">
                  <c:v>1.043344</c:v>
                </c:pt>
                <c:pt idx="6166">
                  <c:v>1.043693</c:v>
                </c:pt>
                <c:pt idx="6167">
                  <c:v>1.0440210000000001</c:v>
                </c:pt>
                <c:pt idx="6168">
                  <c:v>1.0442229999999999</c:v>
                </c:pt>
                <c:pt idx="6169">
                  <c:v>1.0442469999999999</c:v>
                </c:pt>
                <c:pt idx="6170">
                  <c:v>1.0441149999999999</c:v>
                </c:pt>
                <c:pt idx="6171">
                  <c:v>1.0439000000000001</c:v>
                </c:pt>
                <c:pt idx="6172">
                  <c:v>1.0436989999999999</c:v>
                </c:pt>
                <c:pt idx="6173">
                  <c:v>1.043585</c:v>
                </c:pt>
                <c:pt idx="6174">
                  <c:v>1.043588</c:v>
                </c:pt>
                <c:pt idx="6175">
                  <c:v>1.0436970000000001</c:v>
                </c:pt>
                <c:pt idx="6176">
                  <c:v>1.04389</c:v>
                </c:pt>
                <c:pt idx="6177">
                  <c:v>1.044154</c:v>
                </c:pt>
                <c:pt idx="6178">
                  <c:v>1.0444960000000001</c:v>
                </c:pt>
                <c:pt idx="6179">
                  <c:v>1.044932</c:v>
                </c:pt>
                <c:pt idx="6180">
                  <c:v>1.0454570000000001</c:v>
                </c:pt>
                <c:pt idx="6181">
                  <c:v>1.0460309999999999</c:v>
                </c:pt>
                <c:pt idx="6182">
                  <c:v>1.046567</c:v>
                </c:pt>
                <c:pt idx="6183">
                  <c:v>1.0469679999999999</c:v>
                </c:pt>
                <c:pt idx="6184">
                  <c:v>1.047153</c:v>
                </c:pt>
                <c:pt idx="6185">
                  <c:v>1.047102</c:v>
                </c:pt>
                <c:pt idx="6186">
                  <c:v>1.0468599999999999</c:v>
                </c:pt>
                <c:pt idx="6187">
                  <c:v>1.0465260000000001</c:v>
                </c:pt>
                <c:pt idx="6188">
                  <c:v>1.0462020000000001</c:v>
                </c:pt>
                <c:pt idx="6189">
                  <c:v>1.045957</c:v>
                </c:pt>
                <c:pt idx="6190">
                  <c:v>1.045809</c:v>
                </c:pt>
                <c:pt idx="6191">
                  <c:v>1.0457270000000001</c:v>
                </c:pt>
                <c:pt idx="6192">
                  <c:v>1.0456529999999999</c:v>
                </c:pt>
                <c:pt idx="6193">
                  <c:v>1.0455490000000001</c:v>
                </c:pt>
                <c:pt idx="6194">
                  <c:v>1.0454110000000001</c:v>
                </c:pt>
                <c:pt idx="6195">
                  <c:v>1.045275</c:v>
                </c:pt>
                <c:pt idx="6196">
                  <c:v>1.045196</c:v>
                </c:pt>
                <c:pt idx="6197">
                  <c:v>1.0452239999999999</c:v>
                </c:pt>
                <c:pt idx="6198">
                  <c:v>1.0453859999999999</c:v>
                </c:pt>
                <c:pt idx="6199">
                  <c:v>1.045685</c:v>
                </c:pt>
                <c:pt idx="6200">
                  <c:v>1.0461039999999999</c:v>
                </c:pt>
                <c:pt idx="6201">
                  <c:v>1.046611</c:v>
                </c:pt>
                <c:pt idx="6202">
                  <c:v>1.047161</c:v>
                </c:pt>
                <c:pt idx="6203">
                  <c:v>1.0476989999999999</c:v>
                </c:pt>
                <c:pt idx="6204">
                  <c:v>1.048144</c:v>
                </c:pt>
                <c:pt idx="6205">
                  <c:v>1.048405</c:v>
                </c:pt>
                <c:pt idx="6206">
                  <c:v>1.048405</c:v>
                </c:pt>
                <c:pt idx="6207">
                  <c:v>1.048109</c:v>
                </c:pt>
                <c:pt idx="6208">
                  <c:v>1.0475559999999999</c:v>
                </c:pt>
                <c:pt idx="6209">
                  <c:v>1.046853</c:v>
                </c:pt>
                <c:pt idx="6210">
                  <c:v>1.046157</c:v>
                </c:pt>
                <c:pt idx="6211">
                  <c:v>1.045607</c:v>
                </c:pt>
                <c:pt idx="6212">
                  <c:v>1.0452809999999999</c:v>
                </c:pt>
                <c:pt idx="6213">
                  <c:v>1.045175</c:v>
                </c:pt>
                <c:pt idx="6214">
                  <c:v>1.045215</c:v>
                </c:pt>
                <c:pt idx="6215">
                  <c:v>1.045296</c:v>
                </c:pt>
                <c:pt idx="6216">
                  <c:v>1.0453269999999999</c:v>
                </c:pt>
                <c:pt idx="6217">
                  <c:v>1.0452729999999999</c:v>
                </c:pt>
                <c:pt idx="6218">
                  <c:v>1.04515</c:v>
                </c:pt>
                <c:pt idx="6219">
                  <c:v>1.044994</c:v>
                </c:pt>
                <c:pt idx="6220">
                  <c:v>1.0448219999999999</c:v>
                </c:pt>
                <c:pt idx="6221">
                  <c:v>1.0446089999999999</c:v>
                </c:pt>
                <c:pt idx="6222">
                  <c:v>1.044297</c:v>
                </c:pt>
                <c:pt idx="6223">
                  <c:v>1.0438350000000001</c:v>
                </c:pt>
                <c:pt idx="6224">
                  <c:v>1.043223</c:v>
                </c:pt>
                <c:pt idx="6225">
                  <c:v>1.042538</c:v>
                </c:pt>
                <c:pt idx="6226">
                  <c:v>1.041909</c:v>
                </c:pt>
                <c:pt idx="6227">
                  <c:v>1.0414829999999999</c:v>
                </c:pt>
                <c:pt idx="6228">
                  <c:v>1.0413399999999999</c:v>
                </c:pt>
                <c:pt idx="6229">
                  <c:v>1.0414600000000001</c:v>
                </c:pt>
                <c:pt idx="6230">
                  <c:v>1.0417209999999999</c:v>
                </c:pt>
                <c:pt idx="6231">
                  <c:v>1.0419499999999999</c:v>
                </c:pt>
                <c:pt idx="6232">
                  <c:v>1.0420130000000001</c:v>
                </c:pt>
                <c:pt idx="6233">
                  <c:v>1.041863</c:v>
                </c:pt>
                <c:pt idx="6234">
                  <c:v>1.0415730000000001</c:v>
                </c:pt>
                <c:pt idx="6235">
                  <c:v>1.041293</c:v>
                </c:pt>
                <c:pt idx="6236">
                  <c:v>1.0411779999999999</c:v>
                </c:pt>
                <c:pt idx="6237">
                  <c:v>1.0413060000000001</c:v>
                </c:pt>
                <c:pt idx="6238">
                  <c:v>1.041641</c:v>
                </c:pt>
                <c:pt idx="6239">
                  <c:v>1.0420469999999999</c:v>
                </c:pt>
                <c:pt idx="6240">
                  <c:v>1.0423579999999999</c:v>
                </c:pt>
                <c:pt idx="6241">
                  <c:v>1.042451</c:v>
                </c:pt>
                <c:pt idx="6242">
                  <c:v>1.042297</c:v>
                </c:pt>
                <c:pt idx="6243">
                  <c:v>1.0419719999999999</c:v>
                </c:pt>
                <c:pt idx="6244">
                  <c:v>1.0416099999999999</c:v>
                </c:pt>
                <c:pt idx="6245">
                  <c:v>1.041339</c:v>
                </c:pt>
                <c:pt idx="6246">
                  <c:v>1.0412140000000001</c:v>
                </c:pt>
                <c:pt idx="6247">
                  <c:v>1.0412140000000001</c:v>
                </c:pt>
                <c:pt idx="6248">
                  <c:v>1.041253</c:v>
                </c:pt>
                <c:pt idx="6249">
                  <c:v>1.0412490000000001</c:v>
                </c:pt>
                <c:pt idx="6250">
                  <c:v>1.0411550000000001</c:v>
                </c:pt>
                <c:pt idx="6251">
                  <c:v>1.040991</c:v>
                </c:pt>
                <c:pt idx="6252">
                  <c:v>1.040818</c:v>
                </c:pt>
                <c:pt idx="6253">
                  <c:v>1.0406949999999999</c:v>
                </c:pt>
                <c:pt idx="6254">
                  <c:v>1.0406340000000001</c:v>
                </c:pt>
                <c:pt idx="6255">
                  <c:v>1.040575</c:v>
                </c:pt>
                <c:pt idx="6256">
                  <c:v>1.0403979999999999</c:v>
                </c:pt>
                <c:pt idx="6257">
                  <c:v>1.039973</c:v>
                </c:pt>
                <c:pt idx="6258">
                  <c:v>1.0392129999999999</c:v>
                </c:pt>
                <c:pt idx="6259">
                  <c:v>1.0381180000000001</c:v>
                </c:pt>
                <c:pt idx="6260">
                  <c:v>1.0367820000000001</c:v>
                </c:pt>
                <c:pt idx="6261">
                  <c:v>1.035379</c:v>
                </c:pt>
                <c:pt idx="6262">
                  <c:v>1.034133</c:v>
                </c:pt>
                <c:pt idx="6263">
                  <c:v>1.033242</c:v>
                </c:pt>
                <c:pt idx="6264">
                  <c:v>1.0328539999999999</c:v>
                </c:pt>
                <c:pt idx="6265">
                  <c:v>1.0330189999999999</c:v>
                </c:pt>
                <c:pt idx="6266">
                  <c:v>1.033676</c:v>
                </c:pt>
                <c:pt idx="6267">
                  <c:v>1.034656</c:v>
                </c:pt>
                <c:pt idx="6268">
                  <c:v>1.0357149999999999</c:v>
                </c:pt>
                <c:pt idx="6269">
                  <c:v>1.0366040000000001</c:v>
                </c:pt>
                <c:pt idx="6270">
                  <c:v>1.0371109999999999</c:v>
                </c:pt>
                <c:pt idx="6271">
                  <c:v>1.037126</c:v>
                </c:pt>
                <c:pt idx="6272">
                  <c:v>1.036659</c:v>
                </c:pt>
                <c:pt idx="6273">
                  <c:v>1.035833</c:v>
                </c:pt>
                <c:pt idx="6274">
                  <c:v>1.0348409999999999</c:v>
                </c:pt>
                <c:pt idx="6275">
                  <c:v>1.0338689999999999</c:v>
                </c:pt>
                <c:pt idx="6276">
                  <c:v>1.0330630000000001</c:v>
                </c:pt>
                <c:pt idx="6277">
                  <c:v>1.032483</c:v>
                </c:pt>
                <c:pt idx="6278">
                  <c:v>1.0321020000000001</c:v>
                </c:pt>
                <c:pt idx="6279">
                  <c:v>1.0318430000000001</c:v>
                </c:pt>
                <c:pt idx="6280">
                  <c:v>1.031622</c:v>
                </c:pt>
                <c:pt idx="6281">
                  <c:v>1.03139</c:v>
                </c:pt>
                <c:pt idx="6282">
                  <c:v>1.031139</c:v>
                </c:pt>
                <c:pt idx="6283">
                  <c:v>1.030896</c:v>
                </c:pt>
                <c:pt idx="6284">
                  <c:v>1.030683</c:v>
                </c:pt>
                <c:pt idx="6285">
                  <c:v>1.030491</c:v>
                </c:pt>
                <c:pt idx="6286">
                  <c:v>1.030278</c:v>
                </c:pt>
                <c:pt idx="6287">
                  <c:v>1.0299769999999999</c:v>
                </c:pt>
                <c:pt idx="6288">
                  <c:v>1.029542</c:v>
                </c:pt>
                <c:pt idx="6289">
                  <c:v>1.0289740000000001</c:v>
                </c:pt>
                <c:pt idx="6290">
                  <c:v>1.0283260000000001</c:v>
                </c:pt>
                <c:pt idx="6291">
                  <c:v>1.0276879999999999</c:v>
                </c:pt>
                <c:pt idx="6292">
                  <c:v>1.027137</c:v>
                </c:pt>
                <c:pt idx="6293">
                  <c:v>1.026697</c:v>
                </c:pt>
                <c:pt idx="6294">
                  <c:v>1.026324</c:v>
                </c:pt>
                <c:pt idx="6295">
                  <c:v>1.025922</c:v>
                </c:pt>
                <c:pt idx="6296">
                  <c:v>1.0253749999999999</c:v>
                </c:pt>
                <c:pt idx="6297">
                  <c:v>1.0246</c:v>
                </c:pt>
                <c:pt idx="6298">
                  <c:v>1.0235879999999999</c:v>
                </c:pt>
                <c:pt idx="6299">
                  <c:v>1.0224059999999999</c:v>
                </c:pt>
                <c:pt idx="6300">
                  <c:v>1.0211840000000001</c:v>
                </c:pt>
                <c:pt idx="6301">
                  <c:v>1.0200659999999999</c:v>
                </c:pt>
                <c:pt idx="6302">
                  <c:v>1.0191809999999999</c:v>
                </c:pt>
                <c:pt idx="6303">
                  <c:v>1.0186109999999999</c:v>
                </c:pt>
                <c:pt idx="6304">
                  <c:v>1.0183759999999999</c:v>
                </c:pt>
                <c:pt idx="6305">
                  <c:v>1.018446</c:v>
                </c:pt>
                <c:pt idx="6306">
                  <c:v>1.018745</c:v>
                </c:pt>
                <c:pt idx="6307">
                  <c:v>1.019169</c:v>
                </c:pt>
                <c:pt idx="6308">
                  <c:v>1.0195829999999999</c:v>
                </c:pt>
                <c:pt idx="6309">
                  <c:v>1.0198469999999999</c:v>
                </c:pt>
                <c:pt idx="6310">
                  <c:v>1.019835</c:v>
                </c:pt>
                <c:pt idx="6311">
                  <c:v>1.019455</c:v>
                </c:pt>
                <c:pt idx="6312">
                  <c:v>1.0186820000000001</c:v>
                </c:pt>
                <c:pt idx="6313">
                  <c:v>1.017566</c:v>
                </c:pt>
                <c:pt idx="6314">
                  <c:v>1.0162150000000001</c:v>
                </c:pt>
                <c:pt idx="6315">
                  <c:v>1.0147520000000001</c:v>
                </c:pt>
                <c:pt idx="6316">
                  <c:v>1.0132920000000001</c:v>
                </c:pt>
                <c:pt idx="6317">
                  <c:v>1.011911</c:v>
                </c:pt>
                <c:pt idx="6318">
                  <c:v>1.01064</c:v>
                </c:pt>
                <c:pt idx="6319">
                  <c:v>1.009482</c:v>
                </c:pt>
                <c:pt idx="6320">
                  <c:v>1.0084329999999999</c:v>
                </c:pt>
                <c:pt idx="6321">
                  <c:v>1.0074970000000001</c:v>
                </c:pt>
                <c:pt idx="6322">
                  <c:v>1.0066919999999999</c:v>
                </c:pt>
                <c:pt idx="6323">
                  <c:v>1.006038</c:v>
                </c:pt>
                <c:pt idx="6324">
                  <c:v>1.005541</c:v>
                </c:pt>
                <c:pt idx="6325">
                  <c:v>1.0051810000000001</c:v>
                </c:pt>
                <c:pt idx="6326">
                  <c:v>1.0049129999999999</c:v>
                </c:pt>
                <c:pt idx="6327">
                  <c:v>1.0046850000000001</c:v>
                </c:pt>
                <c:pt idx="6328">
                  <c:v>1.0044439999999999</c:v>
                </c:pt>
                <c:pt idx="6329">
                  <c:v>1.0041549999999999</c:v>
                </c:pt>
                <c:pt idx="6330">
                  <c:v>1.0037990000000001</c:v>
                </c:pt>
                <c:pt idx="6331">
                  <c:v>1.0033650000000001</c:v>
                </c:pt>
                <c:pt idx="6332">
                  <c:v>1.0028429999999999</c:v>
                </c:pt>
                <c:pt idx="6333">
                  <c:v>1.002219</c:v>
                </c:pt>
                <c:pt idx="6334">
                  <c:v>1.00149</c:v>
                </c:pt>
                <c:pt idx="6335">
                  <c:v>1.0006710000000001</c:v>
                </c:pt>
                <c:pt idx="6336">
                  <c:v>0.99981229999999999</c:v>
                </c:pt>
                <c:pt idx="6337">
                  <c:v>0.99899910000000003</c:v>
                </c:pt>
                <c:pt idx="6338">
                  <c:v>0.9983206</c:v>
                </c:pt>
                <c:pt idx="6339">
                  <c:v>0.99784419999999996</c:v>
                </c:pt>
                <c:pt idx="6340">
                  <c:v>0.99758150000000001</c:v>
                </c:pt>
                <c:pt idx="6341">
                  <c:v>0.99747929999999996</c:v>
                </c:pt>
                <c:pt idx="6342">
                  <c:v>0.99743000000000004</c:v>
                </c:pt>
                <c:pt idx="6343">
                  <c:v>0.99730779999999997</c:v>
                </c:pt>
                <c:pt idx="6344">
                  <c:v>0.99701799999999996</c:v>
                </c:pt>
                <c:pt idx="6345">
                  <c:v>0.99651350000000005</c:v>
                </c:pt>
                <c:pt idx="6346">
                  <c:v>0.99580380000000002</c:v>
                </c:pt>
                <c:pt idx="6347">
                  <c:v>0.99492919999999996</c:v>
                </c:pt>
                <c:pt idx="6348">
                  <c:v>0.99393310000000001</c:v>
                </c:pt>
                <c:pt idx="6349">
                  <c:v>0.99283650000000001</c:v>
                </c:pt>
                <c:pt idx="6350">
                  <c:v>0.99163800000000002</c:v>
                </c:pt>
                <c:pt idx="6351">
                  <c:v>0.99033559999999998</c:v>
                </c:pt>
                <c:pt idx="6352">
                  <c:v>0.98895109999999997</c:v>
                </c:pt>
                <c:pt idx="6353">
                  <c:v>0.98754160000000002</c:v>
                </c:pt>
                <c:pt idx="6354">
                  <c:v>0.98619219999999996</c:v>
                </c:pt>
                <c:pt idx="6355">
                  <c:v>0.98497330000000005</c:v>
                </c:pt>
                <c:pt idx="6356">
                  <c:v>0.98390449999999996</c:v>
                </c:pt>
                <c:pt idx="6357">
                  <c:v>0.98293779999999997</c:v>
                </c:pt>
                <c:pt idx="6358">
                  <c:v>0.98197159999999994</c:v>
                </c:pt>
                <c:pt idx="6359">
                  <c:v>0.9808962</c:v>
                </c:pt>
                <c:pt idx="6360">
                  <c:v>0.9796473</c:v>
                </c:pt>
                <c:pt idx="6361">
                  <c:v>0.97824889999999998</c:v>
                </c:pt>
                <c:pt idx="6362">
                  <c:v>0.97682060000000004</c:v>
                </c:pt>
                <c:pt idx="6363">
                  <c:v>0.97554549999999995</c:v>
                </c:pt>
                <c:pt idx="6364">
                  <c:v>0.97458920000000004</c:v>
                </c:pt>
                <c:pt idx="6365">
                  <c:v>0.97405160000000002</c:v>
                </c:pt>
                <c:pt idx="6366">
                  <c:v>0.9739255</c:v>
                </c:pt>
                <c:pt idx="6367">
                  <c:v>0.97410649999999999</c:v>
                </c:pt>
                <c:pt idx="6368">
                  <c:v>0.97442450000000003</c:v>
                </c:pt>
                <c:pt idx="6369">
                  <c:v>0.97470109999999999</c:v>
                </c:pt>
                <c:pt idx="6370">
                  <c:v>0.97480599999999995</c:v>
                </c:pt>
                <c:pt idx="6371">
                  <c:v>0.9746629</c:v>
                </c:pt>
                <c:pt idx="6372">
                  <c:v>0.97425260000000002</c:v>
                </c:pt>
                <c:pt idx="6373">
                  <c:v>0.97358279999999997</c:v>
                </c:pt>
                <c:pt idx="6374">
                  <c:v>0.97266410000000003</c:v>
                </c:pt>
                <c:pt idx="6375">
                  <c:v>0.97149660000000004</c:v>
                </c:pt>
                <c:pt idx="6376">
                  <c:v>0.97007770000000004</c:v>
                </c:pt>
                <c:pt idx="6377">
                  <c:v>0.96842490000000003</c:v>
                </c:pt>
                <c:pt idx="6378">
                  <c:v>0.96659280000000003</c:v>
                </c:pt>
                <c:pt idx="6379">
                  <c:v>0.96467360000000002</c:v>
                </c:pt>
                <c:pt idx="6380">
                  <c:v>0.96279139999999996</c:v>
                </c:pt>
                <c:pt idx="6381">
                  <c:v>0.96106449999999999</c:v>
                </c:pt>
                <c:pt idx="6382">
                  <c:v>0.95957879999999995</c:v>
                </c:pt>
                <c:pt idx="6383">
                  <c:v>0.95838250000000003</c:v>
                </c:pt>
                <c:pt idx="6384">
                  <c:v>0.95747380000000004</c:v>
                </c:pt>
                <c:pt idx="6385">
                  <c:v>0.95681450000000001</c:v>
                </c:pt>
                <c:pt idx="6386">
                  <c:v>0.95633789999999996</c:v>
                </c:pt>
                <c:pt idx="6387">
                  <c:v>0.95596680000000001</c:v>
                </c:pt>
                <c:pt idx="6388">
                  <c:v>0.95561399999999996</c:v>
                </c:pt>
                <c:pt idx="6389">
                  <c:v>0.95519379999999998</c:v>
                </c:pt>
                <c:pt idx="6390">
                  <c:v>0.95464119999999997</c:v>
                </c:pt>
                <c:pt idx="6391">
                  <c:v>0.95391630000000005</c:v>
                </c:pt>
                <c:pt idx="6392">
                  <c:v>0.9530208</c:v>
                </c:pt>
                <c:pt idx="6393">
                  <c:v>0.95199780000000001</c:v>
                </c:pt>
                <c:pt idx="6394">
                  <c:v>0.95091680000000001</c:v>
                </c:pt>
                <c:pt idx="6395">
                  <c:v>0.94985120000000001</c:v>
                </c:pt>
                <c:pt idx="6396">
                  <c:v>0.94885050000000004</c:v>
                </c:pt>
                <c:pt idx="6397">
                  <c:v>0.94793019999999995</c:v>
                </c:pt>
                <c:pt idx="6398">
                  <c:v>0.94707600000000003</c:v>
                </c:pt>
                <c:pt idx="6399">
                  <c:v>0.94625959999999998</c:v>
                </c:pt>
                <c:pt idx="6400">
                  <c:v>0.94545639999999997</c:v>
                </c:pt>
                <c:pt idx="6401">
                  <c:v>0.94465730000000003</c:v>
                </c:pt>
                <c:pt idx="6402">
                  <c:v>0.94386979999999998</c:v>
                </c:pt>
                <c:pt idx="6403">
                  <c:v>0.94310380000000005</c:v>
                </c:pt>
                <c:pt idx="6404">
                  <c:v>0.94235959999999996</c:v>
                </c:pt>
                <c:pt idx="6405">
                  <c:v>0.94162179999999995</c:v>
                </c:pt>
                <c:pt idx="6406">
                  <c:v>0.94086239999999999</c:v>
                </c:pt>
                <c:pt idx="6407">
                  <c:v>0.94006179999999995</c:v>
                </c:pt>
                <c:pt idx="6408">
                  <c:v>0.93922629999999996</c:v>
                </c:pt>
                <c:pt idx="6409">
                  <c:v>0.93839709999999998</c:v>
                </c:pt>
                <c:pt idx="6410">
                  <c:v>0.93763510000000005</c:v>
                </c:pt>
                <c:pt idx="6411">
                  <c:v>0.9370018</c:v>
                </c:pt>
                <c:pt idx="6412">
                  <c:v>0.93652939999999996</c:v>
                </c:pt>
                <c:pt idx="6413">
                  <c:v>0.93620190000000003</c:v>
                </c:pt>
                <c:pt idx="6414">
                  <c:v>0.9359537</c:v>
                </c:pt>
                <c:pt idx="6415">
                  <c:v>0.93568399999999996</c:v>
                </c:pt>
                <c:pt idx="6416">
                  <c:v>0.93529180000000001</c:v>
                </c:pt>
                <c:pt idx="6417">
                  <c:v>0.93469639999999998</c:v>
                </c:pt>
                <c:pt idx="6418">
                  <c:v>0.9338571</c:v>
                </c:pt>
                <c:pt idx="6419">
                  <c:v>0.93277750000000004</c:v>
                </c:pt>
                <c:pt idx="6420">
                  <c:v>0.93149780000000004</c:v>
                </c:pt>
                <c:pt idx="6421">
                  <c:v>0.93008279999999999</c:v>
                </c:pt>
                <c:pt idx="6422">
                  <c:v>0.92860600000000004</c:v>
                </c:pt>
                <c:pt idx="6423">
                  <c:v>0.92715219999999998</c:v>
                </c:pt>
                <c:pt idx="6424">
                  <c:v>0.92580189999999996</c:v>
                </c:pt>
                <c:pt idx="6425">
                  <c:v>0.92462</c:v>
                </c:pt>
                <c:pt idx="6426">
                  <c:v>0.9236432</c:v>
                </c:pt>
                <c:pt idx="6427">
                  <c:v>0.92286480000000004</c:v>
                </c:pt>
                <c:pt idx="6428">
                  <c:v>0.92223080000000002</c:v>
                </c:pt>
                <c:pt idx="6429">
                  <c:v>0.92164800000000002</c:v>
                </c:pt>
                <c:pt idx="6430">
                  <c:v>0.92101279999999996</c:v>
                </c:pt>
                <c:pt idx="6431">
                  <c:v>0.92024320000000004</c:v>
                </c:pt>
                <c:pt idx="6432">
                  <c:v>0.91930100000000003</c:v>
                </c:pt>
                <c:pt idx="6433">
                  <c:v>0.91820760000000001</c:v>
                </c:pt>
                <c:pt idx="6434">
                  <c:v>0.91702879999999998</c:v>
                </c:pt>
                <c:pt idx="6435">
                  <c:v>0.91584779999999999</c:v>
                </c:pt>
                <c:pt idx="6436">
                  <c:v>0.91471820000000004</c:v>
                </c:pt>
                <c:pt idx="6437">
                  <c:v>0.91364369999999995</c:v>
                </c:pt>
                <c:pt idx="6438">
                  <c:v>0.91257920000000003</c:v>
                </c:pt>
                <c:pt idx="6439">
                  <c:v>0.91146609999999995</c:v>
                </c:pt>
                <c:pt idx="6440">
                  <c:v>0.91027020000000003</c:v>
                </c:pt>
                <c:pt idx="6441">
                  <c:v>0.90901050000000005</c:v>
                </c:pt>
                <c:pt idx="6442">
                  <c:v>0.907752</c:v>
                </c:pt>
                <c:pt idx="6443">
                  <c:v>0.90658139999999998</c:v>
                </c:pt>
                <c:pt idx="6444">
                  <c:v>0.90556879999999995</c:v>
                </c:pt>
                <c:pt idx="6445">
                  <c:v>0.90473570000000003</c:v>
                </c:pt>
                <c:pt idx="6446">
                  <c:v>0.90404890000000004</c:v>
                </c:pt>
                <c:pt idx="6447">
                  <c:v>0.90342619999999996</c:v>
                </c:pt>
                <c:pt idx="6448">
                  <c:v>0.90276469999999998</c:v>
                </c:pt>
                <c:pt idx="6449">
                  <c:v>0.90196270000000001</c:v>
                </c:pt>
                <c:pt idx="6450">
                  <c:v>0.90095159999999996</c:v>
                </c:pt>
                <c:pt idx="6451">
                  <c:v>0.89970890000000003</c:v>
                </c:pt>
                <c:pt idx="6452">
                  <c:v>0.89824859999999995</c:v>
                </c:pt>
                <c:pt idx="6453">
                  <c:v>0.8966113</c:v>
                </c:pt>
                <c:pt idx="6454">
                  <c:v>0.89485499999999996</c:v>
                </c:pt>
                <c:pt idx="6455">
                  <c:v>0.89305979999999996</c:v>
                </c:pt>
                <c:pt idx="6456">
                  <c:v>0.89132319999999998</c:v>
                </c:pt>
                <c:pt idx="6457">
                  <c:v>0.88976049999999995</c:v>
                </c:pt>
                <c:pt idx="6458">
                  <c:v>0.88848939999999998</c:v>
                </c:pt>
                <c:pt idx="6459">
                  <c:v>0.88758809999999999</c:v>
                </c:pt>
                <c:pt idx="6460">
                  <c:v>0.88706609999999997</c:v>
                </c:pt>
                <c:pt idx="6461">
                  <c:v>0.88684090000000004</c:v>
                </c:pt>
                <c:pt idx="6462">
                  <c:v>0.88675219999999999</c:v>
                </c:pt>
                <c:pt idx="6463">
                  <c:v>0.88658970000000004</c:v>
                </c:pt>
                <c:pt idx="6464">
                  <c:v>0.88614820000000005</c:v>
                </c:pt>
                <c:pt idx="6465">
                  <c:v>0.88529840000000004</c:v>
                </c:pt>
                <c:pt idx="6466">
                  <c:v>0.88401240000000003</c:v>
                </c:pt>
                <c:pt idx="6467">
                  <c:v>0.88237829999999995</c:v>
                </c:pt>
                <c:pt idx="6468">
                  <c:v>0.88056029999999996</c:v>
                </c:pt>
                <c:pt idx="6469">
                  <c:v>0.87876730000000003</c:v>
                </c:pt>
                <c:pt idx="6470">
                  <c:v>0.8771873</c:v>
                </c:pt>
                <c:pt idx="6471">
                  <c:v>0.87594059999999996</c:v>
                </c:pt>
                <c:pt idx="6472">
                  <c:v>0.87507400000000002</c:v>
                </c:pt>
                <c:pt idx="6473">
                  <c:v>0.87455400000000005</c:v>
                </c:pt>
                <c:pt idx="6474">
                  <c:v>0.87428660000000002</c:v>
                </c:pt>
                <c:pt idx="6475">
                  <c:v>0.87412900000000004</c:v>
                </c:pt>
                <c:pt idx="6476">
                  <c:v>0.87392130000000001</c:v>
                </c:pt>
                <c:pt idx="6477">
                  <c:v>0.87351880000000004</c:v>
                </c:pt>
                <c:pt idx="6478">
                  <c:v>0.87281609999999998</c:v>
                </c:pt>
                <c:pt idx="6479">
                  <c:v>0.87178520000000004</c:v>
                </c:pt>
                <c:pt idx="6480">
                  <c:v>0.87048029999999998</c:v>
                </c:pt>
                <c:pt idx="6481">
                  <c:v>0.86901969999999995</c:v>
                </c:pt>
                <c:pt idx="6482">
                  <c:v>0.86753340000000001</c:v>
                </c:pt>
                <c:pt idx="6483">
                  <c:v>0.86611369999999999</c:v>
                </c:pt>
                <c:pt idx="6484">
                  <c:v>0.86478909999999998</c:v>
                </c:pt>
                <c:pt idx="6485">
                  <c:v>0.86351849999999997</c:v>
                </c:pt>
                <c:pt idx="6486">
                  <c:v>0.86221809999999999</c:v>
                </c:pt>
                <c:pt idx="6487">
                  <c:v>0.86080159999999994</c:v>
                </c:pt>
                <c:pt idx="6488">
                  <c:v>0.85923059999999996</c:v>
                </c:pt>
                <c:pt idx="6489">
                  <c:v>0.8575296</c:v>
                </c:pt>
                <c:pt idx="6490">
                  <c:v>0.85577950000000003</c:v>
                </c:pt>
                <c:pt idx="6491">
                  <c:v>0.85407699999999998</c:v>
                </c:pt>
                <c:pt idx="6492">
                  <c:v>0.85249839999999999</c:v>
                </c:pt>
                <c:pt idx="6493">
                  <c:v>0.85107290000000002</c:v>
                </c:pt>
                <c:pt idx="6494">
                  <c:v>0.84978770000000003</c:v>
                </c:pt>
                <c:pt idx="6495">
                  <c:v>0.84860869999999999</c:v>
                </c:pt>
                <c:pt idx="6496">
                  <c:v>0.84750780000000003</c:v>
                </c:pt>
                <c:pt idx="6497">
                  <c:v>0.84647760000000005</c:v>
                </c:pt>
                <c:pt idx="6498">
                  <c:v>0.84552269999999996</c:v>
                </c:pt>
                <c:pt idx="6499">
                  <c:v>0.84464410000000001</c:v>
                </c:pt>
                <c:pt idx="6500">
                  <c:v>0.84381949999999994</c:v>
                </c:pt>
                <c:pt idx="6501">
                  <c:v>0.84299469999999999</c:v>
                </c:pt>
                <c:pt idx="6502">
                  <c:v>0.84209880000000004</c:v>
                </c:pt>
                <c:pt idx="6503">
                  <c:v>0.84107120000000002</c:v>
                </c:pt>
                <c:pt idx="6504">
                  <c:v>0.83989000000000003</c:v>
                </c:pt>
                <c:pt idx="6505">
                  <c:v>0.83858809999999995</c:v>
                </c:pt>
                <c:pt idx="6506">
                  <c:v>0.83724180000000004</c:v>
                </c:pt>
                <c:pt idx="6507">
                  <c:v>0.83593200000000001</c:v>
                </c:pt>
                <c:pt idx="6508">
                  <c:v>0.83469819999999995</c:v>
                </c:pt>
                <c:pt idx="6509">
                  <c:v>0.83352009999999999</c:v>
                </c:pt>
                <c:pt idx="6510">
                  <c:v>0.83232589999999995</c:v>
                </c:pt>
                <c:pt idx="6511">
                  <c:v>0.83103839999999995</c:v>
                </c:pt>
                <c:pt idx="6512">
                  <c:v>0.82961410000000002</c:v>
                </c:pt>
                <c:pt idx="6513">
                  <c:v>0.82807419999999998</c:v>
                </c:pt>
                <c:pt idx="6514">
                  <c:v>0.82649309999999998</c:v>
                </c:pt>
                <c:pt idx="6515">
                  <c:v>0.82497480000000001</c:v>
                </c:pt>
                <c:pt idx="6516">
                  <c:v>0.82359839999999995</c:v>
                </c:pt>
                <c:pt idx="6517">
                  <c:v>0.82238089999999997</c:v>
                </c:pt>
                <c:pt idx="6518">
                  <c:v>0.82126869999999996</c:v>
                </c:pt>
                <c:pt idx="6519">
                  <c:v>0.82015570000000004</c:v>
                </c:pt>
                <c:pt idx="6520">
                  <c:v>0.81893329999999998</c:v>
                </c:pt>
                <c:pt idx="6521">
                  <c:v>0.81752709999999995</c:v>
                </c:pt>
                <c:pt idx="6522">
                  <c:v>0.81593570000000004</c:v>
                </c:pt>
                <c:pt idx="6523">
                  <c:v>0.81422479999999997</c:v>
                </c:pt>
                <c:pt idx="6524">
                  <c:v>0.81250520000000004</c:v>
                </c:pt>
                <c:pt idx="6525">
                  <c:v>0.81088280000000001</c:v>
                </c:pt>
                <c:pt idx="6526">
                  <c:v>0.80942429999999999</c:v>
                </c:pt>
                <c:pt idx="6527">
                  <c:v>0.80814949999999997</c:v>
                </c:pt>
                <c:pt idx="6528">
                  <c:v>0.80704339999999997</c:v>
                </c:pt>
                <c:pt idx="6529">
                  <c:v>0.80607549999999994</c:v>
                </c:pt>
                <c:pt idx="6530">
                  <c:v>0.80520990000000003</c:v>
                </c:pt>
                <c:pt idx="6531">
                  <c:v>0.8044019</c:v>
                </c:pt>
                <c:pt idx="6532">
                  <c:v>0.80358700000000005</c:v>
                </c:pt>
                <c:pt idx="6533">
                  <c:v>0.8026721</c:v>
                </c:pt>
                <c:pt idx="6534">
                  <c:v>0.80155650000000001</c:v>
                </c:pt>
                <c:pt idx="6535">
                  <c:v>0.80015579999999997</c:v>
                </c:pt>
                <c:pt idx="6536">
                  <c:v>0.79844649999999995</c:v>
                </c:pt>
                <c:pt idx="6537">
                  <c:v>0.79649510000000001</c:v>
                </c:pt>
                <c:pt idx="6538">
                  <c:v>0.79446669999999997</c:v>
                </c:pt>
                <c:pt idx="6539">
                  <c:v>0.79258169999999994</c:v>
                </c:pt>
                <c:pt idx="6540">
                  <c:v>0.7910182</c:v>
                </c:pt>
                <c:pt idx="6541">
                  <c:v>0.78985380000000005</c:v>
                </c:pt>
                <c:pt idx="6542">
                  <c:v>0.78902700000000003</c:v>
                </c:pt>
                <c:pt idx="6543">
                  <c:v>0.7883867</c:v>
                </c:pt>
                <c:pt idx="6544">
                  <c:v>0.78774520000000003</c:v>
                </c:pt>
                <c:pt idx="6545">
                  <c:v>0.78695760000000003</c:v>
                </c:pt>
                <c:pt idx="6546">
                  <c:v>0.7859604</c:v>
                </c:pt>
                <c:pt idx="6547">
                  <c:v>0.78476250000000003</c:v>
                </c:pt>
                <c:pt idx="6548">
                  <c:v>0.78341939999999999</c:v>
                </c:pt>
                <c:pt idx="6549">
                  <c:v>0.78198909999999999</c:v>
                </c:pt>
                <c:pt idx="6550">
                  <c:v>0.78050730000000001</c:v>
                </c:pt>
                <c:pt idx="6551">
                  <c:v>0.77897240000000001</c:v>
                </c:pt>
                <c:pt idx="6552">
                  <c:v>0.77736300000000003</c:v>
                </c:pt>
                <c:pt idx="6553">
                  <c:v>0.77566159999999995</c:v>
                </c:pt>
                <c:pt idx="6554">
                  <c:v>0.77387539999999999</c:v>
                </c:pt>
                <c:pt idx="6555">
                  <c:v>0.77204010000000001</c:v>
                </c:pt>
                <c:pt idx="6556">
                  <c:v>0.77020909999999998</c:v>
                </c:pt>
                <c:pt idx="6557">
                  <c:v>0.76842829999999995</c:v>
                </c:pt>
                <c:pt idx="6558">
                  <c:v>0.76672720000000005</c:v>
                </c:pt>
                <c:pt idx="6559">
                  <c:v>0.76512279999999999</c:v>
                </c:pt>
                <c:pt idx="6560">
                  <c:v>0.76362779999999997</c:v>
                </c:pt>
                <c:pt idx="6561">
                  <c:v>0.76226780000000005</c:v>
                </c:pt>
                <c:pt idx="6562">
                  <c:v>0.76107409999999998</c:v>
                </c:pt>
                <c:pt idx="6563">
                  <c:v>0.76005900000000004</c:v>
                </c:pt>
                <c:pt idx="6564">
                  <c:v>0.75918470000000005</c:v>
                </c:pt>
                <c:pt idx="6565">
                  <c:v>0.75832500000000003</c:v>
                </c:pt>
                <c:pt idx="6566">
                  <c:v>0.7572721</c:v>
                </c:pt>
                <c:pt idx="6567">
                  <c:v>0.75575800000000004</c:v>
                </c:pt>
                <c:pt idx="6568">
                  <c:v>0.75358239999999999</c:v>
                </c:pt>
                <c:pt idx="6569">
                  <c:v>0.75075670000000005</c:v>
                </c:pt>
                <c:pt idx="6570">
                  <c:v>0.7475811</c:v>
                </c:pt>
                <c:pt idx="6571">
                  <c:v>0.74453769999999997</c:v>
                </c:pt>
                <c:pt idx="6572">
                  <c:v>0.74203430000000004</c:v>
                </c:pt>
                <c:pt idx="6573">
                  <c:v>0.74024829999999997</c:v>
                </c:pt>
                <c:pt idx="6574">
                  <c:v>0.73908910000000005</c:v>
                </c:pt>
                <c:pt idx="6575">
                  <c:v>0.73831749999999996</c:v>
                </c:pt>
                <c:pt idx="6576">
                  <c:v>0.73765619999999998</c:v>
                </c:pt>
                <c:pt idx="6577">
                  <c:v>0.73689210000000005</c:v>
                </c:pt>
                <c:pt idx="6578">
                  <c:v>0.73590789999999995</c:v>
                </c:pt>
                <c:pt idx="6579">
                  <c:v>0.73467800000000005</c:v>
                </c:pt>
                <c:pt idx="6580">
                  <c:v>0.73324599999999995</c:v>
                </c:pt>
                <c:pt idx="6581">
                  <c:v>0.73167990000000005</c:v>
                </c:pt>
                <c:pt idx="6582">
                  <c:v>0.73003910000000005</c:v>
                </c:pt>
                <c:pt idx="6583">
                  <c:v>0.72834790000000005</c:v>
                </c:pt>
                <c:pt idx="6584">
                  <c:v>0.72660469999999999</c:v>
                </c:pt>
                <c:pt idx="6585">
                  <c:v>0.72480670000000003</c:v>
                </c:pt>
                <c:pt idx="6586">
                  <c:v>0.72297219999999995</c:v>
                </c:pt>
                <c:pt idx="6587">
                  <c:v>0.72115209999999996</c:v>
                </c:pt>
                <c:pt idx="6588">
                  <c:v>0.71941390000000005</c:v>
                </c:pt>
                <c:pt idx="6589">
                  <c:v>0.71780840000000001</c:v>
                </c:pt>
                <c:pt idx="6590">
                  <c:v>0.71634569999999997</c:v>
                </c:pt>
                <c:pt idx="6591">
                  <c:v>0.71498379999999995</c:v>
                </c:pt>
                <c:pt idx="6592">
                  <c:v>0.71364970000000005</c:v>
                </c:pt>
                <c:pt idx="6593">
                  <c:v>0.71225930000000004</c:v>
                </c:pt>
                <c:pt idx="6594">
                  <c:v>0.71075580000000005</c:v>
                </c:pt>
                <c:pt idx="6595">
                  <c:v>0.70912549999999996</c:v>
                </c:pt>
                <c:pt idx="6596">
                  <c:v>0.70739260000000004</c:v>
                </c:pt>
                <c:pt idx="6597">
                  <c:v>0.70560310000000004</c:v>
                </c:pt>
                <c:pt idx="6598">
                  <c:v>0.70380140000000002</c:v>
                </c:pt>
                <c:pt idx="6599">
                  <c:v>0.70202410000000004</c:v>
                </c:pt>
                <c:pt idx="6600">
                  <c:v>0.70029960000000002</c:v>
                </c:pt>
                <c:pt idx="6601">
                  <c:v>0.69865750000000004</c:v>
                </c:pt>
                <c:pt idx="6602">
                  <c:v>0.69713599999999998</c:v>
                </c:pt>
                <c:pt idx="6603">
                  <c:v>0.6957719</c:v>
                </c:pt>
                <c:pt idx="6604">
                  <c:v>0.69458109999999995</c:v>
                </c:pt>
                <c:pt idx="6605">
                  <c:v>0.69353600000000004</c:v>
                </c:pt>
                <c:pt idx="6606">
                  <c:v>0.69254959999999999</c:v>
                </c:pt>
                <c:pt idx="6607">
                  <c:v>0.69147130000000001</c:v>
                </c:pt>
                <c:pt idx="6608">
                  <c:v>0.69009940000000003</c:v>
                </c:pt>
                <c:pt idx="6609">
                  <c:v>0.68824090000000004</c:v>
                </c:pt>
                <c:pt idx="6610">
                  <c:v>0.68577829999999995</c:v>
                </c:pt>
                <c:pt idx="6611">
                  <c:v>0.68276130000000002</c:v>
                </c:pt>
                <c:pt idx="6612">
                  <c:v>0.67943319999999996</c:v>
                </c:pt>
                <c:pt idx="6613">
                  <c:v>0.67616469999999995</c:v>
                </c:pt>
                <c:pt idx="6614">
                  <c:v>0.67328180000000004</c:v>
                </c:pt>
                <c:pt idx="6615">
                  <c:v>0.67093930000000002</c:v>
                </c:pt>
                <c:pt idx="6616">
                  <c:v>0.66911920000000003</c:v>
                </c:pt>
                <c:pt idx="6617">
                  <c:v>0.66770289999999999</c:v>
                </c:pt>
                <c:pt idx="6618">
                  <c:v>0.66655489999999995</c:v>
                </c:pt>
                <c:pt idx="6619">
                  <c:v>0.66555629999999999</c:v>
                </c:pt>
                <c:pt idx="6620">
                  <c:v>0.66461269999999995</c:v>
                </c:pt>
                <c:pt idx="6621">
                  <c:v>0.66364290000000004</c:v>
                </c:pt>
                <c:pt idx="6622">
                  <c:v>0.6625624</c:v>
                </c:pt>
                <c:pt idx="6623">
                  <c:v>0.66128889999999996</c:v>
                </c:pt>
                <c:pt idx="6624">
                  <c:v>0.65975839999999997</c:v>
                </c:pt>
                <c:pt idx="6625">
                  <c:v>0.65795269999999995</c:v>
                </c:pt>
                <c:pt idx="6626">
                  <c:v>0.65592099999999998</c:v>
                </c:pt>
                <c:pt idx="6627">
                  <c:v>0.65377419999999997</c:v>
                </c:pt>
                <c:pt idx="6628">
                  <c:v>0.65165399999999996</c:v>
                </c:pt>
                <c:pt idx="6629">
                  <c:v>0.64967379999999997</c:v>
                </c:pt>
                <c:pt idx="6630">
                  <c:v>0.6478836</c:v>
                </c:pt>
                <c:pt idx="6631">
                  <c:v>0.646258</c:v>
                </c:pt>
                <c:pt idx="6632">
                  <c:v>0.6447195</c:v>
                </c:pt>
                <c:pt idx="6633">
                  <c:v>0.64316620000000002</c:v>
                </c:pt>
                <c:pt idx="6634">
                  <c:v>0.6415033</c:v>
                </c:pt>
                <c:pt idx="6635">
                  <c:v>0.63966829999999997</c:v>
                </c:pt>
                <c:pt idx="6636">
                  <c:v>0.63763440000000005</c:v>
                </c:pt>
                <c:pt idx="6637">
                  <c:v>0.63541590000000003</c:v>
                </c:pt>
                <c:pt idx="6638">
                  <c:v>0.63306110000000004</c:v>
                </c:pt>
                <c:pt idx="6639">
                  <c:v>0.63065349999999998</c:v>
                </c:pt>
                <c:pt idx="6640">
                  <c:v>0.62829699999999999</c:v>
                </c:pt>
                <c:pt idx="6641">
                  <c:v>0.62609369999999998</c:v>
                </c:pt>
                <c:pt idx="6642">
                  <c:v>0.62412820000000002</c:v>
                </c:pt>
                <c:pt idx="6643">
                  <c:v>0.62244279999999996</c:v>
                </c:pt>
                <c:pt idx="6644">
                  <c:v>0.62102939999999995</c:v>
                </c:pt>
                <c:pt idx="6645">
                  <c:v>0.61983449999999995</c:v>
                </c:pt>
                <c:pt idx="6646">
                  <c:v>0.61877000000000004</c:v>
                </c:pt>
                <c:pt idx="6647">
                  <c:v>0.61773560000000005</c:v>
                </c:pt>
                <c:pt idx="6648">
                  <c:v>0.61662550000000005</c:v>
                </c:pt>
                <c:pt idx="6649">
                  <c:v>0.61534630000000001</c:v>
                </c:pt>
                <c:pt idx="6650">
                  <c:v>0.61382219999999998</c:v>
                </c:pt>
                <c:pt idx="6651">
                  <c:v>0.61199550000000003</c:v>
                </c:pt>
                <c:pt idx="6652">
                  <c:v>0.6098365</c:v>
                </c:pt>
                <c:pt idx="6653">
                  <c:v>0.60735919999999999</c:v>
                </c:pt>
                <c:pt idx="6654">
                  <c:v>0.60464779999999996</c:v>
                </c:pt>
                <c:pt idx="6655">
                  <c:v>0.60185889999999997</c:v>
                </c:pt>
                <c:pt idx="6656">
                  <c:v>0.59920070000000003</c:v>
                </c:pt>
                <c:pt idx="6657">
                  <c:v>0.59686910000000004</c:v>
                </c:pt>
                <c:pt idx="6658">
                  <c:v>0.59497140000000004</c:v>
                </c:pt>
                <c:pt idx="6659">
                  <c:v>0.59349719999999995</c:v>
                </c:pt>
                <c:pt idx="6660">
                  <c:v>0.59231509999999998</c:v>
                </c:pt>
                <c:pt idx="6661">
                  <c:v>0.59122160000000001</c:v>
                </c:pt>
                <c:pt idx="6662">
                  <c:v>0.58997200000000005</c:v>
                </c:pt>
                <c:pt idx="6663">
                  <c:v>0.58835669999999995</c:v>
                </c:pt>
                <c:pt idx="6664">
                  <c:v>0.58628610000000003</c:v>
                </c:pt>
                <c:pt idx="6665">
                  <c:v>0.58384939999999996</c:v>
                </c:pt>
                <c:pt idx="6666">
                  <c:v>0.5813199</c:v>
                </c:pt>
                <c:pt idx="6667">
                  <c:v>0.57902940000000003</c:v>
                </c:pt>
                <c:pt idx="6668">
                  <c:v>0.5772524</c:v>
                </c:pt>
                <c:pt idx="6669">
                  <c:v>0.57607980000000003</c:v>
                </c:pt>
                <c:pt idx="6670">
                  <c:v>0.57542219999999999</c:v>
                </c:pt>
                <c:pt idx="6671">
                  <c:v>0.57505700000000004</c:v>
                </c:pt>
                <c:pt idx="6672">
                  <c:v>0.57470759999999999</c:v>
                </c:pt>
                <c:pt idx="6673">
                  <c:v>0.57410539999999999</c:v>
                </c:pt>
                <c:pt idx="6674">
                  <c:v>0.57301040000000003</c:v>
                </c:pt>
                <c:pt idx="6675">
                  <c:v>0.57127329999999998</c:v>
                </c:pt>
                <c:pt idx="6676">
                  <c:v>0.56885980000000003</c:v>
                </c:pt>
                <c:pt idx="6677">
                  <c:v>0.56587849999999995</c:v>
                </c:pt>
                <c:pt idx="6678">
                  <c:v>0.56255580000000005</c:v>
                </c:pt>
                <c:pt idx="6679">
                  <c:v>0.55916900000000003</c:v>
                </c:pt>
                <c:pt idx="6680">
                  <c:v>0.55596190000000001</c:v>
                </c:pt>
                <c:pt idx="6681">
                  <c:v>0.55307980000000001</c:v>
                </c:pt>
                <c:pt idx="6682">
                  <c:v>0.55056490000000002</c:v>
                </c:pt>
                <c:pt idx="6683">
                  <c:v>0.54838089999999995</c:v>
                </c:pt>
                <c:pt idx="6684">
                  <c:v>0.54644789999999999</c:v>
                </c:pt>
                <c:pt idx="6685">
                  <c:v>0.54467149999999998</c:v>
                </c:pt>
                <c:pt idx="6686">
                  <c:v>0.54296730000000004</c:v>
                </c:pt>
                <c:pt idx="6687">
                  <c:v>0.54128089999999995</c:v>
                </c:pt>
                <c:pt idx="6688">
                  <c:v>0.53959860000000004</c:v>
                </c:pt>
                <c:pt idx="6689">
                  <c:v>0.53794470000000005</c:v>
                </c:pt>
                <c:pt idx="6690">
                  <c:v>0.53634570000000004</c:v>
                </c:pt>
                <c:pt idx="6691">
                  <c:v>0.53479279999999996</c:v>
                </c:pt>
                <c:pt idx="6692">
                  <c:v>0.53317809999999999</c:v>
                </c:pt>
                <c:pt idx="6693">
                  <c:v>0.53125860000000003</c:v>
                </c:pt>
                <c:pt idx="6694">
                  <c:v>0.52862169999999997</c:v>
                </c:pt>
                <c:pt idx="6695">
                  <c:v>0.52476860000000003</c:v>
                </c:pt>
                <c:pt idx="6696">
                  <c:v>0.51935799999999999</c:v>
                </c:pt>
                <c:pt idx="6697">
                  <c:v>0.51261239999999997</c:v>
                </c:pt>
                <c:pt idx="6698">
                  <c:v>0.50557739999999995</c:v>
                </c:pt>
                <c:pt idx="6699">
                  <c:v>0.49966080000000002</c:v>
                </c:pt>
                <c:pt idx="6700">
                  <c:v>0.49574820000000003</c:v>
                </c:pt>
                <c:pt idx="6701">
                  <c:v>0.49374990000000002</c:v>
                </c:pt>
                <c:pt idx="6702">
                  <c:v>0.4929791</c:v>
                </c:pt>
                <c:pt idx="6703">
                  <c:v>0.49262539999999999</c:v>
                </c:pt>
                <c:pt idx="6704">
                  <c:v>0.49207020000000001</c:v>
                </c:pt>
                <c:pt idx="6705">
                  <c:v>0.49091610000000002</c:v>
                </c:pt>
                <c:pt idx="6706">
                  <c:v>0.4889889</c:v>
                </c:pt>
                <c:pt idx="6707">
                  <c:v>0.48634240000000001</c:v>
                </c:pt>
                <c:pt idx="6708">
                  <c:v>0.48321710000000001</c:v>
                </c:pt>
                <c:pt idx="6709">
                  <c:v>0.47995579999999999</c:v>
                </c:pt>
                <c:pt idx="6710">
                  <c:v>0.47684500000000002</c:v>
                </c:pt>
                <c:pt idx="6711">
                  <c:v>0.47404059999999998</c:v>
                </c:pt>
                <c:pt idx="6712">
                  <c:v>0.47153479999999998</c:v>
                </c:pt>
                <c:pt idx="6713">
                  <c:v>0.46922079999999999</c:v>
                </c:pt>
                <c:pt idx="6714">
                  <c:v>0.46697240000000001</c:v>
                </c:pt>
                <c:pt idx="6715">
                  <c:v>0.46471079999999998</c:v>
                </c:pt>
                <c:pt idx="6716">
                  <c:v>0.46242610000000001</c:v>
                </c:pt>
                <c:pt idx="6717">
                  <c:v>0.46015739999999999</c:v>
                </c:pt>
                <c:pt idx="6718">
                  <c:v>0.4579493</c:v>
                </c:pt>
                <c:pt idx="6719">
                  <c:v>0.45580670000000001</c:v>
                </c:pt>
                <c:pt idx="6720">
                  <c:v>0.4536791</c:v>
                </c:pt>
                <c:pt idx="6721">
                  <c:v>0.45147989999999999</c:v>
                </c:pt>
                <c:pt idx="6722">
                  <c:v>0.44913150000000002</c:v>
                </c:pt>
                <c:pt idx="6723">
                  <c:v>0.44660889999999998</c:v>
                </c:pt>
                <c:pt idx="6724">
                  <c:v>0.44397199999999998</c:v>
                </c:pt>
                <c:pt idx="6725">
                  <c:v>0.44135760000000002</c:v>
                </c:pt>
                <c:pt idx="6726">
                  <c:v>0.43895149999999999</c:v>
                </c:pt>
                <c:pt idx="6727">
                  <c:v>0.43690970000000001</c:v>
                </c:pt>
                <c:pt idx="6728">
                  <c:v>0.43531419999999998</c:v>
                </c:pt>
                <c:pt idx="6729">
                  <c:v>0.43415019999999999</c:v>
                </c:pt>
                <c:pt idx="6730">
                  <c:v>0.43331530000000001</c:v>
                </c:pt>
                <c:pt idx="6731">
                  <c:v>0.43264340000000001</c:v>
                </c:pt>
                <c:pt idx="6732">
                  <c:v>0.4319231</c:v>
                </c:pt>
                <c:pt idx="6733">
                  <c:v>0.4309344</c:v>
                </c:pt>
                <c:pt idx="6734">
                  <c:v>0.4294578</c:v>
                </c:pt>
                <c:pt idx="6735">
                  <c:v>0.42731770000000002</c:v>
                </c:pt>
                <c:pt idx="6736">
                  <c:v>0.4244214</c:v>
                </c:pt>
                <c:pt idx="6737">
                  <c:v>0.42078520000000003</c:v>
                </c:pt>
                <c:pt idx="6738">
                  <c:v>0.41650589999999998</c:v>
                </c:pt>
                <c:pt idx="6739">
                  <c:v>0.41171560000000001</c:v>
                </c:pt>
                <c:pt idx="6740">
                  <c:v>0.40655619999999998</c:v>
                </c:pt>
                <c:pt idx="6741">
                  <c:v>0.40124599999999999</c:v>
                </c:pt>
                <c:pt idx="6742">
                  <c:v>0.39614959999999999</c:v>
                </c:pt>
                <c:pt idx="6743">
                  <c:v>0.39170579999999999</c:v>
                </c:pt>
                <c:pt idx="6744">
                  <c:v>0.38826490000000002</c:v>
                </c:pt>
                <c:pt idx="6745">
                  <c:v>0.38593549999999999</c:v>
                </c:pt>
                <c:pt idx="6746">
                  <c:v>0.38459490000000002</c:v>
                </c:pt>
                <c:pt idx="6747">
                  <c:v>0.38395400000000002</c:v>
                </c:pt>
                <c:pt idx="6748">
                  <c:v>0.3836601</c:v>
                </c:pt>
                <c:pt idx="6749">
                  <c:v>0.38332240000000001</c:v>
                </c:pt>
                <c:pt idx="6750">
                  <c:v>0.38256580000000001</c:v>
                </c:pt>
                <c:pt idx="6751">
                  <c:v>0.38105470000000002</c:v>
                </c:pt>
                <c:pt idx="6752">
                  <c:v>0.3785599</c:v>
                </c:pt>
                <c:pt idx="6753">
                  <c:v>0.37508799999999998</c:v>
                </c:pt>
                <c:pt idx="6754">
                  <c:v>0.37095840000000002</c:v>
                </c:pt>
                <c:pt idx="6755">
                  <c:v>0.36674669999999998</c:v>
                </c:pt>
                <c:pt idx="6756">
                  <c:v>0.36299399999999998</c:v>
                </c:pt>
                <c:pt idx="6757">
                  <c:v>0.35997649999999998</c:v>
                </c:pt>
                <c:pt idx="6758">
                  <c:v>0.35762660000000002</c:v>
                </c:pt>
                <c:pt idx="6759">
                  <c:v>0.35567850000000001</c:v>
                </c:pt>
                <c:pt idx="6760">
                  <c:v>0.35382819999999998</c:v>
                </c:pt>
                <c:pt idx="6761">
                  <c:v>0.3518598</c:v>
                </c:pt>
                <c:pt idx="6762">
                  <c:v>0.34969410000000001</c:v>
                </c:pt>
                <c:pt idx="6763">
                  <c:v>0.34736640000000002</c:v>
                </c:pt>
                <c:pt idx="6764">
                  <c:v>0.34498000000000001</c:v>
                </c:pt>
                <c:pt idx="6765">
                  <c:v>0.342636</c:v>
                </c:pt>
                <c:pt idx="6766">
                  <c:v>0.34039710000000001</c:v>
                </c:pt>
                <c:pt idx="6767">
                  <c:v>0.33826800000000001</c:v>
                </c:pt>
                <c:pt idx="6768">
                  <c:v>0.33621859999999998</c:v>
                </c:pt>
                <c:pt idx="6769">
                  <c:v>0.3342231</c:v>
                </c:pt>
                <c:pt idx="6770">
                  <c:v>0.33229360000000002</c:v>
                </c:pt>
                <c:pt idx="6771">
                  <c:v>0.33048169999999999</c:v>
                </c:pt>
                <c:pt idx="6772">
                  <c:v>0.32886589999999999</c:v>
                </c:pt>
                <c:pt idx="6773">
                  <c:v>0.32751059999999999</c:v>
                </c:pt>
                <c:pt idx="6774">
                  <c:v>0.32643719999999998</c:v>
                </c:pt>
                <c:pt idx="6775">
                  <c:v>0.3256096</c:v>
                </c:pt>
                <c:pt idx="6776">
                  <c:v>0.32493230000000001</c:v>
                </c:pt>
                <c:pt idx="6777">
                  <c:v>0.3242505</c:v>
                </c:pt>
                <c:pt idx="6778">
                  <c:v>0.3233393</c:v>
                </c:pt>
                <c:pt idx="6779">
                  <c:v>0.32192369999999998</c:v>
                </c:pt>
                <c:pt idx="6780">
                  <c:v>0.3196946</c:v>
                </c:pt>
                <c:pt idx="6781">
                  <c:v>0.31642389999999998</c:v>
                </c:pt>
                <c:pt idx="6782">
                  <c:v>0.31216670000000002</c:v>
                </c:pt>
                <c:pt idx="6783">
                  <c:v>0.30743029999999999</c:v>
                </c:pt>
                <c:pt idx="6784">
                  <c:v>0.30307319999999999</c:v>
                </c:pt>
                <c:pt idx="6785">
                  <c:v>0.29984359999999999</c:v>
                </c:pt>
                <c:pt idx="6786">
                  <c:v>0.29805700000000002</c:v>
                </c:pt>
                <c:pt idx="6787">
                  <c:v>0.29754799999999998</c:v>
                </c:pt>
                <c:pt idx="6788">
                  <c:v>0.2978922</c:v>
                </c:pt>
                <c:pt idx="6789">
                  <c:v>0.29853930000000001</c:v>
                </c:pt>
                <c:pt idx="6790">
                  <c:v>0.29888150000000002</c:v>
                </c:pt>
                <c:pt idx="6791">
                  <c:v>0.29828769999999999</c:v>
                </c:pt>
                <c:pt idx="6792">
                  <c:v>0.2961067</c:v>
                </c:pt>
                <c:pt idx="6793">
                  <c:v>0.29200470000000001</c:v>
                </c:pt>
                <c:pt idx="6794">
                  <c:v>0.2864062</c:v>
                </c:pt>
                <c:pt idx="6795">
                  <c:v>0.2806688</c:v>
                </c:pt>
                <c:pt idx="6796">
                  <c:v>0.2762405</c:v>
                </c:pt>
                <c:pt idx="6797">
                  <c:v>0.2736748</c:v>
                </c:pt>
                <c:pt idx="6798">
                  <c:v>0.27256540000000001</c:v>
                </c:pt>
                <c:pt idx="6799">
                  <c:v>0.27214739999999998</c:v>
                </c:pt>
                <c:pt idx="6800">
                  <c:v>0.27178010000000002</c:v>
                </c:pt>
                <c:pt idx="6801">
                  <c:v>0.2710842</c:v>
                </c:pt>
                <c:pt idx="6802">
                  <c:v>0.26997379999999999</c:v>
                </c:pt>
                <c:pt idx="6803">
                  <c:v>0.26856940000000001</c:v>
                </c:pt>
                <c:pt idx="6804">
                  <c:v>0.26710250000000002</c:v>
                </c:pt>
                <c:pt idx="6805">
                  <c:v>0.26577509999999999</c:v>
                </c:pt>
                <c:pt idx="6806">
                  <c:v>0.2646888</c:v>
                </c:pt>
                <c:pt idx="6807">
                  <c:v>0.26382100000000003</c:v>
                </c:pt>
                <c:pt idx="6808">
                  <c:v>0.26307930000000002</c:v>
                </c:pt>
                <c:pt idx="6809">
                  <c:v>0.26237500000000002</c:v>
                </c:pt>
                <c:pt idx="6810">
                  <c:v>0.26168330000000001</c:v>
                </c:pt>
                <c:pt idx="6811">
                  <c:v>0.26105410000000001</c:v>
                </c:pt>
                <c:pt idx="6812">
                  <c:v>0.26058730000000002</c:v>
                </c:pt>
                <c:pt idx="6813">
                  <c:v>0.26037100000000002</c:v>
                </c:pt>
                <c:pt idx="6814">
                  <c:v>0.2604245</c:v>
                </c:pt>
                <c:pt idx="6815">
                  <c:v>0.2606753</c:v>
                </c:pt>
                <c:pt idx="6816">
                  <c:v>0.26096819999999998</c:v>
                </c:pt>
                <c:pt idx="6817">
                  <c:v>0.26111109999999998</c:v>
                </c:pt>
                <c:pt idx="6818">
                  <c:v>0.26089649999999998</c:v>
                </c:pt>
                <c:pt idx="6819">
                  <c:v>0.26016270000000002</c:v>
                </c:pt>
                <c:pt idx="6820">
                  <c:v>0.25883620000000002</c:v>
                </c:pt>
                <c:pt idx="6821">
                  <c:v>0.25697819999999999</c:v>
                </c:pt>
                <c:pt idx="6822">
                  <c:v>0.25477739999999999</c:v>
                </c:pt>
                <c:pt idx="6823">
                  <c:v>0.2524845</c:v>
                </c:pt>
                <c:pt idx="6824">
                  <c:v>0.25032779999999999</c:v>
                </c:pt>
                <c:pt idx="6825">
                  <c:v>0.2484497</c:v>
                </c:pt>
                <c:pt idx="6826">
                  <c:v>0.2469247</c:v>
                </c:pt>
                <c:pt idx="6827">
                  <c:v>0.24579490000000001</c:v>
                </c:pt>
                <c:pt idx="6828">
                  <c:v>0.2450793</c:v>
                </c:pt>
                <c:pt idx="6829">
                  <c:v>0.2447627</c:v>
                </c:pt>
                <c:pt idx="6830">
                  <c:v>0.24477570000000001</c:v>
                </c:pt>
                <c:pt idx="6831">
                  <c:v>0.2450021</c:v>
                </c:pt>
                <c:pt idx="6832">
                  <c:v>0.24529400000000001</c:v>
                </c:pt>
                <c:pt idx="6833">
                  <c:v>0.245503</c:v>
                </c:pt>
                <c:pt idx="6834">
                  <c:v>0.2455184</c:v>
                </c:pt>
                <c:pt idx="6835">
                  <c:v>0.24527379999999999</c:v>
                </c:pt>
                <c:pt idx="6836">
                  <c:v>0.2447664</c:v>
                </c:pt>
                <c:pt idx="6837">
                  <c:v>0.24405009999999999</c:v>
                </c:pt>
                <c:pt idx="6838">
                  <c:v>0.24322260000000001</c:v>
                </c:pt>
                <c:pt idx="6839">
                  <c:v>0.24238879999999999</c:v>
                </c:pt>
                <c:pt idx="6840">
                  <c:v>0.2416199</c:v>
                </c:pt>
                <c:pt idx="6841">
                  <c:v>0.24093709999999999</c:v>
                </c:pt>
                <c:pt idx="6842">
                  <c:v>0.24029909999999999</c:v>
                </c:pt>
                <c:pt idx="6843">
                  <c:v>0.23961769999999999</c:v>
                </c:pt>
                <c:pt idx="6844">
                  <c:v>0.23876459999999999</c:v>
                </c:pt>
                <c:pt idx="6845">
                  <c:v>0.2376035</c:v>
                </c:pt>
                <c:pt idx="6846">
                  <c:v>0.2360265</c:v>
                </c:pt>
                <c:pt idx="6847">
                  <c:v>0.2339986</c:v>
                </c:pt>
                <c:pt idx="6848">
                  <c:v>0.23160700000000001</c:v>
                </c:pt>
                <c:pt idx="6849">
                  <c:v>0.22906219999999999</c:v>
                </c:pt>
                <c:pt idx="6850">
                  <c:v>0.2266474</c:v>
                </c:pt>
                <c:pt idx="6851">
                  <c:v>0.22459709999999999</c:v>
                </c:pt>
                <c:pt idx="6852">
                  <c:v>0.2230277</c:v>
                </c:pt>
                <c:pt idx="6853">
                  <c:v>0.22192039999999999</c:v>
                </c:pt>
                <c:pt idx="6854">
                  <c:v>0.22116749999999999</c:v>
                </c:pt>
                <c:pt idx="6855">
                  <c:v>0.2206294</c:v>
                </c:pt>
                <c:pt idx="6856">
                  <c:v>0.2201832</c:v>
                </c:pt>
                <c:pt idx="6857">
                  <c:v>0.2197547</c:v>
                </c:pt>
                <c:pt idx="6858">
                  <c:v>0.2193177</c:v>
                </c:pt>
                <c:pt idx="6859">
                  <c:v>0.2188833</c:v>
                </c:pt>
                <c:pt idx="6860">
                  <c:v>0.21847340000000001</c:v>
                </c:pt>
                <c:pt idx="6861">
                  <c:v>0.21809439999999999</c:v>
                </c:pt>
                <c:pt idx="6862">
                  <c:v>0.21771160000000001</c:v>
                </c:pt>
                <c:pt idx="6863">
                  <c:v>0.21724499999999999</c:v>
                </c:pt>
                <c:pt idx="6864">
                  <c:v>0.2165694</c:v>
                </c:pt>
                <c:pt idx="6865">
                  <c:v>0.2155456</c:v>
                </c:pt>
                <c:pt idx="6866">
                  <c:v>0.21406310000000001</c:v>
                </c:pt>
                <c:pt idx="6867">
                  <c:v>0.21208399999999999</c:v>
                </c:pt>
                <c:pt idx="6868">
                  <c:v>0.20968999999999999</c:v>
                </c:pt>
                <c:pt idx="6869">
                  <c:v>0.2070833</c:v>
                </c:pt>
                <c:pt idx="6870">
                  <c:v>0.2045467</c:v>
                </c:pt>
                <c:pt idx="6871">
                  <c:v>0.202346</c:v>
                </c:pt>
                <c:pt idx="6872">
                  <c:v>0.2006521</c:v>
                </c:pt>
                <c:pt idx="6873">
                  <c:v>0.19952249999999999</c:v>
                </c:pt>
                <c:pt idx="6874">
                  <c:v>0.19891500000000001</c:v>
                </c:pt>
                <c:pt idx="6875">
                  <c:v>0.19872889999999999</c:v>
                </c:pt>
                <c:pt idx="6876">
                  <c:v>0.1988306</c:v>
                </c:pt>
                <c:pt idx="6877">
                  <c:v>0.19908319999999999</c:v>
                </c:pt>
                <c:pt idx="6878">
                  <c:v>0.1993529</c:v>
                </c:pt>
                <c:pt idx="6879">
                  <c:v>0.1995266</c:v>
                </c:pt>
                <c:pt idx="6880">
                  <c:v>0.1995381</c:v>
                </c:pt>
                <c:pt idx="6881">
                  <c:v>0.1993752</c:v>
                </c:pt>
                <c:pt idx="6882">
                  <c:v>0.19908729999999999</c:v>
                </c:pt>
                <c:pt idx="6883">
                  <c:v>0.19875809999999999</c:v>
                </c:pt>
                <c:pt idx="6884">
                  <c:v>0.19847319999999999</c:v>
                </c:pt>
                <c:pt idx="6885">
                  <c:v>0.19827139999999999</c:v>
                </c:pt>
                <c:pt idx="6886">
                  <c:v>0.19812340000000001</c:v>
                </c:pt>
                <c:pt idx="6887">
                  <c:v>0.19793740000000001</c:v>
                </c:pt>
                <c:pt idx="6888">
                  <c:v>0.197601</c:v>
                </c:pt>
                <c:pt idx="6889">
                  <c:v>0.19703879999999999</c:v>
                </c:pt>
                <c:pt idx="6890">
                  <c:v>0.1962496</c:v>
                </c:pt>
                <c:pt idx="6891">
                  <c:v>0.1953223</c:v>
                </c:pt>
                <c:pt idx="6892">
                  <c:v>0.19439629999999999</c:v>
                </c:pt>
                <c:pt idx="6893">
                  <c:v>0.1936051</c:v>
                </c:pt>
                <c:pt idx="6894">
                  <c:v>0.1929988</c:v>
                </c:pt>
                <c:pt idx="6895">
                  <c:v>0.192528</c:v>
                </c:pt>
                <c:pt idx="6896">
                  <c:v>0.19206329999999999</c:v>
                </c:pt>
                <c:pt idx="6897">
                  <c:v>0.191469</c:v>
                </c:pt>
                <c:pt idx="6898">
                  <c:v>0.1906708</c:v>
                </c:pt>
                <c:pt idx="6899">
                  <c:v>0.18970819999999999</c:v>
                </c:pt>
                <c:pt idx="6900">
                  <c:v>0.18873699999999999</c:v>
                </c:pt>
                <c:pt idx="6901">
                  <c:v>0.1879739</c:v>
                </c:pt>
                <c:pt idx="6902">
                  <c:v>0.1876062</c:v>
                </c:pt>
                <c:pt idx="6903">
                  <c:v>0.18770129999999999</c:v>
                </c:pt>
                <c:pt idx="6904">
                  <c:v>0.18820539999999999</c:v>
                </c:pt>
                <c:pt idx="6905">
                  <c:v>0.18897369999999999</c:v>
                </c:pt>
                <c:pt idx="6906">
                  <c:v>0.1898415</c:v>
                </c:pt>
                <c:pt idx="6907">
                  <c:v>0.19064510000000001</c:v>
                </c:pt>
                <c:pt idx="6908">
                  <c:v>0.19125590000000001</c:v>
                </c:pt>
                <c:pt idx="6909">
                  <c:v>0.191603</c:v>
                </c:pt>
                <c:pt idx="6910">
                  <c:v>0.19168070000000001</c:v>
                </c:pt>
                <c:pt idx="6911">
                  <c:v>0.19155720000000001</c:v>
                </c:pt>
                <c:pt idx="6912">
                  <c:v>0.19133710000000001</c:v>
                </c:pt>
                <c:pt idx="6913">
                  <c:v>0.19111310000000001</c:v>
                </c:pt>
                <c:pt idx="6914">
                  <c:v>0.19088559999999999</c:v>
                </c:pt>
                <c:pt idx="6915">
                  <c:v>0.19053349999999999</c:v>
                </c:pt>
                <c:pt idx="6916">
                  <c:v>0.18983340000000001</c:v>
                </c:pt>
                <c:pt idx="6917">
                  <c:v>0.1885722</c:v>
                </c:pt>
                <c:pt idx="6918">
                  <c:v>0.18669359999999999</c:v>
                </c:pt>
                <c:pt idx="6919">
                  <c:v>0.18442720000000001</c:v>
                </c:pt>
                <c:pt idx="6920">
                  <c:v>0.18224670000000001</c:v>
                </c:pt>
                <c:pt idx="6921">
                  <c:v>0.18063270000000001</c:v>
                </c:pt>
                <c:pt idx="6922">
                  <c:v>0.179839</c:v>
                </c:pt>
                <c:pt idx="6923">
                  <c:v>0.17980270000000001</c:v>
                </c:pt>
                <c:pt idx="6924">
                  <c:v>0.18027699999999999</c:v>
                </c:pt>
                <c:pt idx="6925">
                  <c:v>0.180981</c:v>
                </c:pt>
                <c:pt idx="6926">
                  <c:v>0.18171989999999999</c:v>
                </c:pt>
                <c:pt idx="6927">
                  <c:v>0.1824105</c:v>
                </c:pt>
                <c:pt idx="6928">
                  <c:v>0.18307989999999999</c:v>
                </c:pt>
                <c:pt idx="6929">
                  <c:v>0.18381939999999999</c:v>
                </c:pt>
                <c:pt idx="6930">
                  <c:v>0.18472150000000001</c:v>
                </c:pt>
                <c:pt idx="6931">
                  <c:v>0.18580559999999999</c:v>
                </c:pt>
                <c:pt idx="6932">
                  <c:v>0.18697910000000001</c:v>
                </c:pt>
                <c:pt idx="6933">
                  <c:v>0.18799440000000001</c:v>
                </c:pt>
                <c:pt idx="6934">
                  <c:v>0.18845799999999999</c:v>
                </c:pt>
                <c:pt idx="6935">
                  <c:v>0.1879267</c:v>
                </c:pt>
                <c:pt idx="6936">
                  <c:v>0.1860977</c:v>
                </c:pt>
                <c:pt idx="6937">
                  <c:v>0.18318880000000001</c:v>
                </c:pt>
                <c:pt idx="6938">
                  <c:v>0.180058</c:v>
                </c:pt>
                <c:pt idx="6939">
                  <c:v>0.17782519999999999</c:v>
                </c:pt>
                <c:pt idx="6940">
                  <c:v>0.1770774</c:v>
                </c:pt>
                <c:pt idx="6941">
                  <c:v>0.17767430000000001</c:v>
                </c:pt>
                <c:pt idx="6942">
                  <c:v>0.17908969999999999</c:v>
                </c:pt>
                <c:pt idx="6943">
                  <c:v>0.18077860000000001</c:v>
                </c:pt>
                <c:pt idx="6944">
                  <c:v>0.1823351</c:v>
                </c:pt>
                <c:pt idx="6945">
                  <c:v>0.18345990000000001</c:v>
                </c:pt>
                <c:pt idx="6946">
                  <c:v>0.18398139999999999</c:v>
                </c:pt>
                <c:pt idx="6947">
                  <c:v>0.18382589999999999</c:v>
                </c:pt>
                <c:pt idx="6948">
                  <c:v>0.1830195</c:v>
                </c:pt>
                <c:pt idx="6949">
                  <c:v>0.1816613</c:v>
                </c:pt>
                <c:pt idx="6950">
                  <c:v>0.17990229999999999</c:v>
                </c:pt>
                <c:pt idx="6951">
                  <c:v>0.1779278</c:v>
                </c:pt>
                <c:pt idx="6952">
                  <c:v>0.1759569</c:v>
                </c:pt>
                <c:pt idx="6953">
                  <c:v>0.17425209999999999</c:v>
                </c:pt>
                <c:pt idx="6954">
                  <c:v>0.17307030000000001</c:v>
                </c:pt>
                <c:pt idx="6955">
                  <c:v>0.17255609999999999</c:v>
                </c:pt>
                <c:pt idx="6956">
                  <c:v>0.17270659999999999</c:v>
                </c:pt>
                <c:pt idx="6957">
                  <c:v>0.1733731</c:v>
                </c:pt>
                <c:pt idx="6958">
                  <c:v>0.1743353</c:v>
                </c:pt>
                <c:pt idx="6959">
                  <c:v>0.1753585</c:v>
                </c:pt>
                <c:pt idx="6960">
                  <c:v>0.17625170000000001</c:v>
                </c:pt>
                <c:pt idx="6961">
                  <c:v>0.1769017</c:v>
                </c:pt>
                <c:pt idx="6962">
                  <c:v>0.1772609</c:v>
                </c:pt>
                <c:pt idx="6963">
                  <c:v>0.1773459</c:v>
                </c:pt>
                <c:pt idx="6964">
                  <c:v>0.17719869999999999</c:v>
                </c:pt>
                <c:pt idx="6965">
                  <c:v>0.1768518</c:v>
                </c:pt>
                <c:pt idx="6966">
                  <c:v>0.1762976</c:v>
                </c:pt>
                <c:pt idx="6967">
                  <c:v>0.175507</c:v>
                </c:pt>
                <c:pt idx="6968">
                  <c:v>0.17448440000000001</c:v>
                </c:pt>
                <c:pt idx="6969">
                  <c:v>0.17333180000000001</c:v>
                </c:pt>
                <c:pt idx="6970">
                  <c:v>0.17225370000000001</c:v>
                </c:pt>
                <c:pt idx="6971">
                  <c:v>0.17150660000000001</c:v>
                </c:pt>
                <c:pt idx="6972">
                  <c:v>0.17126630000000001</c:v>
                </c:pt>
                <c:pt idx="6973">
                  <c:v>0.17155770000000001</c:v>
                </c:pt>
                <c:pt idx="6974">
                  <c:v>0.17224790000000001</c:v>
                </c:pt>
                <c:pt idx="6975">
                  <c:v>0.17310980000000001</c:v>
                </c:pt>
                <c:pt idx="6976">
                  <c:v>0.17388400000000001</c:v>
                </c:pt>
                <c:pt idx="6977">
                  <c:v>0.17433879999999999</c:v>
                </c:pt>
                <c:pt idx="6978">
                  <c:v>0.174345</c:v>
                </c:pt>
                <c:pt idx="6979">
                  <c:v>0.1739116</c:v>
                </c:pt>
                <c:pt idx="6980">
                  <c:v>0.17321880000000001</c:v>
                </c:pt>
                <c:pt idx="6981">
                  <c:v>0.17254320000000001</c:v>
                </c:pt>
                <c:pt idx="6982">
                  <c:v>0.17215829999999999</c:v>
                </c:pt>
                <c:pt idx="6983">
                  <c:v>0.1721905</c:v>
                </c:pt>
                <c:pt idx="6984">
                  <c:v>0.17258119999999999</c:v>
                </c:pt>
                <c:pt idx="6985">
                  <c:v>0.1731307</c:v>
                </c:pt>
                <c:pt idx="6986">
                  <c:v>0.17358860000000001</c:v>
                </c:pt>
                <c:pt idx="6987">
                  <c:v>0.17374329999999999</c:v>
                </c:pt>
                <c:pt idx="6988">
                  <c:v>0.17345940000000001</c:v>
                </c:pt>
                <c:pt idx="6989">
                  <c:v>0.17274030000000001</c:v>
                </c:pt>
                <c:pt idx="6990">
                  <c:v>0.17173240000000001</c:v>
                </c:pt>
                <c:pt idx="6991">
                  <c:v>0.17068990000000001</c:v>
                </c:pt>
                <c:pt idx="6992">
                  <c:v>0.16985610000000001</c:v>
                </c:pt>
                <c:pt idx="6993">
                  <c:v>0.16936699999999999</c:v>
                </c:pt>
                <c:pt idx="6994">
                  <c:v>0.1692322</c:v>
                </c:pt>
                <c:pt idx="6995">
                  <c:v>0.1693644</c:v>
                </c:pt>
                <c:pt idx="6996">
                  <c:v>0.16964199999999999</c:v>
                </c:pt>
                <c:pt idx="6997">
                  <c:v>0.16994709999999999</c:v>
                </c:pt>
                <c:pt idx="6998">
                  <c:v>0.17020270000000001</c:v>
                </c:pt>
                <c:pt idx="6999">
                  <c:v>0.17037949999999999</c:v>
                </c:pt>
                <c:pt idx="7000">
                  <c:v>0.17049739999999999</c:v>
                </c:pt>
                <c:pt idx="7001">
                  <c:v>0.17060919999999999</c:v>
                </c:pt>
                <c:pt idx="7002">
                  <c:v>0.17077590000000001</c:v>
                </c:pt>
                <c:pt idx="7003">
                  <c:v>0.17103070000000001</c:v>
                </c:pt>
                <c:pt idx="7004">
                  <c:v>0.17135110000000001</c:v>
                </c:pt>
                <c:pt idx="7005">
                  <c:v>0.17164589999999999</c:v>
                </c:pt>
                <c:pt idx="7006">
                  <c:v>0.17176849999999999</c:v>
                </c:pt>
                <c:pt idx="7007">
                  <c:v>0.17157059999999999</c:v>
                </c:pt>
                <c:pt idx="7008">
                  <c:v>0.17095949999999999</c:v>
                </c:pt>
                <c:pt idx="7009">
                  <c:v>0.16998289999999999</c:v>
                </c:pt>
                <c:pt idx="7010">
                  <c:v>0.16884370000000001</c:v>
                </c:pt>
                <c:pt idx="7011">
                  <c:v>0.16785900000000001</c:v>
                </c:pt>
                <c:pt idx="7012">
                  <c:v>0.16730500000000001</c:v>
                </c:pt>
                <c:pt idx="7013">
                  <c:v>0.1672892</c:v>
                </c:pt>
                <c:pt idx="7014">
                  <c:v>0.16773650000000001</c:v>
                </c:pt>
                <c:pt idx="7015">
                  <c:v>0.1684426</c:v>
                </c:pt>
                <c:pt idx="7016">
                  <c:v>0.1691732</c:v>
                </c:pt>
                <c:pt idx="7017">
                  <c:v>0.1697109</c:v>
                </c:pt>
                <c:pt idx="7018">
                  <c:v>0.16992119999999999</c:v>
                </c:pt>
                <c:pt idx="7019">
                  <c:v>0.16977</c:v>
                </c:pt>
                <c:pt idx="7020">
                  <c:v>0.16932749999999999</c:v>
                </c:pt>
                <c:pt idx="7021">
                  <c:v>0.16873640000000001</c:v>
                </c:pt>
                <c:pt idx="7022">
                  <c:v>0.168154</c:v>
                </c:pt>
                <c:pt idx="7023">
                  <c:v>0.1676967</c:v>
                </c:pt>
                <c:pt idx="7024">
                  <c:v>0.1674023</c:v>
                </c:pt>
                <c:pt idx="7025">
                  <c:v>0.16724820000000001</c:v>
                </c:pt>
                <c:pt idx="7026">
                  <c:v>0.16718279999999999</c:v>
                </c:pt>
                <c:pt idx="7027">
                  <c:v>0.16715959999999999</c:v>
                </c:pt>
                <c:pt idx="7028">
                  <c:v>0.16714380000000001</c:v>
                </c:pt>
                <c:pt idx="7029">
                  <c:v>0.16711139999999999</c:v>
                </c:pt>
                <c:pt idx="7030">
                  <c:v>0.1670432</c:v>
                </c:pt>
                <c:pt idx="7031">
                  <c:v>0.1669216</c:v>
                </c:pt>
                <c:pt idx="7032">
                  <c:v>0.16674240000000001</c:v>
                </c:pt>
                <c:pt idx="7033">
                  <c:v>0.1665276</c:v>
                </c:pt>
                <c:pt idx="7034">
                  <c:v>0.16633719999999999</c:v>
                </c:pt>
                <c:pt idx="7035">
                  <c:v>0.16625819999999999</c:v>
                </c:pt>
                <c:pt idx="7036">
                  <c:v>0.16637250000000001</c:v>
                </c:pt>
                <c:pt idx="7037">
                  <c:v>0.16672600000000001</c:v>
                </c:pt>
                <c:pt idx="7038">
                  <c:v>0.1672931</c:v>
                </c:pt>
                <c:pt idx="7039">
                  <c:v>0.1679783</c:v>
                </c:pt>
                <c:pt idx="7040">
                  <c:v>0.1686223</c:v>
                </c:pt>
                <c:pt idx="7041">
                  <c:v>0.16905149999999999</c:v>
                </c:pt>
                <c:pt idx="7042">
                  <c:v>0.16912740000000001</c:v>
                </c:pt>
                <c:pt idx="7043">
                  <c:v>0.1687979</c:v>
                </c:pt>
                <c:pt idx="7044">
                  <c:v>0.16815150000000001</c:v>
                </c:pt>
                <c:pt idx="7045">
                  <c:v>0.16741619999999999</c:v>
                </c:pt>
                <c:pt idx="7046">
                  <c:v>0.16690279999999999</c:v>
                </c:pt>
                <c:pt idx="7047">
                  <c:v>0.16685059999999999</c:v>
                </c:pt>
                <c:pt idx="7048">
                  <c:v>0.1673412</c:v>
                </c:pt>
                <c:pt idx="7049">
                  <c:v>0.16827529999999999</c:v>
                </c:pt>
                <c:pt idx="7050">
                  <c:v>0.16943369999999999</c:v>
                </c:pt>
                <c:pt idx="7051">
                  <c:v>0.170515</c:v>
                </c:pt>
                <c:pt idx="7052">
                  <c:v>0.17116529999999999</c:v>
                </c:pt>
                <c:pt idx="7053">
                  <c:v>0.1710477</c:v>
                </c:pt>
                <c:pt idx="7054">
                  <c:v>0.1699273</c:v>
                </c:pt>
                <c:pt idx="7055">
                  <c:v>0.16788900000000001</c:v>
                </c:pt>
                <c:pt idx="7056">
                  <c:v>0.16544339999999999</c:v>
                </c:pt>
                <c:pt idx="7057">
                  <c:v>0.1634034</c:v>
                </c:pt>
                <c:pt idx="7058">
                  <c:v>0.1623995</c:v>
                </c:pt>
                <c:pt idx="7059">
                  <c:v>0.16255720000000001</c:v>
                </c:pt>
                <c:pt idx="7060">
                  <c:v>0.16359950000000001</c:v>
                </c:pt>
                <c:pt idx="7061">
                  <c:v>0.16507160000000001</c:v>
                </c:pt>
                <c:pt idx="7062">
                  <c:v>0.1665373</c:v>
                </c:pt>
                <c:pt idx="7063">
                  <c:v>0.16758780000000001</c:v>
                </c:pt>
                <c:pt idx="7064">
                  <c:v>0.16791149999999999</c:v>
                </c:pt>
                <c:pt idx="7065">
                  <c:v>0.1673463</c:v>
                </c:pt>
                <c:pt idx="7066">
                  <c:v>0.16597580000000001</c:v>
                </c:pt>
                <c:pt idx="7067">
                  <c:v>0.1641859</c:v>
                </c:pt>
                <c:pt idx="7068">
                  <c:v>0.16253000000000001</c:v>
                </c:pt>
                <c:pt idx="7069">
                  <c:v>0.1614746</c:v>
                </c:pt>
                <c:pt idx="7070">
                  <c:v>0.16114729999999999</c:v>
                </c:pt>
                <c:pt idx="7071">
                  <c:v>0.16138140000000001</c:v>
                </c:pt>
                <c:pt idx="7072">
                  <c:v>0.1618849</c:v>
                </c:pt>
                <c:pt idx="7073">
                  <c:v>0.16241910000000001</c:v>
                </c:pt>
                <c:pt idx="7074">
                  <c:v>0.16286049999999999</c:v>
                </c:pt>
                <c:pt idx="7075">
                  <c:v>0.1632179</c:v>
                </c:pt>
                <c:pt idx="7076">
                  <c:v>0.16359219999999999</c:v>
                </c:pt>
                <c:pt idx="7077">
                  <c:v>0.16411510000000001</c:v>
                </c:pt>
                <c:pt idx="7078">
                  <c:v>0.1648713</c:v>
                </c:pt>
                <c:pt idx="7079">
                  <c:v>0.16584750000000001</c:v>
                </c:pt>
                <c:pt idx="7080">
                  <c:v>0.16691149999999999</c:v>
                </c:pt>
                <c:pt idx="7081">
                  <c:v>0.1678336</c:v>
                </c:pt>
                <c:pt idx="7082">
                  <c:v>0.16835220000000001</c:v>
                </c:pt>
                <c:pt idx="7083">
                  <c:v>0.1682264</c:v>
                </c:pt>
                <c:pt idx="7084">
                  <c:v>0.16737440000000001</c:v>
                </c:pt>
                <c:pt idx="7085">
                  <c:v>0.16598350000000001</c:v>
                </c:pt>
                <c:pt idx="7086">
                  <c:v>0.16455149999999999</c:v>
                </c:pt>
                <c:pt idx="7087">
                  <c:v>0.16365379999999999</c:v>
                </c:pt>
                <c:pt idx="7088">
                  <c:v>0.1636254</c:v>
                </c:pt>
                <c:pt idx="7089">
                  <c:v>0.1644477</c:v>
                </c:pt>
                <c:pt idx="7090">
                  <c:v>0.16582839999999999</c:v>
                </c:pt>
                <c:pt idx="7091">
                  <c:v>0.1673772</c:v>
                </c:pt>
                <c:pt idx="7092">
                  <c:v>0.16865079999999999</c:v>
                </c:pt>
                <c:pt idx="7093">
                  <c:v>0.16922599999999999</c:v>
                </c:pt>
                <c:pt idx="7094">
                  <c:v>0.168737</c:v>
                </c:pt>
                <c:pt idx="7095">
                  <c:v>0.16702339999999999</c:v>
                </c:pt>
                <c:pt idx="7096">
                  <c:v>0.16436149999999999</c:v>
                </c:pt>
                <c:pt idx="7097">
                  <c:v>0.16152330000000001</c:v>
                </c:pt>
                <c:pt idx="7098">
                  <c:v>0.1594315</c:v>
                </c:pt>
                <c:pt idx="7099">
                  <c:v>0.15857209999999999</c:v>
                </c:pt>
                <c:pt idx="7100">
                  <c:v>0.1588725</c:v>
                </c:pt>
                <c:pt idx="7101">
                  <c:v>0.15991130000000001</c:v>
                </c:pt>
                <c:pt idx="7102">
                  <c:v>0.1612275</c:v>
                </c:pt>
                <c:pt idx="7103">
                  <c:v>0.16242770000000001</c:v>
                </c:pt>
                <c:pt idx="7104">
                  <c:v>0.1632393</c:v>
                </c:pt>
                <c:pt idx="7105">
                  <c:v>0.16353870000000001</c:v>
                </c:pt>
                <c:pt idx="7106">
                  <c:v>0.1633433</c:v>
                </c:pt>
                <c:pt idx="7107">
                  <c:v>0.1628317</c:v>
                </c:pt>
                <c:pt idx="7108">
                  <c:v>0.16227279999999999</c:v>
                </c:pt>
                <c:pt idx="7109">
                  <c:v>0.1619496</c:v>
                </c:pt>
                <c:pt idx="7110">
                  <c:v>0.162022</c:v>
                </c:pt>
                <c:pt idx="7111">
                  <c:v>0.16248180000000001</c:v>
                </c:pt>
                <c:pt idx="7112">
                  <c:v>0.163188</c:v>
                </c:pt>
                <c:pt idx="7113">
                  <c:v>0.16394529999999999</c:v>
                </c:pt>
                <c:pt idx="7114">
                  <c:v>0.1645799</c:v>
                </c:pt>
                <c:pt idx="7115">
                  <c:v>0.1649668</c:v>
                </c:pt>
                <c:pt idx="7116">
                  <c:v>0.1650672</c:v>
                </c:pt>
                <c:pt idx="7117">
                  <c:v>0.1649244</c:v>
                </c:pt>
                <c:pt idx="7118">
                  <c:v>0.16465340000000001</c:v>
                </c:pt>
                <c:pt idx="7119">
                  <c:v>0.16439010000000001</c:v>
                </c:pt>
                <c:pt idx="7120">
                  <c:v>0.16424659999999999</c:v>
                </c:pt>
                <c:pt idx="7121">
                  <c:v>0.1642816</c:v>
                </c:pt>
                <c:pt idx="7122">
                  <c:v>0.16449359999999999</c:v>
                </c:pt>
                <c:pt idx="7123">
                  <c:v>0.1648405</c:v>
                </c:pt>
                <c:pt idx="7124">
                  <c:v>0.1652593</c:v>
                </c:pt>
                <c:pt idx="7125">
                  <c:v>0.165686</c:v>
                </c:pt>
                <c:pt idx="7126">
                  <c:v>0.16605030000000001</c:v>
                </c:pt>
                <c:pt idx="7127">
                  <c:v>0.1662759</c:v>
                </c:pt>
                <c:pt idx="7128">
                  <c:v>0.16628879999999999</c:v>
                </c:pt>
                <c:pt idx="7129">
                  <c:v>0.16602159999999999</c:v>
                </c:pt>
                <c:pt idx="7130">
                  <c:v>0.16544</c:v>
                </c:pt>
                <c:pt idx="7131">
                  <c:v>0.16456580000000001</c:v>
                </c:pt>
                <c:pt idx="7132">
                  <c:v>0.1634949</c:v>
                </c:pt>
                <c:pt idx="7133">
                  <c:v>0.16238259999999999</c:v>
                </c:pt>
                <c:pt idx="7134">
                  <c:v>0.16138959999999999</c:v>
                </c:pt>
                <c:pt idx="7135">
                  <c:v>0.16064410000000001</c:v>
                </c:pt>
                <c:pt idx="7136">
                  <c:v>0.16019910000000001</c:v>
                </c:pt>
                <c:pt idx="7137">
                  <c:v>0.16003680000000001</c:v>
                </c:pt>
                <c:pt idx="7138">
                  <c:v>0.16008749999999999</c:v>
                </c:pt>
                <c:pt idx="7139">
                  <c:v>0.16025449999999999</c:v>
                </c:pt>
                <c:pt idx="7140">
                  <c:v>0.1604391</c:v>
                </c:pt>
                <c:pt idx="7141">
                  <c:v>0.1605531</c:v>
                </c:pt>
                <c:pt idx="7142">
                  <c:v>0.16054889999999999</c:v>
                </c:pt>
                <c:pt idx="7143">
                  <c:v>0.16043489999999999</c:v>
                </c:pt>
                <c:pt idx="7144">
                  <c:v>0.16028249999999999</c:v>
                </c:pt>
                <c:pt idx="7145">
                  <c:v>0.1601979</c:v>
                </c:pt>
                <c:pt idx="7146">
                  <c:v>0.1602874</c:v>
                </c:pt>
                <c:pt idx="7147">
                  <c:v>0.1606177</c:v>
                </c:pt>
                <c:pt idx="7148">
                  <c:v>0.1611901</c:v>
                </c:pt>
                <c:pt idx="7149">
                  <c:v>0.1619514</c:v>
                </c:pt>
                <c:pt idx="7150">
                  <c:v>0.1628163</c:v>
                </c:pt>
                <c:pt idx="7151">
                  <c:v>0.16370860000000001</c:v>
                </c:pt>
                <c:pt idx="7152">
                  <c:v>0.16458200000000001</c:v>
                </c:pt>
                <c:pt idx="7153">
                  <c:v>0.16544120000000001</c:v>
                </c:pt>
                <c:pt idx="7154">
                  <c:v>0.1663367</c:v>
                </c:pt>
                <c:pt idx="7155">
                  <c:v>0.16734099999999999</c:v>
                </c:pt>
                <c:pt idx="7156">
                  <c:v>0.16850129999999999</c:v>
                </c:pt>
                <c:pt idx="7157">
                  <c:v>0.16979559999999999</c:v>
                </c:pt>
                <c:pt idx="7158">
                  <c:v>0.1710795</c:v>
                </c:pt>
                <c:pt idx="7159">
                  <c:v>0.1720592</c:v>
                </c:pt>
                <c:pt idx="7160">
                  <c:v>0.17230309999999999</c:v>
                </c:pt>
                <c:pt idx="7161">
                  <c:v>0.1713008</c:v>
                </c:pt>
                <c:pt idx="7162">
                  <c:v>0.1687545</c:v>
                </c:pt>
                <c:pt idx="7163">
                  <c:v>0.16498009999999999</c:v>
                </c:pt>
                <c:pt idx="7164">
                  <c:v>0.16106989999999999</c:v>
                </c:pt>
                <c:pt idx="7165">
                  <c:v>0.1581921</c:v>
                </c:pt>
                <c:pt idx="7166">
                  <c:v>0.15679750000000001</c:v>
                </c:pt>
                <c:pt idx="7167">
                  <c:v>0.1566024</c:v>
                </c:pt>
                <c:pt idx="7168">
                  <c:v>0.15707360000000001</c:v>
                </c:pt>
                <c:pt idx="7169">
                  <c:v>0.15778909999999999</c:v>
                </c:pt>
                <c:pt idx="7170">
                  <c:v>0.1585249</c:v>
                </c:pt>
                <c:pt idx="7171">
                  <c:v>0.15922839999999999</c:v>
                </c:pt>
                <c:pt idx="7172">
                  <c:v>0.15993189999999999</c:v>
                </c:pt>
                <c:pt idx="7173">
                  <c:v>0.1606833</c:v>
                </c:pt>
                <c:pt idx="7174">
                  <c:v>0.16149839999999999</c:v>
                </c:pt>
                <c:pt idx="7175">
                  <c:v>0.16234290000000001</c:v>
                </c:pt>
                <c:pt idx="7176">
                  <c:v>0.16314390000000001</c:v>
                </c:pt>
                <c:pt idx="7177">
                  <c:v>0.16382939999999999</c:v>
                </c:pt>
                <c:pt idx="7178">
                  <c:v>0.16434840000000001</c:v>
                </c:pt>
                <c:pt idx="7179">
                  <c:v>0.16469439999999999</c:v>
                </c:pt>
                <c:pt idx="7180">
                  <c:v>0.16489570000000001</c:v>
                </c:pt>
                <c:pt idx="7181">
                  <c:v>0.16498270000000001</c:v>
                </c:pt>
                <c:pt idx="7182">
                  <c:v>0.16494490000000001</c:v>
                </c:pt>
                <c:pt idx="7183">
                  <c:v>0.16471530000000001</c:v>
                </c:pt>
                <c:pt idx="7184">
                  <c:v>0.16419639999999999</c:v>
                </c:pt>
                <c:pt idx="7185">
                  <c:v>0.1633473</c:v>
                </c:pt>
                <c:pt idx="7186">
                  <c:v>0.16227130000000001</c:v>
                </c:pt>
                <c:pt idx="7187">
                  <c:v>0.1612584</c:v>
                </c:pt>
                <c:pt idx="7188">
                  <c:v>0.16067809999999999</c:v>
                </c:pt>
                <c:pt idx="7189">
                  <c:v>0.16079779999999999</c:v>
                </c:pt>
                <c:pt idx="7190">
                  <c:v>0.16166829999999999</c:v>
                </c:pt>
                <c:pt idx="7191">
                  <c:v>0.163104</c:v>
                </c:pt>
                <c:pt idx="7192">
                  <c:v>0.16477649999999999</c:v>
                </c:pt>
                <c:pt idx="7193">
                  <c:v>0.16627020000000001</c:v>
                </c:pt>
                <c:pt idx="7194">
                  <c:v>0.16718640000000001</c:v>
                </c:pt>
                <c:pt idx="7195">
                  <c:v>0.1671928</c:v>
                </c:pt>
                <c:pt idx="7196">
                  <c:v>0.1661656</c:v>
                </c:pt>
                <c:pt idx="7197">
                  <c:v>0.1643482</c:v>
                </c:pt>
                <c:pt idx="7198">
                  <c:v>0.1623762</c:v>
                </c:pt>
                <c:pt idx="7199">
                  <c:v>0.16096840000000001</c:v>
                </c:pt>
                <c:pt idx="7200">
                  <c:v>0.16047130000000001</c:v>
                </c:pt>
                <c:pt idx="7201">
                  <c:v>0.16077</c:v>
                </c:pt>
                <c:pt idx="7202">
                  <c:v>0.16145480000000001</c:v>
                </c:pt>
                <c:pt idx="7203">
                  <c:v>0.16209419999999999</c:v>
                </c:pt>
                <c:pt idx="7204">
                  <c:v>0.1623405</c:v>
                </c:pt>
                <c:pt idx="7205">
                  <c:v>0.1620365</c:v>
                </c:pt>
                <c:pt idx="7206">
                  <c:v>0.1612575</c:v>
                </c:pt>
                <c:pt idx="7207">
                  <c:v>0.1603011</c:v>
                </c:pt>
                <c:pt idx="7208">
                  <c:v>0.1595599</c:v>
                </c:pt>
                <c:pt idx="7209">
                  <c:v>0.1593243</c:v>
                </c:pt>
                <c:pt idx="7210">
                  <c:v>0.15970290000000001</c:v>
                </c:pt>
                <c:pt idx="7211">
                  <c:v>0.16060920000000001</c:v>
                </c:pt>
                <c:pt idx="7212">
                  <c:v>0.1618571</c:v>
                </c:pt>
                <c:pt idx="7213">
                  <c:v>0.16321240000000001</c:v>
                </c:pt>
                <c:pt idx="7214">
                  <c:v>0.16444590000000001</c:v>
                </c:pt>
                <c:pt idx="7215">
                  <c:v>0.1653462</c:v>
                </c:pt>
                <c:pt idx="7216">
                  <c:v>0.16571849999999999</c:v>
                </c:pt>
                <c:pt idx="7217">
                  <c:v>0.16545119999999999</c:v>
                </c:pt>
                <c:pt idx="7218">
                  <c:v>0.16457840000000001</c:v>
                </c:pt>
                <c:pt idx="7219">
                  <c:v>0.16335160000000001</c:v>
                </c:pt>
                <c:pt idx="7220">
                  <c:v>0.16217319999999999</c:v>
                </c:pt>
                <c:pt idx="7221">
                  <c:v>0.16145480000000001</c:v>
                </c:pt>
                <c:pt idx="7222">
                  <c:v>0.16142909999999999</c:v>
                </c:pt>
                <c:pt idx="7223">
                  <c:v>0.16206490000000001</c:v>
                </c:pt>
                <c:pt idx="7224">
                  <c:v>0.16312769999999999</c:v>
                </c:pt>
                <c:pt idx="7225">
                  <c:v>0.16427310000000001</c:v>
                </c:pt>
                <c:pt idx="7226">
                  <c:v>0.16516169999999999</c:v>
                </c:pt>
                <c:pt idx="7227">
                  <c:v>0.16547780000000001</c:v>
                </c:pt>
                <c:pt idx="7228">
                  <c:v>0.16502800000000001</c:v>
                </c:pt>
                <c:pt idx="7229">
                  <c:v>0.16383909999999999</c:v>
                </c:pt>
                <c:pt idx="7230">
                  <c:v>0.1622439</c:v>
                </c:pt>
                <c:pt idx="7231">
                  <c:v>0.1608001</c:v>
                </c:pt>
                <c:pt idx="7232">
                  <c:v>0.15999930000000001</c:v>
                </c:pt>
                <c:pt idx="7233">
                  <c:v>0.1600695</c:v>
                </c:pt>
                <c:pt idx="7234">
                  <c:v>0.1609043</c:v>
                </c:pt>
                <c:pt idx="7235">
                  <c:v>0.16222049999999999</c:v>
                </c:pt>
                <c:pt idx="7236">
                  <c:v>0.1636765</c:v>
                </c:pt>
                <c:pt idx="7237">
                  <c:v>0.16496939999999999</c:v>
                </c:pt>
                <c:pt idx="7238">
                  <c:v>0.16586129999999999</c:v>
                </c:pt>
                <c:pt idx="7239">
                  <c:v>0.1661687</c:v>
                </c:pt>
                <c:pt idx="7240">
                  <c:v>0.16581589999999999</c:v>
                </c:pt>
                <c:pt idx="7241">
                  <c:v>0.16486809999999999</c:v>
                </c:pt>
                <c:pt idx="7242">
                  <c:v>0.16355739999999999</c:v>
                </c:pt>
                <c:pt idx="7243">
                  <c:v>0.1622026</c:v>
                </c:pt>
                <c:pt idx="7244">
                  <c:v>0.1611003</c:v>
                </c:pt>
                <c:pt idx="7245">
                  <c:v>0.16042729999999999</c:v>
                </c:pt>
                <c:pt idx="7246">
                  <c:v>0.16020699999999999</c:v>
                </c:pt>
                <c:pt idx="7247">
                  <c:v>0.16037219999999999</c:v>
                </c:pt>
                <c:pt idx="7248">
                  <c:v>0.16082350000000001</c:v>
                </c:pt>
                <c:pt idx="7249">
                  <c:v>0.1614756</c:v>
                </c:pt>
                <c:pt idx="7250">
                  <c:v>0.16226170000000001</c:v>
                </c:pt>
                <c:pt idx="7251">
                  <c:v>0.16312670000000001</c:v>
                </c:pt>
                <c:pt idx="7252">
                  <c:v>0.16402</c:v>
                </c:pt>
                <c:pt idx="7253">
                  <c:v>0.16487399999999999</c:v>
                </c:pt>
                <c:pt idx="7254">
                  <c:v>0.16560420000000001</c:v>
                </c:pt>
                <c:pt idx="7255">
                  <c:v>0.1661222</c:v>
                </c:pt>
                <c:pt idx="7256">
                  <c:v>0.16634769999999999</c:v>
                </c:pt>
                <c:pt idx="7257">
                  <c:v>0.1662457</c:v>
                </c:pt>
                <c:pt idx="7258">
                  <c:v>0.16584940000000001</c:v>
                </c:pt>
                <c:pt idx="7259">
                  <c:v>0.1652777</c:v>
                </c:pt>
                <c:pt idx="7260">
                  <c:v>0.1646986</c:v>
                </c:pt>
                <c:pt idx="7261">
                  <c:v>0.16426360000000001</c:v>
                </c:pt>
                <c:pt idx="7262">
                  <c:v>0.16406000000000001</c:v>
                </c:pt>
                <c:pt idx="7263">
                  <c:v>0.16407189999999999</c:v>
                </c:pt>
                <c:pt idx="7264">
                  <c:v>0.1641957</c:v>
                </c:pt>
                <c:pt idx="7265">
                  <c:v>0.16427169999999999</c:v>
                </c:pt>
                <c:pt idx="7266">
                  <c:v>0.16415109999999999</c:v>
                </c:pt>
                <c:pt idx="7267">
                  <c:v>0.16374150000000001</c:v>
                </c:pt>
                <c:pt idx="7268">
                  <c:v>0.1630499</c:v>
                </c:pt>
                <c:pt idx="7269">
                  <c:v>0.1621851</c:v>
                </c:pt>
                <c:pt idx="7270">
                  <c:v>0.16131819999999999</c:v>
                </c:pt>
                <c:pt idx="7271">
                  <c:v>0.16061610000000001</c:v>
                </c:pt>
                <c:pt idx="7272">
                  <c:v>0.1601735</c:v>
                </c:pt>
                <c:pt idx="7273">
                  <c:v>0.1600116</c:v>
                </c:pt>
                <c:pt idx="7274">
                  <c:v>0.16009180000000001</c:v>
                </c:pt>
                <c:pt idx="7275">
                  <c:v>0.1603503</c:v>
                </c:pt>
                <c:pt idx="7276">
                  <c:v>0.16071569999999999</c:v>
                </c:pt>
                <c:pt idx="7277">
                  <c:v>0.16112290000000001</c:v>
                </c:pt>
                <c:pt idx="7278">
                  <c:v>0.1615219</c:v>
                </c:pt>
                <c:pt idx="7279">
                  <c:v>0.1618723</c:v>
                </c:pt>
                <c:pt idx="7280">
                  <c:v>0.16214999999999999</c:v>
                </c:pt>
                <c:pt idx="7281">
                  <c:v>0.16235289999999999</c:v>
                </c:pt>
                <c:pt idx="7282">
                  <c:v>0.16250220000000001</c:v>
                </c:pt>
                <c:pt idx="7283">
                  <c:v>0.16264339999999999</c:v>
                </c:pt>
                <c:pt idx="7284">
                  <c:v>0.1628336</c:v>
                </c:pt>
                <c:pt idx="7285">
                  <c:v>0.16312969999999999</c:v>
                </c:pt>
                <c:pt idx="7286">
                  <c:v>0.16356200000000001</c:v>
                </c:pt>
                <c:pt idx="7287">
                  <c:v>0.1641234</c:v>
                </c:pt>
                <c:pt idx="7288">
                  <c:v>0.16476250000000001</c:v>
                </c:pt>
                <c:pt idx="7289">
                  <c:v>0.16539870000000001</c:v>
                </c:pt>
                <c:pt idx="7290">
                  <c:v>0.16594149999999999</c:v>
                </c:pt>
                <c:pt idx="7291">
                  <c:v>0.16630549999999999</c:v>
                </c:pt>
                <c:pt idx="7292">
                  <c:v>0.16643939999999999</c:v>
                </c:pt>
                <c:pt idx="7293">
                  <c:v>0.1663374</c:v>
                </c:pt>
                <c:pt idx="7294">
                  <c:v>0.166044</c:v>
                </c:pt>
                <c:pt idx="7295">
                  <c:v>0.16563220000000001</c:v>
                </c:pt>
                <c:pt idx="7296">
                  <c:v>0.16517860000000001</c:v>
                </c:pt>
                <c:pt idx="7297">
                  <c:v>0.16473450000000001</c:v>
                </c:pt>
                <c:pt idx="7298">
                  <c:v>0.16431519999999999</c:v>
                </c:pt>
                <c:pt idx="7299">
                  <c:v>0.16392180000000001</c:v>
                </c:pt>
                <c:pt idx="7300">
                  <c:v>0.1635655</c:v>
                </c:pt>
                <c:pt idx="7301">
                  <c:v>0.1632825</c:v>
                </c:pt>
                <c:pt idx="7302">
                  <c:v>0.16313469999999999</c:v>
                </c:pt>
                <c:pt idx="7303">
                  <c:v>0.1631814</c:v>
                </c:pt>
                <c:pt idx="7304">
                  <c:v>0.16344529999999999</c:v>
                </c:pt>
                <c:pt idx="7305">
                  <c:v>0.16389329999999999</c:v>
                </c:pt>
                <c:pt idx="7306">
                  <c:v>0.16442960000000001</c:v>
                </c:pt>
                <c:pt idx="7307">
                  <c:v>0.16492299999999999</c:v>
                </c:pt>
                <c:pt idx="7308">
                  <c:v>0.16522490000000001</c:v>
                </c:pt>
                <c:pt idx="7309">
                  <c:v>0.16522709999999999</c:v>
                </c:pt>
                <c:pt idx="7310">
                  <c:v>0.1649023</c:v>
                </c:pt>
                <c:pt idx="7311">
                  <c:v>0.16433200000000001</c:v>
                </c:pt>
                <c:pt idx="7312">
                  <c:v>0.16368550000000001</c:v>
                </c:pt>
                <c:pt idx="7313">
                  <c:v>0.16315279999999999</c:v>
                </c:pt>
                <c:pt idx="7314">
                  <c:v>0.16288349999999999</c:v>
                </c:pt>
                <c:pt idx="7315">
                  <c:v>0.16292799999999999</c:v>
                </c:pt>
                <c:pt idx="7316">
                  <c:v>0.16325039999999999</c:v>
                </c:pt>
                <c:pt idx="7317">
                  <c:v>0.16375890000000001</c:v>
                </c:pt>
                <c:pt idx="7318">
                  <c:v>0.1643522</c:v>
                </c:pt>
                <c:pt idx="7319">
                  <c:v>0.16494249999999999</c:v>
                </c:pt>
                <c:pt idx="7320">
                  <c:v>0.16546640000000001</c:v>
                </c:pt>
                <c:pt idx="7321">
                  <c:v>0.1658907</c:v>
                </c:pt>
                <c:pt idx="7322">
                  <c:v>0.16619590000000001</c:v>
                </c:pt>
                <c:pt idx="7323">
                  <c:v>0.16636380000000001</c:v>
                </c:pt>
                <c:pt idx="7324">
                  <c:v>0.1663724</c:v>
                </c:pt>
                <c:pt idx="7325">
                  <c:v>0.16620080000000001</c:v>
                </c:pt>
                <c:pt idx="7326">
                  <c:v>0.165849</c:v>
                </c:pt>
                <c:pt idx="7327">
                  <c:v>0.16535520000000001</c:v>
                </c:pt>
                <c:pt idx="7328">
                  <c:v>0.1648046</c:v>
                </c:pt>
                <c:pt idx="7329">
                  <c:v>0.16430819999999999</c:v>
                </c:pt>
                <c:pt idx="7330">
                  <c:v>0.1639612</c:v>
                </c:pt>
                <c:pt idx="7331">
                  <c:v>0.16381789999999999</c:v>
                </c:pt>
                <c:pt idx="7332">
                  <c:v>0.16387080000000001</c:v>
                </c:pt>
                <c:pt idx="7333">
                  <c:v>0.16406470000000001</c:v>
                </c:pt>
                <c:pt idx="7334">
                  <c:v>0.16431560000000001</c:v>
                </c:pt>
                <c:pt idx="7335">
                  <c:v>0.1645451</c:v>
                </c:pt>
                <c:pt idx="7336">
                  <c:v>0.16470560000000001</c:v>
                </c:pt>
                <c:pt idx="7337">
                  <c:v>0.1647911</c:v>
                </c:pt>
                <c:pt idx="7338">
                  <c:v>0.16483780000000001</c:v>
                </c:pt>
                <c:pt idx="7339">
                  <c:v>0.16490369999999999</c:v>
                </c:pt>
                <c:pt idx="7340">
                  <c:v>0.16504469999999999</c:v>
                </c:pt>
                <c:pt idx="7341">
                  <c:v>0.16528229999999999</c:v>
                </c:pt>
                <c:pt idx="7342">
                  <c:v>0.16559450000000001</c:v>
                </c:pt>
                <c:pt idx="7343">
                  <c:v>0.1659147</c:v>
                </c:pt>
                <c:pt idx="7344">
                  <c:v>0.1661559</c:v>
                </c:pt>
                <c:pt idx="7345">
                  <c:v>0.16623109999999999</c:v>
                </c:pt>
                <c:pt idx="7346">
                  <c:v>0.16608239999999999</c:v>
                </c:pt>
                <c:pt idx="7347">
                  <c:v>0.16570779999999999</c:v>
                </c:pt>
                <c:pt idx="7348">
                  <c:v>0.1651716</c:v>
                </c:pt>
                <c:pt idx="7349">
                  <c:v>0.16459670000000001</c:v>
                </c:pt>
                <c:pt idx="7350">
                  <c:v>0.16411600000000001</c:v>
                </c:pt>
                <c:pt idx="7351">
                  <c:v>0.16384199999999999</c:v>
                </c:pt>
                <c:pt idx="7352">
                  <c:v>0.1638261</c:v>
                </c:pt>
                <c:pt idx="7353">
                  <c:v>0.16405400000000001</c:v>
                </c:pt>
                <c:pt idx="7354">
                  <c:v>0.16446069999999999</c:v>
                </c:pt>
                <c:pt idx="7355">
                  <c:v>0.16495280000000001</c:v>
                </c:pt>
                <c:pt idx="7356">
                  <c:v>0.165435</c:v>
                </c:pt>
                <c:pt idx="7357">
                  <c:v>0.16581650000000001</c:v>
                </c:pt>
                <c:pt idx="7358">
                  <c:v>0.1660346</c:v>
                </c:pt>
                <c:pt idx="7359">
                  <c:v>0.16606290000000001</c:v>
                </c:pt>
                <c:pt idx="7360">
                  <c:v>0.16591819999999999</c:v>
                </c:pt>
                <c:pt idx="7361">
                  <c:v>0.16565189999999999</c:v>
                </c:pt>
                <c:pt idx="7362">
                  <c:v>0.16533249999999999</c:v>
                </c:pt>
                <c:pt idx="7363">
                  <c:v>0.16502900000000001</c:v>
                </c:pt>
                <c:pt idx="7364">
                  <c:v>0.1647883</c:v>
                </c:pt>
                <c:pt idx="7365">
                  <c:v>0.16463249999999999</c:v>
                </c:pt>
                <c:pt idx="7366">
                  <c:v>0.1645653</c:v>
                </c:pt>
                <c:pt idx="7367">
                  <c:v>0.16457939999999999</c:v>
                </c:pt>
                <c:pt idx="7368">
                  <c:v>0.16466420000000001</c:v>
                </c:pt>
                <c:pt idx="7369">
                  <c:v>0.16480690000000001</c:v>
                </c:pt>
                <c:pt idx="7370">
                  <c:v>0.16499249999999999</c:v>
                </c:pt>
                <c:pt idx="7371">
                  <c:v>0.1651976</c:v>
                </c:pt>
                <c:pt idx="7372">
                  <c:v>0.1653906</c:v>
                </c:pt>
                <c:pt idx="7373">
                  <c:v>0.16553889999999999</c:v>
                </c:pt>
                <c:pt idx="7374">
                  <c:v>0.16561419999999999</c:v>
                </c:pt>
                <c:pt idx="7375">
                  <c:v>0.16560510000000001</c:v>
                </c:pt>
                <c:pt idx="7376">
                  <c:v>0.1655239</c:v>
                </c:pt>
                <c:pt idx="7377">
                  <c:v>0.16540579999999999</c:v>
                </c:pt>
                <c:pt idx="7378">
                  <c:v>0.16529949999999999</c:v>
                </c:pt>
                <c:pt idx="7379">
                  <c:v>0.1652487</c:v>
                </c:pt>
                <c:pt idx="7380">
                  <c:v>0.16528129999999999</c:v>
                </c:pt>
                <c:pt idx="7381">
                  <c:v>0.1653975</c:v>
                </c:pt>
                <c:pt idx="7382">
                  <c:v>0.16557450000000001</c:v>
                </c:pt>
                <c:pt idx="7383">
                  <c:v>0.165772</c:v>
                </c:pt>
                <c:pt idx="7384">
                  <c:v>0.1659505</c:v>
                </c:pt>
                <c:pt idx="7385">
                  <c:v>0.16608220000000001</c:v>
                </c:pt>
                <c:pt idx="7386">
                  <c:v>0.16615550000000001</c:v>
                </c:pt>
                <c:pt idx="7387">
                  <c:v>0.1661755</c:v>
                </c:pt>
                <c:pt idx="7388">
                  <c:v>0.16615830000000001</c:v>
                </c:pt>
                <c:pt idx="7389">
                  <c:v>0.16612279999999999</c:v>
                </c:pt>
                <c:pt idx="7390">
                  <c:v>0.1660845</c:v>
                </c:pt>
                <c:pt idx="7391">
                  <c:v>0.16605339999999999</c:v>
                </c:pt>
                <c:pt idx="7392">
                  <c:v>0.1660354</c:v>
                </c:pt>
                <c:pt idx="7393">
                  <c:v>0.16603319999999999</c:v>
                </c:pt>
                <c:pt idx="7394">
                  <c:v>0.1660481</c:v>
                </c:pt>
                <c:pt idx="7395">
                  <c:v>0.16607669999999999</c:v>
                </c:pt>
                <c:pt idx="7396">
                  <c:v>0.16611119999999999</c:v>
                </c:pt>
                <c:pt idx="7397">
                  <c:v>0.16613849999999999</c:v>
                </c:pt>
                <c:pt idx="7398">
                  <c:v>0.1661426</c:v>
                </c:pt>
                <c:pt idx="7399">
                  <c:v>0.1661128</c:v>
                </c:pt>
                <c:pt idx="7400">
                  <c:v>0.16604910000000001</c:v>
                </c:pt>
                <c:pt idx="7401">
                  <c:v>0.165967</c:v>
                </c:pt>
                <c:pt idx="7402">
                  <c:v>0.16589300000000001</c:v>
                </c:pt>
                <c:pt idx="7403">
                  <c:v>0.16586020000000001</c:v>
                </c:pt>
                <c:pt idx="7404">
                  <c:v>0.16589380000000001</c:v>
                </c:pt>
                <c:pt idx="7405">
                  <c:v>0.1660017</c:v>
                </c:pt>
                <c:pt idx="7406">
                  <c:v>0.16616919999999999</c:v>
                </c:pt>
                <c:pt idx="7407">
                  <c:v>0.16636219999999999</c:v>
                </c:pt>
                <c:pt idx="7408">
                  <c:v>0.1665392</c:v>
                </c:pt>
                <c:pt idx="7409">
                  <c:v>0.16665840000000001</c:v>
                </c:pt>
                <c:pt idx="7410">
                  <c:v>0.16669349999999999</c:v>
                </c:pt>
                <c:pt idx="7411">
                  <c:v>0.16663700000000001</c:v>
                </c:pt>
                <c:pt idx="7412">
                  <c:v>0.1665006</c:v>
                </c:pt>
                <c:pt idx="7413">
                  <c:v>0.1663095</c:v>
                </c:pt>
                <c:pt idx="7414">
                  <c:v>0.1660953</c:v>
                </c:pt>
                <c:pt idx="7415">
                  <c:v>0.1658905</c:v>
                </c:pt>
                <c:pt idx="7416">
                  <c:v>0.16572120000000001</c:v>
                </c:pt>
                <c:pt idx="7417">
                  <c:v>0.165605</c:v>
                </c:pt>
                <c:pt idx="7418">
                  <c:v>0.16555030000000001</c:v>
                </c:pt>
                <c:pt idx="7419">
                  <c:v>0.16555429999999999</c:v>
                </c:pt>
                <c:pt idx="7420">
                  <c:v>0.16560449999999999</c:v>
                </c:pt>
                <c:pt idx="7421">
                  <c:v>0.1656792</c:v>
                </c:pt>
                <c:pt idx="7422">
                  <c:v>0.16575329999999999</c:v>
                </c:pt>
                <c:pt idx="7423">
                  <c:v>0.16580210000000001</c:v>
                </c:pt>
                <c:pt idx="7424">
                  <c:v>0.16580719999999999</c:v>
                </c:pt>
                <c:pt idx="7425">
                  <c:v>0.16576389999999999</c:v>
                </c:pt>
                <c:pt idx="7426">
                  <c:v>0.16568079999999999</c:v>
                </c:pt>
                <c:pt idx="7427">
                  <c:v>0.16557910000000001</c:v>
                </c:pt>
                <c:pt idx="7428">
                  <c:v>0.1654842</c:v>
                </c:pt>
                <c:pt idx="7429">
                  <c:v>0.1654207</c:v>
                </c:pt>
                <c:pt idx="7430">
                  <c:v>0.16540089999999999</c:v>
                </c:pt>
                <c:pt idx="7431">
                  <c:v>0.1654246</c:v>
                </c:pt>
                <c:pt idx="7432">
                  <c:v>0.16547870000000001</c:v>
                </c:pt>
                <c:pt idx="7433">
                  <c:v>0.16554450000000001</c:v>
                </c:pt>
                <c:pt idx="7434">
                  <c:v>0.16560649999999999</c:v>
                </c:pt>
                <c:pt idx="7435">
                  <c:v>0.1656581</c:v>
                </c:pt>
                <c:pt idx="7436">
                  <c:v>0.16570299999999999</c:v>
                </c:pt>
                <c:pt idx="7437">
                  <c:v>0.16575409999999999</c:v>
                </c:pt>
                <c:pt idx="7438">
                  <c:v>0.165826</c:v>
                </c:pt>
                <c:pt idx="7439">
                  <c:v>0.16592580000000001</c:v>
                </c:pt>
                <c:pt idx="7440">
                  <c:v>0.16605049999999999</c:v>
                </c:pt>
                <c:pt idx="7441">
                  <c:v>0.1661832</c:v>
                </c:pt>
                <c:pt idx="7442">
                  <c:v>0.1663</c:v>
                </c:pt>
                <c:pt idx="7443">
                  <c:v>0.16637759999999999</c:v>
                </c:pt>
                <c:pt idx="7444">
                  <c:v>0.1664014</c:v>
                </c:pt>
                <c:pt idx="7445">
                  <c:v>0.16637179999999999</c:v>
                </c:pt>
                <c:pt idx="7446">
                  <c:v>0.16630639999999999</c:v>
                </c:pt>
                <c:pt idx="7447">
                  <c:v>0.16623360000000001</c:v>
                </c:pt>
                <c:pt idx="7448">
                  <c:v>0.16617970000000001</c:v>
                </c:pt>
                <c:pt idx="7449">
                  <c:v>0.16616310000000001</c:v>
                </c:pt>
                <c:pt idx="7450">
                  <c:v>0.16618430000000001</c:v>
                </c:pt>
                <c:pt idx="7451">
                  <c:v>0.16622780000000001</c:v>
                </c:pt>
                <c:pt idx="7452">
                  <c:v>0.1662681</c:v>
                </c:pt>
                <c:pt idx="7453">
                  <c:v>0.1662817</c:v>
                </c:pt>
                <c:pt idx="7454">
                  <c:v>0.16625580000000001</c:v>
                </c:pt>
                <c:pt idx="7455">
                  <c:v>0.1661938</c:v>
                </c:pt>
                <c:pt idx="7456">
                  <c:v>0.16611419999999999</c:v>
                </c:pt>
                <c:pt idx="7457">
                  <c:v>0.16603999999999999</c:v>
                </c:pt>
                <c:pt idx="7458">
                  <c:v>0.1659919</c:v>
                </c:pt>
                <c:pt idx="7459">
                  <c:v>0.16597870000000001</c:v>
                </c:pt>
                <c:pt idx="7460">
                  <c:v>0.16599420000000001</c:v>
                </c:pt>
                <c:pt idx="7461">
                  <c:v>0.1660227</c:v>
                </c:pt>
                <c:pt idx="7462">
                  <c:v>0.16604749999999999</c:v>
                </c:pt>
                <c:pt idx="7463">
                  <c:v>0.16605919999999999</c:v>
                </c:pt>
                <c:pt idx="7464">
                  <c:v>0.16606019999999999</c:v>
                </c:pt>
                <c:pt idx="7465">
                  <c:v>0.1660625</c:v>
                </c:pt>
                <c:pt idx="7466">
                  <c:v>0.16608020000000001</c:v>
                </c:pt>
                <c:pt idx="7467">
                  <c:v>0.16612189999999999</c:v>
                </c:pt>
                <c:pt idx="7468">
                  <c:v>0.16618440000000001</c:v>
                </c:pt>
              </c:numCache>
            </c:numRef>
          </c:yVal>
          <c:smooth val="1"/>
          <c:extLst>
            <c:ext xmlns:c16="http://schemas.microsoft.com/office/drawing/2014/chart" uri="{C3380CC4-5D6E-409C-BE32-E72D297353CC}">
              <c16:uniqueId val="{00000000-88D6-4B39-B077-B869B26169F5}"/>
            </c:ext>
          </c:extLst>
        </c:ser>
        <c:ser>
          <c:idx val="1"/>
          <c:order val="1"/>
          <c:tx>
            <c:strRef>
              <c:f>BSP!$C$1</c:f>
              <c:strCache>
                <c:ptCount val="1"/>
                <c:pt idx="0">
                  <c:v>BSP1</c:v>
                </c:pt>
              </c:strCache>
            </c:strRef>
          </c:tx>
          <c:spPr>
            <a:ln w="9525" cap="rnd">
              <a:solidFill>
                <a:srgbClr val="C00000"/>
              </a:solidFill>
              <a:round/>
            </a:ln>
            <a:effectLst/>
          </c:spPr>
          <c:marker>
            <c:symbol val="none"/>
          </c:marker>
          <c:xVal>
            <c:numRef>
              <c:f>BS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BSP!$C$2:$C$7470</c:f>
              <c:numCache>
                <c:formatCode>0.00E+00</c:formatCode>
                <c:ptCount val="7469"/>
                <c:pt idx="0">
                  <c:v>0</c:v>
                </c:pt>
                <c:pt idx="1">
                  <c:v>0.72299999999999998</c:v>
                </c:pt>
                <c:pt idx="2">
                  <c:v>0.72099999999999997</c:v>
                </c:pt>
                <c:pt idx="3">
                  <c:v>0.71899999999999997</c:v>
                </c:pt>
                <c:pt idx="4">
                  <c:v>0.71799999999999997</c:v>
                </c:pt>
                <c:pt idx="5">
                  <c:v>0.71699999999999997</c:v>
                </c:pt>
                <c:pt idx="6">
                  <c:v>0.71599999999999997</c:v>
                </c:pt>
                <c:pt idx="7">
                  <c:v>0.71499999999999997</c:v>
                </c:pt>
                <c:pt idx="8">
                  <c:v>0.71399999999999997</c:v>
                </c:pt>
                <c:pt idx="9">
                  <c:v>0.71299999999999997</c:v>
                </c:pt>
                <c:pt idx="10">
                  <c:v>0.71399999999999997</c:v>
                </c:pt>
                <c:pt idx="11">
                  <c:v>0.71499999999999997</c:v>
                </c:pt>
                <c:pt idx="12">
                  <c:v>0.71699999999999997</c:v>
                </c:pt>
                <c:pt idx="13">
                  <c:v>0.71899999999999997</c:v>
                </c:pt>
                <c:pt idx="14">
                  <c:v>0.72199999999999998</c:v>
                </c:pt>
                <c:pt idx="15">
                  <c:v>0.72399999999999998</c:v>
                </c:pt>
                <c:pt idx="16">
                  <c:v>0.72499999999999998</c:v>
                </c:pt>
                <c:pt idx="17">
                  <c:v>0.72599999999999998</c:v>
                </c:pt>
                <c:pt idx="18">
                  <c:v>0.72499999999999998</c:v>
                </c:pt>
                <c:pt idx="19">
                  <c:v>0.72499999999999998</c:v>
                </c:pt>
                <c:pt idx="20">
                  <c:v>0.72399999999999998</c:v>
                </c:pt>
                <c:pt idx="21">
                  <c:v>0.72299999999999998</c:v>
                </c:pt>
                <c:pt idx="22">
                  <c:v>0.72299999999999998</c:v>
                </c:pt>
                <c:pt idx="23">
                  <c:v>0.72299999999999998</c:v>
                </c:pt>
                <c:pt idx="24">
                  <c:v>0.72299999999999998</c:v>
                </c:pt>
                <c:pt idx="25">
                  <c:v>0.72399999999999998</c:v>
                </c:pt>
                <c:pt idx="26">
                  <c:v>0.72499999999999998</c:v>
                </c:pt>
                <c:pt idx="27">
                  <c:v>0.72699999999999998</c:v>
                </c:pt>
                <c:pt idx="28">
                  <c:v>0.72899999999999998</c:v>
                </c:pt>
                <c:pt idx="29">
                  <c:v>0.73099999999999998</c:v>
                </c:pt>
                <c:pt idx="30">
                  <c:v>0.73199999999999998</c:v>
                </c:pt>
                <c:pt idx="31">
                  <c:v>0.73199999999999998</c:v>
                </c:pt>
                <c:pt idx="32">
                  <c:v>0.73099999999999998</c:v>
                </c:pt>
                <c:pt idx="33">
                  <c:v>0.72799999999999998</c:v>
                </c:pt>
                <c:pt idx="34">
                  <c:v>0.72499999999999998</c:v>
                </c:pt>
                <c:pt idx="35">
                  <c:v>0.72099999999999997</c:v>
                </c:pt>
                <c:pt idx="36">
                  <c:v>0.71799999999999997</c:v>
                </c:pt>
                <c:pt idx="37">
                  <c:v>0.71599999999999997</c:v>
                </c:pt>
                <c:pt idx="38">
                  <c:v>0.71599999999999997</c:v>
                </c:pt>
                <c:pt idx="39">
                  <c:v>0.71899999999999997</c:v>
                </c:pt>
                <c:pt idx="40">
                  <c:v>0.72399999999999998</c:v>
                </c:pt>
                <c:pt idx="41">
                  <c:v>0.73</c:v>
                </c:pt>
                <c:pt idx="42">
                  <c:v>0.73599999999999999</c:v>
                </c:pt>
                <c:pt idx="43">
                  <c:v>0.74</c:v>
                </c:pt>
                <c:pt idx="44">
                  <c:v>0.74199999999999999</c:v>
                </c:pt>
                <c:pt idx="45">
                  <c:v>0.74199999999999999</c:v>
                </c:pt>
                <c:pt idx="46">
                  <c:v>0.74199999999999999</c:v>
                </c:pt>
                <c:pt idx="47">
                  <c:v>0.74199999999999999</c:v>
                </c:pt>
                <c:pt idx="48">
                  <c:v>0.74</c:v>
                </c:pt>
                <c:pt idx="49">
                  <c:v>0.73899999999999999</c:v>
                </c:pt>
                <c:pt idx="50">
                  <c:v>0.73799999999999999</c:v>
                </c:pt>
                <c:pt idx="51">
                  <c:v>0.73699999999999999</c:v>
                </c:pt>
                <c:pt idx="52">
                  <c:v>0.73599999999999999</c:v>
                </c:pt>
                <c:pt idx="53">
                  <c:v>0.73599999999999999</c:v>
                </c:pt>
                <c:pt idx="54">
                  <c:v>0.73599999999999999</c:v>
                </c:pt>
                <c:pt idx="55">
                  <c:v>0.73699999999999999</c:v>
                </c:pt>
                <c:pt idx="56">
                  <c:v>0.73699999999999999</c:v>
                </c:pt>
                <c:pt idx="57">
                  <c:v>0.73799999999999999</c:v>
                </c:pt>
                <c:pt idx="58">
                  <c:v>0.73899999999999999</c:v>
                </c:pt>
                <c:pt idx="59">
                  <c:v>0.74</c:v>
                </c:pt>
                <c:pt idx="60">
                  <c:v>0.74199999999999999</c:v>
                </c:pt>
                <c:pt idx="61">
                  <c:v>0.74299999999999999</c:v>
                </c:pt>
                <c:pt idx="62">
                  <c:v>0.74399999999999999</c:v>
                </c:pt>
                <c:pt idx="63">
                  <c:v>0.745</c:v>
                </c:pt>
                <c:pt idx="64">
                  <c:v>0.746</c:v>
                </c:pt>
                <c:pt idx="65">
                  <c:v>0.747</c:v>
                </c:pt>
                <c:pt idx="66">
                  <c:v>0.747</c:v>
                </c:pt>
                <c:pt idx="67">
                  <c:v>0.747</c:v>
                </c:pt>
                <c:pt idx="68">
                  <c:v>0.747</c:v>
                </c:pt>
                <c:pt idx="69">
                  <c:v>0.748</c:v>
                </c:pt>
                <c:pt idx="70">
                  <c:v>0.748</c:v>
                </c:pt>
                <c:pt idx="71">
                  <c:v>0.749</c:v>
                </c:pt>
                <c:pt idx="72">
                  <c:v>0.749</c:v>
                </c:pt>
                <c:pt idx="73">
                  <c:v>0.75</c:v>
                </c:pt>
                <c:pt idx="74">
                  <c:v>0.751</c:v>
                </c:pt>
                <c:pt idx="75">
                  <c:v>0.751</c:v>
                </c:pt>
                <c:pt idx="76">
                  <c:v>0.751</c:v>
                </c:pt>
                <c:pt idx="77">
                  <c:v>0.752</c:v>
                </c:pt>
                <c:pt idx="78">
                  <c:v>0.752</c:v>
                </c:pt>
                <c:pt idx="79">
                  <c:v>0.752</c:v>
                </c:pt>
                <c:pt idx="80">
                  <c:v>0.752</c:v>
                </c:pt>
                <c:pt idx="81">
                  <c:v>0.752</c:v>
                </c:pt>
                <c:pt idx="82">
                  <c:v>0.752</c:v>
                </c:pt>
                <c:pt idx="83">
                  <c:v>0.752</c:v>
                </c:pt>
                <c:pt idx="84">
                  <c:v>0.751</c:v>
                </c:pt>
                <c:pt idx="85">
                  <c:v>0.751</c:v>
                </c:pt>
                <c:pt idx="86">
                  <c:v>0.751</c:v>
                </c:pt>
                <c:pt idx="87">
                  <c:v>0.75</c:v>
                </c:pt>
                <c:pt idx="88">
                  <c:v>0.75</c:v>
                </c:pt>
                <c:pt idx="89">
                  <c:v>0.75</c:v>
                </c:pt>
                <c:pt idx="90">
                  <c:v>0.75</c:v>
                </c:pt>
                <c:pt idx="91">
                  <c:v>0.751</c:v>
                </c:pt>
                <c:pt idx="92">
                  <c:v>0.753</c:v>
                </c:pt>
                <c:pt idx="93">
                  <c:v>0.754</c:v>
                </c:pt>
                <c:pt idx="94">
                  <c:v>0.75600000000000001</c:v>
                </c:pt>
                <c:pt idx="95">
                  <c:v>0.75800000000000001</c:v>
                </c:pt>
                <c:pt idx="96">
                  <c:v>0.76</c:v>
                </c:pt>
                <c:pt idx="97">
                  <c:v>0.76100000000000001</c:v>
                </c:pt>
                <c:pt idx="98">
                  <c:v>0.76200000000000001</c:v>
                </c:pt>
                <c:pt idx="99">
                  <c:v>0.76300000000000001</c:v>
                </c:pt>
                <c:pt idx="100">
                  <c:v>0.76400000000000001</c:v>
                </c:pt>
                <c:pt idx="101">
                  <c:v>0.76500000000000001</c:v>
                </c:pt>
                <c:pt idx="102">
                  <c:v>0.76500000000000001</c:v>
                </c:pt>
                <c:pt idx="103">
                  <c:v>0.76400000000000001</c:v>
                </c:pt>
                <c:pt idx="104">
                  <c:v>0.76400000000000001</c:v>
                </c:pt>
                <c:pt idx="105">
                  <c:v>0.76400000000000001</c:v>
                </c:pt>
                <c:pt idx="106">
                  <c:v>0.76300000000000001</c:v>
                </c:pt>
                <c:pt idx="107">
                  <c:v>0.76300000000000001</c:v>
                </c:pt>
                <c:pt idx="108">
                  <c:v>0.76300000000000001</c:v>
                </c:pt>
                <c:pt idx="109">
                  <c:v>0.76300000000000001</c:v>
                </c:pt>
                <c:pt idx="110">
                  <c:v>0.76300000000000001</c:v>
                </c:pt>
                <c:pt idx="111">
                  <c:v>0.76300000000000001</c:v>
                </c:pt>
                <c:pt idx="112">
                  <c:v>0.76300000000000001</c:v>
                </c:pt>
                <c:pt idx="113">
                  <c:v>0.76300000000000001</c:v>
                </c:pt>
                <c:pt idx="114">
                  <c:v>0.76300000000000001</c:v>
                </c:pt>
                <c:pt idx="115">
                  <c:v>0.76300000000000001</c:v>
                </c:pt>
                <c:pt idx="116">
                  <c:v>0.76300000000000001</c:v>
                </c:pt>
                <c:pt idx="117">
                  <c:v>0.76300000000000001</c:v>
                </c:pt>
                <c:pt idx="118">
                  <c:v>0.76300000000000001</c:v>
                </c:pt>
                <c:pt idx="119">
                  <c:v>0.76300000000000001</c:v>
                </c:pt>
                <c:pt idx="120">
                  <c:v>0.76400000000000001</c:v>
                </c:pt>
                <c:pt idx="121">
                  <c:v>0.76500000000000001</c:v>
                </c:pt>
                <c:pt idx="122">
                  <c:v>0.76600000000000001</c:v>
                </c:pt>
                <c:pt idx="123">
                  <c:v>0.76700000000000002</c:v>
                </c:pt>
                <c:pt idx="124">
                  <c:v>0.76800000000000002</c:v>
                </c:pt>
                <c:pt idx="125">
                  <c:v>0.76900000000000002</c:v>
                </c:pt>
                <c:pt idx="126">
                  <c:v>0.76900000000000002</c:v>
                </c:pt>
                <c:pt idx="127">
                  <c:v>0.77</c:v>
                </c:pt>
                <c:pt idx="128">
                  <c:v>0.76900000000000002</c:v>
                </c:pt>
                <c:pt idx="129">
                  <c:v>0.76900000000000002</c:v>
                </c:pt>
                <c:pt idx="130">
                  <c:v>0.76900000000000002</c:v>
                </c:pt>
                <c:pt idx="131">
                  <c:v>0.77</c:v>
                </c:pt>
                <c:pt idx="132">
                  <c:v>0.77</c:v>
                </c:pt>
                <c:pt idx="133">
                  <c:v>0.77</c:v>
                </c:pt>
                <c:pt idx="134">
                  <c:v>0.77100000000000002</c:v>
                </c:pt>
                <c:pt idx="135">
                  <c:v>0.77100000000000002</c:v>
                </c:pt>
                <c:pt idx="136">
                  <c:v>0.77100000000000002</c:v>
                </c:pt>
                <c:pt idx="137">
                  <c:v>0.77100000000000002</c:v>
                </c:pt>
                <c:pt idx="138">
                  <c:v>0.77100000000000002</c:v>
                </c:pt>
                <c:pt idx="139">
                  <c:v>0.77100000000000002</c:v>
                </c:pt>
                <c:pt idx="140">
                  <c:v>0.77100000000000002</c:v>
                </c:pt>
                <c:pt idx="141">
                  <c:v>0.77100000000000002</c:v>
                </c:pt>
                <c:pt idx="142">
                  <c:v>0.77100000000000002</c:v>
                </c:pt>
                <c:pt idx="143">
                  <c:v>0.77100000000000002</c:v>
                </c:pt>
                <c:pt idx="144">
                  <c:v>0.77</c:v>
                </c:pt>
                <c:pt idx="145">
                  <c:v>0.77</c:v>
                </c:pt>
                <c:pt idx="146">
                  <c:v>0.76900000000000002</c:v>
                </c:pt>
                <c:pt idx="147">
                  <c:v>0.76900000000000002</c:v>
                </c:pt>
                <c:pt idx="148">
                  <c:v>0.76900000000000002</c:v>
                </c:pt>
                <c:pt idx="149">
                  <c:v>0.77</c:v>
                </c:pt>
                <c:pt idx="150">
                  <c:v>0.77</c:v>
                </c:pt>
                <c:pt idx="151">
                  <c:v>0.77100000000000002</c:v>
                </c:pt>
                <c:pt idx="152">
                  <c:v>0.77100000000000002</c:v>
                </c:pt>
                <c:pt idx="153">
                  <c:v>0.77200000000000002</c:v>
                </c:pt>
                <c:pt idx="154">
                  <c:v>0.77200000000000002</c:v>
                </c:pt>
                <c:pt idx="155">
                  <c:v>0.77200000000000002</c:v>
                </c:pt>
                <c:pt idx="156">
                  <c:v>0.77300000000000002</c:v>
                </c:pt>
                <c:pt idx="157">
                  <c:v>0.77300000000000002</c:v>
                </c:pt>
                <c:pt idx="158">
                  <c:v>0.77300000000000002</c:v>
                </c:pt>
                <c:pt idx="159">
                  <c:v>0.77200000000000002</c:v>
                </c:pt>
                <c:pt idx="160">
                  <c:v>0.77200000000000002</c:v>
                </c:pt>
                <c:pt idx="161">
                  <c:v>0.77200000000000002</c:v>
                </c:pt>
                <c:pt idx="162">
                  <c:v>0.77200000000000002</c:v>
                </c:pt>
                <c:pt idx="163">
                  <c:v>0.77200000000000002</c:v>
                </c:pt>
                <c:pt idx="164">
                  <c:v>0.77200000000000002</c:v>
                </c:pt>
                <c:pt idx="165">
                  <c:v>0.77200000000000002</c:v>
                </c:pt>
                <c:pt idx="166">
                  <c:v>0.77300000000000002</c:v>
                </c:pt>
                <c:pt idx="167">
                  <c:v>0.77300000000000002</c:v>
                </c:pt>
                <c:pt idx="168">
                  <c:v>0.77400000000000002</c:v>
                </c:pt>
                <c:pt idx="169">
                  <c:v>0.77500000000000002</c:v>
                </c:pt>
                <c:pt idx="170">
                  <c:v>0.77700000000000002</c:v>
                </c:pt>
                <c:pt idx="171">
                  <c:v>0.77800000000000002</c:v>
                </c:pt>
                <c:pt idx="172">
                  <c:v>0.77900000000000003</c:v>
                </c:pt>
                <c:pt idx="173">
                  <c:v>0.77900000000000003</c:v>
                </c:pt>
                <c:pt idx="174">
                  <c:v>0.77900000000000003</c:v>
                </c:pt>
                <c:pt idx="175">
                  <c:v>0.77900000000000003</c:v>
                </c:pt>
                <c:pt idx="176">
                  <c:v>0.77900000000000003</c:v>
                </c:pt>
                <c:pt idx="177">
                  <c:v>0.77900000000000003</c:v>
                </c:pt>
                <c:pt idx="178">
                  <c:v>0.77800000000000002</c:v>
                </c:pt>
                <c:pt idx="179">
                  <c:v>0.77800000000000002</c:v>
                </c:pt>
                <c:pt idx="180">
                  <c:v>0.77700000000000002</c:v>
                </c:pt>
                <c:pt idx="181">
                  <c:v>0.77700000000000002</c:v>
                </c:pt>
                <c:pt idx="182">
                  <c:v>0.77600000000000002</c:v>
                </c:pt>
                <c:pt idx="183">
                  <c:v>0.77500000000000002</c:v>
                </c:pt>
                <c:pt idx="184">
                  <c:v>0.77400000000000002</c:v>
                </c:pt>
                <c:pt idx="185">
                  <c:v>0.77300000000000002</c:v>
                </c:pt>
                <c:pt idx="186">
                  <c:v>0.77300000000000002</c:v>
                </c:pt>
                <c:pt idx="187">
                  <c:v>0.77400000000000002</c:v>
                </c:pt>
                <c:pt idx="188">
                  <c:v>0.77500000000000002</c:v>
                </c:pt>
                <c:pt idx="189">
                  <c:v>0.77600000000000002</c:v>
                </c:pt>
                <c:pt idx="190">
                  <c:v>0.77800000000000002</c:v>
                </c:pt>
                <c:pt idx="191">
                  <c:v>0.77900000000000003</c:v>
                </c:pt>
                <c:pt idx="192">
                  <c:v>0.78</c:v>
                </c:pt>
                <c:pt idx="193">
                  <c:v>0.78</c:v>
                </c:pt>
                <c:pt idx="194">
                  <c:v>0.78</c:v>
                </c:pt>
                <c:pt idx="195">
                  <c:v>0.78</c:v>
                </c:pt>
                <c:pt idx="196">
                  <c:v>0.77900000000000003</c:v>
                </c:pt>
                <c:pt idx="197">
                  <c:v>0.77800000000000002</c:v>
                </c:pt>
                <c:pt idx="198">
                  <c:v>0.77800000000000002</c:v>
                </c:pt>
                <c:pt idx="199">
                  <c:v>0.77700000000000002</c:v>
                </c:pt>
                <c:pt idx="200">
                  <c:v>0.77600000000000002</c:v>
                </c:pt>
                <c:pt idx="201">
                  <c:v>0.77600000000000002</c:v>
                </c:pt>
                <c:pt idx="202">
                  <c:v>0.77600000000000002</c:v>
                </c:pt>
                <c:pt idx="203">
                  <c:v>0.77600000000000002</c:v>
                </c:pt>
                <c:pt idx="204">
                  <c:v>0.77700000000000002</c:v>
                </c:pt>
                <c:pt idx="205">
                  <c:v>0.77700000000000002</c:v>
                </c:pt>
                <c:pt idx="206">
                  <c:v>0.77700000000000002</c:v>
                </c:pt>
                <c:pt idx="207">
                  <c:v>0.77800000000000002</c:v>
                </c:pt>
                <c:pt idx="208">
                  <c:v>0.77800000000000002</c:v>
                </c:pt>
                <c:pt idx="209">
                  <c:v>0.77800000000000002</c:v>
                </c:pt>
                <c:pt idx="210">
                  <c:v>0.77900000000000003</c:v>
                </c:pt>
                <c:pt idx="211">
                  <c:v>0.77900000000000003</c:v>
                </c:pt>
                <c:pt idx="212">
                  <c:v>0.77900000000000003</c:v>
                </c:pt>
                <c:pt idx="213">
                  <c:v>0.77900000000000003</c:v>
                </c:pt>
                <c:pt idx="214">
                  <c:v>0.77800000000000002</c:v>
                </c:pt>
                <c:pt idx="215">
                  <c:v>0.77800000000000002</c:v>
                </c:pt>
                <c:pt idx="216">
                  <c:v>0.77700000000000002</c:v>
                </c:pt>
                <c:pt idx="217">
                  <c:v>0.77700000000000002</c:v>
                </c:pt>
                <c:pt idx="218">
                  <c:v>0.77700000000000002</c:v>
                </c:pt>
                <c:pt idx="219">
                  <c:v>0.77700000000000002</c:v>
                </c:pt>
                <c:pt idx="220">
                  <c:v>0.77700000000000002</c:v>
                </c:pt>
                <c:pt idx="221">
                  <c:v>0.77800000000000002</c:v>
                </c:pt>
                <c:pt idx="222">
                  <c:v>0.77900000000000003</c:v>
                </c:pt>
                <c:pt idx="223">
                  <c:v>0.78</c:v>
                </c:pt>
                <c:pt idx="224">
                  <c:v>0.78</c:v>
                </c:pt>
                <c:pt idx="225">
                  <c:v>0.78100000000000003</c:v>
                </c:pt>
                <c:pt idx="226">
                  <c:v>0.78200000000000003</c:v>
                </c:pt>
                <c:pt idx="227">
                  <c:v>0.78200000000000003</c:v>
                </c:pt>
                <c:pt idx="228">
                  <c:v>0.78200000000000003</c:v>
                </c:pt>
                <c:pt idx="229">
                  <c:v>0.78200000000000003</c:v>
                </c:pt>
                <c:pt idx="230">
                  <c:v>0.78100000000000003</c:v>
                </c:pt>
                <c:pt idx="231">
                  <c:v>0.78100000000000003</c:v>
                </c:pt>
                <c:pt idx="232">
                  <c:v>0.78100000000000003</c:v>
                </c:pt>
                <c:pt idx="233">
                  <c:v>0.78100000000000003</c:v>
                </c:pt>
                <c:pt idx="234">
                  <c:v>0.78100000000000003</c:v>
                </c:pt>
                <c:pt idx="235">
                  <c:v>0.78200000000000003</c:v>
                </c:pt>
                <c:pt idx="236">
                  <c:v>0.78200000000000003</c:v>
                </c:pt>
                <c:pt idx="237">
                  <c:v>0.78300000000000003</c:v>
                </c:pt>
                <c:pt idx="238">
                  <c:v>0.78300000000000003</c:v>
                </c:pt>
                <c:pt idx="239">
                  <c:v>0.78300000000000003</c:v>
                </c:pt>
                <c:pt idx="240">
                  <c:v>0.78200000000000003</c:v>
                </c:pt>
                <c:pt idx="241">
                  <c:v>0.78200000000000003</c:v>
                </c:pt>
                <c:pt idx="242">
                  <c:v>0.78200000000000003</c:v>
                </c:pt>
                <c:pt idx="243">
                  <c:v>0.78200000000000003</c:v>
                </c:pt>
                <c:pt idx="244">
                  <c:v>0.78300000000000003</c:v>
                </c:pt>
                <c:pt idx="245">
                  <c:v>0.78300000000000003</c:v>
                </c:pt>
                <c:pt idx="246">
                  <c:v>0.78300000000000003</c:v>
                </c:pt>
                <c:pt idx="247">
                  <c:v>0.78300000000000003</c:v>
                </c:pt>
                <c:pt idx="248">
                  <c:v>0.78300000000000003</c:v>
                </c:pt>
                <c:pt idx="249">
                  <c:v>0.78300000000000003</c:v>
                </c:pt>
                <c:pt idx="250">
                  <c:v>0.78300000000000003</c:v>
                </c:pt>
                <c:pt idx="251">
                  <c:v>0.78300000000000003</c:v>
                </c:pt>
                <c:pt idx="252">
                  <c:v>0.78300000000000003</c:v>
                </c:pt>
                <c:pt idx="253">
                  <c:v>0.78300000000000003</c:v>
                </c:pt>
                <c:pt idx="254">
                  <c:v>0.78300000000000003</c:v>
                </c:pt>
                <c:pt idx="255">
                  <c:v>0.78300000000000003</c:v>
                </c:pt>
                <c:pt idx="256">
                  <c:v>0.78300000000000003</c:v>
                </c:pt>
                <c:pt idx="257">
                  <c:v>0.78300000000000003</c:v>
                </c:pt>
                <c:pt idx="258">
                  <c:v>0.78300000000000003</c:v>
                </c:pt>
                <c:pt idx="259">
                  <c:v>0.78200000000000003</c:v>
                </c:pt>
                <c:pt idx="260">
                  <c:v>0.78100000000000003</c:v>
                </c:pt>
                <c:pt idx="261">
                  <c:v>0.78100000000000003</c:v>
                </c:pt>
                <c:pt idx="262">
                  <c:v>0.78</c:v>
                </c:pt>
                <c:pt idx="263">
                  <c:v>0.77900000000000003</c:v>
                </c:pt>
                <c:pt idx="264">
                  <c:v>0.77800000000000002</c:v>
                </c:pt>
                <c:pt idx="265">
                  <c:v>0.77800000000000002</c:v>
                </c:pt>
                <c:pt idx="266">
                  <c:v>0.77800000000000002</c:v>
                </c:pt>
                <c:pt idx="267">
                  <c:v>0.77800000000000002</c:v>
                </c:pt>
                <c:pt idx="268">
                  <c:v>0.77900000000000003</c:v>
                </c:pt>
                <c:pt idx="269">
                  <c:v>0.78</c:v>
                </c:pt>
                <c:pt idx="270">
                  <c:v>0.78</c:v>
                </c:pt>
                <c:pt idx="271">
                  <c:v>0.78100000000000003</c:v>
                </c:pt>
                <c:pt idx="272">
                  <c:v>0.78100000000000003</c:v>
                </c:pt>
                <c:pt idx="273">
                  <c:v>0.78100000000000003</c:v>
                </c:pt>
                <c:pt idx="274">
                  <c:v>0.78200000000000003</c:v>
                </c:pt>
                <c:pt idx="275">
                  <c:v>0.78200000000000003</c:v>
                </c:pt>
                <c:pt idx="276">
                  <c:v>0.78200000000000003</c:v>
                </c:pt>
                <c:pt idx="277">
                  <c:v>0.78200000000000003</c:v>
                </c:pt>
                <c:pt idx="278">
                  <c:v>0.78200000000000003</c:v>
                </c:pt>
                <c:pt idx="279">
                  <c:v>0.78100000000000003</c:v>
                </c:pt>
                <c:pt idx="280">
                  <c:v>0.78</c:v>
                </c:pt>
                <c:pt idx="281">
                  <c:v>0.78</c:v>
                </c:pt>
                <c:pt idx="282">
                  <c:v>0.78</c:v>
                </c:pt>
                <c:pt idx="283">
                  <c:v>0.78</c:v>
                </c:pt>
                <c:pt idx="284">
                  <c:v>0.78</c:v>
                </c:pt>
                <c:pt idx="285">
                  <c:v>0.78</c:v>
                </c:pt>
                <c:pt idx="286">
                  <c:v>0.78</c:v>
                </c:pt>
                <c:pt idx="287">
                  <c:v>0.78</c:v>
                </c:pt>
                <c:pt idx="288">
                  <c:v>0.77900000000000003</c:v>
                </c:pt>
                <c:pt idx="289">
                  <c:v>0.77900000000000003</c:v>
                </c:pt>
                <c:pt idx="290">
                  <c:v>0.77800000000000002</c:v>
                </c:pt>
                <c:pt idx="291">
                  <c:v>0.77700000000000002</c:v>
                </c:pt>
                <c:pt idx="292">
                  <c:v>0.77700000000000002</c:v>
                </c:pt>
                <c:pt idx="293">
                  <c:v>0.77600000000000002</c:v>
                </c:pt>
                <c:pt idx="294">
                  <c:v>0.77600000000000002</c:v>
                </c:pt>
                <c:pt idx="295">
                  <c:v>0.77600000000000002</c:v>
                </c:pt>
                <c:pt idx="296">
                  <c:v>0.77600000000000002</c:v>
                </c:pt>
                <c:pt idx="297">
                  <c:v>0.77600000000000002</c:v>
                </c:pt>
                <c:pt idx="298">
                  <c:v>0.77600000000000002</c:v>
                </c:pt>
                <c:pt idx="299">
                  <c:v>0.77700000000000002</c:v>
                </c:pt>
                <c:pt idx="300">
                  <c:v>0.77800000000000002</c:v>
                </c:pt>
                <c:pt idx="301">
                  <c:v>0.77800000000000002</c:v>
                </c:pt>
                <c:pt idx="302">
                  <c:v>0.77900000000000003</c:v>
                </c:pt>
                <c:pt idx="303">
                  <c:v>0.77900000000000003</c:v>
                </c:pt>
                <c:pt idx="304">
                  <c:v>0.77900000000000003</c:v>
                </c:pt>
                <c:pt idx="305">
                  <c:v>0.77900000000000003</c:v>
                </c:pt>
                <c:pt idx="306">
                  <c:v>0.77900000000000003</c:v>
                </c:pt>
                <c:pt idx="307">
                  <c:v>0.77800000000000002</c:v>
                </c:pt>
                <c:pt idx="308">
                  <c:v>0.77800000000000002</c:v>
                </c:pt>
                <c:pt idx="309">
                  <c:v>0.77700000000000002</c:v>
                </c:pt>
                <c:pt idx="310">
                  <c:v>0.77600000000000002</c:v>
                </c:pt>
                <c:pt idx="311">
                  <c:v>0.77500000000000002</c:v>
                </c:pt>
                <c:pt idx="312">
                  <c:v>0.77500000000000002</c:v>
                </c:pt>
                <c:pt idx="313">
                  <c:v>0.77500000000000002</c:v>
                </c:pt>
                <c:pt idx="314">
                  <c:v>0.77500000000000002</c:v>
                </c:pt>
                <c:pt idx="315">
                  <c:v>0.77500000000000002</c:v>
                </c:pt>
                <c:pt idx="316">
                  <c:v>0.77600000000000002</c:v>
                </c:pt>
                <c:pt idx="317">
                  <c:v>0.77600000000000002</c:v>
                </c:pt>
                <c:pt idx="318">
                  <c:v>0.77700000000000002</c:v>
                </c:pt>
                <c:pt idx="319">
                  <c:v>0.77700000000000002</c:v>
                </c:pt>
                <c:pt idx="320">
                  <c:v>0.77700000000000002</c:v>
                </c:pt>
                <c:pt idx="321">
                  <c:v>0.77700000000000002</c:v>
                </c:pt>
                <c:pt idx="322">
                  <c:v>0.77700000000000002</c:v>
                </c:pt>
                <c:pt idx="323">
                  <c:v>0.77600000000000002</c:v>
                </c:pt>
                <c:pt idx="324">
                  <c:v>0.77600000000000002</c:v>
                </c:pt>
                <c:pt idx="325">
                  <c:v>0.77500000000000002</c:v>
                </c:pt>
                <c:pt idx="326">
                  <c:v>0.77400000000000002</c:v>
                </c:pt>
                <c:pt idx="327">
                  <c:v>0.77400000000000002</c:v>
                </c:pt>
                <c:pt idx="328">
                  <c:v>0.77300000000000002</c:v>
                </c:pt>
                <c:pt idx="329">
                  <c:v>0.77300000000000002</c:v>
                </c:pt>
                <c:pt idx="330">
                  <c:v>0.77300000000000002</c:v>
                </c:pt>
                <c:pt idx="331">
                  <c:v>0.77400000000000002</c:v>
                </c:pt>
                <c:pt idx="332">
                  <c:v>0.77400000000000002</c:v>
                </c:pt>
                <c:pt idx="333">
                  <c:v>0.77400000000000002</c:v>
                </c:pt>
                <c:pt idx="334">
                  <c:v>0.77300000000000002</c:v>
                </c:pt>
                <c:pt idx="335">
                  <c:v>0.77300000000000002</c:v>
                </c:pt>
                <c:pt idx="336">
                  <c:v>0.77300000000000002</c:v>
                </c:pt>
                <c:pt idx="337">
                  <c:v>0.77200000000000002</c:v>
                </c:pt>
                <c:pt idx="338">
                  <c:v>0.77200000000000002</c:v>
                </c:pt>
                <c:pt idx="339">
                  <c:v>0.77200000000000002</c:v>
                </c:pt>
                <c:pt idx="340">
                  <c:v>0.77200000000000002</c:v>
                </c:pt>
                <c:pt idx="341">
                  <c:v>0.77200000000000002</c:v>
                </c:pt>
                <c:pt idx="342">
                  <c:v>0.77300000000000002</c:v>
                </c:pt>
                <c:pt idx="343">
                  <c:v>0.77300000000000002</c:v>
                </c:pt>
                <c:pt idx="344">
                  <c:v>0.77400000000000002</c:v>
                </c:pt>
                <c:pt idx="345">
                  <c:v>0.77400000000000002</c:v>
                </c:pt>
                <c:pt idx="346">
                  <c:v>0.77400000000000002</c:v>
                </c:pt>
                <c:pt idx="347">
                  <c:v>0.77400000000000002</c:v>
                </c:pt>
                <c:pt idx="348">
                  <c:v>0.77500000000000002</c:v>
                </c:pt>
                <c:pt idx="349">
                  <c:v>0.77400000000000002</c:v>
                </c:pt>
                <c:pt idx="350">
                  <c:v>0.77400000000000002</c:v>
                </c:pt>
                <c:pt idx="351">
                  <c:v>0.77400000000000002</c:v>
                </c:pt>
                <c:pt idx="352">
                  <c:v>0.77300000000000002</c:v>
                </c:pt>
                <c:pt idx="353">
                  <c:v>0.77200000000000002</c:v>
                </c:pt>
                <c:pt idx="354">
                  <c:v>0.77200000000000002</c:v>
                </c:pt>
                <c:pt idx="355">
                  <c:v>0.77100000000000002</c:v>
                </c:pt>
                <c:pt idx="356">
                  <c:v>0.77100000000000002</c:v>
                </c:pt>
                <c:pt idx="357">
                  <c:v>0.77100000000000002</c:v>
                </c:pt>
                <c:pt idx="358">
                  <c:v>0.77</c:v>
                </c:pt>
                <c:pt idx="359">
                  <c:v>0.77</c:v>
                </c:pt>
                <c:pt idx="360">
                  <c:v>0.77</c:v>
                </c:pt>
                <c:pt idx="361">
                  <c:v>0.77</c:v>
                </c:pt>
                <c:pt idx="362">
                  <c:v>0.77</c:v>
                </c:pt>
                <c:pt idx="363">
                  <c:v>0.77</c:v>
                </c:pt>
                <c:pt idx="364">
                  <c:v>0.77</c:v>
                </c:pt>
                <c:pt idx="365">
                  <c:v>0.77</c:v>
                </c:pt>
                <c:pt idx="366">
                  <c:v>0.77</c:v>
                </c:pt>
                <c:pt idx="367">
                  <c:v>0.76900000000000002</c:v>
                </c:pt>
                <c:pt idx="368">
                  <c:v>0.76900000000000002</c:v>
                </c:pt>
                <c:pt idx="369">
                  <c:v>0.76800000000000002</c:v>
                </c:pt>
                <c:pt idx="370">
                  <c:v>0.76800000000000002</c:v>
                </c:pt>
                <c:pt idx="371">
                  <c:v>0.76800000000000002</c:v>
                </c:pt>
                <c:pt idx="372">
                  <c:v>0.76800000000000002</c:v>
                </c:pt>
                <c:pt idx="373">
                  <c:v>0.76800000000000002</c:v>
                </c:pt>
                <c:pt idx="374">
                  <c:v>0.76700000000000002</c:v>
                </c:pt>
                <c:pt idx="375">
                  <c:v>0.76700000000000002</c:v>
                </c:pt>
                <c:pt idx="376">
                  <c:v>0.76600000000000001</c:v>
                </c:pt>
                <c:pt idx="377">
                  <c:v>0.76600000000000001</c:v>
                </c:pt>
                <c:pt idx="378">
                  <c:v>0.76600000000000001</c:v>
                </c:pt>
                <c:pt idx="379">
                  <c:v>0.76500000000000001</c:v>
                </c:pt>
                <c:pt idx="380">
                  <c:v>0.76500000000000001</c:v>
                </c:pt>
                <c:pt idx="381">
                  <c:v>0.76500000000000001</c:v>
                </c:pt>
                <c:pt idx="382">
                  <c:v>0.76400000000000001</c:v>
                </c:pt>
                <c:pt idx="383">
                  <c:v>0.76400000000000001</c:v>
                </c:pt>
                <c:pt idx="384">
                  <c:v>0.76500000000000001</c:v>
                </c:pt>
                <c:pt idx="385">
                  <c:v>0.76500000000000001</c:v>
                </c:pt>
                <c:pt idx="386">
                  <c:v>0.76500000000000001</c:v>
                </c:pt>
                <c:pt idx="387">
                  <c:v>0.76500000000000001</c:v>
                </c:pt>
                <c:pt idx="388">
                  <c:v>0.76600000000000001</c:v>
                </c:pt>
                <c:pt idx="389">
                  <c:v>0.76500000000000001</c:v>
                </c:pt>
                <c:pt idx="390">
                  <c:v>0.76500000000000001</c:v>
                </c:pt>
                <c:pt idx="391">
                  <c:v>0.76500000000000001</c:v>
                </c:pt>
                <c:pt idx="392">
                  <c:v>0.76400000000000001</c:v>
                </c:pt>
                <c:pt idx="393">
                  <c:v>0.76300000000000001</c:v>
                </c:pt>
                <c:pt idx="394">
                  <c:v>0.76300000000000001</c:v>
                </c:pt>
                <c:pt idx="395">
                  <c:v>0.76200000000000001</c:v>
                </c:pt>
                <c:pt idx="396">
                  <c:v>0.76200000000000001</c:v>
                </c:pt>
                <c:pt idx="397">
                  <c:v>0.76200000000000001</c:v>
                </c:pt>
                <c:pt idx="398">
                  <c:v>0.76100000000000001</c:v>
                </c:pt>
                <c:pt idx="399">
                  <c:v>0.76100000000000001</c:v>
                </c:pt>
                <c:pt idx="400">
                  <c:v>0.76</c:v>
                </c:pt>
                <c:pt idx="401">
                  <c:v>0.76</c:v>
                </c:pt>
                <c:pt idx="402">
                  <c:v>0.76</c:v>
                </c:pt>
                <c:pt idx="403">
                  <c:v>0.76</c:v>
                </c:pt>
                <c:pt idx="404">
                  <c:v>0.75900000000000001</c:v>
                </c:pt>
                <c:pt idx="405">
                  <c:v>0.75900000000000001</c:v>
                </c:pt>
                <c:pt idx="406">
                  <c:v>0.75900000000000001</c:v>
                </c:pt>
                <c:pt idx="407">
                  <c:v>0.75900000000000001</c:v>
                </c:pt>
                <c:pt idx="408">
                  <c:v>0.75900000000000001</c:v>
                </c:pt>
                <c:pt idx="409">
                  <c:v>0.75900000000000001</c:v>
                </c:pt>
                <c:pt idx="410">
                  <c:v>0.75900000000000001</c:v>
                </c:pt>
                <c:pt idx="411">
                  <c:v>0.75900000000000001</c:v>
                </c:pt>
                <c:pt idx="412">
                  <c:v>0.75900000000000001</c:v>
                </c:pt>
                <c:pt idx="413">
                  <c:v>0.75900000000000001</c:v>
                </c:pt>
                <c:pt idx="414">
                  <c:v>0.75900000000000001</c:v>
                </c:pt>
                <c:pt idx="415">
                  <c:v>0.75900000000000001</c:v>
                </c:pt>
                <c:pt idx="416">
                  <c:v>0.75800000000000001</c:v>
                </c:pt>
                <c:pt idx="417">
                  <c:v>0.75800000000000001</c:v>
                </c:pt>
                <c:pt idx="418">
                  <c:v>0.75700000000000001</c:v>
                </c:pt>
                <c:pt idx="419">
                  <c:v>0.75600000000000001</c:v>
                </c:pt>
                <c:pt idx="420">
                  <c:v>0.75600000000000001</c:v>
                </c:pt>
                <c:pt idx="421">
                  <c:v>0.755</c:v>
                </c:pt>
                <c:pt idx="422">
                  <c:v>0.754</c:v>
                </c:pt>
                <c:pt idx="423">
                  <c:v>0.754</c:v>
                </c:pt>
                <c:pt idx="424">
                  <c:v>0.754</c:v>
                </c:pt>
                <c:pt idx="425">
                  <c:v>0.754</c:v>
                </c:pt>
                <c:pt idx="426">
                  <c:v>0.754</c:v>
                </c:pt>
                <c:pt idx="427">
                  <c:v>0.754</c:v>
                </c:pt>
                <c:pt idx="428">
                  <c:v>0.755</c:v>
                </c:pt>
                <c:pt idx="429">
                  <c:v>0.755</c:v>
                </c:pt>
                <c:pt idx="430">
                  <c:v>0.755</c:v>
                </c:pt>
                <c:pt idx="431">
                  <c:v>0.755</c:v>
                </c:pt>
                <c:pt idx="432">
                  <c:v>0.755</c:v>
                </c:pt>
                <c:pt idx="433">
                  <c:v>0.755</c:v>
                </c:pt>
                <c:pt idx="434">
                  <c:v>0.755</c:v>
                </c:pt>
                <c:pt idx="435">
                  <c:v>0.754</c:v>
                </c:pt>
                <c:pt idx="436">
                  <c:v>0.754</c:v>
                </c:pt>
                <c:pt idx="437">
                  <c:v>0.753</c:v>
                </c:pt>
                <c:pt idx="438">
                  <c:v>0.753</c:v>
                </c:pt>
                <c:pt idx="439">
                  <c:v>0.752</c:v>
                </c:pt>
                <c:pt idx="440">
                  <c:v>0.752</c:v>
                </c:pt>
                <c:pt idx="441">
                  <c:v>0.751</c:v>
                </c:pt>
                <c:pt idx="442">
                  <c:v>0.751</c:v>
                </c:pt>
                <c:pt idx="443">
                  <c:v>0.751</c:v>
                </c:pt>
                <c:pt idx="444">
                  <c:v>0.751</c:v>
                </c:pt>
                <c:pt idx="445">
                  <c:v>0.751</c:v>
                </c:pt>
                <c:pt idx="446">
                  <c:v>0.751</c:v>
                </c:pt>
                <c:pt idx="447">
                  <c:v>0.75</c:v>
                </c:pt>
                <c:pt idx="448">
                  <c:v>0.75</c:v>
                </c:pt>
                <c:pt idx="449">
                  <c:v>0.75</c:v>
                </c:pt>
                <c:pt idx="450">
                  <c:v>0.75</c:v>
                </c:pt>
                <c:pt idx="451">
                  <c:v>0.749</c:v>
                </c:pt>
                <c:pt idx="452">
                  <c:v>0.749</c:v>
                </c:pt>
                <c:pt idx="453">
                  <c:v>0.749</c:v>
                </c:pt>
                <c:pt idx="454">
                  <c:v>0.749</c:v>
                </c:pt>
                <c:pt idx="455">
                  <c:v>0.749</c:v>
                </c:pt>
                <c:pt idx="456">
                  <c:v>0.748</c:v>
                </c:pt>
                <c:pt idx="457">
                  <c:v>0.748</c:v>
                </c:pt>
                <c:pt idx="458">
                  <c:v>0.748</c:v>
                </c:pt>
                <c:pt idx="459">
                  <c:v>0.748</c:v>
                </c:pt>
                <c:pt idx="460">
                  <c:v>0.748</c:v>
                </c:pt>
                <c:pt idx="461">
                  <c:v>0.748</c:v>
                </c:pt>
                <c:pt idx="462">
                  <c:v>0.747</c:v>
                </c:pt>
                <c:pt idx="463">
                  <c:v>0.747</c:v>
                </c:pt>
                <c:pt idx="464">
                  <c:v>0.747</c:v>
                </c:pt>
                <c:pt idx="465">
                  <c:v>0.746</c:v>
                </c:pt>
                <c:pt idx="466">
                  <c:v>0.746</c:v>
                </c:pt>
                <c:pt idx="467">
                  <c:v>0.745</c:v>
                </c:pt>
                <c:pt idx="468">
                  <c:v>0.745</c:v>
                </c:pt>
                <c:pt idx="469">
                  <c:v>0.74399999999999999</c:v>
                </c:pt>
                <c:pt idx="470">
                  <c:v>0.74399999999999999</c:v>
                </c:pt>
                <c:pt idx="471">
                  <c:v>0.74399999999999999</c:v>
                </c:pt>
                <c:pt idx="472">
                  <c:v>0.74299999999999999</c:v>
                </c:pt>
                <c:pt idx="473">
                  <c:v>0.74299999999999999</c:v>
                </c:pt>
                <c:pt idx="474">
                  <c:v>0.74299999999999999</c:v>
                </c:pt>
                <c:pt idx="475">
                  <c:v>0.74299999999999999</c:v>
                </c:pt>
                <c:pt idx="476">
                  <c:v>0.74299999999999999</c:v>
                </c:pt>
                <c:pt idx="477">
                  <c:v>0.74299999999999999</c:v>
                </c:pt>
                <c:pt idx="478">
                  <c:v>0.74299999999999999</c:v>
                </c:pt>
                <c:pt idx="479">
                  <c:v>0.74299999999999999</c:v>
                </c:pt>
                <c:pt idx="480">
                  <c:v>0.74299999999999999</c:v>
                </c:pt>
                <c:pt idx="481">
                  <c:v>0.74199999999999999</c:v>
                </c:pt>
                <c:pt idx="482">
                  <c:v>0.74199999999999999</c:v>
                </c:pt>
                <c:pt idx="483">
                  <c:v>0.74199999999999999</c:v>
                </c:pt>
                <c:pt idx="484">
                  <c:v>0.74099999999999999</c:v>
                </c:pt>
                <c:pt idx="485">
                  <c:v>0.74099999999999999</c:v>
                </c:pt>
                <c:pt idx="486">
                  <c:v>0.74</c:v>
                </c:pt>
                <c:pt idx="487">
                  <c:v>0.74</c:v>
                </c:pt>
                <c:pt idx="488">
                  <c:v>0.73899999999999999</c:v>
                </c:pt>
                <c:pt idx="489">
                  <c:v>0.73899999999999999</c:v>
                </c:pt>
                <c:pt idx="490">
                  <c:v>0.73899999999999999</c:v>
                </c:pt>
                <c:pt idx="491">
                  <c:v>0.73899999999999999</c:v>
                </c:pt>
                <c:pt idx="492">
                  <c:v>0.73799999999999999</c:v>
                </c:pt>
                <c:pt idx="493">
                  <c:v>0.73799999999999999</c:v>
                </c:pt>
                <c:pt idx="494">
                  <c:v>0.73699999999999999</c:v>
                </c:pt>
                <c:pt idx="495">
                  <c:v>0.73699999999999999</c:v>
                </c:pt>
                <c:pt idx="496">
                  <c:v>0.73699999999999999</c:v>
                </c:pt>
                <c:pt idx="497">
                  <c:v>0.73599999999999999</c:v>
                </c:pt>
                <c:pt idx="498">
                  <c:v>0.73599999999999999</c:v>
                </c:pt>
                <c:pt idx="499">
                  <c:v>0.73599999999999999</c:v>
                </c:pt>
                <c:pt idx="500">
                  <c:v>0.73599999999999999</c:v>
                </c:pt>
                <c:pt idx="501">
                  <c:v>0.73499999999999999</c:v>
                </c:pt>
                <c:pt idx="502">
                  <c:v>0.73499999999999999</c:v>
                </c:pt>
                <c:pt idx="503">
                  <c:v>0.73499999999999999</c:v>
                </c:pt>
                <c:pt idx="504">
                  <c:v>0.73499999999999999</c:v>
                </c:pt>
                <c:pt idx="505">
                  <c:v>0.73499999999999999</c:v>
                </c:pt>
                <c:pt idx="506">
                  <c:v>0.73499999999999999</c:v>
                </c:pt>
                <c:pt idx="507">
                  <c:v>0.73399999999999999</c:v>
                </c:pt>
                <c:pt idx="508">
                  <c:v>0.73399999999999999</c:v>
                </c:pt>
                <c:pt idx="509">
                  <c:v>0.73399999999999999</c:v>
                </c:pt>
                <c:pt idx="510">
                  <c:v>0.73399999999999999</c:v>
                </c:pt>
                <c:pt idx="511">
                  <c:v>0.73299999999999998</c:v>
                </c:pt>
                <c:pt idx="512">
                  <c:v>0.73299999999999998</c:v>
                </c:pt>
                <c:pt idx="513">
                  <c:v>0.73199999999999998</c:v>
                </c:pt>
                <c:pt idx="514">
                  <c:v>0.73199999999999998</c:v>
                </c:pt>
                <c:pt idx="515">
                  <c:v>0.73099999999999998</c:v>
                </c:pt>
                <c:pt idx="516">
                  <c:v>0.73099999999999998</c:v>
                </c:pt>
                <c:pt idx="517">
                  <c:v>0.73099999999999998</c:v>
                </c:pt>
                <c:pt idx="518">
                  <c:v>0.73</c:v>
                </c:pt>
                <c:pt idx="519">
                  <c:v>0.73</c:v>
                </c:pt>
                <c:pt idx="520">
                  <c:v>0.73</c:v>
                </c:pt>
                <c:pt idx="521">
                  <c:v>0.73</c:v>
                </c:pt>
                <c:pt idx="522">
                  <c:v>0.73</c:v>
                </c:pt>
                <c:pt idx="523">
                  <c:v>0.73</c:v>
                </c:pt>
                <c:pt idx="524">
                  <c:v>0.73</c:v>
                </c:pt>
                <c:pt idx="525">
                  <c:v>0.73</c:v>
                </c:pt>
                <c:pt idx="526">
                  <c:v>0.73</c:v>
                </c:pt>
                <c:pt idx="527">
                  <c:v>0.72899999999999998</c:v>
                </c:pt>
                <c:pt idx="528">
                  <c:v>0.72899999999999998</c:v>
                </c:pt>
                <c:pt idx="529">
                  <c:v>0.72799999999999998</c:v>
                </c:pt>
                <c:pt idx="530">
                  <c:v>0.72799999999999998</c:v>
                </c:pt>
                <c:pt idx="531">
                  <c:v>0.72699999999999998</c:v>
                </c:pt>
                <c:pt idx="532">
                  <c:v>0.72699999999999998</c:v>
                </c:pt>
                <c:pt idx="533">
                  <c:v>0.72599999999999998</c:v>
                </c:pt>
                <c:pt idx="534">
                  <c:v>0.72599999999999998</c:v>
                </c:pt>
                <c:pt idx="535">
                  <c:v>0.72499999999999998</c:v>
                </c:pt>
                <c:pt idx="536">
                  <c:v>0.72499999999999998</c:v>
                </c:pt>
                <c:pt idx="537">
                  <c:v>0.72499999999999998</c:v>
                </c:pt>
                <c:pt idx="538">
                  <c:v>0.72399999999999998</c:v>
                </c:pt>
                <c:pt idx="539">
                  <c:v>0.72399999999999998</c:v>
                </c:pt>
                <c:pt idx="540">
                  <c:v>0.72399999999999998</c:v>
                </c:pt>
                <c:pt idx="541">
                  <c:v>0.72399999999999998</c:v>
                </c:pt>
                <c:pt idx="542">
                  <c:v>0.72399999999999998</c:v>
                </c:pt>
                <c:pt idx="543">
                  <c:v>0.72399999999999998</c:v>
                </c:pt>
                <c:pt idx="544">
                  <c:v>0.72299999999999998</c:v>
                </c:pt>
                <c:pt idx="545">
                  <c:v>0.72299999999999998</c:v>
                </c:pt>
                <c:pt idx="546">
                  <c:v>0.72299999999999998</c:v>
                </c:pt>
                <c:pt idx="547">
                  <c:v>0.72299999999999998</c:v>
                </c:pt>
                <c:pt idx="548">
                  <c:v>0.72199999999999998</c:v>
                </c:pt>
                <c:pt idx="549">
                  <c:v>0.72199999999999998</c:v>
                </c:pt>
                <c:pt idx="550">
                  <c:v>0.72099999999999997</c:v>
                </c:pt>
                <c:pt idx="551">
                  <c:v>0.72</c:v>
                </c:pt>
                <c:pt idx="552">
                  <c:v>0.72</c:v>
                </c:pt>
                <c:pt idx="553">
                  <c:v>0.71899999999999997</c:v>
                </c:pt>
                <c:pt idx="554">
                  <c:v>0.71899999999999997</c:v>
                </c:pt>
                <c:pt idx="555">
                  <c:v>0.71899999999999997</c:v>
                </c:pt>
                <c:pt idx="556">
                  <c:v>0.72</c:v>
                </c:pt>
                <c:pt idx="557">
                  <c:v>0.72</c:v>
                </c:pt>
                <c:pt idx="558">
                  <c:v>0.72099999999999997</c:v>
                </c:pt>
                <c:pt idx="559">
                  <c:v>0.72099999999999997</c:v>
                </c:pt>
                <c:pt idx="560">
                  <c:v>0.72099999999999997</c:v>
                </c:pt>
                <c:pt idx="561">
                  <c:v>0.72</c:v>
                </c:pt>
                <c:pt idx="562">
                  <c:v>0.72</c:v>
                </c:pt>
                <c:pt idx="563">
                  <c:v>0.71899999999999997</c:v>
                </c:pt>
                <c:pt idx="564">
                  <c:v>0.71799999999999997</c:v>
                </c:pt>
                <c:pt idx="565">
                  <c:v>0.71699999999999997</c:v>
                </c:pt>
                <c:pt idx="566">
                  <c:v>0.71599999999999997</c:v>
                </c:pt>
                <c:pt idx="567">
                  <c:v>0.71499999999999997</c:v>
                </c:pt>
                <c:pt idx="568">
                  <c:v>0.71499999999999997</c:v>
                </c:pt>
                <c:pt idx="569">
                  <c:v>0.71399999999999997</c:v>
                </c:pt>
                <c:pt idx="570">
                  <c:v>0.71399999999999997</c:v>
                </c:pt>
                <c:pt idx="571">
                  <c:v>0.71399999999999997</c:v>
                </c:pt>
                <c:pt idx="572">
                  <c:v>0.71299999999999997</c:v>
                </c:pt>
                <c:pt idx="573">
                  <c:v>0.71299999999999997</c:v>
                </c:pt>
                <c:pt idx="574">
                  <c:v>0.71299999999999997</c:v>
                </c:pt>
                <c:pt idx="575">
                  <c:v>0.71199999999999997</c:v>
                </c:pt>
                <c:pt idx="576">
                  <c:v>0.71199999999999997</c:v>
                </c:pt>
                <c:pt idx="577">
                  <c:v>0.71199999999999997</c:v>
                </c:pt>
                <c:pt idx="578">
                  <c:v>0.71099999999999997</c:v>
                </c:pt>
                <c:pt idx="579">
                  <c:v>0.71099999999999997</c:v>
                </c:pt>
                <c:pt idx="580">
                  <c:v>0.71099999999999997</c:v>
                </c:pt>
                <c:pt idx="581">
                  <c:v>0.71</c:v>
                </c:pt>
                <c:pt idx="582">
                  <c:v>0.71</c:v>
                </c:pt>
                <c:pt idx="583">
                  <c:v>0.70899999999999996</c:v>
                </c:pt>
                <c:pt idx="584">
                  <c:v>0.70899999999999996</c:v>
                </c:pt>
                <c:pt idx="585">
                  <c:v>0.70799999999999996</c:v>
                </c:pt>
                <c:pt idx="586">
                  <c:v>0.70799999999999996</c:v>
                </c:pt>
                <c:pt idx="587">
                  <c:v>0.70699999999999996</c:v>
                </c:pt>
                <c:pt idx="588">
                  <c:v>0.70699999999999996</c:v>
                </c:pt>
                <c:pt idx="589">
                  <c:v>0.70699999999999996</c:v>
                </c:pt>
                <c:pt idx="590">
                  <c:v>0.70599999999999996</c:v>
                </c:pt>
                <c:pt idx="591">
                  <c:v>0.70599999999999996</c:v>
                </c:pt>
                <c:pt idx="592">
                  <c:v>0.70599999999999996</c:v>
                </c:pt>
                <c:pt idx="593">
                  <c:v>0.70599999999999996</c:v>
                </c:pt>
                <c:pt idx="594">
                  <c:v>0.70599999999999996</c:v>
                </c:pt>
                <c:pt idx="595">
                  <c:v>0.70599999999999996</c:v>
                </c:pt>
                <c:pt idx="596">
                  <c:v>0.70499999999999996</c:v>
                </c:pt>
                <c:pt idx="597">
                  <c:v>0.70499999999999996</c:v>
                </c:pt>
                <c:pt idx="598">
                  <c:v>0.70499999999999996</c:v>
                </c:pt>
                <c:pt idx="599">
                  <c:v>0.70399999999999996</c:v>
                </c:pt>
                <c:pt idx="600">
                  <c:v>0.70399999999999996</c:v>
                </c:pt>
                <c:pt idx="601">
                  <c:v>0.70299999999999996</c:v>
                </c:pt>
                <c:pt idx="602">
                  <c:v>0.70299999999999996</c:v>
                </c:pt>
                <c:pt idx="603">
                  <c:v>0.70299999999999996</c:v>
                </c:pt>
                <c:pt idx="604">
                  <c:v>0.70299999999999996</c:v>
                </c:pt>
                <c:pt idx="605">
                  <c:v>0.70199999999999996</c:v>
                </c:pt>
                <c:pt idx="606">
                  <c:v>0.70199999999999996</c:v>
                </c:pt>
                <c:pt idx="607">
                  <c:v>0.70199999999999996</c:v>
                </c:pt>
                <c:pt idx="608">
                  <c:v>0.70099999999999996</c:v>
                </c:pt>
                <c:pt idx="609">
                  <c:v>0.70099999999999996</c:v>
                </c:pt>
                <c:pt idx="610">
                  <c:v>0.7</c:v>
                </c:pt>
                <c:pt idx="611">
                  <c:v>0.7</c:v>
                </c:pt>
                <c:pt idx="612">
                  <c:v>0.69899999999999995</c:v>
                </c:pt>
                <c:pt idx="613">
                  <c:v>0.69799999999999995</c:v>
                </c:pt>
                <c:pt idx="614">
                  <c:v>0.69699999999999995</c:v>
                </c:pt>
                <c:pt idx="615">
                  <c:v>0.69699999999999995</c:v>
                </c:pt>
                <c:pt idx="616">
                  <c:v>0.69599999999999995</c:v>
                </c:pt>
                <c:pt idx="617">
                  <c:v>0.69499999999999995</c:v>
                </c:pt>
                <c:pt idx="618">
                  <c:v>0.69499999999999995</c:v>
                </c:pt>
                <c:pt idx="619">
                  <c:v>0.69499999999999995</c:v>
                </c:pt>
                <c:pt idx="620">
                  <c:v>0.69399999999999995</c:v>
                </c:pt>
                <c:pt idx="621">
                  <c:v>0.69399999999999995</c:v>
                </c:pt>
                <c:pt idx="622">
                  <c:v>0.69299999999999995</c:v>
                </c:pt>
                <c:pt idx="623">
                  <c:v>0.69299999999999995</c:v>
                </c:pt>
                <c:pt idx="624">
                  <c:v>0.69299999999999995</c:v>
                </c:pt>
                <c:pt idx="625">
                  <c:v>0.69199999999999995</c:v>
                </c:pt>
                <c:pt idx="626">
                  <c:v>0.69199999999999995</c:v>
                </c:pt>
                <c:pt idx="627">
                  <c:v>0.69199999999999995</c:v>
                </c:pt>
                <c:pt idx="628">
                  <c:v>0.69099999999999995</c:v>
                </c:pt>
                <c:pt idx="629">
                  <c:v>0.69099999999999995</c:v>
                </c:pt>
                <c:pt idx="630">
                  <c:v>0.69</c:v>
                </c:pt>
                <c:pt idx="631">
                  <c:v>0.69</c:v>
                </c:pt>
                <c:pt idx="632">
                  <c:v>0.68899999999999995</c:v>
                </c:pt>
                <c:pt idx="633">
                  <c:v>0.68799999999999994</c:v>
                </c:pt>
                <c:pt idx="634">
                  <c:v>0.68799999999999994</c:v>
                </c:pt>
                <c:pt idx="635">
                  <c:v>0.68700000000000006</c:v>
                </c:pt>
                <c:pt idx="636">
                  <c:v>0.68700000000000006</c:v>
                </c:pt>
                <c:pt idx="637">
                  <c:v>0.68600000000000005</c:v>
                </c:pt>
                <c:pt idx="638">
                  <c:v>0.68600000000000005</c:v>
                </c:pt>
                <c:pt idx="639">
                  <c:v>0.68600000000000005</c:v>
                </c:pt>
                <c:pt idx="640">
                  <c:v>0.68500000000000005</c:v>
                </c:pt>
                <c:pt idx="641">
                  <c:v>0.68500000000000005</c:v>
                </c:pt>
                <c:pt idx="642">
                  <c:v>0.68500000000000005</c:v>
                </c:pt>
                <c:pt idx="643">
                  <c:v>0.68500000000000005</c:v>
                </c:pt>
                <c:pt idx="644">
                  <c:v>0.68400000000000005</c:v>
                </c:pt>
                <c:pt idx="645">
                  <c:v>0.68400000000000005</c:v>
                </c:pt>
                <c:pt idx="646">
                  <c:v>0.68300000000000005</c:v>
                </c:pt>
                <c:pt idx="647">
                  <c:v>0.68300000000000005</c:v>
                </c:pt>
                <c:pt idx="648">
                  <c:v>0.68200000000000005</c:v>
                </c:pt>
                <c:pt idx="649">
                  <c:v>0.68200000000000005</c:v>
                </c:pt>
                <c:pt idx="650">
                  <c:v>0.68200000000000005</c:v>
                </c:pt>
                <c:pt idx="651">
                  <c:v>0.68100000000000005</c:v>
                </c:pt>
                <c:pt idx="652">
                  <c:v>0.68100000000000005</c:v>
                </c:pt>
                <c:pt idx="653">
                  <c:v>0.68100000000000005</c:v>
                </c:pt>
                <c:pt idx="654">
                  <c:v>0.68</c:v>
                </c:pt>
                <c:pt idx="655">
                  <c:v>0.68</c:v>
                </c:pt>
                <c:pt idx="656">
                  <c:v>0.68</c:v>
                </c:pt>
                <c:pt idx="657">
                  <c:v>0.68</c:v>
                </c:pt>
                <c:pt idx="658">
                  <c:v>0.67900000000000005</c:v>
                </c:pt>
                <c:pt idx="659">
                  <c:v>0.67900000000000005</c:v>
                </c:pt>
                <c:pt idx="660">
                  <c:v>0.67800000000000005</c:v>
                </c:pt>
                <c:pt idx="661">
                  <c:v>0.67800000000000005</c:v>
                </c:pt>
                <c:pt idx="662">
                  <c:v>0.67700000000000005</c:v>
                </c:pt>
                <c:pt idx="663">
                  <c:v>0.67700000000000005</c:v>
                </c:pt>
                <c:pt idx="664">
                  <c:v>0.67700000000000005</c:v>
                </c:pt>
                <c:pt idx="665">
                  <c:v>0.67700000000000005</c:v>
                </c:pt>
                <c:pt idx="666">
                  <c:v>0.67600000000000005</c:v>
                </c:pt>
                <c:pt idx="667">
                  <c:v>0.67600000000000005</c:v>
                </c:pt>
                <c:pt idx="668">
                  <c:v>0.67600000000000005</c:v>
                </c:pt>
                <c:pt idx="669">
                  <c:v>0.67600000000000005</c:v>
                </c:pt>
                <c:pt idx="670">
                  <c:v>0.67500000000000004</c:v>
                </c:pt>
                <c:pt idx="671">
                  <c:v>0.67500000000000004</c:v>
                </c:pt>
                <c:pt idx="672">
                  <c:v>0.67500000000000004</c:v>
                </c:pt>
                <c:pt idx="673">
                  <c:v>0.67400000000000004</c:v>
                </c:pt>
                <c:pt idx="674">
                  <c:v>0.67400000000000004</c:v>
                </c:pt>
                <c:pt idx="675">
                  <c:v>0.67300000000000004</c:v>
                </c:pt>
                <c:pt idx="676">
                  <c:v>0.67300000000000004</c:v>
                </c:pt>
                <c:pt idx="677">
                  <c:v>0.67200000000000004</c:v>
                </c:pt>
                <c:pt idx="678">
                  <c:v>0.67200000000000004</c:v>
                </c:pt>
                <c:pt idx="679">
                  <c:v>0.67200000000000004</c:v>
                </c:pt>
                <c:pt idx="680">
                  <c:v>0.67100000000000004</c:v>
                </c:pt>
                <c:pt idx="681">
                  <c:v>0.67100000000000004</c:v>
                </c:pt>
                <c:pt idx="682">
                  <c:v>0.67100000000000004</c:v>
                </c:pt>
                <c:pt idx="683">
                  <c:v>0.67100000000000004</c:v>
                </c:pt>
                <c:pt idx="684">
                  <c:v>0.67</c:v>
                </c:pt>
                <c:pt idx="685">
                  <c:v>0.67</c:v>
                </c:pt>
                <c:pt idx="686">
                  <c:v>0.67</c:v>
                </c:pt>
                <c:pt idx="687">
                  <c:v>0.66900000000000004</c:v>
                </c:pt>
                <c:pt idx="688">
                  <c:v>0.66900000000000004</c:v>
                </c:pt>
                <c:pt idx="689">
                  <c:v>0.66900000000000004</c:v>
                </c:pt>
                <c:pt idx="690">
                  <c:v>0.66900000000000004</c:v>
                </c:pt>
                <c:pt idx="691">
                  <c:v>0.66800000000000004</c:v>
                </c:pt>
                <c:pt idx="692">
                  <c:v>0.66800000000000004</c:v>
                </c:pt>
                <c:pt idx="693">
                  <c:v>0.66800000000000004</c:v>
                </c:pt>
                <c:pt idx="694">
                  <c:v>0.66800000000000004</c:v>
                </c:pt>
                <c:pt idx="695">
                  <c:v>0.66800000000000004</c:v>
                </c:pt>
                <c:pt idx="696">
                  <c:v>0.66700000000000004</c:v>
                </c:pt>
                <c:pt idx="697">
                  <c:v>0.66700000000000004</c:v>
                </c:pt>
                <c:pt idx="698">
                  <c:v>0.66700000000000004</c:v>
                </c:pt>
                <c:pt idx="699">
                  <c:v>0.66700000000000004</c:v>
                </c:pt>
                <c:pt idx="700">
                  <c:v>0.66700000000000004</c:v>
                </c:pt>
                <c:pt idx="701">
                  <c:v>0.66700000000000004</c:v>
                </c:pt>
                <c:pt idx="702">
                  <c:v>0.66700000000000004</c:v>
                </c:pt>
                <c:pt idx="703">
                  <c:v>0.66700000000000004</c:v>
                </c:pt>
                <c:pt idx="704">
                  <c:v>0.66700000000000004</c:v>
                </c:pt>
                <c:pt idx="705">
                  <c:v>0.66700000000000004</c:v>
                </c:pt>
                <c:pt idx="706">
                  <c:v>0.66700000000000004</c:v>
                </c:pt>
                <c:pt idx="707">
                  <c:v>0.66600000000000004</c:v>
                </c:pt>
                <c:pt idx="708">
                  <c:v>0.66600000000000004</c:v>
                </c:pt>
                <c:pt idx="709">
                  <c:v>0.66600000000000004</c:v>
                </c:pt>
                <c:pt idx="710">
                  <c:v>0.66500000000000004</c:v>
                </c:pt>
                <c:pt idx="711">
                  <c:v>0.66500000000000004</c:v>
                </c:pt>
                <c:pt idx="712">
                  <c:v>0.66500000000000004</c:v>
                </c:pt>
                <c:pt idx="713">
                  <c:v>0.66500000000000004</c:v>
                </c:pt>
                <c:pt idx="714">
                  <c:v>0.66500000000000004</c:v>
                </c:pt>
                <c:pt idx="715">
                  <c:v>0.66500000000000004</c:v>
                </c:pt>
                <c:pt idx="716">
                  <c:v>0.66500000000000004</c:v>
                </c:pt>
                <c:pt idx="717">
                  <c:v>0.66400000000000003</c:v>
                </c:pt>
                <c:pt idx="718">
                  <c:v>0.66400000000000003</c:v>
                </c:pt>
                <c:pt idx="719">
                  <c:v>0.66400000000000003</c:v>
                </c:pt>
                <c:pt idx="720">
                  <c:v>0.66400000000000003</c:v>
                </c:pt>
                <c:pt idx="721">
                  <c:v>0.66400000000000003</c:v>
                </c:pt>
                <c:pt idx="722">
                  <c:v>0.66400000000000003</c:v>
                </c:pt>
                <c:pt idx="723">
                  <c:v>0.66400000000000003</c:v>
                </c:pt>
                <c:pt idx="724">
                  <c:v>0.66400000000000003</c:v>
                </c:pt>
                <c:pt idx="725">
                  <c:v>0.66400000000000003</c:v>
                </c:pt>
                <c:pt idx="726">
                  <c:v>0.66400000000000003</c:v>
                </c:pt>
                <c:pt idx="727">
                  <c:v>0.66300000000000003</c:v>
                </c:pt>
                <c:pt idx="728">
                  <c:v>0.66300000000000003</c:v>
                </c:pt>
                <c:pt idx="729">
                  <c:v>0.66300000000000003</c:v>
                </c:pt>
                <c:pt idx="730">
                  <c:v>0.66300000000000003</c:v>
                </c:pt>
                <c:pt idx="731">
                  <c:v>0.66300000000000003</c:v>
                </c:pt>
                <c:pt idx="732">
                  <c:v>0.66200000000000003</c:v>
                </c:pt>
                <c:pt idx="733">
                  <c:v>0.66200000000000003</c:v>
                </c:pt>
                <c:pt idx="734">
                  <c:v>0.66200000000000003</c:v>
                </c:pt>
                <c:pt idx="735">
                  <c:v>0.66200000000000003</c:v>
                </c:pt>
                <c:pt idx="736">
                  <c:v>0.66200000000000003</c:v>
                </c:pt>
                <c:pt idx="737">
                  <c:v>0.66200000000000003</c:v>
                </c:pt>
                <c:pt idx="738">
                  <c:v>0.66100000000000003</c:v>
                </c:pt>
                <c:pt idx="739">
                  <c:v>0.66100000000000003</c:v>
                </c:pt>
                <c:pt idx="740">
                  <c:v>0.66100000000000003</c:v>
                </c:pt>
                <c:pt idx="741">
                  <c:v>0.66100000000000003</c:v>
                </c:pt>
                <c:pt idx="742">
                  <c:v>0.66100000000000003</c:v>
                </c:pt>
                <c:pt idx="743">
                  <c:v>0.66</c:v>
                </c:pt>
                <c:pt idx="744">
                  <c:v>0.66</c:v>
                </c:pt>
                <c:pt idx="745">
                  <c:v>0.66</c:v>
                </c:pt>
                <c:pt idx="746">
                  <c:v>0.65900000000000003</c:v>
                </c:pt>
                <c:pt idx="747">
                  <c:v>0.65900000000000003</c:v>
                </c:pt>
                <c:pt idx="748">
                  <c:v>0.65900000000000003</c:v>
                </c:pt>
                <c:pt idx="749">
                  <c:v>0.65800000000000003</c:v>
                </c:pt>
                <c:pt idx="750">
                  <c:v>0.65800000000000003</c:v>
                </c:pt>
                <c:pt idx="751">
                  <c:v>0.65700000000000003</c:v>
                </c:pt>
                <c:pt idx="752">
                  <c:v>0.65600000000000003</c:v>
                </c:pt>
                <c:pt idx="753">
                  <c:v>0.65600000000000003</c:v>
                </c:pt>
                <c:pt idx="754">
                  <c:v>0.65500000000000003</c:v>
                </c:pt>
                <c:pt idx="755">
                  <c:v>0.65400000000000003</c:v>
                </c:pt>
                <c:pt idx="756">
                  <c:v>0.65400000000000003</c:v>
                </c:pt>
                <c:pt idx="757">
                  <c:v>0.65300000000000002</c:v>
                </c:pt>
                <c:pt idx="758">
                  <c:v>0.65200000000000002</c:v>
                </c:pt>
                <c:pt idx="759">
                  <c:v>0.65100000000000002</c:v>
                </c:pt>
                <c:pt idx="760">
                  <c:v>0.65100000000000002</c:v>
                </c:pt>
                <c:pt idx="761">
                  <c:v>0.65</c:v>
                </c:pt>
                <c:pt idx="762">
                  <c:v>0.65</c:v>
                </c:pt>
                <c:pt idx="763">
                  <c:v>0.64900000000000002</c:v>
                </c:pt>
                <c:pt idx="764">
                  <c:v>0.64900000000000002</c:v>
                </c:pt>
                <c:pt idx="765">
                  <c:v>0.64800000000000002</c:v>
                </c:pt>
                <c:pt idx="766">
                  <c:v>0.64800000000000002</c:v>
                </c:pt>
                <c:pt idx="767">
                  <c:v>0.64700000000000002</c:v>
                </c:pt>
                <c:pt idx="768">
                  <c:v>0.64600000000000002</c:v>
                </c:pt>
                <c:pt idx="769">
                  <c:v>0.64600000000000002</c:v>
                </c:pt>
                <c:pt idx="770">
                  <c:v>0.64500000000000002</c:v>
                </c:pt>
                <c:pt idx="771">
                  <c:v>0.64400000000000002</c:v>
                </c:pt>
                <c:pt idx="772">
                  <c:v>0.64300000000000002</c:v>
                </c:pt>
                <c:pt idx="773">
                  <c:v>0.64200000000000002</c:v>
                </c:pt>
                <c:pt idx="774">
                  <c:v>0.64200000000000002</c:v>
                </c:pt>
                <c:pt idx="775">
                  <c:v>0.64100000000000001</c:v>
                </c:pt>
                <c:pt idx="776">
                  <c:v>0.64</c:v>
                </c:pt>
                <c:pt idx="777">
                  <c:v>0.63900000000000001</c:v>
                </c:pt>
                <c:pt idx="778">
                  <c:v>0.63900000000000001</c:v>
                </c:pt>
                <c:pt idx="779">
                  <c:v>0.63800000000000001</c:v>
                </c:pt>
                <c:pt idx="780">
                  <c:v>0.63800000000000001</c:v>
                </c:pt>
                <c:pt idx="781">
                  <c:v>0.63700000000000001</c:v>
                </c:pt>
                <c:pt idx="782">
                  <c:v>0.63700000000000001</c:v>
                </c:pt>
                <c:pt idx="783">
                  <c:v>0.63600000000000001</c:v>
                </c:pt>
                <c:pt idx="784">
                  <c:v>0.63600000000000001</c:v>
                </c:pt>
                <c:pt idx="785">
                  <c:v>0.63500000000000001</c:v>
                </c:pt>
                <c:pt idx="786">
                  <c:v>0.63500000000000001</c:v>
                </c:pt>
                <c:pt idx="787">
                  <c:v>0.63400000000000001</c:v>
                </c:pt>
                <c:pt idx="788">
                  <c:v>0.63400000000000001</c:v>
                </c:pt>
                <c:pt idx="789">
                  <c:v>0.63300000000000001</c:v>
                </c:pt>
                <c:pt idx="790">
                  <c:v>0.63200000000000001</c:v>
                </c:pt>
                <c:pt idx="791">
                  <c:v>0.63200000000000001</c:v>
                </c:pt>
                <c:pt idx="792">
                  <c:v>0.63100000000000001</c:v>
                </c:pt>
                <c:pt idx="793">
                  <c:v>0.63</c:v>
                </c:pt>
                <c:pt idx="794">
                  <c:v>0.629</c:v>
                </c:pt>
                <c:pt idx="795">
                  <c:v>0.629</c:v>
                </c:pt>
                <c:pt idx="796">
                  <c:v>0.628</c:v>
                </c:pt>
                <c:pt idx="797">
                  <c:v>0.628</c:v>
                </c:pt>
                <c:pt idx="798">
                  <c:v>0.627</c:v>
                </c:pt>
                <c:pt idx="799">
                  <c:v>0.627</c:v>
                </c:pt>
                <c:pt idx="800">
                  <c:v>0.626</c:v>
                </c:pt>
                <c:pt idx="801">
                  <c:v>0.626</c:v>
                </c:pt>
                <c:pt idx="802">
                  <c:v>0.625</c:v>
                </c:pt>
                <c:pt idx="803">
                  <c:v>0.625</c:v>
                </c:pt>
                <c:pt idx="804">
                  <c:v>0.624</c:v>
                </c:pt>
                <c:pt idx="805">
                  <c:v>0.623</c:v>
                </c:pt>
                <c:pt idx="806">
                  <c:v>0.622</c:v>
                </c:pt>
                <c:pt idx="807">
                  <c:v>0.621</c:v>
                </c:pt>
                <c:pt idx="808">
                  <c:v>0.621</c:v>
                </c:pt>
                <c:pt idx="809">
                  <c:v>0.62</c:v>
                </c:pt>
                <c:pt idx="810">
                  <c:v>0.62</c:v>
                </c:pt>
                <c:pt idx="811">
                  <c:v>0.61899999999999999</c:v>
                </c:pt>
                <c:pt idx="812">
                  <c:v>0.61899999999999999</c:v>
                </c:pt>
                <c:pt idx="813">
                  <c:v>0.61899999999999999</c:v>
                </c:pt>
                <c:pt idx="814">
                  <c:v>0.61799999999999999</c:v>
                </c:pt>
                <c:pt idx="815">
                  <c:v>0.61799999999999999</c:v>
                </c:pt>
                <c:pt idx="816">
                  <c:v>0.61799999999999999</c:v>
                </c:pt>
                <c:pt idx="817">
                  <c:v>0.61699999999999999</c:v>
                </c:pt>
                <c:pt idx="818">
                  <c:v>0.61699999999999999</c:v>
                </c:pt>
                <c:pt idx="819">
                  <c:v>0.61699999999999999</c:v>
                </c:pt>
                <c:pt idx="820">
                  <c:v>0.61599999999999999</c:v>
                </c:pt>
                <c:pt idx="821">
                  <c:v>0.61499999999999999</c:v>
                </c:pt>
                <c:pt idx="822">
                  <c:v>0.61499999999999999</c:v>
                </c:pt>
                <c:pt idx="823">
                  <c:v>0.61399999999999999</c:v>
                </c:pt>
                <c:pt idx="824">
                  <c:v>0.61299999999999999</c:v>
                </c:pt>
                <c:pt idx="825">
                  <c:v>0.61299999999999999</c:v>
                </c:pt>
                <c:pt idx="826">
                  <c:v>0.61199999999999999</c:v>
                </c:pt>
                <c:pt idx="827">
                  <c:v>0.61099999999999999</c:v>
                </c:pt>
                <c:pt idx="828">
                  <c:v>0.61099999999999999</c:v>
                </c:pt>
                <c:pt idx="829">
                  <c:v>0.61099999999999999</c:v>
                </c:pt>
                <c:pt idx="830">
                  <c:v>0.61</c:v>
                </c:pt>
                <c:pt idx="831">
                  <c:v>0.61</c:v>
                </c:pt>
                <c:pt idx="832">
                  <c:v>0.61</c:v>
                </c:pt>
                <c:pt idx="833">
                  <c:v>0.60899999999999999</c:v>
                </c:pt>
                <c:pt idx="834">
                  <c:v>0.60899999999999999</c:v>
                </c:pt>
                <c:pt idx="835">
                  <c:v>0.60899999999999999</c:v>
                </c:pt>
                <c:pt idx="836">
                  <c:v>0.60799999999999998</c:v>
                </c:pt>
                <c:pt idx="837">
                  <c:v>0.60799999999999998</c:v>
                </c:pt>
                <c:pt idx="838">
                  <c:v>0.60699999999999998</c:v>
                </c:pt>
                <c:pt idx="839">
                  <c:v>0.60699999999999998</c:v>
                </c:pt>
                <c:pt idx="840">
                  <c:v>0.60599999999999998</c:v>
                </c:pt>
                <c:pt idx="841">
                  <c:v>0.60599999999999998</c:v>
                </c:pt>
                <c:pt idx="842">
                  <c:v>0.60499999999999998</c:v>
                </c:pt>
                <c:pt idx="843">
                  <c:v>0.60499999999999998</c:v>
                </c:pt>
                <c:pt idx="844">
                  <c:v>0.60399999999999998</c:v>
                </c:pt>
                <c:pt idx="845">
                  <c:v>0.60399999999999998</c:v>
                </c:pt>
                <c:pt idx="846">
                  <c:v>0.60299999999999998</c:v>
                </c:pt>
                <c:pt idx="847">
                  <c:v>0.60299999999999998</c:v>
                </c:pt>
                <c:pt idx="848">
                  <c:v>0.60299999999999998</c:v>
                </c:pt>
                <c:pt idx="849">
                  <c:v>0.60199999999999998</c:v>
                </c:pt>
                <c:pt idx="850">
                  <c:v>0.60199999999999998</c:v>
                </c:pt>
                <c:pt idx="851">
                  <c:v>0.60099999999999998</c:v>
                </c:pt>
                <c:pt idx="852">
                  <c:v>0.60099999999999998</c:v>
                </c:pt>
                <c:pt idx="853">
                  <c:v>0.6</c:v>
                </c:pt>
                <c:pt idx="854">
                  <c:v>0.6</c:v>
                </c:pt>
                <c:pt idx="855">
                  <c:v>0.59899999999999998</c:v>
                </c:pt>
                <c:pt idx="856">
                  <c:v>0.59899999999999998</c:v>
                </c:pt>
                <c:pt idx="857">
                  <c:v>0.59799999999999998</c:v>
                </c:pt>
                <c:pt idx="858">
                  <c:v>0.59699999999999998</c:v>
                </c:pt>
                <c:pt idx="859">
                  <c:v>0.59699999999999998</c:v>
                </c:pt>
                <c:pt idx="860">
                  <c:v>0.59699999999999998</c:v>
                </c:pt>
                <c:pt idx="861">
                  <c:v>0.59599999999999997</c:v>
                </c:pt>
                <c:pt idx="862">
                  <c:v>0.59599999999999997</c:v>
                </c:pt>
                <c:pt idx="863">
                  <c:v>0.59499999999999997</c:v>
                </c:pt>
                <c:pt idx="864">
                  <c:v>0.59499999999999997</c:v>
                </c:pt>
                <c:pt idx="865">
                  <c:v>0.59399999999999997</c:v>
                </c:pt>
                <c:pt idx="866">
                  <c:v>0.59399999999999997</c:v>
                </c:pt>
                <c:pt idx="867">
                  <c:v>0.59299999999999997</c:v>
                </c:pt>
                <c:pt idx="868">
                  <c:v>0.59299999999999997</c:v>
                </c:pt>
                <c:pt idx="869">
                  <c:v>0.59199999999999997</c:v>
                </c:pt>
                <c:pt idx="870">
                  <c:v>0.59199999999999997</c:v>
                </c:pt>
                <c:pt idx="871">
                  <c:v>0.59099999999999997</c:v>
                </c:pt>
                <c:pt idx="872">
                  <c:v>0.59099999999999997</c:v>
                </c:pt>
                <c:pt idx="873">
                  <c:v>0.59</c:v>
                </c:pt>
                <c:pt idx="874">
                  <c:v>0.59</c:v>
                </c:pt>
                <c:pt idx="875">
                  <c:v>0.58899999999999997</c:v>
                </c:pt>
                <c:pt idx="876">
                  <c:v>0.58899999999999997</c:v>
                </c:pt>
                <c:pt idx="877">
                  <c:v>0.58799999999999997</c:v>
                </c:pt>
                <c:pt idx="878">
                  <c:v>0.58799999999999997</c:v>
                </c:pt>
                <c:pt idx="879">
                  <c:v>0.58799999999999997</c:v>
                </c:pt>
                <c:pt idx="880">
                  <c:v>0.58699999999999997</c:v>
                </c:pt>
                <c:pt idx="881">
                  <c:v>0.58699999999999997</c:v>
                </c:pt>
                <c:pt idx="882">
                  <c:v>0.58599999999999997</c:v>
                </c:pt>
                <c:pt idx="883">
                  <c:v>0.58499999999999996</c:v>
                </c:pt>
                <c:pt idx="884">
                  <c:v>0.58399999999999996</c:v>
                </c:pt>
                <c:pt idx="885">
                  <c:v>0.58399999999999996</c:v>
                </c:pt>
                <c:pt idx="886">
                  <c:v>0.58299999999999996</c:v>
                </c:pt>
                <c:pt idx="887">
                  <c:v>0.58199999999999996</c:v>
                </c:pt>
                <c:pt idx="888">
                  <c:v>0.58099999999999996</c:v>
                </c:pt>
                <c:pt idx="889">
                  <c:v>0.58099999999999996</c:v>
                </c:pt>
                <c:pt idx="890">
                  <c:v>0.57999999999999996</c:v>
                </c:pt>
                <c:pt idx="891">
                  <c:v>0.57999999999999996</c:v>
                </c:pt>
                <c:pt idx="892">
                  <c:v>0.57899999999999996</c:v>
                </c:pt>
                <c:pt idx="893">
                  <c:v>0.57899999999999996</c:v>
                </c:pt>
                <c:pt idx="894">
                  <c:v>0.57799999999999996</c:v>
                </c:pt>
                <c:pt idx="895">
                  <c:v>0.57799999999999996</c:v>
                </c:pt>
                <c:pt idx="896">
                  <c:v>0.57699999999999996</c:v>
                </c:pt>
                <c:pt idx="897">
                  <c:v>0.57599999999999996</c:v>
                </c:pt>
                <c:pt idx="898">
                  <c:v>0.57599999999999996</c:v>
                </c:pt>
                <c:pt idx="899">
                  <c:v>0.57499999999999996</c:v>
                </c:pt>
                <c:pt idx="900">
                  <c:v>0.57399999999999995</c:v>
                </c:pt>
                <c:pt idx="901">
                  <c:v>0.57299999999999995</c:v>
                </c:pt>
                <c:pt idx="902">
                  <c:v>0.57199999999999995</c:v>
                </c:pt>
                <c:pt idx="903">
                  <c:v>0.57099999999999995</c:v>
                </c:pt>
                <c:pt idx="904">
                  <c:v>0.56999999999999995</c:v>
                </c:pt>
                <c:pt idx="905">
                  <c:v>0.56899999999999995</c:v>
                </c:pt>
                <c:pt idx="906">
                  <c:v>0.56899999999999995</c:v>
                </c:pt>
                <c:pt idx="907">
                  <c:v>0.56799999999999995</c:v>
                </c:pt>
                <c:pt idx="908">
                  <c:v>0.56799999999999995</c:v>
                </c:pt>
                <c:pt idx="909">
                  <c:v>0.56699999999999995</c:v>
                </c:pt>
                <c:pt idx="910">
                  <c:v>0.56599999999999995</c:v>
                </c:pt>
                <c:pt idx="911">
                  <c:v>0.56599999999999995</c:v>
                </c:pt>
                <c:pt idx="912">
                  <c:v>0.56499999999999995</c:v>
                </c:pt>
                <c:pt idx="913">
                  <c:v>0.56399999999999995</c:v>
                </c:pt>
                <c:pt idx="914">
                  <c:v>0.56399999999999995</c:v>
                </c:pt>
                <c:pt idx="915">
                  <c:v>0.56299999999999994</c:v>
                </c:pt>
                <c:pt idx="916">
                  <c:v>0.56200000000000006</c:v>
                </c:pt>
                <c:pt idx="917">
                  <c:v>0.56100000000000005</c:v>
                </c:pt>
                <c:pt idx="918">
                  <c:v>0.56000000000000005</c:v>
                </c:pt>
                <c:pt idx="919">
                  <c:v>0.55900000000000005</c:v>
                </c:pt>
                <c:pt idx="920">
                  <c:v>0.55900000000000005</c:v>
                </c:pt>
                <c:pt idx="921">
                  <c:v>0.55800000000000005</c:v>
                </c:pt>
                <c:pt idx="922">
                  <c:v>0.55700000000000005</c:v>
                </c:pt>
                <c:pt idx="923">
                  <c:v>0.55600000000000005</c:v>
                </c:pt>
                <c:pt idx="924">
                  <c:v>0.55600000000000005</c:v>
                </c:pt>
                <c:pt idx="925">
                  <c:v>0.55500000000000005</c:v>
                </c:pt>
                <c:pt idx="926">
                  <c:v>0.55400000000000005</c:v>
                </c:pt>
                <c:pt idx="927">
                  <c:v>0.55400000000000005</c:v>
                </c:pt>
                <c:pt idx="928">
                  <c:v>0.55300000000000005</c:v>
                </c:pt>
                <c:pt idx="929">
                  <c:v>0.55200000000000005</c:v>
                </c:pt>
                <c:pt idx="930">
                  <c:v>0.55200000000000005</c:v>
                </c:pt>
                <c:pt idx="931">
                  <c:v>0.55100000000000005</c:v>
                </c:pt>
                <c:pt idx="932">
                  <c:v>0.55000000000000004</c:v>
                </c:pt>
                <c:pt idx="933">
                  <c:v>0.54900000000000004</c:v>
                </c:pt>
                <c:pt idx="934">
                  <c:v>0.54900000000000004</c:v>
                </c:pt>
                <c:pt idx="935">
                  <c:v>0.54800000000000004</c:v>
                </c:pt>
                <c:pt idx="936">
                  <c:v>0.54800000000000004</c:v>
                </c:pt>
                <c:pt idx="937">
                  <c:v>0.54800000000000004</c:v>
                </c:pt>
                <c:pt idx="938">
                  <c:v>0.54700000000000004</c:v>
                </c:pt>
                <c:pt idx="939">
                  <c:v>0.54700000000000004</c:v>
                </c:pt>
                <c:pt idx="940">
                  <c:v>0.54700000000000004</c:v>
                </c:pt>
                <c:pt idx="941">
                  <c:v>0.54600000000000004</c:v>
                </c:pt>
                <c:pt idx="942">
                  <c:v>0.54600000000000004</c:v>
                </c:pt>
                <c:pt idx="943">
                  <c:v>0.54500000000000004</c:v>
                </c:pt>
                <c:pt idx="944">
                  <c:v>0.54500000000000004</c:v>
                </c:pt>
                <c:pt idx="945">
                  <c:v>0.54500000000000004</c:v>
                </c:pt>
                <c:pt idx="946">
                  <c:v>0.54400000000000004</c:v>
                </c:pt>
                <c:pt idx="947">
                  <c:v>0.54400000000000004</c:v>
                </c:pt>
                <c:pt idx="948">
                  <c:v>0.54300000000000004</c:v>
                </c:pt>
                <c:pt idx="949">
                  <c:v>0.54300000000000004</c:v>
                </c:pt>
                <c:pt idx="950">
                  <c:v>0.54300000000000004</c:v>
                </c:pt>
                <c:pt idx="951">
                  <c:v>0.54300000000000004</c:v>
                </c:pt>
                <c:pt idx="952">
                  <c:v>0.54200000000000004</c:v>
                </c:pt>
                <c:pt idx="953">
                  <c:v>0.54200000000000004</c:v>
                </c:pt>
                <c:pt idx="954">
                  <c:v>0.54200000000000004</c:v>
                </c:pt>
                <c:pt idx="955">
                  <c:v>0.54200000000000004</c:v>
                </c:pt>
                <c:pt idx="956">
                  <c:v>0.54200000000000004</c:v>
                </c:pt>
                <c:pt idx="957">
                  <c:v>0.54200000000000004</c:v>
                </c:pt>
                <c:pt idx="958">
                  <c:v>0.54200000000000004</c:v>
                </c:pt>
                <c:pt idx="959">
                  <c:v>0.54100000000000004</c:v>
                </c:pt>
                <c:pt idx="960">
                  <c:v>0.54100000000000004</c:v>
                </c:pt>
                <c:pt idx="961">
                  <c:v>0.54100000000000004</c:v>
                </c:pt>
                <c:pt idx="962">
                  <c:v>0.54100000000000004</c:v>
                </c:pt>
                <c:pt idx="963">
                  <c:v>0.54100000000000004</c:v>
                </c:pt>
                <c:pt idx="964">
                  <c:v>0.54100000000000004</c:v>
                </c:pt>
                <c:pt idx="965">
                  <c:v>0.54100000000000004</c:v>
                </c:pt>
                <c:pt idx="966">
                  <c:v>0.54100000000000004</c:v>
                </c:pt>
                <c:pt idx="967">
                  <c:v>0.54100000000000004</c:v>
                </c:pt>
                <c:pt idx="968">
                  <c:v>0.54100000000000004</c:v>
                </c:pt>
                <c:pt idx="969">
                  <c:v>0.54200000000000004</c:v>
                </c:pt>
                <c:pt idx="970">
                  <c:v>0.54200000000000004</c:v>
                </c:pt>
                <c:pt idx="971">
                  <c:v>0.54200000000000004</c:v>
                </c:pt>
                <c:pt idx="972">
                  <c:v>0.54200000000000004</c:v>
                </c:pt>
                <c:pt idx="973">
                  <c:v>0.54200000000000004</c:v>
                </c:pt>
                <c:pt idx="974">
                  <c:v>0.54200000000000004</c:v>
                </c:pt>
                <c:pt idx="975">
                  <c:v>0.54200000000000004</c:v>
                </c:pt>
                <c:pt idx="976">
                  <c:v>0.54200000000000004</c:v>
                </c:pt>
                <c:pt idx="977">
                  <c:v>0.54200000000000004</c:v>
                </c:pt>
                <c:pt idx="978">
                  <c:v>0.54300000000000004</c:v>
                </c:pt>
                <c:pt idx="979">
                  <c:v>0.54300000000000004</c:v>
                </c:pt>
                <c:pt idx="980">
                  <c:v>0.54300000000000004</c:v>
                </c:pt>
                <c:pt idx="981">
                  <c:v>0.54300000000000004</c:v>
                </c:pt>
                <c:pt idx="982">
                  <c:v>0.54400000000000004</c:v>
                </c:pt>
                <c:pt idx="983">
                  <c:v>0.54400000000000004</c:v>
                </c:pt>
                <c:pt idx="984">
                  <c:v>0.54400000000000004</c:v>
                </c:pt>
                <c:pt idx="985">
                  <c:v>0.54400000000000004</c:v>
                </c:pt>
                <c:pt idx="986">
                  <c:v>0.54500000000000004</c:v>
                </c:pt>
                <c:pt idx="987">
                  <c:v>0.54500000000000004</c:v>
                </c:pt>
                <c:pt idx="988">
                  <c:v>0.54500000000000004</c:v>
                </c:pt>
                <c:pt idx="989">
                  <c:v>0.54500000000000004</c:v>
                </c:pt>
                <c:pt idx="990">
                  <c:v>0.54500000000000004</c:v>
                </c:pt>
                <c:pt idx="991">
                  <c:v>0.54500000000000004</c:v>
                </c:pt>
                <c:pt idx="992">
                  <c:v>0.54500000000000004</c:v>
                </c:pt>
                <c:pt idx="993">
                  <c:v>0.54500000000000004</c:v>
                </c:pt>
                <c:pt idx="994">
                  <c:v>0.54500000000000004</c:v>
                </c:pt>
                <c:pt idx="995">
                  <c:v>0.54500000000000004</c:v>
                </c:pt>
                <c:pt idx="996">
                  <c:v>0.54500000000000004</c:v>
                </c:pt>
                <c:pt idx="997">
                  <c:v>0.54500000000000004</c:v>
                </c:pt>
                <c:pt idx="998">
                  <c:v>0.54500000000000004</c:v>
                </c:pt>
                <c:pt idx="999">
                  <c:v>0.54500000000000004</c:v>
                </c:pt>
                <c:pt idx="1000">
                  <c:v>0.54500000000000004</c:v>
                </c:pt>
                <c:pt idx="1001">
                  <c:v>0.54500000000000004</c:v>
                </c:pt>
                <c:pt idx="1002">
                  <c:v>0.54500000000000004</c:v>
                </c:pt>
                <c:pt idx="1003">
                  <c:v>0.54500000000000004</c:v>
                </c:pt>
                <c:pt idx="1004">
                  <c:v>0.54500000000000004</c:v>
                </c:pt>
                <c:pt idx="1005">
                  <c:v>0.54500000000000004</c:v>
                </c:pt>
                <c:pt idx="1006">
                  <c:v>0.54500000000000004</c:v>
                </c:pt>
                <c:pt idx="1007">
                  <c:v>0.54500000000000004</c:v>
                </c:pt>
                <c:pt idx="1008">
                  <c:v>0.54400000000000004</c:v>
                </c:pt>
                <c:pt idx="1009">
                  <c:v>0.54400000000000004</c:v>
                </c:pt>
                <c:pt idx="1010">
                  <c:v>0.54400000000000004</c:v>
                </c:pt>
                <c:pt idx="1011">
                  <c:v>0.54400000000000004</c:v>
                </c:pt>
                <c:pt idx="1012">
                  <c:v>0.54400000000000004</c:v>
                </c:pt>
                <c:pt idx="1013">
                  <c:v>0.54400000000000004</c:v>
                </c:pt>
                <c:pt idx="1014">
                  <c:v>0.54400000000000004</c:v>
                </c:pt>
                <c:pt idx="1015">
                  <c:v>0.54400000000000004</c:v>
                </c:pt>
                <c:pt idx="1016">
                  <c:v>0.54300000000000004</c:v>
                </c:pt>
                <c:pt idx="1017">
                  <c:v>0.54300000000000004</c:v>
                </c:pt>
                <c:pt idx="1018">
                  <c:v>0.54300000000000004</c:v>
                </c:pt>
                <c:pt idx="1019">
                  <c:v>0.54300000000000004</c:v>
                </c:pt>
                <c:pt idx="1020">
                  <c:v>0.54300000000000004</c:v>
                </c:pt>
                <c:pt idx="1021">
                  <c:v>0.54300000000000004</c:v>
                </c:pt>
                <c:pt idx="1022">
                  <c:v>0.54300000000000004</c:v>
                </c:pt>
                <c:pt idx="1023">
                  <c:v>0.54300000000000004</c:v>
                </c:pt>
                <c:pt idx="1024">
                  <c:v>0.54300000000000004</c:v>
                </c:pt>
                <c:pt idx="1025">
                  <c:v>0.54200000000000004</c:v>
                </c:pt>
                <c:pt idx="1026">
                  <c:v>0.54200000000000004</c:v>
                </c:pt>
                <c:pt idx="1027">
                  <c:v>0.54200000000000004</c:v>
                </c:pt>
                <c:pt idx="1028">
                  <c:v>0.54200000000000004</c:v>
                </c:pt>
                <c:pt idx="1029">
                  <c:v>0.54100000000000004</c:v>
                </c:pt>
                <c:pt idx="1030">
                  <c:v>0.54100000000000004</c:v>
                </c:pt>
                <c:pt idx="1031">
                  <c:v>0.54100000000000004</c:v>
                </c:pt>
                <c:pt idx="1032">
                  <c:v>0.54</c:v>
                </c:pt>
                <c:pt idx="1033">
                  <c:v>0.54</c:v>
                </c:pt>
                <c:pt idx="1034">
                  <c:v>0.54</c:v>
                </c:pt>
                <c:pt idx="1035">
                  <c:v>0.54</c:v>
                </c:pt>
                <c:pt idx="1036">
                  <c:v>0.53900000000000003</c:v>
                </c:pt>
                <c:pt idx="1037">
                  <c:v>0.53900000000000003</c:v>
                </c:pt>
                <c:pt idx="1038">
                  <c:v>0.53900000000000003</c:v>
                </c:pt>
                <c:pt idx="1039">
                  <c:v>0.53800000000000003</c:v>
                </c:pt>
                <c:pt idx="1040">
                  <c:v>0.53800000000000003</c:v>
                </c:pt>
                <c:pt idx="1041">
                  <c:v>0.53800000000000003</c:v>
                </c:pt>
                <c:pt idx="1042">
                  <c:v>0.53700000000000003</c:v>
                </c:pt>
                <c:pt idx="1043">
                  <c:v>0.53700000000000003</c:v>
                </c:pt>
                <c:pt idx="1044">
                  <c:v>0.53600000000000003</c:v>
                </c:pt>
                <c:pt idx="1045">
                  <c:v>0.53600000000000003</c:v>
                </c:pt>
                <c:pt idx="1046">
                  <c:v>0.53500000000000003</c:v>
                </c:pt>
                <c:pt idx="1047">
                  <c:v>0.53500000000000003</c:v>
                </c:pt>
                <c:pt idx="1048">
                  <c:v>0.53400000000000003</c:v>
                </c:pt>
                <c:pt idx="1049">
                  <c:v>0.53400000000000003</c:v>
                </c:pt>
                <c:pt idx="1050">
                  <c:v>0.53300000000000003</c:v>
                </c:pt>
                <c:pt idx="1051">
                  <c:v>0.53300000000000003</c:v>
                </c:pt>
                <c:pt idx="1052">
                  <c:v>0.53200000000000003</c:v>
                </c:pt>
                <c:pt idx="1053">
                  <c:v>0.53200000000000003</c:v>
                </c:pt>
                <c:pt idx="1054">
                  <c:v>0.53100000000000003</c:v>
                </c:pt>
                <c:pt idx="1055">
                  <c:v>0.53100000000000003</c:v>
                </c:pt>
                <c:pt idx="1056">
                  <c:v>0.53100000000000003</c:v>
                </c:pt>
                <c:pt idx="1057">
                  <c:v>0.53</c:v>
                </c:pt>
                <c:pt idx="1058">
                  <c:v>0.53</c:v>
                </c:pt>
                <c:pt idx="1059">
                  <c:v>0.52900000000000003</c:v>
                </c:pt>
                <c:pt idx="1060">
                  <c:v>0.52900000000000003</c:v>
                </c:pt>
                <c:pt idx="1061">
                  <c:v>0.52800000000000002</c:v>
                </c:pt>
                <c:pt idx="1062">
                  <c:v>0.52800000000000002</c:v>
                </c:pt>
                <c:pt idx="1063">
                  <c:v>0.52700000000000002</c:v>
                </c:pt>
                <c:pt idx="1064">
                  <c:v>0.52700000000000002</c:v>
                </c:pt>
                <c:pt idx="1065">
                  <c:v>0.52700000000000002</c:v>
                </c:pt>
                <c:pt idx="1066">
                  <c:v>0.52600000000000002</c:v>
                </c:pt>
                <c:pt idx="1067">
                  <c:v>0.52600000000000002</c:v>
                </c:pt>
                <c:pt idx="1068">
                  <c:v>0.52600000000000002</c:v>
                </c:pt>
                <c:pt idx="1069">
                  <c:v>0.52500000000000002</c:v>
                </c:pt>
                <c:pt idx="1070">
                  <c:v>0.52500000000000002</c:v>
                </c:pt>
                <c:pt idx="1071">
                  <c:v>0.52400000000000002</c:v>
                </c:pt>
                <c:pt idx="1072">
                  <c:v>0.52400000000000002</c:v>
                </c:pt>
                <c:pt idx="1073">
                  <c:v>0.52300000000000002</c:v>
                </c:pt>
                <c:pt idx="1074">
                  <c:v>0.52300000000000002</c:v>
                </c:pt>
                <c:pt idx="1075">
                  <c:v>0.52200000000000002</c:v>
                </c:pt>
                <c:pt idx="1076">
                  <c:v>0.52200000000000002</c:v>
                </c:pt>
                <c:pt idx="1077">
                  <c:v>0.52100000000000002</c:v>
                </c:pt>
                <c:pt idx="1078">
                  <c:v>0.52100000000000002</c:v>
                </c:pt>
                <c:pt idx="1079">
                  <c:v>0.52</c:v>
                </c:pt>
                <c:pt idx="1080">
                  <c:v>0.52</c:v>
                </c:pt>
                <c:pt idx="1081">
                  <c:v>0.51900000000000002</c:v>
                </c:pt>
                <c:pt idx="1082">
                  <c:v>0.51900000000000002</c:v>
                </c:pt>
                <c:pt idx="1083">
                  <c:v>0.51800000000000002</c:v>
                </c:pt>
                <c:pt idx="1084">
                  <c:v>0.51800000000000002</c:v>
                </c:pt>
                <c:pt idx="1085">
                  <c:v>0.51700000000000002</c:v>
                </c:pt>
                <c:pt idx="1086">
                  <c:v>0.51700000000000002</c:v>
                </c:pt>
                <c:pt idx="1087">
                  <c:v>0.51600000000000001</c:v>
                </c:pt>
                <c:pt idx="1088">
                  <c:v>0.51600000000000001</c:v>
                </c:pt>
                <c:pt idx="1089">
                  <c:v>0.51500000000000001</c:v>
                </c:pt>
                <c:pt idx="1090">
                  <c:v>0.51500000000000001</c:v>
                </c:pt>
                <c:pt idx="1091">
                  <c:v>0.51400000000000001</c:v>
                </c:pt>
                <c:pt idx="1092">
                  <c:v>0.51400000000000001</c:v>
                </c:pt>
                <c:pt idx="1093">
                  <c:v>0.51300000000000001</c:v>
                </c:pt>
                <c:pt idx="1094">
                  <c:v>0.51300000000000001</c:v>
                </c:pt>
                <c:pt idx="1095">
                  <c:v>0.51200000000000001</c:v>
                </c:pt>
                <c:pt idx="1096">
                  <c:v>0.51200000000000001</c:v>
                </c:pt>
                <c:pt idx="1097">
                  <c:v>0.51100000000000001</c:v>
                </c:pt>
                <c:pt idx="1098">
                  <c:v>0.51100000000000001</c:v>
                </c:pt>
                <c:pt idx="1099">
                  <c:v>0.51</c:v>
                </c:pt>
                <c:pt idx="1100">
                  <c:v>0.51</c:v>
                </c:pt>
                <c:pt idx="1101">
                  <c:v>0.51</c:v>
                </c:pt>
                <c:pt idx="1102">
                  <c:v>0.50900000000000001</c:v>
                </c:pt>
                <c:pt idx="1103">
                  <c:v>0.50900000000000001</c:v>
                </c:pt>
                <c:pt idx="1104">
                  <c:v>0.50900000000000001</c:v>
                </c:pt>
                <c:pt idx="1105">
                  <c:v>0.50800000000000001</c:v>
                </c:pt>
                <c:pt idx="1106">
                  <c:v>0.50800000000000001</c:v>
                </c:pt>
                <c:pt idx="1107">
                  <c:v>0.50700000000000001</c:v>
                </c:pt>
                <c:pt idx="1108">
                  <c:v>0.50700000000000001</c:v>
                </c:pt>
                <c:pt idx="1109">
                  <c:v>0.50700000000000001</c:v>
                </c:pt>
                <c:pt idx="1110">
                  <c:v>0.50600000000000001</c:v>
                </c:pt>
                <c:pt idx="1111">
                  <c:v>0.50600000000000001</c:v>
                </c:pt>
                <c:pt idx="1112">
                  <c:v>0.50600000000000001</c:v>
                </c:pt>
                <c:pt idx="1113">
                  <c:v>0.505</c:v>
                </c:pt>
                <c:pt idx="1114">
                  <c:v>0.505</c:v>
                </c:pt>
                <c:pt idx="1115">
                  <c:v>0.505</c:v>
                </c:pt>
                <c:pt idx="1116">
                  <c:v>0.504</c:v>
                </c:pt>
                <c:pt idx="1117">
                  <c:v>0.504</c:v>
                </c:pt>
                <c:pt idx="1118">
                  <c:v>0.504</c:v>
                </c:pt>
                <c:pt idx="1119">
                  <c:v>0.504</c:v>
                </c:pt>
                <c:pt idx="1120">
                  <c:v>0.504</c:v>
                </c:pt>
                <c:pt idx="1121">
                  <c:v>0.504</c:v>
                </c:pt>
                <c:pt idx="1122">
                  <c:v>0.504</c:v>
                </c:pt>
                <c:pt idx="1123">
                  <c:v>0.504</c:v>
                </c:pt>
                <c:pt idx="1124">
                  <c:v>0.504</c:v>
                </c:pt>
                <c:pt idx="1125">
                  <c:v>0.504</c:v>
                </c:pt>
                <c:pt idx="1126">
                  <c:v>0.504</c:v>
                </c:pt>
                <c:pt idx="1127">
                  <c:v>0.503</c:v>
                </c:pt>
                <c:pt idx="1128">
                  <c:v>0.503</c:v>
                </c:pt>
                <c:pt idx="1129">
                  <c:v>0.503</c:v>
                </c:pt>
                <c:pt idx="1130">
                  <c:v>0.503</c:v>
                </c:pt>
                <c:pt idx="1131">
                  <c:v>0.503</c:v>
                </c:pt>
                <c:pt idx="1132">
                  <c:v>0.504</c:v>
                </c:pt>
                <c:pt idx="1133">
                  <c:v>0.504</c:v>
                </c:pt>
                <c:pt idx="1134">
                  <c:v>0.504</c:v>
                </c:pt>
                <c:pt idx="1135">
                  <c:v>0.504</c:v>
                </c:pt>
                <c:pt idx="1136">
                  <c:v>0.504</c:v>
                </c:pt>
                <c:pt idx="1137">
                  <c:v>0.504</c:v>
                </c:pt>
                <c:pt idx="1138">
                  <c:v>0.504</c:v>
                </c:pt>
                <c:pt idx="1139">
                  <c:v>0.504</c:v>
                </c:pt>
                <c:pt idx="1140">
                  <c:v>0.504</c:v>
                </c:pt>
                <c:pt idx="1141">
                  <c:v>0.504</c:v>
                </c:pt>
                <c:pt idx="1142">
                  <c:v>0.504</c:v>
                </c:pt>
                <c:pt idx="1143">
                  <c:v>0.505</c:v>
                </c:pt>
                <c:pt idx="1144">
                  <c:v>0.505</c:v>
                </c:pt>
                <c:pt idx="1145">
                  <c:v>0.505</c:v>
                </c:pt>
                <c:pt idx="1146">
                  <c:v>0.505</c:v>
                </c:pt>
                <c:pt idx="1147">
                  <c:v>0.50600000000000001</c:v>
                </c:pt>
                <c:pt idx="1148">
                  <c:v>0.50600000000000001</c:v>
                </c:pt>
                <c:pt idx="1149">
                  <c:v>0.50600000000000001</c:v>
                </c:pt>
                <c:pt idx="1150">
                  <c:v>0.50600000000000001</c:v>
                </c:pt>
                <c:pt idx="1151">
                  <c:v>0.50600000000000001</c:v>
                </c:pt>
                <c:pt idx="1152">
                  <c:v>0.50700000000000001</c:v>
                </c:pt>
                <c:pt idx="1153">
                  <c:v>0.50700000000000001</c:v>
                </c:pt>
                <c:pt idx="1154">
                  <c:v>0.50700000000000001</c:v>
                </c:pt>
                <c:pt idx="1155">
                  <c:v>0.50700000000000001</c:v>
                </c:pt>
                <c:pt idx="1156">
                  <c:v>0.50800000000000001</c:v>
                </c:pt>
                <c:pt idx="1157">
                  <c:v>0.50800000000000001</c:v>
                </c:pt>
                <c:pt idx="1158">
                  <c:v>0.50800000000000001</c:v>
                </c:pt>
                <c:pt idx="1159">
                  <c:v>0.50900000000000001</c:v>
                </c:pt>
                <c:pt idx="1160">
                  <c:v>0.50900000000000001</c:v>
                </c:pt>
                <c:pt idx="1161">
                  <c:v>0.50900000000000001</c:v>
                </c:pt>
                <c:pt idx="1162">
                  <c:v>0.51</c:v>
                </c:pt>
                <c:pt idx="1163">
                  <c:v>0.51</c:v>
                </c:pt>
                <c:pt idx="1164">
                  <c:v>0.51100000000000001</c:v>
                </c:pt>
                <c:pt idx="1165">
                  <c:v>0.51100000000000001</c:v>
                </c:pt>
                <c:pt idx="1166">
                  <c:v>0.51100000000000001</c:v>
                </c:pt>
                <c:pt idx="1167">
                  <c:v>0.51200000000000001</c:v>
                </c:pt>
                <c:pt idx="1168">
                  <c:v>0.51200000000000001</c:v>
                </c:pt>
                <c:pt idx="1169">
                  <c:v>0.51300000000000001</c:v>
                </c:pt>
                <c:pt idx="1170">
                  <c:v>0.51300000000000001</c:v>
                </c:pt>
                <c:pt idx="1171">
                  <c:v>0.51300000000000001</c:v>
                </c:pt>
                <c:pt idx="1172">
                  <c:v>0.51400000000000001</c:v>
                </c:pt>
                <c:pt idx="1173">
                  <c:v>0.51400000000000001</c:v>
                </c:pt>
                <c:pt idx="1174">
                  <c:v>0.51500000000000001</c:v>
                </c:pt>
                <c:pt idx="1175">
                  <c:v>0.51500000000000001</c:v>
                </c:pt>
                <c:pt idx="1176">
                  <c:v>0.51500000000000001</c:v>
                </c:pt>
                <c:pt idx="1177">
                  <c:v>0.51600000000000001</c:v>
                </c:pt>
                <c:pt idx="1178">
                  <c:v>0.51600000000000001</c:v>
                </c:pt>
                <c:pt idx="1179">
                  <c:v>0.51600000000000001</c:v>
                </c:pt>
                <c:pt idx="1180">
                  <c:v>0.51700000000000002</c:v>
                </c:pt>
                <c:pt idx="1181">
                  <c:v>0.51700000000000002</c:v>
                </c:pt>
                <c:pt idx="1182">
                  <c:v>0.51800000000000002</c:v>
                </c:pt>
                <c:pt idx="1183">
                  <c:v>0.51800000000000002</c:v>
                </c:pt>
                <c:pt idx="1184">
                  <c:v>0.51800000000000002</c:v>
                </c:pt>
                <c:pt idx="1185">
                  <c:v>0.51900000000000002</c:v>
                </c:pt>
                <c:pt idx="1186">
                  <c:v>0.51900000000000002</c:v>
                </c:pt>
                <c:pt idx="1187">
                  <c:v>0.52</c:v>
                </c:pt>
                <c:pt idx="1188">
                  <c:v>0.52</c:v>
                </c:pt>
                <c:pt idx="1189">
                  <c:v>0.52</c:v>
                </c:pt>
                <c:pt idx="1190">
                  <c:v>0.52100000000000002</c:v>
                </c:pt>
                <c:pt idx="1191">
                  <c:v>0.52100000000000002</c:v>
                </c:pt>
                <c:pt idx="1192">
                  <c:v>0.52200000000000002</c:v>
                </c:pt>
                <c:pt idx="1193">
                  <c:v>0.52200000000000002</c:v>
                </c:pt>
                <c:pt idx="1194">
                  <c:v>0.52300000000000002</c:v>
                </c:pt>
                <c:pt idx="1195">
                  <c:v>0.52300000000000002</c:v>
                </c:pt>
                <c:pt idx="1196">
                  <c:v>0.52400000000000002</c:v>
                </c:pt>
                <c:pt idx="1197">
                  <c:v>0.52400000000000002</c:v>
                </c:pt>
                <c:pt idx="1198">
                  <c:v>0.52500000000000002</c:v>
                </c:pt>
                <c:pt idx="1199">
                  <c:v>0.52500000000000002</c:v>
                </c:pt>
                <c:pt idx="1200">
                  <c:v>0.52500000000000002</c:v>
                </c:pt>
                <c:pt idx="1201">
                  <c:v>0.52600000000000002</c:v>
                </c:pt>
                <c:pt idx="1202">
                  <c:v>0.52600000000000002</c:v>
                </c:pt>
                <c:pt idx="1203">
                  <c:v>0.52600000000000002</c:v>
                </c:pt>
                <c:pt idx="1204">
                  <c:v>0.52600000000000002</c:v>
                </c:pt>
                <c:pt idx="1205">
                  <c:v>0.52700000000000002</c:v>
                </c:pt>
                <c:pt idx="1206">
                  <c:v>0.52700000000000002</c:v>
                </c:pt>
                <c:pt idx="1207">
                  <c:v>0.52700000000000002</c:v>
                </c:pt>
                <c:pt idx="1208">
                  <c:v>0.52800000000000002</c:v>
                </c:pt>
                <c:pt idx="1209">
                  <c:v>0.52800000000000002</c:v>
                </c:pt>
                <c:pt idx="1210">
                  <c:v>0.52800000000000002</c:v>
                </c:pt>
                <c:pt idx="1211">
                  <c:v>0.52900000000000003</c:v>
                </c:pt>
                <c:pt idx="1212">
                  <c:v>0.52900000000000003</c:v>
                </c:pt>
                <c:pt idx="1213">
                  <c:v>0.53</c:v>
                </c:pt>
                <c:pt idx="1214">
                  <c:v>0.53</c:v>
                </c:pt>
                <c:pt idx="1215">
                  <c:v>0.53</c:v>
                </c:pt>
                <c:pt idx="1216">
                  <c:v>0.53100000000000003</c:v>
                </c:pt>
                <c:pt idx="1217">
                  <c:v>0.53100000000000003</c:v>
                </c:pt>
                <c:pt idx="1218">
                  <c:v>0.53200000000000003</c:v>
                </c:pt>
                <c:pt idx="1219">
                  <c:v>0.53200000000000003</c:v>
                </c:pt>
                <c:pt idx="1220">
                  <c:v>0.53300000000000003</c:v>
                </c:pt>
                <c:pt idx="1221">
                  <c:v>0.53300000000000003</c:v>
                </c:pt>
                <c:pt idx="1222">
                  <c:v>0.53400000000000003</c:v>
                </c:pt>
                <c:pt idx="1223">
                  <c:v>0.53400000000000003</c:v>
                </c:pt>
                <c:pt idx="1224">
                  <c:v>0.53500000000000003</c:v>
                </c:pt>
                <c:pt idx="1225">
                  <c:v>0.53500000000000003</c:v>
                </c:pt>
                <c:pt idx="1226">
                  <c:v>0.53600000000000003</c:v>
                </c:pt>
                <c:pt idx="1227">
                  <c:v>0.53600000000000003</c:v>
                </c:pt>
                <c:pt idx="1228">
                  <c:v>0.53700000000000003</c:v>
                </c:pt>
                <c:pt idx="1229">
                  <c:v>0.53700000000000003</c:v>
                </c:pt>
                <c:pt idx="1230">
                  <c:v>0.53800000000000003</c:v>
                </c:pt>
                <c:pt idx="1231">
                  <c:v>0.53800000000000003</c:v>
                </c:pt>
                <c:pt idx="1232">
                  <c:v>0.53900000000000003</c:v>
                </c:pt>
                <c:pt idx="1233">
                  <c:v>0.53900000000000003</c:v>
                </c:pt>
                <c:pt idx="1234">
                  <c:v>0.54</c:v>
                </c:pt>
                <c:pt idx="1235">
                  <c:v>0.54</c:v>
                </c:pt>
                <c:pt idx="1236">
                  <c:v>0.54100000000000004</c:v>
                </c:pt>
                <c:pt idx="1237">
                  <c:v>0.54200000000000004</c:v>
                </c:pt>
                <c:pt idx="1238">
                  <c:v>0.54200000000000004</c:v>
                </c:pt>
                <c:pt idx="1239">
                  <c:v>0.54300000000000004</c:v>
                </c:pt>
                <c:pt idx="1240">
                  <c:v>0.54300000000000004</c:v>
                </c:pt>
                <c:pt idx="1241">
                  <c:v>0.54400000000000004</c:v>
                </c:pt>
                <c:pt idx="1242">
                  <c:v>0.54500000000000004</c:v>
                </c:pt>
                <c:pt idx="1243">
                  <c:v>0.54500000000000004</c:v>
                </c:pt>
                <c:pt idx="1244">
                  <c:v>0.54600000000000004</c:v>
                </c:pt>
                <c:pt idx="1245">
                  <c:v>0.54600000000000004</c:v>
                </c:pt>
                <c:pt idx="1246">
                  <c:v>0.54700000000000004</c:v>
                </c:pt>
                <c:pt idx="1247">
                  <c:v>0.54700000000000004</c:v>
                </c:pt>
                <c:pt idx="1248">
                  <c:v>0.54800000000000004</c:v>
                </c:pt>
                <c:pt idx="1249">
                  <c:v>0.54900000000000004</c:v>
                </c:pt>
                <c:pt idx="1250">
                  <c:v>0.54900000000000004</c:v>
                </c:pt>
                <c:pt idx="1251">
                  <c:v>0.55000000000000004</c:v>
                </c:pt>
                <c:pt idx="1252">
                  <c:v>0.55100000000000005</c:v>
                </c:pt>
                <c:pt idx="1253">
                  <c:v>0.55100000000000005</c:v>
                </c:pt>
                <c:pt idx="1254">
                  <c:v>0.55200000000000005</c:v>
                </c:pt>
                <c:pt idx="1255">
                  <c:v>0.55200000000000005</c:v>
                </c:pt>
                <c:pt idx="1256">
                  <c:v>0.55300000000000005</c:v>
                </c:pt>
                <c:pt idx="1257">
                  <c:v>0.55300000000000005</c:v>
                </c:pt>
                <c:pt idx="1258">
                  <c:v>0.55400000000000005</c:v>
                </c:pt>
                <c:pt idx="1259">
                  <c:v>0.55500000000000005</c:v>
                </c:pt>
                <c:pt idx="1260">
                  <c:v>0.55500000000000005</c:v>
                </c:pt>
                <c:pt idx="1261">
                  <c:v>0.55600000000000005</c:v>
                </c:pt>
                <c:pt idx="1262">
                  <c:v>0.55700000000000005</c:v>
                </c:pt>
                <c:pt idx="1263">
                  <c:v>0.55700000000000005</c:v>
                </c:pt>
                <c:pt idx="1264">
                  <c:v>0.55800000000000005</c:v>
                </c:pt>
                <c:pt idx="1265">
                  <c:v>0.55900000000000005</c:v>
                </c:pt>
                <c:pt idx="1266">
                  <c:v>0.55900000000000005</c:v>
                </c:pt>
                <c:pt idx="1267">
                  <c:v>0.56000000000000005</c:v>
                </c:pt>
                <c:pt idx="1268">
                  <c:v>0.56000000000000005</c:v>
                </c:pt>
                <c:pt idx="1269">
                  <c:v>0.56100000000000005</c:v>
                </c:pt>
                <c:pt idx="1270">
                  <c:v>0.56200000000000006</c:v>
                </c:pt>
                <c:pt idx="1271">
                  <c:v>0.56200000000000006</c:v>
                </c:pt>
                <c:pt idx="1272">
                  <c:v>0.56299999999999994</c:v>
                </c:pt>
                <c:pt idx="1273">
                  <c:v>0.56399999999999995</c:v>
                </c:pt>
                <c:pt idx="1274">
                  <c:v>0.56399999999999995</c:v>
                </c:pt>
                <c:pt idx="1275">
                  <c:v>0.56499999999999995</c:v>
                </c:pt>
                <c:pt idx="1276">
                  <c:v>0.56599999999999995</c:v>
                </c:pt>
                <c:pt idx="1277">
                  <c:v>0.56699999999999995</c:v>
                </c:pt>
                <c:pt idx="1278">
                  <c:v>0.56699999999999995</c:v>
                </c:pt>
                <c:pt idx="1279">
                  <c:v>0.56799999999999995</c:v>
                </c:pt>
                <c:pt idx="1280">
                  <c:v>0.56899999999999995</c:v>
                </c:pt>
                <c:pt idx="1281">
                  <c:v>0.56999999999999995</c:v>
                </c:pt>
                <c:pt idx="1282">
                  <c:v>0.56999999999999995</c:v>
                </c:pt>
                <c:pt idx="1283">
                  <c:v>0.57099999999999995</c:v>
                </c:pt>
                <c:pt idx="1284">
                  <c:v>0.57199999999999995</c:v>
                </c:pt>
                <c:pt idx="1285">
                  <c:v>0.57199999999999995</c:v>
                </c:pt>
                <c:pt idx="1286">
                  <c:v>0.57299999999999995</c:v>
                </c:pt>
                <c:pt idx="1287">
                  <c:v>0.57399999999999995</c:v>
                </c:pt>
                <c:pt idx="1288">
                  <c:v>0.57399999999999995</c:v>
                </c:pt>
                <c:pt idx="1289">
                  <c:v>0.57499999999999996</c:v>
                </c:pt>
                <c:pt idx="1290">
                  <c:v>0.57599999999999996</c:v>
                </c:pt>
                <c:pt idx="1291">
                  <c:v>0.57699999999999996</c:v>
                </c:pt>
                <c:pt idx="1292">
                  <c:v>0.57699999999999996</c:v>
                </c:pt>
                <c:pt idx="1293">
                  <c:v>0.57799999999999996</c:v>
                </c:pt>
                <c:pt idx="1294">
                  <c:v>0.57899999999999996</c:v>
                </c:pt>
                <c:pt idx="1295">
                  <c:v>0.57999999999999996</c:v>
                </c:pt>
                <c:pt idx="1296">
                  <c:v>0.58099999999999996</c:v>
                </c:pt>
                <c:pt idx="1297">
                  <c:v>0.58199999999999996</c:v>
                </c:pt>
                <c:pt idx="1298">
                  <c:v>0.58299999999999996</c:v>
                </c:pt>
                <c:pt idx="1299">
                  <c:v>0.58299999999999996</c:v>
                </c:pt>
                <c:pt idx="1300">
                  <c:v>0.58399999999999996</c:v>
                </c:pt>
                <c:pt idx="1301">
                  <c:v>0.58499999999999996</c:v>
                </c:pt>
                <c:pt idx="1302">
                  <c:v>0.58599999999999997</c:v>
                </c:pt>
                <c:pt idx="1303">
                  <c:v>0.58699999999999997</c:v>
                </c:pt>
                <c:pt idx="1304">
                  <c:v>0.58799999999999997</c:v>
                </c:pt>
                <c:pt idx="1305">
                  <c:v>0.58799999999999997</c:v>
                </c:pt>
                <c:pt idx="1306">
                  <c:v>0.58899999999999997</c:v>
                </c:pt>
                <c:pt idx="1307">
                  <c:v>0.59</c:v>
                </c:pt>
                <c:pt idx="1308">
                  <c:v>0.59099999999999997</c:v>
                </c:pt>
                <c:pt idx="1309">
                  <c:v>0.59199999999999997</c:v>
                </c:pt>
                <c:pt idx="1310">
                  <c:v>0.59299999999999997</c:v>
                </c:pt>
                <c:pt idx="1311">
                  <c:v>0.59399999999999997</c:v>
                </c:pt>
                <c:pt idx="1312">
                  <c:v>0.59399999999999997</c:v>
                </c:pt>
                <c:pt idx="1313">
                  <c:v>0.59499999999999997</c:v>
                </c:pt>
                <c:pt idx="1314">
                  <c:v>0.59599999999999997</c:v>
                </c:pt>
                <c:pt idx="1315">
                  <c:v>0.59599999999999997</c:v>
                </c:pt>
                <c:pt idx="1316">
                  <c:v>0.59699999999999998</c:v>
                </c:pt>
                <c:pt idx="1317">
                  <c:v>0.59699999999999998</c:v>
                </c:pt>
                <c:pt idx="1318">
                  <c:v>0.59799999999999998</c:v>
                </c:pt>
                <c:pt idx="1319">
                  <c:v>0.59799999999999998</c:v>
                </c:pt>
                <c:pt idx="1320">
                  <c:v>0.59799999999999998</c:v>
                </c:pt>
                <c:pt idx="1321">
                  <c:v>0.59899999999999998</c:v>
                </c:pt>
                <c:pt idx="1322">
                  <c:v>0.59899999999999998</c:v>
                </c:pt>
                <c:pt idx="1323">
                  <c:v>0.59899999999999998</c:v>
                </c:pt>
                <c:pt idx="1324">
                  <c:v>0.6</c:v>
                </c:pt>
                <c:pt idx="1325">
                  <c:v>0.6</c:v>
                </c:pt>
                <c:pt idx="1326">
                  <c:v>0.6</c:v>
                </c:pt>
                <c:pt idx="1327">
                  <c:v>0.60099999999999998</c:v>
                </c:pt>
                <c:pt idx="1328">
                  <c:v>0.60099999999999998</c:v>
                </c:pt>
                <c:pt idx="1329">
                  <c:v>0.60099999999999998</c:v>
                </c:pt>
                <c:pt idx="1330">
                  <c:v>0.60199999999999998</c:v>
                </c:pt>
                <c:pt idx="1331">
                  <c:v>0.60199999999999998</c:v>
                </c:pt>
                <c:pt idx="1332">
                  <c:v>0.60299999999999998</c:v>
                </c:pt>
                <c:pt idx="1333">
                  <c:v>0.60299999999999998</c:v>
                </c:pt>
                <c:pt idx="1334">
                  <c:v>0.60399999999999998</c:v>
                </c:pt>
                <c:pt idx="1335">
                  <c:v>0.60399999999999998</c:v>
                </c:pt>
                <c:pt idx="1336">
                  <c:v>0.60499999999999998</c:v>
                </c:pt>
                <c:pt idx="1337">
                  <c:v>0.60499999999999998</c:v>
                </c:pt>
                <c:pt idx="1338">
                  <c:v>0.60599999999999998</c:v>
                </c:pt>
                <c:pt idx="1339">
                  <c:v>0.60699999999999998</c:v>
                </c:pt>
                <c:pt idx="1340">
                  <c:v>0.60699999999999998</c:v>
                </c:pt>
                <c:pt idx="1341">
                  <c:v>0.60799999999999998</c:v>
                </c:pt>
                <c:pt idx="1342">
                  <c:v>0.60899999999999999</c:v>
                </c:pt>
                <c:pt idx="1343">
                  <c:v>0.61</c:v>
                </c:pt>
                <c:pt idx="1344">
                  <c:v>0.61</c:v>
                </c:pt>
                <c:pt idx="1345">
                  <c:v>0.61099999999999999</c:v>
                </c:pt>
                <c:pt idx="1346">
                  <c:v>0.61199999999999999</c:v>
                </c:pt>
                <c:pt idx="1347">
                  <c:v>0.61299999999999999</c:v>
                </c:pt>
                <c:pt idx="1348">
                  <c:v>0.61299999999999999</c:v>
                </c:pt>
                <c:pt idx="1349">
                  <c:v>0.61399999999999999</c:v>
                </c:pt>
                <c:pt idx="1350">
                  <c:v>0.61499999999999999</c:v>
                </c:pt>
                <c:pt idx="1351">
                  <c:v>0.61599999999999999</c:v>
                </c:pt>
                <c:pt idx="1352">
                  <c:v>0.61699999999999999</c:v>
                </c:pt>
                <c:pt idx="1353">
                  <c:v>0.61799999999999999</c:v>
                </c:pt>
                <c:pt idx="1354">
                  <c:v>0.61899999999999999</c:v>
                </c:pt>
                <c:pt idx="1355">
                  <c:v>0.62</c:v>
                </c:pt>
                <c:pt idx="1356">
                  <c:v>0.621</c:v>
                </c:pt>
                <c:pt idx="1357">
                  <c:v>0.623</c:v>
                </c:pt>
                <c:pt idx="1358">
                  <c:v>0.624</c:v>
                </c:pt>
                <c:pt idx="1359">
                  <c:v>0.625</c:v>
                </c:pt>
                <c:pt idx="1360">
                  <c:v>0.626</c:v>
                </c:pt>
                <c:pt idx="1361">
                  <c:v>0.627</c:v>
                </c:pt>
                <c:pt idx="1362">
                  <c:v>0.628</c:v>
                </c:pt>
                <c:pt idx="1363">
                  <c:v>0.629</c:v>
                </c:pt>
                <c:pt idx="1364">
                  <c:v>0.63</c:v>
                </c:pt>
                <c:pt idx="1365">
                  <c:v>0.63100000000000001</c:v>
                </c:pt>
                <c:pt idx="1366">
                  <c:v>0.63200000000000001</c:v>
                </c:pt>
                <c:pt idx="1367">
                  <c:v>0.63300000000000001</c:v>
                </c:pt>
                <c:pt idx="1368">
                  <c:v>0.63400000000000001</c:v>
                </c:pt>
                <c:pt idx="1369">
                  <c:v>0.63600000000000001</c:v>
                </c:pt>
                <c:pt idx="1370">
                  <c:v>0.63700000000000001</c:v>
                </c:pt>
                <c:pt idx="1371">
                  <c:v>0.63800000000000001</c:v>
                </c:pt>
                <c:pt idx="1372">
                  <c:v>0.63900000000000001</c:v>
                </c:pt>
                <c:pt idx="1373">
                  <c:v>0.64</c:v>
                </c:pt>
                <c:pt idx="1374">
                  <c:v>0.64100000000000001</c:v>
                </c:pt>
                <c:pt idx="1375">
                  <c:v>0.64200000000000002</c:v>
                </c:pt>
                <c:pt idx="1376">
                  <c:v>0.64300000000000002</c:v>
                </c:pt>
                <c:pt idx="1377">
                  <c:v>0.64400000000000002</c:v>
                </c:pt>
                <c:pt idx="1378">
                  <c:v>0.64400000000000002</c:v>
                </c:pt>
                <c:pt idx="1379">
                  <c:v>0.64500000000000002</c:v>
                </c:pt>
                <c:pt idx="1380">
                  <c:v>0.64600000000000002</c:v>
                </c:pt>
                <c:pt idx="1381">
                  <c:v>0.64700000000000002</c:v>
                </c:pt>
                <c:pt idx="1382">
                  <c:v>0.64700000000000002</c:v>
                </c:pt>
                <c:pt idx="1383">
                  <c:v>0.64800000000000002</c:v>
                </c:pt>
                <c:pt idx="1384">
                  <c:v>0.64900000000000002</c:v>
                </c:pt>
                <c:pt idx="1385">
                  <c:v>0.65</c:v>
                </c:pt>
                <c:pt idx="1386">
                  <c:v>0.65100000000000002</c:v>
                </c:pt>
                <c:pt idx="1387">
                  <c:v>0.65200000000000002</c:v>
                </c:pt>
                <c:pt idx="1388">
                  <c:v>0.65300000000000002</c:v>
                </c:pt>
                <c:pt idx="1389">
                  <c:v>0.65300000000000002</c:v>
                </c:pt>
                <c:pt idx="1390">
                  <c:v>0.65400000000000003</c:v>
                </c:pt>
                <c:pt idx="1391">
                  <c:v>0.65500000000000003</c:v>
                </c:pt>
                <c:pt idx="1392">
                  <c:v>0.65600000000000003</c:v>
                </c:pt>
                <c:pt idx="1393">
                  <c:v>0.65700000000000003</c:v>
                </c:pt>
                <c:pt idx="1394">
                  <c:v>0.65700000000000003</c:v>
                </c:pt>
                <c:pt idx="1395">
                  <c:v>0.65800000000000003</c:v>
                </c:pt>
                <c:pt idx="1396">
                  <c:v>0.65900000000000003</c:v>
                </c:pt>
                <c:pt idx="1397">
                  <c:v>0.66</c:v>
                </c:pt>
                <c:pt idx="1398">
                  <c:v>0.66100000000000003</c:v>
                </c:pt>
                <c:pt idx="1399">
                  <c:v>0.66200000000000003</c:v>
                </c:pt>
                <c:pt idx="1400">
                  <c:v>0.66300000000000003</c:v>
                </c:pt>
                <c:pt idx="1401">
                  <c:v>0.66400000000000003</c:v>
                </c:pt>
                <c:pt idx="1402">
                  <c:v>0.66500000000000004</c:v>
                </c:pt>
                <c:pt idx="1403">
                  <c:v>0.66500000000000004</c:v>
                </c:pt>
                <c:pt idx="1404">
                  <c:v>0.66600000000000004</c:v>
                </c:pt>
                <c:pt idx="1405">
                  <c:v>0.66700000000000004</c:v>
                </c:pt>
                <c:pt idx="1406">
                  <c:v>0.66800000000000004</c:v>
                </c:pt>
                <c:pt idx="1407">
                  <c:v>0.66900000000000004</c:v>
                </c:pt>
                <c:pt idx="1408">
                  <c:v>0.66900000000000004</c:v>
                </c:pt>
                <c:pt idx="1409">
                  <c:v>0.67</c:v>
                </c:pt>
                <c:pt idx="1410">
                  <c:v>0.67100000000000004</c:v>
                </c:pt>
                <c:pt idx="1411">
                  <c:v>0.67100000000000004</c:v>
                </c:pt>
                <c:pt idx="1412">
                  <c:v>0.67200000000000004</c:v>
                </c:pt>
                <c:pt idx="1413">
                  <c:v>0.67300000000000004</c:v>
                </c:pt>
                <c:pt idx="1414">
                  <c:v>0.67300000000000004</c:v>
                </c:pt>
                <c:pt idx="1415">
                  <c:v>0.67400000000000004</c:v>
                </c:pt>
                <c:pt idx="1416">
                  <c:v>0.67400000000000004</c:v>
                </c:pt>
                <c:pt idx="1417">
                  <c:v>0.67500000000000004</c:v>
                </c:pt>
                <c:pt idx="1418">
                  <c:v>0.67500000000000004</c:v>
                </c:pt>
                <c:pt idx="1419">
                  <c:v>0.67600000000000005</c:v>
                </c:pt>
                <c:pt idx="1420">
                  <c:v>0.67600000000000005</c:v>
                </c:pt>
                <c:pt idx="1421">
                  <c:v>0.67700000000000005</c:v>
                </c:pt>
                <c:pt idx="1422">
                  <c:v>0.67700000000000005</c:v>
                </c:pt>
                <c:pt idx="1423">
                  <c:v>0.67800000000000005</c:v>
                </c:pt>
                <c:pt idx="1424">
                  <c:v>0.67800000000000005</c:v>
                </c:pt>
                <c:pt idx="1425">
                  <c:v>0.67800000000000005</c:v>
                </c:pt>
                <c:pt idx="1426">
                  <c:v>0.67900000000000005</c:v>
                </c:pt>
                <c:pt idx="1427">
                  <c:v>0.67900000000000005</c:v>
                </c:pt>
                <c:pt idx="1428">
                  <c:v>0.67900000000000005</c:v>
                </c:pt>
                <c:pt idx="1429">
                  <c:v>0.67900000000000005</c:v>
                </c:pt>
                <c:pt idx="1430">
                  <c:v>0.67900000000000005</c:v>
                </c:pt>
                <c:pt idx="1431">
                  <c:v>0.67900000000000005</c:v>
                </c:pt>
                <c:pt idx="1432">
                  <c:v>0.67900000000000005</c:v>
                </c:pt>
                <c:pt idx="1433">
                  <c:v>0.67900000000000005</c:v>
                </c:pt>
                <c:pt idx="1434">
                  <c:v>0.67900000000000005</c:v>
                </c:pt>
                <c:pt idx="1435">
                  <c:v>0.67900000000000005</c:v>
                </c:pt>
                <c:pt idx="1436">
                  <c:v>0.67900000000000005</c:v>
                </c:pt>
                <c:pt idx="1437">
                  <c:v>0.67800000000000005</c:v>
                </c:pt>
                <c:pt idx="1438">
                  <c:v>0.67800000000000005</c:v>
                </c:pt>
                <c:pt idx="1439">
                  <c:v>0.67800000000000005</c:v>
                </c:pt>
                <c:pt idx="1440">
                  <c:v>0.67700000000000005</c:v>
                </c:pt>
                <c:pt idx="1441">
                  <c:v>0.67700000000000005</c:v>
                </c:pt>
                <c:pt idx="1442">
                  <c:v>0.67700000000000005</c:v>
                </c:pt>
                <c:pt idx="1443">
                  <c:v>0.67600000000000005</c:v>
                </c:pt>
                <c:pt idx="1444">
                  <c:v>0.67600000000000005</c:v>
                </c:pt>
                <c:pt idx="1445">
                  <c:v>0.67500000000000004</c:v>
                </c:pt>
                <c:pt idx="1446">
                  <c:v>0.67500000000000004</c:v>
                </c:pt>
                <c:pt idx="1447">
                  <c:v>0.67400000000000004</c:v>
                </c:pt>
                <c:pt idx="1448">
                  <c:v>0.67400000000000004</c:v>
                </c:pt>
                <c:pt idx="1449">
                  <c:v>0.67300000000000004</c:v>
                </c:pt>
                <c:pt idx="1450">
                  <c:v>0.67200000000000004</c:v>
                </c:pt>
                <c:pt idx="1451">
                  <c:v>0.67200000000000004</c:v>
                </c:pt>
                <c:pt idx="1452">
                  <c:v>0.67100000000000004</c:v>
                </c:pt>
                <c:pt idx="1453">
                  <c:v>0.67100000000000004</c:v>
                </c:pt>
                <c:pt idx="1454">
                  <c:v>0.67</c:v>
                </c:pt>
                <c:pt idx="1455">
                  <c:v>0.67</c:v>
                </c:pt>
                <c:pt idx="1456">
                  <c:v>0.67</c:v>
                </c:pt>
                <c:pt idx="1457">
                  <c:v>0.66900000000000004</c:v>
                </c:pt>
                <c:pt idx="1458">
                  <c:v>0.66900000000000004</c:v>
                </c:pt>
                <c:pt idx="1459">
                  <c:v>0.66800000000000004</c:v>
                </c:pt>
                <c:pt idx="1460">
                  <c:v>0.66800000000000004</c:v>
                </c:pt>
                <c:pt idx="1461">
                  <c:v>0.66700000000000004</c:v>
                </c:pt>
                <c:pt idx="1462">
                  <c:v>0.66700000000000004</c:v>
                </c:pt>
                <c:pt idx="1463">
                  <c:v>0.66600000000000004</c:v>
                </c:pt>
                <c:pt idx="1464">
                  <c:v>0.66600000000000004</c:v>
                </c:pt>
                <c:pt idx="1465">
                  <c:v>0.66500000000000004</c:v>
                </c:pt>
                <c:pt idx="1466">
                  <c:v>0.66400000000000003</c:v>
                </c:pt>
                <c:pt idx="1467">
                  <c:v>0.66400000000000003</c:v>
                </c:pt>
                <c:pt idx="1468">
                  <c:v>0.66300000000000003</c:v>
                </c:pt>
                <c:pt idx="1469">
                  <c:v>0.66300000000000003</c:v>
                </c:pt>
                <c:pt idx="1470">
                  <c:v>0.66200000000000003</c:v>
                </c:pt>
                <c:pt idx="1471">
                  <c:v>0.66200000000000003</c:v>
                </c:pt>
                <c:pt idx="1472">
                  <c:v>0.66200000000000003</c:v>
                </c:pt>
                <c:pt idx="1473">
                  <c:v>0.66100000000000003</c:v>
                </c:pt>
                <c:pt idx="1474">
                  <c:v>0.66100000000000003</c:v>
                </c:pt>
                <c:pt idx="1475">
                  <c:v>0.66100000000000003</c:v>
                </c:pt>
                <c:pt idx="1476">
                  <c:v>0.66</c:v>
                </c:pt>
                <c:pt idx="1477">
                  <c:v>0.66</c:v>
                </c:pt>
                <c:pt idx="1478">
                  <c:v>0.66</c:v>
                </c:pt>
                <c:pt idx="1479">
                  <c:v>0.65900000000000003</c:v>
                </c:pt>
                <c:pt idx="1480">
                  <c:v>0.65900000000000003</c:v>
                </c:pt>
                <c:pt idx="1481">
                  <c:v>0.65900000000000003</c:v>
                </c:pt>
                <c:pt idx="1482">
                  <c:v>0.65800000000000003</c:v>
                </c:pt>
                <c:pt idx="1483">
                  <c:v>0.65800000000000003</c:v>
                </c:pt>
                <c:pt idx="1484">
                  <c:v>0.65800000000000003</c:v>
                </c:pt>
                <c:pt idx="1485">
                  <c:v>0.65700000000000003</c:v>
                </c:pt>
                <c:pt idx="1486">
                  <c:v>0.65700000000000003</c:v>
                </c:pt>
                <c:pt idx="1487">
                  <c:v>0.65700000000000003</c:v>
                </c:pt>
                <c:pt idx="1488">
                  <c:v>0.65700000000000003</c:v>
                </c:pt>
                <c:pt idx="1489">
                  <c:v>0.65600000000000003</c:v>
                </c:pt>
                <c:pt idx="1490">
                  <c:v>0.65600000000000003</c:v>
                </c:pt>
                <c:pt idx="1491">
                  <c:v>0.65600000000000003</c:v>
                </c:pt>
                <c:pt idx="1492">
                  <c:v>0.65600000000000003</c:v>
                </c:pt>
                <c:pt idx="1493">
                  <c:v>0.65600000000000003</c:v>
                </c:pt>
                <c:pt idx="1494">
                  <c:v>0.65700000000000003</c:v>
                </c:pt>
                <c:pt idx="1495">
                  <c:v>0.65700000000000003</c:v>
                </c:pt>
                <c:pt idx="1496">
                  <c:v>0.65700000000000003</c:v>
                </c:pt>
                <c:pt idx="1497">
                  <c:v>0.65700000000000003</c:v>
                </c:pt>
                <c:pt idx="1498">
                  <c:v>0.65800000000000003</c:v>
                </c:pt>
                <c:pt idx="1499">
                  <c:v>0.65800000000000003</c:v>
                </c:pt>
                <c:pt idx="1500">
                  <c:v>0.65800000000000003</c:v>
                </c:pt>
                <c:pt idx="1501">
                  <c:v>0.65900000000000003</c:v>
                </c:pt>
                <c:pt idx="1502">
                  <c:v>0.65900000000000003</c:v>
                </c:pt>
                <c:pt idx="1503">
                  <c:v>0.65900000000000003</c:v>
                </c:pt>
                <c:pt idx="1504">
                  <c:v>0.66</c:v>
                </c:pt>
                <c:pt idx="1505">
                  <c:v>0.66</c:v>
                </c:pt>
                <c:pt idx="1506">
                  <c:v>0.66100000000000003</c:v>
                </c:pt>
                <c:pt idx="1507">
                  <c:v>0.66100000000000003</c:v>
                </c:pt>
                <c:pt idx="1508">
                  <c:v>0.66100000000000003</c:v>
                </c:pt>
                <c:pt idx="1509">
                  <c:v>0.66200000000000003</c:v>
                </c:pt>
                <c:pt idx="1510">
                  <c:v>0.66200000000000003</c:v>
                </c:pt>
                <c:pt idx="1511">
                  <c:v>0.66300000000000003</c:v>
                </c:pt>
                <c:pt idx="1512">
                  <c:v>0.66300000000000003</c:v>
                </c:pt>
                <c:pt idx="1513">
                  <c:v>0.66400000000000003</c:v>
                </c:pt>
                <c:pt idx="1514">
                  <c:v>0.66500000000000004</c:v>
                </c:pt>
                <c:pt idx="1515">
                  <c:v>0.66500000000000004</c:v>
                </c:pt>
                <c:pt idx="1516">
                  <c:v>0.66600000000000004</c:v>
                </c:pt>
                <c:pt idx="1517">
                  <c:v>0.66700000000000004</c:v>
                </c:pt>
                <c:pt idx="1518">
                  <c:v>0.66700000000000004</c:v>
                </c:pt>
                <c:pt idx="1519">
                  <c:v>0.66800000000000004</c:v>
                </c:pt>
                <c:pt idx="1520">
                  <c:v>0.66900000000000004</c:v>
                </c:pt>
                <c:pt idx="1521">
                  <c:v>0.67</c:v>
                </c:pt>
                <c:pt idx="1522">
                  <c:v>0.67</c:v>
                </c:pt>
                <c:pt idx="1523">
                  <c:v>0.67100000000000004</c:v>
                </c:pt>
                <c:pt idx="1524">
                  <c:v>0.67200000000000004</c:v>
                </c:pt>
                <c:pt idx="1525">
                  <c:v>0.67300000000000004</c:v>
                </c:pt>
                <c:pt idx="1526">
                  <c:v>0.67300000000000004</c:v>
                </c:pt>
                <c:pt idx="1527">
                  <c:v>0.67400000000000004</c:v>
                </c:pt>
                <c:pt idx="1528">
                  <c:v>0.67500000000000004</c:v>
                </c:pt>
                <c:pt idx="1529">
                  <c:v>0.67600000000000005</c:v>
                </c:pt>
                <c:pt idx="1530">
                  <c:v>0.67700000000000005</c:v>
                </c:pt>
                <c:pt idx="1531">
                  <c:v>0.67700000000000005</c:v>
                </c:pt>
                <c:pt idx="1532">
                  <c:v>0.67800000000000005</c:v>
                </c:pt>
                <c:pt idx="1533">
                  <c:v>0.67900000000000005</c:v>
                </c:pt>
                <c:pt idx="1534">
                  <c:v>0.68</c:v>
                </c:pt>
                <c:pt idx="1535">
                  <c:v>0.68100000000000005</c:v>
                </c:pt>
                <c:pt idx="1536">
                  <c:v>0.68100000000000005</c:v>
                </c:pt>
                <c:pt idx="1537">
                  <c:v>0.68200000000000005</c:v>
                </c:pt>
                <c:pt idx="1538">
                  <c:v>0.68300000000000005</c:v>
                </c:pt>
                <c:pt idx="1539">
                  <c:v>0.68400000000000005</c:v>
                </c:pt>
                <c:pt idx="1540">
                  <c:v>0.68500000000000005</c:v>
                </c:pt>
                <c:pt idx="1541">
                  <c:v>0.68600000000000005</c:v>
                </c:pt>
                <c:pt idx="1542">
                  <c:v>0.68700000000000006</c:v>
                </c:pt>
                <c:pt idx="1543">
                  <c:v>0.68799999999999994</c:v>
                </c:pt>
                <c:pt idx="1544">
                  <c:v>0.68899999999999995</c:v>
                </c:pt>
                <c:pt idx="1545">
                  <c:v>0.68899999999999995</c:v>
                </c:pt>
                <c:pt idx="1546">
                  <c:v>0.69</c:v>
                </c:pt>
                <c:pt idx="1547">
                  <c:v>0.69099999999999995</c:v>
                </c:pt>
                <c:pt idx="1548">
                  <c:v>0.69199999999999995</c:v>
                </c:pt>
                <c:pt idx="1549">
                  <c:v>0.69299999999999995</c:v>
                </c:pt>
                <c:pt idx="1550">
                  <c:v>0.69399999999999995</c:v>
                </c:pt>
                <c:pt idx="1551">
                  <c:v>0.69499999999999995</c:v>
                </c:pt>
                <c:pt idx="1552">
                  <c:v>0.69599999999999995</c:v>
                </c:pt>
                <c:pt idx="1553">
                  <c:v>0.69699999999999995</c:v>
                </c:pt>
                <c:pt idx="1554">
                  <c:v>0.69799999999999995</c:v>
                </c:pt>
                <c:pt idx="1555">
                  <c:v>0.69899999999999995</c:v>
                </c:pt>
                <c:pt idx="1556">
                  <c:v>0.7</c:v>
                </c:pt>
                <c:pt idx="1557">
                  <c:v>0.70099999999999996</c:v>
                </c:pt>
                <c:pt idx="1558">
                  <c:v>0.70099999999999996</c:v>
                </c:pt>
                <c:pt idx="1559">
                  <c:v>0.70199999999999996</c:v>
                </c:pt>
                <c:pt idx="1560">
                  <c:v>0.70299999999999996</c:v>
                </c:pt>
                <c:pt idx="1561">
                  <c:v>0.70399999999999996</c:v>
                </c:pt>
                <c:pt idx="1562">
                  <c:v>0.70499999999999996</c:v>
                </c:pt>
                <c:pt idx="1563">
                  <c:v>0.70599999999999996</c:v>
                </c:pt>
                <c:pt idx="1564">
                  <c:v>0.70699999999999996</c:v>
                </c:pt>
                <c:pt idx="1565">
                  <c:v>0.70799999999999996</c:v>
                </c:pt>
                <c:pt idx="1566">
                  <c:v>0.70899999999999996</c:v>
                </c:pt>
                <c:pt idx="1567">
                  <c:v>0.71</c:v>
                </c:pt>
                <c:pt idx="1568">
                  <c:v>0.71099999999999997</c:v>
                </c:pt>
                <c:pt idx="1569">
                  <c:v>0.71199999999999997</c:v>
                </c:pt>
                <c:pt idx="1570">
                  <c:v>0.71299999999999997</c:v>
                </c:pt>
                <c:pt idx="1571">
                  <c:v>0.71399999999999997</c:v>
                </c:pt>
                <c:pt idx="1572">
                  <c:v>0.71499999999999997</c:v>
                </c:pt>
                <c:pt idx="1573">
                  <c:v>0.71599999999999997</c:v>
                </c:pt>
                <c:pt idx="1574">
                  <c:v>0.71699999999999997</c:v>
                </c:pt>
                <c:pt idx="1575">
                  <c:v>0.71799999999999997</c:v>
                </c:pt>
                <c:pt idx="1576">
                  <c:v>0.71899999999999997</c:v>
                </c:pt>
                <c:pt idx="1577">
                  <c:v>0.72</c:v>
                </c:pt>
                <c:pt idx="1578">
                  <c:v>0.72099999999999997</c:v>
                </c:pt>
                <c:pt idx="1579">
                  <c:v>0.72199999999999998</c:v>
                </c:pt>
                <c:pt idx="1580">
                  <c:v>0.72299999999999998</c:v>
                </c:pt>
                <c:pt idx="1581">
                  <c:v>0.72299999999999998</c:v>
                </c:pt>
                <c:pt idx="1582">
                  <c:v>0.72399999999999998</c:v>
                </c:pt>
                <c:pt idx="1583">
                  <c:v>0.72499999999999998</c:v>
                </c:pt>
                <c:pt idx="1584">
                  <c:v>0.72599999999999998</c:v>
                </c:pt>
                <c:pt idx="1585">
                  <c:v>0.72699999999999998</c:v>
                </c:pt>
                <c:pt idx="1586">
                  <c:v>0.72699999999999998</c:v>
                </c:pt>
                <c:pt idx="1587">
                  <c:v>0.72799999999999998</c:v>
                </c:pt>
                <c:pt idx="1588">
                  <c:v>0.72899999999999998</c:v>
                </c:pt>
                <c:pt idx="1589">
                  <c:v>0.72899999999999998</c:v>
                </c:pt>
                <c:pt idx="1590">
                  <c:v>0.73</c:v>
                </c:pt>
                <c:pt idx="1591">
                  <c:v>0.73099999999999998</c:v>
                </c:pt>
                <c:pt idx="1592">
                  <c:v>0.73199999999999998</c:v>
                </c:pt>
                <c:pt idx="1593">
                  <c:v>0.73199999999999998</c:v>
                </c:pt>
                <c:pt idx="1594">
                  <c:v>0.73299999999999998</c:v>
                </c:pt>
                <c:pt idx="1595">
                  <c:v>0.73399999999999999</c:v>
                </c:pt>
                <c:pt idx="1596">
                  <c:v>0.73399999999999999</c:v>
                </c:pt>
                <c:pt idx="1597">
                  <c:v>0.73499999999999999</c:v>
                </c:pt>
                <c:pt idx="1598">
                  <c:v>0.73599999999999999</c:v>
                </c:pt>
                <c:pt idx="1599">
                  <c:v>0.73599999999999999</c:v>
                </c:pt>
                <c:pt idx="1600">
                  <c:v>0.73699999999999999</c:v>
                </c:pt>
                <c:pt idx="1601">
                  <c:v>0.73799999999999999</c:v>
                </c:pt>
                <c:pt idx="1602">
                  <c:v>0.73799999999999999</c:v>
                </c:pt>
                <c:pt idx="1603">
                  <c:v>0.73899999999999999</c:v>
                </c:pt>
                <c:pt idx="1604">
                  <c:v>0.74</c:v>
                </c:pt>
                <c:pt idx="1605">
                  <c:v>0.74</c:v>
                </c:pt>
                <c:pt idx="1606">
                  <c:v>0.74099999999999999</c:v>
                </c:pt>
                <c:pt idx="1607">
                  <c:v>0.74199999999999999</c:v>
                </c:pt>
                <c:pt idx="1608">
                  <c:v>0.74199999999999999</c:v>
                </c:pt>
                <c:pt idx="1609">
                  <c:v>0.74299999999999999</c:v>
                </c:pt>
                <c:pt idx="1610">
                  <c:v>0.74299999999999999</c:v>
                </c:pt>
                <c:pt idx="1611">
                  <c:v>0.74399999999999999</c:v>
                </c:pt>
                <c:pt idx="1612">
                  <c:v>0.745</c:v>
                </c:pt>
                <c:pt idx="1613">
                  <c:v>0.745</c:v>
                </c:pt>
                <c:pt idx="1614">
                  <c:v>0.746</c:v>
                </c:pt>
                <c:pt idx="1615">
                  <c:v>0.746</c:v>
                </c:pt>
                <c:pt idx="1616">
                  <c:v>0.747</c:v>
                </c:pt>
                <c:pt idx="1617">
                  <c:v>0.748</c:v>
                </c:pt>
                <c:pt idx="1618">
                  <c:v>0.748</c:v>
                </c:pt>
                <c:pt idx="1619">
                  <c:v>0.749</c:v>
                </c:pt>
                <c:pt idx="1620">
                  <c:v>0.749</c:v>
                </c:pt>
                <c:pt idx="1621">
                  <c:v>0.75</c:v>
                </c:pt>
                <c:pt idx="1622">
                  <c:v>0.75</c:v>
                </c:pt>
                <c:pt idx="1623">
                  <c:v>0.751</c:v>
                </c:pt>
                <c:pt idx="1624">
                  <c:v>0.751</c:v>
                </c:pt>
                <c:pt idx="1625">
                  <c:v>0.752</c:v>
                </c:pt>
                <c:pt idx="1626">
                  <c:v>0.752</c:v>
                </c:pt>
                <c:pt idx="1627">
                  <c:v>0.753</c:v>
                </c:pt>
                <c:pt idx="1628">
                  <c:v>0.753</c:v>
                </c:pt>
                <c:pt idx="1629">
                  <c:v>0.753</c:v>
                </c:pt>
                <c:pt idx="1630">
                  <c:v>0.754</c:v>
                </c:pt>
                <c:pt idx="1631">
                  <c:v>0.754</c:v>
                </c:pt>
                <c:pt idx="1632">
                  <c:v>0.755</c:v>
                </c:pt>
                <c:pt idx="1633">
                  <c:v>0.755</c:v>
                </c:pt>
                <c:pt idx="1634">
                  <c:v>0.75600000000000001</c:v>
                </c:pt>
                <c:pt idx="1635">
                  <c:v>0.75600000000000001</c:v>
                </c:pt>
                <c:pt idx="1636">
                  <c:v>0.75600000000000001</c:v>
                </c:pt>
                <c:pt idx="1637">
                  <c:v>0.75700000000000001</c:v>
                </c:pt>
                <c:pt idx="1638">
                  <c:v>0.75700000000000001</c:v>
                </c:pt>
                <c:pt idx="1639">
                  <c:v>0.75800000000000001</c:v>
                </c:pt>
                <c:pt idx="1640">
                  <c:v>0.75800000000000001</c:v>
                </c:pt>
                <c:pt idx="1641">
                  <c:v>0.75900000000000001</c:v>
                </c:pt>
                <c:pt idx="1642">
                  <c:v>0.75900000000000001</c:v>
                </c:pt>
                <c:pt idx="1643">
                  <c:v>0.75900000000000001</c:v>
                </c:pt>
                <c:pt idx="1644">
                  <c:v>0.76</c:v>
                </c:pt>
                <c:pt idx="1645">
                  <c:v>0.76</c:v>
                </c:pt>
                <c:pt idx="1646">
                  <c:v>0.76</c:v>
                </c:pt>
                <c:pt idx="1647">
                  <c:v>0.76100000000000001</c:v>
                </c:pt>
                <c:pt idx="1648">
                  <c:v>0.76100000000000001</c:v>
                </c:pt>
                <c:pt idx="1649">
                  <c:v>0.76100000000000001</c:v>
                </c:pt>
                <c:pt idx="1650">
                  <c:v>0.76200000000000001</c:v>
                </c:pt>
                <c:pt idx="1651">
                  <c:v>0.76200000000000001</c:v>
                </c:pt>
                <c:pt idx="1652">
                  <c:v>0.76200000000000001</c:v>
                </c:pt>
                <c:pt idx="1653">
                  <c:v>0.76300000000000001</c:v>
                </c:pt>
                <c:pt idx="1654">
                  <c:v>0.76300000000000001</c:v>
                </c:pt>
                <c:pt idx="1655">
                  <c:v>0.76400000000000001</c:v>
                </c:pt>
                <c:pt idx="1656">
                  <c:v>0.76400000000000001</c:v>
                </c:pt>
                <c:pt idx="1657">
                  <c:v>0.76500000000000001</c:v>
                </c:pt>
                <c:pt idx="1658">
                  <c:v>0.76500000000000001</c:v>
                </c:pt>
                <c:pt idx="1659">
                  <c:v>0.76500000000000001</c:v>
                </c:pt>
                <c:pt idx="1660">
                  <c:v>0.76600000000000001</c:v>
                </c:pt>
                <c:pt idx="1661">
                  <c:v>0.76600000000000001</c:v>
                </c:pt>
                <c:pt idx="1662">
                  <c:v>0.76700000000000002</c:v>
                </c:pt>
                <c:pt idx="1663">
                  <c:v>0.76700000000000002</c:v>
                </c:pt>
                <c:pt idx="1664">
                  <c:v>0.76800000000000002</c:v>
                </c:pt>
                <c:pt idx="1665">
                  <c:v>0.76800000000000002</c:v>
                </c:pt>
                <c:pt idx="1666">
                  <c:v>0.76800000000000002</c:v>
                </c:pt>
                <c:pt idx="1667">
                  <c:v>0.76900000000000002</c:v>
                </c:pt>
                <c:pt idx="1668">
                  <c:v>0.76900000000000002</c:v>
                </c:pt>
                <c:pt idx="1669">
                  <c:v>0.76900000000000002</c:v>
                </c:pt>
                <c:pt idx="1670">
                  <c:v>0.77</c:v>
                </c:pt>
                <c:pt idx="1671">
                  <c:v>0.77</c:v>
                </c:pt>
                <c:pt idx="1672">
                  <c:v>0.77</c:v>
                </c:pt>
                <c:pt idx="1673">
                  <c:v>0.77100000000000002</c:v>
                </c:pt>
                <c:pt idx="1674">
                  <c:v>0.77100000000000002</c:v>
                </c:pt>
                <c:pt idx="1675">
                  <c:v>0.77100000000000002</c:v>
                </c:pt>
                <c:pt idx="1676">
                  <c:v>0.77200000000000002</c:v>
                </c:pt>
                <c:pt idx="1677">
                  <c:v>0.77200000000000002</c:v>
                </c:pt>
                <c:pt idx="1678">
                  <c:v>0.77200000000000002</c:v>
                </c:pt>
                <c:pt idx="1679">
                  <c:v>0.77300000000000002</c:v>
                </c:pt>
                <c:pt idx="1680">
                  <c:v>0.77300000000000002</c:v>
                </c:pt>
                <c:pt idx="1681">
                  <c:v>0.77300000000000002</c:v>
                </c:pt>
                <c:pt idx="1682">
                  <c:v>0.77400000000000002</c:v>
                </c:pt>
                <c:pt idx="1683">
                  <c:v>0.77400000000000002</c:v>
                </c:pt>
                <c:pt idx="1684">
                  <c:v>0.77500000000000002</c:v>
                </c:pt>
                <c:pt idx="1685">
                  <c:v>0.77500000000000002</c:v>
                </c:pt>
                <c:pt idx="1686">
                  <c:v>0.77600000000000002</c:v>
                </c:pt>
                <c:pt idx="1687">
                  <c:v>0.77600000000000002</c:v>
                </c:pt>
                <c:pt idx="1688">
                  <c:v>0.77600000000000002</c:v>
                </c:pt>
                <c:pt idx="1689">
                  <c:v>0.77700000000000002</c:v>
                </c:pt>
                <c:pt idx="1690">
                  <c:v>0.77700000000000002</c:v>
                </c:pt>
                <c:pt idx="1691">
                  <c:v>0.77700000000000002</c:v>
                </c:pt>
                <c:pt idx="1692">
                  <c:v>0.77700000000000002</c:v>
                </c:pt>
                <c:pt idx="1693">
                  <c:v>0.77800000000000002</c:v>
                </c:pt>
                <c:pt idx="1694">
                  <c:v>0.77800000000000002</c:v>
                </c:pt>
                <c:pt idx="1695">
                  <c:v>0.77800000000000002</c:v>
                </c:pt>
                <c:pt idx="1696">
                  <c:v>0.77900000000000003</c:v>
                </c:pt>
                <c:pt idx="1697">
                  <c:v>0.77900000000000003</c:v>
                </c:pt>
                <c:pt idx="1698">
                  <c:v>0.77900000000000003</c:v>
                </c:pt>
                <c:pt idx="1699">
                  <c:v>0.77900000000000003</c:v>
                </c:pt>
                <c:pt idx="1700">
                  <c:v>0.78</c:v>
                </c:pt>
                <c:pt idx="1701">
                  <c:v>0.78</c:v>
                </c:pt>
                <c:pt idx="1702">
                  <c:v>0.78</c:v>
                </c:pt>
                <c:pt idx="1703">
                  <c:v>0.78</c:v>
                </c:pt>
                <c:pt idx="1704">
                  <c:v>0.78</c:v>
                </c:pt>
                <c:pt idx="1705">
                  <c:v>0.78100000000000003</c:v>
                </c:pt>
                <c:pt idx="1706">
                  <c:v>0.78100000000000003</c:v>
                </c:pt>
                <c:pt idx="1707">
                  <c:v>0.78100000000000003</c:v>
                </c:pt>
                <c:pt idx="1708">
                  <c:v>0.78100000000000003</c:v>
                </c:pt>
                <c:pt idx="1709">
                  <c:v>0.78100000000000003</c:v>
                </c:pt>
                <c:pt idx="1710">
                  <c:v>0.78100000000000003</c:v>
                </c:pt>
                <c:pt idx="1711">
                  <c:v>0.78100000000000003</c:v>
                </c:pt>
                <c:pt idx="1712">
                  <c:v>0.78200000000000003</c:v>
                </c:pt>
                <c:pt idx="1713">
                  <c:v>0.78200000000000003</c:v>
                </c:pt>
                <c:pt idx="1714">
                  <c:v>0.78200000000000003</c:v>
                </c:pt>
                <c:pt idx="1715">
                  <c:v>0.78200000000000003</c:v>
                </c:pt>
                <c:pt idx="1716">
                  <c:v>0.78200000000000003</c:v>
                </c:pt>
                <c:pt idx="1717">
                  <c:v>0.78200000000000003</c:v>
                </c:pt>
                <c:pt idx="1718">
                  <c:v>0.78300000000000003</c:v>
                </c:pt>
                <c:pt idx="1719">
                  <c:v>0.78300000000000003</c:v>
                </c:pt>
                <c:pt idx="1720">
                  <c:v>0.78300000000000003</c:v>
                </c:pt>
                <c:pt idx="1721">
                  <c:v>0.78300000000000003</c:v>
                </c:pt>
                <c:pt idx="1722">
                  <c:v>0.78300000000000003</c:v>
                </c:pt>
                <c:pt idx="1723">
                  <c:v>0.78300000000000003</c:v>
                </c:pt>
                <c:pt idx="1724">
                  <c:v>0.78300000000000003</c:v>
                </c:pt>
                <c:pt idx="1725">
                  <c:v>0.78300000000000003</c:v>
                </c:pt>
                <c:pt idx="1726">
                  <c:v>0.78300000000000003</c:v>
                </c:pt>
                <c:pt idx="1727">
                  <c:v>0.78300000000000003</c:v>
                </c:pt>
                <c:pt idx="1728">
                  <c:v>0.78300000000000003</c:v>
                </c:pt>
                <c:pt idx="1729">
                  <c:v>0.78300000000000003</c:v>
                </c:pt>
                <c:pt idx="1730">
                  <c:v>0.78300000000000003</c:v>
                </c:pt>
                <c:pt idx="1731">
                  <c:v>0.78300000000000003</c:v>
                </c:pt>
                <c:pt idx="1732">
                  <c:v>0.78300000000000003</c:v>
                </c:pt>
                <c:pt idx="1733">
                  <c:v>0.78300000000000003</c:v>
                </c:pt>
                <c:pt idx="1734">
                  <c:v>0.78400000000000003</c:v>
                </c:pt>
                <c:pt idx="1735">
                  <c:v>0.78400000000000003</c:v>
                </c:pt>
                <c:pt idx="1736">
                  <c:v>0.78400000000000003</c:v>
                </c:pt>
                <c:pt idx="1737">
                  <c:v>0.78400000000000003</c:v>
                </c:pt>
                <c:pt idx="1738">
                  <c:v>0.78300000000000003</c:v>
                </c:pt>
                <c:pt idx="1739">
                  <c:v>0.78300000000000003</c:v>
                </c:pt>
                <c:pt idx="1740">
                  <c:v>0.78300000000000003</c:v>
                </c:pt>
                <c:pt idx="1741">
                  <c:v>0.78300000000000003</c:v>
                </c:pt>
                <c:pt idx="1742">
                  <c:v>0.78300000000000003</c:v>
                </c:pt>
                <c:pt idx="1743">
                  <c:v>0.78300000000000003</c:v>
                </c:pt>
                <c:pt idx="1744">
                  <c:v>0.78400000000000003</c:v>
                </c:pt>
                <c:pt idx="1745">
                  <c:v>0.78400000000000003</c:v>
                </c:pt>
                <c:pt idx="1746">
                  <c:v>0.78400000000000003</c:v>
                </c:pt>
                <c:pt idx="1747">
                  <c:v>0.78300000000000003</c:v>
                </c:pt>
                <c:pt idx="1748">
                  <c:v>0.78300000000000003</c:v>
                </c:pt>
                <c:pt idx="1749">
                  <c:v>0.78300000000000003</c:v>
                </c:pt>
                <c:pt idx="1750">
                  <c:v>0.78300000000000003</c:v>
                </c:pt>
                <c:pt idx="1751">
                  <c:v>0.78300000000000003</c:v>
                </c:pt>
                <c:pt idx="1752">
                  <c:v>0.78300000000000003</c:v>
                </c:pt>
                <c:pt idx="1753">
                  <c:v>0.78300000000000003</c:v>
                </c:pt>
                <c:pt idx="1754">
                  <c:v>0.78300000000000003</c:v>
                </c:pt>
                <c:pt idx="1755">
                  <c:v>0.78300000000000003</c:v>
                </c:pt>
                <c:pt idx="1756">
                  <c:v>0.78200000000000003</c:v>
                </c:pt>
                <c:pt idx="1757">
                  <c:v>0.78200000000000003</c:v>
                </c:pt>
                <c:pt idx="1758">
                  <c:v>0.78200000000000003</c:v>
                </c:pt>
                <c:pt idx="1759">
                  <c:v>0.78200000000000003</c:v>
                </c:pt>
                <c:pt idx="1760">
                  <c:v>0.78200000000000003</c:v>
                </c:pt>
                <c:pt idx="1761">
                  <c:v>0.78200000000000003</c:v>
                </c:pt>
                <c:pt idx="1762">
                  <c:v>0.78200000000000003</c:v>
                </c:pt>
                <c:pt idx="1763">
                  <c:v>0.78200000000000003</c:v>
                </c:pt>
                <c:pt idx="1764">
                  <c:v>0.78200000000000003</c:v>
                </c:pt>
                <c:pt idx="1765">
                  <c:v>0.78100000000000003</c:v>
                </c:pt>
                <c:pt idx="1766">
                  <c:v>0.78100000000000003</c:v>
                </c:pt>
                <c:pt idx="1767">
                  <c:v>0.78100000000000003</c:v>
                </c:pt>
                <c:pt idx="1768">
                  <c:v>0.78100000000000003</c:v>
                </c:pt>
                <c:pt idx="1769">
                  <c:v>0.78100000000000003</c:v>
                </c:pt>
                <c:pt idx="1770">
                  <c:v>0.78100000000000003</c:v>
                </c:pt>
                <c:pt idx="1771">
                  <c:v>0.78</c:v>
                </c:pt>
                <c:pt idx="1772">
                  <c:v>0.78</c:v>
                </c:pt>
                <c:pt idx="1773">
                  <c:v>0.78</c:v>
                </c:pt>
                <c:pt idx="1774">
                  <c:v>0.78</c:v>
                </c:pt>
                <c:pt idx="1775">
                  <c:v>0.77900000000000003</c:v>
                </c:pt>
                <c:pt idx="1776">
                  <c:v>0.77900000000000003</c:v>
                </c:pt>
                <c:pt idx="1777">
                  <c:v>0.77900000000000003</c:v>
                </c:pt>
                <c:pt idx="1778">
                  <c:v>0.77900000000000003</c:v>
                </c:pt>
                <c:pt idx="1779">
                  <c:v>0.77800000000000002</c:v>
                </c:pt>
                <c:pt idx="1780">
                  <c:v>0.77800000000000002</c:v>
                </c:pt>
                <c:pt idx="1781">
                  <c:v>0.77800000000000002</c:v>
                </c:pt>
                <c:pt idx="1782">
                  <c:v>0.77800000000000002</c:v>
                </c:pt>
                <c:pt idx="1783">
                  <c:v>0.77800000000000002</c:v>
                </c:pt>
                <c:pt idx="1784">
                  <c:v>0.77800000000000002</c:v>
                </c:pt>
                <c:pt idx="1785">
                  <c:v>0.77700000000000002</c:v>
                </c:pt>
                <c:pt idx="1786">
                  <c:v>0.77700000000000002</c:v>
                </c:pt>
                <c:pt idx="1787">
                  <c:v>0.77700000000000002</c:v>
                </c:pt>
                <c:pt idx="1788">
                  <c:v>0.77700000000000002</c:v>
                </c:pt>
                <c:pt idx="1789">
                  <c:v>0.77700000000000002</c:v>
                </c:pt>
                <c:pt idx="1790">
                  <c:v>0.77700000000000002</c:v>
                </c:pt>
                <c:pt idx="1791">
                  <c:v>0.77700000000000002</c:v>
                </c:pt>
                <c:pt idx="1792">
                  <c:v>0.77600000000000002</c:v>
                </c:pt>
                <c:pt idx="1793">
                  <c:v>0.77600000000000002</c:v>
                </c:pt>
                <c:pt idx="1794">
                  <c:v>0.77600000000000002</c:v>
                </c:pt>
                <c:pt idx="1795">
                  <c:v>0.77500000000000002</c:v>
                </c:pt>
                <c:pt idx="1796">
                  <c:v>0.77500000000000002</c:v>
                </c:pt>
                <c:pt idx="1797">
                  <c:v>0.77500000000000002</c:v>
                </c:pt>
                <c:pt idx="1798">
                  <c:v>0.77500000000000002</c:v>
                </c:pt>
                <c:pt idx="1799">
                  <c:v>0.77400000000000002</c:v>
                </c:pt>
                <c:pt idx="1800">
                  <c:v>0.77400000000000002</c:v>
                </c:pt>
                <c:pt idx="1801">
                  <c:v>0.77400000000000002</c:v>
                </c:pt>
                <c:pt idx="1802">
                  <c:v>0.77300000000000002</c:v>
                </c:pt>
                <c:pt idx="1803">
                  <c:v>0.77300000000000002</c:v>
                </c:pt>
                <c:pt idx="1804">
                  <c:v>0.77300000000000002</c:v>
                </c:pt>
                <c:pt idx="1805">
                  <c:v>0.77300000000000002</c:v>
                </c:pt>
                <c:pt idx="1806">
                  <c:v>0.77200000000000002</c:v>
                </c:pt>
                <c:pt idx="1807">
                  <c:v>0.77200000000000002</c:v>
                </c:pt>
                <c:pt idx="1808">
                  <c:v>0.77200000000000002</c:v>
                </c:pt>
                <c:pt idx="1809">
                  <c:v>0.77200000000000002</c:v>
                </c:pt>
                <c:pt idx="1810">
                  <c:v>0.77100000000000002</c:v>
                </c:pt>
                <c:pt idx="1811">
                  <c:v>0.77100000000000002</c:v>
                </c:pt>
                <c:pt idx="1812">
                  <c:v>0.77100000000000002</c:v>
                </c:pt>
                <c:pt idx="1813">
                  <c:v>0.77</c:v>
                </c:pt>
                <c:pt idx="1814">
                  <c:v>0.77</c:v>
                </c:pt>
                <c:pt idx="1815">
                  <c:v>0.77</c:v>
                </c:pt>
                <c:pt idx="1816">
                  <c:v>0.76900000000000002</c:v>
                </c:pt>
                <c:pt idx="1817">
                  <c:v>0.76900000000000002</c:v>
                </c:pt>
                <c:pt idx="1818">
                  <c:v>0.76800000000000002</c:v>
                </c:pt>
                <c:pt idx="1819">
                  <c:v>0.76800000000000002</c:v>
                </c:pt>
                <c:pt idx="1820">
                  <c:v>0.76700000000000002</c:v>
                </c:pt>
                <c:pt idx="1821">
                  <c:v>0.76700000000000002</c:v>
                </c:pt>
                <c:pt idx="1822">
                  <c:v>0.76700000000000002</c:v>
                </c:pt>
                <c:pt idx="1823">
                  <c:v>0.76600000000000001</c:v>
                </c:pt>
                <c:pt idx="1824">
                  <c:v>0.76600000000000001</c:v>
                </c:pt>
                <c:pt idx="1825">
                  <c:v>0.76500000000000001</c:v>
                </c:pt>
                <c:pt idx="1826">
                  <c:v>0.76500000000000001</c:v>
                </c:pt>
                <c:pt idx="1827">
                  <c:v>0.76400000000000001</c:v>
                </c:pt>
                <c:pt idx="1828">
                  <c:v>0.76400000000000001</c:v>
                </c:pt>
                <c:pt idx="1829">
                  <c:v>0.76300000000000001</c:v>
                </c:pt>
                <c:pt idx="1830">
                  <c:v>0.76300000000000001</c:v>
                </c:pt>
                <c:pt idx="1831">
                  <c:v>0.76300000000000001</c:v>
                </c:pt>
                <c:pt idx="1832">
                  <c:v>0.76200000000000001</c:v>
                </c:pt>
                <c:pt idx="1833">
                  <c:v>0.76200000000000001</c:v>
                </c:pt>
                <c:pt idx="1834">
                  <c:v>0.76100000000000001</c:v>
                </c:pt>
                <c:pt idx="1835">
                  <c:v>0.76100000000000001</c:v>
                </c:pt>
                <c:pt idx="1836">
                  <c:v>0.76</c:v>
                </c:pt>
                <c:pt idx="1837">
                  <c:v>0.76</c:v>
                </c:pt>
                <c:pt idx="1838">
                  <c:v>0.76</c:v>
                </c:pt>
                <c:pt idx="1839">
                  <c:v>0.75900000000000001</c:v>
                </c:pt>
                <c:pt idx="1840">
                  <c:v>0.75900000000000001</c:v>
                </c:pt>
                <c:pt idx="1841">
                  <c:v>0.75800000000000001</c:v>
                </c:pt>
                <c:pt idx="1842">
                  <c:v>0.75800000000000001</c:v>
                </c:pt>
                <c:pt idx="1843">
                  <c:v>0.75700000000000001</c:v>
                </c:pt>
                <c:pt idx="1844">
                  <c:v>0.75700000000000001</c:v>
                </c:pt>
                <c:pt idx="1845">
                  <c:v>0.75600000000000001</c:v>
                </c:pt>
                <c:pt idx="1846">
                  <c:v>0.75600000000000001</c:v>
                </c:pt>
                <c:pt idx="1847">
                  <c:v>0.75600000000000001</c:v>
                </c:pt>
                <c:pt idx="1848">
                  <c:v>0.755</c:v>
                </c:pt>
                <c:pt idx="1849">
                  <c:v>0.755</c:v>
                </c:pt>
                <c:pt idx="1850">
                  <c:v>0.754</c:v>
                </c:pt>
                <c:pt idx="1851">
                  <c:v>0.754</c:v>
                </c:pt>
                <c:pt idx="1852">
                  <c:v>0.754</c:v>
                </c:pt>
                <c:pt idx="1853">
                  <c:v>0.753</c:v>
                </c:pt>
                <c:pt idx="1854">
                  <c:v>0.753</c:v>
                </c:pt>
                <c:pt idx="1855">
                  <c:v>0.752</c:v>
                </c:pt>
                <c:pt idx="1856">
                  <c:v>0.752</c:v>
                </c:pt>
                <c:pt idx="1857">
                  <c:v>0.751</c:v>
                </c:pt>
                <c:pt idx="1858">
                  <c:v>0.751</c:v>
                </c:pt>
                <c:pt idx="1859">
                  <c:v>0.751</c:v>
                </c:pt>
                <c:pt idx="1860">
                  <c:v>0.75</c:v>
                </c:pt>
                <c:pt idx="1861">
                  <c:v>0.75</c:v>
                </c:pt>
                <c:pt idx="1862">
                  <c:v>0.75</c:v>
                </c:pt>
                <c:pt idx="1863">
                  <c:v>0.749</c:v>
                </c:pt>
                <c:pt idx="1864">
                  <c:v>0.749</c:v>
                </c:pt>
                <c:pt idx="1865">
                  <c:v>0.749</c:v>
                </c:pt>
                <c:pt idx="1866">
                  <c:v>0.748</c:v>
                </c:pt>
                <c:pt idx="1867">
                  <c:v>0.748</c:v>
                </c:pt>
                <c:pt idx="1868">
                  <c:v>0.747</c:v>
                </c:pt>
                <c:pt idx="1869">
                  <c:v>0.747</c:v>
                </c:pt>
                <c:pt idx="1870">
                  <c:v>0.746</c:v>
                </c:pt>
                <c:pt idx="1871">
                  <c:v>0.746</c:v>
                </c:pt>
                <c:pt idx="1872">
                  <c:v>0.746</c:v>
                </c:pt>
                <c:pt idx="1873">
                  <c:v>0.745</c:v>
                </c:pt>
                <c:pt idx="1874">
                  <c:v>0.745</c:v>
                </c:pt>
                <c:pt idx="1875">
                  <c:v>0.74399999999999999</c:v>
                </c:pt>
                <c:pt idx="1876">
                  <c:v>0.74399999999999999</c:v>
                </c:pt>
                <c:pt idx="1877">
                  <c:v>0.74299999999999999</c:v>
                </c:pt>
                <c:pt idx="1878">
                  <c:v>0.74299999999999999</c:v>
                </c:pt>
                <c:pt idx="1879">
                  <c:v>0.74299999999999999</c:v>
                </c:pt>
                <c:pt idx="1880">
                  <c:v>0.74199999999999999</c:v>
                </c:pt>
                <c:pt idx="1881">
                  <c:v>0.74199999999999999</c:v>
                </c:pt>
                <c:pt idx="1882">
                  <c:v>0.74199999999999999</c:v>
                </c:pt>
                <c:pt idx="1883">
                  <c:v>0.74199999999999999</c:v>
                </c:pt>
                <c:pt idx="1884">
                  <c:v>0.74099999999999999</c:v>
                </c:pt>
                <c:pt idx="1885">
                  <c:v>0.74099999999999999</c:v>
                </c:pt>
                <c:pt idx="1886">
                  <c:v>0.74099999999999999</c:v>
                </c:pt>
                <c:pt idx="1887">
                  <c:v>0.74099999999999999</c:v>
                </c:pt>
                <c:pt idx="1888">
                  <c:v>0.74099999999999999</c:v>
                </c:pt>
                <c:pt idx="1889">
                  <c:v>0.74099999999999999</c:v>
                </c:pt>
                <c:pt idx="1890">
                  <c:v>0.74099999999999999</c:v>
                </c:pt>
                <c:pt idx="1891">
                  <c:v>0.74</c:v>
                </c:pt>
                <c:pt idx="1892">
                  <c:v>0.74</c:v>
                </c:pt>
                <c:pt idx="1893">
                  <c:v>0.74</c:v>
                </c:pt>
                <c:pt idx="1894">
                  <c:v>0.74</c:v>
                </c:pt>
                <c:pt idx="1895">
                  <c:v>0.74</c:v>
                </c:pt>
                <c:pt idx="1896">
                  <c:v>0.74</c:v>
                </c:pt>
                <c:pt idx="1897">
                  <c:v>0.74</c:v>
                </c:pt>
                <c:pt idx="1898">
                  <c:v>0.74</c:v>
                </c:pt>
                <c:pt idx="1899">
                  <c:v>0.74</c:v>
                </c:pt>
                <c:pt idx="1900">
                  <c:v>0.74</c:v>
                </c:pt>
                <c:pt idx="1901">
                  <c:v>0.74</c:v>
                </c:pt>
                <c:pt idx="1902">
                  <c:v>0.74</c:v>
                </c:pt>
                <c:pt idx="1903">
                  <c:v>0.74</c:v>
                </c:pt>
                <c:pt idx="1904">
                  <c:v>0.74</c:v>
                </c:pt>
                <c:pt idx="1905">
                  <c:v>0.74</c:v>
                </c:pt>
                <c:pt idx="1906">
                  <c:v>0.74</c:v>
                </c:pt>
                <c:pt idx="1907">
                  <c:v>0.74</c:v>
                </c:pt>
                <c:pt idx="1908">
                  <c:v>0.74</c:v>
                </c:pt>
                <c:pt idx="1909">
                  <c:v>0.74</c:v>
                </c:pt>
                <c:pt idx="1910">
                  <c:v>0.74</c:v>
                </c:pt>
                <c:pt idx="1911">
                  <c:v>0.74</c:v>
                </c:pt>
                <c:pt idx="1912">
                  <c:v>0.74</c:v>
                </c:pt>
                <c:pt idx="1913">
                  <c:v>0.74</c:v>
                </c:pt>
                <c:pt idx="1914">
                  <c:v>0.74</c:v>
                </c:pt>
                <c:pt idx="1915">
                  <c:v>0.73899999999999999</c:v>
                </c:pt>
                <c:pt idx="1916">
                  <c:v>0.73899999999999999</c:v>
                </c:pt>
                <c:pt idx="1917">
                  <c:v>0.73899999999999999</c:v>
                </c:pt>
                <c:pt idx="1918">
                  <c:v>0.73899999999999999</c:v>
                </c:pt>
                <c:pt idx="1919">
                  <c:v>0.73899999999999999</c:v>
                </c:pt>
                <c:pt idx="1920">
                  <c:v>0.73899999999999999</c:v>
                </c:pt>
                <c:pt idx="1921">
                  <c:v>0.73899999999999999</c:v>
                </c:pt>
                <c:pt idx="1922">
                  <c:v>0.73899999999999999</c:v>
                </c:pt>
                <c:pt idx="1923">
                  <c:v>0.73899999999999999</c:v>
                </c:pt>
                <c:pt idx="1924">
                  <c:v>0.73899999999999999</c:v>
                </c:pt>
                <c:pt idx="1925">
                  <c:v>0.73899999999999999</c:v>
                </c:pt>
                <c:pt idx="1926">
                  <c:v>0.73899999999999999</c:v>
                </c:pt>
                <c:pt idx="1927">
                  <c:v>0.73899999999999999</c:v>
                </c:pt>
                <c:pt idx="1928">
                  <c:v>0.73899999999999999</c:v>
                </c:pt>
                <c:pt idx="1929">
                  <c:v>0.73899999999999999</c:v>
                </c:pt>
                <c:pt idx="1930">
                  <c:v>0.73899999999999999</c:v>
                </c:pt>
                <c:pt idx="1931">
                  <c:v>0.73899999999999999</c:v>
                </c:pt>
                <c:pt idx="1932">
                  <c:v>0.73899999999999999</c:v>
                </c:pt>
                <c:pt idx="1933">
                  <c:v>0.73899999999999999</c:v>
                </c:pt>
                <c:pt idx="1934">
                  <c:v>0.73899999999999999</c:v>
                </c:pt>
                <c:pt idx="1935">
                  <c:v>0.73899999999999999</c:v>
                </c:pt>
                <c:pt idx="1936">
                  <c:v>0.73899999999999999</c:v>
                </c:pt>
                <c:pt idx="1937">
                  <c:v>0.73899999999999999</c:v>
                </c:pt>
                <c:pt idx="1938">
                  <c:v>0.73899999999999999</c:v>
                </c:pt>
                <c:pt idx="1939">
                  <c:v>0.73799999999999999</c:v>
                </c:pt>
                <c:pt idx="1940">
                  <c:v>0.73799999999999999</c:v>
                </c:pt>
                <c:pt idx="1941">
                  <c:v>0.73799999999999999</c:v>
                </c:pt>
                <c:pt idx="1942">
                  <c:v>0.73799999999999999</c:v>
                </c:pt>
                <c:pt idx="1943">
                  <c:v>0.73799999999999999</c:v>
                </c:pt>
                <c:pt idx="1944">
                  <c:v>0.73799999999999999</c:v>
                </c:pt>
                <c:pt idx="1945">
                  <c:v>0.73799999999999999</c:v>
                </c:pt>
                <c:pt idx="1946">
                  <c:v>0.73799999999999999</c:v>
                </c:pt>
                <c:pt idx="1947">
                  <c:v>0.73799999999999999</c:v>
                </c:pt>
                <c:pt idx="1948">
                  <c:v>0.73799999999999999</c:v>
                </c:pt>
                <c:pt idx="1949">
                  <c:v>0.73899999999999999</c:v>
                </c:pt>
                <c:pt idx="1950">
                  <c:v>0.73899999999999999</c:v>
                </c:pt>
                <c:pt idx="1951">
                  <c:v>0.73899999999999999</c:v>
                </c:pt>
                <c:pt idx="1952">
                  <c:v>0.73899999999999999</c:v>
                </c:pt>
                <c:pt idx="1953">
                  <c:v>0.73899999999999999</c:v>
                </c:pt>
                <c:pt idx="1954">
                  <c:v>0.73899999999999999</c:v>
                </c:pt>
                <c:pt idx="1955">
                  <c:v>0.73899999999999999</c:v>
                </c:pt>
                <c:pt idx="1956">
                  <c:v>0.73799999999999999</c:v>
                </c:pt>
                <c:pt idx="1957">
                  <c:v>0.73799999999999999</c:v>
                </c:pt>
                <c:pt idx="1958">
                  <c:v>0.73799999999999999</c:v>
                </c:pt>
                <c:pt idx="1959">
                  <c:v>0.73799999999999999</c:v>
                </c:pt>
                <c:pt idx="1960">
                  <c:v>0.73799999999999999</c:v>
                </c:pt>
                <c:pt idx="1961">
                  <c:v>0.73699999999999999</c:v>
                </c:pt>
                <c:pt idx="1962">
                  <c:v>0.73699999999999999</c:v>
                </c:pt>
                <c:pt idx="1963">
                  <c:v>0.73699999999999999</c:v>
                </c:pt>
                <c:pt idx="1964">
                  <c:v>0.73699999999999999</c:v>
                </c:pt>
                <c:pt idx="1965">
                  <c:v>0.73699999999999999</c:v>
                </c:pt>
                <c:pt idx="1966">
                  <c:v>0.73799999999999999</c:v>
                </c:pt>
                <c:pt idx="1967">
                  <c:v>0.73799999999999999</c:v>
                </c:pt>
                <c:pt idx="1968">
                  <c:v>0.73799999999999999</c:v>
                </c:pt>
                <c:pt idx="1969">
                  <c:v>0.73799999999999999</c:v>
                </c:pt>
                <c:pt idx="1970">
                  <c:v>0.73799999999999999</c:v>
                </c:pt>
                <c:pt idx="1971">
                  <c:v>0.73799999999999999</c:v>
                </c:pt>
                <c:pt idx="1972">
                  <c:v>0.73799999999999999</c:v>
                </c:pt>
                <c:pt idx="1973">
                  <c:v>0.73799999999999999</c:v>
                </c:pt>
                <c:pt idx="1974">
                  <c:v>0.73799999999999999</c:v>
                </c:pt>
                <c:pt idx="1975">
                  <c:v>0.73799999999999999</c:v>
                </c:pt>
                <c:pt idx="1976">
                  <c:v>0.73799999999999999</c:v>
                </c:pt>
                <c:pt idx="1977">
                  <c:v>0.73699999999999999</c:v>
                </c:pt>
                <c:pt idx="1978">
                  <c:v>0.73699999999999999</c:v>
                </c:pt>
                <c:pt idx="1979">
                  <c:v>0.73699999999999999</c:v>
                </c:pt>
                <c:pt idx="1980">
                  <c:v>0.73699999999999999</c:v>
                </c:pt>
                <c:pt idx="1981">
                  <c:v>0.73699999999999999</c:v>
                </c:pt>
                <c:pt idx="1982">
                  <c:v>0.73699999999999999</c:v>
                </c:pt>
                <c:pt idx="1983">
                  <c:v>0.73799999999999999</c:v>
                </c:pt>
                <c:pt idx="1984">
                  <c:v>0.73799999999999999</c:v>
                </c:pt>
                <c:pt idx="1985">
                  <c:v>0.73799999999999999</c:v>
                </c:pt>
                <c:pt idx="1986">
                  <c:v>0.73799999999999999</c:v>
                </c:pt>
                <c:pt idx="1987">
                  <c:v>0.73799999999999999</c:v>
                </c:pt>
                <c:pt idx="1988">
                  <c:v>0.73799999999999999</c:v>
                </c:pt>
                <c:pt idx="1989">
                  <c:v>0.73799999999999999</c:v>
                </c:pt>
                <c:pt idx="1990">
                  <c:v>0.73799999999999999</c:v>
                </c:pt>
                <c:pt idx="1991">
                  <c:v>0.73799999999999999</c:v>
                </c:pt>
                <c:pt idx="1992">
                  <c:v>0.73799999999999999</c:v>
                </c:pt>
                <c:pt idx="1993">
                  <c:v>0.73799999999999999</c:v>
                </c:pt>
                <c:pt idx="1994">
                  <c:v>0.73799999999999999</c:v>
                </c:pt>
                <c:pt idx="1995">
                  <c:v>0.73799999999999999</c:v>
                </c:pt>
                <c:pt idx="1996">
                  <c:v>0.73799999999999999</c:v>
                </c:pt>
                <c:pt idx="1997">
                  <c:v>0.73899999999999999</c:v>
                </c:pt>
                <c:pt idx="1998">
                  <c:v>0.73899999999999999</c:v>
                </c:pt>
                <c:pt idx="1999">
                  <c:v>0.73899999999999999</c:v>
                </c:pt>
                <c:pt idx="2000">
                  <c:v>0.73899999999999999</c:v>
                </c:pt>
                <c:pt idx="2001">
                  <c:v>0.73899999999999999</c:v>
                </c:pt>
                <c:pt idx="2002">
                  <c:v>0.73899999999999999</c:v>
                </c:pt>
                <c:pt idx="2003">
                  <c:v>0.73899999999999999</c:v>
                </c:pt>
                <c:pt idx="2004">
                  <c:v>0.73799999999999999</c:v>
                </c:pt>
                <c:pt idx="2005">
                  <c:v>0.73799999999999999</c:v>
                </c:pt>
                <c:pt idx="2006">
                  <c:v>0.73799999999999999</c:v>
                </c:pt>
                <c:pt idx="2007">
                  <c:v>0.73799999999999999</c:v>
                </c:pt>
                <c:pt idx="2008">
                  <c:v>0.73799999999999999</c:v>
                </c:pt>
                <c:pt idx="2009">
                  <c:v>0.73899999999999999</c:v>
                </c:pt>
                <c:pt idx="2010">
                  <c:v>0.73899999999999999</c:v>
                </c:pt>
                <c:pt idx="2011">
                  <c:v>0.73899999999999999</c:v>
                </c:pt>
                <c:pt idx="2012">
                  <c:v>0.73899999999999999</c:v>
                </c:pt>
                <c:pt idx="2013">
                  <c:v>0.73899999999999999</c:v>
                </c:pt>
                <c:pt idx="2014">
                  <c:v>0.73899999999999999</c:v>
                </c:pt>
                <c:pt idx="2015">
                  <c:v>0.73899999999999999</c:v>
                </c:pt>
                <c:pt idx="2016">
                  <c:v>0.73899999999999999</c:v>
                </c:pt>
                <c:pt idx="2017">
                  <c:v>0.73899999999999999</c:v>
                </c:pt>
                <c:pt idx="2018">
                  <c:v>0.73899999999999999</c:v>
                </c:pt>
                <c:pt idx="2019">
                  <c:v>0.73899999999999999</c:v>
                </c:pt>
                <c:pt idx="2020">
                  <c:v>0.73899999999999999</c:v>
                </c:pt>
                <c:pt idx="2021">
                  <c:v>0.74</c:v>
                </c:pt>
                <c:pt idx="2022">
                  <c:v>0.74</c:v>
                </c:pt>
                <c:pt idx="2023">
                  <c:v>0.74099999999999999</c:v>
                </c:pt>
                <c:pt idx="2024">
                  <c:v>0.74099999999999999</c:v>
                </c:pt>
                <c:pt idx="2025">
                  <c:v>0.74</c:v>
                </c:pt>
                <c:pt idx="2026">
                  <c:v>0.74</c:v>
                </c:pt>
                <c:pt idx="2027">
                  <c:v>0.73899999999999999</c:v>
                </c:pt>
                <c:pt idx="2028">
                  <c:v>0.73899999999999999</c:v>
                </c:pt>
                <c:pt idx="2029">
                  <c:v>0.73799999999999999</c:v>
                </c:pt>
                <c:pt idx="2030">
                  <c:v>0.73799999999999999</c:v>
                </c:pt>
                <c:pt idx="2031">
                  <c:v>0.73699999999999999</c:v>
                </c:pt>
                <c:pt idx="2032">
                  <c:v>0.73599999999999999</c:v>
                </c:pt>
                <c:pt idx="2033">
                  <c:v>0.73499999999999999</c:v>
                </c:pt>
                <c:pt idx="2034">
                  <c:v>0.73399999999999999</c:v>
                </c:pt>
                <c:pt idx="2035">
                  <c:v>0.73199999999999998</c:v>
                </c:pt>
                <c:pt idx="2036">
                  <c:v>0.73099999999999998</c:v>
                </c:pt>
                <c:pt idx="2037">
                  <c:v>0.72899999999999998</c:v>
                </c:pt>
                <c:pt idx="2038">
                  <c:v>0.72799999999999998</c:v>
                </c:pt>
                <c:pt idx="2039">
                  <c:v>0.72599999999999998</c:v>
                </c:pt>
                <c:pt idx="2040">
                  <c:v>0.72499999999999998</c:v>
                </c:pt>
                <c:pt idx="2041">
                  <c:v>0.72299999999999998</c:v>
                </c:pt>
                <c:pt idx="2042">
                  <c:v>0.72199999999999998</c:v>
                </c:pt>
                <c:pt idx="2043">
                  <c:v>0.72099999999999997</c:v>
                </c:pt>
                <c:pt idx="2044">
                  <c:v>0.72099999999999997</c:v>
                </c:pt>
                <c:pt idx="2045">
                  <c:v>0.72</c:v>
                </c:pt>
                <c:pt idx="2046">
                  <c:v>0.72</c:v>
                </c:pt>
                <c:pt idx="2047">
                  <c:v>0.72099999999999997</c:v>
                </c:pt>
                <c:pt idx="2048">
                  <c:v>0.72099999999999997</c:v>
                </c:pt>
                <c:pt idx="2049">
                  <c:v>0.72099999999999997</c:v>
                </c:pt>
                <c:pt idx="2050">
                  <c:v>0.72099999999999997</c:v>
                </c:pt>
                <c:pt idx="2051">
                  <c:v>0.72099999999999997</c:v>
                </c:pt>
                <c:pt idx="2052">
                  <c:v>0.72</c:v>
                </c:pt>
                <c:pt idx="2053">
                  <c:v>0.72</c:v>
                </c:pt>
                <c:pt idx="2054">
                  <c:v>0.71899999999999997</c:v>
                </c:pt>
                <c:pt idx="2055">
                  <c:v>0.71799999999999997</c:v>
                </c:pt>
                <c:pt idx="2056">
                  <c:v>0.71699999999999997</c:v>
                </c:pt>
                <c:pt idx="2057">
                  <c:v>0.71699999999999997</c:v>
                </c:pt>
                <c:pt idx="2058">
                  <c:v>0.71599999999999997</c:v>
                </c:pt>
                <c:pt idx="2059">
                  <c:v>0.71499999999999997</c:v>
                </c:pt>
                <c:pt idx="2060">
                  <c:v>0.71399999999999997</c:v>
                </c:pt>
                <c:pt idx="2061">
                  <c:v>0.71399999999999997</c:v>
                </c:pt>
                <c:pt idx="2062">
                  <c:v>0.71399999999999997</c:v>
                </c:pt>
                <c:pt idx="2063">
                  <c:v>0.71399999999999997</c:v>
                </c:pt>
                <c:pt idx="2064">
                  <c:v>0.71399999999999997</c:v>
                </c:pt>
                <c:pt idx="2065">
                  <c:v>0.71399999999999997</c:v>
                </c:pt>
                <c:pt idx="2066">
                  <c:v>0.71299999999999997</c:v>
                </c:pt>
                <c:pt idx="2067">
                  <c:v>0.71299999999999997</c:v>
                </c:pt>
                <c:pt idx="2068">
                  <c:v>0.71299999999999997</c:v>
                </c:pt>
                <c:pt idx="2069">
                  <c:v>0.71199999999999997</c:v>
                </c:pt>
                <c:pt idx="2070">
                  <c:v>0.71199999999999997</c:v>
                </c:pt>
                <c:pt idx="2071">
                  <c:v>0.71199999999999997</c:v>
                </c:pt>
                <c:pt idx="2072">
                  <c:v>0.71099999999999997</c:v>
                </c:pt>
                <c:pt idx="2073">
                  <c:v>0.71099999999999997</c:v>
                </c:pt>
                <c:pt idx="2074">
                  <c:v>0.71099999999999997</c:v>
                </c:pt>
                <c:pt idx="2075">
                  <c:v>0.71099999999999997</c:v>
                </c:pt>
                <c:pt idx="2076">
                  <c:v>0.71099999999999997</c:v>
                </c:pt>
                <c:pt idx="2077">
                  <c:v>0.71</c:v>
                </c:pt>
                <c:pt idx="2078">
                  <c:v>0.71</c:v>
                </c:pt>
                <c:pt idx="2079">
                  <c:v>0.70899999999999996</c:v>
                </c:pt>
                <c:pt idx="2080">
                  <c:v>0.70899999999999996</c:v>
                </c:pt>
                <c:pt idx="2081">
                  <c:v>0.70799999999999996</c:v>
                </c:pt>
                <c:pt idx="2082">
                  <c:v>0.70799999999999996</c:v>
                </c:pt>
                <c:pt idx="2083">
                  <c:v>0.70799999999999996</c:v>
                </c:pt>
                <c:pt idx="2084">
                  <c:v>0.70799999999999996</c:v>
                </c:pt>
                <c:pt idx="2085">
                  <c:v>0.70799999999999996</c:v>
                </c:pt>
                <c:pt idx="2086">
                  <c:v>0.70899999999999996</c:v>
                </c:pt>
                <c:pt idx="2087">
                  <c:v>0.70899999999999996</c:v>
                </c:pt>
                <c:pt idx="2088">
                  <c:v>0.70899999999999996</c:v>
                </c:pt>
                <c:pt idx="2089">
                  <c:v>0.70899999999999996</c:v>
                </c:pt>
                <c:pt idx="2090">
                  <c:v>0.70799999999999996</c:v>
                </c:pt>
                <c:pt idx="2091">
                  <c:v>0.70799999999999996</c:v>
                </c:pt>
                <c:pt idx="2092">
                  <c:v>0.70799999999999996</c:v>
                </c:pt>
                <c:pt idx="2093">
                  <c:v>0.70799999999999996</c:v>
                </c:pt>
                <c:pt idx="2094">
                  <c:v>0.70799999999999996</c:v>
                </c:pt>
                <c:pt idx="2095">
                  <c:v>0.70799999999999996</c:v>
                </c:pt>
                <c:pt idx="2096">
                  <c:v>0.70799999999999996</c:v>
                </c:pt>
                <c:pt idx="2097">
                  <c:v>0.70799999999999996</c:v>
                </c:pt>
                <c:pt idx="2098">
                  <c:v>0.70799999999999996</c:v>
                </c:pt>
                <c:pt idx="2099">
                  <c:v>0.70799999999999996</c:v>
                </c:pt>
                <c:pt idx="2100">
                  <c:v>0.70899999999999996</c:v>
                </c:pt>
                <c:pt idx="2101">
                  <c:v>0.70899999999999996</c:v>
                </c:pt>
                <c:pt idx="2102">
                  <c:v>0.70899999999999996</c:v>
                </c:pt>
                <c:pt idx="2103">
                  <c:v>0.70899999999999996</c:v>
                </c:pt>
                <c:pt idx="2104">
                  <c:v>0.70799999999999996</c:v>
                </c:pt>
                <c:pt idx="2105">
                  <c:v>0.70799999999999996</c:v>
                </c:pt>
                <c:pt idx="2106">
                  <c:v>0.70799999999999996</c:v>
                </c:pt>
                <c:pt idx="2107">
                  <c:v>0.70699999999999996</c:v>
                </c:pt>
                <c:pt idx="2108">
                  <c:v>0.70699999999999996</c:v>
                </c:pt>
                <c:pt idx="2109">
                  <c:v>0.70699999999999996</c:v>
                </c:pt>
                <c:pt idx="2110">
                  <c:v>0.70699999999999996</c:v>
                </c:pt>
                <c:pt idx="2111">
                  <c:v>0.70799999999999996</c:v>
                </c:pt>
                <c:pt idx="2112">
                  <c:v>0.70899999999999996</c:v>
                </c:pt>
                <c:pt idx="2113">
                  <c:v>0.71</c:v>
                </c:pt>
                <c:pt idx="2114">
                  <c:v>0.71199999999999997</c:v>
                </c:pt>
                <c:pt idx="2115">
                  <c:v>0.71299999999999997</c:v>
                </c:pt>
                <c:pt idx="2116">
                  <c:v>0.71399999999999997</c:v>
                </c:pt>
                <c:pt idx="2117">
                  <c:v>0.71499999999999997</c:v>
                </c:pt>
                <c:pt idx="2118">
                  <c:v>0.71499999999999997</c:v>
                </c:pt>
                <c:pt idx="2119">
                  <c:v>0.71499999999999997</c:v>
                </c:pt>
                <c:pt idx="2120">
                  <c:v>0.71399999999999997</c:v>
                </c:pt>
                <c:pt idx="2121">
                  <c:v>0.71399999999999997</c:v>
                </c:pt>
                <c:pt idx="2122">
                  <c:v>0.71299999999999997</c:v>
                </c:pt>
                <c:pt idx="2123">
                  <c:v>0.71299999999999997</c:v>
                </c:pt>
                <c:pt idx="2124">
                  <c:v>0.71399999999999997</c:v>
                </c:pt>
                <c:pt idx="2125">
                  <c:v>0.71499999999999997</c:v>
                </c:pt>
                <c:pt idx="2126">
                  <c:v>0.71499999999999997</c:v>
                </c:pt>
                <c:pt idx="2127">
                  <c:v>0.71599999999999997</c:v>
                </c:pt>
                <c:pt idx="2128">
                  <c:v>0.71599999999999997</c:v>
                </c:pt>
                <c:pt idx="2129">
                  <c:v>0.71599999999999997</c:v>
                </c:pt>
                <c:pt idx="2130">
                  <c:v>0.71599999999999997</c:v>
                </c:pt>
                <c:pt idx="2131">
                  <c:v>0.71599999999999997</c:v>
                </c:pt>
                <c:pt idx="2132">
                  <c:v>0.71599999999999997</c:v>
                </c:pt>
                <c:pt idx="2133">
                  <c:v>0.71599999999999997</c:v>
                </c:pt>
                <c:pt idx="2134">
                  <c:v>0.71599999999999997</c:v>
                </c:pt>
                <c:pt idx="2135">
                  <c:v>0.71699999999999997</c:v>
                </c:pt>
                <c:pt idx="2136">
                  <c:v>0.71699999999999997</c:v>
                </c:pt>
                <c:pt idx="2137">
                  <c:v>0.71799999999999997</c:v>
                </c:pt>
                <c:pt idx="2138">
                  <c:v>0.71899999999999997</c:v>
                </c:pt>
                <c:pt idx="2139">
                  <c:v>0.71899999999999997</c:v>
                </c:pt>
                <c:pt idx="2140">
                  <c:v>0.72</c:v>
                </c:pt>
                <c:pt idx="2141">
                  <c:v>0.72</c:v>
                </c:pt>
                <c:pt idx="2142">
                  <c:v>0.72099999999999997</c:v>
                </c:pt>
                <c:pt idx="2143">
                  <c:v>0.72099999999999997</c:v>
                </c:pt>
                <c:pt idx="2144">
                  <c:v>0.72</c:v>
                </c:pt>
                <c:pt idx="2145">
                  <c:v>0.72</c:v>
                </c:pt>
                <c:pt idx="2146">
                  <c:v>0.72</c:v>
                </c:pt>
                <c:pt idx="2147">
                  <c:v>0.72</c:v>
                </c:pt>
                <c:pt idx="2148">
                  <c:v>0.72099999999999997</c:v>
                </c:pt>
                <c:pt idx="2149">
                  <c:v>0.72099999999999997</c:v>
                </c:pt>
                <c:pt idx="2150">
                  <c:v>0.72299999999999998</c:v>
                </c:pt>
                <c:pt idx="2151">
                  <c:v>0.72399999999999998</c:v>
                </c:pt>
                <c:pt idx="2152">
                  <c:v>0.72499999999999998</c:v>
                </c:pt>
                <c:pt idx="2153">
                  <c:v>0.72499999999999998</c:v>
                </c:pt>
                <c:pt idx="2154">
                  <c:v>0.72499999999999998</c:v>
                </c:pt>
                <c:pt idx="2155">
                  <c:v>0.72499999999999998</c:v>
                </c:pt>
                <c:pt idx="2156">
                  <c:v>0.72399999999999998</c:v>
                </c:pt>
                <c:pt idx="2157">
                  <c:v>0.72399999999999998</c:v>
                </c:pt>
                <c:pt idx="2158">
                  <c:v>0.72299999999999998</c:v>
                </c:pt>
                <c:pt idx="2159">
                  <c:v>0.72199999999999998</c:v>
                </c:pt>
                <c:pt idx="2160">
                  <c:v>0.72199999999999998</c:v>
                </c:pt>
                <c:pt idx="2161">
                  <c:v>0.72099999999999997</c:v>
                </c:pt>
                <c:pt idx="2162">
                  <c:v>0.72099999999999997</c:v>
                </c:pt>
                <c:pt idx="2163">
                  <c:v>0.72099999999999997</c:v>
                </c:pt>
                <c:pt idx="2164">
                  <c:v>0.72</c:v>
                </c:pt>
                <c:pt idx="2165">
                  <c:v>0.72</c:v>
                </c:pt>
                <c:pt idx="2166">
                  <c:v>0.71899999999999997</c:v>
                </c:pt>
                <c:pt idx="2167">
                  <c:v>0.71899999999999997</c:v>
                </c:pt>
                <c:pt idx="2168">
                  <c:v>0.71799999999999997</c:v>
                </c:pt>
                <c:pt idx="2169">
                  <c:v>0.71699999999999997</c:v>
                </c:pt>
                <c:pt idx="2170">
                  <c:v>0.71699999999999997</c:v>
                </c:pt>
                <c:pt idx="2171">
                  <c:v>0.71699999999999997</c:v>
                </c:pt>
                <c:pt idx="2172">
                  <c:v>0.71699999999999997</c:v>
                </c:pt>
                <c:pt idx="2173">
                  <c:v>0.71699999999999997</c:v>
                </c:pt>
                <c:pt idx="2174">
                  <c:v>0.71699999999999997</c:v>
                </c:pt>
                <c:pt idx="2175">
                  <c:v>0.71599999999999997</c:v>
                </c:pt>
                <c:pt idx="2176">
                  <c:v>0.71599999999999997</c:v>
                </c:pt>
                <c:pt idx="2177">
                  <c:v>0.71499999999999997</c:v>
                </c:pt>
                <c:pt idx="2178">
                  <c:v>0.71399999999999997</c:v>
                </c:pt>
                <c:pt idx="2179">
                  <c:v>0.71399999999999997</c:v>
                </c:pt>
                <c:pt idx="2180">
                  <c:v>0.71299999999999997</c:v>
                </c:pt>
                <c:pt idx="2181">
                  <c:v>0.71199999999999997</c:v>
                </c:pt>
                <c:pt idx="2182">
                  <c:v>0.71099999999999997</c:v>
                </c:pt>
                <c:pt idx="2183">
                  <c:v>0.71099999999999997</c:v>
                </c:pt>
                <c:pt idx="2184">
                  <c:v>0.71</c:v>
                </c:pt>
                <c:pt idx="2185">
                  <c:v>0.70899999999999996</c:v>
                </c:pt>
                <c:pt idx="2186">
                  <c:v>0.70799999999999996</c:v>
                </c:pt>
                <c:pt idx="2187">
                  <c:v>0.70699999999999996</c:v>
                </c:pt>
                <c:pt idx="2188">
                  <c:v>0.70599999999999996</c:v>
                </c:pt>
                <c:pt idx="2189">
                  <c:v>0.70499999999999996</c:v>
                </c:pt>
                <c:pt idx="2190">
                  <c:v>0.70499999999999996</c:v>
                </c:pt>
                <c:pt idx="2191">
                  <c:v>0.70399999999999996</c:v>
                </c:pt>
                <c:pt idx="2192">
                  <c:v>0.70499999999999996</c:v>
                </c:pt>
                <c:pt idx="2193">
                  <c:v>0.70499999999999996</c:v>
                </c:pt>
                <c:pt idx="2194">
                  <c:v>0.70599999999999996</c:v>
                </c:pt>
                <c:pt idx="2195">
                  <c:v>0.70699999999999996</c:v>
                </c:pt>
                <c:pt idx="2196">
                  <c:v>0.70699999999999996</c:v>
                </c:pt>
                <c:pt idx="2197">
                  <c:v>0.70599999999999996</c:v>
                </c:pt>
                <c:pt idx="2198">
                  <c:v>0.70499999999999996</c:v>
                </c:pt>
                <c:pt idx="2199">
                  <c:v>0.70299999999999996</c:v>
                </c:pt>
                <c:pt idx="2200">
                  <c:v>0.70199999999999996</c:v>
                </c:pt>
                <c:pt idx="2201">
                  <c:v>0.7</c:v>
                </c:pt>
                <c:pt idx="2202">
                  <c:v>0.69899999999999995</c:v>
                </c:pt>
                <c:pt idx="2203">
                  <c:v>0.69799999999999995</c:v>
                </c:pt>
                <c:pt idx="2204">
                  <c:v>0.69699999999999995</c:v>
                </c:pt>
                <c:pt idx="2205">
                  <c:v>0.69599999999999995</c:v>
                </c:pt>
                <c:pt idx="2206">
                  <c:v>0.69499999999999995</c:v>
                </c:pt>
                <c:pt idx="2207">
                  <c:v>0.69399999999999995</c:v>
                </c:pt>
                <c:pt idx="2208">
                  <c:v>0.69399999999999995</c:v>
                </c:pt>
                <c:pt idx="2209">
                  <c:v>0.69299999999999995</c:v>
                </c:pt>
                <c:pt idx="2210">
                  <c:v>0.69299999999999995</c:v>
                </c:pt>
                <c:pt idx="2211">
                  <c:v>0.69299999999999995</c:v>
                </c:pt>
                <c:pt idx="2212">
                  <c:v>0.69199999999999995</c:v>
                </c:pt>
                <c:pt idx="2213">
                  <c:v>0.69099999999999995</c:v>
                </c:pt>
                <c:pt idx="2214">
                  <c:v>0.69</c:v>
                </c:pt>
                <c:pt idx="2215">
                  <c:v>0.68899999999999995</c:v>
                </c:pt>
                <c:pt idx="2216">
                  <c:v>0.68799999999999994</c:v>
                </c:pt>
                <c:pt idx="2217">
                  <c:v>0.68700000000000006</c:v>
                </c:pt>
                <c:pt idx="2218">
                  <c:v>0.68600000000000005</c:v>
                </c:pt>
                <c:pt idx="2219">
                  <c:v>0.68400000000000005</c:v>
                </c:pt>
                <c:pt idx="2220">
                  <c:v>0.68300000000000005</c:v>
                </c:pt>
                <c:pt idx="2221">
                  <c:v>0.68300000000000005</c:v>
                </c:pt>
                <c:pt idx="2222">
                  <c:v>0.68200000000000005</c:v>
                </c:pt>
                <c:pt idx="2223">
                  <c:v>0.68200000000000005</c:v>
                </c:pt>
                <c:pt idx="2224">
                  <c:v>0.68200000000000005</c:v>
                </c:pt>
                <c:pt idx="2225">
                  <c:v>0.68300000000000005</c:v>
                </c:pt>
                <c:pt idx="2226">
                  <c:v>0.68400000000000005</c:v>
                </c:pt>
                <c:pt idx="2227">
                  <c:v>0.68400000000000005</c:v>
                </c:pt>
                <c:pt idx="2228">
                  <c:v>0.68400000000000005</c:v>
                </c:pt>
                <c:pt idx="2229">
                  <c:v>0.68400000000000005</c:v>
                </c:pt>
                <c:pt idx="2230">
                  <c:v>0.68300000000000005</c:v>
                </c:pt>
                <c:pt idx="2231">
                  <c:v>0.68300000000000005</c:v>
                </c:pt>
                <c:pt idx="2232">
                  <c:v>0.68200000000000005</c:v>
                </c:pt>
                <c:pt idx="2233">
                  <c:v>0.68100000000000005</c:v>
                </c:pt>
                <c:pt idx="2234">
                  <c:v>0.68100000000000005</c:v>
                </c:pt>
                <c:pt idx="2235">
                  <c:v>0.68</c:v>
                </c:pt>
                <c:pt idx="2236">
                  <c:v>0.68</c:v>
                </c:pt>
                <c:pt idx="2237">
                  <c:v>0.67900000000000005</c:v>
                </c:pt>
                <c:pt idx="2238">
                  <c:v>0.67900000000000005</c:v>
                </c:pt>
                <c:pt idx="2239">
                  <c:v>0.67800000000000005</c:v>
                </c:pt>
                <c:pt idx="2240">
                  <c:v>0.67700000000000005</c:v>
                </c:pt>
                <c:pt idx="2241">
                  <c:v>0.67700000000000005</c:v>
                </c:pt>
                <c:pt idx="2242">
                  <c:v>0.67700000000000005</c:v>
                </c:pt>
                <c:pt idx="2243">
                  <c:v>0.67700000000000005</c:v>
                </c:pt>
                <c:pt idx="2244">
                  <c:v>0.67700000000000005</c:v>
                </c:pt>
                <c:pt idx="2245">
                  <c:v>0.67700000000000005</c:v>
                </c:pt>
                <c:pt idx="2246">
                  <c:v>0.67700000000000005</c:v>
                </c:pt>
                <c:pt idx="2247">
                  <c:v>0.67700000000000005</c:v>
                </c:pt>
                <c:pt idx="2248">
                  <c:v>0.67600000000000005</c:v>
                </c:pt>
                <c:pt idx="2249">
                  <c:v>0.67600000000000005</c:v>
                </c:pt>
                <c:pt idx="2250">
                  <c:v>0.67500000000000004</c:v>
                </c:pt>
                <c:pt idx="2251">
                  <c:v>0.67500000000000004</c:v>
                </c:pt>
                <c:pt idx="2252">
                  <c:v>0.67500000000000004</c:v>
                </c:pt>
                <c:pt idx="2253">
                  <c:v>0.67400000000000004</c:v>
                </c:pt>
                <c:pt idx="2254">
                  <c:v>0.67400000000000004</c:v>
                </c:pt>
                <c:pt idx="2255">
                  <c:v>0.67400000000000004</c:v>
                </c:pt>
                <c:pt idx="2256">
                  <c:v>0.67500000000000004</c:v>
                </c:pt>
                <c:pt idx="2257">
                  <c:v>0.67500000000000004</c:v>
                </c:pt>
                <c:pt idx="2258">
                  <c:v>0.67500000000000004</c:v>
                </c:pt>
                <c:pt idx="2259">
                  <c:v>0.67600000000000005</c:v>
                </c:pt>
                <c:pt idx="2260">
                  <c:v>0.67700000000000005</c:v>
                </c:pt>
                <c:pt idx="2261">
                  <c:v>0.67800000000000005</c:v>
                </c:pt>
                <c:pt idx="2262">
                  <c:v>0.67900000000000005</c:v>
                </c:pt>
                <c:pt idx="2263">
                  <c:v>0.68</c:v>
                </c:pt>
                <c:pt idx="2264">
                  <c:v>0.68</c:v>
                </c:pt>
                <c:pt idx="2265">
                  <c:v>0.68</c:v>
                </c:pt>
                <c:pt idx="2266">
                  <c:v>0.67900000000000005</c:v>
                </c:pt>
                <c:pt idx="2267">
                  <c:v>0.67800000000000005</c:v>
                </c:pt>
                <c:pt idx="2268">
                  <c:v>0.67700000000000005</c:v>
                </c:pt>
                <c:pt idx="2269">
                  <c:v>0.67700000000000005</c:v>
                </c:pt>
                <c:pt idx="2270">
                  <c:v>0.67600000000000005</c:v>
                </c:pt>
                <c:pt idx="2271">
                  <c:v>0.67600000000000005</c:v>
                </c:pt>
                <c:pt idx="2272">
                  <c:v>0.67500000000000004</c:v>
                </c:pt>
                <c:pt idx="2273">
                  <c:v>0.67600000000000005</c:v>
                </c:pt>
                <c:pt idx="2274">
                  <c:v>0.67700000000000005</c:v>
                </c:pt>
                <c:pt idx="2275">
                  <c:v>0.67800000000000005</c:v>
                </c:pt>
                <c:pt idx="2276">
                  <c:v>0.67900000000000005</c:v>
                </c:pt>
                <c:pt idx="2277">
                  <c:v>0.68</c:v>
                </c:pt>
                <c:pt idx="2278">
                  <c:v>0.68100000000000005</c:v>
                </c:pt>
                <c:pt idx="2279">
                  <c:v>0.68100000000000005</c:v>
                </c:pt>
                <c:pt idx="2280">
                  <c:v>0.68200000000000005</c:v>
                </c:pt>
                <c:pt idx="2281">
                  <c:v>0.68200000000000005</c:v>
                </c:pt>
                <c:pt idx="2282">
                  <c:v>0.68100000000000005</c:v>
                </c:pt>
                <c:pt idx="2283">
                  <c:v>0.68100000000000005</c:v>
                </c:pt>
                <c:pt idx="2284">
                  <c:v>0.68100000000000005</c:v>
                </c:pt>
                <c:pt idx="2285">
                  <c:v>0.68100000000000005</c:v>
                </c:pt>
                <c:pt idx="2286">
                  <c:v>0.68100000000000005</c:v>
                </c:pt>
                <c:pt idx="2287">
                  <c:v>0.68</c:v>
                </c:pt>
                <c:pt idx="2288">
                  <c:v>0.67900000000000005</c:v>
                </c:pt>
                <c:pt idx="2289">
                  <c:v>0.67800000000000005</c:v>
                </c:pt>
                <c:pt idx="2290">
                  <c:v>0.67700000000000005</c:v>
                </c:pt>
                <c:pt idx="2291">
                  <c:v>0.67600000000000005</c:v>
                </c:pt>
                <c:pt idx="2292">
                  <c:v>0.67500000000000004</c:v>
                </c:pt>
                <c:pt idx="2293">
                  <c:v>0.67500000000000004</c:v>
                </c:pt>
                <c:pt idx="2294">
                  <c:v>0.67600000000000005</c:v>
                </c:pt>
                <c:pt idx="2295">
                  <c:v>0.67800000000000005</c:v>
                </c:pt>
                <c:pt idx="2296">
                  <c:v>0.68200000000000005</c:v>
                </c:pt>
                <c:pt idx="2297">
                  <c:v>0.68700000000000006</c:v>
                </c:pt>
                <c:pt idx="2298">
                  <c:v>0.69099999999999995</c:v>
                </c:pt>
                <c:pt idx="2299">
                  <c:v>0.69399999999999995</c:v>
                </c:pt>
                <c:pt idx="2300">
                  <c:v>0.69499999999999995</c:v>
                </c:pt>
                <c:pt idx="2301">
                  <c:v>0.69499999999999995</c:v>
                </c:pt>
                <c:pt idx="2302">
                  <c:v>0.69399999999999995</c:v>
                </c:pt>
                <c:pt idx="2303">
                  <c:v>0.69299999999999995</c:v>
                </c:pt>
                <c:pt idx="2304">
                  <c:v>0.69199999999999995</c:v>
                </c:pt>
                <c:pt idx="2305">
                  <c:v>0.69199999999999995</c:v>
                </c:pt>
                <c:pt idx="2306">
                  <c:v>0.69199999999999995</c:v>
                </c:pt>
                <c:pt idx="2307">
                  <c:v>0.69199999999999995</c:v>
                </c:pt>
                <c:pt idx="2308">
                  <c:v>0.69199999999999995</c:v>
                </c:pt>
                <c:pt idx="2309">
                  <c:v>0.69099999999999995</c:v>
                </c:pt>
                <c:pt idx="2310">
                  <c:v>0.69099999999999995</c:v>
                </c:pt>
                <c:pt idx="2311">
                  <c:v>0.69099999999999995</c:v>
                </c:pt>
                <c:pt idx="2312">
                  <c:v>0.69</c:v>
                </c:pt>
                <c:pt idx="2313">
                  <c:v>0.69</c:v>
                </c:pt>
                <c:pt idx="2314">
                  <c:v>0.69099999999999995</c:v>
                </c:pt>
                <c:pt idx="2315">
                  <c:v>0.69199999999999995</c:v>
                </c:pt>
                <c:pt idx="2316">
                  <c:v>0.69299999999999995</c:v>
                </c:pt>
                <c:pt idx="2317">
                  <c:v>0.69499999999999995</c:v>
                </c:pt>
                <c:pt idx="2318">
                  <c:v>0.69599999999999995</c:v>
                </c:pt>
                <c:pt idx="2319">
                  <c:v>0.69699999999999995</c:v>
                </c:pt>
                <c:pt idx="2320">
                  <c:v>0.69699999999999995</c:v>
                </c:pt>
                <c:pt idx="2321">
                  <c:v>0.69599999999999995</c:v>
                </c:pt>
                <c:pt idx="2322">
                  <c:v>0.69599999999999995</c:v>
                </c:pt>
                <c:pt idx="2323">
                  <c:v>0.69599999999999995</c:v>
                </c:pt>
                <c:pt idx="2324">
                  <c:v>0.69599999999999995</c:v>
                </c:pt>
                <c:pt idx="2325">
                  <c:v>0.69799999999999995</c:v>
                </c:pt>
                <c:pt idx="2326">
                  <c:v>0.70099999999999996</c:v>
                </c:pt>
                <c:pt idx="2327">
                  <c:v>0.70399999999999996</c:v>
                </c:pt>
                <c:pt idx="2328">
                  <c:v>0.70599999999999996</c:v>
                </c:pt>
                <c:pt idx="2329">
                  <c:v>0.70799999999999996</c:v>
                </c:pt>
                <c:pt idx="2330">
                  <c:v>0.70899999999999996</c:v>
                </c:pt>
                <c:pt idx="2331">
                  <c:v>0.71</c:v>
                </c:pt>
                <c:pt idx="2332">
                  <c:v>0.71</c:v>
                </c:pt>
                <c:pt idx="2333">
                  <c:v>0.71</c:v>
                </c:pt>
                <c:pt idx="2334">
                  <c:v>0.71099999999999997</c:v>
                </c:pt>
                <c:pt idx="2335">
                  <c:v>0.71099999999999997</c:v>
                </c:pt>
                <c:pt idx="2336">
                  <c:v>0.71199999999999997</c:v>
                </c:pt>
                <c:pt idx="2337">
                  <c:v>0.71399999999999997</c:v>
                </c:pt>
                <c:pt idx="2338">
                  <c:v>0.71499999999999997</c:v>
                </c:pt>
                <c:pt idx="2339">
                  <c:v>0.71599999999999997</c:v>
                </c:pt>
                <c:pt idx="2340">
                  <c:v>0.71699999999999997</c:v>
                </c:pt>
                <c:pt idx="2341">
                  <c:v>0.71799999999999997</c:v>
                </c:pt>
                <c:pt idx="2342">
                  <c:v>0.71799999999999997</c:v>
                </c:pt>
                <c:pt idx="2343">
                  <c:v>0.71899999999999997</c:v>
                </c:pt>
                <c:pt idx="2344">
                  <c:v>0.71799999999999997</c:v>
                </c:pt>
                <c:pt idx="2345">
                  <c:v>0.71799999999999997</c:v>
                </c:pt>
                <c:pt idx="2346">
                  <c:v>0.71799999999999997</c:v>
                </c:pt>
                <c:pt idx="2347">
                  <c:v>0.71799999999999997</c:v>
                </c:pt>
                <c:pt idx="2348">
                  <c:v>0.71799999999999997</c:v>
                </c:pt>
                <c:pt idx="2349">
                  <c:v>0.72</c:v>
                </c:pt>
                <c:pt idx="2350">
                  <c:v>0.72199999999999998</c:v>
                </c:pt>
                <c:pt idx="2351">
                  <c:v>0.72399999999999998</c:v>
                </c:pt>
                <c:pt idx="2352">
                  <c:v>0.72699999999999998</c:v>
                </c:pt>
                <c:pt idx="2353">
                  <c:v>0.73</c:v>
                </c:pt>
                <c:pt idx="2354">
                  <c:v>0.73199999999999998</c:v>
                </c:pt>
                <c:pt idx="2355">
                  <c:v>0.73299999999999998</c:v>
                </c:pt>
                <c:pt idx="2356">
                  <c:v>0.73299999999999998</c:v>
                </c:pt>
                <c:pt idx="2357">
                  <c:v>0.73299999999999998</c:v>
                </c:pt>
                <c:pt idx="2358">
                  <c:v>0.73199999999999998</c:v>
                </c:pt>
                <c:pt idx="2359">
                  <c:v>0.73099999999999998</c:v>
                </c:pt>
                <c:pt idx="2360">
                  <c:v>0.73</c:v>
                </c:pt>
                <c:pt idx="2361">
                  <c:v>0.73</c:v>
                </c:pt>
                <c:pt idx="2362">
                  <c:v>0.73</c:v>
                </c:pt>
                <c:pt idx="2363">
                  <c:v>0.73199999999999998</c:v>
                </c:pt>
                <c:pt idx="2364">
                  <c:v>0.73599999999999999</c:v>
                </c:pt>
                <c:pt idx="2365">
                  <c:v>0.74199999999999999</c:v>
                </c:pt>
                <c:pt idx="2366">
                  <c:v>0.749</c:v>
                </c:pt>
                <c:pt idx="2367">
                  <c:v>0.754</c:v>
                </c:pt>
                <c:pt idx="2368">
                  <c:v>0.75700000000000001</c:v>
                </c:pt>
                <c:pt idx="2369">
                  <c:v>0.75900000000000001</c:v>
                </c:pt>
                <c:pt idx="2370">
                  <c:v>0.76</c:v>
                </c:pt>
                <c:pt idx="2371">
                  <c:v>0.76100000000000001</c:v>
                </c:pt>
                <c:pt idx="2372">
                  <c:v>0.76300000000000001</c:v>
                </c:pt>
                <c:pt idx="2373">
                  <c:v>0.76500000000000001</c:v>
                </c:pt>
                <c:pt idx="2374">
                  <c:v>0.76700000000000002</c:v>
                </c:pt>
                <c:pt idx="2375">
                  <c:v>0.76900000000000002</c:v>
                </c:pt>
                <c:pt idx="2376">
                  <c:v>0.77</c:v>
                </c:pt>
                <c:pt idx="2377">
                  <c:v>0.77100000000000002</c:v>
                </c:pt>
                <c:pt idx="2378">
                  <c:v>0.77200000000000002</c:v>
                </c:pt>
                <c:pt idx="2379">
                  <c:v>0.77300000000000002</c:v>
                </c:pt>
                <c:pt idx="2380">
                  <c:v>0.77300000000000002</c:v>
                </c:pt>
                <c:pt idx="2381">
                  <c:v>0.77400000000000002</c:v>
                </c:pt>
                <c:pt idx="2382">
                  <c:v>0.77500000000000002</c:v>
                </c:pt>
                <c:pt idx="2383">
                  <c:v>0.77700000000000002</c:v>
                </c:pt>
                <c:pt idx="2384">
                  <c:v>0.77900000000000003</c:v>
                </c:pt>
                <c:pt idx="2385">
                  <c:v>0.78200000000000003</c:v>
                </c:pt>
                <c:pt idx="2386">
                  <c:v>0.78400000000000003</c:v>
                </c:pt>
                <c:pt idx="2387">
                  <c:v>0.78700000000000003</c:v>
                </c:pt>
                <c:pt idx="2388">
                  <c:v>0.78900000000000003</c:v>
                </c:pt>
                <c:pt idx="2389">
                  <c:v>0.79100000000000004</c:v>
                </c:pt>
                <c:pt idx="2390">
                  <c:v>0.79200000000000004</c:v>
                </c:pt>
                <c:pt idx="2391">
                  <c:v>0.79300000000000004</c:v>
                </c:pt>
                <c:pt idx="2392">
                  <c:v>0.79400000000000004</c:v>
                </c:pt>
                <c:pt idx="2393">
                  <c:v>0.79500000000000004</c:v>
                </c:pt>
                <c:pt idx="2394">
                  <c:v>0.79700000000000004</c:v>
                </c:pt>
                <c:pt idx="2395">
                  <c:v>0.8</c:v>
                </c:pt>
                <c:pt idx="2396">
                  <c:v>0.80200000000000005</c:v>
                </c:pt>
                <c:pt idx="2397">
                  <c:v>0.80400000000000005</c:v>
                </c:pt>
                <c:pt idx="2398">
                  <c:v>0.80500000000000005</c:v>
                </c:pt>
                <c:pt idx="2399">
                  <c:v>0.80600000000000005</c:v>
                </c:pt>
                <c:pt idx="2400">
                  <c:v>0.80600000000000005</c:v>
                </c:pt>
                <c:pt idx="2401">
                  <c:v>0.80600000000000005</c:v>
                </c:pt>
                <c:pt idx="2402">
                  <c:v>0.80700000000000005</c:v>
                </c:pt>
                <c:pt idx="2403">
                  <c:v>0.81200000000000006</c:v>
                </c:pt>
                <c:pt idx="2404">
                  <c:v>0.82099999999999995</c:v>
                </c:pt>
                <c:pt idx="2405">
                  <c:v>0.83099999999999996</c:v>
                </c:pt>
                <c:pt idx="2406">
                  <c:v>0.83899999999999997</c:v>
                </c:pt>
                <c:pt idx="2407">
                  <c:v>0.84199999999999997</c:v>
                </c:pt>
                <c:pt idx="2408">
                  <c:v>0.84199999999999997</c:v>
                </c:pt>
                <c:pt idx="2409">
                  <c:v>0.84099999999999997</c:v>
                </c:pt>
                <c:pt idx="2410">
                  <c:v>0.84</c:v>
                </c:pt>
                <c:pt idx="2411">
                  <c:v>0.83899999999999997</c:v>
                </c:pt>
                <c:pt idx="2412">
                  <c:v>0.83899999999999997</c:v>
                </c:pt>
                <c:pt idx="2413">
                  <c:v>0.84</c:v>
                </c:pt>
                <c:pt idx="2414">
                  <c:v>0.84099999999999997</c:v>
                </c:pt>
                <c:pt idx="2415">
                  <c:v>0.84199999999999997</c:v>
                </c:pt>
                <c:pt idx="2416">
                  <c:v>0.84399999999999997</c:v>
                </c:pt>
                <c:pt idx="2417">
                  <c:v>0.84599999999999997</c:v>
                </c:pt>
                <c:pt idx="2418">
                  <c:v>0.84799999999999998</c:v>
                </c:pt>
                <c:pt idx="2419">
                  <c:v>0.85</c:v>
                </c:pt>
                <c:pt idx="2420">
                  <c:v>0.85199999999999998</c:v>
                </c:pt>
                <c:pt idx="2421">
                  <c:v>0.85299999999999998</c:v>
                </c:pt>
                <c:pt idx="2422">
                  <c:v>0.85399999999999998</c:v>
                </c:pt>
                <c:pt idx="2423">
                  <c:v>0.85499999999999998</c:v>
                </c:pt>
                <c:pt idx="2424">
                  <c:v>0.85699999999999998</c:v>
                </c:pt>
                <c:pt idx="2425">
                  <c:v>0.86</c:v>
                </c:pt>
                <c:pt idx="2426">
                  <c:v>0.86299999999999999</c:v>
                </c:pt>
                <c:pt idx="2427">
                  <c:v>0.86699999999999999</c:v>
                </c:pt>
                <c:pt idx="2428">
                  <c:v>0.871</c:v>
                </c:pt>
                <c:pt idx="2429">
                  <c:v>0.874</c:v>
                </c:pt>
                <c:pt idx="2430">
                  <c:v>0.876</c:v>
                </c:pt>
                <c:pt idx="2431">
                  <c:v>0.876</c:v>
                </c:pt>
                <c:pt idx="2432">
                  <c:v>0.877</c:v>
                </c:pt>
                <c:pt idx="2433">
                  <c:v>0.877</c:v>
                </c:pt>
                <c:pt idx="2434">
                  <c:v>0.877</c:v>
                </c:pt>
                <c:pt idx="2435">
                  <c:v>0.877</c:v>
                </c:pt>
                <c:pt idx="2436">
                  <c:v>0.878</c:v>
                </c:pt>
                <c:pt idx="2437">
                  <c:v>0.879</c:v>
                </c:pt>
                <c:pt idx="2438">
                  <c:v>0.88100000000000001</c:v>
                </c:pt>
                <c:pt idx="2439">
                  <c:v>0.88400000000000001</c:v>
                </c:pt>
                <c:pt idx="2440">
                  <c:v>0.88800000000000001</c:v>
                </c:pt>
                <c:pt idx="2441">
                  <c:v>0.89200000000000002</c:v>
                </c:pt>
                <c:pt idx="2442">
                  <c:v>0.89500000000000002</c:v>
                </c:pt>
                <c:pt idx="2443">
                  <c:v>0.89700000000000002</c:v>
                </c:pt>
                <c:pt idx="2444">
                  <c:v>0.89900000000000002</c:v>
                </c:pt>
                <c:pt idx="2445">
                  <c:v>0.9</c:v>
                </c:pt>
                <c:pt idx="2446">
                  <c:v>0.90100000000000002</c:v>
                </c:pt>
                <c:pt idx="2447">
                  <c:v>0.90100000000000002</c:v>
                </c:pt>
                <c:pt idx="2448">
                  <c:v>0.90200000000000002</c:v>
                </c:pt>
                <c:pt idx="2449">
                  <c:v>0.90300000000000002</c:v>
                </c:pt>
                <c:pt idx="2450">
                  <c:v>0.90400000000000003</c:v>
                </c:pt>
                <c:pt idx="2451">
                  <c:v>0.90600000000000003</c:v>
                </c:pt>
                <c:pt idx="2452">
                  <c:v>0.90800000000000003</c:v>
                </c:pt>
                <c:pt idx="2453">
                  <c:v>0.91</c:v>
                </c:pt>
                <c:pt idx="2454">
                  <c:v>0.91200000000000003</c:v>
                </c:pt>
                <c:pt idx="2455">
                  <c:v>0.91400000000000003</c:v>
                </c:pt>
                <c:pt idx="2456">
                  <c:v>0.91500000000000004</c:v>
                </c:pt>
                <c:pt idx="2457">
                  <c:v>0.91700000000000004</c:v>
                </c:pt>
                <c:pt idx="2458">
                  <c:v>0.91800000000000004</c:v>
                </c:pt>
                <c:pt idx="2459">
                  <c:v>0.92</c:v>
                </c:pt>
                <c:pt idx="2460">
                  <c:v>0.92100000000000004</c:v>
                </c:pt>
                <c:pt idx="2461">
                  <c:v>0.92300000000000004</c:v>
                </c:pt>
                <c:pt idx="2462">
                  <c:v>0.92400000000000004</c:v>
                </c:pt>
                <c:pt idx="2463">
                  <c:v>0.92500000000000004</c:v>
                </c:pt>
                <c:pt idx="2464">
                  <c:v>0.92700000000000005</c:v>
                </c:pt>
                <c:pt idx="2465">
                  <c:v>0.92800000000000005</c:v>
                </c:pt>
                <c:pt idx="2466">
                  <c:v>0.92900000000000005</c:v>
                </c:pt>
                <c:pt idx="2467">
                  <c:v>0.93100000000000005</c:v>
                </c:pt>
                <c:pt idx="2468">
                  <c:v>0.93300000000000005</c:v>
                </c:pt>
                <c:pt idx="2469">
                  <c:v>0.93500000000000005</c:v>
                </c:pt>
                <c:pt idx="2470">
                  <c:v>0.93700000000000006</c:v>
                </c:pt>
                <c:pt idx="2471">
                  <c:v>0.93799999999999994</c:v>
                </c:pt>
                <c:pt idx="2472">
                  <c:v>0.94</c:v>
                </c:pt>
                <c:pt idx="2473">
                  <c:v>0.94099999999999995</c:v>
                </c:pt>
                <c:pt idx="2474">
                  <c:v>0.94299999999999995</c:v>
                </c:pt>
                <c:pt idx="2475">
                  <c:v>0.94399999999999995</c:v>
                </c:pt>
                <c:pt idx="2476">
                  <c:v>0.94599999999999995</c:v>
                </c:pt>
                <c:pt idx="2477">
                  <c:v>0.94799999999999995</c:v>
                </c:pt>
                <c:pt idx="2478">
                  <c:v>0.95</c:v>
                </c:pt>
                <c:pt idx="2479">
                  <c:v>0.95199999999999996</c:v>
                </c:pt>
                <c:pt idx="2480">
                  <c:v>0.95299999999999996</c:v>
                </c:pt>
                <c:pt idx="2481">
                  <c:v>0.95499999999999996</c:v>
                </c:pt>
                <c:pt idx="2482">
                  <c:v>0.95699999999999996</c:v>
                </c:pt>
                <c:pt idx="2483">
                  <c:v>0.95799999999999996</c:v>
                </c:pt>
                <c:pt idx="2484">
                  <c:v>0.96</c:v>
                </c:pt>
                <c:pt idx="2485">
                  <c:v>0.96199999999999997</c:v>
                </c:pt>
                <c:pt idx="2486">
                  <c:v>0.96299999999999997</c:v>
                </c:pt>
                <c:pt idx="2487">
                  <c:v>0.96499999999999997</c:v>
                </c:pt>
                <c:pt idx="2488">
                  <c:v>0.96599999999999997</c:v>
                </c:pt>
                <c:pt idx="2489">
                  <c:v>0.96699999999999997</c:v>
                </c:pt>
                <c:pt idx="2490">
                  <c:v>0.96799999999999997</c:v>
                </c:pt>
                <c:pt idx="2491">
                  <c:v>0.97</c:v>
                </c:pt>
                <c:pt idx="2492">
                  <c:v>0.97199999999999998</c:v>
                </c:pt>
                <c:pt idx="2493">
                  <c:v>0.97399999999999998</c:v>
                </c:pt>
                <c:pt idx="2494">
                  <c:v>0.97699999999999998</c:v>
                </c:pt>
                <c:pt idx="2495">
                  <c:v>0.97899999999999998</c:v>
                </c:pt>
                <c:pt idx="2496">
                  <c:v>0.98</c:v>
                </c:pt>
                <c:pt idx="2497">
                  <c:v>0.98199999999999998</c:v>
                </c:pt>
                <c:pt idx="2498">
                  <c:v>0.98299999999999998</c:v>
                </c:pt>
                <c:pt idx="2499">
                  <c:v>0.98399999999999999</c:v>
                </c:pt>
                <c:pt idx="2500">
                  <c:v>0.98599999999999999</c:v>
                </c:pt>
                <c:pt idx="2501">
                  <c:v>0.98799999999999999</c:v>
                </c:pt>
                <c:pt idx="2502">
                  <c:v>0.98899999999999999</c:v>
                </c:pt>
                <c:pt idx="2503">
                  <c:v>0.99</c:v>
                </c:pt>
                <c:pt idx="2504">
                  <c:v>0.99199999999999999</c:v>
                </c:pt>
                <c:pt idx="2505">
                  <c:v>0.99299999999999999</c:v>
                </c:pt>
                <c:pt idx="2506">
                  <c:v>0.99399999999999999</c:v>
                </c:pt>
                <c:pt idx="2507">
                  <c:v>0.996</c:v>
                </c:pt>
                <c:pt idx="2508">
                  <c:v>0.998</c:v>
                </c:pt>
                <c:pt idx="2509">
                  <c:v>1</c:v>
                </c:pt>
                <c:pt idx="2510">
                  <c:v>1</c:v>
                </c:pt>
                <c:pt idx="2511">
                  <c:v>1</c:v>
                </c:pt>
                <c:pt idx="2512">
                  <c:v>1</c:v>
                </c:pt>
                <c:pt idx="2513">
                  <c:v>1</c:v>
                </c:pt>
                <c:pt idx="2514">
                  <c:v>1</c:v>
                </c:pt>
                <c:pt idx="2515">
                  <c:v>1.01</c:v>
                </c:pt>
                <c:pt idx="2516">
                  <c:v>1.01</c:v>
                </c:pt>
                <c:pt idx="2517">
                  <c:v>1.01</c:v>
                </c:pt>
                <c:pt idx="2518">
                  <c:v>1.01</c:v>
                </c:pt>
                <c:pt idx="2519">
                  <c:v>1.01</c:v>
                </c:pt>
                <c:pt idx="2520">
                  <c:v>1.01</c:v>
                </c:pt>
                <c:pt idx="2521">
                  <c:v>1.01</c:v>
                </c:pt>
                <c:pt idx="2522">
                  <c:v>1.01</c:v>
                </c:pt>
                <c:pt idx="2523">
                  <c:v>1.01</c:v>
                </c:pt>
                <c:pt idx="2524">
                  <c:v>1.01</c:v>
                </c:pt>
                <c:pt idx="2525">
                  <c:v>1.01</c:v>
                </c:pt>
                <c:pt idx="2526">
                  <c:v>1.02</c:v>
                </c:pt>
                <c:pt idx="2527">
                  <c:v>1.02</c:v>
                </c:pt>
                <c:pt idx="2528">
                  <c:v>1.02</c:v>
                </c:pt>
                <c:pt idx="2529">
                  <c:v>1.02</c:v>
                </c:pt>
                <c:pt idx="2530">
                  <c:v>1.01</c:v>
                </c:pt>
                <c:pt idx="2531">
                  <c:v>1.01</c:v>
                </c:pt>
                <c:pt idx="2532">
                  <c:v>1.01</c:v>
                </c:pt>
                <c:pt idx="2533">
                  <c:v>1.01</c:v>
                </c:pt>
                <c:pt idx="2534">
                  <c:v>1.01</c:v>
                </c:pt>
                <c:pt idx="2535">
                  <c:v>1.01</c:v>
                </c:pt>
                <c:pt idx="2536">
                  <c:v>1.01</c:v>
                </c:pt>
                <c:pt idx="2537">
                  <c:v>1.01</c:v>
                </c:pt>
                <c:pt idx="2538">
                  <c:v>1.01</c:v>
                </c:pt>
                <c:pt idx="2539">
                  <c:v>1.01</c:v>
                </c:pt>
                <c:pt idx="2540">
                  <c:v>1.01</c:v>
                </c:pt>
                <c:pt idx="2541">
                  <c:v>1.01</c:v>
                </c:pt>
                <c:pt idx="2542">
                  <c:v>1</c:v>
                </c:pt>
                <c:pt idx="2543">
                  <c:v>1</c:v>
                </c:pt>
                <c:pt idx="2544">
                  <c:v>1</c:v>
                </c:pt>
                <c:pt idx="2545">
                  <c:v>0.999</c:v>
                </c:pt>
                <c:pt idx="2546">
                  <c:v>0.998</c:v>
                </c:pt>
                <c:pt idx="2547">
                  <c:v>0.997</c:v>
                </c:pt>
                <c:pt idx="2548">
                  <c:v>0.996</c:v>
                </c:pt>
                <c:pt idx="2549">
                  <c:v>0.99399999999999999</c:v>
                </c:pt>
                <c:pt idx="2550">
                  <c:v>0.99299999999999999</c:v>
                </c:pt>
                <c:pt idx="2551">
                  <c:v>0.99099999999999999</c:v>
                </c:pt>
                <c:pt idx="2552">
                  <c:v>0.98799999999999999</c:v>
                </c:pt>
                <c:pt idx="2553">
                  <c:v>0.98599999999999999</c:v>
                </c:pt>
                <c:pt idx="2554">
                  <c:v>0.98299999999999998</c:v>
                </c:pt>
                <c:pt idx="2555">
                  <c:v>0.98099999999999998</c:v>
                </c:pt>
                <c:pt idx="2556">
                  <c:v>0.97899999999999998</c:v>
                </c:pt>
                <c:pt idx="2557">
                  <c:v>0.97699999999999998</c:v>
                </c:pt>
                <c:pt idx="2558">
                  <c:v>0.97399999999999998</c:v>
                </c:pt>
                <c:pt idx="2559">
                  <c:v>0.97099999999999997</c:v>
                </c:pt>
                <c:pt idx="2560">
                  <c:v>0.96799999999999997</c:v>
                </c:pt>
                <c:pt idx="2561">
                  <c:v>0.96499999999999997</c:v>
                </c:pt>
                <c:pt idx="2562">
                  <c:v>0.96299999999999997</c:v>
                </c:pt>
                <c:pt idx="2563">
                  <c:v>0.96099999999999997</c:v>
                </c:pt>
                <c:pt idx="2564">
                  <c:v>0.95899999999999996</c:v>
                </c:pt>
                <c:pt idx="2565">
                  <c:v>0.95799999999999996</c:v>
                </c:pt>
                <c:pt idx="2566">
                  <c:v>0.95499999999999996</c:v>
                </c:pt>
                <c:pt idx="2567">
                  <c:v>0.95099999999999996</c:v>
                </c:pt>
                <c:pt idx="2568">
                  <c:v>0.94599999999999995</c:v>
                </c:pt>
                <c:pt idx="2569">
                  <c:v>0.94199999999999995</c:v>
                </c:pt>
                <c:pt idx="2570">
                  <c:v>0.93799999999999994</c:v>
                </c:pt>
                <c:pt idx="2571">
                  <c:v>0.93500000000000005</c:v>
                </c:pt>
                <c:pt idx="2572">
                  <c:v>0.93200000000000005</c:v>
                </c:pt>
                <c:pt idx="2573">
                  <c:v>0.92900000000000005</c:v>
                </c:pt>
                <c:pt idx="2574">
                  <c:v>0.92600000000000005</c:v>
                </c:pt>
                <c:pt idx="2575">
                  <c:v>0.92300000000000004</c:v>
                </c:pt>
                <c:pt idx="2576">
                  <c:v>0.91900000000000004</c:v>
                </c:pt>
                <c:pt idx="2577">
                  <c:v>0.91500000000000004</c:v>
                </c:pt>
                <c:pt idx="2578">
                  <c:v>0.91200000000000003</c:v>
                </c:pt>
                <c:pt idx="2579">
                  <c:v>0.90900000000000003</c:v>
                </c:pt>
                <c:pt idx="2580">
                  <c:v>0.90600000000000003</c:v>
                </c:pt>
                <c:pt idx="2581">
                  <c:v>0.90300000000000002</c:v>
                </c:pt>
                <c:pt idx="2582">
                  <c:v>0.9</c:v>
                </c:pt>
                <c:pt idx="2583">
                  <c:v>0.89700000000000002</c:v>
                </c:pt>
                <c:pt idx="2584">
                  <c:v>0.89400000000000002</c:v>
                </c:pt>
                <c:pt idx="2585">
                  <c:v>0.89100000000000001</c:v>
                </c:pt>
                <c:pt idx="2586">
                  <c:v>0.88800000000000001</c:v>
                </c:pt>
                <c:pt idx="2587">
                  <c:v>0.88500000000000001</c:v>
                </c:pt>
                <c:pt idx="2588">
                  <c:v>0.88200000000000001</c:v>
                </c:pt>
                <c:pt idx="2589">
                  <c:v>0.879</c:v>
                </c:pt>
                <c:pt idx="2590">
                  <c:v>0.876</c:v>
                </c:pt>
                <c:pt idx="2591">
                  <c:v>0.872</c:v>
                </c:pt>
                <c:pt idx="2592">
                  <c:v>0.86799999999999999</c:v>
                </c:pt>
                <c:pt idx="2593">
                  <c:v>0.86299999999999999</c:v>
                </c:pt>
                <c:pt idx="2594">
                  <c:v>0.86</c:v>
                </c:pt>
                <c:pt idx="2595">
                  <c:v>0.85599999999999998</c:v>
                </c:pt>
                <c:pt idx="2596">
                  <c:v>0.85299999999999998</c:v>
                </c:pt>
                <c:pt idx="2597">
                  <c:v>0.85099999999999998</c:v>
                </c:pt>
                <c:pt idx="2598">
                  <c:v>0.84899999999999998</c:v>
                </c:pt>
                <c:pt idx="2599">
                  <c:v>0.84599999999999997</c:v>
                </c:pt>
                <c:pt idx="2600">
                  <c:v>0.84299999999999997</c:v>
                </c:pt>
                <c:pt idx="2601">
                  <c:v>0.83899999999999997</c:v>
                </c:pt>
                <c:pt idx="2602">
                  <c:v>0.83499999999999996</c:v>
                </c:pt>
                <c:pt idx="2603">
                  <c:v>0.83199999999999996</c:v>
                </c:pt>
                <c:pt idx="2604">
                  <c:v>0.82899999999999996</c:v>
                </c:pt>
                <c:pt idx="2605">
                  <c:v>0.82599999999999996</c:v>
                </c:pt>
                <c:pt idx="2606">
                  <c:v>0.82299999999999995</c:v>
                </c:pt>
                <c:pt idx="2607">
                  <c:v>0.81899999999999995</c:v>
                </c:pt>
                <c:pt idx="2608">
                  <c:v>0.81599999999999995</c:v>
                </c:pt>
                <c:pt idx="2609">
                  <c:v>0.81200000000000006</c:v>
                </c:pt>
                <c:pt idx="2610">
                  <c:v>0.80800000000000005</c:v>
                </c:pt>
                <c:pt idx="2611">
                  <c:v>0.80400000000000005</c:v>
                </c:pt>
                <c:pt idx="2612">
                  <c:v>0.80100000000000005</c:v>
                </c:pt>
                <c:pt idx="2613">
                  <c:v>0.79800000000000004</c:v>
                </c:pt>
                <c:pt idx="2614">
                  <c:v>0.79500000000000004</c:v>
                </c:pt>
                <c:pt idx="2615">
                  <c:v>0.79200000000000004</c:v>
                </c:pt>
                <c:pt idx="2616">
                  <c:v>0.78900000000000003</c:v>
                </c:pt>
                <c:pt idx="2617">
                  <c:v>0.78600000000000003</c:v>
                </c:pt>
                <c:pt idx="2618">
                  <c:v>0.78300000000000003</c:v>
                </c:pt>
                <c:pt idx="2619">
                  <c:v>0.78100000000000003</c:v>
                </c:pt>
                <c:pt idx="2620">
                  <c:v>0.77900000000000003</c:v>
                </c:pt>
                <c:pt idx="2621">
                  <c:v>0.77800000000000002</c:v>
                </c:pt>
                <c:pt idx="2622">
                  <c:v>0.77500000000000002</c:v>
                </c:pt>
                <c:pt idx="2623">
                  <c:v>0.77300000000000002</c:v>
                </c:pt>
                <c:pt idx="2624">
                  <c:v>0.77</c:v>
                </c:pt>
                <c:pt idx="2625">
                  <c:v>0.76700000000000002</c:v>
                </c:pt>
                <c:pt idx="2626">
                  <c:v>0.76400000000000001</c:v>
                </c:pt>
                <c:pt idx="2627">
                  <c:v>0.76100000000000001</c:v>
                </c:pt>
                <c:pt idx="2628">
                  <c:v>0.75900000000000001</c:v>
                </c:pt>
                <c:pt idx="2629">
                  <c:v>0.75600000000000001</c:v>
                </c:pt>
                <c:pt idx="2630">
                  <c:v>0.754</c:v>
                </c:pt>
                <c:pt idx="2631">
                  <c:v>0.752</c:v>
                </c:pt>
                <c:pt idx="2632">
                  <c:v>0.75</c:v>
                </c:pt>
                <c:pt idx="2633">
                  <c:v>0.748</c:v>
                </c:pt>
                <c:pt idx="2634">
                  <c:v>0.746</c:v>
                </c:pt>
                <c:pt idx="2635">
                  <c:v>0.745</c:v>
                </c:pt>
                <c:pt idx="2636">
                  <c:v>0.74399999999999999</c:v>
                </c:pt>
                <c:pt idx="2637">
                  <c:v>0.74199999999999999</c:v>
                </c:pt>
                <c:pt idx="2638">
                  <c:v>0.74099999999999999</c:v>
                </c:pt>
                <c:pt idx="2639">
                  <c:v>0.73899999999999999</c:v>
                </c:pt>
                <c:pt idx="2640">
                  <c:v>0.73599999999999999</c:v>
                </c:pt>
                <c:pt idx="2641">
                  <c:v>0.73399999999999999</c:v>
                </c:pt>
                <c:pt idx="2642">
                  <c:v>0.73199999999999998</c:v>
                </c:pt>
                <c:pt idx="2643">
                  <c:v>0.73</c:v>
                </c:pt>
                <c:pt idx="2644">
                  <c:v>0.72899999999999998</c:v>
                </c:pt>
                <c:pt idx="2645">
                  <c:v>0.72899999999999998</c:v>
                </c:pt>
                <c:pt idx="2646">
                  <c:v>0.72799999999999998</c:v>
                </c:pt>
                <c:pt idx="2647">
                  <c:v>0.72799999999999998</c:v>
                </c:pt>
                <c:pt idx="2648">
                  <c:v>0.72599999999999998</c:v>
                </c:pt>
                <c:pt idx="2649">
                  <c:v>0.72499999999999998</c:v>
                </c:pt>
                <c:pt idx="2650">
                  <c:v>0.72399999999999998</c:v>
                </c:pt>
                <c:pt idx="2651">
                  <c:v>0.72199999999999998</c:v>
                </c:pt>
                <c:pt idx="2652">
                  <c:v>0.72099999999999997</c:v>
                </c:pt>
                <c:pt idx="2653">
                  <c:v>0.72</c:v>
                </c:pt>
                <c:pt idx="2654">
                  <c:v>0.71899999999999997</c:v>
                </c:pt>
                <c:pt idx="2655">
                  <c:v>0.71699999999999997</c:v>
                </c:pt>
                <c:pt idx="2656">
                  <c:v>0.71599999999999997</c:v>
                </c:pt>
                <c:pt idx="2657">
                  <c:v>0.71499999999999997</c:v>
                </c:pt>
                <c:pt idx="2658">
                  <c:v>0.71299999999999997</c:v>
                </c:pt>
                <c:pt idx="2659">
                  <c:v>0.71199999999999997</c:v>
                </c:pt>
                <c:pt idx="2660">
                  <c:v>0.71099999999999997</c:v>
                </c:pt>
                <c:pt idx="2661">
                  <c:v>0.71</c:v>
                </c:pt>
                <c:pt idx="2662">
                  <c:v>0.71</c:v>
                </c:pt>
                <c:pt idx="2663">
                  <c:v>0.71099999999999997</c:v>
                </c:pt>
                <c:pt idx="2664">
                  <c:v>0.71199999999999997</c:v>
                </c:pt>
                <c:pt idx="2665">
                  <c:v>0.71399999999999997</c:v>
                </c:pt>
                <c:pt idx="2666">
                  <c:v>0.71399999999999997</c:v>
                </c:pt>
                <c:pt idx="2667">
                  <c:v>0.71399999999999997</c:v>
                </c:pt>
                <c:pt idx="2668">
                  <c:v>0.71299999999999997</c:v>
                </c:pt>
                <c:pt idx="2669">
                  <c:v>0.71199999999999997</c:v>
                </c:pt>
                <c:pt idx="2670">
                  <c:v>0.71</c:v>
                </c:pt>
                <c:pt idx="2671">
                  <c:v>0.70899999999999996</c:v>
                </c:pt>
                <c:pt idx="2672">
                  <c:v>0.70699999999999996</c:v>
                </c:pt>
                <c:pt idx="2673">
                  <c:v>0.70599999999999996</c:v>
                </c:pt>
                <c:pt idx="2674">
                  <c:v>0.70499999999999996</c:v>
                </c:pt>
                <c:pt idx="2675">
                  <c:v>0.70499999999999996</c:v>
                </c:pt>
                <c:pt idx="2676">
                  <c:v>0.70499999999999996</c:v>
                </c:pt>
                <c:pt idx="2677">
                  <c:v>0.70399999999999996</c:v>
                </c:pt>
                <c:pt idx="2678">
                  <c:v>0.70399999999999996</c:v>
                </c:pt>
                <c:pt idx="2679">
                  <c:v>0.70199999999999996</c:v>
                </c:pt>
                <c:pt idx="2680">
                  <c:v>0.70099999999999996</c:v>
                </c:pt>
                <c:pt idx="2681">
                  <c:v>0.69899999999999995</c:v>
                </c:pt>
                <c:pt idx="2682">
                  <c:v>0.69799999999999995</c:v>
                </c:pt>
                <c:pt idx="2683">
                  <c:v>0.69599999999999995</c:v>
                </c:pt>
                <c:pt idx="2684">
                  <c:v>0.69499999999999995</c:v>
                </c:pt>
                <c:pt idx="2685">
                  <c:v>0.69399999999999995</c:v>
                </c:pt>
                <c:pt idx="2686">
                  <c:v>0.69399999999999995</c:v>
                </c:pt>
                <c:pt idx="2687">
                  <c:v>0.69299999999999995</c:v>
                </c:pt>
                <c:pt idx="2688">
                  <c:v>0.69299999999999995</c:v>
                </c:pt>
                <c:pt idx="2689">
                  <c:v>0.69299999999999995</c:v>
                </c:pt>
                <c:pt idx="2690">
                  <c:v>0.69199999999999995</c:v>
                </c:pt>
                <c:pt idx="2691">
                  <c:v>0.69099999999999995</c:v>
                </c:pt>
                <c:pt idx="2692">
                  <c:v>0.69</c:v>
                </c:pt>
                <c:pt idx="2693">
                  <c:v>0.68899999999999995</c:v>
                </c:pt>
                <c:pt idx="2694">
                  <c:v>0.68700000000000006</c:v>
                </c:pt>
                <c:pt idx="2695">
                  <c:v>0.68500000000000005</c:v>
                </c:pt>
                <c:pt idx="2696">
                  <c:v>0.68400000000000005</c:v>
                </c:pt>
                <c:pt idx="2697">
                  <c:v>0.68300000000000005</c:v>
                </c:pt>
                <c:pt idx="2698">
                  <c:v>0.68200000000000005</c:v>
                </c:pt>
                <c:pt idx="2699">
                  <c:v>0.68200000000000005</c:v>
                </c:pt>
                <c:pt idx="2700">
                  <c:v>0.68100000000000005</c:v>
                </c:pt>
                <c:pt idx="2701">
                  <c:v>0.67900000000000005</c:v>
                </c:pt>
                <c:pt idx="2702">
                  <c:v>0.67600000000000005</c:v>
                </c:pt>
                <c:pt idx="2703">
                  <c:v>0.67400000000000004</c:v>
                </c:pt>
                <c:pt idx="2704">
                  <c:v>0.67100000000000004</c:v>
                </c:pt>
                <c:pt idx="2705">
                  <c:v>0.66800000000000004</c:v>
                </c:pt>
                <c:pt idx="2706">
                  <c:v>0.66600000000000004</c:v>
                </c:pt>
                <c:pt idx="2707">
                  <c:v>0.66500000000000004</c:v>
                </c:pt>
                <c:pt idx="2708">
                  <c:v>0.66300000000000003</c:v>
                </c:pt>
                <c:pt idx="2709">
                  <c:v>0.66200000000000003</c:v>
                </c:pt>
                <c:pt idx="2710">
                  <c:v>0.66</c:v>
                </c:pt>
                <c:pt idx="2711">
                  <c:v>0.65700000000000003</c:v>
                </c:pt>
                <c:pt idx="2712">
                  <c:v>0.65500000000000003</c:v>
                </c:pt>
                <c:pt idx="2713">
                  <c:v>0.65200000000000002</c:v>
                </c:pt>
                <c:pt idx="2714">
                  <c:v>0.64900000000000002</c:v>
                </c:pt>
                <c:pt idx="2715">
                  <c:v>0.64700000000000002</c:v>
                </c:pt>
                <c:pt idx="2716">
                  <c:v>0.64500000000000002</c:v>
                </c:pt>
                <c:pt idx="2717">
                  <c:v>0.64300000000000002</c:v>
                </c:pt>
                <c:pt idx="2718">
                  <c:v>0.64</c:v>
                </c:pt>
                <c:pt idx="2719">
                  <c:v>0.63700000000000001</c:v>
                </c:pt>
                <c:pt idx="2720">
                  <c:v>0.63500000000000001</c:v>
                </c:pt>
                <c:pt idx="2721">
                  <c:v>0.63200000000000001</c:v>
                </c:pt>
                <c:pt idx="2722">
                  <c:v>0.629</c:v>
                </c:pt>
                <c:pt idx="2723">
                  <c:v>0.627</c:v>
                </c:pt>
                <c:pt idx="2724">
                  <c:v>0.625</c:v>
                </c:pt>
                <c:pt idx="2725">
                  <c:v>0.622</c:v>
                </c:pt>
                <c:pt idx="2726">
                  <c:v>0.62</c:v>
                </c:pt>
                <c:pt idx="2727">
                  <c:v>0.61699999999999999</c:v>
                </c:pt>
                <c:pt idx="2728">
                  <c:v>0.61399999999999999</c:v>
                </c:pt>
                <c:pt idx="2729">
                  <c:v>0.61099999999999999</c:v>
                </c:pt>
                <c:pt idx="2730">
                  <c:v>0.60799999999999998</c:v>
                </c:pt>
                <c:pt idx="2731">
                  <c:v>0.60599999999999998</c:v>
                </c:pt>
                <c:pt idx="2732">
                  <c:v>0.60299999999999998</c:v>
                </c:pt>
                <c:pt idx="2733">
                  <c:v>0.60099999999999998</c:v>
                </c:pt>
                <c:pt idx="2734">
                  <c:v>0.59899999999999998</c:v>
                </c:pt>
                <c:pt idx="2735">
                  <c:v>0.59499999999999997</c:v>
                </c:pt>
                <c:pt idx="2736">
                  <c:v>0.59199999999999997</c:v>
                </c:pt>
                <c:pt idx="2737">
                  <c:v>0.58799999999999997</c:v>
                </c:pt>
                <c:pt idx="2738">
                  <c:v>0.58499999999999996</c:v>
                </c:pt>
                <c:pt idx="2739">
                  <c:v>0.58199999999999996</c:v>
                </c:pt>
                <c:pt idx="2740">
                  <c:v>0.57899999999999996</c:v>
                </c:pt>
                <c:pt idx="2741">
                  <c:v>0.57599999999999996</c:v>
                </c:pt>
                <c:pt idx="2742">
                  <c:v>0.57299999999999995</c:v>
                </c:pt>
                <c:pt idx="2743">
                  <c:v>0.56999999999999995</c:v>
                </c:pt>
                <c:pt idx="2744">
                  <c:v>0.56599999999999995</c:v>
                </c:pt>
                <c:pt idx="2745">
                  <c:v>0.56299999999999994</c:v>
                </c:pt>
                <c:pt idx="2746">
                  <c:v>0.56000000000000005</c:v>
                </c:pt>
                <c:pt idx="2747">
                  <c:v>0.55700000000000005</c:v>
                </c:pt>
                <c:pt idx="2748">
                  <c:v>0.55400000000000005</c:v>
                </c:pt>
                <c:pt idx="2749">
                  <c:v>0.55100000000000005</c:v>
                </c:pt>
                <c:pt idx="2750">
                  <c:v>0.54800000000000004</c:v>
                </c:pt>
                <c:pt idx="2751">
                  <c:v>0.54400000000000004</c:v>
                </c:pt>
                <c:pt idx="2752">
                  <c:v>0.54100000000000004</c:v>
                </c:pt>
                <c:pt idx="2753">
                  <c:v>0.53800000000000003</c:v>
                </c:pt>
                <c:pt idx="2754">
                  <c:v>0.53500000000000003</c:v>
                </c:pt>
                <c:pt idx="2755">
                  <c:v>0.53200000000000003</c:v>
                </c:pt>
                <c:pt idx="2756">
                  <c:v>0.52900000000000003</c:v>
                </c:pt>
                <c:pt idx="2757">
                  <c:v>0.52600000000000002</c:v>
                </c:pt>
                <c:pt idx="2758">
                  <c:v>0.52300000000000002</c:v>
                </c:pt>
                <c:pt idx="2759">
                  <c:v>0.52</c:v>
                </c:pt>
                <c:pt idx="2760">
                  <c:v>0.51700000000000002</c:v>
                </c:pt>
                <c:pt idx="2761">
                  <c:v>0.51400000000000001</c:v>
                </c:pt>
                <c:pt idx="2762">
                  <c:v>0.51100000000000001</c:v>
                </c:pt>
                <c:pt idx="2763">
                  <c:v>0.50800000000000001</c:v>
                </c:pt>
                <c:pt idx="2764">
                  <c:v>0.50600000000000001</c:v>
                </c:pt>
                <c:pt idx="2765">
                  <c:v>0.504</c:v>
                </c:pt>
                <c:pt idx="2766">
                  <c:v>0.502</c:v>
                </c:pt>
                <c:pt idx="2767">
                  <c:v>0.499</c:v>
                </c:pt>
                <c:pt idx="2768">
                  <c:v>0.496</c:v>
                </c:pt>
                <c:pt idx="2769">
                  <c:v>0.49399999999999999</c:v>
                </c:pt>
                <c:pt idx="2770">
                  <c:v>0.49099999999999999</c:v>
                </c:pt>
                <c:pt idx="2771">
                  <c:v>0.48799999999999999</c:v>
                </c:pt>
                <c:pt idx="2772">
                  <c:v>0.48499999999999999</c:v>
                </c:pt>
                <c:pt idx="2773">
                  <c:v>0.48299999999999998</c:v>
                </c:pt>
                <c:pt idx="2774">
                  <c:v>0.48</c:v>
                </c:pt>
                <c:pt idx="2775">
                  <c:v>0.47699999999999998</c:v>
                </c:pt>
                <c:pt idx="2776">
                  <c:v>0.47399999999999998</c:v>
                </c:pt>
                <c:pt idx="2777">
                  <c:v>0.47199999999999998</c:v>
                </c:pt>
                <c:pt idx="2778">
                  <c:v>0.46899999999999997</c:v>
                </c:pt>
                <c:pt idx="2779">
                  <c:v>0.46700000000000003</c:v>
                </c:pt>
                <c:pt idx="2780">
                  <c:v>0.46500000000000002</c:v>
                </c:pt>
                <c:pt idx="2781">
                  <c:v>0.46300000000000002</c:v>
                </c:pt>
                <c:pt idx="2782">
                  <c:v>0.46100000000000002</c:v>
                </c:pt>
                <c:pt idx="2783">
                  <c:v>0.45800000000000002</c:v>
                </c:pt>
                <c:pt idx="2784">
                  <c:v>0.45600000000000002</c:v>
                </c:pt>
                <c:pt idx="2785">
                  <c:v>0.45400000000000001</c:v>
                </c:pt>
                <c:pt idx="2786">
                  <c:v>0.45100000000000001</c:v>
                </c:pt>
                <c:pt idx="2787">
                  <c:v>0.44900000000000001</c:v>
                </c:pt>
                <c:pt idx="2788">
                  <c:v>0.44800000000000001</c:v>
                </c:pt>
                <c:pt idx="2789">
                  <c:v>0.44600000000000001</c:v>
                </c:pt>
                <c:pt idx="2790">
                  <c:v>0.44400000000000001</c:v>
                </c:pt>
                <c:pt idx="2791">
                  <c:v>0.441</c:v>
                </c:pt>
                <c:pt idx="2792">
                  <c:v>0.439</c:v>
                </c:pt>
                <c:pt idx="2793">
                  <c:v>0.437</c:v>
                </c:pt>
                <c:pt idx="2794">
                  <c:v>0.435</c:v>
                </c:pt>
                <c:pt idx="2795">
                  <c:v>0.434</c:v>
                </c:pt>
                <c:pt idx="2796">
                  <c:v>0.432</c:v>
                </c:pt>
                <c:pt idx="2797">
                  <c:v>0.43099999999999999</c:v>
                </c:pt>
                <c:pt idx="2798">
                  <c:v>0.43</c:v>
                </c:pt>
                <c:pt idx="2799">
                  <c:v>0.42799999999999999</c:v>
                </c:pt>
                <c:pt idx="2800">
                  <c:v>0.42699999999999999</c:v>
                </c:pt>
                <c:pt idx="2801">
                  <c:v>0.42599999999999999</c:v>
                </c:pt>
                <c:pt idx="2802">
                  <c:v>0.42399999999999999</c:v>
                </c:pt>
                <c:pt idx="2803">
                  <c:v>0.42299999999999999</c:v>
                </c:pt>
                <c:pt idx="2804">
                  <c:v>0.42199999999999999</c:v>
                </c:pt>
                <c:pt idx="2805">
                  <c:v>0.42099999999999999</c:v>
                </c:pt>
                <c:pt idx="2806">
                  <c:v>0.41899999999999998</c:v>
                </c:pt>
                <c:pt idx="2807">
                  <c:v>0.41699999999999998</c:v>
                </c:pt>
                <c:pt idx="2808">
                  <c:v>0.41499999999999998</c:v>
                </c:pt>
                <c:pt idx="2809">
                  <c:v>0.41299999999999998</c:v>
                </c:pt>
                <c:pt idx="2810">
                  <c:v>0.41099999999999998</c:v>
                </c:pt>
                <c:pt idx="2811">
                  <c:v>0.41</c:v>
                </c:pt>
                <c:pt idx="2812">
                  <c:v>0.40899999999999997</c:v>
                </c:pt>
                <c:pt idx="2813">
                  <c:v>0.40799999999999997</c:v>
                </c:pt>
                <c:pt idx="2814">
                  <c:v>0.40699999999999997</c:v>
                </c:pt>
                <c:pt idx="2815">
                  <c:v>0.40600000000000003</c:v>
                </c:pt>
                <c:pt idx="2816">
                  <c:v>0.40500000000000003</c:v>
                </c:pt>
                <c:pt idx="2817">
                  <c:v>0.40400000000000003</c:v>
                </c:pt>
                <c:pt idx="2818">
                  <c:v>0.40300000000000002</c:v>
                </c:pt>
                <c:pt idx="2819">
                  <c:v>0.40200000000000002</c:v>
                </c:pt>
                <c:pt idx="2820">
                  <c:v>0.4</c:v>
                </c:pt>
                <c:pt idx="2821">
                  <c:v>0.39900000000000002</c:v>
                </c:pt>
                <c:pt idx="2822">
                  <c:v>0.39800000000000002</c:v>
                </c:pt>
                <c:pt idx="2823">
                  <c:v>0.39700000000000002</c:v>
                </c:pt>
                <c:pt idx="2824">
                  <c:v>0.39600000000000002</c:v>
                </c:pt>
                <c:pt idx="2825">
                  <c:v>0.39500000000000002</c:v>
                </c:pt>
                <c:pt idx="2826">
                  <c:v>0.39500000000000002</c:v>
                </c:pt>
                <c:pt idx="2827">
                  <c:v>0.39400000000000002</c:v>
                </c:pt>
                <c:pt idx="2828">
                  <c:v>0.39400000000000002</c:v>
                </c:pt>
                <c:pt idx="2829">
                  <c:v>0.39300000000000002</c:v>
                </c:pt>
                <c:pt idx="2830">
                  <c:v>0.39100000000000001</c:v>
                </c:pt>
                <c:pt idx="2831">
                  <c:v>0.39</c:v>
                </c:pt>
                <c:pt idx="2832">
                  <c:v>0.38800000000000001</c:v>
                </c:pt>
                <c:pt idx="2833">
                  <c:v>0.38700000000000001</c:v>
                </c:pt>
                <c:pt idx="2834">
                  <c:v>0.38600000000000001</c:v>
                </c:pt>
                <c:pt idx="2835">
                  <c:v>0.38500000000000001</c:v>
                </c:pt>
                <c:pt idx="2836">
                  <c:v>0.38400000000000001</c:v>
                </c:pt>
                <c:pt idx="2837">
                  <c:v>0.38300000000000001</c:v>
                </c:pt>
                <c:pt idx="2838">
                  <c:v>0.38300000000000001</c:v>
                </c:pt>
                <c:pt idx="2839">
                  <c:v>0.38200000000000001</c:v>
                </c:pt>
                <c:pt idx="2840">
                  <c:v>0.38</c:v>
                </c:pt>
                <c:pt idx="2841">
                  <c:v>0.379</c:v>
                </c:pt>
                <c:pt idx="2842">
                  <c:v>0.378</c:v>
                </c:pt>
                <c:pt idx="2843">
                  <c:v>0.377</c:v>
                </c:pt>
                <c:pt idx="2844">
                  <c:v>0.377</c:v>
                </c:pt>
                <c:pt idx="2845">
                  <c:v>0.376</c:v>
                </c:pt>
                <c:pt idx="2846">
                  <c:v>0.376</c:v>
                </c:pt>
                <c:pt idx="2847">
                  <c:v>0.376</c:v>
                </c:pt>
                <c:pt idx="2848">
                  <c:v>0.376</c:v>
                </c:pt>
                <c:pt idx="2849">
                  <c:v>0.375</c:v>
                </c:pt>
                <c:pt idx="2850">
                  <c:v>0.374</c:v>
                </c:pt>
                <c:pt idx="2851">
                  <c:v>0.373</c:v>
                </c:pt>
                <c:pt idx="2852">
                  <c:v>0.372</c:v>
                </c:pt>
                <c:pt idx="2853">
                  <c:v>0.371</c:v>
                </c:pt>
                <c:pt idx="2854">
                  <c:v>0.37</c:v>
                </c:pt>
                <c:pt idx="2855">
                  <c:v>0.36799999999999999</c:v>
                </c:pt>
                <c:pt idx="2856">
                  <c:v>0.36699999999999999</c:v>
                </c:pt>
                <c:pt idx="2857">
                  <c:v>0.36599999999999999</c:v>
                </c:pt>
                <c:pt idx="2858">
                  <c:v>0.36499999999999999</c:v>
                </c:pt>
                <c:pt idx="2859">
                  <c:v>0.36399999999999999</c:v>
                </c:pt>
                <c:pt idx="2860">
                  <c:v>0.36299999999999999</c:v>
                </c:pt>
                <c:pt idx="2861">
                  <c:v>0.36299999999999999</c:v>
                </c:pt>
                <c:pt idx="2862">
                  <c:v>0.36199999999999999</c:v>
                </c:pt>
                <c:pt idx="2863">
                  <c:v>0.36099999999999999</c:v>
                </c:pt>
                <c:pt idx="2864">
                  <c:v>0.36099999999999999</c:v>
                </c:pt>
                <c:pt idx="2865">
                  <c:v>0.36</c:v>
                </c:pt>
                <c:pt idx="2866">
                  <c:v>0.36</c:v>
                </c:pt>
                <c:pt idx="2867">
                  <c:v>0.35899999999999999</c:v>
                </c:pt>
                <c:pt idx="2868">
                  <c:v>0.35799999999999998</c:v>
                </c:pt>
                <c:pt idx="2869">
                  <c:v>0.35699999999999998</c:v>
                </c:pt>
                <c:pt idx="2870">
                  <c:v>0.35699999999999998</c:v>
                </c:pt>
                <c:pt idx="2871">
                  <c:v>0.35599999999999998</c:v>
                </c:pt>
                <c:pt idx="2872">
                  <c:v>0.35499999999999998</c:v>
                </c:pt>
                <c:pt idx="2873">
                  <c:v>0.35499999999999998</c:v>
                </c:pt>
                <c:pt idx="2874">
                  <c:v>0.35399999999999998</c:v>
                </c:pt>
                <c:pt idx="2875">
                  <c:v>0.35399999999999998</c:v>
                </c:pt>
                <c:pt idx="2876">
                  <c:v>0.35299999999999998</c:v>
                </c:pt>
                <c:pt idx="2877">
                  <c:v>0.35299999999999998</c:v>
                </c:pt>
                <c:pt idx="2878">
                  <c:v>0.35199999999999998</c:v>
                </c:pt>
                <c:pt idx="2879">
                  <c:v>0.35099999999999998</c:v>
                </c:pt>
                <c:pt idx="2880">
                  <c:v>0.35</c:v>
                </c:pt>
                <c:pt idx="2881">
                  <c:v>0.34899999999999998</c:v>
                </c:pt>
                <c:pt idx="2882">
                  <c:v>0.34899999999999998</c:v>
                </c:pt>
                <c:pt idx="2883">
                  <c:v>0.34799999999999998</c:v>
                </c:pt>
                <c:pt idx="2884">
                  <c:v>0.34799999999999998</c:v>
                </c:pt>
                <c:pt idx="2885">
                  <c:v>0.34799999999999998</c:v>
                </c:pt>
                <c:pt idx="2886">
                  <c:v>0.34799999999999998</c:v>
                </c:pt>
                <c:pt idx="2887">
                  <c:v>0.34899999999999998</c:v>
                </c:pt>
                <c:pt idx="2888">
                  <c:v>0.34899999999999998</c:v>
                </c:pt>
                <c:pt idx="2889">
                  <c:v>0.35</c:v>
                </c:pt>
                <c:pt idx="2890">
                  <c:v>0.35</c:v>
                </c:pt>
                <c:pt idx="2891">
                  <c:v>0.35</c:v>
                </c:pt>
                <c:pt idx="2892">
                  <c:v>0.35</c:v>
                </c:pt>
                <c:pt idx="2893">
                  <c:v>0.34899999999999998</c:v>
                </c:pt>
                <c:pt idx="2894">
                  <c:v>0.34799999999999998</c:v>
                </c:pt>
                <c:pt idx="2895">
                  <c:v>0.34699999999999998</c:v>
                </c:pt>
                <c:pt idx="2896">
                  <c:v>0.34699999999999998</c:v>
                </c:pt>
                <c:pt idx="2897">
                  <c:v>0.34599999999999997</c:v>
                </c:pt>
                <c:pt idx="2898">
                  <c:v>0.34499999999999997</c:v>
                </c:pt>
                <c:pt idx="2899">
                  <c:v>0.34499999999999997</c:v>
                </c:pt>
                <c:pt idx="2900">
                  <c:v>0.34499999999999997</c:v>
                </c:pt>
                <c:pt idx="2901">
                  <c:v>0.34399999999999997</c:v>
                </c:pt>
                <c:pt idx="2902">
                  <c:v>0.34399999999999997</c:v>
                </c:pt>
                <c:pt idx="2903">
                  <c:v>0.34399999999999997</c:v>
                </c:pt>
                <c:pt idx="2904">
                  <c:v>0.34399999999999997</c:v>
                </c:pt>
                <c:pt idx="2905">
                  <c:v>0.34399999999999997</c:v>
                </c:pt>
                <c:pt idx="2906">
                  <c:v>0.34399999999999997</c:v>
                </c:pt>
                <c:pt idx="2907">
                  <c:v>0.34499999999999997</c:v>
                </c:pt>
                <c:pt idx="2908">
                  <c:v>0.34499999999999997</c:v>
                </c:pt>
                <c:pt idx="2909">
                  <c:v>0.34499999999999997</c:v>
                </c:pt>
                <c:pt idx="2910">
                  <c:v>0.34499999999999997</c:v>
                </c:pt>
                <c:pt idx="2911">
                  <c:v>0.34399999999999997</c:v>
                </c:pt>
                <c:pt idx="2912">
                  <c:v>0.34399999999999997</c:v>
                </c:pt>
                <c:pt idx="2913">
                  <c:v>0.34399999999999997</c:v>
                </c:pt>
                <c:pt idx="2914">
                  <c:v>0.34300000000000003</c:v>
                </c:pt>
                <c:pt idx="2915">
                  <c:v>0.34300000000000003</c:v>
                </c:pt>
                <c:pt idx="2916">
                  <c:v>0.34300000000000003</c:v>
                </c:pt>
                <c:pt idx="2917">
                  <c:v>0.34300000000000003</c:v>
                </c:pt>
                <c:pt idx="2918">
                  <c:v>0.34300000000000003</c:v>
                </c:pt>
                <c:pt idx="2919">
                  <c:v>0.34200000000000003</c:v>
                </c:pt>
                <c:pt idx="2920">
                  <c:v>0.34200000000000003</c:v>
                </c:pt>
                <c:pt idx="2921">
                  <c:v>0.34200000000000003</c:v>
                </c:pt>
                <c:pt idx="2922">
                  <c:v>0.34200000000000003</c:v>
                </c:pt>
                <c:pt idx="2923">
                  <c:v>0.34200000000000003</c:v>
                </c:pt>
                <c:pt idx="2924">
                  <c:v>0.34200000000000003</c:v>
                </c:pt>
                <c:pt idx="2925">
                  <c:v>0.34200000000000003</c:v>
                </c:pt>
                <c:pt idx="2926">
                  <c:v>0.34300000000000003</c:v>
                </c:pt>
                <c:pt idx="2927">
                  <c:v>0.34300000000000003</c:v>
                </c:pt>
                <c:pt idx="2928">
                  <c:v>0.34300000000000003</c:v>
                </c:pt>
                <c:pt idx="2929">
                  <c:v>0.34300000000000003</c:v>
                </c:pt>
                <c:pt idx="2930">
                  <c:v>0.34300000000000003</c:v>
                </c:pt>
                <c:pt idx="2931">
                  <c:v>0.34300000000000003</c:v>
                </c:pt>
                <c:pt idx="2932">
                  <c:v>0.34300000000000003</c:v>
                </c:pt>
                <c:pt idx="2933">
                  <c:v>0.34300000000000003</c:v>
                </c:pt>
                <c:pt idx="2934">
                  <c:v>0.34300000000000003</c:v>
                </c:pt>
                <c:pt idx="2935">
                  <c:v>0.34200000000000003</c:v>
                </c:pt>
                <c:pt idx="2936">
                  <c:v>0.34200000000000003</c:v>
                </c:pt>
                <c:pt idx="2937">
                  <c:v>0.34200000000000003</c:v>
                </c:pt>
                <c:pt idx="2938">
                  <c:v>0.34200000000000003</c:v>
                </c:pt>
                <c:pt idx="2939">
                  <c:v>0.34200000000000003</c:v>
                </c:pt>
                <c:pt idx="2940">
                  <c:v>0.34200000000000003</c:v>
                </c:pt>
                <c:pt idx="2941">
                  <c:v>0.34300000000000003</c:v>
                </c:pt>
                <c:pt idx="2942">
                  <c:v>0.34300000000000003</c:v>
                </c:pt>
                <c:pt idx="2943">
                  <c:v>0.34300000000000003</c:v>
                </c:pt>
                <c:pt idx="2944">
                  <c:v>0.34300000000000003</c:v>
                </c:pt>
                <c:pt idx="2945">
                  <c:v>0.34300000000000003</c:v>
                </c:pt>
                <c:pt idx="2946">
                  <c:v>0.34300000000000003</c:v>
                </c:pt>
                <c:pt idx="2947">
                  <c:v>0.34300000000000003</c:v>
                </c:pt>
                <c:pt idx="2948">
                  <c:v>0.34300000000000003</c:v>
                </c:pt>
                <c:pt idx="2949">
                  <c:v>0.34200000000000003</c:v>
                </c:pt>
                <c:pt idx="2950">
                  <c:v>0.34200000000000003</c:v>
                </c:pt>
                <c:pt idx="2951">
                  <c:v>0.34200000000000003</c:v>
                </c:pt>
                <c:pt idx="2952">
                  <c:v>0.34200000000000003</c:v>
                </c:pt>
                <c:pt idx="2953">
                  <c:v>0.34200000000000003</c:v>
                </c:pt>
                <c:pt idx="2954">
                  <c:v>0.34200000000000003</c:v>
                </c:pt>
                <c:pt idx="2955">
                  <c:v>0.34300000000000003</c:v>
                </c:pt>
                <c:pt idx="2956">
                  <c:v>0.34399999999999997</c:v>
                </c:pt>
                <c:pt idx="2957">
                  <c:v>0.34399999999999997</c:v>
                </c:pt>
                <c:pt idx="2958">
                  <c:v>0.34399999999999997</c:v>
                </c:pt>
                <c:pt idx="2959">
                  <c:v>0.34399999999999997</c:v>
                </c:pt>
                <c:pt idx="2960">
                  <c:v>0.34399999999999997</c:v>
                </c:pt>
                <c:pt idx="2961">
                  <c:v>0.34300000000000003</c:v>
                </c:pt>
                <c:pt idx="2962">
                  <c:v>0.34300000000000003</c:v>
                </c:pt>
                <c:pt idx="2963">
                  <c:v>0.34300000000000003</c:v>
                </c:pt>
                <c:pt idx="2964">
                  <c:v>0.34300000000000003</c:v>
                </c:pt>
                <c:pt idx="2965">
                  <c:v>0.34399999999999997</c:v>
                </c:pt>
                <c:pt idx="2966">
                  <c:v>0.34499999999999997</c:v>
                </c:pt>
                <c:pt idx="2967">
                  <c:v>0.34599999999999997</c:v>
                </c:pt>
                <c:pt idx="2968">
                  <c:v>0.34599999999999997</c:v>
                </c:pt>
                <c:pt idx="2969">
                  <c:v>0.34699999999999998</c:v>
                </c:pt>
                <c:pt idx="2970">
                  <c:v>0.34699999999999998</c:v>
                </c:pt>
                <c:pt idx="2971">
                  <c:v>0.34599999999999997</c:v>
                </c:pt>
                <c:pt idx="2972">
                  <c:v>0.34599999999999997</c:v>
                </c:pt>
                <c:pt idx="2973">
                  <c:v>0.34599999999999997</c:v>
                </c:pt>
                <c:pt idx="2974">
                  <c:v>0.34499999999999997</c:v>
                </c:pt>
                <c:pt idx="2975">
                  <c:v>0.34499999999999997</c:v>
                </c:pt>
                <c:pt idx="2976">
                  <c:v>0.34499999999999997</c:v>
                </c:pt>
                <c:pt idx="2977">
                  <c:v>0.34499999999999997</c:v>
                </c:pt>
                <c:pt idx="2978">
                  <c:v>0.34499999999999997</c:v>
                </c:pt>
                <c:pt idx="2979">
                  <c:v>0.34499999999999997</c:v>
                </c:pt>
                <c:pt idx="2980">
                  <c:v>0.34599999999999997</c:v>
                </c:pt>
                <c:pt idx="2981">
                  <c:v>0.34599999999999997</c:v>
                </c:pt>
                <c:pt idx="2982">
                  <c:v>0.34599999999999997</c:v>
                </c:pt>
                <c:pt idx="2983">
                  <c:v>0.34599999999999997</c:v>
                </c:pt>
                <c:pt idx="2984">
                  <c:v>0.34599999999999997</c:v>
                </c:pt>
                <c:pt idx="2985">
                  <c:v>0.34599999999999997</c:v>
                </c:pt>
                <c:pt idx="2986">
                  <c:v>0.34599999999999997</c:v>
                </c:pt>
                <c:pt idx="2987">
                  <c:v>0.34599999999999997</c:v>
                </c:pt>
                <c:pt idx="2988">
                  <c:v>0.34599999999999997</c:v>
                </c:pt>
                <c:pt idx="2989">
                  <c:v>0.34599999999999997</c:v>
                </c:pt>
                <c:pt idx="2990">
                  <c:v>0.34499999999999997</c:v>
                </c:pt>
                <c:pt idx="2991">
                  <c:v>0.34499999999999997</c:v>
                </c:pt>
                <c:pt idx="2992">
                  <c:v>0.34499999999999997</c:v>
                </c:pt>
                <c:pt idx="2993">
                  <c:v>0.34499999999999997</c:v>
                </c:pt>
                <c:pt idx="2994">
                  <c:v>0.34599999999999997</c:v>
                </c:pt>
                <c:pt idx="2995">
                  <c:v>0.34699999999999998</c:v>
                </c:pt>
                <c:pt idx="2996">
                  <c:v>0.34799999999999998</c:v>
                </c:pt>
                <c:pt idx="2997">
                  <c:v>0.34899999999999998</c:v>
                </c:pt>
                <c:pt idx="2998">
                  <c:v>0.35</c:v>
                </c:pt>
                <c:pt idx="2999">
                  <c:v>0.35</c:v>
                </c:pt>
                <c:pt idx="3000">
                  <c:v>0.35</c:v>
                </c:pt>
                <c:pt idx="3001">
                  <c:v>0.35</c:v>
                </c:pt>
                <c:pt idx="3002">
                  <c:v>0.35</c:v>
                </c:pt>
                <c:pt idx="3003">
                  <c:v>0.35</c:v>
                </c:pt>
                <c:pt idx="3004">
                  <c:v>0.34899999999999998</c:v>
                </c:pt>
                <c:pt idx="3005">
                  <c:v>0.34899999999999998</c:v>
                </c:pt>
                <c:pt idx="3006">
                  <c:v>0.35</c:v>
                </c:pt>
                <c:pt idx="3007">
                  <c:v>0.35</c:v>
                </c:pt>
                <c:pt idx="3008">
                  <c:v>0.34899999999999998</c:v>
                </c:pt>
                <c:pt idx="3009">
                  <c:v>0.34899999999999998</c:v>
                </c:pt>
                <c:pt idx="3010">
                  <c:v>0.34899999999999998</c:v>
                </c:pt>
                <c:pt idx="3011">
                  <c:v>0.34899999999999998</c:v>
                </c:pt>
                <c:pt idx="3012">
                  <c:v>0.34899999999999998</c:v>
                </c:pt>
                <c:pt idx="3013">
                  <c:v>0.35</c:v>
                </c:pt>
                <c:pt idx="3014">
                  <c:v>0.35</c:v>
                </c:pt>
                <c:pt idx="3015">
                  <c:v>0.35</c:v>
                </c:pt>
                <c:pt idx="3016">
                  <c:v>0.35</c:v>
                </c:pt>
                <c:pt idx="3017">
                  <c:v>0.35</c:v>
                </c:pt>
                <c:pt idx="3018">
                  <c:v>0.35</c:v>
                </c:pt>
                <c:pt idx="3019">
                  <c:v>0.35</c:v>
                </c:pt>
                <c:pt idx="3020">
                  <c:v>0.35</c:v>
                </c:pt>
                <c:pt idx="3021">
                  <c:v>0.35099999999999998</c:v>
                </c:pt>
                <c:pt idx="3022">
                  <c:v>0.35099999999999998</c:v>
                </c:pt>
                <c:pt idx="3023">
                  <c:v>0.35099999999999998</c:v>
                </c:pt>
                <c:pt idx="3024">
                  <c:v>0.35099999999999998</c:v>
                </c:pt>
                <c:pt idx="3025">
                  <c:v>0.35099999999999998</c:v>
                </c:pt>
                <c:pt idx="3026">
                  <c:v>0.35199999999999998</c:v>
                </c:pt>
                <c:pt idx="3027">
                  <c:v>0.35199999999999998</c:v>
                </c:pt>
                <c:pt idx="3028">
                  <c:v>0.35199999999999998</c:v>
                </c:pt>
                <c:pt idx="3029">
                  <c:v>0.35199999999999998</c:v>
                </c:pt>
                <c:pt idx="3030">
                  <c:v>0.35299999999999998</c:v>
                </c:pt>
                <c:pt idx="3031">
                  <c:v>0.35299999999999998</c:v>
                </c:pt>
                <c:pt idx="3032">
                  <c:v>0.35299999999999998</c:v>
                </c:pt>
                <c:pt idx="3033">
                  <c:v>0.35299999999999998</c:v>
                </c:pt>
                <c:pt idx="3034">
                  <c:v>0.35299999999999998</c:v>
                </c:pt>
                <c:pt idx="3035">
                  <c:v>0.35299999999999998</c:v>
                </c:pt>
                <c:pt idx="3036">
                  <c:v>0.35399999999999998</c:v>
                </c:pt>
                <c:pt idx="3037">
                  <c:v>0.35399999999999998</c:v>
                </c:pt>
                <c:pt idx="3038">
                  <c:v>0.35299999999999998</c:v>
                </c:pt>
                <c:pt idx="3039">
                  <c:v>0.35299999999999998</c:v>
                </c:pt>
                <c:pt idx="3040">
                  <c:v>0.35299999999999998</c:v>
                </c:pt>
                <c:pt idx="3041">
                  <c:v>0.35299999999999998</c:v>
                </c:pt>
                <c:pt idx="3042">
                  <c:v>0.35299999999999998</c:v>
                </c:pt>
                <c:pt idx="3043">
                  <c:v>0.35299999999999998</c:v>
                </c:pt>
                <c:pt idx="3044">
                  <c:v>0.35399999999999998</c:v>
                </c:pt>
                <c:pt idx="3045">
                  <c:v>0.35499999999999998</c:v>
                </c:pt>
                <c:pt idx="3046">
                  <c:v>0.35599999999999998</c:v>
                </c:pt>
                <c:pt idx="3047">
                  <c:v>0.35699999999999998</c:v>
                </c:pt>
                <c:pt idx="3048">
                  <c:v>0.35799999999999998</c:v>
                </c:pt>
                <c:pt idx="3049">
                  <c:v>0.35799999999999998</c:v>
                </c:pt>
                <c:pt idx="3050">
                  <c:v>0.35899999999999999</c:v>
                </c:pt>
                <c:pt idx="3051">
                  <c:v>0.35899999999999999</c:v>
                </c:pt>
                <c:pt idx="3052">
                  <c:v>0.35899999999999999</c:v>
                </c:pt>
                <c:pt idx="3053">
                  <c:v>0.35799999999999998</c:v>
                </c:pt>
                <c:pt idx="3054">
                  <c:v>0.35799999999999998</c:v>
                </c:pt>
                <c:pt idx="3055">
                  <c:v>0.35799999999999998</c:v>
                </c:pt>
                <c:pt idx="3056">
                  <c:v>0.35799999999999998</c:v>
                </c:pt>
                <c:pt idx="3057">
                  <c:v>0.35799999999999998</c:v>
                </c:pt>
                <c:pt idx="3058">
                  <c:v>0.35799999999999998</c:v>
                </c:pt>
                <c:pt idx="3059">
                  <c:v>0.35799999999999998</c:v>
                </c:pt>
                <c:pt idx="3060">
                  <c:v>0.35799999999999998</c:v>
                </c:pt>
                <c:pt idx="3061">
                  <c:v>0.35799999999999998</c:v>
                </c:pt>
                <c:pt idx="3062">
                  <c:v>0.35899999999999999</c:v>
                </c:pt>
                <c:pt idx="3063">
                  <c:v>0.35899999999999999</c:v>
                </c:pt>
                <c:pt idx="3064">
                  <c:v>0.35899999999999999</c:v>
                </c:pt>
                <c:pt idx="3065">
                  <c:v>0.35899999999999999</c:v>
                </c:pt>
                <c:pt idx="3066">
                  <c:v>0.35899999999999999</c:v>
                </c:pt>
                <c:pt idx="3067">
                  <c:v>0.36</c:v>
                </c:pt>
                <c:pt idx="3068">
                  <c:v>0.36</c:v>
                </c:pt>
                <c:pt idx="3069">
                  <c:v>0.36</c:v>
                </c:pt>
                <c:pt idx="3070">
                  <c:v>0.36</c:v>
                </c:pt>
                <c:pt idx="3071">
                  <c:v>0.36099999999999999</c:v>
                </c:pt>
                <c:pt idx="3072">
                  <c:v>0.36099999999999999</c:v>
                </c:pt>
                <c:pt idx="3073">
                  <c:v>0.36099999999999999</c:v>
                </c:pt>
                <c:pt idx="3074">
                  <c:v>0.36099999999999999</c:v>
                </c:pt>
                <c:pt idx="3075">
                  <c:v>0.36099999999999999</c:v>
                </c:pt>
                <c:pt idx="3076">
                  <c:v>0.36099999999999999</c:v>
                </c:pt>
                <c:pt idx="3077">
                  <c:v>0.36099999999999999</c:v>
                </c:pt>
                <c:pt idx="3078">
                  <c:v>0.36199999999999999</c:v>
                </c:pt>
                <c:pt idx="3079">
                  <c:v>0.36199999999999999</c:v>
                </c:pt>
                <c:pt idx="3080">
                  <c:v>0.36199999999999999</c:v>
                </c:pt>
                <c:pt idx="3081">
                  <c:v>0.36199999999999999</c:v>
                </c:pt>
                <c:pt idx="3082">
                  <c:v>0.36299999999999999</c:v>
                </c:pt>
                <c:pt idx="3083">
                  <c:v>0.36299999999999999</c:v>
                </c:pt>
                <c:pt idx="3084">
                  <c:v>0.36299999999999999</c:v>
                </c:pt>
                <c:pt idx="3085">
                  <c:v>0.36299999999999999</c:v>
                </c:pt>
                <c:pt idx="3086">
                  <c:v>0.36299999999999999</c:v>
                </c:pt>
                <c:pt idx="3087">
                  <c:v>0.36299999999999999</c:v>
                </c:pt>
                <c:pt idx="3088">
                  <c:v>0.36299999999999999</c:v>
                </c:pt>
                <c:pt idx="3089">
                  <c:v>0.36399999999999999</c:v>
                </c:pt>
                <c:pt idx="3090">
                  <c:v>0.36499999999999999</c:v>
                </c:pt>
                <c:pt idx="3091">
                  <c:v>0.36499999999999999</c:v>
                </c:pt>
                <c:pt idx="3092">
                  <c:v>0.36599999999999999</c:v>
                </c:pt>
                <c:pt idx="3093">
                  <c:v>0.36599999999999999</c:v>
                </c:pt>
                <c:pt idx="3094">
                  <c:v>0.36599999999999999</c:v>
                </c:pt>
                <c:pt idx="3095">
                  <c:v>0.36599999999999999</c:v>
                </c:pt>
                <c:pt idx="3096">
                  <c:v>0.36599999999999999</c:v>
                </c:pt>
                <c:pt idx="3097">
                  <c:v>0.36599999999999999</c:v>
                </c:pt>
                <c:pt idx="3098">
                  <c:v>0.36599999999999999</c:v>
                </c:pt>
                <c:pt idx="3099">
                  <c:v>0.36599999999999999</c:v>
                </c:pt>
                <c:pt idx="3100">
                  <c:v>0.36599999999999999</c:v>
                </c:pt>
                <c:pt idx="3101">
                  <c:v>0.36599999999999999</c:v>
                </c:pt>
                <c:pt idx="3102">
                  <c:v>0.36699999999999999</c:v>
                </c:pt>
                <c:pt idx="3103">
                  <c:v>0.36699999999999999</c:v>
                </c:pt>
                <c:pt idx="3104">
                  <c:v>0.36799999999999999</c:v>
                </c:pt>
                <c:pt idx="3105">
                  <c:v>0.36799999999999999</c:v>
                </c:pt>
                <c:pt idx="3106">
                  <c:v>0.36799999999999999</c:v>
                </c:pt>
                <c:pt idx="3107">
                  <c:v>0.36799999999999999</c:v>
                </c:pt>
                <c:pt idx="3108">
                  <c:v>0.36799999999999999</c:v>
                </c:pt>
                <c:pt idx="3109">
                  <c:v>0.36799999999999999</c:v>
                </c:pt>
                <c:pt idx="3110">
                  <c:v>0.36899999999999999</c:v>
                </c:pt>
                <c:pt idx="3111">
                  <c:v>0.36899999999999999</c:v>
                </c:pt>
                <c:pt idx="3112">
                  <c:v>0.36899999999999999</c:v>
                </c:pt>
                <c:pt idx="3113">
                  <c:v>0.36899999999999999</c:v>
                </c:pt>
                <c:pt idx="3114">
                  <c:v>0.36899999999999999</c:v>
                </c:pt>
                <c:pt idx="3115">
                  <c:v>0.36899999999999999</c:v>
                </c:pt>
                <c:pt idx="3116">
                  <c:v>0.37</c:v>
                </c:pt>
                <c:pt idx="3117">
                  <c:v>0.37</c:v>
                </c:pt>
                <c:pt idx="3118">
                  <c:v>0.37</c:v>
                </c:pt>
                <c:pt idx="3119">
                  <c:v>0.37</c:v>
                </c:pt>
                <c:pt idx="3120">
                  <c:v>0.371</c:v>
                </c:pt>
                <c:pt idx="3121">
                  <c:v>0.371</c:v>
                </c:pt>
                <c:pt idx="3122">
                  <c:v>0.371</c:v>
                </c:pt>
                <c:pt idx="3123">
                  <c:v>0.371</c:v>
                </c:pt>
                <c:pt idx="3124">
                  <c:v>0.371</c:v>
                </c:pt>
                <c:pt idx="3125">
                  <c:v>0.371</c:v>
                </c:pt>
                <c:pt idx="3126">
                  <c:v>0.372</c:v>
                </c:pt>
                <c:pt idx="3127">
                  <c:v>0.372</c:v>
                </c:pt>
                <c:pt idx="3128">
                  <c:v>0.372</c:v>
                </c:pt>
                <c:pt idx="3129">
                  <c:v>0.372</c:v>
                </c:pt>
                <c:pt idx="3130">
                  <c:v>0.372</c:v>
                </c:pt>
                <c:pt idx="3131">
                  <c:v>0.373</c:v>
                </c:pt>
                <c:pt idx="3132">
                  <c:v>0.373</c:v>
                </c:pt>
                <c:pt idx="3133">
                  <c:v>0.374</c:v>
                </c:pt>
                <c:pt idx="3134">
                  <c:v>0.374</c:v>
                </c:pt>
                <c:pt idx="3135">
                  <c:v>0.374</c:v>
                </c:pt>
                <c:pt idx="3136">
                  <c:v>0.375</c:v>
                </c:pt>
                <c:pt idx="3137">
                  <c:v>0.375</c:v>
                </c:pt>
                <c:pt idx="3138">
                  <c:v>0.375</c:v>
                </c:pt>
                <c:pt idx="3139">
                  <c:v>0.375</c:v>
                </c:pt>
                <c:pt idx="3140">
                  <c:v>0.375</c:v>
                </c:pt>
                <c:pt idx="3141">
                  <c:v>0.375</c:v>
                </c:pt>
                <c:pt idx="3142">
                  <c:v>0.375</c:v>
                </c:pt>
                <c:pt idx="3143">
                  <c:v>0.375</c:v>
                </c:pt>
                <c:pt idx="3144">
                  <c:v>0.375</c:v>
                </c:pt>
                <c:pt idx="3145">
                  <c:v>0.375</c:v>
                </c:pt>
                <c:pt idx="3146">
                  <c:v>0.375</c:v>
                </c:pt>
                <c:pt idx="3147">
                  <c:v>0.375</c:v>
                </c:pt>
                <c:pt idx="3148">
                  <c:v>0.376</c:v>
                </c:pt>
                <c:pt idx="3149">
                  <c:v>0.377</c:v>
                </c:pt>
                <c:pt idx="3150">
                  <c:v>0.378</c:v>
                </c:pt>
                <c:pt idx="3151">
                  <c:v>0.378</c:v>
                </c:pt>
                <c:pt idx="3152">
                  <c:v>0.378</c:v>
                </c:pt>
                <c:pt idx="3153">
                  <c:v>0.378</c:v>
                </c:pt>
                <c:pt idx="3154">
                  <c:v>0.378</c:v>
                </c:pt>
                <c:pt idx="3155">
                  <c:v>0.378</c:v>
                </c:pt>
                <c:pt idx="3156">
                  <c:v>0.378</c:v>
                </c:pt>
                <c:pt idx="3157">
                  <c:v>0.378</c:v>
                </c:pt>
                <c:pt idx="3158">
                  <c:v>0.378</c:v>
                </c:pt>
                <c:pt idx="3159">
                  <c:v>0.379</c:v>
                </c:pt>
                <c:pt idx="3160">
                  <c:v>0.38</c:v>
                </c:pt>
                <c:pt idx="3161">
                  <c:v>0.38</c:v>
                </c:pt>
                <c:pt idx="3162">
                  <c:v>0.38</c:v>
                </c:pt>
                <c:pt idx="3163">
                  <c:v>0.38100000000000001</c:v>
                </c:pt>
                <c:pt idx="3164">
                  <c:v>0.38100000000000001</c:v>
                </c:pt>
                <c:pt idx="3165">
                  <c:v>0.38100000000000001</c:v>
                </c:pt>
                <c:pt idx="3166">
                  <c:v>0.38100000000000001</c:v>
                </c:pt>
                <c:pt idx="3167">
                  <c:v>0.38100000000000001</c:v>
                </c:pt>
                <c:pt idx="3168">
                  <c:v>0.38100000000000001</c:v>
                </c:pt>
                <c:pt idx="3169">
                  <c:v>0.38100000000000001</c:v>
                </c:pt>
                <c:pt idx="3170">
                  <c:v>0.38100000000000001</c:v>
                </c:pt>
                <c:pt idx="3171">
                  <c:v>0.38100000000000001</c:v>
                </c:pt>
                <c:pt idx="3172">
                  <c:v>0.38100000000000001</c:v>
                </c:pt>
                <c:pt idx="3173">
                  <c:v>0.38100000000000001</c:v>
                </c:pt>
                <c:pt idx="3174">
                  <c:v>0.38200000000000001</c:v>
                </c:pt>
                <c:pt idx="3175">
                  <c:v>0.38200000000000001</c:v>
                </c:pt>
                <c:pt idx="3176">
                  <c:v>0.38200000000000001</c:v>
                </c:pt>
                <c:pt idx="3177">
                  <c:v>0.38200000000000001</c:v>
                </c:pt>
                <c:pt idx="3178">
                  <c:v>0.38200000000000001</c:v>
                </c:pt>
                <c:pt idx="3179">
                  <c:v>0.38200000000000001</c:v>
                </c:pt>
                <c:pt idx="3180">
                  <c:v>0.38300000000000001</c:v>
                </c:pt>
                <c:pt idx="3181">
                  <c:v>0.38300000000000001</c:v>
                </c:pt>
                <c:pt idx="3182">
                  <c:v>0.38300000000000001</c:v>
                </c:pt>
                <c:pt idx="3183">
                  <c:v>0.38300000000000001</c:v>
                </c:pt>
                <c:pt idx="3184">
                  <c:v>0.38400000000000001</c:v>
                </c:pt>
                <c:pt idx="3185">
                  <c:v>0.38400000000000001</c:v>
                </c:pt>
                <c:pt idx="3186">
                  <c:v>0.38400000000000001</c:v>
                </c:pt>
                <c:pt idx="3187">
                  <c:v>0.38400000000000001</c:v>
                </c:pt>
                <c:pt idx="3188">
                  <c:v>0.38400000000000001</c:v>
                </c:pt>
                <c:pt idx="3189">
                  <c:v>0.38500000000000001</c:v>
                </c:pt>
                <c:pt idx="3190">
                  <c:v>0.38500000000000001</c:v>
                </c:pt>
                <c:pt idx="3191">
                  <c:v>0.38500000000000001</c:v>
                </c:pt>
                <c:pt idx="3192">
                  <c:v>0.38500000000000001</c:v>
                </c:pt>
                <c:pt idx="3193">
                  <c:v>0.38500000000000001</c:v>
                </c:pt>
                <c:pt idx="3194">
                  <c:v>0.38500000000000001</c:v>
                </c:pt>
                <c:pt idx="3195">
                  <c:v>0.38500000000000001</c:v>
                </c:pt>
                <c:pt idx="3196">
                  <c:v>0.38500000000000001</c:v>
                </c:pt>
                <c:pt idx="3197">
                  <c:v>0.38500000000000001</c:v>
                </c:pt>
                <c:pt idx="3198">
                  <c:v>0.38600000000000001</c:v>
                </c:pt>
                <c:pt idx="3199">
                  <c:v>0.38600000000000001</c:v>
                </c:pt>
                <c:pt idx="3200">
                  <c:v>0.38700000000000001</c:v>
                </c:pt>
                <c:pt idx="3201">
                  <c:v>0.38800000000000001</c:v>
                </c:pt>
                <c:pt idx="3202">
                  <c:v>0.38800000000000001</c:v>
                </c:pt>
                <c:pt idx="3203">
                  <c:v>0.38800000000000001</c:v>
                </c:pt>
                <c:pt idx="3204">
                  <c:v>0.38800000000000001</c:v>
                </c:pt>
                <c:pt idx="3205">
                  <c:v>0.38800000000000001</c:v>
                </c:pt>
                <c:pt idx="3206">
                  <c:v>0.38800000000000001</c:v>
                </c:pt>
                <c:pt idx="3207">
                  <c:v>0.38800000000000001</c:v>
                </c:pt>
                <c:pt idx="3208">
                  <c:v>0.38800000000000001</c:v>
                </c:pt>
                <c:pt idx="3209">
                  <c:v>0.38900000000000001</c:v>
                </c:pt>
                <c:pt idx="3210">
                  <c:v>0.38900000000000001</c:v>
                </c:pt>
                <c:pt idx="3211">
                  <c:v>0.38900000000000001</c:v>
                </c:pt>
                <c:pt idx="3212">
                  <c:v>0.38900000000000001</c:v>
                </c:pt>
                <c:pt idx="3213">
                  <c:v>0.38900000000000001</c:v>
                </c:pt>
                <c:pt idx="3214">
                  <c:v>0.38900000000000001</c:v>
                </c:pt>
                <c:pt idx="3215">
                  <c:v>0.39</c:v>
                </c:pt>
                <c:pt idx="3216">
                  <c:v>0.39</c:v>
                </c:pt>
                <c:pt idx="3217">
                  <c:v>0.39</c:v>
                </c:pt>
                <c:pt idx="3218">
                  <c:v>0.39</c:v>
                </c:pt>
                <c:pt idx="3219">
                  <c:v>0.39</c:v>
                </c:pt>
                <c:pt idx="3220">
                  <c:v>0.39</c:v>
                </c:pt>
                <c:pt idx="3221">
                  <c:v>0.39</c:v>
                </c:pt>
                <c:pt idx="3222">
                  <c:v>0.39100000000000001</c:v>
                </c:pt>
                <c:pt idx="3223">
                  <c:v>0.39100000000000001</c:v>
                </c:pt>
                <c:pt idx="3224">
                  <c:v>0.39100000000000001</c:v>
                </c:pt>
                <c:pt idx="3225">
                  <c:v>0.39100000000000001</c:v>
                </c:pt>
                <c:pt idx="3226">
                  <c:v>0.39200000000000002</c:v>
                </c:pt>
                <c:pt idx="3227">
                  <c:v>0.39200000000000002</c:v>
                </c:pt>
                <c:pt idx="3228">
                  <c:v>0.39200000000000002</c:v>
                </c:pt>
                <c:pt idx="3229">
                  <c:v>0.39200000000000002</c:v>
                </c:pt>
                <c:pt idx="3230">
                  <c:v>0.39200000000000002</c:v>
                </c:pt>
                <c:pt idx="3231">
                  <c:v>0.39200000000000002</c:v>
                </c:pt>
                <c:pt idx="3232">
                  <c:v>0.39300000000000002</c:v>
                </c:pt>
                <c:pt idx="3233">
                  <c:v>0.39300000000000002</c:v>
                </c:pt>
                <c:pt idx="3234">
                  <c:v>0.39300000000000002</c:v>
                </c:pt>
                <c:pt idx="3235">
                  <c:v>0.39300000000000002</c:v>
                </c:pt>
                <c:pt idx="3236">
                  <c:v>0.39300000000000002</c:v>
                </c:pt>
                <c:pt idx="3237">
                  <c:v>0.39400000000000002</c:v>
                </c:pt>
                <c:pt idx="3238">
                  <c:v>0.39400000000000002</c:v>
                </c:pt>
                <c:pt idx="3239">
                  <c:v>0.39400000000000002</c:v>
                </c:pt>
                <c:pt idx="3240">
                  <c:v>0.39400000000000002</c:v>
                </c:pt>
                <c:pt idx="3241">
                  <c:v>0.39400000000000002</c:v>
                </c:pt>
                <c:pt idx="3242">
                  <c:v>0.39400000000000002</c:v>
                </c:pt>
                <c:pt idx="3243">
                  <c:v>0.39400000000000002</c:v>
                </c:pt>
                <c:pt idx="3244">
                  <c:v>0.39400000000000002</c:v>
                </c:pt>
                <c:pt idx="3245">
                  <c:v>0.39400000000000002</c:v>
                </c:pt>
                <c:pt idx="3246">
                  <c:v>0.39500000000000002</c:v>
                </c:pt>
                <c:pt idx="3247">
                  <c:v>0.39500000000000002</c:v>
                </c:pt>
                <c:pt idx="3248">
                  <c:v>0.39500000000000002</c:v>
                </c:pt>
                <c:pt idx="3249">
                  <c:v>0.39500000000000002</c:v>
                </c:pt>
                <c:pt idx="3250">
                  <c:v>0.39600000000000002</c:v>
                </c:pt>
                <c:pt idx="3251">
                  <c:v>0.39600000000000002</c:v>
                </c:pt>
                <c:pt idx="3252">
                  <c:v>0.39700000000000002</c:v>
                </c:pt>
                <c:pt idx="3253">
                  <c:v>0.39700000000000002</c:v>
                </c:pt>
                <c:pt idx="3254">
                  <c:v>0.39700000000000002</c:v>
                </c:pt>
                <c:pt idx="3255">
                  <c:v>0.39700000000000002</c:v>
                </c:pt>
                <c:pt idx="3256">
                  <c:v>0.39700000000000002</c:v>
                </c:pt>
                <c:pt idx="3257">
                  <c:v>0.39700000000000002</c:v>
                </c:pt>
                <c:pt idx="3258">
                  <c:v>0.39700000000000002</c:v>
                </c:pt>
                <c:pt idx="3259">
                  <c:v>0.39700000000000002</c:v>
                </c:pt>
                <c:pt idx="3260">
                  <c:v>0.39700000000000002</c:v>
                </c:pt>
                <c:pt idx="3261">
                  <c:v>0.39700000000000002</c:v>
                </c:pt>
                <c:pt idx="3262">
                  <c:v>0.39800000000000002</c:v>
                </c:pt>
                <c:pt idx="3263">
                  <c:v>0.39800000000000002</c:v>
                </c:pt>
                <c:pt idx="3264">
                  <c:v>0.39800000000000002</c:v>
                </c:pt>
                <c:pt idx="3265">
                  <c:v>0.39800000000000002</c:v>
                </c:pt>
                <c:pt idx="3266">
                  <c:v>0.39800000000000002</c:v>
                </c:pt>
                <c:pt idx="3267">
                  <c:v>0.39800000000000002</c:v>
                </c:pt>
                <c:pt idx="3268">
                  <c:v>0.39900000000000002</c:v>
                </c:pt>
                <c:pt idx="3269">
                  <c:v>0.39900000000000002</c:v>
                </c:pt>
                <c:pt idx="3270">
                  <c:v>0.39900000000000002</c:v>
                </c:pt>
                <c:pt idx="3271">
                  <c:v>0.39900000000000002</c:v>
                </c:pt>
                <c:pt idx="3272">
                  <c:v>0.39900000000000002</c:v>
                </c:pt>
                <c:pt idx="3273">
                  <c:v>0.4</c:v>
                </c:pt>
                <c:pt idx="3274">
                  <c:v>0.4</c:v>
                </c:pt>
                <c:pt idx="3275">
                  <c:v>0.4</c:v>
                </c:pt>
                <c:pt idx="3276">
                  <c:v>0.4</c:v>
                </c:pt>
                <c:pt idx="3277">
                  <c:v>0.4</c:v>
                </c:pt>
                <c:pt idx="3278">
                  <c:v>0.4</c:v>
                </c:pt>
                <c:pt idx="3279">
                  <c:v>0.40100000000000002</c:v>
                </c:pt>
                <c:pt idx="3280">
                  <c:v>0.40100000000000002</c:v>
                </c:pt>
                <c:pt idx="3281">
                  <c:v>0.40100000000000002</c:v>
                </c:pt>
                <c:pt idx="3282">
                  <c:v>0.40100000000000002</c:v>
                </c:pt>
                <c:pt idx="3283">
                  <c:v>0.40100000000000002</c:v>
                </c:pt>
                <c:pt idx="3284">
                  <c:v>0.40100000000000002</c:v>
                </c:pt>
                <c:pt idx="3285">
                  <c:v>0.40200000000000002</c:v>
                </c:pt>
                <c:pt idx="3286">
                  <c:v>0.40200000000000002</c:v>
                </c:pt>
                <c:pt idx="3287">
                  <c:v>0.40200000000000002</c:v>
                </c:pt>
                <c:pt idx="3288">
                  <c:v>0.40200000000000002</c:v>
                </c:pt>
                <c:pt idx="3289">
                  <c:v>0.40200000000000002</c:v>
                </c:pt>
                <c:pt idx="3290">
                  <c:v>0.40200000000000002</c:v>
                </c:pt>
                <c:pt idx="3291">
                  <c:v>0.40200000000000002</c:v>
                </c:pt>
                <c:pt idx="3292">
                  <c:v>0.40300000000000002</c:v>
                </c:pt>
                <c:pt idx="3293">
                  <c:v>0.40300000000000002</c:v>
                </c:pt>
                <c:pt idx="3294">
                  <c:v>0.40300000000000002</c:v>
                </c:pt>
                <c:pt idx="3295">
                  <c:v>0.40300000000000002</c:v>
                </c:pt>
                <c:pt idx="3296">
                  <c:v>0.40300000000000002</c:v>
                </c:pt>
                <c:pt idx="3297">
                  <c:v>0.40400000000000003</c:v>
                </c:pt>
                <c:pt idx="3298">
                  <c:v>0.40400000000000003</c:v>
                </c:pt>
                <c:pt idx="3299">
                  <c:v>0.40400000000000003</c:v>
                </c:pt>
                <c:pt idx="3300">
                  <c:v>0.40400000000000003</c:v>
                </c:pt>
                <c:pt idx="3301">
                  <c:v>0.40500000000000003</c:v>
                </c:pt>
                <c:pt idx="3302">
                  <c:v>0.40500000000000003</c:v>
                </c:pt>
                <c:pt idx="3303">
                  <c:v>0.40500000000000003</c:v>
                </c:pt>
                <c:pt idx="3304">
                  <c:v>0.40600000000000003</c:v>
                </c:pt>
                <c:pt idx="3305">
                  <c:v>0.40600000000000003</c:v>
                </c:pt>
                <c:pt idx="3306">
                  <c:v>0.40600000000000003</c:v>
                </c:pt>
                <c:pt idx="3307">
                  <c:v>0.40600000000000003</c:v>
                </c:pt>
                <c:pt idx="3308">
                  <c:v>0.40600000000000003</c:v>
                </c:pt>
                <c:pt idx="3309">
                  <c:v>0.40600000000000003</c:v>
                </c:pt>
                <c:pt idx="3310">
                  <c:v>0.40600000000000003</c:v>
                </c:pt>
                <c:pt idx="3311">
                  <c:v>0.40600000000000003</c:v>
                </c:pt>
                <c:pt idx="3312">
                  <c:v>0.40600000000000003</c:v>
                </c:pt>
                <c:pt idx="3313">
                  <c:v>0.40600000000000003</c:v>
                </c:pt>
                <c:pt idx="3314">
                  <c:v>0.40699999999999997</c:v>
                </c:pt>
                <c:pt idx="3315">
                  <c:v>0.40699999999999997</c:v>
                </c:pt>
                <c:pt idx="3316">
                  <c:v>0.40699999999999997</c:v>
                </c:pt>
                <c:pt idx="3317">
                  <c:v>0.40699999999999997</c:v>
                </c:pt>
                <c:pt idx="3318">
                  <c:v>0.40699999999999997</c:v>
                </c:pt>
                <c:pt idx="3319">
                  <c:v>0.40699999999999997</c:v>
                </c:pt>
                <c:pt idx="3320">
                  <c:v>0.40699999999999997</c:v>
                </c:pt>
                <c:pt idx="3321">
                  <c:v>0.40799999999999997</c:v>
                </c:pt>
                <c:pt idx="3322">
                  <c:v>0.40799999999999997</c:v>
                </c:pt>
                <c:pt idx="3323">
                  <c:v>0.40799999999999997</c:v>
                </c:pt>
                <c:pt idx="3324">
                  <c:v>0.40799999999999997</c:v>
                </c:pt>
                <c:pt idx="3325">
                  <c:v>0.40799999999999997</c:v>
                </c:pt>
                <c:pt idx="3326">
                  <c:v>0.40799999999999997</c:v>
                </c:pt>
                <c:pt idx="3327">
                  <c:v>0.40799999999999997</c:v>
                </c:pt>
                <c:pt idx="3328">
                  <c:v>0.40899999999999997</c:v>
                </c:pt>
                <c:pt idx="3329">
                  <c:v>0.40899999999999997</c:v>
                </c:pt>
                <c:pt idx="3330">
                  <c:v>0.40899999999999997</c:v>
                </c:pt>
                <c:pt idx="3331">
                  <c:v>0.40899999999999997</c:v>
                </c:pt>
                <c:pt idx="3332">
                  <c:v>0.40899999999999997</c:v>
                </c:pt>
                <c:pt idx="3333">
                  <c:v>0.40899999999999997</c:v>
                </c:pt>
                <c:pt idx="3334">
                  <c:v>0.40899999999999997</c:v>
                </c:pt>
                <c:pt idx="3335">
                  <c:v>0.40899999999999997</c:v>
                </c:pt>
                <c:pt idx="3336">
                  <c:v>0.41</c:v>
                </c:pt>
                <c:pt idx="3337">
                  <c:v>0.41</c:v>
                </c:pt>
                <c:pt idx="3338">
                  <c:v>0.41</c:v>
                </c:pt>
                <c:pt idx="3339">
                  <c:v>0.41</c:v>
                </c:pt>
                <c:pt idx="3340">
                  <c:v>0.41</c:v>
                </c:pt>
                <c:pt idx="3341">
                  <c:v>0.41</c:v>
                </c:pt>
                <c:pt idx="3342">
                  <c:v>0.41</c:v>
                </c:pt>
                <c:pt idx="3343">
                  <c:v>0.41</c:v>
                </c:pt>
                <c:pt idx="3344">
                  <c:v>0.41099999999999998</c:v>
                </c:pt>
                <c:pt idx="3345">
                  <c:v>0.41099999999999998</c:v>
                </c:pt>
                <c:pt idx="3346">
                  <c:v>0.41099999999999998</c:v>
                </c:pt>
                <c:pt idx="3347">
                  <c:v>0.41099999999999998</c:v>
                </c:pt>
                <c:pt idx="3348">
                  <c:v>0.41099999999999998</c:v>
                </c:pt>
                <c:pt idx="3349">
                  <c:v>0.41099999999999998</c:v>
                </c:pt>
                <c:pt idx="3350">
                  <c:v>0.41099999999999998</c:v>
                </c:pt>
                <c:pt idx="3351">
                  <c:v>0.41099999999999998</c:v>
                </c:pt>
                <c:pt idx="3352">
                  <c:v>0.41099999999999998</c:v>
                </c:pt>
                <c:pt idx="3353">
                  <c:v>0.41199999999999998</c:v>
                </c:pt>
                <c:pt idx="3354">
                  <c:v>0.41199999999999998</c:v>
                </c:pt>
                <c:pt idx="3355">
                  <c:v>0.41199999999999998</c:v>
                </c:pt>
                <c:pt idx="3356">
                  <c:v>0.41299999999999998</c:v>
                </c:pt>
                <c:pt idx="3357">
                  <c:v>0.41299999999999998</c:v>
                </c:pt>
                <c:pt idx="3358">
                  <c:v>0.41299999999999998</c:v>
                </c:pt>
                <c:pt idx="3359">
                  <c:v>0.41299999999999998</c:v>
                </c:pt>
                <c:pt idx="3360">
                  <c:v>0.41299999999999998</c:v>
                </c:pt>
                <c:pt idx="3361">
                  <c:v>0.41299999999999998</c:v>
                </c:pt>
                <c:pt idx="3362">
                  <c:v>0.41299999999999998</c:v>
                </c:pt>
                <c:pt idx="3363">
                  <c:v>0.41299999999999998</c:v>
                </c:pt>
                <c:pt idx="3364">
                  <c:v>0.41299999999999998</c:v>
                </c:pt>
                <c:pt idx="3365">
                  <c:v>0.41299999999999998</c:v>
                </c:pt>
                <c:pt idx="3366">
                  <c:v>0.41399999999999998</c:v>
                </c:pt>
                <c:pt idx="3367">
                  <c:v>0.41399999999999998</c:v>
                </c:pt>
                <c:pt idx="3368">
                  <c:v>0.41399999999999998</c:v>
                </c:pt>
                <c:pt idx="3369">
                  <c:v>0.41399999999999998</c:v>
                </c:pt>
                <c:pt idx="3370">
                  <c:v>0.41399999999999998</c:v>
                </c:pt>
                <c:pt idx="3371">
                  <c:v>0.41399999999999998</c:v>
                </c:pt>
                <c:pt idx="3372">
                  <c:v>0.41399999999999998</c:v>
                </c:pt>
                <c:pt idx="3373">
                  <c:v>0.41399999999999998</c:v>
                </c:pt>
                <c:pt idx="3374">
                  <c:v>0.41499999999999998</c:v>
                </c:pt>
                <c:pt idx="3375">
                  <c:v>0.41499999999999998</c:v>
                </c:pt>
                <c:pt idx="3376">
                  <c:v>0.41499999999999998</c:v>
                </c:pt>
                <c:pt idx="3377">
                  <c:v>0.41499999999999998</c:v>
                </c:pt>
                <c:pt idx="3378">
                  <c:v>0.41499999999999998</c:v>
                </c:pt>
                <c:pt idx="3379">
                  <c:v>0.41499999999999998</c:v>
                </c:pt>
                <c:pt idx="3380">
                  <c:v>0.41499999999999998</c:v>
                </c:pt>
                <c:pt idx="3381">
                  <c:v>0.41499999999999998</c:v>
                </c:pt>
                <c:pt idx="3382">
                  <c:v>0.41599999999999998</c:v>
                </c:pt>
                <c:pt idx="3383">
                  <c:v>0.41599999999999998</c:v>
                </c:pt>
                <c:pt idx="3384">
                  <c:v>0.41599999999999998</c:v>
                </c:pt>
                <c:pt idx="3385">
                  <c:v>0.41599999999999998</c:v>
                </c:pt>
                <c:pt idx="3386">
                  <c:v>0.41599999999999998</c:v>
                </c:pt>
                <c:pt idx="3387">
                  <c:v>0.41599999999999998</c:v>
                </c:pt>
                <c:pt idx="3388">
                  <c:v>0.41599999999999998</c:v>
                </c:pt>
                <c:pt idx="3389">
                  <c:v>0.41599999999999998</c:v>
                </c:pt>
                <c:pt idx="3390">
                  <c:v>0.41599999999999998</c:v>
                </c:pt>
                <c:pt idx="3391">
                  <c:v>0.41599999999999998</c:v>
                </c:pt>
                <c:pt idx="3392">
                  <c:v>0.41699999999999998</c:v>
                </c:pt>
                <c:pt idx="3393">
                  <c:v>0.41699999999999998</c:v>
                </c:pt>
                <c:pt idx="3394">
                  <c:v>0.41699999999999998</c:v>
                </c:pt>
                <c:pt idx="3395">
                  <c:v>0.41699999999999998</c:v>
                </c:pt>
                <c:pt idx="3396">
                  <c:v>0.41699999999999998</c:v>
                </c:pt>
                <c:pt idx="3397">
                  <c:v>0.41699999999999998</c:v>
                </c:pt>
                <c:pt idx="3398">
                  <c:v>0.41699999999999998</c:v>
                </c:pt>
                <c:pt idx="3399">
                  <c:v>0.41699999999999998</c:v>
                </c:pt>
                <c:pt idx="3400">
                  <c:v>0.41699999999999998</c:v>
                </c:pt>
                <c:pt idx="3401">
                  <c:v>0.41699999999999998</c:v>
                </c:pt>
                <c:pt idx="3402">
                  <c:v>0.41799999999999998</c:v>
                </c:pt>
                <c:pt idx="3403">
                  <c:v>0.41799999999999998</c:v>
                </c:pt>
                <c:pt idx="3404">
                  <c:v>0.41799999999999998</c:v>
                </c:pt>
                <c:pt idx="3405">
                  <c:v>0.41799999999999998</c:v>
                </c:pt>
                <c:pt idx="3406">
                  <c:v>0.41799999999999998</c:v>
                </c:pt>
                <c:pt idx="3407">
                  <c:v>0.41799999999999998</c:v>
                </c:pt>
                <c:pt idx="3408">
                  <c:v>0.41899999999999998</c:v>
                </c:pt>
                <c:pt idx="3409">
                  <c:v>0.41899999999999998</c:v>
                </c:pt>
                <c:pt idx="3410">
                  <c:v>0.41899999999999998</c:v>
                </c:pt>
                <c:pt idx="3411">
                  <c:v>0.41899999999999998</c:v>
                </c:pt>
                <c:pt idx="3412">
                  <c:v>0.41899999999999998</c:v>
                </c:pt>
                <c:pt idx="3413">
                  <c:v>0.41899999999999998</c:v>
                </c:pt>
                <c:pt idx="3414">
                  <c:v>0.41899999999999998</c:v>
                </c:pt>
                <c:pt idx="3415">
                  <c:v>0.41899999999999998</c:v>
                </c:pt>
                <c:pt idx="3416">
                  <c:v>0.41899999999999998</c:v>
                </c:pt>
                <c:pt idx="3417">
                  <c:v>0.41899999999999998</c:v>
                </c:pt>
                <c:pt idx="3418">
                  <c:v>0.41899999999999998</c:v>
                </c:pt>
                <c:pt idx="3419">
                  <c:v>0.41899999999999998</c:v>
                </c:pt>
                <c:pt idx="3420">
                  <c:v>0.41899999999999998</c:v>
                </c:pt>
                <c:pt idx="3421">
                  <c:v>0.41899999999999998</c:v>
                </c:pt>
                <c:pt idx="3422">
                  <c:v>0.41899999999999998</c:v>
                </c:pt>
                <c:pt idx="3423">
                  <c:v>0.41899999999999998</c:v>
                </c:pt>
                <c:pt idx="3424">
                  <c:v>0.41899999999999998</c:v>
                </c:pt>
                <c:pt idx="3425">
                  <c:v>0.42</c:v>
                </c:pt>
                <c:pt idx="3426">
                  <c:v>0.42</c:v>
                </c:pt>
                <c:pt idx="3427">
                  <c:v>0.42</c:v>
                </c:pt>
                <c:pt idx="3428">
                  <c:v>0.42</c:v>
                </c:pt>
                <c:pt idx="3429">
                  <c:v>0.42</c:v>
                </c:pt>
                <c:pt idx="3430">
                  <c:v>0.42</c:v>
                </c:pt>
                <c:pt idx="3431">
                  <c:v>0.42</c:v>
                </c:pt>
                <c:pt idx="3432">
                  <c:v>0.42</c:v>
                </c:pt>
                <c:pt idx="3433">
                  <c:v>0.42</c:v>
                </c:pt>
                <c:pt idx="3434">
                  <c:v>0.42</c:v>
                </c:pt>
                <c:pt idx="3435">
                  <c:v>0.42</c:v>
                </c:pt>
                <c:pt idx="3436">
                  <c:v>0.42</c:v>
                </c:pt>
                <c:pt idx="3437">
                  <c:v>0.42099999999999999</c:v>
                </c:pt>
                <c:pt idx="3438">
                  <c:v>0.42099999999999999</c:v>
                </c:pt>
                <c:pt idx="3439">
                  <c:v>0.42099999999999999</c:v>
                </c:pt>
                <c:pt idx="3440">
                  <c:v>0.42099999999999999</c:v>
                </c:pt>
                <c:pt idx="3441">
                  <c:v>0.42099999999999999</c:v>
                </c:pt>
                <c:pt idx="3442">
                  <c:v>0.42099999999999999</c:v>
                </c:pt>
                <c:pt idx="3443">
                  <c:v>0.42099999999999999</c:v>
                </c:pt>
                <c:pt idx="3444">
                  <c:v>0.42099999999999999</c:v>
                </c:pt>
                <c:pt idx="3445">
                  <c:v>0.42099999999999999</c:v>
                </c:pt>
                <c:pt idx="3446">
                  <c:v>0.42099999999999999</c:v>
                </c:pt>
                <c:pt idx="3447">
                  <c:v>0.42099999999999999</c:v>
                </c:pt>
                <c:pt idx="3448">
                  <c:v>0.42099999999999999</c:v>
                </c:pt>
                <c:pt idx="3449">
                  <c:v>0.42099999999999999</c:v>
                </c:pt>
                <c:pt idx="3450">
                  <c:v>0.42099999999999999</c:v>
                </c:pt>
                <c:pt idx="3451">
                  <c:v>0.42199999999999999</c:v>
                </c:pt>
                <c:pt idx="3452">
                  <c:v>0.42199999999999999</c:v>
                </c:pt>
                <c:pt idx="3453">
                  <c:v>0.42199999999999999</c:v>
                </c:pt>
                <c:pt idx="3454">
                  <c:v>0.42199999999999999</c:v>
                </c:pt>
                <c:pt idx="3455">
                  <c:v>0.42199999999999999</c:v>
                </c:pt>
                <c:pt idx="3456">
                  <c:v>0.42199999999999999</c:v>
                </c:pt>
                <c:pt idx="3457">
                  <c:v>0.42199999999999999</c:v>
                </c:pt>
                <c:pt idx="3458">
                  <c:v>0.42199999999999999</c:v>
                </c:pt>
                <c:pt idx="3459">
                  <c:v>0.42199999999999999</c:v>
                </c:pt>
                <c:pt idx="3460">
                  <c:v>0.42199999999999999</c:v>
                </c:pt>
                <c:pt idx="3461">
                  <c:v>0.42199999999999999</c:v>
                </c:pt>
                <c:pt idx="3462">
                  <c:v>0.42199999999999999</c:v>
                </c:pt>
                <c:pt idx="3463">
                  <c:v>0.42199999999999999</c:v>
                </c:pt>
                <c:pt idx="3464">
                  <c:v>0.42199999999999999</c:v>
                </c:pt>
                <c:pt idx="3465">
                  <c:v>0.42199999999999999</c:v>
                </c:pt>
                <c:pt idx="3466">
                  <c:v>0.42199999999999999</c:v>
                </c:pt>
                <c:pt idx="3467">
                  <c:v>0.42199999999999999</c:v>
                </c:pt>
                <c:pt idx="3468">
                  <c:v>0.42199999999999999</c:v>
                </c:pt>
                <c:pt idx="3469">
                  <c:v>0.42199999999999999</c:v>
                </c:pt>
                <c:pt idx="3470">
                  <c:v>0.42199999999999999</c:v>
                </c:pt>
                <c:pt idx="3471">
                  <c:v>0.42199999999999999</c:v>
                </c:pt>
                <c:pt idx="3472">
                  <c:v>0.42199999999999999</c:v>
                </c:pt>
                <c:pt idx="3473">
                  <c:v>0.42299999999999999</c:v>
                </c:pt>
                <c:pt idx="3474">
                  <c:v>0.42299999999999999</c:v>
                </c:pt>
                <c:pt idx="3475">
                  <c:v>0.42299999999999999</c:v>
                </c:pt>
                <c:pt idx="3476">
                  <c:v>0.42299999999999999</c:v>
                </c:pt>
                <c:pt idx="3477">
                  <c:v>0.42299999999999999</c:v>
                </c:pt>
                <c:pt idx="3478">
                  <c:v>0.42299999999999999</c:v>
                </c:pt>
                <c:pt idx="3479">
                  <c:v>0.42299999999999999</c:v>
                </c:pt>
                <c:pt idx="3480">
                  <c:v>0.42299999999999999</c:v>
                </c:pt>
                <c:pt idx="3481">
                  <c:v>0.42299999999999999</c:v>
                </c:pt>
                <c:pt idx="3482">
                  <c:v>0.42299999999999999</c:v>
                </c:pt>
                <c:pt idx="3483">
                  <c:v>0.42299999999999999</c:v>
                </c:pt>
                <c:pt idx="3484">
                  <c:v>0.42299999999999999</c:v>
                </c:pt>
                <c:pt idx="3485">
                  <c:v>0.42299999999999999</c:v>
                </c:pt>
                <c:pt idx="3486">
                  <c:v>0.42299999999999999</c:v>
                </c:pt>
                <c:pt idx="3487">
                  <c:v>0.42299999999999999</c:v>
                </c:pt>
                <c:pt idx="3488">
                  <c:v>0.42299999999999999</c:v>
                </c:pt>
                <c:pt idx="3489">
                  <c:v>0.42299999999999999</c:v>
                </c:pt>
                <c:pt idx="3490">
                  <c:v>0.42299999999999999</c:v>
                </c:pt>
                <c:pt idx="3491">
                  <c:v>0.42299999999999999</c:v>
                </c:pt>
                <c:pt idx="3492">
                  <c:v>0.42399999999999999</c:v>
                </c:pt>
                <c:pt idx="3493">
                  <c:v>0.42399999999999999</c:v>
                </c:pt>
                <c:pt idx="3494">
                  <c:v>0.42399999999999999</c:v>
                </c:pt>
                <c:pt idx="3495">
                  <c:v>0.42399999999999999</c:v>
                </c:pt>
                <c:pt idx="3496">
                  <c:v>0.42299999999999999</c:v>
                </c:pt>
                <c:pt idx="3497">
                  <c:v>0.42299999999999999</c:v>
                </c:pt>
                <c:pt idx="3498">
                  <c:v>0.42399999999999999</c:v>
                </c:pt>
                <c:pt idx="3499">
                  <c:v>0.42399999999999999</c:v>
                </c:pt>
                <c:pt idx="3500">
                  <c:v>0.42399999999999999</c:v>
                </c:pt>
                <c:pt idx="3501">
                  <c:v>0.42399999999999999</c:v>
                </c:pt>
                <c:pt idx="3502">
                  <c:v>0.42399999999999999</c:v>
                </c:pt>
                <c:pt idx="3503">
                  <c:v>0.42399999999999999</c:v>
                </c:pt>
                <c:pt idx="3504">
                  <c:v>0.42399999999999999</c:v>
                </c:pt>
                <c:pt idx="3505">
                  <c:v>0.42399999999999999</c:v>
                </c:pt>
                <c:pt idx="3506">
                  <c:v>0.42399999999999999</c:v>
                </c:pt>
                <c:pt idx="3507">
                  <c:v>0.42399999999999999</c:v>
                </c:pt>
                <c:pt idx="3508">
                  <c:v>0.42399999999999999</c:v>
                </c:pt>
                <c:pt idx="3509">
                  <c:v>0.42399999999999999</c:v>
                </c:pt>
                <c:pt idx="3510">
                  <c:v>0.42399999999999999</c:v>
                </c:pt>
                <c:pt idx="3511">
                  <c:v>0.42399999999999999</c:v>
                </c:pt>
                <c:pt idx="3512">
                  <c:v>0.42399999999999999</c:v>
                </c:pt>
                <c:pt idx="3513">
                  <c:v>0.42399999999999999</c:v>
                </c:pt>
                <c:pt idx="3514">
                  <c:v>0.42399999999999999</c:v>
                </c:pt>
                <c:pt idx="3515">
                  <c:v>0.42399999999999999</c:v>
                </c:pt>
                <c:pt idx="3516">
                  <c:v>0.42399999999999999</c:v>
                </c:pt>
                <c:pt idx="3517">
                  <c:v>0.42399999999999999</c:v>
                </c:pt>
                <c:pt idx="3518">
                  <c:v>0.42399999999999999</c:v>
                </c:pt>
                <c:pt idx="3519">
                  <c:v>0.42399999999999999</c:v>
                </c:pt>
                <c:pt idx="3520">
                  <c:v>0.42399999999999999</c:v>
                </c:pt>
                <c:pt idx="3521">
                  <c:v>0.42399999999999999</c:v>
                </c:pt>
                <c:pt idx="3522">
                  <c:v>0.42399999999999999</c:v>
                </c:pt>
                <c:pt idx="3523">
                  <c:v>0.42399999999999999</c:v>
                </c:pt>
                <c:pt idx="3524">
                  <c:v>0.42399999999999999</c:v>
                </c:pt>
                <c:pt idx="3525">
                  <c:v>0.42399999999999999</c:v>
                </c:pt>
                <c:pt idx="3526">
                  <c:v>0.42399999999999999</c:v>
                </c:pt>
                <c:pt idx="3527">
                  <c:v>0.42399999999999999</c:v>
                </c:pt>
                <c:pt idx="3528">
                  <c:v>0.42399999999999999</c:v>
                </c:pt>
                <c:pt idx="3529">
                  <c:v>0.42399999999999999</c:v>
                </c:pt>
                <c:pt idx="3530">
                  <c:v>0.42399999999999999</c:v>
                </c:pt>
                <c:pt idx="3531">
                  <c:v>0.42399999999999999</c:v>
                </c:pt>
                <c:pt idx="3532">
                  <c:v>0.42399999999999999</c:v>
                </c:pt>
                <c:pt idx="3533">
                  <c:v>0.42399999999999999</c:v>
                </c:pt>
                <c:pt idx="3534">
                  <c:v>0.42399999999999999</c:v>
                </c:pt>
                <c:pt idx="3535">
                  <c:v>0.42399999999999999</c:v>
                </c:pt>
                <c:pt idx="3536">
                  <c:v>0.42399999999999999</c:v>
                </c:pt>
                <c:pt idx="3537">
                  <c:v>0.42399999999999999</c:v>
                </c:pt>
                <c:pt idx="3538">
                  <c:v>0.42399999999999999</c:v>
                </c:pt>
                <c:pt idx="3539">
                  <c:v>0.42399999999999999</c:v>
                </c:pt>
                <c:pt idx="3540">
                  <c:v>0.42399999999999999</c:v>
                </c:pt>
                <c:pt idx="3541">
                  <c:v>0.42399999999999999</c:v>
                </c:pt>
                <c:pt idx="3542">
                  <c:v>0.42399999999999999</c:v>
                </c:pt>
                <c:pt idx="3543">
                  <c:v>0.42399999999999999</c:v>
                </c:pt>
                <c:pt idx="3544">
                  <c:v>0.42399999999999999</c:v>
                </c:pt>
                <c:pt idx="3545">
                  <c:v>0.42399999999999999</c:v>
                </c:pt>
                <c:pt idx="3546">
                  <c:v>0.42399999999999999</c:v>
                </c:pt>
                <c:pt idx="3547">
                  <c:v>0.42399999999999999</c:v>
                </c:pt>
                <c:pt idx="3548">
                  <c:v>0.42399999999999999</c:v>
                </c:pt>
                <c:pt idx="3549">
                  <c:v>0.42499999999999999</c:v>
                </c:pt>
                <c:pt idx="3550">
                  <c:v>0.42499999999999999</c:v>
                </c:pt>
                <c:pt idx="3551">
                  <c:v>0.42499999999999999</c:v>
                </c:pt>
                <c:pt idx="3552">
                  <c:v>0.42499999999999999</c:v>
                </c:pt>
                <c:pt idx="3553">
                  <c:v>0.42499999999999999</c:v>
                </c:pt>
                <c:pt idx="3554">
                  <c:v>0.42499999999999999</c:v>
                </c:pt>
                <c:pt idx="3555">
                  <c:v>0.42499999999999999</c:v>
                </c:pt>
                <c:pt idx="3556">
                  <c:v>0.42499999999999999</c:v>
                </c:pt>
                <c:pt idx="3557">
                  <c:v>0.42499999999999999</c:v>
                </c:pt>
                <c:pt idx="3558">
                  <c:v>0.42499999999999999</c:v>
                </c:pt>
                <c:pt idx="3559">
                  <c:v>0.42499999999999999</c:v>
                </c:pt>
                <c:pt idx="3560">
                  <c:v>0.42499999999999999</c:v>
                </c:pt>
                <c:pt idx="3561">
                  <c:v>0.42499999999999999</c:v>
                </c:pt>
                <c:pt idx="3562">
                  <c:v>0.42499999999999999</c:v>
                </c:pt>
                <c:pt idx="3563">
                  <c:v>0.42499999999999999</c:v>
                </c:pt>
                <c:pt idx="3564">
                  <c:v>0.42499999999999999</c:v>
                </c:pt>
                <c:pt idx="3565">
                  <c:v>0.42499999999999999</c:v>
                </c:pt>
                <c:pt idx="3566">
                  <c:v>0.42499999999999999</c:v>
                </c:pt>
                <c:pt idx="3567">
                  <c:v>0.42499999999999999</c:v>
                </c:pt>
                <c:pt idx="3568">
                  <c:v>0.42499999999999999</c:v>
                </c:pt>
                <c:pt idx="3569">
                  <c:v>0.42499999999999999</c:v>
                </c:pt>
                <c:pt idx="3570">
                  <c:v>0.42499999999999999</c:v>
                </c:pt>
                <c:pt idx="3571">
                  <c:v>0.42499999999999999</c:v>
                </c:pt>
                <c:pt idx="3572">
                  <c:v>0.42499999999999999</c:v>
                </c:pt>
                <c:pt idx="3573">
                  <c:v>0.42499999999999999</c:v>
                </c:pt>
                <c:pt idx="3574">
                  <c:v>0.42499999999999999</c:v>
                </c:pt>
                <c:pt idx="3575">
                  <c:v>0.42499999999999999</c:v>
                </c:pt>
                <c:pt idx="3576">
                  <c:v>0.42499999999999999</c:v>
                </c:pt>
                <c:pt idx="3577">
                  <c:v>0.42499999999999999</c:v>
                </c:pt>
                <c:pt idx="3578">
                  <c:v>0.42499999999999999</c:v>
                </c:pt>
                <c:pt idx="3579">
                  <c:v>0.42499999999999999</c:v>
                </c:pt>
                <c:pt idx="3580">
                  <c:v>0.42499999999999999</c:v>
                </c:pt>
                <c:pt idx="3581">
                  <c:v>0.42499999999999999</c:v>
                </c:pt>
                <c:pt idx="3582">
                  <c:v>0.42499999999999999</c:v>
                </c:pt>
                <c:pt idx="3583">
                  <c:v>0.42499999999999999</c:v>
                </c:pt>
                <c:pt idx="3584">
                  <c:v>0.42499999999999999</c:v>
                </c:pt>
                <c:pt idx="3585">
                  <c:v>0.42499999999999999</c:v>
                </c:pt>
                <c:pt idx="3586">
                  <c:v>0.42499999999999999</c:v>
                </c:pt>
                <c:pt idx="3587">
                  <c:v>0.42499999999999999</c:v>
                </c:pt>
                <c:pt idx="3588">
                  <c:v>0.42499999999999999</c:v>
                </c:pt>
                <c:pt idx="3589">
                  <c:v>0.42499999999999999</c:v>
                </c:pt>
                <c:pt idx="3590">
                  <c:v>0.42499999999999999</c:v>
                </c:pt>
                <c:pt idx="3591">
                  <c:v>0.42499999999999999</c:v>
                </c:pt>
                <c:pt idx="3592">
                  <c:v>0.42499999999999999</c:v>
                </c:pt>
                <c:pt idx="3593">
                  <c:v>0.42499999999999999</c:v>
                </c:pt>
                <c:pt idx="3594">
                  <c:v>0.42499999999999999</c:v>
                </c:pt>
                <c:pt idx="3595">
                  <c:v>0.42499999999999999</c:v>
                </c:pt>
                <c:pt idx="3596">
                  <c:v>0.42499999999999999</c:v>
                </c:pt>
                <c:pt idx="3597">
                  <c:v>0.42499999999999999</c:v>
                </c:pt>
                <c:pt idx="3598">
                  <c:v>0.42499999999999999</c:v>
                </c:pt>
                <c:pt idx="3599">
                  <c:v>0.42499999999999999</c:v>
                </c:pt>
                <c:pt idx="3600">
                  <c:v>0.42499999999999999</c:v>
                </c:pt>
                <c:pt idx="3601">
                  <c:v>0.42499999999999999</c:v>
                </c:pt>
                <c:pt idx="3602">
                  <c:v>0.42499999999999999</c:v>
                </c:pt>
                <c:pt idx="3603">
                  <c:v>0.42499999999999999</c:v>
                </c:pt>
                <c:pt idx="3604">
                  <c:v>0.42499999999999999</c:v>
                </c:pt>
                <c:pt idx="3605">
                  <c:v>0.42499999999999999</c:v>
                </c:pt>
                <c:pt idx="3606">
                  <c:v>0.42499999999999999</c:v>
                </c:pt>
                <c:pt idx="3607">
                  <c:v>0.42499999999999999</c:v>
                </c:pt>
                <c:pt idx="3608">
                  <c:v>0.42499999999999999</c:v>
                </c:pt>
                <c:pt idx="3609">
                  <c:v>0.42499999999999999</c:v>
                </c:pt>
                <c:pt idx="3610">
                  <c:v>0.42499999999999999</c:v>
                </c:pt>
                <c:pt idx="3611">
                  <c:v>0.42499999999999999</c:v>
                </c:pt>
                <c:pt idx="3612">
                  <c:v>0.42499999999999999</c:v>
                </c:pt>
                <c:pt idx="3613">
                  <c:v>0.42499999999999999</c:v>
                </c:pt>
                <c:pt idx="3614">
                  <c:v>0.42499999999999999</c:v>
                </c:pt>
                <c:pt idx="3615">
                  <c:v>0.42499999999999999</c:v>
                </c:pt>
                <c:pt idx="3616">
                  <c:v>0.42499999999999999</c:v>
                </c:pt>
                <c:pt idx="3617">
                  <c:v>0.42499999999999999</c:v>
                </c:pt>
                <c:pt idx="3618">
                  <c:v>0.42499999999999999</c:v>
                </c:pt>
                <c:pt idx="3619">
                  <c:v>0.42499999999999999</c:v>
                </c:pt>
                <c:pt idx="3620">
                  <c:v>0.42499999999999999</c:v>
                </c:pt>
                <c:pt idx="3621">
                  <c:v>0.42499999999999999</c:v>
                </c:pt>
                <c:pt idx="3622">
                  <c:v>0.42499999999999999</c:v>
                </c:pt>
                <c:pt idx="3623">
                  <c:v>0.42499999999999999</c:v>
                </c:pt>
                <c:pt idx="3624">
                  <c:v>0.42499999999999999</c:v>
                </c:pt>
                <c:pt idx="3625">
                  <c:v>0.42499999999999999</c:v>
                </c:pt>
                <c:pt idx="3626">
                  <c:v>0.42499999999999999</c:v>
                </c:pt>
                <c:pt idx="3627">
                  <c:v>0.42499999999999999</c:v>
                </c:pt>
                <c:pt idx="3628">
                  <c:v>0.42499999999999999</c:v>
                </c:pt>
                <c:pt idx="3629">
                  <c:v>0.42499999999999999</c:v>
                </c:pt>
                <c:pt idx="3630">
                  <c:v>0.42499999999999999</c:v>
                </c:pt>
                <c:pt idx="3631">
                  <c:v>0.42499999999999999</c:v>
                </c:pt>
                <c:pt idx="3632">
                  <c:v>0.42499999999999999</c:v>
                </c:pt>
                <c:pt idx="3633">
                  <c:v>0.42499999999999999</c:v>
                </c:pt>
                <c:pt idx="3634">
                  <c:v>0.42499999999999999</c:v>
                </c:pt>
                <c:pt idx="3635">
                  <c:v>0.42499999999999999</c:v>
                </c:pt>
                <c:pt idx="3636">
                  <c:v>0.42499999999999999</c:v>
                </c:pt>
                <c:pt idx="3637">
                  <c:v>0.42499999999999999</c:v>
                </c:pt>
                <c:pt idx="3638">
                  <c:v>0.42499999999999999</c:v>
                </c:pt>
                <c:pt idx="3639">
                  <c:v>0.42499999999999999</c:v>
                </c:pt>
                <c:pt idx="3640">
                  <c:v>0.42499999999999999</c:v>
                </c:pt>
                <c:pt idx="3641">
                  <c:v>0.42499999999999999</c:v>
                </c:pt>
                <c:pt idx="3642">
                  <c:v>0.42499999999999999</c:v>
                </c:pt>
                <c:pt idx="3643">
                  <c:v>0.42499999999999999</c:v>
                </c:pt>
                <c:pt idx="3644">
                  <c:v>0.42499999999999999</c:v>
                </c:pt>
                <c:pt idx="3645">
                  <c:v>0.42499999999999999</c:v>
                </c:pt>
                <c:pt idx="3646">
                  <c:v>0.42499999999999999</c:v>
                </c:pt>
                <c:pt idx="3647">
                  <c:v>0.42499999999999999</c:v>
                </c:pt>
                <c:pt idx="3648">
                  <c:v>0.42499999999999999</c:v>
                </c:pt>
                <c:pt idx="3649">
                  <c:v>0.42499999999999999</c:v>
                </c:pt>
                <c:pt idx="3650">
                  <c:v>0.42499999999999999</c:v>
                </c:pt>
                <c:pt idx="3651">
                  <c:v>0.42499999999999999</c:v>
                </c:pt>
                <c:pt idx="3652">
                  <c:v>0.42499999999999999</c:v>
                </c:pt>
                <c:pt idx="3653">
                  <c:v>0.42499999999999999</c:v>
                </c:pt>
                <c:pt idx="3654">
                  <c:v>0.42499999999999999</c:v>
                </c:pt>
                <c:pt idx="3655">
                  <c:v>0.42499999999999999</c:v>
                </c:pt>
                <c:pt idx="3656">
                  <c:v>0.42499999999999999</c:v>
                </c:pt>
                <c:pt idx="3657">
                  <c:v>0.42499999999999999</c:v>
                </c:pt>
                <c:pt idx="3658">
                  <c:v>0.42499999999999999</c:v>
                </c:pt>
                <c:pt idx="3659">
                  <c:v>0.42499999999999999</c:v>
                </c:pt>
                <c:pt idx="3660">
                  <c:v>0.42499999999999999</c:v>
                </c:pt>
                <c:pt idx="3661">
                  <c:v>0.42499999999999999</c:v>
                </c:pt>
                <c:pt idx="3662">
                  <c:v>0.42499999999999999</c:v>
                </c:pt>
                <c:pt idx="3663">
                  <c:v>0.42499999999999999</c:v>
                </c:pt>
                <c:pt idx="3664">
                  <c:v>0.42499999999999999</c:v>
                </c:pt>
                <c:pt idx="3665">
                  <c:v>0.42499999999999999</c:v>
                </c:pt>
                <c:pt idx="3666">
                  <c:v>0.42499999999999999</c:v>
                </c:pt>
                <c:pt idx="3667">
                  <c:v>0.42499999999999999</c:v>
                </c:pt>
                <c:pt idx="3668">
                  <c:v>0.42499999999999999</c:v>
                </c:pt>
                <c:pt idx="3669">
                  <c:v>0.42499999999999999</c:v>
                </c:pt>
                <c:pt idx="3670">
                  <c:v>0.42499999999999999</c:v>
                </c:pt>
                <c:pt idx="3671">
                  <c:v>0.42499999999999999</c:v>
                </c:pt>
                <c:pt idx="3672">
                  <c:v>0.42499999999999999</c:v>
                </c:pt>
                <c:pt idx="3673">
                  <c:v>0.42499999999999999</c:v>
                </c:pt>
                <c:pt idx="3674">
                  <c:v>0.42499999999999999</c:v>
                </c:pt>
                <c:pt idx="3675">
                  <c:v>0.42499999999999999</c:v>
                </c:pt>
                <c:pt idx="3676">
                  <c:v>0.42499999999999999</c:v>
                </c:pt>
                <c:pt idx="3677">
                  <c:v>0.42499999999999999</c:v>
                </c:pt>
                <c:pt idx="3678">
                  <c:v>0.42499999999999999</c:v>
                </c:pt>
                <c:pt idx="3679">
                  <c:v>0.42499999999999999</c:v>
                </c:pt>
                <c:pt idx="3680">
                  <c:v>0.42499999999999999</c:v>
                </c:pt>
                <c:pt idx="3681">
                  <c:v>0.42499999999999999</c:v>
                </c:pt>
                <c:pt idx="3682">
                  <c:v>0.42499999999999999</c:v>
                </c:pt>
                <c:pt idx="3683">
                  <c:v>0.42499999999999999</c:v>
                </c:pt>
                <c:pt idx="3684">
                  <c:v>0.42499999999999999</c:v>
                </c:pt>
                <c:pt idx="3685">
                  <c:v>0.42499999999999999</c:v>
                </c:pt>
                <c:pt idx="3686">
                  <c:v>0.42499999999999999</c:v>
                </c:pt>
                <c:pt idx="3687">
                  <c:v>0.42499999999999999</c:v>
                </c:pt>
                <c:pt idx="3688">
                  <c:v>0.42499999999999999</c:v>
                </c:pt>
                <c:pt idx="3689">
                  <c:v>0.42499999999999999</c:v>
                </c:pt>
                <c:pt idx="3690">
                  <c:v>0.42499999999999999</c:v>
                </c:pt>
                <c:pt idx="3691">
                  <c:v>0.42499999999999999</c:v>
                </c:pt>
                <c:pt idx="3692">
                  <c:v>0.42499999999999999</c:v>
                </c:pt>
                <c:pt idx="3693">
                  <c:v>0.42499999999999999</c:v>
                </c:pt>
                <c:pt idx="3694">
                  <c:v>0.42499999999999999</c:v>
                </c:pt>
                <c:pt idx="3695">
                  <c:v>0.42499999999999999</c:v>
                </c:pt>
                <c:pt idx="3696">
                  <c:v>0.42499999999999999</c:v>
                </c:pt>
                <c:pt idx="3697">
                  <c:v>0.42499999999999999</c:v>
                </c:pt>
                <c:pt idx="3698">
                  <c:v>0.42499999999999999</c:v>
                </c:pt>
                <c:pt idx="3699">
                  <c:v>0.42499999999999999</c:v>
                </c:pt>
                <c:pt idx="3700">
                  <c:v>0.42499999999999999</c:v>
                </c:pt>
                <c:pt idx="3701">
                  <c:v>0.42499999999999999</c:v>
                </c:pt>
                <c:pt idx="3702">
                  <c:v>0.42499999999999999</c:v>
                </c:pt>
                <c:pt idx="3703">
                  <c:v>0.42499999999999999</c:v>
                </c:pt>
                <c:pt idx="3704">
                  <c:v>0.42499999999999999</c:v>
                </c:pt>
                <c:pt idx="3705">
                  <c:v>0.42499999999999999</c:v>
                </c:pt>
                <c:pt idx="3706">
                  <c:v>0.42499999999999999</c:v>
                </c:pt>
                <c:pt idx="3707">
                  <c:v>0.42499999999999999</c:v>
                </c:pt>
                <c:pt idx="3708">
                  <c:v>0.42499999999999999</c:v>
                </c:pt>
                <c:pt idx="3709">
                  <c:v>0.42499999999999999</c:v>
                </c:pt>
                <c:pt idx="3710">
                  <c:v>0.42499999999999999</c:v>
                </c:pt>
                <c:pt idx="3711">
                  <c:v>0.42499999999999999</c:v>
                </c:pt>
                <c:pt idx="3712">
                  <c:v>0.42499999999999999</c:v>
                </c:pt>
                <c:pt idx="3713">
                  <c:v>0.42499999999999999</c:v>
                </c:pt>
                <c:pt idx="3714">
                  <c:v>0.42499999999999999</c:v>
                </c:pt>
                <c:pt idx="3715">
                  <c:v>0.42499999999999999</c:v>
                </c:pt>
                <c:pt idx="3716">
                  <c:v>0.42499999999999999</c:v>
                </c:pt>
                <c:pt idx="3717">
                  <c:v>0.42499999999999999</c:v>
                </c:pt>
                <c:pt idx="3718">
                  <c:v>0.42499999999999999</c:v>
                </c:pt>
                <c:pt idx="3719">
                  <c:v>0.42499999999999999</c:v>
                </c:pt>
                <c:pt idx="3720">
                  <c:v>0.42499999999999999</c:v>
                </c:pt>
                <c:pt idx="3721">
                  <c:v>0.42499999999999999</c:v>
                </c:pt>
                <c:pt idx="3722">
                  <c:v>0.42499999999999999</c:v>
                </c:pt>
                <c:pt idx="3723">
                  <c:v>0.42499999999999999</c:v>
                </c:pt>
                <c:pt idx="3724">
                  <c:v>0.42499999999999999</c:v>
                </c:pt>
                <c:pt idx="3725">
                  <c:v>0.42499999999999999</c:v>
                </c:pt>
                <c:pt idx="3726">
                  <c:v>0.42499999999999999</c:v>
                </c:pt>
                <c:pt idx="3727">
                  <c:v>0.42499999999999999</c:v>
                </c:pt>
                <c:pt idx="3728">
                  <c:v>0.42499999999999999</c:v>
                </c:pt>
                <c:pt idx="3729">
                  <c:v>0.42499999999999999</c:v>
                </c:pt>
                <c:pt idx="3730">
                  <c:v>0.42499999999999999</c:v>
                </c:pt>
                <c:pt idx="3731">
                  <c:v>0.42499999999999999</c:v>
                </c:pt>
                <c:pt idx="3732">
                  <c:v>0.42499999999999999</c:v>
                </c:pt>
                <c:pt idx="3733">
                  <c:v>0.42499999999999999</c:v>
                </c:pt>
                <c:pt idx="3734">
                  <c:v>0.42499999999999999</c:v>
                </c:pt>
                <c:pt idx="3735">
                  <c:v>0.42499999999999999</c:v>
                </c:pt>
                <c:pt idx="3736">
                  <c:v>0.42499999999999999</c:v>
                </c:pt>
                <c:pt idx="3737">
                  <c:v>0.42599999999999999</c:v>
                </c:pt>
                <c:pt idx="3738">
                  <c:v>0.42599999999999999</c:v>
                </c:pt>
                <c:pt idx="3739">
                  <c:v>0.42599999999999999</c:v>
                </c:pt>
                <c:pt idx="3740">
                  <c:v>0.42599999999999999</c:v>
                </c:pt>
                <c:pt idx="3741">
                  <c:v>0.42599999999999999</c:v>
                </c:pt>
                <c:pt idx="3742">
                  <c:v>0.42599999999999999</c:v>
                </c:pt>
                <c:pt idx="3743">
                  <c:v>0.42599999999999999</c:v>
                </c:pt>
                <c:pt idx="3744">
                  <c:v>0.42599999999999999</c:v>
                </c:pt>
                <c:pt idx="3745">
                  <c:v>0.42599999999999999</c:v>
                </c:pt>
                <c:pt idx="3746">
                  <c:v>0.42499999999999999</c:v>
                </c:pt>
                <c:pt idx="3747">
                  <c:v>0.42499999999999999</c:v>
                </c:pt>
                <c:pt idx="3748">
                  <c:v>0.42499999999999999</c:v>
                </c:pt>
                <c:pt idx="3749">
                  <c:v>0.42499999999999999</c:v>
                </c:pt>
                <c:pt idx="3750">
                  <c:v>0.42499999999999999</c:v>
                </c:pt>
                <c:pt idx="3751">
                  <c:v>0.42499999999999999</c:v>
                </c:pt>
                <c:pt idx="3752">
                  <c:v>0.42499999999999999</c:v>
                </c:pt>
                <c:pt idx="3753">
                  <c:v>0.42499999999999999</c:v>
                </c:pt>
                <c:pt idx="3754">
                  <c:v>0.42499999999999999</c:v>
                </c:pt>
                <c:pt idx="3755">
                  <c:v>0.42499999999999999</c:v>
                </c:pt>
                <c:pt idx="3756">
                  <c:v>0.42499999999999999</c:v>
                </c:pt>
                <c:pt idx="3757">
                  <c:v>0.42499999999999999</c:v>
                </c:pt>
                <c:pt idx="3758">
                  <c:v>0.42499999999999999</c:v>
                </c:pt>
                <c:pt idx="3759">
                  <c:v>0.42499999999999999</c:v>
                </c:pt>
                <c:pt idx="3760">
                  <c:v>0.42499999999999999</c:v>
                </c:pt>
                <c:pt idx="3761">
                  <c:v>0.42499999999999999</c:v>
                </c:pt>
                <c:pt idx="3762">
                  <c:v>0.42499999999999999</c:v>
                </c:pt>
                <c:pt idx="3763">
                  <c:v>0.42599999999999999</c:v>
                </c:pt>
                <c:pt idx="3764">
                  <c:v>0.42599999999999999</c:v>
                </c:pt>
                <c:pt idx="3765">
                  <c:v>0.42599999999999999</c:v>
                </c:pt>
                <c:pt idx="3766">
                  <c:v>0.42599999999999999</c:v>
                </c:pt>
                <c:pt idx="3767">
                  <c:v>0.42599999999999999</c:v>
                </c:pt>
                <c:pt idx="3768">
                  <c:v>0.42599999999999999</c:v>
                </c:pt>
                <c:pt idx="3769">
                  <c:v>0.42599999999999999</c:v>
                </c:pt>
                <c:pt idx="3770">
                  <c:v>0.42599999999999999</c:v>
                </c:pt>
                <c:pt idx="3771">
                  <c:v>0.42599999999999999</c:v>
                </c:pt>
                <c:pt idx="3772">
                  <c:v>0.42599999999999999</c:v>
                </c:pt>
                <c:pt idx="3773">
                  <c:v>0.42599999999999999</c:v>
                </c:pt>
                <c:pt idx="3774">
                  <c:v>0.42599999999999999</c:v>
                </c:pt>
                <c:pt idx="3775">
                  <c:v>0.42599999999999999</c:v>
                </c:pt>
                <c:pt idx="3776">
                  <c:v>0.42599999999999999</c:v>
                </c:pt>
                <c:pt idx="3777">
                  <c:v>0.42599999999999999</c:v>
                </c:pt>
                <c:pt idx="3778">
                  <c:v>0.42599999999999999</c:v>
                </c:pt>
                <c:pt idx="3779">
                  <c:v>0.42599999999999999</c:v>
                </c:pt>
                <c:pt idx="3780">
                  <c:v>0.42599999999999999</c:v>
                </c:pt>
                <c:pt idx="3781">
                  <c:v>0.42599999999999999</c:v>
                </c:pt>
                <c:pt idx="3782">
                  <c:v>0.42599999999999999</c:v>
                </c:pt>
                <c:pt idx="3783">
                  <c:v>0.42599999999999999</c:v>
                </c:pt>
                <c:pt idx="3784">
                  <c:v>0.42599999999999999</c:v>
                </c:pt>
                <c:pt idx="3785">
                  <c:v>0.42599999999999999</c:v>
                </c:pt>
                <c:pt idx="3786">
                  <c:v>0.42599999999999999</c:v>
                </c:pt>
                <c:pt idx="3787">
                  <c:v>0.42599999999999999</c:v>
                </c:pt>
                <c:pt idx="3788">
                  <c:v>0.42599999999999999</c:v>
                </c:pt>
                <c:pt idx="3789">
                  <c:v>0.42599999999999999</c:v>
                </c:pt>
                <c:pt idx="3790">
                  <c:v>0.42599999999999999</c:v>
                </c:pt>
                <c:pt idx="3791">
                  <c:v>0.42599999999999999</c:v>
                </c:pt>
                <c:pt idx="3792">
                  <c:v>0.42599999999999999</c:v>
                </c:pt>
                <c:pt idx="3793">
                  <c:v>0.42599999999999999</c:v>
                </c:pt>
                <c:pt idx="3794">
                  <c:v>0.42599999999999999</c:v>
                </c:pt>
                <c:pt idx="3795">
                  <c:v>0.42599999999999999</c:v>
                </c:pt>
                <c:pt idx="3796">
                  <c:v>0.42599999999999999</c:v>
                </c:pt>
                <c:pt idx="3797">
                  <c:v>0.42599999999999999</c:v>
                </c:pt>
                <c:pt idx="3798">
                  <c:v>0.42599999999999999</c:v>
                </c:pt>
                <c:pt idx="3799">
                  <c:v>0.42599999999999999</c:v>
                </c:pt>
                <c:pt idx="3800">
                  <c:v>0.42699999999999999</c:v>
                </c:pt>
                <c:pt idx="3801">
                  <c:v>0.42699999999999999</c:v>
                </c:pt>
                <c:pt idx="3802">
                  <c:v>0.42699999999999999</c:v>
                </c:pt>
                <c:pt idx="3803">
                  <c:v>0.42699999999999999</c:v>
                </c:pt>
                <c:pt idx="3804">
                  <c:v>0.42699999999999999</c:v>
                </c:pt>
                <c:pt idx="3805">
                  <c:v>0.42699999999999999</c:v>
                </c:pt>
                <c:pt idx="3806">
                  <c:v>0.42699999999999999</c:v>
                </c:pt>
                <c:pt idx="3807">
                  <c:v>0.42699999999999999</c:v>
                </c:pt>
                <c:pt idx="3808">
                  <c:v>0.42699999999999999</c:v>
                </c:pt>
                <c:pt idx="3809">
                  <c:v>0.42699999999999999</c:v>
                </c:pt>
                <c:pt idx="3810">
                  <c:v>0.42699999999999999</c:v>
                </c:pt>
                <c:pt idx="3811">
                  <c:v>0.42699999999999999</c:v>
                </c:pt>
                <c:pt idx="3812">
                  <c:v>0.42699999999999999</c:v>
                </c:pt>
                <c:pt idx="3813">
                  <c:v>0.42699999999999999</c:v>
                </c:pt>
                <c:pt idx="3814">
                  <c:v>0.42699999999999999</c:v>
                </c:pt>
                <c:pt idx="3815">
                  <c:v>0.42699999999999999</c:v>
                </c:pt>
                <c:pt idx="3816">
                  <c:v>0.42699999999999999</c:v>
                </c:pt>
                <c:pt idx="3817">
                  <c:v>0.42699999999999999</c:v>
                </c:pt>
                <c:pt idx="3818">
                  <c:v>0.42699999999999999</c:v>
                </c:pt>
                <c:pt idx="3819">
                  <c:v>0.42699999999999999</c:v>
                </c:pt>
                <c:pt idx="3820">
                  <c:v>0.42699999999999999</c:v>
                </c:pt>
                <c:pt idx="3821">
                  <c:v>0.42699999999999999</c:v>
                </c:pt>
                <c:pt idx="3822">
                  <c:v>0.42699999999999999</c:v>
                </c:pt>
                <c:pt idx="3823">
                  <c:v>0.42699999999999999</c:v>
                </c:pt>
                <c:pt idx="3824">
                  <c:v>0.42699999999999999</c:v>
                </c:pt>
                <c:pt idx="3825">
                  <c:v>0.42699999999999999</c:v>
                </c:pt>
                <c:pt idx="3826">
                  <c:v>0.42699999999999999</c:v>
                </c:pt>
                <c:pt idx="3827">
                  <c:v>0.42699999999999999</c:v>
                </c:pt>
                <c:pt idx="3828">
                  <c:v>0.42699999999999999</c:v>
                </c:pt>
                <c:pt idx="3829">
                  <c:v>0.42699999999999999</c:v>
                </c:pt>
                <c:pt idx="3830">
                  <c:v>0.42699999999999999</c:v>
                </c:pt>
                <c:pt idx="3831">
                  <c:v>0.42699999999999999</c:v>
                </c:pt>
                <c:pt idx="3832">
                  <c:v>0.42699999999999999</c:v>
                </c:pt>
                <c:pt idx="3833">
                  <c:v>0.42699999999999999</c:v>
                </c:pt>
                <c:pt idx="3834">
                  <c:v>0.42699999999999999</c:v>
                </c:pt>
                <c:pt idx="3835">
                  <c:v>0.42699999999999999</c:v>
                </c:pt>
                <c:pt idx="3836">
                  <c:v>0.42699999999999999</c:v>
                </c:pt>
                <c:pt idx="3837">
                  <c:v>0.42699999999999999</c:v>
                </c:pt>
                <c:pt idx="3838">
                  <c:v>0.42699999999999999</c:v>
                </c:pt>
                <c:pt idx="3839">
                  <c:v>0.42699999999999999</c:v>
                </c:pt>
                <c:pt idx="3840">
                  <c:v>0.42799999999999999</c:v>
                </c:pt>
                <c:pt idx="3841">
                  <c:v>0.42799999999999999</c:v>
                </c:pt>
                <c:pt idx="3842">
                  <c:v>0.42799999999999999</c:v>
                </c:pt>
                <c:pt idx="3843">
                  <c:v>0.42799999999999999</c:v>
                </c:pt>
                <c:pt idx="3844">
                  <c:v>0.42799999999999999</c:v>
                </c:pt>
                <c:pt idx="3845">
                  <c:v>0.42799999999999999</c:v>
                </c:pt>
                <c:pt idx="3846">
                  <c:v>0.42799999999999999</c:v>
                </c:pt>
                <c:pt idx="3847">
                  <c:v>0.42799999999999999</c:v>
                </c:pt>
                <c:pt idx="3848">
                  <c:v>0.42799999999999999</c:v>
                </c:pt>
                <c:pt idx="3849">
                  <c:v>0.42799999999999999</c:v>
                </c:pt>
                <c:pt idx="3850">
                  <c:v>0.42799999999999999</c:v>
                </c:pt>
                <c:pt idx="3851">
                  <c:v>0.42799999999999999</c:v>
                </c:pt>
                <c:pt idx="3852">
                  <c:v>0.42799999999999999</c:v>
                </c:pt>
                <c:pt idx="3853">
                  <c:v>0.42799999999999999</c:v>
                </c:pt>
                <c:pt idx="3854">
                  <c:v>0.42799999999999999</c:v>
                </c:pt>
                <c:pt idx="3855">
                  <c:v>0.42799999999999999</c:v>
                </c:pt>
                <c:pt idx="3856">
                  <c:v>0.42799999999999999</c:v>
                </c:pt>
                <c:pt idx="3857">
                  <c:v>0.42799999999999999</c:v>
                </c:pt>
                <c:pt idx="3858">
                  <c:v>0.42799999999999999</c:v>
                </c:pt>
                <c:pt idx="3859">
                  <c:v>0.42799999999999999</c:v>
                </c:pt>
                <c:pt idx="3860">
                  <c:v>0.42799999999999999</c:v>
                </c:pt>
                <c:pt idx="3861">
                  <c:v>0.42799999999999999</c:v>
                </c:pt>
                <c:pt idx="3862">
                  <c:v>0.42799999999999999</c:v>
                </c:pt>
                <c:pt idx="3863">
                  <c:v>0.42799999999999999</c:v>
                </c:pt>
                <c:pt idx="3864">
                  <c:v>0.42799999999999999</c:v>
                </c:pt>
                <c:pt idx="3865">
                  <c:v>0.42799999999999999</c:v>
                </c:pt>
                <c:pt idx="3866">
                  <c:v>0.42799999999999999</c:v>
                </c:pt>
                <c:pt idx="3867">
                  <c:v>0.42799999999999999</c:v>
                </c:pt>
                <c:pt idx="3868">
                  <c:v>0.42899999999999999</c:v>
                </c:pt>
                <c:pt idx="3869">
                  <c:v>0.42899999999999999</c:v>
                </c:pt>
                <c:pt idx="3870">
                  <c:v>0.42899999999999999</c:v>
                </c:pt>
                <c:pt idx="3871">
                  <c:v>0.42899999999999999</c:v>
                </c:pt>
                <c:pt idx="3872">
                  <c:v>0.42899999999999999</c:v>
                </c:pt>
                <c:pt idx="3873">
                  <c:v>0.42899999999999999</c:v>
                </c:pt>
                <c:pt idx="3874">
                  <c:v>0.42899999999999999</c:v>
                </c:pt>
                <c:pt idx="3875">
                  <c:v>0.42899999999999999</c:v>
                </c:pt>
                <c:pt idx="3876">
                  <c:v>0.42899999999999999</c:v>
                </c:pt>
                <c:pt idx="3877">
                  <c:v>0.42899999999999999</c:v>
                </c:pt>
                <c:pt idx="3878">
                  <c:v>0.42899999999999999</c:v>
                </c:pt>
                <c:pt idx="3879">
                  <c:v>0.42899999999999999</c:v>
                </c:pt>
                <c:pt idx="3880">
                  <c:v>0.42899999999999999</c:v>
                </c:pt>
                <c:pt idx="3881">
                  <c:v>0.42899999999999999</c:v>
                </c:pt>
                <c:pt idx="3882">
                  <c:v>0.42899999999999999</c:v>
                </c:pt>
                <c:pt idx="3883">
                  <c:v>0.42899999999999999</c:v>
                </c:pt>
                <c:pt idx="3884">
                  <c:v>0.42899999999999999</c:v>
                </c:pt>
                <c:pt idx="3885">
                  <c:v>0.42899999999999999</c:v>
                </c:pt>
                <c:pt idx="3886">
                  <c:v>0.42899999999999999</c:v>
                </c:pt>
                <c:pt idx="3887">
                  <c:v>0.42899999999999999</c:v>
                </c:pt>
                <c:pt idx="3888">
                  <c:v>0.43</c:v>
                </c:pt>
                <c:pt idx="3889">
                  <c:v>0.43</c:v>
                </c:pt>
                <c:pt idx="3890">
                  <c:v>0.43</c:v>
                </c:pt>
                <c:pt idx="3891">
                  <c:v>0.43</c:v>
                </c:pt>
                <c:pt idx="3892">
                  <c:v>0.43</c:v>
                </c:pt>
                <c:pt idx="3893">
                  <c:v>0.43</c:v>
                </c:pt>
                <c:pt idx="3894">
                  <c:v>0.43</c:v>
                </c:pt>
                <c:pt idx="3895">
                  <c:v>0.43</c:v>
                </c:pt>
                <c:pt idx="3896">
                  <c:v>0.43</c:v>
                </c:pt>
                <c:pt idx="3897">
                  <c:v>0.43</c:v>
                </c:pt>
                <c:pt idx="3898">
                  <c:v>0.43</c:v>
                </c:pt>
                <c:pt idx="3899">
                  <c:v>0.43</c:v>
                </c:pt>
                <c:pt idx="3900">
                  <c:v>0.43</c:v>
                </c:pt>
                <c:pt idx="3901">
                  <c:v>0.43</c:v>
                </c:pt>
                <c:pt idx="3902">
                  <c:v>0.43</c:v>
                </c:pt>
                <c:pt idx="3903">
                  <c:v>0.43</c:v>
                </c:pt>
                <c:pt idx="3904">
                  <c:v>0.43</c:v>
                </c:pt>
                <c:pt idx="3905">
                  <c:v>0.43</c:v>
                </c:pt>
                <c:pt idx="3906">
                  <c:v>0.43</c:v>
                </c:pt>
                <c:pt idx="3907">
                  <c:v>0.43</c:v>
                </c:pt>
                <c:pt idx="3908">
                  <c:v>0.43</c:v>
                </c:pt>
                <c:pt idx="3909">
                  <c:v>0.43</c:v>
                </c:pt>
                <c:pt idx="3910">
                  <c:v>0.43</c:v>
                </c:pt>
                <c:pt idx="3911">
                  <c:v>0.43</c:v>
                </c:pt>
                <c:pt idx="3912">
                  <c:v>0.43</c:v>
                </c:pt>
                <c:pt idx="3913">
                  <c:v>0.43</c:v>
                </c:pt>
                <c:pt idx="3914">
                  <c:v>0.43099999999999999</c:v>
                </c:pt>
                <c:pt idx="3915">
                  <c:v>0.43099999999999999</c:v>
                </c:pt>
                <c:pt idx="3916">
                  <c:v>0.43099999999999999</c:v>
                </c:pt>
                <c:pt idx="3917">
                  <c:v>0.43099999999999999</c:v>
                </c:pt>
                <c:pt idx="3918">
                  <c:v>0.43099999999999999</c:v>
                </c:pt>
                <c:pt idx="3919">
                  <c:v>0.43099999999999999</c:v>
                </c:pt>
                <c:pt idx="3920">
                  <c:v>0.43099999999999999</c:v>
                </c:pt>
                <c:pt idx="3921">
                  <c:v>0.43099999999999999</c:v>
                </c:pt>
                <c:pt idx="3922">
                  <c:v>0.43099999999999999</c:v>
                </c:pt>
                <c:pt idx="3923">
                  <c:v>0.43099999999999999</c:v>
                </c:pt>
                <c:pt idx="3924">
                  <c:v>0.43099999999999999</c:v>
                </c:pt>
                <c:pt idx="3925">
                  <c:v>0.43099999999999999</c:v>
                </c:pt>
                <c:pt idx="3926">
                  <c:v>0.43099999999999999</c:v>
                </c:pt>
                <c:pt idx="3927">
                  <c:v>0.43099999999999999</c:v>
                </c:pt>
                <c:pt idx="3928">
                  <c:v>0.43099999999999999</c:v>
                </c:pt>
                <c:pt idx="3929">
                  <c:v>0.43099999999999999</c:v>
                </c:pt>
                <c:pt idx="3930">
                  <c:v>0.432</c:v>
                </c:pt>
                <c:pt idx="3931">
                  <c:v>0.432</c:v>
                </c:pt>
                <c:pt idx="3932">
                  <c:v>0.432</c:v>
                </c:pt>
                <c:pt idx="3933">
                  <c:v>0.432</c:v>
                </c:pt>
                <c:pt idx="3934">
                  <c:v>0.432</c:v>
                </c:pt>
                <c:pt idx="3935">
                  <c:v>0.432</c:v>
                </c:pt>
                <c:pt idx="3936">
                  <c:v>0.432</c:v>
                </c:pt>
                <c:pt idx="3937">
                  <c:v>0.432</c:v>
                </c:pt>
                <c:pt idx="3938">
                  <c:v>0.432</c:v>
                </c:pt>
                <c:pt idx="3939">
                  <c:v>0.432</c:v>
                </c:pt>
                <c:pt idx="3940">
                  <c:v>0.432</c:v>
                </c:pt>
                <c:pt idx="3941">
                  <c:v>0.432</c:v>
                </c:pt>
                <c:pt idx="3942">
                  <c:v>0.432</c:v>
                </c:pt>
                <c:pt idx="3943">
                  <c:v>0.433</c:v>
                </c:pt>
                <c:pt idx="3944">
                  <c:v>0.433</c:v>
                </c:pt>
                <c:pt idx="3945">
                  <c:v>0.433</c:v>
                </c:pt>
                <c:pt idx="3946">
                  <c:v>0.433</c:v>
                </c:pt>
                <c:pt idx="3947">
                  <c:v>0.433</c:v>
                </c:pt>
                <c:pt idx="3948">
                  <c:v>0.433</c:v>
                </c:pt>
                <c:pt idx="3949">
                  <c:v>0.433</c:v>
                </c:pt>
                <c:pt idx="3950">
                  <c:v>0.433</c:v>
                </c:pt>
                <c:pt idx="3951">
                  <c:v>0.433</c:v>
                </c:pt>
                <c:pt idx="3952">
                  <c:v>0.433</c:v>
                </c:pt>
                <c:pt idx="3953">
                  <c:v>0.433</c:v>
                </c:pt>
                <c:pt idx="3954">
                  <c:v>0.433</c:v>
                </c:pt>
                <c:pt idx="3955">
                  <c:v>0.433</c:v>
                </c:pt>
                <c:pt idx="3956">
                  <c:v>0.433</c:v>
                </c:pt>
                <c:pt idx="3957">
                  <c:v>0.433</c:v>
                </c:pt>
                <c:pt idx="3958">
                  <c:v>0.433</c:v>
                </c:pt>
                <c:pt idx="3959">
                  <c:v>0.433</c:v>
                </c:pt>
                <c:pt idx="3960">
                  <c:v>0.434</c:v>
                </c:pt>
                <c:pt idx="3961">
                  <c:v>0.434</c:v>
                </c:pt>
                <c:pt idx="3962">
                  <c:v>0.434</c:v>
                </c:pt>
                <c:pt idx="3963">
                  <c:v>0.434</c:v>
                </c:pt>
                <c:pt idx="3964">
                  <c:v>0.434</c:v>
                </c:pt>
                <c:pt idx="3965">
                  <c:v>0.434</c:v>
                </c:pt>
                <c:pt idx="3966">
                  <c:v>0.434</c:v>
                </c:pt>
                <c:pt idx="3967">
                  <c:v>0.434</c:v>
                </c:pt>
                <c:pt idx="3968">
                  <c:v>0.434</c:v>
                </c:pt>
                <c:pt idx="3969">
                  <c:v>0.434</c:v>
                </c:pt>
                <c:pt idx="3970">
                  <c:v>0.434</c:v>
                </c:pt>
                <c:pt idx="3971">
                  <c:v>0.434</c:v>
                </c:pt>
                <c:pt idx="3972">
                  <c:v>0.434</c:v>
                </c:pt>
                <c:pt idx="3973">
                  <c:v>0.434</c:v>
                </c:pt>
                <c:pt idx="3974">
                  <c:v>0.434</c:v>
                </c:pt>
                <c:pt idx="3975">
                  <c:v>0.434</c:v>
                </c:pt>
                <c:pt idx="3976">
                  <c:v>0.435</c:v>
                </c:pt>
                <c:pt idx="3977">
                  <c:v>0.435</c:v>
                </c:pt>
                <c:pt idx="3978">
                  <c:v>0.435</c:v>
                </c:pt>
                <c:pt idx="3979">
                  <c:v>0.435</c:v>
                </c:pt>
                <c:pt idx="3980">
                  <c:v>0.435</c:v>
                </c:pt>
                <c:pt idx="3981">
                  <c:v>0.435</c:v>
                </c:pt>
                <c:pt idx="3982">
                  <c:v>0.435</c:v>
                </c:pt>
                <c:pt idx="3983">
                  <c:v>0.435</c:v>
                </c:pt>
                <c:pt idx="3984">
                  <c:v>0.436</c:v>
                </c:pt>
                <c:pt idx="3985">
                  <c:v>0.436</c:v>
                </c:pt>
                <c:pt idx="3986">
                  <c:v>0.436</c:v>
                </c:pt>
                <c:pt idx="3987">
                  <c:v>0.436</c:v>
                </c:pt>
                <c:pt idx="3988">
                  <c:v>0.436</c:v>
                </c:pt>
                <c:pt idx="3989">
                  <c:v>0.437</c:v>
                </c:pt>
                <c:pt idx="3990">
                  <c:v>0.437</c:v>
                </c:pt>
                <c:pt idx="3991">
                  <c:v>0.437</c:v>
                </c:pt>
                <c:pt idx="3992">
                  <c:v>0.437</c:v>
                </c:pt>
                <c:pt idx="3993">
                  <c:v>0.437</c:v>
                </c:pt>
                <c:pt idx="3994">
                  <c:v>0.437</c:v>
                </c:pt>
                <c:pt idx="3995">
                  <c:v>0.437</c:v>
                </c:pt>
                <c:pt idx="3996">
                  <c:v>0.437</c:v>
                </c:pt>
                <c:pt idx="3997">
                  <c:v>0.437</c:v>
                </c:pt>
                <c:pt idx="3998">
                  <c:v>0.437</c:v>
                </c:pt>
                <c:pt idx="3999">
                  <c:v>0.437</c:v>
                </c:pt>
                <c:pt idx="4000">
                  <c:v>0.438</c:v>
                </c:pt>
                <c:pt idx="4001">
                  <c:v>0.438</c:v>
                </c:pt>
                <c:pt idx="4002">
                  <c:v>0.438</c:v>
                </c:pt>
                <c:pt idx="4003">
                  <c:v>0.438</c:v>
                </c:pt>
                <c:pt idx="4004">
                  <c:v>0.439</c:v>
                </c:pt>
                <c:pt idx="4005">
                  <c:v>0.439</c:v>
                </c:pt>
                <c:pt idx="4006">
                  <c:v>0.44</c:v>
                </c:pt>
                <c:pt idx="4007">
                  <c:v>0.44</c:v>
                </c:pt>
                <c:pt idx="4008">
                  <c:v>0.441</c:v>
                </c:pt>
                <c:pt idx="4009">
                  <c:v>0.441</c:v>
                </c:pt>
                <c:pt idx="4010">
                  <c:v>0.441</c:v>
                </c:pt>
                <c:pt idx="4011">
                  <c:v>0.441</c:v>
                </c:pt>
                <c:pt idx="4012">
                  <c:v>0.441</c:v>
                </c:pt>
                <c:pt idx="4013">
                  <c:v>0.441</c:v>
                </c:pt>
                <c:pt idx="4014">
                  <c:v>0.441</c:v>
                </c:pt>
                <c:pt idx="4015">
                  <c:v>0.44</c:v>
                </c:pt>
                <c:pt idx="4016">
                  <c:v>0.44</c:v>
                </c:pt>
                <c:pt idx="4017">
                  <c:v>0.44</c:v>
                </c:pt>
                <c:pt idx="4018">
                  <c:v>0.44</c:v>
                </c:pt>
                <c:pt idx="4019">
                  <c:v>0.44</c:v>
                </c:pt>
                <c:pt idx="4020">
                  <c:v>0.44</c:v>
                </c:pt>
                <c:pt idx="4021">
                  <c:v>0.44</c:v>
                </c:pt>
                <c:pt idx="4022">
                  <c:v>0.44</c:v>
                </c:pt>
                <c:pt idx="4023">
                  <c:v>0.44</c:v>
                </c:pt>
                <c:pt idx="4024">
                  <c:v>0.44</c:v>
                </c:pt>
                <c:pt idx="4025">
                  <c:v>0.44</c:v>
                </c:pt>
                <c:pt idx="4026">
                  <c:v>0.441</c:v>
                </c:pt>
                <c:pt idx="4027">
                  <c:v>0.441</c:v>
                </c:pt>
                <c:pt idx="4028">
                  <c:v>0.441</c:v>
                </c:pt>
                <c:pt idx="4029">
                  <c:v>0.441</c:v>
                </c:pt>
                <c:pt idx="4030">
                  <c:v>0.441</c:v>
                </c:pt>
                <c:pt idx="4031">
                  <c:v>0.441</c:v>
                </c:pt>
                <c:pt idx="4032">
                  <c:v>0.441</c:v>
                </c:pt>
                <c:pt idx="4033">
                  <c:v>0.442</c:v>
                </c:pt>
                <c:pt idx="4034">
                  <c:v>0.442</c:v>
                </c:pt>
                <c:pt idx="4035">
                  <c:v>0.442</c:v>
                </c:pt>
                <c:pt idx="4036">
                  <c:v>0.442</c:v>
                </c:pt>
                <c:pt idx="4037">
                  <c:v>0.443</c:v>
                </c:pt>
                <c:pt idx="4038">
                  <c:v>0.443</c:v>
                </c:pt>
                <c:pt idx="4039">
                  <c:v>0.442</c:v>
                </c:pt>
                <c:pt idx="4040">
                  <c:v>0.442</c:v>
                </c:pt>
                <c:pt idx="4041">
                  <c:v>0.441</c:v>
                </c:pt>
                <c:pt idx="4042">
                  <c:v>0.441</c:v>
                </c:pt>
                <c:pt idx="4043">
                  <c:v>0.44</c:v>
                </c:pt>
                <c:pt idx="4044">
                  <c:v>0.44</c:v>
                </c:pt>
                <c:pt idx="4045">
                  <c:v>0.439</c:v>
                </c:pt>
                <c:pt idx="4046">
                  <c:v>0.439</c:v>
                </c:pt>
                <c:pt idx="4047">
                  <c:v>0.439</c:v>
                </c:pt>
                <c:pt idx="4048">
                  <c:v>0.439</c:v>
                </c:pt>
                <c:pt idx="4049">
                  <c:v>0.439</c:v>
                </c:pt>
                <c:pt idx="4050">
                  <c:v>0.439</c:v>
                </c:pt>
                <c:pt idx="4051">
                  <c:v>0.439</c:v>
                </c:pt>
                <c:pt idx="4052">
                  <c:v>0.44</c:v>
                </c:pt>
                <c:pt idx="4053">
                  <c:v>0.44</c:v>
                </c:pt>
                <c:pt idx="4054">
                  <c:v>0.44</c:v>
                </c:pt>
                <c:pt idx="4055">
                  <c:v>0.44</c:v>
                </c:pt>
                <c:pt idx="4056">
                  <c:v>0.44</c:v>
                </c:pt>
                <c:pt idx="4057">
                  <c:v>0.44</c:v>
                </c:pt>
                <c:pt idx="4058">
                  <c:v>0.44</c:v>
                </c:pt>
                <c:pt idx="4059">
                  <c:v>0.44</c:v>
                </c:pt>
                <c:pt idx="4060">
                  <c:v>0.44</c:v>
                </c:pt>
                <c:pt idx="4061">
                  <c:v>0.44</c:v>
                </c:pt>
                <c:pt idx="4062">
                  <c:v>0.441</c:v>
                </c:pt>
                <c:pt idx="4063">
                  <c:v>0.441</c:v>
                </c:pt>
                <c:pt idx="4064">
                  <c:v>0.441</c:v>
                </c:pt>
                <c:pt idx="4065">
                  <c:v>0.441</c:v>
                </c:pt>
                <c:pt idx="4066">
                  <c:v>0.441</c:v>
                </c:pt>
                <c:pt idx="4067">
                  <c:v>0.442</c:v>
                </c:pt>
                <c:pt idx="4068">
                  <c:v>0.442</c:v>
                </c:pt>
                <c:pt idx="4069">
                  <c:v>0.442</c:v>
                </c:pt>
                <c:pt idx="4070">
                  <c:v>0.442</c:v>
                </c:pt>
                <c:pt idx="4071">
                  <c:v>0.442</c:v>
                </c:pt>
                <c:pt idx="4072">
                  <c:v>0.442</c:v>
                </c:pt>
                <c:pt idx="4073">
                  <c:v>0.443</c:v>
                </c:pt>
                <c:pt idx="4074">
                  <c:v>0.443</c:v>
                </c:pt>
                <c:pt idx="4075">
                  <c:v>0.443</c:v>
                </c:pt>
                <c:pt idx="4076">
                  <c:v>0.44400000000000001</c:v>
                </c:pt>
                <c:pt idx="4077">
                  <c:v>0.44400000000000001</c:v>
                </c:pt>
                <c:pt idx="4078">
                  <c:v>0.44400000000000001</c:v>
                </c:pt>
                <c:pt idx="4079">
                  <c:v>0.44400000000000001</c:v>
                </c:pt>
                <c:pt idx="4080">
                  <c:v>0.44400000000000001</c:v>
                </c:pt>
                <c:pt idx="4081">
                  <c:v>0.44400000000000001</c:v>
                </c:pt>
                <c:pt idx="4082">
                  <c:v>0.44400000000000001</c:v>
                </c:pt>
                <c:pt idx="4083">
                  <c:v>0.44400000000000001</c:v>
                </c:pt>
                <c:pt idx="4084">
                  <c:v>0.44400000000000001</c:v>
                </c:pt>
                <c:pt idx="4085">
                  <c:v>0.44400000000000001</c:v>
                </c:pt>
                <c:pt idx="4086">
                  <c:v>0.44400000000000001</c:v>
                </c:pt>
                <c:pt idx="4087">
                  <c:v>0.44400000000000001</c:v>
                </c:pt>
                <c:pt idx="4088">
                  <c:v>0.44500000000000001</c:v>
                </c:pt>
                <c:pt idx="4089">
                  <c:v>0.44500000000000001</c:v>
                </c:pt>
                <c:pt idx="4090">
                  <c:v>0.44500000000000001</c:v>
                </c:pt>
                <c:pt idx="4091">
                  <c:v>0.44500000000000001</c:v>
                </c:pt>
                <c:pt idx="4092">
                  <c:v>0.44600000000000001</c:v>
                </c:pt>
                <c:pt idx="4093">
                  <c:v>0.44600000000000001</c:v>
                </c:pt>
                <c:pt idx="4094">
                  <c:v>0.44600000000000001</c:v>
                </c:pt>
                <c:pt idx="4095">
                  <c:v>0.44600000000000001</c:v>
                </c:pt>
                <c:pt idx="4096">
                  <c:v>0.44600000000000001</c:v>
                </c:pt>
                <c:pt idx="4097">
                  <c:v>0.44600000000000001</c:v>
                </c:pt>
                <c:pt idx="4098">
                  <c:v>0.44600000000000001</c:v>
                </c:pt>
                <c:pt idx="4099">
                  <c:v>0.44600000000000001</c:v>
                </c:pt>
                <c:pt idx="4100">
                  <c:v>0.44600000000000001</c:v>
                </c:pt>
                <c:pt idx="4101">
                  <c:v>0.44600000000000001</c:v>
                </c:pt>
                <c:pt idx="4102">
                  <c:v>0.44600000000000001</c:v>
                </c:pt>
                <c:pt idx="4103">
                  <c:v>0.44500000000000001</c:v>
                </c:pt>
                <c:pt idx="4104">
                  <c:v>0.44500000000000001</c:v>
                </c:pt>
                <c:pt idx="4105">
                  <c:v>0.44500000000000001</c:v>
                </c:pt>
                <c:pt idx="4106">
                  <c:v>0.44500000000000001</c:v>
                </c:pt>
                <c:pt idx="4107">
                  <c:v>0.44500000000000001</c:v>
                </c:pt>
                <c:pt idx="4108">
                  <c:v>0.44500000000000001</c:v>
                </c:pt>
                <c:pt idx="4109">
                  <c:v>0.44500000000000001</c:v>
                </c:pt>
                <c:pt idx="4110">
                  <c:v>0.44500000000000001</c:v>
                </c:pt>
                <c:pt idx="4111">
                  <c:v>0.44500000000000001</c:v>
                </c:pt>
                <c:pt idx="4112">
                  <c:v>0.44500000000000001</c:v>
                </c:pt>
                <c:pt idx="4113">
                  <c:v>0.44500000000000001</c:v>
                </c:pt>
                <c:pt idx="4114">
                  <c:v>0.44500000000000001</c:v>
                </c:pt>
                <c:pt idx="4115">
                  <c:v>0.44500000000000001</c:v>
                </c:pt>
                <c:pt idx="4116">
                  <c:v>0.44500000000000001</c:v>
                </c:pt>
                <c:pt idx="4117">
                  <c:v>0.44600000000000001</c:v>
                </c:pt>
                <c:pt idx="4118">
                  <c:v>0.44600000000000001</c:v>
                </c:pt>
                <c:pt idx="4119">
                  <c:v>0.44600000000000001</c:v>
                </c:pt>
                <c:pt idx="4120">
                  <c:v>0.44600000000000001</c:v>
                </c:pt>
                <c:pt idx="4121">
                  <c:v>0.44600000000000001</c:v>
                </c:pt>
                <c:pt idx="4122">
                  <c:v>0.44600000000000001</c:v>
                </c:pt>
                <c:pt idx="4123">
                  <c:v>0.44600000000000001</c:v>
                </c:pt>
                <c:pt idx="4124">
                  <c:v>0.44600000000000001</c:v>
                </c:pt>
                <c:pt idx="4125">
                  <c:v>0.44600000000000001</c:v>
                </c:pt>
                <c:pt idx="4126">
                  <c:v>0.44600000000000001</c:v>
                </c:pt>
                <c:pt idx="4127">
                  <c:v>0.44600000000000001</c:v>
                </c:pt>
                <c:pt idx="4128">
                  <c:v>0.44600000000000001</c:v>
                </c:pt>
                <c:pt idx="4129">
                  <c:v>0.44600000000000001</c:v>
                </c:pt>
                <c:pt idx="4130">
                  <c:v>0.44600000000000001</c:v>
                </c:pt>
                <c:pt idx="4131">
                  <c:v>0.44600000000000001</c:v>
                </c:pt>
                <c:pt idx="4132">
                  <c:v>0.44600000000000001</c:v>
                </c:pt>
                <c:pt idx="4133">
                  <c:v>0.44600000000000001</c:v>
                </c:pt>
                <c:pt idx="4134">
                  <c:v>0.44600000000000001</c:v>
                </c:pt>
                <c:pt idx="4135">
                  <c:v>0.44700000000000001</c:v>
                </c:pt>
                <c:pt idx="4136">
                  <c:v>0.44700000000000001</c:v>
                </c:pt>
                <c:pt idx="4137">
                  <c:v>0.44700000000000001</c:v>
                </c:pt>
                <c:pt idx="4138">
                  <c:v>0.44700000000000001</c:v>
                </c:pt>
                <c:pt idx="4139">
                  <c:v>0.44700000000000001</c:v>
                </c:pt>
                <c:pt idx="4140">
                  <c:v>0.44700000000000001</c:v>
                </c:pt>
                <c:pt idx="4141">
                  <c:v>0.44700000000000001</c:v>
                </c:pt>
                <c:pt idx="4142">
                  <c:v>0.44700000000000001</c:v>
                </c:pt>
                <c:pt idx="4143">
                  <c:v>0.44700000000000001</c:v>
                </c:pt>
                <c:pt idx="4144">
                  <c:v>0.44700000000000001</c:v>
                </c:pt>
                <c:pt idx="4145">
                  <c:v>0.44700000000000001</c:v>
                </c:pt>
                <c:pt idx="4146">
                  <c:v>0.44800000000000001</c:v>
                </c:pt>
                <c:pt idx="4147">
                  <c:v>0.44800000000000001</c:v>
                </c:pt>
                <c:pt idx="4148">
                  <c:v>0.44800000000000001</c:v>
                </c:pt>
                <c:pt idx="4149">
                  <c:v>0.44800000000000001</c:v>
                </c:pt>
                <c:pt idx="4150">
                  <c:v>0.44800000000000001</c:v>
                </c:pt>
                <c:pt idx="4151">
                  <c:v>0.44800000000000001</c:v>
                </c:pt>
                <c:pt idx="4152">
                  <c:v>0.44800000000000001</c:v>
                </c:pt>
                <c:pt idx="4153">
                  <c:v>0.44800000000000001</c:v>
                </c:pt>
                <c:pt idx="4154">
                  <c:v>0.44900000000000001</c:v>
                </c:pt>
                <c:pt idx="4155">
                  <c:v>0.44900000000000001</c:v>
                </c:pt>
                <c:pt idx="4156">
                  <c:v>0.44900000000000001</c:v>
                </c:pt>
                <c:pt idx="4157">
                  <c:v>0.44900000000000001</c:v>
                </c:pt>
                <c:pt idx="4158">
                  <c:v>0.44900000000000001</c:v>
                </c:pt>
                <c:pt idx="4159">
                  <c:v>0.44900000000000001</c:v>
                </c:pt>
                <c:pt idx="4160">
                  <c:v>0.44900000000000001</c:v>
                </c:pt>
                <c:pt idx="4161">
                  <c:v>0.44900000000000001</c:v>
                </c:pt>
                <c:pt idx="4162">
                  <c:v>0.44900000000000001</c:v>
                </c:pt>
                <c:pt idx="4163">
                  <c:v>0.44900000000000001</c:v>
                </c:pt>
                <c:pt idx="4164">
                  <c:v>0.44900000000000001</c:v>
                </c:pt>
                <c:pt idx="4165">
                  <c:v>0.44900000000000001</c:v>
                </c:pt>
                <c:pt idx="4166">
                  <c:v>0.44900000000000001</c:v>
                </c:pt>
                <c:pt idx="4167">
                  <c:v>0.44900000000000001</c:v>
                </c:pt>
                <c:pt idx="4168">
                  <c:v>0.45</c:v>
                </c:pt>
                <c:pt idx="4169">
                  <c:v>0.45</c:v>
                </c:pt>
                <c:pt idx="4170">
                  <c:v>0.45</c:v>
                </c:pt>
                <c:pt idx="4171">
                  <c:v>0.45</c:v>
                </c:pt>
                <c:pt idx="4172">
                  <c:v>0.45</c:v>
                </c:pt>
                <c:pt idx="4173">
                  <c:v>0.45</c:v>
                </c:pt>
                <c:pt idx="4174">
                  <c:v>0.45</c:v>
                </c:pt>
                <c:pt idx="4175">
                  <c:v>0.45</c:v>
                </c:pt>
                <c:pt idx="4176">
                  <c:v>0.45</c:v>
                </c:pt>
                <c:pt idx="4177">
                  <c:v>0.45</c:v>
                </c:pt>
                <c:pt idx="4178">
                  <c:v>0.45</c:v>
                </c:pt>
                <c:pt idx="4179">
                  <c:v>0.45</c:v>
                </c:pt>
                <c:pt idx="4180">
                  <c:v>0.45</c:v>
                </c:pt>
                <c:pt idx="4181">
                  <c:v>0.45100000000000001</c:v>
                </c:pt>
                <c:pt idx="4182">
                  <c:v>0.45100000000000001</c:v>
                </c:pt>
                <c:pt idx="4183">
                  <c:v>0.45100000000000001</c:v>
                </c:pt>
                <c:pt idx="4184">
                  <c:v>0.45100000000000001</c:v>
                </c:pt>
                <c:pt idx="4185">
                  <c:v>0.45100000000000001</c:v>
                </c:pt>
                <c:pt idx="4186">
                  <c:v>0.45100000000000001</c:v>
                </c:pt>
                <c:pt idx="4187">
                  <c:v>0.45100000000000001</c:v>
                </c:pt>
                <c:pt idx="4188">
                  <c:v>0.45100000000000001</c:v>
                </c:pt>
                <c:pt idx="4189">
                  <c:v>0.45200000000000001</c:v>
                </c:pt>
                <c:pt idx="4190">
                  <c:v>0.45200000000000001</c:v>
                </c:pt>
                <c:pt idx="4191">
                  <c:v>0.45200000000000001</c:v>
                </c:pt>
                <c:pt idx="4192">
                  <c:v>0.45200000000000001</c:v>
                </c:pt>
                <c:pt idx="4193">
                  <c:v>0.45200000000000001</c:v>
                </c:pt>
                <c:pt idx="4194">
                  <c:v>0.45200000000000001</c:v>
                </c:pt>
                <c:pt idx="4195">
                  <c:v>0.45200000000000001</c:v>
                </c:pt>
                <c:pt idx="4196">
                  <c:v>0.45200000000000001</c:v>
                </c:pt>
                <c:pt idx="4197">
                  <c:v>0.45200000000000001</c:v>
                </c:pt>
                <c:pt idx="4198">
                  <c:v>0.45200000000000001</c:v>
                </c:pt>
                <c:pt idx="4199">
                  <c:v>0.45300000000000001</c:v>
                </c:pt>
                <c:pt idx="4200">
                  <c:v>0.45300000000000001</c:v>
                </c:pt>
                <c:pt idx="4201">
                  <c:v>0.45300000000000001</c:v>
                </c:pt>
                <c:pt idx="4202">
                  <c:v>0.45300000000000001</c:v>
                </c:pt>
                <c:pt idx="4203">
                  <c:v>0.45300000000000001</c:v>
                </c:pt>
                <c:pt idx="4204">
                  <c:v>0.45300000000000001</c:v>
                </c:pt>
                <c:pt idx="4205">
                  <c:v>0.45300000000000001</c:v>
                </c:pt>
                <c:pt idx="4206">
                  <c:v>0.45300000000000001</c:v>
                </c:pt>
                <c:pt idx="4207">
                  <c:v>0.45400000000000001</c:v>
                </c:pt>
                <c:pt idx="4208">
                  <c:v>0.45400000000000001</c:v>
                </c:pt>
                <c:pt idx="4209">
                  <c:v>0.45400000000000001</c:v>
                </c:pt>
                <c:pt idx="4210">
                  <c:v>0.45400000000000001</c:v>
                </c:pt>
                <c:pt idx="4211">
                  <c:v>0.45400000000000001</c:v>
                </c:pt>
                <c:pt idx="4212">
                  <c:v>0.45400000000000001</c:v>
                </c:pt>
                <c:pt idx="4213">
                  <c:v>0.45400000000000001</c:v>
                </c:pt>
                <c:pt idx="4214">
                  <c:v>0.45400000000000001</c:v>
                </c:pt>
                <c:pt idx="4215">
                  <c:v>0.45400000000000001</c:v>
                </c:pt>
                <c:pt idx="4216">
                  <c:v>0.45400000000000001</c:v>
                </c:pt>
                <c:pt idx="4217">
                  <c:v>0.45400000000000001</c:v>
                </c:pt>
                <c:pt idx="4218">
                  <c:v>0.45400000000000001</c:v>
                </c:pt>
                <c:pt idx="4219">
                  <c:v>0.45500000000000002</c:v>
                </c:pt>
                <c:pt idx="4220">
                  <c:v>0.45500000000000002</c:v>
                </c:pt>
                <c:pt idx="4221">
                  <c:v>0.45500000000000002</c:v>
                </c:pt>
                <c:pt idx="4222">
                  <c:v>0.45500000000000002</c:v>
                </c:pt>
                <c:pt idx="4223">
                  <c:v>0.45500000000000002</c:v>
                </c:pt>
                <c:pt idx="4224">
                  <c:v>0.45500000000000002</c:v>
                </c:pt>
                <c:pt idx="4225">
                  <c:v>0.45500000000000002</c:v>
                </c:pt>
                <c:pt idx="4226">
                  <c:v>0.45500000000000002</c:v>
                </c:pt>
                <c:pt idx="4227">
                  <c:v>0.45600000000000002</c:v>
                </c:pt>
                <c:pt idx="4228">
                  <c:v>0.45600000000000002</c:v>
                </c:pt>
                <c:pt idx="4229">
                  <c:v>0.45600000000000002</c:v>
                </c:pt>
                <c:pt idx="4230">
                  <c:v>0.45600000000000002</c:v>
                </c:pt>
                <c:pt idx="4231">
                  <c:v>0.45600000000000002</c:v>
                </c:pt>
                <c:pt idx="4232">
                  <c:v>0.45600000000000002</c:v>
                </c:pt>
                <c:pt idx="4233">
                  <c:v>0.45600000000000002</c:v>
                </c:pt>
                <c:pt idx="4234">
                  <c:v>0.45600000000000002</c:v>
                </c:pt>
                <c:pt idx="4235">
                  <c:v>0.45600000000000002</c:v>
                </c:pt>
                <c:pt idx="4236">
                  <c:v>0.45600000000000002</c:v>
                </c:pt>
                <c:pt idx="4237">
                  <c:v>0.45600000000000002</c:v>
                </c:pt>
                <c:pt idx="4238">
                  <c:v>0.45700000000000002</c:v>
                </c:pt>
                <c:pt idx="4239">
                  <c:v>0.45700000000000002</c:v>
                </c:pt>
                <c:pt idx="4240">
                  <c:v>0.45700000000000002</c:v>
                </c:pt>
                <c:pt idx="4241">
                  <c:v>0.45700000000000002</c:v>
                </c:pt>
                <c:pt idx="4242">
                  <c:v>0.45700000000000002</c:v>
                </c:pt>
                <c:pt idx="4243">
                  <c:v>0.45700000000000002</c:v>
                </c:pt>
                <c:pt idx="4244">
                  <c:v>0.45700000000000002</c:v>
                </c:pt>
                <c:pt idx="4245">
                  <c:v>0.45700000000000002</c:v>
                </c:pt>
                <c:pt idx="4246">
                  <c:v>0.45700000000000002</c:v>
                </c:pt>
                <c:pt idx="4247">
                  <c:v>0.45800000000000002</c:v>
                </c:pt>
                <c:pt idx="4248">
                  <c:v>0.45800000000000002</c:v>
                </c:pt>
                <c:pt idx="4249">
                  <c:v>0.45800000000000002</c:v>
                </c:pt>
                <c:pt idx="4250">
                  <c:v>0.45800000000000002</c:v>
                </c:pt>
                <c:pt idx="4251">
                  <c:v>0.45800000000000002</c:v>
                </c:pt>
                <c:pt idx="4252">
                  <c:v>0.45800000000000002</c:v>
                </c:pt>
                <c:pt idx="4253">
                  <c:v>0.45800000000000002</c:v>
                </c:pt>
                <c:pt idx="4254">
                  <c:v>0.45900000000000002</c:v>
                </c:pt>
                <c:pt idx="4255">
                  <c:v>0.45900000000000002</c:v>
                </c:pt>
                <c:pt idx="4256">
                  <c:v>0.45900000000000002</c:v>
                </c:pt>
                <c:pt idx="4257">
                  <c:v>0.45900000000000002</c:v>
                </c:pt>
                <c:pt idx="4258">
                  <c:v>0.45900000000000002</c:v>
                </c:pt>
                <c:pt idx="4259">
                  <c:v>0.45900000000000002</c:v>
                </c:pt>
                <c:pt idx="4260">
                  <c:v>0.45900000000000002</c:v>
                </c:pt>
                <c:pt idx="4261">
                  <c:v>0.45900000000000002</c:v>
                </c:pt>
                <c:pt idx="4262">
                  <c:v>0.46</c:v>
                </c:pt>
                <c:pt idx="4263">
                  <c:v>0.46</c:v>
                </c:pt>
                <c:pt idx="4264">
                  <c:v>0.46</c:v>
                </c:pt>
                <c:pt idx="4265">
                  <c:v>0.46</c:v>
                </c:pt>
                <c:pt idx="4266">
                  <c:v>0.46</c:v>
                </c:pt>
                <c:pt idx="4267">
                  <c:v>0.46</c:v>
                </c:pt>
                <c:pt idx="4268">
                  <c:v>0.46</c:v>
                </c:pt>
                <c:pt idx="4269">
                  <c:v>0.46</c:v>
                </c:pt>
                <c:pt idx="4270">
                  <c:v>0.46100000000000002</c:v>
                </c:pt>
                <c:pt idx="4271">
                  <c:v>0.46100000000000002</c:v>
                </c:pt>
                <c:pt idx="4272">
                  <c:v>0.46100000000000002</c:v>
                </c:pt>
                <c:pt idx="4273">
                  <c:v>0.46100000000000002</c:v>
                </c:pt>
                <c:pt idx="4274">
                  <c:v>0.46100000000000002</c:v>
                </c:pt>
                <c:pt idx="4275">
                  <c:v>0.46100000000000002</c:v>
                </c:pt>
                <c:pt idx="4276">
                  <c:v>0.46100000000000002</c:v>
                </c:pt>
                <c:pt idx="4277">
                  <c:v>0.46100000000000002</c:v>
                </c:pt>
                <c:pt idx="4278">
                  <c:v>0.46100000000000002</c:v>
                </c:pt>
                <c:pt idx="4279">
                  <c:v>0.46100000000000002</c:v>
                </c:pt>
                <c:pt idx="4280">
                  <c:v>0.46100000000000002</c:v>
                </c:pt>
                <c:pt idx="4281">
                  <c:v>0.46100000000000002</c:v>
                </c:pt>
                <c:pt idx="4282">
                  <c:v>0.46200000000000002</c:v>
                </c:pt>
                <c:pt idx="4283">
                  <c:v>0.46200000000000002</c:v>
                </c:pt>
                <c:pt idx="4284">
                  <c:v>0.46200000000000002</c:v>
                </c:pt>
                <c:pt idx="4285">
                  <c:v>0.46200000000000002</c:v>
                </c:pt>
                <c:pt idx="4286">
                  <c:v>0.46200000000000002</c:v>
                </c:pt>
                <c:pt idx="4287">
                  <c:v>0.46200000000000002</c:v>
                </c:pt>
                <c:pt idx="4288">
                  <c:v>0.46200000000000002</c:v>
                </c:pt>
                <c:pt idx="4289">
                  <c:v>0.46300000000000002</c:v>
                </c:pt>
                <c:pt idx="4290">
                  <c:v>0.46300000000000002</c:v>
                </c:pt>
                <c:pt idx="4291">
                  <c:v>0.46300000000000002</c:v>
                </c:pt>
                <c:pt idx="4292">
                  <c:v>0.46300000000000002</c:v>
                </c:pt>
                <c:pt idx="4293">
                  <c:v>0.46300000000000002</c:v>
                </c:pt>
                <c:pt idx="4294">
                  <c:v>0.46300000000000002</c:v>
                </c:pt>
                <c:pt idx="4295">
                  <c:v>0.46300000000000002</c:v>
                </c:pt>
                <c:pt idx="4296">
                  <c:v>0.46300000000000002</c:v>
                </c:pt>
                <c:pt idx="4297">
                  <c:v>0.46300000000000002</c:v>
                </c:pt>
                <c:pt idx="4298">
                  <c:v>0.46300000000000002</c:v>
                </c:pt>
                <c:pt idx="4299">
                  <c:v>0.46300000000000002</c:v>
                </c:pt>
                <c:pt idx="4300">
                  <c:v>0.46300000000000002</c:v>
                </c:pt>
                <c:pt idx="4301">
                  <c:v>0.46300000000000002</c:v>
                </c:pt>
                <c:pt idx="4302">
                  <c:v>0.46300000000000002</c:v>
                </c:pt>
                <c:pt idx="4303">
                  <c:v>0.46300000000000002</c:v>
                </c:pt>
                <c:pt idx="4304">
                  <c:v>0.46300000000000002</c:v>
                </c:pt>
                <c:pt idx="4305">
                  <c:v>0.46400000000000002</c:v>
                </c:pt>
                <c:pt idx="4306">
                  <c:v>0.46400000000000002</c:v>
                </c:pt>
                <c:pt idx="4307">
                  <c:v>0.46400000000000002</c:v>
                </c:pt>
                <c:pt idx="4308">
                  <c:v>0.46400000000000002</c:v>
                </c:pt>
                <c:pt idx="4309">
                  <c:v>0.46400000000000002</c:v>
                </c:pt>
                <c:pt idx="4310">
                  <c:v>0.46500000000000002</c:v>
                </c:pt>
                <c:pt idx="4311">
                  <c:v>0.46500000000000002</c:v>
                </c:pt>
                <c:pt idx="4312">
                  <c:v>0.46500000000000002</c:v>
                </c:pt>
                <c:pt idx="4313">
                  <c:v>0.46500000000000002</c:v>
                </c:pt>
                <c:pt idx="4314">
                  <c:v>0.46500000000000002</c:v>
                </c:pt>
                <c:pt idx="4315">
                  <c:v>0.46500000000000002</c:v>
                </c:pt>
                <c:pt idx="4316">
                  <c:v>0.46600000000000003</c:v>
                </c:pt>
                <c:pt idx="4317">
                  <c:v>0.46600000000000003</c:v>
                </c:pt>
                <c:pt idx="4318">
                  <c:v>0.46600000000000003</c:v>
                </c:pt>
                <c:pt idx="4319">
                  <c:v>0.46600000000000003</c:v>
                </c:pt>
                <c:pt idx="4320">
                  <c:v>0.46600000000000003</c:v>
                </c:pt>
                <c:pt idx="4321">
                  <c:v>0.46600000000000003</c:v>
                </c:pt>
                <c:pt idx="4322">
                  <c:v>0.46700000000000003</c:v>
                </c:pt>
                <c:pt idx="4323">
                  <c:v>0.46700000000000003</c:v>
                </c:pt>
                <c:pt idx="4324">
                  <c:v>0.46700000000000003</c:v>
                </c:pt>
                <c:pt idx="4325">
                  <c:v>0.46700000000000003</c:v>
                </c:pt>
                <c:pt idx="4326">
                  <c:v>0.46700000000000003</c:v>
                </c:pt>
                <c:pt idx="4327">
                  <c:v>0.46700000000000003</c:v>
                </c:pt>
                <c:pt idx="4328">
                  <c:v>0.46600000000000003</c:v>
                </c:pt>
                <c:pt idx="4329">
                  <c:v>0.46700000000000003</c:v>
                </c:pt>
                <c:pt idx="4330">
                  <c:v>0.46700000000000003</c:v>
                </c:pt>
                <c:pt idx="4331">
                  <c:v>0.46700000000000003</c:v>
                </c:pt>
                <c:pt idx="4332">
                  <c:v>0.46700000000000003</c:v>
                </c:pt>
                <c:pt idx="4333">
                  <c:v>0.46700000000000003</c:v>
                </c:pt>
                <c:pt idx="4334">
                  <c:v>0.46700000000000003</c:v>
                </c:pt>
                <c:pt idx="4335">
                  <c:v>0.46700000000000003</c:v>
                </c:pt>
                <c:pt idx="4336">
                  <c:v>0.46700000000000003</c:v>
                </c:pt>
                <c:pt idx="4337">
                  <c:v>0.46800000000000003</c:v>
                </c:pt>
                <c:pt idx="4338">
                  <c:v>0.46800000000000003</c:v>
                </c:pt>
                <c:pt idx="4339">
                  <c:v>0.46800000000000003</c:v>
                </c:pt>
                <c:pt idx="4340">
                  <c:v>0.46800000000000003</c:v>
                </c:pt>
                <c:pt idx="4341">
                  <c:v>0.46800000000000003</c:v>
                </c:pt>
                <c:pt idx="4342">
                  <c:v>0.46800000000000003</c:v>
                </c:pt>
                <c:pt idx="4343">
                  <c:v>0.46800000000000003</c:v>
                </c:pt>
                <c:pt idx="4344">
                  <c:v>0.46800000000000003</c:v>
                </c:pt>
                <c:pt idx="4345">
                  <c:v>0.46800000000000003</c:v>
                </c:pt>
                <c:pt idx="4346">
                  <c:v>0.46800000000000003</c:v>
                </c:pt>
                <c:pt idx="4347">
                  <c:v>0.46800000000000003</c:v>
                </c:pt>
                <c:pt idx="4348">
                  <c:v>0.46899999999999997</c:v>
                </c:pt>
                <c:pt idx="4349">
                  <c:v>0.46899999999999997</c:v>
                </c:pt>
                <c:pt idx="4350">
                  <c:v>0.46899999999999997</c:v>
                </c:pt>
                <c:pt idx="4351">
                  <c:v>0.46899999999999997</c:v>
                </c:pt>
                <c:pt idx="4352">
                  <c:v>0.46899999999999997</c:v>
                </c:pt>
                <c:pt idx="4353">
                  <c:v>0.46899999999999997</c:v>
                </c:pt>
                <c:pt idx="4354">
                  <c:v>0.46899999999999997</c:v>
                </c:pt>
                <c:pt idx="4355">
                  <c:v>0.46899999999999997</c:v>
                </c:pt>
                <c:pt idx="4356">
                  <c:v>0.47</c:v>
                </c:pt>
                <c:pt idx="4357">
                  <c:v>0.47</c:v>
                </c:pt>
                <c:pt idx="4358">
                  <c:v>0.47</c:v>
                </c:pt>
                <c:pt idx="4359">
                  <c:v>0.47</c:v>
                </c:pt>
                <c:pt idx="4360">
                  <c:v>0.47</c:v>
                </c:pt>
                <c:pt idx="4361">
                  <c:v>0.47</c:v>
                </c:pt>
                <c:pt idx="4362">
                  <c:v>0.47099999999999997</c:v>
                </c:pt>
                <c:pt idx="4363">
                  <c:v>0.47099999999999997</c:v>
                </c:pt>
                <c:pt idx="4364">
                  <c:v>0.47099999999999997</c:v>
                </c:pt>
                <c:pt idx="4365">
                  <c:v>0.47099999999999997</c:v>
                </c:pt>
                <c:pt idx="4366">
                  <c:v>0.47099999999999997</c:v>
                </c:pt>
                <c:pt idx="4367">
                  <c:v>0.47099999999999997</c:v>
                </c:pt>
                <c:pt idx="4368">
                  <c:v>0.47199999999999998</c:v>
                </c:pt>
                <c:pt idx="4369">
                  <c:v>0.47199999999999998</c:v>
                </c:pt>
                <c:pt idx="4370">
                  <c:v>0.47199999999999998</c:v>
                </c:pt>
                <c:pt idx="4371">
                  <c:v>0.47199999999999998</c:v>
                </c:pt>
                <c:pt idx="4372">
                  <c:v>0.47199999999999998</c:v>
                </c:pt>
                <c:pt idx="4373">
                  <c:v>0.47199999999999998</c:v>
                </c:pt>
                <c:pt idx="4374">
                  <c:v>0.47199999999999998</c:v>
                </c:pt>
                <c:pt idx="4375">
                  <c:v>0.47199999999999998</c:v>
                </c:pt>
                <c:pt idx="4376">
                  <c:v>0.47199999999999998</c:v>
                </c:pt>
                <c:pt idx="4377">
                  <c:v>0.47199999999999998</c:v>
                </c:pt>
                <c:pt idx="4378">
                  <c:v>0.47199999999999998</c:v>
                </c:pt>
                <c:pt idx="4379">
                  <c:v>0.47199999999999998</c:v>
                </c:pt>
                <c:pt idx="4380">
                  <c:v>0.47299999999999998</c:v>
                </c:pt>
                <c:pt idx="4381">
                  <c:v>0.47299999999999998</c:v>
                </c:pt>
                <c:pt idx="4382">
                  <c:v>0.47299999999999998</c:v>
                </c:pt>
                <c:pt idx="4383">
                  <c:v>0.47299999999999998</c:v>
                </c:pt>
                <c:pt idx="4384">
                  <c:v>0.47299999999999998</c:v>
                </c:pt>
                <c:pt idx="4385">
                  <c:v>0.47299999999999998</c:v>
                </c:pt>
                <c:pt idx="4386">
                  <c:v>0.47299999999999998</c:v>
                </c:pt>
                <c:pt idx="4387">
                  <c:v>0.47299999999999998</c:v>
                </c:pt>
                <c:pt idx="4388">
                  <c:v>0.47299999999999998</c:v>
                </c:pt>
                <c:pt idx="4389">
                  <c:v>0.47399999999999998</c:v>
                </c:pt>
                <c:pt idx="4390">
                  <c:v>0.47399999999999998</c:v>
                </c:pt>
                <c:pt idx="4391">
                  <c:v>0.47399999999999998</c:v>
                </c:pt>
                <c:pt idx="4392">
                  <c:v>0.47399999999999998</c:v>
                </c:pt>
                <c:pt idx="4393">
                  <c:v>0.47399999999999998</c:v>
                </c:pt>
                <c:pt idx="4394">
                  <c:v>0.47399999999999998</c:v>
                </c:pt>
                <c:pt idx="4395">
                  <c:v>0.47399999999999998</c:v>
                </c:pt>
                <c:pt idx="4396">
                  <c:v>0.47499999999999998</c:v>
                </c:pt>
                <c:pt idx="4397">
                  <c:v>0.47499999999999998</c:v>
                </c:pt>
                <c:pt idx="4398">
                  <c:v>0.47499999999999998</c:v>
                </c:pt>
                <c:pt idx="4399">
                  <c:v>0.47499999999999998</c:v>
                </c:pt>
                <c:pt idx="4400">
                  <c:v>0.47499999999999998</c:v>
                </c:pt>
                <c:pt idx="4401">
                  <c:v>0.47499999999999998</c:v>
                </c:pt>
                <c:pt idx="4402">
                  <c:v>0.47499999999999998</c:v>
                </c:pt>
                <c:pt idx="4403">
                  <c:v>0.47499999999999998</c:v>
                </c:pt>
                <c:pt idx="4404">
                  <c:v>0.47499999999999998</c:v>
                </c:pt>
                <c:pt idx="4405">
                  <c:v>0.47499999999999998</c:v>
                </c:pt>
                <c:pt idx="4406">
                  <c:v>0.47499999999999998</c:v>
                </c:pt>
                <c:pt idx="4407">
                  <c:v>0.47599999999999998</c:v>
                </c:pt>
                <c:pt idx="4408">
                  <c:v>0.47599999999999998</c:v>
                </c:pt>
                <c:pt idx="4409">
                  <c:v>0.47599999999999998</c:v>
                </c:pt>
                <c:pt idx="4410">
                  <c:v>0.47599999999999998</c:v>
                </c:pt>
                <c:pt idx="4411">
                  <c:v>0.47599999999999998</c:v>
                </c:pt>
                <c:pt idx="4412">
                  <c:v>0.47599999999999998</c:v>
                </c:pt>
                <c:pt idx="4413">
                  <c:v>0.47599999999999998</c:v>
                </c:pt>
                <c:pt idx="4414">
                  <c:v>0.47599999999999998</c:v>
                </c:pt>
                <c:pt idx="4415">
                  <c:v>0.47599999999999998</c:v>
                </c:pt>
                <c:pt idx="4416">
                  <c:v>0.47599999999999998</c:v>
                </c:pt>
                <c:pt idx="4417">
                  <c:v>0.47599999999999998</c:v>
                </c:pt>
                <c:pt idx="4418">
                  <c:v>0.47599999999999998</c:v>
                </c:pt>
                <c:pt idx="4419">
                  <c:v>0.47599999999999998</c:v>
                </c:pt>
                <c:pt idx="4420">
                  <c:v>0.47699999999999998</c:v>
                </c:pt>
                <c:pt idx="4421">
                  <c:v>0.47699999999999998</c:v>
                </c:pt>
                <c:pt idx="4422">
                  <c:v>0.47699999999999998</c:v>
                </c:pt>
                <c:pt idx="4423">
                  <c:v>0.47699999999999998</c:v>
                </c:pt>
                <c:pt idx="4424">
                  <c:v>0.47699999999999998</c:v>
                </c:pt>
                <c:pt idx="4425">
                  <c:v>0.47699999999999998</c:v>
                </c:pt>
                <c:pt idx="4426">
                  <c:v>0.47699999999999998</c:v>
                </c:pt>
                <c:pt idx="4427">
                  <c:v>0.47799999999999998</c:v>
                </c:pt>
                <c:pt idx="4428">
                  <c:v>0.47799999999999998</c:v>
                </c:pt>
                <c:pt idx="4429">
                  <c:v>0.47799999999999998</c:v>
                </c:pt>
                <c:pt idx="4430">
                  <c:v>0.47799999999999998</c:v>
                </c:pt>
                <c:pt idx="4431">
                  <c:v>0.47799999999999998</c:v>
                </c:pt>
                <c:pt idx="4432">
                  <c:v>0.47799999999999998</c:v>
                </c:pt>
                <c:pt idx="4433">
                  <c:v>0.47799999999999998</c:v>
                </c:pt>
                <c:pt idx="4434">
                  <c:v>0.47899999999999998</c:v>
                </c:pt>
                <c:pt idx="4435">
                  <c:v>0.47899999999999998</c:v>
                </c:pt>
                <c:pt idx="4436">
                  <c:v>0.47899999999999998</c:v>
                </c:pt>
                <c:pt idx="4437">
                  <c:v>0.47899999999999998</c:v>
                </c:pt>
                <c:pt idx="4438">
                  <c:v>0.47899999999999998</c:v>
                </c:pt>
                <c:pt idx="4439">
                  <c:v>0.47899999999999998</c:v>
                </c:pt>
                <c:pt idx="4440">
                  <c:v>0.48</c:v>
                </c:pt>
                <c:pt idx="4441">
                  <c:v>0.48</c:v>
                </c:pt>
                <c:pt idx="4442">
                  <c:v>0.48</c:v>
                </c:pt>
                <c:pt idx="4443">
                  <c:v>0.48</c:v>
                </c:pt>
                <c:pt idx="4444">
                  <c:v>0.48</c:v>
                </c:pt>
                <c:pt idx="4445">
                  <c:v>0.48</c:v>
                </c:pt>
                <c:pt idx="4446">
                  <c:v>0.48</c:v>
                </c:pt>
                <c:pt idx="4447">
                  <c:v>0.48</c:v>
                </c:pt>
                <c:pt idx="4448">
                  <c:v>0.48</c:v>
                </c:pt>
                <c:pt idx="4449">
                  <c:v>0.48</c:v>
                </c:pt>
                <c:pt idx="4450">
                  <c:v>0.48099999999999998</c:v>
                </c:pt>
                <c:pt idx="4451">
                  <c:v>0.48099999999999998</c:v>
                </c:pt>
                <c:pt idx="4452">
                  <c:v>0.48099999999999998</c:v>
                </c:pt>
                <c:pt idx="4453">
                  <c:v>0.48099999999999998</c:v>
                </c:pt>
                <c:pt idx="4454">
                  <c:v>0.48099999999999998</c:v>
                </c:pt>
                <c:pt idx="4455">
                  <c:v>0.48099999999999998</c:v>
                </c:pt>
                <c:pt idx="4456">
                  <c:v>0.48099999999999998</c:v>
                </c:pt>
                <c:pt idx="4457">
                  <c:v>0.48099999999999998</c:v>
                </c:pt>
                <c:pt idx="4458">
                  <c:v>0.48099999999999998</c:v>
                </c:pt>
                <c:pt idx="4459">
                  <c:v>0.48199999999999998</c:v>
                </c:pt>
                <c:pt idx="4460">
                  <c:v>0.48199999999999998</c:v>
                </c:pt>
                <c:pt idx="4461">
                  <c:v>0.48199999999999998</c:v>
                </c:pt>
                <c:pt idx="4462">
                  <c:v>0.48199999999999998</c:v>
                </c:pt>
                <c:pt idx="4463">
                  <c:v>0.48199999999999998</c:v>
                </c:pt>
                <c:pt idx="4464">
                  <c:v>0.48199999999999998</c:v>
                </c:pt>
                <c:pt idx="4465">
                  <c:v>0.48299999999999998</c:v>
                </c:pt>
                <c:pt idx="4466">
                  <c:v>0.48299999999999998</c:v>
                </c:pt>
                <c:pt idx="4467">
                  <c:v>0.48299999999999998</c:v>
                </c:pt>
                <c:pt idx="4468">
                  <c:v>0.48299999999999998</c:v>
                </c:pt>
                <c:pt idx="4469">
                  <c:v>0.48299999999999998</c:v>
                </c:pt>
                <c:pt idx="4470">
                  <c:v>0.48299999999999998</c:v>
                </c:pt>
                <c:pt idx="4471">
                  <c:v>0.48299999999999998</c:v>
                </c:pt>
                <c:pt idx="4472">
                  <c:v>0.48299999999999998</c:v>
                </c:pt>
                <c:pt idx="4473">
                  <c:v>0.48299999999999998</c:v>
                </c:pt>
                <c:pt idx="4474">
                  <c:v>0.48299999999999998</c:v>
                </c:pt>
                <c:pt idx="4475">
                  <c:v>0.48299999999999998</c:v>
                </c:pt>
                <c:pt idx="4476">
                  <c:v>0.48299999999999998</c:v>
                </c:pt>
                <c:pt idx="4477">
                  <c:v>0.48299999999999998</c:v>
                </c:pt>
                <c:pt idx="4478">
                  <c:v>0.48399999999999999</c:v>
                </c:pt>
                <c:pt idx="4479">
                  <c:v>0.48399999999999999</c:v>
                </c:pt>
                <c:pt idx="4480">
                  <c:v>0.48399999999999999</c:v>
                </c:pt>
                <c:pt idx="4481">
                  <c:v>0.48399999999999999</c:v>
                </c:pt>
                <c:pt idx="4482">
                  <c:v>0.48399999999999999</c:v>
                </c:pt>
                <c:pt idx="4483">
                  <c:v>0.48399999999999999</c:v>
                </c:pt>
                <c:pt idx="4484">
                  <c:v>0.48399999999999999</c:v>
                </c:pt>
                <c:pt idx="4485">
                  <c:v>0.48399999999999999</c:v>
                </c:pt>
                <c:pt idx="4486">
                  <c:v>0.48399999999999999</c:v>
                </c:pt>
                <c:pt idx="4487">
                  <c:v>0.48399999999999999</c:v>
                </c:pt>
                <c:pt idx="4488">
                  <c:v>0.48499999999999999</c:v>
                </c:pt>
                <c:pt idx="4489">
                  <c:v>0.48499999999999999</c:v>
                </c:pt>
                <c:pt idx="4490">
                  <c:v>0.48499999999999999</c:v>
                </c:pt>
                <c:pt idx="4491">
                  <c:v>0.48499999999999999</c:v>
                </c:pt>
                <c:pt idx="4492">
                  <c:v>0.48499999999999999</c:v>
                </c:pt>
                <c:pt idx="4493">
                  <c:v>0.48499999999999999</c:v>
                </c:pt>
                <c:pt idx="4494">
                  <c:v>0.48499999999999999</c:v>
                </c:pt>
                <c:pt idx="4495">
                  <c:v>0.48599999999999999</c:v>
                </c:pt>
                <c:pt idx="4496">
                  <c:v>0.48599999999999999</c:v>
                </c:pt>
                <c:pt idx="4497">
                  <c:v>0.48599999999999999</c:v>
                </c:pt>
                <c:pt idx="4498">
                  <c:v>0.48599999999999999</c:v>
                </c:pt>
                <c:pt idx="4499">
                  <c:v>0.48599999999999999</c:v>
                </c:pt>
                <c:pt idx="4500">
                  <c:v>0.48599999999999999</c:v>
                </c:pt>
                <c:pt idx="4501">
                  <c:v>0.48599999999999999</c:v>
                </c:pt>
                <c:pt idx="4502">
                  <c:v>0.48699999999999999</c:v>
                </c:pt>
                <c:pt idx="4503">
                  <c:v>0.48699999999999999</c:v>
                </c:pt>
                <c:pt idx="4504">
                  <c:v>0.48699999999999999</c:v>
                </c:pt>
                <c:pt idx="4505">
                  <c:v>0.48699999999999999</c:v>
                </c:pt>
                <c:pt idx="4506">
                  <c:v>0.48699999999999999</c:v>
                </c:pt>
                <c:pt idx="4507">
                  <c:v>0.48699999999999999</c:v>
                </c:pt>
                <c:pt idx="4508">
                  <c:v>0.48699999999999999</c:v>
                </c:pt>
                <c:pt idx="4509">
                  <c:v>0.48699999999999999</c:v>
                </c:pt>
                <c:pt idx="4510">
                  <c:v>0.48699999999999999</c:v>
                </c:pt>
                <c:pt idx="4511">
                  <c:v>0.48699999999999999</c:v>
                </c:pt>
                <c:pt idx="4512">
                  <c:v>0.48699999999999999</c:v>
                </c:pt>
                <c:pt idx="4513">
                  <c:v>0.48699999999999999</c:v>
                </c:pt>
                <c:pt idx="4514">
                  <c:v>0.48799999999999999</c:v>
                </c:pt>
                <c:pt idx="4515">
                  <c:v>0.48799999999999999</c:v>
                </c:pt>
                <c:pt idx="4516">
                  <c:v>0.48799999999999999</c:v>
                </c:pt>
                <c:pt idx="4517">
                  <c:v>0.48799999999999999</c:v>
                </c:pt>
                <c:pt idx="4518">
                  <c:v>0.48799999999999999</c:v>
                </c:pt>
                <c:pt idx="4519">
                  <c:v>0.48799999999999999</c:v>
                </c:pt>
                <c:pt idx="4520">
                  <c:v>0.48799999999999999</c:v>
                </c:pt>
                <c:pt idx="4521">
                  <c:v>0.48899999999999999</c:v>
                </c:pt>
                <c:pt idx="4522">
                  <c:v>0.48899999999999999</c:v>
                </c:pt>
                <c:pt idx="4523">
                  <c:v>0.48899999999999999</c:v>
                </c:pt>
                <c:pt idx="4524">
                  <c:v>0.48899999999999999</c:v>
                </c:pt>
                <c:pt idx="4525">
                  <c:v>0.48899999999999999</c:v>
                </c:pt>
                <c:pt idx="4526">
                  <c:v>0.48899999999999999</c:v>
                </c:pt>
                <c:pt idx="4527">
                  <c:v>0.48899999999999999</c:v>
                </c:pt>
                <c:pt idx="4528">
                  <c:v>0.48899999999999999</c:v>
                </c:pt>
                <c:pt idx="4529">
                  <c:v>0.49</c:v>
                </c:pt>
                <c:pt idx="4530">
                  <c:v>0.49</c:v>
                </c:pt>
                <c:pt idx="4531">
                  <c:v>0.49</c:v>
                </c:pt>
                <c:pt idx="4532">
                  <c:v>0.49</c:v>
                </c:pt>
                <c:pt idx="4533">
                  <c:v>0.49099999999999999</c:v>
                </c:pt>
                <c:pt idx="4534">
                  <c:v>0.49099999999999999</c:v>
                </c:pt>
                <c:pt idx="4535">
                  <c:v>0.49099999999999999</c:v>
                </c:pt>
                <c:pt idx="4536">
                  <c:v>0.49099999999999999</c:v>
                </c:pt>
                <c:pt idx="4537">
                  <c:v>0.49099999999999999</c:v>
                </c:pt>
                <c:pt idx="4538">
                  <c:v>0.49099999999999999</c:v>
                </c:pt>
                <c:pt idx="4539">
                  <c:v>0.49099999999999999</c:v>
                </c:pt>
                <c:pt idx="4540">
                  <c:v>0.49099999999999999</c:v>
                </c:pt>
                <c:pt idx="4541">
                  <c:v>0.49099999999999999</c:v>
                </c:pt>
                <c:pt idx="4542">
                  <c:v>0.49099999999999999</c:v>
                </c:pt>
                <c:pt idx="4543">
                  <c:v>0.49099999999999999</c:v>
                </c:pt>
                <c:pt idx="4544">
                  <c:v>0.49099999999999999</c:v>
                </c:pt>
                <c:pt idx="4545">
                  <c:v>0.49099999999999999</c:v>
                </c:pt>
                <c:pt idx="4546">
                  <c:v>0.49199999999999999</c:v>
                </c:pt>
                <c:pt idx="4547">
                  <c:v>0.49199999999999999</c:v>
                </c:pt>
                <c:pt idx="4548">
                  <c:v>0.49199999999999999</c:v>
                </c:pt>
                <c:pt idx="4549">
                  <c:v>0.49199999999999999</c:v>
                </c:pt>
                <c:pt idx="4550">
                  <c:v>0.49199999999999999</c:v>
                </c:pt>
                <c:pt idx="4551">
                  <c:v>0.49199999999999999</c:v>
                </c:pt>
                <c:pt idx="4552">
                  <c:v>0.49199999999999999</c:v>
                </c:pt>
                <c:pt idx="4553">
                  <c:v>0.49199999999999999</c:v>
                </c:pt>
                <c:pt idx="4554">
                  <c:v>0.49299999999999999</c:v>
                </c:pt>
                <c:pt idx="4555">
                  <c:v>0.49299999999999999</c:v>
                </c:pt>
                <c:pt idx="4556">
                  <c:v>0.49299999999999999</c:v>
                </c:pt>
                <c:pt idx="4557">
                  <c:v>0.49299999999999999</c:v>
                </c:pt>
                <c:pt idx="4558">
                  <c:v>0.49299999999999999</c:v>
                </c:pt>
                <c:pt idx="4559">
                  <c:v>0.49299999999999999</c:v>
                </c:pt>
                <c:pt idx="4560">
                  <c:v>0.49299999999999999</c:v>
                </c:pt>
                <c:pt idx="4561">
                  <c:v>0.49299999999999999</c:v>
                </c:pt>
                <c:pt idx="4562">
                  <c:v>0.49299999999999999</c:v>
                </c:pt>
                <c:pt idx="4563">
                  <c:v>0.49299999999999999</c:v>
                </c:pt>
                <c:pt idx="4564">
                  <c:v>0.49299999999999999</c:v>
                </c:pt>
                <c:pt idx="4565">
                  <c:v>0.49399999999999999</c:v>
                </c:pt>
                <c:pt idx="4566">
                  <c:v>0.49399999999999999</c:v>
                </c:pt>
                <c:pt idx="4567">
                  <c:v>0.49399999999999999</c:v>
                </c:pt>
                <c:pt idx="4568">
                  <c:v>0.49399999999999999</c:v>
                </c:pt>
                <c:pt idx="4569">
                  <c:v>0.49399999999999999</c:v>
                </c:pt>
                <c:pt idx="4570">
                  <c:v>0.49399999999999999</c:v>
                </c:pt>
                <c:pt idx="4571">
                  <c:v>0.49399999999999999</c:v>
                </c:pt>
                <c:pt idx="4572">
                  <c:v>0.49399999999999999</c:v>
                </c:pt>
                <c:pt idx="4573">
                  <c:v>0.49399999999999999</c:v>
                </c:pt>
                <c:pt idx="4574">
                  <c:v>0.495</c:v>
                </c:pt>
                <c:pt idx="4575">
                  <c:v>0.495</c:v>
                </c:pt>
                <c:pt idx="4576">
                  <c:v>0.495</c:v>
                </c:pt>
                <c:pt idx="4577">
                  <c:v>0.495</c:v>
                </c:pt>
                <c:pt idx="4578">
                  <c:v>0.495</c:v>
                </c:pt>
                <c:pt idx="4579">
                  <c:v>0.495</c:v>
                </c:pt>
                <c:pt idx="4580">
                  <c:v>0.495</c:v>
                </c:pt>
                <c:pt idx="4581">
                  <c:v>0.496</c:v>
                </c:pt>
                <c:pt idx="4582">
                  <c:v>0.496</c:v>
                </c:pt>
                <c:pt idx="4583">
                  <c:v>0.496</c:v>
                </c:pt>
                <c:pt idx="4584">
                  <c:v>0.496</c:v>
                </c:pt>
                <c:pt idx="4585">
                  <c:v>0.496</c:v>
                </c:pt>
                <c:pt idx="4586">
                  <c:v>0.496</c:v>
                </c:pt>
                <c:pt idx="4587">
                  <c:v>0.497</c:v>
                </c:pt>
                <c:pt idx="4588">
                  <c:v>0.497</c:v>
                </c:pt>
                <c:pt idx="4589">
                  <c:v>0.497</c:v>
                </c:pt>
                <c:pt idx="4590">
                  <c:v>0.497</c:v>
                </c:pt>
                <c:pt idx="4591">
                  <c:v>0.497</c:v>
                </c:pt>
                <c:pt idx="4592">
                  <c:v>0.497</c:v>
                </c:pt>
                <c:pt idx="4593">
                  <c:v>0.497</c:v>
                </c:pt>
                <c:pt idx="4594">
                  <c:v>0.497</c:v>
                </c:pt>
                <c:pt idx="4595">
                  <c:v>0.497</c:v>
                </c:pt>
                <c:pt idx="4596">
                  <c:v>0.498</c:v>
                </c:pt>
                <c:pt idx="4597">
                  <c:v>0.498</c:v>
                </c:pt>
                <c:pt idx="4598">
                  <c:v>0.498</c:v>
                </c:pt>
                <c:pt idx="4599">
                  <c:v>0.498</c:v>
                </c:pt>
                <c:pt idx="4600">
                  <c:v>0.498</c:v>
                </c:pt>
                <c:pt idx="4601">
                  <c:v>0.498</c:v>
                </c:pt>
                <c:pt idx="4602">
                  <c:v>0.498</c:v>
                </c:pt>
                <c:pt idx="4603">
                  <c:v>0.498</c:v>
                </c:pt>
                <c:pt idx="4604">
                  <c:v>0.498</c:v>
                </c:pt>
                <c:pt idx="4605">
                  <c:v>0.498</c:v>
                </c:pt>
                <c:pt idx="4606">
                  <c:v>0.498</c:v>
                </c:pt>
                <c:pt idx="4607">
                  <c:v>0.498</c:v>
                </c:pt>
                <c:pt idx="4608">
                  <c:v>0.498</c:v>
                </c:pt>
                <c:pt idx="4609">
                  <c:v>0.498</c:v>
                </c:pt>
                <c:pt idx="4610">
                  <c:v>0.498</c:v>
                </c:pt>
                <c:pt idx="4611">
                  <c:v>0.499</c:v>
                </c:pt>
                <c:pt idx="4612">
                  <c:v>0.499</c:v>
                </c:pt>
                <c:pt idx="4613">
                  <c:v>0.499</c:v>
                </c:pt>
                <c:pt idx="4614">
                  <c:v>0.499</c:v>
                </c:pt>
                <c:pt idx="4615">
                  <c:v>0.499</c:v>
                </c:pt>
                <c:pt idx="4616">
                  <c:v>0.499</c:v>
                </c:pt>
                <c:pt idx="4617">
                  <c:v>0.499</c:v>
                </c:pt>
                <c:pt idx="4618">
                  <c:v>0.499</c:v>
                </c:pt>
                <c:pt idx="4619">
                  <c:v>0.5</c:v>
                </c:pt>
                <c:pt idx="4620">
                  <c:v>0.5</c:v>
                </c:pt>
                <c:pt idx="4621">
                  <c:v>0.5</c:v>
                </c:pt>
                <c:pt idx="4622">
                  <c:v>0.5</c:v>
                </c:pt>
                <c:pt idx="4623">
                  <c:v>0.5</c:v>
                </c:pt>
                <c:pt idx="4624">
                  <c:v>0.5</c:v>
                </c:pt>
                <c:pt idx="4625">
                  <c:v>0.501</c:v>
                </c:pt>
                <c:pt idx="4626">
                  <c:v>0.501</c:v>
                </c:pt>
                <c:pt idx="4627">
                  <c:v>0.501</c:v>
                </c:pt>
                <c:pt idx="4628">
                  <c:v>0.501</c:v>
                </c:pt>
                <c:pt idx="4629">
                  <c:v>0.501</c:v>
                </c:pt>
                <c:pt idx="4630">
                  <c:v>0.501</c:v>
                </c:pt>
                <c:pt idx="4631">
                  <c:v>0.501</c:v>
                </c:pt>
                <c:pt idx="4632">
                  <c:v>0.501</c:v>
                </c:pt>
                <c:pt idx="4633">
                  <c:v>0.501</c:v>
                </c:pt>
                <c:pt idx="4634">
                  <c:v>0.501</c:v>
                </c:pt>
                <c:pt idx="4635">
                  <c:v>0.501</c:v>
                </c:pt>
                <c:pt idx="4636">
                  <c:v>0.502</c:v>
                </c:pt>
                <c:pt idx="4637">
                  <c:v>0.502</c:v>
                </c:pt>
                <c:pt idx="4638">
                  <c:v>0.502</c:v>
                </c:pt>
                <c:pt idx="4639">
                  <c:v>0.502</c:v>
                </c:pt>
                <c:pt idx="4640">
                  <c:v>0.502</c:v>
                </c:pt>
                <c:pt idx="4641">
                  <c:v>0.502</c:v>
                </c:pt>
                <c:pt idx="4642">
                  <c:v>0.502</c:v>
                </c:pt>
                <c:pt idx="4643">
                  <c:v>0.503</c:v>
                </c:pt>
                <c:pt idx="4644">
                  <c:v>0.503</c:v>
                </c:pt>
                <c:pt idx="4645">
                  <c:v>0.503</c:v>
                </c:pt>
                <c:pt idx="4646">
                  <c:v>0.503</c:v>
                </c:pt>
                <c:pt idx="4647">
                  <c:v>0.503</c:v>
                </c:pt>
                <c:pt idx="4648">
                  <c:v>0.503</c:v>
                </c:pt>
                <c:pt idx="4649">
                  <c:v>0.503</c:v>
                </c:pt>
                <c:pt idx="4650">
                  <c:v>0.503</c:v>
                </c:pt>
                <c:pt idx="4651">
                  <c:v>0.503</c:v>
                </c:pt>
                <c:pt idx="4652">
                  <c:v>0.503</c:v>
                </c:pt>
                <c:pt idx="4653">
                  <c:v>0.504</c:v>
                </c:pt>
                <c:pt idx="4654">
                  <c:v>0.504</c:v>
                </c:pt>
                <c:pt idx="4655">
                  <c:v>0.504</c:v>
                </c:pt>
                <c:pt idx="4656">
                  <c:v>0.504</c:v>
                </c:pt>
                <c:pt idx="4657">
                  <c:v>0.504</c:v>
                </c:pt>
                <c:pt idx="4658">
                  <c:v>0.504</c:v>
                </c:pt>
                <c:pt idx="4659">
                  <c:v>0.504</c:v>
                </c:pt>
                <c:pt idx="4660">
                  <c:v>0.504</c:v>
                </c:pt>
                <c:pt idx="4661">
                  <c:v>0.504</c:v>
                </c:pt>
                <c:pt idx="4662">
                  <c:v>0.504</c:v>
                </c:pt>
                <c:pt idx="4663">
                  <c:v>0.504</c:v>
                </c:pt>
                <c:pt idx="4664">
                  <c:v>0.505</c:v>
                </c:pt>
                <c:pt idx="4665">
                  <c:v>0.505</c:v>
                </c:pt>
                <c:pt idx="4666">
                  <c:v>0.505</c:v>
                </c:pt>
                <c:pt idx="4667">
                  <c:v>0.505</c:v>
                </c:pt>
                <c:pt idx="4668">
                  <c:v>0.505</c:v>
                </c:pt>
                <c:pt idx="4669">
                  <c:v>0.505</c:v>
                </c:pt>
                <c:pt idx="4670">
                  <c:v>0.505</c:v>
                </c:pt>
                <c:pt idx="4671">
                  <c:v>0.505</c:v>
                </c:pt>
                <c:pt idx="4672">
                  <c:v>0.505</c:v>
                </c:pt>
                <c:pt idx="4673">
                  <c:v>0.505</c:v>
                </c:pt>
                <c:pt idx="4674">
                  <c:v>0.50600000000000001</c:v>
                </c:pt>
                <c:pt idx="4675">
                  <c:v>0.50600000000000001</c:v>
                </c:pt>
                <c:pt idx="4676">
                  <c:v>0.50600000000000001</c:v>
                </c:pt>
                <c:pt idx="4677">
                  <c:v>0.50600000000000001</c:v>
                </c:pt>
                <c:pt idx="4678">
                  <c:v>0.50600000000000001</c:v>
                </c:pt>
                <c:pt idx="4679">
                  <c:v>0.50600000000000001</c:v>
                </c:pt>
                <c:pt idx="4680">
                  <c:v>0.50600000000000001</c:v>
                </c:pt>
                <c:pt idx="4681">
                  <c:v>0.50600000000000001</c:v>
                </c:pt>
                <c:pt idx="4682">
                  <c:v>0.50700000000000001</c:v>
                </c:pt>
                <c:pt idx="4683">
                  <c:v>0.50700000000000001</c:v>
                </c:pt>
                <c:pt idx="4684">
                  <c:v>0.50700000000000001</c:v>
                </c:pt>
                <c:pt idx="4685">
                  <c:v>0.50700000000000001</c:v>
                </c:pt>
                <c:pt idx="4686">
                  <c:v>0.50700000000000001</c:v>
                </c:pt>
                <c:pt idx="4687">
                  <c:v>0.50700000000000001</c:v>
                </c:pt>
                <c:pt idx="4688">
                  <c:v>0.50700000000000001</c:v>
                </c:pt>
                <c:pt idx="4689">
                  <c:v>0.50700000000000001</c:v>
                </c:pt>
                <c:pt idx="4690">
                  <c:v>0.50700000000000001</c:v>
                </c:pt>
                <c:pt idx="4691">
                  <c:v>0.50700000000000001</c:v>
                </c:pt>
                <c:pt idx="4692">
                  <c:v>0.50700000000000001</c:v>
                </c:pt>
                <c:pt idx="4693">
                  <c:v>0.50700000000000001</c:v>
                </c:pt>
                <c:pt idx="4694">
                  <c:v>0.50700000000000001</c:v>
                </c:pt>
                <c:pt idx="4695">
                  <c:v>0.50700000000000001</c:v>
                </c:pt>
                <c:pt idx="4696">
                  <c:v>0.50700000000000001</c:v>
                </c:pt>
                <c:pt idx="4697">
                  <c:v>0.50800000000000001</c:v>
                </c:pt>
                <c:pt idx="4698">
                  <c:v>0.50800000000000001</c:v>
                </c:pt>
                <c:pt idx="4699">
                  <c:v>0.50800000000000001</c:v>
                </c:pt>
                <c:pt idx="4700">
                  <c:v>0.50800000000000001</c:v>
                </c:pt>
                <c:pt idx="4701">
                  <c:v>0.50900000000000001</c:v>
                </c:pt>
                <c:pt idx="4702">
                  <c:v>0.50900000000000001</c:v>
                </c:pt>
                <c:pt idx="4703">
                  <c:v>0.50900000000000001</c:v>
                </c:pt>
                <c:pt idx="4704">
                  <c:v>0.50900000000000001</c:v>
                </c:pt>
                <c:pt idx="4705">
                  <c:v>0.50900000000000001</c:v>
                </c:pt>
                <c:pt idx="4706">
                  <c:v>0.50900000000000001</c:v>
                </c:pt>
                <c:pt idx="4707">
                  <c:v>0.50900000000000001</c:v>
                </c:pt>
                <c:pt idx="4708">
                  <c:v>0.50900000000000001</c:v>
                </c:pt>
                <c:pt idx="4709">
                  <c:v>0.50900000000000001</c:v>
                </c:pt>
                <c:pt idx="4710">
                  <c:v>0.50900000000000001</c:v>
                </c:pt>
                <c:pt idx="4711">
                  <c:v>0.50900000000000001</c:v>
                </c:pt>
                <c:pt idx="4712">
                  <c:v>0.50900000000000001</c:v>
                </c:pt>
                <c:pt idx="4713">
                  <c:v>0.51</c:v>
                </c:pt>
                <c:pt idx="4714">
                  <c:v>0.51</c:v>
                </c:pt>
                <c:pt idx="4715">
                  <c:v>0.51</c:v>
                </c:pt>
                <c:pt idx="4716">
                  <c:v>0.51</c:v>
                </c:pt>
                <c:pt idx="4717">
                  <c:v>0.51</c:v>
                </c:pt>
                <c:pt idx="4718">
                  <c:v>0.51</c:v>
                </c:pt>
                <c:pt idx="4719">
                  <c:v>0.51</c:v>
                </c:pt>
                <c:pt idx="4720">
                  <c:v>0.51100000000000001</c:v>
                </c:pt>
                <c:pt idx="4721">
                  <c:v>0.51100000000000001</c:v>
                </c:pt>
                <c:pt idx="4722">
                  <c:v>0.51100000000000001</c:v>
                </c:pt>
                <c:pt idx="4723">
                  <c:v>0.51100000000000001</c:v>
                </c:pt>
                <c:pt idx="4724">
                  <c:v>0.51100000000000001</c:v>
                </c:pt>
                <c:pt idx="4725">
                  <c:v>0.51100000000000001</c:v>
                </c:pt>
                <c:pt idx="4726">
                  <c:v>0.51100000000000001</c:v>
                </c:pt>
                <c:pt idx="4727">
                  <c:v>0.51100000000000001</c:v>
                </c:pt>
                <c:pt idx="4728">
                  <c:v>0.51200000000000001</c:v>
                </c:pt>
                <c:pt idx="4729">
                  <c:v>0.51200000000000001</c:v>
                </c:pt>
                <c:pt idx="4730">
                  <c:v>0.51200000000000001</c:v>
                </c:pt>
                <c:pt idx="4731">
                  <c:v>0.51200000000000001</c:v>
                </c:pt>
                <c:pt idx="4732">
                  <c:v>0.51200000000000001</c:v>
                </c:pt>
                <c:pt idx="4733">
                  <c:v>0.51200000000000001</c:v>
                </c:pt>
                <c:pt idx="4734">
                  <c:v>0.51200000000000001</c:v>
                </c:pt>
                <c:pt idx="4735">
                  <c:v>0.51200000000000001</c:v>
                </c:pt>
                <c:pt idx="4736">
                  <c:v>0.51300000000000001</c:v>
                </c:pt>
                <c:pt idx="4737">
                  <c:v>0.51300000000000001</c:v>
                </c:pt>
                <c:pt idx="4738">
                  <c:v>0.51300000000000001</c:v>
                </c:pt>
                <c:pt idx="4739">
                  <c:v>0.51300000000000001</c:v>
                </c:pt>
                <c:pt idx="4740">
                  <c:v>0.51400000000000001</c:v>
                </c:pt>
                <c:pt idx="4741">
                  <c:v>0.51400000000000001</c:v>
                </c:pt>
                <c:pt idx="4742">
                  <c:v>0.51400000000000001</c:v>
                </c:pt>
                <c:pt idx="4743">
                  <c:v>0.51400000000000001</c:v>
                </c:pt>
                <c:pt idx="4744">
                  <c:v>0.51400000000000001</c:v>
                </c:pt>
                <c:pt idx="4745">
                  <c:v>0.51400000000000001</c:v>
                </c:pt>
                <c:pt idx="4746">
                  <c:v>0.51400000000000001</c:v>
                </c:pt>
                <c:pt idx="4747">
                  <c:v>0.51400000000000001</c:v>
                </c:pt>
                <c:pt idx="4748">
                  <c:v>0.51400000000000001</c:v>
                </c:pt>
                <c:pt idx="4749">
                  <c:v>0.51400000000000001</c:v>
                </c:pt>
                <c:pt idx="4750">
                  <c:v>0.51400000000000001</c:v>
                </c:pt>
                <c:pt idx="4751">
                  <c:v>0.51400000000000001</c:v>
                </c:pt>
                <c:pt idx="4752">
                  <c:v>0.51400000000000001</c:v>
                </c:pt>
                <c:pt idx="4753">
                  <c:v>0.51500000000000001</c:v>
                </c:pt>
                <c:pt idx="4754">
                  <c:v>0.51500000000000001</c:v>
                </c:pt>
                <c:pt idx="4755">
                  <c:v>0.51500000000000001</c:v>
                </c:pt>
                <c:pt idx="4756">
                  <c:v>0.51500000000000001</c:v>
                </c:pt>
                <c:pt idx="4757">
                  <c:v>0.51500000000000001</c:v>
                </c:pt>
                <c:pt idx="4758">
                  <c:v>0.51600000000000001</c:v>
                </c:pt>
                <c:pt idx="4759">
                  <c:v>0.51600000000000001</c:v>
                </c:pt>
                <c:pt idx="4760">
                  <c:v>0.51600000000000001</c:v>
                </c:pt>
                <c:pt idx="4761">
                  <c:v>0.51600000000000001</c:v>
                </c:pt>
                <c:pt idx="4762">
                  <c:v>0.51600000000000001</c:v>
                </c:pt>
                <c:pt idx="4763">
                  <c:v>0.51600000000000001</c:v>
                </c:pt>
                <c:pt idx="4764">
                  <c:v>0.51600000000000001</c:v>
                </c:pt>
                <c:pt idx="4765">
                  <c:v>0.51600000000000001</c:v>
                </c:pt>
                <c:pt idx="4766">
                  <c:v>0.51600000000000001</c:v>
                </c:pt>
                <c:pt idx="4767">
                  <c:v>0.51700000000000002</c:v>
                </c:pt>
                <c:pt idx="4768">
                  <c:v>0.51700000000000002</c:v>
                </c:pt>
                <c:pt idx="4769">
                  <c:v>0.51700000000000002</c:v>
                </c:pt>
                <c:pt idx="4770">
                  <c:v>0.51700000000000002</c:v>
                </c:pt>
                <c:pt idx="4771">
                  <c:v>0.51700000000000002</c:v>
                </c:pt>
                <c:pt idx="4772">
                  <c:v>0.51800000000000002</c:v>
                </c:pt>
                <c:pt idx="4773">
                  <c:v>0.51800000000000002</c:v>
                </c:pt>
                <c:pt idx="4774">
                  <c:v>0.51800000000000002</c:v>
                </c:pt>
                <c:pt idx="4775">
                  <c:v>0.51800000000000002</c:v>
                </c:pt>
                <c:pt idx="4776">
                  <c:v>0.51800000000000002</c:v>
                </c:pt>
                <c:pt idx="4777">
                  <c:v>0.51800000000000002</c:v>
                </c:pt>
                <c:pt idx="4778">
                  <c:v>0.51800000000000002</c:v>
                </c:pt>
                <c:pt idx="4779">
                  <c:v>0.51900000000000002</c:v>
                </c:pt>
                <c:pt idx="4780">
                  <c:v>0.51900000000000002</c:v>
                </c:pt>
                <c:pt idx="4781">
                  <c:v>0.51900000000000002</c:v>
                </c:pt>
                <c:pt idx="4782">
                  <c:v>0.51900000000000002</c:v>
                </c:pt>
                <c:pt idx="4783">
                  <c:v>0.51900000000000002</c:v>
                </c:pt>
                <c:pt idx="4784">
                  <c:v>0.52</c:v>
                </c:pt>
                <c:pt idx="4785">
                  <c:v>0.52</c:v>
                </c:pt>
                <c:pt idx="4786">
                  <c:v>0.52</c:v>
                </c:pt>
                <c:pt idx="4787">
                  <c:v>0.52</c:v>
                </c:pt>
                <c:pt idx="4788">
                  <c:v>0.52</c:v>
                </c:pt>
                <c:pt idx="4789">
                  <c:v>0.52</c:v>
                </c:pt>
                <c:pt idx="4790">
                  <c:v>0.52</c:v>
                </c:pt>
                <c:pt idx="4791">
                  <c:v>0.52</c:v>
                </c:pt>
                <c:pt idx="4792">
                  <c:v>0.52</c:v>
                </c:pt>
                <c:pt idx="4793">
                  <c:v>0.52</c:v>
                </c:pt>
                <c:pt idx="4794">
                  <c:v>0.52100000000000002</c:v>
                </c:pt>
                <c:pt idx="4795">
                  <c:v>0.52100000000000002</c:v>
                </c:pt>
                <c:pt idx="4796">
                  <c:v>0.52100000000000002</c:v>
                </c:pt>
                <c:pt idx="4797">
                  <c:v>0.52100000000000002</c:v>
                </c:pt>
                <c:pt idx="4798">
                  <c:v>0.52100000000000002</c:v>
                </c:pt>
                <c:pt idx="4799">
                  <c:v>0.52100000000000002</c:v>
                </c:pt>
                <c:pt idx="4800">
                  <c:v>0.52200000000000002</c:v>
                </c:pt>
                <c:pt idx="4801">
                  <c:v>0.52200000000000002</c:v>
                </c:pt>
                <c:pt idx="4802">
                  <c:v>0.52200000000000002</c:v>
                </c:pt>
                <c:pt idx="4803">
                  <c:v>0.52200000000000002</c:v>
                </c:pt>
                <c:pt idx="4804">
                  <c:v>0.52200000000000002</c:v>
                </c:pt>
                <c:pt idx="4805">
                  <c:v>0.52200000000000002</c:v>
                </c:pt>
                <c:pt idx="4806">
                  <c:v>0.52200000000000002</c:v>
                </c:pt>
                <c:pt idx="4807">
                  <c:v>0.52300000000000002</c:v>
                </c:pt>
                <c:pt idx="4808">
                  <c:v>0.52300000000000002</c:v>
                </c:pt>
                <c:pt idx="4809">
                  <c:v>0.52300000000000002</c:v>
                </c:pt>
                <c:pt idx="4810">
                  <c:v>0.52300000000000002</c:v>
                </c:pt>
                <c:pt idx="4811">
                  <c:v>0.52300000000000002</c:v>
                </c:pt>
                <c:pt idx="4812">
                  <c:v>0.52300000000000002</c:v>
                </c:pt>
                <c:pt idx="4813">
                  <c:v>0.52400000000000002</c:v>
                </c:pt>
                <c:pt idx="4814">
                  <c:v>0.52400000000000002</c:v>
                </c:pt>
                <c:pt idx="4815">
                  <c:v>0.52400000000000002</c:v>
                </c:pt>
                <c:pt idx="4816">
                  <c:v>0.52400000000000002</c:v>
                </c:pt>
                <c:pt idx="4817">
                  <c:v>0.52400000000000002</c:v>
                </c:pt>
                <c:pt idx="4818">
                  <c:v>0.52500000000000002</c:v>
                </c:pt>
                <c:pt idx="4819">
                  <c:v>0.52500000000000002</c:v>
                </c:pt>
                <c:pt idx="4820">
                  <c:v>0.52500000000000002</c:v>
                </c:pt>
                <c:pt idx="4821">
                  <c:v>0.52500000000000002</c:v>
                </c:pt>
                <c:pt idx="4822">
                  <c:v>0.52500000000000002</c:v>
                </c:pt>
                <c:pt idx="4823">
                  <c:v>0.52500000000000002</c:v>
                </c:pt>
                <c:pt idx="4824">
                  <c:v>0.52500000000000002</c:v>
                </c:pt>
                <c:pt idx="4825">
                  <c:v>0.52600000000000002</c:v>
                </c:pt>
                <c:pt idx="4826">
                  <c:v>0.52600000000000002</c:v>
                </c:pt>
                <c:pt idx="4827">
                  <c:v>0.52600000000000002</c:v>
                </c:pt>
                <c:pt idx="4828">
                  <c:v>0.52600000000000002</c:v>
                </c:pt>
                <c:pt idx="4829">
                  <c:v>0.52600000000000002</c:v>
                </c:pt>
                <c:pt idx="4830">
                  <c:v>0.52700000000000002</c:v>
                </c:pt>
                <c:pt idx="4831">
                  <c:v>0.52700000000000002</c:v>
                </c:pt>
                <c:pt idx="4832">
                  <c:v>0.52700000000000002</c:v>
                </c:pt>
                <c:pt idx="4833">
                  <c:v>0.52700000000000002</c:v>
                </c:pt>
                <c:pt idx="4834">
                  <c:v>0.52800000000000002</c:v>
                </c:pt>
                <c:pt idx="4835">
                  <c:v>0.52800000000000002</c:v>
                </c:pt>
                <c:pt idx="4836">
                  <c:v>0.52800000000000002</c:v>
                </c:pt>
                <c:pt idx="4837">
                  <c:v>0.52800000000000002</c:v>
                </c:pt>
                <c:pt idx="4838">
                  <c:v>0.52800000000000002</c:v>
                </c:pt>
                <c:pt idx="4839">
                  <c:v>0.52800000000000002</c:v>
                </c:pt>
                <c:pt idx="4840">
                  <c:v>0.52800000000000002</c:v>
                </c:pt>
                <c:pt idx="4841">
                  <c:v>0.52800000000000002</c:v>
                </c:pt>
                <c:pt idx="4842">
                  <c:v>0.52900000000000003</c:v>
                </c:pt>
                <c:pt idx="4843">
                  <c:v>0.52900000000000003</c:v>
                </c:pt>
                <c:pt idx="4844">
                  <c:v>0.52900000000000003</c:v>
                </c:pt>
                <c:pt idx="4845">
                  <c:v>0.52900000000000003</c:v>
                </c:pt>
                <c:pt idx="4846">
                  <c:v>0.52900000000000003</c:v>
                </c:pt>
                <c:pt idx="4847">
                  <c:v>0.52900000000000003</c:v>
                </c:pt>
                <c:pt idx="4848">
                  <c:v>0.52900000000000003</c:v>
                </c:pt>
                <c:pt idx="4849">
                  <c:v>0.52900000000000003</c:v>
                </c:pt>
                <c:pt idx="4850">
                  <c:v>0.53</c:v>
                </c:pt>
                <c:pt idx="4851">
                  <c:v>0.53</c:v>
                </c:pt>
                <c:pt idx="4852">
                  <c:v>0.53</c:v>
                </c:pt>
                <c:pt idx="4853">
                  <c:v>0.53</c:v>
                </c:pt>
                <c:pt idx="4854">
                  <c:v>0.53</c:v>
                </c:pt>
                <c:pt idx="4855">
                  <c:v>0.53</c:v>
                </c:pt>
                <c:pt idx="4856">
                  <c:v>0.53</c:v>
                </c:pt>
                <c:pt idx="4857">
                  <c:v>0.53</c:v>
                </c:pt>
                <c:pt idx="4858">
                  <c:v>0.53</c:v>
                </c:pt>
                <c:pt idx="4859">
                  <c:v>0.53</c:v>
                </c:pt>
                <c:pt idx="4860">
                  <c:v>0.53100000000000003</c:v>
                </c:pt>
                <c:pt idx="4861">
                  <c:v>0.53100000000000003</c:v>
                </c:pt>
                <c:pt idx="4862">
                  <c:v>0.53100000000000003</c:v>
                </c:pt>
                <c:pt idx="4863">
                  <c:v>0.53100000000000003</c:v>
                </c:pt>
                <c:pt idx="4864">
                  <c:v>0.53200000000000003</c:v>
                </c:pt>
                <c:pt idx="4865">
                  <c:v>0.53200000000000003</c:v>
                </c:pt>
                <c:pt idx="4866">
                  <c:v>0.53200000000000003</c:v>
                </c:pt>
                <c:pt idx="4867">
                  <c:v>0.53200000000000003</c:v>
                </c:pt>
                <c:pt idx="4868">
                  <c:v>0.53200000000000003</c:v>
                </c:pt>
                <c:pt idx="4869">
                  <c:v>0.53200000000000003</c:v>
                </c:pt>
                <c:pt idx="4870">
                  <c:v>0.53200000000000003</c:v>
                </c:pt>
                <c:pt idx="4871">
                  <c:v>0.53200000000000003</c:v>
                </c:pt>
                <c:pt idx="4872">
                  <c:v>0.53200000000000003</c:v>
                </c:pt>
                <c:pt idx="4873">
                  <c:v>0.53200000000000003</c:v>
                </c:pt>
                <c:pt idx="4874">
                  <c:v>0.53200000000000003</c:v>
                </c:pt>
                <c:pt idx="4875">
                  <c:v>0.53200000000000003</c:v>
                </c:pt>
                <c:pt idx="4876">
                  <c:v>0.53200000000000003</c:v>
                </c:pt>
                <c:pt idx="4877">
                  <c:v>0.53200000000000003</c:v>
                </c:pt>
                <c:pt idx="4878">
                  <c:v>0.53300000000000003</c:v>
                </c:pt>
                <c:pt idx="4879">
                  <c:v>0.53300000000000003</c:v>
                </c:pt>
                <c:pt idx="4880">
                  <c:v>0.53300000000000003</c:v>
                </c:pt>
                <c:pt idx="4881">
                  <c:v>0.53300000000000003</c:v>
                </c:pt>
                <c:pt idx="4882">
                  <c:v>0.53300000000000003</c:v>
                </c:pt>
                <c:pt idx="4883">
                  <c:v>0.53300000000000003</c:v>
                </c:pt>
                <c:pt idx="4884">
                  <c:v>0.53400000000000003</c:v>
                </c:pt>
                <c:pt idx="4885">
                  <c:v>0.53400000000000003</c:v>
                </c:pt>
                <c:pt idx="4886">
                  <c:v>0.53400000000000003</c:v>
                </c:pt>
                <c:pt idx="4887">
                  <c:v>0.53400000000000003</c:v>
                </c:pt>
                <c:pt idx="4888">
                  <c:v>0.53400000000000003</c:v>
                </c:pt>
                <c:pt idx="4889">
                  <c:v>0.53500000000000003</c:v>
                </c:pt>
                <c:pt idx="4890">
                  <c:v>0.53500000000000003</c:v>
                </c:pt>
                <c:pt idx="4891">
                  <c:v>0.53500000000000003</c:v>
                </c:pt>
                <c:pt idx="4892">
                  <c:v>0.53500000000000003</c:v>
                </c:pt>
                <c:pt idx="4893">
                  <c:v>0.53500000000000003</c:v>
                </c:pt>
                <c:pt idx="4894">
                  <c:v>0.53500000000000003</c:v>
                </c:pt>
                <c:pt idx="4895">
                  <c:v>0.53500000000000003</c:v>
                </c:pt>
                <c:pt idx="4896">
                  <c:v>0.53500000000000003</c:v>
                </c:pt>
                <c:pt idx="4897">
                  <c:v>0.53600000000000003</c:v>
                </c:pt>
                <c:pt idx="4898">
                  <c:v>0.53600000000000003</c:v>
                </c:pt>
                <c:pt idx="4899">
                  <c:v>0.53600000000000003</c:v>
                </c:pt>
                <c:pt idx="4900">
                  <c:v>0.53600000000000003</c:v>
                </c:pt>
                <c:pt idx="4901">
                  <c:v>0.53700000000000003</c:v>
                </c:pt>
                <c:pt idx="4902">
                  <c:v>0.53700000000000003</c:v>
                </c:pt>
                <c:pt idx="4903">
                  <c:v>0.53700000000000003</c:v>
                </c:pt>
                <c:pt idx="4904">
                  <c:v>0.53700000000000003</c:v>
                </c:pt>
                <c:pt idx="4905">
                  <c:v>0.53700000000000003</c:v>
                </c:pt>
                <c:pt idx="4906">
                  <c:v>0.53700000000000003</c:v>
                </c:pt>
                <c:pt idx="4907">
                  <c:v>0.53700000000000003</c:v>
                </c:pt>
                <c:pt idx="4908">
                  <c:v>0.53800000000000003</c:v>
                </c:pt>
                <c:pt idx="4909">
                  <c:v>0.53800000000000003</c:v>
                </c:pt>
                <c:pt idx="4910">
                  <c:v>0.53800000000000003</c:v>
                </c:pt>
                <c:pt idx="4911">
                  <c:v>0.53800000000000003</c:v>
                </c:pt>
                <c:pt idx="4912">
                  <c:v>0.53800000000000003</c:v>
                </c:pt>
                <c:pt idx="4913">
                  <c:v>0.53800000000000003</c:v>
                </c:pt>
                <c:pt idx="4914">
                  <c:v>0.53800000000000003</c:v>
                </c:pt>
                <c:pt idx="4915">
                  <c:v>0.53900000000000003</c:v>
                </c:pt>
                <c:pt idx="4916">
                  <c:v>0.53900000000000003</c:v>
                </c:pt>
                <c:pt idx="4917">
                  <c:v>0.53900000000000003</c:v>
                </c:pt>
                <c:pt idx="4918">
                  <c:v>0.53900000000000003</c:v>
                </c:pt>
                <c:pt idx="4919">
                  <c:v>0.53900000000000003</c:v>
                </c:pt>
                <c:pt idx="4920">
                  <c:v>0.53900000000000003</c:v>
                </c:pt>
                <c:pt idx="4921">
                  <c:v>0.53900000000000003</c:v>
                </c:pt>
                <c:pt idx="4922">
                  <c:v>0.54</c:v>
                </c:pt>
                <c:pt idx="4923">
                  <c:v>0.54</c:v>
                </c:pt>
                <c:pt idx="4924">
                  <c:v>0.54</c:v>
                </c:pt>
                <c:pt idx="4925">
                  <c:v>0.54</c:v>
                </c:pt>
                <c:pt idx="4926">
                  <c:v>0.54</c:v>
                </c:pt>
                <c:pt idx="4927">
                  <c:v>0.54100000000000004</c:v>
                </c:pt>
                <c:pt idx="4928">
                  <c:v>0.54100000000000004</c:v>
                </c:pt>
                <c:pt idx="4929">
                  <c:v>0.54100000000000004</c:v>
                </c:pt>
                <c:pt idx="4930">
                  <c:v>0.54100000000000004</c:v>
                </c:pt>
                <c:pt idx="4931">
                  <c:v>0.54200000000000004</c:v>
                </c:pt>
                <c:pt idx="4932">
                  <c:v>0.54200000000000004</c:v>
                </c:pt>
                <c:pt idx="4933">
                  <c:v>0.54200000000000004</c:v>
                </c:pt>
                <c:pt idx="4934">
                  <c:v>0.54200000000000004</c:v>
                </c:pt>
                <c:pt idx="4935">
                  <c:v>0.54200000000000004</c:v>
                </c:pt>
                <c:pt idx="4936">
                  <c:v>0.54200000000000004</c:v>
                </c:pt>
                <c:pt idx="4937">
                  <c:v>0.54200000000000004</c:v>
                </c:pt>
                <c:pt idx="4938">
                  <c:v>0.54200000000000004</c:v>
                </c:pt>
                <c:pt idx="4939">
                  <c:v>0.54300000000000004</c:v>
                </c:pt>
                <c:pt idx="4940">
                  <c:v>0.54300000000000004</c:v>
                </c:pt>
                <c:pt idx="4941">
                  <c:v>0.54300000000000004</c:v>
                </c:pt>
                <c:pt idx="4942">
                  <c:v>0.54300000000000004</c:v>
                </c:pt>
                <c:pt idx="4943">
                  <c:v>0.54300000000000004</c:v>
                </c:pt>
                <c:pt idx="4944">
                  <c:v>0.54400000000000004</c:v>
                </c:pt>
                <c:pt idx="4945">
                  <c:v>0.54400000000000004</c:v>
                </c:pt>
                <c:pt idx="4946">
                  <c:v>0.54400000000000004</c:v>
                </c:pt>
                <c:pt idx="4947">
                  <c:v>0.54400000000000004</c:v>
                </c:pt>
                <c:pt idx="4948">
                  <c:v>0.54400000000000004</c:v>
                </c:pt>
                <c:pt idx="4949">
                  <c:v>0.54400000000000004</c:v>
                </c:pt>
                <c:pt idx="4950">
                  <c:v>0.54400000000000004</c:v>
                </c:pt>
                <c:pt idx="4951">
                  <c:v>0.54400000000000004</c:v>
                </c:pt>
                <c:pt idx="4952">
                  <c:v>0.54500000000000004</c:v>
                </c:pt>
                <c:pt idx="4953">
                  <c:v>0.54500000000000004</c:v>
                </c:pt>
                <c:pt idx="4954">
                  <c:v>0.54500000000000004</c:v>
                </c:pt>
                <c:pt idx="4955">
                  <c:v>0.54500000000000004</c:v>
                </c:pt>
                <c:pt idx="4956">
                  <c:v>0.54600000000000004</c:v>
                </c:pt>
                <c:pt idx="4957">
                  <c:v>0.54600000000000004</c:v>
                </c:pt>
                <c:pt idx="4958">
                  <c:v>0.54600000000000004</c:v>
                </c:pt>
                <c:pt idx="4959">
                  <c:v>0.54600000000000004</c:v>
                </c:pt>
                <c:pt idx="4960">
                  <c:v>0.54600000000000004</c:v>
                </c:pt>
                <c:pt idx="4961">
                  <c:v>0.54700000000000004</c:v>
                </c:pt>
                <c:pt idx="4962">
                  <c:v>0.54700000000000004</c:v>
                </c:pt>
                <c:pt idx="4963">
                  <c:v>0.54700000000000004</c:v>
                </c:pt>
                <c:pt idx="4964">
                  <c:v>0.54700000000000004</c:v>
                </c:pt>
                <c:pt idx="4965">
                  <c:v>0.54700000000000004</c:v>
                </c:pt>
                <c:pt idx="4966">
                  <c:v>0.54700000000000004</c:v>
                </c:pt>
                <c:pt idx="4967">
                  <c:v>0.54800000000000004</c:v>
                </c:pt>
                <c:pt idx="4968">
                  <c:v>0.54800000000000004</c:v>
                </c:pt>
                <c:pt idx="4969">
                  <c:v>0.54800000000000004</c:v>
                </c:pt>
                <c:pt idx="4970">
                  <c:v>0.54800000000000004</c:v>
                </c:pt>
                <c:pt idx="4971">
                  <c:v>0.54800000000000004</c:v>
                </c:pt>
                <c:pt idx="4972">
                  <c:v>0.54900000000000004</c:v>
                </c:pt>
                <c:pt idx="4973">
                  <c:v>0.54900000000000004</c:v>
                </c:pt>
                <c:pt idx="4974">
                  <c:v>0.54900000000000004</c:v>
                </c:pt>
                <c:pt idx="4975">
                  <c:v>0.54900000000000004</c:v>
                </c:pt>
                <c:pt idx="4976">
                  <c:v>0.54900000000000004</c:v>
                </c:pt>
                <c:pt idx="4977">
                  <c:v>0.54900000000000004</c:v>
                </c:pt>
                <c:pt idx="4978">
                  <c:v>0.54900000000000004</c:v>
                </c:pt>
                <c:pt idx="4979">
                  <c:v>0.54900000000000004</c:v>
                </c:pt>
                <c:pt idx="4980">
                  <c:v>0.54900000000000004</c:v>
                </c:pt>
                <c:pt idx="4981">
                  <c:v>0.55000000000000004</c:v>
                </c:pt>
                <c:pt idx="4982">
                  <c:v>0.55000000000000004</c:v>
                </c:pt>
                <c:pt idx="4983">
                  <c:v>0.55100000000000005</c:v>
                </c:pt>
                <c:pt idx="4984">
                  <c:v>0.55100000000000005</c:v>
                </c:pt>
                <c:pt idx="4985">
                  <c:v>0.55100000000000005</c:v>
                </c:pt>
                <c:pt idx="4986">
                  <c:v>0.55100000000000005</c:v>
                </c:pt>
                <c:pt idx="4987">
                  <c:v>0.55200000000000005</c:v>
                </c:pt>
                <c:pt idx="4988">
                  <c:v>0.55200000000000005</c:v>
                </c:pt>
                <c:pt idx="4989">
                  <c:v>0.55200000000000005</c:v>
                </c:pt>
                <c:pt idx="4990">
                  <c:v>0.55200000000000005</c:v>
                </c:pt>
                <c:pt idx="4991">
                  <c:v>0.55200000000000005</c:v>
                </c:pt>
                <c:pt idx="4992">
                  <c:v>0.55200000000000005</c:v>
                </c:pt>
                <c:pt idx="4993">
                  <c:v>0.55300000000000005</c:v>
                </c:pt>
                <c:pt idx="4994">
                  <c:v>0.55300000000000005</c:v>
                </c:pt>
                <c:pt idx="4995">
                  <c:v>0.55300000000000005</c:v>
                </c:pt>
                <c:pt idx="4996">
                  <c:v>0.55400000000000005</c:v>
                </c:pt>
                <c:pt idx="4997">
                  <c:v>0.55400000000000005</c:v>
                </c:pt>
                <c:pt idx="4998">
                  <c:v>0.55400000000000005</c:v>
                </c:pt>
                <c:pt idx="4999">
                  <c:v>0.55400000000000005</c:v>
                </c:pt>
                <c:pt idx="5000">
                  <c:v>0.55400000000000005</c:v>
                </c:pt>
                <c:pt idx="5001">
                  <c:v>0.55400000000000005</c:v>
                </c:pt>
                <c:pt idx="5002">
                  <c:v>0.55500000000000005</c:v>
                </c:pt>
                <c:pt idx="5003">
                  <c:v>0.55500000000000005</c:v>
                </c:pt>
                <c:pt idx="5004">
                  <c:v>0.55500000000000005</c:v>
                </c:pt>
                <c:pt idx="5005">
                  <c:v>0.55500000000000005</c:v>
                </c:pt>
                <c:pt idx="5006">
                  <c:v>0.55500000000000005</c:v>
                </c:pt>
                <c:pt idx="5007">
                  <c:v>0.55600000000000005</c:v>
                </c:pt>
                <c:pt idx="5008">
                  <c:v>0.55600000000000005</c:v>
                </c:pt>
                <c:pt idx="5009">
                  <c:v>0.55600000000000005</c:v>
                </c:pt>
                <c:pt idx="5010">
                  <c:v>0.55600000000000005</c:v>
                </c:pt>
                <c:pt idx="5011">
                  <c:v>0.55700000000000005</c:v>
                </c:pt>
                <c:pt idx="5012">
                  <c:v>0.55700000000000005</c:v>
                </c:pt>
                <c:pt idx="5013">
                  <c:v>0.55700000000000005</c:v>
                </c:pt>
                <c:pt idx="5014">
                  <c:v>0.55700000000000005</c:v>
                </c:pt>
                <c:pt idx="5015">
                  <c:v>0.55700000000000005</c:v>
                </c:pt>
                <c:pt idx="5016">
                  <c:v>0.55800000000000005</c:v>
                </c:pt>
                <c:pt idx="5017">
                  <c:v>0.55800000000000005</c:v>
                </c:pt>
                <c:pt idx="5018">
                  <c:v>0.55800000000000005</c:v>
                </c:pt>
                <c:pt idx="5019">
                  <c:v>0.55800000000000005</c:v>
                </c:pt>
                <c:pt idx="5020">
                  <c:v>0.55800000000000005</c:v>
                </c:pt>
                <c:pt idx="5021">
                  <c:v>0.55900000000000005</c:v>
                </c:pt>
                <c:pt idx="5022">
                  <c:v>0.55900000000000005</c:v>
                </c:pt>
                <c:pt idx="5023">
                  <c:v>0.55900000000000005</c:v>
                </c:pt>
                <c:pt idx="5024">
                  <c:v>0.56000000000000005</c:v>
                </c:pt>
                <c:pt idx="5025">
                  <c:v>0.56000000000000005</c:v>
                </c:pt>
                <c:pt idx="5026">
                  <c:v>0.56000000000000005</c:v>
                </c:pt>
                <c:pt idx="5027">
                  <c:v>0.56000000000000005</c:v>
                </c:pt>
                <c:pt idx="5028">
                  <c:v>0.56100000000000005</c:v>
                </c:pt>
                <c:pt idx="5029">
                  <c:v>0.56100000000000005</c:v>
                </c:pt>
                <c:pt idx="5030">
                  <c:v>0.56100000000000005</c:v>
                </c:pt>
                <c:pt idx="5031">
                  <c:v>0.56100000000000005</c:v>
                </c:pt>
                <c:pt idx="5032">
                  <c:v>0.56100000000000005</c:v>
                </c:pt>
                <c:pt idx="5033">
                  <c:v>0.56100000000000005</c:v>
                </c:pt>
                <c:pt idx="5034">
                  <c:v>0.56200000000000006</c:v>
                </c:pt>
                <c:pt idx="5035">
                  <c:v>0.56200000000000006</c:v>
                </c:pt>
                <c:pt idx="5036">
                  <c:v>0.56299999999999994</c:v>
                </c:pt>
                <c:pt idx="5037">
                  <c:v>0.56299999999999994</c:v>
                </c:pt>
                <c:pt idx="5038">
                  <c:v>0.56299999999999994</c:v>
                </c:pt>
                <c:pt idx="5039">
                  <c:v>0.56399999999999995</c:v>
                </c:pt>
                <c:pt idx="5040">
                  <c:v>0.56399999999999995</c:v>
                </c:pt>
                <c:pt idx="5041">
                  <c:v>0.56499999999999995</c:v>
                </c:pt>
                <c:pt idx="5042">
                  <c:v>0.56499999999999995</c:v>
                </c:pt>
                <c:pt idx="5043">
                  <c:v>0.56499999999999995</c:v>
                </c:pt>
                <c:pt idx="5044">
                  <c:v>0.56499999999999995</c:v>
                </c:pt>
                <c:pt idx="5045">
                  <c:v>0.56599999999999995</c:v>
                </c:pt>
                <c:pt idx="5046">
                  <c:v>0.56599999999999995</c:v>
                </c:pt>
                <c:pt idx="5047">
                  <c:v>0.56599999999999995</c:v>
                </c:pt>
                <c:pt idx="5048">
                  <c:v>0.56699999999999995</c:v>
                </c:pt>
                <c:pt idx="5049">
                  <c:v>0.56699999999999995</c:v>
                </c:pt>
                <c:pt idx="5050">
                  <c:v>0.56699999999999995</c:v>
                </c:pt>
                <c:pt idx="5051">
                  <c:v>0.56799999999999995</c:v>
                </c:pt>
                <c:pt idx="5052">
                  <c:v>0.56799999999999995</c:v>
                </c:pt>
                <c:pt idx="5053">
                  <c:v>0.56899999999999995</c:v>
                </c:pt>
                <c:pt idx="5054">
                  <c:v>0.56899999999999995</c:v>
                </c:pt>
                <c:pt idx="5055">
                  <c:v>0.56999999999999995</c:v>
                </c:pt>
                <c:pt idx="5056">
                  <c:v>0.56999999999999995</c:v>
                </c:pt>
                <c:pt idx="5057">
                  <c:v>0.57099999999999995</c:v>
                </c:pt>
                <c:pt idx="5058">
                  <c:v>0.57099999999999995</c:v>
                </c:pt>
                <c:pt idx="5059">
                  <c:v>0.57099999999999995</c:v>
                </c:pt>
                <c:pt idx="5060">
                  <c:v>0.57199999999999995</c:v>
                </c:pt>
                <c:pt idx="5061">
                  <c:v>0.57199999999999995</c:v>
                </c:pt>
                <c:pt idx="5062">
                  <c:v>0.57299999999999995</c:v>
                </c:pt>
                <c:pt idx="5063">
                  <c:v>0.57299999999999995</c:v>
                </c:pt>
                <c:pt idx="5064">
                  <c:v>0.57299999999999995</c:v>
                </c:pt>
                <c:pt idx="5065">
                  <c:v>0.57399999999999995</c:v>
                </c:pt>
                <c:pt idx="5066">
                  <c:v>0.57399999999999995</c:v>
                </c:pt>
                <c:pt idx="5067">
                  <c:v>0.57399999999999995</c:v>
                </c:pt>
                <c:pt idx="5068">
                  <c:v>0.57399999999999995</c:v>
                </c:pt>
                <c:pt idx="5069">
                  <c:v>0.57499999999999996</c:v>
                </c:pt>
                <c:pt idx="5070">
                  <c:v>0.57499999999999996</c:v>
                </c:pt>
                <c:pt idx="5071">
                  <c:v>0.57499999999999996</c:v>
                </c:pt>
                <c:pt idx="5072">
                  <c:v>0.57599999999999996</c:v>
                </c:pt>
                <c:pt idx="5073">
                  <c:v>0.57599999999999996</c:v>
                </c:pt>
                <c:pt idx="5074">
                  <c:v>0.57599999999999996</c:v>
                </c:pt>
                <c:pt idx="5075">
                  <c:v>0.57599999999999996</c:v>
                </c:pt>
                <c:pt idx="5076">
                  <c:v>0.57699999999999996</c:v>
                </c:pt>
                <c:pt idx="5077">
                  <c:v>0.57699999999999996</c:v>
                </c:pt>
                <c:pt idx="5078">
                  <c:v>0.57699999999999996</c:v>
                </c:pt>
                <c:pt idx="5079">
                  <c:v>0.57699999999999996</c:v>
                </c:pt>
                <c:pt idx="5080">
                  <c:v>0.57699999999999996</c:v>
                </c:pt>
                <c:pt idx="5081">
                  <c:v>0.57699999999999996</c:v>
                </c:pt>
                <c:pt idx="5082">
                  <c:v>0.57799999999999996</c:v>
                </c:pt>
                <c:pt idx="5083">
                  <c:v>0.57799999999999996</c:v>
                </c:pt>
                <c:pt idx="5084">
                  <c:v>0.57799999999999996</c:v>
                </c:pt>
                <c:pt idx="5085">
                  <c:v>0.57899999999999996</c:v>
                </c:pt>
                <c:pt idx="5086">
                  <c:v>0.57899999999999996</c:v>
                </c:pt>
                <c:pt idx="5087">
                  <c:v>0.57999999999999996</c:v>
                </c:pt>
                <c:pt idx="5088">
                  <c:v>0.57999999999999996</c:v>
                </c:pt>
                <c:pt idx="5089">
                  <c:v>0.58099999999999996</c:v>
                </c:pt>
                <c:pt idx="5090">
                  <c:v>0.58099999999999996</c:v>
                </c:pt>
                <c:pt idx="5091">
                  <c:v>0.58099999999999996</c:v>
                </c:pt>
                <c:pt idx="5092">
                  <c:v>0.58199999999999996</c:v>
                </c:pt>
                <c:pt idx="5093">
                  <c:v>0.58199999999999996</c:v>
                </c:pt>
                <c:pt idx="5094">
                  <c:v>0.58199999999999996</c:v>
                </c:pt>
                <c:pt idx="5095">
                  <c:v>0.58199999999999996</c:v>
                </c:pt>
                <c:pt idx="5096">
                  <c:v>0.58299999999999996</c:v>
                </c:pt>
                <c:pt idx="5097">
                  <c:v>0.58299999999999996</c:v>
                </c:pt>
                <c:pt idx="5098">
                  <c:v>0.58299999999999996</c:v>
                </c:pt>
                <c:pt idx="5099">
                  <c:v>0.58299999999999996</c:v>
                </c:pt>
                <c:pt idx="5100">
                  <c:v>0.58399999999999996</c:v>
                </c:pt>
                <c:pt idx="5101">
                  <c:v>0.58399999999999996</c:v>
                </c:pt>
                <c:pt idx="5102">
                  <c:v>0.58399999999999996</c:v>
                </c:pt>
                <c:pt idx="5103">
                  <c:v>0.58499999999999996</c:v>
                </c:pt>
                <c:pt idx="5104">
                  <c:v>0.58499999999999996</c:v>
                </c:pt>
                <c:pt idx="5105">
                  <c:v>0.58499999999999996</c:v>
                </c:pt>
                <c:pt idx="5106">
                  <c:v>0.58599999999999997</c:v>
                </c:pt>
                <c:pt idx="5107">
                  <c:v>0.58599999999999997</c:v>
                </c:pt>
                <c:pt idx="5108">
                  <c:v>0.58599999999999997</c:v>
                </c:pt>
                <c:pt idx="5109">
                  <c:v>0.58599999999999997</c:v>
                </c:pt>
                <c:pt idx="5110">
                  <c:v>0.58699999999999997</c:v>
                </c:pt>
                <c:pt idx="5111">
                  <c:v>0.58699999999999997</c:v>
                </c:pt>
                <c:pt idx="5112">
                  <c:v>0.58699999999999997</c:v>
                </c:pt>
                <c:pt idx="5113">
                  <c:v>0.58699999999999997</c:v>
                </c:pt>
                <c:pt idx="5114">
                  <c:v>0.58799999999999997</c:v>
                </c:pt>
                <c:pt idx="5115">
                  <c:v>0.58799999999999997</c:v>
                </c:pt>
                <c:pt idx="5116">
                  <c:v>0.58799999999999997</c:v>
                </c:pt>
                <c:pt idx="5117">
                  <c:v>0.58799999999999997</c:v>
                </c:pt>
                <c:pt idx="5118">
                  <c:v>0.58899999999999997</c:v>
                </c:pt>
                <c:pt idx="5119">
                  <c:v>0.58899999999999997</c:v>
                </c:pt>
                <c:pt idx="5120">
                  <c:v>0.58899999999999997</c:v>
                </c:pt>
                <c:pt idx="5121">
                  <c:v>0.58899999999999997</c:v>
                </c:pt>
                <c:pt idx="5122">
                  <c:v>0.58899999999999997</c:v>
                </c:pt>
                <c:pt idx="5123">
                  <c:v>0.58899999999999997</c:v>
                </c:pt>
                <c:pt idx="5124">
                  <c:v>0.59</c:v>
                </c:pt>
                <c:pt idx="5125">
                  <c:v>0.59</c:v>
                </c:pt>
                <c:pt idx="5126">
                  <c:v>0.59</c:v>
                </c:pt>
                <c:pt idx="5127">
                  <c:v>0.59</c:v>
                </c:pt>
                <c:pt idx="5128">
                  <c:v>0.59099999999999997</c:v>
                </c:pt>
                <c:pt idx="5129">
                  <c:v>0.59099999999999997</c:v>
                </c:pt>
                <c:pt idx="5130">
                  <c:v>0.59099999999999997</c:v>
                </c:pt>
                <c:pt idx="5131">
                  <c:v>0.59099999999999997</c:v>
                </c:pt>
                <c:pt idx="5132">
                  <c:v>0.59099999999999997</c:v>
                </c:pt>
                <c:pt idx="5133">
                  <c:v>0.59099999999999997</c:v>
                </c:pt>
                <c:pt idx="5134">
                  <c:v>0.59099999999999997</c:v>
                </c:pt>
                <c:pt idx="5135">
                  <c:v>0.59099999999999997</c:v>
                </c:pt>
                <c:pt idx="5136">
                  <c:v>0.59099999999999997</c:v>
                </c:pt>
                <c:pt idx="5137">
                  <c:v>0.59099999999999997</c:v>
                </c:pt>
                <c:pt idx="5138">
                  <c:v>0.59099999999999997</c:v>
                </c:pt>
                <c:pt idx="5139">
                  <c:v>0.59099999999999997</c:v>
                </c:pt>
                <c:pt idx="5140">
                  <c:v>0.59099999999999997</c:v>
                </c:pt>
                <c:pt idx="5141">
                  <c:v>0.59199999999999997</c:v>
                </c:pt>
                <c:pt idx="5142">
                  <c:v>0.59199999999999997</c:v>
                </c:pt>
                <c:pt idx="5143">
                  <c:v>0.59199999999999997</c:v>
                </c:pt>
                <c:pt idx="5144">
                  <c:v>0.59299999999999997</c:v>
                </c:pt>
                <c:pt idx="5145">
                  <c:v>0.59299999999999997</c:v>
                </c:pt>
                <c:pt idx="5146">
                  <c:v>0.59299999999999997</c:v>
                </c:pt>
                <c:pt idx="5147">
                  <c:v>0.59299999999999997</c:v>
                </c:pt>
                <c:pt idx="5148">
                  <c:v>0.59299999999999997</c:v>
                </c:pt>
                <c:pt idx="5149">
                  <c:v>0.59399999999999997</c:v>
                </c:pt>
                <c:pt idx="5150">
                  <c:v>0.59399999999999997</c:v>
                </c:pt>
                <c:pt idx="5151">
                  <c:v>0.59399999999999997</c:v>
                </c:pt>
                <c:pt idx="5152">
                  <c:v>0.59399999999999997</c:v>
                </c:pt>
                <c:pt idx="5153">
                  <c:v>0.59499999999999997</c:v>
                </c:pt>
                <c:pt idx="5154">
                  <c:v>0.59499999999999997</c:v>
                </c:pt>
                <c:pt idx="5155">
                  <c:v>0.59499999999999997</c:v>
                </c:pt>
                <c:pt idx="5156">
                  <c:v>0.59599999999999997</c:v>
                </c:pt>
                <c:pt idx="5157">
                  <c:v>0.59599999999999997</c:v>
                </c:pt>
                <c:pt idx="5158">
                  <c:v>0.59599999999999997</c:v>
                </c:pt>
                <c:pt idx="5159">
                  <c:v>0.59699999999999998</c:v>
                </c:pt>
                <c:pt idx="5160">
                  <c:v>0.59699999999999998</c:v>
                </c:pt>
                <c:pt idx="5161">
                  <c:v>0.59699999999999998</c:v>
                </c:pt>
                <c:pt idx="5162">
                  <c:v>0.59799999999999998</c:v>
                </c:pt>
                <c:pt idx="5163">
                  <c:v>0.59799999999999998</c:v>
                </c:pt>
                <c:pt idx="5164">
                  <c:v>0.59799999999999998</c:v>
                </c:pt>
                <c:pt idx="5165">
                  <c:v>0.59899999999999998</c:v>
                </c:pt>
                <c:pt idx="5166">
                  <c:v>0.59899999999999998</c:v>
                </c:pt>
                <c:pt idx="5167">
                  <c:v>0.6</c:v>
                </c:pt>
                <c:pt idx="5168">
                  <c:v>0.6</c:v>
                </c:pt>
                <c:pt idx="5169">
                  <c:v>0.60099999999999998</c:v>
                </c:pt>
                <c:pt idx="5170">
                  <c:v>0.60099999999999998</c:v>
                </c:pt>
                <c:pt idx="5171">
                  <c:v>0.60099999999999998</c:v>
                </c:pt>
                <c:pt idx="5172">
                  <c:v>0.60099999999999998</c:v>
                </c:pt>
                <c:pt idx="5173">
                  <c:v>0.60199999999999998</c:v>
                </c:pt>
                <c:pt idx="5174">
                  <c:v>0.60199999999999998</c:v>
                </c:pt>
                <c:pt idx="5175">
                  <c:v>0.60199999999999998</c:v>
                </c:pt>
                <c:pt idx="5176">
                  <c:v>0.60299999999999998</c:v>
                </c:pt>
                <c:pt idx="5177">
                  <c:v>0.60299999999999998</c:v>
                </c:pt>
                <c:pt idx="5178">
                  <c:v>0.60299999999999998</c:v>
                </c:pt>
                <c:pt idx="5179">
                  <c:v>0.60299999999999998</c:v>
                </c:pt>
                <c:pt idx="5180">
                  <c:v>0.60399999999999998</c:v>
                </c:pt>
                <c:pt idx="5181">
                  <c:v>0.60399999999999998</c:v>
                </c:pt>
                <c:pt idx="5182">
                  <c:v>0.60399999999999998</c:v>
                </c:pt>
                <c:pt idx="5183">
                  <c:v>0.60499999999999998</c:v>
                </c:pt>
                <c:pt idx="5184">
                  <c:v>0.60499999999999998</c:v>
                </c:pt>
                <c:pt idx="5185">
                  <c:v>0.60499999999999998</c:v>
                </c:pt>
                <c:pt idx="5186">
                  <c:v>0.60599999999999998</c:v>
                </c:pt>
                <c:pt idx="5187">
                  <c:v>0.60599999999999998</c:v>
                </c:pt>
                <c:pt idx="5188">
                  <c:v>0.60699999999999998</c:v>
                </c:pt>
                <c:pt idx="5189">
                  <c:v>0.60699999999999998</c:v>
                </c:pt>
                <c:pt idx="5190">
                  <c:v>0.60799999999999998</c:v>
                </c:pt>
                <c:pt idx="5191">
                  <c:v>0.60799999999999998</c:v>
                </c:pt>
                <c:pt idx="5192">
                  <c:v>0.60899999999999999</c:v>
                </c:pt>
                <c:pt idx="5193">
                  <c:v>0.60899999999999999</c:v>
                </c:pt>
                <c:pt idx="5194">
                  <c:v>0.61</c:v>
                </c:pt>
                <c:pt idx="5195">
                  <c:v>0.61</c:v>
                </c:pt>
                <c:pt idx="5196">
                  <c:v>0.61</c:v>
                </c:pt>
                <c:pt idx="5197">
                  <c:v>0.61099999999999999</c:v>
                </c:pt>
                <c:pt idx="5198">
                  <c:v>0.61099999999999999</c:v>
                </c:pt>
                <c:pt idx="5199">
                  <c:v>0.61199999999999999</c:v>
                </c:pt>
                <c:pt idx="5200">
                  <c:v>0.61199999999999999</c:v>
                </c:pt>
                <c:pt idx="5201">
                  <c:v>0.61199999999999999</c:v>
                </c:pt>
                <c:pt idx="5202">
                  <c:v>0.61299999999999999</c:v>
                </c:pt>
                <c:pt idx="5203">
                  <c:v>0.61299999999999999</c:v>
                </c:pt>
                <c:pt idx="5204">
                  <c:v>0.61299999999999999</c:v>
                </c:pt>
                <c:pt idx="5205">
                  <c:v>0.61399999999999999</c:v>
                </c:pt>
                <c:pt idx="5206">
                  <c:v>0.61399999999999999</c:v>
                </c:pt>
                <c:pt idx="5207">
                  <c:v>0.61399999999999999</c:v>
                </c:pt>
                <c:pt idx="5208">
                  <c:v>0.61499999999999999</c:v>
                </c:pt>
                <c:pt idx="5209">
                  <c:v>0.61499999999999999</c:v>
                </c:pt>
                <c:pt idx="5210">
                  <c:v>0.61599999999999999</c:v>
                </c:pt>
                <c:pt idx="5211">
                  <c:v>0.61599999999999999</c:v>
                </c:pt>
                <c:pt idx="5212">
                  <c:v>0.61599999999999999</c:v>
                </c:pt>
                <c:pt idx="5213">
                  <c:v>0.61599999999999999</c:v>
                </c:pt>
                <c:pt idx="5214">
                  <c:v>0.61699999999999999</c:v>
                </c:pt>
                <c:pt idx="5215">
                  <c:v>0.61699999999999999</c:v>
                </c:pt>
                <c:pt idx="5216">
                  <c:v>0.61699999999999999</c:v>
                </c:pt>
                <c:pt idx="5217">
                  <c:v>0.61699999999999999</c:v>
                </c:pt>
                <c:pt idx="5218">
                  <c:v>0.61699999999999999</c:v>
                </c:pt>
                <c:pt idx="5219">
                  <c:v>0.61699999999999999</c:v>
                </c:pt>
                <c:pt idx="5220">
                  <c:v>0.61799999999999999</c:v>
                </c:pt>
                <c:pt idx="5221">
                  <c:v>0.61799999999999999</c:v>
                </c:pt>
                <c:pt idx="5222">
                  <c:v>0.61799999999999999</c:v>
                </c:pt>
                <c:pt idx="5223">
                  <c:v>0.61899999999999999</c:v>
                </c:pt>
                <c:pt idx="5224">
                  <c:v>0.61899999999999999</c:v>
                </c:pt>
                <c:pt idx="5225">
                  <c:v>0.62</c:v>
                </c:pt>
                <c:pt idx="5226">
                  <c:v>0.62</c:v>
                </c:pt>
                <c:pt idx="5227">
                  <c:v>0.62</c:v>
                </c:pt>
                <c:pt idx="5228">
                  <c:v>0.621</c:v>
                </c:pt>
                <c:pt idx="5229">
                  <c:v>0.621</c:v>
                </c:pt>
                <c:pt idx="5230">
                  <c:v>0.622</c:v>
                </c:pt>
                <c:pt idx="5231">
                  <c:v>0.622</c:v>
                </c:pt>
                <c:pt idx="5232">
                  <c:v>0.622</c:v>
                </c:pt>
                <c:pt idx="5233">
                  <c:v>0.622</c:v>
                </c:pt>
                <c:pt idx="5234">
                  <c:v>0.622</c:v>
                </c:pt>
                <c:pt idx="5235">
                  <c:v>0.622</c:v>
                </c:pt>
                <c:pt idx="5236">
                  <c:v>0.623</c:v>
                </c:pt>
                <c:pt idx="5237">
                  <c:v>0.623</c:v>
                </c:pt>
                <c:pt idx="5238">
                  <c:v>0.623</c:v>
                </c:pt>
                <c:pt idx="5239">
                  <c:v>0.623</c:v>
                </c:pt>
                <c:pt idx="5240">
                  <c:v>0.623</c:v>
                </c:pt>
                <c:pt idx="5241">
                  <c:v>0.624</c:v>
                </c:pt>
                <c:pt idx="5242">
                  <c:v>0.624</c:v>
                </c:pt>
                <c:pt idx="5243">
                  <c:v>0.624</c:v>
                </c:pt>
                <c:pt idx="5244">
                  <c:v>0.624</c:v>
                </c:pt>
                <c:pt idx="5245">
                  <c:v>0.625</c:v>
                </c:pt>
                <c:pt idx="5246">
                  <c:v>0.625</c:v>
                </c:pt>
                <c:pt idx="5247">
                  <c:v>0.625</c:v>
                </c:pt>
                <c:pt idx="5248">
                  <c:v>0.625</c:v>
                </c:pt>
                <c:pt idx="5249">
                  <c:v>0.625</c:v>
                </c:pt>
                <c:pt idx="5250">
                  <c:v>0.625</c:v>
                </c:pt>
                <c:pt idx="5251">
                  <c:v>0.625</c:v>
                </c:pt>
                <c:pt idx="5252">
                  <c:v>0.625</c:v>
                </c:pt>
                <c:pt idx="5253">
                  <c:v>0.625</c:v>
                </c:pt>
                <c:pt idx="5254">
                  <c:v>0.625</c:v>
                </c:pt>
                <c:pt idx="5255">
                  <c:v>0.625</c:v>
                </c:pt>
                <c:pt idx="5256">
                  <c:v>0.626</c:v>
                </c:pt>
                <c:pt idx="5257">
                  <c:v>0.626</c:v>
                </c:pt>
                <c:pt idx="5258">
                  <c:v>0.626</c:v>
                </c:pt>
                <c:pt idx="5259">
                  <c:v>0.627</c:v>
                </c:pt>
                <c:pt idx="5260">
                  <c:v>0.627</c:v>
                </c:pt>
                <c:pt idx="5261">
                  <c:v>0.627</c:v>
                </c:pt>
                <c:pt idx="5262">
                  <c:v>0.627</c:v>
                </c:pt>
                <c:pt idx="5263">
                  <c:v>0.627</c:v>
                </c:pt>
                <c:pt idx="5264">
                  <c:v>0.627</c:v>
                </c:pt>
                <c:pt idx="5265">
                  <c:v>0.627</c:v>
                </c:pt>
                <c:pt idx="5266">
                  <c:v>0.627</c:v>
                </c:pt>
                <c:pt idx="5267">
                  <c:v>0.627</c:v>
                </c:pt>
                <c:pt idx="5268">
                  <c:v>0.627</c:v>
                </c:pt>
                <c:pt idx="5269">
                  <c:v>0.627</c:v>
                </c:pt>
                <c:pt idx="5270">
                  <c:v>0.627</c:v>
                </c:pt>
                <c:pt idx="5271">
                  <c:v>0.628</c:v>
                </c:pt>
                <c:pt idx="5272">
                  <c:v>0.628</c:v>
                </c:pt>
                <c:pt idx="5273">
                  <c:v>0.628</c:v>
                </c:pt>
                <c:pt idx="5274">
                  <c:v>0.628</c:v>
                </c:pt>
                <c:pt idx="5275">
                  <c:v>0.628</c:v>
                </c:pt>
                <c:pt idx="5276">
                  <c:v>0.629</c:v>
                </c:pt>
                <c:pt idx="5277">
                  <c:v>0.629</c:v>
                </c:pt>
                <c:pt idx="5278">
                  <c:v>0.629</c:v>
                </c:pt>
                <c:pt idx="5279">
                  <c:v>0.629</c:v>
                </c:pt>
                <c:pt idx="5280">
                  <c:v>0.63</c:v>
                </c:pt>
                <c:pt idx="5281">
                  <c:v>0.63</c:v>
                </c:pt>
                <c:pt idx="5282">
                  <c:v>0.63</c:v>
                </c:pt>
                <c:pt idx="5283">
                  <c:v>0.63</c:v>
                </c:pt>
                <c:pt idx="5284">
                  <c:v>0.63</c:v>
                </c:pt>
                <c:pt idx="5285">
                  <c:v>0.63100000000000001</c:v>
                </c:pt>
                <c:pt idx="5286">
                  <c:v>0.63100000000000001</c:v>
                </c:pt>
                <c:pt idx="5287">
                  <c:v>0.63100000000000001</c:v>
                </c:pt>
                <c:pt idx="5288">
                  <c:v>0.63100000000000001</c:v>
                </c:pt>
                <c:pt idx="5289">
                  <c:v>0.63200000000000001</c:v>
                </c:pt>
                <c:pt idx="5290">
                  <c:v>0.63200000000000001</c:v>
                </c:pt>
                <c:pt idx="5291">
                  <c:v>0.63200000000000001</c:v>
                </c:pt>
                <c:pt idx="5292">
                  <c:v>0.63200000000000001</c:v>
                </c:pt>
                <c:pt idx="5293">
                  <c:v>0.63200000000000001</c:v>
                </c:pt>
                <c:pt idx="5294">
                  <c:v>0.63300000000000001</c:v>
                </c:pt>
                <c:pt idx="5295">
                  <c:v>0.63300000000000001</c:v>
                </c:pt>
                <c:pt idx="5296">
                  <c:v>0.63300000000000001</c:v>
                </c:pt>
                <c:pt idx="5297">
                  <c:v>0.63300000000000001</c:v>
                </c:pt>
                <c:pt idx="5298">
                  <c:v>0.63400000000000001</c:v>
                </c:pt>
                <c:pt idx="5299">
                  <c:v>0.63400000000000001</c:v>
                </c:pt>
                <c:pt idx="5300">
                  <c:v>0.63500000000000001</c:v>
                </c:pt>
                <c:pt idx="5301">
                  <c:v>0.63500000000000001</c:v>
                </c:pt>
                <c:pt idx="5302">
                  <c:v>0.63500000000000001</c:v>
                </c:pt>
                <c:pt idx="5303">
                  <c:v>0.63600000000000001</c:v>
                </c:pt>
                <c:pt idx="5304">
                  <c:v>0.63600000000000001</c:v>
                </c:pt>
                <c:pt idx="5305">
                  <c:v>0.63600000000000001</c:v>
                </c:pt>
                <c:pt idx="5306">
                  <c:v>0.63600000000000001</c:v>
                </c:pt>
                <c:pt idx="5307">
                  <c:v>0.63600000000000001</c:v>
                </c:pt>
                <c:pt idx="5308">
                  <c:v>0.63600000000000001</c:v>
                </c:pt>
                <c:pt idx="5309">
                  <c:v>0.63700000000000001</c:v>
                </c:pt>
                <c:pt idx="5310">
                  <c:v>0.63700000000000001</c:v>
                </c:pt>
                <c:pt idx="5311">
                  <c:v>0.63700000000000001</c:v>
                </c:pt>
                <c:pt idx="5312">
                  <c:v>0.63700000000000001</c:v>
                </c:pt>
                <c:pt idx="5313">
                  <c:v>0.63700000000000001</c:v>
                </c:pt>
                <c:pt idx="5314">
                  <c:v>0.63700000000000001</c:v>
                </c:pt>
                <c:pt idx="5315">
                  <c:v>0.63700000000000001</c:v>
                </c:pt>
                <c:pt idx="5316">
                  <c:v>0.63800000000000001</c:v>
                </c:pt>
                <c:pt idx="5317">
                  <c:v>0.63800000000000001</c:v>
                </c:pt>
                <c:pt idx="5318">
                  <c:v>0.63800000000000001</c:v>
                </c:pt>
                <c:pt idx="5319">
                  <c:v>0.63900000000000001</c:v>
                </c:pt>
                <c:pt idx="5320">
                  <c:v>0.63900000000000001</c:v>
                </c:pt>
                <c:pt idx="5321">
                  <c:v>0.64</c:v>
                </c:pt>
                <c:pt idx="5322">
                  <c:v>0.64</c:v>
                </c:pt>
                <c:pt idx="5323">
                  <c:v>0.64</c:v>
                </c:pt>
                <c:pt idx="5324">
                  <c:v>0.64</c:v>
                </c:pt>
                <c:pt idx="5325">
                  <c:v>0.64100000000000001</c:v>
                </c:pt>
                <c:pt idx="5326">
                  <c:v>0.64100000000000001</c:v>
                </c:pt>
                <c:pt idx="5327">
                  <c:v>0.64100000000000001</c:v>
                </c:pt>
                <c:pt idx="5328">
                  <c:v>0.64100000000000001</c:v>
                </c:pt>
                <c:pt idx="5329">
                  <c:v>0.64100000000000001</c:v>
                </c:pt>
                <c:pt idx="5330">
                  <c:v>0.64100000000000001</c:v>
                </c:pt>
                <c:pt idx="5331">
                  <c:v>0.64100000000000001</c:v>
                </c:pt>
                <c:pt idx="5332">
                  <c:v>0.64100000000000001</c:v>
                </c:pt>
                <c:pt idx="5333">
                  <c:v>0.64100000000000001</c:v>
                </c:pt>
                <c:pt idx="5334">
                  <c:v>0.64100000000000001</c:v>
                </c:pt>
                <c:pt idx="5335">
                  <c:v>0.64100000000000001</c:v>
                </c:pt>
                <c:pt idx="5336">
                  <c:v>0.64200000000000002</c:v>
                </c:pt>
                <c:pt idx="5337">
                  <c:v>0.64200000000000002</c:v>
                </c:pt>
                <c:pt idx="5338">
                  <c:v>0.64200000000000002</c:v>
                </c:pt>
                <c:pt idx="5339">
                  <c:v>0.64200000000000002</c:v>
                </c:pt>
                <c:pt idx="5340">
                  <c:v>0.64200000000000002</c:v>
                </c:pt>
                <c:pt idx="5341">
                  <c:v>0.64300000000000002</c:v>
                </c:pt>
                <c:pt idx="5342">
                  <c:v>0.64300000000000002</c:v>
                </c:pt>
                <c:pt idx="5343">
                  <c:v>0.64300000000000002</c:v>
                </c:pt>
                <c:pt idx="5344">
                  <c:v>0.64300000000000002</c:v>
                </c:pt>
                <c:pt idx="5345">
                  <c:v>0.64400000000000002</c:v>
                </c:pt>
                <c:pt idx="5346">
                  <c:v>0.64400000000000002</c:v>
                </c:pt>
                <c:pt idx="5347">
                  <c:v>0.64400000000000002</c:v>
                </c:pt>
                <c:pt idx="5348">
                  <c:v>0.64400000000000002</c:v>
                </c:pt>
                <c:pt idx="5349">
                  <c:v>0.64400000000000002</c:v>
                </c:pt>
                <c:pt idx="5350">
                  <c:v>0.64400000000000002</c:v>
                </c:pt>
                <c:pt idx="5351">
                  <c:v>0.64400000000000002</c:v>
                </c:pt>
                <c:pt idx="5352">
                  <c:v>0.64400000000000002</c:v>
                </c:pt>
                <c:pt idx="5353">
                  <c:v>0.64400000000000002</c:v>
                </c:pt>
                <c:pt idx="5354">
                  <c:v>0.64400000000000002</c:v>
                </c:pt>
                <c:pt idx="5355">
                  <c:v>0.64400000000000002</c:v>
                </c:pt>
                <c:pt idx="5356">
                  <c:v>0.64500000000000002</c:v>
                </c:pt>
                <c:pt idx="5357">
                  <c:v>0.64500000000000002</c:v>
                </c:pt>
                <c:pt idx="5358">
                  <c:v>0.64500000000000002</c:v>
                </c:pt>
                <c:pt idx="5359">
                  <c:v>0.64500000000000002</c:v>
                </c:pt>
                <c:pt idx="5360">
                  <c:v>0.64600000000000002</c:v>
                </c:pt>
                <c:pt idx="5361">
                  <c:v>0.64600000000000002</c:v>
                </c:pt>
                <c:pt idx="5362">
                  <c:v>0.64600000000000002</c:v>
                </c:pt>
                <c:pt idx="5363">
                  <c:v>0.64600000000000002</c:v>
                </c:pt>
                <c:pt idx="5364">
                  <c:v>0.64700000000000002</c:v>
                </c:pt>
                <c:pt idx="5365">
                  <c:v>0.64700000000000002</c:v>
                </c:pt>
                <c:pt idx="5366">
                  <c:v>0.64700000000000002</c:v>
                </c:pt>
                <c:pt idx="5367">
                  <c:v>0.64700000000000002</c:v>
                </c:pt>
                <c:pt idx="5368">
                  <c:v>0.64700000000000002</c:v>
                </c:pt>
                <c:pt idx="5369">
                  <c:v>0.64700000000000002</c:v>
                </c:pt>
                <c:pt idx="5370">
                  <c:v>0.64800000000000002</c:v>
                </c:pt>
                <c:pt idx="5371">
                  <c:v>0.64800000000000002</c:v>
                </c:pt>
                <c:pt idx="5372">
                  <c:v>0.64900000000000002</c:v>
                </c:pt>
                <c:pt idx="5373">
                  <c:v>0.64900000000000002</c:v>
                </c:pt>
                <c:pt idx="5374">
                  <c:v>0.65</c:v>
                </c:pt>
                <c:pt idx="5375">
                  <c:v>0.65</c:v>
                </c:pt>
                <c:pt idx="5376">
                  <c:v>0.65100000000000002</c:v>
                </c:pt>
                <c:pt idx="5377">
                  <c:v>0.65100000000000002</c:v>
                </c:pt>
                <c:pt idx="5378">
                  <c:v>0.65200000000000002</c:v>
                </c:pt>
                <c:pt idx="5379">
                  <c:v>0.65200000000000002</c:v>
                </c:pt>
                <c:pt idx="5380">
                  <c:v>0.65300000000000002</c:v>
                </c:pt>
                <c:pt idx="5381">
                  <c:v>0.65300000000000002</c:v>
                </c:pt>
                <c:pt idx="5382">
                  <c:v>0.65300000000000002</c:v>
                </c:pt>
                <c:pt idx="5383">
                  <c:v>0.65300000000000002</c:v>
                </c:pt>
                <c:pt idx="5384">
                  <c:v>0.65300000000000002</c:v>
                </c:pt>
                <c:pt idx="5385">
                  <c:v>0.65400000000000003</c:v>
                </c:pt>
                <c:pt idx="5386">
                  <c:v>0.65400000000000003</c:v>
                </c:pt>
                <c:pt idx="5387">
                  <c:v>0.65400000000000003</c:v>
                </c:pt>
                <c:pt idx="5388">
                  <c:v>0.65500000000000003</c:v>
                </c:pt>
                <c:pt idx="5389">
                  <c:v>0.65500000000000003</c:v>
                </c:pt>
                <c:pt idx="5390">
                  <c:v>0.65500000000000003</c:v>
                </c:pt>
                <c:pt idx="5391">
                  <c:v>0.65600000000000003</c:v>
                </c:pt>
                <c:pt idx="5392">
                  <c:v>0.65600000000000003</c:v>
                </c:pt>
                <c:pt idx="5393">
                  <c:v>0.65600000000000003</c:v>
                </c:pt>
                <c:pt idx="5394">
                  <c:v>0.65700000000000003</c:v>
                </c:pt>
                <c:pt idx="5395">
                  <c:v>0.65700000000000003</c:v>
                </c:pt>
                <c:pt idx="5396">
                  <c:v>0.65800000000000003</c:v>
                </c:pt>
                <c:pt idx="5397">
                  <c:v>0.65800000000000003</c:v>
                </c:pt>
                <c:pt idx="5398">
                  <c:v>0.65900000000000003</c:v>
                </c:pt>
                <c:pt idx="5399">
                  <c:v>0.66</c:v>
                </c:pt>
                <c:pt idx="5400">
                  <c:v>0.66</c:v>
                </c:pt>
                <c:pt idx="5401">
                  <c:v>0.66100000000000003</c:v>
                </c:pt>
                <c:pt idx="5402">
                  <c:v>0.66200000000000003</c:v>
                </c:pt>
                <c:pt idx="5403">
                  <c:v>0.66200000000000003</c:v>
                </c:pt>
                <c:pt idx="5404">
                  <c:v>0.66300000000000003</c:v>
                </c:pt>
                <c:pt idx="5405">
                  <c:v>0.66300000000000003</c:v>
                </c:pt>
                <c:pt idx="5406">
                  <c:v>0.66400000000000003</c:v>
                </c:pt>
                <c:pt idx="5407">
                  <c:v>0.66400000000000003</c:v>
                </c:pt>
                <c:pt idx="5408">
                  <c:v>0.66500000000000004</c:v>
                </c:pt>
                <c:pt idx="5409">
                  <c:v>0.66500000000000004</c:v>
                </c:pt>
                <c:pt idx="5410">
                  <c:v>0.66600000000000004</c:v>
                </c:pt>
                <c:pt idx="5411">
                  <c:v>0.66600000000000004</c:v>
                </c:pt>
                <c:pt idx="5412">
                  <c:v>0.66600000000000004</c:v>
                </c:pt>
                <c:pt idx="5413">
                  <c:v>0.66700000000000004</c:v>
                </c:pt>
                <c:pt idx="5414">
                  <c:v>0.66700000000000004</c:v>
                </c:pt>
                <c:pt idx="5415">
                  <c:v>0.66800000000000004</c:v>
                </c:pt>
                <c:pt idx="5416">
                  <c:v>0.66900000000000004</c:v>
                </c:pt>
                <c:pt idx="5417">
                  <c:v>0.66900000000000004</c:v>
                </c:pt>
                <c:pt idx="5418">
                  <c:v>0.67</c:v>
                </c:pt>
                <c:pt idx="5419">
                  <c:v>0.67100000000000004</c:v>
                </c:pt>
                <c:pt idx="5420">
                  <c:v>0.67100000000000004</c:v>
                </c:pt>
                <c:pt idx="5421">
                  <c:v>0.67200000000000004</c:v>
                </c:pt>
                <c:pt idx="5422">
                  <c:v>0.67200000000000004</c:v>
                </c:pt>
                <c:pt idx="5423">
                  <c:v>0.67300000000000004</c:v>
                </c:pt>
                <c:pt idx="5424">
                  <c:v>0.67400000000000004</c:v>
                </c:pt>
                <c:pt idx="5425">
                  <c:v>0.67400000000000004</c:v>
                </c:pt>
                <c:pt idx="5426">
                  <c:v>0.67500000000000004</c:v>
                </c:pt>
                <c:pt idx="5427">
                  <c:v>0.67500000000000004</c:v>
                </c:pt>
                <c:pt idx="5428">
                  <c:v>0.67600000000000005</c:v>
                </c:pt>
                <c:pt idx="5429">
                  <c:v>0.67600000000000005</c:v>
                </c:pt>
                <c:pt idx="5430">
                  <c:v>0.67600000000000005</c:v>
                </c:pt>
                <c:pt idx="5431">
                  <c:v>0.67700000000000005</c:v>
                </c:pt>
                <c:pt idx="5432">
                  <c:v>0.67700000000000005</c:v>
                </c:pt>
                <c:pt idx="5433">
                  <c:v>0.67800000000000005</c:v>
                </c:pt>
                <c:pt idx="5434">
                  <c:v>0.67800000000000005</c:v>
                </c:pt>
                <c:pt idx="5435">
                  <c:v>0.67900000000000005</c:v>
                </c:pt>
                <c:pt idx="5436">
                  <c:v>0.67900000000000005</c:v>
                </c:pt>
                <c:pt idx="5437">
                  <c:v>0.68</c:v>
                </c:pt>
                <c:pt idx="5438">
                  <c:v>0.68</c:v>
                </c:pt>
                <c:pt idx="5439">
                  <c:v>0.68100000000000005</c:v>
                </c:pt>
                <c:pt idx="5440">
                  <c:v>0.68100000000000005</c:v>
                </c:pt>
                <c:pt idx="5441">
                  <c:v>0.68200000000000005</c:v>
                </c:pt>
                <c:pt idx="5442">
                  <c:v>0.68200000000000005</c:v>
                </c:pt>
                <c:pt idx="5443">
                  <c:v>0.68300000000000005</c:v>
                </c:pt>
                <c:pt idx="5444">
                  <c:v>0.68300000000000005</c:v>
                </c:pt>
                <c:pt idx="5445">
                  <c:v>0.68400000000000005</c:v>
                </c:pt>
                <c:pt idx="5446">
                  <c:v>0.68500000000000005</c:v>
                </c:pt>
                <c:pt idx="5447">
                  <c:v>0.68500000000000005</c:v>
                </c:pt>
                <c:pt idx="5448">
                  <c:v>0.68600000000000005</c:v>
                </c:pt>
                <c:pt idx="5449">
                  <c:v>0.68600000000000005</c:v>
                </c:pt>
                <c:pt idx="5450">
                  <c:v>0.68700000000000006</c:v>
                </c:pt>
                <c:pt idx="5451">
                  <c:v>0.68700000000000006</c:v>
                </c:pt>
                <c:pt idx="5452">
                  <c:v>0.68799999999999994</c:v>
                </c:pt>
                <c:pt idx="5453">
                  <c:v>0.68799999999999994</c:v>
                </c:pt>
                <c:pt idx="5454">
                  <c:v>0.68899999999999995</c:v>
                </c:pt>
                <c:pt idx="5455">
                  <c:v>0.69</c:v>
                </c:pt>
                <c:pt idx="5456">
                  <c:v>0.69099999999999995</c:v>
                </c:pt>
                <c:pt idx="5457">
                  <c:v>0.69199999999999995</c:v>
                </c:pt>
                <c:pt idx="5458">
                  <c:v>0.69299999999999995</c:v>
                </c:pt>
                <c:pt idx="5459">
                  <c:v>0.69299999999999995</c:v>
                </c:pt>
                <c:pt idx="5460">
                  <c:v>0.69399999999999995</c:v>
                </c:pt>
                <c:pt idx="5461">
                  <c:v>0.69499999999999995</c:v>
                </c:pt>
                <c:pt idx="5462">
                  <c:v>0.69499999999999995</c:v>
                </c:pt>
                <c:pt idx="5463">
                  <c:v>0.69599999999999995</c:v>
                </c:pt>
                <c:pt idx="5464">
                  <c:v>0.69599999999999995</c:v>
                </c:pt>
                <c:pt idx="5465">
                  <c:v>0.69699999999999995</c:v>
                </c:pt>
                <c:pt idx="5466">
                  <c:v>0.69699999999999995</c:v>
                </c:pt>
                <c:pt idx="5467">
                  <c:v>0.69799999999999995</c:v>
                </c:pt>
                <c:pt idx="5468">
                  <c:v>0.69799999999999995</c:v>
                </c:pt>
                <c:pt idx="5469">
                  <c:v>0.69899999999999995</c:v>
                </c:pt>
                <c:pt idx="5470">
                  <c:v>0.69899999999999995</c:v>
                </c:pt>
                <c:pt idx="5471">
                  <c:v>0.7</c:v>
                </c:pt>
                <c:pt idx="5472">
                  <c:v>0.7</c:v>
                </c:pt>
                <c:pt idx="5473">
                  <c:v>0.70099999999999996</c:v>
                </c:pt>
                <c:pt idx="5474">
                  <c:v>0.70099999999999996</c:v>
                </c:pt>
                <c:pt idx="5475">
                  <c:v>0.70199999999999996</c:v>
                </c:pt>
                <c:pt idx="5476">
                  <c:v>0.70299999999999996</c:v>
                </c:pt>
                <c:pt idx="5477">
                  <c:v>0.70299999999999996</c:v>
                </c:pt>
                <c:pt idx="5478">
                  <c:v>0.70399999999999996</c:v>
                </c:pt>
                <c:pt idx="5479">
                  <c:v>0.70499999999999996</c:v>
                </c:pt>
                <c:pt idx="5480">
                  <c:v>0.70499999999999996</c:v>
                </c:pt>
                <c:pt idx="5481">
                  <c:v>0.70599999999999996</c:v>
                </c:pt>
                <c:pt idx="5482">
                  <c:v>0.70699999999999996</c:v>
                </c:pt>
                <c:pt idx="5483">
                  <c:v>0.70699999999999996</c:v>
                </c:pt>
                <c:pt idx="5484">
                  <c:v>0.70799999999999996</c:v>
                </c:pt>
                <c:pt idx="5485">
                  <c:v>0.70799999999999996</c:v>
                </c:pt>
                <c:pt idx="5486">
                  <c:v>0.70899999999999996</c:v>
                </c:pt>
                <c:pt idx="5487">
                  <c:v>0.70899999999999996</c:v>
                </c:pt>
                <c:pt idx="5488">
                  <c:v>0.71</c:v>
                </c:pt>
                <c:pt idx="5489">
                  <c:v>0.71</c:v>
                </c:pt>
                <c:pt idx="5490">
                  <c:v>0.71099999999999997</c:v>
                </c:pt>
                <c:pt idx="5491">
                  <c:v>0.71199999999999997</c:v>
                </c:pt>
                <c:pt idx="5492">
                  <c:v>0.71199999999999997</c:v>
                </c:pt>
                <c:pt idx="5493">
                  <c:v>0.71299999999999997</c:v>
                </c:pt>
                <c:pt idx="5494">
                  <c:v>0.71399999999999997</c:v>
                </c:pt>
                <c:pt idx="5495">
                  <c:v>0.71399999999999997</c:v>
                </c:pt>
                <c:pt idx="5496">
                  <c:v>0.71499999999999997</c:v>
                </c:pt>
                <c:pt idx="5497">
                  <c:v>0.71599999999999997</c:v>
                </c:pt>
                <c:pt idx="5498">
                  <c:v>0.71599999999999997</c:v>
                </c:pt>
                <c:pt idx="5499">
                  <c:v>0.71699999999999997</c:v>
                </c:pt>
                <c:pt idx="5500">
                  <c:v>0.71699999999999997</c:v>
                </c:pt>
                <c:pt idx="5501">
                  <c:v>0.71799999999999997</c:v>
                </c:pt>
                <c:pt idx="5502">
                  <c:v>0.71799999999999997</c:v>
                </c:pt>
                <c:pt idx="5503">
                  <c:v>0.71899999999999997</c:v>
                </c:pt>
                <c:pt idx="5504">
                  <c:v>0.71899999999999997</c:v>
                </c:pt>
                <c:pt idx="5505">
                  <c:v>0.72</c:v>
                </c:pt>
                <c:pt idx="5506">
                  <c:v>0.72</c:v>
                </c:pt>
                <c:pt idx="5507">
                  <c:v>0.72</c:v>
                </c:pt>
                <c:pt idx="5508">
                  <c:v>0.72099999999999997</c:v>
                </c:pt>
                <c:pt idx="5509">
                  <c:v>0.72099999999999997</c:v>
                </c:pt>
                <c:pt idx="5510">
                  <c:v>0.72199999999999998</c:v>
                </c:pt>
                <c:pt idx="5511">
                  <c:v>0.72199999999999998</c:v>
                </c:pt>
                <c:pt idx="5512">
                  <c:v>0.72299999999999998</c:v>
                </c:pt>
                <c:pt idx="5513">
                  <c:v>0.72399999999999998</c:v>
                </c:pt>
                <c:pt idx="5514">
                  <c:v>0.72399999999999998</c:v>
                </c:pt>
                <c:pt idx="5515">
                  <c:v>0.72499999999999998</c:v>
                </c:pt>
                <c:pt idx="5516">
                  <c:v>0.72499999999999998</c:v>
                </c:pt>
                <c:pt idx="5517">
                  <c:v>0.72599999999999998</c:v>
                </c:pt>
                <c:pt idx="5518">
                  <c:v>0.72599999999999998</c:v>
                </c:pt>
                <c:pt idx="5519">
                  <c:v>0.72599999999999998</c:v>
                </c:pt>
                <c:pt idx="5520">
                  <c:v>0.72699999999999998</c:v>
                </c:pt>
                <c:pt idx="5521">
                  <c:v>0.72799999999999998</c:v>
                </c:pt>
                <c:pt idx="5522">
                  <c:v>0.72799999999999998</c:v>
                </c:pt>
                <c:pt idx="5523">
                  <c:v>0.72899999999999998</c:v>
                </c:pt>
                <c:pt idx="5524">
                  <c:v>0.72899999999999998</c:v>
                </c:pt>
                <c:pt idx="5525">
                  <c:v>0.73</c:v>
                </c:pt>
                <c:pt idx="5526">
                  <c:v>0.73099999999999998</c:v>
                </c:pt>
                <c:pt idx="5527">
                  <c:v>0.73099999999999998</c:v>
                </c:pt>
                <c:pt idx="5528">
                  <c:v>0.73199999999999998</c:v>
                </c:pt>
                <c:pt idx="5529">
                  <c:v>0.73199999999999998</c:v>
                </c:pt>
                <c:pt idx="5530">
                  <c:v>0.73299999999999998</c:v>
                </c:pt>
                <c:pt idx="5531">
                  <c:v>0.73299999999999998</c:v>
                </c:pt>
                <c:pt idx="5532">
                  <c:v>0.73399999999999999</c:v>
                </c:pt>
                <c:pt idx="5533">
                  <c:v>0.73399999999999999</c:v>
                </c:pt>
                <c:pt idx="5534">
                  <c:v>0.73499999999999999</c:v>
                </c:pt>
                <c:pt idx="5535">
                  <c:v>0.73499999999999999</c:v>
                </c:pt>
                <c:pt idx="5536">
                  <c:v>0.73599999999999999</c:v>
                </c:pt>
                <c:pt idx="5537">
                  <c:v>0.73699999999999999</c:v>
                </c:pt>
                <c:pt idx="5538">
                  <c:v>0.73699999999999999</c:v>
                </c:pt>
                <c:pt idx="5539">
                  <c:v>0.73799999999999999</c:v>
                </c:pt>
                <c:pt idx="5540">
                  <c:v>0.73799999999999999</c:v>
                </c:pt>
                <c:pt idx="5541">
                  <c:v>0.73899999999999999</c:v>
                </c:pt>
                <c:pt idx="5542">
                  <c:v>0.73899999999999999</c:v>
                </c:pt>
                <c:pt idx="5543">
                  <c:v>0.74</c:v>
                </c:pt>
                <c:pt idx="5544">
                  <c:v>0.74</c:v>
                </c:pt>
                <c:pt idx="5545">
                  <c:v>0.74099999999999999</c:v>
                </c:pt>
                <c:pt idx="5546">
                  <c:v>0.74099999999999999</c:v>
                </c:pt>
                <c:pt idx="5547">
                  <c:v>0.74099999999999999</c:v>
                </c:pt>
                <c:pt idx="5548">
                  <c:v>0.74199999999999999</c:v>
                </c:pt>
                <c:pt idx="5549">
                  <c:v>0.74199999999999999</c:v>
                </c:pt>
                <c:pt idx="5550">
                  <c:v>0.74299999999999999</c:v>
                </c:pt>
                <c:pt idx="5551">
                  <c:v>0.74299999999999999</c:v>
                </c:pt>
                <c:pt idx="5552">
                  <c:v>0.74399999999999999</c:v>
                </c:pt>
                <c:pt idx="5553">
                  <c:v>0.74399999999999999</c:v>
                </c:pt>
                <c:pt idx="5554">
                  <c:v>0.745</c:v>
                </c:pt>
                <c:pt idx="5555">
                  <c:v>0.745</c:v>
                </c:pt>
                <c:pt idx="5556">
                  <c:v>0.746</c:v>
                </c:pt>
                <c:pt idx="5557">
                  <c:v>0.746</c:v>
                </c:pt>
                <c:pt idx="5558">
                  <c:v>0.747</c:v>
                </c:pt>
                <c:pt idx="5559">
                  <c:v>0.747</c:v>
                </c:pt>
                <c:pt idx="5560">
                  <c:v>0.748</c:v>
                </c:pt>
                <c:pt idx="5561">
                  <c:v>0.749</c:v>
                </c:pt>
                <c:pt idx="5562">
                  <c:v>0.749</c:v>
                </c:pt>
                <c:pt idx="5563">
                  <c:v>0.75</c:v>
                </c:pt>
                <c:pt idx="5564">
                  <c:v>0.75</c:v>
                </c:pt>
                <c:pt idx="5565">
                  <c:v>0.751</c:v>
                </c:pt>
                <c:pt idx="5566">
                  <c:v>0.751</c:v>
                </c:pt>
                <c:pt idx="5567">
                  <c:v>0.752</c:v>
                </c:pt>
                <c:pt idx="5568">
                  <c:v>0.752</c:v>
                </c:pt>
                <c:pt idx="5569">
                  <c:v>0.753</c:v>
                </c:pt>
                <c:pt idx="5570">
                  <c:v>0.753</c:v>
                </c:pt>
                <c:pt idx="5571">
                  <c:v>0.754</c:v>
                </c:pt>
                <c:pt idx="5572">
                  <c:v>0.754</c:v>
                </c:pt>
                <c:pt idx="5573">
                  <c:v>0.755</c:v>
                </c:pt>
                <c:pt idx="5574">
                  <c:v>0.755</c:v>
                </c:pt>
                <c:pt idx="5575">
                  <c:v>0.75600000000000001</c:v>
                </c:pt>
                <c:pt idx="5576">
                  <c:v>0.75600000000000001</c:v>
                </c:pt>
                <c:pt idx="5577">
                  <c:v>0.75700000000000001</c:v>
                </c:pt>
                <c:pt idx="5578">
                  <c:v>0.75700000000000001</c:v>
                </c:pt>
                <c:pt idx="5579">
                  <c:v>0.75800000000000001</c:v>
                </c:pt>
                <c:pt idx="5580">
                  <c:v>0.75800000000000001</c:v>
                </c:pt>
                <c:pt idx="5581">
                  <c:v>0.75800000000000001</c:v>
                </c:pt>
                <c:pt idx="5582">
                  <c:v>0.75900000000000001</c:v>
                </c:pt>
                <c:pt idx="5583">
                  <c:v>0.75900000000000001</c:v>
                </c:pt>
                <c:pt idx="5584">
                  <c:v>0.76</c:v>
                </c:pt>
                <c:pt idx="5585">
                  <c:v>0.76</c:v>
                </c:pt>
                <c:pt idx="5586">
                  <c:v>0.76100000000000001</c:v>
                </c:pt>
                <c:pt idx="5587">
                  <c:v>0.76200000000000001</c:v>
                </c:pt>
                <c:pt idx="5588">
                  <c:v>0.76200000000000001</c:v>
                </c:pt>
                <c:pt idx="5589">
                  <c:v>0.76300000000000001</c:v>
                </c:pt>
                <c:pt idx="5590">
                  <c:v>0.76400000000000001</c:v>
                </c:pt>
                <c:pt idx="5591">
                  <c:v>0.76400000000000001</c:v>
                </c:pt>
                <c:pt idx="5592">
                  <c:v>0.76500000000000001</c:v>
                </c:pt>
                <c:pt idx="5593">
                  <c:v>0.76500000000000001</c:v>
                </c:pt>
                <c:pt idx="5594">
                  <c:v>0.76600000000000001</c:v>
                </c:pt>
                <c:pt idx="5595">
                  <c:v>0.76600000000000001</c:v>
                </c:pt>
                <c:pt idx="5596">
                  <c:v>0.76700000000000002</c:v>
                </c:pt>
                <c:pt idx="5597">
                  <c:v>0.76800000000000002</c:v>
                </c:pt>
                <c:pt idx="5598">
                  <c:v>0.76900000000000002</c:v>
                </c:pt>
                <c:pt idx="5599">
                  <c:v>0.76900000000000002</c:v>
                </c:pt>
                <c:pt idx="5600">
                  <c:v>0.77</c:v>
                </c:pt>
                <c:pt idx="5601">
                  <c:v>0.77100000000000002</c:v>
                </c:pt>
                <c:pt idx="5602">
                  <c:v>0.77100000000000002</c:v>
                </c:pt>
                <c:pt idx="5603">
                  <c:v>0.77200000000000002</c:v>
                </c:pt>
                <c:pt idx="5604">
                  <c:v>0.77200000000000002</c:v>
                </c:pt>
                <c:pt idx="5605">
                  <c:v>0.77300000000000002</c:v>
                </c:pt>
                <c:pt idx="5606">
                  <c:v>0.77400000000000002</c:v>
                </c:pt>
                <c:pt idx="5607">
                  <c:v>0.77400000000000002</c:v>
                </c:pt>
                <c:pt idx="5608">
                  <c:v>0.77500000000000002</c:v>
                </c:pt>
                <c:pt idx="5609">
                  <c:v>0.77500000000000002</c:v>
                </c:pt>
                <c:pt idx="5610">
                  <c:v>0.77600000000000002</c:v>
                </c:pt>
                <c:pt idx="5611">
                  <c:v>0.77600000000000002</c:v>
                </c:pt>
                <c:pt idx="5612">
                  <c:v>0.77700000000000002</c:v>
                </c:pt>
                <c:pt idx="5613">
                  <c:v>0.77700000000000002</c:v>
                </c:pt>
                <c:pt idx="5614">
                  <c:v>0.77800000000000002</c:v>
                </c:pt>
                <c:pt idx="5615">
                  <c:v>0.77800000000000002</c:v>
                </c:pt>
                <c:pt idx="5616">
                  <c:v>0.77900000000000003</c:v>
                </c:pt>
                <c:pt idx="5617">
                  <c:v>0.77900000000000003</c:v>
                </c:pt>
                <c:pt idx="5618">
                  <c:v>0.78</c:v>
                </c:pt>
                <c:pt idx="5619">
                  <c:v>0.78</c:v>
                </c:pt>
                <c:pt idx="5620">
                  <c:v>0.78100000000000003</c:v>
                </c:pt>
                <c:pt idx="5621">
                  <c:v>0.78200000000000003</c:v>
                </c:pt>
                <c:pt idx="5622">
                  <c:v>0.78300000000000003</c:v>
                </c:pt>
                <c:pt idx="5623">
                  <c:v>0.78400000000000003</c:v>
                </c:pt>
                <c:pt idx="5624">
                  <c:v>0.78500000000000003</c:v>
                </c:pt>
                <c:pt idx="5625">
                  <c:v>0.78600000000000003</c:v>
                </c:pt>
                <c:pt idx="5626">
                  <c:v>0.78600000000000003</c:v>
                </c:pt>
                <c:pt idx="5627">
                  <c:v>0.78700000000000003</c:v>
                </c:pt>
                <c:pt idx="5628">
                  <c:v>0.78700000000000003</c:v>
                </c:pt>
                <c:pt idx="5629">
                  <c:v>0.78800000000000003</c:v>
                </c:pt>
                <c:pt idx="5630">
                  <c:v>0.78800000000000003</c:v>
                </c:pt>
                <c:pt idx="5631">
                  <c:v>0.78900000000000003</c:v>
                </c:pt>
                <c:pt idx="5632">
                  <c:v>0.79</c:v>
                </c:pt>
                <c:pt idx="5633">
                  <c:v>0.79</c:v>
                </c:pt>
                <c:pt idx="5634">
                  <c:v>0.79100000000000004</c:v>
                </c:pt>
                <c:pt idx="5635">
                  <c:v>0.79200000000000004</c:v>
                </c:pt>
                <c:pt idx="5636">
                  <c:v>0.79200000000000004</c:v>
                </c:pt>
                <c:pt idx="5637">
                  <c:v>0.79300000000000004</c:v>
                </c:pt>
                <c:pt idx="5638">
                  <c:v>0.79400000000000004</c:v>
                </c:pt>
                <c:pt idx="5639">
                  <c:v>0.79500000000000004</c:v>
                </c:pt>
                <c:pt idx="5640">
                  <c:v>0.79500000000000004</c:v>
                </c:pt>
                <c:pt idx="5641">
                  <c:v>0.79600000000000004</c:v>
                </c:pt>
                <c:pt idx="5642">
                  <c:v>0.79600000000000004</c:v>
                </c:pt>
                <c:pt idx="5643">
                  <c:v>0.79700000000000004</c:v>
                </c:pt>
                <c:pt idx="5644">
                  <c:v>0.79700000000000004</c:v>
                </c:pt>
                <c:pt idx="5645">
                  <c:v>0.79800000000000004</c:v>
                </c:pt>
                <c:pt idx="5646">
                  <c:v>0.79800000000000004</c:v>
                </c:pt>
                <c:pt idx="5647">
                  <c:v>0.79800000000000004</c:v>
                </c:pt>
                <c:pt idx="5648">
                  <c:v>0.79900000000000004</c:v>
                </c:pt>
                <c:pt idx="5649">
                  <c:v>0.79900000000000004</c:v>
                </c:pt>
                <c:pt idx="5650">
                  <c:v>0.8</c:v>
                </c:pt>
                <c:pt idx="5651">
                  <c:v>0.80100000000000005</c:v>
                </c:pt>
                <c:pt idx="5652">
                  <c:v>0.80100000000000005</c:v>
                </c:pt>
                <c:pt idx="5653">
                  <c:v>0.80200000000000005</c:v>
                </c:pt>
                <c:pt idx="5654">
                  <c:v>0.80400000000000005</c:v>
                </c:pt>
                <c:pt idx="5655">
                  <c:v>0.80500000000000005</c:v>
                </c:pt>
                <c:pt idx="5656">
                  <c:v>0.80600000000000005</c:v>
                </c:pt>
                <c:pt idx="5657">
                  <c:v>0.80700000000000005</c:v>
                </c:pt>
                <c:pt idx="5658">
                  <c:v>0.80800000000000005</c:v>
                </c:pt>
                <c:pt idx="5659">
                  <c:v>0.80900000000000005</c:v>
                </c:pt>
                <c:pt idx="5660">
                  <c:v>0.81</c:v>
                </c:pt>
                <c:pt idx="5661">
                  <c:v>0.81100000000000005</c:v>
                </c:pt>
                <c:pt idx="5662">
                  <c:v>0.81200000000000006</c:v>
                </c:pt>
                <c:pt idx="5663">
                  <c:v>0.81299999999999994</c:v>
                </c:pt>
                <c:pt idx="5664">
                  <c:v>0.81299999999999994</c:v>
                </c:pt>
                <c:pt idx="5665">
                  <c:v>0.81399999999999995</c:v>
                </c:pt>
                <c:pt idx="5666">
                  <c:v>0.81499999999999995</c:v>
                </c:pt>
                <c:pt idx="5667">
                  <c:v>0.81599999999999995</c:v>
                </c:pt>
                <c:pt idx="5668">
                  <c:v>0.81699999999999995</c:v>
                </c:pt>
                <c:pt idx="5669">
                  <c:v>0.81799999999999995</c:v>
                </c:pt>
                <c:pt idx="5670">
                  <c:v>0.81799999999999995</c:v>
                </c:pt>
                <c:pt idx="5671">
                  <c:v>0.81899999999999995</c:v>
                </c:pt>
                <c:pt idx="5672">
                  <c:v>0.82</c:v>
                </c:pt>
                <c:pt idx="5673">
                  <c:v>0.82099999999999995</c:v>
                </c:pt>
                <c:pt idx="5674">
                  <c:v>0.82099999999999995</c:v>
                </c:pt>
                <c:pt idx="5675">
                  <c:v>0.82199999999999995</c:v>
                </c:pt>
                <c:pt idx="5676">
                  <c:v>0.82299999999999995</c:v>
                </c:pt>
                <c:pt idx="5677">
                  <c:v>0.82399999999999995</c:v>
                </c:pt>
                <c:pt idx="5678">
                  <c:v>0.82399999999999995</c:v>
                </c:pt>
                <c:pt idx="5679">
                  <c:v>0.82499999999999996</c:v>
                </c:pt>
                <c:pt idx="5680">
                  <c:v>0.82599999999999996</c:v>
                </c:pt>
                <c:pt idx="5681">
                  <c:v>0.82599999999999996</c:v>
                </c:pt>
                <c:pt idx="5682">
                  <c:v>0.82699999999999996</c:v>
                </c:pt>
                <c:pt idx="5683">
                  <c:v>0.82699999999999996</c:v>
                </c:pt>
                <c:pt idx="5684">
                  <c:v>0.82799999999999996</c:v>
                </c:pt>
                <c:pt idx="5685">
                  <c:v>0.82899999999999996</c:v>
                </c:pt>
                <c:pt idx="5686">
                  <c:v>0.82899999999999996</c:v>
                </c:pt>
                <c:pt idx="5687">
                  <c:v>0.83</c:v>
                </c:pt>
                <c:pt idx="5688">
                  <c:v>0.83099999999999996</c:v>
                </c:pt>
                <c:pt idx="5689">
                  <c:v>0.83299999999999996</c:v>
                </c:pt>
                <c:pt idx="5690">
                  <c:v>0.83399999999999996</c:v>
                </c:pt>
                <c:pt idx="5691">
                  <c:v>0.83399999999999996</c:v>
                </c:pt>
                <c:pt idx="5692">
                  <c:v>0.83499999999999996</c:v>
                </c:pt>
                <c:pt idx="5693">
                  <c:v>0.83599999999999997</c:v>
                </c:pt>
                <c:pt idx="5694">
                  <c:v>0.83699999999999997</c:v>
                </c:pt>
                <c:pt idx="5695">
                  <c:v>0.83799999999999997</c:v>
                </c:pt>
                <c:pt idx="5696">
                  <c:v>0.83899999999999997</c:v>
                </c:pt>
                <c:pt idx="5697">
                  <c:v>0.84</c:v>
                </c:pt>
                <c:pt idx="5698">
                  <c:v>0.84099999999999997</c:v>
                </c:pt>
                <c:pt idx="5699">
                  <c:v>0.84199999999999997</c:v>
                </c:pt>
                <c:pt idx="5700">
                  <c:v>0.84299999999999997</c:v>
                </c:pt>
                <c:pt idx="5701">
                  <c:v>0.84399999999999997</c:v>
                </c:pt>
                <c:pt idx="5702">
                  <c:v>0.84499999999999997</c:v>
                </c:pt>
                <c:pt idx="5703">
                  <c:v>0.84599999999999997</c:v>
                </c:pt>
                <c:pt idx="5704">
                  <c:v>0.84599999999999997</c:v>
                </c:pt>
                <c:pt idx="5705">
                  <c:v>0.84699999999999998</c:v>
                </c:pt>
                <c:pt idx="5706">
                  <c:v>0.84799999999999998</c:v>
                </c:pt>
                <c:pt idx="5707">
                  <c:v>0.84899999999999998</c:v>
                </c:pt>
                <c:pt idx="5708">
                  <c:v>0.84899999999999998</c:v>
                </c:pt>
                <c:pt idx="5709">
                  <c:v>0.85</c:v>
                </c:pt>
                <c:pt idx="5710">
                  <c:v>0.85099999999999998</c:v>
                </c:pt>
                <c:pt idx="5711">
                  <c:v>0.85199999999999998</c:v>
                </c:pt>
                <c:pt idx="5712">
                  <c:v>0.85299999999999998</c:v>
                </c:pt>
                <c:pt idx="5713">
                  <c:v>0.85399999999999998</c:v>
                </c:pt>
                <c:pt idx="5714">
                  <c:v>0.85599999999999998</c:v>
                </c:pt>
                <c:pt idx="5715">
                  <c:v>0.85699999999999998</c:v>
                </c:pt>
                <c:pt idx="5716">
                  <c:v>0.85799999999999998</c:v>
                </c:pt>
                <c:pt idx="5717">
                  <c:v>0.85899999999999999</c:v>
                </c:pt>
                <c:pt idx="5718">
                  <c:v>0.86</c:v>
                </c:pt>
                <c:pt idx="5719">
                  <c:v>0.86099999999999999</c:v>
                </c:pt>
                <c:pt idx="5720">
                  <c:v>0.86199999999999999</c:v>
                </c:pt>
                <c:pt idx="5721">
                  <c:v>0.86299999999999999</c:v>
                </c:pt>
                <c:pt idx="5722">
                  <c:v>0.86399999999999999</c:v>
                </c:pt>
                <c:pt idx="5723">
                  <c:v>0.86499999999999999</c:v>
                </c:pt>
                <c:pt idx="5724">
                  <c:v>0.86499999999999999</c:v>
                </c:pt>
                <c:pt idx="5725">
                  <c:v>0.86599999999999999</c:v>
                </c:pt>
                <c:pt idx="5726">
                  <c:v>0.86699999999999999</c:v>
                </c:pt>
                <c:pt idx="5727">
                  <c:v>0.86799999999999999</c:v>
                </c:pt>
                <c:pt idx="5728">
                  <c:v>0.86799999999999999</c:v>
                </c:pt>
                <c:pt idx="5729">
                  <c:v>0.86899999999999999</c:v>
                </c:pt>
                <c:pt idx="5730">
                  <c:v>0.87</c:v>
                </c:pt>
                <c:pt idx="5731">
                  <c:v>0.871</c:v>
                </c:pt>
                <c:pt idx="5732">
                  <c:v>0.872</c:v>
                </c:pt>
                <c:pt idx="5733">
                  <c:v>0.873</c:v>
                </c:pt>
                <c:pt idx="5734">
                  <c:v>0.874</c:v>
                </c:pt>
                <c:pt idx="5735">
                  <c:v>0.875</c:v>
                </c:pt>
                <c:pt idx="5736">
                  <c:v>0.875</c:v>
                </c:pt>
                <c:pt idx="5737">
                  <c:v>0.876</c:v>
                </c:pt>
                <c:pt idx="5738">
                  <c:v>0.877</c:v>
                </c:pt>
                <c:pt idx="5739">
                  <c:v>0.878</c:v>
                </c:pt>
                <c:pt idx="5740">
                  <c:v>0.879</c:v>
                </c:pt>
                <c:pt idx="5741">
                  <c:v>0.88</c:v>
                </c:pt>
                <c:pt idx="5742">
                  <c:v>0.88200000000000001</c:v>
                </c:pt>
                <c:pt idx="5743">
                  <c:v>0.88300000000000001</c:v>
                </c:pt>
                <c:pt idx="5744">
                  <c:v>0.88400000000000001</c:v>
                </c:pt>
                <c:pt idx="5745">
                  <c:v>0.88500000000000001</c:v>
                </c:pt>
                <c:pt idx="5746">
                  <c:v>0.88500000000000001</c:v>
                </c:pt>
                <c:pt idx="5747">
                  <c:v>0.88600000000000001</c:v>
                </c:pt>
                <c:pt idx="5748">
                  <c:v>0.88700000000000001</c:v>
                </c:pt>
                <c:pt idx="5749">
                  <c:v>0.88800000000000001</c:v>
                </c:pt>
                <c:pt idx="5750">
                  <c:v>0.88900000000000001</c:v>
                </c:pt>
                <c:pt idx="5751">
                  <c:v>0.89</c:v>
                </c:pt>
                <c:pt idx="5752">
                  <c:v>0.89100000000000001</c:v>
                </c:pt>
                <c:pt idx="5753">
                  <c:v>0.89200000000000002</c:v>
                </c:pt>
                <c:pt idx="5754">
                  <c:v>0.89200000000000002</c:v>
                </c:pt>
                <c:pt idx="5755">
                  <c:v>0.89300000000000002</c:v>
                </c:pt>
                <c:pt idx="5756">
                  <c:v>0.89400000000000002</c:v>
                </c:pt>
                <c:pt idx="5757">
                  <c:v>0.89500000000000002</c:v>
                </c:pt>
                <c:pt idx="5758">
                  <c:v>0.89600000000000002</c:v>
                </c:pt>
                <c:pt idx="5759">
                  <c:v>0.89700000000000002</c:v>
                </c:pt>
                <c:pt idx="5760">
                  <c:v>0.89800000000000002</c:v>
                </c:pt>
                <c:pt idx="5761">
                  <c:v>0.89900000000000002</c:v>
                </c:pt>
                <c:pt idx="5762">
                  <c:v>0.9</c:v>
                </c:pt>
                <c:pt idx="5763">
                  <c:v>0.90100000000000002</c:v>
                </c:pt>
                <c:pt idx="5764">
                  <c:v>0.90200000000000002</c:v>
                </c:pt>
                <c:pt idx="5765">
                  <c:v>0.90300000000000002</c:v>
                </c:pt>
                <c:pt idx="5766">
                  <c:v>0.90400000000000003</c:v>
                </c:pt>
                <c:pt idx="5767">
                  <c:v>0.90500000000000003</c:v>
                </c:pt>
                <c:pt idx="5768">
                  <c:v>0.90600000000000003</c:v>
                </c:pt>
                <c:pt idx="5769">
                  <c:v>0.90700000000000003</c:v>
                </c:pt>
                <c:pt idx="5770">
                  <c:v>0.90800000000000003</c:v>
                </c:pt>
                <c:pt idx="5771">
                  <c:v>0.90900000000000003</c:v>
                </c:pt>
                <c:pt idx="5772">
                  <c:v>0.91</c:v>
                </c:pt>
                <c:pt idx="5773">
                  <c:v>0.91100000000000003</c:v>
                </c:pt>
                <c:pt idx="5774">
                  <c:v>0.91200000000000003</c:v>
                </c:pt>
                <c:pt idx="5775">
                  <c:v>0.91300000000000003</c:v>
                </c:pt>
                <c:pt idx="5776">
                  <c:v>0.91400000000000003</c:v>
                </c:pt>
                <c:pt idx="5777">
                  <c:v>0.91500000000000004</c:v>
                </c:pt>
                <c:pt idx="5778">
                  <c:v>0.91600000000000004</c:v>
                </c:pt>
                <c:pt idx="5779">
                  <c:v>0.91700000000000004</c:v>
                </c:pt>
                <c:pt idx="5780">
                  <c:v>0.91700000000000004</c:v>
                </c:pt>
                <c:pt idx="5781">
                  <c:v>0.91800000000000004</c:v>
                </c:pt>
                <c:pt idx="5782">
                  <c:v>0.91800000000000004</c:v>
                </c:pt>
                <c:pt idx="5783">
                  <c:v>0.91900000000000004</c:v>
                </c:pt>
                <c:pt idx="5784">
                  <c:v>0.92</c:v>
                </c:pt>
                <c:pt idx="5785">
                  <c:v>0.92100000000000004</c:v>
                </c:pt>
                <c:pt idx="5786">
                  <c:v>0.92200000000000004</c:v>
                </c:pt>
                <c:pt idx="5787">
                  <c:v>0.92300000000000004</c:v>
                </c:pt>
                <c:pt idx="5788">
                  <c:v>0.92400000000000004</c:v>
                </c:pt>
                <c:pt idx="5789">
                  <c:v>0.92600000000000005</c:v>
                </c:pt>
                <c:pt idx="5790">
                  <c:v>0.92700000000000005</c:v>
                </c:pt>
                <c:pt idx="5791">
                  <c:v>0.92800000000000005</c:v>
                </c:pt>
                <c:pt idx="5792">
                  <c:v>0.92900000000000005</c:v>
                </c:pt>
                <c:pt idx="5793">
                  <c:v>0.92900000000000005</c:v>
                </c:pt>
                <c:pt idx="5794">
                  <c:v>0.93</c:v>
                </c:pt>
                <c:pt idx="5795">
                  <c:v>0.93</c:v>
                </c:pt>
                <c:pt idx="5796">
                  <c:v>0.93100000000000005</c:v>
                </c:pt>
                <c:pt idx="5797">
                  <c:v>0.93100000000000005</c:v>
                </c:pt>
                <c:pt idx="5798">
                  <c:v>0.93200000000000005</c:v>
                </c:pt>
                <c:pt idx="5799">
                  <c:v>0.93200000000000005</c:v>
                </c:pt>
                <c:pt idx="5800">
                  <c:v>0.93300000000000005</c:v>
                </c:pt>
                <c:pt idx="5801">
                  <c:v>0.93400000000000005</c:v>
                </c:pt>
                <c:pt idx="5802">
                  <c:v>0.93500000000000005</c:v>
                </c:pt>
                <c:pt idx="5803">
                  <c:v>0.93600000000000005</c:v>
                </c:pt>
                <c:pt idx="5804">
                  <c:v>0.93799999999999994</c:v>
                </c:pt>
                <c:pt idx="5805">
                  <c:v>0.94</c:v>
                </c:pt>
                <c:pt idx="5806">
                  <c:v>0.94199999999999995</c:v>
                </c:pt>
                <c:pt idx="5807">
                  <c:v>0.94299999999999995</c:v>
                </c:pt>
                <c:pt idx="5808">
                  <c:v>0.94499999999999995</c:v>
                </c:pt>
                <c:pt idx="5809">
                  <c:v>0.94599999999999995</c:v>
                </c:pt>
                <c:pt idx="5810">
                  <c:v>0.94699999999999995</c:v>
                </c:pt>
                <c:pt idx="5811">
                  <c:v>0.94699999999999995</c:v>
                </c:pt>
                <c:pt idx="5812">
                  <c:v>0.94799999999999995</c:v>
                </c:pt>
                <c:pt idx="5813">
                  <c:v>0.94799999999999995</c:v>
                </c:pt>
                <c:pt idx="5814">
                  <c:v>0.94799999999999995</c:v>
                </c:pt>
                <c:pt idx="5815">
                  <c:v>0.94899999999999995</c:v>
                </c:pt>
                <c:pt idx="5816">
                  <c:v>0.94899999999999995</c:v>
                </c:pt>
                <c:pt idx="5817">
                  <c:v>0.95</c:v>
                </c:pt>
                <c:pt idx="5818">
                  <c:v>0.95</c:v>
                </c:pt>
                <c:pt idx="5819">
                  <c:v>0.95099999999999996</c:v>
                </c:pt>
                <c:pt idx="5820">
                  <c:v>0.95099999999999996</c:v>
                </c:pt>
                <c:pt idx="5821">
                  <c:v>0.95199999999999996</c:v>
                </c:pt>
                <c:pt idx="5822">
                  <c:v>0.95299999999999996</c:v>
                </c:pt>
                <c:pt idx="5823">
                  <c:v>0.95499999999999996</c:v>
                </c:pt>
                <c:pt idx="5824">
                  <c:v>0.95599999999999996</c:v>
                </c:pt>
                <c:pt idx="5825">
                  <c:v>0.95699999999999996</c:v>
                </c:pt>
                <c:pt idx="5826">
                  <c:v>0.95799999999999996</c:v>
                </c:pt>
                <c:pt idx="5827">
                  <c:v>0.95899999999999996</c:v>
                </c:pt>
                <c:pt idx="5828">
                  <c:v>0.96</c:v>
                </c:pt>
                <c:pt idx="5829">
                  <c:v>0.96099999999999997</c:v>
                </c:pt>
                <c:pt idx="5830">
                  <c:v>0.96199999999999997</c:v>
                </c:pt>
                <c:pt idx="5831">
                  <c:v>0.96299999999999997</c:v>
                </c:pt>
                <c:pt idx="5832">
                  <c:v>0.96399999999999997</c:v>
                </c:pt>
                <c:pt idx="5833">
                  <c:v>0.96499999999999997</c:v>
                </c:pt>
                <c:pt idx="5834">
                  <c:v>0.96599999999999997</c:v>
                </c:pt>
                <c:pt idx="5835">
                  <c:v>0.96699999999999997</c:v>
                </c:pt>
                <c:pt idx="5836">
                  <c:v>0.96799999999999997</c:v>
                </c:pt>
                <c:pt idx="5837">
                  <c:v>0.96799999999999997</c:v>
                </c:pt>
                <c:pt idx="5838">
                  <c:v>0.96899999999999997</c:v>
                </c:pt>
                <c:pt idx="5839">
                  <c:v>0.97</c:v>
                </c:pt>
                <c:pt idx="5840">
                  <c:v>0.97</c:v>
                </c:pt>
                <c:pt idx="5841">
                  <c:v>0.97</c:v>
                </c:pt>
                <c:pt idx="5842">
                  <c:v>0.97</c:v>
                </c:pt>
                <c:pt idx="5843">
                  <c:v>0.97099999999999997</c:v>
                </c:pt>
                <c:pt idx="5844">
                  <c:v>0.97099999999999997</c:v>
                </c:pt>
                <c:pt idx="5845">
                  <c:v>0.97199999999999998</c:v>
                </c:pt>
                <c:pt idx="5846">
                  <c:v>0.97399999999999998</c:v>
                </c:pt>
                <c:pt idx="5847">
                  <c:v>0.97499999999999998</c:v>
                </c:pt>
                <c:pt idx="5848">
                  <c:v>0.97599999999999998</c:v>
                </c:pt>
                <c:pt idx="5849">
                  <c:v>0.97699999999999998</c:v>
                </c:pt>
                <c:pt idx="5850">
                  <c:v>0.97799999999999998</c:v>
                </c:pt>
                <c:pt idx="5851">
                  <c:v>0.97799999999999998</c:v>
                </c:pt>
                <c:pt idx="5852">
                  <c:v>0.97899999999999998</c:v>
                </c:pt>
                <c:pt idx="5853">
                  <c:v>0.97899999999999998</c:v>
                </c:pt>
                <c:pt idx="5854">
                  <c:v>0.98</c:v>
                </c:pt>
                <c:pt idx="5855">
                  <c:v>0.98099999999999998</c:v>
                </c:pt>
                <c:pt idx="5856">
                  <c:v>0.98199999999999998</c:v>
                </c:pt>
                <c:pt idx="5857">
                  <c:v>0.98299999999999998</c:v>
                </c:pt>
                <c:pt idx="5858">
                  <c:v>0.98399999999999999</c:v>
                </c:pt>
                <c:pt idx="5859">
                  <c:v>0.98499999999999999</c:v>
                </c:pt>
                <c:pt idx="5860">
                  <c:v>0.98499999999999999</c:v>
                </c:pt>
                <c:pt idx="5861">
                  <c:v>0.98599999999999999</c:v>
                </c:pt>
                <c:pt idx="5862">
                  <c:v>0.98699999999999999</c:v>
                </c:pt>
                <c:pt idx="5863">
                  <c:v>0.98799999999999999</c:v>
                </c:pt>
                <c:pt idx="5864">
                  <c:v>0.98799999999999999</c:v>
                </c:pt>
                <c:pt idx="5865">
                  <c:v>0.98899999999999999</c:v>
                </c:pt>
                <c:pt idx="5866">
                  <c:v>0.99</c:v>
                </c:pt>
                <c:pt idx="5867">
                  <c:v>0.99</c:v>
                </c:pt>
                <c:pt idx="5868">
                  <c:v>0.99099999999999999</c:v>
                </c:pt>
                <c:pt idx="5869">
                  <c:v>0.99199999999999999</c:v>
                </c:pt>
                <c:pt idx="5870">
                  <c:v>0.99299999999999999</c:v>
                </c:pt>
                <c:pt idx="5871">
                  <c:v>0.99399999999999999</c:v>
                </c:pt>
                <c:pt idx="5872">
                  <c:v>0.995</c:v>
                </c:pt>
                <c:pt idx="5873">
                  <c:v>0.995</c:v>
                </c:pt>
                <c:pt idx="5874">
                  <c:v>0.996</c:v>
                </c:pt>
                <c:pt idx="5875">
                  <c:v>0.996</c:v>
                </c:pt>
                <c:pt idx="5876">
                  <c:v>0.997</c:v>
                </c:pt>
                <c:pt idx="5877">
                  <c:v>0.997</c:v>
                </c:pt>
                <c:pt idx="5878">
                  <c:v>0.998</c:v>
                </c:pt>
                <c:pt idx="5879">
                  <c:v>0.999</c:v>
                </c:pt>
                <c:pt idx="5880">
                  <c:v>1</c:v>
                </c:pt>
                <c:pt idx="5881">
                  <c:v>1</c:v>
                </c:pt>
                <c:pt idx="5882">
                  <c:v>1</c:v>
                </c:pt>
                <c:pt idx="5883">
                  <c:v>1</c:v>
                </c:pt>
                <c:pt idx="5884">
                  <c:v>1</c:v>
                </c:pt>
                <c:pt idx="5885">
                  <c:v>1</c:v>
                </c:pt>
                <c:pt idx="5886">
                  <c:v>1</c:v>
                </c:pt>
                <c:pt idx="5887">
                  <c:v>1</c:v>
                </c:pt>
                <c:pt idx="5888">
                  <c:v>1</c:v>
                </c:pt>
                <c:pt idx="5889">
                  <c:v>1</c:v>
                </c:pt>
                <c:pt idx="5890">
                  <c:v>1.01</c:v>
                </c:pt>
                <c:pt idx="5891">
                  <c:v>1.01</c:v>
                </c:pt>
                <c:pt idx="5892">
                  <c:v>1.01</c:v>
                </c:pt>
                <c:pt idx="5893">
                  <c:v>1.01</c:v>
                </c:pt>
                <c:pt idx="5894">
                  <c:v>1.01</c:v>
                </c:pt>
                <c:pt idx="5895">
                  <c:v>1.01</c:v>
                </c:pt>
                <c:pt idx="5896">
                  <c:v>1.01</c:v>
                </c:pt>
                <c:pt idx="5897">
                  <c:v>1.01</c:v>
                </c:pt>
                <c:pt idx="5898">
                  <c:v>1.01</c:v>
                </c:pt>
                <c:pt idx="5899">
                  <c:v>1.01</c:v>
                </c:pt>
                <c:pt idx="5900">
                  <c:v>1.01</c:v>
                </c:pt>
                <c:pt idx="5901">
                  <c:v>1.01</c:v>
                </c:pt>
                <c:pt idx="5902">
                  <c:v>1.01</c:v>
                </c:pt>
                <c:pt idx="5903">
                  <c:v>1.02</c:v>
                </c:pt>
                <c:pt idx="5904">
                  <c:v>1.02</c:v>
                </c:pt>
                <c:pt idx="5905">
                  <c:v>1.02</c:v>
                </c:pt>
                <c:pt idx="5906">
                  <c:v>1.02</c:v>
                </c:pt>
                <c:pt idx="5907">
                  <c:v>1.02</c:v>
                </c:pt>
                <c:pt idx="5908">
                  <c:v>1.02</c:v>
                </c:pt>
                <c:pt idx="5909">
                  <c:v>1.02</c:v>
                </c:pt>
                <c:pt idx="5910">
                  <c:v>1.02</c:v>
                </c:pt>
                <c:pt idx="5911">
                  <c:v>1.02</c:v>
                </c:pt>
                <c:pt idx="5912">
                  <c:v>1.02</c:v>
                </c:pt>
                <c:pt idx="5913">
                  <c:v>1.02</c:v>
                </c:pt>
                <c:pt idx="5914">
                  <c:v>1.02</c:v>
                </c:pt>
                <c:pt idx="5915">
                  <c:v>1.02</c:v>
                </c:pt>
                <c:pt idx="5916">
                  <c:v>1.02</c:v>
                </c:pt>
                <c:pt idx="5917">
                  <c:v>1.02</c:v>
                </c:pt>
                <c:pt idx="5918">
                  <c:v>1.02</c:v>
                </c:pt>
                <c:pt idx="5919">
                  <c:v>1.02</c:v>
                </c:pt>
                <c:pt idx="5920">
                  <c:v>1.02</c:v>
                </c:pt>
                <c:pt idx="5921">
                  <c:v>1.03</c:v>
                </c:pt>
                <c:pt idx="5922">
                  <c:v>1.03</c:v>
                </c:pt>
                <c:pt idx="5923">
                  <c:v>1.03</c:v>
                </c:pt>
                <c:pt idx="5924">
                  <c:v>1.03</c:v>
                </c:pt>
                <c:pt idx="5925">
                  <c:v>1.03</c:v>
                </c:pt>
                <c:pt idx="5926">
                  <c:v>1.03</c:v>
                </c:pt>
                <c:pt idx="5927">
                  <c:v>1.03</c:v>
                </c:pt>
                <c:pt idx="5928">
                  <c:v>1.03</c:v>
                </c:pt>
                <c:pt idx="5929">
                  <c:v>1.03</c:v>
                </c:pt>
                <c:pt idx="5930">
                  <c:v>1.03</c:v>
                </c:pt>
                <c:pt idx="5931">
                  <c:v>1.03</c:v>
                </c:pt>
                <c:pt idx="5932">
                  <c:v>1.03</c:v>
                </c:pt>
                <c:pt idx="5933">
                  <c:v>1.03</c:v>
                </c:pt>
                <c:pt idx="5934">
                  <c:v>1.03</c:v>
                </c:pt>
                <c:pt idx="5935">
                  <c:v>1.04</c:v>
                </c:pt>
                <c:pt idx="5936">
                  <c:v>1.04</c:v>
                </c:pt>
                <c:pt idx="5937">
                  <c:v>1.04</c:v>
                </c:pt>
                <c:pt idx="5938">
                  <c:v>1.04</c:v>
                </c:pt>
                <c:pt idx="5939">
                  <c:v>1.04</c:v>
                </c:pt>
                <c:pt idx="5940">
                  <c:v>1.04</c:v>
                </c:pt>
                <c:pt idx="5941">
                  <c:v>1.04</c:v>
                </c:pt>
                <c:pt idx="5942">
                  <c:v>1.04</c:v>
                </c:pt>
                <c:pt idx="5943">
                  <c:v>1.04</c:v>
                </c:pt>
                <c:pt idx="5944">
                  <c:v>1.04</c:v>
                </c:pt>
                <c:pt idx="5945">
                  <c:v>1.04</c:v>
                </c:pt>
                <c:pt idx="5946">
                  <c:v>1.04</c:v>
                </c:pt>
                <c:pt idx="5947">
                  <c:v>1.04</c:v>
                </c:pt>
                <c:pt idx="5948">
                  <c:v>1.04</c:v>
                </c:pt>
                <c:pt idx="5949">
                  <c:v>1.04</c:v>
                </c:pt>
                <c:pt idx="5950">
                  <c:v>1.04</c:v>
                </c:pt>
                <c:pt idx="5951">
                  <c:v>1.04</c:v>
                </c:pt>
                <c:pt idx="5952">
                  <c:v>1.04</c:v>
                </c:pt>
                <c:pt idx="5953">
                  <c:v>1.04</c:v>
                </c:pt>
                <c:pt idx="5954">
                  <c:v>1.05</c:v>
                </c:pt>
                <c:pt idx="5955">
                  <c:v>1.05</c:v>
                </c:pt>
                <c:pt idx="5956">
                  <c:v>1.05</c:v>
                </c:pt>
                <c:pt idx="5957">
                  <c:v>1.05</c:v>
                </c:pt>
                <c:pt idx="5958">
                  <c:v>1.05</c:v>
                </c:pt>
                <c:pt idx="5959">
                  <c:v>1.05</c:v>
                </c:pt>
                <c:pt idx="5960">
                  <c:v>1.05</c:v>
                </c:pt>
                <c:pt idx="5961">
                  <c:v>1.05</c:v>
                </c:pt>
                <c:pt idx="5962">
                  <c:v>1.05</c:v>
                </c:pt>
                <c:pt idx="5963">
                  <c:v>1.05</c:v>
                </c:pt>
                <c:pt idx="5964">
                  <c:v>1.05</c:v>
                </c:pt>
                <c:pt idx="5965">
                  <c:v>1.05</c:v>
                </c:pt>
                <c:pt idx="5966">
                  <c:v>1.05</c:v>
                </c:pt>
                <c:pt idx="5967">
                  <c:v>1.05</c:v>
                </c:pt>
                <c:pt idx="5968">
                  <c:v>1.05</c:v>
                </c:pt>
                <c:pt idx="5969">
                  <c:v>1.05</c:v>
                </c:pt>
                <c:pt idx="5970">
                  <c:v>1.05</c:v>
                </c:pt>
                <c:pt idx="5971">
                  <c:v>1.05</c:v>
                </c:pt>
                <c:pt idx="5972">
                  <c:v>1.06</c:v>
                </c:pt>
                <c:pt idx="5973">
                  <c:v>1.06</c:v>
                </c:pt>
                <c:pt idx="5974">
                  <c:v>1.06</c:v>
                </c:pt>
                <c:pt idx="5975">
                  <c:v>1.06</c:v>
                </c:pt>
                <c:pt idx="5976">
                  <c:v>1.06</c:v>
                </c:pt>
                <c:pt idx="5977">
                  <c:v>1.06</c:v>
                </c:pt>
                <c:pt idx="5978">
                  <c:v>1.06</c:v>
                </c:pt>
                <c:pt idx="5979">
                  <c:v>1.06</c:v>
                </c:pt>
                <c:pt idx="5980">
                  <c:v>1.06</c:v>
                </c:pt>
                <c:pt idx="5981">
                  <c:v>1.06</c:v>
                </c:pt>
                <c:pt idx="5982">
                  <c:v>1.06</c:v>
                </c:pt>
                <c:pt idx="5983">
                  <c:v>1.06</c:v>
                </c:pt>
                <c:pt idx="5984">
                  <c:v>1.07</c:v>
                </c:pt>
                <c:pt idx="5985">
                  <c:v>1.07</c:v>
                </c:pt>
                <c:pt idx="5986">
                  <c:v>1.07</c:v>
                </c:pt>
                <c:pt idx="5987">
                  <c:v>1.07</c:v>
                </c:pt>
                <c:pt idx="5988">
                  <c:v>1.07</c:v>
                </c:pt>
                <c:pt idx="5989">
                  <c:v>1.07</c:v>
                </c:pt>
                <c:pt idx="5990">
                  <c:v>1.06</c:v>
                </c:pt>
                <c:pt idx="5991">
                  <c:v>1.06</c:v>
                </c:pt>
                <c:pt idx="5992">
                  <c:v>1.06</c:v>
                </c:pt>
                <c:pt idx="5993">
                  <c:v>1.06</c:v>
                </c:pt>
                <c:pt idx="5994">
                  <c:v>1.06</c:v>
                </c:pt>
                <c:pt idx="5995">
                  <c:v>1.07</c:v>
                </c:pt>
                <c:pt idx="5996">
                  <c:v>1.07</c:v>
                </c:pt>
                <c:pt idx="5997">
                  <c:v>1.07</c:v>
                </c:pt>
                <c:pt idx="5998">
                  <c:v>1.07</c:v>
                </c:pt>
                <c:pt idx="5999">
                  <c:v>1.07</c:v>
                </c:pt>
                <c:pt idx="6000">
                  <c:v>1.07</c:v>
                </c:pt>
                <c:pt idx="6001">
                  <c:v>1.07</c:v>
                </c:pt>
                <c:pt idx="6002">
                  <c:v>1.08</c:v>
                </c:pt>
                <c:pt idx="6003">
                  <c:v>1.08</c:v>
                </c:pt>
                <c:pt idx="6004">
                  <c:v>1.08</c:v>
                </c:pt>
                <c:pt idx="6005">
                  <c:v>1.08</c:v>
                </c:pt>
                <c:pt idx="6006">
                  <c:v>1.08</c:v>
                </c:pt>
                <c:pt idx="6007">
                  <c:v>1.08</c:v>
                </c:pt>
                <c:pt idx="6008">
                  <c:v>1.08</c:v>
                </c:pt>
                <c:pt idx="6009">
                  <c:v>1.08</c:v>
                </c:pt>
                <c:pt idx="6010">
                  <c:v>1.08</c:v>
                </c:pt>
                <c:pt idx="6011">
                  <c:v>1.08</c:v>
                </c:pt>
                <c:pt idx="6012">
                  <c:v>1.0900000000000001</c:v>
                </c:pt>
                <c:pt idx="6013">
                  <c:v>1.0900000000000001</c:v>
                </c:pt>
                <c:pt idx="6014">
                  <c:v>1.0900000000000001</c:v>
                </c:pt>
                <c:pt idx="6015">
                  <c:v>1.0900000000000001</c:v>
                </c:pt>
                <c:pt idx="6016">
                  <c:v>1.0900000000000001</c:v>
                </c:pt>
                <c:pt idx="6017">
                  <c:v>1.0900000000000001</c:v>
                </c:pt>
                <c:pt idx="6018">
                  <c:v>1.0900000000000001</c:v>
                </c:pt>
                <c:pt idx="6019">
                  <c:v>1.0900000000000001</c:v>
                </c:pt>
                <c:pt idx="6020">
                  <c:v>1.0900000000000001</c:v>
                </c:pt>
                <c:pt idx="6021">
                  <c:v>1.0900000000000001</c:v>
                </c:pt>
                <c:pt idx="6022">
                  <c:v>1.1000000000000001</c:v>
                </c:pt>
                <c:pt idx="6023">
                  <c:v>1.1000000000000001</c:v>
                </c:pt>
                <c:pt idx="6024">
                  <c:v>1.1000000000000001</c:v>
                </c:pt>
                <c:pt idx="6025">
                  <c:v>1.1000000000000001</c:v>
                </c:pt>
                <c:pt idx="6026">
                  <c:v>1.1000000000000001</c:v>
                </c:pt>
                <c:pt idx="6027">
                  <c:v>1.1000000000000001</c:v>
                </c:pt>
                <c:pt idx="6028">
                  <c:v>1.1000000000000001</c:v>
                </c:pt>
                <c:pt idx="6029">
                  <c:v>1.1000000000000001</c:v>
                </c:pt>
                <c:pt idx="6030">
                  <c:v>1.1000000000000001</c:v>
                </c:pt>
                <c:pt idx="6031">
                  <c:v>1.1000000000000001</c:v>
                </c:pt>
                <c:pt idx="6032">
                  <c:v>1.1000000000000001</c:v>
                </c:pt>
                <c:pt idx="6033">
                  <c:v>1.1000000000000001</c:v>
                </c:pt>
                <c:pt idx="6034">
                  <c:v>1.1000000000000001</c:v>
                </c:pt>
                <c:pt idx="6035">
                  <c:v>1.1000000000000001</c:v>
                </c:pt>
                <c:pt idx="6036">
                  <c:v>1.1000000000000001</c:v>
                </c:pt>
                <c:pt idx="6037">
                  <c:v>1.1100000000000001</c:v>
                </c:pt>
                <c:pt idx="6038">
                  <c:v>1.1100000000000001</c:v>
                </c:pt>
                <c:pt idx="6039">
                  <c:v>1.1100000000000001</c:v>
                </c:pt>
                <c:pt idx="6040">
                  <c:v>1.1100000000000001</c:v>
                </c:pt>
                <c:pt idx="6041">
                  <c:v>1.1100000000000001</c:v>
                </c:pt>
                <c:pt idx="6042">
                  <c:v>1.1100000000000001</c:v>
                </c:pt>
                <c:pt idx="6043">
                  <c:v>1.1100000000000001</c:v>
                </c:pt>
                <c:pt idx="6044">
                  <c:v>1.1100000000000001</c:v>
                </c:pt>
                <c:pt idx="6045">
                  <c:v>1.1200000000000001</c:v>
                </c:pt>
                <c:pt idx="6046">
                  <c:v>1.1200000000000001</c:v>
                </c:pt>
                <c:pt idx="6047">
                  <c:v>1.1200000000000001</c:v>
                </c:pt>
                <c:pt idx="6048">
                  <c:v>1.1200000000000001</c:v>
                </c:pt>
                <c:pt idx="6049">
                  <c:v>1.1200000000000001</c:v>
                </c:pt>
                <c:pt idx="6050">
                  <c:v>1.1200000000000001</c:v>
                </c:pt>
                <c:pt idx="6051">
                  <c:v>1.1200000000000001</c:v>
                </c:pt>
                <c:pt idx="6052">
                  <c:v>1.1200000000000001</c:v>
                </c:pt>
                <c:pt idx="6053">
                  <c:v>1.1200000000000001</c:v>
                </c:pt>
                <c:pt idx="6054">
                  <c:v>1.1200000000000001</c:v>
                </c:pt>
                <c:pt idx="6055">
                  <c:v>1.1200000000000001</c:v>
                </c:pt>
                <c:pt idx="6056">
                  <c:v>1.1200000000000001</c:v>
                </c:pt>
                <c:pt idx="6057">
                  <c:v>1.1200000000000001</c:v>
                </c:pt>
                <c:pt idx="6058">
                  <c:v>1.1200000000000001</c:v>
                </c:pt>
                <c:pt idx="6059">
                  <c:v>1.1299999999999999</c:v>
                </c:pt>
                <c:pt idx="6060">
                  <c:v>1.1299999999999999</c:v>
                </c:pt>
                <c:pt idx="6061">
                  <c:v>1.1299999999999999</c:v>
                </c:pt>
                <c:pt idx="6062">
                  <c:v>1.1299999999999999</c:v>
                </c:pt>
                <c:pt idx="6063">
                  <c:v>1.1399999999999999</c:v>
                </c:pt>
                <c:pt idx="6064">
                  <c:v>1.1399999999999999</c:v>
                </c:pt>
                <c:pt idx="6065">
                  <c:v>1.1399999999999999</c:v>
                </c:pt>
                <c:pt idx="6066">
                  <c:v>1.1399999999999999</c:v>
                </c:pt>
                <c:pt idx="6067">
                  <c:v>1.1399999999999999</c:v>
                </c:pt>
                <c:pt idx="6068">
                  <c:v>1.1399999999999999</c:v>
                </c:pt>
                <c:pt idx="6069">
                  <c:v>1.1399999999999999</c:v>
                </c:pt>
                <c:pt idx="6070">
                  <c:v>1.1399999999999999</c:v>
                </c:pt>
                <c:pt idx="6071">
                  <c:v>1.1399999999999999</c:v>
                </c:pt>
                <c:pt idx="6072">
                  <c:v>1.1399999999999999</c:v>
                </c:pt>
                <c:pt idx="6073">
                  <c:v>1.1399999999999999</c:v>
                </c:pt>
                <c:pt idx="6074">
                  <c:v>1.1399999999999999</c:v>
                </c:pt>
                <c:pt idx="6075">
                  <c:v>1.1499999999999999</c:v>
                </c:pt>
                <c:pt idx="6076">
                  <c:v>1.1499999999999999</c:v>
                </c:pt>
                <c:pt idx="6077">
                  <c:v>1.1499999999999999</c:v>
                </c:pt>
                <c:pt idx="6078">
                  <c:v>1.1499999999999999</c:v>
                </c:pt>
                <c:pt idx="6079">
                  <c:v>1.1499999999999999</c:v>
                </c:pt>
                <c:pt idx="6080">
                  <c:v>1.1499999999999999</c:v>
                </c:pt>
                <c:pt idx="6081">
                  <c:v>1.1499999999999999</c:v>
                </c:pt>
                <c:pt idx="6082">
                  <c:v>1.1499999999999999</c:v>
                </c:pt>
                <c:pt idx="6083">
                  <c:v>1.1499999999999999</c:v>
                </c:pt>
                <c:pt idx="6084">
                  <c:v>1.1499999999999999</c:v>
                </c:pt>
                <c:pt idx="6085">
                  <c:v>1.1499999999999999</c:v>
                </c:pt>
                <c:pt idx="6086">
                  <c:v>1.1499999999999999</c:v>
                </c:pt>
                <c:pt idx="6087">
                  <c:v>1.1499999999999999</c:v>
                </c:pt>
                <c:pt idx="6088">
                  <c:v>1.1499999999999999</c:v>
                </c:pt>
                <c:pt idx="6089">
                  <c:v>1.1499999999999999</c:v>
                </c:pt>
                <c:pt idx="6090">
                  <c:v>1.1499999999999999</c:v>
                </c:pt>
                <c:pt idx="6091">
                  <c:v>1.1599999999999999</c:v>
                </c:pt>
                <c:pt idx="6092">
                  <c:v>1.1599999999999999</c:v>
                </c:pt>
                <c:pt idx="6093">
                  <c:v>1.1599999999999999</c:v>
                </c:pt>
                <c:pt idx="6094">
                  <c:v>1.1599999999999999</c:v>
                </c:pt>
                <c:pt idx="6095">
                  <c:v>1.1599999999999999</c:v>
                </c:pt>
                <c:pt idx="6096">
                  <c:v>1.1599999999999999</c:v>
                </c:pt>
                <c:pt idx="6097">
                  <c:v>1.17</c:v>
                </c:pt>
                <c:pt idx="6098">
                  <c:v>1.17</c:v>
                </c:pt>
                <c:pt idx="6099">
                  <c:v>1.17</c:v>
                </c:pt>
                <c:pt idx="6100">
                  <c:v>1.17</c:v>
                </c:pt>
                <c:pt idx="6101">
                  <c:v>1.17</c:v>
                </c:pt>
                <c:pt idx="6102">
                  <c:v>1.17</c:v>
                </c:pt>
                <c:pt idx="6103">
                  <c:v>1.17</c:v>
                </c:pt>
                <c:pt idx="6104">
                  <c:v>1.17</c:v>
                </c:pt>
                <c:pt idx="6105">
                  <c:v>1.17</c:v>
                </c:pt>
                <c:pt idx="6106">
                  <c:v>1.17</c:v>
                </c:pt>
                <c:pt idx="6107">
                  <c:v>1.18</c:v>
                </c:pt>
                <c:pt idx="6108">
                  <c:v>1.18</c:v>
                </c:pt>
                <c:pt idx="6109">
                  <c:v>1.18</c:v>
                </c:pt>
                <c:pt idx="6110">
                  <c:v>1.18</c:v>
                </c:pt>
                <c:pt idx="6111">
                  <c:v>1.18</c:v>
                </c:pt>
                <c:pt idx="6112">
                  <c:v>1.18</c:v>
                </c:pt>
                <c:pt idx="6113">
                  <c:v>1.18</c:v>
                </c:pt>
                <c:pt idx="6114">
                  <c:v>1.18</c:v>
                </c:pt>
                <c:pt idx="6115">
                  <c:v>1.18</c:v>
                </c:pt>
                <c:pt idx="6116">
                  <c:v>1.18</c:v>
                </c:pt>
                <c:pt idx="6117">
                  <c:v>1.18</c:v>
                </c:pt>
                <c:pt idx="6118">
                  <c:v>1.18</c:v>
                </c:pt>
                <c:pt idx="6119">
                  <c:v>1.18</c:v>
                </c:pt>
                <c:pt idx="6120">
                  <c:v>1.18</c:v>
                </c:pt>
                <c:pt idx="6121">
                  <c:v>1.18</c:v>
                </c:pt>
                <c:pt idx="6122">
                  <c:v>1.18</c:v>
                </c:pt>
                <c:pt idx="6123">
                  <c:v>1.19</c:v>
                </c:pt>
                <c:pt idx="6124">
                  <c:v>1.19</c:v>
                </c:pt>
                <c:pt idx="6125">
                  <c:v>1.19</c:v>
                </c:pt>
                <c:pt idx="6126">
                  <c:v>1.19</c:v>
                </c:pt>
                <c:pt idx="6127">
                  <c:v>1.19</c:v>
                </c:pt>
                <c:pt idx="6128">
                  <c:v>1.2</c:v>
                </c:pt>
                <c:pt idx="6129">
                  <c:v>1.2</c:v>
                </c:pt>
                <c:pt idx="6130">
                  <c:v>1.2</c:v>
                </c:pt>
                <c:pt idx="6131">
                  <c:v>1.2</c:v>
                </c:pt>
                <c:pt idx="6132">
                  <c:v>1.2</c:v>
                </c:pt>
                <c:pt idx="6133">
                  <c:v>1.2</c:v>
                </c:pt>
                <c:pt idx="6134">
                  <c:v>1.2</c:v>
                </c:pt>
                <c:pt idx="6135">
                  <c:v>1.2</c:v>
                </c:pt>
                <c:pt idx="6136">
                  <c:v>1.2</c:v>
                </c:pt>
                <c:pt idx="6137">
                  <c:v>1.2</c:v>
                </c:pt>
                <c:pt idx="6138">
                  <c:v>1.2</c:v>
                </c:pt>
                <c:pt idx="6139">
                  <c:v>1.2</c:v>
                </c:pt>
                <c:pt idx="6140">
                  <c:v>1.2</c:v>
                </c:pt>
                <c:pt idx="6141">
                  <c:v>1.21</c:v>
                </c:pt>
                <c:pt idx="6142">
                  <c:v>1.21</c:v>
                </c:pt>
                <c:pt idx="6143">
                  <c:v>1.21</c:v>
                </c:pt>
                <c:pt idx="6144">
                  <c:v>1.21</c:v>
                </c:pt>
                <c:pt idx="6145">
                  <c:v>1.21</c:v>
                </c:pt>
                <c:pt idx="6146">
                  <c:v>1.21</c:v>
                </c:pt>
                <c:pt idx="6147">
                  <c:v>1.21</c:v>
                </c:pt>
                <c:pt idx="6148">
                  <c:v>1.21</c:v>
                </c:pt>
                <c:pt idx="6149">
                  <c:v>1.22</c:v>
                </c:pt>
                <c:pt idx="6150">
                  <c:v>1.22</c:v>
                </c:pt>
                <c:pt idx="6151">
                  <c:v>1.22</c:v>
                </c:pt>
                <c:pt idx="6152">
                  <c:v>1.22</c:v>
                </c:pt>
                <c:pt idx="6153">
                  <c:v>1.22</c:v>
                </c:pt>
                <c:pt idx="6154">
                  <c:v>1.22</c:v>
                </c:pt>
                <c:pt idx="6155">
                  <c:v>1.22</c:v>
                </c:pt>
                <c:pt idx="6156">
                  <c:v>1.22</c:v>
                </c:pt>
                <c:pt idx="6157">
                  <c:v>1.22</c:v>
                </c:pt>
                <c:pt idx="6158">
                  <c:v>1.22</c:v>
                </c:pt>
                <c:pt idx="6159">
                  <c:v>1.22</c:v>
                </c:pt>
                <c:pt idx="6160">
                  <c:v>1.22</c:v>
                </c:pt>
                <c:pt idx="6161">
                  <c:v>1.23</c:v>
                </c:pt>
                <c:pt idx="6162">
                  <c:v>1.23</c:v>
                </c:pt>
                <c:pt idx="6163">
                  <c:v>1.23</c:v>
                </c:pt>
                <c:pt idx="6164">
                  <c:v>1.23</c:v>
                </c:pt>
                <c:pt idx="6165">
                  <c:v>1.23</c:v>
                </c:pt>
                <c:pt idx="6166">
                  <c:v>1.24</c:v>
                </c:pt>
                <c:pt idx="6167">
                  <c:v>1.24</c:v>
                </c:pt>
                <c:pt idx="6168">
                  <c:v>1.24</c:v>
                </c:pt>
                <c:pt idx="6169">
                  <c:v>1.24</c:v>
                </c:pt>
                <c:pt idx="6170">
                  <c:v>1.24</c:v>
                </c:pt>
                <c:pt idx="6171">
                  <c:v>1.24</c:v>
                </c:pt>
                <c:pt idx="6172">
                  <c:v>1.24</c:v>
                </c:pt>
                <c:pt idx="6173">
                  <c:v>1.24</c:v>
                </c:pt>
                <c:pt idx="6174">
                  <c:v>1.24</c:v>
                </c:pt>
                <c:pt idx="6175">
                  <c:v>1.24</c:v>
                </c:pt>
                <c:pt idx="6176">
                  <c:v>1.24</c:v>
                </c:pt>
                <c:pt idx="6177">
                  <c:v>1.24</c:v>
                </c:pt>
                <c:pt idx="6178">
                  <c:v>1.24</c:v>
                </c:pt>
                <c:pt idx="6179">
                  <c:v>1.24</c:v>
                </c:pt>
                <c:pt idx="6180">
                  <c:v>1.24</c:v>
                </c:pt>
                <c:pt idx="6181">
                  <c:v>1.24</c:v>
                </c:pt>
                <c:pt idx="6182">
                  <c:v>1.24</c:v>
                </c:pt>
                <c:pt idx="6183">
                  <c:v>1.25</c:v>
                </c:pt>
                <c:pt idx="6184">
                  <c:v>1.25</c:v>
                </c:pt>
                <c:pt idx="6185">
                  <c:v>1.25</c:v>
                </c:pt>
                <c:pt idx="6186">
                  <c:v>1.25</c:v>
                </c:pt>
                <c:pt idx="6187">
                  <c:v>1.25</c:v>
                </c:pt>
                <c:pt idx="6188">
                  <c:v>1.25</c:v>
                </c:pt>
                <c:pt idx="6189">
                  <c:v>1.25</c:v>
                </c:pt>
                <c:pt idx="6190">
                  <c:v>1.25</c:v>
                </c:pt>
                <c:pt idx="6191">
                  <c:v>1.25</c:v>
                </c:pt>
                <c:pt idx="6192">
                  <c:v>1.25</c:v>
                </c:pt>
                <c:pt idx="6193">
                  <c:v>1.25</c:v>
                </c:pt>
                <c:pt idx="6194">
                  <c:v>1.25</c:v>
                </c:pt>
                <c:pt idx="6195">
                  <c:v>1.25</c:v>
                </c:pt>
                <c:pt idx="6196">
                  <c:v>1.25</c:v>
                </c:pt>
                <c:pt idx="6197">
                  <c:v>1.25</c:v>
                </c:pt>
                <c:pt idx="6198">
                  <c:v>1.25</c:v>
                </c:pt>
                <c:pt idx="6199">
                  <c:v>1.25</c:v>
                </c:pt>
                <c:pt idx="6200">
                  <c:v>1.25</c:v>
                </c:pt>
                <c:pt idx="6201">
                  <c:v>1.25</c:v>
                </c:pt>
                <c:pt idx="6202">
                  <c:v>1.25</c:v>
                </c:pt>
                <c:pt idx="6203">
                  <c:v>1.25</c:v>
                </c:pt>
                <c:pt idx="6204">
                  <c:v>1.25</c:v>
                </c:pt>
                <c:pt idx="6205">
                  <c:v>1.25</c:v>
                </c:pt>
                <c:pt idx="6206">
                  <c:v>1.26</c:v>
                </c:pt>
                <c:pt idx="6207">
                  <c:v>1.26</c:v>
                </c:pt>
                <c:pt idx="6208">
                  <c:v>1.26</c:v>
                </c:pt>
                <c:pt idx="6209">
                  <c:v>1.26</c:v>
                </c:pt>
                <c:pt idx="6210">
                  <c:v>1.26</c:v>
                </c:pt>
                <c:pt idx="6211">
                  <c:v>1.26</c:v>
                </c:pt>
                <c:pt idx="6212">
                  <c:v>1.26</c:v>
                </c:pt>
                <c:pt idx="6213">
                  <c:v>1.26</c:v>
                </c:pt>
                <c:pt idx="6214">
                  <c:v>1.26</c:v>
                </c:pt>
                <c:pt idx="6215">
                  <c:v>1.26</c:v>
                </c:pt>
                <c:pt idx="6216">
                  <c:v>1.26</c:v>
                </c:pt>
                <c:pt idx="6217">
                  <c:v>1.26</c:v>
                </c:pt>
                <c:pt idx="6218">
                  <c:v>1.26</c:v>
                </c:pt>
                <c:pt idx="6219">
                  <c:v>1.26</c:v>
                </c:pt>
                <c:pt idx="6220">
                  <c:v>1.26</c:v>
                </c:pt>
                <c:pt idx="6221">
                  <c:v>1.26</c:v>
                </c:pt>
                <c:pt idx="6222">
                  <c:v>1.26</c:v>
                </c:pt>
                <c:pt idx="6223">
                  <c:v>1.26</c:v>
                </c:pt>
                <c:pt idx="6224">
                  <c:v>1.26</c:v>
                </c:pt>
                <c:pt idx="6225">
                  <c:v>1.26</c:v>
                </c:pt>
                <c:pt idx="6226">
                  <c:v>1.26</c:v>
                </c:pt>
                <c:pt idx="6227">
                  <c:v>1.26</c:v>
                </c:pt>
                <c:pt idx="6228">
                  <c:v>1.26</c:v>
                </c:pt>
                <c:pt idx="6229">
                  <c:v>1.26</c:v>
                </c:pt>
                <c:pt idx="6230">
                  <c:v>1.26</c:v>
                </c:pt>
                <c:pt idx="6231">
                  <c:v>1.26</c:v>
                </c:pt>
                <c:pt idx="6232">
                  <c:v>1.26</c:v>
                </c:pt>
                <c:pt idx="6233">
                  <c:v>1.26</c:v>
                </c:pt>
                <c:pt idx="6234">
                  <c:v>1.26</c:v>
                </c:pt>
                <c:pt idx="6235">
                  <c:v>1.26</c:v>
                </c:pt>
                <c:pt idx="6236">
                  <c:v>1.26</c:v>
                </c:pt>
                <c:pt idx="6237">
                  <c:v>1.27</c:v>
                </c:pt>
                <c:pt idx="6238">
                  <c:v>1.27</c:v>
                </c:pt>
                <c:pt idx="6239">
                  <c:v>1.27</c:v>
                </c:pt>
                <c:pt idx="6240">
                  <c:v>1.27</c:v>
                </c:pt>
                <c:pt idx="6241">
                  <c:v>1.27</c:v>
                </c:pt>
                <c:pt idx="6242">
                  <c:v>1.27</c:v>
                </c:pt>
                <c:pt idx="6243">
                  <c:v>1.27</c:v>
                </c:pt>
                <c:pt idx="6244">
                  <c:v>1.27</c:v>
                </c:pt>
                <c:pt idx="6245">
                  <c:v>1.27</c:v>
                </c:pt>
                <c:pt idx="6246">
                  <c:v>1.27</c:v>
                </c:pt>
                <c:pt idx="6247">
                  <c:v>1.27</c:v>
                </c:pt>
                <c:pt idx="6248">
                  <c:v>1.27</c:v>
                </c:pt>
                <c:pt idx="6249">
                  <c:v>1.27</c:v>
                </c:pt>
                <c:pt idx="6250">
                  <c:v>1.27</c:v>
                </c:pt>
                <c:pt idx="6251">
                  <c:v>1.27</c:v>
                </c:pt>
                <c:pt idx="6252">
                  <c:v>1.27</c:v>
                </c:pt>
                <c:pt idx="6253">
                  <c:v>1.27</c:v>
                </c:pt>
                <c:pt idx="6254">
                  <c:v>1.27</c:v>
                </c:pt>
                <c:pt idx="6255">
                  <c:v>1.27</c:v>
                </c:pt>
                <c:pt idx="6256">
                  <c:v>1.27</c:v>
                </c:pt>
                <c:pt idx="6257">
                  <c:v>1.27</c:v>
                </c:pt>
                <c:pt idx="6258">
                  <c:v>1.27</c:v>
                </c:pt>
                <c:pt idx="6259">
                  <c:v>1.27</c:v>
                </c:pt>
                <c:pt idx="6260">
                  <c:v>1.27</c:v>
                </c:pt>
                <c:pt idx="6261">
                  <c:v>1.27</c:v>
                </c:pt>
                <c:pt idx="6262">
                  <c:v>1.27</c:v>
                </c:pt>
                <c:pt idx="6263">
                  <c:v>1.27</c:v>
                </c:pt>
                <c:pt idx="6264">
                  <c:v>1.27</c:v>
                </c:pt>
                <c:pt idx="6265">
                  <c:v>1.27</c:v>
                </c:pt>
                <c:pt idx="6266">
                  <c:v>1.27</c:v>
                </c:pt>
                <c:pt idx="6267">
                  <c:v>1.27</c:v>
                </c:pt>
                <c:pt idx="6268">
                  <c:v>1.27</c:v>
                </c:pt>
                <c:pt idx="6269">
                  <c:v>1.27</c:v>
                </c:pt>
                <c:pt idx="6270">
                  <c:v>1.28</c:v>
                </c:pt>
                <c:pt idx="6271">
                  <c:v>1.28</c:v>
                </c:pt>
                <c:pt idx="6272">
                  <c:v>1.27</c:v>
                </c:pt>
                <c:pt idx="6273">
                  <c:v>1.27</c:v>
                </c:pt>
                <c:pt idx="6274">
                  <c:v>1.27</c:v>
                </c:pt>
                <c:pt idx="6275">
                  <c:v>1.27</c:v>
                </c:pt>
                <c:pt idx="6276">
                  <c:v>1.27</c:v>
                </c:pt>
                <c:pt idx="6277">
                  <c:v>1.27</c:v>
                </c:pt>
                <c:pt idx="6278">
                  <c:v>1.27</c:v>
                </c:pt>
                <c:pt idx="6279">
                  <c:v>1.27</c:v>
                </c:pt>
                <c:pt idx="6280">
                  <c:v>1.26</c:v>
                </c:pt>
                <c:pt idx="6281">
                  <c:v>1.26</c:v>
                </c:pt>
                <c:pt idx="6282">
                  <c:v>1.27</c:v>
                </c:pt>
                <c:pt idx="6283">
                  <c:v>1.27</c:v>
                </c:pt>
                <c:pt idx="6284">
                  <c:v>1.27</c:v>
                </c:pt>
                <c:pt idx="6285">
                  <c:v>1.27</c:v>
                </c:pt>
                <c:pt idx="6286">
                  <c:v>1.27</c:v>
                </c:pt>
                <c:pt idx="6287">
                  <c:v>1.27</c:v>
                </c:pt>
                <c:pt idx="6288">
                  <c:v>1.27</c:v>
                </c:pt>
                <c:pt idx="6289">
                  <c:v>1.27</c:v>
                </c:pt>
                <c:pt idx="6290">
                  <c:v>1.26</c:v>
                </c:pt>
                <c:pt idx="6291">
                  <c:v>1.26</c:v>
                </c:pt>
                <c:pt idx="6292">
                  <c:v>1.26</c:v>
                </c:pt>
                <c:pt idx="6293">
                  <c:v>1.26</c:v>
                </c:pt>
                <c:pt idx="6294">
                  <c:v>1.26</c:v>
                </c:pt>
                <c:pt idx="6295">
                  <c:v>1.26</c:v>
                </c:pt>
                <c:pt idx="6296">
                  <c:v>1.26</c:v>
                </c:pt>
                <c:pt idx="6297">
                  <c:v>1.26</c:v>
                </c:pt>
                <c:pt idx="6298">
                  <c:v>1.26</c:v>
                </c:pt>
                <c:pt idx="6299">
                  <c:v>1.26</c:v>
                </c:pt>
                <c:pt idx="6300">
                  <c:v>1.26</c:v>
                </c:pt>
                <c:pt idx="6301">
                  <c:v>1.26</c:v>
                </c:pt>
                <c:pt idx="6302">
                  <c:v>1.26</c:v>
                </c:pt>
                <c:pt idx="6303">
                  <c:v>1.26</c:v>
                </c:pt>
                <c:pt idx="6304">
                  <c:v>1.26</c:v>
                </c:pt>
                <c:pt idx="6305">
                  <c:v>1.26</c:v>
                </c:pt>
                <c:pt idx="6306">
                  <c:v>1.26</c:v>
                </c:pt>
                <c:pt idx="6307">
                  <c:v>1.26</c:v>
                </c:pt>
                <c:pt idx="6308">
                  <c:v>1.26</c:v>
                </c:pt>
                <c:pt idx="6309">
                  <c:v>1.26</c:v>
                </c:pt>
                <c:pt idx="6310">
                  <c:v>1.26</c:v>
                </c:pt>
                <c:pt idx="6311">
                  <c:v>1.26</c:v>
                </c:pt>
                <c:pt idx="6312">
                  <c:v>1.26</c:v>
                </c:pt>
                <c:pt idx="6313">
                  <c:v>1.26</c:v>
                </c:pt>
                <c:pt idx="6314">
                  <c:v>1.26</c:v>
                </c:pt>
                <c:pt idx="6315">
                  <c:v>1.26</c:v>
                </c:pt>
                <c:pt idx="6316">
                  <c:v>1.25</c:v>
                </c:pt>
                <c:pt idx="6317">
                  <c:v>1.25</c:v>
                </c:pt>
                <c:pt idx="6318">
                  <c:v>1.25</c:v>
                </c:pt>
                <c:pt idx="6319">
                  <c:v>1.25</c:v>
                </c:pt>
                <c:pt idx="6320">
                  <c:v>1.25</c:v>
                </c:pt>
                <c:pt idx="6321">
                  <c:v>1.25</c:v>
                </c:pt>
                <c:pt idx="6322">
                  <c:v>1.25</c:v>
                </c:pt>
                <c:pt idx="6323">
                  <c:v>1.25</c:v>
                </c:pt>
                <c:pt idx="6324">
                  <c:v>1.25</c:v>
                </c:pt>
                <c:pt idx="6325">
                  <c:v>1.25</c:v>
                </c:pt>
                <c:pt idx="6326">
                  <c:v>1.25</c:v>
                </c:pt>
                <c:pt idx="6327">
                  <c:v>1.25</c:v>
                </c:pt>
                <c:pt idx="6328">
                  <c:v>1.25</c:v>
                </c:pt>
                <c:pt idx="6329">
                  <c:v>1.25</c:v>
                </c:pt>
                <c:pt idx="6330">
                  <c:v>1.25</c:v>
                </c:pt>
                <c:pt idx="6331">
                  <c:v>1.25</c:v>
                </c:pt>
                <c:pt idx="6332">
                  <c:v>1.24</c:v>
                </c:pt>
                <c:pt idx="6333">
                  <c:v>1.24</c:v>
                </c:pt>
                <c:pt idx="6334">
                  <c:v>1.24</c:v>
                </c:pt>
                <c:pt idx="6335">
                  <c:v>1.24</c:v>
                </c:pt>
                <c:pt idx="6336">
                  <c:v>1.24</c:v>
                </c:pt>
                <c:pt idx="6337">
                  <c:v>1.24</c:v>
                </c:pt>
                <c:pt idx="6338">
                  <c:v>1.24</c:v>
                </c:pt>
                <c:pt idx="6339">
                  <c:v>1.24</c:v>
                </c:pt>
                <c:pt idx="6340">
                  <c:v>1.24</c:v>
                </c:pt>
                <c:pt idx="6341">
                  <c:v>1.24</c:v>
                </c:pt>
                <c:pt idx="6342">
                  <c:v>1.24</c:v>
                </c:pt>
                <c:pt idx="6343">
                  <c:v>1.24</c:v>
                </c:pt>
                <c:pt idx="6344">
                  <c:v>1.24</c:v>
                </c:pt>
                <c:pt idx="6345">
                  <c:v>1.24</c:v>
                </c:pt>
                <c:pt idx="6346">
                  <c:v>1.24</c:v>
                </c:pt>
                <c:pt idx="6347">
                  <c:v>1.24</c:v>
                </c:pt>
                <c:pt idx="6348">
                  <c:v>1.24</c:v>
                </c:pt>
                <c:pt idx="6349">
                  <c:v>1.24</c:v>
                </c:pt>
                <c:pt idx="6350">
                  <c:v>1.23</c:v>
                </c:pt>
                <c:pt idx="6351">
                  <c:v>1.23</c:v>
                </c:pt>
                <c:pt idx="6352">
                  <c:v>1.23</c:v>
                </c:pt>
                <c:pt idx="6353">
                  <c:v>1.23</c:v>
                </c:pt>
                <c:pt idx="6354">
                  <c:v>1.23</c:v>
                </c:pt>
                <c:pt idx="6355">
                  <c:v>1.23</c:v>
                </c:pt>
                <c:pt idx="6356">
                  <c:v>1.23</c:v>
                </c:pt>
                <c:pt idx="6357">
                  <c:v>1.23</c:v>
                </c:pt>
                <c:pt idx="6358">
                  <c:v>1.23</c:v>
                </c:pt>
                <c:pt idx="6359">
                  <c:v>1.23</c:v>
                </c:pt>
                <c:pt idx="6360">
                  <c:v>1.23</c:v>
                </c:pt>
                <c:pt idx="6361">
                  <c:v>1.23</c:v>
                </c:pt>
                <c:pt idx="6362">
                  <c:v>1.23</c:v>
                </c:pt>
                <c:pt idx="6363">
                  <c:v>1.23</c:v>
                </c:pt>
                <c:pt idx="6364">
                  <c:v>1.23</c:v>
                </c:pt>
                <c:pt idx="6365">
                  <c:v>1.23</c:v>
                </c:pt>
                <c:pt idx="6366">
                  <c:v>1.23</c:v>
                </c:pt>
                <c:pt idx="6367">
                  <c:v>1.23</c:v>
                </c:pt>
                <c:pt idx="6368">
                  <c:v>1.23</c:v>
                </c:pt>
                <c:pt idx="6369">
                  <c:v>1.23</c:v>
                </c:pt>
                <c:pt idx="6370">
                  <c:v>1.22</c:v>
                </c:pt>
                <c:pt idx="6371">
                  <c:v>1.22</c:v>
                </c:pt>
                <c:pt idx="6372">
                  <c:v>1.22</c:v>
                </c:pt>
                <c:pt idx="6373">
                  <c:v>1.22</c:v>
                </c:pt>
                <c:pt idx="6374">
                  <c:v>1.22</c:v>
                </c:pt>
                <c:pt idx="6375">
                  <c:v>1.22</c:v>
                </c:pt>
                <c:pt idx="6376">
                  <c:v>1.22</c:v>
                </c:pt>
                <c:pt idx="6377">
                  <c:v>1.22</c:v>
                </c:pt>
                <c:pt idx="6378">
                  <c:v>1.22</c:v>
                </c:pt>
                <c:pt idx="6379">
                  <c:v>1.21</c:v>
                </c:pt>
                <c:pt idx="6380">
                  <c:v>1.21</c:v>
                </c:pt>
                <c:pt idx="6381">
                  <c:v>1.21</c:v>
                </c:pt>
                <c:pt idx="6382">
                  <c:v>1.21</c:v>
                </c:pt>
                <c:pt idx="6383">
                  <c:v>1.21</c:v>
                </c:pt>
                <c:pt idx="6384">
                  <c:v>1.2</c:v>
                </c:pt>
                <c:pt idx="6385">
                  <c:v>1.2</c:v>
                </c:pt>
                <c:pt idx="6386">
                  <c:v>1.2</c:v>
                </c:pt>
                <c:pt idx="6387">
                  <c:v>1.2</c:v>
                </c:pt>
                <c:pt idx="6388">
                  <c:v>1.2</c:v>
                </c:pt>
                <c:pt idx="6389">
                  <c:v>1.2</c:v>
                </c:pt>
                <c:pt idx="6390">
                  <c:v>1.2</c:v>
                </c:pt>
                <c:pt idx="6391">
                  <c:v>1.2</c:v>
                </c:pt>
                <c:pt idx="6392">
                  <c:v>1.2</c:v>
                </c:pt>
                <c:pt idx="6393">
                  <c:v>1.21</c:v>
                </c:pt>
                <c:pt idx="6394">
                  <c:v>1.21</c:v>
                </c:pt>
                <c:pt idx="6395">
                  <c:v>1.21</c:v>
                </c:pt>
                <c:pt idx="6396">
                  <c:v>1.21</c:v>
                </c:pt>
                <c:pt idx="6397">
                  <c:v>1.21</c:v>
                </c:pt>
                <c:pt idx="6398">
                  <c:v>1.2</c:v>
                </c:pt>
                <c:pt idx="6399">
                  <c:v>1.2</c:v>
                </c:pt>
                <c:pt idx="6400">
                  <c:v>1.2</c:v>
                </c:pt>
                <c:pt idx="6401">
                  <c:v>1.19</c:v>
                </c:pt>
                <c:pt idx="6402">
                  <c:v>1.19</c:v>
                </c:pt>
                <c:pt idx="6403">
                  <c:v>1.19</c:v>
                </c:pt>
                <c:pt idx="6404">
                  <c:v>1.19</c:v>
                </c:pt>
                <c:pt idx="6405">
                  <c:v>1.19</c:v>
                </c:pt>
                <c:pt idx="6406">
                  <c:v>1.19</c:v>
                </c:pt>
                <c:pt idx="6407">
                  <c:v>1.19</c:v>
                </c:pt>
                <c:pt idx="6408">
                  <c:v>1.19</c:v>
                </c:pt>
                <c:pt idx="6409">
                  <c:v>1.19</c:v>
                </c:pt>
                <c:pt idx="6410">
                  <c:v>1.19</c:v>
                </c:pt>
                <c:pt idx="6411">
                  <c:v>1.18</c:v>
                </c:pt>
                <c:pt idx="6412">
                  <c:v>1.18</c:v>
                </c:pt>
                <c:pt idx="6413">
                  <c:v>1.18</c:v>
                </c:pt>
                <c:pt idx="6414">
                  <c:v>1.18</c:v>
                </c:pt>
                <c:pt idx="6415">
                  <c:v>1.18</c:v>
                </c:pt>
                <c:pt idx="6416">
                  <c:v>1.18</c:v>
                </c:pt>
                <c:pt idx="6417">
                  <c:v>1.18</c:v>
                </c:pt>
                <c:pt idx="6418">
                  <c:v>1.18</c:v>
                </c:pt>
                <c:pt idx="6419">
                  <c:v>1.18</c:v>
                </c:pt>
                <c:pt idx="6420">
                  <c:v>1.18</c:v>
                </c:pt>
                <c:pt idx="6421">
                  <c:v>1.18</c:v>
                </c:pt>
                <c:pt idx="6422">
                  <c:v>1.17</c:v>
                </c:pt>
                <c:pt idx="6423">
                  <c:v>1.17</c:v>
                </c:pt>
                <c:pt idx="6424">
                  <c:v>1.17</c:v>
                </c:pt>
                <c:pt idx="6425">
                  <c:v>1.17</c:v>
                </c:pt>
                <c:pt idx="6426">
                  <c:v>1.17</c:v>
                </c:pt>
                <c:pt idx="6427">
                  <c:v>1.17</c:v>
                </c:pt>
                <c:pt idx="6428">
                  <c:v>1.17</c:v>
                </c:pt>
                <c:pt idx="6429">
                  <c:v>1.17</c:v>
                </c:pt>
                <c:pt idx="6430">
                  <c:v>1.17</c:v>
                </c:pt>
                <c:pt idx="6431">
                  <c:v>1.17</c:v>
                </c:pt>
                <c:pt idx="6432">
                  <c:v>1.17</c:v>
                </c:pt>
                <c:pt idx="6433">
                  <c:v>1.1599999999999999</c:v>
                </c:pt>
                <c:pt idx="6434">
                  <c:v>1.1599999999999999</c:v>
                </c:pt>
                <c:pt idx="6435">
                  <c:v>1.1599999999999999</c:v>
                </c:pt>
                <c:pt idx="6436">
                  <c:v>1.1599999999999999</c:v>
                </c:pt>
                <c:pt idx="6437">
                  <c:v>1.1599999999999999</c:v>
                </c:pt>
                <c:pt idx="6438">
                  <c:v>1.1599999999999999</c:v>
                </c:pt>
                <c:pt idx="6439">
                  <c:v>1.1599999999999999</c:v>
                </c:pt>
                <c:pt idx="6440">
                  <c:v>1.1599999999999999</c:v>
                </c:pt>
                <c:pt idx="6441">
                  <c:v>1.1499999999999999</c:v>
                </c:pt>
                <c:pt idx="6442">
                  <c:v>1.1499999999999999</c:v>
                </c:pt>
                <c:pt idx="6443">
                  <c:v>1.1499999999999999</c:v>
                </c:pt>
                <c:pt idx="6444">
                  <c:v>1.1499999999999999</c:v>
                </c:pt>
                <c:pt idx="6445">
                  <c:v>1.1399999999999999</c:v>
                </c:pt>
                <c:pt idx="6446">
                  <c:v>1.1399999999999999</c:v>
                </c:pt>
                <c:pt idx="6447">
                  <c:v>1.1399999999999999</c:v>
                </c:pt>
                <c:pt idx="6448">
                  <c:v>1.1399999999999999</c:v>
                </c:pt>
                <c:pt idx="6449">
                  <c:v>1.1399999999999999</c:v>
                </c:pt>
                <c:pt idx="6450">
                  <c:v>1.1399999999999999</c:v>
                </c:pt>
                <c:pt idx="6451">
                  <c:v>1.1399999999999999</c:v>
                </c:pt>
                <c:pt idx="6452">
                  <c:v>1.1399999999999999</c:v>
                </c:pt>
                <c:pt idx="6453">
                  <c:v>1.1399999999999999</c:v>
                </c:pt>
                <c:pt idx="6454">
                  <c:v>1.1299999999999999</c:v>
                </c:pt>
                <c:pt idx="6455">
                  <c:v>1.1299999999999999</c:v>
                </c:pt>
                <c:pt idx="6456">
                  <c:v>1.1299999999999999</c:v>
                </c:pt>
                <c:pt idx="6457">
                  <c:v>1.1299999999999999</c:v>
                </c:pt>
                <c:pt idx="6458">
                  <c:v>1.1200000000000001</c:v>
                </c:pt>
                <c:pt idx="6459">
                  <c:v>1.1200000000000001</c:v>
                </c:pt>
                <c:pt idx="6460">
                  <c:v>1.1200000000000001</c:v>
                </c:pt>
                <c:pt idx="6461">
                  <c:v>1.1200000000000001</c:v>
                </c:pt>
                <c:pt idx="6462">
                  <c:v>1.1200000000000001</c:v>
                </c:pt>
                <c:pt idx="6463">
                  <c:v>1.1200000000000001</c:v>
                </c:pt>
                <c:pt idx="6464">
                  <c:v>1.1200000000000001</c:v>
                </c:pt>
                <c:pt idx="6465">
                  <c:v>1.1200000000000001</c:v>
                </c:pt>
                <c:pt idx="6466">
                  <c:v>1.1200000000000001</c:v>
                </c:pt>
                <c:pt idx="6467">
                  <c:v>1.1100000000000001</c:v>
                </c:pt>
                <c:pt idx="6468">
                  <c:v>1.1100000000000001</c:v>
                </c:pt>
                <c:pt idx="6469">
                  <c:v>1.1100000000000001</c:v>
                </c:pt>
                <c:pt idx="6470">
                  <c:v>1.1100000000000001</c:v>
                </c:pt>
                <c:pt idx="6471">
                  <c:v>1.1100000000000001</c:v>
                </c:pt>
                <c:pt idx="6472">
                  <c:v>1.1100000000000001</c:v>
                </c:pt>
                <c:pt idx="6473">
                  <c:v>1.1000000000000001</c:v>
                </c:pt>
                <c:pt idx="6474">
                  <c:v>1.1000000000000001</c:v>
                </c:pt>
                <c:pt idx="6475">
                  <c:v>1.1000000000000001</c:v>
                </c:pt>
                <c:pt idx="6476">
                  <c:v>1.1000000000000001</c:v>
                </c:pt>
                <c:pt idx="6477">
                  <c:v>1.1000000000000001</c:v>
                </c:pt>
                <c:pt idx="6478">
                  <c:v>1.1000000000000001</c:v>
                </c:pt>
                <c:pt idx="6479">
                  <c:v>1.1000000000000001</c:v>
                </c:pt>
                <c:pt idx="6480">
                  <c:v>1.1000000000000001</c:v>
                </c:pt>
                <c:pt idx="6481">
                  <c:v>1.1000000000000001</c:v>
                </c:pt>
                <c:pt idx="6482">
                  <c:v>1.1000000000000001</c:v>
                </c:pt>
                <c:pt idx="6483">
                  <c:v>1.1000000000000001</c:v>
                </c:pt>
                <c:pt idx="6484">
                  <c:v>1.1000000000000001</c:v>
                </c:pt>
                <c:pt idx="6485">
                  <c:v>1.0900000000000001</c:v>
                </c:pt>
                <c:pt idx="6486">
                  <c:v>1.0900000000000001</c:v>
                </c:pt>
                <c:pt idx="6487">
                  <c:v>1.0900000000000001</c:v>
                </c:pt>
                <c:pt idx="6488">
                  <c:v>1.0900000000000001</c:v>
                </c:pt>
                <c:pt idx="6489">
                  <c:v>1.08</c:v>
                </c:pt>
                <c:pt idx="6490">
                  <c:v>1.08</c:v>
                </c:pt>
                <c:pt idx="6491">
                  <c:v>1.08</c:v>
                </c:pt>
                <c:pt idx="6492">
                  <c:v>1.08</c:v>
                </c:pt>
                <c:pt idx="6493">
                  <c:v>1.08</c:v>
                </c:pt>
                <c:pt idx="6494">
                  <c:v>1.08</c:v>
                </c:pt>
                <c:pt idx="6495">
                  <c:v>1.08</c:v>
                </c:pt>
                <c:pt idx="6496">
                  <c:v>1.08</c:v>
                </c:pt>
                <c:pt idx="6497">
                  <c:v>1.08</c:v>
                </c:pt>
                <c:pt idx="6498">
                  <c:v>1.08</c:v>
                </c:pt>
                <c:pt idx="6499">
                  <c:v>1.07</c:v>
                </c:pt>
                <c:pt idx="6500">
                  <c:v>1.07</c:v>
                </c:pt>
                <c:pt idx="6501">
                  <c:v>1.07</c:v>
                </c:pt>
                <c:pt idx="6502">
                  <c:v>1.07</c:v>
                </c:pt>
                <c:pt idx="6503">
                  <c:v>1.07</c:v>
                </c:pt>
                <c:pt idx="6504">
                  <c:v>1.07</c:v>
                </c:pt>
                <c:pt idx="6505">
                  <c:v>1.07</c:v>
                </c:pt>
                <c:pt idx="6506">
                  <c:v>1.07</c:v>
                </c:pt>
                <c:pt idx="6507">
                  <c:v>1.07</c:v>
                </c:pt>
                <c:pt idx="6508">
                  <c:v>1.06</c:v>
                </c:pt>
                <c:pt idx="6509">
                  <c:v>1.06</c:v>
                </c:pt>
                <c:pt idx="6510">
                  <c:v>1.06</c:v>
                </c:pt>
                <c:pt idx="6511">
                  <c:v>1.06</c:v>
                </c:pt>
                <c:pt idx="6512">
                  <c:v>1.05</c:v>
                </c:pt>
                <c:pt idx="6513">
                  <c:v>1.05</c:v>
                </c:pt>
                <c:pt idx="6514">
                  <c:v>1.05</c:v>
                </c:pt>
                <c:pt idx="6515">
                  <c:v>1.05</c:v>
                </c:pt>
                <c:pt idx="6516">
                  <c:v>1.04</c:v>
                </c:pt>
                <c:pt idx="6517">
                  <c:v>1.04</c:v>
                </c:pt>
                <c:pt idx="6518">
                  <c:v>1.04</c:v>
                </c:pt>
                <c:pt idx="6519">
                  <c:v>1.03</c:v>
                </c:pt>
                <c:pt idx="6520">
                  <c:v>1.03</c:v>
                </c:pt>
                <c:pt idx="6521">
                  <c:v>1.03</c:v>
                </c:pt>
                <c:pt idx="6522">
                  <c:v>1.03</c:v>
                </c:pt>
                <c:pt idx="6523">
                  <c:v>1.03</c:v>
                </c:pt>
                <c:pt idx="6524">
                  <c:v>1.03</c:v>
                </c:pt>
                <c:pt idx="6525">
                  <c:v>1.03</c:v>
                </c:pt>
                <c:pt idx="6526">
                  <c:v>1.03</c:v>
                </c:pt>
                <c:pt idx="6527">
                  <c:v>1.03</c:v>
                </c:pt>
                <c:pt idx="6528">
                  <c:v>1.03</c:v>
                </c:pt>
                <c:pt idx="6529">
                  <c:v>1.03</c:v>
                </c:pt>
                <c:pt idx="6530">
                  <c:v>1.03</c:v>
                </c:pt>
                <c:pt idx="6531">
                  <c:v>1.02</c:v>
                </c:pt>
                <c:pt idx="6532">
                  <c:v>1.02</c:v>
                </c:pt>
                <c:pt idx="6533">
                  <c:v>1.02</c:v>
                </c:pt>
                <c:pt idx="6534">
                  <c:v>1.02</c:v>
                </c:pt>
                <c:pt idx="6535">
                  <c:v>1.02</c:v>
                </c:pt>
                <c:pt idx="6536">
                  <c:v>1.02</c:v>
                </c:pt>
                <c:pt idx="6537">
                  <c:v>1.02</c:v>
                </c:pt>
                <c:pt idx="6538">
                  <c:v>1.01</c:v>
                </c:pt>
                <c:pt idx="6539">
                  <c:v>1.01</c:v>
                </c:pt>
                <c:pt idx="6540">
                  <c:v>1.01</c:v>
                </c:pt>
                <c:pt idx="6541">
                  <c:v>1.01</c:v>
                </c:pt>
                <c:pt idx="6542">
                  <c:v>1.01</c:v>
                </c:pt>
                <c:pt idx="6543">
                  <c:v>1</c:v>
                </c:pt>
                <c:pt idx="6544">
                  <c:v>1</c:v>
                </c:pt>
                <c:pt idx="6545">
                  <c:v>1</c:v>
                </c:pt>
                <c:pt idx="6546">
                  <c:v>0.999</c:v>
                </c:pt>
                <c:pt idx="6547">
                  <c:v>0.997</c:v>
                </c:pt>
                <c:pt idx="6548">
                  <c:v>0.995</c:v>
                </c:pt>
                <c:pt idx="6549">
                  <c:v>0.99299999999999999</c:v>
                </c:pt>
                <c:pt idx="6550">
                  <c:v>0.99099999999999999</c:v>
                </c:pt>
                <c:pt idx="6551">
                  <c:v>0.98799999999999999</c:v>
                </c:pt>
                <c:pt idx="6552">
                  <c:v>0.98599999999999999</c:v>
                </c:pt>
                <c:pt idx="6553">
                  <c:v>0.98299999999999998</c:v>
                </c:pt>
                <c:pt idx="6554">
                  <c:v>0.98</c:v>
                </c:pt>
                <c:pt idx="6555">
                  <c:v>0.97699999999999998</c:v>
                </c:pt>
                <c:pt idx="6556">
                  <c:v>0.97499999999999998</c:v>
                </c:pt>
                <c:pt idx="6557">
                  <c:v>0.97299999999999998</c:v>
                </c:pt>
                <c:pt idx="6558">
                  <c:v>0.97099999999999997</c:v>
                </c:pt>
                <c:pt idx="6559">
                  <c:v>0.96799999999999997</c:v>
                </c:pt>
                <c:pt idx="6560">
                  <c:v>0.96599999999999997</c:v>
                </c:pt>
                <c:pt idx="6561">
                  <c:v>0.96299999999999997</c:v>
                </c:pt>
                <c:pt idx="6562">
                  <c:v>0.96</c:v>
                </c:pt>
                <c:pt idx="6563">
                  <c:v>0.95699999999999996</c:v>
                </c:pt>
                <c:pt idx="6564">
                  <c:v>0.95499999999999996</c:v>
                </c:pt>
                <c:pt idx="6565">
                  <c:v>0.95399999999999996</c:v>
                </c:pt>
                <c:pt idx="6566">
                  <c:v>0.95399999999999996</c:v>
                </c:pt>
                <c:pt idx="6567">
                  <c:v>0.95599999999999996</c:v>
                </c:pt>
                <c:pt idx="6568">
                  <c:v>0.95899999999999996</c:v>
                </c:pt>
                <c:pt idx="6569">
                  <c:v>0.96299999999999997</c:v>
                </c:pt>
                <c:pt idx="6570">
                  <c:v>0.96499999999999997</c:v>
                </c:pt>
                <c:pt idx="6571">
                  <c:v>0.96599999999999997</c:v>
                </c:pt>
                <c:pt idx="6572">
                  <c:v>0.96599999999999997</c:v>
                </c:pt>
                <c:pt idx="6573">
                  <c:v>0.96299999999999997</c:v>
                </c:pt>
                <c:pt idx="6574">
                  <c:v>0.96</c:v>
                </c:pt>
                <c:pt idx="6575">
                  <c:v>0.95699999999999996</c:v>
                </c:pt>
                <c:pt idx="6576">
                  <c:v>0.95299999999999996</c:v>
                </c:pt>
                <c:pt idx="6577">
                  <c:v>0.95</c:v>
                </c:pt>
                <c:pt idx="6578">
                  <c:v>0.94699999999999995</c:v>
                </c:pt>
                <c:pt idx="6579">
                  <c:v>0.94399999999999995</c:v>
                </c:pt>
                <c:pt idx="6580">
                  <c:v>0.94099999999999995</c:v>
                </c:pt>
                <c:pt idx="6581">
                  <c:v>0.93899999999999995</c:v>
                </c:pt>
                <c:pt idx="6582">
                  <c:v>0.93700000000000006</c:v>
                </c:pt>
                <c:pt idx="6583">
                  <c:v>0.93500000000000005</c:v>
                </c:pt>
                <c:pt idx="6584">
                  <c:v>0.93400000000000005</c:v>
                </c:pt>
                <c:pt idx="6585">
                  <c:v>0.93200000000000005</c:v>
                </c:pt>
                <c:pt idx="6586">
                  <c:v>0.93100000000000005</c:v>
                </c:pt>
                <c:pt idx="6587">
                  <c:v>0.93</c:v>
                </c:pt>
                <c:pt idx="6588">
                  <c:v>0.92900000000000005</c:v>
                </c:pt>
                <c:pt idx="6589">
                  <c:v>0.92700000000000005</c:v>
                </c:pt>
                <c:pt idx="6590">
                  <c:v>0.92600000000000005</c:v>
                </c:pt>
                <c:pt idx="6591">
                  <c:v>0.92400000000000004</c:v>
                </c:pt>
                <c:pt idx="6592">
                  <c:v>0.92300000000000004</c:v>
                </c:pt>
                <c:pt idx="6593">
                  <c:v>0.92100000000000004</c:v>
                </c:pt>
                <c:pt idx="6594">
                  <c:v>0.92</c:v>
                </c:pt>
                <c:pt idx="6595">
                  <c:v>0.91900000000000004</c:v>
                </c:pt>
                <c:pt idx="6596">
                  <c:v>0.91800000000000004</c:v>
                </c:pt>
                <c:pt idx="6597">
                  <c:v>0.91600000000000004</c:v>
                </c:pt>
                <c:pt idx="6598">
                  <c:v>0.91500000000000004</c:v>
                </c:pt>
                <c:pt idx="6599">
                  <c:v>0.91300000000000003</c:v>
                </c:pt>
                <c:pt idx="6600">
                  <c:v>0.91</c:v>
                </c:pt>
                <c:pt idx="6601">
                  <c:v>0.90700000000000003</c:v>
                </c:pt>
                <c:pt idx="6602">
                  <c:v>0.90400000000000003</c:v>
                </c:pt>
                <c:pt idx="6603">
                  <c:v>0.9</c:v>
                </c:pt>
                <c:pt idx="6604">
                  <c:v>0.89700000000000002</c:v>
                </c:pt>
                <c:pt idx="6605">
                  <c:v>0.89300000000000002</c:v>
                </c:pt>
                <c:pt idx="6606">
                  <c:v>0.89</c:v>
                </c:pt>
                <c:pt idx="6607">
                  <c:v>0.88800000000000001</c:v>
                </c:pt>
                <c:pt idx="6608">
                  <c:v>0.88600000000000001</c:v>
                </c:pt>
                <c:pt idx="6609">
                  <c:v>0.88600000000000001</c:v>
                </c:pt>
                <c:pt idx="6610">
                  <c:v>0.88600000000000001</c:v>
                </c:pt>
                <c:pt idx="6611">
                  <c:v>0.88900000000000001</c:v>
                </c:pt>
                <c:pt idx="6612">
                  <c:v>0.89100000000000001</c:v>
                </c:pt>
                <c:pt idx="6613">
                  <c:v>0.89400000000000002</c:v>
                </c:pt>
                <c:pt idx="6614">
                  <c:v>0.89400000000000002</c:v>
                </c:pt>
                <c:pt idx="6615">
                  <c:v>0.89300000000000002</c:v>
                </c:pt>
                <c:pt idx="6616">
                  <c:v>0.89100000000000001</c:v>
                </c:pt>
                <c:pt idx="6617">
                  <c:v>0.88700000000000001</c:v>
                </c:pt>
                <c:pt idx="6618">
                  <c:v>0.88300000000000001</c:v>
                </c:pt>
                <c:pt idx="6619">
                  <c:v>0.878</c:v>
                </c:pt>
                <c:pt idx="6620">
                  <c:v>0.874</c:v>
                </c:pt>
                <c:pt idx="6621">
                  <c:v>0.871</c:v>
                </c:pt>
                <c:pt idx="6622">
                  <c:v>0.86899999999999999</c:v>
                </c:pt>
                <c:pt idx="6623">
                  <c:v>0.86699999999999999</c:v>
                </c:pt>
                <c:pt idx="6624">
                  <c:v>0.86599999999999999</c:v>
                </c:pt>
                <c:pt idx="6625">
                  <c:v>0.86499999999999999</c:v>
                </c:pt>
                <c:pt idx="6626">
                  <c:v>0.86499999999999999</c:v>
                </c:pt>
                <c:pt idx="6627">
                  <c:v>0.86399999999999999</c:v>
                </c:pt>
                <c:pt idx="6628">
                  <c:v>0.86299999999999999</c:v>
                </c:pt>
                <c:pt idx="6629">
                  <c:v>0.86199999999999999</c:v>
                </c:pt>
                <c:pt idx="6630">
                  <c:v>0.86099999999999999</c:v>
                </c:pt>
                <c:pt idx="6631">
                  <c:v>0.85899999999999999</c:v>
                </c:pt>
                <c:pt idx="6632">
                  <c:v>0.85699999999999998</c:v>
                </c:pt>
                <c:pt idx="6633">
                  <c:v>0.85499999999999998</c:v>
                </c:pt>
                <c:pt idx="6634">
                  <c:v>0.85299999999999998</c:v>
                </c:pt>
                <c:pt idx="6635">
                  <c:v>0.85099999999999998</c:v>
                </c:pt>
                <c:pt idx="6636">
                  <c:v>0.84799999999999998</c:v>
                </c:pt>
                <c:pt idx="6637">
                  <c:v>0.84599999999999997</c:v>
                </c:pt>
                <c:pt idx="6638">
                  <c:v>0.84399999999999997</c:v>
                </c:pt>
                <c:pt idx="6639">
                  <c:v>0.84299999999999997</c:v>
                </c:pt>
                <c:pt idx="6640">
                  <c:v>0.84099999999999997</c:v>
                </c:pt>
                <c:pt idx="6641">
                  <c:v>0.83899999999999997</c:v>
                </c:pt>
                <c:pt idx="6642">
                  <c:v>0.83699999999999997</c:v>
                </c:pt>
                <c:pt idx="6643">
                  <c:v>0.83499999999999996</c:v>
                </c:pt>
                <c:pt idx="6644">
                  <c:v>0.83299999999999996</c:v>
                </c:pt>
                <c:pt idx="6645">
                  <c:v>0.83099999999999996</c:v>
                </c:pt>
                <c:pt idx="6646">
                  <c:v>0.82899999999999996</c:v>
                </c:pt>
                <c:pt idx="6647">
                  <c:v>0.82599999999999996</c:v>
                </c:pt>
                <c:pt idx="6648">
                  <c:v>0.82399999999999995</c:v>
                </c:pt>
                <c:pt idx="6649">
                  <c:v>0.82099999999999995</c:v>
                </c:pt>
                <c:pt idx="6650">
                  <c:v>0.81899999999999995</c:v>
                </c:pt>
                <c:pt idx="6651">
                  <c:v>0.81699999999999995</c:v>
                </c:pt>
                <c:pt idx="6652">
                  <c:v>0.81499999999999995</c:v>
                </c:pt>
                <c:pt idx="6653">
                  <c:v>0.81399999999999995</c:v>
                </c:pt>
                <c:pt idx="6654">
                  <c:v>0.81299999999999994</c:v>
                </c:pt>
                <c:pt idx="6655">
                  <c:v>0.81299999999999994</c:v>
                </c:pt>
                <c:pt idx="6656">
                  <c:v>0.81200000000000006</c:v>
                </c:pt>
                <c:pt idx="6657">
                  <c:v>0.81</c:v>
                </c:pt>
                <c:pt idx="6658">
                  <c:v>0.80700000000000005</c:v>
                </c:pt>
                <c:pt idx="6659">
                  <c:v>0.80400000000000005</c:v>
                </c:pt>
                <c:pt idx="6660">
                  <c:v>0.80100000000000005</c:v>
                </c:pt>
                <c:pt idx="6661">
                  <c:v>0.79800000000000004</c:v>
                </c:pt>
                <c:pt idx="6662">
                  <c:v>0.79600000000000004</c:v>
                </c:pt>
                <c:pt idx="6663">
                  <c:v>0.79400000000000004</c:v>
                </c:pt>
                <c:pt idx="6664">
                  <c:v>0.79300000000000004</c:v>
                </c:pt>
                <c:pt idx="6665">
                  <c:v>0.79300000000000004</c:v>
                </c:pt>
                <c:pt idx="6666">
                  <c:v>0.79200000000000004</c:v>
                </c:pt>
                <c:pt idx="6667">
                  <c:v>0.79</c:v>
                </c:pt>
                <c:pt idx="6668">
                  <c:v>0.78800000000000003</c:v>
                </c:pt>
                <c:pt idx="6669">
                  <c:v>0.78600000000000003</c:v>
                </c:pt>
                <c:pt idx="6670">
                  <c:v>0.78300000000000003</c:v>
                </c:pt>
                <c:pt idx="6671">
                  <c:v>0.77900000000000003</c:v>
                </c:pt>
                <c:pt idx="6672">
                  <c:v>0.77600000000000002</c:v>
                </c:pt>
                <c:pt idx="6673">
                  <c:v>0.77400000000000002</c:v>
                </c:pt>
                <c:pt idx="6674">
                  <c:v>0.77100000000000002</c:v>
                </c:pt>
                <c:pt idx="6675">
                  <c:v>0.77</c:v>
                </c:pt>
                <c:pt idx="6676">
                  <c:v>0.76900000000000002</c:v>
                </c:pt>
                <c:pt idx="6677">
                  <c:v>0.76800000000000002</c:v>
                </c:pt>
                <c:pt idx="6678">
                  <c:v>0.76800000000000002</c:v>
                </c:pt>
                <c:pt idx="6679">
                  <c:v>0.76700000000000002</c:v>
                </c:pt>
                <c:pt idx="6680">
                  <c:v>0.76600000000000001</c:v>
                </c:pt>
                <c:pt idx="6681">
                  <c:v>0.76400000000000001</c:v>
                </c:pt>
                <c:pt idx="6682">
                  <c:v>0.76100000000000001</c:v>
                </c:pt>
                <c:pt idx="6683">
                  <c:v>0.75800000000000001</c:v>
                </c:pt>
                <c:pt idx="6684">
                  <c:v>0.755</c:v>
                </c:pt>
                <c:pt idx="6685">
                  <c:v>0.752</c:v>
                </c:pt>
                <c:pt idx="6686">
                  <c:v>0.749</c:v>
                </c:pt>
                <c:pt idx="6687">
                  <c:v>0.746</c:v>
                </c:pt>
                <c:pt idx="6688">
                  <c:v>0.74299999999999999</c:v>
                </c:pt>
                <c:pt idx="6689">
                  <c:v>0.74</c:v>
                </c:pt>
                <c:pt idx="6690">
                  <c:v>0.73699999999999999</c:v>
                </c:pt>
                <c:pt idx="6691">
                  <c:v>0.73299999999999998</c:v>
                </c:pt>
                <c:pt idx="6692">
                  <c:v>0.72899999999999998</c:v>
                </c:pt>
                <c:pt idx="6693">
                  <c:v>0.72499999999999998</c:v>
                </c:pt>
                <c:pt idx="6694">
                  <c:v>0.72099999999999997</c:v>
                </c:pt>
                <c:pt idx="6695">
                  <c:v>0.71799999999999997</c:v>
                </c:pt>
                <c:pt idx="6696">
                  <c:v>0.71699999999999997</c:v>
                </c:pt>
                <c:pt idx="6697">
                  <c:v>0.71799999999999997</c:v>
                </c:pt>
                <c:pt idx="6698">
                  <c:v>0.72</c:v>
                </c:pt>
                <c:pt idx="6699">
                  <c:v>0.72199999999999998</c:v>
                </c:pt>
                <c:pt idx="6700">
                  <c:v>0.72299999999999998</c:v>
                </c:pt>
                <c:pt idx="6701">
                  <c:v>0.72199999999999998</c:v>
                </c:pt>
                <c:pt idx="6702">
                  <c:v>0.71899999999999997</c:v>
                </c:pt>
                <c:pt idx="6703">
                  <c:v>0.71599999999999997</c:v>
                </c:pt>
                <c:pt idx="6704">
                  <c:v>0.71199999999999997</c:v>
                </c:pt>
                <c:pt idx="6705">
                  <c:v>0.70799999999999996</c:v>
                </c:pt>
                <c:pt idx="6706">
                  <c:v>0.70399999999999996</c:v>
                </c:pt>
                <c:pt idx="6707">
                  <c:v>0.70099999999999996</c:v>
                </c:pt>
                <c:pt idx="6708">
                  <c:v>0.69699999999999995</c:v>
                </c:pt>
                <c:pt idx="6709">
                  <c:v>0.69299999999999995</c:v>
                </c:pt>
                <c:pt idx="6710">
                  <c:v>0.69</c:v>
                </c:pt>
                <c:pt idx="6711">
                  <c:v>0.68600000000000005</c:v>
                </c:pt>
                <c:pt idx="6712">
                  <c:v>0.68200000000000005</c:v>
                </c:pt>
                <c:pt idx="6713">
                  <c:v>0.67900000000000005</c:v>
                </c:pt>
                <c:pt idx="6714">
                  <c:v>0.67600000000000005</c:v>
                </c:pt>
                <c:pt idx="6715">
                  <c:v>0.67300000000000004</c:v>
                </c:pt>
                <c:pt idx="6716">
                  <c:v>0.67100000000000004</c:v>
                </c:pt>
                <c:pt idx="6717">
                  <c:v>0.66800000000000004</c:v>
                </c:pt>
                <c:pt idx="6718">
                  <c:v>0.66600000000000004</c:v>
                </c:pt>
                <c:pt idx="6719">
                  <c:v>0.66300000000000003</c:v>
                </c:pt>
                <c:pt idx="6720">
                  <c:v>0.66</c:v>
                </c:pt>
                <c:pt idx="6721">
                  <c:v>0.65700000000000003</c:v>
                </c:pt>
                <c:pt idx="6722">
                  <c:v>0.65400000000000003</c:v>
                </c:pt>
                <c:pt idx="6723">
                  <c:v>0.65</c:v>
                </c:pt>
                <c:pt idx="6724">
                  <c:v>0.64700000000000002</c:v>
                </c:pt>
                <c:pt idx="6725">
                  <c:v>0.64300000000000002</c:v>
                </c:pt>
                <c:pt idx="6726">
                  <c:v>0.64</c:v>
                </c:pt>
                <c:pt idx="6727">
                  <c:v>0.63700000000000001</c:v>
                </c:pt>
                <c:pt idx="6728">
                  <c:v>0.63300000000000001</c:v>
                </c:pt>
                <c:pt idx="6729">
                  <c:v>0.629</c:v>
                </c:pt>
                <c:pt idx="6730">
                  <c:v>0.624</c:v>
                </c:pt>
                <c:pt idx="6731">
                  <c:v>0.62</c:v>
                </c:pt>
                <c:pt idx="6732">
                  <c:v>0.61599999999999999</c:v>
                </c:pt>
                <c:pt idx="6733">
                  <c:v>0.61199999999999999</c:v>
                </c:pt>
                <c:pt idx="6734">
                  <c:v>0.60799999999999998</c:v>
                </c:pt>
                <c:pt idx="6735">
                  <c:v>0.60599999999999998</c:v>
                </c:pt>
                <c:pt idx="6736">
                  <c:v>0.60399999999999998</c:v>
                </c:pt>
                <c:pt idx="6737">
                  <c:v>0.60299999999999998</c:v>
                </c:pt>
                <c:pt idx="6738">
                  <c:v>0.60199999999999998</c:v>
                </c:pt>
                <c:pt idx="6739">
                  <c:v>0.60199999999999998</c:v>
                </c:pt>
                <c:pt idx="6740">
                  <c:v>0.60299999999999998</c:v>
                </c:pt>
                <c:pt idx="6741">
                  <c:v>0.60299999999999998</c:v>
                </c:pt>
                <c:pt idx="6742">
                  <c:v>0.60299999999999998</c:v>
                </c:pt>
                <c:pt idx="6743">
                  <c:v>0.60099999999999998</c:v>
                </c:pt>
                <c:pt idx="6744">
                  <c:v>0.59699999999999998</c:v>
                </c:pt>
                <c:pt idx="6745">
                  <c:v>0.59199999999999997</c:v>
                </c:pt>
                <c:pt idx="6746">
                  <c:v>0.58599999999999997</c:v>
                </c:pt>
                <c:pt idx="6747">
                  <c:v>0.57999999999999996</c:v>
                </c:pt>
                <c:pt idx="6748">
                  <c:v>0.57399999999999995</c:v>
                </c:pt>
                <c:pt idx="6749">
                  <c:v>0.56899999999999995</c:v>
                </c:pt>
                <c:pt idx="6750">
                  <c:v>0.56499999999999995</c:v>
                </c:pt>
                <c:pt idx="6751">
                  <c:v>0.56100000000000005</c:v>
                </c:pt>
                <c:pt idx="6752">
                  <c:v>0.55900000000000005</c:v>
                </c:pt>
                <c:pt idx="6753">
                  <c:v>0.55700000000000005</c:v>
                </c:pt>
                <c:pt idx="6754">
                  <c:v>0.55500000000000005</c:v>
                </c:pt>
                <c:pt idx="6755">
                  <c:v>0.55400000000000005</c:v>
                </c:pt>
                <c:pt idx="6756">
                  <c:v>0.55200000000000005</c:v>
                </c:pt>
                <c:pt idx="6757">
                  <c:v>0.54900000000000004</c:v>
                </c:pt>
                <c:pt idx="6758">
                  <c:v>0.54500000000000004</c:v>
                </c:pt>
                <c:pt idx="6759">
                  <c:v>0.54200000000000004</c:v>
                </c:pt>
                <c:pt idx="6760">
                  <c:v>0.53800000000000003</c:v>
                </c:pt>
                <c:pt idx="6761">
                  <c:v>0.53400000000000003</c:v>
                </c:pt>
                <c:pt idx="6762">
                  <c:v>0.53</c:v>
                </c:pt>
                <c:pt idx="6763">
                  <c:v>0.52700000000000002</c:v>
                </c:pt>
                <c:pt idx="6764">
                  <c:v>0.52300000000000002</c:v>
                </c:pt>
                <c:pt idx="6765">
                  <c:v>0.52</c:v>
                </c:pt>
                <c:pt idx="6766">
                  <c:v>0.51700000000000002</c:v>
                </c:pt>
                <c:pt idx="6767">
                  <c:v>0.51400000000000001</c:v>
                </c:pt>
                <c:pt idx="6768">
                  <c:v>0.51100000000000001</c:v>
                </c:pt>
                <c:pt idx="6769">
                  <c:v>0.50800000000000001</c:v>
                </c:pt>
                <c:pt idx="6770">
                  <c:v>0.505</c:v>
                </c:pt>
                <c:pt idx="6771">
                  <c:v>0.502</c:v>
                </c:pt>
                <c:pt idx="6772">
                  <c:v>0.498</c:v>
                </c:pt>
                <c:pt idx="6773">
                  <c:v>0.495</c:v>
                </c:pt>
                <c:pt idx="6774">
                  <c:v>0.49099999999999999</c:v>
                </c:pt>
                <c:pt idx="6775">
                  <c:v>0.48699999999999999</c:v>
                </c:pt>
                <c:pt idx="6776">
                  <c:v>0.48299999999999998</c:v>
                </c:pt>
                <c:pt idx="6777">
                  <c:v>0.48</c:v>
                </c:pt>
                <c:pt idx="6778">
                  <c:v>0.47599999999999998</c:v>
                </c:pt>
                <c:pt idx="6779">
                  <c:v>0.47299999999999998</c:v>
                </c:pt>
                <c:pt idx="6780">
                  <c:v>0.47099999999999997</c:v>
                </c:pt>
                <c:pt idx="6781">
                  <c:v>0.47099999999999997</c:v>
                </c:pt>
                <c:pt idx="6782">
                  <c:v>0.47099999999999997</c:v>
                </c:pt>
                <c:pt idx="6783">
                  <c:v>0.47199999999999998</c:v>
                </c:pt>
                <c:pt idx="6784">
                  <c:v>0.47299999999999998</c:v>
                </c:pt>
                <c:pt idx="6785">
                  <c:v>0.47099999999999997</c:v>
                </c:pt>
                <c:pt idx="6786">
                  <c:v>0.46800000000000003</c:v>
                </c:pt>
                <c:pt idx="6787">
                  <c:v>0.46400000000000002</c:v>
                </c:pt>
                <c:pt idx="6788">
                  <c:v>0.45900000000000002</c:v>
                </c:pt>
                <c:pt idx="6789">
                  <c:v>0.45300000000000001</c:v>
                </c:pt>
                <c:pt idx="6790">
                  <c:v>0.44900000000000001</c:v>
                </c:pt>
                <c:pt idx="6791">
                  <c:v>0.44500000000000001</c:v>
                </c:pt>
                <c:pt idx="6792">
                  <c:v>0.44400000000000001</c:v>
                </c:pt>
                <c:pt idx="6793">
                  <c:v>0.44400000000000001</c:v>
                </c:pt>
                <c:pt idx="6794">
                  <c:v>0.44600000000000001</c:v>
                </c:pt>
                <c:pt idx="6795">
                  <c:v>0.44900000000000001</c:v>
                </c:pt>
                <c:pt idx="6796">
                  <c:v>0.45100000000000001</c:v>
                </c:pt>
                <c:pt idx="6797">
                  <c:v>0.45</c:v>
                </c:pt>
                <c:pt idx="6798">
                  <c:v>0.44800000000000001</c:v>
                </c:pt>
                <c:pt idx="6799">
                  <c:v>0.44500000000000001</c:v>
                </c:pt>
                <c:pt idx="6800">
                  <c:v>0.442</c:v>
                </c:pt>
                <c:pt idx="6801">
                  <c:v>0.44</c:v>
                </c:pt>
                <c:pt idx="6802">
                  <c:v>0.437</c:v>
                </c:pt>
                <c:pt idx="6803">
                  <c:v>0.436</c:v>
                </c:pt>
                <c:pt idx="6804">
                  <c:v>0.434</c:v>
                </c:pt>
                <c:pt idx="6805">
                  <c:v>0.432</c:v>
                </c:pt>
                <c:pt idx="6806">
                  <c:v>0.43099999999999999</c:v>
                </c:pt>
                <c:pt idx="6807">
                  <c:v>0.42899999999999999</c:v>
                </c:pt>
                <c:pt idx="6808">
                  <c:v>0.42699999999999999</c:v>
                </c:pt>
                <c:pt idx="6809">
                  <c:v>0.42499999999999999</c:v>
                </c:pt>
                <c:pt idx="6810">
                  <c:v>0.42199999999999999</c:v>
                </c:pt>
                <c:pt idx="6811">
                  <c:v>0.42</c:v>
                </c:pt>
                <c:pt idx="6812">
                  <c:v>0.41799999999999998</c:v>
                </c:pt>
                <c:pt idx="6813">
                  <c:v>0.41599999999999998</c:v>
                </c:pt>
                <c:pt idx="6814">
                  <c:v>0.41399999999999998</c:v>
                </c:pt>
                <c:pt idx="6815">
                  <c:v>0.41099999999999998</c:v>
                </c:pt>
                <c:pt idx="6816">
                  <c:v>0.40899999999999997</c:v>
                </c:pt>
                <c:pt idx="6817">
                  <c:v>0.40699999999999997</c:v>
                </c:pt>
                <c:pt idx="6818">
                  <c:v>0.40500000000000003</c:v>
                </c:pt>
                <c:pt idx="6819">
                  <c:v>0.40400000000000003</c:v>
                </c:pt>
                <c:pt idx="6820">
                  <c:v>0.40500000000000003</c:v>
                </c:pt>
                <c:pt idx="6821">
                  <c:v>0.40600000000000003</c:v>
                </c:pt>
                <c:pt idx="6822">
                  <c:v>0.40799999999999997</c:v>
                </c:pt>
                <c:pt idx="6823">
                  <c:v>0.41099999999999998</c:v>
                </c:pt>
                <c:pt idx="6824">
                  <c:v>0.41299999999999998</c:v>
                </c:pt>
                <c:pt idx="6825">
                  <c:v>0.41399999999999998</c:v>
                </c:pt>
                <c:pt idx="6826">
                  <c:v>0.41399999999999998</c:v>
                </c:pt>
                <c:pt idx="6827">
                  <c:v>0.41299999999999998</c:v>
                </c:pt>
                <c:pt idx="6828">
                  <c:v>0.41199999999999998</c:v>
                </c:pt>
                <c:pt idx="6829">
                  <c:v>0.41</c:v>
                </c:pt>
                <c:pt idx="6830">
                  <c:v>0.40799999999999997</c:v>
                </c:pt>
                <c:pt idx="6831">
                  <c:v>0.40600000000000003</c:v>
                </c:pt>
                <c:pt idx="6832">
                  <c:v>0.40400000000000003</c:v>
                </c:pt>
                <c:pt idx="6833">
                  <c:v>0.40200000000000002</c:v>
                </c:pt>
                <c:pt idx="6834">
                  <c:v>0.4</c:v>
                </c:pt>
                <c:pt idx="6835">
                  <c:v>0.39900000000000002</c:v>
                </c:pt>
                <c:pt idx="6836">
                  <c:v>0.39800000000000002</c:v>
                </c:pt>
                <c:pt idx="6837">
                  <c:v>0.39800000000000002</c:v>
                </c:pt>
                <c:pt idx="6838">
                  <c:v>0.39700000000000002</c:v>
                </c:pt>
                <c:pt idx="6839">
                  <c:v>0.39600000000000002</c:v>
                </c:pt>
                <c:pt idx="6840">
                  <c:v>0.39500000000000002</c:v>
                </c:pt>
                <c:pt idx="6841">
                  <c:v>0.39400000000000002</c:v>
                </c:pt>
                <c:pt idx="6842">
                  <c:v>0.39300000000000002</c:v>
                </c:pt>
                <c:pt idx="6843">
                  <c:v>0.39100000000000001</c:v>
                </c:pt>
                <c:pt idx="6844">
                  <c:v>0.39</c:v>
                </c:pt>
                <c:pt idx="6845">
                  <c:v>0.39</c:v>
                </c:pt>
                <c:pt idx="6846">
                  <c:v>0.39</c:v>
                </c:pt>
                <c:pt idx="6847">
                  <c:v>0.39100000000000001</c:v>
                </c:pt>
                <c:pt idx="6848">
                  <c:v>0.39300000000000002</c:v>
                </c:pt>
                <c:pt idx="6849">
                  <c:v>0.39400000000000002</c:v>
                </c:pt>
                <c:pt idx="6850">
                  <c:v>0.39500000000000002</c:v>
                </c:pt>
                <c:pt idx="6851">
                  <c:v>0.39600000000000002</c:v>
                </c:pt>
                <c:pt idx="6852">
                  <c:v>0.39600000000000002</c:v>
                </c:pt>
                <c:pt idx="6853">
                  <c:v>0.39500000000000002</c:v>
                </c:pt>
                <c:pt idx="6854">
                  <c:v>0.39400000000000002</c:v>
                </c:pt>
                <c:pt idx="6855">
                  <c:v>0.39200000000000002</c:v>
                </c:pt>
                <c:pt idx="6856">
                  <c:v>0.39100000000000001</c:v>
                </c:pt>
                <c:pt idx="6857">
                  <c:v>0.39</c:v>
                </c:pt>
                <c:pt idx="6858">
                  <c:v>0.38800000000000001</c:v>
                </c:pt>
                <c:pt idx="6859">
                  <c:v>0.38700000000000001</c:v>
                </c:pt>
                <c:pt idx="6860">
                  <c:v>0.38600000000000001</c:v>
                </c:pt>
                <c:pt idx="6861">
                  <c:v>0.38500000000000001</c:v>
                </c:pt>
                <c:pt idx="6862">
                  <c:v>0.38400000000000001</c:v>
                </c:pt>
                <c:pt idx="6863">
                  <c:v>0.38400000000000001</c:v>
                </c:pt>
                <c:pt idx="6864">
                  <c:v>0.38400000000000001</c:v>
                </c:pt>
                <c:pt idx="6865">
                  <c:v>0.38400000000000001</c:v>
                </c:pt>
                <c:pt idx="6866">
                  <c:v>0.38500000000000001</c:v>
                </c:pt>
                <c:pt idx="6867">
                  <c:v>0.38700000000000001</c:v>
                </c:pt>
                <c:pt idx="6868">
                  <c:v>0.38900000000000001</c:v>
                </c:pt>
                <c:pt idx="6869">
                  <c:v>0.39200000000000002</c:v>
                </c:pt>
                <c:pt idx="6870">
                  <c:v>0.39400000000000002</c:v>
                </c:pt>
                <c:pt idx="6871">
                  <c:v>0.39500000000000002</c:v>
                </c:pt>
                <c:pt idx="6872">
                  <c:v>0.39600000000000002</c:v>
                </c:pt>
                <c:pt idx="6873">
                  <c:v>0.39600000000000002</c:v>
                </c:pt>
                <c:pt idx="6874">
                  <c:v>0.39500000000000002</c:v>
                </c:pt>
                <c:pt idx="6875">
                  <c:v>0.39300000000000002</c:v>
                </c:pt>
                <c:pt idx="6876">
                  <c:v>0.39100000000000001</c:v>
                </c:pt>
                <c:pt idx="6877">
                  <c:v>0.38900000000000001</c:v>
                </c:pt>
                <c:pt idx="6878">
                  <c:v>0.38800000000000001</c:v>
                </c:pt>
                <c:pt idx="6879">
                  <c:v>0.38600000000000001</c:v>
                </c:pt>
                <c:pt idx="6880">
                  <c:v>0.38500000000000001</c:v>
                </c:pt>
                <c:pt idx="6881">
                  <c:v>0.38400000000000001</c:v>
                </c:pt>
                <c:pt idx="6882">
                  <c:v>0.38400000000000001</c:v>
                </c:pt>
                <c:pt idx="6883">
                  <c:v>0.38300000000000001</c:v>
                </c:pt>
                <c:pt idx="6884">
                  <c:v>0.38300000000000001</c:v>
                </c:pt>
                <c:pt idx="6885">
                  <c:v>0.38300000000000001</c:v>
                </c:pt>
                <c:pt idx="6886">
                  <c:v>0.38300000000000001</c:v>
                </c:pt>
                <c:pt idx="6887">
                  <c:v>0.38300000000000001</c:v>
                </c:pt>
                <c:pt idx="6888">
                  <c:v>0.38300000000000001</c:v>
                </c:pt>
                <c:pt idx="6889">
                  <c:v>0.38400000000000001</c:v>
                </c:pt>
                <c:pt idx="6890">
                  <c:v>0.38400000000000001</c:v>
                </c:pt>
                <c:pt idx="6891">
                  <c:v>0.38500000000000001</c:v>
                </c:pt>
                <c:pt idx="6892">
                  <c:v>0.38500000000000001</c:v>
                </c:pt>
                <c:pt idx="6893">
                  <c:v>0.38600000000000001</c:v>
                </c:pt>
                <c:pt idx="6894">
                  <c:v>0.38600000000000001</c:v>
                </c:pt>
                <c:pt idx="6895">
                  <c:v>0.38600000000000001</c:v>
                </c:pt>
                <c:pt idx="6896">
                  <c:v>0.38500000000000001</c:v>
                </c:pt>
                <c:pt idx="6897">
                  <c:v>0.38600000000000001</c:v>
                </c:pt>
                <c:pt idx="6898">
                  <c:v>0.38600000000000001</c:v>
                </c:pt>
                <c:pt idx="6899">
                  <c:v>0.38700000000000001</c:v>
                </c:pt>
                <c:pt idx="6900">
                  <c:v>0.38800000000000001</c:v>
                </c:pt>
                <c:pt idx="6901">
                  <c:v>0.39</c:v>
                </c:pt>
                <c:pt idx="6902">
                  <c:v>0.39</c:v>
                </c:pt>
                <c:pt idx="6903">
                  <c:v>0.39</c:v>
                </c:pt>
                <c:pt idx="6904">
                  <c:v>0.38800000000000001</c:v>
                </c:pt>
                <c:pt idx="6905">
                  <c:v>0.38700000000000001</c:v>
                </c:pt>
                <c:pt idx="6906">
                  <c:v>0.38400000000000001</c:v>
                </c:pt>
                <c:pt idx="6907">
                  <c:v>0.38300000000000001</c:v>
                </c:pt>
                <c:pt idx="6908">
                  <c:v>0.38100000000000001</c:v>
                </c:pt>
                <c:pt idx="6909">
                  <c:v>0.38</c:v>
                </c:pt>
                <c:pt idx="6910">
                  <c:v>0.38</c:v>
                </c:pt>
                <c:pt idx="6911">
                  <c:v>0.38</c:v>
                </c:pt>
                <c:pt idx="6912">
                  <c:v>0.38</c:v>
                </c:pt>
                <c:pt idx="6913">
                  <c:v>0.38</c:v>
                </c:pt>
                <c:pt idx="6914">
                  <c:v>0.38</c:v>
                </c:pt>
                <c:pt idx="6915">
                  <c:v>0.38100000000000001</c:v>
                </c:pt>
                <c:pt idx="6916">
                  <c:v>0.38200000000000001</c:v>
                </c:pt>
                <c:pt idx="6917">
                  <c:v>0.38400000000000001</c:v>
                </c:pt>
                <c:pt idx="6918">
                  <c:v>0.38700000000000001</c:v>
                </c:pt>
                <c:pt idx="6919">
                  <c:v>0.39</c:v>
                </c:pt>
                <c:pt idx="6920">
                  <c:v>0.39300000000000002</c:v>
                </c:pt>
                <c:pt idx="6921">
                  <c:v>0.39500000000000002</c:v>
                </c:pt>
                <c:pt idx="6922">
                  <c:v>0.39600000000000002</c:v>
                </c:pt>
                <c:pt idx="6923">
                  <c:v>0.39500000000000002</c:v>
                </c:pt>
                <c:pt idx="6924">
                  <c:v>0.39400000000000002</c:v>
                </c:pt>
                <c:pt idx="6925">
                  <c:v>0.39200000000000002</c:v>
                </c:pt>
                <c:pt idx="6926">
                  <c:v>0.39100000000000001</c:v>
                </c:pt>
                <c:pt idx="6927">
                  <c:v>0.39</c:v>
                </c:pt>
                <c:pt idx="6928">
                  <c:v>0.38800000000000001</c:v>
                </c:pt>
                <c:pt idx="6929">
                  <c:v>0.38700000000000001</c:v>
                </c:pt>
                <c:pt idx="6930">
                  <c:v>0.38500000000000001</c:v>
                </c:pt>
                <c:pt idx="6931">
                  <c:v>0.38300000000000001</c:v>
                </c:pt>
                <c:pt idx="6932">
                  <c:v>0.38100000000000001</c:v>
                </c:pt>
                <c:pt idx="6933">
                  <c:v>0.38</c:v>
                </c:pt>
                <c:pt idx="6934">
                  <c:v>0.38</c:v>
                </c:pt>
                <c:pt idx="6935">
                  <c:v>0.38100000000000001</c:v>
                </c:pt>
                <c:pt idx="6936">
                  <c:v>0.38500000000000001</c:v>
                </c:pt>
                <c:pt idx="6937">
                  <c:v>0.38900000000000001</c:v>
                </c:pt>
                <c:pt idx="6938">
                  <c:v>0.39300000000000002</c:v>
                </c:pt>
                <c:pt idx="6939">
                  <c:v>0.39600000000000002</c:v>
                </c:pt>
                <c:pt idx="6940">
                  <c:v>0.39600000000000002</c:v>
                </c:pt>
                <c:pt idx="6941">
                  <c:v>0.39400000000000002</c:v>
                </c:pt>
                <c:pt idx="6942">
                  <c:v>0.39100000000000001</c:v>
                </c:pt>
                <c:pt idx="6943">
                  <c:v>0.38700000000000001</c:v>
                </c:pt>
                <c:pt idx="6944">
                  <c:v>0.38400000000000001</c:v>
                </c:pt>
                <c:pt idx="6945">
                  <c:v>0.38200000000000001</c:v>
                </c:pt>
                <c:pt idx="6946">
                  <c:v>0.38100000000000001</c:v>
                </c:pt>
                <c:pt idx="6947">
                  <c:v>0.38100000000000001</c:v>
                </c:pt>
                <c:pt idx="6948">
                  <c:v>0.38300000000000001</c:v>
                </c:pt>
                <c:pt idx="6949">
                  <c:v>0.38600000000000001</c:v>
                </c:pt>
                <c:pt idx="6950">
                  <c:v>0.39</c:v>
                </c:pt>
                <c:pt idx="6951">
                  <c:v>0.39400000000000002</c:v>
                </c:pt>
                <c:pt idx="6952">
                  <c:v>0.39700000000000002</c:v>
                </c:pt>
                <c:pt idx="6953">
                  <c:v>0.39900000000000002</c:v>
                </c:pt>
                <c:pt idx="6954">
                  <c:v>0.4</c:v>
                </c:pt>
                <c:pt idx="6955">
                  <c:v>0.39900000000000002</c:v>
                </c:pt>
                <c:pt idx="6956">
                  <c:v>0.39800000000000002</c:v>
                </c:pt>
                <c:pt idx="6957">
                  <c:v>0.39600000000000002</c:v>
                </c:pt>
                <c:pt idx="6958">
                  <c:v>0.39400000000000002</c:v>
                </c:pt>
                <c:pt idx="6959">
                  <c:v>0.39100000000000001</c:v>
                </c:pt>
                <c:pt idx="6960">
                  <c:v>0.39</c:v>
                </c:pt>
                <c:pt idx="6961">
                  <c:v>0.38800000000000001</c:v>
                </c:pt>
                <c:pt idx="6962">
                  <c:v>0.38700000000000001</c:v>
                </c:pt>
                <c:pt idx="6963">
                  <c:v>0.38700000000000001</c:v>
                </c:pt>
                <c:pt idx="6964">
                  <c:v>0.38700000000000001</c:v>
                </c:pt>
                <c:pt idx="6965">
                  <c:v>0.38800000000000001</c:v>
                </c:pt>
                <c:pt idx="6966">
                  <c:v>0.38900000000000001</c:v>
                </c:pt>
                <c:pt idx="6967">
                  <c:v>0.39</c:v>
                </c:pt>
                <c:pt idx="6968">
                  <c:v>0.39200000000000002</c:v>
                </c:pt>
                <c:pt idx="6969">
                  <c:v>0.39300000000000002</c:v>
                </c:pt>
                <c:pt idx="6970">
                  <c:v>0.39400000000000002</c:v>
                </c:pt>
                <c:pt idx="6971">
                  <c:v>0.39500000000000002</c:v>
                </c:pt>
                <c:pt idx="6972">
                  <c:v>0.39500000000000002</c:v>
                </c:pt>
                <c:pt idx="6973">
                  <c:v>0.39400000000000002</c:v>
                </c:pt>
                <c:pt idx="6974">
                  <c:v>0.39300000000000002</c:v>
                </c:pt>
                <c:pt idx="6975">
                  <c:v>0.39100000000000001</c:v>
                </c:pt>
                <c:pt idx="6976">
                  <c:v>0.39</c:v>
                </c:pt>
                <c:pt idx="6977">
                  <c:v>0.38900000000000001</c:v>
                </c:pt>
                <c:pt idx="6978">
                  <c:v>0.38900000000000001</c:v>
                </c:pt>
                <c:pt idx="6979">
                  <c:v>0.38900000000000001</c:v>
                </c:pt>
                <c:pt idx="6980">
                  <c:v>0.39</c:v>
                </c:pt>
                <c:pt idx="6981">
                  <c:v>0.39100000000000001</c:v>
                </c:pt>
                <c:pt idx="6982">
                  <c:v>0.39100000000000001</c:v>
                </c:pt>
                <c:pt idx="6983">
                  <c:v>0.39100000000000001</c:v>
                </c:pt>
                <c:pt idx="6984">
                  <c:v>0.39</c:v>
                </c:pt>
                <c:pt idx="6985">
                  <c:v>0.38900000000000001</c:v>
                </c:pt>
                <c:pt idx="6986">
                  <c:v>0.38900000000000001</c:v>
                </c:pt>
                <c:pt idx="6987">
                  <c:v>0.38900000000000001</c:v>
                </c:pt>
                <c:pt idx="6988">
                  <c:v>0.38900000000000001</c:v>
                </c:pt>
                <c:pt idx="6989">
                  <c:v>0.39100000000000001</c:v>
                </c:pt>
                <c:pt idx="6990">
                  <c:v>0.39400000000000002</c:v>
                </c:pt>
                <c:pt idx="6991">
                  <c:v>0.39600000000000002</c:v>
                </c:pt>
                <c:pt idx="6992">
                  <c:v>0.39700000000000002</c:v>
                </c:pt>
                <c:pt idx="6993">
                  <c:v>0.39700000000000002</c:v>
                </c:pt>
                <c:pt idx="6994">
                  <c:v>0.39700000000000002</c:v>
                </c:pt>
                <c:pt idx="6995">
                  <c:v>0.39600000000000002</c:v>
                </c:pt>
                <c:pt idx="6996">
                  <c:v>0.39400000000000002</c:v>
                </c:pt>
                <c:pt idx="6997">
                  <c:v>0.39300000000000002</c:v>
                </c:pt>
                <c:pt idx="6998">
                  <c:v>0.39300000000000002</c:v>
                </c:pt>
                <c:pt idx="6999">
                  <c:v>0.39200000000000002</c:v>
                </c:pt>
                <c:pt idx="7000">
                  <c:v>0.39200000000000002</c:v>
                </c:pt>
                <c:pt idx="7001">
                  <c:v>0.39100000000000001</c:v>
                </c:pt>
                <c:pt idx="7002">
                  <c:v>0.39100000000000001</c:v>
                </c:pt>
                <c:pt idx="7003">
                  <c:v>0.39</c:v>
                </c:pt>
                <c:pt idx="7004">
                  <c:v>0.39</c:v>
                </c:pt>
                <c:pt idx="7005">
                  <c:v>0.38900000000000001</c:v>
                </c:pt>
                <c:pt idx="7006">
                  <c:v>0.38900000000000001</c:v>
                </c:pt>
                <c:pt idx="7007">
                  <c:v>0.39</c:v>
                </c:pt>
                <c:pt idx="7008">
                  <c:v>0.39100000000000001</c:v>
                </c:pt>
                <c:pt idx="7009">
                  <c:v>0.39200000000000002</c:v>
                </c:pt>
                <c:pt idx="7010">
                  <c:v>0.39400000000000002</c:v>
                </c:pt>
                <c:pt idx="7011">
                  <c:v>0.39500000000000002</c:v>
                </c:pt>
                <c:pt idx="7012">
                  <c:v>0.39600000000000002</c:v>
                </c:pt>
                <c:pt idx="7013">
                  <c:v>0.39600000000000002</c:v>
                </c:pt>
                <c:pt idx="7014">
                  <c:v>0.39500000000000002</c:v>
                </c:pt>
                <c:pt idx="7015">
                  <c:v>0.39400000000000002</c:v>
                </c:pt>
                <c:pt idx="7016">
                  <c:v>0.39300000000000002</c:v>
                </c:pt>
                <c:pt idx="7017">
                  <c:v>0.39300000000000002</c:v>
                </c:pt>
                <c:pt idx="7018">
                  <c:v>0.39300000000000002</c:v>
                </c:pt>
                <c:pt idx="7019">
                  <c:v>0.39300000000000002</c:v>
                </c:pt>
                <c:pt idx="7020">
                  <c:v>0.39400000000000002</c:v>
                </c:pt>
                <c:pt idx="7021">
                  <c:v>0.39500000000000002</c:v>
                </c:pt>
                <c:pt idx="7022">
                  <c:v>0.39500000000000002</c:v>
                </c:pt>
                <c:pt idx="7023">
                  <c:v>0.39600000000000002</c:v>
                </c:pt>
                <c:pt idx="7024">
                  <c:v>0.39600000000000002</c:v>
                </c:pt>
                <c:pt idx="7025">
                  <c:v>0.39600000000000002</c:v>
                </c:pt>
                <c:pt idx="7026">
                  <c:v>0.39600000000000002</c:v>
                </c:pt>
                <c:pt idx="7027">
                  <c:v>0.39600000000000002</c:v>
                </c:pt>
                <c:pt idx="7028">
                  <c:v>0.39600000000000002</c:v>
                </c:pt>
                <c:pt idx="7029">
                  <c:v>0.39600000000000002</c:v>
                </c:pt>
                <c:pt idx="7030">
                  <c:v>0.39600000000000002</c:v>
                </c:pt>
                <c:pt idx="7031">
                  <c:v>0.39500000000000002</c:v>
                </c:pt>
                <c:pt idx="7032">
                  <c:v>0.39500000000000002</c:v>
                </c:pt>
                <c:pt idx="7033">
                  <c:v>0.39500000000000002</c:v>
                </c:pt>
                <c:pt idx="7034">
                  <c:v>0.39500000000000002</c:v>
                </c:pt>
                <c:pt idx="7035">
                  <c:v>0.39400000000000002</c:v>
                </c:pt>
                <c:pt idx="7036">
                  <c:v>0.39400000000000002</c:v>
                </c:pt>
                <c:pt idx="7037">
                  <c:v>0.39300000000000002</c:v>
                </c:pt>
                <c:pt idx="7038">
                  <c:v>0.39200000000000002</c:v>
                </c:pt>
                <c:pt idx="7039">
                  <c:v>0.39200000000000002</c:v>
                </c:pt>
                <c:pt idx="7040">
                  <c:v>0.39100000000000001</c:v>
                </c:pt>
                <c:pt idx="7041">
                  <c:v>0.39100000000000001</c:v>
                </c:pt>
                <c:pt idx="7042">
                  <c:v>0.39100000000000001</c:v>
                </c:pt>
                <c:pt idx="7043">
                  <c:v>0.39200000000000002</c:v>
                </c:pt>
                <c:pt idx="7044">
                  <c:v>0.39400000000000002</c:v>
                </c:pt>
                <c:pt idx="7045">
                  <c:v>0.39600000000000002</c:v>
                </c:pt>
                <c:pt idx="7046">
                  <c:v>0.39700000000000002</c:v>
                </c:pt>
                <c:pt idx="7047">
                  <c:v>0.39800000000000002</c:v>
                </c:pt>
                <c:pt idx="7048">
                  <c:v>0.39800000000000002</c:v>
                </c:pt>
                <c:pt idx="7049">
                  <c:v>0.39700000000000002</c:v>
                </c:pt>
                <c:pt idx="7050">
                  <c:v>0.39600000000000002</c:v>
                </c:pt>
                <c:pt idx="7051">
                  <c:v>0.39400000000000002</c:v>
                </c:pt>
                <c:pt idx="7052">
                  <c:v>0.39400000000000002</c:v>
                </c:pt>
                <c:pt idx="7053">
                  <c:v>0.39400000000000002</c:v>
                </c:pt>
                <c:pt idx="7054">
                  <c:v>0.39700000000000002</c:v>
                </c:pt>
                <c:pt idx="7055">
                  <c:v>0.40100000000000002</c:v>
                </c:pt>
                <c:pt idx="7056">
                  <c:v>0.40500000000000003</c:v>
                </c:pt>
                <c:pt idx="7057">
                  <c:v>0.40799999999999997</c:v>
                </c:pt>
                <c:pt idx="7058">
                  <c:v>0.41</c:v>
                </c:pt>
                <c:pt idx="7059">
                  <c:v>0.40899999999999997</c:v>
                </c:pt>
                <c:pt idx="7060">
                  <c:v>0.40699999999999997</c:v>
                </c:pt>
                <c:pt idx="7061">
                  <c:v>0.40400000000000003</c:v>
                </c:pt>
                <c:pt idx="7062">
                  <c:v>0.40100000000000002</c:v>
                </c:pt>
                <c:pt idx="7063">
                  <c:v>0.39900000000000002</c:v>
                </c:pt>
                <c:pt idx="7064">
                  <c:v>0.39800000000000002</c:v>
                </c:pt>
                <c:pt idx="7065">
                  <c:v>0.39900000000000002</c:v>
                </c:pt>
                <c:pt idx="7066">
                  <c:v>0.40100000000000002</c:v>
                </c:pt>
                <c:pt idx="7067">
                  <c:v>0.40400000000000003</c:v>
                </c:pt>
                <c:pt idx="7068">
                  <c:v>0.40699999999999997</c:v>
                </c:pt>
                <c:pt idx="7069">
                  <c:v>0.40799999999999997</c:v>
                </c:pt>
                <c:pt idx="7070">
                  <c:v>0.40799999999999997</c:v>
                </c:pt>
                <c:pt idx="7071">
                  <c:v>0.40699999999999997</c:v>
                </c:pt>
                <c:pt idx="7072">
                  <c:v>0.40500000000000003</c:v>
                </c:pt>
                <c:pt idx="7073">
                  <c:v>0.40400000000000003</c:v>
                </c:pt>
                <c:pt idx="7074">
                  <c:v>0.40200000000000002</c:v>
                </c:pt>
                <c:pt idx="7075">
                  <c:v>0.40100000000000002</c:v>
                </c:pt>
                <c:pt idx="7076">
                  <c:v>0.4</c:v>
                </c:pt>
                <c:pt idx="7077">
                  <c:v>0.39900000000000002</c:v>
                </c:pt>
                <c:pt idx="7078">
                  <c:v>0.39700000000000002</c:v>
                </c:pt>
                <c:pt idx="7079">
                  <c:v>0.39600000000000002</c:v>
                </c:pt>
                <c:pt idx="7080">
                  <c:v>0.39400000000000002</c:v>
                </c:pt>
                <c:pt idx="7081">
                  <c:v>0.39300000000000002</c:v>
                </c:pt>
                <c:pt idx="7082">
                  <c:v>0.39200000000000002</c:v>
                </c:pt>
                <c:pt idx="7083">
                  <c:v>0.39300000000000002</c:v>
                </c:pt>
                <c:pt idx="7084">
                  <c:v>0.39400000000000002</c:v>
                </c:pt>
                <c:pt idx="7085">
                  <c:v>0.39700000000000002</c:v>
                </c:pt>
                <c:pt idx="7086">
                  <c:v>0.40100000000000002</c:v>
                </c:pt>
                <c:pt idx="7087">
                  <c:v>0.40300000000000002</c:v>
                </c:pt>
                <c:pt idx="7088">
                  <c:v>0.40400000000000003</c:v>
                </c:pt>
                <c:pt idx="7089">
                  <c:v>0.40300000000000002</c:v>
                </c:pt>
                <c:pt idx="7090">
                  <c:v>0.40100000000000002</c:v>
                </c:pt>
                <c:pt idx="7091">
                  <c:v>0.39900000000000002</c:v>
                </c:pt>
                <c:pt idx="7092">
                  <c:v>0.39800000000000002</c:v>
                </c:pt>
                <c:pt idx="7093">
                  <c:v>0.39700000000000002</c:v>
                </c:pt>
                <c:pt idx="7094">
                  <c:v>0.39900000000000002</c:v>
                </c:pt>
                <c:pt idx="7095">
                  <c:v>0.40200000000000002</c:v>
                </c:pt>
                <c:pt idx="7096">
                  <c:v>0.40600000000000003</c:v>
                </c:pt>
                <c:pt idx="7097">
                  <c:v>0.41099999999999998</c:v>
                </c:pt>
                <c:pt idx="7098">
                  <c:v>0.41399999999999998</c:v>
                </c:pt>
                <c:pt idx="7099">
                  <c:v>0.41399999999999998</c:v>
                </c:pt>
                <c:pt idx="7100">
                  <c:v>0.41299999999999998</c:v>
                </c:pt>
                <c:pt idx="7101">
                  <c:v>0.41099999999999998</c:v>
                </c:pt>
                <c:pt idx="7102">
                  <c:v>0.40899999999999997</c:v>
                </c:pt>
                <c:pt idx="7103">
                  <c:v>0.40699999999999997</c:v>
                </c:pt>
                <c:pt idx="7104">
                  <c:v>0.40500000000000003</c:v>
                </c:pt>
                <c:pt idx="7105">
                  <c:v>0.40400000000000003</c:v>
                </c:pt>
                <c:pt idx="7106">
                  <c:v>0.40400000000000003</c:v>
                </c:pt>
                <c:pt idx="7107">
                  <c:v>0.40400000000000003</c:v>
                </c:pt>
                <c:pt idx="7108">
                  <c:v>0.40500000000000003</c:v>
                </c:pt>
                <c:pt idx="7109">
                  <c:v>0.40600000000000003</c:v>
                </c:pt>
                <c:pt idx="7110">
                  <c:v>0.40600000000000003</c:v>
                </c:pt>
                <c:pt idx="7111">
                  <c:v>0.40500000000000003</c:v>
                </c:pt>
                <c:pt idx="7112">
                  <c:v>0.40400000000000003</c:v>
                </c:pt>
                <c:pt idx="7113">
                  <c:v>0.40300000000000002</c:v>
                </c:pt>
                <c:pt idx="7114">
                  <c:v>0.40200000000000002</c:v>
                </c:pt>
                <c:pt idx="7115">
                  <c:v>0.40200000000000002</c:v>
                </c:pt>
                <c:pt idx="7116">
                  <c:v>0.40200000000000002</c:v>
                </c:pt>
                <c:pt idx="7117">
                  <c:v>0.40200000000000002</c:v>
                </c:pt>
                <c:pt idx="7118">
                  <c:v>0.40300000000000002</c:v>
                </c:pt>
                <c:pt idx="7119">
                  <c:v>0.40400000000000003</c:v>
                </c:pt>
                <c:pt idx="7120">
                  <c:v>0.40400000000000003</c:v>
                </c:pt>
                <c:pt idx="7121">
                  <c:v>0.40400000000000003</c:v>
                </c:pt>
                <c:pt idx="7122">
                  <c:v>0.40400000000000003</c:v>
                </c:pt>
                <c:pt idx="7123">
                  <c:v>0.40300000000000002</c:v>
                </c:pt>
                <c:pt idx="7124">
                  <c:v>0.40200000000000002</c:v>
                </c:pt>
                <c:pt idx="7125">
                  <c:v>0.40200000000000002</c:v>
                </c:pt>
                <c:pt idx="7126">
                  <c:v>0.40200000000000002</c:v>
                </c:pt>
                <c:pt idx="7127">
                  <c:v>0.40200000000000002</c:v>
                </c:pt>
                <c:pt idx="7128">
                  <c:v>0.40300000000000002</c:v>
                </c:pt>
                <c:pt idx="7129">
                  <c:v>0.40300000000000002</c:v>
                </c:pt>
                <c:pt idx="7130">
                  <c:v>0.40500000000000003</c:v>
                </c:pt>
                <c:pt idx="7131">
                  <c:v>0.40699999999999997</c:v>
                </c:pt>
                <c:pt idx="7132">
                  <c:v>0.40899999999999997</c:v>
                </c:pt>
                <c:pt idx="7133">
                  <c:v>0.41099999999999998</c:v>
                </c:pt>
                <c:pt idx="7134">
                  <c:v>0.41299999999999998</c:v>
                </c:pt>
                <c:pt idx="7135">
                  <c:v>0.41399999999999998</c:v>
                </c:pt>
                <c:pt idx="7136">
                  <c:v>0.41399999999999998</c:v>
                </c:pt>
                <c:pt idx="7137">
                  <c:v>0.41299999999999998</c:v>
                </c:pt>
                <c:pt idx="7138">
                  <c:v>0.41199999999999998</c:v>
                </c:pt>
                <c:pt idx="7139">
                  <c:v>0.41099999999999998</c:v>
                </c:pt>
                <c:pt idx="7140">
                  <c:v>0.41099999999999998</c:v>
                </c:pt>
                <c:pt idx="7141">
                  <c:v>0.41</c:v>
                </c:pt>
                <c:pt idx="7142">
                  <c:v>0.41</c:v>
                </c:pt>
                <c:pt idx="7143">
                  <c:v>0.41099999999999998</c:v>
                </c:pt>
                <c:pt idx="7144">
                  <c:v>0.41199999999999998</c:v>
                </c:pt>
                <c:pt idx="7145">
                  <c:v>0.41199999999999998</c:v>
                </c:pt>
                <c:pt idx="7146">
                  <c:v>0.41199999999999998</c:v>
                </c:pt>
                <c:pt idx="7147">
                  <c:v>0.41199999999999998</c:v>
                </c:pt>
                <c:pt idx="7148">
                  <c:v>0.41099999999999998</c:v>
                </c:pt>
                <c:pt idx="7149">
                  <c:v>0.41</c:v>
                </c:pt>
                <c:pt idx="7150">
                  <c:v>0.40899999999999997</c:v>
                </c:pt>
                <c:pt idx="7151">
                  <c:v>0.40799999999999997</c:v>
                </c:pt>
                <c:pt idx="7152">
                  <c:v>0.40699999999999997</c:v>
                </c:pt>
                <c:pt idx="7153">
                  <c:v>0.40600000000000003</c:v>
                </c:pt>
                <c:pt idx="7154">
                  <c:v>0.40500000000000003</c:v>
                </c:pt>
                <c:pt idx="7155">
                  <c:v>0.40300000000000002</c:v>
                </c:pt>
                <c:pt idx="7156">
                  <c:v>0.40200000000000002</c:v>
                </c:pt>
                <c:pt idx="7157">
                  <c:v>0.40100000000000002</c:v>
                </c:pt>
                <c:pt idx="7158">
                  <c:v>0.39900000000000002</c:v>
                </c:pt>
                <c:pt idx="7159">
                  <c:v>0.39900000000000002</c:v>
                </c:pt>
                <c:pt idx="7160">
                  <c:v>0.4</c:v>
                </c:pt>
                <c:pt idx="7161">
                  <c:v>0.40300000000000002</c:v>
                </c:pt>
                <c:pt idx="7162">
                  <c:v>0.40799999999999997</c:v>
                </c:pt>
                <c:pt idx="7163">
                  <c:v>0.41599999999999998</c:v>
                </c:pt>
                <c:pt idx="7164">
                  <c:v>0.42299999999999999</c:v>
                </c:pt>
                <c:pt idx="7165">
                  <c:v>0.42799999999999999</c:v>
                </c:pt>
                <c:pt idx="7166">
                  <c:v>0.43</c:v>
                </c:pt>
                <c:pt idx="7167">
                  <c:v>0.42899999999999999</c:v>
                </c:pt>
                <c:pt idx="7168">
                  <c:v>0.42699999999999999</c:v>
                </c:pt>
                <c:pt idx="7169">
                  <c:v>0.42499999999999999</c:v>
                </c:pt>
                <c:pt idx="7170">
                  <c:v>0.42299999999999999</c:v>
                </c:pt>
                <c:pt idx="7171">
                  <c:v>0.42099999999999999</c:v>
                </c:pt>
                <c:pt idx="7172">
                  <c:v>0.41899999999999998</c:v>
                </c:pt>
                <c:pt idx="7173">
                  <c:v>0.41699999999999998</c:v>
                </c:pt>
                <c:pt idx="7174">
                  <c:v>0.41399999999999998</c:v>
                </c:pt>
                <c:pt idx="7175">
                  <c:v>0.41199999999999998</c:v>
                </c:pt>
                <c:pt idx="7176">
                  <c:v>0.41</c:v>
                </c:pt>
                <c:pt idx="7177">
                  <c:v>0.40799999999999997</c:v>
                </c:pt>
                <c:pt idx="7178">
                  <c:v>0.40699999999999997</c:v>
                </c:pt>
                <c:pt idx="7179">
                  <c:v>0.40600000000000003</c:v>
                </c:pt>
                <c:pt idx="7180">
                  <c:v>0.40600000000000003</c:v>
                </c:pt>
                <c:pt idx="7181">
                  <c:v>0.40600000000000003</c:v>
                </c:pt>
                <c:pt idx="7182">
                  <c:v>0.40699999999999997</c:v>
                </c:pt>
                <c:pt idx="7183">
                  <c:v>0.40799999999999997</c:v>
                </c:pt>
                <c:pt idx="7184">
                  <c:v>0.40899999999999997</c:v>
                </c:pt>
                <c:pt idx="7185">
                  <c:v>0.41099999999999998</c:v>
                </c:pt>
                <c:pt idx="7186">
                  <c:v>0.41299999999999998</c:v>
                </c:pt>
                <c:pt idx="7187">
                  <c:v>0.41499999999999998</c:v>
                </c:pt>
                <c:pt idx="7188">
                  <c:v>0.41599999999999998</c:v>
                </c:pt>
                <c:pt idx="7189">
                  <c:v>0.41599999999999998</c:v>
                </c:pt>
                <c:pt idx="7190">
                  <c:v>0.41499999999999998</c:v>
                </c:pt>
                <c:pt idx="7191">
                  <c:v>0.41299999999999998</c:v>
                </c:pt>
                <c:pt idx="7192">
                  <c:v>0.41099999999999998</c:v>
                </c:pt>
                <c:pt idx="7193">
                  <c:v>0.40899999999999997</c:v>
                </c:pt>
                <c:pt idx="7194">
                  <c:v>0.40799999999999997</c:v>
                </c:pt>
                <c:pt idx="7195">
                  <c:v>0.40899999999999997</c:v>
                </c:pt>
                <c:pt idx="7196">
                  <c:v>0.41099999999999998</c:v>
                </c:pt>
                <c:pt idx="7197">
                  <c:v>0.41499999999999998</c:v>
                </c:pt>
                <c:pt idx="7198">
                  <c:v>0.41799999999999998</c:v>
                </c:pt>
                <c:pt idx="7199">
                  <c:v>0.42</c:v>
                </c:pt>
                <c:pt idx="7200">
                  <c:v>0.42099999999999999</c:v>
                </c:pt>
                <c:pt idx="7201">
                  <c:v>0.42</c:v>
                </c:pt>
                <c:pt idx="7202">
                  <c:v>0.41799999999999998</c:v>
                </c:pt>
                <c:pt idx="7203">
                  <c:v>0.41599999999999998</c:v>
                </c:pt>
                <c:pt idx="7204">
                  <c:v>0.41599999999999998</c:v>
                </c:pt>
                <c:pt idx="7205">
                  <c:v>0.41599999999999998</c:v>
                </c:pt>
                <c:pt idx="7206">
                  <c:v>0.41799999999999998</c:v>
                </c:pt>
                <c:pt idx="7207">
                  <c:v>0.41899999999999998</c:v>
                </c:pt>
                <c:pt idx="7208">
                  <c:v>0.42</c:v>
                </c:pt>
                <c:pt idx="7209">
                  <c:v>0.42</c:v>
                </c:pt>
                <c:pt idx="7210">
                  <c:v>0.41899999999999998</c:v>
                </c:pt>
                <c:pt idx="7211">
                  <c:v>0.41699999999999998</c:v>
                </c:pt>
                <c:pt idx="7212">
                  <c:v>0.41499999999999998</c:v>
                </c:pt>
                <c:pt idx="7213">
                  <c:v>0.41299999999999998</c:v>
                </c:pt>
                <c:pt idx="7214">
                  <c:v>0.41199999999999998</c:v>
                </c:pt>
                <c:pt idx="7215">
                  <c:v>0.41099999999999998</c:v>
                </c:pt>
                <c:pt idx="7216">
                  <c:v>0.41</c:v>
                </c:pt>
                <c:pt idx="7217">
                  <c:v>0.41099999999999998</c:v>
                </c:pt>
                <c:pt idx="7218">
                  <c:v>0.41299999999999998</c:v>
                </c:pt>
                <c:pt idx="7219">
                  <c:v>0.41599999999999998</c:v>
                </c:pt>
                <c:pt idx="7220">
                  <c:v>0.41799999999999998</c:v>
                </c:pt>
                <c:pt idx="7221">
                  <c:v>0.41899999999999998</c:v>
                </c:pt>
                <c:pt idx="7222">
                  <c:v>0.42</c:v>
                </c:pt>
                <c:pt idx="7223">
                  <c:v>0.41899999999999998</c:v>
                </c:pt>
                <c:pt idx="7224">
                  <c:v>0.41699999999999998</c:v>
                </c:pt>
                <c:pt idx="7225">
                  <c:v>0.41499999999999998</c:v>
                </c:pt>
                <c:pt idx="7226">
                  <c:v>0.41399999999999998</c:v>
                </c:pt>
                <c:pt idx="7227">
                  <c:v>0.41399999999999998</c:v>
                </c:pt>
                <c:pt idx="7228">
                  <c:v>0.41499999999999998</c:v>
                </c:pt>
                <c:pt idx="7229">
                  <c:v>0.41699999999999998</c:v>
                </c:pt>
                <c:pt idx="7230">
                  <c:v>0.42</c:v>
                </c:pt>
                <c:pt idx="7231">
                  <c:v>0.42199999999999999</c:v>
                </c:pt>
                <c:pt idx="7232">
                  <c:v>0.42399999999999999</c:v>
                </c:pt>
                <c:pt idx="7233">
                  <c:v>0.42399999999999999</c:v>
                </c:pt>
                <c:pt idx="7234">
                  <c:v>0.42199999999999999</c:v>
                </c:pt>
                <c:pt idx="7235">
                  <c:v>0.42</c:v>
                </c:pt>
                <c:pt idx="7236">
                  <c:v>0.41799999999999998</c:v>
                </c:pt>
                <c:pt idx="7237">
                  <c:v>0.41599999999999998</c:v>
                </c:pt>
                <c:pt idx="7238">
                  <c:v>0.41399999999999998</c:v>
                </c:pt>
                <c:pt idx="7239">
                  <c:v>0.41399999999999998</c:v>
                </c:pt>
                <c:pt idx="7240">
                  <c:v>0.41499999999999998</c:v>
                </c:pt>
                <c:pt idx="7241">
                  <c:v>0.41599999999999998</c:v>
                </c:pt>
                <c:pt idx="7242">
                  <c:v>0.41799999999999998</c:v>
                </c:pt>
                <c:pt idx="7243">
                  <c:v>0.42099999999999999</c:v>
                </c:pt>
                <c:pt idx="7244">
                  <c:v>0.42299999999999999</c:v>
                </c:pt>
                <c:pt idx="7245">
                  <c:v>0.42399999999999999</c:v>
                </c:pt>
                <c:pt idx="7246">
                  <c:v>0.42499999999999999</c:v>
                </c:pt>
                <c:pt idx="7247">
                  <c:v>0.42399999999999999</c:v>
                </c:pt>
                <c:pt idx="7248">
                  <c:v>0.42399999999999999</c:v>
                </c:pt>
                <c:pt idx="7249">
                  <c:v>0.42199999999999999</c:v>
                </c:pt>
                <c:pt idx="7250">
                  <c:v>0.42099999999999999</c:v>
                </c:pt>
                <c:pt idx="7251">
                  <c:v>0.41899999999999998</c:v>
                </c:pt>
                <c:pt idx="7252">
                  <c:v>0.41799999999999998</c:v>
                </c:pt>
                <c:pt idx="7253">
                  <c:v>0.41699999999999998</c:v>
                </c:pt>
                <c:pt idx="7254">
                  <c:v>0.41599999999999998</c:v>
                </c:pt>
                <c:pt idx="7255">
                  <c:v>0.41599999999999998</c:v>
                </c:pt>
                <c:pt idx="7256">
                  <c:v>0.41699999999999998</c:v>
                </c:pt>
                <c:pt idx="7257">
                  <c:v>0.41699999999999998</c:v>
                </c:pt>
                <c:pt idx="7258">
                  <c:v>0.41799999999999998</c:v>
                </c:pt>
                <c:pt idx="7259">
                  <c:v>0.42</c:v>
                </c:pt>
                <c:pt idx="7260">
                  <c:v>0.42099999999999999</c:v>
                </c:pt>
                <c:pt idx="7261">
                  <c:v>0.42099999999999999</c:v>
                </c:pt>
                <c:pt idx="7262">
                  <c:v>0.42199999999999999</c:v>
                </c:pt>
                <c:pt idx="7263">
                  <c:v>0.42199999999999999</c:v>
                </c:pt>
                <c:pt idx="7264">
                  <c:v>0.42299999999999999</c:v>
                </c:pt>
                <c:pt idx="7265">
                  <c:v>0.42299999999999999</c:v>
                </c:pt>
                <c:pt idx="7266">
                  <c:v>0.42399999999999999</c:v>
                </c:pt>
                <c:pt idx="7267">
                  <c:v>0.42599999999999999</c:v>
                </c:pt>
                <c:pt idx="7268">
                  <c:v>0.42799999999999999</c:v>
                </c:pt>
                <c:pt idx="7269">
                  <c:v>0.43</c:v>
                </c:pt>
                <c:pt idx="7270">
                  <c:v>0.43099999999999999</c:v>
                </c:pt>
                <c:pt idx="7271">
                  <c:v>0.432</c:v>
                </c:pt>
                <c:pt idx="7272">
                  <c:v>0.432</c:v>
                </c:pt>
                <c:pt idx="7273">
                  <c:v>0.43099999999999999</c:v>
                </c:pt>
                <c:pt idx="7274">
                  <c:v>0.43</c:v>
                </c:pt>
                <c:pt idx="7275">
                  <c:v>0.42899999999999999</c:v>
                </c:pt>
                <c:pt idx="7276">
                  <c:v>0.42699999999999999</c:v>
                </c:pt>
                <c:pt idx="7277">
                  <c:v>0.42599999999999999</c:v>
                </c:pt>
                <c:pt idx="7278">
                  <c:v>0.42499999999999999</c:v>
                </c:pt>
                <c:pt idx="7279">
                  <c:v>0.42399999999999999</c:v>
                </c:pt>
                <c:pt idx="7280">
                  <c:v>0.42299999999999999</c:v>
                </c:pt>
                <c:pt idx="7281">
                  <c:v>0.42299999999999999</c:v>
                </c:pt>
                <c:pt idx="7282">
                  <c:v>0.42199999999999999</c:v>
                </c:pt>
                <c:pt idx="7283">
                  <c:v>0.42199999999999999</c:v>
                </c:pt>
                <c:pt idx="7284">
                  <c:v>0.42299999999999999</c:v>
                </c:pt>
                <c:pt idx="7285">
                  <c:v>0.42299999999999999</c:v>
                </c:pt>
                <c:pt idx="7286">
                  <c:v>0.42299999999999999</c:v>
                </c:pt>
                <c:pt idx="7287">
                  <c:v>0.42199999999999999</c:v>
                </c:pt>
                <c:pt idx="7288">
                  <c:v>0.42199999999999999</c:v>
                </c:pt>
                <c:pt idx="7289">
                  <c:v>0.42099999999999999</c:v>
                </c:pt>
                <c:pt idx="7290">
                  <c:v>0.42</c:v>
                </c:pt>
                <c:pt idx="7291">
                  <c:v>0.42</c:v>
                </c:pt>
                <c:pt idx="7292">
                  <c:v>0.42</c:v>
                </c:pt>
                <c:pt idx="7293">
                  <c:v>0.42</c:v>
                </c:pt>
                <c:pt idx="7294">
                  <c:v>0.42099999999999999</c:v>
                </c:pt>
                <c:pt idx="7295">
                  <c:v>0.42199999999999999</c:v>
                </c:pt>
                <c:pt idx="7296">
                  <c:v>0.42399999999999999</c:v>
                </c:pt>
                <c:pt idx="7297">
                  <c:v>0.42499999999999999</c:v>
                </c:pt>
                <c:pt idx="7298">
                  <c:v>0.42599999999999999</c:v>
                </c:pt>
                <c:pt idx="7299">
                  <c:v>0.42599999999999999</c:v>
                </c:pt>
                <c:pt idx="7300">
                  <c:v>0.42699999999999999</c:v>
                </c:pt>
                <c:pt idx="7301">
                  <c:v>0.42699999999999999</c:v>
                </c:pt>
                <c:pt idx="7302">
                  <c:v>0.42699999999999999</c:v>
                </c:pt>
                <c:pt idx="7303">
                  <c:v>0.42699999999999999</c:v>
                </c:pt>
                <c:pt idx="7304">
                  <c:v>0.42599999999999999</c:v>
                </c:pt>
                <c:pt idx="7305">
                  <c:v>0.42599999999999999</c:v>
                </c:pt>
                <c:pt idx="7306">
                  <c:v>0.42499999999999999</c:v>
                </c:pt>
                <c:pt idx="7307">
                  <c:v>0.42499999999999999</c:v>
                </c:pt>
                <c:pt idx="7308">
                  <c:v>0.42499999999999999</c:v>
                </c:pt>
                <c:pt idx="7309">
                  <c:v>0.42599999999999999</c:v>
                </c:pt>
                <c:pt idx="7310">
                  <c:v>0.42599999999999999</c:v>
                </c:pt>
                <c:pt idx="7311">
                  <c:v>0.42799999999999999</c:v>
                </c:pt>
                <c:pt idx="7312">
                  <c:v>0.42799999999999999</c:v>
                </c:pt>
                <c:pt idx="7313">
                  <c:v>0.42899999999999999</c:v>
                </c:pt>
                <c:pt idx="7314">
                  <c:v>0.42799999999999999</c:v>
                </c:pt>
                <c:pt idx="7315">
                  <c:v>0.42799999999999999</c:v>
                </c:pt>
                <c:pt idx="7316">
                  <c:v>0.42599999999999999</c:v>
                </c:pt>
                <c:pt idx="7317">
                  <c:v>0.42499999999999999</c:v>
                </c:pt>
                <c:pt idx="7318">
                  <c:v>0.42399999999999999</c:v>
                </c:pt>
                <c:pt idx="7319">
                  <c:v>0.42399999999999999</c:v>
                </c:pt>
                <c:pt idx="7320">
                  <c:v>0.42299999999999999</c:v>
                </c:pt>
                <c:pt idx="7321">
                  <c:v>0.42399999999999999</c:v>
                </c:pt>
                <c:pt idx="7322">
                  <c:v>0.42399999999999999</c:v>
                </c:pt>
                <c:pt idx="7323">
                  <c:v>0.42499999999999999</c:v>
                </c:pt>
                <c:pt idx="7324">
                  <c:v>0.42599999999999999</c:v>
                </c:pt>
                <c:pt idx="7325">
                  <c:v>0.42699999999999999</c:v>
                </c:pt>
                <c:pt idx="7326">
                  <c:v>0.42799999999999999</c:v>
                </c:pt>
                <c:pt idx="7327">
                  <c:v>0.43</c:v>
                </c:pt>
                <c:pt idx="7328">
                  <c:v>0.43099999999999999</c:v>
                </c:pt>
                <c:pt idx="7329">
                  <c:v>0.43099999999999999</c:v>
                </c:pt>
                <c:pt idx="7330">
                  <c:v>0.43099999999999999</c:v>
                </c:pt>
                <c:pt idx="7331">
                  <c:v>0.43099999999999999</c:v>
                </c:pt>
                <c:pt idx="7332">
                  <c:v>0.43</c:v>
                </c:pt>
                <c:pt idx="7333">
                  <c:v>0.43</c:v>
                </c:pt>
                <c:pt idx="7334">
                  <c:v>0.42899999999999999</c:v>
                </c:pt>
                <c:pt idx="7335">
                  <c:v>0.42799999999999999</c:v>
                </c:pt>
                <c:pt idx="7336">
                  <c:v>0.42799999999999999</c:v>
                </c:pt>
                <c:pt idx="7337">
                  <c:v>0.42799999999999999</c:v>
                </c:pt>
                <c:pt idx="7338">
                  <c:v>0.42799999999999999</c:v>
                </c:pt>
                <c:pt idx="7339">
                  <c:v>0.42799999999999999</c:v>
                </c:pt>
                <c:pt idx="7340">
                  <c:v>0.42799999999999999</c:v>
                </c:pt>
                <c:pt idx="7341">
                  <c:v>0.42799999999999999</c:v>
                </c:pt>
                <c:pt idx="7342">
                  <c:v>0.42699999999999999</c:v>
                </c:pt>
                <c:pt idx="7343">
                  <c:v>0.42699999999999999</c:v>
                </c:pt>
                <c:pt idx="7344">
                  <c:v>0.42699999999999999</c:v>
                </c:pt>
                <c:pt idx="7345">
                  <c:v>0.42699999999999999</c:v>
                </c:pt>
                <c:pt idx="7346">
                  <c:v>0.42699999999999999</c:v>
                </c:pt>
                <c:pt idx="7347">
                  <c:v>0.42799999999999999</c:v>
                </c:pt>
                <c:pt idx="7348">
                  <c:v>0.42799999999999999</c:v>
                </c:pt>
                <c:pt idx="7349">
                  <c:v>0.42899999999999999</c:v>
                </c:pt>
                <c:pt idx="7350">
                  <c:v>0.43</c:v>
                </c:pt>
                <c:pt idx="7351">
                  <c:v>0.43099999999999999</c:v>
                </c:pt>
                <c:pt idx="7352">
                  <c:v>0.43099999999999999</c:v>
                </c:pt>
                <c:pt idx="7353">
                  <c:v>0.43</c:v>
                </c:pt>
                <c:pt idx="7354">
                  <c:v>0.43</c:v>
                </c:pt>
                <c:pt idx="7355">
                  <c:v>0.42899999999999999</c:v>
                </c:pt>
                <c:pt idx="7356">
                  <c:v>0.42899999999999999</c:v>
                </c:pt>
                <c:pt idx="7357">
                  <c:v>0.42899999999999999</c:v>
                </c:pt>
                <c:pt idx="7358">
                  <c:v>0.42899999999999999</c:v>
                </c:pt>
                <c:pt idx="7359">
                  <c:v>0.43</c:v>
                </c:pt>
                <c:pt idx="7360">
                  <c:v>0.43</c:v>
                </c:pt>
                <c:pt idx="7361">
                  <c:v>0.43099999999999999</c:v>
                </c:pt>
                <c:pt idx="7362">
                  <c:v>0.43099999999999999</c:v>
                </c:pt>
                <c:pt idx="7363">
                  <c:v>0.43099999999999999</c:v>
                </c:pt>
                <c:pt idx="7364">
                  <c:v>0.43099999999999999</c:v>
                </c:pt>
                <c:pt idx="7365">
                  <c:v>0.43099999999999999</c:v>
                </c:pt>
                <c:pt idx="7366">
                  <c:v>0.43099999999999999</c:v>
                </c:pt>
                <c:pt idx="7367">
                  <c:v>0.43099999999999999</c:v>
                </c:pt>
                <c:pt idx="7368">
                  <c:v>0.43</c:v>
                </c:pt>
                <c:pt idx="7369">
                  <c:v>0.43</c:v>
                </c:pt>
                <c:pt idx="7370">
                  <c:v>0.43</c:v>
                </c:pt>
                <c:pt idx="7371">
                  <c:v>0.43</c:v>
                </c:pt>
                <c:pt idx="7372">
                  <c:v>0.43</c:v>
                </c:pt>
                <c:pt idx="7373">
                  <c:v>0.43</c:v>
                </c:pt>
                <c:pt idx="7374">
                  <c:v>0.43</c:v>
                </c:pt>
                <c:pt idx="7375">
                  <c:v>0.43</c:v>
                </c:pt>
                <c:pt idx="7376">
                  <c:v>0.43</c:v>
                </c:pt>
                <c:pt idx="7377">
                  <c:v>0.43</c:v>
                </c:pt>
                <c:pt idx="7378">
                  <c:v>0.43</c:v>
                </c:pt>
                <c:pt idx="7379">
                  <c:v>0.43099999999999999</c:v>
                </c:pt>
                <c:pt idx="7380">
                  <c:v>0.43099999999999999</c:v>
                </c:pt>
                <c:pt idx="7381">
                  <c:v>0.43099999999999999</c:v>
                </c:pt>
                <c:pt idx="7382">
                  <c:v>0.43099999999999999</c:v>
                </c:pt>
                <c:pt idx="7383">
                  <c:v>0.43099999999999999</c:v>
                </c:pt>
                <c:pt idx="7384">
                  <c:v>0.43099999999999999</c:v>
                </c:pt>
                <c:pt idx="7385">
                  <c:v>0.432</c:v>
                </c:pt>
                <c:pt idx="7386">
                  <c:v>0.432</c:v>
                </c:pt>
                <c:pt idx="7387">
                  <c:v>0.433</c:v>
                </c:pt>
                <c:pt idx="7388">
                  <c:v>0.433</c:v>
                </c:pt>
                <c:pt idx="7389">
                  <c:v>0.434</c:v>
                </c:pt>
                <c:pt idx="7390">
                  <c:v>0.434</c:v>
                </c:pt>
                <c:pt idx="7391">
                  <c:v>0.434</c:v>
                </c:pt>
                <c:pt idx="7392">
                  <c:v>0.434</c:v>
                </c:pt>
                <c:pt idx="7393">
                  <c:v>0.434</c:v>
                </c:pt>
                <c:pt idx="7394">
                  <c:v>0.434</c:v>
                </c:pt>
                <c:pt idx="7395">
                  <c:v>0.434</c:v>
                </c:pt>
                <c:pt idx="7396">
                  <c:v>0.433</c:v>
                </c:pt>
                <c:pt idx="7397">
                  <c:v>0.433</c:v>
                </c:pt>
                <c:pt idx="7398">
                  <c:v>0.433</c:v>
                </c:pt>
                <c:pt idx="7399">
                  <c:v>0.432</c:v>
                </c:pt>
                <c:pt idx="7400">
                  <c:v>0.432</c:v>
                </c:pt>
                <c:pt idx="7401">
                  <c:v>0.432</c:v>
                </c:pt>
                <c:pt idx="7402">
                  <c:v>0.432</c:v>
                </c:pt>
                <c:pt idx="7403">
                  <c:v>0.432</c:v>
                </c:pt>
                <c:pt idx="7404">
                  <c:v>0.432</c:v>
                </c:pt>
                <c:pt idx="7405">
                  <c:v>0.433</c:v>
                </c:pt>
                <c:pt idx="7406">
                  <c:v>0.433</c:v>
                </c:pt>
                <c:pt idx="7407">
                  <c:v>0.433</c:v>
                </c:pt>
                <c:pt idx="7408">
                  <c:v>0.433</c:v>
                </c:pt>
                <c:pt idx="7409">
                  <c:v>0.433</c:v>
                </c:pt>
                <c:pt idx="7410">
                  <c:v>0.434</c:v>
                </c:pt>
                <c:pt idx="7411">
                  <c:v>0.434</c:v>
                </c:pt>
                <c:pt idx="7412">
                  <c:v>0.434</c:v>
                </c:pt>
                <c:pt idx="7413">
                  <c:v>0.434</c:v>
                </c:pt>
                <c:pt idx="7414">
                  <c:v>0.434</c:v>
                </c:pt>
                <c:pt idx="7415">
                  <c:v>0.434</c:v>
                </c:pt>
                <c:pt idx="7416">
                  <c:v>0.434</c:v>
                </c:pt>
                <c:pt idx="7417">
                  <c:v>0.433</c:v>
                </c:pt>
                <c:pt idx="7418">
                  <c:v>0.433</c:v>
                </c:pt>
                <c:pt idx="7419">
                  <c:v>0.433</c:v>
                </c:pt>
                <c:pt idx="7420">
                  <c:v>0.433</c:v>
                </c:pt>
                <c:pt idx="7421">
                  <c:v>0.434</c:v>
                </c:pt>
                <c:pt idx="7422">
                  <c:v>0.434</c:v>
                </c:pt>
                <c:pt idx="7423">
                  <c:v>0.434</c:v>
                </c:pt>
                <c:pt idx="7424">
                  <c:v>0.435</c:v>
                </c:pt>
                <c:pt idx="7425">
                  <c:v>0.435</c:v>
                </c:pt>
                <c:pt idx="7426">
                  <c:v>0.435</c:v>
                </c:pt>
                <c:pt idx="7427">
                  <c:v>0.435</c:v>
                </c:pt>
                <c:pt idx="7428">
                  <c:v>0.436</c:v>
                </c:pt>
                <c:pt idx="7429">
                  <c:v>0.436</c:v>
                </c:pt>
                <c:pt idx="7430">
                  <c:v>0.436</c:v>
                </c:pt>
                <c:pt idx="7431">
                  <c:v>0.436</c:v>
                </c:pt>
                <c:pt idx="7432">
                  <c:v>0.436</c:v>
                </c:pt>
                <c:pt idx="7433">
                  <c:v>0.436</c:v>
                </c:pt>
                <c:pt idx="7434">
                  <c:v>0.436</c:v>
                </c:pt>
                <c:pt idx="7435">
                  <c:v>0.436</c:v>
                </c:pt>
                <c:pt idx="7436">
                  <c:v>0.436</c:v>
                </c:pt>
                <c:pt idx="7437">
                  <c:v>0.436</c:v>
                </c:pt>
                <c:pt idx="7438">
                  <c:v>0.436</c:v>
                </c:pt>
                <c:pt idx="7439">
                  <c:v>0.436</c:v>
                </c:pt>
                <c:pt idx="7440">
                  <c:v>0.436</c:v>
                </c:pt>
                <c:pt idx="7441">
                  <c:v>0.436</c:v>
                </c:pt>
                <c:pt idx="7442">
                  <c:v>0.436</c:v>
                </c:pt>
                <c:pt idx="7443">
                  <c:v>0.436</c:v>
                </c:pt>
                <c:pt idx="7444">
                  <c:v>0.436</c:v>
                </c:pt>
                <c:pt idx="7445">
                  <c:v>0.436</c:v>
                </c:pt>
                <c:pt idx="7446">
                  <c:v>0.436</c:v>
                </c:pt>
                <c:pt idx="7447">
                  <c:v>0.436</c:v>
                </c:pt>
                <c:pt idx="7448">
                  <c:v>0.436</c:v>
                </c:pt>
                <c:pt idx="7449">
                  <c:v>0.436</c:v>
                </c:pt>
                <c:pt idx="7450">
                  <c:v>0.435</c:v>
                </c:pt>
                <c:pt idx="7451">
                  <c:v>0.435</c:v>
                </c:pt>
                <c:pt idx="7452">
                  <c:v>0.434</c:v>
                </c:pt>
                <c:pt idx="7453">
                  <c:v>0.434</c:v>
                </c:pt>
                <c:pt idx="7454">
                  <c:v>0.434</c:v>
                </c:pt>
                <c:pt idx="7455">
                  <c:v>0.435</c:v>
                </c:pt>
                <c:pt idx="7456">
                  <c:v>0.435</c:v>
                </c:pt>
                <c:pt idx="7457">
                  <c:v>0.436</c:v>
                </c:pt>
                <c:pt idx="7458">
                  <c:v>0.436</c:v>
                </c:pt>
                <c:pt idx="7459">
                  <c:v>0.436</c:v>
                </c:pt>
                <c:pt idx="7460">
                  <c:v>0.436</c:v>
                </c:pt>
                <c:pt idx="7461">
                  <c:v>0.436</c:v>
                </c:pt>
                <c:pt idx="7462">
                  <c:v>0.436</c:v>
                </c:pt>
                <c:pt idx="7463">
                  <c:v>0.435</c:v>
                </c:pt>
                <c:pt idx="7464">
                  <c:v>0.435</c:v>
                </c:pt>
                <c:pt idx="7465">
                  <c:v>0.435</c:v>
                </c:pt>
                <c:pt idx="7466">
                  <c:v>0.435</c:v>
                </c:pt>
                <c:pt idx="7467">
                  <c:v>0.435</c:v>
                </c:pt>
                <c:pt idx="7468">
                  <c:v>0.435</c:v>
                </c:pt>
              </c:numCache>
            </c:numRef>
          </c:yVal>
          <c:smooth val="1"/>
          <c:extLst>
            <c:ext xmlns:c16="http://schemas.microsoft.com/office/drawing/2014/chart" uri="{C3380CC4-5D6E-409C-BE32-E72D297353CC}">
              <c16:uniqueId val="{00000001-88D6-4B39-B077-B869B26169F5}"/>
            </c:ext>
          </c:extLst>
        </c:ser>
        <c:ser>
          <c:idx val="2"/>
          <c:order val="2"/>
          <c:tx>
            <c:strRef>
              <c:f>BSP!$D$1</c:f>
              <c:strCache>
                <c:ptCount val="1"/>
                <c:pt idx="0">
                  <c:v>BSP2</c:v>
                </c:pt>
              </c:strCache>
            </c:strRef>
          </c:tx>
          <c:spPr>
            <a:ln w="6350" cap="rnd">
              <a:solidFill>
                <a:schemeClr val="tx1"/>
              </a:solidFill>
              <a:round/>
            </a:ln>
            <a:effectLst/>
          </c:spPr>
          <c:marker>
            <c:symbol val="none"/>
          </c:marker>
          <c:xVal>
            <c:numRef>
              <c:f>BS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BSP!$D$2:$D$7470</c:f>
              <c:numCache>
                <c:formatCode>0.00E+00</c:formatCode>
                <c:ptCount val="7469"/>
                <c:pt idx="0">
                  <c:v>0</c:v>
                </c:pt>
                <c:pt idx="1">
                  <c:v>0.48168860000000002</c:v>
                </c:pt>
                <c:pt idx="2">
                  <c:v>0.48099560000000002</c:v>
                </c:pt>
                <c:pt idx="3">
                  <c:v>0.48026160000000001</c:v>
                </c:pt>
                <c:pt idx="4">
                  <c:v>0.47953109999999999</c:v>
                </c:pt>
                <c:pt idx="5">
                  <c:v>0.47899550000000002</c:v>
                </c:pt>
                <c:pt idx="6">
                  <c:v>0.47885689999999997</c:v>
                </c:pt>
                <c:pt idx="7">
                  <c:v>0.47920489999999999</c:v>
                </c:pt>
                <c:pt idx="8">
                  <c:v>0.4799388</c:v>
                </c:pt>
                <c:pt idx="9">
                  <c:v>0.4808036</c:v>
                </c:pt>
                <c:pt idx="10">
                  <c:v>0.48148669999999999</c:v>
                </c:pt>
                <c:pt idx="11">
                  <c:v>0.48177130000000001</c:v>
                </c:pt>
                <c:pt idx="12">
                  <c:v>0.48160330000000001</c:v>
                </c:pt>
                <c:pt idx="13">
                  <c:v>0.48112149999999998</c:v>
                </c:pt>
                <c:pt idx="14">
                  <c:v>0.48056470000000001</c:v>
                </c:pt>
                <c:pt idx="15">
                  <c:v>0.48017850000000001</c:v>
                </c:pt>
                <c:pt idx="16">
                  <c:v>0.48010520000000001</c:v>
                </c:pt>
                <c:pt idx="17">
                  <c:v>0.4803578</c:v>
                </c:pt>
                <c:pt idx="18">
                  <c:v>0.48087239999999998</c:v>
                </c:pt>
                <c:pt idx="19">
                  <c:v>0.4815741</c:v>
                </c:pt>
                <c:pt idx="20">
                  <c:v>0.48242360000000001</c:v>
                </c:pt>
                <c:pt idx="21">
                  <c:v>0.48340349999999999</c:v>
                </c:pt>
                <c:pt idx="22">
                  <c:v>0.48448259999999999</c:v>
                </c:pt>
                <c:pt idx="23">
                  <c:v>0.4855817</c:v>
                </c:pt>
                <c:pt idx="24">
                  <c:v>0.48657099999999998</c:v>
                </c:pt>
                <c:pt idx="25">
                  <c:v>0.48732609999999998</c:v>
                </c:pt>
                <c:pt idx="26">
                  <c:v>0.48779420000000001</c:v>
                </c:pt>
                <c:pt idx="27">
                  <c:v>0.4880352</c:v>
                </c:pt>
                <c:pt idx="28">
                  <c:v>0.48821310000000001</c:v>
                </c:pt>
                <c:pt idx="29">
                  <c:v>0.4885274</c:v>
                </c:pt>
                <c:pt idx="30">
                  <c:v>0.48912879999999997</c:v>
                </c:pt>
                <c:pt idx="31">
                  <c:v>0.49003659999999999</c:v>
                </c:pt>
                <c:pt idx="32">
                  <c:v>0.49114029999999997</c:v>
                </c:pt>
                <c:pt idx="33">
                  <c:v>0.49225180000000002</c:v>
                </c:pt>
                <c:pt idx="34">
                  <c:v>0.49320849999999999</c:v>
                </c:pt>
                <c:pt idx="35">
                  <c:v>0.49392629999999998</c:v>
                </c:pt>
                <c:pt idx="36">
                  <c:v>0.49444169999999998</c:v>
                </c:pt>
                <c:pt idx="37">
                  <c:v>0.49489660000000002</c:v>
                </c:pt>
                <c:pt idx="38">
                  <c:v>0.49548429999999999</c:v>
                </c:pt>
                <c:pt idx="39">
                  <c:v>0.49630800000000003</c:v>
                </c:pt>
                <c:pt idx="40">
                  <c:v>0.49725740000000002</c:v>
                </c:pt>
                <c:pt idx="41">
                  <c:v>0.4980715</c:v>
                </c:pt>
                <c:pt idx="42">
                  <c:v>0.49858550000000001</c:v>
                </c:pt>
                <c:pt idx="43">
                  <c:v>0.49887140000000002</c:v>
                </c:pt>
                <c:pt idx="44">
                  <c:v>0.49917909999999999</c:v>
                </c:pt>
                <c:pt idx="45">
                  <c:v>0.49978210000000001</c:v>
                </c:pt>
                <c:pt idx="46">
                  <c:v>0.50085100000000005</c:v>
                </c:pt>
                <c:pt idx="47">
                  <c:v>0.50241550000000001</c:v>
                </c:pt>
                <c:pt idx="48">
                  <c:v>0.50433249999999996</c:v>
                </c:pt>
                <c:pt idx="49">
                  <c:v>0.50634420000000002</c:v>
                </c:pt>
                <c:pt idx="50">
                  <c:v>0.50813390000000003</c:v>
                </c:pt>
                <c:pt idx="51">
                  <c:v>0.50946559999999996</c:v>
                </c:pt>
                <c:pt idx="52">
                  <c:v>0.51025739999999997</c:v>
                </c:pt>
                <c:pt idx="53">
                  <c:v>0.5105809</c:v>
                </c:pt>
                <c:pt idx="54">
                  <c:v>0.51059549999999998</c:v>
                </c:pt>
                <c:pt idx="55">
                  <c:v>0.51045790000000002</c:v>
                </c:pt>
                <c:pt idx="56">
                  <c:v>0.51026629999999995</c:v>
                </c:pt>
                <c:pt idx="57">
                  <c:v>0.51005279999999997</c:v>
                </c:pt>
                <c:pt idx="58">
                  <c:v>0.5098279</c:v>
                </c:pt>
                <c:pt idx="59">
                  <c:v>0.50962989999999997</c:v>
                </c:pt>
                <c:pt idx="60">
                  <c:v>0.50953890000000002</c:v>
                </c:pt>
                <c:pt idx="61">
                  <c:v>0.50966659999999997</c:v>
                </c:pt>
                <c:pt idx="62">
                  <c:v>0.51010829999999996</c:v>
                </c:pt>
                <c:pt idx="63">
                  <c:v>0.5108895</c:v>
                </c:pt>
                <c:pt idx="64">
                  <c:v>0.51194810000000002</c:v>
                </c:pt>
                <c:pt idx="65">
                  <c:v>0.51315310000000003</c:v>
                </c:pt>
                <c:pt idx="66">
                  <c:v>0.51437189999999999</c:v>
                </c:pt>
                <c:pt idx="67">
                  <c:v>0.51551469999999999</c:v>
                </c:pt>
                <c:pt idx="68">
                  <c:v>0.51656939999999996</c:v>
                </c:pt>
                <c:pt idx="69">
                  <c:v>0.51758000000000004</c:v>
                </c:pt>
                <c:pt idx="70">
                  <c:v>0.51860280000000003</c:v>
                </c:pt>
                <c:pt idx="71">
                  <c:v>0.51965419999999996</c:v>
                </c:pt>
                <c:pt idx="72">
                  <c:v>0.52069019999999999</c:v>
                </c:pt>
                <c:pt idx="73">
                  <c:v>0.52161550000000001</c:v>
                </c:pt>
                <c:pt idx="74">
                  <c:v>0.5223314</c:v>
                </c:pt>
                <c:pt idx="75">
                  <c:v>0.522787</c:v>
                </c:pt>
                <c:pt idx="76">
                  <c:v>0.52301120000000001</c:v>
                </c:pt>
                <c:pt idx="77">
                  <c:v>0.52310409999999996</c:v>
                </c:pt>
                <c:pt idx="78">
                  <c:v>0.52319289999999996</c:v>
                </c:pt>
                <c:pt idx="79">
                  <c:v>0.52338560000000001</c:v>
                </c:pt>
                <c:pt idx="80">
                  <c:v>0.5237309</c:v>
                </c:pt>
                <c:pt idx="81">
                  <c:v>0.52422409999999997</c:v>
                </c:pt>
                <c:pt idx="82">
                  <c:v>0.52483210000000002</c:v>
                </c:pt>
                <c:pt idx="83">
                  <c:v>0.52552140000000003</c:v>
                </c:pt>
                <c:pt idx="84">
                  <c:v>0.52626309999999998</c:v>
                </c:pt>
                <c:pt idx="85">
                  <c:v>0.52702649999999995</c:v>
                </c:pt>
                <c:pt idx="86">
                  <c:v>0.52776889999999999</c:v>
                </c:pt>
                <c:pt idx="87">
                  <c:v>0.52842529999999999</c:v>
                </c:pt>
                <c:pt idx="88">
                  <c:v>0.52892399999999995</c:v>
                </c:pt>
                <c:pt idx="89">
                  <c:v>0.52922270000000005</c:v>
                </c:pt>
                <c:pt idx="90">
                  <c:v>0.52933399999999997</c:v>
                </c:pt>
                <c:pt idx="91">
                  <c:v>0.52933359999999996</c:v>
                </c:pt>
                <c:pt idx="92">
                  <c:v>0.52932170000000001</c:v>
                </c:pt>
                <c:pt idx="93">
                  <c:v>0.52938739999999995</c:v>
                </c:pt>
                <c:pt idx="94">
                  <c:v>0.52956159999999997</c:v>
                </c:pt>
                <c:pt idx="95">
                  <c:v>0.52981080000000003</c:v>
                </c:pt>
                <c:pt idx="96">
                  <c:v>0.53005679999999999</c:v>
                </c:pt>
                <c:pt idx="97">
                  <c:v>0.53022639999999999</c:v>
                </c:pt>
                <c:pt idx="98">
                  <c:v>0.53029590000000004</c:v>
                </c:pt>
                <c:pt idx="99">
                  <c:v>0.53030909999999998</c:v>
                </c:pt>
                <c:pt idx="100">
                  <c:v>0.53035829999999995</c:v>
                </c:pt>
                <c:pt idx="101">
                  <c:v>0.53053360000000005</c:v>
                </c:pt>
                <c:pt idx="102">
                  <c:v>0.53087989999999996</c:v>
                </c:pt>
                <c:pt idx="103">
                  <c:v>0.5313679</c:v>
                </c:pt>
                <c:pt idx="104">
                  <c:v>0.53191440000000001</c:v>
                </c:pt>
                <c:pt idx="105">
                  <c:v>0.53242020000000001</c:v>
                </c:pt>
                <c:pt idx="106">
                  <c:v>0.53282390000000002</c:v>
                </c:pt>
                <c:pt idx="107">
                  <c:v>0.53312400000000004</c:v>
                </c:pt>
                <c:pt idx="108">
                  <c:v>0.53337820000000002</c:v>
                </c:pt>
                <c:pt idx="109">
                  <c:v>0.53366400000000003</c:v>
                </c:pt>
                <c:pt idx="110">
                  <c:v>0.53403460000000003</c:v>
                </c:pt>
                <c:pt idx="111">
                  <c:v>0.53448119999999999</c:v>
                </c:pt>
                <c:pt idx="112">
                  <c:v>0.53494280000000005</c:v>
                </c:pt>
                <c:pt idx="113">
                  <c:v>0.53534280000000001</c:v>
                </c:pt>
                <c:pt idx="114">
                  <c:v>0.53563749999999999</c:v>
                </c:pt>
                <c:pt idx="115">
                  <c:v>0.5358385</c:v>
                </c:pt>
                <c:pt idx="116">
                  <c:v>0.53600510000000001</c:v>
                </c:pt>
                <c:pt idx="117">
                  <c:v>0.53621030000000003</c:v>
                </c:pt>
                <c:pt idx="118">
                  <c:v>0.53649009999999997</c:v>
                </c:pt>
                <c:pt idx="119">
                  <c:v>0.53680600000000001</c:v>
                </c:pt>
                <c:pt idx="120">
                  <c:v>0.53703959999999995</c:v>
                </c:pt>
                <c:pt idx="121">
                  <c:v>0.53705890000000001</c:v>
                </c:pt>
                <c:pt idx="122">
                  <c:v>0.53679180000000004</c:v>
                </c:pt>
                <c:pt idx="123">
                  <c:v>0.53627899999999995</c:v>
                </c:pt>
                <c:pt idx="124">
                  <c:v>0.53563870000000002</c:v>
                </c:pt>
                <c:pt idx="125">
                  <c:v>0.53500499999999995</c:v>
                </c:pt>
                <c:pt idx="126">
                  <c:v>0.5344603</c:v>
                </c:pt>
                <c:pt idx="127">
                  <c:v>0.53401319999999997</c:v>
                </c:pt>
                <c:pt idx="128">
                  <c:v>0.53361080000000005</c:v>
                </c:pt>
                <c:pt idx="129">
                  <c:v>0.5331785</c:v>
                </c:pt>
                <c:pt idx="130">
                  <c:v>0.53266460000000004</c:v>
                </c:pt>
                <c:pt idx="131">
                  <c:v>0.5320743</c:v>
                </c:pt>
                <c:pt idx="132">
                  <c:v>0.53146919999999997</c:v>
                </c:pt>
                <c:pt idx="133">
                  <c:v>0.53093619999999997</c:v>
                </c:pt>
                <c:pt idx="134">
                  <c:v>0.5305417</c:v>
                </c:pt>
                <c:pt idx="135">
                  <c:v>0.53029440000000005</c:v>
                </c:pt>
                <c:pt idx="136">
                  <c:v>0.53014559999999999</c:v>
                </c:pt>
                <c:pt idx="137">
                  <c:v>0.53001580000000004</c:v>
                </c:pt>
                <c:pt idx="138">
                  <c:v>0.52984260000000005</c:v>
                </c:pt>
                <c:pt idx="139">
                  <c:v>0.52960850000000004</c:v>
                </c:pt>
                <c:pt idx="140">
                  <c:v>0.52935520000000003</c:v>
                </c:pt>
                <c:pt idx="141">
                  <c:v>0.52915420000000002</c:v>
                </c:pt>
                <c:pt idx="142">
                  <c:v>0.52906880000000001</c:v>
                </c:pt>
                <c:pt idx="143">
                  <c:v>0.52911169999999996</c:v>
                </c:pt>
                <c:pt idx="144">
                  <c:v>0.52924230000000005</c:v>
                </c:pt>
                <c:pt idx="145">
                  <c:v>0.52938739999999995</c:v>
                </c:pt>
                <c:pt idx="146">
                  <c:v>0.52948609999999996</c:v>
                </c:pt>
                <c:pt idx="147">
                  <c:v>0.52951870000000001</c:v>
                </c:pt>
                <c:pt idx="148">
                  <c:v>0.52951369999999998</c:v>
                </c:pt>
                <c:pt idx="149">
                  <c:v>0.5295261</c:v>
                </c:pt>
                <c:pt idx="150">
                  <c:v>0.5295993</c:v>
                </c:pt>
                <c:pt idx="151">
                  <c:v>0.52972739999999996</c:v>
                </c:pt>
                <c:pt idx="152">
                  <c:v>0.5298486</c:v>
                </c:pt>
                <c:pt idx="153">
                  <c:v>0.52988060000000003</c:v>
                </c:pt>
                <c:pt idx="154">
                  <c:v>0.52976860000000003</c:v>
                </c:pt>
                <c:pt idx="155">
                  <c:v>0.52951910000000002</c:v>
                </c:pt>
                <c:pt idx="156">
                  <c:v>0.5291901</c:v>
                </c:pt>
                <c:pt idx="157">
                  <c:v>0.52886</c:v>
                </c:pt>
                <c:pt idx="158">
                  <c:v>0.52858320000000003</c:v>
                </c:pt>
                <c:pt idx="159">
                  <c:v>0.52836970000000005</c:v>
                </c:pt>
                <c:pt idx="160">
                  <c:v>0.52817990000000004</c:v>
                </c:pt>
                <c:pt idx="161">
                  <c:v>0.52795150000000002</c:v>
                </c:pt>
                <c:pt idx="162">
                  <c:v>0.52763139999999997</c:v>
                </c:pt>
                <c:pt idx="163">
                  <c:v>0.52720840000000002</c:v>
                </c:pt>
                <c:pt idx="164">
                  <c:v>0.52671730000000005</c:v>
                </c:pt>
                <c:pt idx="165">
                  <c:v>0.52622239999999998</c:v>
                </c:pt>
                <c:pt idx="166">
                  <c:v>0.52577980000000002</c:v>
                </c:pt>
                <c:pt idx="167">
                  <c:v>0.52540830000000005</c:v>
                </c:pt>
                <c:pt idx="168">
                  <c:v>0.52508589999999999</c:v>
                </c:pt>
                <c:pt idx="169">
                  <c:v>0.52476370000000006</c:v>
                </c:pt>
                <c:pt idx="170">
                  <c:v>0.52440030000000004</c:v>
                </c:pt>
                <c:pt idx="171">
                  <c:v>0.52398429999999996</c:v>
                </c:pt>
                <c:pt idx="172">
                  <c:v>0.52354670000000003</c:v>
                </c:pt>
                <c:pt idx="173">
                  <c:v>0.52314510000000003</c:v>
                </c:pt>
                <c:pt idx="174">
                  <c:v>0.52284070000000005</c:v>
                </c:pt>
                <c:pt idx="175">
                  <c:v>0.52266659999999998</c:v>
                </c:pt>
                <c:pt idx="176">
                  <c:v>0.52261829999999998</c:v>
                </c:pt>
                <c:pt idx="177">
                  <c:v>0.52266279999999998</c:v>
                </c:pt>
                <c:pt idx="178">
                  <c:v>0.52276259999999997</c:v>
                </c:pt>
                <c:pt idx="179">
                  <c:v>0.52288990000000002</c:v>
                </c:pt>
                <c:pt idx="180">
                  <c:v>0.52302930000000003</c:v>
                </c:pt>
                <c:pt idx="181">
                  <c:v>0.52316839999999998</c:v>
                </c:pt>
                <c:pt idx="182">
                  <c:v>0.52328390000000002</c:v>
                </c:pt>
                <c:pt idx="183">
                  <c:v>0.52333759999999996</c:v>
                </c:pt>
                <c:pt idx="184">
                  <c:v>0.52329340000000002</c:v>
                </c:pt>
                <c:pt idx="185">
                  <c:v>0.52313520000000002</c:v>
                </c:pt>
                <c:pt idx="186">
                  <c:v>0.52288900000000005</c:v>
                </c:pt>
                <c:pt idx="187">
                  <c:v>0.52261729999999995</c:v>
                </c:pt>
                <c:pt idx="188">
                  <c:v>0.52240580000000003</c:v>
                </c:pt>
                <c:pt idx="189">
                  <c:v>0.52232089999999998</c:v>
                </c:pt>
                <c:pt idx="190">
                  <c:v>0.52237460000000002</c:v>
                </c:pt>
                <c:pt idx="191">
                  <c:v>0.52250960000000002</c:v>
                </c:pt>
                <c:pt idx="192">
                  <c:v>0.52261880000000005</c:v>
                </c:pt>
                <c:pt idx="193">
                  <c:v>0.52259730000000004</c:v>
                </c:pt>
                <c:pt idx="194">
                  <c:v>0.52238019999999996</c:v>
                </c:pt>
                <c:pt idx="195">
                  <c:v>0.52197720000000003</c:v>
                </c:pt>
                <c:pt idx="196">
                  <c:v>0.52145649999999999</c:v>
                </c:pt>
                <c:pt idx="197">
                  <c:v>0.52091679999999996</c:v>
                </c:pt>
                <c:pt idx="198">
                  <c:v>0.52044069999999998</c:v>
                </c:pt>
                <c:pt idx="199">
                  <c:v>0.5200707</c:v>
                </c:pt>
                <c:pt idx="200">
                  <c:v>0.51981250000000001</c:v>
                </c:pt>
                <c:pt idx="201">
                  <c:v>0.51964889999999997</c:v>
                </c:pt>
                <c:pt idx="202">
                  <c:v>0.51956279999999999</c:v>
                </c:pt>
                <c:pt idx="203">
                  <c:v>0.51954739999999999</c:v>
                </c:pt>
                <c:pt idx="204">
                  <c:v>0.51960070000000003</c:v>
                </c:pt>
                <c:pt idx="205">
                  <c:v>0.51970859999999997</c:v>
                </c:pt>
                <c:pt idx="206">
                  <c:v>0.51983109999999999</c:v>
                </c:pt>
                <c:pt idx="207">
                  <c:v>0.51991200000000004</c:v>
                </c:pt>
                <c:pt idx="208">
                  <c:v>0.51989779999999997</c:v>
                </c:pt>
                <c:pt idx="209">
                  <c:v>0.51977519999999999</c:v>
                </c:pt>
                <c:pt idx="210">
                  <c:v>0.51959429999999995</c:v>
                </c:pt>
                <c:pt idx="211">
                  <c:v>0.51947290000000002</c:v>
                </c:pt>
                <c:pt idx="212">
                  <c:v>0.51955399999999996</c:v>
                </c:pt>
                <c:pt idx="213">
                  <c:v>0.51992879999999997</c:v>
                </c:pt>
                <c:pt idx="214">
                  <c:v>0.52058819999999995</c:v>
                </c:pt>
                <c:pt idx="215">
                  <c:v>0.52140690000000001</c:v>
                </c:pt>
                <c:pt idx="216">
                  <c:v>0.52220900000000003</c:v>
                </c:pt>
                <c:pt idx="217">
                  <c:v>0.52282819999999997</c:v>
                </c:pt>
                <c:pt idx="218">
                  <c:v>0.52318350000000002</c:v>
                </c:pt>
                <c:pt idx="219">
                  <c:v>0.52329749999999997</c:v>
                </c:pt>
                <c:pt idx="220">
                  <c:v>0.52327809999999997</c:v>
                </c:pt>
                <c:pt idx="221">
                  <c:v>0.52326539999999999</c:v>
                </c:pt>
                <c:pt idx="222">
                  <c:v>0.5233662</c:v>
                </c:pt>
                <c:pt idx="223">
                  <c:v>0.52361639999999998</c:v>
                </c:pt>
                <c:pt idx="224">
                  <c:v>0.52396940000000003</c:v>
                </c:pt>
                <c:pt idx="225">
                  <c:v>0.52433689999999999</c:v>
                </c:pt>
                <c:pt idx="226">
                  <c:v>0.5246421</c:v>
                </c:pt>
                <c:pt idx="227">
                  <c:v>0.52486520000000003</c:v>
                </c:pt>
                <c:pt idx="228">
                  <c:v>0.52504580000000001</c:v>
                </c:pt>
                <c:pt idx="229">
                  <c:v>0.52525599999999995</c:v>
                </c:pt>
                <c:pt idx="230">
                  <c:v>0.52555039999999997</c:v>
                </c:pt>
                <c:pt idx="231">
                  <c:v>0.52593480000000004</c:v>
                </c:pt>
                <c:pt idx="232">
                  <c:v>0.52635379999999998</c:v>
                </c:pt>
                <c:pt idx="233">
                  <c:v>0.52672300000000005</c:v>
                </c:pt>
                <c:pt idx="234">
                  <c:v>0.52696120000000002</c:v>
                </c:pt>
                <c:pt idx="235">
                  <c:v>0.5270338</c:v>
                </c:pt>
                <c:pt idx="236">
                  <c:v>0.52696299999999996</c:v>
                </c:pt>
                <c:pt idx="237">
                  <c:v>0.52681789999999995</c:v>
                </c:pt>
                <c:pt idx="238">
                  <c:v>0.52668360000000003</c:v>
                </c:pt>
                <c:pt idx="239">
                  <c:v>0.52662690000000001</c:v>
                </c:pt>
                <c:pt idx="240">
                  <c:v>0.52668760000000003</c:v>
                </c:pt>
                <c:pt idx="241">
                  <c:v>0.52687390000000001</c:v>
                </c:pt>
                <c:pt idx="242">
                  <c:v>0.52717670000000005</c:v>
                </c:pt>
                <c:pt idx="243">
                  <c:v>0.52757849999999995</c:v>
                </c:pt>
                <c:pt idx="244">
                  <c:v>0.52805809999999997</c:v>
                </c:pt>
                <c:pt idx="245">
                  <c:v>0.52858510000000003</c:v>
                </c:pt>
                <c:pt idx="246">
                  <c:v>0.52910900000000005</c:v>
                </c:pt>
                <c:pt idx="247">
                  <c:v>0.52956559999999997</c:v>
                </c:pt>
                <c:pt idx="248">
                  <c:v>0.52989399999999998</c:v>
                </c:pt>
                <c:pt idx="249">
                  <c:v>0.53005559999999996</c:v>
                </c:pt>
                <c:pt idx="250">
                  <c:v>0.530053</c:v>
                </c:pt>
                <c:pt idx="251">
                  <c:v>0.52992740000000005</c:v>
                </c:pt>
                <c:pt idx="252">
                  <c:v>0.52974270000000001</c:v>
                </c:pt>
                <c:pt idx="253">
                  <c:v>0.52955410000000003</c:v>
                </c:pt>
                <c:pt idx="254">
                  <c:v>0.52939369999999997</c:v>
                </c:pt>
                <c:pt idx="255">
                  <c:v>0.52926720000000005</c:v>
                </c:pt>
                <c:pt idx="256">
                  <c:v>0.52916799999999997</c:v>
                </c:pt>
                <c:pt idx="257">
                  <c:v>0.52910380000000001</c:v>
                </c:pt>
                <c:pt idx="258">
                  <c:v>0.52911399999999997</c:v>
                </c:pt>
                <c:pt idx="259">
                  <c:v>0.52926359999999995</c:v>
                </c:pt>
                <c:pt idx="260">
                  <c:v>0.52962030000000004</c:v>
                </c:pt>
                <c:pt idx="261">
                  <c:v>0.53020789999999995</c:v>
                </c:pt>
                <c:pt idx="262">
                  <c:v>0.5309739</c:v>
                </c:pt>
                <c:pt idx="263">
                  <c:v>0.53178749999999997</c:v>
                </c:pt>
                <c:pt idx="264">
                  <c:v>0.53248890000000004</c:v>
                </c:pt>
                <c:pt idx="265">
                  <c:v>0.53296520000000003</c:v>
                </c:pt>
                <c:pt idx="266">
                  <c:v>0.53318520000000003</c:v>
                </c:pt>
                <c:pt idx="267">
                  <c:v>0.53321280000000004</c:v>
                </c:pt>
                <c:pt idx="268">
                  <c:v>0.53316280000000005</c:v>
                </c:pt>
                <c:pt idx="269">
                  <c:v>0.53315780000000002</c:v>
                </c:pt>
                <c:pt idx="270">
                  <c:v>0.53327009999999997</c:v>
                </c:pt>
                <c:pt idx="271">
                  <c:v>0.53350120000000001</c:v>
                </c:pt>
                <c:pt idx="272">
                  <c:v>0.53379239999999994</c:v>
                </c:pt>
                <c:pt idx="273">
                  <c:v>0.53406609999999999</c:v>
                </c:pt>
                <c:pt idx="274">
                  <c:v>0.53427279999999999</c:v>
                </c:pt>
                <c:pt idx="275">
                  <c:v>0.53441819999999995</c:v>
                </c:pt>
                <c:pt idx="276">
                  <c:v>0.53455859999999999</c:v>
                </c:pt>
                <c:pt idx="277">
                  <c:v>0.53476829999999997</c:v>
                </c:pt>
                <c:pt idx="278">
                  <c:v>0.5350994</c:v>
                </c:pt>
                <c:pt idx="279">
                  <c:v>0.53555079999999999</c:v>
                </c:pt>
                <c:pt idx="280">
                  <c:v>0.53607340000000003</c:v>
                </c:pt>
                <c:pt idx="281">
                  <c:v>0.53659730000000005</c:v>
                </c:pt>
                <c:pt idx="282">
                  <c:v>0.53707499999999997</c:v>
                </c:pt>
                <c:pt idx="283">
                  <c:v>0.53750279999999995</c:v>
                </c:pt>
                <c:pt idx="284">
                  <c:v>0.53791979999999995</c:v>
                </c:pt>
                <c:pt idx="285">
                  <c:v>0.53837460000000004</c:v>
                </c:pt>
                <c:pt idx="286">
                  <c:v>0.53889229999999999</c:v>
                </c:pt>
                <c:pt idx="287">
                  <c:v>0.53944460000000005</c:v>
                </c:pt>
                <c:pt idx="288">
                  <c:v>0.53996160000000004</c:v>
                </c:pt>
                <c:pt idx="289">
                  <c:v>0.5403538</c:v>
                </c:pt>
                <c:pt idx="290">
                  <c:v>0.54055960000000003</c:v>
                </c:pt>
                <c:pt idx="291">
                  <c:v>0.540574</c:v>
                </c:pt>
                <c:pt idx="292">
                  <c:v>0.54045240000000005</c:v>
                </c:pt>
                <c:pt idx="293">
                  <c:v>0.54028830000000005</c:v>
                </c:pt>
                <c:pt idx="294">
                  <c:v>0.54017059999999995</c:v>
                </c:pt>
                <c:pt idx="295">
                  <c:v>0.540161</c:v>
                </c:pt>
                <c:pt idx="296">
                  <c:v>0.54027420000000004</c:v>
                </c:pt>
                <c:pt idx="297">
                  <c:v>0.54049210000000003</c:v>
                </c:pt>
                <c:pt idx="298">
                  <c:v>0.54078579999999998</c:v>
                </c:pt>
                <c:pt idx="299">
                  <c:v>0.54113659999999997</c:v>
                </c:pt>
                <c:pt idx="300">
                  <c:v>0.5415394</c:v>
                </c:pt>
                <c:pt idx="301">
                  <c:v>0.54199140000000001</c:v>
                </c:pt>
                <c:pt idx="302">
                  <c:v>0.54247710000000005</c:v>
                </c:pt>
                <c:pt idx="303">
                  <c:v>0.54295800000000005</c:v>
                </c:pt>
                <c:pt idx="304">
                  <c:v>0.54338039999999999</c:v>
                </c:pt>
                <c:pt idx="305">
                  <c:v>0.54370209999999997</c:v>
                </c:pt>
                <c:pt idx="306">
                  <c:v>0.54391199999999995</c:v>
                </c:pt>
                <c:pt idx="307">
                  <c:v>0.54404339999999995</c:v>
                </c:pt>
                <c:pt idx="308">
                  <c:v>0.54415769999999997</c:v>
                </c:pt>
                <c:pt idx="309">
                  <c:v>0.544323</c:v>
                </c:pt>
                <c:pt idx="310">
                  <c:v>0.54458269999999998</c:v>
                </c:pt>
                <c:pt idx="311">
                  <c:v>0.54493849999999999</c:v>
                </c:pt>
                <c:pt idx="312">
                  <c:v>0.54535679999999997</c:v>
                </c:pt>
                <c:pt idx="313">
                  <c:v>0.54579230000000001</c:v>
                </c:pt>
                <c:pt idx="314">
                  <c:v>0.54621600000000003</c:v>
                </c:pt>
                <c:pt idx="315">
                  <c:v>0.54662759999999999</c:v>
                </c:pt>
                <c:pt idx="316">
                  <c:v>0.54705329999999996</c:v>
                </c:pt>
                <c:pt idx="317">
                  <c:v>0.54752049999999997</c:v>
                </c:pt>
                <c:pt idx="318">
                  <c:v>0.54803780000000002</c:v>
                </c:pt>
                <c:pt idx="319">
                  <c:v>0.54857900000000004</c:v>
                </c:pt>
                <c:pt idx="320">
                  <c:v>0.54909249999999998</c:v>
                </c:pt>
                <c:pt idx="321">
                  <c:v>0.5495196</c:v>
                </c:pt>
                <c:pt idx="322">
                  <c:v>0.54982540000000002</c:v>
                </c:pt>
                <c:pt idx="323">
                  <c:v>0.55001180000000005</c:v>
                </c:pt>
                <c:pt idx="324">
                  <c:v>0.55011549999999998</c:v>
                </c:pt>
                <c:pt idx="325">
                  <c:v>0.55018540000000005</c:v>
                </c:pt>
                <c:pt idx="326">
                  <c:v>0.55025880000000005</c:v>
                </c:pt>
                <c:pt idx="327">
                  <c:v>0.55034669999999997</c:v>
                </c:pt>
                <c:pt idx="328">
                  <c:v>0.55043600000000004</c:v>
                </c:pt>
                <c:pt idx="329">
                  <c:v>0.5505061</c:v>
                </c:pt>
                <c:pt idx="330">
                  <c:v>0.55055050000000005</c:v>
                </c:pt>
                <c:pt idx="331">
                  <c:v>0.55058629999999997</c:v>
                </c:pt>
                <c:pt idx="332">
                  <c:v>0.55065070000000005</c:v>
                </c:pt>
                <c:pt idx="333">
                  <c:v>0.55078000000000005</c:v>
                </c:pt>
                <c:pt idx="334">
                  <c:v>0.55098999999999998</c:v>
                </c:pt>
                <c:pt idx="335">
                  <c:v>0.55126450000000005</c:v>
                </c:pt>
                <c:pt idx="336">
                  <c:v>0.55156309999999997</c:v>
                </c:pt>
                <c:pt idx="337">
                  <c:v>0.55184460000000002</c:v>
                </c:pt>
                <c:pt idx="338">
                  <c:v>0.55208520000000005</c:v>
                </c:pt>
                <c:pt idx="339">
                  <c:v>0.55229260000000002</c:v>
                </c:pt>
                <c:pt idx="340">
                  <c:v>0.55249740000000003</c:v>
                </c:pt>
                <c:pt idx="341">
                  <c:v>0.55273530000000004</c:v>
                </c:pt>
                <c:pt idx="342">
                  <c:v>0.55302169999999995</c:v>
                </c:pt>
                <c:pt idx="343">
                  <c:v>0.55334280000000002</c:v>
                </c:pt>
                <c:pt idx="344">
                  <c:v>0.55366020000000005</c:v>
                </c:pt>
                <c:pt idx="345">
                  <c:v>0.5539328</c:v>
                </c:pt>
                <c:pt idx="346">
                  <c:v>0.55414149999999995</c:v>
                </c:pt>
                <c:pt idx="347">
                  <c:v>0.55429919999999999</c:v>
                </c:pt>
                <c:pt idx="348">
                  <c:v>0.5544481</c:v>
                </c:pt>
                <c:pt idx="349">
                  <c:v>0.55463620000000002</c:v>
                </c:pt>
                <c:pt idx="350">
                  <c:v>0.554894</c:v>
                </c:pt>
                <c:pt idx="351">
                  <c:v>0.55521500000000001</c:v>
                </c:pt>
                <c:pt idx="352">
                  <c:v>0.5555599</c:v>
                </c:pt>
                <c:pt idx="353">
                  <c:v>0.5558729</c:v>
                </c:pt>
                <c:pt idx="354">
                  <c:v>0.55611250000000001</c:v>
                </c:pt>
                <c:pt idx="355">
                  <c:v>0.55626439999999999</c:v>
                </c:pt>
                <c:pt idx="356">
                  <c:v>0.55634649999999997</c:v>
                </c:pt>
                <c:pt idx="357">
                  <c:v>0.55639240000000001</c:v>
                </c:pt>
                <c:pt idx="358">
                  <c:v>0.55643370000000003</c:v>
                </c:pt>
                <c:pt idx="359">
                  <c:v>0.55648140000000001</c:v>
                </c:pt>
                <c:pt idx="360">
                  <c:v>0.55652369999999995</c:v>
                </c:pt>
                <c:pt idx="361">
                  <c:v>0.55653229999999998</c:v>
                </c:pt>
                <c:pt idx="362">
                  <c:v>0.5564789</c:v>
                </c:pt>
                <c:pt idx="363">
                  <c:v>0.55635020000000002</c:v>
                </c:pt>
                <c:pt idx="364">
                  <c:v>0.5561526</c:v>
                </c:pt>
                <c:pt idx="365">
                  <c:v>0.55591029999999997</c:v>
                </c:pt>
                <c:pt idx="366">
                  <c:v>0.55565299999999995</c:v>
                </c:pt>
                <c:pt idx="367">
                  <c:v>0.5554076</c:v>
                </c:pt>
                <c:pt idx="368">
                  <c:v>0.55519180000000001</c:v>
                </c:pt>
                <c:pt idx="369">
                  <c:v>0.55501429999999996</c:v>
                </c:pt>
                <c:pt idx="370">
                  <c:v>0.55488190000000004</c:v>
                </c:pt>
                <c:pt idx="371">
                  <c:v>0.55480030000000002</c:v>
                </c:pt>
                <c:pt idx="372">
                  <c:v>0.55477189999999998</c:v>
                </c:pt>
                <c:pt idx="373">
                  <c:v>0.55478939999999999</c:v>
                </c:pt>
                <c:pt idx="374">
                  <c:v>0.55483260000000001</c:v>
                </c:pt>
                <c:pt idx="375">
                  <c:v>0.55487039999999999</c:v>
                </c:pt>
                <c:pt idx="376">
                  <c:v>0.55487109999999995</c:v>
                </c:pt>
                <c:pt idx="377">
                  <c:v>0.55481950000000002</c:v>
                </c:pt>
                <c:pt idx="378">
                  <c:v>0.55472480000000002</c:v>
                </c:pt>
                <c:pt idx="379">
                  <c:v>0.55462239999999996</c:v>
                </c:pt>
                <c:pt idx="380">
                  <c:v>0.5545582</c:v>
                </c:pt>
                <c:pt idx="381">
                  <c:v>0.55457469999999998</c:v>
                </c:pt>
                <c:pt idx="382">
                  <c:v>0.55469360000000001</c:v>
                </c:pt>
                <c:pt idx="383">
                  <c:v>0.55490819999999996</c:v>
                </c:pt>
                <c:pt idx="384">
                  <c:v>0.55518659999999997</c:v>
                </c:pt>
                <c:pt idx="385">
                  <c:v>0.55548319999999995</c:v>
                </c:pt>
                <c:pt idx="386">
                  <c:v>0.55575490000000005</c:v>
                </c:pt>
                <c:pt idx="387">
                  <c:v>0.55596559999999995</c:v>
                </c:pt>
                <c:pt idx="388">
                  <c:v>0.55609209999999998</c:v>
                </c:pt>
                <c:pt idx="389">
                  <c:v>0.55612240000000002</c:v>
                </c:pt>
                <c:pt idx="390">
                  <c:v>0.55605249999999995</c:v>
                </c:pt>
                <c:pt idx="391">
                  <c:v>0.55588789999999999</c:v>
                </c:pt>
                <c:pt idx="392">
                  <c:v>0.55564480000000005</c:v>
                </c:pt>
                <c:pt idx="393">
                  <c:v>0.55535559999999995</c:v>
                </c:pt>
                <c:pt idx="394">
                  <c:v>0.55506169999999999</c:v>
                </c:pt>
                <c:pt idx="395">
                  <c:v>0.55480490000000005</c:v>
                </c:pt>
                <c:pt idx="396">
                  <c:v>0.55461629999999995</c:v>
                </c:pt>
                <c:pt idx="397">
                  <c:v>0.55449999999999999</c:v>
                </c:pt>
                <c:pt idx="398">
                  <c:v>0.55443350000000002</c:v>
                </c:pt>
                <c:pt idx="399">
                  <c:v>0.55437510000000001</c:v>
                </c:pt>
                <c:pt idx="400">
                  <c:v>0.5542878</c:v>
                </c:pt>
                <c:pt idx="401">
                  <c:v>0.55415650000000005</c:v>
                </c:pt>
                <c:pt idx="402">
                  <c:v>0.55399679999999996</c:v>
                </c:pt>
                <c:pt idx="403">
                  <c:v>0.55384429999999996</c:v>
                </c:pt>
                <c:pt idx="404">
                  <c:v>0.55373830000000002</c:v>
                </c:pt>
                <c:pt idx="405">
                  <c:v>0.55369959999999996</c:v>
                </c:pt>
                <c:pt idx="406">
                  <c:v>0.55371979999999998</c:v>
                </c:pt>
                <c:pt idx="407">
                  <c:v>0.55376510000000001</c:v>
                </c:pt>
                <c:pt idx="408">
                  <c:v>0.55379299999999998</c:v>
                </c:pt>
                <c:pt idx="409">
                  <c:v>0.55377560000000003</c:v>
                </c:pt>
                <c:pt idx="410">
                  <c:v>0.55371119999999996</c:v>
                </c:pt>
                <c:pt idx="411">
                  <c:v>0.55362679999999997</c:v>
                </c:pt>
                <c:pt idx="412">
                  <c:v>0.5535622</c:v>
                </c:pt>
                <c:pt idx="413">
                  <c:v>0.55355299999999996</c:v>
                </c:pt>
                <c:pt idx="414">
                  <c:v>0.55361280000000002</c:v>
                </c:pt>
                <c:pt idx="415">
                  <c:v>0.553728</c:v>
                </c:pt>
                <c:pt idx="416">
                  <c:v>0.55386619999999998</c:v>
                </c:pt>
                <c:pt idx="417">
                  <c:v>0.55399350000000003</c:v>
                </c:pt>
                <c:pt idx="418">
                  <c:v>0.55408880000000005</c:v>
                </c:pt>
                <c:pt idx="419">
                  <c:v>0.55414759999999996</c:v>
                </c:pt>
                <c:pt idx="420">
                  <c:v>0.55417660000000002</c:v>
                </c:pt>
                <c:pt idx="421">
                  <c:v>0.55418219999999996</c:v>
                </c:pt>
                <c:pt idx="422">
                  <c:v>0.5541625</c:v>
                </c:pt>
                <c:pt idx="423">
                  <c:v>0.55410789999999999</c:v>
                </c:pt>
                <c:pt idx="424">
                  <c:v>0.55400939999999999</c:v>
                </c:pt>
                <c:pt idx="425">
                  <c:v>0.55387090000000005</c:v>
                </c:pt>
                <c:pt idx="426">
                  <c:v>0.55371429999999999</c:v>
                </c:pt>
                <c:pt idx="427">
                  <c:v>0.55357599999999996</c:v>
                </c:pt>
                <c:pt idx="428">
                  <c:v>0.55349420000000005</c:v>
                </c:pt>
                <c:pt idx="429">
                  <c:v>0.55348900000000001</c:v>
                </c:pt>
                <c:pt idx="430">
                  <c:v>0.55355350000000003</c:v>
                </c:pt>
                <c:pt idx="431">
                  <c:v>0.55365310000000001</c:v>
                </c:pt>
                <c:pt idx="432">
                  <c:v>0.5537415</c:v>
                </c:pt>
                <c:pt idx="433">
                  <c:v>0.55377359999999998</c:v>
                </c:pt>
                <c:pt idx="434">
                  <c:v>0.55372429999999995</c:v>
                </c:pt>
                <c:pt idx="435">
                  <c:v>0.55359290000000005</c:v>
                </c:pt>
                <c:pt idx="436">
                  <c:v>0.55339939999999999</c:v>
                </c:pt>
                <c:pt idx="437">
                  <c:v>0.55317229999999995</c:v>
                </c:pt>
                <c:pt idx="438">
                  <c:v>0.55293669999999995</c:v>
                </c:pt>
                <c:pt idx="439">
                  <c:v>0.55271099999999995</c:v>
                </c:pt>
                <c:pt idx="440">
                  <c:v>0.55250750000000004</c:v>
                </c:pt>
                <c:pt idx="441">
                  <c:v>0.55233620000000005</c:v>
                </c:pt>
                <c:pt idx="442">
                  <c:v>0.55220820000000004</c:v>
                </c:pt>
                <c:pt idx="443">
                  <c:v>0.5521334</c:v>
                </c:pt>
                <c:pt idx="444">
                  <c:v>0.55211509999999997</c:v>
                </c:pt>
                <c:pt idx="445">
                  <c:v>0.55214620000000003</c:v>
                </c:pt>
                <c:pt idx="446">
                  <c:v>0.55221030000000004</c:v>
                </c:pt>
                <c:pt idx="447">
                  <c:v>0.55229030000000001</c:v>
                </c:pt>
                <c:pt idx="448">
                  <c:v>0.55237749999999997</c:v>
                </c:pt>
                <c:pt idx="449">
                  <c:v>0.55247880000000005</c:v>
                </c:pt>
                <c:pt idx="450">
                  <c:v>0.55261329999999997</c:v>
                </c:pt>
                <c:pt idx="451">
                  <c:v>0.55279959999999995</c:v>
                </c:pt>
                <c:pt idx="452">
                  <c:v>0.55303860000000005</c:v>
                </c:pt>
                <c:pt idx="453">
                  <c:v>0.55330179999999995</c:v>
                </c:pt>
                <c:pt idx="454">
                  <c:v>0.55353240000000004</c:v>
                </c:pt>
                <c:pt idx="455">
                  <c:v>0.55366859999999996</c:v>
                </c:pt>
                <c:pt idx="456">
                  <c:v>0.55365929999999997</c:v>
                </c:pt>
                <c:pt idx="457">
                  <c:v>0.55348909999999996</c:v>
                </c:pt>
                <c:pt idx="458">
                  <c:v>0.55318290000000003</c:v>
                </c:pt>
                <c:pt idx="459">
                  <c:v>0.55279739999999999</c:v>
                </c:pt>
                <c:pt idx="460">
                  <c:v>0.55239850000000001</c:v>
                </c:pt>
                <c:pt idx="461">
                  <c:v>0.55203270000000004</c:v>
                </c:pt>
                <c:pt idx="462">
                  <c:v>0.55171809999999999</c:v>
                </c:pt>
                <c:pt idx="463">
                  <c:v>0.55144300000000002</c:v>
                </c:pt>
                <c:pt idx="464">
                  <c:v>0.55118330000000004</c:v>
                </c:pt>
                <c:pt idx="465">
                  <c:v>0.55091920000000005</c:v>
                </c:pt>
                <c:pt idx="466">
                  <c:v>0.55065220000000004</c:v>
                </c:pt>
                <c:pt idx="467">
                  <c:v>0.55040319999999998</c:v>
                </c:pt>
                <c:pt idx="468">
                  <c:v>0.55020340000000001</c:v>
                </c:pt>
                <c:pt idx="469">
                  <c:v>0.55007530000000004</c:v>
                </c:pt>
                <c:pt idx="470">
                  <c:v>0.55002249999999997</c:v>
                </c:pt>
                <c:pt idx="471">
                  <c:v>0.55003020000000002</c:v>
                </c:pt>
                <c:pt idx="472">
                  <c:v>0.55007790000000001</c:v>
                </c:pt>
                <c:pt idx="473">
                  <c:v>0.55015270000000005</c:v>
                </c:pt>
                <c:pt idx="474">
                  <c:v>0.55025760000000001</c:v>
                </c:pt>
                <c:pt idx="475">
                  <c:v>0.55040750000000005</c:v>
                </c:pt>
                <c:pt idx="476">
                  <c:v>0.55061740000000003</c:v>
                </c:pt>
                <c:pt idx="477">
                  <c:v>0.55088559999999998</c:v>
                </c:pt>
                <c:pt idx="478">
                  <c:v>0.55118769999999995</c:v>
                </c:pt>
                <c:pt idx="479">
                  <c:v>0.55147869999999999</c:v>
                </c:pt>
                <c:pt idx="480">
                  <c:v>0.55170839999999999</c:v>
                </c:pt>
                <c:pt idx="481">
                  <c:v>0.55184270000000002</c:v>
                </c:pt>
                <c:pt idx="482">
                  <c:v>0.55187370000000002</c:v>
                </c:pt>
                <c:pt idx="483">
                  <c:v>0.55182359999999997</c:v>
                </c:pt>
                <c:pt idx="484">
                  <c:v>0.55173119999999998</c:v>
                </c:pt>
                <c:pt idx="485">
                  <c:v>0.5516394</c:v>
                </c:pt>
                <c:pt idx="486">
                  <c:v>0.55157860000000003</c:v>
                </c:pt>
                <c:pt idx="487">
                  <c:v>0.55156059999999996</c:v>
                </c:pt>
                <c:pt idx="488">
                  <c:v>0.5515852</c:v>
                </c:pt>
                <c:pt idx="489">
                  <c:v>0.55164780000000002</c:v>
                </c:pt>
                <c:pt idx="490">
                  <c:v>0.55174829999999997</c:v>
                </c:pt>
                <c:pt idx="491">
                  <c:v>0.55189069999999996</c:v>
                </c:pt>
                <c:pt idx="492">
                  <c:v>0.55207700000000004</c:v>
                </c:pt>
                <c:pt idx="493">
                  <c:v>0.55229930000000005</c:v>
                </c:pt>
                <c:pt idx="494">
                  <c:v>0.55253430000000003</c:v>
                </c:pt>
                <c:pt idx="495">
                  <c:v>0.55274900000000005</c:v>
                </c:pt>
                <c:pt idx="496">
                  <c:v>0.55291049999999997</c:v>
                </c:pt>
                <c:pt idx="497">
                  <c:v>0.55299739999999997</c:v>
                </c:pt>
                <c:pt idx="498">
                  <c:v>0.55301</c:v>
                </c:pt>
                <c:pt idx="499">
                  <c:v>0.55297050000000003</c:v>
                </c:pt>
                <c:pt idx="500">
                  <c:v>0.55291570000000001</c:v>
                </c:pt>
                <c:pt idx="501">
                  <c:v>0.55288210000000004</c:v>
                </c:pt>
                <c:pt idx="502">
                  <c:v>0.55289710000000003</c:v>
                </c:pt>
                <c:pt idx="503">
                  <c:v>0.55297390000000002</c:v>
                </c:pt>
                <c:pt idx="504">
                  <c:v>0.55311239999999995</c:v>
                </c:pt>
                <c:pt idx="505">
                  <c:v>0.55330400000000002</c:v>
                </c:pt>
                <c:pt idx="506">
                  <c:v>0.55353560000000002</c:v>
                </c:pt>
                <c:pt idx="507">
                  <c:v>0.55379199999999995</c:v>
                </c:pt>
                <c:pt idx="508">
                  <c:v>0.55405289999999996</c:v>
                </c:pt>
                <c:pt idx="509">
                  <c:v>0.55429459999999997</c:v>
                </c:pt>
                <c:pt idx="510">
                  <c:v>0.55449329999999997</c:v>
                </c:pt>
                <c:pt idx="511">
                  <c:v>0.55462990000000001</c:v>
                </c:pt>
                <c:pt idx="512">
                  <c:v>0.55469889999999999</c:v>
                </c:pt>
                <c:pt idx="513">
                  <c:v>0.55471009999999998</c:v>
                </c:pt>
                <c:pt idx="514">
                  <c:v>0.55468989999999996</c:v>
                </c:pt>
                <c:pt idx="515">
                  <c:v>0.55467120000000003</c:v>
                </c:pt>
                <c:pt idx="516">
                  <c:v>0.55468280000000003</c:v>
                </c:pt>
                <c:pt idx="517">
                  <c:v>0.55474349999999994</c:v>
                </c:pt>
                <c:pt idx="518">
                  <c:v>0.55485680000000004</c:v>
                </c:pt>
                <c:pt idx="519">
                  <c:v>0.55501599999999995</c:v>
                </c:pt>
                <c:pt idx="520">
                  <c:v>0.55520979999999998</c:v>
                </c:pt>
                <c:pt idx="521">
                  <c:v>0.55542809999999998</c:v>
                </c:pt>
                <c:pt idx="522">
                  <c:v>0.55566199999999999</c:v>
                </c:pt>
                <c:pt idx="523">
                  <c:v>0.55589869999999997</c:v>
                </c:pt>
                <c:pt idx="524">
                  <c:v>0.55611949999999999</c:v>
                </c:pt>
                <c:pt idx="525">
                  <c:v>0.55629919999999999</c:v>
                </c:pt>
                <c:pt idx="526">
                  <c:v>0.55641320000000005</c:v>
                </c:pt>
                <c:pt idx="527">
                  <c:v>0.55644800000000005</c:v>
                </c:pt>
                <c:pt idx="528">
                  <c:v>0.55640940000000005</c:v>
                </c:pt>
                <c:pt idx="529">
                  <c:v>0.55632360000000003</c:v>
                </c:pt>
                <c:pt idx="530">
                  <c:v>0.55622830000000001</c:v>
                </c:pt>
                <c:pt idx="531">
                  <c:v>0.55616120000000002</c:v>
                </c:pt>
                <c:pt idx="532">
                  <c:v>0.55614509999999995</c:v>
                </c:pt>
                <c:pt idx="533">
                  <c:v>0.5561817</c:v>
                </c:pt>
                <c:pt idx="534">
                  <c:v>0.55625550000000001</c:v>
                </c:pt>
                <c:pt idx="535">
                  <c:v>0.55634609999999995</c:v>
                </c:pt>
                <c:pt idx="536">
                  <c:v>0.55644110000000002</c:v>
                </c:pt>
                <c:pt idx="537">
                  <c:v>0.55654060000000005</c:v>
                </c:pt>
                <c:pt idx="538">
                  <c:v>0.55665520000000002</c:v>
                </c:pt>
                <c:pt idx="539">
                  <c:v>0.55679540000000005</c:v>
                </c:pt>
                <c:pt idx="540">
                  <c:v>0.55696429999999997</c:v>
                </c:pt>
                <c:pt idx="541">
                  <c:v>0.55715579999999998</c:v>
                </c:pt>
                <c:pt idx="542">
                  <c:v>0.55736200000000002</c:v>
                </c:pt>
                <c:pt idx="543">
                  <c:v>0.55758430000000003</c:v>
                </c:pt>
                <c:pt idx="544">
                  <c:v>0.55783950000000004</c:v>
                </c:pt>
                <c:pt idx="545">
                  <c:v>0.55815210000000004</c:v>
                </c:pt>
                <c:pt idx="546">
                  <c:v>0.55853929999999996</c:v>
                </c:pt>
                <c:pt idx="547">
                  <c:v>0.55899010000000005</c:v>
                </c:pt>
                <c:pt idx="548">
                  <c:v>0.55945860000000003</c:v>
                </c:pt>
                <c:pt idx="549">
                  <c:v>0.55986849999999999</c:v>
                </c:pt>
                <c:pt idx="550">
                  <c:v>0.56014350000000002</c:v>
                </c:pt>
                <c:pt idx="551">
                  <c:v>0.56022629999999995</c:v>
                </c:pt>
                <c:pt idx="552">
                  <c:v>0.56010340000000003</c:v>
                </c:pt>
                <c:pt idx="553">
                  <c:v>0.55982050000000005</c:v>
                </c:pt>
                <c:pt idx="554">
                  <c:v>0.55950409999999995</c:v>
                </c:pt>
                <c:pt idx="555">
                  <c:v>0.55935380000000001</c:v>
                </c:pt>
                <c:pt idx="556">
                  <c:v>0.55956039999999996</c:v>
                </c:pt>
                <c:pt idx="557">
                  <c:v>0.56018920000000005</c:v>
                </c:pt>
                <c:pt idx="558">
                  <c:v>0.56108809999999998</c:v>
                </c:pt>
                <c:pt idx="559">
                  <c:v>0.56199650000000001</c:v>
                </c:pt>
                <c:pt idx="560">
                  <c:v>0.56270949999999997</c:v>
                </c:pt>
                <c:pt idx="561">
                  <c:v>0.56317139999999999</c:v>
                </c:pt>
                <c:pt idx="562">
                  <c:v>0.56343600000000005</c:v>
                </c:pt>
                <c:pt idx="563">
                  <c:v>0.56359669999999995</c:v>
                </c:pt>
                <c:pt idx="564">
                  <c:v>0.56373819999999997</c:v>
                </c:pt>
                <c:pt idx="565">
                  <c:v>0.56390839999999998</c:v>
                </c:pt>
                <c:pt idx="566">
                  <c:v>0.56411429999999996</c:v>
                </c:pt>
                <c:pt idx="567">
                  <c:v>0.56432850000000001</c:v>
                </c:pt>
                <c:pt idx="568">
                  <c:v>0.56451169999999995</c:v>
                </c:pt>
                <c:pt idx="569">
                  <c:v>0.56463859999999999</c:v>
                </c:pt>
                <c:pt idx="570">
                  <c:v>0.56471660000000001</c:v>
                </c:pt>
                <c:pt idx="571">
                  <c:v>0.56478300000000004</c:v>
                </c:pt>
                <c:pt idx="572">
                  <c:v>0.56488970000000005</c:v>
                </c:pt>
                <c:pt idx="573">
                  <c:v>0.56507439999999998</c:v>
                </c:pt>
                <c:pt idx="574">
                  <c:v>0.56534790000000001</c:v>
                </c:pt>
                <c:pt idx="575">
                  <c:v>0.56568960000000001</c:v>
                </c:pt>
                <c:pt idx="576">
                  <c:v>0.56606409999999996</c:v>
                </c:pt>
                <c:pt idx="577">
                  <c:v>0.56643719999999997</c:v>
                </c:pt>
                <c:pt idx="578">
                  <c:v>0.56679270000000004</c:v>
                </c:pt>
                <c:pt idx="579">
                  <c:v>0.56713449999999999</c:v>
                </c:pt>
                <c:pt idx="580">
                  <c:v>0.56747780000000003</c:v>
                </c:pt>
                <c:pt idx="581">
                  <c:v>0.5678356</c:v>
                </c:pt>
                <c:pt idx="582">
                  <c:v>0.56820879999999996</c:v>
                </c:pt>
                <c:pt idx="583">
                  <c:v>0.56858609999999998</c:v>
                </c:pt>
                <c:pt idx="584">
                  <c:v>0.56895150000000005</c:v>
                </c:pt>
                <c:pt idx="585">
                  <c:v>0.56929549999999995</c:v>
                </c:pt>
                <c:pt idx="586">
                  <c:v>0.56961910000000004</c:v>
                </c:pt>
                <c:pt idx="587">
                  <c:v>0.56993199999999999</c:v>
                </c:pt>
                <c:pt idx="588">
                  <c:v>0.57024450000000004</c:v>
                </c:pt>
                <c:pt idx="589">
                  <c:v>0.57056030000000002</c:v>
                </c:pt>
                <c:pt idx="590">
                  <c:v>0.57087429999999995</c:v>
                </c:pt>
                <c:pt idx="591">
                  <c:v>0.57117799999999996</c:v>
                </c:pt>
                <c:pt idx="592">
                  <c:v>0.57146889999999995</c:v>
                </c:pt>
                <c:pt idx="593">
                  <c:v>0.57175699999999996</c:v>
                </c:pt>
                <c:pt idx="594">
                  <c:v>0.57206239999999997</c:v>
                </c:pt>
                <c:pt idx="595">
                  <c:v>0.57240829999999998</c:v>
                </c:pt>
                <c:pt idx="596">
                  <c:v>0.57280609999999998</c:v>
                </c:pt>
                <c:pt idx="597">
                  <c:v>0.57324810000000004</c:v>
                </c:pt>
                <c:pt idx="598">
                  <c:v>0.573708</c:v>
                </c:pt>
                <c:pt idx="599">
                  <c:v>0.57415289999999997</c:v>
                </c:pt>
                <c:pt idx="600">
                  <c:v>0.57455840000000002</c:v>
                </c:pt>
                <c:pt idx="601">
                  <c:v>0.57491979999999998</c:v>
                </c:pt>
                <c:pt idx="602">
                  <c:v>0.57525210000000004</c:v>
                </c:pt>
                <c:pt idx="603">
                  <c:v>0.57558019999999999</c:v>
                </c:pt>
                <c:pt idx="604">
                  <c:v>0.57592180000000004</c:v>
                </c:pt>
                <c:pt idx="605">
                  <c:v>0.57627510000000004</c:v>
                </c:pt>
                <c:pt idx="606">
                  <c:v>0.57661810000000002</c:v>
                </c:pt>
                <c:pt idx="607">
                  <c:v>0.57691800000000004</c:v>
                </c:pt>
                <c:pt idx="608">
                  <c:v>0.57714960000000004</c:v>
                </c:pt>
                <c:pt idx="609">
                  <c:v>0.57730570000000003</c:v>
                </c:pt>
                <c:pt idx="610">
                  <c:v>0.57740150000000001</c:v>
                </c:pt>
                <c:pt idx="611">
                  <c:v>0.57746399999999998</c:v>
                </c:pt>
                <c:pt idx="612">
                  <c:v>0.57751850000000005</c:v>
                </c:pt>
                <c:pt idx="613">
                  <c:v>0.57757289999999994</c:v>
                </c:pt>
                <c:pt idx="614">
                  <c:v>0.5776154</c:v>
                </c:pt>
                <c:pt idx="615">
                  <c:v>0.57761960000000001</c:v>
                </c:pt>
                <c:pt idx="616">
                  <c:v>0.57756070000000004</c:v>
                </c:pt>
                <c:pt idx="617">
                  <c:v>0.57742899999999997</c:v>
                </c:pt>
                <c:pt idx="618">
                  <c:v>0.57723400000000002</c:v>
                </c:pt>
                <c:pt idx="619">
                  <c:v>0.57700070000000003</c:v>
                </c:pt>
                <c:pt idx="620">
                  <c:v>0.57675730000000003</c:v>
                </c:pt>
                <c:pt idx="621">
                  <c:v>0.57652490000000001</c:v>
                </c:pt>
                <c:pt idx="622">
                  <c:v>0.57631080000000001</c:v>
                </c:pt>
                <c:pt idx="623">
                  <c:v>0.57611250000000003</c:v>
                </c:pt>
                <c:pt idx="624">
                  <c:v>0.57592739999999998</c:v>
                </c:pt>
                <c:pt idx="625">
                  <c:v>0.57576039999999995</c:v>
                </c:pt>
                <c:pt idx="626">
                  <c:v>0.57562780000000002</c:v>
                </c:pt>
                <c:pt idx="627">
                  <c:v>0.57555339999999999</c:v>
                </c:pt>
                <c:pt idx="628">
                  <c:v>0.57555650000000003</c:v>
                </c:pt>
                <c:pt idx="629">
                  <c:v>0.57564579999999999</c:v>
                </c:pt>
                <c:pt idx="630">
                  <c:v>0.57581519999999997</c:v>
                </c:pt>
                <c:pt idx="631">
                  <c:v>0.57604860000000002</c:v>
                </c:pt>
                <c:pt idx="632">
                  <c:v>0.57632760000000005</c:v>
                </c:pt>
                <c:pt idx="633">
                  <c:v>0.57663949999999997</c:v>
                </c:pt>
                <c:pt idx="634">
                  <c:v>0.57697949999999998</c:v>
                </c:pt>
                <c:pt idx="635">
                  <c:v>0.57734390000000002</c:v>
                </c:pt>
                <c:pt idx="636">
                  <c:v>0.57772369999999995</c:v>
                </c:pt>
                <c:pt idx="637">
                  <c:v>0.57810039999999996</c:v>
                </c:pt>
                <c:pt idx="638">
                  <c:v>0.57844649999999997</c:v>
                </c:pt>
                <c:pt idx="639">
                  <c:v>0.57873830000000004</c:v>
                </c:pt>
                <c:pt idx="640">
                  <c:v>0.57896760000000003</c:v>
                </c:pt>
                <c:pt idx="641">
                  <c:v>0.57914980000000005</c:v>
                </c:pt>
                <c:pt idx="642">
                  <c:v>0.57932039999999996</c:v>
                </c:pt>
                <c:pt idx="643">
                  <c:v>0.57952340000000002</c:v>
                </c:pt>
                <c:pt idx="644">
                  <c:v>0.57979619999999998</c:v>
                </c:pt>
                <c:pt idx="645">
                  <c:v>0.58015150000000004</c:v>
                </c:pt>
                <c:pt idx="646">
                  <c:v>0.58057669999999995</c:v>
                </c:pt>
                <c:pt idx="647">
                  <c:v>0.58103590000000005</c:v>
                </c:pt>
                <c:pt idx="648">
                  <c:v>0.58148900000000003</c:v>
                </c:pt>
                <c:pt idx="649">
                  <c:v>0.58190390000000003</c:v>
                </c:pt>
                <c:pt idx="650">
                  <c:v>0.58226500000000003</c:v>
                </c:pt>
                <c:pt idx="651">
                  <c:v>0.58257400000000004</c:v>
                </c:pt>
                <c:pt idx="652">
                  <c:v>0.58284069999999999</c:v>
                </c:pt>
                <c:pt idx="653">
                  <c:v>0.58307430000000005</c:v>
                </c:pt>
                <c:pt idx="654">
                  <c:v>0.58327589999999996</c:v>
                </c:pt>
                <c:pt idx="655">
                  <c:v>0.58344019999999996</c:v>
                </c:pt>
                <c:pt idx="656">
                  <c:v>0.58356059999999998</c:v>
                </c:pt>
                <c:pt idx="657">
                  <c:v>0.58363659999999995</c:v>
                </c:pt>
                <c:pt idx="658">
                  <c:v>0.58367599999999997</c:v>
                </c:pt>
                <c:pt idx="659">
                  <c:v>0.58369349999999998</c:v>
                </c:pt>
                <c:pt idx="660">
                  <c:v>0.58370350000000004</c:v>
                </c:pt>
                <c:pt idx="661">
                  <c:v>0.58371609999999996</c:v>
                </c:pt>
                <c:pt idx="662">
                  <c:v>0.58373299999999995</c:v>
                </c:pt>
                <c:pt idx="663">
                  <c:v>0.58375080000000001</c:v>
                </c:pt>
                <c:pt idx="664">
                  <c:v>0.58376419999999996</c:v>
                </c:pt>
                <c:pt idx="665">
                  <c:v>0.5837717</c:v>
                </c:pt>
                <c:pt idx="666">
                  <c:v>0.58377590000000001</c:v>
                </c:pt>
                <c:pt idx="667">
                  <c:v>0.58378050000000004</c:v>
                </c:pt>
                <c:pt idx="668">
                  <c:v>0.58378739999999996</c:v>
                </c:pt>
                <c:pt idx="669">
                  <c:v>0.58379590000000003</c:v>
                </c:pt>
                <c:pt idx="670">
                  <c:v>0.58380449999999995</c:v>
                </c:pt>
                <c:pt idx="671">
                  <c:v>0.58381640000000001</c:v>
                </c:pt>
                <c:pt idx="672">
                  <c:v>0.58384389999999997</c:v>
                </c:pt>
                <c:pt idx="673">
                  <c:v>0.58390810000000004</c:v>
                </c:pt>
                <c:pt idx="674">
                  <c:v>0.58403150000000004</c:v>
                </c:pt>
                <c:pt idx="675">
                  <c:v>0.58423009999999997</c:v>
                </c:pt>
                <c:pt idx="676">
                  <c:v>0.5845051</c:v>
                </c:pt>
                <c:pt idx="677">
                  <c:v>0.58484069999999999</c:v>
                </c:pt>
                <c:pt idx="678">
                  <c:v>0.58520930000000004</c:v>
                </c:pt>
                <c:pt idx="679">
                  <c:v>0.58558220000000005</c:v>
                </c:pt>
                <c:pt idx="680">
                  <c:v>0.58594190000000002</c:v>
                </c:pt>
                <c:pt idx="681">
                  <c:v>0.58628550000000001</c:v>
                </c:pt>
                <c:pt idx="682">
                  <c:v>0.58662199999999998</c:v>
                </c:pt>
                <c:pt idx="683">
                  <c:v>0.58696280000000001</c:v>
                </c:pt>
                <c:pt idx="684">
                  <c:v>0.58731339999999999</c:v>
                </c:pt>
                <c:pt idx="685">
                  <c:v>0.58766790000000002</c:v>
                </c:pt>
                <c:pt idx="686">
                  <c:v>0.58801420000000004</c:v>
                </c:pt>
                <c:pt idx="687">
                  <c:v>0.58834149999999996</c:v>
                </c:pt>
                <c:pt idx="688">
                  <c:v>0.58865120000000004</c:v>
                </c:pt>
                <c:pt idx="689">
                  <c:v>0.58895949999999997</c:v>
                </c:pt>
                <c:pt idx="690">
                  <c:v>0.58929339999999997</c:v>
                </c:pt>
                <c:pt idx="691">
                  <c:v>0.58967789999999998</c:v>
                </c:pt>
                <c:pt idx="692">
                  <c:v>0.59012399999999998</c:v>
                </c:pt>
                <c:pt idx="693">
                  <c:v>0.59062420000000004</c:v>
                </c:pt>
                <c:pt idx="694">
                  <c:v>0.59115580000000001</c:v>
                </c:pt>
                <c:pt idx="695">
                  <c:v>0.59169139999999998</c:v>
                </c:pt>
                <c:pt idx="696">
                  <c:v>0.5922113</c:v>
                </c:pt>
                <c:pt idx="697">
                  <c:v>0.5927133</c:v>
                </c:pt>
                <c:pt idx="698">
                  <c:v>0.59321029999999997</c:v>
                </c:pt>
                <c:pt idx="699">
                  <c:v>0.59372230000000004</c:v>
                </c:pt>
                <c:pt idx="700">
                  <c:v>0.59426279999999998</c:v>
                </c:pt>
                <c:pt idx="701">
                  <c:v>0.59483220000000003</c:v>
                </c:pt>
                <c:pt idx="702">
                  <c:v>0.59541569999999999</c:v>
                </c:pt>
                <c:pt idx="703">
                  <c:v>0.59599259999999998</c:v>
                </c:pt>
                <c:pt idx="704">
                  <c:v>0.5965435</c:v>
                </c:pt>
                <c:pt idx="705">
                  <c:v>0.59705949999999997</c:v>
                </c:pt>
                <c:pt idx="706">
                  <c:v>0.59754260000000003</c:v>
                </c:pt>
                <c:pt idx="707">
                  <c:v>0.5980008</c:v>
                </c:pt>
                <c:pt idx="708">
                  <c:v>0.59844169999999997</c:v>
                </c:pt>
                <c:pt idx="709">
                  <c:v>0.59886799999999996</c:v>
                </c:pt>
                <c:pt idx="710">
                  <c:v>0.59927900000000001</c:v>
                </c:pt>
                <c:pt idx="711">
                  <c:v>0.59967630000000005</c:v>
                </c:pt>
                <c:pt idx="712">
                  <c:v>0.60006740000000003</c:v>
                </c:pt>
                <c:pt idx="713">
                  <c:v>0.60046889999999997</c:v>
                </c:pt>
                <c:pt idx="714">
                  <c:v>0.60089840000000005</c:v>
                </c:pt>
                <c:pt idx="715">
                  <c:v>0.60136690000000004</c:v>
                </c:pt>
                <c:pt idx="716">
                  <c:v>0.60186969999999995</c:v>
                </c:pt>
                <c:pt idx="717">
                  <c:v>0.60238639999999999</c:v>
                </c:pt>
                <c:pt idx="718">
                  <c:v>0.60288770000000003</c:v>
                </c:pt>
                <c:pt idx="719">
                  <c:v>0.60334770000000004</c:v>
                </c:pt>
                <c:pt idx="720">
                  <c:v>0.60375719999999999</c:v>
                </c:pt>
                <c:pt idx="721">
                  <c:v>0.60412759999999999</c:v>
                </c:pt>
                <c:pt idx="722">
                  <c:v>0.60448760000000001</c:v>
                </c:pt>
                <c:pt idx="723">
                  <c:v>0.60486620000000002</c:v>
                </c:pt>
                <c:pt idx="724">
                  <c:v>0.60528190000000004</c:v>
                </c:pt>
                <c:pt idx="725">
                  <c:v>0.60573200000000005</c:v>
                </c:pt>
                <c:pt idx="726">
                  <c:v>0.60619520000000005</c:v>
                </c:pt>
                <c:pt idx="727">
                  <c:v>0.60664070000000003</c:v>
                </c:pt>
                <c:pt idx="728">
                  <c:v>0.60704290000000005</c:v>
                </c:pt>
                <c:pt idx="729">
                  <c:v>0.60739270000000001</c:v>
                </c:pt>
                <c:pt idx="730">
                  <c:v>0.60769839999999997</c:v>
                </c:pt>
                <c:pt idx="731">
                  <c:v>0.60798050000000003</c:v>
                </c:pt>
                <c:pt idx="732">
                  <c:v>0.60825819999999997</c:v>
                </c:pt>
                <c:pt idx="733">
                  <c:v>0.60854319999999995</c:v>
                </c:pt>
                <c:pt idx="734">
                  <c:v>0.60883319999999996</c:v>
                </c:pt>
                <c:pt idx="735">
                  <c:v>0.60911630000000005</c:v>
                </c:pt>
                <c:pt idx="736">
                  <c:v>0.60937699999999995</c:v>
                </c:pt>
                <c:pt idx="737">
                  <c:v>0.60960250000000005</c:v>
                </c:pt>
                <c:pt idx="738">
                  <c:v>0.60978619999999994</c:v>
                </c:pt>
                <c:pt idx="739">
                  <c:v>0.60992500000000005</c:v>
                </c:pt>
                <c:pt idx="740">
                  <c:v>0.61001720000000004</c:v>
                </c:pt>
                <c:pt idx="741">
                  <c:v>0.61006090000000002</c:v>
                </c:pt>
                <c:pt idx="742">
                  <c:v>0.61005589999999998</c:v>
                </c:pt>
                <c:pt idx="743">
                  <c:v>0.61000750000000004</c:v>
                </c:pt>
                <c:pt idx="744">
                  <c:v>0.60992930000000001</c:v>
                </c:pt>
                <c:pt idx="745">
                  <c:v>0.60984380000000005</c:v>
                </c:pt>
                <c:pt idx="746">
                  <c:v>0.6097747</c:v>
                </c:pt>
                <c:pt idx="747">
                  <c:v>0.60974159999999999</c:v>
                </c:pt>
                <c:pt idx="748">
                  <c:v>0.60975279999999998</c:v>
                </c:pt>
                <c:pt idx="749">
                  <c:v>0.60980369999999995</c:v>
                </c:pt>
                <c:pt idx="750">
                  <c:v>0.60988140000000002</c:v>
                </c:pt>
                <c:pt idx="751">
                  <c:v>0.60997060000000003</c:v>
                </c:pt>
                <c:pt idx="752">
                  <c:v>0.61006190000000005</c:v>
                </c:pt>
                <c:pt idx="753">
                  <c:v>0.61014970000000002</c:v>
                </c:pt>
                <c:pt idx="754">
                  <c:v>0.61022980000000004</c:v>
                </c:pt>
                <c:pt idx="755">
                  <c:v>0.61029440000000001</c:v>
                </c:pt>
                <c:pt idx="756">
                  <c:v>0.61032779999999998</c:v>
                </c:pt>
                <c:pt idx="757">
                  <c:v>0.61031230000000003</c:v>
                </c:pt>
                <c:pt idx="758">
                  <c:v>0.61023749999999999</c:v>
                </c:pt>
                <c:pt idx="759">
                  <c:v>0.61011029999999999</c:v>
                </c:pt>
                <c:pt idx="760">
                  <c:v>0.60995889999999997</c:v>
                </c:pt>
                <c:pt idx="761">
                  <c:v>0.6098247</c:v>
                </c:pt>
                <c:pt idx="762">
                  <c:v>0.60975219999999997</c:v>
                </c:pt>
                <c:pt idx="763">
                  <c:v>0.60976739999999996</c:v>
                </c:pt>
                <c:pt idx="764">
                  <c:v>0.60986790000000002</c:v>
                </c:pt>
                <c:pt idx="765">
                  <c:v>0.61002279999999998</c:v>
                </c:pt>
                <c:pt idx="766">
                  <c:v>0.61018680000000003</c:v>
                </c:pt>
                <c:pt idx="767">
                  <c:v>0.61031939999999996</c:v>
                </c:pt>
                <c:pt idx="768">
                  <c:v>0.61040030000000001</c:v>
                </c:pt>
                <c:pt idx="769">
                  <c:v>0.6104366</c:v>
                </c:pt>
                <c:pt idx="770">
                  <c:v>0.61045510000000003</c:v>
                </c:pt>
                <c:pt idx="771">
                  <c:v>0.61048709999999995</c:v>
                </c:pt>
                <c:pt idx="772">
                  <c:v>0.61055110000000001</c:v>
                </c:pt>
                <c:pt idx="773">
                  <c:v>0.61064640000000003</c:v>
                </c:pt>
                <c:pt idx="774">
                  <c:v>0.61075559999999995</c:v>
                </c:pt>
                <c:pt idx="775">
                  <c:v>0.6108576</c:v>
                </c:pt>
                <c:pt idx="776">
                  <c:v>0.61093839999999999</c:v>
                </c:pt>
                <c:pt idx="777">
                  <c:v>0.61099729999999997</c:v>
                </c:pt>
                <c:pt idx="778">
                  <c:v>0.61104340000000001</c:v>
                </c:pt>
                <c:pt idx="779">
                  <c:v>0.61108560000000001</c:v>
                </c:pt>
                <c:pt idx="780">
                  <c:v>0.61112310000000003</c:v>
                </c:pt>
                <c:pt idx="781">
                  <c:v>0.61114360000000001</c:v>
                </c:pt>
                <c:pt idx="782">
                  <c:v>0.61112900000000003</c:v>
                </c:pt>
                <c:pt idx="783">
                  <c:v>0.61106899999999997</c:v>
                </c:pt>
                <c:pt idx="784">
                  <c:v>0.61097089999999998</c:v>
                </c:pt>
                <c:pt idx="785">
                  <c:v>0.61086200000000002</c:v>
                </c:pt>
                <c:pt idx="786">
                  <c:v>0.61077970000000004</c:v>
                </c:pt>
                <c:pt idx="787">
                  <c:v>0.61075480000000004</c:v>
                </c:pt>
                <c:pt idx="788">
                  <c:v>0.6107998</c:v>
                </c:pt>
                <c:pt idx="789">
                  <c:v>0.61090120000000003</c:v>
                </c:pt>
                <c:pt idx="790">
                  <c:v>0.61102780000000001</c:v>
                </c:pt>
                <c:pt idx="791">
                  <c:v>0.61114380000000001</c:v>
                </c:pt>
                <c:pt idx="792">
                  <c:v>0.61122710000000002</c:v>
                </c:pt>
                <c:pt idx="793">
                  <c:v>0.61127500000000001</c:v>
                </c:pt>
                <c:pt idx="794">
                  <c:v>0.61130269999999998</c:v>
                </c:pt>
                <c:pt idx="795">
                  <c:v>0.61132969999999998</c:v>
                </c:pt>
                <c:pt idx="796">
                  <c:v>0.61136849999999998</c:v>
                </c:pt>
                <c:pt idx="797">
                  <c:v>0.61141809999999996</c:v>
                </c:pt>
                <c:pt idx="798">
                  <c:v>0.61146739999999999</c:v>
                </c:pt>
                <c:pt idx="799">
                  <c:v>0.61150550000000004</c:v>
                </c:pt>
                <c:pt idx="800">
                  <c:v>0.61153360000000001</c:v>
                </c:pt>
                <c:pt idx="801">
                  <c:v>0.61156770000000005</c:v>
                </c:pt>
                <c:pt idx="802">
                  <c:v>0.61163559999999995</c:v>
                </c:pt>
                <c:pt idx="803">
                  <c:v>0.61176350000000002</c:v>
                </c:pt>
                <c:pt idx="804">
                  <c:v>0.61196349999999999</c:v>
                </c:pt>
                <c:pt idx="805">
                  <c:v>0.61222889999999996</c:v>
                </c:pt>
                <c:pt idx="806">
                  <c:v>0.61253869999999999</c:v>
                </c:pt>
                <c:pt idx="807">
                  <c:v>0.61286940000000001</c:v>
                </c:pt>
                <c:pt idx="808">
                  <c:v>0.61320439999999998</c:v>
                </c:pt>
                <c:pt idx="809">
                  <c:v>0.61354010000000003</c:v>
                </c:pt>
                <c:pt idx="810">
                  <c:v>0.61388160000000003</c:v>
                </c:pt>
                <c:pt idx="811">
                  <c:v>0.61423309999999998</c:v>
                </c:pt>
                <c:pt idx="812">
                  <c:v>0.61458939999999995</c:v>
                </c:pt>
                <c:pt idx="813">
                  <c:v>0.61493500000000001</c:v>
                </c:pt>
                <c:pt idx="814">
                  <c:v>0.61524990000000002</c:v>
                </c:pt>
                <c:pt idx="815">
                  <c:v>0.6155235</c:v>
                </c:pt>
                <c:pt idx="816">
                  <c:v>0.61576140000000001</c:v>
                </c:pt>
                <c:pt idx="817">
                  <c:v>0.61598719999999996</c:v>
                </c:pt>
                <c:pt idx="818">
                  <c:v>0.61622849999999996</c:v>
                </c:pt>
                <c:pt idx="819">
                  <c:v>0.6165041</c:v>
                </c:pt>
                <c:pt idx="820">
                  <c:v>0.61680939999999995</c:v>
                </c:pt>
                <c:pt idx="821">
                  <c:v>0.61711660000000002</c:v>
                </c:pt>
                <c:pt idx="822">
                  <c:v>0.61738309999999996</c:v>
                </c:pt>
                <c:pt idx="823">
                  <c:v>0.61757030000000002</c:v>
                </c:pt>
                <c:pt idx="824">
                  <c:v>0.61766160000000003</c:v>
                </c:pt>
                <c:pt idx="825">
                  <c:v>0.61766650000000001</c:v>
                </c:pt>
                <c:pt idx="826">
                  <c:v>0.61761619999999995</c:v>
                </c:pt>
                <c:pt idx="827">
                  <c:v>0.61754640000000005</c:v>
                </c:pt>
                <c:pt idx="828">
                  <c:v>0.61748590000000003</c:v>
                </c:pt>
                <c:pt idx="829">
                  <c:v>0.61744840000000001</c:v>
                </c:pt>
                <c:pt idx="830">
                  <c:v>0.61743590000000004</c:v>
                </c:pt>
                <c:pt idx="831">
                  <c:v>0.61744920000000003</c:v>
                </c:pt>
                <c:pt idx="832">
                  <c:v>0.61749730000000003</c:v>
                </c:pt>
                <c:pt idx="833">
                  <c:v>0.61759629999999999</c:v>
                </c:pt>
                <c:pt idx="834">
                  <c:v>0.61776129999999996</c:v>
                </c:pt>
                <c:pt idx="835">
                  <c:v>0.61799090000000001</c:v>
                </c:pt>
                <c:pt idx="836">
                  <c:v>0.61825739999999996</c:v>
                </c:pt>
                <c:pt idx="837">
                  <c:v>0.61850649999999996</c:v>
                </c:pt>
                <c:pt idx="838">
                  <c:v>0.61867450000000002</c:v>
                </c:pt>
                <c:pt idx="839">
                  <c:v>0.61871149999999997</c:v>
                </c:pt>
                <c:pt idx="840">
                  <c:v>0.61859949999999997</c:v>
                </c:pt>
                <c:pt idx="841">
                  <c:v>0.6183613</c:v>
                </c:pt>
                <c:pt idx="842">
                  <c:v>0.61805209999999999</c:v>
                </c:pt>
                <c:pt idx="843">
                  <c:v>0.6177416</c:v>
                </c:pt>
                <c:pt idx="844">
                  <c:v>0.61748479999999994</c:v>
                </c:pt>
                <c:pt idx="845">
                  <c:v>0.6173109</c:v>
                </c:pt>
                <c:pt idx="846">
                  <c:v>0.61721729999999997</c:v>
                </c:pt>
                <c:pt idx="847">
                  <c:v>0.61718099999999998</c:v>
                </c:pt>
                <c:pt idx="848">
                  <c:v>0.61717080000000002</c:v>
                </c:pt>
                <c:pt idx="849">
                  <c:v>0.61716059999999995</c:v>
                </c:pt>
                <c:pt idx="850">
                  <c:v>0.61713739999999995</c:v>
                </c:pt>
                <c:pt idx="851">
                  <c:v>0.61709760000000002</c:v>
                </c:pt>
                <c:pt idx="852">
                  <c:v>0.61704440000000005</c:v>
                </c:pt>
                <c:pt idx="853">
                  <c:v>0.61698459999999999</c:v>
                </c:pt>
                <c:pt idx="854">
                  <c:v>0.61692910000000001</c:v>
                </c:pt>
                <c:pt idx="855">
                  <c:v>0.61689439999999995</c:v>
                </c:pt>
                <c:pt idx="856">
                  <c:v>0.61690109999999998</c:v>
                </c:pt>
                <c:pt idx="857">
                  <c:v>0.6169692</c:v>
                </c:pt>
                <c:pt idx="858">
                  <c:v>0.61710759999999998</c:v>
                </c:pt>
                <c:pt idx="859">
                  <c:v>0.61730470000000004</c:v>
                </c:pt>
                <c:pt idx="860">
                  <c:v>0.61752530000000005</c:v>
                </c:pt>
                <c:pt idx="861">
                  <c:v>0.61771940000000003</c:v>
                </c:pt>
                <c:pt idx="862">
                  <c:v>0.61783980000000005</c:v>
                </c:pt>
                <c:pt idx="863">
                  <c:v>0.61785880000000004</c:v>
                </c:pt>
                <c:pt idx="864">
                  <c:v>0.61778180000000005</c:v>
                </c:pt>
                <c:pt idx="865">
                  <c:v>0.61764660000000005</c:v>
                </c:pt>
                <c:pt idx="866">
                  <c:v>0.61751199999999995</c:v>
                </c:pt>
                <c:pt idx="867">
                  <c:v>0.61743219999999999</c:v>
                </c:pt>
                <c:pt idx="868">
                  <c:v>0.61744109999999996</c:v>
                </c:pt>
                <c:pt idx="869">
                  <c:v>0.61754260000000005</c:v>
                </c:pt>
                <c:pt idx="870">
                  <c:v>0.61771390000000004</c:v>
                </c:pt>
                <c:pt idx="871">
                  <c:v>0.61791830000000003</c:v>
                </c:pt>
                <c:pt idx="872">
                  <c:v>0.61811799999999995</c:v>
                </c:pt>
                <c:pt idx="873">
                  <c:v>0.6182877</c:v>
                </c:pt>
                <c:pt idx="874">
                  <c:v>0.61841199999999996</c:v>
                </c:pt>
                <c:pt idx="875">
                  <c:v>0.61848199999999998</c:v>
                </c:pt>
                <c:pt idx="876">
                  <c:v>0.61849050000000005</c:v>
                </c:pt>
                <c:pt idx="877">
                  <c:v>0.61842900000000001</c:v>
                </c:pt>
                <c:pt idx="878">
                  <c:v>0.6182936</c:v>
                </c:pt>
                <c:pt idx="879">
                  <c:v>0.61809099999999995</c:v>
                </c:pt>
                <c:pt idx="880">
                  <c:v>0.61784430000000001</c:v>
                </c:pt>
                <c:pt idx="881">
                  <c:v>0.61759030000000004</c:v>
                </c:pt>
                <c:pt idx="882">
                  <c:v>0.61736880000000005</c:v>
                </c:pt>
                <c:pt idx="883">
                  <c:v>0.61721280000000001</c:v>
                </c:pt>
                <c:pt idx="884">
                  <c:v>0.61713580000000001</c:v>
                </c:pt>
                <c:pt idx="885">
                  <c:v>0.61713019999999996</c:v>
                </c:pt>
                <c:pt idx="886">
                  <c:v>0.61717200000000005</c:v>
                </c:pt>
                <c:pt idx="887">
                  <c:v>0.61723430000000001</c:v>
                </c:pt>
                <c:pt idx="888">
                  <c:v>0.61729699999999998</c:v>
                </c:pt>
                <c:pt idx="889">
                  <c:v>0.61735180000000001</c:v>
                </c:pt>
                <c:pt idx="890">
                  <c:v>0.61740119999999998</c:v>
                </c:pt>
                <c:pt idx="891">
                  <c:v>0.6174518</c:v>
                </c:pt>
                <c:pt idx="892">
                  <c:v>0.6175079</c:v>
                </c:pt>
                <c:pt idx="893">
                  <c:v>0.61756909999999998</c:v>
                </c:pt>
                <c:pt idx="894">
                  <c:v>0.61763190000000001</c:v>
                </c:pt>
                <c:pt idx="895">
                  <c:v>0.61769529999999995</c:v>
                </c:pt>
                <c:pt idx="896">
                  <c:v>0.61776209999999998</c:v>
                </c:pt>
                <c:pt idx="897">
                  <c:v>0.61783920000000003</c:v>
                </c:pt>
                <c:pt idx="898">
                  <c:v>0.61793149999999997</c:v>
                </c:pt>
                <c:pt idx="899">
                  <c:v>0.61803640000000004</c:v>
                </c:pt>
                <c:pt idx="900">
                  <c:v>0.61814159999999996</c:v>
                </c:pt>
                <c:pt idx="901">
                  <c:v>0.61822940000000004</c:v>
                </c:pt>
                <c:pt idx="902">
                  <c:v>0.6182858</c:v>
                </c:pt>
                <c:pt idx="903">
                  <c:v>0.6183073</c:v>
                </c:pt>
                <c:pt idx="904">
                  <c:v>0.61830560000000001</c:v>
                </c:pt>
                <c:pt idx="905">
                  <c:v>0.61830130000000005</c:v>
                </c:pt>
                <c:pt idx="906">
                  <c:v>0.61831610000000004</c:v>
                </c:pt>
                <c:pt idx="907">
                  <c:v>0.61836049999999998</c:v>
                </c:pt>
                <c:pt idx="908">
                  <c:v>0.61842920000000001</c:v>
                </c:pt>
                <c:pt idx="909">
                  <c:v>0.61850349999999998</c:v>
                </c:pt>
                <c:pt idx="910">
                  <c:v>0.61856230000000001</c:v>
                </c:pt>
                <c:pt idx="911">
                  <c:v>0.61859319999999995</c:v>
                </c:pt>
                <c:pt idx="912">
                  <c:v>0.61859819999999999</c:v>
                </c:pt>
                <c:pt idx="913">
                  <c:v>0.61859189999999997</c:v>
                </c:pt>
                <c:pt idx="914">
                  <c:v>0.6185927</c:v>
                </c:pt>
                <c:pt idx="915">
                  <c:v>0.61861189999999999</c:v>
                </c:pt>
                <c:pt idx="916">
                  <c:v>0.61864669999999999</c:v>
                </c:pt>
                <c:pt idx="917">
                  <c:v>0.61868210000000001</c:v>
                </c:pt>
                <c:pt idx="918">
                  <c:v>0.61870040000000004</c:v>
                </c:pt>
                <c:pt idx="919">
                  <c:v>0.61869240000000003</c:v>
                </c:pt>
                <c:pt idx="920">
                  <c:v>0.61866520000000003</c:v>
                </c:pt>
                <c:pt idx="921">
                  <c:v>0.61864059999999998</c:v>
                </c:pt>
                <c:pt idx="922">
                  <c:v>0.61864549999999996</c:v>
                </c:pt>
                <c:pt idx="923">
                  <c:v>0.61870159999999996</c:v>
                </c:pt>
                <c:pt idx="924">
                  <c:v>0.61881580000000003</c:v>
                </c:pt>
                <c:pt idx="925">
                  <c:v>0.61898089999999995</c:v>
                </c:pt>
                <c:pt idx="926">
                  <c:v>0.61918130000000005</c:v>
                </c:pt>
                <c:pt idx="927">
                  <c:v>0.61940340000000005</c:v>
                </c:pt>
                <c:pt idx="928">
                  <c:v>0.61964370000000002</c:v>
                </c:pt>
                <c:pt idx="929">
                  <c:v>0.61990849999999997</c:v>
                </c:pt>
                <c:pt idx="930">
                  <c:v>0.62020810000000004</c:v>
                </c:pt>
                <c:pt idx="931">
                  <c:v>0.62054750000000003</c:v>
                </c:pt>
                <c:pt idx="932">
                  <c:v>0.62092190000000003</c:v>
                </c:pt>
                <c:pt idx="933">
                  <c:v>0.62131809999999998</c:v>
                </c:pt>
                <c:pt idx="934">
                  <c:v>0.621722</c:v>
                </c:pt>
                <c:pt idx="935">
                  <c:v>0.62212690000000004</c:v>
                </c:pt>
                <c:pt idx="936">
                  <c:v>0.62254019999999999</c:v>
                </c:pt>
                <c:pt idx="937">
                  <c:v>0.6229806</c:v>
                </c:pt>
                <c:pt idx="938">
                  <c:v>0.62347140000000001</c:v>
                </c:pt>
                <c:pt idx="939">
                  <c:v>0.62402930000000001</c:v>
                </c:pt>
                <c:pt idx="940">
                  <c:v>0.6246583</c:v>
                </c:pt>
                <c:pt idx="941">
                  <c:v>0.62535110000000005</c:v>
                </c:pt>
                <c:pt idx="942">
                  <c:v>0.62609429999999999</c:v>
                </c:pt>
                <c:pt idx="943">
                  <c:v>0.6268783</c:v>
                </c:pt>
                <c:pt idx="944">
                  <c:v>0.62770060000000005</c:v>
                </c:pt>
                <c:pt idx="945">
                  <c:v>0.6285657</c:v>
                </c:pt>
                <c:pt idx="946">
                  <c:v>0.6294788</c:v>
                </c:pt>
                <c:pt idx="947">
                  <c:v>0.63043839999999995</c:v>
                </c:pt>
                <c:pt idx="948">
                  <c:v>0.63143479999999996</c:v>
                </c:pt>
                <c:pt idx="949">
                  <c:v>0.63245150000000006</c:v>
                </c:pt>
                <c:pt idx="950">
                  <c:v>0.6334746</c:v>
                </c:pt>
                <c:pt idx="951">
                  <c:v>0.63449940000000005</c:v>
                </c:pt>
                <c:pt idx="952">
                  <c:v>0.63553230000000005</c:v>
                </c:pt>
                <c:pt idx="953">
                  <c:v>0.63658720000000002</c:v>
                </c:pt>
                <c:pt idx="954">
                  <c:v>0.63767580000000001</c:v>
                </c:pt>
                <c:pt idx="955">
                  <c:v>0.63880210000000004</c:v>
                </c:pt>
                <c:pt idx="956">
                  <c:v>0.63996120000000001</c:v>
                </c:pt>
                <c:pt idx="957">
                  <c:v>0.64114510000000002</c:v>
                </c:pt>
                <c:pt idx="958">
                  <c:v>0.64235229999999999</c:v>
                </c:pt>
                <c:pt idx="959">
                  <c:v>0.64359469999999996</c:v>
                </c:pt>
                <c:pt idx="960">
                  <c:v>0.64489589999999997</c:v>
                </c:pt>
                <c:pt idx="961">
                  <c:v>0.64628289999999999</c:v>
                </c:pt>
                <c:pt idx="962">
                  <c:v>0.64777099999999999</c:v>
                </c:pt>
                <c:pt idx="963">
                  <c:v>0.64935560000000003</c:v>
                </c:pt>
                <c:pt idx="964">
                  <c:v>0.65101160000000002</c:v>
                </c:pt>
                <c:pt idx="965">
                  <c:v>0.65270850000000002</c:v>
                </c:pt>
                <c:pt idx="966">
                  <c:v>0.65442869999999997</c:v>
                </c:pt>
                <c:pt idx="967">
                  <c:v>0.65618770000000004</c:v>
                </c:pt>
                <c:pt idx="968">
                  <c:v>0.65803780000000001</c:v>
                </c:pt>
                <c:pt idx="969">
                  <c:v>0.66006240000000005</c:v>
                </c:pt>
                <c:pt idx="970">
                  <c:v>0.66235509999999997</c:v>
                </c:pt>
                <c:pt idx="971">
                  <c:v>0.66498400000000002</c:v>
                </c:pt>
                <c:pt idx="972">
                  <c:v>0.66797600000000001</c:v>
                </c:pt>
                <c:pt idx="973">
                  <c:v>0.67129680000000003</c:v>
                </c:pt>
                <c:pt idx="974">
                  <c:v>0.67485879999999998</c:v>
                </c:pt>
                <c:pt idx="975">
                  <c:v>0.67851910000000004</c:v>
                </c:pt>
                <c:pt idx="976">
                  <c:v>0.6820986</c:v>
                </c:pt>
                <c:pt idx="977">
                  <c:v>0.68541099999999999</c:v>
                </c:pt>
                <c:pt idx="978">
                  <c:v>0.68825809999999998</c:v>
                </c:pt>
                <c:pt idx="979">
                  <c:v>0.69046549999999995</c:v>
                </c:pt>
                <c:pt idx="980">
                  <c:v>0.69190839999999998</c:v>
                </c:pt>
                <c:pt idx="981">
                  <c:v>0.69251960000000001</c:v>
                </c:pt>
                <c:pt idx="982">
                  <c:v>0.6923108</c:v>
                </c:pt>
                <c:pt idx="983">
                  <c:v>0.69136439999999999</c:v>
                </c:pt>
                <c:pt idx="984">
                  <c:v>0.68982580000000004</c:v>
                </c:pt>
                <c:pt idx="985">
                  <c:v>0.68786389999999997</c:v>
                </c:pt>
                <c:pt idx="986">
                  <c:v>0.685643</c:v>
                </c:pt>
                <c:pt idx="987">
                  <c:v>0.68330679999999999</c:v>
                </c:pt>
                <c:pt idx="988">
                  <c:v>0.68095090000000003</c:v>
                </c:pt>
                <c:pt idx="989">
                  <c:v>0.67863070000000003</c:v>
                </c:pt>
                <c:pt idx="990">
                  <c:v>0.67637429999999998</c:v>
                </c:pt>
                <c:pt idx="991">
                  <c:v>0.67419340000000005</c:v>
                </c:pt>
                <c:pt idx="992">
                  <c:v>0.67210040000000004</c:v>
                </c:pt>
                <c:pt idx="993">
                  <c:v>0.67011200000000004</c:v>
                </c:pt>
                <c:pt idx="994">
                  <c:v>0.66824620000000001</c:v>
                </c:pt>
                <c:pt idx="995">
                  <c:v>0.66651769999999999</c:v>
                </c:pt>
                <c:pt idx="996">
                  <c:v>0.66493219999999997</c:v>
                </c:pt>
                <c:pt idx="997">
                  <c:v>0.66348560000000001</c:v>
                </c:pt>
                <c:pt idx="998">
                  <c:v>0.66216900000000001</c:v>
                </c:pt>
                <c:pt idx="999">
                  <c:v>0.66097430000000001</c:v>
                </c:pt>
                <c:pt idx="1000">
                  <c:v>0.6598984</c:v>
                </c:pt>
                <c:pt idx="1001">
                  <c:v>0.65894209999999998</c:v>
                </c:pt>
                <c:pt idx="1002">
                  <c:v>0.65810559999999996</c:v>
                </c:pt>
                <c:pt idx="1003">
                  <c:v>0.65738379999999996</c:v>
                </c:pt>
                <c:pt idx="1004">
                  <c:v>0.65676279999999998</c:v>
                </c:pt>
                <c:pt idx="1005">
                  <c:v>0.65622340000000001</c:v>
                </c:pt>
                <c:pt idx="1006">
                  <c:v>0.65574710000000003</c:v>
                </c:pt>
                <c:pt idx="1007">
                  <c:v>0.6553194</c:v>
                </c:pt>
                <c:pt idx="1008">
                  <c:v>0.65493380000000001</c:v>
                </c:pt>
                <c:pt idx="1009">
                  <c:v>0.65458830000000001</c:v>
                </c:pt>
                <c:pt idx="1010">
                  <c:v>0.65428050000000004</c:v>
                </c:pt>
                <c:pt idx="1011">
                  <c:v>0.65400389999999997</c:v>
                </c:pt>
                <c:pt idx="1012">
                  <c:v>0.65374790000000005</c:v>
                </c:pt>
                <c:pt idx="1013">
                  <c:v>0.65350319999999995</c:v>
                </c:pt>
                <c:pt idx="1014">
                  <c:v>0.65326890000000004</c:v>
                </c:pt>
                <c:pt idx="1015">
                  <c:v>0.65305599999999997</c:v>
                </c:pt>
                <c:pt idx="1016">
                  <c:v>0.65288599999999997</c:v>
                </c:pt>
                <c:pt idx="1017">
                  <c:v>0.65278119999999995</c:v>
                </c:pt>
                <c:pt idx="1018">
                  <c:v>0.65275530000000004</c:v>
                </c:pt>
                <c:pt idx="1019">
                  <c:v>0.65280389999999999</c:v>
                </c:pt>
                <c:pt idx="1020">
                  <c:v>0.65290530000000002</c:v>
                </c:pt>
                <c:pt idx="1021">
                  <c:v>0.653026</c:v>
                </c:pt>
                <c:pt idx="1022">
                  <c:v>0.65313239999999995</c:v>
                </c:pt>
                <c:pt idx="1023">
                  <c:v>0.65320339999999999</c:v>
                </c:pt>
                <c:pt idx="1024">
                  <c:v>0.65323200000000003</c:v>
                </c:pt>
                <c:pt idx="1025">
                  <c:v>0.65322340000000001</c:v>
                </c:pt>
                <c:pt idx="1026">
                  <c:v>0.6531863</c:v>
                </c:pt>
                <c:pt idx="1027">
                  <c:v>0.6531264</c:v>
                </c:pt>
                <c:pt idx="1028">
                  <c:v>0.65304419999999996</c:v>
                </c:pt>
                <c:pt idx="1029">
                  <c:v>0.65293880000000004</c:v>
                </c:pt>
                <c:pt idx="1030">
                  <c:v>0.6528159</c:v>
                </c:pt>
                <c:pt idx="1031">
                  <c:v>0.6526923</c:v>
                </c:pt>
                <c:pt idx="1032">
                  <c:v>0.6525938</c:v>
                </c:pt>
                <c:pt idx="1033">
                  <c:v>0.65254840000000003</c:v>
                </c:pt>
                <c:pt idx="1034">
                  <c:v>0.65257290000000001</c:v>
                </c:pt>
                <c:pt idx="1035">
                  <c:v>0.65266360000000001</c:v>
                </c:pt>
                <c:pt idx="1036">
                  <c:v>0.65279509999999996</c:v>
                </c:pt>
                <c:pt idx="1037">
                  <c:v>0.65293060000000003</c:v>
                </c:pt>
                <c:pt idx="1038">
                  <c:v>0.65303520000000004</c:v>
                </c:pt>
                <c:pt idx="1039">
                  <c:v>0.65308860000000002</c:v>
                </c:pt>
                <c:pt idx="1040">
                  <c:v>0.65309349999999999</c:v>
                </c:pt>
                <c:pt idx="1041">
                  <c:v>0.6530707</c:v>
                </c:pt>
                <c:pt idx="1042">
                  <c:v>0.65305020000000003</c:v>
                </c:pt>
                <c:pt idx="1043">
                  <c:v>0.6530551</c:v>
                </c:pt>
                <c:pt idx="1044">
                  <c:v>0.65309649999999997</c:v>
                </c:pt>
                <c:pt idx="1045">
                  <c:v>0.65317150000000002</c:v>
                </c:pt>
                <c:pt idx="1046">
                  <c:v>0.65326980000000001</c:v>
                </c:pt>
                <c:pt idx="1047">
                  <c:v>0.65338099999999999</c:v>
                </c:pt>
                <c:pt idx="1048">
                  <c:v>0.65350090000000005</c:v>
                </c:pt>
                <c:pt idx="1049">
                  <c:v>0.65363090000000001</c:v>
                </c:pt>
                <c:pt idx="1050">
                  <c:v>0.65377399999999997</c:v>
                </c:pt>
                <c:pt idx="1051">
                  <c:v>0.65392919999999999</c:v>
                </c:pt>
                <c:pt idx="1052">
                  <c:v>0.65409050000000002</c:v>
                </c:pt>
                <c:pt idx="1053">
                  <c:v>0.65424819999999995</c:v>
                </c:pt>
                <c:pt idx="1054">
                  <c:v>0.65439550000000002</c:v>
                </c:pt>
                <c:pt idx="1055">
                  <c:v>0.654532</c:v>
                </c:pt>
                <c:pt idx="1056">
                  <c:v>0.65466480000000005</c:v>
                </c:pt>
                <c:pt idx="1057">
                  <c:v>0.65480289999999997</c:v>
                </c:pt>
                <c:pt idx="1058">
                  <c:v>0.65495029999999999</c:v>
                </c:pt>
                <c:pt idx="1059">
                  <c:v>0.65510060000000003</c:v>
                </c:pt>
                <c:pt idx="1060">
                  <c:v>0.65523929999999997</c:v>
                </c:pt>
                <c:pt idx="1061">
                  <c:v>0.65534930000000002</c:v>
                </c:pt>
                <c:pt idx="1062">
                  <c:v>0.65542180000000005</c:v>
                </c:pt>
                <c:pt idx="1063">
                  <c:v>0.65546300000000002</c:v>
                </c:pt>
                <c:pt idx="1064">
                  <c:v>0.65549619999999997</c:v>
                </c:pt>
                <c:pt idx="1065">
                  <c:v>0.65555549999999996</c:v>
                </c:pt>
                <c:pt idx="1066">
                  <c:v>0.65567240000000004</c:v>
                </c:pt>
                <c:pt idx="1067">
                  <c:v>0.65586789999999995</c:v>
                </c:pt>
                <c:pt idx="1068">
                  <c:v>0.65614649999999997</c:v>
                </c:pt>
                <c:pt idx="1069">
                  <c:v>0.65649900000000005</c:v>
                </c:pt>
                <c:pt idx="1070">
                  <c:v>0.65690930000000003</c:v>
                </c:pt>
                <c:pt idx="1071">
                  <c:v>0.6573618</c:v>
                </c:pt>
                <c:pt idx="1072">
                  <c:v>0.65784620000000005</c:v>
                </c:pt>
                <c:pt idx="1073">
                  <c:v>0.65835449999999995</c:v>
                </c:pt>
                <c:pt idx="1074">
                  <c:v>0.65887680000000004</c:v>
                </c:pt>
                <c:pt idx="1075">
                  <c:v>0.65939820000000005</c:v>
                </c:pt>
                <c:pt idx="1076">
                  <c:v>0.65989889999999995</c:v>
                </c:pt>
                <c:pt idx="1077">
                  <c:v>0.66036059999999996</c:v>
                </c:pt>
                <c:pt idx="1078">
                  <c:v>0.66077560000000002</c:v>
                </c:pt>
                <c:pt idx="1079">
                  <c:v>0.66115239999999997</c:v>
                </c:pt>
                <c:pt idx="1080">
                  <c:v>0.66151400000000005</c:v>
                </c:pt>
                <c:pt idx="1081">
                  <c:v>0.66189070000000005</c:v>
                </c:pt>
                <c:pt idx="1082">
                  <c:v>0.66231090000000004</c:v>
                </c:pt>
                <c:pt idx="1083">
                  <c:v>0.66278859999999995</c:v>
                </c:pt>
                <c:pt idx="1084">
                  <c:v>0.66332139999999995</c:v>
                </c:pt>
                <c:pt idx="1085">
                  <c:v>0.6638927</c:v>
                </c:pt>
                <c:pt idx="1086">
                  <c:v>0.66448209999999996</c:v>
                </c:pt>
                <c:pt idx="1087">
                  <c:v>0.66507260000000001</c:v>
                </c:pt>
                <c:pt idx="1088">
                  <c:v>0.66565450000000004</c:v>
                </c:pt>
                <c:pt idx="1089">
                  <c:v>0.66622680000000001</c:v>
                </c:pt>
                <c:pt idx="1090">
                  <c:v>0.66679040000000001</c:v>
                </c:pt>
                <c:pt idx="1091">
                  <c:v>0.66734470000000001</c:v>
                </c:pt>
                <c:pt idx="1092">
                  <c:v>0.66788709999999996</c:v>
                </c:pt>
                <c:pt idx="1093">
                  <c:v>0.66841459999999997</c:v>
                </c:pt>
                <c:pt idx="1094">
                  <c:v>0.66893020000000003</c:v>
                </c:pt>
                <c:pt idx="1095">
                  <c:v>0.66944429999999999</c:v>
                </c:pt>
                <c:pt idx="1096">
                  <c:v>0.66997399999999996</c:v>
                </c:pt>
                <c:pt idx="1097">
                  <c:v>0.67053720000000006</c:v>
                </c:pt>
                <c:pt idx="1098">
                  <c:v>0.67114439999999997</c:v>
                </c:pt>
                <c:pt idx="1099">
                  <c:v>0.67179520000000004</c:v>
                </c:pt>
                <c:pt idx="1100">
                  <c:v>0.67247920000000005</c:v>
                </c:pt>
                <c:pt idx="1101">
                  <c:v>0.67318299999999998</c:v>
                </c:pt>
                <c:pt idx="1102">
                  <c:v>0.67389679999999996</c:v>
                </c:pt>
                <c:pt idx="1103">
                  <c:v>0.67462149999999999</c:v>
                </c:pt>
                <c:pt idx="1104">
                  <c:v>0.67536640000000003</c:v>
                </c:pt>
                <c:pt idx="1105">
                  <c:v>0.67614450000000004</c:v>
                </c:pt>
                <c:pt idx="1106">
                  <c:v>0.67696299999999998</c:v>
                </c:pt>
                <c:pt idx="1107">
                  <c:v>0.67781840000000004</c:v>
                </c:pt>
                <c:pt idx="1108">
                  <c:v>0.67869699999999999</c:v>
                </c:pt>
                <c:pt idx="1109">
                  <c:v>0.67958189999999996</c:v>
                </c:pt>
                <c:pt idx="1110">
                  <c:v>0.68046139999999999</c:v>
                </c:pt>
                <c:pt idx="1111">
                  <c:v>0.68133429999999995</c:v>
                </c:pt>
                <c:pt idx="1112">
                  <c:v>0.68220959999999997</c:v>
                </c:pt>
                <c:pt idx="1113">
                  <c:v>0.68309960000000003</c:v>
                </c:pt>
                <c:pt idx="1114">
                  <c:v>0.68401270000000003</c:v>
                </c:pt>
                <c:pt idx="1115">
                  <c:v>0.68494630000000001</c:v>
                </c:pt>
                <c:pt idx="1116">
                  <c:v>0.68588830000000001</c:v>
                </c:pt>
                <c:pt idx="1117">
                  <c:v>0.68682310000000002</c:v>
                </c:pt>
                <c:pt idx="1118">
                  <c:v>0.68774190000000002</c:v>
                </c:pt>
                <c:pt idx="1119">
                  <c:v>0.68864789999999998</c:v>
                </c:pt>
                <c:pt idx="1120">
                  <c:v>0.68955619999999995</c:v>
                </c:pt>
                <c:pt idx="1121">
                  <c:v>0.69048549999999997</c:v>
                </c:pt>
                <c:pt idx="1122">
                  <c:v>0.69145100000000004</c:v>
                </c:pt>
                <c:pt idx="1123">
                  <c:v>0.69245570000000001</c:v>
                </c:pt>
                <c:pt idx="1124">
                  <c:v>0.69349119999999997</c:v>
                </c:pt>
                <c:pt idx="1125">
                  <c:v>0.69454130000000003</c:v>
                </c:pt>
                <c:pt idx="1126">
                  <c:v>0.69559309999999996</c:v>
                </c:pt>
                <c:pt idx="1127">
                  <c:v>0.69664139999999997</c:v>
                </c:pt>
                <c:pt idx="1128">
                  <c:v>0.69769139999999996</c:v>
                </c:pt>
                <c:pt idx="1129">
                  <c:v>0.69875180000000003</c:v>
                </c:pt>
                <c:pt idx="1130">
                  <c:v>0.69982849999999996</c:v>
                </c:pt>
                <c:pt idx="1131">
                  <c:v>0.70091840000000005</c:v>
                </c:pt>
                <c:pt idx="1132">
                  <c:v>0.70201000000000002</c:v>
                </c:pt>
                <c:pt idx="1133">
                  <c:v>0.70308879999999996</c:v>
                </c:pt>
                <c:pt idx="1134">
                  <c:v>0.70414399999999999</c:v>
                </c:pt>
                <c:pt idx="1135">
                  <c:v>0.70517540000000001</c:v>
                </c:pt>
                <c:pt idx="1136">
                  <c:v>0.70619189999999998</c:v>
                </c:pt>
                <c:pt idx="1137">
                  <c:v>0.70720680000000002</c:v>
                </c:pt>
                <c:pt idx="1138">
                  <c:v>0.70822909999999994</c:v>
                </c:pt>
                <c:pt idx="1139">
                  <c:v>0.70925930000000004</c:v>
                </c:pt>
                <c:pt idx="1140">
                  <c:v>0.71028939999999996</c:v>
                </c:pt>
                <c:pt idx="1141">
                  <c:v>0.71130890000000002</c:v>
                </c:pt>
                <c:pt idx="1142">
                  <c:v>0.71231259999999996</c:v>
                </c:pt>
                <c:pt idx="1143">
                  <c:v>0.7133062</c:v>
                </c:pt>
                <c:pt idx="1144">
                  <c:v>0.71430389999999999</c:v>
                </c:pt>
                <c:pt idx="1145">
                  <c:v>0.71532379999999995</c:v>
                </c:pt>
                <c:pt idx="1146">
                  <c:v>0.7163775</c:v>
                </c:pt>
                <c:pt idx="1147">
                  <c:v>0.7174644</c:v>
                </c:pt>
                <c:pt idx="1148">
                  <c:v>0.71857090000000001</c:v>
                </c:pt>
                <c:pt idx="1149">
                  <c:v>0.71967639999999999</c:v>
                </c:pt>
                <c:pt idx="1150">
                  <c:v>0.72076399999999996</c:v>
                </c:pt>
                <c:pt idx="1151">
                  <c:v>0.72182500000000005</c:v>
                </c:pt>
                <c:pt idx="1152">
                  <c:v>0.72286300000000003</c:v>
                </c:pt>
                <c:pt idx="1153">
                  <c:v>0.72388859999999999</c:v>
                </c:pt>
                <c:pt idx="1154">
                  <c:v>0.72491320000000004</c:v>
                </c:pt>
                <c:pt idx="1155">
                  <c:v>0.72594179999999997</c:v>
                </c:pt>
                <c:pt idx="1156">
                  <c:v>0.72697089999999998</c:v>
                </c:pt>
                <c:pt idx="1157">
                  <c:v>0.72799199999999997</c:v>
                </c:pt>
                <c:pt idx="1158">
                  <c:v>0.72899709999999995</c:v>
                </c:pt>
                <c:pt idx="1159">
                  <c:v>0.72998419999999997</c:v>
                </c:pt>
                <c:pt idx="1160">
                  <c:v>0.73095920000000003</c:v>
                </c:pt>
                <c:pt idx="1161">
                  <c:v>0.73193260000000004</c:v>
                </c:pt>
                <c:pt idx="1162">
                  <c:v>0.73291569999999995</c:v>
                </c:pt>
                <c:pt idx="1163">
                  <c:v>0.73391569999999995</c:v>
                </c:pt>
                <c:pt idx="1164">
                  <c:v>0.73493459999999999</c:v>
                </c:pt>
                <c:pt idx="1165">
                  <c:v>0.73597060000000003</c:v>
                </c:pt>
                <c:pt idx="1166">
                  <c:v>0.73702230000000002</c:v>
                </c:pt>
                <c:pt idx="1167">
                  <c:v>0.73809020000000003</c:v>
                </c:pt>
                <c:pt idx="1168">
                  <c:v>0.7391761</c:v>
                </c:pt>
                <c:pt idx="1169">
                  <c:v>0.74028039999999995</c:v>
                </c:pt>
                <c:pt idx="1170">
                  <c:v>0.74139820000000001</c:v>
                </c:pt>
                <c:pt idx="1171">
                  <c:v>0.74251800000000001</c:v>
                </c:pt>
                <c:pt idx="1172">
                  <c:v>0.74362410000000001</c:v>
                </c:pt>
                <c:pt idx="1173">
                  <c:v>0.74470239999999999</c:v>
                </c:pt>
                <c:pt idx="1174">
                  <c:v>0.7457454</c:v>
                </c:pt>
                <c:pt idx="1175">
                  <c:v>0.74675639999999999</c:v>
                </c:pt>
                <c:pt idx="1176">
                  <c:v>0.74774719999999995</c:v>
                </c:pt>
                <c:pt idx="1177">
                  <c:v>0.74873619999999996</c:v>
                </c:pt>
                <c:pt idx="1178">
                  <c:v>0.74974050000000003</c:v>
                </c:pt>
                <c:pt idx="1179">
                  <c:v>0.75077240000000001</c:v>
                </c:pt>
                <c:pt idx="1180">
                  <c:v>0.7518378</c:v>
                </c:pt>
                <c:pt idx="1181">
                  <c:v>0.75293739999999998</c:v>
                </c:pt>
                <c:pt idx="1182">
                  <c:v>0.75406779999999995</c:v>
                </c:pt>
                <c:pt idx="1183">
                  <c:v>0.75522299999999998</c:v>
                </c:pt>
                <c:pt idx="1184">
                  <c:v>0.75639409999999996</c:v>
                </c:pt>
                <c:pt idx="1185">
                  <c:v>0.75756710000000005</c:v>
                </c:pt>
                <c:pt idx="1186">
                  <c:v>0.75872390000000001</c:v>
                </c:pt>
                <c:pt idx="1187">
                  <c:v>0.75984589999999996</c:v>
                </c:pt>
                <c:pt idx="1188">
                  <c:v>0.76091929999999997</c:v>
                </c:pt>
                <c:pt idx="1189">
                  <c:v>0.76194189999999995</c:v>
                </c:pt>
                <c:pt idx="1190">
                  <c:v>0.76292510000000002</c:v>
                </c:pt>
                <c:pt idx="1191">
                  <c:v>0.76389370000000001</c:v>
                </c:pt>
                <c:pt idx="1192">
                  <c:v>0.7648779</c:v>
                </c:pt>
                <c:pt idx="1193">
                  <c:v>0.76590259999999999</c:v>
                </c:pt>
                <c:pt idx="1194">
                  <c:v>0.76698100000000002</c:v>
                </c:pt>
                <c:pt idx="1195">
                  <c:v>0.76810999999999996</c:v>
                </c:pt>
                <c:pt idx="1196">
                  <c:v>0.7692736</c:v>
                </c:pt>
                <c:pt idx="1197">
                  <c:v>0.77044869999999999</c:v>
                </c:pt>
                <c:pt idx="1198">
                  <c:v>0.77161460000000004</c:v>
                </c:pt>
                <c:pt idx="1199">
                  <c:v>0.7727581</c:v>
                </c:pt>
                <c:pt idx="1200">
                  <c:v>0.77387539999999999</c:v>
                </c:pt>
                <c:pt idx="1201">
                  <c:v>0.77496960000000004</c:v>
                </c:pt>
                <c:pt idx="1202">
                  <c:v>0.77604680000000004</c:v>
                </c:pt>
                <c:pt idx="1203">
                  <c:v>0.77711430000000004</c:v>
                </c:pt>
                <c:pt idx="1204">
                  <c:v>0.77817879999999995</c:v>
                </c:pt>
                <c:pt idx="1205">
                  <c:v>0.77924669999999996</c:v>
                </c:pt>
                <c:pt idx="1206">
                  <c:v>0.78032489999999999</c:v>
                </c:pt>
                <c:pt idx="1207">
                  <c:v>0.78141839999999996</c:v>
                </c:pt>
                <c:pt idx="1208">
                  <c:v>0.78252790000000005</c:v>
                </c:pt>
                <c:pt idx="1209">
                  <c:v>0.78364739999999999</c:v>
                </c:pt>
                <c:pt idx="1210">
                  <c:v>0.78476460000000003</c:v>
                </c:pt>
                <c:pt idx="1211">
                  <c:v>0.78586429999999996</c:v>
                </c:pt>
                <c:pt idx="1212">
                  <c:v>0.7869332</c:v>
                </c:pt>
                <c:pt idx="1213">
                  <c:v>0.78796770000000005</c:v>
                </c:pt>
                <c:pt idx="1214">
                  <c:v>0.78897459999999997</c:v>
                </c:pt>
                <c:pt idx="1215">
                  <c:v>0.78997070000000003</c:v>
                </c:pt>
                <c:pt idx="1216">
                  <c:v>0.79097379999999995</c:v>
                </c:pt>
                <c:pt idx="1217">
                  <c:v>0.79199790000000003</c:v>
                </c:pt>
                <c:pt idx="1218">
                  <c:v>0.79304739999999996</c:v>
                </c:pt>
                <c:pt idx="1219">
                  <c:v>0.79411690000000001</c:v>
                </c:pt>
                <c:pt idx="1220">
                  <c:v>0.79519519999999999</c:v>
                </c:pt>
                <c:pt idx="1221">
                  <c:v>0.79627219999999999</c:v>
                </c:pt>
                <c:pt idx="1222">
                  <c:v>0.79734309999999997</c:v>
                </c:pt>
                <c:pt idx="1223">
                  <c:v>0.79840869999999997</c:v>
                </c:pt>
                <c:pt idx="1224">
                  <c:v>0.79947109999999999</c:v>
                </c:pt>
                <c:pt idx="1225">
                  <c:v>0.80052920000000005</c:v>
                </c:pt>
                <c:pt idx="1226">
                  <c:v>0.80157449999999997</c:v>
                </c:pt>
                <c:pt idx="1227">
                  <c:v>0.8025928</c:v>
                </c:pt>
                <c:pt idx="1228">
                  <c:v>0.80356970000000005</c:v>
                </c:pt>
                <c:pt idx="1229">
                  <c:v>0.80449760000000003</c:v>
                </c:pt>
                <c:pt idx="1230">
                  <c:v>0.80538089999999996</c:v>
                </c:pt>
                <c:pt idx="1231">
                  <c:v>0.80623639999999996</c:v>
                </c:pt>
                <c:pt idx="1232">
                  <c:v>0.80708899999999995</c:v>
                </c:pt>
                <c:pt idx="1233">
                  <c:v>0.80796250000000003</c:v>
                </c:pt>
                <c:pt idx="1234">
                  <c:v>0.80887290000000001</c:v>
                </c:pt>
                <c:pt idx="1235">
                  <c:v>0.80982430000000005</c:v>
                </c:pt>
                <c:pt idx="1236">
                  <c:v>0.81081029999999998</c:v>
                </c:pt>
                <c:pt idx="1237">
                  <c:v>0.81181769999999998</c:v>
                </c:pt>
                <c:pt idx="1238">
                  <c:v>0.81283179999999999</c:v>
                </c:pt>
                <c:pt idx="1239">
                  <c:v>0.81384179999999995</c:v>
                </c:pt>
                <c:pt idx="1240">
                  <c:v>0.81483810000000001</c:v>
                </c:pt>
                <c:pt idx="1241">
                  <c:v>0.81581320000000002</c:v>
                </c:pt>
                <c:pt idx="1242">
                  <c:v>0.81675909999999996</c:v>
                </c:pt>
                <c:pt idx="1243">
                  <c:v>0.81766740000000004</c:v>
                </c:pt>
                <c:pt idx="1244">
                  <c:v>0.81853100000000001</c:v>
                </c:pt>
                <c:pt idx="1245">
                  <c:v>0.8193473</c:v>
                </c:pt>
                <c:pt idx="1246">
                  <c:v>0.82011990000000001</c:v>
                </c:pt>
                <c:pt idx="1247">
                  <c:v>0.82085770000000002</c:v>
                </c:pt>
                <c:pt idx="1248">
                  <c:v>0.82157089999999999</c:v>
                </c:pt>
                <c:pt idx="1249">
                  <c:v>0.82226679999999996</c:v>
                </c:pt>
                <c:pt idx="1250">
                  <c:v>0.82294560000000005</c:v>
                </c:pt>
                <c:pt idx="1251">
                  <c:v>0.82360140000000004</c:v>
                </c:pt>
                <c:pt idx="1252">
                  <c:v>0.82422340000000005</c:v>
                </c:pt>
                <c:pt idx="1253">
                  <c:v>0.82480290000000001</c:v>
                </c:pt>
                <c:pt idx="1254">
                  <c:v>0.82533820000000002</c:v>
                </c:pt>
                <c:pt idx="1255">
                  <c:v>0.82583810000000002</c:v>
                </c:pt>
                <c:pt idx="1256">
                  <c:v>0.82632139999999998</c:v>
                </c:pt>
                <c:pt idx="1257">
                  <c:v>0.82681309999999997</c:v>
                </c:pt>
                <c:pt idx="1258">
                  <c:v>0.82734019999999997</c:v>
                </c:pt>
                <c:pt idx="1259">
                  <c:v>0.82792290000000002</c:v>
                </c:pt>
                <c:pt idx="1260">
                  <c:v>0.82857099999999995</c:v>
                </c:pt>
                <c:pt idx="1261">
                  <c:v>0.82928029999999997</c:v>
                </c:pt>
                <c:pt idx="1262">
                  <c:v>0.83003400000000005</c:v>
                </c:pt>
                <c:pt idx="1263">
                  <c:v>0.83080430000000005</c:v>
                </c:pt>
                <c:pt idx="1264">
                  <c:v>0.83155780000000001</c:v>
                </c:pt>
                <c:pt idx="1265">
                  <c:v>0.83226420000000001</c:v>
                </c:pt>
                <c:pt idx="1266">
                  <c:v>0.83290129999999996</c:v>
                </c:pt>
                <c:pt idx="1267">
                  <c:v>0.83346100000000001</c:v>
                </c:pt>
                <c:pt idx="1268">
                  <c:v>0.83394970000000002</c:v>
                </c:pt>
                <c:pt idx="1269">
                  <c:v>0.83438599999999996</c:v>
                </c:pt>
                <c:pt idx="1270">
                  <c:v>0.83479440000000005</c:v>
                </c:pt>
                <c:pt idx="1271">
                  <c:v>0.83519650000000001</c:v>
                </c:pt>
                <c:pt idx="1272">
                  <c:v>0.83560809999999996</c:v>
                </c:pt>
                <c:pt idx="1273">
                  <c:v>0.83603640000000001</c:v>
                </c:pt>
                <c:pt idx="1274">
                  <c:v>0.83648219999999995</c:v>
                </c:pt>
                <c:pt idx="1275">
                  <c:v>0.83694420000000003</c:v>
                </c:pt>
                <c:pt idx="1276">
                  <c:v>0.83742300000000003</c:v>
                </c:pt>
                <c:pt idx="1277">
                  <c:v>0.83792069999999996</c:v>
                </c:pt>
                <c:pt idx="1278">
                  <c:v>0.8384395</c:v>
                </c:pt>
                <c:pt idx="1279">
                  <c:v>0.83897670000000002</c:v>
                </c:pt>
                <c:pt idx="1280">
                  <c:v>0.83952329999999997</c:v>
                </c:pt>
                <c:pt idx="1281">
                  <c:v>0.840063</c:v>
                </c:pt>
                <c:pt idx="1282">
                  <c:v>0.84057919999999997</c:v>
                </c:pt>
                <c:pt idx="1283">
                  <c:v>0.84105980000000002</c:v>
                </c:pt>
                <c:pt idx="1284">
                  <c:v>0.84150340000000001</c:v>
                </c:pt>
                <c:pt idx="1285">
                  <c:v>0.84191970000000005</c:v>
                </c:pt>
                <c:pt idx="1286">
                  <c:v>0.84232569999999996</c:v>
                </c:pt>
                <c:pt idx="1287">
                  <c:v>0.84273869999999995</c:v>
                </c:pt>
                <c:pt idx="1288">
                  <c:v>0.84316769999999996</c:v>
                </c:pt>
                <c:pt idx="1289">
                  <c:v>0.84361050000000004</c:v>
                </c:pt>
                <c:pt idx="1290">
                  <c:v>0.84405490000000005</c:v>
                </c:pt>
                <c:pt idx="1291">
                  <c:v>0.84448460000000003</c:v>
                </c:pt>
                <c:pt idx="1292">
                  <c:v>0.8448852</c:v>
                </c:pt>
                <c:pt idx="1293">
                  <c:v>0.84524920000000003</c:v>
                </c:pt>
                <c:pt idx="1294">
                  <c:v>0.84557709999999997</c:v>
                </c:pt>
                <c:pt idx="1295">
                  <c:v>0.84587400000000001</c:v>
                </c:pt>
                <c:pt idx="1296">
                  <c:v>0.84614679999999998</c:v>
                </c:pt>
                <c:pt idx="1297">
                  <c:v>0.84640159999999998</c:v>
                </c:pt>
                <c:pt idx="1298">
                  <c:v>0.84664419999999996</c:v>
                </c:pt>
                <c:pt idx="1299">
                  <c:v>0.84688289999999999</c:v>
                </c:pt>
                <c:pt idx="1300">
                  <c:v>0.84712829999999995</c:v>
                </c:pt>
                <c:pt idx="1301">
                  <c:v>0.84739359999999997</c:v>
                </c:pt>
                <c:pt idx="1302">
                  <c:v>0.8476899</c:v>
                </c:pt>
                <c:pt idx="1303">
                  <c:v>0.84802069999999996</c:v>
                </c:pt>
                <c:pt idx="1304">
                  <c:v>0.84837989999999996</c:v>
                </c:pt>
                <c:pt idx="1305">
                  <c:v>0.84875179999999995</c:v>
                </c:pt>
                <c:pt idx="1306">
                  <c:v>0.84911689999999995</c:v>
                </c:pt>
                <c:pt idx="1307">
                  <c:v>0.84945789999999999</c:v>
                </c:pt>
                <c:pt idx="1308">
                  <c:v>0.84976700000000005</c:v>
                </c:pt>
                <c:pt idx="1309">
                  <c:v>0.85004599999999997</c:v>
                </c:pt>
                <c:pt idx="1310">
                  <c:v>0.85030309999999998</c:v>
                </c:pt>
                <c:pt idx="1311">
                  <c:v>0.8505452</c:v>
                </c:pt>
                <c:pt idx="1312">
                  <c:v>0.85077380000000002</c:v>
                </c:pt>
                <c:pt idx="1313">
                  <c:v>0.85098169999999995</c:v>
                </c:pt>
                <c:pt idx="1314">
                  <c:v>0.85115830000000003</c:v>
                </c:pt>
                <c:pt idx="1315">
                  <c:v>0.85129509999999997</c:v>
                </c:pt>
                <c:pt idx="1316">
                  <c:v>0.85139260000000005</c:v>
                </c:pt>
                <c:pt idx="1317">
                  <c:v>0.85146160000000004</c:v>
                </c:pt>
                <c:pt idx="1318">
                  <c:v>0.85152070000000002</c:v>
                </c:pt>
                <c:pt idx="1319">
                  <c:v>0.85158929999999999</c:v>
                </c:pt>
                <c:pt idx="1320">
                  <c:v>0.85167959999999998</c:v>
                </c:pt>
                <c:pt idx="1321">
                  <c:v>0.85179349999999998</c:v>
                </c:pt>
                <c:pt idx="1322">
                  <c:v>0.85192299999999999</c:v>
                </c:pt>
                <c:pt idx="1323">
                  <c:v>0.85205509999999995</c:v>
                </c:pt>
                <c:pt idx="1324">
                  <c:v>0.85217600000000004</c:v>
                </c:pt>
                <c:pt idx="1325">
                  <c:v>0.85227609999999998</c:v>
                </c:pt>
                <c:pt idx="1326">
                  <c:v>0.85234969999999999</c:v>
                </c:pt>
                <c:pt idx="1327">
                  <c:v>0.85239259999999994</c:v>
                </c:pt>
                <c:pt idx="1328">
                  <c:v>0.85240170000000004</c:v>
                </c:pt>
                <c:pt idx="1329">
                  <c:v>0.85237470000000004</c:v>
                </c:pt>
                <c:pt idx="1330">
                  <c:v>0.8523136</c:v>
                </c:pt>
                <c:pt idx="1331">
                  <c:v>0.85222679999999995</c:v>
                </c:pt>
                <c:pt idx="1332">
                  <c:v>0.85213079999999997</c:v>
                </c:pt>
                <c:pt idx="1333">
                  <c:v>0.85204740000000001</c:v>
                </c:pt>
                <c:pt idx="1334">
                  <c:v>0.85199630000000004</c:v>
                </c:pt>
                <c:pt idx="1335">
                  <c:v>0.85198870000000004</c:v>
                </c:pt>
                <c:pt idx="1336">
                  <c:v>0.85202290000000003</c:v>
                </c:pt>
                <c:pt idx="1337">
                  <c:v>0.85208519999999999</c:v>
                </c:pt>
                <c:pt idx="1338">
                  <c:v>0.85215649999999998</c:v>
                </c:pt>
                <c:pt idx="1339">
                  <c:v>0.8522187</c:v>
                </c:pt>
                <c:pt idx="1340">
                  <c:v>0.85226389999999996</c:v>
                </c:pt>
                <c:pt idx="1341">
                  <c:v>0.852294</c:v>
                </c:pt>
                <c:pt idx="1342">
                  <c:v>0.85231730000000006</c:v>
                </c:pt>
                <c:pt idx="1343">
                  <c:v>0.85234209999999999</c:v>
                </c:pt>
                <c:pt idx="1344">
                  <c:v>0.85237189999999996</c:v>
                </c:pt>
                <c:pt idx="1345">
                  <c:v>0.85240360000000004</c:v>
                </c:pt>
                <c:pt idx="1346">
                  <c:v>0.85243199999999997</c:v>
                </c:pt>
                <c:pt idx="1347">
                  <c:v>0.8524543</c:v>
                </c:pt>
                <c:pt idx="1348">
                  <c:v>0.85247490000000004</c:v>
                </c:pt>
                <c:pt idx="1349">
                  <c:v>0.85250409999999999</c:v>
                </c:pt>
                <c:pt idx="1350">
                  <c:v>0.85255349999999996</c:v>
                </c:pt>
                <c:pt idx="1351">
                  <c:v>0.85262899999999997</c:v>
                </c:pt>
                <c:pt idx="1352">
                  <c:v>0.85272669999999995</c:v>
                </c:pt>
                <c:pt idx="1353">
                  <c:v>0.85283419999999999</c:v>
                </c:pt>
                <c:pt idx="1354">
                  <c:v>0.85293759999999996</c:v>
                </c:pt>
                <c:pt idx="1355">
                  <c:v>0.85302909999999998</c:v>
                </c:pt>
                <c:pt idx="1356">
                  <c:v>0.85311320000000002</c:v>
                </c:pt>
                <c:pt idx="1357">
                  <c:v>0.85320450000000003</c:v>
                </c:pt>
                <c:pt idx="1358">
                  <c:v>0.85332070000000004</c:v>
                </c:pt>
                <c:pt idx="1359">
                  <c:v>0.85347240000000002</c:v>
                </c:pt>
                <c:pt idx="1360">
                  <c:v>0.85365619999999998</c:v>
                </c:pt>
                <c:pt idx="1361">
                  <c:v>0.85385319999999998</c:v>
                </c:pt>
                <c:pt idx="1362">
                  <c:v>0.85403700000000005</c:v>
                </c:pt>
                <c:pt idx="1363">
                  <c:v>0.85418740000000004</c:v>
                </c:pt>
                <c:pt idx="1364">
                  <c:v>0.85429840000000001</c:v>
                </c:pt>
                <c:pt idx="1365">
                  <c:v>0.85438219999999998</c:v>
                </c:pt>
                <c:pt idx="1366">
                  <c:v>0.85446339999999998</c:v>
                </c:pt>
                <c:pt idx="1367">
                  <c:v>0.8545682</c:v>
                </c:pt>
                <c:pt idx="1368">
                  <c:v>0.85471260000000004</c:v>
                </c:pt>
                <c:pt idx="1369">
                  <c:v>0.85489550000000003</c:v>
                </c:pt>
                <c:pt idx="1370">
                  <c:v>0.855101</c:v>
                </c:pt>
                <c:pt idx="1371">
                  <c:v>0.85530779999999995</c:v>
                </c:pt>
                <c:pt idx="1372">
                  <c:v>0.85549889999999995</c:v>
                </c:pt>
                <c:pt idx="1373">
                  <c:v>0.85566819999999999</c:v>
                </c:pt>
                <c:pt idx="1374">
                  <c:v>0.8558209</c:v>
                </c:pt>
                <c:pt idx="1375">
                  <c:v>0.85596640000000002</c:v>
                </c:pt>
                <c:pt idx="1376">
                  <c:v>0.85611090000000001</c:v>
                </c:pt>
                <c:pt idx="1377">
                  <c:v>0.85625119999999999</c:v>
                </c:pt>
                <c:pt idx="1378">
                  <c:v>0.85637529999999995</c:v>
                </c:pt>
                <c:pt idx="1379">
                  <c:v>0.85646599999999995</c:v>
                </c:pt>
                <c:pt idx="1380">
                  <c:v>0.85651120000000003</c:v>
                </c:pt>
                <c:pt idx="1381">
                  <c:v>0.85650720000000002</c:v>
                </c:pt>
                <c:pt idx="1382">
                  <c:v>0.85646279999999997</c:v>
                </c:pt>
                <c:pt idx="1383">
                  <c:v>0.85639379999999998</c:v>
                </c:pt>
                <c:pt idx="1384">
                  <c:v>0.856321</c:v>
                </c:pt>
                <c:pt idx="1385">
                  <c:v>0.85626530000000001</c:v>
                </c:pt>
                <c:pt idx="1386">
                  <c:v>0.85624370000000005</c:v>
                </c:pt>
                <c:pt idx="1387">
                  <c:v>0.85627089999999995</c:v>
                </c:pt>
                <c:pt idx="1388">
                  <c:v>0.85635700000000003</c:v>
                </c:pt>
                <c:pt idx="1389">
                  <c:v>0.85650559999999998</c:v>
                </c:pt>
                <c:pt idx="1390">
                  <c:v>0.85671090000000005</c:v>
                </c:pt>
                <c:pt idx="1391">
                  <c:v>0.85695359999999998</c:v>
                </c:pt>
                <c:pt idx="1392">
                  <c:v>0.85720490000000005</c:v>
                </c:pt>
                <c:pt idx="1393">
                  <c:v>0.85742859999999999</c:v>
                </c:pt>
                <c:pt idx="1394">
                  <c:v>0.85759320000000006</c:v>
                </c:pt>
                <c:pt idx="1395">
                  <c:v>0.85768279999999997</c:v>
                </c:pt>
                <c:pt idx="1396">
                  <c:v>0.85769989999999996</c:v>
                </c:pt>
                <c:pt idx="1397">
                  <c:v>0.8576648</c:v>
                </c:pt>
                <c:pt idx="1398">
                  <c:v>0.85760420000000004</c:v>
                </c:pt>
                <c:pt idx="1399">
                  <c:v>0.85754070000000004</c:v>
                </c:pt>
                <c:pt idx="1400">
                  <c:v>0.85748239999999998</c:v>
                </c:pt>
                <c:pt idx="1401">
                  <c:v>0.85742209999999996</c:v>
                </c:pt>
                <c:pt idx="1402">
                  <c:v>0.85734299999999997</c:v>
                </c:pt>
                <c:pt idx="1403">
                  <c:v>0.85723059999999995</c:v>
                </c:pt>
                <c:pt idx="1404">
                  <c:v>0.85708340000000005</c:v>
                </c:pt>
                <c:pt idx="1405">
                  <c:v>0.85691479999999998</c:v>
                </c:pt>
                <c:pt idx="1406">
                  <c:v>0.85674879999999998</c:v>
                </c:pt>
                <c:pt idx="1407">
                  <c:v>0.85660879999999995</c:v>
                </c:pt>
                <c:pt idx="1408">
                  <c:v>0.85650749999999998</c:v>
                </c:pt>
                <c:pt idx="1409">
                  <c:v>0.85644010000000004</c:v>
                </c:pt>
                <c:pt idx="1410">
                  <c:v>0.85638709999999996</c:v>
                </c:pt>
                <c:pt idx="1411">
                  <c:v>0.8563212</c:v>
                </c:pt>
                <c:pt idx="1412">
                  <c:v>0.8562208</c:v>
                </c:pt>
                <c:pt idx="1413">
                  <c:v>0.85607480000000002</c:v>
                </c:pt>
                <c:pt idx="1414">
                  <c:v>0.85588489999999995</c:v>
                </c:pt>
                <c:pt idx="1415">
                  <c:v>0.85566019999999998</c:v>
                </c:pt>
                <c:pt idx="1416">
                  <c:v>0.85541120000000004</c:v>
                </c:pt>
                <c:pt idx="1417">
                  <c:v>0.85514469999999998</c:v>
                </c:pt>
                <c:pt idx="1418">
                  <c:v>0.85486320000000005</c:v>
                </c:pt>
                <c:pt idx="1419">
                  <c:v>0.85456849999999995</c:v>
                </c:pt>
                <c:pt idx="1420">
                  <c:v>0.85426630000000003</c:v>
                </c:pt>
                <c:pt idx="1421">
                  <c:v>0.85396819999999996</c:v>
                </c:pt>
                <c:pt idx="1422">
                  <c:v>0.85369070000000002</c:v>
                </c:pt>
                <c:pt idx="1423">
                  <c:v>0.85344900000000001</c:v>
                </c:pt>
                <c:pt idx="1424">
                  <c:v>0.85325090000000003</c:v>
                </c:pt>
                <c:pt idx="1425">
                  <c:v>0.85309299999999999</c:v>
                </c:pt>
                <c:pt idx="1426">
                  <c:v>0.85296150000000004</c:v>
                </c:pt>
                <c:pt idx="1427">
                  <c:v>0.85283580000000003</c:v>
                </c:pt>
                <c:pt idx="1428">
                  <c:v>0.85269280000000003</c:v>
                </c:pt>
                <c:pt idx="1429">
                  <c:v>0.85251399999999999</c:v>
                </c:pt>
                <c:pt idx="1430">
                  <c:v>0.85228619999999999</c:v>
                </c:pt>
                <c:pt idx="1431">
                  <c:v>0.85200209999999998</c:v>
                </c:pt>
                <c:pt idx="1432">
                  <c:v>0.851661</c:v>
                </c:pt>
                <c:pt idx="1433">
                  <c:v>0.85126990000000002</c:v>
                </c:pt>
                <c:pt idx="1434">
                  <c:v>0.85084380000000004</c:v>
                </c:pt>
                <c:pt idx="1435">
                  <c:v>0.85040519999999997</c:v>
                </c:pt>
                <c:pt idx="1436">
                  <c:v>0.84998099999999999</c:v>
                </c:pt>
                <c:pt idx="1437">
                  <c:v>0.84959709999999999</c:v>
                </c:pt>
                <c:pt idx="1438">
                  <c:v>0.84926749999999995</c:v>
                </c:pt>
                <c:pt idx="1439">
                  <c:v>0.84899150000000001</c:v>
                </c:pt>
                <c:pt idx="1440">
                  <c:v>0.84875199999999995</c:v>
                </c:pt>
                <c:pt idx="1441">
                  <c:v>0.84852499999999997</c:v>
                </c:pt>
                <c:pt idx="1442">
                  <c:v>0.84828859999999995</c:v>
                </c:pt>
                <c:pt idx="1443">
                  <c:v>0.84803569999999995</c:v>
                </c:pt>
                <c:pt idx="1444">
                  <c:v>0.84777760000000002</c:v>
                </c:pt>
                <c:pt idx="1445">
                  <c:v>0.84754090000000004</c:v>
                </c:pt>
                <c:pt idx="1446">
                  <c:v>0.84735349999999998</c:v>
                </c:pt>
                <c:pt idx="1447">
                  <c:v>0.84723009999999999</c:v>
                </c:pt>
                <c:pt idx="1448">
                  <c:v>0.84716250000000004</c:v>
                </c:pt>
                <c:pt idx="1449">
                  <c:v>0.84711950000000003</c:v>
                </c:pt>
                <c:pt idx="1450">
                  <c:v>0.84705759999999997</c:v>
                </c:pt>
                <c:pt idx="1451">
                  <c:v>0.84693499999999999</c:v>
                </c:pt>
                <c:pt idx="1452">
                  <c:v>0.84672990000000004</c:v>
                </c:pt>
                <c:pt idx="1453">
                  <c:v>0.84644620000000004</c:v>
                </c:pt>
                <c:pt idx="1454">
                  <c:v>0.84611139999999996</c:v>
                </c:pt>
                <c:pt idx="1455">
                  <c:v>0.84576340000000005</c:v>
                </c:pt>
                <c:pt idx="1456">
                  <c:v>0.84543760000000001</c:v>
                </c:pt>
                <c:pt idx="1457">
                  <c:v>0.84515799999999996</c:v>
                </c:pt>
                <c:pt idx="1458">
                  <c:v>0.84493149999999995</c:v>
                </c:pt>
                <c:pt idx="1459">
                  <c:v>0.84475290000000003</c:v>
                </c:pt>
                <c:pt idx="1460">
                  <c:v>0.844611</c:v>
                </c:pt>
                <c:pt idx="1461">
                  <c:v>0.84449430000000003</c:v>
                </c:pt>
                <c:pt idx="1462">
                  <c:v>0.84439160000000002</c:v>
                </c:pt>
                <c:pt idx="1463">
                  <c:v>0.8442906</c:v>
                </c:pt>
                <c:pt idx="1464">
                  <c:v>0.84417710000000001</c:v>
                </c:pt>
                <c:pt idx="1465">
                  <c:v>0.84403459999999997</c:v>
                </c:pt>
                <c:pt idx="1466">
                  <c:v>0.84384970000000004</c:v>
                </c:pt>
                <c:pt idx="1467">
                  <c:v>0.84361850000000005</c:v>
                </c:pt>
                <c:pt idx="1468">
                  <c:v>0.84335059999999995</c:v>
                </c:pt>
                <c:pt idx="1469">
                  <c:v>0.84306789999999998</c:v>
                </c:pt>
                <c:pt idx="1470">
                  <c:v>0.84279630000000005</c:v>
                </c:pt>
                <c:pt idx="1471">
                  <c:v>0.84255780000000002</c:v>
                </c:pt>
                <c:pt idx="1472">
                  <c:v>0.84236080000000002</c:v>
                </c:pt>
                <c:pt idx="1473">
                  <c:v>0.84219770000000005</c:v>
                </c:pt>
                <c:pt idx="1474">
                  <c:v>0.84204920000000005</c:v>
                </c:pt>
                <c:pt idx="1475">
                  <c:v>0.84189429999999998</c:v>
                </c:pt>
                <c:pt idx="1476">
                  <c:v>0.84171929999999995</c:v>
                </c:pt>
                <c:pt idx="1477">
                  <c:v>0.84152130000000003</c:v>
                </c:pt>
                <c:pt idx="1478">
                  <c:v>0.84130669999999996</c:v>
                </c:pt>
                <c:pt idx="1479">
                  <c:v>0.84108530000000004</c:v>
                </c:pt>
                <c:pt idx="1480">
                  <c:v>0.8408622</c:v>
                </c:pt>
                <c:pt idx="1481">
                  <c:v>0.84063520000000003</c:v>
                </c:pt>
                <c:pt idx="1482">
                  <c:v>0.84039750000000002</c:v>
                </c:pt>
                <c:pt idx="1483">
                  <c:v>0.84014330000000004</c:v>
                </c:pt>
                <c:pt idx="1484">
                  <c:v>0.83987480000000003</c:v>
                </c:pt>
                <c:pt idx="1485">
                  <c:v>0.83960440000000003</c:v>
                </c:pt>
                <c:pt idx="1486">
                  <c:v>0.83935119999999996</c:v>
                </c:pt>
                <c:pt idx="1487">
                  <c:v>0.8391324</c:v>
                </c:pt>
                <c:pt idx="1488">
                  <c:v>0.83895710000000001</c:v>
                </c:pt>
                <c:pt idx="1489">
                  <c:v>0.83882239999999997</c:v>
                </c:pt>
                <c:pt idx="1490">
                  <c:v>0.83871649999999998</c:v>
                </c:pt>
                <c:pt idx="1491">
                  <c:v>0.83862510000000001</c:v>
                </c:pt>
                <c:pt idx="1492">
                  <c:v>0.83853999999999995</c:v>
                </c:pt>
                <c:pt idx="1493">
                  <c:v>0.83846319999999996</c:v>
                </c:pt>
                <c:pt idx="1494">
                  <c:v>0.8384047</c:v>
                </c:pt>
                <c:pt idx="1495">
                  <c:v>0.83837600000000001</c:v>
                </c:pt>
                <c:pt idx="1496">
                  <c:v>0.8383834</c:v>
                </c:pt>
                <c:pt idx="1497">
                  <c:v>0.83842360000000005</c:v>
                </c:pt>
                <c:pt idx="1498">
                  <c:v>0.83848610000000001</c:v>
                </c:pt>
                <c:pt idx="1499">
                  <c:v>0.83855869999999999</c:v>
                </c:pt>
                <c:pt idx="1500">
                  <c:v>0.8386344</c:v>
                </c:pt>
                <c:pt idx="1501">
                  <c:v>0.83871499999999999</c:v>
                </c:pt>
                <c:pt idx="1502">
                  <c:v>0.83880920000000003</c:v>
                </c:pt>
                <c:pt idx="1503">
                  <c:v>0.83892719999999998</c:v>
                </c:pt>
                <c:pt idx="1504">
                  <c:v>0.83907310000000002</c:v>
                </c:pt>
                <c:pt idx="1505">
                  <c:v>0.83924169999999998</c:v>
                </c:pt>
                <c:pt idx="1506">
                  <c:v>0.83941969999999999</c:v>
                </c:pt>
                <c:pt idx="1507">
                  <c:v>0.83959240000000002</c:v>
                </c:pt>
                <c:pt idx="1508">
                  <c:v>0.83974930000000003</c:v>
                </c:pt>
                <c:pt idx="1509">
                  <c:v>0.83988770000000001</c:v>
                </c:pt>
                <c:pt idx="1510">
                  <c:v>0.84001190000000003</c:v>
                </c:pt>
                <c:pt idx="1511">
                  <c:v>0.84012790000000004</c:v>
                </c:pt>
                <c:pt idx="1512">
                  <c:v>0.84023829999999999</c:v>
                </c:pt>
                <c:pt idx="1513">
                  <c:v>0.84033999999999998</c:v>
                </c:pt>
                <c:pt idx="1514">
                  <c:v>0.84042689999999998</c:v>
                </c:pt>
                <c:pt idx="1515">
                  <c:v>0.84049499999999999</c:v>
                </c:pt>
                <c:pt idx="1516">
                  <c:v>0.84054850000000003</c:v>
                </c:pt>
                <c:pt idx="1517">
                  <c:v>0.84060089999999998</c:v>
                </c:pt>
                <c:pt idx="1518">
                  <c:v>0.84067199999999997</c:v>
                </c:pt>
                <c:pt idx="1519">
                  <c:v>0.84077840000000004</c:v>
                </c:pt>
                <c:pt idx="1520">
                  <c:v>0.84092849999999997</c:v>
                </c:pt>
                <c:pt idx="1521">
                  <c:v>0.84111650000000004</c:v>
                </c:pt>
                <c:pt idx="1522">
                  <c:v>0.84132750000000001</c:v>
                </c:pt>
                <c:pt idx="1523">
                  <c:v>0.84154139999999999</c:v>
                </c:pt>
                <c:pt idx="1524">
                  <c:v>0.84174479999999996</c:v>
                </c:pt>
                <c:pt idx="1525">
                  <c:v>0.84193410000000002</c:v>
                </c:pt>
                <c:pt idx="1526">
                  <c:v>0.84211659999999999</c:v>
                </c:pt>
                <c:pt idx="1527">
                  <c:v>0.84230389999999999</c:v>
                </c:pt>
                <c:pt idx="1528">
                  <c:v>0.84250619999999998</c:v>
                </c:pt>
                <c:pt idx="1529">
                  <c:v>0.84272769999999997</c:v>
                </c:pt>
                <c:pt idx="1530">
                  <c:v>0.84296660000000001</c:v>
                </c:pt>
                <c:pt idx="1531">
                  <c:v>0.84321869999999999</c:v>
                </c:pt>
                <c:pt idx="1532">
                  <c:v>0.84348389999999995</c:v>
                </c:pt>
                <c:pt idx="1533">
                  <c:v>0.84376810000000002</c:v>
                </c:pt>
                <c:pt idx="1534">
                  <c:v>0.84408150000000004</c:v>
                </c:pt>
                <c:pt idx="1535">
                  <c:v>0.84443190000000001</c:v>
                </c:pt>
                <c:pt idx="1536">
                  <c:v>0.84481899999999999</c:v>
                </c:pt>
                <c:pt idx="1537">
                  <c:v>0.84522900000000001</c:v>
                </c:pt>
                <c:pt idx="1538">
                  <c:v>0.84563679999999997</c:v>
                </c:pt>
                <c:pt idx="1539">
                  <c:v>0.84601470000000001</c:v>
                </c:pt>
                <c:pt idx="1540">
                  <c:v>0.84633930000000002</c:v>
                </c:pt>
                <c:pt idx="1541">
                  <c:v>0.84660120000000005</c:v>
                </c:pt>
                <c:pt idx="1542">
                  <c:v>0.84680659999999996</c:v>
                </c:pt>
                <c:pt idx="1543">
                  <c:v>0.84697420000000001</c:v>
                </c:pt>
                <c:pt idx="1544">
                  <c:v>0.84712810000000005</c:v>
                </c:pt>
                <c:pt idx="1545">
                  <c:v>0.84728899999999996</c:v>
                </c:pt>
                <c:pt idx="1546">
                  <c:v>0.84747130000000004</c:v>
                </c:pt>
                <c:pt idx="1547">
                  <c:v>0.84767970000000004</c:v>
                </c:pt>
                <c:pt idx="1548">
                  <c:v>0.84791209999999995</c:v>
                </c:pt>
                <c:pt idx="1549">
                  <c:v>0.84816190000000002</c:v>
                </c:pt>
                <c:pt idx="1550">
                  <c:v>0.84842220000000002</c:v>
                </c:pt>
                <c:pt idx="1551">
                  <c:v>0.84868540000000003</c:v>
                </c:pt>
                <c:pt idx="1552">
                  <c:v>0.8489449</c:v>
                </c:pt>
                <c:pt idx="1553">
                  <c:v>0.84919489999999997</c:v>
                </c:pt>
                <c:pt idx="1554">
                  <c:v>0.84943179999999996</c:v>
                </c:pt>
                <c:pt idx="1555">
                  <c:v>0.84965489999999999</c:v>
                </c:pt>
                <c:pt idx="1556">
                  <c:v>0.84986740000000005</c:v>
                </c:pt>
                <c:pt idx="1557">
                  <c:v>0.8500759</c:v>
                </c:pt>
                <c:pt idx="1558">
                  <c:v>0.85028700000000002</c:v>
                </c:pt>
                <c:pt idx="1559">
                  <c:v>0.85050590000000004</c:v>
                </c:pt>
                <c:pt idx="1560">
                  <c:v>0.8507342</c:v>
                </c:pt>
                <c:pt idx="1561">
                  <c:v>0.85097060000000002</c:v>
                </c:pt>
                <c:pt idx="1562">
                  <c:v>0.85121239999999998</c:v>
                </c:pt>
                <c:pt idx="1563">
                  <c:v>0.85145870000000001</c:v>
                </c:pt>
                <c:pt idx="1564">
                  <c:v>0.85170959999999996</c:v>
                </c:pt>
                <c:pt idx="1565">
                  <c:v>0.85196669999999997</c:v>
                </c:pt>
                <c:pt idx="1566">
                  <c:v>0.85222880000000001</c:v>
                </c:pt>
                <c:pt idx="1567">
                  <c:v>0.85248990000000002</c:v>
                </c:pt>
                <c:pt idx="1568">
                  <c:v>0.8527401</c:v>
                </c:pt>
                <c:pt idx="1569">
                  <c:v>0.85296780000000005</c:v>
                </c:pt>
                <c:pt idx="1570">
                  <c:v>0.85316570000000003</c:v>
                </c:pt>
                <c:pt idx="1571">
                  <c:v>0.85333619999999999</c:v>
                </c:pt>
                <c:pt idx="1572">
                  <c:v>0.85349330000000001</c:v>
                </c:pt>
                <c:pt idx="1573">
                  <c:v>0.85365820000000003</c:v>
                </c:pt>
                <c:pt idx="1574">
                  <c:v>0.85385250000000001</c:v>
                </c:pt>
                <c:pt idx="1575">
                  <c:v>0.85409089999999999</c:v>
                </c:pt>
                <c:pt idx="1576">
                  <c:v>0.85437470000000004</c:v>
                </c:pt>
                <c:pt idx="1577">
                  <c:v>0.85469229999999996</c:v>
                </c:pt>
                <c:pt idx="1578">
                  <c:v>0.85502310000000004</c:v>
                </c:pt>
                <c:pt idx="1579">
                  <c:v>0.85534580000000004</c:v>
                </c:pt>
                <c:pt idx="1580">
                  <c:v>0.85564479999999998</c:v>
                </c:pt>
                <c:pt idx="1581">
                  <c:v>0.85591150000000005</c:v>
                </c:pt>
                <c:pt idx="1582">
                  <c:v>0.85614409999999996</c:v>
                </c:pt>
                <c:pt idx="1583">
                  <c:v>0.85634330000000003</c:v>
                </c:pt>
                <c:pt idx="1584">
                  <c:v>0.85650839999999995</c:v>
                </c:pt>
                <c:pt idx="1585">
                  <c:v>0.85663690000000003</c:v>
                </c:pt>
                <c:pt idx="1586">
                  <c:v>0.85672740000000003</c:v>
                </c:pt>
                <c:pt idx="1587">
                  <c:v>0.85678209999999999</c:v>
                </c:pt>
                <c:pt idx="1588">
                  <c:v>0.85680940000000005</c:v>
                </c:pt>
                <c:pt idx="1589">
                  <c:v>0.85682270000000005</c:v>
                </c:pt>
                <c:pt idx="1590">
                  <c:v>0.85683640000000005</c:v>
                </c:pt>
                <c:pt idx="1591">
                  <c:v>0.85686030000000002</c:v>
                </c:pt>
                <c:pt idx="1592">
                  <c:v>0.85689740000000003</c:v>
                </c:pt>
                <c:pt idx="1593">
                  <c:v>0.85694490000000001</c:v>
                </c:pt>
                <c:pt idx="1594">
                  <c:v>0.85699829999999999</c:v>
                </c:pt>
                <c:pt idx="1595">
                  <c:v>0.85705600000000004</c:v>
                </c:pt>
                <c:pt idx="1596">
                  <c:v>0.85712239999999995</c:v>
                </c:pt>
                <c:pt idx="1597">
                  <c:v>0.85720620000000003</c:v>
                </c:pt>
                <c:pt idx="1598">
                  <c:v>0.85731550000000001</c:v>
                </c:pt>
                <c:pt idx="1599">
                  <c:v>0.85745289999999996</c:v>
                </c:pt>
                <c:pt idx="1600">
                  <c:v>0.85761109999999996</c:v>
                </c:pt>
                <c:pt idx="1601">
                  <c:v>0.85777559999999997</c:v>
                </c:pt>
                <c:pt idx="1602">
                  <c:v>0.85793070000000005</c:v>
                </c:pt>
                <c:pt idx="1603">
                  <c:v>0.85806629999999995</c:v>
                </c:pt>
                <c:pt idx="1604">
                  <c:v>0.85818300000000003</c:v>
                </c:pt>
                <c:pt idx="1605">
                  <c:v>0.85829100000000003</c:v>
                </c:pt>
                <c:pt idx="1606">
                  <c:v>0.85840510000000003</c:v>
                </c:pt>
                <c:pt idx="1607">
                  <c:v>0.85853679999999999</c:v>
                </c:pt>
                <c:pt idx="1608">
                  <c:v>0.85868800000000001</c:v>
                </c:pt>
                <c:pt idx="1609">
                  <c:v>0.85884990000000005</c:v>
                </c:pt>
                <c:pt idx="1610">
                  <c:v>0.85900770000000004</c:v>
                </c:pt>
                <c:pt idx="1611">
                  <c:v>0.85914919999999995</c:v>
                </c:pt>
                <c:pt idx="1612">
                  <c:v>0.85926939999999996</c:v>
                </c:pt>
                <c:pt idx="1613">
                  <c:v>0.85937430000000004</c:v>
                </c:pt>
                <c:pt idx="1614">
                  <c:v>0.85947560000000001</c:v>
                </c:pt>
                <c:pt idx="1615">
                  <c:v>0.85958559999999995</c:v>
                </c:pt>
                <c:pt idx="1616">
                  <c:v>0.85970959999999996</c:v>
                </c:pt>
                <c:pt idx="1617">
                  <c:v>0.85984309999999997</c:v>
                </c:pt>
                <c:pt idx="1618">
                  <c:v>0.85997330000000005</c:v>
                </c:pt>
                <c:pt idx="1619">
                  <c:v>0.86008620000000002</c:v>
                </c:pt>
                <c:pt idx="1620">
                  <c:v>0.86017259999999995</c:v>
                </c:pt>
                <c:pt idx="1621">
                  <c:v>0.86023159999999999</c:v>
                </c:pt>
                <c:pt idx="1622">
                  <c:v>0.86027100000000001</c:v>
                </c:pt>
                <c:pt idx="1623">
                  <c:v>0.86030340000000005</c:v>
                </c:pt>
                <c:pt idx="1624">
                  <c:v>0.86034089999999996</c:v>
                </c:pt>
                <c:pt idx="1625">
                  <c:v>0.86039140000000003</c:v>
                </c:pt>
                <c:pt idx="1626">
                  <c:v>0.8604579</c:v>
                </c:pt>
                <c:pt idx="1627">
                  <c:v>0.86054059999999999</c:v>
                </c:pt>
                <c:pt idx="1628">
                  <c:v>0.86063869999999998</c:v>
                </c:pt>
                <c:pt idx="1629">
                  <c:v>0.8607534</c:v>
                </c:pt>
                <c:pt idx="1630">
                  <c:v>0.8608865</c:v>
                </c:pt>
                <c:pt idx="1631">
                  <c:v>0.861039</c:v>
                </c:pt>
                <c:pt idx="1632">
                  <c:v>0.86121060000000005</c:v>
                </c:pt>
                <c:pt idx="1633">
                  <c:v>0.86139719999999997</c:v>
                </c:pt>
                <c:pt idx="1634">
                  <c:v>0.86159490000000005</c:v>
                </c:pt>
                <c:pt idx="1635">
                  <c:v>0.86179950000000005</c:v>
                </c:pt>
                <c:pt idx="1636">
                  <c:v>0.86201019999999995</c:v>
                </c:pt>
                <c:pt idx="1637">
                  <c:v>0.86222730000000003</c:v>
                </c:pt>
                <c:pt idx="1638">
                  <c:v>0.86245210000000005</c:v>
                </c:pt>
                <c:pt idx="1639">
                  <c:v>0.86268319999999998</c:v>
                </c:pt>
                <c:pt idx="1640">
                  <c:v>0.86291580000000001</c:v>
                </c:pt>
                <c:pt idx="1641">
                  <c:v>0.86314230000000003</c:v>
                </c:pt>
                <c:pt idx="1642">
                  <c:v>0.86335450000000002</c:v>
                </c:pt>
                <c:pt idx="1643">
                  <c:v>0.86354699999999995</c:v>
                </c:pt>
                <c:pt idx="1644">
                  <c:v>0.8637186</c:v>
                </c:pt>
                <c:pt idx="1645">
                  <c:v>0.86387179999999997</c:v>
                </c:pt>
                <c:pt idx="1646">
                  <c:v>0.86401090000000003</c:v>
                </c:pt>
                <c:pt idx="1647">
                  <c:v>0.86413980000000001</c:v>
                </c:pt>
                <c:pt idx="1648">
                  <c:v>0.86426080000000005</c:v>
                </c:pt>
                <c:pt idx="1649">
                  <c:v>0.86437489999999995</c:v>
                </c:pt>
                <c:pt idx="1650">
                  <c:v>0.86448429999999998</c:v>
                </c:pt>
                <c:pt idx="1651">
                  <c:v>0.86459339999999996</c:v>
                </c:pt>
                <c:pt idx="1652">
                  <c:v>0.86470939999999996</c:v>
                </c:pt>
                <c:pt idx="1653">
                  <c:v>0.86483909999999997</c:v>
                </c:pt>
                <c:pt idx="1654">
                  <c:v>0.86498719999999996</c:v>
                </c:pt>
                <c:pt idx="1655">
                  <c:v>0.86515319999999996</c:v>
                </c:pt>
                <c:pt idx="1656">
                  <c:v>0.8653322</c:v>
                </c:pt>
                <c:pt idx="1657">
                  <c:v>0.86551840000000002</c:v>
                </c:pt>
                <c:pt idx="1658">
                  <c:v>0.86570729999999996</c:v>
                </c:pt>
                <c:pt idx="1659">
                  <c:v>0.86590020000000001</c:v>
                </c:pt>
                <c:pt idx="1660">
                  <c:v>0.86610240000000005</c:v>
                </c:pt>
                <c:pt idx="1661">
                  <c:v>0.86632109999999996</c:v>
                </c:pt>
                <c:pt idx="1662">
                  <c:v>0.86655990000000005</c:v>
                </c:pt>
                <c:pt idx="1663">
                  <c:v>0.86681580000000003</c:v>
                </c:pt>
                <c:pt idx="1664">
                  <c:v>0.86707909999999999</c:v>
                </c:pt>
                <c:pt idx="1665">
                  <c:v>0.86733780000000005</c:v>
                </c:pt>
                <c:pt idx="1666">
                  <c:v>0.86758310000000005</c:v>
                </c:pt>
                <c:pt idx="1667">
                  <c:v>0.86781410000000003</c:v>
                </c:pt>
                <c:pt idx="1668">
                  <c:v>0.8680388</c:v>
                </c:pt>
                <c:pt idx="1669">
                  <c:v>0.86826950000000003</c:v>
                </c:pt>
                <c:pt idx="1670">
                  <c:v>0.86851800000000001</c:v>
                </c:pt>
                <c:pt idx="1671">
                  <c:v>0.86878789999999995</c:v>
                </c:pt>
                <c:pt idx="1672">
                  <c:v>0.86907400000000001</c:v>
                </c:pt>
                <c:pt idx="1673">
                  <c:v>0.86936279999999999</c:v>
                </c:pt>
                <c:pt idx="1674">
                  <c:v>0.86963970000000002</c:v>
                </c:pt>
                <c:pt idx="1675">
                  <c:v>0.86989470000000002</c:v>
                </c:pt>
                <c:pt idx="1676">
                  <c:v>0.87012579999999995</c:v>
                </c:pt>
                <c:pt idx="1677">
                  <c:v>0.87033830000000001</c:v>
                </c:pt>
                <c:pt idx="1678">
                  <c:v>0.87054129999999996</c:v>
                </c:pt>
                <c:pt idx="1679">
                  <c:v>0.87074359999999995</c:v>
                </c:pt>
                <c:pt idx="1680">
                  <c:v>0.87094890000000003</c:v>
                </c:pt>
                <c:pt idx="1681">
                  <c:v>0.87115750000000003</c:v>
                </c:pt>
                <c:pt idx="1682">
                  <c:v>0.87136860000000005</c:v>
                </c:pt>
                <c:pt idx="1683">
                  <c:v>0.87158239999999998</c:v>
                </c:pt>
                <c:pt idx="1684">
                  <c:v>0.87180259999999998</c:v>
                </c:pt>
                <c:pt idx="1685">
                  <c:v>0.87203370000000002</c:v>
                </c:pt>
                <c:pt idx="1686">
                  <c:v>0.87227849999999996</c:v>
                </c:pt>
                <c:pt idx="1687">
                  <c:v>0.8725349</c:v>
                </c:pt>
                <c:pt idx="1688">
                  <c:v>0.8727954</c:v>
                </c:pt>
                <c:pt idx="1689">
                  <c:v>0.87304970000000004</c:v>
                </c:pt>
                <c:pt idx="1690">
                  <c:v>0.87328779999999995</c:v>
                </c:pt>
                <c:pt idx="1691">
                  <c:v>0.87350340000000004</c:v>
                </c:pt>
                <c:pt idx="1692">
                  <c:v>0.87369589999999997</c:v>
                </c:pt>
                <c:pt idx="1693">
                  <c:v>0.87386799999999998</c:v>
                </c:pt>
                <c:pt idx="1694">
                  <c:v>0.87402299999999999</c:v>
                </c:pt>
                <c:pt idx="1695">
                  <c:v>0.87416300000000002</c:v>
                </c:pt>
                <c:pt idx="1696">
                  <c:v>0.87428899999999998</c:v>
                </c:pt>
                <c:pt idx="1697">
                  <c:v>0.87440430000000002</c:v>
                </c:pt>
                <c:pt idx="1698">
                  <c:v>0.87451579999999995</c:v>
                </c:pt>
                <c:pt idx="1699">
                  <c:v>0.8746372</c:v>
                </c:pt>
                <c:pt idx="1700">
                  <c:v>0.87478500000000003</c:v>
                </c:pt>
                <c:pt idx="1701">
                  <c:v>0.87497320000000001</c:v>
                </c:pt>
                <c:pt idx="1702">
                  <c:v>0.8752084</c:v>
                </c:pt>
                <c:pt idx="1703">
                  <c:v>0.87548510000000002</c:v>
                </c:pt>
                <c:pt idx="1704">
                  <c:v>0.87578679999999998</c:v>
                </c:pt>
                <c:pt idx="1705">
                  <c:v>0.87609060000000005</c:v>
                </c:pt>
                <c:pt idx="1706">
                  <c:v>0.8763763</c:v>
                </c:pt>
                <c:pt idx="1707">
                  <c:v>0.87663139999999995</c:v>
                </c:pt>
                <c:pt idx="1708">
                  <c:v>0.87685400000000002</c:v>
                </c:pt>
                <c:pt idx="1709">
                  <c:v>0.87705120000000003</c:v>
                </c:pt>
                <c:pt idx="1710">
                  <c:v>0.87723450000000003</c:v>
                </c:pt>
                <c:pt idx="1711">
                  <c:v>0.87741599999999997</c:v>
                </c:pt>
                <c:pt idx="1712">
                  <c:v>0.87760380000000004</c:v>
                </c:pt>
                <c:pt idx="1713">
                  <c:v>0.87780420000000003</c:v>
                </c:pt>
                <c:pt idx="1714">
                  <c:v>0.8780211</c:v>
                </c:pt>
                <c:pt idx="1715">
                  <c:v>0.87825699999999995</c:v>
                </c:pt>
                <c:pt idx="1716">
                  <c:v>0.87851190000000001</c:v>
                </c:pt>
                <c:pt idx="1717">
                  <c:v>0.87878020000000001</c:v>
                </c:pt>
                <c:pt idx="1718">
                  <c:v>0.87905060000000002</c:v>
                </c:pt>
                <c:pt idx="1719">
                  <c:v>0.87930549999999996</c:v>
                </c:pt>
                <c:pt idx="1720">
                  <c:v>0.87952790000000003</c:v>
                </c:pt>
                <c:pt idx="1721">
                  <c:v>0.8797083</c:v>
                </c:pt>
                <c:pt idx="1722">
                  <c:v>0.87985040000000003</c:v>
                </c:pt>
                <c:pt idx="1723">
                  <c:v>0.8799728</c:v>
                </c:pt>
                <c:pt idx="1724">
                  <c:v>0.88010279999999996</c:v>
                </c:pt>
                <c:pt idx="1725">
                  <c:v>0.88026930000000003</c:v>
                </c:pt>
                <c:pt idx="1726">
                  <c:v>0.88048930000000003</c:v>
                </c:pt>
                <c:pt idx="1727">
                  <c:v>0.88076310000000002</c:v>
                </c:pt>
                <c:pt idx="1728">
                  <c:v>0.88107429999999998</c:v>
                </c:pt>
                <c:pt idx="1729">
                  <c:v>0.8813974</c:v>
                </c:pt>
                <c:pt idx="1730">
                  <c:v>0.88170579999999998</c:v>
                </c:pt>
                <c:pt idx="1731">
                  <c:v>0.88198109999999996</c:v>
                </c:pt>
                <c:pt idx="1732">
                  <c:v>0.88221729999999998</c:v>
                </c:pt>
                <c:pt idx="1733">
                  <c:v>0.8824166</c:v>
                </c:pt>
                <c:pt idx="1734">
                  <c:v>0.88258490000000001</c:v>
                </c:pt>
                <c:pt idx="1735">
                  <c:v>0.88272600000000001</c:v>
                </c:pt>
                <c:pt idx="1736">
                  <c:v>0.88284059999999998</c:v>
                </c:pt>
                <c:pt idx="1737">
                  <c:v>0.88292780000000004</c:v>
                </c:pt>
                <c:pt idx="1738">
                  <c:v>0.88299000000000005</c:v>
                </c:pt>
                <c:pt idx="1739">
                  <c:v>0.88303569999999998</c:v>
                </c:pt>
                <c:pt idx="1740">
                  <c:v>0.88308019999999998</c:v>
                </c:pt>
                <c:pt idx="1741">
                  <c:v>0.88313929999999996</c:v>
                </c:pt>
                <c:pt idx="1742">
                  <c:v>0.88322769999999995</c:v>
                </c:pt>
                <c:pt idx="1743">
                  <c:v>0.88335229999999998</c:v>
                </c:pt>
                <c:pt idx="1744">
                  <c:v>0.88351329999999995</c:v>
                </c:pt>
                <c:pt idx="1745">
                  <c:v>0.8837062</c:v>
                </c:pt>
                <c:pt idx="1746">
                  <c:v>0.88392649999999995</c:v>
                </c:pt>
                <c:pt idx="1747">
                  <c:v>0.88417129999999999</c:v>
                </c:pt>
                <c:pt idx="1748">
                  <c:v>0.88443830000000001</c:v>
                </c:pt>
                <c:pt idx="1749">
                  <c:v>0.88472269999999997</c:v>
                </c:pt>
                <c:pt idx="1750">
                  <c:v>0.88501410000000003</c:v>
                </c:pt>
                <c:pt idx="1751">
                  <c:v>0.88529570000000002</c:v>
                </c:pt>
                <c:pt idx="1752">
                  <c:v>0.88555010000000001</c:v>
                </c:pt>
                <c:pt idx="1753">
                  <c:v>0.88576449999999995</c:v>
                </c:pt>
                <c:pt idx="1754">
                  <c:v>0.88593750000000004</c:v>
                </c:pt>
                <c:pt idx="1755">
                  <c:v>0.88607939999999996</c:v>
                </c:pt>
                <c:pt idx="1756">
                  <c:v>0.88620860000000001</c:v>
                </c:pt>
                <c:pt idx="1757">
                  <c:v>0.88634199999999996</c:v>
                </c:pt>
                <c:pt idx="1758">
                  <c:v>0.88648749999999998</c:v>
                </c:pt>
                <c:pt idx="1759">
                  <c:v>0.88663999999999998</c:v>
                </c:pt>
                <c:pt idx="1760">
                  <c:v>0.88678500000000005</c:v>
                </c:pt>
                <c:pt idx="1761">
                  <c:v>0.88690829999999998</c:v>
                </c:pt>
                <c:pt idx="1762">
                  <c:v>0.88700210000000002</c:v>
                </c:pt>
                <c:pt idx="1763">
                  <c:v>0.88707150000000001</c:v>
                </c:pt>
                <c:pt idx="1764">
                  <c:v>0.88713129999999996</c:v>
                </c:pt>
                <c:pt idx="1765">
                  <c:v>0.88719930000000002</c:v>
                </c:pt>
                <c:pt idx="1766">
                  <c:v>0.88728680000000004</c:v>
                </c:pt>
                <c:pt idx="1767">
                  <c:v>0.8873934</c:v>
                </c:pt>
                <c:pt idx="1768">
                  <c:v>0.88750859999999998</c:v>
                </c:pt>
                <c:pt idx="1769">
                  <c:v>0.8876193</c:v>
                </c:pt>
                <c:pt idx="1770">
                  <c:v>0.88771809999999995</c:v>
                </c:pt>
                <c:pt idx="1771">
                  <c:v>0.88780800000000004</c:v>
                </c:pt>
                <c:pt idx="1772">
                  <c:v>0.8879013</c:v>
                </c:pt>
                <c:pt idx="1773">
                  <c:v>0.88801220000000003</c:v>
                </c:pt>
                <c:pt idx="1774">
                  <c:v>0.88814870000000001</c:v>
                </c:pt>
                <c:pt idx="1775">
                  <c:v>0.88830759999999998</c:v>
                </c:pt>
                <c:pt idx="1776">
                  <c:v>0.88847600000000004</c:v>
                </c:pt>
                <c:pt idx="1777">
                  <c:v>0.88863789999999998</c:v>
                </c:pt>
                <c:pt idx="1778">
                  <c:v>0.88878619999999997</c:v>
                </c:pt>
                <c:pt idx="1779">
                  <c:v>0.88892680000000002</c:v>
                </c:pt>
                <c:pt idx="1780">
                  <c:v>0.88907820000000004</c:v>
                </c:pt>
                <c:pt idx="1781">
                  <c:v>0.88926170000000004</c:v>
                </c:pt>
                <c:pt idx="1782">
                  <c:v>0.88949080000000003</c:v>
                </c:pt>
                <c:pt idx="1783">
                  <c:v>0.88976350000000004</c:v>
                </c:pt>
                <c:pt idx="1784">
                  <c:v>0.89006130000000006</c:v>
                </c:pt>
                <c:pt idx="1785">
                  <c:v>0.89035609999999998</c:v>
                </c:pt>
                <c:pt idx="1786">
                  <c:v>0.8906229</c:v>
                </c:pt>
                <c:pt idx="1787">
                  <c:v>0.89085049999999999</c:v>
                </c:pt>
                <c:pt idx="1788">
                  <c:v>0.89104280000000002</c:v>
                </c:pt>
                <c:pt idx="1789">
                  <c:v>0.89121360000000005</c:v>
                </c:pt>
                <c:pt idx="1790">
                  <c:v>0.89137569999999999</c:v>
                </c:pt>
                <c:pt idx="1791">
                  <c:v>0.89153400000000005</c:v>
                </c:pt>
                <c:pt idx="1792">
                  <c:v>0.89168320000000001</c:v>
                </c:pt>
                <c:pt idx="1793">
                  <c:v>0.89181270000000001</c:v>
                </c:pt>
                <c:pt idx="1794">
                  <c:v>0.89191410000000004</c:v>
                </c:pt>
                <c:pt idx="1795">
                  <c:v>0.89198739999999999</c:v>
                </c:pt>
                <c:pt idx="1796">
                  <c:v>0.89204170000000005</c:v>
                </c:pt>
                <c:pt idx="1797">
                  <c:v>0.89209090000000002</c:v>
                </c:pt>
                <c:pt idx="1798">
                  <c:v>0.89214519999999997</c:v>
                </c:pt>
                <c:pt idx="1799">
                  <c:v>0.89220900000000003</c:v>
                </c:pt>
                <c:pt idx="1800">
                  <c:v>0.89227990000000001</c:v>
                </c:pt>
                <c:pt idx="1801">
                  <c:v>0.89235450000000005</c:v>
                </c:pt>
                <c:pt idx="1802">
                  <c:v>0.89243439999999996</c:v>
                </c:pt>
                <c:pt idx="1803">
                  <c:v>0.89252880000000001</c:v>
                </c:pt>
                <c:pt idx="1804">
                  <c:v>0.89265030000000001</c:v>
                </c:pt>
                <c:pt idx="1805">
                  <c:v>0.89280899999999996</c:v>
                </c:pt>
                <c:pt idx="1806">
                  <c:v>0.89300219999999997</c:v>
                </c:pt>
                <c:pt idx="1807">
                  <c:v>0.89321329999999999</c:v>
                </c:pt>
                <c:pt idx="1808">
                  <c:v>0.8934126</c:v>
                </c:pt>
                <c:pt idx="1809">
                  <c:v>0.89357019999999998</c:v>
                </c:pt>
                <c:pt idx="1810">
                  <c:v>0.89366789999999996</c:v>
                </c:pt>
                <c:pt idx="1811">
                  <c:v>0.89370700000000003</c:v>
                </c:pt>
                <c:pt idx="1812">
                  <c:v>0.89370760000000005</c:v>
                </c:pt>
                <c:pt idx="1813">
                  <c:v>0.89369929999999997</c:v>
                </c:pt>
                <c:pt idx="1814">
                  <c:v>0.89371140000000004</c:v>
                </c:pt>
                <c:pt idx="1815">
                  <c:v>0.89376080000000002</c:v>
                </c:pt>
                <c:pt idx="1816">
                  <c:v>0.89384889999999995</c:v>
                </c:pt>
                <c:pt idx="1817">
                  <c:v>0.89396509999999996</c:v>
                </c:pt>
                <c:pt idx="1818">
                  <c:v>0.89409360000000004</c:v>
                </c:pt>
                <c:pt idx="1819">
                  <c:v>0.89422170000000001</c:v>
                </c:pt>
                <c:pt idx="1820">
                  <c:v>0.89434100000000005</c:v>
                </c:pt>
                <c:pt idx="1821">
                  <c:v>0.89444769999999996</c:v>
                </c:pt>
                <c:pt idx="1822">
                  <c:v>0.89453819999999995</c:v>
                </c:pt>
                <c:pt idx="1823">
                  <c:v>0.89460519999999999</c:v>
                </c:pt>
                <c:pt idx="1824">
                  <c:v>0.89463959999999998</c:v>
                </c:pt>
                <c:pt idx="1825">
                  <c:v>0.89463420000000005</c:v>
                </c:pt>
                <c:pt idx="1826">
                  <c:v>0.89458950000000004</c:v>
                </c:pt>
                <c:pt idx="1827">
                  <c:v>0.89451550000000002</c:v>
                </c:pt>
                <c:pt idx="1828">
                  <c:v>0.89443110000000003</c:v>
                </c:pt>
                <c:pt idx="1829">
                  <c:v>0.89435620000000005</c:v>
                </c:pt>
                <c:pt idx="1830">
                  <c:v>0.89430299999999996</c:v>
                </c:pt>
                <c:pt idx="1831">
                  <c:v>0.89427230000000002</c:v>
                </c:pt>
                <c:pt idx="1832">
                  <c:v>0.89425310000000002</c:v>
                </c:pt>
                <c:pt idx="1833">
                  <c:v>0.89422970000000002</c:v>
                </c:pt>
                <c:pt idx="1834">
                  <c:v>0.89418869999999995</c:v>
                </c:pt>
                <c:pt idx="1835">
                  <c:v>0.8941268</c:v>
                </c:pt>
                <c:pt idx="1836">
                  <c:v>0.89405100000000004</c:v>
                </c:pt>
                <c:pt idx="1837">
                  <c:v>0.89397610000000005</c:v>
                </c:pt>
                <c:pt idx="1838">
                  <c:v>0.89391790000000004</c:v>
                </c:pt>
                <c:pt idx="1839">
                  <c:v>0.89388619999999996</c:v>
                </c:pt>
                <c:pt idx="1840">
                  <c:v>0.89388440000000002</c:v>
                </c:pt>
                <c:pt idx="1841">
                  <c:v>0.89390979999999998</c:v>
                </c:pt>
                <c:pt idx="1842">
                  <c:v>0.89395800000000003</c:v>
                </c:pt>
                <c:pt idx="1843">
                  <c:v>0.89402510000000002</c:v>
                </c:pt>
                <c:pt idx="1844">
                  <c:v>0.89410840000000003</c:v>
                </c:pt>
                <c:pt idx="1845">
                  <c:v>0.89420379999999999</c:v>
                </c:pt>
                <c:pt idx="1846">
                  <c:v>0.89430310000000002</c:v>
                </c:pt>
                <c:pt idx="1847">
                  <c:v>0.89439480000000005</c:v>
                </c:pt>
                <c:pt idx="1848">
                  <c:v>0.89446579999999998</c:v>
                </c:pt>
                <c:pt idx="1849">
                  <c:v>0.89450739999999995</c:v>
                </c:pt>
                <c:pt idx="1850">
                  <c:v>0.89452030000000005</c:v>
                </c:pt>
                <c:pt idx="1851">
                  <c:v>0.89451440000000004</c:v>
                </c:pt>
                <c:pt idx="1852">
                  <c:v>0.89450680000000005</c:v>
                </c:pt>
                <c:pt idx="1853">
                  <c:v>0.89451320000000001</c:v>
                </c:pt>
                <c:pt idx="1854">
                  <c:v>0.89454319999999998</c:v>
                </c:pt>
                <c:pt idx="1855">
                  <c:v>0.8945978</c:v>
                </c:pt>
                <c:pt idx="1856">
                  <c:v>0.89467099999999999</c:v>
                </c:pt>
                <c:pt idx="1857">
                  <c:v>0.89475570000000004</c:v>
                </c:pt>
                <c:pt idx="1858">
                  <c:v>0.89484810000000004</c:v>
                </c:pt>
                <c:pt idx="1859">
                  <c:v>0.89494929999999995</c:v>
                </c:pt>
                <c:pt idx="1860">
                  <c:v>0.8950612</c:v>
                </c:pt>
                <c:pt idx="1861">
                  <c:v>0.89518050000000005</c:v>
                </c:pt>
                <c:pt idx="1862">
                  <c:v>0.89529559999999997</c:v>
                </c:pt>
                <c:pt idx="1863">
                  <c:v>0.89538569999999995</c:v>
                </c:pt>
                <c:pt idx="1864">
                  <c:v>0.89542929999999998</c:v>
                </c:pt>
                <c:pt idx="1865">
                  <c:v>0.89541380000000004</c:v>
                </c:pt>
                <c:pt idx="1866">
                  <c:v>0.89534239999999998</c:v>
                </c:pt>
                <c:pt idx="1867">
                  <c:v>0.89523520000000001</c:v>
                </c:pt>
                <c:pt idx="1868">
                  <c:v>0.89512179999999997</c:v>
                </c:pt>
                <c:pt idx="1869">
                  <c:v>0.89503100000000002</c:v>
                </c:pt>
                <c:pt idx="1870">
                  <c:v>0.89497689999999996</c:v>
                </c:pt>
                <c:pt idx="1871">
                  <c:v>0.89495610000000003</c:v>
                </c:pt>
                <c:pt idx="1872">
                  <c:v>0.89495020000000003</c:v>
                </c:pt>
                <c:pt idx="1873">
                  <c:v>0.89493780000000001</c:v>
                </c:pt>
                <c:pt idx="1874">
                  <c:v>0.89490539999999996</c:v>
                </c:pt>
                <c:pt idx="1875">
                  <c:v>0.89485550000000003</c:v>
                </c:pt>
                <c:pt idx="1876">
                  <c:v>0.89480499999999996</c:v>
                </c:pt>
                <c:pt idx="1877">
                  <c:v>0.89477899999999999</c:v>
                </c:pt>
                <c:pt idx="1878">
                  <c:v>0.89479960000000003</c:v>
                </c:pt>
                <c:pt idx="1879">
                  <c:v>0.89487700000000003</c:v>
                </c:pt>
                <c:pt idx="1880">
                  <c:v>0.8950091</c:v>
                </c:pt>
                <c:pt idx="1881">
                  <c:v>0.89518430000000004</c:v>
                </c:pt>
                <c:pt idx="1882">
                  <c:v>0.8953894</c:v>
                </c:pt>
                <c:pt idx="1883">
                  <c:v>0.89561239999999998</c:v>
                </c:pt>
                <c:pt idx="1884">
                  <c:v>0.89584419999999998</c:v>
                </c:pt>
                <c:pt idx="1885">
                  <c:v>0.89607599999999998</c:v>
                </c:pt>
                <c:pt idx="1886">
                  <c:v>0.89629440000000005</c:v>
                </c:pt>
                <c:pt idx="1887">
                  <c:v>0.8964818</c:v>
                </c:pt>
                <c:pt idx="1888">
                  <c:v>0.89662299999999995</c:v>
                </c:pt>
                <c:pt idx="1889">
                  <c:v>0.89670989999999995</c:v>
                </c:pt>
                <c:pt idx="1890">
                  <c:v>0.89674929999999997</c:v>
                </c:pt>
                <c:pt idx="1891">
                  <c:v>0.89676270000000002</c:v>
                </c:pt>
                <c:pt idx="1892">
                  <c:v>0.89678230000000003</c:v>
                </c:pt>
                <c:pt idx="1893">
                  <c:v>0.89683780000000002</c:v>
                </c:pt>
                <c:pt idx="1894">
                  <c:v>0.89694609999999997</c:v>
                </c:pt>
                <c:pt idx="1895">
                  <c:v>0.89710619999999996</c:v>
                </c:pt>
                <c:pt idx="1896">
                  <c:v>0.89730270000000001</c:v>
                </c:pt>
                <c:pt idx="1897">
                  <c:v>0.89751479999999995</c:v>
                </c:pt>
                <c:pt idx="1898">
                  <c:v>0.89772790000000002</c:v>
                </c:pt>
                <c:pt idx="1899">
                  <c:v>0.89793979999999995</c:v>
                </c:pt>
                <c:pt idx="1900">
                  <c:v>0.89815719999999999</c:v>
                </c:pt>
                <c:pt idx="1901">
                  <c:v>0.89838580000000001</c:v>
                </c:pt>
                <c:pt idx="1902">
                  <c:v>0.89862070000000005</c:v>
                </c:pt>
                <c:pt idx="1903">
                  <c:v>0.89883999999999997</c:v>
                </c:pt>
                <c:pt idx="1904">
                  <c:v>0.89900849999999999</c:v>
                </c:pt>
                <c:pt idx="1905">
                  <c:v>0.89909229999999996</c:v>
                </c:pt>
                <c:pt idx="1906">
                  <c:v>0.89907219999999999</c:v>
                </c:pt>
                <c:pt idx="1907">
                  <c:v>0.89895720000000001</c:v>
                </c:pt>
                <c:pt idx="1908">
                  <c:v>0.89878239999999998</c:v>
                </c:pt>
                <c:pt idx="1909">
                  <c:v>0.89860139999999999</c:v>
                </c:pt>
                <c:pt idx="1910">
                  <c:v>0.89846729999999997</c:v>
                </c:pt>
                <c:pt idx="1911">
                  <c:v>0.89841590000000005</c:v>
                </c:pt>
                <c:pt idx="1912">
                  <c:v>0.89846230000000005</c:v>
                </c:pt>
                <c:pt idx="1913">
                  <c:v>0.89860090000000004</c:v>
                </c:pt>
                <c:pt idx="1914">
                  <c:v>0.89881370000000005</c:v>
                </c:pt>
                <c:pt idx="1915">
                  <c:v>0.89907780000000004</c:v>
                </c:pt>
                <c:pt idx="1916">
                  <c:v>0.8993717</c:v>
                </c:pt>
                <c:pt idx="1917">
                  <c:v>0.89967750000000002</c:v>
                </c:pt>
                <c:pt idx="1918">
                  <c:v>0.89997729999999998</c:v>
                </c:pt>
                <c:pt idx="1919">
                  <c:v>0.90025440000000001</c:v>
                </c:pt>
                <c:pt idx="1920">
                  <c:v>0.90049299999999999</c:v>
                </c:pt>
                <c:pt idx="1921">
                  <c:v>0.90067960000000002</c:v>
                </c:pt>
                <c:pt idx="1922">
                  <c:v>0.90080680000000002</c:v>
                </c:pt>
                <c:pt idx="1923">
                  <c:v>0.90087479999999998</c:v>
                </c:pt>
                <c:pt idx="1924">
                  <c:v>0.90089169999999996</c:v>
                </c:pt>
                <c:pt idx="1925">
                  <c:v>0.90087079999999997</c:v>
                </c:pt>
                <c:pt idx="1926">
                  <c:v>0.90083040000000003</c:v>
                </c:pt>
                <c:pt idx="1927">
                  <c:v>0.90079160000000003</c:v>
                </c:pt>
                <c:pt idx="1928">
                  <c:v>0.90077629999999997</c:v>
                </c:pt>
                <c:pt idx="1929">
                  <c:v>0.90080740000000004</c:v>
                </c:pt>
                <c:pt idx="1930">
                  <c:v>0.90090409999999999</c:v>
                </c:pt>
                <c:pt idx="1931">
                  <c:v>0.90107550000000003</c:v>
                </c:pt>
                <c:pt idx="1932">
                  <c:v>0.90131600000000001</c:v>
                </c:pt>
                <c:pt idx="1933">
                  <c:v>0.90160209999999996</c:v>
                </c:pt>
                <c:pt idx="1934">
                  <c:v>0.90189870000000005</c:v>
                </c:pt>
                <c:pt idx="1935">
                  <c:v>0.90216490000000005</c:v>
                </c:pt>
                <c:pt idx="1936">
                  <c:v>0.90237100000000003</c:v>
                </c:pt>
                <c:pt idx="1937">
                  <c:v>0.90250739999999996</c:v>
                </c:pt>
                <c:pt idx="1938">
                  <c:v>0.90258740000000004</c:v>
                </c:pt>
                <c:pt idx="1939">
                  <c:v>0.90264</c:v>
                </c:pt>
                <c:pt idx="1940">
                  <c:v>0.90269619999999995</c:v>
                </c:pt>
                <c:pt idx="1941">
                  <c:v>0.90277759999999996</c:v>
                </c:pt>
                <c:pt idx="1942">
                  <c:v>0.90288630000000003</c:v>
                </c:pt>
                <c:pt idx="1943">
                  <c:v>0.90300979999999997</c:v>
                </c:pt>
                <c:pt idx="1944">
                  <c:v>0.9031304</c:v>
                </c:pt>
                <c:pt idx="1945">
                  <c:v>0.9032424</c:v>
                </c:pt>
                <c:pt idx="1946">
                  <c:v>0.90336209999999995</c:v>
                </c:pt>
                <c:pt idx="1947">
                  <c:v>0.90352770000000004</c:v>
                </c:pt>
                <c:pt idx="1948">
                  <c:v>0.90378190000000003</c:v>
                </c:pt>
                <c:pt idx="1949">
                  <c:v>0.9041498</c:v>
                </c:pt>
                <c:pt idx="1950">
                  <c:v>0.90461780000000003</c:v>
                </c:pt>
                <c:pt idx="1951">
                  <c:v>0.90513560000000004</c:v>
                </c:pt>
                <c:pt idx="1952">
                  <c:v>0.90563329999999997</c:v>
                </c:pt>
                <c:pt idx="1953">
                  <c:v>0.90605309999999994</c:v>
                </c:pt>
                <c:pt idx="1954">
                  <c:v>0.90637160000000005</c:v>
                </c:pt>
                <c:pt idx="1955">
                  <c:v>0.90659869999999998</c:v>
                </c:pt>
                <c:pt idx="1956">
                  <c:v>0.90676780000000001</c:v>
                </c:pt>
                <c:pt idx="1957">
                  <c:v>0.90691560000000004</c:v>
                </c:pt>
                <c:pt idx="1958">
                  <c:v>0.90707230000000005</c:v>
                </c:pt>
                <c:pt idx="1959">
                  <c:v>0.90725239999999996</c:v>
                </c:pt>
                <c:pt idx="1960">
                  <c:v>0.90745819999999999</c:v>
                </c:pt>
                <c:pt idx="1961">
                  <c:v>0.90768669999999996</c:v>
                </c:pt>
                <c:pt idx="1962">
                  <c:v>0.90793809999999997</c:v>
                </c:pt>
                <c:pt idx="1963">
                  <c:v>0.90821859999999999</c:v>
                </c:pt>
                <c:pt idx="1964">
                  <c:v>0.90853700000000004</c:v>
                </c:pt>
                <c:pt idx="1965">
                  <c:v>0.90889660000000005</c:v>
                </c:pt>
                <c:pt idx="1966">
                  <c:v>0.90928869999999995</c:v>
                </c:pt>
                <c:pt idx="1967">
                  <c:v>0.90969219999999995</c:v>
                </c:pt>
                <c:pt idx="1968">
                  <c:v>0.91008310000000003</c:v>
                </c:pt>
                <c:pt idx="1969">
                  <c:v>0.91044499999999995</c:v>
                </c:pt>
                <c:pt idx="1970">
                  <c:v>0.91077920000000001</c:v>
                </c:pt>
                <c:pt idx="1971">
                  <c:v>0.91110349999999996</c:v>
                </c:pt>
                <c:pt idx="1972">
                  <c:v>0.91144429999999999</c:v>
                </c:pt>
                <c:pt idx="1973">
                  <c:v>0.91182280000000004</c:v>
                </c:pt>
                <c:pt idx="1974">
                  <c:v>0.91224229999999995</c:v>
                </c:pt>
                <c:pt idx="1975">
                  <c:v>0.91268839999999996</c:v>
                </c:pt>
                <c:pt idx="1976">
                  <c:v>0.91313630000000001</c:v>
                </c:pt>
                <c:pt idx="1977">
                  <c:v>0.9135664</c:v>
                </c:pt>
                <c:pt idx="1978">
                  <c:v>0.91397410000000001</c:v>
                </c:pt>
                <c:pt idx="1979">
                  <c:v>0.91437420000000003</c:v>
                </c:pt>
                <c:pt idx="1980">
                  <c:v>0.91479160000000004</c:v>
                </c:pt>
                <c:pt idx="1981">
                  <c:v>0.91525020000000001</c:v>
                </c:pt>
                <c:pt idx="1982">
                  <c:v>0.91575720000000005</c:v>
                </c:pt>
                <c:pt idx="1983">
                  <c:v>0.91630040000000001</c:v>
                </c:pt>
                <c:pt idx="1984">
                  <c:v>0.91685269999999996</c:v>
                </c:pt>
                <c:pt idx="1985">
                  <c:v>0.91738640000000005</c:v>
                </c:pt>
                <c:pt idx="1986">
                  <c:v>0.91788579999999997</c:v>
                </c:pt>
                <c:pt idx="1987">
                  <c:v>0.91834910000000003</c:v>
                </c:pt>
                <c:pt idx="1988">
                  <c:v>0.91878570000000004</c:v>
                </c:pt>
                <c:pt idx="1989">
                  <c:v>0.91920679999999999</c:v>
                </c:pt>
                <c:pt idx="1990">
                  <c:v>0.91961899999999996</c:v>
                </c:pt>
                <c:pt idx="1991">
                  <c:v>0.92002450000000002</c:v>
                </c:pt>
                <c:pt idx="1992">
                  <c:v>0.92042950000000001</c:v>
                </c:pt>
                <c:pt idx="1993">
                  <c:v>0.92085510000000004</c:v>
                </c:pt>
                <c:pt idx="1994">
                  <c:v>0.9213422</c:v>
                </c:pt>
                <c:pt idx="1995">
                  <c:v>0.92194600000000004</c:v>
                </c:pt>
                <c:pt idx="1996">
                  <c:v>0.9227149</c:v>
                </c:pt>
                <c:pt idx="1997">
                  <c:v>0.92365629999999999</c:v>
                </c:pt>
                <c:pt idx="1998">
                  <c:v>0.92471780000000003</c:v>
                </c:pt>
                <c:pt idx="1999">
                  <c:v>0.92579509999999998</c:v>
                </c:pt>
                <c:pt idx="2000">
                  <c:v>0.92677969999999998</c:v>
                </c:pt>
                <c:pt idx="2001">
                  <c:v>0.92759760000000002</c:v>
                </c:pt>
                <c:pt idx="2002">
                  <c:v>0.92823319999999998</c:v>
                </c:pt>
                <c:pt idx="2003">
                  <c:v>0.92872149999999998</c:v>
                </c:pt>
                <c:pt idx="2004">
                  <c:v>0.92912609999999995</c:v>
                </c:pt>
                <c:pt idx="2005">
                  <c:v>0.92951609999999996</c:v>
                </c:pt>
                <c:pt idx="2006">
                  <c:v>0.92994710000000003</c:v>
                </c:pt>
                <c:pt idx="2007">
                  <c:v>0.93045529999999999</c:v>
                </c:pt>
                <c:pt idx="2008">
                  <c:v>0.9310522</c:v>
                </c:pt>
                <c:pt idx="2009">
                  <c:v>0.93172730000000004</c:v>
                </c:pt>
                <c:pt idx="2010">
                  <c:v>0.93245140000000004</c:v>
                </c:pt>
                <c:pt idx="2011">
                  <c:v>0.93318429999999997</c:v>
                </c:pt>
                <c:pt idx="2012">
                  <c:v>0.93388139999999997</c:v>
                </c:pt>
                <c:pt idx="2013">
                  <c:v>0.93449470000000001</c:v>
                </c:pt>
                <c:pt idx="2014">
                  <c:v>0.93498499999999996</c:v>
                </c:pt>
                <c:pt idx="2015">
                  <c:v>0.93533160000000004</c:v>
                </c:pt>
                <c:pt idx="2016">
                  <c:v>0.9355424</c:v>
                </c:pt>
                <c:pt idx="2017">
                  <c:v>0.93566260000000001</c:v>
                </c:pt>
                <c:pt idx="2018">
                  <c:v>0.93577440000000001</c:v>
                </c:pt>
                <c:pt idx="2019">
                  <c:v>0.93598479999999995</c:v>
                </c:pt>
                <c:pt idx="2020">
                  <c:v>0.93638169999999998</c:v>
                </c:pt>
                <c:pt idx="2021">
                  <c:v>0.93699569999999999</c:v>
                </c:pt>
                <c:pt idx="2022">
                  <c:v>0.93776879999999996</c:v>
                </c:pt>
                <c:pt idx="2023">
                  <c:v>0.93857749999999995</c:v>
                </c:pt>
                <c:pt idx="2024">
                  <c:v>0.93928409999999996</c:v>
                </c:pt>
                <c:pt idx="2025">
                  <c:v>0.93979809999999997</c:v>
                </c:pt>
                <c:pt idx="2026">
                  <c:v>0.94010389999999999</c:v>
                </c:pt>
                <c:pt idx="2027">
                  <c:v>0.9402433</c:v>
                </c:pt>
                <c:pt idx="2028">
                  <c:v>0.94028149999999999</c:v>
                </c:pt>
                <c:pt idx="2029">
                  <c:v>0.94026860000000001</c:v>
                </c:pt>
                <c:pt idx="2030">
                  <c:v>0.94021699999999997</c:v>
                </c:pt>
                <c:pt idx="2031">
                  <c:v>0.94009109999999996</c:v>
                </c:pt>
                <c:pt idx="2032">
                  <c:v>0.93982319999999997</c:v>
                </c:pt>
                <c:pt idx="2033">
                  <c:v>0.9393321</c:v>
                </c:pt>
                <c:pt idx="2034">
                  <c:v>0.93855980000000006</c:v>
                </c:pt>
                <c:pt idx="2035">
                  <c:v>0.93748980000000004</c:v>
                </c:pt>
                <c:pt idx="2036">
                  <c:v>0.93615510000000002</c:v>
                </c:pt>
                <c:pt idx="2037">
                  <c:v>0.93463750000000001</c:v>
                </c:pt>
                <c:pt idx="2038">
                  <c:v>0.93305629999999995</c:v>
                </c:pt>
                <c:pt idx="2039">
                  <c:v>0.93156839999999996</c:v>
                </c:pt>
                <c:pt idx="2040">
                  <c:v>0.93033569999999999</c:v>
                </c:pt>
                <c:pt idx="2041">
                  <c:v>0.92950980000000005</c:v>
                </c:pt>
                <c:pt idx="2042">
                  <c:v>0.92922769999999999</c:v>
                </c:pt>
                <c:pt idx="2043">
                  <c:v>0.92959250000000004</c:v>
                </c:pt>
                <c:pt idx="2044">
                  <c:v>0.93067500000000003</c:v>
                </c:pt>
                <c:pt idx="2045">
                  <c:v>0.93248949999999997</c:v>
                </c:pt>
                <c:pt idx="2046">
                  <c:v>0.93496729999999995</c:v>
                </c:pt>
                <c:pt idx="2047">
                  <c:v>0.93791610000000003</c:v>
                </c:pt>
                <c:pt idx="2048">
                  <c:v>0.94102509999999995</c:v>
                </c:pt>
                <c:pt idx="2049">
                  <c:v>0.94396579999999997</c:v>
                </c:pt>
                <c:pt idx="2050">
                  <c:v>0.94648620000000006</c:v>
                </c:pt>
                <c:pt idx="2051">
                  <c:v>0.94849539999999999</c:v>
                </c:pt>
                <c:pt idx="2052">
                  <c:v>0.95004100000000002</c:v>
                </c:pt>
                <c:pt idx="2053">
                  <c:v>0.95123840000000004</c:v>
                </c:pt>
                <c:pt idx="2054">
                  <c:v>0.95219549999999997</c:v>
                </c:pt>
                <c:pt idx="2055">
                  <c:v>0.95297679999999996</c:v>
                </c:pt>
                <c:pt idx="2056">
                  <c:v>0.95361070000000003</c:v>
                </c:pt>
                <c:pt idx="2057">
                  <c:v>0.95411100000000004</c:v>
                </c:pt>
                <c:pt idx="2058">
                  <c:v>0.95450230000000003</c:v>
                </c:pt>
                <c:pt idx="2059">
                  <c:v>0.95483640000000003</c:v>
                </c:pt>
                <c:pt idx="2060">
                  <c:v>0.95518729999999996</c:v>
                </c:pt>
                <c:pt idx="2061">
                  <c:v>0.95563010000000004</c:v>
                </c:pt>
                <c:pt idx="2062">
                  <c:v>0.95621500000000004</c:v>
                </c:pt>
                <c:pt idx="2063">
                  <c:v>0.95693410000000001</c:v>
                </c:pt>
                <c:pt idx="2064">
                  <c:v>0.95771949999999995</c:v>
                </c:pt>
                <c:pt idx="2065">
                  <c:v>0.95847199999999999</c:v>
                </c:pt>
                <c:pt idx="2066">
                  <c:v>0.9591229</c:v>
                </c:pt>
                <c:pt idx="2067">
                  <c:v>0.95966940000000001</c:v>
                </c:pt>
                <c:pt idx="2068">
                  <c:v>0.96017330000000001</c:v>
                </c:pt>
                <c:pt idx="2069">
                  <c:v>0.96072230000000003</c:v>
                </c:pt>
                <c:pt idx="2070">
                  <c:v>0.96139640000000004</c:v>
                </c:pt>
                <c:pt idx="2071">
                  <c:v>0.9622366</c:v>
                </c:pt>
                <c:pt idx="2072">
                  <c:v>0.96322410000000003</c:v>
                </c:pt>
                <c:pt idx="2073">
                  <c:v>0.96428219999999998</c:v>
                </c:pt>
                <c:pt idx="2074">
                  <c:v>0.96530340000000003</c:v>
                </c:pt>
                <c:pt idx="2075">
                  <c:v>0.96619980000000005</c:v>
                </c:pt>
                <c:pt idx="2076">
                  <c:v>0.96692599999999995</c:v>
                </c:pt>
                <c:pt idx="2077">
                  <c:v>0.96748889999999999</c:v>
                </c:pt>
                <c:pt idx="2078">
                  <c:v>0.96792690000000003</c:v>
                </c:pt>
                <c:pt idx="2079">
                  <c:v>0.96829679999999996</c:v>
                </c:pt>
                <c:pt idx="2080">
                  <c:v>0.96866249999999998</c:v>
                </c:pt>
                <c:pt idx="2081">
                  <c:v>0.9690898</c:v>
                </c:pt>
                <c:pt idx="2082">
                  <c:v>0.96964510000000004</c:v>
                </c:pt>
                <c:pt idx="2083">
                  <c:v>0.97037519999999999</c:v>
                </c:pt>
                <c:pt idx="2084">
                  <c:v>0.97128610000000004</c:v>
                </c:pt>
                <c:pt idx="2085">
                  <c:v>0.97232730000000001</c:v>
                </c:pt>
                <c:pt idx="2086">
                  <c:v>0.97340230000000005</c:v>
                </c:pt>
                <c:pt idx="2087">
                  <c:v>0.97440590000000005</c:v>
                </c:pt>
                <c:pt idx="2088">
                  <c:v>0.97526170000000001</c:v>
                </c:pt>
                <c:pt idx="2089">
                  <c:v>0.97595229999999999</c:v>
                </c:pt>
                <c:pt idx="2090">
                  <c:v>0.97651270000000001</c:v>
                </c:pt>
                <c:pt idx="2091">
                  <c:v>0.97700969999999998</c:v>
                </c:pt>
                <c:pt idx="2092">
                  <c:v>0.97750769999999998</c:v>
                </c:pt>
                <c:pt idx="2093">
                  <c:v>0.97805010000000003</c:v>
                </c:pt>
                <c:pt idx="2094">
                  <c:v>0.97865020000000003</c:v>
                </c:pt>
                <c:pt idx="2095">
                  <c:v>0.97929540000000004</c:v>
                </c:pt>
                <c:pt idx="2096">
                  <c:v>0.97996329999999998</c:v>
                </c:pt>
                <c:pt idx="2097">
                  <c:v>0.98063800000000001</c:v>
                </c:pt>
                <c:pt idx="2098">
                  <c:v>0.9813191</c:v>
                </c:pt>
                <c:pt idx="2099">
                  <c:v>0.98201620000000001</c:v>
                </c:pt>
                <c:pt idx="2100">
                  <c:v>0.98273049999999995</c:v>
                </c:pt>
                <c:pt idx="2101">
                  <c:v>0.98344229999999999</c:v>
                </c:pt>
                <c:pt idx="2102">
                  <c:v>0.98410509999999995</c:v>
                </c:pt>
                <c:pt idx="2103">
                  <c:v>0.98465840000000004</c:v>
                </c:pt>
                <c:pt idx="2104">
                  <c:v>0.98505370000000003</c:v>
                </c:pt>
                <c:pt idx="2105">
                  <c:v>0.98526990000000003</c:v>
                </c:pt>
                <c:pt idx="2106">
                  <c:v>0.98532790000000003</c:v>
                </c:pt>
                <c:pt idx="2107">
                  <c:v>0.98528090000000002</c:v>
                </c:pt>
                <c:pt idx="2108">
                  <c:v>0.98520819999999998</c:v>
                </c:pt>
                <c:pt idx="2109">
                  <c:v>0.98519369999999995</c:v>
                </c:pt>
                <c:pt idx="2110">
                  <c:v>0.98531780000000002</c:v>
                </c:pt>
                <c:pt idx="2111">
                  <c:v>0.98566039999999999</c:v>
                </c:pt>
                <c:pt idx="2112">
                  <c:v>0.98628649999999995</c:v>
                </c:pt>
                <c:pt idx="2113">
                  <c:v>0.98721800000000004</c:v>
                </c:pt>
                <c:pt idx="2114">
                  <c:v>0.98838939999999997</c:v>
                </c:pt>
                <c:pt idx="2115">
                  <c:v>0.98963559999999995</c:v>
                </c:pt>
                <c:pt idx="2116">
                  <c:v>0.99074660000000003</c:v>
                </c:pt>
                <c:pt idx="2117">
                  <c:v>0.99155340000000003</c:v>
                </c:pt>
                <c:pt idx="2118">
                  <c:v>0.99199369999999998</c:v>
                </c:pt>
                <c:pt idx="2119">
                  <c:v>0.99209709999999995</c:v>
                </c:pt>
                <c:pt idx="2120">
                  <c:v>0.9919578</c:v>
                </c:pt>
                <c:pt idx="2121">
                  <c:v>0.99169620000000003</c:v>
                </c:pt>
                <c:pt idx="2122">
                  <c:v>0.99144390000000004</c:v>
                </c:pt>
                <c:pt idx="2123">
                  <c:v>0.99131100000000005</c:v>
                </c:pt>
                <c:pt idx="2124">
                  <c:v>0.99134480000000003</c:v>
                </c:pt>
                <c:pt idx="2125">
                  <c:v>0.99151060000000002</c:v>
                </c:pt>
                <c:pt idx="2126">
                  <c:v>0.99170009999999997</c:v>
                </c:pt>
                <c:pt idx="2127">
                  <c:v>0.9917994</c:v>
                </c:pt>
                <c:pt idx="2128">
                  <c:v>0.99174309999999999</c:v>
                </c:pt>
                <c:pt idx="2129">
                  <c:v>0.99155249999999995</c:v>
                </c:pt>
                <c:pt idx="2130">
                  <c:v>0.99131100000000005</c:v>
                </c:pt>
                <c:pt idx="2131">
                  <c:v>0.99113169999999995</c:v>
                </c:pt>
                <c:pt idx="2132">
                  <c:v>0.9911063</c:v>
                </c:pt>
                <c:pt idx="2133">
                  <c:v>0.99127200000000004</c:v>
                </c:pt>
                <c:pt idx="2134">
                  <c:v>0.99159589999999997</c:v>
                </c:pt>
                <c:pt idx="2135">
                  <c:v>0.99198589999999998</c:v>
                </c:pt>
                <c:pt idx="2136">
                  <c:v>0.99233570000000004</c:v>
                </c:pt>
                <c:pt idx="2137">
                  <c:v>0.99256789999999995</c:v>
                </c:pt>
                <c:pt idx="2138">
                  <c:v>0.99267039999999995</c:v>
                </c:pt>
                <c:pt idx="2139">
                  <c:v>0.99267780000000005</c:v>
                </c:pt>
                <c:pt idx="2140">
                  <c:v>0.99263080000000004</c:v>
                </c:pt>
                <c:pt idx="2141">
                  <c:v>0.99253809999999998</c:v>
                </c:pt>
                <c:pt idx="2142">
                  <c:v>0.99237209999999998</c:v>
                </c:pt>
                <c:pt idx="2143">
                  <c:v>0.99209329999999996</c:v>
                </c:pt>
                <c:pt idx="2144">
                  <c:v>0.99168469999999997</c:v>
                </c:pt>
                <c:pt idx="2145">
                  <c:v>0.99117889999999997</c:v>
                </c:pt>
                <c:pt idx="2146">
                  <c:v>0.9906703</c:v>
                </c:pt>
                <c:pt idx="2147">
                  <c:v>0.99029060000000002</c:v>
                </c:pt>
                <c:pt idx="2148">
                  <c:v>0.99018629999999996</c:v>
                </c:pt>
                <c:pt idx="2149">
                  <c:v>0.99044310000000002</c:v>
                </c:pt>
                <c:pt idx="2150">
                  <c:v>0.99101030000000001</c:v>
                </c:pt>
                <c:pt idx="2151">
                  <c:v>0.99166509999999997</c:v>
                </c:pt>
                <c:pt idx="2152">
                  <c:v>0.99211970000000005</c:v>
                </c:pt>
                <c:pt idx="2153">
                  <c:v>0.99220189999999997</c:v>
                </c:pt>
                <c:pt idx="2154">
                  <c:v>0.99191269999999998</c:v>
                </c:pt>
                <c:pt idx="2155">
                  <c:v>0.99137229999999998</c:v>
                </c:pt>
                <c:pt idx="2156">
                  <c:v>0.99071160000000003</c:v>
                </c:pt>
                <c:pt idx="2157">
                  <c:v>0.99002409999999996</c:v>
                </c:pt>
                <c:pt idx="2158">
                  <c:v>0.98934820000000001</c:v>
                </c:pt>
                <c:pt idx="2159">
                  <c:v>0.98868540000000005</c:v>
                </c:pt>
                <c:pt idx="2160">
                  <c:v>0.98802820000000002</c:v>
                </c:pt>
                <c:pt idx="2161">
                  <c:v>0.98737870000000005</c:v>
                </c:pt>
                <c:pt idx="2162">
                  <c:v>0.9867553</c:v>
                </c:pt>
                <c:pt idx="2163">
                  <c:v>0.98618589999999995</c:v>
                </c:pt>
                <c:pt idx="2164">
                  <c:v>0.98568480000000003</c:v>
                </c:pt>
                <c:pt idx="2165">
                  <c:v>0.98523910000000003</c:v>
                </c:pt>
                <c:pt idx="2166">
                  <c:v>0.98480849999999998</c:v>
                </c:pt>
                <c:pt idx="2167">
                  <c:v>0.9843459</c:v>
                </c:pt>
                <c:pt idx="2168">
                  <c:v>0.98382139999999996</c:v>
                </c:pt>
                <c:pt idx="2169">
                  <c:v>0.98324560000000005</c:v>
                </c:pt>
                <c:pt idx="2170">
                  <c:v>0.98266989999999999</c:v>
                </c:pt>
                <c:pt idx="2171">
                  <c:v>0.98217399999999999</c:v>
                </c:pt>
                <c:pt idx="2172">
                  <c:v>0.98183010000000004</c:v>
                </c:pt>
                <c:pt idx="2173">
                  <c:v>0.98166220000000004</c:v>
                </c:pt>
                <c:pt idx="2174">
                  <c:v>0.98162470000000002</c:v>
                </c:pt>
                <c:pt idx="2175">
                  <c:v>0.98161639999999994</c:v>
                </c:pt>
                <c:pt idx="2176">
                  <c:v>0.98154110000000006</c:v>
                </c:pt>
                <c:pt idx="2177">
                  <c:v>0.9813463</c:v>
                </c:pt>
                <c:pt idx="2178">
                  <c:v>0.98104530000000001</c:v>
                </c:pt>
                <c:pt idx="2179">
                  <c:v>0.98068569999999999</c:v>
                </c:pt>
                <c:pt idx="2180">
                  <c:v>0.98031159999999995</c:v>
                </c:pt>
                <c:pt idx="2181">
                  <c:v>0.97992840000000003</c:v>
                </c:pt>
                <c:pt idx="2182">
                  <c:v>0.979495</c:v>
                </c:pt>
                <c:pt idx="2183">
                  <c:v>0.97893799999999997</c:v>
                </c:pt>
                <c:pt idx="2184">
                  <c:v>0.97818970000000005</c:v>
                </c:pt>
                <c:pt idx="2185">
                  <c:v>0.97722359999999997</c:v>
                </c:pt>
                <c:pt idx="2186">
                  <c:v>0.97607330000000003</c:v>
                </c:pt>
                <c:pt idx="2187">
                  <c:v>0.97482199999999997</c:v>
                </c:pt>
                <c:pt idx="2188">
                  <c:v>0.97358319999999998</c:v>
                </c:pt>
                <c:pt idx="2189">
                  <c:v>0.97249920000000001</c:v>
                </c:pt>
                <c:pt idx="2190">
                  <c:v>0.97171770000000002</c:v>
                </c:pt>
                <c:pt idx="2191">
                  <c:v>0.97138230000000003</c:v>
                </c:pt>
                <c:pt idx="2192">
                  <c:v>0.97156419999999999</c:v>
                </c:pt>
                <c:pt idx="2193">
                  <c:v>0.97217580000000003</c:v>
                </c:pt>
                <c:pt idx="2194">
                  <c:v>0.97293339999999995</c:v>
                </c:pt>
                <c:pt idx="2195">
                  <c:v>0.97350780000000003</c:v>
                </c:pt>
                <c:pt idx="2196">
                  <c:v>0.97372999999999998</c:v>
                </c:pt>
                <c:pt idx="2197">
                  <c:v>0.97359240000000002</c:v>
                </c:pt>
                <c:pt idx="2198">
                  <c:v>0.97316219999999998</c:v>
                </c:pt>
                <c:pt idx="2199">
                  <c:v>0.97251270000000001</c:v>
                </c:pt>
                <c:pt idx="2200">
                  <c:v>0.97170199999999995</c:v>
                </c:pt>
                <c:pt idx="2201">
                  <c:v>0.97078189999999998</c:v>
                </c:pt>
                <c:pt idx="2202">
                  <c:v>0.96979800000000005</c:v>
                </c:pt>
                <c:pt idx="2203">
                  <c:v>0.96880140000000003</c:v>
                </c:pt>
                <c:pt idx="2204">
                  <c:v>0.96784119999999996</c:v>
                </c:pt>
                <c:pt idx="2205">
                  <c:v>0.96696020000000005</c:v>
                </c:pt>
                <c:pt idx="2206">
                  <c:v>0.96620450000000002</c:v>
                </c:pt>
                <c:pt idx="2207">
                  <c:v>0.96561189999999997</c:v>
                </c:pt>
                <c:pt idx="2208">
                  <c:v>0.96520300000000003</c:v>
                </c:pt>
                <c:pt idx="2209">
                  <c:v>0.96496420000000005</c:v>
                </c:pt>
                <c:pt idx="2210">
                  <c:v>0.96484000000000003</c:v>
                </c:pt>
                <c:pt idx="2211">
                  <c:v>0.96474649999999995</c:v>
                </c:pt>
                <c:pt idx="2212">
                  <c:v>0.96458969999999999</c:v>
                </c:pt>
                <c:pt idx="2213">
                  <c:v>0.96429819999999999</c:v>
                </c:pt>
                <c:pt idx="2214">
                  <c:v>0.96382959999999995</c:v>
                </c:pt>
                <c:pt idx="2215">
                  <c:v>0.96316950000000001</c:v>
                </c:pt>
                <c:pt idx="2216">
                  <c:v>0.96233150000000001</c:v>
                </c:pt>
                <c:pt idx="2217">
                  <c:v>0.96135429999999999</c:v>
                </c:pt>
                <c:pt idx="2218">
                  <c:v>0.96030000000000004</c:v>
                </c:pt>
                <c:pt idx="2219">
                  <c:v>0.95923559999999997</c:v>
                </c:pt>
                <c:pt idx="2220">
                  <c:v>0.95823910000000001</c:v>
                </c:pt>
                <c:pt idx="2221">
                  <c:v>0.95739560000000001</c:v>
                </c:pt>
                <c:pt idx="2222">
                  <c:v>0.95678819999999998</c:v>
                </c:pt>
                <c:pt idx="2223">
                  <c:v>0.95649450000000003</c:v>
                </c:pt>
                <c:pt idx="2224">
                  <c:v>0.95654589999999995</c:v>
                </c:pt>
                <c:pt idx="2225">
                  <c:v>0.95689009999999997</c:v>
                </c:pt>
                <c:pt idx="2226">
                  <c:v>0.95736339999999998</c:v>
                </c:pt>
                <c:pt idx="2227">
                  <c:v>0.95776550000000005</c:v>
                </c:pt>
                <c:pt idx="2228">
                  <c:v>0.9579628</c:v>
                </c:pt>
                <c:pt idx="2229">
                  <c:v>0.95791729999999997</c:v>
                </c:pt>
                <c:pt idx="2230">
                  <c:v>0.95767020000000003</c:v>
                </c:pt>
                <c:pt idx="2231">
                  <c:v>0.95729410000000004</c:v>
                </c:pt>
                <c:pt idx="2232">
                  <c:v>0.95686919999999998</c:v>
                </c:pt>
                <c:pt idx="2233">
                  <c:v>0.9564587</c:v>
                </c:pt>
                <c:pt idx="2234">
                  <c:v>0.95609650000000002</c:v>
                </c:pt>
                <c:pt idx="2235">
                  <c:v>0.95578580000000002</c:v>
                </c:pt>
                <c:pt idx="2236">
                  <c:v>0.95550360000000001</c:v>
                </c:pt>
                <c:pt idx="2237">
                  <c:v>0.95522070000000003</c:v>
                </c:pt>
                <c:pt idx="2238">
                  <c:v>0.95491769999999998</c:v>
                </c:pt>
                <c:pt idx="2239">
                  <c:v>0.95459709999999998</c:v>
                </c:pt>
                <c:pt idx="2240">
                  <c:v>0.95428199999999996</c:v>
                </c:pt>
                <c:pt idx="2241">
                  <c:v>0.95400790000000002</c:v>
                </c:pt>
                <c:pt idx="2242">
                  <c:v>0.9538006</c:v>
                </c:pt>
                <c:pt idx="2243">
                  <c:v>0.95365770000000005</c:v>
                </c:pt>
                <c:pt idx="2244">
                  <c:v>0.95353619999999994</c:v>
                </c:pt>
                <c:pt idx="2245">
                  <c:v>0.95336900000000002</c:v>
                </c:pt>
                <c:pt idx="2246">
                  <c:v>0.95308850000000001</c:v>
                </c:pt>
                <c:pt idx="2247">
                  <c:v>0.9526597</c:v>
                </c:pt>
                <c:pt idx="2248">
                  <c:v>0.95209319999999997</c:v>
                </c:pt>
                <c:pt idx="2249">
                  <c:v>0.95143900000000003</c:v>
                </c:pt>
                <c:pt idx="2250">
                  <c:v>0.95076689999999997</c:v>
                </c:pt>
                <c:pt idx="2251">
                  <c:v>0.9501368</c:v>
                </c:pt>
                <c:pt idx="2252">
                  <c:v>0.94958869999999995</c:v>
                </c:pt>
                <c:pt idx="2253">
                  <c:v>0.9491252</c:v>
                </c:pt>
                <c:pt idx="2254">
                  <c:v>0.94872210000000001</c:v>
                </c:pt>
                <c:pt idx="2255">
                  <c:v>0.94834569999999996</c:v>
                </c:pt>
                <c:pt idx="2256">
                  <c:v>0.94798579999999999</c:v>
                </c:pt>
                <c:pt idx="2257">
                  <c:v>0.94767659999999998</c:v>
                </c:pt>
                <c:pt idx="2258">
                  <c:v>0.94749859999999997</c:v>
                </c:pt>
                <c:pt idx="2259">
                  <c:v>0.94753940000000003</c:v>
                </c:pt>
                <c:pt idx="2260">
                  <c:v>0.94783550000000005</c:v>
                </c:pt>
                <c:pt idx="2261">
                  <c:v>0.94831330000000003</c:v>
                </c:pt>
                <c:pt idx="2262">
                  <c:v>0.94879720000000001</c:v>
                </c:pt>
                <c:pt idx="2263">
                  <c:v>0.94908680000000001</c:v>
                </c:pt>
                <c:pt idx="2264">
                  <c:v>0.94905099999999998</c:v>
                </c:pt>
                <c:pt idx="2265">
                  <c:v>0.94868209999999997</c:v>
                </c:pt>
                <c:pt idx="2266">
                  <c:v>0.94805530000000005</c:v>
                </c:pt>
                <c:pt idx="2267">
                  <c:v>0.94727640000000002</c:v>
                </c:pt>
                <c:pt idx="2268">
                  <c:v>0.94643359999999999</c:v>
                </c:pt>
                <c:pt idx="2269">
                  <c:v>0.94559669999999996</c:v>
                </c:pt>
                <c:pt idx="2270">
                  <c:v>0.9448183</c:v>
                </c:pt>
                <c:pt idx="2271">
                  <c:v>0.94413780000000003</c:v>
                </c:pt>
                <c:pt idx="2272">
                  <c:v>0.94359720000000002</c:v>
                </c:pt>
                <c:pt idx="2273">
                  <c:v>0.9432334</c:v>
                </c:pt>
                <c:pt idx="2274">
                  <c:v>0.94306299999999998</c:v>
                </c:pt>
                <c:pt idx="2275">
                  <c:v>0.94305910000000004</c:v>
                </c:pt>
                <c:pt idx="2276">
                  <c:v>0.94314739999999997</c:v>
                </c:pt>
                <c:pt idx="2277">
                  <c:v>0.94323659999999998</c:v>
                </c:pt>
                <c:pt idx="2278">
                  <c:v>0.94325230000000004</c:v>
                </c:pt>
                <c:pt idx="2279">
                  <c:v>0.94317200000000001</c:v>
                </c:pt>
                <c:pt idx="2280">
                  <c:v>0.94301990000000002</c:v>
                </c:pt>
                <c:pt idx="2281">
                  <c:v>0.94284159999999995</c:v>
                </c:pt>
                <c:pt idx="2282">
                  <c:v>0.94267049999999997</c:v>
                </c:pt>
                <c:pt idx="2283">
                  <c:v>0.94250659999999997</c:v>
                </c:pt>
                <c:pt idx="2284">
                  <c:v>0.94231259999999994</c:v>
                </c:pt>
                <c:pt idx="2285">
                  <c:v>0.94203179999999997</c:v>
                </c:pt>
                <c:pt idx="2286">
                  <c:v>0.94161090000000003</c:v>
                </c:pt>
                <c:pt idx="2287">
                  <c:v>0.94101860000000004</c:v>
                </c:pt>
                <c:pt idx="2288">
                  <c:v>0.94025709999999996</c:v>
                </c:pt>
                <c:pt idx="2289">
                  <c:v>0.93935970000000002</c:v>
                </c:pt>
                <c:pt idx="2290">
                  <c:v>0.93838920000000003</c:v>
                </c:pt>
                <c:pt idx="2291">
                  <c:v>0.93741719999999995</c:v>
                </c:pt>
                <c:pt idx="2292">
                  <c:v>0.93653260000000005</c:v>
                </c:pt>
                <c:pt idx="2293">
                  <c:v>0.9358495</c:v>
                </c:pt>
                <c:pt idx="2294">
                  <c:v>0.93551479999999998</c:v>
                </c:pt>
                <c:pt idx="2295">
                  <c:v>0.93569009999999997</c:v>
                </c:pt>
                <c:pt idx="2296">
                  <c:v>0.93643180000000004</c:v>
                </c:pt>
                <c:pt idx="2297">
                  <c:v>0.9375445</c:v>
                </c:pt>
                <c:pt idx="2298">
                  <c:v>0.93862270000000003</c:v>
                </c:pt>
                <c:pt idx="2299">
                  <c:v>0.93936379999999997</c:v>
                </c:pt>
                <c:pt idx="2300">
                  <c:v>0.93971369999999999</c:v>
                </c:pt>
                <c:pt idx="2301">
                  <c:v>0.93974939999999996</c:v>
                </c:pt>
                <c:pt idx="2302">
                  <c:v>0.93957380000000001</c:v>
                </c:pt>
                <c:pt idx="2303">
                  <c:v>0.93927470000000002</c:v>
                </c:pt>
                <c:pt idx="2304">
                  <c:v>0.93893009999999999</c:v>
                </c:pt>
                <c:pt idx="2305">
                  <c:v>0.93860410000000005</c:v>
                </c:pt>
                <c:pt idx="2306">
                  <c:v>0.93833549999999999</c:v>
                </c:pt>
                <c:pt idx="2307">
                  <c:v>0.9381292</c:v>
                </c:pt>
                <c:pt idx="2308">
                  <c:v>0.93794829999999996</c:v>
                </c:pt>
                <c:pt idx="2309">
                  <c:v>0.93773269999999997</c:v>
                </c:pt>
                <c:pt idx="2310">
                  <c:v>0.9374247</c:v>
                </c:pt>
                <c:pt idx="2311">
                  <c:v>0.93700349999999999</c:v>
                </c:pt>
                <c:pt idx="2312">
                  <c:v>0.93650169999999999</c:v>
                </c:pt>
                <c:pt idx="2313">
                  <c:v>0.93601480000000004</c:v>
                </c:pt>
                <c:pt idx="2314">
                  <c:v>0.93567359999999999</c:v>
                </c:pt>
                <c:pt idx="2315">
                  <c:v>0.93560770000000004</c:v>
                </c:pt>
                <c:pt idx="2316">
                  <c:v>0.93586849999999999</c:v>
                </c:pt>
                <c:pt idx="2317">
                  <c:v>0.93636929999999996</c:v>
                </c:pt>
                <c:pt idx="2318">
                  <c:v>0.93689239999999996</c:v>
                </c:pt>
                <c:pt idx="2319">
                  <c:v>0.93720300000000001</c:v>
                </c:pt>
                <c:pt idx="2320">
                  <c:v>0.93718539999999995</c:v>
                </c:pt>
                <c:pt idx="2321">
                  <c:v>0.9368708</c:v>
                </c:pt>
                <c:pt idx="2322">
                  <c:v>0.93640880000000004</c:v>
                </c:pt>
                <c:pt idx="2323">
                  <c:v>0.93599339999999998</c:v>
                </c:pt>
                <c:pt idx="2324">
                  <c:v>0.93584069999999997</c:v>
                </c:pt>
                <c:pt idx="2325">
                  <c:v>0.93611239999999996</c:v>
                </c:pt>
                <c:pt idx="2326">
                  <c:v>0.93682829999999995</c:v>
                </c:pt>
                <c:pt idx="2327">
                  <c:v>0.93779270000000003</c:v>
                </c:pt>
                <c:pt idx="2328">
                  <c:v>0.93868229999999997</c:v>
                </c:pt>
                <c:pt idx="2329">
                  <c:v>0.93927059999999996</c:v>
                </c:pt>
                <c:pt idx="2330">
                  <c:v>0.93953260000000005</c:v>
                </c:pt>
                <c:pt idx="2331">
                  <c:v>0.93958889999999995</c:v>
                </c:pt>
                <c:pt idx="2332">
                  <c:v>0.93957849999999998</c:v>
                </c:pt>
                <c:pt idx="2333">
                  <c:v>0.93960010000000005</c:v>
                </c:pt>
                <c:pt idx="2334">
                  <c:v>0.93968640000000003</c:v>
                </c:pt>
                <c:pt idx="2335">
                  <c:v>0.93982010000000005</c:v>
                </c:pt>
                <c:pt idx="2336">
                  <c:v>0.93995859999999998</c:v>
                </c:pt>
                <c:pt idx="2337">
                  <c:v>0.94006809999999996</c:v>
                </c:pt>
                <c:pt idx="2338">
                  <c:v>0.94014260000000005</c:v>
                </c:pt>
                <c:pt idx="2339">
                  <c:v>0.94019870000000005</c:v>
                </c:pt>
                <c:pt idx="2340">
                  <c:v>0.94025049999999999</c:v>
                </c:pt>
                <c:pt idx="2341">
                  <c:v>0.94028560000000005</c:v>
                </c:pt>
                <c:pt idx="2342">
                  <c:v>0.94026270000000001</c:v>
                </c:pt>
                <c:pt idx="2343">
                  <c:v>0.94013340000000001</c:v>
                </c:pt>
                <c:pt idx="2344">
                  <c:v>0.93986429999999999</c:v>
                </c:pt>
                <c:pt idx="2345">
                  <c:v>0.9394614</c:v>
                </c:pt>
                <c:pt idx="2346">
                  <c:v>0.9389731</c:v>
                </c:pt>
                <c:pt idx="2347">
                  <c:v>0.9384943</c:v>
                </c:pt>
                <c:pt idx="2348">
                  <c:v>0.93815459999999995</c:v>
                </c:pt>
                <c:pt idx="2349">
                  <c:v>0.93809070000000006</c:v>
                </c:pt>
                <c:pt idx="2350">
                  <c:v>0.93841739999999996</c:v>
                </c:pt>
                <c:pt idx="2351">
                  <c:v>0.93914200000000003</c:v>
                </c:pt>
                <c:pt idx="2352">
                  <c:v>0.94011310000000003</c:v>
                </c:pt>
                <c:pt idx="2353">
                  <c:v>0.94105019999999995</c:v>
                </c:pt>
                <c:pt idx="2354">
                  <c:v>0.94171320000000003</c:v>
                </c:pt>
                <c:pt idx="2355">
                  <c:v>0.94201489999999999</c:v>
                </c:pt>
                <c:pt idx="2356">
                  <c:v>0.94199080000000002</c:v>
                </c:pt>
                <c:pt idx="2357">
                  <c:v>0.94172100000000003</c:v>
                </c:pt>
                <c:pt idx="2358">
                  <c:v>0.94127150000000004</c:v>
                </c:pt>
                <c:pt idx="2359">
                  <c:v>0.94069080000000005</c:v>
                </c:pt>
                <c:pt idx="2360">
                  <c:v>0.94001749999999995</c:v>
                </c:pt>
                <c:pt idx="2361">
                  <c:v>0.93931849999999995</c:v>
                </c:pt>
                <c:pt idx="2362">
                  <c:v>0.93874429999999998</c:v>
                </c:pt>
                <c:pt idx="2363">
                  <c:v>0.93854950000000004</c:v>
                </c:pt>
                <c:pt idx="2364">
                  <c:v>0.93905689999999997</c:v>
                </c:pt>
                <c:pt idx="2365">
                  <c:v>0.94045199999999995</c:v>
                </c:pt>
                <c:pt idx="2366">
                  <c:v>0.94253759999999998</c:v>
                </c:pt>
                <c:pt idx="2367">
                  <c:v>0.94475450000000005</c:v>
                </c:pt>
                <c:pt idx="2368">
                  <c:v>0.94656899999999999</c:v>
                </c:pt>
                <c:pt idx="2369">
                  <c:v>0.94778689999999999</c:v>
                </c:pt>
                <c:pt idx="2370">
                  <c:v>0.94850950000000001</c:v>
                </c:pt>
                <c:pt idx="2371">
                  <c:v>0.94896440000000004</c:v>
                </c:pt>
                <c:pt idx="2372">
                  <c:v>0.94935820000000004</c:v>
                </c:pt>
                <c:pt idx="2373">
                  <c:v>0.94982960000000005</c:v>
                </c:pt>
                <c:pt idx="2374">
                  <c:v>0.9504148</c:v>
                </c:pt>
                <c:pt idx="2375">
                  <c:v>0.95105850000000003</c:v>
                </c:pt>
                <c:pt idx="2376">
                  <c:v>0.95165549999999999</c:v>
                </c:pt>
                <c:pt idx="2377">
                  <c:v>0.95211699999999999</c:v>
                </c:pt>
                <c:pt idx="2378">
                  <c:v>0.95241679999999995</c:v>
                </c:pt>
                <c:pt idx="2379">
                  <c:v>0.95258980000000004</c:v>
                </c:pt>
                <c:pt idx="2380">
                  <c:v>0.95270869999999996</c:v>
                </c:pt>
                <c:pt idx="2381">
                  <c:v>0.95285399999999998</c:v>
                </c:pt>
                <c:pt idx="2382">
                  <c:v>0.95309719999999998</c:v>
                </c:pt>
                <c:pt idx="2383">
                  <c:v>0.95347859999999995</c:v>
                </c:pt>
                <c:pt idx="2384">
                  <c:v>0.95398930000000004</c:v>
                </c:pt>
                <c:pt idx="2385">
                  <c:v>0.95455979999999996</c:v>
                </c:pt>
                <c:pt idx="2386">
                  <c:v>0.95508360000000003</c:v>
                </c:pt>
                <c:pt idx="2387">
                  <c:v>0.95546390000000003</c:v>
                </c:pt>
                <c:pt idx="2388">
                  <c:v>0.95565990000000001</c:v>
                </c:pt>
                <c:pt idx="2389">
                  <c:v>0.95570189999999999</c:v>
                </c:pt>
                <c:pt idx="2390">
                  <c:v>0.95567060000000004</c:v>
                </c:pt>
                <c:pt idx="2391">
                  <c:v>0.9556713</c:v>
                </c:pt>
                <c:pt idx="2392">
                  <c:v>0.95579689999999995</c:v>
                </c:pt>
                <c:pt idx="2393">
                  <c:v>0.95610419999999996</c:v>
                </c:pt>
                <c:pt idx="2394">
                  <c:v>0.9565747</c:v>
                </c:pt>
                <c:pt idx="2395">
                  <c:v>0.95710799999999996</c:v>
                </c:pt>
                <c:pt idx="2396">
                  <c:v>0.95753619999999995</c:v>
                </c:pt>
                <c:pt idx="2397">
                  <c:v>0.95769199999999999</c:v>
                </c:pt>
                <c:pt idx="2398">
                  <c:v>0.95747380000000004</c:v>
                </c:pt>
                <c:pt idx="2399">
                  <c:v>0.95687080000000002</c:v>
                </c:pt>
                <c:pt idx="2400">
                  <c:v>0.95598939999999999</c:v>
                </c:pt>
                <c:pt idx="2401">
                  <c:v>0.95507410000000004</c:v>
                </c:pt>
                <c:pt idx="2402">
                  <c:v>0.95463129999999996</c:v>
                </c:pt>
                <c:pt idx="2403">
                  <c:v>0.95541830000000005</c:v>
                </c:pt>
                <c:pt idx="2404">
                  <c:v>0.95800479999999999</c:v>
                </c:pt>
                <c:pt idx="2405">
                  <c:v>0.96179400000000004</c:v>
                </c:pt>
                <c:pt idx="2406">
                  <c:v>0.9650936</c:v>
                </c:pt>
                <c:pt idx="2407">
                  <c:v>0.96684159999999997</c:v>
                </c:pt>
                <c:pt idx="2408">
                  <c:v>0.96718970000000004</c:v>
                </c:pt>
                <c:pt idx="2409">
                  <c:v>0.96674159999999998</c:v>
                </c:pt>
                <c:pt idx="2410">
                  <c:v>0.96597770000000005</c:v>
                </c:pt>
                <c:pt idx="2411">
                  <c:v>0.96518890000000002</c:v>
                </c:pt>
                <c:pt idx="2412">
                  <c:v>0.96451960000000003</c:v>
                </c:pt>
                <c:pt idx="2413">
                  <c:v>0.96404489999999998</c:v>
                </c:pt>
                <c:pt idx="2414">
                  <c:v>0.96379729999999997</c:v>
                </c:pt>
                <c:pt idx="2415">
                  <c:v>0.96376930000000005</c:v>
                </c:pt>
                <c:pt idx="2416">
                  <c:v>0.96391660000000001</c:v>
                </c:pt>
                <c:pt idx="2417">
                  <c:v>0.96415960000000001</c:v>
                </c:pt>
                <c:pt idx="2418">
                  <c:v>0.9644104</c:v>
                </c:pt>
                <c:pt idx="2419">
                  <c:v>0.96459130000000004</c:v>
                </c:pt>
                <c:pt idx="2420">
                  <c:v>0.96466099999999999</c:v>
                </c:pt>
                <c:pt idx="2421">
                  <c:v>0.96462179999999997</c:v>
                </c:pt>
                <c:pt idx="2422">
                  <c:v>0.96451889999999996</c:v>
                </c:pt>
                <c:pt idx="2423">
                  <c:v>0.96444090000000005</c:v>
                </c:pt>
                <c:pt idx="2424">
                  <c:v>0.96450349999999996</c:v>
                </c:pt>
                <c:pt idx="2425">
                  <c:v>0.96482939999999995</c:v>
                </c:pt>
                <c:pt idx="2426">
                  <c:v>0.96546750000000003</c:v>
                </c:pt>
                <c:pt idx="2427">
                  <c:v>0.96632830000000003</c:v>
                </c:pt>
                <c:pt idx="2428">
                  <c:v>0.96718870000000001</c:v>
                </c:pt>
                <c:pt idx="2429">
                  <c:v>0.96781709999999999</c:v>
                </c:pt>
                <c:pt idx="2430">
                  <c:v>0.96808919999999998</c:v>
                </c:pt>
                <c:pt idx="2431">
                  <c:v>0.96800370000000002</c:v>
                </c:pt>
                <c:pt idx="2432">
                  <c:v>0.96764839999999996</c:v>
                </c:pt>
                <c:pt idx="2433">
                  <c:v>0.96714319999999998</c:v>
                </c:pt>
                <c:pt idx="2434">
                  <c:v>0.96661870000000005</c:v>
                </c:pt>
                <c:pt idx="2435">
                  <c:v>0.96618769999999998</c:v>
                </c:pt>
                <c:pt idx="2436">
                  <c:v>0.96594760000000002</c:v>
                </c:pt>
                <c:pt idx="2437">
                  <c:v>0.96597500000000003</c:v>
                </c:pt>
                <c:pt idx="2438">
                  <c:v>0.96630780000000005</c:v>
                </c:pt>
                <c:pt idx="2439">
                  <c:v>0.96691800000000006</c:v>
                </c:pt>
                <c:pt idx="2440">
                  <c:v>0.96768449999999995</c:v>
                </c:pt>
                <c:pt idx="2441">
                  <c:v>0.96842729999999999</c:v>
                </c:pt>
                <c:pt idx="2442">
                  <c:v>0.96897949999999999</c:v>
                </c:pt>
                <c:pt idx="2443">
                  <c:v>0.96926210000000002</c:v>
                </c:pt>
                <c:pt idx="2444">
                  <c:v>0.96928579999999998</c:v>
                </c:pt>
                <c:pt idx="2445">
                  <c:v>0.96910410000000002</c:v>
                </c:pt>
                <c:pt idx="2446">
                  <c:v>0.96878529999999996</c:v>
                </c:pt>
                <c:pt idx="2447">
                  <c:v>0.9684005</c:v>
                </c:pt>
                <c:pt idx="2448">
                  <c:v>0.96803139999999999</c:v>
                </c:pt>
                <c:pt idx="2449">
                  <c:v>0.96775860000000002</c:v>
                </c:pt>
                <c:pt idx="2450">
                  <c:v>0.96763929999999998</c:v>
                </c:pt>
                <c:pt idx="2451">
                  <c:v>0.96769000000000005</c:v>
                </c:pt>
                <c:pt idx="2452">
                  <c:v>0.96786879999999997</c:v>
                </c:pt>
                <c:pt idx="2453">
                  <c:v>0.9680917</c:v>
                </c:pt>
                <c:pt idx="2454">
                  <c:v>0.96825919999999999</c:v>
                </c:pt>
                <c:pt idx="2455">
                  <c:v>0.96830519999999998</c:v>
                </c:pt>
                <c:pt idx="2456">
                  <c:v>0.96821900000000005</c:v>
                </c:pt>
                <c:pt idx="2457">
                  <c:v>0.9680436</c:v>
                </c:pt>
                <c:pt idx="2458">
                  <c:v>0.96784689999999995</c:v>
                </c:pt>
                <c:pt idx="2459">
                  <c:v>0.96768419999999999</c:v>
                </c:pt>
                <c:pt idx="2460">
                  <c:v>0.96757090000000001</c:v>
                </c:pt>
                <c:pt idx="2461">
                  <c:v>0.96747709999999998</c:v>
                </c:pt>
                <c:pt idx="2462">
                  <c:v>0.96735040000000005</c:v>
                </c:pt>
                <c:pt idx="2463">
                  <c:v>0.96714849999999997</c:v>
                </c:pt>
                <c:pt idx="2464">
                  <c:v>0.96686850000000002</c:v>
                </c:pt>
                <c:pt idx="2465">
                  <c:v>0.96654949999999995</c:v>
                </c:pt>
                <c:pt idx="2466">
                  <c:v>0.96625399999999995</c:v>
                </c:pt>
                <c:pt idx="2467">
                  <c:v>0.96602900000000003</c:v>
                </c:pt>
                <c:pt idx="2468">
                  <c:v>0.96588030000000002</c:v>
                </c:pt>
                <c:pt idx="2469">
                  <c:v>0.96576260000000003</c:v>
                </c:pt>
                <c:pt idx="2470">
                  <c:v>0.9656072</c:v>
                </c:pt>
                <c:pt idx="2471">
                  <c:v>0.96535300000000002</c:v>
                </c:pt>
                <c:pt idx="2472">
                  <c:v>0.96498450000000002</c:v>
                </c:pt>
                <c:pt idx="2473">
                  <c:v>0.96453889999999998</c:v>
                </c:pt>
                <c:pt idx="2474">
                  <c:v>0.96409299999999998</c:v>
                </c:pt>
                <c:pt idx="2475">
                  <c:v>0.96372290000000005</c:v>
                </c:pt>
                <c:pt idx="2476">
                  <c:v>0.96346609999999999</c:v>
                </c:pt>
                <c:pt idx="2477">
                  <c:v>0.96330669999999996</c:v>
                </c:pt>
                <c:pt idx="2478">
                  <c:v>0.96318400000000004</c:v>
                </c:pt>
                <c:pt idx="2479">
                  <c:v>0.96302589999999999</c:v>
                </c:pt>
                <c:pt idx="2480">
                  <c:v>0.96277849999999998</c:v>
                </c:pt>
                <c:pt idx="2481">
                  <c:v>0.96243029999999996</c:v>
                </c:pt>
                <c:pt idx="2482">
                  <c:v>0.96200260000000004</c:v>
                </c:pt>
                <c:pt idx="2483">
                  <c:v>0.96152539999999997</c:v>
                </c:pt>
                <c:pt idx="2484">
                  <c:v>0.96101219999999998</c:v>
                </c:pt>
                <c:pt idx="2485">
                  <c:v>0.96045389999999997</c:v>
                </c:pt>
                <c:pt idx="2486">
                  <c:v>0.95983099999999999</c:v>
                </c:pt>
                <c:pt idx="2487">
                  <c:v>0.95913809999999999</c:v>
                </c:pt>
                <c:pt idx="2488">
                  <c:v>0.95840199999999998</c:v>
                </c:pt>
                <c:pt idx="2489">
                  <c:v>0.9576846</c:v>
                </c:pt>
                <c:pt idx="2490">
                  <c:v>0.95705560000000001</c:v>
                </c:pt>
                <c:pt idx="2491">
                  <c:v>0.95656620000000003</c:v>
                </c:pt>
                <c:pt idx="2492">
                  <c:v>0.95621650000000002</c:v>
                </c:pt>
                <c:pt idx="2493">
                  <c:v>0.95595249999999998</c:v>
                </c:pt>
                <c:pt idx="2494">
                  <c:v>0.955681</c:v>
                </c:pt>
                <c:pt idx="2495">
                  <c:v>0.95530970000000004</c:v>
                </c:pt>
                <c:pt idx="2496">
                  <c:v>0.95478810000000003</c:v>
                </c:pt>
                <c:pt idx="2497">
                  <c:v>0.95411679999999999</c:v>
                </c:pt>
                <c:pt idx="2498">
                  <c:v>0.95333970000000001</c:v>
                </c:pt>
                <c:pt idx="2499">
                  <c:v>0.95250860000000004</c:v>
                </c:pt>
                <c:pt idx="2500">
                  <c:v>0.95165860000000002</c:v>
                </c:pt>
                <c:pt idx="2501">
                  <c:v>0.95079080000000005</c:v>
                </c:pt>
                <c:pt idx="2502">
                  <c:v>0.94988539999999999</c:v>
                </c:pt>
                <c:pt idx="2503">
                  <c:v>0.94892370000000004</c:v>
                </c:pt>
                <c:pt idx="2504">
                  <c:v>0.94791190000000003</c:v>
                </c:pt>
                <c:pt idx="2505">
                  <c:v>0.94688620000000001</c:v>
                </c:pt>
                <c:pt idx="2506">
                  <c:v>0.94590320000000006</c:v>
                </c:pt>
                <c:pt idx="2507">
                  <c:v>0.94500669999999998</c:v>
                </c:pt>
                <c:pt idx="2508">
                  <c:v>0.9442045</c:v>
                </c:pt>
                <c:pt idx="2509">
                  <c:v>0.94345999999999997</c:v>
                </c:pt>
                <c:pt idx="2510">
                  <c:v>0.94271450000000001</c:v>
                </c:pt>
                <c:pt idx="2511">
                  <c:v>0.94191400000000003</c:v>
                </c:pt>
                <c:pt idx="2512">
                  <c:v>0.94103060000000005</c:v>
                </c:pt>
                <c:pt idx="2513">
                  <c:v>0.94006789999999996</c:v>
                </c:pt>
                <c:pt idx="2514">
                  <c:v>0.93904319999999997</c:v>
                </c:pt>
                <c:pt idx="2515">
                  <c:v>0.93796409999999997</c:v>
                </c:pt>
                <c:pt idx="2516">
                  <c:v>0.93681420000000004</c:v>
                </c:pt>
                <c:pt idx="2517">
                  <c:v>0.93555840000000001</c:v>
                </c:pt>
                <c:pt idx="2518">
                  <c:v>0.93416250000000001</c:v>
                </c:pt>
                <c:pt idx="2519">
                  <c:v>0.93261689999999997</c:v>
                </c:pt>
                <c:pt idx="2520">
                  <c:v>0.93096920000000005</c:v>
                </c:pt>
                <c:pt idx="2521">
                  <c:v>0.92933710000000003</c:v>
                </c:pt>
                <c:pt idx="2522">
                  <c:v>0.92788539999999997</c:v>
                </c:pt>
                <c:pt idx="2523">
                  <c:v>0.92677330000000002</c:v>
                </c:pt>
                <c:pt idx="2524">
                  <c:v>0.92603159999999995</c:v>
                </c:pt>
                <c:pt idx="2525">
                  <c:v>0.92550779999999999</c:v>
                </c:pt>
                <c:pt idx="2526">
                  <c:v>0.92491590000000001</c:v>
                </c:pt>
                <c:pt idx="2527">
                  <c:v>0.92403440000000003</c:v>
                </c:pt>
                <c:pt idx="2528">
                  <c:v>0.92280649999999997</c:v>
                </c:pt>
                <c:pt idx="2529">
                  <c:v>0.92129879999999997</c:v>
                </c:pt>
                <c:pt idx="2530">
                  <c:v>0.91962560000000004</c:v>
                </c:pt>
                <c:pt idx="2531">
                  <c:v>0.91788139999999996</c:v>
                </c:pt>
                <c:pt idx="2532">
                  <c:v>0.91612510000000003</c:v>
                </c:pt>
                <c:pt idx="2533">
                  <c:v>0.91436479999999998</c:v>
                </c:pt>
                <c:pt idx="2534">
                  <c:v>0.91258220000000001</c:v>
                </c:pt>
                <c:pt idx="2535">
                  <c:v>0.91076089999999998</c:v>
                </c:pt>
                <c:pt idx="2536">
                  <c:v>0.90891029999999995</c:v>
                </c:pt>
                <c:pt idx="2537">
                  <c:v>0.90708149999999999</c:v>
                </c:pt>
                <c:pt idx="2538">
                  <c:v>0.90534190000000003</c:v>
                </c:pt>
                <c:pt idx="2539">
                  <c:v>0.90373060000000005</c:v>
                </c:pt>
                <c:pt idx="2540">
                  <c:v>0.90221779999999996</c:v>
                </c:pt>
                <c:pt idx="2541">
                  <c:v>0.90072039999999998</c:v>
                </c:pt>
                <c:pt idx="2542">
                  <c:v>0.89915929999999999</c:v>
                </c:pt>
                <c:pt idx="2543">
                  <c:v>0.89749190000000001</c:v>
                </c:pt>
                <c:pt idx="2544">
                  <c:v>0.8957368</c:v>
                </c:pt>
                <c:pt idx="2545">
                  <c:v>0.89395880000000005</c:v>
                </c:pt>
                <c:pt idx="2546">
                  <c:v>0.8922542</c:v>
                </c:pt>
                <c:pt idx="2547">
                  <c:v>0.89070079999999996</c:v>
                </c:pt>
                <c:pt idx="2548">
                  <c:v>0.88931720000000003</c:v>
                </c:pt>
                <c:pt idx="2549">
                  <c:v>0.88804890000000003</c:v>
                </c:pt>
                <c:pt idx="2550">
                  <c:v>0.8867988</c:v>
                </c:pt>
                <c:pt idx="2551">
                  <c:v>0.8854843</c:v>
                </c:pt>
                <c:pt idx="2552">
                  <c:v>0.88406609999999997</c:v>
                </c:pt>
                <c:pt idx="2553">
                  <c:v>0.88255760000000005</c:v>
                </c:pt>
                <c:pt idx="2554">
                  <c:v>0.88099380000000005</c:v>
                </c:pt>
                <c:pt idx="2555">
                  <c:v>0.87940700000000005</c:v>
                </c:pt>
                <c:pt idx="2556">
                  <c:v>0.87779830000000003</c:v>
                </c:pt>
                <c:pt idx="2557">
                  <c:v>0.87613790000000003</c:v>
                </c:pt>
                <c:pt idx="2558">
                  <c:v>0.87438400000000005</c:v>
                </c:pt>
                <c:pt idx="2559">
                  <c:v>0.87250450000000002</c:v>
                </c:pt>
                <c:pt idx="2560">
                  <c:v>0.87051500000000004</c:v>
                </c:pt>
                <c:pt idx="2561">
                  <c:v>0.86851679999999998</c:v>
                </c:pt>
                <c:pt idx="2562">
                  <c:v>0.86669039999999997</c:v>
                </c:pt>
                <c:pt idx="2563">
                  <c:v>0.86523439999999996</c:v>
                </c:pt>
                <c:pt idx="2564">
                  <c:v>0.8642048</c:v>
                </c:pt>
                <c:pt idx="2565">
                  <c:v>0.86344069999999995</c:v>
                </c:pt>
                <c:pt idx="2566">
                  <c:v>0.86264260000000004</c:v>
                </c:pt>
                <c:pt idx="2567">
                  <c:v>0.86160460000000005</c:v>
                </c:pt>
                <c:pt idx="2568">
                  <c:v>0.86031219999999997</c:v>
                </c:pt>
                <c:pt idx="2569">
                  <c:v>0.85886010000000002</c:v>
                </c:pt>
                <c:pt idx="2570">
                  <c:v>0.85737220000000003</c:v>
                </c:pt>
                <c:pt idx="2571">
                  <c:v>0.85593339999999996</c:v>
                </c:pt>
                <c:pt idx="2572">
                  <c:v>0.85458210000000001</c:v>
                </c:pt>
                <c:pt idx="2573">
                  <c:v>0.85329929999999998</c:v>
                </c:pt>
                <c:pt idx="2574">
                  <c:v>0.85203300000000004</c:v>
                </c:pt>
                <c:pt idx="2575">
                  <c:v>0.85072890000000001</c:v>
                </c:pt>
                <c:pt idx="2576">
                  <c:v>0.84936199999999995</c:v>
                </c:pt>
                <c:pt idx="2577">
                  <c:v>0.8479447</c:v>
                </c:pt>
                <c:pt idx="2578">
                  <c:v>0.84651849999999995</c:v>
                </c:pt>
                <c:pt idx="2579">
                  <c:v>0.84512330000000002</c:v>
                </c:pt>
                <c:pt idx="2580">
                  <c:v>0.84377530000000001</c:v>
                </c:pt>
                <c:pt idx="2581">
                  <c:v>0.84246180000000004</c:v>
                </c:pt>
                <c:pt idx="2582">
                  <c:v>0.84114639999999996</c:v>
                </c:pt>
                <c:pt idx="2583">
                  <c:v>0.83979740000000003</c:v>
                </c:pt>
                <c:pt idx="2584">
                  <c:v>0.83842930000000004</c:v>
                </c:pt>
                <c:pt idx="2585">
                  <c:v>0.83713269999999995</c:v>
                </c:pt>
                <c:pt idx="2586">
                  <c:v>0.83605810000000003</c:v>
                </c:pt>
                <c:pt idx="2587">
                  <c:v>0.83531239999999995</c:v>
                </c:pt>
                <c:pt idx="2588">
                  <c:v>0.83484760000000002</c:v>
                </c:pt>
                <c:pt idx="2589">
                  <c:v>0.83445139999999995</c:v>
                </c:pt>
                <c:pt idx="2590">
                  <c:v>0.83389080000000004</c:v>
                </c:pt>
                <c:pt idx="2591">
                  <c:v>0.83305019999999996</c:v>
                </c:pt>
                <c:pt idx="2592">
                  <c:v>0.83191939999999998</c:v>
                </c:pt>
                <c:pt idx="2593">
                  <c:v>0.83055880000000004</c:v>
                </c:pt>
                <c:pt idx="2594">
                  <c:v>0.82903720000000003</c:v>
                </c:pt>
                <c:pt idx="2595">
                  <c:v>0.82743469999999997</c:v>
                </c:pt>
                <c:pt idx="2596">
                  <c:v>0.82582860000000002</c:v>
                </c:pt>
                <c:pt idx="2597">
                  <c:v>0.82430490000000001</c:v>
                </c:pt>
                <c:pt idx="2598">
                  <c:v>0.82301020000000003</c:v>
                </c:pt>
                <c:pt idx="2599">
                  <c:v>0.82213930000000002</c:v>
                </c:pt>
                <c:pt idx="2600">
                  <c:v>0.82181170000000003</c:v>
                </c:pt>
                <c:pt idx="2601">
                  <c:v>0.8218434</c:v>
                </c:pt>
                <c:pt idx="2602">
                  <c:v>0.82187739999999998</c:v>
                </c:pt>
                <c:pt idx="2603">
                  <c:v>0.82169320000000001</c:v>
                </c:pt>
                <c:pt idx="2604">
                  <c:v>0.82124399999999997</c:v>
                </c:pt>
                <c:pt idx="2605">
                  <c:v>0.82056669999999998</c:v>
                </c:pt>
                <c:pt idx="2606">
                  <c:v>0.81970480000000001</c:v>
                </c:pt>
                <c:pt idx="2607">
                  <c:v>0.81869709999999996</c:v>
                </c:pt>
                <c:pt idx="2608">
                  <c:v>0.81758370000000002</c:v>
                </c:pt>
                <c:pt idx="2609">
                  <c:v>0.81641059999999999</c:v>
                </c:pt>
                <c:pt idx="2610">
                  <c:v>0.81522570000000005</c:v>
                </c:pt>
                <c:pt idx="2611">
                  <c:v>0.81405950000000005</c:v>
                </c:pt>
                <c:pt idx="2612">
                  <c:v>0.81292330000000002</c:v>
                </c:pt>
                <c:pt idx="2613">
                  <c:v>0.81180839999999999</c:v>
                </c:pt>
                <c:pt idx="2614">
                  <c:v>0.81069760000000002</c:v>
                </c:pt>
                <c:pt idx="2615">
                  <c:v>0.80958810000000003</c:v>
                </c:pt>
                <c:pt idx="2616">
                  <c:v>0.80851130000000004</c:v>
                </c:pt>
                <c:pt idx="2617">
                  <c:v>0.80753140000000001</c:v>
                </c:pt>
                <c:pt idx="2618">
                  <c:v>0.80673019999999995</c:v>
                </c:pt>
                <c:pt idx="2619">
                  <c:v>0.80615530000000002</c:v>
                </c:pt>
                <c:pt idx="2620">
                  <c:v>0.80577399999999999</c:v>
                </c:pt>
                <c:pt idx="2621">
                  <c:v>0.80545659999999997</c:v>
                </c:pt>
                <c:pt idx="2622">
                  <c:v>0.80504109999999995</c:v>
                </c:pt>
                <c:pt idx="2623">
                  <c:v>0.8044211</c:v>
                </c:pt>
                <c:pt idx="2624">
                  <c:v>0.80357000000000001</c:v>
                </c:pt>
                <c:pt idx="2625">
                  <c:v>0.80253640000000004</c:v>
                </c:pt>
                <c:pt idx="2626">
                  <c:v>0.80139760000000004</c:v>
                </c:pt>
                <c:pt idx="2627">
                  <c:v>0.80023889999999998</c:v>
                </c:pt>
                <c:pt idx="2628">
                  <c:v>0.7991241</c:v>
                </c:pt>
                <c:pt idx="2629">
                  <c:v>0.79809240000000004</c:v>
                </c:pt>
                <c:pt idx="2630">
                  <c:v>0.79716640000000005</c:v>
                </c:pt>
                <c:pt idx="2631">
                  <c:v>0.79635480000000003</c:v>
                </c:pt>
                <c:pt idx="2632">
                  <c:v>0.79566510000000001</c:v>
                </c:pt>
                <c:pt idx="2633">
                  <c:v>0.79510409999999998</c:v>
                </c:pt>
                <c:pt idx="2634">
                  <c:v>0.79467019999999999</c:v>
                </c:pt>
                <c:pt idx="2635">
                  <c:v>0.79432530000000001</c:v>
                </c:pt>
                <c:pt idx="2636">
                  <c:v>0.79398659999999999</c:v>
                </c:pt>
                <c:pt idx="2637">
                  <c:v>0.79356269999999995</c:v>
                </c:pt>
                <c:pt idx="2638">
                  <c:v>0.79298310000000005</c:v>
                </c:pt>
                <c:pt idx="2639">
                  <c:v>0.79222970000000004</c:v>
                </c:pt>
                <c:pt idx="2640">
                  <c:v>0.79133750000000003</c:v>
                </c:pt>
                <c:pt idx="2641">
                  <c:v>0.79038920000000001</c:v>
                </c:pt>
                <c:pt idx="2642">
                  <c:v>0.78950129999999996</c:v>
                </c:pt>
                <c:pt idx="2643">
                  <c:v>0.78879180000000004</c:v>
                </c:pt>
                <c:pt idx="2644">
                  <c:v>0.78836039999999996</c:v>
                </c:pt>
                <c:pt idx="2645">
                  <c:v>0.78822060000000005</c:v>
                </c:pt>
                <c:pt idx="2646">
                  <c:v>0.78826949999999996</c:v>
                </c:pt>
                <c:pt idx="2647">
                  <c:v>0.78831519999999999</c:v>
                </c:pt>
                <c:pt idx="2648">
                  <c:v>0.78819890000000004</c:v>
                </c:pt>
                <c:pt idx="2649">
                  <c:v>0.78787560000000001</c:v>
                </c:pt>
                <c:pt idx="2650">
                  <c:v>0.78739539999999997</c:v>
                </c:pt>
                <c:pt idx="2651">
                  <c:v>0.78684900000000002</c:v>
                </c:pt>
                <c:pt idx="2652">
                  <c:v>0.78631200000000001</c:v>
                </c:pt>
                <c:pt idx="2653">
                  <c:v>0.78582419999999997</c:v>
                </c:pt>
                <c:pt idx="2654">
                  <c:v>0.78537170000000001</c:v>
                </c:pt>
                <c:pt idx="2655">
                  <c:v>0.78489980000000004</c:v>
                </c:pt>
                <c:pt idx="2656">
                  <c:v>0.78433600000000003</c:v>
                </c:pt>
                <c:pt idx="2657">
                  <c:v>0.78363070000000001</c:v>
                </c:pt>
                <c:pt idx="2658">
                  <c:v>0.78278349999999997</c:v>
                </c:pt>
                <c:pt idx="2659">
                  <c:v>0.78185590000000005</c:v>
                </c:pt>
                <c:pt idx="2660">
                  <c:v>0.7809585</c:v>
                </c:pt>
                <c:pt idx="2661">
                  <c:v>0.78026260000000003</c:v>
                </c:pt>
                <c:pt idx="2662">
                  <c:v>0.7799876</c:v>
                </c:pt>
                <c:pt idx="2663">
                  <c:v>0.78031629999999996</c:v>
                </c:pt>
                <c:pt idx="2664">
                  <c:v>0.78120909999999999</c:v>
                </c:pt>
                <c:pt idx="2665">
                  <c:v>0.78227639999999998</c:v>
                </c:pt>
                <c:pt idx="2666">
                  <c:v>0.7830492</c:v>
                </c:pt>
                <c:pt idx="2667">
                  <c:v>0.78330900000000003</c:v>
                </c:pt>
                <c:pt idx="2668">
                  <c:v>0.78313330000000003</c:v>
                </c:pt>
                <c:pt idx="2669">
                  <c:v>0.78269759999999999</c:v>
                </c:pt>
                <c:pt idx="2670">
                  <c:v>0.78215690000000004</c:v>
                </c:pt>
                <c:pt idx="2671">
                  <c:v>0.78161499999999995</c:v>
                </c:pt>
                <c:pt idx="2672">
                  <c:v>0.78113109999999997</c:v>
                </c:pt>
                <c:pt idx="2673">
                  <c:v>0.78073919999999997</c:v>
                </c:pt>
                <c:pt idx="2674">
                  <c:v>0.78044259999999999</c:v>
                </c:pt>
                <c:pt idx="2675">
                  <c:v>0.78021430000000003</c:v>
                </c:pt>
                <c:pt idx="2676">
                  <c:v>0.77999819999999997</c:v>
                </c:pt>
                <c:pt idx="2677">
                  <c:v>0.77972439999999998</c:v>
                </c:pt>
                <c:pt idx="2678">
                  <c:v>0.77933149999999995</c:v>
                </c:pt>
                <c:pt idx="2679">
                  <c:v>0.77878040000000004</c:v>
                </c:pt>
                <c:pt idx="2680">
                  <c:v>0.77806679999999995</c:v>
                </c:pt>
                <c:pt idx="2681">
                  <c:v>0.77721439999999997</c:v>
                </c:pt>
                <c:pt idx="2682">
                  <c:v>0.77627000000000002</c:v>
                </c:pt>
                <c:pt idx="2683">
                  <c:v>0.77528710000000001</c:v>
                </c:pt>
                <c:pt idx="2684">
                  <c:v>0.77433099999999999</c:v>
                </c:pt>
                <c:pt idx="2685">
                  <c:v>0.77348099999999997</c:v>
                </c:pt>
                <c:pt idx="2686">
                  <c:v>0.77281710000000003</c:v>
                </c:pt>
                <c:pt idx="2687">
                  <c:v>0.77239809999999998</c:v>
                </c:pt>
                <c:pt idx="2688">
                  <c:v>0.77220230000000001</c:v>
                </c:pt>
                <c:pt idx="2689">
                  <c:v>0.7721093</c:v>
                </c:pt>
                <c:pt idx="2690">
                  <c:v>0.77193270000000003</c:v>
                </c:pt>
                <c:pt idx="2691">
                  <c:v>0.77153450000000001</c:v>
                </c:pt>
                <c:pt idx="2692">
                  <c:v>0.7708836</c:v>
                </c:pt>
                <c:pt idx="2693">
                  <c:v>0.77003569999999999</c:v>
                </c:pt>
                <c:pt idx="2694">
                  <c:v>0.76911200000000002</c:v>
                </c:pt>
                <c:pt idx="2695">
                  <c:v>0.76827610000000002</c:v>
                </c:pt>
                <c:pt idx="2696">
                  <c:v>0.76774350000000002</c:v>
                </c:pt>
                <c:pt idx="2697">
                  <c:v>0.76767269999999999</c:v>
                </c:pt>
                <c:pt idx="2698">
                  <c:v>0.76801280000000005</c:v>
                </c:pt>
                <c:pt idx="2699">
                  <c:v>0.76845240000000004</c:v>
                </c:pt>
                <c:pt idx="2700">
                  <c:v>0.76865150000000004</c:v>
                </c:pt>
                <c:pt idx="2701">
                  <c:v>0.76845629999999998</c:v>
                </c:pt>
                <c:pt idx="2702">
                  <c:v>0.76788940000000006</c:v>
                </c:pt>
                <c:pt idx="2703">
                  <c:v>0.76706160000000001</c:v>
                </c:pt>
                <c:pt idx="2704">
                  <c:v>0.76610040000000001</c:v>
                </c:pt>
                <c:pt idx="2705">
                  <c:v>0.76513799999999998</c:v>
                </c:pt>
                <c:pt idx="2706">
                  <c:v>0.7642871</c:v>
                </c:pt>
                <c:pt idx="2707">
                  <c:v>0.76363360000000002</c:v>
                </c:pt>
                <c:pt idx="2708">
                  <c:v>0.76320169999999998</c:v>
                </c:pt>
                <c:pt idx="2709">
                  <c:v>0.76293429999999995</c:v>
                </c:pt>
                <c:pt idx="2710">
                  <c:v>0.76271529999999998</c:v>
                </c:pt>
                <c:pt idx="2711">
                  <c:v>0.76243289999999997</c:v>
                </c:pt>
                <c:pt idx="2712">
                  <c:v>0.76203860000000001</c:v>
                </c:pt>
                <c:pt idx="2713">
                  <c:v>0.76154319999999998</c:v>
                </c:pt>
                <c:pt idx="2714">
                  <c:v>0.76099119999999998</c:v>
                </c:pt>
                <c:pt idx="2715">
                  <c:v>0.76042460000000001</c:v>
                </c:pt>
                <c:pt idx="2716">
                  <c:v>0.75986640000000005</c:v>
                </c:pt>
                <c:pt idx="2717">
                  <c:v>0.75931159999999998</c:v>
                </c:pt>
                <c:pt idx="2718">
                  <c:v>0.75873650000000004</c:v>
                </c:pt>
                <c:pt idx="2719">
                  <c:v>0.75811340000000005</c:v>
                </c:pt>
                <c:pt idx="2720">
                  <c:v>0.75742799999999999</c:v>
                </c:pt>
                <c:pt idx="2721">
                  <c:v>0.75668480000000005</c:v>
                </c:pt>
                <c:pt idx="2722">
                  <c:v>0.75590690000000005</c:v>
                </c:pt>
                <c:pt idx="2723">
                  <c:v>0.75512429999999997</c:v>
                </c:pt>
                <c:pt idx="2724">
                  <c:v>0.75436080000000005</c:v>
                </c:pt>
                <c:pt idx="2725">
                  <c:v>0.75363219999999997</c:v>
                </c:pt>
                <c:pt idx="2726">
                  <c:v>0.75294130000000004</c:v>
                </c:pt>
                <c:pt idx="2727">
                  <c:v>0.75228689999999998</c:v>
                </c:pt>
                <c:pt idx="2728">
                  <c:v>0.75167799999999996</c:v>
                </c:pt>
                <c:pt idx="2729">
                  <c:v>0.7511468</c:v>
                </c:pt>
                <c:pt idx="2730">
                  <c:v>0.75075270000000005</c:v>
                </c:pt>
                <c:pt idx="2731">
                  <c:v>0.75056979999999995</c:v>
                </c:pt>
                <c:pt idx="2732">
                  <c:v>0.75064609999999998</c:v>
                </c:pt>
                <c:pt idx="2733">
                  <c:v>0.75095149999999999</c:v>
                </c:pt>
                <c:pt idx="2734">
                  <c:v>0.75134690000000004</c:v>
                </c:pt>
                <c:pt idx="2735">
                  <c:v>0.7516505</c:v>
                </c:pt>
                <c:pt idx="2736">
                  <c:v>0.75172539999999999</c:v>
                </c:pt>
                <c:pt idx="2737">
                  <c:v>0.75154359999999998</c:v>
                </c:pt>
                <c:pt idx="2738">
                  <c:v>0.7511622</c:v>
                </c:pt>
                <c:pt idx="2739">
                  <c:v>0.75066409999999995</c:v>
                </c:pt>
                <c:pt idx="2740">
                  <c:v>0.7501234</c:v>
                </c:pt>
                <c:pt idx="2741">
                  <c:v>0.74958840000000004</c:v>
                </c:pt>
                <c:pt idx="2742">
                  <c:v>0.74909159999999997</c:v>
                </c:pt>
                <c:pt idx="2743">
                  <c:v>0.74864839999999999</c:v>
                </c:pt>
                <c:pt idx="2744">
                  <c:v>0.74826119999999996</c:v>
                </c:pt>
                <c:pt idx="2745">
                  <c:v>0.74792320000000001</c:v>
                </c:pt>
                <c:pt idx="2746">
                  <c:v>0.74761889999999998</c:v>
                </c:pt>
                <c:pt idx="2747">
                  <c:v>0.74732849999999995</c:v>
                </c:pt>
                <c:pt idx="2748">
                  <c:v>0.74703090000000005</c:v>
                </c:pt>
                <c:pt idx="2749">
                  <c:v>0.74670939999999997</c:v>
                </c:pt>
                <c:pt idx="2750">
                  <c:v>0.74635609999999997</c:v>
                </c:pt>
                <c:pt idx="2751">
                  <c:v>0.74597259999999999</c:v>
                </c:pt>
                <c:pt idx="2752">
                  <c:v>0.74557079999999998</c:v>
                </c:pt>
                <c:pt idx="2753">
                  <c:v>0.7451702</c:v>
                </c:pt>
                <c:pt idx="2754">
                  <c:v>0.74479660000000003</c:v>
                </c:pt>
                <c:pt idx="2755">
                  <c:v>0.74447200000000002</c:v>
                </c:pt>
                <c:pt idx="2756">
                  <c:v>0.74420920000000002</c:v>
                </c:pt>
                <c:pt idx="2757">
                  <c:v>0.74400279999999996</c:v>
                </c:pt>
                <c:pt idx="2758">
                  <c:v>0.74382749999999997</c:v>
                </c:pt>
                <c:pt idx="2759">
                  <c:v>0.74364149999999996</c:v>
                </c:pt>
                <c:pt idx="2760">
                  <c:v>0.74340110000000004</c:v>
                </c:pt>
                <c:pt idx="2761">
                  <c:v>0.74308129999999994</c:v>
                </c:pt>
                <c:pt idx="2762">
                  <c:v>0.74268789999999996</c:v>
                </c:pt>
                <c:pt idx="2763">
                  <c:v>0.74226829999999999</c:v>
                </c:pt>
                <c:pt idx="2764">
                  <c:v>0.74190659999999997</c:v>
                </c:pt>
                <c:pt idx="2765">
                  <c:v>0.74173049999999996</c:v>
                </c:pt>
                <c:pt idx="2766">
                  <c:v>0.74187400000000003</c:v>
                </c:pt>
                <c:pt idx="2767">
                  <c:v>0.74239330000000003</c:v>
                </c:pt>
                <c:pt idx="2768">
                  <c:v>0.74315980000000004</c:v>
                </c:pt>
                <c:pt idx="2769">
                  <c:v>0.74388129999999997</c:v>
                </c:pt>
                <c:pt idx="2770">
                  <c:v>0.7443033</c:v>
                </c:pt>
                <c:pt idx="2771">
                  <c:v>0.74433990000000005</c:v>
                </c:pt>
                <c:pt idx="2772">
                  <c:v>0.74406030000000001</c:v>
                </c:pt>
                <c:pt idx="2773">
                  <c:v>0.7435851</c:v>
                </c:pt>
                <c:pt idx="2774">
                  <c:v>0.74303549999999996</c:v>
                </c:pt>
                <c:pt idx="2775">
                  <c:v>0.74251230000000001</c:v>
                </c:pt>
                <c:pt idx="2776">
                  <c:v>0.74209890000000001</c:v>
                </c:pt>
                <c:pt idx="2777">
                  <c:v>0.74186129999999995</c:v>
                </c:pt>
                <c:pt idx="2778">
                  <c:v>0.74182159999999997</c:v>
                </c:pt>
                <c:pt idx="2779">
                  <c:v>0.7419443</c:v>
                </c:pt>
                <c:pt idx="2780">
                  <c:v>0.74213870000000004</c:v>
                </c:pt>
                <c:pt idx="2781">
                  <c:v>0.74231139999999995</c:v>
                </c:pt>
                <c:pt idx="2782">
                  <c:v>0.74240600000000001</c:v>
                </c:pt>
                <c:pt idx="2783">
                  <c:v>0.74242470000000005</c:v>
                </c:pt>
                <c:pt idx="2784">
                  <c:v>0.74241060000000003</c:v>
                </c:pt>
                <c:pt idx="2785">
                  <c:v>0.74242019999999997</c:v>
                </c:pt>
                <c:pt idx="2786">
                  <c:v>0.74249390000000004</c:v>
                </c:pt>
                <c:pt idx="2787">
                  <c:v>0.74263809999999997</c:v>
                </c:pt>
                <c:pt idx="2788">
                  <c:v>0.74282360000000003</c:v>
                </c:pt>
                <c:pt idx="2789">
                  <c:v>0.74300080000000002</c:v>
                </c:pt>
                <c:pt idx="2790">
                  <c:v>0.74312809999999996</c:v>
                </c:pt>
                <c:pt idx="2791">
                  <c:v>0.74318779999999995</c:v>
                </c:pt>
                <c:pt idx="2792">
                  <c:v>0.74319610000000003</c:v>
                </c:pt>
                <c:pt idx="2793">
                  <c:v>0.74319029999999997</c:v>
                </c:pt>
                <c:pt idx="2794">
                  <c:v>0.74321899999999996</c:v>
                </c:pt>
                <c:pt idx="2795">
                  <c:v>0.74331930000000002</c:v>
                </c:pt>
                <c:pt idx="2796">
                  <c:v>0.74350559999999999</c:v>
                </c:pt>
                <c:pt idx="2797">
                  <c:v>0.74376920000000002</c:v>
                </c:pt>
                <c:pt idx="2798">
                  <c:v>0.74409159999999996</c:v>
                </c:pt>
                <c:pt idx="2799">
                  <c:v>0.74446500000000004</c:v>
                </c:pt>
                <c:pt idx="2800">
                  <c:v>0.74490610000000002</c:v>
                </c:pt>
                <c:pt idx="2801">
                  <c:v>0.74544699999999997</c:v>
                </c:pt>
                <c:pt idx="2802">
                  <c:v>0.74610790000000005</c:v>
                </c:pt>
                <c:pt idx="2803">
                  <c:v>0.74686280000000005</c:v>
                </c:pt>
                <c:pt idx="2804">
                  <c:v>0.74763060000000003</c:v>
                </c:pt>
                <c:pt idx="2805">
                  <c:v>0.74830260000000004</c:v>
                </c:pt>
                <c:pt idx="2806">
                  <c:v>0.74878750000000005</c:v>
                </c:pt>
                <c:pt idx="2807">
                  <c:v>0.7490523</c:v>
                </c:pt>
                <c:pt idx="2808">
                  <c:v>0.74911899999999998</c:v>
                </c:pt>
                <c:pt idx="2809">
                  <c:v>0.74905290000000002</c:v>
                </c:pt>
                <c:pt idx="2810">
                  <c:v>0.74893620000000005</c:v>
                </c:pt>
                <c:pt idx="2811">
                  <c:v>0.74885959999999996</c:v>
                </c:pt>
                <c:pt idx="2812">
                  <c:v>0.74890140000000005</c:v>
                </c:pt>
                <c:pt idx="2813">
                  <c:v>0.74910310000000002</c:v>
                </c:pt>
                <c:pt idx="2814">
                  <c:v>0.74945269999999997</c:v>
                </c:pt>
                <c:pt idx="2815">
                  <c:v>0.74987669999999995</c:v>
                </c:pt>
                <c:pt idx="2816">
                  <c:v>0.75027500000000003</c:v>
                </c:pt>
                <c:pt idx="2817">
                  <c:v>0.75055939999999999</c:v>
                </c:pt>
                <c:pt idx="2818">
                  <c:v>0.75069609999999998</c:v>
                </c:pt>
                <c:pt idx="2819">
                  <c:v>0.75070749999999997</c:v>
                </c:pt>
                <c:pt idx="2820">
                  <c:v>0.75065680000000001</c:v>
                </c:pt>
                <c:pt idx="2821">
                  <c:v>0.7506254</c:v>
                </c:pt>
                <c:pt idx="2822">
                  <c:v>0.75069490000000005</c:v>
                </c:pt>
                <c:pt idx="2823">
                  <c:v>0.75093670000000001</c:v>
                </c:pt>
                <c:pt idx="2824">
                  <c:v>0.75138550000000004</c:v>
                </c:pt>
                <c:pt idx="2825">
                  <c:v>0.75201980000000002</c:v>
                </c:pt>
                <c:pt idx="2826">
                  <c:v>0.75275539999999996</c:v>
                </c:pt>
                <c:pt idx="2827">
                  <c:v>0.75347589999999998</c:v>
                </c:pt>
                <c:pt idx="2828">
                  <c:v>0.75407610000000003</c:v>
                </c:pt>
                <c:pt idx="2829">
                  <c:v>0.75449440000000001</c:v>
                </c:pt>
                <c:pt idx="2830">
                  <c:v>0.75472379999999994</c:v>
                </c:pt>
                <c:pt idx="2831">
                  <c:v>0.75479529999999995</c:v>
                </c:pt>
                <c:pt idx="2832">
                  <c:v>0.75476399999999999</c:v>
                </c:pt>
                <c:pt idx="2833">
                  <c:v>0.75469079999999999</c:v>
                </c:pt>
                <c:pt idx="2834">
                  <c:v>0.75463760000000002</c:v>
                </c:pt>
                <c:pt idx="2835">
                  <c:v>0.75465400000000005</c:v>
                </c:pt>
                <c:pt idx="2836">
                  <c:v>0.75476010000000004</c:v>
                </c:pt>
                <c:pt idx="2837">
                  <c:v>0.75493719999999997</c:v>
                </c:pt>
                <c:pt idx="2838">
                  <c:v>0.75512679999999999</c:v>
                </c:pt>
                <c:pt idx="2839">
                  <c:v>0.75526079999999995</c:v>
                </c:pt>
                <c:pt idx="2840">
                  <c:v>0.75528839999999997</c:v>
                </c:pt>
                <c:pt idx="2841">
                  <c:v>0.75520779999999998</c:v>
                </c:pt>
                <c:pt idx="2842">
                  <c:v>0.75506740000000006</c:v>
                </c:pt>
                <c:pt idx="2843">
                  <c:v>0.75496269999999999</c:v>
                </c:pt>
                <c:pt idx="2844">
                  <c:v>0.75501039999999997</c:v>
                </c:pt>
                <c:pt idx="2845">
                  <c:v>0.75530960000000003</c:v>
                </c:pt>
                <c:pt idx="2846">
                  <c:v>0.75589510000000004</c:v>
                </c:pt>
                <c:pt idx="2847">
                  <c:v>0.75668999999999997</c:v>
                </c:pt>
                <c:pt idx="2848">
                  <c:v>0.75753150000000002</c:v>
                </c:pt>
                <c:pt idx="2849">
                  <c:v>0.75825410000000004</c:v>
                </c:pt>
                <c:pt idx="2850">
                  <c:v>0.75878250000000003</c:v>
                </c:pt>
                <c:pt idx="2851">
                  <c:v>0.75913580000000003</c:v>
                </c:pt>
                <c:pt idx="2852">
                  <c:v>0.75938369999999999</c:v>
                </c:pt>
                <c:pt idx="2853">
                  <c:v>0.75959399999999999</c:v>
                </c:pt>
                <c:pt idx="2854">
                  <c:v>0.75980720000000002</c:v>
                </c:pt>
                <c:pt idx="2855">
                  <c:v>0.76002959999999997</c:v>
                </c:pt>
                <c:pt idx="2856">
                  <c:v>0.76024349999999996</c:v>
                </c:pt>
                <c:pt idx="2857">
                  <c:v>0.76042560000000003</c:v>
                </c:pt>
                <c:pt idx="2858">
                  <c:v>0.76056690000000005</c:v>
                </c:pt>
                <c:pt idx="2859">
                  <c:v>0.76068360000000002</c:v>
                </c:pt>
                <c:pt idx="2860">
                  <c:v>0.7608163</c:v>
                </c:pt>
                <c:pt idx="2861">
                  <c:v>0.76101549999999996</c:v>
                </c:pt>
                <c:pt idx="2862">
                  <c:v>0.76131749999999998</c:v>
                </c:pt>
                <c:pt idx="2863">
                  <c:v>0.76172709999999999</c:v>
                </c:pt>
                <c:pt idx="2864">
                  <c:v>0.76220469999999996</c:v>
                </c:pt>
                <c:pt idx="2865">
                  <c:v>0.76268480000000005</c:v>
                </c:pt>
                <c:pt idx="2866">
                  <c:v>0.76310089999999997</c:v>
                </c:pt>
                <c:pt idx="2867">
                  <c:v>0.76341959999999998</c:v>
                </c:pt>
                <c:pt idx="2868">
                  <c:v>0.76364980000000005</c:v>
                </c:pt>
                <c:pt idx="2869">
                  <c:v>0.76383350000000005</c:v>
                </c:pt>
                <c:pt idx="2870">
                  <c:v>0.76402519999999996</c:v>
                </c:pt>
                <c:pt idx="2871">
                  <c:v>0.76427199999999995</c:v>
                </c:pt>
                <c:pt idx="2872">
                  <c:v>0.76460110000000003</c:v>
                </c:pt>
                <c:pt idx="2873">
                  <c:v>0.76500919999999994</c:v>
                </c:pt>
                <c:pt idx="2874">
                  <c:v>0.76546709999999996</c:v>
                </c:pt>
                <c:pt idx="2875">
                  <c:v>0.76592899999999997</c:v>
                </c:pt>
                <c:pt idx="2876">
                  <c:v>0.76635249999999999</c:v>
                </c:pt>
                <c:pt idx="2877">
                  <c:v>0.76670709999999997</c:v>
                </c:pt>
                <c:pt idx="2878">
                  <c:v>0.76697519999999997</c:v>
                </c:pt>
                <c:pt idx="2879">
                  <c:v>0.76715169999999999</c:v>
                </c:pt>
                <c:pt idx="2880">
                  <c:v>0.76724029999999999</c:v>
                </c:pt>
                <c:pt idx="2881">
                  <c:v>0.76725540000000003</c:v>
                </c:pt>
                <c:pt idx="2882">
                  <c:v>0.76722480000000004</c:v>
                </c:pt>
                <c:pt idx="2883">
                  <c:v>0.76719519999999997</c:v>
                </c:pt>
                <c:pt idx="2884">
                  <c:v>0.76723300000000005</c:v>
                </c:pt>
                <c:pt idx="2885">
                  <c:v>0.76741079999999995</c:v>
                </c:pt>
                <c:pt idx="2886">
                  <c:v>0.76779200000000003</c:v>
                </c:pt>
                <c:pt idx="2887">
                  <c:v>0.76839539999999995</c:v>
                </c:pt>
                <c:pt idx="2888">
                  <c:v>0.7691711</c:v>
                </c:pt>
                <c:pt idx="2889">
                  <c:v>0.7700034</c:v>
                </c:pt>
                <c:pt idx="2890">
                  <c:v>0.7707638</c:v>
                </c:pt>
                <c:pt idx="2891">
                  <c:v>0.77137160000000005</c:v>
                </c:pt>
                <c:pt idx="2892">
                  <c:v>0.77181060000000001</c:v>
                </c:pt>
                <c:pt idx="2893">
                  <c:v>0.77211390000000002</c:v>
                </c:pt>
                <c:pt idx="2894">
                  <c:v>0.77232970000000001</c:v>
                </c:pt>
                <c:pt idx="2895">
                  <c:v>0.77249939999999995</c:v>
                </c:pt>
                <c:pt idx="2896">
                  <c:v>0.77264460000000001</c:v>
                </c:pt>
                <c:pt idx="2897">
                  <c:v>0.77276990000000001</c:v>
                </c:pt>
                <c:pt idx="2898">
                  <c:v>0.77287039999999996</c:v>
                </c:pt>
                <c:pt idx="2899">
                  <c:v>0.77294309999999999</c:v>
                </c:pt>
                <c:pt idx="2900">
                  <c:v>0.77299510000000005</c:v>
                </c:pt>
                <c:pt idx="2901">
                  <c:v>0.77304740000000005</c:v>
                </c:pt>
                <c:pt idx="2902">
                  <c:v>0.77313010000000004</c:v>
                </c:pt>
                <c:pt idx="2903">
                  <c:v>0.77327539999999995</c:v>
                </c:pt>
                <c:pt idx="2904">
                  <c:v>0.77350699999999994</c:v>
                </c:pt>
                <c:pt idx="2905">
                  <c:v>0.77382969999999995</c:v>
                </c:pt>
                <c:pt idx="2906">
                  <c:v>0.77422679999999999</c:v>
                </c:pt>
                <c:pt idx="2907">
                  <c:v>0.77466400000000002</c:v>
                </c:pt>
                <c:pt idx="2908">
                  <c:v>0.77510349999999995</c:v>
                </c:pt>
                <c:pt idx="2909">
                  <c:v>0.77551479999999995</c:v>
                </c:pt>
                <c:pt idx="2910">
                  <c:v>0.77588109999999999</c:v>
                </c:pt>
                <c:pt idx="2911">
                  <c:v>0.77619930000000004</c:v>
                </c:pt>
                <c:pt idx="2912">
                  <c:v>0.77647469999999996</c:v>
                </c:pt>
                <c:pt idx="2913">
                  <c:v>0.77671599999999996</c:v>
                </c:pt>
                <c:pt idx="2914">
                  <c:v>0.77693230000000002</c:v>
                </c:pt>
                <c:pt idx="2915">
                  <c:v>0.7771323</c:v>
                </c:pt>
                <c:pt idx="2916">
                  <c:v>0.77732239999999997</c:v>
                </c:pt>
                <c:pt idx="2917">
                  <c:v>0.77750660000000005</c:v>
                </c:pt>
                <c:pt idx="2918">
                  <c:v>0.77768619999999999</c:v>
                </c:pt>
                <c:pt idx="2919">
                  <c:v>0.77785919999999997</c:v>
                </c:pt>
                <c:pt idx="2920">
                  <c:v>0.77802380000000004</c:v>
                </c:pt>
                <c:pt idx="2921">
                  <c:v>0.77817919999999996</c:v>
                </c:pt>
                <c:pt idx="2922">
                  <c:v>0.77832990000000002</c:v>
                </c:pt>
                <c:pt idx="2923">
                  <c:v>0.77848609999999996</c:v>
                </c:pt>
                <c:pt idx="2924">
                  <c:v>0.77866369999999996</c:v>
                </c:pt>
                <c:pt idx="2925">
                  <c:v>0.77887899999999999</c:v>
                </c:pt>
                <c:pt idx="2926">
                  <c:v>0.77914300000000003</c:v>
                </c:pt>
                <c:pt idx="2927">
                  <c:v>0.77945600000000004</c:v>
                </c:pt>
                <c:pt idx="2928">
                  <c:v>0.77980470000000002</c:v>
                </c:pt>
                <c:pt idx="2929">
                  <c:v>0.78016629999999998</c:v>
                </c:pt>
                <c:pt idx="2930">
                  <c:v>0.78051510000000002</c:v>
                </c:pt>
                <c:pt idx="2931">
                  <c:v>0.78083219999999998</c:v>
                </c:pt>
                <c:pt idx="2932">
                  <c:v>0.78111070000000005</c:v>
                </c:pt>
                <c:pt idx="2933">
                  <c:v>0.78135589999999999</c:v>
                </c:pt>
                <c:pt idx="2934">
                  <c:v>0.78158119999999998</c:v>
                </c:pt>
                <c:pt idx="2935">
                  <c:v>0.7818041</c:v>
                </c:pt>
                <c:pt idx="2936">
                  <c:v>0.78204039999999997</c:v>
                </c:pt>
                <c:pt idx="2937">
                  <c:v>0.7823</c:v>
                </c:pt>
                <c:pt idx="2938">
                  <c:v>0.78258470000000002</c:v>
                </c:pt>
                <c:pt idx="2939">
                  <c:v>0.7828889</c:v>
                </c:pt>
                <c:pt idx="2940">
                  <c:v>0.78320190000000001</c:v>
                </c:pt>
                <c:pt idx="2941">
                  <c:v>0.78351269999999995</c:v>
                </c:pt>
                <c:pt idx="2942">
                  <c:v>0.78381449999999997</c:v>
                </c:pt>
                <c:pt idx="2943">
                  <c:v>0.78410630000000003</c:v>
                </c:pt>
                <c:pt idx="2944">
                  <c:v>0.78439000000000003</c:v>
                </c:pt>
                <c:pt idx="2945">
                  <c:v>0.78466650000000004</c:v>
                </c:pt>
                <c:pt idx="2946">
                  <c:v>0.78493179999999996</c:v>
                </c:pt>
                <c:pt idx="2947">
                  <c:v>0.78517499999999996</c:v>
                </c:pt>
                <c:pt idx="2948">
                  <c:v>0.78538189999999997</c:v>
                </c:pt>
                <c:pt idx="2949">
                  <c:v>0.78554270000000004</c:v>
                </c:pt>
                <c:pt idx="2950">
                  <c:v>0.78565960000000001</c:v>
                </c:pt>
                <c:pt idx="2951">
                  <c:v>0.78575269999999997</c:v>
                </c:pt>
                <c:pt idx="2952">
                  <c:v>0.78586199999999995</c:v>
                </c:pt>
                <c:pt idx="2953">
                  <c:v>0.7860414</c:v>
                </c:pt>
                <c:pt idx="2954">
                  <c:v>0.7863388</c:v>
                </c:pt>
                <c:pt idx="2955">
                  <c:v>0.786775</c:v>
                </c:pt>
                <c:pt idx="2956">
                  <c:v>0.7873194</c:v>
                </c:pt>
                <c:pt idx="2957">
                  <c:v>0.78789569999999998</c:v>
                </c:pt>
                <c:pt idx="2958">
                  <c:v>0.78840549999999998</c:v>
                </c:pt>
                <c:pt idx="2959">
                  <c:v>0.78877319999999995</c:v>
                </c:pt>
                <c:pt idx="2960">
                  <c:v>0.78897779999999995</c:v>
                </c:pt>
                <c:pt idx="2961">
                  <c:v>0.78905309999999995</c:v>
                </c:pt>
                <c:pt idx="2962">
                  <c:v>0.78907879999999997</c:v>
                </c:pt>
                <c:pt idx="2963">
                  <c:v>0.78915060000000004</c:v>
                </c:pt>
                <c:pt idx="2964">
                  <c:v>0.78936450000000002</c:v>
                </c:pt>
                <c:pt idx="2965">
                  <c:v>0.78977430000000004</c:v>
                </c:pt>
                <c:pt idx="2966">
                  <c:v>0.79036220000000001</c:v>
                </c:pt>
                <c:pt idx="2967">
                  <c:v>0.79103230000000002</c:v>
                </c:pt>
                <c:pt idx="2968">
                  <c:v>0.79165479999999999</c:v>
                </c:pt>
                <c:pt idx="2969">
                  <c:v>0.79213389999999995</c:v>
                </c:pt>
                <c:pt idx="2970">
                  <c:v>0.79244110000000001</c:v>
                </c:pt>
                <c:pt idx="2971">
                  <c:v>0.79261239999999999</c:v>
                </c:pt>
                <c:pt idx="2972">
                  <c:v>0.79271270000000005</c:v>
                </c:pt>
                <c:pt idx="2973">
                  <c:v>0.79280830000000002</c:v>
                </c:pt>
                <c:pt idx="2974">
                  <c:v>0.79294209999999998</c:v>
                </c:pt>
                <c:pt idx="2975">
                  <c:v>0.79313109999999998</c:v>
                </c:pt>
                <c:pt idx="2976">
                  <c:v>0.79336739999999994</c:v>
                </c:pt>
                <c:pt idx="2977">
                  <c:v>0.79363110000000003</c:v>
                </c:pt>
                <c:pt idx="2978">
                  <c:v>0.79390179999999999</c:v>
                </c:pt>
                <c:pt idx="2979">
                  <c:v>0.79416949999999997</c:v>
                </c:pt>
                <c:pt idx="2980">
                  <c:v>0.79443870000000005</c:v>
                </c:pt>
                <c:pt idx="2981">
                  <c:v>0.79472169999999998</c:v>
                </c:pt>
                <c:pt idx="2982">
                  <c:v>0.79502980000000001</c:v>
                </c:pt>
                <c:pt idx="2983">
                  <c:v>0.79536269999999998</c:v>
                </c:pt>
                <c:pt idx="2984">
                  <c:v>0.79570589999999997</c:v>
                </c:pt>
                <c:pt idx="2985">
                  <c:v>0.79603429999999997</c:v>
                </c:pt>
                <c:pt idx="2986">
                  <c:v>0.79632230000000004</c:v>
                </c:pt>
                <c:pt idx="2987">
                  <c:v>0.79655010000000004</c:v>
                </c:pt>
                <c:pt idx="2988">
                  <c:v>0.79670980000000002</c:v>
                </c:pt>
                <c:pt idx="2989">
                  <c:v>0.79680629999999997</c:v>
                </c:pt>
                <c:pt idx="2990">
                  <c:v>0.79685799999999996</c:v>
                </c:pt>
                <c:pt idx="2991">
                  <c:v>0.79689580000000004</c:v>
                </c:pt>
                <c:pt idx="2992">
                  <c:v>0.79696299999999998</c:v>
                </c:pt>
                <c:pt idx="2993">
                  <c:v>0.79711659999999995</c:v>
                </c:pt>
                <c:pt idx="2994">
                  <c:v>0.7974116</c:v>
                </c:pt>
                <c:pt idx="2995">
                  <c:v>0.79787799999999998</c:v>
                </c:pt>
                <c:pt idx="2996">
                  <c:v>0.79849570000000003</c:v>
                </c:pt>
                <c:pt idx="2997">
                  <c:v>0.79918840000000002</c:v>
                </c:pt>
                <c:pt idx="2998">
                  <c:v>0.79985490000000004</c:v>
                </c:pt>
                <c:pt idx="2999">
                  <c:v>0.80041099999999998</c:v>
                </c:pt>
                <c:pt idx="3000">
                  <c:v>0.80082549999999997</c:v>
                </c:pt>
                <c:pt idx="3001">
                  <c:v>0.80111840000000001</c:v>
                </c:pt>
                <c:pt idx="3002">
                  <c:v>0.8013439</c:v>
                </c:pt>
                <c:pt idx="3003">
                  <c:v>0.80156280000000002</c:v>
                </c:pt>
                <c:pt idx="3004">
                  <c:v>0.80182489999999995</c:v>
                </c:pt>
                <c:pt idx="3005">
                  <c:v>0.80215230000000004</c:v>
                </c:pt>
                <c:pt idx="3006">
                  <c:v>0.80253430000000003</c:v>
                </c:pt>
                <c:pt idx="3007">
                  <c:v>0.80293669999999995</c:v>
                </c:pt>
                <c:pt idx="3008">
                  <c:v>0.80331920000000001</c:v>
                </c:pt>
                <c:pt idx="3009">
                  <c:v>0.80365799999999998</c:v>
                </c:pt>
                <c:pt idx="3010">
                  <c:v>0.80395309999999998</c:v>
                </c:pt>
                <c:pt idx="3011">
                  <c:v>0.80422660000000001</c:v>
                </c:pt>
                <c:pt idx="3012">
                  <c:v>0.80450790000000005</c:v>
                </c:pt>
                <c:pt idx="3013">
                  <c:v>0.80481910000000001</c:v>
                </c:pt>
                <c:pt idx="3014">
                  <c:v>0.80516220000000005</c:v>
                </c:pt>
                <c:pt idx="3015">
                  <c:v>0.80551980000000001</c:v>
                </c:pt>
                <c:pt idx="3016">
                  <c:v>0.80586429999999998</c:v>
                </c:pt>
                <c:pt idx="3017">
                  <c:v>0.80617570000000005</c:v>
                </c:pt>
                <c:pt idx="3018">
                  <c:v>0.80645319999999998</c:v>
                </c:pt>
                <c:pt idx="3019">
                  <c:v>0.80671749999999998</c:v>
                </c:pt>
                <c:pt idx="3020">
                  <c:v>0.80700019999999995</c:v>
                </c:pt>
                <c:pt idx="3021">
                  <c:v>0.80732809999999999</c:v>
                </c:pt>
                <c:pt idx="3022">
                  <c:v>0.80771150000000003</c:v>
                </c:pt>
                <c:pt idx="3023">
                  <c:v>0.80813809999999997</c:v>
                </c:pt>
                <c:pt idx="3024">
                  <c:v>0.80857999999999997</c:v>
                </c:pt>
                <c:pt idx="3025">
                  <c:v>0.80900570000000005</c:v>
                </c:pt>
                <c:pt idx="3026">
                  <c:v>0.80939709999999998</c:v>
                </c:pt>
                <c:pt idx="3027">
                  <c:v>0.80975379999999997</c:v>
                </c:pt>
                <c:pt idx="3028">
                  <c:v>0.81009039999999999</c:v>
                </c:pt>
                <c:pt idx="3029">
                  <c:v>0.81042400000000003</c:v>
                </c:pt>
                <c:pt idx="3030">
                  <c:v>0.8107647</c:v>
                </c:pt>
                <c:pt idx="3031">
                  <c:v>0.81110819999999995</c:v>
                </c:pt>
                <c:pt idx="3032">
                  <c:v>0.8114401</c:v>
                </c:pt>
                <c:pt idx="3033">
                  <c:v>0.81174219999999997</c:v>
                </c:pt>
                <c:pt idx="3034">
                  <c:v>0.81200159999999999</c:v>
                </c:pt>
                <c:pt idx="3035">
                  <c:v>0.81221460000000001</c:v>
                </c:pt>
                <c:pt idx="3036">
                  <c:v>0.81238339999999998</c:v>
                </c:pt>
                <c:pt idx="3037">
                  <c:v>0.81251019999999996</c:v>
                </c:pt>
                <c:pt idx="3038">
                  <c:v>0.81259429999999999</c:v>
                </c:pt>
                <c:pt idx="3039">
                  <c:v>0.81263260000000004</c:v>
                </c:pt>
                <c:pt idx="3040">
                  <c:v>0.81262730000000005</c:v>
                </c:pt>
                <c:pt idx="3041">
                  <c:v>0.81259519999999996</c:v>
                </c:pt>
                <c:pt idx="3042">
                  <c:v>0.81257559999999995</c:v>
                </c:pt>
                <c:pt idx="3043">
                  <c:v>0.81262880000000004</c:v>
                </c:pt>
                <c:pt idx="3044">
                  <c:v>0.81282140000000003</c:v>
                </c:pt>
                <c:pt idx="3045">
                  <c:v>0.81320689999999995</c:v>
                </c:pt>
                <c:pt idx="3046">
                  <c:v>0.81379259999999998</c:v>
                </c:pt>
                <c:pt idx="3047">
                  <c:v>0.81452420000000003</c:v>
                </c:pt>
                <c:pt idx="3048">
                  <c:v>0.81529549999999995</c:v>
                </c:pt>
                <c:pt idx="3049">
                  <c:v>0.8159999</c:v>
                </c:pt>
                <c:pt idx="3050">
                  <c:v>0.81657089999999999</c:v>
                </c:pt>
                <c:pt idx="3051">
                  <c:v>0.81700119999999998</c:v>
                </c:pt>
                <c:pt idx="3052">
                  <c:v>0.81732579999999999</c:v>
                </c:pt>
                <c:pt idx="3053">
                  <c:v>0.81759559999999998</c:v>
                </c:pt>
                <c:pt idx="3054">
                  <c:v>0.81785319999999995</c:v>
                </c:pt>
                <c:pt idx="3055">
                  <c:v>0.81812079999999998</c:v>
                </c:pt>
                <c:pt idx="3056">
                  <c:v>0.81840210000000002</c:v>
                </c:pt>
                <c:pt idx="3057">
                  <c:v>0.81868850000000004</c:v>
                </c:pt>
                <c:pt idx="3058">
                  <c:v>0.81897059999999999</c:v>
                </c:pt>
                <c:pt idx="3059">
                  <c:v>0.81924450000000004</c:v>
                </c:pt>
                <c:pt idx="3060">
                  <c:v>0.81951479999999999</c:v>
                </c:pt>
                <c:pt idx="3061">
                  <c:v>0.81979049999999998</c:v>
                </c:pt>
                <c:pt idx="3062">
                  <c:v>0.8200788</c:v>
                </c:pt>
                <c:pt idx="3063">
                  <c:v>0.82038089999999997</c:v>
                </c:pt>
                <c:pt idx="3064">
                  <c:v>0.82069159999999997</c:v>
                </c:pt>
                <c:pt idx="3065">
                  <c:v>0.82100410000000001</c:v>
                </c:pt>
                <c:pt idx="3066">
                  <c:v>0.82131509999999996</c:v>
                </c:pt>
                <c:pt idx="3067">
                  <c:v>0.82162639999999998</c:v>
                </c:pt>
                <c:pt idx="3068">
                  <c:v>0.82194389999999995</c:v>
                </c:pt>
                <c:pt idx="3069">
                  <c:v>0.82227090000000003</c:v>
                </c:pt>
                <c:pt idx="3070">
                  <c:v>0.82260390000000005</c:v>
                </c:pt>
                <c:pt idx="3071">
                  <c:v>0.82293119999999997</c:v>
                </c:pt>
                <c:pt idx="3072">
                  <c:v>0.82323780000000002</c:v>
                </c:pt>
                <c:pt idx="3073">
                  <c:v>0.82351319999999995</c:v>
                </c:pt>
                <c:pt idx="3074">
                  <c:v>0.82375719999999997</c:v>
                </c:pt>
                <c:pt idx="3075">
                  <c:v>0.82398210000000005</c:v>
                </c:pt>
                <c:pt idx="3076">
                  <c:v>0.82420700000000002</c:v>
                </c:pt>
                <c:pt idx="3077">
                  <c:v>0.82445040000000003</c:v>
                </c:pt>
                <c:pt idx="3078">
                  <c:v>0.82471910000000004</c:v>
                </c:pt>
                <c:pt idx="3079">
                  <c:v>0.82500669999999998</c:v>
                </c:pt>
                <c:pt idx="3080">
                  <c:v>0.82529459999999999</c:v>
                </c:pt>
                <c:pt idx="3081">
                  <c:v>0.8255633</c:v>
                </c:pt>
                <c:pt idx="3082">
                  <c:v>0.82579979999999997</c:v>
                </c:pt>
                <c:pt idx="3083">
                  <c:v>0.82600549999999995</c:v>
                </c:pt>
                <c:pt idx="3084">
                  <c:v>0.8261946</c:v>
                </c:pt>
                <c:pt idx="3085">
                  <c:v>0.82638940000000005</c:v>
                </c:pt>
                <c:pt idx="3086">
                  <c:v>0.82661269999999998</c:v>
                </c:pt>
                <c:pt idx="3087">
                  <c:v>0.82688030000000001</c:v>
                </c:pt>
                <c:pt idx="3088">
                  <c:v>0.82719920000000002</c:v>
                </c:pt>
                <c:pt idx="3089">
                  <c:v>0.82756350000000001</c:v>
                </c:pt>
                <c:pt idx="3090">
                  <c:v>0.82795799999999997</c:v>
                </c:pt>
                <c:pt idx="3091">
                  <c:v>0.82836010000000004</c:v>
                </c:pt>
                <c:pt idx="3092">
                  <c:v>0.82874680000000001</c:v>
                </c:pt>
                <c:pt idx="3093">
                  <c:v>0.82909949999999999</c:v>
                </c:pt>
                <c:pt idx="3094">
                  <c:v>0.82940610000000003</c:v>
                </c:pt>
                <c:pt idx="3095">
                  <c:v>0.82966329999999999</c:v>
                </c:pt>
                <c:pt idx="3096">
                  <c:v>0.82987610000000001</c:v>
                </c:pt>
                <c:pt idx="3097">
                  <c:v>0.83005790000000002</c:v>
                </c:pt>
                <c:pt idx="3098">
                  <c:v>0.83022859999999998</c:v>
                </c:pt>
                <c:pt idx="3099">
                  <c:v>0.83040979999999998</c:v>
                </c:pt>
                <c:pt idx="3100">
                  <c:v>0.83062009999999997</c:v>
                </c:pt>
                <c:pt idx="3101">
                  <c:v>0.83086680000000002</c:v>
                </c:pt>
                <c:pt idx="3102">
                  <c:v>0.83114339999999998</c:v>
                </c:pt>
                <c:pt idx="3103">
                  <c:v>0.83143310000000004</c:v>
                </c:pt>
                <c:pt idx="3104">
                  <c:v>0.83171729999999999</c:v>
                </c:pt>
                <c:pt idx="3105">
                  <c:v>0.8319839</c:v>
                </c:pt>
                <c:pt idx="3106">
                  <c:v>0.83223210000000003</c:v>
                </c:pt>
                <c:pt idx="3107">
                  <c:v>0.83247070000000001</c:v>
                </c:pt>
                <c:pt idx="3108">
                  <c:v>0.83271209999999996</c:v>
                </c:pt>
                <c:pt idx="3109">
                  <c:v>0.83296530000000002</c:v>
                </c:pt>
                <c:pt idx="3110">
                  <c:v>0.83323139999999996</c:v>
                </c:pt>
                <c:pt idx="3111">
                  <c:v>0.83350519999999995</c:v>
                </c:pt>
                <c:pt idx="3112">
                  <c:v>0.83377889999999999</c:v>
                </c:pt>
                <c:pt idx="3113">
                  <c:v>0.83404800000000001</c:v>
                </c:pt>
                <c:pt idx="3114">
                  <c:v>0.83431460000000002</c:v>
                </c:pt>
                <c:pt idx="3115">
                  <c:v>0.83458500000000002</c:v>
                </c:pt>
                <c:pt idx="3116">
                  <c:v>0.83486570000000004</c:v>
                </c:pt>
                <c:pt idx="3117">
                  <c:v>0.83515760000000006</c:v>
                </c:pt>
                <c:pt idx="3118">
                  <c:v>0.83545270000000005</c:v>
                </c:pt>
                <c:pt idx="3119">
                  <c:v>0.83573719999999996</c:v>
                </c:pt>
                <c:pt idx="3120">
                  <c:v>0.83599570000000001</c:v>
                </c:pt>
                <c:pt idx="3121">
                  <c:v>0.83621840000000003</c:v>
                </c:pt>
                <c:pt idx="3122">
                  <c:v>0.83640389999999998</c:v>
                </c:pt>
                <c:pt idx="3123">
                  <c:v>0.83655919999999995</c:v>
                </c:pt>
                <c:pt idx="3124">
                  <c:v>0.83669459999999996</c:v>
                </c:pt>
                <c:pt idx="3125">
                  <c:v>0.83682009999999996</c:v>
                </c:pt>
                <c:pt idx="3126">
                  <c:v>0.83694369999999996</c:v>
                </c:pt>
                <c:pt idx="3127">
                  <c:v>0.83707279999999995</c:v>
                </c:pt>
                <c:pt idx="3128">
                  <c:v>0.83721749999999995</c:v>
                </c:pt>
                <c:pt idx="3129">
                  <c:v>0.83739229999999998</c:v>
                </c:pt>
                <c:pt idx="3130">
                  <c:v>0.83761300000000005</c:v>
                </c:pt>
                <c:pt idx="3131">
                  <c:v>0.83789150000000001</c:v>
                </c:pt>
                <c:pt idx="3132">
                  <c:v>0.83822629999999998</c:v>
                </c:pt>
                <c:pt idx="3133">
                  <c:v>0.83860060000000003</c:v>
                </c:pt>
                <c:pt idx="3134">
                  <c:v>0.83898450000000002</c:v>
                </c:pt>
                <c:pt idx="3135">
                  <c:v>0.83934489999999995</c:v>
                </c:pt>
                <c:pt idx="3136">
                  <c:v>0.83965829999999997</c:v>
                </c:pt>
                <c:pt idx="3137">
                  <c:v>0.83991400000000005</c:v>
                </c:pt>
                <c:pt idx="3138">
                  <c:v>0.84011469999999999</c:v>
                </c:pt>
                <c:pt idx="3139">
                  <c:v>0.84026880000000004</c:v>
                </c:pt>
                <c:pt idx="3140">
                  <c:v>0.8403834</c:v>
                </c:pt>
                <c:pt idx="3141">
                  <c:v>0.84045950000000003</c:v>
                </c:pt>
                <c:pt idx="3142">
                  <c:v>0.84049490000000004</c:v>
                </c:pt>
                <c:pt idx="3143">
                  <c:v>0.84049370000000001</c:v>
                </c:pt>
                <c:pt idx="3144">
                  <c:v>0.84047419999999995</c:v>
                </c:pt>
                <c:pt idx="3145">
                  <c:v>0.84047450000000001</c:v>
                </c:pt>
                <c:pt idx="3146">
                  <c:v>0.84055040000000003</c:v>
                </c:pt>
                <c:pt idx="3147">
                  <c:v>0.84075390000000005</c:v>
                </c:pt>
                <c:pt idx="3148">
                  <c:v>0.84111199999999997</c:v>
                </c:pt>
                <c:pt idx="3149">
                  <c:v>0.84160159999999995</c:v>
                </c:pt>
                <c:pt idx="3150">
                  <c:v>0.84215300000000004</c:v>
                </c:pt>
                <c:pt idx="3151">
                  <c:v>0.84267309999999995</c:v>
                </c:pt>
                <c:pt idx="3152">
                  <c:v>0.84308649999999996</c:v>
                </c:pt>
                <c:pt idx="3153">
                  <c:v>0.84336949999999999</c:v>
                </c:pt>
                <c:pt idx="3154">
                  <c:v>0.84354890000000005</c:v>
                </c:pt>
                <c:pt idx="3155">
                  <c:v>0.84368779999999999</c:v>
                </c:pt>
                <c:pt idx="3156">
                  <c:v>0.84385460000000001</c:v>
                </c:pt>
                <c:pt idx="3157">
                  <c:v>0.84410399999999997</c:v>
                </c:pt>
                <c:pt idx="3158">
                  <c:v>0.84445389999999998</c:v>
                </c:pt>
                <c:pt idx="3159">
                  <c:v>0.84488149999999995</c:v>
                </c:pt>
                <c:pt idx="3160">
                  <c:v>0.84533230000000004</c:v>
                </c:pt>
                <c:pt idx="3161">
                  <c:v>0.84574939999999998</c:v>
                </c:pt>
                <c:pt idx="3162">
                  <c:v>0.84610059999999998</c:v>
                </c:pt>
                <c:pt idx="3163">
                  <c:v>0.84638429999999998</c:v>
                </c:pt>
                <c:pt idx="3164">
                  <c:v>0.84662320000000002</c:v>
                </c:pt>
                <c:pt idx="3165">
                  <c:v>0.84684349999999997</c:v>
                </c:pt>
                <c:pt idx="3166">
                  <c:v>0.84706400000000004</c:v>
                </c:pt>
                <c:pt idx="3167">
                  <c:v>0.84728749999999997</c:v>
                </c:pt>
                <c:pt idx="3168">
                  <c:v>0.8475066</c:v>
                </c:pt>
                <c:pt idx="3169">
                  <c:v>0.84771249999999998</c:v>
                </c:pt>
                <c:pt idx="3170">
                  <c:v>0.84790299999999996</c:v>
                </c:pt>
                <c:pt idx="3171">
                  <c:v>0.84808519999999998</c:v>
                </c:pt>
                <c:pt idx="3172">
                  <c:v>0.84827140000000001</c:v>
                </c:pt>
                <c:pt idx="3173">
                  <c:v>0.8484699</c:v>
                </c:pt>
                <c:pt idx="3174">
                  <c:v>0.84867999999999999</c:v>
                </c:pt>
                <c:pt idx="3175">
                  <c:v>0.84889230000000004</c:v>
                </c:pt>
                <c:pt idx="3176">
                  <c:v>0.84909610000000002</c:v>
                </c:pt>
                <c:pt idx="3177">
                  <c:v>0.84928669999999995</c:v>
                </c:pt>
                <c:pt idx="3178">
                  <c:v>0.84947110000000003</c:v>
                </c:pt>
                <c:pt idx="3179">
                  <c:v>0.84966489999999995</c:v>
                </c:pt>
                <c:pt idx="3180">
                  <c:v>0.84988470000000005</c:v>
                </c:pt>
                <c:pt idx="3181">
                  <c:v>0.85013660000000002</c:v>
                </c:pt>
                <c:pt idx="3182">
                  <c:v>0.85041219999999995</c:v>
                </c:pt>
                <c:pt idx="3183">
                  <c:v>0.85068969999999999</c:v>
                </c:pt>
                <c:pt idx="3184">
                  <c:v>0.85094539999999996</c:v>
                </c:pt>
                <c:pt idx="3185">
                  <c:v>0.85116590000000003</c:v>
                </c:pt>
                <c:pt idx="3186">
                  <c:v>0.85135380000000005</c:v>
                </c:pt>
                <c:pt idx="3187">
                  <c:v>0.85152620000000001</c:v>
                </c:pt>
                <c:pt idx="3188">
                  <c:v>0.85170319999999999</c:v>
                </c:pt>
                <c:pt idx="3189">
                  <c:v>0.85189709999999996</c:v>
                </c:pt>
                <c:pt idx="3190">
                  <c:v>0.85210390000000003</c:v>
                </c:pt>
                <c:pt idx="3191">
                  <c:v>0.85230640000000002</c:v>
                </c:pt>
                <c:pt idx="3192">
                  <c:v>0.85248330000000005</c:v>
                </c:pt>
                <c:pt idx="3193">
                  <c:v>0.85262490000000002</c:v>
                </c:pt>
                <c:pt idx="3194">
                  <c:v>0.85274070000000002</c:v>
                </c:pt>
                <c:pt idx="3195">
                  <c:v>0.85286099999999998</c:v>
                </c:pt>
                <c:pt idx="3196">
                  <c:v>0.85302420000000001</c:v>
                </c:pt>
                <c:pt idx="3197">
                  <c:v>0.85326340000000001</c:v>
                </c:pt>
                <c:pt idx="3198">
                  <c:v>0.85358999999999996</c:v>
                </c:pt>
                <c:pt idx="3199">
                  <c:v>0.85398540000000001</c:v>
                </c:pt>
                <c:pt idx="3200">
                  <c:v>0.85440329999999998</c:v>
                </c:pt>
                <c:pt idx="3201">
                  <c:v>0.85478849999999995</c:v>
                </c:pt>
                <c:pt idx="3202">
                  <c:v>0.85510249999999999</c:v>
                </c:pt>
                <c:pt idx="3203">
                  <c:v>0.85533459999999994</c:v>
                </c:pt>
                <c:pt idx="3204">
                  <c:v>0.85550250000000005</c:v>
                </c:pt>
                <c:pt idx="3205">
                  <c:v>0.85563710000000004</c:v>
                </c:pt>
                <c:pt idx="3206">
                  <c:v>0.85577300000000001</c:v>
                </c:pt>
                <c:pt idx="3207">
                  <c:v>0.85593699999999995</c:v>
                </c:pt>
                <c:pt idx="3208">
                  <c:v>0.85614460000000003</c:v>
                </c:pt>
                <c:pt idx="3209">
                  <c:v>0.85640229999999995</c:v>
                </c:pt>
                <c:pt idx="3210">
                  <c:v>0.85670840000000004</c:v>
                </c:pt>
                <c:pt idx="3211">
                  <c:v>0.8570546</c:v>
                </c:pt>
                <c:pt idx="3212">
                  <c:v>0.85742490000000005</c:v>
                </c:pt>
                <c:pt idx="3213">
                  <c:v>0.85779559999999999</c:v>
                </c:pt>
                <c:pt idx="3214">
                  <c:v>0.85814020000000002</c:v>
                </c:pt>
                <c:pt idx="3215">
                  <c:v>0.85843170000000002</c:v>
                </c:pt>
                <c:pt idx="3216">
                  <c:v>0.85865420000000003</c:v>
                </c:pt>
                <c:pt idx="3217">
                  <c:v>0.85880880000000004</c:v>
                </c:pt>
                <c:pt idx="3218">
                  <c:v>0.85891660000000003</c:v>
                </c:pt>
                <c:pt idx="3219">
                  <c:v>0.85901150000000004</c:v>
                </c:pt>
                <c:pt idx="3220">
                  <c:v>0.85912940000000004</c:v>
                </c:pt>
                <c:pt idx="3221">
                  <c:v>0.85929809999999995</c:v>
                </c:pt>
                <c:pt idx="3222">
                  <c:v>0.85952790000000001</c:v>
                </c:pt>
                <c:pt idx="3223">
                  <c:v>0.85981289999999999</c:v>
                </c:pt>
                <c:pt idx="3224">
                  <c:v>0.86013589999999995</c:v>
                </c:pt>
                <c:pt idx="3225">
                  <c:v>0.86047850000000004</c:v>
                </c:pt>
                <c:pt idx="3226">
                  <c:v>0.86082519999999996</c:v>
                </c:pt>
                <c:pt idx="3227">
                  <c:v>0.86116539999999997</c:v>
                </c:pt>
                <c:pt idx="3228">
                  <c:v>0.86149010000000004</c:v>
                </c:pt>
                <c:pt idx="3229">
                  <c:v>0.86178639999999995</c:v>
                </c:pt>
                <c:pt idx="3230">
                  <c:v>0.86203739999999995</c:v>
                </c:pt>
                <c:pt idx="3231">
                  <c:v>0.8622282</c:v>
                </c:pt>
                <c:pt idx="3232">
                  <c:v>0.86235309999999998</c:v>
                </c:pt>
                <c:pt idx="3233">
                  <c:v>0.86242540000000001</c:v>
                </c:pt>
                <c:pt idx="3234">
                  <c:v>0.86247620000000003</c:v>
                </c:pt>
                <c:pt idx="3235">
                  <c:v>0.86255059999999995</c:v>
                </c:pt>
                <c:pt idx="3236">
                  <c:v>0.86268999999999996</c:v>
                </c:pt>
                <c:pt idx="3237">
                  <c:v>0.86291640000000003</c:v>
                </c:pt>
                <c:pt idx="3238">
                  <c:v>0.86322650000000001</c:v>
                </c:pt>
                <c:pt idx="3239">
                  <c:v>0.86359160000000001</c:v>
                </c:pt>
                <c:pt idx="3240">
                  <c:v>0.86397089999999999</c:v>
                </c:pt>
                <c:pt idx="3241">
                  <c:v>0.86432299999999995</c:v>
                </c:pt>
                <c:pt idx="3242">
                  <c:v>0.86462249999999996</c:v>
                </c:pt>
                <c:pt idx="3243">
                  <c:v>0.86486390000000002</c:v>
                </c:pt>
                <c:pt idx="3244">
                  <c:v>0.86505750000000003</c:v>
                </c:pt>
                <c:pt idx="3245">
                  <c:v>0.86522100000000002</c:v>
                </c:pt>
                <c:pt idx="3246">
                  <c:v>0.86537180000000002</c:v>
                </c:pt>
                <c:pt idx="3247">
                  <c:v>0.86552289999999998</c:v>
                </c:pt>
                <c:pt idx="3248">
                  <c:v>0.86568279999999997</c:v>
                </c:pt>
                <c:pt idx="3249">
                  <c:v>0.86586019999999997</c:v>
                </c:pt>
                <c:pt idx="3250">
                  <c:v>0.86606439999999996</c:v>
                </c:pt>
                <c:pt idx="3251">
                  <c:v>0.86630280000000004</c:v>
                </c:pt>
                <c:pt idx="3252">
                  <c:v>0.86657720000000005</c:v>
                </c:pt>
                <c:pt idx="3253">
                  <c:v>0.86687749999999997</c:v>
                </c:pt>
                <c:pt idx="3254">
                  <c:v>0.86718479999999998</c:v>
                </c:pt>
                <c:pt idx="3255">
                  <c:v>0.86747470000000004</c:v>
                </c:pt>
                <c:pt idx="3256">
                  <c:v>0.86772870000000002</c:v>
                </c:pt>
                <c:pt idx="3257">
                  <c:v>0.8679422</c:v>
                </c:pt>
                <c:pt idx="3258">
                  <c:v>0.8681257</c:v>
                </c:pt>
                <c:pt idx="3259">
                  <c:v>0.8683012</c:v>
                </c:pt>
                <c:pt idx="3260">
                  <c:v>0.86849169999999998</c:v>
                </c:pt>
                <c:pt idx="3261">
                  <c:v>0.86871290000000001</c:v>
                </c:pt>
                <c:pt idx="3262">
                  <c:v>0.86896640000000003</c:v>
                </c:pt>
                <c:pt idx="3263">
                  <c:v>0.86924080000000004</c:v>
                </c:pt>
                <c:pt idx="3264">
                  <c:v>0.86951880000000004</c:v>
                </c:pt>
                <c:pt idx="3265">
                  <c:v>0.86978690000000003</c:v>
                </c:pt>
                <c:pt idx="3266">
                  <c:v>0.87004130000000002</c:v>
                </c:pt>
                <c:pt idx="3267">
                  <c:v>0.87028810000000001</c:v>
                </c:pt>
                <c:pt idx="3268">
                  <c:v>0.8705387</c:v>
                </c:pt>
                <c:pt idx="3269">
                  <c:v>0.87080089999999999</c:v>
                </c:pt>
                <c:pt idx="3270">
                  <c:v>0.87107520000000005</c:v>
                </c:pt>
                <c:pt idx="3271">
                  <c:v>0.87135379999999996</c:v>
                </c:pt>
                <c:pt idx="3272">
                  <c:v>0.87162550000000005</c:v>
                </c:pt>
                <c:pt idx="3273">
                  <c:v>0.8718804</c:v>
                </c:pt>
                <c:pt idx="3274">
                  <c:v>0.87211590000000005</c:v>
                </c:pt>
                <c:pt idx="3275">
                  <c:v>0.87233479999999997</c:v>
                </c:pt>
                <c:pt idx="3276">
                  <c:v>0.87254290000000001</c:v>
                </c:pt>
                <c:pt idx="3277">
                  <c:v>0.87274419999999997</c:v>
                </c:pt>
                <c:pt idx="3278">
                  <c:v>0.87294059999999996</c:v>
                </c:pt>
                <c:pt idx="3279">
                  <c:v>0.87313289999999999</c:v>
                </c:pt>
                <c:pt idx="3280">
                  <c:v>0.87332480000000001</c:v>
                </c:pt>
                <c:pt idx="3281">
                  <c:v>0.873525</c:v>
                </c:pt>
                <c:pt idx="3282">
                  <c:v>0.87374660000000004</c:v>
                </c:pt>
                <c:pt idx="3283">
                  <c:v>0.87399959999999999</c:v>
                </c:pt>
                <c:pt idx="3284">
                  <c:v>0.87428530000000004</c:v>
                </c:pt>
                <c:pt idx="3285">
                  <c:v>0.87459229999999999</c:v>
                </c:pt>
                <c:pt idx="3286">
                  <c:v>0.87489919999999999</c:v>
                </c:pt>
                <c:pt idx="3287">
                  <c:v>0.87518079999999998</c:v>
                </c:pt>
                <c:pt idx="3288">
                  <c:v>0.87542089999999995</c:v>
                </c:pt>
                <c:pt idx="3289">
                  <c:v>0.87561829999999996</c:v>
                </c:pt>
                <c:pt idx="3290">
                  <c:v>0.87578690000000003</c:v>
                </c:pt>
                <c:pt idx="3291">
                  <c:v>0.87594859999999997</c:v>
                </c:pt>
                <c:pt idx="3292">
                  <c:v>0.87612129999999999</c:v>
                </c:pt>
                <c:pt idx="3293">
                  <c:v>0.87631079999999995</c:v>
                </c:pt>
                <c:pt idx="3294">
                  <c:v>0.87650890000000004</c:v>
                </c:pt>
                <c:pt idx="3295">
                  <c:v>0.87669960000000002</c:v>
                </c:pt>
                <c:pt idx="3296">
                  <c:v>0.87687040000000005</c:v>
                </c:pt>
                <c:pt idx="3297">
                  <c:v>0.87702230000000003</c:v>
                </c:pt>
                <c:pt idx="3298">
                  <c:v>0.87717270000000003</c:v>
                </c:pt>
                <c:pt idx="3299">
                  <c:v>0.87734920000000005</c:v>
                </c:pt>
                <c:pt idx="3300">
                  <c:v>0.87757580000000002</c:v>
                </c:pt>
                <c:pt idx="3301">
                  <c:v>0.87786180000000003</c:v>
                </c:pt>
                <c:pt idx="3302">
                  <c:v>0.87819550000000002</c:v>
                </c:pt>
                <c:pt idx="3303">
                  <c:v>0.87854920000000003</c:v>
                </c:pt>
                <c:pt idx="3304">
                  <c:v>0.87889059999999997</c:v>
                </c:pt>
                <c:pt idx="3305">
                  <c:v>0.8791987</c:v>
                </c:pt>
                <c:pt idx="3306">
                  <c:v>0.87947209999999998</c:v>
                </c:pt>
                <c:pt idx="3307">
                  <c:v>0.87972519999999998</c:v>
                </c:pt>
                <c:pt idx="3308">
                  <c:v>0.87997669999999995</c:v>
                </c:pt>
                <c:pt idx="3309">
                  <c:v>0.88023720000000005</c:v>
                </c:pt>
                <c:pt idx="3310">
                  <c:v>0.88050390000000001</c:v>
                </c:pt>
                <c:pt idx="3311">
                  <c:v>0.88076270000000001</c:v>
                </c:pt>
                <c:pt idx="3312">
                  <c:v>0.88099740000000004</c:v>
                </c:pt>
                <c:pt idx="3313">
                  <c:v>0.88119879999999995</c:v>
                </c:pt>
                <c:pt idx="3314">
                  <c:v>0.88137189999999999</c:v>
                </c:pt>
                <c:pt idx="3315">
                  <c:v>0.88153340000000002</c:v>
                </c:pt>
                <c:pt idx="3316">
                  <c:v>0.88170610000000005</c:v>
                </c:pt>
                <c:pt idx="3317">
                  <c:v>0.88190519999999994</c:v>
                </c:pt>
                <c:pt idx="3318">
                  <c:v>0.88213450000000004</c:v>
                </c:pt>
                <c:pt idx="3319">
                  <c:v>0.88238450000000002</c:v>
                </c:pt>
                <c:pt idx="3320">
                  <c:v>0.88264010000000004</c:v>
                </c:pt>
                <c:pt idx="3321">
                  <c:v>0.88288809999999995</c:v>
                </c:pt>
                <c:pt idx="3322">
                  <c:v>0.88312360000000001</c:v>
                </c:pt>
                <c:pt idx="3323">
                  <c:v>0.88334950000000001</c:v>
                </c:pt>
                <c:pt idx="3324">
                  <c:v>0.88357339999999995</c:v>
                </c:pt>
                <c:pt idx="3325">
                  <c:v>0.88380029999999998</c:v>
                </c:pt>
                <c:pt idx="3326">
                  <c:v>0.88403019999999999</c:v>
                </c:pt>
                <c:pt idx="3327">
                  <c:v>0.88425830000000005</c:v>
                </c:pt>
                <c:pt idx="3328">
                  <c:v>0.8844805</c:v>
                </c:pt>
                <c:pt idx="3329">
                  <c:v>0.88469759999999997</c:v>
                </c:pt>
                <c:pt idx="3330">
                  <c:v>0.8849167</c:v>
                </c:pt>
                <c:pt idx="3331">
                  <c:v>0.88514769999999998</c:v>
                </c:pt>
                <c:pt idx="3332">
                  <c:v>0.88539670000000004</c:v>
                </c:pt>
                <c:pt idx="3333">
                  <c:v>0.88566109999999998</c:v>
                </c:pt>
                <c:pt idx="3334">
                  <c:v>0.88592850000000001</c:v>
                </c:pt>
                <c:pt idx="3335">
                  <c:v>0.88618180000000002</c:v>
                </c:pt>
                <c:pt idx="3336">
                  <c:v>0.88640730000000001</c:v>
                </c:pt>
                <c:pt idx="3337">
                  <c:v>0.88660190000000005</c:v>
                </c:pt>
                <c:pt idx="3338">
                  <c:v>0.88677510000000004</c:v>
                </c:pt>
                <c:pt idx="3339">
                  <c:v>0.88694519999999999</c:v>
                </c:pt>
                <c:pt idx="3340">
                  <c:v>0.8871289</c:v>
                </c:pt>
                <c:pt idx="3341">
                  <c:v>0.88733459999999997</c:v>
                </c:pt>
                <c:pt idx="3342">
                  <c:v>0.88755830000000002</c:v>
                </c:pt>
                <c:pt idx="3343">
                  <c:v>0.8877874</c:v>
                </c:pt>
                <c:pt idx="3344">
                  <c:v>0.88800639999999997</c:v>
                </c:pt>
                <c:pt idx="3345">
                  <c:v>0.88820460000000001</c:v>
                </c:pt>
                <c:pt idx="3346">
                  <c:v>0.88837920000000004</c:v>
                </c:pt>
                <c:pt idx="3347">
                  <c:v>0.88853369999999998</c:v>
                </c:pt>
                <c:pt idx="3348">
                  <c:v>0.88867320000000005</c:v>
                </c:pt>
                <c:pt idx="3349">
                  <c:v>0.88879969999999997</c:v>
                </c:pt>
                <c:pt idx="3350">
                  <c:v>0.88891330000000002</c:v>
                </c:pt>
                <c:pt idx="3351">
                  <c:v>0.88901529999999995</c:v>
                </c:pt>
                <c:pt idx="3352">
                  <c:v>0.88911379999999995</c:v>
                </c:pt>
                <c:pt idx="3353">
                  <c:v>0.88922789999999996</c:v>
                </c:pt>
                <c:pt idx="3354">
                  <c:v>0.88938260000000002</c:v>
                </c:pt>
                <c:pt idx="3355">
                  <c:v>0.88959940000000004</c:v>
                </c:pt>
                <c:pt idx="3356">
                  <c:v>0.88988599999999995</c:v>
                </c:pt>
                <c:pt idx="3357">
                  <c:v>0.89022900000000005</c:v>
                </c:pt>
                <c:pt idx="3358">
                  <c:v>0.89059909999999998</c:v>
                </c:pt>
                <c:pt idx="3359">
                  <c:v>0.89095809999999998</c:v>
                </c:pt>
                <c:pt idx="3360">
                  <c:v>0.89127630000000002</c:v>
                </c:pt>
                <c:pt idx="3361">
                  <c:v>0.89154180000000005</c:v>
                </c:pt>
                <c:pt idx="3362">
                  <c:v>0.89176279999999997</c:v>
                </c:pt>
                <c:pt idx="3363">
                  <c:v>0.89196030000000004</c:v>
                </c:pt>
                <c:pt idx="3364">
                  <c:v>0.89215710000000004</c:v>
                </c:pt>
                <c:pt idx="3365">
                  <c:v>0.8923681</c:v>
                </c:pt>
                <c:pt idx="3366">
                  <c:v>0.89259449999999996</c:v>
                </c:pt>
                <c:pt idx="3367">
                  <c:v>0.89282729999999999</c:v>
                </c:pt>
                <c:pt idx="3368">
                  <c:v>0.89305469999999998</c:v>
                </c:pt>
                <c:pt idx="3369">
                  <c:v>0.89327040000000002</c:v>
                </c:pt>
                <c:pt idx="3370">
                  <c:v>0.89347710000000002</c:v>
                </c:pt>
                <c:pt idx="3371">
                  <c:v>0.89368389999999998</c:v>
                </c:pt>
                <c:pt idx="3372">
                  <c:v>0.89389839999999998</c:v>
                </c:pt>
                <c:pt idx="3373">
                  <c:v>0.89412219999999998</c:v>
                </c:pt>
                <c:pt idx="3374">
                  <c:v>0.89434829999999998</c:v>
                </c:pt>
                <c:pt idx="3375">
                  <c:v>0.89456579999999997</c:v>
                </c:pt>
                <c:pt idx="3376">
                  <c:v>0.89476639999999996</c:v>
                </c:pt>
                <c:pt idx="3377">
                  <c:v>0.89494980000000002</c:v>
                </c:pt>
                <c:pt idx="3378">
                  <c:v>0.89512409999999998</c:v>
                </c:pt>
                <c:pt idx="3379">
                  <c:v>0.89530069999999995</c:v>
                </c:pt>
                <c:pt idx="3380">
                  <c:v>0.89548620000000001</c:v>
                </c:pt>
                <c:pt idx="3381">
                  <c:v>0.89567830000000004</c:v>
                </c:pt>
                <c:pt idx="3382">
                  <c:v>0.89586489999999996</c:v>
                </c:pt>
                <c:pt idx="3383">
                  <c:v>0.89603310000000003</c:v>
                </c:pt>
                <c:pt idx="3384">
                  <c:v>0.89617709999999995</c:v>
                </c:pt>
                <c:pt idx="3385">
                  <c:v>0.89630489999999996</c:v>
                </c:pt>
                <c:pt idx="3386">
                  <c:v>0.89643660000000003</c:v>
                </c:pt>
                <c:pt idx="3387">
                  <c:v>0.89659580000000005</c:v>
                </c:pt>
                <c:pt idx="3388">
                  <c:v>0.89679960000000003</c:v>
                </c:pt>
                <c:pt idx="3389">
                  <c:v>0.89704879999999998</c:v>
                </c:pt>
                <c:pt idx="3390">
                  <c:v>0.89732769999999995</c:v>
                </c:pt>
                <c:pt idx="3391">
                  <c:v>0.89760949999999995</c:v>
                </c:pt>
                <c:pt idx="3392">
                  <c:v>0.89787039999999996</c:v>
                </c:pt>
                <c:pt idx="3393">
                  <c:v>0.89809749999999999</c:v>
                </c:pt>
                <c:pt idx="3394">
                  <c:v>0.89829340000000002</c:v>
                </c:pt>
                <c:pt idx="3395">
                  <c:v>0.89847120000000003</c:v>
                </c:pt>
                <c:pt idx="3396">
                  <c:v>0.89864560000000004</c:v>
                </c:pt>
                <c:pt idx="3397">
                  <c:v>0.8988254</c:v>
                </c:pt>
                <c:pt idx="3398">
                  <c:v>0.89900950000000002</c:v>
                </c:pt>
                <c:pt idx="3399">
                  <c:v>0.89919150000000003</c:v>
                </c:pt>
                <c:pt idx="3400">
                  <c:v>0.89936709999999997</c:v>
                </c:pt>
                <c:pt idx="3401">
                  <c:v>0.89954049999999997</c:v>
                </c:pt>
                <c:pt idx="3402">
                  <c:v>0.89972510000000006</c:v>
                </c:pt>
                <c:pt idx="3403">
                  <c:v>0.89993849999999997</c:v>
                </c:pt>
                <c:pt idx="3404">
                  <c:v>0.90019170000000004</c:v>
                </c:pt>
                <c:pt idx="3405">
                  <c:v>0.90048309999999998</c:v>
                </c:pt>
                <c:pt idx="3406">
                  <c:v>0.90079710000000002</c:v>
                </c:pt>
                <c:pt idx="3407">
                  <c:v>0.90111149999999995</c:v>
                </c:pt>
                <c:pt idx="3408">
                  <c:v>0.90140580000000003</c:v>
                </c:pt>
                <c:pt idx="3409">
                  <c:v>0.90167160000000002</c:v>
                </c:pt>
                <c:pt idx="3410">
                  <c:v>0.90191379999999999</c:v>
                </c:pt>
                <c:pt idx="3411">
                  <c:v>0.90214499999999997</c:v>
                </c:pt>
                <c:pt idx="3412">
                  <c:v>0.90237639999999997</c:v>
                </c:pt>
                <c:pt idx="3413">
                  <c:v>0.90261029999999998</c:v>
                </c:pt>
                <c:pt idx="3414">
                  <c:v>0.90283729999999995</c:v>
                </c:pt>
                <c:pt idx="3415">
                  <c:v>0.90304340000000005</c:v>
                </c:pt>
                <c:pt idx="3416">
                  <c:v>0.90321799999999997</c:v>
                </c:pt>
                <c:pt idx="3417">
                  <c:v>0.90336260000000002</c:v>
                </c:pt>
                <c:pt idx="3418">
                  <c:v>0.90349199999999996</c:v>
                </c:pt>
                <c:pt idx="3419">
                  <c:v>0.90362889999999996</c:v>
                </c:pt>
                <c:pt idx="3420">
                  <c:v>0.90379469999999995</c:v>
                </c:pt>
                <c:pt idx="3421">
                  <c:v>0.90399890000000005</c:v>
                </c:pt>
                <c:pt idx="3422">
                  <c:v>0.90423699999999996</c:v>
                </c:pt>
                <c:pt idx="3423">
                  <c:v>0.90449290000000004</c:v>
                </c:pt>
                <c:pt idx="3424">
                  <c:v>0.90474869999999996</c:v>
                </c:pt>
                <c:pt idx="3425">
                  <c:v>0.90499110000000005</c:v>
                </c:pt>
                <c:pt idx="3426">
                  <c:v>0.9052171</c:v>
                </c:pt>
                <c:pt idx="3427">
                  <c:v>0.90543119999999999</c:v>
                </c:pt>
                <c:pt idx="3428">
                  <c:v>0.90564140000000004</c:v>
                </c:pt>
                <c:pt idx="3429">
                  <c:v>0.9058524</c:v>
                </c:pt>
                <c:pt idx="3430">
                  <c:v>0.90606299999999995</c:v>
                </c:pt>
                <c:pt idx="3431">
                  <c:v>0.9062692</c:v>
                </c:pt>
                <c:pt idx="3432">
                  <c:v>0.90646700000000002</c:v>
                </c:pt>
                <c:pt idx="3433">
                  <c:v>0.90665660000000003</c:v>
                </c:pt>
                <c:pt idx="3434">
                  <c:v>0.90684129999999996</c:v>
                </c:pt>
                <c:pt idx="3435">
                  <c:v>0.90702519999999998</c:v>
                </c:pt>
                <c:pt idx="3436">
                  <c:v>0.90720780000000001</c:v>
                </c:pt>
                <c:pt idx="3437">
                  <c:v>0.9073831</c:v>
                </c:pt>
                <c:pt idx="3438">
                  <c:v>0.90754259999999998</c:v>
                </c:pt>
                <c:pt idx="3439">
                  <c:v>0.90768130000000002</c:v>
                </c:pt>
                <c:pt idx="3440">
                  <c:v>0.9078041</c:v>
                </c:pt>
                <c:pt idx="3441">
                  <c:v>0.90792589999999995</c:v>
                </c:pt>
                <c:pt idx="3442">
                  <c:v>0.90806810000000004</c:v>
                </c:pt>
                <c:pt idx="3443">
                  <c:v>0.90824990000000005</c:v>
                </c:pt>
                <c:pt idx="3444">
                  <c:v>0.9084778</c:v>
                </c:pt>
                <c:pt idx="3445">
                  <c:v>0.90874390000000005</c:v>
                </c:pt>
                <c:pt idx="3446">
                  <c:v>0.90902760000000005</c:v>
                </c:pt>
                <c:pt idx="3447">
                  <c:v>0.90930809999999995</c:v>
                </c:pt>
                <c:pt idx="3448">
                  <c:v>0.90957209999999999</c:v>
                </c:pt>
                <c:pt idx="3449">
                  <c:v>0.90982019999999997</c:v>
                </c:pt>
                <c:pt idx="3450">
                  <c:v>0.91006350000000003</c:v>
                </c:pt>
                <c:pt idx="3451">
                  <c:v>0.9103154</c:v>
                </c:pt>
                <c:pt idx="3452">
                  <c:v>0.91057980000000005</c:v>
                </c:pt>
                <c:pt idx="3453">
                  <c:v>0.91084679999999996</c:v>
                </c:pt>
                <c:pt idx="3454">
                  <c:v>0.91109560000000001</c:v>
                </c:pt>
                <c:pt idx="3455">
                  <c:v>0.91130409999999995</c:v>
                </c:pt>
                <c:pt idx="3456">
                  <c:v>0.91146419999999995</c:v>
                </c:pt>
                <c:pt idx="3457">
                  <c:v>0.91158660000000002</c:v>
                </c:pt>
                <c:pt idx="3458">
                  <c:v>0.9116976</c:v>
                </c:pt>
                <c:pt idx="3459">
                  <c:v>0.91182680000000005</c:v>
                </c:pt>
                <c:pt idx="3460">
                  <c:v>0.91199520000000001</c:v>
                </c:pt>
                <c:pt idx="3461">
                  <c:v>0.91220310000000004</c:v>
                </c:pt>
                <c:pt idx="3462">
                  <c:v>0.91243359999999996</c:v>
                </c:pt>
                <c:pt idx="3463">
                  <c:v>0.91265890000000005</c:v>
                </c:pt>
                <c:pt idx="3464">
                  <c:v>0.91285689999999997</c:v>
                </c:pt>
                <c:pt idx="3465">
                  <c:v>0.91302190000000005</c:v>
                </c:pt>
                <c:pt idx="3466">
                  <c:v>0.91316620000000004</c:v>
                </c:pt>
                <c:pt idx="3467">
                  <c:v>0.91331320000000005</c:v>
                </c:pt>
                <c:pt idx="3468">
                  <c:v>0.91348580000000001</c:v>
                </c:pt>
                <c:pt idx="3469">
                  <c:v>0.91369590000000001</c:v>
                </c:pt>
                <c:pt idx="3470">
                  <c:v>0.91393990000000003</c:v>
                </c:pt>
                <c:pt idx="3471">
                  <c:v>0.91420299999999999</c:v>
                </c:pt>
                <c:pt idx="3472">
                  <c:v>0.91446749999999999</c:v>
                </c:pt>
                <c:pt idx="3473">
                  <c:v>0.91472310000000001</c:v>
                </c:pt>
                <c:pt idx="3474">
                  <c:v>0.91496889999999997</c:v>
                </c:pt>
                <c:pt idx="3475">
                  <c:v>0.91520979999999996</c:v>
                </c:pt>
                <c:pt idx="3476">
                  <c:v>0.91544979999999998</c:v>
                </c:pt>
                <c:pt idx="3477">
                  <c:v>0.91568590000000005</c:v>
                </c:pt>
                <c:pt idx="3478">
                  <c:v>0.91590660000000002</c:v>
                </c:pt>
                <c:pt idx="3479">
                  <c:v>0.91609969999999996</c:v>
                </c:pt>
                <c:pt idx="3480">
                  <c:v>0.91625749999999995</c:v>
                </c:pt>
                <c:pt idx="3481">
                  <c:v>0.91638439999999999</c:v>
                </c:pt>
                <c:pt idx="3482">
                  <c:v>0.91649559999999997</c:v>
                </c:pt>
                <c:pt idx="3483">
                  <c:v>0.91661159999999997</c:v>
                </c:pt>
                <c:pt idx="3484">
                  <c:v>0.91674860000000002</c:v>
                </c:pt>
                <c:pt idx="3485">
                  <c:v>0.91691180000000005</c:v>
                </c:pt>
                <c:pt idx="3486">
                  <c:v>0.91709490000000005</c:v>
                </c:pt>
                <c:pt idx="3487">
                  <c:v>0.91728719999999997</c:v>
                </c:pt>
                <c:pt idx="3488">
                  <c:v>0.91748110000000005</c:v>
                </c:pt>
                <c:pt idx="3489">
                  <c:v>0.91767779999999999</c:v>
                </c:pt>
                <c:pt idx="3490">
                  <c:v>0.91788769999999997</c:v>
                </c:pt>
                <c:pt idx="3491">
                  <c:v>0.91812369999999999</c:v>
                </c:pt>
                <c:pt idx="3492">
                  <c:v>0.91839199999999999</c:v>
                </c:pt>
                <c:pt idx="3493">
                  <c:v>0.91868660000000002</c:v>
                </c:pt>
                <c:pt idx="3494">
                  <c:v>0.91898950000000001</c:v>
                </c:pt>
                <c:pt idx="3495">
                  <c:v>0.9192766</c:v>
                </c:pt>
                <c:pt idx="3496">
                  <c:v>0.91953070000000003</c:v>
                </c:pt>
                <c:pt idx="3497">
                  <c:v>0.91974679999999998</c:v>
                </c:pt>
                <c:pt idx="3498">
                  <c:v>0.91993480000000005</c:v>
                </c:pt>
                <c:pt idx="3499">
                  <c:v>0.92011209999999999</c:v>
                </c:pt>
                <c:pt idx="3500">
                  <c:v>0.92029680000000003</c:v>
                </c:pt>
                <c:pt idx="3501">
                  <c:v>0.9204985</c:v>
                </c:pt>
                <c:pt idx="3502">
                  <c:v>0.9207168</c:v>
                </c:pt>
                <c:pt idx="3503">
                  <c:v>0.92094399999999998</c:v>
                </c:pt>
                <c:pt idx="3504">
                  <c:v>0.9211724</c:v>
                </c:pt>
                <c:pt idx="3505">
                  <c:v>0.92139890000000002</c:v>
                </c:pt>
                <c:pt idx="3506">
                  <c:v>0.92162569999999999</c:v>
                </c:pt>
                <c:pt idx="3507">
                  <c:v>0.92185609999999996</c:v>
                </c:pt>
                <c:pt idx="3508">
                  <c:v>0.92208909999999999</c:v>
                </c:pt>
                <c:pt idx="3509">
                  <c:v>0.9223169</c:v>
                </c:pt>
                <c:pt idx="3510">
                  <c:v>0.92252730000000005</c:v>
                </c:pt>
                <c:pt idx="3511">
                  <c:v>0.9227109</c:v>
                </c:pt>
                <c:pt idx="3512">
                  <c:v>0.92286729999999995</c:v>
                </c:pt>
                <c:pt idx="3513">
                  <c:v>0.9230083</c:v>
                </c:pt>
                <c:pt idx="3514">
                  <c:v>0.92315380000000002</c:v>
                </c:pt>
                <c:pt idx="3515">
                  <c:v>0.92332389999999998</c:v>
                </c:pt>
                <c:pt idx="3516">
                  <c:v>0.92352809999999996</c:v>
                </c:pt>
                <c:pt idx="3517">
                  <c:v>0.92376040000000004</c:v>
                </c:pt>
                <c:pt idx="3518">
                  <c:v>0.92400139999999997</c:v>
                </c:pt>
                <c:pt idx="3519">
                  <c:v>0.92422850000000001</c:v>
                </c:pt>
                <c:pt idx="3520">
                  <c:v>0.92442500000000005</c:v>
                </c:pt>
                <c:pt idx="3521">
                  <c:v>0.92458810000000002</c:v>
                </c:pt>
                <c:pt idx="3522">
                  <c:v>0.92472949999999998</c:v>
                </c:pt>
                <c:pt idx="3523">
                  <c:v>0.92486900000000005</c:v>
                </c:pt>
                <c:pt idx="3524">
                  <c:v>0.92502609999999996</c:v>
                </c:pt>
                <c:pt idx="3525">
                  <c:v>0.92521140000000002</c:v>
                </c:pt>
                <c:pt idx="3526">
                  <c:v>0.92542740000000001</c:v>
                </c:pt>
                <c:pt idx="3527">
                  <c:v>0.92567029999999995</c:v>
                </c:pt>
                <c:pt idx="3528">
                  <c:v>0.9259366</c:v>
                </c:pt>
                <c:pt idx="3529">
                  <c:v>0.92622539999999998</c:v>
                </c:pt>
                <c:pt idx="3530">
                  <c:v>0.92653680000000005</c:v>
                </c:pt>
                <c:pt idx="3531">
                  <c:v>0.92686710000000005</c:v>
                </c:pt>
                <c:pt idx="3532">
                  <c:v>0.92720380000000002</c:v>
                </c:pt>
                <c:pt idx="3533">
                  <c:v>0.92752590000000001</c:v>
                </c:pt>
                <c:pt idx="3534">
                  <c:v>0.92780989999999997</c:v>
                </c:pt>
                <c:pt idx="3535">
                  <c:v>0.92803840000000004</c:v>
                </c:pt>
                <c:pt idx="3536">
                  <c:v>0.92820950000000002</c:v>
                </c:pt>
                <c:pt idx="3537">
                  <c:v>0.9283382</c:v>
                </c:pt>
                <c:pt idx="3538">
                  <c:v>0.92845180000000005</c:v>
                </c:pt>
                <c:pt idx="3539">
                  <c:v>0.92857509999999999</c:v>
                </c:pt>
                <c:pt idx="3540">
                  <c:v>0.92872149999999998</c:v>
                </c:pt>
                <c:pt idx="3541">
                  <c:v>0.92888740000000003</c:v>
                </c:pt>
                <c:pt idx="3542">
                  <c:v>0.92905749999999998</c:v>
                </c:pt>
                <c:pt idx="3543">
                  <c:v>0.92921480000000001</c:v>
                </c:pt>
                <c:pt idx="3544">
                  <c:v>0.92935480000000004</c:v>
                </c:pt>
                <c:pt idx="3545">
                  <c:v>0.92948940000000002</c:v>
                </c:pt>
                <c:pt idx="3546">
                  <c:v>0.92964550000000001</c:v>
                </c:pt>
                <c:pt idx="3547">
                  <c:v>0.92985150000000005</c:v>
                </c:pt>
                <c:pt idx="3548">
                  <c:v>0.93012289999999997</c:v>
                </c:pt>
                <c:pt idx="3549">
                  <c:v>0.93045330000000004</c:v>
                </c:pt>
                <c:pt idx="3550">
                  <c:v>0.93081530000000001</c:v>
                </c:pt>
                <c:pt idx="3551">
                  <c:v>0.93117130000000004</c:v>
                </c:pt>
                <c:pt idx="3552">
                  <c:v>0.93148600000000004</c:v>
                </c:pt>
                <c:pt idx="3553">
                  <c:v>0.9317396</c:v>
                </c:pt>
                <c:pt idx="3554">
                  <c:v>0.93193280000000001</c:v>
                </c:pt>
                <c:pt idx="3555">
                  <c:v>0.93208089999999999</c:v>
                </c:pt>
                <c:pt idx="3556">
                  <c:v>0.9322049</c:v>
                </c:pt>
                <c:pt idx="3557">
                  <c:v>0.93232110000000001</c:v>
                </c:pt>
                <c:pt idx="3558">
                  <c:v>0.93243920000000002</c:v>
                </c:pt>
                <c:pt idx="3559">
                  <c:v>0.93256349999999999</c:v>
                </c:pt>
                <c:pt idx="3560">
                  <c:v>0.93269789999999997</c:v>
                </c:pt>
                <c:pt idx="3561">
                  <c:v>0.93285079999999998</c:v>
                </c:pt>
                <c:pt idx="3562">
                  <c:v>0.933033</c:v>
                </c:pt>
                <c:pt idx="3563">
                  <c:v>0.93325259999999999</c:v>
                </c:pt>
                <c:pt idx="3564">
                  <c:v>0.93350829999999996</c:v>
                </c:pt>
                <c:pt idx="3565">
                  <c:v>0.93378620000000001</c:v>
                </c:pt>
                <c:pt idx="3566">
                  <c:v>0.93406259999999997</c:v>
                </c:pt>
                <c:pt idx="3567">
                  <c:v>0.93431129999999996</c:v>
                </c:pt>
                <c:pt idx="3568">
                  <c:v>0.93451589999999995</c:v>
                </c:pt>
                <c:pt idx="3569">
                  <c:v>0.9346738</c:v>
                </c:pt>
                <c:pt idx="3570">
                  <c:v>0.93479800000000002</c:v>
                </c:pt>
                <c:pt idx="3571">
                  <c:v>0.93490830000000003</c:v>
                </c:pt>
                <c:pt idx="3572">
                  <c:v>0.93502379999999996</c:v>
                </c:pt>
                <c:pt idx="3573">
                  <c:v>0.93515619999999999</c:v>
                </c:pt>
                <c:pt idx="3574">
                  <c:v>0.93530749999999996</c:v>
                </c:pt>
                <c:pt idx="3575">
                  <c:v>0.93547590000000003</c:v>
                </c:pt>
                <c:pt idx="3576">
                  <c:v>0.93566179999999999</c:v>
                </c:pt>
                <c:pt idx="3577">
                  <c:v>0.93587129999999996</c:v>
                </c:pt>
                <c:pt idx="3578">
                  <c:v>0.93611529999999998</c:v>
                </c:pt>
                <c:pt idx="3579">
                  <c:v>0.93640290000000004</c:v>
                </c:pt>
                <c:pt idx="3580">
                  <c:v>0.93673410000000001</c:v>
                </c:pt>
                <c:pt idx="3581">
                  <c:v>0.93709529999999996</c:v>
                </c:pt>
                <c:pt idx="3582">
                  <c:v>0.93746189999999996</c:v>
                </c:pt>
                <c:pt idx="3583">
                  <c:v>0.93780640000000004</c:v>
                </c:pt>
                <c:pt idx="3584">
                  <c:v>0.93810640000000001</c:v>
                </c:pt>
                <c:pt idx="3585">
                  <c:v>0.9383534</c:v>
                </c:pt>
                <c:pt idx="3586">
                  <c:v>0.93855319999999998</c:v>
                </c:pt>
                <c:pt idx="3587">
                  <c:v>0.93872230000000001</c:v>
                </c:pt>
                <c:pt idx="3588">
                  <c:v>0.93887900000000002</c:v>
                </c:pt>
                <c:pt idx="3589">
                  <c:v>0.93903829999999999</c:v>
                </c:pt>
                <c:pt idx="3590">
                  <c:v>0.93920979999999998</c:v>
                </c:pt>
                <c:pt idx="3591">
                  <c:v>0.93939700000000004</c:v>
                </c:pt>
                <c:pt idx="3592">
                  <c:v>0.9396004</c:v>
                </c:pt>
                <c:pt idx="3593">
                  <c:v>0.93981879999999995</c:v>
                </c:pt>
                <c:pt idx="3594">
                  <c:v>0.94004730000000003</c:v>
                </c:pt>
                <c:pt idx="3595">
                  <c:v>0.94027680000000002</c:v>
                </c:pt>
                <c:pt idx="3596">
                  <c:v>0.94049190000000005</c:v>
                </c:pt>
                <c:pt idx="3597">
                  <c:v>0.94067750000000006</c:v>
                </c:pt>
                <c:pt idx="3598">
                  <c:v>0.94082279999999996</c:v>
                </c:pt>
                <c:pt idx="3599">
                  <c:v>0.94093130000000003</c:v>
                </c:pt>
                <c:pt idx="3600">
                  <c:v>0.94102090000000005</c:v>
                </c:pt>
                <c:pt idx="3601">
                  <c:v>0.94112309999999999</c:v>
                </c:pt>
                <c:pt idx="3602">
                  <c:v>0.94126969999999999</c:v>
                </c:pt>
                <c:pt idx="3603">
                  <c:v>0.94147990000000004</c:v>
                </c:pt>
                <c:pt idx="3604">
                  <c:v>0.94175330000000002</c:v>
                </c:pt>
                <c:pt idx="3605">
                  <c:v>0.94206769999999995</c:v>
                </c:pt>
                <c:pt idx="3606">
                  <c:v>0.94239099999999998</c:v>
                </c:pt>
                <c:pt idx="3607">
                  <c:v>0.94269139999999996</c:v>
                </c:pt>
                <c:pt idx="3608">
                  <c:v>0.94295260000000003</c:v>
                </c:pt>
                <c:pt idx="3609">
                  <c:v>0.9431773</c:v>
                </c:pt>
                <c:pt idx="3610">
                  <c:v>0.94338259999999996</c:v>
                </c:pt>
                <c:pt idx="3611">
                  <c:v>0.94358719999999996</c:v>
                </c:pt>
                <c:pt idx="3612">
                  <c:v>0.94380070000000005</c:v>
                </c:pt>
                <c:pt idx="3613">
                  <c:v>0.94401849999999998</c:v>
                </c:pt>
                <c:pt idx="3614">
                  <c:v>0.9442258</c:v>
                </c:pt>
                <c:pt idx="3615">
                  <c:v>0.94440740000000001</c:v>
                </c:pt>
                <c:pt idx="3616">
                  <c:v>0.9445578</c:v>
                </c:pt>
                <c:pt idx="3617">
                  <c:v>0.94468609999999997</c:v>
                </c:pt>
                <c:pt idx="3618">
                  <c:v>0.9448124</c:v>
                </c:pt>
                <c:pt idx="3619">
                  <c:v>0.94495759999999995</c:v>
                </c:pt>
                <c:pt idx="3620">
                  <c:v>0.94513219999999998</c:v>
                </c:pt>
                <c:pt idx="3621">
                  <c:v>0.94533210000000001</c:v>
                </c:pt>
                <c:pt idx="3622">
                  <c:v>0.94554050000000001</c:v>
                </c:pt>
                <c:pt idx="3623">
                  <c:v>0.94574000000000003</c:v>
                </c:pt>
                <c:pt idx="3624">
                  <c:v>0.94592080000000001</c:v>
                </c:pt>
                <c:pt idx="3625">
                  <c:v>0.94608740000000002</c:v>
                </c:pt>
                <c:pt idx="3626">
                  <c:v>0.94625499999999996</c:v>
                </c:pt>
                <c:pt idx="3627">
                  <c:v>0.94644170000000005</c:v>
                </c:pt>
                <c:pt idx="3628">
                  <c:v>0.94665619999999995</c:v>
                </c:pt>
                <c:pt idx="3629">
                  <c:v>0.94689319999999999</c:v>
                </c:pt>
                <c:pt idx="3630">
                  <c:v>0.94713449999999999</c:v>
                </c:pt>
                <c:pt idx="3631">
                  <c:v>0.94735930000000002</c:v>
                </c:pt>
                <c:pt idx="3632">
                  <c:v>0.94755440000000002</c:v>
                </c:pt>
                <c:pt idx="3633">
                  <c:v>0.94772089999999998</c:v>
                </c:pt>
                <c:pt idx="3634">
                  <c:v>0.94787350000000004</c:v>
                </c:pt>
                <c:pt idx="3635">
                  <c:v>0.94803289999999996</c:v>
                </c:pt>
                <c:pt idx="3636">
                  <c:v>0.94821679999999997</c:v>
                </c:pt>
                <c:pt idx="3637">
                  <c:v>0.94843180000000005</c:v>
                </c:pt>
                <c:pt idx="3638">
                  <c:v>0.94867299999999999</c:v>
                </c:pt>
                <c:pt idx="3639">
                  <c:v>0.94892869999999996</c:v>
                </c:pt>
                <c:pt idx="3640">
                  <c:v>0.94918769999999997</c:v>
                </c:pt>
                <c:pt idx="3641">
                  <c:v>0.94944399999999995</c:v>
                </c:pt>
                <c:pt idx="3642">
                  <c:v>0.9496966</c:v>
                </c:pt>
                <c:pt idx="3643">
                  <c:v>0.94994619999999996</c:v>
                </c:pt>
                <c:pt idx="3644">
                  <c:v>0.9501906</c:v>
                </c:pt>
                <c:pt idx="3645">
                  <c:v>0.95042230000000005</c:v>
                </c:pt>
                <c:pt idx="3646">
                  <c:v>0.95063279999999994</c:v>
                </c:pt>
                <c:pt idx="3647">
                  <c:v>0.95081749999999998</c:v>
                </c:pt>
                <c:pt idx="3648">
                  <c:v>0.95098110000000002</c:v>
                </c:pt>
                <c:pt idx="3649">
                  <c:v>0.95113650000000005</c:v>
                </c:pt>
                <c:pt idx="3650">
                  <c:v>0.95130130000000002</c:v>
                </c:pt>
                <c:pt idx="3651">
                  <c:v>0.95148690000000002</c:v>
                </c:pt>
                <c:pt idx="3652">
                  <c:v>0.95169280000000001</c:v>
                </c:pt>
                <c:pt idx="3653">
                  <c:v>0.95190410000000003</c:v>
                </c:pt>
                <c:pt idx="3654">
                  <c:v>0.95209829999999995</c:v>
                </c:pt>
                <c:pt idx="3655">
                  <c:v>0.9522562</c:v>
                </c:pt>
                <c:pt idx="3656">
                  <c:v>0.95237110000000003</c:v>
                </c:pt>
                <c:pt idx="3657">
                  <c:v>0.95245369999999996</c:v>
                </c:pt>
                <c:pt idx="3658">
                  <c:v>0.95252809999999999</c:v>
                </c:pt>
                <c:pt idx="3659">
                  <c:v>0.95262429999999998</c:v>
                </c:pt>
                <c:pt idx="3660">
                  <c:v>0.952766</c:v>
                </c:pt>
                <c:pt idx="3661">
                  <c:v>0.95296479999999995</c:v>
                </c:pt>
                <c:pt idx="3662">
                  <c:v>0.95322090000000004</c:v>
                </c:pt>
                <c:pt idx="3663">
                  <c:v>0.95352749999999997</c:v>
                </c:pt>
                <c:pt idx="3664">
                  <c:v>0.95387599999999995</c:v>
                </c:pt>
                <c:pt idx="3665">
                  <c:v>0.95425939999999998</c:v>
                </c:pt>
                <c:pt idx="3666">
                  <c:v>0.95467120000000005</c:v>
                </c:pt>
                <c:pt idx="3667">
                  <c:v>0.95510010000000001</c:v>
                </c:pt>
                <c:pt idx="3668">
                  <c:v>0.95552610000000004</c:v>
                </c:pt>
                <c:pt idx="3669">
                  <c:v>0.95592330000000003</c:v>
                </c:pt>
                <c:pt idx="3670">
                  <c:v>0.95626389999999994</c:v>
                </c:pt>
                <c:pt idx="3671">
                  <c:v>0.95652879999999996</c:v>
                </c:pt>
                <c:pt idx="3672">
                  <c:v>0.95671490000000003</c:v>
                </c:pt>
                <c:pt idx="3673">
                  <c:v>0.95683669999999998</c:v>
                </c:pt>
                <c:pt idx="3674">
                  <c:v>0.95692120000000003</c:v>
                </c:pt>
                <c:pt idx="3675">
                  <c:v>0.95699500000000004</c:v>
                </c:pt>
                <c:pt idx="3676">
                  <c:v>0.95707920000000002</c:v>
                </c:pt>
                <c:pt idx="3677">
                  <c:v>0.95718179999999997</c:v>
                </c:pt>
                <c:pt idx="3678">
                  <c:v>0.95730110000000002</c:v>
                </c:pt>
                <c:pt idx="3679">
                  <c:v>0.95743230000000001</c:v>
                </c:pt>
                <c:pt idx="3680">
                  <c:v>0.9575745</c:v>
                </c:pt>
                <c:pt idx="3681">
                  <c:v>0.95773209999999998</c:v>
                </c:pt>
                <c:pt idx="3682">
                  <c:v>0.95791230000000005</c:v>
                </c:pt>
                <c:pt idx="3683">
                  <c:v>0.95811829999999998</c:v>
                </c:pt>
                <c:pt idx="3684">
                  <c:v>0.9583448</c:v>
                </c:pt>
                <c:pt idx="3685">
                  <c:v>0.95857599999999998</c:v>
                </c:pt>
                <c:pt idx="3686">
                  <c:v>0.95879440000000005</c:v>
                </c:pt>
                <c:pt idx="3687">
                  <c:v>0.95898720000000004</c:v>
                </c:pt>
                <c:pt idx="3688">
                  <c:v>0.95915459999999997</c:v>
                </c:pt>
                <c:pt idx="3689">
                  <c:v>0.95930959999999998</c:v>
                </c:pt>
                <c:pt idx="3690">
                  <c:v>0.95947309999999997</c:v>
                </c:pt>
                <c:pt idx="3691">
                  <c:v>0.95966209999999996</c:v>
                </c:pt>
                <c:pt idx="3692">
                  <c:v>0.95988180000000001</c:v>
                </c:pt>
                <c:pt idx="3693">
                  <c:v>0.96012180000000003</c:v>
                </c:pt>
                <c:pt idx="3694">
                  <c:v>0.9603604</c:v>
                </c:pt>
                <c:pt idx="3695">
                  <c:v>0.96057619999999999</c:v>
                </c:pt>
                <c:pt idx="3696">
                  <c:v>0.96075549999999998</c:v>
                </c:pt>
                <c:pt idx="3697">
                  <c:v>0.96089910000000001</c:v>
                </c:pt>
                <c:pt idx="3698">
                  <c:v>0.9610187</c:v>
                </c:pt>
                <c:pt idx="3699">
                  <c:v>0.96113230000000005</c:v>
                </c:pt>
                <c:pt idx="3700">
                  <c:v>0.96125490000000002</c:v>
                </c:pt>
                <c:pt idx="3701">
                  <c:v>0.96139359999999996</c:v>
                </c:pt>
                <c:pt idx="3702">
                  <c:v>0.96155009999999996</c:v>
                </c:pt>
                <c:pt idx="3703">
                  <c:v>0.96172429999999998</c:v>
                </c:pt>
                <c:pt idx="3704">
                  <c:v>0.96191899999999997</c:v>
                </c:pt>
                <c:pt idx="3705">
                  <c:v>0.9621402</c:v>
                </c:pt>
                <c:pt idx="3706">
                  <c:v>0.962395</c:v>
                </c:pt>
                <c:pt idx="3707">
                  <c:v>0.96268450000000005</c:v>
                </c:pt>
                <c:pt idx="3708">
                  <c:v>0.96300019999999997</c:v>
                </c:pt>
                <c:pt idx="3709">
                  <c:v>0.96332450000000003</c:v>
                </c:pt>
                <c:pt idx="3710">
                  <c:v>0.96363600000000005</c:v>
                </c:pt>
                <c:pt idx="3711">
                  <c:v>0.96391669999999996</c:v>
                </c:pt>
                <c:pt idx="3712">
                  <c:v>0.96415910000000005</c:v>
                </c:pt>
                <c:pt idx="3713">
                  <c:v>0.96436739999999999</c:v>
                </c:pt>
                <c:pt idx="3714">
                  <c:v>0.96455400000000002</c:v>
                </c:pt>
                <c:pt idx="3715">
                  <c:v>0.96473120000000001</c:v>
                </c:pt>
                <c:pt idx="3716">
                  <c:v>0.96490710000000002</c:v>
                </c:pt>
                <c:pt idx="3717">
                  <c:v>0.96508309999999997</c:v>
                </c:pt>
                <c:pt idx="3718">
                  <c:v>0.96525760000000005</c:v>
                </c:pt>
                <c:pt idx="3719">
                  <c:v>0.96543020000000002</c:v>
                </c:pt>
                <c:pt idx="3720">
                  <c:v>0.96560420000000002</c:v>
                </c:pt>
                <c:pt idx="3721">
                  <c:v>0.96578439999999999</c:v>
                </c:pt>
                <c:pt idx="3722">
                  <c:v>0.96597189999999999</c:v>
                </c:pt>
                <c:pt idx="3723">
                  <c:v>0.96615740000000006</c:v>
                </c:pt>
                <c:pt idx="3724">
                  <c:v>0.96632090000000004</c:v>
                </c:pt>
                <c:pt idx="3725">
                  <c:v>0.96643630000000003</c:v>
                </c:pt>
                <c:pt idx="3726">
                  <c:v>0.96648279999999998</c:v>
                </c:pt>
                <c:pt idx="3727">
                  <c:v>0.96645769999999998</c:v>
                </c:pt>
                <c:pt idx="3728">
                  <c:v>0.96638190000000002</c:v>
                </c:pt>
                <c:pt idx="3729">
                  <c:v>0.96629679999999996</c:v>
                </c:pt>
                <c:pt idx="3730">
                  <c:v>0.96624960000000004</c:v>
                </c:pt>
                <c:pt idx="3731">
                  <c:v>0.96628250000000004</c:v>
                </c:pt>
                <c:pt idx="3732">
                  <c:v>0.96641509999999997</c:v>
                </c:pt>
                <c:pt idx="3733">
                  <c:v>0.96664320000000004</c:v>
                </c:pt>
                <c:pt idx="3734">
                  <c:v>0.96694230000000003</c:v>
                </c:pt>
                <c:pt idx="3735">
                  <c:v>0.96728119999999995</c:v>
                </c:pt>
                <c:pt idx="3736">
                  <c:v>0.96763290000000002</c:v>
                </c:pt>
                <c:pt idx="3737">
                  <c:v>0.96798090000000003</c:v>
                </c:pt>
                <c:pt idx="3738">
                  <c:v>0.96831929999999999</c:v>
                </c:pt>
                <c:pt idx="3739">
                  <c:v>0.96864700000000004</c:v>
                </c:pt>
                <c:pt idx="3740">
                  <c:v>0.96896090000000001</c:v>
                </c:pt>
                <c:pt idx="3741">
                  <c:v>0.96925380000000005</c:v>
                </c:pt>
                <c:pt idx="3742">
                  <c:v>0.96951710000000002</c:v>
                </c:pt>
                <c:pt idx="3743">
                  <c:v>0.9697462</c:v>
                </c:pt>
                <c:pt idx="3744">
                  <c:v>0.96994579999999997</c:v>
                </c:pt>
                <c:pt idx="3745">
                  <c:v>0.97013099999999997</c:v>
                </c:pt>
                <c:pt idx="3746">
                  <c:v>0.97032200000000002</c:v>
                </c:pt>
                <c:pt idx="3747">
                  <c:v>0.97053540000000005</c:v>
                </c:pt>
                <c:pt idx="3748">
                  <c:v>0.97077939999999996</c:v>
                </c:pt>
                <c:pt idx="3749">
                  <c:v>0.97105070000000004</c:v>
                </c:pt>
                <c:pt idx="3750">
                  <c:v>0.9713387</c:v>
                </c:pt>
                <c:pt idx="3751">
                  <c:v>0.9716302</c:v>
                </c:pt>
                <c:pt idx="3752">
                  <c:v>0.97191490000000003</c:v>
                </c:pt>
                <c:pt idx="3753">
                  <c:v>0.97218760000000004</c:v>
                </c:pt>
                <c:pt idx="3754">
                  <c:v>0.97244370000000002</c:v>
                </c:pt>
                <c:pt idx="3755">
                  <c:v>0.97267740000000003</c:v>
                </c:pt>
                <c:pt idx="3756">
                  <c:v>0.97287920000000006</c:v>
                </c:pt>
                <c:pt idx="3757">
                  <c:v>0.97303879999999998</c:v>
                </c:pt>
                <c:pt idx="3758">
                  <c:v>0.97315160000000001</c:v>
                </c:pt>
                <c:pt idx="3759">
                  <c:v>0.97322470000000005</c:v>
                </c:pt>
                <c:pt idx="3760">
                  <c:v>0.97327929999999996</c:v>
                </c:pt>
                <c:pt idx="3761">
                  <c:v>0.97334399999999999</c:v>
                </c:pt>
                <c:pt idx="3762">
                  <c:v>0.97344569999999997</c:v>
                </c:pt>
                <c:pt idx="3763">
                  <c:v>0.97359910000000005</c:v>
                </c:pt>
                <c:pt idx="3764">
                  <c:v>0.97380100000000003</c:v>
                </c:pt>
                <c:pt idx="3765">
                  <c:v>0.97403209999999996</c:v>
                </c:pt>
                <c:pt idx="3766">
                  <c:v>0.97426610000000002</c:v>
                </c:pt>
                <c:pt idx="3767">
                  <c:v>0.9744834</c:v>
                </c:pt>
                <c:pt idx="3768">
                  <c:v>0.97467700000000002</c:v>
                </c:pt>
                <c:pt idx="3769">
                  <c:v>0.97485509999999997</c:v>
                </c:pt>
                <c:pt idx="3770">
                  <c:v>0.97503479999999998</c:v>
                </c:pt>
                <c:pt idx="3771">
                  <c:v>0.9752324</c:v>
                </c:pt>
                <c:pt idx="3772">
                  <c:v>0.97545510000000002</c:v>
                </c:pt>
                <c:pt idx="3773">
                  <c:v>0.97569879999999998</c:v>
                </c:pt>
                <c:pt idx="3774">
                  <c:v>0.97595109999999996</c:v>
                </c:pt>
                <c:pt idx="3775">
                  <c:v>0.9761978</c:v>
                </c:pt>
                <c:pt idx="3776">
                  <c:v>0.97642980000000001</c:v>
                </c:pt>
                <c:pt idx="3777">
                  <c:v>0.97664269999999997</c:v>
                </c:pt>
                <c:pt idx="3778">
                  <c:v>0.97683629999999999</c:v>
                </c:pt>
                <c:pt idx="3779">
                  <c:v>0.97701000000000005</c:v>
                </c:pt>
                <c:pt idx="3780">
                  <c:v>0.97716099999999995</c:v>
                </c:pt>
                <c:pt idx="3781">
                  <c:v>0.97728729999999997</c:v>
                </c:pt>
                <c:pt idx="3782">
                  <c:v>0.97739149999999997</c:v>
                </c:pt>
                <c:pt idx="3783">
                  <c:v>0.97748579999999996</c:v>
                </c:pt>
                <c:pt idx="3784">
                  <c:v>0.97758970000000001</c:v>
                </c:pt>
                <c:pt idx="3785">
                  <c:v>0.9777247</c:v>
                </c:pt>
                <c:pt idx="3786">
                  <c:v>0.97790429999999995</c:v>
                </c:pt>
                <c:pt idx="3787">
                  <c:v>0.97812659999999996</c:v>
                </c:pt>
                <c:pt idx="3788">
                  <c:v>0.97837229999999997</c:v>
                </c:pt>
                <c:pt idx="3789">
                  <c:v>0.97861189999999998</c:v>
                </c:pt>
                <c:pt idx="3790">
                  <c:v>0.97881980000000002</c:v>
                </c:pt>
                <c:pt idx="3791">
                  <c:v>0.97898439999999998</c:v>
                </c:pt>
                <c:pt idx="3792">
                  <c:v>0.9791145</c:v>
                </c:pt>
                <c:pt idx="3793">
                  <c:v>0.9792341</c:v>
                </c:pt>
                <c:pt idx="3794">
                  <c:v>0.97937209999999997</c:v>
                </c:pt>
                <c:pt idx="3795">
                  <c:v>0.97954859999999999</c:v>
                </c:pt>
                <c:pt idx="3796">
                  <c:v>0.97976580000000002</c:v>
                </c:pt>
                <c:pt idx="3797">
                  <c:v>0.98000940000000003</c:v>
                </c:pt>
                <c:pt idx="3798">
                  <c:v>0.98025569999999995</c:v>
                </c:pt>
                <c:pt idx="3799">
                  <c:v>0.98048480000000005</c:v>
                </c:pt>
                <c:pt idx="3800">
                  <c:v>0.98068569999999999</c:v>
                </c:pt>
                <c:pt idx="3801">
                  <c:v>0.98085920000000004</c:v>
                </c:pt>
                <c:pt idx="3802">
                  <c:v>0.98101170000000004</c:v>
                </c:pt>
                <c:pt idx="3803">
                  <c:v>0.9811491</c:v>
                </c:pt>
                <c:pt idx="3804">
                  <c:v>0.98127220000000004</c:v>
                </c:pt>
                <c:pt idx="3805">
                  <c:v>0.98137870000000005</c:v>
                </c:pt>
                <c:pt idx="3806">
                  <c:v>0.98147090000000003</c:v>
                </c:pt>
                <c:pt idx="3807">
                  <c:v>0.98156080000000001</c:v>
                </c:pt>
                <c:pt idx="3808">
                  <c:v>0.98167059999999995</c:v>
                </c:pt>
                <c:pt idx="3809">
                  <c:v>0.98182849999999999</c:v>
                </c:pt>
                <c:pt idx="3810">
                  <c:v>0.98205330000000002</c:v>
                </c:pt>
                <c:pt idx="3811">
                  <c:v>0.98234619999999995</c:v>
                </c:pt>
                <c:pt idx="3812">
                  <c:v>0.98268610000000001</c:v>
                </c:pt>
                <c:pt idx="3813">
                  <c:v>0.98303810000000003</c:v>
                </c:pt>
                <c:pt idx="3814">
                  <c:v>0.98336539999999995</c:v>
                </c:pt>
                <c:pt idx="3815">
                  <c:v>0.98364529999999994</c:v>
                </c:pt>
                <c:pt idx="3816">
                  <c:v>0.98387749999999996</c:v>
                </c:pt>
                <c:pt idx="3817">
                  <c:v>0.98408090000000004</c:v>
                </c:pt>
                <c:pt idx="3818">
                  <c:v>0.98428110000000002</c:v>
                </c:pt>
                <c:pt idx="3819">
                  <c:v>0.98449370000000003</c:v>
                </c:pt>
                <c:pt idx="3820">
                  <c:v>0.98471589999999998</c:v>
                </c:pt>
                <c:pt idx="3821">
                  <c:v>0.98492579999999996</c:v>
                </c:pt>
                <c:pt idx="3822">
                  <c:v>0.98509579999999997</c:v>
                </c:pt>
                <c:pt idx="3823">
                  <c:v>0.98520540000000001</c:v>
                </c:pt>
                <c:pt idx="3824">
                  <c:v>0.98525569999999996</c:v>
                </c:pt>
                <c:pt idx="3825">
                  <c:v>0.98526950000000002</c:v>
                </c:pt>
                <c:pt idx="3826">
                  <c:v>0.98528550000000004</c:v>
                </c:pt>
                <c:pt idx="3827">
                  <c:v>0.98534129999999998</c:v>
                </c:pt>
                <c:pt idx="3828">
                  <c:v>0.98545879999999997</c:v>
                </c:pt>
                <c:pt idx="3829">
                  <c:v>0.98564039999999997</c:v>
                </c:pt>
                <c:pt idx="3830">
                  <c:v>0.98587029999999998</c:v>
                </c:pt>
                <c:pt idx="3831">
                  <c:v>0.98612509999999998</c:v>
                </c:pt>
                <c:pt idx="3832">
                  <c:v>0.98638159999999997</c:v>
                </c:pt>
                <c:pt idx="3833">
                  <c:v>0.98662760000000005</c:v>
                </c:pt>
                <c:pt idx="3834">
                  <c:v>0.98685929999999999</c:v>
                </c:pt>
                <c:pt idx="3835">
                  <c:v>0.98707739999999999</c:v>
                </c:pt>
                <c:pt idx="3836">
                  <c:v>0.98728300000000002</c:v>
                </c:pt>
                <c:pt idx="3837">
                  <c:v>0.9874752</c:v>
                </c:pt>
                <c:pt idx="3838">
                  <c:v>0.98765190000000003</c:v>
                </c:pt>
                <c:pt idx="3839">
                  <c:v>0.98781350000000001</c:v>
                </c:pt>
                <c:pt idx="3840">
                  <c:v>0.98796390000000001</c:v>
                </c:pt>
                <c:pt idx="3841">
                  <c:v>0.98810929999999997</c:v>
                </c:pt>
                <c:pt idx="3842">
                  <c:v>0.98825370000000001</c:v>
                </c:pt>
                <c:pt idx="3843">
                  <c:v>0.98839509999999997</c:v>
                </c:pt>
                <c:pt idx="3844">
                  <c:v>0.98852530000000005</c:v>
                </c:pt>
                <c:pt idx="3845">
                  <c:v>0.98863509999999999</c:v>
                </c:pt>
                <c:pt idx="3846">
                  <c:v>0.98872090000000001</c:v>
                </c:pt>
                <c:pt idx="3847">
                  <c:v>0.98879209999999995</c:v>
                </c:pt>
                <c:pt idx="3848">
                  <c:v>0.9888692</c:v>
                </c:pt>
                <c:pt idx="3849">
                  <c:v>0.98898019999999998</c:v>
                </c:pt>
                <c:pt idx="3850">
                  <c:v>0.98914809999999997</c:v>
                </c:pt>
                <c:pt idx="3851">
                  <c:v>0.98938099999999995</c:v>
                </c:pt>
                <c:pt idx="3852">
                  <c:v>0.98966969999999999</c:v>
                </c:pt>
                <c:pt idx="3853">
                  <c:v>0.98999230000000005</c:v>
                </c:pt>
                <c:pt idx="3854">
                  <c:v>0.9903246</c:v>
                </c:pt>
                <c:pt idx="3855">
                  <c:v>0.99064940000000001</c:v>
                </c:pt>
                <c:pt idx="3856">
                  <c:v>0.9909635</c:v>
                </c:pt>
                <c:pt idx="3857">
                  <c:v>0.99127200000000004</c:v>
                </c:pt>
                <c:pt idx="3858">
                  <c:v>0.9915815</c:v>
                </c:pt>
                <c:pt idx="3859">
                  <c:v>0.99188940000000003</c:v>
                </c:pt>
                <c:pt idx="3860">
                  <c:v>0.99218119999999999</c:v>
                </c:pt>
                <c:pt idx="3861">
                  <c:v>0.9924345</c:v>
                </c:pt>
                <c:pt idx="3862">
                  <c:v>0.99263190000000001</c:v>
                </c:pt>
                <c:pt idx="3863">
                  <c:v>0.99277029999999999</c:v>
                </c:pt>
                <c:pt idx="3864">
                  <c:v>0.99286739999999996</c:v>
                </c:pt>
                <c:pt idx="3865">
                  <c:v>0.99295290000000003</c:v>
                </c:pt>
                <c:pt idx="3866">
                  <c:v>0.99305969999999999</c:v>
                </c:pt>
                <c:pt idx="3867">
                  <c:v>0.99320710000000001</c:v>
                </c:pt>
                <c:pt idx="3868">
                  <c:v>0.99339359999999999</c:v>
                </c:pt>
                <c:pt idx="3869">
                  <c:v>0.99359940000000002</c:v>
                </c:pt>
                <c:pt idx="3870">
                  <c:v>0.9937975</c:v>
                </c:pt>
                <c:pt idx="3871">
                  <c:v>0.99397009999999997</c:v>
                </c:pt>
                <c:pt idx="3872">
                  <c:v>0.99411609999999995</c:v>
                </c:pt>
                <c:pt idx="3873">
                  <c:v>0.9942529</c:v>
                </c:pt>
                <c:pt idx="3874">
                  <c:v>0.99440600000000001</c:v>
                </c:pt>
                <c:pt idx="3875">
                  <c:v>0.9945967</c:v>
                </c:pt>
                <c:pt idx="3876">
                  <c:v>0.99483100000000002</c:v>
                </c:pt>
                <c:pt idx="3877">
                  <c:v>0.99509700000000001</c:v>
                </c:pt>
                <c:pt idx="3878">
                  <c:v>0.99537030000000004</c:v>
                </c:pt>
                <c:pt idx="3879">
                  <c:v>0.99562600000000001</c:v>
                </c:pt>
                <c:pt idx="3880">
                  <c:v>0.99584810000000001</c:v>
                </c:pt>
                <c:pt idx="3881">
                  <c:v>0.99603280000000005</c:v>
                </c:pt>
                <c:pt idx="3882">
                  <c:v>0.99618620000000002</c:v>
                </c:pt>
                <c:pt idx="3883">
                  <c:v>0.99631720000000001</c:v>
                </c:pt>
                <c:pt idx="3884">
                  <c:v>0.99643230000000005</c:v>
                </c:pt>
                <c:pt idx="3885">
                  <c:v>0.99653389999999997</c:v>
                </c:pt>
                <c:pt idx="3886">
                  <c:v>0.99662439999999997</c:v>
                </c:pt>
                <c:pt idx="3887">
                  <c:v>0.99671169999999998</c:v>
                </c:pt>
                <c:pt idx="3888">
                  <c:v>0.99681030000000004</c:v>
                </c:pt>
                <c:pt idx="3889">
                  <c:v>0.99694000000000005</c:v>
                </c:pt>
                <c:pt idx="3890">
                  <c:v>0.99711819999999995</c:v>
                </c:pt>
                <c:pt idx="3891">
                  <c:v>0.99735169999999995</c:v>
                </c:pt>
                <c:pt idx="3892">
                  <c:v>0.99763259999999998</c:v>
                </c:pt>
                <c:pt idx="3893">
                  <c:v>0.99794050000000001</c:v>
                </c:pt>
                <c:pt idx="3894">
                  <c:v>0.998251</c:v>
                </c:pt>
                <c:pt idx="3895">
                  <c:v>0.99854209999999999</c:v>
                </c:pt>
                <c:pt idx="3896">
                  <c:v>0.99880139999999995</c:v>
                </c:pt>
                <c:pt idx="3897">
                  <c:v>0.99902519999999995</c:v>
                </c:pt>
                <c:pt idx="3898">
                  <c:v>0.99921459999999995</c:v>
                </c:pt>
                <c:pt idx="3899">
                  <c:v>0.9993687</c:v>
                </c:pt>
                <c:pt idx="3900">
                  <c:v>0.99948289999999995</c:v>
                </c:pt>
                <c:pt idx="3901">
                  <c:v>0.99955130000000003</c:v>
                </c:pt>
                <c:pt idx="3902">
                  <c:v>0.9995735</c:v>
                </c:pt>
                <c:pt idx="3903">
                  <c:v>0.99955959999999999</c:v>
                </c:pt>
                <c:pt idx="3904">
                  <c:v>0.99953219999999998</c:v>
                </c:pt>
                <c:pt idx="3905">
                  <c:v>0.99951849999999998</c:v>
                </c:pt>
                <c:pt idx="3906">
                  <c:v>0.9995425</c:v>
                </c:pt>
                <c:pt idx="3907">
                  <c:v>0.99961659999999997</c:v>
                </c:pt>
                <c:pt idx="3908">
                  <c:v>0.99973820000000002</c:v>
                </c:pt>
                <c:pt idx="3909">
                  <c:v>0.99989490000000003</c:v>
                </c:pt>
                <c:pt idx="3910">
                  <c:v>1.0000739999999999</c:v>
                </c:pt>
                <c:pt idx="3911">
                  <c:v>1.0002709999999999</c:v>
                </c:pt>
                <c:pt idx="3912">
                  <c:v>1.0004949999999999</c:v>
                </c:pt>
                <c:pt idx="3913">
                  <c:v>1.0007600000000001</c:v>
                </c:pt>
                <c:pt idx="3914">
                  <c:v>1.001077</c:v>
                </c:pt>
                <c:pt idx="3915">
                  <c:v>1.001444</c:v>
                </c:pt>
                <c:pt idx="3916">
                  <c:v>1.001838</c:v>
                </c:pt>
                <c:pt idx="3917">
                  <c:v>1.002229</c:v>
                </c:pt>
                <c:pt idx="3918">
                  <c:v>1.0025820000000001</c:v>
                </c:pt>
                <c:pt idx="3919">
                  <c:v>1.0028760000000001</c:v>
                </c:pt>
                <c:pt idx="3920">
                  <c:v>1.0031140000000001</c:v>
                </c:pt>
                <c:pt idx="3921">
                  <c:v>1.00332</c:v>
                </c:pt>
                <c:pt idx="3922">
                  <c:v>1.003525</c:v>
                </c:pt>
                <c:pt idx="3923">
                  <c:v>1.0037579999999999</c:v>
                </c:pt>
                <c:pt idx="3924">
                  <c:v>1.0040309999999999</c:v>
                </c:pt>
                <c:pt idx="3925">
                  <c:v>1.0043329999999999</c:v>
                </c:pt>
                <c:pt idx="3926">
                  <c:v>1.0046409999999999</c:v>
                </c:pt>
                <c:pt idx="3927">
                  <c:v>1.0049269999999999</c:v>
                </c:pt>
                <c:pt idx="3928">
                  <c:v>1.0051680000000001</c:v>
                </c:pt>
                <c:pt idx="3929">
                  <c:v>1.0053540000000001</c:v>
                </c:pt>
                <c:pt idx="3930">
                  <c:v>1.0054890000000001</c:v>
                </c:pt>
                <c:pt idx="3931">
                  <c:v>1.0055829999999999</c:v>
                </c:pt>
                <c:pt idx="3932">
                  <c:v>1.0056510000000001</c:v>
                </c:pt>
                <c:pt idx="3933">
                  <c:v>1.005706</c:v>
                </c:pt>
                <c:pt idx="3934">
                  <c:v>1.005762</c:v>
                </c:pt>
                <c:pt idx="3935">
                  <c:v>1.00583</c:v>
                </c:pt>
                <c:pt idx="3936">
                  <c:v>1.005919</c:v>
                </c:pt>
                <c:pt idx="3937">
                  <c:v>1.0060340000000001</c:v>
                </c:pt>
                <c:pt idx="3938">
                  <c:v>1.0061720000000001</c:v>
                </c:pt>
                <c:pt idx="3939">
                  <c:v>1.0063200000000001</c:v>
                </c:pt>
                <c:pt idx="3940">
                  <c:v>1.0064660000000001</c:v>
                </c:pt>
                <c:pt idx="3941">
                  <c:v>1.006597</c:v>
                </c:pt>
                <c:pt idx="3942">
                  <c:v>1.0067140000000001</c:v>
                </c:pt>
                <c:pt idx="3943">
                  <c:v>1.006831</c:v>
                </c:pt>
                <c:pt idx="3944">
                  <c:v>1.006969</c:v>
                </c:pt>
                <c:pt idx="3945">
                  <c:v>1.007153</c:v>
                </c:pt>
                <c:pt idx="3946">
                  <c:v>1.00739</c:v>
                </c:pt>
                <c:pt idx="3947">
                  <c:v>1.0076700000000001</c:v>
                </c:pt>
                <c:pt idx="3948">
                  <c:v>1.0079640000000001</c:v>
                </c:pt>
                <c:pt idx="3949">
                  <c:v>1.008235</c:v>
                </c:pt>
                <c:pt idx="3950">
                  <c:v>1.0084500000000001</c:v>
                </c:pt>
                <c:pt idx="3951">
                  <c:v>1.008596</c:v>
                </c:pt>
                <c:pt idx="3952">
                  <c:v>1.0086809999999999</c:v>
                </c:pt>
                <c:pt idx="3953">
                  <c:v>1.0087269999999999</c:v>
                </c:pt>
                <c:pt idx="3954">
                  <c:v>1.008759</c:v>
                </c:pt>
                <c:pt idx="3955">
                  <c:v>1.0087930000000001</c:v>
                </c:pt>
                <c:pt idx="3956">
                  <c:v>1.0088269999999999</c:v>
                </c:pt>
                <c:pt idx="3957">
                  <c:v>1.0088539999999999</c:v>
                </c:pt>
                <c:pt idx="3958">
                  <c:v>1.0088649999999999</c:v>
                </c:pt>
                <c:pt idx="3959">
                  <c:v>1.008867</c:v>
                </c:pt>
                <c:pt idx="3960">
                  <c:v>1.0088779999999999</c:v>
                </c:pt>
                <c:pt idx="3961">
                  <c:v>1.008931</c:v>
                </c:pt>
                <c:pt idx="3962">
                  <c:v>1.0090539999999999</c:v>
                </c:pt>
                <c:pt idx="3963">
                  <c:v>1.009263</c:v>
                </c:pt>
                <c:pt idx="3964">
                  <c:v>1.009552</c:v>
                </c:pt>
                <c:pt idx="3965">
                  <c:v>1.0098990000000001</c:v>
                </c:pt>
                <c:pt idx="3966">
                  <c:v>1.0102770000000001</c:v>
                </c:pt>
                <c:pt idx="3967">
                  <c:v>1.0106649999999999</c:v>
                </c:pt>
                <c:pt idx="3968">
                  <c:v>1.011055</c:v>
                </c:pt>
                <c:pt idx="3969">
                  <c:v>1.0114460000000001</c:v>
                </c:pt>
                <c:pt idx="3970">
                  <c:v>1.011838</c:v>
                </c:pt>
                <c:pt idx="3971">
                  <c:v>1.0122180000000001</c:v>
                </c:pt>
                <c:pt idx="3972">
                  <c:v>1.0125599999999999</c:v>
                </c:pt>
                <c:pt idx="3973">
                  <c:v>1.0128280000000001</c:v>
                </c:pt>
                <c:pt idx="3974">
                  <c:v>1.0129950000000001</c:v>
                </c:pt>
                <c:pt idx="3975">
                  <c:v>1.0130509999999999</c:v>
                </c:pt>
                <c:pt idx="3976">
                  <c:v>1.0130159999999999</c:v>
                </c:pt>
                <c:pt idx="3977">
                  <c:v>1.012931</c:v>
                </c:pt>
                <c:pt idx="3978">
                  <c:v>1.0128490000000001</c:v>
                </c:pt>
                <c:pt idx="3979">
                  <c:v>1.012815</c:v>
                </c:pt>
                <c:pt idx="3980">
                  <c:v>1.012856</c:v>
                </c:pt>
                <c:pt idx="3981">
                  <c:v>1.012974</c:v>
                </c:pt>
                <c:pt idx="3982">
                  <c:v>1.0131559999999999</c:v>
                </c:pt>
                <c:pt idx="3983">
                  <c:v>1.0133799999999999</c:v>
                </c:pt>
                <c:pt idx="3984">
                  <c:v>1.0136270000000001</c:v>
                </c:pt>
                <c:pt idx="3985">
                  <c:v>1.0138799999999999</c:v>
                </c:pt>
                <c:pt idx="3986">
                  <c:v>1.0141260000000001</c:v>
                </c:pt>
                <c:pt idx="3987">
                  <c:v>1.014354</c:v>
                </c:pt>
                <c:pt idx="3988">
                  <c:v>1.0145489999999999</c:v>
                </c:pt>
                <c:pt idx="3989">
                  <c:v>1.014702</c:v>
                </c:pt>
                <c:pt idx="3990">
                  <c:v>1.01481</c:v>
                </c:pt>
                <c:pt idx="3991">
                  <c:v>1.0148839999999999</c:v>
                </c:pt>
                <c:pt idx="3992">
                  <c:v>1.01494</c:v>
                </c:pt>
                <c:pt idx="3993">
                  <c:v>1.014993</c:v>
                </c:pt>
                <c:pt idx="3994">
                  <c:v>1.0150509999999999</c:v>
                </c:pt>
                <c:pt idx="3995">
                  <c:v>1.0151049999999999</c:v>
                </c:pt>
                <c:pt idx="3996">
                  <c:v>1.015142</c:v>
                </c:pt>
                <c:pt idx="3997">
                  <c:v>1.015153</c:v>
                </c:pt>
                <c:pt idx="3998">
                  <c:v>1.015145</c:v>
                </c:pt>
                <c:pt idx="3999">
                  <c:v>1.0151509999999999</c:v>
                </c:pt>
                <c:pt idx="4000">
                  <c:v>1.015217</c:v>
                </c:pt>
                <c:pt idx="4001">
                  <c:v>1.015385</c:v>
                </c:pt>
                <c:pt idx="4002">
                  <c:v>1.0156750000000001</c:v>
                </c:pt>
                <c:pt idx="4003">
                  <c:v>1.01607</c:v>
                </c:pt>
                <c:pt idx="4004">
                  <c:v>1.0165249999999999</c:v>
                </c:pt>
                <c:pt idx="4005">
                  <c:v>1.0169790000000001</c:v>
                </c:pt>
                <c:pt idx="4006">
                  <c:v>1.0173890000000001</c:v>
                </c:pt>
                <c:pt idx="4007">
                  <c:v>1.0177430000000001</c:v>
                </c:pt>
                <c:pt idx="4008">
                  <c:v>1.018062</c:v>
                </c:pt>
                <c:pt idx="4009">
                  <c:v>1.0183739999999999</c:v>
                </c:pt>
                <c:pt idx="4010">
                  <c:v>1.0186980000000001</c:v>
                </c:pt>
                <c:pt idx="4011">
                  <c:v>1.0190189999999999</c:v>
                </c:pt>
                <c:pt idx="4012">
                  <c:v>1.0192909999999999</c:v>
                </c:pt>
                <c:pt idx="4013">
                  <c:v>1.0194570000000001</c:v>
                </c:pt>
                <c:pt idx="4014">
                  <c:v>1.019476</c:v>
                </c:pt>
                <c:pt idx="4015">
                  <c:v>1.0193490000000001</c:v>
                </c:pt>
                <c:pt idx="4016">
                  <c:v>1.0191239999999999</c:v>
                </c:pt>
                <c:pt idx="4017">
                  <c:v>1.0188839999999999</c:v>
                </c:pt>
                <c:pt idx="4018">
                  <c:v>1.01871</c:v>
                </c:pt>
                <c:pt idx="4019">
                  <c:v>1.018661</c:v>
                </c:pt>
                <c:pt idx="4020">
                  <c:v>1.01875</c:v>
                </c:pt>
                <c:pt idx="4021">
                  <c:v>1.018953</c:v>
                </c:pt>
                <c:pt idx="4022">
                  <c:v>1.0192239999999999</c:v>
                </c:pt>
                <c:pt idx="4023">
                  <c:v>1.0195179999999999</c:v>
                </c:pt>
                <c:pt idx="4024">
                  <c:v>1.0198069999999999</c:v>
                </c:pt>
                <c:pt idx="4025">
                  <c:v>1.020076</c:v>
                </c:pt>
                <c:pt idx="4026">
                  <c:v>1.020319</c:v>
                </c:pt>
                <c:pt idx="4027">
                  <c:v>1.020527</c:v>
                </c:pt>
                <c:pt idx="4028">
                  <c:v>1.0206839999999999</c:v>
                </c:pt>
                <c:pt idx="4029">
                  <c:v>1.020777</c:v>
                </c:pt>
                <c:pt idx="4030">
                  <c:v>1.0208159999999999</c:v>
                </c:pt>
                <c:pt idx="4031">
                  <c:v>1.020842</c:v>
                </c:pt>
                <c:pt idx="4032">
                  <c:v>1.02092</c:v>
                </c:pt>
                <c:pt idx="4033">
                  <c:v>1.0211250000000001</c:v>
                </c:pt>
                <c:pt idx="4034">
                  <c:v>1.0215129999999999</c:v>
                </c:pt>
                <c:pt idx="4035">
                  <c:v>1.0220899999999999</c:v>
                </c:pt>
                <c:pt idx="4036">
                  <c:v>1.022805</c:v>
                </c:pt>
                <c:pt idx="4037">
                  <c:v>1.023566</c:v>
                </c:pt>
                <c:pt idx="4038">
                  <c:v>1.024275</c:v>
                </c:pt>
                <c:pt idx="4039">
                  <c:v>1.02485</c:v>
                </c:pt>
                <c:pt idx="4040">
                  <c:v>1.02525</c:v>
                </c:pt>
                <c:pt idx="4041">
                  <c:v>1.025469</c:v>
                </c:pt>
                <c:pt idx="4042">
                  <c:v>1.02552</c:v>
                </c:pt>
                <c:pt idx="4043">
                  <c:v>1.025425</c:v>
                </c:pt>
                <c:pt idx="4044">
                  <c:v>1.0252060000000001</c:v>
                </c:pt>
                <c:pt idx="4045">
                  <c:v>1.0248870000000001</c:v>
                </c:pt>
                <c:pt idx="4046">
                  <c:v>1.0244979999999999</c:v>
                </c:pt>
                <c:pt idx="4047">
                  <c:v>1.024079</c:v>
                </c:pt>
                <c:pt idx="4048">
                  <c:v>1.0236879999999999</c:v>
                </c:pt>
                <c:pt idx="4049">
                  <c:v>1.023382</c:v>
                </c:pt>
                <c:pt idx="4050">
                  <c:v>1.0232110000000001</c:v>
                </c:pt>
                <c:pt idx="4051">
                  <c:v>1.0231969999999999</c:v>
                </c:pt>
                <c:pt idx="4052">
                  <c:v>1.0233369999999999</c:v>
                </c:pt>
                <c:pt idx="4053">
                  <c:v>1.023598</c:v>
                </c:pt>
                <c:pt idx="4054">
                  <c:v>1.023941</c:v>
                </c:pt>
                <c:pt idx="4055">
                  <c:v>1.0243249999999999</c:v>
                </c:pt>
                <c:pt idx="4056">
                  <c:v>1.024716</c:v>
                </c:pt>
                <c:pt idx="4057">
                  <c:v>1.025077</c:v>
                </c:pt>
                <c:pt idx="4058">
                  <c:v>1.0253699999999999</c:v>
                </c:pt>
                <c:pt idx="4059">
                  <c:v>1.0255449999999999</c:v>
                </c:pt>
                <c:pt idx="4060">
                  <c:v>1.025563</c:v>
                </c:pt>
                <c:pt idx="4061">
                  <c:v>1.0254129999999999</c:v>
                </c:pt>
                <c:pt idx="4062">
                  <c:v>1.025131</c:v>
                </c:pt>
                <c:pt idx="4063">
                  <c:v>1.024805</c:v>
                </c:pt>
                <c:pt idx="4064">
                  <c:v>1.024543</c:v>
                </c:pt>
                <c:pt idx="4065">
                  <c:v>1.024446</c:v>
                </c:pt>
                <c:pt idx="4066">
                  <c:v>1.0245599999999999</c:v>
                </c:pt>
                <c:pt idx="4067">
                  <c:v>1.0248619999999999</c:v>
                </c:pt>
                <c:pt idx="4068">
                  <c:v>1.0252669999999999</c:v>
                </c:pt>
                <c:pt idx="4069">
                  <c:v>1.025665</c:v>
                </c:pt>
                <c:pt idx="4070">
                  <c:v>1.025973</c:v>
                </c:pt>
                <c:pt idx="4071">
                  <c:v>1.0261579999999999</c:v>
                </c:pt>
                <c:pt idx="4072">
                  <c:v>1.0262530000000001</c:v>
                </c:pt>
                <c:pt idx="4073">
                  <c:v>1.0263279999999999</c:v>
                </c:pt>
                <c:pt idx="4074">
                  <c:v>1.026462</c:v>
                </c:pt>
                <c:pt idx="4075">
                  <c:v>1.0267040000000001</c:v>
                </c:pt>
                <c:pt idx="4076">
                  <c:v>1.0270649999999999</c:v>
                </c:pt>
                <c:pt idx="4077">
                  <c:v>1.027523</c:v>
                </c:pt>
                <c:pt idx="4078">
                  <c:v>1.0280469999999999</c:v>
                </c:pt>
                <c:pt idx="4079">
                  <c:v>1.0286120000000001</c:v>
                </c:pt>
                <c:pt idx="4080">
                  <c:v>1.0292079999999999</c:v>
                </c:pt>
                <c:pt idx="4081">
                  <c:v>1.029827</c:v>
                </c:pt>
                <c:pt idx="4082">
                  <c:v>1.030456</c:v>
                </c:pt>
                <c:pt idx="4083">
                  <c:v>1.0310619999999999</c:v>
                </c:pt>
                <c:pt idx="4084">
                  <c:v>1.0316069999999999</c:v>
                </c:pt>
                <c:pt idx="4085">
                  <c:v>1.0320549999999999</c:v>
                </c:pt>
                <c:pt idx="4086">
                  <c:v>1.032394</c:v>
                </c:pt>
                <c:pt idx="4087">
                  <c:v>1.032645</c:v>
                </c:pt>
                <c:pt idx="4088">
                  <c:v>1.032856</c:v>
                </c:pt>
                <c:pt idx="4089">
                  <c:v>1.033083</c:v>
                </c:pt>
                <c:pt idx="4090">
                  <c:v>1.0333650000000001</c:v>
                </c:pt>
                <c:pt idx="4091">
                  <c:v>1.0337149999999999</c:v>
                </c:pt>
                <c:pt idx="4092">
                  <c:v>1.0341180000000001</c:v>
                </c:pt>
                <c:pt idx="4093">
                  <c:v>1.0345439999999999</c:v>
                </c:pt>
                <c:pt idx="4094">
                  <c:v>1.0349680000000001</c:v>
                </c:pt>
                <c:pt idx="4095">
                  <c:v>1.035379</c:v>
                </c:pt>
                <c:pt idx="4096">
                  <c:v>1.0357810000000001</c:v>
                </c:pt>
                <c:pt idx="4097">
                  <c:v>1.036187</c:v>
                </c:pt>
                <c:pt idx="4098">
                  <c:v>1.036602</c:v>
                </c:pt>
                <c:pt idx="4099">
                  <c:v>1.0370159999999999</c:v>
                </c:pt>
                <c:pt idx="4100">
                  <c:v>1.0374060000000001</c:v>
                </c:pt>
                <c:pt idx="4101">
                  <c:v>1.0377449999999999</c:v>
                </c:pt>
                <c:pt idx="4102">
                  <c:v>1.038014</c:v>
                </c:pt>
                <c:pt idx="4103">
                  <c:v>1.0382130000000001</c:v>
                </c:pt>
                <c:pt idx="4104">
                  <c:v>1.0383629999999999</c:v>
                </c:pt>
                <c:pt idx="4105">
                  <c:v>1.038494</c:v>
                </c:pt>
                <c:pt idx="4106">
                  <c:v>1.038635</c:v>
                </c:pt>
                <c:pt idx="4107">
                  <c:v>1.038807</c:v>
                </c:pt>
                <c:pt idx="4108">
                  <c:v>1.039015</c:v>
                </c:pt>
                <c:pt idx="4109">
                  <c:v>1.0392520000000001</c:v>
                </c:pt>
                <c:pt idx="4110">
                  <c:v>1.039506</c:v>
                </c:pt>
                <c:pt idx="4111">
                  <c:v>1.0397670000000001</c:v>
                </c:pt>
                <c:pt idx="4112">
                  <c:v>1.0400259999999999</c:v>
                </c:pt>
                <c:pt idx="4113">
                  <c:v>1.040276</c:v>
                </c:pt>
                <c:pt idx="4114">
                  <c:v>1.0405139999999999</c:v>
                </c:pt>
                <c:pt idx="4115">
                  <c:v>1.0407329999999999</c:v>
                </c:pt>
                <c:pt idx="4116">
                  <c:v>1.0409310000000001</c:v>
                </c:pt>
                <c:pt idx="4117">
                  <c:v>1.04111</c:v>
                </c:pt>
                <c:pt idx="4118">
                  <c:v>1.041283</c:v>
                </c:pt>
                <c:pt idx="4119">
                  <c:v>1.041466</c:v>
                </c:pt>
                <c:pt idx="4120">
                  <c:v>1.041677</c:v>
                </c:pt>
                <c:pt idx="4121">
                  <c:v>1.0419259999999999</c:v>
                </c:pt>
                <c:pt idx="4122">
                  <c:v>1.0422100000000001</c:v>
                </c:pt>
                <c:pt idx="4123">
                  <c:v>1.042508</c:v>
                </c:pt>
                <c:pt idx="4124">
                  <c:v>1.0427919999999999</c:v>
                </c:pt>
                <c:pt idx="4125">
                  <c:v>1.0430379999999999</c:v>
                </c:pt>
                <c:pt idx="4126">
                  <c:v>1.043231</c:v>
                </c:pt>
                <c:pt idx="4127">
                  <c:v>1.0433730000000001</c:v>
                </c:pt>
                <c:pt idx="4128">
                  <c:v>1.0434840000000001</c:v>
                </c:pt>
                <c:pt idx="4129">
                  <c:v>1.043588</c:v>
                </c:pt>
                <c:pt idx="4130">
                  <c:v>1.043709</c:v>
                </c:pt>
                <c:pt idx="4131">
                  <c:v>1.043857</c:v>
                </c:pt>
                <c:pt idx="4132">
                  <c:v>1.0440339999999999</c:v>
                </c:pt>
                <c:pt idx="4133">
                  <c:v>1.04423</c:v>
                </c:pt>
                <c:pt idx="4134">
                  <c:v>1.0444340000000001</c:v>
                </c:pt>
                <c:pt idx="4135">
                  <c:v>1.0446340000000001</c:v>
                </c:pt>
                <c:pt idx="4136">
                  <c:v>1.0448200000000001</c:v>
                </c:pt>
                <c:pt idx="4137">
                  <c:v>1.0449790000000001</c:v>
                </c:pt>
                <c:pt idx="4138">
                  <c:v>1.0450999999999999</c:v>
                </c:pt>
                <c:pt idx="4139">
                  <c:v>1.045172</c:v>
                </c:pt>
                <c:pt idx="4140">
                  <c:v>1.045191</c:v>
                </c:pt>
                <c:pt idx="4141">
                  <c:v>1.0451680000000001</c:v>
                </c:pt>
                <c:pt idx="4142">
                  <c:v>1.0451280000000001</c:v>
                </c:pt>
                <c:pt idx="4143">
                  <c:v>1.0451079999999999</c:v>
                </c:pt>
                <c:pt idx="4144">
                  <c:v>1.0451459999999999</c:v>
                </c:pt>
                <c:pt idx="4145">
                  <c:v>1.045266</c:v>
                </c:pt>
                <c:pt idx="4146">
                  <c:v>1.045469</c:v>
                </c:pt>
                <c:pt idx="4147">
                  <c:v>1.0457350000000001</c:v>
                </c:pt>
                <c:pt idx="4148">
                  <c:v>1.0460309999999999</c:v>
                </c:pt>
                <c:pt idx="4149">
                  <c:v>1.046319</c:v>
                </c:pt>
                <c:pt idx="4150">
                  <c:v>1.046578</c:v>
                </c:pt>
                <c:pt idx="4151">
                  <c:v>1.0468059999999999</c:v>
                </c:pt>
                <c:pt idx="4152">
                  <c:v>1.0470139999999999</c:v>
                </c:pt>
                <c:pt idx="4153">
                  <c:v>1.047218</c:v>
                </c:pt>
                <c:pt idx="4154">
                  <c:v>1.0474289999999999</c:v>
                </c:pt>
                <c:pt idx="4155">
                  <c:v>1.0476479999999999</c:v>
                </c:pt>
                <c:pt idx="4156">
                  <c:v>1.0478620000000001</c:v>
                </c:pt>
                <c:pt idx="4157">
                  <c:v>1.0480590000000001</c:v>
                </c:pt>
                <c:pt idx="4158">
                  <c:v>1.0482320000000001</c:v>
                </c:pt>
                <c:pt idx="4159">
                  <c:v>1.0483849999999999</c:v>
                </c:pt>
                <c:pt idx="4160">
                  <c:v>1.04853</c:v>
                </c:pt>
                <c:pt idx="4161">
                  <c:v>1.0486789999999999</c:v>
                </c:pt>
                <c:pt idx="4162">
                  <c:v>1.04884</c:v>
                </c:pt>
                <c:pt idx="4163">
                  <c:v>1.0490159999999999</c:v>
                </c:pt>
                <c:pt idx="4164">
                  <c:v>1.0491999999999999</c:v>
                </c:pt>
                <c:pt idx="4165">
                  <c:v>1.0493920000000001</c:v>
                </c:pt>
                <c:pt idx="4166">
                  <c:v>1.0495969999999999</c:v>
                </c:pt>
                <c:pt idx="4167">
                  <c:v>1.049822</c:v>
                </c:pt>
                <c:pt idx="4168">
                  <c:v>1.050079</c:v>
                </c:pt>
                <c:pt idx="4169">
                  <c:v>1.050368</c:v>
                </c:pt>
                <c:pt idx="4170">
                  <c:v>1.050673</c:v>
                </c:pt>
                <c:pt idx="4171">
                  <c:v>1.05097</c:v>
                </c:pt>
                <c:pt idx="4172">
                  <c:v>1.0512300000000001</c:v>
                </c:pt>
                <c:pt idx="4173">
                  <c:v>1.051437</c:v>
                </c:pt>
                <c:pt idx="4174">
                  <c:v>1.0515920000000001</c:v>
                </c:pt>
                <c:pt idx="4175">
                  <c:v>1.0517190000000001</c:v>
                </c:pt>
                <c:pt idx="4176">
                  <c:v>1.051849</c:v>
                </c:pt>
                <c:pt idx="4177">
                  <c:v>1.052006</c:v>
                </c:pt>
                <c:pt idx="4178">
                  <c:v>1.052197</c:v>
                </c:pt>
                <c:pt idx="4179">
                  <c:v>1.0524089999999999</c:v>
                </c:pt>
                <c:pt idx="4180">
                  <c:v>1.052613</c:v>
                </c:pt>
                <c:pt idx="4181">
                  <c:v>1.0527839999999999</c:v>
                </c:pt>
                <c:pt idx="4182">
                  <c:v>1.052913</c:v>
                </c:pt>
                <c:pt idx="4183">
                  <c:v>1.0530120000000001</c:v>
                </c:pt>
                <c:pt idx="4184">
                  <c:v>1.0531109999999999</c:v>
                </c:pt>
                <c:pt idx="4185">
                  <c:v>1.053242</c:v>
                </c:pt>
                <c:pt idx="4186">
                  <c:v>1.0534220000000001</c:v>
                </c:pt>
                <c:pt idx="4187">
                  <c:v>1.053647</c:v>
                </c:pt>
                <c:pt idx="4188">
                  <c:v>1.053895</c:v>
                </c:pt>
                <c:pt idx="4189">
                  <c:v>1.0541339999999999</c:v>
                </c:pt>
                <c:pt idx="4190">
                  <c:v>1.054341</c:v>
                </c:pt>
                <c:pt idx="4191">
                  <c:v>1.054508</c:v>
                </c:pt>
                <c:pt idx="4192">
                  <c:v>1.0546469999999999</c:v>
                </c:pt>
                <c:pt idx="4193">
                  <c:v>1.0547789999999999</c:v>
                </c:pt>
                <c:pt idx="4194">
                  <c:v>1.054924</c:v>
                </c:pt>
                <c:pt idx="4195">
                  <c:v>1.055096</c:v>
                </c:pt>
                <c:pt idx="4196">
                  <c:v>1.055294</c:v>
                </c:pt>
                <c:pt idx="4197">
                  <c:v>1.0555129999999999</c:v>
                </c:pt>
                <c:pt idx="4198">
                  <c:v>1.055747</c:v>
                </c:pt>
                <c:pt idx="4199">
                  <c:v>1.055992</c:v>
                </c:pt>
                <c:pt idx="4200">
                  <c:v>1.0562480000000001</c:v>
                </c:pt>
                <c:pt idx="4201">
                  <c:v>1.0565150000000001</c:v>
                </c:pt>
                <c:pt idx="4202">
                  <c:v>1.0567869999999999</c:v>
                </c:pt>
                <c:pt idx="4203">
                  <c:v>1.057051</c:v>
                </c:pt>
                <c:pt idx="4204">
                  <c:v>1.0572919999999999</c:v>
                </c:pt>
                <c:pt idx="4205">
                  <c:v>1.0575000000000001</c:v>
                </c:pt>
                <c:pt idx="4206">
                  <c:v>1.057674</c:v>
                </c:pt>
                <c:pt idx="4207">
                  <c:v>1.057825</c:v>
                </c:pt>
                <c:pt idx="4208">
                  <c:v>1.057966</c:v>
                </c:pt>
                <c:pt idx="4209">
                  <c:v>1.0581119999999999</c:v>
                </c:pt>
                <c:pt idx="4210">
                  <c:v>1.0582659999999999</c:v>
                </c:pt>
                <c:pt idx="4211">
                  <c:v>1.0584210000000001</c:v>
                </c:pt>
                <c:pt idx="4212">
                  <c:v>1.058562</c:v>
                </c:pt>
                <c:pt idx="4213">
                  <c:v>1.0586739999999999</c:v>
                </c:pt>
                <c:pt idx="4214">
                  <c:v>1.058754</c:v>
                </c:pt>
                <c:pt idx="4215">
                  <c:v>1.0588029999999999</c:v>
                </c:pt>
                <c:pt idx="4216">
                  <c:v>1.0588310000000001</c:v>
                </c:pt>
                <c:pt idx="4217">
                  <c:v>1.058851</c:v>
                </c:pt>
                <c:pt idx="4218">
                  <c:v>1.05887</c:v>
                </c:pt>
                <c:pt idx="4219">
                  <c:v>1.0588960000000001</c:v>
                </c:pt>
                <c:pt idx="4220">
                  <c:v>1.05894</c:v>
                </c:pt>
                <c:pt idx="4221">
                  <c:v>1.059018</c:v>
                </c:pt>
                <c:pt idx="4222">
                  <c:v>1.0591539999999999</c:v>
                </c:pt>
                <c:pt idx="4223">
                  <c:v>1.0593680000000001</c:v>
                </c:pt>
                <c:pt idx="4224">
                  <c:v>1.059669</c:v>
                </c:pt>
                <c:pt idx="4225">
                  <c:v>1.0600430000000001</c:v>
                </c:pt>
                <c:pt idx="4226">
                  <c:v>1.060454</c:v>
                </c:pt>
                <c:pt idx="4227">
                  <c:v>1.060848</c:v>
                </c:pt>
                <c:pt idx="4228">
                  <c:v>1.061178</c:v>
                </c:pt>
                <c:pt idx="4229">
                  <c:v>1.0614189999999999</c:v>
                </c:pt>
                <c:pt idx="4230">
                  <c:v>1.0615760000000001</c:v>
                </c:pt>
                <c:pt idx="4231">
                  <c:v>1.061682</c:v>
                </c:pt>
                <c:pt idx="4232">
                  <c:v>1.0617840000000001</c:v>
                </c:pt>
                <c:pt idx="4233">
                  <c:v>1.0619179999999999</c:v>
                </c:pt>
                <c:pt idx="4234">
                  <c:v>1.0620989999999999</c:v>
                </c:pt>
                <c:pt idx="4235">
                  <c:v>1.062314</c:v>
                </c:pt>
                <c:pt idx="4236">
                  <c:v>1.06254</c:v>
                </c:pt>
                <c:pt idx="4237">
                  <c:v>1.062757</c:v>
                </c:pt>
                <c:pt idx="4238">
                  <c:v>1.062964</c:v>
                </c:pt>
                <c:pt idx="4239">
                  <c:v>1.0631809999999999</c:v>
                </c:pt>
                <c:pt idx="4240">
                  <c:v>1.0634399999999999</c:v>
                </c:pt>
                <c:pt idx="4241">
                  <c:v>1.063763</c:v>
                </c:pt>
                <c:pt idx="4242">
                  <c:v>1.0641499999999999</c:v>
                </c:pt>
                <c:pt idx="4243">
                  <c:v>1.064575</c:v>
                </c:pt>
                <c:pt idx="4244">
                  <c:v>1.064988</c:v>
                </c:pt>
                <c:pt idx="4245">
                  <c:v>1.0653410000000001</c:v>
                </c:pt>
                <c:pt idx="4246">
                  <c:v>1.0656000000000001</c:v>
                </c:pt>
                <c:pt idx="4247">
                  <c:v>1.0657620000000001</c:v>
                </c:pt>
                <c:pt idx="4248">
                  <c:v>1.0658449999999999</c:v>
                </c:pt>
                <c:pt idx="4249">
                  <c:v>1.0658829999999999</c:v>
                </c:pt>
                <c:pt idx="4250">
                  <c:v>1.0659080000000001</c:v>
                </c:pt>
                <c:pt idx="4251">
                  <c:v>1.065939</c:v>
                </c:pt>
                <c:pt idx="4252">
                  <c:v>1.0659860000000001</c:v>
                </c:pt>
                <c:pt idx="4253">
                  <c:v>1.066057</c:v>
                </c:pt>
                <c:pt idx="4254">
                  <c:v>1.0661620000000001</c:v>
                </c:pt>
                <c:pt idx="4255">
                  <c:v>1.066316</c:v>
                </c:pt>
                <c:pt idx="4256">
                  <c:v>1.0665359999999999</c:v>
                </c:pt>
                <c:pt idx="4257">
                  <c:v>1.066829</c:v>
                </c:pt>
                <c:pt idx="4258">
                  <c:v>1.0671820000000001</c:v>
                </c:pt>
                <c:pt idx="4259">
                  <c:v>1.067564</c:v>
                </c:pt>
                <c:pt idx="4260">
                  <c:v>1.067933</c:v>
                </c:pt>
                <c:pt idx="4261">
                  <c:v>1.0682499999999999</c:v>
                </c:pt>
                <c:pt idx="4262">
                  <c:v>1.068495</c:v>
                </c:pt>
                <c:pt idx="4263">
                  <c:v>1.068668</c:v>
                </c:pt>
                <c:pt idx="4264">
                  <c:v>1.068789</c:v>
                </c:pt>
                <c:pt idx="4265">
                  <c:v>1.0688839999999999</c:v>
                </c:pt>
                <c:pt idx="4266">
                  <c:v>1.06897</c:v>
                </c:pt>
                <c:pt idx="4267">
                  <c:v>1.0690550000000001</c:v>
                </c:pt>
                <c:pt idx="4268">
                  <c:v>1.069134</c:v>
                </c:pt>
                <c:pt idx="4269">
                  <c:v>1.069204</c:v>
                </c:pt>
                <c:pt idx="4270">
                  <c:v>1.0692649999999999</c:v>
                </c:pt>
                <c:pt idx="4271">
                  <c:v>1.0693319999999999</c:v>
                </c:pt>
                <c:pt idx="4272">
                  <c:v>1.069423</c:v>
                </c:pt>
                <c:pt idx="4273">
                  <c:v>1.069556</c:v>
                </c:pt>
                <c:pt idx="4274">
                  <c:v>1.069736</c:v>
                </c:pt>
                <c:pt idx="4275">
                  <c:v>1.069957</c:v>
                </c:pt>
                <c:pt idx="4276">
                  <c:v>1.0702020000000001</c:v>
                </c:pt>
                <c:pt idx="4277">
                  <c:v>1.0704530000000001</c:v>
                </c:pt>
                <c:pt idx="4278">
                  <c:v>1.0706979999999999</c:v>
                </c:pt>
                <c:pt idx="4279">
                  <c:v>1.0709360000000001</c:v>
                </c:pt>
                <c:pt idx="4280">
                  <c:v>1.0711679999999999</c:v>
                </c:pt>
                <c:pt idx="4281">
                  <c:v>1.071391</c:v>
                </c:pt>
                <c:pt idx="4282">
                  <c:v>1.0715980000000001</c:v>
                </c:pt>
                <c:pt idx="4283">
                  <c:v>1.071777</c:v>
                </c:pt>
                <c:pt idx="4284">
                  <c:v>1.0719179999999999</c:v>
                </c:pt>
                <c:pt idx="4285">
                  <c:v>1.072022</c:v>
                </c:pt>
                <c:pt idx="4286">
                  <c:v>1.0721069999999999</c:v>
                </c:pt>
                <c:pt idx="4287">
                  <c:v>1.0722</c:v>
                </c:pt>
                <c:pt idx="4288">
                  <c:v>1.0723259999999999</c:v>
                </c:pt>
                <c:pt idx="4289">
                  <c:v>1.0724940000000001</c:v>
                </c:pt>
                <c:pt idx="4290">
                  <c:v>1.0726910000000001</c:v>
                </c:pt>
                <c:pt idx="4291">
                  <c:v>1.072889</c:v>
                </c:pt>
                <c:pt idx="4292">
                  <c:v>1.0730550000000001</c:v>
                </c:pt>
                <c:pt idx="4293">
                  <c:v>1.07317</c:v>
                </c:pt>
                <c:pt idx="4294">
                  <c:v>1.0732440000000001</c:v>
                </c:pt>
                <c:pt idx="4295">
                  <c:v>1.0733090000000001</c:v>
                </c:pt>
                <c:pt idx="4296">
                  <c:v>1.073412</c:v>
                </c:pt>
                <c:pt idx="4297">
                  <c:v>1.073591</c:v>
                </c:pt>
                <c:pt idx="4298">
                  <c:v>1.073863</c:v>
                </c:pt>
                <c:pt idx="4299">
                  <c:v>1.074214</c:v>
                </c:pt>
                <c:pt idx="4300">
                  <c:v>1.074614</c:v>
                </c:pt>
                <c:pt idx="4301">
                  <c:v>1.0750249999999999</c:v>
                </c:pt>
                <c:pt idx="4302">
                  <c:v>1.0754189999999999</c:v>
                </c:pt>
                <c:pt idx="4303">
                  <c:v>1.075785</c:v>
                </c:pt>
                <c:pt idx="4304">
                  <c:v>1.0761240000000001</c:v>
                </c:pt>
                <c:pt idx="4305">
                  <c:v>1.076441</c:v>
                </c:pt>
                <c:pt idx="4306">
                  <c:v>1.076738</c:v>
                </c:pt>
                <c:pt idx="4307">
                  <c:v>1.0770059999999999</c:v>
                </c:pt>
                <c:pt idx="4308">
                  <c:v>1.0772330000000001</c:v>
                </c:pt>
                <c:pt idx="4309">
                  <c:v>1.077415</c:v>
                </c:pt>
                <c:pt idx="4310">
                  <c:v>1.0775600000000001</c:v>
                </c:pt>
                <c:pt idx="4311">
                  <c:v>1.0776889999999999</c:v>
                </c:pt>
                <c:pt idx="4312">
                  <c:v>1.0778270000000001</c:v>
                </c:pt>
                <c:pt idx="4313">
                  <c:v>1.077993</c:v>
                </c:pt>
                <c:pt idx="4314">
                  <c:v>1.078187</c:v>
                </c:pt>
                <c:pt idx="4315">
                  <c:v>1.0783959999999999</c:v>
                </c:pt>
                <c:pt idx="4316">
                  <c:v>1.078597</c:v>
                </c:pt>
                <c:pt idx="4317">
                  <c:v>1.07877</c:v>
                </c:pt>
                <c:pt idx="4318">
                  <c:v>1.078911</c:v>
                </c:pt>
                <c:pt idx="4319">
                  <c:v>1.0790280000000001</c:v>
                </c:pt>
                <c:pt idx="4320">
                  <c:v>1.0791360000000001</c:v>
                </c:pt>
                <c:pt idx="4321">
                  <c:v>1.0792459999999999</c:v>
                </c:pt>
                <c:pt idx="4322">
                  <c:v>1.0793569999999999</c:v>
                </c:pt>
                <c:pt idx="4323">
                  <c:v>1.0794600000000001</c:v>
                </c:pt>
                <c:pt idx="4324">
                  <c:v>1.079547</c:v>
                </c:pt>
                <c:pt idx="4325">
                  <c:v>1.07962</c:v>
                </c:pt>
                <c:pt idx="4326">
                  <c:v>1.079696</c:v>
                </c:pt>
                <c:pt idx="4327">
                  <c:v>1.0798049999999999</c:v>
                </c:pt>
                <c:pt idx="4328">
                  <c:v>1.0799749999999999</c:v>
                </c:pt>
                <c:pt idx="4329">
                  <c:v>1.0802130000000001</c:v>
                </c:pt>
                <c:pt idx="4330">
                  <c:v>1.0805009999999999</c:v>
                </c:pt>
                <c:pt idx="4331">
                  <c:v>1.0807979999999999</c:v>
                </c:pt>
                <c:pt idx="4332">
                  <c:v>1.081062</c:v>
                </c:pt>
                <c:pt idx="4333">
                  <c:v>1.0812619999999999</c:v>
                </c:pt>
                <c:pt idx="4334">
                  <c:v>1.0813999999999999</c:v>
                </c:pt>
                <c:pt idx="4335">
                  <c:v>1.0815060000000001</c:v>
                </c:pt>
                <c:pt idx="4336">
                  <c:v>1.0816239999999999</c:v>
                </c:pt>
                <c:pt idx="4337">
                  <c:v>1.0817920000000001</c:v>
                </c:pt>
                <c:pt idx="4338">
                  <c:v>1.0820209999999999</c:v>
                </c:pt>
                <c:pt idx="4339">
                  <c:v>1.082292</c:v>
                </c:pt>
                <c:pt idx="4340">
                  <c:v>1.082565</c:v>
                </c:pt>
                <c:pt idx="4341">
                  <c:v>1.082802</c:v>
                </c:pt>
                <c:pt idx="4342">
                  <c:v>1.082981</c:v>
                </c:pt>
                <c:pt idx="4343">
                  <c:v>1.0831109999999999</c:v>
                </c:pt>
                <c:pt idx="4344">
                  <c:v>1.083223</c:v>
                </c:pt>
                <c:pt idx="4345">
                  <c:v>1.083361</c:v>
                </c:pt>
                <c:pt idx="4346">
                  <c:v>1.083558</c:v>
                </c:pt>
                <c:pt idx="4347">
                  <c:v>1.083826</c:v>
                </c:pt>
                <c:pt idx="4348">
                  <c:v>1.0841590000000001</c:v>
                </c:pt>
                <c:pt idx="4349">
                  <c:v>1.0845320000000001</c:v>
                </c:pt>
                <c:pt idx="4350">
                  <c:v>1.084921</c:v>
                </c:pt>
                <c:pt idx="4351">
                  <c:v>1.0852980000000001</c:v>
                </c:pt>
                <c:pt idx="4352">
                  <c:v>1.085645</c:v>
                </c:pt>
                <c:pt idx="4353">
                  <c:v>1.0859460000000001</c:v>
                </c:pt>
                <c:pt idx="4354">
                  <c:v>1.086185</c:v>
                </c:pt>
                <c:pt idx="4355">
                  <c:v>1.086355</c:v>
                </c:pt>
                <c:pt idx="4356">
                  <c:v>1.0864609999999999</c:v>
                </c:pt>
                <c:pt idx="4357">
                  <c:v>1.086524</c:v>
                </c:pt>
                <c:pt idx="4358">
                  <c:v>1.0865800000000001</c:v>
                </c:pt>
                <c:pt idx="4359">
                  <c:v>1.086673</c:v>
                </c:pt>
                <c:pt idx="4360">
                  <c:v>1.0868340000000001</c:v>
                </c:pt>
                <c:pt idx="4361">
                  <c:v>1.0870709999999999</c:v>
                </c:pt>
                <c:pt idx="4362">
                  <c:v>1.087361</c:v>
                </c:pt>
                <c:pt idx="4363">
                  <c:v>1.0876619999999999</c:v>
                </c:pt>
                <c:pt idx="4364">
                  <c:v>1.087931</c:v>
                </c:pt>
                <c:pt idx="4365">
                  <c:v>1.0881449999999999</c:v>
                </c:pt>
                <c:pt idx="4366">
                  <c:v>1.088311</c:v>
                </c:pt>
                <c:pt idx="4367">
                  <c:v>1.088463</c:v>
                </c:pt>
                <c:pt idx="4368">
                  <c:v>1.088646</c:v>
                </c:pt>
                <c:pt idx="4369">
                  <c:v>1.0888910000000001</c:v>
                </c:pt>
                <c:pt idx="4370">
                  <c:v>1.0891999999999999</c:v>
                </c:pt>
                <c:pt idx="4371">
                  <c:v>1.08954</c:v>
                </c:pt>
                <c:pt idx="4372">
                  <c:v>1.0898639999999999</c:v>
                </c:pt>
                <c:pt idx="4373">
                  <c:v>1.090131</c:v>
                </c:pt>
                <c:pt idx="4374">
                  <c:v>1.0903179999999999</c:v>
                </c:pt>
                <c:pt idx="4375">
                  <c:v>1.090436</c:v>
                </c:pt>
                <c:pt idx="4376">
                  <c:v>1.0905149999999999</c:v>
                </c:pt>
                <c:pt idx="4377">
                  <c:v>1.090587</c:v>
                </c:pt>
                <c:pt idx="4378">
                  <c:v>1.090668</c:v>
                </c:pt>
                <c:pt idx="4379">
                  <c:v>1.090754</c:v>
                </c:pt>
                <c:pt idx="4380">
                  <c:v>1.0908260000000001</c:v>
                </c:pt>
                <c:pt idx="4381">
                  <c:v>1.0908690000000001</c:v>
                </c:pt>
                <c:pt idx="4382">
                  <c:v>1.0908819999999999</c:v>
                </c:pt>
                <c:pt idx="4383">
                  <c:v>1.0908899999999999</c:v>
                </c:pt>
                <c:pt idx="4384">
                  <c:v>1.090932</c:v>
                </c:pt>
                <c:pt idx="4385">
                  <c:v>1.091045</c:v>
                </c:pt>
                <c:pt idx="4386">
                  <c:v>1.0912489999999999</c:v>
                </c:pt>
                <c:pt idx="4387">
                  <c:v>1.091537</c:v>
                </c:pt>
                <c:pt idx="4388">
                  <c:v>1.09188</c:v>
                </c:pt>
                <c:pt idx="4389">
                  <c:v>1.092239</c:v>
                </c:pt>
                <c:pt idx="4390">
                  <c:v>1.0925830000000001</c:v>
                </c:pt>
                <c:pt idx="4391">
                  <c:v>1.0928960000000001</c:v>
                </c:pt>
                <c:pt idx="4392">
                  <c:v>1.093173</c:v>
                </c:pt>
                <c:pt idx="4393">
                  <c:v>1.0934200000000001</c:v>
                </c:pt>
                <c:pt idx="4394">
                  <c:v>1.0936360000000001</c:v>
                </c:pt>
                <c:pt idx="4395">
                  <c:v>1.093817</c:v>
                </c:pt>
                <c:pt idx="4396">
                  <c:v>1.093955</c:v>
                </c:pt>
                <c:pt idx="4397">
                  <c:v>1.09405</c:v>
                </c:pt>
                <c:pt idx="4398">
                  <c:v>1.0941149999999999</c:v>
                </c:pt>
                <c:pt idx="4399">
                  <c:v>1.094179</c:v>
                </c:pt>
                <c:pt idx="4400">
                  <c:v>1.0942780000000001</c:v>
                </c:pt>
                <c:pt idx="4401">
                  <c:v>1.0944370000000001</c:v>
                </c:pt>
                <c:pt idx="4402">
                  <c:v>1.0946629999999999</c:v>
                </c:pt>
                <c:pt idx="4403">
                  <c:v>1.094937</c:v>
                </c:pt>
                <c:pt idx="4404">
                  <c:v>1.0952280000000001</c:v>
                </c:pt>
                <c:pt idx="4405">
                  <c:v>1.095496</c:v>
                </c:pt>
                <c:pt idx="4406">
                  <c:v>1.0957129999999999</c:v>
                </c:pt>
                <c:pt idx="4407">
                  <c:v>1.0958680000000001</c:v>
                </c:pt>
                <c:pt idx="4408">
                  <c:v>1.0959669999999999</c:v>
                </c:pt>
                <c:pt idx="4409">
                  <c:v>1.0960240000000001</c:v>
                </c:pt>
                <c:pt idx="4410">
                  <c:v>1.0960529999999999</c:v>
                </c:pt>
                <c:pt idx="4411">
                  <c:v>1.0960669999999999</c:v>
                </c:pt>
                <c:pt idx="4412">
                  <c:v>1.0960780000000001</c:v>
                </c:pt>
                <c:pt idx="4413">
                  <c:v>1.0960989999999999</c:v>
                </c:pt>
                <c:pt idx="4414">
                  <c:v>1.0961529999999999</c:v>
                </c:pt>
                <c:pt idx="4415">
                  <c:v>1.09626</c:v>
                </c:pt>
                <c:pt idx="4416">
                  <c:v>1.096438</c:v>
                </c:pt>
                <c:pt idx="4417">
                  <c:v>1.096686</c:v>
                </c:pt>
                <c:pt idx="4418">
                  <c:v>1.096986</c:v>
                </c:pt>
                <c:pt idx="4419">
                  <c:v>1.0973029999999999</c:v>
                </c:pt>
                <c:pt idx="4420">
                  <c:v>1.097601</c:v>
                </c:pt>
                <c:pt idx="4421">
                  <c:v>1.097853</c:v>
                </c:pt>
                <c:pt idx="4422">
                  <c:v>1.0980570000000001</c:v>
                </c:pt>
                <c:pt idx="4423">
                  <c:v>1.098231</c:v>
                </c:pt>
                <c:pt idx="4424">
                  <c:v>1.0984050000000001</c:v>
                </c:pt>
                <c:pt idx="4425">
                  <c:v>1.0986050000000001</c:v>
                </c:pt>
                <c:pt idx="4426">
                  <c:v>1.0988450000000001</c:v>
                </c:pt>
                <c:pt idx="4427">
                  <c:v>1.099121</c:v>
                </c:pt>
                <c:pt idx="4428">
                  <c:v>1.099415</c:v>
                </c:pt>
                <c:pt idx="4429">
                  <c:v>1.0997060000000001</c:v>
                </c:pt>
                <c:pt idx="4430">
                  <c:v>1.099979</c:v>
                </c:pt>
                <c:pt idx="4431">
                  <c:v>1.1002240000000001</c:v>
                </c:pt>
                <c:pt idx="4432">
                  <c:v>1.100436</c:v>
                </c:pt>
                <c:pt idx="4433">
                  <c:v>1.100608</c:v>
                </c:pt>
                <c:pt idx="4434">
                  <c:v>1.1007309999999999</c:v>
                </c:pt>
                <c:pt idx="4435">
                  <c:v>1.100797</c:v>
                </c:pt>
                <c:pt idx="4436">
                  <c:v>1.1008119999999999</c:v>
                </c:pt>
                <c:pt idx="4437">
                  <c:v>1.1007990000000001</c:v>
                </c:pt>
                <c:pt idx="4438">
                  <c:v>1.1007990000000001</c:v>
                </c:pt>
                <c:pt idx="4439">
                  <c:v>1.1008560000000001</c:v>
                </c:pt>
                <c:pt idx="4440">
                  <c:v>1.101005</c:v>
                </c:pt>
                <c:pt idx="4441">
                  <c:v>1.1012489999999999</c:v>
                </c:pt>
                <c:pt idx="4442">
                  <c:v>1.101561</c:v>
                </c:pt>
                <c:pt idx="4443">
                  <c:v>1.1018840000000001</c:v>
                </c:pt>
                <c:pt idx="4444">
                  <c:v>1.10216</c:v>
                </c:pt>
                <c:pt idx="4445">
                  <c:v>1.1023510000000001</c:v>
                </c:pt>
                <c:pt idx="4446">
                  <c:v>1.102454</c:v>
                </c:pt>
                <c:pt idx="4447">
                  <c:v>1.102498</c:v>
                </c:pt>
                <c:pt idx="4448">
                  <c:v>1.1025290000000001</c:v>
                </c:pt>
                <c:pt idx="4449">
                  <c:v>1.10259</c:v>
                </c:pt>
                <c:pt idx="4450">
                  <c:v>1.1027009999999999</c:v>
                </c:pt>
                <c:pt idx="4451">
                  <c:v>1.1028519999999999</c:v>
                </c:pt>
                <c:pt idx="4452">
                  <c:v>1.1030169999999999</c:v>
                </c:pt>
                <c:pt idx="4453">
                  <c:v>1.1031690000000001</c:v>
                </c:pt>
                <c:pt idx="4454">
                  <c:v>1.103294</c:v>
                </c:pt>
                <c:pt idx="4455">
                  <c:v>1.1034010000000001</c:v>
                </c:pt>
                <c:pt idx="4456">
                  <c:v>1.103513</c:v>
                </c:pt>
                <c:pt idx="4457">
                  <c:v>1.103653</c:v>
                </c:pt>
                <c:pt idx="4458">
                  <c:v>1.1038300000000001</c:v>
                </c:pt>
                <c:pt idx="4459">
                  <c:v>1.104034</c:v>
                </c:pt>
                <c:pt idx="4460">
                  <c:v>1.104241</c:v>
                </c:pt>
                <c:pt idx="4461">
                  <c:v>1.1044240000000001</c:v>
                </c:pt>
                <c:pt idx="4462">
                  <c:v>1.1045689999999999</c:v>
                </c:pt>
                <c:pt idx="4463">
                  <c:v>1.104676</c:v>
                </c:pt>
                <c:pt idx="4464">
                  <c:v>1.104759</c:v>
                </c:pt>
                <c:pt idx="4465">
                  <c:v>1.1048370000000001</c:v>
                </c:pt>
                <c:pt idx="4466">
                  <c:v>1.104922</c:v>
                </c:pt>
                <c:pt idx="4467">
                  <c:v>1.1050199999999999</c:v>
                </c:pt>
                <c:pt idx="4468">
                  <c:v>1.105129</c:v>
                </c:pt>
                <c:pt idx="4469">
                  <c:v>1.105251</c:v>
                </c:pt>
                <c:pt idx="4470">
                  <c:v>1.105391</c:v>
                </c:pt>
                <c:pt idx="4471">
                  <c:v>1.105561</c:v>
                </c:pt>
                <c:pt idx="4472">
                  <c:v>1.1057710000000001</c:v>
                </c:pt>
                <c:pt idx="4473">
                  <c:v>1.106025</c:v>
                </c:pt>
                <c:pt idx="4474">
                  <c:v>1.106309</c:v>
                </c:pt>
                <c:pt idx="4475">
                  <c:v>1.1066039999999999</c:v>
                </c:pt>
                <c:pt idx="4476">
                  <c:v>1.106887</c:v>
                </c:pt>
                <c:pt idx="4477">
                  <c:v>1.107146</c:v>
                </c:pt>
                <c:pt idx="4478">
                  <c:v>1.1073839999999999</c:v>
                </c:pt>
                <c:pt idx="4479">
                  <c:v>1.1076159999999999</c:v>
                </c:pt>
                <c:pt idx="4480">
                  <c:v>1.1078600000000001</c:v>
                </c:pt>
                <c:pt idx="4481">
                  <c:v>1.108125</c:v>
                </c:pt>
                <c:pt idx="4482">
                  <c:v>1.1084050000000001</c:v>
                </c:pt>
                <c:pt idx="4483">
                  <c:v>1.1086800000000001</c:v>
                </c:pt>
                <c:pt idx="4484">
                  <c:v>1.1089230000000001</c:v>
                </c:pt>
                <c:pt idx="4485">
                  <c:v>1.1091169999999999</c:v>
                </c:pt>
                <c:pt idx="4486">
                  <c:v>1.1092610000000001</c:v>
                </c:pt>
                <c:pt idx="4487">
                  <c:v>1.109367</c:v>
                </c:pt>
                <c:pt idx="4488">
                  <c:v>1.1094539999999999</c:v>
                </c:pt>
                <c:pt idx="4489">
                  <c:v>1.1095379999999999</c:v>
                </c:pt>
                <c:pt idx="4490">
                  <c:v>1.1096280000000001</c:v>
                </c:pt>
                <c:pt idx="4491">
                  <c:v>1.109721</c:v>
                </c:pt>
                <c:pt idx="4492">
                  <c:v>1.1098140000000001</c:v>
                </c:pt>
                <c:pt idx="4493">
                  <c:v>1.109912</c:v>
                </c:pt>
                <c:pt idx="4494">
                  <c:v>1.1100239999999999</c:v>
                </c:pt>
                <c:pt idx="4495">
                  <c:v>1.110166</c:v>
                </c:pt>
                <c:pt idx="4496">
                  <c:v>1.1103419999999999</c:v>
                </c:pt>
                <c:pt idx="4497">
                  <c:v>1.110544</c:v>
                </c:pt>
                <c:pt idx="4498">
                  <c:v>1.1107419999999999</c:v>
                </c:pt>
                <c:pt idx="4499">
                  <c:v>1.1109020000000001</c:v>
                </c:pt>
                <c:pt idx="4500">
                  <c:v>1.110997</c:v>
                </c:pt>
                <c:pt idx="4501">
                  <c:v>1.1110230000000001</c:v>
                </c:pt>
                <c:pt idx="4502">
                  <c:v>1.111005</c:v>
                </c:pt>
                <c:pt idx="4503">
                  <c:v>1.1109869999999999</c:v>
                </c:pt>
                <c:pt idx="4504">
                  <c:v>1.111022</c:v>
                </c:pt>
                <c:pt idx="4505">
                  <c:v>1.1111420000000001</c:v>
                </c:pt>
                <c:pt idx="4506">
                  <c:v>1.111354</c:v>
                </c:pt>
                <c:pt idx="4507">
                  <c:v>1.1116410000000001</c:v>
                </c:pt>
                <c:pt idx="4508">
                  <c:v>1.1119760000000001</c:v>
                </c:pt>
                <c:pt idx="4509">
                  <c:v>1.1123320000000001</c:v>
                </c:pt>
                <c:pt idx="4510">
                  <c:v>1.1127</c:v>
                </c:pt>
                <c:pt idx="4511">
                  <c:v>1.113083</c:v>
                </c:pt>
                <c:pt idx="4512">
                  <c:v>1.113491</c:v>
                </c:pt>
                <c:pt idx="4513">
                  <c:v>1.1139250000000001</c:v>
                </c:pt>
                <c:pt idx="4514">
                  <c:v>1.1143719999999999</c:v>
                </c:pt>
                <c:pt idx="4515">
                  <c:v>1.114803</c:v>
                </c:pt>
                <c:pt idx="4516">
                  <c:v>1.1151930000000001</c:v>
                </c:pt>
                <c:pt idx="4517">
                  <c:v>1.1155250000000001</c:v>
                </c:pt>
                <c:pt idx="4518">
                  <c:v>1.1158030000000001</c:v>
                </c:pt>
                <c:pt idx="4519">
                  <c:v>1.1160460000000001</c:v>
                </c:pt>
                <c:pt idx="4520">
                  <c:v>1.1162749999999999</c:v>
                </c:pt>
                <c:pt idx="4521">
                  <c:v>1.1164970000000001</c:v>
                </c:pt>
                <c:pt idx="4522">
                  <c:v>1.1167020000000001</c:v>
                </c:pt>
                <c:pt idx="4523">
                  <c:v>1.116865</c:v>
                </c:pt>
                <c:pt idx="4524">
                  <c:v>1.1169640000000001</c:v>
                </c:pt>
                <c:pt idx="4525">
                  <c:v>1.116994</c:v>
                </c:pt>
                <c:pt idx="4526">
                  <c:v>1.116978</c:v>
                </c:pt>
                <c:pt idx="4527">
                  <c:v>1.1169610000000001</c:v>
                </c:pt>
                <c:pt idx="4528">
                  <c:v>1.116986</c:v>
                </c:pt>
                <c:pt idx="4529">
                  <c:v>1.117078</c:v>
                </c:pt>
                <c:pt idx="4530">
                  <c:v>1.117232</c:v>
                </c:pt>
                <c:pt idx="4531">
                  <c:v>1.1174139999999999</c:v>
                </c:pt>
                <c:pt idx="4532">
                  <c:v>1.117578</c:v>
                </c:pt>
                <c:pt idx="4533">
                  <c:v>1.1176889999999999</c:v>
                </c:pt>
                <c:pt idx="4534">
                  <c:v>1.117747</c:v>
                </c:pt>
                <c:pt idx="4535">
                  <c:v>1.11778</c:v>
                </c:pt>
                <c:pt idx="4536">
                  <c:v>1.117837</c:v>
                </c:pt>
                <c:pt idx="4537">
                  <c:v>1.117955</c:v>
                </c:pt>
                <c:pt idx="4538">
                  <c:v>1.11815</c:v>
                </c:pt>
                <c:pt idx="4539">
                  <c:v>1.1183989999999999</c:v>
                </c:pt>
                <c:pt idx="4540">
                  <c:v>1.1186560000000001</c:v>
                </c:pt>
                <c:pt idx="4541">
                  <c:v>1.1188689999999999</c:v>
                </c:pt>
                <c:pt idx="4542">
                  <c:v>1.1190059999999999</c:v>
                </c:pt>
                <c:pt idx="4543">
                  <c:v>1.119068</c:v>
                </c:pt>
                <c:pt idx="4544">
                  <c:v>1.119089</c:v>
                </c:pt>
                <c:pt idx="4545">
                  <c:v>1.1191150000000001</c:v>
                </c:pt>
                <c:pt idx="4546">
                  <c:v>1.119191</c:v>
                </c:pt>
                <c:pt idx="4547">
                  <c:v>1.119343</c:v>
                </c:pt>
                <c:pt idx="4548">
                  <c:v>1.119569</c:v>
                </c:pt>
                <c:pt idx="4549">
                  <c:v>1.1198459999999999</c:v>
                </c:pt>
                <c:pt idx="4550">
                  <c:v>1.1201369999999999</c:v>
                </c:pt>
                <c:pt idx="4551">
                  <c:v>1.1204080000000001</c:v>
                </c:pt>
                <c:pt idx="4552">
                  <c:v>1.120627</c:v>
                </c:pt>
                <c:pt idx="4553">
                  <c:v>1.1207750000000001</c:v>
                </c:pt>
                <c:pt idx="4554">
                  <c:v>1.1208389999999999</c:v>
                </c:pt>
                <c:pt idx="4555">
                  <c:v>1.1208180000000001</c:v>
                </c:pt>
                <c:pt idx="4556">
                  <c:v>1.1207199999999999</c:v>
                </c:pt>
                <c:pt idx="4557">
                  <c:v>1.1205670000000001</c:v>
                </c:pt>
                <c:pt idx="4558">
                  <c:v>1.1203959999999999</c:v>
                </c:pt>
                <c:pt idx="4559">
                  <c:v>1.12025</c:v>
                </c:pt>
                <c:pt idx="4560">
                  <c:v>1.120171</c:v>
                </c:pt>
                <c:pt idx="4561">
                  <c:v>1.1201890000000001</c:v>
                </c:pt>
                <c:pt idx="4562">
                  <c:v>1.1203149999999999</c:v>
                </c:pt>
                <c:pt idx="4563">
                  <c:v>1.1205400000000001</c:v>
                </c:pt>
                <c:pt idx="4564">
                  <c:v>1.1208370000000001</c:v>
                </c:pt>
                <c:pt idx="4565">
                  <c:v>1.1211739999999999</c:v>
                </c:pt>
                <c:pt idx="4566">
                  <c:v>1.1215200000000001</c:v>
                </c:pt>
                <c:pt idx="4567">
                  <c:v>1.1218509999999999</c:v>
                </c:pt>
                <c:pt idx="4568">
                  <c:v>1.122153</c:v>
                </c:pt>
                <c:pt idx="4569">
                  <c:v>1.1224240000000001</c:v>
                </c:pt>
                <c:pt idx="4570">
                  <c:v>1.122665</c:v>
                </c:pt>
                <c:pt idx="4571">
                  <c:v>1.122884</c:v>
                </c:pt>
                <c:pt idx="4572">
                  <c:v>1.123094</c:v>
                </c:pt>
                <c:pt idx="4573">
                  <c:v>1.1233070000000001</c:v>
                </c:pt>
                <c:pt idx="4574">
                  <c:v>1.123532</c:v>
                </c:pt>
                <c:pt idx="4575">
                  <c:v>1.1237699999999999</c:v>
                </c:pt>
                <c:pt idx="4576">
                  <c:v>1.12401</c:v>
                </c:pt>
                <c:pt idx="4577">
                  <c:v>1.1242300000000001</c:v>
                </c:pt>
                <c:pt idx="4578">
                  <c:v>1.1244080000000001</c:v>
                </c:pt>
                <c:pt idx="4579">
                  <c:v>1.124528</c:v>
                </c:pt>
                <c:pt idx="4580">
                  <c:v>1.124593</c:v>
                </c:pt>
                <c:pt idx="4581">
                  <c:v>1.1246259999999999</c:v>
                </c:pt>
                <c:pt idx="4582">
                  <c:v>1.124668</c:v>
                </c:pt>
                <c:pt idx="4583">
                  <c:v>1.1247560000000001</c:v>
                </c:pt>
                <c:pt idx="4584">
                  <c:v>1.1249150000000001</c:v>
                </c:pt>
                <c:pt idx="4585">
                  <c:v>1.1251469999999999</c:v>
                </c:pt>
                <c:pt idx="4586">
                  <c:v>1.125432</c:v>
                </c:pt>
                <c:pt idx="4587">
                  <c:v>1.125737</c:v>
                </c:pt>
                <c:pt idx="4588">
                  <c:v>1.1260349999999999</c:v>
                </c:pt>
                <c:pt idx="4589">
                  <c:v>1.126315</c:v>
                </c:pt>
                <c:pt idx="4590">
                  <c:v>1.1265860000000001</c:v>
                </c:pt>
                <c:pt idx="4591">
                  <c:v>1.1268640000000001</c:v>
                </c:pt>
                <c:pt idx="4592">
                  <c:v>1.127162</c:v>
                </c:pt>
                <c:pt idx="4593">
                  <c:v>1.1274770000000001</c:v>
                </c:pt>
                <c:pt idx="4594">
                  <c:v>1.1277900000000001</c:v>
                </c:pt>
                <c:pt idx="4595">
                  <c:v>1.1280730000000001</c:v>
                </c:pt>
                <c:pt idx="4596">
                  <c:v>1.1283049999999999</c:v>
                </c:pt>
                <c:pt idx="4597">
                  <c:v>1.128482</c:v>
                </c:pt>
                <c:pt idx="4598">
                  <c:v>1.128622</c:v>
                </c:pt>
                <c:pt idx="4599">
                  <c:v>1.1287560000000001</c:v>
                </c:pt>
                <c:pt idx="4600">
                  <c:v>1.1289100000000001</c:v>
                </c:pt>
                <c:pt idx="4601">
                  <c:v>1.1290899999999999</c:v>
                </c:pt>
                <c:pt idx="4602">
                  <c:v>1.1292800000000001</c:v>
                </c:pt>
                <c:pt idx="4603">
                  <c:v>1.129451</c:v>
                </c:pt>
                <c:pt idx="4604">
                  <c:v>1.129569</c:v>
                </c:pt>
                <c:pt idx="4605">
                  <c:v>1.129623</c:v>
                </c:pt>
                <c:pt idx="4606">
                  <c:v>1.129624</c:v>
                </c:pt>
                <c:pt idx="4607">
                  <c:v>1.1296090000000001</c:v>
                </c:pt>
                <c:pt idx="4608">
                  <c:v>1.129621</c:v>
                </c:pt>
                <c:pt idx="4609">
                  <c:v>1.129694</c:v>
                </c:pt>
                <c:pt idx="4610">
                  <c:v>1.1298379999999999</c:v>
                </c:pt>
                <c:pt idx="4611">
                  <c:v>1.1300399999999999</c:v>
                </c:pt>
                <c:pt idx="4612">
                  <c:v>1.1302700000000001</c:v>
                </c:pt>
                <c:pt idx="4613">
                  <c:v>1.13049</c:v>
                </c:pt>
                <c:pt idx="4614">
                  <c:v>1.1306719999999999</c:v>
                </c:pt>
                <c:pt idx="4615">
                  <c:v>1.1308009999999999</c:v>
                </c:pt>
                <c:pt idx="4616">
                  <c:v>1.130878</c:v>
                </c:pt>
                <c:pt idx="4617">
                  <c:v>1.130914</c:v>
                </c:pt>
                <c:pt idx="4618">
                  <c:v>1.1309279999999999</c:v>
                </c:pt>
                <c:pt idx="4619">
                  <c:v>1.1309469999999999</c:v>
                </c:pt>
                <c:pt idx="4620">
                  <c:v>1.1309979999999999</c:v>
                </c:pt>
                <c:pt idx="4621">
                  <c:v>1.1311059999999999</c:v>
                </c:pt>
                <c:pt idx="4622">
                  <c:v>1.131289</c:v>
                </c:pt>
                <c:pt idx="4623">
                  <c:v>1.131545</c:v>
                </c:pt>
                <c:pt idx="4624">
                  <c:v>1.1318550000000001</c:v>
                </c:pt>
                <c:pt idx="4625">
                  <c:v>1.132177</c:v>
                </c:pt>
                <c:pt idx="4626">
                  <c:v>1.1324700000000001</c:v>
                </c:pt>
                <c:pt idx="4627">
                  <c:v>1.1327039999999999</c:v>
                </c:pt>
                <c:pt idx="4628">
                  <c:v>1.132876</c:v>
                </c:pt>
                <c:pt idx="4629">
                  <c:v>1.1330150000000001</c:v>
                </c:pt>
                <c:pt idx="4630">
                  <c:v>1.13317</c:v>
                </c:pt>
                <c:pt idx="4631">
                  <c:v>1.133391</c:v>
                </c:pt>
                <c:pt idx="4632">
                  <c:v>1.133704</c:v>
                </c:pt>
                <c:pt idx="4633">
                  <c:v>1.1340980000000001</c:v>
                </c:pt>
                <c:pt idx="4634">
                  <c:v>1.1345289999999999</c:v>
                </c:pt>
                <c:pt idx="4635">
                  <c:v>1.1349400000000001</c:v>
                </c:pt>
                <c:pt idx="4636">
                  <c:v>1.1352789999999999</c:v>
                </c:pt>
                <c:pt idx="4637">
                  <c:v>1.1355249999999999</c:v>
                </c:pt>
                <c:pt idx="4638">
                  <c:v>1.1356889999999999</c:v>
                </c:pt>
                <c:pt idx="4639">
                  <c:v>1.1358079999999999</c:v>
                </c:pt>
                <c:pt idx="4640">
                  <c:v>1.135918</c:v>
                </c:pt>
                <c:pt idx="4641">
                  <c:v>1.136039</c:v>
                </c:pt>
                <c:pt idx="4642">
                  <c:v>1.1361680000000001</c:v>
                </c:pt>
                <c:pt idx="4643">
                  <c:v>1.1362810000000001</c:v>
                </c:pt>
                <c:pt idx="4644">
                  <c:v>1.13636</c:v>
                </c:pt>
                <c:pt idx="4645">
                  <c:v>1.136398</c:v>
                </c:pt>
                <c:pt idx="4646">
                  <c:v>1.136414</c:v>
                </c:pt>
                <c:pt idx="4647">
                  <c:v>1.136442</c:v>
                </c:pt>
                <c:pt idx="4648">
                  <c:v>1.136517</c:v>
                </c:pt>
                <c:pt idx="4649">
                  <c:v>1.136657</c:v>
                </c:pt>
                <c:pt idx="4650">
                  <c:v>1.1368579999999999</c:v>
                </c:pt>
                <c:pt idx="4651">
                  <c:v>1.137094</c:v>
                </c:pt>
                <c:pt idx="4652">
                  <c:v>1.137338</c:v>
                </c:pt>
                <c:pt idx="4653">
                  <c:v>1.1375729999999999</c:v>
                </c:pt>
                <c:pt idx="4654">
                  <c:v>1.1377969999999999</c:v>
                </c:pt>
                <c:pt idx="4655">
                  <c:v>1.1380239999999999</c:v>
                </c:pt>
                <c:pt idx="4656">
                  <c:v>1.1382699999999999</c:v>
                </c:pt>
                <c:pt idx="4657">
                  <c:v>1.138536</c:v>
                </c:pt>
                <c:pt idx="4658">
                  <c:v>1.138806</c:v>
                </c:pt>
                <c:pt idx="4659">
                  <c:v>1.139052</c:v>
                </c:pt>
                <c:pt idx="4660">
                  <c:v>1.1392439999999999</c:v>
                </c:pt>
                <c:pt idx="4661">
                  <c:v>1.13937</c:v>
                </c:pt>
                <c:pt idx="4662">
                  <c:v>1.139437</c:v>
                </c:pt>
                <c:pt idx="4663">
                  <c:v>1.139472</c:v>
                </c:pt>
                <c:pt idx="4664">
                  <c:v>1.1395059999999999</c:v>
                </c:pt>
                <c:pt idx="4665">
                  <c:v>1.139559</c:v>
                </c:pt>
                <c:pt idx="4666">
                  <c:v>1.139635</c:v>
                </c:pt>
                <c:pt idx="4667">
                  <c:v>1.1397219999999999</c:v>
                </c:pt>
                <c:pt idx="4668">
                  <c:v>1.1398029999999999</c:v>
                </c:pt>
                <c:pt idx="4669">
                  <c:v>1.1398680000000001</c:v>
                </c:pt>
                <c:pt idx="4670">
                  <c:v>1.139923</c:v>
                </c:pt>
                <c:pt idx="4671">
                  <c:v>1.1399889999999999</c:v>
                </c:pt>
                <c:pt idx="4672">
                  <c:v>1.140085</c:v>
                </c:pt>
                <c:pt idx="4673">
                  <c:v>1.140225</c:v>
                </c:pt>
                <c:pt idx="4674">
                  <c:v>1.140406</c:v>
                </c:pt>
                <c:pt idx="4675">
                  <c:v>1.140609</c:v>
                </c:pt>
                <c:pt idx="4676">
                  <c:v>1.1408119999999999</c:v>
                </c:pt>
                <c:pt idx="4677">
                  <c:v>1.1409940000000001</c:v>
                </c:pt>
                <c:pt idx="4678">
                  <c:v>1.141146</c:v>
                </c:pt>
                <c:pt idx="4679">
                  <c:v>1.1412709999999999</c:v>
                </c:pt>
                <c:pt idx="4680">
                  <c:v>1.1413819999999999</c:v>
                </c:pt>
                <c:pt idx="4681">
                  <c:v>1.141492</c:v>
                </c:pt>
                <c:pt idx="4682">
                  <c:v>1.1416139999999999</c:v>
                </c:pt>
                <c:pt idx="4683">
                  <c:v>1.141764</c:v>
                </c:pt>
                <c:pt idx="4684">
                  <c:v>1.141958</c:v>
                </c:pt>
                <c:pt idx="4685">
                  <c:v>1.142218</c:v>
                </c:pt>
                <c:pt idx="4686">
                  <c:v>1.1425590000000001</c:v>
                </c:pt>
                <c:pt idx="4687">
                  <c:v>1.1429849999999999</c:v>
                </c:pt>
                <c:pt idx="4688">
                  <c:v>1.143475</c:v>
                </c:pt>
                <c:pt idx="4689">
                  <c:v>1.143983</c:v>
                </c:pt>
                <c:pt idx="4690">
                  <c:v>1.14445</c:v>
                </c:pt>
                <c:pt idx="4691">
                  <c:v>1.1448199999999999</c:v>
                </c:pt>
                <c:pt idx="4692">
                  <c:v>1.1450610000000001</c:v>
                </c:pt>
                <c:pt idx="4693">
                  <c:v>1.1451800000000001</c:v>
                </c:pt>
                <c:pt idx="4694">
                  <c:v>1.145219</c:v>
                </c:pt>
                <c:pt idx="4695">
                  <c:v>1.14524</c:v>
                </c:pt>
                <c:pt idx="4696">
                  <c:v>1.1452960000000001</c:v>
                </c:pt>
                <c:pt idx="4697">
                  <c:v>1.145419</c:v>
                </c:pt>
                <c:pt idx="4698">
                  <c:v>1.145605</c:v>
                </c:pt>
                <c:pt idx="4699">
                  <c:v>1.145823</c:v>
                </c:pt>
                <c:pt idx="4700">
                  <c:v>1.1460349999999999</c:v>
                </c:pt>
                <c:pt idx="4701">
                  <c:v>1.14622</c:v>
                </c:pt>
                <c:pt idx="4702">
                  <c:v>1.1463730000000001</c:v>
                </c:pt>
                <c:pt idx="4703">
                  <c:v>1.146514</c:v>
                </c:pt>
                <c:pt idx="4704">
                  <c:v>1.146666</c:v>
                </c:pt>
                <c:pt idx="4705">
                  <c:v>1.1468449999999999</c:v>
                </c:pt>
                <c:pt idx="4706">
                  <c:v>1.1470480000000001</c:v>
                </c:pt>
                <c:pt idx="4707">
                  <c:v>1.147257</c:v>
                </c:pt>
                <c:pt idx="4708">
                  <c:v>1.147451</c:v>
                </c:pt>
                <c:pt idx="4709">
                  <c:v>1.1476170000000001</c:v>
                </c:pt>
                <c:pt idx="4710">
                  <c:v>1.1477619999999999</c:v>
                </c:pt>
                <c:pt idx="4711">
                  <c:v>1.1479079999999999</c:v>
                </c:pt>
                <c:pt idx="4712">
                  <c:v>1.148083</c:v>
                </c:pt>
                <c:pt idx="4713">
                  <c:v>1.1483030000000001</c:v>
                </c:pt>
                <c:pt idx="4714">
                  <c:v>1.1485650000000001</c:v>
                </c:pt>
                <c:pt idx="4715">
                  <c:v>1.1488430000000001</c:v>
                </c:pt>
                <c:pt idx="4716">
                  <c:v>1.1491009999999999</c:v>
                </c:pt>
                <c:pt idx="4717">
                  <c:v>1.1492979999999999</c:v>
                </c:pt>
                <c:pt idx="4718">
                  <c:v>1.1494070000000001</c:v>
                </c:pt>
                <c:pt idx="4719">
                  <c:v>1.1494180000000001</c:v>
                </c:pt>
                <c:pt idx="4720">
                  <c:v>1.1493390000000001</c:v>
                </c:pt>
                <c:pt idx="4721">
                  <c:v>1.1491910000000001</c:v>
                </c:pt>
                <c:pt idx="4722">
                  <c:v>1.1490050000000001</c:v>
                </c:pt>
                <c:pt idx="4723">
                  <c:v>1.1488229999999999</c:v>
                </c:pt>
                <c:pt idx="4724">
                  <c:v>1.1486879999999999</c:v>
                </c:pt>
                <c:pt idx="4725">
                  <c:v>1.148647</c:v>
                </c:pt>
                <c:pt idx="4726">
                  <c:v>1.148741</c:v>
                </c:pt>
                <c:pt idx="4727">
                  <c:v>1.1489959999999999</c:v>
                </c:pt>
                <c:pt idx="4728">
                  <c:v>1.1494120000000001</c:v>
                </c:pt>
                <c:pt idx="4729">
                  <c:v>1.1499600000000001</c:v>
                </c:pt>
                <c:pt idx="4730">
                  <c:v>1.1505909999999999</c:v>
                </c:pt>
                <c:pt idx="4731">
                  <c:v>1.151243</c:v>
                </c:pt>
                <c:pt idx="4732">
                  <c:v>1.1518539999999999</c:v>
                </c:pt>
                <c:pt idx="4733">
                  <c:v>1.1523840000000001</c:v>
                </c:pt>
                <c:pt idx="4734">
                  <c:v>1.152809</c:v>
                </c:pt>
                <c:pt idx="4735">
                  <c:v>1.1531199999999999</c:v>
                </c:pt>
                <c:pt idx="4736">
                  <c:v>1.153321</c:v>
                </c:pt>
                <c:pt idx="4737">
                  <c:v>1.1534139999999999</c:v>
                </c:pt>
                <c:pt idx="4738">
                  <c:v>1.153405</c:v>
                </c:pt>
                <c:pt idx="4739">
                  <c:v>1.1533070000000001</c:v>
                </c:pt>
                <c:pt idx="4740">
                  <c:v>1.1531450000000001</c:v>
                </c:pt>
                <c:pt idx="4741">
                  <c:v>1.152957</c:v>
                </c:pt>
                <c:pt idx="4742">
                  <c:v>1.15279</c:v>
                </c:pt>
                <c:pt idx="4743">
                  <c:v>1.15269</c:v>
                </c:pt>
                <c:pt idx="4744">
                  <c:v>1.152682</c:v>
                </c:pt>
                <c:pt idx="4745">
                  <c:v>1.152766</c:v>
                </c:pt>
                <c:pt idx="4746">
                  <c:v>1.152919</c:v>
                </c:pt>
                <c:pt idx="4747">
                  <c:v>1.153105</c:v>
                </c:pt>
                <c:pt idx="4748">
                  <c:v>1.1532910000000001</c:v>
                </c:pt>
                <c:pt idx="4749">
                  <c:v>1.153462</c:v>
                </c:pt>
                <c:pt idx="4750">
                  <c:v>1.1536230000000001</c:v>
                </c:pt>
                <c:pt idx="4751">
                  <c:v>1.153796</c:v>
                </c:pt>
                <c:pt idx="4752">
                  <c:v>1.15401</c:v>
                </c:pt>
                <c:pt idx="4753">
                  <c:v>1.1542840000000001</c:v>
                </c:pt>
                <c:pt idx="4754">
                  <c:v>1.1546190000000001</c:v>
                </c:pt>
                <c:pt idx="4755">
                  <c:v>1.155003</c:v>
                </c:pt>
                <c:pt idx="4756">
                  <c:v>1.1554089999999999</c:v>
                </c:pt>
                <c:pt idx="4757">
                  <c:v>1.1558060000000001</c:v>
                </c:pt>
                <c:pt idx="4758">
                  <c:v>1.1561650000000001</c:v>
                </c:pt>
                <c:pt idx="4759">
                  <c:v>1.1564589999999999</c:v>
                </c:pt>
                <c:pt idx="4760">
                  <c:v>1.1566689999999999</c:v>
                </c:pt>
                <c:pt idx="4761">
                  <c:v>1.1567860000000001</c:v>
                </c:pt>
                <c:pt idx="4762">
                  <c:v>1.1568160000000001</c:v>
                </c:pt>
                <c:pt idx="4763">
                  <c:v>1.156784</c:v>
                </c:pt>
                <c:pt idx="4764">
                  <c:v>1.156731</c:v>
                </c:pt>
                <c:pt idx="4765">
                  <c:v>1.1567099999999999</c:v>
                </c:pt>
                <c:pt idx="4766">
                  <c:v>1.156774</c:v>
                </c:pt>
                <c:pt idx="4767">
                  <c:v>1.1569529999999999</c:v>
                </c:pt>
                <c:pt idx="4768">
                  <c:v>1.157246</c:v>
                </c:pt>
                <c:pt idx="4769">
                  <c:v>1.157621</c:v>
                </c:pt>
                <c:pt idx="4770">
                  <c:v>1.158023</c:v>
                </c:pt>
                <c:pt idx="4771">
                  <c:v>1.1583950000000001</c:v>
                </c:pt>
                <c:pt idx="4772">
                  <c:v>1.1586920000000001</c:v>
                </c:pt>
                <c:pt idx="4773">
                  <c:v>1.158895</c:v>
                </c:pt>
                <c:pt idx="4774">
                  <c:v>1.159008</c:v>
                </c:pt>
                <c:pt idx="4775">
                  <c:v>1.1590530000000001</c:v>
                </c:pt>
                <c:pt idx="4776">
                  <c:v>1.1590510000000001</c:v>
                </c:pt>
                <c:pt idx="4777">
                  <c:v>1.159022</c:v>
                </c:pt>
                <c:pt idx="4778">
                  <c:v>1.1589799999999999</c:v>
                </c:pt>
                <c:pt idx="4779">
                  <c:v>1.1589400000000001</c:v>
                </c:pt>
                <c:pt idx="4780">
                  <c:v>1.158927</c:v>
                </c:pt>
                <c:pt idx="4781">
                  <c:v>1.158973</c:v>
                </c:pt>
                <c:pt idx="4782">
                  <c:v>1.159108</c:v>
                </c:pt>
                <c:pt idx="4783">
                  <c:v>1.159348</c:v>
                </c:pt>
                <c:pt idx="4784">
                  <c:v>1.1596820000000001</c:v>
                </c:pt>
                <c:pt idx="4785">
                  <c:v>1.160069</c:v>
                </c:pt>
                <c:pt idx="4786">
                  <c:v>1.1604449999999999</c:v>
                </c:pt>
                <c:pt idx="4787">
                  <c:v>1.160749</c:v>
                </c:pt>
                <c:pt idx="4788">
                  <c:v>1.1609339999999999</c:v>
                </c:pt>
                <c:pt idx="4789">
                  <c:v>1.16099</c:v>
                </c:pt>
                <c:pt idx="4790">
                  <c:v>1.1609350000000001</c:v>
                </c:pt>
                <c:pt idx="4791">
                  <c:v>1.1608149999999999</c:v>
                </c:pt>
                <c:pt idx="4792">
                  <c:v>1.160685</c:v>
                </c:pt>
                <c:pt idx="4793">
                  <c:v>1.1605909999999999</c:v>
                </c:pt>
                <c:pt idx="4794">
                  <c:v>1.160571</c:v>
                </c:pt>
                <c:pt idx="4795">
                  <c:v>1.1606540000000001</c:v>
                </c:pt>
                <c:pt idx="4796">
                  <c:v>1.1608560000000001</c:v>
                </c:pt>
                <c:pt idx="4797">
                  <c:v>1.1611860000000001</c:v>
                </c:pt>
                <c:pt idx="4798">
                  <c:v>1.1616390000000001</c:v>
                </c:pt>
                <c:pt idx="4799">
                  <c:v>1.1621900000000001</c:v>
                </c:pt>
                <c:pt idx="4800">
                  <c:v>1.1627909999999999</c:v>
                </c:pt>
                <c:pt idx="4801">
                  <c:v>1.163381</c:v>
                </c:pt>
                <c:pt idx="4802">
                  <c:v>1.163905</c:v>
                </c:pt>
                <c:pt idx="4803">
                  <c:v>1.1643239999999999</c:v>
                </c:pt>
                <c:pt idx="4804">
                  <c:v>1.164641</c:v>
                </c:pt>
                <c:pt idx="4805">
                  <c:v>1.1648849999999999</c:v>
                </c:pt>
                <c:pt idx="4806">
                  <c:v>1.1651100000000001</c:v>
                </c:pt>
                <c:pt idx="4807">
                  <c:v>1.165359</c:v>
                </c:pt>
                <c:pt idx="4808">
                  <c:v>1.165643</c:v>
                </c:pt>
                <c:pt idx="4809">
                  <c:v>1.1659409999999999</c:v>
                </c:pt>
                <c:pt idx="4810">
                  <c:v>1.1662030000000001</c:v>
                </c:pt>
                <c:pt idx="4811">
                  <c:v>1.1663809999999999</c:v>
                </c:pt>
                <c:pt idx="4812">
                  <c:v>1.16645</c:v>
                </c:pt>
                <c:pt idx="4813">
                  <c:v>1.1664270000000001</c:v>
                </c:pt>
                <c:pt idx="4814">
                  <c:v>1.1663669999999999</c:v>
                </c:pt>
                <c:pt idx="4815">
                  <c:v>1.166339</c:v>
                </c:pt>
                <c:pt idx="4816">
                  <c:v>1.1664019999999999</c:v>
                </c:pt>
                <c:pt idx="4817">
                  <c:v>1.1665749999999999</c:v>
                </c:pt>
                <c:pt idx="4818">
                  <c:v>1.1668369999999999</c:v>
                </c:pt>
                <c:pt idx="4819">
                  <c:v>1.1671339999999999</c:v>
                </c:pt>
                <c:pt idx="4820">
                  <c:v>1.1674</c:v>
                </c:pt>
                <c:pt idx="4821">
                  <c:v>1.167581</c:v>
                </c:pt>
                <c:pt idx="4822">
                  <c:v>1.1676519999999999</c:v>
                </c:pt>
                <c:pt idx="4823">
                  <c:v>1.167618</c:v>
                </c:pt>
                <c:pt idx="4824">
                  <c:v>1.1675120000000001</c:v>
                </c:pt>
                <c:pt idx="4825">
                  <c:v>1.1673789999999999</c:v>
                </c:pt>
                <c:pt idx="4826">
                  <c:v>1.1672689999999999</c:v>
                </c:pt>
                <c:pt idx="4827">
                  <c:v>1.1672309999999999</c:v>
                </c:pt>
                <c:pt idx="4828">
                  <c:v>1.1672979999999999</c:v>
                </c:pt>
                <c:pt idx="4829">
                  <c:v>1.167489</c:v>
                </c:pt>
                <c:pt idx="4830">
                  <c:v>1.1678010000000001</c:v>
                </c:pt>
                <c:pt idx="4831">
                  <c:v>1.1682030000000001</c:v>
                </c:pt>
                <c:pt idx="4832">
                  <c:v>1.1686399999999999</c:v>
                </c:pt>
                <c:pt idx="4833">
                  <c:v>1.1690499999999999</c:v>
                </c:pt>
                <c:pt idx="4834">
                  <c:v>1.1693819999999999</c:v>
                </c:pt>
                <c:pt idx="4835">
                  <c:v>1.1696120000000001</c:v>
                </c:pt>
                <c:pt idx="4836">
                  <c:v>1.169756</c:v>
                </c:pt>
                <c:pt idx="4837">
                  <c:v>1.1698649999999999</c:v>
                </c:pt>
                <c:pt idx="4838">
                  <c:v>1.17</c:v>
                </c:pt>
                <c:pt idx="4839">
                  <c:v>1.1702060000000001</c:v>
                </c:pt>
                <c:pt idx="4840">
                  <c:v>1.1704939999999999</c:v>
                </c:pt>
                <c:pt idx="4841">
                  <c:v>1.1708289999999999</c:v>
                </c:pt>
                <c:pt idx="4842">
                  <c:v>1.1711579999999999</c:v>
                </c:pt>
                <c:pt idx="4843">
                  <c:v>1.1714230000000001</c:v>
                </c:pt>
                <c:pt idx="4844">
                  <c:v>1.171597</c:v>
                </c:pt>
                <c:pt idx="4845">
                  <c:v>1.1716880000000001</c:v>
                </c:pt>
                <c:pt idx="4846">
                  <c:v>1.171735</c:v>
                </c:pt>
                <c:pt idx="4847">
                  <c:v>1.171786</c:v>
                </c:pt>
                <c:pt idx="4848">
                  <c:v>1.171869</c:v>
                </c:pt>
                <c:pt idx="4849">
                  <c:v>1.17198</c:v>
                </c:pt>
                <c:pt idx="4850">
                  <c:v>1.1720919999999999</c:v>
                </c:pt>
                <c:pt idx="4851">
                  <c:v>1.172172</c:v>
                </c:pt>
                <c:pt idx="4852">
                  <c:v>1.172207</c:v>
                </c:pt>
                <c:pt idx="4853">
                  <c:v>1.172215</c:v>
                </c:pt>
                <c:pt idx="4854">
                  <c:v>1.1722440000000001</c:v>
                </c:pt>
                <c:pt idx="4855">
                  <c:v>1.1723509999999999</c:v>
                </c:pt>
                <c:pt idx="4856">
                  <c:v>1.1725760000000001</c:v>
                </c:pt>
                <c:pt idx="4857">
                  <c:v>1.17292</c:v>
                </c:pt>
                <c:pt idx="4858">
                  <c:v>1.1733439999999999</c:v>
                </c:pt>
                <c:pt idx="4859">
                  <c:v>1.1737850000000001</c:v>
                </c:pt>
                <c:pt idx="4860">
                  <c:v>1.174186</c:v>
                </c:pt>
                <c:pt idx="4861">
                  <c:v>1.174509</c:v>
                </c:pt>
                <c:pt idx="4862">
                  <c:v>1.1747479999999999</c:v>
                </c:pt>
                <c:pt idx="4863">
                  <c:v>1.1749240000000001</c:v>
                </c:pt>
                <c:pt idx="4864">
                  <c:v>1.175065</c:v>
                </c:pt>
                <c:pt idx="4865">
                  <c:v>1.1751879999999999</c:v>
                </c:pt>
                <c:pt idx="4866">
                  <c:v>1.1752990000000001</c:v>
                </c:pt>
                <c:pt idx="4867">
                  <c:v>1.1753899999999999</c:v>
                </c:pt>
                <c:pt idx="4868">
                  <c:v>1.1754599999999999</c:v>
                </c:pt>
                <c:pt idx="4869">
                  <c:v>1.175521</c:v>
                </c:pt>
                <c:pt idx="4870">
                  <c:v>1.1756</c:v>
                </c:pt>
                <c:pt idx="4871">
                  <c:v>1.1757280000000001</c:v>
                </c:pt>
                <c:pt idx="4872">
                  <c:v>1.1759269999999999</c:v>
                </c:pt>
                <c:pt idx="4873">
                  <c:v>1.176196</c:v>
                </c:pt>
                <c:pt idx="4874">
                  <c:v>1.1765110000000001</c:v>
                </c:pt>
                <c:pt idx="4875">
                  <c:v>1.176833</c:v>
                </c:pt>
                <c:pt idx="4876">
                  <c:v>1.1771229999999999</c:v>
                </c:pt>
                <c:pt idx="4877">
                  <c:v>1.1773610000000001</c:v>
                </c:pt>
                <c:pt idx="4878">
                  <c:v>1.177549</c:v>
                </c:pt>
                <c:pt idx="4879">
                  <c:v>1.1777010000000001</c:v>
                </c:pt>
                <c:pt idx="4880">
                  <c:v>1.1778329999999999</c:v>
                </c:pt>
                <c:pt idx="4881">
                  <c:v>1.1779539999999999</c:v>
                </c:pt>
                <c:pt idx="4882">
                  <c:v>1.178056</c:v>
                </c:pt>
                <c:pt idx="4883">
                  <c:v>1.178126</c:v>
                </c:pt>
                <c:pt idx="4884">
                  <c:v>1.1781539999999999</c:v>
                </c:pt>
                <c:pt idx="4885">
                  <c:v>1.1781440000000001</c:v>
                </c:pt>
                <c:pt idx="4886">
                  <c:v>1.1781170000000001</c:v>
                </c:pt>
                <c:pt idx="4887">
                  <c:v>1.178104</c:v>
                </c:pt>
                <c:pt idx="4888">
                  <c:v>1.1781330000000001</c:v>
                </c:pt>
                <c:pt idx="4889">
                  <c:v>1.1782220000000001</c:v>
                </c:pt>
                <c:pt idx="4890">
                  <c:v>1.178375</c:v>
                </c:pt>
                <c:pt idx="4891">
                  <c:v>1.178585</c:v>
                </c:pt>
                <c:pt idx="4892">
                  <c:v>1.178841</c:v>
                </c:pt>
                <c:pt idx="4893">
                  <c:v>1.179133</c:v>
                </c:pt>
                <c:pt idx="4894">
                  <c:v>1.1794530000000001</c:v>
                </c:pt>
                <c:pt idx="4895">
                  <c:v>1.1797869999999999</c:v>
                </c:pt>
                <c:pt idx="4896">
                  <c:v>1.1801090000000001</c:v>
                </c:pt>
                <c:pt idx="4897">
                  <c:v>1.1803870000000001</c:v>
                </c:pt>
                <c:pt idx="4898">
                  <c:v>1.180585</c:v>
                </c:pt>
                <c:pt idx="4899">
                  <c:v>1.180679</c:v>
                </c:pt>
                <c:pt idx="4900">
                  <c:v>1.180674</c:v>
                </c:pt>
                <c:pt idx="4901">
                  <c:v>1.1806080000000001</c:v>
                </c:pt>
                <c:pt idx="4902">
                  <c:v>1.180544</c:v>
                </c:pt>
                <c:pt idx="4903">
                  <c:v>1.1805460000000001</c:v>
                </c:pt>
                <c:pt idx="4904">
                  <c:v>1.1806650000000001</c:v>
                </c:pt>
                <c:pt idx="4905">
                  <c:v>1.1809179999999999</c:v>
                </c:pt>
                <c:pt idx="4906">
                  <c:v>1.1812860000000001</c:v>
                </c:pt>
                <c:pt idx="4907">
                  <c:v>1.181724</c:v>
                </c:pt>
                <c:pt idx="4908">
                  <c:v>1.182178</c:v>
                </c:pt>
                <c:pt idx="4909">
                  <c:v>1.182604</c:v>
                </c:pt>
                <c:pt idx="4910">
                  <c:v>1.1829750000000001</c:v>
                </c:pt>
                <c:pt idx="4911">
                  <c:v>1.1832800000000001</c:v>
                </c:pt>
                <c:pt idx="4912">
                  <c:v>1.1835169999999999</c:v>
                </c:pt>
                <c:pt idx="4913">
                  <c:v>1.183689</c:v>
                </c:pt>
                <c:pt idx="4914">
                  <c:v>1.183794</c:v>
                </c:pt>
                <c:pt idx="4915">
                  <c:v>1.1838390000000001</c:v>
                </c:pt>
                <c:pt idx="4916">
                  <c:v>1.1838390000000001</c:v>
                </c:pt>
                <c:pt idx="4917">
                  <c:v>1.1838280000000001</c:v>
                </c:pt>
                <c:pt idx="4918">
                  <c:v>1.183848</c:v>
                </c:pt>
                <c:pt idx="4919">
                  <c:v>1.183943</c:v>
                </c:pt>
                <c:pt idx="4920">
                  <c:v>1.1841360000000001</c:v>
                </c:pt>
                <c:pt idx="4921">
                  <c:v>1.184426</c:v>
                </c:pt>
                <c:pt idx="4922">
                  <c:v>1.1847810000000001</c:v>
                </c:pt>
                <c:pt idx="4923">
                  <c:v>1.1851510000000001</c:v>
                </c:pt>
                <c:pt idx="4924">
                  <c:v>1.1854830000000001</c:v>
                </c:pt>
                <c:pt idx="4925">
                  <c:v>1.1857439999999999</c:v>
                </c:pt>
                <c:pt idx="4926">
                  <c:v>1.1859230000000001</c:v>
                </c:pt>
                <c:pt idx="4927">
                  <c:v>1.1860409999999999</c:v>
                </c:pt>
                <c:pt idx="4928">
                  <c:v>1.186132</c:v>
                </c:pt>
                <c:pt idx="4929">
                  <c:v>1.1862349999999999</c:v>
                </c:pt>
                <c:pt idx="4930">
                  <c:v>1.1863790000000001</c:v>
                </c:pt>
                <c:pt idx="4931">
                  <c:v>1.1865790000000001</c:v>
                </c:pt>
                <c:pt idx="4932">
                  <c:v>1.1868300000000001</c:v>
                </c:pt>
                <c:pt idx="4933">
                  <c:v>1.1871179999999999</c:v>
                </c:pt>
                <c:pt idx="4934">
                  <c:v>1.187424</c:v>
                </c:pt>
                <c:pt idx="4935">
                  <c:v>1.187727</c:v>
                </c:pt>
                <c:pt idx="4936">
                  <c:v>1.1880120000000001</c:v>
                </c:pt>
                <c:pt idx="4937">
                  <c:v>1.1882710000000001</c:v>
                </c:pt>
                <c:pt idx="4938">
                  <c:v>1.1885019999999999</c:v>
                </c:pt>
                <c:pt idx="4939">
                  <c:v>1.188709</c:v>
                </c:pt>
                <c:pt idx="4940">
                  <c:v>1.188903</c:v>
                </c:pt>
                <c:pt idx="4941">
                  <c:v>1.189095</c:v>
                </c:pt>
                <c:pt idx="4942">
                  <c:v>1.1892929999999999</c:v>
                </c:pt>
                <c:pt idx="4943">
                  <c:v>1.1895020000000001</c:v>
                </c:pt>
                <c:pt idx="4944">
                  <c:v>1.189719</c:v>
                </c:pt>
                <c:pt idx="4945">
                  <c:v>1.1899420000000001</c:v>
                </c:pt>
                <c:pt idx="4946">
                  <c:v>1.190167</c:v>
                </c:pt>
                <c:pt idx="4947">
                  <c:v>1.190393</c:v>
                </c:pt>
                <c:pt idx="4948">
                  <c:v>1.1906220000000001</c:v>
                </c:pt>
                <c:pt idx="4949">
                  <c:v>1.190852</c:v>
                </c:pt>
                <c:pt idx="4950">
                  <c:v>1.191073</c:v>
                </c:pt>
                <c:pt idx="4951">
                  <c:v>1.191268</c:v>
                </c:pt>
                <c:pt idx="4952">
                  <c:v>1.1914149999999999</c:v>
                </c:pt>
                <c:pt idx="4953">
                  <c:v>1.1914910000000001</c:v>
                </c:pt>
                <c:pt idx="4954">
                  <c:v>1.1914899999999999</c:v>
                </c:pt>
                <c:pt idx="4955">
                  <c:v>1.191422</c:v>
                </c:pt>
                <c:pt idx="4956">
                  <c:v>1.1913119999999999</c:v>
                </c:pt>
                <c:pt idx="4957">
                  <c:v>1.1911929999999999</c:v>
                </c:pt>
                <c:pt idx="4958">
                  <c:v>1.191092</c:v>
                </c:pt>
                <c:pt idx="4959">
                  <c:v>1.1910210000000001</c:v>
                </c:pt>
                <c:pt idx="4960">
                  <c:v>1.1909810000000001</c:v>
                </c:pt>
                <c:pt idx="4961">
                  <c:v>1.190968</c:v>
                </c:pt>
                <c:pt idx="4962">
                  <c:v>1.19099</c:v>
                </c:pt>
                <c:pt idx="4963">
                  <c:v>1.1910670000000001</c:v>
                </c:pt>
                <c:pt idx="4964">
                  <c:v>1.191235</c:v>
                </c:pt>
                <c:pt idx="4965">
                  <c:v>1.1915279999999999</c:v>
                </c:pt>
                <c:pt idx="4966">
                  <c:v>1.1919550000000001</c:v>
                </c:pt>
                <c:pt idx="4967">
                  <c:v>1.192491</c:v>
                </c:pt>
                <c:pt idx="4968">
                  <c:v>1.1930670000000001</c:v>
                </c:pt>
                <c:pt idx="4969">
                  <c:v>1.1935979999999999</c:v>
                </c:pt>
                <c:pt idx="4970">
                  <c:v>1.1940010000000001</c:v>
                </c:pt>
                <c:pt idx="4971">
                  <c:v>1.194231</c:v>
                </c:pt>
                <c:pt idx="4972">
                  <c:v>1.1942950000000001</c:v>
                </c:pt>
                <c:pt idx="4973">
                  <c:v>1.1942539999999999</c:v>
                </c:pt>
                <c:pt idx="4974">
                  <c:v>1.194197</c:v>
                </c:pt>
                <c:pt idx="4975">
                  <c:v>1.194204</c:v>
                </c:pt>
                <c:pt idx="4976">
                  <c:v>1.1943319999999999</c:v>
                </c:pt>
                <c:pt idx="4977">
                  <c:v>1.1945939999999999</c:v>
                </c:pt>
                <c:pt idx="4978">
                  <c:v>1.1949650000000001</c:v>
                </c:pt>
                <c:pt idx="4979">
                  <c:v>1.195397</c:v>
                </c:pt>
                <c:pt idx="4980">
                  <c:v>1.1958439999999999</c:v>
                </c:pt>
                <c:pt idx="4981">
                  <c:v>1.1962680000000001</c:v>
                </c:pt>
                <c:pt idx="4982">
                  <c:v>1.196645</c:v>
                </c:pt>
                <c:pt idx="4983">
                  <c:v>1.1969620000000001</c:v>
                </c:pt>
                <c:pt idx="4984">
                  <c:v>1.197214</c:v>
                </c:pt>
                <c:pt idx="4985">
                  <c:v>1.1974020000000001</c:v>
                </c:pt>
                <c:pt idx="4986">
                  <c:v>1.197541</c:v>
                </c:pt>
                <c:pt idx="4987">
                  <c:v>1.197662</c:v>
                </c:pt>
                <c:pt idx="4988">
                  <c:v>1.197813</c:v>
                </c:pt>
                <c:pt idx="4989">
                  <c:v>1.198045</c:v>
                </c:pt>
                <c:pt idx="4990">
                  <c:v>1.198396</c:v>
                </c:pt>
                <c:pt idx="4991">
                  <c:v>1.1988700000000001</c:v>
                </c:pt>
                <c:pt idx="4992">
                  <c:v>1.1994320000000001</c:v>
                </c:pt>
                <c:pt idx="4993">
                  <c:v>1.2000120000000001</c:v>
                </c:pt>
                <c:pt idx="4994">
                  <c:v>1.200526</c:v>
                </c:pt>
                <c:pt idx="4995">
                  <c:v>1.200904</c:v>
                </c:pt>
                <c:pt idx="4996">
                  <c:v>1.2011130000000001</c:v>
                </c:pt>
                <c:pt idx="4997">
                  <c:v>1.2011609999999999</c:v>
                </c:pt>
                <c:pt idx="4998">
                  <c:v>1.2010879999999999</c:v>
                </c:pt>
                <c:pt idx="4999">
                  <c:v>1.200949</c:v>
                </c:pt>
                <c:pt idx="5000">
                  <c:v>1.2007939999999999</c:v>
                </c:pt>
                <c:pt idx="5001">
                  <c:v>1.2006509999999999</c:v>
                </c:pt>
                <c:pt idx="5002">
                  <c:v>1.200534</c:v>
                </c:pt>
                <c:pt idx="5003">
                  <c:v>1.2004459999999999</c:v>
                </c:pt>
                <c:pt idx="5004">
                  <c:v>1.2003950000000001</c:v>
                </c:pt>
                <c:pt idx="5005">
                  <c:v>1.200393</c:v>
                </c:pt>
                <c:pt idx="5006">
                  <c:v>1.200456</c:v>
                </c:pt>
                <c:pt idx="5007">
                  <c:v>1.2005920000000001</c:v>
                </c:pt>
                <c:pt idx="5008">
                  <c:v>1.200796</c:v>
                </c:pt>
                <c:pt idx="5009">
                  <c:v>1.201044</c:v>
                </c:pt>
                <c:pt idx="5010">
                  <c:v>1.201306</c:v>
                </c:pt>
                <c:pt idx="5011">
                  <c:v>1.201552</c:v>
                </c:pt>
                <c:pt idx="5012">
                  <c:v>1.2017679999999999</c:v>
                </c:pt>
                <c:pt idx="5013">
                  <c:v>1.2019580000000001</c:v>
                </c:pt>
                <c:pt idx="5014">
                  <c:v>1.202143</c:v>
                </c:pt>
                <c:pt idx="5015">
                  <c:v>1.2023470000000001</c:v>
                </c:pt>
                <c:pt idx="5016">
                  <c:v>1.20259</c:v>
                </c:pt>
                <c:pt idx="5017">
                  <c:v>1.2028749999999999</c:v>
                </c:pt>
                <c:pt idx="5018">
                  <c:v>1.2031940000000001</c:v>
                </c:pt>
                <c:pt idx="5019">
                  <c:v>1.203524</c:v>
                </c:pt>
                <c:pt idx="5020">
                  <c:v>1.203837</c:v>
                </c:pt>
                <c:pt idx="5021">
                  <c:v>1.204105</c:v>
                </c:pt>
                <c:pt idx="5022">
                  <c:v>1.204305</c:v>
                </c:pt>
                <c:pt idx="5023">
                  <c:v>1.204418</c:v>
                </c:pt>
                <c:pt idx="5024">
                  <c:v>1.2044429999999999</c:v>
                </c:pt>
                <c:pt idx="5025">
                  <c:v>1.2043950000000001</c:v>
                </c:pt>
                <c:pt idx="5026">
                  <c:v>1.204313</c:v>
                </c:pt>
                <c:pt idx="5027">
                  <c:v>1.204251</c:v>
                </c:pt>
                <c:pt idx="5028">
                  <c:v>1.20427</c:v>
                </c:pt>
                <c:pt idx="5029">
                  <c:v>1.20442</c:v>
                </c:pt>
                <c:pt idx="5030">
                  <c:v>1.204717</c:v>
                </c:pt>
                <c:pt idx="5031">
                  <c:v>1.2051449999999999</c:v>
                </c:pt>
                <c:pt idx="5032">
                  <c:v>1.2056549999999999</c:v>
                </c:pt>
                <c:pt idx="5033">
                  <c:v>1.2061869999999999</c:v>
                </c:pt>
                <c:pt idx="5034">
                  <c:v>1.206685</c:v>
                </c:pt>
                <c:pt idx="5035">
                  <c:v>1.2071160000000001</c:v>
                </c:pt>
                <c:pt idx="5036">
                  <c:v>1.2074750000000001</c:v>
                </c:pt>
                <c:pt idx="5037">
                  <c:v>1.20777</c:v>
                </c:pt>
                <c:pt idx="5038">
                  <c:v>1.208013</c:v>
                </c:pt>
                <c:pt idx="5039">
                  <c:v>1.2082010000000001</c:v>
                </c:pt>
                <c:pt idx="5040">
                  <c:v>1.2083250000000001</c:v>
                </c:pt>
                <c:pt idx="5041">
                  <c:v>1.2083759999999999</c:v>
                </c:pt>
                <c:pt idx="5042">
                  <c:v>1.2083649999999999</c:v>
                </c:pt>
                <c:pt idx="5043">
                  <c:v>1.208331</c:v>
                </c:pt>
                <c:pt idx="5044">
                  <c:v>1.2083379999999999</c:v>
                </c:pt>
                <c:pt idx="5045">
                  <c:v>1.2084520000000001</c:v>
                </c:pt>
                <c:pt idx="5046">
                  <c:v>1.20872</c:v>
                </c:pt>
                <c:pt idx="5047">
                  <c:v>1.2091400000000001</c:v>
                </c:pt>
                <c:pt idx="5048">
                  <c:v>1.2096640000000001</c:v>
                </c:pt>
                <c:pt idx="5049">
                  <c:v>1.2102109999999999</c:v>
                </c:pt>
                <c:pt idx="5050">
                  <c:v>1.210701</c:v>
                </c:pt>
                <c:pt idx="5051">
                  <c:v>1.211079</c:v>
                </c:pt>
                <c:pt idx="5052">
                  <c:v>1.2113290000000001</c:v>
                </c:pt>
                <c:pt idx="5053">
                  <c:v>1.21147</c:v>
                </c:pt>
                <c:pt idx="5054">
                  <c:v>1.211538</c:v>
                </c:pt>
                <c:pt idx="5055">
                  <c:v>1.2115579999999999</c:v>
                </c:pt>
                <c:pt idx="5056">
                  <c:v>1.211538</c:v>
                </c:pt>
                <c:pt idx="5057">
                  <c:v>1.21147</c:v>
                </c:pt>
                <c:pt idx="5058">
                  <c:v>1.2113510000000001</c:v>
                </c:pt>
                <c:pt idx="5059">
                  <c:v>1.2111989999999999</c:v>
                </c:pt>
                <c:pt idx="5060">
                  <c:v>1.211063</c:v>
                </c:pt>
                <c:pt idx="5061">
                  <c:v>1.2110050000000001</c:v>
                </c:pt>
                <c:pt idx="5062">
                  <c:v>1.211079</c:v>
                </c:pt>
                <c:pt idx="5063">
                  <c:v>1.211303</c:v>
                </c:pt>
                <c:pt idx="5064">
                  <c:v>1.211643</c:v>
                </c:pt>
                <c:pt idx="5065">
                  <c:v>1.2120230000000001</c:v>
                </c:pt>
                <c:pt idx="5066">
                  <c:v>1.2123470000000001</c:v>
                </c:pt>
                <c:pt idx="5067">
                  <c:v>1.212534</c:v>
                </c:pt>
                <c:pt idx="5068">
                  <c:v>1.2125429999999999</c:v>
                </c:pt>
                <c:pt idx="5069">
                  <c:v>1.212378</c:v>
                </c:pt>
                <c:pt idx="5070">
                  <c:v>1.212078</c:v>
                </c:pt>
                <c:pt idx="5071">
                  <c:v>1.2117009999999999</c:v>
                </c:pt>
                <c:pt idx="5072">
                  <c:v>1.2112959999999999</c:v>
                </c:pt>
                <c:pt idx="5073">
                  <c:v>1.2109019999999999</c:v>
                </c:pt>
                <c:pt idx="5074">
                  <c:v>1.2105410000000001</c:v>
                </c:pt>
                <c:pt idx="5075">
                  <c:v>1.210234</c:v>
                </c:pt>
                <c:pt idx="5076">
                  <c:v>1.2099960000000001</c:v>
                </c:pt>
                <c:pt idx="5077">
                  <c:v>1.2098439999999999</c:v>
                </c:pt>
                <c:pt idx="5078">
                  <c:v>1.209784</c:v>
                </c:pt>
                <c:pt idx="5079">
                  <c:v>1.2098089999999999</c:v>
                </c:pt>
                <c:pt idx="5080">
                  <c:v>1.2099</c:v>
                </c:pt>
                <c:pt idx="5081">
                  <c:v>1.2100390000000001</c:v>
                </c:pt>
                <c:pt idx="5082">
                  <c:v>1.2102200000000001</c:v>
                </c:pt>
                <c:pt idx="5083">
                  <c:v>1.2104569999999999</c:v>
                </c:pt>
                <c:pt idx="5084">
                  <c:v>1.210777</c:v>
                </c:pt>
                <c:pt idx="5085">
                  <c:v>1.211203</c:v>
                </c:pt>
                <c:pt idx="5086">
                  <c:v>1.2117340000000001</c:v>
                </c:pt>
                <c:pt idx="5087">
                  <c:v>1.212334</c:v>
                </c:pt>
                <c:pt idx="5088">
                  <c:v>1.212939</c:v>
                </c:pt>
                <c:pt idx="5089">
                  <c:v>1.2134799999999999</c:v>
                </c:pt>
                <c:pt idx="5090">
                  <c:v>1.2139180000000001</c:v>
                </c:pt>
                <c:pt idx="5091">
                  <c:v>1.2142599999999999</c:v>
                </c:pt>
                <c:pt idx="5092">
                  <c:v>1.2145600000000001</c:v>
                </c:pt>
                <c:pt idx="5093">
                  <c:v>1.214885</c:v>
                </c:pt>
                <c:pt idx="5094">
                  <c:v>1.2152879999999999</c:v>
                </c:pt>
                <c:pt idx="5095">
                  <c:v>1.2157720000000001</c:v>
                </c:pt>
                <c:pt idx="5096">
                  <c:v>1.216289</c:v>
                </c:pt>
                <c:pt idx="5097">
                  <c:v>1.2167650000000001</c:v>
                </c:pt>
                <c:pt idx="5098">
                  <c:v>1.2171369999999999</c:v>
                </c:pt>
                <c:pt idx="5099">
                  <c:v>1.2173909999999999</c:v>
                </c:pt>
                <c:pt idx="5100">
                  <c:v>1.2175750000000001</c:v>
                </c:pt>
                <c:pt idx="5101">
                  <c:v>1.217773</c:v>
                </c:pt>
                <c:pt idx="5102">
                  <c:v>1.2180660000000001</c:v>
                </c:pt>
                <c:pt idx="5103">
                  <c:v>1.218493</c:v>
                </c:pt>
                <c:pt idx="5104">
                  <c:v>1.219028</c:v>
                </c:pt>
                <c:pt idx="5105">
                  <c:v>1.219598</c:v>
                </c:pt>
                <c:pt idx="5106">
                  <c:v>1.2201120000000001</c:v>
                </c:pt>
                <c:pt idx="5107">
                  <c:v>1.220515</c:v>
                </c:pt>
                <c:pt idx="5108">
                  <c:v>1.220809</c:v>
                </c:pt>
                <c:pt idx="5109">
                  <c:v>1.2210529999999999</c:v>
                </c:pt>
                <c:pt idx="5110">
                  <c:v>1.2213270000000001</c:v>
                </c:pt>
                <c:pt idx="5111">
                  <c:v>1.2216899999999999</c:v>
                </c:pt>
                <c:pt idx="5112">
                  <c:v>1.2221500000000001</c:v>
                </c:pt>
                <c:pt idx="5113">
                  <c:v>1.222666</c:v>
                </c:pt>
                <c:pt idx="5114">
                  <c:v>1.223157</c:v>
                </c:pt>
                <c:pt idx="5115">
                  <c:v>1.2235529999999999</c:v>
                </c:pt>
                <c:pt idx="5116">
                  <c:v>1.223816</c:v>
                </c:pt>
                <c:pt idx="5117">
                  <c:v>1.2239519999999999</c:v>
                </c:pt>
                <c:pt idx="5118">
                  <c:v>1.2239990000000001</c:v>
                </c:pt>
                <c:pt idx="5119">
                  <c:v>1.2239949999999999</c:v>
                </c:pt>
                <c:pt idx="5120">
                  <c:v>1.2239640000000001</c:v>
                </c:pt>
                <c:pt idx="5121">
                  <c:v>1.2239070000000001</c:v>
                </c:pt>
                <c:pt idx="5122">
                  <c:v>1.2238230000000001</c:v>
                </c:pt>
                <c:pt idx="5123">
                  <c:v>1.2237229999999999</c:v>
                </c:pt>
                <c:pt idx="5124">
                  <c:v>1.2236469999999999</c:v>
                </c:pt>
                <c:pt idx="5125">
                  <c:v>1.223652</c:v>
                </c:pt>
                <c:pt idx="5126">
                  <c:v>1.223795</c:v>
                </c:pt>
                <c:pt idx="5127">
                  <c:v>1.224097</c:v>
                </c:pt>
                <c:pt idx="5128">
                  <c:v>1.224529</c:v>
                </c:pt>
                <c:pt idx="5129">
                  <c:v>1.2250160000000001</c:v>
                </c:pt>
                <c:pt idx="5130">
                  <c:v>1.225476</c:v>
                </c:pt>
                <c:pt idx="5131">
                  <c:v>1.2258450000000001</c:v>
                </c:pt>
                <c:pt idx="5132">
                  <c:v>1.226113</c:v>
                </c:pt>
                <c:pt idx="5133">
                  <c:v>1.226318</c:v>
                </c:pt>
                <c:pt idx="5134">
                  <c:v>1.226521</c:v>
                </c:pt>
                <c:pt idx="5135">
                  <c:v>1.2267749999999999</c:v>
                </c:pt>
                <c:pt idx="5136">
                  <c:v>1.227088</c:v>
                </c:pt>
                <c:pt idx="5137">
                  <c:v>1.2274229999999999</c:v>
                </c:pt>
                <c:pt idx="5138">
                  <c:v>1.2277100000000001</c:v>
                </c:pt>
                <c:pt idx="5139">
                  <c:v>1.227892</c:v>
                </c:pt>
                <c:pt idx="5140">
                  <c:v>1.2279450000000001</c:v>
                </c:pt>
                <c:pt idx="5141">
                  <c:v>1.2279</c:v>
                </c:pt>
                <c:pt idx="5142">
                  <c:v>1.2278169999999999</c:v>
                </c:pt>
                <c:pt idx="5143">
                  <c:v>1.2277709999999999</c:v>
                </c:pt>
                <c:pt idx="5144">
                  <c:v>1.2278089999999999</c:v>
                </c:pt>
                <c:pt idx="5145">
                  <c:v>1.2279370000000001</c:v>
                </c:pt>
                <c:pt idx="5146">
                  <c:v>1.228129</c:v>
                </c:pt>
                <c:pt idx="5147">
                  <c:v>1.228337</c:v>
                </c:pt>
                <c:pt idx="5148">
                  <c:v>1.228526</c:v>
                </c:pt>
                <c:pt idx="5149">
                  <c:v>1.2286729999999999</c:v>
                </c:pt>
                <c:pt idx="5150">
                  <c:v>1.2287790000000001</c:v>
                </c:pt>
                <c:pt idx="5151">
                  <c:v>1.2288479999999999</c:v>
                </c:pt>
                <c:pt idx="5152">
                  <c:v>1.2288840000000001</c:v>
                </c:pt>
                <c:pt idx="5153">
                  <c:v>1.2288840000000001</c:v>
                </c:pt>
                <c:pt idx="5154">
                  <c:v>1.22885</c:v>
                </c:pt>
                <c:pt idx="5155">
                  <c:v>1.2287920000000001</c:v>
                </c:pt>
                <c:pt idx="5156">
                  <c:v>1.228737</c:v>
                </c:pt>
                <c:pt idx="5157">
                  <c:v>1.228721</c:v>
                </c:pt>
                <c:pt idx="5158">
                  <c:v>1.228772</c:v>
                </c:pt>
                <c:pt idx="5159">
                  <c:v>1.2289000000000001</c:v>
                </c:pt>
                <c:pt idx="5160">
                  <c:v>1.229087</c:v>
                </c:pt>
                <c:pt idx="5161">
                  <c:v>1.2293069999999999</c:v>
                </c:pt>
                <c:pt idx="5162">
                  <c:v>1.229544</c:v>
                </c:pt>
                <c:pt idx="5163">
                  <c:v>1.229813</c:v>
                </c:pt>
                <c:pt idx="5164">
                  <c:v>1.230165</c:v>
                </c:pt>
                <c:pt idx="5165">
                  <c:v>1.230661</c:v>
                </c:pt>
                <c:pt idx="5166">
                  <c:v>1.231339</c:v>
                </c:pt>
                <c:pt idx="5167">
                  <c:v>1.232175</c:v>
                </c:pt>
                <c:pt idx="5168">
                  <c:v>1.2330810000000001</c:v>
                </c:pt>
                <c:pt idx="5169">
                  <c:v>1.2339059999999999</c:v>
                </c:pt>
                <c:pt idx="5170">
                  <c:v>1.234494</c:v>
                </c:pt>
                <c:pt idx="5171">
                  <c:v>1.2347490000000001</c:v>
                </c:pt>
                <c:pt idx="5172">
                  <c:v>1.234659</c:v>
                </c:pt>
                <c:pt idx="5173">
                  <c:v>1.234316</c:v>
                </c:pt>
                <c:pt idx="5174">
                  <c:v>1.2338709999999999</c:v>
                </c:pt>
                <c:pt idx="5175">
                  <c:v>1.2334860000000001</c:v>
                </c:pt>
                <c:pt idx="5176">
                  <c:v>1.233274</c:v>
                </c:pt>
                <c:pt idx="5177">
                  <c:v>1.2332700000000001</c:v>
                </c:pt>
                <c:pt idx="5178">
                  <c:v>1.2334309999999999</c:v>
                </c:pt>
                <c:pt idx="5179">
                  <c:v>1.233671</c:v>
                </c:pt>
                <c:pt idx="5180">
                  <c:v>1.2339020000000001</c:v>
                </c:pt>
                <c:pt idx="5181">
                  <c:v>1.234057</c:v>
                </c:pt>
                <c:pt idx="5182">
                  <c:v>1.23411</c:v>
                </c:pt>
                <c:pt idx="5183">
                  <c:v>1.234064</c:v>
                </c:pt>
                <c:pt idx="5184">
                  <c:v>1.2339389999999999</c:v>
                </c:pt>
                <c:pt idx="5185">
                  <c:v>1.233757</c:v>
                </c:pt>
                <c:pt idx="5186">
                  <c:v>1.2335449999999999</c:v>
                </c:pt>
                <c:pt idx="5187">
                  <c:v>1.2333419999999999</c:v>
                </c:pt>
                <c:pt idx="5188">
                  <c:v>1.2331970000000001</c:v>
                </c:pt>
                <c:pt idx="5189">
                  <c:v>1.233169</c:v>
                </c:pt>
                <c:pt idx="5190">
                  <c:v>1.2333069999999999</c:v>
                </c:pt>
                <c:pt idx="5191">
                  <c:v>1.2336240000000001</c:v>
                </c:pt>
                <c:pt idx="5192">
                  <c:v>1.2340880000000001</c:v>
                </c:pt>
                <c:pt idx="5193">
                  <c:v>1.2346239999999999</c:v>
                </c:pt>
                <c:pt idx="5194">
                  <c:v>1.235144</c:v>
                </c:pt>
                <c:pt idx="5195">
                  <c:v>1.235574</c:v>
                </c:pt>
                <c:pt idx="5196">
                  <c:v>1.235887</c:v>
                </c:pt>
                <c:pt idx="5197">
                  <c:v>1.2361070000000001</c:v>
                </c:pt>
                <c:pt idx="5198">
                  <c:v>1.2362949999999999</c:v>
                </c:pt>
                <c:pt idx="5199">
                  <c:v>1.2365139999999999</c:v>
                </c:pt>
                <c:pt idx="5200">
                  <c:v>1.236793</c:v>
                </c:pt>
                <c:pt idx="5201">
                  <c:v>1.2371209999999999</c:v>
                </c:pt>
                <c:pt idx="5202">
                  <c:v>1.237444</c:v>
                </c:pt>
                <c:pt idx="5203">
                  <c:v>1.2377009999999999</c:v>
                </c:pt>
                <c:pt idx="5204">
                  <c:v>1.2378439999999999</c:v>
                </c:pt>
                <c:pt idx="5205">
                  <c:v>1.2378610000000001</c:v>
                </c:pt>
                <c:pt idx="5206">
                  <c:v>1.237773</c:v>
                </c:pt>
                <c:pt idx="5207">
                  <c:v>1.2376229999999999</c:v>
                </c:pt>
                <c:pt idx="5208">
                  <c:v>1.2374499999999999</c:v>
                </c:pt>
                <c:pt idx="5209">
                  <c:v>1.2372799999999999</c:v>
                </c:pt>
                <c:pt idx="5210">
                  <c:v>1.237131</c:v>
                </c:pt>
                <c:pt idx="5211">
                  <c:v>1.237023</c:v>
                </c:pt>
                <c:pt idx="5212">
                  <c:v>1.2369840000000001</c:v>
                </c:pt>
                <c:pt idx="5213">
                  <c:v>1.23706</c:v>
                </c:pt>
                <c:pt idx="5214">
                  <c:v>1.2372879999999999</c:v>
                </c:pt>
                <c:pt idx="5215">
                  <c:v>1.237681</c:v>
                </c:pt>
                <c:pt idx="5216">
                  <c:v>1.238208</c:v>
                </c:pt>
                <c:pt idx="5217">
                  <c:v>1.238791</c:v>
                </c:pt>
                <c:pt idx="5218">
                  <c:v>1.2393160000000001</c:v>
                </c:pt>
                <c:pt idx="5219">
                  <c:v>1.23967</c:v>
                </c:pt>
                <c:pt idx="5220">
                  <c:v>1.239779</c:v>
                </c:pt>
                <c:pt idx="5221">
                  <c:v>1.2396229999999999</c:v>
                </c:pt>
                <c:pt idx="5222">
                  <c:v>1.239244</c:v>
                </c:pt>
                <c:pt idx="5223">
                  <c:v>1.238718</c:v>
                </c:pt>
                <c:pt idx="5224">
                  <c:v>1.2381439999999999</c:v>
                </c:pt>
                <c:pt idx="5225">
                  <c:v>1.237608</c:v>
                </c:pt>
                <c:pt idx="5226">
                  <c:v>1.237168</c:v>
                </c:pt>
                <c:pt idx="5227">
                  <c:v>1.2368619999999999</c:v>
                </c:pt>
                <c:pt idx="5228">
                  <c:v>1.236707</c:v>
                </c:pt>
                <c:pt idx="5229">
                  <c:v>1.2366999999999999</c:v>
                </c:pt>
                <c:pt idx="5230">
                  <c:v>1.2368220000000001</c:v>
                </c:pt>
                <c:pt idx="5231">
                  <c:v>1.237039</c:v>
                </c:pt>
                <c:pt idx="5232">
                  <c:v>1.2373019999999999</c:v>
                </c:pt>
                <c:pt idx="5233">
                  <c:v>1.23756</c:v>
                </c:pt>
                <c:pt idx="5234">
                  <c:v>1.237778</c:v>
                </c:pt>
                <c:pt idx="5235">
                  <c:v>1.2379530000000001</c:v>
                </c:pt>
                <c:pt idx="5236">
                  <c:v>1.2381230000000001</c:v>
                </c:pt>
                <c:pt idx="5237">
                  <c:v>1.238345</c:v>
                </c:pt>
                <c:pt idx="5238">
                  <c:v>1.2386820000000001</c:v>
                </c:pt>
                <c:pt idx="5239">
                  <c:v>1.239163</c:v>
                </c:pt>
                <c:pt idx="5240">
                  <c:v>1.2397629999999999</c:v>
                </c:pt>
                <c:pt idx="5241">
                  <c:v>1.240402</c:v>
                </c:pt>
                <c:pt idx="5242">
                  <c:v>1.2409699999999999</c:v>
                </c:pt>
                <c:pt idx="5243">
                  <c:v>1.241366</c:v>
                </c:pt>
                <c:pt idx="5244">
                  <c:v>1.24153</c:v>
                </c:pt>
                <c:pt idx="5245">
                  <c:v>1.241473</c:v>
                </c:pt>
                <c:pt idx="5246">
                  <c:v>1.2412650000000001</c:v>
                </c:pt>
                <c:pt idx="5247">
                  <c:v>1.2410220000000001</c:v>
                </c:pt>
                <c:pt idx="5248">
                  <c:v>1.2408669999999999</c:v>
                </c:pt>
                <c:pt idx="5249">
                  <c:v>1.240891</c:v>
                </c:pt>
                <c:pt idx="5250">
                  <c:v>1.24115</c:v>
                </c:pt>
                <c:pt idx="5251">
                  <c:v>1.2416469999999999</c:v>
                </c:pt>
                <c:pt idx="5252">
                  <c:v>1.242345</c:v>
                </c:pt>
                <c:pt idx="5253">
                  <c:v>1.2431760000000001</c:v>
                </c:pt>
                <c:pt idx="5254">
                  <c:v>1.2440580000000001</c:v>
                </c:pt>
                <c:pt idx="5255">
                  <c:v>1.244907</c:v>
                </c:pt>
                <c:pt idx="5256">
                  <c:v>1.2456430000000001</c:v>
                </c:pt>
                <c:pt idx="5257">
                  <c:v>1.2462139999999999</c:v>
                </c:pt>
                <c:pt idx="5258">
                  <c:v>1.2466010000000001</c:v>
                </c:pt>
                <c:pt idx="5259">
                  <c:v>1.2468220000000001</c:v>
                </c:pt>
                <c:pt idx="5260">
                  <c:v>1.246931</c:v>
                </c:pt>
                <c:pt idx="5261">
                  <c:v>1.246993</c:v>
                </c:pt>
                <c:pt idx="5262">
                  <c:v>1.2470699999999999</c:v>
                </c:pt>
                <c:pt idx="5263">
                  <c:v>1.247193</c:v>
                </c:pt>
                <c:pt idx="5264">
                  <c:v>1.247357</c:v>
                </c:pt>
                <c:pt idx="5265">
                  <c:v>1.24753</c:v>
                </c:pt>
                <c:pt idx="5266">
                  <c:v>1.2476739999999999</c:v>
                </c:pt>
                <c:pt idx="5267">
                  <c:v>1.2477670000000001</c:v>
                </c:pt>
                <c:pt idx="5268">
                  <c:v>1.247819</c:v>
                </c:pt>
                <c:pt idx="5269">
                  <c:v>1.2478659999999999</c:v>
                </c:pt>
                <c:pt idx="5270">
                  <c:v>1.2479629999999999</c:v>
                </c:pt>
                <c:pt idx="5271">
                  <c:v>1.248149</c:v>
                </c:pt>
                <c:pt idx="5272">
                  <c:v>1.2484299999999999</c:v>
                </c:pt>
                <c:pt idx="5273">
                  <c:v>1.248777</c:v>
                </c:pt>
                <c:pt idx="5274">
                  <c:v>1.249134</c:v>
                </c:pt>
                <c:pt idx="5275">
                  <c:v>1.2494449999999999</c:v>
                </c:pt>
                <c:pt idx="5276">
                  <c:v>1.249674</c:v>
                </c:pt>
                <c:pt idx="5277">
                  <c:v>1.2498149999999999</c:v>
                </c:pt>
                <c:pt idx="5278">
                  <c:v>1.249895</c:v>
                </c:pt>
                <c:pt idx="5279">
                  <c:v>1.2499560000000001</c:v>
                </c:pt>
                <c:pt idx="5280">
                  <c:v>1.2500329999999999</c:v>
                </c:pt>
                <c:pt idx="5281">
                  <c:v>1.2501450000000001</c:v>
                </c:pt>
                <c:pt idx="5282">
                  <c:v>1.250291</c:v>
                </c:pt>
                <c:pt idx="5283">
                  <c:v>1.2504569999999999</c:v>
                </c:pt>
                <c:pt idx="5284">
                  <c:v>1.250629</c:v>
                </c:pt>
                <c:pt idx="5285">
                  <c:v>1.2508060000000001</c:v>
                </c:pt>
                <c:pt idx="5286">
                  <c:v>1.251001</c:v>
                </c:pt>
                <c:pt idx="5287">
                  <c:v>1.2512380000000001</c:v>
                </c:pt>
                <c:pt idx="5288">
                  <c:v>1.2515339999999999</c:v>
                </c:pt>
                <c:pt idx="5289">
                  <c:v>1.2518929999999999</c:v>
                </c:pt>
                <c:pt idx="5290">
                  <c:v>1.252292</c:v>
                </c:pt>
                <c:pt idx="5291">
                  <c:v>1.2526889999999999</c:v>
                </c:pt>
                <c:pt idx="5292">
                  <c:v>1.253031</c:v>
                </c:pt>
                <c:pt idx="5293">
                  <c:v>1.2532650000000001</c:v>
                </c:pt>
                <c:pt idx="5294">
                  <c:v>1.253358</c:v>
                </c:pt>
                <c:pt idx="5295">
                  <c:v>1.253309</c:v>
                </c:pt>
                <c:pt idx="5296">
                  <c:v>1.2531540000000001</c:v>
                </c:pt>
                <c:pt idx="5297">
                  <c:v>1.2529589999999999</c:v>
                </c:pt>
                <c:pt idx="5298">
                  <c:v>1.2527969999999999</c:v>
                </c:pt>
                <c:pt idx="5299">
                  <c:v>1.2527379999999999</c:v>
                </c:pt>
                <c:pt idx="5300">
                  <c:v>1.252813</c:v>
                </c:pt>
                <c:pt idx="5301">
                  <c:v>1.2530079999999999</c:v>
                </c:pt>
                <c:pt idx="5302">
                  <c:v>1.2532639999999999</c:v>
                </c:pt>
                <c:pt idx="5303">
                  <c:v>1.253501</c:v>
                </c:pt>
                <c:pt idx="5304">
                  <c:v>1.253649</c:v>
                </c:pt>
                <c:pt idx="5305">
                  <c:v>1.253676</c:v>
                </c:pt>
                <c:pt idx="5306">
                  <c:v>1.253609</c:v>
                </c:pt>
                <c:pt idx="5307">
                  <c:v>1.253525</c:v>
                </c:pt>
                <c:pt idx="5308">
                  <c:v>1.2535229999999999</c:v>
                </c:pt>
                <c:pt idx="5309">
                  <c:v>1.2536799999999999</c:v>
                </c:pt>
                <c:pt idx="5310">
                  <c:v>1.2540199999999999</c:v>
                </c:pt>
                <c:pt idx="5311">
                  <c:v>1.254499</c:v>
                </c:pt>
                <c:pt idx="5312">
                  <c:v>1.2550239999999999</c:v>
                </c:pt>
                <c:pt idx="5313">
                  <c:v>1.2554860000000001</c:v>
                </c:pt>
                <c:pt idx="5314">
                  <c:v>1.255803</c:v>
                </c:pt>
                <c:pt idx="5315">
                  <c:v>1.2559499999999999</c:v>
                </c:pt>
                <c:pt idx="5316">
                  <c:v>1.255965</c:v>
                </c:pt>
                <c:pt idx="5317">
                  <c:v>1.255922</c:v>
                </c:pt>
                <c:pt idx="5318">
                  <c:v>1.2558940000000001</c:v>
                </c:pt>
                <c:pt idx="5319">
                  <c:v>1.2559290000000001</c:v>
                </c:pt>
                <c:pt idx="5320">
                  <c:v>1.2560290000000001</c:v>
                </c:pt>
                <c:pt idx="5321">
                  <c:v>1.256167</c:v>
                </c:pt>
                <c:pt idx="5322">
                  <c:v>1.256308</c:v>
                </c:pt>
                <c:pt idx="5323">
                  <c:v>1.2564379999999999</c:v>
                </c:pt>
                <c:pt idx="5324">
                  <c:v>1.25657</c:v>
                </c:pt>
                <c:pt idx="5325">
                  <c:v>1.2567440000000001</c:v>
                </c:pt>
                <c:pt idx="5326">
                  <c:v>1.2569969999999999</c:v>
                </c:pt>
                <c:pt idx="5327">
                  <c:v>1.257344</c:v>
                </c:pt>
                <c:pt idx="5328">
                  <c:v>1.257763</c:v>
                </c:pt>
                <c:pt idx="5329">
                  <c:v>1.258203</c:v>
                </c:pt>
                <c:pt idx="5330">
                  <c:v>1.258605</c:v>
                </c:pt>
                <c:pt idx="5331">
                  <c:v>1.2589250000000001</c:v>
                </c:pt>
                <c:pt idx="5332">
                  <c:v>1.259153</c:v>
                </c:pt>
                <c:pt idx="5333">
                  <c:v>1.2593160000000001</c:v>
                </c:pt>
                <c:pt idx="5334">
                  <c:v>1.2594669999999999</c:v>
                </c:pt>
                <c:pt idx="5335">
                  <c:v>1.2596540000000001</c:v>
                </c:pt>
                <c:pt idx="5336">
                  <c:v>1.2599130000000001</c:v>
                </c:pt>
                <c:pt idx="5337">
                  <c:v>1.2602450000000001</c:v>
                </c:pt>
                <c:pt idx="5338">
                  <c:v>1.260626</c:v>
                </c:pt>
                <c:pt idx="5339">
                  <c:v>1.2610079999999999</c:v>
                </c:pt>
                <c:pt idx="5340">
                  <c:v>1.2613380000000001</c:v>
                </c:pt>
                <c:pt idx="5341">
                  <c:v>1.2615700000000001</c:v>
                </c:pt>
                <c:pt idx="5342">
                  <c:v>1.2616719999999999</c:v>
                </c:pt>
                <c:pt idx="5343">
                  <c:v>1.2616350000000001</c:v>
                </c:pt>
                <c:pt idx="5344">
                  <c:v>1.261474</c:v>
                </c:pt>
                <c:pt idx="5345">
                  <c:v>1.2612289999999999</c:v>
                </c:pt>
                <c:pt idx="5346">
                  <c:v>1.2609570000000001</c:v>
                </c:pt>
                <c:pt idx="5347">
                  <c:v>1.2607159999999999</c:v>
                </c:pt>
                <c:pt idx="5348">
                  <c:v>1.2605580000000001</c:v>
                </c:pt>
                <c:pt idx="5349">
                  <c:v>1.2605029999999999</c:v>
                </c:pt>
                <c:pt idx="5350">
                  <c:v>1.2605409999999999</c:v>
                </c:pt>
                <c:pt idx="5351">
                  <c:v>1.2606379999999999</c:v>
                </c:pt>
                <c:pt idx="5352">
                  <c:v>1.260756</c:v>
                </c:pt>
                <c:pt idx="5353">
                  <c:v>1.2608699999999999</c:v>
                </c:pt>
                <c:pt idx="5354">
                  <c:v>1.26098</c:v>
                </c:pt>
                <c:pt idx="5355">
                  <c:v>1.261112</c:v>
                </c:pt>
                <c:pt idx="5356">
                  <c:v>1.261293</c:v>
                </c:pt>
                <c:pt idx="5357">
                  <c:v>1.2615289999999999</c:v>
                </c:pt>
                <c:pt idx="5358">
                  <c:v>1.2617910000000001</c:v>
                </c:pt>
                <c:pt idx="5359">
                  <c:v>1.2620199999999999</c:v>
                </c:pt>
                <c:pt idx="5360">
                  <c:v>1.2621450000000001</c:v>
                </c:pt>
                <c:pt idx="5361">
                  <c:v>1.262132</c:v>
                </c:pt>
                <c:pt idx="5362">
                  <c:v>1.262005</c:v>
                </c:pt>
                <c:pt idx="5363">
                  <c:v>1.2618579999999999</c:v>
                </c:pt>
                <c:pt idx="5364">
                  <c:v>1.261819</c:v>
                </c:pt>
                <c:pt idx="5365">
                  <c:v>1.2620150000000001</c:v>
                </c:pt>
                <c:pt idx="5366">
                  <c:v>1.2625169999999999</c:v>
                </c:pt>
                <c:pt idx="5367">
                  <c:v>1.263306</c:v>
                </c:pt>
                <c:pt idx="5368">
                  <c:v>1.2642739999999999</c:v>
                </c:pt>
                <c:pt idx="5369">
                  <c:v>1.265263</c:v>
                </c:pt>
                <c:pt idx="5370">
                  <c:v>1.2661249999999999</c:v>
                </c:pt>
                <c:pt idx="5371">
                  <c:v>1.2667580000000001</c:v>
                </c:pt>
                <c:pt idx="5372">
                  <c:v>1.2671460000000001</c:v>
                </c:pt>
                <c:pt idx="5373">
                  <c:v>1.267339</c:v>
                </c:pt>
                <c:pt idx="5374">
                  <c:v>1.2674319999999999</c:v>
                </c:pt>
                <c:pt idx="5375">
                  <c:v>1.267514</c:v>
                </c:pt>
                <c:pt idx="5376">
                  <c:v>1.267636</c:v>
                </c:pt>
                <c:pt idx="5377">
                  <c:v>1.267811</c:v>
                </c:pt>
                <c:pt idx="5378">
                  <c:v>1.268016</c:v>
                </c:pt>
                <c:pt idx="5379">
                  <c:v>1.268216</c:v>
                </c:pt>
                <c:pt idx="5380">
                  <c:v>1.268381</c:v>
                </c:pt>
                <c:pt idx="5381">
                  <c:v>1.268499</c:v>
                </c:pt>
                <c:pt idx="5382">
                  <c:v>1.26857</c:v>
                </c:pt>
                <c:pt idx="5383">
                  <c:v>1.268605</c:v>
                </c:pt>
                <c:pt idx="5384">
                  <c:v>1.268613</c:v>
                </c:pt>
                <c:pt idx="5385">
                  <c:v>1.2686059999999999</c:v>
                </c:pt>
                <c:pt idx="5386">
                  <c:v>1.2685960000000001</c:v>
                </c:pt>
                <c:pt idx="5387">
                  <c:v>1.268597</c:v>
                </c:pt>
                <c:pt idx="5388">
                  <c:v>1.2686189999999999</c:v>
                </c:pt>
                <c:pt idx="5389">
                  <c:v>1.268661</c:v>
                </c:pt>
                <c:pt idx="5390">
                  <c:v>1.2687059999999999</c:v>
                </c:pt>
                <c:pt idx="5391">
                  <c:v>1.2687250000000001</c:v>
                </c:pt>
                <c:pt idx="5392">
                  <c:v>1.2686980000000001</c:v>
                </c:pt>
                <c:pt idx="5393">
                  <c:v>1.2686269999999999</c:v>
                </c:pt>
                <c:pt idx="5394">
                  <c:v>1.2685569999999999</c:v>
                </c:pt>
                <c:pt idx="5395">
                  <c:v>1.2685709999999999</c:v>
                </c:pt>
                <c:pt idx="5396">
                  <c:v>1.268759</c:v>
                </c:pt>
                <c:pt idx="5397">
                  <c:v>1.269196</c:v>
                </c:pt>
                <c:pt idx="5398">
                  <c:v>1.269895</c:v>
                </c:pt>
                <c:pt idx="5399">
                  <c:v>1.270804</c:v>
                </c:pt>
                <c:pt idx="5400">
                  <c:v>1.271811</c:v>
                </c:pt>
                <c:pt idx="5401">
                  <c:v>1.2727850000000001</c:v>
                </c:pt>
                <c:pt idx="5402">
                  <c:v>1.2736270000000001</c:v>
                </c:pt>
                <c:pt idx="5403">
                  <c:v>1.2742929999999999</c:v>
                </c:pt>
                <c:pt idx="5404">
                  <c:v>1.2748120000000001</c:v>
                </c:pt>
                <c:pt idx="5405">
                  <c:v>1.2752570000000001</c:v>
                </c:pt>
                <c:pt idx="5406">
                  <c:v>1.2757080000000001</c:v>
                </c:pt>
                <c:pt idx="5407">
                  <c:v>1.2762070000000001</c:v>
                </c:pt>
                <c:pt idx="5408">
                  <c:v>1.27674</c:v>
                </c:pt>
                <c:pt idx="5409">
                  <c:v>1.2772460000000001</c:v>
                </c:pt>
                <c:pt idx="5410">
                  <c:v>1.277641</c:v>
                </c:pt>
                <c:pt idx="5411">
                  <c:v>1.2778499999999999</c:v>
                </c:pt>
                <c:pt idx="5412">
                  <c:v>1.2778339999999999</c:v>
                </c:pt>
                <c:pt idx="5413">
                  <c:v>1.277596</c:v>
                </c:pt>
                <c:pt idx="5414">
                  <c:v>1.27718</c:v>
                </c:pt>
                <c:pt idx="5415">
                  <c:v>1.2766569999999999</c:v>
                </c:pt>
                <c:pt idx="5416">
                  <c:v>1.2761130000000001</c:v>
                </c:pt>
                <c:pt idx="5417">
                  <c:v>1.275647</c:v>
                </c:pt>
                <c:pt idx="5418">
                  <c:v>1.2753650000000001</c:v>
                </c:pt>
                <c:pt idx="5419">
                  <c:v>1.2753620000000001</c:v>
                </c:pt>
                <c:pt idx="5420">
                  <c:v>1.2757050000000001</c:v>
                </c:pt>
                <c:pt idx="5421">
                  <c:v>1.2764009999999999</c:v>
                </c:pt>
                <c:pt idx="5422">
                  <c:v>1.277385</c:v>
                </c:pt>
                <c:pt idx="5423">
                  <c:v>1.2785089999999999</c:v>
                </c:pt>
                <c:pt idx="5424">
                  <c:v>1.2795890000000001</c:v>
                </c:pt>
                <c:pt idx="5425">
                  <c:v>1.280451</c:v>
                </c:pt>
                <c:pt idx="5426">
                  <c:v>1.2809759999999999</c:v>
                </c:pt>
                <c:pt idx="5427">
                  <c:v>1.281147</c:v>
                </c:pt>
                <c:pt idx="5428">
                  <c:v>1.2810440000000001</c:v>
                </c:pt>
                <c:pt idx="5429">
                  <c:v>1.2808139999999999</c:v>
                </c:pt>
                <c:pt idx="5430">
                  <c:v>1.2806029999999999</c:v>
                </c:pt>
                <c:pt idx="5431">
                  <c:v>1.2805169999999999</c:v>
                </c:pt>
                <c:pt idx="5432">
                  <c:v>1.280594</c:v>
                </c:pt>
                <c:pt idx="5433">
                  <c:v>1.28081</c:v>
                </c:pt>
                <c:pt idx="5434">
                  <c:v>1.2811140000000001</c:v>
                </c:pt>
                <c:pt idx="5435">
                  <c:v>1.281461</c:v>
                </c:pt>
                <c:pt idx="5436">
                  <c:v>1.281836</c:v>
                </c:pt>
                <c:pt idx="5437">
                  <c:v>1.2822469999999999</c:v>
                </c:pt>
                <c:pt idx="5438">
                  <c:v>1.282702</c:v>
                </c:pt>
                <c:pt idx="5439">
                  <c:v>1.2831859999999999</c:v>
                </c:pt>
                <c:pt idx="5440">
                  <c:v>1.283641</c:v>
                </c:pt>
                <c:pt idx="5441">
                  <c:v>1.283984</c:v>
                </c:pt>
                <c:pt idx="5442">
                  <c:v>1.284143</c:v>
                </c:pt>
                <c:pt idx="5443">
                  <c:v>1.2840849999999999</c:v>
                </c:pt>
                <c:pt idx="5444">
                  <c:v>1.283846</c:v>
                </c:pt>
                <c:pt idx="5445">
                  <c:v>1.283515</c:v>
                </c:pt>
                <c:pt idx="5446">
                  <c:v>1.283215</c:v>
                </c:pt>
                <c:pt idx="5447">
                  <c:v>1.2830490000000001</c:v>
                </c:pt>
                <c:pt idx="5448">
                  <c:v>1.2830649999999999</c:v>
                </c:pt>
                <c:pt idx="5449">
                  <c:v>1.283247</c:v>
                </c:pt>
                <c:pt idx="5450">
                  <c:v>1.2835289999999999</c:v>
                </c:pt>
                <c:pt idx="5451">
                  <c:v>1.283825</c:v>
                </c:pt>
                <c:pt idx="5452">
                  <c:v>1.2840720000000001</c:v>
                </c:pt>
                <c:pt idx="5453">
                  <c:v>1.2842469999999999</c:v>
                </c:pt>
                <c:pt idx="5454">
                  <c:v>1.2843800000000001</c:v>
                </c:pt>
                <c:pt idx="5455">
                  <c:v>1.2845359999999999</c:v>
                </c:pt>
                <c:pt idx="5456">
                  <c:v>1.284788</c:v>
                </c:pt>
                <c:pt idx="5457">
                  <c:v>1.2851939999999999</c:v>
                </c:pt>
                <c:pt idx="5458">
                  <c:v>1.2857829999999999</c:v>
                </c:pt>
                <c:pt idx="5459">
                  <c:v>1.286537</c:v>
                </c:pt>
                <c:pt idx="5460">
                  <c:v>1.2874019999999999</c:v>
                </c:pt>
                <c:pt idx="5461">
                  <c:v>1.288286</c:v>
                </c:pt>
                <c:pt idx="5462">
                  <c:v>1.289086</c:v>
                </c:pt>
                <c:pt idx="5463">
                  <c:v>1.289698</c:v>
                </c:pt>
                <c:pt idx="5464">
                  <c:v>1.2900430000000001</c:v>
                </c:pt>
                <c:pt idx="5465">
                  <c:v>1.290089</c:v>
                </c:pt>
                <c:pt idx="5466">
                  <c:v>1.2898670000000001</c:v>
                </c:pt>
                <c:pt idx="5467">
                  <c:v>1.2894680000000001</c:v>
                </c:pt>
                <c:pt idx="5468">
                  <c:v>1.2890159999999999</c:v>
                </c:pt>
                <c:pt idx="5469">
                  <c:v>1.2886519999999999</c:v>
                </c:pt>
                <c:pt idx="5470">
                  <c:v>1.288481</c:v>
                </c:pt>
                <c:pt idx="5471">
                  <c:v>1.2885489999999999</c:v>
                </c:pt>
                <c:pt idx="5472">
                  <c:v>1.288834</c:v>
                </c:pt>
                <c:pt idx="5473">
                  <c:v>1.289263</c:v>
                </c:pt>
                <c:pt idx="5474">
                  <c:v>1.2897380000000001</c:v>
                </c:pt>
                <c:pt idx="5475">
                  <c:v>1.2901659999999999</c:v>
                </c:pt>
                <c:pt idx="5476">
                  <c:v>1.2904880000000001</c:v>
                </c:pt>
                <c:pt idx="5477">
                  <c:v>1.290691</c:v>
                </c:pt>
                <c:pt idx="5478">
                  <c:v>1.2907949999999999</c:v>
                </c:pt>
                <c:pt idx="5479">
                  <c:v>1.2908390000000001</c:v>
                </c:pt>
                <c:pt idx="5480">
                  <c:v>1.2908630000000001</c:v>
                </c:pt>
                <c:pt idx="5481">
                  <c:v>1.290897</c:v>
                </c:pt>
                <c:pt idx="5482">
                  <c:v>1.2909539999999999</c:v>
                </c:pt>
                <c:pt idx="5483">
                  <c:v>1.291039</c:v>
                </c:pt>
                <c:pt idx="5484">
                  <c:v>1.291148</c:v>
                </c:pt>
                <c:pt idx="5485">
                  <c:v>1.2912790000000001</c:v>
                </c:pt>
                <c:pt idx="5486">
                  <c:v>1.291428</c:v>
                </c:pt>
                <c:pt idx="5487">
                  <c:v>1.291593</c:v>
                </c:pt>
                <c:pt idx="5488">
                  <c:v>1.291771</c:v>
                </c:pt>
                <c:pt idx="5489">
                  <c:v>1.2919609999999999</c:v>
                </c:pt>
                <c:pt idx="5490">
                  <c:v>1.292162</c:v>
                </c:pt>
                <c:pt idx="5491">
                  <c:v>1.2923720000000001</c:v>
                </c:pt>
                <c:pt idx="5492">
                  <c:v>1.292584</c:v>
                </c:pt>
                <c:pt idx="5493">
                  <c:v>1.292781</c:v>
                </c:pt>
                <c:pt idx="5494">
                  <c:v>1.29294</c:v>
                </c:pt>
                <c:pt idx="5495">
                  <c:v>1.2930349999999999</c:v>
                </c:pt>
                <c:pt idx="5496">
                  <c:v>1.2930470000000001</c:v>
                </c:pt>
                <c:pt idx="5497">
                  <c:v>1.2929809999999999</c:v>
                </c:pt>
                <c:pt idx="5498">
                  <c:v>1.292864</c:v>
                </c:pt>
                <c:pt idx="5499">
                  <c:v>1.292745</c:v>
                </c:pt>
                <c:pt idx="5500">
                  <c:v>1.2926820000000001</c:v>
                </c:pt>
                <c:pt idx="5501">
                  <c:v>1.292724</c:v>
                </c:pt>
                <c:pt idx="5502">
                  <c:v>1.2928919999999999</c:v>
                </c:pt>
                <c:pt idx="5503">
                  <c:v>1.2931790000000001</c:v>
                </c:pt>
                <c:pt idx="5504">
                  <c:v>1.2935490000000001</c:v>
                </c:pt>
                <c:pt idx="5505">
                  <c:v>1.2939510000000001</c:v>
                </c:pt>
                <c:pt idx="5506">
                  <c:v>1.294333</c:v>
                </c:pt>
                <c:pt idx="5507">
                  <c:v>1.294643</c:v>
                </c:pt>
                <c:pt idx="5508">
                  <c:v>1.294843</c:v>
                </c:pt>
                <c:pt idx="5509">
                  <c:v>1.2948999999999999</c:v>
                </c:pt>
                <c:pt idx="5510">
                  <c:v>1.2947900000000001</c:v>
                </c:pt>
                <c:pt idx="5511">
                  <c:v>1.2945059999999999</c:v>
                </c:pt>
                <c:pt idx="5512">
                  <c:v>1.294068</c:v>
                </c:pt>
                <c:pt idx="5513">
                  <c:v>1.293523</c:v>
                </c:pt>
                <c:pt idx="5514">
                  <c:v>1.292942</c:v>
                </c:pt>
                <c:pt idx="5515">
                  <c:v>1.292408</c:v>
                </c:pt>
                <c:pt idx="5516">
                  <c:v>1.2919890000000001</c:v>
                </c:pt>
                <c:pt idx="5517">
                  <c:v>1.2917179999999999</c:v>
                </c:pt>
                <c:pt idx="5518">
                  <c:v>1.2915939999999999</c:v>
                </c:pt>
                <c:pt idx="5519">
                  <c:v>1.2915859999999999</c:v>
                </c:pt>
                <c:pt idx="5520">
                  <c:v>1.291666</c:v>
                </c:pt>
                <c:pt idx="5521">
                  <c:v>1.291828</c:v>
                </c:pt>
                <c:pt idx="5522">
                  <c:v>1.2921020000000001</c:v>
                </c:pt>
                <c:pt idx="5523">
                  <c:v>1.2925420000000001</c:v>
                </c:pt>
                <c:pt idx="5524">
                  <c:v>1.293196</c:v>
                </c:pt>
                <c:pt idx="5525">
                  <c:v>1.294068</c:v>
                </c:pt>
                <c:pt idx="5526">
                  <c:v>1.295093</c:v>
                </c:pt>
                <c:pt idx="5527">
                  <c:v>1.2961339999999999</c:v>
                </c:pt>
                <c:pt idx="5528">
                  <c:v>1.297029</c:v>
                </c:pt>
                <c:pt idx="5529">
                  <c:v>1.2976270000000001</c:v>
                </c:pt>
                <c:pt idx="5530">
                  <c:v>1.297849</c:v>
                </c:pt>
                <c:pt idx="5531">
                  <c:v>1.2977080000000001</c:v>
                </c:pt>
                <c:pt idx="5532">
                  <c:v>1.297307</c:v>
                </c:pt>
                <c:pt idx="5533">
                  <c:v>1.2967979999999999</c:v>
                </c:pt>
                <c:pt idx="5534">
                  <c:v>1.296327</c:v>
                </c:pt>
                <c:pt idx="5535">
                  <c:v>1.296009</c:v>
                </c:pt>
                <c:pt idx="5536">
                  <c:v>1.295906</c:v>
                </c:pt>
                <c:pt idx="5537">
                  <c:v>1.2960290000000001</c:v>
                </c:pt>
                <c:pt idx="5538">
                  <c:v>1.296354</c:v>
                </c:pt>
                <c:pt idx="5539">
                  <c:v>1.2968390000000001</c:v>
                </c:pt>
                <c:pt idx="5540">
                  <c:v>1.297426</c:v>
                </c:pt>
                <c:pt idx="5541">
                  <c:v>1.298038</c:v>
                </c:pt>
                <c:pt idx="5542">
                  <c:v>1.298584</c:v>
                </c:pt>
                <c:pt idx="5543">
                  <c:v>1.2989740000000001</c:v>
                </c:pt>
                <c:pt idx="5544">
                  <c:v>1.2991349999999999</c:v>
                </c:pt>
                <c:pt idx="5545">
                  <c:v>1.299053</c:v>
                </c:pt>
                <c:pt idx="5546">
                  <c:v>1.2987789999999999</c:v>
                </c:pt>
                <c:pt idx="5547">
                  <c:v>1.2984359999999999</c:v>
                </c:pt>
                <c:pt idx="5548">
                  <c:v>1.298171</c:v>
                </c:pt>
                <c:pt idx="5549">
                  <c:v>1.2981100000000001</c:v>
                </c:pt>
                <c:pt idx="5550">
                  <c:v>1.2983169999999999</c:v>
                </c:pt>
                <c:pt idx="5551">
                  <c:v>1.29877</c:v>
                </c:pt>
                <c:pt idx="5552">
                  <c:v>1.2993749999999999</c:v>
                </c:pt>
                <c:pt idx="5553">
                  <c:v>1.2999989999999999</c:v>
                </c:pt>
                <c:pt idx="5554">
                  <c:v>1.3005389999999999</c:v>
                </c:pt>
                <c:pt idx="5555">
                  <c:v>1.300945</c:v>
                </c:pt>
                <c:pt idx="5556">
                  <c:v>1.3012349999999999</c:v>
                </c:pt>
                <c:pt idx="5557">
                  <c:v>1.3014680000000001</c:v>
                </c:pt>
                <c:pt idx="5558">
                  <c:v>1.3017129999999999</c:v>
                </c:pt>
                <c:pt idx="5559">
                  <c:v>1.3020039999999999</c:v>
                </c:pt>
                <c:pt idx="5560">
                  <c:v>1.302324</c:v>
                </c:pt>
                <c:pt idx="5561">
                  <c:v>1.3026199999999999</c:v>
                </c:pt>
                <c:pt idx="5562">
                  <c:v>1.3028280000000001</c:v>
                </c:pt>
                <c:pt idx="5563">
                  <c:v>1.302913</c:v>
                </c:pt>
                <c:pt idx="5564">
                  <c:v>1.3028770000000001</c:v>
                </c:pt>
                <c:pt idx="5565">
                  <c:v>1.3027610000000001</c:v>
                </c:pt>
                <c:pt idx="5566">
                  <c:v>1.3026219999999999</c:v>
                </c:pt>
                <c:pt idx="5567">
                  <c:v>1.302508</c:v>
                </c:pt>
                <c:pt idx="5568">
                  <c:v>1.3024439999999999</c:v>
                </c:pt>
                <c:pt idx="5569">
                  <c:v>1.3024290000000001</c:v>
                </c:pt>
                <c:pt idx="5570">
                  <c:v>1.3024519999999999</c:v>
                </c:pt>
                <c:pt idx="5571">
                  <c:v>1.302503</c:v>
                </c:pt>
                <c:pt idx="5572">
                  <c:v>1.302583</c:v>
                </c:pt>
                <c:pt idx="5573">
                  <c:v>1.3027040000000001</c:v>
                </c:pt>
                <c:pt idx="5574">
                  <c:v>1.3028729999999999</c:v>
                </c:pt>
                <c:pt idx="5575">
                  <c:v>1.3030870000000001</c:v>
                </c:pt>
                <c:pt idx="5576">
                  <c:v>1.30332</c:v>
                </c:pt>
                <c:pt idx="5577">
                  <c:v>1.3035429999999999</c:v>
                </c:pt>
                <c:pt idx="5578">
                  <c:v>1.3037270000000001</c:v>
                </c:pt>
                <c:pt idx="5579">
                  <c:v>1.3038639999999999</c:v>
                </c:pt>
                <c:pt idx="5580">
                  <c:v>1.303968</c:v>
                </c:pt>
                <c:pt idx="5581">
                  <c:v>1.304071</c:v>
                </c:pt>
                <c:pt idx="5582">
                  <c:v>1.3042050000000001</c:v>
                </c:pt>
                <c:pt idx="5583">
                  <c:v>1.304387</c:v>
                </c:pt>
                <c:pt idx="5584">
                  <c:v>1.3046059999999999</c:v>
                </c:pt>
                <c:pt idx="5585">
                  <c:v>1.304826</c:v>
                </c:pt>
                <c:pt idx="5586">
                  <c:v>1.3049980000000001</c:v>
                </c:pt>
                <c:pt idx="5587">
                  <c:v>1.3050729999999999</c:v>
                </c:pt>
                <c:pt idx="5588">
                  <c:v>1.305018</c:v>
                </c:pt>
                <c:pt idx="5589">
                  <c:v>1.3048299999999999</c:v>
                </c:pt>
                <c:pt idx="5590">
                  <c:v>1.304535</c:v>
                </c:pt>
                <c:pt idx="5591">
                  <c:v>1.304184</c:v>
                </c:pt>
                <c:pt idx="5592">
                  <c:v>1.3038350000000001</c:v>
                </c:pt>
                <c:pt idx="5593">
                  <c:v>1.30355</c:v>
                </c:pt>
                <c:pt idx="5594">
                  <c:v>1.303372</c:v>
                </c:pt>
                <c:pt idx="5595">
                  <c:v>1.303318</c:v>
                </c:pt>
                <c:pt idx="5596">
                  <c:v>1.30338</c:v>
                </c:pt>
                <c:pt idx="5597">
                  <c:v>1.3035300000000001</c:v>
                </c:pt>
                <c:pt idx="5598">
                  <c:v>1.3037350000000001</c:v>
                </c:pt>
                <c:pt idx="5599">
                  <c:v>1.3039769999999999</c:v>
                </c:pt>
                <c:pt idx="5600">
                  <c:v>1.30426</c:v>
                </c:pt>
                <c:pt idx="5601">
                  <c:v>1.304616</c:v>
                </c:pt>
                <c:pt idx="5602">
                  <c:v>1.305088</c:v>
                </c:pt>
                <c:pt idx="5603">
                  <c:v>1.3057049999999999</c:v>
                </c:pt>
                <c:pt idx="5604">
                  <c:v>1.306454</c:v>
                </c:pt>
                <c:pt idx="5605">
                  <c:v>1.307269</c:v>
                </c:pt>
                <c:pt idx="5606">
                  <c:v>1.308041</c:v>
                </c:pt>
                <c:pt idx="5607">
                  <c:v>1.3086519999999999</c:v>
                </c:pt>
                <c:pt idx="5608">
                  <c:v>1.3090120000000001</c:v>
                </c:pt>
                <c:pt idx="5609">
                  <c:v>1.3091010000000001</c:v>
                </c:pt>
                <c:pt idx="5610">
                  <c:v>1.308978</c:v>
                </c:pt>
                <c:pt idx="5611">
                  <c:v>1.308759</c:v>
                </c:pt>
                <c:pt idx="5612">
                  <c:v>1.308568</c:v>
                </c:pt>
                <c:pt idx="5613">
                  <c:v>1.308497</c:v>
                </c:pt>
                <c:pt idx="5614">
                  <c:v>1.3085690000000001</c:v>
                </c:pt>
                <c:pt idx="5615">
                  <c:v>1.3087359999999999</c:v>
                </c:pt>
                <c:pt idx="5616">
                  <c:v>1.3089040000000001</c:v>
                </c:pt>
                <c:pt idx="5617">
                  <c:v>1.3089759999999999</c:v>
                </c:pt>
                <c:pt idx="5618">
                  <c:v>1.308902</c:v>
                </c:pt>
                <c:pt idx="5619">
                  <c:v>1.308692</c:v>
                </c:pt>
                <c:pt idx="5620">
                  <c:v>1.3084169999999999</c:v>
                </c:pt>
                <c:pt idx="5621">
                  <c:v>1.308176</c:v>
                </c:pt>
                <c:pt idx="5622">
                  <c:v>1.308066</c:v>
                </c:pt>
                <c:pt idx="5623">
                  <c:v>1.3081480000000001</c:v>
                </c:pt>
                <c:pt idx="5624">
                  <c:v>1.3084370000000001</c:v>
                </c:pt>
                <c:pt idx="5625">
                  <c:v>1.308899</c:v>
                </c:pt>
                <c:pt idx="5626">
                  <c:v>1.309474</c:v>
                </c:pt>
                <c:pt idx="5627">
                  <c:v>1.310079</c:v>
                </c:pt>
                <c:pt idx="5628">
                  <c:v>1.310629</c:v>
                </c:pt>
                <c:pt idx="5629">
                  <c:v>1.3110470000000001</c:v>
                </c:pt>
                <c:pt idx="5630">
                  <c:v>1.311275</c:v>
                </c:pt>
                <c:pt idx="5631">
                  <c:v>1.311288</c:v>
                </c:pt>
                <c:pt idx="5632">
                  <c:v>1.3111029999999999</c:v>
                </c:pt>
                <c:pt idx="5633">
                  <c:v>1.3107839999999999</c:v>
                </c:pt>
                <c:pt idx="5634">
                  <c:v>1.310433</c:v>
                </c:pt>
                <c:pt idx="5635">
                  <c:v>1.310154</c:v>
                </c:pt>
                <c:pt idx="5636">
                  <c:v>1.3100339999999999</c:v>
                </c:pt>
                <c:pt idx="5637">
                  <c:v>1.310117</c:v>
                </c:pt>
                <c:pt idx="5638">
                  <c:v>1.3103910000000001</c:v>
                </c:pt>
                <c:pt idx="5639">
                  <c:v>1.3108070000000001</c:v>
                </c:pt>
                <c:pt idx="5640">
                  <c:v>1.3112980000000001</c:v>
                </c:pt>
                <c:pt idx="5641">
                  <c:v>1.3118099999999999</c:v>
                </c:pt>
                <c:pt idx="5642">
                  <c:v>1.3123050000000001</c:v>
                </c:pt>
                <c:pt idx="5643">
                  <c:v>1.3127580000000001</c:v>
                </c:pt>
                <c:pt idx="5644">
                  <c:v>1.3131429999999999</c:v>
                </c:pt>
                <c:pt idx="5645">
                  <c:v>1.313415</c:v>
                </c:pt>
                <c:pt idx="5646">
                  <c:v>1.3135190000000001</c:v>
                </c:pt>
                <c:pt idx="5647">
                  <c:v>1.3134129999999999</c:v>
                </c:pt>
                <c:pt idx="5648">
                  <c:v>1.3130999999999999</c:v>
                </c:pt>
                <c:pt idx="5649">
                  <c:v>1.3126500000000001</c:v>
                </c:pt>
                <c:pt idx="5650">
                  <c:v>1.312192</c:v>
                </c:pt>
                <c:pt idx="5651">
                  <c:v>1.3118829999999999</c:v>
                </c:pt>
                <c:pt idx="5652">
                  <c:v>1.3118399999999999</c:v>
                </c:pt>
                <c:pt idx="5653">
                  <c:v>1.312098</c:v>
                </c:pt>
                <c:pt idx="5654">
                  <c:v>1.312586</c:v>
                </c:pt>
                <c:pt idx="5655">
                  <c:v>1.313159</c:v>
                </c:pt>
                <c:pt idx="5656">
                  <c:v>1.313644</c:v>
                </c:pt>
                <c:pt idx="5657">
                  <c:v>1.3139130000000001</c:v>
                </c:pt>
                <c:pt idx="5658">
                  <c:v>1.3139419999999999</c:v>
                </c:pt>
                <c:pt idx="5659">
                  <c:v>1.3138110000000001</c:v>
                </c:pt>
                <c:pt idx="5660">
                  <c:v>1.313671</c:v>
                </c:pt>
                <c:pt idx="5661">
                  <c:v>1.313669</c:v>
                </c:pt>
                <c:pt idx="5662">
                  <c:v>1.3139069999999999</c:v>
                </c:pt>
                <c:pt idx="5663">
                  <c:v>1.314392</c:v>
                </c:pt>
                <c:pt idx="5664">
                  <c:v>1.315064</c:v>
                </c:pt>
                <c:pt idx="5665">
                  <c:v>1.315815</c:v>
                </c:pt>
                <c:pt idx="5666">
                  <c:v>1.316549</c:v>
                </c:pt>
                <c:pt idx="5667">
                  <c:v>1.317213</c:v>
                </c:pt>
                <c:pt idx="5668">
                  <c:v>1.3177970000000001</c:v>
                </c:pt>
                <c:pt idx="5669">
                  <c:v>1.318319</c:v>
                </c:pt>
                <c:pt idx="5670">
                  <c:v>1.3187960000000001</c:v>
                </c:pt>
                <c:pt idx="5671">
                  <c:v>1.319224</c:v>
                </c:pt>
                <c:pt idx="5672">
                  <c:v>1.319577</c:v>
                </c:pt>
                <c:pt idx="5673">
                  <c:v>1.3198179999999999</c:v>
                </c:pt>
                <c:pt idx="5674">
                  <c:v>1.3199259999999999</c:v>
                </c:pt>
                <c:pt idx="5675">
                  <c:v>1.319901</c:v>
                </c:pt>
                <c:pt idx="5676">
                  <c:v>1.3197639999999999</c:v>
                </c:pt>
                <c:pt idx="5677">
                  <c:v>1.3195479999999999</c:v>
                </c:pt>
                <c:pt idx="5678">
                  <c:v>1.3192740000000001</c:v>
                </c:pt>
                <c:pt idx="5679">
                  <c:v>1.3189599999999999</c:v>
                </c:pt>
                <c:pt idx="5680">
                  <c:v>1.318622</c:v>
                </c:pt>
                <c:pt idx="5681">
                  <c:v>1.3182940000000001</c:v>
                </c:pt>
                <c:pt idx="5682">
                  <c:v>1.318038</c:v>
                </c:pt>
                <c:pt idx="5683">
                  <c:v>1.3179369999999999</c:v>
                </c:pt>
                <c:pt idx="5684">
                  <c:v>1.3180639999999999</c:v>
                </c:pt>
                <c:pt idx="5685">
                  <c:v>1.3184629999999999</c:v>
                </c:pt>
                <c:pt idx="5686">
                  <c:v>1.319115</c:v>
                </c:pt>
                <c:pt idx="5687">
                  <c:v>1.3199419999999999</c:v>
                </c:pt>
                <c:pt idx="5688">
                  <c:v>1.320818</c:v>
                </c:pt>
                <c:pt idx="5689">
                  <c:v>1.321612</c:v>
                </c:pt>
                <c:pt idx="5690">
                  <c:v>1.3222290000000001</c:v>
                </c:pt>
                <c:pt idx="5691">
                  <c:v>1.3226230000000001</c:v>
                </c:pt>
                <c:pt idx="5692">
                  <c:v>1.322808</c:v>
                </c:pt>
                <c:pt idx="5693">
                  <c:v>1.3228390000000001</c:v>
                </c:pt>
                <c:pt idx="5694">
                  <c:v>1.322784</c:v>
                </c:pt>
                <c:pt idx="5695">
                  <c:v>1.3227040000000001</c:v>
                </c:pt>
                <c:pt idx="5696">
                  <c:v>1.32264</c:v>
                </c:pt>
                <c:pt idx="5697">
                  <c:v>1.322616</c:v>
                </c:pt>
                <c:pt idx="5698">
                  <c:v>1.322641</c:v>
                </c:pt>
                <c:pt idx="5699">
                  <c:v>1.3227100000000001</c:v>
                </c:pt>
                <c:pt idx="5700">
                  <c:v>1.322808</c:v>
                </c:pt>
                <c:pt idx="5701">
                  <c:v>1.3229109999999999</c:v>
                </c:pt>
                <c:pt idx="5702">
                  <c:v>1.322994</c:v>
                </c:pt>
                <c:pt idx="5703">
                  <c:v>1.323045</c:v>
                </c:pt>
                <c:pt idx="5704">
                  <c:v>1.3230710000000001</c:v>
                </c:pt>
                <c:pt idx="5705">
                  <c:v>1.323108</c:v>
                </c:pt>
                <c:pt idx="5706">
                  <c:v>1.323205</c:v>
                </c:pt>
                <c:pt idx="5707">
                  <c:v>1.3233950000000001</c:v>
                </c:pt>
                <c:pt idx="5708">
                  <c:v>1.3236730000000001</c:v>
                </c:pt>
                <c:pt idx="5709">
                  <c:v>1.323979</c:v>
                </c:pt>
                <c:pt idx="5710">
                  <c:v>1.324214</c:v>
                </c:pt>
                <c:pt idx="5711">
                  <c:v>1.324273</c:v>
                </c:pt>
                <c:pt idx="5712">
                  <c:v>1.324095</c:v>
                </c:pt>
                <c:pt idx="5713">
                  <c:v>1.323701</c:v>
                </c:pt>
                <c:pt idx="5714">
                  <c:v>1.323202</c:v>
                </c:pt>
                <c:pt idx="5715">
                  <c:v>1.3227599999999999</c:v>
                </c:pt>
                <c:pt idx="5716">
                  <c:v>1.32253</c:v>
                </c:pt>
                <c:pt idx="5717">
                  <c:v>1.3226150000000001</c:v>
                </c:pt>
                <c:pt idx="5718">
                  <c:v>1.3230230000000001</c:v>
                </c:pt>
                <c:pt idx="5719">
                  <c:v>1.3236859999999999</c:v>
                </c:pt>
                <c:pt idx="5720">
                  <c:v>1.3244899999999999</c:v>
                </c:pt>
                <c:pt idx="5721">
                  <c:v>1.3253360000000001</c:v>
                </c:pt>
                <c:pt idx="5722">
                  <c:v>1.326174</c:v>
                </c:pt>
                <c:pt idx="5723">
                  <c:v>1.327002</c:v>
                </c:pt>
                <c:pt idx="5724">
                  <c:v>1.3278479999999999</c:v>
                </c:pt>
                <c:pt idx="5725">
                  <c:v>1.328724</c:v>
                </c:pt>
                <c:pt idx="5726">
                  <c:v>1.329596</c:v>
                </c:pt>
                <c:pt idx="5727">
                  <c:v>1.33039</c:v>
                </c:pt>
                <c:pt idx="5728">
                  <c:v>1.3310139999999999</c:v>
                </c:pt>
                <c:pt idx="5729">
                  <c:v>1.3313980000000001</c:v>
                </c:pt>
                <c:pt idx="5730">
                  <c:v>1.331534</c:v>
                </c:pt>
                <c:pt idx="5731">
                  <c:v>1.331472</c:v>
                </c:pt>
                <c:pt idx="5732">
                  <c:v>1.331302</c:v>
                </c:pt>
                <c:pt idx="5733">
                  <c:v>1.331105</c:v>
                </c:pt>
                <c:pt idx="5734">
                  <c:v>1.3309340000000001</c:v>
                </c:pt>
                <c:pt idx="5735">
                  <c:v>1.3308040000000001</c:v>
                </c:pt>
                <c:pt idx="5736">
                  <c:v>1.3307070000000001</c:v>
                </c:pt>
                <c:pt idx="5737">
                  <c:v>1.3306469999999999</c:v>
                </c:pt>
                <c:pt idx="5738">
                  <c:v>1.330654</c:v>
                </c:pt>
                <c:pt idx="5739">
                  <c:v>1.33077</c:v>
                </c:pt>
                <c:pt idx="5740">
                  <c:v>1.331027</c:v>
                </c:pt>
                <c:pt idx="5741">
                  <c:v>1.331404</c:v>
                </c:pt>
                <c:pt idx="5742">
                  <c:v>1.3318179999999999</c:v>
                </c:pt>
                <c:pt idx="5743">
                  <c:v>1.3321350000000001</c:v>
                </c:pt>
                <c:pt idx="5744">
                  <c:v>1.3322290000000001</c:v>
                </c:pt>
                <c:pt idx="5745">
                  <c:v>1.332041</c:v>
                </c:pt>
                <c:pt idx="5746">
                  <c:v>1.33162</c:v>
                </c:pt>
                <c:pt idx="5747">
                  <c:v>1.3311120000000001</c:v>
                </c:pt>
                <c:pt idx="5748">
                  <c:v>1.330713</c:v>
                </c:pt>
                <c:pt idx="5749">
                  <c:v>1.330603</c:v>
                </c:pt>
                <c:pt idx="5750">
                  <c:v>1.330862</c:v>
                </c:pt>
                <c:pt idx="5751">
                  <c:v>1.331458</c:v>
                </c:pt>
                <c:pt idx="5752">
                  <c:v>1.3322510000000001</c:v>
                </c:pt>
                <c:pt idx="5753">
                  <c:v>1.333073</c:v>
                </c:pt>
                <c:pt idx="5754">
                  <c:v>1.333774</c:v>
                </c:pt>
                <c:pt idx="5755">
                  <c:v>1.334282</c:v>
                </c:pt>
                <c:pt idx="5756">
                  <c:v>1.334616</c:v>
                </c:pt>
                <c:pt idx="5757">
                  <c:v>1.334857</c:v>
                </c:pt>
                <c:pt idx="5758">
                  <c:v>1.3351059999999999</c:v>
                </c:pt>
                <c:pt idx="5759">
                  <c:v>1.3354280000000001</c:v>
                </c:pt>
                <c:pt idx="5760">
                  <c:v>1.335844</c:v>
                </c:pt>
                <c:pt idx="5761">
                  <c:v>1.336319</c:v>
                </c:pt>
                <c:pt idx="5762">
                  <c:v>1.3367899999999999</c:v>
                </c:pt>
                <c:pt idx="5763">
                  <c:v>1.33718</c:v>
                </c:pt>
                <c:pt idx="5764">
                  <c:v>1.337423</c:v>
                </c:pt>
                <c:pt idx="5765">
                  <c:v>1.3374779999999999</c:v>
                </c:pt>
                <c:pt idx="5766">
                  <c:v>1.3373299999999999</c:v>
                </c:pt>
                <c:pt idx="5767">
                  <c:v>1.337</c:v>
                </c:pt>
                <c:pt idx="5768">
                  <c:v>1.336544</c:v>
                </c:pt>
                <c:pt idx="5769">
                  <c:v>1.336052</c:v>
                </c:pt>
                <c:pt idx="5770">
                  <c:v>1.33562</c:v>
                </c:pt>
                <c:pt idx="5771">
                  <c:v>1.3353299999999999</c:v>
                </c:pt>
                <c:pt idx="5772">
                  <c:v>1.335208</c:v>
                </c:pt>
                <c:pt idx="5773">
                  <c:v>1.335215</c:v>
                </c:pt>
                <c:pt idx="5774">
                  <c:v>1.335253</c:v>
                </c:pt>
                <c:pt idx="5775">
                  <c:v>1.335202</c:v>
                </c:pt>
                <c:pt idx="5776">
                  <c:v>1.3349880000000001</c:v>
                </c:pt>
                <c:pt idx="5777">
                  <c:v>1.334619</c:v>
                </c:pt>
                <c:pt idx="5778">
                  <c:v>1.3342080000000001</c:v>
                </c:pt>
                <c:pt idx="5779">
                  <c:v>1.333923</c:v>
                </c:pt>
                <c:pt idx="5780">
                  <c:v>1.333934</c:v>
                </c:pt>
                <c:pt idx="5781">
                  <c:v>1.334328</c:v>
                </c:pt>
                <c:pt idx="5782">
                  <c:v>1.3350690000000001</c:v>
                </c:pt>
                <c:pt idx="5783">
                  <c:v>1.3360019999999999</c:v>
                </c:pt>
                <c:pt idx="5784">
                  <c:v>1.336903</c:v>
                </c:pt>
                <c:pt idx="5785">
                  <c:v>1.3375760000000001</c:v>
                </c:pt>
                <c:pt idx="5786">
                  <c:v>1.337904</c:v>
                </c:pt>
                <c:pt idx="5787">
                  <c:v>1.337893</c:v>
                </c:pt>
                <c:pt idx="5788">
                  <c:v>1.337645</c:v>
                </c:pt>
                <c:pt idx="5789">
                  <c:v>1.337313</c:v>
                </c:pt>
                <c:pt idx="5790">
                  <c:v>1.337029</c:v>
                </c:pt>
                <c:pt idx="5791">
                  <c:v>1.3368640000000001</c:v>
                </c:pt>
                <c:pt idx="5792">
                  <c:v>1.336829</c:v>
                </c:pt>
                <c:pt idx="5793">
                  <c:v>1.3369040000000001</c:v>
                </c:pt>
                <c:pt idx="5794">
                  <c:v>1.337073</c:v>
                </c:pt>
                <c:pt idx="5795">
                  <c:v>1.3373520000000001</c:v>
                </c:pt>
                <c:pt idx="5796">
                  <c:v>1.3377810000000001</c:v>
                </c:pt>
                <c:pt idx="5797">
                  <c:v>1.3384069999999999</c:v>
                </c:pt>
                <c:pt idx="5798">
                  <c:v>1.339242</c:v>
                </c:pt>
                <c:pt idx="5799">
                  <c:v>1.3402499999999999</c:v>
                </c:pt>
                <c:pt idx="5800">
                  <c:v>1.341342</c:v>
                </c:pt>
                <c:pt idx="5801">
                  <c:v>1.342398</c:v>
                </c:pt>
                <c:pt idx="5802">
                  <c:v>1.3433060000000001</c:v>
                </c:pt>
                <c:pt idx="5803">
                  <c:v>1.3439760000000001</c:v>
                </c:pt>
                <c:pt idx="5804">
                  <c:v>1.344357</c:v>
                </c:pt>
                <c:pt idx="5805">
                  <c:v>1.344433</c:v>
                </c:pt>
                <c:pt idx="5806">
                  <c:v>1.3442130000000001</c:v>
                </c:pt>
                <c:pt idx="5807">
                  <c:v>1.3437330000000001</c:v>
                </c:pt>
                <c:pt idx="5808">
                  <c:v>1.3430580000000001</c:v>
                </c:pt>
                <c:pt idx="5809">
                  <c:v>1.342295</c:v>
                </c:pt>
                <c:pt idx="5810">
                  <c:v>1.3415820000000001</c:v>
                </c:pt>
                <c:pt idx="5811">
                  <c:v>1.3410629999999999</c:v>
                </c:pt>
                <c:pt idx="5812">
                  <c:v>1.3408599999999999</c:v>
                </c:pt>
                <c:pt idx="5813">
                  <c:v>1.3410280000000001</c:v>
                </c:pt>
                <c:pt idx="5814">
                  <c:v>1.3415360000000001</c:v>
                </c:pt>
                <c:pt idx="5815">
                  <c:v>1.342276</c:v>
                </c:pt>
                <c:pt idx="5816">
                  <c:v>1.343102</c:v>
                </c:pt>
                <c:pt idx="5817">
                  <c:v>1.3438840000000001</c:v>
                </c:pt>
                <c:pt idx="5818">
                  <c:v>1.3445419999999999</c:v>
                </c:pt>
                <c:pt idx="5819">
                  <c:v>1.345062</c:v>
                </c:pt>
                <c:pt idx="5820">
                  <c:v>1.3454820000000001</c:v>
                </c:pt>
                <c:pt idx="5821">
                  <c:v>1.3458509999999999</c:v>
                </c:pt>
                <c:pt idx="5822">
                  <c:v>1.3461890000000001</c:v>
                </c:pt>
                <c:pt idx="5823">
                  <c:v>1.346476</c:v>
                </c:pt>
                <c:pt idx="5824">
                  <c:v>1.3466560000000001</c:v>
                </c:pt>
                <c:pt idx="5825">
                  <c:v>1.3466750000000001</c:v>
                </c:pt>
                <c:pt idx="5826">
                  <c:v>1.346508</c:v>
                </c:pt>
                <c:pt idx="5827">
                  <c:v>1.3461810000000001</c:v>
                </c:pt>
                <c:pt idx="5828">
                  <c:v>1.345758</c:v>
                </c:pt>
                <c:pt idx="5829">
                  <c:v>1.3453269999999999</c:v>
                </c:pt>
                <c:pt idx="5830">
                  <c:v>1.3449690000000001</c:v>
                </c:pt>
                <c:pt idx="5831">
                  <c:v>1.344733</c:v>
                </c:pt>
                <c:pt idx="5832">
                  <c:v>1.3446450000000001</c:v>
                </c:pt>
                <c:pt idx="5833">
                  <c:v>1.344708</c:v>
                </c:pt>
                <c:pt idx="5834">
                  <c:v>1.34491</c:v>
                </c:pt>
                <c:pt idx="5835">
                  <c:v>1.345227</c:v>
                </c:pt>
                <c:pt idx="5836">
                  <c:v>1.3456129999999999</c:v>
                </c:pt>
                <c:pt idx="5837">
                  <c:v>1.3460019999999999</c:v>
                </c:pt>
                <c:pt idx="5838">
                  <c:v>1.3463039999999999</c:v>
                </c:pt>
                <c:pt idx="5839">
                  <c:v>1.3464389999999999</c:v>
                </c:pt>
                <c:pt idx="5840">
                  <c:v>1.3463670000000001</c:v>
                </c:pt>
                <c:pt idx="5841">
                  <c:v>1.346112</c:v>
                </c:pt>
                <c:pt idx="5842">
                  <c:v>1.345766</c:v>
                </c:pt>
                <c:pt idx="5843">
                  <c:v>1.345453</c:v>
                </c:pt>
                <c:pt idx="5844">
                  <c:v>1.345294</c:v>
                </c:pt>
                <c:pt idx="5845">
                  <c:v>1.3453539999999999</c:v>
                </c:pt>
                <c:pt idx="5846">
                  <c:v>1.3456189999999999</c:v>
                </c:pt>
                <c:pt idx="5847">
                  <c:v>1.3460049999999999</c:v>
                </c:pt>
                <c:pt idx="5848">
                  <c:v>1.346403</c:v>
                </c:pt>
                <c:pt idx="5849">
                  <c:v>1.3467199999999999</c:v>
                </c:pt>
                <c:pt idx="5850">
                  <c:v>1.346921</c:v>
                </c:pt>
                <c:pt idx="5851">
                  <c:v>1.3470310000000001</c:v>
                </c:pt>
                <c:pt idx="5852">
                  <c:v>1.3471109999999999</c:v>
                </c:pt>
                <c:pt idx="5853">
                  <c:v>1.347221</c:v>
                </c:pt>
                <c:pt idx="5854">
                  <c:v>1.3473809999999999</c:v>
                </c:pt>
                <c:pt idx="5855">
                  <c:v>1.3475649999999999</c:v>
                </c:pt>
                <c:pt idx="5856">
                  <c:v>1.347729</c:v>
                </c:pt>
                <c:pt idx="5857">
                  <c:v>1.3478349999999999</c:v>
                </c:pt>
                <c:pt idx="5858">
                  <c:v>1.3478779999999999</c:v>
                </c:pt>
                <c:pt idx="5859">
                  <c:v>1.3478889999999999</c:v>
                </c:pt>
                <c:pt idx="5860">
                  <c:v>1.3479129999999999</c:v>
                </c:pt>
                <c:pt idx="5861">
                  <c:v>1.347982</c:v>
                </c:pt>
                <c:pt idx="5862">
                  <c:v>1.3480920000000001</c:v>
                </c:pt>
                <c:pt idx="5863">
                  <c:v>1.3482080000000001</c:v>
                </c:pt>
                <c:pt idx="5864">
                  <c:v>1.3482860000000001</c:v>
                </c:pt>
                <c:pt idx="5865">
                  <c:v>1.348303</c:v>
                </c:pt>
                <c:pt idx="5866">
                  <c:v>1.3482719999999999</c:v>
                </c:pt>
                <c:pt idx="5867">
                  <c:v>1.348239</c:v>
                </c:pt>
                <c:pt idx="5868">
                  <c:v>1.3482479999999999</c:v>
                </c:pt>
                <c:pt idx="5869">
                  <c:v>1.348311</c:v>
                </c:pt>
                <c:pt idx="5870">
                  <c:v>1.3483849999999999</c:v>
                </c:pt>
                <c:pt idx="5871">
                  <c:v>1.3483909999999999</c:v>
                </c:pt>
                <c:pt idx="5872">
                  <c:v>1.3482540000000001</c:v>
                </c:pt>
                <c:pt idx="5873">
                  <c:v>1.3479479999999999</c:v>
                </c:pt>
                <c:pt idx="5874">
                  <c:v>1.3475239999999999</c:v>
                </c:pt>
                <c:pt idx="5875">
                  <c:v>1.3471109999999999</c:v>
                </c:pt>
                <c:pt idx="5876">
                  <c:v>1.3468659999999999</c:v>
                </c:pt>
                <c:pt idx="5877">
                  <c:v>1.3469070000000001</c:v>
                </c:pt>
                <c:pt idx="5878">
                  <c:v>1.3472759999999999</c:v>
                </c:pt>
                <c:pt idx="5879">
                  <c:v>1.347912</c:v>
                </c:pt>
                <c:pt idx="5880">
                  <c:v>1.3486819999999999</c:v>
                </c:pt>
                <c:pt idx="5881">
                  <c:v>1.349424</c:v>
                </c:pt>
                <c:pt idx="5882">
                  <c:v>1.3500030000000001</c:v>
                </c:pt>
                <c:pt idx="5883">
                  <c:v>1.350357</c:v>
                </c:pt>
                <c:pt idx="5884">
                  <c:v>1.3504970000000001</c:v>
                </c:pt>
                <c:pt idx="5885">
                  <c:v>1.35049</c:v>
                </c:pt>
                <c:pt idx="5886">
                  <c:v>1.350425</c:v>
                </c:pt>
                <c:pt idx="5887">
                  <c:v>1.350393</c:v>
                </c:pt>
                <c:pt idx="5888">
                  <c:v>1.3504640000000001</c:v>
                </c:pt>
                <c:pt idx="5889">
                  <c:v>1.350679</c:v>
                </c:pt>
                <c:pt idx="5890">
                  <c:v>1.3510580000000001</c:v>
                </c:pt>
                <c:pt idx="5891">
                  <c:v>1.3515919999999999</c:v>
                </c:pt>
                <c:pt idx="5892">
                  <c:v>1.352233</c:v>
                </c:pt>
                <c:pt idx="5893">
                  <c:v>1.3528979999999999</c:v>
                </c:pt>
                <c:pt idx="5894">
                  <c:v>1.3534889999999999</c:v>
                </c:pt>
                <c:pt idx="5895">
                  <c:v>1.3539140000000001</c:v>
                </c:pt>
                <c:pt idx="5896">
                  <c:v>1.354125</c:v>
                </c:pt>
                <c:pt idx="5897">
                  <c:v>1.354139</c:v>
                </c:pt>
                <c:pt idx="5898">
                  <c:v>1.354039</c:v>
                </c:pt>
                <c:pt idx="5899">
                  <c:v>1.3539410000000001</c:v>
                </c:pt>
                <c:pt idx="5900">
                  <c:v>1.3539380000000001</c:v>
                </c:pt>
                <c:pt idx="5901">
                  <c:v>1.354066</c:v>
                </c:pt>
                <c:pt idx="5902">
                  <c:v>1.354285</c:v>
                </c:pt>
                <c:pt idx="5903">
                  <c:v>1.354503</c:v>
                </c:pt>
                <c:pt idx="5904">
                  <c:v>1.354622</c:v>
                </c:pt>
                <c:pt idx="5905">
                  <c:v>1.354584</c:v>
                </c:pt>
                <c:pt idx="5906">
                  <c:v>1.3544</c:v>
                </c:pt>
                <c:pt idx="5907">
                  <c:v>1.354136</c:v>
                </c:pt>
                <c:pt idx="5908">
                  <c:v>1.3538699999999999</c:v>
                </c:pt>
                <c:pt idx="5909">
                  <c:v>1.353653</c:v>
                </c:pt>
                <c:pt idx="5910">
                  <c:v>1.3534889999999999</c:v>
                </c:pt>
                <c:pt idx="5911">
                  <c:v>1.3533489999999999</c:v>
                </c:pt>
                <c:pt idx="5912">
                  <c:v>1.35321</c:v>
                </c:pt>
                <c:pt idx="5913">
                  <c:v>1.3530949999999999</c:v>
                </c:pt>
                <c:pt idx="5914">
                  <c:v>1.353086</c:v>
                </c:pt>
                <c:pt idx="5915">
                  <c:v>1.353299</c:v>
                </c:pt>
                <c:pt idx="5916">
                  <c:v>1.353831</c:v>
                </c:pt>
                <c:pt idx="5917">
                  <c:v>1.354692</c:v>
                </c:pt>
                <c:pt idx="5918">
                  <c:v>1.3557790000000001</c:v>
                </c:pt>
                <c:pt idx="5919">
                  <c:v>1.356887</c:v>
                </c:pt>
                <c:pt idx="5920">
                  <c:v>1.3577859999999999</c:v>
                </c:pt>
                <c:pt idx="5921">
                  <c:v>1.3583019999999999</c:v>
                </c:pt>
                <c:pt idx="5922">
                  <c:v>1.358384</c:v>
                </c:pt>
                <c:pt idx="5923">
                  <c:v>1.3581209999999999</c:v>
                </c:pt>
                <c:pt idx="5924">
                  <c:v>1.3576980000000001</c:v>
                </c:pt>
                <c:pt idx="5925">
                  <c:v>1.357321</c:v>
                </c:pt>
                <c:pt idx="5926">
                  <c:v>1.3571200000000001</c:v>
                </c:pt>
                <c:pt idx="5927">
                  <c:v>1.357132</c:v>
                </c:pt>
                <c:pt idx="5928">
                  <c:v>1.3572949999999999</c:v>
                </c:pt>
                <c:pt idx="5929">
                  <c:v>1.3575010000000001</c:v>
                </c:pt>
                <c:pt idx="5930">
                  <c:v>1.357647</c:v>
                </c:pt>
                <c:pt idx="5931">
                  <c:v>1.3576760000000001</c:v>
                </c:pt>
                <c:pt idx="5932">
                  <c:v>1.3575820000000001</c:v>
                </c:pt>
                <c:pt idx="5933">
                  <c:v>1.357388</c:v>
                </c:pt>
                <c:pt idx="5934">
                  <c:v>1.357116</c:v>
                </c:pt>
                <c:pt idx="5935">
                  <c:v>1.3567659999999999</c:v>
                </c:pt>
                <c:pt idx="5936">
                  <c:v>1.356328</c:v>
                </c:pt>
                <c:pt idx="5937">
                  <c:v>1.355796</c:v>
                </c:pt>
                <c:pt idx="5938">
                  <c:v>1.355192</c:v>
                </c:pt>
                <c:pt idx="5939">
                  <c:v>1.354573</c:v>
                </c:pt>
                <c:pt idx="5940">
                  <c:v>1.3540140000000001</c:v>
                </c:pt>
                <c:pt idx="5941">
                  <c:v>1.35358</c:v>
                </c:pt>
                <c:pt idx="5942">
                  <c:v>1.3533139999999999</c:v>
                </c:pt>
                <c:pt idx="5943">
                  <c:v>1.3532249999999999</c:v>
                </c:pt>
                <c:pt idx="5944">
                  <c:v>1.353307</c:v>
                </c:pt>
                <c:pt idx="5945">
                  <c:v>1.3535569999999999</c:v>
                </c:pt>
                <c:pt idx="5946">
                  <c:v>1.3539909999999999</c:v>
                </c:pt>
                <c:pt idx="5947">
                  <c:v>1.35463</c:v>
                </c:pt>
                <c:pt idx="5948">
                  <c:v>1.355477</c:v>
                </c:pt>
                <c:pt idx="5949">
                  <c:v>1.3564849999999999</c:v>
                </c:pt>
                <c:pt idx="5950">
                  <c:v>1.3575470000000001</c:v>
                </c:pt>
                <c:pt idx="5951">
                  <c:v>1.3585130000000001</c:v>
                </c:pt>
                <c:pt idx="5952">
                  <c:v>1.3592519999999999</c:v>
                </c:pt>
                <c:pt idx="5953">
                  <c:v>1.359686</c:v>
                </c:pt>
                <c:pt idx="5954">
                  <c:v>1.359831</c:v>
                </c:pt>
                <c:pt idx="5955">
                  <c:v>1.3597779999999999</c:v>
                </c:pt>
                <c:pt idx="5956">
                  <c:v>1.3596550000000001</c:v>
                </c:pt>
                <c:pt idx="5957">
                  <c:v>1.359548</c:v>
                </c:pt>
                <c:pt idx="5958">
                  <c:v>1.359461</c:v>
                </c:pt>
                <c:pt idx="5959">
                  <c:v>1.3593120000000001</c:v>
                </c:pt>
                <c:pt idx="5960">
                  <c:v>1.3589819999999999</c:v>
                </c:pt>
                <c:pt idx="5961">
                  <c:v>1.3583879999999999</c:v>
                </c:pt>
                <c:pt idx="5962">
                  <c:v>1.3575459999999999</c:v>
                </c:pt>
                <c:pt idx="5963">
                  <c:v>1.356589</c:v>
                </c:pt>
                <c:pt idx="5964">
                  <c:v>1.3557239999999999</c:v>
                </c:pt>
                <c:pt idx="5965">
                  <c:v>1.35517</c:v>
                </c:pt>
                <c:pt idx="5966">
                  <c:v>1.355056</c:v>
                </c:pt>
                <c:pt idx="5967">
                  <c:v>1.3553809999999999</c:v>
                </c:pt>
                <c:pt idx="5968">
                  <c:v>1.356012</c:v>
                </c:pt>
                <c:pt idx="5969">
                  <c:v>1.356751</c:v>
                </c:pt>
                <c:pt idx="5970">
                  <c:v>1.3574010000000001</c:v>
                </c:pt>
                <c:pt idx="5971">
                  <c:v>1.3578380000000001</c:v>
                </c:pt>
                <c:pt idx="5972">
                  <c:v>1.358047</c:v>
                </c:pt>
                <c:pt idx="5973">
                  <c:v>1.3581049999999999</c:v>
                </c:pt>
                <c:pt idx="5974">
                  <c:v>1.358131</c:v>
                </c:pt>
                <c:pt idx="5975">
                  <c:v>1.3582270000000001</c:v>
                </c:pt>
                <c:pt idx="5976">
                  <c:v>1.3584480000000001</c:v>
                </c:pt>
                <c:pt idx="5977">
                  <c:v>1.358786</c:v>
                </c:pt>
                <c:pt idx="5978">
                  <c:v>1.3591979999999999</c:v>
                </c:pt>
                <c:pt idx="5979">
                  <c:v>1.3596330000000001</c:v>
                </c:pt>
                <c:pt idx="5980">
                  <c:v>1.360058</c:v>
                </c:pt>
                <c:pt idx="5981">
                  <c:v>1.360474</c:v>
                </c:pt>
                <c:pt idx="5982">
                  <c:v>1.360905</c:v>
                </c:pt>
                <c:pt idx="5983">
                  <c:v>1.3613839999999999</c:v>
                </c:pt>
                <c:pt idx="5984">
                  <c:v>1.361928</c:v>
                </c:pt>
                <c:pt idx="5985">
                  <c:v>1.362536</c:v>
                </c:pt>
                <c:pt idx="5986">
                  <c:v>1.363181</c:v>
                </c:pt>
                <c:pt idx="5987">
                  <c:v>1.363823</c:v>
                </c:pt>
                <c:pt idx="5988">
                  <c:v>1.3644160000000001</c:v>
                </c:pt>
                <c:pt idx="5989">
                  <c:v>1.364922</c:v>
                </c:pt>
                <c:pt idx="5990">
                  <c:v>1.3653219999999999</c:v>
                </c:pt>
                <c:pt idx="5991">
                  <c:v>1.3656159999999999</c:v>
                </c:pt>
                <c:pt idx="5992">
                  <c:v>1.3658239999999999</c:v>
                </c:pt>
                <c:pt idx="5993">
                  <c:v>1.3659779999999999</c:v>
                </c:pt>
                <c:pt idx="5994">
                  <c:v>1.3661019999999999</c:v>
                </c:pt>
                <c:pt idx="5995">
                  <c:v>1.366201</c:v>
                </c:pt>
                <c:pt idx="5996">
                  <c:v>1.366252</c:v>
                </c:pt>
                <c:pt idx="5997">
                  <c:v>1.366206</c:v>
                </c:pt>
                <c:pt idx="5998">
                  <c:v>1.366018</c:v>
                </c:pt>
                <c:pt idx="5999">
                  <c:v>1.365669</c:v>
                </c:pt>
                <c:pt idx="6000">
                  <c:v>1.365197</c:v>
                </c:pt>
                <c:pt idx="6001">
                  <c:v>1.364689</c:v>
                </c:pt>
                <c:pt idx="6002">
                  <c:v>1.364269</c:v>
                </c:pt>
                <c:pt idx="6003">
                  <c:v>1.364052</c:v>
                </c:pt>
                <c:pt idx="6004">
                  <c:v>1.3640950000000001</c:v>
                </c:pt>
                <c:pt idx="6005">
                  <c:v>1.3643860000000001</c:v>
                </c:pt>
                <c:pt idx="6006">
                  <c:v>1.3648439999999999</c:v>
                </c:pt>
                <c:pt idx="6007">
                  <c:v>1.3653690000000001</c:v>
                </c:pt>
                <c:pt idx="6008">
                  <c:v>1.3658809999999999</c:v>
                </c:pt>
                <c:pt idx="6009">
                  <c:v>1.36636</c:v>
                </c:pt>
                <c:pt idx="6010">
                  <c:v>1.3668530000000001</c:v>
                </c:pt>
                <c:pt idx="6011">
                  <c:v>1.36744</c:v>
                </c:pt>
                <c:pt idx="6012">
                  <c:v>1.3681760000000001</c:v>
                </c:pt>
                <c:pt idx="6013">
                  <c:v>1.3690420000000001</c:v>
                </c:pt>
                <c:pt idx="6014">
                  <c:v>1.3699239999999999</c:v>
                </c:pt>
                <c:pt idx="6015">
                  <c:v>1.3706480000000001</c:v>
                </c:pt>
                <c:pt idx="6016">
                  <c:v>1.3710359999999999</c:v>
                </c:pt>
                <c:pt idx="6017">
                  <c:v>1.370981</c:v>
                </c:pt>
                <c:pt idx="6018">
                  <c:v>1.3704940000000001</c:v>
                </c:pt>
                <c:pt idx="6019">
                  <c:v>1.3697079999999999</c:v>
                </c:pt>
                <c:pt idx="6020">
                  <c:v>1.3688419999999999</c:v>
                </c:pt>
                <c:pt idx="6021">
                  <c:v>1.368106</c:v>
                </c:pt>
                <c:pt idx="6022">
                  <c:v>1.367661</c:v>
                </c:pt>
                <c:pt idx="6023">
                  <c:v>1.3675660000000001</c:v>
                </c:pt>
                <c:pt idx="6024">
                  <c:v>1.3677779999999999</c:v>
                </c:pt>
                <c:pt idx="6025">
                  <c:v>1.3681859999999999</c:v>
                </c:pt>
                <c:pt idx="6026">
                  <c:v>1.3686510000000001</c:v>
                </c:pt>
                <c:pt idx="6027">
                  <c:v>1.369057</c:v>
                </c:pt>
                <c:pt idx="6028">
                  <c:v>1.369329</c:v>
                </c:pt>
                <c:pt idx="6029">
                  <c:v>1.3694470000000001</c:v>
                </c:pt>
                <c:pt idx="6030">
                  <c:v>1.369437</c:v>
                </c:pt>
                <c:pt idx="6031">
                  <c:v>1.369367</c:v>
                </c:pt>
                <c:pt idx="6032">
                  <c:v>1.369332</c:v>
                </c:pt>
                <c:pt idx="6033">
                  <c:v>1.369429</c:v>
                </c:pt>
                <c:pt idx="6034">
                  <c:v>1.369745</c:v>
                </c:pt>
                <c:pt idx="6035">
                  <c:v>1.3703240000000001</c:v>
                </c:pt>
                <c:pt idx="6036">
                  <c:v>1.37114</c:v>
                </c:pt>
                <c:pt idx="6037">
                  <c:v>1.3720950000000001</c:v>
                </c:pt>
                <c:pt idx="6038">
                  <c:v>1.3730370000000001</c:v>
                </c:pt>
                <c:pt idx="6039">
                  <c:v>1.373796</c:v>
                </c:pt>
                <c:pt idx="6040">
                  <c:v>1.3742179999999999</c:v>
                </c:pt>
                <c:pt idx="6041">
                  <c:v>1.374225</c:v>
                </c:pt>
                <c:pt idx="6042">
                  <c:v>1.37382</c:v>
                </c:pt>
                <c:pt idx="6043">
                  <c:v>1.3730899999999999</c:v>
                </c:pt>
                <c:pt idx="6044">
                  <c:v>1.3721639999999999</c:v>
                </c:pt>
                <c:pt idx="6045">
                  <c:v>1.3711949999999999</c:v>
                </c:pt>
                <c:pt idx="6046">
                  <c:v>1.3703289999999999</c:v>
                </c:pt>
                <c:pt idx="6047">
                  <c:v>1.3696820000000001</c:v>
                </c:pt>
                <c:pt idx="6048">
                  <c:v>1.3693470000000001</c:v>
                </c:pt>
                <c:pt idx="6049">
                  <c:v>1.369378</c:v>
                </c:pt>
                <c:pt idx="6050">
                  <c:v>1.3697790000000001</c:v>
                </c:pt>
                <c:pt idx="6051">
                  <c:v>1.370484</c:v>
                </c:pt>
                <c:pt idx="6052">
                  <c:v>1.371346</c:v>
                </c:pt>
                <c:pt idx="6053">
                  <c:v>1.372169</c:v>
                </c:pt>
                <c:pt idx="6054">
                  <c:v>1.3727210000000001</c:v>
                </c:pt>
                <c:pt idx="6055">
                  <c:v>1.3728260000000001</c:v>
                </c:pt>
                <c:pt idx="6056">
                  <c:v>1.3724160000000001</c:v>
                </c:pt>
                <c:pt idx="6057">
                  <c:v>1.3715619999999999</c:v>
                </c:pt>
                <c:pt idx="6058">
                  <c:v>1.370458</c:v>
                </c:pt>
                <c:pt idx="6059">
                  <c:v>1.369346</c:v>
                </c:pt>
                <c:pt idx="6060">
                  <c:v>1.368465</c:v>
                </c:pt>
                <c:pt idx="6061">
                  <c:v>1.367958</c:v>
                </c:pt>
                <c:pt idx="6062">
                  <c:v>1.3678539999999999</c:v>
                </c:pt>
                <c:pt idx="6063">
                  <c:v>1.368082</c:v>
                </c:pt>
                <c:pt idx="6064">
                  <c:v>1.3685229999999999</c:v>
                </c:pt>
                <c:pt idx="6065">
                  <c:v>1.369051</c:v>
                </c:pt>
                <c:pt idx="6066">
                  <c:v>1.369559</c:v>
                </c:pt>
                <c:pt idx="6067">
                  <c:v>1.36998</c:v>
                </c:pt>
                <c:pt idx="6068">
                  <c:v>1.3702589999999999</c:v>
                </c:pt>
                <c:pt idx="6069">
                  <c:v>1.3703479999999999</c:v>
                </c:pt>
                <c:pt idx="6070">
                  <c:v>1.3702129999999999</c:v>
                </c:pt>
                <c:pt idx="6071">
                  <c:v>1.3698589999999999</c:v>
                </c:pt>
                <c:pt idx="6072">
                  <c:v>1.3693630000000001</c:v>
                </c:pt>
                <c:pt idx="6073">
                  <c:v>1.3688689999999999</c:v>
                </c:pt>
                <c:pt idx="6074">
                  <c:v>1.3685689999999999</c:v>
                </c:pt>
                <c:pt idx="6075">
                  <c:v>1.36863</c:v>
                </c:pt>
                <c:pt idx="6076">
                  <c:v>1.369113</c:v>
                </c:pt>
                <c:pt idx="6077">
                  <c:v>1.369929</c:v>
                </c:pt>
                <c:pt idx="6078">
                  <c:v>1.370846</c:v>
                </c:pt>
                <c:pt idx="6079">
                  <c:v>1.3715790000000001</c:v>
                </c:pt>
                <c:pt idx="6080">
                  <c:v>1.3718680000000001</c:v>
                </c:pt>
                <c:pt idx="6081">
                  <c:v>1.3716120000000001</c:v>
                </c:pt>
                <c:pt idx="6082">
                  <c:v>1.3709039999999999</c:v>
                </c:pt>
                <c:pt idx="6083">
                  <c:v>1.370015</c:v>
                </c:pt>
                <c:pt idx="6084">
                  <c:v>1.369289</c:v>
                </c:pt>
                <c:pt idx="6085">
                  <c:v>1.369011</c:v>
                </c:pt>
                <c:pt idx="6086">
                  <c:v>1.3693390000000001</c:v>
                </c:pt>
                <c:pt idx="6087">
                  <c:v>1.3702430000000001</c:v>
                </c:pt>
                <c:pt idx="6088">
                  <c:v>1.371543</c:v>
                </c:pt>
                <c:pt idx="6089">
                  <c:v>1.3729640000000001</c:v>
                </c:pt>
                <c:pt idx="6090">
                  <c:v>1.374247</c:v>
                </c:pt>
                <c:pt idx="6091">
                  <c:v>1.3751979999999999</c:v>
                </c:pt>
                <c:pt idx="6092">
                  <c:v>1.375721</c:v>
                </c:pt>
                <c:pt idx="6093">
                  <c:v>1.3758109999999999</c:v>
                </c:pt>
                <c:pt idx="6094">
                  <c:v>1.375532</c:v>
                </c:pt>
                <c:pt idx="6095">
                  <c:v>1.3749929999999999</c:v>
                </c:pt>
                <c:pt idx="6096">
                  <c:v>1.3743289999999999</c:v>
                </c:pt>
                <c:pt idx="6097">
                  <c:v>1.373705</c:v>
                </c:pt>
                <c:pt idx="6098">
                  <c:v>1.3733029999999999</c:v>
                </c:pt>
                <c:pt idx="6099">
                  <c:v>1.3732759999999999</c:v>
                </c:pt>
                <c:pt idx="6100">
                  <c:v>1.373729</c:v>
                </c:pt>
                <c:pt idx="6101">
                  <c:v>1.3746670000000001</c:v>
                </c:pt>
                <c:pt idx="6102">
                  <c:v>1.3759939999999999</c:v>
                </c:pt>
                <c:pt idx="6103">
                  <c:v>1.3775280000000001</c:v>
                </c:pt>
                <c:pt idx="6104">
                  <c:v>1.3790549999999999</c:v>
                </c:pt>
                <c:pt idx="6105">
                  <c:v>1.3804080000000001</c:v>
                </c:pt>
                <c:pt idx="6106">
                  <c:v>1.3814949999999999</c:v>
                </c:pt>
                <c:pt idx="6107">
                  <c:v>1.3823160000000001</c:v>
                </c:pt>
                <c:pt idx="6108">
                  <c:v>1.3829290000000001</c:v>
                </c:pt>
                <c:pt idx="6109">
                  <c:v>1.383397</c:v>
                </c:pt>
                <c:pt idx="6110">
                  <c:v>1.3837429999999999</c:v>
                </c:pt>
                <c:pt idx="6111">
                  <c:v>1.3839360000000001</c:v>
                </c:pt>
                <c:pt idx="6112">
                  <c:v>1.3839140000000001</c:v>
                </c:pt>
                <c:pt idx="6113">
                  <c:v>1.383626</c:v>
                </c:pt>
                <c:pt idx="6114">
                  <c:v>1.38307</c:v>
                </c:pt>
                <c:pt idx="6115">
                  <c:v>1.382314</c:v>
                </c:pt>
                <c:pt idx="6116">
                  <c:v>1.3814679999999999</c:v>
                </c:pt>
                <c:pt idx="6117">
                  <c:v>1.3806579999999999</c:v>
                </c:pt>
                <c:pt idx="6118">
                  <c:v>1.379985</c:v>
                </c:pt>
                <c:pt idx="6119">
                  <c:v>1.3795040000000001</c:v>
                </c:pt>
                <c:pt idx="6120">
                  <c:v>1.3792249999999999</c:v>
                </c:pt>
                <c:pt idx="6121">
                  <c:v>1.3791329999999999</c:v>
                </c:pt>
                <c:pt idx="6122">
                  <c:v>1.3792120000000001</c:v>
                </c:pt>
                <c:pt idx="6123">
                  <c:v>1.379443</c:v>
                </c:pt>
                <c:pt idx="6124">
                  <c:v>1.3798049999999999</c:v>
                </c:pt>
                <c:pt idx="6125">
                  <c:v>1.3802639999999999</c:v>
                </c:pt>
                <c:pt idx="6126">
                  <c:v>1.380755</c:v>
                </c:pt>
                <c:pt idx="6127">
                  <c:v>1.381197</c:v>
                </c:pt>
                <c:pt idx="6128">
                  <c:v>1.38151</c:v>
                </c:pt>
                <c:pt idx="6129">
                  <c:v>1.3816390000000001</c:v>
                </c:pt>
                <c:pt idx="6130">
                  <c:v>1.3815710000000001</c:v>
                </c:pt>
                <c:pt idx="6131">
                  <c:v>1.3813340000000001</c:v>
                </c:pt>
                <c:pt idx="6132">
                  <c:v>1.3809899999999999</c:v>
                </c:pt>
                <c:pt idx="6133">
                  <c:v>1.380603</c:v>
                </c:pt>
                <c:pt idx="6134">
                  <c:v>1.380234</c:v>
                </c:pt>
                <c:pt idx="6135">
                  <c:v>1.3799349999999999</c:v>
                </c:pt>
                <c:pt idx="6136">
                  <c:v>1.379758</c:v>
                </c:pt>
                <c:pt idx="6137">
                  <c:v>1.3797520000000001</c:v>
                </c:pt>
                <c:pt idx="6138">
                  <c:v>1.3799570000000001</c:v>
                </c:pt>
                <c:pt idx="6139">
                  <c:v>1.3803810000000001</c:v>
                </c:pt>
                <c:pt idx="6140">
                  <c:v>1.3809750000000001</c:v>
                </c:pt>
                <c:pt idx="6141">
                  <c:v>1.381621</c:v>
                </c:pt>
                <c:pt idx="6142">
                  <c:v>1.382163</c:v>
                </c:pt>
                <c:pt idx="6143">
                  <c:v>1.382441</c:v>
                </c:pt>
                <c:pt idx="6144">
                  <c:v>1.382355</c:v>
                </c:pt>
                <c:pt idx="6145">
                  <c:v>1.381912</c:v>
                </c:pt>
                <c:pt idx="6146">
                  <c:v>1.381227</c:v>
                </c:pt>
                <c:pt idx="6147">
                  <c:v>1.38049</c:v>
                </c:pt>
                <c:pt idx="6148">
                  <c:v>1.3798790000000001</c:v>
                </c:pt>
                <c:pt idx="6149">
                  <c:v>1.379515</c:v>
                </c:pt>
                <c:pt idx="6150">
                  <c:v>1.3794150000000001</c:v>
                </c:pt>
                <c:pt idx="6151">
                  <c:v>1.3795040000000001</c:v>
                </c:pt>
                <c:pt idx="6152">
                  <c:v>1.3796580000000001</c:v>
                </c:pt>
                <c:pt idx="6153">
                  <c:v>1.3797569999999999</c:v>
                </c:pt>
                <c:pt idx="6154">
                  <c:v>1.3797429999999999</c:v>
                </c:pt>
                <c:pt idx="6155">
                  <c:v>1.37961</c:v>
                </c:pt>
                <c:pt idx="6156">
                  <c:v>1.3793880000000001</c:v>
                </c:pt>
                <c:pt idx="6157">
                  <c:v>1.3791040000000001</c:v>
                </c:pt>
                <c:pt idx="6158">
                  <c:v>1.378749</c:v>
                </c:pt>
                <c:pt idx="6159">
                  <c:v>1.378288</c:v>
                </c:pt>
                <c:pt idx="6160">
                  <c:v>1.3776870000000001</c:v>
                </c:pt>
                <c:pt idx="6161">
                  <c:v>1.3769499999999999</c:v>
                </c:pt>
                <c:pt idx="6162">
                  <c:v>1.3761410000000001</c:v>
                </c:pt>
                <c:pt idx="6163">
                  <c:v>1.375378</c:v>
                </c:pt>
                <c:pt idx="6164">
                  <c:v>1.374797</c:v>
                </c:pt>
                <c:pt idx="6165">
                  <c:v>1.3744940000000001</c:v>
                </c:pt>
                <c:pt idx="6166">
                  <c:v>1.374493</c:v>
                </c:pt>
                <c:pt idx="6167">
                  <c:v>1.3747370000000001</c:v>
                </c:pt>
                <c:pt idx="6168">
                  <c:v>1.375119</c:v>
                </c:pt>
                <c:pt idx="6169">
                  <c:v>1.375532</c:v>
                </c:pt>
                <c:pt idx="6170">
                  <c:v>1.3759129999999999</c:v>
                </c:pt>
                <c:pt idx="6171">
                  <c:v>1.376271</c:v>
                </c:pt>
                <c:pt idx="6172">
                  <c:v>1.376681</c:v>
                </c:pt>
                <c:pt idx="6173">
                  <c:v>1.3772439999999999</c:v>
                </c:pt>
                <c:pt idx="6174">
                  <c:v>1.378037</c:v>
                </c:pt>
                <c:pt idx="6175">
                  <c:v>1.3790899999999999</c:v>
                </c:pt>
                <c:pt idx="6176">
                  <c:v>1.380363</c:v>
                </c:pt>
                <c:pt idx="6177">
                  <c:v>1.3817649999999999</c:v>
                </c:pt>
                <c:pt idx="6178">
                  <c:v>1.383168</c:v>
                </c:pt>
                <c:pt idx="6179">
                  <c:v>1.3844320000000001</c:v>
                </c:pt>
                <c:pt idx="6180">
                  <c:v>1.3854329999999999</c:v>
                </c:pt>
                <c:pt idx="6181">
                  <c:v>1.386058</c:v>
                </c:pt>
                <c:pt idx="6182">
                  <c:v>1.3862300000000001</c:v>
                </c:pt>
                <c:pt idx="6183">
                  <c:v>1.3859109999999999</c:v>
                </c:pt>
                <c:pt idx="6184">
                  <c:v>1.385122</c:v>
                </c:pt>
                <c:pt idx="6185">
                  <c:v>1.3839399999999999</c:v>
                </c:pt>
                <c:pt idx="6186">
                  <c:v>1.382495</c:v>
                </c:pt>
                <c:pt idx="6187">
                  <c:v>1.380957</c:v>
                </c:pt>
                <c:pt idx="6188">
                  <c:v>1.379494</c:v>
                </c:pt>
                <c:pt idx="6189">
                  <c:v>1.3782509999999999</c:v>
                </c:pt>
                <c:pt idx="6190">
                  <c:v>1.3773359999999999</c:v>
                </c:pt>
                <c:pt idx="6191">
                  <c:v>1.3768039999999999</c:v>
                </c:pt>
                <c:pt idx="6192">
                  <c:v>1.3766659999999999</c:v>
                </c:pt>
                <c:pt idx="6193">
                  <c:v>1.376889</c:v>
                </c:pt>
                <c:pt idx="6194">
                  <c:v>1.3774059999999999</c:v>
                </c:pt>
                <c:pt idx="6195">
                  <c:v>1.3781099999999999</c:v>
                </c:pt>
                <c:pt idx="6196">
                  <c:v>1.3788530000000001</c:v>
                </c:pt>
                <c:pt idx="6197">
                  <c:v>1.379481</c:v>
                </c:pt>
                <c:pt idx="6198">
                  <c:v>1.3798459999999999</c:v>
                </c:pt>
                <c:pt idx="6199">
                  <c:v>1.3798539999999999</c:v>
                </c:pt>
                <c:pt idx="6200">
                  <c:v>1.3795029999999999</c:v>
                </c:pt>
                <c:pt idx="6201">
                  <c:v>1.3788910000000001</c:v>
                </c:pt>
                <c:pt idx="6202">
                  <c:v>1.3781939999999999</c:v>
                </c:pt>
                <c:pt idx="6203">
                  <c:v>1.377602</c:v>
                </c:pt>
                <c:pt idx="6204">
                  <c:v>1.377273</c:v>
                </c:pt>
                <c:pt idx="6205">
                  <c:v>1.377264</c:v>
                </c:pt>
                <c:pt idx="6206">
                  <c:v>1.3775269999999999</c:v>
                </c:pt>
                <c:pt idx="6207">
                  <c:v>1.3779220000000001</c:v>
                </c:pt>
                <c:pt idx="6208">
                  <c:v>1.3782840000000001</c:v>
                </c:pt>
                <c:pt idx="6209">
                  <c:v>1.378482</c:v>
                </c:pt>
                <c:pt idx="6210">
                  <c:v>1.3784609999999999</c:v>
                </c:pt>
                <c:pt idx="6211">
                  <c:v>1.3782490000000001</c:v>
                </c:pt>
                <c:pt idx="6212">
                  <c:v>1.377923</c:v>
                </c:pt>
                <c:pt idx="6213">
                  <c:v>1.3775710000000001</c:v>
                </c:pt>
                <c:pt idx="6214">
                  <c:v>1.3772420000000001</c:v>
                </c:pt>
                <c:pt idx="6215">
                  <c:v>1.376943</c:v>
                </c:pt>
                <c:pt idx="6216">
                  <c:v>1.376647</c:v>
                </c:pt>
                <c:pt idx="6217">
                  <c:v>1.3763259999999999</c:v>
                </c:pt>
                <c:pt idx="6218">
                  <c:v>1.3759699999999999</c:v>
                </c:pt>
                <c:pt idx="6219">
                  <c:v>1.375605</c:v>
                </c:pt>
                <c:pt idx="6220">
                  <c:v>1.3752800000000001</c:v>
                </c:pt>
                <c:pt idx="6221">
                  <c:v>1.3750519999999999</c:v>
                </c:pt>
                <c:pt idx="6222">
                  <c:v>1.3749629999999999</c:v>
                </c:pt>
                <c:pt idx="6223">
                  <c:v>1.3750260000000001</c:v>
                </c:pt>
                <c:pt idx="6224">
                  <c:v>1.37523</c:v>
                </c:pt>
                <c:pt idx="6225">
                  <c:v>1.3755440000000001</c:v>
                </c:pt>
                <c:pt idx="6226">
                  <c:v>1.3759269999999999</c:v>
                </c:pt>
                <c:pt idx="6227">
                  <c:v>1.3763350000000001</c:v>
                </c:pt>
                <c:pt idx="6228">
                  <c:v>1.3767240000000001</c:v>
                </c:pt>
                <c:pt idx="6229">
                  <c:v>1.377065</c:v>
                </c:pt>
                <c:pt idx="6230">
                  <c:v>1.3773420000000001</c:v>
                </c:pt>
                <c:pt idx="6231">
                  <c:v>1.3775649999999999</c:v>
                </c:pt>
                <c:pt idx="6232">
                  <c:v>1.377764</c:v>
                </c:pt>
                <c:pt idx="6233">
                  <c:v>1.3779809999999999</c:v>
                </c:pt>
                <c:pt idx="6234">
                  <c:v>1.378239</c:v>
                </c:pt>
                <c:pt idx="6235">
                  <c:v>1.378525</c:v>
                </c:pt>
                <c:pt idx="6236">
                  <c:v>1.378773</c:v>
                </c:pt>
                <c:pt idx="6237">
                  <c:v>1.3788849999999999</c:v>
                </c:pt>
                <c:pt idx="6238">
                  <c:v>1.378762</c:v>
                </c:pt>
                <c:pt idx="6239">
                  <c:v>1.3783559999999999</c:v>
                </c:pt>
                <c:pt idx="6240">
                  <c:v>1.377704</c:v>
                </c:pt>
                <c:pt idx="6241">
                  <c:v>1.3769359999999999</c:v>
                </c:pt>
                <c:pt idx="6242">
                  <c:v>1.376239</c:v>
                </c:pt>
                <c:pt idx="6243">
                  <c:v>1.37578</c:v>
                </c:pt>
                <c:pt idx="6244">
                  <c:v>1.3756520000000001</c:v>
                </c:pt>
                <c:pt idx="6245">
                  <c:v>1.3758319999999999</c:v>
                </c:pt>
                <c:pt idx="6246">
                  <c:v>1.3761939999999999</c:v>
                </c:pt>
                <c:pt idx="6247">
                  <c:v>1.3765419999999999</c:v>
                </c:pt>
                <c:pt idx="6248">
                  <c:v>1.3766929999999999</c:v>
                </c:pt>
                <c:pt idx="6249">
                  <c:v>1.3765499999999999</c:v>
                </c:pt>
                <c:pt idx="6250">
                  <c:v>1.3761129999999999</c:v>
                </c:pt>
                <c:pt idx="6251">
                  <c:v>1.3754820000000001</c:v>
                </c:pt>
                <c:pt idx="6252">
                  <c:v>1.3747990000000001</c:v>
                </c:pt>
                <c:pt idx="6253">
                  <c:v>1.3742110000000001</c:v>
                </c:pt>
                <c:pt idx="6254">
                  <c:v>1.373831</c:v>
                </c:pt>
                <c:pt idx="6255">
                  <c:v>1.373731</c:v>
                </c:pt>
                <c:pt idx="6256">
                  <c:v>1.3739589999999999</c:v>
                </c:pt>
                <c:pt idx="6257">
                  <c:v>1.3745499999999999</c:v>
                </c:pt>
                <c:pt idx="6258">
                  <c:v>1.3755219999999999</c:v>
                </c:pt>
                <c:pt idx="6259">
                  <c:v>1.3768560000000001</c:v>
                </c:pt>
                <c:pt idx="6260">
                  <c:v>1.3784689999999999</c:v>
                </c:pt>
                <c:pt idx="6261">
                  <c:v>1.380193</c:v>
                </c:pt>
                <c:pt idx="6262">
                  <c:v>1.381772</c:v>
                </c:pt>
                <c:pt idx="6263">
                  <c:v>1.3829370000000001</c:v>
                </c:pt>
                <c:pt idx="6264">
                  <c:v>1.383459</c:v>
                </c:pt>
                <c:pt idx="6265">
                  <c:v>1.3832359999999999</c:v>
                </c:pt>
                <c:pt idx="6266">
                  <c:v>1.3823270000000001</c:v>
                </c:pt>
                <c:pt idx="6267">
                  <c:v>1.3809469999999999</c:v>
                </c:pt>
                <c:pt idx="6268">
                  <c:v>1.379399</c:v>
                </c:pt>
                <c:pt idx="6269">
                  <c:v>1.377963</c:v>
                </c:pt>
                <c:pt idx="6270">
                  <c:v>1.3768590000000001</c:v>
                </c:pt>
                <c:pt idx="6271">
                  <c:v>1.376204</c:v>
                </c:pt>
                <c:pt idx="6272">
                  <c:v>1.376015</c:v>
                </c:pt>
                <c:pt idx="6273">
                  <c:v>1.376247</c:v>
                </c:pt>
                <c:pt idx="6274">
                  <c:v>1.3768089999999999</c:v>
                </c:pt>
                <c:pt idx="6275">
                  <c:v>1.3775900000000001</c:v>
                </c:pt>
                <c:pt idx="6276">
                  <c:v>1.3784400000000001</c:v>
                </c:pt>
                <c:pt idx="6277">
                  <c:v>1.3791800000000001</c:v>
                </c:pt>
                <c:pt idx="6278">
                  <c:v>1.379629</c:v>
                </c:pt>
                <c:pt idx="6279">
                  <c:v>1.379618</c:v>
                </c:pt>
                <c:pt idx="6280">
                  <c:v>1.3790530000000001</c:v>
                </c:pt>
                <c:pt idx="6281">
                  <c:v>1.3779539999999999</c:v>
                </c:pt>
                <c:pt idx="6282">
                  <c:v>1.3764719999999999</c:v>
                </c:pt>
                <c:pt idx="6283">
                  <c:v>1.3748499999999999</c:v>
                </c:pt>
                <c:pt idx="6284">
                  <c:v>1.3733649999999999</c:v>
                </c:pt>
                <c:pt idx="6285">
                  <c:v>1.3722780000000001</c:v>
                </c:pt>
                <c:pt idx="6286">
                  <c:v>1.3717539999999999</c:v>
                </c:pt>
                <c:pt idx="6287">
                  <c:v>1.3718459999999999</c:v>
                </c:pt>
                <c:pt idx="6288">
                  <c:v>1.372495</c:v>
                </c:pt>
                <c:pt idx="6289">
                  <c:v>1.3735539999999999</c:v>
                </c:pt>
                <c:pt idx="6290">
                  <c:v>1.374817</c:v>
                </c:pt>
                <c:pt idx="6291">
                  <c:v>1.376039</c:v>
                </c:pt>
                <c:pt idx="6292">
                  <c:v>1.3769940000000001</c:v>
                </c:pt>
                <c:pt idx="6293">
                  <c:v>1.3774679999999999</c:v>
                </c:pt>
                <c:pt idx="6294">
                  <c:v>1.3773029999999999</c:v>
                </c:pt>
                <c:pt idx="6295">
                  <c:v>1.376436</c:v>
                </c:pt>
                <c:pt idx="6296">
                  <c:v>1.3749199999999999</c:v>
                </c:pt>
                <c:pt idx="6297">
                  <c:v>1.372941</c:v>
                </c:pt>
                <c:pt idx="6298">
                  <c:v>1.370773</c:v>
                </c:pt>
                <c:pt idx="6299">
                  <c:v>1.368749</c:v>
                </c:pt>
                <c:pt idx="6300">
                  <c:v>1.3671759999999999</c:v>
                </c:pt>
                <c:pt idx="6301">
                  <c:v>1.3662529999999999</c:v>
                </c:pt>
                <c:pt idx="6302">
                  <c:v>1.366058</c:v>
                </c:pt>
                <c:pt idx="6303">
                  <c:v>1.3665210000000001</c:v>
                </c:pt>
                <c:pt idx="6304">
                  <c:v>1.367475</c:v>
                </c:pt>
                <c:pt idx="6305">
                  <c:v>1.368687</c:v>
                </c:pt>
                <c:pt idx="6306">
                  <c:v>1.369929</c:v>
                </c:pt>
                <c:pt idx="6307">
                  <c:v>1.3710180000000001</c:v>
                </c:pt>
                <c:pt idx="6308">
                  <c:v>1.3718140000000001</c:v>
                </c:pt>
                <c:pt idx="6309">
                  <c:v>1.372236</c:v>
                </c:pt>
                <c:pt idx="6310">
                  <c:v>1.3722490000000001</c:v>
                </c:pt>
                <c:pt idx="6311">
                  <c:v>1.3718630000000001</c:v>
                </c:pt>
                <c:pt idx="6312">
                  <c:v>1.3711359999999999</c:v>
                </c:pt>
                <c:pt idx="6313">
                  <c:v>1.37018</c:v>
                </c:pt>
                <c:pt idx="6314">
                  <c:v>1.3691599999999999</c:v>
                </c:pt>
                <c:pt idx="6315">
                  <c:v>1.3682529999999999</c:v>
                </c:pt>
                <c:pt idx="6316">
                  <c:v>1.367629</c:v>
                </c:pt>
                <c:pt idx="6317">
                  <c:v>1.367407</c:v>
                </c:pt>
                <c:pt idx="6318">
                  <c:v>1.3676170000000001</c:v>
                </c:pt>
                <c:pt idx="6319">
                  <c:v>1.3681829999999999</c:v>
                </c:pt>
                <c:pt idx="6320">
                  <c:v>1.368922</c:v>
                </c:pt>
                <c:pt idx="6321">
                  <c:v>1.369605</c:v>
                </c:pt>
                <c:pt idx="6322">
                  <c:v>1.37</c:v>
                </c:pt>
                <c:pt idx="6323">
                  <c:v>1.369958</c:v>
                </c:pt>
                <c:pt idx="6324">
                  <c:v>1.369453</c:v>
                </c:pt>
                <c:pt idx="6325">
                  <c:v>1.368576</c:v>
                </c:pt>
                <c:pt idx="6326">
                  <c:v>1.367499</c:v>
                </c:pt>
                <c:pt idx="6327">
                  <c:v>1.366411</c:v>
                </c:pt>
                <c:pt idx="6328">
                  <c:v>1.3654850000000001</c:v>
                </c:pt>
                <c:pt idx="6329">
                  <c:v>1.364827</c:v>
                </c:pt>
                <c:pt idx="6330">
                  <c:v>1.3644590000000001</c:v>
                </c:pt>
                <c:pt idx="6331">
                  <c:v>1.36433</c:v>
                </c:pt>
                <c:pt idx="6332">
                  <c:v>1.364341</c:v>
                </c:pt>
                <c:pt idx="6333">
                  <c:v>1.36439</c:v>
                </c:pt>
                <c:pt idx="6334">
                  <c:v>1.3644080000000001</c:v>
                </c:pt>
                <c:pt idx="6335">
                  <c:v>1.3643890000000001</c:v>
                </c:pt>
                <c:pt idx="6336">
                  <c:v>1.3643810000000001</c:v>
                </c:pt>
                <c:pt idx="6337">
                  <c:v>1.3644689999999999</c:v>
                </c:pt>
                <c:pt idx="6338">
                  <c:v>1.3647180000000001</c:v>
                </c:pt>
                <c:pt idx="6339">
                  <c:v>1.365151</c:v>
                </c:pt>
                <c:pt idx="6340">
                  <c:v>1.3657220000000001</c:v>
                </c:pt>
                <c:pt idx="6341">
                  <c:v>1.3663400000000001</c:v>
                </c:pt>
                <c:pt idx="6342">
                  <c:v>1.3668940000000001</c:v>
                </c:pt>
                <c:pt idx="6343">
                  <c:v>1.3672960000000001</c:v>
                </c:pt>
                <c:pt idx="6344">
                  <c:v>1.3675090000000001</c:v>
                </c:pt>
                <c:pt idx="6345">
                  <c:v>1.3675459999999999</c:v>
                </c:pt>
                <c:pt idx="6346">
                  <c:v>1.367448</c:v>
                </c:pt>
                <c:pt idx="6347">
                  <c:v>1.367248</c:v>
                </c:pt>
                <c:pt idx="6348">
                  <c:v>1.36694</c:v>
                </c:pt>
                <c:pt idx="6349">
                  <c:v>1.3664780000000001</c:v>
                </c:pt>
                <c:pt idx="6350">
                  <c:v>1.365802</c:v>
                </c:pt>
                <c:pt idx="6351">
                  <c:v>1.3648769999999999</c:v>
                </c:pt>
                <c:pt idx="6352">
                  <c:v>1.363734</c:v>
                </c:pt>
                <c:pt idx="6353">
                  <c:v>1.3624849999999999</c:v>
                </c:pt>
                <c:pt idx="6354">
                  <c:v>1.361316</c:v>
                </c:pt>
                <c:pt idx="6355">
                  <c:v>1.3604229999999999</c:v>
                </c:pt>
                <c:pt idx="6356">
                  <c:v>1.3599619999999999</c:v>
                </c:pt>
                <c:pt idx="6357">
                  <c:v>1.360017</c:v>
                </c:pt>
                <c:pt idx="6358">
                  <c:v>1.3605719999999999</c:v>
                </c:pt>
                <c:pt idx="6359">
                  <c:v>1.3615269999999999</c:v>
                </c:pt>
                <c:pt idx="6360">
                  <c:v>1.362716</c:v>
                </c:pt>
                <c:pt idx="6361">
                  <c:v>1.3639509999999999</c:v>
                </c:pt>
                <c:pt idx="6362">
                  <c:v>1.365054</c:v>
                </c:pt>
                <c:pt idx="6363">
                  <c:v>1.3658790000000001</c:v>
                </c:pt>
                <c:pt idx="6364">
                  <c:v>1.3663430000000001</c:v>
                </c:pt>
                <c:pt idx="6365">
                  <c:v>1.3664240000000001</c:v>
                </c:pt>
                <c:pt idx="6366">
                  <c:v>1.366158</c:v>
                </c:pt>
                <c:pt idx="6367">
                  <c:v>1.365618</c:v>
                </c:pt>
                <c:pt idx="6368">
                  <c:v>1.3649070000000001</c:v>
                </c:pt>
                <c:pt idx="6369">
                  <c:v>1.364125</c:v>
                </c:pt>
                <c:pt idx="6370">
                  <c:v>1.3633519999999999</c:v>
                </c:pt>
                <c:pt idx="6371">
                  <c:v>1.362638</c:v>
                </c:pt>
                <c:pt idx="6372">
                  <c:v>1.3620049999999999</c:v>
                </c:pt>
                <c:pt idx="6373">
                  <c:v>1.361459</c:v>
                </c:pt>
                <c:pt idx="6374">
                  <c:v>1.3610100000000001</c:v>
                </c:pt>
                <c:pt idx="6375">
                  <c:v>1.3606879999999999</c:v>
                </c:pt>
                <c:pt idx="6376">
                  <c:v>1.360536</c:v>
                </c:pt>
                <c:pt idx="6377">
                  <c:v>1.3605910000000001</c:v>
                </c:pt>
                <c:pt idx="6378">
                  <c:v>1.36086</c:v>
                </c:pt>
                <c:pt idx="6379">
                  <c:v>1.3612899999999999</c:v>
                </c:pt>
                <c:pt idx="6380">
                  <c:v>1.3617619999999999</c:v>
                </c:pt>
                <c:pt idx="6381">
                  <c:v>1.3621220000000001</c:v>
                </c:pt>
                <c:pt idx="6382">
                  <c:v>1.362223</c:v>
                </c:pt>
                <c:pt idx="6383">
                  <c:v>1.361963</c:v>
                </c:pt>
                <c:pt idx="6384">
                  <c:v>1.361316</c:v>
                </c:pt>
                <c:pt idx="6385">
                  <c:v>1.360331</c:v>
                </c:pt>
                <c:pt idx="6386">
                  <c:v>1.3591200000000001</c:v>
                </c:pt>
                <c:pt idx="6387">
                  <c:v>1.3578110000000001</c:v>
                </c:pt>
                <c:pt idx="6388">
                  <c:v>1.356536</c:v>
                </c:pt>
                <c:pt idx="6389">
                  <c:v>1.355423</c:v>
                </c:pt>
                <c:pt idx="6390">
                  <c:v>1.3545799999999999</c:v>
                </c:pt>
                <c:pt idx="6391">
                  <c:v>1.3541099999999999</c:v>
                </c:pt>
                <c:pt idx="6392">
                  <c:v>1.3540920000000001</c:v>
                </c:pt>
                <c:pt idx="6393">
                  <c:v>1.354554</c:v>
                </c:pt>
                <c:pt idx="6394">
                  <c:v>1.3554459999999999</c:v>
                </c:pt>
                <c:pt idx="6395">
                  <c:v>1.356616</c:v>
                </c:pt>
                <c:pt idx="6396">
                  <c:v>1.357858</c:v>
                </c:pt>
                <c:pt idx="6397">
                  <c:v>1.358935</c:v>
                </c:pt>
                <c:pt idx="6398">
                  <c:v>1.3596600000000001</c:v>
                </c:pt>
                <c:pt idx="6399">
                  <c:v>1.3599600000000001</c:v>
                </c:pt>
                <c:pt idx="6400">
                  <c:v>1.359874</c:v>
                </c:pt>
                <c:pt idx="6401">
                  <c:v>1.3595429999999999</c:v>
                </c:pt>
                <c:pt idx="6402">
                  <c:v>1.3591329999999999</c:v>
                </c:pt>
                <c:pt idx="6403">
                  <c:v>1.358786</c:v>
                </c:pt>
                <c:pt idx="6404">
                  <c:v>1.3585529999999999</c:v>
                </c:pt>
                <c:pt idx="6405">
                  <c:v>1.358393</c:v>
                </c:pt>
                <c:pt idx="6406">
                  <c:v>1.358203</c:v>
                </c:pt>
                <c:pt idx="6407">
                  <c:v>1.3578939999999999</c:v>
                </c:pt>
                <c:pt idx="6408">
                  <c:v>1.3574409999999999</c:v>
                </c:pt>
                <c:pt idx="6409">
                  <c:v>1.3568990000000001</c:v>
                </c:pt>
                <c:pt idx="6410">
                  <c:v>1.3563700000000001</c:v>
                </c:pt>
                <c:pt idx="6411">
                  <c:v>1.3559490000000001</c:v>
                </c:pt>
                <c:pt idx="6412">
                  <c:v>1.3556649999999999</c:v>
                </c:pt>
                <c:pt idx="6413">
                  <c:v>1.3554649999999999</c:v>
                </c:pt>
                <c:pt idx="6414">
                  <c:v>1.355229</c:v>
                </c:pt>
                <c:pt idx="6415">
                  <c:v>1.3548260000000001</c:v>
                </c:pt>
                <c:pt idx="6416">
                  <c:v>1.354185</c:v>
                </c:pt>
                <c:pt idx="6417">
                  <c:v>1.3533269999999999</c:v>
                </c:pt>
                <c:pt idx="6418">
                  <c:v>1.352382</c:v>
                </c:pt>
                <c:pt idx="6419">
                  <c:v>1.3515280000000001</c:v>
                </c:pt>
                <c:pt idx="6420">
                  <c:v>1.350957</c:v>
                </c:pt>
                <c:pt idx="6421">
                  <c:v>1.350803</c:v>
                </c:pt>
                <c:pt idx="6422">
                  <c:v>1.3511089999999999</c:v>
                </c:pt>
                <c:pt idx="6423">
                  <c:v>1.351823</c:v>
                </c:pt>
                <c:pt idx="6424">
                  <c:v>1.3528180000000001</c:v>
                </c:pt>
                <c:pt idx="6425">
                  <c:v>1.3539270000000001</c:v>
                </c:pt>
                <c:pt idx="6426">
                  <c:v>1.354959</c:v>
                </c:pt>
                <c:pt idx="6427">
                  <c:v>1.355739</c:v>
                </c:pt>
                <c:pt idx="6428">
                  <c:v>1.356128</c:v>
                </c:pt>
                <c:pt idx="6429">
                  <c:v>1.356039</c:v>
                </c:pt>
                <c:pt idx="6430">
                  <c:v>1.3554740000000001</c:v>
                </c:pt>
                <c:pt idx="6431">
                  <c:v>1.354535</c:v>
                </c:pt>
                <c:pt idx="6432">
                  <c:v>1.3534360000000001</c:v>
                </c:pt>
                <c:pt idx="6433">
                  <c:v>1.352446</c:v>
                </c:pt>
                <c:pt idx="6434">
                  <c:v>1.35182</c:v>
                </c:pt>
                <c:pt idx="6435">
                  <c:v>1.3517159999999999</c:v>
                </c:pt>
                <c:pt idx="6436">
                  <c:v>1.3521049999999999</c:v>
                </c:pt>
                <c:pt idx="6437">
                  <c:v>1.35276</c:v>
                </c:pt>
                <c:pt idx="6438">
                  <c:v>1.3533170000000001</c:v>
                </c:pt>
                <c:pt idx="6439">
                  <c:v>1.353442</c:v>
                </c:pt>
                <c:pt idx="6440">
                  <c:v>1.3529450000000001</c:v>
                </c:pt>
                <c:pt idx="6441">
                  <c:v>1.3518749999999999</c:v>
                </c:pt>
                <c:pt idx="6442">
                  <c:v>1.350481</c:v>
                </c:pt>
                <c:pt idx="6443">
                  <c:v>1.3491359999999999</c:v>
                </c:pt>
                <c:pt idx="6444">
                  <c:v>1.3482019999999999</c:v>
                </c:pt>
                <c:pt idx="6445">
                  <c:v>1.3479110000000001</c:v>
                </c:pt>
                <c:pt idx="6446">
                  <c:v>1.348338</c:v>
                </c:pt>
                <c:pt idx="6447">
                  <c:v>1.349362</c:v>
                </c:pt>
                <c:pt idx="6448">
                  <c:v>1.350724</c:v>
                </c:pt>
                <c:pt idx="6449">
                  <c:v>1.352055</c:v>
                </c:pt>
                <c:pt idx="6450">
                  <c:v>1.353005</c:v>
                </c:pt>
                <c:pt idx="6451">
                  <c:v>1.353335</c:v>
                </c:pt>
                <c:pt idx="6452">
                  <c:v>1.3529500000000001</c:v>
                </c:pt>
                <c:pt idx="6453">
                  <c:v>1.3519209999999999</c:v>
                </c:pt>
                <c:pt idx="6454">
                  <c:v>1.350433</c:v>
                </c:pt>
                <c:pt idx="6455">
                  <c:v>1.3487450000000001</c:v>
                </c:pt>
                <c:pt idx="6456">
                  <c:v>1.3471200000000001</c:v>
                </c:pt>
                <c:pt idx="6457">
                  <c:v>1.3458000000000001</c:v>
                </c:pt>
                <c:pt idx="6458">
                  <c:v>1.344984</c:v>
                </c:pt>
                <c:pt idx="6459">
                  <c:v>1.344789</c:v>
                </c:pt>
                <c:pt idx="6460">
                  <c:v>1.3452390000000001</c:v>
                </c:pt>
                <c:pt idx="6461">
                  <c:v>1.3462529999999999</c:v>
                </c:pt>
                <c:pt idx="6462">
                  <c:v>1.3476699999999999</c:v>
                </c:pt>
                <c:pt idx="6463">
                  <c:v>1.3492679999999999</c:v>
                </c:pt>
                <c:pt idx="6464">
                  <c:v>1.350811</c:v>
                </c:pt>
                <c:pt idx="6465">
                  <c:v>1.3521110000000001</c:v>
                </c:pt>
                <c:pt idx="6466">
                  <c:v>1.353048</c:v>
                </c:pt>
                <c:pt idx="6467">
                  <c:v>1.353596</c:v>
                </c:pt>
                <c:pt idx="6468">
                  <c:v>1.353809</c:v>
                </c:pt>
                <c:pt idx="6469">
                  <c:v>1.3538079999999999</c:v>
                </c:pt>
                <c:pt idx="6470">
                  <c:v>1.3537349999999999</c:v>
                </c:pt>
                <c:pt idx="6471">
                  <c:v>1.3537110000000001</c:v>
                </c:pt>
                <c:pt idx="6472">
                  <c:v>1.353817</c:v>
                </c:pt>
                <c:pt idx="6473">
                  <c:v>1.354071</c:v>
                </c:pt>
                <c:pt idx="6474">
                  <c:v>1.3544290000000001</c:v>
                </c:pt>
                <c:pt idx="6475">
                  <c:v>1.354792</c:v>
                </c:pt>
                <c:pt idx="6476">
                  <c:v>1.355037</c:v>
                </c:pt>
                <c:pt idx="6477">
                  <c:v>1.3550549999999999</c:v>
                </c:pt>
                <c:pt idx="6478">
                  <c:v>1.354789</c:v>
                </c:pt>
                <c:pt idx="6479">
                  <c:v>1.354268</c:v>
                </c:pt>
                <c:pt idx="6480">
                  <c:v>1.353599</c:v>
                </c:pt>
                <c:pt idx="6481">
                  <c:v>1.3529420000000001</c:v>
                </c:pt>
                <c:pt idx="6482">
                  <c:v>1.3524419999999999</c:v>
                </c:pt>
                <c:pt idx="6483">
                  <c:v>1.352185</c:v>
                </c:pt>
                <c:pt idx="6484">
                  <c:v>1.352174</c:v>
                </c:pt>
                <c:pt idx="6485">
                  <c:v>1.352341</c:v>
                </c:pt>
                <c:pt idx="6486">
                  <c:v>1.3525849999999999</c:v>
                </c:pt>
                <c:pt idx="6487">
                  <c:v>1.3528070000000001</c:v>
                </c:pt>
                <c:pt idx="6488">
                  <c:v>1.3529629999999999</c:v>
                </c:pt>
                <c:pt idx="6489">
                  <c:v>1.353064</c:v>
                </c:pt>
                <c:pt idx="6490">
                  <c:v>1.353164</c:v>
                </c:pt>
                <c:pt idx="6491">
                  <c:v>1.353313</c:v>
                </c:pt>
                <c:pt idx="6492">
                  <c:v>1.3535280000000001</c:v>
                </c:pt>
                <c:pt idx="6493">
                  <c:v>1.3537699999999999</c:v>
                </c:pt>
                <c:pt idx="6494">
                  <c:v>1.3539730000000001</c:v>
                </c:pt>
                <c:pt idx="6495">
                  <c:v>1.354068</c:v>
                </c:pt>
                <c:pt idx="6496">
                  <c:v>1.354031</c:v>
                </c:pt>
                <c:pt idx="6497">
                  <c:v>1.353899</c:v>
                </c:pt>
                <c:pt idx="6498">
                  <c:v>1.3537699999999999</c:v>
                </c:pt>
                <c:pt idx="6499">
                  <c:v>1.353761</c:v>
                </c:pt>
                <c:pt idx="6500">
                  <c:v>1.3539730000000001</c:v>
                </c:pt>
                <c:pt idx="6501">
                  <c:v>1.3544590000000001</c:v>
                </c:pt>
                <c:pt idx="6502">
                  <c:v>1.3552</c:v>
                </c:pt>
                <c:pt idx="6503">
                  <c:v>1.3561080000000001</c:v>
                </c:pt>
                <c:pt idx="6504">
                  <c:v>1.357032</c:v>
                </c:pt>
                <c:pt idx="6505">
                  <c:v>1.357799</c:v>
                </c:pt>
                <c:pt idx="6506">
                  <c:v>1.358249</c:v>
                </c:pt>
                <c:pt idx="6507">
                  <c:v>1.358263</c:v>
                </c:pt>
                <c:pt idx="6508">
                  <c:v>1.357804</c:v>
                </c:pt>
                <c:pt idx="6509">
                  <c:v>1.356913</c:v>
                </c:pt>
                <c:pt idx="6510">
                  <c:v>1.3557170000000001</c:v>
                </c:pt>
                <c:pt idx="6511">
                  <c:v>1.3543909999999999</c:v>
                </c:pt>
                <c:pt idx="6512">
                  <c:v>1.353145</c:v>
                </c:pt>
                <c:pt idx="6513">
                  <c:v>1.3521810000000001</c:v>
                </c:pt>
                <c:pt idx="6514">
                  <c:v>1.3516330000000001</c:v>
                </c:pt>
                <c:pt idx="6515">
                  <c:v>1.351537</c:v>
                </c:pt>
                <c:pt idx="6516">
                  <c:v>1.35181</c:v>
                </c:pt>
                <c:pt idx="6517">
                  <c:v>1.3522700000000001</c:v>
                </c:pt>
                <c:pt idx="6518">
                  <c:v>1.352673</c:v>
                </c:pt>
                <c:pt idx="6519">
                  <c:v>1.352789</c:v>
                </c:pt>
                <c:pt idx="6520">
                  <c:v>1.35249</c:v>
                </c:pt>
                <c:pt idx="6521">
                  <c:v>1.3517790000000001</c:v>
                </c:pt>
                <c:pt idx="6522">
                  <c:v>1.3508100000000001</c:v>
                </c:pt>
                <c:pt idx="6523">
                  <c:v>1.3498140000000001</c:v>
                </c:pt>
                <c:pt idx="6524">
                  <c:v>1.3490359999999999</c:v>
                </c:pt>
                <c:pt idx="6525">
                  <c:v>1.3486149999999999</c:v>
                </c:pt>
                <c:pt idx="6526">
                  <c:v>1.348541</c:v>
                </c:pt>
                <c:pt idx="6527">
                  <c:v>1.348662</c:v>
                </c:pt>
                <c:pt idx="6528">
                  <c:v>1.34877</c:v>
                </c:pt>
                <c:pt idx="6529">
                  <c:v>1.3486990000000001</c:v>
                </c:pt>
                <c:pt idx="6530">
                  <c:v>1.3483959999999999</c:v>
                </c:pt>
                <c:pt idx="6531">
                  <c:v>1.347933</c:v>
                </c:pt>
                <c:pt idx="6532">
                  <c:v>1.3474630000000001</c:v>
                </c:pt>
                <c:pt idx="6533">
                  <c:v>1.3471550000000001</c:v>
                </c:pt>
                <c:pt idx="6534">
                  <c:v>1.347124</c:v>
                </c:pt>
                <c:pt idx="6535">
                  <c:v>1.3474010000000001</c:v>
                </c:pt>
                <c:pt idx="6536">
                  <c:v>1.347915</c:v>
                </c:pt>
                <c:pt idx="6537">
                  <c:v>1.3485210000000001</c:v>
                </c:pt>
                <c:pt idx="6538">
                  <c:v>1.349038</c:v>
                </c:pt>
                <c:pt idx="6539">
                  <c:v>1.349318</c:v>
                </c:pt>
                <c:pt idx="6540">
                  <c:v>1.3493139999999999</c:v>
                </c:pt>
                <c:pt idx="6541">
                  <c:v>1.3490899999999999</c:v>
                </c:pt>
                <c:pt idx="6542">
                  <c:v>1.3487899999999999</c:v>
                </c:pt>
                <c:pt idx="6543">
                  <c:v>1.3485659999999999</c:v>
                </c:pt>
                <c:pt idx="6544">
                  <c:v>1.3485259999999999</c:v>
                </c:pt>
                <c:pt idx="6545">
                  <c:v>1.348692</c:v>
                </c:pt>
                <c:pt idx="6546">
                  <c:v>1.3490040000000001</c:v>
                </c:pt>
                <c:pt idx="6547">
                  <c:v>1.3493390000000001</c:v>
                </c:pt>
                <c:pt idx="6548">
                  <c:v>1.3495619999999999</c:v>
                </c:pt>
                <c:pt idx="6549">
                  <c:v>1.349569</c:v>
                </c:pt>
                <c:pt idx="6550">
                  <c:v>1.349316</c:v>
                </c:pt>
                <c:pt idx="6551">
                  <c:v>1.3488389999999999</c:v>
                </c:pt>
                <c:pt idx="6552">
                  <c:v>1.3482350000000001</c:v>
                </c:pt>
                <c:pt idx="6553">
                  <c:v>1.3476429999999999</c:v>
                </c:pt>
                <c:pt idx="6554">
                  <c:v>1.3471960000000001</c:v>
                </c:pt>
                <c:pt idx="6555">
                  <c:v>1.3469899999999999</c:v>
                </c:pt>
                <c:pt idx="6556">
                  <c:v>1.3470660000000001</c:v>
                </c:pt>
                <c:pt idx="6557">
                  <c:v>1.347407</c:v>
                </c:pt>
                <c:pt idx="6558">
                  <c:v>1.347952</c:v>
                </c:pt>
                <c:pt idx="6559">
                  <c:v>1.3486119999999999</c:v>
                </c:pt>
                <c:pt idx="6560">
                  <c:v>1.3492980000000001</c:v>
                </c:pt>
                <c:pt idx="6561">
                  <c:v>1.3499300000000001</c:v>
                </c:pt>
                <c:pt idx="6562">
                  <c:v>1.350447</c:v>
                </c:pt>
                <c:pt idx="6563">
                  <c:v>1.3508230000000001</c:v>
                </c:pt>
                <c:pt idx="6564">
                  <c:v>1.3510629999999999</c:v>
                </c:pt>
                <c:pt idx="6565">
                  <c:v>1.351207</c:v>
                </c:pt>
                <c:pt idx="6566">
                  <c:v>1.351318</c:v>
                </c:pt>
                <c:pt idx="6567">
                  <c:v>1.351456</c:v>
                </c:pt>
                <c:pt idx="6568">
                  <c:v>1.3516360000000001</c:v>
                </c:pt>
                <c:pt idx="6569">
                  <c:v>1.3517920000000001</c:v>
                </c:pt>
                <c:pt idx="6570">
                  <c:v>1.351774</c:v>
                </c:pt>
                <c:pt idx="6571">
                  <c:v>1.3514330000000001</c:v>
                </c:pt>
                <c:pt idx="6572">
                  <c:v>1.3507089999999999</c:v>
                </c:pt>
                <c:pt idx="6573">
                  <c:v>1.3496790000000001</c:v>
                </c:pt>
                <c:pt idx="6574">
                  <c:v>1.3485290000000001</c:v>
                </c:pt>
                <c:pt idx="6575">
                  <c:v>1.347477</c:v>
                </c:pt>
                <c:pt idx="6576">
                  <c:v>1.3467180000000001</c:v>
                </c:pt>
                <c:pt idx="6577">
                  <c:v>1.346365</c:v>
                </c:pt>
                <c:pt idx="6578">
                  <c:v>1.346422</c:v>
                </c:pt>
                <c:pt idx="6579">
                  <c:v>1.346789</c:v>
                </c:pt>
                <c:pt idx="6580">
                  <c:v>1.347294</c:v>
                </c:pt>
                <c:pt idx="6581">
                  <c:v>1.347737</c:v>
                </c:pt>
                <c:pt idx="6582">
                  <c:v>1.3479570000000001</c:v>
                </c:pt>
                <c:pt idx="6583">
                  <c:v>1.3479000000000001</c:v>
                </c:pt>
                <c:pt idx="6584">
                  <c:v>1.3476300000000001</c:v>
                </c:pt>
                <c:pt idx="6585">
                  <c:v>1.347313</c:v>
                </c:pt>
                <c:pt idx="6586">
                  <c:v>1.3471359999999999</c:v>
                </c:pt>
                <c:pt idx="6587">
                  <c:v>1.3472489999999999</c:v>
                </c:pt>
                <c:pt idx="6588">
                  <c:v>1.3477110000000001</c:v>
                </c:pt>
                <c:pt idx="6589">
                  <c:v>1.3484769999999999</c:v>
                </c:pt>
                <c:pt idx="6590">
                  <c:v>1.3494330000000001</c:v>
                </c:pt>
                <c:pt idx="6591">
                  <c:v>1.3504389999999999</c:v>
                </c:pt>
                <c:pt idx="6592">
                  <c:v>1.351389</c:v>
                </c:pt>
                <c:pt idx="6593">
                  <c:v>1.3522209999999999</c:v>
                </c:pt>
                <c:pt idx="6594">
                  <c:v>1.352922</c:v>
                </c:pt>
                <c:pt idx="6595">
                  <c:v>1.3535090000000001</c:v>
                </c:pt>
                <c:pt idx="6596">
                  <c:v>1.3540000000000001</c:v>
                </c:pt>
                <c:pt idx="6597">
                  <c:v>1.3544069999999999</c:v>
                </c:pt>
                <c:pt idx="6598">
                  <c:v>1.3547260000000001</c:v>
                </c:pt>
                <c:pt idx="6599">
                  <c:v>1.3549500000000001</c:v>
                </c:pt>
                <c:pt idx="6600">
                  <c:v>1.3550800000000001</c:v>
                </c:pt>
                <c:pt idx="6601">
                  <c:v>1.355127</c:v>
                </c:pt>
                <c:pt idx="6602">
                  <c:v>1.355118</c:v>
                </c:pt>
                <c:pt idx="6603">
                  <c:v>1.3550869999999999</c:v>
                </c:pt>
                <c:pt idx="6604">
                  <c:v>1.3550789999999999</c:v>
                </c:pt>
                <c:pt idx="6605">
                  <c:v>1.3551489999999999</c:v>
                </c:pt>
                <c:pt idx="6606">
                  <c:v>1.3553599999999999</c:v>
                </c:pt>
                <c:pt idx="6607">
                  <c:v>1.355785</c:v>
                </c:pt>
                <c:pt idx="6608">
                  <c:v>1.3564879999999999</c:v>
                </c:pt>
                <c:pt idx="6609">
                  <c:v>1.3574850000000001</c:v>
                </c:pt>
                <c:pt idx="6610">
                  <c:v>1.3586959999999999</c:v>
                </c:pt>
                <c:pt idx="6611">
                  <c:v>1.3599110000000001</c:v>
                </c:pt>
                <c:pt idx="6612">
                  <c:v>1.360843</c:v>
                </c:pt>
                <c:pt idx="6613">
                  <c:v>1.3612280000000001</c:v>
                </c:pt>
                <c:pt idx="6614">
                  <c:v>1.3609709999999999</c:v>
                </c:pt>
                <c:pt idx="6615">
                  <c:v>1.3601760000000001</c:v>
                </c:pt>
                <c:pt idx="6616">
                  <c:v>1.359076</c:v>
                </c:pt>
                <c:pt idx="6617">
                  <c:v>1.357917</c:v>
                </c:pt>
                <c:pt idx="6618">
                  <c:v>1.3568739999999999</c:v>
                </c:pt>
                <c:pt idx="6619">
                  <c:v>1.3560589999999999</c:v>
                </c:pt>
                <c:pt idx="6620">
                  <c:v>1.355518</c:v>
                </c:pt>
                <c:pt idx="6621">
                  <c:v>1.355267</c:v>
                </c:pt>
                <c:pt idx="6622">
                  <c:v>1.3553109999999999</c:v>
                </c:pt>
                <c:pt idx="6623">
                  <c:v>1.3556600000000001</c:v>
                </c:pt>
                <c:pt idx="6624">
                  <c:v>1.3563160000000001</c:v>
                </c:pt>
                <c:pt idx="6625">
                  <c:v>1.357237</c:v>
                </c:pt>
                <c:pt idx="6626">
                  <c:v>1.3583160000000001</c:v>
                </c:pt>
                <c:pt idx="6627">
                  <c:v>1.359369</c:v>
                </c:pt>
                <c:pt idx="6628">
                  <c:v>1.360166</c:v>
                </c:pt>
                <c:pt idx="6629">
                  <c:v>1.360522</c:v>
                </c:pt>
                <c:pt idx="6630">
                  <c:v>1.360365</c:v>
                </c:pt>
                <c:pt idx="6631">
                  <c:v>1.3597859999999999</c:v>
                </c:pt>
                <c:pt idx="6632">
                  <c:v>1.3590009999999999</c:v>
                </c:pt>
                <c:pt idx="6633">
                  <c:v>1.3583080000000001</c:v>
                </c:pt>
                <c:pt idx="6634">
                  <c:v>1.3579909999999999</c:v>
                </c:pt>
                <c:pt idx="6635">
                  <c:v>1.358225</c:v>
                </c:pt>
                <c:pt idx="6636">
                  <c:v>1.3590279999999999</c:v>
                </c:pt>
                <c:pt idx="6637">
                  <c:v>1.3602380000000001</c:v>
                </c:pt>
                <c:pt idx="6638">
                  <c:v>1.3615660000000001</c:v>
                </c:pt>
                <c:pt idx="6639">
                  <c:v>1.362654</c:v>
                </c:pt>
                <c:pt idx="6640">
                  <c:v>1.363205</c:v>
                </c:pt>
                <c:pt idx="6641">
                  <c:v>1.363092</c:v>
                </c:pt>
                <c:pt idx="6642">
                  <c:v>1.3623670000000001</c:v>
                </c:pt>
                <c:pt idx="6643">
                  <c:v>1.361235</c:v>
                </c:pt>
                <c:pt idx="6644">
                  <c:v>1.3599460000000001</c:v>
                </c:pt>
                <c:pt idx="6645">
                  <c:v>1.3587530000000001</c:v>
                </c:pt>
                <c:pt idx="6646">
                  <c:v>1.357847</c:v>
                </c:pt>
                <c:pt idx="6647">
                  <c:v>1.3573440000000001</c:v>
                </c:pt>
                <c:pt idx="6648">
                  <c:v>1.3573120000000001</c:v>
                </c:pt>
                <c:pt idx="6649">
                  <c:v>1.357769</c:v>
                </c:pt>
                <c:pt idx="6650">
                  <c:v>1.35869</c:v>
                </c:pt>
                <c:pt idx="6651">
                  <c:v>1.35998</c:v>
                </c:pt>
                <c:pt idx="6652">
                  <c:v>1.361469</c:v>
                </c:pt>
                <c:pt idx="6653">
                  <c:v>1.3629020000000001</c:v>
                </c:pt>
                <c:pt idx="6654">
                  <c:v>1.363955</c:v>
                </c:pt>
                <c:pt idx="6655">
                  <c:v>1.364347</c:v>
                </c:pt>
                <c:pt idx="6656">
                  <c:v>1.363944</c:v>
                </c:pt>
                <c:pt idx="6657">
                  <c:v>1.362832</c:v>
                </c:pt>
                <c:pt idx="6658">
                  <c:v>1.361275</c:v>
                </c:pt>
                <c:pt idx="6659">
                  <c:v>1.359632</c:v>
                </c:pt>
                <c:pt idx="6660">
                  <c:v>1.358263</c:v>
                </c:pt>
                <c:pt idx="6661">
                  <c:v>1.3574310000000001</c:v>
                </c:pt>
                <c:pt idx="6662">
                  <c:v>1.357308</c:v>
                </c:pt>
                <c:pt idx="6663">
                  <c:v>1.3579220000000001</c:v>
                </c:pt>
                <c:pt idx="6664">
                  <c:v>1.3591420000000001</c:v>
                </c:pt>
                <c:pt idx="6665">
                  <c:v>1.360652</c:v>
                </c:pt>
                <c:pt idx="6666">
                  <c:v>1.362025</c:v>
                </c:pt>
                <c:pt idx="6667">
                  <c:v>1.362881</c:v>
                </c:pt>
                <c:pt idx="6668">
                  <c:v>1.362986</c:v>
                </c:pt>
                <c:pt idx="6669">
                  <c:v>1.3623430000000001</c:v>
                </c:pt>
                <c:pt idx="6670">
                  <c:v>1.361132</c:v>
                </c:pt>
                <c:pt idx="6671">
                  <c:v>1.359656</c:v>
                </c:pt>
                <c:pt idx="6672">
                  <c:v>1.3582449999999999</c:v>
                </c:pt>
                <c:pt idx="6673">
                  <c:v>1.3572010000000001</c:v>
                </c:pt>
                <c:pt idx="6674">
                  <c:v>1.356792</c:v>
                </c:pt>
                <c:pt idx="6675">
                  <c:v>1.3571629999999999</c:v>
                </c:pt>
                <c:pt idx="6676">
                  <c:v>1.358293</c:v>
                </c:pt>
                <c:pt idx="6677">
                  <c:v>1.3599429999999999</c:v>
                </c:pt>
                <c:pt idx="6678">
                  <c:v>1.361713</c:v>
                </c:pt>
                <c:pt idx="6679">
                  <c:v>1.363165</c:v>
                </c:pt>
                <c:pt idx="6680">
                  <c:v>1.3639779999999999</c:v>
                </c:pt>
                <c:pt idx="6681">
                  <c:v>1.3640620000000001</c:v>
                </c:pt>
                <c:pt idx="6682">
                  <c:v>1.363516</c:v>
                </c:pt>
                <c:pt idx="6683">
                  <c:v>1.362547</c:v>
                </c:pt>
                <c:pt idx="6684">
                  <c:v>1.36137</c:v>
                </c:pt>
                <c:pt idx="6685">
                  <c:v>1.360169</c:v>
                </c:pt>
                <c:pt idx="6686">
                  <c:v>1.3590679999999999</c:v>
                </c:pt>
                <c:pt idx="6687">
                  <c:v>1.358115</c:v>
                </c:pt>
                <c:pt idx="6688">
                  <c:v>1.3573010000000001</c:v>
                </c:pt>
                <c:pt idx="6689">
                  <c:v>1.3565659999999999</c:v>
                </c:pt>
                <c:pt idx="6690">
                  <c:v>1.355834</c:v>
                </c:pt>
                <c:pt idx="6691">
                  <c:v>1.3550519999999999</c:v>
                </c:pt>
                <c:pt idx="6692">
                  <c:v>1.354241</c:v>
                </c:pt>
                <c:pt idx="6693">
                  <c:v>1.3535280000000001</c:v>
                </c:pt>
                <c:pt idx="6694">
                  <c:v>1.353191</c:v>
                </c:pt>
                <c:pt idx="6695">
                  <c:v>1.3536330000000001</c:v>
                </c:pt>
                <c:pt idx="6696">
                  <c:v>1.355251</c:v>
                </c:pt>
                <c:pt idx="6697">
                  <c:v>1.358152</c:v>
                </c:pt>
                <c:pt idx="6698">
                  <c:v>1.3618349999999999</c:v>
                </c:pt>
                <c:pt idx="6699">
                  <c:v>1.365292</c:v>
                </c:pt>
                <c:pt idx="6700">
                  <c:v>1.367567</c:v>
                </c:pt>
                <c:pt idx="6701">
                  <c:v>1.3683320000000001</c:v>
                </c:pt>
                <c:pt idx="6702">
                  <c:v>1.3678140000000001</c:v>
                </c:pt>
                <c:pt idx="6703">
                  <c:v>1.3664639999999999</c:v>
                </c:pt>
                <c:pt idx="6704">
                  <c:v>1.3646990000000001</c:v>
                </c:pt>
                <c:pt idx="6705">
                  <c:v>1.3628290000000001</c:v>
                </c:pt>
                <c:pt idx="6706">
                  <c:v>1.36107</c:v>
                </c:pt>
                <c:pt idx="6707">
                  <c:v>1.3595390000000001</c:v>
                </c:pt>
                <c:pt idx="6708">
                  <c:v>1.3583000000000001</c:v>
                </c:pt>
                <c:pt idx="6709">
                  <c:v>1.3573869999999999</c:v>
                </c:pt>
                <c:pt idx="6710">
                  <c:v>1.3568180000000001</c:v>
                </c:pt>
                <c:pt idx="6711">
                  <c:v>1.356614</c:v>
                </c:pt>
                <c:pt idx="6712">
                  <c:v>1.3567830000000001</c:v>
                </c:pt>
                <c:pt idx="6713">
                  <c:v>1.357307</c:v>
                </c:pt>
                <c:pt idx="6714">
                  <c:v>1.358104</c:v>
                </c:pt>
                <c:pt idx="6715">
                  <c:v>1.3590169999999999</c:v>
                </c:pt>
                <c:pt idx="6716">
                  <c:v>1.359847</c:v>
                </c:pt>
                <c:pt idx="6717">
                  <c:v>1.360371</c:v>
                </c:pt>
                <c:pt idx="6718">
                  <c:v>1.360439</c:v>
                </c:pt>
                <c:pt idx="6719">
                  <c:v>1.360023</c:v>
                </c:pt>
                <c:pt idx="6720">
                  <c:v>1.3592230000000001</c:v>
                </c:pt>
                <c:pt idx="6721">
                  <c:v>1.3582179999999999</c:v>
                </c:pt>
                <c:pt idx="6722">
                  <c:v>1.357189</c:v>
                </c:pt>
                <c:pt idx="6723">
                  <c:v>1.3562620000000001</c:v>
                </c:pt>
                <c:pt idx="6724">
                  <c:v>1.3554580000000001</c:v>
                </c:pt>
                <c:pt idx="6725">
                  <c:v>1.3547020000000001</c:v>
                </c:pt>
                <c:pt idx="6726">
                  <c:v>1.353861</c:v>
                </c:pt>
                <c:pt idx="6727">
                  <c:v>1.3528070000000001</c:v>
                </c:pt>
                <c:pt idx="6728">
                  <c:v>1.3514679999999999</c:v>
                </c:pt>
                <c:pt idx="6729">
                  <c:v>1.34985</c:v>
                </c:pt>
                <c:pt idx="6730">
                  <c:v>1.3480259999999999</c:v>
                </c:pt>
                <c:pt idx="6731">
                  <c:v>1.346125</c:v>
                </c:pt>
                <c:pt idx="6732">
                  <c:v>1.344328</c:v>
                </c:pt>
                <c:pt idx="6733">
                  <c:v>1.342843</c:v>
                </c:pt>
                <c:pt idx="6734">
                  <c:v>1.3419179999999999</c:v>
                </c:pt>
                <c:pt idx="6735">
                  <c:v>1.341796</c:v>
                </c:pt>
                <c:pt idx="6736">
                  <c:v>1.342641</c:v>
                </c:pt>
                <c:pt idx="6737">
                  <c:v>1.344427</c:v>
                </c:pt>
                <c:pt idx="6738">
                  <c:v>1.346841</c:v>
                </c:pt>
                <c:pt idx="6739">
                  <c:v>1.3493489999999999</c:v>
                </c:pt>
                <c:pt idx="6740">
                  <c:v>1.3512960000000001</c:v>
                </c:pt>
                <c:pt idx="6741">
                  <c:v>1.352174</c:v>
                </c:pt>
                <c:pt idx="6742">
                  <c:v>1.3518289999999999</c:v>
                </c:pt>
                <c:pt idx="6743">
                  <c:v>1.3504700000000001</c:v>
                </c:pt>
                <c:pt idx="6744">
                  <c:v>1.348511</c:v>
                </c:pt>
                <c:pt idx="6745">
                  <c:v>1.346336</c:v>
                </c:pt>
                <c:pt idx="6746">
                  <c:v>1.3441920000000001</c:v>
                </c:pt>
                <c:pt idx="6747">
                  <c:v>1.342179</c:v>
                </c:pt>
                <c:pt idx="6748">
                  <c:v>1.3403339999999999</c:v>
                </c:pt>
                <c:pt idx="6749">
                  <c:v>1.338706</c:v>
                </c:pt>
                <c:pt idx="6750">
                  <c:v>1.3373949999999999</c:v>
                </c:pt>
                <c:pt idx="6751">
                  <c:v>1.336573</c:v>
                </c:pt>
                <c:pt idx="6752">
                  <c:v>1.336452</c:v>
                </c:pt>
                <c:pt idx="6753">
                  <c:v>1.3371729999999999</c:v>
                </c:pt>
                <c:pt idx="6754">
                  <c:v>1.3386709999999999</c:v>
                </c:pt>
                <c:pt idx="6755">
                  <c:v>1.3405769999999999</c:v>
                </c:pt>
                <c:pt idx="6756">
                  <c:v>1.3423590000000001</c:v>
                </c:pt>
                <c:pt idx="6757">
                  <c:v>1.3435220000000001</c:v>
                </c:pt>
                <c:pt idx="6758">
                  <c:v>1.343825</c:v>
                </c:pt>
                <c:pt idx="6759">
                  <c:v>1.343323</c:v>
                </c:pt>
                <c:pt idx="6760">
                  <c:v>1.342271</c:v>
                </c:pt>
                <c:pt idx="6761">
                  <c:v>1.341013</c:v>
                </c:pt>
                <c:pt idx="6762">
                  <c:v>1.3398639999999999</c:v>
                </c:pt>
                <c:pt idx="6763">
                  <c:v>1.339081</c:v>
                </c:pt>
                <c:pt idx="6764">
                  <c:v>1.3388059999999999</c:v>
                </c:pt>
                <c:pt idx="6765">
                  <c:v>1.339053</c:v>
                </c:pt>
                <c:pt idx="6766">
                  <c:v>1.339736</c:v>
                </c:pt>
                <c:pt idx="6767">
                  <c:v>1.3407039999999999</c:v>
                </c:pt>
                <c:pt idx="6768">
                  <c:v>1.3417939999999999</c:v>
                </c:pt>
                <c:pt idx="6769">
                  <c:v>1.3428420000000001</c:v>
                </c:pt>
                <c:pt idx="6770">
                  <c:v>1.3437110000000001</c:v>
                </c:pt>
                <c:pt idx="6771">
                  <c:v>1.3442940000000001</c:v>
                </c:pt>
                <c:pt idx="6772">
                  <c:v>1.3445020000000001</c:v>
                </c:pt>
                <c:pt idx="6773">
                  <c:v>1.3442829999999999</c:v>
                </c:pt>
                <c:pt idx="6774">
                  <c:v>1.343628</c:v>
                </c:pt>
                <c:pt idx="6775">
                  <c:v>1.3425819999999999</c:v>
                </c:pt>
                <c:pt idx="6776">
                  <c:v>1.3412409999999999</c:v>
                </c:pt>
                <c:pt idx="6777">
                  <c:v>1.3397520000000001</c:v>
                </c:pt>
                <c:pt idx="6778">
                  <c:v>1.338322</c:v>
                </c:pt>
                <c:pt idx="6779">
                  <c:v>1.3371869999999999</c:v>
                </c:pt>
                <c:pt idx="6780">
                  <c:v>1.3365990000000001</c:v>
                </c:pt>
                <c:pt idx="6781">
                  <c:v>1.336762</c:v>
                </c:pt>
                <c:pt idx="6782">
                  <c:v>1.337712</c:v>
                </c:pt>
                <c:pt idx="6783">
                  <c:v>1.3392029999999999</c:v>
                </c:pt>
                <c:pt idx="6784">
                  <c:v>1.3407340000000001</c:v>
                </c:pt>
                <c:pt idx="6785">
                  <c:v>1.341818</c:v>
                </c:pt>
                <c:pt idx="6786">
                  <c:v>1.3421810000000001</c:v>
                </c:pt>
                <c:pt idx="6787">
                  <c:v>1.341834</c:v>
                </c:pt>
                <c:pt idx="6788">
                  <c:v>1.3409489999999999</c:v>
                </c:pt>
                <c:pt idx="6789">
                  <c:v>1.3397699999999999</c:v>
                </c:pt>
                <c:pt idx="6790">
                  <c:v>1.338551</c:v>
                </c:pt>
                <c:pt idx="6791">
                  <c:v>1.3375360000000001</c:v>
                </c:pt>
                <c:pt idx="6792">
                  <c:v>1.3369850000000001</c:v>
                </c:pt>
                <c:pt idx="6793">
                  <c:v>1.3370820000000001</c:v>
                </c:pt>
                <c:pt idx="6794">
                  <c:v>1.3378019999999999</c:v>
                </c:pt>
                <c:pt idx="6795">
                  <c:v>1.3388139999999999</c:v>
                </c:pt>
                <c:pt idx="6796">
                  <c:v>1.339691</c:v>
                </c:pt>
                <c:pt idx="6797">
                  <c:v>1.340219</c:v>
                </c:pt>
                <c:pt idx="6798">
                  <c:v>1.3404910000000001</c:v>
                </c:pt>
                <c:pt idx="6799">
                  <c:v>1.340735</c:v>
                </c:pt>
                <c:pt idx="6800">
                  <c:v>1.3411420000000001</c:v>
                </c:pt>
                <c:pt idx="6801">
                  <c:v>1.3417749999999999</c:v>
                </c:pt>
                <c:pt idx="6802">
                  <c:v>1.3425450000000001</c:v>
                </c:pt>
                <c:pt idx="6803">
                  <c:v>1.3432329999999999</c:v>
                </c:pt>
                <c:pt idx="6804">
                  <c:v>1.3435699999999999</c:v>
                </c:pt>
                <c:pt idx="6805">
                  <c:v>1.34337</c:v>
                </c:pt>
                <c:pt idx="6806">
                  <c:v>1.3426009999999999</c:v>
                </c:pt>
                <c:pt idx="6807">
                  <c:v>1.3413980000000001</c:v>
                </c:pt>
                <c:pt idx="6808">
                  <c:v>1.339996</c:v>
                </c:pt>
                <c:pt idx="6809">
                  <c:v>1.3386579999999999</c:v>
                </c:pt>
                <c:pt idx="6810">
                  <c:v>1.337599</c:v>
                </c:pt>
                <c:pt idx="6811">
                  <c:v>1.336924</c:v>
                </c:pt>
                <c:pt idx="6812">
                  <c:v>1.3366370000000001</c:v>
                </c:pt>
                <c:pt idx="6813">
                  <c:v>1.3366579999999999</c:v>
                </c:pt>
                <c:pt idx="6814">
                  <c:v>1.336873</c:v>
                </c:pt>
                <c:pt idx="6815">
                  <c:v>1.3371789999999999</c:v>
                </c:pt>
                <c:pt idx="6816">
                  <c:v>1.3375109999999999</c:v>
                </c:pt>
                <c:pt idx="6817">
                  <c:v>1.337845</c:v>
                </c:pt>
                <c:pt idx="6818">
                  <c:v>1.338171</c:v>
                </c:pt>
                <c:pt idx="6819">
                  <c:v>1.3384780000000001</c:v>
                </c:pt>
                <c:pt idx="6820">
                  <c:v>1.3387549999999999</c:v>
                </c:pt>
                <c:pt idx="6821">
                  <c:v>1.339016</c:v>
                </c:pt>
                <c:pt idx="6822">
                  <c:v>1.339332</c:v>
                </c:pt>
                <c:pt idx="6823">
                  <c:v>1.339831</c:v>
                </c:pt>
                <c:pt idx="6824">
                  <c:v>1.3406389999999999</c:v>
                </c:pt>
                <c:pt idx="6825">
                  <c:v>1.3417699999999999</c:v>
                </c:pt>
                <c:pt idx="6826">
                  <c:v>1.343083</c:v>
                </c:pt>
                <c:pt idx="6827">
                  <c:v>1.344303</c:v>
                </c:pt>
                <c:pt idx="6828">
                  <c:v>1.3451470000000001</c:v>
                </c:pt>
                <c:pt idx="6829">
                  <c:v>1.3454120000000001</c:v>
                </c:pt>
                <c:pt idx="6830">
                  <c:v>1.3450580000000001</c:v>
                </c:pt>
                <c:pt idx="6831">
                  <c:v>1.344211</c:v>
                </c:pt>
                <c:pt idx="6832">
                  <c:v>1.343105</c:v>
                </c:pt>
                <c:pt idx="6833">
                  <c:v>1.3420049999999999</c:v>
                </c:pt>
                <c:pt idx="6834">
                  <c:v>1.3411219999999999</c:v>
                </c:pt>
                <c:pt idx="6835">
                  <c:v>1.3405940000000001</c:v>
                </c:pt>
                <c:pt idx="6836">
                  <c:v>1.340449</c:v>
                </c:pt>
                <c:pt idx="6837">
                  <c:v>1.340616</c:v>
                </c:pt>
                <c:pt idx="6838">
                  <c:v>1.340956</c:v>
                </c:pt>
                <c:pt idx="6839">
                  <c:v>1.341313</c:v>
                </c:pt>
                <c:pt idx="6840">
                  <c:v>1.341572</c:v>
                </c:pt>
                <c:pt idx="6841">
                  <c:v>1.341672</c:v>
                </c:pt>
                <c:pt idx="6842">
                  <c:v>1.341612</c:v>
                </c:pt>
                <c:pt idx="6843">
                  <c:v>1.3414330000000001</c:v>
                </c:pt>
                <c:pt idx="6844">
                  <c:v>1.341207</c:v>
                </c:pt>
                <c:pt idx="6845">
                  <c:v>1.3410299999999999</c:v>
                </c:pt>
                <c:pt idx="6846">
                  <c:v>1.341011</c:v>
                </c:pt>
                <c:pt idx="6847">
                  <c:v>1.341269</c:v>
                </c:pt>
                <c:pt idx="6848">
                  <c:v>1.341882</c:v>
                </c:pt>
                <c:pt idx="6849">
                  <c:v>1.34284</c:v>
                </c:pt>
                <c:pt idx="6850">
                  <c:v>1.34402</c:v>
                </c:pt>
                <c:pt idx="6851">
                  <c:v>1.3452299999999999</c:v>
                </c:pt>
                <c:pt idx="6852">
                  <c:v>1.346276</c:v>
                </c:pt>
                <c:pt idx="6853">
                  <c:v>1.347043</c:v>
                </c:pt>
                <c:pt idx="6854">
                  <c:v>1.3475200000000001</c:v>
                </c:pt>
                <c:pt idx="6855">
                  <c:v>1.347785</c:v>
                </c:pt>
                <c:pt idx="6856">
                  <c:v>1.347963</c:v>
                </c:pt>
                <c:pt idx="6857">
                  <c:v>1.34816</c:v>
                </c:pt>
                <c:pt idx="6858">
                  <c:v>1.3484350000000001</c:v>
                </c:pt>
                <c:pt idx="6859">
                  <c:v>1.34877</c:v>
                </c:pt>
                <c:pt idx="6860">
                  <c:v>1.3490899999999999</c:v>
                </c:pt>
                <c:pt idx="6861">
                  <c:v>1.3492919999999999</c:v>
                </c:pt>
                <c:pt idx="6862">
                  <c:v>1.349307</c:v>
                </c:pt>
                <c:pt idx="6863">
                  <c:v>1.349156</c:v>
                </c:pt>
                <c:pt idx="6864">
                  <c:v>1.348978</c:v>
                </c:pt>
                <c:pt idx="6865">
                  <c:v>1.34901</c:v>
                </c:pt>
                <c:pt idx="6866">
                  <c:v>1.3494980000000001</c:v>
                </c:pt>
                <c:pt idx="6867">
                  <c:v>1.350597</c:v>
                </c:pt>
                <c:pt idx="6868">
                  <c:v>1.352236</c:v>
                </c:pt>
                <c:pt idx="6869">
                  <c:v>1.3540890000000001</c:v>
                </c:pt>
                <c:pt idx="6870">
                  <c:v>1.3556520000000001</c:v>
                </c:pt>
                <c:pt idx="6871">
                  <c:v>1.3564890000000001</c:v>
                </c:pt>
                <c:pt idx="6872">
                  <c:v>1.3564000000000001</c:v>
                </c:pt>
                <c:pt idx="6873">
                  <c:v>1.3554520000000001</c:v>
                </c:pt>
                <c:pt idx="6874">
                  <c:v>1.353891</c:v>
                </c:pt>
                <c:pt idx="6875">
                  <c:v>1.3520160000000001</c:v>
                </c:pt>
                <c:pt idx="6876">
                  <c:v>1.3501209999999999</c:v>
                </c:pt>
                <c:pt idx="6877">
                  <c:v>1.348436</c:v>
                </c:pt>
                <c:pt idx="6878">
                  <c:v>1.3471519999999999</c:v>
                </c:pt>
                <c:pt idx="6879">
                  <c:v>1.3464240000000001</c:v>
                </c:pt>
                <c:pt idx="6880">
                  <c:v>1.3463350000000001</c:v>
                </c:pt>
                <c:pt idx="6881">
                  <c:v>1.346895</c:v>
                </c:pt>
                <c:pt idx="6882">
                  <c:v>1.3480000000000001</c:v>
                </c:pt>
                <c:pt idx="6883">
                  <c:v>1.3494619999999999</c:v>
                </c:pt>
                <c:pt idx="6884">
                  <c:v>1.3510200000000001</c:v>
                </c:pt>
                <c:pt idx="6885">
                  <c:v>1.3524309999999999</c:v>
                </c:pt>
                <c:pt idx="6886">
                  <c:v>1.3535429999999999</c:v>
                </c:pt>
                <c:pt idx="6887">
                  <c:v>1.3543069999999999</c:v>
                </c:pt>
                <c:pt idx="6888">
                  <c:v>1.3547659999999999</c:v>
                </c:pt>
                <c:pt idx="6889">
                  <c:v>1.3549949999999999</c:v>
                </c:pt>
                <c:pt idx="6890">
                  <c:v>1.355054</c:v>
                </c:pt>
                <c:pt idx="6891">
                  <c:v>1.3549640000000001</c:v>
                </c:pt>
                <c:pt idx="6892">
                  <c:v>1.3547279999999999</c:v>
                </c:pt>
                <c:pt idx="6893">
                  <c:v>1.354384</c:v>
                </c:pt>
                <c:pt idx="6894">
                  <c:v>1.35405</c:v>
                </c:pt>
                <c:pt idx="6895">
                  <c:v>1.3539110000000001</c:v>
                </c:pt>
                <c:pt idx="6896">
                  <c:v>1.35419</c:v>
                </c:pt>
                <c:pt idx="6897">
                  <c:v>1.355043</c:v>
                </c:pt>
                <c:pt idx="6898">
                  <c:v>1.3564769999999999</c:v>
                </c:pt>
                <c:pt idx="6899">
                  <c:v>1.3582799999999999</c:v>
                </c:pt>
                <c:pt idx="6900">
                  <c:v>1.3600699999999999</c:v>
                </c:pt>
                <c:pt idx="6901">
                  <c:v>1.3614029999999999</c:v>
                </c:pt>
                <c:pt idx="6902">
                  <c:v>1.3619479999999999</c:v>
                </c:pt>
                <c:pt idx="6903">
                  <c:v>1.3616429999999999</c:v>
                </c:pt>
                <c:pt idx="6904">
                  <c:v>1.3606590000000001</c:v>
                </c:pt>
                <c:pt idx="6905">
                  <c:v>1.3593109999999999</c:v>
                </c:pt>
                <c:pt idx="6906">
                  <c:v>1.3579030000000001</c:v>
                </c:pt>
                <c:pt idx="6907">
                  <c:v>1.35669</c:v>
                </c:pt>
                <c:pt idx="6908">
                  <c:v>1.3558239999999999</c:v>
                </c:pt>
                <c:pt idx="6909">
                  <c:v>1.355342</c:v>
                </c:pt>
                <c:pt idx="6910">
                  <c:v>1.355167</c:v>
                </c:pt>
                <c:pt idx="6911">
                  <c:v>1.3551230000000001</c:v>
                </c:pt>
                <c:pt idx="6912">
                  <c:v>1.355002</c:v>
                </c:pt>
                <c:pt idx="6913">
                  <c:v>1.3546199999999999</c:v>
                </c:pt>
                <c:pt idx="6914">
                  <c:v>1.3539190000000001</c:v>
                </c:pt>
                <c:pt idx="6915">
                  <c:v>1.3529960000000001</c:v>
                </c:pt>
                <c:pt idx="6916">
                  <c:v>1.3521110000000001</c:v>
                </c:pt>
                <c:pt idx="6917">
                  <c:v>1.35161</c:v>
                </c:pt>
                <c:pt idx="6918">
                  <c:v>1.351817</c:v>
                </c:pt>
                <c:pt idx="6919">
                  <c:v>1.352884</c:v>
                </c:pt>
                <c:pt idx="6920">
                  <c:v>1.354654</c:v>
                </c:pt>
                <c:pt idx="6921">
                  <c:v>1.3567039999999999</c:v>
                </c:pt>
                <c:pt idx="6922">
                  <c:v>1.3585389999999999</c:v>
                </c:pt>
                <c:pt idx="6923">
                  <c:v>1.3598520000000001</c:v>
                </c:pt>
                <c:pt idx="6924">
                  <c:v>1.3605830000000001</c:v>
                </c:pt>
                <c:pt idx="6925">
                  <c:v>1.3608739999999999</c:v>
                </c:pt>
                <c:pt idx="6926">
                  <c:v>1.3609629999999999</c:v>
                </c:pt>
                <c:pt idx="6927">
                  <c:v>1.361108</c:v>
                </c:pt>
                <c:pt idx="6928">
                  <c:v>1.3615189999999999</c:v>
                </c:pt>
                <c:pt idx="6929">
                  <c:v>1.3622939999999999</c:v>
                </c:pt>
                <c:pt idx="6930">
                  <c:v>1.363426</c:v>
                </c:pt>
                <c:pt idx="6931">
                  <c:v>1.364811</c:v>
                </c:pt>
                <c:pt idx="6932">
                  <c:v>1.3663179999999999</c:v>
                </c:pt>
                <c:pt idx="6933">
                  <c:v>1.367802</c:v>
                </c:pt>
                <c:pt idx="6934">
                  <c:v>1.369122</c:v>
                </c:pt>
                <c:pt idx="6935">
                  <c:v>1.3701220000000001</c:v>
                </c:pt>
                <c:pt idx="6936">
                  <c:v>1.370579</c:v>
                </c:pt>
                <c:pt idx="6937">
                  <c:v>1.370234</c:v>
                </c:pt>
                <c:pt idx="6938">
                  <c:v>1.3689530000000001</c:v>
                </c:pt>
                <c:pt idx="6939">
                  <c:v>1.3668709999999999</c:v>
                </c:pt>
                <c:pt idx="6940">
                  <c:v>1.3643529999999999</c:v>
                </c:pt>
                <c:pt idx="6941">
                  <c:v>1.361766</c:v>
                </c:pt>
                <c:pt idx="6942">
                  <c:v>1.359378</c:v>
                </c:pt>
                <c:pt idx="6943">
                  <c:v>1.357348</c:v>
                </c:pt>
                <c:pt idx="6944">
                  <c:v>1.3557790000000001</c:v>
                </c:pt>
                <c:pt idx="6945">
                  <c:v>1.3547739999999999</c:v>
                </c:pt>
                <c:pt idx="6946">
                  <c:v>1.3544149999999999</c:v>
                </c:pt>
                <c:pt idx="6947">
                  <c:v>1.354741</c:v>
                </c:pt>
                <c:pt idx="6948">
                  <c:v>1.355729</c:v>
                </c:pt>
                <c:pt idx="6949">
                  <c:v>1.3572949999999999</c:v>
                </c:pt>
                <c:pt idx="6950">
                  <c:v>1.3593139999999999</c:v>
                </c:pt>
                <c:pt idx="6951">
                  <c:v>1.361634</c:v>
                </c:pt>
                <c:pt idx="6952">
                  <c:v>1.364053</c:v>
                </c:pt>
                <c:pt idx="6953">
                  <c:v>1.3662840000000001</c:v>
                </c:pt>
                <c:pt idx="6954">
                  <c:v>1.367985</c:v>
                </c:pt>
                <c:pt idx="6955">
                  <c:v>1.368892</c:v>
                </c:pt>
                <c:pt idx="6956">
                  <c:v>1.368905</c:v>
                </c:pt>
                <c:pt idx="6957">
                  <c:v>1.368131</c:v>
                </c:pt>
                <c:pt idx="6958">
                  <c:v>1.366819</c:v>
                </c:pt>
                <c:pt idx="6959">
                  <c:v>1.3652770000000001</c:v>
                </c:pt>
                <c:pt idx="6960">
                  <c:v>1.3637870000000001</c:v>
                </c:pt>
                <c:pt idx="6961">
                  <c:v>1.3625389999999999</c:v>
                </c:pt>
                <c:pt idx="6962">
                  <c:v>1.361629</c:v>
                </c:pt>
                <c:pt idx="6963">
                  <c:v>1.361046</c:v>
                </c:pt>
                <c:pt idx="6964">
                  <c:v>1.3607180000000001</c:v>
                </c:pt>
                <c:pt idx="6965">
                  <c:v>1.360573</c:v>
                </c:pt>
                <c:pt idx="6966">
                  <c:v>1.3606039999999999</c:v>
                </c:pt>
                <c:pt idx="6967">
                  <c:v>1.3608800000000001</c:v>
                </c:pt>
                <c:pt idx="6968">
                  <c:v>1.361475</c:v>
                </c:pt>
                <c:pt idx="6969">
                  <c:v>1.362363</c:v>
                </c:pt>
                <c:pt idx="6970">
                  <c:v>1.3633519999999999</c:v>
                </c:pt>
                <c:pt idx="6971">
                  <c:v>1.364112</c:v>
                </c:pt>
                <c:pt idx="6972">
                  <c:v>1.364358</c:v>
                </c:pt>
                <c:pt idx="6973">
                  <c:v>1.363988</c:v>
                </c:pt>
                <c:pt idx="6974">
                  <c:v>1.3631500000000001</c:v>
                </c:pt>
                <c:pt idx="6975">
                  <c:v>1.3621810000000001</c:v>
                </c:pt>
                <c:pt idx="6976">
                  <c:v>1.3615120000000001</c:v>
                </c:pt>
                <c:pt idx="6977">
                  <c:v>1.361559</c:v>
                </c:pt>
                <c:pt idx="6978">
                  <c:v>1.3625529999999999</c:v>
                </c:pt>
                <c:pt idx="6979">
                  <c:v>1.364438</c:v>
                </c:pt>
                <c:pt idx="6980">
                  <c:v>1.366776</c:v>
                </c:pt>
                <c:pt idx="6981">
                  <c:v>1.3688979999999999</c:v>
                </c:pt>
                <c:pt idx="6982">
                  <c:v>1.3701410000000001</c:v>
                </c:pt>
                <c:pt idx="6983">
                  <c:v>1.3702030000000001</c:v>
                </c:pt>
                <c:pt idx="6984">
                  <c:v>1.3692489999999999</c:v>
                </c:pt>
                <c:pt idx="6985">
                  <c:v>1.367794</c:v>
                </c:pt>
                <c:pt idx="6986">
                  <c:v>1.3664620000000001</c:v>
                </c:pt>
                <c:pt idx="6987">
                  <c:v>1.3657550000000001</c:v>
                </c:pt>
                <c:pt idx="6988">
                  <c:v>1.365977</c:v>
                </c:pt>
                <c:pt idx="6989">
                  <c:v>1.367111</c:v>
                </c:pt>
                <c:pt idx="6990">
                  <c:v>1.3688469999999999</c:v>
                </c:pt>
                <c:pt idx="6991">
                  <c:v>1.3706719999999999</c:v>
                </c:pt>
                <c:pt idx="6992">
                  <c:v>1.3721270000000001</c:v>
                </c:pt>
                <c:pt idx="6993">
                  <c:v>1.37297</c:v>
                </c:pt>
                <c:pt idx="6994">
                  <c:v>1.3731869999999999</c:v>
                </c:pt>
                <c:pt idx="6995">
                  <c:v>1.3728990000000001</c:v>
                </c:pt>
                <c:pt idx="6996">
                  <c:v>1.3722529999999999</c:v>
                </c:pt>
                <c:pt idx="6997">
                  <c:v>1.371373</c:v>
                </c:pt>
                <c:pt idx="6998">
                  <c:v>1.3703510000000001</c:v>
                </c:pt>
                <c:pt idx="6999">
                  <c:v>1.3692899999999999</c:v>
                </c:pt>
                <c:pt idx="7000">
                  <c:v>1.368325</c:v>
                </c:pt>
                <c:pt idx="7001">
                  <c:v>1.367612</c:v>
                </c:pt>
                <c:pt idx="7002">
                  <c:v>1.367302</c:v>
                </c:pt>
                <c:pt idx="7003">
                  <c:v>1.3675029999999999</c:v>
                </c:pt>
                <c:pt idx="7004">
                  <c:v>1.3682479999999999</c:v>
                </c:pt>
                <c:pt idx="7005">
                  <c:v>1.369488</c:v>
                </c:pt>
                <c:pt idx="7006">
                  <c:v>1.3710960000000001</c:v>
                </c:pt>
                <c:pt idx="7007">
                  <c:v>1.3729070000000001</c:v>
                </c:pt>
                <c:pt idx="7008">
                  <c:v>1.3746970000000001</c:v>
                </c:pt>
                <c:pt idx="7009">
                  <c:v>1.376223</c:v>
                </c:pt>
                <c:pt idx="7010">
                  <c:v>1.3772690000000001</c:v>
                </c:pt>
                <c:pt idx="7011">
                  <c:v>1.3776919999999999</c:v>
                </c:pt>
                <c:pt idx="7012">
                  <c:v>1.377483</c:v>
                </c:pt>
                <c:pt idx="7013">
                  <c:v>1.3767609999999999</c:v>
                </c:pt>
                <c:pt idx="7014">
                  <c:v>1.3757269999999999</c:v>
                </c:pt>
                <c:pt idx="7015">
                  <c:v>1.3745989999999999</c:v>
                </c:pt>
                <c:pt idx="7016">
                  <c:v>1.3735619999999999</c:v>
                </c:pt>
                <c:pt idx="7017">
                  <c:v>1.3727689999999999</c:v>
                </c:pt>
                <c:pt idx="7018">
                  <c:v>1.372314</c:v>
                </c:pt>
                <c:pt idx="7019">
                  <c:v>1.3722300000000001</c:v>
                </c:pt>
                <c:pt idx="7020">
                  <c:v>1.372495</c:v>
                </c:pt>
                <c:pt idx="7021">
                  <c:v>1.373049</c:v>
                </c:pt>
                <c:pt idx="7022">
                  <c:v>1.3738250000000001</c:v>
                </c:pt>
                <c:pt idx="7023">
                  <c:v>1.374771</c:v>
                </c:pt>
                <c:pt idx="7024">
                  <c:v>1.37585</c:v>
                </c:pt>
                <c:pt idx="7025">
                  <c:v>1.377014</c:v>
                </c:pt>
                <c:pt idx="7026">
                  <c:v>1.378155</c:v>
                </c:pt>
                <c:pt idx="7027">
                  <c:v>1.3791089999999999</c:v>
                </c:pt>
                <c:pt idx="7028">
                  <c:v>1.3796729999999999</c:v>
                </c:pt>
                <c:pt idx="7029">
                  <c:v>1.379667</c:v>
                </c:pt>
                <c:pt idx="7030">
                  <c:v>1.3790249999999999</c:v>
                </c:pt>
                <c:pt idx="7031">
                  <c:v>1.377823</c:v>
                </c:pt>
                <c:pt idx="7032">
                  <c:v>1.3762829999999999</c:v>
                </c:pt>
                <c:pt idx="7033">
                  <c:v>1.374687</c:v>
                </c:pt>
                <c:pt idx="7034">
                  <c:v>1.3733120000000001</c:v>
                </c:pt>
                <c:pt idx="7035">
                  <c:v>1.3723339999999999</c:v>
                </c:pt>
                <c:pt idx="7036">
                  <c:v>1.3717889999999999</c:v>
                </c:pt>
                <c:pt idx="7037">
                  <c:v>1.3715980000000001</c:v>
                </c:pt>
                <c:pt idx="7038">
                  <c:v>1.371631</c:v>
                </c:pt>
                <c:pt idx="7039">
                  <c:v>1.371783</c:v>
                </c:pt>
                <c:pt idx="7040">
                  <c:v>1.3720220000000001</c:v>
                </c:pt>
                <c:pt idx="7041">
                  <c:v>1.3723989999999999</c:v>
                </c:pt>
                <c:pt idx="7042">
                  <c:v>1.3730070000000001</c:v>
                </c:pt>
                <c:pt idx="7043">
                  <c:v>1.373912</c:v>
                </c:pt>
                <c:pt idx="7044">
                  <c:v>1.3750739999999999</c:v>
                </c:pt>
                <c:pt idx="7045">
                  <c:v>1.376312</c:v>
                </c:pt>
                <c:pt idx="7046">
                  <c:v>1.377335</c:v>
                </c:pt>
                <c:pt idx="7047">
                  <c:v>1.37788</c:v>
                </c:pt>
                <c:pt idx="7048">
                  <c:v>1.3778170000000001</c:v>
                </c:pt>
                <c:pt idx="7049">
                  <c:v>1.377175</c:v>
                </c:pt>
                <c:pt idx="7050">
                  <c:v>1.3760950000000001</c:v>
                </c:pt>
                <c:pt idx="7051">
                  <c:v>1.3747860000000001</c:v>
                </c:pt>
                <c:pt idx="7052">
                  <c:v>1.3735090000000001</c:v>
                </c:pt>
                <c:pt idx="7053">
                  <c:v>1.3725540000000001</c:v>
                </c:pt>
                <c:pt idx="7054">
                  <c:v>1.3722650000000001</c:v>
                </c:pt>
                <c:pt idx="7055">
                  <c:v>1.3729260000000001</c:v>
                </c:pt>
                <c:pt idx="7056">
                  <c:v>1.3745719999999999</c:v>
                </c:pt>
                <c:pt idx="7057">
                  <c:v>1.37686</c:v>
                </c:pt>
                <c:pt idx="7058">
                  <c:v>1.379213</c:v>
                </c:pt>
                <c:pt idx="7059">
                  <c:v>1.381151</c:v>
                </c:pt>
                <c:pt idx="7060">
                  <c:v>1.3824380000000001</c:v>
                </c:pt>
                <c:pt idx="7061">
                  <c:v>1.3830849999999999</c:v>
                </c:pt>
                <c:pt idx="7062">
                  <c:v>1.38324</c:v>
                </c:pt>
                <c:pt idx="7063">
                  <c:v>1.3831230000000001</c:v>
                </c:pt>
                <c:pt idx="7064">
                  <c:v>1.3829670000000001</c:v>
                </c:pt>
                <c:pt idx="7065">
                  <c:v>1.382973</c:v>
                </c:pt>
                <c:pt idx="7066">
                  <c:v>1.3832610000000001</c:v>
                </c:pt>
                <c:pt idx="7067">
                  <c:v>1.3837759999999999</c:v>
                </c:pt>
                <c:pt idx="7068">
                  <c:v>1.3843030000000001</c:v>
                </c:pt>
                <c:pt idx="7069">
                  <c:v>1.384568</c:v>
                </c:pt>
                <c:pt idx="7070">
                  <c:v>1.384414</c:v>
                </c:pt>
                <c:pt idx="7071">
                  <c:v>1.383842</c:v>
                </c:pt>
                <c:pt idx="7072">
                  <c:v>1.3829659999999999</c:v>
                </c:pt>
                <c:pt idx="7073">
                  <c:v>1.381918</c:v>
                </c:pt>
                <c:pt idx="7074">
                  <c:v>1.380792</c:v>
                </c:pt>
                <c:pt idx="7075">
                  <c:v>1.3796250000000001</c:v>
                </c:pt>
                <c:pt idx="7076">
                  <c:v>1.3784069999999999</c:v>
                </c:pt>
                <c:pt idx="7077">
                  <c:v>1.377121</c:v>
                </c:pt>
                <c:pt idx="7078">
                  <c:v>1.3757999999999999</c:v>
                </c:pt>
                <c:pt idx="7079">
                  <c:v>1.374555</c:v>
                </c:pt>
                <c:pt idx="7080">
                  <c:v>1.3736189999999999</c:v>
                </c:pt>
                <c:pt idx="7081">
                  <c:v>1.3733329999999999</c:v>
                </c:pt>
                <c:pt idx="7082">
                  <c:v>1.374085</c:v>
                </c:pt>
                <c:pt idx="7083">
                  <c:v>1.3762430000000001</c:v>
                </c:pt>
                <c:pt idx="7084">
                  <c:v>1.379929</c:v>
                </c:pt>
                <c:pt idx="7085">
                  <c:v>1.3848039999999999</c:v>
                </c:pt>
                <c:pt idx="7086">
                  <c:v>1.3899250000000001</c:v>
                </c:pt>
                <c:pt idx="7087">
                  <c:v>1.394131</c:v>
                </c:pt>
                <c:pt idx="7088">
                  <c:v>1.3966540000000001</c:v>
                </c:pt>
                <c:pt idx="7089">
                  <c:v>1.3973990000000001</c:v>
                </c:pt>
                <c:pt idx="7090">
                  <c:v>1.396809</c:v>
                </c:pt>
                <c:pt idx="7091">
                  <c:v>1.3954949999999999</c:v>
                </c:pt>
                <c:pt idx="7092">
                  <c:v>1.394077</c:v>
                </c:pt>
                <c:pt idx="7093">
                  <c:v>1.393049</c:v>
                </c:pt>
                <c:pt idx="7094">
                  <c:v>1.392781</c:v>
                </c:pt>
                <c:pt idx="7095">
                  <c:v>1.3934359999999999</c:v>
                </c:pt>
                <c:pt idx="7096">
                  <c:v>1.3948130000000001</c:v>
                </c:pt>
                <c:pt idx="7097">
                  <c:v>1.3963080000000001</c:v>
                </c:pt>
                <c:pt idx="7098">
                  <c:v>1.397159</c:v>
                </c:pt>
                <c:pt idx="7099">
                  <c:v>1.396935</c:v>
                </c:pt>
                <c:pt idx="7100">
                  <c:v>1.3956569999999999</c:v>
                </c:pt>
                <c:pt idx="7101">
                  <c:v>1.3936569999999999</c:v>
                </c:pt>
                <c:pt idx="7102">
                  <c:v>1.39134</c:v>
                </c:pt>
                <c:pt idx="7103">
                  <c:v>1.389103</c:v>
                </c:pt>
                <c:pt idx="7104">
                  <c:v>1.387302</c:v>
                </c:pt>
                <c:pt idx="7105">
                  <c:v>1.3862019999999999</c:v>
                </c:pt>
                <c:pt idx="7106">
                  <c:v>1.3859840000000001</c:v>
                </c:pt>
                <c:pt idx="7107">
                  <c:v>1.386639</c:v>
                </c:pt>
                <c:pt idx="7108">
                  <c:v>1.387945</c:v>
                </c:pt>
                <c:pt idx="7109">
                  <c:v>1.389491</c:v>
                </c:pt>
                <c:pt idx="7110">
                  <c:v>1.390835</c:v>
                </c:pt>
                <c:pt idx="7111">
                  <c:v>1.3916809999999999</c:v>
                </c:pt>
                <c:pt idx="7112">
                  <c:v>1.3919060000000001</c:v>
                </c:pt>
                <c:pt idx="7113">
                  <c:v>1.391561</c:v>
                </c:pt>
                <c:pt idx="7114">
                  <c:v>1.3907830000000001</c:v>
                </c:pt>
                <c:pt idx="7115">
                  <c:v>1.3897409999999999</c:v>
                </c:pt>
                <c:pt idx="7116">
                  <c:v>1.388585</c:v>
                </c:pt>
                <c:pt idx="7117">
                  <c:v>1.3874340000000001</c:v>
                </c:pt>
                <c:pt idx="7118">
                  <c:v>1.3863840000000001</c:v>
                </c:pt>
                <c:pt idx="7119">
                  <c:v>1.385505</c:v>
                </c:pt>
                <c:pt idx="7120">
                  <c:v>1.3848469999999999</c:v>
                </c:pt>
                <c:pt idx="7121">
                  <c:v>1.3844449999999999</c:v>
                </c:pt>
                <c:pt idx="7122">
                  <c:v>1.384312</c:v>
                </c:pt>
                <c:pt idx="7123">
                  <c:v>1.3844399999999999</c:v>
                </c:pt>
                <c:pt idx="7124">
                  <c:v>1.384803</c:v>
                </c:pt>
                <c:pt idx="7125">
                  <c:v>1.385372</c:v>
                </c:pt>
                <c:pt idx="7126">
                  <c:v>1.3861270000000001</c:v>
                </c:pt>
                <c:pt idx="7127">
                  <c:v>1.387079</c:v>
                </c:pt>
                <c:pt idx="7128">
                  <c:v>1.3882749999999999</c:v>
                </c:pt>
                <c:pt idx="7129">
                  <c:v>1.389777</c:v>
                </c:pt>
                <c:pt idx="7130">
                  <c:v>1.3916189999999999</c:v>
                </c:pt>
                <c:pt idx="7131">
                  <c:v>1.3937470000000001</c:v>
                </c:pt>
                <c:pt idx="7132">
                  <c:v>1.395975</c:v>
                </c:pt>
                <c:pt idx="7133">
                  <c:v>1.39801</c:v>
                </c:pt>
                <c:pt idx="7134">
                  <c:v>1.399562</c:v>
                </c:pt>
                <c:pt idx="7135">
                  <c:v>1.400425</c:v>
                </c:pt>
                <c:pt idx="7136">
                  <c:v>1.400549</c:v>
                </c:pt>
                <c:pt idx="7137">
                  <c:v>1.4000170000000001</c:v>
                </c:pt>
                <c:pt idx="7138">
                  <c:v>1.3989819999999999</c:v>
                </c:pt>
                <c:pt idx="7139">
                  <c:v>1.397616</c:v>
                </c:pt>
                <c:pt idx="7140">
                  <c:v>1.396074</c:v>
                </c:pt>
                <c:pt idx="7141">
                  <c:v>1.3945069999999999</c:v>
                </c:pt>
                <c:pt idx="7142">
                  <c:v>1.3930469999999999</c:v>
                </c:pt>
                <c:pt idx="7143">
                  <c:v>1.3918140000000001</c:v>
                </c:pt>
                <c:pt idx="7144">
                  <c:v>1.3908959999999999</c:v>
                </c:pt>
                <c:pt idx="7145">
                  <c:v>1.3903239999999999</c:v>
                </c:pt>
                <c:pt idx="7146">
                  <c:v>1.3900589999999999</c:v>
                </c:pt>
                <c:pt idx="7147">
                  <c:v>1.3899969999999999</c:v>
                </c:pt>
                <c:pt idx="7148">
                  <c:v>1.390002</c:v>
                </c:pt>
                <c:pt idx="7149">
                  <c:v>1.3899330000000001</c:v>
                </c:pt>
                <c:pt idx="7150">
                  <c:v>1.389672</c:v>
                </c:pt>
                <c:pt idx="7151">
                  <c:v>1.3891549999999999</c:v>
                </c:pt>
                <c:pt idx="7152">
                  <c:v>1.388371</c:v>
                </c:pt>
                <c:pt idx="7153">
                  <c:v>1.3873819999999999</c:v>
                </c:pt>
                <c:pt idx="7154">
                  <c:v>1.3862920000000001</c:v>
                </c:pt>
                <c:pt idx="7155">
                  <c:v>1.3852580000000001</c:v>
                </c:pt>
                <c:pt idx="7156">
                  <c:v>1.384455</c:v>
                </c:pt>
                <c:pt idx="7157">
                  <c:v>1.3840490000000001</c:v>
                </c:pt>
                <c:pt idx="7158">
                  <c:v>1.3842140000000001</c:v>
                </c:pt>
                <c:pt idx="7159">
                  <c:v>1.385116</c:v>
                </c:pt>
                <c:pt idx="7160">
                  <c:v>1.386917</c:v>
                </c:pt>
                <c:pt idx="7161">
                  <c:v>1.3896820000000001</c:v>
                </c:pt>
                <c:pt idx="7162">
                  <c:v>1.3932340000000001</c:v>
                </c:pt>
                <c:pt idx="7163">
                  <c:v>1.3969910000000001</c:v>
                </c:pt>
                <c:pt idx="7164">
                  <c:v>1.400091</c:v>
                </c:pt>
                <c:pt idx="7165">
                  <c:v>1.4019649999999999</c:v>
                </c:pt>
                <c:pt idx="7166">
                  <c:v>1.4026559999999999</c:v>
                </c:pt>
                <c:pt idx="7167">
                  <c:v>1.402601</c:v>
                </c:pt>
                <c:pt idx="7168">
                  <c:v>1.40221</c:v>
                </c:pt>
                <c:pt idx="7169">
                  <c:v>1.401715</c:v>
                </c:pt>
                <c:pt idx="7170">
                  <c:v>1.401211</c:v>
                </c:pt>
                <c:pt idx="7171">
                  <c:v>1.4007210000000001</c:v>
                </c:pt>
                <c:pt idx="7172">
                  <c:v>1.400277</c:v>
                </c:pt>
                <c:pt idx="7173">
                  <c:v>1.3999470000000001</c:v>
                </c:pt>
                <c:pt idx="7174">
                  <c:v>1.399824</c:v>
                </c:pt>
                <c:pt idx="7175">
                  <c:v>1.4000030000000001</c:v>
                </c:pt>
                <c:pt idx="7176">
                  <c:v>1.4005270000000001</c:v>
                </c:pt>
                <c:pt idx="7177">
                  <c:v>1.401357</c:v>
                </c:pt>
                <c:pt idx="7178">
                  <c:v>1.4023350000000001</c:v>
                </c:pt>
                <c:pt idx="7179">
                  <c:v>1.403208</c:v>
                </c:pt>
                <c:pt idx="7180">
                  <c:v>1.4037040000000001</c:v>
                </c:pt>
                <c:pt idx="7181">
                  <c:v>1.4036090000000001</c:v>
                </c:pt>
                <c:pt idx="7182">
                  <c:v>1.402887</c:v>
                </c:pt>
                <c:pt idx="7183">
                  <c:v>1.4016930000000001</c:v>
                </c:pt>
                <c:pt idx="7184">
                  <c:v>1.4003559999999999</c:v>
                </c:pt>
                <c:pt idx="7185">
                  <c:v>1.399235</c:v>
                </c:pt>
                <c:pt idx="7186">
                  <c:v>1.3985669999999999</c:v>
                </c:pt>
                <c:pt idx="7187">
                  <c:v>1.39838</c:v>
                </c:pt>
                <c:pt idx="7188">
                  <c:v>1.398466</c:v>
                </c:pt>
                <c:pt idx="7189">
                  <c:v>1.398523</c:v>
                </c:pt>
                <c:pt idx="7190">
                  <c:v>1.3982870000000001</c:v>
                </c:pt>
                <c:pt idx="7191">
                  <c:v>1.3976550000000001</c:v>
                </c:pt>
                <c:pt idx="7192">
                  <c:v>1.3966700000000001</c:v>
                </c:pt>
                <c:pt idx="7193">
                  <c:v>1.395481</c:v>
                </c:pt>
                <c:pt idx="7194">
                  <c:v>1.394279</c:v>
                </c:pt>
                <c:pt idx="7195">
                  <c:v>1.393268</c:v>
                </c:pt>
                <c:pt idx="7196">
                  <c:v>1.3926320000000001</c:v>
                </c:pt>
                <c:pt idx="7197">
                  <c:v>1.3924430000000001</c:v>
                </c:pt>
                <c:pt idx="7198">
                  <c:v>1.392601</c:v>
                </c:pt>
                <c:pt idx="7199">
                  <c:v>1.392863</c:v>
                </c:pt>
                <c:pt idx="7200">
                  <c:v>1.3930039999999999</c:v>
                </c:pt>
                <c:pt idx="7201">
                  <c:v>1.3929199999999999</c:v>
                </c:pt>
                <c:pt idx="7202">
                  <c:v>1.392652</c:v>
                </c:pt>
                <c:pt idx="7203">
                  <c:v>1.392312</c:v>
                </c:pt>
                <c:pt idx="7204">
                  <c:v>1.392031</c:v>
                </c:pt>
                <c:pt idx="7205">
                  <c:v>1.3918999999999999</c:v>
                </c:pt>
                <c:pt idx="7206">
                  <c:v>1.3919220000000001</c:v>
                </c:pt>
                <c:pt idx="7207">
                  <c:v>1.391996</c:v>
                </c:pt>
                <c:pt idx="7208">
                  <c:v>1.3919440000000001</c:v>
                </c:pt>
                <c:pt idx="7209">
                  <c:v>1.3916120000000001</c:v>
                </c:pt>
                <c:pt idx="7210">
                  <c:v>1.390927</c:v>
                </c:pt>
                <c:pt idx="7211">
                  <c:v>1.389939</c:v>
                </c:pt>
                <c:pt idx="7212">
                  <c:v>1.38879</c:v>
                </c:pt>
                <c:pt idx="7213">
                  <c:v>1.387697</c:v>
                </c:pt>
                <c:pt idx="7214">
                  <c:v>1.3869039999999999</c:v>
                </c:pt>
                <c:pt idx="7215">
                  <c:v>1.3866529999999999</c:v>
                </c:pt>
                <c:pt idx="7216">
                  <c:v>1.387148</c:v>
                </c:pt>
                <c:pt idx="7217">
                  <c:v>1.3884620000000001</c:v>
                </c:pt>
                <c:pt idx="7218">
                  <c:v>1.39046</c:v>
                </c:pt>
                <c:pt idx="7219">
                  <c:v>1.3927499999999999</c:v>
                </c:pt>
                <c:pt idx="7220">
                  <c:v>1.39483</c:v>
                </c:pt>
                <c:pt idx="7221">
                  <c:v>1.396285</c:v>
                </c:pt>
                <c:pt idx="7222">
                  <c:v>1.396997</c:v>
                </c:pt>
                <c:pt idx="7223">
                  <c:v>1.397151</c:v>
                </c:pt>
                <c:pt idx="7224">
                  <c:v>1.3971089999999999</c:v>
                </c:pt>
                <c:pt idx="7225">
                  <c:v>1.397254</c:v>
                </c:pt>
                <c:pt idx="7226">
                  <c:v>1.397875</c:v>
                </c:pt>
                <c:pt idx="7227">
                  <c:v>1.3991389999999999</c:v>
                </c:pt>
                <c:pt idx="7228">
                  <c:v>1.4010149999999999</c:v>
                </c:pt>
                <c:pt idx="7229">
                  <c:v>1.4032469999999999</c:v>
                </c:pt>
                <c:pt idx="7230">
                  <c:v>1.4053370000000001</c:v>
                </c:pt>
                <c:pt idx="7231">
                  <c:v>1.4067400000000001</c:v>
                </c:pt>
                <c:pt idx="7232">
                  <c:v>1.4071610000000001</c:v>
                </c:pt>
                <c:pt idx="7233">
                  <c:v>1.4066730000000001</c:v>
                </c:pt>
                <c:pt idx="7234">
                  <c:v>1.4056340000000001</c:v>
                </c:pt>
                <c:pt idx="7235">
                  <c:v>1.4044730000000001</c:v>
                </c:pt>
                <c:pt idx="7236">
                  <c:v>1.403591</c:v>
                </c:pt>
                <c:pt idx="7237">
                  <c:v>1.403294</c:v>
                </c:pt>
                <c:pt idx="7238">
                  <c:v>1.4037869999999999</c:v>
                </c:pt>
                <c:pt idx="7239">
                  <c:v>1.405162</c:v>
                </c:pt>
                <c:pt idx="7240">
                  <c:v>1.4073279999999999</c:v>
                </c:pt>
                <c:pt idx="7241">
                  <c:v>1.4099630000000001</c:v>
                </c:pt>
                <c:pt idx="7242">
                  <c:v>1.4125030000000001</c:v>
                </c:pt>
                <c:pt idx="7243">
                  <c:v>1.4143570000000001</c:v>
                </c:pt>
                <c:pt idx="7244">
                  <c:v>1.4151199999999999</c:v>
                </c:pt>
                <c:pt idx="7245">
                  <c:v>1.4147209999999999</c:v>
                </c:pt>
                <c:pt idx="7246">
                  <c:v>1.4133830000000001</c:v>
                </c:pt>
                <c:pt idx="7247">
                  <c:v>1.4114599999999999</c:v>
                </c:pt>
                <c:pt idx="7248">
                  <c:v>1.4093009999999999</c:v>
                </c:pt>
                <c:pt idx="7249">
                  <c:v>1.4071610000000001</c:v>
                </c:pt>
                <c:pt idx="7250">
                  <c:v>1.405227</c:v>
                </c:pt>
                <c:pt idx="7251">
                  <c:v>1.403645</c:v>
                </c:pt>
                <c:pt idx="7252">
                  <c:v>1.4025319999999999</c:v>
                </c:pt>
                <c:pt idx="7253">
                  <c:v>1.402018</c:v>
                </c:pt>
                <c:pt idx="7254">
                  <c:v>1.402218</c:v>
                </c:pt>
                <c:pt idx="7255">
                  <c:v>1.403189</c:v>
                </c:pt>
                <c:pt idx="7256">
                  <c:v>1.4048689999999999</c:v>
                </c:pt>
                <c:pt idx="7257">
                  <c:v>1.407017</c:v>
                </c:pt>
                <c:pt idx="7258">
                  <c:v>1.409238</c:v>
                </c:pt>
                <c:pt idx="7259">
                  <c:v>1.411027</c:v>
                </c:pt>
                <c:pt idx="7260">
                  <c:v>1.4119759999999999</c:v>
                </c:pt>
                <c:pt idx="7261">
                  <c:v>1.4119280000000001</c:v>
                </c:pt>
                <c:pt idx="7262">
                  <c:v>1.4110450000000001</c:v>
                </c:pt>
                <c:pt idx="7263">
                  <c:v>1.4097109999999999</c:v>
                </c:pt>
                <c:pt idx="7264">
                  <c:v>1.408363</c:v>
                </c:pt>
                <c:pt idx="7265">
                  <c:v>1.407376</c:v>
                </c:pt>
                <c:pt idx="7266">
                  <c:v>1.4069419999999999</c:v>
                </c:pt>
                <c:pt idx="7267">
                  <c:v>1.4070659999999999</c:v>
                </c:pt>
                <c:pt idx="7268">
                  <c:v>1.4076040000000001</c:v>
                </c:pt>
                <c:pt idx="7269">
                  <c:v>1.40835</c:v>
                </c:pt>
                <c:pt idx="7270">
                  <c:v>1.4091050000000001</c:v>
                </c:pt>
                <c:pt idx="7271">
                  <c:v>1.4097249999999999</c:v>
                </c:pt>
                <c:pt idx="7272">
                  <c:v>1.4101300000000001</c:v>
                </c:pt>
                <c:pt idx="7273">
                  <c:v>1.410256</c:v>
                </c:pt>
                <c:pt idx="7274">
                  <c:v>1.410048</c:v>
                </c:pt>
                <c:pt idx="7275">
                  <c:v>1.409475</c:v>
                </c:pt>
                <c:pt idx="7276">
                  <c:v>1.40856</c:v>
                </c:pt>
                <c:pt idx="7277">
                  <c:v>1.407416</c:v>
                </c:pt>
                <c:pt idx="7278">
                  <c:v>1.406239</c:v>
                </c:pt>
                <c:pt idx="7279">
                  <c:v>1.4052990000000001</c:v>
                </c:pt>
                <c:pt idx="7280">
                  <c:v>1.4048590000000001</c:v>
                </c:pt>
                <c:pt idx="7281">
                  <c:v>1.405079</c:v>
                </c:pt>
                <c:pt idx="7282">
                  <c:v>1.405961</c:v>
                </c:pt>
                <c:pt idx="7283">
                  <c:v>1.407305</c:v>
                </c:pt>
                <c:pt idx="7284">
                  <c:v>1.4087620000000001</c:v>
                </c:pt>
                <c:pt idx="7285">
                  <c:v>1.409894</c:v>
                </c:pt>
                <c:pt idx="7286">
                  <c:v>1.4103319999999999</c:v>
                </c:pt>
                <c:pt idx="7287">
                  <c:v>1.4098809999999999</c:v>
                </c:pt>
                <c:pt idx="7288">
                  <c:v>1.4085510000000001</c:v>
                </c:pt>
                <c:pt idx="7289">
                  <c:v>1.4065369999999999</c:v>
                </c:pt>
                <c:pt idx="7290">
                  <c:v>1.4041429999999999</c:v>
                </c:pt>
                <c:pt idx="7291">
                  <c:v>1.401743</c:v>
                </c:pt>
                <c:pt idx="7292">
                  <c:v>1.3996789999999999</c:v>
                </c:pt>
                <c:pt idx="7293">
                  <c:v>1.398237</c:v>
                </c:pt>
                <c:pt idx="7294">
                  <c:v>1.39761</c:v>
                </c:pt>
                <c:pt idx="7295">
                  <c:v>1.39785</c:v>
                </c:pt>
                <c:pt idx="7296">
                  <c:v>1.398868</c:v>
                </c:pt>
                <c:pt idx="7297">
                  <c:v>1.400455</c:v>
                </c:pt>
                <c:pt idx="7298">
                  <c:v>1.402358</c:v>
                </c:pt>
                <c:pt idx="7299">
                  <c:v>1.404315</c:v>
                </c:pt>
                <c:pt idx="7300">
                  <c:v>1.4061030000000001</c:v>
                </c:pt>
                <c:pt idx="7301">
                  <c:v>1.4075789999999999</c:v>
                </c:pt>
                <c:pt idx="7302">
                  <c:v>1.408685</c:v>
                </c:pt>
                <c:pt idx="7303">
                  <c:v>1.409473</c:v>
                </c:pt>
                <c:pt idx="7304">
                  <c:v>1.4100839999999999</c:v>
                </c:pt>
                <c:pt idx="7305">
                  <c:v>1.410741</c:v>
                </c:pt>
                <c:pt idx="7306">
                  <c:v>1.411683</c:v>
                </c:pt>
                <c:pt idx="7307">
                  <c:v>1.413097</c:v>
                </c:pt>
                <c:pt idx="7308">
                  <c:v>1.415057</c:v>
                </c:pt>
                <c:pt idx="7309">
                  <c:v>1.4174439999999999</c:v>
                </c:pt>
                <c:pt idx="7310">
                  <c:v>1.4199269999999999</c:v>
                </c:pt>
                <c:pt idx="7311">
                  <c:v>1.4219679999999999</c:v>
                </c:pt>
                <c:pt idx="7312">
                  <c:v>1.423022</c:v>
                </c:pt>
                <c:pt idx="7313">
                  <c:v>1.4227460000000001</c:v>
                </c:pt>
                <c:pt idx="7314">
                  <c:v>1.421125</c:v>
                </c:pt>
                <c:pt idx="7315">
                  <c:v>1.41848</c:v>
                </c:pt>
                <c:pt idx="7316">
                  <c:v>1.4153260000000001</c:v>
                </c:pt>
                <c:pt idx="7317">
                  <c:v>1.4122399999999999</c:v>
                </c:pt>
                <c:pt idx="7318">
                  <c:v>1.4096820000000001</c:v>
                </c:pt>
                <c:pt idx="7319">
                  <c:v>1.407959</c:v>
                </c:pt>
                <c:pt idx="7320">
                  <c:v>1.4071899999999999</c:v>
                </c:pt>
                <c:pt idx="7321">
                  <c:v>1.407316</c:v>
                </c:pt>
                <c:pt idx="7322">
                  <c:v>1.4081459999999999</c:v>
                </c:pt>
                <c:pt idx="7323">
                  <c:v>1.409435</c:v>
                </c:pt>
                <c:pt idx="7324">
                  <c:v>1.410987</c:v>
                </c:pt>
                <c:pt idx="7325">
                  <c:v>1.412668</c:v>
                </c:pt>
                <c:pt idx="7326">
                  <c:v>1.4144060000000001</c:v>
                </c:pt>
                <c:pt idx="7327">
                  <c:v>1.4161360000000001</c:v>
                </c:pt>
                <c:pt idx="7328">
                  <c:v>1.417737</c:v>
                </c:pt>
                <c:pt idx="7329">
                  <c:v>1.4190320000000001</c:v>
                </c:pt>
                <c:pt idx="7330">
                  <c:v>1.4198630000000001</c:v>
                </c:pt>
                <c:pt idx="7331">
                  <c:v>1.4201550000000001</c:v>
                </c:pt>
                <c:pt idx="7332">
                  <c:v>1.4199790000000001</c:v>
                </c:pt>
                <c:pt idx="7333">
                  <c:v>1.41953</c:v>
                </c:pt>
                <c:pt idx="7334">
                  <c:v>1.4190700000000001</c:v>
                </c:pt>
                <c:pt idx="7335">
                  <c:v>1.4188190000000001</c:v>
                </c:pt>
                <c:pt idx="7336">
                  <c:v>1.4188639999999999</c:v>
                </c:pt>
                <c:pt idx="7337">
                  <c:v>1.419114</c:v>
                </c:pt>
                <c:pt idx="7338">
                  <c:v>1.419322</c:v>
                </c:pt>
                <c:pt idx="7339">
                  <c:v>1.419181</c:v>
                </c:pt>
                <c:pt idx="7340">
                  <c:v>1.4184429999999999</c:v>
                </c:pt>
                <c:pt idx="7341">
                  <c:v>1.4170590000000001</c:v>
                </c:pt>
                <c:pt idx="7342">
                  <c:v>1.415205</c:v>
                </c:pt>
                <c:pt idx="7343">
                  <c:v>1.4132549999999999</c:v>
                </c:pt>
                <c:pt idx="7344">
                  <c:v>1.4116379999999999</c:v>
                </c:pt>
                <c:pt idx="7345">
                  <c:v>1.4107449999999999</c:v>
                </c:pt>
                <c:pt idx="7346">
                  <c:v>1.4108050000000001</c:v>
                </c:pt>
                <c:pt idx="7347">
                  <c:v>1.411807</c:v>
                </c:pt>
                <c:pt idx="7348">
                  <c:v>1.413486</c:v>
                </c:pt>
                <c:pt idx="7349">
                  <c:v>1.415381</c:v>
                </c:pt>
                <c:pt idx="7350">
                  <c:v>1.4170229999999999</c:v>
                </c:pt>
                <c:pt idx="7351">
                  <c:v>1.418039</c:v>
                </c:pt>
                <c:pt idx="7352">
                  <c:v>1.4182779999999999</c:v>
                </c:pt>
                <c:pt idx="7353">
                  <c:v>1.417797</c:v>
                </c:pt>
                <c:pt idx="7354">
                  <c:v>1.416804</c:v>
                </c:pt>
                <c:pt idx="7355">
                  <c:v>1.4155759999999999</c:v>
                </c:pt>
                <c:pt idx="7356">
                  <c:v>1.414391</c:v>
                </c:pt>
                <c:pt idx="7357">
                  <c:v>1.413521</c:v>
                </c:pt>
                <c:pt idx="7358">
                  <c:v>1.4131800000000001</c:v>
                </c:pt>
                <c:pt idx="7359">
                  <c:v>1.4134850000000001</c:v>
                </c:pt>
                <c:pt idx="7360">
                  <c:v>1.414428</c:v>
                </c:pt>
                <c:pt idx="7361">
                  <c:v>1.415853</c:v>
                </c:pt>
                <c:pt idx="7362">
                  <c:v>1.4174899999999999</c:v>
                </c:pt>
                <c:pt idx="7363">
                  <c:v>1.4189989999999999</c:v>
                </c:pt>
                <c:pt idx="7364">
                  <c:v>1.420086</c:v>
                </c:pt>
                <c:pt idx="7365">
                  <c:v>1.420558</c:v>
                </c:pt>
                <c:pt idx="7366">
                  <c:v>1.420355</c:v>
                </c:pt>
                <c:pt idx="7367">
                  <c:v>1.419551</c:v>
                </c:pt>
                <c:pt idx="7368">
                  <c:v>1.4183190000000001</c:v>
                </c:pt>
                <c:pt idx="7369">
                  <c:v>1.416895</c:v>
                </c:pt>
                <c:pt idx="7370">
                  <c:v>1.415519</c:v>
                </c:pt>
                <c:pt idx="7371">
                  <c:v>1.414423</c:v>
                </c:pt>
                <c:pt idx="7372">
                  <c:v>1.4137820000000001</c:v>
                </c:pt>
                <c:pt idx="7373">
                  <c:v>1.4136850000000001</c:v>
                </c:pt>
                <c:pt idx="7374">
                  <c:v>1.414107</c:v>
                </c:pt>
                <c:pt idx="7375">
                  <c:v>1.414893</c:v>
                </c:pt>
                <c:pt idx="7376">
                  <c:v>1.4157999999999999</c:v>
                </c:pt>
                <c:pt idx="7377">
                  <c:v>1.4165220000000001</c:v>
                </c:pt>
                <c:pt idx="7378">
                  <c:v>1.4168019999999999</c:v>
                </c:pt>
                <c:pt idx="7379">
                  <c:v>1.416531</c:v>
                </c:pt>
                <c:pt idx="7380">
                  <c:v>1.4157949999999999</c:v>
                </c:pt>
                <c:pt idx="7381">
                  <c:v>1.414873</c:v>
                </c:pt>
                <c:pt idx="7382">
                  <c:v>1.414129</c:v>
                </c:pt>
                <c:pt idx="7383">
                  <c:v>1.4139269999999999</c:v>
                </c:pt>
                <c:pt idx="7384">
                  <c:v>1.41448</c:v>
                </c:pt>
                <c:pt idx="7385">
                  <c:v>1.4157900000000001</c:v>
                </c:pt>
                <c:pt idx="7386">
                  <c:v>1.4176329999999999</c:v>
                </c:pt>
                <c:pt idx="7387">
                  <c:v>1.4196409999999999</c:v>
                </c:pt>
                <c:pt idx="7388">
                  <c:v>1.421419</c:v>
                </c:pt>
                <c:pt idx="7389">
                  <c:v>1.4226460000000001</c:v>
                </c:pt>
                <c:pt idx="7390">
                  <c:v>1.423189</c:v>
                </c:pt>
                <c:pt idx="7391">
                  <c:v>1.4230910000000001</c:v>
                </c:pt>
                <c:pt idx="7392">
                  <c:v>1.422517</c:v>
                </c:pt>
                <c:pt idx="7393">
                  <c:v>1.421654</c:v>
                </c:pt>
                <c:pt idx="7394">
                  <c:v>1.420658</c:v>
                </c:pt>
                <c:pt idx="7395">
                  <c:v>1.4196310000000001</c:v>
                </c:pt>
                <c:pt idx="7396">
                  <c:v>1.418634</c:v>
                </c:pt>
                <c:pt idx="7397">
                  <c:v>1.4177390000000001</c:v>
                </c:pt>
                <c:pt idx="7398">
                  <c:v>1.417038</c:v>
                </c:pt>
                <c:pt idx="7399">
                  <c:v>1.416628</c:v>
                </c:pt>
                <c:pt idx="7400">
                  <c:v>1.4165829999999999</c:v>
                </c:pt>
                <c:pt idx="7401">
                  <c:v>1.416892</c:v>
                </c:pt>
                <c:pt idx="7402">
                  <c:v>1.417456</c:v>
                </c:pt>
                <c:pt idx="7403">
                  <c:v>1.418086</c:v>
                </c:pt>
                <c:pt idx="7404">
                  <c:v>1.41858</c:v>
                </c:pt>
                <c:pt idx="7405">
                  <c:v>1.418809</c:v>
                </c:pt>
                <c:pt idx="7406">
                  <c:v>1.4187609999999999</c:v>
                </c:pt>
                <c:pt idx="7407">
                  <c:v>1.418569</c:v>
                </c:pt>
                <c:pt idx="7408">
                  <c:v>1.418452</c:v>
                </c:pt>
                <c:pt idx="7409">
                  <c:v>1.4186570000000001</c:v>
                </c:pt>
                <c:pt idx="7410">
                  <c:v>1.4193530000000001</c:v>
                </c:pt>
                <c:pt idx="7411">
                  <c:v>1.4205760000000001</c:v>
                </c:pt>
                <c:pt idx="7412">
                  <c:v>1.4222079999999999</c:v>
                </c:pt>
                <c:pt idx="7413">
                  <c:v>1.424013</c:v>
                </c:pt>
                <c:pt idx="7414">
                  <c:v>1.4256949999999999</c:v>
                </c:pt>
                <c:pt idx="7415">
                  <c:v>1.4269700000000001</c:v>
                </c:pt>
                <c:pt idx="7416">
                  <c:v>1.4276580000000001</c:v>
                </c:pt>
                <c:pt idx="7417">
                  <c:v>1.427711</c:v>
                </c:pt>
                <c:pt idx="7418">
                  <c:v>1.4272279999999999</c:v>
                </c:pt>
                <c:pt idx="7419">
                  <c:v>1.426404</c:v>
                </c:pt>
                <c:pt idx="7420">
                  <c:v>1.4254849999999999</c:v>
                </c:pt>
                <c:pt idx="7421">
                  <c:v>1.424698</c:v>
                </c:pt>
                <c:pt idx="7422">
                  <c:v>1.4241839999999999</c:v>
                </c:pt>
                <c:pt idx="7423">
                  <c:v>1.42398</c:v>
                </c:pt>
                <c:pt idx="7424">
                  <c:v>1.4240120000000001</c:v>
                </c:pt>
                <c:pt idx="7425">
                  <c:v>1.424139</c:v>
                </c:pt>
                <c:pt idx="7426">
                  <c:v>1.4242030000000001</c:v>
                </c:pt>
                <c:pt idx="7427">
                  <c:v>1.4240980000000001</c:v>
                </c:pt>
                <c:pt idx="7428">
                  <c:v>1.423824</c:v>
                </c:pt>
                <c:pt idx="7429">
                  <c:v>1.4234869999999999</c:v>
                </c:pt>
                <c:pt idx="7430">
                  <c:v>1.4232659999999999</c:v>
                </c:pt>
                <c:pt idx="7431">
                  <c:v>1.423335</c:v>
                </c:pt>
                <c:pt idx="7432">
                  <c:v>1.423797</c:v>
                </c:pt>
                <c:pt idx="7433">
                  <c:v>1.4246220000000001</c:v>
                </c:pt>
                <c:pt idx="7434">
                  <c:v>1.4256580000000001</c:v>
                </c:pt>
                <c:pt idx="7435">
                  <c:v>1.426655</c:v>
                </c:pt>
                <c:pt idx="7436">
                  <c:v>1.427362</c:v>
                </c:pt>
                <c:pt idx="7437">
                  <c:v>1.427602</c:v>
                </c:pt>
                <c:pt idx="7438">
                  <c:v>1.4273169999999999</c:v>
                </c:pt>
                <c:pt idx="7439">
                  <c:v>1.42659</c:v>
                </c:pt>
                <c:pt idx="7440">
                  <c:v>1.4256089999999999</c:v>
                </c:pt>
                <c:pt idx="7441">
                  <c:v>1.424614</c:v>
                </c:pt>
                <c:pt idx="7442">
                  <c:v>1.423818</c:v>
                </c:pt>
                <c:pt idx="7443">
                  <c:v>1.423386</c:v>
                </c:pt>
                <c:pt idx="7444">
                  <c:v>1.4233960000000001</c:v>
                </c:pt>
                <c:pt idx="7445">
                  <c:v>1.4238440000000001</c:v>
                </c:pt>
                <c:pt idx="7446">
                  <c:v>1.4246540000000001</c:v>
                </c:pt>
                <c:pt idx="7447">
                  <c:v>1.4256930000000001</c:v>
                </c:pt>
                <c:pt idx="7448">
                  <c:v>1.426806</c:v>
                </c:pt>
                <c:pt idx="7449">
                  <c:v>1.4278280000000001</c:v>
                </c:pt>
                <c:pt idx="7450">
                  <c:v>1.4286220000000001</c:v>
                </c:pt>
                <c:pt idx="7451">
                  <c:v>1.4291020000000001</c:v>
                </c:pt>
                <c:pt idx="7452">
                  <c:v>1.429236</c:v>
                </c:pt>
                <c:pt idx="7453">
                  <c:v>1.429044</c:v>
                </c:pt>
                <c:pt idx="7454">
                  <c:v>1.4285760000000001</c:v>
                </c:pt>
                <c:pt idx="7455">
                  <c:v>1.4278960000000001</c:v>
                </c:pt>
                <c:pt idx="7456">
                  <c:v>1.4270590000000001</c:v>
                </c:pt>
                <c:pt idx="7457">
                  <c:v>1.426115</c:v>
                </c:pt>
                <c:pt idx="7458">
                  <c:v>1.425119</c:v>
                </c:pt>
                <c:pt idx="7459">
                  <c:v>1.424153</c:v>
                </c:pt>
                <c:pt idx="7460">
                  <c:v>1.4233279999999999</c:v>
                </c:pt>
                <c:pt idx="7461">
                  <c:v>1.422795</c:v>
                </c:pt>
                <c:pt idx="7462">
                  <c:v>1.422701</c:v>
                </c:pt>
                <c:pt idx="7463">
                  <c:v>1.4231529999999999</c:v>
                </c:pt>
                <c:pt idx="7464">
                  <c:v>1.4241870000000001</c:v>
                </c:pt>
                <c:pt idx="7465">
                  <c:v>1.4257359999999999</c:v>
                </c:pt>
                <c:pt idx="7466">
                  <c:v>1.4276310000000001</c:v>
                </c:pt>
                <c:pt idx="7467">
                  <c:v>1.4296169999999999</c:v>
                </c:pt>
                <c:pt idx="7468">
                  <c:v>1.431433</c:v>
                </c:pt>
              </c:numCache>
            </c:numRef>
          </c:yVal>
          <c:smooth val="1"/>
          <c:extLst>
            <c:ext xmlns:c16="http://schemas.microsoft.com/office/drawing/2014/chart" uri="{C3380CC4-5D6E-409C-BE32-E72D297353CC}">
              <c16:uniqueId val="{00000002-88D6-4B39-B077-B869B26169F5}"/>
            </c:ext>
          </c:extLst>
        </c:ser>
        <c:ser>
          <c:idx val="3"/>
          <c:order val="3"/>
          <c:tx>
            <c:strRef>
              <c:f>BSP!$E$1</c:f>
              <c:strCache>
                <c:ptCount val="1"/>
                <c:pt idx="0">
                  <c:v>BSP3</c:v>
                </c:pt>
              </c:strCache>
            </c:strRef>
          </c:tx>
          <c:spPr>
            <a:ln w="6350" cap="rnd">
              <a:solidFill>
                <a:schemeClr val="accent4"/>
              </a:solidFill>
              <a:round/>
            </a:ln>
            <a:effectLst/>
          </c:spPr>
          <c:marker>
            <c:symbol val="none"/>
          </c:marker>
          <c:xVal>
            <c:numRef>
              <c:f>BS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BSP!$E$2:$E$7470</c:f>
              <c:numCache>
                <c:formatCode>0.00E+00</c:formatCode>
                <c:ptCount val="7469"/>
                <c:pt idx="0">
                  <c:v>0</c:v>
                </c:pt>
                <c:pt idx="1">
                  <c:v>0.54135270000000002</c:v>
                </c:pt>
                <c:pt idx="2">
                  <c:v>0.53605020000000003</c:v>
                </c:pt>
                <c:pt idx="3">
                  <c:v>0.53150969999999997</c:v>
                </c:pt>
                <c:pt idx="4">
                  <c:v>0.52815540000000005</c:v>
                </c:pt>
                <c:pt idx="5">
                  <c:v>0.52620199999999995</c:v>
                </c:pt>
                <c:pt idx="6">
                  <c:v>0.52567330000000001</c:v>
                </c:pt>
                <c:pt idx="7">
                  <c:v>0.52639150000000001</c:v>
                </c:pt>
                <c:pt idx="8">
                  <c:v>0.52802590000000005</c:v>
                </c:pt>
                <c:pt idx="9">
                  <c:v>0.53018679999999996</c:v>
                </c:pt>
                <c:pt idx="10">
                  <c:v>0.53251800000000005</c:v>
                </c:pt>
                <c:pt idx="11">
                  <c:v>0.53479390000000004</c:v>
                </c:pt>
                <c:pt idx="12">
                  <c:v>0.53690179999999998</c:v>
                </c:pt>
                <c:pt idx="13">
                  <c:v>0.53881140000000005</c:v>
                </c:pt>
                <c:pt idx="14">
                  <c:v>0.54051950000000004</c:v>
                </c:pt>
                <c:pt idx="15">
                  <c:v>0.54200800000000005</c:v>
                </c:pt>
                <c:pt idx="16">
                  <c:v>0.54324170000000005</c:v>
                </c:pt>
                <c:pt idx="17">
                  <c:v>0.54419729999999999</c:v>
                </c:pt>
                <c:pt idx="18">
                  <c:v>0.54489430000000005</c:v>
                </c:pt>
                <c:pt idx="19">
                  <c:v>0.54541360000000005</c:v>
                </c:pt>
                <c:pt idx="20">
                  <c:v>0.54586800000000002</c:v>
                </c:pt>
                <c:pt idx="21">
                  <c:v>0.54637150000000001</c:v>
                </c:pt>
                <c:pt idx="22">
                  <c:v>0.5469735</c:v>
                </c:pt>
                <c:pt idx="23">
                  <c:v>0.54763070000000003</c:v>
                </c:pt>
                <c:pt idx="24">
                  <c:v>0.54821699999999995</c:v>
                </c:pt>
                <c:pt idx="25">
                  <c:v>0.54858110000000004</c:v>
                </c:pt>
                <c:pt idx="26">
                  <c:v>0.54861269999999995</c:v>
                </c:pt>
                <c:pt idx="27">
                  <c:v>0.54827700000000001</c:v>
                </c:pt>
                <c:pt idx="28">
                  <c:v>0.54763700000000004</c:v>
                </c:pt>
                <c:pt idx="29">
                  <c:v>0.54681780000000002</c:v>
                </c:pt>
                <c:pt idx="30">
                  <c:v>0.54597059999999997</c:v>
                </c:pt>
                <c:pt idx="31">
                  <c:v>0.54521019999999998</c:v>
                </c:pt>
                <c:pt idx="32">
                  <c:v>0.54460450000000005</c:v>
                </c:pt>
                <c:pt idx="33">
                  <c:v>0.54419629999999997</c:v>
                </c:pt>
                <c:pt idx="34">
                  <c:v>0.5440469</c:v>
                </c:pt>
                <c:pt idx="35">
                  <c:v>0.54429170000000004</c:v>
                </c:pt>
                <c:pt idx="36">
                  <c:v>0.54517669999999996</c:v>
                </c:pt>
                <c:pt idx="37">
                  <c:v>0.54701060000000001</c:v>
                </c:pt>
                <c:pt idx="38">
                  <c:v>0.54999849999999995</c:v>
                </c:pt>
                <c:pt idx="39">
                  <c:v>0.55390859999999997</c:v>
                </c:pt>
                <c:pt idx="40">
                  <c:v>0.55794049999999995</c:v>
                </c:pt>
                <c:pt idx="41">
                  <c:v>0.56107870000000004</c:v>
                </c:pt>
                <c:pt idx="42">
                  <c:v>0.56280030000000003</c:v>
                </c:pt>
                <c:pt idx="43">
                  <c:v>0.56325979999999998</c:v>
                </c:pt>
                <c:pt idx="44">
                  <c:v>0.56294140000000004</c:v>
                </c:pt>
                <c:pt idx="45">
                  <c:v>0.56230599999999997</c:v>
                </c:pt>
                <c:pt idx="46">
                  <c:v>0.56163810000000003</c:v>
                </c:pt>
                <c:pt idx="47">
                  <c:v>0.56107030000000002</c:v>
                </c:pt>
                <c:pt idx="48">
                  <c:v>0.56061340000000004</c:v>
                </c:pt>
                <c:pt idx="49">
                  <c:v>0.56022190000000005</c:v>
                </c:pt>
                <c:pt idx="50">
                  <c:v>0.55985419999999997</c:v>
                </c:pt>
                <c:pt idx="51">
                  <c:v>0.55951720000000005</c:v>
                </c:pt>
                <c:pt idx="52">
                  <c:v>0.55926969999999998</c:v>
                </c:pt>
                <c:pt idx="53">
                  <c:v>0.559195</c:v>
                </c:pt>
                <c:pt idx="54">
                  <c:v>0.55934879999999998</c:v>
                </c:pt>
                <c:pt idx="55">
                  <c:v>0.55972869999999997</c:v>
                </c:pt>
                <c:pt idx="56">
                  <c:v>0.56027780000000005</c:v>
                </c:pt>
                <c:pt idx="57">
                  <c:v>0.56091880000000005</c:v>
                </c:pt>
                <c:pt idx="58">
                  <c:v>0.56159040000000005</c:v>
                </c:pt>
                <c:pt idx="59">
                  <c:v>0.56226929999999997</c:v>
                </c:pt>
                <c:pt idx="60">
                  <c:v>0.56296860000000004</c:v>
                </c:pt>
                <c:pt idx="61">
                  <c:v>0.56370929999999997</c:v>
                </c:pt>
                <c:pt idx="62">
                  <c:v>0.56448609999999999</c:v>
                </c:pt>
                <c:pt idx="63">
                  <c:v>0.56524850000000004</c:v>
                </c:pt>
                <c:pt idx="64">
                  <c:v>0.56590450000000003</c:v>
                </c:pt>
                <c:pt idx="65">
                  <c:v>0.56635939999999996</c:v>
                </c:pt>
                <c:pt idx="66">
                  <c:v>0.56656689999999998</c:v>
                </c:pt>
                <c:pt idx="67">
                  <c:v>0.56655619999999995</c:v>
                </c:pt>
                <c:pt idx="68">
                  <c:v>0.56642959999999998</c:v>
                </c:pt>
                <c:pt idx="69">
                  <c:v>0.56631670000000001</c:v>
                </c:pt>
                <c:pt idx="70">
                  <c:v>0.56633219999999995</c:v>
                </c:pt>
                <c:pt idx="71">
                  <c:v>0.56652309999999995</c:v>
                </c:pt>
                <c:pt idx="72">
                  <c:v>0.56685750000000001</c:v>
                </c:pt>
                <c:pt idx="73">
                  <c:v>0.56723789999999996</c:v>
                </c:pt>
                <c:pt idx="74">
                  <c:v>0.5675481</c:v>
                </c:pt>
                <c:pt idx="75">
                  <c:v>0.5677027</c:v>
                </c:pt>
                <c:pt idx="76">
                  <c:v>0.56767679999999998</c:v>
                </c:pt>
                <c:pt idx="77">
                  <c:v>0.56751209999999996</c:v>
                </c:pt>
                <c:pt idx="78">
                  <c:v>0.56728670000000003</c:v>
                </c:pt>
                <c:pt idx="79">
                  <c:v>0.56708150000000002</c:v>
                </c:pt>
                <c:pt idx="80">
                  <c:v>0.5669459</c:v>
                </c:pt>
                <c:pt idx="81">
                  <c:v>0.56689940000000005</c:v>
                </c:pt>
                <c:pt idx="82">
                  <c:v>0.5669478</c:v>
                </c:pt>
                <c:pt idx="83">
                  <c:v>0.56709779999999999</c:v>
                </c:pt>
                <c:pt idx="84">
                  <c:v>0.56736589999999998</c:v>
                </c:pt>
                <c:pt idx="85">
                  <c:v>0.56776879999999996</c:v>
                </c:pt>
                <c:pt idx="86">
                  <c:v>0.56830570000000002</c:v>
                </c:pt>
                <c:pt idx="87">
                  <c:v>0.56894</c:v>
                </c:pt>
                <c:pt idx="88">
                  <c:v>0.56959720000000003</c:v>
                </c:pt>
                <c:pt idx="89">
                  <c:v>0.57019529999999996</c:v>
                </c:pt>
                <c:pt idx="90">
                  <c:v>0.57067279999999998</c:v>
                </c:pt>
                <c:pt idx="91">
                  <c:v>0.57102070000000005</c:v>
                </c:pt>
                <c:pt idx="92">
                  <c:v>0.57127950000000005</c:v>
                </c:pt>
                <c:pt idx="93">
                  <c:v>0.57151660000000004</c:v>
                </c:pt>
                <c:pt idx="94">
                  <c:v>0.57178779999999996</c:v>
                </c:pt>
                <c:pt idx="95">
                  <c:v>0.57211199999999995</c:v>
                </c:pt>
                <c:pt idx="96">
                  <c:v>0.57246719999999995</c:v>
                </c:pt>
                <c:pt idx="97">
                  <c:v>0.57280410000000004</c:v>
                </c:pt>
                <c:pt idx="98">
                  <c:v>0.57307759999999996</c:v>
                </c:pt>
                <c:pt idx="99">
                  <c:v>0.57326779999999999</c:v>
                </c:pt>
                <c:pt idx="100">
                  <c:v>0.57339720000000005</c:v>
                </c:pt>
                <c:pt idx="101">
                  <c:v>0.57352060000000005</c:v>
                </c:pt>
                <c:pt idx="102">
                  <c:v>0.57370940000000004</c:v>
                </c:pt>
                <c:pt idx="103">
                  <c:v>0.5740229</c:v>
                </c:pt>
                <c:pt idx="104">
                  <c:v>0.57449779999999995</c:v>
                </c:pt>
                <c:pt idx="105">
                  <c:v>0.57514639999999995</c:v>
                </c:pt>
                <c:pt idx="106">
                  <c:v>0.57595669999999999</c:v>
                </c:pt>
                <c:pt idx="107">
                  <c:v>0.57689290000000004</c:v>
                </c:pt>
                <c:pt idx="108">
                  <c:v>0.57788539999999999</c:v>
                </c:pt>
                <c:pt idx="109">
                  <c:v>0.57884000000000002</c:v>
                </c:pt>
                <c:pt idx="110">
                  <c:v>0.57964590000000005</c:v>
                </c:pt>
                <c:pt idx="111">
                  <c:v>0.58021100000000003</c:v>
                </c:pt>
                <c:pt idx="112">
                  <c:v>0.5805013</c:v>
                </c:pt>
                <c:pt idx="113">
                  <c:v>0.58055069999999998</c:v>
                </c:pt>
                <c:pt idx="114">
                  <c:v>0.58045780000000002</c:v>
                </c:pt>
                <c:pt idx="115">
                  <c:v>0.5803509</c:v>
                </c:pt>
                <c:pt idx="116">
                  <c:v>0.58037539999999999</c:v>
                </c:pt>
                <c:pt idx="117">
                  <c:v>0.58065040000000001</c:v>
                </c:pt>
                <c:pt idx="118">
                  <c:v>0.58122620000000003</c:v>
                </c:pt>
                <c:pt idx="119">
                  <c:v>0.58204619999999996</c:v>
                </c:pt>
                <c:pt idx="120">
                  <c:v>0.5829415</c:v>
                </c:pt>
                <c:pt idx="121">
                  <c:v>0.58370449999999996</c:v>
                </c:pt>
                <c:pt idx="122">
                  <c:v>0.58417790000000003</c:v>
                </c:pt>
                <c:pt idx="123">
                  <c:v>0.58434220000000003</c:v>
                </c:pt>
                <c:pt idx="124">
                  <c:v>0.58429379999999997</c:v>
                </c:pt>
                <c:pt idx="125">
                  <c:v>0.58419160000000003</c:v>
                </c:pt>
                <c:pt idx="126">
                  <c:v>0.58418219999999998</c:v>
                </c:pt>
                <c:pt idx="127">
                  <c:v>0.58436600000000005</c:v>
                </c:pt>
                <c:pt idx="128">
                  <c:v>0.58478949999999996</c:v>
                </c:pt>
                <c:pt idx="129">
                  <c:v>0.58544269999999998</c:v>
                </c:pt>
                <c:pt idx="130">
                  <c:v>0.58627300000000004</c:v>
                </c:pt>
                <c:pt idx="131">
                  <c:v>0.58720039999999996</c:v>
                </c:pt>
                <c:pt idx="132">
                  <c:v>0.58814180000000005</c:v>
                </c:pt>
                <c:pt idx="133">
                  <c:v>0.58901890000000001</c:v>
                </c:pt>
                <c:pt idx="134">
                  <c:v>0.58976810000000002</c:v>
                </c:pt>
                <c:pt idx="135">
                  <c:v>0.59035040000000005</c:v>
                </c:pt>
                <c:pt idx="136">
                  <c:v>0.59075040000000001</c:v>
                </c:pt>
                <c:pt idx="137">
                  <c:v>0.59098320000000004</c:v>
                </c:pt>
                <c:pt idx="138">
                  <c:v>0.59109310000000004</c:v>
                </c:pt>
                <c:pt idx="139">
                  <c:v>0.59115119999999999</c:v>
                </c:pt>
                <c:pt idx="140">
                  <c:v>0.59123619999999999</c:v>
                </c:pt>
                <c:pt idx="141">
                  <c:v>0.59140179999999998</c:v>
                </c:pt>
                <c:pt idx="142">
                  <c:v>0.59165889999999999</c:v>
                </c:pt>
                <c:pt idx="143">
                  <c:v>0.59196689999999996</c:v>
                </c:pt>
                <c:pt idx="144">
                  <c:v>0.59225620000000001</c:v>
                </c:pt>
                <c:pt idx="145">
                  <c:v>0.59245590000000004</c:v>
                </c:pt>
                <c:pt idx="146">
                  <c:v>0.59252800000000005</c:v>
                </c:pt>
                <c:pt idx="147">
                  <c:v>0.59248250000000002</c:v>
                </c:pt>
                <c:pt idx="148">
                  <c:v>0.59237609999999996</c:v>
                </c:pt>
                <c:pt idx="149">
                  <c:v>0.59229129999999997</c:v>
                </c:pt>
                <c:pt idx="150">
                  <c:v>0.59230050000000001</c:v>
                </c:pt>
                <c:pt idx="151">
                  <c:v>0.59243230000000002</c:v>
                </c:pt>
                <c:pt idx="152">
                  <c:v>0.59265400000000001</c:v>
                </c:pt>
                <c:pt idx="153">
                  <c:v>0.59289610000000004</c:v>
                </c:pt>
                <c:pt idx="154">
                  <c:v>0.59309080000000003</c:v>
                </c:pt>
                <c:pt idx="155">
                  <c:v>0.59320919999999999</c:v>
                </c:pt>
                <c:pt idx="156">
                  <c:v>0.59326210000000001</c:v>
                </c:pt>
                <c:pt idx="157">
                  <c:v>0.59328110000000001</c:v>
                </c:pt>
                <c:pt idx="158">
                  <c:v>0.59329069999999995</c:v>
                </c:pt>
                <c:pt idx="159">
                  <c:v>0.59329019999999999</c:v>
                </c:pt>
                <c:pt idx="160">
                  <c:v>0.59324540000000003</c:v>
                </c:pt>
                <c:pt idx="161">
                  <c:v>0.59310510000000005</c:v>
                </c:pt>
                <c:pt idx="162">
                  <c:v>0.59281799999999996</c:v>
                </c:pt>
                <c:pt idx="163">
                  <c:v>0.59235760000000004</c:v>
                </c:pt>
                <c:pt idx="164">
                  <c:v>0.59173189999999998</c:v>
                </c:pt>
                <c:pt idx="165">
                  <c:v>0.59097650000000002</c:v>
                </c:pt>
                <c:pt idx="166">
                  <c:v>0.59013709999999997</c:v>
                </c:pt>
                <c:pt idx="167">
                  <c:v>0.5892501</c:v>
                </c:pt>
                <c:pt idx="168">
                  <c:v>0.58833999999999997</c:v>
                </c:pt>
                <c:pt idx="169">
                  <c:v>0.58742459999999996</c:v>
                </c:pt>
                <c:pt idx="170">
                  <c:v>0.58652820000000006</c:v>
                </c:pt>
                <c:pt idx="171">
                  <c:v>0.58570089999999997</c:v>
                </c:pt>
                <c:pt idx="172">
                  <c:v>0.58501499999999995</c:v>
                </c:pt>
                <c:pt idx="173">
                  <c:v>0.5845475</c:v>
                </c:pt>
                <c:pt idx="174">
                  <c:v>0.5843564</c:v>
                </c:pt>
                <c:pt idx="175">
                  <c:v>0.58444569999999996</c:v>
                </c:pt>
                <c:pt idx="176">
                  <c:v>0.58475480000000002</c:v>
                </c:pt>
                <c:pt idx="177">
                  <c:v>0.58516729999999995</c:v>
                </c:pt>
                <c:pt idx="178">
                  <c:v>0.58555630000000003</c:v>
                </c:pt>
                <c:pt idx="179">
                  <c:v>0.5858198</c:v>
                </c:pt>
                <c:pt idx="180">
                  <c:v>0.58590690000000001</c:v>
                </c:pt>
                <c:pt idx="181">
                  <c:v>0.58582540000000005</c:v>
                </c:pt>
                <c:pt idx="182">
                  <c:v>0.58562329999999996</c:v>
                </c:pt>
                <c:pt idx="183">
                  <c:v>0.58536509999999997</c:v>
                </c:pt>
                <c:pt idx="184">
                  <c:v>0.58510530000000005</c:v>
                </c:pt>
                <c:pt idx="185">
                  <c:v>0.58488169999999995</c:v>
                </c:pt>
                <c:pt idx="186">
                  <c:v>0.58471379999999995</c:v>
                </c:pt>
                <c:pt idx="187">
                  <c:v>0.58460630000000002</c:v>
                </c:pt>
                <c:pt idx="188">
                  <c:v>0.5845574</c:v>
                </c:pt>
                <c:pt idx="189">
                  <c:v>0.58455579999999996</c:v>
                </c:pt>
                <c:pt idx="190">
                  <c:v>0.58458049999999995</c:v>
                </c:pt>
                <c:pt idx="191">
                  <c:v>0.58459360000000005</c:v>
                </c:pt>
                <c:pt idx="192">
                  <c:v>0.58454519999999999</c:v>
                </c:pt>
                <c:pt idx="193">
                  <c:v>0.58438990000000002</c:v>
                </c:pt>
                <c:pt idx="194">
                  <c:v>0.58410050000000002</c:v>
                </c:pt>
                <c:pt idx="195">
                  <c:v>0.5836846</c:v>
                </c:pt>
                <c:pt idx="196">
                  <c:v>0.58318619999999999</c:v>
                </c:pt>
                <c:pt idx="197">
                  <c:v>0.58267749999999996</c:v>
                </c:pt>
                <c:pt idx="198">
                  <c:v>0.58223539999999996</c:v>
                </c:pt>
                <c:pt idx="199">
                  <c:v>0.58192189999999999</c:v>
                </c:pt>
                <c:pt idx="200">
                  <c:v>0.58177449999999997</c:v>
                </c:pt>
                <c:pt idx="201">
                  <c:v>0.58179729999999996</c:v>
                </c:pt>
                <c:pt idx="202">
                  <c:v>0.58196970000000003</c:v>
                </c:pt>
                <c:pt idx="203">
                  <c:v>0.58225519999999997</c:v>
                </c:pt>
                <c:pt idx="204">
                  <c:v>0.58261700000000005</c:v>
                </c:pt>
                <c:pt idx="205">
                  <c:v>0.58302580000000004</c:v>
                </c:pt>
                <c:pt idx="206">
                  <c:v>0.58346120000000001</c:v>
                </c:pt>
                <c:pt idx="207">
                  <c:v>0.58391059999999995</c:v>
                </c:pt>
                <c:pt idx="208">
                  <c:v>0.58436310000000002</c:v>
                </c:pt>
                <c:pt idx="209">
                  <c:v>0.58480379999999998</c:v>
                </c:pt>
                <c:pt idx="210">
                  <c:v>0.58521429999999997</c:v>
                </c:pt>
                <c:pt idx="211">
                  <c:v>0.58557230000000005</c:v>
                </c:pt>
                <c:pt idx="212">
                  <c:v>0.58585580000000004</c:v>
                </c:pt>
                <c:pt idx="213">
                  <c:v>0.58604809999999996</c:v>
                </c:pt>
                <c:pt idx="214">
                  <c:v>0.58613990000000005</c:v>
                </c:pt>
                <c:pt idx="215">
                  <c:v>0.58612940000000002</c:v>
                </c:pt>
                <c:pt idx="216">
                  <c:v>0.58602019999999999</c:v>
                </c:pt>
                <c:pt idx="217">
                  <c:v>0.58582060000000002</c:v>
                </c:pt>
                <c:pt idx="218">
                  <c:v>0.58554419999999996</c:v>
                </c:pt>
                <c:pt idx="219">
                  <c:v>0.58521100000000004</c:v>
                </c:pt>
                <c:pt idx="220">
                  <c:v>0.58485160000000003</c:v>
                </c:pt>
                <c:pt idx="221">
                  <c:v>0.58450340000000001</c:v>
                </c:pt>
                <c:pt idx="222">
                  <c:v>0.58420470000000002</c:v>
                </c:pt>
                <c:pt idx="223">
                  <c:v>0.58399270000000003</c:v>
                </c:pt>
                <c:pt idx="224">
                  <c:v>0.58389590000000002</c:v>
                </c:pt>
                <c:pt idx="225">
                  <c:v>0.58393479999999998</c:v>
                </c:pt>
                <c:pt idx="226">
                  <c:v>0.58412850000000005</c:v>
                </c:pt>
                <c:pt idx="227">
                  <c:v>0.58449300000000004</c:v>
                </c:pt>
                <c:pt idx="228">
                  <c:v>0.58503870000000002</c:v>
                </c:pt>
                <c:pt idx="229">
                  <c:v>0.5857599</c:v>
                </c:pt>
                <c:pt idx="230">
                  <c:v>0.58662639999999999</c:v>
                </c:pt>
                <c:pt idx="231">
                  <c:v>0.58757720000000002</c:v>
                </c:pt>
                <c:pt idx="232">
                  <c:v>0.58852519999999997</c:v>
                </c:pt>
                <c:pt idx="233">
                  <c:v>0.58938349999999995</c:v>
                </c:pt>
                <c:pt idx="234">
                  <c:v>0.59007849999999995</c:v>
                </c:pt>
                <c:pt idx="235">
                  <c:v>0.59056819999999999</c:v>
                </c:pt>
                <c:pt idx="236">
                  <c:v>0.59084820000000005</c:v>
                </c:pt>
                <c:pt idx="237">
                  <c:v>0.59094139999999995</c:v>
                </c:pt>
                <c:pt idx="238">
                  <c:v>0.59088589999999996</c:v>
                </c:pt>
                <c:pt idx="239">
                  <c:v>0.59071850000000004</c:v>
                </c:pt>
                <c:pt idx="240">
                  <c:v>0.59047260000000001</c:v>
                </c:pt>
                <c:pt idx="241">
                  <c:v>0.59017739999999996</c:v>
                </c:pt>
                <c:pt idx="242">
                  <c:v>0.58986159999999999</c:v>
                </c:pt>
                <c:pt idx="243">
                  <c:v>0.58956330000000001</c:v>
                </c:pt>
                <c:pt idx="244">
                  <c:v>0.58932669999999998</c:v>
                </c:pt>
                <c:pt idx="245">
                  <c:v>0.5891923</c:v>
                </c:pt>
                <c:pt idx="246">
                  <c:v>0.5891864</c:v>
                </c:pt>
                <c:pt idx="247">
                  <c:v>0.58930950000000004</c:v>
                </c:pt>
                <c:pt idx="248">
                  <c:v>0.58954090000000003</c:v>
                </c:pt>
                <c:pt idx="249">
                  <c:v>0.58984669999999995</c:v>
                </c:pt>
                <c:pt idx="250">
                  <c:v>0.59019820000000001</c:v>
                </c:pt>
                <c:pt idx="251">
                  <c:v>0.59058080000000002</c:v>
                </c:pt>
                <c:pt idx="252">
                  <c:v>0.59099650000000004</c:v>
                </c:pt>
                <c:pt idx="253">
                  <c:v>0.59145619999999999</c:v>
                </c:pt>
                <c:pt idx="254">
                  <c:v>0.59196939999999998</c:v>
                </c:pt>
                <c:pt idx="255">
                  <c:v>0.59253460000000002</c:v>
                </c:pt>
                <c:pt idx="256">
                  <c:v>0.59313649999999996</c:v>
                </c:pt>
                <c:pt idx="257">
                  <c:v>0.59374990000000005</c:v>
                </c:pt>
                <c:pt idx="258">
                  <c:v>0.59434739999999997</c:v>
                </c:pt>
                <c:pt idx="259">
                  <c:v>0.59491369999999999</c:v>
                </c:pt>
                <c:pt idx="260">
                  <c:v>0.59544850000000005</c:v>
                </c:pt>
                <c:pt idx="261">
                  <c:v>0.59596879999999997</c:v>
                </c:pt>
                <c:pt idx="262">
                  <c:v>0.59649569999999996</c:v>
                </c:pt>
                <c:pt idx="263">
                  <c:v>0.59704210000000002</c:v>
                </c:pt>
                <c:pt idx="264">
                  <c:v>0.59759870000000004</c:v>
                </c:pt>
                <c:pt idx="265">
                  <c:v>0.59813609999999995</c:v>
                </c:pt>
                <c:pt idx="266">
                  <c:v>0.59861350000000002</c:v>
                </c:pt>
                <c:pt idx="267">
                  <c:v>0.59899899999999995</c:v>
                </c:pt>
                <c:pt idx="268">
                  <c:v>0.59928420000000004</c:v>
                </c:pt>
                <c:pt idx="269">
                  <c:v>0.59949260000000004</c:v>
                </c:pt>
                <c:pt idx="270">
                  <c:v>0.5996785</c:v>
                </c:pt>
                <c:pt idx="271">
                  <c:v>0.59991119999999998</c:v>
                </c:pt>
                <c:pt idx="272">
                  <c:v>0.60026089999999999</c:v>
                </c:pt>
                <c:pt idx="273">
                  <c:v>0.60076980000000002</c:v>
                </c:pt>
                <c:pt idx="274">
                  <c:v>0.60143880000000005</c:v>
                </c:pt>
                <c:pt idx="275">
                  <c:v>0.60222100000000001</c:v>
                </c:pt>
                <c:pt idx="276">
                  <c:v>0.60303620000000002</c:v>
                </c:pt>
                <c:pt idx="277">
                  <c:v>0.60378810000000005</c:v>
                </c:pt>
                <c:pt idx="278">
                  <c:v>0.60438550000000002</c:v>
                </c:pt>
                <c:pt idx="279">
                  <c:v>0.60477009999999998</c:v>
                </c:pt>
                <c:pt idx="280">
                  <c:v>0.60492290000000004</c:v>
                </c:pt>
                <c:pt idx="281">
                  <c:v>0.60486700000000004</c:v>
                </c:pt>
                <c:pt idx="282">
                  <c:v>0.60465340000000001</c:v>
                </c:pt>
                <c:pt idx="283">
                  <c:v>0.60434960000000004</c:v>
                </c:pt>
                <c:pt idx="284">
                  <c:v>0.60402270000000002</c:v>
                </c:pt>
                <c:pt idx="285">
                  <c:v>0.6037228</c:v>
                </c:pt>
                <c:pt idx="286">
                  <c:v>0.60348329999999994</c:v>
                </c:pt>
                <c:pt idx="287">
                  <c:v>0.60331480000000004</c:v>
                </c:pt>
                <c:pt idx="288">
                  <c:v>0.60321089999999999</c:v>
                </c:pt>
                <c:pt idx="289">
                  <c:v>0.60315010000000002</c:v>
                </c:pt>
                <c:pt idx="290">
                  <c:v>0.60310260000000004</c:v>
                </c:pt>
                <c:pt idx="291">
                  <c:v>0.60303830000000003</c:v>
                </c:pt>
                <c:pt idx="292">
                  <c:v>0.60293039999999998</c:v>
                </c:pt>
                <c:pt idx="293">
                  <c:v>0.602765</c:v>
                </c:pt>
                <c:pt idx="294">
                  <c:v>0.602545</c:v>
                </c:pt>
                <c:pt idx="295">
                  <c:v>0.60229060000000001</c:v>
                </c:pt>
                <c:pt idx="296">
                  <c:v>0.60203229999999996</c:v>
                </c:pt>
                <c:pt idx="297">
                  <c:v>0.60180029999999995</c:v>
                </c:pt>
                <c:pt idx="298">
                  <c:v>0.60161549999999997</c:v>
                </c:pt>
                <c:pt idx="299">
                  <c:v>0.60147910000000004</c:v>
                </c:pt>
                <c:pt idx="300">
                  <c:v>0.60137379999999996</c:v>
                </c:pt>
                <c:pt idx="301">
                  <c:v>0.60126919999999995</c:v>
                </c:pt>
                <c:pt idx="302">
                  <c:v>0.60113640000000002</c:v>
                </c:pt>
                <c:pt idx="303">
                  <c:v>0.60095949999999998</c:v>
                </c:pt>
                <c:pt idx="304">
                  <c:v>0.60074329999999998</c:v>
                </c:pt>
                <c:pt idx="305">
                  <c:v>0.60050870000000001</c:v>
                </c:pt>
                <c:pt idx="306">
                  <c:v>0.60028040000000005</c:v>
                </c:pt>
                <c:pt idx="307">
                  <c:v>0.6000702</c:v>
                </c:pt>
                <c:pt idx="308">
                  <c:v>0.59986649999999997</c:v>
                </c:pt>
                <c:pt idx="309">
                  <c:v>0.59963549999999999</c:v>
                </c:pt>
                <c:pt idx="310">
                  <c:v>0.59933289999999995</c:v>
                </c:pt>
                <c:pt idx="311">
                  <c:v>0.59892809999999996</c:v>
                </c:pt>
                <c:pt idx="312">
                  <c:v>0.59841920000000004</c:v>
                </c:pt>
                <c:pt idx="313">
                  <c:v>0.59784320000000002</c:v>
                </c:pt>
                <c:pt idx="314">
                  <c:v>0.59726100000000004</c:v>
                </c:pt>
                <c:pt idx="315">
                  <c:v>0.59674289999999997</c:v>
                </c:pt>
                <c:pt idx="316">
                  <c:v>0.59633789999999998</c:v>
                </c:pt>
                <c:pt idx="317">
                  <c:v>0.59605719999999995</c:v>
                </c:pt>
                <c:pt idx="318">
                  <c:v>0.59587250000000003</c:v>
                </c:pt>
                <c:pt idx="319">
                  <c:v>0.59572919999999996</c:v>
                </c:pt>
                <c:pt idx="320">
                  <c:v>0.59557230000000005</c:v>
                </c:pt>
                <c:pt idx="321">
                  <c:v>0.59536560000000005</c:v>
                </c:pt>
                <c:pt idx="322">
                  <c:v>0.59510759999999996</c:v>
                </c:pt>
                <c:pt idx="323">
                  <c:v>0.59482550000000001</c:v>
                </c:pt>
                <c:pt idx="324">
                  <c:v>0.59456100000000001</c:v>
                </c:pt>
                <c:pt idx="325">
                  <c:v>0.59434379999999998</c:v>
                </c:pt>
                <c:pt idx="326">
                  <c:v>0.59417640000000005</c:v>
                </c:pt>
                <c:pt idx="327">
                  <c:v>0.59403159999999999</c:v>
                </c:pt>
                <c:pt idx="328">
                  <c:v>0.5938679</c:v>
                </c:pt>
                <c:pt idx="329">
                  <c:v>0.59364790000000001</c:v>
                </c:pt>
                <c:pt idx="330">
                  <c:v>0.59335930000000003</c:v>
                </c:pt>
                <c:pt idx="331">
                  <c:v>0.59302259999999996</c:v>
                </c:pt>
                <c:pt idx="332">
                  <c:v>0.59268399999999999</c:v>
                </c:pt>
                <c:pt idx="333">
                  <c:v>0.59239719999999996</c:v>
                </c:pt>
                <c:pt idx="334">
                  <c:v>0.59219529999999998</c:v>
                </c:pt>
                <c:pt idx="335">
                  <c:v>0.59207909999999997</c:v>
                </c:pt>
                <c:pt idx="336">
                  <c:v>0.5920105</c:v>
                </c:pt>
                <c:pt idx="337">
                  <c:v>0.59192990000000001</c:v>
                </c:pt>
                <c:pt idx="338">
                  <c:v>0.59177049999999998</c:v>
                </c:pt>
                <c:pt idx="339">
                  <c:v>0.59148639999999997</c:v>
                </c:pt>
                <c:pt idx="340">
                  <c:v>0.59106809999999999</c:v>
                </c:pt>
                <c:pt idx="341">
                  <c:v>0.59054640000000003</c:v>
                </c:pt>
                <c:pt idx="342">
                  <c:v>0.58998439999999996</c:v>
                </c:pt>
                <c:pt idx="343">
                  <c:v>0.58945760000000003</c:v>
                </c:pt>
                <c:pt idx="344">
                  <c:v>0.58904199999999995</c:v>
                </c:pt>
                <c:pt idx="345">
                  <c:v>0.58879139999999996</c:v>
                </c:pt>
                <c:pt idx="346">
                  <c:v>0.58872749999999996</c:v>
                </c:pt>
                <c:pt idx="347">
                  <c:v>0.58883490000000005</c:v>
                </c:pt>
                <c:pt idx="348">
                  <c:v>0.58906449999999999</c:v>
                </c:pt>
                <c:pt idx="349">
                  <c:v>0.58934310000000001</c:v>
                </c:pt>
                <c:pt idx="350">
                  <c:v>0.58958750000000004</c:v>
                </c:pt>
                <c:pt idx="351">
                  <c:v>0.58973249999999999</c:v>
                </c:pt>
                <c:pt idx="352">
                  <c:v>0.58974499999999996</c:v>
                </c:pt>
                <c:pt idx="353">
                  <c:v>0.58963109999999996</c:v>
                </c:pt>
                <c:pt idx="354">
                  <c:v>0.58942799999999995</c:v>
                </c:pt>
                <c:pt idx="355">
                  <c:v>0.58918820000000005</c:v>
                </c:pt>
                <c:pt idx="356">
                  <c:v>0.58895600000000004</c:v>
                </c:pt>
                <c:pt idx="357">
                  <c:v>0.5887483</c:v>
                </c:pt>
                <c:pt idx="358">
                  <c:v>0.58854910000000005</c:v>
                </c:pt>
                <c:pt idx="359">
                  <c:v>0.58831509999999998</c:v>
                </c:pt>
                <c:pt idx="360">
                  <c:v>0.58799959999999996</c:v>
                </c:pt>
                <c:pt idx="361">
                  <c:v>0.58756909999999996</c:v>
                </c:pt>
                <c:pt idx="362">
                  <c:v>0.58702489999999996</c:v>
                </c:pt>
                <c:pt idx="363">
                  <c:v>0.58640610000000004</c:v>
                </c:pt>
                <c:pt idx="364">
                  <c:v>0.58578490000000005</c:v>
                </c:pt>
                <c:pt idx="365">
                  <c:v>0.58524050000000005</c:v>
                </c:pt>
                <c:pt idx="366">
                  <c:v>0.58482829999999997</c:v>
                </c:pt>
                <c:pt idx="367">
                  <c:v>0.58456209999999997</c:v>
                </c:pt>
                <c:pt idx="368">
                  <c:v>0.5844087</c:v>
                </c:pt>
                <c:pt idx="369">
                  <c:v>0.5843062</c:v>
                </c:pt>
                <c:pt idx="370">
                  <c:v>0.58418420000000004</c:v>
                </c:pt>
                <c:pt idx="371">
                  <c:v>0.5839915</c:v>
                </c:pt>
                <c:pt idx="372">
                  <c:v>0.58370580000000005</c:v>
                </c:pt>
                <c:pt idx="373">
                  <c:v>0.58333369999999996</c:v>
                </c:pt>
                <c:pt idx="374">
                  <c:v>0.58290229999999998</c:v>
                </c:pt>
                <c:pt idx="375">
                  <c:v>0.58244850000000004</c:v>
                </c:pt>
                <c:pt idx="376">
                  <c:v>0.58200949999999996</c:v>
                </c:pt>
                <c:pt idx="377">
                  <c:v>0.58161339999999995</c:v>
                </c:pt>
                <c:pt idx="378">
                  <c:v>0.58128290000000005</c:v>
                </c:pt>
                <c:pt idx="379">
                  <c:v>0.58103700000000003</c:v>
                </c:pt>
                <c:pt idx="380">
                  <c:v>0.58089109999999999</c:v>
                </c:pt>
                <c:pt idx="381">
                  <c:v>0.58085629999999999</c:v>
                </c:pt>
                <c:pt idx="382">
                  <c:v>0.58093119999999998</c:v>
                </c:pt>
                <c:pt idx="383">
                  <c:v>0.58109639999999996</c:v>
                </c:pt>
                <c:pt idx="384">
                  <c:v>0.5813102</c:v>
                </c:pt>
                <c:pt idx="385">
                  <c:v>0.58151200000000003</c:v>
                </c:pt>
                <c:pt idx="386">
                  <c:v>0.58164119999999997</c:v>
                </c:pt>
                <c:pt idx="387">
                  <c:v>0.58164459999999996</c:v>
                </c:pt>
                <c:pt idx="388">
                  <c:v>0.58149620000000002</c:v>
                </c:pt>
                <c:pt idx="389">
                  <c:v>0.58120349999999998</c:v>
                </c:pt>
                <c:pt idx="390">
                  <c:v>0.58080489999999996</c:v>
                </c:pt>
                <c:pt idx="391">
                  <c:v>0.58035890000000001</c:v>
                </c:pt>
                <c:pt idx="392">
                  <c:v>0.57992569999999999</c:v>
                </c:pt>
                <c:pt idx="393">
                  <c:v>0.57955860000000003</c:v>
                </c:pt>
                <c:pt idx="394">
                  <c:v>0.5792872</c:v>
                </c:pt>
                <c:pt idx="395">
                  <c:v>0.57911559999999995</c:v>
                </c:pt>
                <c:pt idx="396">
                  <c:v>0.57902160000000003</c:v>
                </c:pt>
                <c:pt idx="397">
                  <c:v>0.57896610000000004</c:v>
                </c:pt>
                <c:pt idx="398">
                  <c:v>0.57890529999999996</c:v>
                </c:pt>
                <c:pt idx="399">
                  <c:v>0.57880200000000004</c:v>
                </c:pt>
                <c:pt idx="400">
                  <c:v>0.57864159999999998</c:v>
                </c:pt>
                <c:pt idx="401">
                  <c:v>0.5784338</c:v>
                </c:pt>
                <c:pt idx="402">
                  <c:v>0.57820970000000005</c:v>
                </c:pt>
                <c:pt idx="403">
                  <c:v>0.57800750000000001</c:v>
                </c:pt>
                <c:pt idx="404">
                  <c:v>0.57786289999999996</c:v>
                </c:pt>
                <c:pt idx="405">
                  <c:v>0.57779590000000003</c:v>
                </c:pt>
                <c:pt idx="406">
                  <c:v>0.57780500000000001</c:v>
                </c:pt>
                <c:pt idx="407">
                  <c:v>0.57786820000000005</c:v>
                </c:pt>
                <c:pt idx="408">
                  <c:v>0.5779495</c:v>
                </c:pt>
                <c:pt idx="409">
                  <c:v>0.57801309999999995</c:v>
                </c:pt>
                <c:pt idx="410">
                  <c:v>0.5780324</c:v>
                </c:pt>
                <c:pt idx="411">
                  <c:v>0.57800119999999999</c:v>
                </c:pt>
                <c:pt idx="412">
                  <c:v>0.57793609999999995</c:v>
                </c:pt>
                <c:pt idx="413">
                  <c:v>0.57787359999999999</c:v>
                </c:pt>
                <c:pt idx="414">
                  <c:v>0.57786040000000005</c:v>
                </c:pt>
                <c:pt idx="415">
                  <c:v>0.57793649999999996</c:v>
                </c:pt>
                <c:pt idx="416">
                  <c:v>0.57812819999999998</c:v>
                </c:pt>
                <c:pt idx="417">
                  <c:v>0.57843509999999998</c:v>
                </c:pt>
                <c:pt idx="418">
                  <c:v>0.57883079999999998</c:v>
                </c:pt>
                <c:pt idx="419">
                  <c:v>0.57926630000000001</c:v>
                </c:pt>
                <c:pt idx="420">
                  <c:v>0.57968419999999998</c:v>
                </c:pt>
                <c:pt idx="421">
                  <c:v>0.58003110000000002</c:v>
                </c:pt>
                <c:pt idx="422">
                  <c:v>0.58026370000000005</c:v>
                </c:pt>
                <c:pt idx="423">
                  <c:v>0.58036019999999999</c:v>
                </c:pt>
                <c:pt idx="424">
                  <c:v>0.58031840000000001</c:v>
                </c:pt>
                <c:pt idx="425">
                  <c:v>0.58015399999999995</c:v>
                </c:pt>
                <c:pt idx="426">
                  <c:v>0.57989349999999995</c:v>
                </c:pt>
                <c:pt idx="427">
                  <c:v>0.57956750000000001</c:v>
                </c:pt>
                <c:pt idx="428">
                  <c:v>0.5792081</c:v>
                </c:pt>
                <c:pt idx="429">
                  <c:v>0.57884219999999997</c:v>
                </c:pt>
                <c:pt idx="430">
                  <c:v>0.57849680000000003</c:v>
                </c:pt>
                <c:pt idx="431">
                  <c:v>0.57819900000000002</c:v>
                </c:pt>
                <c:pt idx="432">
                  <c:v>0.57797379999999998</c:v>
                </c:pt>
                <c:pt idx="433">
                  <c:v>0.57784279999999999</c:v>
                </c:pt>
                <c:pt idx="434">
                  <c:v>0.57781610000000005</c:v>
                </c:pt>
                <c:pt idx="435">
                  <c:v>0.57788680000000003</c:v>
                </c:pt>
                <c:pt idx="436">
                  <c:v>0.57802679999999995</c:v>
                </c:pt>
                <c:pt idx="437">
                  <c:v>0.57819160000000003</c:v>
                </c:pt>
                <c:pt idx="438">
                  <c:v>0.57833299999999999</c:v>
                </c:pt>
                <c:pt idx="439">
                  <c:v>0.57840630000000004</c:v>
                </c:pt>
                <c:pt idx="440">
                  <c:v>0.5783857</c:v>
                </c:pt>
                <c:pt idx="441">
                  <c:v>0.57826889999999997</c:v>
                </c:pt>
                <c:pt idx="442">
                  <c:v>0.57807580000000003</c:v>
                </c:pt>
                <c:pt idx="443">
                  <c:v>0.5778394</c:v>
                </c:pt>
                <c:pt idx="444">
                  <c:v>0.57759519999999998</c:v>
                </c:pt>
                <c:pt idx="445">
                  <c:v>0.57737380000000005</c:v>
                </c:pt>
                <c:pt idx="446">
                  <c:v>0.57719330000000002</c:v>
                </c:pt>
                <c:pt idx="447">
                  <c:v>0.57706020000000002</c:v>
                </c:pt>
                <c:pt idx="448">
                  <c:v>0.57697140000000002</c:v>
                </c:pt>
                <c:pt idx="449">
                  <c:v>0.5769183</c:v>
                </c:pt>
                <c:pt idx="450">
                  <c:v>0.5768877</c:v>
                </c:pt>
                <c:pt idx="451">
                  <c:v>0.57686199999999999</c:v>
                </c:pt>
                <c:pt idx="452">
                  <c:v>0.57682219999999995</c:v>
                </c:pt>
                <c:pt idx="453">
                  <c:v>0.57674840000000005</c:v>
                </c:pt>
                <c:pt idx="454">
                  <c:v>0.57662449999999998</c:v>
                </c:pt>
                <c:pt idx="455">
                  <c:v>0.57644439999999997</c:v>
                </c:pt>
                <c:pt idx="456">
                  <c:v>0.576214</c:v>
                </c:pt>
                <c:pt idx="457">
                  <c:v>0.57595130000000005</c:v>
                </c:pt>
                <c:pt idx="458">
                  <c:v>0.57568140000000001</c:v>
                </c:pt>
                <c:pt idx="459">
                  <c:v>0.57543049999999996</c:v>
                </c:pt>
                <c:pt idx="460">
                  <c:v>0.57521869999999997</c:v>
                </c:pt>
                <c:pt idx="461">
                  <c:v>0.5750556</c:v>
                </c:pt>
                <c:pt idx="462">
                  <c:v>0.57494140000000005</c:v>
                </c:pt>
                <c:pt idx="463">
                  <c:v>0.57487169999999999</c:v>
                </c:pt>
                <c:pt idx="464">
                  <c:v>0.57484190000000002</c:v>
                </c:pt>
                <c:pt idx="465">
                  <c:v>0.57485039999999998</c:v>
                </c:pt>
                <c:pt idx="466">
                  <c:v>0.57489780000000001</c:v>
                </c:pt>
                <c:pt idx="467">
                  <c:v>0.57498260000000001</c:v>
                </c:pt>
                <c:pt idx="468">
                  <c:v>0.57509790000000005</c:v>
                </c:pt>
                <c:pt idx="469">
                  <c:v>0.57522960000000001</c:v>
                </c:pt>
                <c:pt idx="470">
                  <c:v>0.57535959999999997</c:v>
                </c:pt>
                <c:pt idx="471">
                  <c:v>0.57546870000000006</c:v>
                </c:pt>
                <c:pt idx="472">
                  <c:v>0.5755441</c:v>
                </c:pt>
                <c:pt idx="473">
                  <c:v>0.57558050000000005</c:v>
                </c:pt>
                <c:pt idx="474">
                  <c:v>0.5755789</c:v>
                </c:pt>
                <c:pt idx="475">
                  <c:v>0.5755441</c:v>
                </c:pt>
                <c:pt idx="476">
                  <c:v>0.57548299999999997</c:v>
                </c:pt>
                <c:pt idx="477">
                  <c:v>0.57540400000000003</c:v>
                </c:pt>
                <c:pt idx="478">
                  <c:v>0.57531860000000001</c:v>
                </c:pt>
                <c:pt idx="479">
                  <c:v>0.57524310000000001</c:v>
                </c:pt>
                <c:pt idx="480">
                  <c:v>0.57519869999999995</c:v>
                </c:pt>
                <c:pt idx="481">
                  <c:v>0.57520499999999997</c:v>
                </c:pt>
                <c:pt idx="482">
                  <c:v>0.57527410000000001</c:v>
                </c:pt>
                <c:pt idx="483">
                  <c:v>0.57540219999999997</c:v>
                </c:pt>
                <c:pt idx="484">
                  <c:v>0.57556750000000001</c:v>
                </c:pt>
                <c:pt idx="485">
                  <c:v>0.57573390000000002</c:v>
                </c:pt>
                <c:pt idx="486">
                  <c:v>0.57586309999999996</c:v>
                </c:pt>
                <c:pt idx="487">
                  <c:v>0.57593090000000002</c:v>
                </c:pt>
                <c:pt idx="488">
                  <c:v>0.57593559999999999</c:v>
                </c:pt>
                <c:pt idx="489">
                  <c:v>0.57589979999999996</c:v>
                </c:pt>
                <c:pt idx="490">
                  <c:v>0.57585900000000001</c:v>
                </c:pt>
                <c:pt idx="491">
                  <c:v>0.57584679999999999</c:v>
                </c:pt>
                <c:pt idx="492">
                  <c:v>0.57587770000000005</c:v>
                </c:pt>
                <c:pt idx="493">
                  <c:v>0.57594029999999996</c:v>
                </c:pt>
                <c:pt idx="494">
                  <c:v>0.57600119999999999</c:v>
                </c:pt>
                <c:pt idx="495">
                  <c:v>0.57602260000000005</c:v>
                </c:pt>
                <c:pt idx="496">
                  <c:v>0.57597960000000004</c:v>
                </c:pt>
                <c:pt idx="497">
                  <c:v>0.57587319999999997</c:v>
                </c:pt>
                <c:pt idx="498">
                  <c:v>0.57573249999999998</c:v>
                </c:pt>
                <c:pt idx="499">
                  <c:v>0.57560659999999997</c:v>
                </c:pt>
                <c:pt idx="500">
                  <c:v>0.57554760000000005</c:v>
                </c:pt>
                <c:pt idx="501">
                  <c:v>0.57558880000000001</c:v>
                </c:pt>
                <c:pt idx="502">
                  <c:v>0.57573549999999996</c:v>
                </c:pt>
                <c:pt idx="503">
                  <c:v>0.575963</c:v>
                </c:pt>
                <c:pt idx="504">
                  <c:v>0.57622720000000005</c:v>
                </c:pt>
                <c:pt idx="505">
                  <c:v>0.57647610000000005</c:v>
                </c:pt>
                <c:pt idx="506">
                  <c:v>0.57666399999999995</c:v>
                </c:pt>
                <c:pt idx="507">
                  <c:v>0.57676450000000001</c:v>
                </c:pt>
                <c:pt idx="508">
                  <c:v>0.57677199999999995</c:v>
                </c:pt>
                <c:pt idx="509">
                  <c:v>0.5767021</c:v>
                </c:pt>
                <c:pt idx="510">
                  <c:v>0.57658279999999995</c:v>
                </c:pt>
                <c:pt idx="511">
                  <c:v>0.57644989999999996</c:v>
                </c:pt>
                <c:pt idx="512">
                  <c:v>0.57633540000000005</c:v>
                </c:pt>
                <c:pt idx="513">
                  <c:v>0.57626100000000002</c:v>
                </c:pt>
                <c:pt idx="514">
                  <c:v>0.57623449999999998</c:v>
                </c:pt>
                <c:pt idx="515">
                  <c:v>0.57624779999999998</c:v>
                </c:pt>
                <c:pt idx="516">
                  <c:v>0.57628009999999996</c:v>
                </c:pt>
                <c:pt idx="517">
                  <c:v>0.57630409999999999</c:v>
                </c:pt>
                <c:pt idx="518">
                  <c:v>0.57629699999999995</c:v>
                </c:pt>
                <c:pt idx="519">
                  <c:v>0.57624909999999996</c:v>
                </c:pt>
                <c:pt idx="520">
                  <c:v>0.57616650000000003</c:v>
                </c:pt>
                <c:pt idx="521">
                  <c:v>0.57606740000000001</c:v>
                </c:pt>
                <c:pt idx="522">
                  <c:v>0.57597399999999999</c:v>
                </c:pt>
                <c:pt idx="523">
                  <c:v>0.57590330000000001</c:v>
                </c:pt>
                <c:pt idx="524">
                  <c:v>0.57585810000000004</c:v>
                </c:pt>
                <c:pt idx="525">
                  <c:v>0.57582800000000001</c:v>
                </c:pt>
                <c:pt idx="526">
                  <c:v>0.57579550000000002</c:v>
                </c:pt>
                <c:pt idx="527">
                  <c:v>0.5757468</c:v>
                </c:pt>
                <c:pt idx="528">
                  <c:v>0.57567919999999995</c:v>
                </c:pt>
                <c:pt idx="529">
                  <c:v>0.57560440000000002</c:v>
                </c:pt>
                <c:pt idx="530">
                  <c:v>0.57554159999999999</c:v>
                </c:pt>
                <c:pt idx="531">
                  <c:v>0.57550999999999997</c:v>
                </c:pt>
                <c:pt idx="532">
                  <c:v>0.57551680000000005</c:v>
                </c:pt>
                <c:pt idx="533">
                  <c:v>0.57555449999999997</c:v>
                </c:pt>
                <c:pt idx="534">
                  <c:v>0.57560310000000003</c:v>
                </c:pt>
                <c:pt idx="535">
                  <c:v>0.57563989999999998</c:v>
                </c:pt>
                <c:pt idx="536">
                  <c:v>0.57565089999999997</c:v>
                </c:pt>
                <c:pt idx="537">
                  <c:v>0.57563569999999997</c:v>
                </c:pt>
                <c:pt idx="538">
                  <c:v>0.57560820000000001</c:v>
                </c:pt>
                <c:pt idx="539">
                  <c:v>0.57558849999999995</c:v>
                </c:pt>
                <c:pt idx="540">
                  <c:v>0.57559419999999994</c:v>
                </c:pt>
                <c:pt idx="541">
                  <c:v>0.57563140000000002</c:v>
                </c:pt>
                <c:pt idx="542">
                  <c:v>0.57569159999999997</c:v>
                </c:pt>
                <c:pt idx="543">
                  <c:v>0.57575299999999996</c:v>
                </c:pt>
                <c:pt idx="544">
                  <c:v>0.57578759999999996</c:v>
                </c:pt>
                <c:pt idx="545">
                  <c:v>0.57576729999999998</c:v>
                </c:pt>
                <c:pt idx="546">
                  <c:v>0.57566790000000001</c:v>
                </c:pt>
                <c:pt idx="547">
                  <c:v>0.57547749999999998</c:v>
                </c:pt>
                <c:pt idx="548">
                  <c:v>0.57519730000000002</c:v>
                </c:pt>
                <c:pt idx="549">
                  <c:v>0.57484539999999995</c:v>
                </c:pt>
                <c:pt idx="550">
                  <c:v>0.5744532</c:v>
                </c:pt>
                <c:pt idx="551">
                  <c:v>0.57407149999999996</c:v>
                </c:pt>
                <c:pt idx="552">
                  <c:v>0.57377339999999999</c:v>
                </c:pt>
                <c:pt idx="553">
                  <c:v>0.57364789999999999</c:v>
                </c:pt>
                <c:pt idx="554">
                  <c:v>0.5737949</c:v>
                </c:pt>
                <c:pt idx="555">
                  <c:v>0.5742756</c:v>
                </c:pt>
                <c:pt idx="556">
                  <c:v>0.57504339999999998</c:v>
                </c:pt>
                <c:pt idx="557">
                  <c:v>0.57589449999999998</c:v>
                </c:pt>
                <c:pt idx="558">
                  <c:v>0.57655500000000004</c:v>
                </c:pt>
                <c:pt idx="559">
                  <c:v>0.57685770000000003</c:v>
                </c:pt>
                <c:pt idx="560">
                  <c:v>0.57680730000000002</c:v>
                </c:pt>
                <c:pt idx="561">
                  <c:v>0.57652910000000002</c:v>
                </c:pt>
                <c:pt idx="562">
                  <c:v>0.57616840000000002</c:v>
                </c:pt>
                <c:pt idx="563">
                  <c:v>0.57584769999999996</c:v>
                </c:pt>
                <c:pt idx="564">
                  <c:v>0.57563940000000002</c:v>
                </c:pt>
                <c:pt idx="565">
                  <c:v>0.57556629999999998</c:v>
                </c:pt>
                <c:pt idx="566">
                  <c:v>0.57561039999999997</c:v>
                </c:pt>
                <c:pt idx="567">
                  <c:v>0.57572449999999997</c:v>
                </c:pt>
                <c:pt idx="568">
                  <c:v>0.57585419999999998</c:v>
                </c:pt>
                <c:pt idx="569">
                  <c:v>0.57595680000000005</c:v>
                </c:pt>
                <c:pt idx="570">
                  <c:v>0.57601840000000004</c:v>
                </c:pt>
                <c:pt idx="571">
                  <c:v>0.57605030000000002</c:v>
                </c:pt>
                <c:pt idx="572">
                  <c:v>0.57607680000000006</c:v>
                </c:pt>
                <c:pt idx="573">
                  <c:v>0.57611800000000002</c:v>
                </c:pt>
                <c:pt idx="574">
                  <c:v>0.57618029999999998</c:v>
                </c:pt>
                <c:pt idx="575">
                  <c:v>0.57625660000000001</c:v>
                </c:pt>
                <c:pt idx="576">
                  <c:v>0.57633440000000002</c:v>
                </c:pt>
                <c:pt idx="577">
                  <c:v>0.57640570000000002</c:v>
                </c:pt>
                <c:pt idx="578">
                  <c:v>0.57647340000000002</c:v>
                </c:pt>
                <c:pt idx="579">
                  <c:v>0.5765479</c:v>
                </c:pt>
                <c:pt idx="580">
                  <c:v>0.57664079999999995</c:v>
                </c:pt>
                <c:pt idx="581">
                  <c:v>0.57675489999999996</c:v>
                </c:pt>
                <c:pt idx="582">
                  <c:v>0.57688300000000003</c:v>
                </c:pt>
                <c:pt idx="583">
                  <c:v>0.57700910000000005</c:v>
                </c:pt>
                <c:pt idx="584">
                  <c:v>0.57711829999999997</c:v>
                </c:pt>
                <c:pt idx="585">
                  <c:v>0.57720450000000001</c:v>
                </c:pt>
                <c:pt idx="586">
                  <c:v>0.57727329999999999</c:v>
                </c:pt>
                <c:pt idx="587">
                  <c:v>0.57733780000000001</c:v>
                </c:pt>
                <c:pt idx="588">
                  <c:v>0.57741039999999999</c:v>
                </c:pt>
                <c:pt idx="589">
                  <c:v>0.57749640000000002</c:v>
                </c:pt>
                <c:pt idx="590">
                  <c:v>0.57759119999999997</c:v>
                </c:pt>
                <c:pt idx="591">
                  <c:v>0.5776848</c:v>
                </c:pt>
                <c:pt idx="592">
                  <c:v>0.57776939999999999</c:v>
                </c:pt>
                <c:pt idx="593">
                  <c:v>0.57784610000000003</c:v>
                </c:pt>
                <c:pt idx="594">
                  <c:v>0.57792529999999998</c:v>
                </c:pt>
                <c:pt idx="595">
                  <c:v>0.57802030000000004</c:v>
                </c:pt>
                <c:pt idx="596">
                  <c:v>0.57813870000000001</c:v>
                </c:pt>
                <c:pt idx="597">
                  <c:v>0.57827340000000005</c:v>
                </c:pt>
                <c:pt idx="598">
                  <c:v>0.57840139999999995</c:v>
                </c:pt>
                <c:pt idx="599">
                  <c:v>0.57849229999999996</c:v>
                </c:pt>
                <c:pt idx="600">
                  <c:v>0.57851920000000001</c:v>
                </c:pt>
                <c:pt idx="601">
                  <c:v>0.57847090000000001</c:v>
                </c:pt>
                <c:pt idx="602">
                  <c:v>0.57835610000000004</c:v>
                </c:pt>
                <c:pt idx="603">
                  <c:v>0.57820139999999998</c:v>
                </c:pt>
                <c:pt idx="604">
                  <c:v>0.57803979999999999</c:v>
                </c:pt>
                <c:pt idx="605">
                  <c:v>0.57789690000000005</c:v>
                </c:pt>
                <c:pt idx="606">
                  <c:v>0.57778600000000002</c:v>
                </c:pt>
                <c:pt idx="607">
                  <c:v>0.57770509999999997</c:v>
                </c:pt>
                <c:pt idx="608">
                  <c:v>0.57764289999999996</c:v>
                </c:pt>
                <c:pt idx="609">
                  <c:v>0.57758520000000002</c:v>
                </c:pt>
                <c:pt idx="610">
                  <c:v>0.57752250000000005</c:v>
                </c:pt>
                <c:pt idx="611">
                  <c:v>0.57745250000000004</c:v>
                </c:pt>
                <c:pt idx="612">
                  <c:v>0.57737859999999996</c:v>
                </c:pt>
                <c:pt idx="613">
                  <c:v>0.57730599999999999</c:v>
                </c:pt>
                <c:pt idx="614">
                  <c:v>0.57723869999999999</c:v>
                </c:pt>
                <c:pt idx="615">
                  <c:v>0.57717929999999995</c:v>
                </c:pt>
                <c:pt idx="616">
                  <c:v>0.5771288</c:v>
                </c:pt>
                <c:pt idx="617">
                  <c:v>0.57708780000000004</c:v>
                </c:pt>
                <c:pt idx="618">
                  <c:v>0.57705589999999995</c:v>
                </c:pt>
                <c:pt idx="619">
                  <c:v>0.57702929999999997</c:v>
                </c:pt>
                <c:pt idx="620">
                  <c:v>0.57699820000000002</c:v>
                </c:pt>
                <c:pt idx="621">
                  <c:v>0.57694610000000002</c:v>
                </c:pt>
                <c:pt idx="622">
                  <c:v>0.57685520000000001</c:v>
                </c:pt>
                <c:pt idx="623">
                  <c:v>0.576712</c:v>
                </c:pt>
                <c:pt idx="624">
                  <c:v>0.57651529999999995</c:v>
                </c:pt>
                <c:pt idx="625">
                  <c:v>0.5762815</c:v>
                </c:pt>
                <c:pt idx="626">
                  <c:v>0.57604279999999997</c:v>
                </c:pt>
                <c:pt idx="627">
                  <c:v>0.57584139999999995</c:v>
                </c:pt>
                <c:pt idx="628">
                  <c:v>0.57571499999999998</c:v>
                </c:pt>
                <c:pt idx="629">
                  <c:v>0.57568819999999998</c:v>
                </c:pt>
                <c:pt idx="630">
                  <c:v>0.57576360000000004</c:v>
                </c:pt>
                <c:pt idx="631">
                  <c:v>0.57592109999999996</c:v>
                </c:pt>
                <c:pt idx="632">
                  <c:v>0.57612169999999996</c:v>
                </c:pt>
                <c:pt idx="633">
                  <c:v>0.57631860000000001</c:v>
                </c:pt>
                <c:pt idx="634">
                  <c:v>0.57646960000000003</c:v>
                </c:pt>
                <c:pt idx="635">
                  <c:v>0.57654179999999999</c:v>
                </c:pt>
                <c:pt idx="636">
                  <c:v>0.57652000000000003</c:v>
                </c:pt>
                <c:pt idx="637">
                  <c:v>0.57640780000000003</c:v>
                </c:pt>
                <c:pt idx="638">
                  <c:v>0.57622629999999997</c:v>
                </c:pt>
                <c:pt idx="639">
                  <c:v>0.57600989999999996</c:v>
                </c:pt>
                <c:pt idx="640">
                  <c:v>0.57579769999999997</c:v>
                </c:pt>
                <c:pt idx="641">
                  <c:v>0.5756289</c:v>
                </c:pt>
                <c:pt idx="642">
                  <c:v>0.57552950000000003</c:v>
                </c:pt>
                <c:pt idx="643">
                  <c:v>0.57550869999999998</c:v>
                </c:pt>
                <c:pt idx="644">
                  <c:v>0.57555650000000003</c:v>
                </c:pt>
                <c:pt idx="645">
                  <c:v>0.57564820000000005</c:v>
                </c:pt>
                <c:pt idx="646">
                  <c:v>0.57575540000000003</c:v>
                </c:pt>
                <c:pt idx="647">
                  <c:v>0.57585569999999997</c:v>
                </c:pt>
                <c:pt idx="648">
                  <c:v>0.57594380000000001</c:v>
                </c:pt>
                <c:pt idx="649">
                  <c:v>0.57603249999999995</c:v>
                </c:pt>
                <c:pt idx="650">
                  <c:v>0.57614620000000005</c:v>
                </c:pt>
                <c:pt idx="651">
                  <c:v>0.57630809999999999</c:v>
                </c:pt>
                <c:pt idx="652">
                  <c:v>0.57652740000000002</c:v>
                </c:pt>
                <c:pt idx="653">
                  <c:v>0.57679020000000003</c:v>
                </c:pt>
                <c:pt idx="654">
                  <c:v>0.5770634</c:v>
                </c:pt>
                <c:pt idx="655">
                  <c:v>0.57730060000000005</c:v>
                </c:pt>
                <c:pt idx="656">
                  <c:v>0.57745899999999994</c:v>
                </c:pt>
                <c:pt idx="657">
                  <c:v>0.57751529999999995</c:v>
                </c:pt>
                <c:pt idx="658">
                  <c:v>0.57746980000000003</c:v>
                </c:pt>
                <c:pt idx="659">
                  <c:v>0.57734700000000005</c:v>
                </c:pt>
                <c:pt idx="660">
                  <c:v>0.57718469999999999</c:v>
                </c:pt>
                <c:pt idx="661">
                  <c:v>0.57702679999999995</c:v>
                </c:pt>
                <c:pt idx="662">
                  <c:v>0.57690920000000001</c:v>
                </c:pt>
                <c:pt idx="663">
                  <c:v>0.57685379999999997</c:v>
                </c:pt>
                <c:pt idx="664">
                  <c:v>0.5768683</c:v>
                </c:pt>
                <c:pt idx="665">
                  <c:v>0.57694749999999995</c:v>
                </c:pt>
                <c:pt idx="666">
                  <c:v>0.57707750000000002</c:v>
                </c:pt>
                <c:pt idx="667">
                  <c:v>0.57723749999999996</c:v>
                </c:pt>
                <c:pt idx="668">
                  <c:v>0.57740550000000002</c:v>
                </c:pt>
                <c:pt idx="669">
                  <c:v>0.57756010000000002</c:v>
                </c:pt>
                <c:pt idx="670">
                  <c:v>0.57768299999999995</c:v>
                </c:pt>
                <c:pt idx="671">
                  <c:v>0.57776499999999997</c:v>
                </c:pt>
                <c:pt idx="672">
                  <c:v>0.57780739999999997</c:v>
                </c:pt>
                <c:pt idx="673">
                  <c:v>0.57782339999999999</c:v>
                </c:pt>
                <c:pt idx="674">
                  <c:v>0.57783370000000001</c:v>
                </c:pt>
                <c:pt idx="675">
                  <c:v>0.57786349999999997</c:v>
                </c:pt>
                <c:pt idx="676">
                  <c:v>0.57793550000000005</c:v>
                </c:pt>
                <c:pt idx="677">
                  <c:v>0.57806429999999998</c:v>
                </c:pt>
                <c:pt idx="678">
                  <c:v>0.57825490000000002</c:v>
                </c:pt>
                <c:pt idx="679">
                  <c:v>0.57850330000000005</c:v>
                </c:pt>
                <c:pt idx="680">
                  <c:v>0.57879879999999995</c:v>
                </c:pt>
                <c:pt idx="681">
                  <c:v>0.57912629999999998</c:v>
                </c:pt>
                <c:pt idx="682">
                  <c:v>0.57946810000000004</c:v>
                </c:pt>
                <c:pt idx="683">
                  <c:v>0.57980670000000001</c:v>
                </c:pt>
                <c:pt idx="684">
                  <c:v>0.58012339999999996</c:v>
                </c:pt>
                <c:pt idx="685">
                  <c:v>0.58040420000000004</c:v>
                </c:pt>
                <c:pt idx="686">
                  <c:v>0.58064179999999999</c:v>
                </c:pt>
                <c:pt idx="687">
                  <c:v>0.58083989999999996</c:v>
                </c:pt>
                <c:pt idx="688">
                  <c:v>0.581013</c:v>
                </c:pt>
                <c:pt idx="689">
                  <c:v>0.58118270000000005</c:v>
                </c:pt>
                <c:pt idx="690">
                  <c:v>0.5813739</c:v>
                </c:pt>
                <c:pt idx="691">
                  <c:v>0.58160500000000004</c:v>
                </c:pt>
                <c:pt idx="692">
                  <c:v>0.58188280000000003</c:v>
                </c:pt>
                <c:pt idx="693">
                  <c:v>0.58220320000000003</c:v>
                </c:pt>
                <c:pt idx="694">
                  <c:v>0.58255310000000005</c:v>
                </c:pt>
                <c:pt idx="695">
                  <c:v>0.58291729999999997</c:v>
                </c:pt>
                <c:pt idx="696">
                  <c:v>0.5832832</c:v>
                </c:pt>
                <c:pt idx="697">
                  <c:v>0.5836443</c:v>
                </c:pt>
                <c:pt idx="698">
                  <c:v>0.58399990000000002</c:v>
                </c:pt>
                <c:pt idx="699">
                  <c:v>0.58435020000000004</c:v>
                </c:pt>
                <c:pt idx="700">
                  <c:v>0.58469470000000001</c:v>
                </c:pt>
                <c:pt idx="701">
                  <c:v>0.5850301</c:v>
                </c:pt>
                <c:pt idx="702">
                  <c:v>0.58535329999999997</c:v>
                </c:pt>
                <c:pt idx="703">
                  <c:v>0.58566450000000003</c:v>
                </c:pt>
                <c:pt idx="704">
                  <c:v>0.58596899999999996</c:v>
                </c:pt>
                <c:pt idx="705">
                  <c:v>0.58627810000000002</c:v>
                </c:pt>
                <c:pt idx="706">
                  <c:v>0.58660250000000003</c:v>
                </c:pt>
                <c:pt idx="707">
                  <c:v>0.58694939999999995</c:v>
                </c:pt>
                <c:pt idx="708">
                  <c:v>0.58731750000000005</c:v>
                </c:pt>
                <c:pt idx="709">
                  <c:v>0.58769760000000004</c:v>
                </c:pt>
                <c:pt idx="710">
                  <c:v>0.58807600000000004</c:v>
                </c:pt>
                <c:pt idx="711">
                  <c:v>0.58844079999999999</c:v>
                </c:pt>
                <c:pt idx="712">
                  <c:v>0.58878699999999995</c:v>
                </c:pt>
                <c:pt idx="713">
                  <c:v>0.589117</c:v>
                </c:pt>
                <c:pt idx="714">
                  <c:v>0.58943699999999999</c:v>
                </c:pt>
                <c:pt idx="715">
                  <c:v>0.58975279999999997</c:v>
                </c:pt>
                <c:pt idx="716">
                  <c:v>0.5900649</c:v>
                </c:pt>
                <c:pt idx="717">
                  <c:v>0.5903697</c:v>
                </c:pt>
                <c:pt idx="718">
                  <c:v>0.59066160000000001</c:v>
                </c:pt>
                <c:pt idx="719">
                  <c:v>0.5909392</c:v>
                </c:pt>
                <c:pt idx="720">
                  <c:v>0.59120850000000003</c:v>
                </c:pt>
                <c:pt idx="721">
                  <c:v>0.59148290000000003</c:v>
                </c:pt>
                <c:pt idx="722">
                  <c:v>0.59177780000000002</c:v>
                </c:pt>
                <c:pt idx="723">
                  <c:v>0.59210399999999996</c:v>
                </c:pt>
                <c:pt idx="724">
                  <c:v>0.59246259999999995</c:v>
                </c:pt>
                <c:pt idx="725">
                  <c:v>0.5928447</c:v>
                </c:pt>
                <c:pt idx="726">
                  <c:v>0.5932366</c:v>
                </c:pt>
                <c:pt idx="727">
                  <c:v>0.59362579999999998</c:v>
                </c:pt>
                <c:pt idx="728">
                  <c:v>0.59400730000000002</c:v>
                </c:pt>
                <c:pt idx="729">
                  <c:v>0.59438460000000004</c:v>
                </c:pt>
                <c:pt idx="730">
                  <c:v>0.59476490000000004</c:v>
                </c:pt>
                <c:pt idx="731">
                  <c:v>0.59515240000000003</c:v>
                </c:pt>
                <c:pt idx="732">
                  <c:v>0.59554269999999998</c:v>
                </c:pt>
                <c:pt idx="733">
                  <c:v>0.59592089999999998</c:v>
                </c:pt>
                <c:pt idx="734">
                  <c:v>0.59626699999999999</c:v>
                </c:pt>
                <c:pt idx="735">
                  <c:v>0.59656469999999995</c:v>
                </c:pt>
                <c:pt idx="736">
                  <c:v>0.59680730000000004</c:v>
                </c:pt>
                <c:pt idx="737">
                  <c:v>0.59700109999999995</c:v>
                </c:pt>
                <c:pt idx="738">
                  <c:v>0.59716020000000003</c:v>
                </c:pt>
                <c:pt idx="739">
                  <c:v>0.59730019999999995</c:v>
                </c:pt>
                <c:pt idx="740">
                  <c:v>0.59742759999999995</c:v>
                </c:pt>
                <c:pt idx="741">
                  <c:v>0.59753920000000005</c:v>
                </c:pt>
                <c:pt idx="742">
                  <c:v>0.59762249999999995</c:v>
                </c:pt>
                <c:pt idx="743">
                  <c:v>0.5976648</c:v>
                </c:pt>
                <c:pt idx="744">
                  <c:v>0.59766330000000001</c:v>
                </c:pt>
                <c:pt idx="745">
                  <c:v>0.59763040000000001</c:v>
                </c:pt>
                <c:pt idx="746">
                  <c:v>0.59759220000000002</c:v>
                </c:pt>
                <c:pt idx="747">
                  <c:v>0.59758449999999996</c:v>
                </c:pt>
                <c:pt idx="748">
                  <c:v>0.59764240000000002</c:v>
                </c:pt>
                <c:pt idx="749">
                  <c:v>0.59778849999999994</c:v>
                </c:pt>
                <c:pt idx="750">
                  <c:v>0.5980297</c:v>
                </c:pt>
                <c:pt idx="751">
                  <c:v>0.59835470000000002</c:v>
                </c:pt>
                <c:pt idx="752">
                  <c:v>0.59873980000000004</c:v>
                </c:pt>
                <c:pt idx="753">
                  <c:v>0.59914990000000001</c:v>
                </c:pt>
                <c:pt idx="754">
                  <c:v>0.59954669999999999</c:v>
                </c:pt>
                <c:pt idx="755">
                  <c:v>0.5998947</c:v>
                </c:pt>
                <c:pt idx="756">
                  <c:v>0.60016349999999996</c:v>
                </c:pt>
                <c:pt idx="757">
                  <c:v>0.60033539999999996</c:v>
                </c:pt>
                <c:pt idx="758">
                  <c:v>0.60040910000000003</c:v>
                </c:pt>
                <c:pt idx="759">
                  <c:v>0.60040110000000002</c:v>
                </c:pt>
                <c:pt idx="760">
                  <c:v>0.60034299999999996</c:v>
                </c:pt>
                <c:pt idx="761">
                  <c:v>0.60027180000000002</c:v>
                </c:pt>
                <c:pt idx="762">
                  <c:v>0.60022319999999996</c:v>
                </c:pt>
                <c:pt idx="763">
                  <c:v>0.60021939999999996</c:v>
                </c:pt>
                <c:pt idx="764">
                  <c:v>0.60026489999999999</c:v>
                </c:pt>
                <c:pt idx="765">
                  <c:v>0.60034829999999995</c:v>
                </c:pt>
                <c:pt idx="766">
                  <c:v>0.60044969999999998</c:v>
                </c:pt>
                <c:pt idx="767">
                  <c:v>0.60055040000000004</c:v>
                </c:pt>
                <c:pt idx="768">
                  <c:v>0.6006399</c:v>
                </c:pt>
                <c:pt idx="769">
                  <c:v>0.60071839999999999</c:v>
                </c:pt>
                <c:pt idx="770">
                  <c:v>0.60079439999999995</c:v>
                </c:pt>
                <c:pt idx="771">
                  <c:v>0.60087789999999996</c:v>
                </c:pt>
                <c:pt idx="772">
                  <c:v>0.60097469999999997</c:v>
                </c:pt>
                <c:pt idx="773">
                  <c:v>0.60108539999999999</c:v>
                </c:pt>
                <c:pt idx="774">
                  <c:v>0.60120680000000004</c:v>
                </c:pt>
                <c:pt idx="775">
                  <c:v>0.60133760000000003</c:v>
                </c:pt>
                <c:pt idx="776">
                  <c:v>0.60148060000000003</c:v>
                </c:pt>
                <c:pt idx="777">
                  <c:v>0.60164280000000003</c:v>
                </c:pt>
                <c:pt idx="778">
                  <c:v>0.60183160000000002</c:v>
                </c:pt>
                <c:pt idx="779">
                  <c:v>0.60204919999999995</c:v>
                </c:pt>
                <c:pt idx="780">
                  <c:v>0.60229060000000001</c:v>
                </c:pt>
                <c:pt idx="781">
                  <c:v>0.60254580000000002</c:v>
                </c:pt>
                <c:pt idx="782">
                  <c:v>0.60280420000000001</c:v>
                </c:pt>
                <c:pt idx="783">
                  <c:v>0.60306179999999998</c:v>
                </c:pt>
                <c:pt idx="784">
                  <c:v>0.60332509999999995</c:v>
                </c:pt>
                <c:pt idx="785">
                  <c:v>0.60360749999999996</c:v>
                </c:pt>
                <c:pt idx="786">
                  <c:v>0.60392060000000003</c:v>
                </c:pt>
                <c:pt idx="787">
                  <c:v>0.60426559999999996</c:v>
                </c:pt>
                <c:pt idx="788">
                  <c:v>0.6046262</c:v>
                </c:pt>
                <c:pt idx="789">
                  <c:v>0.60497020000000001</c:v>
                </c:pt>
                <c:pt idx="790">
                  <c:v>0.60525899999999999</c:v>
                </c:pt>
                <c:pt idx="791">
                  <c:v>0.60545689999999996</c:v>
                </c:pt>
                <c:pt idx="792">
                  <c:v>0.60554549999999996</c:v>
                </c:pt>
                <c:pt idx="793">
                  <c:v>0.60552519999999999</c:v>
                </c:pt>
                <c:pt idx="794">
                  <c:v>0.60541370000000005</c:v>
                </c:pt>
                <c:pt idx="795">
                  <c:v>0.60523490000000002</c:v>
                </c:pt>
                <c:pt idx="796">
                  <c:v>0.60501210000000005</c:v>
                </c:pt>
                <c:pt idx="797">
                  <c:v>0.60476200000000002</c:v>
                </c:pt>
                <c:pt idx="798">
                  <c:v>0.60449310000000001</c:v>
                </c:pt>
                <c:pt idx="799">
                  <c:v>0.60421309999999995</c:v>
                </c:pt>
                <c:pt idx="800">
                  <c:v>0.6039331</c:v>
                </c:pt>
                <c:pt idx="801">
                  <c:v>0.60366949999999997</c:v>
                </c:pt>
                <c:pt idx="802">
                  <c:v>0.60344310000000001</c:v>
                </c:pt>
                <c:pt idx="803">
                  <c:v>0.6032727</c:v>
                </c:pt>
                <c:pt idx="804">
                  <c:v>0.60316700000000001</c:v>
                </c:pt>
                <c:pt idx="805">
                  <c:v>0.60312239999999995</c:v>
                </c:pt>
                <c:pt idx="806">
                  <c:v>0.60312330000000003</c:v>
                </c:pt>
                <c:pt idx="807">
                  <c:v>0.60314900000000005</c:v>
                </c:pt>
                <c:pt idx="808">
                  <c:v>0.60317889999999996</c:v>
                </c:pt>
                <c:pt idx="809">
                  <c:v>0.60319959999999995</c:v>
                </c:pt>
                <c:pt idx="810">
                  <c:v>0.60320689999999999</c:v>
                </c:pt>
                <c:pt idx="811">
                  <c:v>0.60320499999999999</c:v>
                </c:pt>
                <c:pt idx="812">
                  <c:v>0.60320510000000005</c:v>
                </c:pt>
                <c:pt idx="813">
                  <c:v>0.60322169999999997</c:v>
                </c:pt>
                <c:pt idx="814">
                  <c:v>0.60327330000000001</c:v>
                </c:pt>
                <c:pt idx="815">
                  <c:v>0.60337819999999998</c:v>
                </c:pt>
                <c:pt idx="816">
                  <c:v>0.60355230000000004</c:v>
                </c:pt>
                <c:pt idx="817">
                  <c:v>0.60380330000000004</c:v>
                </c:pt>
                <c:pt idx="818">
                  <c:v>0.60412589999999999</c:v>
                </c:pt>
                <c:pt idx="819">
                  <c:v>0.60449779999999997</c:v>
                </c:pt>
                <c:pt idx="820">
                  <c:v>0.604881</c:v>
                </c:pt>
                <c:pt idx="821">
                  <c:v>0.60523269999999996</c:v>
                </c:pt>
                <c:pt idx="822">
                  <c:v>0.60551379999999999</c:v>
                </c:pt>
                <c:pt idx="823">
                  <c:v>0.60570060000000003</c:v>
                </c:pt>
                <c:pt idx="824">
                  <c:v>0.60579099999999997</c:v>
                </c:pt>
                <c:pt idx="825">
                  <c:v>0.60580129999999999</c:v>
                </c:pt>
                <c:pt idx="826">
                  <c:v>0.60575769999999995</c:v>
                </c:pt>
                <c:pt idx="827">
                  <c:v>0.60568429999999995</c:v>
                </c:pt>
                <c:pt idx="828">
                  <c:v>0.6055971</c:v>
                </c:pt>
                <c:pt idx="829">
                  <c:v>0.60550110000000001</c:v>
                </c:pt>
                <c:pt idx="830">
                  <c:v>0.60539509999999996</c:v>
                </c:pt>
                <c:pt idx="831">
                  <c:v>0.60527750000000002</c:v>
                </c:pt>
                <c:pt idx="832">
                  <c:v>0.60515280000000005</c:v>
                </c:pt>
                <c:pt idx="833">
                  <c:v>0.60502959999999995</c:v>
                </c:pt>
                <c:pt idx="834">
                  <c:v>0.60491810000000001</c:v>
                </c:pt>
                <c:pt idx="835">
                  <c:v>0.60482340000000001</c:v>
                </c:pt>
                <c:pt idx="836">
                  <c:v>0.60474170000000005</c:v>
                </c:pt>
                <c:pt idx="837">
                  <c:v>0.60466229999999999</c:v>
                </c:pt>
                <c:pt idx="838">
                  <c:v>0.6045741</c:v>
                </c:pt>
                <c:pt idx="839">
                  <c:v>0.60447280000000003</c:v>
                </c:pt>
                <c:pt idx="840">
                  <c:v>0.60436489999999998</c:v>
                </c:pt>
                <c:pt idx="841">
                  <c:v>0.60426630000000003</c:v>
                </c:pt>
                <c:pt idx="842">
                  <c:v>0.60419500000000004</c:v>
                </c:pt>
                <c:pt idx="843">
                  <c:v>0.60416309999999995</c:v>
                </c:pt>
                <c:pt idx="844">
                  <c:v>0.60417050000000005</c:v>
                </c:pt>
                <c:pt idx="845">
                  <c:v>0.60420459999999998</c:v>
                </c:pt>
                <c:pt idx="846">
                  <c:v>0.6042459</c:v>
                </c:pt>
                <c:pt idx="847">
                  <c:v>0.60427710000000001</c:v>
                </c:pt>
                <c:pt idx="848">
                  <c:v>0.60428769999999998</c:v>
                </c:pt>
                <c:pt idx="849">
                  <c:v>0.60427600000000004</c:v>
                </c:pt>
                <c:pt idx="850">
                  <c:v>0.60424370000000005</c:v>
                </c:pt>
                <c:pt idx="851">
                  <c:v>0.60419179999999995</c:v>
                </c:pt>
                <c:pt idx="852">
                  <c:v>0.60411510000000002</c:v>
                </c:pt>
                <c:pt idx="853">
                  <c:v>0.60400489999999996</c:v>
                </c:pt>
                <c:pt idx="854">
                  <c:v>0.60385359999999999</c:v>
                </c:pt>
                <c:pt idx="855">
                  <c:v>0.60366330000000001</c:v>
                </c:pt>
                <c:pt idx="856">
                  <c:v>0.6034486</c:v>
                </c:pt>
                <c:pt idx="857">
                  <c:v>0.60323830000000001</c:v>
                </c:pt>
                <c:pt idx="858">
                  <c:v>0.60306680000000001</c:v>
                </c:pt>
                <c:pt idx="859">
                  <c:v>0.60296309999999997</c:v>
                </c:pt>
                <c:pt idx="860">
                  <c:v>0.60294530000000002</c:v>
                </c:pt>
                <c:pt idx="861">
                  <c:v>0.60301459999999996</c:v>
                </c:pt>
                <c:pt idx="862">
                  <c:v>0.60315730000000001</c:v>
                </c:pt>
                <c:pt idx="863">
                  <c:v>0.60334940000000004</c:v>
                </c:pt>
                <c:pt idx="864">
                  <c:v>0.60356469999999995</c:v>
                </c:pt>
                <c:pt idx="865">
                  <c:v>0.60377630000000004</c:v>
                </c:pt>
                <c:pt idx="866">
                  <c:v>0.60395849999999995</c:v>
                </c:pt>
                <c:pt idx="867">
                  <c:v>0.60408859999999998</c:v>
                </c:pt>
                <c:pt idx="868">
                  <c:v>0.60414789999999996</c:v>
                </c:pt>
                <c:pt idx="869">
                  <c:v>0.60412540000000003</c:v>
                </c:pt>
                <c:pt idx="870">
                  <c:v>0.60402339999999999</c:v>
                </c:pt>
                <c:pt idx="871">
                  <c:v>0.60385920000000004</c:v>
                </c:pt>
                <c:pt idx="872">
                  <c:v>0.6036646</c:v>
                </c:pt>
                <c:pt idx="873">
                  <c:v>0.60347589999999995</c:v>
                </c:pt>
                <c:pt idx="874">
                  <c:v>0.60332580000000002</c:v>
                </c:pt>
                <c:pt idx="875">
                  <c:v>0.60323349999999998</c:v>
                </c:pt>
                <c:pt idx="876">
                  <c:v>0.60319979999999995</c:v>
                </c:pt>
                <c:pt idx="877">
                  <c:v>0.60321040000000004</c:v>
                </c:pt>
                <c:pt idx="878">
                  <c:v>0.60324319999999998</c:v>
                </c:pt>
                <c:pt idx="879">
                  <c:v>0.6032805</c:v>
                </c:pt>
                <c:pt idx="880">
                  <c:v>0.60331219999999997</c:v>
                </c:pt>
                <c:pt idx="881">
                  <c:v>0.60333840000000005</c:v>
                </c:pt>
                <c:pt idx="882">
                  <c:v>0.60336330000000005</c:v>
                </c:pt>
                <c:pt idx="883">
                  <c:v>0.60338939999999996</c:v>
                </c:pt>
                <c:pt idx="884">
                  <c:v>0.60341210000000001</c:v>
                </c:pt>
                <c:pt idx="885">
                  <c:v>0.60342130000000005</c:v>
                </c:pt>
                <c:pt idx="886">
                  <c:v>0.60340570000000004</c:v>
                </c:pt>
                <c:pt idx="887">
                  <c:v>0.60335859999999997</c:v>
                </c:pt>
                <c:pt idx="888">
                  <c:v>0.6032826</c:v>
                </c:pt>
                <c:pt idx="889">
                  <c:v>0.6031879</c:v>
                </c:pt>
                <c:pt idx="890">
                  <c:v>0.60308629999999996</c:v>
                </c:pt>
                <c:pt idx="891">
                  <c:v>0.60298529999999995</c:v>
                </c:pt>
                <c:pt idx="892">
                  <c:v>0.60288450000000005</c:v>
                </c:pt>
                <c:pt idx="893">
                  <c:v>0.6027766</c:v>
                </c:pt>
                <c:pt idx="894">
                  <c:v>0.60265250000000004</c:v>
                </c:pt>
                <c:pt idx="895">
                  <c:v>0.60250870000000001</c:v>
                </c:pt>
                <c:pt idx="896">
                  <c:v>0.60235139999999998</c:v>
                </c:pt>
                <c:pt idx="897">
                  <c:v>0.60219540000000005</c:v>
                </c:pt>
                <c:pt idx="898">
                  <c:v>0.60205850000000005</c:v>
                </c:pt>
                <c:pt idx="899">
                  <c:v>0.60195270000000001</c:v>
                </c:pt>
                <c:pt idx="900">
                  <c:v>0.60187889999999999</c:v>
                </c:pt>
                <c:pt idx="901">
                  <c:v>0.60182519999999995</c:v>
                </c:pt>
                <c:pt idx="902">
                  <c:v>0.60177179999999997</c:v>
                </c:pt>
                <c:pt idx="903">
                  <c:v>0.60169600000000001</c:v>
                </c:pt>
                <c:pt idx="904">
                  <c:v>0.60158</c:v>
                </c:pt>
                <c:pt idx="905">
                  <c:v>0.6014138</c:v>
                </c:pt>
                <c:pt idx="906">
                  <c:v>0.60119480000000003</c:v>
                </c:pt>
                <c:pt idx="907">
                  <c:v>0.60092619999999997</c:v>
                </c:pt>
                <c:pt idx="908">
                  <c:v>0.60061589999999998</c:v>
                </c:pt>
                <c:pt idx="909">
                  <c:v>0.60027640000000004</c:v>
                </c:pt>
                <c:pt idx="910">
                  <c:v>0.59992650000000003</c:v>
                </c:pt>
                <c:pt idx="911">
                  <c:v>0.59958990000000001</c:v>
                </c:pt>
                <c:pt idx="912">
                  <c:v>0.59929480000000002</c:v>
                </c:pt>
                <c:pt idx="913">
                  <c:v>0.5990645</c:v>
                </c:pt>
                <c:pt idx="914">
                  <c:v>0.59891130000000004</c:v>
                </c:pt>
                <c:pt idx="915">
                  <c:v>0.59883070000000005</c:v>
                </c:pt>
                <c:pt idx="916">
                  <c:v>0.5988019</c:v>
                </c:pt>
                <c:pt idx="917">
                  <c:v>0.59879329999999997</c:v>
                </c:pt>
                <c:pt idx="918">
                  <c:v>0.59877279999999999</c:v>
                </c:pt>
                <c:pt idx="919">
                  <c:v>0.59871989999999997</c:v>
                </c:pt>
                <c:pt idx="920">
                  <c:v>0.59862729999999997</c:v>
                </c:pt>
                <c:pt idx="921">
                  <c:v>0.59850099999999995</c:v>
                </c:pt>
                <c:pt idx="922">
                  <c:v>0.59835050000000001</c:v>
                </c:pt>
                <c:pt idx="923">
                  <c:v>0.59818150000000003</c:v>
                </c:pt>
                <c:pt idx="924">
                  <c:v>0.59799040000000003</c:v>
                </c:pt>
                <c:pt idx="925">
                  <c:v>0.5977671</c:v>
                </c:pt>
                <c:pt idx="926">
                  <c:v>0.59750139999999996</c:v>
                </c:pt>
                <c:pt idx="927">
                  <c:v>0.5971938</c:v>
                </c:pt>
                <c:pt idx="928">
                  <c:v>0.59685949999999999</c:v>
                </c:pt>
                <c:pt idx="929">
                  <c:v>0.5965279</c:v>
                </c:pt>
                <c:pt idx="930">
                  <c:v>0.59623490000000001</c:v>
                </c:pt>
                <c:pt idx="931">
                  <c:v>0.59600850000000005</c:v>
                </c:pt>
                <c:pt idx="932">
                  <c:v>0.59586450000000002</c:v>
                </c:pt>
                <c:pt idx="933">
                  <c:v>0.59580180000000005</c:v>
                </c:pt>
                <c:pt idx="934">
                  <c:v>0.59580750000000005</c:v>
                </c:pt>
                <c:pt idx="935">
                  <c:v>0.59586539999999999</c:v>
                </c:pt>
                <c:pt idx="936">
                  <c:v>0.59596439999999995</c:v>
                </c:pt>
                <c:pt idx="937">
                  <c:v>0.59610209999999997</c:v>
                </c:pt>
                <c:pt idx="938">
                  <c:v>0.59628080000000006</c:v>
                </c:pt>
                <c:pt idx="939">
                  <c:v>0.59650210000000004</c:v>
                </c:pt>
                <c:pt idx="940">
                  <c:v>0.59676110000000004</c:v>
                </c:pt>
                <c:pt idx="941">
                  <c:v>0.59704290000000004</c:v>
                </c:pt>
                <c:pt idx="942">
                  <c:v>0.59732850000000004</c:v>
                </c:pt>
                <c:pt idx="943">
                  <c:v>0.59760020000000003</c:v>
                </c:pt>
                <c:pt idx="944">
                  <c:v>0.59784740000000003</c:v>
                </c:pt>
                <c:pt idx="945">
                  <c:v>0.59807160000000004</c:v>
                </c:pt>
                <c:pt idx="946">
                  <c:v>0.59828329999999996</c:v>
                </c:pt>
                <c:pt idx="947">
                  <c:v>0.59849810000000003</c:v>
                </c:pt>
                <c:pt idx="948">
                  <c:v>0.59872950000000003</c:v>
                </c:pt>
                <c:pt idx="949">
                  <c:v>0.5989873</c:v>
                </c:pt>
                <c:pt idx="950">
                  <c:v>0.59927529999999996</c:v>
                </c:pt>
                <c:pt idx="951">
                  <c:v>0.59959370000000001</c:v>
                </c:pt>
                <c:pt idx="952">
                  <c:v>0.5999411</c:v>
                </c:pt>
                <c:pt idx="953">
                  <c:v>0.60031500000000004</c:v>
                </c:pt>
                <c:pt idx="954">
                  <c:v>0.60071129999999995</c:v>
                </c:pt>
                <c:pt idx="955">
                  <c:v>0.60112399999999999</c:v>
                </c:pt>
                <c:pt idx="956">
                  <c:v>0.60154580000000002</c:v>
                </c:pt>
                <c:pt idx="957">
                  <c:v>0.60197160000000005</c:v>
                </c:pt>
                <c:pt idx="958">
                  <c:v>0.60240179999999999</c:v>
                </c:pt>
                <c:pt idx="959">
                  <c:v>0.60284539999999998</c:v>
                </c:pt>
                <c:pt idx="960">
                  <c:v>0.60331749999999995</c:v>
                </c:pt>
                <c:pt idx="961">
                  <c:v>0.60383609999999999</c:v>
                </c:pt>
                <c:pt idx="962">
                  <c:v>0.60441299999999998</c:v>
                </c:pt>
                <c:pt idx="963">
                  <c:v>0.60504760000000002</c:v>
                </c:pt>
                <c:pt idx="964">
                  <c:v>0.6057245</c:v>
                </c:pt>
                <c:pt idx="965">
                  <c:v>0.6064174</c:v>
                </c:pt>
                <c:pt idx="966">
                  <c:v>0.60709599999999997</c:v>
                </c:pt>
                <c:pt idx="967">
                  <c:v>0.60773350000000004</c:v>
                </c:pt>
                <c:pt idx="968">
                  <c:v>0.60831539999999995</c:v>
                </c:pt>
                <c:pt idx="969">
                  <c:v>0.6088384</c:v>
                </c:pt>
                <c:pt idx="970">
                  <c:v>0.60930899999999999</c:v>
                </c:pt>
                <c:pt idx="971">
                  <c:v>0.609738</c:v>
                </c:pt>
                <c:pt idx="972">
                  <c:v>0.61013700000000004</c:v>
                </c:pt>
                <c:pt idx="973">
                  <c:v>0.61051690000000003</c:v>
                </c:pt>
                <c:pt idx="974">
                  <c:v>0.61088659999999995</c:v>
                </c:pt>
                <c:pt idx="975">
                  <c:v>0.6112552</c:v>
                </c:pt>
                <c:pt idx="976">
                  <c:v>0.61163199999999995</c:v>
                </c:pt>
                <c:pt idx="977">
                  <c:v>0.6120234</c:v>
                </c:pt>
                <c:pt idx="978">
                  <c:v>0.61243199999999998</c:v>
                </c:pt>
                <c:pt idx="979">
                  <c:v>0.61285489999999998</c:v>
                </c:pt>
                <c:pt idx="980">
                  <c:v>0.61328629999999995</c:v>
                </c:pt>
                <c:pt idx="981">
                  <c:v>0.61372130000000003</c:v>
                </c:pt>
                <c:pt idx="982">
                  <c:v>0.61416159999999997</c:v>
                </c:pt>
                <c:pt idx="983">
                  <c:v>0.61461719999999997</c:v>
                </c:pt>
                <c:pt idx="984">
                  <c:v>0.61510540000000002</c:v>
                </c:pt>
                <c:pt idx="985">
                  <c:v>0.61564169999999996</c:v>
                </c:pt>
                <c:pt idx="986">
                  <c:v>0.61623229999999996</c:v>
                </c:pt>
                <c:pt idx="987">
                  <c:v>0.61686620000000003</c:v>
                </c:pt>
                <c:pt idx="988">
                  <c:v>0.61751549999999999</c:v>
                </c:pt>
                <c:pt idx="989">
                  <c:v>0.61814009999999997</c:v>
                </c:pt>
                <c:pt idx="990">
                  <c:v>0.61869730000000001</c:v>
                </c:pt>
                <c:pt idx="991">
                  <c:v>0.61915580000000003</c:v>
                </c:pt>
                <c:pt idx="992">
                  <c:v>0.61950150000000004</c:v>
                </c:pt>
                <c:pt idx="993">
                  <c:v>0.61973880000000003</c:v>
                </c:pt>
                <c:pt idx="994">
                  <c:v>0.61988759999999998</c:v>
                </c:pt>
                <c:pt idx="995">
                  <c:v>0.61997579999999997</c:v>
                </c:pt>
                <c:pt idx="996">
                  <c:v>0.6200329</c:v>
                </c:pt>
                <c:pt idx="997">
                  <c:v>0.62008260000000004</c:v>
                </c:pt>
                <c:pt idx="998">
                  <c:v>0.62014420000000003</c:v>
                </c:pt>
                <c:pt idx="999">
                  <c:v>0.62023010000000001</c:v>
                </c:pt>
                <c:pt idx="1000">
                  <c:v>0.62034599999999995</c:v>
                </c:pt>
                <c:pt idx="1001">
                  <c:v>0.62049100000000001</c:v>
                </c:pt>
                <c:pt idx="1002">
                  <c:v>0.62065680000000001</c:v>
                </c:pt>
                <c:pt idx="1003">
                  <c:v>0.62082870000000001</c:v>
                </c:pt>
                <c:pt idx="1004">
                  <c:v>0.62098799999999998</c:v>
                </c:pt>
                <c:pt idx="1005">
                  <c:v>0.62111870000000002</c:v>
                </c:pt>
                <c:pt idx="1006">
                  <c:v>0.62121369999999998</c:v>
                </c:pt>
                <c:pt idx="1007">
                  <c:v>0.62127779999999999</c:v>
                </c:pt>
                <c:pt idx="1008">
                  <c:v>0.62132739999999997</c:v>
                </c:pt>
                <c:pt idx="1009">
                  <c:v>0.62138389999999999</c:v>
                </c:pt>
                <c:pt idx="1010">
                  <c:v>0.62146820000000003</c:v>
                </c:pt>
                <c:pt idx="1011">
                  <c:v>0.62159129999999996</c:v>
                </c:pt>
                <c:pt idx="1012">
                  <c:v>0.62175170000000002</c:v>
                </c:pt>
                <c:pt idx="1013">
                  <c:v>0.62193699999999996</c:v>
                </c:pt>
                <c:pt idx="1014">
                  <c:v>0.62212999999999996</c:v>
                </c:pt>
                <c:pt idx="1015">
                  <c:v>0.62231429999999999</c:v>
                </c:pt>
                <c:pt idx="1016">
                  <c:v>0.6224788</c:v>
                </c:pt>
                <c:pt idx="1017">
                  <c:v>0.62261869999999997</c:v>
                </c:pt>
                <c:pt idx="1018">
                  <c:v>0.62273319999999999</c:v>
                </c:pt>
                <c:pt idx="1019">
                  <c:v>0.62282199999999999</c:v>
                </c:pt>
                <c:pt idx="1020">
                  <c:v>0.62288399999999999</c:v>
                </c:pt>
                <c:pt idx="1021">
                  <c:v>0.62291750000000001</c:v>
                </c:pt>
                <c:pt idx="1022">
                  <c:v>0.62292389999999997</c:v>
                </c:pt>
                <c:pt idx="1023">
                  <c:v>0.62290849999999998</c:v>
                </c:pt>
                <c:pt idx="1024">
                  <c:v>0.62288239999999995</c:v>
                </c:pt>
                <c:pt idx="1025">
                  <c:v>0.62285999999999997</c:v>
                </c:pt>
                <c:pt idx="1026">
                  <c:v>0.62285310000000005</c:v>
                </c:pt>
                <c:pt idx="1027">
                  <c:v>0.62286839999999999</c:v>
                </c:pt>
                <c:pt idx="1028">
                  <c:v>0.62290509999999999</c:v>
                </c:pt>
                <c:pt idx="1029">
                  <c:v>0.62295730000000005</c:v>
                </c:pt>
                <c:pt idx="1030">
                  <c:v>0.6230175</c:v>
                </c:pt>
                <c:pt idx="1031">
                  <c:v>0.62308180000000002</c:v>
                </c:pt>
                <c:pt idx="1032">
                  <c:v>0.62315259999999995</c:v>
                </c:pt>
                <c:pt idx="1033">
                  <c:v>0.62323839999999997</c:v>
                </c:pt>
                <c:pt idx="1034">
                  <c:v>0.62335039999999997</c:v>
                </c:pt>
                <c:pt idx="1035">
                  <c:v>0.62349889999999997</c:v>
                </c:pt>
                <c:pt idx="1036">
                  <c:v>0.62368990000000002</c:v>
                </c:pt>
                <c:pt idx="1037">
                  <c:v>0.62392429999999999</c:v>
                </c:pt>
                <c:pt idx="1038">
                  <c:v>0.62419829999999998</c:v>
                </c:pt>
                <c:pt idx="1039">
                  <c:v>0.62450450000000002</c:v>
                </c:pt>
                <c:pt idx="1040">
                  <c:v>0.62483330000000004</c:v>
                </c:pt>
                <c:pt idx="1041">
                  <c:v>0.62517230000000001</c:v>
                </c:pt>
                <c:pt idx="1042">
                  <c:v>0.62550559999999999</c:v>
                </c:pt>
                <c:pt idx="1043">
                  <c:v>0.62581779999999998</c:v>
                </c:pt>
                <c:pt idx="1044">
                  <c:v>0.62609420000000005</c:v>
                </c:pt>
                <c:pt idx="1045">
                  <c:v>0.62632600000000005</c:v>
                </c:pt>
                <c:pt idx="1046">
                  <c:v>0.62651400000000002</c:v>
                </c:pt>
                <c:pt idx="1047">
                  <c:v>0.62666900000000003</c:v>
                </c:pt>
                <c:pt idx="1048">
                  <c:v>0.62680979999999997</c:v>
                </c:pt>
                <c:pt idx="1049">
                  <c:v>0.62695540000000005</c:v>
                </c:pt>
                <c:pt idx="1050">
                  <c:v>0.62712219999999996</c:v>
                </c:pt>
                <c:pt idx="1051">
                  <c:v>0.62731689999999996</c:v>
                </c:pt>
                <c:pt idx="1052">
                  <c:v>0.62753720000000002</c:v>
                </c:pt>
                <c:pt idx="1053">
                  <c:v>0.62777470000000002</c:v>
                </c:pt>
                <c:pt idx="1054">
                  <c:v>0.62801870000000004</c:v>
                </c:pt>
                <c:pt idx="1055">
                  <c:v>0.62826130000000002</c:v>
                </c:pt>
                <c:pt idx="1056">
                  <c:v>0.62849710000000003</c:v>
                </c:pt>
                <c:pt idx="1057">
                  <c:v>0.62872249999999996</c:v>
                </c:pt>
                <c:pt idx="1058">
                  <c:v>0.62893310000000002</c:v>
                </c:pt>
                <c:pt idx="1059">
                  <c:v>0.6291215</c:v>
                </c:pt>
                <c:pt idx="1060">
                  <c:v>0.62927909999999998</c:v>
                </c:pt>
                <c:pt idx="1061">
                  <c:v>0.6293995</c:v>
                </c:pt>
                <c:pt idx="1062">
                  <c:v>0.62948119999999996</c:v>
                </c:pt>
                <c:pt idx="1063">
                  <c:v>0.62952989999999998</c:v>
                </c:pt>
                <c:pt idx="1064">
                  <c:v>0.62955640000000002</c:v>
                </c:pt>
                <c:pt idx="1065">
                  <c:v>0.62957269999999999</c:v>
                </c:pt>
                <c:pt idx="1066">
                  <c:v>0.62958559999999997</c:v>
                </c:pt>
                <c:pt idx="1067">
                  <c:v>0.62959370000000003</c:v>
                </c:pt>
                <c:pt idx="1068">
                  <c:v>0.62958820000000004</c:v>
                </c:pt>
                <c:pt idx="1069">
                  <c:v>0.6295577</c:v>
                </c:pt>
                <c:pt idx="1070">
                  <c:v>0.62949429999999995</c:v>
                </c:pt>
                <c:pt idx="1071">
                  <c:v>0.6293976</c:v>
                </c:pt>
                <c:pt idx="1072">
                  <c:v>0.62927650000000002</c:v>
                </c:pt>
                <c:pt idx="1073">
                  <c:v>0.62914550000000002</c:v>
                </c:pt>
                <c:pt idx="1074">
                  <c:v>0.62901859999999998</c:v>
                </c:pt>
                <c:pt idx="1075">
                  <c:v>0.62890389999999996</c:v>
                </c:pt>
                <c:pt idx="1076">
                  <c:v>0.62880190000000002</c:v>
                </c:pt>
                <c:pt idx="1077">
                  <c:v>0.62870760000000003</c:v>
                </c:pt>
                <c:pt idx="1078">
                  <c:v>0.62861509999999998</c:v>
                </c:pt>
                <c:pt idx="1079">
                  <c:v>0.62852220000000003</c:v>
                </c:pt>
                <c:pt idx="1080">
                  <c:v>0.62843329999999997</c:v>
                </c:pt>
                <c:pt idx="1081">
                  <c:v>0.62835739999999995</c:v>
                </c:pt>
                <c:pt idx="1082">
                  <c:v>0.62830379999999997</c:v>
                </c:pt>
                <c:pt idx="1083">
                  <c:v>0.62827750000000004</c:v>
                </c:pt>
                <c:pt idx="1084">
                  <c:v>0.62827670000000002</c:v>
                </c:pt>
                <c:pt idx="1085">
                  <c:v>0.62829290000000004</c:v>
                </c:pt>
                <c:pt idx="1086">
                  <c:v>0.62831530000000002</c:v>
                </c:pt>
                <c:pt idx="1087">
                  <c:v>0.62833450000000002</c:v>
                </c:pt>
                <c:pt idx="1088">
                  <c:v>0.62834639999999997</c:v>
                </c:pt>
                <c:pt idx="1089">
                  <c:v>0.62835229999999997</c:v>
                </c:pt>
                <c:pt idx="1090">
                  <c:v>0.62835750000000001</c:v>
                </c:pt>
                <c:pt idx="1091">
                  <c:v>0.6283685</c:v>
                </c:pt>
                <c:pt idx="1092">
                  <c:v>0.62839109999999998</c:v>
                </c:pt>
                <c:pt idx="1093">
                  <c:v>0.62843020000000005</c:v>
                </c:pt>
                <c:pt idx="1094">
                  <c:v>0.6284904</c:v>
                </c:pt>
                <c:pt idx="1095">
                  <c:v>0.62857660000000004</c:v>
                </c:pt>
                <c:pt idx="1096">
                  <c:v>0.62869379999999997</c:v>
                </c:pt>
                <c:pt idx="1097">
                  <c:v>0.62884609999999996</c:v>
                </c:pt>
                <c:pt idx="1098">
                  <c:v>0.62903410000000004</c:v>
                </c:pt>
                <c:pt idx="1099">
                  <c:v>0.62925410000000004</c:v>
                </c:pt>
                <c:pt idx="1100">
                  <c:v>0.62949960000000005</c:v>
                </c:pt>
                <c:pt idx="1101">
                  <c:v>0.6297642</c:v>
                </c:pt>
                <c:pt idx="1102">
                  <c:v>0.63004519999999997</c:v>
                </c:pt>
                <c:pt idx="1103">
                  <c:v>0.63034559999999995</c:v>
                </c:pt>
                <c:pt idx="1104">
                  <c:v>0.63067220000000002</c:v>
                </c:pt>
                <c:pt idx="1105">
                  <c:v>0.63103319999999996</c:v>
                </c:pt>
                <c:pt idx="1106">
                  <c:v>0.63143260000000001</c:v>
                </c:pt>
                <c:pt idx="1107">
                  <c:v>0.63186629999999999</c:v>
                </c:pt>
                <c:pt idx="1108">
                  <c:v>0.6323221</c:v>
                </c:pt>
                <c:pt idx="1109">
                  <c:v>0.63278279999999998</c:v>
                </c:pt>
                <c:pt idx="1110">
                  <c:v>0.63323209999999996</c:v>
                </c:pt>
                <c:pt idx="1111">
                  <c:v>0.63365830000000001</c:v>
                </c:pt>
                <c:pt idx="1112">
                  <c:v>0.63405809999999996</c:v>
                </c:pt>
                <c:pt idx="1113">
                  <c:v>0.63443570000000005</c:v>
                </c:pt>
                <c:pt idx="1114">
                  <c:v>0.63479949999999996</c:v>
                </c:pt>
                <c:pt idx="1115">
                  <c:v>0.63515779999999999</c:v>
                </c:pt>
                <c:pt idx="1116">
                  <c:v>0.63551630000000003</c:v>
                </c:pt>
                <c:pt idx="1117">
                  <c:v>0.6358781</c:v>
                </c:pt>
                <c:pt idx="1118">
                  <c:v>0.63624309999999995</c:v>
                </c:pt>
                <c:pt idx="1119">
                  <c:v>0.63661160000000006</c:v>
                </c:pt>
                <c:pt idx="1120">
                  <c:v>0.63698480000000002</c:v>
                </c:pt>
                <c:pt idx="1121">
                  <c:v>0.63736409999999999</c:v>
                </c:pt>
                <c:pt idx="1122">
                  <c:v>0.6377507</c:v>
                </c:pt>
                <c:pt idx="1123">
                  <c:v>0.63814420000000005</c:v>
                </c:pt>
                <c:pt idx="1124">
                  <c:v>0.63854219999999995</c:v>
                </c:pt>
                <c:pt idx="1125">
                  <c:v>0.63894209999999996</c:v>
                </c:pt>
                <c:pt idx="1126">
                  <c:v>0.63934199999999997</c:v>
                </c:pt>
                <c:pt idx="1127">
                  <c:v>0.63974359999999997</c:v>
                </c:pt>
                <c:pt idx="1128">
                  <c:v>0.6401519</c:v>
                </c:pt>
                <c:pt idx="1129">
                  <c:v>0.64057439999999999</c:v>
                </c:pt>
                <c:pt idx="1130">
                  <c:v>0.64101799999999998</c:v>
                </c:pt>
                <c:pt idx="1131">
                  <c:v>0.64148780000000005</c:v>
                </c:pt>
                <c:pt idx="1132">
                  <c:v>0.64198390000000005</c:v>
                </c:pt>
                <c:pt idx="1133">
                  <c:v>0.64250160000000001</c:v>
                </c:pt>
                <c:pt idx="1134">
                  <c:v>0.64303169999999998</c:v>
                </c:pt>
                <c:pt idx="1135">
                  <c:v>0.64356279999999999</c:v>
                </c:pt>
                <c:pt idx="1136">
                  <c:v>0.64408259999999995</c:v>
                </c:pt>
                <c:pt idx="1137">
                  <c:v>0.64458009999999999</c:v>
                </c:pt>
                <c:pt idx="1138">
                  <c:v>0.64504859999999997</c:v>
                </c:pt>
                <c:pt idx="1139">
                  <c:v>0.64548729999999999</c:v>
                </c:pt>
                <c:pt idx="1140">
                  <c:v>0.6459028</c:v>
                </c:pt>
                <c:pt idx="1141">
                  <c:v>0.64630790000000005</c:v>
                </c:pt>
                <c:pt idx="1142">
                  <c:v>0.64672030000000003</c:v>
                </c:pt>
                <c:pt idx="1143">
                  <c:v>0.64715739999999999</c:v>
                </c:pt>
                <c:pt idx="1144">
                  <c:v>0.64763150000000003</c:v>
                </c:pt>
                <c:pt idx="1145">
                  <c:v>0.64814649999999996</c:v>
                </c:pt>
                <c:pt idx="1146">
                  <c:v>0.6486961</c:v>
                </c:pt>
                <c:pt idx="1147">
                  <c:v>0.6492677</c:v>
                </c:pt>
                <c:pt idx="1148">
                  <c:v>0.64984549999999996</c:v>
                </c:pt>
                <c:pt idx="1149">
                  <c:v>0.65041700000000002</c:v>
                </c:pt>
                <c:pt idx="1150">
                  <c:v>0.65097709999999998</c:v>
                </c:pt>
                <c:pt idx="1151">
                  <c:v>0.65152849999999995</c:v>
                </c:pt>
                <c:pt idx="1152">
                  <c:v>0.65207930000000003</c:v>
                </c:pt>
                <c:pt idx="1153">
                  <c:v>0.65263780000000005</c:v>
                </c:pt>
                <c:pt idx="1154">
                  <c:v>0.65320900000000004</c:v>
                </c:pt>
                <c:pt idx="1155">
                  <c:v>0.65379189999999998</c:v>
                </c:pt>
                <c:pt idx="1156">
                  <c:v>0.65438039999999997</c:v>
                </c:pt>
                <c:pt idx="1157">
                  <c:v>0.65496549999999998</c:v>
                </c:pt>
                <c:pt idx="1158">
                  <c:v>0.65553890000000004</c:v>
                </c:pt>
                <c:pt idx="1159">
                  <c:v>0.65609490000000004</c:v>
                </c:pt>
                <c:pt idx="1160">
                  <c:v>0.65663130000000003</c:v>
                </c:pt>
                <c:pt idx="1161">
                  <c:v>0.65714879999999998</c:v>
                </c:pt>
                <c:pt idx="1162">
                  <c:v>0.65765030000000002</c:v>
                </c:pt>
                <c:pt idx="1163">
                  <c:v>0.65814070000000002</c:v>
                </c:pt>
                <c:pt idx="1164">
                  <c:v>0.65862639999999995</c:v>
                </c:pt>
                <c:pt idx="1165">
                  <c:v>0.65911569999999997</c:v>
                </c:pt>
                <c:pt idx="1166">
                  <c:v>0.65961760000000003</c:v>
                </c:pt>
                <c:pt idx="1167">
                  <c:v>0.66013940000000004</c:v>
                </c:pt>
                <c:pt idx="1168">
                  <c:v>0.66068499999999997</c:v>
                </c:pt>
                <c:pt idx="1169">
                  <c:v>0.66125149999999999</c:v>
                </c:pt>
                <c:pt idx="1170">
                  <c:v>0.66183239999999999</c:v>
                </c:pt>
                <c:pt idx="1171">
                  <c:v>0.66241740000000005</c:v>
                </c:pt>
                <c:pt idx="1172">
                  <c:v>0.6629988</c:v>
                </c:pt>
                <c:pt idx="1173">
                  <c:v>0.66357390000000005</c:v>
                </c:pt>
                <c:pt idx="1174">
                  <c:v>0.66414649999999997</c:v>
                </c:pt>
                <c:pt idx="1175">
                  <c:v>0.66472430000000005</c:v>
                </c:pt>
                <c:pt idx="1176">
                  <c:v>0.66531470000000004</c:v>
                </c:pt>
                <c:pt idx="1177">
                  <c:v>0.66592090000000004</c:v>
                </c:pt>
                <c:pt idx="1178">
                  <c:v>0.66653910000000005</c:v>
                </c:pt>
                <c:pt idx="1179">
                  <c:v>0.6671608</c:v>
                </c:pt>
                <c:pt idx="1180">
                  <c:v>0.66777620000000004</c:v>
                </c:pt>
                <c:pt idx="1181">
                  <c:v>0.66837999999999997</c:v>
                </c:pt>
                <c:pt idx="1182">
                  <c:v>0.66897439999999997</c:v>
                </c:pt>
                <c:pt idx="1183">
                  <c:v>0.66956910000000003</c:v>
                </c:pt>
                <c:pt idx="1184">
                  <c:v>0.67017660000000001</c:v>
                </c:pt>
                <c:pt idx="1185">
                  <c:v>0.67080720000000005</c:v>
                </c:pt>
                <c:pt idx="1186">
                  <c:v>0.67146499999999998</c:v>
                </c:pt>
                <c:pt idx="1187">
                  <c:v>0.67214629999999997</c:v>
                </c:pt>
                <c:pt idx="1188">
                  <c:v>0.67284149999999998</c:v>
                </c:pt>
                <c:pt idx="1189">
                  <c:v>0.67354009999999997</c:v>
                </c:pt>
                <c:pt idx="1190">
                  <c:v>0.67423580000000005</c:v>
                </c:pt>
                <c:pt idx="1191">
                  <c:v>0.67492859999999999</c:v>
                </c:pt>
                <c:pt idx="1192">
                  <c:v>0.67562420000000001</c:v>
                </c:pt>
                <c:pt idx="1193">
                  <c:v>0.67633109999999996</c:v>
                </c:pt>
                <c:pt idx="1194">
                  <c:v>0.67705729999999997</c:v>
                </c:pt>
                <c:pt idx="1195">
                  <c:v>0.6778071</c:v>
                </c:pt>
                <c:pt idx="1196">
                  <c:v>0.6785812</c:v>
                </c:pt>
                <c:pt idx="1197">
                  <c:v>0.67937639999999999</c:v>
                </c:pt>
                <c:pt idx="1198">
                  <c:v>0.68018769999999995</c:v>
                </c:pt>
                <c:pt idx="1199">
                  <c:v>0.6810098</c:v>
                </c:pt>
                <c:pt idx="1200">
                  <c:v>0.68183519999999997</c:v>
                </c:pt>
                <c:pt idx="1201">
                  <c:v>0.68265629999999999</c:v>
                </c:pt>
                <c:pt idx="1202">
                  <c:v>0.68346479999999998</c:v>
                </c:pt>
                <c:pt idx="1203">
                  <c:v>0.68425230000000004</c:v>
                </c:pt>
                <c:pt idx="1204">
                  <c:v>0.68501350000000005</c:v>
                </c:pt>
                <c:pt idx="1205">
                  <c:v>0.68574809999999997</c:v>
                </c:pt>
                <c:pt idx="1206">
                  <c:v>0.6864614</c:v>
                </c:pt>
                <c:pt idx="1207">
                  <c:v>0.68716410000000006</c:v>
                </c:pt>
                <c:pt idx="1208">
                  <c:v>0.68786910000000001</c:v>
                </c:pt>
                <c:pt idx="1209">
                  <c:v>0.68859000000000004</c:v>
                </c:pt>
                <c:pt idx="1210">
                  <c:v>0.68933739999999999</c:v>
                </c:pt>
                <c:pt idx="1211">
                  <c:v>0.69011840000000002</c:v>
                </c:pt>
                <c:pt idx="1212">
                  <c:v>0.69093559999999998</c:v>
                </c:pt>
                <c:pt idx="1213">
                  <c:v>0.69178790000000001</c:v>
                </c:pt>
                <c:pt idx="1214">
                  <c:v>0.69267100000000004</c:v>
                </c:pt>
                <c:pt idx="1215">
                  <c:v>0.69357679999999999</c:v>
                </c:pt>
                <c:pt idx="1216">
                  <c:v>0.69449559999999999</c:v>
                </c:pt>
                <c:pt idx="1217">
                  <c:v>0.69541649999999999</c:v>
                </c:pt>
                <c:pt idx="1218">
                  <c:v>0.69633</c:v>
                </c:pt>
                <c:pt idx="1219">
                  <c:v>0.6972315</c:v>
                </c:pt>
                <c:pt idx="1220">
                  <c:v>0.69812269999999998</c:v>
                </c:pt>
                <c:pt idx="1221">
                  <c:v>0.69901219999999997</c:v>
                </c:pt>
                <c:pt idx="1222">
                  <c:v>0.69991199999999998</c:v>
                </c:pt>
                <c:pt idx="1223">
                  <c:v>0.70083419999999996</c:v>
                </c:pt>
                <c:pt idx="1224">
                  <c:v>0.70178569999999996</c:v>
                </c:pt>
                <c:pt idx="1225">
                  <c:v>0.70276640000000001</c:v>
                </c:pt>
                <c:pt idx="1226">
                  <c:v>0.70376890000000003</c:v>
                </c:pt>
                <c:pt idx="1227">
                  <c:v>0.70478209999999997</c:v>
                </c:pt>
                <c:pt idx="1228">
                  <c:v>0.70579610000000004</c:v>
                </c:pt>
                <c:pt idx="1229">
                  <c:v>0.70680489999999996</c:v>
                </c:pt>
                <c:pt idx="1230">
                  <c:v>0.70780739999999998</c:v>
                </c:pt>
                <c:pt idx="1231">
                  <c:v>0.70880690000000002</c:v>
                </c:pt>
                <c:pt idx="1232">
                  <c:v>0.70980779999999999</c:v>
                </c:pt>
                <c:pt idx="1233">
                  <c:v>0.71081349999999999</c:v>
                </c:pt>
                <c:pt idx="1234">
                  <c:v>0.71182650000000003</c:v>
                </c:pt>
                <c:pt idx="1235">
                  <c:v>0.71284950000000002</c:v>
                </c:pt>
                <c:pt idx="1236">
                  <c:v>0.71388680000000004</c:v>
                </c:pt>
                <c:pt idx="1237">
                  <c:v>0.7149451</c:v>
                </c:pt>
                <c:pt idx="1238">
                  <c:v>0.71603229999999995</c:v>
                </c:pt>
                <c:pt idx="1239">
                  <c:v>0.71715459999999998</c:v>
                </c:pt>
                <c:pt idx="1240">
                  <c:v>0.71831330000000004</c:v>
                </c:pt>
                <c:pt idx="1241">
                  <c:v>0.71950360000000002</c:v>
                </c:pt>
                <c:pt idx="1242">
                  <c:v>0.72071649999999998</c:v>
                </c:pt>
                <c:pt idx="1243">
                  <c:v>0.7219409</c:v>
                </c:pt>
                <c:pt idx="1244">
                  <c:v>0.72316800000000003</c:v>
                </c:pt>
                <c:pt idx="1245">
                  <c:v>0.72439379999999998</c:v>
                </c:pt>
                <c:pt idx="1246">
                  <c:v>0.72561819999999999</c:v>
                </c:pt>
                <c:pt idx="1247">
                  <c:v>0.72684340000000003</c:v>
                </c:pt>
                <c:pt idx="1248">
                  <c:v>0.72807140000000004</c:v>
                </c:pt>
                <c:pt idx="1249">
                  <c:v>0.72930229999999996</c:v>
                </c:pt>
                <c:pt idx="1250">
                  <c:v>0.73053579999999996</c:v>
                </c:pt>
                <c:pt idx="1251">
                  <c:v>0.73177239999999999</c:v>
                </c:pt>
                <c:pt idx="1252">
                  <c:v>0.73301400000000005</c:v>
                </c:pt>
                <c:pt idx="1253">
                  <c:v>0.73426279999999999</c:v>
                </c:pt>
                <c:pt idx="1254">
                  <c:v>0.73551659999999996</c:v>
                </c:pt>
                <c:pt idx="1255">
                  <c:v>0.73676540000000001</c:v>
                </c:pt>
                <c:pt idx="1256">
                  <c:v>0.73798850000000005</c:v>
                </c:pt>
                <c:pt idx="1257">
                  <c:v>0.73915869999999995</c:v>
                </c:pt>
                <c:pt idx="1258">
                  <c:v>0.74024520000000005</c:v>
                </c:pt>
                <c:pt idx="1259">
                  <c:v>0.7412263</c:v>
                </c:pt>
                <c:pt idx="1260">
                  <c:v>0.74209309999999995</c:v>
                </c:pt>
                <c:pt idx="1261">
                  <c:v>0.74285129999999999</c:v>
                </c:pt>
                <c:pt idx="1262">
                  <c:v>0.74351529999999999</c:v>
                </c:pt>
                <c:pt idx="1263">
                  <c:v>0.74410069999999995</c:v>
                </c:pt>
                <c:pt idx="1264">
                  <c:v>0.74461560000000004</c:v>
                </c:pt>
                <c:pt idx="1265">
                  <c:v>0.74505699999999997</c:v>
                </c:pt>
                <c:pt idx="1266">
                  <c:v>0.74541429999999997</c:v>
                </c:pt>
                <c:pt idx="1267">
                  <c:v>0.74567629999999996</c:v>
                </c:pt>
                <c:pt idx="1268">
                  <c:v>0.74584139999999999</c:v>
                </c:pt>
                <c:pt idx="1269">
                  <c:v>0.74592199999999997</c:v>
                </c:pt>
                <c:pt idx="1270">
                  <c:v>0.7459443</c:v>
                </c:pt>
                <c:pt idx="1271">
                  <c:v>0.74593940000000003</c:v>
                </c:pt>
                <c:pt idx="1272">
                  <c:v>0.74593869999999995</c:v>
                </c:pt>
                <c:pt idx="1273">
                  <c:v>0.7459635</c:v>
                </c:pt>
                <c:pt idx="1274">
                  <c:v>0.74602239999999997</c:v>
                </c:pt>
                <c:pt idx="1275">
                  <c:v>0.74611450000000001</c:v>
                </c:pt>
                <c:pt idx="1276">
                  <c:v>0.74623459999999997</c:v>
                </c:pt>
                <c:pt idx="1277">
                  <c:v>0.74637909999999996</c:v>
                </c:pt>
                <c:pt idx="1278">
                  <c:v>0.74654880000000001</c:v>
                </c:pt>
                <c:pt idx="1279">
                  <c:v>0.74674949999999995</c:v>
                </c:pt>
                <c:pt idx="1280">
                  <c:v>0.74698989999999998</c:v>
                </c:pt>
                <c:pt idx="1281">
                  <c:v>0.74727889999999997</c:v>
                </c:pt>
                <c:pt idx="1282">
                  <c:v>0.74762390000000001</c:v>
                </c:pt>
                <c:pt idx="1283">
                  <c:v>0.74803189999999997</c:v>
                </c:pt>
                <c:pt idx="1284">
                  <c:v>0.74851020000000001</c:v>
                </c:pt>
                <c:pt idx="1285">
                  <c:v>0.74906620000000002</c:v>
                </c:pt>
                <c:pt idx="1286">
                  <c:v>0.74970599999999998</c:v>
                </c:pt>
                <c:pt idx="1287">
                  <c:v>0.75043119999999996</c:v>
                </c:pt>
                <c:pt idx="1288">
                  <c:v>0.75123549999999994</c:v>
                </c:pt>
                <c:pt idx="1289">
                  <c:v>0.75210399999999999</c:v>
                </c:pt>
                <c:pt idx="1290">
                  <c:v>0.75301549999999995</c:v>
                </c:pt>
                <c:pt idx="1291">
                  <c:v>0.75394969999999994</c:v>
                </c:pt>
                <c:pt idx="1292">
                  <c:v>0.7548916</c:v>
                </c:pt>
                <c:pt idx="1293">
                  <c:v>0.75583789999999995</c:v>
                </c:pt>
                <c:pt idx="1294">
                  <c:v>0.75679669999999999</c:v>
                </c:pt>
                <c:pt idx="1295">
                  <c:v>0.75778559999999995</c:v>
                </c:pt>
                <c:pt idx="1296">
                  <c:v>0.75882519999999998</c:v>
                </c:pt>
                <c:pt idx="1297">
                  <c:v>0.75993189999999999</c:v>
                </c:pt>
                <c:pt idx="1298">
                  <c:v>0.76111439999999997</c:v>
                </c:pt>
                <c:pt idx="1299">
                  <c:v>0.76236959999999998</c:v>
                </c:pt>
                <c:pt idx="1300">
                  <c:v>0.76368270000000005</c:v>
                </c:pt>
                <c:pt idx="1301">
                  <c:v>0.76502619999999999</c:v>
                </c:pt>
                <c:pt idx="1302">
                  <c:v>0.76636320000000002</c:v>
                </c:pt>
                <c:pt idx="1303">
                  <c:v>0.76765170000000005</c:v>
                </c:pt>
                <c:pt idx="1304">
                  <c:v>0.76884609999999998</c:v>
                </c:pt>
                <c:pt idx="1305">
                  <c:v>0.7699085</c:v>
                </c:pt>
                <c:pt idx="1306">
                  <c:v>0.77081409999999995</c:v>
                </c:pt>
                <c:pt idx="1307">
                  <c:v>0.77155640000000003</c:v>
                </c:pt>
                <c:pt idx="1308">
                  <c:v>0.77214740000000004</c:v>
                </c:pt>
                <c:pt idx="1309">
                  <c:v>0.77261270000000004</c:v>
                </c:pt>
                <c:pt idx="1310">
                  <c:v>0.77298429999999996</c:v>
                </c:pt>
                <c:pt idx="1311">
                  <c:v>0.77328830000000004</c:v>
                </c:pt>
                <c:pt idx="1312">
                  <c:v>0.77354120000000004</c:v>
                </c:pt>
                <c:pt idx="1313">
                  <c:v>0.77374900000000002</c:v>
                </c:pt>
                <c:pt idx="1314">
                  <c:v>0.77390970000000003</c:v>
                </c:pt>
                <c:pt idx="1315">
                  <c:v>0.77402040000000005</c:v>
                </c:pt>
                <c:pt idx="1316">
                  <c:v>0.77408239999999995</c:v>
                </c:pt>
                <c:pt idx="1317">
                  <c:v>0.7741015</c:v>
                </c:pt>
                <c:pt idx="1318">
                  <c:v>0.77408779999999999</c:v>
                </c:pt>
                <c:pt idx="1319">
                  <c:v>0.77405080000000004</c:v>
                </c:pt>
                <c:pt idx="1320">
                  <c:v>0.77399519999999999</c:v>
                </c:pt>
                <c:pt idx="1321">
                  <c:v>0.77392130000000003</c:v>
                </c:pt>
                <c:pt idx="1322">
                  <c:v>0.77382589999999996</c:v>
                </c:pt>
                <c:pt idx="1323">
                  <c:v>0.77370570000000005</c:v>
                </c:pt>
                <c:pt idx="1324">
                  <c:v>0.77356049999999998</c:v>
                </c:pt>
                <c:pt idx="1325">
                  <c:v>0.77339380000000002</c:v>
                </c:pt>
                <c:pt idx="1326">
                  <c:v>0.77321119999999999</c:v>
                </c:pt>
                <c:pt idx="1327">
                  <c:v>0.77302020000000005</c:v>
                </c:pt>
                <c:pt idx="1328">
                  <c:v>0.77282629999999997</c:v>
                </c:pt>
                <c:pt idx="1329">
                  <c:v>0.77263499999999996</c:v>
                </c:pt>
                <c:pt idx="1330">
                  <c:v>0.77245220000000003</c:v>
                </c:pt>
                <c:pt idx="1331">
                  <c:v>0.77228560000000002</c:v>
                </c:pt>
                <c:pt idx="1332">
                  <c:v>0.77214459999999996</c:v>
                </c:pt>
                <c:pt idx="1333">
                  <c:v>0.77203889999999997</c:v>
                </c:pt>
                <c:pt idx="1334">
                  <c:v>0.77197490000000002</c:v>
                </c:pt>
                <c:pt idx="1335">
                  <c:v>0.77195259999999999</c:v>
                </c:pt>
                <c:pt idx="1336">
                  <c:v>0.77196509999999996</c:v>
                </c:pt>
                <c:pt idx="1337">
                  <c:v>0.77200009999999997</c:v>
                </c:pt>
                <c:pt idx="1338">
                  <c:v>0.77204139999999999</c:v>
                </c:pt>
                <c:pt idx="1339">
                  <c:v>0.77207389999999998</c:v>
                </c:pt>
                <c:pt idx="1340">
                  <c:v>0.77208659999999996</c:v>
                </c:pt>
                <c:pt idx="1341">
                  <c:v>0.7720726</c:v>
                </c:pt>
                <c:pt idx="1342">
                  <c:v>0.77202899999999997</c:v>
                </c:pt>
                <c:pt idx="1343">
                  <c:v>0.77195809999999998</c:v>
                </c:pt>
                <c:pt idx="1344">
                  <c:v>0.77186540000000003</c:v>
                </c:pt>
                <c:pt idx="1345">
                  <c:v>0.77176160000000005</c:v>
                </c:pt>
                <c:pt idx="1346">
                  <c:v>0.77166089999999998</c:v>
                </c:pt>
                <c:pt idx="1347">
                  <c:v>0.77157909999999996</c:v>
                </c:pt>
                <c:pt idx="1348">
                  <c:v>0.77152980000000004</c:v>
                </c:pt>
                <c:pt idx="1349">
                  <c:v>0.7715185</c:v>
                </c:pt>
                <c:pt idx="1350">
                  <c:v>0.77154100000000003</c:v>
                </c:pt>
                <c:pt idx="1351">
                  <c:v>0.77158420000000005</c:v>
                </c:pt>
                <c:pt idx="1352">
                  <c:v>0.77163090000000001</c:v>
                </c:pt>
                <c:pt idx="1353">
                  <c:v>0.77166690000000004</c:v>
                </c:pt>
                <c:pt idx="1354">
                  <c:v>0.77168769999999998</c:v>
                </c:pt>
                <c:pt idx="1355">
                  <c:v>0.77169949999999998</c:v>
                </c:pt>
                <c:pt idx="1356">
                  <c:v>0.77171630000000002</c:v>
                </c:pt>
                <c:pt idx="1357">
                  <c:v>0.77175090000000002</c:v>
                </c:pt>
                <c:pt idx="1358">
                  <c:v>0.77180789999999999</c:v>
                </c:pt>
                <c:pt idx="1359">
                  <c:v>0.77187879999999998</c:v>
                </c:pt>
                <c:pt idx="1360">
                  <c:v>0.77194669999999999</c:v>
                </c:pt>
                <c:pt idx="1361">
                  <c:v>0.77199269999999998</c:v>
                </c:pt>
                <c:pt idx="1362">
                  <c:v>0.77200650000000004</c:v>
                </c:pt>
                <c:pt idx="1363">
                  <c:v>0.77199329999999999</c:v>
                </c:pt>
                <c:pt idx="1364">
                  <c:v>0.77197300000000002</c:v>
                </c:pt>
                <c:pt idx="1365">
                  <c:v>0.77197249999999995</c:v>
                </c:pt>
                <c:pt idx="1366">
                  <c:v>0.77201330000000001</c:v>
                </c:pt>
                <c:pt idx="1367">
                  <c:v>0.77210310000000004</c:v>
                </c:pt>
                <c:pt idx="1368">
                  <c:v>0.77223180000000002</c:v>
                </c:pt>
                <c:pt idx="1369">
                  <c:v>0.77237650000000002</c:v>
                </c:pt>
                <c:pt idx="1370">
                  <c:v>0.77251049999999999</c:v>
                </c:pt>
                <c:pt idx="1371">
                  <c:v>0.77261440000000003</c:v>
                </c:pt>
                <c:pt idx="1372">
                  <c:v>0.77268250000000005</c:v>
                </c:pt>
                <c:pt idx="1373">
                  <c:v>0.77272240000000003</c:v>
                </c:pt>
                <c:pt idx="1374">
                  <c:v>0.77274799999999999</c:v>
                </c:pt>
                <c:pt idx="1375">
                  <c:v>0.77277240000000003</c:v>
                </c:pt>
                <c:pt idx="1376">
                  <c:v>0.7728024</c:v>
                </c:pt>
                <c:pt idx="1377">
                  <c:v>0.77283769999999996</c:v>
                </c:pt>
                <c:pt idx="1378">
                  <c:v>0.77287479999999997</c:v>
                </c:pt>
                <c:pt idx="1379">
                  <c:v>0.77291180000000004</c:v>
                </c:pt>
                <c:pt idx="1380">
                  <c:v>0.77295159999999996</c:v>
                </c:pt>
                <c:pt idx="1381">
                  <c:v>0.77300150000000001</c:v>
                </c:pt>
                <c:pt idx="1382">
                  <c:v>0.77306920000000001</c:v>
                </c:pt>
                <c:pt idx="1383">
                  <c:v>0.77315829999999997</c:v>
                </c:pt>
                <c:pt idx="1384">
                  <c:v>0.77326519999999999</c:v>
                </c:pt>
                <c:pt idx="1385">
                  <c:v>0.77338030000000002</c:v>
                </c:pt>
                <c:pt idx="1386">
                  <c:v>0.77349319999999999</c:v>
                </c:pt>
                <c:pt idx="1387">
                  <c:v>0.77359579999999994</c:v>
                </c:pt>
                <c:pt idx="1388">
                  <c:v>0.77368689999999996</c:v>
                </c:pt>
                <c:pt idx="1389">
                  <c:v>0.77377039999999997</c:v>
                </c:pt>
                <c:pt idx="1390">
                  <c:v>0.77385490000000001</c:v>
                </c:pt>
                <c:pt idx="1391">
                  <c:v>0.773949</c:v>
                </c:pt>
                <c:pt idx="1392">
                  <c:v>0.77405999999999997</c:v>
                </c:pt>
                <c:pt idx="1393">
                  <c:v>0.77419400000000005</c:v>
                </c:pt>
                <c:pt idx="1394">
                  <c:v>0.77435639999999994</c:v>
                </c:pt>
                <c:pt idx="1395">
                  <c:v>0.77455059999999998</c:v>
                </c:pt>
                <c:pt idx="1396">
                  <c:v>0.77477620000000003</c:v>
                </c:pt>
                <c:pt idx="1397">
                  <c:v>0.77502510000000002</c:v>
                </c:pt>
                <c:pt idx="1398">
                  <c:v>0.77528019999999997</c:v>
                </c:pt>
                <c:pt idx="1399">
                  <c:v>0.77551570000000003</c:v>
                </c:pt>
                <c:pt idx="1400">
                  <c:v>0.77570539999999999</c:v>
                </c:pt>
                <c:pt idx="1401">
                  <c:v>0.77583250000000004</c:v>
                </c:pt>
                <c:pt idx="1402">
                  <c:v>0.77589710000000001</c:v>
                </c:pt>
                <c:pt idx="1403">
                  <c:v>0.77591969999999999</c:v>
                </c:pt>
                <c:pt idx="1404">
                  <c:v>0.77593489999999998</c:v>
                </c:pt>
                <c:pt idx="1405">
                  <c:v>0.77598199999999995</c:v>
                </c:pt>
                <c:pt idx="1406">
                  <c:v>0.77608809999999995</c:v>
                </c:pt>
                <c:pt idx="1407">
                  <c:v>0.77626139999999999</c:v>
                </c:pt>
                <c:pt idx="1408">
                  <c:v>0.77648870000000003</c:v>
                </c:pt>
                <c:pt idx="1409">
                  <c:v>0.77674529999999997</c:v>
                </c:pt>
                <c:pt idx="1410">
                  <c:v>0.77700499999999995</c:v>
                </c:pt>
                <c:pt idx="1411">
                  <c:v>0.77725180000000005</c:v>
                </c:pt>
                <c:pt idx="1412">
                  <c:v>0.77748530000000005</c:v>
                </c:pt>
                <c:pt idx="1413">
                  <c:v>0.77771590000000002</c:v>
                </c:pt>
                <c:pt idx="1414">
                  <c:v>0.77795639999999999</c:v>
                </c:pt>
                <c:pt idx="1415">
                  <c:v>0.77821240000000003</c:v>
                </c:pt>
                <c:pt idx="1416">
                  <c:v>0.77847900000000003</c:v>
                </c:pt>
                <c:pt idx="1417">
                  <c:v>0.77874180000000004</c:v>
                </c:pt>
                <c:pt idx="1418">
                  <c:v>0.77898630000000002</c:v>
                </c:pt>
                <c:pt idx="1419">
                  <c:v>0.77920400000000001</c:v>
                </c:pt>
                <c:pt idx="1420">
                  <c:v>0.77939590000000003</c:v>
                </c:pt>
                <c:pt idx="1421">
                  <c:v>0.77957100000000001</c:v>
                </c:pt>
                <c:pt idx="1422">
                  <c:v>0.77973979999999998</c:v>
                </c:pt>
                <c:pt idx="1423">
                  <c:v>0.77990800000000005</c:v>
                </c:pt>
                <c:pt idx="1424">
                  <c:v>0.78007530000000003</c:v>
                </c:pt>
                <c:pt idx="1425">
                  <c:v>0.78023679999999995</c:v>
                </c:pt>
                <c:pt idx="1426">
                  <c:v>0.78039060000000005</c:v>
                </c:pt>
                <c:pt idx="1427">
                  <c:v>0.78054190000000001</c:v>
                </c:pt>
                <c:pt idx="1428">
                  <c:v>0.78070280000000003</c:v>
                </c:pt>
                <c:pt idx="1429">
                  <c:v>0.78088659999999999</c:v>
                </c:pt>
                <c:pt idx="1430">
                  <c:v>0.78110000000000002</c:v>
                </c:pt>
                <c:pt idx="1431">
                  <c:v>0.78133699999999995</c:v>
                </c:pt>
                <c:pt idx="1432">
                  <c:v>0.78157960000000004</c:v>
                </c:pt>
                <c:pt idx="1433">
                  <c:v>0.78180349999999998</c:v>
                </c:pt>
                <c:pt idx="1434">
                  <c:v>0.7819895</c:v>
                </c:pt>
                <c:pt idx="1435">
                  <c:v>0.7821323</c:v>
                </c:pt>
                <c:pt idx="1436">
                  <c:v>0.78224289999999996</c:v>
                </c:pt>
                <c:pt idx="1437">
                  <c:v>0.78234389999999998</c:v>
                </c:pt>
                <c:pt idx="1438">
                  <c:v>0.78245710000000002</c:v>
                </c:pt>
                <c:pt idx="1439">
                  <c:v>0.78259610000000002</c:v>
                </c:pt>
                <c:pt idx="1440">
                  <c:v>0.78276080000000003</c:v>
                </c:pt>
                <c:pt idx="1441">
                  <c:v>0.78294070000000004</c:v>
                </c:pt>
                <c:pt idx="1442">
                  <c:v>0.78312219999999999</c:v>
                </c:pt>
                <c:pt idx="1443">
                  <c:v>0.78329839999999995</c:v>
                </c:pt>
                <c:pt idx="1444">
                  <c:v>0.78347129999999998</c:v>
                </c:pt>
                <c:pt idx="1445">
                  <c:v>0.78364990000000001</c:v>
                </c:pt>
                <c:pt idx="1446">
                  <c:v>0.78384200000000004</c:v>
                </c:pt>
                <c:pt idx="1447">
                  <c:v>0.78404799999999997</c:v>
                </c:pt>
                <c:pt idx="1448">
                  <c:v>0.78425769999999995</c:v>
                </c:pt>
                <c:pt idx="1449">
                  <c:v>0.7844563</c:v>
                </c:pt>
                <c:pt idx="1450">
                  <c:v>0.78463170000000004</c:v>
                </c:pt>
                <c:pt idx="1451">
                  <c:v>0.78478400000000004</c:v>
                </c:pt>
                <c:pt idx="1452">
                  <c:v>0.78492660000000003</c:v>
                </c:pt>
                <c:pt idx="1453">
                  <c:v>0.78508259999999996</c:v>
                </c:pt>
                <c:pt idx="1454">
                  <c:v>0.78527460000000004</c:v>
                </c:pt>
                <c:pt idx="1455">
                  <c:v>0.78551479999999996</c:v>
                </c:pt>
                <c:pt idx="1456">
                  <c:v>0.78579980000000005</c:v>
                </c:pt>
                <c:pt idx="1457">
                  <c:v>0.7861129</c:v>
                </c:pt>
                <c:pt idx="1458">
                  <c:v>0.7864333</c:v>
                </c:pt>
                <c:pt idx="1459">
                  <c:v>0.78674379999999999</c:v>
                </c:pt>
                <c:pt idx="1460">
                  <c:v>0.78703590000000001</c:v>
                </c:pt>
                <c:pt idx="1461">
                  <c:v>0.78731010000000001</c:v>
                </c:pt>
                <c:pt idx="1462">
                  <c:v>0.78756910000000002</c:v>
                </c:pt>
                <c:pt idx="1463">
                  <c:v>0.7878115</c:v>
                </c:pt>
                <c:pt idx="1464">
                  <c:v>0.78803069999999997</c:v>
                </c:pt>
                <c:pt idx="1465">
                  <c:v>0.78821649999999999</c:v>
                </c:pt>
                <c:pt idx="1466">
                  <c:v>0.78836340000000005</c:v>
                </c:pt>
                <c:pt idx="1467">
                  <c:v>0.78847579999999995</c:v>
                </c:pt>
                <c:pt idx="1468">
                  <c:v>0.78857029999999995</c:v>
                </c:pt>
                <c:pt idx="1469">
                  <c:v>0.78866959999999997</c:v>
                </c:pt>
                <c:pt idx="1470">
                  <c:v>0.78879239999999995</c:v>
                </c:pt>
                <c:pt idx="1471">
                  <c:v>0.78894640000000005</c:v>
                </c:pt>
                <c:pt idx="1472">
                  <c:v>0.78912420000000005</c:v>
                </c:pt>
                <c:pt idx="1473">
                  <c:v>0.78930990000000001</c:v>
                </c:pt>
                <c:pt idx="1474">
                  <c:v>0.78948680000000004</c:v>
                </c:pt>
                <c:pt idx="1475">
                  <c:v>0.78964979999999996</c:v>
                </c:pt>
                <c:pt idx="1476">
                  <c:v>0.78980930000000005</c:v>
                </c:pt>
                <c:pt idx="1477">
                  <c:v>0.7899891</c:v>
                </c:pt>
                <c:pt idx="1478">
                  <c:v>0.79021450000000004</c:v>
                </c:pt>
                <c:pt idx="1479">
                  <c:v>0.79050120000000001</c:v>
                </c:pt>
                <c:pt idx="1480">
                  <c:v>0.79084659999999996</c:v>
                </c:pt>
                <c:pt idx="1481">
                  <c:v>0.79122950000000003</c:v>
                </c:pt>
                <c:pt idx="1482">
                  <c:v>0.79161570000000003</c:v>
                </c:pt>
                <c:pt idx="1483">
                  <c:v>0.79196829999999996</c:v>
                </c:pt>
                <c:pt idx="1484">
                  <c:v>0.79226209999999997</c:v>
                </c:pt>
                <c:pt idx="1485">
                  <c:v>0.79248479999999999</c:v>
                </c:pt>
                <c:pt idx="1486">
                  <c:v>0.79263930000000005</c:v>
                </c:pt>
                <c:pt idx="1487">
                  <c:v>0.7927381</c:v>
                </c:pt>
                <c:pt idx="1488">
                  <c:v>0.79279790000000006</c:v>
                </c:pt>
                <c:pt idx="1489">
                  <c:v>0.79283499999999996</c:v>
                </c:pt>
                <c:pt idx="1490">
                  <c:v>0.79286219999999996</c:v>
                </c:pt>
                <c:pt idx="1491">
                  <c:v>0.79288979999999998</c:v>
                </c:pt>
                <c:pt idx="1492">
                  <c:v>0.79292479999999999</c:v>
                </c:pt>
                <c:pt idx="1493">
                  <c:v>0.79296999999999995</c:v>
                </c:pt>
                <c:pt idx="1494">
                  <c:v>0.79302399999999995</c:v>
                </c:pt>
                <c:pt idx="1495">
                  <c:v>0.79308100000000004</c:v>
                </c:pt>
                <c:pt idx="1496">
                  <c:v>0.79313440000000002</c:v>
                </c:pt>
                <c:pt idx="1497">
                  <c:v>0.79317930000000003</c:v>
                </c:pt>
                <c:pt idx="1498">
                  <c:v>0.79321719999999996</c:v>
                </c:pt>
                <c:pt idx="1499">
                  <c:v>0.79325659999999998</c:v>
                </c:pt>
                <c:pt idx="1500">
                  <c:v>0.79331229999999997</c:v>
                </c:pt>
                <c:pt idx="1501">
                  <c:v>0.7933983</c:v>
                </c:pt>
                <c:pt idx="1502">
                  <c:v>0.79352239999999996</c:v>
                </c:pt>
                <c:pt idx="1503">
                  <c:v>0.7936841</c:v>
                </c:pt>
                <c:pt idx="1504">
                  <c:v>0.79387430000000003</c:v>
                </c:pt>
                <c:pt idx="1505">
                  <c:v>0.79408060000000003</c:v>
                </c:pt>
                <c:pt idx="1506">
                  <c:v>0.79429300000000003</c:v>
                </c:pt>
                <c:pt idx="1507">
                  <c:v>0.79450949999999998</c:v>
                </c:pt>
                <c:pt idx="1508">
                  <c:v>0.79473450000000001</c:v>
                </c:pt>
                <c:pt idx="1509">
                  <c:v>0.79497629999999997</c:v>
                </c:pt>
                <c:pt idx="1510">
                  <c:v>0.79524030000000001</c:v>
                </c:pt>
                <c:pt idx="1511">
                  <c:v>0.79552469999999997</c:v>
                </c:pt>
                <c:pt idx="1512">
                  <c:v>0.79581990000000002</c:v>
                </c:pt>
                <c:pt idx="1513">
                  <c:v>0.79611379999999998</c:v>
                </c:pt>
                <c:pt idx="1514">
                  <c:v>0.79639590000000005</c:v>
                </c:pt>
                <c:pt idx="1515">
                  <c:v>0.79666309999999996</c:v>
                </c:pt>
                <c:pt idx="1516">
                  <c:v>0.79692010000000002</c:v>
                </c:pt>
                <c:pt idx="1517">
                  <c:v>0.79717660000000001</c:v>
                </c:pt>
                <c:pt idx="1518">
                  <c:v>0.79744179999999998</c:v>
                </c:pt>
                <c:pt idx="1519">
                  <c:v>0.79771970000000003</c:v>
                </c:pt>
                <c:pt idx="1520">
                  <c:v>0.79800919999999997</c:v>
                </c:pt>
                <c:pt idx="1521">
                  <c:v>0.79830630000000002</c:v>
                </c:pt>
                <c:pt idx="1522">
                  <c:v>0.79860880000000001</c:v>
                </c:pt>
                <c:pt idx="1523">
                  <c:v>0.79891860000000003</c:v>
                </c:pt>
                <c:pt idx="1524">
                  <c:v>0.7992418</c:v>
                </c:pt>
                <c:pt idx="1525">
                  <c:v>0.7995852</c:v>
                </c:pt>
                <c:pt idx="1526">
                  <c:v>0.79995229999999995</c:v>
                </c:pt>
                <c:pt idx="1527">
                  <c:v>0.8003403</c:v>
                </c:pt>
                <c:pt idx="1528">
                  <c:v>0.80074100000000004</c:v>
                </c:pt>
                <c:pt idx="1529">
                  <c:v>0.80114479999999999</c:v>
                </c:pt>
                <c:pt idx="1530">
                  <c:v>0.80154610000000004</c:v>
                </c:pt>
                <c:pt idx="1531">
                  <c:v>0.80194520000000002</c:v>
                </c:pt>
                <c:pt idx="1532">
                  <c:v>0.80234839999999996</c:v>
                </c:pt>
                <c:pt idx="1533">
                  <c:v>0.80276289999999995</c:v>
                </c:pt>
                <c:pt idx="1534">
                  <c:v>0.80319300000000005</c:v>
                </c:pt>
                <c:pt idx="1535">
                  <c:v>0.8036375</c:v>
                </c:pt>
                <c:pt idx="1536">
                  <c:v>0.80409079999999999</c:v>
                </c:pt>
                <c:pt idx="1537">
                  <c:v>0.80454559999999997</c:v>
                </c:pt>
                <c:pt idx="1538">
                  <c:v>0.80499779999999999</c:v>
                </c:pt>
                <c:pt idx="1539">
                  <c:v>0.8054462</c:v>
                </c:pt>
                <c:pt idx="1540">
                  <c:v>0.80589109999999997</c:v>
                </c:pt>
                <c:pt idx="1541">
                  <c:v>0.80632930000000003</c:v>
                </c:pt>
                <c:pt idx="1542">
                  <c:v>0.80675200000000002</c:v>
                </c:pt>
                <c:pt idx="1543">
                  <c:v>0.80714580000000002</c:v>
                </c:pt>
                <c:pt idx="1544">
                  <c:v>0.80749890000000002</c:v>
                </c:pt>
                <c:pt idx="1545">
                  <c:v>0.80780810000000003</c:v>
                </c:pt>
                <c:pt idx="1546">
                  <c:v>0.80808559999999996</c:v>
                </c:pt>
                <c:pt idx="1547">
                  <c:v>0.80835670000000004</c:v>
                </c:pt>
                <c:pt idx="1548">
                  <c:v>0.80865180000000003</c:v>
                </c:pt>
                <c:pt idx="1549">
                  <c:v>0.80899759999999998</c:v>
                </c:pt>
                <c:pt idx="1550">
                  <c:v>0.80940500000000004</c:v>
                </c:pt>
                <c:pt idx="1551">
                  <c:v>0.80986729999999996</c:v>
                </c:pt>
                <c:pt idx="1552">
                  <c:v>0.81036410000000003</c:v>
                </c:pt>
                <c:pt idx="1553">
                  <c:v>0.81087240000000005</c:v>
                </c:pt>
                <c:pt idx="1554">
                  <c:v>0.81137680000000001</c:v>
                </c:pt>
                <c:pt idx="1555">
                  <c:v>0.8118725</c:v>
                </c:pt>
                <c:pt idx="1556">
                  <c:v>0.81236509999999995</c:v>
                </c:pt>
                <c:pt idx="1557">
                  <c:v>0.81286029999999998</c:v>
                </c:pt>
                <c:pt idx="1558">
                  <c:v>0.81335619999999997</c:v>
                </c:pt>
                <c:pt idx="1559">
                  <c:v>0.81384100000000004</c:v>
                </c:pt>
                <c:pt idx="1560">
                  <c:v>0.8142952</c:v>
                </c:pt>
                <c:pt idx="1561">
                  <c:v>0.8147027</c:v>
                </c:pt>
                <c:pt idx="1562">
                  <c:v>0.81506009999999995</c:v>
                </c:pt>
                <c:pt idx="1563">
                  <c:v>0.81538029999999995</c:v>
                </c:pt>
                <c:pt idx="1564">
                  <c:v>0.81568779999999996</c:v>
                </c:pt>
                <c:pt idx="1565">
                  <c:v>0.81600609999999996</c:v>
                </c:pt>
                <c:pt idx="1566">
                  <c:v>0.81634810000000002</c:v>
                </c:pt>
                <c:pt idx="1567">
                  <c:v>0.81670920000000002</c:v>
                </c:pt>
                <c:pt idx="1568">
                  <c:v>0.81707229999999997</c:v>
                </c:pt>
                <c:pt idx="1569">
                  <c:v>0.81741660000000005</c:v>
                </c:pt>
                <c:pt idx="1570">
                  <c:v>0.81773240000000003</c:v>
                </c:pt>
                <c:pt idx="1571">
                  <c:v>0.81802680000000005</c:v>
                </c:pt>
                <c:pt idx="1572">
                  <c:v>0.81832340000000003</c:v>
                </c:pt>
                <c:pt idx="1573">
                  <c:v>0.81864990000000004</c:v>
                </c:pt>
                <c:pt idx="1574">
                  <c:v>0.8190267</c:v>
                </c:pt>
                <c:pt idx="1575">
                  <c:v>0.81945769999999996</c:v>
                </c:pt>
                <c:pt idx="1576">
                  <c:v>0.81993020000000005</c:v>
                </c:pt>
                <c:pt idx="1577">
                  <c:v>0.82042250000000005</c:v>
                </c:pt>
                <c:pt idx="1578">
                  <c:v>0.82091400000000003</c:v>
                </c:pt>
                <c:pt idx="1579">
                  <c:v>0.82139470000000003</c:v>
                </c:pt>
                <c:pt idx="1580">
                  <c:v>0.82186479999999995</c:v>
                </c:pt>
                <c:pt idx="1581">
                  <c:v>0.82232769999999999</c:v>
                </c:pt>
                <c:pt idx="1582">
                  <c:v>0.82278169999999995</c:v>
                </c:pt>
                <c:pt idx="1583">
                  <c:v>0.82321429999999995</c:v>
                </c:pt>
                <c:pt idx="1584">
                  <c:v>0.82360259999999996</c:v>
                </c:pt>
                <c:pt idx="1585">
                  <c:v>0.82392540000000003</c:v>
                </c:pt>
                <c:pt idx="1586">
                  <c:v>0.82417249999999997</c:v>
                </c:pt>
                <c:pt idx="1587">
                  <c:v>0.82435349999999996</c:v>
                </c:pt>
                <c:pt idx="1588">
                  <c:v>0.82449510000000004</c:v>
                </c:pt>
                <c:pt idx="1589">
                  <c:v>0.8246346</c:v>
                </c:pt>
                <c:pt idx="1590">
                  <c:v>0.82480439999999999</c:v>
                </c:pt>
                <c:pt idx="1591">
                  <c:v>0.82502129999999996</c:v>
                </c:pt>
                <c:pt idx="1592">
                  <c:v>0.82528449999999998</c:v>
                </c:pt>
                <c:pt idx="1593">
                  <c:v>0.82557990000000003</c:v>
                </c:pt>
                <c:pt idx="1594">
                  <c:v>0.82589100000000004</c:v>
                </c:pt>
                <c:pt idx="1595">
                  <c:v>0.82620559999999998</c:v>
                </c:pt>
                <c:pt idx="1596">
                  <c:v>0.8265207</c:v>
                </c:pt>
                <c:pt idx="1597">
                  <c:v>0.82683980000000001</c:v>
                </c:pt>
                <c:pt idx="1598">
                  <c:v>0.82716630000000002</c:v>
                </c:pt>
                <c:pt idx="1599">
                  <c:v>0.82749830000000002</c:v>
                </c:pt>
                <c:pt idx="1600">
                  <c:v>0.82782800000000001</c:v>
                </c:pt>
                <c:pt idx="1601">
                  <c:v>0.82814540000000003</c:v>
                </c:pt>
                <c:pt idx="1602">
                  <c:v>0.82844510000000005</c:v>
                </c:pt>
                <c:pt idx="1603">
                  <c:v>0.82872869999999998</c:v>
                </c:pt>
                <c:pt idx="1604">
                  <c:v>0.82900580000000001</c:v>
                </c:pt>
                <c:pt idx="1605">
                  <c:v>0.82928710000000005</c:v>
                </c:pt>
                <c:pt idx="1606">
                  <c:v>0.82957939999999997</c:v>
                </c:pt>
                <c:pt idx="1607">
                  <c:v>0.82988110000000004</c:v>
                </c:pt>
                <c:pt idx="1608">
                  <c:v>0.83018579999999997</c:v>
                </c:pt>
                <c:pt idx="1609">
                  <c:v>0.83048569999999999</c:v>
                </c:pt>
                <c:pt idx="1610">
                  <c:v>0.83077900000000005</c:v>
                </c:pt>
                <c:pt idx="1611">
                  <c:v>0.83107149999999996</c:v>
                </c:pt>
                <c:pt idx="1612">
                  <c:v>0.83137300000000003</c:v>
                </c:pt>
                <c:pt idx="1613">
                  <c:v>0.83169040000000005</c:v>
                </c:pt>
                <c:pt idx="1614">
                  <c:v>0.83201999999999998</c:v>
                </c:pt>
                <c:pt idx="1615">
                  <c:v>0.83234529999999995</c:v>
                </c:pt>
                <c:pt idx="1616">
                  <c:v>0.83264289999999996</c:v>
                </c:pt>
                <c:pt idx="1617">
                  <c:v>0.83289310000000005</c:v>
                </c:pt>
                <c:pt idx="1618">
                  <c:v>0.83308839999999995</c:v>
                </c:pt>
                <c:pt idx="1619">
                  <c:v>0.83323959999999997</c:v>
                </c:pt>
                <c:pt idx="1620">
                  <c:v>0.83337070000000002</c:v>
                </c:pt>
                <c:pt idx="1621">
                  <c:v>0.83351120000000001</c:v>
                </c:pt>
                <c:pt idx="1622">
                  <c:v>0.83368220000000004</c:v>
                </c:pt>
                <c:pt idx="1623">
                  <c:v>0.83389040000000003</c:v>
                </c:pt>
                <c:pt idx="1624">
                  <c:v>0.8341286</c:v>
                </c:pt>
                <c:pt idx="1625">
                  <c:v>0.83438270000000003</c:v>
                </c:pt>
                <c:pt idx="1626">
                  <c:v>0.83464039999999995</c:v>
                </c:pt>
                <c:pt idx="1627">
                  <c:v>0.83489690000000005</c:v>
                </c:pt>
                <c:pt idx="1628">
                  <c:v>0.83515490000000003</c:v>
                </c:pt>
                <c:pt idx="1629">
                  <c:v>0.83541949999999998</c:v>
                </c:pt>
                <c:pt idx="1630">
                  <c:v>0.83569150000000003</c:v>
                </c:pt>
                <c:pt idx="1631">
                  <c:v>0.83596409999999999</c:v>
                </c:pt>
                <c:pt idx="1632">
                  <c:v>0.83622529999999995</c:v>
                </c:pt>
                <c:pt idx="1633">
                  <c:v>0.83646430000000005</c:v>
                </c:pt>
                <c:pt idx="1634">
                  <c:v>0.83667860000000005</c:v>
                </c:pt>
                <c:pt idx="1635">
                  <c:v>0.83687560000000005</c:v>
                </c:pt>
                <c:pt idx="1636">
                  <c:v>0.83706970000000003</c:v>
                </c:pt>
                <c:pt idx="1637">
                  <c:v>0.83727320000000005</c:v>
                </c:pt>
                <c:pt idx="1638">
                  <c:v>0.8374895</c:v>
                </c:pt>
                <c:pt idx="1639">
                  <c:v>0.83771079999999998</c:v>
                </c:pt>
                <c:pt idx="1640">
                  <c:v>0.83792359999999999</c:v>
                </c:pt>
                <c:pt idx="1641">
                  <c:v>0.83811590000000002</c:v>
                </c:pt>
                <c:pt idx="1642">
                  <c:v>0.83828760000000002</c:v>
                </c:pt>
                <c:pt idx="1643">
                  <c:v>0.83845199999999998</c:v>
                </c:pt>
                <c:pt idx="1644">
                  <c:v>0.83863200000000004</c:v>
                </c:pt>
                <c:pt idx="1645">
                  <c:v>0.83884890000000001</c:v>
                </c:pt>
                <c:pt idx="1646">
                  <c:v>0.83911170000000002</c:v>
                </c:pt>
                <c:pt idx="1647">
                  <c:v>0.83941290000000002</c:v>
                </c:pt>
                <c:pt idx="1648">
                  <c:v>0.83973279999999995</c:v>
                </c:pt>
                <c:pt idx="1649">
                  <c:v>0.84004820000000002</c:v>
                </c:pt>
                <c:pt idx="1650">
                  <c:v>0.84034319999999996</c:v>
                </c:pt>
                <c:pt idx="1651">
                  <c:v>0.84061560000000002</c:v>
                </c:pt>
                <c:pt idx="1652">
                  <c:v>0.84087509999999999</c:v>
                </c:pt>
                <c:pt idx="1653">
                  <c:v>0.84113559999999998</c:v>
                </c:pt>
                <c:pt idx="1654">
                  <c:v>0.84140519999999996</c:v>
                </c:pt>
                <c:pt idx="1655">
                  <c:v>0.84168180000000004</c:v>
                </c:pt>
                <c:pt idx="1656">
                  <c:v>0.84195450000000005</c:v>
                </c:pt>
                <c:pt idx="1657">
                  <c:v>0.84221199999999996</c:v>
                </c:pt>
                <c:pt idx="1658">
                  <c:v>0.84244969999999997</c:v>
                </c:pt>
                <c:pt idx="1659">
                  <c:v>0.84267530000000002</c:v>
                </c:pt>
                <c:pt idx="1660">
                  <c:v>0.84290469999999995</c:v>
                </c:pt>
                <c:pt idx="1661">
                  <c:v>0.84315589999999996</c:v>
                </c:pt>
                <c:pt idx="1662">
                  <c:v>0.84343860000000004</c:v>
                </c:pt>
                <c:pt idx="1663">
                  <c:v>0.84375049999999996</c:v>
                </c:pt>
                <c:pt idx="1664">
                  <c:v>0.8440782</c:v>
                </c:pt>
                <c:pt idx="1665">
                  <c:v>0.84440479999999996</c:v>
                </c:pt>
                <c:pt idx="1666">
                  <c:v>0.844719</c:v>
                </c:pt>
                <c:pt idx="1667">
                  <c:v>0.84501859999999995</c:v>
                </c:pt>
                <c:pt idx="1668">
                  <c:v>0.84530939999999999</c:v>
                </c:pt>
                <c:pt idx="1669">
                  <c:v>0.84559819999999997</c:v>
                </c:pt>
                <c:pt idx="1670">
                  <c:v>0.8458869</c:v>
                </c:pt>
                <c:pt idx="1671">
                  <c:v>0.84616769999999997</c:v>
                </c:pt>
                <c:pt idx="1672">
                  <c:v>0.84642729999999999</c:v>
                </c:pt>
                <c:pt idx="1673">
                  <c:v>0.84665239999999997</c:v>
                </c:pt>
                <c:pt idx="1674">
                  <c:v>0.8468388</c:v>
                </c:pt>
                <c:pt idx="1675">
                  <c:v>0.84699519999999995</c:v>
                </c:pt>
                <c:pt idx="1676">
                  <c:v>0.84714129999999999</c:v>
                </c:pt>
                <c:pt idx="1677">
                  <c:v>0.84729929999999998</c:v>
                </c:pt>
                <c:pt idx="1678">
                  <c:v>0.84748860000000004</c:v>
                </c:pt>
                <c:pt idx="1679">
                  <c:v>0.847719</c:v>
                </c:pt>
                <c:pt idx="1680">
                  <c:v>0.84799000000000002</c:v>
                </c:pt>
                <c:pt idx="1681">
                  <c:v>0.8482942</c:v>
                </c:pt>
                <c:pt idx="1682">
                  <c:v>0.84861989999999998</c:v>
                </c:pt>
                <c:pt idx="1683">
                  <c:v>0.84895480000000001</c:v>
                </c:pt>
                <c:pt idx="1684">
                  <c:v>0.84928380000000003</c:v>
                </c:pt>
                <c:pt idx="1685">
                  <c:v>0.84958889999999998</c:v>
                </c:pt>
                <c:pt idx="1686">
                  <c:v>0.84985239999999995</c:v>
                </c:pt>
                <c:pt idx="1687">
                  <c:v>0.85005929999999996</c:v>
                </c:pt>
                <c:pt idx="1688">
                  <c:v>0.85020680000000004</c:v>
                </c:pt>
                <c:pt idx="1689">
                  <c:v>0.85030790000000001</c:v>
                </c:pt>
                <c:pt idx="1690">
                  <c:v>0.85039279999999995</c:v>
                </c:pt>
                <c:pt idx="1691">
                  <c:v>0.85050009999999998</c:v>
                </c:pt>
                <c:pt idx="1692">
                  <c:v>0.85066109999999995</c:v>
                </c:pt>
                <c:pt idx="1693">
                  <c:v>0.85089110000000001</c:v>
                </c:pt>
                <c:pt idx="1694">
                  <c:v>0.85118020000000005</c:v>
                </c:pt>
                <c:pt idx="1695">
                  <c:v>0.85149909999999995</c:v>
                </c:pt>
                <c:pt idx="1696">
                  <c:v>0.85180809999999996</c:v>
                </c:pt>
                <c:pt idx="1697">
                  <c:v>0.85207650000000001</c:v>
                </c:pt>
                <c:pt idx="1698">
                  <c:v>0.85229100000000002</c:v>
                </c:pt>
                <c:pt idx="1699">
                  <c:v>0.85245979999999999</c:v>
                </c:pt>
                <c:pt idx="1700">
                  <c:v>0.85260329999999995</c:v>
                </c:pt>
                <c:pt idx="1701">
                  <c:v>0.85274380000000005</c:v>
                </c:pt>
                <c:pt idx="1702">
                  <c:v>0.85289570000000003</c:v>
                </c:pt>
                <c:pt idx="1703">
                  <c:v>0.85306289999999996</c:v>
                </c:pt>
                <c:pt idx="1704">
                  <c:v>0.853244</c:v>
                </c:pt>
                <c:pt idx="1705">
                  <c:v>0.85344050000000005</c:v>
                </c:pt>
                <c:pt idx="1706">
                  <c:v>0.85366140000000001</c:v>
                </c:pt>
                <c:pt idx="1707">
                  <c:v>0.85392129999999999</c:v>
                </c:pt>
                <c:pt idx="1708">
                  <c:v>0.85423079999999996</c:v>
                </c:pt>
                <c:pt idx="1709">
                  <c:v>0.85458559999999995</c:v>
                </c:pt>
                <c:pt idx="1710">
                  <c:v>0.85496059999999996</c:v>
                </c:pt>
                <c:pt idx="1711">
                  <c:v>0.85531369999999995</c:v>
                </c:pt>
                <c:pt idx="1712">
                  <c:v>0.85560329999999996</c:v>
                </c:pt>
                <c:pt idx="1713">
                  <c:v>0.8558019</c:v>
                </c:pt>
                <c:pt idx="1714">
                  <c:v>0.85591159999999999</c:v>
                </c:pt>
                <c:pt idx="1715">
                  <c:v>0.855962</c:v>
                </c:pt>
                <c:pt idx="1716">
                  <c:v>0.85600160000000003</c:v>
                </c:pt>
                <c:pt idx="1717">
                  <c:v>0.85607549999999999</c:v>
                </c:pt>
                <c:pt idx="1718">
                  <c:v>0.85620830000000003</c:v>
                </c:pt>
                <c:pt idx="1719">
                  <c:v>0.85639940000000003</c:v>
                </c:pt>
                <c:pt idx="1720">
                  <c:v>0.85662609999999995</c:v>
                </c:pt>
                <c:pt idx="1721">
                  <c:v>0.85685739999999999</c:v>
                </c:pt>
                <c:pt idx="1722">
                  <c:v>0.85706660000000001</c:v>
                </c:pt>
                <c:pt idx="1723">
                  <c:v>0.85724149999999999</c:v>
                </c:pt>
                <c:pt idx="1724">
                  <c:v>0.85738300000000001</c:v>
                </c:pt>
                <c:pt idx="1725">
                  <c:v>0.85749790000000004</c:v>
                </c:pt>
                <c:pt idx="1726">
                  <c:v>0.85759079999999999</c:v>
                </c:pt>
                <c:pt idx="1727">
                  <c:v>0.85766120000000001</c:v>
                </c:pt>
                <c:pt idx="1728">
                  <c:v>0.85770610000000003</c:v>
                </c:pt>
                <c:pt idx="1729">
                  <c:v>0.85772720000000002</c:v>
                </c:pt>
                <c:pt idx="1730">
                  <c:v>0.8577361</c:v>
                </c:pt>
                <c:pt idx="1731">
                  <c:v>0.85775500000000005</c:v>
                </c:pt>
                <c:pt idx="1732">
                  <c:v>0.85780800000000001</c:v>
                </c:pt>
                <c:pt idx="1733">
                  <c:v>0.85791399999999995</c:v>
                </c:pt>
                <c:pt idx="1734">
                  <c:v>0.85807789999999995</c:v>
                </c:pt>
                <c:pt idx="1735">
                  <c:v>0.85829060000000001</c:v>
                </c:pt>
                <c:pt idx="1736">
                  <c:v>0.85853389999999996</c:v>
                </c:pt>
                <c:pt idx="1737">
                  <c:v>0.85879050000000001</c:v>
                </c:pt>
                <c:pt idx="1738">
                  <c:v>0.8590508</c:v>
                </c:pt>
                <c:pt idx="1739">
                  <c:v>0.85931299999999999</c:v>
                </c:pt>
                <c:pt idx="1740">
                  <c:v>0.85957729999999999</c:v>
                </c:pt>
                <c:pt idx="1741">
                  <c:v>0.85983900000000002</c:v>
                </c:pt>
                <c:pt idx="1742">
                  <c:v>0.86008249999999997</c:v>
                </c:pt>
                <c:pt idx="1743">
                  <c:v>0.86028700000000002</c:v>
                </c:pt>
                <c:pt idx="1744">
                  <c:v>0.86043570000000003</c:v>
                </c:pt>
                <c:pt idx="1745">
                  <c:v>0.86052600000000001</c:v>
                </c:pt>
                <c:pt idx="1746">
                  <c:v>0.8605756</c:v>
                </c:pt>
                <c:pt idx="1747">
                  <c:v>0.86061699999999997</c:v>
                </c:pt>
                <c:pt idx="1748">
                  <c:v>0.86068610000000001</c:v>
                </c:pt>
                <c:pt idx="1749">
                  <c:v>0.86080319999999999</c:v>
                </c:pt>
                <c:pt idx="1750">
                  <c:v>0.86096479999999997</c:v>
                </c:pt>
                <c:pt idx="1751">
                  <c:v>0.86114259999999998</c:v>
                </c:pt>
                <c:pt idx="1752">
                  <c:v>0.86129800000000001</c:v>
                </c:pt>
                <c:pt idx="1753">
                  <c:v>0.8613961</c:v>
                </c:pt>
                <c:pt idx="1754">
                  <c:v>0.86142209999999997</c:v>
                </c:pt>
                <c:pt idx="1755">
                  <c:v>0.86138459999999994</c:v>
                </c:pt>
                <c:pt idx="1756">
                  <c:v>0.86130980000000001</c:v>
                </c:pt>
                <c:pt idx="1757">
                  <c:v>0.86122799999999999</c:v>
                </c:pt>
                <c:pt idx="1758">
                  <c:v>0.86116020000000004</c:v>
                </c:pt>
                <c:pt idx="1759">
                  <c:v>0.86111510000000002</c:v>
                </c:pt>
                <c:pt idx="1760">
                  <c:v>0.86109139999999995</c:v>
                </c:pt>
                <c:pt idx="1761">
                  <c:v>0.86108689999999999</c:v>
                </c:pt>
                <c:pt idx="1762">
                  <c:v>0.86110500000000001</c:v>
                </c:pt>
                <c:pt idx="1763">
                  <c:v>0.86115649999999999</c:v>
                </c:pt>
                <c:pt idx="1764">
                  <c:v>0.86125180000000001</c:v>
                </c:pt>
                <c:pt idx="1765">
                  <c:v>0.86139350000000003</c:v>
                </c:pt>
                <c:pt idx="1766">
                  <c:v>0.861568</c:v>
                </c:pt>
                <c:pt idx="1767">
                  <c:v>0.86174910000000005</c:v>
                </c:pt>
                <c:pt idx="1768">
                  <c:v>0.86190330000000004</c:v>
                </c:pt>
                <c:pt idx="1769">
                  <c:v>0.86200460000000001</c:v>
                </c:pt>
                <c:pt idx="1770">
                  <c:v>0.86204329999999996</c:v>
                </c:pt>
                <c:pt idx="1771">
                  <c:v>0.86202650000000003</c:v>
                </c:pt>
                <c:pt idx="1772">
                  <c:v>0.86197170000000001</c:v>
                </c:pt>
                <c:pt idx="1773">
                  <c:v>0.86189660000000001</c:v>
                </c:pt>
                <c:pt idx="1774">
                  <c:v>0.86181160000000001</c:v>
                </c:pt>
                <c:pt idx="1775">
                  <c:v>0.86171880000000001</c:v>
                </c:pt>
                <c:pt idx="1776">
                  <c:v>0.86161810000000005</c:v>
                </c:pt>
                <c:pt idx="1777">
                  <c:v>0.86151699999999998</c:v>
                </c:pt>
                <c:pt idx="1778">
                  <c:v>0.86143320000000001</c:v>
                </c:pt>
                <c:pt idx="1779">
                  <c:v>0.86139299999999996</c:v>
                </c:pt>
                <c:pt idx="1780">
                  <c:v>0.86142050000000003</c:v>
                </c:pt>
                <c:pt idx="1781">
                  <c:v>0.86152329999999999</c:v>
                </c:pt>
                <c:pt idx="1782">
                  <c:v>0.86168659999999997</c:v>
                </c:pt>
                <c:pt idx="1783">
                  <c:v>0.86187519999999995</c:v>
                </c:pt>
                <c:pt idx="1784">
                  <c:v>0.86204860000000005</c:v>
                </c:pt>
                <c:pt idx="1785">
                  <c:v>0.86217560000000004</c:v>
                </c:pt>
                <c:pt idx="1786">
                  <c:v>0.86224869999999998</c:v>
                </c:pt>
                <c:pt idx="1787">
                  <c:v>0.86228380000000004</c:v>
                </c:pt>
                <c:pt idx="1788">
                  <c:v>0.86230989999999996</c:v>
                </c:pt>
                <c:pt idx="1789">
                  <c:v>0.86235170000000005</c:v>
                </c:pt>
                <c:pt idx="1790">
                  <c:v>0.86241659999999998</c:v>
                </c:pt>
                <c:pt idx="1791">
                  <c:v>0.86249390000000004</c:v>
                </c:pt>
                <c:pt idx="1792">
                  <c:v>0.86256359999999999</c:v>
                </c:pt>
                <c:pt idx="1793">
                  <c:v>0.86260930000000002</c:v>
                </c:pt>
                <c:pt idx="1794">
                  <c:v>0.86262850000000002</c:v>
                </c:pt>
                <c:pt idx="1795">
                  <c:v>0.86263389999999995</c:v>
                </c:pt>
                <c:pt idx="1796">
                  <c:v>0.86264410000000002</c:v>
                </c:pt>
                <c:pt idx="1797">
                  <c:v>0.8626741</c:v>
                </c:pt>
                <c:pt idx="1798">
                  <c:v>0.86272470000000001</c:v>
                </c:pt>
                <c:pt idx="1799">
                  <c:v>0.8627842</c:v>
                </c:pt>
                <c:pt idx="1800">
                  <c:v>0.86283529999999997</c:v>
                </c:pt>
                <c:pt idx="1801">
                  <c:v>0.86286689999999999</c:v>
                </c:pt>
                <c:pt idx="1802">
                  <c:v>0.86288050000000005</c:v>
                </c:pt>
                <c:pt idx="1803">
                  <c:v>0.86288949999999998</c:v>
                </c:pt>
                <c:pt idx="1804">
                  <c:v>0.86290909999999998</c:v>
                </c:pt>
                <c:pt idx="1805">
                  <c:v>0.86294780000000004</c:v>
                </c:pt>
                <c:pt idx="1806">
                  <c:v>0.86299879999999995</c:v>
                </c:pt>
                <c:pt idx="1807">
                  <c:v>0.86304420000000004</c:v>
                </c:pt>
                <c:pt idx="1808">
                  <c:v>0.86306210000000005</c:v>
                </c:pt>
                <c:pt idx="1809">
                  <c:v>0.86304000000000003</c:v>
                </c:pt>
                <c:pt idx="1810">
                  <c:v>0.86298129999999995</c:v>
                </c:pt>
                <c:pt idx="1811">
                  <c:v>0.86290299999999998</c:v>
                </c:pt>
                <c:pt idx="1812">
                  <c:v>0.86282519999999996</c:v>
                </c:pt>
                <c:pt idx="1813">
                  <c:v>0.86275919999999995</c:v>
                </c:pt>
                <c:pt idx="1814">
                  <c:v>0.86270239999999998</c:v>
                </c:pt>
                <c:pt idx="1815">
                  <c:v>0.86263909999999999</c:v>
                </c:pt>
                <c:pt idx="1816">
                  <c:v>0.86255170000000003</c:v>
                </c:pt>
                <c:pt idx="1817">
                  <c:v>0.86243139999999996</c:v>
                </c:pt>
                <c:pt idx="1818">
                  <c:v>0.86228590000000005</c:v>
                </c:pt>
                <c:pt idx="1819">
                  <c:v>0.86213669999999998</c:v>
                </c:pt>
                <c:pt idx="1820">
                  <c:v>0.86201110000000003</c:v>
                </c:pt>
                <c:pt idx="1821">
                  <c:v>0.86192930000000001</c:v>
                </c:pt>
                <c:pt idx="1822">
                  <c:v>0.86189640000000001</c:v>
                </c:pt>
                <c:pt idx="1823">
                  <c:v>0.861904</c:v>
                </c:pt>
                <c:pt idx="1824">
                  <c:v>0.86193699999999995</c:v>
                </c:pt>
                <c:pt idx="1825">
                  <c:v>0.86198370000000002</c:v>
                </c:pt>
                <c:pt idx="1826">
                  <c:v>0.86204060000000005</c:v>
                </c:pt>
                <c:pt idx="1827">
                  <c:v>0.8621105</c:v>
                </c:pt>
                <c:pt idx="1828">
                  <c:v>0.86219440000000003</c:v>
                </c:pt>
                <c:pt idx="1829">
                  <c:v>0.86228199999999999</c:v>
                </c:pt>
                <c:pt idx="1830">
                  <c:v>0.86235110000000004</c:v>
                </c:pt>
                <c:pt idx="1831">
                  <c:v>0.86237140000000001</c:v>
                </c:pt>
                <c:pt idx="1832">
                  <c:v>0.86231849999999999</c:v>
                </c:pt>
                <c:pt idx="1833">
                  <c:v>0.8621877</c:v>
                </c:pt>
                <c:pt idx="1834">
                  <c:v>0.86199890000000001</c:v>
                </c:pt>
                <c:pt idx="1835">
                  <c:v>0.86179229999999996</c:v>
                </c:pt>
                <c:pt idx="1836">
                  <c:v>0.86161080000000001</c:v>
                </c:pt>
                <c:pt idx="1837">
                  <c:v>0.8614889</c:v>
                </c:pt>
                <c:pt idx="1838">
                  <c:v>0.86143899999999995</c:v>
                </c:pt>
                <c:pt idx="1839">
                  <c:v>0.861452</c:v>
                </c:pt>
                <c:pt idx="1840">
                  <c:v>0.86150599999999999</c:v>
                </c:pt>
                <c:pt idx="1841">
                  <c:v>0.86158009999999996</c:v>
                </c:pt>
                <c:pt idx="1842">
                  <c:v>0.86166339999999997</c:v>
                </c:pt>
                <c:pt idx="1843">
                  <c:v>0.8617551</c:v>
                </c:pt>
                <c:pt idx="1844">
                  <c:v>0.86185809999999996</c:v>
                </c:pt>
                <c:pt idx="1845">
                  <c:v>0.86196879999999998</c:v>
                </c:pt>
                <c:pt idx="1846">
                  <c:v>0.86207100000000003</c:v>
                </c:pt>
                <c:pt idx="1847">
                  <c:v>0.86214170000000001</c:v>
                </c:pt>
                <c:pt idx="1848">
                  <c:v>0.86215900000000001</c:v>
                </c:pt>
                <c:pt idx="1849">
                  <c:v>0.86211439999999995</c:v>
                </c:pt>
                <c:pt idx="1850">
                  <c:v>0.86201919999999999</c:v>
                </c:pt>
                <c:pt idx="1851">
                  <c:v>0.86190060000000002</c:v>
                </c:pt>
                <c:pt idx="1852">
                  <c:v>0.86179099999999997</c:v>
                </c:pt>
                <c:pt idx="1853">
                  <c:v>0.86171229999999999</c:v>
                </c:pt>
                <c:pt idx="1854">
                  <c:v>0.86166949999999998</c:v>
                </c:pt>
                <c:pt idx="1855">
                  <c:v>0.86165009999999997</c:v>
                </c:pt>
                <c:pt idx="1856">
                  <c:v>0.86163489999999998</c:v>
                </c:pt>
                <c:pt idx="1857">
                  <c:v>0.86160820000000005</c:v>
                </c:pt>
                <c:pt idx="1858">
                  <c:v>0.86156889999999997</c:v>
                </c:pt>
                <c:pt idx="1859">
                  <c:v>0.8615294</c:v>
                </c:pt>
                <c:pt idx="1860">
                  <c:v>0.8615102</c:v>
                </c:pt>
                <c:pt idx="1861">
                  <c:v>0.86152799999999996</c:v>
                </c:pt>
                <c:pt idx="1862">
                  <c:v>0.86158900000000005</c:v>
                </c:pt>
                <c:pt idx="1863">
                  <c:v>0.86168730000000004</c:v>
                </c:pt>
                <c:pt idx="1864">
                  <c:v>0.8618112</c:v>
                </c:pt>
                <c:pt idx="1865">
                  <c:v>0.86195080000000002</c:v>
                </c:pt>
                <c:pt idx="1866">
                  <c:v>0.86210140000000002</c:v>
                </c:pt>
                <c:pt idx="1867">
                  <c:v>0.86226309999999995</c:v>
                </c:pt>
                <c:pt idx="1868">
                  <c:v>0.86243479999999995</c:v>
                </c:pt>
                <c:pt idx="1869">
                  <c:v>0.86260859999999995</c:v>
                </c:pt>
                <c:pt idx="1870">
                  <c:v>0.86276870000000006</c:v>
                </c:pt>
                <c:pt idx="1871">
                  <c:v>0.86289760000000004</c:v>
                </c:pt>
                <c:pt idx="1872">
                  <c:v>0.86298390000000003</c:v>
                </c:pt>
                <c:pt idx="1873">
                  <c:v>0.86303050000000003</c:v>
                </c:pt>
                <c:pt idx="1874">
                  <c:v>0.86305609999999999</c:v>
                </c:pt>
                <c:pt idx="1875">
                  <c:v>0.86308830000000003</c:v>
                </c:pt>
                <c:pt idx="1876">
                  <c:v>0.86315059999999999</c:v>
                </c:pt>
                <c:pt idx="1877">
                  <c:v>0.86325490000000005</c:v>
                </c:pt>
                <c:pt idx="1878">
                  <c:v>0.86339770000000005</c:v>
                </c:pt>
                <c:pt idx="1879">
                  <c:v>0.86356619999999995</c:v>
                </c:pt>
                <c:pt idx="1880">
                  <c:v>0.86374810000000002</c:v>
                </c:pt>
                <c:pt idx="1881">
                  <c:v>0.86394029999999999</c:v>
                </c:pt>
                <c:pt idx="1882">
                  <c:v>0.86414999999999997</c:v>
                </c:pt>
                <c:pt idx="1883">
                  <c:v>0.86438879999999996</c:v>
                </c:pt>
                <c:pt idx="1884">
                  <c:v>0.86466220000000005</c:v>
                </c:pt>
                <c:pt idx="1885">
                  <c:v>0.86496229999999996</c:v>
                </c:pt>
                <c:pt idx="1886">
                  <c:v>0.86527030000000005</c:v>
                </c:pt>
                <c:pt idx="1887">
                  <c:v>0.86556789999999995</c:v>
                </c:pt>
                <c:pt idx="1888">
                  <c:v>0.8658515</c:v>
                </c:pt>
                <c:pt idx="1889">
                  <c:v>0.86614080000000004</c:v>
                </c:pt>
                <c:pt idx="1890">
                  <c:v>0.86647529999999995</c:v>
                </c:pt>
                <c:pt idx="1891">
                  <c:v>0.86689799999999995</c:v>
                </c:pt>
                <c:pt idx="1892">
                  <c:v>0.86743650000000005</c:v>
                </c:pt>
                <c:pt idx="1893">
                  <c:v>0.86808300000000005</c:v>
                </c:pt>
                <c:pt idx="1894">
                  <c:v>0.86879260000000003</c:v>
                </c:pt>
                <c:pt idx="1895">
                  <c:v>0.86949430000000005</c:v>
                </c:pt>
                <c:pt idx="1896">
                  <c:v>0.87012339999999999</c:v>
                </c:pt>
                <c:pt idx="1897">
                  <c:v>0.87064330000000001</c:v>
                </c:pt>
                <c:pt idx="1898">
                  <c:v>0.87105659999999996</c:v>
                </c:pt>
                <c:pt idx="1899">
                  <c:v>0.87139540000000004</c:v>
                </c:pt>
                <c:pt idx="1900">
                  <c:v>0.87169920000000001</c:v>
                </c:pt>
                <c:pt idx="1901">
                  <c:v>0.87199190000000004</c:v>
                </c:pt>
                <c:pt idx="1902">
                  <c:v>0.8722683</c:v>
                </c:pt>
                <c:pt idx="1903">
                  <c:v>0.87249699999999997</c:v>
                </c:pt>
                <c:pt idx="1904">
                  <c:v>0.87263520000000006</c:v>
                </c:pt>
                <c:pt idx="1905">
                  <c:v>0.87265289999999995</c:v>
                </c:pt>
                <c:pt idx="1906">
                  <c:v>0.87254390000000004</c:v>
                </c:pt>
                <c:pt idx="1907">
                  <c:v>0.87232909999999997</c:v>
                </c:pt>
                <c:pt idx="1908">
                  <c:v>0.87204179999999998</c:v>
                </c:pt>
                <c:pt idx="1909">
                  <c:v>0.87171319999999997</c:v>
                </c:pt>
                <c:pt idx="1910">
                  <c:v>0.87136020000000003</c:v>
                </c:pt>
                <c:pt idx="1911">
                  <c:v>0.87098589999999998</c:v>
                </c:pt>
                <c:pt idx="1912">
                  <c:v>0.87059039999999999</c:v>
                </c:pt>
                <c:pt idx="1913">
                  <c:v>0.87018150000000005</c:v>
                </c:pt>
                <c:pt idx="1914">
                  <c:v>0.86977850000000001</c:v>
                </c:pt>
                <c:pt idx="1915">
                  <c:v>0.86941049999999997</c:v>
                </c:pt>
                <c:pt idx="1916">
                  <c:v>0.86910169999999998</c:v>
                </c:pt>
                <c:pt idx="1917">
                  <c:v>0.86886180000000002</c:v>
                </c:pt>
                <c:pt idx="1918">
                  <c:v>0.86868040000000002</c:v>
                </c:pt>
                <c:pt idx="1919">
                  <c:v>0.86853270000000005</c:v>
                </c:pt>
                <c:pt idx="1920">
                  <c:v>0.86839250000000001</c:v>
                </c:pt>
                <c:pt idx="1921">
                  <c:v>0.86824429999999997</c:v>
                </c:pt>
                <c:pt idx="1922">
                  <c:v>0.86809099999999995</c:v>
                </c:pt>
                <c:pt idx="1923">
                  <c:v>0.86795</c:v>
                </c:pt>
                <c:pt idx="1924">
                  <c:v>0.86784320000000004</c:v>
                </c:pt>
                <c:pt idx="1925">
                  <c:v>0.86778310000000003</c:v>
                </c:pt>
                <c:pt idx="1926">
                  <c:v>0.86776850000000005</c:v>
                </c:pt>
                <c:pt idx="1927">
                  <c:v>0.86778580000000005</c:v>
                </c:pt>
                <c:pt idx="1928">
                  <c:v>0.86781790000000003</c:v>
                </c:pt>
                <c:pt idx="1929">
                  <c:v>0.86785239999999997</c:v>
                </c:pt>
                <c:pt idx="1930">
                  <c:v>0.86788509999999996</c:v>
                </c:pt>
                <c:pt idx="1931">
                  <c:v>0.86791499999999999</c:v>
                </c:pt>
                <c:pt idx="1932">
                  <c:v>0.86793670000000001</c:v>
                </c:pt>
                <c:pt idx="1933">
                  <c:v>0.86793439999999999</c:v>
                </c:pt>
                <c:pt idx="1934">
                  <c:v>0.86788549999999998</c:v>
                </c:pt>
                <c:pt idx="1935">
                  <c:v>0.86776799999999998</c:v>
                </c:pt>
                <c:pt idx="1936">
                  <c:v>0.86757519999999999</c:v>
                </c:pt>
                <c:pt idx="1937">
                  <c:v>0.86732180000000003</c:v>
                </c:pt>
                <c:pt idx="1938">
                  <c:v>0.86704369999999997</c:v>
                </c:pt>
                <c:pt idx="1939">
                  <c:v>0.86678310000000003</c:v>
                </c:pt>
                <c:pt idx="1940">
                  <c:v>0.86657379999999995</c:v>
                </c:pt>
                <c:pt idx="1941">
                  <c:v>0.86643199999999998</c:v>
                </c:pt>
                <c:pt idx="1942">
                  <c:v>0.8663535</c:v>
                </c:pt>
                <c:pt idx="1943">
                  <c:v>0.86632529999999996</c:v>
                </c:pt>
                <c:pt idx="1944">
                  <c:v>0.86634120000000003</c:v>
                </c:pt>
                <c:pt idx="1945">
                  <c:v>0.86641509999999999</c:v>
                </c:pt>
                <c:pt idx="1946">
                  <c:v>0.86657930000000005</c:v>
                </c:pt>
                <c:pt idx="1947">
                  <c:v>0.86686750000000001</c:v>
                </c:pt>
                <c:pt idx="1948">
                  <c:v>0.8672841</c:v>
                </c:pt>
                <c:pt idx="1949">
                  <c:v>0.86778129999999998</c:v>
                </c:pt>
                <c:pt idx="1950">
                  <c:v>0.86825739999999996</c:v>
                </c:pt>
                <c:pt idx="1951">
                  <c:v>0.86860079999999995</c:v>
                </c:pt>
                <c:pt idx="1952">
                  <c:v>0.8687298</c:v>
                </c:pt>
                <c:pt idx="1953">
                  <c:v>0.86863049999999997</c:v>
                </c:pt>
                <c:pt idx="1954">
                  <c:v>0.86835240000000002</c:v>
                </c:pt>
                <c:pt idx="1955">
                  <c:v>0.86798350000000002</c:v>
                </c:pt>
                <c:pt idx="1956">
                  <c:v>0.86761440000000001</c:v>
                </c:pt>
                <c:pt idx="1957">
                  <c:v>0.86730839999999998</c:v>
                </c:pt>
                <c:pt idx="1958">
                  <c:v>0.86709840000000005</c:v>
                </c:pt>
                <c:pt idx="1959">
                  <c:v>0.86698310000000001</c:v>
                </c:pt>
                <c:pt idx="1960">
                  <c:v>0.86694150000000003</c:v>
                </c:pt>
                <c:pt idx="1961">
                  <c:v>0.86694740000000003</c:v>
                </c:pt>
                <c:pt idx="1962">
                  <c:v>0.86698229999999998</c:v>
                </c:pt>
                <c:pt idx="1963">
                  <c:v>0.86703960000000002</c:v>
                </c:pt>
                <c:pt idx="1964">
                  <c:v>0.8671181</c:v>
                </c:pt>
                <c:pt idx="1965">
                  <c:v>0.86721349999999997</c:v>
                </c:pt>
                <c:pt idx="1966">
                  <c:v>0.86731449999999999</c:v>
                </c:pt>
                <c:pt idx="1967">
                  <c:v>0.86740240000000002</c:v>
                </c:pt>
                <c:pt idx="1968">
                  <c:v>0.86746100000000004</c:v>
                </c:pt>
                <c:pt idx="1969">
                  <c:v>0.8674847</c:v>
                </c:pt>
                <c:pt idx="1970">
                  <c:v>0.86748119999999995</c:v>
                </c:pt>
                <c:pt idx="1971">
                  <c:v>0.86746559999999995</c:v>
                </c:pt>
                <c:pt idx="1972">
                  <c:v>0.86745260000000002</c:v>
                </c:pt>
                <c:pt idx="1973">
                  <c:v>0.86744710000000003</c:v>
                </c:pt>
                <c:pt idx="1974">
                  <c:v>0.86744370000000004</c:v>
                </c:pt>
                <c:pt idx="1975">
                  <c:v>0.86743490000000001</c:v>
                </c:pt>
                <c:pt idx="1976">
                  <c:v>0.86741939999999995</c:v>
                </c:pt>
                <c:pt idx="1977">
                  <c:v>0.86740910000000004</c:v>
                </c:pt>
                <c:pt idx="1978">
                  <c:v>0.86742719999999995</c:v>
                </c:pt>
                <c:pt idx="1979">
                  <c:v>0.86749659999999995</c:v>
                </c:pt>
                <c:pt idx="1980">
                  <c:v>0.86762510000000004</c:v>
                </c:pt>
                <c:pt idx="1981">
                  <c:v>0.86779700000000004</c:v>
                </c:pt>
                <c:pt idx="1982">
                  <c:v>0.86797449999999998</c:v>
                </c:pt>
                <c:pt idx="1983">
                  <c:v>0.86811470000000002</c:v>
                </c:pt>
                <c:pt idx="1984">
                  <c:v>0.86818450000000003</c:v>
                </c:pt>
                <c:pt idx="1985">
                  <c:v>0.86817650000000002</c:v>
                </c:pt>
                <c:pt idx="1986">
                  <c:v>0.86810690000000001</c:v>
                </c:pt>
                <c:pt idx="1987">
                  <c:v>0.86800600000000006</c:v>
                </c:pt>
                <c:pt idx="1988">
                  <c:v>0.86790089999999998</c:v>
                </c:pt>
                <c:pt idx="1989">
                  <c:v>0.86780659999999998</c:v>
                </c:pt>
                <c:pt idx="1990">
                  <c:v>0.86772760000000004</c:v>
                </c:pt>
                <c:pt idx="1991">
                  <c:v>0.86766829999999995</c:v>
                </c:pt>
                <c:pt idx="1992">
                  <c:v>0.86764600000000003</c:v>
                </c:pt>
                <c:pt idx="1993">
                  <c:v>0.86769980000000002</c:v>
                </c:pt>
                <c:pt idx="1994">
                  <c:v>0.86787990000000004</c:v>
                </c:pt>
                <c:pt idx="1995">
                  <c:v>0.86822279999999996</c:v>
                </c:pt>
                <c:pt idx="1996">
                  <c:v>0.86871620000000005</c:v>
                </c:pt>
                <c:pt idx="1997">
                  <c:v>0.86927779999999999</c:v>
                </c:pt>
                <c:pt idx="1998">
                  <c:v>0.86976799999999999</c:v>
                </c:pt>
                <c:pt idx="1999">
                  <c:v>0.87004590000000004</c:v>
                </c:pt>
                <c:pt idx="2000">
                  <c:v>0.87004289999999995</c:v>
                </c:pt>
                <c:pt idx="2001">
                  <c:v>0.86978049999999996</c:v>
                </c:pt>
                <c:pt idx="2002">
                  <c:v>0.86935459999999998</c:v>
                </c:pt>
                <c:pt idx="2003">
                  <c:v>0.86888069999999995</c:v>
                </c:pt>
                <c:pt idx="2004">
                  <c:v>0.8684674</c:v>
                </c:pt>
                <c:pt idx="2005">
                  <c:v>0.86818740000000005</c:v>
                </c:pt>
                <c:pt idx="2006">
                  <c:v>0.86806819999999996</c:v>
                </c:pt>
                <c:pt idx="2007">
                  <c:v>0.86809890000000001</c:v>
                </c:pt>
                <c:pt idx="2008">
                  <c:v>0.86823680000000003</c:v>
                </c:pt>
                <c:pt idx="2009">
                  <c:v>0.86842490000000006</c:v>
                </c:pt>
                <c:pt idx="2010">
                  <c:v>0.86860139999999997</c:v>
                </c:pt>
                <c:pt idx="2011">
                  <c:v>0.86871529999999997</c:v>
                </c:pt>
                <c:pt idx="2012">
                  <c:v>0.86873350000000005</c:v>
                </c:pt>
                <c:pt idx="2013">
                  <c:v>0.86863880000000004</c:v>
                </c:pt>
                <c:pt idx="2014">
                  <c:v>0.86843630000000005</c:v>
                </c:pt>
                <c:pt idx="2015">
                  <c:v>0.86815549999999997</c:v>
                </c:pt>
                <c:pt idx="2016">
                  <c:v>0.86785730000000005</c:v>
                </c:pt>
                <c:pt idx="2017">
                  <c:v>0.86762379999999995</c:v>
                </c:pt>
                <c:pt idx="2018">
                  <c:v>0.86754520000000002</c:v>
                </c:pt>
                <c:pt idx="2019">
                  <c:v>0.86768920000000005</c:v>
                </c:pt>
                <c:pt idx="2020">
                  <c:v>0.86805900000000003</c:v>
                </c:pt>
                <c:pt idx="2021">
                  <c:v>0.86856849999999997</c:v>
                </c:pt>
                <c:pt idx="2022">
                  <c:v>0.86905900000000003</c:v>
                </c:pt>
                <c:pt idx="2023">
                  <c:v>0.86937960000000003</c:v>
                </c:pt>
                <c:pt idx="2024">
                  <c:v>0.86944929999999998</c:v>
                </c:pt>
                <c:pt idx="2025">
                  <c:v>0.86929100000000004</c:v>
                </c:pt>
                <c:pt idx="2026">
                  <c:v>0.86899680000000001</c:v>
                </c:pt>
                <c:pt idx="2027">
                  <c:v>0.86867850000000002</c:v>
                </c:pt>
                <c:pt idx="2028">
                  <c:v>0.86841670000000004</c:v>
                </c:pt>
                <c:pt idx="2029">
                  <c:v>0.86823360000000005</c:v>
                </c:pt>
                <c:pt idx="2030">
                  <c:v>0.8680966</c:v>
                </c:pt>
                <c:pt idx="2031">
                  <c:v>0.86793889999999996</c:v>
                </c:pt>
                <c:pt idx="2032">
                  <c:v>0.86770199999999997</c:v>
                </c:pt>
                <c:pt idx="2033">
                  <c:v>0.86736139999999995</c:v>
                </c:pt>
                <c:pt idx="2034">
                  <c:v>0.8669403</c:v>
                </c:pt>
                <c:pt idx="2035">
                  <c:v>0.86648800000000004</c:v>
                </c:pt>
                <c:pt idx="2036">
                  <c:v>0.86605509999999997</c:v>
                </c:pt>
                <c:pt idx="2037">
                  <c:v>0.86566310000000002</c:v>
                </c:pt>
                <c:pt idx="2038">
                  <c:v>0.86530070000000003</c:v>
                </c:pt>
                <c:pt idx="2039">
                  <c:v>0.86493799999999998</c:v>
                </c:pt>
                <c:pt idx="2040">
                  <c:v>0.86455570000000004</c:v>
                </c:pt>
                <c:pt idx="2041">
                  <c:v>0.86416789999999999</c:v>
                </c:pt>
                <c:pt idx="2042">
                  <c:v>0.86383180000000004</c:v>
                </c:pt>
                <c:pt idx="2043">
                  <c:v>0.86362839999999996</c:v>
                </c:pt>
                <c:pt idx="2044">
                  <c:v>0.86363800000000002</c:v>
                </c:pt>
                <c:pt idx="2045">
                  <c:v>0.86390509999999998</c:v>
                </c:pt>
                <c:pt idx="2046">
                  <c:v>0.86441029999999996</c:v>
                </c:pt>
                <c:pt idx="2047">
                  <c:v>0.86505620000000005</c:v>
                </c:pt>
                <c:pt idx="2048">
                  <c:v>0.8656895</c:v>
                </c:pt>
                <c:pt idx="2049">
                  <c:v>0.86617310000000003</c:v>
                </c:pt>
                <c:pt idx="2050">
                  <c:v>0.86643479999999995</c:v>
                </c:pt>
                <c:pt idx="2051">
                  <c:v>0.86648720000000001</c:v>
                </c:pt>
                <c:pt idx="2052">
                  <c:v>0.86638740000000003</c:v>
                </c:pt>
                <c:pt idx="2053">
                  <c:v>0.86619089999999999</c:v>
                </c:pt>
                <c:pt idx="2054">
                  <c:v>0.86592190000000002</c:v>
                </c:pt>
                <c:pt idx="2055">
                  <c:v>0.86557810000000002</c:v>
                </c:pt>
                <c:pt idx="2056">
                  <c:v>0.86515370000000003</c:v>
                </c:pt>
                <c:pt idx="2057">
                  <c:v>0.86466609999999999</c:v>
                </c:pt>
                <c:pt idx="2058">
                  <c:v>0.8641664</c:v>
                </c:pt>
                <c:pt idx="2059">
                  <c:v>0.86374660000000003</c:v>
                </c:pt>
                <c:pt idx="2060">
                  <c:v>0.86351339999999999</c:v>
                </c:pt>
                <c:pt idx="2061">
                  <c:v>0.8635543</c:v>
                </c:pt>
                <c:pt idx="2062">
                  <c:v>0.86389830000000001</c:v>
                </c:pt>
                <c:pt idx="2063">
                  <c:v>0.86447960000000001</c:v>
                </c:pt>
                <c:pt idx="2064">
                  <c:v>0.86514849999999999</c:v>
                </c:pt>
                <c:pt idx="2065">
                  <c:v>0.86572329999999997</c:v>
                </c:pt>
                <c:pt idx="2066">
                  <c:v>0.86609130000000001</c:v>
                </c:pt>
                <c:pt idx="2067">
                  <c:v>0.86624710000000005</c:v>
                </c:pt>
                <c:pt idx="2068">
                  <c:v>0.86627529999999997</c:v>
                </c:pt>
                <c:pt idx="2069">
                  <c:v>0.86628439999999995</c:v>
                </c:pt>
                <c:pt idx="2070">
                  <c:v>0.86635879999999998</c:v>
                </c:pt>
                <c:pt idx="2071">
                  <c:v>0.86652340000000005</c:v>
                </c:pt>
                <c:pt idx="2072">
                  <c:v>0.86673549999999999</c:v>
                </c:pt>
                <c:pt idx="2073">
                  <c:v>0.86690239999999996</c:v>
                </c:pt>
                <c:pt idx="2074">
                  <c:v>0.86692740000000001</c:v>
                </c:pt>
                <c:pt idx="2075">
                  <c:v>0.86676310000000001</c:v>
                </c:pt>
                <c:pt idx="2076">
                  <c:v>0.86642149999999996</c:v>
                </c:pt>
                <c:pt idx="2077">
                  <c:v>0.8659637</c:v>
                </c:pt>
                <c:pt idx="2078">
                  <c:v>0.86546529999999999</c:v>
                </c:pt>
                <c:pt idx="2079">
                  <c:v>0.86500659999999996</c:v>
                </c:pt>
                <c:pt idx="2080">
                  <c:v>0.86465979999999998</c:v>
                </c:pt>
                <c:pt idx="2081">
                  <c:v>0.86448190000000003</c:v>
                </c:pt>
                <c:pt idx="2082">
                  <c:v>0.86451080000000002</c:v>
                </c:pt>
                <c:pt idx="2083">
                  <c:v>0.86474359999999995</c:v>
                </c:pt>
                <c:pt idx="2084">
                  <c:v>0.86512599999999995</c:v>
                </c:pt>
                <c:pt idx="2085">
                  <c:v>0.86554989999999998</c:v>
                </c:pt>
                <c:pt idx="2086">
                  <c:v>0.86589309999999997</c:v>
                </c:pt>
                <c:pt idx="2087">
                  <c:v>0.86606839999999996</c:v>
                </c:pt>
                <c:pt idx="2088">
                  <c:v>0.86605359999999998</c:v>
                </c:pt>
                <c:pt idx="2089">
                  <c:v>0.86589720000000003</c:v>
                </c:pt>
                <c:pt idx="2090">
                  <c:v>0.86568959999999995</c:v>
                </c:pt>
                <c:pt idx="2091">
                  <c:v>0.86553259999999999</c:v>
                </c:pt>
                <c:pt idx="2092">
                  <c:v>0.86550050000000001</c:v>
                </c:pt>
                <c:pt idx="2093">
                  <c:v>0.8656277</c:v>
                </c:pt>
                <c:pt idx="2094">
                  <c:v>0.86590420000000001</c:v>
                </c:pt>
                <c:pt idx="2095">
                  <c:v>0.866286</c:v>
                </c:pt>
                <c:pt idx="2096">
                  <c:v>0.86671169999999997</c:v>
                </c:pt>
                <c:pt idx="2097">
                  <c:v>0.86712449999999996</c:v>
                </c:pt>
                <c:pt idx="2098">
                  <c:v>0.86749120000000002</c:v>
                </c:pt>
                <c:pt idx="2099">
                  <c:v>0.86780060000000003</c:v>
                </c:pt>
                <c:pt idx="2100">
                  <c:v>0.86805410000000005</c:v>
                </c:pt>
                <c:pt idx="2101">
                  <c:v>0.86825169999999996</c:v>
                </c:pt>
                <c:pt idx="2102">
                  <c:v>0.86838389999999999</c:v>
                </c:pt>
                <c:pt idx="2103">
                  <c:v>0.86843559999999997</c:v>
                </c:pt>
                <c:pt idx="2104">
                  <c:v>0.86839690000000003</c:v>
                </c:pt>
                <c:pt idx="2105">
                  <c:v>0.86827520000000002</c:v>
                </c:pt>
                <c:pt idx="2106">
                  <c:v>0.86810200000000004</c:v>
                </c:pt>
                <c:pt idx="2107">
                  <c:v>0.86792789999999997</c:v>
                </c:pt>
                <c:pt idx="2108">
                  <c:v>0.86782199999999998</c:v>
                </c:pt>
                <c:pt idx="2109">
                  <c:v>0.86785939999999995</c:v>
                </c:pt>
                <c:pt idx="2110">
                  <c:v>0.86811380000000005</c:v>
                </c:pt>
                <c:pt idx="2111">
                  <c:v>0.86864779999999997</c:v>
                </c:pt>
                <c:pt idx="2112">
                  <c:v>0.86948219999999998</c:v>
                </c:pt>
                <c:pt idx="2113">
                  <c:v>0.87055530000000003</c:v>
                </c:pt>
                <c:pt idx="2114">
                  <c:v>0.87168809999999997</c:v>
                </c:pt>
                <c:pt idx="2115">
                  <c:v>0.87264180000000002</c:v>
                </c:pt>
                <c:pt idx="2116">
                  <c:v>0.87322710000000003</c:v>
                </c:pt>
                <c:pt idx="2117">
                  <c:v>0.87338780000000005</c:v>
                </c:pt>
                <c:pt idx="2118">
                  <c:v>0.87319729999999995</c:v>
                </c:pt>
                <c:pt idx="2119">
                  <c:v>0.87279700000000005</c:v>
                </c:pt>
                <c:pt idx="2120">
                  <c:v>0.87234999999999996</c:v>
                </c:pt>
                <c:pt idx="2121">
                  <c:v>0.8720002</c:v>
                </c:pt>
                <c:pt idx="2122">
                  <c:v>0.87186589999999997</c:v>
                </c:pt>
                <c:pt idx="2123">
                  <c:v>0.8720059</c:v>
                </c:pt>
                <c:pt idx="2124">
                  <c:v>0.87238729999999998</c:v>
                </c:pt>
                <c:pt idx="2125">
                  <c:v>0.87287650000000006</c:v>
                </c:pt>
                <c:pt idx="2126">
                  <c:v>0.87328490000000003</c:v>
                </c:pt>
                <c:pt idx="2127">
                  <c:v>0.87346760000000001</c:v>
                </c:pt>
                <c:pt idx="2128">
                  <c:v>0.87337410000000004</c:v>
                </c:pt>
                <c:pt idx="2129">
                  <c:v>0.87306459999999997</c:v>
                </c:pt>
                <c:pt idx="2130">
                  <c:v>0.87265740000000003</c:v>
                </c:pt>
                <c:pt idx="2131">
                  <c:v>0.87229000000000001</c:v>
                </c:pt>
                <c:pt idx="2132">
                  <c:v>0.87206850000000002</c:v>
                </c:pt>
                <c:pt idx="2133">
                  <c:v>0.87204459999999995</c:v>
                </c:pt>
                <c:pt idx="2134">
                  <c:v>0.87220960000000003</c:v>
                </c:pt>
                <c:pt idx="2135">
                  <c:v>0.87250240000000001</c:v>
                </c:pt>
                <c:pt idx="2136">
                  <c:v>0.87284269999999997</c:v>
                </c:pt>
                <c:pt idx="2137">
                  <c:v>0.87316079999999996</c:v>
                </c:pt>
                <c:pt idx="2138">
                  <c:v>0.87342200000000003</c:v>
                </c:pt>
                <c:pt idx="2139">
                  <c:v>0.87361560000000005</c:v>
                </c:pt>
                <c:pt idx="2140">
                  <c:v>0.8737298</c:v>
                </c:pt>
                <c:pt idx="2141">
                  <c:v>0.87373920000000005</c:v>
                </c:pt>
                <c:pt idx="2142">
                  <c:v>0.87361129999999998</c:v>
                </c:pt>
                <c:pt idx="2143">
                  <c:v>0.87333110000000003</c:v>
                </c:pt>
                <c:pt idx="2144">
                  <c:v>0.87292409999999998</c:v>
                </c:pt>
                <c:pt idx="2145">
                  <c:v>0.8724729</c:v>
                </c:pt>
                <c:pt idx="2146">
                  <c:v>0.87211870000000002</c:v>
                </c:pt>
                <c:pt idx="2147">
                  <c:v>0.87202820000000003</c:v>
                </c:pt>
                <c:pt idx="2148">
                  <c:v>0.87236440000000004</c:v>
                </c:pt>
                <c:pt idx="2149">
                  <c:v>0.87319179999999996</c:v>
                </c:pt>
                <c:pt idx="2150">
                  <c:v>0.87438990000000005</c:v>
                </c:pt>
                <c:pt idx="2151">
                  <c:v>0.87562499999999999</c:v>
                </c:pt>
                <c:pt idx="2152">
                  <c:v>0.87651539999999994</c:v>
                </c:pt>
                <c:pt idx="2153">
                  <c:v>0.87686790000000003</c:v>
                </c:pt>
                <c:pt idx="2154">
                  <c:v>0.87672519999999998</c:v>
                </c:pt>
                <c:pt idx="2155">
                  <c:v>0.87627109999999997</c:v>
                </c:pt>
                <c:pt idx="2156">
                  <c:v>0.87568880000000004</c:v>
                </c:pt>
                <c:pt idx="2157">
                  <c:v>0.87510940000000004</c:v>
                </c:pt>
                <c:pt idx="2158">
                  <c:v>0.87459580000000003</c:v>
                </c:pt>
                <c:pt idx="2159">
                  <c:v>0.87416249999999995</c:v>
                </c:pt>
                <c:pt idx="2160">
                  <c:v>0.87380400000000003</c:v>
                </c:pt>
                <c:pt idx="2161">
                  <c:v>0.87350969999999994</c:v>
                </c:pt>
                <c:pt idx="2162">
                  <c:v>0.87327509999999997</c:v>
                </c:pt>
                <c:pt idx="2163">
                  <c:v>0.8730985</c:v>
                </c:pt>
                <c:pt idx="2164">
                  <c:v>0.87297309999999995</c:v>
                </c:pt>
                <c:pt idx="2165">
                  <c:v>0.87288189999999999</c:v>
                </c:pt>
                <c:pt idx="2166">
                  <c:v>0.87280210000000003</c:v>
                </c:pt>
                <c:pt idx="2167">
                  <c:v>0.87272070000000002</c:v>
                </c:pt>
                <c:pt idx="2168">
                  <c:v>0.87264900000000001</c:v>
                </c:pt>
                <c:pt idx="2169">
                  <c:v>0.87263139999999995</c:v>
                </c:pt>
                <c:pt idx="2170">
                  <c:v>0.87273120000000004</c:v>
                </c:pt>
                <c:pt idx="2171">
                  <c:v>0.87300719999999998</c:v>
                </c:pt>
                <c:pt idx="2172">
                  <c:v>0.87347030000000003</c:v>
                </c:pt>
                <c:pt idx="2173">
                  <c:v>0.87405549999999999</c:v>
                </c:pt>
                <c:pt idx="2174">
                  <c:v>0.87461920000000004</c:v>
                </c:pt>
                <c:pt idx="2175">
                  <c:v>0.87499539999999998</c:v>
                </c:pt>
                <c:pt idx="2176">
                  <c:v>0.87508490000000005</c:v>
                </c:pt>
                <c:pt idx="2177">
                  <c:v>0.87489329999999998</c:v>
                </c:pt>
                <c:pt idx="2178">
                  <c:v>0.87451950000000001</c:v>
                </c:pt>
                <c:pt idx="2179">
                  <c:v>0.87408779999999997</c:v>
                </c:pt>
                <c:pt idx="2180">
                  <c:v>0.87370130000000001</c:v>
                </c:pt>
                <c:pt idx="2181">
                  <c:v>0.8733976</c:v>
                </c:pt>
                <c:pt idx="2182">
                  <c:v>0.87314769999999997</c:v>
                </c:pt>
                <c:pt idx="2183">
                  <c:v>0.87287599999999999</c:v>
                </c:pt>
                <c:pt idx="2184">
                  <c:v>0.87250479999999997</c:v>
                </c:pt>
                <c:pt idx="2185">
                  <c:v>0.87199680000000002</c:v>
                </c:pt>
                <c:pt idx="2186">
                  <c:v>0.87138159999999998</c:v>
                </c:pt>
                <c:pt idx="2187">
                  <c:v>0.8707532</c:v>
                </c:pt>
                <c:pt idx="2188">
                  <c:v>0.87025680000000005</c:v>
                </c:pt>
                <c:pt idx="2189">
                  <c:v>0.87008750000000001</c:v>
                </c:pt>
                <c:pt idx="2190">
                  <c:v>0.87046219999999996</c:v>
                </c:pt>
                <c:pt idx="2191">
                  <c:v>0.87157399999999996</c:v>
                </c:pt>
                <c:pt idx="2192">
                  <c:v>0.87344310000000003</c:v>
                </c:pt>
                <c:pt idx="2193">
                  <c:v>0.87575380000000003</c:v>
                </c:pt>
                <c:pt idx="2194">
                  <c:v>0.87787769999999998</c:v>
                </c:pt>
                <c:pt idx="2195">
                  <c:v>0.87926950000000004</c:v>
                </c:pt>
                <c:pt idx="2196">
                  <c:v>0.87979879999999999</c:v>
                </c:pt>
                <c:pt idx="2197">
                  <c:v>0.87964120000000001</c:v>
                </c:pt>
                <c:pt idx="2198">
                  <c:v>0.87903869999999995</c:v>
                </c:pt>
                <c:pt idx="2199">
                  <c:v>0.87817509999999999</c:v>
                </c:pt>
                <c:pt idx="2200">
                  <c:v>0.87717920000000005</c:v>
                </c:pt>
                <c:pt idx="2201">
                  <c:v>0.87615100000000001</c:v>
                </c:pt>
                <c:pt idx="2202">
                  <c:v>0.87517160000000005</c:v>
                </c:pt>
                <c:pt idx="2203">
                  <c:v>0.87432710000000002</c:v>
                </c:pt>
                <c:pt idx="2204">
                  <c:v>0.87369609999999998</c:v>
                </c:pt>
                <c:pt idx="2205">
                  <c:v>0.87334140000000005</c:v>
                </c:pt>
                <c:pt idx="2206">
                  <c:v>0.87330819999999998</c:v>
                </c:pt>
                <c:pt idx="2207">
                  <c:v>0.87359759999999997</c:v>
                </c:pt>
                <c:pt idx="2208">
                  <c:v>0.87415189999999998</c:v>
                </c:pt>
                <c:pt idx="2209">
                  <c:v>0.87484340000000005</c:v>
                </c:pt>
                <c:pt idx="2210">
                  <c:v>0.87551820000000002</c:v>
                </c:pt>
                <c:pt idx="2211">
                  <c:v>0.87605350000000004</c:v>
                </c:pt>
                <c:pt idx="2212">
                  <c:v>0.87638400000000005</c:v>
                </c:pt>
                <c:pt idx="2213">
                  <c:v>0.87649779999999999</c:v>
                </c:pt>
                <c:pt idx="2214">
                  <c:v>0.87640580000000001</c:v>
                </c:pt>
                <c:pt idx="2215">
                  <c:v>0.87612500000000004</c:v>
                </c:pt>
                <c:pt idx="2216">
                  <c:v>0.87568029999999997</c:v>
                </c:pt>
                <c:pt idx="2217">
                  <c:v>0.87511490000000003</c:v>
                </c:pt>
                <c:pt idx="2218">
                  <c:v>0.87450280000000002</c:v>
                </c:pt>
                <c:pt idx="2219">
                  <c:v>0.87394059999999996</c:v>
                </c:pt>
                <c:pt idx="2220">
                  <c:v>0.87355510000000003</c:v>
                </c:pt>
                <c:pt idx="2221">
                  <c:v>0.87349310000000002</c:v>
                </c:pt>
                <c:pt idx="2222">
                  <c:v>0.87389430000000001</c:v>
                </c:pt>
                <c:pt idx="2223">
                  <c:v>0.87484669999999998</c:v>
                </c:pt>
                <c:pt idx="2224">
                  <c:v>0.87629389999999996</c:v>
                </c:pt>
                <c:pt idx="2225">
                  <c:v>0.87798869999999996</c:v>
                </c:pt>
                <c:pt idx="2226">
                  <c:v>0.87954030000000005</c:v>
                </c:pt>
                <c:pt idx="2227">
                  <c:v>0.88064520000000002</c:v>
                </c:pt>
                <c:pt idx="2228">
                  <c:v>0.88124049999999998</c:v>
                </c:pt>
                <c:pt idx="2229">
                  <c:v>0.88146239999999998</c:v>
                </c:pt>
                <c:pt idx="2230">
                  <c:v>0.88150539999999999</c:v>
                </c:pt>
                <c:pt idx="2231">
                  <c:v>0.88151400000000002</c:v>
                </c:pt>
                <c:pt idx="2232">
                  <c:v>0.88156380000000001</c:v>
                </c:pt>
                <c:pt idx="2233">
                  <c:v>0.88165649999999995</c:v>
                </c:pt>
                <c:pt idx="2234">
                  <c:v>0.88175219999999999</c:v>
                </c:pt>
                <c:pt idx="2235">
                  <c:v>0.88180009999999998</c:v>
                </c:pt>
                <c:pt idx="2236">
                  <c:v>0.88177179999999999</c:v>
                </c:pt>
                <c:pt idx="2237">
                  <c:v>0.88167150000000005</c:v>
                </c:pt>
                <c:pt idx="2238">
                  <c:v>0.88153579999999998</c:v>
                </c:pt>
                <c:pt idx="2239">
                  <c:v>0.88141959999999997</c:v>
                </c:pt>
                <c:pt idx="2240">
                  <c:v>0.88138320000000003</c:v>
                </c:pt>
                <c:pt idx="2241">
                  <c:v>0.8814765</c:v>
                </c:pt>
                <c:pt idx="2242">
                  <c:v>0.88171440000000001</c:v>
                </c:pt>
                <c:pt idx="2243">
                  <c:v>0.88206300000000004</c:v>
                </c:pt>
                <c:pt idx="2244">
                  <c:v>0.88243839999999996</c:v>
                </c:pt>
                <c:pt idx="2245">
                  <c:v>0.88274249999999999</c:v>
                </c:pt>
                <c:pt idx="2246">
                  <c:v>0.88289519999999999</c:v>
                </c:pt>
                <c:pt idx="2247">
                  <c:v>0.88287119999999997</c:v>
                </c:pt>
                <c:pt idx="2248">
                  <c:v>0.88270130000000002</c:v>
                </c:pt>
                <c:pt idx="2249">
                  <c:v>0.8824592</c:v>
                </c:pt>
                <c:pt idx="2250">
                  <c:v>0.88223309999999999</c:v>
                </c:pt>
                <c:pt idx="2251">
                  <c:v>0.88209499999999996</c:v>
                </c:pt>
                <c:pt idx="2252">
                  <c:v>0.88209070000000001</c:v>
                </c:pt>
                <c:pt idx="2253">
                  <c:v>0.88222739999999999</c:v>
                </c:pt>
                <c:pt idx="2254">
                  <c:v>0.88248700000000002</c:v>
                </c:pt>
                <c:pt idx="2255">
                  <c:v>0.88284960000000001</c:v>
                </c:pt>
                <c:pt idx="2256">
                  <c:v>0.88332790000000005</c:v>
                </c:pt>
                <c:pt idx="2257">
                  <c:v>0.88398379999999999</c:v>
                </c:pt>
                <c:pt idx="2258">
                  <c:v>0.88491430000000004</c:v>
                </c:pt>
                <c:pt idx="2259">
                  <c:v>0.88618280000000005</c:v>
                </c:pt>
                <c:pt idx="2260">
                  <c:v>0.88773170000000001</c:v>
                </c:pt>
                <c:pt idx="2261">
                  <c:v>0.88931990000000005</c:v>
                </c:pt>
                <c:pt idx="2262">
                  <c:v>0.89060059999999996</c:v>
                </c:pt>
                <c:pt idx="2263">
                  <c:v>0.89129219999999998</c:v>
                </c:pt>
                <c:pt idx="2264">
                  <c:v>0.89131590000000005</c:v>
                </c:pt>
                <c:pt idx="2265">
                  <c:v>0.89080420000000005</c:v>
                </c:pt>
                <c:pt idx="2266">
                  <c:v>0.88998480000000002</c:v>
                </c:pt>
                <c:pt idx="2267">
                  <c:v>0.88908540000000003</c:v>
                </c:pt>
                <c:pt idx="2268">
                  <c:v>0.88826819999999995</c:v>
                </c:pt>
                <c:pt idx="2269">
                  <c:v>0.88764920000000003</c:v>
                </c:pt>
                <c:pt idx="2270">
                  <c:v>0.88730799999999999</c:v>
                </c:pt>
                <c:pt idx="2271">
                  <c:v>0.88729829999999998</c:v>
                </c:pt>
                <c:pt idx="2272">
                  <c:v>0.88765760000000005</c:v>
                </c:pt>
                <c:pt idx="2273">
                  <c:v>0.88838989999999995</c:v>
                </c:pt>
                <c:pt idx="2274">
                  <c:v>0.88944829999999997</c:v>
                </c:pt>
                <c:pt idx="2275">
                  <c:v>0.89070700000000003</c:v>
                </c:pt>
                <c:pt idx="2276">
                  <c:v>0.89198719999999998</c:v>
                </c:pt>
                <c:pt idx="2277">
                  <c:v>0.89312199999999997</c:v>
                </c:pt>
                <c:pt idx="2278">
                  <c:v>0.89400789999999997</c:v>
                </c:pt>
                <c:pt idx="2279">
                  <c:v>0.89463190000000004</c:v>
                </c:pt>
                <c:pt idx="2280">
                  <c:v>0.89504309999999998</c:v>
                </c:pt>
                <c:pt idx="2281">
                  <c:v>0.89531519999999998</c:v>
                </c:pt>
                <c:pt idx="2282">
                  <c:v>0.89550240000000003</c:v>
                </c:pt>
                <c:pt idx="2283">
                  <c:v>0.89561930000000001</c:v>
                </c:pt>
                <c:pt idx="2284">
                  <c:v>0.8956404</c:v>
                </c:pt>
                <c:pt idx="2285">
                  <c:v>0.89551860000000005</c:v>
                </c:pt>
                <c:pt idx="2286">
                  <c:v>0.89521090000000003</c:v>
                </c:pt>
                <c:pt idx="2287">
                  <c:v>0.89470139999999998</c:v>
                </c:pt>
                <c:pt idx="2288">
                  <c:v>0.89401470000000005</c:v>
                </c:pt>
                <c:pt idx="2289">
                  <c:v>0.89322069999999998</c:v>
                </c:pt>
                <c:pt idx="2290">
                  <c:v>0.8924436</c:v>
                </c:pt>
                <c:pt idx="2291">
                  <c:v>0.89184980000000003</c:v>
                </c:pt>
                <c:pt idx="2292">
                  <c:v>0.89167770000000002</c:v>
                </c:pt>
                <c:pt idx="2293">
                  <c:v>0.89225770000000004</c:v>
                </c:pt>
                <c:pt idx="2294">
                  <c:v>0.89399459999999997</c:v>
                </c:pt>
                <c:pt idx="2295">
                  <c:v>0.89717420000000003</c:v>
                </c:pt>
                <c:pt idx="2296">
                  <c:v>0.90146839999999995</c:v>
                </c:pt>
                <c:pt idx="2297">
                  <c:v>0.90566590000000002</c:v>
                </c:pt>
                <c:pt idx="2298">
                  <c:v>0.90844959999999997</c:v>
                </c:pt>
                <c:pt idx="2299">
                  <c:v>0.90953759999999995</c:v>
                </c:pt>
                <c:pt idx="2300">
                  <c:v>0.90947560000000005</c:v>
                </c:pt>
                <c:pt idx="2301">
                  <c:v>0.90889629999999999</c:v>
                </c:pt>
                <c:pt idx="2302">
                  <c:v>0.90818949999999998</c:v>
                </c:pt>
                <c:pt idx="2303">
                  <c:v>0.90753360000000005</c:v>
                </c:pt>
                <c:pt idx="2304">
                  <c:v>0.90701279999999995</c:v>
                </c:pt>
                <c:pt idx="2305">
                  <c:v>0.90665560000000001</c:v>
                </c:pt>
                <c:pt idx="2306">
                  <c:v>0.90645529999999996</c:v>
                </c:pt>
                <c:pt idx="2307">
                  <c:v>0.90637520000000005</c:v>
                </c:pt>
                <c:pt idx="2308">
                  <c:v>0.90635500000000002</c:v>
                </c:pt>
                <c:pt idx="2309">
                  <c:v>0.90633430000000004</c:v>
                </c:pt>
                <c:pt idx="2310">
                  <c:v>0.90627950000000002</c:v>
                </c:pt>
                <c:pt idx="2311">
                  <c:v>0.90621220000000002</c:v>
                </c:pt>
                <c:pt idx="2312">
                  <c:v>0.90621739999999995</c:v>
                </c:pt>
                <c:pt idx="2313">
                  <c:v>0.90644069999999999</c:v>
                </c:pt>
                <c:pt idx="2314">
                  <c:v>0.90703679999999998</c:v>
                </c:pt>
                <c:pt idx="2315">
                  <c:v>0.9080956</c:v>
                </c:pt>
                <c:pt idx="2316">
                  <c:v>0.90952639999999996</c:v>
                </c:pt>
                <c:pt idx="2317">
                  <c:v>0.9110298</c:v>
                </c:pt>
                <c:pt idx="2318">
                  <c:v>0.91219139999999999</c:v>
                </c:pt>
                <c:pt idx="2319">
                  <c:v>0.91272359999999997</c:v>
                </c:pt>
                <c:pt idx="2320">
                  <c:v>0.91262270000000001</c:v>
                </c:pt>
                <c:pt idx="2321">
                  <c:v>0.91213520000000003</c:v>
                </c:pt>
                <c:pt idx="2322">
                  <c:v>0.91164710000000004</c:v>
                </c:pt>
                <c:pt idx="2323">
                  <c:v>0.91155540000000002</c:v>
                </c:pt>
                <c:pt idx="2324">
                  <c:v>0.91224260000000001</c:v>
                </c:pt>
                <c:pt idx="2325">
                  <c:v>0.91392390000000001</c:v>
                </c:pt>
                <c:pt idx="2326">
                  <c:v>0.91646519999999998</c:v>
                </c:pt>
                <c:pt idx="2327">
                  <c:v>0.91925109999999999</c:v>
                </c:pt>
                <c:pt idx="2328">
                  <c:v>0.9215004</c:v>
                </c:pt>
                <c:pt idx="2329">
                  <c:v>0.92280280000000003</c:v>
                </c:pt>
                <c:pt idx="2330">
                  <c:v>0.92326859999999999</c:v>
                </c:pt>
                <c:pt idx="2331">
                  <c:v>0.92327930000000002</c:v>
                </c:pt>
                <c:pt idx="2332">
                  <c:v>0.92318549999999999</c:v>
                </c:pt>
                <c:pt idx="2333">
                  <c:v>0.9232165</c:v>
                </c:pt>
                <c:pt idx="2334">
                  <c:v>0.92345770000000005</c:v>
                </c:pt>
                <c:pt idx="2335">
                  <c:v>0.92389860000000001</c:v>
                </c:pt>
                <c:pt idx="2336">
                  <c:v>0.92447509999999999</c:v>
                </c:pt>
                <c:pt idx="2337">
                  <c:v>0.9251182</c:v>
                </c:pt>
                <c:pt idx="2338">
                  <c:v>0.92577940000000003</c:v>
                </c:pt>
                <c:pt idx="2339">
                  <c:v>0.92642500000000005</c:v>
                </c:pt>
                <c:pt idx="2340">
                  <c:v>0.92701549999999999</c:v>
                </c:pt>
                <c:pt idx="2341">
                  <c:v>0.92748629999999999</c:v>
                </c:pt>
                <c:pt idx="2342">
                  <c:v>0.92775909999999995</c:v>
                </c:pt>
                <c:pt idx="2343">
                  <c:v>0.92778389999999999</c:v>
                </c:pt>
                <c:pt idx="2344">
                  <c:v>0.92756689999999997</c:v>
                </c:pt>
                <c:pt idx="2345">
                  <c:v>0.92719450000000003</c:v>
                </c:pt>
                <c:pt idx="2346">
                  <c:v>0.92681500000000006</c:v>
                </c:pt>
                <c:pt idx="2347">
                  <c:v>0.92663629999999997</c:v>
                </c:pt>
                <c:pt idx="2348">
                  <c:v>0.92688749999999998</c:v>
                </c:pt>
                <c:pt idx="2349">
                  <c:v>0.927763</c:v>
                </c:pt>
                <c:pt idx="2350">
                  <c:v>0.92933600000000005</c:v>
                </c:pt>
                <c:pt idx="2351">
                  <c:v>0.93142029999999998</c:v>
                </c:pt>
                <c:pt idx="2352">
                  <c:v>0.93356280000000003</c:v>
                </c:pt>
                <c:pt idx="2353">
                  <c:v>0.93522620000000001</c:v>
                </c:pt>
                <c:pt idx="2354">
                  <c:v>0.93613679999999999</c:v>
                </c:pt>
                <c:pt idx="2355">
                  <c:v>0.93635880000000005</c:v>
                </c:pt>
                <c:pt idx="2356">
                  <c:v>0.93612759999999995</c:v>
                </c:pt>
                <c:pt idx="2357">
                  <c:v>0.9356662</c:v>
                </c:pt>
                <c:pt idx="2358">
                  <c:v>0.93512300000000004</c:v>
                </c:pt>
                <c:pt idx="2359">
                  <c:v>0.93460889999999996</c:v>
                </c:pt>
                <c:pt idx="2360">
                  <c:v>0.93423560000000005</c:v>
                </c:pt>
                <c:pt idx="2361">
                  <c:v>0.93418350000000006</c:v>
                </c:pt>
                <c:pt idx="2362">
                  <c:v>0.93475529999999996</c:v>
                </c:pt>
                <c:pt idx="2363">
                  <c:v>0.9363378</c:v>
                </c:pt>
                <c:pt idx="2364">
                  <c:v>0.93919410000000003</c:v>
                </c:pt>
                <c:pt idx="2365">
                  <c:v>0.94304619999999995</c:v>
                </c:pt>
                <c:pt idx="2366">
                  <c:v>0.9469379</c:v>
                </c:pt>
                <c:pt idx="2367">
                  <c:v>0.9497854</c:v>
                </c:pt>
                <c:pt idx="2368">
                  <c:v>0.95121809999999996</c:v>
                </c:pt>
                <c:pt idx="2369">
                  <c:v>0.95162729999999995</c:v>
                </c:pt>
                <c:pt idx="2370">
                  <c:v>0.95167440000000003</c:v>
                </c:pt>
                <c:pt idx="2371">
                  <c:v>0.95186839999999995</c:v>
                </c:pt>
                <c:pt idx="2372">
                  <c:v>0.95241070000000005</c:v>
                </c:pt>
                <c:pt idx="2373">
                  <c:v>0.95324160000000002</c:v>
                </c:pt>
                <c:pt idx="2374">
                  <c:v>0.95409699999999997</c:v>
                </c:pt>
                <c:pt idx="2375">
                  <c:v>0.95467570000000002</c:v>
                </c:pt>
                <c:pt idx="2376">
                  <c:v>0.95477979999999996</c:v>
                </c:pt>
                <c:pt idx="2377">
                  <c:v>0.95443359999999999</c:v>
                </c:pt>
                <c:pt idx="2378">
                  <c:v>0.95383079999999998</c:v>
                </c:pt>
                <c:pt idx="2379">
                  <c:v>0.95323100000000005</c:v>
                </c:pt>
                <c:pt idx="2380">
                  <c:v>0.95285310000000001</c:v>
                </c:pt>
                <c:pt idx="2381">
                  <c:v>0.9528373</c:v>
                </c:pt>
                <c:pt idx="2382">
                  <c:v>0.95325320000000002</c:v>
                </c:pt>
                <c:pt idx="2383">
                  <c:v>0.95407900000000001</c:v>
                </c:pt>
                <c:pt idx="2384">
                  <c:v>0.95519730000000003</c:v>
                </c:pt>
                <c:pt idx="2385">
                  <c:v>0.95638959999999995</c:v>
                </c:pt>
                <c:pt idx="2386">
                  <c:v>0.95741710000000002</c:v>
                </c:pt>
                <c:pt idx="2387">
                  <c:v>0.95810960000000001</c:v>
                </c:pt>
                <c:pt idx="2388">
                  <c:v>0.9584298</c:v>
                </c:pt>
                <c:pt idx="2389">
                  <c:v>0.95845979999999997</c:v>
                </c:pt>
                <c:pt idx="2390">
                  <c:v>0.95834540000000001</c:v>
                </c:pt>
                <c:pt idx="2391">
                  <c:v>0.95825020000000005</c:v>
                </c:pt>
                <c:pt idx="2392">
                  <c:v>0.95830970000000004</c:v>
                </c:pt>
                <c:pt idx="2393">
                  <c:v>0.95861459999999998</c:v>
                </c:pt>
                <c:pt idx="2394">
                  <c:v>0.95916129999999999</c:v>
                </c:pt>
                <c:pt idx="2395">
                  <c:v>0.95983819999999997</c:v>
                </c:pt>
                <c:pt idx="2396">
                  <c:v>0.96043800000000001</c:v>
                </c:pt>
                <c:pt idx="2397">
                  <c:v>0.96074809999999999</c:v>
                </c:pt>
                <c:pt idx="2398">
                  <c:v>0.9606481</c:v>
                </c:pt>
                <c:pt idx="2399">
                  <c:v>0.96017110000000006</c:v>
                </c:pt>
                <c:pt idx="2400">
                  <c:v>0.95956419999999998</c:v>
                </c:pt>
                <c:pt idx="2401">
                  <c:v>0.95933809999999997</c:v>
                </c:pt>
                <c:pt idx="2402">
                  <c:v>0.96041460000000001</c:v>
                </c:pt>
                <c:pt idx="2403">
                  <c:v>0.96390050000000005</c:v>
                </c:pt>
                <c:pt idx="2404">
                  <c:v>0.96997029999999995</c:v>
                </c:pt>
                <c:pt idx="2405">
                  <c:v>0.97631630000000003</c:v>
                </c:pt>
                <c:pt idx="2406">
                  <c:v>0.97982270000000005</c:v>
                </c:pt>
                <c:pt idx="2407">
                  <c:v>0.97992650000000003</c:v>
                </c:pt>
                <c:pt idx="2408">
                  <c:v>0.9780548</c:v>
                </c:pt>
                <c:pt idx="2409">
                  <c:v>0.97560210000000003</c:v>
                </c:pt>
                <c:pt idx="2410">
                  <c:v>0.97332719999999995</c:v>
                </c:pt>
                <c:pt idx="2411">
                  <c:v>0.97156690000000001</c:v>
                </c:pt>
                <c:pt idx="2412">
                  <c:v>0.9704043</c:v>
                </c:pt>
                <c:pt idx="2413">
                  <c:v>0.96981569999999995</c:v>
                </c:pt>
                <c:pt idx="2414">
                  <c:v>0.96970409999999996</c:v>
                </c:pt>
                <c:pt idx="2415">
                  <c:v>0.96991870000000002</c:v>
                </c:pt>
                <c:pt idx="2416">
                  <c:v>0.97027589999999997</c:v>
                </c:pt>
                <c:pt idx="2417">
                  <c:v>0.97060299999999999</c:v>
                </c:pt>
                <c:pt idx="2418">
                  <c:v>0.97079629999999995</c:v>
                </c:pt>
                <c:pt idx="2419">
                  <c:v>0.97082650000000004</c:v>
                </c:pt>
                <c:pt idx="2420">
                  <c:v>0.97072990000000003</c:v>
                </c:pt>
                <c:pt idx="2421">
                  <c:v>0.97057170000000004</c:v>
                </c:pt>
                <c:pt idx="2422">
                  <c:v>0.97044059999999999</c:v>
                </c:pt>
                <c:pt idx="2423">
                  <c:v>0.97044909999999995</c:v>
                </c:pt>
                <c:pt idx="2424">
                  <c:v>0.97072639999999999</c:v>
                </c:pt>
                <c:pt idx="2425">
                  <c:v>0.97139039999999999</c:v>
                </c:pt>
                <c:pt idx="2426">
                  <c:v>0.97244529999999996</c:v>
                </c:pt>
                <c:pt idx="2427">
                  <c:v>0.97370469999999998</c:v>
                </c:pt>
                <c:pt idx="2428">
                  <c:v>0.97482219999999997</c:v>
                </c:pt>
                <c:pt idx="2429">
                  <c:v>0.97548539999999995</c:v>
                </c:pt>
                <c:pt idx="2430">
                  <c:v>0.9755663</c:v>
                </c:pt>
                <c:pt idx="2431">
                  <c:v>0.97511800000000004</c:v>
                </c:pt>
                <c:pt idx="2432">
                  <c:v>0.97431270000000003</c:v>
                </c:pt>
                <c:pt idx="2433">
                  <c:v>0.97336290000000003</c:v>
                </c:pt>
                <c:pt idx="2434">
                  <c:v>0.97249839999999999</c:v>
                </c:pt>
                <c:pt idx="2435">
                  <c:v>0.97191959999999999</c:v>
                </c:pt>
                <c:pt idx="2436">
                  <c:v>0.97179530000000003</c:v>
                </c:pt>
                <c:pt idx="2437">
                  <c:v>0.97223230000000005</c:v>
                </c:pt>
                <c:pt idx="2438">
                  <c:v>0.97322790000000003</c:v>
                </c:pt>
                <c:pt idx="2439">
                  <c:v>0.97460349999999996</c:v>
                </c:pt>
                <c:pt idx="2440">
                  <c:v>0.97599400000000003</c:v>
                </c:pt>
                <c:pt idx="2441">
                  <c:v>0.9770124</c:v>
                </c:pt>
                <c:pt idx="2442">
                  <c:v>0.97743959999999996</c:v>
                </c:pt>
                <c:pt idx="2443">
                  <c:v>0.97730609999999996</c:v>
                </c:pt>
                <c:pt idx="2444">
                  <c:v>0.97677139999999996</c:v>
                </c:pt>
                <c:pt idx="2445">
                  <c:v>0.97599760000000002</c:v>
                </c:pt>
                <c:pt idx="2446">
                  <c:v>0.97510640000000004</c:v>
                </c:pt>
                <c:pt idx="2447">
                  <c:v>0.97419210000000001</c:v>
                </c:pt>
                <c:pt idx="2448">
                  <c:v>0.97335959999999999</c:v>
                </c:pt>
                <c:pt idx="2449">
                  <c:v>0.97271909999999995</c:v>
                </c:pt>
                <c:pt idx="2450">
                  <c:v>0.97235360000000004</c:v>
                </c:pt>
                <c:pt idx="2451">
                  <c:v>0.97229209999999999</c:v>
                </c:pt>
                <c:pt idx="2452">
                  <c:v>0.9724739</c:v>
                </c:pt>
                <c:pt idx="2453">
                  <c:v>0.9727711</c:v>
                </c:pt>
                <c:pt idx="2454">
                  <c:v>0.97302789999999995</c:v>
                </c:pt>
                <c:pt idx="2455">
                  <c:v>0.97313819999999995</c:v>
                </c:pt>
                <c:pt idx="2456">
                  <c:v>0.97308030000000001</c:v>
                </c:pt>
                <c:pt idx="2457">
                  <c:v>0.97291479999999997</c:v>
                </c:pt>
                <c:pt idx="2458">
                  <c:v>0.9727363</c:v>
                </c:pt>
                <c:pt idx="2459">
                  <c:v>0.97261359999999997</c:v>
                </c:pt>
                <c:pt idx="2460">
                  <c:v>0.97254870000000004</c:v>
                </c:pt>
                <c:pt idx="2461">
                  <c:v>0.97247620000000001</c:v>
                </c:pt>
                <c:pt idx="2462">
                  <c:v>0.97230439999999996</c:v>
                </c:pt>
                <c:pt idx="2463">
                  <c:v>0.97197239999999996</c:v>
                </c:pt>
                <c:pt idx="2464">
                  <c:v>0.97149280000000005</c:v>
                </c:pt>
                <c:pt idx="2465">
                  <c:v>0.97095220000000004</c:v>
                </c:pt>
                <c:pt idx="2466">
                  <c:v>0.97047170000000005</c:v>
                </c:pt>
                <c:pt idx="2467">
                  <c:v>0.97013780000000005</c:v>
                </c:pt>
                <c:pt idx="2468">
                  <c:v>0.96996329999999997</c:v>
                </c:pt>
                <c:pt idx="2469">
                  <c:v>0.96987679999999998</c:v>
                </c:pt>
                <c:pt idx="2470">
                  <c:v>0.96977380000000002</c:v>
                </c:pt>
                <c:pt idx="2471">
                  <c:v>0.9695703</c:v>
                </c:pt>
                <c:pt idx="2472">
                  <c:v>0.96925749999999999</c:v>
                </c:pt>
                <c:pt idx="2473">
                  <c:v>0.96890140000000002</c:v>
                </c:pt>
                <c:pt idx="2474">
                  <c:v>0.96860780000000002</c:v>
                </c:pt>
                <c:pt idx="2475">
                  <c:v>0.96845270000000006</c:v>
                </c:pt>
                <c:pt idx="2476">
                  <c:v>0.96843210000000002</c:v>
                </c:pt>
                <c:pt idx="2477">
                  <c:v>0.9684545</c:v>
                </c:pt>
                <c:pt idx="2478">
                  <c:v>0.9683851</c:v>
                </c:pt>
                <c:pt idx="2479">
                  <c:v>0.96811899999999995</c:v>
                </c:pt>
                <c:pt idx="2480">
                  <c:v>0.96763379999999999</c:v>
                </c:pt>
                <c:pt idx="2481">
                  <c:v>0.96700339999999996</c:v>
                </c:pt>
                <c:pt idx="2482">
                  <c:v>0.96634750000000003</c:v>
                </c:pt>
                <c:pt idx="2483">
                  <c:v>0.96576770000000001</c:v>
                </c:pt>
                <c:pt idx="2484">
                  <c:v>0.96528789999999998</c:v>
                </c:pt>
                <c:pt idx="2485">
                  <c:v>0.96485790000000005</c:v>
                </c:pt>
                <c:pt idx="2486">
                  <c:v>0.96439280000000005</c:v>
                </c:pt>
                <c:pt idx="2487">
                  <c:v>0.96383739999999996</c:v>
                </c:pt>
                <c:pt idx="2488">
                  <c:v>0.9632037</c:v>
                </c:pt>
                <c:pt idx="2489">
                  <c:v>0.96257570000000003</c:v>
                </c:pt>
                <c:pt idx="2490">
                  <c:v>0.96205850000000004</c:v>
                </c:pt>
                <c:pt idx="2491">
                  <c:v>0.96172429999999998</c:v>
                </c:pt>
                <c:pt idx="2492">
                  <c:v>0.96155729999999995</c:v>
                </c:pt>
                <c:pt idx="2493">
                  <c:v>0.96145619999999998</c:v>
                </c:pt>
                <c:pt idx="2494">
                  <c:v>0.96127249999999997</c:v>
                </c:pt>
                <c:pt idx="2495">
                  <c:v>0.96088810000000002</c:v>
                </c:pt>
                <c:pt idx="2496">
                  <c:v>0.96027929999999995</c:v>
                </c:pt>
                <c:pt idx="2497">
                  <c:v>0.95952280000000001</c:v>
                </c:pt>
                <c:pt idx="2498">
                  <c:v>0.95875290000000002</c:v>
                </c:pt>
                <c:pt idx="2499">
                  <c:v>0.95808179999999998</c:v>
                </c:pt>
                <c:pt idx="2500">
                  <c:v>0.95755509999999999</c:v>
                </c:pt>
                <c:pt idx="2501">
                  <c:v>0.95713300000000001</c:v>
                </c:pt>
                <c:pt idx="2502">
                  <c:v>0.95673189999999997</c:v>
                </c:pt>
                <c:pt idx="2503">
                  <c:v>0.95627289999999998</c:v>
                </c:pt>
                <c:pt idx="2504">
                  <c:v>0.95573419999999998</c:v>
                </c:pt>
                <c:pt idx="2505">
                  <c:v>0.9551579</c:v>
                </c:pt>
                <c:pt idx="2506">
                  <c:v>0.95462080000000005</c:v>
                </c:pt>
                <c:pt idx="2507">
                  <c:v>0.95417180000000001</c:v>
                </c:pt>
                <c:pt idx="2508">
                  <c:v>0.95378790000000002</c:v>
                </c:pt>
                <c:pt idx="2509">
                  <c:v>0.95336929999999998</c:v>
                </c:pt>
                <c:pt idx="2510">
                  <c:v>0.95279429999999998</c:v>
                </c:pt>
                <c:pt idx="2511">
                  <c:v>0.95197920000000003</c:v>
                </c:pt>
                <c:pt idx="2512">
                  <c:v>0.95092390000000004</c:v>
                </c:pt>
                <c:pt idx="2513">
                  <c:v>0.94970560000000004</c:v>
                </c:pt>
                <c:pt idx="2514">
                  <c:v>0.94843460000000002</c:v>
                </c:pt>
                <c:pt idx="2515">
                  <c:v>0.94719489999999995</c:v>
                </c:pt>
                <c:pt idx="2516">
                  <c:v>0.94600340000000005</c:v>
                </c:pt>
                <c:pt idx="2517">
                  <c:v>0.94482149999999998</c:v>
                </c:pt>
                <c:pt idx="2518">
                  <c:v>0.94359420000000005</c:v>
                </c:pt>
                <c:pt idx="2519">
                  <c:v>0.94229890000000005</c:v>
                </c:pt>
                <c:pt idx="2520">
                  <c:v>0.94099460000000001</c:v>
                </c:pt>
                <c:pt idx="2521">
                  <c:v>0.93983260000000002</c:v>
                </c:pt>
                <c:pt idx="2522">
                  <c:v>0.93899929999999998</c:v>
                </c:pt>
                <c:pt idx="2523">
                  <c:v>0.93859970000000004</c:v>
                </c:pt>
                <c:pt idx="2524">
                  <c:v>0.93849039999999995</c:v>
                </c:pt>
                <c:pt idx="2525">
                  <c:v>0.93829119999999999</c:v>
                </c:pt>
                <c:pt idx="2526">
                  <c:v>0.93757190000000001</c:v>
                </c:pt>
                <c:pt idx="2527">
                  <c:v>0.93616270000000001</c:v>
                </c:pt>
                <c:pt idx="2528">
                  <c:v>0.93419019999999997</c:v>
                </c:pt>
                <c:pt idx="2529">
                  <c:v>0.93192870000000005</c:v>
                </c:pt>
                <c:pt idx="2530">
                  <c:v>0.92963569999999995</c:v>
                </c:pt>
                <c:pt idx="2531">
                  <c:v>0.92747210000000002</c:v>
                </c:pt>
                <c:pt idx="2532">
                  <c:v>0.9255002</c:v>
                </c:pt>
                <c:pt idx="2533">
                  <c:v>0.92367829999999995</c:v>
                </c:pt>
                <c:pt idx="2534">
                  <c:v>0.92190280000000002</c:v>
                </c:pt>
                <c:pt idx="2535">
                  <c:v>0.92005139999999996</c:v>
                </c:pt>
                <c:pt idx="2536">
                  <c:v>0.91804249999999998</c:v>
                </c:pt>
                <c:pt idx="2537">
                  <c:v>0.91587289999999999</c:v>
                </c:pt>
                <c:pt idx="2538">
                  <c:v>0.9136109</c:v>
                </c:pt>
                <c:pt idx="2539">
                  <c:v>0.91133419999999998</c:v>
                </c:pt>
                <c:pt idx="2540">
                  <c:v>0.90905349999999996</c:v>
                </c:pt>
                <c:pt idx="2541">
                  <c:v>0.90670660000000003</c:v>
                </c:pt>
                <c:pt idx="2542">
                  <c:v>0.90422239999999998</c:v>
                </c:pt>
                <c:pt idx="2543">
                  <c:v>0.90157120000000002</c:v>
                </c:pt>
                <c:pt idx="2544">
                  <c:v>0.89880230000000005</c:v>
                </c:pt>
                <c:pt idx="2545">
                  <c:v>0.8960226</c:v>
                </c:pt>
                <c:pt idx="2546">
                  <c:v>0.89337069999999996</c:v>
                </c:pt>
                <c:pt idx="2547">
                  <c:v>0.89093619999999996</c:v>
                </c:pt>
                <c:pt idx="2548">
                  <c:v>0.88870439999999995</c:v>
                </c:pt>
                <c:pt idx="2549">
                  <c:v>0.88654599999999995</c:v>
                </c:pt>
                <c:pt idx="2550">
                  <c:v>0.88429310000000005</c:v>
                </c:pt>
                <c:pt idx="2551">
                  <c:v>0.88183809999999996</c:v>
                </c:pt>
                <c:pt idx="2552">
                  <c:v>0.87917230000000002</c:v>
                </c:pt>
                <c:pt idx="2553">
                  <c:v>0.87637869999999995</c:v>
                </c:pt>
                <c:pt idx="2554">
                  <c:v>0.87357010000000002</c:v>
                </c:pt>
                <c:pt idx="2555">
                  <c:v>0.87084890000000004</c:v>
                </c:pt>
                <c:pt idx="2556">
                  <c:v>0.86825589999999997</c:v>
                </c:pt>
                <c:pt idx="2557">
                  <c:v>0.86577789999999999</c:v>
                </c:pt>
                <c:pt idx="2558">
                  <c:v>0.86338040000000005</c:v>
                </c:pt>
                <c:pt idx="2559">
                  <c:v>0.86103890000000005</c:v>
                </c:pt>
                <c:pt idx="2560">
                  <c:v>0.85878659999999996</c:v>
                </c:pt>
                <c:pt idx="2561">
                  <c:v>0.85673109999999997</c:v>
                </c:pt>
                <c:pt idx="2562">
                  <c:v>0.85500549999999997</c:v>
                </c:pt>
                <c:pt idx="2563">
                  <c:v>0.85362629999999995</c:v>
                </c:pt>
                <c:pt idx="2564">
                  <c:v>0.85233420000000004</c:v>
                </c:pt>
                <c:pt idx="2565">
                  <c:v>0.85072700000000001</c:v>
                </c:pt>
                <c:pt idx="2566">
                  <c:v>0.84851469999999996</c:v>
                </c:pt>
                <c:pt idx="2567">
                  <c:v>0.8457441</c:v>
                </c:pt>
                <c:pt idx="2568">
                  <c:v>0.84269019999999994</c:v>
                </c:pt>
                <c:pt idx="2569">
                  <c:v>0.83965239999999997</c:v>
                </c:pt>
                <c:pt idx="2570">
                  <c:v>0.83684199999999997</c:v>
                </c:pt>
                <c:pt idx="2571">
                  <c:v>0.8343332</c:v>
                </c:pt>
                <c:pt idx="2572">
                  <c:v>0.83209529999999998</c:v>
                </c:pt>
                <c:pt idx="2573">
                  <c:v>0.83000249999999998</c:v>
                </c:pt>
                <c:pt idx="2574">
                  <c:v>0.82790019999999998</c:v>
                </c:pt>
                <c:pt idx="2575">
                  <c:v>0.82566470000000003</c:v>
                </c:pt>
                <c:pt idx="2576">
                  <c:v>0.82326189999999999</c:v>
                </c:pt>
                <c:pt idx="2577">
                  <c:v>0.82074720000000001</c:v>
                </c:pt>
                <c:pt idx="2578">
                  <c:v>0.81824079999999999</c:v>
                </c:pt>
                <c:pt idx="2579">
                  <c:v>0.81585750000000001</c:v>
                </c:pt>
                <c:pt idx="2580">
                  <c:v>0.81366810000000001</c:v>
                </c:pt>
                <c:pt idx="2581">
                  <c:v>0.81169610000000003</c:v>
                </c:pt>
                <c:pt idx="2582">
                  <c:v>0.80992220000000004</c:v>
                </c:pt>
                <c:pt idx="2583">
                  <c:v>0.80832539999999997</c:v>
                </c:pt>
                <c:pt idx="2584">
                  <c:v>0.80691420000000003</c:v>
                </c:pt>
                <c:pt idx="2585">
                  <c:v>0.80573139999999999</c:v>
                </c:pt>
                <c:pt idx="2586">
                  <c:v>0.80477940000000003</c:v>
                </c:pt>
                <c:pt idx="2587">
                  <c:v>0.80390200000000001</c:v>
                </c:pt>
                <c:pt idx="2588">
                  <c:v>0.80281650000000004</c:v>
                </c:pt>
                <c:pt idx="2589">
                  <c:v>0.80124930000000005</c:v>
                </c:pt>
                <c:pt idx="2590">
                  <c:v>0.7991241</c:v>
                </c:pt>
                <c:pt idx="2591">
                  <c:v>0.79656479999999996</c:v>
                </c:pt>
                <c:pt idx="2592">
                  <c:v>0.79378210000000005</c:v>
                </c:pt>
                <c:pt idx="2593">
                  <c:v>0.79099830000000004</c:v>
                </c:pt>
                <c:pt idx="2594">
                  <c:v>0.78838399999999997</c:v>
                </c:pt>
                <c:pt idx="2595">
                  <c:v>0.78612289999999996</c:v>
                </c:pt>
                <c:pt idx="2596">
                  <c:v>0.78439530000000002</c:v>
                </c:pt>
                <c:pt idx="2597">
                  <c:v>0.783385</c:v>
                </c:pt>
                <c:pt idx="2598">
                  <c:v>0.78321779999999996</c:v>
                </c:pt>
                <c:pt idx="2599">
                  <c:v>0.783721</c:v>
                </c:pt>
                <c:pt idx="2600">
                  <c:v>0.78422270000000005</c:v>
                </c:pt>
                <c:pt idx="2601">
                  <c:v>0.78387280000000004</c:v>
                </c:pt>
                <c:pt idx="2602">
                  <c:v>0.78252089999999996</c:v>
                </c:pt>
                <c:pt idx="2603">
                  <c:v>0.78059149999999999</c:v>
                </c:pt>
                <c:pt idx="2604">
                  <c:v>0.77846000000000004</c:v>
                </c:pt>
                <c:pt idx="2605">
                  <c:v>0.77628209999999997</c:v>
                </c:pt>
                <c:pt idx="2606">
                  <c:v>0.77408589999999999</c:v>
                </c:pt>
                <c:pt idx="2607">
                  <c:v>0.77187620000000001</c:v>
                </c:pt>
                <c:pt idx="2608">
                  <c:v>0.76967039999999998</c:v>
                </c:pt>
                <c:pt idx="2609">
                  <c:v>0.76751119999999995</c:v>
                </c:pt>
                <c:pt idx="2610">
                  <c:v>0.76545319999999994</c:v>
                </c:pt>
                <c:pt idx="2611">
                  <c:v>0.7635227</c:v>
                </c:pt>
                <c:pt idx="2612">
                  <c:v>0.76171699999999998</c:v>
                </c:pt>
                <c:pt idx="2613">
                  <c:v>0.76000520000000005</c:v>
                </c:pt>
                <c:pt idx="2614">
                  <c:v>0.758351</c:v>
                </c:pt>
                <c:pt idx="2615">
                  <c:v>0.75674960000000002</c:v>
                </c:pt>
                <c:pt idx="2616">
                  <c:v>0.75524910000000001</c:v>
                </c:pt>
                <c:pt idx="2617">
                  <c:v>0.75393560000000004</c:v>
                </c:pt>
                <c:pt idx="2618">
                  <c:v>0.75289030000000001</c:v>
                </c:pt>
                <c:pt idx="2619">
                  <c:v>0.75210370000000004</c:v>
                </c:pt>
                <c:pt idx="2620">
                  <c:v>0.75143890000000002</c:v>
                </c:pt>
                <c:pt idx="2621">
                  <c:v>0.75065110000000002</c:v>
                </c:pt>
                <c:pt idx="2622">
                  <c:v>0.74953429999999999</c:v>
                </c:pt>
                <c:pt idx="2623">
                  <c:v>0.74803249999999999</c:v>
                </c:pt>
                <c:pt idx="2624">
                  <c:v>0.74622920000000004</c:v>
                </c:pt>
                <c:pt idx="2625">
                  <c:v>0.74428609999999995</c:v>
                </c:pt>
                <c:pt idx="2626">
                  <c:v>0.74235850000000003</c:v>
                </c:pt>
                <c:pt idx="2627">
                  <c:v>0.74057660000000003</c:v>
                </c:pt>
                <c:pt idx="2628">
                  <c:v>0.73900659999999996</c:v>
                </c:pt>
                <c:pt idx="2629">
                  <c:v>0.73766120000000002</c:v>
                </c:pt>
                <c:pt idx="2630">
                  <c:v>0.73651469999999997</c:v>
                </c:pt>
                <c:pt idx="2631">
                  <c:v>0.73552360000000006</c:v>
                </c:pt>
                <c:pt idx="2632">
                  <c:v>0.73464859999999998</c:v>
                </c:pt>
                <c:pt idx="2633">
                  <c:v>0.73385619999999996</c:v>
                </c:pt>
                <c:pt idx="2634">
                  <c:v>0.73310640000000005</c:v>
                </c:pt>
                <c:pt idx="2635">
                  <c:v>0.73231139999999995</c:v>
                </c:pt>
                <c:pt idx="2636">
                  <c:v>0.73133870000000001</c:v>
                </c:pt>
                <c:pt idx="2637">
                  <c:v>0.73008700000000004</c:v>
                </c:pt>
                <c:pt idx="2638">
                  <c:v>0.72852810000000001</c:v>
                </c:pt>
                <c:pt idx="2639">
                  <c:v>0.72673670000000001</c:v>
                </c:pt>
                <c:pt idx="2640">
                  <c:v>0.72485520000000003</c:v>
                </c:pt>
                <c:pt idx="2641">
                  <c:v>0.72307549999999998</c:v>
                </c:pt>
                <c:pt idx="2642">
                  <c:v>0.72159119999999999</c:v>
                </c:pt>
                <c:pt idx="2643">
                  <c:v>0.72053409999999996</c:v>
                </c:pt>
                <c:pt idx="2644">
                  <c:v>0.71992500000000004</c:v>
                </c:pt>
                <c:pt idx="2645">
                  <c:v>0.71959499999999998</c:v>
                </c:pt>
                <c:pt idx="2646">
                  <c:v>0.71924160000000004</c:v>
                </c:pt>
                <c:pt idx="2647">
                  <c:v>0.71856529999999996</c:v>
                </c:pt>
                <c:pt idx="2648">
                  <c:v>0.71748040000000002</c:v>
                </c:pt>
                <c:pt idx="2649">
                  <c:v>0.71611780000000003</c:v>
                </c:pt>
                <c:pt idx="2650">
                  <c:v>0.71470149999999999</c:v>
                </c:pt>
                <c:pt idx="2651">
                  <c:v>0.71341310000000002</c:v>
                </c:pt>
                <c:pt idx="2652">
                  <c:v>0.7123332</c:v>
                </c:pt>
                <c:pt idx="2653">
                  <c:v>0.71143849999999997</c:v>
                </c:pt>
                <c:pt idx="2654">
                  <c:v>0.71061110000000005</c:v>
                </c:pt>
                <c:pt idx="2655">
                  <c:v>0.70969130000000002</c:v>
                </c:pt>
                <c:pt idx="2656">
                  <c:v>0.70854629999999996</c:v>
                </c:pt>
                <c:pt idx="2657">
                  <c:v>0.70714659999999996</c:v>
                </c:pt>
                <c:pt idx="2658">
                  <c:v>0.70558710000000002</c:v>
                </c:pt>
                <c:pt idx="2659">
                  <c:v>0.70407470000000005</c:v>
                </c:pt>
                <c:pt idx="2660">
                  <c:v>0.70286749999999998</c:v>
                </c:pt>
                <c:pt idx="2661">
                  <c:v>0.70226679999999997</c:v>
                </c:pt>
                <c:pt idx="2662">
                  <c:v>0.70253650000000001</c:v>
                </c:pt>
                <c:pt idx="2663">
                  <c:v>0.70371879999999998</c:v>
                </c:pt>
                <c:pt idx="2664">
                  <c:v>0.70533360000000001</c:v>
                </c:pt>
                <c:pt idx="2665">
                  <c:v>0.70647839999999995</c:v>
                </c:pt>
                <c:pt idx="2666">
                  <c:v>0.70656620000000003</c:v>
                </c:pt>
                <c:pt idx="2667">
                  <c:v>0.70567290000000005</c:v>
                </c:pt>
                <c:pt idx="2668">
                  <c:v>0.70423069999999999</c:v>
                </c:pt>
                <c:pt idx="2669">
                  <c:v>0.70261050000000003</c:v>
                </c:pt>
                <c:pt idx="2670">
                  <c:v>0.7010419</c:v>
                </c:pt>
                <c:pt idx="2671">
                  <c:v>0.69964020000000005</c:v>
                </c:pt>
                <c:pt idx="2672">
                  <c:v>0.69845440000000003</c:v>
                </c:pt>
                <c:pt idx="2673">
                  <c:v>0.69750449999999997</c:v>
                </c:pt>
                <c:pt idx="2674">
                  <c:v>0.69676340000000003</c:v>
                </c:pt>
                <c:pt idx="2675">
                  <c:v>0.69615329999999997</c:v>
                </c:pt>
                <c:pt idx="2676">
                  <c:v>0.69554539999999998</c:v>
                </c:pt>
                <c:pt idx="2677">
                  <c:v>0.69480379999999997</c:v>
                </c:pt>
                <c:pt idx="2678">
                  <c:v>0.69383269999999997</c:v>
                </c:pt>
                <c:pt idx="2679">
                  <c:v>0.69260600000000005</c:v>
                </c:pt>
                <c:pt idx="2680">
                  <c:v>0.69117439999999997</c:v>
                </c:pt>
                <c:pt idx="2681">
                  <c:v>0.68964099999999995</c:v>
                </c:pt>
                <c:pt idx="2682">
                  <c:v>0.68814070000000005</c:v>
                </c:pt>
                <c:pt idx="2683">
                  <c:v>0.68680019999999997</c:v>
                </c:pt>
                <c:pt idx="2684">
                  <c:v>0.68574069999999998</c:v>
                </c:pt>
                <c:pt idx="2685">
                  <c:v>0.68506180000000005</c:v>
                </c:pt>
                <c:pt idx="2686">
                  <c:v>0.68480600000000003</c:v>
                </c:pt>
                <c:pt idx="2687">
                  <c:v>0.68489610000000001</c:v>
                </c:pt>
                <c:pt idx="2688">
                  <c:v>0.68508270000000004</c:v>
                </c:pt>
                <c:pt idx="2689">
                  <c:v>0.68504149999999997</c:v>
                </c:pt>
                <c:pt idx="2690">
                  <c:v>0.68453739999999996</c:v>
                </c:pt>
                <c:pt idx="2691">
                  <c:v>0.68357749999999995</c:v>
                </c:pt>
                <c:pt idx="2692">
                  <c:v>0.68234589999999995</c:v>
                </c:pt>
                <c:pt idx="2693">
                  <c:v>0.68109940000000002</c:v>
                </c:pt>
                <c:pt idx="2694">
                  <c:v>0.68008959999999996</c:v>
                </c:pt>
                <c:pt idx="2695">
                  <c:v>0.67952559999999995</c:v>
                </c:pt>
                <c:pt idx="2696">
                  <c:v>0.67952250000000003</c:v>
                </c:pt>
                <c:pt idx="2697">
                  <c:v>0.67993119999999996</c:v>
                </c:pt>
                <c:pt idx="2698">
                  <c:v>0.68029620000000002</c:v>
                </c:pt>
                <c:pt idx="2699">
                  <c:v>0.6800756</c:v>
                </c:pt>
                <c:pt idx="2700">
                  <c:v>0.67907119999999999</c:v>
                </c:pt>
                <c:pt idx="2701">
                  <c:v>0.67745180000000005</c:v>
                </c:pt>
                <c:pt idx="2702">
                  <c:v>0.67552040000000002</c:v>
                </c:pt>
                <c:pt idx="2703">
                  <c:v>0.67354530000000001</c:v>
                </c:pt>
                <c:pt idx="2704">
                  <c:v>0.67172750000000003</c:v>
                </c:pt>
                <c:pt idx="2705">
                  <c:v>0.67022320000000002</c:v>
                </c:pt>
                <c:pt idx="2706">
                  <c:v>0.66910919999999996</c:v>
                </c:pt>
                <c:pt idx="2707">
                  <c:v>0.66836200000000001</c:v>
                </c:pt>
                <c:pt idx="2708">
                  <c:v>0.66781939999999995</c:v>
                </c:pt>
                <c:pt idx="2709">
                  <c:v>0.66723790000000005</c:v>
                </c:pt>
                <c:pt idx="2710">
                  <c:v>0.66639669999999995</c:v>
                </c:pt>
                <c:pt idx="2711">
                  <c:v>0.66522099999999995</c:v>
                </c:pt>
                <c:pt idx="2712">
                  <c:v>0.66379350000000004</c:v>
                </c:pt>
                <c:pt idx="2713">
                  <c:v>0.66227020000000003</c:v>
                </c:pt>
                <c:pt idx="2714">
                  <c:v>0.6607904</c:v>
                </c:pt>
                <c:pt idx="2715">
                  <c:v>0.65941830000000001</c:v>
                </c:pt>
                <c:pt idx="2716">
                  <c:v>0.65814680000000003</c:v>
                </c:pt>
                <c:pt idx="2717">
                  <c:v>0.65691379999999999</c:v>
                </c:pt>
                <c:pt idx="2718">
                  <c:v>0.65564809999999996</c:v>
                </c:pt>
                <c:pt idx="2719">
                  <c:v>0.65430730000000004</c:v>
                </c:pt>
                <c:pt idx="2720">
                  <c:v>0.6529047</c:v>
                </c:pt>
                <c:pt idx="2721">
                  <c:v>0.65149579999999996</c:v>
                </c:pt>
                <c:pt idx="2722">
                  <c:v>0.65015800000000001</c:v>
                </c:pt>
                <c:pt idx="2723">
                  <c:v>0.64894739999999995</c:v>
                </c:pt>
                <c:pt idx="2724">
                  <c:v>0.6478739</c:v>
                </c:pt>
                <c:pt idx="2725">
                  <c:v>0.64689790000000003</c:v>
                </c:pt>
                <c:pt idx="2726">
                  <c:v>0.64594890000000005</c:v>
                </c:pt>
                <c:pt idx="2727">
                  <c:v>0.6449686</c:v>
                </c:pt>
                <c:pt idx="2728">
                  <c:v>0.64395990000000003</c:v>
                </c:pt>
                <c:pt idx="2729">
                  <c:v>0.64301350000000002</c:v>
                </c:pt>
                <c:pt idx="2730">
                  <c:v>0.64228850000000004</c:v>
                </c:pt>
                <c:pt idx="2731">
                  <c:v>0.64193659999999997</c:v>
                </c:pt>
                <c:pt idx="2732">
                  <c:v>0.64198330000000003</c:v>
                </c:pt>
                <c:pt idx="2733">
                  <c:v>0.64223280000000005</c:v>
                </c:pt>
                <c:pt idx="2734">
                  <c:v>0.64230189999999998</c:v>
                </c:pt>
                <c:pt idx="2735">
                  <c:v>0.64187289999999997</c:v>
                </c:pt>
                <c:pt idx="2736">
                  <c:v>0.64086290000000001</c:v>
                </c:pt>
                <c:pt idx="2737">
                  <c:v>0.63943099999999997</c:v>
                </c:pt>
                <c:pt idx="2738">
                  <c:v>0.63781549999999998</c:v>
                </c:pt>
                <c:pt idx="2739">
                  <c:v>0.63621490000000003</c:v>
                </c:pt>
                <c:pt idx="2740">
                  <c:v>0.63474509999999995</c:v>
                </c:pt>
                <c:pt idx="2741">
                  <c:v>0.63344469999999997</c:v>
                </c:pt>
                <c:pt idx="2742">
                  <c:v>0.63231610000000005</c:v>
                </c:pt>
                <c:pt idx="2743">
                  <c:v>0.63133349999999999</c:v>
                </c:pt>
                <c:pt idx="2744">
                  <c:v>0.63045799999999996</c:v>
                </c:pt>
                <c:pt idx="2745">
                  <c:v>0.62964350000000002</c:v>
                </c:pt>
                <c:pt idx="2746">
                  <c:v>0.62884289999999998</c:v>
                </c:pt>
                <c:pt idx="2747">
                  <c:v>0.62801450000000003</c:v>
                </c:pt>
                <c:pt idx="2748">
                  <c:v>0.62712440000000003</c:v>
                </c:pt>
                <c:pt idx="2749">
                  <c:v>0.62615790000000005</c:v>
                </c:pt>
                <c:pt idx="2750">
                  <c:v>0.62512480000000004</c:v>
                </c:pt>
                <c:pt idx="2751">
                  <c:v>0.62406249999999996</c:v>
                </c:pt>
                <c:pt idx="2752">
                  <c:v>0.62302999999999997</c:v>
                </c:pt>
                <c:pt idx="2753">
                  <c:v>0.62209639999999999</c:v>
                </c:pt>
                <c:pt idx="2754">
                  <c:v>0.62132849999999995</c:v>
                </c:pt>
                <c:pt idx="2755">
                  <c:v>0.62076209999999998</c:v>
                </c:pt>
                <c:pt idx="2756">
                  <c:v>0.62038729999999997</c:v>
                </c:pt>
                <c:pt idx="2757">
                  <c:v>0.62013560000000001</c:v>
                </c:pt>
                <c:pt idx="2758">
                  <c:v>0.61990089999999998</c:v>
                </c:pt>
                <c:pt idx="2759">
                  <c:v>0.61956849999999997</c:v>
                </c:pt>
                <c:pt idx="2760">
                  <c:v>0.61906779999999995</c:v>
                </c:pt>
                <c:pt idx="2761">
                  <c:v>0.61840980000000001</c:v>
                </c:pt>
                <c:pt idx="2762">
                  <c:v>0.61769320000000005</c:v>
                </c:pt>
                <c:pt idx="2763">
                  <c:v>0.61708980000000002</c:v>
                </c:pt>
                <c:pt idx="2764">
                  <c:v>0.61680020000000002</c:v>
                </c:pt>
                <c:pt idx="2765">
                  <c:v>0.61702239999999997</c:v>
                </c:pt>
                <c:pt idx="2766">
                  <c:v>0.61783330000000003</c:v>
                </c:pt>
                <c:pt idx="2767">
                  <c:v>0.61904780000000004</c:v>
                </c:pt>
                <c:pt idx="2768">
                  <c:v>0.62014389999999997</c:v>
                </c:pt>
                <c:pt idx="2769">
                  <c:v>0.6205714</c:v>
                </c:pt>
                <c:pt idx="2770">
                  <c:v>0.62015629999999999</c:v>
                </c:pt>
                <c:pt idx="2771">
                  <c:v>0.61910500000000002</c:v>
                </c:pt>
                <c:pt idx="2772">
                  <c:v>0.61775860000000005</c:v>
                </c:pt>
                <c:pt idx="2773">
                  <c:v>0.61639290000000002</c:v>
                </c:pt>
                <c:pt idx="2774">
                  <c:v>0.61520739999999996</c:v>
                </c:pt>
                <c:pt idx="2775">
                  <c:v>0.61432500000000001</c:v>
                </c:pt>
                <c:pt idx="2776">
                  <c:v>0.61381629999999998</c:v>
                </c:pt>
                <c:pt idx="2777">
                  <c:v>0.61369359999999995</c:v>
                </c:pt>
                <c:pt idx="2778">
                  <c:v>0.61387849999999999</c:v>
                </c:pt>
                <c:pt idx="2779">
                  <c:v>0.61420300000000005</c:v>
                </c:pt>
                <c:pt idx="2780">
                  <c:v>0.61446020000000001</c:v>
                </c:pt>
                <c:pt idx="2781">
                  <c:v>0.6145176</c:v>
                </c:pt>
                <c:pt idx="2782">
                  <c:v>0.61436239999999998</c:v>
                </c:pt>
                <c:pt idx="2783">
                  <c:v>0.61408589999999996</c:v>
                </c:pt>
                <c:pt idx="2784">
                  <c:v>0.61380920000000005</c:v>
                </c:pt>
                <c:pt idx="2785">
                  <c:v>0.61362989999999995</c:v>
                </c:pt>
                <c:pt idx="2786">
                  <c:v>0.61357859999999997</c:v>
                </c:pt>
                <c:pt idx="2787">
                  <c:v>0.61361270000000001</c:v>
                </c:pt>
                <c:pt idx="2788">
                  <c:v>0.61364010000000002</c:v>
                </c:pt>
                <c:pt idx="2789">
                  <c:v>0.61357039999999996</c:v>
                </c:pt>
                <c:pt idx="2790">
                  <c:v>0.61336590000000002</c:v>
                </c:pt>
                <c:pt idx="2791">
                  <c:v>0.61305900000000002</c:v>
                </c:pt>
                <c:pt idx="2792">
                  <c:v>0.61274090000000003</c:v>
                </c:pt>
                <c:pt idx="2793">
                  <c:v>0.61251820000000001</c:v>
                </c:pt>
                <c:pt idx="2794">
                  <c:v>0.61248480000000005</c:v>
                </c:pt>
                <c:pt idx="2795">
                  <c:v>0.61268049999999996</c:v>
                </c:pt>
                <c:pt idx="2796">
                  <c:v>0.61308359999999995</c:v>
                </c:pt>
                <c:pt idx="2797">
                  <c:v>0.61362139999999998</c:v>
                </c:pt>
                <c:pt idx="2798">
                  <c:v>0.61421780000000004</c:v>
                </c:pt>
                <c:pt idx="2799">
                  <c:v>0.6148342</c:v>
                </c:pt>
                <c:pt idx="2800">
                  <c:v>0.61548159999999996</c:v>
                </c:pt>
                <c:pt idx="2801">
                  <c:v>0.61618580000000001</c:v>
                </c:pt>
                <c:pt idx="2802">
                  <c:v>0.61692930000000001</c:v>
                </c:pt>
                <c:pt idx="2803">
                  <c:v>0.61761029999999995</c:v>
                </c:pt>
                <c:pt idx="2804">
                  <c:v>0.61807690000000004</c:v>
                </c:pt>
                <c:pt idx="2805">
                  <c:v>0.61820019999999998</c:v>
                </c:pt>
                <c:pt idx="2806">
                  <c:v>0.61794669999999996</c:v>
                </c:pt>
                <c:pt idx="2807">
                  <c:v>0.61739330000000003</c:v>
                </c:pt>
                <c:pt idx="2808">
                  <c:v>0.61669079999999998</c:v>
                </c:pt>
                <c:pt idx="2809">
                  <c:v>0.61602029999999997</c:v>
                </c:pt>
                <c:pt idx="2810">
                  <c:v>0.61553849999999999</c:v>
                </c:pt>
                <c:pt idx="2811">
                  <c:v>0.61537169999999997</c:v>
                </c:pt>
                <c:pt idx="2812">
                  <c:v>0.6155756</c:v>
                </c:pt>
                <c:pt idx="2813">
                  <c:v>0.61610960000000004</c:v>
                </c:pt>
                <c:pt idx="2814">
                  <c:v>0.61681940000000002</c:v>
                </c:pt>
                <c:pt idx="2815">
                  <c:v>0.61748040000000004</c:v>
                </c:pt>
                <c:pt idx="2816">
                  <c:v>0.61790389999999995</c:v>
                </c:pt>
                <c:pt idx="2817">
                  <c:v>0.6180059</c:v>
                </c:pt>
                <c:pt idx="2818">
                  <c:v>0.61783949999999999</c:v>
                </c:pt>
                <c:pt idx="2819">
                  <c:v>0.61753740000000001</c:v>
                </c:pt>
                <c:pt idx="2820">
                  <c:v>0.61726490000000001</c:v>
                </c:pt>
                <c:pt idx="2821">
                  <c:v>0.61716689999999996</c:v>
                </c:pt>
                <c:pt idx="2822">
                  <c:v>0.61734469999999997</c:v>
                </c:pt>
                <c:pt idx="2823">
                  <c:v>0.61784240000000001</c:v>
                </c:pt>
                <c:pt idx="2824">
                  <c:v>0.61861730000000004</c:v>
                </c:pt>
                <c:pt idx="2825">
                  <c:v>0.61953460000000005</c:v>
                </c:pt>
                <c:pt idx="2826">
                  <c:v>0.62038769999999999</c:v>
                </c:pt>
                <c:pt idx="2827">
                  <c:v>0.62098850000000005</c:v>
                </c:pt>
                <c:pt idx="2828">
                  <c:v>0.62123439999999996</c:v>
                </c:pt>
                <c:pt idx="2829">
                  <c:v>0.6211314</c:v>
                </c:pt>
                <c:pt idx="2830">
                  <c:v>0.62076830000000005</c:v>
                </c:pt>
                <c:pt idx="2831">
                  <c:v>0.6202744</c:v>
                </c:pt>
                <c:pt idx="2832">
                  <c:v>0.61979019999999996</c:v>
                </c:pt>
                <c:pt idx="2833">
                  <c:v>0.61943269999999995</c:v>
                </c:pt>
                <c:pt idx="2834">
                  <c:v>0.61929100000000004</c:v>
                </c:pt>
                <c:pt idx="2835">
                  <c:v>0.61939730000000004</c:v>
                </c:pt>
                <c:pt idx="2836">
                  <c:v>0.61971030000000005</c:v>
                </c:pt>
                <c:pt idx="2837">
                  <c:v>0.62010929999999997</c:v>
                </c:pt>
                <c:pt idx="2838">
                  <c:v>0.62043610000000005</c:v>
                </c:pt>
                <c:pt idx="2839">
                  <c:v>0.62057519999999999</c:v>
                </c:pt>
                <c:pt idx="2840">
                  <c:v>0.62050439999999996</c:v>
                </c:pt>
                <c:pt idx="2841">
                  <c:v>0.6203187</c:v>
                </c:pt>
                <c:pt idx="2842">
                  <c:v>0.62018510000000004</c:v>
                </c:pt>
                <c:pt idx="2843">
                  <c:v>0.62030859999999999</c:v>
                </c:pt>
                <c:pt idx="2844">
                  <c:v>0.62085480000000004</c:v>
                </c:pt>
                <c:pt idx="2845">
                  <c:v>0.62187669999999995</c:v>
                </c:pt>
                <c:pt idx="2846">
                  <c:v>0.62323700000000004</c:v>
                </c:pt>
                <c:pt idx="2847">
                  <c:v>0.62461829999999996</c:v>
                </c:pt>
                <c:pt idx="2848">
                  <c:v>0.62567899999999999</c:v>
                </c:pt>
                <c:pt idx="2849">
                  <c:v>0.62623260000000003</c:v>
                </c:pt>
                <c:pt idx="2850">
                  <c:v>0.62632600000000005</c:v>
                </c:pt>
                <c:pt idx="2851">
                  <c:v>0.62613339999999995</c:v>
                </c:pt>
                <c:pt idx="2852">
                  <c:v>0.62583710000000004</c:v>
                </c:pt>
                <c:pt idx="2853">
                  <c:v>0.62554860000000001</c:v>
                </c:pt>
                <c:pt idx="2854">
                  <c:v>0.62530819999999998</c:v>
                </c:pt>
                <c:pt idx="2855">
                  <c:v>0.62510690000000002</c:v>
                </c:pt>
                <c:pt idx="2856">
                  <c:v>0.62492110000000001</c:v>
                </c:pt>
                <c:pt idx="2857">
                  <c:v>0.6247433</c:v>
                </c:pt>
                <c:pt idx="2858">
                  <c:v>0.62460090000000001</c:v>
                </c:pt>
                <c:pt idx="2859">
                  <c:v>0.62454719999999997</c:v>
                </c:pt>
                <c:pt idx="2860">
                  <c:v>0.62464660000000005</c:v>
                </c:pt>
                <c:pt idx="2861">
                  <c:v>0.62494170000000004</c:v>
                </c:pt>
                <c:pt idx="2862">
                  <c:v>0.62542489999999995</c:v>
                </c:pt>
                <c:pt idx="2863">
                  <c:v>0.62602259999999998</c:v>
                </c:pt>
                <c:pt idx="2864">
                  <c:v>0.62661120000000003</c:v>
                </c:pt>
                <c:pt idx="2865">
                  <c:v>0.62707329999999994</c:v>
                </c:pt>
                <c:pt idx="2866">
                  <c:v>0.62734140000000005</c:v>
                </c:pt>
                <c:pt idx="2867">
                  <c:v>0.62743009999999999</c:v>
                </c:pt>
                <c:pt idx="2868">
                  <c:v>0.62741349999999996</c:v>
                </c:pt>
                <c:pt idx="2869">
                  <c:v>0.62739299999999998</c:v>
                </c:pt>
                <c:pt idx="2870">
                  <c:v>0.62745530000000005</c:v>
                </c:pt>
                <c:pt idx="2871">
                  <c:v>0.62764660000000005</c:v>
                </c:pt>
                <c:pt idx="2872">
                  <c:v>0.62796399999999997</c:v>
                </c:pt>
                <c:pt idx="2873">
                  <c:v>0.62835589999999997</c:v>
                </c:pt>
                <c:pt idx="2874">
                  <c:v>0.62874350000000001</c:v>
                </c:pt>
                <c:pt idx="2875">
                  <c:v>0.62904530000000003</c:v>
                </c:pt>
                <c:pt idx="2876">
                  <c:v>0.62921009999999999</c:v>
                </c:pt>
                <c:pt idx="2877">
                  <c:v>0.62922219999999995</c:v>
                </c:pt>
                <c:pt idx="2878">
                  <c:v>0.62909789999999999</c:v>
                </c:pt>
                <c:pt idx="2879">
                  <c:v>0.62887329999999997</c:v>
                </c:pt>
                <c:pt idx="2880">
                  <c:v>0.62859960000000004</c:v>
                </c:pt>
                <c:pt idx="2881">
                  <c:v>0.62834319999999999</c:v>
                </c:pt>
                <c:pt idx="2882">
                  <c:v>0.62817979999999995</c:v>
                </c:pt>
                <c:pt idx="2883">
                  <c:v>0.62820019999999999</c:v>
                </c:pt>
                <c:pt idx="2884">
                  <c:v>0.62849809999999995</c:v>
                </c:pt>
                <c:pt idx="2885">
                  <c:v>0.62914400000000004</c:v>
                </c:pt>
                <c:pt idx="2886">
                  <c:v>0.63014760000000003</c:v>
                </c:pt>
                <c:pt idx="2887">
                  <c:v>0.63141099999999994</c:v>
                </c:pt>
                <c:pt idx="2888">
                  <c:v>0.6327353</c:v>
                </c:pt>
                <c:pt idx="2889">
                  <c:v>0.63387309999999997</c:v>
                </c:pt>
                <c:pt idx="2890">
                  <c:v>0.63465090000000002</c:v>
                </c:pt>
                <c:pt idx="2891">
                  <c:v>0.6350363</c:v>
                </c:pt>
                <c:pt idx="2892">
                  <c:v>0.63511329999999999</c:v>
                </c:pt>
                <c:pt idx="2893">
                  <c:v>0.63501129999999995</c:v>
                </c:pt>
                <c:pt idx="2894">
                  <c:v>0.63484160000000001</c:v>
                </c:pt>
                <c:pt idx="2895">
                  <c:v>0.63468060000000004</c:v>
                </c:pt>
                <c:pt idx="2896">
                  <c:v>0.63456089999999998</c:v>
                </c:pt>
                <c:pt idx="2897">
                  <c:v>0.63448660000000001</c:v>
                </c:pt>
                <c:pt idx="2898">
                  <c:v>0.63445110000000005</c:v>
                </c:pt>
                <c:pt idx="2899">
                  <c:v>0.63445320000000005</c:v>
                </c:pt>
                <c:pt idx="2900">
                  <c:v>0.6345073</c:v>
                </c:pt>
                <c:pt idx="2901">
                  <c:v>0.63464560000000003</c:v>
                </c:pt>
                <c:pt idx="2902">
                  <c:v>0.63490670000000005</c:v>
                </c:pt>
                <c:pt idx="2903">
                  <c:v>0.63532010000000005</c:v>
                </c:pt>
                <c:pt idx="2904">
                  <c:v>0.63588619999999996</c:v>
                </c:pt>
                <c:pt idx="2905">
                  <c:v>0.63656489999999999</c:v>
                </c:pt>
                <c:pt idx="2906">
                  <c:v>0.63727619999999996</c:v>
                </c:pt>
                <c:pt idx="2907">
                  <c:v>0.63792159999999998</c:v>
                </c:pt>
                <c:pt idx="2908">
                  <c:v>0.63842520000000003</c:v>
                </c:pt>
                <c:pt idx="2909">
                  <c:v>0.63875009999999999</c:v>
                </c:pt>
                <c:pt idx="2910">
                  <c:v>0.6389087</c:v>
                </c:pt>
                <c:pt idx="2911">
                  <c:v>0.63894439999999997</c:v>
                </c:pt>
                <c:pt idx="2912">
                  <c:v>0.6389165</c:v>
                </c:pt>
                <c:pt idx="2913">
                  <c:v>0.63888180000000006</c:v>
                </c:pt>
                <c:pt idx="2914">
                  <c:v>0.63888089999999997</c:v>
                </c:pt>
                <c:pt idx="2915">
                  <c:v>0.63893909999999998</c:v>
                </c:pt>
                <c:pt idx="2916">
                  <c:v>0.63906320000000005</c:v>
                </c:pt>
                <c:pt idx="2917">
                  <c:v>0.63924570000000003</c:v>
                </c:pt>
                <c:pt idx="2918">
                  <c:v>0.63947019999999999</c:v>
                </c:pt>
                <c:pt idx="2919">
                  <c:v>0.63972019999999996</c:v>
                </c:pt>
                <c:pt idx="2920">
                  <c:v>0.63998520000000003</c:v>
                </c:pt>
                <c:pt idx="2921">
                  <c:v>0.64026609999999995</c:v>
                </c:pt>
                <c:pt idx="2922">
                  <c:v>0.64057660000000005</c:v>
                </c:pt>
                <c:pt idx="2923">
                  <c:v>0.64093909999999998</c:v>
                </c:pt>
                <c:pt idx="2924">
                  <c:v>0.64137770000000005</c:v>
                </c:pt>
                <c:pt idx="2925">
                  <c:v>0.64190460000000005</c:v>
                </c:pt>
                <c:pt idx="2926">
                  <c:v>0.64250810000000003</c:v>
                </c:pt>
                <c:pt idx="2927">
                  <c:v>0.6431462</c:v>
                </c:pt>
                <c:pt idx="2928">
                  <c:v>0.64375530000000003</c:v>
                </c:pt>
                <c:pt idx="2929">
                  <c:v>0.64426530000000004</c:v>
                </c:pt>
                <c:pt idx="2930">
                  <c:v>0.64462319999999995</c:v>
                </c:pt>
                <c:pt idx="2931">
                  <c:v>0.64481390000000005</c:v>
                </c:pt>
                <c:pt idx="2932">
                  <c:v>0.64486120000000002</c:v>
                </c:pt>
                <c:pt idx="2933">
                  <c:v>0.64481940000000004</c:v>
                </c:pt>
                <c:pt idx="2934">
                  <c:v>0.64475260000000001</c:v>
                </c:pt>
                <c:pt idx="2935">
                  <c:v>0.64472419999999997</c:v>
                </c:pt>
                <c:pt idx="2936">
                  <c:v>0.64478000000000002</c:v>
                </c:pt>
                <c:pt idx="2937">
                  <c:v>0.64493929999999999</c:v>
                </c:pt>
                <c:pt idx="2938">
                  <c:v>0.64519340000000003</c:v>
                </c:pt>
                <c:pt idx="2939">
                  <c:v>0.6455109</c:v>
                </c:pt>
                <c:pt idx="2940">
                  <c:v>0.64585320000000002</c:v>
                </c:pt>
                <c:pt idx="2941">
                  <c:v>0.64618739999999997</c:v>
                </c:pt>
                <c:pt idx="2942">
                  <c:v>0.64649889999999999</c:v>
                </c:pt>
                <c:pt idx="2943">
                  <c:v>0.64679039999999999</c:v>
                </c:pt>
                <c:pt idx="2944">
                  <c:v>0.64707170000000003</c:v>
                </c:pt>
                <c:pt idx="2945">
                  <c:v>0.64734630000000004</c:v>
                </c:pt>
                <c:pt idx="2946">
                  <c:v>0.64760510000000004</c:v>
                </c:pt>
                <c:pt idx="2947">
                  <c:v>0.64782660000000003</c:v>
                </c:pt>
                <c:pt idx="2948">
                  <c:v>0.64799169999999995</c:v>
                </c:pt>
                <c:pt idx="2949">
                  <c:v>0.64809819999999996</c:v>
                </c:pt>
                <c:pt idx="2950">
                  <c:v>0.64817519999999995</c:v>
                </c:pt>
                <c:pt idx="2951">
                  <c:v>0.64828090000000005</c:v>
                </c:pt>
                <c:pt idx="2952">
                  <c:v>0.64849290000000004</c:v>
                </c:pt>
                <c:pt idx="2953">
                  <c:v>0.64888369999999995</c:v>
                </c:pt>
                <c:pt idx="2954">
                  <c:v>0.64948110000000003</c:v>
                </c:pt>
                <c:pt idx="2955">
                  <c:v>0.65023739999999997</c:v>
                </c:pt>
                <c:pt idx="2956">
                  <c:v>0.65102090000000001</c:v>
                </c:pt>
                <c:pt idx="2957">
                  <c:v>0.65167019999999998</c:v>
                </c:pt>
                <c:pt idx="2958">
                  <c:v>0.65205650000000004</c:v>
                </c:pt>
                <c:pt idx="2959">
                  <c:v>0.65215020000000001</c:v>
                </c:pt>
                <c:pt idx="2960">
                  <c:v>0.65202249999999995</c:v>
                </c:pt>
                <c:pt idx="2961">
                  <c:v>0.65181900000000004</c:v>
                </c:pt>
                <c:pt idx="2962">
                  <c:v>0.65171159999999995</c:v>
                </c:pt>
                <c:pt idx="2963">
                  <c:v>0.65184560000000002</c:v>
                </c:pt>
                <c:pt idx="2964">
                  <c:v>0.65231159999999999</c:v>
                </c:pt>
                <c:pt idx="2965">
                  <c:v>0.6530899</c:v>
                </c:pt>
                <c:pt idx="2966">
                  <c:v>0.65403999999999995</c:v>
                </c:pt>
                <c:pt idx="2967">
                  <c:v>0.65493170000000001</c:v>
                </c:pt>
                <c:pt idx="2968">
                  <c:v>0.65556530000000002</c:v>
                </c:pt>
                <c:pt idx="2969">
                  <c:v>0.65586429999999996</c:v>
                </c:pt>
                <c:pt idx="2970">
                  <c:v>0.65588279999999999</c:v>
                </c:pt>
                <c:pt idx="2971">
                  <c:v>0.65574679999999996</c:v>
                </c:pt>
                <c:pt idx="2972">
                  <c:v>0.65558329999999998</c:v>
                </c:pt>
                <c:pt idx="2973">
                  <c:v>0.65548799999999996</c:v>
                </c:pt>
                <c:pt idx="2974">
                  <c:v>0.65550439999999999</c:v>
                </c:pt>
                <c:pt idx="2975">
                  <c:v>0.65563340000000003</c:v>
                </c:pt>
                <c:pt idx="2976">
                  <c:v>0.65584750000000003</c:v>
                </c:pt>
                <c:pt idx="2977">
                  <c:v>0.65611169999999996</c:v>
                </c:pt>
                <c:pt idx="2978">
                  <c:v>0.65639820000000004</c:v>
                </c:pt>
                <c:pt idx="2979">
                  <c:v>0.6566961</c:v>
                </c:pt>
                <c:pt idx="2980">
                  <c:v>0.65700970000000003</c:v>
                </c:pt>
                <c:pt idx="2981">
                  <c:v>0.65734579999999998</c:v>
                </c:pt>
                <c:pt idx="2982">
                  <c:v>0.65769949999999999</c:v>
                </c:pt>
                <c:pt idx="2983">
                  <c:v>0.65804910000000005</c:v>
                </c:pt>
                <c:pt idx="2984">
                  <c:v>0.6583561</c:v>
                </c:pt>
                <c:pt idx="2985">
                  <c:v>0.6585801</c:v>
                </c:pt>
                <c:pt idx="2986">
                  <c:v>0.65869520000000004</c:v>
                </c:pt>
                <c:pt idx="2987">
                  <c:v>0.65869900000000003</c:v>
                </c:pt>
                <c:pt idx="2988">
                  <c:v>0.65861840000000005</c:v>
                </c:pt>
                <c:pt idx="2989">
                  <c:v>0.65850220000000004</c:v>
                </c:pt>
                <c:pt idx="2990">
                  <c:v>0.65842310000000004</c:v>
                </c:pt>
                <c:pt idx="2991">
                  <c:v>0.65846729999999998</c:v>
                </c:pt>
                <c:pt idx="2992">
                  <c:v>0.65872229999999998</c:v>
                </c:pt>
                <c:pt idx="2993">
                  <c:v>0.65926209999999996</c:v>
                </c:pt>
                <c:pt idx="2994">
                  <c:v>0.66010670000000005</c:v>
                </c:pt>
                <c:pt idx="2995">
                  <c:v>0.66118750000000004</c:v>
                </c:pt>
                <c:pt idx="2996">
                  <c:v>0.66233249999999999</c:v>
                </c:pt>
                <c:pt idx="2997">
                  <c:v>0.66333030000000004</c:v>
                </c:pt>
                <c:pt idx="2998">
                  <c:v>0.6640218</c:v>
                </c:pt>
                <c:pt idx="2999">
                  <c:v>0.66436150000000005</c:v>
                </c:pt>
                <c:pt idx="3000">
                  <c:v>0.66441600000000001</c:v>
                </c:pt>
                <c:pt idx="3001">
                  <c:v>0.66431240000000003</c:v>
                </c:pt>
                <c:pt idx="3002">
                  <c:v>0.66418670000000002</c:v>
                </c:pt>
                <c:pt idx="3003">
                  <c:v>0.66413699999999998</c:v>
                </c:pt>
                <c:pt idx="3004">
                  <c:v>0.66421350000000001</c:v>
                </c:pt>
                <c:pt idx="3005">
                  <c:v>0.66441110000000003</c:v>
                </c:pt>
                <c:pt idx="3006">
                  <c:v>0.66468430000000001</c:v>
                </c:pt>
                <c:pt idx="3007">
                  <c:v>0.66496900000000003</c:v>
                </c:pt>
                <c:pt idx="3008">
                  <c:v>0.66521229999999998</c:v>
                </c:pt>
                <c:pt idx="3009">
                  <c:v>0.66539479999999995</c:v>
                </c:pt>
                <c:pt idx="3010">
                  <c:v>0.66552920000000004</c:v>
                </c:pt>
                <c:pt idx="3011">
                  <c:v>0.66564849999999998</c:v>
                </c:pt>
                <c:pt idx="3012">
                  <c:v>0.66578420000000005</c:v>
                </c:pt>
                <c:pt idx="3013">
                  <c:v>0.66595389999999999</c:v>
                </c:pt>
                <c:pt idx="3014">
                  <c:v>0.66615270000000004</c:v>
                </c:pt>
                <c:pt idx="3015">
                  <c:v>0.66636169999999995</c:v>
                </c:pt>
                <c:pt idx="3016">
                  <c:v>0.66656119999999996</c:v>
                </c:pt>
                <c:pt idx="3017">
                  <c:v>0.6667457</c:v>
                </c:pt>
                <c:pt idx="3018">
                  <c:v>0.66692830000000003</c:v>
                </c:pt>
                <c:pt idx="3019">
                  <c:v>0.66713489999999998</c:v>
                </c:pt>
                <c:pt idx="3020">
                  <c:v>0.66739020000000004</c:v>
                </c:pt>
                <c:pt idx="3021">
                  <c:v>0.66770419999999997</c:v>
                </c:pt>
                <c:pt idx="3022">
                  <c:v>0.6680682</c:v>
                </c:pt>
                <c:pt idx="3023">
                  <c:v>0.66845829999999995</c:v>
                </c:pt>
                <c:pt idx="3024">
                  <c:v>0.668848</c:v>
                </c:pt>
                <c:pt idx="3025">
                  <c:v>0.66922020000000004</c:v>
                </c:pt>
                <c:pt idx="3026">
                  <c:v>0.66957489999999997</c:v>
                </c:pt>
                <c:pt idx="3027">
                  <c:v>0.66992410000000002</c:v>
                </c:pt>
                <c:pt idx="3028">
                  <c:v>0.67028089999999996</c:v>
                </c:pt>
                <c:pt idx="3029">
                  <c:v>0.6706474</c:v>
                </c:pt>
                <c:pt idx="3030">
                  <c:v>0.67101060000000001</c:v>
                </c:pt>
                <c:pt idx="3031">
                  <c:v>0.67134579999999999</c:v>
                </c:pt>
                <c:pt idx="3032">
                  <c:v>0.67163039999999996</c:v>
                </c:pt>
                <c:pt idx="3033">
                  <c:v>0.67185240000000002</c:v>
                </c:pt>
                <c:pt idx="3034">
                  <c:v>0.67201619999999995</c:v>
                </c:pt>
                <c:pt idx="3035">
                  <c:v>0.67213590000000001</c:v>
                </c:pt>
                <c:pt idx="3036">
                  <c:v>0.67222649999999995</c:v>
                </c:pt>
                <c:pt idx="3037">
                  <c:v>0.67229490000000003</c:v>
                </c:pt>
                <c:pt idx="3038">
                  <c:v>0.67233920000000003</c:v>
                </c:pt>
                <c:pt idx="3039">
                  <c:v>0.67235699999999998</c:v>
                </c:pt>
                <c:pt idx="3040">
                  <c:v>0.67235909999999999</c:v>
                </c:pt>
                <c:pt idx="3041">
                  <c:v>0.67237970000000002</c:v>
                </c:pt>
                <c:pt idx="3042">
                  <c:v>0.67248289999999999</c:v>
                </c:pt>
                <c:pt idx="3043">
                  <c:v>0.67274840000000002</c:v>
                </c:pt>
                <c:pt idx="3044">
                  <c:v>0.67324550000000005</c:v>
                </c:pt>
                <c:pt idx="3045">
                  <c:v>0.67399620000000005</c:v>
                </c:pt>
                <c:pt idx="3046">
                  <c:v>0.67494080000000001</c:v>
                </c:pt>
                <c:pt idx="3047">
                  <c:v>0.67593820000000004</c:v>
                </c:pt>
                <c:pt idx="3048">
                  <c:v>0.67680899999999999</c:v>
                </c:pt>
                <c:pt idx="3049">
                  <c:v>0.67742360000000001</c:v>
                </c:pt>
                <c:pt idx="3050">
                  <c:v>0.67774749999999995</c:v>
                </c:pt>
                <c:pt idx="3051">
                  <c:v>0.67783689999999996</c:v>
                </c:pt>
                <c:pt idx="3052">
                  <c:v>0.67778859999999996</c:v>
                </c:pt>
                <c:pt idx="3053">
                  <c:v>0.6776991</c:v>
                </c:pt>
                <c:pt idx="3054">
                  <c:v>0.67763870000000004</c:v>
                </c:pt>
                <c:pt idx="3055">
                  <c:v>0.67764049999999998</c:v>
                </c:pt>
                <c:pt idx="3056">
                  <c:v>0.67771199999999998</c:v>
                </c:pt>
                <c:pt idx="3057">
                  <c:v>0.67784310000000003</c:v>
                </c:pt>
                <c:pt idx="3058">
                  <c:v>0.67801979999999995</c:v>
                </c:pt>
                <c:pt idx="3059">
                  <c:v>0.67823120000000003</c:v>
                </c:pt>
                <c:pt idx="3060">
                  <c:v>0.67847159999999995</c:v>
                </c:pt>
                <c:pt idx="3061">
                  <c:v>0.67873879999999998</c:v>
                </c:pt>
                <c:pt idx="3062">
                  <c:v>0.67902899999999999</c:v>
                </c:pt>
                <c:pt idx="3063">
                  <c:v>0.67933520000000003</c:v>
                </c:pt>
                <c:pt idx="3064">
                  <c:v>0.67964860000000005</c:v>
                </c:pt>
                <c:pt idx="3065">
                  <c:v>0.67996239999999997</c:v>
                </c:pt>
                <c:pt idx="3066">
                  <c:v>0.68027389999999999</c:v>
                </c:pt>
                <c:pt idx="3067">
                  <c:v>0.68058399999999997</c:v>
                </c:pt>
                <c:pt idx="3068">
                  <c:v>0.68089319999999998</c:v>
                </c:pt>
                <c:pt idx="3069">
                  <c:v>0.68119660000000004</c:v>
                </c:pt>
                <c:pt idx="3070">
                  <c:v>0.68148299999999995</c:v>
                </c:pt>
                <c:pt idx="3071">
                  <c:v>0.68173729999999999</c:v>
                </c:pt>
                <c:pt idx="3072">
                  <c:v>0.68195030000000001</c:v>
                </c:pt>
                <c:pt idx="3073">
                  <c:v>0.68212470000000003</c:v>
                </c:pt>
                <c:pt idx="3074">
                  <c:v>0.68227890000000002</c:v>
                </c:pt>
                <c:pt idx="3075">
                  <c:v>0.68244009999999999</c:v>
                </c:pt>
                <c:pt idx="3076">
                  <c:v>0.68263419999999997</c:v>
                </c:pt>
                <c:pt idx="3077">
                  <c:v>0.68287350000000002</c:v>
                </c:pt>
                <c:pt idx="3078">
                  <c:v>0.68314799999999998</c:v>
                </c:pt>
                <c:pt idx="3079">
                  <c:v>0.68342740000000002</c:v>
                </c:pt>
                <c:pt idx="3080">
                  <c:v>0.68367239999999996</c:v>
                </c:pt>
                <c:pt idx="3081">
                  <c:v>0.6838552</c:v>
                </c:pt>
                <c:pt idx="3082">
                  <c:v>0.68397220000000003</c:v>
                </c:pt>
                <c:pt idx="3083">
                  <c:v>0.6840522</c:v>
                </c:pt>
                <c:pt idx="3084">
                  <c:v>0.68414520000000001</c:v>
                </c:pt>
                <c:pt idx="3085">
                  <c:v>0.68431370000000002</c:v>
                </c:pt>
                <c:pt idx="3086">
                  <c:v>0.68461139999999998</c:v>
                </c:pt>
                <c:pt idx="3087">
                  <c:v>0.6850657</c:v>
                </c:pt>
                <c:pt idx="3088">
                  <c:v>0.68566309999999997</c:v>
                </c:pt>
                <c:pt idx="3089">
                  <c:v>0.6863437</c:v>
                </c:pt>
                <c:pt idx="3090">
                  <c:v>0.68701639999999997</c:v>
                </c:pt>
                <c:pt idx="3091">
                  <c:v>0.68757950000000001</c:v>
                </c:pt>
                <c:pt idx="3092">
                  <c:v>0.68796460000000004</c:v>
                </c:pt>
                <c:pt idx="3093">
                  <c:v>0.68815649999999995</c:v>
                </c:pt>
                <c:pt idx="3094">
                  <c:v>0.68819169999999996</c:v>
                </c:pt>
                <c:pt idx="3095">
                  <c:v>0.68813840000000004</c:v>
                </c:pt>
                <c:pt idx="3096">
                  <c:v>0.68807430000000003</c:v>
                </c:pt>
                <c:pt idx="3097">
                  <c:v>0.68807280000000004</c:v>
                </c:pt>
                <c:pt idx="3098">
                  <c:v>0.68818290000000004</c:v>
                </c:pt>
                <c:pt idx="3099">
                  <c:v>0.68842409999999998</c:v>
                </c:pt>
                <c:pt idx="3100">
                  <c:v>0.68877960000000005</c:v>
                </c:pt>
                <c:pt idx="3101">
                  <c:v>0.6892026</c:v>
                </c:pt>
                <c:pt idx="3102">
                  <c:v>0.68962789999999996</c:v>
                </c:pt>
                <c:pt idx="3103">
                  <c:v>0.6899942</c:v>
                </c:pt>
                <c:pt idx="3104">
                  <c:v>0.69026730000000003</c:v>
                </c:pt>
                <c:pt idx="3105">
                  <c:v>0.6904439</c:v>
                </c:pt>
                <c:pt idx="3106">
                  <c:v>0.69054879999999996</c:v>
                </c:pt>
                <c:pt idx="3107">
                  <c:v>0.69061680000000003</c:v>
                </c:pt>
                <c:pt idx="3108">
                  <c:v>0.69068249999999998</c:v>
                </c:pt>
                <c:pt idx="3109">
                  <c:v>0.69076930000000003</c:v>
                </c:pt>
                <c:pt idx="3110">
                  <c:v>0.690886</c:v>
                </c:pt>
                <c:pt idx="3111">
                  <c:v>0.69103360000000003</c:v>
                </c:pt>
                <c:pt idx="3112">
                  <c:v>0.69120999999999999</c:v>
                </c:pt>
                <c:pt idx="3113">
                  <c:v>0.69141520000000001</c:v>
                </c:pt>
                <c:pt idx="3114">
                  <c:v>0.69165149999999997</c:v>
                </c:pt>
                <c:pt idx="3115">
                  <c:v>0.69192109999999996</c:v>
                </c:pt>
                <c:pt idx="3116">
                  <c:v>0.69222039999999996</c:v>
                </c:pt>
                <c:pt idx="3117">
                  <c:v>0.69253949999999997</c:v>
                </c:pt>
                <c:pt idx="3118">
                  <c:v>0.6928626</c:v>
                </c:pt>
                <c:pt idx="3119">
                  <c:v>0.69317549999999994</c:v>
                </c:pt>
                <c:pt idx="3120">
                  <c:v>0.69346980000000003</c:v>
                </c:pt>
                <c:pt idx="3121">
                  <c:v>0.69374639999999999</c:v>
                </c:pt>
                <c:pt idx="3122">
                  <c:v>0.69401400000000002</c:v>
                </c:pt>
                <c:pt idx="3123">
                  <c:v>0.69428369999999995</c:v>
                </c:pt>
                <c:pt idx="3124">
                  <c:v>0.69456200000000001</c:v>
                </c:pt>
                <c:pt idx="3125">
                  <c:v>0.6948493</c:v>
                </c:pt>
                <c:pt idx="3126">
                  <c:v>0.69514069999999994</c:v>
                </c:pt>
                <c:pt idx="3127">
                  <c:v>0.6954304</c:v>
                </c:pt>
                <c:pt idx="3128">
                  <c:v>0.69571609999999995</c:v>
                </c:pt>
                <c:pt idx="3129">
                  <c:v>0.6959997</c:v>
                </c:pt>
                <c:pt idx="3130">
                  <c:v>0.69628449999999997</c:v>
                </c:pt>
                <c:pt idx="3131">
                  <c:v>0.69656899999999999</c:v>
                </c:pt>
                <c:pt idx="3132">
                  <c:v>0.69684389999999996</c:v>
                </c:pt>
                <c:pt idx="3133">
                  <c:v>0.69709370000000004</c:v>
                </c:pt>
                <c:pt idx="3134">
                  <c:v>0.69730320000000001</c:v>
                </c:pt>
                <c:pt idx="3135">
                  <c:v>0.697465</c:v>
                </c:pt>
                <c:pt idx="3136">
                  <c:v>0.69758359999999997</c:v>
                </c:pt>
                <c:pt idx="3137">
                  <c:v>0.69767190000000001</c:v>
                </c:pt>
                <c:pt idx="3138">
                  <c:v>0.69774429999999998</c:v>
                </c:pt>
                <c:pt idx="3139">
                  <c:v>0.6978084</c:v>
                </c:pt>
                <c:pt idx="3140">
                  <c:v>0.69786369999999998</c:v>
                </c:pt>
                <c:pt idx="3141">
                  <c:v>0.69790660000000004</c:v>
                </c:pt>
                <c:pt idx="3142">
                  <c:v>0.69794089999999998</c:v>
                </c:pt>
                <c:pt idx="3143">
                  <c:v>0.69798990000000005</c:v>
                </c:pt>
                <c:pt idx="3144">
                  <c:v>0.69809759999999998</c:v>
                </c:pt>
                <c:pt idx="3145">
                  <c:v>0.69832039999999995</c:v>
                </c:pt>
                <c:pt idx="3146">
                  <c:v>0.69870849999999995</c:v>
                </c:pt>
                <c:pt idx="3147">
                  <c:v>0.69927240000000002</c:v>
                </c:pt>
                <c:pt idx="3148">
                  <c:v>0.69996020000000003</c:v>
                </c:pt>
                <c:pt idx="3149">
                  <c:v>0.70065480000000002</c:v>
                </c:pt>
                <c:pt idx="3150">
                  <c:v>0.7012216</c:v>
                </c:pt>
                <c:pt idx="3151">
                  <c:v>0.70156260000000004</c:v>
                </c:pt>
                <c:pt idx="3152">
                  <c:v>0.70166519999999999</c:v>
                </c:pt>
                <c:pt idx="3153">
                  <c:v>0.70159950000000004</c:v>
                </c:pt>
                <c:pt idx="3154">
                  <c:v>0.70148659999999996</c:v>
                </c:pt>
                <c:pt idx="3155">
                  <c:v>0.70145170000000001</c:v>
                </c:pt>
                <c:pt idx="3156">
                  <c:v>0.70157769999999997</c:v>
                </c:pt>
                <c:pt idx="3157">
                  <c:v>0.70188989999999996</c:v>
                </c:pt>
                <c:pt idx="3158">
                  <c:v>0.70233999999999996</c:v>
                </c:pt>
                <c:pt idx="3159">
                  <c:v>0.70283260000000003</c:v>
                </c:pt>
                <c:pt idx="3160">
                  <c:v>0.70325669999999996</c:v>
                </c:pt>
                <c:pt idx="3161">
                  <c:v>0.70354300000000003</c:v>
                </c:pt>
                <c:pt idx="3162">
                  <c:v>0.70368909999999996</c:v>
                </c:pt>
                <c:pt idx="3163">
                  <c:v>0.70374579999999998</c:v>
                </c:pt>
                <c:pt idx="3164">
                  <c:v>0.70378240000000003</c:v>
                </c:pt>
                <c:pt idx="3165">
                  <c:v>0.70385019999999998</c:v>
                </c:pt>
                <c:pt idx="3166">
                  <c:v>0.70396990000000004</c:v>
                </c:pt>
                <c:pt idx="3167">
                  <c:v>0.70413020000000004</c:v>
                </c:pt>
                <c:pt idx="3168">
                  <c:v>0.70430490000000001</c:v>
                </c:pt>
                <c:pt idx="3169">
                  <c:v>0.7044705</c:v>
                </c:pt>
                <c:pt idx="3170">
                  <c:v>0.70462190000000002</c:v>
                </c:pt>
                <c:pt idx="3171">
                  <c:v>0.70477239999999997</c:v>
                </c:pt>
                <c:pt idx="3172">
                  <c:v>0.70494380000000001</c:v>
                </c:pt>
                <c:pt idx="3173">
                  <c:v>0.70515039999999996</c:v>
                </c:pt>
                <c:pt idx="3174">
                  <c:v>0.70539030000000003</c:v>
                </c:pt>
                <c:pt idx="3175">
                  <c:v>0.70564439999999995</c:v>
                </c:pt>
                <c:pt idx="3176">
                  <c:v>0.70588799999999996</c:v>
                </c:pt>
                <c:pt idx="3177">
                  <c:v>0.70610229999999996</c:v>
                </c:pt>
                <c:pt idx="3178">
                  <c:v>0.70628349999999995</c:v>
                </c:pt>
                <c:pt idx="3179">
                  <c:v>0.70644209999999996</c:v>
                </c:pt>
                <c:pt idx="3180">
                  <c:v>0.70659570000000005</c:v>
                </c:pt>
                <c:pt idx="3181">
                  <c:v>0.706758</c:v>
                </c:pt>
                <c:pt idx="3182">
                  <c:v>0.70693340000000005</c:v>
                </c:pt>
                <c:pt idx="3183">
                  <c:v>0.70711840000000004</c:v>
                </c:pt>
                <c:pt idx="3184">
                  <c:v>0.70730879999999996</c:v>
                </c:pt>
                <c:pt idx="3185">
                  <c:v>0.70750559999999996</c:v>
                </c:pt>
                <c:pt idx="3186">
                  <c:v>0.70771550000000005</c:v>
                </c:pt>
                <c:pt idx="3187">
                  <c:v>0.70794440000000003</c:v>
                </c:pt>
                <c:pt idx="3188">
                  <c:v>0.70818789999999998</c:v>
                </c:pt>
                <c:pt idx="3189">
                  <c:v>0.70842519999999998</c:v>
                </c:pt>
                <c:pt idx="3190">
                  <c:v>0.70862340000000001</c:v>
                </c:pt>
                <c:pt idx="3191">
                  <c:v>0.70875259999999995</c:v>
                </c:pt>
                <c:pt idx="3192">
                  <c:v>0.70880160000000003</c:v>
                </c:pt>
                <c:pt idx="3193">
                  <c:v>0.70879080000000005</c:v>
                </c:pt>
                <c:pt idx="3194">
                  <c:v>0.70877000000000001</c:v>
                </c:pt>
                <c:pt idx="3195">
                  <c:v>0.70880860000000001</c:v>
                </c:pt>
                <c:pt idx="3196">
                  <c:v>0.70896749999999997</c:v>
                </c:pt>
                <c:pt idx="3197">
                  <c:v>0.7092794</c:v>
                </c:pt>
                <c:pt idx="3198">
                  <c:v>0.70973039999999998</c:v>
                </c:pt>
                <c:pt idx="3199">
                  <c:v>0.71026160000000005</c:v>
                </c:pt>
                <c:pt idx="3200">
                  <c:v>0.71078739999999996</c:v>
                </c:pt>
                <c:pt idx="3201">
                  <c:v>0.71122989999999997</c:v>
                </c:pt>
                <c:pt idx="3202">
                  <c:v>0.71155579999999996</c:v>
                </c:pt>
                <c:pt idx="3203">
                  <c:v>0.71177820000000003</c:v>
                </c:pt>
                <c:pt idx="3204">
                  <c:v>0.71194199999999996</c:v>
                </c:pt>
                <c:pt idx="3205">
                  <c:v>0.71209109999999998</c:v>
                </c:pt>
                <c:pt idx="3206">
                  <c:v>0.71225309999999997</c:v>
                </c:pt>
                <c:pt idx="3207">
                  <c:v>0.71243020000000001</c:v>
                </c:pt>
                <c:pt idx="3208">
                  <c:v>0.71260699999999999</c:v>
                </c:pt>
                <c:pt idx="3209">
                  <c:v>0.71276320000000004</c:v>
                </c:pt>
                <c:pt idx="3210">
                  <c:v>0.71288790000000002</c:v>
                </c:pt>
                <c:pt idx="3211">
                  <c:v>0.71298459999999997</c:v>
                </c:pt>
                <c:pt idx="3212">
                  <c:v>0.71306789999999998</c:v>
                </c:pt>
                <c:pt idx="3213">
                  <c:v>0.71315410000000001</c:v>
                </c:pt>
                <c:pt idx="3214">
                  <c:v>0.71325210000000006</c:v>
                </c:pt>
                <c:pt idx="3215">
                  <c:v>0.71336189999999999</c:v>
                </c:pt>
                <c:pt idx="3216">
                  <c:v>0.71347709999999998</c:v>
                </c:pt>
                <c:pt idx="3217">
                  <c:v>0.71359430000000001</c:v>
                </c:pt>
                <c:pt idx="3218">
                  <c:v>0.71371600000000002</c:v>
                </c:pt>
                <c:pt idx="3219">
                  <c:v>0.71385299999999996</c:v>
                </c:pt>
                <c:pt idx="3220">
                  <c:v>0.71401829999999999</c:v>
                </c:pt>
                <c:pt idx="3221">
                  <c:v>0.71421970000000001</c:v>
                </c:pt>
                <c:pt idx="3222">
                  <c:v>0.71445479999999995</c:v>
                </c:pt>
                <c:pt idx="3223">
                  <c:v>0.71471090000000004</c:v>
                </c:pt>
                <c:pt idx="3224">
                  <c:v>0.7149702</c:v>
                </c:pt>
                <c:pt idx="3225">
                  <c:v>0.71521920000000005</c:v>
                </c:pt>
                <c:pt idx="3226">
                  <c:v>0.71545320000000001</c:v>
                </c:pt>
                <c:pt idx="3227">
                  <c:v>0.71567760000000002</c:v>
                </c:pt>
                <c:pt idx="3228">
                  <c:v>0.71590189999999998</c:v>
                </c:pt>
                <c:pt idx="3229">
                  <c:v>0.71613439999999995</c:v>
                </c:pt>
                <c:pt idx="3230">
                  <c:v>0.71637640000000002</c:v>
                </c:pt>
                <c:pt idx="3231">
                  <c:v>0.71662289999999995</c:v>
                </c:pt>
                <c:pt idx="3232">
                  <c:v>0.71686709999999998</c:v>
                </c:pt>
                <c:pt idx="3233">
                  <c:v>0.7171054</c:v>
                </c:pt>
                <c:pt idx="3234">
                  <c:v>0.71734050000000005</c:v>
                </c:pt>
                <c:pt idx="3235">
                  <c:v>0.71757859999999996</c:v>
                </c:pt>
                <c:pt idx="3236">
                  <c:v>0.71782360000000001</c:v>
                </c:pt>
                <c:pt idx="3237">
                  <c:v>0.71807089999999996</c:v>
                </c:pt>
                <c:pt idx="3238">
                  <c:v>0.71830559999999999</c:v>
                </c:pt>
                <c:pt idx="3239">
                  <c:v>0.71850760000000002</c:v>
                </c:pt>
                <c:pt idx="3240">
                  <c:v>0.7186612</c:v>
                </c:pt>
                <c:pt idx="3241">
                  <c:v>0.71876240000000002</c:v>
                </c:pt>
                <c:pt idx="3242">
                  <c:v>0.71882469999999998</c:v>
                </c:pt>
                <c:pt idx="3243">
                  <c:v>0.71887520000000005</c:v>
                </c:pt>
                <c:pt idx="3244">
                  <c:v>0.71894880000000005</c:v>
                </c:pt>
                <c:pt idx="3245">
                  <c:v>0.71907449999999995</c:v>
                </c:pt>
                <c:pt idx="3246">
                  <c:v>0.71927059999999998</c:v>
                </c:pt>
                <c:pt idx="3247">
                  <c:v>0.7195416</c:v>
                </c:pt>
                <c:pt idx="3248">
                  <c:v>0.71987829999999997</c:v>
                </c:pt>
                <c:pt idx="3249">
                  <c:v>0.72026069999999998</c:v>
                </c:pt>
                <c:pt idx="3250">
                  <c:v>0.72066039999999998</c:v>
                </c:pt>
                <c:pt idx="3251">
                  <c:v>0.72104610000000002</c:v>
                </c:pt>
                <c:pt idx="3252">
                  <c:v>0.72138559999999996</c:v>
                </c:pt>
                <c:pt idx="3253">
                  <c:v>0.72165100000000004</c:v>
                </c:pt>
                <c:pt idx="3254">
                  <c:v>0.72182630000000003</c:v>
                </c:pt>
                <c:pt idx="3255">
                  <c:v>0.72191019999999995</c:v>
                </c:pt>
                <c:pt idx="3256">
                  <c:v>0.72192029999999996</c:v>
                </c:pt>
                <c:pt idx="3257">
                  <c:v>0.72188739999999996</c:v>
                </c:pt>
                <c:pt idx="3258">
                  <c:v>0.72185120000000003</c:v>
                </c:pt>
                <c:pt idx="3259">
                  <c:v>0.72184899999999996</c:v>
                </c:pt>
                <c:pt idx="3260">
                  <c:v>0.72190330000000003</c:v>
                </c:pt>
                <c:pt idx="3261">
                  <c:v>0.72202040000000001</c:v>
                </c:pt>
                <c:pt idx="3262">
                  <c:v>0.72218830000000001</c:v>
                </c:pt>
                <c:pt idx="3263">
                  <c:v>0.72238619999999998</c:v>
                </c:pt>
                <c:pt idx="3264">
                  <c:v>0.7225935</c:v>
                </c:pt>
                <c:pt idx="3265">
                  <c:v>0.72279879999999996</c:v>
                </c:pt>
                <c:pt idx="3266">
                  <c:v>0.72300180000000003</c:v>
                </c:pt>
                <c:pt idx="3267">
                  <c:v>0.72320870000000004</c:v>
                </c:pt>
                <c:pt idx="3268">
                  <c:v>0.72342490000000004</c:v>
                </c:pt>
                <c:pt idx="3269">
                  <c:v>0.72364989999999996</c:v>
                </c:pt>
                <c:pt idx="3270">
                  <c:v>0.72387670000000004</c:v>
                </c:pt>
                <c:pt idx="3271">
                  <c:v>0.72409769999999996</c:v>
                </c:pt>
                <c:pt idx="3272">
                  <c:v>0.72431020000000002</c:v>
                </c:pt>
                <c:pt idx="3273">
                  <c:v>0.72452039999999995</c:v>
                </c:pt>
                <c:pt idx="3274">
                  <c:v>0.72473969999999999</c:v>
                </c:pt>
                <c:pt idx="3275">
                  <c:v>0.72497840000000002</c:v>
                </c:pt>
                <c:pt idx="3276">
                  <c:v>0.72523669999999996</c:v>
                </c:pt>
                <c:pt idx="3277">
                  <c:v>0.72550239999999999</c:v>
                </c:pt>
                <c:pt idx="3278">
                  <c:v>0.72575400000000001</c:v>
                </c:pt>
                <c:pt idx="3279">
                  <c:v>0.72597080000000003</c:v>
                </c:pt>
                <c:pt idx="3280">
                  <c:v>0.72614520000000005</c:v>
                </c:pt>
                <c:pt idx="3281">
                  <c:v>0.72628619999999999</c:v>
                </c:pt>
                <c:pt idx="3282">
                  <c:v>0.72641679999999997</c:v>
                </c:pt>
                <c:pt idx="3283">
                  <c:v>0.72656050000000005</c:v>
                </c:pt>
                <c:pt idx="3284">
                  <c:v>0.72673120000000002</c:v>
                </c:pt>
                <c:pt idx="3285">
                  <c:v>0.72692389999999996</c:v>
                </c:pt>
                <c:pt idx="3286">
                  <c:v>0.72711890000000001</c:v>
                </c:pt>
                <c:pt idx="3287">
                  <c:v>0.72729140000000003</c:v>
                </c:pt>
                <c:pt idx="3288">
                  <c:v>0.7274273</c:v>
                </c:pt>
                <c:pt idx="3289">
                  <c:v>0.72753069999999997</c:v>
                </c:pt>
                <c:pt idx="3290">
                  <c:v>0.72762260000000001</c:v>
                </c:pt>
                <c:pt idx="3291">
                  <c:v>0.72772950000000003</c:v>
                </c:pt>
                <c:pt idx="3292">
                  <c:v>0.72786759999999995</c:v>
                </c:pt>
                <c:pt idx="3293">
                  <c:v>0.72803410000000002</c:v>
                </c:pt>
                <c:pt idx="3294">
                  <c:v>0.72820810000000002</c:v>
                </c:pt>
                <c:pt idx="3295">
                  <c:v>0.72836190000000001</c:v>
                </c:pt>
                <c:pt idx="3296">
                  <c:v>0.72847890000000004</c:v>
                </c:pt>
                <c:pt idx="3297">
                  <c:v>0.72856650000000001</c:v>
                </c:pt>
                <c:pt idx="3298">
                  <c:v>0.72865729999999995</c:v>
                </c:pt>
                <c:pt idx="3299">
                  <c:v>0.72879729999999998</c:v>
                </c:pt>
                <c:pt idx="3300">
                  <c:v>0.72902330000000004</c:v>
                </c:pt>
                <c:pt idx="3301">
                  <c:v>0.72934619999999994</c:v>
                </c:pt>
                <c:pt idx="3302">
                  <c:v>0.72973980000000005</c:v>
                </c:pt>
                <c:pt idx="3303">
                  <c:v>0.73015189999999996</c:v>
                </c:pt>
                <c:pt idx="3304">
                  <c:v>0.73052019999999995</c:v>
                </c:pt>
                <c:pt idx="3305">
                  <c:v>0.73080319999999999</c:v>
                </c:pt>
                <c:pt idx="3306">
                  <c:v>0.73099309999999995</c:v>
                </c:pt>
                <c:pt idx="3307">
                  <c:v>0.73111250000000005</c:v>
                </c:pt>
                <c:pt idx="3308">
                  <c:v>0.73119749999999994</c:v>
                </c:pt>
                <c:pt idx="3309">
                  <c:v>0.73127850000000005</c:v>
                </c:pt>
                <c:pt idx="3310">
                  <c:v>0.7313712</c:v>
                </c:pt>
                <c:pt idx="3311">
                  <c:v>0.73147410000000002</c:v>
                </c:pt>
                <c:pt idx="3312">
                  <c:v>0.73157819999999996</c:v>
                </c:pt>
                <c:pt idx="3313">
                  <c:v>0.73167570000000004</c:v>
                </c:pt>
                <c:pt idx="3314">
                  <c:v>0.7317688</c:v>
                </c:pt>
                <c:pt idx="3315">
                  <c:v>0.7318694</c:v>
                </c:pt>
                <c:pt idx="3316">
                  <c:v>0.73199259999999999</c:v>
                </c:pt>
                <c:pt idx="3317">
                  <c:v>0.73214749999999995</c:v>
                </c:pt>
                <c:pt idx="3318">
                  <c:v>0.7323326</c:v>
                </c:pt>
                <c:pt idx="3319">
                  <c:v>0.73253690000000005</c:v>
                </c:pt>
                <c:pt idx="3320">
                  <c:v>0.73274879999999998</c:v>
                </c:pt>
                <c:pt idx="3321">
                  <c:v>0.73296269999999997</c:v>
                </c:pt>
                <c:pt idx="3322">
                  <c:v>0.73318309999999998</c:v>
                </c:pt>
                <c:pt idx="3323">
                  <c:v>0.73342130000000005</c:v>
                </c:pt>
                <c:pt idx="3324">
                  <c:v>0.73368650000000002</c:v>
                </c:pt>
                <c:pt idx="3325">
                  <c:v>0.7339755</c:v>
                </c:pt>
                <c:pt idx="3326">
                  <c:v>0.73427220000000004</c:v>
                </c:pt>
                <c:pt idx="3327">
                  <c:v>0.7345488</c:v>
                </c:pt>
                <c:pt idx="3328">
                  <c:v>0.73477879999999995</c:v>
                </c:pt>
                <c:pt idx="3329">
                  <c:v>0.73494959999999998</c:v>
                </c:pt>
                <c:pt idx="3330">
                  <c:v>0.7350681</c:v>
                </c:pt>
                <c:pt idx="3331">
                  <c:v>0.73515909999999995</c:v>
                </c:pt>
                <c:pt idx="3332">
                  <c:v>0.73525320000000005</c:v>
                </c:pt>
                <c:pt idx="3333">
                  <c:v>0.73537569999999997</c:v>
                </c:pt>
                <c:pt idx="3334">
                  <c:v>0.73553630000000003</c:v>
                </c:pt>
                <c:pt idx="3335">
                  <c:v>0.73572740000000003</c:v>
                </c:pt>
                <c:pt idx="3336">
                  <c:v>0.73592979999999997</c:v>
                </c:pt>
                <c:pt idx="3337">
                  <c:v>0.73612370000000005</c:v>
                </c:pt>
                <c:pt idx="3338">
                  <c:v>0.73629739999999999</c:v>
                </c:pt>
                <c:pt idx="3339">
                  <c:v>0.73645039999999995</c:v>
                </c:pt>
                <c:pt idx="3340">
                  <c:v>0.73658979999999996</c:v>
                </c:pt>
                <c:pt idx="3341">
                  <c:v>0.73672459999999995</c:v>
                </c:pt>
                <c:pt idx="3342">
                  <c:v>0.73685940000000005</c:v>
                </c:pt>
                <c:pt idx="3343">
                  <c:v>0.7369928</c:v>
                </c:pt>
                <c:pt idx="3344">
                  <c:v>0.7371202</c:v>
                </c:pt>
                <c:pt idx="3345">
                  <c:v>0.73723819999999995</c:v>
                </c:pt>
                <c:pt idx="3346">
                  <c:v>0.73734860000000002</c:v>
                </c:pt>
                <c:pt idx="3347">
                  <c:v>0.73745919999999998</c:v>
                </c:pt>
                <c:pt idx="3348">
                  <c:v>0.73758259999999998</c:v>
                </c:pt>
                <c:pt idx="3349">
                  <c:v>0.73772979999999999</c:v>
                </c:pt>
                <c:pt idx="3350">
                  <c:v>0.73791019999999996</c:v>
                </c:pt>
                <c:pt idx="3351">
                  <c:v>0.73812800000000001</c:v>
                </c:pt>
                <c:pt idx="3352">
                  <c:v>0.73838320000000002</c:v>
                </c:pt>
                <c:pt idx="3353">
                  <c:v>0.73867119999999997</c:v>
                </c:pt>
                <c:pt idx="3354">
                  <c:v>0.73898140000000001</c:v>
                </c:pt>
                <c:pt idx="3355">
                  <c:v>0.7392976</c:v>
                </c:pt>
                <c:pt idx="3356">
                  <c:v>0.73959640000000004</c:v>
                </c:pt>
                <c:pt idx="3357">
                  <c:v>0.73985160000000005</c:v>
                </c:pt>
                <c:pt idx="3358">
                  <c:v>0.74004259999999999</c:v>
                </c:pt>
                <c:pt idx="3359">
                  <c:v>0.74016029999999999</c:v>
                </c:pt>
                <c:pt idx="3360">
                  <c:v>0.74021479999999995</c:v>
                </c:pt>
                <c:pt idx="3361">
                  <c:v>0.74023329999999998</c:v>
                </c:pt>
                <c:pt idx="3362">
                  <c:v>0.74025549999999996</c:v>
                </c:pt>
                <c:pt idx="3363">
                  <c:v>0.7403189</c:v>
                </c:pt>
                <c:pt idx="3364">
                  <c:v>0.74044659999999995</c:v>
                </c:pt>
                <c:pt idx="3365">
                  <c:v>0.74064050000000003</c:v>
                </c:pt>
                <c:pt idx="3366">
                  <c:v>0.74088140000000002</c:v>
                </c:pt>
                <c:pt idx="3367">
                  <c:v>0.74113770000000001</c:v>
                </c:pt>
                <c:pt idx="3368">
                  <c:v>0.74137690000000001</c:v>
                </c:pt>
                <c:pt idx="3369">
                  <c:v>0.7415813</c:v>
                </c:pt>
                <c:pt idx="3370">
                  <c:v>0.74175029999999997</c:v>
                </c:pt>
                <c:pt idx="3371">
                  <c:v>0.74189970000000005</c:v>
                </c:pt>
                <c:pt idx="3372">
                  <c:v>0.74204999999999999</c:v>
                </c:pt>
                <c:pt idx="3373">
                  <c:v>0.74221789999999999</c:v>
                </c:pt>
                <c:pt idx="3374">
                  <c:v>0.74240890000000004</c:v>
                </c:pt>
                <c:pt idx="3375">
                  <c:v>0.74261670000000002</c:v>
                </c:pt>
                <c:pt idx="3376">
                  <c:v>0.74282780000000004</c:v>
                </c:pt>
                <c:pt idx="3377">
                  <c:v>0.74302880000000004</c:v>
                </c:pt>
                <c:pt idx="3378">
                  <c:v>0.74321199999999998</c:v>
                </c:pt>
                <c:pt idx="3379">
                  <c:v>0.74337660000000005</c:v>
                </c:pt>
                <c:pt idx="3380">
                  <c:v>0.74352680000000004</c:v>
                </c:pt>
                <c:pt idx="3381">
                  <c:v>0.74366920000000003</c:v>
                </c:pt>
                <c:pt idx="3382">
                  <c:v>0.74381019999999998</c:v>
                </c:pt>
                <c:pt idx="3383">
                  <c:v>0.74395549999999999</c:v>
                </c:pt>
                <c:pt idx="3384">
                  <c:v>0.74410949999999998</c:v>
                </c:pt>
                <c:pt idx="3385">
                  <c:v>0.74427620000000005</c:v>
                </c:pt>
                <c:pt idx="3386">
                  <c:v>0.74445609999999995</c:v>
                </c:pt>
                <c:pt idx="3387">
                  <c:v>0.74464450000000004</c:v>
                </c:pt>
                <c:pt idx="3388">
                  <c:v>0.74482859999999995</c:v>
                </c:pt>
                <c:pt idx="3389">
                  <c:v>0.74499079999999995</c:v>
                </c:pt>
                <c:pt idx="3390">
                  <c:v>0.74511300000000003</c:v>
                </c:pt>
                <c:pt idx="3391">
                  <c:v>0.74518379999999995</c:v>
                </c:pt>
                <c:pt idx="3392">
                  <c:v>0.74520540000000002</c:v>
                </c:pt>
                <c:pt idx="3393">
                  <c:v>0.74519369999999996</c:v>
                </c:pt>
                <c:pt idx="3394">
                  <c:v>0.7451759</c:v>
                </c:pt>
                <c:pt idx="3395">
                  <c:v>0.74517889999999998</c:v>
                </c:pt>
                <c:pt idx="3396">
                  <c:v>0.74522299999999997</c:v>
                </c:pt>
                <c:pt idx="3397">
                  <c:v>0.74531709999999995</c:v>
                </c:pt>
                <c:pt idx="3398">
                  <c:v>0.74545939999999999</c:v>
                </c:pt>
                <c:pt idx="3399">
                  <c:v>0.74564280000000005</c:v>
                </c:pt>
                <c:pt idx="3400">
                  <c:v>0.74586110000000005</c:v>
                </c:pt>
                <c:pt idx="3401">
                  <c:v>0.74611209999999994</c:v>
                </c:pt>
                <c:pt idx="3402">
                  <c:v>0.7463959</c:v>
                </c:pt>
                <c:pt idx="3403">
                  <c:v>0.7467085</c:v>
                </c:pt>
                <c:pt idx="3404">
                  <c:v>0.74703889999999995</c:v>
                </c:pt>
                <c:pt idx="3405">
                  <c:v>0.74736579999999997</c:v>
                </c:pt>
                <c:pt idx="3406">
                  <c:v>0.7476642</c:v>
                </c:pt>
                <c:pt idx="3407">
                  <c:v>0.74791560000000001</c:v>
                </c:pt>
                <c:pt idx="3408">
                  <c:v>0.74811399999999995</c:v>
                </c:pt>
                <c:pt idx="3409">
                  <c:v>0.74827030000000005</c:v>
                </c:pt>
                <c:pt idx="3410">
                  <c:v>0.7484056</c:v>
                </c:pt>
                <c:pt idx="3411">
                  <c:v>0.74854339999999997</c:v>
                </c:pt>
                <c:pt idx="3412">
                  <c:v>0.74869770000000002</c:v>
                </c:pt>
                <c:pt idx="3413">
                  <c:v>0.74886850000000005</c:v>
                </c:pt>
                <c:pt idx="3414">
                  <c:v>0.74904440000000005</c:v>
                </c:pt>
                <c:pt idx="3415">
                  <c:v>0.74921040000000005</c:v>
                </c:pt>
                <c:pt idx="3416">
                  <c:v>0.74935750000000001</c:v>
                </c:pt>
                <c:pt idx="3417">
                  <c:v>0.74948760000000003</c:v>
                </c:pt>
                <c:pt idx="3418">
                  <c:v>0.74961259999999996</c:v>
                </c:pt>
                <c:pt idx="3419">
                  <c:v>0.74974730000000001</c:v>
                </c:pt>
                <c:pt idx="3420">
                  <c:v>0.74990190000000001</c:v>
                </c:pt>
                <c:pt idx="3421">
                  <c:v>0.75007590000000002</c:v>
                </c:pt>
                <c:pt idx="3422">
                  <c:v>0.75025960000000003</c:v>
                </c:pt>
                <c:pt idx="3423">
                  <c:v>0.75044040000000001</c:v>
                </c:pt>
                <c:pt idx="3424">
                  <c:v>0.75061020000000001</c:v>
                </c:pt>
                <c:pt idx="3425">
                  <c:v>0.75076909999999997</c:v>
                </c:pt>
                <c:pt idx="3426">
                  <c:v>0.75092420000000004</c:v>
                </c:pt>
                <c:pt idx="3427">
                  <c:v>0.75108330000000001</c:v>
                </c:pt>
                <c:pt idx="3428">
                  <c:v>0.75124869999999999</c:v>
                </c:pt>
                <c:pt idx="3429">
                  <c:v>0.75141349999999996</c:v>
                </c:pt>
                <c:pt idx="3430">
                  <c:v>0.75156610000000001</c:v>
                </c:pt>
                <c:pt idx="3431">
                  <c:v>0.75169509999999995</c:v>
                </c:pt>
                <c:pt idx="3432">
                  <c:v>0.75179850000000004</c:v>
                </c:pt>
                <c:pt idx="3433">
                  <c:v>0.75188480000000002</c:v>
                </c:pt>
                <c:pt idx="3434">
                  <c:v>0.75197040000000004</c:v>
                </c:pt>
                <c:pt idx="3435">
                  <c:v>0.75207029999999997</c:v>
                </c:pt>
                <c:pt idx="3436">
                  <c:v>0.7521909</c:v>
                </c:pt>
                <c:pt idx="3437">
                  <c:v>0.75232710000000003</c:v>
                </c:pt>
                <c:pt idx="3438">
                  <c:v>0.75246659999999999</c:v>
                </c:pt>
                <c:pt idx="3439">
                  <c:v>0.75259900000000002</c:v>
                </c:pt>
                <c:pt idx="3440">
                  <c:v>0.75272269999999997</c:v>
                </c:pt>
                <c:pt idx="3441">
                  <c:v>0.75284879999999998</c:v>
                </c:pt>
                <c:pt idx="3442">
                  <c:v>0.75299510000000003</c:v>
                </c:pt>
                <c:pt idx="3443">
                  <c:v>0.75317690000000004</c:v>
                </c:pt>
                <c:pt idx="3444">
                  <c:v>0.75339630000000002</c:v>
                </c:pt>
                <c:pt idx="3445">
                  <c:v>0.75363959999999997</c:v>
                </c:pt>
                <c:pt idx="3446">
                  <c:v>0.75388140000000003</c:v>
                </c:pt>
                <c:pt idx="3447">
                  <c:v>0.75409879999999996</c:v>
                </c:pt>
                <c:pt idx="3448">
                  <c:v>0.75428150000000005</c:v>
                </c:pt>
                <c:pt idx="3449">
                  <c:v>0.75443800000000005</c:v>
                </c:pt>
                <c:pt idx="3450">
                  <c:v>0.75459160000000003</c:v>
                </c:pt>
                <c:pt idx="3451">
                  <c:v>0.75476900000000002</c:v>
                </c:pt>
                <c:pt idx="3452">
                  <c:v>0.7549865</c:v>
                </c:pt>
                <c:pt idx="3453">
                  <c:v>0.75524000000000002</c:v>
                </c:pt>
                <c:pt idx="3454">
                  <c:v>0.75550680000000003</c:v>
                </c:pt>
                <c:pt idx="3455">
                  <c:v>0.75575460000000005</c:v>
                </c:pt>
                <c:pt idx="3456">
                  <c:v>0.75595939999999995</c:v>
                </c:pt>
                <c:pt idx="3457">
                  <c:v>0.75611249999999997</c:v>
                </c:pt>
                <c:pt idx="3458">
                  <c:v>0.75622549999999999</c:v>
                </c:pt>
                <c:pt idx="3459">
                  <c:v>0.7563204</c:v>
                </c:pt>
                <c:pt idx="3460">
                  <c:v>0.7564206</c:v>
                </c:pt>
                <c:pt idx="3461">
                  <c:v>0.75653859999999995</c:v>
                </c:pt>
                <c:pt idx="3462">
                  <c:v>0.75667430000000002</c:v>
                </c:pt>
                <c:pt idx="3463">
                  <c:v>0.75681770000000004</c:v>
                </c:pt>
                <c:pt idx="3464">
                  <c:v>0.7569572</c:v>
                </c:pt>
                <c:pt idx="3465">
                  <c:v>0.75708569999999997</c:v>
                </c:pt>
                <c:pt idx="3466">
                  <c:v>0.75720270000000001</c:v>
                </c:pt>
                <c:pt idx="3467">
                  <c:v>0.7573105</c:v>
                </c:pt>
                <c:pt idx="3468">
                  <c:v>0.75741060000000004</c:v>
                </c:pt>
                <c:pt idx="3469">
                  <c:v>0.75749949999999999</c:v>
                </c:pt>
                <c:pt idx="3470">
                  <c:v>0.75757099999999999</c:v>
                </c:pt>
                <c:pt idx="3471">
                  <c:v>0.75762240000000003</c:v>
                </c:pt>
                <c:pt idx="3472">
                  <c:v>0.75765910000000003</c:v>
                </c:pt>
                <c:pt idx="3473">
                  <c:v>0.75769719999999996</c:v>
                </c:pt>
                <c:pt idx="3474">
                  <c:v>0.75775870000000001</c:v>
                </c:pt>
                <c:pt idx="3475">
                  <c:v>0.75786249999999999</c:v>
                </c:pt>
                <c:pt idx="3476">
                  <c:v>0.75801479999999999</c:v>
                </c:pt>
                <c:pt idx="3477">
                  <c:v>0.75820620000000005</c:v>
                </c:pt>
                <c:pt idx="3478">
                  <c:v>0.75841519999999996</c:v>
                </c:pt>
                <c:pt idx="3479">
                  <c:v>0.7586195</c:v>
                </c:pt>
                <c:pt idx="3480">
                  <c:v>0.75880499999999995</c:v>
                </c:pt>
                <c:pt idx="3481">
                  <c:v>0.75897340000000002</c:v>
                </c:pt>
                <c:pt idx="3482">
                  <c:v>0.75913889999999995</c:v>
                </c:pt>
                <c:pt idx="3483">
                  <c:v>0.75932060000000001</c:v>
                </c:pt>
                <c:pt idx="3484">
                  <c:v>0.75952869999999995</c:v>
                </c:pt>
                <c:pt idx="3485">
                  <c:v>0.75975899999999996</c:v>
                </c:pt>
                <c:pt idx="3486">
                  <c:v>0.75999260000000002</c:v>
                </c:pt>
                <c:pt idx="3487">
                  <c:v>0.76020469999999996</c:v>
                </c:pt>
                <c:pt idx="3488">
                  <c:v>0.76037679999999996</c:v>
                </c:pt>
                <c:pt idx="3489">
                  <c:v>0.76050450000000003</c:v>
                </c:pt>
                <c:pt idx="3490">
                  <c:v>0.76059869999999996</c:v>
                </c:pt>
                <c:pt idx="3491">
                  <c:v>0.76067940000000001</c:v>
                </c:pt>
                <c:pt idx="3492">
                  <c:v>0.76076540000000004</c:v>
                </c:pt>
                <c:pt idx="3493">
                  <c:v>0.76086500000000001</c:v>
                </c:pt>
                <c:pt idx="3494">
                  <c:v>0.76097360000000003</c:v>
                </c:pt>
                <c:pt idx="3495">
                  <c:v>0.7610787</c:v>
                </c:pt>
                <c:pt idx="3496">
                  <c:v>0.76116950000000005</c:v>
                </c:pt>
                <c:pt idx="3497">
                  <c:v>0.76124329999999996</c:v>
                </c:pt>
                <c:pt idx="3498">
                  <c:v>0.76130900000000001</c:v>
                </c:pt>
                <c:pt idx="3499">
                  <c:v>0.76138280000000003</c:v>
                </c:pt>
                <c:pt idx="3500">
                  <c:v>0.7614822</c:v>
                </c:pt>
                <c:pt idx="3501">
                  <c:v>0.76161809999999996</c:v>
                </c:pt>
                <c:pt idx="3502">
                  <c:v>0.76179209999999997</c:v>
                </c:pt>
                <c:pt idx="3503">
                  <c:v>0.76199749999999999</c:v>
                </c:pt>
                <c:pt idx="3504">
                  <c:v>0.76222440000000002</c:v>
                </c:pt>
                <c:pt idx="3505">
                  <c:v>0.76246389999999997</c:v>
                </c:pt>
                <c:pt idx="3506">
                  <c:v>0.76270979999999999</c:v>
                </c:pt>
                <c:pt idx="3507">
                  <c:v>0.76295760000000001</c:v>
                </c:pt>
                <c:pt idx="3508">
                  <c:v>0.76320299999999996</c:v>
                </c:pt>
                <c:pt idx="3509">
                  <c:v>0.76344029999999996</c:v>
                </c:pt>
                <c:pt idx="3510">
                  <c:v>0.76366420000000002</c:v>
                </c:pt>
                <c:pt idx="3511">
                  <c:v>0.76387280000000002</c:v>
                </c:pt>
                <c:pt idx="3512">
                  <c:v>0.76406940000000001</c:v>
                </c:pt>
                <c:pt idx="3513">
                  <c:v>0.764262</c:v>
                </c:pt>
                <c:pt idx="3514">
                  <c:v>0.76445779999999997</c:v>
                </c:pt>
                <c:pt idx="3515">
                  <c:v>0.76465799999999995</c:v>
                </c:pt>
                <c:pt idx="3516">
                  <c:v>0.76485409999999998</c:v>
                </c:pt>
                <c:pt idx="3517">
                  <c:v>0.76502919999999996</c:v>
                </c:pt>
                <c:pt idx="3518">
                  <c:v>0.76516470000000003</c:v>
                </c:pt>
                <c:pt idx="3519">
                  <c:v>0.76525089999999996</c:v>
                </c:pt>
                <c:pt idx="3520">
                  <c:v>0.76529360000000002</c:v>
                </c:pt>
                <c:pt idx="3521">
                  <c:v>0.76531519999999997</c:v>
                </c:pt>
                <c:pt idx="3522">
                  <c:v>0.76534489999999999</c:v>
                </c:pt>
                <c:pt idx="3523">
                  <c:v>0.76540989999999998</c:v>
                </c:pt>
                <c:pt idx="3524">
                  <c:v>0.7655227</c:v>
                </c:pt>
                <c:pt idx="3525">
                  <c:v>0.76567779999999996</c:v>
                </c:pt>
                <c:pt idx="3526">
                  <c:v>0.76585409999999998</c:v>
                </c:pt>
                <c:pt idx="3527">
                  <c:v>0.76602760000000003</c:v>
                </c:pt>
                <c:pt idx="3528">
                  <c:v>0.76618269999999999</c:v>
                </c:pt>
                <c:pt idx="3529">
                  <c:v>0.76631830000000001</c:v>
                </c:pt>
                <c:pt idx="3530">
                  <c:v>0.76644710000000005</c:v>
                </c:pt>
                <c:pt idx="3531">
                  <c:v>0.76658700000000002</c:v>
                </c:pt>
                <c:pt idx="3532">
                  <c:v>0.76675269999999995</c:v>
                </c:pt>
                <c:pt idx="3533">
                  <c:v>0.76694609999999996</c:v>
                </c:pt>
                <c:pt idx="3534">
                  <c:v>0.7671576</c:v>
                </c:pt>
                <c:pt idx="3535">
                  <c:v>0.76737</c:v>
                </c:pt>
                <c:pt idx="3536">
                  <c:v>0.76756869999999999</c:v>
                </c:pt>
                <c:pt idx="3537">
                  <c:v>0.76774600000000004</c:v>
                </c:pt>
                <c:pt idx="3538">
                  <c:v>0.7679028</c:v>
                </c:pt>
                <c:pt idx="3539">
                  <c:v>0.76804459999999997</c:v>
                </c:pt>
                <c:pt idx="3540">
                  <c:v>0.76817550000000001</c:v>
                </c:pt>
                <c:pt idx="3541">
                  <c:v>0.76829519999999996</c:v>
                </c:pt>
                <c:pt idx="3542">
                  <c:v>0.76839979999999997</c:v>
                </c:pt>
                <c:pt idx="3543">
                  <c:v>0.76848629999999996</c:v>
                </c:pt>
                <c:pt idx="3544">
                  <c:v>0.7685573</c:v>
                </c:pt>
                <c:pt idx="3545">
                  <c:v>0.76862249999999999</c:v>
                </c:pt>
                <c:pt idx="3546">
                  <c:v>0.76869719999999997</c:v>
                </c:pt>
                <c:pt idx="3547">
                  <c:v>0.76879489999999995</c:v>
                </c:pt>
                <c:pt idx="3548">
                  <c:v>0.76892179999999999</c:v>
                </c:pt>
                <c:pt idx="3549">
                  <c:v>0.76907530000000002</c:v>
                </c:pt>
                <c:pt idx="3550">
                  <c:v>0.7692464</c:v>
                </c:pt>
                <c:pt idx="3551">
                  <c:v>0.76942690000000002</c:v>
                </c:pt>
                <c:pt idx="3552">
                  <c:v>0.76961400000000002</c:v>
                </c:pt>
                <c:pt idx="3553">
                  <c:v>0.76981200000000005</c:v>
                </c:pt>
                <c:pt idx="3554">
                  <c:v>0.77002859999999995</c:v>
                </c:pt>
                <c:pt idx="3555">
                  <c:v>0.7702677</c:v>
                </c:pt>
                <c:pt idx="3556">
                  <c:v>0.77052259999999995</c:v>
                </c:pt>
                <c:pt idx="3557">
                  <c:v>0.77077620000000002</c:v>
                </c:pt>
                <c:pt idx="3558">
                  <c:v>0.77100400000000002</c:v>
                </c:pt>
                <c:pt idx="3559">
                  <c:v>0.77118529999999996</c:v>
                </c:pt>
                <c:pt idx="3560">
                  <c:v>0.77131190000000005</c:v>
                </c:pt>
                <c:pt idx="3561">
                  <c:v>0.77139080000000004</c:v>
                </c:pt>
                <c:pt idx="3562">
                  <c:v>0.7714413</c:v>
                </c:pt>
                <c:pt idx="3563">
                  <c:v>0.77148660000000002</c:v>
                </c:pt>
                <c:pt idx="3564">
                  <c:v>0.77154560000000005</c:v>
                </c:pt>
                <c:pt idx="3565">
                  <c:v>0.7716269</c:v>
                </c:pt>
                <c:pt idx="3566">
                  <c:v>0.77173069999999999</c:v>
                </c:pt>
                <c:pt idx="3567">
                  <c:v>0.77185360000000003</c:v>
                </c:pt>
                <c:pt idx="3568">
                  <c:v>0.77199430000000002</c:v>
                </c:pt>
                <c:pt idx="3569">
                  <c:v>0.77215560000000005</c:v>
                </c:pt>
                <c:pt idx="3570">
                  <c:v>0.77234199999999997</c:v>
                </c:pt>
                <c:pt idx="3571">
                  <c:v>0.77255410000000002</c:v>
                </c:pt>
                <c:pt idx="3572">
                  <c:v>0.77278380000000002</c:v>
                </c:pt>
                <c:pt idx="3573">
                  <c:v>0.77301500000000001</c:v>
                </c:pt>
                <c:pt idx="3574">
                  <c:v>0.77322970000000002</c:v>
                </c:pt>
                <c:pt idx="3575">
                  <c:v>0.77341490000000002</c:v>
                </c:pt>
                <c:pt idx="3576">
                  <c:v>0.7735706</c:v>
                </c:pt>
                <c:pt idx="3577">
                  <c:v>0.77370910000000004</c:v>
                </c:pt>
                <c:pt idx="3578">
                  <c:v>0.77385000000000004</c:v>
                </c:pt>
                <c:pt idx="3579">
                  <c:v>0.77400910000000001</c:v>
                </c:pt>
                <c:pt idx="3580">
                  <c:v>0.77418989999999999</c:v>
                </c:pt>
                <c:pt idx="3581">
                  <c:v>0.77438099999999999</c:v>
                </c:pt>
                <c:pt idx="3582">
                  <c:v>0.77456080000000005</c:v>
                </c:pt>
                <c:pt idx="3583">
                  <c:v>0.77470939999999999</c:v>
                </c:pt>
                <c:pt idx="3584">
                  <c:v>0.77481619999999995</c:v>
                </c:pt>
                <c:pt idx="3585">
                  <c:v>0.77488690000000005</c:v>
                </c:pt>
                <c:pt idx="3586">
                  <c:v>0.77493869999999998</c:v>
                </c:pt>
                <c:pt idx="3587">
                  <c:v>0.77499359999999995</c:v>
                </c:pt>
                <c:pt idx="3588">
                  <c:v>0.7750669</c:v>
                </c:pt>
                <c:pt idx="3589">
                  <c:v>0.77516280000000004</c:v>
                </c:pt>
                <c:pt idx="3590">
                  <c:v>0.77527570000000001</c:v>
                </c:pt>
                <c:pt idx="3591">
                  <c:v>0.775397</c:v>
                </c:pt>
                <c:pt idx="3592">
                  <c:v>0.77552160000000003</c:v>
                </c:pt>
                <c:pt idx="3593">
                  <c:v>0.7756518</c:v>
                </c:pt>
                <c:pt idx="3594">
                  <c:v>0.77579529999999997</c:v>
                </c:pt>
                <c:pt idx="3595">
                  <c:v>0.77595979999999998</c:v>
                </c:pt>
                <c:pt idx="3596">
                  <c:v>0.77614620000000001</c:v>
                </c:pt>
                <c:pt idx="3597">
                  <c:v>0.7763466</c:v>
                </c:pt>
                <c:pt idx="3598">
                  <c:v>0.77654749999999995</c:v>
                </c:pt>
                <c:pt idx="3599">
                  <c:v>0.77673590000000003</c:v>
                </c:pt>
                <c:pt idx="3600">
                  <c:v>0.77690740000000003</c:v>
                </c:pt>
                <c:pt idx="3601">
                  <c:v>0.77706719999999996</c:v>
                </c:pt>
                <c:pt idx="3602">
                  <c:v>0.777227</c:v>
                </c:pt>
                <c:pt idx="3603">
                  <c:v>0.77739670000000005</c:v>
                </c:pt>
                <c:pt idx="3604">
                  <c:v>0.77757909999999997</c:v>
                </c:pt>
                <c:pt idx="3605">
                  <c:v>0.77776639999999997</c:v>
                </c:pt>
                <c:pt idx="3606">
                  <c:v>0.77794419999999997</c:v>
                </c:pt>
                <c:pt idx="3607">
                  <c:v>0.77809910000000004</c:v>
                </c:pt>
                <c:pt idx="3608">
                  <c:v>0.77822650000000004</c:v>
                </c:pt>
                <c:pt idx="3609">
                  <c:v>0.77833209999999997</c:v>
                </c:pt>
                <c:pt idx="3610">
                  <c:v>0.77842979999999995</c:v>
                </c:pt>
                <c:pt idx="3611">
                  <c:v>0.77853300000000003</c:v>
                </c:pt>
                <c:pt idx="3612">
                  <c:v>0.77864809999999995</c:v>
                </c:pt>
                <c:pt idx="3613">
                  <c:v>0.77877209999999997</c:v>
                </c:pt>
                <c:pt idx="3614">
                  <c:v>0.77889600000000003</c:v>
                </c:pt>
                <c:pt idx="3615">
                  <c:v>0.77901069999999994</c:v>
                </c:pt>
                <c:pt idx="3616">
                  <c:v>0.779115</c:v>
                </c:pt>
                <c:pt idx="3617">
                  <c:v>0.77921620000000003</c:v>
                </c:pt>
                <c:pt idx="3618">
                  <c:v>0.77932789999999996</c:v>
                </c:pt>
                <c:pt idx="3619">
                  <c:v>0.77946260000000001</c:v>
                </c:pt>
                <c:pt idx="3620">
                  <c:v>0.7796246</c:v>
                </c:pt>
                <c:pt idx="3621">
                  <c:v>0.77980939999999999</c:v>
                </c:pt>
                <c:pt idx="3622">
                  <c:v>0.78000519999999995</c:v>
                </c:pt>
                <c:pt idx="3623">
                  <c:v>0.78020149999999999</c:v>
                </c:pt>
                <c:pt idx="3624">
                  <c:v>0.78039320000000001</c:v>
                </c:pt>
                <c:pt idx="3625">
                  <c:v>0.7805822</c:v>
                </c:pt>
                <c:pt idx="3626">
                  <c:v>0.78077350000000001</c:v>
                </c:pt>
                <c:pt idx="3627">
                  <c:v>0.78096810000000005</c:v>
                </c:pt>
                <c:pt idx="3628">
                  <c:v>0.78115869999999998</c:v>
                </c:pt>
                <c:pt idx="3629">
                  <c:v>0.78133129999999995</c:v>
                </c:pt>
                <c:pt idx="3630">
                  <c:v>0.78146970000000004</c:v>
                </c:pt>
                <c:pt idx="3631">
                  <c:v>0.78156599999999998</c:v>
                </c:pt>
                <c:pt idx="3632">
                  <c:v>0.7816265</c:v>
                </c:pt>
                <c:pt idx="3633">
                  <c:v>0.78167120000000001</c:v>
                </c:pt>
                <c:pt idx="3634">
                  <c:v>0.78172640000000004</c:v>
                </c:pt>
                <c:pt idx="3635">
                  <c:v>0.78181239999999996</c:v>
                </c:pt>
                <c:pt idx="3636">
                  <c:v>0.78193590000000002</c:v>
                </c:pt>
                <c:pt idx="3637">
                  <c:v>0.78208690000000003</c:v>
                </c:pt>
                <c:pt idx="3638">
                  <c:v>0.78224559999999999</c:v>
                </c:pt>
                <c:pt idx="3639">
                  <c:v>0.78239179999999997</c:v>
                </c:pt>
                <c:pt idx="3640">
                  <c:v>0.78251689999999996</c:v>
                </c:pt>
                <c:pt idx="3641">
                  <c:v>0.78262759999999998</c:v>
                </c:pt>
                <c:pt idx="3642">
                  <c:v>0.78274220000000005</c:v>
                </c:pt>
                <c:pt idx="3643">
                  <c:v>0.78287989999999996</c:v>
                </c:pt>
                <c:pt idx="3644">
                  <c:v>0.78305199999999997</c:v>
                </c:pt>
                <c:pt idx="3645">
                  <c:v>0.78325630000000002</c:v>
                </c:pt>
                <c:pt idx="3646">
                  <c:v>0.78347869999999997</c:v>
                </c:pt>
                <c:pt idx="3647">
                  <c:v>0.78370050000000002</c:v>
                </c:pt>
                <c:pt idx="3648">
                  <c:v>0.78390689999999996</c:v>
                </c:pt>
                <c:pt idx="3649">
                  <c:v>0.78409289999999998</c:v>
                </c:pt>
                <c:pt idx="3650">
                  <c:v>0.78426209999999996</c:v>
                </c:pt>
                <c:pt idx="3651">
                  <c:v>0.78442129999999999</c:v>
                </c:pt>
                <c:pt idx="3652">
                  <c:v>0.78457500000000002</c:v>
                </c:pt>
                <c:pt idx="3653">
                  <c:v>0.78472299999999995</c:v>
                </c:pt>
                <c:pt idx="3654">
                  <c:v>0.78486180000000005</c:v>
                </c:pt>
                <c:pt idx="3655">
                  <c:v>0.78498979999999996</c:v>
                </c:pt>
                <c:pt idx="3656">
                  <c:v>0.78511209999999998</c:v>
                </c:pt>
                <c:pt idx="3657">
                  <c:v>0.78524070000000001</c:v>
                </c:pt>
                <c:pt idx="3658">
                  <c:v>0.78538859999999999</c:v>
                </c:pt>
                <c:pt idx="3659">
                  <c:v>0.78556490000000001</c:v>
                </c:pt>
                <c:pt idx="3660">
                  <c:v>0.78576760000000001</c:v>
                </c:pt>
                <c:pt idx="3661">
                  <c:v>0.78598349999999995</c:v>
                </c:pt>
                <c:pt idx="3662">
                  <c:v>0.78619300000000003</c:v>
                </c:pt>
                <c:pt idx="3663">
                  <c:v>0.7863793</c:v>
                </c:pt>
                <c:pt idx="3664">
                  <c:v>0.78653499999999998</c:v>
                </c:pt>
                <c:pt idx="3665">
                  <c:v>0.78666380000000002</c:v>
                </c:pt>
                <c:pt idx="3666">
                  <c:v>0.78677649999999999</c:v>
                </c:pt>
                <c:pt idx="3667">
                  <c:v>0.78688429999999998</c:v>
                </c:pt>
                <c:pt idx="3668">
                  <c:v>0.78699229999999998</c:v>
                </c:pt>
                <c:pt idx="3669">
                  <c:v>0.78709819999999997</c:v>
                </c:pt>
                <c:pt idx="3670">
                  <c:v>0.78719629999999996</c:v>
                </c:pt>
                <c:pt idx="3671">
                  <c:v>0.78728489999999995</c:v>
                </c:pt>
                <c:pt idx="3672">
                  <c:v>0.78737029999999997</c:v>
                </c:pt>
                <c:pt idx="3673">
                  <c:v>0.7874679</c:v>
                </c:pt>
                <c:pt idx="3674">
                  <c:v>0.7875955</c:v>
                </c:pt>
                <c:pt idx="3675">
                  <c:v>0.78776259999999998</c:v>
                </c:pt>
                <c:pt idx="3676">
                  <c:v>0.78796650000000001</c:v>
                </c:pt>
                <c:pt idx="3677">
                  <c:v>0.78819030000000001</c:v>
                </c:pt>
                <c:pt idx="3678">
                  <c:v>0.78841139999999998</c:v>
                </c:pt>
                <c:pt idx="3679">
                  <c:v>0.78861049999999999</c:v>
                </c:pt>
                <c:pt idx="3680">
                  <c:v>0.78878150000000002</c:v>
                </c:pt>
                <c:pt idx="3681">
                  <c:v>0.78893369999999996</c:v>
                </c:pt>
                <c:pt idx="3682">
                  <c:v>0.78908679999999998</c:v>
                </c:pt>
                <c:pt idx="3683">
                  <c:v>0.78925940000000006</c:v>
                </c:pt>
                <c:pt idx="3684">
                  <c:v>0.78945989999999999</c:v>
                </c:pt>
                <c:pt idx="3685">
                  <c:v>0.78968229999999995</c:v>
                </c:pt>
                <c:pt idx="3686">
                  <c:v>0.78991</c:v>
                </c:pt>
                <c:pt idx="3687">
                  <c:v>0.79012450000000001</c:v>
                </c:pt>
                <c:pt idx="3688">
                  <c:v>0.79031419999999997</c:v>
                </c:pt>
                <c:pt idx="3689">
                  <c:v>0.7904795</c:v>
                </c:pt>
                <c:pt idx="3690">
                  <c:v>0.79063030000000001</c:v>
                </c:pt>
                <c:pt idx="3691">
                  <c:v>0.7907805</c:v>
                </c:pt>
                <c:pt idx="3692">
                  <c:v>0.79093769999999997</c:v>
                </c:pt>
                <c:pt idx="3693">
                  <c:v>0.79110159999999996</c:v>
                </c:pt>
                <c:pt idx="3694">
                  <c:v>0.79126390000000002</c:v>
                </c:pt>
                <c:pt idx="3695">
                  <c:v>0.79141660000000003</c:v>
                </c:pt>
                <c:pt idx="3696">
                  <c:v>0.79155489999999995</c:v>
                </c:pt>
                <c:pt idx="3697">
                  <c:v>0.79168280000000002</c:v>
                </c:pt>
                <c:pt idx="3698">
                  <c:v>0.79180810000000001</c:v>
                </c:pt>
                <c:pt idx="3699">
                  <c:v>0.79193840000000004</c:v>
                </c:pt>
                <c:pt idx="3700">
                  <c:v>0.79207499999999997</c:v>
                </c:pt>
                <c:pt idx="3701">
                  <c:v>0.79221269999999999</c:v>
                </c:pt>
                <c:pt idx="3702">
                  <c:v>0.79234300000000002</c:v>
                </c:pt>
                <c:pt idx="3703">
                  <c:v>0.79246229999999995</c:v>
                </c:pt>
                <c:pt idx="3704">
                  <c:v>0.79257650000000002</c:v>
                </c:pt>
                <c:pt idx="3705">
                  <c:v>0.79270200000000002</c:v>
                </c:pt>
                <c:pt idx="3706">
                  <c:v>0.79285969999999995</c:v>
                </c:pt>
                <c:pt idx="3707">
                  <c:v>0.79306509999999997</c:v>
                </c:pt>
                <c:pt idx="3708">
                  <c:v>0.79332100000000005</c:v>
                </c:pt>
                <c:pt idx="3709">
                  <c:v>0.79361400000000004</c:v>
                </c:pt>
                <c:pt idx="3710">
                  <c:v>0.79391880000000004</c:v>
                </c:pt>
                <c:pt idx="3711">
                  <c:v>0.79420559999999996</c:v>
                </c:pt>
                <c:pt idx="3712">
                  <c:v>0.79445350000000003</c:v>
                </c:pt>
                <c:pt idx="3713">
                  <c:v>0.79465350000000001</c:v>
                </c:pt>
                <c:pt idx="3714">
                  <c:v>0.79481040000000003</c:v>
                </c:pt>
                <c:pt idx="3715">
                  <c:v>0.79493670000000005</c:v>
                </c:pt>
                <c:pt idx="3716">
                  <c:v>0.79504719999999995</c:v>
                </c:pt>
                <c:pt idx="3717">
                  <c:v>0.79515290000000005</c:v>
                </c:pt>
                <c:pt idx="3718">
                  <c:v>0.79526010000000003</c:v>
                </c:pt>
                <c:pt idx="3719">
                  <c:v>0.79537230000000003</c:v>
                </c:pt>
                <c:pt idx="3720">
                  <c:v>0.79549340000000002</c:v>
                </c:pt>
                <c:pt idx="3721">
                  <c:v>0.79562739999999998</c:v>
                </c:pt>
                <c:pt idx="3722">
                  <c:v>0.79577810000000004</c:v>
                </c:pt>
                <c:pt idx="3723">
                  <c:v>0.79594500000000001</c:v>
                </c:pt>
                <c:pt idx="3724">
                  <c:v>0.79612300000000003</c:v>
                </c:pt>
                <c:pt idx="3725">
                  <c:v>0.79630279999999998</c:v>
                </c:pt>
                <c:pt idx="3726">
                  <c:v>0.79647559999999995</c:v>
                </c:pt>
                <c:pt idx="3727">
                  <c:v>0.79663810000000002</c:v>
                </c:pt>
                <c:pt idx="3728">
                  <c:v>0.79679529999999998</c:v>
                </c:pt>
                <c:pt idx="3729">
                  <c:v>0.79695859999999996</c:v>
                </c:pt>
                <c:pt idx="3730">
                  <c:v>0.79714019999999997</c:v>
                </c:pt>
                <c:pt idx="3731">
                  <c:v>0.79734720000000003</c:v>
                </c:pt>
                <c:pt idx="3732">
                  <c:v>0.79757679999999997</c:v>
                </c:pt>
                <c:pt idx="3733">
                  <c:v>0.797817</c:v>
                </c:pt>
                <c:pt idx="3734">
                  <c:v>0.79805110000000001</c:v>
                </c:pt>
                <c:pt idx="3735">
                  <c:v>0.79826640000000004</c:v>
                </c:pt>
                <c:pt idx="3736">
                  <c:v>0.79845770000000005</c:v>
                </c:pt>
                <c:pt idx="3737">
                  <c:v>0.79862889999999997</c:v>
                </c:pt>
                <c:pt idx="3738">
                  <c:v>0.79878850000000001</c:v>
                </c:pt>
                <c:pt idx="3739">
                  <c:v>0.79894419999999999</c:v>
                </c:pt>
                <c:pt idx="3740">
                  <c:v>0.7990988</c:v>
                </c:pt>
                <c:pt idx="3741">
                  <c:v>0.79924989999999996</c:v>
                </c:pt>
                <c:pt idx="3742">
                  <c:v>0.79939309999999997</c:v>
                </c:pt>
                <c:pt idx="3743">
                  <c:v>0.79952749999999995</c:v>
                </c:pt>
                <c:pt idx="3744">
                  <c:v>0.79965839999999999</c:v>
                </c:pt>
                <c:pt idx="3745">
                  <c:v>0.79979560000000005</c:v>
                </c:pt>
                <c:pt idx="3746">
                  <c:v>0.79994920000000003</c:v>
                </c:pt>
                <c:pt idx="3747">
                  <c:v>0.80012329999999998</c:v>
                </c:pt>
                <c:pt idx="3748">
                  <c:v>0.80031339999999995</c:v>
                </c:pt>
                <c:pt idx="3749">
                  <c:v>0.80050829999999995</c:v>
                </c:pt>
                <c:pt idx="3750">
                  <c:v>0.80069630000000003</c:v>
                </c:pt>
                <c:pt idx="3751">
                  <c:v>0.80087050000000004</c:v>
                </c:pt>
                <c:pt idx="3752">
                  <c:v>0.80103279999999999</c:v>
                </c:pt>
                <c:pt idx="3753">
                  <c:v>0.80119200000000002</c:v>
                </c:pt>
                <c:pt idx="3754">
                  <c:v>0.80135789999999996</c:v>
                </c:pt>
                <c:pt idx="3755">
                  <c:v>0.80153430000000003</c:v>
                </c:pt>
                <c:pt idx="3756">
                  <c:v>0.8017164</c:v>
                </c:pt>
                <c:pt idx="3757">
                  <c:v>0.80189259999999996</c:v>
                </c:pt>
                <c:pt idx="3758">
                  <c:v>0.80205199999999999</c:v>
                </c:pt>
                <c:pt idx="3759">
                  <c:v>0.80219039999999997</c:v>
                </c:pt>
                <c:pt idx="3760">
                  <c:v>0.80231520000000001</c:v>
                </c:pt>
                <c:pt idx="3761">
                  <c:v>0.80244159999999998</c:v>
                </c:pt>
                <c:pt idx="3762">
                  <c:v>0.8025852</c:v>
                </c:pt>
                <c:pt idx="3763">
                  <c:v>0.80275430000000003</c:v>
                </c:pt>
                <c:pt idx="3764">
                  <c:v>0.80294379999999999</c:v>
                </c:pt>
                <c:pt idx="3765">
                  <c:v>0.80313690000000004</c:v>
                </c:pt>
                <c:pt idx="3766">
                  <c:v>0.80331149999999996</c:v>
                </c:pt>
                <c:pt idx="3767">
                  <c:v>0.80345140000000004</c:v>
                </c:pt>
                <c:pt idx="3768">
                  <c:v>0.80355069999999995</c:v>
                </c:pt>
                <c:pt idx="3769">
                  <c:v>0.8036162</c:v>
                </c:pt>
                <c:pt idx="3770">
                  <c:v>0.80366249999999995</c:v>
                </c:pt>
                <c:pt idx="3771">
                  <c:v>0.80370589999999997</c:v>
                </c:pt>
                <c:pt idx="3772">
                  <c:v>0.80375940000000001</c:v>
                </c:pt>
                <c:pt idx="3773">
                  <c:v>0.80383039999999994</c:v>
                </c:pt>
                <c:pt idx="3774">
                  <c:v>0.80392430000000004</c:v>
                </c:pt>
                <c:pt idx="3775">
                  <c:v>0.80404620000000004</c:v>
                </c:pt>
                <c:pt idx="3776">
                  <c:v>0.80420119999999995</c:v>
                </c:pt>
                <c:pt idx="3777">
                  <c:v>0.80439150000000004</c:v>
                </c:pt>
                <c:pt idx="3778">
                  <c:v>0.80461000000000005</c:v>
                </c:pt>
                <c:pt idx="3779">
                  <c:v>0.80483819999999995</c:v>
                </c:pt>
                <c:pt idx="3780">
                  <c:v>0.80504620000000005</c:v>
                </c:pt>
                <c:pt idx="3781">
                  <c:v>0.80520270000000005</c:v>
                </c:pt>
                <c:pt idx="3782">
                  <c:v>0.80528619999999995</c:v>
                </c:pt>
                <c:pt idx="3783">
                  <c:v>0.80529439999999997</c:v>
                </c:pt>
                <c:pt idx="3784">
                  <c:v>0.80524660000000003</c:v>
                </c:pt>
                <c:pt idx="3785">
                  <c:v>0.80517729999999998</c:v>
                </c:pt>
                <c:pt idx="3786">
                  <c:v>0.80512479999999997</c:v>
                </c:pt>
                <c:pt idx="3787">
                  <c:v>0.80511460000000001</c:v>
                </c:pt>
                <c:pt idx="3788">
                  <c:v>0.80515409999999998</c:v>
                </c:pt>
                <c:pt idx="3789">
                  <c:v>0.80523290000000003</c:v>
                </c:pt>
                <c:pt idx="3790">
                  <c:v>0.80533270000000001</c:v>
                </c:pt>
                <c:pt idx="3791">
                  <c:v>0.80543659999999995</c:v>
                </c:pt>
                <c:pt idx="3792">
                  <c:v>0.80553830000000004</c:v>
                </c:pt>
                <c:pt idx="3793">
                  <c:v>0.80564139999999995</c:v>
                </c:pt>
                <c:pt idx="3794">
                  <c:v>0.80575260000000004</c:v>
                </c:pt>
                <c:pt idx="3795">
                  <c:v>0.8058729</c:v>
                </c:pt>
                <c:pt idx="3796">
                  <c:v>0.80599299999999996</c:v>
                </c:pt>
                <c:pt idx="3797">
                  <c:v>0.80609390000000003</c:v>
                </c:pt>
                <c:pt idx="3798">
                  <c:v>0.80615579999999998</c:v>
                </c:pt>
                <c:pt idx="3799">
                  <c:v>0.80616889999999997</c:v>
                </c:pt>
                <c:pt idx="3800">
                  <c:v>0.80613880000000004</c:v>
                </c:pt>
                <c:pt idx="3801">
                  <c:v>0.80608550000000001</c:v>
                </c:pt>
                <c:pt idx="3802">
                  <c:v>0.80603329999999995</c:v>
                </c:pt>
                <c:pt idx="3803">
                  <c:v>0.80600150000000004</c:v>
                </c:pt>
                <c:pt idx="3804">
                  <c:v>0.80599469999999995</c:v>
                </c:pt>
                <c:pt idx="3805">
                  <c:v>0.80600269999999996</c:v>
                </c:pt>
                <c:pt idx="3806">
                  <c:v>0.80600700000000003</c:v>
                </c:pt>
                <c:pt idx="3807">
                  <c:v>0.80599270000000001</c:v>
                </c:pt>
                <c:pt idx="3808">
                  <c:v>0.80595589999999995</c:v>
                </c:pt>
                <c:pt idx="3809">
                  <c:v>0.80590669999999998</c:v>
                </c:pt>
                <c:pt idx="3810">
                  <c:v>0.80586329999999995</c:v>
                </c:pt>
                <c:pt idx="3811">
                  <c:v>0.8058438</c:v>
                </c:pt>
                <c:pt idx="3812">
                  <c:v>0.80585839999999997</c:v>
                </c:pt>
                <c:pt idx="3813">
                  <c:v>0.80590640000000002</c:v>
                </c:pt>
                <c:pt idx="3814">
                  <c:v>0.80597949999999996</c:v>
                </c:pt>
                <c:pt idx="3815">
                  <c:v>0.80606789999999995</c:v>
                </c:pt>
                <c:pt idx="3816">
                  <c:v>0.80616639999999995</c:v>
                </c:pt>
                <c:pt idx="3817">
                  <c:v>0.80627490000000002</c:v>
                </c:pt>
                <c:pt idx="3818">
                  <c:v>0.806396</c:v>
                </c:pt>
                <c:pt idx="3819">
                  <c:v>0.80652900000000005</c:v>
                </c:pt>
                <c:pt idx="3820">
                  <c:v>0.80666729999999998</c:v>
                </c:pt>
                <c:pt idx="3821">
                  <c:v>0.80679920000000005</c:v>
                </c:pt>
                <c:pt idx="3822">
                  <c:v>0.80691349999999995</c:v>
                </c:pt>
                <c:pt idx="3823">
                  <c:v>0.8070058</c:v>
                </c:pt>
                <c:pt idx="3824">
                  <c:v>0.80708159999999995</c:v>
                </c:pt>
                <c:pt idx="3825">
                  <c:v>0.80715389999999998</c:v>
                </c:pt>
                <c:pt idx="3826">
                  <c:v>0.80723730000000005</c:v>
                </c:pt>
                <c:pt idx="3827">
                  <c:v>0.80733869999999996</c:v>
                </c:pt>
                <c:pt idx="3828">
                  <c:v>0.80745420000000001</c:v>
                </c:pt>
                <c:pt idx="3829">
                  <c:v>0.80757020000000002</c:v>
                </c:pt>
                <c:pt idx="3830">
                  <c:v>0.80767120000000003</c:v>
                </c:pt>
                <c:pt idx="3831">
                  <c:v>0.8077491</c:v>
                </c:pt>
                <c:pt idx="3832">
                  <c:v>0.80780879999999999</c:v>
                </c:pt>
                <c:pt idx="3833">
                  <c:v>0.807867</c:v>
                </c:pt>
                <c:pt idx="3834">
                  <c:v>0.80794540000000004</c:v>
                </c:pt>
                <c:pt idx="3835">
                  <c:v>0.80806199999999995</c:v>
                </c:pt>
                <c:pt idx="3836">
                  <c:v>0.80822170000000004</c:v>
                </c:pt>
                <c:pt idx="3837">
                  <c:v>0.80841689999999999</c:v>
                </c:pt>
                <c:pt idx="3838">
                  <c:v>0.80863070000000004</c:v>
                </c:pt>
                <c:pt idx="3839">
                  <c:v>0.80884610000000001</c:v>
                </c:pt>
                <c:pt idx="3840">
                  <c:v>0.80905190000000005</c:v>
                </c:pt>
                <c:pt idx="3841">
                  <c:v>0.80924450000000003</c:v>
                </c:pt>
                <c:pt idx="3842">
                  <c:v>0.8094247</c:v>
                </c:pt>
                <c:pt idx="3843">
                  <c:v>0.80959239999999999</c:v>
                </c:pt>
                <c:pt idx="3844">
                  <c:v>0.80974230000000003</c:v>
                </c:pt>
                <c:pt idx="3845">
                  <c:v>0.8098651</c:v>
                </c:pt>
                <c:pt idx="3846">
                  <c:v>0.80995260000000002</c:v>
                </c:pt>
                <c:pt idx="3847">
                  <c:v>0.81000450000000002</c:v>
                </c:pt>
                <c:pt idx="3848">
                  <c:v>0.81003309999999995</c:v>
                </c:pt>
                <c:pt idx="3849">
                  <c:v>0.8100617</c:v>
                </c:pt>
                <c:pt idx="3850">
                  <c:v>0.81011739999999999</c:v>
                </c:pt>
                <c:pt idx="3851">
                  <c:v>0.8102203</c:v>
                </c:pt>
                <c:pt idx="3852">
                  <c:v>0.81037809999999999</c:v>
                </c:pt>
                <c:pt idx="3853">
                  <c:v>0.81058269999999999</c:v>
                </c:pt>
                <c:pt idx="3854">
                  <c:v>0.81081539999999996</c:v>
                </c:pt>
                <c:pt idx="3855">
                  <c:v>0.81105400000000005</c:v>
                </c:pt>
                <c:pt idx="3856">
                  <c:v>0.81128230000000001</c:v>
                </c:pt>
                <c:pt idx="3857">
                  <c:v>0.81149249999999995</c:v>
                </c:pt>
                <c:pt idx="3858">
                  <c:v>0.81168470000000004</c:v>
                </c:pt>
                <c:pt idx="3859">
                  <c:v>0.81186179999999997</c:v>
                </c:pt>
                <c:pt idx="3860">
                  <c:v>0.812025</c:v>
                </c:pt>
                <c:pt idx="3861">
                  <c:v>0.81217170000000005</c:v>
                </c:pt>
                <c:pt idx="3862">
                  <c:v>0.81229649999999998</c:v>
                </c:pt>
                <c:pt idx="3863">
                  <c:v>0.81239530000000004</c:v>
                </c:pt>
                <c:pt idx="3864">
                  <c:v>0.81246830000000003</c:v>
                </c:pt>
                <c:pt idx="3865">
                  <c:v>0.8125211</c:v>
                </c:pt>
                <c:pt idx="3866">
                  <c:v>0.81256320000000004</c:v>
                </c:pt>
                <c:pt idx="3867">
                  <c:v>0.81260480000000002</c:v>
                </c:pt>
                <c:pt idx="3868">
                  <c:v>0.81265469999999995</c:v>
                </c:pt>
                <c:pt idx="3869">
                  <c:v>0.81271970000000004</c:v>
                </c:pt>
                <c:pt idx="3870">
                  <c:v>0.81280589999999997</c:v>
                </c:pt>
                <c:pt idx="3871">
                  <c:v>0.81291930000000001</c:v>
                </c:pt>
                <c:pt idx="3872">
                  <c:v>0.81306529999999999</c:v>
                </c:pt>
                <c:pt idx="3873">
                  <c:v>0.81324540000000001</c:v>
                </c:pt>
                <c:pt idx="3874">
                  <c:v>0.81345440000000002</c:v>
                </c:pt>
                <c:pt idx="3875">
                  <c:v>0.81367780000000001</c:v>
                </c:pt>
                <c:pt idx="3876">
                  <c:v>0.81389429999999996</c:v>
                </c:pt>
                <c:pt idx="3877">
                  <c:v>0.814083</c:v>
                </c:pt>
                <c:pt idx="3878">
                  <c:v>0.81422950000000005</c:v>
                </c:pt>
                <c:pt idx="3879">
                  <c:v>0.81433270000000002</c:v>
                </c:pt>
                <c:pt idx="3880">
                  <c:v>0.81440480000000004</c:v>
                </c:pt>
                <c:pt idx="3881">
                  <c:v>0.81446810000000003</c:v>
                </c:pt>
                <c:pt idx="3882">
                  <c:v>0.81454329999999997</c:v>
                </c:pt>
                <c:pt idx="3883">
                  <c:v>0.81464400000000003</c:v>
                </c:pt>
                <c:pt idx="3884">
                  <c:v>0.81477140000000003</c:v>
                </c:pt>
                <c:pt idx="3885">
                  <c:v>0.81491709999999995</c:v>
                </c:pt>
                <c:pt idx="3886">
                  <c:v>0.8150676</c:v>
                </c:pt>
                <c:pt idx="3887">
                  <c:v>0.81521149999999998</c:v>
                </c:pt>
                <c:pt idx="3888">
                  <c:v>0.81534399999999996</c:v>
                </c:pt>
                <c:pt idx="3889">
                  <c:v>0.81546629999999998</c:v>
                </c:pt>
                <c:pt idx="3890">
                  <c:v>0.8155829</c:v>
                </c:pt>
                <c:pt idx="3891">
                  <c:v>0.81569720000000001</c:v>
                </c:pt>
                <c:pt idx="3892">
                  <c:v>0.81581049999999999</c:v>
                </c:pt>
                <c:pt idx="3893">
                  <c:v>0.81592430000000005</c:v>
                </c:pt>
                <c:pt idx="3894">
                  <c:v>0.81604189999999999</c:v>
                </c:pt>
                <c:pt idx="3895">
                  <c:v>0.8161716</c:v>
                </c:pt>
                <c:pt idx="3896">
                  <c:v>0.81632380000000004</c:v>
                </c:pt>
                <c:pt idx="3897">
                  <c:v>0.81650560000000005</c:v>
                </c:pt>
                <c:pt idx="3898">
                  <c:v>0.81671510000000003</c:v>
                </c:pt>
                <c:pt idx="3899">
                  <c:v>0.81693800000000005</c:v>
                </c:pt>
                <c:pt idx="3900">
                  <c:v>0.81715099999999996</c:v>
                </c:pt>
                <c:pt idx="3901">
                  <c:v>0.81732740000000004</c:v>
                </c:pt>
                <c:pt idx="3902">
                  <c:v>0.81745049999999997</c:v>
                </c:pt>
                <c:pt idx="3903">
                  <c:v>0.81751949999999995</c:v>
                </c:pt>
                <c:pt idx="3904">
                  <c:v>0.8175519</c:v>
                </c:pt>
                <c:pt idx="3905">
                  <c:v>0.81757630000000003</c:v>
                </c:pt>
                <c:pt idx="3906">
                  <c:v>0.81762199999999996</c:v>
                </c:pt>
                <c:pt idx="3907">
                  <c:v>0.81771000000000005</c:v>
                </c:pt>
                <c:pt idx="3908">
                  <c:v>0.81784590000000001</c:v>
                </c:pt>
                <c:pt idx="3909">
                  <c:v>0.81802269999999999</c:v>
                </c:pt>
                <c:pt idx="3910">
                  <c:v>0.81822539999999999</c:v>
                </c:pt>
                <c:pt idx="3911">
                  <c:v>0.81843999999999995</c:v>
                </c:pt>
                <c:pt idx="3912">
                  <c:v>0.8186561</c:v>
                </c:pt>
                <c:pt idx="3913">
                  <c:v>0.81886740000000002</c:v>
                </c:pt>
                <c:pt idx="3914">
                  <c:v>0.81906869999999998</c:v>
                </c:pt>
                <c:pt idx="3915">
                  <c:v>0.81925139999999996</c:v>
                </c:pt>
                <c:pt idx="3916">
                  <c:v>0.81940440000000003</c:v>
                </c:pt>
                <c:pt idx="3917">
                  <c:v>0.81951839999999998</c:v>
                </c:pt>
                <c:pt idx="3918">
                  <c:v>0.81959170000000003</c:v>
                </c:pt>
                <c:pt idx="3919">
                  <c:v>0.8196348</c:v>
                </c:pt>
                <c:pt idx="3920">
                  <c:v>0.81966870000000003</c:v>
                </c:pt>
                <c:pt idx="3921">
                  <c:v>0.81971970000000005</c:v>
                </c:pt>
                <c:pt idx="3922">
                  <c:v>0.81980969999999997</c:v>
                </c:pt>
                <c:pt idx="3923">
                  <c:v>0.81994739999999999</c:v>
                </c:pt>
                <c:pt idx="3924">
                  <c:v>0.82012750000000001</c:v>
                </c:pt>
                <c:pt idx="3925">
                  <c:v>0.8203338</c:v>
                </c:pt>
                <c:pt idx="3926">
                  <c:v>0.82054890000000003</c:v>
                </c:pt>
                <c:pt idx="3927">
                  <c:v>0.8207603</c:v>
                </c:pt>
                <c:pt idx="3928">
                  <c:v>0.82096530000000001</c:v>
                </c:pt>
                <c:pt idx="3929">
                  <c:v>0.82116849999999997</c:v>
                </c:pt>
                <c:pt idx="3930">
                  <c:v>0.82137510000000002</c:v>
                </c:pt>
                <c:pt idx="3931">
                  <c:v>0.82158540000000002</c:v>
                </c:pt>
                <c:pt idx="3932">
                  <c:v>0.821793</c:v>
                </c:pt>
                <c:pt idx="3933">
                  <c:v>0.82198800000000005</c:v>
                </c:pt>
                <c:pt idx="3934">
                  <c:v>0.82216359999999999</c:v>
                </c:pt>
                <c:pt idx="3935">
                  <c:v>0.82232150000000004</c:v>
                </c:pt>
                <c:pt idx="3936">
                  <c:v>0.82247199999999998</c:v>
                </c:pt>
                <c:pt idx="3937">
                  <c:v>0.82262930000000001</c:v>
                </c:pt>
                <c:pt idx="3938">
                  <c:v>0.82280370000000003</c:v>
                </c:pt>
                <c:pt idx="3939">
                  <c:v>0.82299599999999995</c:v>
                </c:pt>
                <c:pt idx="3940">
                  <c:v>0.82319659999999995</c:v>
                </c:pt>
                <c:pt idx="3941">
                  <c:v>0.82339039999999997</c:v>
                </c:pt>
                <c:pt idx="3942">
                  <c:v>0.82356600000000002</c:v>
                </c:pt>
                <c:pt idx="3943">
                  <c:v>0.82372160000000005</c:v>
                </c:pt>
                <c:pt idx="3944">
                  <c:v>0.82386749999999997</c:v>
                </c:pt>
                <c:pt idx="3945">
                  <c:v>0.82401930000000001</c:v>
                </c:pt>
                <c:pt idx="3946">
                  <c:v>0.82418919999999996</c:v>
                </c:pt>
                <c:pt idx="3947">
                  <c:v>0.82437939999999998</c:v>
                </c:pt>
                <c:pt idx="3948">
                  <c:v>0.82457959999999997</c:v>
                </c:pt>
                <c:pt idx="3949">
                  <c:v>0.82477409999999995</c:v>
                </c:pt>
                <c:pt idx="3950">
                  <c:v>0.82494849999999997</c:v>
                </c:pt>
                <c:pt idx="3951">
                  <c:v>0.82509940000000004</c:v>
                </c:pt>
                <c:pt idx="3952">
                  <c:v>0.82523449999999998</c:v>
                </c:pt>
                <c:pt idx="3953">
                  <c:v>0.82536849999999995</c:v>
                </c:pt>
                <c:pt idx="3954">
                  <c:v>0.82551249999999998</c:v>
                </c:pt>
                <c:pt idx="3955">
                  <c:v>0.82566709999999999</c:v>
                </c:pt>
                <c:pt idx="3956">
                  <c:v>0.82582120000000003</c:v>
                </c:pt>
                <c:pt idx="3957">
                  <c:v>0.82595929999999995</c:v>
                </c:pt>
                <c:pt idx="3958">
                  <c:v>0.82607189999999997</c:v>
                </c:pt>
                <c:pt idx="3959">
                  <c:v>0.82616440000000002</c:v>
                </c:pt>
                <c:pt idx="3960">
                  <c:v>0.82625850000000001</c:v>
                </c:pt>
                <c:pt idx="3961">
                  <c:v>0.8263838</c:v>
                </c:pt>
                <c:pt idx="3962">
                  <c:v>0.82656499999999999</c:v>
                </c:pt>
                <c:pt idx="3963">
                  <c:v>0.82680730000000002</c:v>
                </c:pt>
                <c:pt idx="3964">
                  <c:v>0.82709319999999997</c:v>
                </c:pt>
                <c:pt idx="3965">
                  <c:v>0.82738650000000002</c:v>
                </c:pt>
                <c:pt idx="3966">
                  <c:v>0.82764970000000004</c:v>
                </c:pt>
                <c:pt idx="3967">
                  <c:v>0.82785509999999995</c:v>
                </c:pt>
                <c:pt idx="3968">
                  <c:v>0.82799679999999998</c:v>
                </c:pt>
                <c:pt idx="3969">
                  <c:v>0.8280883</c:v>
                </c:pt>
                <c:pt idx="3970">
                  <c:v>0.82815470000000002</c:v>
                </c:pt>
                <c:pt idx="3971">
                  <c:v>0.82821900000000004</c:v>
                </c:pt>
                <c:pt idx="3972">
                  <c:v>0.82829339999999996</c:v>
                </c:pt>
                <c:pt idx="3973">
                  <c:v>0.82838029999999996</c:v>
                </c:pt>
                <c:pt idx="3974">
                  <c:v>0.82847789999999999</c:v>
                </c:pt>
                <c:pt idx="3975">
                  <c:v>0.82858920000000003</c:v>
                </c:pt>
                <c:pt idx="3976">
                  <c:v>0.82872639999999997</c:v>
                </c:pt>
                <c:pt idx="3977">
                  <c:v>0.82890790000000003</c:v>
                </c:pt>
                <c:pt idx="3978">
                  <c:v>0.82915070000000002</c:v>
                </c:pt>
                <c:pt idx="3979">
                  <c:v>0.82946059999999999</c:v>
                </c:pt>
                <c:pt idx="3980">
                  <c:v>0.82982809999999996</c:v>
                </c:pt>
                <c:pt idx="3981">
                  <c:v>0.83023020000000003</c:v>
                </c:pt>
                <c:pt idx="3982">
                  <c:v>0.8306403</c:v>
                </c:pt>
                <c:pt idx="3983">
                  <c:v>0.83103899999999997</c:v>
                </c:pt>
                <c:pt idx="3984">
                  <c:v>0.83141980000000004</c:v>
                </c:pt>
                <c:pt idx="3985">
                  <c:v>0.83178719999999995</c:v>
                </c:pt>
                <c:pt idx="3986">
                  <c:v>0.83214710000000003</c:v>
                </c:pt>
                <c:pt idx="3987">
                  <c:v>0.83249660000000003</c:v>
                </c:pt>
                <c:pt idx="3988">
                  <c:v>0.83281950000000005</c:v>
                </c:pt>
                <c:pt idx="3989">
                  <c:v>0.83309089999999997</c:v>
                </c:pt>
                <c:pt idx="3990">
                  <c:v>0.83328690000000005</c:v>
                </c:pt>
                <c:pt idx="3991">
                  <c:v>0.83339649999999998</c:v>
                </c:pt>
                <c:pt idx="3992">
                  <c:v>0.83342780000000005</c:v>
                </c:pt>
                <c:pt idx="3993">
                  <c:v>0.83340449999999999</c:v>
                </c:pt>
                <c:pt idx="3994">
                  <c:v>0.83335599999999999</c:v>
                </c:pt>
                <c:pt idx="3995">
                  <c:v>0.83330459999999995</c:v>
                </c:pt>
                <c:pt idx="3996">
                  <c:v>0.83326310000000003</c:v>
                </c:pt>
                <c:pt idx="3997">
                  <c:v>0.83323440000000004</c:v>
                </c:pt>
                <c:pt idx="3998">
                  <c:v>0.83321990000000001</c:v>
                </c:pt>
                <c:pt idx="3999">
                  <c:v>0.83322580000000002</c:v>
                </c:pt>
                <c:pt idx="4000">
                  <c:v>0.83326549999999999</c:v>
                </c:pt>
                <c:pt idx="4001">
                  <c:v>0.83335349999999997</c:v>
                </c:pt>
                <c:pt idx="4002">
                  <c:v>0.83349850000000003</c:v>
                </c:pt>
                <c:pt idx="4003">
                  <c:v>0.83369490000000002</c:v>
                </c:pt>
                <c:pt idx="4004">
                  <c:v>0.8339242</c:v>
                </c:pt>
                <c:pt idx="4005">
                  <c:v>0.83416080000000004</c:v>
                </c:pt>
                <c:pt idx="4006">
                  <c:v>0.83438690000000004</c:v>
                </c:pt>
                <c:pt idx="4007">
                  <c:v>0.83459939999999999</c:v>
                </c:pt>
                <c:pt idx="4008">
                  <c:v>0.83481070000000002</c:v>
                </c:pt>
                <c:pt idx="4009">
                  <c:v>0.83503959999999999</c:v>
                </c:pt>
                <c:pt idx="4010">
                  <c:v>0.83529810000000004</c:v>
                </c:pt>
                <c:pt idx="4011">
                  <c:v>0.83558160000000004</c:v>
                </c:pt>
                <c:pt idx="4012">
                  <c:v>0.83587040000000001</c:v>
                </c:pt>
                <c:pt idx="4013">
                  <c:v>0.83613559999999998</c:v>
                </c:pt>
                <c:pt idx="4014">
                  <c:v>0.83635389999999998</c:v>
                </c:pt>
                <c:pt idx="4015">
                  <c:v>0.83651889999999995</c:v>
                </c:pt>
                <c:pt idx="4016">
                  <c:v>0.83664139999999998</c:v>
                </c:pt>
                <c:pt idx="4017">
                  <c:v>0.83674199999999999</c:v>
                </c:pt>
                <c:pt idx="4018">
                  <c:v>0.83683879999999999</c:v>
                </c:pt>
                <c:pt idx="4019">
                  <c:v>0.83694060000000003</c:v>
                </c:pt>
                <c:pt idx="4020">
                  <c:v>0.83704690000000004</c:v>
                </c:pt>
                <c:pt idx="4021">
                  <c:v>0.83715640000000002</c:v>
                </c:pt>
                <c:pt idx="4022">
                  <c:v>0.8372792</c:v>
                </c:pt>
                <c:pt idx="4023">
                  <c:v>0.83743990000000001</c:v>
                </c:pt>
                <c:pt idx="4024">
                  <c:v>0.83767000000000003</c:v>
                </c:pt>
                <c:pt idx="4025">
                  <c:v>0.83799380000000001</c:v>
                </c:pt>
                <c:pt idx="4026">
                  <c:v>0.83840910000000002</c:v>
                </c:pt>
                <c:pt idx="4027">
                  <c:v>0.83888189999999996</c:v>
                </c:pt>
                <c:pt idx="4028">
                  <c:v>0.83935150000000003</c:v>
                </c:pt>
                <c:pt idx="4029">
                  <c:v>0.83975960000000005</c:v>
                </c:pt>
                <c:pt idx="4030">
                  <c:v>0.84007279999999995</c:v>
                </c:pt>
                <c:pt idx="4031">
                  <c:v>0.84029969999999998</c:v>
                </c:pt>
                <c:pt idx="4032">
                  <c:v>0.84048489999999998</c:v>
                </c:pt>
                <c:pt idx="4033">
                  <c:v>0.84068569999999998</c:v>
                </c:pt>
                <c:pt idx="4034">
                  <c:v>0.8409394</c:v>
                </c:pt>
                <c:pt idx="4035">
                  <c:v>0.84123720000000002</c:v>
                </c:pt>
                <c:pt idx="4036">
                  <c:v>0.84152459999999996</c:v>
                </c:pt>
                <c:pt idx="4037">
                  <c:v>0.84172219999999998</c:v>
                </c:pt>
                <c:pt idx="4038">
                  <c:v>0.84176930000000005</c:v>
                </c:pt>
                <c:pt idx="4039">
                  <c:v>0.84164399999999995</c:v>
                </c:pt>
                <c:pt idx="4040">
                  <c:v>0.84137470000000003</c:v>
                </c:pt>
                <c:pt idx="4041">
                  <c:v>0.84102120000000002</c:v>
                </c:pt>
                <c:pt idx="4042">
                  <c:v>0.84065800000000002</c:v>
                </c:pt>
                <c:pt idx="4043">
                  <c:v>0.84035099999999996</c:v>
                </c:pt>
                <c:pt idx="4044">
                  <c:v>0.84014330000000004</c:v>
                </c:pt>
                <c:pt idx="4045">
                  <c:v>0.84005929999999995</c:v>
                </c:pt>
                <c:pt idx="4046">
                  <c:v>0.84010370000000001</c:v>
                </c:pt>
                <c:pt idx="4047">
                  <c:v>0.8402693</c:v>
                </c:pt>
                <c:pt idx="4048">
                  <c:v>0.84053920000000004</c:v>
                </c:pt>
                <c:pt idx="4049">
                  <c:v>0.84089179999999997</c:v>
                </c:pt>
                <c:pt idx="4050">
                  <c:v>0.84129989999999999</c:v>
                </c:pt>
                <c:pt idx="4051">
                  <c:v>0.84172619999999998</c:v>
                </c:pt>
                <c:pt idx="4052">
                  <c:v>0.84212909999999996</c:v>
                </c:pt>
                <c:pt idx="4053">
                  <c:v>0.84246799999999999</c:v>
                </c:pt>
                <c:pt idx="4054">
                  <c:v>0.84271359999999995</c:v>
                </c:pt>
                <c:pt idx="4055">
                  <c:v>0.84285869999999996</c:v>
                </c:pt>
                <c:pt idx="4056">
                  <c:v>0.8429219</c:v>
                </c:pt>
                <c:pt idx="4057">
                  <c:v>0.84294329999999995</c:v>
                </c:pt>
                <c:pt idx="4058">
                  <c:v>0.84296700000000002</c:v>
                </c:pt>
                <c:pt idx="4059">
                  <c:v>0.84303019999999995</c:v>
                </c:pt>
                <c:pt idx="4060">
                  <c:v>0.84315200000000001</c:v>
                </c:pt>
                <c:pt idx="4061">
                  <c:v>0.84333239999999998</c:v>
                </c:pt>
                <c:pt idx="4062">
                  <c:v>0.84356019999999998</c:v>
                </c:pt>
                <c:pt idx="4063">
                  <c:v>0.84382219999999997</c:v>
                </c:pt>
                <c:pt idx="4064">
                  <c:v>0.84410859999999999</c:v>
                </c:pt>
                <c:pt idx="4065">
                  <c:v>0.8444121</c:v>
                </c:pt>
                <c:pt idx="4066">
                  <c:v>0.8447228</c:v>
                </c:pt>
                <c:pt idx="4067">
                  <c:v>0.84502540000000004</c:v>
                </c:pt>
                <c:pt idx="4068">
                  <c:v>0.84529849999999995</c:v>
                </c:pt>
                <c:pt idx="4069">
                  <c:v>0.84552340000000004</c:v>
                </c:pt>
                <c:pt idx="4070">
                  <c:v>0.84569190000000005</c:v>
                </c:pt>
                <c:pt idx="4071">
                  <c:v>0.84581090000000003</c:v>
                </c:pt>
                <c:pt idx="4072">
                  <c:v>0.84589890000000001</c:v>
                </c:pt>
                <c:pt idx="4073">
                  <c:v>0.84597560000000005</c:v>
                </c:pt>
                <c:pt idx="4074">
                  <c:v>0.84605260000000004</c:v>
                </c:pt>
                <c:pt idx="4075">
                  <c:v>0.84612739999999997</c:v>
                </c:pt>
                <c:pt idx="4076">
                  <c:v>0.84618740000000003</c:v>
                </c:pt>
                <c:pt idx="4077">
                  <c:v>0.84622059999999999</c:v>
                </c:pt>
                <c:pt idx="4078">
                  <c:v>0.84622540000000002</c:v>
                </c:pt>
                <c:pt idx="4079">
                  <c:v>0.84621489999999999</c:v>
                </c:pt>
                <c:pt idx="4080">
                  <c:v>0.84621139999999995</c:v>
                </c:pt>
                <c:pt idx="4081">
                  <c:v>0.84623219999999999</c:v>
                </c:pt>
                <c:pt idx="4082">
                  <c:v>0.84628139999999996</c:v>
                </c:pt>
                <c:pt idx="4083">
                  <c:v>0.8463446</c:v>
                </c:pt>
                <c:pt idx="4084">
                  <c:v>0.84639900000000001</c:v>
                </c:pt>
                <c:pt idx="4085">
                  <c:v>0.84642390000000001</c:v>
                </c:pt>
                <c:pt idx="4086">
                  <c:v>0.8464159</c:v>
                </c:pt>
                <c:pt idx="4087">
                  <c:v>0.84639200000000003</c:v>
                </c:pt>
                <c:pt idx="4088">
                  <c:v>0.84638230000000003</c:v>
                </c:pt>
                <c:pt idx="4089">
                  <c:v>0.84641750000000004</c:v>
                </c:pt>
                <c:pt idx="4090">
                  <c:v>0.84651169999999998</c:v>
                </c:pt>
                <c:pt idx="4091">
                  <c:v>0.84665780000000002</c:v>
                </c:pt>
                <c:pt idx="4092">
                  <c:v>0.84683019999999998</c:v>
                </c:pt>
                <c:pt idx="4093">
                  <c:v>0.84699860000000005</c:v>
                </c:pt>
                <c:pt idx="4094">
                  <c:v>0.84713740000000004</c:v>
                </c:pt>
                <c:pt idx="4095">
                  <c:v>0.84723769999999998</c:v>
                </c:pt>
                <c:pt idx="4096">
                  <c:v>0.84730539999999999</c:v>
                </c:pt>
                <c:pt idx="4097">
                  <c:v>0.84735450000000001</c:v>
                </c:pt>
                <c:pt idx="4098">
                  <c:v>0.84739810000000004</c:v>
                </c:pt>
                <c:pt idx="4099">
                  <c:v>0.84744090000000005</c:v>
                </c:pt>
                <c:pt idx="4100">
                  <c:v>0.84747950000000005</c:v>
                </c:pt>
                <c:pt idx="4101">
                  <c:v>0.84750639999999999</c:v>
                </c:pt>
                <c:pt idx="4102">
                  <c:v>0.8475144</c:v>
                </c:pt>
                <c:pt idx="4103">
                  <c:v>0.84749989999999997</c:v>
                </c:pt>
                <c:pt idx="4104">
                  <c:v>0.8474621</c:v>
                </c:pt>
                <c:pt idx="4105">
                  <c:v>0.84739969999999998</c:v>
                </c:pt>
                <c:pt idx="4106">
                  <c:v>0.84730830000000001</c:v>
                </c:pt>
                <c:pt idx="4107">
                  <c:v>0.84718230000000005</c:v>
                </c:pt>
                <c:pt idx="4108">
                  <c:v>0.84701850000000001</c:v>
                </c:pt>
                <c:pt idx="4109">
                  <c:v>0.84682239999999998</c:v>
                </c:pt>
                <c:pt idx="4110">
                  <c:v>0.84660979999999997</c:v>
                </c:pt>
                <c:pt idx="4111">
                  <c:v>0.84640599999999999</c:v>
                </c:pt>
                <c:pt idx="4112">
                  <c:v>0.84623910000000002</c:v>
                </c:pt>
                <c:pt idx="4113">
                  <c:v>0.8461282</c:v>
                </c:pt>
                <c:pt idx="4114">
                  <c:v>0.84607960000000004</c:v>
                </c:pt>
                <c:pt idx="4115">
                  <c:v>0.84608499999999998</c:v>
                </c:pt>
                <c:pt idx="4116">
                  <c:v>0.84612690000000002</c:v>
                </c:pt>
                <c:pt idx="4117">
                  <c:v>0.84618680000000002</c:v>
                </c:pt>
                <c:pt idx="4118">
                  <c:v>0.84625399999999995</c:v>
                </c:pt>
                <c:pt idx="4119">
                  <c:v>0.84632850000000004</c:v>
                </c:pt>
                <c:pt idx="4120">
                  <c:v>0.846418</c:v>
                </c:pt>
                <c:pt idx="4121">
                  <c:v>0.84653</c:v>
                </c:pt>
                <c:pt idx="4122">
                  <c:v>0.84666569999999997</c:v>
                </c:pt>
                <c:pt idx="4123">
                  <c:v>0.84681700000000004</c:v>
                </c:pt>
                <c:pt idx="4124">
                  <c:v>0.84696910000000003</c:v>
                </c:pt>
                <c:pt idx="4125">
                  <c:v>0.84710839999999998</c:v>
                </c:pt>
                <c:pt idx="4126">
                  <c:v>0.84722679999999995</c:v>
                </c:pt>
                <c:pt idx="4127">
                  <c:v>0.8473271</c:v>
                </c:pt>
                <c:pt idx="4128">
                  <c:v>0.84741770000000005</c:v>
                </c:pt>
                <c:pt idx="4129">
                  <c:v>0.84750800000000004</c:v>
                </c:pt>
                <c:pt idx="4130">
                  <c:v>0.84760179999999996</c:v>
                </c:pt>
                <c:pt idx="4131">
                  <c:v>0.84769609999999995</c:v>
                </c:pt>
                <c:pt idx="4132">
                  <c:v>0.84778439999999999</c:v>
                </c:pt>
                <c:pt idx="4133">
                  <c:v>0.84786439999999996</c:v>
                </c:pt>
                <c:pt idx="4134">
                  <c:v>0.8479428</c:v>
                </c:pt>
                <c:pt idx="4135">
                  <c:v>0.84803580000000001</c:v>
                </c:pt>
                <c:pt idx="4136">
                  <c:v>0.8481609</c:v>
                </c:pt>
                <c:pt idx="4137">
                  <c:v>0.84832890000000005</c:v>
                </c:pt>
                <c:pt idx="4138">
                  <c:v>0.8485357</c:v>
                </c:pt>
                <c:pt idx="4139">
                  <c:v>0.8487616</c:v>
                </c:pt>
                <c:pt idx="4140">
                  <c:v>0.84897739999999999</c:v>
                </c:pt>
                <c:pt idx="4141">
                  <c:v>0.84915779999999996</c:v>
                </c:pt>
                <c:pt idx="4142">
                  <c:v>0.84929220000000005</c:v>
                </c:pt>
                <c:pt idx="4143">
                  <c:v>0.84938780000000003</c:v>
                </c:pt>
                <c:pt idx="4144">
                  <c:v>0.8494661</c:v>
                </c:pt>
                <c:pt idx="4145">
                  <c:v>0.8495492</c:v>
                </c:pt>
                <c:pt idx="4146">
                  <c:v>0.84965000000000002</c:v>
                </c:pt>
                <c:pt idx="4147">
                  <c:v>0.84976490000000005</c:v>
                </c:pt>
                <c:pt idx="4148">
                  <c:v>0.84987880000000005</c:v>
                </c:pt>
                <c:pt idx="4149">
                  <c:v>0.84997350000000005</c:v>
                </c:pt>
                <c:pt idx="4150">
                  <c:v>0.85004120000000005</c:v>
                </c:pt>
                <c:pt idx="4151">
                  <c:v>0.85009080000000004</c:v>
                </c:pt>
                <c:pt idx="4152">
                  <c:v>0.85014579999999995</c:v>
                </c:pt>
                <c:pt idx="4153">
                  <c:v>0.85023190000000004</c:v>
                </c:pt>
                <c:pt idx="4154">
                  <c:v>0.85036529999999999</c:v>
                </c:pt>
                <c:pt idx="4155">
                  <c:v>0.85054430000000003</c:v>
                </c:pt>
                <c:pt idx="4156">
                  <c:v>0.85074870000000002</c:v>
                </c:pt>
                <c:pt idx="4157">
                  <c:v>0.8509487</c:v>
                </c:pt>
                <c:pt idx="4158">
                  <c:v>0.85111709999999996</c:v>
                </c:pt>
                <c:pt idx="4159">
                  <c:v>0.85124140000000004</c:v>
                </c:pt>
                <c:pt idx="4160">
                  <c:v>0.851325</c:v>
                </c:pt>
                <c:pt idx="4161">
                  <c:v>0.85138429999999998</c:v>
                </c:pt>
                <c:pt idx="4162">
                  <c:v>0.85143720000000001</c:v>
                </c:pt>
                <c:pt idx="4163">
                  <c:v>0.85149739999999996</c:v>
                </c:pt>
                <c:pt idx="4164">
                  <c:v>0.85156929999999997</c:v>
                </c:pt>
                <c:pt idx="4165">
                  <c:v>0.85165109999999999</c:v>
                </c:pt>
                <c:pt idx="4166">
                  <c:v>0.85174050000000001</c:v>
                </c:pt>
                <c:pt idx="4167">
                  <c:v>0.85183889999999995</c:v>
                </c:pt>
                <c:pt idx="4168">
                  <c:v>0.8519523</c:v>
                </c:pt>
                <c:pt idx="4169">
                  <c:v>0.85208669999999997</c:v>
                </c:pt>
                <c:pt idx="4170">
                  <c:v>0.85224219999999995</c:v>
                </c:pt>
                <c:pt idx="4171">
                  <c:v>0.85241009999999995</c:v>
                </c:pt>
                <c:pt idx="4172">
                  <c:v>0.85257380000000005</c:v>
                </c:pt>
                <c:pt idx="4173">
                  <c:v>0.85271600000000003</c:v>
                </c:pt>
                <c:pt idx="4174">
                  <c:v>0.85282610000000003</c:v>
                </c:pt>
                <c:pt idx="4175">
                  <c:v>0.85290549999999998</c:v>
                </c:pt>
                <c:pt idx="4176">
                  <c:v>0.85296640000000001</c:v>
                </c:pt>
                <c:pt idx="4177">
                  <c:v>0.85302659999999997</c:v>
                </c:pt>
                <c:pt idx="4178">
                  <c:v>0.85310260000000004</c:v>
                </c:pt>
                <c:pt idx="4179">
                  <c:v>0.85320189999999996</c:v>
                </c:pt>
                <c:pt idx="4180">
                  <c:v>0.85332459999999999</c:v>
                </c:pt>
                <c:pt idx="4181">
                  <c:v>0.85346540000000004</c:v>
                </c:pt>
                <c:pt idx="4182">
                  <c:v>0.85362009999999999</c:v>
                </c:pt>
                <c:pt idx="4183">
                  <c:v>0.85378719999999997</c:v>
                </c:pt>
                <c:pt idx="4184">
                  <c:v>0.85396839999999996</c:v>
                </c:pt>
                <c:pt idx="4185">
                  <c:v>0.85416340000000002</c:v>
                </c:pt>
                <c:pt idx="4186">
                  <c:v>0.85436559999999995</c:v>
                </c:pt>
                <c:pt idx="4187">
                  <c:v>0.85456080000000001</c:v>
                </c:pt>
                <c:pt idx="4188">
                  <c:v>0.85473350000000003</c:v>
                </c:pt>
                <c:pt idx="4189">
                  <c:v>0.85487170000000001</c:v>
                </c:pt>
                <c:pt idx="4190">
                  <c:v>0.8549774</c:v>
                </c:pt>
                <c:pt idx="4191">
                  <c:v>0.85506570000000004</c:v>
                </c:pt>
                <c:pt idx="4192">
                  <c:v>0.85516369999999997</c:v>
                </c:pt>
                <c:pt idx="4193">
                  <c:v>0.85529770000000005</c:v>
                </c:pt>
                <c:pt idx="4194">
                  <c:v>0.85548299999999999</c:v>
                </c:pt>
                <c:pt idx="4195">
                  <c:v>0.85571790000000003</c:v>
                </c:pt>
                <c:pt idx="4196">
                  <c:v>0.85598470000000004</c:v>
                </c:pt>
                <c:pt idx="4197">
                  <c:v>0.85625739999999995</c:v>
                </c:pt>
                <c:pt idx="4198">
                  <c:v>0.85651109999999997</c:v>
                </c:pt>
                <c:pt idx="4199">
                  <c:v>0.85673189999999999</c:v>
                </c:pt>
                <c:pt idx="4200">
                  <c:v>0.85691830000000002</c:v>
                </c:pt>
                <c:pt idx="4201">
                  <c:v>0.85707800000000001</c:v>
                </c:pt>
                <c:pt idx="4202">
                  <c:v>0.85722100000000001</c:v>
                </c:pt>
                <c:pt idx="4203">
                  <c:v>0.85735399999999995</c:v>
                </c:pt>
                <c:pt idx="4204">
                  <c:v>0.85747930000000006</c:v>
                </c:pt>
                <c:pt idx="4205">
                  <c:v>0.85759629999999998</c:v>
                </c:pt>
                <c:pt idx="4206">
                  <c:v>0.85770570000000002</c:v>
                </c:pt>
                <c:pt idx="4207">
                  <c:v>0.85781200000000002</c:v>
                </c:pt>
                <c:pt idx="4208">
                  <c:v>0.85792100000000004</c:v>
                </c:pt>
                <c:pt idx="4209">
                  <c:v>0.85803689999999999</c:v>
                </c:pt>
                <c:pt idx="4210">
                  <c:v>0.85815739999999996</c:v>
                </c:pt>
                <c:pt idx="4211">
                  <c:v>0.85827450000000005</c:v>
                </c:pt>
                <c:pt idx="4212">
                  <c:v>0.85837569999999996</c:v>
                </c:pt>
                <c:pt idx="4213">
                  <c:v>0.85845229999999995</c:v>
                </c:pt>
                <c:pt idx="4214">
                  <c:v>0.85850420000000005</c:v>
                </c:pt>
                <c:pt idx="4215">
                  <c:v>0.85854189999999997</c:v>
                </c:pt>
                <c:pt idx="4216">
                  <c:v>0.85858190000000001</c:v>
                </c:pt>
                <c:pt idx="4217">
                  <c:v>0.85863809999999996</c:v>
                </c:pt>
                <c:pt idx="4218">
                  <c:v>0.85871640000000005</c:v>
                </c:pt>
                <c:pt idx="4219">
                  <c:v>0.85881099999999999</c:v>
                </c:pt>
                <c:pt idx="4220">
                  <c:v>0.85890869999999997</c:v>
                </c:pt>
                <c:pt idx="4221">
                  <c:v>0.85899619999999999</c:v>
                </c:pt>
                <c:pt idx="4222">
                  <c:v>0.85906830000000001</c:v>
                </c:pt>
                <c:pt idx="4223">
                  <c:v>0.85913150000000005</c:v>
                </c:pt>
                <c:pt idx="4224">
                  <c:v>0.85920030000000003</c:v>
                </c:pt>
                <c:pt idx="4225">
                  <c:v>0.85928879999999996</c:v>
                </c:pt>
                <c:pt idx="4226">
                  <c:v>0.85940309999999998</c:v>
                </c:pt>
                <c:pt idx="4227">
                  <c:v>0.85953769999999996</c:v>
                </c:pt>
                <c:pt idx="4228">
                  <c:v>0.8596781</c:v>
                </c:pt>
                <c:pt idx="4229">
                  <c:v>0.85980990000000002</c:v>
                </c:pt>
                <c:pt idx="4230">
                  <c:v>0.8599272</c:v>
                </c:pt>
                <c:pt idx="4231">
                  <c:v>0.86003750000000001</c:v>
                </c:pt>
                <c:pt idx="4232">
                  <c:v>0.86015960000000002</c:v>
                </c:pt>
                <c:pt idx="4233">
                  <c:v>0.86031500000000005</c:v>
                </c:pt>
                <c:pt idx="4234">
                  <c:v>0.86051719999999998</c:v>
                </c:pt>
                <c:pt idx="4235">
                  <c:v>0.86076529999999996</c:v>
                </c:pt>
                <c:pt idx="4236">
                  <c:v>0.86104340000000001</c:v>
                </c:pt>
                <c:pt idx="4237">
                  <c:v>0.86132869999999995</c:v>
                </c:pt>
                <c:pt idx="4238">
                  <c:v>0.86159830000000004</c:v>
                </c:pt>
                <c:pt idx="4239">
                  <c:v>0.86183790000000005</c:v>
                </c:pt>
                <c:pt idx="4240">
                  <c:v>0.86204429999999999</c:v>
                </c:pt>
                <c:pt idx="4241">
                  <c:v>0.86222189999999999</c:v>
                </c:pt>
                <c:pt idx="4242">
                  <c:v>0.8623767</c:v>
                </c:pt>
                <c:pt idx="4243">
                  <c:v>0.86251169999999999</c:v>
                </c:pt>
                <c:pt idx="4244">
                  <c:v>0.86262680000000003</c:v>
                </c:pt>
                <c:pt idx="4245">
                  <c:v>0.86272150000000003</c:v>
                </c:pt>
                <c:pt idx="4246">
                  <c:v>0.86279969999999995</c:v>
                </c:pt>
                <c:pt idx="4247">
                  <c:v>0.86287170000000002</c:v>
                </c:pt>
                <c:pt idx="4248">
                  <c:v>0.86295219999999995</c:v>
                </c:pt>
                <c:pt idx="4249">
                  <c:v>0.86305520000000002</c:v>
                </c:pt>
                <c:pt idx="4250">
                  <c:v>0.86318839999999997</c:v>
                </c:pt>
                <c:pt idx="4251">
                  <c:v>0.86334999999999995</c:v>
                </c:pt>
                <c:pt idx="4252">
                  <c:v>0.86353000000000002</c:v>
                </c:pt>
                <c:pt idx="4253">
                  <c:v>0.86371609999999999</c:v>
                </c:pt>
                <c:pt idx="4254">
                  <c:v>0.86389990000000005</c:v>
                </c:pt>
                <c:pt idx="4255">
                  <c:v>0.86407990000000001</c:v>
                </c:pt>
                <c:pt idx="4256">
                  <c:v>0.86426069999999999</c:v>
                </c:pt>
                <c:pt idx="4257">
                  <c:v>0.8644482</c:v>
                </c:pt>
                <c:pt idx="4258">
                  <c:v>0.86464390000000002</c:v>
                </c:pt>
                <c:pt idx="4259">
                  <c:v>0.86484269999999996</c:v>
                </c:pt>
                <c:pt idx="4260">
                  <c:v>0.86503430000000003</c:v>
                </c:pt>
                <c:pt idx="4261">
                  <c:v>0.86520859999999999</c:v>
                </c:pt>
                <c:pt idx="4262">
                  <c:v>0.86536199999999996</c:v>
                </c:pt>
                <c:pt idx="4263">
                  <c:v>0.86549929999999997</c:v>
                </c:pt>
                <c:pt idx="4264">
                  <c:v>0.86563250000000003</c:v>
                </c:pt>
                <c:pt idx="4265">
                  <c:v>0.86577490000000001</c:v>
                </c:pt>
                <c:pt idx="4266">
                  <c:v>0.86593339999999996</c:v>
                </c:pt>
                <c:pt idx="4267">
                  <c:v>0.86610589999999998</c:v>
                </c:pt>
                <c:pt idx="4268">
                  <c:v>0.86628159999999998</c:v>
                </c:pt>
                <c:pt idx="4269">
                  <c:v>0.86644690000000002</c:v>
                </c:pt>
                <c:pt idx="4270">
                  <c:v>0.86658959999999996</c:v>
                </c:pt>
                <c:pt idx="4271">
                  <c:v>0.86670510000000001</c:v>
                </c:pt>
                <c:pt idx="4272">
                  <c:v>0.86679580000000001</c:v>
                </c:pt>
                <c:pt idx="4273">
                  <c:v>0.86686850000000004</c:v>
                </c:pt>
                <c:pt idx="4274">
                  <c:v>0.86692999999999998</c:v>
                </c:pt>
                <c:pt idx="4275">
                  <c:v>0.86698529999999996</c:v>
                </c:pt>
                <c:pt idx="4276">
                  <c:v>0.86703770000000002</c:v>
                </c:pt>
                <c:pt idx="4277">
                  <c:v>0.86709069999999999</c:v>
                </c:pt>
                <c:pt idx="4278">
                  <c:v>0.86715100000000001</c:v>
                </c:pt>
                <c:pt idx="4279">
                  <c:v>0.86722869999999996</c:v>
                </c:pt>
                <c:pt idx="4280">
                  <c:v>0.86733340000000003</c:v>
                </c:pt>
                <c:pt idx="4281">
                  <c:v>0.86747070000000004</c:v>
                </c:pt>
                <c:pt idx="4282">
                  <c:v>0.86763900000000005</c:v>
                </c:pt>
                <c:pt idx="4283">
                  <c:v>0.86782939999999997</c:v>
                </c:pt>
                <c:pt idx="4284">
                  <c:v>0.86802800000000002</c:v>
                </c:pt>
                <c:pt idx="4285">
                  <c:v>0.86822149999999998</c:v>
                </c:pt>
                <c:pt idx="4286">
                  <c:v>0.8684016</c:v>
                </c:pt>
                <c:pt idx="4287">
                  <c:v>0.86856480000000003</c:v>
                </c:pt>
                <c:pt idx="4288">
                  <c:v>0.86871109999999996</c:v>
                </c:pt>
                <c:pt idx="4289">
                  <c:v>0.86884050000000002</c:v>
                </c:pt>
                <c:pt idx="4290">
                  <c:v>0.86895129999999998</c:v>
                </c:pt>
                <c:pt idx="4291">
                  <c:v>0.86904139999999996</c:v>
                </c:pt>
                <c:pt idx="4292">
                  <c:v>0.86911059999999996</c:v>
                </c:pt>
                <c:pt idx="4293">
                  <c:v>0.86916700000000002</c:v>
                </c:pt>
                <c:pt idx="4294">
                  <c:v>0.86922449999999996</c:v>
                </c:pt>
                <c:pt idx="4295">
                  <c:v>0.86930019999999997</c:v>
                </c:pt>
                <c:pt idx="4296">
                  <c:v>0.86940640000000002</c:v>
                </c:pt>
                <c:pt idx="4297">
                  <c:v>0.86954390000000004</c:v>
                </c:pt>
                <c:pt idx="4298">
                  <c:v>0.86969859999999999</c:v>
                </c:pt>
                <c:pt idx="4299">
                  <c:v>0.86984519999999999</c:v>
                </c:pt>
                <c:pt idx="4300">
                  <c:v>0.86995860000000003</c:v>
                </c:pt>
                <c:pt idx="4301">
                  <c:v>0.87002409999999997</c:v>
                </c:pt>
                <c:pt idx="4302">
                  <c:v>0.87004420000000005</c:v>
                </c:pt>
                <c:pt idx="4303">
                  <c:v>0.87003710000000001</c:v>
                </c:pt>
                <c:pt idx="4304">
                  <c:v>0.87003059999999999</c:v>
                </c:pt>
                <c:pt idx="4305">
                  <c:v>0.87004970000000004</c:v>
                </c:pt>
                <c:pt idx="4306">
                  <c:v>0.87010620000000005</c:v>
                </c:pt>
                <c:pt idx="4307">
                  <c:v>0.87019899999999994</c:v>
                </c:pt>
                <c:pt idx="4308">
                  <c:v>0.87031670000000005</c:v>
                </c:pt>
                <c:pt idx="4309">
                  <c:v>0.87044849999999996</c:v>
                </c:pt>
                <c:pt idx="4310">
                  <c:v>0.87059149999999996</c:v>
                </c:pt>
                <c:pt idx="4311">
                  <c:v>0.87075170000000002</c:v>
                </c:pt>
                <c:pt idx="4312">
                  <c:v>0.87093860000000001</c:v>
                </c:pt>
                <c:pt idx="4313">
                  <c:v>0.87115759999999998</c:v>
                </c:pt>
                <c:pt idx="4314">
                  <c:v>0.87140090000000003</c:v>
                </c:pt>
                <c:pt idx="4315">
                  <c:v>0.87164819999999998</c:v>
                </c:pt>
                <c:pt idx="4316">
                  <c:v>0.87187040000000005</c:v>
                </c:pt>
                <c:pt idx="4317">
                  <c:v>0.87204369999999998</c:v>
                </c:pt>
                <c:pt idx="4318">
                  <c:v>0.87215949999999998</c:v>
                </c:pt>
                <c:pt idx="4319">
                  <c:v>0.8722278</c:v>
                </c:pt>
                <c:pt idx="4320">
                  <c:v>0.87227359999999998</c:v>
                </c:pt>
                <c:pt idx="4321">
                  <c:v>0.87232600000000005</c:v>
                </c:pt>
                <c:pt idx="4322">
                  <c:v>0.87240819999999997</c:v>
                </c:pt>
                <c:pt idx="4323">
                  <c:v>0.87252799999999997</c:v>
                </c:pt>
                <c:pt idx="4324">
                  <c:v>0.87267879999999998</c:v>
                </c:pt>
                <c:pt idx="4325">
                  <c:v>0.87284569999999995</c:v>
                </c:pt>
                <c:pt idx="4326">
                  <c:v>0.87301439999999997</c:v>
                </c:pt>
                <c:pt idx="4327">
                  <c:v>0.87317800000000001</c:v>
                </c:pt>
                <c:pt idx="4328">
                  <c:v>0.87333830000000001</c:v>
                </c:pt>
                <c:pt idx="4329">
                  <c:v>0.87350190000000005</c:v>
                </c:pt>
                <c:pt idx="4330">
                  <c:v>0.87367459999999997</c:v>
                </c:pt>
                <c:pt idx="4331">
                  <c:v>0.87385710000000005</c:v>
                </c:pt>
                <c:pt idx="4332">
                  <c:v>0.87404380000000004</c:v>
                </c:pt>
                <c:pt idx="4333">
                  <c:v>0.87422630000000001</c:v>
                </c:pt>
                <c:pt idx="4334">
                  <c:v>0.87439679999999997</c:v>
                </c:pt>
                <c:pt idx="4335">
                  <c:v>0.87455190000000005</c:v>
                </c:pt>
                <c:pt idx="4336">
                  <c:v>0.87469300000000005</c:v>
                </c:pt>
                <c:pt idx="4337">
                  <c:v>0.87482349999999998</c:v>
                </c:pt>
                <c:pt idx="4338">
                  <c:v>0.87494720000000004</c:v>
                </c:pt>
                <c:pt idx="4339">
                  <c:v>0.87506720000000005</c:v>
                </c:pt>
                <c:pt idx="4340">
                  <c:v>0.87518660000000004</c:v>
                </c:pt>
                <c:pt idx="4341">
                  <c:v>0.87531000000000003</c:v>
                </c:pt>
                <c:pt idx="4342">
                  <c:v>0.87544449999999996</c:v>
                </c:pt>
                <c:pt idx="4343">
                  <c:v>0.87559609999999999</c:v>
                </c:pt>
                <c:pt idx="4344">
                  <c:v>0.87576690000000001</c:v>
                </c:pt>
                <c:pt idx="4345">
                  <c:v>0.87594970000000005</c:v>
                </c:pt>
                <c:pt idx="4346">
                  <c:v>0.87612860000000004</c:v>
                </c:pt>
                <c:pt idx="4347">
                  <c:v>0.8762839</c:v>
                </c:pt>
                <c:pt idx="4348">
                  <c:v>0.87639869999999997</c:v>
                </c:pt>
                <c:pt idx="4349">
                  <c:v>0.87646880000000005</c:v>
                </c:pt>
                <c:pt idx="4350">
                  <c:v>0.87650709999999998</c:v>
                </c:pt>
                <c:pt idx="4351">
                  <c:v>0.87654109999999996</c:v>
                </c:pt>
                <c:pt idx="4352">
                  <c:v>0.87660229999999995</c:v>
                </c:pt>
                <c:pt idx="4353">
                  <c:v>0.87671679999999996</c:v>
                </c:pt>
                <c:pt idx="4354">
                  <c:v>0.87689510000000004</c:v>
                </c:pt>
                <c:pt idx="4355">
                  <c:v>0.8771293</c:v>
                </c:pt>
                <c:pt idx="4356">
                  <c:v>0.87739730000000005</c:v>
                </c:pt>
                <c:pt idx="4357">
                  <c:v>0.87767030000000001</c:v>
                </c:pt>
                <c:pt idx="4358">
                  <c:v>0.87792460000000005</c:v>
                </c:pt>
                <c:pt idx="4359">
                  <c:v>0.87814429999999999</c:v>
                </c:pt>
                <c:pt idx="4360">
                  <c:v>0.87832239999999995</c:v>
                </c:pt>
                <c:pt idx="4361">
                  <c:v>0.87845790000000001</c:v>
                </c:pt>
                <c:pt idx="4362">
                  <c:v>0.87855170000000005</c:v>
                </c:pt>
                <c:pt idx="4363">
                  <c:v>0.87860680000000002</c:v>
                </c:pt>
                <c:pt idx="4364">
                  <c:v>0.87862830000000003</c:v>
                </c:pt>
                <c:pt idx="4365">
                  <c:v>0.87862969999999996</c:v>
                </c:pt>
                <c:pt idx="4366">
                  <c:v>0.87863239999999998</c:v>
                </c:pt>
                <c:pt idx="4367">
                  <c:v>0.87866089999999997</c:v>
                </c:pt>
                <c:pt idx="4368">
                  <c:v>0.87873889999999999</c:v>
                </c:pt>
                <c:pt idx="4369">
                  <c:v>0.87887749999999998</c:v>
                </c:pt>
                <c:pt idx="4370">
                  <c:v>0.87907049999999998</c:v>
                </c:pt>
                <c:pt idx="4371">
                  <c:v>0.87929460000000004</c:v>
                </c:pt>
                <c:pt idx="4372">
                  <c:v>0.87951889999999999</c:v>
                </c:pt>
                <c:pt idx="4373">
                  <c:v>0.87971390000000005</c:v>
                </c:pt>
                <c:pt idx="4374">
                  <c:v>0.87986200000000003</c:v>
                </c:pt>
                <c:pt idx="4375">
                  <c:v>0.87996319999999995</c:v>
                </c:pt>
                <c:pt idx="4376">
                  <c:v>0.88003180000000003</c:v>
                </c:pt>
                <c:pt idx="4377">
                  <c:v>0.88009009999999999</c:v>
                </c:pt>
                <c:pt idx="4378">
                  <c:v>0.88015739999999998</c:v>
                </c:pt>
                <c:pt idx="4379">
                  <c:v>0.88024659999999999</c:v>
                </c:pt>
                <c:pt idx="4380">
                  <c:v>0.88036139999999996</c:v>
                </c:pt>
                <c:pt idx="4381">
                  <c:v>0.88049949999999999</c:v>
                </c:pt>
                <c:pt idx="4382">
                  <c:v>0.88065649999999995</c:v>
                </c:pt>
                <c:pt idx="4383">
                  <c:v>0.88082899999999997</c:v>
                </c:pt>
                <c:pt idx="4384">
                  <c:v>0.88101410000000002</c:v>
                </c:pt>
                <c:pt idx="4385">
                  <c:v>0.88120779999999999</c:v>
                </c:pt>
                <c:pt idx="4386">
                  <c:v>0.88140269999999998</c:v>
                </c:pt>
                <c:pt idx="4387">
                  <c:v>0.88158979999999998</c:v>
                </c:pt>
                <c:pt idx="4388">
                  <c:v>0.88175959999999998</c:v>
                </c:pt>
                <c:pt idx="4389">
                  <c:v>0.88190749999999996</c:v>
                </c:pt>
                <c:pt idx="4390">
                  <c:v>0.88203509999999996</c:v>
                </c:pt>
                <c:pt idx="4391">
                  <c:v>0.88215089999999996</c:v>
                </c:pt>
                <c:pt idx="4392">
                  <c:v>0.88226490000000002</c:v>
                </c:pt>
                <c:pt idx="4393">
                  <c:v>0.88238479999999997</c:v>
                </c:pt>
                <c:pt idx="4394">
                  <c:v>0.88251239999999997</c:v>
                </c:pt>
                <c:pt idx="4395">
                  <c:v>0.88264390000000004</c:v>
                </c:pt>
                <c:pt idx="4396">
                  <c:v>0.8827739</c:v>
                </c:pt>
                <c:pt idx="4397">
                  <c:v>0.88289830000000002</c:v>
                </c:pt>
                <c:pt idx="4398">
                  <c:v>0.88301870000000005</c:v>
                </c:pt>
                <c:pt idx="4399">
                  <c:v>0.88314049999999999</c:v>
                </c:pt>
                <c:pt idx="4400">
                  <c:v>0.88327049999999996</c:v>
                </c:pt>
                <c:pt idx="4401">
                  <c:v>0.88341130000000001</c:v>
                </c:pt>
                <c:pt idx="4402">
                  <c:v>0.88355919999999999</c:v>
                </c:pt>
                <c:pt idx="4403">
                  <c:v>0.88370579999999999</c:v>
                </c:pt>
                <c:pt idx="4404">
                  <c:v>0.88384289999999999</c:v>
                </c:pt>
                <c:pt idx="4405">
                  <c:v>0.88396680000000005</c:v>
                </c:pt>
                <c:pt idx="4406">
                  <c:v>0.88408240000000005</c:v>
                </c:pt>
                <c:pt idx="4407">
                  <c:v>0.88420010000000004</c:v>
                </c:pt>
                <c:pt idx="4408">
                  <c:v>0.88433200000000001</c:v>
                </c:pt>
                <c:pt idx="4409">
                  <c:v>0.88448499999999997</c:v>
                </c:pt>
                <c:pt idx="4410">
                  <c:v>0.88465740000000004</c:v>
                </c:pt>
                <c:pt idx="4411">
                  <c:v>0.88483849999999997</c:v>
                </c:pt>
                <c:pt idx="4412">
                  <c:v>0.88501359999999996</c:v>
                </c:pt>
                <c:pt idx="4413">
                  <c:v>0.88517129999999999</c:v>
                </c:pt>
                <c:pt idx="4414">
                  <c:v>0.88530640000000005</c:v>
                </c:pt>
                <c:pt idx="4415">
                  <c:v>0.88542129999999997</c:v>
                </c:pt>
                <c:pt idx="4416">
                  <c:v>0.88552390000000003</c:v>
                </c:pt>
                <c:pt idx="4417">
                  <c:v>0.88562180000000001</c:v>
                </c:pt>
                <c:pt idx="4418">
                  <c:v>0.8857197</c:v>
                </c:pt>
                <c:pt idx="4419">
                  <c:v>0.8858182</c:v>
                </c:pt>
                <c:pt idx="4420">
                  <c:v>0.8859167</c:v>
                </c:pt>
                <c:pt idx="4421">
                  <c:v>0.88601580000000002</c:v>
                </c:pt>
                <c:pt idx="4422">
                  <c:v>0.88611969999999995</c:v>
                </c:pt>
                <c:pt idx="4423">
                  <c:v>0.88623410000000002</c:v>
                </c:pt>
                <c:pt idx="4424">
                  <c:v>0.88636369999999998</c:v>
                </c:pt>
                <c:pt idx="4425">
                  <c:v>0.88650709999999999</c:v>
                </c:pt>
                <c:pt idx="4426">
                  <c:v>0.88665649999999996</c:v>
                </c:pt>
                <c:pt idx="4427">
                  <c:v>0.886799</c:v>
                </c:pt>
                <c:pt idx="4428">
                  <c:v>0.88692210000000005</c:v>
                </c:pt>
                <c:pt idx="4429">
                  <c:v>0.88701779999999997</c:v>
                </c:pt>
                <c:pt idx="4430">
                  <c:v>0.88708719999999996</c:v>
                </c:pt>
                <c:pt idx="4431">
                  <c:v>0.88713940000000002</c:v>
                </c:pt>
                <c:pt idx="4432">
                  <c:v>0.88718940000000002</c:v>
                </c:pt>
                <c:pt idx="4433">
                  <c:v>0.88725229999999999</c:v>
                </c:pt>
                <c:pt idx="4434">
                  <c:v>0.88734190000000002</c:v>
                </c:pt>
                <c:pt idx="4435">
                  <c:v>0.88746840000000005</c:v>
                </c:pt>
                <c:pt idx="4436">
                  <c:v>0.88763639999999999</c:v>
                </c:pt>
                <c:pt idx="4437">
                  <c:v>0.88784609999999997</c:v>
                </c:pt>
                <c:pt idx="4438">
                  <c:v>0.88809009999999999</c:v>
                </c:pt>
                <c:pt idx="4439">
                  <c:v>0.88835359999999997</c:v>
                </c:pt>
                <c:pt idx="4440">
                  <c:v>0.88861299999999999</c:v>
                </c:pt>
                <c:pt idx="4441">
                  <c:v>0.88884160000000001</c:v>
                </c:pt>
                <c:pt idx="4442">
                  <c:v>0.88901739999999996</c:v>
                </c:pt>
                <c:pt idx="4443">
                  <c:v>0.88913129999999996</c:v>
                </c:pt>
                <c:pt idx="4444">
                  <c:v>0.88919409999999999</c:v>
                </c:pt>
                <c:pt idx="4445">
                  <c:v>0.88923470000000004</c:v>
                </c:pt>
                <c:pt idx="4446">
                  <c:v>0.88929409999999998</c:v>
                </c:pt>
                <c:pt idx="4447">
                  <c:v>0.8894069</c:v>
                </c:pt>
                <c:pt idx="4448">
                  <c:v>0.88958910000000002</c:v>
                </c:pt>
                <c:pt idx="4449">
                  <c:v>0.88983060000000003</c:v>
                </c:pt>
                <c:pt idx="4450">
                  <c:v>0.89009839999999996</c:v>
                </c:pt>
                <c:pt idx="4451">
                  <c:v>0.89034860000000005</c:v>
                </c:pt>
                <c:pt idx="4452">
                  <c:v>0.89054339999999999</c:v>
                </c:pt>
                <c:pt idx="4453">
                  <c:v>0.89066789999999996</c:v>
                </c:pt>
                <c:pt idx="4454">
                  <c:v>0.8907313</c:v>
                </c:pt>
                <c:pt idx="4455">
                  <c:v>0.890764</c:v>
                </c:pt>
                <c:pt idx="4456">
                  <c:v>0.89079819999999998</c:v>
                </c:pt>
                <c:pt idx="4457">
                  <c:v>0.8908587</c:v>
                </c:pt>
                <c:pt idx="4458">
                  <c:v>0.89095089999999999</c:v>
                </c:pt>
                <c:pt idx="4459">
                  <c:v>0.89106359999999996</c:v>
                </c:pt>
                <c:pt idx="4460">
                  <c:v>0.89117599999999997</c:v>
                </c:pt>
                <c:pt idx="4461">
                  <c:v>0.89127080000000003</c:v>
                </c:pt>
                <c:pt idx="4462">
                  <c:v>0.89134279999999999</c:v>
                </c:pt>
                <c:pt idx="4463">
                  <c:v>0.89139950000000001</c:v>
                </c:pt>
                <c:pt idx="4464">
                  <c:v>0.89145739999999996</c:v>
                </c:pt>
                <c:pt idx="4465">
                  <c:v>0.89153340000000003</c:v>
                </c:pt>
                <c:pt idx="4466">
                  <c:v>0.89163979999999998</c:v>
                </c:pt>
                <c:pt idx="4467">
                  <c:v>0.89178250000000003</c:v>
                </c:pt>
                <c:pt idx="4468">
                  <c:v>0.89196149999999996</c:v>
                </c:pt>
                <c:pt idx="4469">
                  <c:v>0.89217409999999997</c:v>
                </c:pt>
                <c:pt idx="4470">
                  <c:v>0.89241669999999995</c:v>
                </c:pt>
                <c:pt idx="4471">
                  <c:v>0.89268049999999999</c:v>
                </c:pt>
                <c:pt idx="4472">
                  <c:v>0.89294989999999996</c:v>
                </c:pt>
                <c:pt idx="4473">
                  <c:v>0.89320189999999999</c:v>
                </c:pt>
                <c:pt idx="4474">
                  <c:v>0.8934088</c:v>
                </c:pt>
                <c:pt idx="4475">
                  <c:v>0.89354650000000002</c:v>
                </c:pt>
                <c:pt idx="4476">
                  <c:v>0.89360589999999995</c:v>
                </c:pt>
                <c:pt idx="4477">
                  <c:v>0.8935978</c:v>
                </c:pt>
                <c:pt idx="4478">
                  <c:v>0.89355309999999999</c:v>
                </c:pt>
                <c:pt idx="4479">
                  <c:v>0.89351060000000004</c:v>
                </c:pt>
                <c:pt idx="4480">
                  <c:v>0.89350830000000003</c:v>
                </c:pt>
                <c:pt idx="4481">
                  <c:v>0.89356959999999996</c:v>
                </c:pt>
                <c:pt idx="4482">
                  <c:v>0.89369880000000002</c:v>
                </c:pt>
                <c:pt idx="4483">
                  <c:v>0.89388409999999996</c:v>
                </c:pt>
                <c:pt idx="4484">
                  <c:v>0.89410699999999999</c:v>
                </c:pt>
                <c:pt idx="4485">
                  <c:v>0.89435120000000001</c:v>
                </c:pt>
                <c:pt idx="4486">
                  <c:v>0.89460609999999996</c:v>
                </c:pt>
                <c:pt idx="4487">
                  <c:v>0.89486600000000005</c:v>
                </c:pt>
                <c:pt idx="4488">
                  <c:v>0.89512429999999998</c:v>
                </c:pt>
                <c:pt idx="4489">
                  <c:v>0.89536700000000002</c:v>
                </c:pt>
                <c:pt idx="4490">
                  <c:v>0.89557359999999997</c:v>
                </c:pt>
                <c:pt idx="4491">
                  <c:v>0.89572320000000005</c:v>
                </c:pt>
                <c:pt idx="4492">
                  <c:v>0.89580199999999999</c:v>
                </c:pt>
                <c:pt idx="4493">
                  <c:v>0.89581270000000002</c:v>
                </c:pt>
                <c:pt idx="4494">
                  <c:v>0.89577499999999999</c:v>
                </c:pt>
                <c:pt idx="4495">
                  <c:v>0.89572160000000001</c:v>
                </c:pt>
                <c:pt idx="4496">
                  <c:v>0.89568400000000004</c:v>
                </c:pt>
                <c:pt idx="4497">
                  <c:v>0.89568499999999995</c:v>
                </c:pt>
                <c:pt idx="4498">
                  <c:v>0.89573199999999997</c:v>
                </c:pt>
                <c:pt idx="4499">
                  <c:v>0.89581889999999997</c:v>
                </c:pt>
                <c:pt idx="4500">
                  <c:v>0.89593420000000001</c:v>
                </c:pt>
                <c:pt idx="4501">
                  <c:v>0.89606719999999995</c:v>
                </c:pt>
                <c:pt idx="4502">
                  <c:v>0.89621340000000005</c:v>
                </c:pt>
                <c:pt idx="4503">
                  <c:v>0.89637199999999995</c:v>
                </c:pt>
                <c:pt idx="4504">
                  <c:v>0.89654080000000003</c:v>
                </c:pt>
                <c:pt idx="4505">
                  <c:v>0.89671259999999997</c:v>
                </c:pt>
                <c:pt idx="4506">
                  <c:v>0.89687380000000005</c:v>
                </c:pt>
                <c:pt idx="4507">
                  <c:v>0.89701070000000005</c:v>
                </c:pt>
                <c:pt idx="4508">
                  <c:v>0.89711620000000003</c:v>
                </c:pt>
                <c:pt idx="4509">
                  <c:v>0.89719590000000005</c:v>
                </c:pt>
                <c:pt idx="4510">
                  <c:v>0.89726629999999996</c:v>
                </c:pt>
                <c:pt idx="4511">
                  <c:v>0.89734749999999996</c:v>
                </c:pt>
                <c:pt idx="4512">
                  <c:v>0.89745430000000004</c:v>
                </c:pt>
                <c:pt idx="4513">
                  <c:v>0.89758780000000005</c:v>
                </c:pt>
                <c:pt idx="4514">
                  <c:v>0.8977366</c:v>
                </c:pt>
                <c:pt idx="4515">
                  <c:v>0.89788259999999998</c:v>
                </c:pt>
                <c:pt idx="4516">
                  <c:v>0.89801370000000003</c:v>
                </c:pt>
                <c:pt idx="4517">
                  <c:v>0.89813140000000002</c:v>
                </c:pt>
                <c:pt idx="4518">
                  <c:v>0.89825290000000002</c:v>
                </c:pt>
                <c:pt idx="4519">
                  <c:v>0.89840140000000002</c:v>
                </c:pt>
                <c:pt idx="4520">
                  <c:v>0.89859489999999997</c:v>
                </c:pt>
                <c:pt idx="4521">
                  <c:v>0.8988351</c:v>
                </c:pt>
                <c:pt idx="4522">
                  <c:v>0.8991055</c:v>
                </c:pt>
                <c:pt idx="4523">
                  <c:v>0.89937699999999998</c:v>
                </c:pt>
                <c:pt idx="4524">
                  <c:v>0.89961979999999997</c:v>
                </c:pt>
                <c:pt idx="4525">
                  <c:v>0.89981849999999997</c:v>
                </c:pt>
                <c:pt idx="4526">
                  <c:v>0.8999743</c:v>
                </c:pt>
                <c:pt idx="4527">
                  <c:v>0.90010290000000004</c:v>
                </c:pt>
                <c:pt idx="4528">
                  <c:v>0.90022190000000002</c:v>
                </c:pt>
                <c:pt idx="4529">
                  <c:v>0.90034190000000003</c:v>
                </c:pt>
                <c:pt idx="4530">
                  <c:v>0.90046079999999995</c:v>
                </c:pt>
                <c:pt idx="4531">
                  <c:v>0.90056800000000004</c:v>
                </c:pt>
                <c:pt idx="4532">
                  <c:v>0.90065360000000005</c:v>
                </c:pt>
                <c:pt idx="4533">
                  <c:v>0.90071880000000004</c:v>
                </c:pt>
                <c:pt idx="4534">
                  <c:v>0.90077810000000003</c:v>
                </c:pt>
                <c:pt idx="4535">
                  <c:v>0.90085550000000003</c:v>
                </c:pt>
                <c:pt idx="4536">
                  <c:v>0.90097070000000001</c:v>
                </c:pt>
                <c:pt idx="4537">
                  <c:v>0.90112809999999999</c:v>
                </c:pt>
                <c:pt idx="4538">
                  <c:v>0.90131209999999995</c:v>
                </c:pt>
                <c:pt idx="4539">
                  <c:v>0.90149179999999995</c:v>
                </c:pt>
                <c:pt idx="4540">
                  <c:v>0.90163579999999999</c:v>
                </c:pt>
                <c:pt idx="4541">
                  <c:v>0.90172379999999996</c:v>
                </c:pt>
                <c:pt idx="4542">
                  <c:v>0.90175810000000001</c:v>
                </c:pt>
                <c:pt idx="4543">
                  <c:v>0.90176109999999998</c:v>
                </c:pt>
                <c:pt idx="4544">
                  <c:v>0.90176769999999995</c:v>
                </c:pt>
                <c:pt idx="4545">
                  <c:v>0.90180930000000004</c:v>
                </c:pt>
                <c:pt idx="4546">
                  <c:v>0.90190400000000004</c:v>
                </c:pt>
                <c:pt idx="4547">
                  <c:v>0.90205400000000002</c:v>
                </c:pt>
                <c:pt idx="4548">
                  <c:v>0.90224890000000002</c:v>
                </c:pt>
                <c:pt idx="4549">
                  <c:v>0.90247330000000003</c:v>
                </c:pt>
                <c:pt idx="4550">
                  <c:v>0.90271310000000005</c:v>
                </c:pt>
                <c:pt idx="4551">
                  <c:v>0.90295820000000004</c:v>
                </c:pt>
                <c:pt idx="4552">
                  <c:v>0.90319939999999999</c:v>
                </c:pt>
                <c:pt idx="4553">
                  <c:v>0.90342540000000005</c:v>
                </c:pt>
                <c:pt idx="4554">
                  <c:v>0.90362299999999995</c:v>
                </c:pt>
                <c:pt idx="4555">
                  <c:v>0.90378009999999998</c:v>
                </c:pt>
                <c:pt idx="4556">
                  <c:v>0.90389359999999996</c:v>
                </c:pt>
                <c:pt idx="4557">
                  <c:v>0.90397349999999999</c:v>
                </c:pt>
                <c:pt idx="4558">
                  <c:v>0.90404419999999996</c:v>
                </c:pt>
                <c:pt idx="4559">
                  <c:v>0.9041363</c:v>
                </c:pt>
                <c:pt idx="4560">
                  <c:v>0.90427299999999999</c:v>
                </c:pt>
                <c:pt idx="4561">
                  <c:v>0.90446199999999999</c:v>
                </c:pt>
                <c:pt idx="4562">
                  <c:v>0.90468959999999998</c:v>
                </c:pt>
                <c:pt idx="4563">
                  <c:v>0.90492689999999998</c:v>
                </c:pt>
                <c:pt idx="4564">
                  <c:v>0.90514050000000001</c:v>
                </c:pt>
                <c:pt idx="4565">
                  <c:v>0.90530759999999999</c:v>
                </c:pt>
                <c:pt idx="4566">
                  <c:v>0.90542429999999996</c:v>
                </c:pt>
                <c:pt idx="4567">
                  <c:v>0.90550600000000003</c:v>
                </c:pt>
                <c:pt idx="4568">
                  <c:v>0.90557829999999995</c:v>
                </c:pt>
                <c:pt idx="4569">
                  <c:v>0.90566619999999998</c:v>
                </c:pt>
                <c:pt idx="4570">
                  <c:v>0.90578519999999996</c:v>
                </c:pt>
                <c:pt idx="4571">
                  <c:v>0.90593650000000003</c:v>
                </c:pt>
                <c:pt idx="4572">
                  <c:v>0.90611050000000004</c:v>
                </c:pt>
                <c:pt idx="4573">
                  <c:v>0.90629199999999999</c:v>
                </c:pt>
                <c:pt idx="4574">
                  <c:v>0.90646749999999998</c:v>
                </c:pt>
                <c:pt idx="4575">
                  <c:v>0.90662600000000004</c:v>
                </c:pt>
                <c:pt idx="4576">
                  <c:v>0.90675819999999996</c:v>
                </c:pt>
                <c:pt idx="4577">
                  <c:v>0.90685590000000005</c:v>
                </c:pt>
                <c:pt idx="4578">
                  <c:v>0.90691120000000003</c:v>
                </c:pt>
                <c:pt idx="4579">
                  <c:v>0.90692030000000001</c:v>
                </c:pt>
                <c:pt idx="4580">
                  <c:v>0.9068891</c:v>
                </c:pt>
                <c:pt idx="4581">
                  <c:v>0.90683510000000001</c:v>
                </c:pt>
                <c:pt idx="4582">
                  <c:v>0.90678630000000005</c:v>
                </c:pt>
                <c:pt idx="4583">
                  <c:v>0.90677149999999995</c:v>
                </c:pt>
                <c:pt idx="4584">
                  <c:v>0.9068136</c:v>
                </c:pt>
                <c:pt idx="4585">
                  <c:v>0.90691889999999997</c:v>
                </c:pt>
                <c:pt idx="4586">
                  <c:v>0.90707760000000004</c:v>
                </c:pt>
                <c:pt idx="4587">
                  <c:v>0.90726720000000005</c:v>
                </c:pt>
                <c:pt idx="4588">
                  <c:v>0.90746539999999998</c:v>
                </c:pt>
                <c:pt idx="4589">
                  <c:v>0.90765890000000005</c:v>
                </c:pt>
                <c:pt idx="4590">
                  <c:v>0.90784759999999998</c:v>
                </c:pt>
                <c:pt idx="4591">
                  <c:v>0.90804130000000005</c:v>
                </c:pt>
                <c:pt idx="4592">
                  <c:v>0.90825180000000005</c:v>
                </c:pt>
                <c:pt idx="4593">
                  <c:v>0.90848309999999999</c:v>
                </c:pt>
                <c:pt idx="4594">
                  <c:v>0.90872660000000005</c:v>
                </c:pt>
                <c:pt idx="4595">
                  <c:v>0.90896339999999998</c:v>
                </c:pt>
                <c:pt idx="4596">
                  <c:v>0.90917150000000002</c:v>
                </c:pt>
                <c:pt idx="4597">
                  <c:v>0.90933640000000004</c:v>
                </c:pt>
                <c:pt idx="4598">
                  <c:v>0.90945659999999995</c:v>
                </c:pt>
                <c:pt idx="4599">
                  <c:v>0.90954400000000002</c:v>
                </c:pt>
                <c:pt idx="4600">
                  <c:v>0.90961809999999998</c:v>
                </c:pt>
                <c:pt idx="4601">
                  <c:v>0.90969920000000004</c:v>
                </c:pt>
                <c:pt idx="4602">
                  <c:v>0.90980260000000002</c:v>
                </c:pt>
                <c:pt idx="4603">
                  <c:v>0.90993500000000005</c:v>
                </c:pt>
                <c:pt idx="4604">
                  <c:v>0.91009709999999999</c:v>
                </c:pt>
                <c:pt idx="4605">
                  <c:v>0.91028430000000005</c:v>
                </c:pt>
                <c:pt idx="4606">
                  <c:v>0.91048910000000005</c:v>
                </c:pt>
                <c:pt idx="4607">
                  <c:v>0.91069860000000002</c:v>
                </c:pt>
                <c:pt idx="4608">
                  <c:v>0.91089489999999995</c:v>
                </c:pt>
                <c:pt idx="4609">
                  <c:v>0.91105789999999998</c:v>
                </c:pt>
                <c:pt idx="4610">
                  <c:v>0.91116779999999997</c:v>
                </c:pt>
                <c:pt idx="4611">
                  <c:v>0.91121569999999996</c:v>
                </c:pt>
                <c:pt idx="4612">
                  <c:v>0.91120950000000001</c:v>
                </c:pt>
                <c:pt idx="4613">
                  <c:v>0.91117700000000001</c:v>
                </c:pt>
                <c:pt idx="4614">
                  <c:v>0.91115749999999995</c:v>
                </c:pt>
                <c:pt idx="4615">
                  <c:v>0.91118920000000003</c:v>
                </c:pt>
                <c:pt idx="4616">
                  <c:v>0.91129729999999998</c:v>
                </c:pt>
                <c:pt idx="4617">
                  <c:v>0.91148209999999996</c:v>
                </c:pt>
                <c:pt idx="4618">
                  <c:v>0.91172039999999999</c:v>
                </c:pt>
                <c:pt idx="4619">
                  <c:v>0.91197320000000004</c:v>
                </c:pt>
                <c:pt idx="4620">
                  <c:v>0.9122036</c:v>
                </c:pt>
                <c:pt idx="4621">
                  <c:v>0.91238750000000002</c:v>
                </c:pt>
                <c:pt idx="4622">
                  <c:v>0.91252060000000002</c:v>
                </c:pt>
                <c:pt idx="4623">
                  <c:v>0.91261409999999998</c:v>
                </c:pt>
                <c:pt idx="4624">
                  <c:v>0.91268519999999997</c:v>
                </c:pt>
                <c:pt idx="4625">
                  <c:v>0.91274599999999995</c:v>
                </c:pt>
                <c:pt idx="4626">
                  <c:v>0.91279699999999997</c:v>
                </c:pt>
                <c:pt idx="4627">
                  <c:v>0.91282969999999997</c:v>
                </c:pt>
                <c:pt idx="4628">
                  <c:v>0.91283380000000003</c:v>
                </c:pt>
                <c:pt idx="4629">
                  <c:v>0.91280649999999997</c:v>
                </c:pt>
                <c:pt idx="4630">
                  <c:v>0.91275819999999996</c:v>
                </c:pt>
                <c:pt idx="4631">
                  <c:v>0.91271009999999997</c:v>
                </c:pt>
                <c:pt idx="4632">
                  <c:v>0.91268629999999995</c:v>
                </c:pt>
                <c:pt idx="4633">
                  <c:v>0.91270830000000003</c:v>
                </c:pt>
                <c:pt idx="4634">
                  <c:v>0.91278729999999997</c:v>
                </c:pt>
                <c:pt idx="4635">
                  <c:v>0.9129237</c:v>
                </c:pt>
                <c:pt idx="4636">
                  <c:v>0.91311169999999997</c:v>
                </c:pt>
                <c:pt idx="4637">
                  <c:v>0.91334309999999996</c:v>
                </c:pt>
                <c:pt idx="4638">
                  <c:v>0.91360989999999997</c:v>
                </c:pt>
                <c:pt idx="4639">
                  <c:v>0.91390210000000005</c:v>
                </c:pt>
                <c:pt idx="4640">
                  <c:v>0.91420590000000002</c:v>
                </c:pt>
                <c:pt idx="4641">
                  <c:v>0.91450200000000004</c:v>
                </c:pt>
                <c:pt idx="4642">
                  <c:v>0.91476659999999999</c:v>
                </c:pt>
                <c:pt idx="4643">
                  <c:v>0.91497969999999995</c:v>
                </c:pt>
                <c:pt idx="4644">
                  <c:v>0.91513219999999995</c:v>
                </c:pt>
                <c:pt idx="4645">
                  <c:v>0.91523120000000002</c:v>
                </c:pt>
                <c:pt idx="4646">
                  <c:v>0.91529769999999999</c:v>
                </c:pt>
                <c:pt idx="4647">
                  <c:v>0.91536099999999998</c:v>
                </c:pt>
                <c:pt idx="4648">
                  <c:v>0.91544760000000003</c:v>
                </c:pt>
                <c:pt idx="4649">
                  <c:v>0.91557060000000001</c:v>
                </c:pt>
                <c:pt idx="4650">
                  <c:v>0.91572790000000004</c:v>
                </c:pt>
                <c:pt idx="4651">
                  <c:v>0.91590559999999999</c:v>
                </c:pt>
                <c:pt idx="4652">
                  <c:v>0.91608650000000003</c:v>
                </c:pt>
                <c:pt idx="4653">
                  <c:v>0.91625769999999995</c:v>
                </c:pt>
                <c:pt idx="4654">
                  <c:v>0.9164158</c:v>
                </c:pt>
                <c:pt idx="4655">
                  <c:v>0.91656539999999997</c:v>
                </c:pt>
                <c:pt idx="4656">
                  <c:v>0.91671449999999999</c:v>
                </c:pt>
                <c:pt idx="4657">
                  <c:v>0.9168693</c:v>
                </c:pt>
                <c:pt idx="4658">
                  <c:v>0.91703069999999998</c:v>
                </c:pt>
                <c:pt idx="4659">
                  <c:v>0.91719669999999998</c:v>
                </c:pt>
                <c:pt idx="4660">
                  <c:v>0.91736510000000004</c:v>
                </c:pt>
                <c:pt idx="4661">
                  <c:v>0.91753660000000004</c:v>
                </c:pt>
                <c:pt idx="4662">
                  <c:v>0.91771469999999999</c:v>
                </c:pt>
                <c:pt idx="4663">
                  <c:v>0.91790210000000005</c:v>
                </c:pt>
                <c:pt idx="4664">
                  <c:v>0.91809739999999995</c:v>
                </c:pt>
                <c:pt idx="4665">
                  <c:v>0.91829309999999997</c:v>
                </c:pt>
                <c:pt idx="4666">
                  <c:v>0.91847869999999998</c:v>
                </c:pt>
                <c:pt idx="4667">
                  <c:v>0.91864559999999995</c:v>
                </c:pt>
                <c:pt idx="4668">
                  <c:v>0.91879239999999995</c:v>
                </c:pt>
                <c:pt idx="4669">
                  <c:v>0.91892609999999997</c:v>
                </c:pt>
                <c:pt idx="4670">
                  <c:v>0.91905890000000001</c:v>
                </c:pt>
                <c:pt idx="4671">
                  <c:v>0.91920009999999996</c:v>
                </c:pt>
                <c:pt idx="4672">
                  <c:v>0.91934890000000002</c:v>
                </c:pt>
                <c:pt idx="4673">
                  <c:v>0.91949210000000003</c:v>
                </c:pt>
                <c:pt idx="4674">
                  <c:v>0.91960869999999995</c:v>
                </c:pt>
                <c:pt idx="4675">
                  <c:v>0.91968130000000003</c:v>
                </c:pt>
                <c:pt idx="4676">
                  <c:v>0.91970510000000005</c:v>
                </c:pt>
                <c:pt idx="4677">
                  <c:v>0.91969480000000003</c:v>
                </c:pt>
                <c:pt idx="4678">
                  <c:v>0.91967770000000004</c:v>
                </c:pt>
                <c:pt idx="4679">
                  <c:v>0.91968629999999996</c:v>
                </c:pt>
                <c:pt idx="4680">
                  <c:v>0.91974319999999998</c:v>
                </c:pt>
                <c:pt idx="4681">
                  <c:v>0.919852</c:v>
                </c:pt>
                <c:pt idx="4682">
                  <c:v>0.91999710000000001</c:v>
                </c:pt>
                <c:pt idx="4683">
                  <c:v>0.92015290000000005</c:v>
                </c:pt>
                <c:pt idx="4684">
                  <c:v>0.92029629999999996</c:v>
                </c:pt>
                <c:pt idx="4685">
                  <c:v>0.92041499999999998</c:v>
                </c:pt>
                <c:pt idx="4686">
                  <c:v>0.92051240000000001</c:v>
                </c:pt>
                <c:pt idx="4687">
                  <c:v>0.92060180000000003</c:v>
                </c:pt>
                <c:pt idx="4688">
                  <c:v>0.92069749999999995</c:v>
                </c:pt>
                <c:pt idx="4689">
                  <c:v>0.92080550000000005</c:v>
                </c:pt>
                <c:pt idx="4690">
                  <c:v>0.92092180000000001</c:v>
                </c:pt>
                <c:pt idx="4691">
                  <c:v>0.92103489999999999</c:v>
                </c:pt>
                <c:pt idx="4692">
                  <c:v>0.92113440000000002</c:v>
                </c:pt>
                <c:pt idx="4693">
                  <c:v>0.92121710000000001</c:v>
                </c:pt>
                <c:pt idx="4694">
                  <c:v>0.92128929999999998</c:v>
                </c:pt>
                <c:pt idx="4695">
                  <c:v>0.92136229999999997</c:v>
                </c:pt>
                <c:pt idx="4696">
                  <c:v>0.92144700000000002</c:v>
                </c:pt>
                <c:pt idx="4697">
                  <c:v>0.92154899999999995</c:v>
                </c:pt>
                <c:pt idx="4698">
                  <c:v>0.92166680000000001</c:v>
                </c:pt>
                <c:pt idx="4699">
                  <c:v>0.92179659999999997</c:v>
                </c:pt>
                <c:pt idx="4700">
                  <c:v>0.92193700000000001</c:v>
                </c:pt>
                <c:pt idx="4701">
                  <c:v>0.92209269999999999</c:v>
                </c:pt>
                <c:pt idx="4702">
                  <c:v>0.92227269999999995</c:v>
                </c:pt>
                <c:pt idx="4703">
                  <c:v>0.92248490000000005</c:v>
                </c:pt>
                <c:pt idx="4704">
                  <c:v>0.92272929999999997</c:v>
                </c:pt>
                <c:pt idx="4705">
                  <c:v>0.92299580000000003</c:v>
                </c:pt>
                <c:pt idx="4706">
                  <c:v>0.92326710000000001</c:v>
                </c:pt>
                <c:pt idx="4707">
                  <c:v>0.92352679999999998</c:v>
                </c:pt>
                <c:pt idx="4708">
                  <c:v>0.9237649</c:v>
                </c:pt>
                <c:pt idx="4709">
                  <c:v>0.92398230000000003</c:v>
                </c:pt>
                <c:pt idx="4710">
                  <c:v>0.9241859</c:v>
                </c:pt>
                <c:pt idx="4711">
                  <c:v>0.92438169999999997</c:v>
                </c:pt>
                <c:pt idx="4712">
                  <c:v>0.92456590000000005</c:v>
                </c:pt>
                <c:pt idx="4713">
                  <c:v>0.9247242</c:v>
                </c:pt>
                <c:pt idx="4714">
                  <c:v>0.9248362</c:v>
                </c:pt>
                <c:pt idx="4715">
                  <c:v>0.92488959999999998</c:v>
                </c:pt>
                <c:pt idx="4716">
                  <c:v>0.92488910000000002</c:v>
                </c:pt>
                <c:pt idx="4717">
                  <c:v>0.92486270000000004</c:v>
                </c:pt>
                <c:pt idx="4718">
                  <c:v>0.92485139999999999</c:v>
                </c:pt>
                <c:pt idx="4719">
                  <c:v>0.92489589999999999</c:v>
                </c:pt>
                <c:pt idx="4720">
                  <c:v>0.92502079999999998</c:v>
                </c:pt>
                <c:pt idx="4721">
                  <c:v>0.92522309999999996</c:v>
                </c:pt>
                <c:pt idx="4722">
                  <c:v>0.92547409999999997</c:v>
                </c:pt>
                <c:pt idx="4723">
                  <c:v>0.92573110000000003</c:v>
                </c:pt>
                <c:pt idx="4724">
                  <c:v>0.92595830000000001</c:v>
                </c:pt>
                <c:pt idx="4725">
                  <c:v>0.92613670000000003</c:v>
                </c:pt>
                <c:pt idx="4726">
                  <c:v>0.92626960000000003</c:v>
                </c:pt>
                <c:pt idx="4727">
                  <c:v>0.9263749</c:v>
                </c:pt>
                <c:pt idx="4728">
                  <c:v>0.92647369999999996</c:v>
                </c:pt>
                <c:pt idx="4729">
                  <c:v>0.92657639999999997</c:v>
                </c:pt>
                <c:pt idx="4730">
                  <c:v>0.92668110000000004</c:v>
                </c:pt>
                <c:pt idx="4731">
                  <c:v>0.92677750000000003</c:v>
                </c:pt>
                <c:pt idx="4732">
                  <c:v>0.92685960000000001</c:v>
                </c:pt>
                <c:pt idx="4733">
                  <c:v>0.92693250000000005</c:v>
                </c:pt>
                <c:pt idx="4734">
                  <c:v>0.92701579999999995</c:v>
                </c:pt>
                <c:pt idx="4735">
                  <c:v>0.92713520000000005</c:v>
                </c:pt>
                <c:pt idx="4736">
                  <c:v>0.92730860000000004</c:v>
                </c:pt>
                <c:pt idx="4737">
                  <c:v>0.92753640000000004</c:v>
                </c:pt>
                <c:pt idx="4738">
                  <c:v>0.92779929999999999</c:v>
                </c:pt>
                <c:pt idx="4739">
                  <c:v>0.92806500000000003</c:v>
                </c:pt>
                <c:pt idx="4740">
                  <c:v>0.92830120000000005</c:v>
                </c:pt>
                <c:pt idx="4741">
                  <c:v>0.92849170000000003</c:v>
                </c:pt>
                <c:pt idx="4742">
                  <c:v>0.9286411</c:v>
                </c:pt>
                <c:pt idx="4743">
                  <c:v>0.92877290000000001</c:v>
                </c:pt>
                <c:pt idx="4744">
                  <c:v>0.92891480000000004</c:v>
                </c:pt>
                <c:pt idx="4745">
                  <c:v>0.92908590000000002</c:v>
                </c:pt>
                <c:pt idx="4746">
                  <c:v>0.92928650000000002</c:v>
                </c:pt>
                <c:pt idx="4747">
                  <c:v>0.92949780000000004</c:v>
                </c:pt>
                <c:pt idx="4748">
                  <c:v>0.92968790000000001</c:v>
                </c:pt>
                <c:pt idx="4749">
                  <c:v>0.92982480000000001</c:v>
                </c:pt>
                <c:pt idx="4750">
                  <c:v>0.92988879999999996</c:v>
                </c:pt>
                <c:pt idx="4751">
                  <c:v>0.92987690000000001</c:v>
                </c:pt>
                <c:pt idx="4752">
                  <c:v>0.9298033</c:v>
                </c:pt>
                <c:pt idx="4753">
                  <c:v>0.92969290000000004</c:v>
                </c:pt>
                <c:pt idx="4754">
                  <c:v>0.9295774</c:v>
                </c:pt>
                <c:pt idx="4755">
                  <c:v>0.92948759999999997</c:v>
                </c:pt>
                <c:pt idx="4756">
                  <c:v>0.92944870000000002</c:v>
                </c:pt>
                <c:pt idx="4757">
                  <c:v>0.92947900000000006</c:v>
                </c:pt>
                <c:pt idx="4758">
                  <c:v>0.92958600000000002</c:v>
                </c:pt>
                <c:pt idx="4759">
                  <c:v>0.92976539999999996</c:v>
                </c:pt>
                <c:pt idx="4760">
                  <c:v>0.92999949999999998</c:v>
                </c:pt>
                <c:pt idx="4761">
                  <c:v>0.93026160000000002</c:v>
                </c:pt>
                <c:pt idx="4762">
                  <c:v>0.93052199999999996</c:v>
                </c:pt>
                <c:pt idx="4763">
                  <c:v>0.93075339999999995</c:v>
                </c:pt>
                <c:pt idx="4764">
                  <c:v>0.93094010000000005</c:v>
                </c:pt>
                <c:pt idx="4765">
                  <c:v>0.93107859999999998</c:v>
                </c:pt>
                <c:pt idx="4766">
                  <c:v>0.93117609999999995</c:v>
                </c:pt>
                <c:pt idx="4767">
                  <c:v>0.93124370000000001</c:v>
                </c:pt>
                <c:pt idx="4768">
                  <c:v>0.93129220000000001</c:v>
                </c:pt>
                <c:pt idx="4769">
                  <c:v>0.93132899999999996</c:v>
                </c:pt>
                <c:pt idx="4770">
                  <c:v>0.93135979999999996</c:v>
                </c:pt>
                <c:pt idx="4771">
                  <c:v>0.93139280000000002</c:v>
                </c:pt>
                <c:pt idx="4772">
                  <c:v>0.93144249999999995</c:v>
                </c:pt>
                <c:pt idx="4773">
                  <c:v>0.93152699999999999</c:v>
                </c:pt>
                <c:pt idx="4774">
                  <c:v>0.93166329999999997</c:v>
                </c:pt>
                <c:pt idx="4775">
                  <c:v>0.93185870000000004</c:v>
                </c:pt>
                <c:pt idx="4776">
                  <c:v>0.93210519999999997</c:v>
                </c:pt>
                <c:pt idx="4777">
                  <c:v>0.93237789999999998</c:v>
                </c:pt>
                <c:pt idx="4778">
                  <c:v>0.93264320000000001</c:v>
                </c:pt>
                <c:pt idx="4779">
                  <c:v>0.93287160000000002</c:v>
                </c:pt>
                <c:pt idx="4780">
                  <c:v>0.93304500000000001</c:v>
                </c:pt>
                <c:pt idx="4781">
                  <c:v>0.9331644</c:v>
                </c:pt>
                <c:pt idx="4782">
                  <c:v>0.9332452</c:v>
                </c:pt>
                <c:pt idx="4783">
                  <c:v>0.93331030000000004</c:v>
                </c:pt>
                <c:pt idx="4784">
                  <c:v>0.93337950000000003</c:v>
                </c:pt>
                <c:pt idx="4785">
                  <c:v>0.93346370000000001</c:v>
                </c:pt>
                <c:pt idx="4786">
                  <c:v>0.93356729999999999</c:v>
                </c:pt>
                <c:pt idx="4787">
                  <c:v>0.93369239999999998</c:v>
                </c:pt>
                <c:pt idx="4788">
                  <c:v>0.93384400000000001</c:v>
                </c:pt>
                <c:pt idx="4789">
                  <c:v>0.9340328</c:v>
                </c:pt>
                <c:pt idx="4790">
                  <c:v>0.93426920000000002</c:v>
                </c:pt>
                <c:pt idx="4791">
                  <c:v>0.93455639999999995</c:v>
                </c:pt>
                <c:pt idx="4792">
                  <c:v>0.93488320000000003</c:v>
                </c:pt>
                <c:pt idx="4793">
                  <c:v>0.93522530000000004</c:v>
                </c:pt>
                <c:pt idx="4794">
                  <c:v>0.93555010000000005</c:v>
                </c:pt>
                <c:pt idx="4795">
                  <c:v>0.93582799999999999</c:v>
                </c:pt>
                <c:pt idx="4796">
                  <c:v>0.93604480000000001</c:v>
                </c:pt>
                <c:pt idx="4797">
                  <c:v>0.93620329999999996</c:v>
                </c:pt>
                <c:pt idx="4798">
                  <c:v>0.9363205</c:v>
                </c:pt>
                <c:pt idx="4799">
                  <c:v>0.93641459999999999</c:v>
                </c:pt>
                <c:pt idx="4800">
                  <c:v>0.93649700000000002</c:v>
                </c:pt>
                <c:pt idx="4801">
                  <c:v>0.9365658</c:v>
                </c:pt>
                <c:pt idx="4802">
                  <c:v>0.93661110000000003</c:v>
                </c:pt>
                <c:pt idx="4803">
                  <c:v>0.93662270000000003</c:v>
                </c:pt>
                <c:pt idx="4804">
                  <c:v>0.93660239999999995</c:v>
                </c:pt>
                <c:pt idx="4805">
                  <c:v>0.93656539999999999</c:v>
                </c:pt>
                <c:pt idx="4806">
                  <c:v>0.93653969999999997</c:v>
                </c:pt>
                <c:pt idx="4807">
                  <c:v>0.93655290000000002</c:v>
                </c:pt>
                <c:pt idx="4808">
                  <c:v>0.93662100000000004</c:v>
                </c:pt>
                <c:pt idx="4809">
                  <c:v>0.93674420000000003</c:v>
                </c:pt>
                <c:pt idx="4810">
                  <c:v>0.93690810000000002</c:v>
                </c:pt>
                <c:pt idx="4811">
                  <c:v>0.93709439999999999</c:v>
                </c:pt>
                <c:pt idx="4812">
                  <c:v>0.9372895</c:v>
                </c:pt>
                <c:pt idx="4813">
                  <c:v>0.93749159999999998</c:v>
                </c:pt>
                <c:pt idx="4814">
                  <c:v>0.9377084</c:v>
                </c:pt>
                <c:pt idx="4815">
                  <c:v>0.93794829999999996</c:v>
                </c:pt>
                <c:pt idx="4816">
                  <c:v>0.93821149999999998</c:v>
                </c:pt>
                <c:pt idx="4817">
                  <c:v>0.93848529999999997</c:v>
                </c:pt>
                <c:pt idx="4818">
                  <c:v>0.93874599999999997</c:v>
                </c:pt>
                <c:pt idx="4819">
                  <c:v>0.938971</c:v>
                </c:pt>
                <c:pt idx="4820">
                  <c:v>0.9391465</c:v>
                </c:pt>
                <c:pt idx="4821">
                  <c:v>0.93927430000000001</c:v>
                </c:pt>
                <c:pt idx="4822">
                  <c:v>0.93936850000000005</c:v>
                </c:pt>
                <c:pt idx="4823">
                  <c:v>0.9394479</c:v>
                </c:pt>
                <c:pt idx="4824">
                  <c:v>0.93952650000000004</c:v>
                </c:pt>
                <c:pt idx="4825">
                  <c:v>0.93960759999999999</c:v>
                </c:pt>
                <c:pt idx="4826">
                  <c:v>0.9396871</c:v>
                </c:pt>
                <c:pt idx="4827">
                  <c:v>0.93976099999999996</c:v>
                </c:pt>
                <c:pt idx="4828">
                  <c:v>0.93983269999999997</c:v>
                </c:pt>
                <c:pt idx="4829">
                  <c:v>0.939917</c:v>
                </c:pt>
                <c:pt idx="4830">
                  <c:v>0.9400326</c:v>
                </c:pt>
                <c:pt idx="4831">
                  <c:v>0.94019299999999995</c:v>
                </c:pt>
                <c:pt idx="4832">
                  <c:v>0.94039640000000002</c:v>
                </c:pt>
                <c:pt idx="4833">
                  <c:v>0.94062270000000003</c:v>
                </c:pt>
                <c:pt idx="4834">
                  <c:v>0.94084140000000005</c:v>
                </c:pt>
                <c:pt idx="4835">
                  <c:v>0.94102149999999996</c:v>
                </c:pt>
                <c:pt idx="4836">
                  <c:v>0.94114790000000004</c:v>
                </c:pt>
                <c:pt idx="4837">
                  <c:v>0.94122550000000005</c:v>
                </c:pt>
                <c:pt idx="4838">
                  <c:v>0.94127609999999995</c:v>
                </c:pt>
                <c:pt idx="4839">
                  <c:v>0.94132420000000006</c:v>
                </c:pt>
                <c:pt idx="4840">
                  <c:v>0.94138469999999996</c:v>
                </c:pt>
                <c:pt idx="4841">
                  <c:v>0.94145469999999998</c:v>
                </c:pt>
                <c:pt idx="4842">
                  <c:v>0.94151750000000001</c:v>
                </c:pt>
                <c:pt idx="4843">
                  <c:v>0.94155390000000005</c:v>
                </c:pt>
                <c:pt idx="4844">
                  <c:v>0.94155619999999995</c:v>
                </c:pt>
                <c:pt idx="4845">
                  <c:v>0.94153690000000001</c:v>
                </c:pt>
                <c:pt idx="4846">
                  <c:v>0.94152740000000001</c:v>
                </c:pt>
                <c:pt idx="4847">
                  <c:v>0.94156640000000003</c:v>
                </c:pt>
                <c:pt idx="4848">
                  <c:v>0.94168079999999998</c:v>
                </c:pt>
                <c:pt idx="4849">
                  <c:v>0.94187799999999999</c:v>
                </c:pt>
                <c:pt idx="4850">
                  <c:v>0.94213959999999997</c:v>
                </c:pt>
                <c:pt idx="4851">
                  <c:v>0.94243370000000004</c:v>
                </c:pt>
                <c:pt idx="4852">
                  <c:v>0.94272279999999997</c:v>
                </c:pt>
                <c:pt idx="4853">
                  <c:v>0.94298070000000001</c:v>
                </c:pt>
                <c:pt idx="4854">
                  <c:v>0.94319710000000001</c:v>
                </c:pt>
                <c:pt idx="4855">
                  <c:v>0.94337519999999997</c:v>
                </c:pt>
                <c:pt idx="4856">
                  <c:v>0.94352420000000004</c:v>
                </c:pt>
                <c:pt idx="4857">
                  <c:v>0.94365160000000003</c:v>
                </c:pt>
                <c:pt idx="4858">
                  <c:v>0.94376059999999995</c:v>
                </c:pt>
                <c:pt idx="4859">
                  <c:v>0.94385200000000002</c:v>
                </c:pt>
                <c:pt idx="4860">
                  <c:v>0.9439284</c:v>
                </c:pt>
                <c:pt idx="4861">
                  <c:v>0.94399770000000005</c:v>
                </c:pt>
                <c:pt idx="4862">
                  <c:v>0.94407140000000001</c:v>
                </c:pt>
                <c:pt idx="4863">
                  <c:v>0.94415910000000003</c:v>
                </c:pt>
                <c:pt idx="4864">
                  <c:v>0.94426319999999997</c:v>
                </c:pt>
                <c:pt idx="4865">
                  <c:v>0.9443762</c:v>
                </c:pt>
                <c:pt idx="4866">
                  <c:v>0.94448399999999999</c:v>
                </c:pt>
                <c:pt idx="4867">
                  <c:v>0.9445732</c:v>
                </c:pt>
                <c:pt idx="4868">
                  <c:v>0.94463989999999998</c:v>
                </c:pt>
                <c:pt idx="4869">
                  <c:v>0.94469360000000002</c:v>
                </c:pt>
                <c:pt idx="4870">
                  <c:v>0.94475410000000004</c:v>
                </c:pt>
                <c:pt idx="4871">
                  <c:v>0.94484219999999997</c:v>
                </c:pt>
                <c:pt idx="4872">
                  <c:v>0.94497140000000002</c:v>
                </c:pt>
                <c:pt idx="4873">
                  <c:v>0.94514189999999998</c:v>
                </c:pt>
                <c:pt idx="4874">
                  <c:v>0.94534240000000003</c:v>
                </c:pt>
                <c:pt idx="4875">
                  <c:v>0.94555489999999998</c:v>
                </c:pt>
                <c:pt idx="4876">
                  <c:v>0.94576470000000001</c:v>
                </c:pt>
                <c:pt idx="4877">
                  <c:v>0.94596480000000005</c:v>
                </c:pt>
                <c:pt idx="4878">
                  <c:v>0.94615450000000001</c:v>
                </c:pt>
                <c:pt idx="4879">
                  <c:v>0.94633449999999997</c:v>
                </c:pt>
                <c:pt idx="4880">
                  <c:v>0.9465017</c:v>
                </c:pt>
                <c:pt idx="4881">
                  <c:v>0.94664590000000004</c:v>
                </c:pt>
                <c:pt idx="4882">
                  <c:v>0.94675419999999999</c:v>
                </c:pt>
                <c:pt idx="4883">
                  <c:v>0.94681870000000001</c:v>
                </c:pt>
                <c:pt idx="4884">
                  <c:v>0.94684299999999999</c:v>
                </c:pt>
                <c:pt idx="4885">
                  <c:v>0.94684400000000002</c:v>
                </c:pt>
                <c:pt idx="4886">
                  <c:v>0.94684650000000004</c:v>
                </c:pt>
                <c:pt idx="4887">
                  <c:v>0.94687560000000004</c:v>
                </c:pt>
                <c:pt idx="4888">
                  <c:v>0.94694579999999995</c:v>
                </c:pt>
                <c:pt idx="4889">
                  <c:v>0.94705799999999996</c:v>
                </c:pt>
                <c:pt idx="4890">
                  <c:v>0.94720309999999996</c:v>
                </c:pt>
                <c:pt idx="4891">
                  <c:v>0.94737059999999995</c:v>
                </c:pt>
                <c:pt idx="4892">
                  <c:v>0.94755599999999995</c:v>
                </c:pt>
                <c:pt idx="4893">
                  <c:v>0.94776389999999999</c:v>
                </c:pt>
                <c:pt idx="4894">
                  <c:v>0.94800410000000002</c:v>
                </c:pt>
                <c:pt idx="4895">
                  <c:v>0.94828259999999998</c:v>
                </c:pt>
                <c:pt idx="4896">
                  <c:v>0.94859389999999999</c:v>
                </c:pt>
                <c:pt idx="4897">
                  <c:v>0.94891930000000002</c:v>
                </c:pt>
                <c:pt idx="4898">
                  <c:v>0.94923120000000005</c:v>
                </c:pt>
                <c:pt idx="4899">
                  <c:v>0.94950429999999997</c:v>
                </c:pt>
                <c:pt idx="4900">
                  <c:v>0.94972650000000003</c:v>
                </c:pt>
                <c:pt idx="4901">
                  <c:v>0.94990169999999996</c:v>
                </c:pt>
                <c:pt idx="4902">
                  <c:v>0.95004580000000005</c:v>
                </c:pt>
                <c:pt idx="4903">
                  <c:v>0.95017549999999995</c:v>
                </c:pt>
                <c:pt idx="4904">
                  <c:v>0.950299</c:v>
                </c:pt>
                <c:pt idx="4905">
                  <c:v>0.95041160000000002</c:v>
                </c:pt>
                <c:pt idx="4906">
                  <c:v>0.95050049999999997</c:v>
                </c:pt>
                <c:pt idx="4907">
                  <c:v>0.95055559999999995</c:v>
                </c:pt>
                <c:pt idx="4908">
                  <c:v>0.95058050000000005</c:v>
                </c:pt>
                <c:pt idx="4909">
                  <c:v>0.95059749999999998</c:v>
                </c:pt>
                <c:pt idx="4910">
                  <c:v>0.95064400000000004</c:v>
                </c:pt>
                <c:pt idx="4911">
                  <c:v>0.95075730000000003</c:v>
                </c:pt>
                <c:pt idx="4912">
                  <c:v>0.95096210000000003</c:v>
                </c:pt>
                <c:pt idx="4913">
                  <c:v>0.95126089999999996</c:v>
                </c:pt>
                <c:pt idx="4914">
                  <c:v>0.95163330000000002</c:v>
                </c:pt>
                <c:pt idx="4915">
                  <c:v>0.952044</c:v>
                </c:pt>
                <c:pt idx="4916">
                  <c:v>0.95245159999999995</c:v>
                </c:pt>
                <c:pt idx="4917">
                  <c:v>0.95282259999999996</c:v>
                </c:pt>
                <c:pt idx="4918">
                  <c:v>0.95313150000000002</c:v>
                </c:pt>
                <c:pt idx="4919">
                  <c:v>0.95336030000000005</c:v>
                </c:pt>
                <c:pt idx="4920">
                  <c:v>0.95349589999999995</c:v>
                </c:pt>
                <c:pt idx="4921">
                  <c:v>0.9535285</c:v>
                </c:pt>
                <c:pt idx="4922">
                  <c:v>0.95345579999999996</c:v>
                </c:pt>
                <c:pt idx="4923">
                  <c:v>0.95328919999999995</c:v>
                </c:pt>
                <c:pt idx="4924">
                  <c:v>0.9530594</c:v>
                </c:pt>
                <c:pt idx="4925">
                  <c:v>0.95281499999999997</c:v>
                </c:pt>
                <c:pt idx="4926">
                  <c:v>0.95260840000000002</c:v>
                </c:pt>
                <c:pt idx="4927">
                  <c:v>0.95248759999999999</c:v>
                </c:pt>
                <c:pt idx="4928">
                  <c:v>0.95247689999999996</c:v>
                </c:pt>
                <c:pt idx="4929">
                  <c:v>0.95257179999999997</c:v>
                </c:pt>
                <c:pt idx="4930">
                  <c:v>0.95274110000000001</c:v>
                </c:pt>
                <c:pt idx="4931">
                  <c:v>0.95294040000000002</c:v>
                </c:pt>
                <c:pt idx="4932">
                  <c:v>0.95312819999999998</c:v>
                </c:pt>
                <c:pt idx="4933">
                  <c:v>0.95327669999999998</c:v>
                </c:pt>
                <c:pt idx="4934">
                  <c:v>0.95338060000000002</c:v>
                </c:pt>
                <c:pt idx="4935">
                  <c:v>0.95345279999999999</c:v>
                </c:pt>
                <c:pt idx="4936">
                  <c:v>0.95351859999999999</c:v>
                </c:pt>
                <c:pt idx="4937">
                  <c:v>0.95360370000000005</c:v>
                </c:pt>
                <c:pt idx="4938">
                  <c:v>0.95372950000000001</c:v>
                </c:pt>
                <c:pt idx="4939">
                  <c:v>0.9539086</c:v>
                </c:pt>
                <c:pt idx="4940">
                  <c:v>0.95414310000000002</c:v>
                </c:pt>
                <c:pt idx="4941">
                  <c:v>0.9544241</c:v>
                </c:pt>
                <c:pt idx="4942">
                  <c:v>0.95473160000000001</c:v>
                </c:pt>
                <c:pt idx="4943">
                  <c:v>0.95503780000000005</c:v>
                </c:pt>
                <c:pt idx="4944">
                  <c:v>0.95531069999999996</c:v>
                </c:pt>
                <c:pt idx="4945">
                  <c:v>0.95552360000000003</c:v>
                </c:pt>
                <c:pt idx="4946">
                  <c:v>0.9556654</c:v>
                </c:pt>
                <c:pt idx="4947">
                  <c:v>0.95574619999999999</c:v>
                </c:pt>
                <c:pt idx="4948">
                  <c:v>0.95579619999999998</c:v>
                </c:pt>
                <c:pt idx="4949">
                  <c:v>0.95585240000000005</c:v>
                </c:pt>
                <c:pt idx="4950">
                  <c:v>0.95594630000000003</c:v>
                </c:pt>
                <c:pt idx="4951">
                  <c:v>0.9560864</c:v>
                </c:pt>
                <c:pt idx="4952">
                  <c:v>0.95625510000000002</c:v>
                </c:pt>
                <c:pt idx="4953">
                  <c:v>0.95641299999999996</c:v>
                </c:pt>
                <c:pt idx="4954">
                  <c:v>0.95651929999999996</c:v>
                </c:pt>
                <c:pt idx="4955">
                  <c:v>0.95655179999999995</c:v>
                </c:pt>
                <c:pt idx="4956">
                  <c:v>0.95651940000000002</c:v>
                </c:pt>
                <c:pt idx="4957">
                  <c:v>0.95646149999999996</c:v>
                </c:pt>
                <c:pt idx="4958">
                  <c:v>0.95643180000000005</c:v>
                </c:pt>
                <c:pt idx="4959">
                  <c:v>0.95647970000000004</c:v>
                </c:pt>
                <c:pt idx="4960">
                  <c:v>0.95662709999999995</c:v>
                </c:pt>
                <c:pt idx="4961">
                  <c:v>0.95686300000000002</c:v>
                </c:pt>
                <c:pt idx="4962">
                  <c:v>0.95714869999999996</c:v>
                </c:pt>
                <c:pt idx="4963">
                  <c:v>0.95743829999999996</c:v>
                </c:pt>
                <c:pt idx="4964">
                  <c:v>0.95769610000000005</c:v>
                </c:pt>
                <c:pt idx="4965">
                  <c:v>0.95790790000000003</c:v>
                </c:pt>
                <c:pt idx="4966">
                  <c:v>0.95808329999999997</c:v>
                </c:pt>
                <c:pt idx="4967">
                  <c:v>0.95824410000000004</c:v>
                </c:pt>
                <c:pt idx="4968">
                  <c:v>0.95841290000000001</c:v>
                </c:pt>
                <c:pt idx="4969">
                  <c:v>0.95860160000000005</c:v>
                </c:pt>
                <c:pt idx="4970">
                  <c:v>0.95881249999999996</c:v>
                </c:pt>
                <c:pt idx="4971">
                  <c:v>0.95904239999999996</c:v>
                </c:pt>
                <c:pt idx="4972">
                  <c:v>0.95928950000000002</c:v>
                </c:pt>
                <c:pt idx="4973">
                  <c:v>0.95955539999999995</c:v>
                </c:pt>
                <c:pt idx="4974">
                  <c:v>0.95984170000000002</c:v>
                </c:pt>
                <c:pt idx="4975">
                  <c:v>0.96014080000000002</c:v>
                </c:pt>
                <c:pt idx="4976">
                  <c:v>0.96043029999999996</c:v>
                </c:pt>
                <c:pt idx="4977">
                  <c:v>0.9606751</c:v>
                </c:pt>
                <c:pt idx="4978">
                  <c:v>0.96083949999999996</c:v>
                </c:pt>
                <c:pt idx="4979">
                  <c:v>0.96089849999999999</c:v>
                </c:pt>
                <c:pt idx="4980">
                  <c:v>0.96085330000000002</c:v>
                </c:pt>
                <c:pt idx="4981">
                  <c:v>0.96073109999999995</c:v>
                </c:pt>
                <c:pt idx="4982">
                  <c:v>0.96057840000000005</c:v>
                </c:pt>
                <c:pt idx="4983">
                  <c:v>0.96044070000000004</c:v>
                </c:pt>
                <c:pt idx="4984">
                  <c:v>0.9603469</c:v>
                </c:pt>
                <c:pt idx="4985">
                  <c:v>0.96030459999999995</c:v>
                </c:pt>
                <c:pt idx="4986">
                  <c:v>0.96030269999999995</c:v>
                </c:pt>
                <c:pt idx="4987">
                  <c:v>0.96032649999999997</c:v>
                </c:pt>
                <c:pt idx="4988">
                  <c:v>0.96037159999999999</c:v>
                </c:pt>
                <c:pt idx="4989">
                  <c:v>0.96045080000000005</c:v>
                </c:pt>
                <c:pt idx="4990">
                  <c:v>0.96058860000000001</c:v>
                </c:pt>
                <c:pt idx="4991">
                  <c:v>0.96080829999999995</c:v>
                </c:pt>
                <c:pt idx="4992">
                  <c:v>0.96111449999999998</c:v>
                </c:pt>
                <c:pt idx="4993">
                  <c:v>0.96148529999999999</c:v>
                </c:pt>
                <c:pt idx="4994">
                  <c:v>0.96187590000000001</c:v>
                </c:pt>
                <c:pt idx="4995">
                  <c:v>0.96223740000000002</c:v>
                </c:pt>
                <c:pt idx="4996">
                  <c:v>0.96253010000000006</c:v>
                </c:pt>
                <c:pt idx="4997">
                  <c:v>0.96274130000000002</c:v>
                </c:pt>
                <c:pt idx="4998">
                  <c:v>0.96288459999999998</c:v>
                </c:pt>
                <c:pt idx="4999">
                  <c:v>0.96299210000000002</c:v>
                </c:pt>
                <c:pt idx="5000">
                  <c:v>0.96309699999999998</c:v>
                </c:pt>
                <c:pt idx="5001">
                  <c:v>0.96321760000000001</c:v>
                </c:pt>
                <c:pt idx="5002">
                  <c:v>0.96335479999999996</c:v>
                </c:pt>
                <c:pt idx="5003">
                  <c:v>0.96349490000000004</c:v>
                </c:pt>
                <c:pt idx="5004">
                  <c:v>0.96362099999999995</c:v>
                </c:pt>
                <c:pt idx="5005">
                  <c:v>0.96372250000000004</c:v>
                </c:pt>
                <c:pt idx="5006">
                  <c:v>0.96380060000000001</c:v>
                </c:pt>
                <c:pt idx="5007">
                  <c:v>0.96386470000000002</c:v>
                </c:pt>
                <c:pt idx="5008">
                  <c:v>0.96392639999999996</c:v>
                </c:pt>
                <c:pt idx="5009">
                  <c:v>0.96399109999999999</c:v>
                </c:pt>
                <c:pt idx="5010">
                  <c:v>0.96405739999999995</c:v>
                </c:pt>
                <c:pt idx="5011">
                  <c:v>0.96411999999999998</c:v>
                </c:pt>
                <c:pt idx="5012">
                  <c:v>0.96417589999999997</c:v>
                </c:pt>
                <c:pt idx="5013">
                  <c:v>0.96422949999999996</c:v>
                </c:pt>
                <c:pt idx="5014">
                  <c:v>0.96429260000000006</c:v>
                </c:pt>
                <c:pt idx="5015">
                  <c:v>0.96437910000000004</c:v>
                </c:pt>
                <c:pt idx="5016">
                  <c:v>0.96449940000000001</c:v>
                </c:pt>
                <c:pt idx="5017">
                  <c:v>0.96465590000000001</c:v>
                </c:pt>
                <c:pt idx="5018">
                  <c:v>0.96484349999999997</c:v>
                </c:pt>
                <c:pt idx="5019">
                  <c:v>0.96505419999999997</c:v>
                </c:pt>
                <c:pt idx="5020">
                  <c:v>0.96528320000000001</c:v>
                </c:pt>
                <c:pt idx="5021">
                  <c:v>0.96553060000000002</c:v>
                </c:pt>
                <c:pt idx="5022">
                  <c:v>0.96580149999999998</c:v>
                </c:pt>
                <c:pt idx="5023">
                  <c:v>0.96609769999999995</c:v>
                </c:pt>
                <c:pt idx="5024">
                  <c:v>0.96641330000000003</c:v>
                </c:pt>
                <c:pt idx="5025">
                  <c:v>0.96673039999999999</c:v>
                </c:pt>
                <c:pt idx="5026">
                  <c:v>0.96702290000000002</c:v>
                </c:pt>
                <c:pt idx="5027">
                  <c:v>0.96726480000000004</c:v>
                </c:pt>
                <c:pt idx="5028">
                  <c:v>0.96743630000000003</c:v>
                </c:pt>
                <c:pt idx="5029">
                  <c:v>0.96753089999999997</c:v>
                </c:pt>
                <c:pt idx="5030">
                  <c:v>0.96755400000000003</c:v>
                </c:pt>
                <c:pt idx="5031">
                  <c:v>0.96751900000000002</c:v>
                </c:pt>
                <c:pt idx="5032">
                  <c:v>0.96744110000000005</c:v>
                </c:pt>
                <c:pt idx="5033">
                  <c:v>0.96733469999999999</c:v>
                </c:pt>
                <c:pt idx="5034">
                  <c:v>0.96721579999999996</c:v>
                </c:pt>
                <c:pt idx="5035">
                  <c:v>0.96710430000000003</c:v>
                </c:pt>
                <c:pt idx="5036">
                  <c:v>0.96702630000000001</c:v>
                </c:pt>
                <c:pt idx="5037">
                  <c:v>0.96701400000000004</c:v>
                </c:pt>
                <c:pt idx="5038">
                  <c:v>0.96709429999999996</c:v>
                </c:pt>
                <c:pt idx="5039">
                  <c:v>0.96728099999999995</c:v>
                </c:pt>
                <c:pt idx="5040">
                  <c:v>0.96756560000000003</c:v>
                </c:pt>
                <c:pt idx="5041">
                  <c:v>0.96791769999999999</c:v>
                </c:pt>
                <c:pt idx="5042">
                  <c:v>0.96828950000000003</c:v>
                </c:pt>
                <c:pt idx="5043">
                  <c:v>0.96862999999999999</c:v>
                </c:pt>
                <c:pt idx="5044">
                  <c:v>0.96890229999999999</c:v>
                </c:pt>
                <c:pt idx="5045">
                  <c:v>0.96909000000000001</c:v>
                </c:pt>
                <c:pt idx="5046">
                  <c:v>0.96920039999999996</c:v>
                </c:pt>
                <c:pt idx="5047">
                  <c:v>0.96925740000000005</c:v>
                </c:pt>
                <c:pt idx="5048">
                  <c:v>0.96929330000000002</c:v>
                </c:pt>
                <c:pt idx="5049">
                  <c:v>0.96933780000000003</c:v>
                </c:pt>
                <c:pt idx="5050">
                  <c:v>0.96941129999999998</c:v>
                </c:pt>
                <c:pt idx="5051">
                  <c:v>0.96952519999999998</c:v>
                </c:pt>
                <c:pt idx="5052">
                  <c:v>0.96968149999999997</c:v>
                </c:pt>
                <c:pt idx="5053">
                  <c:v>0.96987489999999998</c:v>
                </c:pt>
                <c:pt idx="5054">
                  <c:v>0.97009299999999998</c:v>
                </c:pt>
                <c:pt idx="5055">
                  <c:v>0.97031750000000005</c:v>
                </c:pt>
                <c:pt idx="5056">
                  <c:v>0.97052709999999998</c:v>
                </c:pt>
                <c:pt idx="5057">
                  <c:v>0.97070100000000004</c:v>
                </c:pt>
                <c:pt idx="5058">
                  <c:v>0.97082729999999995</c:v>
                </c:pt>
                <c:pt idx="5059">
                  <c:v>0.97090699999999996</c:v>
                </c:pt>
                <c:pt idx="5060">
                  <c:v>0.97095710000000002</c:v>
                </c:pt>
                <c:pt idx="5061">
                  <c:v>0.97100339999999996</c:v>
                </c:pt>
                <c:pt idx="5062">
                  <c:v>0.97107089999999996</c:v>
                </c:pt>
                <c:pt idx="5063">
                  <c:v>0.97117410000000004</c:v>
                </c:pt>
                <c:pt idx="5064">
                  <c:v>0.97130839999999996</c:v>
                </c:pt>
                <c:pt idx="5065">
                  <c:v>0.97145110000000001</c:v>
                </c:pt>
                <c:pt idx="5066">
                  <c:v>0.97156830000000005</c:v>
                </c:pt>
                <c:pt idx="5067">
                  <c:v>0.9716302</c:v>
                </c:pt>
                <c:pt idx="5068">
                  <c:v>0.97161750000000002</c:v>
                </c:pt>
                <c:pt idx="5069">
                  <c:v>0.97152819999999995</c:v>
                </c:pt>
                <c:pt idx="5070">
                  <c:v>0.9713733</c:v>
                </c:pt>
                <c:pt idx="5071">
                  <c:v>0.97117019999999998</c:v>
                </c:pt>
                <c:pt idx="5072">
                  <c:v>0.97093430000000003</c:v>
                </c:pt>
                <c:pt idx="5073">
                  <c:v>0.9706747</c:v>
                </c:pt>
                <c:pt idx="5074">
                  <c:v>0.97039629999999999</c:v>
                </c:pt>
                <c:pt idx="5075">
                  <c:v>0.97010399999999997</c:v>
                </c:pt>
                <c:pt idx="5076">
                  <c:v>0.96980690000000003</c:v>
                </c:pt>
                <c:pt idx="5077">
                  <c:v>0.96952130000000003</c:v>
                </c:pt>
                <c:pt idx="5078">
                  <c:v>0.96926590000000001</c:v>
                </c:pt>
                <c:pt idx="5079">
                  <c:v>0.96905730000000001</c:v>
                </c:pt>
                <c:pt idx="5080">
                  <c:v>0.96890659999999995</c:v>
                </c:pt>
                <c:pt idx="5081">
                  <c:v>0.96881839999999997</c:v>
                </c:pt>
                <c:pt idx="5082">
                  <c:v>0.9687926</c:v>
                </c:pt>
                <c:pt idx="5083">
                  <c:v>0.96882900000000005</c:v>
                </c:pt>
                <c:pt idx="5084">
                  <c:v>0.96892959999999995</c:v>
                </c:pt>
                <c:pt idx="5085">
                  <c:v>0.9690976</c:v>
                </c:pt>
                <c:pt idx="5086">
                  <c:v>0.96933309999999995</c:v>
                </c:pt>
                <c:pt idx="5087">
                  <c:v>0.96962999999999999</c:v>
                </c:pt>
                <c:pt idx="5088">
                  <c:v>0.96997540000000004</c:v>
                </c:pt>
                <c:pt idx="5089">
                  <c:v>0.97035210000000005</c:v>
                </c:pt>
                <c:pt idx="5090">
                  <c:v>0.97074709999999997</c:v>
                </c:pt>
                <c:pt idx="5091">
                  <c:v>0.97115450000000003</c:v>
                </c:pt>
                <c:pt idx="5092">
                  <c:v>0.97157740000000004</c:v>
                </c:pt>
                <c:pt idx="5093">
                  <c:v>0.97202219999999995</c:v>
                </c:pt>
                <c:pt idx="5094">
                  <c:v>0.97249070000000004</c:v>
                </c:pt>
                <c:pt idx="5095">
                  <c:v>0.97297270000000002</c:v>
                </c:pt>
                <c:pt idx="5096">
                  <c:v>0.97344649999999999</c:v>
                </c:pt>
                <c:pt idx="5097">
                  <c:v>0.97388319999999995</c:v>
                </c:pt>
                <c:pt idx="5098">
                  <c:v>0.97425879999999998</c:v>
                </c:pt>
                <c:pt idx="5099">
                  <c:v>0.9745646</c:v>
                </c:pt>
                <c:pt idx="5100">
                  <c:v>0.97480920000000004</c:v>
                </c:pt>
                <c:pt idx="5101">
                  <c:v>0.97501380000000004</c:v>
                </c:pt>
                <c:pt idx="5102">
                  <c:v>0.97519990000000001</c:v>
                </c:pt>
                <c:pt idx="5103">
                  <c:v>0.97537960000000001</c:v>
                </c:pt>
                <c:pt idx="5104">
                  <c:v>0.97555049999999999</c:v>
                </c:pt>
                <c:pt idx="5105">
                  <c:v>0.97570069999999998</c:v>
                </c:pt>
                <c:pt idx="5106">
                  <c:v>0.97581949999999995</c:v>
                </c:pt>
                <c:pt idx="5107">
                  <c:v>0.97590909999999997</c:v>
                </c:pt>
                <c:pt idx="5108">
                  <c:v>0.97598830000000003</c:v>
                </c:pt>
                <c:pt idx="5109">
                  <c:v>0.97608950000000005</c:v>
                </c:pt>
                <c:pt idx="5110">
                  <c:v>0.97624149999999998</c:v>
                </c:pt>
                <c:pt idx="5111">
                  <c:v>0.97645780000000004</c:v>
                </c:pt>
                <c:pt idx="5112">
                  <c:v>0.97672590000000004</c:v>
                </c:pt>
                <c:pt idx="5113">
                  <c:v>0.97701320000000003</c:v>
                </c:pt>
                <c:pt idx="5114">
                  <c:v>0.97727609999999998</c:v>
                </c:pt>
                <c:pt idx="5115">
                  <c:v>0.97747830000000002</c:v>
                </c:pt>
                <c:pt idx="5116">
                  <c:v>0.97760530000000001</c:v>
                </c:pt>
                <c:pt idx="5117">
                  <c:v>0.97766699999999995</c:v>
                </c:pt>
                <c:pt idx="5118">
                  <c:v>0.97769249999999996</c:v>
                </c:pt>
                <c:pt idx="5119">
                  <c:v>0.97771529999999995</c:v>
                </c:pt>
                <c:pt idx="5120">
                  <c:v>0.97776470000000004</c:v>
                </c:pt>
                <c:pt idx="5121">
                  <c:v>0.9778578</c:v>
                </c:pt>
                <c:pt idx="5122">
                  <c:v>0.97799970000000003</c:v>
                </c:pt>
                <c:pt idx="5123">
                  <c:v>0.97818850000000002</c:v>
                </c:pt>
                <c:pt idx="5124">
                  <c:v>0.97841909999999999</c:v>
                </c:pt>
                <c:pt idx="5125">
                  <c:v>0.97868469999999996</c:v>
                </c:pt>
                <c:pt idx="5126">
                  <c:v>0.97897299999999998</c:v>
                </c:pt>
                <c:pt idx="5127">
                  <c:v>0.97926579999999996</c:v>
                </c:pt>
                <c:pt idx="5128">
                  <c:v>0.97954030000000003</c:v>
                </c:pt>
                <c:pt idx="5129">
                  <c:v>0.97977460000000005</c:v>
                </c:pt>
                <c:pt idx="5130">
                  <c:v>0.9799582</c:v>
                </c:pt>
                <c:pt idx="5131">
                  <c:v>0.98009769999999996</c:v>
                </c:pt>
                <c:pt idx="5132">
                  <c:v>0.98021789999999998</c:v>
                </c:pt>
                <c:pt idx="5133">
                  <c:v>0.98034860000000001</c:v>
                </c:pt>
                <c:pt idx="5134">
                  <c:v>0.98051259999999996</c:v>
                </c:pt>
                <c:pt idx="5135">
                  <c:v>0.98071189999999997</c:v>
                </c:pt>
                <c:pt idx="5136">
                  <c:v>0.9809253</c:v>
                </c:pt>
                <c:pt idx="5137">
                  <c:v>0.98111579999999998</c:v>
                </c:pt>
                <c:pt idx="5138">
                  <c:v>0.98124750000000005</c:v>
                </c:pt>
                <c:pt idx="5139">
                  <c:v>0.98130430000000002</c:v>
                </c:pt>
                <c:pt idx="5140">
                  <c:v>0.98129809999999995</c:v>
                </c:pt>
                <c:pt idx="5141">
                  <c:v>0.98126610000000003</c:v>
                </c:pt>
                <c:pt idx="5142">
                  <c:v>0.98125229999999997</c:v>
                </c:pt>
                <c:pt idx="5143">
                  <c:v>0.98129319999999998</c:v>
                </c:pt>
                <c:pt idx="5144">
                  <c:v>0.98140190000000005</c:v>
                </c:pt>
                <c:pt idx="5145">
                  <c:v>0.98156710000000003</c:v>
                </c:pt>
                <c:pt idx="5146">
                  <c:v>0.98176240000000004</c:v>
                </c:pt>
                <c:pt idx="5147">
                  <c:v>0.9819618</c:v>
                </c:pt>
                <c:pt idx="5148">
                  <c:v>0.98215300000000005</c:v>
                </c:pt>
                <c:pt idx="5149">
                  <c:v>0.98233930000000003</c:v>
                </c:pt>
                <c:pt idx="5150">
                  <c:v>0.98253420000000002</c:v>
                </c:pt>
                <c:pt idx="5151">
                  <c:v>0.98274870000000003</c:v>
                </c:pt>
                <c:pt idx="5152">
                  <c:v>0.98298280000000005</c:v>
                </c:pt>
                <c:pt idx="5153">
                  <c:v>0.98322299999999996</c:v>
                </c:pt>
                <c:pt idx="5154">
                  <c:v>0.98344960000000003</c:v>
                </c:pt>
                <c:pt idx="5155">
                  <c:v>0.98364629999999997</c:v>
                </c:pt>
                <c:pt idx="5156">
                  <c:v>0.98380909999999999</c:v>
                </c:pt>
                <c:pt idx="5157">
                  <c:v>0.98394749999999997</c:v>
                </c:pt>
                <c:pt idx="5158">
                  <c:v>0.98407829999999996</c:v>
                </c:pt>
                <c:pt idx="5159">
                  <c:v>0.98421440000000004</c:v>
                </c:pt>
                <c:pt idx="5160">
                  <c:v>0.98435859999999997</c:v>
                </c:pt>
                <c:pt idx="5161">
                  <c:v>0.98450230000000005</c:v>
                </c:pt>
                <c:pt idx="5162">
                  <c:v>0.98463369999999995</c:v>
                </c:pt>
                <c:pt idx="5163">
                  <c:v>0.98474519999999999</c:v>
                </c:pt>
                <c:pt idx="5164">
                  <c:v>0.9848403</c:v>
                </c:pt>
                <c:pt idx="5165">
                  <c:v>0.98493149999999996</c:v>
                </c:pt>
                <c:pt idx="5166">
                  <c:v>0.98503280000000004</c:v>
                </c:pt>
                <c:pt idx="5167">
                  <c:v>0.98515050000000004</c:v>
                </c:pt>
                <c:pt idx="5168">
                  <c:v>0.9852786</c:v>
                </c:pt>
                <c:pt idx="5169">
                  <c:v>0.98540269999999996</c:v>
                </c:pt>
                <c:pt idx="5170">
                  <c:v>0.98551029999999995</c:v>
                </c:pt>
                <c:pt idx="5171">
                  <c:v>0.98560150000000002</c:v>
                </c:pt>
                <c:pt idx="5172">
                  <c:v>0.98569390000000001</c:v>
                </c:pt>
                <c:pt idx="5173">
                  <c:v>0.98581560000000001</c:v>
                </c:pt>
                <c:pt idx="5174">
                  <c:v>0.98598980000000003</c:v>
                </c:pt>
                <c:pt idx="5175">
                  <c:v>0.98621979999999998</c:v>
                </c:pt>
                <c:pt idx="5176">
                  <c:v>0.98648020000000003</c:v>
                </c:pt>
                <c:pt idx="5177">
                  <c:v>0.98672340000000003</c:v>
                </c:pt>
                <c:pt idx="5178">
                  <c:v>0.9868924</c:v>
                </c:pt>
                <c:pt idx="5179">
                  <c:v>0.98694749999999998</c:v>
                </c:pt>
                <c:pt idx="5180">
                  <c:v>0.98688120000000001</c:v>
                </c:pt>
                <c:pt idx="5181">
                  <c:v>0.98672280000000001</c:v>
                </c:pt>
                <c:pt idx="5182">
                  <c:v>0.98652519999999999</c:v>
                </c:pt>
                <c:pt idx="5183">
                  <c:v>0.98634619999999995</c:v>
                </c:pt>
                <c:pt idx="5184">
                  <c:v>0.98623099999999997</c:v>
                </c:pt>
                <c:pt idx="5185">
                  <c:v>0.98619690000000004</c:v>
                </c:pt>
                <c:pt idx="5186">
                  <c:v>0.98623740000000004</c:v>
                </c:pt>
                <c:pt idx="5187">
                  <c:v>0.98633210000000004</c:v>
                </c:pt>
                <c:pt idx="5188">
                  <c:v>0.98646160000000005</c:v>
                </c:pt>
                <c:pt idx="5189">
                  <c:v>0.98661639999999995</c:v>
                </c:pt>
                <c:pt idx="5190">
                  <c:v>0.98679680000000003</c:v>
                </c:pt>
                <c:pt idx="5191">
                  <c:v>0.98700909999999997</c:v>
                </c:pt>
                <c:pt idx="5192">
                  <c:v>0.98725629999999998</c:v>
                </c:pt>
                <c:pt idx="5193">
                  <c:v>0.98753360000000001</c:v>
                </c:pt>
                <c:pt idx="5194">
                  <c:v>0.98782899999999996</c:v>
                </c:pt>
                <c:pt idx="5195">
                  <c:v>0.98812630000000001</c:v>
                </c:pt>
                <c:pt idx="5196">
                  <c:v>0.98841020000000002</c:v>
                </c:pt>
                <c:pt idx="5197">
                  <c:v>0.98866860000000001</c:v>
                </c:pt>
                <c:pt idx="5198">
                  <c:v>0.98888949999999998</c:v>
                </c:pt>
                <c:pt idx="5199">
                  <c:v>0.98905860000000001</c:v>
                </c:pt>
                <c:pt idx="5200">
                  <c:v>0.98916020000000004</c:v>
                </c:pt>
                <c:pt idx="5201">
                  <c:v>0.98917999999999995</c:v>
                </c:pt>
                <c:pt idx="5202">
                  <c:v>0.98911450000000001</c:v>
                </c:pt>
                <c:pt idx="5203">
                  <c:v>0.98897800000000002</c:v>
                </c:pt>
                <c:pt idx="5204">
                  <c:v>0.98880539999999995</c:v>
                </c:pt>
                <c:pt idx="5205">
                  <c:v>0.98864289999999999</c:v>
                </c:pt>
                <c:pt idx="5206">
                  <c:v>0.98853440000000004</c:v>
                </c:pt>
                <c:pt idx="5207">
                  <c:v>0.98850760000000004</c:v>
                </c:pt>
                <c:pt idx="5208">
                  <c:v>0.98856160000000004</c:v>
                </c:pt>
                <c:pt idx="5209">
                  <c:v>0.98866799999999999</c:v>
                </c:pt>
                <c:pt idx="5210">
                  <c:v>0.98877870000000001</c:v>
                </c:pt>
                <c:pt idx="5211">
                  <c:v>0.98884629999999996</c:v>
                </c:pt>
                <c:pt idx="5212">
                  <c:v>0.98883520000000003</c:v>
                </c:pt>
                <c:pt idx="5213">
                  <c:v>0.98873049999999996</c:v>
                </c:pt>
                <c:pt idx="5214">
                  <c:v>0.98853849999999999</c:v>
                </c:pt>
                <c:pt idx="5215">
                  <c:v>0.98827929999999997</c:v>
                </c:pt>
                <c:pt idx="5216">
                  <c:v>0.98798070000000004</c:v>
                </c:pt>
                <c:pt idx="5217">
                  <c:v>0.98766900000000002</c:v>
                </c:pt>
                <c:pt idx="5218">
                  <c:v>0.9873712</c:v>
                </c:pt>
                <c:pt idx="5219">
                  <c:v>0.98711349999999998</c:v>
                </c:pt>
                <c:pt idx="5220">
                  <c:v>0.98691859999999998</c:v>
                </c:pt>
                <c:pt idx="5221">
                  <c:v>0.98680489999999998</c:v>
                </c:pt>
                <c:pt idx="5222">
                  <c:v>0.98677919999999997</c:v>
                </c:pt>
                <c:pt idx="5223">
                  <c:v>0.98683310000000002</c:v>
                </c:pt>
                <c:pt idx="5224">
                  <c:v>0.98694300000000001</c:v>
                </c:pt>
                <c:pt idx="5225">
                  <c:v>0.98707800000000001</c:v>
                </c:pt>
                <c:pt idx="5226">
                  <c:v>0.98720940000000001</c:v>
                </c:pt>
                <c:pt idx="5227">
                  <c:v>0.98731910000000001</c:v>
                </c:pt>
                <c:pt idx="5228">
                  <c:v>0.98740320000000004</c:v>
                </c:pt>
                <c:pt idx="5229">
                  <c:v>0.98746829999999997</c:v>
                </c:pt>
                <c:pt idx="5230">
                  <c:v>0.98752399999999996</c:v>
                </c:pt>
                <c:pt idx="5231">
                  <c:v>0.98757510000000004</c:v>
                </c:pt>
                <c:pt idx="5232">
                  <c:v>0.98762079999999997</c:v>
                </c:pt>
                <c:pt idx="5233">
                  <c:v>0.9876606</c:v>
                </c:pt>
                <c:pt idx="5234">
                  <c:v>0.98770239999999998</c:v>
                </c:pt>
                <c:pt idx="5235">
                  <c:v>0.98776850000000005</c:v>
                </c:pt>
                <c:pt idx="5236">
                  <c:v>0.98789479999999996</c:v>
                </c:pt>
                <c:pt idx="5237">
                  <c:v>0.98811530000000003</c:v>
                </c:pt>
                <c:pt idx="5238">
                  <c:v>0.98844980000000005</c:v>
                </c:pt>
                <c:pt idx="5239">
                  <c:v>0.98888989999999999</c:v>
                </c:pt>
                <c:pt idx="5240">
                  <c:v>0.98939949999999999</c:v>
                </c:pt>
                <c:pt idx="5241">
                  <c:v>0.98992429999999998</c:v>
                </c:pt>
                <c:pt idx="5242">
                  <c:v>0.99041319999999999</c:v>
                </c:pt>
                <c:pt idx="5243">
                  <c:v>0.99083940000000004</c:v>
                </c:pt>
                <c:pt idx="5244">
                  <c:v>0.99120730000000001</c:v>
                </c:pt>
                <c:pt idx="5245">
                  <c:v>0.9915486</c:v>
                </c:pt>
                <c:pt idx="5246">
                  <c:v>0.99190299999999998</c:v>
                </c:pt>
                <c:pt idx="5247">
                  <c:v>0.99230229999999997</c:v>
                </c:pt>
                <c:pt idx="5248">
                  <c:v>0.99275429999999998</c:v>
                </c:pt>
                <c:pt idx="5249">
                  <c:v>0.99324389999999996</c:v>
                </c:pt>
                <c:pt idx="5250">
                  <c:v>0.99374280000000004</c:v>
                </c:pt>
                <c:pt idx="5251">
                  <c:v>0.99422469999999996</c:v>
                </c:pt>
                <c:pt idx="5252">
                  <c:v>0.99467660000000002</c:v>
                </c:pt>
                <c:pt idx="5253">
                  <c:v>0.9950968</c:v>
                </c:pt>
                <c:pt idx="5254">
                  <c:v>0.99548859999999995</c:v>
                </c:pt>
                <c:pt idx="5255">
                  <c:v>0.99584790000000001</c:v>
                </c:pt>
                <c:pt idx="5256">
                  <c:v>0.99615869999999995</c:v>
                </c:pt>
                <c:pt idx="5257">
                  <c:v>0.9963997</c:v>
                </c:pt>
                <c:pt idx="5258">
                  <c:v>0.99655700000000003</c:v>
                </c:pt>
                <c:pt idx="5259">
                  <c:v>0.99663970000000002</c:v>
                </c:pt>
                <c:pt idx="5260">
                  <c:v>0.99668540000000005</c:v>
                </c:pt>
                <c:pt idx="5261">
                  <c:v>0.99675480000000005</c:v>
                </c:pt>
                <c:pt idx="5262">
                  <c:v>0.99691189999999996</c:v>
                </c:pt>
                <c:pt idx="5263">
                  <c:v>0.99719679999999999</c:v>
                </c:pt>
                <c:pt idx="5264">
                  <c:v>0.99761250000000001</c:v>
                </c:pt>
                <c:pt idx="5265">
                  <c:v>0.99811850000000002</c:v>
                </c:pt>
                <c:pt idx="5266">
                  <c:v>0.99864889999999995</c:v>
                </c:pt>
                <c:pt idx="5267">
                  <c:v>0.99912860000000003</c:v>
                </c:pt>
                <c:pt idx="5268">
                  <c:v>0.99950150000000004</c:v>
                </c:pt>
                <c:pt idx="5269">
                  <c:v>0.99974719999999995</c:v>
                </c:pt>
                <c:pt idx="5270">
                  <c:v>0.99987930000000003</c:v>
                </c:pt>
                <c:pt idx="5271">
                  <c:v>0.99993960000000004</c:v>
                </c:pt>
                <c:pt idx="5272">
                  <c:v>0.99997780000000003</c:v>
                </c:pt>
                <c:pt idx="5273">
                  <c:v>1.0000450000000001</c:v>
                </c:pt>
                <c:pt idx="5274">
                  <c:v>1.0001800000000001</c:v>
                </c:pt>
                <c:pt idx="5275">
                  <c:v>1.0004040000000001</c:v>
                </c:pt>
                <c:pt idx="5276">
                  <c:v>1.0007239999999999</c:v>
                </c:pt>
                <c:pt idx="5277">
                  <c:v>1.001131</c:v>
                </c:pt>
                <c:pt idx="5278">
                  <c:v>1.001598</c:v>
                </c:pt>
                <c:pt idx="5279">
                  <c:v>1.0020789999999999</c:v>
                </c:pt>
                <c:pt idx="5280">
                  <c:v>1.0025250000000001</c:v>
                </c:pt>
                <c:pt idx="5281">
                  <c:v>1.0028859999999999</c:v>
                </c:pt>
                <c:pt idx="5282">
                  <c:v>1.0031330000000001</c:v>
                </c:pt>
                <c:pt idx="5283">
                  <c:v>1.0032669999999999</c:v>
                </c:pt>
                <c:pt idx="5284">
                  <c:v>1.003322</c:v>
                </c:pt>
                <c:pt idx="5285">
                  <c:v>1.003358</c:v>
                </c:pt>
                <c:pt idx="5286">
                  <c:v>1.003433</c:v>
                </c:pt>
                <c:pt idx="5287">
                  <c:v>1.003593</c:v>
                </c:pt>
                <c:pt idx="5288">
                  <c:v>1.003849</c:v>
                </c:pt>
                <c:pt idx="5289">
                  <c:v>1.004178</c:v>
                </c:pt>
                <c:pt idx="5290">
                  <c:v>1.004532</c:v>
                </c:pt>
                <c:pt idx="5291">
                  <c:v>1.0048520000000001</c:v>
                </c:pt>
                <c:pt idx="5292">
                  <c:v>1.00509</c:v>
                </c:pt>
                <c:pt idx="5293">
                  <c:v>1.0052160000000001</c:v>
                </c:pt>
                <c:pt idx="5294">
                  <c:v>1.005225</c:v>
                </c:pt>
                <c:pt idx="5295">
                  <c:v>1.0051300000000001</c:v>
                </c:pt>
                <c:pt idx="5296">
                  <c:v>1.004958</c:v>
                </c:pt>
                <c:pt idx="5297">
                  <c:v>1.0047489999999999</c:v>
                </c:pt>
                <c:pt idx="5298">
                  <c:v>1.0045459999999999</c:v>
                </c:pt>
                <c:pt idx="5299">
                  <c:v>1.004405</c:v>
                </c:pt>
                <c:pt idx="5300">
                  <c:v>1.004375</c:v>
                </c:pt>
                <c:pt idx="5301">
                  <c:v>1.0044979999999999</c:v>
                </c:pt>
                <c:pt idx="5302">
                  <c:v>1.0047900000000001</c:v>
                </c:pt>
                <c:pt idx="5303">
                  <c:v>1.0052350000000001</c:v>
                </c:pt>
                <c:pt idx="5304">
                  <c:v>1.005781</c:v>
                </c:pt>
                <c:pt idx="5305">
                  <c:v>1.0063530000000001</c:v>
                </c:pt>
                <c:pt idx="5306">
                  <c:v>1.006874</c:v>
                </c:pt>
                <c:pt idx="5307">
                  <c:v>1.0072829999999999</c:v>
                </c:pt>
                <c:pt idx="5308">
                  <c:v>1.007555</c:v>
                </c:pt>
                <c:pt idx="5309">
                  <c:v>1.0076989999999999</c:v>
                </c:pt>
                <c:pt idx="5310">
                  <c:v>1.0077590000000001</c:v>
                </c:pt>
                <c:pt idx="5311">
                  <c:v>1.007792</c:v>
                </c:pt>
                <c:pt idx="5312">
                  <c:v>1.0078450000000001</c:v>
                </c:pt>
                <c:pt idx="5313">
                  <c:v>1.007954</c:v>
                </c:pt>
                <c:pt idx="5314">
                  <c:v>1.008132</c:v>
                </c:pt>
                <c:pt idx="5315">
                  <c:v>1.0083709999999999</c:v>
                </c:pt>
                <c:pt idx="5316">
                  <c:v>1.0086550000000001</c:v>
                </c:pt>
                <c:pt idx="5317">
                  <c:v>1.0089570000000001</c:v>
                </c:pt>
                <c:pt idx="5318">
                  <c:v>1.009255</c:v>
                </c:pt>
                <c:pt idx="5319">
                  <c:v>1.0095259999999999</c:v>
                </c:pt>
                <c:pt idx="5320">
                  <c:v>1.0097560000000001</c:v>
                </c:pt>
                <c:pt idx="5321">
                  <c:v>1.009946</c:v>
                </c:pt>
                <c:pt idx="5322">
                  <c:v>1.0101100000000001</c:v>
                </c:pt>
                <c:pt idx="5323">
                  <c:v>1.01027</c:v>
                </c:pt>
                <c:pt idx="5324">
                  <c:v>1.0104569999999999</c:v>
                </c:pt>
                <c:pt idx="5325">
                  <c:v>1.010691</c:v>
                </c:pt>
                <c:pt idx="5326">
                  <c:v>1.0109710000000001</c:v>
                </c:pt>
                <c:pt idx="5327">
                  <c:v>1.0112779999999999</c:v>
                </c:pt>
                <c:pt idx="5328">
                  <c:v>1.0115730000000001</c:v>
                </c:pt>
                <c:pt idx="5329">
                  <c:v>1.0118199999999999</c:v>
                </c:pt>
                <c:pt idx="5330">
                  <c:v>1.0119959999999999</c:v>
                </c:pt>
                <c:pt idx="5331">
                  <c:v>1.0121070000000001</c:v>
                </c:pt>
                <c:pt idx="5332">
                  <c:v>1.012181</c:v>
                </c:pt>
                <c:pt idx="5333">
                  <c:v>1.0122629999999999</c:v>
                </c:pt>
                <c:pt idx="5334">
                  <c:v>1.0123899999999999</c:v>
                </c:pt>
                <c:pt idx="5335">
                  <c:v>1.0125759999999999</c:v>
                </c:pt>
                <c:pt idx="5336">
                  <c:v>1.0128079999999999</c:v>
                </c:pt>
                <c:pt idx="5337">
                  <c:v>1.013053</c:v>
                </c:pt>
                <c:pt idx="5338">
                  <c:v>1.013274</c:v>
                </c:pt>
                <c:pt idx="5339">
                  <c:v>1.013452</c:v>
                </c:pt>
                <c:pt idx="5340">
                  <c:v>1.013592</c:v>
                </c:pt>
                <c:pt idx="5341">
                  <c:v>1.01372</c:v>
                </c:pt>
                <c:pt idx="5342">
                  <c:v>1.0138720000000001</c:v>
                </c:pt>
                <c:pt idx="5343">
                  <c:v>1.0140800000000001</c:v>
                </c:pt>
                <c:pt idx="5344">
                  <c:v>1.0143519999999999</c:v>
                </c:pt>
                <c:pt idx="5345">
                  <c:v>1.01468</c:v>
                </c:pt>
                <c:pt idx="5346">
                  <c:v>1.0150429999999999</c:v>
                </c:pt>
                <c:pt idx="5347">
                  <c:v>1.0154259999999999</c:v>
                </c:pt>
                <c:pt idx="5348">
                  <c:v>1.015819</c:v>
                </c:pt>
                <c:pt idx="5349">
                  <c:v>1.0162260000000001</c:v>
                </c:pt>
                <c:pt idx="5350">
                  <c:v>1.0166489999999999</c:v>
                </c:pt>
                <c:pt idx="5351">
                  <c:v>1.017083</c:v>
                </c:pt>
                <c:pt idx="5352">
                  <c:v>1.017503</c:v>
                </c:pt>
                <c:pt idx="5353">
                  <c:v>1.017871</c:v>
                </c:pt>
                <c:pt idx="5354">
                  <c:v>1.018141</c:v>
                </c:pt>
                <c:pt idx="5355">
                  <c:v>1.018283</c:v>
                </c:pt>
                <c:pt idx="5356">
                  <c:v>1.0182910000000001</c:v>
                </c:pt>
                <c:pt idx="5357">
                  <c:v>1.018189</c:v>
                </c:pt>
                <c:pt idx="5358">
                  <c:v>1.018022</c:v>
                </c:pt>
                <c:pt idx="5359">
                  <c:v>1.0178480000000001</c:v>
                </c:pt>
                <c:pt idx="5360">
                  <c:v>1.017717</c:v>
                </c:pt>
                <c:pt idx="5361">
                  <c:v>1.01766</c:v>
                </c:pt>
                <c:pt idx="5362">
                  <c:v>1.01769</c:v>
                </c:pt>
                <c:pt idx="5363">
                  <c:v>1.017803</c:v>
                </c:pt>
                <c:pt idx="5364">
                  <c:v>1.0179860000000001</c:v>
                </c:pt>
                <c:pt idx="5365">
                  <c:v>1.018221</c:v>
                </c:pt>
                <c:pt idx="5366">
                  <c:v>1.018494</c:v>
                </c:pt>
                <c:pt idx="5367">
                  <c:v>1.0187930000000001</c:v>
                </c:pt>
                <c:pt idx="5368">
                  <c:v>1.0191079999999999</c:v>
                </c:pt>
                <c:pt idx="5369">
                  <c:v>1.0194319999999999</c:v>
                </c:pt>
                <c:pt idx="5370">
                  <c:v>1.01976</c:v>
                </c:pt>
                <c:pt idx="5371">
                  <c:v>1.020086</c:v>
                </c:pt>
                <c:pt idx="5372">
                  <c:v>1.0204059999999999</c:v>
                </c:pt>
                <c:pt idx="5373">
                  <c:v>1.0207120000000001</c:v>
                </c:pt>
                <c:pt idx="5374">
                  <c:v>1.0209919999999999</c:v>
                </c:pt>
                <c:pt idx="5375">
                  <c:v>1.0212349999999999</c:v>
                </c:pt>
                <c:pt idx="5376">
                  <c:v>1.0214319999999999</c:v>
                </c:pt>
                <c:pt idx="5377">
                  <c:v>1.021585</c:v>
                </c:pt>
                <c:pt idx="5378">
                  <c:v>1.0217130000000001</c:v>
                </c:pt>
                <c:pt idx="5379">
                  <c:v>1.021844</c:v>
                </c:pt>
                <c:pt idx="5380">
                  <c:v>1.0220119999999999</c:v>
                </c:pt>
                <c:pt idx="5381">
                  <c:v>1.0222439999999999</c:v>
                </c:pt>
                <c:pt idx="5382">
                  <c:v>1.022546</c:v>
                </c:pt>
                <c:pt idx="5383">
                  <c:v>1.0228999999999999</c:v>
                </c:pt>
                <c:pt idx="5384">
                  <c:v>1.0232699999999999</c:v>
                </c:pt>
                <c:pt idx="5385">
                  <c:v>1.0236130000000001</c:v>
                </c:pt>
                <c:pt idx="5386">
                  <c:v>1.023892</c:v>
                </c:pt>
                <c:pt idx="5387">
                  <c:v>1.024092</c:v>
                </c:pt>
                <c:pt idx="5388">
                  <c:v>1.024216</c:v>
                </c:pt>
                <c:pt idx="5389">
                  <c:v>1.0242800000000001</c:v>
                </c:pt>
                <c:pt idx="5390">
                  <c:v>1.0243059999999999</c:v>
                </c:pt>
                <c:pt idx="5391">
                  <c:v>1.0243100000000001</c:v>
                </c:pt>
                <c:pt idx="5392">
                  <c:v>1.024308</c:v>
                </c:pt>
                <c:pt idx="5393">
                  <c:v>1.024311</c:v>
                </c:pt>
                <c:pt idx="5394">
                  <c:v>1.0243439999999999</c:v>
                </c:pt>
                <c:pt idx="5395">
                  <c:v>1.0244359999999999</c:v>
                </c:pt>
                <c:pt idx="5396">
                  <c:v>1.024621</c:v>
                </c:pt>
                <c:pt idx="5397">
                  <c:v>1.024921</c:v>
                </c:pt>
                <c:pt idx="5398">
                  <c:v>1.025334</c:v>
                </c:pt>
                <c:pt idx="5399">
                  <c:v>1.0258290000000001</c:v>
                </c:pt>
                <c:pt idx="5400">
                  <c:v>1.0263500000000001</c:v>
                </c:pt>
                <c:pt idx="5401">
                  <c:v>1.0268349999999999</c:v>
                </c:pt>
                <c:pt idx="5402">
                  <c:v>1.027239</c:v>
                </c:pt>
                <c:pt idx="5403">
                  <c:v>1.0275460000000001</c:v>
                </c:pt>
                <c:pt idx="5404">
                  <c:v>1.0277769999999999</c:v>
                </c:pt>
                <c:pt idx="5405">
                  <c:v>1.027973</c:v>
                </c:pt>
                <c:pt idx="5406">
                  <c:v>1.0281800000000001</c:v>
                </c:pt>
                <c:pt idx="5407">
                  <c:v>1.0284199999999999</c:v>
                </c:pt>
                <c:pt idx="5408">
                  <c:v>1.0286919999999999</c:v>
                </c:pt>
                <c:pt idx="5409">
                  <c:v>1.0289699999999999</c:v>
                </c:pt>
                <c:pt idx="5410">
                  <c:v>1.0292239999999999</c:v>
                </c:pt>
                <c:pt idx="5411">
                  <c:v>1.029431</c:v>
                </c:pt>
                <c:pt idx="5412">
                  <c:v>1.0295909999999999</c:v>
                </c:pt>
                <c:pt idx="5413">
                  <c:v>1.0297210000000001</c:v>
                </c:pt>
                <c:pt idx="5414">
                  <c:v>1.029847</c:v>
                </c:pt>
                <c:pt idx="5415">
                  <c:v>1.0299879999999999</c:v>
                </c:pt>
                <c:pt idx="5416">
                  <c:v>1.030152</c:v>
                </c:pt>
                <c:pt idx="5417">
                  <c:v>1.030335</c:v>
                </c:pt>
                <c:pt idx="5418">
                  <c:v>1.0305329999999999</c:v>
                </c:pt>
                <c:pt idx="5419">
                  <c:v>1.0307500000000001</c:v>
                </c:pt>
                <c:pt idx="5420">
                  <c:v>1.0310060000000001</c:v>
                </c:pt>
                <c:pt idx="5421">
                  <c:v>1.031326</c:v>
                </c:pt>
                <c:pt idx="5422">
                  <c:v>1.0317259999999999</c:v>
                </c:pt>
                <c:pt idx="5423">
                  <c:v>1.0321990000000001</c:v>
                </c:pt>
                <c:pt idx="5424">
                  <c:v>1.0327059999999999</c:v>
                </c:pt>
                <c:pt idx="5425">
                  <c:v>1.0331889999999999</c:v>
                </c:pt>
                <c:pt idx="5426">
                  <c:v>1.033579</c:v>
                </c:pt>
                <c:pt idx="5427">
                  <c:v>1.03383</c:v>
                </c:pt>
                <c:pt idx="5428">
                  <c:v>1.033928</c:v>
                </c:pt>
                <c:pt idx="5429">
                  <c:v>1.0338989999999999</c:v>
                </c:pt>
                <c:pt idx="5430">
                  <c:v>1.033793</c:v>
                </c:pt>
                <c:pt idx="5431">
                  <c:v>1.033671</c:v>
                </c:pt>
                <c:pt idx="5432">
                  <c:v>1.0335829999999999</c:v>
                </c:pt>
                <c:pt idx="5433">
                  <c:v>1.0335559999999999</c:v>
                </c:pt>
                <c:pt idx="5434">
                  <c:v>1.0335920000000001</c:v>
                </c:pt>
                <c:pt idx="5435">
                  <c:v>1.0336810000000001</c:v>
                </c:pt>
                <c:pt idx="5436">
                  <c:v>1.033806</c:v>
                </c:pt>
                <c:pt idx="5437">
                  <c:v>1.033957</c:v>
                </c:pt>
                <c:pt idx="5438">
                  <c:v>1.0341359999999999</c:v>
                </c:pt>
                <c:pt idx="5439">
                  <c:v>1.034349</c:v>
                </c:pt>
                <c:pt idx="5440">
                  <c:v>1.034605</c:v>
                </c:pt>
                <c:pt idx="5441">
                  <c:v>1.0349109999999999</c:v>
                </c:pt>
                <c:pt idx="5442">
                  <c:v>1.0352650000000001</c:v>
                </c:pt>
                <c:pt idx="5443">
                  <c:v>1.035657</c:v>
                </c:pt>
                <c:pt idx="5444">
                  <c:v>1.03607</c:v>
                </c:pt>
                <c:pt idx="5445">
                  <c:v>1.0364819999999999</c:v>
                </c:pt>
                <c:pt idx="5446">
                  <c:v>1.036869</c:v>
                </c:pt>
                <c:pt idx="5447">
                  <c:v>1.0372140000000001</c:v>
                </c:pt>
                <c:pt idx="5448">
                  <c:v>1.037507</c:v>
                </c:pt>
                <c:pt idx="5449">
                  <c:v>1.0377510000000001</c:v>
                </c:pt>
                <c:pt idx="5450">
                  <c:v>1.037968</c:v>
                </c:pt>
                <c:pt idx="5451">
                  <c:v>1.038187</c:v>
                </c:pt>
                <c:pt idx="5452">
                  <c:v>1.0384409999999999</c:v>
                </c:pt>
                <c:pt idx="5453">
                  <c:v>1.0387519999999999</c:v>
                </c:pt>
                <c:pt idx="5454">
                  <c:v>1.0391250000000001</c:v>
                </c:pt>
                <c:pt idx="5455">
                  <c:v>1.039541</c:v>
                </c:pt>
                <c:pt idx="5456">
                  <c:v>1.0399700000000001</c:v>
                </c:pt>
                <c:pt idx="5457">
                  <c:v>1.040375</c:v>
                </c:pt>
                <c:pt idx="5458">
                  <c:v>1.040735</c:v>
                </c:pt>
                <c:pt idx="5459">
                  <c:v>1.0410429999999999</c:v>
                </c:pt>
                <c:pt idx="5460">
                  <c:v>1.041312</c:v>
                </c:pt>
                <c:pt idx="5461">
                  <c:v>1.041566</c:v>
                </c:pt>
                <c:pt idx="5462">
                  <c:v>1.041817</c:v>
                </c:pt>
                <c:pt idx="5463">
                  <c:v>1.0420670000000001</c:v>
                </c:pt>
                <c:pt idx="5464">
                  <c:v>1.0422990000000001</c:v>
                </c:pt>
                <c:pt idx="5465">
                  <c:v>1.0424869999999999</c:v>
                </c:pt>
                <c:pt idx="5466">
                  <c:v>1.0426070000000001</c:v>
                </c:pt>
                <c:pt idx="5467">
                  <c:v>1.042648</c:v>
                </c:pt>
                <c:pt idx="5468">
                  <c:v>1.0426150000000001</c:v>
                </c:pt>
                <c:pt idx="5469">
                  <c:v>1.0425230000000001</c:v>
                </c:pt>
                <c:pt idx="5470">
                  <c:v>1.0423929999999999</c:v>
                </c:pt>
                <c:pt idx="5471">
                  <c:v>1.0422439999999999</c:v>
                </c:pt>
                <c:pt idx="5472">
                  <c:v>1.0420929999999999</c:v>
                </c:pt>
                <c:pt idx="5473">
                  <c:v>1.0419579999999999</c:v>
                </c:pt>
                <c:pt idx="5474">
                  <c:v>1.041863</c:v>
                </c:pt>
                <c:pt idx="5475">
                  <c:v>1.041841</c:v>
                </c:pt>
                <c:pt idx="5476">
                  <c:v>1.041928</c:v>
                </c:pt>
                <c:pt idx="5477">
                  <c:v>1.0421499999999999</c:v>
                </c:pt>
                <c:pt idx="5478">
                  <c:v>1.0425120000000001</c:v>
                </c:pt>
                <c:pt idx="5479">
                  <c:v>1.0429889999999999</c:v>
                </c:pt>
                <c:pt idx="5480">
                  <c:v>1.0435289999999999</c:v>
                </c:pt>
                <c:pt idx="5481">
                  <c:v>1.044068</c:v>
                </c:pt>
                <c:pt idx="5482">
                  <c:v>1.0445500000000001</c:v>
                </c:pt>
                <c:pt idx="5483">
                  <c:v>1.0449379999999999</c:v>
                </c:pt>
                <c:pt idx="5484">
                  <c:v>1.0452250000000001</c:v>
                </c:pt>
                <c:pt idx="5485">
                  <c:v>1.045431</c:v>
                </c:pt>
                <c:pt idx="5486">
                  <c:v>1.045585</c:v>
                </c:pt>
                <c:pt idx="5487">
                  <c:v>1.0457179999999999</c:v>
                </c:pt>
                <c:pt idx="5488">
                  <c:v>1.0458510000000001</c:v>
                </c:pt>
                <c:pt idx="5489">
                  <c:v>1.0459909999999999</c:v>
                </c:pt>
                <c:pt idx="5490">
                  <c:v>1.046144</c:v>
                </c:pt>
                <c:pt idx="5491">
                  <c:v>1.046311</c:v>
                </c:pt>
                <c:pt idx="5492">
                  <c:v>1.046502</c:v>
                </c:pt>
                <c:pt idx="5493">
                  <c:v>1.046726</c:v>
                </c:pt>
                <c:pt idx="5494">
                  <c:v>1.0469900000000001</c:v>
                </c:pt>
                <c:pt idx="5495">
                  <c:v>1.047291</c:v>
                </c:pt>
                <c:pt idx="5496">
                  <c:v>1.0476190000000001</c:v>
                </c:pt>
                <c:pt idx="5497">
                  <c:v>1.0479609999999999</c:v>
                </c:pt>
                <c:pt idx="5498">
                  <c:v>1.0483009999999999</c:v>
                </c:pt>
                <c:pt idx="5499">
                  <c:v>1.0486279999999999</c:v>
                </c:pt>
                <c:pt idx="5500">
                  <c:v>1.0489360000000001</c:v>
                </c:pt>
                <c:pt idx="5501">
                  <c:v>1.0492170000000001</c:v>
                </c:pt>
                <c:pt idx="5502">
                  <c:v>1.0494559999999999</c:v>
                </c:pt>
                <c:pt idx="5503">
                  <c:v>1.0496369999999999</c:v>
                </c:pt>
                <c:pt idx="5504">
                  <c:v>1.0497399999999999</c:v>
                </c:pt>
                <c:pt idx="5505">
                  <c:v>1.049755</c:v>
                </c:pt>
                <c:pt idx="5506">
                  <c:v>1.049695</c:v>
                </c:pt>
                <c:pt idx="5507">
                  <c:v>1.049593</c:v>
                </c:pt>
                <c:pt idx="5508">
                  <c:v>1.0494950000000001</c:v>
                </c:pt>
                <c:pt idx="5509">
                  <c:v>1.0494490000000001</c:v>
                </c:pt>
                <c:pt idx="5510">
                  <c:v>1.0494859999999999</c:v>
                </c:pt>
                <c:pt idx="5511">
                  <c:v>1.049609</c:v>
                </c:pt>
                <c:pt idx="5512">
                  <c:v>1.0497909999999999</c:v>
                </c:pt>
                <c:pt idx="5513">
                  <c:v>1.04999</c:v>
                </c:pt>
                <c:pt idx="5514">
                  <c:v>1.0501670000000001</c:v>
                </c:pt>
                <c:pt idx="5515">
                  <c:v>1.050298</c:v>
                </c:pt>
                <c:pt idx="5516">
                  <c:v>1.0503819999999999</c:v>
                </c:pt>
                <c:pt idx="5517">
                  <c:v>1.0504340000000001</c:v>
                </c:pt>
                <c:pt idx="5518">
                  <c:v>1.050481</c:v>
                </c:pt>
                <c:pt idx="5519">
                  <c:v>1.05054</c:v>
                </c:pt>
                <c:pt idx="5520">
                  <c:v>1.0506230000000001</c:v>
                </c:pt>
                <c:pt idx="5521">
                  <c:v>1.050732</c:v>
                </c:pt>
                <c:pt idx="5522">
                  <c:v>1.0508679999999999</c:v>
                </c:pt>
                <c:pt idx="5523">
                  <c:v>1.0510330000000001</c:v>
                </c:pt>
                <c:pt idx="5524">
                  <c:v>1.051231</c:v>
                </c:pt>
                <c:pt idx="5525">
                  <c:v>1.0514619999999999</c:v>
                </c:pt>
                <c:pt idx="5526">
                  <c:v>1.051717</c:v>
                </c:pt>
                <c:pt idx="5527">
                  <c:v>1.0519719999999999</c:v>
                </c:pt>
                <c:pt idx="5528">
                  <c:v>1.052195</c:v>
                </c:pt>
                <c:pt idx="5529">
                  <c:v>1.05236</c:v>
                </c:pt>
                <c:pt idx="5530">
                  <c:v>1.0524549999999999</c:v>
                </c:pt>
                <c:pt idx="5531">
                  <c:v>1.052495</c:v>
                </c:pt>
                <c:pt idx="5532">
                  <c:v>1.052516</c:v>
                </c:pt>
                <c:pt idx="5533">
                  <c:v>1.052562</c:v>
                </c:pt>
                <c:pt idx="5534">
                  <c:v>1.0526629999999999</c:v>
                </c:pt>
                <c:pt idx="5535">
                  <c:v>1.0528280000000001</c:v>
                </c:pt>
                <c:pt idx="5536">
                  <c:v>1.0530360000000001</c:v>
                </c:pt>
                <c:pt idx="5537">
                  <c:v>1.0532520000000001</c:v>
                </c:pt>
                <c:pt idx="5538">
                  <c:v>1.053436</c:v>
                </c:pt>
                <c:pt idx="5539">
                  <c:v>1.053566</c:v>
                </c:pt>
                <c:pt idx="5540">
                  <c:v>1.0536430000000001</c:v>
                </c:pt>
                <c:pt idx="5541">
                  <c:v>1.05369</c:v>
                </c:pt>
                <c:pt idx="5542">
                  <c:v>1.053736</c:v>
                </c:pt>
                <c:pt idx="5543">
                  <c:v>1.0538099999999999</c:v>
                </c:pt>
                <c:pt idx="5544">
                  <c:v>1.0539259999999999</c:v>
                </c:pt>
                <c:pt idx="5545">
                  <c:v>1.0540849999999999</c:v>
                </c:pt>
                <c:pt idx="5546">
                  <c:v>1.0542830000000001</c:v>
                </c:pt>
                <c:pt idx="5547">
                  <c:v>1.054513</c:v>
                </c:pt>
                <c:pt idx="5548">
                  <c:v>1.0547690000000001</c:v>
                </c:pt>
                <c:pt idx="5549">
                  <c:v>1.0550459999999999</c:v>
                </c:pt>
                <c:pt idx="5550">
                  <c:v>1.055334</c:v>
                </c:pt>
                <c:pt idx="5551">
                  <c:v>1.0556110000000001</c:v>
                </c:pt>
                <c:pt idx="5552">
                  <c:v>1.0558479999999999</c:v>
                </c:pt>
                <c:pt idx="5553">
                  <c:v>1.056019</c:v>
                </c:pt>
                <c:pt idx="5554">
                  <c:v>1.056111</c:v>
                </c:pt>
                <c:pt idx="5555">
                  <c:v>1.056138</c:v>
                </c:pt>
                <c:pt idx="5556">
                  <c:v>1.0561389999999999</c:v>
                </c:pt>
                <c:pt idx="5557">
                  <c:v>1.0561659999999999</c:v>
                </c:pt>
                <c:pt idx="5558">
                  <c:v>1.056268</c:v>
                </c:pt>
                <c:pt idx="5559">
                  <c:v>1.0564750000000001</c:v>
                </c:pt>
                <c:pt idx="5560">
                  <c:v>1.056781</c:v>
                </c:pt>
                <c:pt idx="5561">
                  <c:v>1.05715</c:v>
                </c:pt>
                <c:pt idx="5562">
                  <c:v>1.057526</c:v>
                </c:pt>
                <c:pt idx="5563">
                  <c:v>1.057852</c:v>
                </c:pt>
                <c:pt idx="5564">
                  <c:v>1.058087</c:v>
                </c:pt>
                <c:pt idx="5565">
                  <c:v>1.0582100000000001</c:v>
                </c:pt>
                <c:pt idx="5566">
                  <c:v>1.0582309999999999</c:v>
                </c:pt>
                <c:pt idx="5567">
                  <c:v>1.0581780000000001</c:v>
                </c:pt>
                <c:pt idx="5568">
                  <c:v>1.058093</c:v>
                </c:pt>
                <c:pt idx="5569">
                  <c:v>1.058022</c:v>
                </c:pt>
                <c:pt idx="5570">
                  <c:v>1.058012</c:v>
                </c:pt>
                <c:pt idx="5571">
                  <c:v>1.0581</c:v>
                </c:pt>
                <c:pt idx="5572">
                  <c:v>1.058306</c:v>
                </c:pt>
                <c:pt idx="5573">
                  <c:v>1.0586279999999999</c:v>
                </c:pt>
                <c:pt idx="5574">
                  <c:v>1.0590349999999999</c:v>
                </c:pt>
                <c:pt idx="5575">
                  <c:v>1.059469</c:v>
                </c:pt>
                <c:pt idx="5576">
                  <c:v>1.059855</c:v>
                </c:pt>
                <c:pt idx="5577">
                  <c:v>1.060125</c:v>
                </c:pt>
                <c:pt idx="5578">
                  <c:v>1.060235</c:v>
                </c:pt>
                <c:pt idx="5579">
                  <c:v>1.0601780000000001</c:v>
                </c:pt>
                <c:pt idx="5580">
                  <c:v>1.059992</c:v>
                </c:pt>
                <c:pt idx="5581">
                  <c:v>1.059747</c:v>
                </c:pt>
                <c:pt idx="5582">
                  <c:v>1.0595270000000001</c:v>
                </c:pt>
                <c:pt idx="5583">
                  <c:v>1.0593969999999999</c:v>
                </c:pt>
                <c:pt idx="5584">
                  <c:v>1.0593980000000001</c:v>
                </c:pt>
                <c:pt idx="5585">
                  <c:v>1.0595250000000001</c:v>
                </c:pt>
                <c:pt idx="5586">
                  <c:v>1.0597430000000001</c:v>
                </c:pt>
                <c:pt idx="5587">
                  <c:v>1.0599959999999999</c:v>
                </c:pt>
                <c:pt idx="5588">
                  <c:v>1.060227</c:v>
                </c:pt>
                <c:pt idx="5589">
                  <c:v>1.060403</c:v>
                </c:pt>
                <c:pt idx="5590">
                  <c:v>1.060516</c:v>
                </c:pt>
                <c:pt idx="5591">
                  <c:v>1.0605880000000001</c:v>
                </c:pt>
                <c:pt idx="5592">
                  <c:v>1.060662</c:v>
                </c:pt>
                <c:pt idx="5593">
                  <c:v>1.0607839999999999</c:v>
                </c:pt>
                <c:pt idx="5594">
                  <c:v>1.0609919999999999</c:v>
                </c:pt>
                <c:pt idx="5595">
                  <c:v>1.0612980000000001</c:v>
                </c:pt>
                <c:pt idx="5596">
                  <c:v>1.0616859999999999</c:v>
                </c:pt>
                <c:pt idx="5597">
                  <c:v>1.0621160000000001</c:v>
                </c:pt>
                <c:pt idx="5598">
                  <c:v>1.0625309999999999</c:v>
                </c:pt>
                <c:pt idx="5599">
                  <c:v>1.0628759999999999</c:v>
                </c:pt>
                <c:pt idx="5600">
                  <c:v>1.063107</c:v>
                </c:pt>
                <c:pt idx="5601">
                  <c:v>1.0632079999999999</c:v>
                </c:pt>
                <c:pt idx="5602">
                  <c:v>1.0631889999999999</c:v>
                </c:pt>
                <c:pt idx="5603">
                  <c:v>1.063078</c:v>
                </c:pt>
                <c:pt idx="5604">
                  <c:v>1.062918</c:v>
                </c:pt>
                <c:pt idx="5605">
                  <c:v>1.0627470000000001</c:v>
                </c:pt>
                <c:pt idx="5606">
                  <c:v>1.062594</c:v>
                </c:pt>
                <c:pt idx="5607">
                  <c:v>1.062479</c:v>
                </c:pt>
                <c:pt idx="5608">
                  <c:v>1.0624169999999999</c:v>
                </c:pt>
                <c:pt idx="5609">
                  <c:v>1.062424</c:v>
                </c:pt>
                <c:pt idx="5610">
                  <c:v>1.0625180000000001</c:v>
                </c:pt>
                <c:pt idx="5611">
                  <c:v>1.0627169999999999</c:v>
                </c:pt>
                <c:pt idx="5612">
                  <c:v>1.0630269999999999</c:v>
                </c:pt>
                <c:pt idx="5613">
                  <c:v>1.063434</c:v>
                </c:pt>
                <c:pt idx="5614">
                  <c:v>1.0639019999999999</c:v>
                </c:pt>
                <c:pt idx="5615">
                  <c:v>1.0643750000000001</c:v>
                </c:pt>
                <c:pt idx="5616">
                  <c:v>1.0647930000000001</c:v>
                </c:pt>
                <c:pt idx="5617">
                  <c:v>1.065113</c:v>
                </c:pt>
                <c:pt idx="5618">
                  <c:v>1.0653170000000001</c:v>
                </c:pt>
                <c:pt idx="5619">
                  <c:v>1.065421</c:v>
                </c:pt>
                <c:pt idx="5620">
                  <c:v>1.065464</c:v>
                </c:pt>
                <c:pt idx="5621">
                  <c:v>1.0654889999999999</c:v>
                </c:pt>
                <c:pt idx="5622">
                  <c:v>1.0655319999999999</c:v>
                </c:pt>
                <c:pt idx="5623">
                  <c:v>1.065607</c:v>
                </c:pt>
                <c:pt idx="5624">
                  <c:v>1.065706</c:v>
                </c:pt>
                <c:pt idx="5625">
                  <c:v>1.0658080000000001</c:v>
                </c:pt>
                <c:pt idx="5626">
                  <c:v>1.0658939999999999</c:v>
                </c:pt>
                <c:pt idx="5627">
                  <c:v>1.0659540000000001</c:v>
                </c:pt>
                <c:pt idx="5628">
                  <c:v>1.0659890000000001</c:v>
                </c:pt>
                <c:pt idx="5629">
                  <c:v>1.066012</c:v>
                </c:pt>
                <c:pt idx="5630">
                  <c:v>1.0660339999999999</c:v>
                </c:pt>
                <c:pt idx="5631">
                  <c:v>1.066065</c:v>
                </c:pt>
                <c:pt idx="5632">
                  <c:v>1.0661080000000001</c:v>
                </c:pt>
                <c:pt idx="5633">
                  <c:v>1.0661590000000001</c:v>
                </c:pt>
                <c:pt idx="5634">
                  <c:v>1.0662160000000001</c:v>
                </c:pt>
                <c:pt idx="5635">
                  <c:v>1.066279</c:v>
                </c:pt>
                <c:pt idx="5636">
                  <c:v>1.0663499999999999</c:v>
                </c:pt>
                <c:pt idx="5637">
                  <c:v>1.066438</c:v>
                </c:pt>
                <c:pt idx="5638">
                  <c:v>1.0665480000000001</c:v>
                </c:pt>
                <c:pt idx="5639">
                  <c:v>1.0666869999999999</c:v>
                </c:pt>
                <c:pt idx="5640">
                  <c:v>1.0668629999999999</c:v>
                </c:pt>
                <c:pt idx="5641">
                  <c:v>1.067083</c:v>
                </c:pt>
                <c:pt idx="5642">
                  <c:v>1.067358</c:v>
                </c:pt>
                <c:pt idx="5643">
                  <c:v>1.0676909999999999</c:v>
                </c:pt>
                <c:pt idx="5644">
                  <c:v>1.0680730000000001</c:v>
                </c:pt>
                <c:pt idx="5645">
                  <c:v>1.0684750000000001</c:v>
                </c:pt>
                <c:pt idx="5646">
                  <c:v>1.0688550000000001</c:v>
                </c:pt>
                <c:pt idx="5647">
                  <c:v>1.069161</c:v>
                </c:pt>
                <c:pt idx="5648">
                  <c:v>1.069348</c:v>
                </c:pt>
                <c:pt idx="5649">
                  <c:v>1.069401</c:v>
                </c:pt>
                <c:pt idx="5650">
                  <c:v>1.0693360000000001</c:v>
                </c:pt>
                <c:pt idx="5651">
                  <c:v>1.069207</c:v>
                </c:pt>
                <c:pt idx="5652">
                  <c:v>1.06908</c:v>
                </c:pt>
                <c:pt idx="5653">
                  <c:v>1.069018</c:v>
                </c:pt>
                <c:pt idx="5654">
                  <c:v>1.069056</c:v>
                </c:pt>
                <c:pt idx="5655">
                  <c:v>1.0691919999999999</c:v>
                </c:pt>
                <c:pt idx="5656">
                  <c:v>1.0693889999999999</c:v>
                </c:pt>
                <c:pt idx="5657">
                  <c:v>1.069591</c:v>
                </c:pt>
                <c:pt idx="5658">
                  <c:v>1.0697460000000001</c:v>
                </c:pt>
                <c:pt idx="5659">
                  <c:v>1.0698209999999999</c:v>
                </c:pt>
                <c:pt idx="5660">
                  <c:v>1.0698179999999999</c:v>
                </c:pt>
                <c:pt idx="5661">
                  <c:v>1.069766</c:v>
                </c:pt>
                <c:pt idx="5662">
                  <c:v>1.069717</c:v>
                </c:pt>
                <c:pt idx="5663">
                  <c:v>1.069725</c:v>
                </c:pt>
                <c:pt idx="5664">
                  <c:v>1.069831</c:v>
                </c:pt>
                <c:pt idx="5665">
                  <c:v>1.0700529999999999</c:v>
                </c:pt>
                <c:pt idx="5666">
                  <c:v>1.0703819999999999</c:v>
                </c:pt>
                <c:pt idx="5667">
                  <c:v>1.070781</c:v>
                </c:pt>
                <c:pt idx="5668">
                  <c:v>1.0711930000000001</c:v>
                </c:pt>
                <c:pt idx="5669">
                  <c:v>1.071558</c:v>
                </c:pt>
                <c:pt idx="5670">
                  <c:v>1.0718300000000001</c:v>
                </c:pt>
                <c:pt idx="5671">
                  <c:v>1.0719920000000001</c:v>
                </c:pt>
                <c:pt idx="5672">
                  <c:v>1.0720620000000001</c:v>
                </c:pt>
                <c:pt idx="5673">
                  <c:v>1.072093</c:v>
                </c:pt>
                <c:pt idx="5674">
                  <c:v>1.07216</c:v>
                </c:pt>
                <c:pt idx="5675">
                  <c:v>1.07233</c:v>
                </c:pt>
                <c:pt idx="5676">
                  <c:v>1.072643</c:v>
                </c:pt>
                <c:pt idx="5677">
                  <c:v>1.0730949999999999</c:v>
                </c:pt>
                <c:pt idx="5678">
                  <c:v>1.0736399999999999</c:v>
                </c:pt>
                <c:pt idx="5679">
                  <c:v>1.0741989999999999</c:v>
                </c:pt>
                <c:pt idx="5680">
                  <c:v>1.0746800000000001</c:v>
                </c:pt>
                <c:pt idx="5681">
                  <c:v>1.075018</c:v>
                </c:pt>
                <c:pt idx="5682">
                  <c:v>1.0751729999999999</c:v>
                </c:pt>
                <c:pt idx="5683">
                  <c:v>1.0751489999999999</c:v>
                </c:pt>
                <c:pt idx="5684">
                  <c:v>1.074975</c:v>
                </c:pt>
                <c:pt idx="5685">
                  <c:v>1.0746929999999999</c:v>
                </c:pt>
                <c:pt idx="5686">
                  <c:v>1.074346</c:v>
                </c:pt>
                <c:pt idx="5687">
                  <c:v>1.073969</c:v>
                </c:pt>
                <c:pt idx="5688">
                  <c:v>1.0735950000000001</c:v>
                </c:pt>
                <c:pt idx="5689">
                  <c:v>1.073261</c:v>
                </c:pt>
                <c:pt idx="5690">
                  <c:v>1.073008</c:v>
                </c:pt>
                <c:pt idx="5691">
                  <c:v>1.0728789999999999</c:v>
                </c:pt>
                <c:pt idx="5692">
                  <c:v>1.072905</c:v>
                </c:pt>
                <c:pt idx="5693">
                  <c:v>1.0730930000000001</c:v>
                </c:pt>
                <c:pt idx="5694">
                  <c:v>1.073423</c:v>
                </c:pt>
                <c:pt idx="5695">
                  <c:v>1.0738529999999999</c:v>
                </c:pt>
                <c:pt idx="5696">
                  <c:v>1.0743290000000001</c:v>
                </c:pt>
                <c:pt idx="5697">
                  <c:v>1.074808</c:v>
                </c:pt>
                <c:pt idx="5698">
                  <c:v>1.075269</c:v>
                </c:pt>
                <c:pt idx="5699">
                  <c:v>1.0757140000000001</c:v>
                </c:pt>
                <c:pt idx="5700">
                  <c:v>1.0761590000000001</c:v>
                </c:pt>
                <c:pt idx="5701">
                  <c:v>1.076616</c:v>
                </c:pt>
                <c:pt idx="5702">
                  <c:v>1.077083</c:v>
                </c:pt>
                <c:pt idx="5703">
                  <c:v>1.077536</c:v>
                </c:pt>
                <c:pt idx="5704">
                  <c:v>1.0779380000000001</c:v>
                </c:pt>
                <c:pt idx="5705">
                  <c:v>1.0782560000000001</c:v>
                </c:pt>
                <c:pt idx="5706">
                  <c:v>1.078471</c:v>
                </c:pt>
                <c:pt idx="5707">
                  <c:v>1.078586</c:v>
                </c:pt>
                <c:pt idx="5708">
                  <c:v>1.078622</c:v>
                </c:pt>
                <c:pt idx="5709">
                  <c:v>1.0786070000000001</c:v>
                </c:pt>
                <c:pt idx="5710">
                  <c:v>1.0785610000000001</c:v>
                </c:pt>
                <c:pt idx="5711">
                  <c:v>1.078497</c:v>
                </c:pt>
                <c:pt idx="5712">
                  <c:v>1.0784199999999999</c:v>
                </c:pt>
                <c:pt idx="5713">
                  <c:v>1.0783389999999999</c:v>
                </c:pt>
                <c:pt idx="5714">
                  <c:v>1.078273</c:v>
                </c:pt>
                <c:pt idx="5715">
                  <c:v>1.078252</c:v>
                </c:pt>
                <c:pt idx="5716">
                  <c:v>1.0783050000000001</c:v>
                </c:pt>
                <c:pt idx="5717">
                  <c:v>1.078452</c:v>
                </c:pt>
                <c:pt idx="5718">
                  <c:v>1.078692</c:v>
                </c:pt>
                <c:pt idx="5719">
                  <c:v>1.078999</c:v>
                </c:pt>
                <c:pt idx="5720">
                  <c:v>1.079332</c:v>
                </c:pt>
                <c:pt idx="5721">
                  <c:v>1.0796490000000001</c:v>
                </c:pt>
                <c:pt idx="5722">
                  <c:v>1.0799240000000001</c:v>
                </c:pt>
                <c:pt idx="5723">
                  <c:v>1.0801510000000001</c:v>
                </c:pt>
                <c:pt idx="5724">
                  <c:v>1.080344</c:v>
                </c:pt>
                <c:pt idx="5725">
                  <c:v>1.080525</c:v>
                </c:pt>
                <c:pt idx="5726">
                  <c:v>1.0807089999999999</c:v>
                </c:pt>
                <c:pt idx="5727">
                  <c:v>1.0809</c:v>
                </c:pt>
                <c:pt idx="5728">
                  <c:v>1.081089</c:v>
                </c:pt>
                <c:pt idx="5729">
                  <c:v>1.0812580000000001</c:v>
                </c:pt>
                <c:pt idx="5730">
                  <c:v>1.0813950000000001</c:v>
                </c:pt>
                <c:pt idx="5731">
                  <c:v>1.0814950000000001</c:v>
                </c:pt>
                <c:pt idx="5732">
                  <c:v>1.081564</c:v>
                </c:pt>
                <c:pt idx="5733">
                  <c:v>1.081612</c:v>
                </c:pt>
                <c:pt idx="5734">
                  <c:v>1.0816479999999999</c:v>
                </c:pt>
                <c:pt idx="5735">
                  <c:v>1.0816790000000001</c:v>
                </c:pt>
                <c:pt idx="5736">
                  <c:v>1.0817099999999999</c:v>
                </c:pt>
                <c:pt idx="5737">
                  <c:v>1.081744</c:v>
                </c:pt>
                <c:pt idx="5738">
                  <c:v>1.0817920000000001</c:v>
                </c:pt>
                <c:pt idx="5739">
                  <c:v>1.0818620000000001</c:v>
                </c:pt>
                <c:pt idx="5740">
                  <c:v>1.0819620000000001</c:v>
                </c:pt>
                <c:pt idx="5741">
                  <c:v>1.0820860000000001</c:v>
                </c:pt>
                <c:pt idx="5742">
                  <c:v>1.08222</c:v>
                </c:pt>
                <c:pt idx="5743">
                  <c:v>1.0823389999999999</c:v>
                </c:pt>
                <c:pt idx="5744">
                  <c:v>1.0824210000000001</c:v>
                </c:pt>
                <c:pt idx="5745">
                  <c:v>1.0824579999999999</c:v>
                </c:pt>
                <c:pt idx="5746">
                  <c:v>1.082462</c:v>
                </c:pt>
                <c:pt idx="5747">
                  <c:v>1.0824579999999999</c:v>
                </c:pt>
                <c:pt idx="5748">
                  <c:v>1.0824769999999999</c:v>
                </c:pt>
                <c:pt idx="5749">
                  <c:v>1.0825419999999999</c:v>
                </c:pt>
                <c:pt idx="5750">
                  <c:v>1.0826560000000001</c:v>
                </c:pt>
                <c:pt idx="5751">
                  <c:v>1.0828040000000001</c:v>
                </c:pt>
                <c:pt idx="5752">
                  <c:v>1.0829580000000001</c:v>
                </c:pt>
                <c:pt idx="5753">
                  <c:v>1.0830949999999999</c:v>
                </c:pt>
                <c:pt idx="5754">
                  <c:v>1.0832079999999999</c:v>
                </c:pt>
                <c:pt idx="5755">
                  <c:v>1.0833120000000001</c:v>
                </c:pt>
                <c:pt idx="5756">
                  <c:v>1.083431</c:v>
                </c:pt>
                <c:pt idx="5757">
                  <c:v>1.0835950000000001</c:v>
                </c:pt>
                <c:pt idx="5758">
                  <c:v>1.0838190000000001</c:v>
                </c:pt>
                <c:pt idx="5759">
                  <c:v>1.0841000000000001</c:v>
                </c:pt>
                <c:pt idx="5760">
                  <c:v>1.0844180000000001</c:v>
                </c:pt>
                <c:pt idx="5761">
                  <c:v>1.084743</c:v>
                </c:pt>
                <c:pt idx="5762">
                  <c:v>1.085043</c:v>
                </c:pt>
                <c:pt idx="5763">
                  <c:v>1.085297</c:v>
                </c:pt>
                <c:pt idx="5764">
                  <c:v>1.0854919999999999</c:v>
                </c:pt>
                <c:pt idx="5765">
                  <c:v>1.0856209999999999</c:v>
                </c:pt>
                <c:pt idx="5766">
                  <c:v>1.0856840000000001</c:v>
                </c:pt>
                <c:pt idx="5767">
                  <c:v>1.0856809999999999</c:v>
                </c:pt>
                <c:pt idx="5768">
                  <c:v>1.0856220000000001</c:v>
                </c:pt>
                <c:pt idx="5769">
                  <c:v>1.0855250000000001</c:v>
                </c:pt>
                <c:pt idx="5770">
                  <c:v>1.085423</c:v>
                </c:pt>
                <c:pt idx="5771">
                  <c:v>1.085351</c:v>
                </c:pt>
                <c:pt idx="5772">
                  <c:v>1.0853470000000001</c:v>
                </c:pt>
                <c:pt idx="5773">
                  <c:v>1.0854280000000001</c:v>
                </c:pt>
                <c:pt idx="5774">
                  <c:v>1.0855900000000001</c:v>
                </c:pt>
                <c:pt idx="5775">
                  <c:v>1.0858030000000001</c:v>
                </c:pt>
                <c:pt idx="5776">
                  <c:v>1.086025</c:v>
                </c:pt>
                <c:pt idx="5777">
                  <c:v>1.086211</c:v>
                </c:pt>
                <c:pt idx="5778">
                  <c:v>1.086328</c:v>
                </c:pt>
                <c:pt idx="5779">
                  <c:v>1.086365</c:v>
                </c:pt>
                <c:pt idx="5780">
                  <c:v>1.0863309999999999</c:v>
                </c:pt>
                <c:pt idx="5781">
                  <c:v>1.086247</c:v>
                </c:pt>
                <c:pt idx="5782">
                  <c:v>1.086136</c:v>
                </c:pt>
                <c:pt idx="5783">
                  <c:v>1.08602</c:v>
                </c:pt>
                <c:pt idx="5784">
                  <c:v>1.085917</c:v>
                </c:pt>
                <c:pt idx="5785">
                  <c:v>1.085842</c:v>
                </c:pt>
                <c:pt idx="5786">
                  <c:v>1.085806</c:v>
                </c:pt>
                <c:pt idx="5787">
                  <c:v>1.0858190000000001</c:v>
                </c:pt>
                <c:pt idx="5788">
                  <c:v>1.0858829999999999</c:v>
                </c:pt>
                <c:pt idx="5789">
                  <c:v>1.085985</c:v>
                </c:pt>
                <c:pt idx="5790">
                  <c:v>1.086104</c:v>
                </c:pt>
                <c:pt idx="5791">
                  <c:v>1.0862099999999999</c:v>
                </c:pt>
                <c:pt idx="5792">
                  <c:v>1.0862750000000001</c:v>
                </c:pt>
                <c:pt idx="5793">
                  <c:v>1.0862879999999999</c:v>
                </c:pt>
                <c:pt idx="5794">
                  <c:v>1.086255</c:v>
                </c:pt>
                <c:pt idx="5795">
                  <c:v>1.0862069999999999</c:v>
                </c:pt>
                <c:pt idx="5796">
                  <c:v>1.086182</c:v>
                </c:pt>
                <c:pt idx="5797">
                  <c:v>1.08622</c:v>
                </c:pt>
                <c:pt idx="5798">
                  <c:v>1.0863499999999999</c:v>
                </c:pt>
                <c:pt idx="5799">
                  <c:v>1.086579</c:v>
                </c:pt>
                <c:pt idx="5800">
                  <c:v>1.086897</c:v>
                </c:pt>
                <c:pt idx="5801">
                  <c:v>1.08728</c:v>
                </c:pt>
                <c:pt idx="5802">
                  <c:v>1.0876939999999999</c:v>
                </c:pt>
                <c:pt idx="5803">
                  <c:v>1.088103</c:v>
                </c:pt>
                <c:pt idx="5804">
                  <c:v>1.0884720000000001</c:v>
                </c:pt>
                <c:pt idx="5805">
                  <c:v>1.0887720000000001</c:v>
                </c:pt>
                <c:pt idx="5806">
                  <c:v>1.0889819999999999</c:v>
                </c:pt>
                <c:pt idx="5807">
                  <c:v>1.0890930000000001</c:v>
                </c:pt>
                <c:pt idx="5808">
                  <c:v>1.08911</c:v>
                </c:pt>
                <c:pt idx="5809">
                  <c:v>1.089053</c:v>
                </c:pt>
                <c:pt idx="5810">
                  <c:v>1.0889489999999999</c:v>
                </c:pt>
                <c:pt idx="5811">
                  <c:v>1.0888199999999999</c:v>
                </c:pt>
                <c:pt idx="5812">
                  <c:v>1.0886830000000001</c:v>
                </c:pt>
                <c:pt idx="5813">
                  <c:v>1.0885370000000001</c:v>
                </c:pt>
                <c:pt idx="5814">
                  <c:v>1.0883719999999999</c:v>
                </c:pt>
                <c:pt idx="5815">
                  <c:v>1.0881769999999999</c:v>
                </c:pt>
                <c:pt idx="5816">
                  <c:v>1.087952</c:v>
                </c:pt>
                <c:pt idx="5817">
                  <c:v>1.087718</c:v>
                </c:pt>
                <c:pt idx="5818">
                  <c:v>1.0875140000000001</c:v>
                </c:pt>
                <c:pt idx="5819">
                  <c:v>1.0873839999999999</c:v>
                </c:pt>
                <c:pt idx="5820">
                  <c:v>1.087358</c:v>
                </c:pt>
                <c:pt idx="5821">
                  <c:v>1.0874470000000001</c:v>
                </c:pt>
                <c:pt idx="5822">
                  <c:v>1.0876300000000001</c:v>
                </c:pt>
                <c:pt idx="5823">
                  <c:v>1.087866</c:v>
                </c:pt>
                <c:pt idx="5824">
                  <c:v>1.0881110000000001</c:v>
                </c:pt>
                <c:pt idx="5825">
                  <c:v>1.0883290000000001</c:v>
                </c:pt>
                <c:pt idx="5826">
                  <c:v>1.0885050000000001</c:v>
                </c:pt>
                <c:pt idx="5827">
                  <c:v>1.0886400000000001</c:v>
                </c:pt>
                <c:pt idx="5828">
                  <c:v>1.088741</c:v>
                </c:pt>
                <c:pt idx="5829">
                  <c:v>1.0888119999999999</c:v>
                </c:pt>
                <c:pt idx="5830">
                  <c:v>1.088843</c:v>
                </c:pt>
                <c:pt idx="5831">
                  <c:v>1.0888260000000001</c:v>
                </c:pt>
                <c:pt idx="5832">
                  <c:v>1.088757</c:v>
                </c:pt>
                <c:pt idx="5833">
                  <c:v>1.088659</c:v>
                </c:pt>
                <c:pt idx="5834">
                  <c:v>1.088578</c:v>
                </c:pt>
                <c:pt idx="5835">
                  <c:v>1.0885800000000001</c:v>
                </c:pt>
                <c:pt idx="5836">
                  <c:v>1.0887279999999999</c:v>
                </c:pt>
                <c:pt idx="5837">
                  <c:v>1.089056</c:v>
                </c:pt>
                <c:pt idx="5838">
                  <c:v>1.089556</c:v>
                </c:pt>
                <c:pt idx="5839">
                  <c:v>1.090168</c:v>
                </c:pt>
                <c:pt idx="5840">
                  <c:v>1.090808</c:v>
                </c:pt>
                <c:pt idx="5841">
                  <c:v>1.0913790000000001</c:v>
                </c:pt>
                <c:pt idx="5842">
                  <c:v>1.0918079999999999</c:v>
                </c:pt>
                <c:pt idx="5843">
                  <c:v>1.0920589999999999</c:v>
                </c:pt>
                <c:pt idx="5844">
                  <c:v>1.0921339999999999</c:v>
                </c:pt>
                <c:pt idx="5845">
                  <c:v>1.0920589999999999</c:v>
                </c:pt>
                <c:pt idx="5846">
                  <c:v>1.091872</c:v>
                </c:pt>
                <c:pt idx="5847">
                  <c:v>1.091604</c:v>
                </c:pt>
                <c:pt idx="5848">
                  <c:v>1.0912790000000001</c:v>
                </c:pt>
                <c:pt idx="5849">
                  <c:v>1.09091</c:v>
                </c:pt>
                <c:pt idx="5850">
                  <c:v>1.090508</c:v>
                </c:pt>
                <c:pt idx="5851">
                  <c:v>1.09009</c:v>
                </c:pt>
                <c:pt idx="5852">
                  <c:v>1.0896779999999999</c:v>
                </c:pt>
                <c:pt idx="5853">
                  <c:v>1.0893010000000001</c:v>
                </c:pt>
                <c:pt idx="5854">
                  <c:v>1.0889819999999999</c:v>
                </c:pt>
                <c:pt idx="5855">
                  <c:v>1.0887389999999999</c:v>
                </c:pt>
                <c:pt idx="5856">
                  <c:v>1.0885750000000001</c:v>
                </c:pt>
                <c:pt idx="5857">
                  <c:v>1.0884780000000001</c:v>
                </c:pt>
                <c:pt idx="5858">
                  <c:v>1.0884229999999999</c:v>
                </c:pt>
                <c:pt idx="5859">
                  <c:v>1.0883769999999999</c:v>
                </c:pt>
                <c:pt idx="5860">
                  <c:v>1.088311</c:v>
                </c:pt>
                <c:pt idx="5861">
                  <c:v>1.088203</c:v>
                </c:pt>
                <c:pt idx="5862">
                  <c:v>1.08805</c:v>
                </c:pt>
                <c:pt idx="5863">
                  <c:v>1.0878699999999999</c:v>
                </c:pt>
                <c:pt idx="5864">
                  <c:v>1.0877060000000001</c:v>
                </c:pt>
                <c:pt idx="5865">
                  <c:v>1.0876129999999999</c:v>
                </c:pt>
                <c:pt idx="5866">
                  <c:v>1.087645</c:v>
                </c:pt>
                <c:pt idx="5867">
                  <c:v>1.0878410000000001</c:v>
                </c:pt>
                <c:pt idx="5868">
                  <c:v>1.0882050000000001</c:v>
                </c:pt>
                <c:pt idx="5869">
                  <c:v>1.088708</c:v>
                </c:pt>
                <c:pt idx="5870">
                  <c:v>1.0892869999999999</c:v>
                </c:pt>
                <c:pt idx="5871">
                  <c:v>1.0898650000000001</c:v>
                </c:pt>
                <c:pt idx="5872">
                  <c:v>1.090368</c:v>
                </c:pt>
                <c:pt idx="5873">
                  <c:v>1.0907420000000001</c:v>
                </c:pt>
                <c:pt idx="5874">
                  <c:v>1.090967</c:v>
                </c:pt>
                <c:pt idx="5875">
                  <c:v>1.0910530000000001</c:v>
                </c:pt>
                <c:pt idx="5876">
                  <c:v>1.091038</c:v>
                </c:pt>
                <c:pt idx="5877">
                  <c:v>1.090975</c:v>
                </c:pt>
                <c:pt idx="5878">
                  <c:v>1.090916</c:v>
                </c:pt>
                <c:pt idx="5879">
                  <c:v>1.0909089999999999</c:v>
                </c:pt>
                <c:pt idx="5880">
                  <c:v>1.0909819999999999</c:v>
                </c:pt>
                <c:pt idx="5881">
                  <c:v>1.091143</c:v>
                </c:pt>
                <c:pt idx="5882">
                  <c:v>1.091372</c:v>
                </c:pt>
                <c:pt idx="5883">
                  <c:v>1.0916269999999999</c:v>
                </c:pt>
                <c:pt idx="5884">
                  <c:v>1.0918479999999999</c:v>
                </c:pt>
                <c:pt idx="5885">
                  <c:v>1.0919760000000001</c:v>
                </c:pt>
                <c:pt idx="5886">
                  <c:v>1.0919719999999999</c:v>
                </c:pt>
                <c:pt idx="5887">
                  <c:v>1.0918330000000001</c:v>
                </c:pt>
                <c:pt idx="5888">
                  <c:v>1.0915950000000001</c:v>
                </c:pt>
                <c:pt idx="5889">
                  <c:v>1.0913269999999999</c:v>
                </c:pt>
                <c:pt idx="5890">
                  <c:v>1.0911150000000001</c:v>
                </c:pt>
                <c:pt idx="5891">
                  <c:v>1.0910249999999999</c:v>
                </c:pt>
                <c:pt idx="5892">
                  <c:v>1.0910869999999999</c:v>
                </c:pt>
                <c:pt idx="5893">
                  <c:v>1.0912839999999999</c:v>
                </c:pt>
                <c:pt idx="5894">
                  <c:v>1.091564</c:v>
                </c:pt>
                <c:pt idx="5895">
                  <c:v>1.0918589999999999</c:v>
                </c:pt>
                <c:pt idx="5896">
                  <c:v>1.0921080000000001</c:v>
                </c:pt>
                <c:pt idx="5897">
                  <c:v>1.0922799999999999</c:v>
                </c:pt>
                <c:pt idx="5898">
                  <c:v>1.0923719999999999</c:v>
                </c:pt>
                <c:pt idx="5899">
                  <c:v>1.092403</c:v>
                </c:pt>
                <c:pt idx="5900">
                  <c:v>1.0923929999999999</c:v>
                </c:pt>
                <c:pt idx="5901">
                  <c:v>1.092352</c:v>
                </c:pt>
                <c:pt idx="5902">
                  <c:v>1.0922750000000001</c:v>
                </c:pt>
                <c:pt idx="5903">
                  <c:v>1.0921479999999999</c:v>
                </c:pt>
                <c:pt idx="5904">
                  <c:v>1.091961</c:v>
                </c:pt>
                <c:pt idx="5905">
                  <c:v>1.0917190000000001</c:v>
                </c:pt>
                <c:pt idx="5906">
                  <c:v>1.091445</c:v>
                </c:pt>
                <c:pt idx="5907">
                  <c:v>1.0911759999999999</c:v>
                </c:pt>
                <c:pt idx="5908">
                  <c:v>1.0909519999999999</c:v>
                </c:pt>
                <c:pt idx="5909">
                  <c:v>1.090803</c:v>
                </c:pt>
                <c:pt idx="5910">
                  <c:v>1.0907530000000001</c:v>
                </c:pt>
                <c:pt idx="5911">
                  <c:v>1.090813</c:v>
                </c:pt>
                <c:pt idx="5912">
                  <c:v>1.0909880000000001</c:v>
                </c:pt>
                <c:pt idx="5913">
                  <c:v>1.091278</c:v>
                </c:pt>
                <c:pt idx="5914">
                  <c:v>1.0916729999999999</c:v>
                </c:pt>
                <c:pt idx="5915">
                  <c:v>1.0921449999999999</c:v>
                </c:pt>
                <c:pt idx="5916">
                  <c:v>1.092646</c:v>
                </c:pt>
                <c:pt idx="5917">
                  <c:v>1.0931120000000001</c:v>
                </c:pt>
                <c:pt idx="5918">
                  <c:v>1.093475</c:v>
                </c:pt>
                <c:pt idx="5919">
                  <c:v>1.0936809999999999</c:v>
                </c:pt>
                <c:pt idx="5920">
                  <c:v>1.093712</c:v>
                </c:pt>
                <c:pt idx="5921">
                  <c:v>1.093583</c:v>
                </c:pt>
                <c:pt idx="5922">
                  <c:v>1.093342</c:v>
                </c:pt>
                <c:pt idx="5923">
                  <c:v>1.093038</c:v>
                </c:pt>
                <c:pt idx="5924">
                  <c:v>1.092708</c:v>
                </c:pt>
                <c:pt idx="5925">
                  <c:v>1.0923659999999999</c:v>
                </c:pt>
                <c:pt idx="5926">
                  <c:v>1.0920080000000001</c:v>
                </c:pt>
                <c:pt idx="5927">
                  <c:v>1.091631</c:v>
                </c:pt>
                <c:pt idx="5928">
                  <c:v>1.0912520000000001</c:v>
                </c:pt>
                <c:pt idx="5929">
                  <c:v>1.090916</c:v>
                </c:pt>
                <c:pt idx="5930">
                  <c:v>1.0906929999999999</c:v>
                </c:pt>
                <c:pt idx="5931">
                  <c:v>1.0906499999999999</c:v>
                </c:pt>
                <c:pt idx="5932">
                  <c:v>1.090821</c:v>
                </c:pt>
                <c:pt idx="5933">
                  <c:v>1.091191</c:v>
                </c:pt>
                <c:pt idx="5934">
                  <c:v>1.0916859999999999</c:v>
                </c:pt>
                <c:pt idx="5935">
                  <c:v>1.092204</c:v>
                </c:pt>
                <c:pt idx="5936">
                  <c:v>1.0926309999999999</c:v>
                </c:pt>
                <c:pt idx="5937">
                  <c:v>1.092883</c:v>
                </c:pt>
                <c:pt idx="5938">
                  <c:v>1.092932</c:v>
                </c:pt>
                <c:pt idx="5939">
                  <c:v>1.0927979999999999</c:v>
                </c:pt>
                <c:pt idx="5940">
                  <c:v>1.092544</c:v>
                </c:pt>
                <c:pt idx="5941">
                  <c:v>1.0922529999999999</c:v>
                </c:pt>
                <c:pt idx="5942">
                  <c:v>1.0920110000000001</c:v>
                </c:pt>
                <c:pt idx="5943">
                  <c:v>1.0918870000000001</c:v>
                </c:pt>
                <c:pt idx="5944">
                  <c:v>1.0919300000000001</c:v>
                </c:pt>
                <c:pt idx="5945">
                  <c:v>1.0921620000000001</c:v>
                </c:pt>
                <c:pt idx="5946">
                  <c:v>1.0925750000000001</c:v>
                </c:pt>
                <c:pt idx="5947">
                  <c:v>1.0931219999999999</c:v>
                </c:pt>
                <c:pt idx="5948">
                  <c:v>1.0937170000000001</c:v>
                </c:pt>
                <c:pt idx="5949">
                  <c:v>1.0942540000000001</c:v>
                </c:pt>
                <c:pt idx="5950">
                  <c:v>1.094625</c:v>
                </c:pt>
                <c:pt idx="5951">
                  <c:v>1.0947499999999999</c:v>
                </c:pt>
                <c:pt idx="5952">
                  <c:v>1.094608</c:v>
                </c:pt>
                <c:pt idx="5953">
                  <c:v>1.0942510000000001</c:v>
                </c:pt>
                <c:pt idx="5954">
                  <c:v>1.0937939999999999</c:v>
                </c:pt>
                <c:pt idx="5955">
                  <c:v>1.0933740000000001</c:v>
                </c:pt>
                <c:pt idx="5956">
                  <c:v>1.093126</c:v>
                </c:pt>
                <c:pt idx="5957">
                  <c:v>1.0931329999999999</c:v>
                </c:pt>
                <c:pt idx="5958">
                  <c:v>1.0934109999999999</c:v>
                </c:pt>
                <c:pt idx="5959">
                  <c:v>1.0939099999999999</c:v>
                </c:pt>
                <c:pt idx="5960">
                  <c:v>1.094535</c:v>
                </c:pt>
                <c:pt idx="5961">
                  <c:v>1.0951839999999999</c:v>
                </c:pt>
                <c:pt idx="5962">
                  <c:v>1.0957619999999999</c:v>
                </c:pt>
                <c:pt idx="5963">
                  <c:v>1.0962080000000001</c:v>
                </c:pt>
                <c:pt idx="5964">
                  <c:v>1.0964970000000001</c:v>
                </c:pt>
                <c:pt idx="5965">
                  <c:v>1.09663</c:v>
                </c:pt>
                <c:pt idx="5966">
                  <c:v>1.0966279999999999</c:v>
                </c:pt>
                <c:pt idx="5967">
                  <c:v>1.096519</c:v>
                </c:pt>
                <c:pt idx="5968">
                  <c:v>1.0963430000000001</c:v>
                </c:pt>
                <c:pt idx="5969">
                  <c:v>1.0961399999999999</c:v>
                </c:pt>
                <c:pt idx="5970">
                  <c:v>1.095953</c:v>
                </c:pt>
                <c:pt idx="5971">
                  <c:v>1.0958140000000001</c:v>
                </c:pt>
                <c:pt idx="5972">
                  <c:v>1.0957410000000001</c:v>
                </c:pt>
                <c:pt idx="5973">
                  <c:v>1.095736</c:v>
                </c:pt>
                <c:pt idx="5974">
                  <c:v>1.0957840000000001</c:v>
                </c:pt>
                <c:pt idx="5975">
                  <c:v>1.095863</c:v>
                </c:pt>
                <c:pt idx="5976">
                  <c:v>1.095955</c:v>
                </c:pt>
                <c:pt idx="5977">
                  <c:v>1.0960479999999999</c:v>
                </c:pt>
                <c:pt idx="5978">
                  <c:v>1.0961380000000001</c:v>
                </c:pt>
                <c:pt idx="5979">
                  <c:v>1.09622</c:v>
                </c:pt>
                <c:pt idx="5980">
                  <c:v>1.0962860000000001</c:v>
                </c:pt>
                <c:pt idx="5981">
                  <c:v>1.09632</c:v>
                </c:pt>
                <c:pt idx="5982">
                  <c:v>1.0963069999999999</c:v>
                </c:pt>
                <c:pt idx="5983">
                  <c:v>1.0962369999999999</c:v>
                </c:pt>
                <c:pt idx="5984">
                  <c:v>1.096122</c:v>
                </c:pt>
                <c:pt idx="5985">
                  <c:v>1.095988</c:v>
                </c:pt>
                <c:pt idx="5986">
                  <c:v>1.0958699999999999</c:v>
                </c:pt>
                <c:pt idx="5987">
                  <c:v>1.095798</c:v>
                </c:pt>
                <c:pt idx="5988">
                  <c:v>1.0957870000000001</c:v>
                </c:pt>
                <c:pt idx="5989">
                  <c:v>1.095828</c:v>
                </c:pt>
                <c:pt idx="5990">
                  <c:v>1.095906</c:v>
                </c:pt>
                <c:pt idx="5991">
                  <c:v>1.096007</c:v>
                </c:pt>
                <c:pt idx="5992">
                  <c:v>1.096133</c:v>
                </c:pt>
                <c:pt idx="5993">
                  <c:v>1.0963069999999999</c:v>
                </c:pt>
                <c:pt idx="5994">
                  <c:v>1.0965579999999999</c:v>
                </c:pt>
                <c:pt idx="5995">
                  <c:v>1.096905</c:v>
                </c:pt>
                <c:pt idx="5996">
                  <c:v>1.09734</c:v>
                </c:pt>
                <c:pt idx="5997">
                  <c:v>1.097817</c:v>
                </c:pt>
                <c:pt idx="5998">
                  <c:v>1.0982719999999999</c:v>
                </c:pt>
                <c:pt idx="5999">
                  <c:v>1.098635</c:v>
                </c:pt>
                <c:pt idx="6000">
                  <c:v>1.0988659999999999</c:v>
                </c:pt>
                <c:pt idx="6001">
                  <c:v>1.098962</c:v>
                </c:pt>
                <c:pt idx="6002">
                  <c:v>1.098962</c:v>
                </c:pt>
                <c:pt idx="6003">
                  <c:v>1.098921</c:v>
                </c:pt>
                <c:pt idx="6004">
                  <c:v>1.098881</c:v>
                </c:pt>
                <c:pt idx="6005">
                  <c:v>1.0988599999999999</c:v>
                </c:pt>
                <c:pt idx="6006">
                  <c:v>1.098843</c:v>
                </c:pt>
                <c:pt idx="6007">
                  <c:v>1.0987960000000001</c:v>
                </c:pt>
                <c:pt idx="6008">
                  <c:v>1.098689</c:v>
                </c:pt>
                <c:pt idx="6009">
                  <c:v>1.0985180000000001</c:v>
                </c:pt>
                <c:pt idx="6010">
                  <c:v>1.0983039999999999</c:v>
                </c:pt>
                <c:pt idx="6011">
                  <c:v>1.098095</c:v>
                </c:pt>
                <c:pt idx="6012">
                  <c:v>1.0979410000000001</c:v>
                </c:pt>
                <c:pt idx="6013">
                  <c:v>1.097874</c:v>
                </c:pt>
                <c:pt idx="6014">
                  <c:v>1.097901</c:v>
                </c:pt>
                <c:pt idx="6015">
                  <c:v>1.098001</c:v>
                </c:pt>
                <c:pt idx="6016">
                  <c:v>1.0981380000000001</c:v>
                </c:pt>
                <c:pt idx="6017">
                  <c:v>1.098268</c:v>
                </c:pt>
                <c:pt idx="6018">
                  <c:v>1.098357</c:v>
                </c:pt>
                <c:pt idx="6019">
                  <c:v>1.0983799999999999</c:v>
                </c:pt>
                <c:pt idx="6020">
                  <c:v>1.0983309999999999</c:v>
                </c:pt>
                <c:pt idx="6021">
                  <c:v>1.09822</c:v>
                </c:pt>
                <c:pt idx="6022">
                  <c:v>1.098082</c:v>
                </c:pt>
                <c:pt idx="6023">
                  <c:v>1.0979719999999999</c:v>
                </c:pt>
                <c:pt idx="6024">
                  <c:v>1.0979559999999999</c:v>
                </c:pt>
                <c:pt idx="6025">
                  <c:v>1.098098</c:v>
                </c:pt>
                <c:pt idx="6026">
                  <c:v>1.098436</c:v>
                </c:pt>
                <c:pt idx="6027">
                  <c:v>1.0989580000000001</c:v>
                </c:pt>
                <c:pt idx="6028">
                  <c:v>1.0996010000000001</c:v>
                </c:pt>
                <c:pt idx="6029">
                  <c:v>1.1002559999999999</c:v>
                </c:pt>
                <c:pt idx="6030">
                  <c:v>1.1008089999999999</c:v>
                </c:pt>
                <c:pt idx="6031">
                  <c:v>1.1011629999999999</c:v>
                </c:pt>
                <c:pt idx="6032">
                  <c:v>1.10128</c:v>
                </c:pt>
                <c:pt idx="6033">
                  <c:v>1.1011839999999999</c:v>
                </c:pt>
                <c:pt idx="6034">
                  <c:v>1.100948</c:v>
                </c:pt>
                <c:pt idx="6035">
                  <c:v>1.100662</c:v>
                </c:pt>
                <c:pt idx="6036">
                  <c:v>1.100393</c:v>
                </c:pt>
                <c:pt idx="6037">
                  <c:v>1.100177</c:v>
                </c:pt>
                <c:pt idx="6038">
                  <c:v>1.100015</c:v>
                </c:pt>
                <c:pt idx="6039">
                  <c:v>1.099898</c:v>
                </c:pt>
                <c:pt idx="6040">
                  <c:v>1.0998300000000001</c:v>
                </c:pt>
                <c:pt idx="6041">
                  <c:v>1.099834</c:v>
                </c:pt>
                <c:pt idx="6042">
                  <c:v>1.0999429999999999</c:v>
                </c:pt>
                <c:pt idx="6043">
                  <c:v>1.100171</c:v>
                </c:pt>
                <c:pt idx="6044">
                  <c:v>1.100495</c:v>
                </c:pt>
                <c:pt idx="6045">
                  <c:v>1.10084</c:v>
                </c:pt>
                <c:pt idx="6046">
                  <c:v>1.101099</c:v>
                </c:pt>
                <c:pt idx="6047">
                  <c:v>1.101178</c:v>
                </c:pt>
                <c:pt idx="6048">
                  <c:v>1.1010249999999999</c:v>
                </c:pt>
                <c:pt idx="6049">
                  <c:v>1.1006629999999999</c:v>
                </c:pt>
                <c:pt idx="6050">
                  <c:v>1.100176</c:v>
                </c:pt>
                <c:pt idx="6051">
                  <c:v>1.0996859999999999</c:v>
                </c:pt>
                <c:pt idx="6052">
                  <c:v>1.0993029999999999</c:v>
                </c:pt>
                <c:pt idx="6053">
                  <c:v>1.0990880000000001</c:v>
                </c:pt>
                <c:pt idx="6054">
                  <c:v>1.099045</c:v>
                </c:pt>
                <c:pt idx="6055">
                  <c:v>1.099132</c:v>
                </c:pt>
                <c:pt idx="6056">
                  <c:v>1.099294</c:v>
                </c:pt>
                <c:pt idx="6057">
                  <c:v>1.0994900000000001</c:v>
                </c:pt>
                <c:pt idx="6058">
                  <c:v>1.0997060000000001</c:v>
                </c:pt>
                <c:pt idx="6059">
                  <c:v>1.099952</c:v>
                </c:pt>
                <c:pt idx="6060">
                  <c:v>1.100236</c:v>
                </c:pt>
                <c:pt idx="6061">
                  <c:v>1.1005480000000001</c:v>
                </c:pt>
                <c:pt idx="6062">
                  <c:v>1.1008530000000001</c:v>
                </c:pt>
                <c:pt idx="6063">
                  <c:v>1.1010960000000001</c:v>
                </c:pt>
                <c:pt idx="6064">
                  <c:v>1.1012329999999999</c:v>
                </c:pt>
                <c:pt idx="6065">
                  <c:v>1.1012489999999999</c:v>
                </c:pt>
                <c:pt idx="6066">
                  <c:v>1.1011679999999999</c:v>
                </c:pt>
                <c:pt idx="6067">
                  <c:v>1.1010439999999999</c:v>
                </c:pt>
                <c:pt idx="6068">
                  <c:v>1.10094</c:v>
                </c:pt>
                <c:pt idx="6069">
                  <c:v>1.1009070000000001</c:v>
                </c:pt>
                <c:pt idx="6070">
                  <c:v>1.100965</c:v>
                </c:pt>
                <c:pt idx="6071">
                  <c:v>1.10111</c:v>
                </c:pt>
                <c:pt idx="6072">
                  <c:v>1.101318</c:v>
                </c:pt>
                <c:pt idx="6073">
                  <c:v>1.1015619999999999</c:v>
                </c:pt>
                <c:pt idx="6074">
                  <c:v>1.101815</c:v>
                </c:pt>
                <c:pt idx="6075">
                  <c:v>1.1020479999999999</c:v>
                </c:pt>
                <c:pt idx="6076">
                  <c:v>1.102233</c:v>
                </c:pt>
                <c:pt idx="6077">
                  <c:v>1.1023309999999999</c:v>
                </c:pt>
                <c:pt idx="6078">
                  <c:v>1.1023080000000001</c:v>
                </c:pt>
                <c:pt idx="6079">
                  <c:v>1.102149</c:v>
                </c:pt>
                <c:pt idx="6080">
                  <c:v>1.101866</c:v>
                </c:pt>
                <c:pt idx="6081">
                  <c:v>1.10151</c:v>
                </c:pt>
                <c:pt idx="6082">
                  <c:v>1.101153</c:v>
                </c:pt>
                <c:pt idx="6083">
                  <c:v>1.1008690000000001</c:v>
                </c:pt>
                <c:pt idx="6084">
                  <c:v>1.1007039999999999</c:v>
                </c:pt>
                <c:pt idx="6085">
                  <c:v>1.100665</c:v>
                </c:pt>
                <c:pt idx="6086">
                  <c:v>1.100719</c:v>
                </c:pt>
                <c:pt idx="6087">
                  <c:v>1.1008169999999999</c:v>
                </c:pt>
                <c:pt idx="6088">
                  <c:v>1.100919</c:v>
                </c:pt>
                <c:pt idx="6089">
                  <c:v>1.101016</c:v>
                </c:pt>
                <c:pt idx="6090">
                  <c:v>1.101129</c:v>
                </c:pt>
                <c:pt idx="6091">
                  <c:v>1.1012980000000001</c:v>
                </c:pt>
                <c:pt idx="6092">
                  <c:v>1.1015569999999999</c:v>
                </c:pt>
                <c:pt idx="6093">
                  <c:v>1.101909</c:v>
                </c:pt>
                <c:pt idx="6094">
                  <c:v>1.1023259999999999</c:v>
                </c:pt>
                <c:pt idx="6095">
                  <c:v>1.102752</c:v>
                </c:pt>
                <c:pt idx="6096">
                  <c:v>1.1031310000000001</c:v>
                </c:pt>
                <c:pt idx="6097">
                  <c:v>1.103421</c:v>
                </c:pt>
                <c:pt idx="6098">
                  <c:v>1.103599</c:v>
                </c:pt>
                <c:pt idx="6099">
                  <c:v>1.1036600000000001</c:v>
                </c:pt>
                <c:pt idx="6100">
                  <c:v>1.1036079999999999</c:v>
                </c:pt>
                <c:pt idx="6101">
                  <c:v>1.1034379999999999</c:v>
                </c:pt>
                <c:pt idx="6102">
                  <c:v>1.103151</c:v>
                </c:pt>
                <c:pt idx="6103">
                  <c:v>1.1027530000000001</c:v>
                </c:pt>
                <c:pt idx="6104">
                  <c:v>1.1022799999999999</c:v>
                </c:pt>
                <c:pt idx="6105">
                  <c:v>1.1017870000000001</c:v>
                </c:pt>
                <c:pt idx="6106">
                  <c:v>1.1013550000000001</c:v>
                </c:pt>
                <c:pt idx="6107">
                  <c:v>1.1010549999999999</c:v>
                </c:pt>
                <c:pt idx="6108">
                  <c:v>1.100922</c:v>
                </c:pt>
                <c:pt idx="6109">
                  <c:v>1.1009469999999999</c:v>
                </c:pt>
                <c:pt idx="6110">
                  <c:v>1.101073</c:v>
                </c:pt>
                <c:pt idx="6111">
                  <c:v>1.1012169999999999</c:v>
                </c:pt>
                <c:pt idx="6112">
                  <c:v>1.101294</c:v>
                </c:pt>
                <c:pt idx="6113">
                  <c:v>1.101251</c:v>
                </c:pt>
                <c:pt idx="6114">
                  <c:v>1.10107</c:v>
                </c:pt>
                <c:pt idx="6115">
                  <c:v>1.1007659999999999</c:v>
                </c:pt>
                <c:pt idx="6116">
                  <c:v>1.1003719999999999</c:v>
                </c:pt>
                <c:pt idx="6117">
                  <c:v>1.0999270000000001</c:v>
                </c:pt>
                <c:pt idx="6118">
                  <c:v>1.0994679999999999</c:v>
                </c:pt>
                <c:pt idx="6119">
                  <c:v>1.09903</c:v>
                </c:pt>
                <c:pt idx="6120">
                  <c:v>1.098654</c:v>
                </c:pt>
                <c:pt idx="6121">
                  <c:v>1.0983860000000001</c:v>
                </c:pt>
                <c:pt idx="6122">
                  <c:v>1.0982620000000001</c:v>
                </c:pt>
                <c:pt idx="6123">
                  <c:v>1.098295</c:v>
                </c:pt>
                <c:pt idx="6124">
                  <c:v>1.098462</c:v>
                </c:pt>
                <c:pt idx="6125">
                  <c:v>1.0987009999999999</c:v>
                </c:pt>
                <c:pt idx="6126">
                  <c:v>1.0989279999999999</c:v>
                </c:pt>
                <c:pt idx="6127">
                  <c:v>1.0990679999999999</c:v>
                </c:pt>
                <c:pt idx="6128">
                  <c:v>1.0990869999999999</c:v>
                </c:pt>
                <c:pt idx="6129">
                  <c:v>1.099</c:v>
                </c:pt>
                <c:pt idx="6130">
                  <c:v>1.0988659999999999</c:v>
                </c:pt>
                <c:pt idx="6131">
                  <c:v>1.0987560000000001</c:v>
                </c:pt>
                <c:pt idx="6132">
                  <c:v>1.098722</c:v>
                </c:pt>
                <c:pt idx="6133">
                  <c:v>1.0987709999999999</c:v>
                </c:pt>
                <c:pt idx="6134">
                  <c:v>1.0988610000000001</c:v>
                </c:pt>
                <c:pt idx="6135">
                  <c:v>1.098921</c:v>
                </c:pt>
                <c:pt idx="6136">
                  <c:v>1.098886</c:v>
                </c:pt>
                <c:pt idx="6137">
                  <c:v>1.098719</c:v>
                </c:pt>
                <c:pt idx="6138">
                  <c:v>1.098419</c:v>
                </c:pt>
                <c:pt idx="6139">
                  <c:v>1.0980160000000001</c:v>
                </c:pt>
                <c:pt idx="6140">
                  <c:v>1.097548</c:v>
                </c:pt>
                <c:pt idx="6141">
                  <c:v>1.097051</c:v>
                </c:pt>
                <c:pt idx="6142">
                  <c:v>1.0965499999999999</c:v>
                </c:pt>
                <c:pt idx="6143">
                  <c:v>1.0960760000000001</c:v>
                </c:pt>
                <c:pt idx="6144">
                  <c:v>1.0956790000000001</c:v>
                </c:pt>
                <c:pt idx="6145">
                  <c:v>1.095423</c:v>
                </c:pt>
                <c:pt idx="6146">
                  <c:v>1.095383</c:v>
                </c:pt>
                <c:pt idx="6147">
                  <c:v>1.0956109999999999</c:v>
                </c:pt>
                <c:pt idx="6148">
                  <c:v>1.0961050000000001</c:v>
                </c:pt>
                <c:pt idx="6149">
                  <c:v>1.096794</c:v>
                </c:pt>
                <c:pt idx="6150">
                  <c:v>1.0975440000000001</c:v>
                </c:pt>
                <c:pt idx="6151">
                  <c:v>1.0982000000000001</c:v>
                </c:pt>
                <c:pt idx="6152">
                  <c:v>1.0986199999999999</c:v>
                </c:pt>
                <c:pt idx="6153">
                  <c:v>1.09873</c:v>
                </c:pt>
                <c:pt idx="6154">
                  <c:v>1.098533</c:v>
                </c:pt>
                <c:pt idx="6155">
                  <c:v>1.0981030000000001</c:v>
                </c:pt>
                <c:pt idx="6156">
                  <c:v>1.097548</c:v>
                </c:pt>
                <c:pt idx="6157">
                  <c:v>1.0969629999999999</c:v>
                </c:pt>
                <c:pt idx="6158">
                  <c:v>1.09642</c:v>
                </c:pt>
                <c:pt idx="6159">
                  <c:v>1.095953</c:v>
                </c:pt>
                <c:pt idx="6160">
                  <c:v>1.0955760000000001</c:v>
                </c:pt>
                <c:pt idx="6161">
                  <c:v>1.0952980000000001</c:v>
                </c:pt>
                <c:pt idx="6162">
                  <c:v>1.095137</c:v>
                </c:pt>
                <c:pt idx="6163">
                  <c:v>1.0951090000000001</c:v>
                </c:pt>
                <c:pt idx="6164">
                  <c:v>1.095216</c:v>
                </c:pt>
                <c:pt idx="6165">
                  <c:v>1.0954330000000001</c:v>
                </c:pt>
                <c:pt idx="6166">
                  <c:v>1.0956969999999999</c:v>
                </c:pt>
                <c:pt idx="6167">
                  <c:v>1.09592</c:v>
                </c:pt>
                <c:pt idx="6168">
                  <c:v>1.0960220000000001</c:v>
                </c:pt>
                <c:pt idx="6169">
                  <c:v>1.09595</c:v>
                </c:pt>
                <c:pt idx="6170">
                  <c:v>1.0956980000000001</c:v>
                </c:pt>
                <c:pt idx="6171">
                  <c:v>1.0953090000000001</c:v>
                </c:pt>
                <c:pt idx="6172">
                  <c:v>1.094859</c:v>
                </c:pt>
                <c:pt idx="6173">
                  <c:v>1.094427</c:v>
                </c:pt>
                <c:pt idx="6174">
                  <c:v>1.0940780000000001</c:v>
                </c:pt>
                <c:pt idx="6175">
                  <c:v>1.093844</c:v>
                </c:pt>
                <c:pt idx="6176">
                  <c:v>1.093726</c:v>
                </c:pt>
                <c:pt idx="6177">
                  <c:v>1.093702</c:v>
                </c:pt>
                <c:pt idx="6178">
                  <c:v>1.093731</c:v>
                </c:pt>
                <c:pt idx="6179">
                  <c:v>1.0937650000000001</c:v>
                </c:pt>
                <c:pt idx="6180">
                  <c:v>1.0937570000000001</c:v>
                </c:pt>
                <c:pt idx="6181">
                  <c:v>1.093666</c:v>
                </c:pt>
                <c:pt idx="6182">
                  <c:v>1.0934619999999999</c:v>
                </c:pt>
                <c:pt idx="6183">
                  <c:v>1.093132</c:v>
                </c:pt>
                <c:pt idx="6184">
                  <c:v>1.092686</c:v>
                </c:pt>
                <c:pt idx="6185">
                  <c:v>1.09215</c:v>
                </c:pt>
                <c:pt idx="6186">
                  <c:v>1.0915619999999999</c:v>
                </c:pt>
                <c:pt idx="6187">
                  <c:v>1.090967</c:v>
                </c:pt>
                <c:pt idx="6188">
                  <c:v>1.0904039999999999</c:v>
                </c:pt>
                <c:pt idx="6189">
                  <c:v>1.089909</c:v>
                </c:pt>
                <c:pt idx="6190">
                  <c:v>1.0895220000000001</c:v>
                </c:pt>
                <c:pt idx="6191">
                  <c:v>1.0892809999999999</c:v>
                </c:pt>
                <c:pt idx="6192">
                  <c:v>1.089226</c:v>
                </c:pt>
                <c:pt idx="6193">
                  <c:v>1.0893790000000001</c:v>
                </c:pt>
                <c:pt idx="6194">
                  <c:v>1.089731</c:v>
                </c:pt>
                <c:pt idx="6195">
                  <c:v>1.0902259999999999</c:v>
                </c:pt>
                <c:pt idx="6196">
                  <c:v>1.0907629999999999</c:v>
                </c:pt>
                <c:pt idx="6197">
                  <c:v>1.0912249999999999</c:v>
                </c:pt>
                <c:pt idx="6198">
                  <c:v>1.091502</c:v>
                </c:pt>
                <c:pt idx="6199">
                  <c:v>1.091534</c:v>
                </c:pt>
                <c:pt idx="6200">
                  <c:v>1.0913299999999999</c:v>
                </c:pt>
                <c:pt idx="6201">
                  <c:v>1.0909709999999999</c:v>
                </c:pt>
                <c:pt idx="6202">
                  <c:v>1.0905739999999999</c:v>
                </c:pt>
                <c:pt idx="6203">
                  <c:v>1.0902419999999999</c:v>
                </c:pt>
                <c:pt idx="6204">
                  <c:v>1.0900339999999999</c:v>
                </c:pt>
                <c:pt idx="6205">
                  <c:v>1.0899430000000001</c:v>
                </c:pt>
                <c:pt idx="6206">
                  <c:v>1.089904</c:v>
                </c:pt>
                <c:pt idx="6207">
                  <c:v>1.0898270000000001</c:v>
                </c:pt>
                <c:pt idx="6208">
                  <c:v>1.089645</c:v>
                </c:pt>
                <c:pt idx="6209">
                  <c:v>1.0893390000000001</c:v>
                </c:pt>
                <c:pt idx="6210">
                  <c:v>1.0889450000000001</c:v>
                </c:pt>
                <c:pt idx="6211">
                  <c:v>1.0885339999999999</c:v>
                </c:pt>
                <c:pt idx="6212">
                  <c:v>1.088176</c:v>
                </c:pt>
                <c:pt idx="6213">
                  <c:v>1.087917</c:v>
                </c:pt>
                <c:pt idx="6214">
                  <c:v>1.0877650000000001</c:v>
                </c:pt>
                <c:pt idx="6215">
                  <c:v>1.0876950000000001</c:v>
                </c:pt>
                <c:pt idx="6216">
                  <c:v>1.087664</c:v>
                </c:pt>
                <c:pt idx="6217">
                  <c:v>1.087628</c:v>
                </c:pt>
                <c:pt idx="6218">
                  <c:v>1.087547</c:v>
                </c:pt>
                <c:pt idx="6219">
                  <c:v>1.0873870000000001</c:v>
                </c:pt>
                <c:pt idx="6220">
                  <c:v>1.0871200000000001</c:v>
                </c:pt>
                <c:pt idx="6221">
                  <c:v>1.0867279999999999</c:v>
                </c:pt>
                <c:pt idx="6222">
                  <c:v>1.086212</c:v>
                </c:pt>
                <c:pt idx="6223">
                  <c:v>1.085602</c:v>
                </c:pt>
                <c:pt idx="6224">
                  <c:v>1.0849709999999999</c:v>
                </c:pt>
                <c:pt idx="6225">
                  <c:v>1.084419</c:v>
                </c:pt>
                <c:pt idx="6226">
                  <c:v>1.0840449999999999</c:v>
                </c:pt>
                <c:pt idx="6227">
                  <c:v>1.0839270000000001</c:v>
                </c:pt>
                <c:pt idx="6228">
                  <c:v>1.0840879999999999</c:v>
                </c:pt>
                <c:pt idx="6229">
                  <c:v>1.084489</c:v>
                </c:pt>
                <c:pt idx="6230">
                  <c:v>1.0850420000000001</c:v>
                </c:pt>
                <c:pt idx="6231">
                  <c:v>1.085637</c:v>
                </c:pt>
                <c:pt idx="6232">
                  <c:v>1.0861810000000001</c:v>
                </c:pt>
                <c:pt idx="6233">
                  <c:v>1.086605</c:v>
                </c:pt>
                <c:pt idx="6234">
                  <c:v>1.0868739999999999</c:v>
                </c:pt>
                <c:pt idx="6235">
                  <c:v>1.0869789999999999</c:v>
                </c:pt>
                <c:pt idx="6236">
                  <c:v>1.086916</c:v>
                </c:pt>
                <c:pt idx="6237">
                  <c:v>1.086692</c:v>
                </c:pt>
                <c:pt idx="6238">
                  <c:v>1.086327</c:v>
                </c:pt>
                <c:pt idx="6239">
                  <c:v>1.0858719999999999</c:v>
                </c:pt>
                <c:pt idx="6240">
                  <c:v>1.0854060000000001</c:v>
                </c:pt>
                <c:pt idx="6241">
                  <c:v>1.085026</c:v>
                </c:pt>
                <c:pt idx="6242">
                  <c:v>1.084816</c:v>
                </c:pt>
                <c:pt idx="6243">
                  <c:v>1.0848009999999999</c:v>
                </c:pt>
                <c:pt idx="6244">
                  <c:v>1.084932</c:v>
                </c:pt>
                <c:pt idx="6245">
                  <c:v>1.0850850000000001</c:v>
                </c:pt>
                <c:pt idx="6246">
                  <c:v>1.085118</c:v>
                </c:pt>
                <c:pt idx="6247">
                  <c:v>1.0849089999999999</c:v>
                </c:pt>
                <c:pt idx="6248">
                  <c:v>1.084422</c:v>
                </c:pt>
                <c:pt idx="6249">
                  <c:v>1.0837220000000001</c:v>
                </c:pt>
                <c:pt idx="6250">
                  <c:v>1.0829549999999999</c:v>
                </c:pt>
                <c:pt idx="6251">
                  <c:v>1.0822959999999999</c:v>
                </c:pt>
                <c:pt idx="6252">
                  <c:v>1.081871</c:v>
                </c:pt>
                <c:pt idx="6253">
                  <c:v>1.081726</c:v>
                </c:pt>
                <c:pt idx="6254">
                  <c:v>1.081815</c:v>
                </c:pt>
                <c:pt idx="6255">
                  <c:v>1.0820350000000001</c:v>
                </c:pt>
                <c:pt idx="6256">
                  <c:v>1.082263</c:v>
                </c:pt>
                <c:pt idx="6257">
                  <c:v>1.082417</c:v>
                </c:pt>
                <c:pt idx="6258">
                  <c:v>1.0824689999999999</c:v>
                </c:pt>
                <c:pt idx="6259">
                  <c:v>1.082443</c:v>
                </c:pt>
                <c:pt idx="6260">
                  <c:v>1.082382</c:v>
                </c:pt>
                <c:pt idx="6261">
                  <c:v>1.0823199999999999</c:v>
                </c:pt>
                <c:pt idx="6262">
                  <c:v>1.082273</c:v>
                </c:pt>
                <c:pt idx="6263">
                  <c:v>1.0822369999999999</c:v>
                </c:pt>
                <c:pt idx="6264">
                  <c:v>1.0822020000000001</c:v>
                </c:pt>
                <c:pt idx="6265">
                  <c:v>1.0821719999999999</c:v>
                </c:pt>
                <c:pt idx="6266">
                  <c:v>1.0821559999999999</c:v>
                </c:pt>
                <c:pt idx="6267">
                  <c:v>1.0821609999999999</c:v>
                </c:pt>
                <c:pt idx="6268">
                  <c:v>1.0821670000000001</c:v>
                </c:pt>
                <c:pt idx="6269">
                  <c:v>1.0821270000000001</c:v>
                </c:pt>
                <c:pt idx="6270">
                  <c:v>1.081979</c:v>
                </c:pt>
                <c:pt idx="6271">
                  <c:v>1.0816749999999999</c:v>
                </c:pt>
                <c:pt idx="6272">
                  <c:v>1.081221</c:v>
                </c:pt>
                <c:pt idx="6273">
                  <c:v>1.0806849999999999</c:v>
                </c:pt>
                <c:pt idx="6274">
                  <c:v>1.0801909999999999</c:v>
                </c:pt>
                <c:pt idx="6275">
                  <c:v>1.0798650000000001</c:v>
                </c:pt>
                <c:pt idx="6276">
                  <c:v>1.0798030000000001</c:v>
                </c:pt>
                <c:pt idx="6277">
                  <c:v>1.0800160000000001</c:v>
                </c:pt>
                <c:pt idx="6278">
                  <c:v>1.080436</c:v>
                </c:pt>
                <c:pt idx="6279">
                  <c:v>1.080918</c:v>
                </c:pt>
                <c:pt idx="6280">
                  <c:v>1.0812999999999999</c:v>
                </c:pt>
                <c:pt idx="6281">
                  <c:v>1.0814539999999999</c:v>
                </c:pt>
                <c:pt idx="6282">
                  <c:v>1.0813079999999999</c:v>
                </c:pt>
                <c:pt idx="6283">
                  <c:v>1.0808679999999999</c:v>
                </c:pt>
                <c:pt idx="6284">
                  <c:v>1.0801890000000001</c:v>
                </c:pt>
                <c:pt idx="6285">
                  <c:v>1.079361</c:v>
                </c:pt>
                <c:pt idx="6286">
                  <c:v>1.0784720000000001</c:v>
                </c:pt>
                <c:pt idx="6287">
                  <c:v>1.0776079999999999</c:v>
                </c:pt>
                <c:pt idx="6288">
                  <c:v>1.0768470000000001</c:v>
                </c:pt>
                <c:pt idx="6289">
                  <c:v>1.076257</c:v>
                </c:pt>
                <c:pt idx="6290">
                  <c:v>1.075898</c:v>
                </c:pt>
                <c:pt idx="6291">
                  <c:v>1.0757989999999999</c:v>
                </c:pt>
                <c:pt idx="6292">
                  <c:v>1.0759510000000001</c:v>
                </c:pt>
                <c:pt idx="6293">
                  <c:v>1.0762959999999999</c:v>
                </c:pt>
                <c:pt idx="6294">
                  <c:v>1.07673</c:v>
                </c:pt>
                <c:pt idx="6295">
                  <c:v>1.077137</c:v>
                </c:pt>
                <c:pt idx="6296">
                  <c:v>1.0774079999999999</c:v>
                </c:pt>
                <c:pt idx="6297">
                  <c:v>1.077469</c:v>
                </c:pt>
                <c:pt idx="6298">
                  <c:v>1.077299</c:v>
                </c:pt>
                <c:pt idx="6299">
                  <c:v>1.0769200000000001</c:v>
                </c:pt>
                <c:pt idx="6300">
                  <c:v>1.076389</c:v>
                </c:pt>
                <c:pt idx="6301">
                  <c:v>1.075772</c:v>
                </c:pt>
                <c:pt idx="6302">
                  <c:v>1.0751440000000001</c:v>
                </c:pt>
                <c:pt idx="6303">
                  <c:v>1.074579</c:v>
                </c:pt>
                <c:pt idx="6304">
                  <c:v>1.074141</c:v>
                </c:pt>
                <c:pt idx="6305">
                  <c:v>1.0738859999999999</c:v>
                </c:pt>
                <c:pt idx="6306">
                  <c:v>1.073834</c:v>
                </c:pt>
                <c:pt idx="6307">
                  <c:v>1.073963</c:v>
                </c:pt>
                <c:pt idx="6308">
                  <c:v>1.074187</c:v>
                </c:pt>
                <c:pt idx="6309">
                  <c:v>1.0743849999999999</c:v>
                </c:pt>
                <c:pt idx="6310">
                  <c:v>1.074422</c:v>
                </c:pt>
                <c:pt idx="6311">
                  <c:v>1.0742</c:v>
                </c:pt>
                <c:pt idx="6312">
                  <c:v>1.073704</c:v>
                </c:pt>
                <c:pt idx="6313">
                  <c:v>1.0730059999999999</c:v>
                </c:pt>
                <c:pt idx="6314">
                  <c:v>1.072247</c:v>
                </c:pt>
                <c:pt idx="6315">
                  <c:v>1.0715710000000001</c:v>
                </c:pt>
                <c:pt idx="6316">
                  <c:v>1.07108</c:v>
                </c:pt>
                <c:pt idx="6317">
                  <c:v>1.0708040000000001</c:v>
                </c:pt>
                <c:pt idx="6318">
                  <c:v>1.0707009999999999</c:v>
                </c:pt>
                <c:pt idx="6319">
                  <c:v>1.070684</c:v>
                </c:pt>
                <c:pt idx="6320">
                  <c:v>1.0706709999999999</c:v>
                </c:pt>
                <c:pt idx="6321">
                  <c:v>1.0706290000000001</c:v>
                </c:pt>
                <c:pt idx="6322">
                  <c:v>1.070576</c:v>
                </c:pt>
                <c:pt idx="6323">
                  <c:v>1.070562</c:v>
                </c:pt>
                <c:pt idx="6324">
                  <c:v>1.070616</c:v>
                </c:pt>
                <c:pt idx="6325">
                  <c:v>1.0707180000000001</c:v>
                </c:pt>
                <c:pt idx="6326">
                  <c:v>1.0707960000000001</c:v>
                </c:pt>
                <c:pt idx="6327">
                  <c:v>1.0707629999999999</c:v>
                </c:pt>
                <c:pt idx="6328">
                  <c:v>1.070554</c:v>
                </c:pt>
                <c:pt idx="6329">
                  <c:v>1.0701750000000001</c:v>
                </c:pt>
                <c:pt idx="6330">
                  <c:v>1.0697129999999999</c:v>
                </c:pt>
                <c:pt idx="6331">
                  <c:v>1.0693140000000001</c:v>
                </c:pt>
                <c:pt idx="6332">
                  <c:v>1.069118</c:v>
                </c:pt>
                <c:pt idx="6333">
                  <c:v>1.0692060000000001</c:v>
                </c:pt>
                <c:pt idx="6334">
                  <c:v>1.069561</c:v>
                </c:pt>
                <c:pt idx="6335">
                  <c:v>1.070071</c:v>
                </c:pt>
                <c:pt idx="6336">
                  <c:v>1.070576</c:v>
                </c:pt>
                <c:pt idx="6337">
                  <c:v>1.0709200000000001</c:v>
                </c:pt>
                <c:pt idx="6338">
                  <c:v>1.0710200000000001</c:v>
                </c:pt>
                <c:pt idx="6339">
                  <c:v>1.0708800000000001</c:v>
                </c:pt>
                <c:pt idx="6340">
                  <c:v>1.0705819999999999</c:v>
                </c:pt>
                <c:pt idx="6341">
                  <c:v>1.07023</c:v>
                </c:pt>
                <c:pt idx="6342">
                  <c:v>1.0699149999999999</c:v>
                </c:pt>
                <c:pt idx="6343">
                  <c:v>1.069672</c:v>
                </c:pt>
                <c:pt idx="6344">
                  <c:v>1.069483</c:v>
                </c:pt>
                <c:pt idx="6345">
                  <c:v>1.069294</c:v>
                </c:pt>
                <c:pt idx="6346">
                  <c:v>1.0690539999999999</c:v>
                </c:pt>
                <c:pt idx="6347">
                  <c:v>1.068743</c:v>
                </c:pt>
                <c:pt idx="6348">
                  <c:v>1.0683769999999999</c:v>
                </c:pt>
                <c:pt idx="6349">
                  <c:v>1.068004</c:v>
                </c:pt>
                <c:pt idx="6350">
                  <c:v>1.0676810000000001</c:v>
                </c:pt>
                <c:pt idx="6351">
                  <c:v>1.067461</c:v>
                </c:pt>
                <c:pt idx="6352">
                  <c:v>1.0673760000000001</c:v>
                </c:pt>
                <c:pt idx="6353">
                  <c:v>1.0674360000000001</c:v>
                </c:pt>
                <c:pt idx="6354">
                  <c:v>1.067636</c:v>
                </c:pt>
                <c:pt idx="6355">
                  <c:v>1.0679529999999999</c:v>
                </c:pt>
                <c:pt idx="6356">
                  <c:v>1.0683499999999999</c:v>
                </c:pt>
                <c:pt idx="6357">
                  <c:v>1.068765</c:v>
                </c:pt>
                <c:pt idx="6358">
                  <c:v>1.0691109999999999</c:v>
                </c:pt>
                <c:pt idx="6359">
                  <c:v>1.0692889999999999</c:v>
                </c:pt>
                <c:pt idx="6360">
                  <c:v>1.0691980000000001</c:v>
                </c:pt>
                <c:pt idx="6361">
                  <c:v>1.0687759999999999</c:v>
                </c:pt>
                <c:pt idx="6362">
                  <c:v>1.0680270000000001</c:v>
                </c:pt>
                <c:pt idx="6363">
                  <c:v>1.0670329999999999</c:v>
                </c:pt>
                <c:pt idx="6364">
                  <c:v>1.0659380000000001</c:v>
                </c:pt>
                <c:pt idx="6365">
                  <c:v>1.064918</c:v>
                </c:pt>
                <c:pt idx="6366">
                  <c:v>1.0641430000000001</c:v>
                </c:pt>
                <c:pt idx="6367">
                  <c:v>1.063714</c:v>
                </c:pt>
                <c:pt idx="6368">
                  <c:v>1.0636570000000001</c:v>
                </c:pt>
                <c:pt idx="6369">
                  <c:v>1.063904</c:v>
                </c:pt>
                <c:pt idx="6370">
                  <c:v>1.0643210000000001</c:v>
                </c:pt>
                <c:pt idx="6371">
                  <c:v>1.064729</c:v>
                </c:pt>
                <c:pt idx="6372">
                  <c:v>1.0649569999999999</c:v>
                </c:pt>
                <c:pt idx="6373">
                  <c:v>1.0648919999999999</c:v>
                </c:pt>
                <c:pt idx="6374">
                  <c:v>1.064495</c:v>
                </c:pt>
                <c:pt idx="6375">
                  <c:v>1.0638240000000001</c:v>
                </c:pt>
                <c:pt idx="6376">
                  <c:v>1.0630090000000001</c:v>
                </c:pt>
                <c:pt idx="6377">
                  <c:v>1.0622320000000001</c:v>
                </c:pt>
                <c:pt idx="6378">
                  <c:v>1.061669</c:v>
                </c:pt>
                <c:pt idx="6379">
                  <c:v>1.0614440000000001</c:v>
                </c:pt>
                <c:pt idx="6380">
                  <c:v>1.061604</c:v>
                </c:pt>
                <c:pt idx="6381">
                  <c:v>1.062103</c:v>
                </c:pt>
                <c:pt idx="6382">
                  <c:v>1.062824</c:v>
                </c:pt>
                <c:pt idx="6383">
                  <c:v>1.063604</c:v>
                </c:pt>
                <c:pt idx="6384">
                  <c:v>1.0642929999999999</c:v>
                </c:pt>
                <c:pt idx="6385">
                  <c:v>1.0647770000000001</c:v>
                </c:pt>
                <c:pt idx="6386">
                  <c:v>1.0649999999999999</c:v>
                </c:pt>
                <c:pt idx="6387">
                  <c:v>1.0649660000000001</c:v>
                </c:pt>
                <c:pt idx="6388">
                  <c:v>1.0647310000000001</c:v>
                </c:pt>
                <c:pt idx="6389">
                  <c:v>1.0643750000000001</c:v>
                </c:pt>
                <c:pt idx="6390">
                  <c:v>1.063974</c:v>
                </c:pt>
                <c:pt idx="6391">
                  <c:v>1.063588</c:v>
                </c:pt>
                <c:pt idx="6392">
                  <c:v>1.0632459999999999</c:v>
                </c:pt>
                <c:pt idx="6393">
                  <c:v>1.0629489999999999</c:v>
                </c:pt>
                <c:pt idx="6394">
                  <c:v>1.062678</c:v>
                </c:pt>
                <c:pt idx="6395">
                  <c:v>1.062411</c:v>
                </c:pt>
                <c:pt idx="6396">
                  <c:v>1.062133</c:v>
                </c:pt>
                <c:pt idx="6397">
                  <c:v>1.061839</c:v>
                </c:pt>
                <c:pt idx="6398">
                  <c:v>1.0615349999999999</c:v>
                </c:pt>
                <c:pt idx="6399">
                  <c:v>1.0612239999999999</c:v>
                </c:pt>
                <c:pt idx="6400">
                  <c:v>1.0609029999999999</c:v>
                </c:pt>
                <c:pt idx="6401">
                  <c:v>1.0605579999999999</c:v>
                </c:pt>
                <c:pt idx="6402">
                  <c:v>1.060163</c:v>
                </c:pt>
                <c:pt idx="6403">
                  <c:v>1.0596890000000001</c:v>
                </c:pt>
                <c:pt idx="6404">
                  <c:v>1.059124</c:v>
                </c:pt>
                <c:pt idx="6405">
                  <c:v>1.0584769999999999</c:v>
                </c:pt>
                <c:pt idx="6406">
                  <c:v>1.057796</c:v>
                </c:pt>
                <c:pt idx="6407">
                  <c:v>1.057151</c:v>
                </c:pt>
                <c:pt idx="6408">
                  <c:v>1.0566180000000001</c:v>
                </c:pt>
                <c:pt idx="6409">
                  <c:v>1.0562560000000001</c:v>
                </c:pt>
                <c:pt idx="6410">
                  <c:v>1.056082</c:v>
                </c:pt>
                <c:pt idx="6411">
                  <c:v>1.0560639999999999</c:v>
                </c:pt>
                <c:pt idx="6412">
                  <c:v>1.056128</c:v>
                </c:pt>
                <c:pt idx="6413">
                  <c:v>1.0561940000000001</c:v>
                </c:pt>
                <c:pt idx="6414">
                  <c:v>1.0561929999999999</c:v>
                </c:pt>
                <c:pt idx="6415">
                  <c:v>1.0561039999999999</c:v>
                </c:pt>
                <c:pt idx="6416">
                  <c:v>1.05596</c:v>
                </c:pt>
                <c:pt idx="6417">
                  <c:v>1.0558399999999999</c:v>
                </c:pt>
                <c:pt idx="6418">
                  <c:v>1.0558460000000001</c:v>
                </c:pt>
                <c:pt idx="6419">
                  <c:v>1.0560609999999999</c:v>
                </c:pt>
                <c:pt idx="6420">
                  <c:v>1.0565249999999999</c:v>
                </c:pt>
                <c:pt idx="6421">
                  <c:v>1.0572159999999999</c:v>
                </c:pt>
                <c:pt idx="6422">
                  <c:v>1.05806</c:v>
                </c:pt>
                <c:pt idx="6423">
                  <c:v>1.0589329999999999</c:v>
                </c:pt>
                <c:pt idx="6424">
                  <c:v>1.059709</c:v>
                </c:pt>
                <c:pt idx="6425">
                  <c:v>1.060281</c:v>
                </c:pt>
                <c:pt idx="6426">
                  <c:v>1.0605739999999999</c:v>
                </c:pt>
                <c:pt idx="6427">
                  <c:v>1.0605599999999999</c:v>
                </c:pt>
                <c:pt idx="6428">
                  <c:v>1.060257</c:v>
                </c:pt>
                <c:pt idx="6429">
                  <c:v>1.0597209999999999</c:v>
                </c:pt>
                <c:pt idx="6430">
                  <c:v>1.0590409999999999</c:v>
                </c:pt>
                <c:pt idx="6431">
                  <c:v>1.0583290000000001</c:v>
                </c:pt>
                <c:pt idx="6432">
                  <c:v>1.0577099999999999</c:v>
                </c:pt>
                <c:pt idx="6433">
                  <c:v>1.0572900000000001</c:v>
                </c:pt>
                <c:pt idx="6434">
                  <c:v>1.0571269999999999</c:v>
                </c:pt>
                <c:pt idx="6435">
                  <c:v>1.0572079999999999</c:v>
                </c:pt>
                <c:pt idx="6436">
                  <c:v>1.0574429999999999</c:v>
                </c:pt>
                <c:pt idx="6437">
                  <c:v>1.057685</c:v>
                </c:pt>
                <c:pt idx="6438">
                  <c:v>1.0577829999999999</c:v>
                </c:pt>
                <c:pt idx="6439">
                  <c:v>1.0576430000000001</c:v>
                </c:pt>
                <c:pt idx="6440">
                  <c:v>1.0572589999999999</c:v>
                </c:pt>
                <c:pt idx="6441">
                  <c:v>1.056716</c:v>
                </c:pt>
                <c:pt idx="6442">
                  <c:v>1.056141</c:v>
                </c:pt>
                <c:pt idx="6443">
                  <c:v>1.0556650000000001</c:v>
                </c:pt>
                <c:pt idx="6444">
                  <c:v>1.0553840000000001</c:v>
                </c:pt>
                <c:pt idx="6445">
                  <c:v>1.055331</c:v>
                </c:pt>
                <c:pt idx="6446">
                  <c:v>1.0554829999999999</c:v>
                </c:pt>
                <c:pt idx="6447">
                  <c:v>1.0557700000000001</c:v>
                </c:pt>
                <c:pt idx="6448">
                  <c:v>1.056106</c:v>
                </c:pt>
                <c:pt idx="6449">
                  <c:v>1.0563990000000001</c:v>
                </c:pt>
                <c:pt idx="6450">
                  <c:v>1.0565800000000001</c:v>
                </c:pt>
                <c:pt idx="6451">
                  <c:v>1.0566120000000001</c:v>
                </c:pt>
                <c:pt idx="6452">
                  <c:v>1.056481</c:v>
                </c:pt>
                <c:pt idx="6453">
                  <c:v>1.056195</c:v>
                </c:pt>
                <c:pt idx="6454">
                  <c:v>1.0557749999999999</c:v>
                </c:pt>
                <c:pt idx="6455">
                  <c:v>1.055256</c:v>
                </c:pt>
                <c:pt idx="6456">
                  <c:v>1.0546850000000001</c:v>
                </c:pt>
                <c:pt idx="6457">
                  <c:v>1.054119</c:v>
                </c:pt>
                <c:pt idx="6458">
                  <c:v>1.053617</c:v>
                </c:pt>
                <c:pt idx="6459">
                  <c:v>1.053223</c:v>
                </c:pt>
                <c:pt idx="6460">
                  <c:v>1.052951</c:v>
                </c:pt>
                <c:pt idx="6461">
                  <c:v>1.052778</c:v>
                </c:pt>
                <c:pt idx="6462">
                  <c:v>1.052648</c:v>
                </c:pt>
                <c:pt idx="6463">
                  <c:v>1.0524910000000001</c:v>
                </c:pt>
                <c:pt idx="6464">
                  <c:v>1.0522400000000001</c:v>
                </c:pt>
                <c:pt idx="6465">
                  <c:v>1.051866</c:v>
                </c:pt>
                <c:pt idx="6466">
                  <c:v>1.051383</c:v>
                </c:pt>
                <c:pt idx="6467">
                  <c:v>1.0508569999999999</c:v>
                </c:pt>
                <c:pt idx="6468">
                  <c:v>1.0503849999999999</c:v>
                </c:pt>
                <c:pt idx="6469">
                  <c:v>1.0500830000000001</c:v>
                </c:pt>
                <c:pt idx="6470">
                  <c:v>1.0500480000000001</c:v>
                </c:pt>
                <c:pt idx="6471">
                  <c:v>1.050333</c:v>
                </c:pt>
                <c:pt idx="6472">
                  <c:v>1.050937</c:v>
                </c:pt>
                <c:pt idx="6473">
                  <c:v>1.0517879999999999</c:v>
                </c:pt>
                <c:pt idx="6474">
                  <c:v>1.052762</c:v>
                </c:pt>
                <c:pt idx="6475">
                  <c:v>1.0536779999999999</c:v>
                </c:pt>
                <c:pt idx="6476">
                  <c:v>1.0543469999999999</c:v>
                </c:pt>
                <c:pt idx="6477">
                  <c:v>1.0546169999999999</c:v>
                </c:pt>
                <c:pt idx="6478">
                  <c:v>1.0544119999999999</c:v>
                </c:pt>
                <c:pt idx="6479">
                  <c:v>1.0537780000000001</c:v>
                </c:pt>
                <c:pt idx="6480">
                  <c:v>1.0528679999999999</c:v>
                </c:pt>
                <c:pt idx="6481">
                  <c:v>1.051909</c:v>
                </c:pt>
                <c:pt idx="6482">
                  <c:v>1.05111</c:v>
                </c:pt>
                <c:pt idx="6483">
                  <c:v>1.05061</c:v>
                </c:pt>
                <c:pt idx="6484">
                  <c:v>1.0504439999999999</c:v>
                </c:pt>
                <c:pt idx="6485">
                  <c:v>1.050551</c:v>
                </c:pt>
                <c:pt idx="6486">
                  <c:v>1.050807</c:v>
                </c:pt>
                <c:pt idx="6487">
                  <c:v>1.051072</c:v>
                </c:pt>
                <c:pt idx="6488">
                  <c:v>1.05125</c:v>
                </c:pt>
                <c:pt idx="6489">
                  <c:v>1.0513030000000001</c:v>
                </c:pt>
                <c:pt idx="6490">
                  <c:v>1.0512619999999999</c:v>
                </c:pt>
                <c:pt idx="6491">
                  <c:v>1.0511870000000001</c:v>
                </c:pt>
                <c:pt idx="6492">
                  <c:v>1.051134</c:v>
                </c:pt>
                <c:pt idx="6493">
                  <c:v>1.051121</c:v>
                </c:pt>
                <c:pt idx="6494">
                  <c:v>1.051131</c:v>
                </c:pt>
                <c:pt idx="6495">
                  <c:v>1.051132</c:v>
                </c:pt>
                <c:pt idx="6496">
                  <c:v>1.051099</c:v>
                </c:pt>
                <c:pt idx="6497">
                  <c:v>1.0510379999999999</c:v>
                </c:pt>
                <c:pt idx="6498">
                  <c:v>1.0509869999999999</c:v>
                </c:pt>
                <c:pt idx="6499">
                  <c:v>1.0509999999999999</c:v>
                </c:pt>
                <c:pt idx="6500">
                  <c:v>1.05111</c:v>
                </c:pt>
                <c:pt idx="6501">
                  <c:v>1.051315</c:v>
                </c:pt>
                <c:pt idx="6502">
                  <c:v>1.0515600000000001</c:v>
                </c:pt>
                <c:pt idx="6503">
                  <c:v>1.051749</c:v>
                </c:pt>
                <c:pt idx="6504">
                  <c:v>1.051768</c:v>
                </c:pt>
                <c:pt idx="6505">
                  <c:v>1.051534</c:v>
                </c:pt>
                <c:pt idx="6506">
                  <c:v>1.051029</c:v>
                </c:pt>
                <c:pt idx="6507">
                  <c:v>1.050314</c:v>
                </c:pt>
                <c:pt idx="6508">
                  <c:v>1.049507</c:v>
                </c:pt>
                <c:pt idx="6509">
                  <c:v>1.0487470000000001</c:v>
                </c:pt>
                <c:pt idx="6510">
                  <c:v>1.048149</c:v>
                </c:pt>
                <c:pt idx="6511">
                  <c:v>1.0477719999999999</c:v>
                </c:pt>
                <c:pt idx="6512">
                  <c:v>1.047614</c:v>
                </c:pt>
                <c:pt idx="6513">
                  <c:v>1.047617</c:v>
                </c:pt>
                <c:pt idx="6514">
                  <c:v>1.04769</c:v>
                </c:pt>
                <c:pt idx="6515">
                  <c:v>1.047731</c:v>
                </c:pt>
                <c:pt idx="6516">
                  <c:v>1.047652</c:v>
                </c:pt>
                <c:pt idx="6517">
                  <c:v>1.047409</c:v>
                </c:pt>
                <c:pt idx="6518">
                  <c:v>1.0470090000000001</c:v>
                </c:pt>
                <c:pt idx="6519">
                  <c:v>1.0465180000000001</c:v>
                </c:pt>
                <c:pt idx="6520">
                  <c:v>1.0460449999999999</c:v>
                </c:pt>
                <c:pt idx="6521">
                  <c:v>1.0457270000000001</c:v>
                </c:pt>
                <c:pt idx="6522">
                  <c:v>1.04569</c:v>
                </c:pt>
                <c:pt idx="6523">
                  <c:v>1.046006</c:v>
                </c:pt>
                <c:pt idx="6524">
                  <c:v>1.0466549999999999</c:v>
                </c:pt>
                <c:pt idx="6525">
                  <c:v>1.047515</c:v>
                </c:pt>
                <c:pt idx="6526">
                  <c:v>1.0483899999999999</c:v>
                </c:pt>
                <c:pt idx="6527">
                  <c:v>1.0490520000000001</c:v>
                </c:pt>
                <c:pt idx="6528">
                  <c:v>1.0493349999999999</c:v>
                </c:pt>
                <c:pt idx="6529">
                  <c:v>1.049183</c:v>
                </c:pt>
                <c:pt idx="6530">
                  <c:v>1.0486660000000001</c:v>
                </c:pt>
                <c:pt idx="6531">
                  <c:v>1.047944</c:v>
                </c:pt>
                <c:pt idx="6532">
                  <c:v>1.04722</c:v>
                </c:pt>
                <c:pt idx="6533">
                  <c:v>1.046689</c:v>
                </c:pt>
                <c:pt idx="6534">
                  <c:v>1.0464899999999999</c:v>
                </c:pt>
                <c:pt idx="6535">
                  <c:v>1.0466930000000001</c:v>
                </c:pt>
                <c:pt idx="6536">
                  <c:v>1.0472809999999999</c:v>
                </c:pt>
                <c:pt idx="6537">
                  <c:v>1.048154</c:v>
                </c:pt>
                <c:pt idx="6538">
                  <c:v>1.0491410000000001</c:v>
                </c:pt>
                <c:pt idx="6539">
                  <c:v>1.050041</c:v>
                </c:pt>
                <c:pt idx="6540">
                  <c:v>1.0506960000000001</c:v>
                </c:pt>
                <c:pt idx="6541">
                  <c:v>1.051023</c:v>
                </c:pt>
                <c:pt idx="6542">
                  <c:v>1.051029</c:v>
                </c:pt>
                <c:pt idx="6543">
                  <c:v>1.0507820000000001</c:v>
                </c:pt>
                <c:pt idx="6544">
                  <c:v>1.0503769999999999</c:v>
                </c:pt>
                <c:pt idx="6545">
                  <c:v>1.049893</c:v>
                </c:pt>
                <c:pt idx="6546">
                  <c:v>1.0493809999999999</c:v>
                </c:pt>
                <c:pt idx="6547">
                  <c:v>1.0488649999999999</c:v>
                </c:pt>
                <c:pt idx="6548">
                  <c:v>1.0483579999999999</c:v>
                </c:pt>
                <c:pt idx="6549">
                  <c:v>1.0478719999999999</c:v>
                </c:pt>
                <c:pt idx="6550">
                  <c:v>1.047434</c:v>
                </c:pt>
                <c:pt idx="6551">
                  <c:v>1.04708</c:v>
                </c:pt>
                <c:pt idx="6552">
                  <c:v>1.0468440000000001</c:v>
                </c:pt>
                <c:pt idx="6553">
                  <c:v>1.046737</c:v>
                </c:pt>
                <c:pt idx="6554">
                  <c:v>1.046737</c:v>
                </c:pt>
                <c:pt idx="6555">
                  <c:v>1.04678</c:v>
                </c:pt>
                <c:pt idx="6556">
                  <c:v>1.0467770000000001</c:v>
                </c:pt>
                <c:pt idx="6557">
                  <c:v>1.0466489999999999</c:v>
                </c:pt>
                <c:pt idx="6558">
                  <c:v>1.0463530000000001</c:v>
                </c:pt>
                <c:pt idx="6559">
                  <c:v>1.0459050000000001</c:v>
                </c:pt>
                <c:pt idx="6560">
                  <c:v>1.0453790000000001</c:v>
                </c:pt>
                <c:pt idx="6561">
                  <c:v>1.044899</c:v>
                </c:pt>
                <c:pt idx="6562">
                  <c:v>1.0446089999999999</c:v>
                </c:pt>
                <c:pt idx="6563">
                  <c:v>1.0446420000000001</c:v>
                </c:pt>
                <c:pt idx="6564">
                  <c:v>1.0450999999999999</c:v>
                </c:pt>
                <c:pt idx="6565">
                  <c:v>1.046028</c:v>
                </c:pt>
                <c:pt idx="6566">
                  <c:v>1.0473870000000001</c:v>
                </c:pt>
                <c:pt idx="6567">
                  <c:v>1.049013</c:v>
                </c:pt>
                <c:pt idx="6568">
                  <c:v>1.050608</c:v>
                </c:pt>
                <c:pt idx="6569">
                  <c:v>1.0518190000000001</c:v>
                </c:pt>
                <c:pt idx="6570">
                  <c:v>1.052346</c:v>
                </c:pt>
                <c:pt idx="6571">
                  <c:v>1.052109</c:v>
                </c:pt>
                <c:pt idx="6572">
                  <c:v>1.0512680000000001</c:v>
                </c:pt>
                <c:pt idx="6573">
                  <c:v>1.0501259999999999</c:v>
                </c:pt>
                <c:pt idx="6574">
                  <c:v>1.048986</c:v>
                </c:pt>
                <c:pt idx="6575">
                  <c:v>1.0480560000000001</c:v>
                </c:pt>
                <c:pt idx="6576">
                  <c:v>1.0474460000000001</c:v>
                </c:pt>
                <c:pt idx="6577">
                  <c:v>1.047167</c:v>
                </c:pt>
                <c:pt idx="6578">
                  <c:v>1.0471550000000001</c:v>
                </c:pt>
                <c:pt idx="6579">
                  <c:v>1.0472969999999999</c:v>
                </c:pt>
                <c:pt idx="6580">
                  <c:v>1.047466</c:v>
                </c:pt>
                <c:pt idx="6581">
                  <c:v>1.04755</c:v>
                </c:pt>
                <c:pt idx="6582">
                  <c:v>1.047485</c:v>
                </c:pt>
                <c:pt idx="6583">
                  <c:v>1.0472680000000001</c:v>
                </c:pt>
                <c:pt idx="6584">
                  <c:v>1.046959</c:v>
                </c:pt>
                <c:pt idx="6585">
                  <c:v>1.046651</c:v>
                </c:pt>
                <c:pt idx="6586">
                  <c:v>1.0464310000000001</c:v>
                </c:pt>
                <c:pt idx="6587">
                  <c:v>1.0463530000000001</c:v>
                </c:pt>
                <c:pt idx="6588">
                  <c:v>1.0464119999999999</c:v>
                </c:pt>
                <c:pt idx="6589">
                  <c:v>1.0465549999999999</c:v>
                </c:pt>
                <c:pt idx="6590">
                  <c:v>1.046699</c:v>
                </c:pt>
                <c:pt idx="6591">
                  <c:v>1.046753</c:v>
                </c:pt>
                <c:pt idx="6592">
                  <c:v>1.046651</c:v>
                </c:pt>
                <c:pt idx="6593">
                  <c:v>1.0463629999999999</c:v>
                </c:pt>
                <c:pt idx="6594">
                  <c:v>1.045898</c:v>
                </c:pt>
                <c:pt idx="6595">
                  <c:v>1.045299</c:v>
                </c:pt>
                <c:pt idx="6596">
                  <c:v>1.0446329999999999</c:v>
                </c:pt>
                <c:pt idx="6597">
                  <c:v>1.043974</c:v>
                </c:pt>
                <c:pt idx="6598">
                  <c:v>1.0433760000000001</c:v>
                </c:pt>
                <c:pt idx="6599">
                  <c:v>1.042872</c:v>
                </c:pt>
                <c:pt idx="6600">
                  <c:v>1.0424549999999999</c:v>
                </c:pt>
                <c:pt idx="6601">
                  <c:v>1.0420879999999999</c:v>
                </c:pt>
                <c:pt idx="6602">
                  <c:v>1.041717</c:v>
                </c:pt>
                <c:pt idx="6603">
                  <c:v>1.041299</c:v>
                </c:pt>
                <c:pt idx="6604">
                  <c:v>1.0408299999999999</c:v>
                </c:pt>
                <c:pt idx="6605">
                  <c:v>1.0403709999999999</c:v>
                </c:pt>
                <c:pt idx="6606">
                  <c:v>1.0400499999999999</c:v>
                </c:pt>
                <c:pt idx="6607">
                  <c:v>1.04006</c:v>
                </c:pt>
                <c:pt idx="6608">
                  <c:v>1.0406150000000001</c:v>
                </c:pt>
                <c:pt idx="6609">
                  <c:v>1.041865</c:v>
                </c:pt>
                <c:pt idx="6610">
                  <c:v>1.0437909999999999</c:v>
                </c:pt>
                <c:pt idx="6611">
                  <c:v>1.04609</c:v>
                </c:pt>
                <c:pt idx="6612">
                  <c:v>1.048244</c:v>
                </c:pt>
                <c:pt idx="6613">
                  <c:v>1.04969</c:v>
                </c:pt>
                <c:pt idx="6614">
                  <c:v>1.0501100000000001</c:v>
                </c:pt>
                <c:pt idx="6615">
                  <c:v>1.049561</c:v>
                </c:pt>
                <c:pt idx="6616">
                  <c:v>1.0483530000000001</c:v>
                </c:pt>
                <c:pt idx="6617">
                  <c:v>1.046869</c:v>
                </c:pt>
                <c:pt idx="6618">
                  <c:v>1.0454030000000001</c:v>
                </c:pt>
                <c:pt idx="6619">
                  <c:v>1.044152</c:v>
                </c:pt>
                <c:pt idx="6620">
                  <c:v>1.043196</c:v>
                </c:pt>
                <c:pt idx="6621">
                  <c:v>1.042543</c:v>
                </c:pt>
                <c:pt idx="6622">
                  <c:v>1.0421670000000001</c:v>
                </c:pt>
                <c:pt idx="6623">
                  <c:v>1.0420389999999999</c:v>
                </c:pt>
                <c:pt idx="6624">
                  <c:v>1.0421450000000001</c:v>
                </c:pt>
                <c:pt idx="6625">
                  <c:v>1.0424789999999999</c:v>
                </c:pt>
                <c:pt idx="6626">
                  <c:v>1.043015</c:v>
                </c:pt>
                <c:pt idx="6627">
                  <c:v>1.0436859999999999</c:v>
                </c:pt>
                <c:pt idx="6628">
                  <c:v>1.044368</c:v>
                </c:pt>
                <c:pt idx="6629">
                  <c:v>1.0449200000000001</c:v>
                </c:pt>
                <c:pt idx="6630">
                  <c:v>1.045228</c:v>
                </c:pt>
                <c:pt idx="6631">
                  <c:v>1.0452459999999999</c:v>
                </c:pt>
                <c:pt idx="6632">
                  <c:v>1.0450170000000001</c:v>
                </c:pt>
                <c:pt idx="6633">
                  <c:v>1.044654</c:v>
                </c:pt>
                <c:pt idx="6634">
                  <c:v>1.044297</c:v>
                </c:pt>
                <c:pt idx="6635">
                  <c:v>1.0440560000000001</c:v>
                </c:pt>
                <c:pt idx="6636">
                  <c:v>1.0439769999999999</c:v>
                </c:pt>
                <c:pt idx="6637">
                  <c:v>1.044025</c:v>
                </c:pt>
                <c:pt idx="6638">
                  <c:v>1.044098</c:v>
                </c:pt>
                <c:pt idx="6639">
                  <c:v>1.0440700000000001</c:v>
                </c:pt>
                <c:pt idx="6640">
                  <c:v>1.0438449999999999</c:v>
                </c:pt>
                <c:pt idx="6641">
                  <c:v>1.0433950000000001</c:v>
                </c:pt>
                <c:pt idx="6642">
                  <c:v>1.0427630000000001</c:v>
                </c:pt>
                <c:pt idx="6643">
                  <c:v>1.042028</c:v>
                </c:pt>
                <c:pt idx="6644">
                  <c:v>1.0412699999999999</c:v>
                </c:pt>
                <c:pt idx="6645">
                  <c:v>1.0405519999999999</c:v>
                </c:pt>
                <c:pt idx="6646">
                  <c:v>1.0399149999999999</c:v>
                </c:pt>
                <c:pt idx="6647">
                  <c:v>1.039391</c:v>
                </c:pt>
                <c:pt idx="6648">
                  <c:v>1.039031</c:v>
                </c:pt>
                <c:pt idx="6649">
                  <c:v>1.038904</c:v>
                </c:pt>
                <c:pt idx="6650">
                  <c:v>1.039088</c:v>
                </c:pt>
                <c:pt idx="6651">
                  <c:v>1.039639</c:v>
                </c:pt>
                <c:pt idx="6652">
                  <c:v>1.04054</c:v>
                </c:pt>
                <c:pt idx="6653">
                  <c:v>1.0416639999999999</c:v>
                </c:pt>
                <c:pt idx="6654">
                  <c:v>1.0427649999999999</c:v>
                </c:pt>
                <c:pt idx="6655">
                  <c:v>1.043566</c:v>
                </c:pt>
                <c:pt idx="6656">
                  <c:v>1.043876</c:v>
                </c:pt>
                <c:pt idx="6657">
                  <c:v>1.043693</c:v>
                </c:pt>
                <c:pt idx="6658">
                  <c:v>1.043199</c:v>
                </c:pt>
                <c:pt idx="6659">
                  <c:v>1.0426820000000001</c:v>
                </c:pt>
                <c:pt idx="6660">
                  <c:v>1.0424290000000001</c:v>
                </c:pt>
                <c:pt idx="6661">
                  <c:v>1.0426260000000001</c:v>
                </c:pt>
                <c:pt idx="6662">
                  <c:v>1.0433250000000001</c:v>
                </c:pt>
                <c:pt idx="6663">
                  <c:v>1.0444100000000001</c:v>
                </c:pt>
                <c:pt idx="6664">
                  <c:v>1.0456259999999999</c:v>
                </c:pt>
                <c:pt idx="6665">
                  <c:v>1.046629</c:v>
                </c:pt>
                <c:pt idx="6666">
                  <c:v>1.0471189999999999</c:v>
                </c:pt>
                <c:pt idx="6667">
                  <c:v>1.0469790000000001</c:v>
                </c:pt>
                <c:pt idx="6668">
                  <c:v>1.0463</c:v>
                </c:pt>
                <c:pt idx="6669">
                  <c:v>1.0453220000000001</c:v>
                </c:pt>
                <c:pt idx="6670">
                  <c:v>1.0443169999999999</c:v>
                </c:pt>
                <c:pt idx="6671">
                  <c:v>1.043534</c:v>
                </c:pt>
                <c:pt idx="6672">
                  <c:v>1.0431490000000001</c:v>
                </c:pt>
                <c:pt idx="6673">
                  <c:v>1.0432650000000001</c:v>
                </c:pt>
                <c:pt idx="6674">
                  <c:v>1.043911</c:v>
                </c:pt>
                <c:pt idx="6675">
                  <c:v>1.0450299999999999</c:v>
                </c:pt>
                <c:pt idx="6676">
                  <c:v>1.046465</c:v>
                </c:pt>
                <c:pt idx="6677">
                  <c:v>1.047947</c:v>
                </c:pt>
                <c:pt idx="6678">
                  <c:v>1.049172</c:v>
                </c:pt>
                <c:pt idx="6679">
                  <c:v>1.0498940000000001</c:v>
                </c:pt>
                <c:pt idx="6680">
                  <c:v>1.0500020000000001</c:v>
                </c:pt>
                <c:pt idx="6681">
                  <c:v>1.0495479999999999</c:v>
                </c:pt>
                <c:pt idx="6682">
                  <c:v>1.048681</c:v>
                </c:pt>
                <c:pt idx="6683">
                  <c:v>1.0475829999999999</c:v>
                </c:pt>
                <c:pt idx="6684">
                  <c:v>1.0464009999999999</c:v>
                </c:pt>
                <c:pt idx="6685">
                  <c:v>1.0452349999999999</c:v>
                </c:pt>
                <c:pt idx="6686">
                  <c:v>1.044133</c:v>
                </c:pt>
                <c:pt idx="6687">
                  <c:v>1.043096</c:v>
                </c:pt>
                <c:pt idx="6688">
                  <c:v>1.0421069999999999</c:v>
                </c:pt>
                <c:pt idx="6689">
                  <c:v>1.0411600000000001</c:v>
                </c:pt>
                <c:pt idx="6690">
                  <c:v>1.0402880000000001</c:v>
                </c:pt>
                <c:pt idx="6691">
                  <c:v>1.0395909999999999</c:v>
                </c:pt>
                <c:pt idx="6692">
                  <c:v>1.039247</c:v>
                </c:pt>
                <c:pt idx="6693">
                  <c:v>1.039485</c:v>
                </c:pt>
                <c:pt idx="6694">
                  <c:v>1.040559</c:v>
                </c:pt>
                <c:pt idx="6695">
                  <c:v>1.0426040000000001</c:v>
                </c:pt>
                <c:pt idx="6696">
                  <c:v>1.045444</c:v>
                </c:pt>
                <c:pt idx="6697">
                  <c:v>1.0483480000000001</c:v>
                </c:pt>
                <c:pt idx="6698">
                  <c:v>1.050224</c:v>
                </c:pt>
                <c:pt idx="6699">
                  <c:v>1.0502959999999999</c:v>
                </c:pt>
                <c:pt idx="6700">
                  <c:v>1.0486329999999999</c:v>
                </c:pt>
                <c:pt idx="6701">
                  <c:v>1.045963</c:v>
                </c:pt>
                <c:pt idx="6702">
                  <c:v>1.0430870000000001</c:v>
                </c:pt>
                <c:pt idx="6703">
                  <c:v>1.0405789999999999</c:v>
                </c:pt>
                <c:pt idx="6704">
                  <c:v>1.038705</c:v>
                </c:pt>
                <c:pt idx="6705">
                  <c:v>1.0375300000000001</c:v>
                </c:pt>
                <c:pt idx="6706">
                  <c:v>1.0369699999999999</c:v>
                </c:pt>
                <c:pt idx="6707">
                  <c:v>1.0368360000000001</c:v>
                </c:pt>
                <c:pt idx="6708">
                  <c:v>1.036878</c:v>
                </c:pt>
                <c:pt idx="6709">
                  <c:v>1.0368580000000001</c:v>
                </c:pt>
                <c:pt idx="6710">
                  <c:v>1.036646</c:v>
                </c:pt>
                <c:pt idx="6711">
                  <c:v>1.036222</c:v>
                </c:pt>
                <c:pt idx="6712">
                  <c:v>1.035658</c:v>
                </c:pt>
                <c:pt idx="6713">
                  <c:v>1.0350470000000001</c:v>
                </c:pt>
                <c:pt idx="6714">
                  <c:v>1.034456</c:v>
                </c:pt>
                <c:pt idx="6715">
                  <c:v>1.0338959999999999</c:v>
                </c:pt>
                <c:pt idx="6716">
                  <c:v>1.033344</c:v>
                </c:pt>
                <c:pt idx="6717">
                  <c:v>1.0327649999999999</c:v>
                </c:pt>
                <c:pt idx="6718">
                  <c:v>1.0321560000000001</c:v>
                </c:pt>
                <c:pt idx="6719">
                  <c:v>1.031555</c:v>
                </c:pt>
                <c:pt idx="6720">
                  <c:v>1.0310269999999999</c:v>
                </c:pt>
                <c:pt idx="6721">
                  <c:v>1.0306249999999999</c:v>
                </c:pt>
                <c:pt idx="6722">
                  <c:v>1.030349</c:v>
                </c:pt>
                <c:pt idx="6723">
                  <c:v>1.030127</c:v>
                </c:pt>
                <c:pt idx="6724">
                  <c:v>1.0298389999999999</c:v>
                </c:pt>
                <c:pt idx="6725">
                  <c:v>1.029358</c:v>
                </c:pt>
                <c:pt idx="6726">
                  <c:v>1.0286139999999999</c:v>
                </c:pt>
                <c:pt idx="6727">
                  <c:v>1.0276419999999999</c:v>
                </c:pt>
                <c:pt idx="6728">
                  <c:v>1.0265679999999999</c:v>
                </c:pt>
                <c:pt idx="6729">
                  <c:v>1.025582</c:v>
                </c:pt>
                <c:pt idx="6730">
                  <c:v>1.0248569999999999</c:v>
                </c:pt>
                <c:pt idx="6731">
                  <c:v>1.0245150000000001</c:v>
                </c:pt>
                <c:pt idx="6732">
                  <c:v>1.0245919999999999</c:v>
                </c:pt>
                <c:pt idx="6733">
                  <c:v>1.0250360000000001</c:v>
                </c:pt>
                <c:pt idx="6734">
                  <c:v>1.025714</c:v>
                </c:pt>
                <c:pt idx="6735">
                  <c:v>1.026462</c:v>
                </c:pt>
                <c:pt idx="6736">
                  <c:v>1.0271779999999999</c:v>
                </c:pt>
                <c:pt idx="6737">
                  <c:v>1.027901</c:v>
                </c:pt>
                <c:pt idx="6738">
                  <c:v>1.028826</c:v>
                </c:pt>
                <c:pt idx="6739">
                  <c:v>1.0301419999999999</c:v>
                </c:pt>
                <c:pt idx="6740">
                  <c:v>1.0318160000000001</c:v>
                </c:pt>
                <c:pt idx="6741">
                  <c:v>1.0334380000000001</c:v>
                </c:pt>
                <c:pt idx="6742">
                  <c:v>1.0343979999999999</c:v>
                </c:pt>
                <c:pt idx="6743">
                  <c:v>1.0341990000000001</c:v>
                </c:pt>
                <c:pt idx="6744">
                  <c:v>1.032783</c:v>
                </c:pt>
                <c:pt idx="6745">
                  <c:v>1.0304880000000001</c:v>
                </c:pt>
                <c:pt idx="6746">
                  <c:v>1.0278240000000001</c:v>
                </c:pt>
                <c:pt idx="6747">
                  <c:v>1.0252570000000001</c:v>
                </c:pt>
                <c:pt idx="6748">
                  <c:v>1.023112</c:v>
                </c:pt>
                <c:pt idx="6749">
                  <c:v>1.0216190000000001</c:v>
                </c:pt>
                <c:pt idx="6750">
                  <c:v>1.0208870000000001</c:v>
                </c:pt>
                <c:pt idx="6751">
                  <c:v>1.0209299999999999</c:v>
                </c:pt>
                <c:pt idx="6752">
                  <c:v>1.0216369999999999</c:v>
                </c:pt>
                <c:pt idx="6753">
                  <c:v>1.022756</c:v>
                </c:pt>
                <c:pt idx="6754">
                  <c:v>1.023906</c:v>
                </c:pt>
                <c:pt idx="6755">
                  <c:v>1.0246949999999999</c:v>
                </c:pt>
                <c:pt idx="6756">
                  <c:v>1.0249029999999999</c:v>
                </c:pt>
                <c:pt idx="6757">
                  <c:v>1.0245420000000001</c:v>
                </c:pt>
                <c:pt idx="6758">
                  <c:v>1.0237940000000001</c:v>
                </c:pt>
                <c:pt idx="6759">
                  <c:v>1.0228649999999999</c:v>
                </c:pt>
                <c:pt idx="6760">
                  <c:v>1.021922</c:v>
                </c:pt>
                <c:pt idx="6761">
                  <c:v>1.0210520000000001</c:v>
                </c:pt>
                <c:pt idx="6762">
                  <c:v>1.020276</c:v>
                </c:pt>
                <c:pt idx="6763">
                  <c:v>1.0195829999999999</c:v>
                </c:pt>
                <c:pt idx="6764">
                  <c:v>1.0189520000000001</c:v>
                </c:pt>
                <c:pt idx="6765">
                  <c:v>1.018373</c:v>
                </c:pt>
                <c:pt idx="6766">
                  <c:v>1.0178450000000001</c:v>
                </c:pt>
                <c:pt idx="6767">
                  <c:v>1.017371</c:v>
                </c:pt>
                <c:pt idx="6768">
                  <c:v>1.016939</c:v>
                </c:pt>
                <c:pt idx="6769">
                  <c:v>1.0165139999999999</c:v>
                </c:pt>
                <c:pt idx="6770">
                  <c:v>1.016035</c:v>
                </c:pt>
                <c:pt idx="6771">
                  <c:v>1.0154350000000001</c:v>
                </c:pt>
                <c:pt idx="6772">
                  <c:v>1.014661</c:v>
                </c:pt>
                <c:pt idx="6773">
                  <c:v>1.013701</c:v>
                </c:pt>
                <c:pt idx="6774">
                  <c:v>1.0125980000000001</c:v>
                </c:pt>
                <c:pt idx="6775">
                  <c:v>1.011458</c:v>
                </c:pt>
                <c:pt idx="6776">
                  <c:v>1.0104329999999999</c:v>
                </c:pt>
                <c:pt idx="6777">
                  <c:v>1.0097130000000001</c:v>
                </c:pt>
                <c:pt idx="6778">
                  <c:v>1.0095000000000001</c:v>
                </c:pt>
                <c:pt idx="6779">
                  <c:v>1.00996</c:v>
                </c:pt>
                <c:pt idx="6780">
                  <c:v>1.0111540000000001</c:v>
                </c:pt>
                <c:pt idx="6781">
                  <c:v>1.012902</c:v>
                </c:pt>
                <c:pt idx="6782">
                  <c:v>1.014743</c:v>
                </c:pt>
                <c:pt idx="6783">
                  <c:v>1.0159990000000001</c:v>
                </c:pt>
                <c:pt idx="6784">
                  <c:v>1.016127</c:v>
                </c:pt>
                <c:pt idx="6785">
                  <c:v>1.0150600000000001</c:v>
                </c:pt>
                <c:pt idx="6786">
                  <c:v>1.013164</c:v>
                </c:pt>
                <c:pt idx="6787">
                  <c:v>1.010985</c:v>
                </c:pt>
                <c:pt idx="6788">
                  <c:v>1.008982</c:v>
                </c:pt>
                <c:pt idx="6789">
                  <c:v>1.0075369999999999</c:v>
                </c:pt>
                <c:pt idx="6790">
                  <c:v>1.0069539999999999</c:v>
                </c:pt>
                <c:pt idx="6791">
                  <c:v>1.007484</c:v>
                </c:pt>
                <c:pt idx="6792">
                  <c:v>1.009279</c:v>
                </c:pt>
                <c:pt idx="6793">
                  <c:v>1.012173</c:v>
                </c:pt>
                <c:pt idx="6794">
                  <c:v>1.015509</c:v>
                </c:pt>
                <c:pt idx="6795">
                  <c:v>1.018246</c:v>
                </c:pt>
                <c:pt idx="6796">
                  <c:v>1.0196959999999999</c:v>
                </c:pt>
                <c:pt idx="6797">
                  <c:v>1.0199339999999999</c:v>
                </c:pt>
                <c:pt idx="6798">
                  <c:v>1.019509</c:v>
                </c:pt>
                <c:pt idx="6799">
                  <c:v>1.0189379999999999</c:v>
                </c:pt>
                <c:pt idx="6800">
                  <c:v>1.0184880000000001</c:v>
                </c:pt>
                <c:pt idx="6801">
                  <c:v>1.0181899999999999</c:v>
                </c:pt>
                <c:pt idx="6802">
                  <c:v>1.0179149999999999</c:v>
                </c:pt>
                <c:pt idx="6803">
                  <c:v>1.017476</c:v>
                </c:pt>
                <c:pt idx="6804">
                  <c:v>1.0167269999999999</c:v>
                </c:pt>
                <c:pt idx="6805">
                  <c:v>1.0156430000000001</c:v>
                </c:pt>
                <c:pt idx="6806">
                  <c:v>1.0143150000000001</c:v>
                </c:pt>
                <c:pt idx="6807">
                  <c:v>1.0129109999999999</c:v>
                </c:pt>
                <c:pt idx="6808">
                  <c:v>1.011585</c:v>
                </c:pt>
                <c:pt idx="6809">
                  <c:v>1.010443</c:v>
                </c:pt>
                <c:pt idx="6810">
                  <c:v>1.0095080000000001</c:v>
                </c:pt>
                <c:pt idx="6811">
                  <c:v>1.008745</c:v>
                </c:pt>
                <c:pt idx="6812">
                  <c:v>1.0080910000000001</c:v>
                </c:pt>
                <c:pt idx="6813">
                  <c:v>1.007506</c:v>
                </c:pt>
                <c:pt idx="6814">
                  <c:v>1.007007</c:v>
                </c:pt>
                <c:pt idx="6815">
                  <c:v>1.006675</c:v>
                </c:pt>
                <c:pt idx="6816">
                  <c:v>1.00665</c:v>
                </c:pt>
                <c:pt idx="6817">
                  <c:v>1.007085</c:v>
                </c:pt>
                <c:pt idx="6818">
                  <c:v>1.0081169999999999</c:v>
                </c:pt>
                <c:pt idx="6819">
                  <c:v>1.009803</c:v>
                </c:pt>
                <c:pt idx="6820">
                  <c:v>1.0120739999999999</c:v>
                </c:pt>
                <c:pt idx="6821">
                  <c:v>1.014678</c:v>
                </c:pt>
                <c:pt idx="6822">
                  <c:v>1.0172410000000001</c:v>
                </c:pt>
                <c:pt idx="6823">
                  <c:v>1.0193989999999999</c:v>
                </c:pt>
                <c:pt idx="6824">
                  <c:v>1.020929</c:v>
                </c:pt>
                <c:pt idx="6825">
                  <c:v>1.0217970000000001</c:v>
                </c:pt>
                <c:pt idx="6826">
                  <c:v>1.0220800000000001</c:v>
                </c:pt>
                <c:pt idx="6827">
                  <c:v>1.0218910000000001</c:v>
                </c:pt>
                <c:pt idx="6828">
                  <c:v>1.021336</c:v>
                </c:pt>
                <c:pt idx="6829">
                  <c:v>1.0205340000000001</c:v>
                </c:pt>
                <c:pt idx="6830">
                  <c:v>1.019633</c:v>
                </c:pt>
                <c:pt idx="6831">
                  <c:v>1.018788</c:v>
                </c:pt>
                <c:pt idx="6832">
                  <c:v>1.0181519999999999</c:v>
                </c:pt>
                <c:pt idx="6833">
                  <c:v>1.017836</c:v>
                </c:pt>
                <c:pt idx="6834">
                  <c:v>1.0178689999999999</c:v>
                </c:pt>
                <c:pt idx="6835">
                  <c:v>1.018197</c:v>
                </c:pt>
                <c:pt idx="6836">
                  <c:v>1.018675</c:v>
                </c:pt>
                <c:pt idx="6837">
                  <c:v>1.01912</c:v>
                </c:pt>
                <c:pt idx="6838">
                  <c:v>1.0193490000000001</c:v>
                </c:pt>
                <c:pt idx="6839">
                  <c:v>1.019263</c:v>
                </c:pt>
                <c:pt idx="6840">
                  <c:v>1.0188740000000001</c:v>
                </c:pt>
                <c:pt idx="6841">
                  <c:v>1.0182990000000001</c:v>
                </c:pt>
                <c:pt idx="6842">
                  <c:v>1.0177099999999999</c:v>
                </c:pt>
                <c:pt idx="6843">
                  <c:v>1.0172779999999999</c:v>
                </c:pt>
                <c:pt idx="6844">
                  <c:v>1.017147</c:v>
                </c:pt>
                <c:pt idx="6845">
                  <c:v>1.017396</c:v>
                </c:pt>
                <c:pt idx="6846">
                  <c:v>1.018027</c:v>
                </c:pt>
                <c:pt idx="6847">
                  <c:v>1.0189440000000001</c:v>
                </c:pt>
                <c:pt idx="6848">
                  <c:v>1.0199659999999999</c:v>
                </c:pt>
                <c:pt idx="6849">
                  <c:v>1.0208619999999999</c:v>
                </c:pt>
                <c:pt idx="6850">
                  <c:v>1.021412</c:v>
                </c:pt>
                <c:pt idx="6851">
                  <c:v>1.02149</c:v>
                </c:pt>
                <c:pt idx="6852">
                  <c:v>1.0210809999999999</c:v>
                </c:pt>
                <c:pt idx="6853">
                  <c:v>1.020267</c:v>
                </c:pt>
                <c:pt idx="6854">
                  <c:v>1.019177</c:v>
                </c:pt>
                <c:pt idx="6855">
                  <c:v>1.0179579999999999</c:v>
                </c:pt>
                <c:pt idx="6856">
                  <c:v>1.0167520000000001</c:v>
                </c:pt>
                <c:pt idx="6857">
                  <c:v>1.015671</c:v>
                </c:pt>
                <c:pt idx="6858">
                  <c:v>1.014802</c:v>
                </c:pt>
                <c:pt idx="6859">
                  <c:v>1.014194</c:v>
                </c:pt>
                <c:pt idx="6860">
                  <c:v>1.01386</c:v>
                </c:pt>
                <c:pt idx="6861">
                  <c:v>1.0137830000000001</c:v>
                </c:pt>
                <c:pt idx="6862">
                  <c:v>1.013925</c:v>
                </c:pt>
                <c:pt idx="6863">
                  <c:v>1.0142519999999999</c:v>
                </c:pt>
                <c:pt idx="6864">
                  <c:v>1.014734</c:v>
                </c:pt>
                <c:pt idx="6865">
                  <c:v>1.0153490000000001</c:v>
                </c:pt>
                <c:pt idx="6866">
                  <c:v>1.0160769999999999</c:v>
                </c:pt>
                <c:pt idx="6867">
                  <c:v>1.0168729999999999</c:v>
                </c:pt>
                <c:pt idx="6868">
                  <c:v>1.017663</c:v>
                </c:pt>
                <c:pt idx="6869">
                  <c:v>1.018351</c:v>
                </c:pt>
                <c:pt idx="6870">
                  <c:v>1.0188459999999999</c:v>
                </c:pt>
                <c:pt idx="6871">
                  <c:v>1.0190969999999999</c:v>
                </c:pt>
                <c:pt idx="6872">
                  <c:v>1.0191079999999999</c:v>
                </c:pt>
                <c:pt idx="6873">
                  <c:v>1.018913</c:v>
                </c:pt>
                <c:pt idx="6874">
                  <c:v>1.018561</c:v>
                </c:pt>
                <c:pt idx="6875">
                  <c:v>1.018097</c:v>
                </c:pt>
                <c:pt idx="6876">
                  <c:v>1.017563</c:v>
                </c:pt>
                <c:pt idx="6877">
                  <c:v>1.0169999999999999</c:v>
                </c:pt>
                <c:pt idx="6878">
                  <c:v>1.0164519999999999</c:v>
                </c:pt>
                <c:pt idx="6879">
                  <c:v>1.01597</c:v>
                </c:pt>
                <c:pt idx="6880">
                  <c:v>1.0156019999999999</c:v>
                </c:pt>
                <c:pt idx="6881">
                  <c:v>1.015388</c:v>
                </c:pt>
                <c:pt idx="6882">
                  <c:v>1.015358</c:v>
                </c:pt>
                <c:pt idx="6883">
                  <c:v>1.0155190000000001</c:v>
                </c:pt>
                <c:pt idx="6884">
                  <c:v>1.015868</c:v>
                </c:pt>
                <c:pt idx="6885">
                  <c:v>1.016402</c:v>
                </c:pt>
                <c:pt idx="6886">
                  <c:v>1.0171209999999999</c:v>
                </c:pt>
                <c:pt idx="6887">
                  <c:v>1.018022</c:v>
                </c:pt>
                <c:pt idx="6888">
                  <c:v>1.019083</c:v>
                </c:pt>
                <c:pt idx="6889">
                  <c:v>1.0202359999999999</c:v>
                </c:pt>
                <c:pt idx="6890">
                  <c:v>1.0213490000000001</c:v>
                </c:pt>
                <c:pt idx="6891">
                  <c:v>1.022249</c:v>
                </c:pt>
                <c:pt idx="6892">
                  <c:v>1.0227809999999999</c:v>
                </c:pt>
                <c:pt idx="6893">
                  <c:v>1.0228740000000001</c:v>
                </c:pt>
                <c:pt idx="6894">
                  <c:v>1.0225839999999999</c:v>
                </c:pt>
                <c:pt idx="6895">
                  <c:v>1.0220739999999999</c:v>
                </c:pt>
                <c:pt idx="6896">
                  <c:v>1.0215609999999999</c:v>
                </c:pt>
                <c:pt idx="6897">
                  <c:v>1.021225</c:v>
                </c:pt>
                <c:pt idx="6898">
                  <c:v>1.0211429999999999</c:v>
                </c:pt>
                <c:pt idx="6899">
                  <c:v>1.0212559999999999</c:v>
                </c:pt>
                <c:pt idx="6900">
                  <c:v>1.021401</c:v>
                </c:pt>
                <c:pt idx="6901">
                  <c:v>1.021377</c:v>
                </c:pt>
                <c:pt idx="6902">
                  <c:v>1.0210520000000001</c:v>
                </c:pt>
                <c:pt idx="6903">
                  <c:v>1.0204260000000001</c:v>
                </c:pt>
                <c:pt idx="6904">
                  <c:v>1.019611</c:v>
                </c:pt>
                <c:pt idx="6905">
                  <c:v>1.018778</c:v>
                </c:pt>
                <c:pt idx="6906">
                  <c:v>1.0180769999999999</c:v>
                </c:pt>
                <c:pt idx="6907">
                  <c:v>1.0176149999999999</c:v>
                </c:pt>
                <c:pt idx="6908">
                  <c:v>1.0174289999999999</c:v>
                </c:pt>
                <c:pt idx="6909">
                  <c:v>1.0174879999999999</c:v>
                </c:pt>
                <c:pt idx="6910">
                  <c:v>1.017703</c:v>
                </c:pt>
                <c:pt idx="6911">
                  <c:v>1.0179819999999999</c:v>
                </c:pt>
                <c:pt idx="6912">
                  <c:v>1.0182899999999999</c:v>
                </c:pt>
                <c:pt idx="6913">
                  <c:v>1.0186999999999999</c:v>
                </c:pt>
                <c:pt idx="6914">
                  <c:v>1.019388</c:v>
                </c:pt>
                <c:pt idx="6915">
                  <c:v>1.0205519999999999</c:v>
                </c:pt>
                <c:pt idx="6916">
                  <c:v>1.0222979999999999</c:v>
                </c:pt>
                <c:pt idx="6917">
                  <c:v>1.0245070000000001</c:v>
                </c:pt>
                <c:pt idx="6918">
                  <c:v>1.026791</c:v>
                </c:pt>
                <c:pt idx="6919">
                  <c:v>1.0285610000000001</c:v>
                </c:pt>
                <c:pt idx="6920">
                  <c:v>1.029347</c:v>
                </c:pt>
                <c:pt idx="6921">
                  <c:v>1.029067</c:v>
                </c:pt>
                <c:pt idx="6922">
                  <c:v>1.0280279999999999</c:v>
                </c:pt>
                <c:pt idx="6923">
                  <c:v>1.026675</c:v>
                </c:pt>
                <c:pt idx="6924">
                  <c:v>1.0253620000000001</c:v>
                </c:pt>
                <c:pt idx="6925">
                  <c:v>1.024246</c:v>
                </c:pt>
                <c:pt idx="6926">
                  <c:v>1.023306</c:v>
                </c:pt>
                <c:pt idx="6927">
                  <c:v>1.022419</c:v>
                </c:pt>
                <c:pt idx="6928">
                  <c:v>1.0214490000000001</c:v>
                </c:pt>
                <c:pt idx="6929">
                  <c:v>1.0203230000000001</c:v>
                </c:pt>
                <c:pt idx="6930">
                  <c:v>1.0190870000000001</c:v>
                </c:pt>
                <c:pt idx="6931">
                  <c:v>1.0179180000000001</c:v>
                </c:pt>
                <c:pt idx="6932">
                  <c:v>1.017074</c:v>
                </c:pt>
                <c:pt idx="6933">
                  <c:v>1.016875</c:v>
                </c:pt>
                <c:pt idx="6934">
                  <c:v>1.017609</c:v>
                </c:pt>
                <c:pt idx="6935">
                  <c:v>1.0194080000000001</c:v>
                </c:pt>
                <c:pt idx="6936">
                  <c:v>1.022027</c:v>
                </c:pt>
                <c:pt idx="6937">
                  <c:v>1.0246960000000001</c:v>
                </c:pt>
                <c:pt idx="6938">
                  <c:v>1.0264279999999999</c:v>
                </c:pt>
                <c:pt idx="6939">
                  <c:v>1.0266249999999999</c:v>
                </c:pt>
                <c:pt idx="6940">
                  <c:v>1.0255030000000001</c:v>
                </c:pt>
                <c:pt idx="6941">
                  <c:v>1.023738</c:v>
                </c:pt>
                <c:pt idx="6942">
                  <c:v>1.0220119999999999</c:v>
                </c:pt>
                <c:pt idx="6943">
                  <c:v>1.020753</c:v>
                </c:pt>
                <c:pt idx="6944">
                  <c:v>1.0201720000000001</c:v>
                </c:pt>
                <c:pt idx="6945">
                  <c:v>1.020367</c:v>
                </c:pt>
                <c:pt idx="6946">
                  <c:v>1.0213559999999999</c:v>
                </c:pt>
                <c:pt idx="6947">
                  <c:v>1.0231049999999999</c:v>
                </c:pt>
                <c:pt idx="6948">
                  <c:v>1.025506</c:v>
                </c:pt>
                <c:pt idx="6949">
                  <c:v>1.028376</c:v>
                </c:pt>
                <c:pt idx="6950">
                  <c:v>1.031417</c:v>
                </c:pt>
                <c:pt idx="6951">
                  <c:v>1.0342229999999999</c:v>
                </c:pt>
                <c:pt idx="6952">
                  <c:v>1.0363599999999999</c:v>
                </c:pt>
                <c:pt idx="6953">
                  <c:v>1.0374829999999999</c:v>
                </c:pt>
                <c:pt idx="6954">
                  <c:v>1.0374730000000001</c:v>
                </c:pt>
                <c:pt idx="6955">
                  <c:v>1.036494</c:v>
                </c:pt>
                <c:pt idx="6956">
                  <c:v>1.0348999999999999</c:v>
                </c:pt>
                <c:pt idx="6957">
                  <c:v>1.033107</c:v>
                </c:pt>
                <c:pt idx="6958">
                  <c:v>1.0314430000000001</c:v>
                </c:pt>
                <c:pt idx="6959">
                  <c:v>1.030135</c:v>
                </c:pt>
                <c:pt idx="6960">
                  <c:v>1.0292760000000001</c:v>
                </c:pt>
                <c:pt idx="6961">
                  <c:v>1.0288520000000001</c:v>
                </c:pt>
                <c:pt idx="6962">
                  <c:v>1.028778</c:v>
                </c:pt>
                <c:pt idx="6963">
                  <c:v>1.0289379999999999</c:v>
                </c:pt>
                <c:pt idx="6964">
                  <c:v>1.0292410000000001</c:v>
                </c:pt>
                <c:pt idx="6965">
                  <c:v>1.029636</c:v>
                </c:pt>
                <c:pt idx="6966">
                  <c:v>1.0301100000000001</c:v>
                </c:pt>
                <c:pt idx="6967">
                  <c:v>1.0306420000000001</c:v>
                </c:pt>
                <c:pt idx="6968">
                  <c:v>1.031137</c:v>
                </c:pt>
                <c:pt idx="6969">
                  <c:v>1.0314239999999999</c:v>
                </c:pt>
                <c:pt idx="6970">
                  <c:v>1.031323</c:v>
                </c:pt>
                <c:pt idx="6971">
                  <c:v>1.0307459999999999</c:v>
                </c:pt>
                <c:pt idx="6972">
                  <c:v>1.029782</c:v>
                </c:pt>
                <c:pt idx="6973">
                  <c:v>1.0286729999999999</c:v>
                </c:pt>
                <c:pt idx="6974">
                  <c:v>1.027741</c:v>
                </c:pt>
                <c:pt idx="6975">
                  <c:v>1.0272600000000001</c:v>
                </c:pt>
                <c:pt idx="6976">
                  <c:v>1.027407</c:v>
                </c:pt>
                <c:pt idx="6977">
                  <c:v>1.028205</c:v>
                </c:pt>
                <c:pt idx="6978">
                  <c:v>1.029501</c:v>
                </c:pt>
                <c:pt idx="6979">
                  <c:v>1.030956</c:v>
                </c:pt>
                <c:pt idx="6980">
                  <c:v>1.032125</c:v>
                </c:pt>
                <c:pt idx="6981">
                  <c:v>1.0326610000000001</c:v>
                </c:pt>
                <c:pt idx="6982">
                  <c:v>1.0324580000000001</c:v>
                </c:pt>
                <c:pt idx="6983">
                  <c:v>1.0317149999999999</c:v>
                </c:pt>
                <c:pt idx="6984">
                  <c:v>1.0307809999999999</c:v>
                </c:pt>
                <c:pt idx="6985">
                  <c:v>1.0300149999999999</c:v>
                </c:pt>
                <c:pt idx="6986">
                  <c:v>1.0296430000000001</c:v>
                </c:pt>
                <c:pt idx="6987">
                  <c:v>1.029714</c:v>
                </c:pt>
                <c:pt idx="6988">
                  <c:v>1.030122</c:v>
                </c:pt>
                <c:pt idx="6989">
                  <c:v>1.0306599999999999</c:v>
                </c:pt>
                <c:pt idx="6990">
                  <c:v>1.0311189999999999</c:v>
                </c:pt>
                <c:pt idx="6991">
                  <c:v>1.031371</c:v>
                </c:pt>
                <c:pt idx="6992">
                  <c:v>1.031423</c:v>
                </c:pt>
                <c:pt idx="6993">
                  <c:v>1.031372</c:v>
                </c:pt>
                <c:pt idx="6994">
                  <c:v>1.0313220000000001</c:v>
                </c:pt>
                <c:pt idx="6995">
                  <c:v>1.0313220000000001</c:v>
                </c:pt>
                <c:pt idx="6996">
                  <c:v>1.031358</c:v>
                </c:pt>
                <c:pt idx="6997">
                  <c:v>1.0313810000000001</c:v>
                </c:pt>
                <c:pt idx="6998">
                  <c:v>1.031336</c:v>
                </c:pt>
                <c:pt idx="6999">
                  <c:v>1.031199</c:v>
                </c:pt>
                <c:pt idx="7000">
                  <c:v>1.0309839999999999</c:v>
                </c:pt>
                <c:pt idx="7001">
                  <c:v>1.030748</c:v>
                </c:pt>
                <c:pt idx="7002">
                  <c:v>1.0305759999999999</c:v>
                </c:pt>
                <c:pt idx="7003">
                  <c:v>1.030572</c:v>
                </c:pt>
                <c:pt idx="7004">
                  <c:v>1.030829</c:v>
                </c:pt>
                <c:pt idx="7005">
                  <c:v>1.0314140000000001</c:v>
                </c:pt>
                <c:pt idx="7006">
                  <c:v>1.0323450000000001</c:v>
                </c:pt>
                <c:pt idx="7007">
                  <c:v>1.0335620000000001</c:v>
                </c:pt>
                <c:pt idx="7008">
                  <c:v>1.0348850000000001</c:v>
                </c:pt>
                <c:pt idx="7009">
                  <c:v>1.0360309999999999</c:v>
                </c:pt>
                <c:pt idx="7010">
                  <c:v>1.0367090000000001</c:v>
                </c:pt>
                <c:pt idx="7011">
                  <c:v>1.036732</c:v>
                </c:pt>
                <c:pt idx="7012">
                  <c:v>1.0361469999999999</c:v>
                </c:pt>
                <c:pt idx="7013">
                  <c:v>1.035202</c:v>
                </c:pt>
                <c:pt idx="7014">
                  <c:v>1.034254</c:v>
                </c:pt>
                <c:pt idx="7015">
                  <c:v>1.0336190000000001</c:v>
                </c:pt>
                <c:pt idx="7016">
                  <c:v>1.0334909999999999</c:v>
                </c:pt>
                <c:pt idx="7017">
                  <c:v>1.0339210000000001</c:v>
                </c:pt>
                <c:pt idx="7018">
                  <c:v>1.0347949999999999</c:v>
                </c:pt>
                <c:pt idx="7019">
                  <c:v>1.035876</c:v>
                </c:pt>
                <c:pt idx="7020">
                  <c:v>1.0368379999999999</c:v>
                </c:pt>
                <c:pt idx="7021">
                  <c:v>1.0374099999999999</c:v>
                </c:pt>
                <c:pt idx="7022">
                  <c:v>1.037471</c:v>
                </c:pt>
                <c:pt idx="7023">
                  <c:v>1.037085</c:v>
                </c:pt>
                <c:pt idx="7024">
                  <c:v>1.036435</c:v>
                </c:pt>
                <c:pt idx="7025">
                  <c:v>1.0357270000000001</c:v>
                </c:pt>
                <c:pt idx="7026">
                  <c:v>1.035099</c:v>
                </c:pt>
                <c:pt idx="7027">
                  <c:v>1.0345949999999999</c:v>
                </c:pt>
                <c:pt idx="7028">
                  <c:v>1.0341899999999999</c:v>
                </c:pt>
                <c:pt idx="7029">
                  <c:v>1.0338419999999999</c:v>
                </c:pt>
                <c:pt idx="7030">
                  <c:v>1.0335289999999999</c:v>
                </c:pt>
                <c:pt idx="7031">
                  <c:v>1.0332650000000001</c:v>
                </c:pt>
                <c:pt idx="7032">
                  <c:v>1.0330790000000001</c:v>
                </c:pt>
                <c:pt idx="7033">
                  <c:v>1.0329820000000001</c:v>
                </c:pt>
                <c:pt idx="7034">
                  <c:v>1.0329390000000001</c:v>
                </c:pt>
                <c:pt idx="7035">
                  <c:v>1.032869</c:v>
                </c:pt>
                <c:pt idx="7036">
                  <c:v>1.0326900000000001</c:v>
                </c:pt>
                <c:pt idx="7037">
                  <c:v>1.032354</c:v>
                </c:pt>
                <c:pt idx="7038">
                  <c:v>1.0318959999999999</c:v>
                </c:pt>
                <c:pt idx="7039">
                  <c:v>1.031428</c:v>
                </c:pt>
                <c:pt idx="7040">
                  <c:v>1.0311170000000001</c:v>
                </c:pt>
                <c:pt idx="7041">
                  <c:v>1.0311220000000001</c:v>
                </c:pt>
                <c:pt idx="7042">
                  <c:v>1.031528</c:v>
                </c:pt>
                <c:pt idx="7043">
                  <c:v>1.0322899999999999</c:v>
                </c:pt>
                <c:pt idx="7044">
                  <c:v>1.033218</c:v>
                </c:pt>
                <c:pt idx="7045">
                  <c:v>1.034025</c:v>
                </c:pt>
                <c:pt idx="7046">
                  <c:v>1.034446</c:v>
                </c:pt>
                <c:pt idx="7047">
                  <c:v>1.0343850000000001</c:v>
                </c:pt>
                <c:pt idx="7048">
                  <c:v>1.033946</c:v>
                </c:pt>
                <c:pt idx="7049">
                  <c:v>1.0333779999999999</c:v>
                </c:pt>
                <c:pt idx="7050">
                  <c:v>1.0329550000000001</c:v>
                </c:pt>
                <c:pt idx="7051">
                  <c:v>1.0329189999999999</c:v>
                </c:pt>
                <c:pt idx="7052">
                  <c:v>1.0334490000000001</c:v>
                </c:pt>
                <c:pt idx="7053">
                  <c:v>1.0346139999999999</c:v>
                </c:pt>
                <c:pt idx="7054">
                  <c:v>1.0363070000000001</c:v>
                </c:pt>
                <c:pt idx="7055">
                  <c:v>1.0381769999999999</c:v>
                </c:pt>
                <c:pt idx="7056">
                  <c:v>1.039728</c:v>
                </c:pt>
                <c:pt idx="7057">
                  <c:v>1.0405439999999999</c:v>
                </c:pt>
                <c:pt idx="7058">
                  <c:v>1.0405549999999999</c:v>
                </c:pt>
                <c:pt idx="7059">
                  <c:v>1.0400119999999999</c:v>
                </c:pt>
                <c:pt idx="7060">
                  <c:v>1.0392950000000001</c:v>
                </c:pt>
                <c:pt idx="7061">
                  <c:v>1.0387420000000001</c:v>
                </c:pt>
                <c:pt idx="7062">
                  <c:v>1.038584</c:v>
                </c:pt>
                <c:pt idx="7063">
                  <c:v>1.0389759999999999</c:v>
                </c:pt>
                <c:pt idx="7064">
                  <c:v>1.039952</c:v>
                </c:pt>
                <c:pt idx="7065">
                  <c:v>1.041385</c:v>
                </c:pt>
                <c:pt idx="7066">
                  <c:v>1.0429170000000001</c:v>
                </c:pt>
                <c:pt idx="7067">
                  <c:v>1.0440529999999999</c:v>
                </c:pt>
                <c:pt idx="7068">
                  <c:v>1.044384</c:v>
                </c:pt>
                <c:pt idx="7069">
                  <c:v>1.0438080000000001</c:v>
                </c:pt>
                <c:pt idx="7070">
                  <c:v>1.0425660000000001</c:v>
                </c:pt>
                <c:pt idx="7071">
                  <c:v>1.0410470000000001</c:v>
                </c:pt>
                <c:pt idx="7072">
                  <c:v>1.0395939999999999</c:v>
                </c:pt>
                <c:pt idx="7073">
                  <c:v>1.038389</c:v>
                </c:pt>
                <c:pt idx="7074">
                  <c:v>1.0374719999999999</c:v>
                </c:pt>
                <c:pt idx="7075">
                  <c:v>1.036778</c:v>
                </c:pt>
                <c:pt idx="7076">
                  <c:v>1.036197</c:v>
                </c:pt>
                <c:pt idx="7077">
                  <c:v>1.0356430000000001</c:v>
                </c:pt>
                <c:pt idx="7078">
                  <c:v>1.0351060000000001</c:v>
                </c:pt>
                <c:pt idx="7079">
                  <c:v>1.034664</c:v>
                </c:pt>
                <c:pt idx="7080">
                  <c:v>1.034476</c:v>
                </c:pt>
                <c:pt idx="7081">
                  <c:v>1.0347280000000001</c:v>
                </c:pt>
                <c:pt idx="7082">
                  <c:v>1.0355540000000001</c:v>
                </c:pt>
                <c:pt idx="7083">
                  <c:v>1.0369550000000001</c:v>
                </c:pt>
                <c:pt idx="7084">
                  <c:v>1.038699</c:v>
                </c:pt>
                <c:pt idx="7085">
                  <c:v>1.0403370000000001</c:v>
                </c:pt>
                <c:pt idx="7086">
                  <c:v>1.041336</c:v>
                </c:pt>
                <c:pt idx="7087">
                  <c:v>1.0414239999999999</c:v>
                </c:pt>
                <c:pt idx="7088">
                  <c:v>1.0407459999999999</c:v>
                </c:pt>
                <c:pt idx="7089">
                  <c:v>1.0397639999999999</c:v>
                </c:pt>
                <c:pt idx="7090">
                  <c:v>1.0389900000000001</c:v>
                </c:pt>
                <c:pt idx="7091">
                  <c:v>1.038834</c:v>
                </c:pt>
                <c:pt idx="7092">
                  <c:v>1.0396049999999999</c:v>
                </c:pt>
                <c:pt idx="7093">
                  <c:v>1.0414589999999999</c:v>
                </c:pt>
                <c:pt idx="7094">
                  <c:v>1.0443370000000001</c:v>
                </c:pt>
                <c:pt idx="7095">
                  <c:v>1.047777</c:v>
                </c:pt>
                <c:pt idx="7096">
                  <c:v>1.0509139999999999</c:v>
                </c:pt>
                <c:pt idx="7097">
                  <c:v>1.052772</c:v>
                </c:pt>
                <c:pt idx="7098">
                  <c:v>1.0528660000000001</c:v>
                </c:pt>
                <c:pt idx="7099">
                  <c:v>1.05149</c:v>
                </c:pt>
                <c:pt idx="7100">
                  <c:v>1.049369</c:v>
                </c:pt>
                <c:pt idx="7101">
                  <c:v>1.0472140000000001</c:v>
                </c:pt>
                <c:pt idx="7102">
                  <c:v>1.0454699999999999</c:v>
                </c:pt>
                <c:pt idx="7103">
                  <c:v>1.04437</c:v>
                </c:pt>
                <c:pt idx="7104">
                  <c:v>1.043968</c:v>
                </c:pt>
                <c:pt idx="7105">
                  <c:v>1.044168</c:v>
                </c:pt>
                <c:pt idx="7106">
                  <c:v>1.044732</c:v>
                </c:pt>
                <c:pt idx="7107">
                  <c:v>1.045326</c:v>
                </c:pt>
                <c:pt idx="7108">
                  <c:v>1.0456380000000001</c:v>
                </c:pt>
                <c:pt idx="7109">
                  <c:v>1.045479</c:v>
                </c:pt>
                <c:pt idx="7110">
                  <c:v>1.044886</c:v>
                </c:pt>
                <c:pt idx="7111">
                  <c:v>1.044062</c:v>
                </c:pt>
                <c:pt idx="7112">
                  <c:v>1.0432870000000001</c:v>
                </c:pt>
                <c:pt idx="7113">
                  <c:v>1.0427770000000001</c:v>
                </c:pt>
                <c:pt idx="7114">
                  <c:v>1.042627</c:v>
                </c:pt>
                <c:pt idx="7115">
                  <c:v>1.0427960000000001</c:v>
                </c:pt>
                <c:pt idx="7116">
                  <c:v>1.043121</c:v>
                </c:pt>
                <c:pt idx="7117">
                  <c:v>1.0433840000000001</c:v>
                </c:pt>
                <c:pt idx="7118">
                  <c:v>1.043388</c:v>
                </c:pt>
                <c:pt idx="7119">
                  <c:v>1.043066</c:v>
                </c:pt>
                <c:pt idx="7120">
                  <c:v>1.042503</c:v>
                </c:pt>
                <c:pt idx="7121">
                  <c:v>1.041911</c:v>
                </c:pt>
                <c:pt idx="7122">
                  <c:v>1.041517</c:v>
                </c:pt>
                <c:pt idx="7123">
                  <c:v>1.0415000000000001</c:v>
                </c:pt>
                <c:pt idx="7124">
                  <c:v>1.0419529999999999</c:v>
                </c:pt>
                <c:pt idx="7125">
                  <c:v>1.0428839999999999</c:v>
                </c:pt>
                <c:pt idx="7126">
                  <c:v>1.0442419999999999</c:v>
                </c:pt>
                <c:pt idx="7127">
                  <c:v>1.045941</c:v>
                </c:pt>
                <c:pt idx="7128">
                  <c:v>1.04789</c:v>
                </c:pt>
                <c:pt idx="7129">
                  <c:v>1.0499689999999999</c:v>
                </c:pt>
                <c:pt idx="7130">
                  <c:v>1.0520119999999999</c:v>
                </c:pt>
                <c:pt idx="7131">
                  <c:v>1.053809</c:v>
                </c:pt>
                <c:pt idx="7132">
                  <c:v>1.05511</c:v>
                </c:pt>
                <c:pt idx="7133">
                  <c:v>1.05572</c:v>
                </c:pt>
                <c:pt idx="7134">
                  <c:v>1.0555840000000001</c:v>
                </c:pt>
                <c:pt idx="7135">
                  <c:v>1.054819</c:v>
                </c:pt>
                <c:pt idx="7136">
                  <c:v>1.0536760000000001</c:v>
                </c:pt>
                <c:pt idx="7137">
                  <c:v>1.052433</c:v>
                </c:pt>
                <c:pt idx="7138">
                  <c:v>1.05135</c:v>
                </c:pt>
                <c:pt idx="7139">
                  <c:v>1.0506070000000001</c:v>
                </c:pt>
                <c:pt idx="7140">
                  <c:v>1.050297</c:v>
                </c:pt>
                <c:pt idx="7141">
                  <c:v>1.0504420000000001</c:v>
                </c:pt>
                <c:pt idx="7142">
                  <c:v>1.0509820000000001</c:v>
                </c:pt>
                <c:pt idx="7143">
                  <c:v>1.0517879999999999</c:v>
                </c:pt>
                <c:pt idx="7144">
                  <c:v>1.0526709999999999</c:v>
                </c:pt>
                <c:pt idx="7145">
                  <c:v>1.0534330000000001</c:v>
                </c:pt>
                <c:pt idx="7146">
                  <c:v>1.053898</c:v>
                </c:pt>
                <c:pt idx="7147">
                  <c:v>1.0539419999999999</c:v>
                </c:pt>
                <c:pt idx="7148">
                  <c:v>1.0535190000000001</c:v>
                </c:pt>
                <c:pt idx="7149">
                  <c:v>1.052635</c:v>
                </c:pt>
                <c:pt idx="7150">
                  <c:v>1.051342</c:v>
                </c:pt>
                <c:pt idx="7151">
                  <c:v>1.049709</c:v>
                </c:pt>
                <c:pt idx="7152">
                  <c:v>1.0478289999999999</c:v>
                </c:pt>
                <c:pt idx="7153">
                  <c:v>1.0458080000000001</c:v>
                </c:pt>
                <c:pt idx="7154">
                  <c:v>1.0437559999999999</c:v>
                </c:pt>
                <c:pt idx="7155">
                  <c:v>1.041811</c:v>
                </c:pt>
                <c:pt idx="7156">
                  <c:v>1.0401309999999999</c:v>
                </c:pt>
                <c:pt idx="7157">
                  <c:v>1.038896</c:v>
                </c:pt>
                <c:pt idx="7158">
                  <c:v>1.038338</c:v>
                </c:pt>
                <c:pt idx="7159">
                  <c:v>1.038735</c:v>
                </c:pt>
                <c:pt idx="7160">
                  <c:v>1.0403880000000001</c:v>
                </c:pt>
                <c:pt idx="7161">
                  <c:v>1.043461</c:v>
                </c:pt>
                <c:pt idx="7162">
                  <c:v>1.047685</c:v>
                </c:pt>
                <c:pt idx="7163">
                  <c:v>1.0521149999999999</c:v>
                </c:pt>
                <c:pt idx="7164">
                  <c:v>1.0554060000000001</c:v>
                </c:pt>
                <c:pt idx="7165">
                  <c:v>1.0568010000000001</c:v>
                </c:pt>
                <c:pt idx="7166">
                  <c:v>1.0565519999999999</c:v>
                </c:pt>
                <c:pt idx="7167">
                  <c:v>1.0554380000000001</c:v>
                </c:pt>
                <c:pt idx="7168">
                  <c:v>1.054114</c:v>
                </c:pt>
                <c:pt idx="7169">
                  <c:v>1.0529379999999999</c:v>
                </c:pt>
                <c:pt idx="7170">
                  <c:v>1.052022</c:v>
                </c:pt>
                <c:pt idx="7171">
                  <c:v>1.051336</c:v>
                </c:pt>
                <c:pt idx="7172">
                  <c:v>1.050802</c:v>
                </c:pt>
                <c:pt idx="7173">
                  <c:v>1.0503499999999999</c:v>
                </c:pt>
                <c:pt idx="7174">
                  <c:v>1.049938</c:v>
                </c:pt>
                <c:pt idx="7175">
                  <c:v>1.049552</c:v>
                </c:pt>
                <c:pt idx="7176">
                  <c:v>1.0491969999999999</c:v>
                </c:pt>
                <c:pt idx="7177">
                  <c:v>1.04887</c:v>
                </c:pt>
                <c:pt idx="7178">
                  <c:v>1.04857</c:v>
                </c:pt>
                <c:pt idx="7179">
                  <c:v>1.048308</c:v>
                </c:pt>
                <c:pt idx="7180">
                  <c:v>1.0481339999999999</c:v>
                </c:pt>
                <c:pt idx="7181">
                  <c:v>1.048157</c:v>
                </c:pt>
                <c:pt idx="7182">
                  <c:v>1.0485249999999999</c:v>
                </c:pt>
                <c:pt idx="7183">
                  <c:v>1.049356</c:v>
                </c:pt>
                <c:pt idx="7184">
                  <c:v>1.0506489999999999</c:v>
                </c:pt>
                <c:pt idx="7185">
                  <c:v>1.0521959999999999</c:v>
                </c:pt>
                <c:pt idx="7186">
                  <c:v>1.053601</c:v>
                </c:pt>
                <c:pt idx="7187">
                  <c:v>1.054381</c:v>
                </c:pt>
                <c:pt idx="7188">
                  <c:v>1.054241</c:v>
                </c:pt>
                <c:pt idx="7189">
                  <c:v>1.0532319999999999</c:v>
                </c:pt>
                <c:pt idx="7190">
                  <c:v>1.0517399999999999</c:v>
                </c:pt>
                <c:pt idx="7191">
                  <c:v>1.0502849999999999</c:v>
                </c:pt>
                <c:pt idx="7192">
                  <c:v>1.049356</c:v>
                </c:pt>
                <c:pt idx="7193">
                  <c:v>1.0493319999999999</c:v>
                </c:pt>
                <c:pt idx="7194">
                  <c:v>1.0503960000000001</c:v>
                </c:pt>
                <c:pt idx="7195">
                  <c:v>1.052473</c:v>
                </c:pt>
                <c:pt idx="7196">
                  <c:v>1.055094</c:v>
                </c:pt>
                <c:pt idx="7197">
                  <c:v>1.0574760000000001</c:v>
                </c:pt>
                <c:pt idx="7198">
                  <c:v>1.058797</c:v>
                </c:pt>
                <c:pt idx="7199">
                  <c:v>1.0587260000000001</c:v>
                </c:pt>
                <c:pt idx="7200">
                  <c:v>1.057596</c:v>
                </c:pt>
                <c:pt idx="7201">
                  <c:v>1.0560890000000001</c:v>
                </c:pt>
                <c:pt idx="7202">
                  <c:v>1.054818</c:v>
                </c:pt>
                <c:pt idx="7203">
                  <c:v>1.0540989999999999</c:v>
                </c:pt>
                <c:pt idx="7204">
                  <c:v>1.053987</c:v>
                </c:pt>
                <c:pt idx="7205">
                  <c:v>1.054292</c:v>
                </c:pt>
                <c:pt idx="7206">
                  <c:v>1.0546930000000001</c:v>
                </c:pt>
                <c:pt idx="7207">
                  <c:v>1.054832</c:v>
                </c:pt>
                <c:pt idx="7208">
                  <c:v>1.0544910000000001</c:v>
                </c:pt>
                <c:pt idx="7209">
                  <c:v>1.053682</c:v>
                </c:pt>
                <c:pt idx="7210">
                  <c:v>1.0525910000000001</c:v>
                </c:pt>
                <c:pt idx="7211">
                  <c:v>1.051474</c:v>
                </c:pt>
                <c:pt idx="7212">
                  <c:v>1.0505629999999999</c:v>
                </c:pt>
                <c:pt idx="7213">
                  <c:v>1.0500700000000001</c:v>
                </c:pt>
                <c:pt idx="7214">
                  <c:v>1.050162</c:v>
                </c:pt>
                <c:pt idx="7215">
                  <c:v>1.0509679999999999</c:v>
                </c:pt>
                <c:pt idx="7216">
                  <c:v>1.0525370000000001</c:v>
                </c:pt>
                <c:pt idx="7217">
                  <c:v>1.054767</c:v>
                </c:pt>
                <c:pt idx="7218">
                  <c:v>1.057328</c:v>
                </c:pt>
                <c:pt idx="7219">
                  <c:v>1.0596509999999999</c:v>
                </c:pt>
                <c:pt idx="7220">
                  <c:v>1.0611619999999999</c:v>
                </c:pt>
                <c:pt idx="7221">
                  <c:v>1.0615380000000001</c:v>
                </c:pt>
                <c:pt idx="7222">
                  <c:v>1.060883</c:v>
                </c:pt>
                <c:pt idx="7223">
                  <c:v>1.0596239999999999</c:v>
                </c:pt>
                <c:pt idx="7224">
                  <c:v>1.0583119999999999</c:v>
                </c:pt>
                <c:pt idx="7225">
                  <c:v>1.057436</c:v>
                </c:pt>
                <c:pt idx="7226">
                  <c:v>1.0572980000000001</c:v>
                </c:pt>
                <c:pt idx="7227">
                  <c:v>1.058003</c:v>
                </c:pt>
                <c:pt idx="7228">
                  <c:v>1.0593779999999999</c:v>
                </c:pt>
                <c:pt idx="7229">
                  <c:v>1.060988</c:v>
                </c:pt>
                <c:pt idx="7230">
                  <c:v>1.062187</c:v>
                </c:pt>
                <c:pt idx="7231">
                  <c:v>1.0624309999999999</c:v>
                </c:pt>
                <c:pt idx="7232">
                  <c:v>1.0615790000000001</c:v>
                </c:pt>
                <c:pt idx="7233">
                  <c:v>1.059904</c:v>
                </c:pt>
                <c:pt idx="7234">
                  <c:v>1.0578730000000001</c:v>
                </c:pt>
                <c:pt idx="7235">
                  <c:v>1.055893</c:v>
                </c:pt>
                <c:pt idx="7236">
                  <c:v>1.0542560000000001</c:v>
                </c:pt>
                <c:pt idx="7237">
                  <c:v>1.053107</c:v>
                </c:pt>
                <c:pt idx="7238">
                  <c:v>1.0525009999999999</c:v>
                </c:pt>
                <c:pt idx="7239">
                  <c:v>1.052433</c:v>
                </c:pt>
                <c:pt idx="7240">
                  <c:v>1.052835</c:v>
                </c:pt>
                <c:pt idx="7241">
                  <c:v>1.053574</c:v>
                </c:pt>
                <c:pt idx="7242">
                  <c:v>1.0544450000000001</c:v>
                </c:pt>
                <c:pt idx="7243">
                  <c:v>1.055247</c:v>
                </c:pt>
                <c:pt idx="7244">
                  <c:v>1.055833</c:v>
                </c:pt>
                <c:pt idx="7245">
                  <c:v>1.0561609999999999</c:v>
                </c:pt>
                <c:pt idx="7246">
                  <c:v>1.056281</c:v>
                </c:pt>
                <c:pt idx="7247">
                  <c:v>1.0562849999999999</c:v>
                </c:pt>
                <c:pt idx="7248">
                  <c:v>1.056262</c:v>
                </c:pt>
                <c:pt idx="7249">
                  <c:v>1.056263</c:v>
                </c:pt>
                <c:pt idx="7250">
                  <c:v>1.0562990000000001</c:v>
                </c:pt>
                <c:pt idx="7251">
                  <c:v>1.0563400000000001</c:v>
                </c:pt>
                <c:pt idx="7252">
                  <c:v>1.056332</c:v>
                </c:pt>
                <c:pt idx="7253">
                  <c:v>1.0562149999999999</c:v>
                </c:pt>
                <c:pt idx="7254">
                  <c:v>1.0559460000000001</c:v>
                </c:pt>
                <c:pt idx="7255">
                  <c:v>1.05552</c:v>
                </c:pt>
                <c:pt idx="7256">
                  <c:v>1.054989</c:v>
                </c:pt>
                <c:pt idx="7257">
                  <c:v>1.0544549999999999</c:v>
                </c:pt>
                <c:pt idx="7258">
                  <c:v>1.0540480000000001</c:v>
                </c:pt>
                <c:pt idx="7259">
                  <c:v>1.053901</c:v>
                </c:pt>
                <c:pt idx="7260">
                  <c:v>1.0541050000000001</c:v>
                </c:pt>
                <c:pt idx="7261">
                  <c:v>1.0546949999999999</c:v>
                </c:pt>
                <c:pt idx="7262">
                  <c:v>1.0556589999999999</c:v>
                </c:pt>
                <c:pt idx="7263">
                  <c:v>1.0569539999999999</c:v>
                </c:pt>
                <c:pt idx="7264">
                  <c:v>1.058521</c:v>
                </c:pt>
                <c:pt idx="7265">
                  <c:v>1.0602659999999999</c:v>
                </c:pt>
                <c:pt idx="7266">
                  <c:v>1.062047</c:v>
                </c:pt>
                <c:pt idx="7267">
                  <c:v>1.0636650000000001</c:v>
                </c:pt>
                <c:pt idx="7268">
                  <c:v>1.0648820000000001</c:v>
                </c:pt>
                <c:pt idx="7269">
                  <c:v>1.0655140000000001</c:v>
                </c:pt>
                <c:pt idx="7270">
                  <c:v>1.0654969999999999</c:v>
                </c:pt>
                <c:pt idx="7271">
                  <c:v>1.064921</c:v>
                </c:pt>
                <c:pt idx="7272">
                  <c:v>1.0639730000000001</c:v>
                </c:pt>
                <c:pt idx="7273">
                  <c:v>1.0628709999999999</c:v>
                </c:pt>
                <c:pt idx="7274">
                  <c:v>1.0617970000000001</c:v>
                </c:pt>
                <c:pt idx="7275">
                  <c:v>1.0608599999999999</c:v>
                </c:pt>
                <c:pt idx="7276">
                  <c:v>1.06012</c:v>
                </c:pt>
                <c:pt idx="7277">
                  <c:v>1.059599</c:v>
                </c:pt>
                <c:pt idx="7278">
                  <c:v>1.059288</c:v>
                </c:pt>
                <c:pt idx="7279">
                  <c:v>1.059175</c:v>
                </c:pt>
                <c:pt idx="7280">
                  <c:v>1.0592379999999999</c:v>
                </c:pt>
                <c:pt idx="7281">
                  <c:v>1.059442</c:v>
                </c:pt>
                <c:pt idx="7282">
                  <c:v>1.0597399999999999</c:v>
                </c:pt>
                <c:pt idx="7283">
                  <c:v>1.060073</c:v>
                </c:pt>
                <c:pt idx="7284">
                  <c:v>1.0603800000000001</c:v>
                </c:pt>
                <c:pt idx="7285">
                  <c:v>1.0606070000000001</c:v>
                </c:pt>
                <c:pt idx="7286">
                  <c:v>1.060729</c:v>
                </c:pt>
                <c:pt idx="7287">
                  <c:v>1.060745</c:v>
                </c:pt>
                <c:pt idx="7288">
                  <c:v>1.060683</c:v>
                </c:pt>
                <c:pt idx="7289">
                  <c:v>1.060581</c:v>
                </c:pt>
                <c:pt idx="7290">
                  <c:v>1.0604789999999999</c:v>
                </c:pt>
                <c:pt idx="7291">
                  <c:v>1.0604169999999999</c:v>
                </c:pt>
                <c:pt idx="7292">
                  <c:v>1.0604359999999999</c:v>
                </c:pt>
                <c:pt idx="7293">
                  <c:v>1.0605830000000001</c:v>
                </c:pt>
                <c:pt idx="7294">
                  <c:v>1.0609139999999999</c:v>
                </c:pt>
                <c:pt idx="7295">
                  <c:v>1.061472</c:v>
                </c:pt>
                <c:pt idx="7296">
                  <c:v>1.0622659999999999</c:v>
                </c:pt>
                <c:pt idx="7297">
                  <c:v>1.0632349999999999</c:v>
                </c:pt>
                <c:pt idx="7298">
                  <c:v>1.0642590000000001</c:v>
                </c:pt>
                <c:pt idx="7299">
                  <c:v>1.0651539999999999</c:v>
                </c:pt>
                <c:pt idx="7300">
                  <c:v>1.0657289999999999</c:v>
                </c:pt>
                <c:pt idx="7301">
                  <c:v>1.065842</c:v>
                </c:pt>
                <c:pt idx="7302">
                  <c:v>1.065447</c:v>
                </c:pt>
                <c:pt idx="7303">
                  <c:v>1.0646150000000001</c:v>
                </c:pt>
                <c:pt idx="7304">
                  <c:v>1.063517</c:v>
                </c:pt>
                <c:pt idx="7305">
                  <c:v>1.0623860000000001</c:v>
                </c:pt>
                <c:pt idx="7306">
                  <c:v>1.0614570000000001</c:v>
                </c:pt>
                <c:pt idx="7307">
                  <c:v>1.060905</c:v>
                </c:pt>
                <c:pt idx="7308">
                  <c:v>1.0608379999999999</c:v>
                </c:pt>
                <c:pt idx="7309">
                  <c:v>1.0612550000000001</c:v>
                </c:pt>
                <c:pt idx="7310">
                  <c:v>1.062057</c:v>
                </c:pt>
                <c:pt idx="7311">
                  <c:v>1.0630459999999999</c:v>
                </c:pt>
                <c:pt idx="7312">
                  <c:v>1.063993</c:v>
                </c:pt>
                <c:pt idx="7313">
                  <c:v>1.064708</c:v>
                </c:pt>
                <c:pt idx="7314">
                  <c:v>1.065083</c:v>
                </c:pt>
                <c:pt idx="7315">
                  <c:v>1.0651139999999999</c:v>
                </c:pt>
                <c:pt idx="7316">
                  <c:v>1.0648770000000001</c:v>
                </c:pt>
                <c:pt idx="7317">
                  <c:v>1.064495</c:v>
                </c:pt>
                <c:pt idx="7318">
                  <c:v>1.0641</c:v>
                </c:pt>
                <c:pt idx="7319">
                  <c:v>1.063825</c:v>
                </c:pt>
                <c:pt idx="7320">
                  <c:v>1.063795</c:v>
                </c:pt>
                <c:pt idx="7321">
                  <c:v>1.064093</c:v>
                </c:pt>
                <c:pt idx="7322">
                  <c:v>1.064754</c:v>
                </c:pt>
                <c:pt idx="7323">
                  <c:v>1.0657449999999999</c:v>
                </c:pt>
                <c:pt idx="7324">
                  <c:v>1.0669679999999999</c:v>
                </c:pt>
                <c:pt idx="7325">
                  <c:v>1.0682609999999999</c:v>
                </c:pt>
                <c:pt idx="7326">
                  <c:v>1.0694300000000001</c:v>
                </c:pt>
                <c:pt idx="7327">
                  <c:v>1.0703039999999999</c:v>
                </c:pt>
                <c:pt idx="7328">
                  <c:v>1.070765</c:v>
                </c:pt>
                <c:pt idx="7329">
                  <c:v>1.070783</c:v>
                </c:pt>
                <c:pt idx="7330">
                  <c:v>1.070417</c:v>
                </c:pt>
                <c:pt idx="7331">
                  <c:v>1.0697890000000001</c:v>
                </c:pt>
                <c:pt idx="7332">
                  <c:v>1.0690440000000001</c:v>
                </c:pt>
                <c:pt idx="7333">
                  <c:v>1.0683130000000001</c:v>
                </c:pt>
                <c:pt idx="7334">
                  <c:v>1.067706</c:v>
                </c:pt>
                <c:pt idx="7335">
                  <c:v>1.067288</c:v>
                </c:pt>
                <c:pt idx="7336">
                  <c:v>1.067083</c:v>
                </c:pt>
                <c:pt idx="7337">
                  <c:v>1.0670740000000001</c:v>
                </c:pt>
                <c:pt idx="7338">
                  <c:v>1.0672090000000001</c:v>
                </c:pt>
                <c:pt idx="7339">
                  <c:v>1.0674220000000001</c:v>
                </c:pt>
                <c:pt idx="7340">
                  <c:v>1.067645</c:v>
                </c:pt>
                <c:pt idx="7341">
                  <c:v>1.067836</c:v>
                </c:pt>
                <c:pt idx="7342">
                  <c:v>1.0679829999999999</c:v>
                </c:pt>
                <c:pt idx="7343">
                  <c:v>1.0680970000000001</c:v>
                </c:pt>
                <c:pt idx="7344">
                  <c:v>1.0682050000000001</c:v>
                </c:pt>
                <c:pt idx="7345">
                  <c:v>1.0683240000000001</c:v>
                </c:pt>
                <c:pt idx="7346">
                  <c:v>1.068452</c:v>
                </c:pt>
                <c:pt idx="7347">
                  <c:v>1.068557</c:v>
                </c:pt>
                <c:pt idx="7348">
                  <c:v>1.0685880000000001</c:v>
                </c:pt>
                <c:pt idx="7349">
                  <c:v>1.0684929999999999</c:v>
                </c:pt>
                <c:pt idx="7350">
                  <c:v>1.068252</c:v>
                </c:pt>
                <c:pt idx="7351">
                  <c:v>1.0678879999999999</c:v>
                </c:pt>
                <c:pt idx="7352">
                  <c:v>1.067475</c:v>
                </c:pt>
                <c:pt idx="7353">
                  <c:v>1.0671079999999999</c:v>
                </c:pt>
                <c:pt idx="7354">
                  <c:v>1.0668979999999999</c:v>
                </c:pt>
                <c:pt idx="7355">
                  <c:v>1.0669439999999999</c:v>
                </c:pt>
                <c:pt idx="7356">
                  <c:v>1.0673140000000001</c:v>
                </c:pt>
                <c:pt idx="7357">
                  <c:v>1.068031</c:v>
                </c:pt>
                <c:pt idx="7358">
                  <c:v>1.0690519999999999</c:v>
                </c:pt>
                <c:pt idx="7359">
                  <c:v>1.070265</c:v>
                </c:pt>
                <c:pt idx="7360">
                  <c:v>1.0714859999999999</c:v>
                </c:pt>
                <c:pt idx="7361">
                  <c:v>1.0725169999999999</c:v>
                </c:pt>
                <c:pt idx="7362">
                  <c:v>1.073202</c:v>
                </c:pt>
                <c:pt idx="7363">
                  <c:v>1.073464</c:v>
                </c:pt>
                <c:pt idx="7364">
                  <c:v>1.073339</c:v>
                </c:pt>
                <c:pt idx="7365">
                  <c:v>1.0729390000000001</c:v>
                </c:pt>
                <c:pt idx="7366">
                  <c:v>1.0724279999999999</c:v>
                </c:pt>
                <c:pt idx="7367">
                  <c:v>1.0719460000000001</c:v>
                </c:pt>
                <c:pt idx="7368">
                  <c:v>1.07159</c:v>
                </c:pt>
                <c:pt idx="7369">
                  <c:v>1.0713919999999999</c:v>
                </c:pt>
                <c:pt idx="7370">
                  <c:v>1.0713269999999999</c:v>
                </c:pt>
                <c:pt idx="7371">
                  <c:v>1.071334</c:v>
                </c:pt>
                <c:pt idx="7372">
                  <c:v>1.07134</c:v>
                </c:pt>
                <c:pt idx="7373">
                  <c:v>1.0712889999999999</c:v>
                </c:pt>
                <c:pt idx="7374">
                  <c:v>1.0711409999999999</c:v>
                </c:pt>
                <c:pt idx="7375">
                  <c:v>1.0708759999999999</c:v>
                </c:pt>
                <c:pt idx="7376">
                  <c:v>1.0704819999999999</c:v>
                </c:pt>
                <c:pt idx="7377">
                  <c:v>1.069957</c:v>
                </c:pt>
                <c:pt idx="7378">
                  <c:v>1.0693060000000001</c:v>
                </c:pt>
                <c:pt idx="7379">
                  <c:v>1.068559</c:v>
                </c:pt>
                <c:pt idx="7380">
                  <c:v>1.06778</c:v>
                </c:pt>
                <c:pt idx="7381">
                  <c:v>1.06707</c:v>
                </c:pt>
                <c:pt idx="7382">
                  <c:v>1.0665450000000001</c:v>
                </c:pt>
                <c:pt idx="7383">
                  <c:v>1.066325</c:v>
                </c:pt>
                <c:pt idx="7384">
                  <c:v>1.066489</c:v>
                </c:pt>
                <c:pt idx="7385">
                  <c:v>1.0670519999999999</c:v>
                </c:pt>
                <c:pt idx="7386">
                  <c:v>1.067955</c:v>
                </c:pt>
                <c:pt idx="7387">
                  <c:v>1.0690740000000001</c:v>
                </c:pt>
                <c:pt idx="7388">
                  <c:v>1.0702510000000001</c:v>
                </c:pt>
                <c:pt idx="7389">
                  <c:v>1.0713189999999999</c:v>
                </c:pt>
                <c:pt idx="7390">
                  <c:v>1.0721609999999999</c:v>
                </c:pt>
                <c:pt idx="7391">
                  <c:v>1.072716</c:v>
                </c:pt>
                <c:pt idx="7392">
                  <c:v>1.0729880000000001</c:v>
                </c:pt>
                <c:pt idx="7393">
                  <c:v>1.073026</c:v>
                </c:pt>
                <c:pt idx="7394">
                  <c:v>1.072905</c:v>
                </c:pt>
                <c:pt idx="7395">
                  <c:v>1.072708</c:v>
                </c:pt>
                <c:pt idx="7396">
                  <c:v>1.0724990000000001</c:v>
                </c:pt>
                <c:pt idx="7397">
                  <c:v>1.0723240000000001</c:v>
                </c:pt>
                <c:pt idx="7398">
                  <c:v>1.072195</c:v>
                </c:pt>
                <c:pt idx="7399">
                  <c:v>1.072093</c:v>
                </c:pt>
                <c:pt idx="7400">
                  <c:v>1.0719730000000001</c:v>
                </c:pt>
                <c:pt idx="7401">
                  <c:v>1.07178</c:v>
                </c:pt>
                <c:pt idx="7402">
                  <c:v>1.0714809999999999</c:v>
                </c:pt>
                <c:pt idx="7403">
                  <c:v>1.0710839999999999</c:v>
                </c:pt>
                <c:pt idx="7404">
                  <c:v>1.0706560000000001</c:v>
                </c:pt>
                <c:pt idx="7405">
                  <c:v>1.070306</c:v>
                </c:pt>
                <c:pt idx="7406">
                  <c:v>1.0701620000000001</c:v>
                </c:pt>
                <c:pt idx="7407">
                  <c:v>1.070322</c:v>
                </c:pt>
                <c:pt idx="7408">
                  <c:v>1.07081</c:v>
                </c:pt>
                <c:pt idx="7409">
                  <c:v>1.071561</c:v>
                </c:pt>
                <c:pt idx="7410">
                  <c:v>1.07243</c:v>
                </c:pt>
                <c:pt idx="7411">
                  <c:v>1.073237</c:v>
                </c:pt>
                <c:pt idx="7412">
                  <c:v>1.073812</c:v>
                </c:pt>
                <c:pt idx="7413">
                  <c:v>1.0740559999999999</c:v>
                </c:pt>
                <c:pt idx="7414">
                  <c:v>1.0739669999999999</c:v>
                </c:pt>
                <c:pt idx="7415">
                  <c:v>1.073637</c:v>
                </c:pt>
                <c:pt idx="7416">
                  <c:v>1.073207</c:v>
                </c:pt>
                <c:pt idx="7417">
                  <c:v>1.072829</c:v>
                </c:pt>
                <c:pt idx="7418">
                  <c:v>1.0726180000000001</c:v>
                </c:pt>
                <c:pt idx="7419">
                  <c:v>1.072627</c:v>
                </c:pt>
                <c:pt idx="7420">
                  <c:v>1.072843</c:v>
                </c:pt>
                <c:pt idx="7421">
                  <c:v>1.0732010000000001</c:v>
                </c:pt>
                <c:pt idx="7422">
                  <c:v>1.073607</c:v>
                </c:pt>
                <c:pt idx="7423">
                  <c:v>1.0739540000000001</c:v>
                </c:pt>
                <c:pt idx="7424">
                  <c:v>1.074139</c:v>
                </c:pt>
                <c:pt idx="7425">
                  <c:v>1.0740909999999999</c:v>
                </c:pt>
                <c:pt idx="7426">
                  <c:v>1.073782</c:v>
                </c:pt>
                <c:pt idx="7427">
                  <c:v>1.0732520000000001</c:v>
                </c:pt>
                <c:pt idx="7428">
                  <c:v>1.0726039999999999</c:v>
                </c:pt>
                <c:pt idx="7429">
                  <c:v>1.072004</c:v>
                </c:pt>
                <c:pt idx="7430">
                  <c:v>1.071637</c:v>
                </c:pt>
                <c:pt idx="7431">
                  <c:v>1.0716479999999999</c:v>
                </c:pt>
                <c:pt idx="7432">
                  <c:v>1.0721039999999999</c:v>
                </c:pt>
                <c:pt idx="7433">
                  <c:v>1.0729599999999999</c:v>
                </c:pt>
                <c:pt idx="7434">
                  <c:v>1.0740719999999999</c:v>
                </c:pt>
                <c:pt idx="7435">
                  <c:v>1.0752250000000001</c:v>
                </c:pt>
                <c:pt idx="7436">
                  <c:v>1.076211</c:v>
                </c:pt>
                <c:pt idx="7437">
                  <c:v>1.076883</c:v>
                </c:pt>
                <c:pt idx="7438">
                  <c:v>1.077188</c:v>
                </c:pt>
                <c:pt idx="7439">
                  <c:v>1.0771710000000001</c:v>
                </c:pt>
                <c:pt idx="7440">
                  <c:v>1.076945</c:v>
                </c:pt>
                <c:pt idx="7441">
                  <c:v>1.0766439999999999</c:v>
                </c:pt>
                <c:pt idx="7442">
                  <c:v>1.076368</c:v>
                </c:pt>
                <c:pt idx="7443">
                  <c:v>1.0761670000000001</c:v>
                </c:pt>
                <c:pt idx="7444">
                  <c:v>1.076038</c:v>
                </c:pt>
                <c:pt idx="7445">
                  <c:v>1.0759529999999999</c:v>
                </c:pt>
                <c:pt idx="7446">
                  <c:v>1.075874</c:v>
                </c:pt>
                <c:pt idx="7447">
                  <c:v>1.075782</c:v>
                </c:pt>
                <c:pt idx="7448">
                  <c:v>1.075674</c:v>
                </c:pt>
                <c:pt idx="7449">
                  <c:v>1.075558</c:v>
                </c:pt>
                <c:pt idx="7450">
                  <c:v>1.0754379999999999</c:v>
                </c:pt>
                <c:pt idx="7451">
                  <c:v>1.075312</c:v>
                </c:pt>
                <c:pt idx="7452">
                  <c:v>1.0751649999999999</c:v>
                </c:pt>
                <c:pt idx="7453">
                  <c:v>1.0749919999999999</c:v>
                </c:pt>
                <c:pt idx="7454">
                  <c:v>1.074797</c:v>
                </c:pt>
                <c:pt idx="7455">
                  <c:v>1.0746070000000001</c:v>
                </c:pt>
                <c:pt idx="7456">
                  <c:v>1.074465</c:v>
                </c:pt>
                <c:pt idx="7457">
                  <c:v>1.0744119999999999</c:v>
                </c:pt>
                <c:pt idx="7458">
                  <c:v>1.074479</c:v>
                </c:pt>
                <c:pt idx="7459">
                  <c:v>1.0746739999999999</c:v>
                </c:pt>
                <c:pt idx="7460">
                  <c:v>1.074975</c:v>
                </c:pt>
                <c:pt idx="7461">
                  <c:v>1.075337</c:v>
                </c:pt>
                <c:pt idx="7462">
                  <c:v>1.0757030000000001</c:v>
                </c:pt>
                <c:pt idx="7463">
                  <c:v>1.0760190000000001</c:v>
                </c:pt>
                <c:pt idx="7464">
                  <c:v>1.0762449999999999</c:v>
                </c:pt>
                <c:pt idx="7465">
                  <c:v>1.0763670000000001</c:v>
                </c:pt>
                <c:pt idx="7466">
                  <c:v>1.0764009999999999</c:v>
                </c:pt>
                <c:pt idx="7467">
                  <c:v>1.0763990000000001</c:v>
                </c:pt>
                <c:pt idx="7468">
                  <c:v>1.076427</c:v>
                </c:pt>
              </c:numCache>
            </c:numRef>
          </c:yVal>
          <c:smooth val="1"/>
          <c:extLst>
            <c:ext xmlns:c16="http://schemas.microsoft.com/office/drawing/2014/chart" uri="{C3380CC4-5D6E-409C-BE32-E72D297353CC}">
              <c16:uniqueId val="{00000003-88D6-4B39-B077-B869B26169F5}"/>
            </c:ext>
          </c:extLst>
        </c:ser>
        <c:dLbls>
          <c:showLegendKey val="0"/>
          <c:showVal val="0"/>
          <c:showCatName val="0"/>
          <c:showSerName val="0"/>
          <c:showPercent val="0"/>
          <c:showBubbleSize val="0"/>
        </c:dLbls>
        <c:axId val="1780547600"/>
        <c:axId val="1780550928"/>
      </c:scatterChart>
      <c:valAx>
        <c:axId val="1780547600"/>
        <c:scaling>
          <c:orientation val="maxMin"/>
          <c:max val="4000"/>
          <c:min val="5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 number (cm</a:t>
                </a:r>
                <a:r>
                  <a:rPr lang="en-US" baseline="30000"/>
                  <a:t>-1</a:t>
                </a:r>
                <a:r>
                  <a:rPr lang="en-US"/>
                  <a:t>)</a:t>
                </a:r>
              </a:p>
            </c:rich>
          </c:tx>
          <c:layout>
            <c:manualLayout>
              <c:xMode val="edge"/>
              <c:yMode val="edge"/>
              <c:x val="0.44085543994500687"/>
              <c:y val="0.78536489151873767"/>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80550928"/>
        <c:crosses val="max"/>
        <c:crossBetween val="midCat"/>
      </c:valAx>
      <c:valAx>
        <c:axId val="1780550928"/>
        <c:scaling>
          <c:orientation val="maxMin"/>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ransmittance </a:t>
                </a:r>
              </a:p>
            </c:rich>
          </c:tx>
          <c:layout>
            <c:manualLayout>
              <c:xMode val="edge"/>
              <c:yMode val="edge"/>
              <c:x val="2.8676218635523856E-2"/>
              <c:y val="0.25077040445245546"/>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80547600"/>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99052540913006"/>
          <c:y val="5.0940679659137088E-2"/>
          <c:w val="0.83632644272179157"/>
          <c:h val="0.7315615075674596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91.807459356072684</c:v>
                </c:pt>
                <c:pt idx="1">
                  <c:v>99.298693018807768</c:v>
                </c:pt>
                <c:pt idx="2">
                  <c:v>98.342365317182029</c:v>
                </c:pt>
                <c:pt idx="3">
                  <c:v>95.473382212304742</c:v>
                </c:pt>
                <c:pt idx="4">
                  <c:v>92.604399107427483</c:v>
                </c:pt>
              </c:numCache>
            </c:numRef>
          </c:yVal>
          <c:smooth val="1"/>
          <c:extLst>
            <c:ext xmlns:c16="http://schemas.microsoft.com/office/drawing/2014/chart" uri="{C3380CC4-5D6E-409C-BE32-E72D297353CC}">
              <c16:uniqueId val="{00000000-A715-4C21-8A00-60CD0354F432}"/>
            </c:ext>
          </c:extLst>
        </c:ser>
        <c:dLbls>
          <c:showLegendKey val="0"/>
          <c:showVal val="0"/>
          <c:showCatName val="0"/>
          <c:showSerName val="0"/>
          <c:showPercent val="0"/>
          <c:showBubbleSize val="0"/>
        </c:dLbls>
        <c:axId val="501306047"/>
        <c:axId val="501324767"/>
      </c:scatterChart>
      <c:valAx>
        <c:axId val="501306047"/>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324767"/>
        <c:crosses val="autoZero"/>
        <c:crossBetween val="midCat"/>
      </c:valAx>
      <c:valAx>
        <c:axId val="501324767"/>
        <c:scaling>
          <c:orientation val="minMax"/>
          <c:max val="100"/>
          <c:min val="8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306047"/>
        <c:crosses val="autoZero"/>
        <c:crossBetween val="midCat"/>
        <c:majorUnit val="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0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17463002449958"/>
          <c:y val="5.9199622519095225E-2"/>
          <c:w val="0.8270427112349118"/>
          <c:h val="0.74558441388856245"/>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98.691514670896112</c:v>
                </c:pt>
                <c:pt idx="2">
                  <c:v>98.637200736648253</c:v>
                </c:pt>
                <c:pt idx="3">
                  <c:v>98.819320214669062</c:v>
                </c:pt>
                <c:pt idx="4">
                  <c:v>98.645418326693232</c:v>
                </c:pt>
                <c:pt idx="5">
                  <c:v>98.615318044136728</c:v>
                </c:pt>
                <c:pt idx="6">
                  <c:v>97.400756143667294</c:v>
                </c:pt>
                <c:pt idx="7">
                  <c:v>97.210401891252957</c:v>
                </c:pt>
                <c:pt idx="8">
                  <c:v>97.205948625506977</c:v>
                </c:pt>
                <c:pt idx="9">
                  <c:v>92.877094972067056</c:v>
                </c:pt>
                <c:pt idx="10">
                  <c:v>83.737024221453282</c:v>
                </c:pt>
                <c:pt idx="11">
                  <c:v>78.123480797277594</c:v>
                </c:pt>
              </c:numCache>
            </c:numRef>
          </c:yVal>
          <c:smooth val="1"/>
          <c:extLst>
            <c:ext xmlns:c16="http://schemas.microsoft.com/office/drawing/2014/chart" uri="{C3380CC4-5D6E-409C-BE32-E72D297353CC}">
              <c16:uniqueId val="{00000000-827B-45D4-9A5B-E2A1C8FD1FEB}"/>
            </c:ext>
          </c:extLst>
        </c:ser>
        <c:dLbls>
          <c:showLegendKey val="0"/>
          <c:showVal val="0"/>
          <c:showCatName val="0"/>
          <c:showSerName val="0"/>
          <c:showPercent val="0"/>
          <c:showBubbleSize val="0"/>
        </c:dLbls>
        <c:axId val="1681272912"/>
        <c:axId val="1681274160"/>
      </c:scatterChart>
      <c:valAx>
        <c:axId val="1681272912"/>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81274160"/>
        <c:crosses val="autoZero"/>
        <c:crossBetween val="midCat"/>
      </c:valAx>
      <c:valAx>
        <c:axId val="1681274160"/>
        <c:scaling>
          <c:orientation val="minMax"/>
          <c:max val="100"/>
          <c:min val="7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81272912"/>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0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4</c:f>
              <c:strCache>
                <c:ptCount val="1"/>
                <c:pt idx="0">
                  <c:v>6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 TIME'!$G$5:$G$19</c:f>
              <c:numCache>
                <c:formatCode>General</c:formatCode>
                <c:ptCount val="15"/>
                <c:pt idx="0">
                  <c:v>3.3378561736770695</c:v>
                </c:pt>
                <c:pt idx="1">
                  <c:v>4.0027137042062417</c:v>
                </c:pt>
                <c:pt idx="2">
                  <c:v>4.0434192672998641</c:v>
                </c:pt>
                <c:pt idx="3">
                  <c:v>4.2198100407055632</c:v>
                </c:pt>
                <c:pt idx="4">
                  <c:v>4.3012211668928089</c:v>
                </c:pt>
                <c:pt idx="5">
                  <c:v>4.4369063772048847</c:v>
                </c:pt>
                <c:pt idx="6">
                  <c:v>4.5183175033921303</c:v>
                </c:pt>
                <c:pt idx="7">
                  <c:v>4.5590230664857527</c:v>
                </c:pt>
                <c:pt idx="8">
                  <c:v>4.7082767978290363</c:v>
                </c:pt>
                <c:pt idx="9">
                  <c:v>4.7082767978290363</c:v>
                </c:pt>
                <c:pt idx="10">
                  <c:v>4.9389416553595655</c:v>
                </c:pt>
                <c:pt idx="11">
                  <c:v>5.1017639077340569</c:v>
                </c:pt>
                <c:pt idx="12">
                  <c:v>5.2917232021709637</c:v>
                </c:pt>
                <c:pt idx="13">
                  <c:v>5.3867028493894162</c:v>
                </c:pt>
                <c:pt idx="14">
                  <c:v>5.3867028493894162</c:v>
                </c:pt>
              </c:numCache>
            </c:numRef>
          </c:yVal>
          <c:smooth val="1"/>
          <c:extLst>
            <c:ext xmlns:c16="http://schemas.microsoft.com/office/drawing/2014/chart" uri="{C3380CC4-5D6E-409C-BE32-E72D297353CC}">
              <c16:uniqueId val="{00000000-2C02-4F82-AB91-8BA3D9BF7FD0}"/>
            </c:ext>
          </c:extLst>
        </c:ser>
        <c:ser>
          <c:idx val="1"/>
          <c:order val="1"/>
          <c:tx>
            <c:strRef>
              <c:f>'CONTACT TIME'!$N$4</c:f>
              <c:strCache>
                <c:ptCount val="1"/>
                <c:pt idx="0">
                  <c:v>1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 TIME'!$N$5:$N$19</c:f>
              <c:numCache>
                <c:formatCode>General</c:formatCode>
                <c:ptCount val="15"/>
                <c:pt idx="0">
                  <c:v>6.8928086838534606</c:v>
                </c:pt>
                <c:pt idx="1">
                  <c:v>8.9280868385346004</c:v>
                </c:pt>
                <c:pt idx="2">
                  <c:v>9.8100407055630949</c:v>
                </c:pt>
                <c:pt idx="3">
                  <c:v>10.298507462686569</c:v>
                </c:pt>
                <c:pt idx="4">
                  <c:v>10.298507462686569</c:v>
                </c:pt>
                <c:pt idx="5">
                  <c:v>10.339213025780191</c:v>
                </c:pt>
                <c:pt idx="6">
                  <c:v>10.393487109905021</c:v>
                </c:pt>
                <c:pt idx="7">
                  <c:v>10.569877883310721</c:v>
                </c:pt>
                <c:pt idx="8">
                  <c:v>10.976933514246948</c:v>
                </c:pt>
                <c:pt idx="9">
                  <c:v>11.004070556309363</c:v>
                </c:pt>
                <c:pt idx="10">
                  <c:v>11.166892808683855</c:v>
                </c:pt>
                <c:pt idx="11">
                  <c:v>11.2483039348711</c:v>
                </c:pt>
                <c:pt idx="12">
                  <c:v>11.696065128900951</c:v>
                </c:pt>
                <c:pt idx="13">
                  <c:v>11.886024423337856</c:v>
                </c:pt>
                <c:pt idx="14">
                  <c:v>11.886024423337856</c:v>
                </c:pt>
              </c:numCache>
            </c:numRef>
          </c:yVal>
          <c:smooth val="1"/>
          <c:extLst>
            <c:ext xmlns:c16="http://schemas.microsoft.com/office/drawing/2014/chart" uri="{C3380CC4-5D6E-409C-BE32-E72D297353CC}">
              <c16:uniqueId val="{00000001-2C02-4F82-AB91-8BA3D9BF7FD0}"/>
            </c:ext>
          </c:extLst>
        </c:ser>
        <c:ser>
          <c:idx val="2"/>
          <c:order val="2"/>
          <c:tx>
            <c:strRef>
              <c:f>'CONTACT TIME'!$U$4</c:f>
              <c:strCache>
                <c:ptCount val="1"/>
                <c:pt idx="0">
                  <c:v>2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 TIME'!$U$5:$U$19</c:f>
              <c:numCache>
                <c:formatCode>General</c:formatCode>
                <c:ptCount val="15"/>
                <c:pt idx="0">
                  <c:v>4.1926729986431468</c:v>
                </c:pt>
                <c:pt idx="1">
                  <c:v>8.0732700135685196</c:v>
                </c:pt>
                <c:pt idx="2">
                  <c:v>9.8778833107191311</c:v>
                </c:pt>
                <c:pt idx="3">
                  <c:v>11.058344640434193</c:v>
                </c:pt>
                <c:pt idx="4">
                  <c:v>11.641791044776118</c:v>
                </c:pt>
                <c:pt idx="5">
                  <c:v>11.723202170963365</c:v>
                </c:pt>
                <c:pt idx="6">
                  <c:v>11.899592944369063</c:v>
                </c:pt>
                <c:pt idx="7">
                  <c:v>12.64586160108548</c:v>
                </c:pt>
                <c:pt idx="8">
                  <c:v>13.120759837177747</c:v>
                </c:pt>
                <c:pt idx="9">
                  <c:v>13.27001356852103</c:v>
                </c:pt>
                <c:pt idx="10">
                  <c:v>13.297150610583445</c:v>
                </c:pt>
                <c:pt idx="11">
                  <c:v>13.459972862957937</c:v>
                </c:pt>
                <c:pt idx="12">
                  <c:v>13.867028493894164</c:v>
                </c:pt>
                <c:pt idx="13">
                  <c:v>14.029850746268655</c:v>
                </c:pt>
                <c:pt idx="14">
                  <c:v>14.029850746268655</c:v>
                </c:pt>
              </c:numCache>
            </c:numRef>
          </c:yVal>
          <c:smooth val="1"/>
          <c:extLst>
            <c:ext xmlns:c16="http://schemas.microsoft.com/office/drawing/2014/chart" uri="{C3380CC4-5D6E-409C-BE32-E72D297353CC}">
              <c16:uniqueId val="{00000002-2C02-4F82-AB91-8BA3D9BF7FD0}"/>
            </c:ext>
          </c:extLst>
        </c:ser>
        <c:ser>
          <c:idx val="3"/>
          <c:order val="3"/>
          <c:tx>
            <c:strRef>
              <c:f>'CONTACT TIME'!$AB$4</c:f>
              <c:strCache>
                <c:ptCount val="1"/>
                <c:pt idx="0">
                  <c:v>3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 TIME'!$AB$5:$AB$19</c:f>
              <c:numCache>
                <c:formatCode>General</c:formatCode>
                <c:ptCount val="15"/>
                <c:pt idx="0">
                  <c:v>8.7788331071913142</c:v>
                </c:pt>
                <c:pt idx="1">
                  <c:v>15.576662143826319</c:v>
                </c:pt>
                <c:pt idx="2">
                  <c:v>19.701492537313428</c:v>
                </c:pt>
                <c:pt idx="3">
                  <c:v>22.537313432835816</c:v>
                </c:pt>
                <c:pt idx="4">
                  <c:v>23.894165535956578</c:v>
                </c:pt>
                <c:pt idx="5">
                  <c:v>24.219810040705561</c:v>
                </c:pt>
                <c:pt idx="6">
                  <c:v>25.047489823609222</c:v>
                </c:pt>
                <c:pt idx="7">
                  <c:v>26.879240162822249</c:v>
                </c:pt>
                <c:pt idx="8">
                  <c:v>27.801899592944366</c:v>
                </c:pt>
                <c:pt idx="9">
                  <c:v>27.856173677069197</c:v>
                </c:pt>
                <c:pt idx="10">
                  <c:v>27.978290366350063</c:v>
                </c:pt>
                <c:pt idx="11">
                  <c:v>28.059701492537311</c:v>
                </c:pt>
                <c:pt idx="12">
                  <c:v>28.154681139755763</c:v>
                </c:pt>
                <c:pt idx="13">
                  <c:v>28.303934871099045</c:v>
                </c:pt>
                <c:pt idx="14">
                  <c:v>28.303934871099045</c:v>
                </c:pt>
              </c:numCache>
            </c:numRef>
          </c:yVal>
          <c:smooth val="1"/>
          <c:extLst>
            <c:ext xmlns:c16="http://schemas.microsoft.com/office/drawing/2014/chart" uri="{C3380CC4-5D6E-409C-BE32-E72D297353CC}">
              <c16:uniqueId val="{00000003-2C02-4F82-AB91-8BA3D9BF7FD0}"/>
            </c:ext>
          </c:extLst>
        </c:ser>
        <c:ser>
          <c:idx val="4"/>
          <c:order val="4"/>
          <c:tx>
            <c:strRef>
              <c:f>'CONTACT TIME'!$AI$4</c:f>
              <c:strCache>
                <c:ptCount val="1"/>
                <c:pt idx="0">
                  <c:v>45 mg/L </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 TIME'!$AI$5:$AI$19</c:f>
              <c:numCache>
                <c:formatCode>General</c:formatCode>
                <c:ptCount val="15"/>
                <c:pt idx="0">
                  <c:v>6.9606512890095047</c:v>
                </c:pt>
                <c:pt idx="1">
                  <c:v>13.609226594301226</c:v>
                </c:pt>
                <c:pt idx="2">
                  <c:v>18.195386702849394</c:v>
                </c:pt>
                <c:pt idx="3">
                  <c:v>22.225237449118051</c:v>
                </c:pt>
                <c:pt idx="4">
                  <c:v>24.966078697421985</c:v>
                </c:pt>
                <c:pt idx="5">
                  <c:v>27.096336499321577</c:v>
                </c:pt>
                <c:pt idx="6">
                  <c:v>28.941655359565814</c:v>
                </c:pt>
                <c:pt idx="7">
                  <c:v>34.477611940298516</c:v>
                </c:pt>
                <c:pt idx="8">
                  <c:v>38.710990502035287</c:v>
                </c:pt>
                <c:pt idx="9">
                  <c:v>40.434192672998648</c:v>
                </c:pt>
                <c:pt idx="10">
                  <c:v>40.637720488466762</c:v>
                </c:pt>
                <c:pt idx="11">
                  <c:v>41.221166892808689</c:v>
                </c:pt>
                <c:pt idx="12">
                  <c:v>41.356852103120765</c:v>
                </c:pt>
                <c:pt idx="13">
                  <c:v>41.451831750339217</c:v>
                </c:pt>
                <c:pt idx="14">
                  <c:v>41.560379918588879</c:v>
                </c:pt>
              </c:numCache>
            </c:numRef>
          </c:yVal>
          <c:smooth val="1"/>
          <c:extLst>
            <c:ext xmlns:c16="http://schemas.microsoft.com/office/drawing/2014/chart" uri="{C3380CC4-5D6E-409C-BE32-E72D297353CC}">
              <c16:uniqueId val="{00000004-2C02-4F82-AB91-8BA3D9BF7FD0}"/>
            </c:ext>
          </c:extLst>
        </c:ser>
        <c:dLbls>
          <c:showLegendKey val="0"/>
          <c:showVal val="0"/>
          <c:showCatName val="0"/>
          <c:showSerName val="0"/>
          <c:showPercent val="0"/>
          <c:showBubbleSize val="0"/>
        </c:dLbls>
        <c:axId val="385870464"/>
        <c:axId val="385863808"/>
      </c:scatterChart>
      <c:valAx>
        <c:axId val="385870464"/>
        <c:scaling>
          <c:orientation val="minMax"/>
          <c:max val="48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85863808"/>
        <c:crosses val="autoZero"/>
        <c:crossBetween val="midCat"/>
      </c:valAx>
      <c:valAx>
        <c:axId val="38586380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85870464"/>
        <c:crosses val="autoZero"/>
        <c:crossBetween val="midCat"/>
        <c:majorUnit val="15"/>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0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97.395833333333343</c:v>
                </c:pt>
                <c:pt idx="1">
                  <c:v>98.697916666666671</c:v>
                </c:pt>
                <c:pt idx="2">
                  <c:v>98.784722222222229</c:v>
                </c:pt>
                <c:pt idx="3">
                  <c:v>98.697916666666671</c:v>
                </c:pt>
                <c:pt idx="4">
                  <c:v>98.4375</c:v>
                </c:pt>
              </c:numCache>
            </c:numRef>
          </c:yVal>
          <c:smooth val="1"/>
          <c:extLst>
            <c:ext xmlns:c16="http://schemas.microsoft.com/office/drawing/2014/chart" uri="{C3380CC4-5D6E-409C-BE32-E72D297353CC}">
              <c16:uniqueId val="{00000000-FFA1-43D0-AEC7-12B5EA0D561E}"/>
            </c:ext>
          </c:extLst>
        </c:ser>
        <c:dLbls>
          <c:showLegendKey val="0"/>
          <c:showVal val="0"/>
          <c:showCatName val="0"/>
          <c:showSerName val="0"/>
          <c:showPercent val="0"/>
          <c:showBubbleSize val="0"/>
        </c:dLbls>
        <c:axId val="1233479967"/>
        <c:axId val="1233470815"/>
      </c:scatterChart>
      <c:valAx>
        <c:axId val="1233479967"/>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3470815"/>
        <c:crosses val="autoZero"/>
        <c:crossBetween val="midCat"/>
      </c:valAx>
      <c:valAx>
        <c:axId val="1233470815"/>
        <c:scaling>
          <c:orientation val="minMax"/>
          <c:max val="100.00000000000001"/>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3479967"/>
        <c:crosses val="autoZero"/>
        <c:crossBetween val="midCat"/>
        <c:maj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0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AL$22</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K$23:$AK$26</c:f>
              <c:numCache>
                <c:formatCode>General</c:formatCode>
                <c:ptCount val="4"/>
                <c:pt idx="0">
                  <c:v>26</c:v>
                </c:pt>
                <c:pt idx="1">
                  <c:v>35</c:v>
                </c:pt>
                <c:pt idx="2">
                  <c:v>45</c:v>
                </c:pt>
                <c:pt idx="3">
                  <c:v>55</c:v>
                </c:pt>
              </c:numCache>
            </c:numRef>
          </c:cat>
          <c:val>
            <c:numRef>
              <c:f>'CONTACT TIME'!$AL$23:$AL$26</c:f>
              <c:numCache>
                <c:formatCode>General</c:formatCode>
                <c:ptCount val="4"/>
                <c:pt idx="0">
                  <c:v>96.33</c:v>
                </c:pt>
                <c:pt idx="1">
                  <c:v>95.89</c:v>
                </c:pt>
                <c:pt idx="2">
                  <c:v>95.45</c:v>
                </c:pt>
                <c:pt idx="3">
                  <c:v>94.69</c:v>
                </c:pt>
              </c:numCache>
            </c:numRef>
          </c:val>
          <c:extLst>
            <c:ext xmlns:c16="http://schemas.microsoft.com/office/drawing/2014/chart" uri="{C3380CC4-5D6E-409C-BE32-E72D297353CC}">
              <c16:uniqueId val="{00000000-34C0-494B-8339-875FD1816625}"/>
            </c:ext>
          </c:extLst>
        </c:ser>
        <c:dLbls>
          <c:dLblPos val="outEnd"/>
          <c:showLegendKey val="0"/>
          <c:showVal val="1"/>
          <c:showCatName val="0"/>
          <c:showSerName val="0"/>
          <c:showPercent val="0"/>
          <c:showBubbleSize val="0"/>
        </c:dLbls>
        <c:gapWidth val="219"/>
        <c:overlap val="-27"/>
        <c:axId val="1899150239"/>
        <c:axId val="1899154815"/>
      </c:barChart>
      <c:catAx>
        <c:axId val="189915023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99154815"/>
        <c:crosses val="autoZero"/>
        <c:auto val="1"/>
        <c:lblAlgn val="ctr"/>
        <c:lblOffset val="100"/>
        <c:noMultiLvlLbl val="0"/>
      </c:catAx>
      <c:valAx>
        <c:axId val="1899154815"/>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99150239"/>
        <c:crosses val="autoZero"/>
        <c:crossBetween val="between"/>
        <c:majorUnit val="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0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1057446095729424"/>
                  <c:y val="4.0202025853628094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3.2684008329163832</c:v>
                </c:pt>
                <c:pt idx="1">
                  <c:v>3.1504297301459241</c:v>
                </c:pt>
                <c:pt idx="2">
                  <c:v>3.0439953937689346</c:v>
                </c:pt>
                <c:pt idx="3">
                  <c:v>2.882498482913979</c:v>
                </c:pt>
              </c:numCache>
            </c:numRef>
          </c:yVal>
          <c:smooth val="0"/>
          <c:extLst>
            <c:ext xmlns:c16="http://schemas.microsoft.com/office/drawing/2014/chart" uri="{C3380CC4-5D6E-409C-BE32-E72D297353CC}">
              <c16:uniqueId val="{00000001-DBD9-450F-B56D-87BC797CCBE5}"/>
            </c:ext>
          </c:extLst>
        </c:ser>
        <c:dLbls>
          <c:showLegendKey val="0"/>
          <c:showVal val="0"/>
          <c:showCatName val="0"/>
          <c:showSerName val="0"/>
          <c:showPercent val="0"/>
          <c:showBubbleSize val="0"/>
        </c:dLbls>
        <c:axId val="1863502799"/>
        <c:axId val="1863514863"/>
      </c:scatterChart>
      <c:valAx>
        <c:axId val="1863502799"/>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layout>
            <c:manualLayout>
              <c:xMode val="edge"/>
              <c:yMode val="edge"/>
              <c:x val="0.47250471300303842"/>
              <c:y val="0.88084176004372783"/>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63514863"/>
        <c:crosses val="autoZero"/>
        <c:crossBetween val="midCat"/>
        <c:majorUnit val="1.0000000000000005E-4"/>
      </c:valAx>
      <c:valAx>
        <c:axId val="186351486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layout>
            <c:manualLayout>
              <c:xMode val="edge"/>
              <c:yMode val="edge"/>
              <c:x val="9.1251283221170289E-3"/>
              <c:y val="0.30392194416528762"/>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63502799"/>
        <c:crosses val="autoZero"/>
        <c:crossBetween val="midCat"/>
        <c:majorUnit val="0.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0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39.450000000000003</c:v>
                </c:pt>
                <c:pt idx="1">
                  <c:v>3.26</c:v>
                </c:pt>
                <c:pt idx="2">
                  <c:v>3.81</c:v>
                </c:pt>
                <c:pt idx="3">
                  <c:v>5.77</c:v>
                </c:pt>
              </c:numCache>
            </c:numRef>
          </c:val>
          <c:extLst>
            <c:ext xmlns:c16="http://schemas.microsoft.com/office/drawing/2014/chart" uri="{C3380CC4-5D6E-409C-BE32-E72D297353CC}">
              <c16:uniqueId val="{00000000-9FBF-42CD-8CD4-C414A4683128}"/>
            </c:ext>
          </c:extLst>
        </c:ser>
        <c:dLbls>
          <c:dLblPos val="outEnd"/>
          <c:showLegendKey val="0"/>
          <c:showVal val="1"/>
          <c:showCatName val="0"/>
          <c:showSerName val="0"/>
          <c:showPercent val="0"/>
          <c:showBubbleSize val="0"/>
        </c:dLbls>
        <c:gapWidth val="219"/>
        <c:overlap val="-27"/>
        <c:axId val="1053136351"/>
        <c:axId val="1053134687"/>
      </c:barChart>
      <c:catAx>
        <c:axId val="105313635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53134687"/>
        <c:crosses val="autoZero"/>
        <c:auto val="1"/>
        <c:lblAlgn val="ctr"/>
        <c:lblOffset val="100"/>
        <c:noMultiLvlLbl val="0"/>
      </c:catAx>
      <c:valAx>
        <c:axId val="105313468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0</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53136351"/>
        <c:crosses val="autoZero"/>
        <c:crossBetween val="between"/>
        <c:majorUnit val="1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0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A$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W$23:$W$37</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AA$23:$AA$37</c:f>
              <c:numCache>
                <c:formatCode>General</c:formatCode>
                <c:ptCount val="15"/>
                <c:pt idx="0">
                  <c:v>29.355880676420288</c:v>
                </c:pt>
                <c:pt idx="1">
                  <c:v>56.526695800874023</c:v>
                </c:pt>
                <c:pt idx="2">
                  <c:v>69.162074862245873</c:v>
                </c:pt>
                <c:pt idx="3">
                  <c:v>77.427322819684605</c:v>
                </c:pt>
                <c:pt idx="4">
                  <c:v>81.512445373361203</c:v>
                </c:pt>
                <c:pt idx="5">
                  <c:v>82.08246247387423</c:v>
                </c:pt>
                <c:pt idx="6">
                  <c:v>83.317499524985749</c:v>
                </c:pt>
                <c:pt idx="7">
                  <c:v>88.542656279688387</c:v>
                </c:pt>
                <c:pt idx="8">
                  <c:v>91.867756032680987</c:v>
                </c:pt>
                <c:pt idx="9">
                  <c:v>92.91278738362152</c:v>
                </c:pt>
                <c:pt idx="10">
                  <c:v>93.10279308379252</c:v>
                </c:pt>
                <c:pt idx="11">
                  <c:v>94.242827284818546</c:v>
                </c:pt>
                <c:pt idx="12">
                  <c:v>97.092912787383611</c:v>
                </c:pt>
                <c:pt idx="13">
                  <c:v>98.232946988409651</c:v>
                </c:pt>
                <c:pt idx="14">
                  <c:v>98.232946988409651</c:v>
                </c:pt>
              </c:numCache>
            </c:numRef>
          </c:yVal>
          <c:smooth val="1"/>
          <c:extLst>
            <c:ext xmlns:c16="http://schemas.microsoft.com/office/drawing/2014/chart" uri="{C3380CC4-5D6E-409C-BE32-E72D297353CC}">
              <c16:uniqueId val="{00000000-72E0-4ABE-94A5-771A0D38A69D}"/>
            </c:ext>
          </c:extLst>
        </c:ser>
        <c:ser>
          <c:idx val="1"/>
          <c:order val="1"/>
          <c:tx>
            <c:strRef>
              <c:f>ANN!$AB$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W$23:$W$37</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AB$23:$AB$37</c:f>
              <c:numCache>
                <c:formatCode>General</c:formatCode>
                <c:ptCount val="15"/>
                <c:pt idx="0">
                  <c:v>43.938200000000002</c:v>
                </c:pt>
                <c:pt idx="1">
                  <c:v>60.549599999999998</c:v>
                </c:pt>
                <c:pt idx="2">
                  <c:v>73.688500000000005</c:v>
                </c:pt>
                <c:pt idx="3">
                  <c:v>80.508799999999994</c:v>
                </c:pt>
                <c:pt idx="4">
                  <c:v>84.043000000000006</c:v>
                </c:pt>
                <c:pt idx="5">
                  <c:v>85.938500000000005</c:v>
                </c:pt>
                <c:pt idx="6">
                  <c:v>86.987700000000004</c:v>
                </c:pt>
                <c:pt idx="7">
                  <c:v>88.355800000000002</c:v>
                </c:pt>
                <c:pt idx="8">
                  <c:v>88.499099999999999</c:v>
                </c:pt>
                <c:pt idx="9">
                  <c:v>88.681200000000004</c:v>
                </c:pt>
                <c:pt idx="10">
                  <c:v>89.288300000000007</c:v>
                </c:pt>
                <c:pt idx="11">
                  <c:v>92.343199999999996</c:v>
                </c:pt>
                <c:pt idx="12">
                  <c:v>99.527500000000003</c:v>
                </c:pt>
                <c:pt idx="13">
                  <c:v>100.887</c:v>
                </c:pt>
                <c:pt idx="14">
                  <c:v>97.787400000000005</c:v>
                </c:pt>
              </c:numCache>
            </c:numRef>
          </c:yVal>
          <c:smooth val="1"/>
          <c:extLst>
            <c:ext xmlns:c16="http://schemas.microsoft.com/office/drawing/2014/chart" uri="{C3380CC4-5D6E-409C-BE32-E72D297353CC}">
              <c16:uniqueId val="{00000001-72E0-4ABE-94A5-771A0D38A69D}"/>
            </c:ext>
          </c:extLst>
        </c:ser>
        <c:dLbls>
          <c:showLegendKey val="0"/>
          <c:showVal val="0"/>
          <c:showCatName val="0"/>
          <c:showSerName val="0"/>
          <c:showPercent val="0"/>
          <c:showBubbleSize val="0"/>
        </c:dLbls>
        <c:axId val="112139279"/>
        <c:axId val="112138031"/>
      </c:scatterChart>
      <c:valAx>
        <c:axId val="11213927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138031"/>
        <c:crosses val="autoZero"/>
        <c:crossBetween val="midCat"/>
      </c:valAx>
      <c:valAx>
        <c:axId val="112138031"/>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139279"/>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0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J$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AF$23:$AF$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AJ$23:$AJ$34</c:f>
              <c:numCache>
                <c:formatCode>General</c:formatCode>
                <c:ptCount val="12"/>
                <c:pt idx="0">
                  <c:v>61.772605192479858</c:v>
                </c:pt>
                <c:pt idx="1">
                  <c:v>77.4395702775291</c:v>
                </c:pt>
                <c:pt idx="2">
                  <c:v>84.489704565801247</c:v>
                </c:pt>
                <c:pt idx="3">
                  <c:v>87.735004476275748</c:v>
                </c:pt>
                <c:pt idx="4">
                  <c:v>88.294538943598923</c:v>
                </c:pt>
                <c:pt idx="5">
                  <c:v>89.861235452103855</c:v>
                </c:pt>
                <c:pt idx="6">
                  <c:v>90.53267681289168</c:v>
                </c:pt>
                <c:pt idx="7">
                  <c:v>90.19695613249776</c:v>
                </c:pt>
                <c:pt idx="8">
                  <c:v>92.994628469113692</c:v>
                </c:pt>
                <c:pt idx="9">
                  <c:v>91.987466427931963</c:v>
                </c:pt>
                <c:pt idx="10">
                  <c:v>93.218442256042977</c:v>
                </c:pt>
                <c:pt idx="11">
                  <c:v>93.218442256042977</c:v>
                </c:pt>
              </c:numCache>
            </c:numRef>
          </c:yVal>
          <c:smooth val="1"/>
          <c:extLst>
            <c:ext xmlns:c16="http://schemas.microsoft.com/office/drawing/2014/chart" uri="{C3380CC4-5D6E-409C-BE32-E72D297353CC}">
              <c16:uniqueId val="{00000000-8DE1-4376-9BBC-746B51BD7941}"/>
            </c:ext>
          </c:extLst>
        </c:ser>
        <c:ser>
          <c:idx val="1"/>
          <c:order val="1"/>
          <c:tx>
            <c:strRef>
              <c:f>ANN!$AK$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AF$23:$AF$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AK$23:$AK$34</c:f>
              <c:numCache>
                <c:formatCode>General</c:formatCode>
                <c:ptCount val="12"/>
                <c:pt idx="0">
                  <c:v>50.023200000000003</c:v>
                </c:pt>
                <c:pt idx="1">
                  <c:v>65.000299999999996</c:v>
                </c:pt>
                <c:pt idx="2">
                  <c:v>76.140799999999999</c:v>
                </c:pt>
                <c:pt idx="3">
                  <c:v>81.861900000000006</c:v>
                </c:pt>
                <c:pt idx="4">
                  <c:v>84.849400000000003</c:v>
                </c:pt>
                <c:pt idx="5">
                  <c:v>86.467799999999997</c:v>
                </c:pt>
                <c:pt idx="6">
                  <c:v>87.372399999999999</c:v>
                </c:pt>
                <c:pt idx="7">
                  <c:v>88.602000000000004</c:v>
                </c:pt>
                <c:pt idx="8">
                  <c:v>88.876900000000006</c:v>
                </c:pt>
                <c:pt idx="9">
                  <c:v>89.244299999999996</c:v>
                </c:pt>
                <c:pt idx="10">
                  <c:v>89.8536</c:v>
                </c:pt>
                <c:pt idx="11">
                  <c:v>91.054199999999994</c:v>
                </c:pt>
              </c:numCache>
            </c:numRef>
          </c:yVal>
          <c:smooth val="1"/>
          <c:extLst>
            <c:ext xmlns:c16="http://schemas.microsoft.com/office/drawing/2014/chart" uri="{C3380CC4-5D6E-409C-BE32-E72D297353CC}">
              <c16:uniqueId val="{00000001-8DE1-4376-9BBC-746B51BD7941}"/>
            </c:ext>
          </c:extLst>
        </c:ser>
        <c:dLbls>
          <c:showLegendKey val="0"/>
          <c:showVal val="0"/>
          <c:showCatName val="0"/>
          <c:showSerName val="0"/>
          <c:showPercent val="0"/>
          <c:showBubbleSize val="0"/>
        </c:dLbls>
        <c:axId val="245810591"/>
        <c:axId val="245812671"/>
      </c:scatterChart>
      <c:valAx>
        <c:axId val="24581059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45812671"/>
        <c:crosses val="autoZero"/>
        <c:crossBetween val="midCat"/>
      </c:valAx>
      <c:valAx>
        <c:axId val="24581267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4581059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0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A$4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W$42:$W$52</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AA$42:$AA$52</c:f>
              <c:numCache>
                <c:formatCode>General</c:formatCode>
                <c:ptCount val="11"/>
                <c:pt idx="0">
                  <c:v>40.957923008057293</c:v>
                </c:pt>
                <c:pt idx="1">
                  <c:v>61.8845120859445</c:v>
                </c:pt>
                <c:pt idx="2">
                  <c:v>73.52282900626679</c:v>
                </c:pt>
                <c:pt idx="3">
                  <c:v>86.05640107430618</c:v>
                </c:pt>
                <c:pt idx="4">
                  <c:v>86.50402864816472</c:v>
                </c:pt>
                <c:pt idx="5">
                  <c:v>87.735004476275748</c:v>
                </c:pt>
                <c:pt idx="6">
                  <c:v>86.839749328558639</c:v>
                </c:pt>
                <c:pt idx="7">
                  <c:v>89.189794091316017</c:v>
                </c:pt>
                <c:pt idx="8">
                  <c:v>90.980304386750234</c:v>
                </c:pt>
                <c:pt idx="9">
                  <c:v>93.554162936436882</c:v>
                </c:pt>
                <c:pt idx="10">
                  <c:v>93.554162936436882</c:v>
                </c:pt>
              </c:numCache>
            </c:numRef>
          </c:yVal>
          <c:smooth val="1"/>
          <c:extLst>
            <c:ext xmlns:c16="http://schemas.microsoft.com/office/drawing/2014/chart" uri="{C3380CC4-5D6E-409C-BE32-E72D297353CC}">
              <c16:uniqueId val="{00000000-0298-4D5B-B11B-72C8F904B8CA}"/>
            </c:ext>
          </c:extLst>
        </c:ser>
        <c:ser>
          <c:idx val="1"/>
          <c:order val="1"/>
          <c:tx>
            <c:strRef>
              <c:f>ANN!$AB$4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W$42:$W$52</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AB$42:$AB$52</c:f>
              <c:numCache>
                <c:formatCode>General</c:formatCode>
                <c:ptCount val="11"/>
                <c:pt idx="0">
                  <c:v>52.561</c:v>
                </c:pt>
                <c:pt idx="1">
                  <c:v>66.9803</c:v>
                </c:pt>
                <c:pt idx="2">
                  <c:v>77.463399999999993</c:v>
                </c:pt>
                <c:pt idx="3">
                  <c:v>82.814700000000002</c:v>
                </c:pt>
                <c:pt idx="4">
                  <c:v>85.615499999999997</c:v>
                </c:pt>
                <c:pt idx="5">
                  <c:v>87.142700000000005</c:v>
                </c:pt>
                <c:pt idx="6">
                  <c:v>88.006299999999996</c:v>
                </c:pt>
                <c:pt idx="7">
                  <c:v>89.297200000000004</c:v>
                </c:pt>
                <c:pt idx="8">
                  <c:v>89.965299999999999</c:v>
                </c:pt>
                <c:pt idx="9">
                  <c:v>90.927899999999994</c:v>
                </c:pt>
                <c:pt idx="10">
                  <c:v>92.375399999999999</c:v>
                </c:pt>
              </c:numCache>
            </c:numRef>
          </c:yVal>
          <c:smooth val="1"/>
          <c:extLst>
            <c:ext xmlns:c16="http://schemas.microsoft.com/office/drawing/2014/chart" uri="{C3380CC4-5D6E-409C-BE32-E72D297353CC}">
              <c16:uniqueId val="{00000001-0298-4D5B-B11B-72C8F904B8CA}"/>
            </c:ext>
          </c:extLst>
        </c:ser>
        <c:dLbls>
          <c:showLegendKey val="0"/>
          <c:showVal val="0"/>
          <c:showCatName val="0"/>
          <c:showSerName val="0"/>
          <c:showPercent val="0"/>
          <c:showBubbleSize val="0"/>
        </c:dLbls>
        <c:axId val="114980111"/>
        <c:axId val="114980527"/>
      </c:scatterChart>
      <c:valAx>
        <c:axId val="11498011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980527"/>
        <c:crosses val="autoZero"/>
        <c:crossBetween val="midCat"/>
      </c:valAx>
      <c:valAx>
        <c:axId val="11498052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98011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0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J$4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AF$42:$AF$52</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AJ$42:$AJ$52</c:f>
              <c:numCache>
                <c:formatCode>General</c:formatCode>
                <c:ptCount val="11"/>
                <c:pt idx="0">
                  <c:v>19.845263555164184</c:v>
                </c:pt>
                <c:pt idx="1">
                  <c:v>40.602591520946035</c:v>
                </c:pt>
                <c:pt idx="2">
                  <c:v>53.30859227575796</c:v>
                </c:pt>
                <c:pt idx="3">
                  <c:v>62.334884891181289</c:v>
                </c:pt>
                <c:pt idx="4">
                  <c:v>70.323311108315522</c:v>
                </c:pt>
                <c:pt idx="5">
                  <c:v>74.663479682978988</c:v>
                </c:pt>
                <c:pt idx="6">
                  <c:v>79.852811674424444</c:v>
                </c:pt>
                <c:pt idx="7">
                  <c:v>90.514530129576045</c:v>
                </c:pt>
                <c:pt idx="8">
                  <c:v>93.376525349100518</c:v>
                </c:pt>
                <c:pt idx="9">
                  <c:v>94.697446219650274</c:v>
                </c:pt>
                <c:pt idx="10">
                  <c:v>94.697446219650274</c:v>
                </c:pt>
              </c:numCache>
            </c:numRef>
          </c:yVal>
          <c:smooth val="1"/>
          <c:extLst>
            <c:ext xmlns:c16="http://schemas.microsoft.com/office/drawing/2014/chart" uri="{C3380CC4-5D6E-409C-BE32-E72D297353CC}">
              <c16:uniqueId val="{00000000-43D8-4B0D-B973-FA2FD2DEF93C}"/>
            </c:ext>
          </c:extLst>
        </c:ser>
        <c:ser>
          <c:idx val="1"/>
          <c:order val="1"/>
          <c:tx>
            <c:strRef>
              <c:f>ANN!$AK$4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AF$42:$AF$52</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AK$42:$AK$52</c:f>
              <c:numCache>
                <c:formatCode>General</c:formatCode>
                <c:ptCount val="11"/>
                <c:pt idx="0">
                  <c:v>23.168500000000002</c:v>
                </c:pt>
                <c:pt idx="1">
                  <c:v>37.081299999999999</c:v>
                </c:pt>
                <c:pt idx="2">
                  <c:v>54.938499999999998</c:v>
                </c:pt>
                <c:pt idx="3">
                  <c:v>66.933000000000007</c:v>
                </c:pt>
                <c:pt idx="4">
                  <c:v>73.833200000000005</c:v>
                </c:pt>
                <c:pt idx="5">
                  <c:v>77.7881</c:v>
                </c:pt>
                <c:pt idx="6">
                  <c:v>80.177599999999998</c:v>
                </c:pt>
                <c:pt idx="7">
                  <c:v>86.203999999999994</c:v>
                </c:pt>
                <c:pt idx="8">
                  <c:v>93.688199999999995</c:v>
                </c:pt>
                <c:pt idx="9">
                  <c:v>94.194299999999998</c:v>
                </c:pt>
                <c:pt idx="10">
                  <c:v>96.473699999999994</c:v>
                </c:pt>
              </c:numCache>
            </c:numRef>
          </c:yVal>
          <c:smooth val="1"/>
          <c:extLst>
            <c:ext xmlns:c16="http://schemas.microsoft.com/office/drawing/2014/chart" uri="{C3380CC4-5D6E-409C-BE32-E72D297353CC}">
              <c16:uniqueId val="{00000001-43D8-4B0D-B973-FA2FD2DEF93C}"/>
            </c:ext>
          </c:extLst>
        </c:ser>
        <c:dLbls>
          <c:showLegendKey val="0"/>
          <c:showVal val="0"/>
          <c:showCatName val="0"/>
          <c:showSerName val="0"/>
          <c:showPercent val="0"/>
          <c:showBubbleSize val="0"/>
        </c:dLbls>
        <c:axId val="246808479"/>
        <c:axId val="246805983"/>
      </c:scatterChart>
      <c:valAx>
        <c:axId val="24680847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46805983"/>
        <c:crosses val="autoZero"/>
        <c:crossBetween val="midCat"/>
      </c:valAx>
      <c:valAx>
        <c:axId val="24680598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46808479"/>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K$20:$AK$23</c:f>
              <c:numCache>
                <c:formatCode>General</c:formatCode>
                <c:ptCount val="4"/>
                <c:pt idx="0">
                  <c:v>26</c:v>
                </c:pt>
                <c:pt idx="1">
                  <c:v>35</c:v>
                </c:pt>
                <c:pt idx="2">
                  <c:v>45</c:v>
                </c:pt>
                <c:pt idx="3">
                  <c:v>55</c:v>
                </c:pt>
              </c:numCache>
            </c:numRef>
          </c:cat>
          <c:val>
            <c:numRef>
              <c:f>'CONTACT TIME'!$AL$20:$AL$23</c:f>
              <c:numCache>
                <c:formatCode>General</c:formatCode>
                <c:ptCount val="4"/>
                <c:pt idx="0">
                  <c:v>92.76</c:v>
                </c:pt>
                <c:pt idx="1">
                  <c:v>95.63</c:v>
                </c:pt>
                <c:pt idx="2">
                  <c:v>96.58</c:v>
                </c:pt>
                <c:pt idx="3">
                  <c:v>98.19</c:v>
                </c:pt>
              </c:numCache>
            </c:numRef>
          </c:val>
          <c:extLst>
            <c:ext xmlns:c16="http://schemas.microsoft.com/office/drawing/2014/chart" uri="{C3380CC4-5D6E-409C-BE32-E72D297353CC}">
              <c16:uniqueId val="{00000000-13BD-4754-83F5-889BDD3E91AC}"/>
            </c:ext>
          </c:extLst>
        </c:ser>
        <c:dLbls>
          <c:dLblPos val="outEnd"/>
          <c:showLegendKey val="0"/>
          <c:showVal val="1"/>
          <c:showCatName val="0"/>
          <c:showSerName val="0"/>
          <c:showPercent val="0"/>
          <c:showBubbleSize val="0"/>
        </c:dLbls>
        <c:gapWidth val="219"/>
        <c:overlap val="-27"/>
        <c:axId val="501320191"/>
        <c:axId val="501328095"/>
      </c:barChart>
      <c:catAx>
        <c:axId val="50132019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emperature (</a:t>
                </a:r>
                <a:r>
                  <a:rPr lang="en-GB" baseline="30000"/>
                  <a:t>o</a:t>
                </a:r>
                <a:r>
                  <a:rPr lang="en-GB"/>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328095"/>
        <c:crosses val="autoZero"/>
        <c:auto val="1"/>
        <c:lblAlgn val="ctr"/>
        <c:lblOffset val="100"/>
        <c:noMultiLvlLbl val="0"/>
      </c:catAx>
      <c:valAx>
        <c:axId val="501328095"/>
        <c:scaling>
          <c:orientation val="minMax"/>
          <c:max val="100"/>
          <c:min val="8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320191"/>
        <c:crosses val="autoZero"/>
        <c:crossBetween val="between"/>
        <c:majorUnit val="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a)</a:t>
            </a:r>
          </a:p>
        </c:rich>
      </c:tx>
      <c:layout>
        <c:manualLayout>
          <c:xMode val="edge"/>
          <c:yMode val="edge"/>
          <c:x val="0.66810651855486891"/>
          <c:y val="5.5555555555555552E-2"/>
        </c:manualLayout>
      </c:layout>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manualLayout>
          <c:layoutTarget val="inner"/>
          <c:xMode val="edge"/>
          <c:yMode val="edge"/>
          <c:x val="0.25819682858202281"/>
          <c:y val="3.2824074074074089E-2"/>
          <c:w val="0.67255109385565026"/>
          <c:h val="0.75697543015456403"/>
        </c:manualLayout>
      </c:layout>
      <c:scatterChart>
        <c:scatterStyle val="smoothMarker"/>
        <c:varyColors val="0"/>
        <c:ser>
          <c:idx val="0"/>
          <c:order val="0"/>
          <c:tx>
            <c:strRef>
              <c:f>'IBUPROFEN CALIBERATION'!$L$3</c:f>
              <c:strCache>
                <c:ptCount val="1"/>
                <c:pt idx="0">
                  <c:v>Absorbance</c:v>
                </c:pt>
              </c:strCache>
            </c:strRef>
          </c:tx>
          <c:spPr>
            <a:ln w="19050" cap="rnd">
              <a:solidFill>
                <a:schemeClr val="tx1"/>
              </a:solidFill>
              <a:round/>
            </a:ln>
            <a:effectLst/>
          </c:spPr>
          <c:marker>
            <c:symbol val="none"/>
          </c:marker>
          <c:xVal>
            <c:numRef>
              <c:f>'IBUPROFEN CALIBERATION'!$K$4:$K$15</c:f>
              <c:numCache>
                <c:formatCode>General</c:formatCode>
                <c:ptCount val="12"/>
                <c:pt idx="0">
                  <c:v>200</c:v>
                </c:pt>
                <c:pt idx="1">
                  <c:v>210</c:v>
                </c:pt>
                <c:pt idx="2">
                  <c:v>220</c:v>
                </c:pt>
                <c:pt idx="3">
                  <c:v>224</c:v>
                </c:pt>
                <c:pt idx="4">
                  <c:v>230</c:v>
                </c:pt>
                <c:pt idx="5">
                  <c:v>240</c:v>
                </c:pt>
                <c:pt idx="6">
                  <c:v>250</c:v>
                </c:pt>
                <c:pt idx="7">
                  <c:v>260</c:v>
                </c:pt>
                <c:pt idx="8">
                  <c:v>270</c:v>
                </c:pt>
                <c:pt idx="9">
                  <c:v>280</c:v>
                </c:pt>
                <c:pt idx="10">
                  <c:v>290</c:v>
                </c:pt>
                <c:pt idx="11">
                  <c:v>300</c:v>
                </c:pt>
              </c:numCache>
            </c:numRef>
          </c:xVal>
          <c:yVal>
            <c:numRef>
              <c:f>'IBUPROFEN CALIBERATION'!$L$4:$L$15</c:f>
              <c:numCache>
                <c:formatCode>General</c:formatCode>
                <c:ptCount val="12"/>
                <c:pt idx="0">
                  <c:v>8.0000000000000002E-3</c:v>
                </c:pt>
                <c:pt idx="1">
                  <c:v>0.01</c:v>
                </c:pt>
                <c:pt idx="2">
                  <c:v>3.9E-2</c:v>
                </c:pt>
                <c:pt idx="3">
                  <c:v>4.4999999999999998E-2</c:v>
                </c:pt>
                <c:pt idx="4">
                  <c:v>3.9E-2</c:v>
                </c:pt>
                <c:pt idx="5">
                  <c:v>2.1999999999999999E-2</c:v>
                </c:pt>
                <c:pt idx="6">
                  <c:v>1.7999999999999999E-2</c:v>
                </c:pt>
                <c:pt idx="7">
                  <c:v>1.4999999999999999E-2</c:v>
                </c:pt>
                <c:pt idx="8">
                  <c:v>0.01</c:v>
                </c:pt>
                <c:pt idx="9">
                  <c:v>1.2E-2</c:v>
                </c:pt>
                <c:pt idx="10">
                  <c:v>8.0000000000000002E-3</c:v>
                </c:pt>
                <c:pt idx="11">
                  <c:v>6.0000000000000001E-3</c:v>
                </c:pt>
              </c:numCache>
            </c:numRef>
          </c:yVal>
          <c:smooth val="1"/>
          <c:extLst>
            <c:ext xmlns:c16="http://schemas.microsoft.com/office/drawing/2014/chart" uri="{C3380CC4-5D6E-409C-BE32-E72D297353CC}">
              <c16:uniqueId val="{00000000-F2F7-401D-BD85-0E0023ACF743}"/>
            </c:ext>
          </c:extLst>
        </c:ser>
        <c:dLbls>
          <c:showLegendKey val="0"/>
          <c:showVal val="0"/>
          <c:showCatName val="0"/>
          <c:showSerName val="0"/>
          <c:showPercent val="0"/>
          <c:showBubbleSize val="0"/>
        </c:dLbls>
        <c:axId val="982590528"/>
        <c:axId val="982592192"/>
      </c:scatterChart>
      <c:valAx>
        <c:axId val="982590528"/>
        <c:scaling>
          <c:orientation val="minMax"/>
          <c:max val="270"/>
          <c:min val="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82592192"/>
        <c:crosses val="autoZero"/>
        <c:crossBetween val="midCat"/>
        <c:majorUnit val="35"/>
      </c:valAx>
      <c:valAx>
        <c:axId val="98259219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layout>
            <c:manualLayout>
              <c:xMode val="edge"/>
              <c:yMode val="edge"/>
              <c:x val="1.1627430842244465E-2"/>
              <c:y val="0.32257327209098863"/>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82590528"/>
        <c:crosses val="autoZero"/>
        <c:crossBetween val="midCat"/>
        <c:majorUnit val="1.0000000000000002E-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manualLayout>
          <c:layoutTarget val="inner"/>
          <c:xMode val="edge"/>
          <c:yMode val="edge"/>
          <c:x val="0.25393362729171504"/>
          <c:y val="7.5254811898512686E-2"/>
          <c:w val="0.70429333952193085"/>
          <c:h val="0.76755666905273201"/>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6.9621721977256898E-2"/>
                  <c:y val="0.5219674103237095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IBUPROFEN CALIBERATION'!$A$2:$A$6</c:f>
              <c:numCache>
                <c:formatCode>General</c:formatCode>
                <c:ptCount val="5"/>
                <c:pt idx="0">
                  <c:v>1</c:v>
                </c:pt>
                <c:pt idx="1">
                  <c:v>2</c:v>
                </c:pt>
                <c:pt idx="2">
                  <c:v>3</c:v>
                </c:pt>
                <c:pt idx="3">
                  <c:v>4</c:v>
                </c:pt>
                <c:pt idx="4">
                  <c:v>5</c:v>
                </c:pt>
              </c:numCache>
            </c:numRef>
          </c:xVal>
          <c:yVal>
            <c:numRef>
              <c:f>'IBUPROFEN CALIBERATION'!$B$2:$B$6</c:f>
              <c:numCache>
                <c:formatCode>General</c:formatCode>
                <c:ptCount val="5"/>
                <c:pt idx="0">
                  <c:v>5.0999999999999997E-2</c:v>
                </c:pt>
                <c:pt idx="1">
                  <c:v>9.0999999999999998E-2</c:v>
                </c:pt>
                <c:pt idx="2">
                  <c:v>0.13700000000000001</c:v>
                </c:pt>
                <c:pt idx="3">
                  <c:v>0.185</c:v>
                </c:pt>
                <c:pt idx="4">
                  <c:v>0.23499999999999999</c:v>
                </c:pt>
              </c:numCache>
            </c:numRef>
          </c:yVal>
          <c:smooth val="0"/>
          <c:extLst>
            <c:ext xmlns:c16="http://schemas.microsoft.com/office/drawing/2014/chart" uri="{C3380CC4-5D6E-409C-BE32-E72D297353CC}">
              <c16:uniqueId val="{00000001-E969-4AC9-8076-E1042AF3F54B}"/>
            </c:ext>
          </c:extLst>
        </c:ser>
        <c:dLbls>
          <c:showLegendKey val="0"/>
          <c:showVal val="0"/>
          <c:showCatName val="0"/>
          <c:showSerName val="0"/>
          <c:showPercent val="0"/>
          <c:showBubbleSize val="0"/>
        </c:dLbls>
        <c:axId val="1306836447"/>
        <c:axId val="1306835615"/>
      </c:scatterChart>
      <c:valAx>
        <c:axId val="1306836447"/>
        <c:scaling>
          <c:orientation val="minMax"/>
          <c:max val="5"/>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ncentration (mg/L)</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06835615"/>
        <c:crosses val="autoZero"/>
        <c:crossBetween val="midCat"/>
      </c:valAx>
      <c:valAx>
        <c:axId val="1306835615"/>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layout>
            <c:manualLayout>
              <c:xMode val="edge"/>
              <c:yMode val="edge"/>
              <c:x val="3.7131585054537015E-2"/>
              <c:y val="0.30316491688538932"/>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068364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41641641641642"/>
          <c:y val="5.9985955266028179E-2"/>
          <c:w val="0.81353853853853852"/>
          <c:h val="0.70889450014194144"/>
        </c:manualLayout>
      </c:layout>
      <c:scatterChart>
        <c:scatterStyle val="smoothMarker"/>
        <c:varyColors val="0"/>
        <c:ser>
          <c:idx val="0"/>
          <c:order val="0"/>
          <c:tx>
            <c:strRef>
              <c:f>pH!$N$1</c:f>
              <c:strCache>
                <c:ptCount val="1"/>
                <c:pt idx="0">
                  <c:v>% REMOVAL</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I$2:$I$10</c:f>
              <c:numCache>
                <c:formatCode>General</c:formatCode>
                <c:ptCount val="9"/>
                <c:pt idx="0">
                  <c:v>2</c:v>
                </c:pt>
                <c:pt idx="1">
                  <c:v>3</c:v>
                </c:pt>
                <c:pt idx="2">
                  <c:v>4</c:v>
                </c:pt>
                <c:pt idx="3">
                  <c:v>5</c:v>
                </c:pt>
                <c:pt idx="4">
                  <c:v>6</c:v>
                </c:pt>
                <c:pt idx="5">
                  <c:v>7</c:v>
                </c:pt>
                <c:pt idx="6">
                  <c:v>8</c:v>
                </c:pt>
                <c:pt idx="7">
                  <c:v>9</c:v>
                </c:pt>
                <c:pt idx="8">
                  <c:v>10</c:v>
                </c:pt>
              </c:numCache>
            </c:numRef>
          </c:xVal>
          <c:yVal>
            <c:numRef>
              <c:f>pH!$N$2:$N$10</c:f>
              <c:numCache>
                <c:formatCode>General</c:formatCode>
                <c:ptCount val="9"/>
                <c:pt idx="0">
                  <c:v>91.309453904873763</c:v>
                </c:pt>
                <c:pt idx="1">
                  <c:v>93.743871347323008</c:v>
                </c:pt>
                <c:pt idx="2">
                  <c:v>90.810615634591088</c:v>
                </c:pt>
                <c:pt idx="3">
                  <c:v>77.631381943404705</c:v>
                </c:pt>
                <c:pt idx="4">
                  <c:v>66.678980421130404</c:v>
                </c:pt>
                <c:pt idx="5">
                  <c:v>64.627994955863812</c:v>
                </c:pt>
                <c:pt idx="6">
                  <c:v>54.914881933003834</c:v>
                </c:pt>
                <c:pt idx="7">
                  <c:v>47.077353867693368</c:v>
                </c:pt>
                <c:pt idx="8">
                  <c:v>41.925465838509311</c:v>
                </c:pt>
              </c:numCache>
            </c:numRef>
          </c:yVal>
          <c:smooth val="1"/>
          <c:extLst>
            <c:ext xmlns:c16="http://schemas.microsoft.com/office/drawing/2014/chart" uri="{C3380CC4-5D6E-409C-BE32-E72D297353CC}">
              <c16:uniqueId val="{00000000-4D7C-48E5-A392-F73B516CAAC6}"/>
            </c:ext>
          </c:extLst>
        </c:ser>
        <c:dLbls>
          <c:showLegendKey val="0"/>
          <c:showVal val="0"/>
          <c:showCatName val="0"/>
          <c:showSerName val="0"/>
          <c:showPercent val="0"/>
          <c:showBubbleSize val="0"/>
        </c:dLbls>
        <c:axId val="547801711"/>
        <c:axId val="547796719"/>
      </c:scatterChart>
      <c:valAx>
        <c:axId val="547801711"/>
        <c:scaling>
          <c:orientation val="minMax"/>
          <c:max val="1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47796719"/>
        <c:crosses val="autoZero"/>
        <c:crossBetween val="midCat"/>
      </c:valAx>
      <c:valAx>
        <c:axId val="54779671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47801711"/>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G$4</c:f>
              <c:strCache>
                <c:ptCount val="1"/>
                <c:pt idx="0">
                  <c:v>10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G$5:$G$16</c:f>
              <c:numCache>
                <c:formatCode>General</c:formatCode>
                <c:ptCount val="12"/>
                <c:pt idx="0">
                  <c:v>1.1904761904761907</c:v>
                </c:pt>
                <c:pt idx="1">
                  <c:v>3.7012987012987022</c:v>
                </c:pt>
                <c:pt idx="2">
                  <c:v>4.0476190476190483</c:v>
                </c:pt>
                <c:pt idx="3">
                  <c:v>4.9567099567099575</c:v>
                </c:pt>
                <c:pt idx="4">
                  <c:v>5.238095238095239</c:v>
                </c:pt>
                <c:pt idx="5">
                  <c:v>5.7792207792207799</c:v>
                </c:pt>
                <c:pt idx="6">
                  <c:v>6.341991341991343</c:v>
                </c:pt>
                <c:pt idx="7">
                  <c:v>6.9480519480519494</c:v>
                </c:pt>
                <c:pt idx="8">
                  <c:v>7.4242424242424248</c:v>
                </c:pt>
                <c:pt idx="9">
                  <c:v>8.0303030303030312</c:v>
                </c:pt>
                <c:pt idx="10">
                  <c:v>8.1818181818181834</c:v>
                </c:pt>
                <c:pt idx="11">
                  <c:v>8.1818181818181834</c:v>
                </c:pt>
              </c:numCache>
            </c:numRef>
          </c:yVal>
          <c:smooth val="1"/>
          <c:extLst>
            <c:ext xmlns:c16="http://schemas.microsoft.com/office/drawing/2014/chart" uri="{C3380CC4-5D6E-409C-BE32-E72D297353CC}">
              <c16:uniqueId val="{00000000-1A4A-496D-B32E-F53F8EB9A0AD}"/>
            </c:ext>
          </c:extLst>
        </c:ser>
        <c:ser>
          <c:idx val="1"/>
          <c:order val="1"/>
          <c:tx>
            <c:strRef>
              <c:f>CONTACT!$N$4</c:f>
              <c:strCache>
                <c:ptCount val="1"/>
                <c:pt idx="0">
                  <c:v>2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N$5:$N$16</c:f>
              <c:numCache>
                <c:formatCode>General</c:formatCode>
                <c:ptCount val="12"/>
                <c:pt idx="0">
                  <c:v>6.08225108225108</c:v>
                </c:pt>
                <c:pt idx="1">
                  <c:v>9.5887445887445875</c:v>
                </c:pt>
                <c:pt idx="2">
                  <c:v>10.216450216450216</c:v>
                </c:pt>
                <c:pt idx="3">
                  <c:v>11.709956709956709</c:v>
                </c:pt>
                <c:pt idx="4">
                  <c:v>12.965367965367964</c:v>
                </c:pt>
                <c:pt idx="5">
                  <c:v>13.636363636363637</c:v>
                </c:pt>
                <c:pt idx="6">
                  <c:v>14.155844155844155</c:v>
                </c:pt>
                <c:pt idx="7">
                  <c:v>15.432900432900432</c:v>
                </c:pt>
                <c:pt idx="8">
                  <c:v>15.432900432900432</c:v>
                </c:pt>
                <c:pt idx="9">
                  <c:v>15.93073593073593</c:v>
                </c:pt>
                <c:pt idx="10">
                  <c:v>16.861471861471863</c:v>
                </c:pt>
                <c:pt idx="11">
                  <c:v>16.861471861471863</c:v>
                </c:pt>
              </c:numCache>
            </c:numRef>
          </c:yVal>
          <c:smooth val="1"/>
          <c:extLst>
            <c:ext xmlns:c16="http://schemas.microsoft.com/office/drawing/2014/chart" uri="{C3380CC4-5D6E-409C-BE32-E72D297353CC}">
              <c16:uniqueId val="{00000001-1A4A-496D-B32E-F53F8EB9A0AD}"/>
            </c:ext>
          </c:extLst>
        </c:ser>
        <c:ser>
          <c:idx val="2"/>
          <c:order val="2"/>
          <c:tx>
            <c:strRef>
              <c:f>CONTACT!$U$4</c:f>
              <c:strCache>
                <c:ptCount val="1"/>
                <c:pt idx="0">
                  <c:v>3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U$5:$U$16</c:f>
              <c:numCache>
                <c:formatCode>General</c:formatCode>
                <c:ptCount val="12"/>
                <c:pt idx="0">
                  <c:v>8.7662337662337677</c:v>
                </c:pt>
                <c:pt idx="1">
                  <c:v>13.722943722943723</c:v>
                </c:pt>
                <c:pt idx="2">
                  <c:v>14.740259740259743</c:v>
                </c:pt>
                <c:pt idx="3">
                  <c:v>16.926406926406926</c:v>
                </c:pt>
                <c:pt idx="4">
                  <c:v>18.722943722943725</c:v>
                </c:pt>
                <c:pt idx="5">
                  <c:v>20.10822510822511</c:v>
                </c:pt>
                <c:pt idx="6">
                  <c:v>20.90909090909091</c:v>
                </c:pt>
                <c:pt idx="7">
                  <c:v>22.705627705627705</c:v>
                </c:pt>
                <c:pt idx="8">
                  <c:v>22.965367965367967</c:v>
                </c:pt>
                <c:pt idx="9">
                  <c:v>24.047619047619051</c:v>
                </c:pt>
                <c:pt idx="10">
                  <c:v>25.411255411255414</c:v>
                </c:pt>
                <c:pt idx="11">
                  <c:v>25.411255411255414</c:v>
                </c:pt>
              </c:numCache>
            </c:numRef>
          </c:yVal>
          <c:smooth val="1"/>
          <c:extLst>
            <c:ext xmlns:c16="http://schemas.microsoft.com/office/drawing/2014/chart" uri="{C3380CC4-5D6E-409C-BE32-E72D297353CC}">
              <c16:uniqueId val="{00000002-1A4A-496D-B32E-F53F8EB9A0AD}"/>
            </c:ext>
          </c:extLst>
        </c:ser>
        <c:ser>
          <c:idx val="3"/>
          <c:order val="3"/>
          <c:tx>
            <c:strRef>
              <c:f>CONTACT!$AB$4</c:f>
              <c:strCache>
                <c:ptCount val="1"/>
                <c:pt idx="0">
                  <c:v>4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AB$5:$AB$16</c:f>
              <c:numCache>
                <c:formatCode>General</c:formatCode>
                <c:ptCount val="12"/>
                <c:pt idx="0">
                  <c:v>12.402597402597412</c:v>
                </c:pt>
                <c:pt idx="1">
                  <c:v>20.952380952380956</c:v>
                </c:pt>
                <c:pt idx="2">
                  <c:v>23.528138528138534</c:v>
                </c:pt>
                <c:pt idx="3">
                  <c:v>25.995670995670999</c:v>
                </c:pt>
                <c:pt idx="4">
                  <c:v>27.510822510822514</c:v>
                </c:pt>
                <c:pt idx="5">
                  <c:v>29.220779220779225</c:v>
                </c:pt>
                <c:pt idx="6">
                  <c:v>30.043290043290046</c:v>
                </c:pt>
                <c:pt idx="7">
                  <c:v>31.948051948051951</c:v>
                </c:pt>
                <c:pt idx="8">
                  <c:v>32.467532467532472</c:v>
                </c:pt>
                <c:pt idx="9">
                  <c:v>33.614718614718619</c:v>
                </c:pt>
                <c:pt idx="10">
                  <c:v>34.393939393939398</c:v>
                </c:pt>
                <c:pt idx="11">
                  <c:v>34.696969696969703</c:v>
                </c:pt>
              </c:numCache>
            </c:numRef>
          </c:yVal>
          <c:smooth val="1"/>
          <c:extLst>
            <c:ext xmlns:c16="http://schemas.microsoft.com/office/drawing/2014/chart" uri="{C3380CC4-5D6E-409C-BE32-E72D297353CC}">
              <c16:uniqueId val="{00000003-1A4A-496D-B32E-F53F8EB9A0AD}"/>
            </c:ext>
          </c:extLst>
        </c:ser>
        <c:ser>
          <c:idx val="4"/>
          <c:order val="4"/>
          <c:tx>
            <c:strRef>
              <c:f>CONTACT!$AI$4</c:f>
              <c:strCache>
                <c:ptCount val="1"/>
                <c:pt idx="0">
                  <c:v>5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AI$5:$AI$16</c:f>
              <c:numCache>
                <c:formatCode>General</c:formatCode>
                <c:ptCount val="12"/>
                <c:pt idx="0">
                  <c:v>17.489177489177493</c:v>
                </c:pt>
                <c:pt idx="1">
                  <c:v>25.909090909090914</c:v>
                </c:pt>
                <c:pt idx="2">
                  <c:v>28.376623376623382</c:v>
                </c:pt>
                <c:pt idx="3">
                  <c:v>32.012987012987011</c:v>
                </c:pt>
                <c:pt idx="4">
                  <c:v>34.372294372294377</c:v>
                </c:pt>
                <c:pt idx="5">
                  <c:v>36.753246753246756</c:v>
                </c:pt>
                <c:pt idx="6">
                  <c:v>37.857142857142861</c:v>
                </c:pt>
                <c:pt idx="7">
                  <c:v>40.238095238095241</c:v>
                </c:pt>
                <c:pt idx="8">
                  <c:v>41.212121212121218</c:v>
                </c:pt>
                <c:pt idx="9">
                  <c:v>42.662337662337663</c:v>
                </c:pt>
                <c:pt idx="10">
                  <c:v>43.290043290043293</c:v>
                </c:pt>
                <c:pt idx="11">
                  <c:v>44.004329004329009</c:v>
                </c:pt>
              </c:numCache>
            </c:numRef>
          </c:yVal>
          <c:smooth val="1"/>
          <c:extLst>
            <c:ext xmlns:c16="http://schemas.microsoft.com/office/drawing/2014/chart" uri="{C3380CC4-5D6E-409C-BE32-E72D297353CC}">
              <c16:uniqueId val="{00000004-1A4A-496D-B32E-F53F8EB9A0AD}"/>
            </c:ext>
          </c:extLst>
        </c:ser>
        <c:dLbls>
          <c:showLegendKey val="0"/>
          <c:showVal val="0"/>
          <c:showCatName val="0"/>
          <c:showSerName val="0"/>
          <c:showPercent val="0"/>
          <c:showBubbleSize val="0"/>
        </c:dLbls>
        <c:axId val="1872631087"/>
        <c:axId val="1872622767"/>
      </c:scatterChart>
      <c:valAx>
        <c:axId val="1872631087"/>
        <c:scaling>
          <c:orientation val="minMax"/>
          <c:max val="3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72622767"/>
        <c:crosses val="autoZero"/>
        <c:crossBetween val="midCat"/>
      </c:valAx>
      <c:valAx>
        <c:axId val="187262276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e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72631087"/>
        <c:crosses val="autoZero"/>
        <c:crossBetween val="midCat"/>
        <c:majorUnit val="10"/>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7</c:f>
              <c:numCache>
                <c:formatCode>General</c:formatCode>
                <c:ptCount val="6"/>
                <c:pt idx="0">
                  <c:v>0.02</c:v>
                </c:pt>
                <c:pt idx="1">
                  <c:v>0.04</c:v>
                </c:pt>
                <c:pt idx="2">
                  <c:v>0.08</c:v>
                </c:pt>
                <c:pt idx="3">
                  <c:v>0.12</c:v>
                </c:pt>
                <c:pt idx="4">
                  <c:v>0.16</c:v>
                </c:pt>
                <c:pt idx="5">
                  <c:v>0.2</c:v>
                </c:pt>
              </c:numCache>
            </c:numRef>
          </c:xVal>
          <c:yVal>
            <c:numRef>
              <c:f>DOSAGE!$F$2:$F$7</c:f>
              <c:numCache>
                <c:formatCode>General</c:formatCode>
                <c:ptCount val="6"/>
                <c:pt idx="0">
                  <c:v>23.827252419955322</c:v>
                </c:pt>
                <c:pt idx="1">
                  <c:v>30.528667163067766</c:v>
                </c:pt>
                <c:pt idx="2">
                  <c:v>64.780342516753535</c:v>
                </c:pt>
                <c:pt idx="3">
                  <c:v>41.697691734921811</c:v>
                </c:pt>
                <c:pt idx="4">
                  <c:v>33.507073715562186</c:v>
                </c:pt>
                <c:pt idx="5">
                  <c:v>14.892032762472065</c:v>
                </c:pt>
              </c:numCache>
            </c:numRef>
          </c:yVal>
          <c:smooth val="1"/>
          <c:extLst>
            <c:ext xmlns:c16="http://schemas.microsoft.com/office/drawing/2014/chart" uri="{C3380CC4-5D6E-409C-BE32-E72D297353CC}">
              <c16:uniqueId val="{00000000-09C9-40F6-9E2B-7CE90DAFF45D}"/>
            </c:ext>
          </c:extLst>
        </c:ser>
        <c:dLbls>
          <c:showLegendKey val="0"/>
          <c:showVal val="0"/>
          <c:showCatName val="0"/>
          <c:showSerName val="0"/>
          <c:showPercent val="0"/>
          <c:showBubbleSize val="0"/>
        </c:dLbls>
        <c:axId val="501333919"/>
        <c:axId val="501349311"/>
      </c:scatterChart>
      <c:valAx>
        <c:axId val="501333919"/>
        <c:scaling>
          <c:orientation val="minMax"/>
          <c:max val="0.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349311"/>
        <c:crosses val="autoZero"/>
        <c:crossBetween val="midCat"/>
      </c:valAx>
      <c:valAx>
        <c:axId val="501349311"/>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333919"/>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47794966520435"/>
          <c:y val="5.5242122248950372E-2"/>
          <c:w val="0.8418148233664281"/>
          <c:h val="0.70889450014194144"/>
        </c:manualLayout>
      </c:layout>
      <c:barChart>
        <c:barDir val="col"/>
        <c:grouping val="clustered"/>
        <c:varyColors val="0"/>
        <c:ser>
          <c:idx val="0"/>
          <c:order val="0"/>
          <c:tx>
            <c:strRef>
              <c:f>CONTACT!$AM$17</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AL$18:$AL$21</c:f>
              <c:numCache>
                <c:formatCode>General</c:formatCode>
                <c:ptCount val="4"/>
                <c:pt idx="0">
                  <c:v>26</c:v>
                </c:pt>
                <c:pt idx="1">
                  <c:v>35</c:v>
                </c:pt>
                <c:pt idx="2">
                  <c:v>45</c:v>
                </c:pt>
                <c:pt idx="3">
                  <c:v>55</c:v>
                </c:pt>
              </c:numCache>
            </c:numRef>
          </c:cat>
          <c:val>
            <c:numRef>
              <c:f>CONTACT!$AM$18:$AM$21</c:f>
              <c:numCache>
                <c:formatCode>General</c:formatCode>
                <c:ptCount val="4"/>
                <c:pt idx="0">
                  <c:v>93.95</c:v>
                </c:pt>
                <c:pt idx="1">
                  <c:v>92.89</c:v>
                </c:pt>
                <c:pt idx="2">
                  <c:v>92.57</c:v>
                </c:pt>
                <c:pt idx="3">
                  <c:v>91.83</c:v>
                </c:pt>
              </c:numCache>
            </c:numRef>
          </c:val>
          <c:extLst>
            <c:ext xmlns:c16="http://schemas.microsoft.com/office/drawing/2014/chart" uri="{C3380CC4-5D6E-409C-BE32-E72D297353CC}">
              <c16:uniqueId val="{00000000-30D0-457C-BA5E-04005A24C654}"/>
            </c:ext>
          </c:extLst>
        </c:ser>
        <c:dLbls>
          <c:dLblPos val="outEnd"/>
          <c:showLegendKey val="0"/>
          <c:showVal val="1"/>
          <c:showCatName val="0"/>
          <c:showSerName val="0"/>
          <c:showPercent val="0"/>
          <c:showBubbleSize val="0"/>
        </c:dLbls>
        <c:gapWidth val="219"/>
        <c:overlap val="-27"/>
        <c:axId val="961461135"/>
        <c:axId val="961469455"/>
      </c:barChart>
      <c:catAx>
        <c:axId val="96146113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61469455"/>
        <c:crosses val="autoZero"/>
        <c:auto val="1"/>
        <c:lblAlgn val="ctr"/>
        <c:lblOffset val="100"/>
        <c:noMultiLvlLbl val="0"/>
      </c:catAx>
      <c:valAx>
        <c:axId val="961469455"/>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6146113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322634369498995"/>
                  <c:y val="0.10103556537721613"/>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7435983746052481</c:v>
                </c:pt>
                <c:pt idx="1">
                  <c:v>2.5702369439815782</c:v>
                </c:pt>
                <c:pt idx="2">
                  <c:v>2.5222399789209522</c:v>
                </c:pt>
                <c:pt idx="3">
                  <c:v>2.4193620923482739</c:v>
                </c:pt>
              </c:numCache>
            </c:numRef>
          </c:yVal>
          <c:smooth val="0"/>
          <c:extLst>
            <c:ext xmlns:c16="http://schemas.microsoft.com/office/drawing/2014/chart" uri="{C3380CC4-5D6E-409C-BE32-E72D297353CC}">
              <c16:uniqueId val="{00000001-6122-4BB4-BFA7-EF1148E51323}"/>
            </c:ext>
          </c:extLst>
        </c:ser>
        <c:dLbls>
          <c:showLegendKey val="0"/>
          <c:showVal val="0"/>
          <c:showCatName val="0"/>
          <c:showSerName val="0"/>
          <c:showPercent val="0"/>
          <c:showBubbleSize val="0"/>
        </c:dLbls>
        <c:axId val="1872605295"/>
        <c:axId val="1872627759"/>
      </c:scatterChart>
      <c:valAx>
        <c:axId val="1872605295"/>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72627759"/>
        <c:crosses val="autoZero"/>
        <c:crossBetween val="midCat"/>
        <c:majorUnit val="1.0000000000000005E-4"/>
      </c:valAx>
      <c:valAx>
        <c:axId val="187262775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72605295"/>
        <c:crosses val="autoZero"/>
        <c:crossBetween val="midCat"/>
        <c:majorUnit val="0.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72.17</c:v>
                </c:pt>
                <c:pt idx="1">
                  <c:v>34.78</c:v>
                </c:pt>
                <c:pt idx="2">
                  <c:v>31.05</c:v>
                </c:pt>
                <c:pt idx="3">
                  <c:v>3.71</c:v>
                </c:pt>
              </c:numCache>
            </c:numRef>
          </c:val>
          <c:extLst>
            <c:ext xmlns:c16="http://schemas.microsoft.com/office/drawing/2014/chart" uri="{C3380CC4-5D6E-409C-BE32-E72D297353CC}">
              <c16:uniqueId val="{00000000-0AA8-44CE-B4FA-9B8659B64E08}"/>
            </c:ext>
          </c:extLst>
        </c:ser>
        <c:dLbls>
          <c:dLblPos val="outEnd"/>
          <c:showLegendKey val="0"/>
          <c:showVal val="1"/>
          <c:showCatName val="0"/>
          <c:showSerName val="0"/>
          <c:showPercent val="0"/>
          <c:showBubbleSize val="0"/>
        </c:dLbls>
        <c:gapWidth val="219"/>
        <c:overlap val="-27"/>
        <c:axId val="960981439"/>
        <c:axId val="960978943"/>
      </c:barChart>
      <c:catAx>
        <c:axId val="96098143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os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60978943"/>
        <c:crosses val="autoZero"/>
        <c:auto val="1"/>
        <c:lblAlgn val="ctr"/>
        <c:lblOffset val="100"/>
        <c:noMultiLvlLbl val="0"/>
      </c:catAx>
      <c:valAx>
        <c:axId val="96097894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60981439"/>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B$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X$24:$X$35</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24:$AB$35</c:f>
              <c:numCache>
                <c:formatCode>General</c:formatCode>
                <c:ptCount val="12"/>
                <c:pt idx="0">
                  <c:v>13.586956521739131</c:v>
                </c:pt>
                <c:pt idx="1">
                  <c:v>42.24308300395257</c:v>
                </c:pt>
                <c:pt idx="2">
                  <c:v>46.195652173913047</c:v>
                </c:pt>
                <c:pt idx="3">
                  <c:v>56.571146245059289</c:v>
                </c:pt>
                <c:pt idx="4">
                  <c:v>59.782608695652172</c:v>
                </c:pt>
                <c:pt idx="5">
                  <c:v>65.958498023715407</c:v>
                </c:pt>
                <c:pt idx="6">
                  <c:v>72.381422924901187</c:v>
                </c:pt>
                <c:pt idx="7">
                  <c:v>79.298418972332016</c:v>
                </c:pt>
                <c:pt idx="8">
                  <c:v>84.733201581027672</c:v>
                </c:pt>
                <c:pt idx="9">
                  <c:v>91.6501976284585</c:v>
                </c:pt>
                <c:pt idx="10">
                  <c:v>93.379446640316218</c:v>
                </c:pt>
                <c:pt idx="11">
                  <c:v>93.379446640316218</c:v>
                </c:pt>
              </c:numCache>
            </c:numRef>
          </c:yVal>
          <c:smooth val="1"/>
          <c:extLst>
            <c:ext xmlns:c16="http://schemas.microsoft.com/office/drawing/2014/chart" uri="{C3380CC4-5D6E-409C-BE32-E72D297353CC}">
              <c16:uniqueId val="{00000000-A7C0-4761-919F-1E3D7305378B}"/>
            </c:ext>
          </c:extLst>
        </c:ser>
        <c:ser>
          <c:idx val="1"/>
          <c:order val="1"/>
          <c:tx>
            <c:strRef>
              <c:f>'ANN DATA'!$AC$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X$24:$X$35</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C$24:$AC$35</c:f>
              <c:numCache>
                <c:formatCode>General</c:formatCode>
                <c:ptCount val="12"/>
                <c:pt idx="0">
                  <c:v>21.9937</c:v>
                </c:pt>
                <c:pt idx="1">
                  <c:v>41.405700000000003</c:v>
                </c:pt>
                <c:pt idx="2">
                  <c:v>51.3596</c:v>
                </c:pt>
                <c:pt idx="3">
                  <c:v>57.213900000000002</c:v>
                </c:pt>
                <c:pt idx="4">
                  <c:v>61.930799999999998</c:v>
                </c:pt>
                <c:pt idx="5">
                  <c:v>65.886700000000005</c:v>
                </c:pt>
                <c:pt idx="6">
                  <c:v>69.184899999999999</c:v>
                </c:pt>
                <c:pt idx="7">
                  <c:v>79.8172</c:v>
                </c:pt>
                <c:pt idx="8">
                  <c:v>83.958500000000001</c:v>
                </c:pt>
                <c:pt idx="9">
                  <c:v>93.6417</c:v>
                </c:pt>
                <c:pt idx="10">
                  <c:v>97.657499999999999</c:v>
                </c:pt>
                <c:pt idx="11">
                  <c:v>97.657499999999999</c:v>
                </c:pt>
              </c:numCache>
            </c:numRef>
          </c:yVal>
          <c:smooth val="1"/>
          <c:extLst>
            <c:ext xmlns:c16="http://schemas.microsoft.com/office/drawing/2014/chart" uri="{C3380CC4-5D6E-409C-BE32-E72D297353CC}">
              <c16:uniqueId val="{00000001-A7C0-4761-919F-1E3D7305378B}"/>
            </c:ext>
          </c:extLst>
        </c:ser>
        <c:dLbls>
          <c:showLegendKey val="0"/>
          <c:showVal val="0"/>
          <c:showCatName val="0"/>
          <c:showSerName val="0"/>
          <c:showPercent val="0"/>
          <c:showBubbleSize val="0"/>
        </c:dLbls>
        <c:axId val="784515152"/>
        <c:axId val="784508912"/>
      </c:scatterChart>
      <c:valAx>
        <c:axId val="78451515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4508912"/>
        <c:crosses val="autoZero"/>
        <c:crossBetween val="midCat"/>
      </c:valAx>
      <c:valAx>
        <c:axId val="78450891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451515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4:$AF$3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J$24:$AJ$34</c:f>
              <c:numCache>
                <c:formatCode>General</c:formatCode>
                <c:ptCount val="11"/>
                <c:pt idx="0">
                  <c:v>35.080502996826887</c:v>
                </c:pt>
                <c:pt idx="1">
                  <c:v>58.820072864026329</c:v>
                </c:pt>
                <c:pt idx="2">
                  <c:v>70.043483370548827</c:v>
                </c:pt>
                <c:pt idx="3">
                  <c:v>77.094840756845684</c:v>
                </c:pt>
                <c:pt idx="4">
                  <c:v>78.916441414972383</c:v>
                </c:pt>
                <c:pt idx="5">
                  <c:v>81.619461746386179</c:v>
                </c:pt>
                <c:pt idx="6">
                  <c:v>82.383358796568331</c:v>
                </c:pt>
                <c:pt idx="7">
                  <c:v>87.495592901633557</c:v>
                </c:pt>
                <c:pt idx="8">
                  <c:v>92.666588318251257</c:v>
                </c:pt>
                <c:pt idx="9">
                  <c:v>93.606769303090843</c:v>
                </c:pt>
                <c:pt idx="10">
                  <c:v>93.606769303090843</c:v>
                </c:pt>
              </c:numCache>
            </c:numRef>
          </c:yVal>
          <c:smooth val="1"/>
          <c:extLst>
            <c:ext xmlns:c16="http://schemas.microsoft.com/office/drawing/2014/chart" uri="{C3380CC4-5D6E-409C-BE32-E72D297353CC}">
              <c16:uniqueId val="{00000000-32AF-4798-A3A9-FA3F2DAA4008}"/>
            </c:ext>
          </c:extLst>
        </c:ser>
        <c:ser>
          <c:idx val="1"/>
          <c:order val="1"/>
          <c:tx>
            <c:strRef>
              <c:f>'ANN DATA'!$AK$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4:$AF$3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K$24:$AK$34</c:f>
              <c:numCache>
                <c:formatCode>General</c:formatCode>
                <c:ptCount val="11"/>
                <c:pt idx="0">
                  <c:v>32.375</c:v>
                </c:pt>
                <c:pt idx="1">
                  <c:v>55.360199999999999</c:v>
                </c:pt>
                <c:pt idx="2">
                  <c:v>64.802000000000007</c:v>
                </c:pt>
                <c:pt idx="3">
                  <c:v>69.982299999999995</c:v>
                </c:pt>
                <c:pt idx="4">
                  <c:v>73.946700000000007</c:v>
                </c:pt>
                <c:pt idx="5">
                  <c:v>77.132099999999994</c:v>
                </c:pt>
                <c:pt idx="6">
                  <c:v>79.701599999999999</c:v>
                </c:pt>
                <c:pt idx="7">
                  <c:v>87.643799999999999</c:v>
                </c:pt>
                <c:pt idx="8">
                  <c:v>91.287700000000001</c:v>
                </c:pt>
                <c:pt idx="9">
                  <c:v>91.936400000000006</c:v>
                </c:pt>
                <c:pt idx="10">
                  <c:v>92.076800000000006</c:v>
                </c:pt>
              </c:numCache>
            </c:numRef>
          </c:yVal>
          <c:smooth val="1"/>
          <c:extLst>
            <c:ext xmlns:c16="http://schemas.microsoft.com/office/drawing/2014/chart" uri="{C3380CC4-5D6E-409C-BE32-E72D297353CC}">
              <c16:uniqueId val="{00000001-32AF-4798-A3A9-FA3F2DAA4008}"/>
            </c:ext>
          </c:extLst>
        </c:ser>
        <c:dLbls>
          <c:showLegendKey val="0"/>
          <c:showVal val="0"/>
          <c:showCatName val="0"/>
          <c:showSerName val="0"/>
          <c:showPercent val="0"/>
          <c:showBubbleSize val="0"/>
        </c:dLbls>
        <c:axId val="784503920"/>
        <c:axId val="784498512"/>
      </c:scatterChart>
      <c:valAx>
        <c:axId val="78450392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4498512"/>
        <c:crosses val="autoZero"/>
        <c:crossBetween val="midCat"/>
      </c:valAx>
      <c:valAx>
        <c:axId val="78449851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45039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HERMODYNAMICS!$M$8</c:f>
              <c:strCache>
                <c:ptCount val="1"/>
                <c:pt idx="0">
                  <c:v>ln Kc</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4272244094488188"/>
                  <c:y val="0.13039661708953049"/>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5491308255472283</c:v>
                </c:pt>
                <c:pt idx="1">
                  <c:v>3.0897366860345916</c:v>
                </c:pt>
                <c:pt idx="2">
                  <c:v>3.3421720899912786</c:v>
                </c:pt>
                <c:pt idx="3">
                  <c:v>3.992596076412974</c:v>
                </c:pt>
              </c:numCache>
            </c:numRef>
          </c:yVal>
          <c:smooth val="0"/>
          <c:extLst>
            <c:ext xmlns:c16="http://schemas.microsoft.com/office/drawing/2014/chart" uri="{C3380CC4-5D6E-409C-BE32-E72D297353CC}">
              <c16:uniqueId val="{00000001-35CC-41B6-8418-AAE30DB6D115}"/>
            </c:ext>
          </c:extLst>
        </c:ser>
        <c:dLbls>
          <c:showLegendKey val="0"/>
          <c:showVal val="0"/>
          <c:showCatName val="0"/>
          <c:showSerName val="0"/>
          <c:showPercent val="0"/>
          <c:showBubbleSize val="0"/>
        </c:dLbls>
        <c:axId val="988887120"/>
        <c:axId val="601188048"/>
      </c:scatterChart>
      <c:valAx>
        <c:axId val="988887120"/>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T (K</a:t>
                </a:r>
                <a:r>
                  <a:rPr lang="en-US" baseline="30000"/>
                  <a:t>-1</a:t>
                </a:r>
                <a:r>
                  <a:rPr lang="en-US"/>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01188048"/>
        <c:crosses val="autoZero"/>
        <c:crossBetween val="midCat"/>
      </c:valAx>
      <c:valAx>
        <c:axId val="60118804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Kc</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888871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rtl="0">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rtl="0">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B$4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X$42:$X$5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B$42:$AB$51</c:f>
              <c:numCache>
                <c:formatCode>General</c:formatCode>
                <c:ptCount val="10"/>
                <c:pt idx="0">
                  <c:v>23.221343873517782</c:v>
                </c:pt>
                <c:pt idx="1">
                  <c:v>53.853754940711468</c:v>
                </c:pt>
                <c:pt idx="2">
                  <c:v>54.347826086956523</c:v>
                </c:pt>
                <c:pt idx="3">
                  <c:v>60.02964426877471</c:v>
                </c:pt>
                <c:pt idx="4">
                  <c:v>61.264822134387359</c:v>
                </c:pt>
                <c:pt idx="5">
                  <c:v>67.934782608695656</c:v>
                </c:pt>
                <c:pt idx="6">
                  <c:v>79.298418972332016</c:v>
                </c:pt>
                <c:pt idx="7">
                  <c:v>81.027667984189719</c:v>
                </c:pt>
                <c:pt idx="8">
                  <c:v>84.980237154150203</c:v>
                </c:pt>
                <c:pt idx="9">
                  <c:v>84.980237154150203</c:v>
                </c:pt>
              </c:numCache>
            </c:numRef>
          </c:yVal>
          <c:smooth val="1"/>
          <c:extLst>
            <c:ext xmlns:c16="http://schemas.microsoft.com/office/drawing/2014/chart" uri="{C3380CC4-5D6E-409C-BE32-E72D297353CC}">
              <c16:uniqueId val="{00000000-501E-46B4-8122-594B52863EE5}"/>
            </c:ext>
          </c:extLst>
        </c:ser>
        <c:ser>
          <c:idx val="1"/>
          <c:order val="1"/>
          <c:tx>
            <c:strRef>
              <c:f>'ANN DATA'!$AC$4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X$42:$X$5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C$42:$AC$51</c:f>
              <c:numCache>
                <c:formatCode>General</c:formatCode>
                <c:ptCount val="10"/>
                <c:pt idx="0">
                  <c:v>18.854299999999999</c:v>
                </c:pt>
                <c:pt idx="1">
                  <c:v>43.992100000000001</c:v>
                </c:pt>
                <c:pt idx="2">
                  <c:v>55.860599999999998</c:v>
                </c:pt>
                <c:pt idx="3">
                  <c:v>61.570700000000002</c:v>
                </c:pt>
                <c:pt idx="4">
                  <c:v>65.883499999999998</c:v>
                </c:pt>
                <c:pt idx="5">
                  <c:v>69.413899999999998</c:v>
                </c:pt>
                <c:pt idx="6">
                  <c:v>72.313599999999994</c:v>
                </c:pt>
                <c:pt idx="7">
                  <c:v>81.401799999999994</c:v>
                </c:pt>
                <c:pt idx="8">
                  <c:v>84.437799999999996</c:v>
                </c:pt>
                <c:pt idx="9">
                  <c:v>83.493600000000001</c:v>
                </c:pt>
              </c:numCache>
            </c:numRef>
          </c:yVal>
          <c:smooth val="1"/>
          <c:extLst>
            <c:ext xmlns:c16="http://schemas.microsoft.com/office/drawing/2014/chart" uri="{C3380CC4-5D6E-409C-BE32-E72D297353CC}">
              <c16:uniqueId val="{00000001-501E-46B4-8122-594B52863EE5}"/>
            </c:ext>
          </c:extLst>
        </c:ser>
        <c:dLbls>
          <c:showLegendKey val="0"/>
          <c:showVal val="0"/>
          <c:showCatName val="0"/>
          <c:showSerName val="0"/>
          <c:showPercent val="0"/>
          <c:showBubbleSize val="0"/>
        </c:dLbls>
        <c:axId val="791696112"/>
        <c:axId val="791705264"/>
      </c:scatterChart>
      <c:valAx>
        <c:axId val="79169611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91705264"/>
        <c:crosses val="autoZero"/>
        <c:crossBetween val="midCat"/>
      </c:valAx>
      <c:valAx>
        <c:axId val="79170526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91696112"/>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4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42:$AF$54</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J$42:$AJ$54</c:f>
              <c:numCache>
                <c:formatCode>General</c:formatCode>
                <c:ptCount val="13"/>
                <c:pt idx="0">
                  <c:v>29.207875034661264</c:v>
                </c:pt>
                <c:pt idx="1">
                  <c:v>62.621314354376551</c:v>
                </c:pt>
                <c:pt idx="2">
                  <c:v>71.263517885201964</c:v>
                </c:pt>
                <c:pt idx="3">
                  <c:v>76.532026989555419</c:v>
                </c:pt>
                <c:pt idx="4">
                  <c:v>78.519271651723813</c:v>
                </c:pt>
                <c:pt idx="5">
                  <c:v>80.783806266752933</c:v>
                </c:pt>
                <c:pt idx="6">
                  <c:v>78.149551714576219</c:v>
                </c:pt>
                <c:pt idx="7">
                  <c:v>87.115260190405778</c:v>
                </c:pt>
                <c:pt idx="8">
                  <c:v>89.379794805434884</c:v>
                </c:pt>
                <c:pt idx="9">
                  <c:v>89.379794805434884</c:v>
                </c:pt>
                <c:pt idx="10">
                  <c:v>90.442739624734273</c:v>
                </c:pt>
                <c:pt idx="11">
                  <c:v>91.829189389037822</c:v>
                </c:pt>
                <c:pt idx="12">
                  <c:v>91.829189389037822</c:v>
                </c:pt>
              </c:numCache>
            </c:numRef>
          </c:yVal>
          <c:smooth val="1"/>
          <c:extLst>
            <c:ext xmlns:c16="http://schemas.microsoft.com/office/drawing/2014/chart" uri="{C3380CC4-5D6E-409C-BE32-E72D297353CC}">
              <c16:uniqueId val="{00000000-63E5-424B-B875-DE74E56851E8}"/>
            </c:ext>
          </c:extLst>
        </c:ser>
        <c:ser>
          <c:idx val="1"/>
          <c:order val="1"/>
          <c:tx>
            <c:strRef>
              <c:f>'ANN DATA'!$AK$4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42:$AF$54</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K$42:$AK$54</c:f>
              <c:numCache>
                <c:formatCode>General</c:formatCode>
                <c:ptCount val="13"/>
                <c:pt idx="0">
                  <c:v>31.9162</c:v>
                </c:pt>
                <c:pt idx="1">
                  <c:v>61.498399999999997</c:v>
                </c:pt>
                <c:pt idx="2">
                  <c:v>71.079599999999999</c:v>
                </c:pt>
                <c:pt idx="3">
                  <c:v>75.218400000000003</c:v>
                </c:pt>
                <c:pt idx="4">
                  <c:v>77.967200000000005</c:v>
                </c:pt>
                <c:pt idx="5">
                  <c:v>79.966999999999999</c:v>
                </c:pt>
                <c:pt idx="6">
                  <c:v>81.627700000000004</c:v>
                </c:pt>
                <c:pt idx="7">
                  <c:v>88.0916</c:v>
                </c:pt>
                <c:pt idx="8">
                  <c:v>91.357900000000001</c:v>
                </c:pt>
                <c:pt idx="9">
                  <c:v>91.951099999999997</c:v>
                </c:pt>
                <c:pt idx="10">
                  <c:v>92.080100000000002</c:v>
                </c:pt>
                <c:pt idx="11">
                  <c:v>92.109300000000005</c:v>
                </c:pt>
                <c:pt idx="12">
                  <c:v>92.116</c:v>
                </c:pt>
              </c:numCache>
            </c:numRef>
          </c:yVal>
          <c:smooth val="1"/>
          <c:extLst>
            <c:ext xmlns:c16="http://schemas.microsoft.com/office/drawing/2014/chart" uri="{C3380CC4-5D6E-409C-BE32-E72D297353CC}">
              <c16:uniqueId val="{00000001-63E5-424B-B875-DE74E56851E8}"/>
            </c:ext>
          </c:extLst>
        </c:ser>
        <c:dLbls>
          <c:showLegendKey val="0"/>
          <c:showVal val="0"/>
          <c:showCatName val="0"/>
          <c:showSerName val="0"/>
          <c:showPercent val="0"/>
          <c:showBubbleSize val="0"/>
        </c:dLbls>
        <c:axId val="791731472"/>
        <c:axId val="791719408"/>
      </c:scatterChart>
      <c:valAx>
        <c:axId val="79173147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91719408"/>
        <c:crosses val="autoZero"/>
        <c:crossBetween val="midCat"/>
      </c:valAx>
      <c:valAx>
        <c:axId val="79171940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917314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18351399797284"/>
          <c:y val="0.13732589066148418"/>
          <c:w val="0.81537894636981412"/>
          <c:h val="0.62786513420206946"/>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96.634763815992599</c:v>
                </c:pt>
                <c:pt idx="2">
                  <c:v>95.758151313706875</c:v>
                </c:pt>
                <c:pt idx="3">
                  <c:v>97.876269621421983</c:v>
                </c:pt>
                <c:pt idx="4">
                  <c:v>96.080566140446379</c:v>
                </c:pt>
                <c:pt idx="5">
                  <c:v>86.480569239189933</c:v>
                </c:pt>
                <c:pt idx="6">
                  <c:v>82.482325216025146</c:v>
                </c:pt>
                <c:pt idx="7">
                  <c:v>81.077755905511822</c:v>
                </c:pt>
                <c:pt idx="8">
                  <c:v>78.241232731137089</c:v>
                </c:pt>
                <c:pt idx="9">
                  <c:v>60.93919652551574</c:v>
                </c:pt>
                <c:pt idx="10">
                  <c:v>58.72319688109161</c:v>
                </c:pt>
              </c:numCache>
            </c:numRef>
          </c:yVal>
          <c:smooth val="1"/>
          <c:extLst>
            <c:ext xmlns:c16="http://schemas.microsoft.com/office/drawing/2014/chart" uri="{C3380CC4-5D6E-409C-BE32-E72D297353CC}">
              <c16:uniqueId val="{00000000-9432-43B8-91E0-3BEA4989EDBF}"/>
            </c:ext>
          </c:extLst>
        </c:ser>
        <c:dLbls>
          <c:showLegendKey val="0"/>
          <c:showVal val="0"/>
          <c:showCatName val="0"/>
          <c:showSerName val="0"/>
          <c:showPercent val="0"/>
          <c:showBubbleSize val="0"/>
        </c:dLbls>
        <c:axId val="701155520"/>
        <c:axId val="701156352"/>
      </c:scatterChart>
      <c:valAx>
        <c:axId val="701155520"/>
        <c:scaling>
          <c:orientation val="minMax"/>
          <c:max val="11"/>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01156352"/>
        <c:crosses val="autoZero"/>
        <c:crossBetween val="midCat"/>
      </c:valAx>
      <c:valAx>
        <c:axId val="701156352"/>
        <c:scaling>
          <c:orientation val="minMax"/>
          <c:max val="100"/>
          <c:min val="3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layout>
            <c:manualLayout>
              <c:xMode val="edge"/>
              <c:yMode val="edge"/>
              <c:x val="1.695736434108527E-2"/>
              <c:y val="0.13732577427821521"/>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011555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00633849340263"/>
          <c:y val="7.8737471412564652E-2"/>
          <c:w val="0.6565431106825933"/>
          <c:h val="0.69939741468059469"/>
        </c:manualLayout>
      </c:layout>
      <c:scatterChart>
        <c:scatterStyle val="smoothMarker"/>
        <c:varyColors val="0"/>
        <c:ser>
          <c:idx val="0"/>
          <c:order val="0"/>
          <c:tx>
            <c:strRef>
              <c:f>CONTACT!$G$4</c:f>
              <c:strCache>
                <c:ptCount val="1"/>
                <c:pt idx="0">
                  <c:v>10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G$5:$G$16</c:f>
              <c:numCache>
                <c:formatCode>General</c:formatCode>
                <c:ptCount val="12"/>
                <c:pt idx="0">
                  <c:v>2.6190476190476195</c:v>
                </c:pt>
                <c:pt idx="1">
                  <c:v>4.4155844155844157</c:v>
                </c:pt>
                <c:pt idx="2">
                  <c:v>5.8658008658008667</c:v>
                </c:pt>
                <c:pt idx="3">
                  <c:v>6.5151515151515156</c:v>
                </c:pt>
                <c:pt idx="4">
                  <c:v>6.8831168831168839</c:v>
                </c:pt>
                <c:pt idx="5">
                  <c:v>7.0779220779220786</c:v>
                </c:pt>
                <c:pt idx="6">
                  <c:v>7.1861471861471866</c:v>
                </c:pt>
                <c:pt idx="7">
                  <c:v>7.4891774891774903</c:v>
                </c:pt>
                <c:pt idx="8">
                  <c:v>7.5974025974025983</c:v>
                </c:pt>
                <c:pt idx="9">
                  <c:v>8.0519480519480524</c:v>
                </c:pt>
                <c:pt idx="10">
                  <c:v>8.3549783549783552</c:v>
                </c:pt>
                <c:pt idx="11">
                  <c:v>8.3549783549783552</c:v>
                </c:pt>
              </c:numCache>
            </c:numRef>
          </c:yVal>
          <c:smooth val="1"/>
          <c:extLst>
            <c:ext xmlns:c16="http://schemas.microsoft.com/office/drawing/2014/chart" uri="{C3380CC4-5D6E-409C-BE32-E72D297353CC}">
              <c16:uniqueId val="{00000000-91B6-493B-A3BD-200D60885004}"/>
            </c:ext>
          </c:extLst>
        </c:ser>
        <c:ser>
          <c:idx val="1"/>
          <c:order val="1"/>
          <c:tx>
            <c:strRef>
              <c:f>CONTACT!$N$4</c:f>
              <c:strCache>
                <c:ptCount val="1"/>
                <c:pt idx="0">
                  <c:v>2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N$5:$N$16</c:f>
              <c:numCache>
                <c:formatCode>General</c:formatCode>
                <c:ptCount val="12"/>
                <c:pt idx="0">
                  <c:v>3.3549783549783534</c:v>
                </c:pt>
                <c:pt idx="1">
                  <c:v>6.298701298701296</c:v>
                </c:pt>
                <c:pt idx="2">
                  <c:v>7.9220779220779196</c:v>
                </c:pt>
                <c:pt idx="3">
                  <c:v>9.1774891774891767</c:v>
                </c:pt>
                <c:pt idx="4">
                  <c:v>10.259740259740258</c:v>
                </c:pt>
                <c:pt idx="5">
                  <c:v>11.08225108225108</c:v>
                </c:pt>
                <c:pt idx="6">
                  <c:v>11.861471861471859</c:v>
                </c:pt>
                <c:pt idx="7">
                  <c:v>13.896103896103895</c:v>
                </c:pt>
                <c:pt idx="8">
                  <c:v>14.588744588744589</c:v>
                </c:pt>
                <c:pt idx="9">
                  <c:v>15.043290043290042</c:v>
                </c:pt>
                <c:pt idx="10">
                  <c:v>16.70995670995671</c:v>
                </c:pt>
                <c:pt idx="11">
                  <c:v>16.70995670995671</c:v>
                </c:pt>
              </c:numCache>
            </c:numRef>
          </c:yVal>
          <c:smooth val="1"/>
          <c:extLst>
            <c:ext xmlns:c16="http://schemas.microsoft.com/office/drawing/2014/chart" uri="{C3380CC4-5D6E-409C-BE32-E72D297353CC}">
              <c16:uniqueId val="{00000001-91B6-493B-A3BD-200D60885004}"/>
            </c:ext>
          </c:extLst>
        </c:ser>
        <c:ser>
          <c:idx val="2"/>
          <c:order val="2"/>
          <c:tx>
            <c:strRef>
              <c:f>CONTACT!$U$4</c:f>
              <c:strCache>
                <c:ptCount val="1"/>
                <c:pt idx="0">
                  <c:v>3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U$5:$U$16</c:f>
              <c:numCache>
                <c:formatCode>General</c:formatCode>
                <c:ptCount val="12"/>
                <c:pt idx="0">
                  <c:v>6.3636363636363669</c:v>
                </c:pt>
                <c:pt idx="1">
                  <c:v>9.653679653679653</c:v>
                </c:pt>
                <c:pt idx="2">
                  <c:v>11.688311688311691</c:v>
                </c:pt>
                <c:pt idx="3">
                  <c:v>14.870129870129871</c:v>
                </c:pt>
                <c:pt idx="4">
                  <c:v>16.2987012987013</c:v>
                </c:pt>
                <c:pt idx="5">
                  <c:v>17.402597402597404</c:v>
                </c:pt>
                <c:pt idx="6">
                  <c:v>18.311688311688314</c:v>
                </c:pt>
                <c:pt idx="7">
                  <c:v>20.800865800865804</c:v>
                </c:pt>
                <c:pt idx="8">
                  <c:v>22.186147186147188</c:v>
                </c:pt>
                <c:pt idx="9">
                  <c:v>22.835497835497836</c:v>
                </c:pt>
                <c:pt idx="10">
                  <c:v>25.086580086580089</c:v>
                </c:pt>
                <c:pt idx="11">
                  <c:v>25.086580086580089</c:v>
                </c:pt>
              </c:numCache>
            </c:numRef>
          </c:yVal>
          <c:smooth val="1"/>
          <c:extLst>
            <c:ext xmlns:c16="http://schemas.microsoft.com/office/drawing/2014/chart" uri="{C3380CC4-5D6E-409C-BE32-E72D297353CC}">
              <c16:uniqueId val="{00000002-91B6-493B-A3BD-200D60885004}"/>
            </c:ext>
          </c:extLst>
        </c:ser>
        <c:ser>
          <c:idx val="3"/>
          <c:order val="3"/>
          <c:tx>
            <c:strRef>
              <c:f>CONTACT!$AB$4</c:f>
              <c:strCache>
                <c:ptCount val="1"/>
                <c:pt idx="0">
                  <c:v>4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AB$5:$AB$16</c:f>
              <c:numCache>
                <c:formatCode>General</c:formatCode>
                <c:ptCount val="12"/>
                <c:pt idx="0">
                  <c:v>9.4155844155844193</c:v>
                </c:pt>
                <c:pt idx="1">
                  <c:v>15.670995670995673</c:v>
                </c:pt>
                <c:pt idx="2">
                  <c:v>20.497835497835499</c:v>
                </c:pt>
                <c:pt idx="3">
                  <c:v>23.11688311688312</c:v>
                </c:pt>
                <c:pt idx="4">
                  <c:v>24.567099567099572</c:v>
                </c:pt>
                <c:pt idx="5">
                  <c:v>25.757575757575761</c:v>
                </c:pt>
                <c:pt idx="6">
                  <c:v>26.53679653679654</c:v>
                </c:pt>
                <c:pt idx="7">
                  <c:v>29.82683982683983</c:v>
                </c:pt>
                <c:pt idx="8">
                  <c:v>31.12554112554113</c:v>
                </c:pt>
                <c:pt idx="9">
                  <c:v>31.580086580086586</c:v>
                </c:pt>
                <c:pt idx="10">
                  <c:v>34.090909090909093</c:v>
                </c:pt>
                <c:pt idx="11">
                  <c:v>34.090909090909093</c:v>
                </c:pt>
              </c:numCache>
            </c:numRef>
          </c:yVal>
          <c:smooth val="1"/>
          <c:extLst>
            <c:ext xmlns:c16="http://schemas.microsoft.com/office/drawing/2014/chart" uri="{C3380CC4-5D6E-409C-BE32-E72D297353CC}">
              <c16:uniqueId val="{00000003-91B6-493B-A3BD-200D60885004}"/>
            </c:ext>
          </c:extLst>
        </c:ser>
        <c:ser>
          <c:idx val="4"/>
          <c:order val="4"/>
          <c:tx>
            <c:strRef>
              <c:f>CONTACT!$AI$4</c:f>
              <c:strCache>
                <c:ptCount val="1"/>
                <c:pt idx="0">
                  <c:v>5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AI$5:$AI$16</c:f>
              <c:numCache>
                <c:formatCode>General</c:formatCode>
                <c:ptCount val="12"/>
                <c:pt idx="0">
                  <c:v>13.939393939393945</c:v>
                </c:pt>
                <c:pt idx="1">
                  <c:v>19.242424242424246</c:v>
                </c:pt>
                <c:pt idx="2">
                  <c:v>24.437229437229441</c:v>
                </c:pt>
                <c:pt idx="3">
                  <c:v>27.575757575757578</c:v>
                </c:pt>
                <c:pt idx="4">
                  <c:v>30.173160173160177</c:v>
                </c:pt>
                <c:pt idx="5">
                  <c:v>32.662337662337663</c:v>
                </c:pt>
                <c:pt idx="6">
                  <c:v>34.004329004329009</c:v>
                </c:pt>
                <c:pt idx="7">
                  <c:v>37.597402597402599</c:v>
                </c:pt>
                <c:pt idx="8">
                  <c:v>39.350649350649356</c:v>
                </c:pt>
                <c:pt idx="9">
                  <c:v>40.21645021645022</c:v>
                </c:pt>
                <c:pt idx="10">
                  <c:v>43.658008658008661</c:v>
                </c:pt>
                <c:pt idx="11">
                  <c:v>43.658008658008661</c:v>
                </c:pt>
              </c:numCache>
            </c:numRef>
          </c:yVal>
          <c:smooth val="1"/>
          <c:extLst>
            <c:ext xmlns:c16="http://schemas.microsoft.com/office/drawing/2014/chart" uri="{C3380CC4-5D6E-409C-BE32-E72D297353CC}">
              <c16:uniqueId val="{00000004-91B6-493B-A3BD-200D60885004}"/>
            </c:ext>
          </c:extLst>
        </c:ser>
        <c:dLbls>
          <c:showLegendKey val="0"/>
          <c:showVal val="0"/>
          <c:showCatName val="0"/>
          <c:showSerName val="0"/>
          <c:showPercent val="0"/>
          <c:showBubbleSize val="0"/>
        </c:dLbls>
        <c:axId val="1250481391"/>
        <c:axId val="1250488047"/>
      </c:scatterChart>
      <c:valAx>
        <c:axId val="1250481391"/>
        <c:scaling>
          <c:orientation val="minMax"/>
          <c:max val="3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50488047"/>
        <c:crosses val="autoZero"/>
        <c:crossBetween val="midCat"/>
      </c:valAx>
      <c:valAx>
        <c:axId val="125048804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layout>
            <c:manualLayout>
              <c:xMode val="edge"/>
              <c:yMode val="edge"/>
              <c:x val="3.3431162301005564E-3"/>
              <c:y val="0.13943383906280007"/>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50481391"/>
        <c:crosses val="autoZero"/>
        <c:crossBetween val="midCat"/>
        <c:majorUnit val="10"/>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7.4999999999999997E-2</c:v>
                </c:pt>
                <c:pt idx="2">
                  <c:v>0.1</c:v>
                </c:pt>
                <c:pt idx="3">
                  <c:v>0.125</c:v>
                </c:pt>
                <c:pt idx="4">
                  <c:v>0.15</c:v>
                </c:pt>
              </c:numCache>
            </c:numRef>
          </c:xVal>
          <c:yVal>
            <c:numRef>
              <c:f>Dosage!$F$2:$F$6</c:f>
              <c:numCache>
                <c:formatCode>General</c:formatCode>
                <c:ptCount val="5"/>
                <c:pt idx="0">
                  <c:v>91.479700854700852</c:v>
                </c:pt>
                <c:pt idx="1">
                  <c:v>96.020299145299148</c:v>
                </c:pt>
                <c:pt idx="2">
                  <c:v>96.955128205128204</c:v>
                </c:pt>
                <c:pt idx="3">
                  <c:v>96.287393162393158</c:v>
                </c:pt>
                <c:pt idx="4">
                  <c:v>88.808760683760696</c:v>
                </c:pt>
              </c:numCache>
            </c:numRef>
          </c:yVal>
          <c:smooth val="1"/>
          <c:extLst>
            <c:ext xmlns:c16="http://schemas.microsoft.com/office/drawing/2014/chart" uri="{C3380CC4-5D6E-409C-BE32-E72D297353CC}">
              <c16:uniqueId val="{00000000-67F0-4068-8C71-8AD65422BA5C}"/>
            </c:ext>
          </c:extLst>
        </c:ser>
        <c:dLbls>
          <c:showLegendKey val="0"/>
          <c:showVal val="0"/>
          <c:showCatName val="0"/>
          <c:showSerName val="0"/>
          <c:showPercent val="0"/>
          <c:showBubbleSize val="0"/>
        </c:dLbls>
        <c:axId val="1053668239"/>
        <c:axId val="1053670319"/>
      </c:scatterChart>
      <c:valAx>
        <c:axId val="1053668239"/>
        <c:scaling>
          <c:orientation val="minMax"/>
          <c:max val="0.15000000000000002"/>
          <c:min val="5.000000000000001E-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53670319"/>
        <c:crosses val="autoZero"/>
        <c:crossBetween val="midCat"/>
        <c:majorUnit val="3.0000000000000006E-2"/>
      </c:valAx>
      <c:valAx>
        <c:axId val="1053670319"/>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5366823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AL$21</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AK$22:$AK$25</c:f>
              <c:numCache>
                <c:formatCode>General</c:formatCode>
                <c:ptCount val="4"/>
                <c:pt idx="0">
                  <c:v>26</c:v>
                </c:pt>
                <c:pt idx="1">
                  <c:v>35</c:v>
                </c:pt>
                <c:pt idx="2">
                  <c:v>45</c:v>
                </c:pt>
                <c:pt idx="3">
                  <c:v>55</c:v>
                </c:pt>
              </c:numCache>
            </c:numRef>
          </c:cat>
          <c:val>
            <c:numRef>
              <c:f>CONTACT!$AL$22:$AL$25</c:f>
              <c:numCache>
                <c:formatCode>General</c:formatCode>
                <c:ptCount val="4"/>
                <c:pt idx="0">
                  <c:v>93.22</c:v>
                </c:pt>
                <c:pt idx="1">
                  <c:v>91.82</c:v>
                </c:pt>
                <c:pt idx="2">
                  <c:v>91.69</c:v>
                </c:pt>
                <c:pt idx="3">
                  <c:v>91.59</c:v>
                </c:pt>
              </c:numCache>
            </c:numRef>
          </c:val>
          <c:extLst>
            <c:ext xmlns:c16="http://schemas.microsoft.com/office/drawing/2014/chart" uri="{C3380CC4-5D6E-409C-BE32-E72D297353CC}">
              <c16:uniqueId val="{00000000-0212-41B2-B497-54E7F26AC9D8}"/>
            </c:ext>
          </c:extLst>
        </c:ser>
        <c:dLbls>
          <c:dLblPos val="outEnd"/>
          <c:showLegendKey val="0"/>
          <c:showVal val="1"/>
          <c:showCatName val="0"/>
          <c:showSerName val="0"/>
          <c:showPercent val="0"/>
          <c:showBubbleSize val="0"/>
        </c:dLbls>
        <c:gapWidth val="219"/>
        <c:overlap val="-27"/>
        <c:axId val="1004915583"/>
        <c:axId val="1004919327"/>
      </c:barChart>
      <c:catAx>
        <c:axId val="100491558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04919327"/>
        <c:crosses val="autoZero"/>
        <c:auto val="1"/>
        <c:lblAlgn val="ctr"/>
        <c:lblOffset val="100"/>
        <c:noMultiLvlLbl val="0"/>
      </c:catAx>
      <c:valAx>
        <c:axId val="1004919327"/>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04915583"/>
        <c:crosses val="autoZero"/>
        <c:crossBetween val="between"/>
        <c:majorUnit val="4"/>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0003343852184929"/>
                  <c:y val="4.5446966188050025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MICS!$K$9:$K$12</c:f>
              <c:numCache>
                <c:formatCode>General</c:formatCode>
                <c:ptCount val="4"/>
                <c:pt idx="0">
                  <c:v>3.3444816053511705E-3</c:v>
                </c:pt>
                <c:pt idx="1">
                  <c:v>3.246753246753247E-3</c:v>
                </c:pt>
                <c:pt idx="2">
                  <c:v>3.1446540880503146E-3</c:v>
                </c:pt>
                <c:pt idx="3">
                  <c:v>3.0487804878048782E-3</c:v>
                </c:pt>
              </c:numCache>
            </c:numRef>
          </c:xVal>
          <c:yVal>
            <c:numRef>
              <c:f>THERMODYNMICS!$M$9:$M$12</c:f>
              <c:numCache>
                <c:formatCode>General</c:formatCode>
                <c:ptCount val="4"/>
                <c:pt idx="0">
                  <c:v>2.6202954217737968</c:v>
                </c:pt>
                <c:pt idx="1">
                  <c:v>2.4193620923482739</c:v>
                </c:pt>
                <c:pt idx="2">
                  <c:v>2.4010251658072983</c:v>
                </c:pt>
                <c:pt idx="3">
                  <c:v>2.3889545331465549</c:v>
                </c:pt>
              </c:numCache>
            </c:numRef>
          </c:yVal>
          <c:smooth val="0"/>
          <c:extLst>
            <c:ext xmlns:c16="http://schemas.microsoft.com/office/drawing/2014/chart" uri="{C3380CC4-5D6E-409C-BE32-E72D297353CC}">
              <c16:uniqueId val="{00000001-203B-41DD-BB99-7628B0FE507C}"/>
            </c:ext>
          </c:extLst>
        </c:ser>
        <c:dLbls>
          <c:showLegendKey val="0"/>
          <c:showVal val="0"/>
          <c:showCatName val="0"/>
          <c:showSerName val="0"/>
          <c:showPercent val="0"/>
          <c:showBubbleSize val="0"/>
        </c:dLbls>
        <c:axId val="1570850575"/>
        <c:axId val="1570831855"/>
      </c:scatterChart>
      <c:valAx>
        <c:axId val="1570850575"/>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70831855"/>
        <c:crosses val="autoZero"/>
        <c:crossBetween val="midCat"/>
      </c:valAx>
      <c:valAx>
        <c:axId val="1570831855"/>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70850575"/>
        <c:crosses val="autoZero"/>
        <c:crossBetween val="midCat"/>
        <c:majorUnit val="0.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80.52</c:v>
                </c:pt>
                <c:pt idx="1">
                  <c:v>24.19</c:v>
                </c:pt>
                <c:pt idx="2">
                  <c:v>36.479999999999997</c:v>
                </c:pt>
                <c:pt idx="3">
                  <c:v>5.79</c:v>
                </c:pt>
              </c:numCache>
            </c:numRef>
          </c:val>
          <c:extLst>
            <c:ext xmlns:c16="http://schemas.microsoft.com/office/drawing/2014/chart" uri="{C3380CC4-5D6E-409C-BE32-E72D297353CC}">
              <c16:uniqueId val="{00000000-FFBA-4B97-AD1A-822704BBCA2C}"/>
            </c:ext>
          </c:extLst>
        </c:ser>
        <c:dLbls>
          <c:dLblPos val="outEnd"/>
          <c:showLegendKey val="0"/>
          <c:showVal val="1"/>
          <c:showCatName val="0"/>
          <c:showSerName val="0"/>
          <c:showPercent val="0"/>
          <c:showBubbleSize val="0"/>
        </c:dLbls>
        <c:gapWidth val="219"/>
        <c:overlap val="-27"/>
        <c:axId val="1053681967"/>
        <c:axId val="1053679887"/>
      </c:barChart>
      <c:catAx>
        <c:axId val="105368196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53679887"/>
        <c:crosses val="autoZero"/>
        <c:auto val="1"/>
        <c:lblAlgn val="ctr"/>
        <c:lblOffset val="100"/>
        <c:noMultiLvlLbl val="0"/>
      </c:catAx>
      <c:valAx>
        <c:axId val="1053679887"/>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53681967"/>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6:$W$37</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26:$AA$37</c:f>
              <c:numCache>
                <c:formatCode>General</c:formatCode>
                <c:ptCount val="12"/>
                <c:pt idx="0">
                  <c:v>29.891304347826086</c:v>
                </c:pt>
                <c:pt idx="1">
                  <c:v>50.395256916996047</c:v>
                </c:pt>
                <c:pt idx="2">
                  <c:v>66.946640316205546</c:v>
                </c:pt>
                <c:pt idx="3">
                  <c:v>74.357707509881408</c:v>
                </c:pt>
                <c:pt idx="4">
                  <c:v>78.557312252964422</c:v>
                </c:pt>
                <c:pt idx="5">
                  <c:v>80.780632411067188</c:v>
                </c:pt>
                <c:pt idx="6">
                  <c:v>82.015810276679844</c:v>
                </c:pt>
                <c:pt idx="7">
                  <c:v>85.474308300395265</c:v>
                </c:pt>
                <c:pt idx="8">
                  <c:v>86.709486166007906</c:v>
                </c:pt>
                <c:pt idx="9">
                  <c:v>91.897233201581017</c:v>
                </c:pt>
                <c:pt idx="10">
                  <c:v>95.355731225296424</c:v>
                </c:pt>
                <c:pt idx="11">
                  <c:v>95.355731225296424</c:v>
                </c:pt>
              </c:numCache>
            </c:numRef>
          </c:yVal>
          <c:smooth val="1"/>
          <c:extLst>
            <c:ext xmlns:c16="http://schemas.microsoft.com/office/drawing/2014/chart" uri="{C3380CC4-5D6E-409C-BE32-E72D297353CC}">
              <c16:uniqueId val="{00000000-531C-4DDD-AD64-E3407C257FF0}"/>
            </c:ext>
          </c:extLst>
        </c:ser>
        <c:ser>
          <c:idx val="1"/>
          <c:order val="1"/>
          <c:tx>
            <c:strRef>
              <c:f>'ANN DATA'!$AB$2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6:$W$37</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26:$AB$37</c:f>
              <c:numCache>
                <c:formatCode>General</c:formatCode>
                <c:ptCount val="12"/>
                <c:pt idx="0">
                  <c:v>31.219000000000001</c:v>
                </c:pt>
                <c:pt idx="1">
                  <c:v>50.819800000000001</c:v>
                </c:pt>
                <c:pt idx="2">
                  <c:v>65.688599999999994</c:v>
                </c:pt>
                <c:pt idx="3">
                  <c:v>73.486599999999996</c:v>
                </c:pt>
                <c:pt idx="4">
                  <c:v>78.1511</c:v>
                </c:pt>
                <c:pt idx="5">
                  <c:v>81.259100000000004</c:v>
                </c:pt>
                <c:pt idx="6">
                  <c:v>83.495500000000007</c:v>
                </c:pt>
                <c:pt idx="7">
                  <c:v>89.263300000000001</c:v>
                </c:pt>
                <c:pt idx="8">
                  <c:v>88.101900000000001</c:v>
                </c:pt>
                <c:pt idx="9">
                  <c:v>92.068399999999997</c:v>
                </c:pt>
                <c:pt idx="10">
                  <c:v>94.8703</c:v>
                </c:pt>
                <c:pt idx="11">
                  <c:v>95.889700000000005</c:v>
                </c:pt>
              </c:numCache>
            </c:numRef>
          </c:yVal>
          <c:smooth val="1"/>
          <c:extLst>
            <c:ext xmlns:c16="http://schemas.microsoft.com/office/drawing/2014/chart" uri="{C3380CC4-5D6E-409C-BE32-E72D297353CC}">
              <c16:uniqueId val="{00000001-531C-4DDD-AD64-E3407C257FF0}"/>
            </c:ext>
          </c:extLst>
        </c:ser>
        <c:dLbls>
          <c:showLegendKey val="0"/>
          <c:showVal val="0"/>
          <c:showCatName val="0"/>
          <c:showSerName val="0"/>
          <c:showPercent val="0"/>
          <c:showBubbleSize val="0"/>
        </c:dLbls>
        <c:axId val="1290054320"/>
        <c:axId val="1290080112"/>
      </c:scatterChart>
      <c:valAx>
        <c:axId val="129005432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90080112"/>
        <c:crosses val="autoZero"/>
        <c:crossBetween val="midCat"/>
      </c:valAx>
      <c:valAx>
        <c:axId val="129008011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900543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6:$AF$37</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J$26:$AJ$37</c:f>
              <c:numCache>
                <c:formatCode>General</c:formatCode>
                <c:ptCount val="12"/>
                <c:pt idx="0">
                  <c:v>26.00738481297158</c:v>
                </c:pt>
                <c:pt idx="1">
                  <c:v>30.181409536041102</c:v>
                </c:pt>
                <c:pt idx="2">
                  <c:v>56.269064055225556</c:v>
                </c:pt>
                <c:pt idx="3">
                  <c:v>67.266013806389466</c:v>
                </c:pt>
                <c:pt idx="4">
                  <c:v>73.928399422058106</c:v>
                </c:pt>
                <c:pt idx="5">
                  <c:v>75.13244501525125</c:v>
                </c:pt>
                <c:pt idx="6">
                  <c:v>77.058917964360234</c:v>
                </c:pt>
                <c:pt idx="7">
                  <c:v>84.122652111093274</c:v>
                </c:pt>
                <c:pt idx="8">
                  <c:v>90.062610370846045</c:v>
                </c:pt>
                <c:pt idx="9">
                  <c:v>91.587734788890671</c:v>
                </c:pt>
                <c:pt idx="10">
                  <c:v>92.791780382083815</c:v>
                </c:pt>
                <c:pt idx="11">
                  <c:v>92.791780382083815</c:v>
                </c:pt>
              </c:numCache>
            </c:numRef>
          </c:yVal>
          <c:smooth val="1"/>
          <c:extLst>
            <c:ext xmlns:c16="http://schemas.microsoft.com/office/drawing/2014/chart" uri="{C3380CC4-5D6E-409C-BE32-E72D297353CC}">
              <c16:uniqueId val="{00000000-E6F3-4B01-9F55-5987BBE78CC6}"/>
            </c:ext>
          </c:extLst>
        </c:ser>
        <c:ser>
          <c:idx val="1"/>
          <c:order val="1"/>
          <c:tx>
            <c:strRef>
              <c:f>'ANN DATA'!$AK$2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6:$AF$37</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K$26:$AK$37</c:f>
              <c:numCache>
                <c:formatCode>General</c:formatCode>
                <c:ptCount val="12"/>
                <c:pt idx="0">
                  <c:v>22.078900000000001</c:v>
                </c:pt>
                <c:pt idx="1">
                  <c:v>30.891500000000001</c:v>
                </c:pt>
                <c:pt idx="2">
                  <c:v>55.132899999999999</c:v>
                </c:pt>
                <c:pt idx="3">
                  <c:v>67.705500000000001</c:v>
                </c:pt>
                <c:pt idx="4">
                  <c:v>73.040899999999993</c:v>
                </c:pt>
                <c:pt idx="5">
                  <c:v>76.111400000000003</c:v>
                </c:pt>
                <c:pt idx="6">
                  <c:v>78.039699999999996</c:v>
                </c:pt>
                <c:pt idx="7">
                  <c:v>83.898600000000002</c:v>
                </c:pt>
                <c:pt idx="8">
                  <c:v>88.744200000000006</c:v>
                </c:pt>
                <c:pt idx="9">
                  <c:v>91.390699999999995</c:v>
                </c:pt>
                <c:pt idx="10">
                  <c:v>91.8245</c:v>
                </c:pt>
                <c:pt idx="11">
                  <c:v>93.546400000000006</c:v>
                </c:pt>
              </c:numCache>
            </c:numRef>
          </c:yVal>
          <c:smooth val="1"/>
          <c:extLst>
            <c:ext xmlns:c16="http://schemas.microsoft.com/office/drawing/2014/chart" uri="{C3380CC4-5D6E-409C-BE32-E72D297353CC}">
              <c16:uniqueId val="{00000001-E6F3-4B01-9F55-5987BBE78CC6}"/>
            </c:ext>
          </c:extLst>
        </c:ser>
        <c:dLbls>
          <c:showLegendKey val="0"/>
          <c:showVal val="0"/>
          <c:showCatName val="0"/>
          <c:showSerName val="0"/>
          <c:showPercent val="0"/>
          <c:showBubbleSize val="0"/>
        </c:dLbls>
        <c:axId val="1281007376"/>
        <c:axId val="1281028592"/>
      </c:scatterChart>
      <c:valAx>
        <c:axId val="128100737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81028592"/>
        <c:crosses val="autoZero"/>
        <c:crossBetween val="midCat"/>
      </c:valAx>
      <c:valAx>
        <c:axId val="128102859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810073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69.11</c:v>
                </c:pt>
                <c:pt idx="1">
                  <c:v>6.72</c:v>
                </c:pt>
                <c:pt idx="2">
                  <c:v>5.85</c:v>
                </c:pt>
                <c:pt idx="3">
                  <c:v>4.6100000000000003</c:v>
                </c:pt>
              </c:numCache>
            </c:numRef>
          </c:val>
          <c:extLst>
            <c:ext xmlns:c16="http://schemas.microsoft.com/office/drawing/2014/chart" uri="{C3380CC4-5D6E-409C-BE32-E72D297353CC}">
              <c16:uniqueId val="{00000000-A5F8-42F7-A9B9-E35561E36A2D}"/>
            </c:ext>
          </c:extLst>
        </c:ser>
        <c:dLbls>
          <c:dLblPos val="outEnd"/>
          <c:showLegendKey val="0"/>
          <c:showVal val="1"/>
          <c:showCatName val="0"/>
          <c:showSerName val="0"/>
          <c:showPercent val="0"/>
          <c:showBubbleSize val="0"/>
        </c:dLbls>
        <c:gapWidth val="219"/>
        <c:overlap val="-27"/>
        <c:axId val="422649231"/>
        <c:axId val="422638415"/>
      </c:barChart>
      <c:catAx>
        <c:axId val="42264923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22638415"/>
        <c:crosses val="autoZero"/>
        <c:auto val="1"/>
        <c:lblAlgn val="ctr"/>
        <c:lblOffset val="100"/>
        <c:noMultiLvlLbl val="0"/>
      </c:catAx>
      <c:valAx>
        <c:axId val="422638415"/>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22649231"/>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40</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41:$W$52</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41:$AA$52</c:f>
              <c:numCache>
                <c:formatCode>General</c:formatCode>
                <c:ptCount val="12"/>
                <c:pt idx="0">
                  <c:v>21.993899502327821</c:v>
                </c:pt>
                <c:pt idx="1">
                  <c:v>31.018085798959358</c:v>
                </c:pt>
                <c:pt idx="2">
                  <c:v>41.256166732491117</c:v>
                </c:pt>
                <c:pt idx="3">
                  <c:v>48.081554021512282</c:v>
                </c:pt>
                <c:pt idx="4">
                  <c:v>57.750852680958943</c:v>
                </c:pt>
                <c:pt idx="5">
                  <c:v>64.4624835151631</c:v>
                </c:pt>
                <c:pt idx="6">
                  <c:v>71.629140168635331</c:v>
                </c:pt>
                <c:pt idx="7">
                  <c:v>78.340771002839489</c:v>
                </c:pt>
                <c:pt idx="8">
                  <c:v>85.393671201494683</c:v>
                </c:pt>
                <c:pt idx="9">
                  <c:v>88.465095481554215</c:v>
                </c:pt>
                <c:pt idx="10">
                  <c:v>89.03387775563931</c:v>
                </c:pt>
                <c:pt idx="11">
                  <c:v>89.03387775563931</c:v>
                </c:pt>
              </c:numCache>
            </c:numRef>
          </c:yVal>
          <c:smooth val="1"/>
          <c:extLst>
            <c:ext xmlns:c16="http://schemas.microsoft.com/office/drawing/2014/chart" uri="{C3380CC4-5D6E-409C-BE32-E72D297353CC}">
              <c16:uniqueId val="{00000000-E4E9-494B-8309-5B3A4369F04B}"/>
            </c:ext>
          </c:extLst>
        </c:ser>
        <c:ser>
          <c:idx val="1"/>
          <c:order val="1"/>
          <c:tx>
            <c:strRef>
              <c:f>'ANN DATA'!$AB$40</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41:$W$52</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41:$AB$52</c:f>
              <c:numCache>
                <c:formatCode>General</c:formatCode>
                <c:ptCount val="12"/>
                <c:pt idx="0">
                  <c:v>22.784300000000002</c:v>
                </c:pt>
                <c:pt idx="1">
                  <c:v>31.685199999999998</c:v>
                </c:pt>
                <c:pt idx="2">
                  <c:v>41.946599999999997</c:v>
                </c:pt>
                <c:pt idx="3">
                  <c:v>50.539400000000001</c:v>
                </c:pt>
                <c:pt idx="4">
                  <c:v>56.988900000000001</c:v>
                </c:pt>
                <c:pt idx="5">
                  <c:v>61.070700000000002</c:v>
                </c:pt>
                <c:pt idx="6">
                  <c:v>68.851299999999995</c:v>
                </c:pt>
                <c:pt idx="7">
                  <c:v>77.251499999999993</c:v>
                </c:pt>
                <c:pt idx="8">
                  <c:v>87.063999999999993</c:v>
                </c:pt>
                <c:pt idx="9">
                  <c:v>91.05</c:v>
                </c:pt>
                <c:pt idx="10">
                  <c:v>90.531700000000001</c:v>
                </c:pt>
                <c:pt idx="11">
                  <c:v>87.746899999999997</c:v>
                </c:pt>
              </c:numCache>
            </c:numRef>
          </c:yVal>
          <c:smooth val="1"/>
          <c:extLst>
            <c:ext xmlns:c16="http://schemas.microsoft.com/office/drawing/2014/chart" uri="{C3380CC4-5D6E-409C-BE32-E72D297353CC}">
              <c16:uniqueId val="{00000001-E4E9-494B-8309-5B3A4369F04B}"/>
            </c:ext>
          </c:extLst>
        </c:ser>
        <c:dLbls>
          <c:showLegendKey val="0"/>
          <c:showVal val="0"/>
          <c:showCatName val="0"/>
          <c:showSerName val="0"/>
          <c:showPercent val="0"/>
          <c:showBubbleSize val="0"/>
        </c:dLbls>
        <c:axId val="1385962496"/>
        <c:axId val="1385969152"/>
      </c:scatterChart>
      <c:valAx>
        <c:axId val="138596249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85969152"/>
        <c:crosses val="autoZero"/>
        <c:crossBetween val="midCat"/>
      </c:valAx>
      <c:valAx>
        <c:axId val="138596915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859624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40</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41:$AF$52</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J$41:$AJ$52</c:f>
              <c:numCache>
                <c:formatCode>General</c:formatCode>
                <c:ptCount val="12"/>
                <c:pt idx="0">
                  <c:v>35.21582401330992</c:v>
                </c:pt>
                <c:pt idx="1">
                  <c:v>49.58868656992329</c:v>
                </c:pt>
                <c:pt idx="2">
                  <c:v>58.785470006470099</c:v>
                </c:pt>
                <c:pt idx="3">
                  <c:v>66.133653757278864</c:v>
                </c:pt>
                <c:pt idx="4">
                  <c:v>69.78463813661152</c:v>
                </c:pt>
                <c:pt idx="5">
                  <c:v>72.280247712357877</c:v>
                </c:pt>
                <c:pt idx="6">
                  <c:v>74.82207228024771</c:v>
                </c:pt>
                <c:pt idx="7">
                  <c:v>79.951936408170809</c:v>
                </c:pt>
                <c:pt idx="8">
                  <c:v>84.850725575376657</c:v>
                </c:pt>
                <c:pt idx="9">
                  <c:v>88.409279970422418</c:v>
                </c:pt>
                <c:pt idx="10">
                  <c:v>91.598114428320557</c:v>
                </c:pt>
                <c:pt idx="11">
                  <c:v>91.598114428320557</c:v>
                </c:pt>
              </c:numCache>
            </c:numRef>
          </c:yVal>
          <c:smooth val="1"/>
          <c:extLst>
            <c:ext xmlns:c16="http://schemas.microsoft.com/office/drawing/2014/chart" uri="{C3380CC4-5D6E-409C-BE32-E72D297353CC}">
              <c16:uniqueId val="{00000000-AD74-477E-B988-2C175B9848F9}"/>
            </c:ext>
          </c:extLst>
        </c:ser>
        <c:ser>
          <c:idx val="1"/>
          <c:order val="1"/>
          <c:tx>
            <c:strRef>
              <c:f>'ANN DATA'!$AK$40</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41:$AF$52</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K$41:$AK$52</c:f>
              <c:numCache>
                <c:formatCode>General</c:formatCode>
                <c:ptCount val="12"/>
                <c:pt idx="0">
                  <c:v>34.0899</c:v>
                </c:pt>
                <c:pt idx="1">
                  <c:v>51.9054</c:v>
                </c:pt>
                <c:pt idx="2">
                  <c:v>60.128999999999998</c:v>
                </c:pt>
                <c:pt idx="3">
                  <c:v>64.848799999999997</c:v>
                </c:pt>
                <c:pt idx="4">
                  <c:v>68.986099999999993</c:v>
                </c:pt>
                <c:pt idx="5">
                  <c:v>71.609099999999998</c:v>
                </c:pt>
                <c:pt idx="6">
                  <c:v>72.139099999999999</c:v>
                </c:pt>
                <c:pt idx="7">
                  <c:v>75.523099999999999</c:v>
                </c:pt>
                <c:pt idx="8">
                  <c:v>84.592200000000005</c:v>
                </c:pt>
                <c:pt idx="9">
                  <c:v>88.228200000000001</c:v>
                </c:pt>
                <c:pt idx="10">
                  <c:v>90.787000000000006</c:v>
                </c:pt>
                <c:pt idx="11">
                  <c:v>92.614400000000003</c:v>
                </c:pt>
              </c:numCache>
            </c:numRef>
          </c:yVal>
          <c:smooth val="1"/>
          <c:extLst>
            <c:ext xmlns:c16="http://schemas.microsoft.com/office/drawing/2014/chart" uri="{C3380CC4-5D6E-409C-BE32-E72D297353CC}">
              <c16:uniqueId val="{00000001-AD74-477E-B988-2C175B9848F9}"/>
            </c:ext>
          </c:extLst>
        </c:ser>
        <c:dLbls>
          <c:showLegendKey val="0"/>
          <c:showVal val="0"/>
          <c:showCatName val="0"/>
          <c:showSerName val="0"/>
          <c:showPercent val="0"/>
          <c:showBubbleSize val="0"/>
        </c:dLbls>
        <c:axId val="1400319008"/>
        <c:axId val="1400318176"/>
      </c:scatterChart>
      <c:valAx>
        <c:axId val="140031900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00318176"/>
        <c:crosses val="autoZero"/>
        <c:crossBetween val="midCat"/>
      </c:valAx>
      <c:valAx>
        <c:axId val="140031817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0031900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70.422535211267615</c:v>
                </c:pt>
                <c:pt idx="2">
                  <c:v>80.520861015147489</c:v>
                </c:pt>
                <c:pt idx="3">
                  <c:v>84.686485136147894</c:v>
                </c:pt>
                <c:pt idx="4">
                  <c:v>90.073216414098411</c:v>
                </c:pt>
                <c:pt idx="5">
                  <c:v>85.581214826314763</c:v>
                </c:pt>
                <c:pt idx="6">
                  <c:v>78.47235417062511</c:v>
                </c:pt>
                <c:pt idx="7">
                  <c:v>68.505539226769145</c:v>
                </c:pt>
                <c:pt idx="8">
                  <c:v>64.951286535098689</c:v>
                </c:pt>
                <c:pt idx="9">
                  <c:v>52.19985085756899</c:v>
                </c:pt>
                <c:pt idx="10">
                  <c:v>40.044143149929049</c:v>
                </c:pt>
                <c:pt idx="11">
                  <c:v>25.94565068960808</c:v>
                </c:pt>
              </c:numCache>
            </c:numRef>
          </c:yVal>
          <c:smooth val="1"/>
          <c:extLst>
            <c:ext xmlns:c16="http://schemas.microsoft.com/office/drawing/2014/chart" uri="{C3380CC4-5D6E-409C-BE32-E72D297353CC}">
              <c16:uniqueId val="{00000000-66AB-44D8-AE56-FC822BBD3614}"/>
            </c:ext>
          </c:extLst>
        </c:ser>
        <c:dLbls>
          <c:showLegendKey val="0"/>
          <c:showVal val="0"/>
          <c:showCatName val="0"/>
          <c:showSerName val="0"/>
          <c:showPercent val="0"/>
          <c:showBubbleSize val="0"/>
        </c:dLbls>
        <c:axId val="1472862831"/>
        <c:axId val="1472863247"/>
      </c:scatterChart>
      <c:valAx>
        <c:axId val="1472862831"/>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72863247"/>
        <c:crosses val="autoZero"/>
        <c:crossBetween val="midCat"/>
      </c:valAx>
      <c:valAx>
        <c:axId val="1472863247"/>
        <c:scaling>
          <c:orientation val="minMax"/>
          <c:min val="2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72862831"/>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4</c:f>
              <c:strCache>
                <c:ptCount val="1"/>
                <c:pt idx="0">
                  <c:v>10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G$5:$G$14</c:f>
              <c:numCache>
                <c:formatCode>General</c:formatCode>
                <c:ptCount val="10"/>
                <c:pt idx="0">
                  <c:v>2.2077922077922079</c:v>
                </c:pt>
                <c:pt idx="1">
                  <c:v>3.3549783549783561</c:v>
                </c:pt>
                <c:pt idx="2">
                  <c:v>4.5887445887445892</c:v>
                </c:pt>
                <c:pt idx="3">
                  <c:v>5.3030303030303036</c:v>
                </c:pt>
                <c:pt idx="4">
                  <c:v>6.4935064935064943</c:v>
                </c:pt>
                <c:pt idx="5">
                  <c:v>7.1645021645021654</c:v>
                </c:pt>
                <c:pt idx="6">
                  <c:v>8.1168831168831179</c:v>
                </c:pt>
                <c:pt idx="7">
                  <c:v>8.5497835497835499</c:v>
                </c:pt>
                <c:pt idx="8">
                  <c:v>8.6580086580086597</c:v>
                </c:pt>
                <c:pt idx="9">
                  <c:v>8.6580086580086597</c:v>
                </c:pt>
              </c:numCache>
            </c:numRef>
          </c:yVal>
          <c:smooth val="1"/>
          <c:extLst>
            <c:ext xmlns:c16="http://schemas.microsoft.com/office/drawing/2014/chart" uri="{C3380CC4-5D6E-409C-BE32-E72D297353CC}">
              <c16:uniqueId val="{00000000-F967-4ACD-A8D0-0ED7411A6C15}"/>
            </c:ext>
          </c:extLst>
        </c:ser>
        <c:ser>
          <c:idx val="1"/>
          <c:order val="1"/>
          <c:tx>
            <c:strRef>
              <c:f>'contact time'!$N$4</c:f>
              <c:strCache>
                <c:ptCount val="1"/>
                <c:pt idx="0">
                  <c:v>2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N$5:$N$14</c:f>
              <c:numCache>
                <c:formatCode>General</c:formatCode>
                <c:ptCount val="10"/>
                <c:pt idx="0">
                  <c:v>1.9913419913419901</c:v>
                </c:pt>
                <c:pt idx="1">
                  <c:v>6.6450216450216431</c:v>
                </c:pt>
                <c:pt idx="2">
                  <c:v>8.2683982683982666</c:v>
                </c:pt>
                <c:pt idx="3">
                  <c:v>10.779220779220779</c:v>
                </c:pt>
                <c:pt idx="4">
                  <c:v>11.969696969696969</c:v>
                </c:pt>
                <c:pt idx="5">
                  <c:v>14.61038961038961</c:v>
                </c:pt>
                <c:pt idx="6">
                  <c:v>16.147186147186147</c:v>
                </c:pt>
                <c:pt idx="7">
                  <c:v>16.861471861471863</c:v>
                </c:pt>
                <c:pt idx="8">
                  <c:v>16.948051948051948</c:v>
                </c:pt>
                <c:pt idx="9">
                  <c:v>17.012987012987011</c:v>
                </c:pt>
              </c:numCache>
            </c:numRef>
          </c:yVal>
          <c:smooth val="1"/>
          <c:extLst>
            <c:ext xmlns:c16="http://schemas.microsoft.com/office/drawing/2014/chart" uri="{C3380CC4-5D6E-409C-BE32-E72D297353CC}">
              <c16:uniqueId val="{00000001-F967-4ACD-A8D0-0ED7411A6C15}"/>
            </c:ext>
          </c:extLst>
        </c:ser>
        <c:ser>
          <c:idx val="2"/>
          <c:order val="2"/>
          <c:tx>
            <c:strRef>
              <c:f>'contact time'!$U$4</c:f>
              <c:strCache>
                <c:ptCount val="1"/>
                <c:pt idx="0">
                  <c:v>3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U$5:$U$14</c:f>
              <c:numCache>
                <c:formatCode>General</c:formatCode>
                <c:ptCount val="10"/>
                <c:pt idx="0">
                  <c:v>6.8398268398268378</c:v>
                </c:pt>
                <c:pt idx="1">
                  <c:v>9.1991341991341997</c:v>
                </c:pt>
                <c:pt idx="2">
                  <c:v>11.515151515151517</c:v>
                </c:pt>
                <c:pt idx="3">
                  <c:v>17.359307359307358</c:v>
                </c:pt>
                <c:pt idx="4">
                  <c:v>19.826839826839826</c:v>
                </c:pt>
                <c:pt idx="5">
                  <c:v>21.255411255411257</c:v>
                </c:pt>
                <c:pt idx="6">
                  <c:v>22.445887445887447</c:v>
                </c:pt>
                <c:pt idx="7">
                  <c:v>25.151515151515152</c:v>
                </c:pt>
                <c:pt idx="8">
                  <c:v>25.865800865800868</c:v>
                </c:pt>
                <c:pt idx="9">
                  <c:v>26.341991341991346</c:v>
                </c:pt>
              </c:numCache>
            </c:numRef>
          </c:yVal>
          <c:smooth val="1"/>
          <c:extLst>
            <c:ext xmlns:c16="http://schemas.microsoft.com/office/drawing/2014/chart" uri="{C3380CC4-5D6E-409C-BE32-E72D297353CC}">
              <c16:uniqueId val="{00000002-F967-4ACD-A8D0-0ED7411A6C15}"/>
            </c:ext>
          </c:extLst>
        </c:ser>
        <c:ser>
          <c:idx val="3"/>
          <c:order val="3"/>
          <c:tx>
            <c:strRef>
              <c:f>'contact time'!$AB$4</c:f>
              <c:strCache>
                <c:ptCount val="1"/>
                <c:pt idx="0">
                  <c:v>4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AB$5:$AB$14</c:f>
              <c:numCache>
                <c:formatCode>General</c:formatCode>
                <c:ptCount val="10"/>
                <c:pt idx="0">
                  <c:v>2.1645021645021671</c:v>
                </c:pt>
                <c:pt idx="1">
                  <c:v>18.982683982683987</c:v>
                </c:pt>
                <c:pt idx="2">
                  <c:v>19.740259740259742</c:v>
                </c:pt>
                <c:pt idx="3">
                  <c:v>27.575757575757578</c:v>
                </c:pt>
                <c:pt idx="4">
                  <c:v>29.13419913419914</c:v>
                </c:pt>
                <c:pt idx="5">
                  <c:v>32.164502164502167</c:v>
                </c:pt>
                <c:pt idx="6">
                  <c:v>33.030303030303038</c:v>
                </c:pt>
                <c:pt idx="7">
                  <c:v>34.913419913419915</c:v>
                </c:pt>
                <c:pt idx="8">
                  <c:v>35.324675324675326</c:v>
                </c:pt>
                <c:pt idx="9">
                  <c:v>36.125541125541133</c:v>
                </c:pt>
              </c:numCache>
            </c:numRef>
          </c:yVal>
          <c:smooth val="1"/>
          <c:extLst>
            <c:ext xmlns:c16="http://schemas.microsoft.com/office/drawing/2014/chart" uri="{C3380CC4-5D6E-409C-BE32-E72D297353CC}">
              <c16:uniqueId val="{00000003-F967-4ACD-A8D0-0ED7411A6C15}"/>
            </c:ext>
          </c:extLst>
        </c:ser>
        <c:ser>
          <c:idx val="4"/>
          <c:order val="4"/>
          <c:tx>
            <c:strRef>
              <c:f>'contact time'!$AI$4</c:f>
              <c:strCache>
                <c:ptCount val="1"/>
                <c:pt idx="0">
                  <c:v>5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AI$5:$AI$14</c:f>
              <c:numCache>
                <c:formatCode>General</c:formatCode>
                <c:ptCount val="10"/>
                <c:pt idx="0">
                  <c:v>8.0519480519480595</c:v>
                </c:pt>
                <c:pt idx="1">
                  <c:v>12.922077922077925</c:v>
                </c:pt>
                <c:pt idx="2">
                  <c:v>21.688311688311693</c:v>
                </c:pt>
                <c:pt idx="3">
                  <c:v>33.138528138528144</c:v>
                </c:pt>
                <c:pt idx="4">
                  <c:v>36.839826839826841</c:v>
                </c:pt>
                <c:pt idx="5">
                  <c:v>39.805194805194809</c:v>
                </c:pt>
                <c:pt idx="6">
                  <c:v>41.558441558441565</c:v>
                </c:pt>
                <c:pt idx="7">
                  <c:v>44.393939393939398</c:v>
                </c:pt>
                <c:pt idx="8">
                  <c:v>45.238095238095241</c:v>
                </c:pt>
                <c:pt idx="9">
                  <c:v>45.779220779220786</c:v>
                </c:pt>
              </c:numCache>
            </c:numRef>
          </c:yVal>
          <c:smooth val="1"/>
          <c:extLst>
            <c:ext xmlns:c16="http://schemas.microsoft.com/office/drawing/2014/chart" uri="{C3380CC4-5D6E-409C-BE32-E72D297353CC}">
              <c16:uniqueId val="{00000004-F967-4ACD-A8D0-0ED7411A6C15}"/>
            </c:ext>
          </c:extLst>
        </c:ser>
        <c:dLbls>
          <c:showLegendKey val="0"/>
          <c:showVal val="0"/>
          <c:showCatName val="0"/>
          <c:showSerName val="0"/>
          <c:showPercent val="0"/>
          <c:showBubbleSize val="0"/>
        </c:dLbls>
        <c:axId val="1082026623"/>
        <c:axId val="1082038687"/>
      </c:scatterChart>
      <c:valAx>
        <c:axId val="1082026623"/>
        <c:scaling>
          <c:orientation val="minMax"/>
          <c:max val="180"/>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crossAx val="1082038687"/>
        <c:crosses val="autoZero"/>
        <c:crossBetween val="midCat"/>
      </c:valAx>
      <c:valAx>
        <c:axId val="1082038687"/>
        <c:scaling>
          <c:orientation val="minMax"/>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crossAx val="1082026623"/>
        <c:crosses val="autoZero"/>
        <c:crossBetween val="midCat"/>
        <c:majorUnit val="10"/>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chemeClr val="tx1"/>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10</c:f>
              <c:numCache>
                <c:formatCode>General</c:formatCode>
                <c:ptCount val="9"/>
                <c:pt idx="0">
                  <c:v>0.01</c:v>
                </c:pt>
                <c:pt idx="1">
                  <c:v>2.5000000000000001E-2</c:v>
                </c:pt>
                <c:pt idx="2">
                  <c:v>0.05</c:v>
                </c:pt>
                <c:pt idx="3">
                  <c:v>7.4999999999999997E-2</c:v>
                </c:pt>
                <c:pt idx="4">
                  <c:v>0.1</c:v>
                </c:pt>
                <c:pt idx="5">
                  <c:v>0.125</c:v>
                </c:pt>
                <c:pt idx="6">
                  <c:v>0.15</c:v>
                </c:pt>
                <c:pt idx="7">
                  <c:v>0.17499999999999999</c:v>
                </c:pt>
                <c:pt idx="8">
                  <c:v>0.2</c:v>
                </c:pt>
              </c:numCache>
            </c:numRef>
          </c:xVal>
          <c:yVal>
            <c:numRef>
              <c:f>DOSAGE!$F$2:$F$10</c:f>
              <c:numCache>
                <c:formatCode>General</c:formatCode>
                <c:ptCount val="9"/>
                <c:pt idx="0">
                  <c:v>48.344017094017097</c:v>
                </c:pt>
                <c:pt idx="1">
                  <c:v>79.32692307692308</c:v>
                </c:pt>
                <c:pt idx="2">
                  <c:v>91.479700854700852</c:v>
                </c:pt>
                <c:pt idx="3">
                  <c:v>96.020299145299148</c:v>
                </c:pt>
                <c:pt idx="4">
                  <c:v>96.955128205128204</c:v>
                </c:pt>
                <c:pt idx="5">
                  <c:v>96.287393162393158</c:v>
                </c:pt>
                <c:pt idx="6">
                  <c:v>88.808760683760696</c:v>
                </c:pt>
                <c:pt idx="7">
                  <c:v>66.639957264957275</c:v>
                </c:pt>
                <c:pt idx="8">
                  <c:v>31.917735042735039</c:v>
                </c:pt>
              </c:numCache>
            </c:numRef>
          </c:yVal>
          <c:smooth val="1"/>
          <c:extLst>
            <c:ext xmlns:c16="http://schemas.microsoft.com/office/drawing/2014/chart" uri="{C3380CC4-5D6E-409C-BE32-E72D297353CC}">
              <c16:uniqueId val="{00000000-8BF9-422A-BC84-B0A3421587DA}"/>
            </c:ext>
          </c:extLst>
        </c:ser>
        <c:dLbls>
          <c:showLegendKey val="0"/>
          <c:showVal val="0"/>
          <c:showCatName val="0"/>
          <c:showSerName val="0"/>
          <c:showPercent val="0"/>
          <c:showBubbleSize val="0"/>
        </c:dLbls>
        <c:axId val="1236726048"/>
        <c:axId val="1236723968"/>
      </c:scatterChart>
      <c:valAx>
        <c:axId val="1236726048"/>
        <c:scaling>
          <c:orientation val="minMax"/>
          <c:max val="0.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6723968"/>
        <c:crosses val="autoZero"/>
        <c:crossBetween val="midCat"/>
      </c:valAx>
      <c:valAx>
        <c:axId val="1236723968"/>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6726048"/>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AL$11</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K$12:$AK$15</c:f>
              <c:numCache>
                <c:formatCode>General</c:formatCode>
                <c:ptCount val="4"/>
                <c:pt idx="0">
                  <c:v>26</c:v>
                </c:pt>
                <c:pt idx="1">
                  <c:v>35</c:v>
                </c:pt>
                <c:pt idx="2">
                  <c:v>45</c:v>
                </c:pt>
                <c:pt idx="3">
                  <c:v>55</c:v>
                </c:pt>
              </c:numCache>
            </c:numRef>
          </c:cat>
          <c:val>
            <c:numRef>
              <c:f>'contact time'!$AL$12:$AL$15</c:f>
              <c:numCache>
                <c:formatCode>General</c:formatCode>
                <c:ptCount val="4"/>
                <c:pt idx="0">
                  <c:v>97.74</c:v>
                </c:pt>
                <c:pt idx="1">
                  <c:v>98.38</c:v>
                </c:pt>
                <c:pt idx="2">
                  <c:v>98.67</c:v>
                </c:pt>
                <c:pt idx="3">
                  <c:v>99.04</c:v>
                </c:pt>
              </c:numCache>
            </c:numRef>
          </c:val>
          <c:extLst>
            <c:ext xmlns:c16="http://schemas.microsoft.com/office/drawing/2014/chart" uri="{C3380CC4-5D6E-409C-BE32-E72D297353CC}">
              <c16:uniqueId val="{00000000-A626-4A01-BF8E-8F974B1E9BAC}"/>
            </c:ext>
          </c:extLst>
        </c:ser>
        <c:dLbls>
          <c:dLblPos val="outEnd"/>
          <c:showLegendKey val="0"/>
          <c:showVal val="1"/>
          <c:showCatName val="0"/>
          <c:showSerName val="0"/>
          <c:showPercent val="0"/>
          <c:showBubbleSize val="0"/>
        </c:dLbls>
        <c:gapWidth val="219"/>
        <c:overlap val="-27"/>
        <c:axId val="1049962767"/>
        <c:axId val="1049975247"/>
      </c:barChart>
      <c:catAx>
        <c:axId val="104996276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49975247"/>
        <c:crosses val="autoZero"/>
        <c:auto val="1"/>
        <c:lblAlgn val="ctr"/>
        <c:lblOffset val="100"/>
        <c:noMultiLvlLbl val="0"/>
      </c:catAx>
      <c:valAx>
        <c:axId val="1049975247"/>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accent1"/>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49962767"/>
        <c:crosses val="autoZero"/>
        <c:crossBetween val="between"/>
        <c:majorUnit val="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8985968804108692"/>
                  <c:y val="-2.9890507555765337E-3"/>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3.7690797786212769</c:v>
                </c:pt>
                <c:pt idx="1">
                  <c:v>4.08498995705488</c:v>
                </c:pt>
                <c:pt idx="2">
                  <c:v>4.3058465385208251</c:v>
                </c:pt>
                <c:pt idx="3">
                  <c:v>4.6350090087663052</c:v>
                </c:pt>
              </c:numCache>
            </c:numRef>
          </c:yVal>
          <c:smooth val="0"/>
          <c:extLst>
            <c:ext xmlns:c16="http://schemas.microsoft.com/office/drawing/2014/chart" uri="{C3380CC4-5D6E-409C-BE32-E72D297353CC}">
              <c16:uniqueId val="{00000001-F94B-4C96-A718-8CDEC6052531}"/>
            </c:ext>
          </c:extLst>
        </c:ser>
        <c:dLbls>
          <c:showLegendKey val="0"/>
          <c:showVal val="0"/>
          <c:showCatName val="0"/>
          <c:showSerName val="0"/>
          <c:showPercent val="0"/>
          <c:showBubbleSize val="0"/>
        </c:dLbls>
        <c:axId val="1130737391"/>
        <c:axId val="1130752367"/>
      </c:scatterChart>
      <c:valAx>
        <c:axId val="1130737391"/>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0752367"/>
        <c:crosses val="autoZero"/>
        <c:crossBetween val="midCat"/>
        <c:majorUnit val="1.0000000000000005E-4"/>
      </c:valAx>
      <c:valAx>
        <c:axId val="1130752367"/>
        <c:scaling>
          <c:orientation val="minMax"/>
          <c:min val="3"/>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Kc</a:t>
                </a:r>
              </a:p>
            </c:rich>
          </c:tx>
          <c:layout>
            <c:manualLayout>
              <c:xMode val="edge"/>
              <c:yMode val="edge"/>
              <c:x val="1.4742014742014743E-2"/>
              <c:y val="0.28705380761900123"/>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0737391"/>
        <c:crosses val="autoZero"/>
        <c:crossBetween val="midCat"/>
        <c:majorUnit val="0.4"/>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57.74</c:v>
                </c:pt>
                <c:pt idx="1">
                  <c:v>20.66</c:v>
                </c:pt>
                <c:pt idx="2">
                  <c:v>19.239999999999998</c:v>
                </c:pt>
                <c:pt idx="3">
                  <c:v>3.31</c:v>
                </c:pt>
              </c:numCache>
            </c:numRef>
          </c:val>
          <c:extLst>
            <c:ext xmlns:c16="http://schemas.microsoft.com/office/drawing/2014/chart" uri="{C3380CC4-5D6E-409C-BE32-E72D297353CC}">
              <c16:uniqueId val="{00000000-9EB9-4824-88C6-42081A87BD4F}"/>
            </c:ext>
          </c:extLst>
        </c:ser>
        <c:dLbls>
          <c:dLblPos val="outEnd"/>
          <c:showLegendKey val="0"/>
          <c:showVal val="1"/>
          <c:showCatName val="0"/>
          <c:showSerName val="0"/>
          <c:showPercent val="0"/>
          <c:showBubbleSize val="0"/>
        </c:dLbls>
        <c:gapWidth val="219"/>
        <c:overlap val="-27"/>
        <c:axId val="871647967"/>
        <c:axId val="871636735"/>
      </c:barChart>
      <c:catAx>
        <c:axId val="87164796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71636735"/>
        <c:crosses val="autoZero"/>
        <c:auto val="1"/>
        <c:lblAlgn val="ctr"/>
        <c:lblOffset val="100"/>
        <c:noMultiLvlLbl val="0"/>
      </c:catAx>
      <c:valAx>
        <c:axId val="871636735"/>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accent1"/>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71647967"/>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2:$W$3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A$22:$AA$31</c:f>
              <c:numCache>
                <c:formatCode>General</c:formatCode>
                <c:ptCount val="10"/>
                <c:pt idx="0">
                  <c:v>25.197628458498023</c:v>
                </c:pt>
                <c:pt idx="1">
                  <c:v>38.290513833992101</c:v>
                </c:pt>
                <c:pt idx="2">
                  <c:v>52.371541501976289</c:v>
                </c:pt>
                <c:pt idx="3">
                  <c:v>60.523715415019765</c:v>
                </c:pt>
                <c:pt idx="4">
                  <c:v>74.110671936758891</c:v>
                </c:pt>
                <c:pt idx="5">
                  <c:v>81.768774703557312</c:v>
                </c:pt>
                <c:pt idx="6">
                  <c:v>92.638339920948624</c:v>
                </c:pt>
                <c:pt idx="7">
                  <c:v>97.579051383399204</c:v>
                </c:pt>
                <c:pt idx="8">
                  <c:v>98.814229249011859</c:v>
                </c:pt>
                <c:pt idx="9">
                  <c:v>98.814229249011859</c:v>
                </c:pt>
              </c:numCache>
            </c:numRef>
          </c:yVal>
          <c:smooth val="1"/>
          <c:extLst>
            <c:ext xmlns:c16="http://schemas.microsoft.com/office/drawing/2014/chart" uri="{C3380CC4-5D6E-409C-BE32-E72D297353CC}">
              <c16:uniqueId val="{00000000-0FF4-4A97-9327-BE0CFBE99FD5}"/>
            </c:ext>
          </c:extLst>
        </c:ser>
        <c:ser>
          <c:idx val="1"/>
          <c:order val="1"/>
          <c:tx>
            <c:strRef>
              <c:f>'ANN DATA'!$AB$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2:$W$3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B$22:$AB$31</c:f>
              <c:numCache>
                <c:formatCode>General</c:formatCode>
                <c:ptCount val="10"/>
                <c:pt idx="0">
                  <c:v>27.513999999999999</c:v>
                </c:pt>
                <c:pt idx="1">
                  <c:v>37.7836</c:v>
                </c:pt>
                <c:pt idx="2">
                  <c:v>58.247700000000002</c:v>
                </c:pt>
                <c:pt idx="3">
                  <c:v>67.099400000000003</c:v>
                </c:pt>
                <c:pt idx="4">
                  <c:v>75.245900000000006</c:v>
                </c:pt>
                <c:pt idx="5">
                  <c:v>82.855800000000002</c:v>
                </c:pt>
                <c:pt idx="6">
                  <c:v>88.806100000000001</c:v>
                </c:pt>
                <c:pt idx="7">
                  <c:v>98.162700000000001</c:v>
                </c:pt>
                <c:pt idx="8">
                  <c:v>99.117999999999995</c:v>
                </c:pt>
                <c:pt idx="9">
                  <c:v>97.511300000000006</c:v>
                </c:pt>
              </c:numCache>
            </c:numRef>
          </c:yVal>
          <c:smooth val="1"/>
          <c:extLst>
            <c:ext xmlns:c16="http://schemas.microsoft.com/office/drawing/2014/chart" uri="{C3380CC4-5D6E-409C-BE32-E72D297353CC}">
              <c16:uniqueId val="{00000001-0FF4-4A97-9327-BE0CFBE99FD5}"/>
            </c:ext>
          </c:extLst>
        </c:ser>
        <c:dLbls>
          <c:showLegendKey val="0"/>
          <c:showVal val="0"/>
          <c:showCatName val="0"/>
          <c:showSerName val="0"/>
          <c:showPercent val="0"/>
          <c:showBubbleSize val="0"/>
        </c:dLbls>
        <c:axId val="43145664"/>
        <c:axId val="43162304"/>
      </c:scatterChart>
      <c:valAx>
        <c:axId val="4314566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162304"/>
        <c:crosses val="autoZero"/>
        <c:crossBetween val="midCat"/>
      </c:valAx>
      <c:valAx>
        <c:axId val="4316230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145664"/>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2:$AF$32</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J$22:$AJ$32</c:f>
              <c:numCache>
                <c:formatCode>General</c:formatCode>
                <c:ptCount val="11"/>
                <c:pt idx="0">
                  <c:v>9.4605711599483087</c:v>
                </c:pt>
                <c:pt idx="1">
                  <c:v>43.835938418145496</c:v>
                </c:pt>
                <c:pt idx="2">
                  <c:v>56.29333646726996</c:v>
                </c:pt>
                <c:pt idx="3">
                  <c:v>66.811611235162772</c:v>
                </c:pt>
                <c:pt idx="4">
                  <c:v>71.571277470913145</c:v>
                </c:pt>
                <c:pt idx="5">
                  <c:v>78.68139616876249</c:v>
                </c:pt>
                <c:pt idx="6">
                  <c:v>84.851333881772234</c:v>
                </c:pt>
                <c:pt idx="7">
                  <c:v>93.430485368433409</c:v>
                </c:pt>
                <c:pt idx="8">
                  <c:v>96.956164061581845</c:v>
                </c:pt>
                <c:pt idx="9">
                  <c:v>98.190151604183811</c:v>
                </c:pt>
                <c:pt idx="10">
                  <c:v>98.190151604183811</c:v>
                </c:pt>
              </c:numCache>
            </c:numRef>
          </c:yVal>
          <c:smooth val="1"/>
          <c:extLst>
            <c:ext xmlns:c16="http://schemas.microsoft.com/office/drawing/2014/chart" uri="{C3380CC4-5D6E-409C-BE32-E72D297353CC}">
              <c16:uniqueId val="{00000000-BF3B-4523-A6AA-23B5485B0B36}"/>
            </c:ext>
          </c:extLst>
        </c:ser>
        <c:ser>
          <c:idx val="1"/>
          <c:order val="1"/>
          <c:tx>
            <c:strRef>
              <c:f>'ANN DATA'!$AK$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2:$AF$32</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K$22:$AK$32</c:f>
              <c:numCache>
                <c:formatCode>General</c:formatCode>
                <c:ptCount val="11"/>
                <c:pt idx="0">
                  <c:v>7.2603</c:v>
                </c:pt>
                <c:pt idx="1">
                  <c:v>43.633899999999997</c:v>
                </c:pt>
                <c:pt idx="2">
                  <c:v>56.558900000000001</c:v>
                </c:pt>
                <c:pt idx="3">
                  <c:v>65.081100000000006</c:v>
                </c:pt>
                <c:pt idx="4">
                  <c:v>72.966200000000001</c:v>
                </c:pt>
                <c:pt idx="5">
                  <c:v>79.438500000000005</c:v>
                </c:pt>
                <c:pt idx="6">
                  <c:v>83.953800000000001</c:v>
                </c:pt>
                <c:pt idx="7">
                  <c:v>91.5304</c:v>
                </c:pt>
                <c:pt idx="8">
                  <c:v>96.150199999999998</c:v>
                </c:pt>
                <c:pt idx="9">
                  <c:v>99.668899999999994</c:v>
                </c:pt>
                <c:pt idx="10">
                  <c:v>99.783100000000005</c:v>
                </c:pt>
              </c:numCache>
            </c:numRef>
          </c:yVal>
          <c:smooth val="1"/>
          <c:extLst>
            <c:ext xmlns:c16="http://schemas.microsoft.com/office/drawing/2014/chart" uri="{C3380CC4-5D6E-409C-BE32-E72D297353CC}">
              <c16:uniqueId val="{00000001-BF3B-4523-A6AA-23B5485B0B36}"/>
            </c:ext>
          </c:extLst>
        </c:ser>
        <c:dLbls>
          <c:showLegendKey val="0"/>
          <c:showVal val="0"/>
          <c:showCatName val="0"/>
          <c:showSerName val="0"/>
          <c:showPercent val="0"/>
          <c:showBubbleSize val="0"/>
        </c:dLbls>
        <c:axId val="43158976"/>
        <c:axId val="43161056"/>
      </c:scatterChart>
      <c:valAx>
        <c:axId val="4315897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161056"/>
        <c:crosses val="autoZero"/>
        <c:crossBetween val="midCat"/>
      </c:valAx>
      <c:valAx>
        <c:axId val="4316105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15897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8274336283185841"/>
          <c:y val="0.18960284780916148"/>
          <c:w val="0.61892822025565386"/>
          <c:h val="0.48992270461605142"/>
        </c:manualLayout>
      </c:layout>
      <c:scatterChart>
        <c:scatterStyle val="smoothMarker"/>
        <c:varyColors val="0"/>
        <c:ser>
          <c:idx val="0"/>
          <c:order val="0"/>
          <c:tx>
            <c:strRef>
              <c:f>'ANN DATA'!$AA$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4:$W$35</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24:$AA$35</c:f>
              <c:numCache>
                <c:formatCode>General</c:formatCode>
                <c:ptCount val="12"/>
                <c:pt idx="0">
                  <c:v>17.522592021159365</c:v>
                </c:pt>
                <c:pt idx="1">
                  <c:v>26.669605466167077</c:v>
                </c:pt>
                <c:pt idx="2">
                  <c:v>42.428917787083975</c:v>
                </c:pt>
                <c:pt idx="3">
                  <c:v>55.763720520167503</c:v>
                </c:pt>
                <c:pt idx="4">
                  <c:v>63.03724928366762</c:v>
                </c:pt>
                <c:pt idx="5">
                  <c:v>68.988318271985904</c:v>
                </c:pt>
                <c:pt idx="6">
                  <c:v>75.380207185364767</c:v>
                </c:pt>
                <c:pt idx="7">
                  <c:v>79.34758651091029</c:v>
                </c:pt>
                <c:pt idx="8">
                  <c:v>93.784439056645354</c:v>
                </c:pt>
                <c:pt idx="9">
                  <c:v>94.115054000440821</c:v>
                </c:pt>
                <c:pt idx="10">
                  <c:v>95.988538681948413</c:v>
                </c:pt>
                <c:pt idx="11">
                  <c:v>95.988538681948413</c:v>
                </c:pt>
              </c:numCache>
            </c:numRef>
          </c:yVal>
          <c:smooth val="1"/>
          <c:extLst>
            <c:ext xmlns:c16="http://schemas.microsoft.com/office/drawing/2014/chart" uri="{C3380CC4-5D6E-409C-BE32-E72D297353CC}">
              <c16:uniqueId val="{00000000-BCA1-4064-82C5-DBBE19BF5559}"/>
            </c:ext>
          </c:extLst>
        </c:ser>
        <c:ser>
          <c:idx val="1"/>
          <c:order val="1"/>
          <c:tx>
            <c:strRef>
              <c:f>'ANN DATA'!$AB$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4:$W$35</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24:$AB$35</c:f>
              <c:numCache>
                <c:formatCode>General</c:formatCode>
                <c:ptCount val="12"/>
                <c:pt idx="0">
                  <c:v>17.818899999999999</c:v>
                </c:pt>
                <c:pt idx="1">
                  <c:v>30.630400000000002</c:v>
                </c:pt>
                <c:pt idx="2">
                  <c:v>42.278399999999998</c:v>
                </c:pt>
                <c:pt idx="3">
                  <c:v>56.747399999999999</c:v>
                </c:pt>
                <c:pt idx="4">
                  <c:v>64.711100000000002</c:v>
                </c:pt>
                <c:pt idx="5">
                  <c:v>68.3613</c:v>
                </c:pt>
                <c:pt idx="6">
                  <c:v>73.765000000000001</c:v>
                </c:pt>
                <c:pt idx="7">
                  <c:v>77.399900000000002</c:v>
                </c:pt>
                <c:pt idx="8">
                  <c:v>82.134500000000003</c:v>
                </c:pt>
                <c:pt idx="9">
                  <c:v>93.071200000000005</c:v>
                </c:pt>
                <c:pt idx="10">
                  <c:v>94.683700000000002</c:v>
                </c:pt>
                <c:pt idx="11">
                  <c:v>94.860299999999995</c:v>
                </c:pt>
              </c:numCache>
            </c:numRef>
          </c:yVal>
          <c:smooth val="1"/>
          <c:extLst>
            <c:ext xmlns:c16="http://schemas.microsoft.com/office/drawing/2014/chart" uri="{C3380CC4-5D6E-409C-BE32-E72D297353CC}">
              <c16:uniqueId val="{00000001-BCA1-4064-82C5-DBBE19BF5559}"/>
            </c:ext>
          </c:extLst>
        </c:ser>
        <c:dLbls>
          <c:showLegendKey val="0"/>
          <c:showVal val="0"/>
          <c:showCatName val="0"/>
          <c:showSerName val="0"/>
          <c:showPercent val="0"/>
          <c:showBubbleSize val="0"/>
        </c:dLbls>
        <c:axId val="561319600"/>
        <c:axId val="561334576"/>
      </c:scatterChart>
      <c:valAx>
        <c:axId val="56131960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61334576"/>
        <c:crosses val="autoZero"/>
        <c:crossBetween val="midCat"/>
      </c:valAx>
      <c:valAx>
        <c:axId val="56133457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61319600"/>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4456181533646323"/>
          <c:y val="0.14377710565149315"/>
          <c:w val="0.69675273865414711"/>
          <c:h val="0.51254948836948111"/>
        </c:manualLayout>
      </c:layout>
      <c:scatterChart>
        <c:scatterStyle val="smoothMarker"/>
        <c:varyColors val="0"/>
        <c:ser>
          <c:idx val="0"/>
          <c:order val="0"/>
          <c:tx>
            <c:strRef>
              <c:f>'ANN DATA'!$AA$3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36:$W$4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A$36:$AA$46</c:f>
              <c:numCache>
                <c:formatCode>General</c:formatCode>
                <c:ptCount val="11"/>
                <c:pt idx="0">
                  <c:v>22.716326858243701</c:v>
                </c:pt>
                <c:pt idx="1">
                  <c:v>29.08422606707002</c:v>
                </c:pt>
                <c:pt idx="2">
                  <c:v>51.949273485290945</c:v>
                </c:pt>
                <c:pt idx="3">
                  <c:v>72.311678897537448</c:v>
                </c:pt>
                <c:pt idx="4">
                  <c:v>82.54975983106921</c:v>
                </c:pt>
                <c:pt idx="5">
                  <c:v>83.118542105154305</c:v>
                </c:pt>
                <c:pt idx="6">
                  <c:v>91.309006851979703</c:v>
                </c:pt>
                <c:pt idx="7">
                  <c:v>97.224342502464737</c:v>
                </c:pt>
                <c:pt idx="8">
                  <c:v>97.565611866915802</c:v>
                </c:pt>
                <c:pt idx="9">
                  <c:v>98.134394141000868</c:v>
                </c:pt>
                <c:pt idx="10">
                  <c:v>98.134394141000868</c:v>
                </c:pt>
              </c:numCache>
            </c:numRef>
          </c:yVal>
          <c:smooth val="1"/>
          <c:extLst>
            <c:ext xmlns:c16="http://schemas.microsoft.com/office/drawing/2014/chart" uri="{C3380CC4-5D6E-409C-BE32-E72D297353CC}">
              <c16:uniqueId val="{00000000-F776-4C5D-9C68-FE25000735CC}"/>
            </c:ext>
          </c:extLst>
        </c:ser>
        <c:ser>
          <c:idx val="1"/>
          <c:order val="1"/>
          <c:tx>
            <c:strRef>
              <c:f>'ANN DATA'!$AB$3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36:$W$4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B$36:$AB$46</c:f>
              <c:numCache>
                <c:formatCode>General</c:formatCode>
                <c:ptCount val="11"/>
                <c:pt idx="0">
                  <c:v>13.5528</c:v>
                </c:pt>
                <c:pt idx="1">
                  <c:v>36.781799999999997</c:v>
                </c:pt>
                <c:pt idx="2">
                  <c:v>54.125599999999999</c:v>
                </c:pt>
                <c:pt idx="3">
                  <c:v>67.281000000000006</c:v>
                </c:pt>
                <c:pt idx="4">
                  <c:v>78.314099999999996</c:v>
                </c:pt>
                <c:pt idx="5">
                  <c:v>86.421599999999998</c:v>
                </c:pt>
                <c:pt idx="6">
                  <c:v>91.611599999999996</c:v>
                </c:pt>
                <c:pt idx="7">
                  <c:v>98.115600000000001</c:v>
                </c:pt>
                <c:pt idx="8">
                  <c:v>99.159300000000002</c:v>
                </c:pt>
                <c:pt idx="9">
                  <c:v>99.694199999999995</c:v>
                </c:pt>
                <c:pt idx="10">
                  <c:v>99.734200000000001</c:v>
                </c:pt>
              </c:numCache>
            </c:numRef>
          </c:yVal>
          <c:smooth val="1"/>
          <c:extLst>
            <c:ext xmlns:c16="http://schemas.microsoft.com/office/drawing/2014/chart" uri="{C3380CC4-5D6E-409C-BE32-E72D297353CC}">
              <c16:uniqueId val="{00000001-F776-4C5D-9C68-FE25000735CC}"/>
            </c:ext>
          </c:extLst>
        </c:ser>
        <c:dLbls>
          <c:showLegendKey val="0"/>
          <c:showVal val="0"/>
          <c:showCatName val="0"/>
          <c:showSerName val="0"/>
          <c:showPercent val="0"/>
          <c:showBubbleSize val="0"/>
        </c:dLbls>
        <c:axId val="43141504"/>
        <c:axId val="43139008"/>
      </c:scatterChart>
      <c:valAx>
        <c:axId val="4314150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139008"/>
        <c:crosses val="autoZero"/>
        <c:crossBetween val="midCat"/>
      </c:valAx>
      <c:valAx>
        <c:axId val="43139008"/>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141504"/>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37</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38:$AF$49</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J$38:$AJ$49</c:f>
              <c:numCache>
                <c:formatCode>General</c:formatCode>
                <c:ptCount val="12"/>
                <c:pt idx="0">
                  <c:v>44.089102504852576</c:v>
                </c:pt>
                <c:pt idx="1">
                  <c:v>62.575099362233111</c:v>
                </c:pt>
                <c:pt idx="2">
                  <c:v>64.377484055827708</c:v>
                </c:pt>
                <c:pt idx="3">
                  <c:v>69.969498105185323</c:v>
                </c:pt>
                <c:pt idx="4">
                  <c:v>76.069877068120903</c:v>
                </c:pt>
                <c:pt idx="5">
                  <c:v>78.010906738145863</c:v>
                </c:pt>
                <c:pt idx="6">
                  <c:v>82.586190960347537</c:v>
                </c:pt>
                <c:pt idx="7">
                  <c:v>92.984564192624077</c:v>
                </c:pt>
                <c:pt idx="8">
                  <c:v>95.84989370551807</c:v>
                </c:pt>
                <c:pt idx="9">
                  <c:v>97.282558461965053</c:v>
                </c:pt>
                <c:pt idx="10">
                  <c:v>99.038728163416209</c:v>
                </c:pt>
                <c:pt idx="11">
                  <c:v>99.038728163416209</c:v>
                </c:pt>
              </c:numCache>
            </c:numRef>
          </c:yVal>
          <c:smooth val="1"/>
          <c:extLst>
            <c:ext xmlns:c16="http://schemas.microsoft.com/office/drawing/2014/chart" uri="{C3380CC4-5D6E-409C-BE32-E72D297353CC}">
              <c16:uniqueId val="{00000000-031A-4B73-BF52-1B2E5B54F3A8}"/>
            </c:ext>
          </c:extLst>
        </c:ser>
        <c:ser>
          <c:idx val="1"/>
          <c:order val="1"/>
          <c:tx>
            <c:strRef>
              <c:f>'ANN DATA'!$AK$37</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38:$AF$49</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K$38:$AK$49</c:f>
              <c:numCache>
                <c:formatCode>General</c:formatCode>
                <c:ptCount val="12"/>
                <c:pt idx="0">
                  <c:v>45.362000000000002</c:v>
                </c:pt>
                <c:pt idx="1">
                  <c:v>62.1858</c:v>
                </c:pt>
                <c:pt idx="2">
                  <c:v>67.271299999999997</c:v>
                </c:pt>
                <c:pt idx="3">
                  <c:v>70.828699999999998</c:v>
                </c:pt>
                <c:pt idx="4">
                  <c:v>75.106399999999994</c:v>
                </c:pt>
                <c:pt idx="5">
                  <c:v>79.866100000000003</c:v>
                </c:pt>
                <c:pt idx="6">
                  <c:v>84.228999999999999</c:v>
                </c:pt>
                <c:pt idx="7">
                  <c:v>92.704800000000006</c:v>
                </c:pt>
                <c:pt idx="8">
                  <c:v>95.504800000000003</c:v>
                </c:pt>
                <c:pt idx="9">
                  <c:v>97.921499999999995</c:v>
                </c:pt>
                <c:pt idx="10">
                  <c:v>99.202799999999996</c:v>
                </c:pt>
                <c:pt idx="11">
                  <c:v>99.634900000000002</c:v>
                </c:pt>
              </c:numCache>
            </c:numRef>
          </c:yVal>
          <c:smooth val="1"/>
          <c:extLst>
            <c:ext xmlns:c16="http://schemas.microsoft.com/office/drawing/2014/chart" uri="{C3380CC4-5D6E-409C-BE32-E72D297353CC}">
              <c16:uniqueId val="{00000001-031A-4B73-BF52-1B2E5B54F3A8}"/>
            </c:ext>
          </c:extLst>
        </c:ser>
        <c:dLbls>
          <c:showLegendKey val="0"/>
          <c:showVal val="0"/>
          <c:showCatName val="0"/>
          <c:showSerName val="0"/>
          <c:showPercent val="0"/>
          <c:showBubbleSize val="0"/>
        </c:dLbls>
        <c:axId val="43173952"/>
        <c:axId val="43175200"/>
      </c:scatterChart>
      <c:valAx>
        <c:axId val="4317395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175200"/>
        <c:crosses val="autoZero"/>
        <c:crossBetween val="midCat"/>
      </c:valAx>
      <c:valAx>
        <c:axId val="4317520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173952"/>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80.095795635976572</c:v>
                </c:pt>
                <c:pt idx="2">
                  <c:v>89.143161255987238</c:v>
                </c:pt>
                <c:pt idx="3">
                  <c:v>84.292146073036534</c:v>
                </c:pt>
                <c:pt idx="4">
                  <c:v>73.960463531015662</c:v>
                </c:pt>
                <c:pt idx="5">
                  <c:v>72.649572649572647</c:v>
                </c:pt>
                <c:pt idx="6">
                  <c:v>60.098896918980607</c:v>
                </c:pt>
                <c:pt idx="7">
                  <c:v>56.133997283838845</c:v>
                </c:pt>
                <c:pt idx="8">
                  <c:v>50.525262631315663</c:v>
                </c:pt>
                <c:pt idx="9">
                  <c:v>48.03384768541563</c:v>
                </c:pt>
                <c:pt idx="10">
                  <c:v>26.664562953613114</c:v>
                </c:pt>
                <c:pt idx="11">
                  <c:v>21.317299808690908</c:v>
                </c:pt>
              </c:numCache>
            </c:numRef>
          </c:yVal>
          <c:smooth val="1"/>
          <c:extLst>
            <c:ext xmlns:c16="http://schemas.microsoft.com/office/drawing/2014/chart" uri="{C3380CC4-5D6E-409C-BE32-E72D297353CC}">
              <c16:uniqueId val="{00000000-C82F-4589-A7AB-B0E6D29E8423}"/>
            </c:ext>
          </c:extLst>
        </c:ser>
        <c:dLbls>
          <c:showLegendKey val="0"/>
          <c:showVal val="0"/>
          <c:showCatName val="0"/>
          <c:showSerName val="0"/>
          <c:showPercent val="0"/>
          <c:showBubbleSize val="0"/>
        </c:dLbls>
        <c:axId val="552083391"/>
        <c:axId val="596604143"/>
      </c:scatterChart>
      <c:valAx>
        <c:axId val="552083391"/>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96604143"/>
        <c:crosses val="autoZero"/>
        <c:crossBetween val="midCat"/>
      </c:valAx>
      <c:valAx>
        <c:axId val="596604143"/>
        <c:scaling>
          <c:orientation val="minMax"/>
          <c:min val="2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52083391"/>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2)'!$G$4</c:f>
              <c:strCache>
                <c:ptCount val="1"/>
                <c:pt idx="0">
                  <c:v>10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2)'!$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2)'!$G$5:$G$14</c:f>
              <c:numCache>
                <c:formatCode>General</c:formatCode>
                <c:ptCount val="10"/>
                <c:pt idx="0">
                  <c:v>2.1645021645021645</c:v>
                </c:pt>
                <c:pt idx="1">
                  <c:v>4.0692640692640705</c:v>
                </c:pt>
                <c:pt idx="2">
                  <c:v>5.238095238095239</c:v>
                </c:pt>
                <c:pt idx="3">
                  <c:v>5.8658008658008667</c:v>
                </c:pt>
                <c:pt idx="4">
                  <c:v>5.9090909090909101</c:v>
                </c:pt>
                <c:pt idx="5">
                  <c:v>6.4069264069264076</c:v>
                </c:pt>
                <c:pt idx="6">
                  <c:v>7.012987012987014</c:v>
                </c:pt>
                <c:pt idx="7">
                  <c:v>8.0303030303030312</c:v>
                </c:pt>
                <c:pt idx="8">
                  <c:v>8.6363636363636367</c:v>
                </c:pt>
                <c:pt idx="9">
                  <c:v>8.6363636363636367</c:v>
                </c:pt>
              </c:numCache>
            </c:numRef>
          </c:yVal>
          <c:smooth val="1"/>
          <c:extLst>
            <c:ext xmlns:c16="http://schemas.microsoft.com/office/drawing/2014/chart" uri="{C3380CC4-5D6E-409C-BE32-E72D297353CC}">
              <c16:uniqueId val="{00000000-939B-450E-9282-8A1F724E0DC2}"/>
            </c:ext>
          </c:extLst>
        </c:ser>
        <c:ser>
          <c:idx val="1"/>
          <c:order val="1"/>
          <c:tx>
            <c:strRef>
              <c:f>'CONTACT (2)'!$N$4</c:f>
              <c:strCache>
                <c:ptCount val="1"/>
                <c:pt idx="0">
                  <c:v>20.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2)'!$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2)'!$N$5:$N$14</c:f>
              <c:numCache>
                <c:formatCode>General</c:formatCode>
                <c:ptCount val="10"/>
                <c:pt idx="0">
                  <c:v>7.1428571428571423</c:v>
                </c:pt>
                <c:pt idx="1">
                  <c:v>10.021645021645021</c:v>
                </c:pt>
                <c:pt idx="2">
                  <c:v>11.558441558441558</c:v>
                </c:pt>
                <c:pt idx="3">
                  <c:v>12.683982683982684</c:v>
                </c:pt>
                <c:pt idx="4">
                  <c:v>12.943722943722943</c:v>
                </c:pt>
                <c:pt idx="5">
                  <c:v>13.333333333333332</c:v>
                </c:pt>
                <c:pt idx="6">
                  <c:v>14.307359307359306</c:v>
                </c:pt>
                <c:pt idx="7">
                  <c:v>15.714285714285714</c:v>
                </c:pt>
                <c:pt idx="8">
                  <c:v>16.233766233766232</c:v>
                </c:pt>
                <c:pt idx="9">
                  <c:v>16.233766233766232</c:v>
                </c:pt>
              </c:numCache>
            </c:numRef>
          </c:yVal>
          <c:smooth val="1"/>
          <c:extLst>
            <c:ext xmlns:c16="http://schemas.microsoft.com/office/drawing/2014/chart" uri="{C3380CC4-5D6E-409C-BE32-E72D297353CC}">
              <c16:uniqueId val="{00000001-939B-450E-9282-8A1F724E0DC2}"/>
            </c:ext>
          </c:extLst>
        </c:ser>
        <c:ser>
          <c:idx val="2"/>
          <c:order val="2"/>
          <c:tx>
            <c:strRef>
              <c:f>'CONTACT (2)'!$U$4</c:f>
              <c:strCache>
                <c:ptCount val="1"/>
                <c:pt idx="0">
                  <c:v>3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2)'!$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2)'!$U$5:$U$14</c:f>
              <c:numCache>
                <c:formatCode>General</c:formatCode>
                <c:ptCount val="10"/>
                <c:pt idx="0">
                  <c:v>10.930735930735931</c:v>
                </c:pt>
                <c:pt idx="1">
                  <c:v>16.320346320346321</c:v>
                </c:pt>
                <c:pt idx="2">
                  <c:v>18.831168831168831</c:v>
                </c:pt>
                <c:pt idx="3">
                  <c:v>20.324675324675326</c:v>
                </c:pt>
                <c:pt idx="4">
                  <c:v>21.103896103896105</c:v>
                </c:pt>
                <c:pt idx="5">
                  <c:v>21.320346320346321</c:v>
                </c:pt>
                <c:pt idx="6">
                  <c:v>22.554112554112557</c:v>
                </c:pt>
                <c:pt idx="7">
                  <c:v>24.523809523809526</c:v>
                </c:pt>
                <c:pt idx="8">
                  <c:v>24.82683982683983</c:v>
                </c:pt>
                <c:pt idx="9">
                  <c:v>24.82683982683983</c:v>
                </c:pt>
              </c:numCache>
            </c:numRef>
          </c:yVal>
          <c:smooth val="1"/>
          <c:extLst>
            <c:ext xmlns:c16="http://schemas.microsoft.com/office/drawing/2014/chart" uri="{C3380CC4-5D6E-409C-BE32-E72D297353CC}">
              <c16:uniqueId val="{00000002-939B-450E-9282-8A1F724E0DC2}"/>
            </c:ext>
          </c:extLst>
        </c:ser>
        <c:ser>
          <c:idx val="3"/>
          <c:order val="3"/>
          <c:tx>
            <c:strRef>
              <c:f>'CONTACT (2)'!$AB$4</c:f>
              <c:strCache>
                <c:ptCount val="1"/>
                <c:pt idx="0">
                  <c:v>4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2)'!$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2)'!$AB$5:$AB$14</c:f>
              <c:numCache>
                <c:formatCode>General</c:formatCode>
                <c:ptCount val="10"/>
                <c:pt idx="0">
                  <c:v>15.62770562770563</c:v>
                </c:pt>
                <c:pt idx="1">
                  <c:v>23.831168831168835</c:v>
                </c:pt>
                <c:pt idx="2">
                  <c:v>27.402597402597408</c:v>
                </c:pt>
                <c:pt idx="3">
                  <c:v>29.177489177489182</c:v>
                </c:pt>
                <c:pt idx="4">
                  <c:v>30.974025974025977</c:v>
                </c:pt>
                <c:pt idx="5">
                  <c:v>31.12554112554113</c:v>
                </c:pt>
                <c:pt idx="6">
                  <c:v>32.727272727272734</c:v>
                </c:pt>
                <c:pt idx="7">
                  <c:v>34.047619047619051</c:v>
                </c:pt>
                <c:pt idx="8">
                  <c:v>34.415584415584419</c:v>
                </c:pt>
                <c:pt idx="9">
                  <c:v>34.415584415584419</c:v>
                </c:pt>
              </c:numCache>
            </c:numRef>
          </c:yVal>
          <c:smooth val="1"/>
          <c:extLst>
            <c:ext xmlns:c16="http://schemas.microsoft.com/office/drawing/2014/chart" uri="{C3380CC4-5D6E-409C-BE32-E72D297353CC}">
              <c16:uniqueId val="{00000003-939B-450E-9282-8A1F724E0DC2}"/>
            </c:ext>
          </c:extLst>
        </c:ser>
        <c:ser>
          <c:idx val="4"/>
          <c:order val="4"/>
          <c:tx>
            <c:strRef>
              <c:f>'CONTACT (2)'!$AI$4</c:f>
              <c:strCache>
                <c:ptCount val="1"/>
                <c:pt idx="0">
                  <c:v>5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2)'!$A$5:$A$1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2)'!$AI$5:$AI$14</c:f>
              <c:numCache>
                <c:formatCode>General</c:formatCode>
                <c:ptCount val="10"/>
                <c:pt idx="0">
                  <c:v>19.02597402597403</c:v>
                </c:pt>
                <c:pt idx="1">
                  <c:v>28.160173160173162</c:v>
                </c:pt>
                <c:pt idx="2">
                  <c:v>32.554112554112557</c:v>
                </c:pt>
                <c:pt idx="3">
                  <c:v>36.060606060606062</c:v>
                </c:pt>
                <c:pt idx="4">
                  <c:v>37.987012987012989</c:v>
                </c:pt>
                <c:pt idx="5">
                  <c:v>38.528138528138534</c:v>
                </c:pt>
                <c:pt idx="6">
                  <c:v>40.822510822510829</c:v>
                </c:pt>
                <c:pt idx="7">
                  <c:v>43.008658008658017</c:v>
                </c:pt>
                <c:pt idx="8">
                  <c:v>43.658008658008661</c:v>
                </c:pt>
                <c:pt idx="9">
                  <c:v>43.658008658008661</c:v>
                </c:pt>
              </c:numCache>
            </c:numRef>
          </c:yVal>
          <c:smooth val="1"/>
          <c:extLst>
            <c:ext xmlns:c16="http://schemas.microsoft.com/office/drawing/2014/chart" uri="{C3380CC4-5D6E-409C-BE32-E72D297353CC}">
              <c16:uniqueId val="{00000004-939B-450E-9282-8A1F724E0DC2}"/>
            </c:ext>
          </c:extLst>
        </c:ser>
        <c:dLbls>
          <c:showLegendKey val="0"/>
          <c:showVal val="0"/>
          <c:showCatName val="0"/>
          <c:showSerName val="0"/>
          <c:showPercent val="0"/>
          <c:showBubbleSize val="0"/>
        </c:dLbls>
        <c:axId val="1128824159"/>
        <c:axId val="1128831231"/>
      </c:scatterChart>
      <c:valAx>
        <c:axId val="1128824159"/>
        <c:scaling>
          <c:orientation val="minMax"/>
          <c:max val="18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8831231"/>
        <c:crosses val="autoZero"/>
        <c:crossBetween val="midCat"/>
      </c:valAx>
      <c:valAx>
        <c:axId val="112883123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8824159"/>
        <c:crosses val="autoZero"/>
        <c:crossBetween val="midCat"/>
        <c:majorUnit val="10"/>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2.5000000000000001E-2</c:v>
                </c:pt>
                <c:pt idx="1">
                  <c:v>0.05</c:v>
                </c:pt>
                <c:pt idx="2">
                  <c:v>0.1</c:v>
                </c:pt>
                <c:pt idx="3">
                  <c:v>0.15</c:v>
                </c:pt>
                <c:pt idx="4">
                  <c:v>0.2</c:v>
                </c:pt>
              </c:numCache>
            </c:numRef>
          </c:xVal>
          <c:yVal>
            <c:numRef>
              <c:f>dosage!$F$2:$F$6</c:f>
              <c:numCache>
                <c:formatCode>General</c:formatCode>
                <c:ptCount val="5"/>
                <c:pt idx="0">
                  <c:v>66.065705128205124</c:v>
                </c:pt>
                <c:pt idx="1">
                  <c:v>94.461137820512818</c:v>
                </c:pt>
                <c:pt idx="2">
                  <c:v>96.564503205128204</c:v>
                </c:pt>
                <c:pt idx="3">
                  <c:v>98.667868589743591</c:v>
                </c:pt>
                <c:pt idx="4">
                  <c:v>99.368990384615387</c:v>
                </c:pt>
              </c:numCache>
            </c:numRef>
          </c:yVal>
          <c:smooth val="1"/>
          <c:extLst>
            <c:ext xmlns:c16="http://schemas.microsoft.com/office/drawing/2014/chart" uri="{C3380CC4-5D6E-409C-BE32-E72D297353CC}">
              <c16:uniqueId val="{00000000-D598-421A-862B-8886C916B311}"/>
            </c:ext>
          </c:extLst>
        </c:ser>
        <c:dLbls>
          <c:showLegendKey val="0"/>
          <c:showVal val="0"/>
          <c:showCatName val="0"/>
          <c:showSerName val="0"/>
          <c:showPercent val="0"/>
          <c:showBubbleSize val="0"/>
        </c:dLbls>
        <c:axId val="866134655"/>
        <c:axId val="866144223"/>
      </c:scatterChart>
      <c:valAx>
        <c:axId val="866134655"/>
        <c:scaling>
          <c:orientation val="minMax"/>
          <c:max val="0.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66144223"/>
        <c:crosses val="autoZero"/>
        <c:crossBetween val="midCat"/>
      </c:valAx>
      <c:valAx>
        <c:axId val="866144223"/>
        <c:scaling>
          <c:orientation val="minMax"/>
          <c:max val="100"/>
          <c:min val="5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66134655"/>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31715210355987"/>
          <c:y val="5.474043017350104E-2"/>
          <c:w val="0.85550161812297731"/>
          <c:h val="0.73435047891740801"/>
        </c:manualLayout>
      </c:layout>
      <c:barChart>
        <c:barDir val="col"/>
        <c:grouping val="clustered"/>
        <c:varyColors val="0"/>
        <c:ser>
          <c:idx val="0"/>
          <c:order val="0"/>
          <c:tx>
            <c:strRef>
              <c:f>'CONTACT (2)'!$AM$18</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2)'!$AL$19:$AL$22</c:f>
              <c:numCache>
                <c:formatCode>General</c:formatCode>
                <c:ptCount val="4"/>
                <c:pt idx="0">
                  <c:v>26</c:v>
                </c:pt>
                <c:pt idx="1">
                  <c:v>35</c:v>
                </c:pt>
                <c:pt idx="2">
                  <c:v>45</c:v>
                </c:pt>
                <c:pt idx="3">
                  <c:v>55</c:v>
                </c:pt>
              </c:numCache>
            </c:numRef>
          </c:cat>
          <c:val>
            <c:numRef>
              <c:f>'CONTACT (2)'!$AM$19:$AM$22</c:f>
              <c:numCache>
                <c:formatCode>General</c:formatCode>
                <c:ptCount val="4"/>
                <c:pt idx="0">
                  <c:v>93.22</c:v>
                </c:pt>
                <c:pt idx="1">
                  <c:v>94.41</c:v>
                </c:pt>
                <c:pt idx="2">
                  <c:v>96.77</c:v>
                </c:pt>
                <c:pt idx="3">
                  <c:v>97.05</c:v>
                </c:pt>
              </c:numCache>
            </c:numRef>
          </c:val>
          <c:extLst>
            <c:ext xmlns:c16="http://schemas.microsoft.com/office/drawing/2014/chart" uri="{C3380CC4-5D6E-409C-BE32-E72D297353CC}">
              <c16:uniqueId val="{00000000-227F-4167-9540-3401E14B3CC8}"/>
            </c:ext>
          </c:extLst>
        </c:ser>
        <c:dLbls>
          <c:dLblPos val="outEnd"/>
          <c:showLegendKey val="0"/>
          <c:showVal val="1"/>
          <c:showCatName val="0"/>
          <c:showSerName val="0"/>
          <c:showPercent val="0"/>
          <c:showBubbleSize val="0"/>
        </c:dLbls>
        <c:gapWidth val="219"/>
        <c:overlap val="-27"/>
        <c:axId val="1261973071"/>
        <c:axId val="1261975983"/>
      </c:barChart>
      <c:catAx>
        <c:axId val="126197307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1975983"/>
        <c:crosses val="autoZero"/>
        <c:auto val="1"/>
        <c:lblAlgn val="ctr"/>
        <c:lblOffset val="100"/>
        <c:noMultiLvlLbl val="0"/>
      </c:catAx>
      <c:valAx>
        <c:axId val="126197598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1973071"/>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7529403319676204"/>
                  <c:y val="0.16608305906206169"/>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6202954217737968</c:v>
                </c:pt>
                <c:pt idx="1">
                  <c:v>3.2888622043763718</c:v>
                </c:pt>
                <c:pt idx="2">
                  <c:v>3.4011973816621555</c:v>
                </c:pt>
                <c:pt idx="3">
                  <c:v>3.4939394333607705</c:v>
                </c:pt>
              </c:numCache>
            </c:numRef>
          </c:yVal>
          <c:smooth val="0"/>
          <c:extLst>
            <c:ext xmlns:c16="http://schemas.microsoft.com/office/drawing/2014/chart" uri="{C3380CC4-5D6E-409C-BE32-E72D297353CC}">
              <c16:uniqueId val="{00000001-BCEA-4AA5-895B-9B3A36C5ED0D}"/>
            </c:ext>
          </c:extLst>
        </c:ser>
        <c:dLbls>
          <c:showLegendKey val="0"/>
          <c:showVal val="0"/>
          <c:showCatName val="0"/>
          <c:showSerName val="0"/>
          <c:showPercent val="0"/>
          <c:showBubbleSize val="0"/>
        </c:dLbls>
        <c:axId val="204547183"/>
        <c:axId val="204526799"/>
      </c:scatterChart>
      <c:valAx>
        <c:axId val="204547183"/>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4526799"/>
        <c:crosses val="autoZero"/>
        <c:crossBetween val="midCat"/>
        <c:majorUnit val="1.0000000000000005E-4"/>
      </c:valAx>
      <c:valAx>
        <c:axId val="20452679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4547183"/>
        <c:crosses val="autoZero"/>
        <c:crossBetween val="midCat"/>
        <c:maj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80884109916367"/>
          <c:y val="5.5033267344417477E-2"/>
          <c:w val="0.83629629629629632"/>
          <c:h val="0.70999508804310618"/>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67.83</c:v>
                </c:pt>
                <c:pt idx="1">
                  <c:v>18.89</c:v>
                </c:pt>
                <c:pt idx="2">
                  <c:v>21.14</c:v>
                </c:pt>
                <c:pt idx="3">
                  <c:v>5.24</c:v>
                </c:pt>
              </c:numCache>
            </c:numRef>
          </c:val>
          <c:extLst>
            <c:ext xmlns:c16="http://schemas.microsoft.com/office/drawing/2014/chart" uri="{C3380CC4-5D6E-409C-BE32-E72D297353CC}">
              <c16:uniqueId val="{00000000-0641-4D31-85B5-DE33BF4DF432}"/>
            </c:ext>
          </c:extLst>
        </c:ser>
        <c:dLbls>
          <c:dLblPos val="outEnd"/>
          <c:showLegendKey val="0"/>
          <c:showVal val="1"/>
          <c:showCatName val="0"/>
          <c:showSerName val="0"/>
          <c:showPercent val="0"/>
          <c:showBubbleSize val="0"/>
        </c:dLbls>
        <c:gapWidth val="219"/>
        <c:overlap val="-27"/>
        <c:axId val="1004883551"/>
        <c:axId val="1004885215"/>
      </c:barChart>
      <c:catAx>
        <c:axId val="100488355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04885215"/>
        <c:crosses val="autoZero"/>
        <c:auto val="1"/>
        <c:lblAlgn val="ctr"/>
        <c:lblOffset val="100"/>
        <c:noMultiLvlLbl val="0"/>
      </c:catAx>
      <c:valAx>
        <c:axId val="1004885215"/>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04883551"/>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2:$W$3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A$22:$AA$31</c:f>
              <c:numCache>
                <c:formatCode>General</c:formatCode>
                <c:ptCount val="10"/>
                <c:pt idx="0">
                  <c:v>40.53620163750201</c:v>
                </c:pt>
                <c:pt idx="1">
                  <c:v>60.523358484507945</c:v>
                </c:pt>
                <c:pt idx="2">
                  <c:v>69.834644405201473</c:v>
                </c:pt>
                <c:pt idx="3">
                  <c:v>75.373254133889873</c:v>
                </c:pt>
                <c:pt idx="4">
                  <c:v>78.262963557553377</c:v>
                </c:pt>
                <c:pt idx="5">
                  <c:v>79.06566061968212</c:v>
                </c:pt>
                <c:pt idx="6">
                  <c:v>83.641033873816028</c:v>
                </c:pt>
                <c:pt idx="7">
                  <c:v>90.945577139187677</c:v>
                </c:pt>
                <c:pt idx="8">
                  <c:v>92.069353026167931</c:v>
                </c:pt>
                <c:pt idx="9">
                  <c:v>92.069353026167931</c:v>
                </c:pt>
              </c:numCache>
            </c:numRef>
          </c:yVal>
          <c:smooth val="1"/>
          <c:extLst>
            <c:ext xmlns:c16="http://schemas.microsoft.com/office/drawing/2014/chart" uri="{C3380CC4-5D6E-409C-BE32-E72D297353CC}">
              <c16:uniqueId val="{00000000-C569-4BF0-A2FC-DF7D5E9C4B78}"/>
            </c:ext>
          </c:extLst>
        </c:ser>
        <c:ser>
          <c:idx val="1"/>
          <c:order val="1"/>
          <c:tx>
            <c:strRef>
              <c:f>'ANN DATA'!$AB$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2:$W$3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B$22:$AB$31</c:f>
              <c:numCache>
                <c:formatCode>General</c:formatCode>
                <c:ptCount val="10"/>
                <c:pt idx="0">
                  <c:v>34.1952</c:v>
                </c:pt>
                <c:pt idx="1">
                  <c:v>59.696399999999997</c:v>
                </c:pt>
                <c:pt idx="2">
                  <c:v>71.709699999999998</c:v>
                </c:pt>
                <c:pt idx="3">
                  <c:v>76.877099999999999</c:v>
                </c:pt>
                <c:pt idx="4">
                  <c:v>80.467500000000001</c:v>
                </c:pt>
                <c:pt idx="5">
                  <c:v>83.5398</c:v>
                </c:pt>
                <c:pt idx="6">
                  <c:v>86.134399999999999</c:v>
                </c:pt>
                <c:pt idx="7">
                  <c:v>92.1678</c:v>
                </c:pt>
                <c:pt idx="8">
                  <c:v>93.925799999999995</c:v>
                </c:pt>
                <c:pt idx="9">
                  <c:v>92.288399999999996</c:v>
                </c:pt>
              </c:numCache>
            </c:numRef>
          </c:yVal>
          <c:smooth val="1"/>
          <c:extLst>
            <c:ext xmlns:c16="http://schemas.microsoft.com/office/drawing/2014/chart" uri="{C3380CC4-5D6E-409C-BE32-E72D297353CC}">
              <c16:uniqueId val="{00000001-C569-4BF0-A2FC-DF7D5E9C4B78}"/>
            </c:ext>
          </c:extLst>
        </c:ser>
        <c:dLbls>
          <c:showLegendKey val="0"/>
          <c:showVal val="0"/>
          <c:showCatName val="0"/>
          <c:showSerName val="0"/>
          <c:showPercent val="0"/>
          <c:showBubbleSize val="0"/>
        </c:dLbls>
        <c:axId val="1226911135"/>
        <c:axId val="1226912383"/>
      </c:scatterChart>
      <c:valAx>
        <c:axId val="122691113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26912383"/>
        <c:crosses val="autoZero"/>
        <c:crossBetween val="midCat"/>
      </c:valAx>
      <c:valAx>
        <c:axId val="122691238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26911135"/>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2:$AF$3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J$22:$AJ$31</c:f>
              <c:numCache>
                <c:formatCode>General</c:formatCode>
                <c:ptCount val="10"/>
                <c:pt idx="0">
                  <c:v>28.851803972264676</c:v>
                </c:pt>
                <c:pt idx="1">
                  <c:v>52.767657774121524</c:v>
                </c:pt>
                <c:pt idx="2">
                  <c:v>67.046656481372665</c:v>
                </c:pt>
                <c:pt idx="3">
                  <c:v>79.269009284287236</c:v>
                </c:pt>
                <c:pt idx="4">
                  <c:v>80.209190269126793</c:v>
                </c:pt>
                <c:pt idx="5">
                  <c:v>85.6152309319544</c:v>
                </c:pt>
                <c:pt idx="6">
                  <c:v>87.495592901633557</c:v>
                </c:pt>
                <c:pt idx="7">
                  <c:v>90.198613233047368</c:v>
                </c:pt>
                <c:pt idx="8">
                  <c:v>96.662357503819479</c:v>
                </c:pt>
                <c:pt idx="9">
                  <c:v>96.662357503819479</c:v>
                </c:pt>
              </c:numCache>
            </c:numRef>
          </c:yVal>
          <c:smooth val="1"/>
          <c:extLst>
            <c:ext xmlns:c16="http://schemas.microsoft.com/office/drawing/2014/chart" uri="{C3380CC4-5D6E-409C-BE32-E72D297353CC}">
              <c16:uniqueId val="{00000000-D62F-4DFB-B70C-4C3837BB939C}"/>
            </c:ext>
          </c:extLst>
        </c:ser>
        <c:ser>
          <c:idx val="1"/>
          <c:order val="1"/>
          <c:tx>
            <c:strRef>
              <c:f>'ANN DATA'!$AK$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2:$AF$3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22:$AK$31</c:f>
              <c:numCache>
                <c:formatCode>General</c:formatCode>
                <c:ptCount val="10"/>
                <c:pt idx="0">
                  <c:v>33.863599999999998</c:v>
                </c:pt>
                <c:pt idx="1">
                  <c:v>55.195300000000003</c:v>
                </c:pt>
                <c:pt idx="2">
                  <c:v>67.246899999999997</c:v>
                </c:pt>
                <c:pt idx="3">
                  <c:v>73.602599999999995</c:v>
                </c:pt>
                <c:pt idx="4">
                  <c:v>78.1357</c:v>
                </c:pt>
                <c:pt idx="5">
                  <c:v>81.639300000000006</c:v>
                </c:pt>
                <c:pt idx="6">
                  <c:v>84.2761</c:v>
                </c:pt>
                <c:pt idx="7">
                  <c:v>90.3934</c:v>
                </c:pt>
                <c:pt idx="8">
                  <c:v>94.417199999999994</c:v>
                </c:pt>
                <c:pt idx="9">
                  <c:v>93.423299999999998</c:v>
                </c:pt>
              </c:numCache>
            </c:numRef>
          </c:yVal>
          <c:smooth val="1"/>
          <c:extLst>
            <c:ext xmlns:c16="http://schemas.microsoft.com/office/drawing/2014/chart" uri="{C3380CC4-5D6E-409C-BE32-E72D297353CC}">
              <c16:uniqueId val="{00000001-D62F-4DFB-B70C-4C3837BB939C}"/>
            </c:ext>
          </c:extLst>
        </c:ser>
        <c:dLbls>
          <c:showLegendKey val="0"/>
          <c:showVal val="0"/>
          <c:showCatName val="0"/>
          <c:showSerName val="0"/>
          <c:showPercent val="0"/>
          <c:showBubbleSize val="0"/>
        </c:dLbls>
        <c:axId val="1226924863"/>
        <c:axId val="1226928607"/>
      </c:scatterChart>
      <c:valAx>
        <c:axId val="122692486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26928607"/>
        <c:crosses val="autoZero"/>
        <c:crossBetween val="midCat"/>
      </c:valAx>
      <c:valAx>
        <c:axId val="1226928607"/>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26924863"/>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8274336283185841"/>
          <c:y val="0.18960284780916148"/>
          <c:w val="0.61892822025565386"/>
          <c:h val="0.53579426424907894"/>
        </c:manualLayout>
      </c:layout>
      <c:scatterChart>
        <c:scatterStyle val="smoothMarker"/>
        <c:varyColors val="0"/>
        <c:ser>
          <c:idx val="0"/>
          <c:order val="0"/>
          <c:tx>
            <c:strRef>
              <c:f>'ANN DATA'!$AA$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36:$W$4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A$36:$AA$45</c:f>
              <c:numCache>
                <c:formatCode>General</c:formatCode>
                <c:ptCount val="10"/>
                <c:pt idx="0">
                  <c:v>15.428697377121452</c:v>
                </c:pt>
                <c:pt idx="1">
                  <c:v>47.608551906546175</c:v>
                </c:pt>
                <c:pt idx="2">
                  <c:v>65.46175887150099</c:v>
                </c:pt>
                <c:pt idx="3">
                  <c:v>77.143486885607231</c:v>
                </c:pt>
                <c:pt idx="4">
                  <c:v>84.086400705311888</c:v>
                </c:pt>
                <c:pt idx="5">
                  <c:v>87.392550143266476</c:v>
                </c:pt>
                <c:pt idx="6">
                  <c:v>89.376239806039237</c:v>
                </c:pt>
                <c:pt idx="7">
                  <c:v>93.784439056645354</c:v>
                </c:pt>
                <c:pt idx="8">
                  <c:v>95.547718756887818</c:v>
                </c:pt>
                <c:pt idx="9">
                  <c:v>95.547718756887818</c:v>
                </c:pt>
              </c:numCache>
            </c:numRef>
          </c:yVal>
          <c:smooth val="1"/>
          <c:extLst>
            <c:ext xmlns:c16="http://schemas.microsoft.com/office/drawing/2014/chart" uri="{C3380CC4-5D6E-409C-BE32-E72D297353CC}">
              <c16:uniqueId val="{00000000-777C-468E-969F-E1CB591E4AD2}"/>
            </c:ext>
          </c:extLst>
        </c:ser>
        <c:ser>
          <c:idx val="1"/>
          <c:order val="1"/>
          <c:tx>
            <c:strRef>
              <c:f>'ANN DATA'!$AB$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36:$W$4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B$36:$AB$45</c:f>
              <c:numCache>
                <c:formatCode>General</c:formatCode>
                <c:ptCount val="10"/>
                <c:pt idx="0">
                  <c:v>20.168900000000001</c:v>
                </c:pt>
                <c:pt idx="1">
                  <c:v>46.4572</c:v>
                </c:pt>
                <c:pt idx="2">
                  <c:v>69.913399999999996</c:v>
                </c:pt>
                <c:pt idx="3">
                  <c:v>80.298199999999994</c:v>
                </c:pt>
                <c:pt idx="4">
                  <c:v>85.308499999999995</c:v>
                </c:pt>
                <c:pt idx="5">
                  <c:v>87.990600000000001</c:v>
                </c:pt>
                <c:pt idx="6">
                  <c:v>89.572999999999993</c:v>
                </c:pt>
                <c:pt idx="7">
                  <c:v>93.156400000000005</c:v>
                </c:pt>
                <c:pt idx="8">
                  <c:v>94.493300000000005</c:v>
                </c:pt>
                <c:pt idx="9">
                  <c:v>94.744</c:v>
                </c:pt>
              </c:numCache>
            </c:numRef>
          </c:yVal>
          <c:smooth val="1"/>
          <c:extLst>
            <c:ext xmlns:c16="http://schemas.microsoft.com/office/drawing/2014/chart" uri="{C3380CC4-5D6E-409C-BE32-E72D297353CC}">
              <c16:uniqueId val="{00000001-777C-468E-969F-E1CB591E4AD2}"/>
            </c:ext>
          </c:extLst>
        </c:ser>
        <c:dLbls>
          <c:showLegendKey val="0"/>
          <c:showVal val="0"/>
          <c:showCatName val="0"/>
          <c:showSerName val="0"/>
          <c:showPercent val="0"/>
          <c:showBubbleSize val="0"/>
        </c:dLbls>
        <c:axId val="935577040"/>
        <c:axId val="935588272"/>
      </c:scatterChart>
      <c:valAx>
        <c:axId val="93557704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layout>
            <c:manualLayout>
              <c:xMode val="edge"/>
              <c:yMode val="edge"/>
              <c:x val="0.43625841017660405"/>
              <c:y val="0.8116356441683321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35588272"/>
        <c:crosses val="autoZero"/>
        <c:crossBetween val="midCat"/>
      </c:valAx>
      <c:valAx>
        <c:axId val="93558827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35577040"/>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3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36:$W$4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A$36:$AA$45</c:f>
              <c:numCache>
                <c:formatCode>General</c:formatCode>
                <c:ptCount val="10"/>
                <c:pt idx="0">
                  <c:v>38.312375132212964</c:v>
                </c:pt>
                <c:pt idx="1">
                  <c:v>59.819015160418381</c:v>
                </c:pt>
                <c:pt idx="2">
                  <c:v>68.280644023974617</c:v>
                </c:pt>
                <c:pt idx="3">
                  <c:v>75.625807968033854</c:v>
                </c:pt>
                <c:pt idx="4">
                  <c:v>81.325655188623813</c:v>
                </c:pt>
                <c:pt idx="5">
                  <c:v>85.086379127982141</c:v>
                </c:pt>
                <c:pt idx="6">
                  <c:v>87.143025032318718</c:v>
                </c:pt>
                <c:pt idx="7">
                  <c:v>90.49241979080972</c:v>
                </c:pt>
                <c:pt idx="8">
                  <c:v>95.252086026560121</c:v>
                </c:pt>
                <c:pt idx="9">
                  <c:v>95.252086026560121</c:v>
                </c:pt>
              </c:numCache>
            </c:numRef>
          </c:yVal>
          <c:smooth val="1"/>
          <c:extLst>
            <c:ext xmlns:c16="http://schemas.microsoft.com/office/drawing/2014/chart" uri="{C3380CC4-5D6E-409C-BE32-E72D297353CC}">
              <c16:uniqueId val="{00000000-BF9F-44B5-B913-A26C011530DD}"/>
            </c:ext>
          </c:extLst>
        </c:ser>
        <c:ser>
          <c:idx val="1"/>
          <c:order val="1"/>
          <c:tx>
            <c:strRef>
              <c:f>'ANN DATA'!$AB$3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36:$W$4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B$36:$AB$45</c:f>
              <c:numCache>
                <c:formatCode>General</c:formatCode>
                <c:ptCount val="10"/>
                <c:pt idx="0">
                  <c:v>38.827399999999997</c:v>
                </c:pt>
                <c:pt idx="1">
                  <c:v>59.179900000000004</c:v>
                </c:pt>
                <c:pt idx="2">
                  <c:v>70.364099999999993</c:v>
                </c:pt>
                <c:pt idx="3">
                  <c:v>76.245400000000004</c:v>
                </c:pt>
                <c:pt idx="4">
                  <c:v>80.308000000000007</c:v>
                </c:pt>
                <c:pt idx="5">
                  <c:v>83.314899999999994</c:v>
                </c:pt>
                <c:pt idx="6">
                  <c:v>85.502700000000004</c:v>
                </c:pt>
                <c:pt idx="7">
                  <c:v>90.584999999999994</c:v>
                </c:pt>
                <c:pt idx="8">
                  <c:v>95.216200000000001</c:v>
                </c:pt>
                <c:pt idx="9">
                  <c:v>95.825900000000004</c:v>
                </c:pt>
              </c:numCache>
            </c:numRef>
          </c:yVal>
          <c:smooth val="1"/>
          <c:extLst>
            <c:ext xmlns:c16="http://schemas.microsoft.com/office/drawing/2014/chart" uri="{C3380CC4-5D6E-409C-BE32-E72D297353CC}">
              <c16:uniqueId val="{00000001-BF9F-44B5-B913-A26C011530DD}"/>
            </c:ext>
          </c:extLst>
        </c:ser>
        <c:dLbls>
          <c:showLegendKey val="0"/>
          <c:showVal val="0"/>
          <c:showCatName val="0"/>
          <c:showSerName val="0"/>
          <c:showPercent val="0"/>
          <c:showBubbleSize val="0"/>
        </c:dLbls>
        <c:axId val="1242788287"/>
        <c:axId val="1242789951"/>
      </c:scatterChart>
      <c:valAx>
        <c:axId val="124278828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2789951"/>
        <c:crosses val="autoZero"/>
        <c:crossBetween val="midCat"/>
      </c:valAx>
      <c:valAx>
        <c:axId val="1242789951"/>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2788287"/>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3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36:$AF$4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J$36:$AJ$46</c:f>
              <c:numCache>
                <c:formatCode>General</c:formatCode>
                <c:ptCount val="11"/>
                <c:pt idx="0">
                  <c:v>23.915853801856866</c:v>
                </c:pt>
                <c:pt idx="1">
                  <c:v>50.123398754260201</c:v>
                </c:pt>
                <c:pt idx="2">
                  <c:v>64.519920084616288</c:v>
                </c:pt>
                <c:pt idx="3">
                  <c:v>72.922787636620043</c:v>
                </c:pt>
                <c:pt idx="4">
                  <c:v>76.565988952873425</c:v>
                </c:pt>
                <c:pt idx="5">
                  <c:v>80.209190269126793</c:v>
                </c:pt>
                <c:pt idx="6">
                  <c:v>82.618404042778238</c:v>
                </c:pt>
                <c:pt idx="7">
                  <c:v>92.255259137383945</c:v>
                </c:pt>
                <c:pt idx="8">
                  <c:v>94.899518157245282</c:v>
                </c:pt>
                <c:pt idx="9">
                  <c:v>95.193324715007648</c:v>
                </c:pt>
                <c:pt idx="10">
                  <c:v>95.193324715007648</c:v>
                </c:pt>
              </c:numCache>
            </c:numRef>
          </c:yVal>
          <c:smooth val="1"/>
          <c:extLst>
            <c:ext xmlns:c16="http://schemas.microsoft.com/office/drawing/2014/chart" uri="{C3380CC4-5D6E-409C-BE32-E72D297353CC}">
              <c16:uniqueId val="{00000000-851C-4B4F-BBCB-74DAEA812FBC}"/>
            </c:ext>
          </c:extLst>
        </c:ser>
        <c:ser>
          <c:idx val="1"/>
          <c:order val="1"/>
          <c:tx>
            <c:strRef>
              <c:f>'ANN DATA'!$AK$3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36:$AF$4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K$36:$AK$46</c:f>
              <c:numCache>
                <c:formatCode>General</c:formatCode>
                <c:ptCount val="11"/>
                <c:pt idx="0">
                  <c:v>24.676300000000001</c:v>
                </c:pt>
                <c:pt idx="1">
                  <c:v>47.172800000000002</c:v>
                </c:pt>
                <c:pt idx="2">
                  <c:v>63.048699999999997</c:v>
                </c:pt>
                <c:pt idx="3">
                  <c:v>71.153999999999996</c:v>
                </c:pt>
                <c:pt idx="4">
                  <c:v>76.103499999999997</c:v>
                </c:pt>
                <c:pt idx="5">
                  <c:v>79.442800000000005</c:v>
                </c:pt>
                <c:pt idx="6">
                  <c:v>81.75</c:v>
                </c:pt>
                <c:pt idx="7">
                  <c:v>86.988200000000006</c:v>
                </c:pt>
                <c:pt idx="8">
                  <c:v>93.341399999999993</c:v>
                </c:pt>
                <c:pt idx="9">
                  <c:v>95.851100000000002</c:v>
                </c:pt>
                <c:pt idx="10">
                  <c:v>96.369900000000001</c:v>
                </c:pt>
              </c:numCache>
            </c:numRef>
          </c:yVal>
          <c:smooth val="1"/>
          <c:extLst>
            <c:ext xmlns:c16="http://schemas.microsoft.com/office/drawing/2014/chart" uri="{C3380CC4-5D6E-409C-BE32-E72D297353CC}">
              <c16:uniqueId val="{00000001-851C-4B4F-BBCB-74DAEA812FBC}"/>
            </c:ext>
          </c:extLst>
        </c:ser>
        <c:dLbls>
          <c:showLegendKey val="0"/>
          <c:showVal val="0"/>
          <c:showCatName val="0"/>
          <c:showSerName val="0"/>
          <c:showPercent val="0"/>
          <c:showBubbleSize val="0"/>
        </c:dLbls>
        <c:axId val="1331651999"/>
        <c:axId val="1331658239"/>
      </c:scatterChart>
      <c:valAx>
        <c:axId val="133165199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1658239"/>
        <c:crosses val="autoZero"/>
        <c:crossBetween val="midCat"/>
      </c:valAx>
      <c:valAx>
        <c:axId val="1331658239"/>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1651999"/>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94.932649134060298</c:v>
                </c:pt>
                <c:pt idx="2">
                  <c:v>99.468713105076745</c:v>
                </c:pt>
                <c:pt idx="3">
                  <c:v>99.779492833517082</c:v>
                </c:pt>
                <c:pt idx="4">
                  <c:v>99.798893916540976</c:v>
                </c:pt>
                <c:pt idx="5">
                  <c:v>94.421699078812694</c:v>
                </c:pt>
                <c:pt idx="6">
                  <c:v>93.807763401109057</c:v>
                </c:pt>
                <c:pt idx="7">
                  <c:v>93.561834182491893</c:v>
                </c:pt>
                <c:pt idx="8">
                  <c:v>91.285296981499499</c:v>
                </c:pt>
                <c:pt idx="9">
                  <c:v>79.838302172814551</c:v>
                </c:pt>
                <c:pt idx="10">
                  <c:v>43.324143363528947</c:v>
                </c:pt>
                <c:pt idx="11">
                  <c:v>20.498524106264355</c:v>
                </c:pt>
              </c:numCache>
            </c:numRef>
          </c:yVal>
          <c:smooth val="1"/>
          <c:extLst>
            <c:ext xmlns:c16="http://schemas.microsoft.com/office/drawing/2014/chart" uri="{C3380CC4-5D6E-409C-BE32-E72D297353CC}">
              <c16:uniqueId val="{00000000-874D-4F2B-A8E1-ADE038513A38}"/>
            </c:ext>
          </c:extLst>
        </c:ser>
        <c:dLbls>
          <c:showLegendKey val="0"/>
          <c:showVal val="0"/>
          <c:showCatName val="0"/>
          <c:showSerName val="0"/>
          <c:showPercent val="0"/>
          <c:showBubbleSize val="0"/>
        </c:dLbls>
        <c:axId val="1031055248"/>
        <c:axId val="1031057744"/>
      </c:scatterChart>
      <c:valAx>
        <c:axId val="1031055248"/>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31057744"/>
        <c:crosses val="autoZero"/>
        <c:crossBetween val="midCat"/>
      </c:valAx>
      <c:valAx>
        <c:axId val="103105774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31055248"/>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G$4</c:f>
              <c:strCache>
                <c:ptCount val="1"/>
                <c:pt idx="0">
                  <c:v>10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G$5:$G$15</c:f>
              <c:numCache>
                <c:formatCode>General</c:formatCode>
                <c:ptCount val="11"/>
                <c:pt idx="0">
                  <c:v>2.2727272727272734</c:v>
                </c:pt>
                <c:pt idx="1">
                  <c:v>3.116883116883117</c:v>
                </c:pt>
                <c:pt idx="2">
                  <c:v>3.679653679653681</c:v>
                </c:pt>
                <c:pt idx="3">
                  <c:v>3.679653679653681</c:v>
                </c:pt>
                <c:pt idx="4">
                  <c:v>4.3290043290043299</c:v>
                </c:pt>
                <c:pt idx="5">
                  <c:v>5.021645021645023</c:v>
                </c:pt>
                <c:pt idx="6">
                  <c:v>5.3246753246753258</c:v>
                </c:pt>
                <c:pt idx="7">
                  <c:v>6.0173160173160181</c:v>
                </c:pt>
                <c:pt idx="8">
                  <c:v>7.9220779220779232</c:v>
                </c:pt>
                <c:pt idx="9">
                  <c:v>8.3333333333333339</c:v>
                </c:pt>
                <c:pt idx="10">
                  <c:v>8.3333333333333339</c:v>
                </c:pt>
              </c:numCache>
            </c:numRef>
          </c:yVal>
          <c:smooth val="1"/>
          <c:extLst>
            <c:ext xmlns:c16="http://schemas.microsoft.com/office/drawing/2014/chart" uri="{C3380CC4-5D6E-409C-BE32-E72D297353CC}">
              <c16:uniqueId val="{00000000-D599-4E6C-8BE2-D932AA5286B7}"/>
            </c:ext>
          </c:extLst>
        </c:ser>
        <c:ser>
          <c:idx val="1"/>
          <c:order val="1"/>
          <c:tx>
            <c:strRef>
              <c:f>CONTACT!$N$4</c:f>
              <c:strCache>
                <c:ptCount val="1"/>
                <c:pt idx="0">
                  <c:v>2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N$5:$N$15</c:f>
              <c:numCache>
                <c:formatCode>General</c:formatCode>
                <c:ptCount val="11"/>
                <c:pt idx="0">
                  <c:v>2.0562770562770556</c:v>
                </c:pt>
                <c:pt idx="1">
                  <c:v>4.5887445887445875</c:v>
                </c:pt>
                <c:pt idx="2">
                  <c:v>5.9307359307359278</c:v>
                </c:pt>
                <c:pt idx="3">
                  <c:v>7.6406926406926381</c:v>
                </c:pt>
                <c:pt idx="4">
                  <c:v>8.7445887445887429</c:v>
                </c:pt>
                <c:pt idx="5">
                  <c:v>9.2857142857142847</c:v>
                </c:pt>
                <c:pt idx="6">
                  <c:v>10.259740259740258</c:v>
                </c:pt>
                <c:pt idx="7">
                  <c:v>12.077922077922077</c:v>
                </c:pt>
                <c:pt idx="8">
                  <c:v>15</c:v>
                </c:pt>
                <c:pt idx="9">
                  <c:v>15.367965367965368</c:v>
                </c:pt>
                <c:pt idx="10">
                  <c:v>15.367965367965368</c:v>
                </c:pt>
              </c:numCache>
            </c:numRef>
          </c:yVal>
          <c:smooth val="1"/>
          <c:extLst>
            <c:ext xmlns:c16="http://schemas.microsoft.com/office/drawing/2014/chart" uri="{C3380CC4-5D6E-409C-BE32-E72D297353CC}">
              <c16:uniqueId val="{00000001-D599-4E6C-8BE2-D932AA5286B7}"/>
            </c:ext>
          </c:extLst>
        </c:ser>
        <c:ser>
          <c:idx val="2"/>
          <c:order val="2"/>
          <c:tx>
            <c:strRef>
              <c:f>CONTACT!$U$4</c:f>
              <c:strCache>
                <c:ptCount val="1"/>
                <c:pt idx="0">
                  <c:v>3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U$5:$U$15</c:f>
              <c:numCache>
                <c:formatCode>General</c:formatCode>
                <c:ptCount val="11"/>
                <c:pt idx="0">
                  <c:v>3.2034632034632082</c:v>
                </c:pt>
                <c:pt idx="1">
                  <c:v>3.7445887445887465</c:v>
                </c:pt>
                <c:pt idx="2">
                  <c:v>6.2121212121212146</c:v>
                </c:pt>
                <c:pt idx="3">
                  <c:v>12.792207792207792</c:v>
                </c:pt>
                <c:pt idx="4">
                  <c:v>14.610389610389612</c:v>
                </c:pt>
                <c:pt idx="5">
                  <c:v>15.735930735930737</c:v>
                </c:pt>
                <c:pt idx="6">
                  <c:v>16.493506493506494</c:v>
                </c:pt>
                <c:pt idx="7">
                  <c:v>19.047619047619051</c:v>
                </c:pt>
                <c:pt idx="8">
                  <c:v>22.965367965367967</c:v>
                </c:pt>
                <c:pt idx="9">
                  <c:v>24.155844155844157</c:v>
                </c:pt>
                <c:pt idx="10">
                  <c:v>24.155844155844157</c:v>
                </c:pt>
              </c:numCache>
            </c:numRef>
          </c:yVal>
          <c:smooth val="1"/>
          <c:extLst>
            <c:ext xmlns:c16="http://schemas.microsoft.com/office/drawing/2014/chart" uri="{C3380CC4-5D6E-409C-BE32-E72D297353CC}">
              <c16:uniqueId val="{00000002-D599-4E6C-8BE2-D932AA5286B7}"/>
            </c:ext>
          </c:extLst>
        </c:ser>
        <c:ser>
          <c:idx val="3"/>
          <c:order val="3"/>
          <c:tx>
            <c:strRef>
              <c:f>CONTACT!$AB$4</c:f>
              <c:strCache>
                <c:ptCount val="1"/>
                <c:pt idx="0">
                  <c:v>4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AB$5:$AB$15</c:f>
              <c:numCache>
                <c:formatCode>General</c:formatCode>
                <c:ptCount val="11"/>
                <c:pt idx="0">
                  <c:v>8.5714285714285765</c:v>
                </c:pt>
                <c:pt idx="1">
                  <c:v>8.8961038961038987</c:v>
                </c:pt>
                <c:pt idx="2">
                  <c:v>11.839826839826848</c:v>
                </c:pt>
                <c:pt idx="3">
                  <c:v>18.658008658008661</c:v>
                </c:pt>
                <c:pt idx="4">
                  <c:v>20.62770562770563</c:v>
                </c:pt>
                <c:pt idx="5">
                  <c:v>22.20779220779221</c:v>
                </c:pt>
                <c:pt idx="6">
                  <c:v>23.00865800865801</c:v>
                </c:pt>
                <c:pt idx="7">
                  <c:v>26.01731601731602</c:v>
                </c:pt>
                <c:pt idx="8">
                  <c:v>30.238095238095241</c:v>
                </c:pt>
                <c:pt idx="9">
                  <c:v>32.402597402597408</c:v>
                </c:pt>
                <c:pt idx="10">
                  <c:v>32.402597402597408</c:v>
                </c:pt>
              </c:numCache>
            </c:numRef>
          </c:yVal>
          <c:smooth val="1"/>
          <c:extLst>
            <c:ext xmlns:c16="http://schemas.microsoft.com/office/drawing/2014/chart" uri="{C3380CC4-5D6E-409C-BE32-E72D297353CC}">
              <c16:uniqueId val="{00000003-D599-4E6C-8BE2-D932AA5286B7}"/>
            </c:ext>
          </c:extLst>
        </c:ser>
        <c:ser>
          <c:idx val="4"/>
          <c:order val="4"/>
          <c:tx>
            <c:strRef>
              <c:f>CONTACT!$AI$4</c:f>
              <c:strCache>
                <c:ptCount val="1"/>
                <c:pt idx="0">
                  <c:v>5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AI$5:$AI$15</c:f>
              <c:numCache>
                <c:formatCode>General</c:formatCode>
                <c:ptCount val="11"/>
                <c:pt idx="0">
                  <c:v>12.164502164502167</c:v>
                </c:pt>
                <c:pt idx="1">
                  <c:v>17.619047619047624</c:v>
                </c:pt>
                <c:pt idx="2">
                  <c:v>19.54545454545455</c:v>
                </c:pt>
                <c:pt idx="3">
                  <c:v>20.108225108225113</c:v>
                </c:pt>
                <c:pt idx="4">
                  <c:v>25.541125541125545</c:v>
                </c:pt>
                <c:pt idx="5">
                  <c:v>27.251082251082252</c:v>
                </c:pt>
                <c:pt idx="6">
                  <c:v>28.441558441558445</c:v>
                </c:pt>
                <c:pt idx="7">
                  <c:v>30.043290043290046</c:v>
                </c:pt>
                <c:pt idx="8">
                  <c:v>34.112554112554115</c:v>
                </c:pt>
                <c:pt idx="9">
                  <c:v>41.038961038961041</c:v>
                </c:pt>
                <c:pt idx="10">
                  <c:v>42.294372294372302</c:v>
                </c:pt>
              </c:numCache>
            </c:numRef>
          </c:yVal>
          <c:smooth val="1"/>
          <c:extLst>
            <c:ext xmlns:c16="http://schemas.microsoft.com/office/drawing/2014/chart" uri="{C3380CC4-5D6E-409C-BE32-E72D297353CC}">
              <c16:uniqueId val="{00000004-D599-4E6C-8BE2-D932AA5286B7}"/>
            </c:ext>
          </c:extLst>
        </c:ser>
        <c:dLbls>
          <c:showLegendKey val="0"/>
          <c:showVal val="0"/>
          <c:showCatName val="0"/>
          <c:showSerName val="0"/>
          <c:showPercent val="0"/>
          <c:showBubbleSize val="0"/>
        </c:dLbls>
        <c:axId val="1082035359"/>
        <c:axId val="1082032031"/>
      </c:scatterChart>
      <c:valAx>
        <c:axId val="1082035359"/>
        <c:scaling>
          <c:orientation val="minMax"/>
          <c:max val="25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82032031"/>
        <c:crosses val="autoZero"/>
        <c:crossBetween val="midCat"/>
      </c:valAx>
      <c:valAx>
        <c:axId val="108203203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layout>
            <c:manualLayout>
              <c:xMode val="edge"/>
              <c:yMode val="edge"/>
              <c:x val="2.4366471734892786E-3"/>
              <c:y val="0.30309018664333626"/>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82035359"/>
        <c:crosses val="autoZero"/>
        <c:crossBetween val="midCat"/>
        <c:majorUnit val="15"/>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10</c:f>
              <c:numCache>
                <c:formatCode>General</c:formatCode>
                <c:ptCount val="9"/>
                <c:pt idx="0">
                  <c:v>0.01</c:v>
                </c:pt>
                <c:pt idx="1">
                  <c:v>2.5000000000000001E-2</c:v>
                </c:pt>
                <c:pt idx="2">
                  <c:v>0.05</c:v>
                </c:pt>
                <c:pt idx="3">
                  <c:v>7.4999999999999997E-2</c:v>
                </c:pt>
                <c:pt idx="4">
                  <c:v>0.1</c:v>
                </c:pt>
                <c:pt idx="5">
                  <c:v>0.125</c:v>
                </c:pt>
                <c:pt idx="6">
                  <c:v>0.15</c:v>
                </c:pt>
                <c:pt idx="7">
                  <c:v>0.17499999999999999</c:v>
                </c:pt>
                <c:pt idx="8">
                  <c:v>0.2</c:v>
                </c:pt>
              </c:numCache>
            </c:numRef>
          </c:xVal>
          <c:yVal>
            <c:numRef>
              <c:f>DOSAGE!$F$2:$F$10</c:f>
              <c:numCache>
                <c:formatCode>General</c:formatCode>
                <c:ptCount val="9"/>
                <c:pt idx="0">
                  <c:v>26.175213675213673</c:v>
                </c:pt>
                <c:pt idx="1">
                  <c:v>48.744658119658126</c:v>
                </c:pt>
                <c:pt idx="2">
                  <c:v>67.174145299145295</c:v>
                </c:pt>
                <c:pt idx="3">
                  <c:v>74.786324786324784</c:v>
                </c:pt>
                <c:pt idx="4">
                  <c:v>74.385683760683762</c:v>
                </c:pt>
                <c:pt idx="5">
                  <c:v>73.584401709401718</c:v>
                </c:pt>
                <c:pt idx="6">
                  <c:v>61.832264957264961</c:v>
                </c:pt>
                <c:pt idx="7">
                  <c:v>61.29807692307692</c:v>
                </c:pt>
                <c:pt idx="8">
                  <c:v>51.282051282051285</c:v>
                </c:pt>
              </c:numCache>
            </c:numRef>
          </c:yVal>
          <c:smooth val="1"/>
          <c:extLst>
            <c:ext xmlns:c16="http://schemas.microsoft.com/office/drawing/2014/chart" uri="{C3380CC4-5D6E-409C-BE32-E72D297353CC}">
              <c16:uniqueId val="{00000000-925C-4A06-849C-0C948E248A72}"/>
            </c:ext>
          </c:extLst>
        </c:ser>
        <c:dLbls>
          <c:showLegendKey val="0"/>
          <c:showVal val="0"/>
          <c:showCatName val="0"/>
          <c:showSerName val="0"/>
          <c:showPercent val="0"/>
          <c:showBubbleSize val="0"/>
        </c:dLbls>
        <c:axId val="1244517248"/>
        <c:axId val="1244516416"/>
      </c:scatterChart>
      <c:valAx>
        <c:axId val="1244517248"/>
        <c:scaling>
          <c:orientation val="minMax"/>
          <c:max val="0.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4516416"/>
        <c:crosses val="autoZero"/>
        <c:crossBetween val="midCat"/>
      </c:valAx>
      <c:valAx>
        <c:axId val="124451641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4517248"/>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AL$18</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AK$19:$AK$22</c:f>
              <c:numCache>
                <c:formatCode>General</c:formatCode>
                <c:ptCount val="4"/>
                <c:pt idx="0">
                  <c:v>26</c:v>
                </c:pt>
                <c:pt idx="1">
                  <c:v>35</c:v>
                </c:pt>
                <c:pt idx="2">
                  <c:v>45</c:v>
                </c:pt>
                <c:pt idx="3">
                  <c:v>55</c:v>
                </c:pt>
              </c:numCache>
            </c:numRef>
          </c:cat>
          <c:val>
            <c:numRef>
              <c:f>CONTACT!$AL$19:$AL$22</c:f>
              <c:numCache>
                <c:formatCode>General</c:formatCode>
                <c:ptCount val="4"/>
                <c:pt idx="0">
                  <c:v>90.31</c:v>
                </c:pt>
                <c:pt idx="1">
                  <c:v>91.83</c:v>
                </c:pt>
                <c:pt idx="2">
                  <c:v>80.040000000000006</c:v>
                </c:pt>
                <c:pt idx="3">
                  <c:v>77.959999999999994</c:v>
                </c:pt>
              </c:numCache>
            </c:numRef>
          </c:val>
          <c:extLst>
            <c:ext xmlns:c16="http://schemas.microsoft.com/office/drawing/2014/chart" uri="{C3380CC4-5D6E-409C-BE32-E72D297353CC}">
              <c16:uniqueId val="{00000000-7295-4FBA-91A7-2C77DBC473E6}"/>
            </c:ext>
          </c:extLst>
        </c:ser>
        <c:dLbls>
          <c:dLblPos val="outEnd"/>
          <c:showLegendKey val="0"/>
          <c:showVal val="1"/>
          <c:showCatName val="0"/>
          <c:showSerName val="0"/>
          <c:showPercent val="0"/>
          <c:showBubbleSize val="0"/>
        </c:dLbls>
        <c:gapWidth val="219"/>
        <c:overlap val="-27"/>
        <c:axId val="1082080287"/>
        <c:axId val="1082081119"/>
      </c:barChart>
      <c:catAx>
        <c:axId val="108208028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82081119"/>
        <c:crosses val="autoZero"/>
        <c:auto val="1"/>
        <c:lblAlgn val="ctr"/>
        <c:lblOffset val="100"/>
        <c:noMultiLvlLbl val="0"/>
      </c:catAx>
      <c:valAx>
        <c:axId val="1082081119"/>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82080287"/>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743626062322946"/>
          <c:y val="5.8162998167428558E-2"/>
          <c:w val="0.82056185080264399"/>
          <c:h val="0.73842694215652716"/>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713710508408671"/>
                  <c:y val="-1.1284970770699117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2314791366405315</c:v>
                </c:pt>
                <c:pt idx="1">
                  <c:v>2.4193620923482739</c:v>
                </c:pt>
                <c:pt idx="2">
                  <c:v>1.3890695710416734</c:v>
                </c:pt>
                <c:pt idx="3">
                  <c:v>1.2636099667948282</c:v>
                </c:pt>
              </c:numCache>
            </c:numRef>
          </c:yVal>
          <c:smooth val="0"/>
          <c:extLst>
            <c:ext xmlns:c16="http://schemas.microsoft.com/office/drawing/2014/chart" uri="{C3380CC4-5D6E-409C-BE32-E72D297353CC}">
              <c16:uniqueId val="{00000001-C299-4DF6-A00C-92C286C1CE35}"/>
            </c:ext>
          </c:extLst>
        </c:ser>
        <c:dLbls>
          <c:showLegendKey val="0"/>
          <c:showVal val="0"/>
          <c:showCatName val="0"/>
          <c:showSerName val="0"/>
          <c:showPercent val="0"/>
          <c:showBubbleSize val="0"/>
        </c:dLbls>
        <c:axId val="1049978159"/>
        <c:axId val="1049968591"/>
      </c:scatterChart>
      <c:valAx>
        <c:axId val="1049978159"/>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49968591"/>
        <c:crosses val="autoZero"/>
        <c:crossBetween val="midCat"/>
        <c:majorUnit val="1.0000000000000005E-4"/>
      </c:valAx>
      <c:valAx>
        <c:axId val="1049968591"/>
        <c:scaling>
          <c:orientation val="minMax"/>
        </c:scaling>
        <c:delete val="0"/>
        <c:axPos val="l"/>
        <c:title>
          <c:tx>
            <c:rich>
              <a:bodyPr rot="-5400000" spcFirstLastPara="1" vertOverflow="ellipsis" vert="horz" wrap="square" anchor="ctr" anchorCtr="1"/>
              <a:lstStyle/>
              <a:p>
                <a:pPr algn="ctr" rtl="0">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lgn="ctr" rtl="0">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49978159"/>
        <c:crosses val="autoZero"/>
        <c:crossBetween val="midCat"/>
        <c:maj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51058355747866"/>
          <c:y val="4.9627223170530255E-2"/>
          <c:w val="0.83976143141153081"/>
          <c:h val="0.71391590037259334"/>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66.86</c:v>
                </c:pt>
                <c:pt idx="1">
                  <c:v>15.84</c:v>
                </c:pt>
                <c:pt idx="2">
                  <c:v>13.97</c:v>
                </c:pt>
                <c:pt idx="3">
                  <c:v>4.28</c:v>
                </c:pt>
              </c:numCache>
            </c:numRef>
          </c:val>
          <c:extLst>
            <c:ext xmlns:c16="http://schemas.microsoft.com/office/drawing/2014/chart" uri="{C3380CC4-5D6E-409C-BE32-E72D297353CC}">
              <c16:uniqueId val="{00000000-FAD5-4359-A04F-7EDE5E983F4E}"/>
            </c:ext>
          </c:extLst>
        </c:ser>
        <c:dLbls>
          <c:dLblPos val="outEnd"/>
          <c:showLegendKey val="0"/>
          <c:showVal val="1"/>
          <c:showCatName val="0"/>
          <c:showSerName val="0"/>
          <c:showPercent val="0"/>
          <c:showBubbleSize val="0"/>
        </c:dLbls>
        <c:gapWidth val="219"/>
        <c:overlap val="-27"/>
        <c:axId val="1125150127"/>
        <c:axId val="1125148047"/>
      </c:barChart>
      <c:catAx>
        <c:axId val="112515012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5148047"/>
        <c:crosses val="autoZero"/>
        <c:auto val="1"/>
        <c:lblAlgn val="ctr"/>
        <c:lblOffset val="100"/>
        <c:noMultiLvlLbl val="0"/>
      </c:catAx>
      <c:valAx>
        <c:axId val="1125148047"/>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5150127"/>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3:$W$33</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A$23:$AA$33</c:f>
              <c:numCache>
                <c:formatCode>General</c:formatCode>
                <c:ptCount val="11"/>
                <c:pt idx="0">
                  <c:v>25.938735177865617</c:v>
                </c:pt>
                <c:pt idx="1">
                  <c:v>35.573122529644273</c:v>
                </c:pt>
                <c:pt idx="2">
                  <c:v>41.996047430830053</c:v>
                </c:pt>
                <c:pt idx="3">
                  <c:v>41.996047430830053</c:v>
                </c:pt>
                <c:pt idx="4">
                  <c:v>49.40711462450593</c:v>
                </c:pt>
                <c:pt idx="5">
                  <c:v>57.312252964426889</c:v>
                </c:pt>
                <c:pt idx="6">
                  <c:v>60.770750988142296</c:v>
                </c:pt>
                <c:pt idx="7">
                  <c:v>68.675889328063249</c:v>
                </c:pt>
                <c:pt idx="8">
                  <c:v>90.415019762845844</c:v>
                </c:pt>
                <c:pt idx="9">
                  <c:v>95.108695652173907</c:v>
                </c:pt>
                <c:pt idx="10">
                  <c:v>95.108695652173907</c:v>
                </c:pt>
              </c:numCache>
            </c:numRef>
          </c:yVal>
          <c:smooth val="1"/>
          <c:extLst>
            <c:ext xmlns:c16="http://schemas.microsoft.com/office/drawing/2014/chart" uri="{C3380CC4-5D6E-409C-BE32-E72D297353CC}">
              <c16:uniqueId val="{00000000-1472-4440-9345-B43E341E88F4}"/>
            </c:ext>
          </c:extLst>
        </c:ser>
        <c:ser>
          <c:idx val="1"/>
          <c:order val="1"/>
          <c:tx>
            <c:strRef>
              <c:f>'ANN DATA'!$AB$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3:$W$33</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B$23:$AB$33</c:f>
              <c:numCache>
                <c:formatCode>General</c:formatCode>
                <c:ptCount val="11"/>
                <c:pt idx="0">
                  <c:v>17.939</c:v>
                </c:pt>
                <c:pt idx="1">
                  <c:v>32.896500000000003</c:v>
                </c:pt>
                <c:pt idx="2">
                  <c:v>46.467599999999997</c:v>
                </c:pt>
                <c:pt idx="3">
                  <c:v>53.982900000000001</c:v>
                </c:pt>
                <c:pt idx="4">
                  <c:v>58.2849</c:v>
                </c:pt>
                <c:pt idx="5">
                  <c:v>61.155299999999997</c:v>
                </c:pt>
                <c:pt idx="6">
                  <c:v>63.430100000000003</c:v>
                </c:pt>
                <c:pt idx="7">
                  <c:v>75.374200000000002</c:v>
                </c:pt>
                <c:pt idx="8">
                  <c:v>91.365300000000005</c:v>
                </c:pt>
                <c:pt idx="9">
                  <c:v>94.605999999999995</c:v>
                </c:pt>
                <c:pt idx="10">
                  <c:v>94.930599999999998</c:v>
                </c:pt>
              </c:numCache>
            </c:numRef>
          </c:yVal>
          <c:smooth val="1"/>
          <c:extLst>
            <c:ext xmlns:c16="http://schemas.microsoft.com/office/drawing/2014/chart" uri="{C3380CC4-5D6E-409C-BE32-E72D297353CC}">
              <c16:uniqueId val="{00000001-1472-4440-9345-B43E341E88F4}"/>
            </c:ext>
          </c:extLst>
        </c:ser>
        <c:dLbls>
          <c:showLegendKey val="0"/>
          <c:showVal val="0"/>
          <c:showCatName val="0"/>
          <c:showSerName val="0"/>
          <c:showPercent val="0"/>
          <c:showBubbleSize val="0"/>
        </c:dLbls>
        <c:axId val="952565647"/>
        <c:axId val="952575631"/>
      </c:scatterChart>
      <c:valAx>
        <c:axId val="95256564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52575631"/>
        <c:crosses val="autoZero"/>
        <c:crossBetween val="midCat"/>
      </c:valAx>
      <c:valAx>
        <c:axId val="952575631"/>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5256564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3:$AF$33</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J$23:$AJ$33</c:f>
              <c:numCache>
                <c:formatCode>General</c:formatCode>
                <c:ptCount val="11"/>
                <c:pt idx="0">
                  <c:v>15.652592711510689</c:v>
                </c:pt>
                <c:pt idx="1">
                  <c:v>18.943650666238579</c:v>
                </c:pt>
                <c:pt idx="2">
                  <c:v>39.733504575373253</c:v>
                </c:pt>
                <c:pt idx="3">
                  <c:v>46.877508428319153</c:v>
                </c:pt>
                <c:pt idx="4">
                  <c:v>53.78070316262643</c:v>
                </c:pt>
                <c:pt idx="5">
                  <c:v>55.546636699309673</c:v>
                </c:pt>
                <c:pt idx="6">
                  <c:v>57.473109648418678</c:v>
                </c:pt>
                <c:pt idx="7">
                  <c:v>69.674104992775725</c:v>
                </c:pt>
                <c:pt idx="8">
                  <c:v>81.31321239364263</c:v>
                </c:pt>
                <c:pt idx="9">
                  <c:v>85.08588858564778</c:v>
                </c:pt>
                <c:pt idx="10">
                  <c:v>85.08588858564778</c:v>
                </c:pt>
              </c:numCache>
            </c:numRef>
          </c:yVal>
          <c:smooth val="1"/>
          <c:extLst>
            <c:ext xmlns:c16="http://schemas.microsoft.com/office/drawing/2014/chart" uri="{C3380CC4-5D6E-409C-BE32-E72D297353CC}">
              <c16:uniqueId val="{00000000-146A-4FF1-B3B7-78C5C8D74516}"/>
            </c:ext>
          </c:extLst>
        </c:ser>
        <c:ser>
          <c:idx val="1"/>
          <c:order val="1"/>
          <c:tx>
            <c:strRef>
              <c:f>'ANN DATA'!$AK$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3:$AF$33</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K$23:$AK$33</c:f>
              <c:numCache>
                <c:formatCode>General</c:formatCode>
                <c:ptCount val="11"/>
                <c:pt idx="0">
                  <c:v>13.684900000000001</c:v>
                </c:pt>
                <c:pt idx="1">
                  <c:v>26.670500000000001</c:v>
                </c:pt>
                <c:pt idx="2">
                  <c:v>40.470700000000001</c:v>
                </c:pt>
                <c:pt idx="3">
                  <c:v>49.316400000000002</c:v>
                </c:pt>
                <c:pt idx="4">
                  <c:v>55.034999999999997</c:v>
                </c:pt>
                <c:pt idx="5">
                  <c:v>59.168500000000002</c:v>
                </c:pt>
                <c:pt idx="6">
                  <c:v>62.491599999999998</c:v>
                </c:pt>
                <c:pt idx="7">
                  <c:v>75.621799999999993</c:v>
                </c:pt>
                <c:pt idx="8">
                  <c:v>85.369500000000002</c:v>
                </c:pt>
                <c:pt idx="9">
                  <c:v>87.95</c:v>
                </c:pt>
                <c:pt idx="10">
                  <c:v>88.126800000000003</c:v>
                </c:pt>
              </c:numCache>
            </c:numRef>
          </c:yVal>
          <c:smooth val="1"/>
          <c:extLst>
            <c:ext xmlns:c16="http://schemas.microsoft.com/office/drawing/2014/chart" uri="{C3380CC4-5D6E-409C-BE32-E72D297353CC}">
              <c16:uniqueId val="{00000001-146A-4FF1-B3B7-78C5C8D74516}"/>
            </c:ext>
          </c:extLst>
        </c:ser>
        <c:dLbls>
          <c:showLegendKey val="0"/>
          <c:showVal val="0"/>
          <c:showCatName val="0"/>
          <c:showSerName val="0"/>
          <c:showPercent val="0"/>
          <c:showBubbleSize val="0"/>
        </c:dLbls>
        <c:axId val="952588527"/>
        <c:axId val="952595183"/>
      </c:scatterChart>
      <c:valAx>
        <c:axId val="95258852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52595183"/>
        <c:crosses val="autoZero"/>
        <c:crossBetween val="midCat"/>
      </c:valAx>
      <c:valAx>
        <c:axId val="95259518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5258852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46:$W$5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A$46:$AA$55</c:f>
              <c:numCache>
                <c:formatCode>General</c:formatCode>
                <c:ptCount val="10"/>
                <c:pt idx="0">
                  <c:v>23.253251046947327</c:v>
                </c:pt>
                <c:pt idx="1">
                  <c:v>53.33921093233414</c:v>
                </c:pt>
                <c:pt idx="2">
                  <c:v>68.106678421864672</c:v>
                </c:pt>
                <c:pt idx="3">
                  <c:v>74.829182279039003</c:v>
                </c:pt>
                <c:pt idx="4">
                  <c:v>79.678201454705743</c:v>
                </c:pt>
                <c:pt idx="5">
                  <c:v>85.408860480493715</c:v>
                </c:pt>
                <c:pt idx="6">
                  <c:v>87.502755124531632</c:v>
                </c:pt>
                <c:pt idx="7">
                  <c:v>91.470134450077154</c:v>
                </c:pt>
                <c:pt idx="8">
                  <c:v>95.878333700683285</c:v>
                </c:pt>
                <c:pt idx="9">
                  <c:v>95.878333700683285</c:v>
                </c:pt>
              </c:numCache>
            </c:numRef>
          </c:yVal>
          <c:smooth val="1"/>
          <c:extLst>
            <c:ext xmlns:c16="http://schemas.microsoft.com/office/drawing/2014/chart" uri="{C3380CC4-5D6E-409C-BE32-E72D297353CC}">
              <c16:uniqueId val="{00000000-C3B3-49BD-BD67-D1AD56FE93A3}"/>
            </c:ext>
          </c:extLst>
        </c:ser>
        <c:ser>
          <c:idx val="1"/>
          <c:order val="1"/>
          <c:tx>
            <c:strRef>
              <c:f>'ANN DATA'!$AB$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46:$W$5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B$46:$AB$55</c:f>
              <c:numCache>
                <c:formatCode>General</c:formatCode>
                <c:ptCount val="10"/>
                <c:pt idx="0">
                  <c:v>22.065100000000001</c:v>
                </c:pt>
                <c:pt idx="1">
                  <c:v>49.101799999999997</c:v>
                </c:pt>
                <c:pt idx="2">
                  <c:v>68.6464</c:v>
                </c:pt>
                <c:pt idx="3">
                  <c:v>77.281599999999997</c:v>
                </c:pt>
                <c:pt idx="4">
                  <c:v>82.301699999999997</c:v>
                </c:pt>
                <c:pt idx="5">
                  <c:v>85.6374</c:v>
                </c:pt>
                <c:pt idx="6">
                  <c:v>87.930300000000003</c:v>
                </c:pt>
                <c:pt idx="7">
                  <c:v>92.633300000000006</c:v>
                </c:pt>
                <c:pt idx="8">
                  <c:v>93.876499999999993</c:v>
                </c:pt>
                <c:pt idx="9">
                  <c:v>94.474599999999995</c:v>
                </c:pt>
              </c:numCache>
            </c:numRef>
          </c:yVal>
          <c:smooth val="1"/>
          <c:extLst>
            <c:ext xmlns:c16="http://schemas.microsoft.com/office/drawing/2014/chart" uri="{C3380CC4-5D6E-409C-BE32-E72D297353CC}">
              <c16:uniqueId val="{00000001-C3B3-49BD-BD67-D1AD56FE93A3}"/>
            </c:ext>
          </c:extLst>
        </c:ser>
        <c:dLbls>
          <c:showLegendKey val="0"/>
          <c:showVal val="0"/>
          <c:showCatName val="0"/>
          <c:showSerName val="0"/>
          <c:showPercent val="0"/>
          <c:showBubbleSize val="0"/>
        </c:dLbls>
        <c:axId val="773275024"/>
        <c:axId val="773282096"/>
      </c:scatterChart>
      <c:valAx>
        <c:axId val="77327502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73282096"/>
        <c:crosses val="autoZero"/>
        <c:crossBetween val="midCat"/>
      </c:valAx>
      <c:valAx>
        <c:axId val="77328209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73275024"/>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39:$W$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39:$AA$50</c:f>
              <c:numCache>
                <c:formatCode>General</c:formatCode>
                <c:ptCount val="12"/>
                <c:pt idx="0">
                  <c:v>9.2310162144806682</c:v>
                </c:pt>
                <c:pt idx="1">
                  <c:v>25.606036281907205</c:v>
                </c:pt>
                <c:pt idx="2">
                  <c:v>34.515973671536372</c:v>
                </c:pt>
                <c:pt idx="3">
                  <c:v>48.40263284636378</c:v>
                </c:pt>
                <c:pt idx="4">
                  <c:v>53.379354631562059</c:v>
                </c:pt>
                <c:pt idx="5">
                  <c:v>56.108524642799807</c:v>
                </c:pt>
                <c:pt idx="6">
                  <c:v>58.998234066463318</c:v>
                </c:pt>
                <c:pt idx="7">
                  <c:v>71.921656766736234</c:v>
                </c:pt>
                <c:pt idx="8">
                  <c:v>80.349975919088138</c:v>
                </c:pt>
                <c:pt idx="9">
                  <c:v>83.239685342751642</c:v>
                </c:pt>
                <c:pt idx="10">
                  <c:v>85.246427998073528</c:v>
                </c:pt>
                <c:pt idx="11">
                  <c:v>85.246427998073528</c:v>
                </c:pt>
              </c:numCache>
            </c:numRef>
          </c:yVal>
          <c:smooth val="1"/>
          <c:extLst>
            <c:ext xmlns:c16="http://schemas.microsoft.com/office/drawing/2014/chart" uri="{C3380CC4-5D6E-409C-BE32-E72D297353CC}">
              <c16:uniqueId val="{00000000-4E6D-47AE-8E3A-BCCDB6BB4CB8}"/>
            </c:ext>
          </c:extLst>
        </c:ser>
        <c:ser>
          <c:idx val="1"/>
          <c:order val="1"/>
          <c:tx>
            <c:strRef>
              <c:f>'ANN DATA'!$AB$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39:$W$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39:$AB$50</c:f>
              <c:numCache>
                <c:formatCode>General</c:formatCode>
                <c:ptCount val="12"/>
                <c:pt idx="0">
                  <c:v>11.094900000000001</c:v>
                </c:pt>
                <c:pt idx="1">
                  <c:v>24.2135</c:v>
                </c:pt>
                <c:pt idx="2">
                  <c:v>39.571800000000003</c:v>
                </c:pt>
                <c:pt idx="3">
                  <c:v>49.395899999999997</c:v>
                </c:pt>
                <c:pt idx="4">
                  <c:v>55.3902</c:v>
                </c:pt>
                <c:pt idx="5">
                  <c:v>59.408900000000003</c:v>
                </c:pt>
                <c:pt idx="6">
                  <c:v>62.426200000000001</c:v>
                </c:pt>
                <c:pt idx="7">
                  <c:v>73.306700000000006</c:v>
                </c:pt>
                <c:pt idx="8">
                  <c:v>82.01</c:v>
                </c:pt>
                <c:pt idx="9">
                  <c:v>84.919399999999996</c:v>
                </c:pt>
                <c:pt idx="10">
                  <c:v>85.213999999999999</c:v>
                </c:pt>
                <c:pt idx="11">
                  <c:v>83.552400000000006</c:v>
                </c:pt>
              </c:numCache>
            </c:numRef>
          </c:yVal>
          <c:smooth val="1"/>
          <c:extLst>
            <c:ext xmlns:c16="http://schemas.microsoft.com/office/drawing/2014/chart" uri="{C3380CC4-5D6E-409C-BE32-E72D297353CC}">
              <c16:uniqueId val="{00000001-4E6D-47AE-8E3A-BCCDB6BB4CB8}"/>
            </c:ext>
          </c:extLst>
        </c:ser>
        <c:dLbls>
          <c:showLegendKey val="0"/>
          <c:showVal val="0"/>
          <c:showCatName val="0"/>
          <c:showSerName val="0"/>
          <c:showPercent val="0"/>
          <c:showBubbleSize val="0"/>
        </c:dLbls>
        <c:axId val="952568559"/>
        <c:axId val="952571471"/>
      </c:scatterChart>
      <c:valAx>
        <c:axId val="95256855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52571471"/>
        <c:crosses val="autoZero"/>
        <c:crossBetween val="midCat"/>
      </c:valAx>
      <c:valAx>
        <c:axId val="952571471"/>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52568559"/>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39:$AF$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J$39:$AJ$50</c:f>
              <c:numCache>
                <c:formatCode>General</c:formatCode>
                <c:ptCount val="12"/>
                <c:pt idx="0">
                  <c:v>9.2310162144806682</c:v>
                </c:pt>
                <c:pt idx="1">
                  <c:v>25.606036281907205</c:v>
                </c:pt>
                <c:pt idx="2">
                  <c:v>34.515973671536372</c:v>
                </c:pt>
                <c:pt idx="3">
                  <c:v>48.40263284636378</c:v>
                </c:pt>
                <c:pt idx="4">
                  <c:v>53.379354631562059</c:v>
                </c:pt>
                <c:pt idx="5">
                  <c:v>56.108524642799807</c:v>
                </c:pt>
                <c:pt idx="6">
                  <c:v>58.998234066463318</c:v>
                </c:pt>
                <c:pt idx="7">
                  <c:v>71.921656766736234</c:v>
                </c:pt>
                <c:pt idx="8">
                  <c:v>80.349975919088138</c:v>
                </c:pt>
                <c:pt idx="9">
                  <c:v>83.239685342751642</c:v>
                </c:pt>
                <c:pt idx="10">
                  <c:v>85.246427998073528</c:v>
                </c:pt>
                <c:pt idx="11">
                  <c:v>85.246427998073528</c:v>
                </c:pt>
              </c:numCache>
            </c:numRef>
          </c:yVal>
          <c:smooth val="1"/>
          <c:extLst>
            <c:ext xmlns:c16="http://schemas.microsoft.com/office/drawing/2014/chart" uri="{C3380CC4-5D6E-409C-BE32-E72D297353CC}">
              <c16:uniqueId val="{00000000-E32E-416D-8AB9-2B586938BF01}"/>
            </c:ext>
          </c:extLst>
        </c:ser>
        <c:ser>
          <c:idx val="1"/>
          <c:order val="1"/>
          <c:tx>
            <c:strRef>
              <c:f>'ANN DATA'!$AK$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39:$AF$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K$39:$AK$50</c:f>
              <c:numCache>
                <c:formatCode>General</c:formatCode>
                <c:ptCount val="12"/>
                <c:pt idx="0">
                  <c:v>9.5382999999999996</c:v>
                </c:pt>
                <c:pt idx="1">
                  <c:v>23.3459</c:v>
                </c:pt>
                <c:pt idx="2">
                  <c:v>40.863599999999998</c:v>
                </c:pt>
                <c:pt idx="3">
                  <c:v>51.787599999999998</c:v>
                </c:pt>
                <c:pt idx="4">
                  <c:v>57.970100000000002</c:v>
                </c:pt>
                <c:pt idx="5">
                  <c:v>61.770600000000002</c:v>
                </c:pt>
                <c:pt idx="6">
                  <c:v>64.4178</c:v>
                </c:pt>
                <c:pt idx="7">
                  <c:v>73.290499999999994</c:v>
                </c:pt>
                <c:pt idx="8">
                  <c:v>81.300600000000003</c:v>
                </c:pt>
                <c:pt idx="9">
                  <c:v>84.616600000000005</c:v>
                </c:pt>
                <c:pt idx="10">
                  <c:v>85.306799999999996</c:v>
                </c:pt>
                <c:pt idx="11">
                  <c:v>83.9572</c:v>
                </c:pt>
              </c:numCache>
            </c:numRef>
          </c:yVal>
          <c:smooth val="1"/>
          <c:extLst>
            <c:ext xmlns:c16="http://schemas.microsoft.com/office/drawing/2014/chart" uri="{C3380CC4-5D6E-409C-BE32-E72D297353CC}">
              <c16:uniqueId val="{00000001-E32E-416D-8AB9-2B586938BF01}"/>
            </c:ext>
          </c:extLst>
        </c:ser>
        <c:dLbls>
          <c:showLegendKey val="0"/>
          <c:showVal val="0"/>
          <c:showCatName val="0"/>
          <c:showSerName val="0"/>
          <c:showPercent val="0"/>
          <c:showBubbleSize val="0"/>
        </c:dLbls>
        <c:axId val="938307711"/>
        <c:axId val="938302303"/>
      </c:scatterChart>
      <c:valAx>
        <c:axId val="93830771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38302303"/>
        <c:crosses val="autoZero"/>
        <c:crossBetween val="midCat"/>
      </c:valAx>
      <c:valAx>
        <c:axId val="93830230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38307711"/>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manualLayout>
          <c:layoutTarget val="inner"/>
          <c:xMode val="edge"/>
          <c:yMode val="edge"/>
          <c:x val="0.197012987012987"/>
          <c:y val="0.1550003280839895"/>
          <c:w val="0.71640692640692638"/>
          <c:h val="0.63783300524934383"/>
        </c:manualLayout>
      </c:layout>
      <c:scatterChart>
        <c:scatterStyle val="smoothMarker"/>
        <c:varyColors val="0"/>
        <c:ser>
          <c:idx val="0"/>
          <c:order val="0"/>
          <c:tx>
            <c:strRef>
              <c:f>'ALLURA RED'!$M$3</c:f>
              <c:strCache>
                <c:ptCount val="1"/>
                <c:pt idx="0">
                  <c:v>ABSORBANCE</c:v>
                </c:pt>
              </c:strCache>
            </c:strRef>
          </c:tx>
          <c:spPr>
            <a:ln w="19050" cap="rnd">
              <a:solidFill>
                <a:schemeClr val="tx1"/>
              </a:solidFill>
              <a:round/>
            </a:ln>
            <a:effectLst/>
          </c:spPr>
          <c:marker>
            <c:symbol val="none"/>
          </c:marker>
          <c:xVal>
            <c:numRef>
              <c:f>'ALLURA RED'!$L$4:$L$35</c:f>
              <c:numCache>
                <c:formatCode>General</c:formatCode>
                <c:ptCount val="32"/>
                <c:pt idx="0">
                  <c:v>350</c:v>
                </c:pt>
                <c:pt idx="1">
                  <c:v>360</c:v>
                </c:pt>
                <c:pt idx="2">
                  <c:v>370</c:v>
                </c:pt>
                <c:pt idx="3">
                  <c:v>380</c:v>
                </c:pt>
                <c:pt idx="4">
                  <c:v>390</c:v>
                </c:pt>
                <c:pt idx="5">
                  <c:v>400</c:v>
                </c:pt>
                <c:pt idx="6">
                  <c:v>410</c:v>
                </c:pt>
                <c:pt idx="7">
                  <c:v>420</c:v>
                </c:pt>
                <c:pt idx="8">
                  <c:v>430</c:v>
                </c:pt>
                <c:pt idx="9">
                  <c:v>440</c:v>
                </c:pt>
                <c:pt idx="10">
                  <c:v>450</c:v>
                </c:pt>
                <c:pt idx="11">
                  <c:v>460</c:v>
                </c:pt>
                <c:pt idx="12">
                  <c:v>470</c:v>
                </c:pt>
                <c:pt idx="13">
                  <c:v>480</c:v>
                </c:pt>
                <c:pt idx="14">
                  <c:v>490</c:v>
                </c:pt>
                <c:pt idx="15">
                  <c:v>500</c:v>
                </c:pt>
                <c:pt idx="16">
                  <c:v>505</c:v>
                </c:pt>
                <c:pt idx="17">
                  <c:v>510</c:v>
                </c:pt>
                <c:pt idx="18">
                  <c:v>520</c:v>
                </c:pt>
                <c:pt idx="19">
                  <c:v>530</c:v>
                </c:pt>
                <c:pt idx="20">
                  <c:v>540</c:v>
                </c:pt>
                <c:pt idx="21">
                  <c:v>550</c:v>
                </c:pt>
                <c:pt idx="22">
                  <c:v>560</c:v>
                </c:pt>
                <c:pt idx="23">
                  <c:v>570</c:v>
                </c:pt>
                <c:pt idx="24">
                  <c:v>580</c:v>
                </c:pt>
                <c:pt idx="25">
                  <c:v>590</c:v>
                </c:pt>
                <c:pt idx="26">
                  <c:v>600</c:v>
                </c:pt>
                <c:pt idx="27">
                  <c:v>610</c:v>
                </c:pt>
                <c:pt idx="28">
                  <c:v>620</c:v>
                </c:pt>
                <c:pt idx="29">
                  <c:v>630</c:v>
                </c:pt>
                <c:pt idx="30">
                  <c:v>640</c:v>
                </c:pt>
                <c:pt idx="31">
                  <c:v>650</c:v>
                </c:pt>
              </c:numCache>
            </c:numRef>
          </c:xVal>
          <c:yVal>
            <c:numRef>
              <c:f>'ALLURA RED'!$M$4:$M$35</c:f>
              <c:numCache>
                <c:formatCode>General</c:formatCode>
                <c:ptCount val="32"/>
                <c:pt idx="0">
                  <c:v>6.9000000000000006E-2</c:v>
                </c:pt>
                <c:pt idx="1">
                  <c:v>6.8000000000000005E-2</c:v>
                </c:pt>
                <c:pt idx="2">
                  <c:v>0.09</c:v>
                </c:pt>
                <c:pt idx="3">
                  <c:v>0.113</c:v>
                </c:pt>
                <c:pt idx="4">
                  <c:v>0.13200000000000001</c:v>
                </c:pt>
                <c:pt idx="5">
                  <c:v>0.14499999999999999</c:v>
                </c:pt>
                <c:pt idx="6">
                  <c:v>0.154</c:v>
                </c:pt>
                <c:pt idx="7">
                  <c:v>0.16400000000000001</c:v>
                </c:pt>
                <c:pt idx="8">
                  <c:v>0.16900000000000001</c:v>
                </c:pt>
                <c:pt idx="9">
                  <c:v>0.183</c:v>
                </c:pt>
                <c:pt idx="10">
                  <c:v>0.22900000000000001</c:v>
                </c:pt>
                <c:pt idx="11">
                  <c:v>0.29399999999999998</c:v>
                </c:pt>
                <c:pt idx="12">
                  <c:v>0.35</c:v>
                </c:pt>
                <c:pt idx="13">
                  <c:v>0.439</c:v>
                </c:pt>
                <c:pt idx="14">
                  <c:v>0.52500000000000002</c:v>
                </c:pt>
                <c:pt idx="15">
                  <c:v>0.55200000000000005</c:v>
                </c:pt>
                <c:pt idx="16">
                  <c:v>0.56000000000000005</c:v>
                </c:pt>
                <c:pt idx="17">
                  <c:v>0.55500000000000005</c:v>
                </c:pt>
                <c:pt idx="18">
                  <c:v>0.52500000000000002</c:v>
                </c:pt>
                <c:pt idx="19">
                  <c:v>0.47099999999999997</c:v>
                </c:pt>
                <c:pt idx="20">
                  <c:v>0.38800000000000001</c:v>
                </c:pt>
                <c:pt idx="21">
                  <c:v>0.26600000000000001</c:v>
                </c:pt>
                <c:pt idx="22">
                  <c:v>0.16800000000000001</c:v>
                </c:pt>
                <c:pt idx="23">
                  <c:v>7.0999999999999994E-2</c:v>
                </c:pt>
                <c:pt idx="24">
                  <c:v>3.5000000000000003E-2</c:v>
                </c:pt>
                <c:pt idx="25">
                  <c:v>3.5000000000000003E-2</c:v>
                </c:pt>
                <c:pt idx="26">
                  <c:v>8.0000000000000002E-3</c:v>
                </c:pt>
                <c:pt idx="27">
                  <c:v>6.0000000000000001E-3</c:v>
                </c:pt>
                <c:pt idx="28">
                  <c:v>5.0000000000000001E-3</c:v>
                </c:pt>
                <c:pt idx="29">
                  <c:v>3.0000000000000001E-3</c:v>
                </c:pt>
                <c:pt idx="30">
                  <c:v>3.0000000000000001E-3</c:v>
                </c:pt>
                <c:pt idx="31">
                  <c:v>3.0000000000000001E-3</c:v>
                </c:pt>
              </c:numCache>
            </c:numRef>
          </c:yVal>
          <c:smooth val="1"/>
          <c:extLst>
            <c:ext xmlns:c16="http://schemas.microsoft.com/office/drawing/2014/chart" uri="{C3380CC4-5D6E-409C-BE32-E72D297353CC}">
              <c16:uniqueId val="{00000000-3B7E-4329-AE79-F75204B79B20}"/>
            </c:ext>
          </c:extLst>
        </c:ser>
        <c:dLbls>
          <c:showLegendKey val="0"/>
          <c:showVal val="0"/>
          <c:showCatName val="0"/>
          <c:showSerName val="0"/>
          <c:showPercent val="0"/>
          <c:showBubbleSize val="0"/>
        </c:dLbls>
        <c:axId val="1327871664"/>
        <c:axId val="1327866672"/>
      </c:scatterChart>
      <c:valAx>
        <c:axId val="1327871664"/>
        <c:scaling>
          <c:orientation val="minMax"/>
          <c:max val="600"/>
          <c:min val="35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27866672"/>
        <c:crosses val="autoZero"/>
        <c:crossBetween val="midCat"/>
      </c:valAx>
      <c:valAx>
        <c:axId val="1327866672"/>
        <c:scaling>
          <c:orientation val="minMax"/>
          <c:max val="0.60000000000000009"/>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27871664"/>
        <c:crosses val="autoZero"/>
        <c:crossBetween val="midCat"/>
        <c:maj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6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manualLayout>
          <c:layoutTarget val="inner"/>
          <c:xMode val="edge"/>
          <c:yMode val="edge"/>
          <c:x val="0.24161403652668417"/>
          <c:y val="0.14290184518392487"/>
          <c:w val="0.69979221347331588"/>
          <c:h val="0.68693071657500104"/>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6.0528559249786867E-3"/>
                  <c:y val="0.43498760205225601"/>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ALLURA RED'!$A$2:$A$6</c:f>
              <c:numCache>
                <c:formatCode>General</c:formatCode>
                <c:ptCount val="5"/>
                <c:pt idx="0">
                  <c:v>0.1</c:v>
                </c:pt>
                <c:pt idx="1">
                  <c:v>0.2</c:v>
                </c:pt>
                <c:pt idx="2">
                  <c:v>0.3</c:v>
                </c:pt>
                <c:pt idx="3">
                  <c:v>0.4</c:v>
                </c:pt>
                <c:pt idx="4">
                  <c:v>0.5</c:v>
                </c:pt>
              </c:numCache>
            </c:numRef>
          </c:xVal>
          <c:yVal>
            <c:numRef>
              <c:f>'ALLURA RED'!$C$2:$C$6</c:f>
              <c:numCache>
                <c:formatCode>General</c:formatCode>
                <c:ptCount val="5"/>
                <c:pt idx="0">
                  <c:v>5.0000000000000001E-3</c:v>
                </c:pt>
                <c:pt idx="1">
                  <c:v>8.9999999999999993E-3</c:v>
                </c:pt>
                <c:pt idx="2">
                  <c:v>1.4E-2</c:v>
                </c:pt>
                <c:pt idx="3">
                  <c:v>1.7999999999999999E-2</c:v>
                </c:pt>
                <c:pt idx="4">
                  <c:v>2.1999999999999999E-2</c:v>
                </c:pt>
              </c:numCache>
            </c:numRef>
          </c:yVal>
          <c:smooth val="0"/>
          <c:extLst>
            <c:ext xmlns:c16="http://schemas.microsoft.com/office/drawing/2014/chart" uri="{C3380CC4-5D6E-409C-BE32-E72D297353CC}">
              <c16:uniqueId val="{00000001-F5AB-40A4-8D7B-C2D307029A08}"/>
            </c:ext>
          </c:extLst>
        </c:ser>
        <c:dLbls>
          <c:showLegendKey val="0"/>
          <c:showVal val="0"/>
          <c:showCatName val="0"/>
          <c:showSerName val="0"/>
          <c:showPercent val="0"/>
          <c:showBubbleSize val="0"/>
        </c:dLbls>
        <c:axId val="675130944"/>
        <c:axId val="675138848"/>
      </c:scatterChart>
      <c:valAx>
        <c:axId val="675130944"/>
        <c:scaling>
          <c:orientation val="minMax"/>
          <c:max val="0.5"/>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ncentration (mg/L)</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75138848"/>
        <c:crosses val="autoZero"/>
        <c:crossBetween val="midCat"/>
      </c:valAx>
      <c:valAx>
        <c:axId val="675138848"/>
        <c:scaling>
          <c:orientation val="minMax"/>
          <c:max val="2.0000000000000004E-2"/>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Absorb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75130944"/>
        <c:crosses val="autoZero"/>
        <c:crossBetween val="midCat"/>
        <c:majorUnit val="1.0000000000000002E-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6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9525" cap="rnd">
              <a:solidFill>
                <a:schemeClr val="tx1"/>
              </a:solidFill>
              <a:round/>
            </a:ln>
            <a:effectLst/>
          </c:spPr>
          <c:marker>
            <c:symbol val="circle"/>
            <c:size val="5"/>
            <c:spPr>
              <a:solidFill>
                <a:schemeClr val="accent1"/>
              </a:solidFill>
              <a:ln w="9525">
                <a:solidFill>
                  <a:schemeClr val="accent1"/>
                </a:solidFill>
              </a:ln>
              <a:effectLst/>
            </c:spPr>
          </c:marker>
          <c:xVal>
            <c:numRef>
              <c:f>PH!$A$2:$A$10</c:f>
              <c:numCache>
                <c:formatCode>General</c:formatCode>
                <c:ptCount val="9"/>
                <c:pt idx="0">
                  <c:v>2</c:v>
                </c:pt>
                <c:pt idx="1">
                  <c:v>3</c:v>
                </c:pt>
                <c:pt idx="2">
                  <c:v>4</c:v>
                </c:pt>
                <c:pt idx="3">
                  <c:v>5</c:v>
                </c:pt>
                <c:pt idx="4">
                  <c:v>6</c:v>
                </c:pt>
                <c:pt idx="5">
                  <c:v>7</c:v>
                </c:pt>
                <c:pt idx="6">
                  <c:v>8</c:v>
                </c:pt>
                <c:pt idx="7">
                  <c:v>9</c:v>
                </c:pt>
                <c:pt idx="8">
                  <c:v>10</c:v>
                </c:pt>
              </c:numCache>
            </c:numRef>
          </c:xVal>
          <c:yVal>
            <c:numRef>
              <c:f>PH!$F$2:$F$10</c:f>
              <c:numCache>
                <c:formatCode>General</c:formatCode>
                <c:ptCount val="9"/>
                <c:pt idx="0">
                  <c:v>79.441760601180889</c:v>
                </c:pt>
                <c:pt idx="1">
                  <c:v>80.80288214101904</c:v>
                </c:pt>
                <c:pt idx="2">
                  <c:v>87.111563932755985</c:v>
                </c:pt>
                <c:pt idx="3">
                  <c:v>86.533538146441373</c:v>
                </c:pt>
                <c:pt idx="4">
                  <c:v>84.745762711864401</c:v>
                </c:pt>
                <c:pt idx="5">
                  <c:v>84.920226453937218</c:v>
                </c:pt>
                <c:pt idx="6">
                  <c:v>84.920226453937218</c:v>
                </c:pt>
                <c:pt idx="7">
                  <c:v>84.842214174857745</c:v>
                </c:pt>
                <c:pt idx="8">
                  <c:v>76.882007474639607</c:v>
                </c:pt>
              </c:numCache>
            </c:numRef>
          </c:yVal>
          <c:smooth val="1"/>
          <c:extLst>
            <c:ext xmlns:c16="http://schemas.microsoft.com/office/drawing/2014/chart" uri="{C3380CC4-5D6E-409C-BE32-E72D297353CC}">
              <c16:uniqueId val="{00000000-4389-4FEE-968E-A109E62F145B}"/>
            </c:ext>
          </c:extLst>
        </c:ser>
        <c:dLbls>
          <c:showLegendKey val="0"/>
          <c:showVal val="0"/>
          <c:showCatName val="0"/>
          <c:showSerName val="0"/>
          <c:showPercent val="0"/>
          <c:showBubbleSize val="0"/>
        </c:dLbls>
        <c:axId val="1951901184"/>
        <c:axId val="1951902016"/>
      </c:scatterChart>
      <c:valAx>
        <c:axId val="1951901184"/>
        <c:scaling>
          <c:orientation val="minMax"/>
          <c:max val="1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51902016"/>
        <c:crosses val="autoZero"/>
        <c:crossBetween val="midCat"/>
      </c:valAx>
      <c:valAx>
        <c:axId val="1951902016"/>
        <c:scaling>
          <c:orientation val="minMax"/>
          <c:max val="100"/>
          <c:min val="7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519011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6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MTACT TIME2'!$B$2</c:f>
              <c:strCache>
                <c:ptCount val="1"/>
                <c:pt idx="0">
                  <c:v>4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MTACT TIME2'!$A$3:$A$22</c:f>
              <c:numCache>
                <c:formatCode>General</c:formatCode>
                <c:ptCount val="20"/>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numCache>
            </c:numRef>
          </c:xVal>
          <c:yVal>
            <c:numRef>
              <c:f>'COMTACT TIME2'!$B$3:$B$22</c:f>
              <c:numCache>
                <c:formatCode>General</c:formatCode>
                <c:ptCount val="20"/>
                <c:pt idx="0">
                  <c:v>0</c:v>
                </c:pt>
                <c:pt idx="1">
                  <c:v>0.62790697674418583</c:v>
                </c:pt>
                <c:pt idx="2">
                  <c:v>1.3023255813953487</c:v>
                </c:pt>
                <c:pt idx="3">
                  <c:v>1.558139534883721</c:v>
                </c:pt>
                <c:pt idx="4">
                  <c:v>1.7906976744186045</c:v>
                </c:pt>
                <c:pt idx="5">
                  <c:v>1.8837209302325579</c:v>
                </c:pt>
                <c:pt idx="6">
                  <c:v>1.8837209302325579</c:v>
                </c:pt>
                <c:pt idx="7">
                  <c:v>1.9767441860465114</c:v>
                </c:pt>
                <c:pt idx="8">
                  <c:v>2.1162790697674416</c:v>
                </c:pt>
                <c:pt idx="9">
                  <c:v>2.13953488372093</c:v>
                </c:pt>
                <c:pt idx="10">
                  <c:v>2.2790697674418605</c:v>
                </c:pt>
                <c:pt idx="11">
                  <c:v>2.2790697674418605</c:v>
                </c:pt>
                <c:pt idx="12">
                  <c:v>2.4186046511627906</c:v>
                </c:pt>
                <c:pt idx="13">
                  <c:v>2.6279069767441858</c:v>
                </c:pt>
                <c:pt idx="14">
                  <c:v>2.7906976744186043</c:v>
                </c:pt>
                <c:pt idx="15">
                  <c:v>3.1162790697674416</c:v>
                </c:pt>
                <c:pt idx="16">
                  <c:v>3.2325581395348837</c:v>
                </c:pt>
                <c:pt idx="17">
                  <c:v>3.2325581395348837</c:v>
                </c:pt>
                <c:pt idx="18">
                  <c:v>3.2325581395348837</c:v>
                </c:pt>
              </c:numCache>
            </c:numRef>
          </c:yVal>
          <c:smooth val="1"/>
          <c:extLst>
            <c:ext xmlns:c16="http://schemas.microsoft.com/office/drawing/2014/chart" uri="{C3380CC4-5D6E-409C-BE32-E72D297353CC}">
              <c16:uniqueId val="{00000000-077C-4718-82B8-EF99B350359A}"/>
            </c:ext>
          </c:extLst>
        </c:ser>
        <c:ser>
          <c:idx val="1"/>
          <c:order val="1"/>
          <c:tx>
            <c:strRef>
              <c:f>'COMTACT TIME2'!$C$2</c:f>
              <c:strCache>
                <c:ptCount val="1"/>
                <c:pt idx="0">
                  <c:v>8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MTACT TIME2'!$A$3:$A$22</c:f>
              <c:numCache>
                <c:formatCode>General</c:formatCode>
                <c:ptCount val="20"/>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numCache>
            </c:numRef>
          </c:xVal>
          <c:yVal>
            <c:numRef>
              <c:f>'COMTACT TIME2'!$C$3:$C$22</c:f>
              <c:numCache>
                <c:formatCode>General</c:formatCode>
                <c:ptCount val="20"/>
                <c:pt idx="0">
                  <c:v>0</c:v>
                </c:pt>
                <c:pt idx="1">
                  <c:v>1.9302325581395348</c:v>
                </c:pt>
                <c:pt idx="2">
                  <c:v>3.0930232558139545</c:v>
                </c:pt>
                <c:pt idx="3">
                  <c:v>4</c:v>
                </c:pt>
                <c:pt idx="4">
                  <c:v>4.1627906976744189</c:v>
                </c:pt>
                <c:pt idx="5">
                  <c:v>4.7209302325581408</c:v>
                </c:pt>
                <c:pt idx="6">
                  <c:v>5.0697674418604652</c:v>
                </c:pt>
                <c:pt idx="7">
                  <c:v>5.3720930232558146</c:v>
                </c:pt>
                <c:pt idx="8">
                  <c:v>6.0930232558139537</c:v>
                </c:pt>
                <c:pt idx="9">
                  <c:v>6.2558139534883725</c:v>
                </c:pt>
                <c:pt idx="10">
                  <c:v>6.1395348837209305</c:v>
                </c:pt>
                <c:pt idx="11">
                  <c:v>6.1395348837209305</c:v>
                </c:pt>
                <c:pt idx="12">
                  <c:v>6.5813953488372094</c:v>
                </c:pt>
                <c:pt idx="13">
                  <c:v>5.7906976744186052</c:v>
                </c:pt>
                <c:pt idx="14">
                  <c:v>6.6744186046511631</c:v>
                </c:pt>
                <c:pt idx="15">
                  <c:v>6.9302325581395356</c:v>
                </c:pt>
                <c:pt idx="16">
                  <c:v>7.0697674418604652</c:v>
                </c:pt>
                <c:pt idx="17">
                  <c:v>7.0000000000000009</c:v>
                </c:pt>
                <c:pt idx="18">
                  <c:v>7.0000000000000009</c:v>
                </c:pt>
              </c:numCache>
            </c:numRef>
          </c:yVal>
          <c:smooth val="1"/>
          <c:extLst>
            <c:ext xmlns:c16="http://schemas.microsoft.com/office/drawing/2014/chart" uri="{C3380CC4-5D6E-409C-BE32-E72D297353CC}">
              <c16:uniqueId val="{00000001-077C-4718-82B8-EF99B350359A}"/>
            </c:ext>
          </c:extLst>
        </c:ser>
        <c:ser>
          <c:idx val="2"/>
          <c:order val="2"/>
          <c:tx>
            <c:strRef>
              <c:f>'COMTACT TIME2'!$D$2</c:f>
              <c:strCache>
                <c:ptCount val="1"/>
                <c:pt idx="0">
                  <c:v>12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MTACT TIME2'!$A$3:$A$22</c:f>
              <c:numCache>
                <c:formatCode>General</c:formatCode>
                <c:ptCount val="20"/>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numCache>
            </c:numRef>
          </c:xVal>
          <c:yVal>
            <c:numRef>
              <c:f>'COMTACT TIME2'!$D$3:$D$22</c:f>
              <c:numCache>
                <c:formatCode>General</c:formatCode>
                <c:ptCount val="20"/>
                <c:pt idx="0">
                  <c:v>0</c:v>
                </c:pt>
                <c:pt idx="1">
                  <c:v>3.6976744186046515</c:v>
                </c:pt>
                <c:pt idx="2">
                  <c:v>5.8372093023255829</c:v>
                </c:pt>
                <c:pt idx="3">
                  <c:v>7.1627906976744207</c:v>
                </c:pt>
                <c:pt idx="4">
                  <c:v>7.7209302325581408</c:v>
                </c:pt>
                <c:pt idx="5">
                  <c:v>8.1860465116279091</c:v>
                </c:pt>
                <c:pt idx="6">
                  <c:v>8.6046511627906987</c:v>
                </c:pt>
                <c:pt idx="7">
                  <c:v>8.6976744186046524</c:v>
                </c:pt>
                <c:pt idx="8">
                  <c:v>9.7906976744186061</c:v>
                </c:pt>
                <c:pt idx="9">
                  <c:v>9.9534883720930249</c:v>
                </c:pt>
                <c:pt idx="10">
                  <c:v>10.093023255813955</c:v>
                </c:pt>
                <c:pt idx="11">
                  <c:v>10.255813953488374</c:v>
                </c:pt>
                <c:pt idx="12">
                  <c:v>10.511627906976745</c:v>
                </c:pt>
                <c:pt idx="13">
                  <c:v>9.9302325581395365</c:v>
                </c:pt>
                <c:pt idx="14">
                  <c:v>10.88372093023256</c:v>
                </c:pt>
                <c:pt idx="15">
                  <c:v>11.139534883720932</c:v>
                </c:pt>
                <c:pt idx="16">
                  <c:v>11.232558139534886</c:v>
                </c:pt>
                <c:pt idx="17">
                  <c:v>11.232558139534886</c:v>
                </c:pt>
                <c:pt idx="18">
                  <c:v>11.232558139534886</c:v>
                </c:pt>
              </c:numCache>
            </c:numRef>
          </c:yVal>
          <c:smooth val="1"/>
          <c:extLst>
            <c:ext xmlns:c16="http://schemas.microsoft.com/office/drawing/2014/chart" uri="{C3380CC4-5D6E-409C-BE32-E72D297353CC}">
              <c16:uniqueId val="{00000002-077C-4718-82B8-EF99B350359A}"/>
            </c:ext>
          </c:extLst>
        </c:ser>
        <c:ser>
          <c:idx val="3"/>
          <c:order val="3"/>
          <c:tx>
            <c:strRef>
              <c:f>'COMTACT TIME2'!$E$2</c:f>
              <c:strCache>
                <c:ptCount val="1"/>
                <c:pt idx="0">
                  <c:v>15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MTACT TIME2'!$A$3:$A$22</c:f>
              <c:numCache>
                <c:formatCode>General</c:formatCode>
                <c:ptCount val="20"/>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numCache>
            </c:numRef>
          </c:xVal>
          <c:yVal>
            <c:numRef>
              <c:f>'COMTACT TIME2'!$E$3:$E$22</c:f>
              <c:numCache>
                <c:formatCode>General</c:formatCode>
                <c:ptCount val="20"/>
                <c:pt idx="0">
                  <c:v>0</c:v>
                </c:pt>
                <c:pt idx="1">
                  <c:v>1.6377371950349549</c:v>
                </c:pt>
                <c:pt idx="2">
                  <c:v>4.7052218576116402</c:v>
                </c:pt>
                <c:pt idx="3">
                  <c:v>6.453688115280352</c:v>
                </c:pt>
                <c:pt idx="4">
                  <c:v>7.8647310600656297</c:v>
                </c:pt>
                <c:pt idx="5">
                  <c:v>8.7236267655871025</c:v>
                </c:pt>
                <c:pt idx="6">
                  <c:v>9.7665715508631763</c:v>
                </c:pt>
                <c:pt idx="7">
                  <c:v>10.073320017120844</c:v>
                </c:pt>
                <c:pt idx="8">
                  <c:v>12.097859894421457</c:v>
                </c:pt>
                <c:pt idx="9">
                  <c:v>12.46595805393066</c:v>
                </c:pt>
                <c:pt idx="10">
                  <c:v>12.619332287059494</c:v>
                </c:pt>
                <c:pt idx="11">
                  <c:v>12.987430446568698</c:v>
                </c:pt>
                <c:pt idx="12">
                  <c:v>13.018105293194465</c:v>
                </c:pt>
                <c:pt idx="13">
                  <c:v>13.570252532458268</c:v>
                </c:pt>
                <c:pt idx="14">
                  <c:v>13.754301612212869</c:v>
                </c:pt>
                <c:pt idx="15">
                  <c:v>13.877000998715937</c:v>
                </c:pt>
                <c:pt idx="16">
                  <c:v>13.938350691967472</c:v>
                </c:pt>
                <c:pt idx="17">
                  <c:v>13.938350691967472</c:v>
                </c:pt>
                <c:pt idx="18">
                  <c:v>14.091724925096305</c:v>
                </c:pt>
              </c:numCache>
            </c:numRef>
          </c:yVal>
          <c:smooth val="1"/>
          <c:extLst>
            <c:ext xmlns:c16="http://schemas.microsoft.com/office/drawing/2014/chart" uri="{C3380CC4-5D6E-409C-BE32-E72D297353CC}">
              <c16:uniqueId val="{00000003-077C-4718-82B8-EF99B350359A}"/>
            </c:ext>
          </c:extLst>
        </c:ser>
        <c:ser>
          <c:idx val="4"/>
          <c:order val="4"/>
          <c:tx>
            <c:strRef>
              <c:f>'COMTACT TIME2'!$F$2</c:f>
              <c:strCache>
                <c:ptCount val="1"/>
                <c:pt idx="0">
                  <c:v>2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MTACT TIME2'!$A$3:$A$22</c:f>
              <c:numCache>
                <c:formatCode>General</c:formatCode>
                <c:ptCount val="20"/>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numCache>
            </c:numRef>
          </c:xVal>
          <c:yVal>
            <c:numRef>
              <c:f>'COMTACT TIME2'!$F$3:$F$22</c:f>
              <c:numCache>
                <c:formatCode>General</c:formatCode>
                <c:ptCount val="20"/>
                <c:pt idx="0">
                  <c:v>0</c:v>
                </c:pt>
                <c:pt idx="1">
                  <c:v>5.9534883720930214</c:v>
                </c:pt>
                <c:pt idx="2">
                  <c:v>8.0930232558139519</c:v>
                </c:pt>
                <c:pt idx="3">
                  <c:v>9.6279069767441854</c:v>
                </c:pt>
                <c:pt idx="4">
                  <c:v>10.581395348837209</c:v>
                </c:pt>
                <c:pt idx="5">
                  <c:v>11.325581395348836</c:v>
                </c:pt>
                <c:pt idx="6">
                  <c:v>12.11627906976744</c:v>
                </c:pt>
                <c:pt idx="7">
                  <c:v>12.744186046511627</c:v>
                </c:pt>
                <c:pt idx="8">
                  <c:v>14.697674418604651</c:v>
                </c:pt>
                <c:pt idx="9">
                  <c:v>15.813953488372093</c:v>
                </c:pt>
                <c:pt idx="10">
                  <c:v>16.279069767441861</c:v>
                </c:pt>
                <c:pt idx="11">
                  <c:v>16.837209302325579</c:v>
                </c:pt>
                <c:pt idx="12">
                  <c:v>17</c:v>
                </c:pt>
                <c:pt idx="13">
                  <c:v>17.023255813953487</c:v>
                </c:pt>
                <c:pt idx="14">
                  <c:v>17.488372093023255</c:v>
                </c:pt>
                <c:pt idx="15">
                  <c:v>17.674418604651162</c:v>
                </c:pt>
                <c:pt idx="16">
                  <c:v>17.720930232558139</c:v>
                </c:pt>
                <c:pt idx="17">
                  <c:v>17.720930232558139</c:v>
                </c:pt>
                <c:pt idx="18">
                  <c:v>17.953488372093023</c:v>
                </c:pt>
              </c:numCache>
            </c:numRef>
          </c:yVal>
          <c:smooth val="1"/>
          <c:extLst>
            <c:ext xmlns:c16="http://schemas.microsoft.com/office/drawing/2014/chart" uri="{C3380CC4-5D6E-409C-BE32-E72D297353CC}">
              <c16:uniqueId val="{00000004-077C-4718-82B8-EF99B350359A}"/>
            </c:ext>
          </c:extLst>
        </c:ser>
        <c:dLbls>
          <c:showLegendKey val="0"/>
          <c:showVal val="0"/>
          <c:showCatName val="0"/>
          <c:showSerName val="0"/>
          <c:showPercent val="0"/>
          <c:showBubbleSize val="0"/>
        </c:dLbls>
        <c:axId val="1232632975"/>
        <c:axId val="1232635471"/>
      </c:scatterChart>
      <c:valAx>
        <c:axId val="1232632975"/>
        <c:scaling>
          <c:orientation val="minMax"/>
          <c:max val="66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2635471"/>
        <c:crosses val="autoZero"/>
        <c:crossBetween val="midCat"/>
      </c:valAx>
      <c:valAx>
        <c:axId val="123263547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layout>
            <c:manualLayout>
              <c:xMode val="edge"/>
              <c:yMode val="edge"/>
              <c:x val="1.8993352326685659E-2"/>
              <c:y val="0.29538033289317095"/>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2632975"/>
        <c:crosses val="autoZero"/>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6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DOSAGE!$F$1</c:f>
              <c:strCache>
                <c:ptCount val="1"/>
                <c:pt idx="0">
                  <c:v>% REMOVAL</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93.013287612516066</c:v>
                </c:pt>
                <c:pt idx="1">
                  <c:v>96.442348906986709</c:v>
                </c:pt>
                <c:pt idx="2">
                  <c:v>86.58379768538363</c:v>
                </c:pt>
                <c:pt idx="3">
                  <c:v>86.58379768538363</c:v>
                </c:pt>
                <c:pt idx="4">
                  <c:v>86.15516502357481</c:v>
                </c:pt>
              </c:numCache>
            </c:numRef>
          </c:yVal>
          <c:smooth val="1"/>
          <c:extLst>
            <c:ext xmlns:c16="http://schemas.microsoft.com/office/drawing/2014/chart" uri="{C3380CC4-5D6E-409C-BE32-E72D297353CC}">
              <c16:uniqueId val="{00000000-588C-4D66-A1D4-D9755356F13A}"/>
            </c:ext>
          </c:extLst>
        </c:ser>
        <c:dLbls>
          <c:showLegendKey val="0"/>
          <c:showVal val="0"/>
          <c:showCatName val="0"/>
          <c:showSerName val="0"/>
          <c:showPercent val="0"/>
          <c:showBubbleSize val="0"/>
        </c:dLbls>
        <c:axId val="1860285775"/>
        <c:axId val="1860287023"/>
      </c:scatterChart>
      <c:valAx>
        <c:axId val="1860285775"/>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60287023"/>
        <c:crosses val="autoZero"/>
        <c:crossBetween val="midCat"/>
      </c:valAx>
      <c:valAx>
        <c:axId val="186028702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60285775"/>
        <c:crosses val="autoZero"/>
        <c:crossBetween val="midCat"/>
        <c:majorUnit val="4"/>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6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AL$20</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K$21:$AK$24</c:f>
              <c:numCache>
                <c:formatCode>General</c:formatCode>
                <c:ptCount val="4"/>
                <c:pt idx="0">
                  <c:v>26</c:v>
                </c:pt>
                <c:pt idx="1">
                  <c:v>35</c:v>
                </c:pt>
                <c:pt idx="2">
                  <c:v>45</c:v>
                </c:pt>
                <c:pt idx="3">
                  <c:v>55</c:v>
                </c:pt>
              </c:numCache>
            </c:numRef>
          </c:cat>
          <c:val>
            <c:numRef>
              <c:f>'contact time'!$AL$21:$AL$24</c:f>
              <c:numCache>
                <c:formatCode>General</c:formatCode>
                <c:ptCount val="4"/>
                <c:pt idx="0">
                  <c:v>96.49</c:v>
                </c:pt>
                <c:pt idx="1">
                  <c:v>90.46</c:v>
                </c:pt>
                <c:pt idx="2">
                  <c:v>89.02</c:v>
                </c:pt>
                <c:pt idx="3">
                  <c:v>85.33</c:v>
                </c:pt>
              </c:numCache>
            </c:numRef>
          </c:val>
          <c:extLst>
            <c:ext xmlns:c16="http://schemas.microsoft.com/office/drawing/2014/chart" uri="{C3380CC4-5D6E-409C-BE32-E72D297353CC}">
              <c16:uniqueId val="{00000000-F4E9-4F86-8901-C1FA76258BAE}"/>
            </c:ext>
          </c:extLst>
        </c:ser>
        <c:dLbls>
          <c:dLblPos val="outEnd"/>
          <c:showLegendKey val="0"/>
          <c:showVal val="1"/>
          <c:showCatName val="0"/>
          <c:showSerName val="0"/>
          <c:showPercent val="0"/>
          <c:showBubbleSize val="0"/>
        </c:dLbls>
        <c:gapWidth val="219"/>
        <c:overlap val="-27"/>
        <c:axId val="382373424"/>
        <c:axId val="382381328"/>
      </c:barChart>
      <c:catAx>
        <c:axId val="38237342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82381328"/>
        <c:crosses val="autoZero"/>
        <c:auto val="1"/>
        <c:lblAlgn val="ctr"/>
        <c:lblOffset val="100"/>
        <c:noMultiLvlLbl val="0"/>
      </c:catAx>
      <c:valAx>
        <c:axId val="382381328"/>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823734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6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3273468941382328"/>
                  <c:y val="8.0705016039661712E-3"/>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3.0664035257978868</c:v>
                </c:pt>
                <c:pt idx="1">
                  <c:v>2.04</c:v>
                </c:pt>
                <c:pt idx="2">
                  <c:v>1.1777388258698667</c:v>
                </c:pt>
                <c:pt idx="3">
                  <c:v>0.95948806074604065</c:v>
                </c:pt>
              </c:numCache>
            </c:numRef>
          </c:yVal>
          <c:smooth val="0"/>
          <c:extLst>
            <c:ext xmlns:c16="http://schemas.microsoft.com/office/drawing/2014/chart" uri="{C3380CC4-5D6E-409C-BE32-E72D297353CC}">
              <c16:uniqueId val="{00000001-96D0-40FA-B829-7FD8542AF3E4}"/>
            </c:ext>
          </c:extLst>
        </c:ser>
        <c:dLbls>
          <c:showLegendKey val="0"/>
          <c:showVal val="0"/>
          <c:showCatName val="0"/>
          <c:showSerName val="0"/>
          <c:showPercent val="0"/>
          <c:showBubbleSize val="0"/>
        </c:dLbls>
        <c:axId val="2036477711"/>
        <c:axId val="2036497263"/>
      </c:scatterChart>
      <c:valAx>
        <c:axId val="2036477711"/>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36497263"/>
        <c:crosses val="autoZero"/>
        <c:crossBetween val="midCat"/>
        <c:majorUnit val="1.0000000000000005E-4"/>
      </c:valAx>
      <c:valAx>
        <c:axId val="203649726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36477711"/>
        <c:crosses val="autoZero"/>
        <c:crossBetween val="midCat"/>
        <c:maj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6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5.88</c:v>
                </c:pt>
                <c:pt idx="1">
                  <c:v>15.65</c:v>
                </c:pt>
                <c:pt idx="2">
                  <c:v>7.51</c:v>
                </c:pt>
                <c:pt idx="3">
                  <c:v>5.38</c:v>
                </c:pt>
              </c:numCache>
            </c:numRef>
          </c:val>
          <c:extLst>
            <c:ext xmlns:c16="http://schemas.microsoft.com/office/drawing/2014/chart" uri="{C3380CC4-5D6E-409C-BE32-E72D297353CC}">
              <c16:uniqueId val="{00000000-136F-4DA9-939C-538886FE7221}"/>
            </c:ext>
          </c:extLst>
        </c:ser>
        <c:dLbls>
          <c:dLblPos val="outEnd"/>
          <c:showLegendKey val="0"/>
          <c:showVal val="1"/>
          <c:showCatName val="0"/>
          <c:showSerName val="0"/>
          <c:showPercent val="0"/>
          <c:showBubbleSize val="0"/>
        </c:dLbls>
        <c:gapWidth val="219"/>
        <c:overlap val="-27"/>
        <c:axId val="411961007"/>
        <c:axId val="411961839"/>
      </c:barChart>
      <c:catAx>
        <c:axId val="41196100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11961839"/>
        <c:crosses val="autoZero"/>
        <c:auto val="1"/>
        <c:lblAlgn val="ctr"/>
        <c:lblOffset val="100"/>
        <c:noMultiLvlLbl val="0"/>
      </c:catAx>
      <c:valAx>
        <c:axId val="411961839"/>
        <c:scaling>
          <c:orientation val="minMax"/>
          <c:max val="5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11961007"/>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56:$W$64</c:f>
              <c:numCache>
                <c:formatCode>General</c:formatCode>
                <c:ptCount val="9"/>
                <c:pt idx="0">
                  <c:v>1</c:v>
                </c:pt>
                <c:pt idx="1">
                  <c:v>5</c:v>
                </c:pt>
                <c:pt idx="2">
                  <c:v>10</c:v>
                </c:pt>
                <c:pt idx="3">
                  <c:v>15</c:v>
                </c:pt>
                <c:pt idx="4">
                  <c:v>20</c:v>
                </c:pt>
                <c:pt idx="5">
                  <c:v>25</c:v>
                </c:pt>
                <c:pt idx="6">
                  <c:v>30</c:v>
                </c:pt>
                <c:pt idx="7">
                  <c:v>60</c:v>
                </c:pt>
                <c:pt idx="8">
                  <c:v>120</c:v>
                </c:pt>
              </c:numCache>
            </c:numRef>
          </c:xVal>
          <c:yVal>
            <c:numRef>
              <c:f>'ANN DATA'!$AA$56:$AA$64</c:f>
              <c:numCache>
                <c:formatCode>General</c:formatCode>
                <c:ptCount val="9"/>
                <c:pt idx="0">
                  <c:v>18.717906244823592</c:v>
                </c:pt>
                <c:pt idx="1">
                  <c:v>54.662912042405168</c:v>
                </c:pt>
                <c:pt idx="2">
                  <c:v>72.96670531721054</c:v>
                </c:pt>
                <c:pt idx="3">
                  <c:v>83.319529567666066</c:v>
                </c:pt>
                <c:pt idx="4">
                  <c:v>88.288885207884704</c:v>
                </c:pt>
                <c:pt idx="5">
                  <c:v>90.607917839986754</c:v>
                </c:pt>
                <c:pt idx="6">
                  <c:v>92.347192314063292</c:v>
                </c:pt>
                <c:pt idx="7">
                  <c:v>93.258240848103355</c:v>
                </c:pt>
                <c:pt idx="8">
                  <c:v>93.258240848103355</c:v>
                </c:pt>
              </c:numCache>
            </c:numRef>
          </c:yVal>
          <c:smooth val="1"/>
          <c:extLst>
            <c:ext xmlns:c16="http://schemas.microsoft.com/office/drawing/2014/chart" uri="{C3380CC4-5D6E-409C-BE32-E72D297353CC}">
              <c16:uniqueId val="{00000000-89FF-4816-B2E3-A3AE34FB5AC9}"/>
            </c:ext>
          </c:extLst>
        </c:ser>
        <c:ser>
          <c:idx val="1"/>
          <c:order val="1"/>
          <c:tx>
            <c:strRef>
              <c:f>'ANN DATA'!$AB$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dPt>
            <c:idx val="8"/>
            <c:marker>
              <c:symbol val="square"/>
              <c:size val="6"/>
              <c:spPr>
                <a:solidFill>
                  <a:schemeClr val="lt1"/>
                </a:solidFill>
                <a:ln w="15875">
                  <a:solidFill>
                    <a:schemeClr val="accent2"/>
                  </a:solidFill>
                  <a:round/>
                </a:ln>
                <a:effectLst/>
              </c:spPr>
            </c:marker>
            <c:bubble3D val="0"/>
            <c:spPr>
              <a:ln w="9525" cap="rnd">
                <a:solidFill>
                  <a:schemeClr val="tx1">
                    <a:alpha val="50000"/>
                  </a:schemeClr>
                </a:solidFill>
                <a:round/>
              </a:ln>
              <a:effectLst/>
            </c:spPr>
            <c:extLst>
              <c:ext xmlns:c16="http://schemas.microsoft.com/office/drawing/2014/chart" uri="{C3380CC4-5D6E-409C-BE32-E72D297353CC}">
                <c16:uniqueId val="{00000002-89FF-4816-B2E3-A3AE34FB5AC9}"/>
              </c:ext>
            </c:extLst>
          </c:dPt>
          <c:xVal>
            <c:numRef>
              <c:f>'ANN DATA'!$W$56:$W$64</c:f>
              <c:numCache>
                <c:formatCode>General</c:formatCode>
                <c:ptCount val="9"/>
                <c:pt idx="0">
                  <c:v>1</c:v>
                </c:pt>
                <c:pt idx="1">
                  <c:v>5</c:v>
                </c:pt>
                <c:pt idx="2">
                  <c:v>10</c:v>
                </c:pt>
                <c:pt idx="3">
                  <c:v>15</c:v>
                </c:pt>
                <c:pt idx="4">
                  <c:v>20</c:v>
                </c:pt>
                <c:pt idx="5">
                  <c:v>25</c:v>
                </c:pt>
                <c:pt idx="6">
                  <c:v>30</c:v>
                </c:pt>
                <c:pt idx="7">
                  <c:v>60</c:v>
                </c:pt>
                <c:pt idx="8">
                  <c:v>120</c:v>
                </c:pt>
              </c:numCache>
            </c:numRef>
          </c:xVal>
          <c:yVal>
            <c:numRef>
              <c:f>'ANN DATA'!$AB$56:$AB$64</c:f>
              <c:numCache>
                <c:formatCode>General</c:formatCode>
                <c:ptCount val="9"/>
                <c:pt idx="0">
                  <c:v>22.901199999999999</c:v>
                </c:pt>
                <c:pt idx="1">
                  <c:v>55.667999999999999</c:v>
                </c:pt>
                <c:pt idx="2">
                  <c:v>74.908500000000004</c:v>
                </c:pt>
                <c:pt idx="3">
                  <c:v>82.038300000000007</c:v>
                </c:pt>
                <c:pt idx="4">
                  <c:v>86.101500000000001</c:v>
                </c:pt>
                <c:pt idx="5">
                  <c:v>88.875100000000003</c:v>
                </c:pt>
                <c:pt idx="6">
                  <c:v>90.804199999999994</c:v>
                </c:pt>
                <c:pt idx="7">
                  <c:v>94.166700000000006</c:v>
                </c:pt>
                <c:pt idx="8">
                  <c:v>93.834299999999999</c:v>
                </c:pt>
              </c:numCache>
            </c:numRef>
          </c:yVal>
          <c:smooth val="1"/>
          <c:extLst>
            <c:ext xmlns:c16="http://schemas.microsoft.com/office/drawing/2014/chart" uri="{C3380CC4-5D6E-409C-BE32-E72D297353CC}">
              <c16:uniqueId val="{00000003-89FF-4816-B2E3-A3AE34FB5AC9}"/>
            </c:ext>
          </c:extLst>
        </c:ser>
        <c:dLbls>
          <c:showLegendKey val="0"/>
          <c:showVal val="0"/>
          <c:showCatName val="0"/>
          <c:showSerName val="0"/>
          <c:showPercent val="0"/>
          <c:showBubbleSize val="0"/>
        </c:dLbls>
        <c:axId val="935594928"/>
        <c:axId val="935587856"/>
      </c:scatterChart>
      <c:valAx>
        <c:axId val="93559492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35587856"/>
        <c:crosses val="autoZero"/>
        <c:crossBetween val="midCat"/>
      </c:valAx>
      <c:valAx>
        <c:axId val="93558785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35594928"/>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7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C$24</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Y$25:$Y$3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 DATA'!$AC$25:$AC$39</c:f>
              <c:numCache>
                <c:formatCode>General</c:formatCode>
                <c:ptCount val="15"/>
                <c:pt idx="0">
                  <c:v>19.244476122594435</c:v>
                </c:pt>
                <c:pt idx="1">
                  <c:v>39.914468995010687</c:v>
                </c:pt>
                <c:pt idx="2">
                  <c:v>47.754811119030656</c:v>
                </c:pt>
                <c:pt idx="3">
                  <c:v>54.882394868139698</c:v>
                </c:pt>
                <c:pt idx="4">
                  <c:v>57.733428367783311</c:v>
                </c:pt>
                <c:pt idx="5">
                  <c:v>57.733428367783311</c:v>
                </c:pt>
                <c:pt idx="6">
                  <c:v>60.584461867426931</c:v>
                </c:pt>
                <c:pt idx="7">
                  <c:v>64.861012116892368</c:v>
                </c:pt>
                <c:pt idx="8">
                  <c:v>65.573770491803273</c:v>
                </c:pt>
                <c:pt idx="9">
                  <c:v>69.850320741268703</c:v>
                </c:pt>
                <c:pt idx="10">
                  <c:v>69.850320741268703</c:v>
                </c:pt>
                <c:pt idx="11">
                  <c:v>74.126870990734133</c:v>
                </c:pt>
                <c:pt idx="12">
                  <c:v>80.541696364932292</c:v>
                </c:pt>
                <c:pt idx="13">
                  <c:v>85.531004989308627</c:v>
                </c:pt>
                <c:pt idx="14">
                  <c:v>95.509622238061297</c:v>
                </c:pt>
              </c:numCache>
            </c:numRef>
          </c:yVal>
          <c:smooth val="1"/>
          <c:extLst>
            <c:ext xmlns:c16="http://schemas.microsoft.com/office/drawing/2014/chart" uri="{C3380CC4-5D6E-409C-BE32-E72D297353CC}">
              <c16:uniqueId val="{00000000-4150-47E2-B4DC-B278F8266E42}"/>
            </c:ext>
          </c:extLst>
        </c:ser>
        <c:ser>
          <c:idx val="1"/>
          <c:order val="1"/>
          <c:tx>
            <c:strRef>
              <c:f>'ANN DATA'!$AD$24</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Y$25:$Y$3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 DATA'!$AD$25:$AD$39</c:f>
              <c:numCache>
                <c:formatCode>General</c:formatCode>
                <c:ptCount val="15"/>
                <c:pt idx="0">
                  <c:v>25.527000000000001</c:v>
                </c:pt>
                <c:pt idx="1">
                  <c:v>35.450899999999997</c:v>
                </c:pt>
                <c:pt idx="2">
                  <c:v>45.488</c:v>
                </c:pt>
                <c:pt idx="3">
                  <c:v>52.136299999999999</c:v>
                </c:pt>
                <c:pt idx="4">
                  <c:v>56.432000000000002</c:v>
                </c:pt>
                <c:pt idx="5">
                  <c:v>59.345300000000002</c:v>
                </c:pt>
                <c:pt idx="6">
                  <c:v>61.459400000000002</c:v>
                </c:pt>
                <c:pt idx="7">
                  <c:v>67.520399999999995</c:v>
                </c:pt>
                <c:pt idx="8">
                  <c:v>67.569999999999993</c:v>
                </c:pt>
                <c:pt idx="9">
                  <c:v>70.022099999999995</c:v>
                </c:pt>
                <c:pt idx="10">
                  <c:v>73.704599999999999</c:v>
                </c:pt>
                <c:pt idx="11">
                  <c:v>78.090699999999998</c:v>
                </c:pt>
                <c:pt idx="12">
                  <c:v>82.129000000000005</c:v>
                </c:pt>
                <c:pt idx="13">
                  <c:v>85.716200000000001</c:v>
                </c:pt>
                <c:pt idx="14">
                  <c:v>93.507999999999996</c:v>
                </c:pt>
              </c:numCache>
            </c:numRef>
          </c:yVal>
          <c:smooth val="1"/>
          <c:extLst>
            <c:ext xmlns:c16="http://schemas.microsoft.com/office/drawing/2014/chart" uri="{C3380CC4-5D6E-409C-BE32-E72D297353CC}">
              <c16:uniqueId val="{00000001-4150-47E2-B4DC-B278F8266E42}"/>
            </c:ext>
          </c:extLst>
        </c:ser>
        <c:dLbls>
          <c:showLegendKey val="0"/>
          <c:showVal val="0"/>
          <c:showCatName val="0"/>
          <c:showSerName val="0"/>
          <c:showPercent val="0"/>
          <c:showBubbleSize val="0"/>
        </c:dLbls>
        <c:axId val="773379024"/>
        <c:axId val="773398992"/>
      </c:scatterChart>
      <c:valAx>
        <c:axId val="77337902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73398992"/>
        <c:crosses val="autoZero"/>
        <c:crossBetween val="midCat"/>
      </c:valAx>
      <c:valAx>
        <c:axId val="77339899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73379024"/>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7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U$2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Q$26:$AQ$3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U$26:$AU$36</c:f>
              <c:numCache>
                <c:formatCode>General</c:formatCode>
                <c:ptCount val="11"/>
                <c:pt idx="0">
                  <c:v>35.429039524882249</c:v>
                </c:pt>
                <c:pt idx="1">
                  <c:v>51.402826131476559</c:v>
                </c:pt>
                <c:pt idx="2">
                  <c:v>59.184927298791727</c:v>
                </c:pt>
                <c:pt idx="3">
                  <c:v>67.786197010034812</c:v>
                </c:pt>
                <c:pt idx="4">
                  <c:v>71.882039729674389</c:v>
                </c:pt>
                <c:pt idx="5">
                  <c:v>74.544337497440097</c:v>
                </c:pt>
                <c:pt idx="6">
                  <c:v>77.206635265205819</c:v>
                </c:pt>
                <c:pt idx="7">
                  <c:v>84.374360024575068</c:v>
                </c:pt>
                <c:pt idx="8">
                  <c:v>89.494163424124508</c:v>
                </c:pt>
                <c:pt idx="9">
                  <c:v>92.770837599836184</c:v>
                </c:pt>
                <c:pt idx="10">
                  <c:v>90.518124104034413</c:v>
                </c:pt>
              </c:numCache>
            </c:numRef>
          </c:yVal>
          <c:smooth val="1"/>
          <c:extLst>
            <c:ext xmlns:c16="http://schemas.microsoft.com/office/drawing/2014/chart" uri="{C3380CC4-5D6E-409C-BE32-E72D297353CC}">
              <c16:uniqueId val="{00000000-0EC9-4DD3-A6F4-B062676C70D6}"/>
            </c:ext>
          </c:extLst>
        </c:ser>
        <c:ser>
          <c:idx val="1"/>
          <c:order val="1"/>
          <c:tx>
            <c:strRef>
              <c:f>'ANN DATA'!$AV$2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Q$26:$AQ$3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V$26:$AV$36</c:f>
              <c:numCache>
                <c:formatCode>General</c:formatCode>
                <c:ptCount val="11"/>
                <c:pt idx="0">
                  <c:v>34.542400000000001</c:v>
                </c:pt>
                <c:pt idx="1">
                  <c:v>48.360700000000001</c:v>
                </c:pt>
                <c:pt idx="2">
                  <c:v>60.363599999999998</c:v>
                </c:pt>
                <c:pt idx="3">
                  <c:v>67.428200000000004</c:v>
                </c:pt>
                <c:pt idx="4">
                  <c:v>71.740399999999994</c:v>
                </c:pt>
                <c:pt idx="5">
                  <c:v>74.636099999999999</c:v>
                </c:pt>
                <c:pt idx="6">
                  <c:v>76.781199999999998</c:v>
                </c:pt>
                <c:pt idx="7">
                  <c:v>84.054000000000002</c:v>
                </c:pt>
                <c:pt idx="8">
                  <c:v>88.840400000000002</c:v>
                </c:pt>
                <c:pt idx="9">
                  <c:v>90.661100000000005</c:v>
                </c:pt>
                <c:pt idx="10">
                  <c:v>93.136700000000005</c:v>
                </c:pt>
              </c:numCache>
            </c:numRef>
          </c:yVal>
          <c:smooth val="1"/>
          <c:extLst>
            <c:ext xmlns:c16="http://schemas.microsoft.com/office/drawing/2014/chart" uri="{C3380CC4-5D6E-409C-BE32-E72D297353CC}">
              <c16:uniqueId val="{00000001-0EC9-4DD3-A6F4-B062676C70D6}"/>
            </c:ext>
          </c:extLst>
        </c:ser>
        <c:dLbls>
          <c:showLegendKey val="0"/>
          <c:showVal val="0"/>
          <c:showCatName val="0"/>
          <c:showSerName val="0"/>
          <c:showPercent val="0"/>
          <c:showBubbleSize val="0"/>
        </c:dLbls>
        <c:axId val="773375280"/>
        <c:axId val="773371952"/>
      </c:scatterChart>
      <c:valAx>
        <c:axId val="77337528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73371952"/>
        <c:crosses val="autoZero"/>
        <c:crossBetween val="midCat"/>
      </c:valAx>
      <c:valAx>
        <c:axId val="77337195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73375280"/>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7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U$2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Q$37:$AQ$46</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U$37:$AU$46</c:f>
              <c:numCache>
                <c:formatCode>General</c:formatCode>
                <c:ptCount val="10"/>
                <c:pt idx="0">
                  <c:v>18.531717747683526</c:v>
                </c:pt>
                <c:pt idx="1">
                  <c:v>49.180327868852466</c:v>
                </c:pt>
                <c:pt idx="2">
                  <c:v>53.456878118317888</c:v>
                </c:pt>
                <c:pt idx="3">
                  <c:v>59.871703492516033</c:v>
                </c:pt>
                <c:pt idx="4">
                  <c:v>68.424803991446908</c:v>
                </c:pt>
                <c:pt idx="5">
                  <c:v>73.414112615823228</c:v>
                </c:pt>
                <c:pt idx="6">
                  <c:v>63.435495367070565</c:v>
                </c:pt>
                <c:pt idx="7">
                  <c:v>76.265146115466862</c:v>
                </c:pt>
                <c:pt idx="8">
                  <c:v>82.679971489665007</c:v>
                </c:pt>
                <c:pt idx="9">
                  <c:v>75.552387740555957</c:v>
                </c:pt>
              </c:numCache>
            </c:numRef>
          </c:yVal>
          <c:smooth val="1"/>
          <c:extLst>
            <c:ext xmlns:c16="http://schemas.microsoft.com/office/drawing/2014/chart" uri="{C3380CC4-5D6E-409C-BE32-E72D297353CC}">
              <c16:uniqueId val="{00000000-2892-44C0-BFFA-90E3E6AA08FC}"/>
            </c:ext>
          </c:extLst>
        </c:ser>
        <c:ser>
          <c:idx val="1"/>
          <c:order val="1"/>
          <c:tx>
            <c:strRef>
              <c:f>'ANN DATA'!$AV$2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Q$37:$AQ$46</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V$37:$AV$46</c:f>
              <c:numCache>
                <c:formatCode>General</c:formatCode>
                <c:ptCount val="10"/>
                <c:pt idx="0">
                  <c:v>31.7392</c:v>
                </c:pt>
                <c:pt idx="1">
                  <c:v>42.802500000000002</c:v>
                </c:pt>
                <c:pt idx="2">
                  <c:v>52.653199999999998</c:v>
                </c:pt>
                <c:pt idx="3">
                  <c:v>58.585000000000001</c:v>
                </c:pt>
                <c:pt idx="4">
                  <c:v>62.156399999999998</c:v>
                </c:pt>
                <c:pt idx="5">
                  <c:v>64.433700000000002</c:v>
                </c:pt>
                <c:pt idx="6">
                  <c:v>65.999499999999998</c:v>
                </c:pt>
                <c:pt idx="7">
                  <c:v>70.451700000000002</c:v>
                </c:pt>
                <c:pt idx="8">
                  <c:v>73.517799999999994</c:v>
                </c:pt>
                <c:pt idx="9">
                  <c:v>75.6036</c:v>
                </c:pt>
              </c:numCache>
            </c:numRef>
          </c:yVal>
          <c:smooth val="1"/>
          <c:extLst>
            <c:ext xmlns:c16="http://schemas.microsoft.com/office/drawing/2014/chart" uri="{C3380CC4-5D6E-409C-BE32-E72D297353CC}">
              <c16:uniqueId val="{00000001-2892-44C0-BFFA-90E3E6AA08FC}"/>
            </c:ext>
          </c:extLst>
        </c:ser>
        <c:dLbls>
          <c:showLegendKey val="0"/>
          <c:showVal val="0"/>
          <c:showCatName val="0"/>
          <c:showSerName val="0"/>
          <c:showPercent val="0"/>
          <c:showBubbleSize val="0"/>
        </c:dLbls>
        <c:axId val="857521344"/>
        <c:axId val="857521760"/>
      </c:scatterChart>
      <c:valAx>
        <c:axId val="85752134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57521760"/>
        <c:crosses val="autoZero"/>
        <c:crossBetween val="midCat"/>
      </c:valAx>
      <c:valAx>
        <c:axId val="85752176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57521344"/>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7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U$2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Q$47:$AQ$56</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U$47:$AU$56</c:f>
              <c:numCache>
                <c:formatCode>General</c:formatCode>
                <c:ptCount val="10"/>
                <c:pt idx="0">
                  <c:v>37.900874635568513</c:v>
                </c:pt>
                <c:pt idx="1">
                  <c:v>72.621256294725683</c:v>
                </c:pt>
                <c:pt idx="2">
                  <c:v>74.741584945666574</c:v>
                </c:pt>
                <c:pt idx="3">
                  <c:v>75.801749271137027</c:v>
                </c:pt>
                <c:pt idx="4">
                  <c:v>79.77736549165121</c:v>
                </c:pt>
                <c:pt idx="5">
                  <c:v>76.861913596607479</c:v>
                </c:pt>
                <c:pt idx="6">
                  <c:v>80.837529817121663</c:v>
                </c:pt>
                <c:pt idx="7">
                  <c:v>89.053803339517614</c:v>
                </c:pt>
                <c:pt idx="8">
                  <c:v>88.788762258150015</c:v>
                </c:pt>
                <c:pt idx="9">
                  <c:v>88.523721176782402</c:v>
                </c:pt>
              </c:numCache>
            </c:numRef>
          </c:yVal>
          <c:smooth val="1"/>
          <c:extLst>
            <c:ext xmlns:c16="http://schemas.microsoft.com/office/drawing/2014/chart" uri="{C3380CC4-5D6E-409C-BE32-E72D297353CC}">
              <c16:uniqueId val="{00000000-3F09-4433-B3F4-2BEFA26B82D4}"/>
            </c:ext>
          </c:extLst>
        </c:ser>
        <c:ser>
          <c:idx val="1"/>
          <c:order val="1"/>
          <c:tx>
            <c:strRef>
              <c:f>'ANN DATA'!$AV$2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Q$47:$AQ$56</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V$47:$AV$56</c:f>
              <c:numCache>
                <c:formatCode>General</c:formatCode>
                <c:ptCount val="10"/>
                <c:pt idx="0">
                  <c:v>44.9133</c:v>
                </c:pt>
                <c:pt idx="1">
                  <c:v>59.112699999999997</c:v>
                </c:pt>
                <c:pt idx="2">
                  <c:v>69.735200000000006</c:v>
                </c:pt>
                <c:pt idx="3">
                  <c:v>75.426400000000001</c:v>
                </c:pt>
                <c:pt idx="4">
                  <c:v>78.697599999999994</c:v>
                </c:pt>
                <c:pt idx="5">
                  <c:v>80.780100000000004</c:v>
                </c:pt>
                <c:pt idx="6">
                  <c:v>82.241699999999994</c:v>
                </c:pt>
                <c:pt idx="7">
                  <c:v>86.572900000000004</c:v>
                </c:pt>
                <c:pt idx="8">
                  <c:v>88.890199999999993</c:v>
                </c:pt>
                <c:pt idx="9">
                  <c:v>89.262</c:v>
                </c:pt>
              </c:numCache>
            </c:numRef>
          </c:yVal>
          <c:smooth val="1"/>
          <c:extLst>
            <c:ext xmlns:c16="http://schemas.microsoft.com/office/drawing/2014/chart" uri="{C3380CC4-5D6E-409C-BE32-E72D297353CC}">
              <c16:uniqueId val="{00000001-3F09-4433-B3F4-2BEFA26B82D4}"/>
            </c:ext>
          </c:extLst>
        </c:ser>
        <c:dLbls>
          <c:showLegendKey val="0"/>
          <c:showVal val="0"/>
          <c:showCatName val="0"/>
          <c:showSerName val="0"/>
          <c:showPercent val="0"/>
          <c:showBubbleSize val="0"/>
        </c:dLbls>
        <c:axId val="857538816"/>
        <c:axId val="857539648"/>
      </c:scatterChart>
      <c:valAx>
        <c:axId val="85753881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57539648"/>
        <c:crosses val="autoZero"/>
        <c:crossBetween val="midCat"/>
      </c:valAx>
      <c:valAx>
        <c:axId val="85753964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5753881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7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59760589318601"/>
          <c:y val="0.11806551086943728"/>
          <c:w val="0.82847605893186005"/>
          <c:h val="0.67386274025163906"/>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0</c:f>
              <c:numCache>
                <c:formatCode>General</c:formatCode>
                <c:ptCount val="9"/>
                <c:pt idx="0">
                  <c:v>2</c:v>
                </c:pt>
                <c:pt idx="1">
                  <c:v>3</c:v>
                </c:pt>
                <c:pt idx="2">
                  <c:v>4</c:v>
                </c:pt>
                <c:pt idx="3">
                  <c:v>5</c:v>
                </c:pt>
                <c:pt idx="4">
                  <c:v>6</c:v>
                </c:pt>
                <c:pt idx="5">
                  <c:v>7</c:v>
                </c:pt>
                <c:pt idx="6">
                  <c:v>8</c:v>
                </c:pt>
                <c:pt idx="7">
                  <c:v>9</c:v>
                </c:pt>
                <c:pt idx="8">
                  <c:v>10</c:v>
                </c:pt>
              </c:numCache>
            </c:numRef>
          </c:xVal>
          <c:yVal>
            <c:numRef>
              <c:f>PH!$F$2:$F$10</c:f>
              <c:numCache>
                <c:formatCode>General</c:formatCode>
                <c:ptCount val="9"/>
                <c:pt idx="0">
                  <c:v>75.829383886255926</c:v>
                </c:pt>
                <c:pt idx="1">
                  <c:v>79.943899018232813</c:v>
                </c:pt>
                <c:pt idx="2">
                  <c:v>89.430894308943095</c:v>
                </c:pt>
                <c:pt idx="3">
                  <c:v>90.225563909774436</c:v>
                </c:pt>
                <c:pt idx="4">
                  <c:v>97.902097902097907</c:v>
                </c:pt>
                <c:pt idx="5">
                  <c:v>98.556700000000006</c:v>
                </c:pt>
                <c:pt idx="6">
                  <c:v>32.520325203252035</c:v>
                </c:pt>
                <c:pt idx="7">
                  <c:v>27.397260273972606</c:v>
                </c:pt>
                <c:pt idx="8">
                  <c:v>22.55639097744362</c:v>
                </c:pt>
              </c:numCache>
            </c:numRef>
          </c:yVal>
          <c:smooth val="1"/>
          <c:extLst>
            <c:ext xmlns:c16="http://schemas.microsoft.com/office/drawing/2014/chart" uri="{C3380CC4-5D6E-409C-BE32-E72D297353CC}">
              <c16:uniqueId val="{00000000-7C88-4369-B140-5017D80DB49D}"/>
            </c:ext>
          </c:extLst>
        </c:ser>
        <c:dLbls>
          <c:showLegendKey val="0"/>
          <c:showVal val="0"/>
          <c:showCatName val="0"/>
          <c:showSerName val="0"/>
          <c:showPercent val="0"/>
          <c:showBubbleSize val="0"/>
        </c:dLbls>
        <c:axId val="511893536"/>
        <c:axId val="511891456"/>
      </c:scatterChart>
      <c:valAx>
        <c:axId val="511893536"/>
        <c:scaling>
          <c:orientation val="minMax"/>
          <c:max val="1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11891456"/>
        <c:crosses val="autoZero"/>
        <c:crossBetween val="midCat"/>
      </c:valAx>
      <c:valAx>
        <c:axId val="51189145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11893536"/>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7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2'!$B$1</c:f>
              <c:strCache>
                <c:ptCount val="1"/>
                <c:pt idx="0">
                  <c:v>4 mg/L </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2'!$A$2:$A$18</c:f>
              <c:numCache>
                <c:formatCode>General</c:formatCode>
                <c:ptCount val="17"/>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numCache>
            </c:numRef>
          </c:xVal>
          <c:yVal>
            <c:numRef>
              <c:f>'CONTACT TIME2'!$B$2:$B$18</c:f>
              <c:numCache>
                <c:formatCode>General</c:formatCode>
                <c:ptCount val="17"/>
                <c:pt idx="0">
                  <c:v>0</c:v>
                </c:pt>
                <c:pt idx="1">
                  <c:v>0.93023255813953476</c:v>
                </c:pt>
                <c:pt idx="2">
                  <c:v>1.3023255813953487</c:v>
                </c:pt>
                <c:pt idx="3">
                  <c:v>1.8139534883720929</c:v>
                </c:pt>
                <c:pt idx="4">
                  <c:v>1.9302325581395345</c:v>
                </c:pt>
                <c:pt idx="5">
                  <c:v>1.9302325581395345</c:v>
                </c:pt>
                <c:pt idx="6">
                  <c:v>2.0930232558139537</c:v>
                </c:pt>
                <c:pt idx="7">
                  <c:v>2.0930232558139537</c:v>
                </c:pt>
                <c:pt idx="8">
                  <c:v>2.13953488372093</c:v>
                </c:pt>
                <c:pt idx="9">
                  <c:v>2.4186046511627906</c:v>
                </c:pt>
                <c:pt idx="10">
                  <c:v>2.441860465116279</c:v>
                </c:pt>
                <c:pt idx="11">
                  <c:v>2.4651162790697674</c:v>
                </c:pt>
                <c:pt idx="12">
                  <c:v>2.8139534883720927</c:v>
                </c:pt>
                <c:pt idx="13">
                  <c:v>3.0232558139534884</c:v>
                </c:pt>
                <c:pt idx="14">
                  <c:v>3.0930232558139532</c:v>
                </c:pt>
                <c:pt idx="15">
                  <c:v>3.2093023255813953</c:v>
                </c:pt>
                <c:pt idx="16">
                  <c:v>3.2093023255813953</c:v>
                </c:pt>
              </c:numCache>
            </c:numRef>
          </c:yVal>
          <c:smooth val="1"/>
          <c:extLst>
            <c:ext xmlns:c16="http://schemas.microsoft.com/office/drawing/2014/chart" uri="{C3380CC4-5D6E-409C-BE32-E72D297353CC}">
              <c16:uniqueId val="{00000000-519E-499B-BF7F-75ADE5D3FC5B}"/>
            </c:ext>
          </c:extLst>
        </c:ser>
        <c:ser>
          <c:idx val="1"/>
          <c:order val="1"/>
          <c:tx>
            <c:strRef>
              <c:f>'CONTACT TIME2'!$C$1</c:f>
              <c:strCache>
                <c:ptCount val="1"/>
                <c:pt idx="0">
                  <c:v>8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2'!$A$2:$A$18</c:f>
              <c:numCache>
                <c:formatCode>General</c:formatCode>
                <c:ptCount val="17"/>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numCache>
            </c:numRef>
          </c:xVal>
          <c:yVal>
            <c:numRef>
              <c:f>'CONTACT TIME2'!$C$2:$C$18</c:f>
              <c:numCache>
                <c:formatCode>General</c:formatCode>
                <c:ptCount val="17"/>
                <c:pt idx="0">
                  <c:v>0</c:v>
                </c:pt>
                <c:pt idx="1">
                  <c:v>2.3023255813953498</c:v>
                </c:pt>
                <c:pt idx="2">
                  <c:v>3.3255813953488382</c:v>
                </c:pt>
                <c:pt idx="3">
                  <c:v>3.7441860465116292</c:v>
                </c:pt>
                <c:pt idx="4">
                  <c:v>3.9302325581395361</c:v>
                </c:pt>
                <c:pt idx="5">
                  <c:v>4.116279069767443</c:v>
                </c:pt>
                <c:pt idx="6">
                  <c:v>4.0232558139534902</c:v>
                </c:pt>
                <c:pt idx="7">
                  <c:v>4.4651162790697683</c:v>
                </c:pt>
                <c:pt idx="8">
                  <c:v>4.2558139534883734</c:v>
                </c:pt>
                <c:pt idx="9">
                  <c:v>4.395348837209303</c:v>
                </c:pt>
                <c:pt idx="10">
                  <c:v>4.6279069767441872</c:v>
                </c:pt>
                <c:pt idx="11">
                  <c:v>5.232558139534885</c:v>
                </c:pt>
                <c:pt idx="12">
                  <c:v>5.4418604651162799</c:v>
                </c:pt>
                <c:pt idx="13">
                  <c:v>5.6976744186046524</c:v>
                </c:pt>
                <c:pt idx="14">
                  <c:v>5.7906976744186061</c:v>
                </c:pt>
                <c:pt idx="15">
                  <c:v>5.8837209302325597</c:v>
                </c:pt>
                <c:pt idx="16">
                  <c:v>5.8837209302325597</c:v>
                </c:pt>
              </c:numCache>
            </c:numRef>
          </c:yVal>
          <c:smooth val="1"/>
          <c:extLst>
            <c:ext xmlns:c16="http://schemas.microsoft.com/office/drawing/2014/chart" uri="{C3380CC4-5D6E-409C-BE32-E72D297353CC}">
              <c16:uniqueId val="{00000001-519E-499B-BF7F-75ADE5D3FC5B}"/>
            </c:ext>
          </c:extLst>
        </c:ser>
        <c:ser>
          <c:idx val="2"/>
          <c:order val="2"/>
          <c:tx>
            <c:strRef>
              <c:f>'CONTACT TIME2'!$D$1</c:f>
              <c:strCache>
                <c:ptCount val="1"/>
                <c:pt idx="0">
                  <c:v>12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2'!$A$2:$A$18</c:f>
              <c:numCache>
                <c:formatCode>General</c:formatCode>
                <c:ptCount val="17"/>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numCache>
            </c:numRef>
          </c:xVal>
          <c:yVal>
            <c:numRef>
              <c:f>'CONTACT TIME2'!$D$2:$D$18</c:f>
              <c:numCache>
                <c:formatCode>General</c:formatCode>
                <c:ptCount val="17"/>
                <c:pt idx="0">
                  <c:v>0</c:v>
                </c:pt>
                <c:pt idx="1">
                  <c:v>3.5813953488372103</c:v>
                </c:pt>
                <c:pt idx="2">
                  <c:v>5.395348837209303</c:v>
                </c:pt>
                <c:pt idx="3">
                  <c:v>6.8837209302325597</c:v>
                </c:pt>
                <c:pt idx="4">
                  <c:v>7.1162790697674438</c:v>
                </c:pt>
                <c:pt idx="5">
                  <c:v>7.4186046511627923</c:v>
                </c:pt>
                <c:pt idx="6">
                  <c:v>7.7906976744186061</c:v>
                </c:pt>
                <c:pt idx="7">
                  <c:v>7.8604651162790713</c:v>
                </c:pt>
                <c:pt idx="8">
                  <c:v>7.8139534883720945</c:v>
                </c:pt>
                <c:pt idx="9">
                  <c:v>8.1395348837209323</c:v>
                </c:pt>
                <c:pt idx="10">
                  <c:v>8.4186046511627914</c:v>
                </c:pt>
                <c:pt idx="11">
                  <c:v>8.5581395348837219</c:v>
                </c:pt>
                <c:pt idx="12">
                  <c:v>8.7441860465116292</c:v>
                </c:pt>
                <c:pt idx="13">
                  <c:v>8.8604651162790713</c:v>
                </c:pt>
                <c:pt idx="14">
                  <c:v>8.8604651162790713</c:v>
                </c:pt>
                <c:pt idx="15">
                  <c:v>8.8604651162790713</c:v>
                </c:pt>
                <c:pt idx="16">
                  <c:v>8.8604651162790713</c:v>
                </c:pt>
              </c:numCache>
            </c:numRef>
          </c:yVal>
          <c:smooth val="1"/>
          <c:extLst>
            <c:ext xmlns:c16="http://schemas.microsoft.com/office/drawing/2014/chart" uri="{C3380CC4-5D6E-409C-BE32-E72D297353CC}">
              <c16:uniqueId val="{00000002-519E-499B-BF7F-75ADE5D3FC5B}"/>
            </c:ext>
          </c:extLst>
        </c:ser>
        <c:ser>
          <c:idx val="3"/>
          <c:order val="3"/>
          <c:tx>
            <c:strRef>
              <c:f>'CONTACT TIME2'!$E$1</c:f>
              <c:strCache>
                <c:ptCount val="1"/>
                <c:pt idx="0">
                  <c:v>15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2'!$A$2:$A$18</c:f>
              <c:numCache>
                <c:formatCode>General</c:formatCode>
                <c:ptCount val="17"/>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numCache>
            </c:numRef>
          </c:xVal>
          <c:yVal>
            <c:numRef>
              <c:f>'CONTACT TIME2'!$E$2:$E$18</c:f>
              <c:numCache>
                <c:formatCode>General</c:formatCode>
                <c:ptCount val="17"/>
                <c:pt idx="0">
                  <c:v>0</c:v>
                </c:pt>
                <c:pt idx="1">
                  <c:v>1.8848480525039228</c:v>
                </c:pt>
                <c:pt idx="2">
                  <c:v>5.0443572549579114</c:v>
                </c:pt>
                <c:pt idx="3">
                  <c:v>7.0995719788842919</c:v>
                </c:pt>
                <c:pt idx="4">
                  <c:v>7.9584676844057647</c:v>
                </c:pt>
                <c:pt idx="5">
                  <c:v>8.7253388500499369</c:v>
                </c:pt>
                <c:pt idx="6">
                  <c:v>9.0320873163076048</c:v>
                </c:pt>
                <c:pt idx="7">
                  <c:v>9.2161363960622058</c:v>
                </c:pt>
                <c:pt idx="8">
                  <c:v>9.7069339420744765</c:v>
                </c:pt>
                <c:pt idx="9">
                  <c:v>10.228406334712513</c:v>
                </c:pt>
                <c:pt idx="10">
                  <c:v>10.964602653730918</c:v>
                </c:pt>
                <c:pt idx="11">
                  <c:v>11.117976886859752</c:v>
                </c:pt>
                <c:pt idx="12">
                  <c:v>11.240676273362819</c:v>
                </c:pt>
                <c:pt idx="13">
                  <c:v>11.240676273362819</c:v>
                </c:pt>
                <c:pt idx="14">
                  <c:v>11.240676273362819</c:v>
                </c:pt>
                <c:pt idx="15">
                  <c:v>11.240676273362819</c:v>
                </c:pt>
                <c:pt idx="16">
                  <c:v>11.240676273362819</c:v>
                </c:pt>
              </c:numCache>
            </c:numRef>
          </c:yVal>
          <c:smooth val="1"/>
          <c:extLst>
            <c:ext xmlns:c16="http://schemas.microsoft.com/office/drawing/2014/chart" uri="{C3380CC4-5D6E-409C-BE32-E72D297353CC}">
              <c16:uniqueId val="{00000003-519E-499B-BF7F-75ADE5D3FC5B}"/>
            </c:ext>
          </c:extLst>
        </c:ser>
        <c:ser>
          <c:idx val="4"/>
          <c:order val="4"/>
          <c:tx>
            <c:strRef>
              <c:f>'CONTACT TIME2'!$F$1</c:f>
              <c:strCache>
                <c:ptCount val="1"/>
                <c:pt idx="0">
                  <c:v>2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2'!$A$2:$A$18</c:f>
              <c:numCache>
                <c:formatCode>General</c:formatCode>
                <c:ptCount val="17"/>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numCache>
            </c:numRef>
          </c:xVal>
          <c:yVal>
            <c:numRef>
              <c:f>'CONTACT TIME2'!$F$2:$F$18</c:f>
              <c:numCache>
                <c:formatCode>General</c:formatCode>
                <c:ptCount val="17"/>
                <c:pt idx="0">
                  <c:v>0</c:v>
                </c:pt>
                <c:pt idx="1">
                  <c:v>4.8139534883720927</c:v>
                </c:pt>
                <c:pt idx="2">
                  <c:v>8.0930232558139519</c:v>
                </c:pt>
                <c:pt idx="3">
                  <c:v>9.5116279069767451</c:v>
                </c:pt>
                <c:pt idx="4">
                  <c:v>10.441860465116278</c:v>
                </c:pt>
                <c:pt idx="5">
                  <c:v>11.511627906976745</c:v>
                </c:pt>
                <c:pt idx="6">
                  <c:v>11.906976744186046</c:v>
                </c:pt>
                <c:pt idx="7">
                  <c:v>12.069767441860465</c:v>
                </c:pt>
                <c:pt idx="8">
                  <c:v>12.720930232558139</c:v>
                </c:pt>
                <c:pt idx="9">
                  <c:v>12.953488372093023</c:v>
                </c:pt>
                <c:pt idx="10">
                  <c:v>13.465116279069766</c:v>
                </c:pt>
                <c:pt idx="11">
                  <c:v>13.488372093023255</c:v>
                </c:pt>
                <c:pt idx="12">
                  <c:v>13.627906976744185</c:v>
                </c:pt>
                <c:pt idx="13">
                  <c:v>13.627906976744185</c:v>
                </c:pt>
                <c:pt idx="14">
                  <c:v>13.627906976744185</c:v>
                </c:pt>
                <c:pt idx="15">
                  <c:v>13.627906976744185</c:v>
                </c:pt>
                <c:pt idx="16">
                  <c:v>13.627906976744185</c:v>
                </c:pt>
              </c:numCache>
            </c:numRef>
          </c:yVal>
          <c:smooth val="1"/>
          <c:extLst>
            <c:ext xmlns:c16="http://schemas.microsoft.com/office/drawing/2014/chart" uri="{C3380CC4-5D6E-409C-BE32-E72D297353CC}">
              <c16:uniqueId val="{00000004-519E-499B-BF7F-75ADE5D3FC5B}"/>
            </c:ext>
          </c:extLst>
        </c:ser>
        <c:dLbls>
          <c:showLegendKey val="0"/>
          <c:showVal val="0"/>
          <c:showCatName val="0"/>
          <c:showSerName val="0"/>
          <c:showPercent val="0"/>
          <c:showBubbleSize val="0"/>
        </c:dLbls>
        <c:axId val="1708688992"/>
        <c:axId val="1708691904"/>
      </c:scatterChart>
      <c:valAx>
        <c:axId val="1708688992"/>
        <c:scaling>
          <c:orientation val="minMax"/>
          <c:max val="54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08691904"/>
        <c:crosses val="autoZero"/>
        <c:crossBetween val="midCat"/>
      </c:valAx>
      <c:valAx>
        <c:axId val="170869190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 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08688992"/>
        <c:crosses val="autoZero"/>
        <c:crossBetween val="midCat"/>
        <c:majorUnit val="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7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DOSAGE!$F$1</c:f>
              <c:strCache>
                <c:ptCount val="1"/>
                <c:pt idx="0">
                  <c:v>% REMOVAL</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7</c:f>
              <c:numCache>
                <c:formatCode>General</c:formatCode>
                <c:ptCount val="6"/>
                <c:pt idx="0">
                  <c:v>0.05</c:v>
                </c:pt>
                <c:pt idx="1">
                  <c:v>0.1</c:v>
                </c:pt>
                <c:pt idx="2">
                  <c:v>0.3</c:v>
                </c:pt>
                <c:pt idx="3">
                  <c:v>0.5</c:v>
                </c:pt>
                <c:pt idx="4">
                  <c:v>0.7</c:v>
                </c:pt>
                <c:pt idx="5">
                  <c:v>1</c:v>
                </c:pt>
              </c:numCache>
            </c:numRef>
          </c:xVal>
          <c:yVal>
            <c:numRef>
              <c:f>DOSAGE!$F$2:$F$7</c:f>
              <c:numCache>
                <c:formatCode>General</c:formatCode>
                <c:ptCount val="6"/>
                <c:pt idx="0">
                  <c:v>41.031652989449</c:v>
                </c:pt>
                <c:pt idx="1">
                  <c:v>78.546307151230948</c:v>
                </c:pt>
                <c:pt idx="2">
                  <c:v>63.305978898007034</c:v>
                </c:pt>
                <c:pt idx="3">
                  <c:v>30.480656506447826</c:v>
                </c:pt>
                <c:pt idx="4">
                  <c:v>24.618991793669394</c:v>
                </c:pt>
                <c:pt idx="5">
                  <c:v>17.584994138335286</c:v>
                </c:pt>
              </c:numCache>
            </c:numRef>
          </c:yVal>
          <c:smooth val="1"/>
          <c:extLst>
            <c:ext xmlns:c16="http://schemas.microsoft.com/office/drawing/2014/chart" uri="{C3380CC4-5D6E-409C-BE32-E72D297353CC}">
              <c16:uniqueId val="{00000000-DA0E-476F-9A64-A70EC7CDFB7A}"/>
            </c:ext>
          </c:extLst>
        </c:ser>
        <c:dLbls>
          <c:showLegendKey val="0"/>
          <c:showVal val="0"/>
          <c:showCatName val="0"/>
          <c:showSerName val="0"/>
          <c:showPercent val="0"/>
          <c:showBubbleSize val="0"/>
        </c:dLbls>
        <c:axId val="856390848"/>
        <c:axId val="856392512"/>
      </c:scatterChart>
      <c:valAx>
        <c:axId val="856390848"/>
        <c:scaling>
          <c:orientation val="minMax"/>
          <c:max val="1"/>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56392512"/>
        <c:crosses val="autoZero"/>
        <c:crossBetween val="midCat"/>
      </c:valAx>
      <c:valAx>
        <c:axId val="85639251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56390848"/>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7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K$7:$AK$10</c:f>
              <c:numCache>
                <c:formatCode>General</c:formatCode>
                <c:ptCount val="4"/>
                <c:pt idx="0">
                  <c:v>26</c:v>
                </c:pt>
                <c:pt idx="1">
                  <c:v>35</c:v>
                </c:pt>
                <c:pt idx="2">
                  <c:v>45</c:v>
                </c:pt>
                <c:pt idx="3">
                  <c:v>55</c:v>
                </c:pt>
              </c:numCache>
            </c:numRef>
          </c:cat>
          <c:val>
            <c:numRef>
              <c:f>'CONTACT TIME'!$AL$7:$AL$10</c:f>
              <c:numCache>
                <c:formatCode>General</c:formatCode>
                <c:ptCount val="4"/>
                <c:pt idx="0">
                  <c:v>95.55</c:v>
                </c:pt>
                <c:pt idx="1">
                  <c:v>83.91</c:v>
                </c:pt>
                <c:pt idx="2">
                  <c:v>76.47</c:v>
                </c:pt>
                <c:pt idx="3">
                  <c:v>74.41</c:v>
                </c:pt>
              </c:numCache>
            </c:numRef>
          </c:val>
          <c:extLst>
            <c:ext xmlns:c16="http://schemas.microsoft.com/office/drawing/2014/chart" uri="{C3380CC4-5D6E-409C-BE32-E72D297353CC}">
              <c16:uniqueId val="{00000000-B932-4581-9850-169D65DBA244}"/>
            </c:ext>
          </c:extLst>
        </c:ser>
        <c:dLbls>
          <c:dLblPos val="outEnd"/>
          <c:showLegendKey val="0"/>
          <c:showVal val="1"/>
          <c:showCatName val="0"/>
          <c:showSerName val="0"/>
          <c:showPercent val="0"/>
          <c:showBubbleSize val="0"/>
        </c:dLbls>
        <c:gapWidth val="219"/>
        <c:overlap val="-27"/>
        <c:axId val="1020658767"/>
        <c:axId val="1020678735"/>
      </c:barChart>
      <c:catAx>
        <c:axId val="102065876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20678735"/>
        <c:crosses val="autoZero"/>
        <c:auto val="1"/>
        <c:lblAlgn val="ctr"/>
        <c:lblOffset val="100"/>
        <c:noMultiLvlLbl val="0"/>
      </c:catAx>
      <c:valAx>
        <c:axId val="1020678735"/>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20658767"/>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7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HERMODYNAMICS!$M$8</c:f>
              <c:strCache>
                <c:ptCount val="1"/>
                <c:pt idx="0">
                  <c:v>ln Kc</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4224268904931845"/>
                  <c:y val="2.2398914449968044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3.0664330873860983</c:v>
                </c:pt>
                <c:pt idx="1">
                  <c:v>2.04</c:v>
                </c:pt>
                <c:pt idx="2">
                  <c:v>1.178708302666454</c:v>
                </c:pt>
                <c:pt idx="3">
                  <c:v>1.0675101061179966</c:v>
                </c:pt>
              </c:numCache>
            </c:numRef>
          </c:yVal>
          <c:smooth val="0"/>
          <c:extLst>
            <c:ext xmlns:c16="http://schemas.microsoft.com/office/drawing/2014/chart" uri="{C3380CC4-5D6E-409C-BE32-E72D297353CC}">
              <c16:uniqueId val="{00000001-47C5-4B46-A634-98DA61170C25}"/>
            </c:ext>
          </c:extLst>
        </c:ser>
        <c:dLbls>
          <c:showLegendKey val="0"/>
          <c:showVal val="0"/>
          <c:showCatName val="0"/>
          <c:showSerName val="0"/>
          <c:showPercent val="0"/>
          <c:showBubbleSize val="0"/>
        </c:dLbls>
        <c:axId val="1342295391"/>
        <c:axId val="1342299967"/>
      </c:scatterChart>
      <c:valAx>
        <c:axId val="1342295391"/>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42299967"/>
        <c:crosses val="autoZero"/>
        <c:crossBetween val="midCat"/>
        <c:majorUnit val="1.0000000000000005E-4"/>
      </c:valAx>
      <c:valAx>
        <c:axId val="134229996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42295391"/>
        <c:crosses val="autoZero"/>
        <c:crossBetween val="midCat"/>
        <c:maj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7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13.12</c:v>
                </c:pt>
                <c:pt idx="1">
                  <c:v>23.97</c:v>
                </c:pt>
                <c:pt idx="2">
                  <c:v>9.84</c:v>
                </c:pt>
                <c:pt idx="3">
                  <c:v>8.49</c:v>
                </c:pt>
              </c:numCache>
            </c:numRef>
          </c:val>
          <c:extLst>
            <c:ext xmlns:c16="http://schemas.microsoft.com/office/drawing/2014/chart" uri="{C3380CC4-5D6E-409C-BE32-E72D297353CC}">
              <c16:uniqueId val="{00000000-C9CF-42E9-987A-1CBA0D54CAA7}"/>
            </c:ext>
          </c:extLst>
        </c:ser>
        <c:dLbls>
          <c:dLblPos val="outEnd"/>
          <c:showLegendKey val="0"/>
          <c:showVal val="1"/>
          <c:showCatName val="0"/>
          <c:showSerName val="0"/>
          <c:showPercent val="0"/>
          <c:showBubbleSize val="0"/>
        </c:dLbls>
        <c:gapWidth val="150"/>
        <c:axId val="549402368"/>
        <c:axId val="549403616"/>
      </c:barChart>
      <c:catAx>
        <c:axId val="54940236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49403616"/>
        <c:crosses val="autoZero"/>
        <c:auto val="1"/>
        <c:lblAlgn val="ctr"/>
        <c:lblOffset val="100"/>
        <c:noMultiLvlLbl val="0"/>
      </c:catAx>
      <c:valAx>
        <c:axId val="54940361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49402368"/>
        <c:crosses val="autoZero"/>
        <c:crossBetween val="between"/>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FFECT OF PH'!$F$1</c:f>
              <c:strCache>
                <c:ptCount val="1"/>
                <c:pt idx="0">
                  <c:v>% REMOVAL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EFFECT OF PH'!$A$2:$A$12</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xVal>
          <c:yVal>
            <c:numRef>
              <c:f>'EFFECT OF PH'!$F$2:$F$12</c:f>
              <c:numCache>
                <c:formatCode>General</c:formatCode>
                <c:ptCount val="11"/>
                <c:pt idx="1">
                  <c:v>53.816000000000003</c:v>
                </c:pt>
                <c:pt idx="2">
                  <c:v>64.760000000000005</c:v>
                </c:pt>
                <c:pt idx="3">
                  <c:v>57.808</c:v>
                </c:pt>
                <c:pt idx="4">
                  <c:v>45.88</c:v>
                </c:pt>
                <c:pt idx="5">
                  <c:v>41.58607350096711</c:v>
                </c:pt>
                <c:pt idx="6">
                  <c:v>84.66</c:v>
                </c:pt>
                <c:pt idx="7">
                  <c:v>51.948051948051948</c:v>
                </c:pt>
                <c:pt idx="8">
                  <c:v>14.705882352941188</c:v>
                </c:pt>
                <c:pt idx="9">
                  <c:v>6.6312997347480112</c:v>
                </c:pt>
                <c:pt idx="10">
                  <c:v>6.3091482649842456</c:v>
                </c:pt>
              </c:numCache>
            </c:numRef>
          </c:yVal>
          <c:smooth val="1"/>
          <c:extLst>
            <c:ext xmlns:c16="http://schemas.microsoft.com/office/drawing/2014/chart" uri="{C3380CC4-5D6E-409C-BE32-E72D297353CC}">
              <c16:uniqueId val="{00000000-B162-4CBA-9C41-89C1F3EF6B8B}"/>
            </c:ext>
          </c:extLst>
        </c:ser>
        <c:dLbls>
          <c:showLegendKey val="0"/>
          <c:showVal val="0"/>
          <c:showCatName val="0"/>
          <c:showSerName val="0"/>
          <c:showPercent val="0"/>
          <c:showBubbleSize val="0"/>
        </c:dLbls>
        <c:axId val="-1197308896"/>
        <c:axId val="-1197318688"/>
      </c:scatterChart>
      <c:valAx>
        <c:axId val="-1197308896"/>
        <c:scaling>
          <c:orientation val="minMax"/>
          <c:max val="11"/>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97318688"/>
        <c:crosses val="autoZero"/>
        <c:crossBetween val="midCat"/>
      </c:valAx>
      <c:valAx>
        <c:axId val="-1197318688"/>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 Removal</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97308896"/>
        <c:crosses val="autoZero"/>
        <c:crossBetween val="midCat"/>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8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1'!$AB$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1'!$X$24:$X$39</c:f>
              <c:numCache>
                <c:formatCode>General</c:formatCode>
                <c:ptCount val="16"/>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 DATA1'!$AB$24:$AB$39</c:f>
              <c:numCache>
                <c:formatCode>General</c:formatCode>
                <c:ptCount val="16"/>
                <c:pt idx="0">
                  <c:v>39.914468995010687</c:v>
                </c:pt>
                <c:pt idx="1">
                  <c:v>55.595153243050603</c:v>
                </c:pt>
                <c:pt idx="2">
                  <c:v>59.158945117605121</c:v>
                </c:pt>
                <c:pt idx="3">
                  <c:v>59.158945117605121</c:v>
                </c:pt>
                <c:pt idx="4">
                  <c:v>64.148253741981478</c:v>
                </c:pt>
                <c:pt idx="5">
                  <c:v>64.148253741981478</c:v>
                </c:pt>
                <c:pt idx="6">
                  <c:v>65.573770491803273</c:v>
                </c:pt>
                <c:pt idx="7">
                  <c:v>74.126870990734133</c:v>
                </c:pt>
                <c:pt idx="8">
                  <c:v>74.839629365645038</c:v>
                </c:pt>
                <c:pt idx="9">
                  <c:v>75.552387740555957</c:v>
                </c:pt>
                <c:pt idx="10">
                  <c:v>86.243763364219518</c:v>
                </c:pt>
                <c:pt idx="11">
                  <c:v>92.658588738417677</c:v>
                </c:pt>
                <c:pt idx="12">
                  <c:v>94.796863863150392</c:v>
                </c:pt>
                <c:pt idx="13">
                  <c:v>98.360655737704931</c:v>
                </c:pt>
                <c:pt idx="14">
                  <c:v>98.360655737704931</c:v>
                </c:pt>
              </c:numCache>
            </c:numRef>
          </c:yVal>
          <c:smooth val="1"/>
          <c:extLst>
            <c:ext xmlns:c16="http://schemas.microsoft.com/office/drawing/2014/chart" uri="{C3380CC4-5D6E-409C-BE32-E72D297353CC}">
              <c16:uniqueId val="{00000000-B87C-46B3-847D-895D270F743F}"/>
            </c:ext>
          </c:extLst>
        </c:ser>
        <c:ser>
          <c:idx val="1"/>
          <c:order val="1"/>
          <c:tx>
            <c:strRef>
              <c:f>'ANN DATA1'!$AC$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1'!$X$24:$X$39</c:f>
              <c:numCache>
                <c:formatCode>General</c:formatCode>
                <c:ptCount val="16"/>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 DATA1'!$AC$24:$AC$39</c:f>
              <c:numCache>
                <c:formatCode>General</c:formatCode>
                <c:ptCount val="16"/>
                <c:pt idx="0">
                  <c:v>37.387999999999998</c:v>
                </c:pt>
                <c:pt idx="1">
                  <c:v>49.559399999999997</c:v>
                </c:pt>
                <c:pt idx="2">
                  <c:v>58.315899999999999</c:v>
                </c:pt>
                <c:pt idx="3">
                  <c:v>62.773000000000003</c:v>
                </c:pt>
                <c:pt idx="4">
                  <c:v>64.851799999999997</c:v>
                </c:pt>
                <c:pt idx="5">
                  <c:v>65.1584</c:v>
                </c:pt>
                <c:pt idx="6">
                  <c:v>66.575500000000005</c:v>
                </c:pt>
                <c:pt idx="7">
                  <c:v>67.542500000000004</c:v>
                </c:pt>
                <c:pt idx="8">
                  <c:v>71.459000000000003</c:v>
                </c:pt>
                <c:pt idx="9">
                  <c:v>73.799800000000005</c:v>
                </c:pt>
                <c:pt idx="10">
                  <c:v>75.837199999999996</c:v>
                </c:pt>
                <c:pt idx="11">
                  <c:v>88.411799999999999</c:v>
                </c:pt>
                <c:pt idx="12">
                  <c:v>95.024000000000001</c:v>
                </c:pt>
                <c:pt idx="13">
                  <c:v>97.015299999999996</c:v>
                </c:pt>
                <c:pt idx="14">
                  <c:v>97.101299999999995</c:v>
                </c:pt>
              </c:numCache>
            </c:numRef>
          </c:yVal>
          <c:smooth val="1"/>
          <c:extLst>
            <c:ext xmlns:c16="http://schemas.microsoft.com/office/drawing/2014/chart" uri="{C3380CC4-5D6E-409C-BE32-E72D297353CC}">
              <c16:uniqueId val="{00000001-B87C-46B3-847D-895D270F743F}"/>
            </c:ext>
          </c:extLst>
        </c:ser>
        <c:dLbls>
          <c:showLegendKey val="0"/>
          <c:showVal val="0"/>
          <c:showCatName val="0"/>
          <c:showSerName val="0"/>
          <c:showPercent val="0"/>
          <c:showBubbleSize val="0"/>
        </c:dLbls>
        <c:axId val="124458688"/>
        <c:axId val="124474912"/>
      </c:scatterChart>
      <c:valAx>
        <c:axId val="12445868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474912"/>
        <c:crosses val="autoZero"/>
        <c:crossBetween val="midCat"/>
      </c:valAx>
      <c:valAx>
        <c:axId val="12447491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458688"/>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8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1'!$AB$4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1'!$X$46:$X$5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1'!$AB$46:$AB$58</c:f>
              <c:numCache>
                <c:formatCode>General</c:formatCode>
                <c:ptCount val="13"/>
                <c:pt idx="0">
                  <c:v>27.648508075554325</c:v>
                </c:pt>
                <c:pt idx="1">
                  <c:v>63.235696687653991</c:v>
                </c:pt>
                <c:pt idx="2">
                  <c:v>65.151929920613199</c:v>
                </c:pt>
                <c:pt idx="3">
                  <c:v>65.699425130030107</c:v>
                </c:pt>
                <c:pt idx="4">
                  <c:v>69.258143991240075</c:v>
                </c:pt>
                <c:pt idx="5">
                  <c:v>70.900629619490829</c:v>
                </c:pt>
                <c:pt idx="6">
                  <c:v>73.364358061866966</c:v>
                </c:pt>
                <c:pt idx="7">
                  <c:v>73.911853271283874</c:v>
                </c:pt>
                <c:pt idx="8">
                  <c:v>74.185600875992336</c:v>
                </c:pt>
                <c:pt idx="9">
                  <c:v>74.459348480700797</c:v>
                </c:pt>
                <c:pt idx="10">
                  <c:v>74.733096085409258</c:v>
                </c:pt>
                <c:pt idx="11">
                  <c:v>74.733096085409258</c:v>
                </c:pt>
                <c:pt idx="12">
                  <c:v>74.733096085409258</c:v>
                </c:pt>
              </c:numCache>
            </c:numRef>
          </c:yVal>
          <c:smooth val="1"/>
          <c:extLst>
            <c:ext xmlns:c16="http://schemas.microsoft.com/office/drawing/2014/chart" uri="{C3380CC4-5D6E-409C-BE32-E72D297353CC}">
              <c16:uniqueId val="{00000000-6F70-4803-ADB2-5E83F2B08A86}"/>
            </c:ext>
          </c:extLst>
        </c:ser>
        <c:ser>
          <c:idx val="1"/>
          <c:order val="1"/>
          <c:tx>
            <c:strRef>
              <c:f>'ANN DATA1'!$AC$4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1'!$X$46:$X$5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1'!$AC$46:$AC$58</c:f>
              <c:numCache>
                <c:formatCode>General</c:formatCode>
                <c:ptCount val="13"/>
                <c:pt idx="0">
                  <c:v>24.643599999999999</c:v>
                </c:pt>
                <c:pt idx="1">
                  <c:v>37.921599999999998</c:v>
                </c:pt>
                <c:pt idx="2">
                  <c:v>49.030200000000001</c:v>
                </c:pt>
                <c:pt idx="3">
                  <c:v>54.725999999999999</c:v>
                </c:pt>
                <c:pt idx="4">
                  <c:v>57.459000000000003</c:v>
                </c:pt>
                <c:pt idx="5">
                  <c:v>58.732300000000002</c:v>
                </c:pt>
                <c:pt idx="6">
                  <c:v>59.296900000000001</c:v>
                </c:pt>
                <c:pt idx="7">
                  <c:v>59.341799999999999</c:v>
                </c:pt>
                <c:pt idx="8">
                  <c:v>59.411499999999997</c:v>
                </c:pt>
                <c:pt idx="9">
                  <c:v>62.064399999999999</c:v>
                </c:pt>
                <c:pt idx="10">
                  <c:v>66.717500000000001</c:v>
                </c:pt>
                <c:pt idx="11">
                  <c:v>71.951599999999999</c:v>
                </c:pt>
                <c:pt idx="12">
                  <c:v>76.607299999999995</c:v>
                </c:pt>
              </c:numCache>
            </c:numRef>
          </c:yVal>
          <c:smooth val="1"/>
          <c:extLst>
            <c:ext xmlns:c16="http://schemas.microsoft.com/office/drawing/2014/chart" uri="{C3380CC4-5D6E-409C-BE32-E72D297353CC}">
              <c16:uniqueId val="{00000001-6F70-4803-ADB2-5E83F2B08A86}"/>
            </c:ext>
          </c:extLst>
        </c:ser>
        <c:dLbls>
          <c:showLegendKey val="0"/>
          <c:showVal val="0"/>
          <c:showCatName val="0"/>
          <c:showSerName val="0"/>
          <c:showPercent val="0"/>
          <c:showBubbleSize val="0"/>
        </c:dLbls>
        <c:axId val="137202720"/>
        <c:axId val="137206880"/>
      </c:scatterChart>
      <c:valAx>
        <c:axId val="13720272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206880"/>
        <c:crosses val="autoZero"/>
        <c:crossBetween val="midCat"/>
      </c:valAx>
      <c:valAx>
        <c:axId val="13720688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layout>
            <c:manualLayout>
              <c:xMode val="edge"/>
              <c:yMode val="edge"/>
              <c:x val="7.8534031413612565E-2"/>
              <c:y val="0.18296460278252852"/>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202720"/>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8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1'!$AK$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1'!$AG$24:$AG$3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1'!$AK$24:$AK$34</c:f>
              <c:numCache>
                <c:formatCode>General</c:formatCode>
                <c:ptCount val="11"/>
                <c:pt idx="0">
                  <c:v>32.907471931862197</c:v>
                </c:pt>
                <c:pt idx="1">
                  <c:v>61.556329849012783</c:v>
                </c:pt>
                <c:pt idx="2">
                  <c:v>70.460704607046068</c:v>
                </c:pt>
                <c:pt idx="3">
                  <c:v>73.945025164537356</c:v>
                </c:pt>
                <c:pt idx="4">
                  <c:v>71.622144792876512</c:v>
                </c:pt>
                <c:pt idx="5">
                  <c:v>72.783584978706941</c:v>
                </c:pt>
                <c:pt idx="6">
                  <c:v>73.945025164537356</c:v>
                </c:pt>
                <c:pt idx="7">
                  <c:v>74.719318621757651</c:v>
                </c:pt>
                <c:pt idx="8">
                  <c:v>78.977932636469234</c:v>
                </c:pt>
                <c:pt idx="9">
                  <c:v>84.397986837011231</c:v>
                </c:pt>
                <c:pt idx="10">
                  <c:v>84.397986837011231</c:v>
                </c:pt>
              </c:numCache>
            </c:numRef>
          </c:yVal>
          <c:smooth val="1"/>
          <c:extLst>
            <c:ext xmlns:c16="http://schemas.microsoft.com/office/drawing/2014/chart" uri="{C3380CC4-5D6E-409C-BE32-E72D297353CC}">
              <c16:uniqueId val="{00000000-861B-407F-8FBF-E3086148D93B}"/>
            </c:ext>
          </c:extLst>
        </c:ser>
        <c:ser>
          <c:idx val="1"/>
          <c:order val="1"/>
          <c:tx>
            <c:strRef>
              <c:f>'ANN DATA1'!$AL$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1'!$AG$24:$AG$3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1'!$AL$24:$AL$34</c:f>
              <c:numCache>
                <c:formatCode>General</c:formatCode>
                <c:ptCount val="11"/>
                <c:pt idx="0">
                  <c:v>50.081099999999999</c:v>
                </c:pt>
                <c:pt idx="1">
                  <c:v>58.367199999999997</c:v>
                </c:pt>
                <c:pt idx="2">
                  <c:v>63.493899999999996</c:v>
                </c:pt>
                <c:pt idx="3">
                  <c:v>65.792000000000002</c:v>
                </c:pt>
                <c:pt idx="4">
                  <c:v>66.892700000000005</c:v>
                </c:pt>
                <c:pt idx="5">
                  <c:v>67.545500000000004</c:v>
                </c:pt>
                <c:pt idx="6">
                  <c:v>68.093900000000005</c:v>
                </c:pt>
                <c:pt idx="7">
                  <c:v>73.029200000000003</c:v>
                </c:pt>
                <c:pt idx="8">
                  <c:v>78.063199999999995</c:v>
                </c:pt>
                <c:pt idx="9">
                  <c:v>86.644000000000005</c:v>
                </c:pt>
                <c:pt idx="10">
                  <c:v>90.305999999999997</c:v>
                </c:pt>
              </c:numCache>
            </c:numRef>
          </c:yVal>
          <c:smooth val="1"/>
          <c:extLst>
            <c:ext xmlns:c16="http://schemas.microsoft.com/office/drawing/2014/chart" uri="{C3380CC4-5D6E-409C-BE32-E72D297353CC}">
              <c16:uniqueId val="{00000001-861B-407F-8FBF-E3086148D93B}"/>
            </c:ext>
          </c:extLst>
        </c:ser>
        <c:dLbls>
          <c:showLegendKey val="0"/>
          <c:showVal val="0"/>
          <c:showCatName val="0"/>
          <c:showSerName val="0"/>
          <c:showPercent val="0"/>
          <c:showBubbleSize val="0"/>
        </c:dLbls>
        <c:axId val="137231840"/>
        <c:axId val="137235584"/>
      </c:scatterChart>
      <c:valAx>
        <c:axId val="13723184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235584"/>
        <c:crosses val="autoZero"/>
        <c:crossBetween val="midCat"/>
      </c:valAx>
      <c:valAx>
        <c:axId val="13723558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2318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8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1'!$AK$4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1'!$AG$42:$AG$5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1'!$AK$42:$AK$51</c:f>
              <c:numCache>
                <c:formatCode>General</c:formatCode>
                <c:ptCount val="10"/>
                <c:pt idx="0">
                  <c:v>51.550464151688729</c:v>
                </c:pt>
                <c:pt idx="1">
                  <c:v>61.623543353742846</c:v>
                </c:pt>
                <c:pt idx="2">
                  <c:v>64.191190993482124</c:v>
                </c:pt>
                <c:pt idx="3">
                  <c:v>65.96879320560933</c:v>
                </c:pt>
                <c:pt idx="4">
                  <c:v>68.141418131542565</c:v>
                </c:pt>
                <c:pt idx="5">
                  <c:v>70.3140430574758</c:v>
                </c:pt>
                <c:pt idx="6">
                  <c:v>71.499111198893928</c:v>
                </c:pt>
                <c:pt idx="7">
                  <c:v>74.06675883863322</c:v>
                </c:pt>
                <c:pt idx="8">
                  <c:v>76.041872407663433</c:v>
                </c:pt>
                <c:pt idx="9">
                  <c:v>76.041872407663433</c:v>
                </c:pt>
              </c:numCache>
            </c:numRef>
          </c:yVal>
          <c:smooth val="1"/>
          <c:extLst>
            <c:ext xmlns:c16="http://schemas.microsoft.com/office/drawing/2014/chart" uri="{C3380CC4-5D6E-409C-BE32-E72D297353CC}">
              <c16:uniqueId val="{00000000-6703-4AB0-B089-765F59B8C708}"/>
            </c:ext>
          </c:extLst>
        </c:ser>
        <c:ser>
          <c:idx val="1"/>
          <c:order val="1"/>
          <c:tx>
            <c:strRef>
              <c:f>'ANN DATA1'!$AL$4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1'!$AG$42:$AG$5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1'!$AL$42:$AL$51</c:f>
              <c:numCache>
                <c:formatCode>General</c:formatCode>
                <c:ptCount val="10"/>
                <c:pt idx="0">
                  <c:v>43.212499999999999</c:v>
                </c:pt>
                <c:pt idx="1">
                  <c:v>53.493000000000002</c:v>
                </c:pt>
                <c:pt idx="2">
                  <c:v>60.6218</c:v>
                </c:pt>
                <c:pt idx="3">
                  <c:v>64.255300000000005</c:v>
                </c:pt>
                <c:pt idx="4">
                  <c:v>66.217500000000001</c:v>
                </c:pt>
                <c:pt idx="5">
                  <c:v>67.379499999999993</c:v>
                </c:pt>
                <c:pt idx="6">
                  <c:v>68.149000000000001</c:v>
                </c:pt>
                <c:pt idx="7">
                  <c:v>70.574700000000007</c:v>
                </c:pt>
                <c:pt idx="8">
                  <c:v>72.674000000000007</c:v>
                </c:pt>
                <c:pt idx="9">
                  <c:v>72.494900000000001</c:v>
                </c:pt>
              </c:numCache>
            </c:numRef>
          </c:yVal>
          <c:smooth val="1"/>
          <c:extLst>
            <c:ext xmlns:c16="http://schemas.microsoft.com/office/drawing/2014/chart" uri="{C3380CC4-5D6E-409C-BE32-E72D297353CC}">
              <c16:uniqueId val="{00000001-6703-4AB0-B089-765F59B8C708}"/>
            </c:ext>
          </c:extLst>
        </c:ser>
        <c:dLbls>
          <c:showLegendKey val="0"/>
          <c:showVal val="0"/>
          <c:showCatName val="0"/>
          <c:showSerName val="0"/>
          <c:showPercent val="0"/>
          <c:showBubbleSize val="0"/>
        </c:dLbls>
        <c:axId val="137202720"/>
        <c:axId val="137179840"/>
      </c:scatterChart>
      <c:valAx>
        <c:axId val="13720272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179840"/>
        <c:crosses val="autoZero"/>
        <c:crossBetween val="midCat"/>
      </c:valAx>
      <c:valAx>
        <c:axId val="13717984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2027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8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0</c:f>
              <c:numCache>
                <c:formatCode>General</c:formatCode>
                <c:ptCount val="9"/>
                <c:pt idx="0">
                  <c:v>2</c:v>
                </c:pt>
                <c:pt idx="1">
                  <c:v>3</c:v>
                </c:pt>
                <c:pt idx="2">
                  <c:v>4</c:v>
                </c:pt>
                <c:pt idx="3">
                  <c:v>5</c:v>
                </c:pt>
                <c:pt idx="4">
                  <c:v>6</c:v>
                </c:pt>
                <c:pt idx="5">
                  <c:v>7</c:v>
                </c:pt>
                <c:pt idx="6">
                  <c:v>8</c:v>
                </c:pt>
                <c:pt idx="7">
                  <c:v>9</c:v>
                </c:pt>
                <c:pt idx="8">
                  <c:v>10</c:v>
                </c:pt>
              </c:numCache>
            </c:numRef>
          </c:xVal>
          <c:yVal>
            <c:numRef>
              <c:f>PH!$F$2:$F$10</c:f>
              <c:numCache>
                <c:formatCode>General</c:formatCode>
                <c:ptCount val="9"/>
                <c:pt idx="0">
                  <c:v>61.728395061728399</c:v>
                </c:pt>
                <c:pt idx="1">
                  <c:v>66.906845084920221</c:v>
                </c:pt>
                <c:pt idx="2">
                  <c:v>65.715741212429961</c:v>
                </c:pt>
                <c:pt idx="3">
                  <c:v>62.980030721966209</c:v>
                </c:pt>
                <c:pt idx="4">
                  <c:v>62.774639045825488</c:v>
                </c:pt>
                <c:pt idx="5">
                  <c:v>79.258878023674725</c:v>
                </c:pt>
                <c:pt idx="6">
                  <c:v>75.656201749871329</c:v>
                </c:pt>
                <c:pt idx="7">
                  <c:v>63.114330056906375</c:v>
                </c:pt>
                <c:pt idx="8">
                  <c:v>56.593699946609718</c:v>
                </c:pt>
              </c:numCache>
            </c:numRef>
          </c:yVal>
          <c:smooth val="1"/>
          <c:extLst>
            <c:ext xmlns:c16="http://schemas.microsoft.com/office/drawing/2014/chart" uri="{C3380CC4-5D6E-409C-BE32-E72D297353CC}">
              <c16:uniqueId val="{00000000-74B6-449E-B292-1CB04545F600}"/>
            </c:ext>
          </c:extLst>
        </c:ser>
        <c:dLbls>
          <c:showLegendKey val="0"/>
          <c:showVal val="0"/>
          <c:showCatName val="0"/>
          <c:showSerName val="0"/>
          <c:showPercent val="0"/>
          <c:showBubbleSize val="0"/>
        </c:dLbls>
        <c:axId val="1951916992"/>
        <c:axId val="1951932384"/>
      </c:scatterChart>
      <c:valAx>
        <c:axId val="1951916992"/>
        <c:scaling>
          <c:orientation val="minMax"/>
          <c:max val="1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51932384"/>
        <c:crosses val="autoZero"/>
        <c:crossBetween val="midCat"/>
      </c:valAx>
      <c:valAx>
        <c:axId val="1951932384"/>
        <c:scaling>
          <c:orientation val="minMax"/>
          <c:max val="100"/>
          <c:min val="5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51916992"/>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8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777645559578365"/>
          <c:y val="7.515473032714412E-2"/>
          <c:w val="0.72693137031504507"/>
          <c:h val="0.66951591519581277"/>
        </c:manualLayout>
      </c:layout>
      <c:scatterChart>
        <c:scatterStyle val="smoothMarker"/>
        <c:varyColors val="0"/>
        <c:ser>
          <c:idx val="0"/>
          <c:order val="0"/>
          <c:tx>
            <c:strRef>
              <c:f>'CONTACT TIME'!$G$4</c:f>
              <c:strCache>
                <c:ptCount val="1"/>
                <c:pt idx="0">
                  <c:v>4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G$6:$G$16</c:f>
              <c:numCache>
                <c:formatCode>General</c:formatCode>
                <c:ptCount val="11"/>
                <c:pt idx="0">
                  <c:v>0.18604651162790686</c:v>
                </c:pt>
                <c:pt idx="1">
                  <c:v>1.0465116279069768</c:v>
                </c:pt>
                <c:pt idx="2">
                  <c:v>1.441860465116279</c:v>
                </c:pt>
                <c:pt idx="3">
                  <c:v>1.4883720930232558</c:v>
                </c:pt>
                <c:pt idx="4">
                  <c:v>1.5813953488372094</c:v>
                </c:pt>
                <c:pt idx="5">
                  <c:v>1.6279069767441863</c:v>
                </c:pt>
                <c:pt idx="6">
                  <c:v>1.6511627906976745</c:v>
                </c:pt>
                <c:pt idx="7">
                  <c:v>2.1627906976744184</c:v>
                </c:pt>
                <c:pt idx="8">
                  <c:v>2.3255813953488373</c:v>
                </c:pt>
                <c:pt idx="9">
                  <c:v>2.5116279069767442</c:v>
                </c:pt>
                <c:pt idx="10">
                  <c:v>2.7209302325581395</c:v>
                </c:pt>
              </c:numCache>
            </c:numRef>
          </c:yVal>
          <c:smooth val="1"/>
          <c:extLst>
            <c:ext xmlns:c16="http://schemas.microsoft.com/office/drawing/2014/chart" uri="{C3380CC4-5D6E-409C-BE32-E72D297353CC}">
              <c16:uniqueId val="{00000000-3682-420E-A204-0DF29A365470}"/>
            </c:ext>
          </c:extLst>
        </c:ser>
        <c:ser>
          <c:idx val="1"/>
          <c:order val="1"/>
          <c:tx>
            <c:strRef>
              <c:f>'CONTACT TIME'!$N$4</c:f>
              <c:strCache>
                <c:ptCount val="1"/>
                <c:pt idx="0">
                  <c:v>8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N$6:$N$16</c:f>
              <c:numCache>
                <c:formatCode>General</c:formatCode>
                <c:ptCount val="11"/>
                <c:pt idx="0">
                  <c:v>1.6046511627906979</c:v>
                </c:pt>
                <c:pt idx="1">
                  <c:v>3.7906976744186052</c:v>
                </c:pt>
                <c:pt idx="2">
                  <c:v>4.3488372093023262</c:v>
                </c:pt>
                <c:pt idx="3">
                  <c:v>4.395348837209303</c:v>
                </c:pt>
                <c:pt idx="4">
                  <c:v>4.4418604651162799</c:v>
                </c:pt>
                <c:pt idx="5">
                  <c:v>4.4651162790697683</c:v>
                </c:pt>
                <c:pt idx="6">
                  <c:v>4.9069767441860463</c:v>
                </c:pt>
                <c:pt idx="7">
                  <c:v>5.2325581395348841</c:v>
                </c:pt>
                <c:pt idx="8">
                  <c:v>5.6744186046511631</c:v>
                </c:pt>
                <c:pt idx="9">
                  <c:v>6.4186046511627914</c:v>
                </c:pt>
                <c:pt idx="10">
                  <c:v>6.4186046511627914</c:v>
                </c:pt>
              </c:numCache>
            </c:numRef>
          </c:yVal>
          <c:smooth val="1"/>
          <c:extLst>
            <c:ext xmlns:c16="http://schemas.microsoft.com/office/drawing/2014/chart" uri="{C3380CC4-5D6E-409C-BE32-E72D297353CC}">
              <c16:uniqueId val="{00000001-3682-420E-A204-0DF29A365470}"/>
            </c:ext>
          </c:extLst>
        </c:ser>
        <c:ser>
          <c:idx val="2"/>
          <c:order val="2"/>
          <c:tx>
            <c:strRef>
              <c:f>'CONTACT TIME'!$U$4</c:f>
              <c:strCache>
                <c:ptCount val="1"/>
                <c:pt idx="0">
                  <c:v>12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U$6:$U$16</c:f>
              <c:numCache>
                <c:formatCode>General</c:formatCode>
                <c:ptCount val="11"/>
                <c:pt idx="0">
                  <c:v>2.9069767441860481</c:v>
                </c:pt>
                <c:pt idx="1">
                  <c:v>6.3023255813953503</c:v>
                </c:pt>
                <c:pt idx="2">
                  <c:v>7.6046511627906987</c:v>
                </c:pt>
                <c:pt idx="3">
                  <c:v>7.8372093023255829</c:v>
                </c:pt>
                <c:pt idx="4">
                  <c:v>7.9302325581395365</c:v>
                </c:pt>
                <c:pt idx="5">
                  <c:v>8.2325581395348859</c:v>
                </c:pt>
                <c:pt idx="6">
                  <c:v>8.4883720930232585</c:v>
                </c:pt>
                <c:pt idx="7">
                  <c:v>9.0232558139534902</c:v>
                </c:pt>
                <c:pt idx="8">
                  <c:v>9.5116279069767451</c:v>
                </c:pt>
                <c:pt idx="9">
                  <c:v>9.8139534883720945</c:v>
                </c:pt>
                <c:pt idx="10">
                  <c:v>10.069767441860467</c:v>
                </c:pt>
              </c:numCache>
            </c:numRef>
          </c:yVal>
          <c:smooth val="1"/>
          <c:extLst>
            <c:ext xmlns:c16="http://schemas.microsoft.com/office/drawing/2014/chart" uri="{C3380CC4-5D6E-409C-BE32-E72D297353CC}">
              <c16:uniqueId val="{00000002-3682-420E-A204-0DF29A365470}"/>
            </c:ext>
          </c:extLst>
        </c:ser>
        <c:ser>
          <c:idx val="3"/>
          <c:order val="3"/>
          <c:tx>
            <c:strRef>
              <c:f>'CONTACT TIME'!$AB$4</c:f>
              <c:strCache>
                <c:ptCount val="1"/>
                <c:pt idx="0">
                  <c:v>15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AB$6:$AB$16</c:f>
              <c:numCache>
                <c:formatCode>General</c:formatCode>
                <c:ptCount val="11"/>
                <c:pt idx="0">
                  <c:v>0.34939363675274393</c:v>
                </c:pt>
                <c:pt idx="1">
                  <c:v>4.7052218576116402</c:v>
                </c:pt>
                <c:pt idx="2">
                  <c:v>7.0671850477956903</c:v>
                </c:pt>
                <c:pt idx="3">
                  <c:v>7.8340562134398626</c:v>
                </c:pt>
                <c:pt idx="4">
                  <c:v>8.2941789128263661</c:v>
                </c:pt>
                <c:pt idx="5">
                  <c:v>8.631602225709802</c:v>
                </c:pt>
                <c:pt idx="6">
                  <c:v>9.705221857611642</c:v>
                </c:pt>
                <c:pt idx="7">
                  <c:v>11.760436581538023</c:v>
                </c:pt>
                <c:pt idx="8">
                  <c:v>12.005835354544157</c:v>
                </c:pt>
                <c:pt idx="9">
                  <c:v>12.220559280924526</c:v>
                </c:pt>
                <c:pt idx="10">
                  <c:v>12.312583820801827</c:v>
                </c:pt>
              </c:numCache>
            </c:numRef>
          </c:yVal>
          <c:smooth val="1"/>
          <c:extLst>
            <c:ext xmlns:c16="http://schemas.microsoft.com/office/drawing/2014/chart" uri="{C3380CC4-5D6E-409C-BE32-E72D297353CC}">
              <c16:uniqueId val="{00000003-3682-420E-A204-0DF29A365470}"/>
            </c:ext>
          </c:extLst>
        </c:ser>
        <c:ser>
          <c:idx val="4"/>
          <c:order val="4"/>
          <c:tx>
            <c:strRef>
              <c:f>'CONTACT TIME'!$AI$4</c:f>
              <c:strCache>
                <c:ptCount val="1"/>
                <c:pt idx="0">
                  <c:v>2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AI$6:$AI$16</c:f>
              <c:numCache>
                <c:formatCode>General</c:formatCode>
                <c:ptCount val="11"/>
                <c:pt idx="0">
                  <c:v>5.3953488372093013</c:v>
                </c:pt>
                <c:pt idx="1">
                  <c:v>9.3488372093023244</c:v>
                </c:pt>
                <c:pt idx="2">
                  <c:v>11.325581395348836</c:v>
                </c:pt>
                <c:pt idx="3">
                  <c:v>11.837209302325579</c:v>
                </c:pt>
                <c:pt idx="4">
                  <c:v>12.255813953488371</c:v>
                </c:pt>
                <c:pt idx="5">
                  <c:v>12.674418604651162</c:v>
                </c:pt>
                <c:pt idx="6">
                  <c:v>13.651162790697674</c:v>
                </c:pt>
                <c:pt idx="7">
                  <c:v>14.930232558139535</c:v>
                </c:pt>
                <c:pt idx="8">
                  <c:v>15.441860465116278</c:v>
                </c:pt>
                <c:pt idx="9">
                  <c:v>15.627906976744185</c:v>
                </c:pt>
                <c:pt idx="10">
                  <c:v>15.744186046511627</c:v>
                </c:pt>
              </c:numCache>
            </c:numRef>
          </c:yVal>
          <c:smooth val="1"/>
          <c:extLst>
            <c:ext xmlns:c16="http://schemas.microsoft.com/office/drawing/2014/chart" uri="{C3380CC4-5D6E-409C-BE32-E72D297353CC}">
              <c16:uniqueId val="{00000004-3682-420E-A204-0DF29A365470}"/>
            </c:ext>
          </c:extLst>
        </c:ser>
        <c:dLbls>
          <c:showLegendKey val="0"/>
          <c:showVal val="0"/>
          <c:showCatName val="0"/>
          <c:showSerName val="0"/>
          <c:showPercent val="0"/>
          <c:showBubbleSize val="0"/>
        </c:dLbls>
        <c:axId val="970278127"/>
        <c:axId val="970282703"/>
      </c:scatterChart>
      <c:valAx>
        <c:axId val="970278127"/>
        <c:scaling>
          <c:orientation val="minMax"/>
          <c:max val="24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70282703"/>
        <c:crosses val="autoZero"/>
        <c:crossBetween val="midCat"/>
      </c:valAx>
      <c:valAx>
        <c:axId val="97028270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70278127"/>
        <c:crosses val="autoZero"/>
        <c:crossBetween val="midCat"/>
        <c:majorUnit val="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8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95.659502739148749</c:v>
                </c:pt>
                <c:pt idx="1">
                  <c:v>98.187947745469884</c:v>
                </c:pt>
                <c:pt idx="2">
                  <c:v>90.60261272650655</c:v>
                </c:pt>
                <c:pt idx="3">
                  <c:v>85.545722713864293</c:v>
                </c:pt>
                <c:pt idx="4">
                  <c:v>82.174462705436142</c:v>
                </c:pt>
              </c:numCache>
            </c:numRef>
          </c:yVal>
          <c:smooth val="1"/>
          <c:extLst>
            <c:ext xmlns:c16="http://schemas.microsoft.com/office/drawing/2014/chart" uri="{C3380CC4-5D6E-409C-BE32-E72D297353CC}">
              <c16:uniqueId val="{00000000-759E-492A-BF8C-B8F737B60E81}"/>
            </c:ext>
          </c:extLst>
        </c:ser>
        <c:dLbls>
          <c:showLegendKey val="0"/>
          <c:showVal val="0"/>
          <c:showCatName val="0"/>
          <c:showSerName val="0"/>
          <c:showPercent val="0"/>
          <c:showBubbleSize val="0"/>
        </c:dLbls>
        <c:axId val="1481373199"/>
        <c:axId val="1481355311"/>
      </c:scatterChart>
      <c:valAx>
        <c:axId val="1481373199"/>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81355311"/>
        <c:crosses val="autoZero"/>
        <c:crossBetween val="midCat"/>
      </c:valAx>
      <c:valAx>
        <c:axId val="148135531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81373199"/>
        <c:crosses val="autoZero"/>
        <c:crossBetween val="midCat"/>
        <c:majorUnit val="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8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96641471728602"/>
          <c:y val="4.8159798883700325E-2"/>
          <c:w val="0.83555306952751107"/>
          <c:h val="0.74621571807246179"/>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S$21:$AS$24</c:f>
              <c:numCache>
                <c:formatCode>General</c:formatCode>
                <c:ptCount val="4"/>
                <c:pt idx="0">
                  <c:v>26</c:v>
                </c:pt>
                <c:pt idx="1">
                  <c:v>35</c:v>
                </c:pt>
                <c:pt idx="2">
                  <c:v>45</c:v>
                </c:pt>
                <c:pt idx="3">
                  <c:v>55</c:v>
                </c:pt>
              </c:numCache>
            </c:numRef>
          </c:cat>
          <c:val>
            <c:numRef>
              <c:f>'CONTACT TIME'!$AT$21:$AT$24</c:f>
              <c:numCache>
                <c:formatCode>General</c:formatCode>
                <c:ptCount val="4"/>
                <c:pt idx="0">
                  <c:v>87.77</c:v>
                </c:pt>
                <c:pt idx="1">
                  <c:v>92.13</c:v>
                </c:pt>
                <c:pt idx="2">
                  <c:v>93.03</c:v>
                </c:pt>
                <c:pt idx="3">
                  <c:v>93.67</c:v>
                </c:pt>
              </c:numCache>
            </c:numRef>
          </c:val>
          <c:extLst>
            <c:ext xmlns:c16="http://schemas.microsoft.com/office/drawing/2014/chart" uri="{C3380CC4-5D6E-409C-BE32-E72D297353CC}">
              <c16:uniqueId val="{00000000-51D8-41DB-8DC8-0789C837B216}"/>
            </c:ext>
          </c:extLst>
        </c:ser>
        <c:dLbls>
          <c:dLblPos val="outEnd"/>
          <c:showLegendKey val="0"/>
          <c:showVal val="1"/>
          <c:showCatName val="0"/>
          <c:showSerName val="0"/>
          <c:showPercent val="0"/>
          <c:showBubbleSize val="0"/>
        </c:dLbls>
        <c:gapWidth val="219"/>
        <c:overlap val="-27"/>
        <c:axId val="356824192"/>
        <c:axId val="356817952"/>
      </c:barChart>
      <c:catAx>
        <c:axId val="35682419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56817952"/>
        <c:crosses val="autoZero"/>
        <c:auto val="1"/>
        <c:lblAlgn val="ctr"/>
        <c:lblOffset val="100"/>
        <c:noMultiLvlLbl val="0"/>
      </c:catAx>
      <c:valAx>
        <c:axId val="35681795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56824192"/>
        <c:crosses val="autoZero"/>
        <c:crossBetween val="between"/>
        <c:majorUnit val="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8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909427315411268"/>
                  <c:y val="3.6353024430186745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1.9709138385724552</c:v>
                </c:pt>
                <c:pt idx="1">
                  <c:v>2.4606782076525064</c:v>
                </c:pt>
                <c:pt idx="2">
                  <c:v>2.5917213226619915</c:v>
                </c:pt>
                <c:pt idx="3">
                  <c:v>2.6951279923899394</c:v>
                </c:pt>
              </c:numCache>
            </c:numRef>
          </c:yVal>
          <c:smooth val="0"/>
          <c:extLst>
            <c:ext xmlns:c16="http://schemas.microsoft.com/office/drawing/2014/chart" uri="{C3380CC4-5D6E-409C-BE32-E72D297353CC}">
              <c16:uniqueId val="{00000001-360D-45DC-B011-8876DB5F6982}"/>
            </c:ext>
          </c:extLst>
        </c:ser>
        <c:dLbls>
          <c:showLegendKey val="0"/>
          <c:showVal val="0"/>
          <c:showCatName val="0"/>
          <c:showSerName val="0"/>
          <c:showPercent val="0"/>
          <c:showBubbleSize val="0"/>
        </c:dLbls>
        <c:axId val="1258900175"/>
        <c:axId val="1258907247"/>
      </c:scatterChart>
      <c:valAx>
        <c:axId val="1258900175"/>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58907247"/>
        <c:crosses val="autoZero"/>
        <c:crossBetween val="midCat"/>
      </c:valAx>
      <c:valAx>
        <c:axId val="1258907247"/>
        <c:scaling>
          <c:orientation val="minMax"/>
          <c:min val="1.5"/>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58900175"/>
        <c:crosses val="autoZero"/>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8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7.19</c:v>
                </c:pt>
                <c:pt idx="1">
                  <c:v>9.2899999999999991</c:v>
                </c:pt>
                <c:pt idx="2">
                  <c:v>8.44</c:v>
                </c:pt>
                <c:pt idx="3">
                  <c:v>8.76</c:v>
                </c:pt>
              </c:numCache>
            </c:numRef>
          </c:val>
          <c:extLst>
            <c:ext xmlns:c16="http://schemas.microsoft.com/office/drawing/2014/chart" uri="{C3380CC4-5D6E-409C-BE32-E72D297353CC}">
              <c16:uniqueId val="{00000000-DB02-4A6E-9F33-F21D52D4DC0E}"/>
            </c:ext>
          </c:extLst>
        </c:ser>
        <c:dLbls>
          <c:dLblPos val="outEnd"/>
          <c:showLegendKey val="0"/>
          <c:showVal val="1"/>
          <c:showCatName val="0"/>
          <c:showSerName val="0"/>
          <c:showPercent val="0"/>
          <c:showBubbleSize val="0"/>
        </c:dLbls>
        <c:gapWidth val="219"/>
        <c:overlap val="-27"/>
        <c:axId val="452001935"/>
        <c:axId val="452002351"/>
      </c:barChart>
      <c:catAx>
        <c:axId val="45200193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re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52002351"/>
        <c:crosses val="autoZero"/>
        <c:auto val="1"/>
        <c:lblAlgn val="ctr"/>
        <c:lblOffset val="100"/>
        <c:noMultiLvlLbl val="0"/>
      </c:catAx>
      <c:valAx>
        <c:axId val="452002351"/>
        <c:scaling>
          <c:orientation val="minMax"/>
          <c:max val="5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5200193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4</c:f>
              <c:strCache>
                <c:ptCount val="1"/>
                <c:pt idx="0">
                  <c:v>10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G$5:$G$15</c:f>
              <c:numCache>
                <c:formatCode>General</c:formatCode>
                <c:ptCount val="11"/>
                <c:pt idx="0">
                  <c:v>3.4355828220858911</c:v>
                </c:pt>
                <c:pt idx="1">
                  <c:v>4.7546012269938673</c:v>
                </c:pt>
                <c:pt idx="2">
                  <c:v>5.4294478527607382</c:v>
                </c:pt>
                <c:pt idx="3">
                  <c:v>6.104294478527609</c:v>
                </c:pt>
                <c:pt idx="4">
                  <c:v>6.9938650306748489</c:v>
                </c:pt>
                <c:pt idx="5">
                  <c:v>7.2392638036809833</c:v>
                </c:pt>
                <c:pt idx="6">
                  <c:v>7.3926380368098181</c:v>
                </c:pt>
                <c:pt idx="7">
                  <c:v>8.098159509202457</c:v>
                </c:pt>
                <c:pt idx="8">
                  <c:v>8.282208588957058</c:v>
                </c:pt>
                <c:pt idx="9">
                  <c:v>9.171779141104297</c:v>
                </c:pt>
                <c:pt idx="10">
                  <c:v>9.171779141104297</c:v>
                </c:pt>
              </c:numCache>
            </c:numRef>
          </c:yVal>
          <c:smooth val="1"/>
          <c:extLst>
            <c:ext xmlns:c16="http://schemas.microsoft.com/office/drawing/2014/chart" uri="{C3380CC4-5D6E-409C-BE32-E72D297353CC}">
              <c16:uniqueId val="{00000000-3DCD-4074-9265-27C67B5E2822}"/>
            </c:ext>
          </c:extLst>
        </c:ser>
        <c:ser>
          <c:idx val="1"/>
          <c:order val="1"/>
          <c:tx>
            <c:strRef>
              <c:f>'CONTACT TIME'!$N$4</c:f>
              <c:strCache>
                <c:ptCount val="1"/>
                <c:pt idx="0">
                  <c:v>2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N$5:$N$15</c:f>
              <c:numCache>
                <c:formatCode>General</c:formatCode>
                <c:ptCount val="11"/>
                <c:pt idx="0">
                  <c:v>7.8343558282208594</c:v>
                </c:pt>
                <c:pt idx="1">
                  <c:v>10.564417177914111</c:v>
                </c:pt>
                <c:pt idx="2">
                  <c:v>12.680981595092025</c:v>
                </c:pt>
                <c:pt idx="3">
                  <c:v>14.122699386503069</c:v>
                </c:pt>
                <c:pt idx="4">
                  <c:v>16.576687116564418</c:v>
                </c:pt>
                <c:pt idx="5">
                  <c:v>17.711656441717793</c:v>
                </c:pt>
                <c:pt idx="6">
                  <c:v>17.773006134969325</c:v>
                </c:pt>
                <c:pt idx="7">
                  <c:v>19.613496932515339</c:v>
                </c:pt>
                <c:pt idx="8">
                  <c:v>19.79754601226994</c:v>
                </c:pt>
                <c:pt idx="9">
                  <c:v>20.595092024539881</c:v>
                </c:pt>
                <c:pt idx="10">
                  <c:v>19.59</c:v>
                </c:pt>
              </c:numCache>
            </c:numRef>
          </c:yVal>
          <c:smooth val="1"/>
          <c:extLst>
            <c:ext xmlns:c16="http://schemas.microsoft.com/office/drawing/2014/chart" uri="{C3380CC4-5D6E-409C-BE32-E72D297353CC}">
              <c16:uniqueId val="{00000001-3DCD-4074-9265-27C67B5E2822}"/>
            </c:ext>
          </c:extLst>
        </c:ser>
        <c:ser>
          <c:idx val="2"/>
          <c:order val="2"/>
          <c:tx>
            <c:strRef>
              <c:f>'CONTACT TIME'!$U$4</c:f>
              <c:strCache>
                <c:ptCount val="1"/>
                <c:pt idx="0">
                  <c:v>3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U$5:$U$15</c:f>
              <c:numCache>
                <c:formatCode>General</c:formatCode>
                <c:ptCount val="11"/>
                <c:pt idx="0">
                  <c:v>8.220858895705522</c:v>
                </c:pt>
                <c:pt idx="1">
                  <c:v>12.914110429447856</c:v>
                </c:pt>
                <c:pt idx="2">
                  <c:v>16.656441717791409</c:v>
                </c:pt>
                <c:pt idx="3">
                  <c:v>18.926380368098158</c:v>
                </c:pt>
                <c:pt idx="4">
                  <c:v>23.711656441717793</c:v>
                </c:pt>
                <c:pt idx="5">
                  <c:v>25.368098159509202</c:v>
                </c:pt>
                <c:pt idx="6">
                  <c:v>25.429447852760735</c:v>
                </c:pt>
                <c:pt idx="7">
                  <c:v>27.699386503067483</c:v>
                </c:pt>
                <c:pt idx="8">
                  <c:v>27.94478527607362</c:v>
                </c:pt>
                <c:pt idx="9">
                  <c:v>28.312883435582823</c:v>
                </c:pt>
                <c:pt idx="10">
                  <c:v>28.312883435582823</c:v>
                </c:pt>
              </c:numCache>
            </c:numRef>
          </c:yVal>
          <c:smooth val="1"/>
          <c:extLst>
            <c:ext xmlns:c16="http://schemas.microsoft.com/office/drawing/2014/chart" uri="{C3380CC4-5D6E-409C-BE32-E72D297353CC}">
              <c16:uniqueId val="{00000002-3DCD-4074-9265-27C67B5E2822}"/>
            </c:ext>
          </c:extLst>
        </c:ser>
        <c:ser>
          <c:idx val="3"/>
          <c:order val="3"/>
          <c:tx>
            <c:strRef>
              <c:f>'CONTACT TIME'!$AB$4</c:f>
              <c:strCache>
                <c:ptCount val="1"/>
                <c:pt idx="0">
                  <c:v>4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AB$5:$AB$15</c:f>
              <c:numCache>
                <c:formatCode>General</c:formatCode>
                <c:ptCount val="11"/>
                <c:pt idx="0">
                  <c:v>9.9079754601226995</c:v>
                </c:pt>
                <c:pt idx="1">
                  <c:v>14.202453987730067</c:v>
                </c:pt>
                <c:pt idx="2">
                  <c:v>17.975460122699392</c:v>
                </c:pt>
                <c:pt idx="3">
                  <c:v>21.380368098159515</c:v>
                </c:pt>
                <c:pt idx="4">
                  <c:v>26.012269938650313</c:v>
                </c:pt>
                <c:pt idx="5">
                  <c:v>28.190184049079761</c:v>
                </c:pt>
                <c:pt idx="6">
                  <c:v>28.282208588957062</c:v>
                </c:pt>
                <c:pt idx="7">
                  <c:v>34.171779141104295</c:v>
                </c:pt>
                <c:pt idx="8">
                  <c:v>37.361963190184056</c:v>
                </c:pt>
                <c:pt idx="9">
                  <c:v>38.680981595092028</c:v>
                </c:pt>
                <c:pt idx="10">
                  <c:v>38.680981595092028</c:v>
                </c:pt>
              </c:numCache>
            </c:numRef>
          </c:yVal>
          <c:smooth val="1"/>
          <c:extLst>
            <c:ext xmlns:c16="http://schemas.microsoft.com/office/drawing/2014/chart" uri="{C3380CC4-5D6E-409C-BE32-E72D297353CC}">
              <c16:uniqueId val="{00000003-3DCD-4074-9265-27C67B5E2822}"/>
            </c:ext>
          </c:extLst>
        </c:ser>
        <c:ser>
          <c:idx val="4"/>
          <c:order val="4"/>
          <c:tx>
            <c:strRef>
              <c:f>'CONTACT TIME'!$AI$4</c:f>
              <c:strCache>
                <c:ptCount val="1"/>
                <c:pt idx="0">
                  <c:v>5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5:$A$1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AI$5:$AI$15</c:f>
              <c:numCache>
                <c:formatCode>General</c:formatCode>
                <c:ptCount val="11"/>
                <c:pt idx="0">
                  <c:v>11.319018404907979</c:v>
                </c:pt>
                <c:pt idx="1">
                  <c:v>18.098159509202461</c:v>
                </c:pt>
                <c:pt idx="2">
                  <c:v>22.760736196319026</c:v>
                </c:pt>
                <c:pt idx="3">
                  <c:v>26.809815950920253</c:v>
                </c:pt>
                <c:pt idx="4">
                  <c:v>32.423312883435585</c:v>
                </c:pt>
                <c:pt idx="5">
                  <c:v>35.766871165644183</c:v>
                </c:pt>
                <c:pt idx="6">
                  <c:v>36.226993865030678</c:v>
                </c:pt>
                <c:pt idx="7">
                  <c:v>43.680981595092035</c:v>
                </c:pt>
                <c:pt idx="8">
                  <c:v>48.588957055214735</c:v>
                </c:pt>
                <c:pt idx="9">
                  <c:v>50.337423312883445</c:v>
                </c:pt>
                <c:pt idx="10">
                  <c:v>48.33</c:v>
                </c:pt>
              </c:numCache>
            </c:numRef>
          </c:yVal>
          <c:smooth val="1"/>
          <c:extLst>
            <c:ext xmlns:c16="http://schemas.microsoft.com/office/drawing/2014/chart" uri="{C3380CC4-5D6E-409C-BE32-E72D297353CC}">
              <c16:uniqueId val="{00000004-3DCD-4074-9265-27C67B5E2822}"/>
            </c:ext>
          </c:extLst>
        </c:ser>
        <c:dLbls>
          <c:showLegendKey val="0"/>
          <c:showVal val="0"/>
          <c:showCatName val="0"/>
          <c:showSerName val="0"/>
          <c:showPercent val="0"/>
          <c:showBubbleSize val="0"/>
        </c:dLbls>
        <c:axId val="1994121839"/>
        <c:axId val="1994141391"/>
      </c:scatterChart>
      <c:valAx>
        <c:axId val="1994121839"/>
        <c:scaling>
          <c:orientation val="minMax"/>
          <c:max val="24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94141391"/>
        <c:crosses val="autoZero"/>
        <c:crossBetween val="midCat"/>
      </c:valAx>
      <c:valAx>
        <c:axId val="199414139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qt (mg/g)</a:t>
                </a:r>
              </a:p>
            </c:rich>
          </c:tx>
          <c:layout>
            <c:manualLayout>
              <c:xMode val="edge"/>
              <c:yMode val="edge"/>
              <c:x val="1.7643352236925015E-2"/>
              <c:y val="0.2581591904233928"/>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94121839"/>
        <c:crosses val="autoZero"/>
        <c:crossBetween val="midCat"/>
        <c:majorUnit val="20"/>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9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6308325709057639"/>
          <c:y val="5.1282490190398433E-2"/>
          <c:w val="0.6454254345837146"/>
          <c:h val="0.53134244507062034"/>
        </c:manualLayout>
      </c:layout>
      <c:scatterChart>
        <c:scatterStyle val="smoothMarker"/>
        <c:varyColors val="0"/>
        <c:ser>
          <c:idx val="0"/>
          <c:order val="0"/>
          <c:tx>
            <c:strRef>
              <c:f>'ANN DATA'!$AA$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4:$W$3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A$24:$AA$34</c:f>
              <c:numCache>
                <c:formatCode>General</c:formatCode>
                <c:ptCount val="11"/>
                <c:pt idx="0">
                  <c:v>22.600720602685882</c:v>
                </c:pt>
                <c:pt idx="1">
                  <c:v>53.390108090402883</c:v>
                </c:pt>
                <c:pt idx="2">
                  <c:v>61.251228300032764</c:v>
                </c:pt>
                <c:pt idx="3">
                  <c:v>61.906321650835245</c:v>
                </c:pt>
                <c:pt idx="4">
                  <c:v>62.561415001637741</c:v>
                </c:pt>
                <c:pt idx="5">
                  <c:v>62.888961677038992</c:v>
                </c:pt>
                <c:pt idx="6">
                  <c:v>69.11234850966261</c:v>
                </c:pt>
                <c:pt idx="7">
                  <c:v>70.094988535866364</c:v>
                </c:pt>
                <c:pt idx="8">
                  <c:v>73.370455289878805</c:v>
                </c:pt>
                <c:pt idx="9">
                  <c:v>82.214215525712419</c:v>
                </c:pt>
                <c:pt idx="10">
                  <c:v>82.214215525712419</c:v>
                </c:pt>
              </c:numCache>
            </c:numRef>
          </c:yVal>
          <c:smooth val="1"/>
          <c:extLst>
            <c:ext xmlns:c16="http://schemas.microsoft.com/office/drawing/2014/chart" uri="{C3380CC4-5D6E-409C-BE32-E72D297353CC}">
              <c16:uniqueId val="{00000000-B496-4256-B0B8-B1FDBEF31AB0}"/>
            </c:ext>
          </c:extLst>
        </c:ser>
        <c:ser>
          <c:idx val="1"/>
          <c:order val="1"/>
          <c:tx>
            <c:strRef>
              <c:f>'ANN DATA'!$AB$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4:$W$3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B$24:$AB$34</c:f>
              <c:numCache>
                <c:formatCode>General</c:formatCode>
                <c:ptCount val="11"/>
                <c:pt idx="0">
                  <c:v>19.605</c:v>
                </c:pt>
                <c:pt idx="1">
                  <c:v>47.786299999999997</c:v>
                </c:pt>
                <c:pt idx="2">
                  <c:v>59.396799999999999</c:v>
                </c:pt>
                <c:pt idx="3">
                  <c:v>63.278500000000001</c:v>
                </c:pt>
                <c:pt idx="4">
                  <c:v>65.467299999999994</c:v>
                </c:pt>
                <c:pt idx="5">
                  <c:v>67.0655</c:v>
                </c:pt>
                <c:pt idx="6">
                  <c:v>68.313900000000004</c:v>
                </c:pt>
                <c:pt idx="7">
                  <c:v>71.494799999999998</c:v>
                </c:pt>
                <c:pt idx="8">
                  <c:v>72.192999999999998</c:v>
                </c:pt>
                <c:pt idx="9">
                  <c:v>85.817800000000005</c:v>
                </c:pt>
                <c:pt idx="10">
                  <c:v>79.968999999999994</c:v>
                </c:pt>
              </c:numCache>
            </c:numRef>
          </c:yVal>
          <c:smooth val="1"/>
          <c:extLst>
            <c:ext xmlns:c16="http://schemas.microsoft.com/office/drawing/2014/chart" uri="{C3380CC4-5D6E-409C-BE32-E72D297353CC}">
              <c16:uniqueId val="{00000001-B496-4256-B0B8-B1FDBEF31AB0}"/>
            </c:ext>
          </c:extLst>
        </c:ser>
        <c:dLbls>
          <c:showLegendKey val="0"/>
          <c:showVal val="0"/>
          <c:showCatName val="0"/>
          <c:showSerName val="0"/>
          <c:showPercent val="0"/>
          <c:showBubbleSize val="0"/>
        </c:dLbls>
        <c:axId val="1139888416"/>
        <c:axId val="1139880512"/>
      </c:scatterChart>
      <c:valAx>
        <c:axId val="113988841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9880512"/>
        <c:crosses val="autoZero"/>
        <c:crossBetween val="midCat"/>
      </c:valAx>
      <c:valAx>
        <c:axId val="113988051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988841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9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7019027484143765"/>
          <c:y val="9.0427455987482447E-2"/>
          <c:w val="0.63584684049800333"/>
          <c:h val="0.49161504128199429"/>
        </c:manualLayout>
      </c:layout>
      <c:scatterChart>
        <c:scatterStyle val="smoothMarker"/>
        <c:varyColors val="0"/>
        <c:ser>
          <c:idx val="0"/>
          <c:order val="0"/>
          <c:tx>
            <c:strRef>
              <c:f>'ANN DATA'!$AJ$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4:$AF$35</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J$24:$AJ$35</c:f>
              <c:numCache>
                <c:formatCode>General</c:formatCode>
                <c:ptCount val="12"/>
                <c:pt idx="0">
                  <c:v>11.79168031444479</c:v>
                </c:pt>
                <c:pt idx="1">
                  <c:v>46.184081231575497</c:v>
                </c:pt>
                <c:pt idx="2">
                  <c:v>60.923681624631513</c:v>
                </c:pt>
                <c:pt idx="3">
                  <c:v>66.491975106452685</c:v>
                </c:pt>
                <c:pt idx="4">
                  <c:v>68.129708483458899</c:v>
                </c:pt>
                <c:pt idx="5">
                  <c:v>70.094988535866364</c:v>
                </c:pt>
                <c:pt idx="6">
                  <c:v>70.750081886668838</c:v>
                </c:pt>
                <c:pt idx="7">
                  <c:v>72.060268588273829</c:v>
                </c:pt>
                <c:pt idx="8">
                  <c:v>76.645922043891261</c:v>
                </c:pt>
                <c:pt idx="9">
                  <c:v>78.611202096298726</c:v>
                </c:pt>
                <c:pt idx="10">
                  <c:v>83.851948902718632</c:v>
                </c:pt>
                <c:pt idx="11">
                  <c:v>83.851948902718632</c:v>
                </c:pt>
              </c:numCache>
            </c:numRef>
          </c:yVal>
          <c:smooth val="1"/>
          <c:extLst>
            <c:ext xmlns:c16="http://schemas.microsoft.com/office/drawing/2014/chart" uri="{C3380CC4-5D6E-409C-BE32-E72D297353CC}">
              <c16:uniqueId val="{00000000-1F71-491D-BFCF-A246B8757503}"/>
            </c:ext>
          </c:extLst>
        </c:ser>
        <c:ser>
          <c:idx val="1"/>
          <c:order val="1"/>
          <c:tx>
            <c:strRef>
              <c:f>'ANN DATA'!$AK$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4:$AF$35</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K$24:$AK$35</c:f>
              <c:numCache>
                <c:formatCode>General</c:formatCode>
                <c:ptCount val="12"/>
                <c:pt idx="0">
                  <c:v>13.761100000000001</c:v>
                </c:pt>
                <c:pt idx="1">
                  <c:v>40.544499999999999</c:v>
                </c:pt>
                <c:pt idx="2">
                  <c:v>57.836399999999998</c:v>
                </c:pt>
                <c:pt idx="3">
                  <c:v>65.584800000000001</c:v>
                </c:pt>
                <c:pt idx="4">
                  <c:v>69.592500000000001</c:v>
                </c:pt>
                <c:pt idx="5">
                  <c:v>71.831699999999998</c:v>
                </c:pt>
                <c:pt idx="6">
                  <c:v>73.176900000000003</c:v>
                </c:pt>
                <c:pt idx="7">
                  <c:v>75.922300000000007</c:v>
                </c:pt>
                <c:pt idx="8">
                  <c:v>77.410600000000002</c:v>
                </c:pt>
                <c:pt idx="9">
                  <c:v>79.334299999999999</c:v>
                </c:pt>
                <c:pt idx="10">
                  <c:v>81.666700000000006</c:v>
                </c:pt>
                <c:pt idx="11">
                  <c:v>84.844899999999996</c:v>
                </c:pt>
              </c:numCache>
            </c:numRef>
          </c:yVal>
          <c:smooth val="1"/>
          <c:extLst>
            <c:ext xmlns:c16="http://schemas.microsoft.com/office/drawing/2014/chart" uri="{C3380CC4-5D6E-409C-BE32-E72D297353CC}">
              <c16:uniqueId val="{00000001-1F71-491D-BFCF-A246B8757503}"/>
            </c:ext>
          </c:extLst>
        </c:ser>
        <c:dLbls>
          <c:showLegendKey val="0"/>
          <c:showVal val="0"/>
          <c:showCatName val="0"/>
          <c:showSerName val="0"/>
          <c:showPercent val="0"/>
          <c:showBubbleSize val="0"/>
        </c:dLbls>
        <c:axId val="1146100288"/>
        <c:axId val="1146103200"/>
      </c:scatterChart>
      <c:valAx>
        <c:axId val="114610028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6103200"/>
        <c:crosses val="autoZero"/>
        <c:crossBetween val="midCat"/>
      </c:valAx>
      <c:valAx>
        <c:axId val="114610320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6100288"/>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9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6773743016759777"/>
          <c:y val="8.3885644261354753E-2"/>
          <c:w val="0.63915270018621972"/>
          <c:h val="0.50288540091428957"/>
        </c:manualLayout>
      </c:layout>
      <c:scatterChart>
        <c:scatterStyle val="smoothMarker"/>
        <c:varyColors val="0"/>
        <c:ser>
          <c:idx val="0"/>
          <c:order val="0"/>
          <c:tx>
            <c:strRef>
              <c:f>'ANN DATA'!$AA$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39:$W$51</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A$39:$AA$51</c:f>
              <c:numCache>
                <c:formatCode>General</c:formatCode>
                <c:ptCount val="13"/>
                <c:pt idx="0">
                  <c:v>28.875691173458936</c:v>
                </c:pt>
                <c:pt idx="1">
                  <c:v>54.884292443170189</c:v>
                </c:pt>
                <c:pt idx="2">
                  <c:v>65.533483514233055</c:v>
                </c:pt>
                <c:pt idx="3">
                  <c:v>72.496416137620315</c:v>
                </c:pt>
                <c:pt idx="4">
                  <c:v>77.411427401187794</c:v>
                </c:pt>
                <c:pt idx="5">
                  <c:v>81.302477984845382</c:v>
                </c:pt>
                <c:pt idx="6">
                  <c:v>82.121646528773297</c:v>
                </c:pt>
                <c:pt idx="7">
                  <c:v>83.759983616629114</c:v>
                </c:pt>
                <c:pt idx="8">
                  <c:v>88.674994880196607</c:v>
                </c:pt>
                <c:pt idx="9">
                  <c:v>89.084579152160558</c:v>
                </c:pt>
                <c:pt idx="10">
                  <c:v>93.180421871800121</c:v>
                </c:pt>
                <c:pt idx="11">
                  <c:v>95.228343231619903</c:v>
                </c:pt>
                <c:pt idx="12">
                  <c:v>95.228343231619903</c:v>
                </c:pt>
              </c:numCache>
            </c:numRef>
          </c:yVal>
          <c:smooth val="1"/>
          <c:extLst>
            <c:ext xmlns:c16="http://schemas.microsoft.com/office/drawing/2014/chart" uri="{C3380CC4-5D6E-409C-BE32-E72D297353CC}">
              <c16:uniqueId val="{00000000-22BC-4736-AC6B-75067D752AAA}"/>
            </c:ext>
          </c:extLst>
        </c:ser>
        <c:ser>
          <c:idx val="1"/>
          <c:order val="1"/>
          <c:tx>
            <c:strRef>
              <c:f>'ANN DATA'!$AB$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39:$W$51</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B$39:$AB$51</c:f>
              <c:numCache>
                <c:formatCode>General</c:formatCode>
                <c:ptCount val="13"/>
                <c:pt idx="0">
                  <c:v>30.0382</c:v>
                </c:pt>
                <c:pt idx="1">
                  <c:v>56.702300000000001</c:v>
                </c:pt>
                <c:pt idx="2">
                  <c:v>67.489999999999995</c:v>
                </c:pt>
                <c:pt idx="3">
                  <c:v>71.924400000000006</c:v>
                </c:pt>
                <c:pt idx="4">
                  <c:v>74.691699999999997</c:v>
                </c:pt>
                <c:pt idx="5">
                  <c:v>76.695899999999995</c:v>
                </c:pt>
                <c:pt idx="6">
                  <c:v>78.203299999999999</c:v>
                </c:pt>
                <c:pt idx="7">
                  <c:v>82.137900000000002</c:v>
                </c:pt>
                <c:pt idx="8">
                  <c:v>87.336100000000002</c:v>
                </c:pt>
                <c:pt idx="9">
                  <c:v>89.255300000000005</c:v>
                </c:pt>
                <c:pt idx="10">
                  <c:v>92.138199999999998</c:v>
                </c:pt>
                <c:pt idx="11">
                  <c:v>94.704899999999995</c:v>
                </c:pt>
                <c:pt idx="12">
                  <c:v>96.285600000000002</c:v>
                </c:pt>
              </c:numCache>
            </c:numRef>
          </c:yVal>
          <c:smooth val="1"/>
          <c:extLst>
            <c:ext xmlns:c16="http://schemas.microsoft.com/office/drawing/2014/chart" uri="{C3380CC4-5D6E-409C-BE32-E72D297353CC}">
              <c16:uniqueId val="{00000001-22BC-4736-AC6B-75067D752AAA}"/>
            </c:ext>
          </c:extLst>
        </c:ser>
        <c:dLbls>
          <c:showLegendKey val="0"/>
          <c:showVal val="0"/>
          <c:showCatName val="0"/>
          <c:showSerName val="0"/>
          <c:showPercent val="0"/>
          <c:showBubbleSize val="0"/>
        </c:dLbls>
        <c:axId val="1146080320"/>
        <c:axId val="1146089888"/>
      </c:scatterChart>
      <c:valAx>
        <c:axId val="114608032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6089888"/>
        <c:crosses val="autoZero"/>
        <c:crossBetween val="midCat"/>
      </c:valAx>
      <c:valAx>
        <c:axId val="1146089888"/>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60803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9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39:$AF$48</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J$39:$AJ$48</c:f>
              <c:numCache>
                <c:formatCode>General</c:formatCode>
                <c:ptCount val="10"/>
                <c:pt idx="0">
                  <c:v>24.380854613114337</c:v>
                </c:pt>
                <c:pt idx="1">
                  <c:v>41.960733992044133</c:v>
                </c:pt>
                <c:pt idx="2">
                  <c:v>55.306043885538294</c:v>
                </c:pt>
                <c:pt idx="3">
                  <c:v>66.598229180033357</c:v>
                </c:pt>
                <c:pt idx="4">
                  <c:v>74.810727576029763</c:v>
                </c:pt>
                <c:pt idx="5">
                  <c:v>79.558578211215178</c:v>
                </c:pt>
                <c:pt idx="6">
                  <c:v>83.921467984088281</c:v>
                </c:pt>
                <c:pt idx="7">
                  <c:v>90.080841781085596</c:v>
                </c:pt>
                <c:pt idx="8">
                  <c:v>93.673809829334004</c:v>
                </c:pt>
                <c:pt idx="9">
                  <c:v>93.673809829334004</c:v>
                </c:pt>
              </c:numCache>
            </c:numRef>
          </c:yVal>
          <c:smooth val="1"/>
          <c:extLst>
            <c:ext xmlns:c16="http://schemas.microsoft.com/office/drawing/2014/chart" uri="{C3380CC4-5D6E-409C-BE32-E72D297353CC}">
              <c16:uniqueId val="{00000000-5FA8-41F0-8AFA-1BE064E7A80A}"/>
            </c:ext>
          </c:extLst>
        </c:ser>
        <c:ser>
          <c:idx val="1"/>
          <c:order val="1"/>
          <c:tx>
            <c:strRef>
              <c:f>'ANN DATA'!$AK$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39:$AF$48</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39:$AK$48</c:f>
              <c:numCache>
                <c:formatCode>General</c:formatCode>
                <c:ptCount val="10"/>
                <c:pt idx="0">
                  <c:v>22.931100000000001</c:v>
                </c:pt>
                <c:pt idx="1">
                  <c:v>43.261000000000003</c:v>
                </c:pt>
                <c:pt idx="2">
                  <c:v>57.158299999999997</c:v>
                </c:pt>
                <c:pt idx="3">
                  <c:v>66.612300000000005</c:v>
                </c:pt>
                <c:pt idx="4">
                  <c:v>73.980500000000006</c:v>
                </c:pt>
                <c:pt idx="5">
                  <c:v>79.617199999999997</c:v>
                </c:pt>
                <c:pt idx="6">
                  <c:v>83.768000000000001</c:v>
                </c:pt>
                <c:pt idx="7">
                  <c:v>92.750799999999998</c:v>
                </c:pt>
                <c:pt idx="8">
                  <c:v>93.7654</c:v>
                </c:pt>
                <c:pt idx="9">
                  <c:v>93.120699999999999</c:v>
                </c:pt>
              </c:numCache>
            </c:numRef>
          </c:yVal>
          <c:smooth val="1"/>
          <c:extLst>
            <c:ext xmlns:c16="http://schemas.microsoft.com/office/drawing/2014/chart" uri="{C3380CC4-5D6E-409C-BE32-E72D297353CC}">
              <c16:uniqueId val="{00000001-5FA8-41F0-8AFA-1BE064E7A80A}"/>
            </c:ext>
          </c:extLst>
        </c:ser>
        <c:dLbls>
          <c:showLegendKey val="0"/>
          <c:showVal val="0"/>
          <c:showCatName val="0"/>
          <c:showSerName val="0"/>
          <c:showPercent val="0"/>
          <c:showBubbleSize val="0"/>
        </c:dLbls>
        <c:axId val="1263502384"/>
        <c:axId val="1263512784"/>
      </c:scatterChart>
      <c:valAx>
        <c:axId val="126350238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3512784"/>
        <c:crosses val="autoZero"/>
        <c:crossBetween val="midCat"/>
      </c:valAx>
      <c:valAx>
        <c:axId val="126351278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35023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19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 EFFECT'!$A$2:$A$12</c:f>
              <c:numCache>
                <c:formatCode>General</c:formatCode>
                <c:ptCount val="11"/>
                <c:pt idx="0">
                  <c:v>2</c:v>
                </c:pt>
                <c:pt idx="1">
                  <c:v>3</c:v>
                </c:pt>
                <c:pt idx="2">
                  <c:v>4</c:v>
                </c:pt>
                <c:pt idx="3">
                  <c:v>5</c:v>
                </c:pt>
                <c:pt idx="4">
                  <c:v>6</c:v>
                </c:pt>
                <c:pt idx="5">
                  <c:v>7</c:v>
                </c:pt>
                <c:pt idx="6">
                  <c:v>8</c:v>
                </c:pt>
                <c:pt idx="7">
                  <c:v>9</c:v>
                </c:pt>
                <c:pt idx="8">
                  <c:v>10</c:v>
                </c:pt>
                <c:pt idx="9">
                  <c:v>11</c:v>
                </c:pt>
                <c:pt idx="10">
                  <c:v>12</c:v>
                </c:pt>
              </c:numCache>
            </c:numRef>
          </c:xVal>
          <c:yVal>
            <c:numRef>
              <c:f>'pH EFFECT'!$H$2:$H$12</c:f>
              <c:numCache>
                <c:formatCode>General</c:formatCode>
                <c:ptCount val="11"/>
                <c:pt idx="0">
                  <c:v>50.666666666666664</c:v>
                </c:pt>
                <c:pt idx="1">
                  <c:v>55.757575757575765</c:v>
                </c:pt>
                <c:pt idx="2">
                  <c:v>73.939393939393938</c:v>
                </c:pt>
                <c:pt idx="3">
                  <c:v>63.95348837209302</c:v>
                </c:pt>
                <c:pt idx="4">
                  <c:v>58.333333333333336</c:v>
                </c:pt>
                <c:pt idx="5">
                  <c:v>56.149732620320854</c:v>
                </c:pt>
                <c:pt idx="6">
                  <c:v>55.151515151515156</c:v>
                </c:pt>
                <c:pt idx="7">
                  <c:v>49.044585987261151</c:v>
                </c:pt>
                <c:pt idx="8">
                  <c:v>45.779220779220772</c:v>
                </c:pt>
                <c:pt idx="9">
                  <c:v>37.906137184115536</c:v>
                </c:pt>
                <c:pt idx="10">
                  <c:v>35.555555555555564</c:v>
                </c:pt>
              </c:numCache>
            </c:numRef>
          </c:yVal>
          <c:smooth val="1"/>
          <c:extLst>
            <c:ext xmlns:c16="http://schemas.microsoft.com/office/drawing/2014/chart" uri="{C3380CC4-5D6E-409C-BE32-E72D297353CC}">
              <c16:uniqueId val="{00000000-7F4C-4409-B0CB-36C4D7BC405F}"/>
            </c:ext>
          </c:extLst>
        </c:ser>
        <c:dLbls>
          <c:showLegendKey val="0"/>
          <c:showVal val="0"/>
          <c:showCatName val="0"/>
          <c:showSerName val="0"/>
          <c:showPercent val="0"/>
          <c:showBubbleSize val="0"/>
        </c:dLbls>
        <c:axId val="-354180368"/>
        <c:axId val="-354179280"/>
      </c:scatterChart>
      <c:valAx>
        <c:axId val="-354180368"/>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54179280"/>
        <c:crosses val="autoZero"/>
        <c:crossBetween val="midCat"/>
      </c:valAx>
      <c:valAx>
        <c:axId val="-354179280"/>
        <c:scaling>
          <c:orientation val="minMax"/>
          <c:max val="100"/>
          <c:min val="3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541803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9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29344729344729"/>
          <c:y val="8.7265278783772202E-2"/>
          <c:w val="0.70597075472403548"/>
          <c:h val="0.76839762611275964"/>
        </c:manualLayout>
      </c:layout>
      <c:scatterChart>
        <c:scatterStyle val="smoothMarker"/>
        <c:varyColors val="0"/>
        <c:ser>
          <c:idx val="0"/>
          <c:order val="0"/>
          <c:tx>
            <c:strRef>
              <c:f>'CONTACT TIME2'!$B$3</c:f>
              <c:strCache>
                <c:ptCount val="1"/>
                <c:pt idx="0">
                  <c:v>4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2'!$A$4:$A$22</c:f>
              <c:numCache>
                <c:formatCode>General</c:formatCode>
                <c:ptCount val="19"/>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numCache>
            </c:numRef>
          </c:xVal>
          <c:yVal>
            <c:numRef>
              <c:f>'CONTACT TIME2'!$B$4:$B$22</c:f>
              <c:numCache>
                <c:formatCode>General</c:formatCode>
                <c:ptCount val="19"/>
                <c:pt idx="0">
                  <c:v>0</c:v>
                </c:pt>
                <c:pt idx="1">
                  <c:v>4.6511627906976827E-2</c:v>
                </c:pt>
                <c:pt idx="2">
                  <c:v>0.79069767441860517</c:v>
                </c:pt>
                <c:pt idx="3">
                  <c:v>1.279069767441861</c:v>
                </c:pt>
                <c:pt idx="4">
                  <c:v>1.279069767441861</c:v>
                </c:pt>
                <c:pt idx="5">
                  <c:v>1.3953488372093028</c:v>
                </c:pt>
                <c:pt idx="6">
                  <c:v>1.6046511627906981</c:v>
                </c:pt>
                <c:pt idx="7">
                  <c:v>1.6744186046511631</c:v>
                </c:pt>
                <c:pt idx="8">
                  <c:v>1.7209302325581397</c:v>
                </c:pt>
                <c:pt idx="9">
                  <c:v>1.8604651162790702</c:v>
                </c:pt>
                <c:pt idx="10">
                  <c:v>1.9302325581395352</c:v>
                </c:pt>
                <c:pt idx="11">
                  <c:v>2.0465116279069768</c:v>
                </c:pt>
                <c:pt idx="12">
                  <c:v>2.1627906976744189</c:v>
                </c:pt>
                <c:pt idx="13">
                  <c:v>2.5348837209302331</c:v>
                </c:pt>
                <c:pt idx="14">
                  <c:v>2.5581395348837215</c:v>
                </c:pt>
                <c:pt idx="15">
                  <c:v>2.8604651162790704</c:v>
                </c:pt>
                <c:pt idx="16">
                  <c:v>2.9534883720930236</c:v>
                </c:pt>
                <c:pt idx="17">
                  <c:v>3.0232558139534889</c:v>
                </c:pt>
                <c:pt idx="18">
                  <c:v>3.0232558139534889</c:v>
                </c:pt>
              </c:numCache>
            </c:numRef>
          </c:yVal>
          <c:smooth val="1"/>
          <c:extLst>
            <c:ext xmlns:c16="http://schemas.microsoft.com/office/drawing/2014/chart" uri="{C3380CC4-5D6E-409C-BE32-E72D297353CC}">
              <c16:uniqueId val="{00000000-7088-48C9-A655-A6D1598BFA55}"/>
            </c:ext>
          </c:extLst>
        </c:ser>
        <c:ser>
          <c:idx val="1"/>
          <c:order val="1"/>
          <c:tx>
            <c:strRef>
              <c:f>'CONTACT TIME2'!$C$3</c:f>
              <c:strCache>
                <c:ptCount val="1"/>
                <c:pt idx="0">
                  <c:v>8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2'!$A$4:$A$22</c:f>
              <c:numCache>
                <c:formatCode>General</c:formatCode>
                <c:ptCount val="19"/>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numCache>
            </c:numRef>
          </c:xVal>
          <c:yVal>
            <c:numRef>
              <c:f>'CONTACT TIME2'!$C$4:$C$22</c:f>
              <c:numCache>
                <c:formatCode>General</c:formatCode>
                <c:ptCount val="19"/>
                <c:pt idx="0">
                  <c:v>0</c:v>
                </c:pt>
                <c:pt idx="1">
                  <c:v>0.95348837209302406</c:v>
                </c:pt>
                <c:pt idx="2">
                  <c:v>3.0697674418604661</c:v>
                </c:pt>
                <c:pt idx="3">
                  <c:v>3.8372093023255829</c:v>
                </c:pt>
                <c:pt idx="4">
                  <c:v>4.1860465116279082</c:v>
                </c:pt>
                <c:pt idx="5">
                  <c:v>4.3953488372093039</c:v>
                </c:pt>
                <c:pt idx="6">
                  <c:v>4.4651162790697692</c:v>
                </c:pt>
                <c:pt idx="7">
                  <c:v>4.6976744186046524</c:v>
                </c:pt>
                <c:pt idx="8">
                  <c:v>4.7209302325581408</c:v>
                </c:pt>
                <c:pt idx="9">
                  <c:v>4.7906976744186061</c:v>
                </c:pt>
                <c:pt idx="10">
                  <c:v>4.7906976744186061</c:v>
                </c:pt>
                <c:pt idx="11">
                  <c:v>4.8372093023255829</c:v>
                </c:pt>
                <c:pt idx="12">
                  <c:v>4.9767441860465134</c:v>
                </c:pt>
                <c:pt idx="13">
                  <c:v>5.3023255813953503</c:v>
                </c:pt>
                <c:pt idx="14">
                  <c:v>5.5116279069767451</c:v>
                </c:pt>
                <c:pt idx="15">
                  <c:v>5.8604651162790713</c:v>
                </c:pt>
                <c:pt idx="16">
                  <c:v>5.9302325581395365</c:v>
                </c:pt>
                <c:pt idx="17">
                  <c:v>5.9534883720930249</c:v>
                </c:pt>
                <c:pt idx="18">
                  <c:v>5.9534883720930249</c:v>
                </c:pt>
              </c:numCache>
            </c:numRef>
          </c:yVal>
          <c:smooth val="1"/>
          <c:extLst>
            <c:ext xmlns:c16="http://schemas.microsoft.com/office/drawing/2014/chart" uri="{C3380CC4-5D6E-409C-BE32-E72D297353CC}">
              <c16:uniqueId val="{00000001-7088-48C9-A655-A6D1598BFA55}"/>
            </c:ext>
          </c:extLst>
        </c:ser>
        <c:ser>
          <c:idx val="2"/>
          <c:order val="2"/>
          <c:tx>
            <c:strRef>
              <c:f>'CONTACT TIME2'!$D$3</c:f>
              <c:strCache>
                <c:ptCount val="1"/>
                <c:pt idx="0">
                  <c:v>12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2'!$A$4:$A$22</c:f>
              <c:numCache>
                <c:formatCode>General</c:formatCode>
                <c:ptCount val="19"/>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numCache>
            </c:numRef>
          </c:xVal>
          <c:yVal>
            <c:numRef>
              <c:f>'CONTACT TIME2'!$D$4:$D$22</c:f>
              <c:numCache>
                <c:formatCode>General</c:formatCode>
                <c:ptCount val="19"/>
                <c:pt idx="0">
                  <c:v>0</c:v>
                </c:pt>
                <c:pt idx="1">
                  <c:v>1.5813953488372094</c:v>
                </c:pt>
                <c:pt idx="2">
                  <c:v>3.9534883720930241</c:v>
                </c:pt>
                <c:pt idx="3">
                  <c:v>5.3023255813953494</c:v>
                </c:pt>
                <c:pt idx="4">
                  <c:v>5.6976744186046524</c:v>
                </c:pt>
                <c:pt idx="5">
                  <c:v>6.2558139534883725</c:v>
                </c:pt>
                <c:pt idx="6">
                  <c:v>6.5116279069767451</c:v>
                </c:pt>
                <c:pt idx="7">
                  <c:v>6.8139534883720936</c:v>
                </c:pt>
                <c:pt idx="8">
                  <c:v>7.395348837209303</c:v>
                </c:pt>
                <c:pt idx="9">
                  <c:v>7.5116279069767451</c:v>
                </c:pt>
                <c:pt idx="10">
                  <c:v>7.6046511627906987</c:v>
                </c:pt>
                <c:pt idx="11">
                  <c:v>7.7906976744186052</c:v>
                </c:pt>
                <c:pt idx="12">
                  <c:v>7.7906976744186052</c:v>
                </c:pt>
                <c:pt idx="13">
                  <c:v>8.1395348837209305</c:v>
                </c:pt>
                <c:pt idx="14">
                  <c:v>8.3023255813953494</c:v>
                </c:pt>
                <c:pt idx="15">
                  <c:v>8.5813953488372103</c:v>
                </c:pt>
                <c:pt idx="16">
                  <c:v>8.674418604651164</c:v>
                </c:pt>
                <c:pt idx="17">
                  <c:v>8.674418604651164</c:v>
                </c:pt>
                <c:pt idx="18">
                  <c:v>8.674418604651164</c:v>
                </c:pt>
              </c:numCache>
            </c:numRef>
          </c:yVal>
          <c:smooth val="1"/>
          <c:extLst>
            <c:ext xmlns:c16="http://schemas.microsoft.com/office/drawing/2014/chart" uri="{C3380CC4-5D6E-409C-BE32-E72D297353CC}">
              <c16:uniqueId val="{00000002-7088-48C9-A655-A6D1598BFA55}"/>
            </c:ext>
          </c:extLst>
        </c:ser>
        <c:ser>
          <c:idx val="3"/>
          <c:order val="3"/>
          <c:tx>
            <c:strRef>
              <c:f>'CONTACT TIME2'!$E$3</c:f>
              <c:strCache>
                <c:ptCount val="1"/>
                <c:pt idx="0">
                  <c:v>15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2'!$A$4:$A$22</c:f>
              <c:numCache>
                <c:formatCode>General</c:formatCode>
                <c:ptCount val="19"/>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numCache>
            </c:numRef>
          </c:xVal>
          <c:yVal>
            <c:numRef>
              <c:f>'CONTACT TIME2'!$E$4:$E$22</c:f>
              <c:numCache>
                <c:formatCode>General</c:formatCode>
                <c:ptCount val="19"/>
                <c:pt idx="0">
                  <c:v>0</c:v>
                </c:pt>
                <c:pt idx="1">
                  <c:v>2.720930232558139</c:v>
                </c:pt>
                <c:pt idx="2">
                  <c:v>5.9302325581395348</c:v>
                </c:pt>
                <c:pt idx="3">
                  <c:v>7.5348837209302335</c:v>
                </c:pt>
                <c:pt idx="4">
                  <c:v>8.6511627906976756</c:v>
                </c:pt>
                <c:pt idx="5">
                  <c:v>9.2558139534883743</c:v>
                </c:pt>
                <c:pt idx="6">
                  <c:v>9.3720930232558146</c:v>
                </c:pt>
                <c:pt idx="7">
                  <c:v>9.8604651162790713</c:v>
                </c:pt>
                <c:pt idx="8">
                  <c:v>10.279069767441861</c:v>
                </c:pt>
                <c:pt idx="9">
                  <c:v>10.302325581395351</c:v>
                </c:pt>
                <c:pt idx="10">
                  <c:v>10.325581395348838</c:v>
                </c:pt>
                <c:pt idx="11">
                  <c:v>10.488372093023257</c:v>
                </c:pt>
                <c:pt idx="12">
                  <c:v>10.627906976744187</c:v>
                </c:pt>
                <c:pt idx="13">
                  <c:v>10.930232558139537</c:v>
                </c:pt>
                <c:pt idx="14">
                  <c:v>11.511627906976745</c:v>
                </c:pt>
                <c:pt idx="15">
                  <c:v>11.697674418604652</c:v>
                </c:pt>
                <c:pt idx="16">
                  <c:v>11.744186046511629</c:v>
                </c:pt>
                <c:pt idx="17">
                  <c:v>11.744186046511629</c:v>
                </c:pt>
                <c:pt idx="18">
                  <c:v>11.744186046511629</c:v>
                </c:pt>
              </c:numCache>
            </c:numRef>
          </c:yVal>
          <c:smooth val="1"/>
          <c:extLst>
            <c:ext xmlns:c16="http://schemas.microsoft.com/office/drawing/2014/chart" uri="{C3380CC4-5D6E-409C-BE32-E72D297353CC}">
              <c16:uniqueId val="{00000003-7088-48C9-A655-A6D1598BFA55}"/>
            </c:ext>
          </c:extLst>
        </c:ser>
        <c:ser>
          <c:idx val="4"/>
          <c:order val="4"/>
          <c:tx>
            <c:strRef>
              <c:f>'CONTACT TIME2'!$F$3</c:f>
              <c:strCache>
                <c:ptCount val="1"/>
                <c:pt idx="0">
                  <c:v>2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2'!$A$4:$A$22</c:f>
              <c:numCache>
                <c:formatCode>General</c:formatCode>
                <c:ptCount val="19"/>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numCache>
            </c:numRef>
          </c:xVal>
          <c:yVal>
            <c:numRef>
              <c:f>'CONTACT TIME2'!$F$4:$F$22</c:f>
              <c:numCache>
                <c:formatCode>General</c:formatCode>
                <c:ptCount val="19"/>
                <c:pt idx="0">
                  <c:v>0</c:v>
                </c:pt>
                <c:pt idx="1">
                  <c:v>3.2325581395348824</c:v>
                </c:pt>
                <c:pt idx="2">
                  <c:v>6.3953488372093013</c:v>
                </c:pt>
                <c:pt idx="3">
                  <c:v>8.4186046511627897</c:v>
                </c:pt>
                <c:pt idx="4">
                  <c:v>9.6279069767441854</c:v>
                </c:pt>
                <c:pt idx="5">
                  <c:v>10.488372093023257</c:v>
                </c:pt>
                <c:pt idx="6">
                  <c:v>11.093023255813954</c:v>
                </c:pt>
                <c:pt idx="7">
                  <c:v>11.697674418604652</c:v>
                </c:pt>
                <c:pt idx="8">
                  <c:v>12.767441860465116</c:v>
                </c:pt>
                <c:pt idx="9">
                  <c:v>12.837209302325581</c:v>
                </c:pt>
                <c:pt idx="10">
                  <c:v>13</c:v>
                </c:pt>
                <c:pt idx="11">
                  <c:v>13</c:v>
                </c:pt>
                <c:pt idx="12">
                  <c:v>13.069767441860465</c:v>
                </c:pt>
                <c:pt idx="13">
                  <c:v>13.488372093023257</c:v>
                </c:pt>
                <c:pt idx="14">
                  <c:v>13.976744186046512</c:v>
                </c:pt>
                <c:pt idx="15">
                  <c:v>14.162790697674419</c:v>
                </c:pt>
                <c:pt idx="16">
                  <c:v>14.232558139534884</c:v>
                </c:pt>
                <c:pt idx="17">
                  <c:v>14.46279069767442</c:v>
                </c:pt>
                <c:pt idx="18">
                  <c:v>14.46279069767442</c:v>
                </c:pt>
              </c:numCache>
            </c:numRef>
          </c:yVal>
          <c:smooth val="1"/>
          <c:extLst>
            <c:ext xmlns:c16="http://schemas.microsoft.com/office/drawing/2014/chart" uri="{C3380CC4-5D6E-409C-BE32-E72D297353CC}">
              <c16:uniqueId val="{00000004-7088-48C9-A655-A6D1598BFA55}"/>
            </c:ext>
          </c:extLst>
        </c:ser>
        <c:dLbls>
          <c:showLegendKey val="0"/>
          <c:showVal val="0"/>
          <c:showCatName val="0"/>
          <c:showSerName val="0"/>
          <c:showPercent val="0"/>
          <c:showBubbleSize val="0"/>
        </c:dLbls>
        <c:axId val="980802303"/>
        <c:axId val="980804383"/>
      </c:scatterChart>
      <c:valAx>
        <c:axId val="980802303"/>
        <c:scaling>
          <c:orientation val="minMax"/>
          <c:max val="72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80804383"/>
        <c:crosses val="autoZero"/>
        <c:crossBetween val="midCat"/>
      </c:valAx>
      <c:valAx>
        <c:axId val="98080438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qt (mg/g)</a:t>
                </a:r>
              </a:p>
            </c:rich>
          </c:tx>
          <c:layout>
            <c:manualLayout>
              <c:xMode val="edge"/>
              <c:yMode val="edge"/>
              <c:x val="4.4971358778172529E-2"/>
              <c:y val="0.33548486335350519"/>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80802303"/>
        <c:crosses val="autoZero"/>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9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7</c:f>
              <c:numCache>
                <c:formatCode>General</c:formatCode>
                <c:ptCount val="6"/>
                <c:pt idx="0">
                  <c:v>0.02</c:v>
                </c:pt>
                <c:pt idx="1">
                  <c:v>0.05</c:v>
                </c:pt>
                <c:pt idx="2">
                  <c:v>0.1</c:v>
                </c:pt>
                <c:pt idx="3">
                  <c:v>0.15</c:v>
                </c:pt>
                <c:pt idx="4">
                  <c:v>0.2</c:v>
                </c:pt>
                <c:pt idx="5">
                  <c:v>0.25</c:v>
                </c:pt>
              </c:numCache>
            </c:numRef>
          </c:xVal>
          <c:yVal>
            <c:numRef>
              <c:f>DOSAGE!$F$2:$F$7</c:f>
              <c:numCache>
                <c:formatCode>General</c:formatCode>
                <c:ptCount val="6"/>
                <c:pt idx="0">
                  <c:v>91.345600000000005</c:v>
                </c:pt>
                <c:pt idx="1">
                  <c:v>96.502317741255794</c:v>
                </c:pt>
                <c:pt idx="2">
                  <c:v>91.024020227560044</c:v>
                </c:pt>
                <c:pt idx="3">
                  <c:v>88.074167720185415</c:v>
                </c:pt>
                <c:pt idx="4">
                  <c:v>80.067425200168557</c:v>
                </c:pt>
                <c:pt idx="5">
                  <c:v>77.117572692793928</c:v>
                </c:pt>
              </c:numCache>
            </c:numRef>
          </c:yVal>
          <c:smooth val="1"/>
          <c:extLst>
            <c:ext xmlns:c16="http://schemas.microsoft.com/office/drawing/2014/chart" uri="{C3380CC4-5D6E-409C-BE32-E72D297353CC}">
              <c16:uniqueId val="{00000000-14F3-458F-94E9-B72F536F09BB}"/>
            </c:ext>
          </c:extLst>
        </c:ser>
        <c:dLbls>
          <c:showLegendKey val="0"/>
          <c:showVal val="0"/>
          <c:showCatName val="0"/>
          <c:showSerName val="0"/>
          <c:showPercent val="0"/>
          <c:showBubbleSize val="0"/>
        </c:dLbls>
        <c:axId val="874237903"/>
        <c:axId val="874237487"/>
      </c:scatterChart>
      <c:valAx>
        <c:axId val="874237903"/>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74237487"/>
        <c:crosses val="autoZero"/>
        <c:crossBetween val="midCat"/>
      </c:valAx>
      <c:valAx>
        <c:axId val="874237487"/>
        <c:scaling>
          <c:orientation val="minMax"/>
          <c:min val="6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74237903"/>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9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L$13:$AL$16</c:f>
              <c:numCache>
                <c:formatCode>General</c:formatCode>
                <c:ptCount val="4"/>
                <c:pt idx="0">
                  <c:v>26</c:v>
                </c:pt>
                <c:pt idx="1">
                  <c:v>35</c:v>
                </c:pt>
                <c:pt idx="2">
                  <c:v>45</c:v>
                </c:pt>
                <c:pt idx="3">
                  <c:v>55</c:v>
                </c:pt>
              </c:numCache>
            </c:numRef>
          </c:cat>
          <c:val>
            <c:numRef>
              <c:f>'CONTACT TIME'!$AM$13:$AM$16</c:f>
              <c:numCache>
                <c:formatCode>General</c:formatCode>
                <c:ptCount val="4"/>
                <c:pt idx="0">
                  <c:v>98.34</c:v>
                </c:pt>
                <c:pt idx="1">
                  <c:v>95.32</c:v>
                </c:pt>
                <c:pt idx="2">
                  <c:v>92.51</c:v>
                </c:pt>
                <c:pt idx="3">
                  <c:v>91.67</c:v>
                </c:pt>
              </c:numCache>
            </c:numRef>
          </c:val>
          <c:extLst>
            <c:ext xmlns:c16="http://schemas.microsoft.com/office/drawing/2014/chart" uri="{C3380CC4-5D6E-409C-BE32-E72D297353CC}">
              <c16:uniqueId val="{00000000-8BD3-4FB7-9536-691E3ECAAA25}"/>
            </c:ext>
          </c:extLst>
        </c:ser>
        <c:dLbls>
          <c:dLblPos val="outEnd"/>
          <c:showLegendKey val="0"/>
          <c:showVal val="1"/>
          <c:showCatName val="0"/>
          <c:showSerName val="0"/>
          <c:showPercent val="0"/>
          <c:showBubbleSize val="0"/>
        </c:dLbls>
        <c:gapWidth val="219"/>
        <c:overlap val="-27"/>
        <c:axId val="363514912"/>
        <c:axId val="363534048"/>
      </c:barChart>
      <c:catAx>
        <c:axId val="36351491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63534048"/>
        <c:crosses val="autoZero"/>
        <c:auto val="1"/>
        <c:lblAlgn val="ctr"/>
        <c:lblOffset val="100"/>
        <c:noMultiLvlLbl val="0"/>
      </c:catAx>
      <c:valAx>
        <c:axId val="36353404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63514912"/>
        <c:crosses val="autoZero"/>
        <c:crossBetween val="between"/>
        <c:majorUnit val="4"/>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9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79443720121687"/>
          <c:y val="2.8361243576947248E-2"/>
          <c:w val="0.82179487179487176"/>
          <c:h val="0.73809202146786712"/>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3444962898156249"/>
                  <c:y val="0.3979252243819173"/>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3.160358804409908</c:v>
                </c:pt>
                <c:pt idx="1">
                  <c:v>2.5134933519766127</c:v>
                </c:pt>
                <c:pt idx="2">
                  <c:v>2.4056660170509803</c:v>
                </c:pt>
                <c:pt idx="3">
                  <c:v>2.0201907907591892</c:v>
                </c:pt>
              </c:numCache>
            </c:numRef>
          </c:yVal>
          <c:smooth val="0"/>
          <c:extLst>
            <c:ext xmlns:c16="http://schemas.microsoft.com/office/drawing/2014/chart" uri="{C3380CC4-5D6E-409C-BE32-E72D297353CC}">
              <c16:uniqueId val="{00000001-A141-425A-B09C-8F7B76B128A6}"/>
            </c:ext>
          </c:extLst>
        </c:ser>
        <c:dLbls>
          <c:showLegendKey val="0"/>
          <c:showVal val="0"/>
          <c:showCatName val="0"/>
          <c:showSerName val="0"/>
          <c:showPercent val="0"/>
          <c:showBubbleSize val="0"/>
        </c:dLbls>
        <c:axId val="363531968"/>
        <c:axId val="363517408"/>
      </c:scatterChart>
      <c:valAx>
        <c:axId val="36353196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63517408"/>
        <c:crosses val="autoZero"/>
        <c:crossBetween val="midCat"/>
      </c:valAx>
      <c:valAx>
        <c:axId val="36351740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635319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19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6.87</c:v>
                </c:pt>
                <c:pt idx="1">
                  <c:v>9.19</c:v>
                </c:pt>
                <c:pt idx="2">
                  <c:v>4.9400000000000004</c:v>
                </c:pt>
                <c:pt idx="3">
                  <c:v>6.32</c:v>
                </c:pt>
              </c:numCache>
            </c:numRef>
          </c:val>
          <c:extLst>
            <c:ext xmlns:c16="http://schemas.microsoft.com/office/drawing/2014/chart" uri="{C3380CC4-5D6E-409C-BE32-E72D297353CC}">
              <c16:uniqueId val="{00000000-1867-4138-AFFD-400B5FE54838}"/>
            </c:ext>
          </c:extLst>
        </c:ser>
        <c:dLbls>
          <c:dLblPos val="outEnd"/>
          <c:showLegendKey val="0"/>
          <c:showVal val="1"/>
          <c:showCatName val="0"/>
          <c:showSerName val="0"/>
          <c:showPercent val="0"/>
          <c:showBubbleSize val="0"/>
        </c:dLbls>
        <c:gapWidth val="219"/>
        <c:overlap val="-27"/>
        <c:axId val="262988975"/>
        <c:axId val="262989391"/>
      </c:barChart>
      <c:catAx>
        <c:axId val="26298897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esorption</a:t>
                </a:r>
                <a:r>
                  <a:rPr lang="en-GB" baseline="0"/>
                  <a:t> agents</a:t>
                </a:r>
                <a:endParaRPr lang="en-GB"/>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62989391"/>
        <c:crosses val="autoZero"/>
        <c:auto val="1"/>
        <c:lblAlgn val="ctr"/>
        <c:lblOffset val="100"/>
        <c:noMultiLvlLbl val="0"/>
      </c:catAx>
      <c:valAx>
        <c:axId val="262989391"/>
        <c:scaling>
          <c:orientation val="minMax"/>
          <c:max val="5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62988975"/>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05362087471025"/>
          <c:y val="3.0764071157771945E-2"/>
          <c:w val="0.76439089873216015"/>
          <c:h val="0.59943460192475939"/>
        </c:manualLayout>
      </c:layout>
      <c:scatterChart>
        <c:scatterStyle val="smoothMarker"/>
        <c:varyColors val="0"/>
        <c:ser>
          <c:idx val="0"/>
          <c:order val="0"/>
          <c:tx>
            <c:strRef>
              <c:f>DRP!$B$1</c:f>
              <c:strCache>
                <c:ptCount val="1"/>
                <c:pt idx="0">
                  <c:v>DRP</c:v>
                </c:pt>
              </c:strCache>
            </c:strRef>
          </c:tx>
          <c:spPr>
            <a:ln w="9525" cap="rnd">
              <a:solidFill>
                <a:srgbClr val="0070C0"/>
              </a:solidFill>
              <a:round/>
            </a:ln>
            <a:effectLst/>
          </c:spPr>
          <c:marker>
            <c:symbol val="none"/>
          </c:marker>
          <c:xVal>
            <c:numRef>
              <c:f>DR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DRP!$B$2:$B$7470</c:f>
              <c:numCache>
                <c:formatCode>0.00E+00</c:formatCode>
                <c:ptCount val="7469"/>
                <c:pt idx="0">
                  <c:v>0</c:v>
                </c:pt>
                <c:pt idx="1">
                  <c:v>0.4579956</c:v>
                </c:pt>
                <c:pt idx="2">
                  <c:v>0.4572406</c:v>
                </c:pt>
                <c:pt idx="3">
                  <c:v>0.45633590000000002</c:v>
                </c:pt>
                <c:pt idx="4">
                  <c:v>0.45543299999999998</c:v>
                </c:pt>
                <c:pt idx="5">
                  <c:v>0.45458939999999998</c:v>
                </c:pt>
                <c:pt idx="6">
                  <c:v>0.45382129999999998</c:v>
                </c:pt>
                <c:pt idx="7">
                  <c:v>0.45315349999999999</c:v>
                </c:pt>
                <c:pt idx="8">
                  <c:v>0.45264330000000003</c:v>
                </c:pt>
                <c:pt idx="9">
                  <c:v>0.4523914</c:v>
                </c:pt>
                <c:pt idx="10">
                  <c:v>0.45252170000000003</c:v>
                </c:pt>
                <c:pt idx="11">
                  <c:v>0.45312170000000002</c:v>
                </c:pt>
                <c:pt idx="12">
                  <c:v>0.45420159999999998</c:v>
                </c:pt>
                <c:pt idx="13">
                  <c:v>0.45564939999999998</c:v>
                </c:pt>
                <c:pt idx="14">
                  <c:v>0.45725300000000002</c:v>
                </c:pt>
                <c:pt idx="15">
                  <c:v>0.4587368</c:v>
                </c:pt>
                <c:pt idx="16">
                  <c:v>0.4598506</c:v>
                </c:pt>
                <c:pt idx="17">
                  <c:v>0.46044210000000002</c:v>
                </c:pt>
                <c:pt idx="18">
                  <c:v>0.46045209999999998</c:v>
                </c:pt>
                <c:pt idx="19">
                  <c:v>0.4599104</c:v>
                </c:pt>
                <c:pt idx="20">
                  <c:v>0.4589085</c:v>
                </c:pt>
                <c:pt idx="21">
                  <c:v>0.4575979</c:v>
                </c:pt>
                <c:pt idx="22">
                  <c:v>0.45618259999999999</c:v>
                </c:pt>
                <c:pt idx="23">
                  <c:v>0.4548855</c:v>
                </c:pt>
                <c:pt idx="24">
                  <c:v>0.4539397</c:v>
                </c:pt>
                <c:pt idx="25">
                  <c:v>0.45352170000000003</c:v>
                </c:pt>
                <c:pt idx="26">
                  <c:v>0.45371939999999999</c:v>
                </c:pt>
                <c:pt idx="27">
                  <c:v>0.45451449999999999</c:v>
                </c:pt>
                <c:pt idx="28">
                  <c:v>0.45577289999999998</c:v>
                </c:pt>
                <c:pt idx="29">
                  <c:v>0.45727259999999997</c:v>
                </c:pt>
                <c:pt idx="30">
                  <c:v>0.45874819999999999</c:v>
                </c:pt>
                <c:pt idx="31">
                  <c:v>0.4599917</c:v>
                </c:pt>
                <c:pt idx="32">
                  <c:v>0.46090059999999999</c:v>
                </c:pt>
                <c:pt idx="33">
                  <c:v>0.46148749999999999</c:v>
                </c:pt>
                <c:pt idx="34">
                  <c:v>0.46184619999999998</c:v>
                </c:pt>
                <c:pt idx="35">
                  <c:v>0.4621016</c:v>
                </c:pt>
                <c:pt idx="36">
                  <c:v>0.46237089999999997</c:v>
                </c:pt>
                <c:pt idx="37">
                  <c:v>0.4627233</c:v>
                </c:pt>
                <c:pt idx="38">
                  <c:v>0.463173</c:v>
                </c:pt>
                <c:pt idx="39">
                  <c:v>0.46366780000000002</c:v>
                </c:pt>
                <c:pt idx="40">
                  <c:v>0.46413769999999999</c:v>
                </c:pt>
                <c:pt idx="41">
                  <c:v>0.46454990000000002</c:v>
                </c:pt>
                <c:pt idx="42">
                  <c:v>0.46492879999999998</c:v>
                </c:pt>
                <c:pt idx="43">
                  <c:v>0.46530700000000003</c:v>
                </c:pt>
                <c:pt idx="44">
                  <c:v>0.46569709999999997</c:v>
                </c:pt>
                <c:pt idx="45">
                  <c:v>0.46608529999999998</c:v>
                </c:pt>
                <c:pt idx="46">
                  <c:v>0.46645750000000002</c:v>
                </c:pt>
                <c:pt idx="47">
                  <c:v>0.466812</c:v>
                </c:pt>
                <c:pt idx="48">
                  <c:v>0.46716790000000002</c:v>
                </c:pt>
                <c:pt idx="49">
                  <c:v>0.46755049999999998</c:v>
                </c:pt>
                <c:pt idx="50">
                  <c:v>0.4679644</c:v>
                </c:pt>
                <c:pt idx="51">
                  <c:v>0.46836919999999999</c:v>
                </c:pt>
                <c:pt idx="52">
                  <c:v>0.46867999999999999</c:v>
                </c:pt>
                <c:pt idx="53">
                  <c:v>0.4687906</c:v>
                </c:pt>
                <c:pt idx="54">
                  <c:v>0.46863320000000003</c:v>
                </c:pt>
                <c:pt idx="55">
                  <c:v>0.46821420000000002</c:v>
                </c:pt>
                <c:pt idx="56">
                  <c:v>0.46762219999999999</c:v>
                </c:pt>
                <c:pt idx="57">
                  <c:v>0.46699239999999997</c:v>
                </c:pt>
                <c:pt idx="58">
                  <c:v>0.46646399999999999</c:v>
                </c:pt>
                <c:pt idx="59">
                  <c:v>0.46613789999999999</c:v>
                </c:pt>
                <c:pt idx="60">
                  <c:v>0.46604719999999999</c:v>
                </c:pt>
                <c:pt idx="61">
                  <c:v>0.46616590000000002</c:v>
                </c:pt>
                <c:pt idx="62">
                  <c:v>0.46643200000000001</c:v>
                </c:pt>
                <c:pt idx="63">
                  <c:v>0.46678500000000001</c:v>
                </c:pt>
                <c:pt idx="64">
                  <c:v>0.46719149999999998</c:v>
                </c:pt>
                <c:pt idx="65">
                  <c:v>0.4676517</c:v>
                </c:pt>
                <c:pt idx="66">
                  <c:v>0.4681805</c:v>
                </c:pt>
                <c:pt idx="67">
                  <c:v>0.46878189999999997</c:v>
                </c:pt>
                <c:pt idx="68">
                  <c:v>0.46942679999999998</c:v>
                </c:pt>
                <c:pt idx="69">
                  <c:v>0.47005720000000001</c:v>
                </c:pt>
                <c:pt idx="70">
                  <c:v>0.47060540000000001</c:v>
                </c:pt>
                <c:pt idx="71">
                  <c:v>0.47102500000000003</c:v>
                </c:pt>
                <c:pt idx="72">
                  <c:v>0.47131269999999997</c:v>
                </c:pt>
                <c:pt idx="73">
                  <c:v>0.4715086</c:v>
                </c:pt>
                <c:pt idx="74">
                  <c:v>0.47167690000000001</c:v>
                </c:pt>
                <c:pt idx="75">
                  <c:v>0.47187390000000001</c:v>
                </c:pt>
                <c:pt idx="76">
                  <c:v>0.47212599999999999</c:v>
                </c:pt>
                <c:pt idx="77">
                  <c:v>0.47242210000000001</c:v>
                </c:pt>
                <c:pt idx="78">
                  <c:v>0.47272619999999999</c:v>
                </c:pt>
                <c:pt idx="79">
                  <c:v>0.4729988</c:v>
                </c:pt>
                <c:pt idx="80">
                  <c:v>0.47321269999999999</c:v>
                </c:pt>
                <c:pt idx="81">
                  <c:v>0.47334890000000002</c:v>
                </c:pt>
                <c:pt idx="82">
                  <c:v>0.47338209999999997</c:v>
                </c:pt>
                <c:pt idx="83">
                  <c:v>0.47327370000000002</c:v>
                </c:pt>
                <c:pt idx="84">
                  <c:v>0.47296909999999998</c:v>
                </c:pt>
                <c:pt idx="85">
                  <c:v>0.47242269999999997</c:v>
                </c:pt>
                <c:pt idx="86">
                  <c:v>0.47162789999999999</c:v>
                </c:pt>
                <c:pt idx="87">
                  <c:v>0.4706496</c:v>
                </c:pt>
                <c:pt idx="88">
                  <c:v>0.46962739999999997</c:v>
                </c:pt>
                <c:pt idx="89">
                  <c:v>0.468727</c:v>
                </c:pt>
                <c:pt idx="90">
                  <c:v>0.46809529999999999</c:v>
                </c:pt>
                <c:pt idx="91">
                  <c:v>0.467806</c:v>
                </c:pt>
                <c:pt idx="92">
                  <c:v>0.4678505</c:v>
                </c:pt>
                <c:pt idx="93">
                  <c:v>0.46816410000000003</c:v>
                </c:pt>
                <c:pt idx="94">
                  <c:v>0.46866960000000002</c:v>
                </c:pt>
                <c:pt idx="95">
                  <c:v>0.46931050000000002</c:v>
                </c:pt>
                <c:pt idx="96">
                  <c:v>0.47005000000000002</c:v>
                </c:pt>
                <c:pt idx="97">
                  <c:v>0.47085719999999998</c:v>
                </c:pt>
                <c:pt idx="98">
                  <c:v>0.47167819999999999</c:v>
                </c:pt>
                <c:pt idx="99">
                  <c:v>0.47241539999999999</c:v>
                </c:pt>
                <c:pt idx="100">
                  <c:v>0.47294779999999997</c:v>
                </c:pt>
                <c:pt idx="101">
                  <c:v>0.47317629999999999</c:v>
                </c:pt>
                <c:pt idx="102">
                  <c:v>0.47306819999999999</c:v>
                </c:pt>
                <c:pt idx="103">
                  <c:v>0.47268729999999998</c:v>
                </c:pt>
                <c:pt idx="104">
                  <c:v>0.47217799999999999</c:v>
                </c:pt>
                <c:pt idx="105">
                  <c:v>0.47173189999999998</c:v>
                </c:pt>
                <c:pt idx="106">
                  <c:v>0.47151460000000001</c:v>
                </c:pt>
                <c:pt idx="107">
                  <c:v>0.47162789999999999</c:v>
                </c:pt>
                <c:pt idx="108">
                  <c:v>0.47207130000000003</c:v>
                </c:pt>
                <c:pt idx="109">
                  <c:v>0.47274369999999999</c:v>
                </c:pt>
                <c:pt idx="110">
                  <c:v>0.4734777</c:v>
                </c:pt>
                <c:pt idx="111">
                  <c:v>0.47411389999999998</c:v>
                </c:pt>
                <c:pt idx="112">
                  <c:v>0.47457250000000001</c:v>
                </c:pt>
                <c:pt idx="113">
                  <c:v>0.47486309999999998</c:v>
                </c:pt>
                <c:pt idx="114">
                  <c:v>0.47506009999999999</c:v>
                </c:pt>
                <c:pt idx="115">
                  <c:v>0.47524909999999998</c:v>
                </c:pt>
                <c:pt idx="116">
                  <c:v>0.475499</c:v>
                </c:pt>
                <c:pt idx="117">
                  <c:v>0.47584080000000001</c:v>
                </c:pt>
                <c:pt idx="118">
                  <c:v>0.47626570000000001</c:v>
                </c:pt>
                <c:pt idx="119">
                  <c:v>0.47673399999999999</c:v>
                </c:pt>
                <c:pt idx="120">
                  <c:v>0.4771917</c:v>
                </c:pt>
                <c:pt idx="121">
                  <c:v>0.47758800000000001</c:v>
                </c:pt>
                <c:pt idx="122">
                  <c:v>0.47788160000000002</c:v>
                </c:pt>
                <c:pt idx="123">
                  <c:v>0.47804410000000003</c:v>
                </c:pt>
                <c:pt idx="124">
                  <c:v>0.47806209999999999</c:v>
                </c:pt>
                <c:pt idx="125">
                  <c:v>0.47794360000000002</c:v>
                </c:pt>
                <c:pt idx="126">
                  <c:v>0.47772740000000002</c:v>
                </c:pt>
                <c:pt idx="127">
                  <c:v>0.47748610000000002</c:v>
                </c:pt>
                <c:pt idx="128">
                  <c:v>0.47731990000000002</c:v>
                </c:pt>
                <c:pt idx="129">
                  <c:v>0.47732200000000002</c:v>
                </c:pt>
                <c:pt idx="130">
                  <c:v>0.47754489999999999</c:v>
                </c:pt>
                <c:pt idx="131">
                  <c:v>0.47797200000000001</c:v>
                </c:pt>
                <c:pt idx="132">
                  <c:v>0.4785182</c:v>
                </c:pt>
                <c:pt idx="133">
                  <c:v>0.47905750000000002</c:v>
                </c:pt>
                <c:pt idx="134">
                  <c:v>0.47947040000000002</c:v>
                </c:pt>
                <c:pt idx="135">
                  <c:v>0.47969729999999999</c:v>
                </c:pt>
                <c:pt idx="136">
                  <c:v>0.47974440000000002</c:v>
                </c:pt>
                <c:pt idx="137">
                  <c:v>0.47967290000000001</c:v>
                </c:pt>
                <c:pt idx="138">
                  <c:v>0.4795604</c:v>
                </c:pt>
                <c:pt idx="139">
                  <c:v>0.4794697</c:v>
                </c:pt>
                <c:pt idx="140">
                  <c:v>0.47942299999999999</c:v>
                </c:pt>
                <c:pt idx="141">
                  <c:v>0.47940559999999999</c:v>
                </c:pt>
                <c:pt idx="142">
                  <c:v>0.4793867</c:v>
                </c:pt>
                <c:pt idx="143">
                  <c:v>0.4793519</c:v>
                </c:pt>
                <c:pt idx="144">
                  <c:v>0.47931590000000002</c:v>
                </c:pt>
                <c:pt idx="145">
                  <c:v>0.47931689999999999</c:v>
                </c:pt>
                <c:pt idx="146">
                  <c:v>0.47939039999999999</c:v>
                </c:pt>
                <c:pt idx="147">
                  <c:v>0.47954760000000002</c:v>
                </c:pt>
                <c:pt idx="148">
                  <c:v>0.4797632</c:v>
                </c:pt>
                <c:pt idx="149">
                  <c:v>0.4799853</c:v>
                </c:pt>
                <c:pt idx="150">
                  <c:v>0.48016540000000002</c:v>
                </c:pt>
                <c:pt idx="151">
                  <c:v>0.48028779999999999</c:v>
                </c:pt>
                <c:pt idx="152">
                  <c:v>0.48038570000000003</c:v>
                </c:pt>
                <c:pt idx="153">
                  <c:v>0.4805179</c:v>
                </c:pt>
                <c:pt idx="154">
                  <c:v>0.4807264</c:v>
                </c:pt>
                <c:pt idx="155">
                  <c:v>0.48100100000000001</c:v>
                </c:pt>
                <c:pt idx="156">
                  <c:v>0.48128100000000001</c:v>
                </c:pt>
                <c:pt idx="157">
                  <c:v>0.4814755</c:v>
                </c:pt>
                <c:pt idx="158">
                  <c:v>0.48150860000000001</c:v>
                </c:pt>
                <c:pt idx="159">
                  <c:v>0.48134539999999998</c:v>
                </c:pt>
                <c:pt idx="160">
                  <c:v>0.48101060000000001</c:v>
                </c:pt>
                <c:pt idx="161">
                  <c:v>0.48057490000000003</c:v>
                </c:pt>
                <c:pt idx="162">
                  <c:v>0.48013210000000001</c:v>
                </c:pt>
                <c:pt idx="163">
                  <c:v>0.47976029999999997</c:v>
                </c:pt>
                <c:pt idx="164">
                  <c:v>0.479495</c:v>
                </c:pt>
                <c:pt idx="165">
                  <c:v>0.47933949999999997</c:v>
                </c:pt>
                <c:pt idx="166">
                  <c:v>0.4792788</c:v>
                </c:pt>
                <c:pt idx="167">
                  <c:v>0.47930460000000003</c:v>
                </c:pt>
                <c:pt idx="168">
                  <c:v>0.4794233</c:v>
                </c:pt>
                <c:pt idx="169">
                  <c:v>0.4796475</c:v>
                </c:pt>
                <c:pt idx="170">
                  <c:v>0.47997689999999998</c:v>
                </c:pt>
                <c:pt idx="171">
                  <c:v>0.48037970000000002</c:v>
                </c:pt>
                <c:pt idx="172">
                  <c:v>0.48079280000000002</c:v>
                </c:pt>
                <c:pt idx="173">
                  <c:v>0.48114610000000002</c:v>
                </c:pt>
                <c:pt idx="174">
                  <c:v>0.4813906</c:v>
                </c:pt>
                <c:pt idx="175">
                  <c:v>0.48153220000000002</c:v>
                </c:pt>
                <c:pt idx="176">
                  <c:v>0.48163099999999998</c:v>
                </c:pt>
                <c:pt idx="177">
                  <c:v>0.4817784</c:v>
                </c:pt>
                <c:pt idx="178">
                  <c:v>0.48204439999999998</c:v>
                </c:pt>
                <c:pt idx="179">
                  <c:v>0.4824428</c:v>
                </c:pt>
                <c:pt idx="180">
                  <c:v>0.48292429999999997</c:v>
                </c:pt>
                <c:pt idx="181">
                  <c:v>0.48340359999999999</c:v>
                </c:pt>
                <c:pt idx="182">
                  <c:v>0.48379739999999999</c:v>
                </c:pt>
                <c:pt idx="183">
                  <c:v>0.4840603</c:v>
                </c:pt>
                <c:pt idx="184">
                  <c:v>0.48420099999999999</c:v>
                </c:pt>
                <c:pt idx="185">
                  <c:v>0.48426530000000001</c:v>
                </c:pt>
                <c:pt idx="186">
                  <c:v>0.48430980000000001</c:v>
                </c:pt>
                <c:pt idx="187">
                  <c:v>0.48436820000000003</c:v>
                </c:pt>
                <c:pt idx="188">
                  <c:v>0.4844425</c:v>
                </c:pt>
                <c:pt idx="189">
                  <c:v>0.48451169999999999</c:v>
                </c:pt>
                <c:pt idx="190">
                  <c:v>0.4845583</c:v>
                </c:pt>
                <c:pt idx="191">
                  <c:v>0.48459000000000002</c:v>
                </c:pt>
                <c:pt idx="192">
                  <c:v>0.48464740000000001</c:v>
                </c:pt>
                <c:pt idx="193">
                  <c:v>0.48477890000000001</c:v>
                </c:pt>
                <c:pt idx="194">
                  <c:v>0.48501109999999997</c:v>
                </c:pt>
                <c:pt idx="195">
                  <c:v>0.48531999999999997</c:v>
                </c:pt>
                <c:pt idx="196">
                  <c:v>0.4856376</c:v>
                </c:pt>
                <c:pt idx="197">
                  <c:v>0.48587350000000001</c:v>
                </c:pt>
                <c:pt idx="198">
                  <c:v>0.4859639</c:v>
                </c:pt>
                <c:pt idx="199">
                  <c:v>0.48590250000000001</c:v>
                </c:pt>
                <c:pt idx="200">
                  <c:v>0.4857494</c:v>
                </c:pt>
                <c:pt idx="201">
                  <c:v>0.48560589999999998</c:v>
                </c:pt>
                <c:pt idx="202">
                  <c:v>0.48557450000000002</c:v>
                </c:pt>
                <c:pt idx="203">
                  <c:v>0.48571979999999998</c:v>
                </c:pt>
                <c:pt idx="204">
                  <c:v>0.4860429</c:v>
                </c:pt>
                <c:pt idx="205">
                  <c:v>0.4864928</c:v>
                </c:pt>
                <c:pt idx="206">
                  <c:v>0.48699609999999999</c:v>
                </c:pt>
                <c:pt idx="207">
                  <c:v>0.4874984</c:v>
                </c:pt>
                <c:pt idx="208">
                  <c:v>0.48797990000000002</c:v>
                </c:pt>
                <c:pt idx="209">
                  <c:v>0.48845290000000002</c:v>
                </c:pt>
                <c:pt idx="210">
                  <c:v>0.48893759999999997</c:v>
                </c:pt>
                <c:pt idx="211">
                  <c:v>0.48943360000000002</c:v>
                </c:pt>
                <c:pt idx="212">
                  <c:v>0.48990280000000003</c:v>
                </c:pt>
                <c:pt idx="213">
                  <c:v>0.49028389999999999</c:v>
                </c:pt>
                <c:pt idx="214">
                  <c:v>0.4905233</c:v>
                </c:pt>
                <c:pt idx="215">
                  <c:v>0.49061349999999998</c:v>
                </c:pt>
                <c:pt idx="216">
                  <c:v>0.4905968</c:v>
                </c:pt>
                <c:pt idx="217">
                  <c:v>0.49054940000000002</c:v>
                </c:pt>
                <c:pt idx="218">
                  <c:v>0.49054389999999998</c:v>
                </c:pt>
                <c:pt idx="219">
                  <c:v>0.49062099999999997</c:v>
                </c:pt>
                <c:pt idx="220">
                  <c:v>0.49078369999999999</c:v>
                </c:pt>
                <c:pt idx="221">
                  <c:v>0.49100450000000001</c:v>
                </c:pt>
                <c:pt idx="222">
                  <c:v>0.49125029999999997</c:v>
                </c:pt>
                <c:pt idx="223">
                  <c:v>0.49150519999999998</c:v>
                </c:pt>
                <c:pt idx="224">
                  <c:v>0.49178339999999998</c:v>
                </c:pt>
                <c:pt idx="225">
                  <c:v>0.49211640000000001</c:v>
                </c:pt>
                <c:pt idx="226">
                  <c:v>0.49252990000000002</c:v>
                </c:pt>
                <c:pt idx="227">
                  <c:v>0.49302069999999998</c:v>
                </c:pt>
                <c:pt idx="228">
                  <c:v>0.49355300000000002</c:v>
                </c:pt>
                <c:pt idx="229">
                  <c:v>0.4940696</c:v>
                </c:pt>
                <c:pt idx="230">
                  <c:v>0.49452580000000002</c:v>
                </c:pt>
                <c:pt idx="231">
                  <c:v>0.49490669999999998</c:v>
                </c:pt>
                <c:pt idx="232">
                  <c:v>0.49524020000000002</c:v>
                </c:pt>
                <c:pt idx="233">
                  <c:v>0.49557869999999998</c:v>
                </c:pt>
                <c:pt idx="234">
                  <c:v>0.49597580000000002</c:v>
                </c:pt>
                <c:pt idx="235">
                  <c:v>0.4964575</c:v>
                </c:pt>
                <c:pt idx="236">
                  <c:v>0.49701489999999998</c:v>
                </c:pt>
                <c:pt idx="237">
                  <c:v>0.49761420000000001</c:v>
                </c:pt>
                <c:pt idx="238">
                  <c:v>0.4982202</c:v>
                </c:pt>
                <c:pt idx="239">
                  <c:v>0.49882070000000001</c:v>
                </c:pt>
                <c:pt idx="240">
                  <c:v>0.49943090000000001</c:v>
                </c:pt>
                <c:pt idx="241">
                  <c:v>0.50008260000000004</c:v>
                </c:pt>
                <c:pt idx="242">
                  <c:v>0.50079600000000002</c:v>
                </c:pt>
                <c:pt idx="243">
                  <c:v>0.50155649999999996</c:v>
                </c:pt>
                <c:pt idx="244">
                  <c:v>0.50230600000000003</c:v>
                </c:pt>
                <c:pt idx="245">
                  <c:v>0.50296750000000001</c:v>
                </c:pt>
                <c:pt idx="246">
                  <c:v>0.50347470000000005</c:v>
                </c:pt>
                <c:pt idx="247">
                  <c:v>0.50380990000000003</c:v>
                </c:pt>
                <c:pt idx="248">
                  <c:v>0.50400670000000003</c:v>
                </c:pt>
                <c:pt idx="249">
                  <c:v>0.5041312</c:v>
                </c:pt>
                <c:pt idx="250">
                  <c:v>0.50424210000000003</c:v>
                </c:pt>
                <c:pt idx="251">
                  <c:v>0.50436970000000003</c:v>
                </c:pt>
                <c:pt idx="252">
                  <c:v>0.50451190000000001</c:v>
                </c:pt>
                <c:pt idx="253">
                  <c:v>0.50465110000000002</c:v>
                </c:pt>
                <c:pt idx="254">
                  <c:v>0.50478109999999998</c:v>
                </c:pt>
                <c:pt idx="255">
                  <c:v>0.50492320000000002</c:v>
                </c:pt>
                <c:pt idx="256">
                  <c:v>0.50512080000000004</c:v>
                </c:pt>
                <c:pt idx="257">
                  <c:v>0.50542209999999999</c:v>
                </c:pt>
                <c:pt idx="258">
                  <c:v>0.50584689999999999</c:v>
                </c:pt>
                <c:pt idx="259">
                  <c:v>0.50636320000000001</c:v>
                </c:pt>
                <c:pt idx="260">
                  <c:v>0.50688299999999997</c:v>
                </c:pt>
                <c:pt idx="261">
                  <c:v>0.50728680000000004</c:v>
                </c:pt>
                <c:pt idx="262">
                  <c:v>0.50748380000000004</c:v>
                </c:pt>
                <c:pt idx="263">
                  <c:v>0.50744979999999995</c:v>
                </c:pt>
                <c:pt idx="264">
                  <c:v>0.50724809999999998</c:v>
                </c:pt>
                <c:pt idx="265">
                  <c:v>0.50698849999999995</c:v>
                </c:pt>
                <c:pt idx="266">
                  <c:v>0.50678559999999995</c:v>
                </c:pt>
                <c:pt idx="267">
                  <c:v>0.50670919999999997</c:v>
                </c:pt>
                <c:pt idx="268">
                  <c:v>0.50677190000000005</c:v>
                </c:pt>
                <c:pt idx="269">
                  <c:v>0.50694609999999996</c:v>
                </c:pt>
                <c:pt idx="270">
                  <c:v>0.50719110000000001</c:v>
                </c:pt>
                <c:pt idx="271">
                  <c:v>0.50747819999999999</c:v>
                </c:pt>
                <c:pt idx="272">
                  <c:v>0.507799</c:v>
                </c:pt>
                <c:pt idx="273">
                  <c:v>0.50815849999999996</c:v>
                </c:pt>
                <c:pt idx="274">
                  <c:v>0.50855419999999996</c:v>
                </c:pt>
                <c:pt idx="275">
                  <c:v>0.50896010000000003</c:v>
                </c:pt>
                <c:pt idx="276">
                  <c:v>0.50932889999999997</c:v>
                </c:pt>
                <c:pt idx="277">
                  <c:v>0.50961009999999995</c:v>
                </c:pt>
                <c:pt idx="278">
                  <c:v>0.50977649999999997</c:v>
                </c:pt>
                <c:pt idx="279">
                  <c:v>0.50984589999999996</c:v>
                </c:pt>
                <c:pt idx="280">
                  <c:v>0.5098779</c:v>
                </c:pt>
                <c:pt idx="281">
                  <c:v>0.50995230000000003</c:v>
                </c:pt>
                <c:pt idx="282">
                  <c:v>0.51012690000000005</c:v>
                </c:pt>
                <c:pt idx="283">
                  <c:v>0.51041349999999996</c:v>
                </c:pt>
                <c:pt idx="284">
                  <c:v>0.51076880000000002</c:v>
                </c:pt>
                <c:pt idx="285">
                  <c:v>0.51111910000000005</c:v>
                </c:pt>
                <c:pt idx="286">
                  <c:v>0.51138729999999999</c:v>
                </c:pt>
                <c:pt idx="287">
                  <c:v>0.51152900000000001</c:v>
                </c:pt>
                <c:pt idx="288">
                  <c:v>0.51154299999999997</c:v>
                </c:pt>
                <c:pt idx="289">
                  <c:v>0.51145940000000001</c:v>
                </c:pt>
                <c:pt idx="290">
                  <c:v>0.51131329999999997</c:v>
                </c:pt>
                <c:pt idx="291">
                  <c:v>0.51112400000000002</c:v>
                </c:pt>
                <c:pt idx="292">
                  <c:v>0.51088960000000005</c:v>
                </c:pt>
                <c:pt idx="293">
                  <c:v>0.51059929999999998</c:v>
                </c:pt>
                <c:pt idx="294">
                  <c:v>0.51025410000000004</c:v>
                </c:pt>
                <c:pt idx="295">
                  <c:v>0.50988330000000004</c:v>
                </c:pt>
                <c:pt idx="296">
                  <c:v>0.50953939999999998</c:v>
                </c:pt>
                <c:pt idx="297">
                  <c:v>0.50927820000000001</c:v>
                </c:pt>
                <c:pt idx="298">
                  <c:v>0.50913790000000003</c:v>
                </c:pt>
                <c:pt idx="299">
                  <c:v>0.50911980000000001</c:v>
                </c:pt>
                <c:pt idx="300">
                  <c:v>0.50919250000000005</c:v>
                </c:pt>
                <c:pt idx="301">
                  <c:v>0.50930980000000003</c:v>
                </c:pt>
                <c:pt idx="302">
                  <c:v>0.50944080000000003</c:v>
                </c:pt>
                <c:pt idx="303">
                  <c:v>0.50958590000000004</c:v>
                </c:pt>
                <c:pt idx="304">
                  <c:v>0.50977550000000005</c:v>
                </c:pt>
                <c:pt idx="305">
                  <c:v>0.51004419999999995</c:v>
                </c:pt>
                <c:pt idx="306">
                  <c:v>0.51040300000000005</c:v>
                </c:pt>
                <c:pt idx="307">
                  <c:v>0.51081790000000005</c:v>
                </c:pt>
                <c:pt idx="308">
                  <c:v>0.51121780000000006</c:v>
                </c:pt>
                <c:pt idx="309">
                  <c:v>0.51151559999999996</c:v>
                </c:pt>
                <c:pt idx="310">
                  <c:v>0.51164799999999999</c:v>
                </c:pt>
                <c:pt idx="311">
                  <c:v>0.51160439999999996</c:v>
                </c:pt>
                <c:pt idx="312">
                  <c:v>0.51143000000000005</c:v>
                </c:pt>
                <c:pt idx="313">
                  <c:v>0.51120730000000003</c:v>
                </c:pt>
                <c:pt idx="314">
                  <c:v>0.51101770000000002</c:v>
                </c:pt>
                <c:pt idx="315">
                  <c:v>0.51092269999999995</c:v>
                </c:pt>
                <c:pt idx="316">
                  <c:v>0.51094680000000003</c:v>
                </c:pt>
                <c:pt idx="317">
                  <c:v>0.51108770000000003</c:v>
                </c:pt>
                <c:pt idx="318">
                  <c:v>0.51133410000000001</c:v>
                </c:pt>
                <c:pt idx="319">
                  <c:v>0.51167980000000002</c:v>
                </c:pt>
                <c:pt idx="320">
                  <c:v>0.51212120000000005</c:v>
                </c:pt>
                <c:pt idx="321">
                  <c:v>0.51264639999999995</c:v>
                </c:pt>
                <c:pt idx="322">
                  <c:v>0.51321939999999999</c:v>
                </c:pt>
                <c:pt idx="323">
                  <c:v>0.51377740000000005</c:v>
                </c:pt>
                <c:pt idx="324">
                  <c:v>0.51423759999999996</c:v>
                </c:pt>
                <c:pt idx="325">
                  <c:v>0.51453400000000005</c:v>
                </c:pt>
                <c:pt idx="326">
                  <c:v>0.51463939999999997</c:v>
                </c:pt>
                <c:pt idx="327">
                  <c:v>0.51458130000000002</c:v>
                </c:pt>
                <c:pt idx="328">
                  <c:v>0.51442730000000003</c:v>
                </c:pt>
                <c:pt idx="329">
                  <c:v>0.51425860000000001</c:v>
                </c:pt>
                <c:pt idx="330">
                  <c:v>0.51413540000000002</c:v>
                </c:pt>
                <c:pt idx="331">
                  <c:v>0.51407440000000004</c:v>
                </c:pt>
                <c:pt idx="332">
                  <c:v>0.5140517</c:v>
                </c:pt>
                <c:pt idx="333">
                  <c:v>0.51402409999999998</c:v>
                </c:pt>
                <c:pt idx="334">
                  <c:v>0.51396120000000001</c:v>
                </c:pt>
                <c:pt idx="335">
                  <c:v>0.51386229999999999</c:v>
                </c:pt>
                <c:pt idx="336">
                  <c:v>0.51375919999999997</c:v>
                </c:pt>
                <c:pt idx="337">
                  <c:v>0.51369450000000005</c:v>
                </c:pt>
                <c:pt idx="338">
                  <c:v>0.51370099999999996</c:v>
                </c:pt>
                <c:pt idx="339">
                  <c:v>0.5137815</c:v>
                </c:pt>
                <c:pt idx="340">
                  <c:v>0.51391229999999999</c:v>
                </c:pt>
                <c:pt idx="341">
                  <c:v>0.51405650000000003</c:v>
                </c:pt>
                <c:pt idx="342">
                  <c:v>0.51418640000000004</c:v>
                </c:pt>
                <c:pt idx="343">
                  <c:v>0.5142968</c:v>
                </c:pt>
                <c:pt idx="344">
                  <c:v>0.51439679999999999</c:v>
                </c:pt>
                <c:pt idx="345">
                  <c:v>0.5144936</c:v>
                </c:pt>
                <c:pt idx="346">
                  <c:v>0.51457299999999995</c:v>
                </c:pt>
                <c:pt idx="347">
                  <c:v>0.51459220000000006</c:v>
                </c:pt>
                <c:pt idx="348">
                  <c:v>0.51449659999999997</c:v>
                </c:pt>
                <c:pt idx="349">
                  <c:v>0.51424859999999994</c:v>
                </c:pt>
                <c:pt idx="350">
                  <c:v>0.51385360000000002</c:v>
                </c:pt>
                <c:pt idx="351">
                  <c:v>0.51336859999999995</c:v>
                </c:pt>
                <c:pt idx="352">
                  <c:v>0.51288509999999998</c:v>
                </c:pt>
                <c:pt idx="353">
                  <c:v>0.5124959</c:v>
                </c:pt>
                <c:pt idx="354">
                  <c:v>0.51225089999999995</c:v>
                </c:pt>
                <c:pt idx="355">
                  <c:v>0.5121483</c:v>
                </c:pt>
                <c:pt idx="356">
                  <c:v>0.51213850000000005</c:v>
                </c:pt>
                <c:pt idx="357">
                  <c:v>0.51216070000000002</c:v>
                </c:pt>
                <c:pt idx="358">
                  <c:v>0.51217199999999996</c:v>
                </c:pt>
                <c:pt idx="359">
                  <c:v>0.51217159999999995</c:v>
                </c:pt>
                <c:pt idx="360">
                  <c:v>0.5121947</c:v>
                </c:pt>
                <c:pt idx="361">
                  <c:v>0.51229179999999996</c:v>
                </c:pt>
                <c:pt idx="362">
                  <c:v>0.51249469999999997</c:v>
                </c:pt>
                <c:pt idx="363">
                  <c:v>0.51279430000000004</c:v>
                </c:pt>
                <c:pt idx="364">
                  <c:v>0.51313640000000005</c:v>
                </c:pt>
                <c:pt idx="365">
                  <c:v>0.51344230000000002</c:v>
                </c:pt>
                <c:pt idx="366">
                  <c:v>0.51364509999999997</c:v>
                </c:pt>
                <c:pt idx="367">
                  <c:v>0.51371350000000005</c:v>
                </c:pt>
                <c:pt idx="368">
                  <c:v>0.51366500000000004</c:v>
                </c:pt>
                <c:pt idx="369">
                  <c:v>0.51354520000000003</c:v>
                </c:pt>
                <c:pt idx="370">
                  <c:v>0.51340620000000003</c:v>
                </c:pt>
                <c:pt idx="371">
                  <c:v>0.51328119999999999</c:v>
                </c:pt>
                <c:pt idx="372">
                  <c:v>0.51318090000000005</c:v>
                </c:pt>
                <c:pt idx="373">
                  <c:v>0.51310350000000005</c:v>
                </c:pt>
                <c:pt idx="374">
                  <c:v>0.51304939999999999</c:v>
                </c:pt>
                <c:pt idx="375">
                  <c:v>0.51302800000000004</c:v>
                </c:pt>
                <c:pt idx="376">
                  <c:v>0.51305699999999999</c:v>
                </c:pt>
                <c:pt idx="377">
                  <c:v>0.51314729999999997</c:v>
                </c:pt>
                <c:pt idx="378">
                  <c:v>0.51328929999999995</c:v>
                </c:pt>
                <c:pt idx="379">
                  <c:v>0.51344990000000001</c:v>
                </c:pt>
                <c:pt idx="380">
                  <c:v>0.51358570000000003</c:v>
                </c:pt>
                <c:pt idx="381">
                  <c:v>0.5136598</c:v>
                </c:pt>
                <c:pt idx="382">
                  <c:v>0.51366259999999997</c:v>
                </c:pt>
                <c:pt idx="383">
                  <c:v>0.51361639999999997</c:v>
                </c:pt>
                <c:pt idx="384">
                  <c:v>0.51356710000000005</c:v>
                </c:pt>
                <c:pt idx="385">
                  <c:v>0.51356100000000005</c:v>
                </c:pt>
                <c:pt idx="386">
                  <c:v>0.51362180000000002</c:v>
                </c:pt>
                <c:pt idx="387">
                  <c:v>0.51374330000000001</c:v>
                </c:pt>
                <c:pt idx="388">
                  <c:v>0.5138952</c:v>
                </c:pt>
                <c:pt idx="389">
                  <c:v>0.51404510000000003</c:v>
                </c:pt>
                <c:pt idx="390">
                  <c:v>0.51417480000000004</c:v>
                </c:pt>
                <c:pt idx="391">
                  <c:v>0.51429000000000002</c:v>
                </c:pt>
                <c:pt idx="392">
                  <c:v>0.51441049999999999</c:v>
                </c:pt>
                <c:pt idx="393">
                  <c:v>0.51455249999999997</c:v>
                </c:pt>
                <c:pt idx="394">
                  <c:v>0.51471020000000001</c:v>
                </c:pt>
                <c:pt idx="395">
                  <c:v>0.51485320000000001</c:v>
                </c:pt>
                <c:pt idx="396">
                  <c:v>0.51493560000000005</c:v>
                </c:pt>
                <c:pt idx="397">
                  <c:v>0.51492360000000004</c:v>
                </c:pt>
                <c:pt idx="398">
                  <c:v>0.51481770000000004</c:v>
                </c:pt>
                <c:pt idx="399">
                  <c:v>0.51466020000000001</c:v>
                </c:pt>
                <c:pt idx="400">
                  <c:v>0.51451650000000004</c:v>
                </c:pt>
                <c:pt idx="401">
                  <c:v>0.51444630000000002</c:v>
                </c:pt>
                <c:pt idx="402">
                  <c:v>0.51447489999999996</c:v>
                </c:pt>
                <c:pt idx="403">
                  <c:v>0.51458280000000001</c:v>
                </c:pt>
                <c:pt idx="404">
                  <c:v>0.51471909999999998</c:v>
                </c:pt>
                <c:pt idx="405">
                  <c:v>0.51482930000000005</c:v>
                </c:pt>
                <c:pt idx="406">
                  <c:v>0.51488579999999995</c:v>
                </c:pt>
                <c:pt idx="407">
                  <c:v>0.51489850000000004</c:v>
                </c:pt>
                <c:pt idx="408">
                  <c:v>0.51491169999999997</c:v>
                </c:pt>
                <c:pt idx="409">
                  <c:v>0.51497689999999996</c:v>
                </c:pt>
                <c:pt idx="410">
                  <c:v>0.51513330000000002</c:v>
                </c:pt>
                <c:pt idx="411">
                  <c:v>0.51538839999999997</c:v>
                </c:pt>
                <c:pt idx="412">
                  <c:v>0.51572079999999998</c:v>
                </c:pt>
                <c:pt idx="413">
                  <c:v>0.51609360000000004</c:v>
                </c:pt>
                <c:pt idx="414">
                  <c:v>0.51647520000000002</c:v>
                </c:pt>
                <c:pt idx="415">
                  <c:v>0.51685119999999996</c:v>
                </c:pt>
                <c:pt idx="416">
                  <c:v>0.51722100000000004</c:v>
                </c:pt>
                <c:pt idx="417">
                  <c:v>0.51758530000000003</c:v>
                </c:pt>
                <c:pt idx="418">
                  <c:v>0.5179319</c:v>
                </c:pt>
                <c:pt idx="419">
                  <c:v>0.51822950000000001</c:v>
                </c:pt>
                <c:pt idx="420">
                  <c:v>0.51843859999999997</c:v>
                </c:pt>
                <c:pt idx="421">
                  <c:v>0.51852989999999999</c:v>
                </c:pt>
                <c:pt idx="422">
                  <c:v>0.51849970000000001</c:v>
                </c:pt>
                <c:pt idx="423">
                  <c:v>0.51837560000000005</c:v>
                </c:pt>
                <c:pt idx="424">
                  <c:v>0.51820639999999996</c:v>
                </c:pt>
                <c:pt idx="425">
                  <c:v>0.5180437</c:v>
                </c:pt>
                <c:pt idx="426">
                  <c:v>0.51791849999999995</c:v>
                </c:pt>
                <c:pt idx="427">
                  <c:v>0.51783230000000002</c:v>
                </c:pt>
                <c:pt idx="428">
                  <c:v>0.51776230000000001</c:v>
                </c:pt>
                <c:pt idx="429">
                  <c:v>0.51767890000000005</c:v>
                </c:pt>
                <c:pt idx="430">
                  <c:v>0.51756159999999996</c:v>
                </c:pt>
                <c:pt idx="431">
                  <c:v>0.51740839999999999</c:v>
                </c:pt>
                <c:pt idx="432">
                  <c:v>0.51723050000000004</c:v>
                </c:pt>
                <c:pt idx="433">
                  <c:v>0.5170399</c:v>
                </c:pt>
                <c:pt idx="434">
                  <c:v>0.51683590000000001</c:v>
                </c:pt>
                <c:pt idx="435">
                  <c:v>0.51660450000000002</c:v>
                </c:pt>
                <c:pt idx="436">
                  <c:v>0.51632579999999995</c:v>
                </c:pt>
                <c:pt idx="437">
                  <c:v>0.51599229999999996</c:v>
                </c:pt>
                <c:pt idx="438">
                  <c:v>0.51562079999999999</c:v>
                </c:pt>
                <c:pt idx="439">
                  <c:v>0.51525460000000001</c:v>
                </c:pt>
                <c:pt idx="440">
                  <c:v>0.51494799999999996</c:v>
                </c:pt>
                <c:pt idx="441">
                  <c:v>0.51474330000000001</c:v>
                </c:pt>
                <c:pt idx="442">
                  <c:v>0.51465590000000005</c:v>
                </c:pt>
                <c:pt idx="443">
                  <c:v>0.51466520000000004</c:v>
                </c:pt>
                <c:pt idx="444">
                  <c:v>0.51472899999999999</c:v>
                </c:pt>
                <c:pt idx="445">
                  <c:v>0.51479909999999995</c:v>
                </c:pt>
                <c:pt idx="446">
                  <c:v>0.51484430000000003</c:v>
                </c:pt>
                <c:pt idx="447">
                  <c:v>0.51485720000000001</c:v>
                </c:pt>
                <c:pt idx="448">
                  <c:v>0.51484770000000002</c:v>
                </c:pt>
                <c:pt idx="449">
                  <c:v>0.51482669999999997</c:v>
                </c:pt>
                <c:pt idx="450">
                  <c:v>0.51479260000000004</c:v>
                </c:pt>
                <c:pt idx="451">
                  <c:v>0.51472589999999996</c:v>
                </c:pt>
                <c:pt idx="452">
                  <c:v>0.51459969999999999</c:v>
                </c:pt>
                <c:pt idx="453">
                  <c:v>0.51439400000000002</c:v>
                </c:pt>
                <c:pt idx="454">
                  <c:v>0.51410960000000006</c:v>
                </c:pt>
                <c:pt idx="455">
                  <c:v>0.51376650000000001</c:v>
                </c:pt>
                <c:pt idx="456">
                  <c:v>0.51339509999999999</c:v>
                </c:pt>
                <c:pt idx="457">
                  <c:v>0.51301799999999997</c:v>
                </c:pt>
                <c:pt idx="458">
                  <c:v>0.51263890000000001</c:v>
                </c:pt>
                <c:pt idx="459">
                  <c:v>0.51224389999999997</c:v>
                </c:pt>
                <c:pt idx="460">
                  <c:v>0.51181350000000003</c:v>
                </c:pt>
                <c:pt idx="461">
                  <c:v>0.51134000000000002</c:v>
                </c:pt>
                <c:pt idx="462">
                  <c:v>0.51083940000000005</c:v>
                </c:pt>
                <c:pt idx="463">
                  <c:v>0.51034800000000002</c:v>
                </c:pt>
                <c:pt idx="464">
                  <c:v>0.50990469999999999</c:v>
                </c:pt>
                <c:pt idx="465">
                  <c:v>0.50953510000000002</c:v>
                </c:pt>
                <c:pt idx="466">
                  <c:v>0.50923289999999999</c:v>
                </c:pt>
                <c:pt idx="467">
                  <c:v>0.50896220000000003</c:v>
                </c:pt>
                <c:pt idx="468">
                  <c:v>0.50867019999999996</c:v>
                </c:pt>
                <c:pt idx="469">
                  <c:v>0.50831530000000003</c:v>
                </c:pt>
                <c:pt idx="470">
                  <c:v>0.507884</c:v>
                </c:pt>
                <c:pt idx="471">
                  <c:v>0.50739670000000003</c:v>
                </c:pt>
                <c:pt idx="472">
                  <c:v>0.50689220000000001</c:v>
                </c:pt>
                <c:pt idx="473">
                  <c:v>0.50640790000000002</c:v>
                </c:pt>
                <c:pt idx="474">
                  <c:v>0.50596450000000004</c:v>
                </c:pt>
                <c:pt idx="475">
                  <c:v>0.5055596</c:v>
                </c:pt>
                <c:pt idx="476">
                  <c:v>0.50517880000000004</c:v>
                </c:pt>
                <c:pt idx="477">
                  <c:v>0.50481330000000002</c:v>
                </c:pt>
                <c:pt idx="478">
                  <c:v>0.50447240000000004</c:v>
                </c:pt>
                <c:pt idx="479">
                  <c:v>0.50418410000000002</c:v>
                </c:pt>
                <c:pt idx="480">
                  <c:v>0.50398180000000004</c:v>
                </c:pt>
                <c:pt idx="481">
                  <c:v>0.50388219999999995</c:v>
                </c:pt>
                <c:pt idx="482">
                  <c:v>0.50387130000000002</c:v>
                </c:pt>
                <c:pt idx="483">
                  <c:v>0.50390029999999997</c:v>
                </c:pt>
                <c:pt idx="484">
                  <c:v>0.50390539999999995</c:v>
                </c:pt>
                <c:pt idx="485">
                  <c:v>0.50382420000000006</c:v>
                </c:pt>
                <c:pt idx="486">
                  <c:v>0.50362410000000002</c:v>
                </c:pt>
                <c:pt idx="487">
                  <c:v>0.50330889999999995</c:v>
                </c:pt>
                <c:pt idx="488">
                  <c:v>0.50291189999999997</c:v>
                </c:pt>
                <c:pt idx="489">
                  <c:v>0.50247620000000004</c:v>
                </c:pt>
                <c:pt idx="490">
                  <c:v>0.50203500000000001</c:v>
                </c:pt>
                <c:pt idx="491">
                  <c:v>0.50160459999999996</c:v>
                </c:pt>
                <c:pt idx="492">
                  <c:v>0.5011871</c:v>
                </c:pt>
                <c:pt idx="493">
                  <c:v>0.50078299999999998</c:v>
                </c:pt>
                <c:pt idx="494">
                  <c:v>0.50040189999999996</c:v>
                </c:pt>
                <c:pt idx="495">
                  <c:v>0.50006260000000002</c:v>
                </c:pt>
                <c:pt idx="496">
                  <c:v>0.49978549999999999</c:v>
                </c:pt>
                <c:pt idx="497">
                  <c:v>0.49957770000000001</c:v>
                </c:pt>
                <c:pt idx="498">
                  <c:v>0.49942259999999999</c:v>
                </c:pt>
                <c:pt idx="499">
                  <c:v>0.49928289999999997</c:v>
                </c:pt>
                <c:pt idx="500">
                  <c:v>0.499112</c:v>
                </c:pt>
                <c:pt idx="501">
                  <c:v>0.49887880000000001</c:v>
                </c:pt>
                <c:pt idx="502">
                  <c:v>0.49857839999999998</c:v>
                </c:pt>
                <c:pt idx="503">
                  <c:v>0.49823420000000002</c:v>
                </c:pt>
                <c:pt idx="504">
                  <c:v>0.49788179999999999</c:v>
                </c:pt>
                <c:pt idx="505">
                  <c:v>0.49755290000000002</c:v>
                </c:pt>
                <c:pt idx="506">
                  <c:v>0.4972588</c:v>
                </c:pt>
                <c:pt idx="507">
                  <c:v>0.49698900000000001</c:v>
                </c:pt>
                <c:pt idx="508">
                  <c:v>0.49672339999999998</c:v>
                </c:pt>
                <c:pt idx="509">
                  <c:v>0.49645220000000001</c:v>
                </c:pt>
                <c:pt idx="510">
                  <c:v>0.49618699999999999</c:v>
                </c:pt>
                <c:pt idx="511">
                  <c:v>0.49596319999999999</c:v>
                </c:pt>
                <c:pt idx="512">
                  <c:v>0.49582199999999998</c:v>
                </c:pt>
                <c:pt idx="513">
                  <c:v>0.49578729999999999</c:v>
                </c:pt>
                <c:pt idx="514">
                  <c:v>0.49585069999999998</c:v>
                </c:pt>
                <c:pt idx="515">
                  <c:v>0.49596899999999999</c:v>
                </c:pt>
                <c:pt idx="516">
                  <c:v>0.49608289999999999</c:v>
                </c:pt>
                <c:pt idx="517">
                  <c:v>0.49613930000000001</c:v>
                </c:pt>
                <c:pt idx="518">
                  <c:v>0.49611909999999998</c:v>
                </c:pt>
                <c:pt idx="519">
                  <c:v>0.4960407</c:v>
                </c:pt>
                <c:pt idx="520">
                  <c:v>0.49594860000000002</c:v>
                </c:pt>
                <c:pt idx="521">
                  <c:v>0.49588529999999997</c:v>
                </c:pt>
                <c:pt idx="522">
                  <c:v>0.49586910000000001</c:v>
                </c:pt>
                <c:pt idx="523">
                  <c:v>0.49588529999999997</c:v>
                </c:pt>
                <c:pt idx="524">
                  <c:v>0.49589709999999998</c:v>
                </c:pt>
                <c:pt idx="525">
                  <c:v>0.49586659999999999</c:v>
                </c:pt>
                <c:pt idx="526">
                  <c:v>0.49577739999999998</c:v>
                </c:pt>
                <c:pt idx="527">
                  <c:v>0.49564449999999999</c:v>
                </c:pt>
                <c:pt idx="528">
                  <c:v>0.49550630000000001</c:v>
                </c:pt>
                <c:pt idx="529">
                  <c:v>0.49540430000000002</c:v>
                </c:pt>
                <c:pt idx="530">
                  <c:v>0.49536059999999998</c:v>
                </c:pt>
                <c:pt idx="531">
                  <c:v>0.49536930000000001</c:v>
                </c:pt>
                <c:pt idx="532">
                  <c:v>0.49540149999999999</c:v>
                </c:pt>
                <c:pt idx="533">
                  <c:v>0.49542580000000003</c:v>
                </c:pt>
                <c:pt idx="534">
                  <c:v>0.49542449999999999</c:v>
                </c:pt>
                <c:pt idx="535">
                  <c:v>0.4954055</c:v>
                </c:pt>
                <c:pt idx="536">
                  <c:v>0.49539329999999998</c:v>
                </c:pt>
                <c:pt idx="537">
                  <c:v>0.49541429999999997</c:v>
                </c:pt>
                <c:pt idx="538">
                  <c:v>0.49547590000000002</c:v>
                </c:pt>
                <c:pt idx="539">
                  <c:v>0.49556119999999998</c:v>
                </c:pt>
                <c:pt idx="540">
                  <c:v>0.49563239999999997</c:v>
                </c:pt>
                <c:pt idx="541">
                  <c:v>0.49565399999999998</c:v>
                </c:pt>
                <c:pt idx="542">
                  <c:v>0.4956102</c:v>
                </c:pt>
                <c:pt idx="543">
                  <c:v>0.49551289999999998</c:v>
                </c:pt>
                <c:pt idx="544">
                  <c:v>0.49539309999999998</c:v>
                </c:pt>
                <c:pt idx="545">
                  <c:v>0.49528339999999998</c:v>
                </c:pt>
                <c:pt idx="546">
                  <c:v>0.49519869999999999</c:v>
                </c:pt>
                <c:pt idx="547">
                  <c:v>0.49512679999999998</c:v>
                </c:pt>
                <c:pt idx="548">
                  <c:v>0.4950349</c:v>
                </c:pt>
                <c:pt idx="549">
                  <c:v>0.49488549999999998</c:v>
                </c:pt>
                <c:pt idx="550">
                  <c:v>0.49465700000000001</c:v>
                </c:pt>
                <c:pt idx="551">
                  <c:v>0.4943514</c:v>
                </c:pt>
                <c:pt idx="552">
                  <c:v>0.49399890000000002</c:v>
                </c:pt>
                <c:pt idx="553">
                  <c:v>0.49364829999999998</c:v>
                </c:pt>
                <c:pt idx="554">
                  <c:v>0.49336410000000003</c:v>
                </c:pt>
                <c:pt idx="555">
                  <c:v>0.49320580000000003</c:v>
                </c:pt>
                <c:pt idx="556">
                  <c:v>0.49319370000000001</c:v>
                </c:pt>
                <c:pt idx="557">
                  <c:v>0.49327989999999999</c:v>
                </c:pt>
                <c:pt idx="558">
                  <c:v>0.49336049999999998</c:v>
                </c:pt>
                <c:pt idx="559">
                  <c:v>0.49334480000000003</c:v>
                </c:pt>
                <c:pt idx="560">
                  <c:v>0.49318899999999999</c:v>
                </c:pt>
                <c:pt idx="561">
                  <c:v>0.49289739999999999</c:v>
                </c:pt>
                <c:pt idx="562">
                  <c:v>0.49249080000000001</c:v>
                </c:pt>
                <c:pt idx="563">
                  <c:v>0.49198930000000002</c:v>
                </c:pt>
                <c:pt idx="564">
                  <c:v>0.4914094</c:v>
                </c:pt>
                <c:pt idx="565">
                  <c:v>0.49076599999999998</c:v>
                </c:pt>
                <c:pt idx="566">
                  <c:v>0.49008180000000001</c:v>
                </c:pt>
                <c:pt idx="567">
                  <c:v>0.48938100000000001</c:v>
                </c:pt>
                <c:pt idx="568">
                  <c:v>0.48868279999999997</c:v>
                </c:pt>
                <c:pt idx="569">
                  <c:v>0.48799490000000001</c:v>
                </c:pt>
                <c:pt idx="570">
                  <c:v>0.48730810000000002</c:v>
                </c:pt>
                <c:pt idx="571">
                  <c:v>0.4866028</c:v>
                </c:pt>
                <c:pt idx="572">
                  <c:v>0.48586079999999998</c:v>
                </c:pt>
                <c:pt idx="573">
                  <c:v>0.48507899999999998</c:v>
                </c:pt>
                <c:pt idx="574">
                  <c:v>0.48427409999999999</c:v>
                </c:pt>
                <c:pt idx="575">
                  <c:v>0.48347859999999998</c:v>
                </c:pt>
                <c:pt idx="576">
                  <c:v>0.48272540000000003</c:v>
                </c:pt>
                <c:pt idx="577">
                  <c:v>0.48203479999999999</c:v>
                </c:pt>
                <c:pt idx="578">
                  <c:v>0.48140539999999998</c:v>
                </c:pt>
                <c:pt idx="579">
                  <c:v>0.48081740000000001</c:v>
                </c:pt>
                <c:pt idx="580">
                  <c:v>0.48024289999999997</c:v>
                </c:pt>
                <c:pt idx="581">
                  <c:v>0.47966039999999999</c:v>
                </c:pt>
                <c:pt idx="582">
                  <c:v>0.47906510000000002</c:v>
                </c:pt>
                <c:pt idx="583">
                  <c:v>0.478468</c:v>
                </c:pt>
                <c:pt idx="584">
                  <c:v>0.47788930000000002</c:v>
                </c:pt>
                <c:pt idx="585">
                  <c:v>0.47734549999999998</c:v>
                </c:pt>
                <c:pt idx="586">
                  <c:v>0.47684389999999999</c:v>
                </c:pt>
                <c:pt idx="587">
                  <c:v>0.476381</c:v>
                </c:pt>
                <c:pt idx="588">
                  <c:v>0.47594940000000002</c:v>
                </c:pt>
                <c:pt idx="589">
                  <c:v>0.47554400000000002</c:v>
                </c:pt>
                <c:pt idx="590">
                  <c:v>0.4751668</c:v>
                </c:pt>
                <c:pt idx="591">
                  <c:v>0.47482340000000001</c:v>
                </c:pt>
                <c:pt idx="592">
                  <c:v>0.47451520000000003</c:v>
                </c:pt>
                <c:pt idx="593">
                  <c:v>0.47423189999999998</c:v>
                </c:pt>
                <c:pt idx="594">
                  <c:v>0.47394969999999997</c:v>
                </c:pt>
                <c:pt idx="595">
                  <c:v>0.4736359</c:v>
                </c:pt>
                <c:pt idx="596">
                  <c:v>0.47326289999999999</c:v>
                </c:pt>
                <c:pt idx="597">
                  <c:v>0.47282089999999999</c:v>
                </c:pt>
                <c:pt idx="598">
                  <c:v>0.47232449999999998</c:v>
                </c:pt>
                <c:pt idx="599">
                  <c:v>0.47180949999999999</c:v>
                </c:pt>
                <c:pt idx="600">
                  <c:v>0.4713214</c:v>
                </c:pt>
                <c:pt idx="601">
                  <c:v>0.4709006</c:v>
                </c:pt>
                <c:pt idx="602">
                  <c:v>0.47056730000000002</c:v>
                </c:pt>
                <c:pt idx="603">
                  <c:v>0.4703213</c:v>
                </c:pt>
                <c:pt idx="604">
                  <c:v>0.47014719999999999</c:v>
                </c:pt>
                <c:pt idx="605">
                  <c:v>0.47002529999999998</c:v>
                </c:pt>
                <c:pt idx="606">
                  <c:v>0.46993819999999997</c:v>
                </c:pt>
                <c:pt idx="607">
                  <c:v>0.46987479999999998</c:v>
                </c:pt>
                <c:pt idx="608">
                  <c:v>0.46982770000000001</c:v>
                </c:pt>
                <c:pt idx="609">
                  <c:v>0.46978750000000002</c:v>
                </c:pt>
                <c:pt idx="610">
                  <c:v>0.4697402</c:v>
                </c:pt>
                <c:pt idx="611">
                  <c:v>0.46966940000000001</c:v>
                </c:pt>
                <c:pt idx="612">
                  <c:v>0.46956170000000003</c:v>
                </c:pt>
                <c:pt idx="613">
                  <c:v>0.46941519999999998</c:v>
                </c:pt>
                <c:pt idx="614">
                  <c:v>0.46924110000000002</c:v>
                </c:pt>
                <c:pt idx="615">
                  <c:v>0.46906310000000001</c:v>
                </c:pt>
                <c:pt idx="616">
                  <c:v>0.46890759999999998</c:v>
                </c:pt>
                <c:pt idx="617">
                  <c:v>0.46879340000000003</c:v>
                </c:pt>
                <c:pt idx="618">
                  <c:v>0.46872720000000001</c:v>
                </c:pt>
                <c:pt idx="619">
                  <c:v>0.46870149999999999</c:v>
                </c:pt>
                <c:pt idx="620">
                  <c:v>0.4686999</c:v>
                </c:pt>
                <c:pt idx="621">
                  <c:v>0.46870309999999998</c:v>
                </c:pt>
                <c:pt idx="622">
                  <c:v>0.4686958</c:v>
                </c:pt>
                <c:pt idx="623">
                  <c:v>0.46866609999999997</c:v>
                </c:pt>
                <c:pt idx="624">
                  <c:v>0.46860350000000001</c:v>
                </c:pt>
                <c:pt idx="625">
                  <c:v>0.46849790000000002</c:v>
                </c:pt>
                <c:pt idx="626">
                  <c:v>0.46833799999999998</c:v>
                </c:pt>
                <c:pt idx="627">
                  <c:v>0.4681169</c:v>
                </c:pt>
                <c:pt idx="628">
                  <c:v>0.46783789999999997</c:v>
                </c:pt>
                <c:pt idx="629">
                  <c:v>0.46751819999999999</c:v>
                </c:pt>
                <c:pt idx="630">
                  <c:v>0.4671883</c:v>
                </c:pt>
                <c:pt idx="631">
                  <c:v>0.46688079999999998</c:v>
                </c:pt>
                <c:pt idx="632">
                  <c:v>0.46662100000000001</c:v>
                </c:pt>
                <c:pt idx="633">
                  <c:v>0.46641569999999999</c:v>
                </c:pt>
                <c:pt idx="634">
                  <c:v>0.46625109999999997</c:v>
                </c:pt>
                <c:pt idx="635">
                  <c:v>0.46609850000000003</c:v>
                </c:pt>
                <c:pt idx="636">
                  <c:v>0.46592850000000002</c:v>
                </c:pt>
                <c:pt idx="637">
                  <c:v>0.46572330000000001</c:v>
                </c:pt>
                <c:pt idx="638">
                  <c:v>0.46548299999999998</c:v>
                </c:pt>
                <c:pt idx="639">
                  <c:v>0.46522259999999999</c:v>
                </c:pt>
                <c:pt idx="640">
                  <c:v>0.46496189999999998</c:v>
                </c:pt>
                <c:pt idx="641">
                  <c:v>0.46471509999999999</c:v>
                </c:pt>
                <c:pt idx="642">
                  <c:v>0.46448309999999998</c:v>
                </c:pt>
                <c:pt idx="643">
                  <c:v>0.46425499999999997</c:v>
                </c:pt>
                <c:pt idx="644">
                  <c:v>0.46401540000000002</c:v>
                </c:pt>
                <c:pt idx="645">
                  <c:v>0.46375430000000001</c:v>
                </c:pt>
                <c:pt idx="646">
                  <c:v>0.46347280000000002</c:v>
                </c:pt>
                <c:pt idx="647">
                  <c:v>0.46318169999999997</c:v>
                </c:pt>
                <c:pt idx="648">
                  <c:v>0.46289390000000002</c:v>
                </c:pt>
                <c:pt idx="649">
                  <c:v>0.46261679999999999</c:v>
                </c:pt>
                <c:pt idx="650">
                  <c:v>0.4623466</c:v>
                </c:pt>
                <c:pt idx="651">
                  <c:v>0.46207179999999998</c:v>
                </c:pt>
                <c:pt idx="652">
                  <c:v>0.46177980000000002</c:v>
                </c:pt>
                <c:pt idx="653">
                  <c:v>0.46146779999999998</c:v>
                </c:pt>
                <c:pt idx="654">
                  <c:v>0.46114670000000002</c:v>
                </c:pt>
                <c:pt idx="655">
                  <c:v>0.46084000000000003</c:v>
                </c:pt>
                <c:pt idx="656">
                  <c:v>0.46057510000000002</c:v>
                </c:pt>
                <c:pt idx="657">
                  <c:v>0.46036939999999998</c:v>
                </c:pt>
                <c:pt idx="658">
                  <c:v>0.46022580000000002</c:v>
                </c:pt>
                <c:pt idx="659">
                  <c:v>0.46012969999999997</c:v>
                </c:pt>
                <c:pt idx="660">
                  <c:v>0.46005669999999999</c:v>
                </c:pt>
                <c:pt idx="661">
                  <c:v>0.45997909999999997</c:v>
                </c:pt>
                <c:pt idx="662">
                  <c:v>0.45987610000000001</c:v>
                </c:pt>
                <c:pt idx="663">
                  <c:v>0.45973540000000002</c:v>
                </c:pt>
                <c:pt idx="664">
                  <c:v>0.4595513</c:v>
                </c:pt>
                <c:pt idx="665">
                  <c:v>0.4593197</c:v>
                </c:pt>
                <c:pt idx="666">
                  <c:v>0.45903539999999998</c:v>
                </c:pt>
                <c:pt idx="667">
                  <c:v>0.45869330000000003</c:v>
                </c:pt>
                <c:pt idx="668">
                  <c:v>0.4582929</c:v>
                </c:pt>
                <c:pt idx="669">
                  <c:v>0.45784229999999998</c:v>
                </c:pt>
                <c:pt idx="670">
                  <c:v>0.45736080000000001</c:v>
                </c:pt>
                <c:pt idx="671">
                  <c:v>0.45687169999999999</c:v>
                </c:pt>
                <c:pt idx="672">
                  <c:v>0.456397</c:v>
                </c:pt>
                <c:pt idx="673">
                  <c:v>0.45594970000000001</c:v>
                </c:pt>
                <c:pt idx="674">
                  <c:v>0.45552920000000002</c:v>
                </c:pt>
                <c:pt idx="675">
                  <c:v>0.45512540000000001</c:v>
                </c:pt>
                <c:pt idx="676">
                  <c:v>0.45472370000000001</c:v>
                </c:pt>
                <c:pt idx="677">
                  <c:v>0.45431379999999999</c:v>
                </c:pt>
                <c:pt idx="678">
                  <c:v>0.45389249999999998</c:v>
                </c:pt>
                <c:pt idx="679">
                  <c:v>0.45346259999999999</c:v>
                </c:pt>
                <c:pt idx="680">
                  <c:v>0.4530284</c:v>
                </c:pt>
                <c:pt idx="681">
                  <c:v>0.45258989999999999</c:v>
                </c:pt>
                <c:pt idx="682">
                  <c:v>0.45214199999999999</c:v>
                </c:pt>
                <c:pt idx="683">
                  <c:v>0.45167810000000003</c:v>
                </c:pt>
                <c:pt idx="684">
                  <c:v>0.45119609999999999</c:v>
                </c:pt>
                <c:pt idx="685">
                  <c:v>0.45070539999999998</c:v>
                </c:pt>
                <c:pt idx="686">
                  <c:v>0.45022620000000002</c:v>
                </c:pt>
                <c:pt idx="687">
                  <c:v>0.4497872</c:v>
                </c:pt>
                <c:pt idx="688">
                  <c:v>0.4494129</c:v>
                </c:pt>
                <c:pt idx="689">
                  <c:v>0.44911640000000003</c:v>
                </c:pt>
                <c:pt idx="690">
                  <c:v>0.44889319999999999</c:v>
                </c:pt>
                <c:pt idx="691">
                  <c:v>0.44872400000000001</c:v>
                </c:pt>
                <c:pt idx="692">
                  <c:v>0.44858189999999998</c:v>
                </c:pt>
                <c:pt idx="693">
                  <c:v>0.44843919999999998</c:v>
                </c:pt>
                <c:pt idx="694">
                  <c:v>0.44827739999999999</c:v>
                </c:pt>
                <c:pt idx="695">
                  <c:v>0.44808579999999998</c:v>
                </c:pt>
                <c:pt idx="696">
                  <c:v>0.44785979999999997</c:v>
                </c:pt>
                <c:pt idx="697">
                  <c:v>0.44759650000000001</c:v>
                </c:pt>
                <c:pt idx="698">
                  <c:v>0.44729249999999998</c:v>
                </c:pt>
                <c:pt idx="699">
                  <c:v>0.44694519999999999</c:v>
                </c:pt>
                <c:pt idx="700">
                  <c:v>0.44655689999999998</c:v>
                </c:pt>
                <c:pt idx="701">
                  <c:v>0.44613900000000001</c:v>
                </c:pt>
                <c:pt idx="702">
                  <c:v>0.44571139999999998</c:v>
                </c:pt>
                <c:pt idx="703">
                  <c:v>0.44529750000000001</c:v>
                </c:pt>
                <c:pt idx="704">
                  <c:v>0.44491849999999999</c:v>
                </c:pt>
                <c:pt idx="705">
                  <c:v>0.44458569999999997</c:v>
                </c:pt>
                <c:pt idx="706">
                  <c:v>0.44429750000000001</c:v>
                </c:pt>
                <c:pt idx="707">
                  <c:v>0.44404250000000001</c:v>
                </c:pt>
                <c:pt idx="708">
                  <c:v>0.44380500000000001</c:v>
                </c:pt>
                <c:pt idx="709">
                  <c:v>0.44357279999999999</c:v>
                </c:pt>
                <c:pt idx="710">
                  <c:v>0.44333850000000002</c:v>
                </c:pt>
                <c:pt idx="711">
                  <c:v>0.44309949999999998</c:v>
                </c:pt>
                <c:pt idx="712">
                  <c:v>0.44285380000000002</c:v>
                </c:pt>
                <c:pt idx="713">
                  <c:v>0.4425962</c:v>
                </c:pt>
                <c:pt idx="714">
                  <c:v>0.44231910000000002</c:v>
                </c:pt>
                <c:pt idx="715">
                  <c:v>0.44201580000000001</c:v>
                </c:pt>
                <c:pt idx="716">
                  <c:v>0.44168669999999999</c:v>
                </c:pt>
                <c:pt idx="717">
                  <c:v>0.4413434</c:v>
                </c:pt>
                <c:pt idx="718">
                  <c:v>0.4410057</c:v>
                </c:pt>
                <c:pt idx="719">
                  <c:v>0.44069609999999998</c:v>
                </c:pt>
                <c:pt idx="720">
                  <c:v>0.44042779999999998</c:v>
                </c:pt>
                <c:pt idx="721">
                  <c:v>0.44019849999999999</c:v>
                </c:pt>
                <c:pt idx="722">
                  <c:v>0.4399884</c:v>
                </c:pt>
                <c:pt idx="723">
                  <c:v>0.43976969999999999</c:v>
                </c:pt>
                <c:pt idx="724">
                  <c:v>0.4395155</c:v>
                </c:pt>
                <c:pt idx="725">
                  <c:v>0.43921290000000002</c:v>
                </c:pt>
                <c:pt idx="726">
                  <c:v>0.43886829999999999</c:v>
                </c:pt>
                <c:pt idx="727">
                  <c:v>0.4385038</c:v>
                </c:pt>
                <c:pt idx="728">
                  <c:v>0.43814829999999999</c:v>
                </c:pt>
                <c:pt idx="729">
                  <c:v>0.43782300000000002</c:v>
                </c:pt>
                <c:pt idx="730">
                  <c:v>0.43753649999999999</c:v>
                </c:pt>
                <c:pt idx="731">
                  <c:v>0.43728250000000002</c:v>
                </c:pt>
                <c:pt idx="732">
                  <c:v>0.43704700000000002</c:v>
                </c:pt>
                <c:pt idx="733">
                  <c:v>0.43681619999999999</c:v>
                </c:pt>
                <c:pt idx="734">
                  <c:v>0.43658409999999997</c:v>
                </c:pt>
                <c:pt idx="735">
                  <c:v>0.43635380000000001</c:v>
                </c:pt>
                <c:pt idx="736">
                  <c:v>0.43613350000000001</c:v>
                </c:pt>
                <c:pt idx="737">
                  <c:v>0.43592940000000002</c:v>
                </c:pt>
                <c:pt idx="738">
                  <c:v>0.43574030000000002</c:v>
                </c:pt>
                <c:pt idx="739">
                  <c:v>0.43555729999999998</c:v>
                </c:pt>
                <c:pt idx="740">
                  <c:v>0.4353667</c:v>
                </c:pt>
                <c:pt idx="741">
                  <c:v>0.43515799999999999</c:v>
                </c:pt>
                <c:pt idx="742">
                  <c:v>0.43492619999999999</c:v>
                </c:pt>
                <c:pt idx="743">
                  <c:v>0.43467210000000001</c:v>
                </c:pt>
                <c:pt idx="744">
                  <c:v>0.4343997</c:v>
                </c:pt>
                <c:pt idx="745">
                  <c:v>0.43411139999999998</c:v>
                </c:pt>
                <c:pt idx="746">
                  <c:v>0.43380550000000001</c:v>
                </c:pt>
                <c:pt idx="747">
                  <c:v>0.43347760000000002</c:v>
                </c:pt>
                <c:pt idx="748">
                  <c:v>0.43312590000000001</c:v>
                </c:pt>
                <c:pt idx="749">
                  <c:v>0.4327548</c:v>
                </c:pt>
                <c:pt idx="750">
                  <c:v>0.43237779999999998</c:v>
                </c:pt>
                <c:pt idx="751">
                  <c:v>0.4320136</c:v>
                </c:pt>
                <c:pt idx="752">
                  <c:v>0.43167840000000002</c:v>
                </c:pt>
                <c:pt idx="753">
                  <c:v>0.43138110000000002</c:v>
                </c:pt>
                <c:pt idx="754">
                  <c:v>0.43111820000000001</c:v>
                </c:pt>
                <c:pt idx="755">
                  <c:v>0.43087760000000003</c:v>
                </c:pt>
                <c:pt idx="756">
                  <c:v>0.4306432</c:v>
                </c:pt>
                <c:pt idx="757">
                  <c:v>0.43040460000000003</c:v>
                </c:pt>
                <c:pt idx="758">
                  <c:v>0.4301604</c:v>
                </c:pt>
                <c:pt idx="759">
                  <c:v>0.42991859999999998</c:v>
                </c:pt>
                <c:pt idx="760">
                  <c:v>0.42969059999999998</c:v>
                </c:pt>
                <c:pt idx="761">
                  <c:v>0.42948409999999998</c:v>
                </c:pt>
                <c:pt idx="762">
                  <c:v>0.4292995</c:v>
                </c:pt>
                <c:pt idx="763">
                  <c:v>0.42912830000000002</c:v>
                </c:pt>
                <c:pt idx="764">
                  <c:v>0.42895759999999999</c:v>
                </c:pt>
                <c:pt idx="765">
                  <c:v>0.42877539999999997</c:v>
                </c:pt>
                <c:pt idx="766">
                  <c:v>0.42857460000000003</c:v>
                </c:pt>
                <c:pt idx="767">
                  <c:v>0.42835410000000002</c:v>
                </c:pt>
                <c:pt idx="768">
                  <c:v>0.42811680000000002</c:v>
                </c:pt>
                <c:pt idx="769">
                  <c:v>0.42786600000000002</c:v>
                </c:pt>
                <c:pt idx="770">
                  <c:v>0.4276044</c:v>
                </c:pt>
                <c:pt idx="771">
                  <c:v>0.42733480000000001</c:v>
                </c:pt>
                <c:pt idx="772">
                  <c:v>0.4270621</c:v>
                </c:pt>
                <c:pt idx="773">
                  <c:v>0.42679539999999999</c:v>
                </c:pt>
                <c:pt idx="774">
                  <c:v>0.42654629999999999</c:v>
                </c:pt>
                <c:pt idx="775">
                  <c:v>0.42632360000000002</c:v>
                </c:pt>
                <c:pt idx="776">
                  <c:v>0.42612879999999997</c:v>
                </c:pt>
                <c:pt idx="777">
                  <c:v>0.4259501</c:v>
                </c:pt>
                <c:pt idx="778">
                  <c:v>0.42576710000000001</c:v>
                </c:pt>
                <c:pt idx="779">
                  <c:v>0.42555399999999999</c:v>
                </c:pt>
                <c:pt idx="780">
                  <c:v>0.42529240000000001</c:v>
                </c:pt>
                <c:pt idx="781">
                  <c:v>0.42497819999999997</c:v>
                </c:pt>
                <c:pt idx="782">
                  <c:v>0.424626</c:v>
                </c:pt>
                <c:pt idx="783">
                  <c:v>0.42426399999999997</c:v>
                </c:pt>
                <c:pt idx="784">
                  <c:v>0.4239232</c:v>
                </c:pt>
                <c:pt idx="785">
                  <c:v>0.42362860000000002</c:v>
                </c:pt>
                <c:pt idx="786">
                  <c:v>0.42338930000000002</c:v>
                </c:pt>
                <c:pt idx="787">
                  <c:v>0.42319770000000001</c:v>
                </c:pt>
                <c:pt idx="788">
                  <c:v>0.42303259999999998</c:v>
                </c:pt>
                <c:pt idx="789">
                  <c:v>0.42286829999999997</c:v>
                </c:pt>
                <c:pt idx="790">
                  <c:v>0.42268169999999999</c:v>
                </c:pt>
                <c:pt idx="791">
                  <c:v>0.42245539999999998</c:v>
                </c:pt>
                <c:pt idx="792">
                  <c:v>0.42218129999999998</c:v>
                </c:pt>
                <c:pt idx="793">
                  <c:v>0.42185810000000001</c:v>
                </c:pt>
                <c:pt idx="794">
                  <c:v>0.4214909</c:v>
                </c:pt>
                <c:pt idx="795">
                  <c:v>0.42108970000000001</c:v>
                </c:pt>
                <c:pt idx="796">
                  <c:v>0.42067019999999999</c:v>
                </c:pt>
                <c:pt idx="797">
                  <c:v>0.42025220000000002</c:v>
                </c:pt>
                <c:pt idx="798">
                  <c:v>0.41985460000000002</c:v>
                </c:pt>
                <c:pt idx="799">
                  <c:v>0.41949110000000001</c:v>
                </c:pt>
                <c:pt idx="800">
                  <c:v>0.41916439999999999</c:v>
                </c:pt>
                <c:pt idx="801">
                  <c:v>0.41886370000000001</c:v>
                </c:pt>
                <c:pt idx="802">
                  <c:v>0.41856650000000001</c:v>
                </c:pt>
                <c:pt idx="803">
                  <c:v>0.41824519999999998</c:v>
                </c:pt>
                <c:pt idx="804">
                  <c:v>0.41787849999999999</c:v>
                </c:pt>
                <c:pt idx="805">
                  <c:v>0.41745589999999999</c:v>
                </c:pt>
                <c:pt idx="806">
                  <c:v>0.41698289999999999</c:v>
                </c:pt>
                <c:pt idx="807">
                  <c:v>0.41647709999999999</c:v>
                </c:pt>
                <c:pt idx="808">
                  <c:v>0.41596359999999999</c:v>
                </c:pt>
                <c:pt idx="809">
                  <c:v>0.41546719999999998</c:v>
                </c:pt>
                <c:pt idx="810">
                  <c:v>0.4150064</c:v>
                </c:pt>
                <c:pt idx="811">
                  <c:v>0.41459380000000001</c:v>
                </c:pt>
                <c:pt idx="812">
                  <c:v>0.41423589999999999</c:v>
                </c:pt>
                <c:pt idx="813">
                  <c:v>0.41393449999999998</c:v>
                </c:pt>
                <c:pt idx="814">
                  <c:v>0.41368700000000003</c:v>
                </c:pt>
                <c:pt idx="815">
                  <c:v>0.41348610000000002</c:v>
                </c:pt>
                <c:pt idx="816">
                  <c:v>0.41331869999999998</c:v>
                </c:pt>
                <c:pt idx="817">
                  <c:v>0.41316560000000002</c:v>
                </c:pt>
                <c:pt idx="818">
                  <c:v>0.4130066</c:v>
                </c:pt>
                <c:pt idx="819">
                  <c:v>0.41282429999999998</c:v>
                </c:pt>
                <c:pt idx="820">
                  <c:v>0.4126109</c:v>
                </c:pt>
                <c:pt idx="821">
                  <c:v>0.4123695</c:v>
                </c:pt>
                <c:pt idx="822">
                  <c:v>0.41211320000000001</c:v>
                </c:pt>
                <c:pt idx="823">
                  <c:v>0.41185749999999999</c:v>
                </c:pt>
                <c:pt idx="824">
                  <c:v>0.41161439999999999</c:v>
                </c:pt>
                <c:pt idx="825">
                  <c:v>0.41138639999999999</c:v>
                </c:pt>
                <c:pt idx="826">
                  <c:v>0.41116750000000002</c:v>
                </c:pt>
                <c:pt idx="827">
                  <c:v>0.41094809999999998</c:v>
                </c:pt>
                <c:pt idx="828">
                  <c:v>0.41072049999999999</c:v>
                </c:pt>
                <c:pt idx="829">
                  <c:v>0.41048400000000002</c:v>
                </c:pt>
                <c:pt idx="830">
                  <c:v>0.41024519999999998</c:v>
                </c:pt>
                <c:pt idx="831">
                  <c:v>0.41001470000000001</c:v>
                </c:pt>
                <c:pt idx="832">
                  <c:v>0.40979989999999999</c:v>
                </c:pt>
                <c:pt idx="833">
                  <c:v>0.40960289999999999</c:v>
                </c:pt>
                <c:pt idx="834">
                  <c:v>0.40941880000000003</c:v>
                </c:pt>
                <c:pt idx="835">
                  <c:v>0.40923979999999999</c:v>
                </c:pt>
                <c:pt idx="836">
                  <c:v>0.40906160000000003</c:v>
                </c:pt>
                <c:pt idx="837">
                  <c:v>0.40888540000000001</c:v>
                </c:pt>
                <c:pt idx="838">
                  <c:v>0.40871839999999998</c:v>
                </c:pt>
                <c:pt idx="839">
                  <c:v>0.40856870000000001</c:v>
                </c:pt>
                <c:pt idx="840">
                  <c:v>0.408441</c:v>
                </c:pt>
                <c:pt idx="841">
                  <c:v>0.40833239999999998</c:v>
                </c:pt>
                <c:pt idx="842">
                  <c:v>0.4082344</c:v>
                </c:pt>
                <c:pt idx="843">
                  <c:v>0.40813640000000001</c:v>
                </c:pt>
                <c:pt idx="844">
                  <c:v>0.40803299999999998</c:v>
                </c:pt>
                <c:pt idx="845">
                  <c:v>0.40792699999999998</c:v>
                </c:pt>
                <c:pt idx="846">
                  <c:v>0.40782869999999999</c:v>
                </c:pt>
                <c:pt idx="847">
                  <c:v>0.40774929999999998</c:v>
                </c:pt>
                <c:pt idx="848">
                  <c:v>0.40769670000000002</c:v>
                </c:pt>
                <c:pt idx="849">
                  <c:v>0.40766970000000002</c:v>
                </c:pt>
                <c:pt idx="850">
                  <c:v>0.40765980000000002</c:v>
                </c:pt>
                <c:pt idx="851">
                  <c:v>0.40765509999999999</c:v>
                </c:pt>
                <c:pt idx="852">
                  <c:v>0.40764729999999999</c:v>
                </c:pt>
                <c:pt idx="853">
                  <c:v>0.40763440000000001</c:v>
                </c:pt>
                <c:pt idx="854">
                  <c:v>0.40762159999999997</c:v>
                </c:pt>
                <c:pt idx="855">
                  <c:v>0.40761520000000001</c:v>
                </c:pt>
                <c:pt idx="856">
                  <c:v>0.40761639999999999</c:v>
                </c:pt>
                <c:pt idx="857">
                  <c:v>0.40761839999999999</c:v>
                </c:pt>
                <c:pt idx="858">
                  <c:v>0.40760879999999999</c:v>
                </c:pt>
                <c:pt idx="859">
                  <c:v>0.40757549999999998</c:v>
                </c:pt>
                <c:pt idx="860">
                  <c:v>0.4075144</c:v>
                </c:pt>
                <c:pt idx="861">
                  <c:v>0.40743400000000002</c:v>
                </c:pt>
                <c:pt idx="862">
                  <c:v>0.40735399999999999</c:v>
                </c:pt>
                <c:pt idx="863">
                  <c:v>0.40729850000000001</c:v>
                </c:pt>
                <c:pt idx="864">
                  <c:v>0.40728540000000002</c:v>
                </c:pt>
                <c:pt idx="865">
                  <c:v>0.4073196</c:v>
                </c:pt>
                <c:pt idx="866">
                  <c:v>0.40739229999999998</c:v>
                </c:pt>
                <c:pt idx="867">
                  <c:v>0.4074855</c:v>
                </c:pt>
                <c:pt idx="868">
                  <c:v>0.4075802</c:v>
                </c:pt>
                <c:pt idx="869">
                  <c:v>0.40766419999999998</c:v>
                </c:pt>
                <c:pt idx="870">
                  <c:v>0.40773549999999997</c:v>
                </c:pt>
                <c:pt idx="871">
                  <c:v>0.40779900000000002</c:v>
                </c:pt>
                <c:pt idx="872">
                  <c:v>0.40786169999999999</c:v>
                </c:pt>
                <c:pt idx="873">
                  <c:v>0.40792600000000001</c:v>
                </c:pt>
                <c:pt idx="874">
                  <c:v>0.40798849999999998</c:v>
                </c:pt>
                <c:pt idx="875">
                  <c:v>0.40804240000000003</c:v>
                </c:pt>
                <c:pt idx="876">
                  <c:v>0.40808270000000002</c:v>
                </c:pt>
                <c:pt idx="877">
                  <c:v>0.40810970000000002</c:v>
                </c:pt>
                <c:pt idx="878">
                  <c:v>0.40812910000000002</c:v>
                </c:pt>
                <c:pt idx="879">
                  <c:v>0.40814780000000001</c:v>
                </c:pt>
                <c:pt idx="880">
                  <c:v>0.4081687</c:v>
                </c:pt>
                <c:pt idx="881">
                  <c:v>0.4081863</c:v>
                </c:pt>
                <c:pt idx="882">
                  <c:v>0.40818850000000001</c:v>
                </c:pt>
                <c:pt idx="883">
                  <c:v>0.408161</c:v>
                </c:pt>
                <c:pt idx="884">
                  <c:v>0.4080956</c:v>
                </c:pt>
                <c:pt idx="885">
                  <c:v>0.40799560000000001</c:v>
                </c:pt>
                <c:pt idx="886">
                  <c:v>0.40787479999999998</c:v>
                </c:pt>
                <c:pt idx="887">
                  <c:v>0.407752</c:v>
                </c:pt>
                <c:pt idx="888">
                  <c:v>0.40764289999999997</c:v>
                </c:pt>
                <c:pt idx="889">
                  <c:v>0.40755390000000002</c:v>
                </c:pt>
                <c:pt idx="890">
                  <c:v>0.40748089999999998</c:v>
                </c:pt>
                <c:pt idx="891">
                  <c:v>0.4074142</c:v>
                </c:pt>
                <c:pt idx="892">
                  <c:v>0.40734589999999998</c:v>
                </c:pt>
                <c:pt idx="893">
                  <c:v>0.40727659999999999</c:v>
                </c:pt>
                <c:pt idx="894">
                  <c:v>0.40721659999999998</c:v>
                </c:pt>
                <c:pt idx="895">
                  <c:v>0.40718110000000002</c:v>
                </c:pt>
                <c:pt idx="896">
                  <c:v>0.40717969999999998</c:v>
                </c:pt>
                <c:pt idx="897">
                  <c:v>0.40721000000000002</c:v>
                </c:pt>
                <c:pt idx="898">
                  <c:v>0.40725240000000001</c:v>
                </c:pt>
                <c:pt idx="899">
                  <c:v>0.40727679999999999</c:v>
                </c:pt>
                <c:pt idx="900">
                  <c:v>0.40724880000000002</c:v>
                </c:pt>
                <c:pt idx="901">
                  <c:v>0.4071419</c:v>
                </c:pt>
                <c:pt idx="902">
                  <c:v>0.40694599999999997</c:v>
                </c:pt>
                <c:pt idx="903">
                  <c:v>0.4066671</c:v>
                </c:pt>
                <c:pt idx="904">
                  <c:v>0.40632360000000001</c:v>
                </c:pt>
                <c:pt idx="905">
                  <c:v>0.40593750000000001</c:v>
                </c:pt>
                <c:pt idx="906">
                  <c:v>0.40552939999999998</c:v>
                </c:pt>
                <c:pt idx="907">
                  <c:v>0.40511350000000002</c:v>
                </c:pt>
                <c:pt idx="908">
                  <c:v>0.40469769999999999</c:v>
                </c:pt>
                <c:pt idx="909">
                  <c:v>0.40428649999999999</c:v>
                </c:pt>
                <c:pt idx="910">
                  <c:v>0.40388299999999999</c:v>
                </c:pt>
                <c:pt idx="911">
                  <c:v>0.40348919999999999</c:v>
                </c:pt>
                <c:pt idx="912">
                  <c:v>0.40310590000000002</c:v>
                </c:pt>
                <c:pt idx="913">
                  <c:v>0.40273150000000002</c:v>
                </c:pt>
                <c:pt idx="914">
                  <c:v>0.40236290000000002</c:v>
                </c:pt>
                <c:pt idx="915">
                  <c:v>0.40199580000000001</c:v>
                </c:pt>
                <c:pt idx="916">
                  <c:v>0.4016285</c:v>
                </c:pt>
                <c:pt idx="917">
                  <c:v>0.40126240000000002</c:v>
                </c:pt>
                <c:pt idx="918">
                  <c:v>0.40090150000000002</c:v>
                </c:pt>
                <c:pt idx="919">
                  <c:v>0.40055039999999997</c:v>
                </c:pt>
                <c:pt idx="920">
                  <c:v>0.40021020000000002</c:v>
                </c:pt>
                <c:pt idx="921">
                  <c:v>0.39987739999999999</c:v>
                </c:pt>
                <c:pt idx="922">
                  <c:v>0.39954469999999997</c:v>
                </c:pt>
                <c:pt idx="923">
                  <c:v>0.39920470000000002</c:v>
                </c:pt>
                <c:pt idx="924">
                  <c:v>0.39885379999999998</c:v>
                </c:pt>
                <c:pt idx="925">
                  <c:v>0.39849570000000001</c:v>
                </c:pt>
                <c:pt idx="926">
                  <c:v>0.39814060000000001</c:v>
                </c:pt>
                <c:pt idx="927">
                  <c:v>0.3978023</c:v>
                </c:pt>
                <c:pt idx="928">
                  <c:v>0.3974916</c:v>
                </c:pt>
                <c:pt idx="929">
                  <c:v>0.39721440000000002</c:v>
                </c:pt>
                <c:pt idx="930">
                  <c:v>0.39696900000000002</c:v>
                </c:pt>
                <c:pt idx="931">
                  <c:v>0.39674949999999998</c:v>
                </c:pt>
                <c:pt idx="932">
                  <c:v>0.3965494</c:v>
                </c:pt>
                <c:pt idx="933">
                  <c:v>0.396366</c:v>
                </c:pt>
                <c:pt idx="934">
                  <c:v>0.39620119999999998</c:v>
                </c:pt>
                <c:pt idx="935">
                  <c:v>0.39605990000000002</c:v>
                </c:pt>
                <c:pt idx="936">
                  <c:v>0.39594550000000001</c:v>
                </c:pt>
                <c:pt idx="937">
                  <c:v>0.39585690000000001</c:v>
                </c:pt>
                <c:pt idx="938">
                  <c:v>0.3957871</c:v>
                </c:pt>
                <c:pt idx="939">
                  <c:v>0.39572619999999997</c:v>
                </c:pt>
                <c:pt idx="940">
                  <c:v>0.39566560000000001</c:v>
                </c:pt>
                <c:pt idx="941">
                  <c:v>0.3956018</c:v>
                </c:pt>
                <c:pt idx="942">
                  <c:v>0.39553759999999999</c:v>
                </c:pt>
                <c:pt idx="943">
                  <c:v>0.39548119999999998</c:v>
                </c:pt>
                <c:pt idx="944">
                  <c:v>0.39544079999999998</c:v>
                </c:pt>
                <c:pt idx="945">
                  <c:v>0.39541959999999998</c:v>
                </c:pt>
                <c:pt idx="946">
                  <c:v>0.39541490000000001</c:v>
                </c:pt>
                <c:pt idx="947">
                  <c:v>0.39541799999999999</c:v>
                </c:pt>
                <c:pt idx="948">
                  <c:v>0.39541850000000001</c:v>
                </c:pt>
                <c:pt idx="949">
                  <c:v>0.39540930000000002</c:v>
                </c:pt>
                <c:pt idx="950">
                  <c:v>0.39538899999999999</c:v>
                </c:pt>
                <c:pt idx="951">
                  <c:v>0.39536199999999999</c:v>
                </c:pt>
                <c:pt idx="952">
                  <c:v>0.3953371</c:v>
                </c:pt>
                <c:pt idx="953">
                  <c:v>0.39532329999999999</c:v>
                </c:pt>
                <c:pt idx="954">
                  <c:v>0.3953275</c:v>
                </c:pt>
                <c:pt idx="955">
                  <c:v>0.39535369999999997</c:v>
                </c:pt>
                <c:pt idx="956">
                  <c:v>0.39540380000000003</c:v>
                </c:pt>
                <c:pt idx="957">
                  <c:v>0.39547900000000002</c:v>
                </c:pt>
                <c:pt idx="958">
                  <c:v>0.39557999999999999</c:v>
                </c:pt>
                <c:pt idx="959">
                  <c:v>0.39570739999999999</c:v>
                </c:pt>
                <c:pt idx="960">
                  <c:v>0.3958605</c:v>
                </c:pt>
                <c:pt idx="961">
                  <c:v>0.39603739999999998</c:v>
                </c:pt>
                <c:pt idx="962">
                  <c:v>0.39623639999999999</c:v>
                </c:pt>
                <c:pt idx="963">
                  <c:v>0.396457</c:v>
                </c:pt>
                <c:pt idx="964">
                  <c:v>0.39670230000000001</c:v>
                </c:pt>
                <c:pt idx="965">
                  <c:v>0.39697919999999998</c:v>
                </c:pt>
                <c:pt idx="966">
                  <c:v>0.39729510000000001</c:v>
                </c:pt>
                <c:pt idx="967">
                  <c:v>0.39765509999999998</c:v>
                </c:pt>
                <c:pt idx="968">
                  <c:v>0.3980571</c:v>
                </c:pt>
                <c:pt idx="969">
                  <c:v>0.39849099999999998</c:v>
                </c:pt>
                <c:pt idx="970">
                  <c:v>0.39894099999999999</c:v>
                </c:pt>
                <c:pt idx="971">
                  <c:v>0.39939219999999998</c:v>
                </c:pt>
                <c:pt idx="972">
                  <c:v>0.39983580000000002</c:v>
                </c:pt>
                <c:pt idx="973">
                  <c:v>0.40027360000000001</c:v>
                </c:pt>
                <c:pt idx="974">
                  <c:v>0.4007173</c:v>
                </c:pt>
                <c:pt idx="975">
                  <c:v>0.40118409999999999</c:v>
                </c:pt>
                <c:pt idx="976">
                  <c:v>0.40168789999999999</c:v>
                </c:pt>
                <c:pt idx="977">
                  <c:v>0.40223350000000002</c:v>
                </c:pt>
                <c:pt idx="978">
                  <c:v>0.40281220000000001</c:v>
                </c:pt>
                <c:pt idx="979">
                  <c:v>0.4034047</c:v>
                </c:pt>
                <c:pt idx="980">
                  <c:v>0.40398810000000002</c:v>
                </c:pt>
                <c:pt idx="981">
                  <c:v>0.40453990000000001</c:v>
                </c:pt>
                <c:pt idx="982">
                  <c:v>0.40504560000000001</c:v>
                </c:pt>
                <c:pt idx="983">
                  <c:v>0.40550009999999997</c:v>
                </c:pt>
                <c:pt idx="984">
                  <c:v>0.4059063</c:v>
                </c:pt>
                <c:pt idx="985">
                  <c:v>0.40627180000000002</c:v>
                </c:pt>
                <c:pt idx="986">
                  <c:v>0.40660740000000001</c:v>
                </c:pt>
                <c:pt idx="987">
                  <c:v>0.40692509999999998</c:v>
                </c:pt>
                <c:pt idx="988">
                  <c:v>0.40723700000000002</c:v>
                </c:pt>
                <c:pt idx="989">
                  <c:v>0.40755409999999997</c:v>
                </c:pt>
                <c:pt idx="990">
                  <c:v>0.40788459999999999</c:v>
                </c:pt>
                <c:pt idx="991">
                  <c:v>0.4082306</c:v>
                </c:pt>
                <c:pt idx="992">
                  <c:v>0.40858800000000001</c:v>
                </c:pt>
                <c:pt idx="993">
                  <c:v>0.408947</c:v>
                </c:pt>
                <c:pt idx="994">
                  <c:v>0.40929779999999999</c:v>
                </c:pt>
                <c:pt idx="995">
                  <c:v>0.40963529999999998</c:v>
                </c:pt>
                <c:pt idx="996">
                  <c:v>0.40996519999999997</c:v>
                </c:pt>
                <c:pt idx="997">
                  <c:v>0.41030280000000002</c:v>
                </c:pt>
                <c:pt idx="998">
                  <c:v>0.41067110000000001</c:v>
                </c:pt>
                <c:pt idx="999">
                  <c:v>0.41109190000000001</c:v>
                </c:pt>
                <c:pt idx="1000">
                  <c:v>0.41157759999999999</c:v>
                </c:pt>
                <c:pt idx="1001">
                  <c:v>0.4121282</c:v>
                </c:pt>
                <c:pt idx="1002">
                  <c:v>0.41273169999999998</c:v>
                </c:pt>
                <c:pt idx="1003">
                  <c:v>0.41337299999999999</c:v>
                </c:pt>
                <c:pt idx="1004">
                  <c:v>0.4140395</c:v>
                </c:pt>
                <c:pt idx="1005">
                  <c:v>0.4147305</c:v>
                </c:pt>
                <c:pt idx="1006">
                  <c:v>0.41545609999999999</c:v>
                </c:pt>
                <c:pt idx="1007">
                  <c:v>0.41623539999999998</c:v>
                </c:pt>
                <c:pt idx="1008">
                  <c:v>0.41708640000000002</c:v>
                </c:pt>
                <c:pt idx="1009">
                  <c:v>0.41802010000000001</c:v>
                </c:pt>
                <c:pt idx="1010">
                  <c:v>0.41903750000000001</c:v>
                </c:pt>
                <c:pt idx="1011">
                  <c:v>0.42013149999999999</c:v>
                </c:pt>
                <c:pt idx="1012">
                  <c:v>0.42129240000000001</c:v>
                </c:pt>
                <c:pt idx="1013">
                  <c:v>0.4225119</c:v>
                </c:pt>
                <c:pt idx="1014">
                  <c:v>0.42378569999999999</c:v>
                </c:pt>
                <c:pt idx="1015">
                  <c:v>0.42511090000000001</c:v>
                </c:pt>
                <c:pt idx="1016">
                  <c:v>0.42648059999999999</c:v>
                </c:pt>
                <c:pt idx="1017">
                  <c:v>0.42788019999999999</c:v>
                </c:pt>
                <c:pt idx="1018">
                  <c:v>0.42928640000000001</c:v>
                </c:pt>
                <c:pt idx="1019">
                  <c:v>0.4306702</c:v>
                </c:pt>
                <c:pt idx="1020">
                  <c:v>0.43200670000000002</c:v>
                </c:pt>
                <c:pt idx="1021">
                  <c:v>0.43327870000000002</c:v>
                </c:pt>
                <c:pt idx="1022">
                  <c:v>0.43448019999999998</c:v>
                </c:pt>
                <c:pt idx="1023">
                  <c:v>0.4356139</c:v>
                </c:pt>
                <c:pt idx="1024">
                  <c:v>0.4366853</c:v>
                </c:pt>
                <c:pt idx="1025">
                  <c:v>0.43769669999999999</c:v>
                </c:pt>
                <c:pt idx="1026">
                  <c:v>0.4386449</c:v>
                </c:pt>
                <c:pt idx="1027">
                  <c:v>0.439521</c:v>
                </c:pt>
                <c:pt idx="1028">
                  <c:v>0.4403145</c:v>
                </c:pt>
                <c:pt idx="1029">
                  <c:v>0.44101639999999998</c:v>
                </c:pt>
                <c:pt idx="1030">
                  <c:v>0.44161889999999998</c:v>
                </c:pt>
                <c:pt idx="1031">
                  <c:v>0.44211410000000001</c:v>
                </c:pt>
                <c:pt idx="1032">
                  <c:v>0.44249179999999999</c:v>
                </c:pt>
                <c:pt idx="1033">
                  <c:v>0.44273649999999998</c:v>
                </c:pt>
                <c:pt idx="1034">
                  <c:v>0.442832</c:v>
                </c:pt>
                <c:pt idx="1035">
                  <c:v>0.44276510000000002</c:v>
                </c:pt>
                <c:pt idx="1036">
                  <c:v>0.44253169999999997</c:v>
                </c:pt>
                <c:pt idx="1037">
                  <c:v>0.44213839999999999</c:v>
                </c:pt>
                <c:pt idx="1038">
                  <c:v>0.44160199999999999</c:v>
                </c:pt>
                <c:pt idx="1039">
                  <c:v>0.4409438</c:v>
                </c:pt>
                <c:pt idx="1040">
                  <c:v>0.44018360000000001</c:v>
                </c:pt>
                <c:pt idx="1041">
                  <c:v>0.43933630000000001</c:v>
                </c:pt>
                <c:pt idx="1042">
                  <c:v>0.43841340000000001</c:v>
                </c:pt>
                <c:pt idx="1043">
                  <c:v>0.43742419999999999</c:v>
                </c:pt>
                <c:pt idx="1044">
                  <c:v>0.4363822</c:v>
                </c:pt>
                <c:pt idx="1045">
                  <c:v>0.43530600000000003</c:v>
                </c:pt>
                <c:pt idx="1046">
                  <c:v>0.43421690000000002</c:v>
                </c:pt>
                <c:pt idx="1047">
                  <c:v>0.43313760000000001</c:v>
                </c:pt>
                <c:pt idx="1048">
                  <c:v>0.43208639999999998</c:v>
                </c:pt>
                <c:pt idx="1049">
                  <c:v>0.43107519999999999</c:v>
                </c:pt>
                <c:pt idx="1050">
                  <c:v>0.43011149999999998</c:v>
                </c:pt>
                <c:pt idx="1051">
                  <c:v>0.42920209999999998</c:v>
                </c:pt>
                <c:pt idx="1052">
                  <c:v>0.42835509999999999</c:v>
                </c:pt>
                <c:pt idx="1053">
                  <c:v>0.4275834</c:v>
                </c:pt>
                <c:pt idx="1054">
                  <c:v>0.42690159999999999</c:v>
                </c:pt>
                <c:pt idx="1055">
                  <c:v>0.42632110000000001</c:v>
                </c:pt>
                <c:pt idx="1056">
                  <c:v>0.42584709999999998</c:v>
                </c:pt>
                <c:pt idx="1057">
                  <c:v>0.42547430000000003</c:v>
                </c:pt>
                <c:pt idx="1058">
                  <c:v>0.42518909999999999</c:v>
                </c:pt>
                <c:pt idx="1059">
                  <c:v>0.4249714</c:v>
                </c:pt>
                <c:pt idx="1060">
                  <c:v>0.4248017</c:v>
                </c:pt>
                <c:pt idx="1061">
                  <c:v>0.42466429999999999</c:v>
                </c:pt>
                <c:pt idx="1062">
                  <c:v>0.4245486</c:v>
                </c:pt>
                <c:pt idx="1063">
                  <c:v>0.4244484</c:v>
                </c:pt>
                <c:pt idx="1064">
                  <c:v>0.42435980000000001</c:v>
                </c:pt>
                <c:pt idx="1065">
                  <c:v>0.42427900000000002</c:v>
                </c:pt>
                <c:pt idx="1066">
                  <c:v>0.42420269999999999</c:v>
                </c:pt>
                <c:pt idx="1067">
                  <c:v>0.4241296</c:v>
                </c:pt>
                <c:pt idx="1068">
                  <c:v>0.42406050000000001</c:v>
                </c:pt>
                <c:pt idx="1069">
                  <c:v>0.42399930000000002</c:v>
                </c:pt>
                <c:pt idx="1070">
                  <c:v>0.4239503</c:v>
                </c:pt>
                <c:pt idx="1071">
                  <c:v>0.42391479999999998</c:v>
                </c:pt>
                <c:pt idx="1072">
                  <c:v>0.4238903</c:v>
                </c:pt>
                <c:pt idx="1073">
                  <c:v>0.42386859999999998</c:v>
                </c:pt>
                <c:pt idx="1074">
                  <c:v>0.42384040000000001</c:v>
                </c:pt>
                <c:pt idx="1075">
                  <c:v>0.42380060000000003</c:v>
                </c:pt>
                <c:pt idx="1076">
                  <c:v>0.4237514</c:v>
                </c:pt>
                <c:pt idx="1077">
                  <c:v>0.42370390000000002</c:v>
                </c:pt>
                <c:pt idx="1078">
                  <c:v>0.42367460000000001</c:v>
                </c:pt>
                <c:pt idx="1079">
                  <c:v>0.42368060000000002</c:v>
                </c:pt>
                <c:pt idx="1080">
                  <c:v>0.42373319999999998</c:v>
                </c:pt>
                <c:pt idx="1081">
                  <c:v>0.4238345</c:v>
                </c:pt>
                <c:pt idx="1082">
                  <c:v>0.42397820000000003</c:v>
                </c:pt>
                <c:pt idx="1083">
                  <c:v>0.42415409999999998</c:v>
                </c:pt>
                <c:pt idx="1084">
                  <c:v>0.42435270000000003</c:v>
                </c:pt>
                <c:pt idx="1085">
                  <c:v>0.42456880000000002</c:v>
                </c:pt>
                <c:pt idx="1086">
                  <c:v>0.42480230000000002</c:v>
                </c:pt>
                <c:pt idx="1087">
                  <c:v>0.42505569999999998</c:v>
                </c:pt>
                <c:pt idx="1088">
                  <c:v>0.4253304</c:v>
                </c:pt>
                <c:pt idx="1089">
                  <c:v>0.42562430000000001</c:v>
                </c:pt>
                <c:pt idx="1090">
                  <c:v>0.42593140000000002</c:v>
                </c:pt>
                <c:pt idx="1091">
                  <c:v>0.42624430000000002</c:v>
                </c:pt>
                <c:pt idx="1092">
                  <c:v>0.42655720000000003</c:v>
                </c:pt>
                <c:pt idx="1093">
                  <c:v>0.42686770000000002</c:v>
                </c:pt>
                <c:pt idx="1094">
                  <c:v>0.42717699999999997</c:v>
                </c:pt>
                <c:pt idx="1095">
                  <c:v>0.42748659999999999</c:v>
                </c:pt>
                <c:pt idx="1096">
                  <c:v>0.42779660000000003</c:v>
                </c:pt>
                <c:pt idx="1097">
                  <c:v>0.42810419999999999</c:v>
                </c:pt>
                <c:pt idx="1098">
                  <c:v>0.42840440000000002</c:v>
                </c:pt>
                <c:pt idx="1099">
                  <c:v>0.4286933</c:v>
                </c:pt>
                <c:pt idx="1100">
                  <c:v>0.42897079999999999</c:v>
                </c:pt>
                <c:pt idx="1101">
                  <c:v>0.42924180000000001</c:v>
                </c:pt>
                <c:pt idx="1102">
                  <c:v>0.42951489999999998</c:v>
                </c:pt>
                <c:pt idx="1103">
                  <c:v>0.4297996</c:v>
                </c:pt>
                <c:pt idx="1104">
                  <c:v>0.43010229999999999</c:v>
                </c:pt>
                <c:pt idx="1105">
                  <c:v>0.43042570000000002</c:v>
                </c:pt>
                <c:pt idx="1106">
                  <c:v>0.43076940000000002</c:v>
                </c:pt>
                <c:pt idx="1107">
                  <c:v>0.4311315</c:v>
                </c:pt>
                <c:pt idx="1108">
                  <c:v>0.4315119</c:v>
                </c:pt>
                <c:pt idx="1109">
                  <c:v>0.43191239999999997</c:v>
                </c:pt>
                <c:pt idx="1110">
                  <c:v>0.43233539999999998</c:v>
                </c:pt>
                <c:pt idx="1111">
                  <c:v>0.43278260000000002</c:v>
                </c:pt>
                <c:pt idx="1112">
                  <c:v>0.433253</c:v>
                </c:pt>
                <c:pt idx="1113">
                  <c:v>0.43374439999999997</c:v>
                </c:pt>
                <c:pt idx="1114">
                  <c:v>0.43425580000000003</c:v>
                </c:pt>
                <c:pt idx="1115">
                  <c:v>0.43479030000000002</c:v>
                </c:pt>
                <c:pt idx="1116">
                  <c:v>0.43535669999999999</c:v>
                </c:pt>
                <c:pt idx="1117">
                  <c:v>0.43596790000000002</c:v>
                </c:pt>
                <c:pt idx="1118">
                  <c:v>0.43663449999999998</c:v>
                </c:pt>
                <c:pt idx="1119">
                  <c:v>0.43736069999999999</c:v>
                </c:pt>
                <c:pt idx="1120">
                  <c:v>0.438141</c:v>
                </c:pt>
                <c:pt idx="1121">
                  <c:v>0.4389615</c:v>
                </c:pt>
                <c:pt idx="1122">
                  <c:v>0.43980530000000001</c:v>
                </c:pt>
                <c:pt idx="1123">
                  <c:v>0.4406602</c:v>
                </c:pt>
                <c:pt idx="1124">
                  <c:v>0.44152469999999999</c:v>
                </c:pt>
                <c:pt idx="1125">
                  <c:v>0.44240859999999999</c:v>
                </c:pt>
                <c:pt idx="1126">
                  <c:v>0.44332820000000001</c:v>
                </c:pt>
                <c:pt idx="1127">
                  <c:v>0.44429829999999998</c:v>
                </c:pt>
                <c:pt idx="1128">
                  <c:v>0.4453261</c:v>
                </c:pt>
                <c:pt idx="1129">
                  <c:v>0.44640760000000002</c:v>
                </c:pt>
                <c:pt idx="1130">
                  <c:v>0.44753150000000003</c:v>
                </c:pt>
                <c:pt idx="1131">
                  <c:v>0.44868409999999997</c:v>
                </c:pt>
                <c:pt idx="1132">
                  <c:v>0.44985770000000003</c:v>
                </c:pt>
                <c:pt idx="1133">
                  <c:v>0.4510538</c:v>
                </c:pt>
                <c:pt idx="1134">
                  <c:v>0.45228119999999999</c:v>
                </c:pt>
                <c:pt idx="1135">
                  <c:v>0.45355020000000001</c:v>
                </c:pt>
                <c:pt idx="1136">
                  <c:v>0.45486690000000002</c:v>
                </c:pt>
                <c:pt idx="1137">
                  <c:v>0.45623000000000002</c:v>
                </c:pt>
                <c:pt idx="1138">
                  <c:v>0.45763150000000002</c:v>
                </c:pt>
                <c:pt idx="1139">
                  <c:v>0.45906209999999997</c:v>
                </c:pt>
                <c:pt idx="1140">
                  <c:v>0.46051579999999998</c:v>
                </c:pt>
                <c:pt idx="1141">
                  <c:v>0.46199240000000003</c:v>
                </c:pt>
                <c:pt idx="1142">
                  <c:v>0.4634954</c:v>
                </c:pt>
                <c:pt idx="1143">
                  <c:v>0.46502739999999998</c:v>
                </c:pt>
                <c:pt idx="1144">
                  <c:v>0.46658490000000002</c:v>
                </c:pt>
                <c:pt idx="1145">
                  <c:v>0.46815770000000001</c:v>
                </c:pt>
                <c:pt idx="1146">
                  <c:v>0.4697308</c:v>
                </c:pt>
                <c:pt idx="1147">
                  <c:v>0.47129219999999999</c:v>
                </c:pt>
                <c:pt idx="1148">
                  <c:v>0.4728369</c:v>
                </c:pt>
                <c:pt idx="1149">
                  <c:v>0.47436970000000001</c:v>
                </c:pt>
                <c:pt idx="1150">
                  <c:v>0.47590080000000001</c:v>
                </c:pt>
                <c:pt idx="1151">
                  <c:v>0.4774409</c:v>
                </c:pt>
                <c:pt idx="1152">
                  <c:v>0.47899429999999998</c:v>
                </c:pt>
                <c:pt idx="1153">
                  <c:v>0.48055710000000001</c:v>
                </c:pt>
                <c:pt idx="1154">
                  <c:v>0.48212070000000001</c:v>
                </c:pt>
                <c:pt idx="1155">
                  <c:v>0.48367779999999999</c:v>
                </c:pt>
                <c:pt idx="1156">
                  <c:v>0.4852283</c:v>
                </c:pt>
                <c:pt idx="1157">
                  <c:v>0.4867804</c:v>
                </c:pt>
                <c:pt idx="1158">
                  <c:v>0.48834660000000002</c:v>
                </c:pt>
                <c:pt idx="1159">
                  <c:v>0.4899367</c:v>
                </c:pt>
                <c:pt idx="1160">
                  <c:v>0.49155130000000002</c:v>
                </c:pt>
                <c:pt idx="1161">
                  <c:v>0.49318040000000002</c:v>
                </c:pt>
                <c:pt idx="1162">
                  <c:v>0.49480610000000003</c:v>
                </c:pt>
                <c:pt idx="1163">
                  <c:v>0.49640970000000001</c:v>
                </c:pt>
                <c:pt idx="1164">
                  <c:v>0.49797950000000002</c:v>
                </c:pt>
                <c:pt idx="1165">
                  <c:v>0.49951200000000001</c:v>
                </c:pt>
                <c:pt idx="1166">
                  <c:v>0.50101070000000003</c:v>
                </c:pt>
                <c:pt idx="1167">
                  <c:v>0.50247989999999998</c:v>
                </c:pt>
                <c:pt idx="1168">
                  <c:v>0.50392099999999995</c:v>
                </c:pt>
                <c:pt idx="1169">
                  <c:v>0.50533050000000002</c:v>
                </c:pt>
                <c:pt idx="1170">
                  <c:v>0.50670409999999999</c:v>
                </c:pt>
                <c:pt idx="1171">
                  <c:v>0.50804110000000002</c:v>
                </c:pt>
                <c:pt idx="1172">
                  <c:v>0.50934809999999997</c:v>
                </c:pt>
                <c:pt idx="1173">
                  <c:v>0.51063610000000004</c:v>
                </c:pt>
                <c:pt idx="1174">
                  <c:v>0.51191660000000005</c:v>
                </c:pt>
                <c:pt idx="1175">
                  <c:v>0.51319400000000004</c:v>
                </c:pt>
                <c:pt idx="1176">
                  <c:v>0.5144628</c:v>
                </c:pt>
                <c:pt idx="1177">
                  <c:v>0.51571020000000001</c:v>
                </c:pt>
                <c:pt idx="1178">
                  <c:v>0.5169241</c:v>
                </c:pt>
                <c:pt idx="1179">
                  <c:v>0.51810199999999995</c:v>
                </c:pt>
                <c:pt idx="1180">
                  <c:v>0.51925529999999998</c:v>
                </c:pt>
                <c:pt idx="1181">
                  <c:v>0.52040600000000004</c:v>
                </c:pt>
                <c:pt idx="1182">
                  <c:v>0.52157710000000002</c:v>
                </c:pt>
                <c:pt idx="1183">
                  <c:v>0.52278329999999995</c:v>
                </c:pt>
                <c:pt idx="1184">
                  <c:v>0.52402320000000002</c:v>
                </c:pt>
                <c:pt idx="1185">
                  <c:v>0.52528140000000001</c:v>
                </c:pt>
                <c:pt idx="1186">
                  <c:v>0.52653629999999996</c:v>
                </c:pt>
                <c:pt idx="1187">
                  <c:v>0.52777339999999995</c:v>
                </c:pt>
                <c:pt idx="1188">
                  <c:v>0.52899189999999996</c:v>
                </c:pt>
                <c:pt idx="1189">
                  <c:v>0.53020520000000004</c:v>
                </c:pt>
                <c:pt idx="1190">
                  <c:v>0.53143359999999995</c:v>
                </c:pt>
                <c:pt idx="1191">
                  <c:v>0.53269449999999996</c:v>
                </c:pt>
                <c:pt idx="1192">
                  <c:v>0.53399549999999996</c:v>
                </c:pt>
                <c:pt idx="1193">
                  <c:v>0.53533390000000003</c:v>
                </c:pt>
                <c:pt idx="1194">
                  <c:v>0.53670390000000001</c:v>
                </c:pt>
                <c:pt idx="1195">
                  <c:v>0.53810630000000004</c:v>
                </c:pt>
                <c:pt idx="1196">
                  <c:v>0.53955249999999999</c:v>
                </c:pt>
                <c:pt idx="1197">
                  <c:v>0.54106290000000001</c:v>
                </c:pt>
                <c:pt idx="1198">
                  <c:v>0.54265669999999999</c:v>
                </c:pt>
                <c:pt idx="1199">
                  <c:v>0.54433940000000003</c:v>
                </c:pt>
                <c:pt idx="1200">
                  <c:v>0.54609680000000005</c:v>
                </c:pt>
                <c:pt idx="1201">
                  <c:v>0.54789790000000005</c:v>
                </c:pt>
                <c:pt idx="1202">
                  <c:v>0.54970839999999999</c:v>
                </c:pt>
                <c:pt idx="1203">
                  <c:v>0.55150200000000005</c:v>
                </c:pt>
                <c:pt idx="1204">
                  <c:v>0.5532745</c:v>
                </c:pt>
                <c:pt idx="1205">
                  <c:v>0.55504039999999999</c:v>
                </c:pt>
                <c:pt idx="1206">
                  <c:v>0.55682469999999995</c:v>
                </c:pt>
                <c:pt idx="1207">
                  <c:v>0.55864510000000001</c:v>
                </c:pt>
                <c:pt idx="1208">
                  <c:v>0.56050029999999995</c:v>
                </c:pt>
                <c:pt idx="1209">
                  <c:v>0.5623669</c:v>
                </c:pt>
                <c:pt idx="1210">
                  <c:v>0.56421060000000001</c:v>
                </c:pt>
                <c:pt idx="1211">
                  <c:v>0.56599750000000004</c:v>
                </c:pt>
                <c:pt idx="1212">
                  <c:v>0.56770779999999998</c:v>
                </c:pt>
                <c:pt idx="1213">
                  <c:v>0.56934079999999998</c:v>
                </c:pt>
                <c:pt idx="1214">
                  <c:v>0.57090819999999998</c:v>
                </c:pt>
                <c:pt idx="1215">
                  <c:v>0.57242400000000004</c:v>
                </c:pt>
                <c:pt idx="1216">
                  <c:v>0.57389299999999999</c:v>
                </c:pt>
                <c:pt idx="1217">
                  <c:v>0.57530899999999996</c:v>
                </c:pt>
                <c:pt idx="1218">
                  <c:v>0.57665960000000005</c:v>
                </c:pt>
                <c:pt idx="1219">
                  <c:v>0.57793689999999998</c:v>
                </c:pt>
                <c:pt idx="1220">
                  <c:v>0.57914270000000001</c:v>
                </c:pt>
                <c:pt idx="1221">
                  <c:v>0.58028950000000001</c:v>
                </c:pt>
                <c:pt idx="1222">
                  <c:v>0.58139260000000004</c:v>
                </c:pt>
                <c:pt idx="1223">
                  <c:v>0.58245999999999998</c:v>
                </c:pt>
                <c:pt idx="1224">
                  <c:v>0.58348719999999998</c:v>
                </c:pt>
                <c:pt idx="1225">
                  <c:v>0.58445939999999996</c:v>
                </c:pt>
                <c:pt idx="1226">
                  <c:v>0.58535999999999999</c:v>
                </c:pt>
                <c:pt idx="1227">
                  <c:v>0.58618340000000002</c:v>
                </c:pt>
                <c:pt idx="1228">
                  <c:v>0.58694060000000003</c:v>
                </c:pt>
                <c:pt idx="1229">
                  <c:v>0.5876574</c:v>
                </c:pt>
                <c:pt idx="1230">
                  <c:v>0.58836189999999999</c:v>
                </c:pt>
                <c:pt idx="1231">
                  <c:v>0.58907339999999997</c:v>
                </c:pt>
                <c:pt idx="1232">
                  <c:v>0.58979519999999996</c:v>
                </c:pt>
                <c:pt idx="1233">
                  <c:v>0.59051699999999996</c:v>
                </c:pt>
                <c:pt idx="1234">
                  <c:v>0.59122629999999998</c:v>
                </c:pt>
                <c:pt idx="1235">
                  <c:v>0.59192009999999995</c:v>
                </c:pt>
                <c:pt idx="1236">
                  <c:v>0.5926112</c:v>
                </c:pt>
                <c:pt idx="1237">
                  <c:v>0.59332569999999996</c:v>
                </c:pt>
                <c:pt idx="1238">
                  <c:v>0.59409179999999995</c:v>
                </c:pt>
                <c:pt idx="1239">
                  <c:v>0.59492350000000005</c:v>
                </c:pt>
                <c:pt idx="1240">
                  <c:v>0.59581519999999999</c:v>
                </c:pt>
                <c:pt idx="1241">
                  <c:v>0.59674229999999995</c:v>
                </c:pt>
                <c:pt idx="1242">
                  <c:v>0.59767539999999997</c:v>
                </c:pt>
                <c:pt idx="1243">
                  <c:v>0.5985914</c:v>
                </c:pt>
                <c:pt idx="1244">
                  <c:v>0.59948480000000004</c:v>
                </c:pt>
                <c:pt idx="1245">
                  <c:v>0.60036579999999995</c:v>
                </c:pt>
                <c:pt idx="1246">
                  <c:v>0.60125240000000002</c:v>
                </c:pt>
                <c:pt idx="1247">
                  <c:v>0.60215750000000001</c:v>
                </c:pt>
                <c:pt idx="1248">
                  <c:v>0.60308119999999998</c:v>
                </c:pt>
                <c:pt idx="1249">
                  <c:v>0.60401329999999998</c:v>
                </c:pt>
                <c:pt idx="1250">
                  <c:v>0.60494239999999999</c:v>
                </c:pt>
                <c:pt idx="1251">
                  <c:v>0.60586549999999995</c:v>
                </c:pt>
                <c:pt idx="1252">
                  <c:v>0.60679320000000003</c:v>
                </c:pt>
                <c:pt idx="1253">
                  <c:v>0.60774470000000003</c:v>
                </c:pt>
                <c:pt idx="1254">
                  <c:v>0.60873639999999996</c:v>
                </c:pt>
                <c:pt idx="1255">
                  <c:v>0.60977159999999997</c:v>
                </c:pt>
                <c:pt idx="1256">
                  <c:v>0.61083659999999995</c:v>
                </c:pt>
                <c:pt idx="1257">
                  <c:v>0.61190800000000001</c:v>
                </c:pt>
                <c:pt idx="1258">
                  <c:v>0.61296669999999998</c:v>
                </c:pt>
                <c:pt idx="1259">
                  <c:v>0.614012</c:v>
                </c:pt>
                <c:pt idx="1260">
                  <c:v>0.61506510000000003</c:v>
                </c:pt>
                <c:pt idx="1261">
                  <c:v>0.61616369999999998</c:v>
                </c:pt>
                <c:pt idx="1262">
                  <c:v>0.61734040000000001</c:v>
                </c:pt>
                <c:pt idx="1263">
                  <c:v>0.61860979999999999</c:v>
                </c:pt>
                <c:pt idx="1264">
                  <c:v>0.61995719999999999</c:v>
                </c:pt>
                <c:pt idx="1265">
                  <c:v>0.62134750000000005</c:v>
                </c:pt>
                <c:pt idx="1266">
                  <c:v>0.62273699999999999</c:v>
                </c:pt>
                <c:pt idx="1267">
                  <c:v>0.62409320000000001</c:v>
                </c:pt>
                <c:pt idx="1268">
                  <c:v>0.62540680000000004</c:v>
                </c:pt>
                <c:pt idx="1269">
                  <c:v>0.6266872</c:v>
                </c:pt>
                <c:pt idx="1270">
                  <c:v>0.62795190000000001</c:v>
                </c:pt>
                <c:pt idx="1271">
                  <c:v>0.62921170000000004</c:v>
                </c:pt>
                <c:pt idx="1272">
                  <c:v>0.63046380000000002</c:v>
                </c:pt>
                <c:pt idx="1273">
                  <c:v>0.63169719999999996</c:v>
                </c:pt>
                <c:pt idx="1274">
                  <c:v>0.63290389999999996</c:v>
                </c:pt>
                <c:pt idx="1275">
                  <c:v>0.63409110000000002</c:v>
                </c:pt>
                <c:pt idx="1276">
                  <c:v>0.63528320000000005</c:v>
                </c:pt>
                <c:pt idx="1277">
                  <c:v>0.63651020000000003</c:v>
                </c:pt>
                <c:pt idx="1278">
                  <c:v>0.63779260000000004</c:v>
                </c:pt>
                <c:pt idx="1279">
                  <c:v>0.63912449999999998</c:v>
                </c:pt>
                <c:pt idx="1280">
                  <c:v>0.64047189999999998</c:v>
                </c:pt>
                <c:pt idx="1281">
                  <c:v>0.64178369999999996</c:v>
                </c:pt>
                <c:pt idx="1282">
                  <c:v>0.64301819999999998</c:v>
                </c:pt>
                <c:pt idx="1283">
                  <c:v>0.64416180000000001</c:v>
                </c:pt>
                <c:pt idx="1284">
                  <c:v>0.64523779999999997</c:v>
                </c:pt>
                <c:pt idx="1285">
                  <c:v>0.64629289999999995</c:v>
                </c:pt>
                <c:pt idx="1286">
                  <c:v>0.64737619999999996</c:v>
                </c:pt>
                <c:pt idx="1287">
                  <c:v>0.64851440000000005</c:v>
                </c:pt>
                <c:pt idx="1288">
                  <c:v>0.64969969999999999</c:v>
                </c:pt>
                <c:pt idx="1289">
                  <c:v>0.65089699999999995</c:v>
                </c:pt>
                <c:pt idx="1290">
                  <c:v>0.65206319999999995</c:v>
                </c:pt>
                <c:pt idx="1291">
                  <c:v>0.653173</c:v>
                </c:pt>
                <c:pt idx="1292">
                  <c:v>0.65422840000000004</c:v>
                </c:pt>
                <c:pt idx="1293">
                  <c:v>0.65525650000000002</c:v>
                </c:pt>
                <c:pt idx="1294">
                  <c:v>0.65628900000000001</c:v>
                </c:pt>
                <c:pt idx="1295">
                  <c:v>0.65734780000000004</c:v>
                </c:pt>
                <c:pt idx="1296">
                  <c:v>0.65843280000000004</c:v>
                </c:pt>
                <c:pt idx="1297">
                  <c:v>0.65952909999999998</c:v>
                </c:pt>
                <c:pt idx="1298">
                  <c:v>0.6606225</c:v>
                </c:pt>
                <c:pt idx="1299">
                  <c:v>0.66171650000000004</c:v>
                </c:pt>
                <c:pt idx="1300">
                  <c:v>0.66283479999999995</c:v>
                </c:pt>
                <c:pt idx="1301">
                  <c:v>0.66401279999999996</c:v>
                </c:pt>
                <c:pt idx="1302">
                  <c:v>0.66527380000000003</c:v>
                </c:pt>
                <c:pt idx="1303">
                  <c:v>0.66661269999999995</c:v>
                </c:pt>
                <c:pt idx="1304">
                  <c:v>0.66798959999999996</c:v>
                </c:pt>
                <c:pt idx="1305">
                  <c:v>0.66934610000000005</c:v>
                </c:pt>
                <c:pt idx="1306">
                  <c:v>0.67063070000000002</c:v>
                </c:pt>
                <c:pt idx="1307">
                  <c:v>0.67181900000000006</c:v>
                </c:pt>
                <c:pt idx="1308">
                  <c:v>0.67292490000000005</c:v>
                </c:pt>
                <c:pt idx="1309">
                  <c:v>0.67398849999999999</c:v>
                </c:pt>
                <c:pt idx="1310">
                  <c:v>0.67505130000000002</c:v>
                </c:pt>
                <c:pt idx="1311">
                  <c:v>0.67612910000000004</c:v>
                </c:pt>
                <c:pt idx="1312">
                  <c:v>0.67720320000000001</c:v>
                </c:pt>
                <c:pt idx="1313">
                  <c:v>0.67822660000000001</c:v>
                </c:pt>
                <c:pt idx="1314">
                  <c:v>0.67915219999999998</c:v>
                </c:pt>
                <c:pt idx="1315">
                  <c:v>0.67995099999999997</c:v>
                </c:pt>
                <c:pt idx="1316">
                  <c:v>0.68062670000000003</c:v>
                </c:pt>
                <c:pt idx="1317">
                  <c:v>0.68120720000000001</c:v>
                </c:pt>
                <c:pt idx="1318">
                  <c:v>0.681724</c:v>
                </c:pt>
                <c:pt idx="1319">
                  <c:v>0.68219070000000004</c:v>
                </c:pt>
                <c:pt idx="1320">
                  <c:v>0.68259499999999995</c:v>
                </c:pt>
                <c:pt idx="1321">
                  <c:v>0.6829054</c:v>
                </c:pt>
                <c:pt idx="1322">
                  <c:v>0.68309439999999999</c:v>
                </c:pt>
                <c:pt idx="1323">
                  <c:v>0.6831583</c:v>
                </c:pt>
                <c:pt idx="1324">
                  <c:v>0.68312490000000003</c:v>
                </c:pt>
                <c:pt idx="1325">
                  <c:v>0.68304290000000001</c:v>
                </c:pt>
                <c:pt idx="1326">
                  <c:v>0.68295939999999999</c:v>
                </c:pt>
                <c:pt idx="1327">
                  <c:v>0.68290320000000004</c:v>
                </c:pt>
                <c:pt idx="1328">
                  <c:v>0.68287299999999995</c:v>
                </c:pt>
                <c:pt idx="1329">
                  <c:v>0.68284929999999999</c:v>
                </c:pt>
                <c:pt idx="1330">
                  <c:v>0.68281210000000003</c:v>
                </c:pt>
                <c:pt idx="1331">
                  <c:v>0.68275949999999996</c:v>
                </c:pt>
                <c:pt idx="1332">
                  <c:v>0.68271179999999998</c:v>
                </c:pt>
                <c:pt idx="1333">
                  <c:v>0.6827027</c:v>
                </c:pt>
                <c:pt idx="1334">
                  <c:v>0.68275629999999998</c:v>
                </c:pt>
                <c:pt idx="1335">
                  <c:v>0.68287180000000003</c:v>
                </c:pt>
                <c:pt idx="1336">
                  <c:v>0.68301920000000005</c:v>
                </c:pt>
                <c:pt idx="1337">
                  <c:v>0.68315479999999995</c:v>
                </c:pt>
                <c:pt idx="1338">
                  <c:v>0.68323999999999996</c:v>
                </c:pt>
                <c:pt idx="1339">
                  <c:v>0.68326109999999995</c:v>
                </c:pt>
                <c:pt idx="1340">
                  <c:v>0.68323350000000005</c:v>
                </c:pt>
                <c:pt idx="1341">
                  <c:v>0.68318880000000004</c:v>
                </c:pt>
                <c:pt idx="1342">
                  <c:v>0.68315340000000002</c:v>
                </c:pt>
                <c:pt idx="1343">
                  <c:v>0.68312930000000005</c:v>
                </c:pt>
                <c:pt idx="1344">
                  <c:v>0.68309280000000006</c:v>
                </c:pt>
                <c:pt idx="1345">
                  <c:v>0.68300839999999996</c:v>
                </c:pt>
                <c:pt idx="1346">
                  <c:v>0.68285300000000004</c:v>
                </c:pt>
                <c:pt idx="1347">
                  <c:v>0.68263200000000002</c:v>
                </c:pt>
                <c:pt idx="1348">
                  <c:v>0.68238239999999994</c:v>
                </c:pt>
                <c:pt idx="1349">
                  <c:v>0.68215349999999997</c:v>
                </c:pt>
                <c:pt idx="1350">
                  <c:v>0.68198539999999996</c:v>
                </c:pt>
                <c:pt idx="1351">
                  <c:v>0.68188570000000004</c:v>
                </c:pt>
                <c:pt idx="1352">
                  <c:v>0.68182600000000004</c:v>
                </c:pt>
                <c:pt idx="1353">
                  <c:v>0.68175549999999996</c:v>
                </c:pt>
                <c:pt idx="1354">
                  <c:v>0.68162849999999997</c:v>
                </c:pt>
                <c:pt idx="1355">
                  <c:v>0.68142590000000003</c:v>
                </c:pt>
                <c:pt idx="1356">
                  <c:v>0.68116100000000002</c:v>
                </c:pt>
                <c:pt idx="1357">
                  <c:v>0.68086800000000003</c:v>
                </c:pt>
                <c:pt idx="1358">
                  <c:v>0.68058070000000004</c:v>
                </c:pt>
                <c:pt idx="1359">
                  <c:v>0.68031470000000005</c:v>
                </c:pt>
                <c:pt idx="1360">
                  <c:v>0.68006080000000002</c:v>
                </c:pt>
                <c:pt idx="1361">
                  <c:v>0.67979719999999999</c:v>
                </c:pt>
                <c:pt idx="1362">
                  <c:v>0.67950770000000005</c:v>
                </c:pt>
                <c:pt idx="1363">
                  <c:v>0.67919770000000002</c:v>
                </c:pt>
                <c:pt idx="1364">
                  <c:v>0.67889319999999997</c:v>
                </c:pt>
                <c:pt idx="1365">
                  <c:v>0.67862639999999996</c:v>
                </c:pt>
                <c:pt idx="1366">
                  <c:v>0.67841119999999999</c:v>
                </c:pt>
                <c:pt idx="1367">
                  <c:v>0.67822839999999995</c:v>
                </c:pt>
                <c:pt idx="1368">
                  <c:v>0.6780254</c:v>
                </c:pt>
                <c:pt idx="1369">
                  <c:v>0.6777396</c:v>
                </c:pt>
                <c:pt idx="1370">
                  <c:v>0.67731850000000005</c:v>
                </c:pt>
                <c:pt idx="1371">
                  <c:v>0.67674690000000004</c:v>
                </c:pt>
                <c:pt idx="1372">
                  <c:v>0.67604850000000005</c:v>
                </c:pt>
                <c:pt idx="1373">
                  <c:v>0.67527239999999999</c:v>
                </c:pt>
                <c:pt idx="1374">
                  <c:v>0.67446629999999996</c:v>
                </c:pt>
                <c:pt idx="1375">
                  <c:v>0.673655</c:v>
                </c:pt>
                <c:pt idx="1376">
                  <c:v>0.67283669999999995</c:v>
                </c:pt>
                <c:pt idx="1377">
                  <c:v>0.67199299999999995</c:v>
                </c:pt>
                <c:pt idx="1378">
                  <c:v>0.67110970000000003</c:v>
                </c:pt>
                <c:pt idx="1379">
                  <c:v>0.67019300000000004</c:v>
                </c:pt>
                <c:pt idx="1380">
                  <c:v>0.66927060000000005</c:v>
                </c:pt>
                <c:pt idx="1381">
                  <c:v>0.66837950000000002</c:v>
                </c:pt>
                <c:pt idx="1382">
                  <c:v>0.66754599999999997</c:v>
                </c:pt>
                <c:pt idx="1383">
                  <c:v>0.66676939999999996</c:v>
                </c:pt>
                <c:pt idx="1384">
                  <c:v>0.66602360000000005</c:v>
                </c:pt>
                <c:pt idx="1385">
                  <c:v>0.66527000000000003</c:v>
                </c:pt>
                <c:pt idx="1386">
                  <c:v>0.66448180000000001</c:v>
                </c:pt>
                <c:pt idx="1387">
                  <c:v>0.66365739999999995</c:v>
                </c:pt>
                <c:pt idx="1388">
                  <c:v>0.66282160000000001</c:v>
                </c:pt>
                <c:pt idx="1389">
                  <c:v>0.66200780000000004</c:v>
                </c:pt>
                <c:pt idx="1390">
                  <c:v>0.66123940000000003</c:v>
                </c:pt>
                <c:pt idx="1391">
                  <c:v>0.66051349999999998</c:v>
                </c:pt>
                <c:pt idx="1392">
                  <c:v>0.65980380000000005</c:v>
                </c:pt>
                <c:pt idx="1393">
                  <c:v>0.65907539999999998</c:v>
                </c:pt>
                <c:pt idx="1394">
                  <c:v>0.65830900000000003</c:v>
                </c:pt>
                <c:pt idx="1395">
                  <c:v>0.65751490000000001</c:v>
                </c:pt>
                <c:pt idx="1396">
                  <c:v>0.65673110000000001</c:v>
                </c:pt>
                <c:pt idx="1397">
                  <c:v>0.65600270000000005</c:v>
                </c:pt>
                <c:pt idx="1398">
                  <c:v>0.65535580000000004</c:v>
                </c:pt>
                <c:pt idx="1399">
                  <c:v>0.65478119999999995</c:v>
                </c:pt>
                <c:pt idx="1400">
                  <c:v>0.65423450000000005</c:v>
                </c:pt>
                <c:pt idx="1401">
                  <c:v>0.65365580000000001</c:v>
                </c:pt>
                <c:pt idx="1402">
                  <c:v>0.65299390000000002</c:v>
                </c:pt>
                <c:pt idx="1403">
                  <c:v>0.65223089999999995</c:v>
                </c:pt>
                <c:pt idx="1404">
                  <c:v>0.65138490000000004</c:v>
                </c:pt>
                <c:pt idx="1405">
                  <c:v>0.65049699999999999</c:v>
                </c:pt>
                <c:pt idx="1406">
                  <c:v>0.64960499999999999</c:v>
                </c:pt>
                <c:pt idx="1407">
                  <c:v>0.64872600000000002</c:v>
                </c:pt>
                <c:pt idx="1408">
                  <c:v>0.64785190000000004</c:v>
                </c:pt>
                <c:pt idx="1409">
                  <c:v>0.64696120000000001</c:v>
                </c:pt>
                <c:pt idx="1410">
                  <c:v>0.64603790000000005</c:v>
                </c:pt>
                <c:pt idx="1411">
                  <c:v>0.64508719999999997</c:v>
                </c:pt>
                <c:pt idx="1412">
                  <c:v>0.64413540000000002</c:v>
                </c:pt>
                <c:pt idx="1413">
                  <c:v>0.64321729999999999</c:v>
                </c:pt>
                <c:pt idx="1414">
                  <c:v>0.64235589999999998</c:v>
                </c:pt>
                <c:pt idx="1415">
                  <c:v>0.64154909999999998</c:v>
                </c:pt>
                <c:pt idx="1416">
                  <c:v>0.6407697</c:v>
                </c:pt>
                <c:pt idx="1417">
                  <c:v>0.63998290000000002</c:v>
                </c:pt>
                <c:pt idx="1418">
                  <c:v>0.63916919999999999</c:v>
                </c:pt>
                <c:pt idx="1419">
                  <c:v>0.63833790000000001</c:v>
                </c:pt>
                <c:pt idx="1420">
                  <c:v>0.63752719999999996</c:v>
                </c:pt>
                <c:pt idx="1421">
                  <c:v>0.63678440000000003</c:v>
                </c:pt>
                <c:pt idx="1422">
                  <c:v>0.63614539999999997</c:v>
                </c:pt>
                <c:pt idx="1423">
                  <c:v>0.63561369999999995</c:v>
                </c:pt>
                <c:pt idx="1424">
                  <c:v>0.63516039999999996</c:v>
                </c:pt>
                <c:pt idx="1425">
                  <c:v>0.63473610000000003</c:v>
                </c:pt>
                <c:pt idx="1426">
                  <c:v>0.634297</c:v>
                </c:pt>
                <c:pt idx="1427">
                  <c:v>0.63382360000000004</c:v>
                </c:pt>
                <c:pt idx="1428">
                  <c:v>0.63332460000000002</c:v>
                </c:pt>
                <c:pt idx="1429">
                  <c:v>0.63282490000000002</c:v>
                </c:pt>
                <c:pt idx="1430">
                  <c:v>0.63234809999999997</c:v>
                </c:pt>
                <c:pt idx="1431">
                  <c:v>0.63189980000000001</c:v>
                </c:pt>
                <c:pt idx="1432">
                  <c:v>0.63146570000000002</c:v>
                </c:pt>
                <c:pt idx="1433">
                  <c:v>0.63102250000000004</c:v>
                </c:pt>
                <c:pt idx="1434">
                  <c:v>0.63055519999999998</c:v>
                </c:pt>
                <c:pt idx="1435">
                  <c:v>0.63007080000000004</c:v>
                </c:pt>
                <c:pt idx="1436">
                  <c:v>0.62959779999999999</c:v>
                </c:pt>
                <c:pt idx="1437">
                  <c:v>0.62917299999999998</c:v>
                </c:pt>
                <c:pt idx="1438">
                  <c:v>0.62881849999999995</c:v>
                </c:pt>
                <c:pt idx="1439">
                  <c:v>0.62853250000000005</c:v>
                </c:pt>
                <c:pt idx="1440">
                  <c:v>0.62828660000000003</c:v>
                </c:pt>
                <c:pt idx="1441">
                  <c:v>0.62804389999999999</c:v>
                </c:pt>
                <c:pt idx="1442">
                  <c:v>0.62777640000000001</c:v>
                </c:pt>
                <c:pt idx="1443">
                  <c:v>0.62748250000000005</c:v>
                </c:pt>
                <c:pt idx="1444">
                  <c:v>0.62718629999999997</c:v>
                </c:pt>
                <c:pt idx="1445">
                  <c:v>0.62692610000000004</c:v>
                </c:pt>
                <c:pt idx="1446">
                  <c:v>0.6267317</c:v>
                </c:pt>
                <c:pt idx="1447">
                  <c:v>0.62661029999999995</c:v>
                </c:pt>
                <c:pt idx="1448">
                  <c:v>0.62654509999999997</c:v>
                </c:pt>
                <c:pt idx="1449">
                  <c:v>0.62650870000000003</c:v>
                </c:pt>
                <c:pt idx="1450">
                  <c:v>0.62648119999999996</c:v>
                </c:pt>
                <c:pt idx="1451">
                  <c:v>0.6264634</c:v>
                </c:pt>
                <c:pt idx="1452">
                  <c:v>0.62647889999999995</c:v>
                </c:pt>
                <c:pt idx="1453">
                  <c:v>0.62655879999999997</c:v>
                </c:pt>
                <c:pt idx="1454">
                  <c:v>0.62672620000000001</c:v>
                </c:pt>
                <c:pt idx="1455">
                  <c:v>0.62698100000000001</c:v>
                </c:pt>
                <c:pt idx="1456">
                  <c:v>0.6273012</c:v>
                </c:pt>
                <c:pt idx="1457">
                  <c:v>0.62765369999999998</c:v>
                </c:pt>
                <c:pt idx="1458">
                  <c:v>0.62801589999999996</c:v>
                </c:pt>
                <c:pt idx="1459">
                  <c:v>0.62838459999999996</c:v>
                </c:pt>
                <c:pt idx="1460">
                  <c:v>0.62877680000000002</c:v>
                </c:pt>
                <c:pt idx="1461">
                  <c:v>0.62921490000000002</c:v>
                </c:pt>
                <c:pt idx="1462">
                  <c:v>0.62970950000000003</c:v>
                </c:pt>
                <c:pt idx="1463">
                  <c:v>0.63024760000000002</c:v>
                </c:pt>
                <c:pt idx="1464">
                  <c:v>0.63079680000000005</c:v>
                </c:pt>
                <c:pt idx="1465">
                  <c:v>0.63131669999999995</c:v>
                </c:pt>
                <c:pt idx="1466">
                  <c:v>0.63178069999999997</c:v>
                </c:pt>
                <c:pt idx="1467">
                  <c:v>0.63218739999999995</c:v>
                </c:pt>
                <c:pt idx="1468">
                  <c:v>0.63255729999999999</c:v>
                </c:pt>
                <c:pt idx="1469">
                  <c:v>0.63291839999999999</c:v>
                </c:pt>
                <c:pt idx="1470">
                  <c:v>0.63328459999999998</c:v>
                </c:pt>
                <c:pt idx="1471">
                  <c:v>0.63364640000000005</c:v>
                </c:pt>
                <c:pt idx="1472">
                  <c:v>0.63397159999999997</c:v>
                </c:pt>
                <c:pt idx="1473">
                  <c:v>0.63422339999999999</c:v>
                </c:pt>
                <c:pt idx="1474">
                  <c:v>0.63437589999999999</c:v>
                </c:pt>
                <c:pt idx="1475">
                  <c:v>0.63442779999999999</c:v>
                </c:pt>
                <c:pt idx="1476">
                  <c:v>0.63439829999999997</c:v>
                </c:pt>
                <c:pt idx="1477">
                  <c:v>0.63431190000000004</c:v>
                </c:pt>
                <c:pt idx="1478">
                  <c:v>0.63417920000000005</c:v>
                </c:pt>
                <c:pt idx="1479">
                  <c:v>0.63398869999999996</c:v>
                </c:pt>
                <c:pt idx="1480">
                  <c:v>0.63371129999999998</c:v>
                </c:pt>
                <c:pt idx="1481">
                  <c:v>0.63332129999999998</c:v>
                </c:pt>
                <c:pt idx="1482">
                  <c:v>0.63281430000000005</c:v>
                </c:pt>
                <c:pt idx="1483">
                  <c:v>0.63221859999999996</c:v>
                </c:pt>
                <c:pt idx="1484">
                  <c:v>0.63158510000000001</c:v>
                </c:pt>
                <c:pt idx="1485">
                  <c:v>0.63097139999999996</c:v>
                </c:pt>
                <c:pt idx="1486">
                  <c:v>0.63041659999999999</c:v>
                </c:pt>
                <c:pt idx="1487">
                  <c:v>0.62992789999999999</c:v>
                </c:pt>
                <c:pt idx="1488">
                  <c:v>0.62948389999999999</c:v>
                </c:pt>
                <c:pt idx="1489">
                  <c:v>0.6290519</c:v>
                </c:pt>
                <c:pt idx="1490">
                  <c:v>0.62861</c:v>
                </c:pt>
                <c:pt idx="1491">
                  <c:v>0.62815710000000002</c:v>
                </c:pt>
                <c:pt idx="1492">
                  <c:v>0.62771350000000004</c:v>
                </c:pt>
                <c:pt idx="1493">
                  <c:v>0.62730280000000005</c:v>
                </c:pt>
                <c:pt idx="1494">
                  <c:v>0.62693580000000004</c:v>
                </c:pt>
                <c:pt idx="1495">
                  <c:v>0.62659790000000004</c:v>
                </c:pt>
                <c:pt idx="1496">
                  <c:v>0.62625500000000001</c:v>
                </c:pt>
                <c:pt idx="1497">
                  <c:v>0.62586529999999996</c:v>
                </c:pt>
                <c:pt idx="1498">
                  <c:v>0.6254016</c:v>
                </c:pt>
                <c:pt idx="1499">
                  <c:v>0.62486030000000004</c:v>
                </c:pt>
                <c:pt idx="1500">
                  <c:v>0.62425799999999998</c:v>
                </c:pt>
                <c:pt idx="1501">
                  <c:v>0.62361619999999995</c:v>
                </c:pt>
                <c:pt idx="1502">
                  <c:v>0.62294400000000005</c:v>
                </c:pt>
                <c:pt idx="1503">
                  <c:v>0.62223079999999997</c:v>
                </c:pt>
                <c:pt idx="1504">
                  <c:v>0.62145170000000005</c:v>
                </c:pt>
                <c:pt idx="1505">
                  <c:v>0.62058369999999996</c:v>
                </c:pt>
                <c:pt idx="1506">
                  <c:v>0.61962159999999999</c:v>
                </c:pt>
                <c:pt idx="1507">
                  <c:v>0.61858500000000005</c:v>
                </c:pt>
                <c:pt idx="1508">
                  <c:v>0.61750989999999994</c:v>
                </c:pt>
                <c:pt idx="1509">
                  <c:v>0.61643020000000004</c:v>
                </c:pt>
                <c:pt idx="1510">
                  <c:v>0.61535580000000001</c:v>
                </c:pt>
                <c:pt idx="1511">
                  <c:v>0.61426689999999995</c:v>
                </c:pt>
                <c:pt idx="1512">
                  <c:v>0.61311939999999998</c:v>
                </c:pt>
                <c:pt idx="1513">
                  <c:v>0.61186969999999996</c:v>
                </c:pt>
                <c:pt idx="1514">
                  <c:v>0.61049209999999998</c:v>
                </c:pt>
                <c:pt idx="1515">
                  <c:v>0.60899380000000003</c:v>
                </c:pt>
                <c:pt idx="1516">
                  <c:v>0.60740830000000001</c:v>
                </c:pt>
                <c:pt idx="1517">
                  <c:v>0.60578050000000006</c:v>
                </c:pt>
                <c:pt idx="1518">
                  <c:v>0.60414279999999998</c:v>
                </c:pt>
                <c:pt idx="1519">
                  <c:v>0.60250360000000003</c:v>
                </c:pt>
                <c:pt idx="1520">
                  <c:v>0.60085</c:v>
                </c:pt>
                <c:pt idx="1521">
                  <c:v>0.59916159999999996</c:v>
                </c:pt>
                <c:pt idx="1522">
                  <c:v>0.59742919999999999</c:v>
                </c:pt>
                <c:pt idx="1523">
                  <c:v>0.59566459999999999</c:v>
                </c:pt>
                <c:pt idx="1524">
                  <c:v>0.5938987</c:v>
                </c:pt>
                <c:pt idx="1525">
                  <c:v>0.59216679999999999</c:v>
                </c:pt>
                <c:pt idx="1526">
                  <c:v>0.59049499999999999</c:v>
                </c:pt>
                <c:pt idx="1527">
                  <c:v>0.58888830000000003</c:v>
                </c:pt>
                <c:pt idx="1528">
                  <c:v>0.58733469999999999</c:v>
                </c:pt>
                <c:pt idx="1529">
                  <c:v>0.58581729999999999</c:v>
                </c:pt>
                <c:pt idx="1530">
                  <c:v>0.58433029999999997</c:v>
                </c:pt>
                <c:pt idx="1531">
                  <c:v>0.5828875</c:v>
                </c:pt>
                <c:pt idx="1532">
                  <c:v>0.5815205</c:v>
                </c:pt>
                <c:pt idx="1533">
                  <c:v>0.58026259999999996</c:v>
                </c:pt>
                <c:pt idx="1534">
                  <c:v>0.57913760000000003</c:v>
                </c:pt>
                <c:pt idx="1535">
                  <c:v>0.57814909999999997</c:v>
                </c:pt>
                <c:pt idx="1536">
                  <c:v>0.57728299999999999</c:v>
                </c:pt>
                <c:pt idx="1537">
                  <c:v>0.57651889999999995</c:v>
                </c:pt>
                <c:pt idx="1538">
                  <c:v>0.57584389999999996</c:v>
                </c:pt>
                <c:pt idx="1539">
                  <c:v>0.57526029999999995</c:v>
                </c:pt>
                <c:pt idx="1540">
                  <c:v>0.57478340000000006</c:v>
                </c:pt>
                <c:pt idx="1541">
                  <c:v>0.57442979999999999</c:v>
                </c:pt>
                <c:pt idx="1542">
                  <c:v>0.57420190000000004</c:v>
                </c:pt>
                <c:pt idx="1543">
                  <c:v>0.57408289999999995</c:v>
                </c:pt>
                <c:pt idx="1544">
                  <c:v>0.57403839999999995</c:v>
                </c:pt>
                <c:pt idx="1545">
                  <c:v>0.57403269999999995</c:v>
                </c:pt>
                <c:pt idx="1546">
                  <c:v>0.57403999999999999</c:v>
                </c:pt>
                <c:pt idx="1547">
                  <c:v>0.57405700000000004</c:v>
                </c:pt>
                <c:pt idx="1548">
                  <c:v>0.57409969999999999</c:v>
                </c:pt>
                <c:pt idx="1549">
                  <c:v>0.57419260000000005</c:v>
                </c:pt>
                <c:pt idx="1550">
                  <c:v>0.57435259999999999</c:v>
                </c:pt>
                <c:pt idx="1551">
                  <c:v>0.5745806</c:v>
                </c:pt>
                <c:pt idx="1552">
                  <c:v>0.57486159999999997</c:v>
                </c:pt>
                <c:pt idx="1553">
                  <c:v>0.57517689999999999</c:v>
                </c:pt>
                <c:pt idx="1554">
                  <c:v>0.57551529999999995</c:v>
                </c:pt>
                <c:pt idx="1555">
                  <c:v>0.57588170000000005</c:v>
                </c:pt>
                <c:pt idx="1556">
                  <c:v>0.57629379999999997</c:v>
                </c:pt>
                <c:pt idx="1557">
                  <c:v>0.57677160000000005</c:v>
                </c:pt>
                <c:pt idx="1558">
                  <c:v>0.57732329999999998</c:v>
                </c:pt>
                <c:pt idx="1559">
                  <c:v>0.57793890000000003</c:v>
                </c:pt>
                <c:pt idx="1560">
                  <c:v>0.57859119999999997</c:v>
                </c:pt>
                <c:pt idx="1561">
                  <c:v>0.57924900000000001</c:v>
                </c:pt>
                <c:pt idx="1562">
                  <c:v>0.57989239999999997</c:v>
                </c:pt>
                <c:pt idx="1563">
                  <c:v>0.58051819999999998</c:v>
                </c:pt>
                <c:pt idx="1564">
                  <c:v>0.58113879999999996</c:v>
                </c:pt>
                <c:pt idx="1565">
                  <c:v>0.58176890000000003</c:v>
                </c:pt>
                <c:pt idx="1566">
                  <c:v>0.58241299999999996</c:v>
                </c:pt>
                <c:pt idx="1567">
                  <c:v>0.58305759999999995</c:v>
                </c:pt>
                <c:pt idx="1568">
                  <c:v>0.58367709999999995</c:v>
                </c:pt>
                <c:pt idx="1569">
                  <c:v>0.58424350000000003</c:v>
                </c:pt>
                <c:pt idx="1570">
                  <c:v>0.58474440000000005</c:v>
                </c:pt>
                <c:pt idx="1571">
                  <c:v>0.58518809999999999</c:v>
                </c:pt>
                <c:pt idx="1572">
                  <c:v>0.58560000000000001</c:v>
                </c:pt>
                <c:pt idx="1573">
                  <c:v>0.58600629999999998</c:v>
                </c:pt>
                <c:pt idx="1574">
                  <c:v>0.58641799999999999</c:v>
                </c:pt>
                <c:pt idx="1575">
                  <c:v>0.58682190000000001</c:v>
                </c:pt>
                <c:pt idx="1576">
                  <c:v>0.58718380000000003</c:v>
                </c:pt>
                <c:pt idx="1577">
                  <c:v>0.58746209999999999</c:v>
                </c:pt>
                <c:pt idx="1578">
                  <c:v>0.58762190000000003</c:v>
                </c:pt>
                <c:pt idx="1579">
                  <c:v>0.58764740000000004</c:v>
                </c:pt>
                <c:pt idx="1580">
                  <c:v>0.58753909999999998</c:v>
                </c:pt>
                <c:pt idx="1581">
                  <c:v>0.58730340000000003</c:v>
                </c:pt>
                <c:pt idx="1582">
                  <c:v>0.58693899999999999</c:v>
                </c:pt>
                <c:pt idx="1583">
                  <c:v>0.58643109999999998</c:v>
                </c:pt>
                <c:pt idx="1584">
                  <c:v>0.585754</c:v>
                </c:pt>
                <c:pt idx="1585">
                  <c:v>0.58488629999999997</c:v>
                </c:pt>
                <c:pt idx="1586">
                  <c:v>0.58382149999999999</c:v>
                </c:pt>
                <c:pt idx="1587">
                  <c:v>0.58257550000000002</c:v>
                </c:pt>
                <c:pt idx="1588">
                  <c:v>0.58117819999999998</c:v>
                </c:pt>
                <c:pt idx="1589">
                  <c:v>0.57966269999999998</c:v>
                </c:pt>
                <c:pt idx="1590">
                  <c:v>0.57804880000000003</c:v>
                </c:pt>
                <c:pt idx="1591">
                  <c:v>0.57633650000000003</c:v>
                </c:pt>
                <c:pt idx="1592">
                  <c:v>0.57451189999999996</c:v>
                </c:pt>
                <c:pt idx="1593">
                  <c:v>0.57256059999999998</c:v>
                </c:pt>
                <c:pt idx="1594">
                  <c:v>0.57048169999999998</c:v>
                </c:pt>
                <c:pt idx="1595">
                  <c:v>0.56829490000000005</c:v>
                </c:pt>
                <c:pt idx="1596">
                  <c:v>0.56603610000000004</c:v>
                </c:pt>
                <c:pt idx="1597">
                  <c:v>0.56374250000000004</c:v>
                </c:pt>
                <c:pt idx="1598">
                  <c:v>0.56144280000000002</c:v>
                </c:pt>
                <c:pt idx="1599">
                  <c:v>0.55914620000000004</c:v>
                </c:pt>
                <c:pt idx="1600">
                  <c:v>0.55684630000000002</c:v>
                </c:pt>
                <c:pt idx="1601">
                  <c:v>0.55453010000000003</c:v>
                </c:pt>
                <c:pt idx="1602">
                  <c:v>0.5521916</c:v>
                </c:pt>
                <c:pt idx="1603">
                  <c:v>0.54983680000000001</c:v>
                </c:pt>
                <c:pt idx="1604">
                  <c:v>0.54748419999999998</c:v>
                </c:pt>
                <c:pt idx="1605">
                  <c:v>0.54515409999999997</c:v>
                </c:pt>
                <c:pt idx="1606">
                  <c:v>0.54286100000000004</c:v>
                </c:pt>
                <c:pt idx="1607">
                  <c:v>0.54060719999999995</c:v>
                </c:pt>
                <c:pt idx="1608">
                  <c:v>0.53838490000000006</c:v>
                </c:pt>
                <c:pt idx="1609">
                  <c:v>0.53618270000000001</c:v>
                </c:pt>
                <c:pt idx="1610">
                  <c:v>0.53399410000000003</c:v>
                </c:pt>
                <c:pt idx="1611">
                  <c:v>0.53182130000000005</c:v>
                </c:pt>
                <c:pt idx="1612">
                  <c:v>0.52967220000000004</c:v>
                </c:pt>
                <c:pt idx="1613">
                  <c:v>0.52755459999999998</c:v>
                </c:pt>
                <c:pt idx="1614">
                  <c:v>0.52546950000000003</c:v>
                </c:pt>
                <c:pt idx="1615">
                  <c:v>0.52341059999999995</c:v>
                </c:pt>
                <c:pt idx="1616">
                  <c:v>0.52136839999999995</c:v>
                </c:pt>
                <c:pt idx="1617">
                  <c:v>0.51934049999999998</c:v>
                </c:pt>
                <c:pt idx="1618">
                  <c:v>0.5173373</c:v>
                </c:pt>
                <c:pt idx="1619">
                  <c:v>0.51538269999999997</c:v>
                </c:pt>
                <c:pt idx="1620">
                  <c:v>0.51350669999999998</c:v>
                </c:pt>
                <c:pt idx="1621">
                  <c:v>0.51173460000000004</c:v>
                </c:pt>
                <c:pt idx="1622">
                  <c:v>0.51007499999999995</c:v>
                </c:pt>
                <c:pt idx="1623">
                  <c:v>0.50851550000000001</c:v>
                </c:pt>
                <c:pt idx="1624">
                  <c:v>0.50702709999999995</c:v>
                </c:pt>
                <c:pt idx="1625">
                  <c:v>0.50557660000000004</c:v>
                </c:pt>
                <c:pt idx="1626">
                  <c:v>0.50413850000000004</c:v>
                </c:pt>
                <c:pt idx="1627">
                  <c:v>0.50270280000000001</c:v>
                </c:pt>
                <c:pt idx="1628">
                  <c:v>0.50127659999999996</c:v>
                </c:pt>
                <c:pt idx="1629">
                  <c:v>0.49987740000000003</c:v>
                </c:pt>
                <c:pt idx="1630">
                  <c:v>0.498525</c:v>
                </c:pt>
                <c:pt idx="1631">
                  <c:v>0.4972319</c:v>
                </c:pt>
                <c:pt idx="1632">
                  <c:v>0.4960039</c:v>
                </c:pt>
                <c:pt idx="1633">
                  <c:v>0.494842</c:v>
                </c:pt>
                <c:pt idx="1634">
                  <c:v>0.49374790000000002</c:v>
                </c:pt>
                <c:pt idx="1635">
                  <c:v>0.49272759999999999</c:v>
                </c:pt>
                <c:pt idx="1636">
                  <c:v>0.49179060000000002</c:v>
                </c:pt>
                <c:pt idx="1637">
                  <c:v>0.49094569999999998</c:v>
                </c:pt>
                <c:pt idx="1638">
                  <c:v>0.49019689999999999</c:v>
                </c:pt>
                <c:pt idx="1639">
                  <c:v>0.48954059999999999</c:v>
                </c:pt>
                <c:pt idx="1640">
                  <c:v>0.48896849999999997</c:v>
                </c:pt>
                <c:pt idx="1641">
                  <c:v>0.48847200000000002</c:v>
                </c:pt>
                <c:pt idx="1642">
                  <c:v>0.48804910000000001</c:v>
                </c:pt>
                <c:pt idx="1643">
                  <c:v>0.48770580000000002</c:v>
                </c:pt>
                <c:pt idx="1644">
                  <c:v>0.48745440000000001</c:v>
                </c:pt>
                <c:pt idx="1645">
                  <c:v>0.48730590000000001</c:v>
                </c:pt>
                <c:pt idx="1646">
                  <c:v>0.48726390000000003</c:v>
                </c:pt>
                <c:pt idx="1647">
                  <c:v>0.4873207</c:v>
                </c:pt>
                <c:pt idx="1648">
                  <c:v>0.4874597</c:v>
                </c:pt>
                <c:pt idx="1649">
                  <c:v>0.48766159999999997</c:v>
                </c:pt>
                <c:pt idx="1650">
                  <c:v>0.48791099999999998</c:v>
                </c:pt>
                <c:pt idx="1651">
                  <c:v>0.48820210000000003</c:v>
                </c:pt>
                <c:pt idx="1652">
                  <c:v>0.48853679999999999</c:v>
                </c:pt>
                <c:pt idx="1653">
                  <c:v>0.48892010000000002</c:v>
                </c:pt>
                <c:pt idx="1654">
                  <c:v>0.48935380000000001</c:v>
                </c:pt>
                <c:pt idx="1655">
                  <c:v>0.48983349999999998</c:v>
                </c:pt>
                <c:pt idx="1656">
                  <c:v>0.49034860000000002</c:v>
                </c:pt>
                <c:pt idx="1657">
                  <c:v>0.49088880000000001</c:v>
                </c:pt>
                <c:pt idx="1658">
                  <c:v>0.491448</c:v>
                </c:pt>
                <c:pt idx="1659">
                  <c:v>0.49202760000000001</c:v>
                </c:pt>
                <c:pt idx="1660">
                  <c:v>0.49263309999999999</c:v>
                </c:pt>
                <c:pt idx="1661">
                  <c:v>0.49326910000000002</c:v>
                </c:pt>
                <c:pt idx="1662">
                  <c:v>0.49393419999999999</c:v>
                </c:pt>
                <c:pt idx="1663">
                  <c:v>0.49462</c:v>
                </c:pt>
                <c:pt idx="1664">
                  <c:v>0.49531439999999999</c:v>
                </c:pt>
                <c:pt idx="1665">
                  <c:v>0.49600880000000003</c:v>
                </c:pt>
                <c:pt idx="1666">
                  <c:v>0.49670399999999998</c:v>
                </c:pt>
                <c:pt idx="1667">
                  <c:v>0.49740960000000001</c:v>
                </c:pt>
                <c:pt idx="1668">
                  <c:v>0.49813970000000002</c:v>
                </c:pt>
                <c:pt idx="1669">
                  <c:v>0.49890200000000001</c:v>
                </c:pt>
                <c:pt idx="1670">
                  <c:v>0.49969259999999999</c:v>
                </c:pt>
                <c:pt idx="1671">
                  <c:v>0.50049379999999999</c:v>
                </c:pt>
                <c:pt idx="1672">
                  <c:v>0.50128159999999999</c:v>
                </c:pt>
                <c:pt idx="1673">
                  <c:v>0.50203500000000001</c:v>
                </c:pt>
                <c:pt idx="1674">
                  <c:v>0.5027471</c:v>
                </c:pt>
                <c:pt idx="1675">
                  <c:v>0.50342770000000003</c:v>
                </c:pt>
                <c:pt idx="1676">
                  <c:v>0.5040985</c:v>
                </c:pt>
                <c:pt idx="1677">
                  <c:v>0.50478109999999998</c:v>
                </c:pt>
                <c:pt idx="1678">
                  <c:v>0.50548820000000005</c:v>
                </c:pt>
                <c:pt idx="1679">
                  <c:v>0.50621830000000001</c:v>
                </c:pt>
                <c:pt idx="1680">
                  <c:v>0.50696050000000004</c:v>
                </c:pt>
                <c:pt idx="1681">
                  <c:v>0.5077026</c:v>
                </c:pt>
                <c:pt idx="1682">
                  <c:v>0.50844180000000005</c:v>
                </c:pt>
                <c:pt idx="1683">
                  <c:v>0.50918799999999997</c:v>
                </c:pt>
                <c:pt idx="1684">
                  <c:v>0.50996059999999999</c:v>
                </c:pt>
                <c:pt idx="1685">
                  <c:v>0.51077810000000001</c:v>
                </c:pt>
                <c:pt idx="1686">
                  <c:v>0.51164900000000002</c:v>
                </c:pt>
                <c:pt idx="1687">
                  <c:v>0.51256690000000005</c:v>
                </c:pt>
                <c:pt idx="1688">
                  <c:v>0.51351500000000005</c:v>
                </c:pt>
                <c:pt idx="1689">
                  <c:v>0.51447670000000001</c:v>
                </c:pt>
                <c:pt idx="1690">
                  <c:v>0.51544230000000002</c:v>
                </c:pt>
                <c:pt idx="1691">
                  <c:v>0.51641570000000003</c:v>
                </c:pt>
                <c:pt idx="1692">
                  <c:v>0.51740719999999996</c:v>
                </c:pt>
                <c:pt idx="1693">
                  <c:v>0.51842679999999997</c:v>
                </c:pt>
                <c:pt idx="1694">
                  <c:v>0.51947290000000002</c:v>
                </c:pt>
                <c:pt idx="1695">
                  <c:v>0.52053119999999997</c:v>
                </c:pt>
                <c:pt idx="1696">
                  <c:v>0.52157739999999997</c:v>
                </c:pt>
                <c:pt idx="1697">
                  <c:v>0.52259109999999998</c:v>
                </c:pt>
                <c:pt idx="1698">
                  <c:v>0.52356389999999997</c:v>
                </c:pt>
                <c:pt idx="1699">
                  <c:v>0.52450419999999998</c:v>
                </c:pt>
                <c:pt idx="1700">
                  <c:v>0.52543099999999998</c:v>
                </c:pt>
                <c:pt idx="1701">
                  <c:v>0.52636340000000004</c:v>
                </c:pt>
                <c:pt idx="1702">
                  <c:v>0.52731039999999996</c:v>
                </c:pt>
                <c:pt idx="1703">
                  <c:v>0.52826629999999997</c:v>
                </c:pt>
                <c:pt idx="1704">
                  <c:v>0.52921530000000006</c:v>
                </c:pt>
                <c:pt idx="1705">
                  <c:v>0.53014229999999996</c:v>
                </c:pt>
                <c:pt idx="1706">
                  <c:v>0.53104249999999997</c:v>
                </c:pt>
                <c:pt idx="1707">
                  <c:v>0.53192470000000003</c:v>
                </c:pt>
                <c:pt idx="1708">
                  <c:v>0.53280609999999995</c:v>
                </c:pt>
                <c:pt idx="1709">
                  <c:v>0.53370119999999999</c:v>
                </c:pt>
                <c:pt idx="1710">
                  <c:v>0.53461239999999999</c:v>
                </c:pt>
                <c:pt idx="1711">
                  <c:v>0.53552710000000003</c:v>
                </c:pt>
                <c:pt idx="1712">
                  <c:v>0.53642619999999996</c:v>
                </c:pt>
                <c:pt idx="1713">
                  <c:v>0.53729280000000001</c:v>
                </c:pt>
                <c:pt idx="1714">
                  <c:v>0.53812479999999996</c:v>
                </c:pt>
                <c:pt idx="1715">
                  <c:v>0.53893690000000005</c:v>
                </c:pt>
                <c:pt idx="1716">
                  <c:v>0.53975470000000003</c:v>
                </c:pt>
                <c:pt idx="1717">
                  <c:v>0.54060030000000003</c:v>
                </c:pt>
                <c:pt idx="1718">
                  <c:v>0.54148090000000004</c:v>
                </c:pt>
                <c:pt idx="1719">
                  <c:v>0.54238580000000003</c:v>
                </c:pt>
                <c:pt idx="1720">
                  <c:v>0.54329229999999995</c:v>
                </c:pt>
                <c:pt idx="1721">
                  <c:v>0.54417789999999999</c:v>
                </c:pt>
                <c:pt idx="1722">
                  <c:v>0.54503239999999997</c:v>
                </c:pt>
                <c:pt idx="1723">
                  <c:v>0.54586170000000001</c:v>
                </c:pt>
                <c:pt idx="1724">
                  <c:v>0.54668280000000002</c:v>
                </c:pt>
                <c:pt idx="1725">
                  <c:v>0.54751380000000005</c:v>
                </c:pt>
                <c:pt idx="1726">
                  <c:v>0.54836090000000004</c:v>
                </c:pt>
                <c:pt idx="1727">
                  <c:v>0.54921620000000004</c:v>
                </c:pt>
                <c:pt idx="1728">
                  <c:v>0.55006100000000002</c:v>
                </c:pt>
                <c:pt idx="1729">
                  <c:v>0.5508786</c:v>
                </c:pt>
                <c:pt idx="1730">
                  <c:v>0.55166179999999998</c:v>
                </c:pt>
                <c:pt idx="1731">
                  <c:v>0.55241689999999999</c:v>
                </c:pt>
                <c:pt idx="1732">
                  <c:v>0.55315610000000004</c:v>
                </c:pt>
                <c:pt idx="1733">
                  <c:v>0.55388979999999999</c:v>
                </c:pt>
                <c:pt idx="1734">
                  <c:v>0.55461649999999996</c:v>
                </c:pt>
                <c:pt idx="1735">
                  <c:v>0.55532369999999998</c:v>
                </c:pt>
                <c:pt idx="1736">
                  <c:v>0.55599480000000001</c:v>
                </c:pt>
                <c:pt idx="1737">
                  <c:v>0.55662080000000003</c:v>
                </c:pt>
                <c:pt idx="1738">
                  <c:v>0.55720820000000004</c:v>
                </c:pt>
                <c:pt idx="1739">
                  <c:v>0.55777840000000001</c:v>
                </c:pt>
                <c:pt idx="1740">
                  <c:v>0.55835630000000003</c:v>
                </c:pt>
                <c:pt idx="1741">
                  <c:v>0.55895589999999995</c:v>
                </c:pt>
                <c:pt idx="1742">
                  <c:v>0.55957230000000002</c:v>
                </c:pt>
                <c:pt idx="1743">
                  <c:v>0.56018140000000005</c:v>
                </c:pt>
                <c:pt idx="1744">
                  <c:v>0.56075280000000005</c:v>
                </c:pt>
                <c:pt idx="1745">
                  <c:v>0.56126379999999998</c:v>
                </c:pt>
                <c:pt idx="1746">
                  <c:v>0.5617124</c:v>
                </c:pt>
                <c:pt idx="1747">
                  <c:v>0.56211750000000005</c:v>
                </c:pt>
                <c:pt idx="1748">
                  <c:v>0.56250820000000001</c:v>
                </c:pt>
                <c:pt idx="1749">
                  <c:v>0.56290560000000001</c:v>
                </c:pt>
                <c:pt idx="1750">
                  <c:v>0.56331160000000002</c:v>
                </c:pt>
                <c:pt idx="1751">
                  <c:v>0.56370500000000001</c:v>
                </c:pt>
                <c:pt idx="1752">
                  <c:v>0.56405430000000001</c:v>
                </c:pt>
                <c:pt idx="1753">
                  <c:v>0.56433180000000005</c:v>
                </c:pt>
                <c:pt idx="1754">
                  <c:v>0.56452760000000002</c:v>
                </c:pt>
                <c:pt idx="1755">
                  <c:v>0.56465270000000001</c:v>
                </c:pt>
                <c:pt idx="1756">
                  <c:v>0.56473110000000004</c:v>
                </c:pt>
                <c:pt idx="1757">
                  <c:v>0.56478360000000005</c:v>
                </c:pt>
                <c:pt idx="1758">
                  <c:v>0.56481570000000003</c:v>
                </c:pt>
                <c:pt idx="1759">
                  <c:v>0.56481579999999998</c:v>
                </c:pt>
                <c:pt idx="1760">
                  <c:v>0.56476369999999998</c:v>
                </c:pt>
                <c:pt idx="1761">
                  <c:v>0.56464559999999997</c:v>
                </c:pt>
                <c:pt idx="1762">
                  <c:v>0.56446439999999998</c:v>
                </c:pt>
                <c:pt idx="1763">
                  <c:v>0.56424220000000003</c:v>
                </c:pt>
                <c:pt idx="1764">
                  <c:v>0.56400850000000002</c:v>
                </c:pt>
                <c:pt idx="1765">
                  <c:v>0.56378899999999998</c:v>
                </c:pt>
                <c:pt idx="1766">
                  <c:v>0.56359099999999995</c:v>
                </c:pt>
                <c:pt idx="1767">
                  <c:v>0.56340270000000003</c:v>
                </c:pt>
                <c:pt idx="1768">
                  <c:v>0.5632007</c:v>
                </c:pt>
                <c:pt idx="1769">
                  <c:v>0.56296550000000001</c:v>
                </c:pt>
                <c:pt idx="1770">
                  <c:v>0.56269250000000004</c:v>
                </c:pt>
                <c:pt idx="1771">
                  <c:v>0.56239410000000001</c:v>
                </c:pt>
                <c:pt idx="1772">
                  <c:v>0.56209149999999997</c:v>
                </c:pt>
                <c:pt idx="1773">
                  <c:v>0.56180059999999998</c:v>
                </c:pt>
                <c:pt idx="1774">
                  <c:v>0.56152239999999998</c:v>
                </c:pt>
                <c:pt idx="1775">
                  <c:v>0.56124070000000004</c:v>
                </c:pt>
                <c:pt idx="1776">
                  <c:v>0.56093099999999996</c:v>
                </c:pt>
                <c:pt idx="1777">
                  <c:v>0.56057290000000004</c:v>
                </c:pt>
                <c:pt idx="1778">
                  <c:v>0.56016200000000005</c:v>
                </c:pt>
                <c:pt idx="1779">
                  <c:v>0.55971199999999999</c:v>
                </c:pt>
                <c:pt idx="1780">
                  <c:v>0.55924589999999996</c:v>
                </c:pt>
                <c:pt idx="1781">
                  <c:v>0.5587818</c:v>
                </c:pt>
                <c:pt idx="1782">
                  <c:v>0.5583243</c:v>
                </c:pt>
                <c:pt idx="1783">
                  <c:v>0.55786150000000001</c:v>
                </c:pt>
                <c:pt idx="1784">
                  <c:v>0.55737530000000002</c:v>
                </c:pt>
                <c:pt idx="1785">
                  <c:v>0.5568516</c:v>
                </c:pt>
                <c:pt idx="1786">
                  <c:v>0.55629169999999994</c:v>
                </c:pt>
                <c:pt idx="1787">
                  <c:v>0.55571029999999999</c:v>
                </c:pt>
                <c:pt idx="1788">
                  <c:v>0.55512649999999997</c:v>
                </c:pt>
                <c:pt idx="1789">
                  <c:v>0.55454950000000003</c:v>
                </c:pt>
                <c:pt idx="1790">
                  <c:v>0.55397090000000004</c:v>
                </c:pt>
                <c:pt idx="1791">
                  <c:v>0.55336689999999999</c:v>
                </c:pt>
                <c:pt idx="1792">
                  <c:v>0.55271139999999996</c:v>
                </c:pt>
                <c:pt idx="1793">
                  <c:v>0.55198999999999998</c:v>
                </c:pt>
                <c:pt idx="1794">
                  <c:v>0.55120780000000003</c:v>
                </c:pt>
                <c:pt idx="1795">
                  <c:v>0.55038719999999997</c:v>
                </c:pt>
                <c:pt idx="1796">
                  <c:v>0.54955500000000002</c:v>
                </c:pt>
                <c:pt idx="1797">
                  <c:v>0.54872909999999997</c:v>
                </c:pt>
                <c:pt idx="1798">
                  <c:v>0.54790819999999996</c:v>
                </c:pt>
                <c:pt idx="1799">
                  <c:v>0.54707450000000002</c:v>
                </c:pt>
                <c:pt idx="1800">
                  <c:v>0.54620449999999998</c:v>
                </c:pt>
                <c:pt idx="1801">
                  <c:v>0.5452842</c:v>
                </c:pt>
                <c:pt idx="1802">
                  <c:v>0.54431649999999998</c:v>
                </c:pt>
                <c:pt idx="1803">
                  <c:v>0.54332190000000002</c:v>
                </c:pt>
                <c:pt idx="1804">
                  <c:v>0.54232480000000005</c:v>
                </c:pt>
                <c:pt idx="1805">
                  <c:v>0.54134329999999997</c:v>
                </c:pt>
                <c:pt idx="1806">
                  <c:v>0.54037880000000005</c:v>
                </c:pt>
                <c:pt idx="1807">
                  <c:v>0.53941689999999998</c:v>
                </c:pt>
                <c:pt idx="1808">
                  <c:v>0.53843569999999996</c:v>
                </c:pt>
                <c:pt idx="1809">
                  <c:v>0.5374179</c:v>
                </c:pt>
                <c:pt idx="1810">
                  <c:v>0.53636039999999996</c:v>
                </c:pt>
                <c:pt idx="1811">
                  <c:v>0.53527190000000002</c:v>
                </c:pt>
                <c:pt idx="1812">
                  <c:v>0.53416620000000004</c:v>
                </c:pt>
                <c:pt idx="1813">
                  <c:v>0.5330511</c:v>
                </c:pt>
                <c:pt idx="1814">
                  <c:v>0.53192490000000003</c:v>
                </c:pt>
                <c:pt idx="1815">
                  <c:v>0.53077810000000003</c:v>
                </c:pt>
                <c:pt idx="1816">
                  <c:v>0.52960390000000002</c:v>
                </c:pt>
                <c:pt idx="1817">
                  <c:v>0.52840770000000004</c:v>
                </c:pt>
                <c:pt idx="1818">
                  <c:v>0.5272114</c:v>
                </c:pt>
                <c:pt idx="1819">
                  <c:v>0.5260475</c:v>
                </c:pt>
                <c:pt idx="1820">
                  <c:v>0.52494969999999996</c:v>
                </c:pt>
                <c:pt idx="1821">
                  <c:v>0.52393599999999996</c:v>
                </c:pt>
                <c:pt idx="1822">
                  <c:v>0.52300349999999995</c:v>
                </c:pt>
                <c:pt idx="1823">
                  <c:v>0.52212860000000005</c:v>
                </c:pt>
                <c:pt idx="1824">
                  <c:v>0.52127990000000002</c:v>
                </c:pt>
                <c:pt idx="1825">
                  <c:v>0.52042980000000005</c:v>
                </c:pt>
                <c:pt idx="1826">
                  <c:v>0.5195632</c:v>
                </c:pt>
                <c:pt idx="1827">
                  <c:v>0.51868009999999998</c:v>
                </c:pt>
                <c:pt idx="1828">
                  <c:v>0.51778670000000004</c:v>
                </c:pt>
                <c:pt idx="1829">
                  <c:v>0.5168857</c:v>
                </c:pt>
                <c:pt idx="1830">
                  <c:v>0.5159707</c:v>
                </c:pt>
                <c:pt idx="1831">
                  <c:v>0.51502680000000001</c:v>
                </c:pt>
                <c:pt idx="1832">
                  <c:v>0.51403960000000004</c:v>
                </c:pt>
                <c:pt idx="1833">
                  <c:v>0.51300610000000002</c:v>
                </c:pt>
                <c:pt idx="1834">
                  <c:v>0.5119397</c:v>
                </c:pt>
                <c:pt idx="1835">
                  <c:v>0.51086799999999999</c:v>
                </c:pt>
                <c:pt idx="1836">
                  <c:v>0.50982039999999995</c:v>
                </c:pt>
                <c:pt idx="1837">
                  <c:v>0.50881969999999999</c:v>
                </c:pt>
                <c:pt idx="1838">
                  <c:v>0.50787170000000004</c:v>
                </c:pt>
                <c:pt idx="1839">
                  <c:v>0.50696759999999996</c:v>
                </c:pt>
                <c:pt idx="1840">
                  <c:v>0.50609099999999996</c:v>
                </c:pt>
                <c:pt idx="1841">
                  <c:v>0.50523019999999996</c:v>
                </c:pt>
                <c:pt idx="1842">
                  <c:v>0.50438539999999998</c:v>
                </c:pt>
                <c:pt idx="1843">
                  <c:v>0.50356880000000004</c:v>
                </c:pt>
                <c:pt idx="1844">
                  <c:v>0.50279669999999999</c:v>
                </c:pt>
                <c:pt idx="1845">
                  <c:v>0.50207880000000005</c:v>
                </c:pt>
                <c:pt idx="1846">
                  <c:v>0.5014132</c:v>
                </c:pt>
                <c:pt idx="1847">
                  <c:v>0.50078650000000002</c:v>
                </c:pt>
                <c:pt idx="1848">
                  <c:v>0.50018289999999999</c:v>
                </c:pt>
                <c:pt idx="1849">
                  <c:v>0.4995927</c:v>
                </c:pt>
                <c:pt idx="1850">
                  <c:v>0.4990193</c:v>
                </c:pt>
                <c:pt idx="1851">
                  <c:v>0.49847780000000003</c:v>
                </c:pt>
                <c:pt idx="1852">
                  <c:v>0.4979864</c:v>
                </c:pt>
                <c:pt idx="1853">
                  <c:v>0.49755569999999999</c:v>
                </c:pt>
                <c:pt idx="1854">
                  <c:v>0.4971834</c:v>
                </c:pt>
                <c:pt idx="1855">
                  <c:v>0.4968554</c:v>
                </c:pt>
                <c:pt idx="1856">
                  <c:v>0.49655480000000002</c:v>
                </c:pt>
                <c:pt idx="1857">
                  <c:v>0.49627149999999998</c:v>
                </c:pt>
                <c:pt idx="1858">
                  <c:v>0.4960099</c:v>
                </c:pt>
                <c:pt idx="1859">
                  <c:v>0.49578670000000002</c:v>
                </c:pt>
                <c:pt idx="1860">
                  <c:v>0.49562430000000002</c:v>
                </c:pt>
                <c:pt idx="1861">
                  <c:v>0.49553839999999999</c:v>
                </c:pt>
                <c:pt idx="1862">
                  <c:v>0.49552970000000002</c:v>
                </c:pt>
                <c:pt idx="1863">
                  <c:v>0.49558439999999998</c:v>
                </c:pt>
                <c:pt idx="1864">
                  <c:v>0.49568089999999998</c:v>
                </c:pt>
                <c:pt idx="1865">
                  <c:v>0.4958013</c:v>
                </c:pt>
                <c:pt idx="1866">
                  <c:v>0.49593809999999999</c:v>
                </c:pt>
                <c:pt idx="1867">
                  <c:v>0.49609619999999999</c:v>
                </c:pt>
                <c:pt idx="1868">
                  <c:v>0.49628729999999999</c:v>
                </c:pt>
                <c:pt idx="1869">
                  <c:v>0.49652239999999997</c:v>
                </c:pt>
                <c:pt idx="1870">
                  <c:v>0.49680459999999999</c:v>
                </c:pt>
                <c:pt idx="1871">
                  <c:v>0.49712909999999999</c:v>
                </c:pt>
                <c:pt idx="1872">
                  <c:v>0.4974886</c:v>
                </c:pt>
                <c:pt idx="1873">
                  <c:v>0.49787999999999999</c:v>
                </c:pt>
                <c:pt idx="1874">
                  <c:v>0.49830839999999998</c:v>
                </c:pt>
                <c:pt idx="1875">
                  <c:v>0.49878650000000002</c:v>
                </c:pt>
                <c:pt idx="1876">
                  <c:v>0.49932710000000002</c:v>
                </c:pt>
                <c:pt idx="1877">
                  <c:v>0.49993739999999998</c:v>
                </c:pt>
                <c:pt idx="1878">
                  <c:v>0.50061449999999996</c:v>
                </c:pt>
                <c:pt idx="1879">
                  <c:v>0.50134889999999999</c:v>
                </c:pt>
                <c:pt idx="1880">
                  <c:v>0.50212900000000005</c:v>
                </c:pt>
                <c:pt idx="1881">
                  <c:v>0.50294859999999997</c:v>
                </c:pt>
                <c:pt idx="1882">
                  <c:v>0.50380899999999995</c:v>
                </c:pt>
                <c:pt idx="1883">
                  <c:v>0.50471259999999996</c:v>
                </c:pt>
                <c:pt idx="1884">
                  <c:v>0.50565720000000003</c:v>
                </c:pt>
                <c:pt idx="1885">
                  <c:v>0.50662929999999995</c:v>
                </c:pt>
                <c:pt idx="1886">
                  <c:v>0.50760590000000005</c:v>
                </c:pt>
                <c:pt idx="1887">
                  <c:v>0.50856409999999996</c:v>
                </c:pt>
                <c:pt idx="1888">
                  <c:v>0.50949440000000001</c:v>
                </c:pt>
                <c:pt idx="1889">
                  <c:v>0.51040850000000004</c:v>
                </c:pt>
                <c:pt idx="1890">
                  <c:v>0.51133819999999996</c:v>
                </c:pt>
                <c:pt idx="1891">
                  <c:v>0.51232149999999999</c:v>
                </c:pt>
                <c:pt idx="1892">
                  <c:v>0.51338700000000004</c:v>
                </c:pt>
                <c:pt idx="1893">
                  <c:v>0.5145343</c:v>
                </c:pt>
                <c:pt idx="1894">
                  <c:v>0.51572969999999996</c:v>
                </c:pt>
                <c:pt idx="1895">
                  <c:v>0.51691399999999998</c:v>
                </c:pt>
                <c:pt idx="1896">
                  <c:v>0.51802859999999995</c:v>
                </c:pt>
                <c:pt idx="1897">
                  <c:v>0.51903549999999998</c:v>
                </c:pt>
                <c:pt idx="1898">
                  <c:v>0.51992910000000003</c:v>
                </c:pt>
                <c:pt idx="1899">
                  <c:v>0.52072980000000002</c:v>
                </c:pt>
                <c:pt idx="1900">
                  <c:v>0.52146800000000004</c:v>
                </c:pt>
                <c:pt idx="1901">
                  <c:v>0.5221635</c:v>
                </c:pt>
                <c:pt idx="1902">
                  <c:v>0.52281469999999997</c:v>
                </c:pt>
                <c:pt idx="1903">
                  <c:v>0.52340050000000005</c:v>
                </c:pt>
                <c:pt idx="1904">
                  <c:v>0.52389289999999999</c:v>
                </c:pt>
                <c:pt idx="1905">
                  <c:v>0.52427539999999995</c:v>
                </c:pt>
                <c:pt idx="1906">
                  <c:v>0.52455180000000001</c:v>
                </c:pt>
                <c:pt idx="1907">
                  <c:v>0.52474670000000001</c:v>
                </c:pt>
                <c:pt idx="1908">
                  <c:v>0.52488959999999996</c:v>
                </c:pt>
                <c:pt idx="1909">
                  <c:v>0.525003</c:v>
                </c:pt>
                <c:pt idx="1910">
                  <c:v>0.52509090000000003</c:v>
                </c:pt>
                <c:pt idx="1911">
                  <c:v>0.52514280000000002</c:v>
                </c:pt>
                <c:pt idx="1912">
                  <c:v>0.52514490000000003</c:v>
                </c:pt>
                <c:pt idx="1913">
                  <c:v>0.52509309999999998</c:v>
                </c:pt>
                <c:pt idx="1914">
                  <c:v>0.52499879999999999</c:v>
                </c:pt>
                <c:pt idx="1915">
                  <c:v>0.52488630000000003</c:v>
                </c:pt>
                <c:pt idx="1916">
                  <c:v>0.52478119999999995</c:v>
                </c:pt>
                <c:pt idx="1917">
                  <c:v>0.52469889999999997</c:v>
                </c:pt>
                <c:pt idx="1918">
                  <c:v>0.52463979999999999</c:v>
                </c:pt>
                <c:pt idx="1919">
                  <c:v>0.52459080000000002</c:v>
                </c:pt>
                <c:pt idx="1920">
                  <c:v>0.52453550000000004</c:v>
                </c:pt>
                <c:pt idx="1921">
                  <c:v>0.52446369999999998</c:v>
                </c:pt>
                <c:pt idx="1922">
                  <c:v>0.52437710000000004</c:v>
                </c:pt>
                <c:pt idx="1923">
                  <c:v>0.52428540000000001</c:v>
                </c:pt>
                <c:pt idx="1924">
                  <c:v>0.52419780000000005</c:v>
                </c:pt>
                <c:pt idx="1925">
                  <c:v>0.52411390000000002</c:v>
                </c:pt>
                <c:pt idx="1926">
                  <c:v>0.52402190000000004</c:v>
                </c:pt>
                <c:pt idx="1927">
                  <c:v>0.5239028</c:v>
                </c:pt>
                <c:pt idx="1928">
                  <c:v>0.52374270000000001</c:v>
                </c:pt>
                <c:pt idx="1929">
                  <c:v>0.52353910000000003</c:v>
                </c:pt>
                <c:pt idx="1930">
                  <c:v>0.52330319999999997</c:v>
                </c:pt>
                <c:pt idx="1931">
                  <c:v>0.52305140000000006</c:v>
                </c:pt>
                <c:pt idx="1932">
                  <c:v>0.52279560000000003</c:v>
                </c:pt>
                <c:pt idx="1933">
                  <c:v>0.52253320000000003</c:v>
                </c:pt>
                <c:pt idx="1934">
                  <c:v>0.52224700000000002</c:v>
                </c:pt>
                <c:pt idx="1935">
                  <c:v>0.52191419999999999</c:v>
                </c:pt>
                <c:pt idx="1936">
                  <c:v>0.5215187</c:v>
                </c:pt>
                <c:pt idx="1937">
                  <c:v>0.5210612</c:v>
                </c:pt>
                <c:pt idx="1938">
                  <c:v>0.52055969999999996</c:v>
                </c:pt>
                <c:pt idx="1939">
                  <c:v>0.52003889999999997</c:v>
                </c:pt>
                <c:pt idx="1940">
                  <c:v>0.51951749999999997</c:v>
                </c:pt>
                <c:pt idx="1941">
                  <c:v>0.51899890000000004</c:v>
                </c:pt>
                <c:pt idx="1942">
                  <c:v>0.51846840000000005</c:v>
                </c:pt>
                <c:pt idx="1943">
                  <c:v>0.51790309999999995</c:v>
                </c:pt>
                <c:pt idx="1944">
                  <c:v>0.51728649999999998</c:v>
                </c:pt>
                <c:pt idx="1945">
                  <c:v>0.51662160000000001</c:v>
                </c:pt>
                <c:pt idx="1946">
                  <c:v>0.51593319999999998</c:v>
                </c:pt>
                <c:pt idx="1947">
                  <c:v>0.51525840000000001</c:v>
                </c:pt>
                <c:pt idx="1948">
                  <c:v>0.51462379999999996</c:v>
                </c:pt>
                <c:pt idx="1949">
                  <c:v>0.51402630000000005</c:v>
                </c:pt>
                <c:pt idx="1950">
                  <c:v>0.51342699999999997</c:v>
                </c:pt>
                <c:pt idx="1951">
                  <c:v>0.51277399999999995</c:v>
                </c:pt>
                <c:pt idx="1952">
                  <c:v>0.51202550000000002</c:v>
                </c:pt>
                <c:pt idx="1953">
                  <c:v>0.51117520000000005</c:v>
                </c:pt>
                <c:pt idx="1954">
                  <c:v>0.51025310000000001</c:v>
                </c:pt>
                <c:pt idx="1955">
                  <c:v>0.50931009999999999</c:v>
                </c:pt>
                <c:pt idx="1956">
                  <c:v>0.50839769999999995</c:v>
                </c:pt>
                <c:pt idx="1957">
                  <c:v>0.50754790000000005</c:v>
                </c:pt>
                <c:pt idx="1958">
                  <c:v>0.50677410000000001</c:v>
                </c:pt>
                <c:pt idx="1959">
                  <c:v>0.50607009999999997</c:v>
                </c:pt>
                <c:pt idx="1960">
                  <c:v>0.50542229999999999</c:v>
                </c:pt>
                <c:pt idx="1961">
                  <c:v>0.50482170000000004</c:v>
                </c:pt>
                <c:pt idx="1962">
                  <c:v>0.50427069999999996</c:v>
                </c:pt>
                <c:pt idx="1963">
                  <c:v>0.50378129999999999</c:v>
                </c:pt>
                <c:pt idx="1964">
                  <c:v>0.50336689999999995</c:v>
                </c:pt>
                <c:pt idx="1965">
                  <c:v>0.50303149999999996</c:v>
                </c:pt>
                <c:pt idx="1966">
                  <c:v>0.50276509999999996</c:v>
                </c:pt>
                <c:pt idx="1967">
                  <c:v>0.5025463</c:v>
                </c:pt>
                <c:pt idx="1968">
                  <c:v>0.50235470000000004</c:v>
                </c:pt>
                <c:pt idx="1969">
                  <c:v>0.50218229999999997</c:v>
                </c:pt>
                <c:pt idx="1970">
                  <c:v>0.50203799999999998</c:v>
                </c:pt>
                <c:pt idx="1971">
                  <c:v>0.50194320000000003</c:v>
                </c:pt>
                <c:pt idx="1972">
                  <c:v>0.5019209</c:v>
                </c:pt>
                <c:pt idx="1973">
                  <c:v>0.5019825</c:v>
                </c:pt>
                <c:pt idx="1974">
                  <c:v>0.50212319999999999</c:v>
                </c:pt>
                <c:pt idx="1975">
                  <c:v>0.5023261</c:v>
                </c:pt>
                <c:pt idx="1976">
                  <c:v>0.50257399999999997</c:v>
                </c:pt>
                <c:pt idx="1977">
                  <c:v>0.50286109999999995</c:v>
                </c:pt>
                <c:pt idx="1978">
                  <c:v>0.50319530000000001</c:v>
                </c:pt>
                <c:pt idx="1979">
                  <c:v>0.50359299999999996</c:v>
                </c:pt>
                <c:pt idx="1980">
                  <c:v>0.50406399999999996</c:v>
                </c:pt>
                <c:pt idx="1981">
                  <c:v>0.50459960000000004</c:v>
                </c:pt>
                <c:pt idx="1982">
                  <c:v>0.50516890000000003</c:v>
                </c:pt>
                <c:pt idx="1983">
                  <c:v>0.50573179999999995</c:v>
                </c:pt>
                <c:pt idx="1984">
                  <c:v>0.50625439999999999</c:v>
                </c:pt>
                <c:pt idx="1985">
                  <c:v>0.50672830000000002</c:v>
                </c:pt>
                <c:pt idx="1986">
                  <c:v>0.50717369999999995</c:v>
                </c:pt>
                <c:pt idx="1987">
                  <c:v>0.50763239999999998</c:v>
                </c:pt>
                <c:pt idx="1988">
                  <c:v>0.50814680000000001</c:v>
                </c:pt>
                <c:pt idx="1989">
                  <c:v>0.50874399999999997</c:v>
                </c:pt>
                <c:pt idx="1990">
                  <c:v>0.50943099999999997</c:v>
                </c:pt>
                <c:pt idx="1991">
                  <c:v>0.51019999999999999</c:v>
                </c:pt>
                <c:pt idx="1992">
                  <c:v>0.51104459999999996</c:v>
                </c:pt>
                <c:pt idx="1993">
                  <c:v>0.51197269999999995</c:v>
                </c:pt>
                <c:pt idx="1994">
                  <c:v>0.51300999999999997</c:v>
                </c:pt>
                <c:pt idx="1995">
                  <c:v>0.51418379999999997</c:v>
                </c:pt>
                <c:pt idx="1996">
                  <c:v>0.51549120000000004</c:v>
                </c:pt>
                <c:pt idx="1997">
                  <c:v>0.51687099999999997</c:v>
                </c:pt>
                <c:pt idx="1998">
                  <c:v>0.51820370000000004</c:v>
                </c:pt>
                <c:pt idx="1999">
                  <c:v>0.51935379999999998</c:v>
                </c:pt>
                <c:pt idx="2000">
                  <c:v>0.52023770000000003</c:v>
                </c:pt>
                <c:pt idx="2001">
                  <c:v>0.5208526</c:v>
                </c:pt>
                <c:pt idx="2002">
                  <c:v>0.52127029999999996</c:v>
                </c:pt>
                <c:pt idx="2003">
                  <c:v>0.52159199999999994</c:v>
                </c:pt>
                <c:pt idx="2004">
                  <c:v>0.52191889999999996</c:v>
                </c:pt>
                <c:pt idx="2005">
                  <c:v>0.52232179999999995</c:v>
                </c:pt>
                <c:pt idx="2006">
                  <c:v>0.52283179999999996</c:v>
                </c:pt>
                <c:pt idx="2007">
                  <c:v>0.52344360000000001</c:v>
                </c:pt>
                <c:pt idx="2008">
                  <c:v>0.5241266</c:v>
                </c:pt>
                <c:pt idx="2009">
                  <c:v>0.52484140000000001</c:v>
                </c:pt>
                <c:pt idx="2010">
                  <c:v>0.52554840000000003</c:v>
                </c:pt>
                <c:pt idx="2011">
                  <c:v>0.52621569999999995</c:v>
                </c:pt>
                <c:pt idx="2012">
                  <c:v>0.52681619999999996</c:v>
                </c:pt>
                <c:pt idx="2013">
                  <c:v>0.52732279999999998</c:v>
                </c:pt>
                <c:pt idx="2014">
                  <c:v>0.52771369999999995</c:v>
                </c:pt>
                <c:pt idx="2015">
                  <c:v>0.52798299999999998</c:v>
                </c:pt>
                <c:pt idx="2016">
                  <c:v>0.52815440000000002</c:v>
                </c:pt>
                <c:pt idx="2017">
                  <c:v>0.52828660000000005</c:v>
                </c:pt>
                <c:pt idx="2018">
                  <c:v>0.52846630000000006</c:v>
                </c:pt>
                <c:pt idx="2019">
                  <c:v>0.52878610000000004</c:v>
                </c:pt>
                <c:pt idx="2020">
                  <c:v>0.52929539999999997</c:v>
                </c:pt>
                <c:pt idx="2021">
                  <c:v>0.52996480000000001</c:v>
                </c:pt>
                <c:pt idx="2022">
                  <c:v>0.53067719999999996</c:v>
                </c:pt>
                <c:pt idx="2023">
                  <c:v>0.53128620000000004</c:v>
                </c:pt>
                <c:pt idx="2024">
                  <c:v>0.53168079999999995</c:v>
                </c:pt>
                <c:pt idx="2025">
                  <c:v>0.5318368</c:v>
                </c:pt>
                <c:pt idx="2026">
                  <c:v>0.53180649999999996</c:v>
                </c:pt>
                <c:pt idx="2027">
                  <c:v>0.53167869999999995</c:v>
                </c:pt>
                <c:pt idx="2028">
                  <c:v>0.53153150000000005</c:v>
                </c:pt>
                <c:pt idx="2029">
                  <c:v>0.53140039999999999</c:v>
                </c:pt>
                <c:pt idx="2030">
                  <c:v>0.53127869999999999</c:v>
                </c:pt>
                <c:pt idx="2031">
                  <c:v>0.53113100000000002</c:v>
                </c:pt>
                <c:pt idx="2032">
                  <c:v>0.53092600000000001</c:v>
                </c:pt>
                <c:pt idx="2033">
                  <c:v>0.53065949999999995</c:v>
                </c:pt>
                <c:pt idx="2034">
                  <c:v>0.53035949999999998</c:v>
                </c:pt>
                <c:pt idx="2035">
                  <c:v>0.5300646</c:v>
                </c:pt>
                <c:pt idx="2036">
                  <c:v>0.52979449999999995</c:v>
                </c:pt>
                <c:pt idx="2037">
                  <c:v>0.52952339999999998</c:v>
                </c:pt>
                <c:pt idx="2038">
                  <c:v>0.52917919999999996</c:v>
                </c:pt>
                <c:pt idx="2039">
                  <c:v>0.52865989999999996</c:v>
                </c:pt>
                <c:pt idx="2040">
                  <c:v>0.52787969999999995</c:v>
                </c:pt>
                <c:pt idx="2041">
                  <c:v>0.52679710000000002</c:v>
                </c:pt>
                <c:pt idx="2042">
                  <c:v>0.52542509999999998</c:v>
                </c:pt>
                <c:pt idx="2043">
                  <c:v>0.52381009999999995</c:v>
                </c:pt>
                <c:pt idx="2044">
                  <c:v>0.52200429999999998</c:v>
                </c:pt>
                <c:pt idx="2045">
                  <c:v>0.52004459999999997</c:v>
                </c:pt>
                <c:pt idx="2046">
                  <c:v>0.51794340000000005</c:v>
                </c:pt>
                <c:pt idx="2047">
                  <c:v>0.51570769999999999</c:v>
                </c:pt>
                <c:pt idx="2048">
                  <c:v>0.51336380000000004</c:v>
                </c:pt>
                <c:pt idx="2049">
                  <c:v>0.51097610000000004</c:v>
                </c:pt>
                <c:pt idx="2050">
                  <c:v>0.50862819999999997</c:v>
                </c:pt>
                <c:pt idx="2051">
                  <c:v>0.50639449999999997</c:v>
                </c:pt>
                <c:pt idx="2052">
                  <c:v>0.50431320000000002</c:v>
                </c:pt>
                <c:pt idx="2053">
                  <c:v>0.50238559999999999</c:v>
                </c:pt>
                <c:pt idx="2054">
                  <c:v>0.50058950000000002</c:v>
                </c:pt>
                <c:pt idx="2055">
                  <c:v>0.49889830000000002</c:v>
                </c:pt>
                <c:pt idx="2056">
                  <c:v>0.49729839999999997</c:v>
                </c:pt>
                <c:pt idx="2057">
                  <c:v>0.49579410000000002</c:v>
                </c:pt>
                <c:pt idx="2058">
                  <c:v>0.49440299999999998</c:v>
                </c:pt>
                <c:pt idx="2059">
                  <c:v>0.49315569999999997</c:v>
                </c:pt>
                <c:pt idx="2060">
                  <c:v>0.4920793</c:v>
                </c:pt>
                <c:pt idx="2061">
                  <c:v>0.49118529999999999</c:v>
                </c:pt>
                <c:pt idx="2062">
                  <c:v>0.49045729999999998</c:v>
                </c:pt>
                <c:pt idx="2063">
                  <c:v>0.48984620000000001</c:v>
                </c:pt>
                <c:pt idx="2064">
                  <c:v>0.48928149999999998</c:v>
                </c:pt>
                <c:pt idx="2065">
                  <c:v>0.4886914</c:v>
                </c:pt>
                <c:pt idx="2066">
                  <c:v>0.48804380000000003</c:v>
                </c:pt>
                <c:pt idx="2067">
                  <c:v>0.48735149999999999</c:v>
                </c:pt>
                <c:pt idx="2068">
                  <c:v>0.48666320000000002</c:v>
                </c:pt>
                <c:pt idx="2069">
                  <c:v>0.486037</c:v>
                </c:pt>
                <c:pt idx="2070">
                  <c:v>0.48552590000000001</c:v>
                </c:pt>
                <c:pt idx="2071">
                  <c:v>0.48516169999999997</c:v>
                </c:pt>
                <c:pt idx="2072">
                  <c:v>0.48494130000000002</c:v>
                </c:pt>
                <c:pt idx="2073">
                  <c:v>0.48482229999999998</c:v>
                </c:pt>
                <c:pt idx="2074">
                  <c:v>0.48473290000000002</c:v>
                </c:pt>
                <c:pt idx="2075">
                  <c:v>0.48460520000000001</c:v>
                </c:pt>
                <c:pt idx="2076">
                  <c:v>0.48439589999999999</c:v>
                </c:pt>
                <c:pt idx="2077">
                  <c:v>0.48410160000000002</c:v>
                </c:pt>
                <c:pt idx="2078">
                  <c:v>0.48375050000000003</c:v>
                </c:pt>
                <c:pt idx="2079">
                  <c:v>0.48339549999999998</c:v>
                </c:pt>
                <c:pt idx="2080">
                  <c:v>0.48310239999999999</c:v>
                </c:pt>
                <c:pt idx="2081">
                  <c:v>0.48293619999999998</c:v>
                </c:pt>
                <c:pt idx="2082">
                  <c:v>0.48295650000000001</c:v>
                </c:pt>
                <c:pt idx="2083">
                  <c:v>0.48319319999999999</c:v>
                </c:pt>
                <c:pt idx="2084">
                  <c:v>0.48363099999999998</c:v>
                </c:pt>
                <c:pt idx="2085">
                  <c:v>0.48420269999999999</c:v>
                </c:pt>
                <c:pt idx="2086">
                  <c:v>0.4848112</c:v>
                </c:pt>
                <c:pt idx="2087">
                  <c:v>0.48536899999999999</c:v>
                </c:pt>
                <c:pt idx="2088">
                  <c:v>0.4858246</c:v>
                </c:pt>
                <c:pt idx="2089">
                  <c:v>0.48617870000000002</c:v>
                </c:pt>
                <c:pt idx="2090">
                  <c:v>0.48647030000000002</c:v>
                </c:pt>
                <c:pt idx="2091">
                  <c:v>0.48675930000000001</c:v>
                </c:pt>
                <c:pt idx="2092">
                  <c:v>0.4871028</c:v>
                </c:pt>
                <c:pt idx="2093">
                  <c:v>0.48754550000000002</c:v>
                </c:pt>
                <c:pt idx="2094">
                  <c:v>0.48811450000000001</c:v>
                </c:pt>
                <c:pt idx="2095">
                  <c:v>0.48881659999999999</c:v>
                </c:pt>
                <c:pt idx="2096">
                  <c:v>0.48964099999999999</c:v>
                </c:pt>
                <c:pt idx="2097">
                  <c:v>0.49056179999999999</c:v>
                </c:pt>
                <c:pt idx="2098">
                  <c:v>0.49154639999999999</c:v>
                </c:pt>
                <c:pt idx="2099">
                  <c:v>0.492558</c:v>
                </c:pt>
                <c:pt idx="2100">
                  <c:v>0.4935621</c:v>
                </c:pt>
                <c:pt idx="2101">
                  <c:v>0.49453279999999999</c:v>
                </c:pt>
                <c:pt idx="2102">
                  <c:v>0.495452</c:v>
                </c:pt>
                <c:pt idx="2103">
                  <c:v>0.49631370000000002</c:v>
                </c:pt>
                <c:pt idx="2104">
                  <c:v>0.49712299999999998</c:v>
                </c:pt>
                <c:pt idx="2105">
                  <c:v>0.49789440000000001</c:v>
                </c:pt>
                <c:pt idx="2106">
                  <c:v>0.49864890000000001</c:v>
                </c:pt>
                <c:pt idx="2107">
                  <c:v>0.49941200000000002</c:v>
                </c:pt>
                <c:pt idx="2108">
                  <c:v>0.50021660000000001</c:v>
                </c:pt>
                <c:pt idx="2109">
                  <c:v>0.50110969999999999</c:v>
                </c:pt>
                <c:pt idx="2110">
                  <c:v>0.50215869999999996</c:v>
                </c:pt>
                <c:pt idx="2111">
                  <c:v>0.50345669999999998</c:v>
                </c:pt>
                <c:pt idx="2112">
                  <c:v>0.50509020000000004</c:v>
                </c:pt>
                <c:pt idx="2113">
                  <c:v>0.50707690000000005</c:v>
                </c:pt>
                <c:pt idx="2114">
                  <c:v>0.50928830000000003</c:v>
                </c:pt>
                <c:pt idx="2115">
                  <c:v>0.5114514</c:v>
                </c:pt>
                <c:pt idx="2116">
                  <c:v>0.51327009999999995</c:v>
                </c:pt>
                <c:pt idx="2117">
                  <c:v>0.51456950000000001</c:v>
                </c:pt>
                <c:pt idx="2118">
                  <c:v>0.51535089999999995</c:v>
                </c:pt>
                <c:pt idx="2119">
                  <c:v>0.51573590000000002</c:v>
                </c:pt>
                <c:pt idx="2120">
                  <c:v>0.51590119999999995</c:v>
                </c:pt>
                <c:pt idx="2121">
                  <c:v>0.51601699999999995</c:v>
                </c:pt>
                <c:pt idx="2122">
                  <c:v>0.51622829999999997</c:v>
                </c:pt>
                <c:pt idx="2123">
                  <c:v>0.51661699999999999</c:v>
                </c:pt>
                <c:pt idx="2124">
                  <c:v>0.51717029999999997</c:v>
                </c:pt>
                <c:pt idx="2125">
                  <c:v>0.51777340000000005</c:v>
                </c:pt>
                <c:pt idx="2126">
                  <c:v>0.51825390000000005</c:v>
                </c:pt>
                <c:pt idx="2127">
                  <c:v>0.51847480000000001</c:v>
                </c:pt>
                <c:pt idx="2128">
                  <c:v>0.51838700000000004</c:v>
                </c:pt>
                <c:pt idx="2129">
                  <c:v>0.51804269999999997</c:v>
                </c:pt>
                <c:pt idx="2130">
                  <c:v>0.51754650000000002</c:v>
                </c:pt>
                <c:pt idx="2131">
                  <c:v>0.51701609999999998</c:v>
                </c:pt>
                <c:pt idx="2132">
                  <c:v>0.5165362</c:v>
                </c:pt>
                <c:pt idx="2133">
                  <c:v>0.51613969999999998</c:v>
                </c:pt>
                <c:pt idx="2134">
                  <c:v>0.51580780000000004</c:v>
                </c:pt>
                <c:pt idx="2135">
                  <c:v>0.51548150000000004</c:v>
                </c:pt>
                <c:pt idx="2136">
                  <c:v>0.51509519999999998</c:v>
                </c:pt>
                <c:pt idx="2137">
                  <c:v>0.5146018</c:v>
                </c:pt>
                <c:pt idx="2138">
                  <c:v>0.51399090000000003</c:v>
                </c:pt>
                <c:pt idx="2139">
                  <c:v>0.51327500000000004</c:v>
                </c:pt>
                <c:pt idx="2140">
                  <c:v>0.51246510000000001</c:v>
                </c:pt>
                <c:pt idx="2141">
                  <c:v>0.51155839999999997</c:v>
                </c:pt>
                <c:pt idx="2142">
                  <c:v>0.51054180000000005</c:v>
                </c:pt>
                <c:pt idx="2143">
                  <c:v>0.50940879999999999</c:v>
                </c:pt>
                <c:pt idx="2144">
                  <c:v>0.50817250000000003</c:v>
                </c:pt>
                <c:pt idx="2145">
                  <c:v>0.50687579999999999</c:v>
                </c:pt>
                <c:pt idx="2146">
                  <c:v>0.50559189999999998</c:v>
                </c:pt>
                <c:pt idx="2147">
                  <c:v>0.50440260000000003</c:v>
                </c:pt>
                <c:pt idx="2148">
                  <c:v>0.50338970000000005</c:v>
                </c:pt>
                <c:pt idx="2149">
                  <c:v>0.50259670000000001</c:v>
                </c:pt>
                <c:pt idx="2150">
                  <c:v>0.501996</c:v>
                </c:pt>
                <c:pt idx="2151">
                  <c:v>0.50147209999999998</c:v>
                </c:pt>
                <c:pt idx="2152">
                  <c:v>0.50088299999999997</c:v>
                </c:pt>
                <c:pt idx="2153">
                  <c:v>0.50015589999999999</c:v>
                </c:pt>
                <c:pt idx="2154">
                  <c:v>0.49930069999999999</c:v>
                </c:pt>
                <c:pt idx="2155">
                  <c:v>0.4983822</c:v>
                </c:pt>
                <c:pt idx="2156">
                  <c:v>0.49746659999999998</c:v>
                </c:pt>
                <c:pt idx="2157">
                  <c:v>0.49660270000000001</c:v>
                </c:pt>
                <c:pt idx="2158">
                  <c:v>0.49581520000000001</c:v>
                </c:pt>
                <c:pt idx="2159">
                  <c:v>0.49511359999999999</c:v>
                </c:pt>
                <c:pt idx="2160">
                  <c:v>0.494506</c:v>
                </c:pt>
                <c:pt idx="2161">
                  <c:v>0.49400319999999998</c:v>
                </c:pt>
                <c:pt idx="2162">
                  <c:v>0.49361719999999998</c:v>
                </c:pt>
                <c:pt idx="2163">
                  <c:v>0.49335610000000002</c:v>
                </c:pt>
                <c:pt idx="2164">
                  <c:v>0.49321330000000002</c:v>
                </c:pt>
                <c:pt idx="2165">
                  <c:v>0.4931642</c:v>
                </c:pt>
                <c:pt idx="2166">
                  <c:v>0.49317080000000002</c:v>
                </c:pt>
                <c:pt idx="2167">
                  <c:v>0.49320019999999998</c:v>
                </c:pt>
                <c:pt idx="2168">
                  <c:v>0.49324109999999999</c:v>
                </c:pt>
                <c:pt idx="2169">
                  <c:v>0.4933189</c:v>
                </c:pt>
                <c:pt idx="2170">
                  <c:v>0.49349130000000002</c:v>
                </c:pt>
                <c:pt idx="2171">
                  <c:v>0.49383329999999998</c:v>
                </c:pt>
                <c:pt idx="2172">
                  <c:v>0.49439880000000003</c:v>
                </c:pt>
                <c:pt idx="2173">
                  <c:v>0.49518030000000002</c:v>
                </c:pt>
                <c:pt idx="2174">
                  <c:v>0.49608619999999998</c:v>
                </c:pt>
                <c:pt idx="2175">
                  <c:v>0.49696449999999998</c:v>
                </c:pt>
                <c:pt idx="2176">
                  <c:v>0.49768180000000001</c:v>
                </c:pt>
                <c:pt idx="2177">
                  <c:v>0.4981757</c:v>
                </c:pt>
                <c:pt idx="2178">
                  <c:v>0.49847950000000002</c:v>
                </c:pt>
                <c:pt idx="2179">
                  <c:v>0.4986815</c:v>
                </c:pt>
                <c:pt idx="2180">
                  <c:v>0.49888009999999999</c:v>
                </c:pt>
                <c:pt idx="2181">
                  <c:v>0.499135</c:v>
                </c:pt>
                <c:pt idx="2182">
                  <c:v>0.49944739999999999</c:v>
                </c:pt>
                <c:pt idx="2183">
                  <c:v>0.49976350000000003</c:v>
                </c:pt>
                <c:pt idx="2184">
                  <c:v>0.50000579999999994</c:v>
                </c:pt>
                <c:pt idx="2185">
                  <c:v>0.50011459999999996</c:v>
                </c:pt>
                <c:pt idx="2186">
                  <c:v>0.50007650000000003</c:v>
                </c:pt>
                <c:pt idx="2187">
                  <c:v>0.49993769999999998</c:v>
                </c:pt>
                <c:pt idx="2188">
                  <c:v>0.4997936</c:v>
                </c:pt>
                <c:pt idx="2189">
                  <c:v>0.49978499999999998</c:v>
                </c:pt>
                <c:pt idx="2190">
                  <c:v>0.50007360000000001</c:v>
                </c:pt>
                <c:pt idx="2191">
                  <c:v>0.50081569999999997</c:v>
                </c:pt>
                <c:pt idx="2192">
                  <c:v>0.50207020000000002</c:v>
                </c:pt>
                <c:pt idx="2193">
                  <c:v>0.50368170000000001</c:v>
                </c:pt>
                <c:pt idx="2194">
                  <c:v>0.50526680000000002</c:v>
                </c:pt>
                <c:pt idx="2195">
                  <c:v>0.50644330000000004</c:v>
                </c:pt>
                <c:pt idx="2196">
                  <c:v>0.50706549999999995</c:v>
                </c:pt>
                <c:pt idx="2197">
                  <c:v>0.50719159999999996</c:v>
                </c:pt>
                <c:pt idx="2198">
                  <c:v>0.50694539999999999</c:v>
                </c:pt>
                <c:pt idx="2199">
                  <c:v>0.50643590000000005</c:v>
                </c:pt>
                <c:pt idx="2200">
                  <c:v>0.50575099999999995</c:v>
                </c:pt>
                <c:pt idx="2201">
                  <c:v>0.50497049999999999</c:v>
                </c:pt>
                <c:pt idx="2202">
                  <c:v>0.50416799999999995</c:v>
                </c:pt>
                <c:pt idx="2203">
                  <c:v>0.50342019999999998</c:v>
                </c:pt>
                <c:pt idx="2204">
                  <c:v>0.50279180000000001</c:v>
                </c:pt>
                <c:pt idx="2205">
                  <c:v>0.50232330000000003</c:v>
                </c:pt>
                <c:pt idx="2206">
                  <c:v>0.50202800000000003</c:v>
                </c:pt>
                <c:pt idx="2207">
                  <c:v>0.50187349999999997</c:v>
                </c:pt>
                <c:pt idx="2208">
                  <c:v>0.50178129999999999</c:v>
                </c:pt>
                <c:pt idx="2209">
                  <c:v>0.50162989999999996</c:v>
                </c:pt>
                <c:pt idx="2210">
                  <c:v>0.50130280000000005</c:v>
                </c:pt>
                <c:pt idx="2211">
                  <c:v>0.50072689999999997</c:v>
                </c:pt>
                <c:pt idx="2212">
                  <c:v>0.49987359999999997</c:v>
                </c:pt>
                <c:pt idx="2213">
                  <c:v>0.49875190000000003</c:v>
                </c:pt>
                <c:pt idx="2214">
                  <c:v>0.49738290000000002</c:v>
                </c:pt>
                <c:pt idx="2215">
                  <c:v>0.49579859999999998</c:v>
                </c:pt>
                <c:pt idx="2216">
                  <c:v>0.49404150000000002</c:v>
                </c:pt>
                <c:pt idx="2217">
                  <c:v>0.4921701</c:v>
                </c:pt>
                <c:pt idx="2218">
                  <c:v>0.49025489999999999</c:v>
                </c:pt>
                <c:pt idx="2219">
                  <c:v>0.488346</c:v>
                </c:pt>
                <c:pt idx="2220">
                  <c:v>0.48646990000000001</c:v>
                </c:pt>
                <c:pt idx="2221">
                  <c:v>0.48460920000000002</c:v>
                </c:pt>
                <c:pt idx="2222">
                  <c:v>0.4826976</c:v>
                </c:pt>
                <c:pt idx="2223">
                  <c:v>0.4806356</c:v>
                </c:pt>
                <c:pt idx="2224">
                  <c:v>0.47833750000000003</c:v>
                </c:pt>
                <c:pt idx="2225">
                  <c:v>0.4758098</c:v>
                </c:pt>
                <c:pt idx="2226">
                  <c:v>0.47316429999999998</c:v>
                </c:pt>
                <c:pt idx="2227">
                  <c:v>0.470553</c:v>
                </c:pt>
                <c:pt idx="2228">
                  <c:v>0.46806609999999998</c:v>
                </c:pt>
                <c:pt idx="2229">
                  <c:v>0.4656826</c:v>
                </c:pt>
                <c:pt idx="2230">
                  <c:v>0.46332760000000001</c:v>
                </c:pt>
                <c:pt idx="2231">
                  <c:v>0.46094160000000001</c:v>
                </c:pt>
                <c:pt idx="2232">
                  <c:v>0.45851189999999997</c:v>
                </c:pt>
                <c:pt idx="2233">
                  <c:v>0.45608270000000001</c:v>
                </c:pt>
                <c:pt idx="2234">
                  <c:v>0.45372469999999998</c:v>
                </c:pt>
                <c:pt idx="2235">
                  <c:v>0.4514997</c:v>
                </c:pt>
                <c:pt idx="2236">
                  <c:v>0.44942870000000001</c:v>
                </c:pt>
                <c:pt idx="2237">
                  <c:v>0.44749480000000003</c:v>
                </c:pt>
                <c:pt idx="2238">
                  <c:v>0.44566879999999998</c:v>
                </c:pt>
                <c:pt idx="2239">
                  <c:v>0.44393050000000001</c:v>
                </c:pt>
                <c:pt idx="2240">
                  <c:v>0.44228469999999998</c:v>
                </c:pt>
                <c:pt idx="2241">
                  <c:v>0.44076120000000002</c:v>
                </c:pt>
                <c:pt idx="2242">
                  <c:v>0.43938939999999999</c:v>
                </c:pt>
                <c:pt idx="2243">
                  <c:v>0.43817640000000002</c:v>
                </c:pt>
                <c:pt idx="2244">
                  <c:v>0.43708720000000001</c:v>
                </c:pt>
                <c:pt idx="2245">
                  <c:v>0.436058</c:v>
                </c:pt>
                <c:pt idx="2246">
                  <c:v>0.43502109999999999</c:v>
                </c:pt>
                <c:pt idx="2247">
                  <c:v>0.43394310000000003</c:v>
                </c:pt>
                <c:pt idx="2248">
                  <c:v>0.4328381</c:v>
                </c:pt>
                <c:pt idx="2249">
                  <c:v>0.43176290000000001</c:v>
                </c:pt>
                <c:pt idx="2250">
                  <c:v>0.4307935</c:v>
                </c:pt>
                <c:pt idx="2251">
                  <c:v>0.42999120000000002</c:v>
                </c:pt>
                <c:pt idx="2252">
                  <c:v>0.429392</c:v>
                </c:pt>
                <c:pt idx="2253">
                  <c:v>0.42898900000000001</c:v>
                </c:pt>
                <c:pt idx="2254">
                  <c:v>0.42874519999999999</c:v>
                </c:pt>
                <c:pt idx="2255">
                  <c:v>0.42861300000000002</c:v>
                </c:pt>
                <c:pt idx="2256">
                  <c:v>0.42857440000000002</c:v>
                </c:pt>
                <c:pt idx="2257">
                  <c:v>0.42866500000000002</c:v>
                </c:pt>
                <c:pt idx="2258">
                  <c:v>0.4289772</c:v>
                </c:pt>
                <c:pt idx="2259">
                  <c:v>0.42961690000000002</c:v>
                </c:pt>
                <c:pt idx="2260">
                  <c:v>0.43063180000000001</c:v>
                </c:pt>
                <c:pt idx="2261">
                  <c:v>0.43193999999999999</c:v>
                </c:pt>
                <c:pt idx="2262">
                  <c:v>0.43333050000000001</c:v>
                </c:pt>
                <c:pt idx="2263">
                  <c:v>0.43455870000000002</c:v>
                </c:pt>
                <c:pt idx="2264">
                  <c:v>0.43546669999999998</c:v>
                </c:pt>
                <c:pt idx="2265">
                  <c:v>0.43604330000000002</c:v>
                </c:pt>
                <c:pt idx="2266">
                  <c:v>0.43637900000000002</c:v>
                </c:pt>
                <c:pt idx="2267">
                  <c:v>0.43660460000000001</c:v>
                </c:pt>
                <c:pt idx="2268">
                  <c:v>0.43684129999999999</c:v>
                </c:pt>
                <c:pt idx="2269">
                  <c:v>0.43719770000000002</c:v>
                </c:pt>
                <c:pt idx="2270">
                  <c:v>0.4377723</c:v>
                </c:pt>
                <c:pt idx="2271">
                  <c:v>0.43865730000000003</c:v>
                </c:pt>
                <c:pt idx="2272">
                  <c:v>0.4399402</c:v>
                </c:pt>
                <c:pt idx="2273">
                  <c:v>0.44167780000000001</c:v>
                </c:pt>
                <c:pt idx="2274">
                  <c:v>0.4438629</c:v>
                </c:pt>
                <c:pt idx="2275">
                  <c:v>0.44638410000000001</c:v>
                </c:pt>
                <c:pt idx="2276">
                  <c:v>0.44904270000000002</c:v>
                </c:pt>
                <c:pt idx="2277">
                  <c:v>0.45162459999999999</c:v>
                </c:pt>
                <c:pt idx="2278">
                  <c:v>0.45397559999999998</c:v>
                </c:pt>
                <c:pt idx="2279">
                  <c:v>0.4560418</c:v>
                </c:pt>
                <c:pt idx="2280">
                  <c:v>0.45784520000000001</c:v>
                </c:pt>
                <c:pt idx="2281">
                  <c:v>0.45944580000000002</c:v>
                </c:pt>
                <c:pt idx="2282">
                  <c:v>0.46089540000000001</c:v>
                </c:pt>
                <c:pt idx="2283">
                  <c:v>0.4622155</c:v>
                </c:pt>
                <c:pt idx="2284">
                  <c:v>0.463393</c:v>
                </c:pt>
                <c:pt idx="2285">
                  <c:v>0.46439340000000001</c:v>
                </c:pt>
                <c:pt idx="2286">
                  <c:v>0.46517960000000003</c:v>
                </c:pt>
                <c:pt idx="2287">
                  <c:v>0.465725</c:v>
                </c:pt>
                <c:pt idx="2288">
                  <c:v>0.4660321</c:v>
                </c:pt>
                <c:pt idx="2289">
                  <c:v>0.46613490000000002</c:v>
                </c:pt>
                <c:pt idx="2290">
                  <c:v>0.46610550000000001</c:v>
                </c:pt>
                <c:pt idx="2291">
                  <c:v>0.46604980000000001</c:v>
                </c:pt>
                <c:pt idx="2292">
                  <c:v>0.46612480000000001</c:v>
                </c:pt>
                <c:pt idx="2293">
                  <c:v>0.46655390000000002</c:v>
                </c:pt>
                <c:pt idx="2294">
                  <c:v>0.46760810000000003</c:v>
                </c:pt>
                <c:pt idx="2295">
                  <c:v>0.46948839999999997</c:v>
                </c:pt>
                <c:pt idx="2296">
                  <c:v>0.47200120000000001</c:v>
                </c:pt>
                <c:pt idx="2297">
                  <c:v>0.47437099999999999</c:v>
                </c:pt>
                <c:pt idx="2298">
                  <c:v>0.475721</c:v>
                </c:pt>
                <c:pt idx="2299">
                  <c:v>0.47584310000000002</c:v>
                </c:pt>
                <c:pt idx="2300">
                  <c:v>0.47510400000000003</c:v>
                </c:pt>
                <c:pt idx="2301">
                  <c:v>0.47393839999999998</c:v>
                </c:pt>
                <c:pt idx="2302">
                  <c:v>0.47262159999999998</c:v>
                </c:pt>
                <c:pt idx="2303">
                  <c:v>0.4712845</c:v>
                </c:pt>
                <c:pt idx="2304">
                  <c:v>0.46999160000000001</c:v>
                </c:pt>
                <c:pt idx="2305">
                  <c:v>0.46876849999999998</c:v>
                </c:pt>
                <c:pt idx="2306">
                  <c:v>0.46761530000000001</c:v>
                </c:pt>
                <c:pt idx="2307">
                  <c:v>0.46651550000000003</c:v>
                </c:pt>
                <c:pt idx="2308">
                  <c:v>0.46543489999999998</c:v>
                </c:pt>
                <c:pt idx="2309">
                  <c:v>0.46433590000000002</c:v>
                </c:pt>
                <c:pt idx="2310">
                  <c:v>0.46319250000000001</c:v>
                </c:pt>
                <c:pt idx="2311">
                  <c:v>0.46199960000000001</c:v>
                </c:pt>
                <c:pt idx="2312">
                  <c:v>0.46077610000000002</c:v>
                </c:pt>
                <c:pt idx="2313">
                  <c:v>0.45956079999999999</c:v>
                </c:pt>
                <c:pt idx="2314">
                  <c:v>0.45838649999999997</c:v>
                </c:pt>
                <c:pt idx="2315">
                  <c:v>0.45725919999999998</c:v>
                </c:pt>
                <c:pt idx="2316">
                  <c:v>0.45613090000000001</c:v>
                </c:pt>
                <c:pt idx="2317">
                  <c:v>0.4549125</c:v>
                </c:pt>
                <c:pt idx="2318">
                  <c:v>0.45351219999999998</c:v>
                </c:pt>
                <c:pt idx="2319">
                  <c:v>0.45189649999999998</c:v>
                </c:pt>
                <c:pt idx="2320">
                  <c:v>0.45010729999999999</c:v>
                </c:pt>
                <c:pt idx="2321">
                  <c:v>0.4482276</c:v>
                </c:pt>
                <c:pt idx="2322">
                  <c:v>0.44633899999999999</c:v>
                </c:pt>
                <c:pt idx="2323">
                  <c:v>0.44448510000000002</c:v>
                </c:pt>
                <c:pt idx="2324">
                  <c:v>0.44267840000000003</c:v>
                </c:pt>
                <c:pt idx="2325">
                  <c:v>0.4408898</c:v>
                </c:pt>
                <c:pt idx="2326">
                  <c:v>0.43907089999999999</c:v>
                </c:pt>
                <c:pt idx="2327">
                  <c:v>0.4371775</c:v>
                </c:pt>
                <c:pt idx="2328">
                  <c:v>0.43521840000000001</c:v>
                </c:pt>
                <c:pt idx="2329">
                  <c:v>0.43325340000000001</c:v>
                </c:pt>
                <c:pt idx="2330">
                  <c:v>0.43133379999999999</c:v>
                </c:pt>
                <c:pt idx="2331">
                  <c:v>0.42948570000000003</c:v>
                </c:pt>
                <c:pt idx="2332">
                  <c:v>0.42771150000000002</c:v>
                </c:pt>
                <c:pt idx="2333">
                  <c:v>0.42601250000000002</c:v>
                </c:pt>
                <c:pt idx="2334">
                  <c:v>0.42439389999999999</c:v>
                </c:pt>
                <c:pt idx="2335">
                  <c:v>0.42286839999999998</c:v>
                </c:pt>
                <c:pt idx="2336">
                  <c:v>0.4214502</c:v>
                </c:pt>
                <c:pt idx="2337">
                  <c:v>0.42013620000000002</c:v>
                </c:pt>
                <c:pt idx="2338">
                  <c:v>0.41889799999999999</c:v>
                </c:pt>
                <c:pt idx="2339">
                  <c:v>0.4176859</c:v>
                </c:pt>
                <c:pt idx="2340">
                  <c:v>0.41645690000000002</c:v>
                </c:pt>
                <c:pt idx="2341">
                  <c:v>0.41518630000000001</c:v>
                </c:pt>
                <c:pt idx="2342">
                  <c:v>0.4138772</c:v>
                </c:pt>
                <c:pt idx="2343">
                  <c:v>0.41255249999999999</c:v>
                </c:pt>
                <c:pt idx="2344">
                  <c:v>0.41124699999999997</c:v>
                </c:pt>
                <c:pt idx="2345">
                  <c:v>0.40999720000000001</c:v>
                </c:pt>
                <c:pt idx="2346">
                  <c:v>0.4088292</c:v>
                </c:pt>
                <c:pt idx="2347">
                  <c:v>0.407773</c:v>
                </c:pt>
                <c:pt idx="2348">
                  <c:v>0.4068658</c:v>
                </c:pt>
                <c:pt idx="2349">
                  <c:v>0.40615190000000001</c:v>
                </c:pt>
                <c:pt idx="2350">
                  <c:v>0.40566960000000002</c:v>
                </c:pt>
                <c:pt idx="2351">
                  <c:v>0.40540290000000001</c:v>
                </c:pt>
                <c:pt idx="2352">
                  <c:v>0.40524549999999998</c:v>
                </c:pt>
                <c:pt idx="2353">
                  <c:v>0.40500540000000002</c:v>
                </c:pt>
                <c:pt idx="2354">
                  <c:v>0.40452310000000002</c:v>
                </c:pt>
                <c:pt idx="2355">
                  <c:v>0.40374880000000002</c:v>
                </c:pt>
                <c:pt idx="2356">
                  <c:v>0.40272459999999999</c:v>
                </c:pt>
                <c:pt idx="2357">
                  <c:v>0.40153909999999998</c:v>
                </c:pt>
                <c:pt idx="2358">
                  <c:v>0.40029049999999999</c:v>
                </c:pt>
                <c:pt idx="2359">
                  <c:v>0.39909800000000001</c:v>
                </c:pt>
                <c:pt idx="2360">
                  <c:v>0.39808749999999998</c:v>
                </c:pt>
                <c:pt idx="2361">
                  <c:v>0.39740409999999998</c:v>
                </c:pt>
                <c:pt idx="2362">
                  <c:v>0.39719900000000002</c:v>
                </c:pt>
                <c:pt idx="2363">
                  <c:v>0.39757809999999999</c:v>
                </c:pt>
                <c:pt idx="2364">
                  <c:v>0.39849980000000002</c:v>
                </c:pt>
                <c:pt idx="2365">
                  <c:v>0.39967829999999999</c:v>
                </c:pt>
                <c:pt idx="2366">
                  <c:v>0.4006942</c:v>
                </c:pt>
                <c:pt idx="2367">
                  <c:v>0.40125100000000002</c:v>
                </c:pt>
                <c:pt idx="2368">
                  <c:v>0.40135310000000002</c:v>
                </c:pt>
                <c:pt idx="2369">
                  <c:v>0.40117449999999999</c:v>
                </c:pt>
                <c:pt idx="2370">
                  <c:v>0.40088269999999998</c:v>
                </c:pt>
                <c:pt idx="2371">
                  <c:v>0.40056839999999999</c:v>
                </c:pt>
                <c:pt idx="2372">
                  <c:v>0.40026339999999999</c:v>
                </c:pt>
                <c:pt idx="2373">
                  <c:v>0.39997719999999998</c:v>
                </c:pt>
                <c:pt idx="2374">
                  <c:v>0.39970719999999998</c:v>
                </c:pt>
                <c:pt idx="2375">
                  <c:v>0.39943879999999998</c:v>
                </c:pt>
                <c:pt idx="2376">
                  <c:v>0.39914250000000001</c:v>
                </c:pt>
                <c:pt idx="2377">
                  <c:v>0.39878520000000001</c:v>
                </c:pt>
                <c:pt idx="2378">
                  <c:v>0.39834900000000001</c:v>
                </c:pt>
                <c:pt idx="2379">
                  <c:v>0.39784229999999998</c:v>
                </c:pt>
                <c:pt idx="2380">
                  <c:v>0.39730599999999999</c:v>
                </c:pt>
                <c:pt idx="2381">
                  <c:v>0.3968081</c:v>
                </c:pt>
                <c:pt idx="2382">
                  <c:v>0.39644410000000002</c:v>
                </c:pt>
                <c:pt idx="2383">
                  <c:v>0.3963045</c:v>
                </c:pt>
                <c:pt idx="2384">
                  <c:v>0.3964357</c:v>
                </c:pt>
                <c:pt idx="2385">
                  <c:v>0.39679130000000001</c:v>
                </c:pt>
                <c:pt idx="2386">
                  <c:v>0.39722669999999999</c:v>
                </c:pt>
                <c:pt idx="2387">
                  <c:v>0.39755679999999999</c:v>
                </c:pt>
                <c:pt idx="2388">
                  <c:v>0.39764969999999999</c:v>
                </c:pt>
                <c:pt idx="2389">
                  <c:v>0.39749180000000001</c:v>
                </c:pt>
                <c:pt idx="2390">
                  <c:v>0.3971713</c:v>
                </c:pt>
                <c:pt idx="2391">
                  <c:v>0.39683580000000002</c:v>
                </c:pt>
                <c:pt idx="2392">
                  <c:v>0.39662439999999999</c:v>
                </c:pt>
                <c:pt idx="2393">
                  <c:v>0.39662770000000003</c:v>
                </c:pt>
                <c:pt idx="2394">
                  <c:v>0.3968332</c:v>
                </c:pt>
                <c:pt idx="2395">
                  <c:v>0.39712550000000002</c:v>
                </c:pt>
                <c:pt idx="2396">
                  <c:v>0.3973238</c:v>
                </c:pt>
                <c:pt idx="2397">
                  <c:v>0.39728019999999997</c:v>
                </c:pt>
                <c:pt idx="2398">
                  <c:v>0.39695219999999998</c:v>
                </c:pt>
                <c:pt idx="2399">
                  <c:v>0.39642280000000002</c:v>
                </c:pt>
                <c:pt idx="2400">
                  <c:v>0.39590009999999998</c:v>
                </c:pt>
                <c:pt idx="2401">
                  <c:v>0.395708</c:v>
                </c:pt>
                <c:pt idx="2402">
                  <c:v>0.3963409</c:v>
                </c:pt>
                <c:pt idx="2403">
                  <c:v>0.39832269999999997</c:v>
                </c:pt>
                <c:pt idx="2404">
                  <c:v>0.40165659999999997</c:v>
                </c:pt>
                <c:pt idx="2405">
                  <c:v>0.40510770000000002</c:v>
                </c:pt>
                <c:pt idx="2406">
                  <c:v>0.407109</c:v>
                </c:pt>
                <c:pt idx="2407">
                  <c:v>0.40740159999999997</c:v>
                </c:pt>
                <c:pt idx="2408">
                  <c:v>0.40670149999999999</c:v>
                </c:pt>
                <c:pt idx="2409">
                  <c:v>0.40567360000000002</c:v>
                </c:pt>
                <c:pt idx="2410">
                  <c:v>0.40465990000000002</c:v>
                </c:pt>
                <c:pt idx="2411">
                  <c:v>0.40380700000000003</c:v>
                </c:pt>
                <c:pt idx="2412">
                  <c:v>0.40316920000000001</c:v>
                </c:pt>
                <c:pt idx="2413">
                  <c:v>0.40278599999999998</c:v>
                </c:pt>
                <c:pt idx="2414">
                  <c:v>0.40269579999999999</c:v>
                </c:pt>
                <c:pt idx="2415">
                  <c:v>0.4029122</c:v>
                </c:pt>
                <c:pt idx="2416">
                  <c:v>0.40339849999999999</c:v>
                </c:pt>
                <c:pt idx="2417">
                  <c:v>0.40404390000000001</c:v>
                </c:pt>
                <c:pt idx="2418">
                  <c:v>0.40470020000000001</c:v>
                </c:pt>
                <c:pt idx="2419">
                  <c:v>0.40522849999999999</c:v>
                </c:pt>
                <c:pt idx="2420">
                  <c:v>0.40556540000000002</c:v>
                </c:pt>
                <c:pt idx="2421">
                  <c:v>0.40574389999999999</c:v>
                </c:pt>
                <c:pt idx="2422">
                  <c:v>0.40589049999999999</c:v>
                </c:pt>
                <c:pt idx="2423">
                  <c:v>0.40620139999999999</c:v>
                </c:pt>
                <c:pt idx="2424">
                  <c:v>0.4068869</c:v>
                </c:pt>
                <c:pt idx="2425">
                  <c:v>0.408105</c:v>
                </c:pt>
                <c:pt idx="2426">
                  <c:v>0.40982600000000002</c:v>
                </c:pt>
                <c:pt idx="2427">
                  <c:v>0.41178550000000003</c:v>
                </c:pt>
                <c:pt idx="2428">
                  <c:v>0.41358400000000001</c:v>
                </c:pt>
                <c:pt idx="2429">
                  <c:v>0.41493249999999998</c:v>
                </c:pt>
                <c:pt idx="2430">
                  <c:v>0.41577370000000002</c:v>
                </c:pt>
                <c:pt idx="2431">
                  <c:v>0.41622379999999998</c:v>
                </c:pt>
                <c:pt idx="2432">
                  <c:v>0.4164582</c:v>
                </c:pt>
                <c:pt idx="2433">
                  <c:v>0.41663420000000001</c:v>
                </c:pt>
                <c:pt idx="2434">
                  <c:v>0.41688170000000002</c:v>
                </c:pt>
                <c:pt idx="2435">
                  <c:v>0.41730699999999998</c:v>
                </c:pt>
                <c:pt idx="2436">
                  <c:v>0.41802679999999998</c:v>
                </c:pt>
                <c:pt idx="2437">
                  <c:v>0.41919220000000001</c:v>
                </c:pt>
                <c:pt idx="2438">
                  <c:v>0.42096860000000003</c:v>
                </c:pt>
                <c:pt idx="2439">
                  <c:v>0.42345139999999998</c:v>
                </c:pt>
                <c:pt idx="2440">
                  <c:v>0.42651020000000001</c:v>
                </c:pt>
                <c:pt idx="2441">
                  <c:v>0.42973539999999999</c:v>
                </c:pt>
                <c:pt idx="2442">
                  <c:v>0.432618</c:v>
                </c:pt>
                <c:pt idx="2443">
                  <c:v>0.43485279999999998</c:v>
                </c:pt>
                <c:pt idx="2444">
                  <c:v>0.43644539999999998</c:v>
                </c:pt>
                <c:pt idx="2445">
                  <c:v>0.43760260000000001</c:v>
                </c:pt>
                <c:pt idx="2446">
                  <c:v>0.43858989999999998</c:v>
                </c:pt>
                <c:pt idx="2447">
                  <c:v>0.43963239999999998</c:v>
                </c:pt>
                <c:pt idx="2448">
                  <c:v>0.44089840000000002</c:v>
                </c:pt>
                <c:pt idx="2449">
                  <c:v>0.44247049999999999</c:v>
                </c:pt>
                <c:pt idx="2450">
                  <c:v>0.44434649999999998</c:v>
                </c:pt>
                <c:pt idx="2451">
                  <c:v>0.44644699999999998</c:v>
                </c:pt>
                <c:pt idx="2452">
                  <c:v>0.44865840000000001</c:v>
                </c:pt>
                <c:pt idx="2453">
                  <c:v>0.45088679999999998</c:v>
                </c:pt>
                <c:pt idx="2454">
                  <c:v>0.45308619999999999</c:v>
                </c:pt>
                <c:pt idx="2455">
                  <c:v>0.45527289999999998</c:v>
                </c:pt>
                <c:pt idx="2456">
                  <c:v>0.45749509999999999</c:v>
                </c:pt>
                <c:pt idx="2457">
                  <c:v>0.45979579999999998</c:v>
                </c:pt>
                <c:pt idx="2458">
                  <c:v>0.46217979999999997</c:v>
                </c:pt>
                <c:pt idx="2459">
                  <c:v>0.46461049999999998</c:v>
                </c:pt>
                <c:pt idx="2460">
                  <c:v>0.4670282</c:v>
                </c:pt>
                <c:pt idx="2461">
                  <c:v>0.46938619999999998</c:v>
                </c:pt>
                <c:pt idx="2462">
                  <c:v>0.47167229999999999</c:v>
                </c:pt>
                <c:pt idx="2463">
                  <c:v>0.47391050000000001</c:v>
                </c:pt>
                <c:pt idx="2464">
                  <c:v>0.4761416</c:v>
                </c:pt>
                <c:pt idx="2465">
                  <c:v>0.4783963</c:v>
                </c:pt>
                <c:pt idx="2466">
                  <c:v>0.48067300000000002</c:v>
                </c:pt>
                <c:pt idx="2467">
                  <c:v>0.48293710000000001</c:v>
                </c:pt>
                <c:pt idx="2468">
                  <c:v>0.48513400000000001</c:v>
                </c:pt>
                <c:pt idx="2469">
                  <c:v>0.48721500000000001</c:v>
                </c:pt>
                <c:pt idx="2470">
                  <c:v>0.48915839999999999</c:v>
                </c:pt>
                <c:pt idx="2471">
                  <c:v>0.49096840000000003</c:v>
                </c:pt>
                <c:pt idx="2472">
                  <c:v>0.49266330000000003</c:v>
                </c:pt>
                <c:pt idx="2473">
                  <c:v>0.49425540000000001</c:v>
                </c:pt>
                <c:pt idx="2474">
                  <c:v>0.4957395</c:v>
                </c:pt>
                <c:pt idx="2475">
                  <c:v>0.4970927</c:v>
                </c:pt>
                <c:pt idx="2476">
                  <c:v>0.49828850000000002</c:v>
                </c:pt>
                <c:pt idx="2477">
                  <c:v>0.49931179999999997</c:v>
                </c:pt>
                <c:pt idx="2478">
                  <c:v>0.50017020000000001</c:v>
                </c:pt>
                <c:pt idx="2479">
                  <c:v>0.50088829999999995</c:v>
                </c:pt>
                <c:pt idx="2480">
                  <c:v>0.50149560000000004</c:v>
                </c:pt>
                <c:pt idx="2481">
                  <c:v>0.5020076</c:v>
                </c:pt>
                <c:pt idx="2482">
                  <c:v>0.50241880000000005</c:v>
                </c:pt>
                <c:pt idx="2483">
                  <c:v>0.50270930000000003</c:v>
                </c:pt>
                <c:pt idx="2484">
                  <c:v>0.50286299999999995</c:v>
                </c:pt>
                <c:pt idx="2485">
                  <c:v>0.50288279999999996</c:v>
                </c:pt>
                <c:pt idx="2486">
                  <c:v>0.50280020000000003</c:v>
                </c:pt>
                <c:pt idx="2487">
                  <c:v>0.50266639999999996</c:v>
                </c:pt>
                <c:pt idx="2488">
                  <c:v>0.50254140000000003</c:v>
                </c:pt>
                <c:pt idx="2489">
                  <c:v>0.502475</c:v>
                </c:pt>
                <c:pt idx="2490">
                  <c:v>0.50249120000000003</c:v>
                </c:pt>
                <c:pt idx="2491">
                  <c:v>0.50258670000000005</c:v>
                </c:pt>
                <c:pt idx="2492">
                  <c:v>0.50273829999999997</c:v>
                </c:pt>
                <c:pt idx="2493">
                  <c:v>0.50292040000000005</c:v>
                </c:pt>
                <c:pt idx="2494">
                  <c:v>0.50311550000000005</c:v>
                </c:pt>
                <c:pt idx="2495">
                  <c:v>0.5033202</c:v>
                </c:pt>
                <c:pt idx="2496">
                  <c:v>0.50353800000000004</c:v>
                </c:pt>
                <c:pt idx="2497">
                  <c:v>0.5037682</c:v>
                </c:pt>
                <c:pt idx="2498">
                  <c:v>0.50399729999999998</c:v>
                </c:pt>
                <c:pt idx="2499">
                  <c:v>0.50420209999999999</c:v>
                </c:pt>
                <c:pt idx="2500">
                  <c:v>0.50436000000000003</c:v>
                </c:pt>
                <c:pt idx="2501">
                  <c:v>0.50446409999999997</c:v>
                </c:pt>
                <c:pt idx="2502">
                  <c:v>0.50453099999999995</c:v>
                </c:pt>
                <c:pt idx="2503">
                  <c:v>0.50460039999999995</c:v>
                </c:pt>
                <c:pt idx="2504">
                  <c:v>0.50472059999999996</c:v>
                </c:pt>
                <c:pt idx="2505">
                  <c:v>0.50492859999999995</c:v>
                </c:pt>
                <c:pt idx="2506">
                  <c:v>0.50523439999999997</c:v>
                </c:pt>
                <c:pt idx="2507">
                  <c:v>0.50561529999999999</c:v>
                </c:pt>
                <c:pt idx="2508">
                  <c:v>0.50602879999999995</c:v>
                </c:pt>
                <c:pt idx="2509">
                  <c:v>0.50643499999999997</c:v>
                </c:pt>
                <c:pt idx="2510">
                  <c:v>0.50681750000000003</c:v>
                </c:pt>
                <c:pt idx="2511">
                  <c:v>0.50718580000000002</c:v>
                </c:pt>
                <c:pt idx="2512">
                  <c:v>0.50756100000000004</c:v>
                </c:pt>
                <c:pt idx="2513">
                  <c:v>0.50795369999999995</c:v>
                </c:pt>
                <c:pt idx="2514">
                  <c:v>0.5083493</c:v>
                </c:pt>
                <c:pt idx="2515">
                  <c:v>0.50870780000000004</c:v>
                </c:pt>
                <c:pt idx="2516">
                  <c:v>0.50898650000000001</c:v>
                </c:pt>
                <c:pt idx="2517">
                  <c:v>0.5091599</c:v>
                </c:pt>
                <c:pt idx="2518">
                  <c:v>0.50924579999999997</c:v>
                </c:pt>
                <c:pt idx="2519">
                  <c:v>0.5093143</c:v>
                </c:pt>
                <c:pt idx="2520">
                  <c:v>0.50949759999999999</c:v>
                </c:pt>
                <c:pt idx="2521">
                  <c:v>0.50997060000000005</c:v>
                </c:pt>
                <c:pt idx="2522">
                  <c:v>0.51089390000000001</c:v>
                </c:pt>
                <c:pt idx="2523">
                  <c:v>0.51231990000000005</c:v>
                </c:pt>
                <c:pt idx="2524">
                  <c:v>0.51407939999999996</c:v>
                </c:pt>
                <c:pt idx="2525">
                  <c:v>0.51580950000000003</c:v>
                </c:pt>
                <c:pt idx="2526">
                  <c:v>0.51712820000000004</c:v>
                </c:pt>
                <c:pt idx="2527">
                  <c:v>0.51786299999999996</c:v>
                </c:pt>
                <c:pt idx="2528">
                  <c:v>0.51807119999999995</c:v>
                </c:pt>
                <c:pt idx="2529">
                  <c:v>0.51792689999999997</c:v>
                </c:pt>
                <c:pt idx="2530">
                  <c:v>0.5176058</c:v>
                </c:pt>
                <c:pt idx="2531">
                  <c:v>0.51723859999999999</c:v>
                </c:pt>
                <c:pt idx="2532">
                  <c:v>0.51692009999999999</c:v>
                </c:pt>
                <c:pt idx="2533">
                  <c:v>0.51671639999999996</c:v>
                </c:pt>
                <c:pt idx="2534">
                  <c:v>0.51668670000000005</c:v>
                </c:pt>
                <c:pt idx="2535">
                  <c:v>0.51688840000000003</c:v>
                </c:pt>
                <c:pt idx="2536">
                  <c:v>0.51735339999999996</c:v>
                </c:pt>
                <c:pt idx="2537">
                  <c:v>0.51804830000000002</c:v>
                </c:pt>
                <c:pt idx="2538">
                  <c:v>0.51884549999999996</c:v>
                </c:pt>
                <c:pt idx="2539">
                  <c:v>0.51956559999999996</c:v>
                </c:pt>
                <c:pt idx="2540">
                  <c:v>0.52004989999999995</c:v>
                </c:pt>
                <c:pt idx="2541">
                  <c:v>0.52023739999999996</c:v>
                </c:pt>
                <c:pt idx="2542">
                  <c:v>0.52017360000000001</c:v>
                </c:pt>
                <c:pt idx="2543">
                  <c:v>0.51997660000000001</c:v>
                </c:pt>
                <c:pt idx="2544">
                  <c:v>0.51979350000000002</c:v>
                </c:pt>
                <c:pt idx="2545">
                  <c:v>0.51974909999999996</c:v>
                </c:pt>
                <c:pt idx="2546">
                  <c:v>0.51992240000000001</c:v>
                </c:pt>
                <c:pt idx="2547">
                  <c:v>0.52030310000000002</c:v>
                </c:pt>
                <c:pt idx="2548">
                  <c:v>0.52079450000000005</c:v>
                </c:pt>
                <c:pt idx="2549">
                  <c:v>0.52124170000000003</c:v>
                </c:pt>
                <c:pt idx="2550">
                  <c:v>0.521513</c:v>
                </c:pt>
                <c:pt idx="2551">
                  <c:v>0.52155450000000003</c:v>
                </c:pt>
                <c:pt idx="2552">
                  <c:v>0.5213911</c:v>
                </c:pt>
                <c:pt idx="2553">
                  <c:v>0.52109220000000001</c:v>
                </c:pt>
                <c:pt idx="2554">
                  <c:v>0.52072580000000002</c:v>
                </c:pt>
                <c:pt idx="2555">
                  <c:v>0.52033479999999999</c:v>
                </c:pt>
                <c:pt idx="2556">
                  <c:v>0.51992819999999995</c:v>
                </c:pt>
                <c:pt idx="2557">
                  <c:v>0.51949900000000004</c:v>
                </c:pt>
                <c:pt idx="2558">
                  <c:v>0.51905579999999996</c:v>
                </c:pt>
                <c:pt idx="2559">
                  <c:v>0.51865030000000001</c:v>
                </c:pt>
                <c:pt idx="2560">
                  <c:v>0.51840909999999996</c:v>
                </c:pt>
                <c:pt idx="2561">
                  <c:v>0.51853669999999996</c:v>
                </c:pt>
                <c:pt idx="2562">
                  <c:v>0.51924060000000005</c:v>
                </c:pt>
                <c:pt idx="2563">
                  <c:v>0.5205668</c:v>
                </c:pt>
                <c:pt idx="2564">
                  <c:v>0.52220670000000002</c:v>
                </c:pt>
                <c:pt idx="2565">
                  <c:v>0.52360169999999995</c:v>
                </c:pt>
                <c:pt idx="2566">
                  <c:v>0.52430060000000001</c:v>
                </c:pt>
                <c:pt idx="2567">
                  <c:v>0.52424930000000003</c:v>
                </c:pt>
                <c:pt idx="2568">
                  <c:v>0.52368380000000003</c:v>
                </c:pt>
                <c:pt idx="2569">
                  <c:v>0.52290449999999999</c:v>
                </c:pt>
                <c:pt idx="2570">
                  <c:v>0.52213869999999996</c:v>
                </c:pt>
                <c:pt idx="2571">
                  <c:v>0.52149920000000005</c:v>
                </c:pt>
                <c:pt idx="2572">
                  <c:v>0.52101350000000002</c:v>
                </c:pt>
                <c:pt idx="2573">
                  <c:v>0.5206385</c:v>
                </c:pt>
                <c:pt idx="2574">
                  <c:v>0.52030030000000005</c:v>
                </c:pt>
                <c:pt idx="2575">
                  <c:v>0.51992720000000003</c:v>
                </c:pt>
                <c:pt idx="2576">
                  <c:v>0.51948190000000005</c:v>
                </c:pt>
                <c:pt idx="2577">
                  <c:v>0.51896719999999996</c:v>
                </c:pt>
                <c:pt idx="2578">
                  <c:v>0.51841289999999995</c:v>
                </c:pt>
                <c:pt idx="2579">
                  <c:v>0.51785329999999996</c:v>
                </c:pt>
                <c:pt idx="2580">
                  <c:v>0.51731240000000001</c:v>
                </c:pt>
                <c:pt idx="2581">
                  <c:v>0.51681080000000001</c:v>
                </c:pt>
                <c:pt idx="2582">
                  <c:v>0.51637789999999995</c:v>
                </c:pt>
                <c:pt idx="2583">
                  <c:v>0.51607990000000004</c:v>
                </c:pt>
                <c:pt idx="2584">
                  <c:v>0.51603699999999997</c:v>
                </c:pt>
                <c:pt idx="2585">
                  <c:v>0.51638629999999996</c:v>
                </c:pt>
                <c:pt idx="2586">
                  <c:v>0.51717259999999998</c:v>
                </c:pt>
                <c:pt idx="2587">
                  <c:v>0.51819530000000003</c:v>
                </c:pt>
                <c:pt idx="2588">
                  <c:v>0.51904620000000001</c:v>
                </c:pt>
                <c:pt idx="2589">
                  <c:v>0.51933260000000003</c:v>
                </c:pt>
                <c:pt idx="2590">
                  <c:v>0.51892349999999998</c:v>
                </c:pt>
                <c:pt idx="2591">
                  <c:v>0.51794070000000003</c:v>
                </c:pt>
                <c:pt idx="2592">
                  <c:v>0.51660539999999999</c:v>
                </c:pt>
                <c:pt idx="2593">
                  <c:v>0.51513529999999996</c:v>
                </c:pt>
                <c:pt idx="2594">
                  <c:v>0.51368800000000003</c:v>
                </c:pt>
                <c:pt idx="2595">
                  <c:v>0.51241340000000002</c:v>
                </c:pt>
                <c:pt idx="2596">
                  <c:v>0.51146539999999996</c:v>
                </c:pt>
                <c:pt idx="2597">
                  <c:v>0.5110344</c:v>
                </c:pt>
                <c:pt idx="2598">
                  <c:v>0.51135070000000005</c:v>
                </c:pt>
                <c:pt idx="2599">
                  <c:v>0.51249789999999995</c:v>
                </c:pt>
                <c:pt idx="2600">
                  <c:v>0.51407610000000004</c:v>
                </c:pt>
                <c:pt idx="2601">
                  <c:v>0.51520120000000003</c:v>
                </c:pt>
                <c:pt idx="2602">
                  <c:v>0.51534089999999999</c:v>
                </c:pt>
                <c:pt idx="2603">
                  <c:v>0.51464350000000003</c:v>
                </c:pt>
                <c:pt idx="2604">
                  <c:v>0.51346959999999997</c:v>
                </c:pt>
                <c:pt idx="2605">
                  <c:v>0.51207590000000003</c:v>
                </c:pt>
                <c:pt idx="2606">
                  <c:v>0.5105963</c:v>
                </c:pt>
                <c:pt idx="2607">
                  <c:v>0.50911019999999996</c:v>
                </c:pt>
                <c:pt idx="2608">
                  <c:v>0.50767050000000002</c:v>
                </c:pt>
                <c:pt idx="2609">
                  <c:v>0.5063221</c:v>
                </c:pt>
                <c:pt idx="2610">
                  <c:v>0.5050945</c:v>
                </c:pt>
                <c:pt idx="2611">
                  <c:v>0.50398189999999998</c:v>
                </c:pt>
                <c:pt idx="2612">
                  <c:v>0.50295000000000001</c:v>
                </c:pt>
                <c:pt idx="2613">
                  <c:v>0.50194810000000001</c:v>
                </c:pt>
                <c:pt idx="2614">
                  <c:v>0.50093600000000005</c:v>
                </c:pt>
                <c:pt idx="2615">
                  <c:v>0.49991020000000003</c:v>
                </c:pt>
                <c:pt idx="2616">
                  <c:v>0.49891730000000001</c:v>
                </c:pt>
                <c:pt idx="2617">
                  <c:v>0.49803370000000002</c:v>
                </c:pt>
                <c:pt idx="2618">
                  <c:v>0.49732969999999999</c:v>
                </c:pt>
                <c:pt idx="2619">
                  <c:v>0.49680160000000001</c:v>
                </c:pt>
                <c:pt idx="2620">
                  <c:v>0.49634499999999998</c:v>
                </c:pt>
                <c:pt idx="2621">
                  <c:v>0.49577569999999999</c:v>
                </c:pt>
                <c:pt idx="2622">
                  <c:v>0.49494050000000001</c:v>
                </c:pt>
                <c:pt idx="2623">
                  <c:v>0.49379980000000001</c:v>
                </c:pt>
                <c:pt idx="2624">
                  <c:v>0.49241770000000001</c:v>
                </c:pt>
                <c:pt idx="2625">
                  <c:v>0.4909115</c:v>
                </c:pt>
                <c:pt idx="2626">
                  <c:v>0.48938969999999998</c:v>
                </c:pt>
                <c:pt idx="2627">
                  <c:v>0.48793639999999999</c:v>
                </c:pt>
                <c:pt idx="2628">
                  <c:v>0.48658709999999999</c:v>
                </c:pt>
                <c:pt idx="2629">
                  <c:v>0.48533939999999998</c:v>
                </c:pt>
                <c:pt idx="2630">
                  <c:v>0.4841704</c:v>
                </c:pt>
                <c:pt idx="2631">
                  <c:v>0.48305480000000001</c:v>
                </c:pt>
                <c:pt idx="2632">
                  <c:v>0.48198619999999998</c:v>
                </c:pt>
                <c:pt idx="2633">
                  <c:v>0.48097600000000001</c:v>
                </c:pt>
                <c:pt idx="2634">
                  <c:v>0.48003099999999999</c:v>
                </c:pt>
                <c:pt idx="2635">
                  <c:v>0.4791086</c:v>
                </c:pt>
                <c:pt idx="2636">
                  <c:v>0.47810829999999999</c:v>
                </c:pt>
                <c:pt idx="2637">
                  <c:v>0.47693400000000002</c:v>
                </c:pt>
                <c:pt idx="2638">
                  <c:v>0.4755335</c:v>
                </c:pt>
                <c:pt idx="2639">
                  <c:v>0.47392919999999999</c:v>
                </c:pt>
                <c:pt idx="2640">
                  <c:v>0.47219729999999999</c:v>
                </c:pt>
                <c:pt idx="2641">
                  <c:v>0.47045130000000002</c:v>
                </c:pt>
                <c:pt idx="2642">
                  <c:v>0.46881159999999999</c:v>
                </c:pt>
                <c:pt idx="2643">
                  <c:v>0.46736660000000002</c:v>
                </c:pt>
                <c:pt idx="2644">
                  <c:v>0.46615640000000003</c:v>
                </c:pt>
                <c:pt idx="2645">
                  <c:v>0.46512520000000002</c:v>
                </c:pt>
                <c:pt idx="2646">
                  <c:v>0.46413969999999999</c:v>
                </c:pt>
                <c:pt idx="2647">
                  <c:v>0.46304210000000001</c:v>
                </c:pt>
                <c:pt idx="2648">
                  <c:v>0.46176020000000001</c:v>
                </c:pt>
                <c:pt idx="2649">
                  <c:v>0.46032899999999999</c:v>
                </c:pt>
                <c:pt idx="2650">
                  <c:v>0.45883699999999999</c:v>
                </c:pt>
                <c:pt idx="2651">
                  <c:v>0.45736690000000002</c:v>
                </c:pt>
                <c:pt idx="2652">
                  <c:v>0.4559629</c:v>
                </c:pt>
                <c:pt idx="2653">
                  <c:v>0.45463209999999998</c:v>
                </c:pt>
                <c:pt idx="2654">
                  <c:v>0.45334180000000002</c:v>
                </c:pt>
                <c:pt idx="2655">
                  <c:v>0.45204080000000002</c:v>
                </c:pt>
                <c:pt idx="2656">
                  <c:v>0.45068399999999997</c:v>
                </c:pt>
                <c:pt idx="2657">
                  <c:v>0.4492563</c:v>
                </c:pt>
                <c:pt idx="2658">
                  <c:v>0.44778319999999999</c:v>
                </c:pt>
                <c:pt idx="2659">
                  <c:v>0.4463318</c:v>
                </c:pt>
                <c:pt idx="2660">
                  <c:v>0.44499030000000001</c:v>
                </c:pt>
                <c:pt idx="2661">
                  <c:v>0.44387369999999998</c:v>
                </c:pt>
                <c:pt idx="2662">
                  <c:v>0.44309949999999998</c:v>
                </c:pt>
                <c:pt idx="2663">
                  <c:v>0.44271929999999998</c:v>
                </c:pt>
                <c:pt idx="2664">
                  <c:v>0.44257950000000001</c:v>
                </c:pt>
                <c:pt idx="2665">
                  <c:v>0.44231179999999998</c:v>
                </c:pt>
                <c:pt idx="2666">
                  <c:v>0.44163010000000003</c:v>
                </c:pt>
                <c:pt idx="2667">
                  <c:v>0.44050020000000001</c:v>
                </c:pt>
                <c:pt idx="2668">
                  <c:v>0.43907230000000003</c:v>
                </c:pt>
                <c:pt idx="2669">
                  <c:v>0.43750719999999998</c:v>
                </c:pt>
                <c:pt idx="2670">
                  <c:v>0.43592170000000002</c:v>
                </c:pt>
                <c:pt idx="2671">
                  <c:v>0.43439100000000003</c:v>
                </c:pt>
                <c:pt idx="2672">
                  <c:v>0.43296000000000001</c:v>
                </c:pt>
                <c:pt idx="2673">
                  <c:v>0.43166379999999999</c:v>
                </c:pt>
                <c:pt idx="2674">
                  <c:v>0.43051</c:v>
                </c:pt>
                <c:pt idx="2675">
                  <c:v>0.42947540000000001</c:v>
                </c:pt>
                <c:pt idx="2676">
                  <c:v>0.42850569999999999</c:v>
                </c:pt>
                <c:pt idx="2677">
                  <c:v>0.42753570000000002</c:v>
                </c:pt>
                <c:pt idx="2678">
                  <c:v>0.42651250000000002</c:v>
                </c:pt>
                <c:pt idx="2679">
                  <c:v>0.4254097</c:v>
                </c:pt>
                <c:pt idx="2680">
                  <c:v>0.42423319999999998</c:v>
                </c:pt>
                <c:pt idx="2681">
                  <c:v>0.423012</c:v>
                </c:pt>
                <c:pt idx="2682">
                  <c:v>0.42179349999999999</c:v>
                </c:pt>
                <c:pt idx="2683">
                  <c:v>0.42062909999999998</c:v>
                </c:pt>
                <c:pt idx="2684">
                  <c:v>0.41958459999999997</c:v>
                </c:pt>
                <c:pt idx="2685">
                  <c:v>0.41874270000000002</c:v>
                </c:pt>
                <c:pt idx="2686">
                  <c:v>0.41818650000000002</c:v>
                </c:pt>
                <c:pt idx="2687">
                  <c:v>0.4179601</c:v>
                </c:pt>
                <c:pt idx="2688">
                  <c:v>0.41799170000000002</c:v>
                </c:pt>
                <c:pt idx="2689">
                  <c:v>0.41808679999999998</c:v>
                </c:pt>
                <c:pt idx="2690">
                  <c:v>0.41799920000000002</c:v>
                </c:pt>
                <c:pt idx="2691">
                  <c:v>0.41759449999999998</c:v>
                </c:pt>
                <c:pt idx="2692">
                  <c:v>0.41690199999999999</c:v>
                </c:pt>
                <c:pt idx="2693">
                  <c:v>0.41607060000000001</c:v>
                </c:pt>
                <c:pt idx="2694">
                  <c:v>0.41531829999999997</c:v>
                </c:pt>
                <c:pt idx="2695">
                  <c:v>0.4148889</c:v>
                </c:pt>
                <c:pt idx="2696">
                  <c:v>0.41502139999999998</c:v>
                </c:pt>
                <c:pt idx="2697">
                  <c:v>0.41577019999999998</c:v>
                </c:pt>
                <c:pt idx="2698">
                  <c:v>0.4168519</c:v>
                </c:pt>
                <c:pt idx="2699">
                  <c:v>0.41773589999999999</c:v>
                </c:pt>
                <c:pt idx="2700">
                  <c:v>0.41806209999999999</c:v>
                </c:pt>
                <c:pt idx="2701">
                  <c:v>0.4178229</c:v>
                </c:pt>
                <c:pt idx="2702">
                  <c:v>0.41722239999999999</c:v>
                </c:pt>
                <c:pt idx="2703">
                  <c:v>0.41650389999999998</c:v>
                </c:pt>
                <c:pt idx="2704">
                  <c:v>0.4158809</c:v>
                </c:pt>
                <c:pt idx="2705">
                  <c:v>0.41554380000000002</c:v>
                </c:pt>
                <c:pt idx="2706">
                  <c:v>0.41563060000000002</c:v>
                </c:pt>
                <c:pt idx="2707">
                  <c:v>0.4162073</c:v>
                </c:pt>
                <c:pt idx="2708">
                  <c:v>0.4172092</c:v>
                </c:pt>
                <c:pt idx="2709">
                  <c:v>0.41844130000000002</c:v>
                </c:pt>
                <c:pt idx="2710">
                  <c:v>0.41964849999999998</c:v>
                </c:pt>
                <c:pt idx="2711">
                  <c:v>0.4206472</c:v>
                </c:pt>
                <c:pt idx="2712">
                  <c:v>0.4213983</c:v>
                </c:pt>
                <c:pt idx="2713">
                  <c:v>0.42197590000000001</c:v>
                </c:pt>
                <c:pt idx="2714">
                  <c:v>0.42250149999999997</c:v>
                </c:pt>
                <c:pt idx="2715">
                  <c:v>0.42307860000000003</c:v>
                </c:pt>
                <c:pt idx="2716">
                  <c:v>0.42377049999999999</c:v>
                </c:pt>
                <c:pt idx="2717">
                  <c:v>0.42458699999999999</c:v>
                </c:pt>
                <c:pt idx="2718">
                  <c:v>0.42549550000000003</c:v>
                </c:pt>
                <c:pt idx="2719">
                  <c:v>0.42644209999999999</c:v>
                </c:pt>
                <c:pt idx="2720">
                  <c:v>0.4273805</c:v>
                </c:pt>
                <c:pt idx="2721">
                  <c:v>0.42829499999999998</c:v>
                </c:pt>
                <c:pt idx="2722">
                  <c:v>0.42920209999999998</c:v>
                </c:pt>
                <c:pt idx="2723">
                  <c:v>0.43014479999999999</c:v>
                </c:pt>
                <c:pt idx="2724">
                  <c:v>0.43117499999999997</c:v>
                </c:pt>
                <c:pt idx="2725">
                  <c:v>0.43233529999999998</c:v>
                </c:pt>
                <c:pt idx="2726">
                  <c:v>0.43364340000000001</c:v>
                </c:pt>
                <c:pt idx="2727">
                  <c:v>0.4350927</c:v>
                </c:pt>
                <c:pt idx="2728">
                  <c:v>0.4366681</c:v>
                </c:pt>
                <c:pt idx="2729">
                  <c:v>0.43838339999999998</c:v>
                </c:pt>
                <c:pt idx="2730">
                  <c:v>0.44030930000000001</c:v>
                </c:pt>
                <c:pt idx="2731">
                  <c:v>0.4425752</c:v>
                </c:pt>
                <c:pt idx="2732">
                  <c:v>0.44528000000000001</c:v>
                </c:pt>
                <c:pt idx="2733">
                  <c:v>0.44836949999999998</c:v>
                </c:pt>
                <c:pt idx="2734">
                  <c:v>0.45154300000000003</c:v>
                </c:pt>
                <c:pt idx="2735">
                  <c:v>0.45436189999999999</c:v>
                </c:pt>
                <c:pt idx="2736">
                  <c:v>0.45649859999999998</c:v>
                </c:pt>
                <c:pt idx="2737">
                  <c:v>0.45789479999999999</c:v>
                </c:pt>
                <c:pt idx="2738">
                  <c:v>0.4587058</c:v>
                </c:pt>
                <c:pt idx="2739">
                  <c:v>0.45916800000000002</c:v>
                </c:pt>
                <c:pt idx="2740">
                  <c:v>0.45950839999999998</c:v>
                </c:pt>
                <c:pt idx="2741">
                  <c:v>0.45990130000000001</c:v>
                </c:pt>
                <c:pt idx="2742">
                  <c:v>0.46047860000000002</c:v>
                </c:pt>
                <c:pt idx="2743">
                  <c:v>0.46131490000000003</c:v>
                </c:pt>
                <c:pt idx="2744">
                  <c:v>0.46242250000000001</c:v>
                </c:pt>
                <c:pt idx="2745">
                  <c:v>0.46374490000000002</c:v>
                </c:pt>
                <c:pt idx="2746">
                  <c:v>0.46517199999999997</c:v>
                </c:pt>
                <c:pt idx="2747">
                  <c:v>0.46657959999999998</c:v>
                </c:pt>
                <c:pt idx="2748">
                  <c:v>0.46786149999999999</c:v>
                </c:pt>
                <c:pt idx="2749">
                  <c:v>0.46896719999999997</c:v>
                </c:pt>
                <c:pt idx="2750">
                  <c:v>0.46989950000000003</c:v>
                </c:pt>
                <c:pt idx="2751">
                  <c:v>0.47069729999999999</c:v>
                </c:pt>
                <c:pt idx="2752">
                  <c:v>0.47141329999999998</c:v>
                </c:pt>
                <c:pt idx="2753">
                  <c:v>0.47209830000000003</c:v>
                </c:pt>
                <c:pt idx="2754">
                  <c:v>0.47279470000000001</c:v>
                </c:pt>
                <c:pt idx="2755">
                  <c:v>0.4735298</c:v>
                </c:pt>
                <c:pt idx="2756">
                  <c:v>0.47431329999999999</c:v>
                </c:pt>
                <c:pt idx="2757">
                  <c:v>0.4751283</c:v>
                </c:pt>
                <c:pt idx="2758">
                  <c:v>0.47593259999999998</c:v>
                </c:pt>
                <c:pt idx="2759">
                  <c:v>0.4766609</c:v>
                </c:pt>
                <c:pt idx="2760">
                  <c:v>0.47724650000000002</c:v>
                </c:pt>
                <c:pt idx="2761">
                  <c:v>0.47765089999999999</c:v>
                </c:pt>
                <c:pt idx="2762">
                  <c:v>0.47788609999999998</c:v>
                </c:pt>
                <c:pt idx="2763">
                  <c:v>0.47803099999999998</c:v>
                </c:pt>
                <c:pt idx="2764">
                  <c:v>0.47822350000000002</c:v>
                </c:pt>
                <c:pt idx="2765">
                  <c:v>0.47865980000000002</c:v>
                </c:pt>
                <c:pt idx="2766">
                  <c:v>0.4795181</c:v>
                </c:pt>
                <c:pt idx="2767">
                  <c:v>0.48080780000000001</c:v>
                </c:pt>
                <c:pt idx="2768">
                  <c:v>0.4822206</c:v>
                </c:pt>
                <c:pt idx="2769">
                  <c:v>0.48324460000000002</c:v>
                </c:pt>
                <c:pt idx="2770">
                  <c:v>0.48354249999999999</c:v>
                </c:pt>
                <c:pt idx="2771">
                  <c:v>0.48310510000000001</c:v>
                </c:pt>
                <c:pt idx="2772">
                  <c:v>0.48214390000000001</c:v>
                </c:pt>
                <c:pt idx="2773">
                  <c:v>0.48089730000000003</c:v>
                </c:pt>
                <c:pt idx="2774">
                  <c:v>0.47957240000000001</c:v>
                </c:pt>
                <c:pt idx="2775">
                  <c:v>0.478321</c:v>
                </c:pt>
                <c:pt idx="2776">
                  <c:v>0.47725079999999998</c:v>
                </c:pt>
                <c:pt idx="2777">
                  <c:v>0.4764234</c:v>
                </c:pt>
                <c:pt idx="2778">
                  <c:v>0.47581479999999998</c:v>
                </c:pt>
                <c:pt idx="2779">
                  <c:v>0.47530820000000001</c:v>
                </c:pt>
                <c:pt idx="2780">
                  <c:v>0.47472720000000002</c:v>
                </c:pt>
                <c:pt idx="2781">
                  <c:v>0.47393859999999999</c:v>
                </c:pt>
                <c:pt idx="2782">
                  <c:v>0.47290480000000001</c:v>
                </c:pt>
                <c:pt idx="2783">
                  <c:v>0.47168579999999999</c:v>
                </c:pt>
                <c:pt idx="2784">
                  <c:v>0.47038089999999999</c:v>
                </c:pt>
                <c:pt idx="2785">
                  <c:v>0.46907910000000003</c:v>
                </c:pt>
                <c:pt idx="2786">
                  <c:v>0.46781650000000002</c:v>
                </c:pt>
                <c:pt idx="2787">
                  <c:v>0.46656760000000003</c:v>
                </c:pt>
                <c:pt idx="2788">
                  <c:v>0.46526450000000003</c:v>
                </c:pt>
                <c:pt idx="2789">
                  <c:v>0.46384069999999999</c:v>
                </c:pt>
                <c:pt idx="2790">
                  <c:v>0.46227390000000002</c:v>
                </c:pt>
                <c:pt idx="2791">
                  <c:v>0.46059830000000002</c:v>
                </c:pt>
                <c:pt idx="2792">
                  <c:v>0.45888950000000001</c:v>
                </c:pt>
                <c:pt idx="2793">
                  <c:v>0.45722249999999998</c:v>
                </c:pt>
                <c:pt idx="2794">
                  <c:v>0.45564710000000003</c:v>
                </c:pt>
                <c:pt idx="2795">
                  <c:v>0.45415699999999998</c:v>
                </c:pt>
                <c:pt idx="2796">
                  <c:v>0.45269470000000001</c:v>
                </c:pt>
                <c:pt idx="2797">
                  <c:v>0.45117560000000001</c:v>
                </c:pt>
                <c:pt idx="2798">
                  <c:v>0.44953890000000002</c:v>
                </c:pt>
                <c:pt idx="2799">
                  <c:v>0.44778269999999998</c:v>
                </c:pt>
                <c:pt idx="2800">
                  <c:v>0.44595990000000002</c:v>
                </c:pt>
                <c:pt idx="2801">
                  <c:v>0.44413999999999998</c:v>
                </c:pt>
                <c:pt idx="2802">
                  <c:v>0.44235550000000001</c:v>
                </c:pt>
                <c:pt idx="2803">
                  <c:v>0.44056650000000003</c:v>
                </c:pt>
                <c:pt idx="2804">
                  <c:v>0.43869629999999998</c:v>
                </c:pt>
                <c:pt idx="2805">
                  <c:v>0.43668010000000002</c:v>
                </c:pt>
                <c:pt idx="2806">
                  <c:v>0.43450889999999998</c:v>
                </c:pt>
                <c:pt idx="2807">
                  <c:v>0.43223519999999999</c:v>
                </c:pt>
                <c:pt idx="2808">
                  <c:v>0.42993959999999998</c:v>
                </c:pt>
                <c:pt idx="2809">
                  <c:v>0.42769689999999999</c:v>
                </c:pt>
                <c:pt idx="2810">
                  <c:v>0.42553980000000002</c:v>
                </c:pt>
                <c:pt idx="2811">
                  <c:v>0.4234658</c:v>
                </c:pt>
                <c:pt idx="2812">
                  <c:v>0.42143170000000002</c:v>
                </c:pt>
                <c:pt idx="2813">
                  <c:v>0.4193711</c:v>
                </c:pt>
                <c:pt idx="2814">
                  <c:v>0.4172246</c:v>
                </c:pt>
                <c:pt idx="2815">
                  <c:v>0.41497450000000002</c:v>
                </c:pt>
                <c:pt idx="2816">
                  <c:v>0.41265750000000001</c:v>
                </c:pt>
                <c:pt idx="2817">
                  <c:v>0.41033560000000002</c:v>
                </c:pt>
                <c:pt idx="2818">
                  <c:v>0.40805720000000001</c:v>
                </c:pt>
                <c:pt idx="2819">
                  <c:v>0.40583089999999999</c:v>
                </c:pt>
                <c:pt idx="2820">
                  <c:v>0.4036323</c:v>
                </c:pt>
                <c:pt idx="2821">
                  <c:v>0.40142050000000001</c:v>
                </c:pt>
                <c:pt idx="2822">
                  <c:v>0.39916160000000001</c:v>
                </c:pt>
                <c:pt idx="2823">
                  <c:v>0.39685019999999999</c:v>
                </c:pt>
                <c:pt idx="2824">
                  <c:v>0.39451150000000001</c:v>
                </c:pt>
                <c:pt idx="2825">
                  <c:v>0.3921867</c:v>
                </c:pt>
                <c:pt idx="2826">
                  <c:v>0.38990249999999999</c:v>
                </c:pt>
                <c:pt idx="2827">
                  <c:v>0.38765559999999999</c:v>
                </c:pt>
                <c:pt idx="2828">
                  <c:v>0.38541560000000002</c:v>
                </c:pt>
                <c:pt idx="2829">
                  <c:v>0.38314900000000002</c:v>
                </c:pt>
                <c:pt idx="2830">
                  <c:v>0.38084950000000001</c:v>
                </c:pt>
                <c:pt idx="2831">
                  <c:v>0.37853999999999999</c:v>
                </c:pt>
                <c:pt idx="2832">
                  <c:v>0.3762664</c:v>
                </c:pt>
                <c:pt idx="2833">
                  <c:v>0.37406689999999998</c:v>
                </c:pt>
                <c:pt idx="2834">
                  <c:v>0.37196950000000001</c:v>
                </c:pt>
                <c:pt idx="2835">
                  <c:v>0.3699732</c:v>
                </c:pt>
                <c:pt idx="2836">
                  <c:v>0.36804690000000001</c:v>
                </c:pt>
                <c:pt idx="2837">
                  <c:v>0.3661432</c:v>
                </c:pt>
                <c:pt idx="2838">
                  <c:v>0.36422700000000002</c:v>
                </c:pt>
                <c:pt idx="2839">
                  <c:v>0.36230059999999997</c:v>
                </c:pt>
                <c:pt idx="2840">
                  <c:v>0.3604038</c:v>
                </c:pt>
                <c:pt idx="2841">
                  <c:v>0.35859550000000001</c:v>
                </c:pt>
                <c:pt idx="2842">
                  <c:v>0.35692309999999999</c:v>
                </c:pt>
                <c:pt idx="2843">
                  <c:v>0.35541050000000002</c:v>
                </c:pt>
                <c:pt idx="2844">
                  <c:v>0.3540449</c:v>
                </c:pt>
                <c:pt idx="2845">
                  <c:v>0.35278159999999997</c:v>
                </c:pt>
                <c:pt idx="2846">
                  <c:v>0.35154829999999998</c:v>
                </c:pt>
                <c:pt idx="2847">
                  <c:v>0.35028110000000001</c:v>
                </c:pt>
                <c:pt idx="2848">
                  <c:v>0.34895480000000001</c:v>
                </c:pt>
                <c:pt idx="2849">
                  <c:v>0.34757640000000001</c:v>
                </c:pt>
                <c:pt idx="2850">
                  <c:v>0.34617429999999999</c:v>
                </c:pt>
                <c:pt idx="2851">
                  <c:v>0.34476849999999998</c:v>
                </c:pt>
                <c:pt idx="2852">
                  <c:v>0.34336509999999998</c:v>
                </c:pt>
                <c:pt idx="2853">
                  <c:v>0.34196599999999999</c:v>
                </c:pt>
                <c:pt idx="2854">
                  <c:v>0.34057969999999999</c:v>
                </c:pt>
                <c:pt idx="2855">
                  <c:v>0.33922829999999998</c:v>
                </c:pt>
                <c:pt idx="2856">
                  <c:v>0.3379376</c:v>
                </c:pt>
                <c:pt idx="2857">
                  <c:v>0.33673249999999999</c:v>
                </c:pt>
                <c:pt idx="2858">
                  <c:v>0.33562789999999998</c:v>
                </c:pt>
                <c:pt idx="2859">
                  <c:v>0.33462330000000001</c:v>
                </c:pt>
                <c:pt idx="2860">
                  <c:v>0.33371040000000002</c:v>
                </c:pt>
                <c:pt idx="2861">
                  <c:v>0.33287929999999999</c:v>
                </c:pt>
                <c:pt idx="2862">
                  <c:v>0.33212160000000002</c:v>
                </c:pt>
                <c:pt idx="2863">
                  <c:v>0.3314281</c:v>
                </c:pt>
                <c:pt idx="2864">
                  <c:v>0.3307813</c:v>
                </c:pt>
                <c:pt idx="2865">
                  <c:v>0.33015420000000001</c:v>
                </c:pt>
                <c:pt idx="2866">
                  <c:v>0.32950940000000001</c:v>
                </c:pt>
                <c:pt idx="2867">
                  <c:v>0.32881640000000001</c:v>
                </c:pt>
                <c:pt idx="2868">
                  <c:v>0.32806419999999997</c:v>
                </c:pt>
                <c:pt idx="2869">
                  <c:v>0.32726870000000002</c:v>
                </c:pt>
                <c:pt idx="2870">
                  <c:v>0.32647019999999999</c:v>
                </c:pt>
                <c:pt idx="2871">
                  <c:v>0.3257198</c:v>
                </c:pt>
                <c:pt idx="2872">
                  <c:v>0.32506449999999998</c:v>
                </c:pt>
                <c:pt idx="2873">
                  <c:v>0.32451930000000001</c:v>
                </c:pt>
                <c:pt idx="2874">
                  <c:v>0.32405659999999997</c:v>
                </c:pt>
                <c:pt idx="2875">
                  <c:v>0.32361099999999998</c:v>
                </c:pt>
                <c:pt idx="2876">
                  <c:v>0.32311430000000002</c:v>
                </c:pt>
                <c:pt idx="2877">
                  <c:v>0.32252229999999998</c:v>
                </c:pt>
                <c:pt idx="2878">
                  <c:v>0.32183079999999997</c:v>
                </c:pt>
                <c:pt idx="2879">
                  <c:v>0.3210713</c:v>
                </c:pt>
                <c:pt idx="2880">
                  <c:v>0.32029619999999998</c:v>
                </c:pt>
                <c:pt idx="2881">
                  <c:v>0.31956259999999997</c:v>
                </c:pt>
                <c:pt idx="2882">
                  <c:v>0.31891209999999998</c:v>
                </c:pt>
                <c:pt idx="2883">
                  <c:v>0.31837300000000002</c:v>
                </c:pt>
                <c:pt idx="2884">
                  <c:v>0.3179593</c:v>
                </c:pt>
                <c:pt idx="2885">
                  <c:v>0.31767800000000002</c:v>
                </c:pt>
                <c:pt idx="2886">
                  <c:v>0.31752829999999999</c:v>
                </c:pt>
                <c:pt idx="2887">
                  <c:v>0.31749149999999998</c:v>
                </c:pt>
                <c:pt idx="2888">
                  <c:v>0.31752150000000001</c:v>
                </c:pt>
                <c:pt idx="2889">
                  <c:v>0.31753219999999999</c:v>
                </c:pt>
                <c:pt idx="2890">
                  <c:v>0.31742710000000002</c:v>
                </c:pt>
                <c:pt idx="2891">
                  <c:v>0.3171408</c:v>
                </c:pt>
                <c:pt idx="2892">
                  <c:v>0.31665470000000001</c:v>
                </c:pt>
                <c:pt idx="2893">
                  <c:v>0.31600139999999999</c:v>
                </c:pt>
                <c:pt idx="2894">
                  <c:v>0.31524400000000002</c:v>
                </c:pt>
                <c:pt idx="2895">
                  <c:v>0.31446020000000002</c:v>
                </c:pt>
                <c:pt idx="2896">
                  <c:v>0.31371789999999999</c:v>
                </c:pt>
                <c:pt idx="2897">
                  <c:v>0.31305899999999998</c:v>
                </c:pt>
                <c:pt idx="2898">
                  <c:v>0.31249510000000003</c:v>
                </c:pt>
                <c:pt idx="2899">
                  <c:v>0.31200679999999997</c:v>
                </c:pt>
                <c:pt idx="2900">
                  <c:v>0.31156250000000002</c:v>
                </c:pt>
                <c:pt idx="2901">
                  <c:v>0.31113740000000001</c:v>
                </c:pt>
                <c:pt idx="2902">
                  <c:v>0.3107316</c:v>
                </c:pt>
                <c:pt idx="2903">
                  <c:v>0.31036920000000001</c:v>
                </c:pt>
                <c:pt idx="2904">
                  <c:v>0.31008340000000001</c:v>
                </c:pt>
                <c:pt idx="2905">
                  <c:v>0.30988900000000003</c:v>
                </c:pt>
                <c:pt idx="2906">
                  <c:v>0.30976169999999997</c:v>
                </c:pt>
                <c:pt idx="2907">
                  <c:v>0.30963819999999997</c:v>
                </c:pt>
                <c:pt idx="2908">
                  <c:v>0.30944850000000002</c:v>
                </c:pt>
                <c:pt idx="2909">
                  <c:v>0.30914520000000001</c:v>
                </c:pt>
                <c:pt idx="2910">
                  <c:v>0.30872729999999998</c:v>
                </c:pt>
                <c:pt idx="2911">
                  <c:v>0.30823309999999998</c:v>
                </c:pt>
                <c:pt idx="2912">
                  <c:v>0.30771949999999998</c:v>
                </c:pt>
                <c:pt idx="2913">
                  <c:v>0.30723430000000002</c:v>
                </c:pt>
                <c:pt idx="2914">
                  <c:v>0.30679620000000002</c:v>
                </c:pt>
                <c:pt idx="2915">
                  <c:v>0.30639749999999999</c:v>
                </c:pt>
                <c:pt idx="2916">
                  <c:v>0.30601200000000001</c:v>
                </c:pt>
                <c:pt idx="2917">
                  <c:v>0.30561650000000001</c:v>
                </c:pt>
                <c:pt idx="2918">
                  <c:v>0.30520409999999998</c:v>
                </c:pt>
                <c:pt idx="2919">
                  <c:v>0.30479139999999999</c:v>
                </c:pt>
                <c:pt idx="2920">
                  <c:v>0.30440820000000002</c:v>
                </c:pt>
                <c:pt idx="2921">
                  <c:v>0.3040853</c:v>
                </c:pt>
                <c:pt idx="2922">
                  <c:v>0.30383529999999997</c:v>
                </c:pt>
                <c:pt idx="2923">
                  <c:v>0.30364809999999998</c:v>
                </c:pt>
                <c:pt idx="2924">
                  <c:v>0.30349500000000001</c:v>
                </c:pt>
                <c:pt idx="2925">
                  <c:v>0.303346</c:v>
                </c:pt>
                <c:pt idx="2926">
                  <c:v>0.30318210000000001</c:v>
                </c:pt>
                <c:pt idx="2927">
                  <c:v>0.30299979999999999</c:v>
                </c:pt>
                <c:pt idx="2928">
                  <c:v>0.30280449999999998</c:v>
                </c:pt>
                <c:pt idx="2929">
                  <c:v>0.30259589999999997</c:v>
                </c:pt>
                <c:pt idx="2930">
                  <c:v>0.3023593</c:v>
                </c:pt>
                <c:pt idx="2931">
                  <c:v>0.30207210000000001</c:v>
                </c:pt>
                <c:pt idx="2932">
                  <c:v>0.3017167</c:v>
                </c:pt>
                <c:pt idx="2933">
                  <c:v>0.30129630000000002</c:v>
                </c:pt>
                <c:pt idx="2934">
                  <c:v>0.30083979999999999</c:v>
                </c:pt>
                <c:pt idx="2935">
                  <c:v>0.3003981</c:v>
                </c:pt>
                <c:pt idx="2936">
                  <c:v>0.30002649999999997</c:v>
                </c:pt>
                <c:pt idx="2937">
                  <c:v>0.29976079999999999</c:v>
                </c:pt>
                <c:pt idx="2938">
                  <c:v>0.29960389999999998</c:v>
                </c:pt>
                <c:pt idx="2939">
                  <c:v>0.29951939999999999</c:v>
                </c:pt>
                <c:pt idx="2940">
                  <c:v>0.29945050000000001</c:v>
                </c:pt>
                <c:pt idx="2941">
                  <c:v>0.29934129999999998</c:v>
                </c:pt>
                <c:pt idx="2942">
                  <c:v>0.29916619999999999</c:v>
                </c:pt>
                <c:pt idx="2943">
                  <c:v>0.29893500000000001</c:v>
                </c:pt>
                <c:pt idx="2944">
                  <c:v>0.29868129999999998</c:v>
                </c:pt>
                <c:pt idx="2945">
                  <c:v>0.29843839999999999</c:v>
                </c:pt>
                <c:pt idx="2946">
                  <c:v>0.29821799999999998</c:v>
                </c:pt>
                <c:pt idx="2947">
                  <c:v>0.29800520000000003</c:v>
                </c:pt>
                <c:pt idx="2948">
                  <c:v>0.29776849999999999</c:v>
                </c:pt>
                <c:pt idx="2949">
                  <c:v>0.29748239999999998</c:v>
                </c:pt>
                <c:pt idx="2950">
                  <c:v>0.2971471</c:v>
                </c:pt>
                <c:pt idx="2951">
                  <c:v>0.29679519999999998</c:v>
                </c:pt>
                <c:pt idx="2952">
                  <c:v>0.29648530000000001</c:v>
                </c:pt>
                <c:pt idx="2953">
                  <c:v>0.29628100000000002</c:v>
                </c:pt>
                <c:pt idx="2954">
                  <c:v>0.29621619999999999</c:v>
                </c:pt>
                <c:pt idx="2955">
                  <c:v>0.29627340000000002</c:v>
                </c:pt>
                <c:pt idx="2956">
                  <c:v>0.29637449999999999</c:v>
                </c:pt>
                <c:pt idx="2957">
                  <c:v>0.29641970000000001</c:v>
                </c:pt>
                <c:pt idx="2958">
                  <c:v>0.29632950000000002</c:v>
                </c:pt>
                <c:pt idx="2959">
                  <c:v>0.29608689999999999</c:v>
                </c:pt>
                <c:pt idx="2960">
                  <c:v>0.29573559999999999</c:v>
                </c:pt>
                <c:pt idx="2961">
                  <c:v>0.29535830000000002</c:v>
                </c:pt>
                <c:pt idx="2962">
                  <c:v>0.2950451</c:v>
                </c:pt>
                <c:pt idx="2963">
                  <c:v>0.29486499999999999</c:v>
                </c:pt>
                <c:pt idx="2964">
                  <c:v>0.29485539999999999</c:v>
                </c:pt>
                <c:pt idx="2965">
                  <c:v>0.2950024</c:v>
                </c:pt>
                <c:pt idx="2966">
                  <c:v>0.29524149999999999</c:v>
                </c:pt>
                <c:pt idx="2967">
                  <c:v>0.29546899999999998</c:v>
                </c:pt>
                <c:pt idx="2968">
                  <c:v>0.29559180000000002</c:v>
                </c:pt>
                <c:pt idx="2969">
                  <c:v>0.29556300000000002</c:v>
                </c:pt>
                <c:pt idx="2970">
                  <c:v>0.2953846</c:v>
                </c:pt>
                <c:pt idx="2971">
                  <c:v>0.29509069999999998</c:v>
                </c:pt>
                <c:pt idx="2972">
                  <c:v>0.29472579999999998</c:v>
                </c:pt>
                <c:pt idx="2973">
                  <c:v>0.29433559999999998</c:v>
                </c:pt>
                <c:pt idx="2974">
                  <c:v>0.29395959999999999</c:v>
                </c:pt>
                <c:pt idx="2975">
                  <c:v>0.2936319</c:v>
                </c:pt>
                <c:pt idx="2976">
                  <c:v>0.2933788</c:v>
                </c:pt>
                <c:pt idx="2977">
                  <c:v>0.29321079999999999</c:v>
                </c:pt>
                <c:pt idx="2978">
                  <c:v>0.29311989999999999</c:v>
                </c:pt>
                <c:pt idx="2979">
                  <c:v>0.29308279999999998</c:v>
                </c:pt>
                <c:pt idx="2980">
                  <c:v>0.29307040000000001</c:v>
                </c:pt>
                <c:pt idx="2981">
                  <c:v>0.29305720000000002</c:v>
                </c:pt>
                <c:pt idx="2982">
                  <c:v>0.29302889999999998</c:v>
                </c:pt>
                <c:pt idx="2983">
                  <c:v>0.29298180000000001</c:v>
                </c:pt>
                <c:pt idx="2984">
                  <c:v>0.29291489999999998</c:v>
                </c:pt>
                <c:pt idx="2985">
                  <c:v>0.29282150000000001</c:v>
                </c:pt>
                <c:pt idx="2986">
                  <c:v>0.29268690000000003</c:v>
                </c:pt>
                <c:pt idx="2987">
                  <c:v>0.29249209999999998</c:v>
                </c:pt>
                <c:pt idx="2988">
                  <c:v>0.29222540000000002</c:v>
                </c:pt>
                <c:pt idx="2989">
                  <c:v>0.29189369999999998</c:v>
                </c:pt>
                <c:pt idx="2990">
                  <c:v>0.2915317</c:v>
                </c:pt>
                <c:pt idx="2991">
                  <c:v>0.29120099999999999</c:v>
                </c:pt>
                <c:pt idx="2992">
                  <c:v>0.29097800000000001</c:v>
                </c:pt>
                <c:pt idx="2993">
                  <c:v>0.29094049999999999</c:v>
                </c:pt>
                <c:pt idx="2994">
                  <c:v>0.2911279</c:v>
                </c:pt>
                <c:pt idx="2995">
                  <c:v>0.29151090000000002</c:v>
                </c:pt>
                <c:pt idx="2996">
                  <c:v>0.29197679999999998</c:v>
                </c:pt>
                <c:pt idx="2997">
                  <c:v>0.29237750000000001</c:v>
                </c:pt>
                <c:pt idx="2998">
                  <c:v>0.29259750000000001</c:v>
                </c:pt>
                <c:pt idx="2999">
                  <c:v>0.29259940000000001</c:v>
                </c:pt>
                <c:pt idx="3000">
                  <c:v>0.29242249999999997</c:v>
                </c:pt>
                <c:pt idx="3001">
                  <c:v>0.2921416</c:v>
                </c:pt>
                <c:pt idx="3002">
                  <c:v>0.29183189999999998</c:v>
                </c:pt>
                <c:pt idx="3003">
                  <c:v>0.29154210000000003</c:v>
                </c:pt>
                <c:pt idx="3004">
                  <c:v>0.29129559999999999</c:v>
                </c:pt>
                <c:pt idx="3005">
                  <c:v>0.29109420000000003</c:v>
                </c:pt>
                <c:pt idx="3006">
                  <c:v>0.29092800000000002</c:v>
                </c:pt>
                <c:pt idx="3007">
                  <c:v>0.29078510000000002</c:v>
                </c:pt>
                <c:pt idx="3008">
                  <c:v>0.29065750000000001</c:v>
                </c:pt>
                <c:pt idx="3009">
                  <c:v>0.29054200000000002</c:v>
                </c:pt>
                <c:pt idx="3010">
                  <c:v>0.29043760000000002</c:v>
                </c:pt>
                <c:pt idx="3011">
                  <c:v>0.29034189999999999</c:v>
                </c:pt>
                <c:pt idx="3012">
                  <c:v>0.2902517</c:v>
                </c:pt>
                <c:pt idx="3013">
                  <c:v>0.29016330000000001</c:v>
                </c:pt>
                <c:pt idx="3014">
                  <c:v>0.29007620000000001</c:v>
                </c:pt>
                <c:pt idx="3015">
                  <c:v>0.28999269999999999</c:v>
                </c:pt>
                <c:pt idx="3016">
                  <c:v>0.2899176</c:v>
                </c:pt>
                <c:pt idx="3017">
                  <c:v>0.28985379999999999</c:v>
                </c:pt>
                <c:pt idx="3018">
                  <c:v>0.2897999</c:v>
                </c:pt>
                <c:pt idx="3019">
                  <c:v>0.28975040000000002</c:v>
                </c:pt>
                <c:pt idx="3020">
                  <c:v>0.28969810000000001</c:v>
                </c:pt>
                <c:pt idx="3021">
                  <c:v>0.28963909999999998</c:v>
                </c:pt>
                <c:pt idx="3022">
                  <c:v>0.28957500000000003</c:v>
                </c:pt>
                <c:pt idx="3023">
                  <c:v>0.28951320000000003</c:v>
                </c:pt>
                <c:pt idx="3024">
                  <c:v>0.28946250000000001</c:v>
                </c:pt>
                <c:pt idx="3025">
                  <c:v>0.28942780000000001</c:v>
                </c:pt>
                <c:pt idx="3026">
                  <c:v>0.28940640000000001</c:v>
                </c:pt>
                <c:pt idx="3027">
                  <c:v>0.28938809999999998</c:v>
                </c:pt>
                <c:pt idx="3028">
                  <c:v>0.28936089999999998</c:v>
                </c:pt>
                <c:pt idx="3029">
                  <c:v>0.2893172</c:v>
                </c:pt>
                <c:pt idx="3030">
                  <c:v>0.28925810000000002</c:v>
                </c:pt>
                <c:pt idx="3031">
                  <c:v>0.28919349999999999</c:v>
                </c:pt>
                <c:pt idx="3032">
                  <c:v>0.2891359</c:v>
                </c:pt>
                <c:pt idx="3033">
                  <c:v>0.28909319999999999</c:v>
                </c:pt>
                <c:pt idx="3034">
                  <c:v>0.28906300000000001</c:v>
                </c:pt>
                <c:pt idx="3035">
                  <c:v>0.28903299999999998</c:v>
                </c:pt>
                <c:pt idx="3036">
                  <c:v>0.28898489999999999</c:v>
                </c:pt>
                <c:pt idx="3037">
                  <c:v>0.28890379999999999</c:v>
                </c:pt>
                <c:pt idx="3038">
                  <c:v>0.28878540000000003</c:v>
                </c:pt>
                <c:pt idx="3039">
                  <c:v>0.28864079999999998</c:v>
                </c:pt>
                <c:pt idx="3040">
                  <c:v>0.288495</c:v>
                </c:pt>
                <c:pt idx="3041">
                  <c:v>0.28838059999999999</c:v>
                </c:pt>
                <c:pt idx="3042">
                  <c:v>0.28833510000000001</c:v>
                </c:pt>
                <c:pt idx="3043">
                  <c:v>0.2883907</c:v>
                </c:pt>
                <c:pt idx="3044">
                  <c:v>0.28856739999999997</c:v>
                </c:pt>
                <c:pt idx="3045">
                  <c:v>0.28886400000000001</c:v>
                </c:pt>
                <c:pt idx="3046">
                  <c:v>0.28924929999999999</c:v>
                </c:pt>
                <c:pt idx="3047">
                  <c:v>0.28966140000000001</c:v>
                </c:pt>
                <c:pt idx="3048">
                  <c:v>0.2900181</c:v>
                </c:pt>
                <c:pt idx="3049">
                  <c:v>0.29024909999999998</c:v>
                </c:pt>
                <c:pt idx="3050">
                  <c:v>0.29031790000000002</c:v>
                </c:pt>
                <c:pt idx="3051">
                  <c:v>0.29022720000000002</c:v>
                </c:pt>
                <c:pt idx="3052">
                  <c:v>0.2900104</c:v>
                </c:pt>
                <c:pt idx="3053">
                  <c:v>0.28971770000000002</c:v>
                </c:pt>
                <c:pt idx="3054">
                  <c:v>0.2894042</c:v>
                </c:pt>
                <c:pt idx="3055">
                  <c:v>0.28911530000000002</c:v>
                </c:pt>
                <c:pt idx="3056">
                  <c:v>0.2888848</c:v>
                </c:pt>
                <c:pt idx="3057">
                  <c:v>0.28872700000000001</c:v>
                </c:pt>
                <c:pt idx="3058">
                  <c:v>0.28863490000000003</c:v>
                </c:pt>
                <c:pt idx="3059">
                  <c:v>0.28858620000000001</c:v>
                </c:pt>
                <c:pt idx="3060">
                  <c:v>0.28855360000000002</c:v>
                </c:pt>
                <c:pt idx="3061">
                  <c:v>0.28851739999999998</c:v>
                </c:pt>
                <c:pt idx="3062">
                  <c:v>0.28846919999999998</c:v>
                </c:pt>
                <c:pt idx="3063">
                  <c:v>0.28841420000000001</c:v>
                </c:pt>
                <c:pt idx="3064">
                  <c:v>0.28836309999999998</c:v>
                </c:pt>
                <c:pt idx="3065">
                  <c:v>0.288325</c:v>
                </c:pt>
                <c:pt idx="3066">
                  <c:v>0.28830159999999999</c:v>
                </c:pt>
                <c:pt idx="3067">
                  <c:v>0.2882864</c:v>
                </c:pt>
                <c:pt idx="3068">
                  <c:v>0.28826970000000002</c:v>
                </c:pt>
                <c:pt idx="3069">
                  <c:v>0.28824480000000002</c:v>
                </c:pt>
                <c:pt idx="3070">
                  <c:v>0.28821160000000001</c:v>
                </c:pt>
                <c:pt idx="3071">
                  <c:v>0.28817599999999999</c:v>
                </c:pt>
                <c:pt idx="3072">
                  <c:v>0.28814600000000001</c:v>
                </c:pt>
                <c:pt idx="3073">
                  <c:v>0.28812710000000002</c:v>
                </c:pt>
                <c:pt idx="3074">
                  <c:v>0.28812019999999999</c:v>
                </c:pt>
                <c:pt idx="3075">
                  <c:v>0.28812339999999997</c:v>
                </c:pt>
                <c:pt idx="3076">
                  <c:v>0.28813549999999999</c:v>
                </c:pt>
                <c:pt idx="3077">
                  <c:v>0.28815839999999998</c:v>
                </c:pt>
                <c:pt idx="3078">
                  <c:v>0.2881958</c:v>
                </c:pt>
                <c:pt idx="3079">
                  <c:v>0.28824929999999999</c:v>
                </c:pt>
                <c:pt idx="3080">
                  <c:v>0.28831220000000002</c:v>
                </c:pt>
                <c:pt idx="3081">
                  <c:v>0.2883694</c:v>
                </c:pt>
                <c:pt idx="3082">
                  <c:v>0.28840090000000002</c:v>
                </c:pt>
                <c:pt idx="3083">
                  <c:v>0.28839229999999999</c:v>
                </c:pt>
                <c:pt idx="3084">
                  <c:v>0.28834520000000002</c:v>
                </c:pt>
                <c:pt idx="3085">
                  <c:v>0.28828229999999999</c:v>
                </c:pt>
                <c:pt idx="3086">
                  <c:v>0.28824440000000001</c:v>
                </c:pt>
                <c:pt idx="3087">
                  <c:v>0.28827530000000001</c:v>
                </c:pt>
                <c:pt idx="3088">
                  <c:v>0.28840729999999998</c:v>
                </c:pt>
                <c:pt idx="3089">
                  <c:v>0.28863749999999999</c:v>
                </c:pt>
                <c:pt idx="3090">
                  <c:v>0.2889216</c:v>
                </c:pt>
                <c:pt idx="3091">
                  <c:v>0.28918329999999998</c:v>
                </c:pt>
                <c:pt idx="3092">
                  <c:v>0.28934959999999998</c:v>
                </c:pt>
                <c:pt idx="3093">
                  <c:v>0.28938390000000003</c:v>
                </c:pt>
                <c:pt idx="3094">
                  <c:v>0.28929529999999998</c:v>
                </c:pt>
                <c:pt idx="3095">
                  <c:v>0.28912969999999999</c:v>
                </c:pt>
                <c:pt idx="3096">
                  <c:v>0.28894760000000003</c:v>
                </c:pt>
                <c:pt idx="3097">
                  <c:v>0.28880529999999999</c:v>
                </c:pt>
                <c:pt idx="3098">
                  <c:v>0.28873539999999998</c:v>
                </c:pt>
                <c:pt idx="3099">
                  <c:v>0.288744</c:v>
                </c:pt>
                <c:pt idx="3100">
                  <c:v>0.28881210000000002</c:v>
                </c:pt>
                <c:pt idx="3101">
                  <c:v>0.28890840000000001</c:v>
                </c:pt>
                <c:pt idx="3102">
                  <c:v>0.28900140000000002</c:v>
                </c:pt>
                <c:pt idx="3103">
                  <c:v>0.28907129999999998</c:v>
                </c:pt>
                <c:pt idx="3104">
                  <c:v>0.28911389999999998</c:v>
                </c:pt>
                <c:pt idx="3105">
                  <c:v>0.28913519999999998</c:v>
                </c:pt>
                <c:pt idx="3106">
                  <c:v>0.2891436</c:v>
                </c:pt>
                <c:pt idx="3107">
                  <c:v>0.28914380000000001</c:v>
                </c:pt>
                <c:pt idx="3108">
                  <c:v>0.2891378</c:v>
                </c:pt>
                <c:pt idx="3109">
                  <c:v>0.28912759999999998</c:v>
                </c:pt>
                <c:pt idx="3110">
                  <c:v>0.28911789999999998</c:v>
                </c:pt>
                <c:pt idx="3111">
                  <c:v>0.28911750000000003</c:v>
                </c:pt>
                <c:pt idx="3112">
                  <c:v>0.28913470000000002</c:v>
                </c:pt>
                <c:pt idx="3113">
                  <c:v>0.28917330000000002</c:v>
                </c:pt>
                <c:pt idx="3114">
                  <c:v>0.28922809999999999</c:v>
                </c:pt>
                <c:pt idx="3115">
                  <c:v>0.28928730000000002</c:v>
                </c:pt>
                <c:pt idx="3116">
                  <c:v>0.28933720000000002</c:v>
                </c:pt>
                <c:pt idx="3117">
                  <c:v>0.28936849999999997</c:v>
                </c:pt>
                <c:pt idx="3118">
                  <c:v>0.28938190000000003</c:v>
                </c:pt>
                <c:pt idx="3119">
                  <c:v>0.28938649999999999</c:v>
                </c:pt>
                <c:pt idx="3120">
                  <c:v>0.28939569999999998</c:v>
                </c:pt>
                <c:pt idx="3121">
                  <c:v>0.28941830000000002</c:v>
                </c:pt>
                <c:pt idx="3122">
                  <c:v>0.2894545</c:v>
                </c:pt>
                <c:pt idx="3123">
                  <c:v>0.2894967</c:v>
                </c:pt>
                <c:pt idx="3124">
                  <c:v>0.28953479999999998</c:v>
                </c:pt>
                <c:pt idx="3125">
                  <c:v>0.2895644</c:v>
                </c:pt>
                <c:pt idx="3126">
                  <c:v>0.28959210000000002</c:v>
                </c:pt>
                <c:pt idx="3127">
                  <c:v>0.28963329999999998</c:v>
                </c:pt>
                <c:pt idx="3128">
                  <c:v>0.2897071</c:v>
                </c:pt>
                <c:pt idx="3129">
                  <c:v>0.28982439999999998</c:v>
                </c:pt>
                <c:pt idx="3130">
                  <c:v>0.28998049999999997</c:v>
                </c:pt>
                <c:pt idx="3131">
                  <c:v>0.29015259999999998</c:v>
                </c:pt>
                <c:pt idx="3132">
                  <c:v>0.2903076</c:v>
                </c:pt>
                <c:pt idx="3133">
                  <c:v>0.29041820000000002</c:v>
                </c:pt>
                <c:pt idx="3134">
                  <c:v>0.29047109999999998</c:v>
                </c:pt>
                <c:pt idx="3135">
                  <c:v>0.29047400000000001</c:v>
                </c:pt>
                <c:pt idx="3136">
                  <c:v>0.29044619999999999</c:v>
                </c:pt>
                <c:pt idx="3137">
                  <c:v>0.29040969999999999</c:v>
                </c:pt>
                <c:pt idx="3138">
                  <c:v>0.29037629999999998</c:v>
                </c:pt>
                <c:pt idx="3139">
                  <c:v>0.29034379999999999</c:v>
                </c:pt>
                <c:pt idx="3140">
                  <c:v>0.29029949999999999</c:v>
                </c:pt>
                <c:pt idx="3141">
                  <c:v>0.29023100000000002</c:v>
                </c:pt>
                <c:pt idx="3142">
                  <c:v>0.29013709999999998</c:v>
                </c:pt>
                <c:pt idx="3143">
                  <c:v>0.29003600000000002</c:v>
                </c:pt>
                <c:pt idx="3144">
                  <c:v>0.28996369999999999</c:v>
                </c:pt>
                <c:pt idx="3145">
                  <c:v>0.28996569999999999</c:v>
                </c:pt>
                <c:pt idx="3146">
                  <c:v>0.2900836</c:v>
                </c:pt>
                <c:pt idx="3147">
                  <c:v>0.29033409999999998</c:v>
                </c:pt>
                <c:pt idx="3148">
                  <c:v>0.2906955</c:v>
                </c:pt>
                <c:pt idx="3149">
                  <c:v>0.29110180000000002</c:v>
                </c:pt>
                <c:pt idx="3150">
                  <c:v>0.29146830000000001</c:v>
                </c:pt>
                <c:pt idx="3151">
                  <c:v>0.29172019999999999</c:v>
                </c:pt>
                <c:pt idx="3152">
                  <c:v>0.29182390000000002</c:v>
                </c:pt>
                <c:pt idx="3153">
                  <c:v>0.2917941</c:v>
                </c:pt>
                <c:pt idx="3154">
                  <c:v>0.2916821</c:v>
                </c:pt>
                <c:pt idx="3155">
                  <c:v>0.29155599999999998</c:v>
                </c:pt>
                <c:pt idx="3156">
                  <c:v>0.29147719999999999</c:v>
                </c:pt>
                <c:pt idx="3157">
                  <c:v>0.29149219999999998</c:v>
                </c:pt>
                <c:pt idx="3158">
                  <c:v>0.29161670000000001</c:v>
                </c:pt>
                <c:pt idx="3159">
                  <c:v>0.29182999999999998</c:v>
                </c:pt>
                <c:pt idx="3160">
                  <c:v>0.29207929999999999</c:v>
                </c:pt>
                <c:pt idx="3161">
                  <c:v>0.29230260000000002</c:v>
                </c:pt>
                <c:pt idx="3162">
                  <c:v>0.29245389999999999</c:v>
                </c:pt>
                <c:pt idx="3163">
                  <c:v>0.2925159</c:v>
                </c:pt>
                <c:pt idx="3164">
                  <c:v>0.29250179999999998</c:v>
                </c:pt>
                <c:pt idx="3165">
                  <c:v>0.2924426</c:v>
                </c:pt>
                <c:pt idx="3166">
                  <c:v>0.29237649999999998</c:v>
                </c:pt>
                <c:pt idx="3167">
                  <c:v>0.29233290000000001</c:v>
                </c:pt>
                <c:pt idx="3168">
                  <c:v>0.2923269</c:v>
                </c:pt>
                <c:pt idx="3169">
                  <c:v>0.29235749999999999</c:v>
                </c:pt>
                <c:pt idx="3170">
                  <c:v>0.29241159999999999</c:v>
                </c:pt>
                <c:pt idx="3171">
                  <c:v>0.29247250000000002</c:v>
                </c:pt>
                <c:pt idx="3172">
                  <c:v>0.2925276</c:v>
                </c:pt>
                <c:pt idx="3173">
                  <c:v>0.29257369999999999</c:v>
                </c:pt>
                <c:pt idx="3174">
                  <c:v>0.29261710000000002</c:v>
                </c:pt>
                <c:pt idx="3175">
                  <c:v>0.29266910000000002</c:v>
                </c:pt>
                <c:pt idx="3176">
                  <c:v>0.29273939999999998</c:v>
                </c:pt>
                <c:pt idx="3177">
                  <c:v>0.29283199999999998</c:v>
                </c:pt>
                <c:pt idx="3178">
                  <c:v>0.29294369999999997</c:v>
                </c:pt>
                <c:pt idx="3179">
                  <c:v>0.2930664</c:v>
                </c:pt>
                <c:pt idx="3180">
                  <c:v>0.29319060000000002</c:v>
                </c:pt>
                <c:pt idx="3181">
                  <c:v>0.29330889999999998</c:v>
                </c:pt>
                <c:pt idx="3182">
                  <c:v>0.29341869999999998</c:v>
                </c:pt>
                <c:pt idx="3183">
                  <c:v>0.29352129999999998</c:v>
                </c:pt>
                <c:pt idx="3184">
                  <c:v>0.29362070000000001</c:v>
                </c:pt>
                <c:pt idx="3185">
                  <c:v>0.29372140000000002</c:v>
                </c:pt>
                <c:pt idx="3186">
                  <c:v>0.293827</c:v>
                </c:pt>
                <c:pt idx="3187">
                  <c:v>0.29393819999999998</c:v>
                </c:pt>
                <c:pt idx="3188">
                  <c:v>0.29405330000000002</c:v>
                </c:pt>
                <c:pt idx="3189">
                  <c:v>0.29416599999999998</c:v>
                </c:pt>
                <c:pt idx="3190">
                  <c:v>0.29426629999999998</c:v>
                </c:pt>
                <c:pt idx="3191">
                  <c:v>0.29434460000000001</c:v>
                </c:pt>
                <c:pt idx="3192">
                  <c:v>0.29439330000000002</c:v>
                </c:pt>
                <c:pt idx="3193">
                  <c:v>0.2944138</c:v>
                </c:pt>
                <c:pt idx="3194">
                  <c:v>0.2944195</c:v>
                </c:pt>
                <c:pt idx="3195">
                  <c:v>0.294437</c:v>
                </c:pt>
                <c:pt idx="3196">
                  <c:v>0.29449989999999998</c:v>
                </c:pt>
                <c:pt idx="3197">
                  <c:v>0.29464079999999998</c:v>
                </c:pt>
                <c:pt idx="3198">
                  <c:v>0.29487669999999999</c:v>
                </c:pt>
                <c:pt idx="3199">
                  <c:v>0.29519610000000002</c:v>
                </c:pt>
                <c:pt idx="3200">
                  <c:v>0.2955546</c:v>
                </c:pt>
                <c:pt idx="3201">
                  <c:v>0.29588599999999998</c:v>
                </c:pt>
                <c:pt idx="3202">
                  <c:v>0.29613289999999998</c:v>
                </c:pt>
                <c:pt idx="3203">
                  <c:v>0.2962649</c:v>
                </c:pt>
                <c:pt idx="3204">
                  <c:v>0.29629030000000001</c:v>
                </c:pt>
                <c:pt idx="3205">
                  <c:v>0.29624440000000002</c:v>
                </c:pt>
                <c:pt idx="3206">
                  <c:v>0.29617579999999999</c:v>
                </c:pt>
                <c:pt idx="3207">
                  <c:v>0.29612690000000003</c:v>
                </c:pt>
                <c:pt idx="3208">
                  <c:v>0.2961183</c:v>
                </c:pt>
                <c:pt idx="3209">
                  <c:v>0.2961492</c:v>
                </c:pt>
                <c:pt idx="3210">
                  <c:v>0.2961994</c:v>
                </c:pt>
                <c:pt idx="3211">
                  <c:v>0.29624549999999999</c:v>
                </c:pt>
                <c:pt idx="3212">
                  <c:v>0.29627150000000002</c:v>
                </c:pt>
                <c:pt idx="3213">
                  <c:v>0.29627710000000002</c:v>
                </c:pt>
                <c:pt idx="3214">
                  <c:v>0.29627589999999998</c:v>
                </c:pt>
                <c:pt idx="3215">
                  <c:v>0.29628749999999998</c:v>
                </c:pt>
                <c:pt idx="3216">
                  <c:v>0.29632629999999999</c:v>
                </c:pt>
                <c:pt idx="3217">
                  <c:v>0.29639369999999998</c:v>
                </c:pt>
                <c:pt idx="3218">
                  <c:v>0.2964793</c:v>
                </c:pt>
                <c:pt idx="3219">
                  <c:v>0.29656729999999998</c:v>
                </c:pt>
                <c:pt idx="3220">
                  <c:v>0.29664560000000001</c:v>
                </c:pt>
                <c:pt idx="3221">
                  <c:v>0.29671189999999997</c:v>
                </c:pt>
                <c:pt idx="3222">
                  <c:v>0.29677330000000002</c:v>
                </c:pt>
                <c:pt idx="3223">
                  <c:v>0.29684129999999997</c:v>
                </c:pt>
                <c:pt idx="3224">
                  <c:v>0.2969232</c:v>
                </c:pt>
                <c:pt idx="3225">
                  <c:v>0.29701630000000001</c:v>
                </c:pt>
                <c:pt idx="3226">
                  <c:v>0.29710920000000002</c:v>
                </c:pt>
                <c:pt idx="3227">
                  <c:v>0.29718729999999999</c:v>
                </c:pt>
                <c:pt idx="3228">
                  <c:v>0.29724250000000002</c:v>
                </c:pt>
                <c:pt idx="3229">
                  <c:v>0.29727779999999998</c:v>
                </c:pt>
                <c:pt idx="3230">
                  <c:v>0.29730810000000002</c:v>
                </c:pt>
                <c:pt idx="3231">
                  <c:v>0.29735080000000003</c:v>
                </c:pt>
                <c:pt idx="3232">
                  <c:v>0.29741919999999999</c:v>
                </c:pt>
                <c:pt idx="3233">
                  <c:v>0.29751349999999999</c:v>
                </c:pt>
                <c:pt idx="3234">
                  <c:v>0.29762090000000002</c:v>
                </c:pt>
                <c:pt idx="3235">
                  <c:v>0.2977206</c:v>
                </c:pt>
                <c:pt idx="3236">
                  <c:v>0.29779339999999999</c:v>
                </c:pt>
                <c:pt idx="3237">
                  <c:v>0.29783009999999999</c:v>
                </c:pt>
                <c:pt idx="3238">
                  <c:v>0.29783379999999998</c:v>
                </c:pt>
                <c:pt idx="3239">
                  <c:v>0.29781590000000002</c:v>
                </c:pt>
                <c:pt idx="3240">
                  <c:v>0.29778880000000002</c:v>
                </c:pt>
                <c:pt idx="3241">
                  <c:v>0.29776059999999999</c:v>
                </c:pt>
                <c:pt idx="3242">
                  <c:v>0.2977322</c:v>
                </c:pt>
                <c:pt idx="3243">
                  <c:v>0.29770180000000002</c:v>
                </c:pt>
                <c:pt idx="3244">
                  <c:v>0.2976702</c:v>
                </c:pt>
                <c:pt idx="3245">
                  <c:v>0.29764659999999998</c:v>
                </c:pt>
                <c:pt idx="3246">
                  <c:v>0.29764829999999998</c:v>
                </c:pt>
                <c:pt idx="3247">
                  <c:v>0.29769709999999999</c:v>
                </c:pt>
                <c:pt idx="3248">
                  <c:v>0.29780719999999999</c:v>
                </c:pt>
                <c:pt idx="3249">
                  <c:v>0.29797829999999997</c:v>
                </c:pt>
                <c:pt idx="3250">
                  <c:v>0.2981898</c:v>
                </c:pt>
                <c:pt idx="3251">
                  <c:v>0.2984077</c:v>
                </c:pt>
                <c:pt idx="3252">
                  <c:v>0.29859390000000002</c:v>
                </c:pt>
                <c:pt idx="3253">
                  <c:v>0.29872169999999998</c:v>
                </c:pt>
                <c:pt idx="3254">
                  <c:v>0.29878480000000002</c:v>
                </c:pt>
                <c:pt idx="3255">
                  <c:v>0.29879480000000003</c:v>
                </c:pt>
                <c:pt idx="3256">
                  <c:v>0.29877530000000002</c:v>
                </c:pt>
                <c:pt idx="3257">
                  <c:v>0.29874810000000002</c:v>
                </c:pt>
                <c:pt idx="3258">
                  <c:v>0.29872929999999998</c:v>
                </c:pt>
                <c:pt idx="3259">
                  <c:v>0.29872500000000002</c:v>
                </c:pt>
                <c:pt idx="3260">
                  <c:v>0.2987341</c:v>
                </c:pt>
                <c:pt idx="3261">
                  <c:v>0.29875309999999999</c:v>
                </c:pt>
                <c:pt idx="3262">
                  <c:v>0.29877949999999998</c:v>
                </c:pt>
                <c:pt idx="3263">
                  <c:v>0.29881429999999998</c:v>
                </c:pt>
                <c:pt idx="3264">
                  <c:v>0.29885919999999999</c:v>
                </c:pt>
                <c:pt idx="3265">
                  <c:v>0.29891499999999999</c:v>
                </c:pt>
                <c:pt idx="3266">
                  <c:v>0.2989791</c:v>
                </c:pt>
                <c:pt idx="3267">
                  <c:v>0.29904599999999998</c:v>
                </c:pt>
                <c:pt idx="3268">
                  <c:v>0.2991103</c:v>
                </c:pt>
                <c:pt idx="3269">
                  <c:v>0.29916890000000002</c:v>
                </c:pt>
                <c:pt idx="3270">
                  <c:v>0.29922290000000001</c:v>
                </c:pt>
                <c:pt idx="3271">
                  <c:v>0.29927690000000001</c:v>
                </c:pt>
                <c:pt idx="3272">
                  <c:v>0.29933559999999998</c:v>
                </c:pt>
                <c:pt idx="3273">
                  <c:v>0.29940080000000002</c:v>
                </c:pt>
                <c:pt idx="3274">
                  <c:v>0.29947059999999998</c:v>
                </c:pt>
                <c:pt idx="3275">
                  <c:v>0.29953960000000002</c:v>
                </c:pt>
                <c:pt idx="3276">
                  <c:v>0.29960199999999998</c:v>
                </c:pt>
                <c:pt idx="3277">
                  <c:v>0.29965629999999999</c:v>
                </c:pt>
                <c:pt idx="3278">
                  <c:v>0.29970570000000002</c:v>
                </c:pt>
                <c:pt idx="3279">
                  <c:v>0.29975770000000002</c:v>
                </c:pt>
                <c:pt idx="3280">
                  <c:v>0.29982009999999998</c:v>
                </c:pt>
                <c:pt idx="3281">
                  <c:v>0.29989779999999999</c:v>
                </c:pt>
                <c:pt idx="3282">
                  <c:v>0.29998960000000002</c:v>
                </c:pt>
                <c:pt idx="3283">
                  <c:v>0.3000893</c:v>
                </c:pt>
                <c:pt idx="3284">
                  <c:v>0.30018699999999998</c:v>
                </c:pt>
                <c:pt idx="3285">
                  <c:v>0.3002745</c:v>
                </c:pt>
                <c:pt idx="3286">
                  <c:v>0.30034810000000001</c:v>
                </c:pt>
                <c:pt idx="3287">
                  <c:v>0.30041079999999998</c:v>
                </c:pt>
                <c:pt idx="3288">
                  <c:v>0.30047030000000002</c:v>
                </c:pt>
                <c:pt idx="3289">
                  <c:v>0.30053679999999999</c:v>
                </c:pt>
                <c:pt idx="3290">
                  <c:v>0.30061929999999998</c:v>
                </c:pt>
                <c:pt idx="3291">
                  <c:v>0.30072189999999999</c:v>
                </c:pt>
                <c:pt idx="3292">
                  <c:v>0.30084250000000001</c:v>
                </c:pt>
                <c:pt idx="3293">
                  <c:v>0.30097249999999998</c:v>
                </c:pt>
                <c:pt idx="3294">
                  <c:v>0.30109970000000003</c:v>
                </c:pt>
                <c:pt idx="3295">
                  <c:v>0.3012126</c:v>
                </c:pt>
                <c:pt idx="3296">
                  <c:v>0.3013035</c:v>
                </c:pt>
                <c:pt idx="3297">
                  <c:v>0.30137370000000002</c:v>
                </c:pt>
                <c:pt idx="3298">
                  <c:v>0.30143399999999998</c:v>
                </c:pt>
                <c:pt idx="3299">
                  <c:v>0.30150260000000001</c:v>
                </c:pt>
                <c:pt idx="3300">
                  <c:v>0.30159859999999999</c:v>
                </c:pt>
                <c:pt idx="3301">
                  <c:v>0.301736</c:v>
                </c:pt>
                <c:pt idx="3302">
                  <c:v>0.30191479999999998</c:v>
                </c:pt>
                <c:pt idx="3303">
                  <c:v>0.30211880000000002</c:v>
                </c:pt>
                <c:pt idx="3304">
                  <c:v>0.30231669999999999</c:v>
                </c:pt>
                <c:pt idx="3305">
                  <c:v>0.30247479999999999</c:v>
                </c:pt>
                <c:pt idx="3306">
                  <c:v>0.30257079999999997</c:v>
                </c:pt>
                <c:pt idx="3307">
                  <c:v>0.3026008</c:v>
                </c:pt>
                <c:pt idx="3308">
                  <c:v>0.30258109999999999</c:v>
                </c:pt>
                <c:pt idx="3309">
                  <c:v>0.30253910000000001</c:v>
                </c:pt>
                <c:pt idx="3310">
                  <c:v>0.30250739999999998</c:v>
                </c:pt>
                <c:pt idx="3311">
                  <c:v>0.30251</c:v>
                </c:pt>
                <c:pt idx="3312">
                  <c:v>0.3025562</c:v>
                </c:pt>
                <c:pt idx="3313">
                  <c:v>0.30263990000000002</c:v>
                </c:pt>
                <c:pt idx="3314">
                  <c:v>0.30274420000000002</c:v>
                </c:pt>
                <c:pt idx="3315">
                  <c:v>0.30285089999999998</c:v>
                </c:pt>
                <c:pt idx="3316">
                  <c:v>0.3029482</c:v>
                </c:pt>
                <c:pt idx="3317">
                  <c:v>0.30303570000000002</c:v>
                </c:pt>
                <c:pt idx="3318">
                  <c:v>0.30312220000000001</c:v>
                </c:pt>
                <c:pt idx="3319">
                  <c:v>0.30321959999999998</c:v>
                </c:pt>
                <c:pt idx="3320">
                  <c:v>0.30333520000000003</c:v>
                </c:pt>
                <c:pt idx="3321">
                  <c:v>0.30346820000000002</c:v>
                </c:pt>
                <c:pt idx="3322">
                  <c:v>0.30360949999999998</c:v>
                </c:pt>
                <c:pt idx="3323">
                  <c:v>0.30374760000000001</c:v>
                </c:pt>
                <c:pt idx="3324">
                  <c:v>0.30387320000000001</c:v>
                </c:pt>
                <c:pt idx="3325">
                  <c:v>0.3039829</c:v>
                </c:pt>
                <c:pt idx="3326">
                  <c:v>0.3040795</c:v>
                </c:pt>
                <c:pt idx="3327">
                  <c:v>0.3041683</c:v>
                </c:pt>
                <c:pt idx="3328">
                  <c:v>0.3042532</c:v>
                </c:pt>
                <c:pt idx="3329">
                  <c:v>0.30433470000000001</c:v>
                </c:pt>
                <c:pt idx="3330">
                  <c:v>0.30441069999999998</c:v>
                </c:pt>
                <c:pt idx="3331">
                  <c:v>0.30448069999999999</c:v>
                </c:pt>
                <c:pt idx="3332">
                  <c:v>0.30454809999999999</c:v>
                </c:pt>
                <c:pt idx="3333">
                  <c:v>0.30462230000000001</c:v>
                </c:pt>
                <c:pt idx="3334">
                  <c:v>0.30471480000000001</c:v>
                </c:pt>
                <c:pt idx="3335">
                  <c:v>0.3048342</c:v>
                </c:pt>
                <c:pt idx="3336">
                  <c:v>0.30498170000000002</c:v>
                </c:pt>
                <c:pt idx="3337">
                  <c:v>0.30514920000000001</c:v>
                </c:pt>
                <c:pt idx="3338">
                  <c:v>0.30532229999999999</c:v>
                </c:pt>
                <c:pt idx="3339">
                  <c:v>0.30548540000000002</c:v>
                </c:pt>
                <c:pt idx="3340">
                  <c:v>0.30562889999999998</c:v>
                </c:pt>
                <c:pt idx="3341">
                  <c:v>0.30575140000000001</c:v>
                </c:pt>
                <c:pt idx="3342">
                  <c:v>0.3058594</c:v>
                </c:pt>
                <c:pt idx="3343">
                  <c:v>0.30596109999999999</c:v>
                </c:pt>
                <c:pt idx="3344">
                  <c:v>0.3060619</c:v>
                </c:pt>
                <c:pt idx="3345">
                  <c:v>0.30616149999999998</c:v>
                </c:pt>
                <c:pt idx="3346">
                  <c:v>0.30625560000000002</c:v>
                </c:pt>
                <c:pt idx="3347">
                  <c:v>0.3063398</c:v>
                </c:pt>
                <c:pt idx="3348">
                  <c:v>0.3064154</c:v>
                </c:pt>
                <c:pt idx="3349">
                  <c:v>0.30649179999999998</c:v>
                </c:pt>
                <c:pt idx="3350">
                  <c:v>0.30658540000000001</c:v>
                </c:pt>
                <c:pt idx="3351">
                  <c:v>0.30671419999999999</c:v>
                </c:pt>
                <c:pt idx="3352">
                  <c:v>0.30688949999999998</c:v>
                </c:pt>
                <c:pt idx="3353">
                  <c:v>0.30711090000000002</c:v>
                </c:pt>
                <c:pt idx="3354">
                  <c:v>0.30736419999999998</c:v>
                </c:pt>
                <c:pt idx="3355">
                  <c:v>0.30762729999999999</c:v>
                </c:pt>
                <c:pt idx="3356">
                  <c:v>0.30787500000000001</c:v>
                </c:pt>
                <c:pt idx="3357">
                  <c:v>0.30808940000000001</c:v>
                </c:pt>
                <c:pt idx="3358">
                  <c:v>0.30826290000000001</c:v>
                </c:pt>
                <c:pt idx="3359">
                  <c:v>0.3083978</c:v>
                </c:pt>
                <c:pt idx="3360">
                  <c:v>0.30850260000000002</c:v>
                </c:pt>
                <c:pt idx="3361">
                  <c:v>0.30858780000000002</c:v>
                </c:pt>
                <c:pt idx="3362">
                  <c:v>0.30866329999999997</c:v>
                </c:pt>
                <c:pt idx="3363">
                  <c:v>0.30873810000000002</c:v>
                </c:pt>
                <c:pt idx="3364">
                  <c:v>0.3088188</c:v>
                </c:pt>
                <c:pt idx="3365">
                  <c:v>0.30891269999999998</c:v>
                </c:pt>
                <c:pt idx="3366">
                  <c:v>0.30902420000000003</c:v>
                </c:pt>
                <c:pt idx="3367">
                  <c:v>0.30915419999999999</c:v>
                </c:pt>
                <c:pt idx="3368">
                  <c:v>0.30929859999999998</c:v>
                </c:pt>
                <c:pt idx="3369">
                  <c:v>0.30944919999999998</c:v>
                </c:pt>
                <c:pt idx="3370">
                  <c:v>0.30959629999999999</c:v>
                </c:pt>
                <c:pt idx="3371">
                  <c:v>0.30973260000000002</c:v>
                </c:pt>
                <c:pt idx="3372">
                  <c:v>0.30985750000000001</c:v>
                </c:pt>
                <c:pt idx="3373">
                  <c:v>0.30997619999999998</c:v>
                </c:pt>
                <c:pt idx="3374">
                  <c:v>0.31009809999999999</c:v>
                </c:pt>
                <c:pt idx="3375">
                  <c:v>0.31023079999999997</c:v>
                </c:pt>
                <c:pt idx="3376">
                  <c:v>0.3103764</c:v>
                </c:pt>
                <c:pt idx="3377">
                  <c:v>0.31052879999999999</c:v>
                </c:pt>
                <c:pt idx="3378">
                  <c:v>0.31067709999999998</c:v>
                </c:pt>
                <c:pt idx="3379">
                  <c:v>0.31080930000000001</c:v>
                </c:pt>
                <c:pt idx="3380">
                  <c:v>0.310919</c:v>
                </c:pt>
                <c:pt idx="3381">
                  <c:v>0.3110076</c:v>
                </c:pt>
                <c:pt idx="3382">
                  <c:v>0.31108449999999999</c:v>
                </c:pt>
                <c:pt idx="3383">
                  <c:v>0.31116149999999998</c:v>
                </c:pt>
                <c:pt idx="3384">
                  <c:v>0.3112473</c:v>
                </c:pt>
                <c:pt idx="3385">
                  <c:v>0.31134440000000002</c:v>
                </c:pt>
                <c:pt idx="3386">
                  <c:v>0.311448</c:v>
                </c:pt>
                <c:pt idx="3387">
                  <c:v>0.31154949999999998</c:v>
                </c:pt>
                <c:pt idx="3388">
                  <c:v>0.31164150000000002</c:v>
                </c:pt>
                <c:pt idx="3389">
                  <c:v>0.31172169999999999</c:v>
                </c:pt>
                <c:pt idx="3390">
                  <c:v>0.31179430000000002</c:v>
                </c:pt>
                <c:pt idx="3391">
                  <c:v>0.31186770000000003</c:v>
                </c:pt>
                <c:pt idx="3392">
                  <c:v>0.3119497</c:v>
                </c:pt>
                <c:pt idx="3393">
                  <c:v>0.3120444</c:v>
                </c:pt>
                <c:pt idx="3394">
                  <c:v>0.31214910000000001</c:v>
                </c:pt>
                <c:pt idx="3395">
                  <c:v>0.31225809999999998</c:v>
                </c:pt>
                <c:pt idx="3396">
                  <c:v>0.3123648</c:v>
                </c:pt>
                <c:pt idx="3397">
                  <c:v>0.3124653</c:v>
                </c:pt>
                <c:pt idx="3398">
                  <c:v>0.31256020000000001</c:v>
                </c:pt>
                <c:pt idx="3399">
                  <c:v>0.31265470000000001</c:v>
                </c:pt>
                <c:pt idx="3400">
                  <c:v>0.31275429999999999</c:v>
                </c:pt>
                <c:pt idx="3401">
                  <c:v>0.312863</c:v>
                </c:pt>
                <c:pt idx="3402">
                  <c:v>0.31298120000000001</c:v>
                </c:pt>
                <c:pt idx="3403">
                  <c:v>0.31310559999999998</c:v>
                </c:pt>
                <c:pt idx="3404">
                  <c:v>0.31323119999999999</c:v>
                </c:pt>
                <c:pt idx="3405">
                  <c:v>0.31335299999999999</c:v>
                </c:pt>
                <c:pt idx="3406">
                  <c:v>0.31346780000000002</c:v>
                </c:pt>
                <c:pt idx="3407">
                  <c:v>0.31357390000000002</c:v>
                </c:pt>
                <c:pt idx="3408">
                  <c:v>0.31367070000000002</c:v>
                </c:pt>
                <c:pt idx="3409">
                  <c:v>0.31375789999999998</c:v>
                </c:pt>
                <c:pt idx="3410">
                  <c:v>0.31383480000000002</c:v>
                </c:pt>
                <c:pt idx="3411">
                  <c:v>0.3139015</c:v>
                </c:pt>
                <c:pt idx="3412">
                  <c:v>0.31395919999999999</c:v>
                </c:pt>
                <c:pt idx="3413">
                  <c:v>0.31401020000000002</c:v>
                </c:pt>
                <c:pt idx="3414">
                  <c:v>0.31405820000000001</c:v>
                </c:pt>
                <c:pt idx="3415">
                  <c:v>0.31410549999999998</c:v>
                </c:pt>
                <c:pt idx="3416">
                  <c:v>0.31415320000000002</c:v>
                </c:pt>
                <c:pt idx="3417">
                  <c:v>0.31420019999999999</c:v>
                </c:pt>
                <c:pt idx="3418">
                  <c:v>0.31424419999999997</c:v>
                </c:pt>
                <c:pt idx="3419">
                  <c:v>0.3142839</c:v>
                </c:pt>
                <c:pt idx="3420">
                  <c:v>0.31431999999999999</c:v>
                </c:pt>
                <c:pt idx="3421">
                  <c:v>0.31435550000000001</c:v>
                </c:pt>
                <c:pt idx="3422">
                  <c:v>0.31439519999999999</c:v>
                </c:pt>
                <c:pt idx="3423">
                  <c:v>0.31444270000000002</c:v>
                </c:pt>
                <c:pt idx="3424">
                  <c:v>0.31449929999999998</c:v>
                </c:pt>
                <c:pt idx="3425">
                  <c:v>0.31456309999999998</c:v>
                </c:pt>
                <c:pt idx="3426">
                  <c:v>0.31463049999999998</c:v>
                </c:pt>
                <c:pt idx="3427">
                  <c:v>0.3146987</c:v>
                </c:pt>
                <c:pt idx="3428">
                  <c:v>0.3147665</c:v>
                </c:pt>
                <c:pt idx="3429">
                  <c:v>0.3148357</c:v>
                </c:pt>
                <c:pt idx="3430">
                  <c:v>0.3149091</c:v>
                </c:pt>
                <c:pt idx="3431">
                  <c:v>0.31498809999999999</c:v>
                </c:pt>
                <c:pt idx="3432">
                  <c:v>0.31507030000000003</c:v>
                </c:pt>
                <c:pt idx="3433">
                  <c:v>0.31514999999999999</c:v>
                </c:pt>
                <c:pt idx="3434">
                  <c:v>0.31521919999999998</c:v>
                </c:pt>
                <c:pt idx="3435">
                  <c:v>0.31527119999999997</c:v>
                </c:pt>
                <c:pt idx="3436">
                  <c:v>0.31530429999999998</c:v>
                </c:pt>
                <c:pt idx="3437">
                  <c:v>0.31532260000000001</c:v>
                </c:pt>
                <c:pt idx="3438">
                  <c:v>0.31533470000000002</c:v>
                </c:pt>
                <c:pt idx="3439">
                  <c:v>0.31535029999999997</c:v>
                </c:pt>
                <c:pt idx="3440">
                  <c:v>0.31537660000000001</c:v>
                </c:pt>
                <c:pt idx="3441">
                  <c:v>0.3154151</c:v>
                </c:pt>
                <c:pt idx="3442">
                  <c:v>0.31546190000000002</c:v>
                </c:pt>
                <c:pt idx="3443">
                  <c:v>0.3155095</c:v>
                </c:pt>
                <c:pt idx="3444">
                  <c:v>0.31555080000000002</c:v>
                </c:pt>
                <c:pt idx="3445">
                  <c:v>0.31558199999999997</c:v>
                </c:pt>
                <c:pt idx="3446">
                  <c:v>0.31560440000000001</c:v>
                </c:pt>
                <c:pt idx="3447">
                  <c:v>0.31562319999999999</c:v>
                </c:pt>
                <c:pt idx="3448">
                  <c:v>0.31564579999999998</c:v>
                </c:pt>
                <c:pt idx="3449">
                  <c:v>0.3156795</c:v>
                </c:pt>
                <c:pt idx="3450">
                  <c:v>0.31572869999999997</c:v>
                </c:pt>
                <c:pt idx="3451">
                  <c:v>0.31579429999999997</c:v>
                </c:pt>
                <c:pt idx="3452">
                  <c:v>0.3158743</c:v>
                </c:pt>
                <c:pt idx="3453">
                  <c:v>0.3159632</c:v>
                </c:pt>
                <c:pt idx="3454">
                  <c:v>0.31605329999999998</c:v>
                </c:pt>
                <c:pt idx="3455">
                  <c:v>0.31613530000000001</c:v>
                </c:pt>
                <c:pt idx="3456">
                  <c:v>0.31620110000000001</c:v>
                </c:pt>
                <c:pt idx="3457">
                  <c:v>0.31624390000000002</c:v>
                </c:pt>
                <c:pt idx="3458">
                  <c:v>0.31626140000000003</c:v>
                </c:pt>
                <c:pt idx="3459">
                  <c:v>0.31625579999999998</c:v>
                </c:pt>
                <c:pt idx="3460">
                  <c:v>0.31623440000000003</c:v>
                </c:pt>
                <c:pt idx="3461">
                  <c:v>0.3162066</c:v>
                </c:pt>
                <c:pt idx="3462">
                  <c:v>0.3161815</c:v>
                </c:pt>
                <c:pt idx="3463">
                  <c:v>0.31616559999999999</c:v>
                </c:pt>
                <c:pt idx="3464">
                  <c:v>0.31616100000000003</c:v>
                </c:pt>
                <c:pt idx="3465">
                  <c:v>0.31616499999999997</c:v>
                </c:pt>
                <c:pt idx="3466">
                  <c:v>0.31617240000000002</c:v>
                </c:pt>
                <c:pt idx="3467">
                  <c:v>0.31617820000000002</c:v>
                </c:pt>
                <c:pt idx="3468">
                  <c:v>0.31617909999999999</c:v>
                </c:pt>
                <c:pt idx="3469">
                  <c:v>0.31617499999999998</c:v>
                </c:pt>
                <c:pt idx="3470">
                  <c:v>0.31616739999999999</c:v>
                </c:pt>
                <c:pt idx="3471">
                  <c:v>0.31615840000000001</c:v>
                </c:pt>
                <c:pt idx="3472">
                  <c:v>0.31614940000000002</c:v>
                </c:pt>
                <c:pt idx="3473">
                  <c:v>0.31614150000000002</c:v>
                </c:pt>
                <c:pt idx="3474">
                  <c:v>0.31613590000000003</c:v>
                </c:pt>
                <c:pt idx="3475">
                  <c:v>0.31613520000000001</c:v>
                </c:pt>
                <c:pt idx="3476">
                  <c:v>0.31614419999999999</c:v>
                </c:pt>
                <c:pt idx="3477">
                  <c:v>0.316168</c:v>
                </c:pt>
                <c:pt idx="3478">
                  <c:v>0.31620979999999999</c:v>
                </c:pt>
                <c:pt idx="3479">
                  <c:v>0.3162682</c:v>
                </c:pt>
                <c:pt idx="3480">
                  <c:v>0.31633610000000001</c:v>
                </c:pt>
                <c:pt idx="3481">
                  <c:v>0.31640230000000003</c:v>
                </c:pt>
                <c:pt idx="3482">
                  <c:v>0.31645519999999999</c:v>
                </c:pt>
                <c:pt idx="3483">
                  <c:v>0.31648670000000001</c:v>
                </c:pt>
                <c:pt idx="3484">
                  <c:v>0.31649519999999998</c:v>
                </c:pt>
                <c:pt idx="3485">
                  <c:v>0.3164863</c:v>
                </c:pt>
                <c:pt idx="3486">
                  <c:v>0.31647059999999999</c:v>
                </c:pt>
                <c:pt idx="3487">
                  <c:v>0.31645889999999999</c:v>
                </c:pt>
                <c:pt idx="3488">
                  <c:v>0.31645889999999999</c:v>
                </c:pt>
                <c:pt idx="3489">
                  <c:v>0.31647330000000001</c:v>
                </c:pt>
                <c:pt idx="3490">
                  <c:v>0.31650030000000001</c:v>
                </c:pt>
                <c:pt idx="3491">
                  <c:v>0.31653530000000002</c:v>
                </c:pt>
                <c:pt idx="3492">
                  <c:v>0.31657370000000001</c:v>
                </c:pt>
                <c:pt idx="3493">
                  <c:v>0.31661339999999999</c:v>
                </c:pt>
                <c:pt idx="3494">
                  <c:v>0.31665409999999999</c:v>
                </c:pt>
                <c:pt idx="3495">
                  <c:v>0.31669599999999998</c:v>
                </c:pt>
                <c:pt idx="3496">
                  <c:v>0.31673960000000001</c:v>
                </c:pt>
                <c:pt idx="3497">
                  <c:v>0.31678420000000002</c:v>
                </c:pt>
                <c:pt idx="3498">
                  <c:v>0.31682880000000002</c:v>
                </c:pt>
                <c:pt idx="3499">
                  <c:v>0.31687340000000003</c:v>
                </c:pt>
                <c:pt idx="3500">
                  <c:v>0.31691910000000001</c:v>
                </c:pt>
                <c:pt idx="3501">
                  <c:v>0.31696879999999999</c:v>
                </c:pt>
                <c:pt idx="3502">
                  <c:v>0.31702439999999998</c:v>
                </c:pt>
                <c:pt idx="3503">
                  <c:v>0.31708589999999998</c:v>
                </c:pt>
                <c:pt idx="3504">
                  <c:v>0.31714999999999999</c:v>
                </c:pt>
                <c:pt idx="3505">
                  <c:v>0.31721129999999997</c:v>
                </c:pt>
                <c:pt idx="3506">
                  <c:v>0.31726379999999998</c:v>
                </c:pt>
                <c:pt idx="3507">
                  <c:v>0.31730419999999998</c:v>
                </c:pt>
                <c:pt idx="3508">
                  <c:v>0.31733289999999997</c:v>
                </c:pt>
                <c:pt idx="3509">
                  <c:v>0.31735479999999999</c:v>
                </c:pt>
                <c:pt idx="3510">
                  <c:v>0.3173764</c:v>
                </c:pt>
                <c:pt idx="3511">
                  <c:v>0.31740259999999998</c:v>
                </c:pt>
                <c:pt idx="3512">
                  <c:v>0.31743640000000001</c:v>
                </c:pt>
                <c:pt idx="3513">
                  <c:v>0.3174767</c:v>
                </c:pt>
                <c:pt idx="3514">
                  <c:v>0.31752049999999998</c:v>
                </c:pt>
                <c:pt idx="3515">
                  <c:v>0.31756529999999999</c:v>
                </c:pt>
                <c:pt idx="3516">
                  <c:v>0.31761050000000002</c:v>
                </c:pt>
                <c:pt idx="3517">
                  <c:v>0.31765700000000002</c:v>
                </c:pt>
                <c:pt idx="3518">
                  <c:v>0.31770660000000001</c:v>
                </c:pt>
                <c:pt idx="3519">
                  <c:v>0.31776009999999999</c:v>
                </c:pt>
                <c:pt idx="3520">
                  <c:v>0.31781490000000001</c:v>
                </c:pt>
                <c:pt idx="3521">
                  <c:v>0.31786750000000003</c:v>
                </c:pt>
                <c:pt idx="3522">
                  <c:v>0.31791380000000002</c:v>
                </c:pt>
                <c:pt idx="3523">
                  <c:v>0.31795279999999998</c:v>
                </c:pt>
                <c:pt idx="3524">
                  <c:v>0.31798710000000002</c:v>
                </c:pt>
                <c:pt idx="3525">
                  <c:v>0.31802259999999999</c:v>
                </c:pt>
                <c:pt idx="3526">
                  <c:v>0.31806630000000002</c:v>
                </c:pt>
                <c:pt idx="3527">
                  <c:v>0.31812200000000002</c:v>
                </c:pt>
                <c:pt idx="3528">
                  <c:v>0.31818879999999999</c:v>
                </c:pt>
                <c:pt idx="3529">
                  <c:v>0.31826090000000001</c:v>
                </c:pt>
                <c:pt idx="3530">
                  <c:v>0.3183301</c:v>
                </c:pt>
                <c:pt idx="3531">
                  <c:v>0.31838939999999999</c:v>
                </c:pt>
                <c:pt idx="3532">
                  <c:v>0.3184362</c:v>
                </c:pt>
                <c:pt idx="3533">
                  <c:v>0.3184728</c:v>
                </c:pt>
                <c:pt idx="3534">
                  <c:v>0.31850519999999999</c:v>
                </c:pt>
                <c:pt idx="3535">
                  <c:v>0.31853999999999999</c:v>
                </c:pt>
                <c:pt idx="3536">
                  <c:v>0.31858150000000002</c:v>
                </c:pt>
                <c:pt idx="3537">
                  <c:v>0.31862990000000002</c:v>
                </c:pt>
                <c:pt idx="3538">
                  <c:v>0.31868210000000002</c:v>
                </c:pt>
                <c:pt idx="3539">
                  <c:v>0.31873489999999999</c:v>
                </c:pt>
                <c:pt idx="3540">
                  <c:v>0.31878649999999997</c:v>
                </c:pt>
                <c:pt idx="3541">
                  <c:v>0.31883830000000002</c:v>
                </c:pt>
                <c:pt idx="3542">
                  <c:v>0.31889380000000001</c:v>
                </c:pt>
                <c:pt idx="3543">
                  <c:v>0.3189574</c:v>
                </c:pt>
                <c:pt idx="3544">
                  <c:v>0.31903169999999997</c:v>
                </c:pt>
                <c:pt idx="3545">
                  <c:v>0.31911630000000002</c:v>
                </c:pt>
                <c:pt idx="3546">
                  <c:v>0.31920779999999999</c:v>
                </c:pt>
                <c:pt idx="3547">
                  <c:v>0.31930120000000001</c:v>
                </c:pt>
                <c:pt idx="3548">
                  <c:v>0.31939230000000002</c:v>
                </c:pt>
                <c:pt idx="3549">
                  <c:v>0.31947779999999998</c:v>
                </c:pt>
                <c:pt idx="3550">
                  <c:v>0.3195558</c:v>
                </c:pt>
                <c:pt idx="3551">
                  <c:v>0.31962499999999999</c:v>
                </c:pt>
                <c:pt idx="3552">
                  <c:v>0.31968380000000002</c:v>
                </c:pt>
                <c:pt idx="3553">
                  <c:v>0.31973040000000003</c:v>
                </c:pt>
                <c:pt idx="3554">
                  <c:v>0.31976329999999997</c:v>
                </c:pt>
                <c:pt idx="3555">
                  <c:v>0.31978240000000002</c:v>
                </c:pt>
                <c:pt idx="3556">
                  <c:v>0.31978960000000001</c:v>
                </c:pt>
                <c:pt idx="3557">
                  <c:v>0.31978820000000002</c:v>
                </c:pt>
                <c:pt idx="3558">
                  <c:v>0.31978240000000002</c:v>
                </c:pt>
                <c:pt idx="3559">
                  <c:v>0.3197758</c:v>
                </c:pt>
                <c:pt idx="3560">
                  <c:v>0.31977050000000001</c:v>
                </c:pt>
                <c:pt idx="3561">
                  <c:v>0.3197681</c:v>
                </c:pt>
                <c:pt idx="3562">
                  <c:v>0.31977</c:v>
                </c:pt>
                <c:pt idx="3563">
                  <c:v>0.31977879999999997</c:v>
                </c:pt>
                <c:pt idx="3564">
                  <c:v>0.31979879999999999</c:v>
                </c:pt>
                <c:pt idx="3565">
                  <c:v>0.3198337</c:v>
                </c:pt>
                <c:pt idx="3566">
                  <c:v>0.3198857</c:v>
                </c:pt>
                <c:pt idx="3567">
                  <c:v>0.31995249999999997</c:v>
                </c:pt>
                <c:pt idx="3568">
                  <c:v>0.32002809999999998</c:v>
                </c:pt>
                <c:pt idx="3569">
                  <c:v>0.32010280000000002</c:v>
                </c:pt>
                <c:pt idx="3570">
                  <c:v>0.32016719999999999</c:v>
                </c:pt>
                <c:pt idx="3571">
                  <c:v>0.32021480000000002</c:v>
                </c:pt>
                <c:pt idx="3572">
                  <c:v>0.32024419999999998</c:v>
                </c:pt>
                <c:pt idx="3573">
                  <c:v>0.3202583</c:v>
                </c:pt>
                <c:pt idx="3574">
                  <c:v>0.32026280000000001</c:v>
                </c:pt>
                <c:pt idx="3575">
                  <c:v>0.32026379999999999</c:v>
                </c:pt>
                <c:pt idx="3576">
                  <c:v>0.32026480000000002</c:v>
                </c:pt>
                <c:pt idx="3577">
                  <c:v>0.32026739999999998</c:v>
                </c:pt>
                <c:pt idx="3578">
                  <c:v>0.3202719</c:v>
                </c:pt>
                <c:pt idx="3579">
                  <c:v>0.32027879999999997</c:v>
                </c:pt>
                <c:pt idx="3580">
                  <c:v>0.32029010000000002</c:v>
                </c:pt>
                <c:pt idx="3581">
                  <c:v>0.32030920000000002</c:v>
                </c:pt>
                <c:pt idx="3582">
                  <c:v>0.32033820000000002</c:v>
                </c:pt>
                <c:pt idx="3583">
                  <c:v>0.32037700000000002</c:v>
                </c:pt>
                <c:pt idx="3584">
                  <c:v>0.32042199999999998</c:v>
                </c:pt>
                <c:pt idx="3585">
                  <c:v>0.3204668</c:v>
                </c:pt>
                <c:pt idx="3586">
                  <c:v>0.32050499999999998</c:v>
                </c:pt>
                <c:pt idx="3587">
                  <c:v>0.3205324</c:v>
                </c:pt>
                <c:pt idx="3588">
                  <c:v>0.32054870000000002</c:v>
                </c:pt>
                <c:pt idx="3589">
                  <c:v>0.32055699999999998</c:v>
                </c:pt>
                <c:pt idx="3590">
                  <c:v>0.32056180000000001</c:v>
                </c:pt>
                <c:pt idx="3591">
                  <c:v>0.32056649999999998</c:v>
                </c:pt>
                <c:pt idx="3592">
                  <c:v>0.32057160000000001</c:v>
                </c:pt>
                <c:pt idx="3593">
                  <c:v>0.32057429999999998</c:v>
                </c:pt>
                <c:pt idx="3594">
                  <c:v>0.32057190000000002</c:v>
                </c:pt>
                <c:pt idx="3595">
                  <c:v>0.32056249999999997</c:v>
                </c:pt>
                <c:pt idx="3596">
                  <c:v>0.32054890000000003</c:v>
                </c:pt>
                <c:pt idx="3597">
                  <c:v>0.32053609999999999</c:v>
                </c:pt>
                <c:pt idx="3598">
                  <c:v>0.32053130000000002</c:v>
                </c:pt>
                <c:pt idx="3599">
                  <c:v>0.32053930000000003</c:v>
                </c:pt>
                <c:pt idx="3600">
                  <c:v>0.32056069999999998</c:v>
                </c:pt>
                <c:pt idx="3601">
                  <c:v>0.32059100000000001</c:v>
                </c:pt>
                <c:pt idx="3602">
                  <c:v>0.32062249999999998</c:v>
                </c:pt>
                <c:pt idx="3603">
                  <c:v>0.32064720000000002</c:v>
                </c:pt>
                <c:pt idx="3604">
                  <c:v>0.32065969999999999</c:v>
                </c:pt>
                <c:pt idx="3605">
                  <c:v>0.32065929999999998</c:v>
                </c:pt>
                <c:pt idx="3606">
                  <c:v>0.32064870000000001</c:v>
                </c:pt>
                <c:pt idx="3607">
                  <c:v>0.32063330000000001</c:v>
                </c:pt>
                <c:pt idx="3608">
                  <c:v>0.32061849999999997</c:v>
                </c:pt>
                <c:pt idx="3609">
                  <c:v>0.32060719999999998</c:v>
                </c:pt>
                <c:pt idx="3610">
                  <c:v>0.32060060000000001</c:v>
                </c:pt>
                <c:pt idx="3611">
                  <c:v>0.32059720000000003</c:v>
                </c:pt>
                <c:pt idx="3612">
                  <c:v>0.3205942</c:v>
                </c:pt>
                <c:pt idx="3613">
                  <c:v>0.32058720000000002</c:v>
                </c:pt>
                <c:pt idx="3614">
                  <c:v>0.32057150000000001</c:v>
                </c:pt>
                <c:pt idx="3615">
                  <c:v>0.32054090000000002</c:v>
                </c:pt>
                <c:pt idx="3616">
                  <c:v>0.32049030000000001</c:v>
                </c:pt>
                <c:pt idx="3617">
                  <c:v>0.3204166</c:v>
                </c:pt>
                <c:pt idx="3618">
                  <c:v>0.32032060000000001</c:v>
                </c:pt>
                <c:pt idx="3619">
                  <c:v>0.32020860000000001</c:v>
                </c:pt>
                <c:pt idx="3620">
                  <c:v>0.32009140000000003</c:v>
                </c:pt>
                <c:pt idx="3621">
                  <c:v>0.31998199999999999</c:v>
                </c:pt>
                <c:pt idx="3622">
                  <c:v>0.31989220000000002</c:v>
                </c:pt>
                <c:pt idx="3623">
                  <c:v>0.31982870000000002</c:v>
                </c:pt>
                <c:pt idx="3624">
                  <c:v>0.3197913</c:v>
                </c:pt>
                <c:pt idx="3625">
                  <c:v>0.3197739</c:v>
                </c:pt>
                <c:pt idx="3626">
                  <c:v>0.319768</c:v>
                </c:pt>
                <c:pt idx="3627">
                  <c:v>0.31976490000000002</c:v>
                </c:pt>
                <c:pt idx="3628">
                  <c:v>0.31975979999999998</c:v>
                </c:pt>
                <c:pt idx="3629">
                  <c:v>0.31975209999999998</c:v>
                </c:pt>
                <c:pt idx="3630">
                  <c:v>0.31974340000000001</c:v>
                </c:pt>
                <c:pt idx="3631">
                  <c:v>0.31973509999999999</c:v>
                </c:pt>
                <c:pt idx="3632">
                  <c:v>0.31972590000000001</c:v>
                </c:pt>
                <c:pt idx="3633">
                  <c:v>0.31971139999999998</c:v>
                </c:pt>
                <c:pt idx="3634">
                  <c:v>0.31968530000000001</c:v>
                </c:pt>
                <c:pt idx="3635">
                  <c:v>0.31964169999999997</c:v>
                </c:pt>
                <c:pt idx="3636">
                  <c:v>0.31957799999999997</c:v>
                </c:pt>
                <c:pt idx="3637">
                  <c:v>0.31949549999999999</c:v>
                </c:pt>
                <c:pt idx="3638">
                  <c:v>0.31939899999999999</c:v>
                </c:pt>
                <c:pt idx="3639">
                  <c:v>0.31929550000000001</c:v>
                </c:pt>
                <c:pt idx="3640">
                  <c:v>0.3191909</c:v>
                </c:pt>
                <c:pt idx="3641">
                  <c:v>0.31908979999999998</c:v>
                </c:pt>
                <c:pt idx="3642">
                  <c:v>0.31899430000000001</c:v>
                </c:pt>
                <c:pt idx="3643">
                  <c:v>0.3189052</c:v>
                </c:pt>
                <c:pt idx="3644">
                  <c:v>0.31882290000000002</c:v>
                </c:pt>
                <c:pt idx="3645">
                  <c:v>0.31874760000000002</c:v>
                </c:pt>
                <c:pt idx="3646">
                  <c:v>0.31867889999999999</c:v>
                </c:pt>
                <c:pt idx="3647">
                  <c:v>0.31861529999999999</c:v>
                </c:pt>
                <c:pt idx="3648">
                  <c:v>0.3185539</c:v>
                </c:pt>
                <c:pt idx="3649">
                  <c:v>0.31849070000000002</c:v>
                </c:pt>
                <c:pt idx="3650">
                  <c:v>0.31842239999999999</c:v>
                </c:pt>
                <c:pt idx="3651">
                  <c:v>0.31834699999999999</c:v>
                </c:pt>
                <c:pt idx="3652">
                  <c:v>0.31826539999999998</c:v>
                </c:pt>
                <c:pt idx="3653">
                  <c:v>0.31817990000000002</c:v>
                </c:pt>
                <c:pt idx="3654">
                  <c:v>0.31809359999999998</c:v>
                </c:pt>
                <c:pt idx="3655">
                  <c:v>0.31800820000000002</c:v>
                </c:pt>
                <c:pt idx="3656">
                  <c:v>0.31792310000000001</c:v>
                </c:pt>
                <c:pt idx="3657">
                  <c:v>0.31783600000000001</c:v>
                </c:pt>
                <c:pt idx="3658">
                  <c:v>0.31774409999999997</c:v>
                </c:pt>
                <c:pt idx="3659">
                  <c:v>0.31764579999999998</c:v>
                </c:pt>
                <c:pt idx="3660">
                  <c:v>0.31754139999999997</c:v>
                </c:pt>
                <c:pt idx="3661">
                  <c:v>0.31743399999999999</c:v>
                </c:pt>
                <c:pt idx="3662">
                  <c:v>0.31732749999999998</c:v>
                </c:pt>
                <c:pt idx="3663">
                  <c:v>0.31722479999999997</c:v>
                </c:pt>
                <c:pt idx="3664">
                  <c:v>0.31712790000000002</c:v>
                </c:pt>
                <c:pt idx="3665">
                  <c:v>0.31703690000000001</c:v>
                </c:pt>
                <c:pt idx="3666">
                  <c:v>0.31695099999999998</c:v>
                </c:pt>
                <c:pt idx="3667">
                  <c:v>0.31687019999999999</c:v>
                </c:pt>
                <c:pt idx="3668">
                  <c:v>0.31679459999999998</c:v>
                </c:pt>
                <c:pt idx="3669">
                  <c:v>0.31672479999999997</c:v>
                </c:pt>
                <c:pt idx="3670">
                  <c:v>0.31666</c:v>
                </c:pt>
                <c:pt idx="3671">
                  <c:v>0.31659720000000002</c:v>
                </c:pt>
                <c:pt idx="3672">
                  <c:v>0.31653179999999997</c:v>
                </c:pt>
                <c:pt idx="3673">
                  <c:v>0.31645790000000001</c:v>
                </c:pt>
                <c:pt idx="3674">
                  <c:v>0.31637100000000001</c:v>
                </c:pt>
                <c:pt idx="3675">
                  <c:v>0.31627040000000001</c:v>
                </c:pt>
                <c:pt idx="3676">
                  <c:v>0.31615850000000001</c:v>
                </c:pt>
                <c:pt idx="3677">
                  <c:v>0.3160406</c:v>
                </c:pt>
                <c:pt idx="3678">
                  <c:v>0.31592160000000002</c:v>
                </c:pt>
                <c:pt idx="3679">
                  <c:v>0.31580449999999999</c:v>
                </c:pt>
                <c:pt idx="3680">
                  <c:v>0.31568869999999999</c:v>
                </c:pt>
                <c:pt idx="3681">
                  <c:v>0.31557109999999999</c:v>
                </c:pt>
                <c:pt idx="3682">
                  <c:v>0.3154479</c:v>
                </c:pt>
                <c:pt idx="3683">
                  <c:v>0.31531690000000001</c:v>
                </c:pt>
                <c:pt idx="3684">
                  <c:v>0.3151793</c:v>
                </c:pt>
                <c:pt idx="3685">
                  <c:v>0.31503900000000001</c:v>
                </c:pt>
                <c:pt idx="3686">
                  <c:v>0.31490099999999999</c:v>
                </c:pt>
                <c:pt idx="3687">
                  <c:v>0.31476910000000002</c:v>
                </c:pt>
                <c:pt idx="3688">
                  <c:v>0.31464439999999999</c:v>
                </c:pt>
                <c:pt idx="3689">
                  <c:v>0.31452530000000001</c:v>
                </c:pt>
                <c:pt idx="3690">
                  <c:v>0.31440990000000002</c:v>
                </c:pt>
                <c:pt idx="3691">
                  <c:v>0.31429620000000003</c:v>
                </c:pt>
                <c:pt idx="3692">
                  <c:v>0.3141852</c:v>
                </c:pt>
                <c:pt idx="3693">
                  <c:v>0.31407889999999999</c:v>
                </c:pt>
                <c:pt idx="3694">
                  <c:v>0.31397989999999998</c:v>
                </c:pt>
                <c:pt idx="3695">
                  <c:v>0.31388949999999999</c:v>
                </c:pt>
                <c:pt idx="3696">
                  <c:v>0.31380669999999999</c:v>
                </c:pt>
                <c:pt idx="3697">
                  <c:v>0.31372830000000002</c:v>
                </c:pt>
                <c:pt idx="3698">
                  <c:v>0.31365159999999997</c:v>
                </c:pt>
                <c:pt idx="3699">
                  <c:v>0.31357449999999998</c:v>
                </c:pt>
                <c:pt idx="3700">
                  <c:v>0.31349749999999998</c:v>
                </c:pt>
                <c:pt idx="3701">
                  <c:v>0.31342219999999998</c:v>
                </c:pt>
                <c:pt idx="3702">
                  <c:v>0.31334970000000001</c:v>
                </c:pt>
                <c:pt idx="3703">
                  <c:v>0.31327919999999998</c:v>
                </c:pt>
                <c:pt idx="3704">
                  <c:v>0.31320730000000002</c:v>
                </c:pt>
                <c:pt idx="3705">
                  <c:v>0.31312859999999998</c:v>
                </c:pt>
                <c:pt idx="3706">
                  <c:v>0.31303880000000001</c:v>
                </c:pt>
                <c:pt idx="3707">
                  <c:v>0.31293589999999999</c:v>
                </c:pt>
                <c:pt idx="3708">
                  <c:v>0.31282270000000001</c:v>
                </c:pt>
                <c:pt idx="3709">
                  <c:v>0.31270409999999998</c:v>
                </c:pt>
                <c:pt idx="3710">
                  <c:v>0.31258710000000001</c:v>
                </c:pt>
                <c:pt idx="3711">
                  <c:v>0.31247659999999999</c:v>
                </c:pt>
                <c:pt idx="3712">
                  <c:v>0.31237530000000002</c:v>
                </c:pt>
                <c:pt idx="3713">
                  <c:v>0.31228240000000002</c:v>
                </c:pt>
                <c:pt idx="3714">
                  <c:v>0.31219619999999998</c:v>
                </c:pt>
                <c:pt idx="3715">
                  <c:v>0.31211480000000003</c:v>
                </c:pt>
                <c:pt idx="3716">
                  <c:v>0.31203740000000002</c:v>
                </c:pt>
                <c:pt idx="3717">
                  <c:v>0.31196439999999998</c:v>
                </c:pt>
                <c:pt idx="3718">
                  <c:v>0.3118958</c:v>
                </c:pt>
                <c:pt idx="3719">
                  <c:v>0.3118302</c:v>
                </c:pt>
                <c:pt idx="3720">
                  <c:v>0.31176340000000002</c:v>
                </c:pt>
                <c:pt idx="3721">
                  <c:v>0.31169140000000001</c:v>
                </c:pt>
                <c:pt idx="3722">
                  <c:v>0.31161060000000002</c:v>
                </c:pt>
                <c:pt idx="3723">
                  <c:v>0.31151990000000002</c:v>
                </c:pt>
                <c:pt idx="3724">
                  <c:v>0.31142130000000001</c:v>
                </c:pt>
                <c:pt idx="3725">
                  <c:v>0.31131940000000002</c:v>
                </c:pt>
                <c:pt idx="3726">
                  <c:v>0.31121870000000001</c:v>
                </c:pt>
                <c:pt idx="3727">
                  <c:v>0.31112220000000002</c:v>
                </c:pt>
                <c:pt idx="3728">
                  <c:v>0.311031</c:v>
                </c:pt>
                <c:pt idx="3729">
                  <c:v>0.31094450000000001</c:v>
                </c:pt>
                <c:pt idx="3730">
                  <c:v>0.31086229999999998</c:v>
                </c:pt>
                <c:pt idx="3731">
                  <c:v>0.3107858</c:v>
                </c:pt>
                <c:pt idx="3732">
                  <c:v>0.3107182</c:v>
                </c:pt>
                <c:pt idx="3733">
                  <c:v>0.31066359999999998</c:v>
                </c:pt>
                <c:pt idx="3734">
                  <c:v>0.31062420000000002</c:v>
                </c:pt>
                <c:pt idx="3735">
                  <c:v>0.31059910000000002</c:v>
                </c:pt>
                <c:pt idx="3736">
                  <c:v>0.31058380000000002</c:v>
                </c:pt>
                <c:pt idx="3737">
                  <c:v>0.31057129999999999</c:v>
                </c:pt>
                <c:pt idx="3738">
                  <c:v>0.31055559999999999</c:v>
                </c:pt>
                <c:pt idx="3739">
                  <c:v>0.310533</c:v>
                </c:pt>
                <c:pt idx="3740">
                  <c:v>0.31050319999999998</c:v>
                </c:pt>
                <c:pt idx="3741">
                  <c:v>0.31046889999999999</c:v>
                </c:pt>
                <c:pt idx="3742">
                  <c:v>0.3104324</c:v>
                </c:pt>
                <c:pt idx="3743">
                  <c:v>0.31039480000000003</c:v>
                </c:pt>
                <c:pt idx="3744">
                  <c:v>0.31035550000000001</c:v>
                </c:pt>
                <c:pt idx="3745">
                  <c:v>0.31031199999999998</c:v>
                </c:pt>
                <c:pt idx="3746">
                  <c:v>0.31026320000000002</c:v>
                </c:pt>
                <c:pt idx="3747">
                  <c:v>0.31021019999999999</c:v>
                </c:pt>
                <c:pt idx="3748">
                  <c:v>0.31015700000000002</c:v>
                </c:pt>
                <c:pt idx="3749">
                  <c:v>0.31010840000000001</c:v>
                </c:pt>
                <c:pt idx="3750">
                  <c:v>0.31006739999999999</c:v>
                </c:pt>
                <c:pt idx="3751">
                  <c:v>0.31003409999999998</c:v>
                </c:pt>
                <c:pt idx="3752">
                  <c:v>0.31000490000000003</c:v>
                </c:pt>
                <c:pt idx="3753">
                  <c:v>0.30997439999999998</c:v>
                </c:pt>
                <c:pt idx="3754">
                  <c:v>0.30993860000000001</c:v>
                </c:pt>
                <c:pt idx="3755">
                  <c:v>0.30989699999999998</c:v>
                </c:pt>
                <c:pt idx="3756">
                  <c:v>0.3098533</c:v>
                </c:pt>
                <c:pt idx="3757">
                  <c:v>0.30981360000000002</c:v>
                </c:pt>
                <c:pt idx="3758">
                  <c:v>0.30978329999999998</c:v>
                </c:pt>
                <c:pt idx="3759">
                  <c:v>0.3097644</c:v>
                </c:pt>
                <c:pt idx="3760">
                  <c:v>0.3097549</c:v>
                </c:pt>
                <c:pt idx="3761">
                  <c:v>0.30974950000000001</c:v>
                </c:pt>
                <c:pt idx="3762">
                  <c:v>0.3097434</c:v>
                </c:pt>
                <c:pt idx="3763">
                  <c:v>0.30973349999999999</c:v>
                </c:pt>
                <c:pt idx="3764">
                  <c:v>0.3097202</c:v>
                </c:pt>
                <c:pt idx="3765">
                  <c:v>0.30970639999999999</c:v>
                </c:pt>
                <c:pt idx="3766">
                  <c:v>0.309695</c:v>
                </c:pt>
                <c:pt idx="3767">
                  <c:v>0.30968649999999998</c:v>
                </c:pt>
                <c:pt idx="3768">
                  <c:v>0.30967919999999999</c:v>
                </c:pt>
                <c:pt idx="3769">
                  <c:v>0.30967</c:v>
                </c:pt>
                <c:pt idx="3770">
                  <c:v>0.30965700000000002</c:v>
                </c:pt>
                <c:pt idx="3771">
                  <c:v>0.30964249999999999</c:v>
                </c:pt>
                <c:pt idx="3772">
                  <c:v>0.30963109999999999</c:v>
                </c:pt>
                <c:pt idx="3773">
                  <c:v>0.3096295</c:v>
                </c:pt>
                <c:pt idx="3774">
                  <c:v>0.30964199999999997</c:v>
                </c:pt>
                <c:pt idx="3775">
                  <c:v>0.30966749999999998</c:v>
                </c:pt>
                <c:pt idx="3776">
                  <c:v>0.30970029999999998</c:v>
                </c:pt>
                <c:pt idx="3777">
                  <c:v>0.30973020000000001</c:v>
                </c:pt>
                <c:pt idx="3778">
                  <c:v>0.30974819999999997</c:v>
                </c:pt>
                <c:pt idx="3779">
                  <c:v>0.3097491</c:v>
                </c:pt>
                <c:pt idx="3780">
                  <c:v>0.30973390000000001</c:v>
                </c:pt>
                <c:pt idx="3781">
                  <c:v>0.30970890000000001</c:v>
                </c:pt>
                <c:pt idx="3782">
                  <c:v>0.30968210000000002</c:v>
                </c:pt>
                <c:pt idx="3783">
                  <c:v>0.30966009999999999</c:v>
                </c:pt>
                <c:pt idx="3784">
                  <c:v>0.30964550000000002</c:v>
                </c:pt>
                <c:pt idx="3785">
                  <c:v>0.30963669999999999</c:v>
                </c:pt>
                <c:pt idx="3786">
                  <c:v>0.30962990000000001</c:v>
                </c:pt>
                <c:pt idx="3787">
                  <c:v>0.30962089999999998</c:v>
                </c:pt>
                <c:pt idx="3788">
                  <c:v>0.30960779999999999</c:v>
                </c:pt>
                <c:pt idx="3789">
                  <c:v>0.30958989999999997</c:v>
                </c:pt>
                <c:pt idx="3790">
                  <c:v>0.3095675</c:v>
                </c:pt>
                <c:pt idx="3791">
                  <c:v>0.30953979999999998</c:v>
                </c:pt>
                <c:pt idx="3792">
                  <c:v>0.30950559999999999</c:v>
                </c:pt>
                <c:pt idx="3793">
                  <c:v>0.30946370000000001</c:v>
                </c:pt>
                <c:pt idx="3794">
                  <c:v>0.3094151</c:v>
                </c:pt>
                <c:pt idx="3795">
                  <c:v>0.309365</c:v>
                </c:pt>
                <c:pt idx="3796">
                  <c:v>0.30932140000000002</c:v>
                </c:pt>
                <c:pt idx="3797">
                  <c:v>0.3092934</c:v>
                </c:pt>
                <c:pt idx="3798">
                  <c:v>0.3092877</c:v>
                </c:pt>
                <c:pt idx="3799">
                  <c:v>0.309305</c:v>
                </c:pt>
                <c:pt idx="3800">
                  <c:v>0.30934010000000001</c:v>
                </c:pt>
                <c:pt idx="3801">
                  <c:v>0.30938280000000001</c:v>
                </c:pt>
                <c:pt idx="3802">
                  <c:v>0.30942259999999999</c:v>
                </c:pt>
                <c:pt idx="3803">
                  <c:v>0.30945159999999999</c:v>
                </c:pt>
                <c:pt idx="3804">
                  <c:v>0.30946689999999999</c:v>
                </c:pt>
                <c:pt idx="3805">
                  <c:v>0.30946990000000002</c:v>
                </c:pt>
                <c:pt idx="3806">
                  <c:v>0.30946469999999998</c:v>
                </c:pt>
                <c:pt idx="3807">
                  <c:v>0.30945450000000002</c:v>
                </c:pt>
                <c:pt idx="3808">
                  <c:v>0.3094404</c:v>
                </c:pt>
                <c:pt idx="3809">
                  <c:v>0.30942160000000002</c:v>
                </c:pt>
                <c:pt idx="3810">
                  <c:v>0.30939739999999999</c:v>
                </c:pt>
                <c:pt idx="3811">
                  <c:v>0.30936859999999999</c:v>
                </c:pt>
                <c:pt idx="3812">
                  <c:v>0.30933890000000003</c:v>
                </c:pt>
                <c:pt idx="3813">
                  <c:v>0.30931380000000003</c:v>
                </c:pt>
                <c:pt idx="3814">
                  <c:v>0.30929780000000001</c:v>
                </c:pt>
                <c:pt idx="3815">
                  <c:v>0.30929279999999998</c:v>
                </c:pt>
                <c:pt idx="3816">
                  <c:v>0.30929649999999997</c:v>
                </c:pt>
                <c:pt idx="3817">
                  <c:v>0.30930419999999997</c:v>
                </c:pt>
                <c:pt idx="3818">
                  <c:v>0.30931019999999998</c:v>
                </c:pt>
                <c:pt idx="3819">
                  <c:v>0.30931140000000001</c:v>
                </c:pt>
                <c:pt idx="3820">
                  <c:v>0.309307</c:v>
                </c:pt>
                <c:pt idx="3821">
                  <c:v>0.30929899999999999</c:v>
                </c:pt>
                <c:pt idx="3822">
                  <c:v>0.3092896</c:v>
                </c:pt>
                <c:pt idx="3823">
                  <c:v>0.30927900000000003</c:v>
                </c:pt>
                <c:pt idx="3824">
                  <c:v>0.30926500000000001</c:v>
                </c:pt>
                <c:pt idx="3825">
                  <c:v>0.30924370000000001</c:v>
                </c:pt>
                <c:pt idx="3826">
                  <c:v>0.30921179999999998</c:v>
                </c:pt>
                <c:pt idx="3827">
                  <c:v>0.30916860000000002</c:v>
                </c:pt>
                <c:pt idx="3828">
                  <c:v>0.30911729999999998</c:v>
                </c:pt>
                <c:pt idx="3829">
                  <c:v>0.30906299999999998</c:v>
                </c:pt>
                <c:pt idx="3830">
                  <c:v>0.30901129999999999</c:v>
                </c:pt>
                <c:pt idx="3831">
                  <c:v>0.3089652</c:v>
                </c:pt>
                <c:pt idx="3832">
                  <c:v>0.30892449999999999</c:v>
                </c:pt>
                <c:pt idx="3833">
                  <c:v>0.30888680000000002</c:v>
                </c:pt>
                <c:pt idx="3834">
                  <c:v>0.30884919999999999</c:v>
                </c:pt>
                <c:pt idx="3835">
                  <c:v>0.308811</c:v>
                </c:pt>
                <c:pt idx="3836">
                  <c:v>0.30877349999999998</c:v>
                </c:pt>
                <c:pt idx="3837">
                  <c:v>0.30874000000000001</c:v>
                </c:pt>
                <c:pt idx="3838">
                  <c:v>0.30871330000000002</c:v>
                </c:pt>
                <c:pt idx="3839">
                  <c:v>0.30869350000000001</c:v>
                </c:pt>
                <c:pt idx="3840">
                  <c:v>0.30867800000000001</c:v>
                </c:pt>
                <c:pt idx="3841">
                  <c:v>0.30866179999999999</c:v>
                </c:pt>
                <c:pt idx="3842">
                  <c:v>0.3086412</c:v>
                </c:pt>
                <c:pt idx="3843">
                  <c:v>0.30861430000000001</c:v>
                </c:pt>
                <c:pt idx="3844">
                  <c:v>0.3085832</c:v>
                </c:pt>
                <c:pt idx="3845">
                  <c:v>0.30855100000000002</c:v>
                </c:pt>
                <c:pt idx="3846">
                  <c:v>0.30852089999999999</c:v>
                </c:pt>
                <c:pt idx="3847">
                  <c:v>0.30849290000000001</c:v>
                </c:pt>
                <c:pt idx="3848">
                  <c:v>0.30846289999999998</c:v>
                </c:pt>
                <c:pt idx="3849">
                  <c:v>0.30842510000000001</c:v>
                </c:pt>
                <c:pt idx="3850">
                  <c:v>0.30837379999999998</c:v>
                </c:pt>
                <c:pt idx="3851">
                  <c:v>0.3083071</c:v>
                </c:pt>
                <c:pt idx="3852">
                  <c:v>0.3082279</c:v>
                </c:pt>
                <c:pt idx="3853">
                  <c:v>0.3081431</c:v>
                </c:pt>
                <c:pt idx="3854">
                  <c:v>0.30806129999999998</c:v>
                </c:pt>
                <c:pt idx="3855">
                  <c:v>0.30798940000000002</c:v>
                </c:pt>
                <c:pt idx="3856">
                  <c:v>0.3079308</c:v>
                </c:pt>
                <c:pt idx="3857">
                  <c:v>0.3078843</c:v>
                </c:pt>
                <c:pt idx="3858">
                  <c:v>0.30784620000000001</c:v>
                </c:pt>
                <c:pt idx="3859">
                  <c:v>0.30781199999999997</c:v>
                </c:pt>
                <c:pt idx="3860">
                  <c:v>0.30777769999999999</c:v>
                </c:pt>
                <c:pt idx="3861">
                  <c:v>0.30774099999999999</c:v>
                </c:pt>
                <c:pt idx="3862">
                  <c:v>0.3077008</c:v>
                </c:pt>
                <c:pt idx="3863">
                  <c:v>0.30765629999999999</c:v>
                </c:pt>
                <c:pt idx="3864">
                  <c:v>0.30760739999999998</c:v>
                </c:pt>
                <c:pt idx="3865">
                  <c:v>0.30755450000000001</c:v>
                </c:pt>
                <c:pt idx="3866">
                  <c:v>0.3075002</c:v>
                </c:pt>
                <c:pt idx="3867">
                  <c:v>0.3074482</c:v>
                </c:pt>
                <c:pt idx="3868">
                  <c:v>0.30740289999999998</c:v>
                </c:pt>
                <c:pt idx="3869">
                  <c:v>0.30736780000000002</c:v>
                </c:pt>
                <c:pt idx="3870">
                  <c:v>0.30734309999999998</c:v>
                </c:pt>
                <c:pt idx="3871">
                  <c:v>0.30732520000000002</c:v>
                </c:pt>
                <c:pt idx="3872">
                  <c:v>0.30730730000000001</c:v>
                </c:pt>
                <c:pt idx="3873">
                  <c:v>0.3072821</c:v>
                </c:pt>
                <c:pt idx="3874">
                  <c:v>0.30724479999999998</c:v>
                </c:pt>
                <c:pt idx="3875">
                  <c:v>0.3071953</c:v>
                </c:pt>
                <c:pt idx="3876">
                  <c:v>0.30713790000000002</c:v>
                </c:pt>
                <c:pt idx="3877">
                  <c:v>0.30707960000000001</c:v>
                </c:pt>
                <c:pt idx="3878">
                  <c:v>0.30702810000000003</c:v>
                </c:pt>
                <c:pt idx="3879">
                  <c:v>0.30698829999999999</c:v>
                </c:pt>
                <c:pt idx="3880">
                  <c:v>0.3069616</c:v>
                </c:pt>
                <c:pt idx="3881">
                  <c:v>0.30694719999999998</c:v>
                </c:pt>
                <c:pt idx="3882">
                  <c:v>0.30694250000000001</c:v>
                </c:pt>
                <c:pt idx="3883">
                  <c:v>0.30694549999999998</c:v>
                </c:pt>
                <c:pt idx="3884">
                  <c:v>0.30695470000000002</c:v>
                </c:pt>
                <c:pt idx="3885">
                  <c:v>0.30696859999999998</c:v>
                </c:pt>
                <c:pt idx="3886">
                  <c:v>0.3069848</c:v>
                </c:pt>
                <c:pt idx="3887">
                  <c:v>0.3070001</c:v>
                </c:pt>
                <c:pt idx="3888">
                  <c:v>0.30701060000000002</c:v>
                </c:pt>
                <c:pt idx="3889">
                  <c:v>0.30701450000000002</c:v>
                </c:pt>
                <c:pt idx="3890">
                  <c:v>0.30701349999999999</c:v>
                </c:pt>
                <c:pt idx="3891">
                  <c:v>0.30701200000000001</c:v>
                </c:pt>
                <c:pt idx="3892">
                  <c:v>0.30701620000000002</c:v>
                </c:pt>
                <c:pt idx="3893">
                  <c:v>0.30703009999999997</c:v>
                </c:pt>
                <c:pt idx="3894">
                  <c:v>0.30705339999999998</c:v>
                </c:pt>
                <c:pt idx="3895">
                  <c:v>0.30707990000000002</c:v>
                </c:pt>
                <c:pt idx="3896">
                  <c:v>0.30709959999999997</c:v>
                </c:pt>
                <c:pt idx="3897">
                  <c:v>0.30710280000000001</c:v>
                </c:pt>
                <c:pt idx="3898">
                  <c:v>0.30708410000000003</c:v>
                </c:pt>
                <c:pt idx="3899">
                  <c:v>0.30704490000000001</c:v>
                </c:pt>
                <c:pt idx="3900">
                  <c:v>0.30699280000000001</c:v>
                </c:pt>
                <c:pt idx="3901">
                  <c:v>0.30693860000000001</c:v>
                </c:pt>
                <c:pt idx="3902">
                  <c:v>0.30689109999999997</c:v>
                </c:pt>
                <c:pt idx="3903">
                  <c:v>0.30685440000000003</c:v>
                </c:pt>
                <c:pt idx="3904">
                  <c:v>0.30682680000000001</c:v>
                </c:pt>
                <c:pt idx="3905">
                  <c:v>0.3068034</c:v>
                </c:pt>
                <c:pt idx="3906">
                  <c:v>0.30677979999999999</c:v>
                </c:pt>
                <c:pt idx="3907">
                  <c:v>0.30675479999999999</c:v>
                </c:pt>
                <c:pt idx="3908">
                  <c:v>0.3067317</c:v>
                </c:pt>
                <c:pt idx="3909">
                  <c:v>0.30671619999999999</c:v>
                </c:pt>
                <c:pt idx="3910">
                  <c:v>0.30671409999999999</c:v>
                </c:pt>
                <c:pt idx="3911">
                  <c:v>0.30672680000000002</c:v>
                </c:pt>
                <c:pt idx="3912">
                  <c:v>0.30675170000000002</c:v>
                </c:pt>
                <c:pt idx="3913">
                  <c:v>0.30678280000000002</c:v>
                </c:pt>
                <c:pt idx="3914">
                  <c:v>0.30681370000000002</c:v>
                </c:pt>
                <c:pt idx="3915">
                  <c:v>0.30684040000000001</c:v>
                </c:pt>
                <c:pt idx="3916">
                  <c:v>0.30686180000000002</c:v>
                </c:pt>
                <c:pt idx="3917">
                  <c:v>0.3068786</c:v>
                </c:pt>
                <c:pt idx="3918">
                  <c:v>0.30689129999999998</c:v>
                </c:pt>
                <c:pt idx="3919">
                  <c:v>0.3068978</c:v>
                </c:pt>
                <c:pt idx="3920">
                  <c:v>0.30689339999999998</c:v>
                </c:pt>
                <c:pt idx="3921">
                  <c:v>0.3068729</c:v>
                </c:pt>
                <c:pt idx="3922">
                  <c:v>0.30683329999999998</c:v>
                </c:pt>
                <c:pt idx="3923">
                  <c:v>0.3067763</c:v>
                </c:pt>
                <c:pt idx="3924">
                  <c:v>0.30670900000000001</c:v>
                </c:pt>
                <c:pt idx="3925">
                  <c:v>0.30664130000000001</c:v>
                </c:pt>
                <c:pt idx="3926">
                  <c:v>0.30658299999999999</c:v>
                </c:pt>
                <c:pt idx="3927">
                  <c:v>0.30654029999999999</c:v>
                </c:pt>
                <c:pt idx="3928">
                  <c:v>0.30651400000000001</c:v>
                </c:pt>
                <c:pt idx="3929">
                  <c:v>0.30650100000000002</c:v>
                </c:pt>
                <c:pt idx="3930">
                  <c:v>0.30649579999999998</c:v>
                </c:pt>
                <c:pt idx="3931">
                  <c:v>0.30649419999999999</c:v>
                </c:pt>
                <c:pt idx="3932">
                  <c:v>0.30649399999999999</c:v>
                </c:pt>
                <c:pt idx="3933">
                  <c:v>0.30649520000000002</c:v>
                </c:pt>
                <c:pt idx="3934">
                  <c:v>0.30649789999999999</c:v>
                </c:pt>
                <c:pt idx="3935">
                  <c:v>0.30650189999999999</c:v>
                </c:pt>
                <c:pt idx="3936">
                  <c:v>0.30650509999999997</c:v>
                </c:pt>
                <c:pt idx="3937">
                  <c:v>0.30650539999999998</c:v>
                </c:pt>
                <c:pt idx="3938">
                  <c:v>0.30650139999999998</c:v>
                </c:pt>
                <c:pt idx="3939">
                  <c:v>0.30649399999999999</c:v>
                </c:pt>
                <c:pt idx="3940">
                  <c:v>0.30648550000000002</c:v>
                </c:pt>
                <c:pt idx="3941">
                  <c:v>0.30647849999999999</c:v>
                </c:pt>
                <c:pt idx="3942">
                  <c:v>0.30647269999999999</c:v>
                </c:pt>
                <c:pt idx="3943">
                  <c:v>0.30646509999999999</c:v>
                </c:pt>
                <c:pt idx="3944">
                  <c:v>0.3064501</c:v>
                </c:pt>
                <c:pt idx="3945">
                  <c:v>0.30642219999999998</c:v>
                </c:pt>
                <c:pt idx="3946">
                  <c:v>0.30637969999999998</c:v>
                </c:pt>
                <c:pt idx="3947">
                  <c:v>0.30632559999999998</c:v>
                </c:pt>
                <c:pt idx="3948">
                  <c:v>0.3062684</c:v>
                </c:pt>
                <c:pt idx="3949">
                  <c:v>0.30621759999999998</c:v>
                </c:pt>
                <c:pt idx="3950">
                  <c:v>0.3061817</c:v>
                </c:pt>
                <c:pt idx="3951">
                  <c:v>0.3061642</c:v>
                </c:pt>
                <c:pt idx="3952">
                  <c:v>0.30616330000000003</c:v>
                </c:pt>
                <c:pt idx="3953">
                  <c:v>0.30617220000000001</c:v>
                </c:pt>
                <c:pt idx="3954">
                  <c:v>0.30618420000000002</c:v>
                </c:pt>
                <c:pt idx="3955">
                  <c:v>0.30619390000000002</c:v>
                </c:pt>
                <c:pt idx="3956">
                  <c:v>0.30619859999999999</c:v>
                </c:pt>
                <c:pt idx="3957">
                  <c:v>0.30619750000000001</c:v>
                </c:pt>
                <c:pt idx="3958">
                  <c:v>0.30618980000000001</c:v>
                </c:pt>
                <c:pt idx="3959">
                  <c:v>0.30617369999999999</c:v>
                </c:pt>
                <c:pt idx="3960">
                  <c:v>0.30614629999999998</c:v>
                </c:pt>
                <c:pt idx="3961">
                  <c:v>0.3061064</c:v>
                </c:pt>
                <c:pt idx="3962">
                  <c:v>0.30605549999999998</c:v>
                </c:pt>
                <c:pt idx="3963">
                  <c:v>0.30599989999999999</c:v>
                </c:pt>
                <c:pt idx="3964">
                  <c:v>0.30594909999999997</c:v>
                </c:pt>
                <c:pt idx="3965">
                  <c:v>0.30591210000000002</c:v>
                </c:pt>
                <c:pt idx="3966">
                  <c:v>0.30589349999999998</c:v>
                </c:pt>
                <c:pt idx="3967">
                  <c:v>0.30589060000000001</c:v>
                </c:pt>
                <c:pt idx="3968">
                  <c:v>0.30589430000000001</c:v>
                </c:pt>
                <c:pt idx="3969">
                  <c:v>0.30589280000000002</c:v>
                </c:pt>
                <c:pt idx="3970">
                  <c:v>0.30587639999999999</c:v>
                </c:pt>
                <c:pt idx="3971">
                  <c:v>0.305842</c:v>
                </c:pt>
                <c:pt idx="3972">
                  <c:v>0.30579390000000001</c:v>
                </c:pt>
                <c:pt idx="3973">
                  <c:v>0.30574220000000002</c:v>
                </c:pt>
                <c:pt idx="3974">
                  <c:v>0.30569829999999998</c:v>
                </c:pt>
                <c:pt idx="3975">
                  <c:v>0.30566989999999999</c:v>
                </c:pt>
                <c:pt idx="3976">
                  <c:v>0.30565999999999999</c:v>
                </c:pt>
                <c:pt idx="3977">
                  <c:v>0.3056662</c:v>
                </c:pt>
                <c:pt idx="3978">
                  <c:v>0.30568380000000001</c:v>
                </c:pt>
                <c:pt idx="3979">
                  <c:v>0.3057067</c:v>
                </c:pt>
                <c:pt idx="3980">
                  <c:v>0.30573040000000001</c:v>
                </c:pt>
                <c:pt idx="3981">
                  <c:v>0.3057511</c:v>
                </c:pt>
                <c:pt idx="3982">
                  <c:v>0.30576550000000002</c:v>
                </c:pt>
                <c:pt idx="3983">
                  <c:v>0.30577019999999999</c:v>
                </c:pt>
                <c:pt idx="3984">
                  <c:v>0.30576360000000002</c:v>
                </c:pt>
                <c:pt idx="3985">
                  <c:v>0.30574780000000001</c:v>
                </c:pt>
                <c:pt idx="3986">
                  <c:v>0.30572969999999999</c:v>
                </c:pt>
                <c:pt idx="3987">
                  <c:v>0.30572080000000001</c:v>
                </c:pt>
                <c:pt idx="3988">
                  <c:v>0.30573319999999998</c:v>
                </c:pt>
                <c:pt idx="3989">
                  <c:v>0.30577379999999998</c:v>
                </c:pt>
                <c:pt idx="3990">
                  <c:v>0.30584050000000002</c:v>
                </c:pt>
                <c:pt idx="3991">
                  <c:v>0.30591990000000002</c:v>
                </c:pt>
                <c:pt idx="3992">
                  <c:v>0.30599330000000002</c:v>
                </c:pt>
                <c:pt idx="3993">
                  <c:v>0.30604100000000001</c:v>
                </c:pt>
                <c:pt idx="3994">
                  <c:v>0.30605159999999998</c:v>
                </c:pt>
                <c:pt idx="3995">
                  <c:v>0.30602499999999999</c:v>
                </c:pt>
                <c:pt idx="3996">
                  <c:v>0.30597200000000002</c:v>
                </c:pt>
                <c:pt idx="3997">
                  <c:v>0.30590820000000002</c:v>
                </c:pt>
                <c:pt idx="3998">
                  <c:v>0.30584790000000001</c:v>
                </c:pt>
                <c:pt idx="3999">
                  <c:v>0.3057995</c:v>
                </c:pt>
                <c:pt idx="4000">
                  <c:v>0.3057647</c:v>
                </c:pt>
                <c:pt idx="4001">
                  <c:v>0.30574109999999999</c:v>
                </c:pt>
                <c:pt idx="4002">
                  <c:v>0.30572739999999998</c:v>
                </c:pt>
                <c:pt idx="4003">
                  <c:v>0.3057262</c:v>
                </c:pt>
                <c:pt idx="4004">
                  <c:v>0.30574370000000001</c:v>
                </c:pt>
                <c:pt idx="4005">
                  <c:v>0.3057859</c:v>
                </c:pt>
                <c:pt idx="4006">
                  <c:v>0.3058534</c:v>
                </c:pt>
                <c:pt idx="4007">
                  <c:v>0.3059386</c:v>
                </c:pt>
                <c:pt idx="4008">
                  <c:v>0.30602760000000001</c:v>
                </c:pt>
                <c:pt idx="4009">
                  <c:v>0.3061065</c:v>
                </c:pt>
                <c:pt idx="4010">
                  <c:v>0.30616670000000001</c:v>
                </c:pt>
                <c:pt idx="4011">
                  <c:v>0.3062086</c:v>
                </c:pt>
                <c:pt idx="4012">
                  <c:v>0.30624010000000002</c:v>
                </c:pt>
                <c:pt idx="4013">
                  <c:v>0.30627130000000002</c:v>
                </c:pt>
                <c:pt idx="4014">
                  <c:v>0.30630829999999998</c:v>
                </c:pt>
                <c:pt idx="4015">
                  <c:v>0.30634939999999999</c:v>
                </c:pt>
                <c:pt idx="4016">
                  <c:v>0.30638599999999999</c:v>
                </c:pt>
                <c:pt idx="4017">
                  <c:v>0.30640810000000002</c:v>
                </c:pt>
                <c:pt idx="4018">
                  <c:v>0.30641069999999998</c:v>
                </c:pt>
                <c:pt idx="4019">
                  <c:v>0.3063979</c:v>
                </c:pt>
                <c:pt idx="4020">
                  <c:v>0.30638219999999999</c:v>
                </c:pt>
                <c:pt idx="4021">
                  <c:v>0.3063785</c:v>
                </c:pt>
                <c:pt idx="4022">
                  <c:v>0.30639759999999999</c:v>
                </c:pt>
                <c:pt idx="4023">
                  <c:v>0.30644120000000002</c:v>
                </c:pt>
                <c:pt idx="4024">
                  <c:v>0.30650159999999999</c:v>
                </c:pt>
                <c:pt idx="4025">
                  <c:v>0.3065659</c:v>
                </c:pt>
                <c:pt idx="4026">
                  <c:v>0.30662400000000001</c:v>
                </c:pt>
                <c:pt idx="4027">
                  <c:v>0.30667420000000001</c:v>
                </c:pt>
                <c:pt idx="4028">
                  <c:v>0.30672430000000001</c:v>
                </c:pt>
                <c:pt idx="4029">
                  <c:v>0.30678840000000002</c:v>
                </c:pt>
                <c:pt idx="4030">
                  <c:v>0.30688209999999999</c:v>
                </c:pt>
                <c:pt idx="4031">
                  <c:v>0.3070175</c:v>
                </c:pt>
                <c:pt idx="4032">
                  <c:v>0.3071991</c:v>
                </c:pt>
                <c:pt idx="4033">
                  <c:v>0.307423</c:v>
                </c:pt>
                <c:pt idx="4034">
                  <c:v>0.30767670000000003</c:v>
                </c:pt>
                <c:pt idx="4035">
                  <c:v>0.30793900000000002</c:v>
                </c:pt>
                <c:pt idx="4036">
                  <c:v>0.3081796</c:v>
                </c:pt>
                <c:pt idx="4037">
                  <c:v>0.30836079999999999</c:v>
                </c:pt>
                <c:pt idx="4038">
                  <c:v>0.30844840000000001</c:v>
                </c:pt>
                <c:pt idx="4039">
                  <c:v>0.30841590000000002</c:v>
                </c:pt>
                <c:pt idx="4040">
                  <c:v>0.30825459999999999</c:v>
                </c:pt>
                <c:pt idx="4041">
                  <c:v>0.3079768</c:v>
                </c:pt>
                <c:pt idx="4042">
                  <c:v>0.30761470000000002</c:v>
                </c:pt>
                <c:pt idx="4043">
                  <c:v>0.30721589999999999</c:v>
                </c:pt>
                <c:pt idx="4044">
                  <c:v>0.30683120000000003</c:v>
                </c:pt>
                <c:pt idx="4045">
                  <c:v>0.30651420000000001</c:v>
                </c:pt>
                <c:pt idx="4046">
                  <c:v>0.30630499999999999</c:v>
                </c:pt>
                <c:pt idx="4047">
                  <c:v>0.30622270000000001</c:v>
                </c:pt>
                <c:pt idx="4048">
                  <c:v>0.3062609</c:v>
                </c:pt>
                <c:pt idx="4049">
                  <c:v>0.30638910000000003</c:v>
                </c:pt>
                <c:pt idx="4050">
                  <c:v>0.30656410000000001</c:v>
                </c:pt>
                <c:pt idx="4051">
                  <c:v>0.3067415</c:v>
                </c:pt>
                <c:pt idx="4052">
                  <c:v>0.30689309999999997</c:v>
                </c:pt>
                <c:pt idx="4053">
                  <c:v>0.30701010000000001</c:v>
                </c:pt>
                <c:pt idx="4054">
                  <c:v>0.30709839999999999</c:v>
                </c:pt>
                <c:pt idx="4055">
                  <c:v>0.30716979999999999</c:v>
                </c:pt>
                <c:pt idx="4056">
                  <c:v>0.30723159999999999</c:v>
                </c:pt>
                <c:pt idx="4057">
                  <c:v>0.30728549999999999</c:v>
                </c:pt>
                <c:pt idx="4058">
                  <c:v>0.30733090000000002</c:v>
                </c:pt>
                <c:pt idx="4059">
                  <c:v>0.30737120000000001</c:v>
                </c:pt>
                <c:pt idx="4060">
                  <c:v>0.30741859999999999</c:v>
                </c:pt>
                <c:pt idx="4061">
                  <c:v>0.30748999999999999</c:v>
                </c:pt>
                <c:pt idx="4062">
                  <c:v>0.30760120000000002</c:v>
                </c:pt>
                <c:pt idx="4063">
                  <c:v>0.30775649999999999</c:v>
                </c:pt>
                <c:pt idx="4064">
                  <c:v>0.3079461</c:v>
                </c:pt>
                <c:pt idx="4065">
                  <c:v>0.30814750000000002</c:v>
                </c:pt>
                <c:pt idx="4066">
                  <c:v>0.30833630000000001</c:v>
                </c:pt>
                <c:pt idx="4067">
                  <c:v>0.30849710000000002</c:v>
                </c:pt>
                <c:pt idx="4068">
                  <c:v>0.3086274</c:v>
                </c:pt>
                <c:pt idx="4069">
                  <c:v>0.30873650000000002</c:v>
                </c:pt>
                <c:pt idx="4070">
                  <c:v>0.30883739999999998</c:v>
                </c:pt>
                <c:pt idx="4071">
                  <c:v>0.30893920000000002</c:v>
                </c:pt>
                <c:pt idx="4072">
                  <c:v>0.30904019999999999</c:v>
                </c:pt>
                <c:pt idx="4073">
                  <c:v>0.30913200000000002</c:v>
                </c:pt>
                <c:pt idx="4074">
                  <c:v>0.30920429999999999</c:v>
                </c:pt>
                <c:pt idx="4075">
                  <c:v>0.30925390000000003</c:v>
                </c:pt>
                <c:pt idx="4076">
                  <c:v>0.30928800000000001</c:v>
                </c:pt>
                <c:pt idx="4077">
                  <c:v>0.3093224</c:v>
                </c:pt>
                <c:pt idx="4078">
                  <c:v>0.30937350000000002</c:v>
                </c:pt>
                <c:pt idx="4079">
                  <c:v>0.309452</c:v>
                </c:pt>
                <c:pt idx="4080">
                  <c:v>0.30955759999999999</c:v>
                </c:pt>
                <c:pt idx="4081">
                  <c:v>0.30968030000000002</c:v>
                </c:pt>
                <c:pt idx="4082">
                  <c:v>0.30980479999999999</c:v>
                </c:pt>
                <c:pt idx="4083">
                  <c:v>0.30991730000000001</c:v>
                </c:pt>
                <c:pt idx="4084">
                  <c:v>0.31001050000000002</c:v>
                </c:pt>
                <c:pt idx="4085">
                  <c:v>0.31008380000000002</c:v>
                </c:pt>
                <c:pt idx="4086">
                  <c:v>0.31014199999999997</c:v>
                </c:pt>
                <c:pt idx="4087">
                  <c:v>0.31019180000000002</c:v>
                </c:pt>
                <c:pt idx="4088">
                  <c:v>0.31024030000000002</c:v>
                </c:pt>
                <c:pt idx="4089">
                  <c:v>0.31029459999999998</c:v>
                </c:pt>
                <c:pt idx="4090">
                  <c:v>0.3103612</c:v>
                </c:pt>
                <c:pt idx="4091">
                  <c:v>0.31044719999999998</c:v>
                </c:pt>
                <c:pt idx="4092">
                  <c:v>0.31055759999999999</c:v>
                </c:pt>
                <c:pt idx="4093">
                  <c:v>0.31069229999999998</c:v>
                </c:pt>
                <c:pt idx="4094">
                  <c:v>0.31084420000000001</c:v>
                </c:pt>
                <c:pt idx="4095">
                  <c:v>0.31099919999999998</c:v>
                </c:pt>
                <c:pt idx="4096">
                  <c:v>0.31114009999999998</c:v>
                </c:pt>
                <c:pt idx="4097">
                  <c:v>0.31124960000000002</c:v>
                </c:pt>
                <c:pt idx="4098">
                  <c:v>0.3113186</c:v>
                </c:pt>
                <c:pt idx="4099">
                  <c:v>0.31134719999999999</c:v>
                </c:pt>
                <c:pt idx="4100">
                  <c:v>0.31134489999999998</c:v>
                </c:pt>
                <c:pt idx="4101">
                  <c:v>0.31132549999999998</c:v>
                </c:pt>
                <c:pt idx="4102">
                  <c:v>0.31130239999999998</c:v>
                </c:pt>
                <c:pt idx="4103">
                  <c:v>0.31128450000000002</c:v>
                </c:pt>
                <c:pt idx="4104">
                  <c:v>0.31127379999999999</c:v>
                </c:pt>
                <c:pt idx="4105">
                  <c:v>0.31126789999999999</c:v>
                </c:pt>
                <c:pt idx="4106">
                  <c:v>0.3112626</c:v>
                </c:pt>
                <c:pt idx="4107">
                  <c:v>0.31125580000000003</c:v>
                </c:pt>
                <c:pt idx="4108">
                  <c:v>0.31124819999999997</c:v>
                </c:pt>
                <c:pt idx="4109">
                  <c:v>0.31124350000000001</c:v>
                </c:pt>
                <c:pt idx="4110">
                  <c:v>0.31124540000000001</c:v>
                </c:pt>
                <c:pt idx="4111">
                  <c:v>0.31125550000000002</c:v>
                </c:pt>
                <c:pt idx="4112">
                  <c:v>0.31127280000000002</c:v>
                </c:pt>
                <c:pt idx="4113">
                  <c:v>0.3112936</c:v>
                </c:pt>
                <c:pt idx="4114">
                  <c:v>0.31131370000000003</c:v>
                </c:pt>
                <c:pt idx="4115">
                  <c:v>0.31132900000000002</c:v>
                </c:pt>
                <c:pt idx="4116">
                  <c:v>0.31133840000000002</c:v>
                </c:pt>
                <c:pt idx="4117">
                  <c:v>0.3113416</c:v>
                </c:pt>
                <c:pt idx="4118">
                  <c:v>0.31133959999999999</c:v>
                </c:pt>
                <c:pt idx="4119">
                  <c:v>0.31133309999999997</c:v>
                </c:pt>
                <c:pt idx="4120">
                  <c:v>0.31132300000000002</c:v>
                </c:pt>
                <c:pt idx="4121">
                  <c:v>0.31131029999999998</c:v>
                </c:pt>
                <c:pt idx="4122">
                  <c:v>0.31129800000000002</c:v>
                </c:pt>
                <c:pt idx="4123">
                  <c:v>0.31129109999999999</c:v>
                </c:pt>
                <c:pt idx="4124">
                  <c:v>0.3112954</c:v>
                </c:pt>
                <c:pt idx="4125">
                  <c:v>0.31131569999999997</c:v>
                </c:pt>
                <c:pt idx="4126">
                  <c:v>0.31135479999999999</c:v>
                </c:pt>
                <c:pt idx="4127">
                  <c:v>0.31141099999999999</c:v>
                </c:pt>
                <c:pt idx="4128">
                  <c:v>0.31147950000000002</c:v>
                </c:pt>
                <c:pt idx="4129">
                  <c:v>0.31155369999999999</c:v>
                </c:pt>
                <c:pt idx="4130">
                  <c:v>0.31162830000000002</c:v>
                </c:pt>
                <c:pt idx="4131">
                  <c:v>0.31170059999999999</c:v>
                </c:pt>
                <c:pt idx="4132">
                  <c:v>0.31177080000000001</c:v>
                </c:pt>
                <c:pt idx="4133">
                  <c:v>0.31184050000000002</c:v>
                </c:pt>
                <c:pt idx="4134">
                  <c:v>0.31191160000000001</c:v>
                </c:pt>
                <c:pt idx="4135">
                  <c:v>0.31198290000000001</c:v>
                </c:pt>
                <c:pt idx="4136">
                  <c:v>0.31205189999999999</c:v>
                </c:pt>
                <c:pt idx="4137">
                  <c:v>0.31211430000000001</c:v>
                </c:pt>
                <c:pt idx="4138">
                  <c:v>0.31216749999999999</c:v>
                </c:pt>
                <c:pt idx="4139">
                  <c:v>0.31221139999999997</c:v>
                </c:pt>
                <c:pt idx="4140">
                  <c:v>0.31224839999999998</c:v>
                </c:pt>
                <c:pt idx="4141">
                  <c:v>0.31228289999999997</c:v>
                </c:pt>
                <c:pt idx="4142">
                  <c:v>0.3123186</c:v>
                </c:pt>
                <c:pt idx="4143">
                  <c:v>0.31235839999999998</c:v>
                </c:pt>
                <c:pt idx="4144">
                  <c:v>0.31240309999999999</c:v>
                </c:pt>
                <c:pt idx="4145">
                  <c:v>0.31245260000000002</c:v>
                </c:pt>
                <c:pt idx="4146">
                  <c:v>0.31250729999999999</c:v>
                </c:pt>
                <c:pt idx="4147">
                  <c:v>0.31256919999999999</c:v>
                </c:pt>
                <c:pt idx="4148">
                  <c:v>0.31264120000000001</c:v>
                </c:pt>
                <c:pt idx="4149">
                  <c:v>0.31272559999999999</c:v>
                </c:pt>
                <c:pt idx="4150">
                  <c:v>0.31282189999999999</c:v>
                </c:pt>
                <c:pt idx="4151">
                  <c:v>0.31292639999999999</c:v>
                </c:pt>
                <c:pt idx="4152">
                  <c:v>0.31303239999999999</c:v>
                </c:pt>
                <c:pt idx="4153">
                  <c:v>0.3131332</c:v>
                </c:pt>
                <c:pt idx="4154">
                  <c:v>0.31322430000000001</c:v>
                </c:pt>
                <c:pt idx="4155">
                  <c:v>0.31330599999999997</c:v>
                </c:pt>
                <c:pt idx="4156">
                  <c:v>0.31338250000000001</c:v>
                </c:pt>
                <c:pt idx="4157">
                  <c:v>0.31346000000000002</c:v>
                </c:pt>
                <c:pt idx="4158">
                  <c:v>0.3135442</c:v>
                </c:pt>
                <c:pt idx="4159">
                  <c:v>0.3136369</c:v>
                </c:pt>
                <c:pt idx="4160">
                  <c:v>0.31373610000000002</c:v>
                </c:pt>
                <c:pt idx="4161">
                  <c:v>0.31383660000000002</c:v>
                </c:pt>
                <c:pt idx="4162">
                  <c:v>0.31393330000000003</c:v>
                </c:pt>
                <c:pt idx="4163">
                  <c:v>0.31402340000000001</c:v>
                </c:pt>
                <c:pt idx="4164">
                  <c:v>0.31410840000000001</c:v>
                </c:pt>
                <c:pt idx="4165">
                  <c:v>0.31419209999999997</c:v>
                </c:pt>
                <c:pt idx="4166">
                  <c:v>0.31427919999999998</c:v>
                </c:pt>
                <c:pt idx="4167">
                  <c:v>0.31437310000000002</c:v>
                </c:pt>
                <c:pt idx="4168">
                  <c:v>0.31447389999999997</c:v>
                </c:pt>
                <c:pt idx="4169">
                  <c:v>0.31457839999999998</c:v>
                </c:pt>
                <c:pt idx="4170">
                  <c:v>0.31468249999999998</c:v>
                </c:pt>
                <c:pt idx="4171">
                  <c:v>0.31478299999999998</c:v>
                </c:pt>
                <c:pt idx="4172">
                  <c:v>0.31487890000000002</c:v>
                </c:pt>
                <c:pt idx="4173">
                  <c:v>0.31497180000000002</c:v>
                </c:pt>
                <c:pt idx="4174">
                  <c:v>0.31506469999999998</c:v>
                </c:pt>
                <c:pt idx="4175">
                  <c:v>0.31516119999999997</c:v>
                </c:pt>
                <c:pt idx="4176">
                  <c:v>0.3152625</c:v>
                </c:pt>
                <c:pt idx="4177">
                  <c:v>0.31536960000000003</c:v>
                </c:pt>
                <c:pt idx="4178">
                  <c:v>0.31548140000000002</c:v>
                </c:pt>
                <c:pt idx="4179">
                  <c:v>0.3155966</c:v>
                </c:pt>
                <c:pt idx="4180">
                  <c:v>0.3157142</c:v>
                </c:pt>
                <c:pt idx="4181">
                  <c:v>0.31583220000000001</c:v>
                </c:pt>
                <c:pt idx="4182">
                  <c:v>0.31594879999999997</c:v>
                </c:pt>
                <c:pt idx="4183">
                  <c:v>0.31606079999999998</c:v>
                </c:pt>
                <c:pt idx="4184">
                  <c:v>0.31616359999999999</c:v>
                </c:pt>
                <c:pt idx="4185">
                  <c:v>0.31625259999999999</c:v>
                </c:pt>
                <c:pt idx="4186">
                  <c:v>0.3163242</c:v>
                </c:pt>
                <c:pt idx="4187">
                  <c:v>0.31637799999999999</c:v>
                </c:pt>
                <c:pt idx="4188">
                  <c:v>0.3164167</c:v>
                </c:pt>
                <c:pt idx="4189">
                  <c:v>0.31644689999999998</c:v>
                </c:pt>
                <c:pt idx="4190">
                  <c:v>0.31647769999999997</c:v>
                </c:pt>
                <c:pt idx="4191">
                  <c:v>0.31651770000000001</c:v>
                </c:pt>
                <c:pt idx="4192">
                  <c:v>0.31657550000000001</c:v>
                </c:pt>
                <c:pt idx="4193">
                  <c:v>0.31665559999999998</c:v>
                </c:pt>
                <c:pt idx="4194">
                  <c:v>0.31675940000000002</c:v>
                </c:pt>
                <c:pt idx="4195">
                  <c:v>0.31688349999999998</c:v>
                </c:pt>
                <c:pt idx="4196">
                  <c:v>0.31702150000000001</c:v>
                </c:pt>
                <c:pt idx="4197">
                  <c:v>0.31716460000000002</c:v>
                </c:pt>
                <c:pt idx="4198">
                  <c:v>0.31730330000000001</c:v>
                </c:pt>
                <c:pt idx="4199">
                  <c:v>0.31742989999999999</c:v>
                </c:pt>
                <c:pt idx="4200">
                  <c:v>0.31753979999999998</c:v>
                </c:pt>
                <c:pt idx="4201">
                  <c:v>0.31763229999999998</c:v>
                </c:pt>
                <c:pt idx="4202">
                  <c:v>0.31771070000000001</c:v>
                </c:pt>
                <c:pt idx="4203">
                  <c:v>0.31778040000000002</c:v>
                </c:pt>
                <c:pt idx="4204">
                  <c:v>0.31784780000000001</c:v>
                </c:pt>
                <c:pt idx="4205">
                  <c:v>0.31791740000000002</c:v>
                </c:pt>
                <c:pt idx="4206">
                  <c:v>0.31799129999999998</c:v>
                </c:pt>
                <c:pt idx="4207">
                  <c:v>0.31806950000000001</c:v>
                </c:pt>
                <c:pt idx="4208">
                  <c:v>0.31815100000000002</c:v>
                </c:pt>
                <c:pt idx="4209">
                  <c:v>0.31823499999999999</c:v>
                </c:pt>
                <c:pt idx="4210">
                  <c:v>0.31832129999999997</c:v>
                </c:pt>
                <c:pt idx="4211">
                  <c:v>0.31841150000000001</c:v>
                </c:pt>
                <c:pt idx="4212">
                  <c:v>0.31850630000000002</c:v>
                </c:pt>
                <c:pt idx="4213">
                  <c:v>0.31860450000000001</c:v>
                </c:pt>
                <c:pt idx="4214">
                  <c:v>0.31870280000000001</c:v>
                </c:pt>
                <c:pt idx="4215">
                  <c:v>0.31879580000000002</c:v>
                </c:pt>
                <c:pt idx="4216">
                  <c:v>0.31887779999999999</c:v>
                </c:pt>
                <c:pt idx="4217">
                  <c:v>0.31894509999999998</c:v>
                </c:pt>
                <c:pt idx="4218">
                  <c:v>0.31899739999999999</c:v>
                </c:pt>
                <c:pt idx="4219">
                  <c:v>0.31903819999999999</c:v>
                </c:pt>
                <c:pt idx="4220">
                  <c:v>0.31907419999999997</c:v>
                </c:pt>
                <c:pt idx="4221">
                  <c:v>0.31911250000000002</c:v>
                </c:pt>
                <c:pt idx="4222">
                  <c:v>0.31915929999999998</c:v>
                </c:pt>
                <c:pt idx="4223">
                  <c:v>0.31921840000000001</c:v>
                </c:pt>
                <c:pt idx="4224">
                  <c:v>0.31929150000000001</c:v>
                </c:pt>
                <c:pt idx="4225">
                  <c:v>0.319378</c:v>
                </c:pt>
                <c:pt idx="4226">
                  <c:v>0.31947700000000001</c:v>
                </c:pt>
                <c:pt idx="4227">
                  <c:v>0.31958599999999998</c:v>
                </c:pt>
                <c:pt idx="4228">
                  <c:v>0.3197024</c:v>
                </c:pt>
                <c:pt idx="4229">
                  <c:v>0.31982250000000001</c:v>
                </c:pt>
                <c:pt idx="4230">
                  <c:v>0.3199417</c:v>
                </c:pt>
                <c:pt idx="4231">
                  <c:v>0.3200557</c:v>
                </c:pt>
                <c:pt idx="4232">
                  <c:v>0.32016240000000001</c:v>
                </c:pt>
                <c:pt idx="4233">
                  <c:v>0.32026270000000001</c:v>
                </c:pt>
                <c:pt idx="4234">
                  <c:v>0.32035999999999998</c:v>
                </c:pt>
                <c:pt idx="4235">
                  <c:v>0.32045960000000001</c:v>
                </c:pt>
                <c:pt idx="4236">
                  <c:v>0.32056630000000003</c:v>
                </c:pt>
                <c:pt idx="4237">
                  <c:v>0.3206813</c:v>
                </c:pt>
                <c:pt idx="4238">
                  <c:v>0.32080199999999998</c:v>
                </c:pt>
                <c:pt idx="4239">
                  <c:v>0.32092169999999998</c:v>
                </c:pt>
                <c:pt idx="4240">
                  <c:v>0.32103320000000002</c:v>
                </c:pt>
                <c:pt idx="4241">
                  <c:v>0.32113069999999999</c:v>
                </c:pt>
                <c:pt idx="4242">
                  <c:v>0.32121169999999999</c:v>
                </c:pt>
                <c:pt idx="4243">
                  <c:v>0.32127850000000002</c:v>
                </c:pt>
                <c:pt idx="4244">
                  <c:v>0.3213357</c:v>
                </c:pt>
                <c:pt idx="4245">
                  <c:v>0.32138850000000002</c:v>
                </c:pt>
                <c:pt idx="4246">
                  <c:v>0.32143939999999999</c:v>
                </c:pt>
                <c:pt idx="4247">
                  <c:v>0.32148939999999998</c:v>
                </c:pt>
                <c:pt idx="4248">
                  <c:v>0.32153739999999997</c:v>
                </c:pt>
                <c:pt idx="4249">
                  <c:v>0.3215829</c:v>
                </c:pt>
                <c:pt idx="4250">
                  <c:v>0.32162800000000002</c:v>
                </c:pt>
                <c:pt idx="4251">
                  <c:v>0.32167669999999998</c:v>
                </c:pt>
                <c:pt idx="4252">
                  <c:v>0.32173479999999999</c:v>
                </c:pt>
                <c:pt idx="4253">
                  <c:v>0.32180700000000001</c:v>
                </c:pt>
                <c:pt idx="4254">
                  <c:v>0.32189459999999998</c:v>
                </c:pt>
                <c:pt idx="4255">
                  <c:v>0.32199529999999998</c:v>
                </c:pt>
                <c:pt idx="4256">
                  <c:v>0.32210299999999997</c:v>
                </c:pt>
                <c:pt idx="4257">
                  <c:v>0.32221109999999997</c:v>
                </c:pt>
                <c:pt idx="4258">
                  <c:v>0.32231320000000002</c:v>
                </c:pt>
                <c:pt idx="4259">
                  <c:v>0.32240609999999997</c:v>
                </c:pt>
                <c:pt idx="4260">
                  <c:v>0.32248880000000002</c:v>
                </c:pt>
                <c:pt idx="4261">
                  <c:v>0.32256220000000002</c:v>
                </c:pt>
                <c:pt idx="4262">
                  <c:v>0.32262800000000003</c:v>
                </c:pt>
                <c:pt idx="4263">
                  <c:v>0.32268740000000001</c:v>
                </c:pt>
                <c:pt idx="4264">
                  <c:v>0.32274180000000002</c:v>
                </c:pt>
                <c:pt idx="4265">
                  <c:v>0.32279360000000001</c:v>
                </c:pt>
                <c:pt idx="4266">
                  <c:v>0.32284610000000002</c:v>
                </c:pt>
                <c:pt idx="4267">
                  <c:v>0.32290380000000002</c:v>
                </c:pt>
                <c:pt idx="4268">
                  <c:v>0.3229708</c:v>
                </c:pt>
                <c:pt idx="4269">
                  <c:v>0.32304880000000002</c:v>
                </c:pt>
                <c:pt idx="4270">
                  <c:v>0.32313700000000001</c:v>
                </c:pt>
                <c:pt idx="4271">
                  <c:v>0.32323039999999997</c:v>
                </c:pt>
                <c:pt idx="4272">
                  <c:v>0.32332319999999998</c:v>
                </c:pt>
                <c:pt idx="4273">
                  <c:v>0.32340930000000001</c:v>
                </c:pt>
                <c:pt idx="4274">
                  <c:v>0.32348460000000001</c:v>
                </c:pt>
                <c:pt idx="4275">
                  <c:v>0.32354810000000001</c:v>
                </c:pt>
                <c:pt idx="4276">
                  <c:v>0.32360060000000002</c:v>
                </c:pt>
                <c:pt idx="4277">
                  <c:v>0.32364409999999999</c:v>
                </c:pt>
                <c:pt idx="4278">
                  <c:v>0.32368010000000003</c:v>
                </c:pt>
                <c:pt idx="4279">
                  <c:v>0.3237101</c:v>
                </c:pt>
                <c:pt idx="4280">
                  <c:v>0.32373600000000002</c:v>
                </c:pt>
                <c:pt idx="4281">
                  <c:v>0.32376060000000001</c:v>
                </c:pt>
                <c:pt idx="4282">
                  <c:v>0.3237894</c:v>
                </c:pt>
                <c:pt idx="4283">
                  <c:v>0.32382810000000001</c:v>
                </c:pt>
                <c:pt idx="4284">
                  <c:v>0.32388169999999999</c:v>
                </c:pt>
                <c:pt idx="4285">
                  <c:v>0.32395190000000001</c:v>
                </c:pt>
                <c:pt idx="4286">
                  <c:v>0.32403549999999998</c:v>
                </c:pt>
                <c:pt idx="4287">
                  <c:v>0.32412530000000001</c:v>
                </c:pt>
                <c:pt idx="4288">
                  <c:v>0.324212</c:v>
                </c:pt>
                <c:pt idx="4289">
                  <c:v>0.3242891</c:v>
                </c:pt>
                <c:pt idx="4290">
                  <c:v>0.32435409999999998</c:v>
                </c:pt>
                <c:pt idx="4291">
                  <c:v>0.32440950000000002</c:v>
                </c:pt>
                <c:pt idx="4292">
                  <c:v>0.32446170000000002</c:v>
                </c:pt>
                <c:pt idx="4293">
                  <c:v>0.324517</c:v>
                </c:pt>
                <c:pt idx="4294">
                  <c:v>0.32457859999999999</c:v>
                </c:pt>
                <c:pt idx="4295">
                  <c:v>0.32464480000000001</c:v>
                </c:pt>
                <c:pt idx="4296">
                  <c:v>0.32470949999999998</c:v>
                </c:pt>
                <c:pt idx="4297">
                  <c:v>0.32476640000000001</c:v>
                </c:pt>
                <c:pt idx="4298">
                  <c:v>0.32481139999999997</c:v>
                </c:pt>
                <c:pt idx="4299">
                  <c:v>0.32484610000000003</c:v>
                </c:pt>
                <c:pt idx="4300">
                  <c:v>0.324878</c:v>
                </c:pt>
                <c:pt idx="4301">
                  <c:v>0.32491720000000002</c:v>
                </c:pt>
                <c:pt idx="4302">
                  <c:v>0.32497530000000002</c:v>
                </c:pt>
                <c:pt idx="4303">
                  <c:v>0.32505849999999997</c:v>
                </c:pt>
                <c:pt idx="4304">
                  <c:v>0.32516820000000002</c:v>
                </c:pt>
                <c:pt idx="4305">
                  <c:v>0.32529920000000001</c:v>
                </c:pt>
                <c:pt idx="4306">
                  <c:v>0.32544250000000002</c:v>
                </c:pt>
                <c:pt idx="4307">
                  <c:v>0.32558740000000003</c:v>
                </c:pt>
                <c:pt idx="4308">
                  <c:v>0.3257234</c:v>
                </c:pt>
                <c:pt idx="4309">
                  <c:v>0.32584410000000003</c:v>
                </c:pt>
                <c:pt idx="4310">
                  <c:v>0.32594469999999998</c:v>
                </c:pt>
                <c:pt idx="4311">
                  <c:v>0.32602550000000002</c:v>
                </c:pt>
                <c:pt idx="4312">
                  <c:v>0.32608930000000003</c:v>
                </c:pt>
                <c:pt idx="4313">
                  <c:v>0.3261424</c:v>
                </c:pt>
                <c:pt idx="4314">
                  <c:v>0.3261928</c:v>
                </c:pt>
                <c:pt idx="4315">
                  <c:v>0.32624839999999999</c:v>
                </c:pt>
                <c:pt idx="4316">
                  <c:v>0.3263163</c:v>
                </c:pt>
                <c:pt idx="4317">
                  <c:v>0.32639970000000001</c:v>
                </c:pt>
                <c:pt idx="4318">
                  <c:v>0.3264978</c:v>
                </c:pt>
                <c:pt idx="4319">
                  <c:v>0.32660539999999999</c:v>
                </c:pt>
                <c:pt idx="4320">
                  <c:v>0.32671519999999998</c:v>
                </c:pt>
                <c:pt idx="4321">
                  <c:v>0.3268201</c:v>
                </c:pt>
                <c:pt idx="4322">
                  <c:v>0.32691500000000001</c:v>
                </c:pt>
                <c:pt idx="4323">
                  <c:v>0.32699850000000003</c:v>
                </c:pt>
                <c:pt idx="4324">
                  <c:v>0.3270729</c:v>
                </c:pt>
                <c:pt idx="4325">
                  <c:v>0.32714209999999999</c:v>
                </c:pt>
                <c:pt idx="4326">
                  <c:v>0.32721020000000001</c:v>
                </c:pt>
                <c:pt idx="4327">
                  <c:v>0.3272794</c:v>
                </c:pt>
                <c:pt idx="4328">
                  <c:v>0.32734990000000003</c:v>
                </c:pt>
                <c:pt idx="4329">
                  <c:v>0.32741999999999999</c:v>
                </c:pt>
                <c:pt idx="4330">
                  <c:v>0.3274879</c:v>
                </c:pt>
                <c:pt idx="4331">
                  <c:v>0.3275517</c:v>
                </c:pt>
                <c:pt idx="4332">
                  <c:v>0.32761109999999999</c:v>
                </c:pt>
                <c:pt idx="4333">
                  <c:v>0.3276674</c:v>
                </c:pt>
                <c:pt idx="4334">
                  <c:v>0.32772220000000002</c:v>
                </c:pt>
                <c:pt idx="4335">
                  <c:v>0.32777879999999998</c:v>
                </c:pt>
                <c:pt idx="4336">
                  <c:v>0.32784099999999999</c:v>
                </c:pt>
                <c:pt idx="4337">
                  <c:v>0.32791330000000002</c:v>
                </c:pt>
                <c:pt idx="4338">
                  <c:v>0.32800069999999998</c:v>
                </c:pt>
                <c:pt idx="4339">
                  <c:v>0.32810699999999998</c:v>
                </c:pt>
                <c:pt idx="4340">
                  <c:v>0.32823409999999997</c:v>
                </c:pt>
                <c:pt idx="4341">
                  <c:v>0.32837959999999999</c:v>
                </c:pt>
                <c:pt idx="4342">
                  <c:v>0.32853680000000002</c:v>
                </c:pt>
                <c:pt idx="4343">
                  <c:v>0.3286963</c:v>
                </c:pt>
                <c:pt idx="4344">
                  <c:v>0.32884780000000002</c:v>
                </c:pt>
                <c:pt idx="4345">
                  <c:v>0.32898250000000001</c:v>
                </c:pt>
                <c:pt idx="4346">
                  <c:v>0.32909690000000003</c:v>
                </c:pt>
                <c:pt idx="4347">
                  <c:v>0.32919199999999998</c:v>
                </c:pt>
                <c:pt idx="4348">
                  <c:v>0.3292737</c:v>
                </c:pt>
                <c:pt idx="4349">
                  <c:v>0.329349</c:v>
                </c:pt>
                <c:pt idx="4350">
                  <c:v>0.32942399999999999</c:v>
                </c:pt>
                <c:pt idx="4351">
                  <c:v>0.32950230000000003</c:v>
                </c:pt>
                <c:pt idx="4352">
                  <c:v>0.3295844</c:v>
                </c:pt>
                <c:pt idx="4353">
                  <c:v>0.32966889999999999</c:v>
                </c:pt>
                <c:pt idx="4354">
                  <c:v>0.32975480000000001</c:v>
                </c:pt>
                <c:pt idx="4355">
                  <c:v>0.32984229999999998</c:v>
                </c:pt>
                <c:pt idx="4356">
                  <c:v>0.32993410000000001</c:v>
                </c:pt>
                <c:pt idx="4357">
                  <c:v>0.33003359999999998</c:v>
                </c:pt>
                <c:pt idx="4358">
                  <c:v>0.33014260000000001</c:v>
                </c:pt>
                <c:pt idx="4359">
                  <c:v>0.33026109999999997</c:v>
                </c:pt>
                <c:pt idx="4360">
                  <c:v>0.33038509999999999</c:v>
                </c:pt>
                <c:pt idx="4361">
                  <c:v>0.3305091</c:v>
                </c:pt>
                <c:pt idx="4362">
                  <c:v>0.33062629999999998</c:v>
                </c:pt>
                <c:pt idx="4363">
                  <c:v>0.33073200000000003</c:v>
                </c:pt>
                <c:pt idx="4364">
                  <c:v>0.33082450000000002</c:v>
                </c:pt>
                <c:pt idx="4365">
                  <c:v>0.33090530000000001</c:v>
                </c:pt>
                <c:pt idx="4366">
                  <c:v>0.33097910000000003</c:v>
                </c:pt>
                <c:pt idx="4367">
                  <c:v>0.33105040000000002</c:v>
                </c:pt>
                <c:pt idx="4368">
                  <c:v>0.33112370000000002</c:v>
                </c:pt>
                <c:pt idx="4369">
                  <c:v>0.33120139999999998</c:v>
                </c:pt>
                <c:pt idx="4370">
                  <c:v>0.33128390000000002</c:v>
                </c:pt>
                <c:pt idx="4371">
                  <c:v>0.33137</c:v>
                </c:pt>
                <c:pt idx="4372">
                  <c:v>0.33145809999999998</c:v>
                </c:pt>
                <c:pt idx="4373">
                  <c:v>0.33154660000000002</c:v>
                </c:pt>
                <c:pt idx="4374">
                  <c:v>0.33163559999999997</c:v>
                </c:pt>
                <c:pt idx="4375">
                  <c:v>0.33172560000000001</c:v>
                </c:pt>
                <c:pt idx="4376">
                  <c:v>0.33181840000000001</c:v>
                </c:pt>
                <c:pt idx="4377">
                  <c:v>0.33191549999999997</c:v>
                </c:pt>
                <c:pt idx="4378">
                  <c:v>0.33201730000000002</c:v>
                </c:pt>
                <c:pt idx="4379">
                  <c:v>0.3321231</c:v>
                </c:pt>
                <c:pt idx="4380">
                  <c:v>0.33222950000000001</c:v>
                </c:pt>
                <c:pt idx="4381">
                  <c:v>0.33233210000000002</c:v>
                </c:pt>
                <c:pt idx="4382">
                  <c:v>0.33242569999999999</c:v>
                </c:pt>
                <c:pt idx="4383">
                  <c:v>0.33250590000000002</c:v>
                </c:pt>
                <c:pt idx="4384">
                  <c:v>0.33257019999999998</c:v>
                </c:pt>
                <c:pt idx="4385">
                  <c:v>0.332619</c:v>
                </c:pt>
                <c:pt idx="4386">
                  <c:v>0.33265549999999999</c:v>
                </c:pt>
                <c:pt idx="4387">
                  <c:v>0.3326848</c:v>
                </c:pt>
                <c:pt idx="4388">
                  <c:v>0.33271200000000001</c:v>
                </c:pt>
                <c:pt idx="4389">
                  <c:v>0.33274140000000002</c:v>
                </c:pt>
                <c:pt idx="4390">
                  <c:v>0.33277469999999998</c:v>
                </c:pt>
                <c:pt idx="4391">
                  <c:v>0.33281149999999998</c:v>
                </c:pt>
                <c:pt idx="4392">
                  <c:v>0.33285009999999998</c:v>
                </c:pt>
                <c:pt idx="4393">
                  <c:v>0.33288820000000002</c:v>
                </c:pt>
                <c:pt idx="4394">
                  <c:v>0.33292460000000001</c:v>
                </c:pt>
                <c:pt idx="4395">
                  <c:v>0.33295930000000001</c:v>
                </c:pt>
                <c:pt idx="4396">
                  <c:v>0.33299380000000001</c:v>
                </c:pt>
                <c:pt idx="4397">
                  <c:v>0.33303050000000001</c:v>
                </c:pt>
                <c:pt idx="4398">
                  <c:v>0.33307120000000001</c:v>
                </c:pt>
                <c:pt idx="4399">
                  <c:v>0.33311750000000001</c:v>
                </c:pt>
                <c:pt idx="4400">
                  <c:v>0.33317029999999997</c:v>
                </c:pt>
                <c:pt idx="4401">
                  <c:v>0.33322990000000002</c:v>
                </c:pt>
                <c:pt idx="4402">
                  <c:v>0.33329639999999999</c:v>
                </c:pt>
                <c:pt idx="4403">
                  <c:v>0.33337060000000002</c:v>
                </c:pt>
                <c:pt idx="4404">
                  <c:v>0.33345370000000002</c:v>
                </c:pt>
                <c:pt idx="4405">
                  <c:v>0.33354660000000003</c:v>
                </c:pt>
                <c:pt idx="4406">
                  <c:v>0.33364929999999998</c:v>
                </c:pt>
                <c:pt idx="4407">
                  <c:v>0.33376020000000001</c:v>
                </c:pt>
                <c:pt idx="4408">
                  <c:v>0.3338757</c:v>
                </c:pt>
                <c:pt idx="4409">
                  <c:v>0.33398949999999999</c:v>
                </c:pt>
                <c:pt idx="4410">
                  <c:v>0.33409489999999997</c:v>
                </c:pt>
                <c:pt idx="4411">
                  <c:v>0.3341846</c:v>
                </c:pt>
                <c:pt idx="4412">
                  <c:v>0.33425280000000002</c:v>
                </c:pt>
                <c:pt idx="4413">
                  <c:v>0.33429740000000002</c:v>
                </c:pt>
                <c:pt idx="4414">
                  <c:v>0.33432079999999997</c:v>
                </c:pt>
                <c:pt idx="4415">
                  <c:v>0.33433010000000002</c:v>
                </c:pt>
                <c:pt idx="4416">
                  <c:v>0.3343353</c:v>
                </c:pt>
                <c:pt idx="4417">
                  <c:v>0.33434809999999998</c:v>
                </c:pt>
                <c:pt idx="4418">
                  <c:v>0.3343776</c:v>
                </c:pt>
                <c:pt idx="4419">
                  <c:v>0.33442850000000002</c:v>
                </c:pt>
                <c:pt idx="4420">
                  <c:v>0.33449899999999999</c:v>
                </c:pt>
                <c:pt idx="4421">
                  <c:v>0.33458270000000001</c:v>
                </c:pt>
                <c:pt idx="4422">
                  <c:v>0.33466990000000002</c:v>
                </c:pt>
                <c:pt idx="4423">
                  <c:v>0.33475129999999997</c:v>
                </c:pt>
                <c:pt idx="4424">
                  <c:v>0.33482129999999999</c:v>
                </c:pt>
                <c:pt idx="4425">
                  <c:v>0.33487919999999999</c:v>
                </c:pt>
                <c:pt idx="4426">
                  <c:v>0.33492929999999999</c:v>
                </c:pt>
                <c:pt idx="4427">
                  <c:v>0.334978</c:v>
                </c:pt>
                <c:pt idx="4428">
                  <c:v>0.33503119999999997</c:v>
                </c:pt>
                <c:pt idx="4429">
                  <c:v>0.33509250000000002</c:v>
                </c:pt>
                <c:pt idx="4430">
                  <c:v>0.33516069999999998</c:v>
                </c:pt>
                <c:pt idx="4431">
                  <c:v>0.33523229999999998</c:v>
                </c:pt>
                <c:pt idx="4432">
                  <c:v>0.3353024</c:v>
                </c:pt>
                <c:pt idx="4433">
                  <c:v>0.33536759999999999</c:v>
                </c:pt>
                <c:pt idx="4434">
                  <c:v>0.33542759999999999</c:v>
                </c:pt>
                <c:pt idx="4435">
                  <c:v>0.33548499999999998</c:v>
                </c:pt>
                <c:pt idx="4436">
                  <c:v>0.33554420000000001</c:v>
                </c:pt>
                <c:pt idx="4437">
                  <c:v>0.33561000000000002</c:v>
                </c:pt>
                <c:pt idx="4438">
                  <c:v>0.3356846</c:v>
                </c:pt>
                <c:pt idx="4439">
                  <c:v>0.33576739999999999</c:v>
                </c:pt>
                <c:pt idx="4440">
                  <c:v>0.3358545</c:v>
                </c:pt>
                <c:pt idx="4441">
                  <c:v>0.33594020000000002</c:v>
                </c:pt>
                <c:pt idx="4442">
                  <c:v>0.33601829999999999</c:v>
                </c:pt>
                <c:pt idx="4443">
                  <c:v>0.33608339999999998</c:v>
                </c:pt>
                <c:pt idx="4444">
                  <c:v>0.3361326</c:v>
                </c:pt>
                <c:pt idx="4445">
                  <c:v>0.33616550000000001</c:v>
                </c:pt>
                <c:pt idx="4446">
                  <c:v>0.33618490000000001</c:v>
                </c:pt>
                <c:pt idx="4447">
                  <c:v>0.3361962</c:v>
                </c:pt>
                <c:pt idx="4448">
                  <c:v>0.33620559999999999</c:v>
                </c:pt>
                <c:pt idx="4449">
                  <c:v>0.33622020000000002</c:v>
                </c:pt>
                <c:pt idx="4450">
                  <c:v>0.33624520000000002</c:v>
                </c:pt>
                <c:pt idx="4451">
                  <c:v>0.33628360000000002</c:v>
                </c:pt>
                <c:pt idx="4452">
                  <c:v>0.33633459999999998</c:v>
                </c:pt>
                <c:pt idx="4453">
                  <c:v>0.33639469999999999</c:v>
                </c:pt>
                <c:pt idx="4454">
                  <c:v>0.33645799999999998</c:v>
                </c:pt>
                <c:pt idx="4455">
                  <c:v>0.33651819999999999</c:v>
                </c:pt>
                <c:pt idx="4456">
                  <c:v>0.33657049999999999</c:v>
                </c:pt>
                <c:pt idx="4457">
                  <c:v>0.33661289999999999</c:v>
                </c:pt>
                <c:pt idx="4458">
                  <c:v>0.3366458</c:v>
                </c:pt>
                <c:pt idx="4459">
                  <c:v>0.33667219999999998</c:v>
                </c:pt>
                <c:pt idx="4460">
                  <c:v>0.33669690000000002</c:v>
                </c:pt>
                <c:pt idx="4461">
                  <c:v>0.33672419999999997</c:v>
                </c:pt>
                <c:pt idx="4462">
                  <c:v>0.3367578</c:v>
                </c:pt>
                <c:pt idx="4463">
                  <c:v>0.3368003</c:v>
                </c:pt>
                <c:pt idx="4464">
                  <c:v>0.3368525</c:v>
                </c:pt>
                <c:pt idx="4465">
                  <c:v>0.33691409999999999</c:v>
                </c:pt>
                <c:pt idx="4466">
                  <c:v>0.33698280000000003</c:v>
                </c:pt>
                <c:pt idx="4467">
                  <c:v>0.3370551</c:v>
                </c:pt>
                <c:pt idx="4468">
                  <c:v>0.33712710000000001</c:v>
                </c:pt>
                <c:pt idx="4469">
                  <c:v>0.33719500000000002</c:v>
                </c:pt>
                <c:pt idx="4470">
                  <c:v>0.33725680000000002</c:v>
                </c:pt>
                <c:pt idx="4471">
                  <c:v>0.33731339999999999</c:v>
                </c:pt>
                <c:pt idx="4472">
                  <c:v>0.33736820000000001</c:v>
                </c:pt>
                <c:pt idx="4473">
                  <c:v>0.33742640000000002</c:v>
                </c:pt>
                <c:pt idx="4474">
                  <c:v>0.33749259999999998</c:v>
                </c:pt>
                <c:pt idx="4475">
                  <c:v>0.33756920000000001</c:v>
                </c:pt>
                <c:pt idx="4476">
                  <c:v>0.33765460000000003</c:v>
                </c:pt>
                <c:pt idx="4477">
                  <c:v>0.33774359999999998</c:v>
                </c:pt>
                <c:pt idx="4478">
                  <c:v>0.33782889999999999</c:v>
                </c:pt>
                <c:pt idx="4479">
                  <c:v>0.33790389999999998</c:v>
                </c:pt>
                <c:pt idx="4480">
                  <c:v>0.33796490000000001</c:v>
                </c:pt>
                <c:pt idx="4481">
                  <c:v>0.33801219999999998</c:v>
                </c:pt>
                <c:pt idx="4482">
                  <c:v>0.3380495</c:v>
                </c:pt>
                <c:pt idx="4483">
                  <c:v>0.33808240000000001</c:v>
                </c:pt>
                <c:pt idx="4484">
                  <c:v>0.33811570000000002</c:v>
                </c:pt>
                <c:pt idx="4485">
                  <c:v>0.3381518</c:v>
                </c:pt>
                <c:pt idx="4486">
                  <c:v>0.33819070000000001</c:v>
                </c:pt>
                <c:pt idx="4487">
                  <c:v>0.33823049999999999</c:v>
                </c:pt>
                <c:pt idx="4488">
                  <c:v>0.33826899999999999</c:v>
                </c:pt>
                <c:pt idx="4489">
                  <c:v>0.33830440000000001</c:v>
                </c:pt>
                <c:pt idx="4490">
                  <c:v>0.33833590000000002</c:v>
                </c:pt>
                <c:pt idx="4491">
                  <c:v>0.33836329999999998</c:v>
                </c:pt>
                <c:pt idx="4492">
                  <c:v>0.33838590000000002</c:v>
                </c:pt>
                <c:pt idx="4493">
                  <c:v>0.33840320000000002</c:v>
                </c:pt>
                <c:pt idx="4494">
                  <c:v>0.33841480000000002</c:v>
                </c:pt>
                <c:pt idx="4495">
                  <c:v>0.3384221</c:v>
                </c:pt>
                <c:pt idx="4496">
                  <c:v>0.33842909999999998</c:v>
                </c:pt>
                <c:pt idx="4497">
                  <c:v>0.33844099999999999</c:v>
                </c:pt>
                <c:pt idx="4498">
                  <c:v>0.33846409999999999</c:v>
                </c:pt>
                <c:pt idx="4499">
                  <c:v>0.33850219999999998</c:v>
                </c:pt>
                <c:pt idx="4500">
                  <c:v>0.33855499999999999</c:v>
                </c:pt>
                <c:pt idx="4501">
                  <c:v>0.33861760000000002</c:v>
                </c:pt>
                <c:pt idx="4502">
                  <c:v>0.33868239999999999</c:v>
                </c:pt>
                <c:pt idx="4503">
                  <c:v>0.33874130000000002</c:v>
                </c:pt>
                <c:pt idx="4504">
                  <c:v>0.33878989999999998</c:v>
                </c:pt>
                <c:pt idx="4505">
                  <c:v>0.33882889999999999</c:v>
                </c:pt>
                <c:pt idx="4506">
                  <c:v>0.3388639</c:v>
                </c:pt>
                <c:pt idx="4507">
                  <c:v>0.33890300000000001</c:v>
                </c:pt>
                <c:pt idx="4508">
                  <c:v>0.33895219999999998</c:v>
                </c:pt>
                <c:pt idx="4509">
                  <c:v>0.33901399999999998</c:v>
                </c:pt>
                <c:pt idx="4510">
                  <c:v>0.33908529999999998</c:v>
                </c:pt>
                <c:pt idx="4511">
                  <c:v>0.33915970000000001</c:v>
                </c:pt>
                <c:pt idx="4512">
                  <c:v>0.33922999999999998</c:v>
                </c:pt>
                <c:pt idx="4513">
                  <c:v>0.33929189999999998</c:v>
                </c:pt>
                <c:pt idx="4514">
                  <c:v>0.33934510000000001</c:v>
                </c:pt>
                <c:pt idx="4515">
                  <c:v>0.33939279999999999</c:v>
                </c:pt>
                <c:pt idx="4516">
                  <c:v>0.33943990000000002</c:v>
                </c:pt>
                <c:pt idx="4517">
                  <c:v>0.33948980000000001</c:v>
                </c:pt>
                <c:pt idx="4518">
                  <c:v>0.3395436</c:v>
                </c:pt>
                <c:pt idx="4519">
                  <c:v>0.3395994</c:v>
                </c:pt>
                <c:pt idx="4520">
                  <c:v>0.33965410000000001</c:v>
                </c:pt>
                <c:pt idx="4521">
                  <c:v>0.33970499999999998</c:v>
                </c:pt>
                <c:pt idx="4522">
                  <c:v>0.33975260000000002</c:v>
                </c:pt>
                <c:pt idx="4523">
                  <c:v>0.33979930000000003</c:v>
                </c:pt>
                <c:pt idx="4524">
                  <c:v>0.33984989999999998</c:v>
                </c:pt>
                <c:pt idx="4525">
                  <c:v>0.33990880000000001</c:v>
                </c:pt>
                <c:pt idx="4526">
                  <c:v>0.33997909999999998</c:v>
                </c:pt>
                <c:pt idx="4527">
                  <c:v>0.34006180000000003</c:v>
                </c:pt>
                <c:pt idx="4528">
                  <c:v>0.34015590000000001</c:v>
                </c:pt>
                <c:pt idx="4529">
                  <c:v>0.34025949999999999</c:v>
                </c:pt>
                <c:pt idx="4530">
                  <c:v>0.34036899999999998</c:v>
                </c:pt>
                <c:pt idx="4531">
                  <c:v>0.34048070000000002</c:v>
                </c:pt>
                <c:pt idx="4532">
                  <c:v>0.34058959999999999</c:v>
                </c:pt>
                <c:pt idx="4533">
                  <c:v>0.34068969999999998</c:v>
                </c:pt>
                <c:pt idx="4534">
                  <c:v>0.34077619999999997</c:v>
                </c:pt>
                <c:pt idx="4535">
                  <c:v>0.34084589999999998</c:v>
                </c:pt>
                <c:pt idx="4536">
                  <c:v>0.34089950000000002</c:v>
                </c:pt>
                <c:pt idx="4537">
                  <c:v>0.34094219999999997</c:v>
                </c:pt>
                <c:pt idx="4538">
                  <c:v>0.34098309999999998</c:v>
                </c:pt>
                <c:pt idx="4539">
                  <c:v>0.3410319</c:v>
                </c:pt>
                <c:pt idx="4540">
                  <c:v>0.34109600000000001</c:v>
                </c:pt>
                <c:pt idx="4541">
                  <c:v>0.34117769999999997</c:v>
                </c:pt>
                <c:pt idx="4542">
                  <c:v>0.3412733</c:v>
                </c:pt>
                <c:pt idx="4543">
                  <c:v>0.34137509999999999</c:v>
                </c:pt>
                <c:pt idx="4544">
                  <c:v>0.34147339999999998</c:v>
                </c:pt>
                <c:pt idx="4545">
                  <c:v>0.34156160000000002</c:v>
                </c:pt>
                <c:pt idx="4546">
                  <c:v>0.34163779999999999</c:v>
                </c:pt>
                <c:pt idx="4547">
                  <c:v>0.3417057</c:v>
                </c:pt>
                <c:pt idx="4548">
                  <c:v>0.34177239999999998</c:v>
                </c:pt>
                <c:pt idx="4549">
                  <c:v>0.34184540000000002</c:v>
                </c:pt>
                <c:pt idx="4550">
                  <c:v>0.34192980000000001</c:v>
                </c:pt>
                <c:pt idx="4551">
                  <c:v>0.3420262</c:v>
                </c:pt>
                <c:pt idx="4552">
                  <c:v>0.34213110000000002</c:v>
                </c:pt>
                <c:pt idx="4553">
                  <c:v>0.34223809999999999</c:v>
                </c:pt>
                <c:pt idx="4554">
                  <c:v>0.34234140000000002</c:v>
                </c:pt>
                <c:pt idx="4555">
                  <c:v>0.34243659999999998</c:v>
                </c:pt>
                <c:pt idx="4556">
                  <c:v>0.34252199999999999</c:v>
                </c:pt>
                <c:pt idx="4557">
                  <c:v>0.3425994</c:v>
                </c:pt>
                <c:pt idx="4558">
                  <c:v>0.34267229999999999</c:v>
                </c:pt>
                <c:pt idx="4559">
                  <c:v>0.34274510000000002</c:v>
                </c:pt>
                <c:pt idx="4560">
                  <c:v>0.34282200000000002</c:v>
                </c:pt>
                <c:pt idx="4561">
                  <c:v>0.34290609999999999</c:v>
                </c:pt>
                <c:pt idx="4562">
                  <c:v>0.34299809999999997</c:v>
                </c:pt>
                <c:pt idx="4563">
                  <c:v>0.34309669999999998</c:v>
                </c:pt>
                <c:pt idx="4564">
                  <c:v>0.34319810000000001</c:v>
                </c:pt>
                <c:pt idx="4565">
                  <c:v>0.34329680000000001</c:v>
                </c:pt>
                <c:pt idx="4566">
                  <c:v>0.3433872</c:v>
                </c:pt>
                <c:pt idx="4567">
                  <c:v>0.34346500000000002</c:v>
                </c:pt>
                <c:pt idx="4568">
                  <c:v>0.34352899999999997</c:v>
                </c:pt>
                <c:pt idx="4569">
                  <c:v>0.3435819</c:v>
                </c:pt>
                <c:pt idx="4570">
                  <c:v>0.34362930000000003</c:v>
                </c:pt>
                <c:pt idx="4571">
                  <c:v>0.34367819999999999</c:v>
                </c:pt>
                <c:pt idx="4572">
                  <c:v>0.3437347</c:v>
                </c:pt>
                <c:pt idx="4573">
                  <c:v>0.34380230000000001</c:v>
                </c:pt>
                <c:pt idx="4574">
                  <c:v>0.3438812</c:v>
                </c:pt>
                <c:pt idx="4575">
                  <c:v>0.34396919999999997</c:v>
                </c:pt>
                <c:pt idx="4576">
                  <c:v>0.34406330000000002</c:v>
                </c:pt>
                <c:pt idx="4577">
                  <c:v>0.34416150000000001</c:v>
                </c:pt>
                <c:pt idx="4578">
                  <c:v>0.34426380000000001</c:v>
                </c:pt>
                <c:pt idx="4579">
                  <c:v>0.34437119999999999</c:v>
                </c:pt>
                <c:pt idx="4580">
                  <c:v>0.34448420000000002</c:v>
                </c:pt>
                <c:pt idx="4581">
                  <c:v>0.34460210000000002</c:v>
                </c:pt>
                <c:pt idx="4582">
                  <c:v>0.344721</c:v>
                </c:pt>
                <c:pt idx="4583">
                  <c:v>0.344835</c:v>
                </c:pt>
                <c:pt idx="4584">
                  <c:v>0.34493760000000001</c:v>
                </c:pt>
                <c:pt idx="4585">
                  <c:v>0.34502470000000002</c:v>
                </c:pt>
                <c:pt idx="4586">
                  <c:v>0.3450954</c:v>
                </c:pt>
                <c:pt idx="4587">
                  <c:v>0.34515319999999999</c:v>
                </c:pt>
                <c:pt idx="4588">
                  <c:v>0.34520479999999998</c:v>
                </c:pt>
                <c:pt idx="4589">
                  <c:v>0.34525800000000001</c:v>
                </c:pt>
                <c:pt idx="4590">
                  <c:v>0.34532030000000002</c:v>
                </c:pt>
                <c:pt idx="4591">
                  <c:v>0.34539639999999999</c:v>
                </c:pt>
                <c:pt idx="4592">
                  <c:v>0.34548780000000001</c:v>
                </c:pt>
                <c:pt idx="4593">
                  <c:v>0.34559309999999999</c:v>
                </c:pt>
                <c:pt idx="4594">
                  <c:v>0.34570909999999999</c:v>
                </c:pt>
                <c:pt idx="4595">
                  <c:v>0.3458309</c:v>
                </c:pt>
                <c:pt idx="4596">
                  <c:v>0.34595389999999998</c:v>
                </c:pt>
                <c:pt idx="4597">
                  <c:v>0.34607359999999998</c:v>
                </c:pt>
                <c:pt idx="4598">
                  <c:v>0.34618650000000001</c:v>
                </c:pt>
                <c:pt idx="4599">
                  <c:v>0.34628989999999998</c:v>
                </c:pt>
                <c:pt idx="4600">
                  <c:v>0.3463832</c:v>
                </c:pt>
                <c:pt idx="4601">
                  <c:v>0.34646650000000001</c:v>
                </c:pt>
                <c:pt idx="4602">
                  <c:v>0.3465414</c:v>
                </c:pt>
                <c:pt idx="4603">
                  <c:v>0.34661009999999998</c:v>
                </c:pt>
                <c:pt idx="4604">
                  <c:v>0.34667520000000002</c:v>
                </c:pt>
                <c:pt idx="4605">
                  <c:v>0.34673949999999998</c:v>
                </c:pt>
                <c:pt idx="4606">
                  <c:v>0.34680640000000001</c:v>
                </c:pt>
                <c:pt idx="4607">
                  <c:v>0.34688000000000002</c:v>
                </c:pt>
                <c:pt idx="4608">
                  <c:v>0.34696500000000002</c:v>
                </c:pt>
                <c:pt idx="4609">
                  <c:v>0.34706559999999997</c:v>
                </c:pt>
                <c:pt idx="4610">
                  <c:v>0.3471844</c:v>
                </c:pt>
                <c:pt idx="4611">
                  <c:v>0.34732079999999999</c:v>
                </c:pt>
                <c:pt idx="4612">
                  <c:v>0.34747070000000002</c:v>
                </c:pt>
                <c:pt idx="4613">
                  <c:v>0.34762530000000003</c:v>
                </c:pt>
                <c:pt idx="4614">
                  <c:v>0.347775</c:v>
                </c:pt>
                <c:pt idx="4615">
                  <c:v>0.34791119999999998</c:v>
                </c:pt>
                <c:pt idx="4616">
                  <c:v>0.34802929999999999</c:v>
                </c:pt>
                <c:pt idx="4617">
                  <c:v>0.34812989999999999</c:v>
                </c:pt>
                <c:pt idx="4618">
                  <c:v>0.3482189</c:v>
                </c:pt>
                <c:pt idx="4619">
                  <c:v>0.34830559999999999</c:v>
                </c:pt>
                <c:pt idx="4620">
                  <c:v>0.3483984</c:v>
                </c:pt>
                <c:pt idx="4621">
                  <c:v>0.34850350000000002</c:v>
                </c:pt>
                <c:pt idx="4622">
                  <c:v>0.3486223</c:v>
                </c:pt>
                <c:pt idx="4623">
                  <c:v>0.34875289999999998</c:v>
                </c:pt>
                <c:pt idx="4624">
                  <c:v>0.34889100000000001</c:v>
                </c:pt>
                <c:pt idx="4625">
                  <c:v>0.34903210000000001</c:v>
                </c:pt>
                <c:pt idx="4626">
                  <c:v>0.34917340000000002</c:v>
                </c:pt>
                <c:pt idx="4627">
                  <c:v>0.34931289999999998</c:v>
                </c:pt>
                <c:pt idx="4628">
                  <c:v>0.34944910000000001</c:v>
                </c:pt>
                <c:pt idx="4629">
                  <c:v>0.34958</c:v>
                </c:pt>
                <c:pt idx="4630">
                  <c:v>0.34970279999999998</c:v>
                </c:pt>
                <c:pt idx="4631">
                  <c:v>0.34981410000000002</c:v>
                </c:pt>
                <c:pt idx="4632">
                  <c:v>0.34991250000000002</c:v>
                </c:pt>
                <c:pt idx="4633">
                  <c:v>0.34999839999999999</c:v>
                </c:pt>
                <c:pt idx="4634">
                  <c:v>0.3500761</c:v>
                </c:pt>
                <c:pt idx="4635">
                  <c:v>0.35015230000000003</c:v>
                </c:pt>
                <c:pt idx="4636">
                  <c:v>0.3502343</c:v>
                </c:pt>
                <c:pt idx="4637">
                  <c:v>0.35032829999999998</c:v>
                </c:pt>
                <c:pt idx="4638">
                  <c:v>0.35043679999999999</c:v>
                </c:pt>
                <c:pt idx="4639">
                  <c:v>0.35055900000000001</c:v>
                </c:pt>
                <c:pt idx="4640">
                  <c:v>0.35069129999999998</c:v>
                </c:pt>
                <c:pt idx="4641">
                  <c:v>0.3508288</c:v>
                </c:pt>
                <c:pt idx="4642">
                  <c:v>0.3509661</c:v>
                </c:pt>
                <c:pt idx="4643">
                  <c:v>0.35109950000000001</c:v>
                </c:pt>
                <c:pt idx="4644">
                  <c:v>0.35122569999999997</c:v>
                </c:pt>
                <c:pt idx="4645">
                  <c:v>0.35134280000000001</c:v>
                </c:pt>
                <c:pt idx="4646">
                  <c:v>0.35144959999999997</c:v>
                </c:pt>
                <c:pt idx="4647">
                  <c:v>0.35154669999999999</c:v>
                </c:pt>
                <c:pt idx="4648">
                  <c:v>0.35163650000000002</c:v>
                </c:pt>
                <c:pt idx="4649">
                  <c:v>0.35172350000000002</c:v>
                </c:pt>
                <c:pt idx="4650">
                  <c:v>0.35181370000000001</c:v>
                </c:pt>
                <c:pt idx="4651">
                  <c:v>0.35191299999999998</c:v>
                </c:pt>
                <c:pt idx="4652">
                  <c:v>0.35202470000000002</c:v>
                </c:pt>
                <c:pt idx="4653">
                  <c:v>0.35214879999999998</c:v>
                </c:pt>
                <c:pt idx="4654">
                  <c:v>0.3522806</c:v>
                </c:pt>
                <c:pt idx="4655">
                  <c:v>0.35241329999999998</c:v>
                </c:pt>
                <c:pt idx="4656">
                  <c:v>0.3525393</c:v>
                </c:pt>
                <c:pt idx="4657">
                  <c:v>0.35265279999999999</c:v>
                </c:pt>
                <c:pt idx="4658">
                  <c:v>0.35275230000000002</c:v>
                </c:pt>
                <c:pt idx="4659">
                  <c:v>0.35283949999999997</c:v>
                </c:pt>
                <c:pt idx="4660">
                  <c:v>0.35291860000000003</c:v>
                </c:pt>
                <c:pt idx="4661">
                  <c:v>0.35299380000000002</c:v>
                </c:pt>
                <c:pt idx="4662">
                  <c:v>0.35306850000000001</c:v>
                </c:pt>
                <c:pt idx="4663">
                  <c:v>0.3531436</c:v>
                </c:pt>
                <c:pt idx="4664">
                  <c:v>0.35321859999999999</c:v>
                </c:pt>
                <c:pt idx="4665">
                  <c:v>0.35329339999999998</c:v>
                </c:pt>
                <c:pt idx="4666">
                  <c:v>0.35336790000000001</c:v>
                </c:pt>
                <c:pt idx="4667">
                  <c:v>0.35344360000000002</c:v>
                </c:pt>
                <c:pt idx="4668">
                  <c:v>0.35352149999999999</c:v>
                </c:pt>
                <c:pt idx="4669">
                  <c:v>0.35360170000000002</c:v>
                </c:pt>
                <c:pt idx="4670">
                  <c:v>0.35368280000000002</c:v>
                </c:pt>
                <c:pt idx="4671">
                  <c:v>0.35376210000000002</c:v>
                </c:pt>
                <c:pt idx="4672">
                  <c:v>0.35383720000000002</c:v>
                </c:pt>
                <c:pt idx="4673">
                  <c:v>0.35390769999999999</c:v>
                </c:pt>
                <c:pt idx="4674">
                  <c:v>0.3539757</c:v>
                </c:pt>
                <c:pt idx="4675">
                  <c:v>0.35404570000000002</c:v>
                </c:pt>
                <c:pt idx="4676">
                  <c:v>0.35412250000000001</c:v>
                </c:pt>
                <c:pt idx="4677">
                  <c:v>0.35420970000000002</c:v>
                </c:pt>
                <c:pt idx="4678">
                  <c:v>0.35430689999999998</c:v>
                </c:pt>
                <c:pt idx="4679">
                  <c:v>0.35441089999999997</c:v>
                </c:pt>
                <c:pt idx="4680">
                  <c:v>0.35451690000000002</c:v>
                </c:pt>
                <c:pt idx="4681">
                  <c:v>0.35462060000000001</c:v>
                </c:pt>
                <c:pt idx="4682">
                  <c:v>0.35472110000000001</c:v>
                </c:pt>
                <c:pt idx="4683">
                  <c:v>0.35482010000000003</c:v>
                </c:pt>
                <c:pt idx="4684">
                  <c:v>0.3549213</c:v>
                </c:pt>
                <c:pt idx="4685">
                  <c:v>0.35502800000000001</c:v>
                </c:pt>
                <c:pt idx="4686">
                  <c:v>0.35513980000000001</c:v>
                </c:pt>
                <c:pt idx="4687">
                  <c:v>0.35525329999999999</c:v>
                </c:pt>
                <c:pt idx="4688">
                  <c:v>0.35536210000000001</c:v>
                </c:pt>
                <c:pt idx="4689">
                  <c:v>0.35546030000000001</c:v>
                </c:pt>
                <c:pt idx="4690">
                  <c:v>0.35554570000000002</c:v>
                </c:pt>
                <c:pt idx="4691">
                  <c:v>0.35562149999999998</c:v>
                </c:pt>
                <c:pt idx="4692">
                  <c:v>0.3556956</c:v>
                </c:pt>
                <c:pt idx="4693">
                  <c:v>0.35577789999999998</c:v>
                </c:pt>
                <c:pt idx="4694">
                  <c:v>0.3558772</c:v>
                </c:pt>
                <c:pt idx="4695">
                  <c:v>0.35599720000000001</c:v>
                </c:pt>
                <c:pt idx="4696">
                  <c:v>0.35613519999999999</c:v>
                </c:pt>
                <c:pt idx="4697">
                  <c:v>0.35628310000000002</c:v>
                </c:pt>
                <c:pt idx="4698">
                  <c:v>0.35643039999999998</c:v>
                </c:pt>
                <c:pt idx="4699">
                  <c:v>0.35656660000000001</c:v>
                </c:pt>
                <c:pt idx="4700">
                  <c:v>0.356684</c:v>
                </c:pt>
                <c:pt idx="4701">
                  <c:v>0.35677999999999999</c:v>
                </c:pt>
                <c:pt idx="4702">
                  <c:v>0.35685499999999998</c:v>
                </c:pt>
                <c:pt idx="4703">
                  <c:v>0.35691329999999999</c:v>
                </c:pt>
                <c:pt idx="4704">
                  <c:v>0.35696040000000001</c:v>
                </c:pt>
                <c:pt idx="4705">
                  <c:v>0.35700340000000003</c:v>
                </c:pt>
                <c:pt idx="4706">
                  <c:v>0.35704970000000003</c:v>
                </c:pt>
                <c:pt idx="4707">
                  <c:v>0.3571066</c:v>
                </c:pt>
                <c:pt idx="4708">
                  <c:v>0.35718040000000001</c:v>
                </c:pt>
                <c:pt idx="4709">
                  <c:v>0.3572748</c:v>
                </c:pt>
                <c:pt idx="4710">
                  <c:v>0.35738999999999999</c:v>
                </c:pt>
                <c:pt idx="4711">
                  <c:v>0.35752109999999998</c:v>
                </c:pt>
                <c:pt idx="4712">
                  <c:v>0.35766019999999998</c:v>
                </c:pt>
                <c:pt idx="4713">
                  <c:v>0.35779810000000001</c:v>
                </c:pt>
                <c:pt idx="4714">
                  <c:v>0.35792659999999998</c:v>
                </c:pt>
                <c:pt idx="4715">
                  <c:v>0.35804150000000001</c:v>
                </c:pt>
                <c:pt idx="4716">
                  <c:v>0.3581433</c:v>
                </c:pt>
                <c:pt idx="4717">
                  <c:v>0.3582362</c:v>
                </c:pt>
                <c:pt idx="4718">
                  <c:v>0.35832580000000003</c:v>
                </c:pt>
                <c:pt idx="4719">
                  <c:v>0.35841719999999999</c:v>
                </c:pt>
                <c:pt idx="4720">
                  <c:v>0.35851290000000002</c:v>
                </c:pt>
                <c:pt idx="4721">
                  <c:v>0.35861270000000001</c:v>
                </c:pt>
                <c:pt idx="4722">
                  <c:v>0.35871510000000001</c:v>
                </c:pt>
                <c:pt idx="4723">
                  <c:v>0.35881859999999999</c:v>
                </c:pt>
                <c:pt idx="4724">
                  <c:v>0.35892299999999999</c:v>
                </c:pt>
                <c:pt idx="4725">
                  <c:v>0.35902980000000001</c:v>
                </c:pt>
                <c:pt idx="4726">
                  <c:v>0.35914109999999999</c:v>
                </c:pt>
                <c:pt idx="4727">
                  <c:v>0.35925849999999998</c:v>
                </c:pt>
                <c:pt idx="4728">
                  <c:v>0.35938179999999997</c:v>
                </c:pt>
                <c:pt idx="4729">
                  <c:v>0.35950969999999999</c:v>
                </c:pt>
                <c:pt idx="4730">
                  <c:v>0.35963990000000001</c:v>
                </c:pt>
                <c:pt idx="4731">
                  <c:v>0.35977110000000001</c:v>
                </c:pt>
                <c:pt idx="4732">
                  <c:v>0.35990319999999998</c:v>
                </c:pt>
                <c:pt idx="4733">
                  <c:v>0.36003689999999999</c:v>
                </c:pt>
                <c:pt idx="4734">
                  <c:v>0.36017300000000002</c:v>
                </c:pt>
                <c:pt idx="4735">
                  <c:v>0.36031069999999998</c:v>
                </c:pt>
                <c:pt idx="4736">
                  <c:v>0.36044680000000001</c:v>
                </c:pt>
                <c:pt idx="4737">
                  <c:v>0.36057669999999997</c:v>
                </c:pt>
                <c:pt idx="4738">
                  <c:v>0.36069600000000002</c:v>
                </c:pt>
                <c:pt idx="4739">
                  <c:v>0.36080299999999998</c:v>
                </c:pt>
                <c:pt idx="4740">
                  <c:v>0.36090040000000001</c:v>
                </c:pt>
                <c:pt idx="4741">
                  <c:v>0.36099520000000002</c:v>
                </c:pt>
                <c:pt idx="4742">
                  <c:v>0.36109639999999998</c:v>
                </c:pt>
                <c:pt idx="4743">
                  <c:v>0.3612128</c:v>
                </c:pt>
                <c:pt idx="4744">
                  <c:v>0.36134899999999998</c:v>
                </c:pt>
                <c:pt idx="4745">
                  <c:v>0.36150460000000001</c:v>
                </c:pt>
                <c:pt idx="4746">
                  <c:v>0.36167369999999999</c:v>
                </c:pt>
                <c:pt idx="4747">
                  <c:v>0.36184840000000001</c:v>
                </c:pt>
                <c:pt idx="4748">
                  <c:v>0.36202030000000002</c:v>
                </c:pt>
                <c:pt idx="4749">
                  <c:v>0.36218319999999998</c:v>
                </c:pt>
                <c:pt idx="4750">
                  <c:v>0.36233480000000001</c:v>
                </c:pt>
                <c:pt idx="4751">
                  <c:v>0.36247489999999999</c:v>
                </c:pt>
                <c:pt idx="4752">
                  <c:v>0.36260500000000001</c:v>
                </c:pt>
                <c:pt idx="4753">
                  <c:v>0.36272670000000001</c:v>
                </c:pt>
                <c:pt idx="4754">
                  <c:v>0.36284149999999998</c:v>
                </c:pt>
                <c:pt idx="4755">
                  <c:v>0.36295070000000001</c:v>
                </c:pt>
                <c:pt idx="4756">
                  <c:v>0.36305680000000001</c:v>
                </c:pt>
                <c:pt idx="4757">
                  <c:v>0.36316359999999998</c:v>
                </c:pt>
                <c:pt idx="4758">
                  <c:v>0.36327579999999998</c:v>
                </c:pt>
                <c:pt idx="4759">
                  <c:v>0.36339690000000002</c:v>
                </c:pt>
                <c:pt idx="4760">
                  <c:v>0.36352839999999997</c:v>
                </c:pt>
                <c:pt idx="4761">
                  <c:v>0.3636682</c:v>
                </c:pt>
                <c:pt idx="4762">
                  <c:v>0.36381180000000002</c:v>
                </c:pt>
                <c:pt idx="4763">
                  <c:v>0.36395339999999998</c:v>
                </c:pt>
                <c:pt idx="4764">
                  <c:v>0.3640893</c:v>
                </c:pt>
                <c:pt idx="4765">
                  <c:v>0.36421920000000002</c:v>
                </c:pt>
                <c:pt idx="4766">
                  <c:v>0.36434709999999998</c:v>
                </c:pt>
                <c:pt idx="4767">
                  <c:v>0.36447879999999999</c:v>
                </c:pt>
                <c:pt idx="4768">
                  <c:v>0.3646201</c:v>
                </c:pt>
                <c:pt idx="4769">
                  <c:v>0.36477320000000002</c:v>
                </c:pt>
                <c:pt idx="4770">
                  <c:v>0.36493599999999998</c:v>
                </c:pt>
                <c:pt idx="4771">
                  <c:v>0.36510209999999998</c:v>
                </c:pt>
                <c:pt idx="4772">
                  <c:v>0.36526310000000001</c:v>
                </c:pt>
                <c:pt idx="4773">
                  <c:v>0.36541279999999998</c:v>
                </c:pt>
                <c:pt idx="4774">
                  <c:v>0.3655484</c:v>
                </c:pt>
                <c:pt idx="4775">
                  <c:v>0.36567189999999999</c:v>
                </c:pt>
                <c:pt idx="4776">
                  <c:v>0.36578870000000002</c:v>
                </c:pt>
                <c:pt idx="4777">
                  <c:v>0.36590529999999999</c:v>
                </c:pt>
                <c:pt idx="4778">
                  <c:v>0.36602669999999998</c:v>
                </c:pt>
                <c:pt idx="4779">
                  <c:v>0.36615500000000001</c:v>
                </c:pt>
                <c:pt idx="4780">
                  <c:v>0.36628899999999998</c:v>
                </c:pt>
                <c:pt idx="4781">
                  <c:v>0.36642619999999998</c:v>
                </c:pt>
                <c:pt idx="4782">
                  <c:v>0.3665639</c:v>
                </c:pt>
                <c:pt idx="4783">
                  <c:v>0.366701</c:v>
                </c:pt>
                <c:pt idx="4784">
                  <c:v>0.36683840000000001</c:v>
                </c:pt>
                <c:pt idx="4785">
                  <c:v>0.36697790000000002</c:v>
                </c:pt>
                <c:pt idx="4786">
                  <c:v>0.3671218</c:v>
                </c:pt>
                <c:pt idx="4787">
                  <c:v>0.36727169999999998</c:v>
                </c:pt>
                <c:pt idx="4788">
                  <c:v>0.36742730000000001</c:v>
                </c:pt>
                <c:pt idx="4789">
                  <c:v>0.367587</c:v>
                </c:pt>
                <c:pt idx="4790">
                  <c:v>0.36774869999999998</c:v>
                </c:pt>
                <c:pt idx="4791">
                  <c:v>0.36790909999999999</c:v>
                </c:pt>
                <c:pt idx="4792">
                  <c:v>0.36806480000000003</c:v>
                </c:pt>
                <c:pt idx="4793">
                  <c:v>0.36821209999999999</c:v>
                </c:pt>
                <c:pt idx="4794">
                  <c:v>0.36834699999999998</c:v>
                </c:pt>
                <c:pt idx="4795">
                  <c:v>0.36846649999999997</c:v>
                </c:pt>
                <c:pt idx="4796">
                  <c:v>0.36856939999999999</c:v>
                </c:pt>
                <c:pt idx="4797">
                  <c:v>0.36865769999999998</c:v>
                </c:pt>
                <c:pt idx="4798">
                  <c:v>0.36873729999999999</c:v>
                </c:pt>
                <c:pt idx="4799">
                  <c:v>0.36881720000000001</c:v>
                </c:pt>
                <c:pt idx="4800">
                  <c:v>0.36890820000000002</c:v>
                </c:pt>
                <c:pt idx="4801">
                  <c:v>0.36901970000000001</c:v>
                </c:pt>
                <c:pt idx="4802">
                  <c:v>0.36915730000000002</c:v>
                </c:pt>
                <c:pt idx="4803">
                  <c:v>0.36931999999999998</c:v>
                </c:pt>
                <c:pt idx="4804">
                  <c:v>0.36950080000000002</c:v>
                </c:pt>
                <c:pt idx="4805">
                  <c:v>0.36968770000000001</c:v>
                </c:pt>
                <c:pt idx="4806">
                  <c:v>0.36986639999999998</c:v>
                </c:pt>
                <c:pt idx="4807">
                  <c:v>0.37002370000000001</c:v>
                </c:pt>
                <c:pt idx="4808">
                  <c:v>0.37015209999999998</c:v>
                </c:pt>
                <c:pt idx="4809">
                  <c:v>0.37024960000000001</c:v>
                </c:pt>
                <c:pt idx="4810">
                  <c:v>0.37032090000000001</c:v>
                </c:pt>
                <c:pt idx="4811">
                  <c:v>0.37037579999999998</c:v>
                </c:pt>
                <c:pt idx="4812">
                  <c:v>0.37042639999999999</c:v>
                </c:pt>
                <c:pt idx="4813">
                  <c:v>0.37048379999999997</c:v>
                </c:pt>
                <c:pt idx="4814">
                  <c:v>0.37055559999999998</c:v>
                </c:pt>
                <c:pt idx="4815">
                  <c:v>0.37064439999999998</c:v>
                </c:pt>
                <c:pt idx="4816">
                  <c:v>0.37074750000000001</c:v>
                </c:pt>
                <c:pt idx="4817">
                  <c:v>0.37085889999999999</c:v>
                </c:pt>
                <c:pt idx="4818">
                  <c:v>0.37097079999999999</c:v>
                </c:pt>
                <c:pt idx="4819">
                  <c:v>0.37107699999999999</c:v>
                </c:pt>
                <c:pt idx="4820">
                  <c:v>0.37117480000000003</c:v>
                </c:pt>
                <c:pt idx="4821">
                  <c:v>0.37126579999999998</c:v>
                </c:pt>
                <c:pt idx="4822">
                  <c:v>0.37135459999999998</c:v>
                </c:pt>
                <c:pt idx="4823">
                  <c:v>0.37144779999999999</c:v>
                </c:pt>
                <c:pt idx="4824">
                  <c:v>0.37155149999999998</c:v>
                </c:pt>
                <c:pt idx="4825">
                  <c:v>0.371668</c:v>
                </c:pt>
                <c:pt idx="4826">
                  <c:v>0.37179640000000003</c:v>
                </c:pt>
                <c:pt idx="4827">
                  <c:v>0.37193130000000002</c:v>
                </c:pt>
                <c:pt idx="4828">
                  <c:v>0.37206549999999999</c:v>
                </c:pt>
                <c:pt idx="4829">
                  <c:v>0.37219140000000001</c:v>
                </c:pt>
                <c:pt idx="4830">
                  <c:v>0.37230239999999998</c:v>
                </c:pt>
                <c:pt idx="4831">
                  <c:v>0.3723957</c:v>
                </c:pt>
                <c:pt idx="4832">
                  <c:v>0.37247089999999999</c:v>
                </c:pt>
                <c:pt idx="4833">
                  <c:v>0.37252999999999997</c:v>
                </c:pt>
                <c:pt idx="4834">
                  <c:v>0.37257639999999997</c:v>
                </c:pt>
                <c:pt idx="4835">
                  <c:v>0.372614</c:v>
                </c:pt>
                <c:pt idx="4836">
                  <c:v>0.37264700000000001</c:v>
                </c:pt>
                <c:pt idx="4837">
                  <c:v>0.37267850000000002</c:v>
                </c:pt>
                <c:pt idx="4838">
                  <c:v>0.3727124</c:v>
                </c:pt>
                <c:pt idx="4839">
                  <c:v>0.372751</c:v>
                </c:pt>
                <c:pt idx="4840">
                  <c:v>0.37279649999999998</c:v>
                </c:pt>
                <c:pt idx="4841">
                  <c:v>0.37284929999999999</c:v>
                </c:pt>
                <c:pt idx="4842">
                  <c:v>0.37290889999999999</c:v>
                </c:pt>
                <c:pt idx="4843">
                  <c:v>0.37297340000000001</c:v>
                </c:pt>
                <c:pt idx="4844">
                  <c:v>0.37303999999999998</c:v>
                </c:pt>
                <c:pt idx="4845">
                  <c:v>0.37310680000000002</c:v>
                </c:pt>
                <c:pt idx="4846">
                  <c:v>0.37317260000000002</c:v>
                </c:pt>
                <c:pt idx="4847">
                  <c:v>0.37323800000000001</c:v>
                </c:pt>
                <c:pt idx="4848">
                  <c:v>0.37330419999999997</c:v>
                </c:pt>
                <c:pt idx="4849">
                  <c:v>0.37337399999999998</c:v>
                </c:pt>
                <c:pt idx="4850">
                  <c:v>0.37344939999999999</c:v>
                </c:pt>
                <c:pt idx="4851">
                  <c:v>0.37353239999999999</c:v>
                </c:pt>
                <c:pt idx="4852">
                  <c:v>0.37362250000000002</c:v>
                </c:pt>
                <c:pt idx="4853">
                  <c:v>0.37371789999999999</c:v>
                </c:pt>
                <c:pt idx="4854">
                  <c:v>0.37381530000000002</c:v>
                </c:pt>
                <c:pt idx="4855">
                  <c:v>0.37390990000000002</c:v>
                </c:pt>
                <c:pt idx="4856">
                  <c:v>0.37399670000000002</c:v>
                </c:pt>
                <c:pt idx="4857">
                  <c:v>0.37407170000000001</c:v>
                </c:pt>
                <c:pt idx="4858">
                  <c:v>0.37413180000000001</c:v>
                </c:pt>
                <c:pt idx="4859">
                  <c:v>0.37417719999999999</c:v>
                </c:pt>
                <c:pt idx="4860">
                  <c:v>0.3742105</c:v>
                </c:pt>
                <c:pt idx="4861">
                  <c:v>0.3742375</c:v>
                </c:pt>
                <c:pt idx="4862">
                  <c:v>0.37426520000000002</c:v>
                </c:pt>
                <c:pt idx="4863">
                  <c:v>0.37430020000000003</c:v>
                </c:pt>
                <c:pt idx="4864">
                  <c:v>0.37434780000000001</c:v>
                </c:pt>
                <c:pt idx="4865">
                  <c:v>0.37440970000000001</c:v>
                </c:pt>
                <c:pt idx="4866">
                  <c:v>0.3744847</c:v>
                </c:pt>
                <c:pt idx="4867">
                  <c:v>0.37456869999999998</c:v>
                </c:pt>
                <c:pt idx="4868">
                  <c:v>0.37465730000000003</c:v>
                </c:pt>
                <c:pt idx="4869">
                  <c:v>0.37474689999999999</c:v>
                </c:pt>
                <c:pt idx="4870">
                  <c:v>0.37483539999999999</c:v>
                </c:pt>
                <c:pt idx="4871">
                  <c:v>0.3749228</c:v>
                </c:pt>
                <c:pt idx="4872">
                  <c:v>0.37500919999999999</c:v>
                </c:pt>
                <c:pt idx="4873">
                  <c:v>0.37509429999999999</c:v>
                </c:pt>
                <c:pt idx="4874">
                  <c:v>0.37517499999999998</c:v>
                </c:pt>
                <c:pt idx="4875">
                  <c:v>0.37524600000000002</c:v>
                </c:pt>
                <c:pt idx="4876">
                  <c:v>0.37530059999999998</c:v>
                </c:pt>
                <c:pt idx="4877">
                  <c:v>0.37533359999999999</c:v>
                </c:pt>
                <c:pt idx="4878">
                  <c:v>0.3753435</c:v>
                </c:pt>
                <c:pt idx="4879">
                  <c:v>0.37533470000000002</c:v>
                </c:pt>
                <c:pt idx="4880">
                  <c:v>0.3753165</c:v>
                </c:pt>
                <c:pt idx="4881">
                  <c:v>0.37530419999999998</c:v>
                </c:pt>
                <c:pt idx="4882">
                  <c:v>0.37531310000000001</c:v>
                </c:pt>
                <c:pt idx="4883">
                  <c:v>0.37535600000000002</c:v>
                </c:pt>
                <c:pt idx="4884">
                  <c:v>0.37543939999999998</c:v>
                </c:pt>
                <c:pt idx="4885">
                  <c:v>0.3755617</c:v>
                </c:pt>
                <c:pt idx="4886">
                  <c:v>0.37571280000000001</c:v>
                </c:pt>
                <c:pt idx="4887">
                  <c:v>0.37587710000000002</c:v>
                </c:pt>
                <c:pt idx="4888">
                  <c:v>0.3760368</c:v>
                </c:pt>
                <c:pt idx="4889">
                  <c:v>0.37617669999999997</c:v>
                </c:pt>
                <c:pt idx="4890">
                  <c:v>0.37628679999999998</c:v>
                </c:pt>
                <c:pt idx="4891">
                  <c:v>0.37636520000000001</c:v>
                </c:pt>
                <c:pt idx="4892">
                  <c:v>0.37641740000000001</c:v>
                </c:pt>
                <c:pt idx="4893">
                  <c:v>0.37645479999999998</c:v>
                </c:pt>
                <c:pt idx="4894">
                  <c:v>0.3764904</c:v>
                </c:pt>
                <c:pt idx="4895">
                  <c:v>0.37653579999999998</c:v>
                </c:pt>
                <c:pt idx="4896">
                  <c:v>0.37659870000000001</c:v>
                </c:pt>
                <c:pt idx="4897">
                  <c:v>0.37668069999999998</c:v>
                </c:pt>
                <c:pt idx="4898">
                  <c:v>0.37677880000000002</c:v>
                </c:pt>
                <c:pt idx="4899">
                  <c:v>0.37688650000000001</c:v>
                </c:pt>
                <c:pt idx="4900">
                  <c:v>0.37699759999999999</c:v>
                </c:pt>
                <c:pt idx="4901">
                  <c:v>0.37710680000000002</c:v>
                </c:pt>
                <c:pt idx="4902">
                  <c:v>0.37721310000000002</c:v>
                </c:pt>
                <c:pt idx="4903">
                  <c:v>0.37731779999999998</c:v>
                </c:pt>
                <c:pt idx="4904">
                  <c:v>0.3774245</c:v>
                </c:pt>
                <c:pt idx="4905">
                  <c:v>0.3775365</c:v>
                </c:pt>
                <c:pt idx="4906">
                  <c:v>0.37765579999999999</c:v>
                </c:pt>
                <c:pt idx="4907">
                  <c:v>0.37778089999999998</c:v>
                </c:pt>
                <c:pt idx="4908">
                  <c:v>0.37790810000000002</c:v>
                </c:pt>
                <c:pt idx="4909">
                  <c:v>0.37803249999999999</c:v>
                </c:pt>
                <c:pt idx="4910">
                  <c:v>0.3781486</c:v>
                </c:pt>
                <c:pt idx="4911">
                  <c:v>0.37825259999999999</c:v>
                </c:pt>
                <c:pt idx="4912">
                  <c:v>0.37834380000000001</c:v>
                </c:pt>
                <c:pt idx="4913">
                  <c:v>0.37842350000000002</c:v>
                </c:pt>
                <c:pt idx="4914">
                  <c:v>0.37849559999999999</c:v>
                </c:pt>
                <c:pt idx="4915">
                  <c:v>0.37856489999999998</c:v>
                </c:pt>
                <c:pt idx="4916">
                  <c:v>0.37863639999999998</c:v>
                </c:pt>
                <c:pt idx="4917">
                  <c:v>0.3787143</c:v>
                </c:pt>
                <c:pt idx="4918">
                  <c:v>0.37880059999999999</c:v>
                </c:pt>
                <c:pt idx="4919">
                  <c:v>0.37889620000000002</c:v>
                </c:pt>
                <c:pt idx="4920">
                  <c:v>0.37900040000000002</c:v>
                </c:pt>
                <c:pt idx="4921">
                  <c:v>0.37911139999999999</c:v>
                </c:pt>
                <c:pt idx="4922">
                  <c:v>0.37922729999999999</c:v>
                </c:pt>
                <c:pt idx="4923">
                  <c:v>0.37934620000000002</c:v>
                </c:pt>
                <c:pt idx="4924">
                  <c:v>0.37946659999999999</c:v>
                </c:pt>
                <c:pt idx="4925">
                  <c:v>0.37958769999999997</c:v>
                </c:pt>
                <c:pt idx="4926">
                  <c:v>0.37970969999999998</c:v>
                </c:pt>
                <c:pt idx="4927">
                  <c:v>0.37983329999999998</c:v>
                </c:pt>
                <c:pt idx="4928">
                  <c:v>0.37996029999999997</c:v>
                </c:pt>
                <c:pt idx="4929">
                  <c:v>0.38009219999999999</c:v>
                </c:pt>
                <c:pt idx="4930">
                  <c:v>0.38023000000000001</c:v>
                </c:pt>
                <c:pt idx="4931">
                  <c:v>0.3803742</c:v>
                </c:pt>
                <c:pt idx="4932">
                  <c:v>0.38052249999999999</c:v>
                </c:pt>
                <c:pt idx="4933">
                  <c:v>0.38067060000000003</c:v>
                </c:pt>
                <c:pt idx="4934">
                  <c:v>0.38081209999999999</c:v>
                </c:pt>
                <c:pt idx="4935">
                  <c:v>0.3809401</c:v>
                </c:pt>
                <c:pt idx="4936">
                  <c:v>0.38104860000000002</c:v>
                </c:pt>
                <c:pt idx="4937">
                  <c:v>0.381135</c:v>
                </c:pt>
                <c:pt idx="4938">
                  <c:v>0.38120219999999999</c:v>
                </c:pt>
                <c:pt idx="4939">
                  <c:v>0.38125870000000001</c:v>
                </c:pt>
                <c:pt idx="4940">
                  <c:v>0.38131759999999998</c:v>
                </c:pt>
                <c:pt idx="4941">
                  <c:v>0.38139339999999999</c:v>
                </c:pt>
                <c:pt idx="4942">
                  <c:v>0.38149899999999998</c:v>
                </c:pt>
                <c:pt idx="4943">
                  <c:v>0.38164110000000001</c:v>
                </c:pt>
                <c:pt idx="4944">
                  <c:v>0.38181809999999999</c:v>
                </c:pt>
                <c:pt idx="4945">
                  <c:v>0.38201990000000002</c:v>
                </c:pt>
                <c:pt idx="4946">
                  <c:v>0.3822314</c:v>
                </c:pt>
                <c:pt idx="4947">
                  <c:v>0.3824343</c:v>
                </c:pt>
                <c:pt idx="4948">
                  <c:v>0.38261279999999998</c:v>
                </c:pt>
                <c:pt idx="4949">
                  <c:v>0.38275769999999998</c:v>
                </c:pt>
                <c:pt idx="4950">
                  <c:v>0.38286730000000002</c:v>
                </c:pt>
                <c:pt idx="4951">
                  <c:v>0.38294869999999998</c:v>
                </c:pt>
                <c:pt idx="4952">
                  <c:v>0.38301350000000001</c:v>
                </c:pt>
                <c:pt idx="4953">
                  <c:v>0.38307720000000001</c:v>
                </c:pt>
                <c:pt idx="4954">
                  <c:v>0.3831543</c:v>
                </c:pt>
                <c:pt idx="4955">
                  <c:v>0.3832547</c:v>
                </c:pt>
                <c:pt idx="4956">
                  <c:v>0.3833839</c:v>
                </c:pt>
                <c:pt idx="4957">
                  <c:v>0.38354129999999997</c:v>
                </c:pt>
                <c:pt idx="4958">
                  <c:v>0.3837219</c:v>
                </c:pt>
                <c:pt idx="4959">
                  <c:v>0.38391720000000001</c:v>
                </c:pt>
                <c:pt idx="4960">
                  <c:v>0.38411879999999998</c:v>
                </c:pt>
                <c:pt idx="4961">
                  <c:v>0.3843201</c:v>
                </c:pt>
                <c:pt idx="4962">
                  <c:v>0.38451790000000002</c:v>
                </c:pt>
                <c:pt idx="4963">
                  <c:v>0.38471309999999997</c:v>
                </c:pt>
                <c:pt idx="4964">
                  <c:v>0.38491029999999998</c:v>
                </c:pt>
                <c:pt idx="4965">
                  <c:v>0.38511580000000001</c:v>
                </c:pt>
                <c:pt idx="4966">
                  <c:v>0.38533509999999999</c:v>
                </c:pt>
                <c:pt idx="4967">
                  <c:v>0.38557059999999999</c:v>
                </c:pt>
                <c:pt idx="4968">
                  <c:v>0.38582090000000002</c:v>
                </c:pt>
                <c:pt idx="4969">
                  <c:v>0.38608049999999999</c:v>
                </c:pt>
                <c:pt idx="4970">
                  <c:v>0.38634079999999998</c:v>
                </c:pt>
                <c:pt idx="4971">
                  <c:v>0.3865923</c:v>
                </c:pt>
                <c:pt idx="4972">
                  <c:v>0.38682749999999999</c:v>
                </c:pt>
                <c:pt idx="4973">
                  <c:v>0.38704119999999997</c:v>
                </c:pt>
                <c:pt idx="4974">
                  <c:v>0.38723220000000003</c:v>
                </c:pt>
                <c:pt idx="4975">
                  <c:v>0.38740180000000002</c:v>
                </c:pt>
                <c:pt idx="4976">
                  <c:v>0.38755440000000002</c:v>
                </c:pt>
                <c:pt idx="4977">
                  <c:v>0.38769589999999998</c:v>
                </c:pt>
                <c:pt idx="4978">
                  <c:v>0.38783279999999998</c:v>
                </c:pt>
                <c:pt idx="4979">
                  <c:v>0.3879725</c:v>
                </c:pt>
                <c:pt idx="4980">
                  <c:v>0.38812269999999999</c:v>
                </c:pt>
                <c:pt idx="4981">
                  <c:v>0.38829010000000003</c:v>
                </c:pt>
                <c:pt idx="4982">
                  <c:v>0.38847999999999999</c:v>
                </c:pt>
                <c:pt idx="4983">
                  <c:v>0.3886946</c:v>
                </c:pt>
                <c:pt idx="4984">
                  <c:v>0.38893329999999998</c:v>
                </c:pt>
                <c:pt idx="4985">
                  <c:v>0.38919219999999999</c:v>
                </c:pt>
                <c:pt idx="4986">
                  <c:v>0.38946609999999998</c:v>
                </c:pt>
                <c:pt idx="4987">
                  <c:v>0.38974890000000001</c:v>
                </c:pt>
                <c:pt idx="4988">
                  <c:v>0.3900362</c:v>
                </c:pt>
                <c:pt idx="4989">
                  <c:v>0.39032489999999997</c:v>
                </c:pt>
                <c:pt idx="4990">
                  <c:v>0.39061380000000001</c:v>
                </c:pt>
                <c:pt idx="4991">
                  <c:v>0.39090229999999998</c:v>
                </c:pt>
                <c:pt idx="4992">
                  <c:v>0.39119029999999999</c:v>
                </c:pt>
                <c:pt idx="4993">
                  <c:v>0.39147700000000002</c:v>
                </c:pt>
                <c:pt idx="4994">
                  <c:v>0.391762</c:v>
                </c:pt>
                <c:pt idx="4995">
                  <c:v>0.39204509999999998</c:v>
                </c:pt>
                <c:pt idx="4996">
                  <c:v>0.3923275</c:v>
                </c:pt>
                <c:pt idx="4997">
                  <c:v>0.3926115</c:v>
                </c:pt>
                <c:pt idx="4998">
                  <c:v>0.39289960000000002</c:v>
                </c:pt>
                <c:pt idx="4999">
                  <c:v>0.39319340000000003</c:v>
                </c:pt>
                <c:pt idx="5000">
                  <c:v>0.39349289999999998</c:v>
                </c:pt>
                <c:pt idx="5001">
                  <c:v>0.39379619999999999</c:v>
                </c:pt>
                <c:pt idx="5002">
                  <c:v>0.39410010000000001</c:v>
                </c:pt>
                <c:pt idx="5003">
                  <c:v>0.39440190000000003</c:v>
                </c:pt>
                <c:pt idx="5004">
                  <c:v>0.39470060000000001</c:v>
                </c:pt>
                <c:pt idx="5005">
                  <c:v>0.39499790000000001</c:v>
                </c:pt>
                <c:pt idx="5006">
                  <c:v>0.39529700000000001</c:v>
                </c:pt>
                <c:pt idx="5007">
                  <c:v>0.39560200000000001</c:v>
                </c:pt>
                <c:pt idx="5008">
                  <c:v>0.39591599999999999</c:v>
                </c:pt>
                <c:pt idx="5009">
                  <c:v>0.39623999999999998</c:v>
                </c:pt>
                <c:pt idx="5010">
                  <c:v>0.39657310000000001</c:v>
                </c:pt>
                <c:pt idx="5011">
                  <c:v>0.3969126</c:v>
                </c:pt>
                <c:pt idx="5012">
                  <c:v>0.397256</c:v>
                </c:pt>
                <c:pt idx="5013">
                  <c:v>0.39760200000000001</c:v>
                </c:pt>
                <c:pt idx="5014">
                  <c:v>0.39794980000000002</c:v>
                </c:pt>
                <c:pt idx="5015">
                  <c:v>0.39829989999999998</c:v>
                </c:pt>
                <c:pt idx="5016">
                  <c:v>0.39865299999999998</c:v>
                </c:pt>
                <c:pt idx="5017">
                  <c:v>0.39900970000000002</c:v>
                </c:pt>
                <c:pt idx="5018">
                  <c:v>0.39937010000000001</c:v>
                </c:pt>
                <c:pt idx="5019">
                  <c:v>0.3997349</c:v>
                </c:pt>
                <c:pt idx="5020">
                  <c:v>0.40010590000000001</c:v>
                </c:pt>
                <c:pt idx="5021">
                  <c:v>0.40048590000000001</c:v>
                </c:pt>
                <c:pt idx="5022">
                  <c:v>0.40087840000000002</c:v>
                </c:pt>
                <c:pt idx="5023">
                  <c:v>0.40128649999999999</c:v>
                </c:pt>
                <c:pt idx="5024">
                  <c:v>0.40171099999999998</c:v>
                </c:pt>
                <c:pt idx="5025">
                  <c:v>0.40215060000000002</c:v>
                </c:pt>
                <c:pt idx="5026">
                  <c:v>0.4026013</c:v>
                </c:pt>
                <c:pt idx="5027">
                  <c:v>0.40305780000000002</c:v>
                </c:pt>
                <c:pt idx="5028">
                  <c:v>0.4035146</c:v>
                </c:pt>
                <c:pt idx="5029">
                  <c:v>0.40396759999999998</c:v>
                </c:pt>
                <c:pt idx="5030">
                  <c:v>0.40441470000000002</c:v>
                </c:pt>
                <c:pt idx="5031">
                  <c:v>0.40485579999999999</c:v>
                </c:pt>
                <c:pt idx="5032">
                  <c:v>0.40529229999999999</c:v>
                </c:pt>
                <c:pt idx="5033">
                  <c:v>0.405727</c:v>
                </c:pt>
                <c:pt idx="5034">
                  <c:v>0.40616409999999997</c:v>
                </c:pt>
                <c:pt idx="5035">
                  <c:v>0.40660849999999998</c:v>
                </c:pt>
                <c:pt idx="5036">
                  <c:v>0.40706680000000001</c:v>
                </c:pt>
                <c:pt idx="5037">
                  <c:v>0.40754629999999997</c:v>
                </c:pt>
                <c:pt idx="5038">
                  <c:v>0.40805340000000001</c:v>
                </c:pt>
                <c:pt idx="5039">
                  <c:v>0.40859299999999998</c:v>
                </c:pt>
                <c:pt idx="5040">
                  <c:v>0.40916710000000001</c:v>
                </c:pt>
                <c:pt idx="5041">
                  <c:v>0.40977350000000001</c:v>
                </c:pt>
                <c:pt idx="5042">
                  <c:v>0.41040700000000002</c:v>
                </c:pt>
                <c:pt idx="5043">
                  <c:v>0.41105920000000001</c:v>
                </c:pt>
                <c:pt idx="5044">
                  <c:v>0.41172110000000001</c:v>
                </c:pt>
                <c:pt idx="5045">
                  <c:v>0.41238279999999999</c:v>
                </c:pt>
                <c:pt idx="5046">
                  <c:v>0.41303580000000001</c:v>
                </c:pt>
                <c:pt idx="5047">
                  <c:v>0.41367409999999999</c:v>
                </c:pt>
                <c:pt idx="5048">
                  <c:v>0.414294</c:v>
                </c:pt>
                <c:pt idx="5049">
                  <c:v>0.41489549999999997</c:v>
                </c:pt>
                <c:pt idx="5050">
                  <c:v>0.41548259999999998</c:v>
                </c:pt>
                <c:pt idx="5051">
                  <c:v>0.41606379999999998</c:v>
                </c:pt>
                <c:pt idx="5052">
                  <c:v>0.41664869999999998</c:v>
                </c:pt>
                <c:pt idx="5053">
                  <c:v>0.41724699999999998</c:v>
                </c:pt>
                <c:pt idx="5054">
                  <c:v>0.41786469999999998</c:v>
                </c:pt>
                <c:pt idx="5055">
                  <c:v>0.41850150000000003</c:v>
                </c:pt>
                <c:pt idx="5056">
                  <c:v>0.4191512</c:v>
                </c:pt>
                <c:pt idx="5057">
                  <c:v>0.41980210000000001</c:v>
                </c:pt>
                <c:pt idx="5058">
                  <c:v>0.42044049999999999</c:v>
                </c:pt>
                <c:pt idx="5059">
                  <c:v>0.4210547</c:v>
                </c:pt>
                <c:pt idx="5060">
                  <c:v>0.42163590000000001</c:v>
                </c:pt>
                <c:pt idx="5061">
                  <c:v>0.4221801</c:v>
                </c:pt>
                <c:pt idx="5062">
                  <c:v>0.42268559999999999</c:v>
                </c:pt>
                <c:pt idx="5063">
                  <c:v>0.42315180000000002</c:v>
                </c:pt>
                <c:pt idx="5064">
                  <c:v>0.42357739999999999</c:v>
                </c:pt>
                <c:pt idx="5065">
                  <c:v>0.4239619</c:v>
                </c:pt>
                <c:pt idx="5066">
                  <c:v>0.42430630000000003</c:v>
                </c:pt>
                <c:pt idx="5067">
                  <c:v>0.42461650000000001</c:v>
                </c:pt>
                <c:pt idx="5068">
                  <c:v>0.42490299999999998</c:v>
                </c:pt>
                <c:pt idx="5069">
                  <c:v>0.42518030000000001</c:v>
                </c:pt>
                <c:pt idx="5070">
                  <c:v>0.42546119999999998</c:v>
                </c:pt>
                <c:pt idx="5071">
                  <c:v>0.42575469999999999</c:v>
                </c:pt>
                <c:pt idx="5072">
                  <c:v>0.42606149999999998</c:v>
                </c:pt>
                <c:pt idx="5073">
                  <c:v>0.42637520000000001</c:v>
                </c:pt>
                <c:pt idx="5074">
                  <c:v>0.42668519999999999</c:v>
                </c:pt>
                <c:pt idx="5075">
                  <c:v>0.42698170000000002</c:v>
                </c:pt>
                <c:pt idx="5076">
                  <c:v>0.42726140000000001</c:v>
                </c:pt>
                <c:pt idx="5077">
                  <c:v>0.42752810000000002</c:v>
                </c:pt>
                <c:pt idx="5078">
                  <c:v>0.4277919</c:v>
                </c:pt>
                <c:pt idx="5079">
                  <c:v>0.42806430000000001</c:v>
                </c:pt>
                <c:pt idx="5080">
                  <c:v>0.42835410000000002</c:v>
                </c:pt>
                <c:pt idx="5081">
                  <c:v>0.4286644</c:v>
                </c:pt>
                <c:pt idx="5082">
                  <c:v>0.42899229999999999</c:v>
                </c:pt>
                <c:pt idx="5083">
                  <c:v>0.42933179999999999</c:v>
                </c:pt>
                <c:pt idx="5084">
                  <c:v>0.42967739999999999</c:v>
                </c:pt>
                <c:pt idx="5085">
                  <c:v>0.4300255</c:v>
                </c:pt>
                <c:pt idx="5086">
                  <c:v>0.43037570000000003</c:v>
                </c:pt>
                <c:pt idx="5087">
                  <c:v>0.43072840000000001</c:v>
                </c:pt>
                <c:pt idx="5088">
                  <c:v>0.43108279999999999</c:v>
                </c:pt>
                <c:pt idx="5089">
                  <c:v>0.4314364</c:v>
                </c:pt>
                <c:pt idx="5090">
                  <c:v>0.43178689999999997</c:v>
                </c:pt>
                <c:pt idx="5091">
                  <c:v>0.43213459999999998</c:v>
                </c:pt>
                <c:pt idx="5092">
                  <c:v>0.43248710000000001</c:v>
                </c:pt>
                <c:pt idx="5093">
                  <c:v>0.43285770000000001</c:v>
                </c:pt>
                <c:pt idx="5094">
                  <c:v>0.43326480000000001</c:v>
                </c:pt>
                <c:pt idx="5095">
                  <c:v>0.43372569999999999</c:v>
                </c:pt>
                <c:pt idx="5096">
                  <c:v>0.43424960000000001</c:v>
                </c:pt>
                <c:pt idx="5097">
                  <c:v>0.43483450000000001</c:v>
                </c:pt>
                <c:pt idx="5098">
                  <c:v>0.43546620000000003</c:v>
                </c:pt>
                <c:pt idx="5099">
                  <c:v>0.43612329999999999</c:v>
                </c:pt>
                <c:pt idx="5100">
                  <c:v>0.436782</c:v>
                </c:pt>
                <c:pt idx="5101">
                  <c:v>0.43742399999999998</c:v>
                </c:pt>
                <c:pt idx="5102">
                  <c:v>0.43804019999999999</c:v>
                </c:pt>
                <c:pt idx="5103">
                  <c:v>0.4386311</c:v>
                </c:pt>
                <c:pt idx="5104">
                  <c:v>0.43920389999999998</c:v>
                </c:pt>
                <c:pt idx="5105">
                  <c:v>0.4397683</c:v>
                </c:pt>
                <c:pt idx="5106">
                  <c:v>0.44033319999999998</c:v>
                </c:pt>
                <c:pt idx="5107">
                  <c:v>0.44090370000000001</c:v>
                </c:pt>
                <c:pt idx="5108">
                  <c:v>0.44148110000000002</c:v>
                </c:pt>
                <c:pt idx="5109">
                  <c:v>0.4420634</c:v>
                </c:pt>
                <c:pt idx="5110">
                  <c:v>0.4426464</c:v>
                </c:pt>
                <c:pt idx="5111">
                  <c:v>0.44322410000000001</c:v>
                </c:pt>
                <c:pt idx="5112">
                  <c:v>0.44378889999999999</c:v>
                </c:pt>
                <c:pt idx="5113">
                  <c:v>0.4443336</c:v>
                </c:pt>
                <c:pt idx="5114">
                  <c:v>0.44485150000000001</c:v>
                </c:pt>
                <c:pt idx="5115">
                  <c:v>0.44533990000000001</c:v>
                </c:pt>
                <c:pt idx="5116">
                  <c:v>0.44580130000000001</c:v>
                </c:pt>
                <c:pt idx="5117">
                  <c:v>0.44624380000000002</c:v>
                </c:pt>
                <c:pt idx="5118">
                  <c:v>0.44667980000000002</c:v>
                </c:pt>
                <c:pt idx="5119">
                  <c:v>0.4471214</c:v>
                </c:pt>
                <c:pt idx="5120">
                  <c:v>0.44757789999999997</c:v>
                </c:pt>
                <c:pt idx="5121">
                  <c:v>0.44805220000000001</c:v>
                </c:pt>
                <c:pt idx="5122">
                  <c:v>0.4485401</c:v>
                </c:pt>
                <c:pt idx="5123">
                  <c:v>0.44903189999999998</c:v>
                </c:pt>
                <c:pt idx="5124">
                  <c:v>0.44951580000000002</c:v>
                </c:pt>
                <c:pt idx="5125">
                  <c:v>0.4499823</c:v>
                </c:pt>
                <c:pt idx="5126">
                  <c:v>0.45042539999999998</c:v>
                </c:pt>
                <c:pt idx="5127">
                  <c:v>0.45084370000000001</c:v>
                </c:pt>
                <c:pt idx="5128">
                  <c:v>0.45124039999999999</c:v>
                </c:pt>
                <c:pt idx="5129">
                  <c:v>0.45161990000000002</c:v>
                </c:pt>
                <c:pt idx="5130">
                  <c:v>0.45198759999999999</c:v>
                </c:pt>
                <c:pt idx="5131">
                  <c:v>0.4523469</c:v>
                </c:pt>
                <c:pt idx="5132">
                  <c:v>0.45269949999999998</c:v>
                </c:pt>
                <c:pt idx="5133">
                  <c:v>0.45304480000000003</c:v>
                </c:pt>
                <c:pt idx="5134">
                  <c:v>0.4533797</c:v>
                </c:pt>
                <c:pt idx="5135">
                  <c:v>0.45369939999999997</c:v>
                </c:pt>
                <c:pt idx="5136">
                  <c:v>0.45399830000000002</c:v>
                </c:pt>
                <c:pt idx="5137">
                  <c:v>0.45427210000000001</c:v>
                </c:pt>
                <c:pt idx="5138">
                  <c:v>0.45451970000000003</c:v>
                </c:pt>
                <c:pt idx="5139">
                  <c:v>0.45474490000000001</c:v>
                </c:pt>
                <c:pt idx="5140">
                  <c:v>0.45495669999999999</c:v>
                </c:pt>
                <c:pt idx="5141">
                  <c:v>0.4551675</c:v>
                </c:pt>
                <c:pt idx="5142">
                  <c:v>0.4553894</c:v>
                </c:pt>
                <c:pt idx="5143">
                  <c:v>0.45563019999999999</c:v>
                </c:pt>
                <c:pt idx="5144">
                  <c:v>0.45589059999999998</c:v>
                </c:pt>
                <c:pt idx="5145">
                  <c:v>0.45616319999999999</c:v>
                </c:pt>
                <c:pt idx="5146">
                  <c:v>0.45643450000000002</c:v>
                </c:pt>
                <c:pt idx="5147">
                  <c:v>0.4566887</c:v>
                </c:pt>
                <c:pt idx="5148">
                  <c:v>0.45691330000000002</c:v>
                </c:pt>
                <c:pt idx="5149">
                  <c:v>0.45710050000000002</c:v>
                </c:pt>
                <c:pt idx="5150">
                  <c:v>0.45725009999999999</c:v>
                </c:pt>
                <c:pt idx="5151">
                  <c:v>0.45736729999999998</c:v>
                </c:pt>
                <c:pt idx="5152">
                  <c:v>0.45746170000000003</c:v>
                </c:pt>
                <c:pt idx="5153">
                  <c:v>0.45754349999999999</c:v>
                </c:pt>
                <c:pt idx="5154">
                  <c:v>0.457623</c:v>
                </c:pt>
                <c:pt idx="5155">
                  <c:v>0.45770919999999998</c:v>
                </c:pt>
                <c:pt idx="5156">
                  <c:v>0.45780939999999998</c:v>
                </c:pt>
                <c:pt idx="5157">
                  <c:v>0.45792860000000002</c:v>
                </c:pt>
                <c:pt idx="5158">
                  <c:v>0.45806859999999999</c:v>
                </c:pt>
                <c:pt idx="5159">
                  <c:v>0.4582272</c:v>
                </c:pt>
                <c:pt idx="5160">
                  <c:v>0.45839790000000002</c:v>
                </c:pt>
                <c:pt idx="5161">
                  <c:v>0.45857049999999999</c:v>
                </c:pt>
                <c:pt idx="5162">
                  <c:v>0.45873459999999999</c:v>
                </c:pt>
                <c:pt idx="5163">
                  <c:v>0.4588815</c:v>
                </c:pt>
                <c:pt idx="5164">
                  <c:v>0.45900800000000003</c:v>
                </c:pt>
                <c:pt idx="5165">
                  <c:v>0.45911659999999999</c:v>
                </c:pt>
                <c:pt idx="5166">
                  <c:v>0.4592154</c:v>
                </c:pt>
                <c:pt idx="5167">
                  <c:v>0.45931549999999999</c:v>
                </c:pt>
                <c:pt idx="5168">
                  <c:v>0.4594261</c:v>
                </c:pt>
                <c:pt idx="5169">
                  <c:v>0.4595534</c:v>
                </c:pt>
                <c:pt idx="5170">
                  <c:v>0.45969840000000001</c:v>
                </c:pt>
                <c:pt idx="5171">
                  <c:v>0.45985749999999997</c:v>
                </c:pt>
                <c:pt idx="5172">
                  <c:v>0.4600244</c:v>
                </c:pt>
                <c:pt idx="5173">
                  <c:v>0.46019100000000002</c:v>
                </c:pt>
                <c:pt idx="5174">
                  <c:v>0.4603508</c:v>
                </c:pt>
                <c:pt idx="5175">
                  <c:v>0.46049800000000002</c:v>
                </c:pt>
                <c:pt idx="5176">
                  <c:v>0.46062890000000001</c:v>
                </c:pt>
                <c:pt idx="5177">
                  <c:v>0.46074090000000001</c:v>
                </c:pt>
                <c:pt idx="5178">
                  <c:v>0.4608331</c:v>
                </c:pt>
                <c:pt idx="5179">
                  <c:v>0.46090560000000003</c:v>
                </c:pt>
                <c:pt idx="5180">
                  <c:v>0.46095960000000002</c:v>
                </c:pt>
                <c:pt idx="5181">
                  <c:v>0.46099699999999999</c:v>
                </c:pt>
                <c:pt idx="5182">
                  <c:v>0.4610206</c:v>
                </c:pt>
                <c:pt idx="5183">
                  <c:v>0.46103189999999999</c:v>
                </c:pt>
                <c:pt idx="5184">
                  <c:v>0.46103349999999998</c:v>
                </c:pt>
                <c:pt idx="5185">
                  <c:v>0.46102670000000001</c:v>
                </c:pt>
                <c:pt idx="5186">
                  <c:v>0.46101310000000001</c:v>
                </c:pt>
                <c:pt idx="5187">
                  <c:v>0.46099479999999998</c:v>
                </c:pt>
                <c:pt idx="5188">
                  <c:v>0.46097290000000002</c:v>
                </c:pt>
                <c:pt idx="5189">
                  <c:v>0.46094829999999998</c:v>
                </c:pt>
                <c:pt idx="5190">
                  <c:v>0.46092040000000001</c:v>
                </c:pt>
                <c:pt idx="5191">
                  <c:v>0.46088699999999999</c:v>
                </c:pt>
                <c:pt idx="5192">
                  <c:v>0.46084540000000002</c:v>
                </c:pt>
                <c:pt idx="5193">
                  <c:v>0.4607946</c:v>
                </c:pt>
                <c:pt idx="5194">
                  <c:v>0.46073589999999998</c:v>
                </c:pt>
                <c:pt idx="5195">
                  <c:v>0.46067409999999998</c:v>
                </c:pt>
                <c:pt idx="5196">
                  <c:v>0.46061649999999998</c:v>
                </c:pt>
                <c:pt idx="5197">
                  <c:v>0.46056979999999997</c:v>
                </c:pt>
                <c:pt idx="5198">
                  <c:v>0.46053759999999999</c:v>
                </c:pt>
                <c:pt idx="5199">
                  <c:v>0.46051799999999998</c:v>
                </c:pt>
                <c:pt idx="5200">
                  <c:v>0.46050429999999998</c:v>
                </c:pt>
                <c:pt idx="5201">
                  <c:v>0.46048440000000002</c:v>
                </c:pt>
                <c:pt idx="5202">
                  <c:v>0.46044689999999999</c:v>
                </c:pt>
                <c:pt idx="5203">
                  <c:v>0.46038259999999998</c:v>
                </c:pt>
                <c:pt idx="5204">
                  <c:v>0.46028760000000002</c:v>
                </c:pt>
                <c:pt idx="5205">
                  <c:v>0.46016299999999999</c:v>
                </c:pt>
                <c:pt idx="5206">
                  <c:v>0.46001370000000003</c:v>
                </c:pt>
                <c:pt idx="5207">
                  <c:v>0.45984560000000002</c:v>
                </c:pt>
                <c:pt idx="5208">
                  <c:v>0.45966279999999998</c:v>
                </c:pt>
                <c:pt idx="5209">
                  <c:v>0.45946759999999998</c:v>
                </c:pt>
                <c:pt idx="5210">
                  <c:v>0.45926030000000001</c:v>
                </c:pt>
                <c:pt idx="5211">
                  <c:v>0.45904089999999997</c:v>
                </c:pt>
                <c:pt idx="5212">
                  <c:v>0.4588101</c:v>
                </c:pt>
                <c:pt idx="5213">
                  <c:v>0.45856999999999998</c:v>
                </c:pt>
                <c:pt idx="5214">
                  <c:v>0.4583236</c:v>
                </c:pt>
                <c:pt idx="5215">
                  <c:v>0.45807429999999999</c:v>
                </c:pt>
                <c:pt idx="5216">
                  <c:v>0.45782519999999999</c:v>
                </c:pt>
                <c:pt idx="5217">
                  <c:v>0.45757809999999999</c:v>
                </c:pt>
                <c:pt idx="5218">
                  <c:v>0.45733509999999999</c:v>
                </c:pt>
                <c:pt idx="5219">
                  <c:v>0.45709729999999998</c:v>
                </c:pt>
                <c:pt idx="5220">
                  <c:v>0.4568662</c:v>
                </c:pt>
                <c:pt idx="5221">
                  <c:v>0.4566422</c:v>
                </c:pt>
                <c:pt idx="5222">
                  <c:v>0.45642529999999998</c:v>
                </c:pt>
                <c:pt idx="5223">
                  <c:v>0.45621610000000001</c:v>
                </c:pt>
                <c:pt idx="5224">
                  <c:v>0.45601530000000001</c:v>
                </c:pt>
                <c:pt idx="5225">
                  <c:v>0.45582620000000001</c:v>
                </c:pt>
                <c:pt idx="5226">
                  <c:v>0.45565420000000001</c:v>
                </c:pt>
                <c:pt idx="5227">
                  <c:v>0.455507</c:v>
                </c:pt>
                <c:pt idx="5228">
                  <c:v>0.45539089999999999</c:v>
                </c:pt>
                <c:pt idx="5229">
                  <c:v>0.4553085</c:v>
                </c:pt>
                <c:pt idx="5230">
                  <c:v>0.4552563</c:v>
                </c:pt>
                <c:pt idx="5231">
                  <c:v>0.45522410000000002</c:v>
                </c:pt>
                <c:pt idx="5232">
                  <c:v>0.45519730000000003</c:v>
                </c:pt>
                <c:pt idx="5233">
                  <c:v>0.45516109999999999</c:v>
                </c:pt>
                <c:pt idx="5234">
                  <c:v>0.45510689999999998</c:v>
                </c:pt>
                <c:pt idx="5235">
                  <c:v>0.45503450000000001</c:v>
                </c:pt>
                <c:pt idx="5236">
                  <c:v>0.4549533</c:v>
                </c:pt>
                <c:pt idx="5237">
                  <c:v>0.45487749999999999</c:v>
                </c:pt>
                <c:pt idx="5238">
                  <c:v>0.45482299999999998</c:v>
                </c:pt>
                <c:pt idx="5239">
                  <c:v>0.45480120000000002</c:v>
                </c:pt>
                <c:pt idx="5240">
                  <c:v>0.45481510000000003</c:v>
                </c:pt>
                <c:pt idx="5241">
                  <c:v>0.45486140000000003</c:v>
                </c:pt>
                <c:pt idx="5242">
                  <c:v>0.45493159999999999</c:v>
                </c:pt>
                <c:pt idx="5243">
                  <c:v>0.45501760000000002</c:v>
                </c:pt>
                <c:pt idx="5244">
                  <c:v>0.45511220000000002</c:v>
                </c:pt>
                <c:pt idx="5245">
                  <c:v>0.45521149999999999</c:v>
                </c:pt>
                <c:pt idx="5246">
                  <c:v>0.45531329999999998</c:v>
                </c:pt>
                <c:pt idx="5247">
                  <c:v>0.45541369999999998</c:v>
                </c:pt>
                <c:pt idx="5248">
                  <c:v>0.4555072</c:v>
                </c:pt>
                <c:pt idx="5249">
                  <c:v>0.45558739999999998</c:v>
                </c:pt>
                <c:pt idx="5250">
                  <c:v>0.45564880000000002</c:v>
                </c:pt>
                <c:pt idx="5251">
                  <c:v>0.4556907</c:v>
                </c:pt>
                <c:pt idx="5252">
                  <c:v>0.45571899999999999</c:v>
                </c:pt>
                <c:pt idx="5253">
                  <c:v>0.45574579999999998</c:v>
                </c:pt>
                <c:pt idx="5254">
                  <c:v>0.45578639999999998</c:v>
                </c:pt>
                <c:pt idx="5255">
                  <c:v>0.45585429999999999</c:v>
                </c:pt>
                <c:pt idx="5256">
                  <c:v>0.45595849999999999</c:v>
                </c:pt>
                <c:pt idx="5257">
                  <c:v>0.4560997</c:v>
                </c:pt>
                <c:pt idx="5258">
                  <c:v>0.45627089999999998</c:v>
                </c:pt>
                <c:pt idx="5259">
                  <c:v>0.45646029999999999</c:v>
                </c:pt>
                <c:pt idx="5260">
                  <c:v>0.45665410000000001</c:v>
                </c:pt>
                <c:pt idx="5261">
                  <c:v>0.4568392</c:v>
                </c:pt>
                <c:pt idx="5262">
                  <c:v>0.45700499999999999</c:v>
                </c:pt>
                <c:pt idx="5263">
                  <c:v>0.45714329999999997</c:v>
                </c:pt>
                <c:pt idx="5264">
                  <c:v>0.45724809999999999</c:v>
                </c:pt>
                <c:pt idx="5265">
                  <c:v>0.45731369999999999</c:v>
                </c:pt>
                <c:pt idx="5266">
                  <c:v>0.45733550000000001</c:v>
                </c:pt>
                <c:pt idx="5267">
                  <c:v>0.45731050000000001</c:v>
                </c:pt>
                <c:pt idx="5268">
                  <c:v>0.45723809999999998</c:v>
                </c:pt>
                <c:pt idx="5269">
                  <c:v>0.457121</c:v>
                </c:pt>
                <c:pt idx="5270">
                  <c:v>0.45696550000000002</c:v>
                </c:pt>
                <c:pt idx="5271">
                  <c:v>0.45678099999999999</c:v>
                </c:pt>
                <c:pt idx="5272">
                  <c:v>0.45657700000000001</c:v>
                </c:pt>
                <c:pt idx="5273">
                  <c:v>0.4563625</c:v>
                </c:pt>
                <c:pt idx="5274">
                  <c:v>0.45614209999999999</c:v>
                </c:pt>
                <c:pt idx="5275">
                  <c:v>0.45591490000000001</c:v>
                </c:pt>
                <c:pt idx="5276">
                  <c:v>0.45567380000000002</c:v>
                </c:pt>
                <c:pt idx="5277">
                  <c:v>0.4554069</c:v>
                </c:pt>
                <c:pt idx="5278">
                  <c:v>0.45510030000000001</c:v>
                </c:pt>
                <c:pt idx="5279">
                  <c:v>0.45474110000000001</c:v>
                </c:pt>
                <c:pt idx="5280">
                  <c:v>0.45432230000000001</c:v>
                </c:pt>
                <c:pt idx="5281">
                  <c:v>0.45384390000000002</c:v>
                </c:pt>
                <c:pt idx="5282">
                  <c:v>0.45331300000000002</c:v>
                </c:pt>
                <c:pt idx="5283">
                  <c:v>0.4527408</c:v>
                </c:pt>
                <c:pt idx="5284">
                  <c:v>0.45213819999999999</c:v>
                </c:pt>
                <c:pt idx="5285">
                  <c:v>0.45151249999999998</c:v>
                </c:pt>
                <c:pt idx="5286">
                  <c:v>0.45086369999999998</c:v>
                </c:pt>
                <c:pt idx="5287">
                  <c:v>0.45018780000000003</c:v>
                </c:pt>
                <c:pt idx="5288">
                  <c:v>0.44947989999999999</c:v>
                </c:pt>
                <c:pt idx="5289">
                  <c:v>0.44874019999999998</c:v>
                </c:pt>
                <c:pt idx="5290">
                  <c:v>0.4479766</c:v>
                </c:pt>
                <c:pt idx="5291">
                  <c:v>0.44720660000000001</c:v>
                </c:pt>
                <c:pt idx="5292">
                  <c:v>0.4464516</c:v>
                </c:pt>
                <c:pt idx="5293">
                  <c:v>0.44573380000000001</c:v>
                </c:pt>
                <c:pt idx="5294">
                  <c:v>0.44506849999999998</c:v>
                </c:pt>
                <c:pt idx="5295">
                  <c:v>0.44446020000000003</c:v>
                </c:pt>
                <c:pt idx="5296">
                  <c:v>0.44390289999999999</c:v>
                </c:pt>
                <c:pt idx="5297">
                  <c:v>0.44338349999999999</c:v>
                </c:pt>
                <c:pt idx="5298">
                  <c:v>0.44288739999999999</c:v>
                </c:pt>
                <c:pt idx="5299">
                  <c:v>0.44240220000000002</c:v>
                </c:pt>
                <c:pt idx="5300">
                  <c:v>0.4419227</c:v>
                </c:pt>
                <c:pt idx="5301">
                  <c:v>0.44144990000000001</c:v>
                </c:pt>
                <c:pt idx="5302">
                  <c:v>0.44099060000000001</c:v>
                </c:pt>
                <c:pt idx="5303">
                  <c:v>0.44055359999999999</c:v>
                </c:pt>
                <c:pt idx="5304">
                  <c:v>0.44014740000000002</c:v>
                </c:pt>
                <c:pt idx="5305">
                  <c:v>0.43977889999999997</c:v>
                </c:pt>
                <c:pt idx="5306">
                  <c:v>0.43945220000000002</c:v>
                </c:pt>
                <c:pt idx="5307">
                  <c:v>0.43916860000000002</c:v>
                </c:pt>
                <c:pt idx="5308">
                  <c:v>0.43892619999999999</c:v>
                </c:pt>
                <c:pt idx="5309">
                  <c:v>0.4387202</c:v>
                </c:pt>
                <c:pt idx="5310">
                  <c:v>0.43854270000000001</c:v>
                </c:pt>
                <c:pt idx="5311">
                  <c:v>0.43838369999999999</c:v>
                </c:pt>
                <c:pt idx="5312">
                  <c:v>0.43823309999999999</c:v>
                </c:pt>
                <c:pt idx="5313">
                  <c:v>0.43808350000000001</c:v>
                </c:pt>
                <c:pt idx="5314">
                  <c:v>0.43793029999999999</c:v>
                </c:pt>
                <c:pt idx="5315">
                  <c:v>0.43777369999999999</c:v>
                </c:pt>
                <c:pt idx="5316">
                  <c:v>0.43761689999999998</c:v>
                </c:pt>
                <c:pt idx="5317">
                  <c:v>0.43746370000000001</c:v>
                </c:pt>
                <c:pt idx="5318">
                  <c:v>0.43731720000000002</c:v>
                </c:pt>
                <c:pt idx="5319">
                  <c:v>0.4371777</c:v>
                </c:pt>
                <c:pt idx="5320">
                  <c:v>0.43704340000000003</c:v>
                </c:pt>
                <c:pt idx="5321">
                  <c:v>0.4369111</c:v>
                </c:pt>
                <c:pt idx="5322">
                  <c:v>0.43677739999999998</c:v>
                </c:pt>
                <c:pt idx="5323">
                  <c:v>0.43663780000000002</c:v>
                </c:pt>
                <c:pt idx="5324">
                  <c:v>0.43648740000000003</c:v>
                </c:pt>
                <c:pt idx="5325">
                  <c:v>0.43631799999999998</c:v>
                </c:pt>
                <c:pt idx="5326">
                  <c:v>0.43611830000000001</c:v>
                </c:pt>
                <c:pt idx="5327">
                  <c:v>0.43587629999999999</c:v>
                </c:pt>
                <c:pt idx="5328">
                  <c:v>0.43558089999999999</c:v>
                </c:pt>
                <c:pt idx="5329">
                  <c:v>0.43522820000000001</c:v>
                </c:pt>
                <c:pt idx="5330">
                  <c:v>0.43482270000000001</c:v>
                </c:pt>
                <c:pt idx="5331">
                  <c:v>0.43437949999999997</c:v>
                </c:pt>
                <c:pt idx="5332">
                  <c:v>0.43391869999999999</c:v>
                </c:pt>
                <c:pt idx="5333">
                  <c:v>0.43346040000000002</c:v>
                </c:pt>
                <c:pt idx="5334">
                  <c:v>0.43301869999999998</c:v>
                </c:pt>
                <c:pt idx="5335">
                  <c:v>0.43259560000000002</c:v>
                </c:pt>
                <c:pt idx="5336">
                  <c:v>0.4321817</c:v>
                </c:pt>
                <c:pt idx="5337">
                  <c:v>0.43175999999999998</c:v>
                </c:pt>
                <c:pt idx="5338">
                  <c:v>0.43131259999999999</c:v>
                </c:pt>
                <c:pt idx="5339">
                  <c:v>0.43082700000000002</c:v>
                </c:pt>
                <c:pt idx="5340">
                  <c:v>0.43030170000000001</c:v>
                </c:pt>
                <c:pt idx="5341">
                  <c:v>0.42974600000000002</c:v>
                </c:pt>
                <c:pt idx="5342">
                  <c:v>0.42917880000000003</c:v>
                </c:pt>
                <c:pt idx="5343">
                  <c:v>0.4286219</c:v>
                </c:pt>
                <c:pt idx="5344">
                  <c:v>0.42809439999999999</c:v>
                </c:pt>
                <c:pt idx="5345">
                  <c:v>0.42760910000000002</c:v>
                </c:pt>
                <c:pt idx="5346">
                  <c:v>0.42716939999999998</c:v>
                </c:pt>
                <c:pt idx="5347">
                  <c:v>0.4267705</c:v>
                </c:pt>
                <c:pt idx="5348">
                  <c:v>0.42640060000000002</c:v>
                </c:pt>
                <c:pt idx="5349">
                  <c:v>0.42604570000000003</c:v>
                </c:pt>
                <c:pt idx="5350">
                  <c:v>0.42569279999999998</c:v>
                </c:pt>
                <c:pt idx="5351">
                  <c:v>0.42533310000000002</c:v>
                </c:pt>
                <c:pt idx="5352">
                  <c:v>0.42496479999999998</c:v>
                </c:pt>
                <c:pt idx="5353">
                  <c:v>0.42459259999999999</c:v>
                </c:pt>
                <c:pt idx="5354">
                  <c:v>0.42422739999999998</c:v>
                </c:pt>
                <c:pt idx="5355">
                  <c:v>0.42388049999999999</c:v>
                </c:pt>
                <c:pt idx="5356">
                  <c:v>0.42356149999999998</c:v>
                </c:pt>
                <c:pt idx="5357">
                  <c:v>0.42327350000000002</c:v>
                </c:pt>
                <c:pt idx="5358">
                  <c:v>0.42301139999999998</c:v>
                </c:pt>
                <c:pt idx="5359">
                  <c:v>0.42276370000000002</c:v>
                </c:pt>
                <c:pt idx="5360">
                  <c:v>0.42251549999999999</c:v>
                </c:pt>
                <c:pt idx="5361">
                  <c:v>0.42225469999999998</c:v>
                </c:pt>
                <c:pt idx="5362">
                  <c:v>0.4219753</c:v>
                </c:pt>
                <c:pt idx="5363">
                  <c:v>0.42168040000000001</c:v>
                </c:pt>
                <c:pt idx="5364">
                  <c:v>0.42137940000000002</c:v>
                </c:pt>
                <c:pt idx="5365">
                  <c:v>0.42108459999999998</c:v>
                </c:pt>
                <c:pt idx="5366">
                  <c:v>0.42080640000000002</c:v>
                </c:pt>
                <c:pt idx="5367">
                  <c:v>0.420547</c:v>
                </c:pt>
                <c:pt idx="5368">
                  <c:v>0.42030240000000002</c:v>
                </c:pt>
                <c:pt idx="5369">
                  <c:v>0.42006270000000001</c:v>
                </c:pt>
                <c:pt idx="5370">
                  <c:v>0.41981790000000002</c:v>
                </c:pt>
                <c:pt idx="5371">
                  <c:v>0.4195625</c:v>
                </c:pt>
                <c:pt idx="5372">
                  <c:v>0.41929899999999998</c:v>
                </c:pt>
                <c:pt idx="5373">
                  <c:v>0.41903689999999999</c:v>
                </c:pt>
                <c:pt idx="5374">
                  <c:v>0.41879100000000002</c:v>
                </c:pt>
                <c:pt idx="5375">
                  <c:v>0.41857460000000002</c:v>
                </c:pt>
                <c:pt idx="5376">
                  <c:v>0.41839520000000002</c:v>
                </c:pt>
                <c:pt idx="5377">
                  <c:v>0.41825180000000001</c:v>
                </c:pt>
                <c:pt idx="5378">
                  <c:v>0.41813479999999997</c:v>
                </c:pt>
                <c:pt idx="5379">
                  <c:v>0.41802800000000001</c:v>
                </c:pt>
                <c:pt idx="5380">
                  <c:v>0.4179136</c:v>
                </c:pt>
                <c:pt idx="5381">
                  <c:v>0.41777750000000002</c:v>
                </c:pt>
                <c:pt idx="5382">
                  <c:v>0.41761239999999999</c:v>
                </c:pt>
                <c:pt idx="5383">
                  <c:v>0.41741990000000001</c:v>
                </c:pt>
                <c:pt idx="5384">
                  <c:v>0.41720940000000001</c:v>
                </c:pt>
                <c:pt idx="5385">
                  <c:v>0.41699720000000001</c:v>
                </c:pt>
                <c:pt idx="5386">
                  <c:v>0.41680230000000001</c:v>
                </c:pt>
                <c:pt idx="5387">
                  <c:v>0.4166414</c:v>
                </c:pt>
                <c:pt idx="5388">
                  <c:v>0.4165276</c:v>
                </c:pt>
                <c:pt idx="5389">
                  <c:v>0.41646660000000002</c:v>
                </c:pt>
                <c:pt idx="5390">
                  <c:v>0.41645599999999999</c:v>
                </c:pt>
                <c:pt idx="5391">
                  <c:v>0.41648499999999999</c:v>
                </c:pt>
                <c:pt idx="5392">
                  <c:v>0.41653649999999998</c:v>
                </c:pt>
                <c:pt idx="5393">
                  <c:v>0.41659099999999999</c:v>
                </c:pt>
                <c:pt idx="5394">
                  <c:v>0.41662830000000001</c:v>
                </c:pt>
                <c:pt idx="5395">
                  <c:v>0.41663280000000003</c:v>
                </c:pt>
                <c:pt idx="5396">
                  <c:v>0.41659679999999999</c:v>
                </c:pt>
                <c:pt idx="5397">
                  <c:v>0.41652090000000003</c:v>
                </c:pt>
                <c:pt idx="5398">
                  <c:v>0.41641519999999999</c:v>
                </c:pt>
                <c:pt idx="5399">
                  <c:v>0.41629620000000001</c:v>
                </c:pt>
                <c:pt idx="5400">
                  <c:v>0.41618509999999997</c:v>
                </c:pt>
                <c:pt idx="5401">
                  <c:v>0.41610150000000001</c:v>
                </c:pt>
                <c:pt idx="5402">
                  <c:v>0.41605950000000003</c:v>
                </c:pt>
                <c:pt idx="5403">
                  <c:v>0.41606480000000001</c:v>
                </c:pt>
                <c:pt idx="5404">
                  <c:v>0.41611290000000001</c:v>
                </c:pt>
                <c:pt idx="5405">
                  <c:v>0.41619010000000001</c:v>
                </c:pt>
                <c:pt idx="5406">
                  <c:v>0.41627700000000001</c:v>
                </c:pt>
                <c:pt idx="5407">
                  <c:v>0.41635499999999998</c:v>
                </c:pt>
                <c:pt idx="5408">
                  <c:v>0.41641040000000001</c:v>
                </c:pt>
                <c:pt idx="5409">
                  <c:v>0.41643770000000002</c:v>
                </c:pt>
                <c:pt idx="5410">
                  <c:v>0.41644199999999998</c:v>
                </c:pt>
                <c:pt idx="5411">
                  <c:v>0.41643590000000003</c:v>
                </c:pt>
                <c:pt idx="5412">
                  <c:v>0.41643570000000002</c:v>
                </c:pt>
                <c:pt idx="5413">
                  <c:v>0.41645500000000002</c:v>
                </c:pt>
                <c:pt idx="5414">
                  <c:v>0.41650140000000002</c:v>
                </c:pt>
                <c:pt idx="5415">
                  <c:v>0.41657290000000002</c:v>
                </c:pt>
                <c:pt idx="5416">
                  <c:v>0.41665950000000002</c:v>
                </c:pt>
                <c:pt idx="5417">
                  <c:v>0.41674539999999999</c:v>
                </c:pt>
                <c:pt idx="5418">
                  <c:v>0.41681390000000001</c:v>
                </c:pt>
                <c:pt idx="5419">
                  <c:v>0.4168539</c:v>
                </c:pt>
                <c:pt idx="5420">
                  <c:v>0.41686139999999999</c:v>
                </c:pt>
                <c:pt idx="5421">
                  <c:v>0.4168422</c:v>
                </c:pt>
                <c:pt idx="5422">
                  <c:v>0.41680879999999998</c:v>
                </c:pt>
                <c:pt idx="5423">
                  <c:v>0.41677959999999997</c:v>
                </c:pt>
                <c:pt idx="5424">
                  <c:v>0.41677189999999997</c:v>
                </c:pt>
                <c:pt idx="5425">
                  <c:v>0.41679880000000002</c:v>
                </c:pt>
                <c:pt idx="5426">
                  <c:v>0.41686580000000001</c:v>
                </c:pt>
                <c:pt idx="5427">
                  <c:v>0.41696939999999999</c:v>
                </c:pt>
                <c:pt idx="5428">
                  <c:v>0.41709839999999998</c:v>
                </c:pt>
                <c:pt idx="5429">
                  <c:v>0.41723549999999998</c:v>
                </c:pt>
                <c:pt idx="5430">
                  <c:v>0.41736420000000002</c:v>
                </c:pt>
                <c:pt idx="5431">
                  <c:v>0.4174716</c:v>
                </c:pt>
                <c:pt idx="5432">
                  <c:v>0.41755209999999998</c:v>
                </c:pt>
                <c:pt idx="5433">
                  <c:v>0.4176088</c:v>
                </c:pt>
                <c:pt idx="5434">
                  <c:v>0.41765190000000002</c:v>
                </c:pt>
                <c:pt idx="5435">
                  <c:v>0.41769450000000002</c:v>
                </c:pt>
                <c:pt idx="5436">
                  <c:v>0.41774850000000002</c:v>
                </c:pt>
                <c:pt idx="5437">
                  <c:v>0.4178211</c:v>
                </c:pt>
                <c:pt idx="5438">
                  <c:v>0.41791349999999999</c:v>
                </c:pt>
                <c:pt idx="5439">
                  <c:v>0.4180219</c:v>
                </c:pt>
                <c:pt idx="5440">
                  <c:v>0.41813980000000001</c:v>
                </c:pt>
                <c:pt idx="5441">
                  <c:v>0.4182613</c:v>
                </c:pt>
                <c:pt idx="5442">
                  <c:v>0.41838350000000002</c:v>
                </c:pt>
                <c:pt idx="5443">
                  <c:v>0.41850579999999998</c:v>
                </c:pt>
                <c:pt idx="5444">
                  <c:v>0.41862850000000001</c:v>
                </c:pt>
                <c:pt idx="5445">
                  <c:v>0.41875129999999999</c:v>
                </c:pt>
                <c:pt idx="5446">
                  <c:v>0.41887150000000001</c:v>
                </c:pt>
                <c:pt idx="5447">
                  <c:v>0.41898429999999998</c:v>
                </c:pt>
                <c:pt idx="5448">
                  <c:v>0.41908479999999998</c:v>
                </c:pt>
                <c:pt idx="5449">
                  <c:v>0.4191706</c:v>
                </c:pt>
                <c:pt idx="5450">
                  <c:v>0.41924349999999999</c:v>
                </c:pt>
                <c:pt idx="5451">
                  <c:v>0.41930990000000001</c:v>
                </c:pt>
                <c:pt idx="5452">
                  <c:v>0.4193807</c:v>
                </c:pt>
                <c:pt idx="5453">
                  <c:v>0.41946630000000001</c:v>
                </c:pt>
                <c:pt idx="5454">
                  <c:v>0.4195758</c:v>
                </c:pt>
                <c:pt idx="5455">
                  <c:v>0.41971459999999999</c:v>
                </c:pt>
                <c:pt idx="5456">
                  <c:v>0.41988310000000001</c:v>
                </c:pt>
                <c:pt idx="5457">
                  <c:v>0.4200777</c:v>
                </c:pt>
                <c:pt idx="5458">
                  <c:v>0.42029050000000001</c:v>
                </c:pt>
                <c:pt idx="5459">
                  <c:v>0.42051189999999999</c:v>
                </c:pt>
                <c:pt idx="5460">
                  <c:v>0.42073060000000001</c:v>
                </c:pt>
                <c:pt idx="5461">
                  <c:v>0.42093520000000001</c:v>
                </c:pt>
                <c:pt idx="5462">
                  <c:v>0.4211164</c:v>
                </c:pt>
                <c:pt idx="5463">
                  <c:v>0.42126839999999999</c:v>
                </c:pt>
                <c:pt idx="5464">
                  <c:v>0.42139100000000002</c:v>
                </c:pt>
                <c:pt idx="5465">
                  <c:v>0.42149029999999998</c:v>
                </c:pt>
                <c:pt idx="5466">
                  <c:v>0.42157830000000002</c:v>
                </c:pt>
                <c:pt idx="5467">
                  <c:v>0.4216702</c:v>
                </c:pt>
                <c:pt idx="5468">
                  <c:v>0.42177969999999998</c:v>
                </c:pt>
                <c:pt idx="5469">
                  <c:v>0.42191640000000002</c:v>
                </c:pt>
                <c:pt idx="5470">
                  <c:v>0.42208220000000002</c:v>
                </c:pt>
                <c:pt idx="5471">
                  <c:v>0.4222725</c:v>
                </c:pt>
                <c:pt idx="5472">
                  <c:v>0.4224773</c:v>
                </c:pt>
                <c:pt idx="5473">
                  <c:v>0.42268679999999997</c:v>
                </c:pt>
                <c:pt idx="5474">
                  <c:v>0.42289349999999998</c:v>
                </c:pt>
                <c:pt idx="5475">
                  <c:v>0.42309580000000002</c:v>
                </c:pt>
                <c:pt idx="5476">
                  <c:v>0.42329749999999999</c:v>
                </c:pt>
                <c:pt idx="5477">
                  <c:v>0.42350569999999998</c:v>
                </c:pt>
                <c:pt idx="5478">
                  <c:v>0.42372939999999998</c:v>
                </c:pt>
                <c:pt idx="5479">
                  <c:v>0.4239753</c:v>
                </c:pt>
                <c:pt idx="5480">
                  <c:v>0.42424590000000001</c:v>
                </c:pt>
                <c:pt idx="5481">
                  <c:v>0.42453879999999999</c:v>
                </c:pt>
                <c:pt idx="5482">
                  <c:v>0.42484620000000001</c:v>
                </c:pt>
                <c:pt idx="5483">
                  <c:v>0.42515550000000002</c:v>
                </c:pt>
                <c:pt idx="5484">
                  <c:v>0.42545139999999998</c:v>
                </c:pt>
                <c:pt idx="5485">
                  <c:v>0.42572110000000002</c:v>
                </c:pt>
                <c:pt idx="5486">
                  <c:v>0.42595569999999999</c:v>
                </c:pt>
                <c:pt idx="5487">
                  <c:v>0.42615629999999999</c:v>
                </c:pt>
                <c:pt idx="5488">
                  <c:v>0.42633409999999999</c:v>
                </c:pt>
                <c:pt idx="5489">
                  <c:v>0.4265101</c:v>
                </c:pt>
                <c:pt idx="5490">
                  <c:v>0.42671039999999999</c:v>
                </c:pt>
                <c:pt idx="5491">
                  <c:v>0.42695610000000001</c:v>
                </c:pt>
                <c:pt idx="5492">
                  <c:v>0.42725819999999998</c:v>
                </c:pt>
                <c:pt idx="5493">
                  <c:v>0.42761179999999999</c:v>
                </c:pt>
                <c:pt idx="5494">
                  <c:v>0.42799619999999999</c:v>
                </c:pt>
                <c:pt idx="5495">
                  <c:v>0.4283805</c:v>
                </c:pt>
                <c:pt idx="5496">
                  <c:v>0.42873460000000002</c:v>
                </c:pt>
                <c:pt idx="5497">
                  <c:v>0.42903859999999999</c:v>
                </c:pt>
                <c:pt idx="5498">
                  <c:v>0.4292878</c:v>
                </c:pt>
                <c:pt idx="5499">
                  <c:v>0.42949320000000002</c:v>
                </c:pt>
                <c:pt idx="5500">
                  <c:v>0.42967539999999999</c:v>
                </c:pt>
                <c:pt idx="5501">
                  <c:v>0.42985679999999998</c:v>
                </c:pt>
                <c:pt idx="5502">
                  <c:v>0.43005330000000003</c:v>
                </c:pt>
                <c:pt idx="5503">
                  <c:v>0.43027169999999998</c:v>
                </c:pt>
                <c:pt idx="5504">
                  <c:v>0.43051060000000002</c:v>
                </c:pt>
                <c:pt idx="5505">
                  <c:v>0.43076550000000002</c:v>
                </c:pt>
                <c:pt idx="5506">
                  <c:v>0.43103320000000001</c:v>
                </c:pt>
                <c:pt idx="5507">
                  <c:v>0.43131269999999999</c:v>
                </c:pt>
                <c:pt idx="5508">
                  <c:v>0.43160549999999998</c:v>
                </c:pt>
                <c:pt idx="5509">
                  <c:v>0.43191079999999998</c:v>
                </c:pt>
                <c:pt idx="5510">
                  <c:v>0.43222260000000001</c:v>
                </c:pt>
                <c:pt idx="5511">
                  <c:v>0.43253029999999998</c:v>
                </c:pt>
                <c:pt idx="5512">
                  <c:v>0.43282009999999999</c:v>
                </c:pt>
                <c:pt idx="5513">
                  <c:v>0.4330831</c:v>
                </c:pt>
                <c:pt idx="5514">
                  <c:v>0.43331750000000002</c:v>
                </c:pt>
                <c:pt idx="5515">
                  <c:v>0.43353229999999998</c:v>
                </c:pt>
                <c:pt idx="5516">
                  <c:v>0.43374190000000001</c:v>
                </c:pt>
                <c:pt idx="5517">
                  <c:v>0.43395879999999998</c:v>
                </c:pt>
                <c:pt idx="5518">
                  <c:v>0.43418909999999999</c:v>
                </c:pt>
                <c:pt idx="5519">
                  <c:v>0.43442710000000001</c:v>
                </c:pt>
                <c:pt idx="5520">
                  <c:v>0.43465979999999999</c:v>
                </c:pt>
                <c:pt idx="5521">
                  <c:v>0.43487239999999999</c:v>
                </c:pt>
                <c:pt idx="5522">
                  <c:v>0.43505850000000001</c:v>
                </c:pt>
                <c:pt idx="5523">
                  <c:v>0.43522529999999998</c:v>
                </c:pt>
                <c:pt idx="5524">
                  <c:v>0.43539539999999999</c:v>
                </c:pt>
                <c:pt idx="5525">
                  <c:v>0.43559819999999999</c:v>
                </c:pt>
                <c:pt idx="5526">
                  <c:v>0.435861</c:v>
                </c:pt>
                <c:pt idx="5527">
                  <c:v>0.436199</c:v>
                </c:pt>
                <c:pt idx="5528">
                  <c:v>0.436608</c:v>
                </c:pt>
                <c:pt idx="5529">
                  <c:v>0.43706469999999997</c:v>
                </c:pt>
                <c:pt idx="5530">
                  <c:v>0.43753199999999998</c:v>
                </c:pt>
                <c:pt idx="5531">
                  <c:v>0.437973</c:v>
                </c:pt>
                <c:pt idx="5532">
                  <c:v>0.4383571</c:v>
                </c:pt>
                <c:pt idx="5533">
                  <c:v>0.43866719999999998</c:v>
                </c:pt>
                <c:pt idx="5534">
                  <c:v>0.43890269999999998</c:v>
                </c:pt>
                <c:pt idx="5535">
                  <c:v>0.43907489999999999</c:v>
                </c:pt>
                <c:pt idx="5536">
                  <c:v>0.43920300000000001</c:v>
                </c:pt>
                <c:pt idx="5537">
                  <c:v>0.43930730000000001</c:v>
                </c:pt>
                <c:pt idx="5538">
                  <c:v>0.4394073</c:v>
                </c:pt>
                <c:pt idx="5539">
                  <c:v>0.43951869999999998</c:v>
                </c:pt>
                <c:pt idx="5540">
                  <c:v>0.43965140000000003</c:v>
                </c:pt>
                <c:pt idx="5541">
                  <c:v>0.43981150000000002</c:v>
                </c:pt>
                <c:pt idx="5542">
                  <c:v>0.44000109999999998</c:v>
                </c:pt>
                <c:pt idx="5543">
                  <c:v>0.44021909999999997</c:v>
                </c:pt>
                <c:pt idx="5544">
                  <c:v>0.44046380000000002</c:v>
                </c:pt>
                <c:pt idx="5545">
                  <c:v>0.44073329999999999</c:v>
                </c:pt>
                <c:pt idx="5546">
                  <c:v>0.44102720000000001</c:v>
                </c:pt>
                <c:pt idx="5547">
                  <c:v>0.44134499999999999</c:v>
                </c:pt>
                <c:pt idx="5548">
                  <c:v>0.44168540000000001</c:v>
                </c:pt>
                <c:pt idx="5549">
                  <c:v>0.4420443</c:v>
                </c:pt>
                <c:pt idx="5550">
                  <c:v>0.44241279999999999</c:v>
                </c:pt>
                <c:pt idx="5551">
                  <c:v>0.442778</c:v>
                </c:pt>
                <c:pt idx="5552">
                  <c:v>0.44312590000000002</c:v>
                </c:pt>
                <c:pt idx="5553">
                  <c:v>0.44344420000000001</c:v>
                </c:pt>
                <c:pt idx="5554">
                  <c:v>0.44372689999999998</c:v>
                </c:pt>
                <c:pt idx="5555">
                  <c:v>0.44397540000000002</c:v>
                </c:pt>
                <c:pt idx="5556">
                  <c:v>0.44419920000000002</c:v>
                </c:pt>
                <c:pt idx="5557">
                  <c:v>0.4444109</c:v>
                </c:pt>
                <c:pt idx="5558">
                  <c:v>0.44462380000000001</c:v>
                </c:pt>
                <c:pt idx="5559">
                  <c:v>0.44484770000000001</c:v>
                </c:pt>
                <c:pt idx="5560">
                  <c:v>0.44508740000000002</c:v>
                </c:pt>
                <c:pt idx="5561">
                  <c:v>0.44534279999999998</c:v>
                </c:pt>
                <c:pt idx="5562">
                  <c:v>0.44561070000000003</c:v>
                </c:pt>
                <c:pt idx="5563">
                  <c:v>0.44588709999999998</c:v>
                </c:pt>
                <c:pt idx="5564">
                  <c:v>0.44616650000000002</c:v>
                </c:pt>
                <c:pt idx="5565">
                  <c:v>0.4464437</c:v>
                </c:pt>
                <c:pt idx="5566">
                  <c:v>0.44671309999999997</c:v>
                </c:pt>
                <c:pt idx="5567">
                  <c:v>0.44696829999999999</c:v>
                </c:pt>
                <c:pt idx="5568">
                  <c:v>0.44720520000000002</c:v>
                </c:pt>
                <c:pt idx="5569">
                  <c:v>0.44742270000000001</c:v>
                </c:pt>
                <c:pt idx="5570">
                  <c:v>0.44762489999999999</c:v>
                </c:pt>
                <c:pt idx="5571">
                  <c:v>0.44781959999999998</c:v>
                </c:pt>
                <c:pt idx="5572">
                  <c:v>0.44801669999999999</c:v>
                </c:pt>
                <c:pt idx="5573">
                  <c:v>0.44822469999999998</c:v>
                </c:pt>
                <c:pt idx="5574">
                  <c:v>0.44844729999999999</c:v>
                </c:pt>
                <c:pt idx="5575">
                  <c:v>0.44868200000000003</c:v>
                </c:pt>
                <c:pt idx="5576">
                  <c:v>0.4489223</c:v>
                </c:pt>
                <c:pt idx="5577">
                  <c:v>0.44916089999999997</c:v>
                </c:pt>
                <c:pt idx="5578">
                  <c:v>0.44939370000000001</c:v>
                </c:pt>
                <c:pt idx="5579">
                  <c:v>0.44962220000000003</c:v>
                </c:pt>
                <c:pt idx="5580">
                  <c:v>0.44985249999999999</c:v>
                </c:pt>
                <c:pt idx="5581">
                  <c:v>0.45009280000000002</c:v>
                </c:pt>
                <c:pt idx="5582">
                  <c:v>0.45034990000000003</c:v>
                </c:pt>
                <c:pt idx="5583">
                  <c:v>0.45062550000000001</c:v>
                </c:pt>
                <c:pt idx="5584">
                  <c:v>0.45091569999999997</c:v>
                </c:pt>
                <c:pt idx="5585">
                  <c:v>0.45121260000000002</c:v>
                </c:pt>
                <c:pt idx="5586">
                  <c:v>0.4515091</c:v>
                </c:pt>
                <c:pt idx="5587">
                  <c:v>0.45179999999999998</c:v>
                </c:pt>
                <c:pt idx="5588">
                  <c:v>0.45208480000000001</c:v>
                </c:pt>
                <c:pt idx="5589">
                  <c:v>0.4523663</c:v>
                </c:pt>
                <c:pt idx="5590">
                  <c:v>0.45264900000000002</c:v>
                </c:pt>
                <c:pt idx="5591">
                  <c:v>0.45293749999999999</c:v>
                </c:pt>
                <c:pt idx="5592">
                  <c:v>0.45323429999999998</c:v>
                </c:pt>
                <c:pt idx="5593">
                  <c:v>0.45354040000000001</c:v>
                </c:pt>
                <c:pt idx="5594">
                  <c:v>0.4538567</c:v>
                </c:pt>
                <c:pt idx="5595">
                  <c:v>0.45418320000000001</c:v>
                </c:pt>
                <c:pt idx="5596">
                  <c:v>0.45451970000000003</c:v>
                </c:pt>
                <c:pt idx="5597">
                  <c:v>0.45486460000000001</c:v>
                </c:pt>
                <c:pt idx="5598">
                  <c:v>0.45521270000000003</c:v>
                </c:pt>
                <c:pt idx="5599">
                  <c:v>0.45555610000000002</c:v>
                </c:pt>
                <c:pt idx="5600">
                  <c:v>0.4558856</c:v>
                </c:pt>
                <c:pt idx="5601">
                  <c:v>0.4561923</c:v>
                </c:pt>
                <c:pt idx="5602">
                  <c:v>0.45647149999999997</c:v>
                </c:pt>
                <c:pt idx="5603">
                  <c:v>0.45672449999999998</c:v>
                </c:pt>
                <c:pt idx="5604">
                  <c:v>0.45695780000000003</c:v>
                </c:pt>
                <c:pt idx="5605">
                  <c:v>0.45718150000000002</c:v>
                </c:pt>
                <c:pt idx="5606">
                  <c:v>0.45740570000000003</c:v>
                </c:pt>
                <c:pt idx="5607">
                  <c:v>0.45763809999999999</c:v>
                </c:pt>
                <c:pt idx="5608">
                  <c:v>0.45788250000000003</c:v>
                </c:pt>
                <c:pt idx="5609">
                  <c:v>0.45813890000000002</c:v>
                </c:pt>
                <c:pt idx="5610">
                  <c:v>0.45840530000000002</c:v>
                </c:pt>
                <c:pt idx="5611">
                  <c:v>0.45867780000000002</c:v>
                </c:pt>
                <c:pt idx="5612">
                  <c:v>0.45895279999999999</c:v>
                </c:pt>
                <c:pt idx="5613">
                  <c:v>0.45922689999999999</c:v>
                </c:pt>
                <c:pt idx="5614">
                  <c:v>0.45949689999999999</c:v>
                </c:pt>
                <c:pt idx="5615">
                  <c:v>0.45976149999999999</c:v>
                </c:pt>
                <c:pt idx="5616">
                  <c:v>0.46002120000000002</c:v>
                </c:pt>
                <c:pt idx="5617">
                  <c:v>0.46027899999999999</c:v>
                </c:pt>
                <c:pt idx="5618">
                  <c:v>0.4605398</c:v>
                </c:pt>
                <c:pt idx="5619">
                  <c:v>0.46080860000000001</c:v>
                </c:pt>
                <c:pt idx="5620">
                  <c:v>0.46108729999999998</c:v>
                </c:pt>
                <c:pt idx="5621">
                  <c:v>0.46137400000000001</c:v>
                </c:pt>
                <c:pt idx="5622">
                  <c:v>0.46166220000000002</c:v>
                </c:pt>
                <c:pt idx="5623">
                  <c:v>0.46194370000000001</c:v>
                </c:pt>
                <c:pt idx="5624">
                  <c:v>0.46221309999999999</c:v>
                </c:pt>
                <c:pt idx="5625">
                  <c:v>0.46247110000000002</c:v>
                </c:pt>
                <c:pt idx="5626">
                  <c:v>0.46272580000000002</c:v>
                </c:pt>
                <c:pt idx="5627">
                  <c:v>0.46299119999999999</c:v>
                </c:pt>
                <c:pt idx="5628">
                  <c:v>0.4632812</c:v>
                </c:pt>
                <c:pt idx="5629">
                  <c:v>0.46360390000000001</c:v>
                </c:pt>
                <c:pt idx="5630">
                  <c:v>0.46395710000000001</c:v>
                </c:pt>
                <c:pt idx="5631">
                  <c:v>0.46432810000000002</c:v>
                </c:pt>
                <c:pt idx="5632">
                  <c:v>0.46469899999999997</c:v>
                </c:pt>
                <c:pt idx="5633">
                  <c:v>0.4650514</c:v>
                </c:pt>
                <c:pt idx="5634">
                  <c:v>0.46537499999999998</c:v>
                </c:pt>
                <c:pt idx="5635">
                  <c:v>0.46567029999999998</c:v>
                </c:pt>
                <c:pt idx="5636">
                  <c:v>0.4659489</c:v>
                </c:pt>
                <c:pt idx="5637">
                  <c:v>0.46622829999999998</c:v>
                </c:pt>
                <c:pt idx="5638">
                  <c:v>0.46652529999999998</c:v>
                </c:pt>
                <c:pt idx="5639">
                  <c:v>0.46685280000000001</c:v>
                </c:pt>
                <c:pt idx="5640">
                  <c:v>0.46721689999999999</c:v>
                </c:pt>
                <c:pt idx="5641">
                  <c:v>0.467617</c:v>
                </c:pt>
                <c:pt idx="5642">
                  <c:v>0.46804810000000002</c:v>
                </c:pt>
                <c:pt idx="5643">
                  <c:v>0.46850150000000002</c:v>
                </c:pt>
                <c:pt idx="5644">
                  <c:v>0.4689661</c:v>
                </c:pt>
                <c:pt idx="5645">
                  <c:v>0.46942679999999998</c:v>
                </c:pt>
                <c:pt idx="5646">
                  <c:v>0.46986539999999999</c:v>
                </c:pt>
                <c:pt idx="5647">
                  <c:v>0.47026449999999997</c:v>
                </c:pt>
                <c:pt idx="5648">
                  <c:v>0.47060950000000001</c:v>
                </c:pt>
                <c:pt idx="5649">
                  <c:v>0.47089609999999998</c:v>
                </c:pt>
                <c:pt idx="5650">
                  <c:v>0.47113129999999998</c:v>
                </c:pt>
                <c:pt idx="5651">
                  <c:v>0.4713349</c:v>
                </c:pt>
                <c:pt idx="5652">
                  <c:v>0.47153060000000002</c:v>
                </c:pt>
                <c:pt idx="5653">
                  <c:v>0.47174189999999999</c:v>
                </c:pt>
                <c:pt idx="5654">
                  <c:v>0.47198440000000003</c:v>
                </c:pt>
                <c:pt idx="5655">
                  <c:v>0.47226129999999999</c:v>
                </c:pt>
                <c:pt idx="5656">
                  <c:v>0.47256540000000002</c:v>
                </c:pt>
                <c:pt idx="5657">
                  <c:v>0.4728832</c:v>
                </c:pt>
                <c:pt idx="5658">
                  <c:v>0.47320200000000001</c:v>
                </c:pt>
                <c:pt idx="5659">
                  <c:v>0.47351270000000001</c:v>
                </c:pt>
                <c:pt idx="5660">
                  <c:v>0.47381329999999999</c:v>
                </c:pt>
                <c:pt idx="5661">
                  <c:v>0.47410679999999999</c:v>
                </c:pt>
                <c:pt idx="5662">
                  <c:v>0.47439799999999999</c:v>
                </c:pt>
                <c:pt idx="5663">
                  <c:v>0.47469250000000002</c:v>
                </c:pt>
                <c:pt idx="5664">
                  <c:v>0.47499400000000003</c:v>
                </c:pt>
                <c:pt idx="5665">
                  <c:v>0.47530620000000001</c:v>
                </c:pt>
                <c:pt idx="5666">
                  <c:v>0.4756319</c:v>
                </c:pt>
                <c:pt idx="5667">
                  <c:v>0.47597289999999998</c:v>
                </c:pt>
                <c:pt idx="5668">
                  <c:v>0.47632760000000002</c:v>
                </c:pt>
                <c:pt idx="5669">
                  <c:v>0.47669060000000002</c:v>
                </c:pt>
                <c:pt idx="5670">
                  <c:v>0.47705120000000001</c:v>
                </c:pt>
                <c:pt idx="5671">
                  <c:v>0.47739700000000002</c:v>
                </c:pt>
                <c:pt idx="5672">
                  <c:v>0.47771930000000001</c:v>
                </c:pt>
                <c:pt idx="5673">
                  <c:v>0.4780179</c:v>
                </c:pt>
                <c:pt idx="5674">
                  <c:v>0.47830420000000001</c:v>
                </c:pt>
                <c:pt idx="5675">
                  <c:v>0.47859760000000001</c:v>
                </c:pt>
                <c:pt idx="5676">
                  <c:v>0.4789195</c:v>
                </c:pt>
                <c:pt idx="5677">
                  <c:v>0.47928579999999998</c:v>
                </c:pt>
                <c:pt idx="5678">
                  <c:v>0.47969810000000002</c:v>
                </c:pt>
                <c:pt idx="5679">
                  <c:v>0.48014370000000001</c:v>
                </c:pt>
                <c:pt idx="5680">
                  <c:v>0.48059849999999998</c:v>
                </c:pt>
                <c:pt idx="5681">
                  <c:v>0.48103839999999998</c:v>
                </c:pt>
                <c:pt idx="5682">
                  <c:v>0.4814466</c:v>
                </c:pt>
                <c:pt idx="5683">
                  <c:v>0.48181980000000002</c:v>
                </c:pt>
                <c:pt idx="5684">
                  <c:v>0.48216730000000002</c:v>
                </c:pt>
                <c:pt idx="5685">
                  <c:v>0.48250599999999999</c:v>
                </c:pt>
                <c:pt idx="5686">
                  <c:v>0.48285109999999998</c:v>
                </c:pt>
                <c:pt idx="5687">
                  <c:v>0.48320859999999999</c:v>
                </c:pt>
                <c:pt idx="5688">
                  <c:v>0.48357519999999998</c:v>
                </c:pt>
                <c:pt idx="5689">
                  <c:v>0.48394039999999999</c:v>
                </c:pt>
                <c:pt idx="5690">
                  <c:v>0.4842938</c:v>
                </c:pt>
                <c:pt idx="5691">
                  <c:v>0.48463010000000001</c:v>
                </c:pt>
                <c:pt idx="5692">
                  <c:v>0.4849523</c:v>
                </c:pt>
                <c:pt idx="5693">
                  <c:v>0.48526900000000001</c:v>
                </c:pt>
                <c:pt idx="5694">
                  <c:v>0.48559089999999999</c:v>
                </c:pt>
                <c:pt idx="5695">
                  <c:v>0.48592479999999999</c:v>
                </c:pt>
                <c:pt idx="5696">
                  <c:v>0.4862707</c:v>
                </c:pt>
                <c:pt idx="5697">
                  <c:v>0.48662300000000003</c:v>
                </c:pt>
                <c:pt idx="5698">
                  <c:v>0.48697410000000002</c:v>
                </c:pt>
                <c:pt idx="5699">
                  <c:v>0.48731799999999997</c:v>
                </c:pt>
                <c:pt idx="5700">
                  <c:v>0.4876529</c:v>
                </c:pt>
                <c:pt idx="5701">
                  <c:v>0.48798219999999998</c:v>
                </c:pt>
                <c:pt idx="5702">
                  <c:v>0.48831330000000001</c:v>
                </c:pt>
                <c:pt idx="5703">
                  <c:v>0.48865459999999999</c:v>
                </c:pt>
                <c:pt idx="5704">
                  <c:v>0.48901480000000003</c:v>
                </c:pt>
                <c:pt idx="5705">
                  <c:v>0.48940149999999999</c:v>
                </c:pt>
                <c:pt idx="5706">
                  <c:v>0.48982039999999999</c:v>
                </c:pt>
                <c:pt idx="5707">
                  <c:v>0.49027379999999998</c:v>
                </c:pt>
                <c:pt idx="5708">
                  <c:v>0.49075990000000003</c:v>
                </c:pt>
                <c:pt idx="5709">
                  <c:v>0.49127019999999999</c:v>
                </c:pt>
                <c:pt idx="5710">
                  <c:v>0.49179070000000003</c:v>
                </c:pt>
                <c:pt idx="5711">
                  <c:v>0.49230210000000002</c:v>
                </c:pt>
                <c:pt idx="5712">
                  <c:v>0.49278640000000001</c:v>
                </c:pt>
                <c:pt idx="5713">
                  <c:v>0.4932317</c:v>
                </c:pt>
                <c:pt idx="5714">
                  <c:v>0.49363509999999999</c:v>
                </c:pt>
                <c:pt idx="5715">
                  <c:v>0.4940042</c:v>
                </c:pt>
                <c:pt idx="5716">
                  <c:v>0.49435180000000001</c:v>
                </c:pt>
                <c:pt idx="5717">
                  <c:v>0.49469210000000002</c:v>
                </c:pt>
                <c:pt idx="5718">
                  <c:v>0.4950331</c:v>
                </c:pt>
                <c:pt idx="5719">
                  <c:v>0.49537429999999999</c:v>
                </c:pt>
                <c:pt idx="5720">
                  <c:v>0.49570900000000001</c:v>
                </c:pt>
                <c:pt idx="5721">
                  <c:v>0.4960292</c:v>
                </c:pt>
                <c:pt idx="5722">
                  <c:v>0.49633179999999999</c:v>
                </c:pt>
                <c:pt idx="5723">
                  <c:v>0.49662220000000001</c:v>
                </c:pt>
                <c:pt idx="5724">
                  <c:v>0.4969132</c:v>
                </c:pt>
                <c:pt idx="5725">
                  <c:v>0.49722080000000002</c:v>
                </c:pt>
                <c:pt idx="5726">
                  <c:v>0.49755830000000001</c:v>
                </c:pt>
                <c:pt idx="5727">
                  <c:v>0.4979305</c:v>
                </c:pt>
                <c:pt idx="5728">
                  <c:v>0.49833240000000001</c:v>
                </c:pt>
                <c:pt idx="5729">
                  <c:v>0.49875150000000001</c:v>
                </c:pt>
                <c:pt idx="5730">
                  <c:v>0.49917289999999997</c:v>
                </c:pt>
                <c:pt idx="5731">
                  <c:v>0.49958439999999998</c:v>
                </c:pt>
                <c:pt idx="5732">
                  <c:v>0.49997920000000001</c:v>
                </c:pt>
                <c:pt idx="5733">
                  <c:v>0.5003573</c:v>
                </c:pt>
                <c:pt idx="5734">
                  <c:v>0.50072380000000005</c:v>
                </c:pt>
                <c:pt idx="5735">
                  <c:v>0.50108660000000005</c:v>
                </c:pt>
                <c:pt idx="5736">
                  <c:v>0.50145360000000005</c:v>
                </c:pt>
                <c:pt idx="5737">
                  <c:v>0.50183330000000004</c:v>
                </c:pt>
                <c:pt idx="5738">
                  <c:v>0.50223200000000001</c:v>
                </c:pt>
                <c:pt idx="5739">
                  <c:v>0.50265400000000005</c:v>
                </c:pt>
                <c:pt idx="5740">
                  <c:v>0.50309930000000003</c:v>
                </c:pt>
                <c:pt idx="5741">
                  <c:v>0.50356190000000001</c:v>
                </c:pt>
                <c:pt idx="5742">
                  <c:v>0.50402979999999997</c:v>
                </c:pt>
                <c:pt idx="5743">
                  <c:v>0.5044843</c:v>
                </c:pt>
                <c:pt idx="5744">
                  <c:v>0.50490539999999995</c:v>
                </c:pt>
                <c:pt idx="5745">
                  <c:v>0.50527549999999999</c:v>
                </c:pt>
                <c:pt idx="5746">
                  <c:v>0.50558389999999997</c:v>
                </c:pt>
                <c:pt idx="5747">
                  <c:v>0.50582899999999997</c:v>
                </c:pt>
                <c:pt idx="5748">
                  <c:v>0.50602009999999997</c:v>
                </c:pt>
                <c:pt idx="5749">
                  <c:v>0.50617469999999998</c:v>
                </c:pt>
                <c:pt idx="5750">
                  <c:v>0.50631590000000004</c:v>
                </c:pt>
                <c:pt idx="5751">
                  <c:v>0.50646919999999995</c:v>
                </c:pt>
                <c:pt idx="5752">
                  <c:v>0.5066621</c:v>
                </c:pt>
                <c:pt idx="5753">
                  <c:v>0.50691710000000001</c:v>
                </c:pt>
                <c:pt idx="5754">
                  <c:v>0.50725160000000002</c:v>
                </c:pt>
                <c:pt idx="5755">
                  <c:v>0.50767220000000002</c:v>
                </c:pt>
                <c:pt idx="5756">
                  <c:v>0.50817330000000005</c:v>
                </c:pt>
                <c:pt idx="5757">
                  <c:v>0.50873539999999995</c:v>
                </c:pt>
                <c:pt idx="5758">
                  <c:v>0.50932920000000004</c:v>
                </c:pt>
                <c:pt idx="5759">
                  <c:v>0.50992380000000004</c:v>
                </c:pt>
                <c:pt idx="5760">
                  <c:v>0.51049020000000001</c:v>
                </c:pt>
                <c:pt idx="5761">
                  <c:v>0.51101030000000003</c:v>
                </c:pt>
                <c:pt idx="5762">
                  <c:v>0.51147659999999995</c:v>
                </c:pt>
                <c:pt idx="5763">
                  <c:v>0.51189019999999996</c:v>
                </c:pt>
                <c:pt idx="5764">
                  <c:v>0.51225469999999995</c:v>
                </c:pt>
                <c:pt idx="5765">
                  <c:v>0.51256979999999996</c:v>
                </c:pt>
                <c:pt idx="5766">
                  <c:v>0.51283259999999997</c:v>
                </c:pt>
                <c:pt idx="5767">
                  <c:v>0.51303980000000005</c:v>
                </c:pt>
                <c:pt idx="5768">
                  <c:v>0.5131966</c:v>
                </c:pt>
                <c:pt idx="5769">
                  <c:v>0.51332359999999999</c:v>
                </c:pt>
                <c:pt idx="5770">
                  <c:v>0.51345620000000003</c:v>
                </c:pt>
                <c:pt idx="5771">
                  <c:v>0.51363769999999997</c:v>
                </c:pt>
                <c:pt idx="5772">
                  <c:v>0.51390910000000001</c:v>
                </c:pt>
                <c:pt idx="5773">
                  <c:v>0.51429139999999995</c:v>
                </c:pt>
                <c:pt idx="5774">
                  <c:v>0.51477910000000004</c:v>
                </c:pt>
                <c:pt idx="5775">
                  <c:v>0.51533879999999999</c:v>
                </c:pt>
                <c:pt idx="5776">
                  <c:v>0.5159243</c:v>
                </c:pt>
                <c:pt idx="5777">
                  <c:v>0.51648780000000005</c:v>
                </c:pt>
                <c:pt idx="5778">
                  <c:v>0.51699790000000001</c:v>
                </c:pt>
                <c:pt idx="5779">
                  <c:v>0.51744820000000002</c:v>
                </c:pt>
                <c:pt idx="5780">
                  <c:v>0.51785389999999998</c:v>
                </c:pt>
                <c:pt idx="5781">
                  <c:v>0.51824079999999995</c:v>
                </c:pt>
                <c:pt idx="5782">
                  <c:v>0.51863119999999996</c:v>
                </c:pt>
                <c:pt idx="5783">
                  <c:v>0.51903619999999995</c:v>
                </c:pt>
                <c:pt idx="5784">
                  <c:v>0.51945249999999998</c:v>
                </c:pt>
                <c:pt idx="5785">
                  <c:v>0.51986909999999997</c:v>
                </c:pt>
                <c:pt idx="5786">
                  <c:v>0.52027460000000003</c:v>
                </c:pt>
                <c:pt idx="5787">
                  <c:v>0.52066539999999994</c:v>
                </c:pt>
                <c:pt idx="5788">
                  <c:v>0.52104700000000004</c:v>
                </c:pt>
                <c:pt idx="5789">
                  <c:v>0.52142869999999997</c:v>
                </c:pt>
                <c:pt idx="5790">
                  <c:v>0.52181730000000004</c:v>
                </c:pt>
                <c:pt idx="5791">
                  <c:v>0.52221019999999996</c:v>
                </c:pt>
                <c:pt idx="5792">
                  <c:v>0.52259409999999995</c:v>
                </c:pt>
                <c:pt idx="5793">
                  <c:v>0.52295100000000005</c:v>
                </c:pt>
                <c:pt idx="5794">
                  <c:v>0.52326569999999994</c:v>
                </c:pt>
                <c:pt idx="5795">
                  <c:v>0.52353349999999998</c:v>
                </c:pt>
                <c:pt idx="5796">
                  <c:v>0.5237638</c:v>
                </c:pt>
                <c:pt idx="5797">
                  <c:v>0.52397850000000001</c:v>
                </c:pt>
                <c:pt idx="5798">
                  <c:v>0.52420650000000002</c:v>
                </c:pt>
                <c:pt idx="5799">
                  <c:v>0.52447339999999998</c:v>
                </c:pt>
                <c:pt idx="5800">
                  <c:v>0.52479830000000005</c:v>
                </c:pt>
                <c:pt idx="5801">
                  <c:v>0.5251884</c:v>
                </c:pt>
                <c:pt idx="5802">
                  <c:v>0.52564</c:v>
                </c:pt>
                <c:pt idx="5803">
                  <c:v>0.52614050000000001</c:v>
                </c:pt>
                <c:pt idx="5804">
                  <c:v>0.52667059999999999</c:v>
                </c:pt>
                <c:pt idx="5805">
                  <c:v>0.52721010000000001</c:v>
                </c:pt>
                <c:pt idx="5806">
                  <c:v>0.52773769999999998</c:v>
                </c:pt>
                <c:pt idx="5807">
                  <c:v>0.52823520000000002</c:v>
                </c:pt>
                <c:pt idx="5808">
                  <c:v>0.52869140000000003</c:v>
                </c:pt>
                <c:pt idx="5809">
                  <c:v>0.52910190000000001</c:v>
                </c:pt>
                <c:pt idx="5810">
                  <c:v>0.52947120000000003</c:v>
                </c:pt>
                <c:pt idx="5811">
                  <c:v>0.52980950000000004</c:v>
                </c:pt>
                <c:pt idx="5812">
                  <c:v>0.53013100000000002</c:v>
                </c:pt>
                <c:pt idx="5813">
                  <c:v>0.5304489</c:v>
                </c:pt>
                <c:pt idx="5814">
                  <c:v>0.53077129999999995</c:v>
                </c:pt>
                <c:pt idx="5815">
                  <c:v>0.53110210000000002</c:v>
                </c:pt>
                <c:pt idx="5816">
                  <c:v>0.53144150000000001</c:v>
                </c:pt>
                <c:pt idx="5817">
                  <c:v>0.5317885</c:v>
                </c:pt>
                <c:pt idx="5818">
                  <c:v>0.53214340000000004</c:v>
                </c:pt>
                <c:pt idx="5819">
                  <c:v>0.5325088</c:v>
                </c:pt>
                <c:pt idx="5820">
                  <c:v>0.5328889</c:v>
                </c:pt>
                <c:pt idx="5821">
                  <c:v>0.53328739999999997</c:v>
                </c:pt>
                <c:pt idx="5822">
                  <c:v>0.53370700000000004</c:v>
                </c:pt>
                <c:pt idx="5823">
                  <c:v>0.53414819999999996</c:v>
                </c:pt>
                <c:pt idx="5824">
                  <c:v>0.53460989999999997</c:v>
                </c:pt>
                <c:pt idx="5825">
                  <c:v>0.53508869999999997</c:v>
                </c:pt>
                <c:pt idx="5826">
                  <c:v>0.53557690000000002</c:v>
                </c:pt>
                <c:pt idx="5827">
                  <c:v>0.53606120000000002</c:v>
                </c:pt>
                <c:pt idx="5828">
                  <c:v>0.53652250000000001</c:v>
                </c:pt>
                <c:pt idx="5829">
                  <c:v>0.53693800000000003</c:v>
                </c:pt>
                <c:pt idx="5830">
                  <c:v>0.53728739999999997</c:v>
                </c:pt>
                <c:pt idx="5831">
                  <c:v>0.53756269999999995</c:v>
                </c:pt>
                <c:pt idx="5832">
                  <c:v>0.53777430000000004</c:v>
                </c:pt>
                <c:pt idx="5833">
                  <c:v>0.53795179999999998</c:v>
                </c:pt>
                <c:pt idx="5834">
                  <c:v>0.53813489999999997</c:v>
                </c:pt>
                <c:pt idx="5835">
                  <c:v>0.53836390000000001</c:v>
                </c:pt>
                <c:pt idx="5836">
                  <c:v>0.53866119999999995</c:v>
                </c:pt>
                <c:pt idx="5837">
                  <c:v>0.53902289999999997</c:v>
                </c:pt>
                <c:pt idx="5838">
                  <c:v>0.53941890000000003</c:v>
                </c:pt>
                <c:pt idx="5839">
                  <c:v>0.53980499999999998</c:v>
                </c:pt>
                <c:pt idx="5840">
                  <c:v>0.54014510000000004</c:v>
                </c:pt>
                <c:pt idx="5841">
                  <c:v>0.54042480000000004</c:v>
                </c:pt>
                <c:pt idx="5842">
                  <c:v>0.54066259999999999</c:v>
                </c:pt>
                <c:pt idx="5843">
                  <c:v>0.54090110000000002</c:v>
                </c:pt>
                <c:pt idx="5844">
                  <c:v>0.54119240000000002</c:v>
                </c:pt>
                <c:pt idx="5845">
                  <c:v>0.54157310000000003</c:v>
                </c:pt>
                <c:pt idx="5846">
                  <c:v>0.54204960000000002</c:v>
                </c:pt>
                <c:pt idx="5847">
                  <c:v>0.54259440000000003</c:v>
                </c:pt>
                <c:pt idx="5848">
                  <c:v>0.54315729999999995</c:v>
                </c:pt>
                <c:pt idx="5849">
                  <c:v>0.54368360000000004</c:v>
                </c:pt>
                <c:pt idx="5850">
                  <c:v>0.54413279999999997</c:v>
                </c:pt>
                <c:pt idx="5851">
                  <c:v>0.54449400000000003</c:v>
                </c:pt>
                <c:pt idx="5852">
                  <c:v>0.54478219999999999</c:v>
                </c:pt>
                <c:pt idx="5853">
                  <c:v>0.54502949999999994</c:v>
                </c:pt>
                <c:pt idx="5854">
                  <c:v>0.54526669999999999</c:v>
                </c:pt>
                <c:pt idx="5855">
                  <c:v>0.54551700000000003</c:v>
                </c:pt>
                <c:pt idx="5856">
                  <c:v>0.54579</c:v>
                </c:pt>
                <c:pt idx="5857">
                  <c:v>0.54608710000000005</c:v>
                </c:pt>
                <c:pt idx="5858">
                  <c:v>0.54640840000000002</c:v>
                </c:pt>
                <c:pt idx="5859">
                  <c:v>0.5467573</c:v>
                </c:pt>
                <c:pt idx="5860">
                  <c:v>0.54713829999999997</c:v>
                </c:pt>
                <c:pt idx="5861">
                  <c:v>0.54755339999999997</c:v>
                </c:pt>
                <c:pt idx="5862">
                  <c:v>0.54799379999999998</c:v>
                </c:pt>
                <c:pt idx="5863">
                  <c:v>0.54843989999999998</c:v>
                </c:pt>
                <c:pt idx="5864">
                  <c:v>0.54886349999999995</c:v>
                </c:pt>
                <c:pt idx="5865">
                  <c:v>0.54924090000000003</c:v>
                </c:pt>
                <c:pt idx="5866">
                  <c:v>0.54956119999999997</c:v>
                </c:pt>
                <c:pt idx="5867">
                  <c:v>0.54983300000000002</c:v>
                </c:pt>
                <c:pt idx="5868">
                  <c:v>0.55008009999999996</c:v>
                </c:pt>
                <c:pt idx="5869">
                  <c:v>0.55033169999999998</c:v>
                </c:pt>
                <c:pt idx="5870">
                  <c:v>0.55061099999999996</c:v>
                </c:pt>
                <c:pt idx="5871">
                  <c:v>0.55092410000000003</c:v>
                </c:pt>
                <c:pt idx="5872">
                  <c:v>0.55125939999999995</c:v>
                </c:pt>
                <c:pt idx="5873">
                  <c:v>0.55159429999999998</c:v>
                </c:pt>
                <c:pt idx="5874">
                  <c:v>0.55190740000000005</c:v>
                </c:pt>
                <c:pt idx="5875">
                  <c:v>0.55218920000000005</c:v>
                </c:pt>
                <c:pt idx="5876">
                  <c:v>0.55244800000000005</c:v>
                </c:pt>
                <c:pt idx="5877">
                  <c:v>0.55270620000000004</c:v>
                </c:pt>
                <c:pt idx="5878">
                  <c:v>0.55299359999999997</c:v>
                </c:pt>
                <c:pt idx="5879">
                  <c:v>0.55333549999999998</c:v>
                </c:pt>
                <c:pt idx="5880">
                  <c:v>0.55374199999999996</c:v>
                </c:pt>
                <c:pt idx="5881">
                  <c:v>0.55420429999999998</c:v>
                </c:pt>
                <c:pt idx="5882">
                  <c:v>0.55469559999999996</c:v>
                </c:pt>
                <c:pt idx="5883">
                  <c:v>0.55518080000000003</c:v>
                </c:pt>
                <c:pt idx="5884">
                  <c:v>0.5556217</c:v>
                </c:pt>
                <c:pt idx="5885">
                  <c:v>0.55599140000000002</c:v>
                </c:pt>
                <c:pt idx="5886">
                  <c:v>0.55628140000000004</c:v>
                </c:pt>
                <c:pt idx="5887">
                  <c:v>0.55650480000000002</c:v>
                </c:pt>
                <c:pt idx="5888">
                  <c:v>0.55669349999999995</c:v>
                </c:pt>
                <c:pt idx="5889">
                  <c:v>0.55688729999999997</c:v>
                </c:pt>
                <c:pt idx="5890">
                  <c:v>0.55712419999999996</c:v>
                </c:pt>
                <c:pt idx="5891">
                  <c:v>0.55742400000000003</c:v>
                </c:pt>
                <c:pt idx="5892">
                  <c:v>0.55778159999999999</c:v>
                </c:pt>
                <c:pt idx="5893">
                  <c:v>0.55816509999999997</c:v>
                </c:pt>
                <c:pt idx="5894">
                  <c:v>0.55852979999999997</c:v>
                </c:pt>
                <c:pt idx="5895">
                  <c:v>0.55883320000000003</c:v>
                </c:pt>
                <c:pt idx="5896">
                  <c:v>0.55905229999999995</c:v>
                </c:pt>
                <c:pt idx="5897">
                  <c:v>0.5591952</c:v>
                </c:pt>
                <c:pt idx="5898">
                  <c:v>0.55930040000000003</c:v>
                </c:pt>
                <c:pt idx="5899">
                  <c:v>0.55942480000000006</c:v>
                </c:pt>
                <c:pt idx="5900">
                  <c:v>0.55961749999999999</c:v>
                </c:pt>
                <c:pt idx="5901">
                  <c:v>0.55990790000000001</c:v>
                </c:pt>
                <c:pt idx="5902">
                  <c:v>0.56029180000000001</c:v>
                </c:pt>
                <c:pt idx="5903">
                  <c:v>0.56073819999999996</c:v>
                </c:pt>
                <c:pt idx="5904">
                  <c:v>0.56120199999999998</c:v>
                </c:pt>
                <c:pt idx="5905">
                  <c:v>0.56164440000000004</c:v>
                </c:pt>
                <c:pt idx="5906">
                  <c:v>0.56204719999999997</c:v>
                </c:pt>
                <c:pt idx="5907">
                  <c:v>0.56241180000000002</c:v>
                </c:pt>
                <c:pt idx="5908">
                  <c:v>0.56275140000000001</c:v>
                </c:pt>
                <c:pt idx="5909">
                  <c:v>0.56307720000000006</c:v>
                </c:pt>
                <c:pt idx="5910">
                  <c:v>0.5633901</c:v>
                </c:pt>
                <c:pt idx="5911">
                  <c:v>0.56367979999999995</c:v>
                </c:pt>
                <c:pt idx="5912">
                  <c:v>0.56393329999999997</c:v>
                </c:pt>
                <c:pt idx="5913">
                  <c:v>0.56414819999999999</c:v>
                </c:pt>
                <c:pt idx="5914">
                  <c:v>0.56433889999999998</c:v>
                </c:pt>
                <c:pt idx="5915">
                  <c:v>0.56453560000000003</c:v>
                </c:pt>
                <c:pt idx="5916">
                  <c:v>0.5647742</c:v>
                </c:pt>
                <c:pt idx="5917">
                  <c:v>0.56507870000000004</c:v>
                </c:pt>
                <c:pt idx="5918">
                  <c:v>0.56545049999999997</c:v>
                </c:pt>
                <c:pt idx="5919">
                  <c:v>0.56586720000000001</c:v>
                </c:pt>
                <c:pt idx="5920">
                  <c:v>0.56629370000000001</c:v>
                </c:pt>
                <c:pt idx="5921">
                  <c:v>0.56669820000000004</c:v>
                </c:pt>
                <c:pt idx="5922">
                  <c:v>0.56706719999999999</c:v>
                </c:pt>
                <c:pt idx="5923">
                  <c:v>0.56740970000000002</c:v>
                </c:pt>
                <c:pt idx="5924">
                  <c:v>0.56774959999999997</c:v>
                </c:pt>
                <c:pt idx="5925">
                  <c:v>0.56810950000000005</c:v>
                </c:pt>
                <c:pt idx="5926">
                  <c:v>0.56849459999999996</c:v>
                </c:pt>
                <c:pt idx="5927">
                  <c:v>0.56888879999999997</c:v>
                </c:pt>
                <c:pt idx="5928">
                  <c:v>0.56925930000000002</c:v>
                </c:pt>
                <c:pt idx="5929">
                  <c:v>0.569577</c:v>
                </c:pt>
                <c:pt idx="5930">
                  <c:v>0.56982860000000002</c:v>
                </c:pt>
                <c:pt idx="5931">
                  <c:v>0.57002759999999997</c:v>
                </c:pt>
                <c:pt idx="5932">
                  <c:v>0.57020740000000003</c:v>
                </c:pt>
                <c:pt idx="5933">
                  <c:v>0.57040979999999997</c:v>
                </c:pt>
                <c:pt idx="5934">
                  <c:v>0.57066399999999995</c:v>
                </c:pt>
                <c:pt idx="5935">
                  <c:v>0.5709767</c:v>
                </c:pt>
                <c:pt idx="5936">
                  <c:v>0.57133230000000002</c:v>
                </c:pt>
                <c:pt idx="5937">
                  <c:v>0.57170410000000005</c:v>
                </c:pt>
                <c:pt idx="5938">
                  <c:v>0.57207140000000001</c:v>
                </c:pt>
                <c:pt idx="5939">
                  <c:v>0.5724283</c:v>
                </c:pt>
                <c:pt idx="5940">
                  <c:v>0.57278510000000005</c:v>
                </c:pt>
                <c:pt idx="5941">
                  <c:v>0.57315890000000003</c:v>
                </c:pt>
                <c:pt idx="5942">
                  <c:v>0.57355820000000002</c:v>
                </c:pt>
                <c:pt idx="5943">
                  <c:v>0.57397229999999999</c:v>
                </c:pt>
                <c:pt idx="5944">
                  <c:v>0.57437079999999996</c:v>
                </c:pt>
                <c:pt idx="5945">
                  <c:v>0.574712</c:v>
                </c:pt>
                <c:pt idx="5946">
                  <c:v>0.57496270000000005</c:v>
                </c:pt>
                <c:pt idx="5947">
                  <c:v>0.5751098</c:v>
                </c:pt>
                <c:pt idx="5948">
                  <c:v>0.57516909999999999</c:v>
                </c:pt>
                <c:pt idx="5949">
                  <c:v>0.57517490000000004</c:v>
                </c:pt>
                <c:pt idx="5950">
                  <c:v>0.57517180000000001</c:v>
                </c:pt>
                <c:pt idx="5951">
                  <c:v>0.57519920000000002</c:v>
                </c:pt>
                <c:pt idx="5952">
                  <c:v>0.57527910000000004</c:v>
                </c:pt>
                <c:pt idx="5953">
                  <c:v>0.57541949999999997</c:v>
                </c:pt>
                <c:pt idx="5954">
                  <c:v>0.57561980000000001</c:v>
                </c:pt>
                <c:pt idx="5955">
                  <c:v>0.57587730000000004</c:v>
                </c:pt>
                <c:pt idx="5956">
                  <c:v>0.57619419999999999</c:v>
                </c:pt>
                <c:pt idx="5957">
                  <c:v>0.57657429999999998</c:v>
                </c:pt>
                <c:pt idx="5958">
                  <c:v>0.57701780000000003</c:v>
                </c:pt>
                <c:pt idx="5959">
                  <c:v>0.57751450000000004</c:v>
                </c:pt>
                <c:pt idx="5960">
                  <c:v>0.57804140000000004</c:v>
                </c:pt>
                <c:pt idx="5961">
                  <c:v>0.57856730000000001</c:v>
                </c:pt>
                <c:pt idx="5962">
                  <c:v>0.57905930000000005</c:v>
                </c:pt>
                <c:pt idx="5963">
                  <c:v>0.57949609999999996</c:v>
                </c:pt>
                <c:pt idx="5964">
                  <c:v>0.57987230000000001</c:v>
                </c:pt>
                <c:pt idx="5965">
                  <c:v>0.58019810000000005</c:v>
                </c:pt>
                <c:pt idx="5966">
                  <c:v>0.58049300000000004</c:v>
                </c:pt>
                <c:pt idx="5967">
                  <c:v>0.58077619999999996</c:v>
                </c:pt>
                <c:pt idx="5968">
                  <c:v>0.58106080000000004</c:v>
                </c:pt>
                <c:pt idx="5969">
                  <c:v>0.581349</c:v>
                </c:pt>
                <c:pt idx="5970">
                  <c:v>0.58163560000000003</c:v>
                </c:pt>
                <c:pt idx="5971">
                  <c:v>0.58191099999999996</c:v>
                </c:pt>
                <c:pt idx="5972">
                  <c:v>0.58216670000000004</c:v>
                </c:pt>
                <c:pt idx="5973">
                  <c:v>0.58239640000000004</c:v>
                </c:pt>
                <c:pt idx="5974">
                  <c:v>0.5825979</c:v>
                </c:pt>
                <c:pt idx="5975">
                  <c:v>0.58277049999999997</c:v>
                </c:pt>
                <c:pt idx="5976">
                  <c:v>0.58291579999999998</c:v>
                </c:pt>
                <c:pt idx="5977">
                  <c:v>0.58303839999999996</c:v>
                </c:pt>
                <c:pt idx="5978">
                  <c:v>0.58314619999999995</c:v>
                </c:pt>
                <c:pt idx="5979">
                  <c:v>0.58325000000000005</c:v>
                </c:pt>
                <c:pt idx="5980">
                  <c:v>0.58336379999999999</c:v>
                </c:pt>
                <c:pt idx="5981">
                  <c:v>0.58349720000000005</c:v>
                </c:pt>
                <c:pt idx="5982">
                  <c:v>0.58365610000000001</c:v>
                </c:pt>
                <c:pt idx="5983">
                  <c:v>0.58383759999999996</c:v>
                </c:pt>
                <c:pt idx="5984">
                  <c:v>0.5840322</c:v>
                </c:pt>
                <c:pt idx="5985">
                  <c:v>0.58422549999999995</c:v>
                </c:pt>
                <c:pt idx="5986">
                  <c:v>0.58440389999999998</c:v>
                </c:pt>
                <c:pt idx="5987">
                  <c:v>0.58455849999999998</c:v>
                </c:pt>
                <c:pt idx="5988">
                  <c:v>0.58468620000000004</c:v>
                </c:pt>
                <c:pt idx="5989">
                  <c:v>0.58478920000000001</c:v>
                </c:pt>
                <c:pt idx="5990">
                  <c:v>0.58487560000000005</c:v>
                </c:pt>
                <c:pt idx="5991">
                  <c:v>0.58495589999999997</c:v>
                </c:pt>
                <c:pt idx="5992">
                  <c:v>0.58504290000000003</c:v>
                </c:pt>
                <c:pt idx="5993">
                  <c:v>0.58515119999999998</c:v>
                </c:pt>
                <c:pt idx="5994">
                  <c:v>0.58529529999999996</c:v>
                </c:pt>
                <c:pt idx="5995">
                  <c:v>0.58548560000000005</c:v>
                </c:pt>
                <c:pt idx="5996">
                  <c:v>0.58572579999999996</c:v>
                </c:pt>
                <c:pt idx="5997">
                  <c:v>0.58600909999999995</c:v>
                </c:pt>
                <c:pt idx="5998">
                  <c:v>0.58631920000000004</c:v>
                </c:pt>
                <c:pt idx="5999">
                  <c:v>0.5866325</c:v>
                </c:pt>
                <c:pt idx="6000">
                  <c:v>0.58692610000000001</c:v>
                </c:pt>
                <c:pt idx="6001">
                  <c:v>0.58718680000000001</c:v>
                </c:pt>
                <c:pt idx="6002">
                  <c:v>0.58741520000000003</c:v>
                </c:pt>
                <c:pt idx="6003">
                  <c:v>0.58762709999999996</c:v>
                </c:pt>
                <c:pt idx="6004">
                  <c:v>0.58784530000000002</c:v>
                </c:pt>
                <c:pt idx="6005">
                  <c:v>0.58809230000000001</c:v>
                </c:pt>
                <c:pt idx="6006">
                  <c:v>0.58838020000000002</c:v>
                </c:pt>
                <c:pt idx="6007">
                  <c:v>0.58870460000000002</c:v>
                </c:pt>
                <c:pt idx="6008">
                  <c:v>0.58904509999999999</c:v>
                </c:pt>
                <c:pt idx="6009">
                  <c:v>0.58937189999999995</c:v>
                </c:pt>
                <c:pt idx="6010">
                  <c:v>0.58965489999999998</c:v>
                </c:pt>
                <c:pt idx="6011">
                  <c:v>0.58987149999999999</c:v>
                </c:pt>
                <c:pt idx="6012">
                  <c:v>0.59001309999999996</c:v>
                </c:pt>
                <c:pt idx="6013">
                  <c:v>0.59008649999999996</c:v>
                </c:pt>
                <c:pt idx="6014">
                  <c:v>0.59011210000000003</c:v>
                </c:pt>
                <c:pt idx="6015">
                  <c:v>0.59011769999999997</c:v>
                </c:pt>
                <c:pt idx="6016">
                  <c:v>0.5901343</c:v>
                </c:pt>
                <c:pt idx="6017">
                  <c:v>0.59019129999999997</c:v>
                </c:pt>
                <c:pt idx="6018">
                  <c:v>0.59030890000000003</c:v>
                </c:pt>
                <c:pt idx="6019">
                  <c:v>0.59049560000000001</c:v>
                </c:pt>
                <c:pt idx="6020">
                  <c:v>0.59074459999999995</c:v>
                </c:pt>
                <c:pt idx="6021">
                  <c:v>0.59103510000000004</c:v>
                </c:pt>
                <c:pt idx="6022">
                  <c:v>0.59133440000000004</c:v>
                </c:pt>
                <c:pt idx="6023">
                  <c:v>0.59160570000000001</c:v>
                </c:pt>
                <c:pt idx="6024">
                  <c:v>0.59181989999999995</c:v>
                </c:pt>
                <c:pt idx="6025">
                  <c:v>0.59196009999999999</c:v>
                </c:pt>
                <c:pt idx="6026">
                  <c:v>0.59202770000000005</c:v>
                </c:pt>
                <c:pt idx="6027">
                  <c:v>0.59203870000000003</c:v>
                </c:pt>
                <c:pt idx="6028">
                  <c:v>0.59202100000000002</c:v>
                </c:pt>
                <c:pt idx="6029">
                  <c:v>0.59200410000000003</c:v>
                </c:pt>
                <c:pt idx="6030">
                  <c:v>0.59201289999999995</c:v>
                </c:pt>
                <c:pt idx="6031">
                  <c:v>0.59206720000000002</c:v>
                </c:pt>
                <c:pt idx="6032">
                  <c:v>0.59217949999999997</c:v>
                </c:pt>
                <c:pt idx="6033">
                  <c:v>0.59235629999999995</c:v>
                </c:pt>
                <c:pt idx="6034">
                  <c:v>0.59259980000000001</c:v>
                </c:pt>
                <c:pt idx="6035">
                  <c:v>0.59290549999999997</c:v>
                </c:pt>
                <c:pt idx="6036">
                  <c:v>0.59326120000000004</c:v>
                </c:pt>
                <c:pt idx="6037">
                  <c:v>0.59364459999999997</c:v>
                </c:pt>
                <c:pt idx="6038">
                  <c:v>0.59402699999999997</c:v>
                </c:pt>
                <c:pt idx="6039">
                  <c:v>0.5943792</c:v>
                </c:pt>
                <c:pt idx="6040">
                  <c:v>0.5946766</c:v>
                </c:pt>
                <c:pt idx="6041">
                  <c:v>0.59490909999999997</c:v>
                </c:pt>
                <c:pt idx="6042">
                  <c:v>0.59508240000000001</c:v>
                </c:pt>
                <c:pt idx="6043">
                  <c:v>0.59521670000000004</c:v>
                </c:pt>
                <c:pt idx="6044">
                  <c:v>0.59533630000000004</c:v>
                </c:pt>
                <c:pt idx="6045">
                  <c:v>0.59546390000000005</c:v>
                </c:pt>
                <c:pt idx="6046">
                  <c:v>0.59561169999999997</c:v>
                </c:pt>
                <c:pt idx="6047">
                  <c:v>0.59577979999999997</c:v>
                </c:pt>
                <c:pt idx="6048">
                  <c:v>0.59596059999999995</c:v>
                </c:pt>
                <c:pt idx="6049">
                  <c:v>0.59614310000000004</c:v>
                </c:pt>
                <c:pt idx="6050">
                  <c:v>0.59632050000000003</c:v>
                </c:pt>
                <c:pt idx="6051">
                  <c:v>0.59649160000000001</c:v>
                </c:pt>
                <c:pt idx="6052">
                  <c:v>0.59666090000000005</c:v>
                </c:pt>
                <c:pt idx="6053">
                  <c:v>0.59683529999999996</c:v>
                </c:pt>
                <c:pt idx="6054">
                  <c:v>0.59702189999999999</c:v>
                </c:pt>
                <c:pt idx="6055">
                  <c:v>0.5972288</c:v>
                </c:pt>
                <c:pt idx="6056">
                  <c:v>0.59746180000000004</c:v>
                </c:pt>
                <c:pt idx="6057">
                  <c:v>0.59772879999999995</c:v>
                </c:pt>
                <c:pt idx="6058">
                  <c:v>0.59803569999999995</c:v>
                </c:pt>
                <c:pt idx="6059">
                  <c:v>0.5983832</c:v>
                </c:pt>
                <c:pt idx="6060">
                  <c:v>0.59876300000000005</c:v>
                </c:pt>
                <c:pt idx="6061">
                  <c:v>0.59915660000000004</c:v>
                </c:pt>
                <c:pt idx="6062">
                  <c:v>0.59953889999999999</c:v>
                </c:pt>
                <c:pt idx="6063">
                  <c:v>0.59988450000000004</c:v>
                </c:pt>
                <c:pt idx="6064">
                  <c:v>0.60017869999999995</c:v>
                </c:pt>
                <c:pt idx="6065">
                  <c:v>0.60042450000000003</c:v>
                </c:pt>
                <c:pt idx="6066">
                  <c:v>0.60064320000000004</c:v>
                </c:pt>
                <c:pt idx="6067">
                  <c:v>0.60086640000000002</c:v>
                </c:pt>
                <c:pt idx="6068">
                  <c:v>0.60112429999999994</c:v>
                </c:pt>
                <c:pt idx="6069">
                  <c:v>0.60143449999999998</c:v>
                </c:pt>
                <c:pt idx="6070">
                  <c:v>0.60179470000000002</c:v>
                </c:pt>
                <c:pt idx="6071">
                  <c:v>0.60218419999999995</c:v>
                </c:pt>
                <c:pt idx="6072">
                  <c:v>0.60257260000000001</c:v>
                </c:pt>
                <c:pt idx="6073">
                  <c:v>0.60293410000000003</c:v>
                </c:pt>
                <c:pt idx="6074">
                  <c:v>0.60325240000000002</c:v>
                </c:pt>
                <c:pt idx="6075">
                  <c:v>0.60352479999999997</c:v>
                </c:pt>
                <c:pt idx="6076">
                  <c:v>0.60375699999999999</c:v>
                </c:pt>
                <c:pt idx="6077">
                  <c:v>0.60395600000000005</c:v>
                </c:pt>
                <c:pt idx="6078">
                  <c:v>0.60412469999999996</c:v>
                </c:pt>
                <c:pt idx="6079">
                  <c:v>0.6042632</c:v>
                </c:pt>
                <c:pt idx="6080">
                  <c:v>0.60437269999999998</c:v>
                </c:pt>
                <c:pt idx="6081">
                  <c:v>0.60446370000000005</c:v>
                </c:pt>
                <c:pt idx="6082">
                  <c:v>0.60455789999999998</c:v>
                </c:pt>
                <c:pt idx="6083">
                  <c:v>0.60468690000000003</c:v>
                </c:pt>
                <c:pt idx="6084">
                  <c:v>0.6048808</c:v>
                </c:pt>
                <c:pt idx="6085">
                  <c:v>0.60515759999999996</c:v>
                </c:pt>
                <c:pt idx="6086">
                  <c:v>0.60551429999999995</c:v>
                </c:pt>
                <c:pt idx="6087">
                  <c:v>0.60592590000000002</c:v>
                </c:pt>
                <c:pt idx="6088">
                  <c:v>0.60635170000000005</c:v>
                </c:pt>
                <c:pt idx="6089">
                  <c:v>0.60674539999999999</c:v>
                </c:pt>
                <c:pt idx="6090">
                  <c:v>0.60707</c:v>
                </c:pt>
                <c:pt idx="6091">
                  <c:v>0.6073037</c:v>
                </c:pt>
                <c:pt idx="6092">
                  <c:v>0.60744120000000001</c:v>
                </c:pt>
                <c:pt idx="6093">
                  <c:v>0.60748899999999995</c:v>
                </c:pt>
                <c:pt idx="6094">
                  <c:v>0.60746259999999996</c:v>
                </c:pt>
                <c:pt idx="6095">
                  <c:v>0.60738170000000002</c:v>
                </c:pt>
                <c:pt idx="6096">
                  <c:v>0.60727010000000003</c:v>
                </c:pt>
                <c:pt idx="6097">
                  <c:v>0.60715960000000002</c:v>
                </c:pt>
                <c:pt idx="6098">
                  <c:v>0.60708839999999997</c:v>
                </c:pt>
                <c:pt idx="6099">
                  <c:v>0.60709380000000002</c:v>
                </c:pt>
                <c:pt idx="6100">
                  <c:v>0.60720629999999998</c:v>
                </c:pt>
                <c:pt idx="6101">
                  <c:v>0.60743769999999997</c:v>
                </c:pt>
                <c:pt idx="6102">
                  <c:v>0.60777570000000003</c:v>
                </c:pt>
                <c:pt idx="6103">
                  <c:v>0.60818559999999999</c:v>
                </c:pt>
                <c:pt idx="6104">
                  <c:v>0.60861949999999998</c:v>
                </c:pt>
                <c:pt idx="6105">
                  <c:v>0.6090333</c:v>
                </c:pt>
                <c:pt idx="6106">
                  <c:v>0.60939620000000005</c:v>
                </c:pt>
                <c:pt idx="6107">
                  <c:v>0.60969890000000004</c:v>
                </c:pt>
                <c:pt idx="6108">
                  <c:v>0.60995069999999996</c:v>
                </c:pt>
                <c:pt idx="6109">
                  <c:v>0.61017129999999997</c:v>
                </c:pt>
                <c:pt idx="6110">
                  <c:v>0.61037779999999997</c:v>
                </c:pt>
                <c:pt idx="6111">
                  <c:v>0.61057740000000005</c:v>
                </c:pt>
                <c:pt idx="6112">
                  <c:v>0.61076470000000005</c:v>
                </c:pt>
                <c:pt idx="6113">
                  <c:v>0.61092630000000003</c:v>
                </c:pt>
                <c:pt idx="6114">
                  <c:v>0.61104829999999999</c:v>
                </c:pt>
                <c:pt idx="6115">
                  <c:v>0.61112169999999999</c:v>
                </c:pt>
                <c:pt idx="6116">
                  <c:v>0.6111472</c:v>
                </c:pt>
                <c:pt idx="6117">
                  <c:v>0.61113439999999997</c:v>
                </c:pt>
                <c:pt idx="6118">
                  <c:v>0.61109919999999995</c:v>
                </c:pt>
                <c:pt idx="6119">
                  <c:v>0.61106020000000005</c:v>
                </c:pt>
                <c:pt idx="6120">
                  <c:v>0.61103660000000004</c:v>
                </c:pt>
                <c:pt idx="6121">
                  <c:v>0.61104729999999996</c:v>
                </c:pt>
                <c:pt idx="6122">
                  <c:v>0.61110690000000001</c:v>
                </c:pt>
                <c:pt idx="6123">
                  <c:v>0.61122690000000002</c:v>
                </c:pt>
                <c:pt idx="6124">
                  <c:v>0.61140939999999999</c:v>
                </c:pt>
                <c:pt idx="6125">
                  <c:v>0.61164640000000003</c:v>
                </c:pt>
                <c:pt idx="6126">
                  <c:v>0.61191879999999998</c:v>
                </c:pt>
                <c:pt idx="6127">
                  <c:v>0.6121991</c:v>
                </c:pt>
                <c:pt idx="6128">
                  <c:v>0.61245769999999999</c:v>
                </c:pt>
                <c:pt idx="6129">
                  <c:v>0.61266600000000004</c:v>
                </c:pt>
                <c:pt idx="6130">
                  <c:v>0.61280179999999995</c:v>
                </c:pt>
                <c:pt idx="6131">
                  <c:v>0.61285160000000005</c:v>
                </c:pt>
                <c:pt idx="6132">
                  <c:v>0.61280900000000005</c:v>
                </c:pt>
                <c:pt idx="6133">
                  <c:v>0.61267550000000004</c:v>
                </c:pt>
                <c:pt idx="6134">
                  <c:v>0.61246029999999996</c:v>
                </c:pt>
                <c:pt idx="6135">
                  <c:v>0.61218510000000004</c:v>
                </c:pt>
                <c:pt idx="6136">
                  <c:v>0.61188399999999998</c:v>
                </c:pt>
                <c:pt idx="6137">
                  <c:v>0.61160199999999998</c:v>
                </c:pt>
                <c:pt idx="6138">
                  <c:v>0.61139189999999999</c:v>
                </c:pt>
                <c:pt idx="6139">
                  <c:v>0.61129800000000001</c:v>
                </c:pt>
                <c:pt idx="6140">
                  <c:v>0.61134580000000005</c:v>
                </c:pt>
                <c:pt idx="6141">
                  <c:v>0.61153150000000001</c:v>
                </c:pt>
                <c:pt idx="6142">
                  <c:v>0.61182139999999996</c:v>
                </c:pt>
                <c:pt idx="6143">
                  <c:v>0.61215960000000003</c:v>
                </c:pt>
                <c:pt idx="6144">
                  <c:v>0.61248409999999998</c:v>
                </c:pt>
                <c:pt idx="6145">
                  <c:v>0.61275069999999998</c:v>
                </c:pt>
                <c:pt idx="6146">
                  <c:v>0.61294249999999995</c:v>
                </c:pt>
                <c:pt idx="6147">
                  <c:v>0.61307460000000003</c:v>
                </c:pt>
                <c:pt idx="6148">
                  <c:v>0.61318260000000002</c:v>
                </c:pt>
                <c:pt idx="6149">
                  <c:v>0.61330929999999995</c:v>
                </c:pt>
                <c:pt idx="6150">
                  <c:v>0.61348559999999996</c:v>
                </c:pt>
                <c:pt idx="6151">
                  <c:v>0.61371759999999997</c:v>
                </c:pt>
                <c:pt idx="6152">
                  <c:v>0.61398520000000001</c:v>
                </c:pt>
                <c:pt idx="6153">
                  <c:v>0.61424809999999996</c:v>
                </c:pt>
                <c:pt idx="6154">
                  <c:v>0.61446120000000004</c:v>
                </c:pt>
                <c:pt idx="6155">
                  <c:v>0.6145834</c:v>
                </c:pt>
                <c:pt idx="6156">
                  <c:v>0.61459149999999996</c:v>
                </c:pt>
                <c:pt idx="6157">
                  <c:v>0.61448360000000002</c:v>
                </c:pt>
                <c:pt idx="6158">
                  <c:v>0.61427920000000003</c:v>
                </c:pt>
                <c:pt idx="6159">
                  <c:v>0.61401399999999995</c:v>
                </c:pt>
                <c:pt idx="6160">
                  <c:v>0.6137319</c:v>
                </c:pt>
                <c:pt idx="6161">
                  <c:v>0.61347989999999997</c:v>
                </c:pt>
                <c:pt idx="6162">
                  <c:v>0.61329429999999996</c:v>
                </c:pt>
                <c:pt idx="6163">
                  <c:v>0.61319539999999995</c:v>
                </c:pt>
                <c:pt idx="6164">
                  <c:v>0.61318300000000003</c:v>
                </c:pt>
                <c:pt idx="6165">
                  <c:v>0.6132379</c:v>
                </c:pt>
                <c:pt idx="6166">
                  <c:v>0.61332770000000003</c:v>
                </c:pt>
                <c:pt idx="6167">
                  <c:v>0.61341869999999998</c:v>
                </c:pt>
                <c:pt idx="6168">
                  <c:v>0.61348899999999995</c:v>
                </c:pt>
                <c:pt idx="6169">
                  <c:v>0.61353429999999998</c:v>
                </c:pt>
                <c:pt idx="6170">
                  <c:v>0.61357030000000001</c:v>
                </c:pt>
                <c:pt idx="6171">
                  <c:v>0.61362150000000004</c:v>
                </c:pt>
                <c:pt idx="6172">
                  <c:v>0.61371240000000005</c:v>
                </c:pt>
                <c:pt idx="6173">
                  <c:v>0.61385540000000005</c:v>
                </c:pt>
                <c:pt idx="6174">
                  <c:v>0.61404559999999997</c:v>
                </c:pt>
                <c:pt idx="6175">
                  <c:v>0.61426349999999996</c:v>
                </c:pt>
                <c:pt idx="6176">
                  <c:v>0.61448519999999995</c:v>
                </c:pt>
                <c:pt idx="6177">
                  <c:v>0.6146933</c:v>
                </c:pt>
                <c:pt idx="6178">
                  <c:v>0.61488120000000002</c:v>
                </c:pt>
                <c:pt idx="6179">
                  <c:v>0.61505359999999998</c:v>
                </c:pt>
                <c:pt idx="6180">
                  <c:v>0.61521919999999997</c:v>
                </c:pt>
                <c:pt idx="6181">
                  <c:v>0.61538130000000002</c:v>
                </c:pt>
                <c:pt idx="6182">
                  <c:v>0.61553179999999996</c:v>
                </c:pt>
                <c:pt idx="6183">
                  <c:v>0.61565329999999996</c:v>
                </c:pt>
                <c:pt idx="6184">
                  <c:v>0.6157243</c:v>
                </c:pt>
                <c:pt idx="6185">
                  <c:v>0.61573109999999998</c:v>
                </c:pt>
                <c:pt idx="6186">
                  <c:v>0.61567570000000005</c:v>
                </c:pt>
                <c:pt idx="6187">
                  <c:v>0.61557720000000005</c:v>
                </c:pt>
                <c:pt idx="6188">
                  <c:v>0.61546639999999997</c:v>
                </c:pt>
                <c:pt idx="6189">
                  <c:v>0.6153769</c:v>
                </c:pt>
                <c:pt idx="6190">
                  <c:v>0.61533640000000001</c:v>
                </c:pt>
                <c:pt idx="6191">
                  <c:v>0.61535759999999995</c:v>
                </c:pt>
                <c:pt idx="6192">
                  <c:v>0.61543970000000003</c:v>
                </c:pt>
                <c:pt idx="6193">
                  <c:v>0.61556820000000001</c:v>
                </c:pt>
                <c:pt idx="6194">
                  <c:v>0.61572320000000003</c:v>
                </c:pt>
                <c:pt idx="6195">
                  <c:v>0.61587979999999998</c:v>
                </c:pt>
                <c:pt idx="6196">
                  <c:v>0.61601439999999996</c:v>
                </c:pt>
                <c:pt idx="6197">
                  <c:v>0.61610849999999995</c:v>
                </c:pt>
                <c:pt idx="6198">
                  <c:v>0.61615129999999996</c:v>
                </c:pt>
                <c:pt idx="6199">
                  <c:v>0.61614559999999996</c:v>
                </c:pt>
                <c:pt idx="6200">
                  <c:v>0.61610920000000002</c:v>
                </c:pt>
                <c:pt idx="6201">
                  <c:v>0.61607559999999995</c:v>
                </c:pt>
                <c:pt idx="6202">
                  <c:v>0.61608370000000001</c:v>
                </c:pt>
                <c:pt idx="6203">
                  <c:v>0.61616369999999998</c:v>
                </c:pt>
                <c:pt idx="6204">
                  <c:v>0.61632560000000003</c:v>
                </c:pt>
                <c:pt idx="6205">
                  <c:v>0.61654620000000004</c:v>
                </c:pt>
                <c:pt idx="6206">
                  <c:v>0.61677420000000005</c:v>
                </c:pt>
                <c:pt idx="6207">
                  <c:v>0.61693710000000002</c:v>
                </c:pt>
                <c:pt idx="6208">
                  <c:v>0.61696779999999996</c:v>
                </c:pt>
                <c:pt idx="6209">
                  <c:v>0.61682930000000002</c:v>
                </c:pt>
                <c:pt idx="6210">
                  <c:v>0.61652549999999995</c:v>
                </c:pt>
                <c:pt idx="6211">
                  <c:v>0.61610129999999996</c:v>
                </c:pt>
                <c:pt idx="6212">
                  <c:v>0.61562729999999999</c:v>
                </c:pt>
                <c:pt idx="6213">
                  <c:v>0.61518220000000001</c:v>
                </c:pt>
                <c:pt idx="6214">
                  <c:v>0.61482709999999996</c:v>
                </c:pt>
                <c:pt idx="6215">
                  <c:v>0.61459790000000003</c:v>
                </c:pt>
                <c:pt idx="6216">
                  <c:v>0.61450159999999998</c:v>
                </c:pt>
                <c:pt idx="6217">
                  <c:v>0.61452090000000004</c:v>
                </c:pt>
                <c:pt idx="6218">
                  <c:v>0.61462309999999998</c:v>
                </c:pt>
                <c:pt idx="6219">
                  <c:v>0.61476839999999999</c:v>
                </c:pt>
                <c:pt idx="6220">
                  <c:v>0.61492190000000002</c:v>
                </c:pt>
                <c:pt idx="6221">
                  <c:v>0.61505710000000002</c:v>
                </c:pt>
                <c:pt idx="6222">
                  <c:v>0.6151586</c:v>
                </c:pt>
                <c:pt idx="6223">
                  <c:v>0.61522639999999995</c:v>
                </c:pt>
                <c:pt idx="6224">
                  <c:v>0.61527569999999998</c:v>
                </c:pt>
                <c:pt idx="6225">
                  <c:v>0.61533300000000002</c:v>
                </c:pt>
                <c:pt idx="6226">
                  <c:v>0.61542649999999999</c:v>
                </c:pt>
                <c:pt idx="6227">
                  <c:v>0.61557859999999998</c:v>
                </c:pt>
                <c:pt idx="6228">
                  <c:v>0.61579110000000004</c:v>
                </c:pt>
                <c:pt idx="6229">
                  <c:v>0.61604099999999995</c:v>
                </c:pt>
                <c:pt idx="6230">
                  <c:v>0.61628150000000004</c:v>
                </c:pt>
                <c:pt idx="6231">
                  <c:v>0.61645839999999996</c:v>
                </c:pt>
                <c:pt idx="6232">
                  <c:v>0.61652929999999995</c:v>
                </c:pt>
                <c:pt idx="6233">
                  <c:v>0.61647810000000003</c:v>
                </c:pt>
                <c:pt idx="6234">
                  <c:v>0.61632439999999999</c:v>
                </c:pt>
                <c:pt idx="6235">
                  <c:v>0.61611550000000004</c:v>
                </c:pt>
                <c:pt idx="6236">
                  <c:v>0.61591099999999999</c:v>
                </c:pt>
                <c:pt idx="6237">
                  <c:v>0.61575820000000003</c:v>
                </c:pt>
                <c:pt idx="6238">
                  <c:v>0.61567919999999998</c:v>
                </c:pt>
                <c:pt idx="6239">
                  <c:v>0.61566719999999997</c:v>
                </c:pt>
                <c:pt idx="6240">
                  <c:v>0.61569490000000004</c:v>
                </c:pt>
                <c:pt idx="6241">
                  <c:v>0.61573040000000001</c:v>
                </c:pt>
                <c:pt idx="6242">
                  <c:v>0.61575069999999998</c:v>
                </c:pt>
                <c:pt idx="6243">
                  <c:v>0.61575000000000002</c:v>
                </c:pt>
                <c:pt idx="6244">
                  <c:v>0.61573460000000002</c:v>
                </c:pt>
                <c:pt idx="6245">
                  <c:v>0.61571370000000003</c:v>
                </c:pt>
                <c:pt idx="6246">
                  <c:v>0.61568829999999997</c:v>
                </c:pt>
                <c:pt idx="6247">
                  <c:v>0.61564870000000005</c:v>
                </c:pt>
                <c:pt idx="6248">
                  <c:v>0.61557969999999995</c:v>
                </c:pt>
                <c:pt idx="6249">
                  <c:v>0.6154733</c:v>
                </c:pt>
                <c:pt idx="6250">
                  <c:v>0.61533839999999995</c:v>
                </c:pt>
                <c:pt idx="6251">
                  <c:v>0.61520490000000005</c:v>
                </c:pt>
                <c:pt idx="6252">
                  <c:v>0.6151124</c:v>
                </c:pt>
                <c:pt idx="6253">
                  <c:v>0.61509780000000003</c:v>
                </c:pt>
                <c:pt idx="6254">
                  <c:v>0.61517440000000001</c:v>
                </c:pt>
                <c:pt idx="6255">
                  <c:v>0.61532620000000005</c:v>
                </c:pt>
                <c:pt idx="6256">
                  <c:v>0.61550609999999994</c:v>
                </c:pt>
                <c:pt idx="6257">
                  <c:v>0.61565579999999998</c:v>
                </c:pt>
                <c:pt idx="6258">
                  <c:v>0.61572669999999996</c:v>
                </c:pt>
                <c:pt idx="6259">
                  <c:v>0.61569459999999998</c:v>
                </c:pt>
                <c:pt idx="6260">
                  <c:v>0.61556940000000004</c:v>
                </c:pt>
                <c:pt idx="6261">
                  <c:v>0.61538939999999998</c:v>
                </c:pt>
                <c:pt idx="6262">
                  <c:v>0.61520759999999997</c:v>
                </c:pt>
                <c:pt idx="6263">
                  <c:v>0.61506859999999997</c:v>
                </c:pt>
                <c:pt idx="6264">
                  <c:v>0.61499519999999996</c:v>
                </c:pt>
                <c:pt idx="6265">
                  <c:v>0.61498120000000001</c:v>
                </c:pt>
                <c:pt idx="6266">
                  <c:v>0.61499420000000005</c:v>
                </c:pt>
                <c:pt idx="6267">
                  <c:v>0.61498759999999997</c:v>
                </c:pt>
                <c:pt idx="6268">
                  <c:v>0.61491589999999996</c:v>
                </c:pt>
                <c:pt idx="6269">
                  <c:v>0.61475210000000002</c:v>
                </c:pt>
                <c:pt idx="6270">
                  <c:v>0.61449120000000002</c:v>
                </c:pt>
                <c:pt idx="6271">
                  <c:v>0.61415330000000001</c:v>
                </c:pt>
                <c:pt idx="6272">
                  <c:v>0.61377420000000005</c:v>
                </c:pt>
                <c:pt idx="6273">
                  <c:v>0.61340300000000003</c:v>
                </c:pt>
                <c:pt idx="6274">
                  <c:v>0.61308910000000005</c:v>
                </c:pt>
                <c:pt idx="6275">
                  <c:v>0.61287159999999996</c:v>
                </c:pt>
                <c:pt idx="6276">
                  <c:v>0.61277559999999998</c:v>
                </c:pt>
                <c:pt idx="6277">
                  <c:v>0.61280400000000002</c:v>
                </c:pt>
                <c:pt idx="6278">
                  <c:v>0.61293770000000003</c:v>
                </c:pt>
                <c:pt idx="6279">
                  <c:v>0.61313709999999999</c:v>
                </c:pt>
                <c:pt idx="6280">
                  <c:v>0.61335090000000003</c:v>
                </c:pt>
                <c:pt idx="6281">
                  <c:v>0.61352810000000002</c:v>
                </c:pt>
                <c:pt idx="6282">
                  <c:v>0.61362399999999995</c:v>
                </c:pt>
                <c:pt idx="6283">
                  <c:v>0.61361149999999998</c:v>
                </c:pt>
                <c:pt idx="6284">
                  <c:v>0.61348199999999997</c:v>
                </c:pt>
                <c:pt idx="6285">
                  <c:v>0.61324469999999998</c:v>
                </c:pt>
                <c:pt idx="6286">
                  <c:v>0.61292270000000004</c:v>
                </c:pt>
                <c:pt idx="6287">
                  <c:v>0.61254810000000004</c:v>
                </c:pt>
                <c:pt idx="6288">
                  <c:v>0.61215940000000002</c:v>
                </c:pt>
                <c:pt idx="6289">
                  <c:v>0.61179280000000003</c:v>
                </c:pt>
                <c:pt idx="6290">
                  <c:v>0.61148009999999997</c:v>
                </c:pt>
                <c:pt idx="6291">
                  <c:v>0.61124339999999999</c:v>
                </c:pt>
                <c:pt idx="6292">
                  <c:v>0.61109049999999998</c:v>
                </c:pt>
                <c:pt idx="6293">
                  <c:v>0.61101669999999997</c:v>
                </c:pt>
                <c:pt idx="6294">
                  <c:v>0.61100449999999995</c:v>
                </c:pt>
                <c:pt idx="6295">
                  <c:v>0.61103130000000005</c:v>
                </c:pt>
                <c:pt idx="6296">
                  <c:v>0.61107250000000002</c:v>
                </c:pt>
                <c:pt idx="6297">
                  <c:v>0.61110629999999999</c:v>
                </c:pt>
                <c:pt idx="6298">
                  <c:v>0.61111709999999997</c:v>
                </c:pt>
                <c:pt idx="6299">
                  <c:v>0.61109069999999999</c:v>
                </c:pt>
                <c:pt idx="6300">
                  <c:v>0.61101349999999999</c:v>
                </c:pt>
                <c:pt idx="6301">
                  <c:v>0.61087190000000002</c:v>
                </c:pt>
                <c:pt idx="6302">
                  <c:v>0.61065510000000001</c:v>
                </c:pt>
                <c:pt idx="6303">
                  <c:v>0.6103613</c:v>
                </c:pt>
                <c:pt idx="6304">
                  <c:v>0.61000639999999995</c:v>
                </c:pt>
                <c:pt idx="6305">
                  <c:v>0.60962660000000002</c:v>
                </c:pt>
                <c:pt idx="6306">
                  <c:v>0.60927220000000004</c:v>
                </c:pt>
                <c:pt idx="6307">
                  <c:v>0.60899409999999998</c:v>
                </c:pt>
                <c:pt idx="6308">
                  <c:v>0.60882970000000003</c:v>
                </c:pt>
                <c:pt idx="6309">
                  <c:v>0.60878290000000002</c:v>
                </c:pt>
                <c:pt idx="6310">
                  <c:v>0.60882049999999999</c:v>
                </c:pt>
                <c:pt idx="6311">
                  <c:v>0.6088768</c:v>
                </c:pt>
                <c:pt idx="6312">
                  <c:v>0.60888030000000004</c:v>
                </c:pt>
                <c:pt idx="6313">
                  <c:v>0.60877910000000002</c:v>
                </c:pt>
                <c:pt idx="6314">
                  <c:v>0.60856030000000005</c:v>
                </c:pt>
                <c:pt idx="6315">
                  <c:v>0.60825810000000002</c:v>
                </c:pt>
                <c:pt idx="6316">
                  <c:v>0.60794269999999995</c:v>
                </c:pt>
                <c:pt idx="6317">
                  <c:v>0.60769779999999995</c:v>
                </c:pt>
                <c:pt idx="6318">
                  <c:v>0.60758639999999997</c:v>
                </c:pt>
                <c:pt idx="6319">
                  <c:v>0.60763290000000003</c:v>
                </c:pt>
                <c:pt idx="6320">
                  <c:v>0.60780630000000002</c:v>
                </c:pt>
                <c:pt idx="6321">
                  <c:v>0.6080335</c:v>
                </c:pt>
                <c:pt idx="6322">
                  <c:v>0.60821780000000003</c:v>
                </c:pt>
                <c:pt idx="6323">
                  <c:v>0.60827719999999996</c:v>
                </c:pt>
                <c:pt idx="6324">
                  <c:v>0.60817279999999996</c:v>
                </c:pt>
                <c:pt idx="6325">
                  <c:v>0.60790999999999995</c:v>
                </c:pt>
                <c:pt idx="6326">
                  <c:v>0.6075315</c:v>
                </c:pt>
                <c:pt idx="6327">
                  <c:v>0.60709349999999995</c:v>
                </c:pt>
                <c:pt idx="6328">
                  <c:v>0.606653</c:v>
                </c:pt>
                <c:pt idx="6329">
                  <c:v>0.60624929999999999</c:v>
                </c:pt>
                <c:pt idx="6330">
                  <c:v>0.60589950000000004</c:v>
                </c:pt>
                <c:pt idx="6331">
                  <c:v>0.60560179999999997</c:v>
                </c:pt>
                <c:pt idx="6332">
                  <c:v>0.60534169999999998</c:v>
                </c:pt>
                <c:pt idx="6333">
                  <c:v>0.60510280000000005</c:v>
                </c:pt>
                <c:pt idx="6334">
                  <c:v>0.60487590000000002</c:v>
                </c:pt>
                <c:pt idx="6335">
                  <c:v>0.60466180000000003</c:v>
                </c:pt>
                <c:pt idx="6336">
                  <c:v>0.60447309999999999</c:v>
                </c:pt>
                <c:pt idx="6337">
                  <c:v>0.60432660000000005</c:v>
                </c:pt>
                <c:pt idx="6338">
                  <c:v>0.6042341</c:v>
                </c:pt>
                <c:pt idx="6339">
                  <c:v>0.60419480000000003</c:v>
                </c:pt>
                <c:pt idx="6340">
                  <c:v>0.60419009999999995</c:v>
                </c:pt>
                <c:pt idx="6341">
                  <c:v>0.60418660000000002</c:v>
                </c:pt>
                <c:pt idx="6342">
                  <c:v>0.60414120000000004</c:v>
                </c:pt>
                <c:pt idx="6343">
                  <c:v>0.60401450000000001</c:v>
                </c:pt>
                <c:pt idx="6344">
                  <c:v>0.60378390000000004</c:v>
                </c:pt>
                <c:pt idx="6345">
                  <c:v>0.60345170000000004</c:v>
                </c:pt>
                <c:pt idx="6346">
                  <c:v>0.60304709999999995</c:v>
                </c:pt>
                <c:pt idx="6347">
                  <c:v>0.60261679999999995</c:v>
                </c:pt>
                <c:pt idx="6348">
                  <c:v>0.60221539999999996</c:v>
                </c:pt>
                <c:pt idx="6349">
                  <c:v>0.60188790000000003</c:v>
                </c:pt>
                <c:pt idx="6350">
                  <c:v>0.60165659999999999</c:v>
                </c:pt>
                <c:pt idx="6351">
                  <c:v>0.60151790000000005</c:v>
                </c:pt>
                <c:pt idx="6352">
                  <c:v>0.60144439999999999</c:v>
                </c:pt>
                <c:pt idx="6353">
                  <c:v>0.60139640000000005</c:v>
                </c:pt>
                <c:pt idx="6354">
                  <c:v>0.60133099999999995</c:v>
                </c:pt>
                <c:pt idx="6355">
                  <c:v>0.6012151</c:v>
                </c:pt>
                <c:pt idx="6356">
                  <c:v>0.60102869999999997</c:v>
                </c:pt>
                <c:pt idx="6357">
                  <c:v>0.60076269999999998</c:v>
                </c:pt>
                <c:pt idx="6358">
                  <c:v>0.6004159</c:v>
                </c:pt>
                <c:pt idx="6359">
                  <c:v>0.5999932</c:v>
                </c:pt>
                <c:pt idx="6360">
                  <c:v>0.59950669999999995</c:v>
                </c:pt>
                <c:pt idx="6361">
                  <c:v>0.59897699999999998</c:v>
                </c:pt>
                <c:pt idx="6362">
                  <c:v>0.59843809999999997</c:v>
                </c:pt>
                <c:pt idx="6363">
                  <c:v>0.59793640000000003</c:v>
                </c:pt>
                <c:pt idx="6364">
                  <c:v>0.59751920000000003</c:v>
                </c:pt>
                <c:pt idx="6365">
                  <c:v>0.59722580000000003</c:v>
                </c:pt>
                <c:pt idx="6366">
                  <c:v>0.59707580000000005</c:v>
                </c:pt>
                <c:pt idx="6367">
                  <c:v>0.5970588</c:v>
                </c:pt>
                <c:pt idx="6368">
                  <c:v>0.59713470000000002</c:v>
                </c:pt>
                <c:pt idx="6369">
                  <c:v>0.59723959999999998</c:v>
                </c:pt>
                <c:pt idx="6370">
                  <c:v>0.59730760000000005</c:v>
                </c:pt>
                <c:pt idx="6371">
                  <c:v>0.59727949999999996</c:v>
                </c:pt>
                <c:pt idx="6372">
                  <c:v>0.59712350000000003</c:v>
                </c:pt>
                <c:pt idx="6373">
                  <c:v>0.59684119999999996</c:v>
                </c:pt>
                <c:pt idx="6374">
                  <c:v>0.59646390000000005</c:v>
                </c:pt>
                <c:pt idx="6375">
                  <c:v>0.59604170000000001</c:v>
                </c:pt>
                <c:pt idx="6376">
                  <c:v>0.59562490000000001</c:v>
                </c:pt>
                <c:pt idx="6377">
                  <c:v>0.5952539</c:v>
                </c:pt>
                <c:pt idx="6378">
                  <c:v>0.59494550000000002</c:v>
                </c:pt>
                <c:pt idx="6379">
                  <c:v>0.59469260000000002</c:v>
                </c:pt>
                <c:pt idx="6380">
                  <c:v>0.59446900000000003</c:v>
                </c:pt>
                <c:pt idx="6381">
                  <c:v>0.5942442</c:v>
                </c:pt>
                <c:pt idx="6382">
                  <c:v>0.59399429999999998</c:v>
                </c:pt>
                <c:pt idx="6383">
                  <c:v>0.5937095</c:v>
                </c:pt>
                <c:pt idx="6384">
                  <c:v>0.59339830000000005</c:v>
                </c:pt>
                <c:pt idx="6385">
                  <c:v>0.59308139999999998</c:v>
                </c:pt>
                <c:pt idx="6386">
                  <c:v>0.59278609999999998</c:v>
                </c:pt>
                <c:pt idx="6387">
                  <c:v>0.59253489999999998</c:v>
                </c:pt>
                <c:pt idx="6388">
                  <c:v>0.59234070000000005</c:v>
                </c:pt>
                <c:pt idx="6389">
                  <c:v>0.59220229999999996</c:v>
                </c:pt>
                <c:pt idx="6390">
                  <c:v>0.59210680000000004</c:v>
                </c:pt>
                <c:pt idx="6391">
                  <c:v>0.59203079999999997</c:v>
                </c:pt>
                <c:pt idx="6392">
                  <c:v>0.59194599999999997</c:v>
                </c:pt>
                <c:pt idx="6393">
                  <c:v>0.5918272</c:v>
                </c:pt>
                <c:pt idx="6394">
                  <c:v>0.59165310000000004</c:v>
                </c:pt>
                <c:pt idx="6395">
                  <c:v>0.59140970000000004</c:v>
                </c:pt>
                <c:pt idx="6396">
                  <c:v>0.59109370000000006</c:v>
                </c:pt>
                <c:pt idx="6397">
                  <c:v>0.59071249999999997</c:v>
                </c:pt>
                <c:pt idx="6398">
                  <c:v>0.59028599999999998</c:v>
                </c:pt>
                <c:pt idx="6399">
                  <c:v>0.58984429999999999</c:v>
                </c:pt>
                <c:pt idx="6400">
                  <c:v>0.58942879999999997</c:v>
                </c:pt>
                <c:pt idx="6401">
                  <c:v>0.58908020000000005</c:v>
                </c:pt>
                <c:pt idx="6402">
                  <c:v>0.5888293</c:v>
                </c:pt>
                <c:pt idx="6403">
                  <c:v>0.58868480000000001</c:v>
                </c:pt>
                <c:pt idx="6404">
                  <c:v>0.58862479999999995</c:v>
                </c:pt>
                <c:pt idx="6405">
                  <c:v>0.58859969999999995</c:v>
                </c:pt>
                <c:pt idx="6406">
                  <c:v>0.5885416</c:v>
                </c:pt>
                <c:pt idx="6407">
                  <c:v>0.58838979999999996</c:v>
                </c:pt>
                <c:pt idx="6408">
                  <c:v>0.58811069999999999</c:v>
                </c:pt>
                <c:pt idx="6409">
                  <c:v>0.58770630000000001</c:v>
                </c:pt>
                <c:pt idx="6410">
                  <c:v>0.5872134</c:v>
                </c:pt>
                <c:pt idx="6411">
                  <c:v>0.58668969999999998</c:v>
                </c:pt>
                <c:pt idx="6412">
                  <c:v>0.58619359999999998</c:v>
                </c:pt>
                <c:pt idx="6413">
                  <c:v>0.58576260000000002</c:v>
                </c:pt>
                <c:pt idx="6414">
                  <c:v>0.5854085</c:v>
                </c:pt>
                <c:pt idx="6415">
                  <c:v>0.58511639999999998</c:v>
                </c:pt>
                <c:pt idx="6416">
                  <c:v>0.58485750000000003</c:v>
                </c:pt>
                <c:pt idx="6417">
                  <c:v>0.58460219999999996</c:v>
                </c:pt>
                <c:pt idx="6418">
                  <c:v>0.58433199999999996</c:v>
                </c:pt>
                <c:pt idx="6419">
                  <c:v>0.58404400000000001</c:v>
                </c:pt>
                <c:pt idx="6420">
                  <c:v>0.58374689999999996</c:v>
                </c:pt>
                <c:pt idx="6421">
                  <c:v>0.58345100000000005</c:v>
                </c:pt>
                <c:pt idx="6422">
                  <c:v>0.58316040000000002</c:v>
                </c:pt>
                <c:pt idx="6423">
                  <c:v>0.58286859999999996</c:v>
                </c:pt>
                <c:pt idx="6424">
                  <c:v>0.58256129999999995</c:v>
                </c:pt>
                <c:pt idx="6425">
                  <c:v>0.58222459999999998</c:v>
                </c:pt>
                <c:pt idx="6426">
                  <c:v>0.58185149999999997</c:v>
                </c:pt>
                <c:pt idx="6427">
                  <c:v>0.58144620000000002</c:v>
                </c:pt>
                <c:pt idx="6428">
                  <c:v>0.58102350000000003</c:v>
                </c:pt>
                <c:pt idx="6429">
                  <c:v>0.58060610000000001</c:v>
                </c:pt>
                <c:pt idx="6430">
                  <c:v>0.58022079999999998</c:v>
                </c:pt>
                <c:pt idx="6431">
                  <c:v>0.57989659999999998</c:v>
                </c:pt>
                <c:pt idx="6432">
                  <c:v>0.57966790000000001</c:v>
                </c:pt>
                <c:pt idx="6433">
                  <c:v>0.57956799999999997</c:v>
                </c:pt>
                <c:pt idx="6434">
                  <c:v>0.57962340000000001</c:v>
                </c:pt>
                <c:pt idx="6435">
                  <c:v>0.57983980000000002</c:v>
                </c:pt>
                <c:pt idx="6436">
                  <c:v>0.58018590000000003</c:v>
                </c:pt>
                <c:pt idx="6437">
                  <c:v>0.58058480000000001</c:v>
                </c:pt>
                <c:pt idx="6438">
                  <c:v>0.58091839999999995</c:v>
                </c:pt>
                <c:pt idx="6439">
                  <c:v>0.58106769999999996</c:v>
                </c:pt>
                <c:pt idx="6440">
                  <c:v>0.58094080000000003</c:v>
                </c:pt>
                <c:pt idx="6441">
                  <c:v>0.58051039999999998</c:v>
                </c:pt>
                <c:pt idx="6442">
                  <c:v>0.57982239999999996</c:v>
                </c:pt>
                <c:pt idx="6443">
                  <c:v>0.57898649999999996</c:v>
                </c:pt>
                <c:pt idx="6444">
                  <c:v>0.57814900000000002</c:v>
                </c:pt>
                <c:pt idx="6445">
                  <c:v>0.57744660000000003</c:v>
                </c:pt>
                <c:pt idx="6446">
                  <c:v>0.57699049999999996</c:v>
                </c:pt>
                <c:pt idx="6447">
                  <c:v>0.57682820000000001</c:v>
                </c:pt>
                <c:pt idx="6448">
                  <c:v>0.57693090000000002</c:v>
                </c:pt>
                <c:pt idx="6449">
                  <c:v>0.57719200000000004</c:v>
                </c:pt>
                <c:pt idx="6450">
                  <c:v>0.57745769999999996</c:v>
                </c:pt>
                <c:pt idx="6451">
                  <c:v>0.57757709999999995</c:v>
                </c:pt>
                <c:pt idx="6452">
                  <c:v>0.5774378</c:v>
                </c:pt>
                <c:pt idx="6453">
                  <c:v>0.57700510000000005</c:v>
                </c:pt>
                <c:pt idx="6454">
                  <c:v>0.57631960000000004</c:v>
                </c:pt>
                <c:pt idx="6455">
                  <c:v>0.57547720000000002</c:v>
                </c:pt>
                <c:pt idx="6456">
                  <c:v>0.57459159999999998</c:v>
                </c:pt>
                <c:pt idx="6457">
                  <c:v>0.57376749999999999</c:v>
                </c:pt>
                <c:pt idx="6458">
                  <c:v>0.57308329999999996</c:v>
                </c:pt>
                <c:pt idx="6459">
                  <c:v>0.57257210000000003</c:v>
                </c:pt>
                <c:pt idx="6460">
                  <c:v>0.57222569999999995</c:v>
                </c:pt>
                <c:pt idx="6461">
                  <c:v>0.57200150000000005</c:v>
                </c:pt>
                <c:pt idx="6462">
                  <c:v>0.57184210000000002</c:v>
                </c:pt>
                <c:pt idx="6463">
                  <c:v>0.57169049999999999</c:v>
                </c:pt>
                <c:pt idx="6464">
                  <c:v>0.57150820000000002</c:v>
                </c:pt>
                <c:pt idx="6465">
                  <c:v>0.57128380000000001</c:v>
                </c:pt>
                <c:pt idx="6466">
                  <c:v>0.57103009999999998</c:v>
                </c:pt>
                <c:pt idx="6467">
                  <c:v>0.5707721</c:v>
                </c:pt>
                <c:pt idx="6468">
                  <c:v>0.57052890000000001</c:v>
                </c:pt>
                <c:pt idx="6469">
                  <c:v>0.57030239999999999</c:v>
                </c:pt>
                <c:pt idx="6470">
                  <c:v>0.57007059999999998</c:v>
                </c:pt>
                <c:pt idx="6471">
                  <c:v>0.56979930000000001</c:v>
                </c:pt>
                <c:pt idx="6472">
                  <c:v>0.56945489999999999</c:v>
                </c:pt>
                <c:pt idx="6473">
                  <c:v>0.569025</c:v>
                </c:pt>
                <c:pt idx="6474">
                  <c:v>0.56852689999999995</c:v>
                </c:pt>
                <c:pt idx="6475">
                  <c:v>0.56800790000000001</c:v>
                </c:pt>
                <c:pt idx="6476">
                  <c:v>0.56752919999999996</c:v>
                </c:pt>
                <c:pt idx="6477">
                  <c:v>0.56714169999999997</c:v>
                </c:pt>
                <c:pt idx="6478">
                  <c:v>0.56686820000000004</c:v>
                </c:pt>
                <c:pt idx="6479">
                  <c:v>0.56669259999999999</c:v>
                </c:pt>
                <c:pt idx="6480">
                  <c:v>0.56656810000000002</c:v>
                </c:pt>
                <c:pt idx="6481">
                  <c:v>0.56644249999999996</c:v>
                </c:pt>
                <c:pt idx="6482">
                  <c:v>0.56628610000000001</c:v>
                </c:pt>
                <c:pt idx="6483">
                  <c:v>0.56610470000000002</c:v>
                </c:pt>
                <c:pt idx="6484">
                  <c:v>0.56593159999999998</c:v>
                </c:pt>
                <c:pt idx="6485">
                  <c:v>0.56580560000000002</c:v>
                </c:pt>
                <c:pt idx="6486">
                  <c:v>0.56574469999999999</c:v>
                </c:pt>
                <c:pt idx="6487">
                  <c:v>0.56572739999999999</c:v>
                </c:pt>
                <c:pt idx="6488">
                  <c:v>0.56569720000000001</c:v>
                </c:pt>
                <c:pt idx="6489">
                  <c:v>0.56557979999999997</c:v>
                </c:pt>
                <c:pt idx="6490">
                  <c:v>0.56531790000000004</c:v>
                </c:pt>
                <c:pt idx="6491">
                  <c:v>0.56489990000000001</c:v>
                </c:pt>
                <c:pt idx="6492">
                  <c:v>0.56436240000000004</c:v>
                </c:pt>
                <c:pt idx="6493">
                  <c:v>0.56377279999999996</c:v>
                </c:pt>
                <c:pt idx="6494">
                  <c:v>0.56319419999999998</c:v>
                </c:pt>
                <c:pt idx="6495">
                  <c:v>0.56266439999999995</c:v>
                </c:pt>
                <c:pt idx="6496">
                  <c:v>0.5621794</c:v>
                </c:pt>
                <c:pt idx="6497">
                  <c:v>0.56170520000000002</c:v>
                </c:pt>
                <c:pt idx="6498">
                  <c:v>0.56119560000000002</c:v>
                </c:pt>
                <c:pt idx="6499">
                  <c:v>0.56062279999999998</c:v>
                </c:pt>
                <c:pt idx="6500">
                  <c:v>0.55999080000000001</c:v>
                </c:pt>
                <c:pt idx="6501">
                  <c:v>0.55934070000000002</c:v>
                </c:pt>
                <c:pt idx="6502">
                  <c:v>0.55873260000000002</c:v>
                </c:pt>
                <c:pt idx="6503">
                  <c:v>0.55822459999999996</c:v>
                </c:pt>
                <c:pt idx="6504">
                  <c:v>0.5578495</c:v>
                </c:pt>
                <c:pt idx="6505">
                  <c:v>0.55759950000000003</c:v>
                </c:pt>
                <c:pt idx="6506">
                  <c:v>0.55743050000000005</c:v>
                </c:pt>
                <c:pt idx="6507">
                  <c:v>0.55727700000000002</c:v>
                </c:pt>
                <c:pt idx="6508">
                  <c:v>0.5570832</c:v>
                </c:pt>
                <c:pt idx="6509">
                  <c:v>0.55681820000000004</c:v>
                </c:pt>
                <c:pt idx="6510">
                  <c:v>0.55647849999999999</c:v>
                </c:pt>
                <c:pt idx="6511">
                  <c:v>0.55607660000000003</c:v>
                </c:pt>
                <c:pt idx="6512">
                  <c:v>0.55562809999999996</c:v>
                </c:pt>
                <c:pt idx="6513">
                  <c:v>0.555141</c:v>
                </c:pt>
                <c:pt idx="6514">
                  <c:v>0.55461360000000004</c:v>
                </c:pt>
                <c:pt idx="6515">
                  <c:v>0.55404419999999999</c:v>
                </c:pt>
                <c:pt idx="6516">
                  <c:v>0.55344139999999997</c:v>
                </c:pt>
                <c:pt idx="6517">
                  <c:v>0.55282929999999997</c:v>
                </c:pt>
                <c:pt idx="6518">
                  <c:v>0.55225230000000003</c:v>
                </c:pt>
                <c:pt idx="6519">
                  <c:v>0.55176559999999997</c:v>
                </c:pt>
                <c:pt idx="6520">
                  <c:v>0.55141929999999995</c:v>
                </c:pt>
                <c:pt idx="6521">
                  <c:v>0.55124830000000002</c:v>
                </c:pt>
                <c:pt idx="6522">
                  <c:v>0.55125760000000001</c:v>
                </c:pt>
                <c:pt idx="6523">
                  <c:v>0.55142020000000003</c:v>
                </c:pt>
                <c:pt idx="6524">
                  <c:v>0.55167529999999998</c:v>
                </c:pt>
                <c:pt idx="6525">
                  <c:v>0.55194310000000002</c:v>
                </c:pt>
                <c:pt idx="6526">
                  <c:v>0.55213820000000002</c:v>
                </c:pt>
                <c:pt idx="6527">
                  <c:v>0.55217749999999999</c:v>
                </c:pt>
                <c:pt idx="6528">
                  <c:v>0.55199940000000003</c:v>
                </c:pt>
                <c:pt idx="6529">
                  <c:v>0.55157259999999997</c:v>
                </c:pt>
                <c:pt idx="6530">
                  <c:v>0.55089829999999995</c:v>
                </c:pt>
                <c:pt idx="6531">
                  <c:v>0.55001219999999995</c:v>
                </c:pt>
                <c:pt idx="6532">
                  <c:v>0.54897739999999995</c:v>
                </c:pt>
                <c:pt idx="6533">
                  <c:v>0.54788210000000004</c:v>
                </c:pt>
                <c:pt idx="6534">
                  <c:v>0.54682129999999995</c:v>
                </c:pt>
                <c:pt idx="6535">
                  <c:v>0.54589460000000001</c:v>
                </c:pt>
                <c:pt idx="6536">
                  <c:v>0.54519260000000003</c:v>
                </c:pt>
                <c:pt idx="6537">
                  <c:v>0.54476869999999999</c:v>
                </c:pt>
                <c:pt idx="6538">
                  <c:v>0.54462440000000001</c:v>
                </c:pt>
                <c:pt idx="6539">
                  <c:v>0.54469420000000002</c:v>
                </c:pt>
                <c:pt idx="6540">
                  <c:v>0.54486829999999997</c:v>
                </c:pt>
                <c:pt idx="6541">
                  <c:v>0.54501250000000001</c:v>
                </c:pt>
                <c:pt idx="6542">
                  <c:v>0.54501619999999995</c:v>
                </c:pt>
                <c:pt idx="6543">
                  <c:v>0.54482249999999999</c:v>
                </c:pt>
                <c:pt idx="6544">
                  <c:v>0.54442489999999999</c:v>
                </c:pt>
                <c:pt idx="6545">
                  <c:v>0.54386060000000003</c:v>
                </c:pt>
                <c:pt idx="6546">
                  <c:v>0.54318569999999999</c:v>
                </c:pt>
                <c:pt idx="6547">
                  <c:v>0.54246399999999995</c:v>
                </c:pt>
                <c:pt idx="6548">
                  <c:v>0.54174800000000001</c:v>
                </c:pt>
                <c:pt idx="6549">
                  <c:v>0.54107179999999999</c:v>
                </c:pt>
                <c:pt idx="6550">
                  <c:v>0.54045489999999996</c:v>
                </c:pt>
                <c:pt idx="6551">
                  <c:v>0.53990190000000005</c:v>
                </c:pt>
                <c:pt idx="6552">
                  <c:v>0.53941070000000002</c:v>
                </c:pt>
                <c:pt idx="6553">
                  <c:v>0.5389758</c:v>
                </c:pt>
                <c:pt idx="6554">
                  <c:v>0.53858980000000001</c:v>
                </c:pt>
                <c:pt idx="6555">
                  <c:v>0.53823920000000003</c:v>
                </c:pt>
                <c:pt idx="6556">
                  <c:v>0.53789889999999996</c:v>
                </c:pt>
                <c:pt idx="6557">
                  <c:v>0.53753240000000002</c:v>
                </c:pt>
                <c:pt idx="6558">
                  <c:v>0.53709399999999996</c:v>
                </c:pt>
                <c:pt idx="6559">
                  <c:v>0.53653830000000002</c:v>
                </c:pt>
                <c:pt idx="6560">
                  <c:v>0.53584019999999999</c:v>
                </c:pt>
                <c:pt idx="6561">
                  <c:v>0.53500519999999996</c:v>
                </c:pt>
                <c:pt idx="6562">
                  <c:v>0.53408330000000004</c:v>
                </c:pt>
                <c:pt idx="6563">
                  <c:v>0.53316070000000004</c:v>
                </c:pt>
                <c:pt idx="6564">
                  <c:v>0.53236320000000004</c:v>
                </c:pt>
                <c:pt idx="6565">
                  <c:v>0.53183460000000005</c:v>
                </c:pt>
                <c:pt idx="6566">
                  <c:v>0.53170110000000004</c:v>
                </c:pt>
                <c:pt idx="6567">
                  <c:v>0.53203120000000004</c:v>
                </c:pt>
                <c:pt idx="6568">
                  <c:v>0.53277160000000001</c:v>
                </c:pt>
                <c:pt idx="6569">
                  <c:v>0.53372810000000004</c:v>
                </c:pt>
                <c:pt idx="6570">
                  <c:v>0.53458709999999998</c:v>
                </c:pt>
                <c:pt idx="6571">
                  <c:v>0.53505959999999997</c:v>
                </c:pt>
                <c:pt idx="6572">
                  <c:v>0.53500910000000002</c:v>
                </c:pt>
                <c:pt idx="6573">
                  <c:v>0.53446170000000004</c:v>
                </c:pt>
                <c:pt idx="6574">
                  <c:v>0.53355140000000001</c:v>
                </c:pt>
                <c:pt idx="6575">
                  <c:v>0.5324295</c:v>
                </c:pt>
                <c:pt idx="6576">
                  <c:v>0.53122570000000002</c:v>
                </c:pt>
                <c:pt idx="6577">
                  <c:v>0.53002819999999995</c:v>
                </c:pt>
                <c:pt idx="6578">
                  <c:v>0.52889319999999995</c:v>
                </c:pt>
                <c:pt idx="6579">
                  <c:v>0.52786449999999996</c:v>
                </c:pt>
                <c:pt idx="6580">
                  <c:v>0.52697260000000001</c:v>
                </c:pt>
                <c:pt idx="6581">
                  <c:v>0.5262384</c:v>
                </c:pt>
                <c:pt idx="6582">
                  <c:v>0.52567010000000003</c:v>
                </c:pt>
                <c:pt idx="6583">
                  <c:v>0.52525469999999996</c:v>
                </c:pt>
                <c:pt idx="6584">
                  <c:v>0.52495440000000004</c:v>
                </c:pt>
                <c:pt idx="6585">
                  <c:v>0.52471120000000004</c:v>
                </c:pt>
                <c:pt idx="6586">
                  <c:v>0.52446389999999998</c:v>
                </c:pt>
                <c:pt idx="6587">
                  <c:v>0.52416269999999998</c:v>
                </c:pt>
                <c:pt idx="6588">
                  <c:v>0.52378420000000003</c:v>
                </c:pt>
                <c:pt idx="6589">
                  <c:v>0.52333859999999999</c:v>
                </c:pt>
                <c:pt idx="6590">
                  <c:v>0.52286100000000002</c:v>
                </c:pt>
                <c:pt idx="6591">
                  <c:v>0.52239559999999996</c:v>
                </c:pt>
                <c:pt idx="6592">
                  <c:v>0.52197420000000005</c:v>
                </c:pt>
                <c:pt idx="6593">
                  <c:v>0.52160510000000004</c:v>
                </c:pt>
                <c:pt idx="6594">
                  <c:v>0.52126850000000002</c:v>
                </c:pt>
                <c:pt idx="6595">
                  <c:v>0.52092550000000004</c:v>
                </c:pt>
                <c:pt idx="6596">
                  <c:v>0.52052889999999996</c:v>
                </c:pt>
                <c:pt idx="6597">
                  <c:v>0.52004039999999996</c:v>
                </c:pt>
                <c:pt idx="6598">
                  <c:v>0.51944060000000003</c:v>
                </c:pt>
                <c:pt idx="6599">
                  <c:v>0.51872490000000004</c:v>
                </c:pt>
                <c:pt idx="6600">
                  <c:v>0.51789839999999998</c:v>
                </c:pt>
                <c:pt idx="6601">
                  <c:v>0.5169686</c:v>
                </c:pt>
                <c:pt idx="6602">
                  <c:v>0.51594130000000005</c:v>
                </c:pt>
                <c:pt idx="6603">
                  <c:v>0.51482490000000003</c:v>
                </c:pt>
                <c:pt idx="6604">
                  <c:v>0.51363899999999996</c:v>
                </c:pt>
                <c:pt idx="6605">
                  <c:v>0.51243249999999996</c:v>
                </c:pt>
                <c:pt idx="6606">
                  <c:v>0.51128510000000005</c:v>
                </c:pt>
                <c:pt idx="6607">
                  <c:v>0.51031919999999997</c:v>
                </c:pt>
                <c:pt idx="6608">
                  <c:v>0.50969560000000003</c:v>
                </c:pt>
                <c:pt idx="6609">
                  <c:v>0.50956959999999996</c:v>
                </c:pt>
                <c:pt idx="6610">
                  <c:v>0.51003359999999998</c:v>
                </c:pt>
                <c:pt idx="6611">
                  <c:v>0.51101700000000005</c:v>
                </c:pt>
                <c:pt idx="6612">
                  <c:v>0.51225350000000003</c:v>
                </c:pt>
                <c:pt idx="6613">
                  <c:v>0.51332630000000001</c:v>
                </c:pt>
                <c:pt idx="6614">
                  <c:v>0.51385349999999996</c:v>
                </c:pt>
                <c:pt idx="6615">
                  <c:v>0.51366460000000003</c:v>
                </c:pt>
                <c:pt idx="6616">
                  <c:v>0.51280000000000003</c:v>
                </c:pt>
                <c:pt idx="6617">
                  <c:v>0.51144520000000004</c:v>
                </c:pt>
                <c:pt idx="6618">
                  <c:v>0.50981989999999999</c:v>
                </c:pt>
                <c:pt idx="6619">
                  <c:v>0.50813699999999995</c:v>
                </c:pt>
                <c:pt idx="6620">
                  <c:v>0.50656540000000005</c:v>
                </c:pt>
                <c:pt idx="6621">
                  <c:v>0.50521590000000005</c:v>
                </c:pt>
                <c:pt idx="6622">
                  <c:v>0.50416150000000004</c:v>
                </c:pt>
                <c:pt idx="6623">
                  <c:v>0.50342019999999998</c:v>
                </c:pt>
                <c:pt idx="6624">
                  <c:v>0.50296249999999998</c:v>
                </c:pt>
                <c:pt idx="6625">
                  <c:v>0.50271239999999995</c:v>
                </c:pt>
                <c:pt idx="6626">
                  <c:v>0.50256970000000001</c:v>
                </c:pt>
                <c:pt idx="6627">
                  <c:v>0.50243040000000005</c:v>
                </c:pt>
                <c:pt idx="6628">
                  <c:v>0.50220350000000002</c:v>
                </c:pt>
                <c:pt idx="6629">
                  <c:v>0.50183489999999997</c:v>
                </c:pt>
                <c:pt idx="6630">
                  <c:v>0.50130529999999995</c:v>
                </c:pt>
                <c:pt idx="6631">
                  <c:v>0.50062770000000001</c:v>
                </c:pt>
                <c:pt idx="6632">
                  <c:v>0.49983840000000002</c:v>
                </c:pt>
                <c:pt idx="6633">
                  <c:v>0.49899179999999999</c:v>
                </c:pt>
                <c:pt idx="6634">
                  <c:v>0.49815369999999998</c:v>
                </c:pt>
                <c:pt idx="6635">
                  <c:v>0.49738559999999998</c:v>
                </c:pt>
                <c:pt idx="6636">
                  <c:v>0.49673859999999997</c:v>
                </c:pt>
                <c:pt idx="6637">
                  <c:v>0.49623529999999999</c:v>
                </c:pt>
                <c:pt idx="6638">
                  <c:v>0.49585859999999998</c:v>
                </c:pt>
                <c:pt idx="6639">
                  <c:v>0.49554880000000001</c:v>
                </c:pt>
                <c:pt idx="6640">
                  <c:v>0.49521680000000001</c:v>
                </c:pt>
                <c:pt idx="6641">
                  <c:v>0.49477690000000002</c:v>
                </c:pt>
                <c:pt idx="6642">
                  <c:v>0.49416320000000002</c:v>
                </c:pt>
                <c:pt idx="6643">
                  <c:v>0.49335010000000001</c:v>
                </c:pt>
                <c:pt idx="6644">
                  <c:v>0.49234939999999999</c:v>
                </c:pt>
                <c:pt idx="6645">
                  <c:v>0.4911991</c:v>
                </c:pt>
                <c:pt idx="6646">
                  <c:v>0.48994840000000001</c:v>
                </c:pt>
                <c:pt idx="6647">
                  <c:v>0.48864849999999999</c:v>
                </c:pt>
                <c:pt idx="6648">
                  <c:v>0.48736069999999998</c:v>
                </c:pt>
                <c:pt idx="6649">
                  <c:v>0.48615150000000001</c:v>
                </c:pt>
                <c:pt idx="6650">
                  <c:v>0.48509409999999997</c:v>
                </c:pt>
                <c:pt idx="6651">
                  <c:v>0.48426910000000001</c:v>
                </c:pt>
                <c:pt idx="6652">
                  <c:v>0.48373620000000001</c:v>
                </c:pt>
                <c:pt idx="6653">
                  <c:v>0.48350470000000001</c:v>
                </c:pt>
                <c:pt idx="6654">
                  <c:v>0.4834965</c:v>
                </c:pt>
                <c:pt idx="6655">
                  <c:v>0.48355700000000001</c:v>
                </c:pt>
                <c:pt idx="6656">
                  <c:v>0.48349419999999999</c:v>
                </c:pt>
                <c:pt idx="6657">
                  <c:v>0.48315710000000001</c:v>
                </c:pt>
                <c:pt idx="6658">
                  <c:v>0.48250539999999997</c:v>
                </c:pt>
                <c:pt idx="6659">
                  <c:v>0.48160960000000003</c:v>
                </c:pt>
                <c:pt idx="6660">
                  <c:v>0.48061799999999999</c:v>
                </c:pt>
                <c:pt idx="6661">
                  <c:v>0.47968929999999999</c:v>
                </c:pt>
                <c:pt idx="6662">
                  <c:v>0.47896250000000001</c:v>
                </c:pt>
                <c:pt idx="6663">
                  <c:v>0.47850579999999998</c:v>
                </c:pt>
                <c:pt idx="6664">
                  <c:v>0.47828619999999999</c:v>
                </c:pt>
                <c:pt idx="6665">
                  <c:v>0.47816140000000001</c:v>
                </c:pt>
                <c:pt idx="6666">
                  <c:v>0.47792119999999999</c:v>
                </c:pt>
                <c:pt idx="6667">
                  <c:v>0.477385</c:v>
                </c:pt>
                <c:pt idx="6668">
                  <c:v>0.47645769999999998</c:v>
                </c:pt>
                <c:pt idx="6669">
                  <c:v>0.47516839999999999</c:v>
                </c:pt>
                <c:pt idx="6670">
                  <c:v>0.47363060000000001</c:v>
                </c:pt>
                <c:pt idx="6671">
                  <c:v>0.47200760000000003</c:v>
                </c:pt>
                <c:pt idx="6672">
                  <c:v>0.47046690000000002</c:v>
                </c:pt>
                <c:pt idx="6673">
                  <c:v>0.4691591</c:v>
                </c:pt>
                <c:pt idx="6674">
                  <c:v>0.46822150000000001</c:v>
                </c:pt>
                <c:pt idx="6675">
                  <c:v>0.46774009999999999</c:v>
                </c:pt>
                <c:pt idx="6676">
                  <c:v>0.46771849999999998</c:v>
                </c:pt>
                <c:pt idx="6677">
                  <c:v>0.46803689999999998</c:v>
                </c:pt>
                <c:pt idx="6678">
                  <c:v>0.46847119999999998</c:v>
                </c:pt>
                <c:pt idx="6679">
                  <c:v>0.46875559999999999</c:v>
                </c:pt>
                <c:pt idx="6680">
                  <c:v>0.46867520000000001</c:v>
                </c:pt>
                <c:pt idx="6681">
                  <c:v>0.46815129999999999</c:v>
                </c:pt>
                <c:pt idx="6682">
                  <c:v>0.46722560000000002</c:v>
                </c:pt>
                <c:pt idx="6683">
                  <c:v>0.46601320000000002</c:v>
                </c:pt>
                <c:pt idx="6684">
                  <c:v>0.46464050000000001</c:v>
                </c:pt>
                <c:pt idx="6685">
                  <c:v>0.46321329999999999</c:v>
                </c:pt>
                <c:pt idx="6686">
                  <c:v>0.46179290000000001</c:v>
                </c:pt>
                <c:pt idx="6687">
                  <c:v>0.46038669999999998</c:v>
                </c:pt>
                <c:pt idx="6688">
                  <c:v>0.45896199999999998</c:v>
                </c:pt>
                <c:pt idx="6689">
                  <c:v>0.45746199999999998</c:v>
                </c:pt>
                <c:pt idx="6690">
                  <c:v>0.45583499999999999</c:v>
                </c:pt>
                <c:pt idx="6691">
                  <c:v>0.4540689</c:v>
                </c:pt>
                <c:pt idx="6692">
                  <c:v>0.45222119999999999</c:v>
                </c:pt>
                <c:pt idx="6693">
                  <c:v>0.4504302</c:v>
                </c:pt>
                <c:pt idx="6694">
                  <c:v>0.44895010000000002</c:v>
                </c:pt>
                <c:pt idx="6695">
                  <c:v>0.44812109999999999</c:v>
                </c:pt>
                <c:pt idx="6696">
                  <c:v>0.44826640000000001</c:v>
                </c:pt>
                <c:pt idx="6697">
                  <c:v>0.44945459999999998</c:v>
                </c:pt>
                <c:pt idx="6698">
                  <c:v>0.45124900000000001</c:v>
                </c:pt>
                <c:pt idx="6699">
                  <c:v>0.45282739999999999</c:v>
                </c:pt>
                <c:pt idx="6700">
                  <c:v>0.45345750000000001</c:v>
                </c:pt>
                <c:pt idx="6701">
                  <c:v>0.45294780000000001</c:v>
                </c:pt>
                <c:pt idx="6702">
                  <c:v>0.45153270000000001</c:v>
                </c:pt>
                <c:pt idx="6703">
                  <c:v>0.449596</c:v>
                </c:pt>
                <c:pt idx="6704">
                  <c:v>0.44747490000000001</c:v>
                </c:pt>
                <c:pt idx="6705">
                  <c:v>0.44542110000000001</c:v>
                </c:pt>
                <c:pt idx="6706">
                  <c:v>0.44359769999999998</c:v>
                </c:pt>
                <c:pt idx="6707">
                  <c:v>0.44205800000000001</c:v>
                </c:pt>
                <c:pt idx="6708">
                  <c:v>0.44076320000000002</c:v>
                </c:pt>
                <c:pt idx="6709">
                  <c:v>0.43959759999999998</c:v>
                </c:pt>
                <c:pt idx="6710">
                  <c:v>0.43843389999999999</c:v>
                </c:pt>
                <c:pt idx="6711">
                  <c:v>0.43718299999999999</c:v>
                </c:pt>
                <c:pt idx="6712">
                  <c:v>0.4358361</c:v>
                </c:pt>
                <c:pt idx="6713">
                  <c:v>0.43445349999999999</c:v>
                </c:pt>
                <c:pt idx="6714">
                  <c:v>0.43313469999999998</c:v>
                </c:pt>
                <c:pt idx="6715">
                  <c:v>0.43196830000000003</c:v>
                </c:pt>
                <c:pt idx="6716">
                  <c:v>0.43098950000000003</c:v>
                </c:pt>
                <c:pt idx="6717">
                  <c:v>0.43016680000000002</c:v>
                </c:pt>
                <c:pt idx="6718">
                  <c:v>0.42940899999999999</c:v>
                </c:pt>
                <c:pt idx="6719">
                  <c:v>0.42861129999999997</c:v>
                </c:pt>
                <c:pt idx="6720">
                  <c:v>0.42769049999999997</c:v>
                </c:pt>
                <c:pt idx="6721">
                  <c:v>0.42662329999999998</c:v>
                </c:pt>
                <c:pt idx="6722">
                  <c:v>0.42544169999999998</c:v>
                </c:pt>
                <c:pt idx="6723">
                  <c:v>0.42420920000000001</c:v>
                </c:pt>
                <c:pt idx="6724">
                  <c:v>0.42297869999999999</c:v>
                </c:pt>
                <c:pt idx="6725">
                  <c:v>0.4217629</c:v>
                </c:pt>
                <c:pt idx="6726">
                  <c:v>0.42052600000000001</c:v>
                </c:pt>
                <c:pt idx="6727">
                  <c:v>0.41920659999999998</c:v>
                </c:pt>
                <c:pt idx="6728">
                  <c:v>0.41775269999999998</c:v>
                </c:pt>
                <c:pt idx="6729">
                  <c:v>0.41615790000000003</c:v>
                </c:pt>
                <c:pt idx="6730">
                  <c:v>0.41446899999999998</c:v>
                </c:pt>
                <c:pt idx="6731">
                  <c:v>0.41278520000000002</c:v>
                </c:pt>
                <c:pt idx="6732">
                  <c:v>0.41124339999999998</c:v>
                </c:pt>
                <c:pt idx="6733">
                  <c:v>0.40997600000000001</c:v>
                </c:pt>
                <c:pt idx="6734">
                  <c:v>0.40909380000000001</c:v>
                </c:pt>
                <c:pt idx="6735">
                  <c:v>0.40864309999999998</c:v>
                </c:pt>
                <c:pt idx="6736">
                  <c:v>0.40859459999999997</c:v>
                </c:pt>
                <c:pt idx="6737">
                  <c:v>0.40884110000000001</c:v>
                </c:pt>
                <c:pt idx="6738">
                  <c:v>0.40925289999999998</c:v>
                </c:pt>
                <c:pt idx="6739">
                  <c:v>0.40973559999999998</c:v>
                </c:pt>
                <c:pt idx="6740">
                  <c:v>0.41020770000000001</c:v>
                </c:pt>
                <c:pt idx="6741">
                  <c:v>0.41053430000000002</c:v>
                </c:pt>
                <c:pt idx="6742">
                  <c:v>0.41050120000000001</c:v>
                </c:pt>
                <c:pt idx="6743">
                  <c:v>0.40985860000000002</c:v>
                </c:pt>
                <c:pt idx="6744">
                  <c:v>0.40847660000000002</c:v>
                </c:pt>
                <c:pt idx="6745">
                  <c:v>0.40641549999999999</c:v>
                </c:pt>
                <c:pt idx="6746">
                  <c:v>0.40386270000000002</c:v>
                </c:pt>
                <c:pt idx="6747">
                  <c:v>0.40105829999999998</c:v>
                </c:pt>
                <c:pt idx="6748">
                  <c:v>0.39822180000000001</c:v>
                </c:pt>
                <c:pt idx="6749">
                  <c:v>0.39555839999999998</c:v>
                </c:pt>
                <c:pt idx="6750">
                  <c:v>0.39322829999999998</c:v>
                </c:pt>
                <c:pt idx="6751">
                  <c:v>0.39135769999999998</c:v>
                </c:pt>
                <c:pt idx="6752">
                  <c:v>0.39003149999999998</c:v>
                </c:pt>
                <c:pt idx="6753">
                  <c:v>0.38923540000000001</c:v>
                </c:pt>
                <c:pt idx="6754">
                  <c:v>0.38882319999999998</c:v>
                </c:pt>
                <c:pt idx="6755">
                  <c:v>0.38852419999999999</c:v>
                </c:pt>
                <c:pt idx="6756">
                  <c:v>0.38807180000000002</c:v>
                </c:pt>
                <c:pt idx="6757">
                  <c:v>0.3872949</c:v>
                </c:pt>
                <c:pt idx="6758">
                  <c:v>0.38616879999999998</c:v>
                </c:pt>
                <c:pt idx="6759">
                  <c:v>0.38477410000000001</c:v>
                </c:pt>
                <c:pt idx="6760">
                  <c:v>0.38323030000000002</c:v>
                </c:pt>
                <c:pt idx="6761">
                  <c:v>0.38165009999999999</c:v>
                </c:pt>
                <c:pt idx="6762">
                  <c:v>0.38011050000000002</c:v>
                </c:pt>
                <c:pt idx="6763">
                  <c:v>0.37866050000000001</c:v>
                </c:pt>
                <c:pt idx="6764">
                  <c:v>0.37731559999999997</c:v>
                </c:pt>
                <c:pt idx="6765">
                  <c:v>0.3760638</c:v>
                </c:pt>
                <c:pt idx="6766">
                  <c:v>0.37487500000000001</c:v>
                </c:pt>
                <c:pt idx="6767">
                  <c:v>0.37371159999999998</c:v>
                </c:pt>
                <c:pt idx="6768">
                  <c:v>0.37253960000000003</c:v>
                </c:pt>
                <c:pt idx="6769">
                  <c:v>0.371332</c:v>
                </c:pt>
                <c:pt idx="6770">
                  <c:v>0.37007240000000002</c:v>
                </c:pt>
                <c:pt idx="6771">
                  <c:v>0.36875079999999999</c:v>
                </c:pt>
                <c:pt idx="6772">
                  <c:v>0.36736010000000002</c:v>
                </c:pt>
                <c:pt idx="6773">
                  <c:v>0.3658922</c:v>
                </c:pt>
                <c:pt idx="6774">
                  <c:v>0.36433959999999999</c:v>
                </c:pt>
                <c:pt idx="6775">
                  <c:v>0.36270669999999999</c:v>
                </c:pt>
                <c:pt idx="6776">
                  <c:v>0.36101830000000001</c:v>
                </c:pt>
                <c:pt idx="6777">
                  <c:v>0.35933850000000001</c:v>
                </c:pt>
                <c:pt idx="6778">
                  <c:v>0.35779300000000003</c:v>
                </c:pt>
                <c:pt idx="6779">
                  <c:v>0.35655930000000002</c:v>
                </c:pt>
                <c:pt idx="6780">
                  <c:v>0.35585149999999999</c:v>
                </c:pt>
                <c:pt idx="6781">
                  <c:v>0.35582799999999998</c:v>
                </c:pt>
                <c:pt idx="6782">
                  <c:v>0.35645169999999998</c:v>
                </c:pt>
                <c:pt idx="6783">
                  <c:v>0.35735650000000002</c:v>
                </c:pt>
                <c:pt idx="6784">
                  <c:v>0.35793900000000001</c:v>
                </c:pt>
                <c:pt idx="6785">
                  <c:v>0.35771809999999998</c:v>
                </c:pt>
                <c:pt idx="6786">
                  <c:v>0.35653829999999997</c:v>
                </c:pt>
                <c:pt idx="6787">
                  <c:v>0.35457610000000001</c:v>
                </c:pt>
                <c:pt idx="6788">
                  <c:v>0.35214469999999998</c:v>
                </c:pt>
                <c:pt idx="6789">
                  <c:v>0.34960390000000002</c:v>
                </c:pt>
                <c:pt idx="6790">
                  <c:v>0.34731070000000003</c:v>
                </c:pt>
                <c:pt idx="6791">
                  <c:v>0.345609</c:v>
                </c:pt>
                <c:pt idx="6792">
                  <c:v>0.34486460000000002</c:v>
                </c:pt>
                <c:pt idx="6793">
                  <c:v>0.34528150000000002</c:v>
                </c:pt>
                <c:pt idx="6794">
                  <c:v>0.34664810000000001</c:v>
                </c:pt>
                <c:pt idx="6795">
                  <c:v>0.34816770000000002</c:v>
                </c:pt>
                <c:pt idx="6796">
                  <c:v>0.34894269999999999</c:v>
                </c:pt>
                <c:pt idx="6797">
                  <c:v>0.34860059999999998</c:v>
                </c:pt>
                <c:pt idx="6798">
                  <c:v>0.34734870000000001</c:v>
                </c:pt>
                <c:pt idx="6799">
                  <c:v>0.34563660000000002</c:v>
                </c:pt>
                <c:pt idx="6800">
                  <c:v>0.34385700000000002</c:v>
                </c:pt>
                <c:pt idx="6801">
                  <c:v>0.3422695</c:v>
                </c:pt>
                <c:pt idx="6802">
                  <c:v>0.340972</c:v>
                </c:pt>
                <c:pt idx="6803">
                  <c:v>0.33994429999999998</c:v>
                </c:pt>
                <c:pt idx="6804">
                  <c:v>0.33908120000000003</c:v>
                </c:pt>
                <c:pt idx="6805">
                  <c:v>0.33825640000000001</c:v>
                </c:pt>
                <c:pt idx="6806">
                  <c:v>0.33737420000000001</c:v>
                </c:pt>
                <c:pt idx="6807">
                  <c:v>0.33640179999999997</c:v>
                </c:pt>
                <c:pt idx="6808">
                  <c:v>0.335364</c:v>
                </c:pt>
                <c:pt idx="6809">
                  <c:v>0.33431250000000001</c:v>
                </c:pt>
                <c:pt idx="6810">
                  <c:v>0.33328740000000001</c:v>
                </c:pt>
                <c:pt idx="6811">
                  <c:v>0.33229069999999999</c:v>
                </c:pt>
                <c:pt idx="6812">
                  <c:v>0.33128370000000001</c:v>
                </c:pt>
                <c:pt idx="6813">
                  <c:v>0.33020450000000001</c:v>
                </c:pt>
                <c:pt idx="6814">
                  <c:v>0.32900459999999998</c:v>
                </c:pt>
                <c:pt idx="6815">
                  <c:v>0.32767940000000001</c:v>
                </c:pt>
                <c:pt idx="6816">
                  <c:v>0.326289</c:v>
                </c:pt>
                <c:pt idx="6817">
                  <c:v>0.32494960000000001</c:v>
                </c:pt>
                <c:pt idx="6818">
                  <c:v>0.32383689999999998</c:v>
                </c:pt>
                <c:pt idx="6819">
                  <c:v>0.32313779999999998</c:v>
                </c:pt>
                <c:pt idx="6820">
                  <c:v>0.32299149999999999</c:v>
                </c:pt>
                <c:pt idx="6821">
                  <c:v>0.32340720000000001</c:v>
                </c:pt>
                <c:pt idx="6822">
                  <c:v>0.32421509999999998</c:v>
                </c:pt>
                <c:pt idx="6823">
                  <c:v>0.32511519999999999</c:v>
                </c:pt>
                <c:pt idx="6824">
                  <c:v>0.32579770000000002</c:v>
                </c:pt>
                <c:pt idx="6825">
                  <c:v>0.32609670000000002</c:v>
                </c:pt>
                <c:pt idx="6826">
                  <c:v>0.32600459999999998</c:v>
                </c:pt>
                <c:pt idx="6827">
                  <c:v>0.32560610000000001</c:v>
                </c:pt>
                <c:pt idx="6828">
                  <c:v>0.32499670000000003</c:v>
                </c:pt>
                <c:pt idx="6829">
                  <c:v>0.32424310000000001</c:v>
                </c:pt>
                <c:pt idx="6830">
                  <c:v>0.32338630000000002</c:v>
                </c:pt>
                <c:pt idx="6831">
                  <c:v>0.3224592</c:v>
                </c:pt>
                <c:pt idx="6832">
                  <c:v>0.32150869999999998</c:v>
                </c:pt>
                <c:pt idx="6833">
                  <c:v>0.32060050000000001</c:v>
                </c:pt>
                <c:pt idx="6834">
                  <c:v>0.31979990000000003</c:v>
                </c:pt>
                <c:pt idx="6835">
                  <c:v>0.31916070000000002</c:v>
                </c:pt>
                <c:pt idx="6836">
                  <c:v>0.31869409999999998</c:v>
                </c:pt>
                <c:pt idx="6837">
                  <c:v>0.3183552</c:v>
                </c:pt>
                <c:pt idx="6838">
                  <c:v>0.31804690000000002</c:v>
                </c:pt>
                <c:pt idx="6839">
                  <c:v>0.31765480000000001</c:v>
                </c:pt>
                <c:pt idx="6840">
                  <c:v>0.31709969999999998</c:v>
                </c:pt>
                <c:pt idx="6841">
                  <c:v>0.31636429999999999</c:v>
                </c:pt>
                <c:pt idx="6842">
                  <c:v>0.3155076</c:v>
                </c:pt>
                <c:pt idx="6843">
                  <c:v>0.31463839999999998</c:v>
                </c:pt>
                <c:pt idx="6844">
                  <c:v>0.31389699999999998</c:v>
                </c:pt>
                <c:pt idx="6845">
                  <c:v>0.31340639999999997</c:v>
                </c:pt>
                <c:pt idx="6846">
                  <c:v>0.3132375</c:v>
                </c:pt>
                <c:pt idx="6847">
                  <c:v>0.31337680000000001</c:v>
                </c:pt>
                <c:pt idx="6848">
                  <c:v>0.31371480000000002</c:v>
                </c:pt>
                <c:pt idx="6849">
                  <c:v>0.31407370000000001</c:v>
                </c:pt>
                <c:pt idx="6850">
                  <c:v>0.31426480000000001</c:v>
                </c:pt>
                <c:pt idx="6851">
                  <c:v>0.31417469999999997</c:v>
                </c:pt>
                <c:pt idx="6852">
                  <c:v>0.31378440000000002</c:v>
                </c:pt>
                <c:pt idx="6853">
                  <c:v>0.31315029999999999</c:v>
                </c:pt>
                <c:pt idx="6854">
                  <c:v>0.31235499999999999</c:v>
                </c:pt>
                <c:pt idx="6855">
                  <c:v>0.31147590000000003</c:v>
                </c:pt>
                <c:pt idx="6856">
                  <c:v>0.31056990000000001</c:v>
                </c:pt>
                <c:pt idx="6857">
                  <c:v>0.3096679</c:v>
                </c:pt>
                <c:pt idx="6858">
                  <c:v>0.30878939999999999</c:v>
                </c:pt>
                <c:pt idx="6859">
                  <c:v>0.30795040000000001</c:v>
                </c:pt>
                <c:pt idx="6860">
                  <c:v>0.30716589999999999</c:v>
                </c:pt>
                <c:pt idx="6861">
                  <c:v>0.3064596</c:v>
                </c:pt>
                <c:pt idx="6862">
                  <c:v>0.30586340000000001</c:v>
                </c:pt>
                <c:pt idx="6863">
                  <c:v>0.30541679999999999</c:v>
                </c:pt>
                <c:pt idx="6864">
                  <c:v>0.30516989999999999</c:v>
                </c:pt>
                <c:pt idx="6865">
                  <c:v>0.30517820000000001</c:v>
                </c:pt>
                <c:pt idx="6866">
                  <c:v>0.30548940000000002</c:v>
                </c:pt>
                <c:pt idx="6867">
                  <c:v>0.3061162</c:v>
                </c:pt>
                <c:pt idx="6868">
                  <c:v>0.30700300000000003</c:v>
                </c:pt>
                <c:pt idx="6869">
                  <c:v>0.30800880000000003</c:v>
                </c:pt>
                <c:pt idx="6870">
                  <c:v>0.30892160000000002</c:v>
                </c:pt>
                <c:pt idx="6871">
                  <c:v>0.3095386</c:v>
                </c:pt>
                <c:pt idx="6872">
                  <c:v>0.30973539999999999</c:v>
                </c:pt>
                <c:pt idx="6873">
                  <c:v>0.30948510000000001</c:v>
                </c:pt>
                <c:pt idx="6874">
                  <c:v>0.30884780000000001</c:v>
                </c:pt>
                <c:pt idx="6875">
                  <c:v>0.30792720000000001</c:v>
                </c:pt>
                <c:pt idx="6876">
                  <c:v>0.30684159999999999</c:v>
                </c:pt>
                <c:pt idx="6877">
                  <c:v>0.305699</c:v>
                </c:pt>
                <c:pt idx="6878">
                  <c:v>0.30459510000000001</c:v>
                </c:pt>
                <c:pt idx="6879">
                  <c:v>0.3036123</c:v>
                </c:pt>
                <c:pt idx="6880">
                  <c:v>0.30280370000000001</c:v>
                </c:pt>
                <c:pt idx="6881">
                  <c:v>0.30219689999999999</c:v>
                </c:pt>
                <c:pt idx="6882">
                  <c:v>0.30178250000000001</c:v>
                </c:pt>
                <c:pt idx="6883">
                  <c:v>0.3015215</c:v>
                </c:pt>
                <c:pt idx="6884">
                  <c:v>0.30135260000000003</c:v>
                </c:pt>
                <c:pt idx="6885">
                  <c:v>0.30121969999999998</c:v>
                </c:pt>
                <c:pt idx="6886">
                  <c:v>0.30109619999999998</c:v>
                </c:pt>
                <c:pt idx="6887">
                  <c:v>0.30099090000000001</c:v>
                </c:pt>
                <c:pt idx="6888">
                  <c:v>0.30094179999999998</c:v>
                </c:pt>
                <c:pt idx="6889">
                  <c:v>0.3009887</c:v>
                </c:pt>
                <c:pt idx="6890">
                  <c:v>0.301145</c:v>
                </c:pt>
                <c:pt idx="6891">
                  <c:v>0.30137320000000001</c:v>
                </c:pt>
                <c:pt idx="6892">
                  <c:v>0.30159429999999998</c:v>
                </c:pt>
                <c:pt idx="6893">
                  <c:v>0.30171199999999998</c:v>
                </c:pt>
                <c:pt idx="6894">
                  <c:v>0.30166949999999998</c:v>
                </c:pt>
                <c:pt idx="6895">
                  <c:v>0.30147970000000002</c:v>
                </c:pt>
                <c:pt idx="6896">
                  <c:v>0.30122870000000002</c:v>
                </c:pt>
                <c:pt idx="6897">
                  <c:v>0.3010389</c:v>
                </c:pt>
                <c:pt idx="6898">
                  <c:v>0.3010137</c:v>
                </c:pt>
                <c:pt idx="6899">
                  <c:v>0.30118279999999997</c:v>
                </c:pt>
                <c:pt idx="6900">
                  <c:v>0.30146460000000003</c:v>
                </c:pt>
                <c:pt idx="6901">
                  <c:v>0.30168660000000003</c:v>
                </c:pt>
                <c:pt idx="6902">
                  <c:v>0.3016528</c:v>
                </c:pt>
                <c:pt idx="6903">
                  <c:v>0.30124810000000002</c:v>
                </c:pt>
                <c:pt idx="6904">
                  <c:v>0.3004694</c:v>
                </c:pt>
                <c:pt idx="6905">
                  <c:v>0.29942239999999998</c:v>
                </c:pt>
                <c:pt idx="6906">
                  <c:v>0.29826540000000001</c:v>
                </c:pt>
                <c:pt idx="6907">
                  <c:v>0.2971838</c:v>
                </c:pt>
                <c:pt idx="6908">
                  <c:v>0.29634650000000001</c:v>
                </c:pt>
                <c:pt idx="6909">
                  <c:v>0.2958616</c:v>
                </c:pt>
                <c:pt idx="6910">
                  <c:v>0.29575319999999999</c:v>
                </c:pt>
                <c:pt idx="6911">
                  <c:v>0.29593019999999998</c:v>
                </c:pt>
                <c:pt idx="6912">
                  <c:v>0.29622340000000003</c:v>
                </c:pt>
                <c:pt idx="6913">
                  <c:v>0.29644189999999998</c:v>
                </c:pt>
                <c:pt idx="6914">
                  <c:v>0.29649300000000001</c:v>
                </c:pt>
                <c:pt idx="6915">
                  <c:v>0.29643809999999998</c:v>
                </c:pt>
                <c:pt idx="6916">
                  <c:v>0.2964869</c:v>
                </c:pt>
                <c:pt idx="6917">
                  <c:v>0.2968884</c:v>
                </c:pt>
                <c:pt idx="6918">
                  <c:v>0.29777910000000002</c:v>
                </c:pt>
                <c:pt idx="6919">
                  <c:v>0.29904979999999998</c:v>
                </c:pt>
                <c:pt idx="6920">
                  <c:v>0.30034559999999999</c:v>
                </c:pt>
                <c:pt idx="6921">
                  <c:v>0.30126049999999999</c:v>
                </c:pt>
                <c:pt idx="6922">
                  <c:v>0.30155389999999999</c:v>
                </c:pt>
                <c:pt idx="6923">
                  <c:v>0.30125020000000002</c:v>
                </c:pt>
                <c:pt idx="6924">
                  <c:v>0.30053479999999999</c:v>
                </c:pt>
                <c:pt idx="6925">
                  <c:v>0.29962640000000001</c:v>
                </c:pt>
                <c:pt idx="6926">
                  <c:v>0.29867700000000003</c:v>
                </c:pt>
                <c:pt idx="6927">
                  <c:v>0.29775190000000001</c:v>
                </c:pt>
                <c:pt idx="6928">
                  <c:v>0.29683229999999999</c:v>
                </c:pt>
                <c:pt idx="6929">
                  <c:v>0.29584860000000002</c:v>
                </c:pt>
                <c:pt idx="6930">
                  <c:v>0.29473060000000001</c:v>
                </c:pt>
                <c:pt idx="6931">
                  <c:v>0.29346159999999999</c:v>
                </c:pt>
                <c:pt idx="6932">
                  <c:v>0.29210720000000001</c:v>
                </c:pt>
                <c:pt idx="6933">
                  <c:v>0.29085369999999999</c:v>
                </c:pt>
                <c:pt idx="6934">
                  <c:v>0.29001379999999999</c:v>
                </c:pt>
                <c:pt idx="6935">
                  <c:v>0.28996840000000002</c:v>
                </c:pt>
                <c:pt idx="6936">
                  <c:v>0.29104439999999998</c:v>
                </c:pt>
                <c:pt idx="6937">
                  <c:v>0.29318830000000001</c:v>
                </c:pt>
                <c:pt idx="6938">
                  <c:v>0.29577680000000001</c:v>
                </c:pt>
                <c:pt idx="6939">
                  <c:v>0.29782839999999999</c:v>
                </c:pt>
                <c:pt idx="6940">
                  <c:v>0.2986953</c:v>
                </c:pt>
                <c:pt idx="6941">
                  <c:v>0.29835050000000002</c:v>
                </c:pt>
                <c:pt idx="6942">
                  <c:v>0.29714940000000001</c:v>
                </c:pt>
                <c:pt idx="6943">
                  <c:v>0.29552539999999999</c:v>
                </c:pt>
                <c:pt idx="6944">
                  <c:v>0.29383419999999999</c:v>
                </c:pt>
                <c:pt idx="6945">
                  <c:v>0.29237600000000002</c:v>
                </c:pt>
                <c:pt idx="6946">
                  <c:v>0.29137410000000002</c:v>
                </c:pt>
                <c:pt idx="6947">
                  <c:v>0.29098839999999998</c:v>
                </c:pt>
                <c:pt idx="6948">
                  <c:v>0.29129759999999999</c:v>
                </c:pt>
                <c:pt idx="6949">
                  <c:v>0.29226220000000003</c:v>
                </c:pt>
                <c:pt idx="6950">
                  <c:v>0.2937187</c:v>
                </c:pt>
                <c:pt idx="6951">
                  <c:v>0.29540860000000002</c:v>
                </c:pt>
                <c:pt idx="6952">
                  <c:v>0.29705160000000003</c:v>
                </c:pt>
                <c:pt idx="6953">
                  <c:v>0.29838199999999998</c:v>
                </c:pt>
                <c:pt idx="6954">
                  <c:v>0.29919390000000001</c:v>
                </c:pt>
                <c:pt idx="6955">
                  <c:v>0.29939490000000002</c:v>
                </c:pt>
                <c:pt idx="6956">
                  <c:v>0.29900100000000002</c:v>
                </c:pt>
                <c:pt idx="6957">
                  <c:v>0.2981259</c:v>
                </c:pt>
                <c:pt idx="6958">
                  <c:v>0.29693249999999999</c:v>
                </c:pt>
                <c:pt idx="6959">
                  <c:v>0.2956009</c:v>
                </c:pt>
                <c:pt idx="6960">
                  <c:v>0.2942997</c:v>
                </c:pt>
                <c:pt idx="6961">
                  <c:v>0.29315600000000003</c:v>
                </c:pt>
                <c:pt idx="6962">
                  <c:v>0.29226950000000002</c:v>
                </c:pt>
                <c:pt idx="6963">
                  <c:v>0.29169020000000001</c:v>
                </c:pt>
                <c:pt idx="6964">
                  <c:v>0.29142079999999998</c:v>
                </c:pt>
                <c:pt idx="6965">
                  <c:v>0.29143289999999999</c:v>
                </c:pt>
                <c:pt idx="6966">
                  <c:v>0.2916842</c:v>
                </c:pt>
                <c:pt idx="6967">
                  <c:v>0.2921358</c:v>
                </c:pt>
                <c:pt idx="6968">
                  <c:v>0.29273549999999998</c:v>
                </c:pt>
                <c:pt idx="6969">
                  <c:v>0.29339769999999998</c:v>
                </c:pt>
                <c:pt idx="6970">
                  <c:v>0.29399189999999997</c:v>
                </c:pt>
                <c:pt idx="6971">
                  <c:v>0.29435519999999998</c:v>
                </c:pt>
                <c:pt idx="6972">
                  <c:v>0.2943655</c:v>
                </c:pt>
                <c:pt idx="6973">
                  <c:v>0.29398570000000002</c:v>
                </c:pt>
                <c:pt idx="6974">
                  <c:v>0.29328080000000001</c:v>
                </c:pt>
                <c:pt idx="6975">
                  <c:v>0.29239219999999999</c:v>
                </c:pt>
                <c:pt idx="6976">
                  <c:v>0.29150809999999999</c:v>
                </c:pt>
                <c:pt idx="6977">
                  <c:v>0.29083189999999998</c:v>
                </c:pt>
                <c:pt idx="6978">
                  <c:v>0.29051880000000002</c:v>
                </c:pt>
                <c:pt idx="6979">
                  <c:v>0.2906379</c:v>
                </c:pt>
                <c:pt idx="6980">
                  <c:v>0.29110849999999999</c:v>
                </c:pt>
                <c:pt idx="6981">
                  <c:v>0.29171979999999997</c:v>
                </c:pt>
                <c:pt idx="6982">
                  <c:v>0.29219600000000001</c:v>
                </c:pt>
                <c:pt idx="6983">
                  <c:v>0.29234080000000001</c:v>
                </c:pt>
                <c:pt idx="6984">
                  <c:v>0.2921242</c:v>
                </c:pt>
                <c:pt idx="6985">
                  <c:v>0.29167209999999999</c:v>
                </c:pt>
                <c:pt idx="6986">
                  <c:v>0.29120259999999998</c:v>
                </c:pt>
                <c:pt idx="6987">
                  <c:v>0.29093350000000001</c:v>
                </c:pt>
                <c:pt idx="6988">
                  <c:v>0.29103109999999999</c:v>
                </c:pt>
                <c:pt idx="6989">
                  <c:v>0.29152489999999998</c:v>
                </c:pt>
                <c:pt idx="6990">
                  <c:v>0.29228739999999998</c:v>
                </c:pt>
                <c:pt idx="6991">
                  <c:v>0.29306100000000002</c:v>
                </c:pt>
                <c:pt idx="6992">
                  <c:v>0.29358960000000001</c:v>
                </c:pt>
                <c:pt idx="6993">
                  <c:v>0.293734</c:v>
                </c:pt>
                <c:pt idx="6994">
                  <c:v>0.29349769999999997</c:v>
                </c:pt>
                <c:pt idx="6995">
                  <c:v>0.29298970000000002</c:v>
                </c:pt>
                <c:pt idx="6996">
                  <c:v>0.29235100000000003</c:v>
                </c:pt>
                <c:pt idx="6997">
                  <c:v>0.29170829999999998</c:v>
                </c:pt>
                <c:pt idx="6998">
                  <c:v>0.29113919999999999</c:v>
                </c:pt>
                <c:pt idx="6999">
                  <c:v>0.29067330000000002</c:v>
                </c:pt>
                <c:pt idx="7000">
                  <c:v>0.29030030000000001</c:v>
                </c:pt>
                <c:pt idx="7001">
                  <c:v>0.28998570000000001</c:v>
                </c:pt>
                <c:pt idx="7002">
                  <c:v>0.28969240000000002</c:v>
                </c:pt>
                <c:pt idx="7003">
                  <c:v>0.28940120000000003</c:v>
                </c:pt>
                <c:pt idx="7004">
                  <c:v>0.28912460000000001</c:v>
                </c:pt>
                <c:pt idx="7005">
                  <c:v>0.2889138</c:v>
                </c:pt>
                <c:pt idx="7006">
                  <c:v>0.28885040000000001</c:v>
                </c:pt>
                <c:pt idx="7007">
                  <c:v>0.28901959999999999</c:v>
                </c:pt>
                <c:pt idx="7008">
                  <c:v>0.28947590000000001</c:v>
                </c:pt>
                <c:pt idx="7009">
                  <c:v>0.2901899</c:v>
                </c:pt>
                <c:pt idx="7010">
                  <c:v>0.29102980000000001</c:v>
                </c:pt>
                <c:pt idx="7011">
                  <c:v>0.29177730000000002</c:v>
                </c:pt>
                <c:pt idx="7012">
                  <c:v>0.2922246</c:v>
                </c:pt>
                <c:pt idx="7013">
                  <c:v>0.29227029999999998</c:v>
                </c:pt>
                <c:pt idx="7014">
                  <c:v>0.291939</c:v>
                </c:pt>
                <c:pt idx="7015">
                  <c:v>0.2913596</c:v>
                </c:pt>
                <c:pt idx="7016">
                  <c:v>0.29070079999999998</c:v>
                </c:pt>
                <c:pt idx="7017">
                  <c:v>0.29014099999999998</c:v>
                </c:pt>
                <c:pt idx="7018">
                  <c:v>0.2898133</c:v>
                </c:pt>
                <c:pt idx="7019">
                  <c:v>0.28977950000000002</c:v>
                </c:pt>
                <c:pt idx="7020">
                  <c:v>0.29000819999999999</c:v>
                </c:pt>
                <c:pt idx="7021">
                  <c:v>0.29038219999999998</c:v>
                </c:pt>
                <c:pt idx="7022">
                  <c:v>0.29074309999999998</c:v>
                </c:pt>
                <c:pt idx="7023">
                  <c:v>0.29095209999999999</c:v>
                </c:pt>
                <c:pt idx="7024">
                  <c:v>0.29094979999999998</c:v>
                </c:pt>
                <c:pt idx="7025">
                  <c:v>0.29075600000000001</c:v>
                </c:pt>
                <c:pt idx="7026">
                  <c:v>0.29044140000000002</c:v>
                </c:pt>
                <c:pt idx="7027">
                  <c:v>0.29008349999999999</c:v>
                </c:pt>
                <c:pt idx="7028">
                  <c:v>0.289742</c:v>
                </c:pt>
                <c:pt idx="7029">
                  <c:v>0.28944710000000001</c:v>
                </c:pt>
                <c:pt idx="7030">
                  <c:v>0.2892035</c:v>
                </c:pt>
                <c:pt idx="7031">
                  <c:v>0.28900520000000002</c:v>
                </c:pt>
                <c:pt idx="7032">
                  <c:v>0.28884510000000002</c:v>
                </c:pt>
                <c:pt idx="7033">
                  <c:v>0.288717</c:v>
                </c:pt>
                <c:pt idx="7034">
                  <c:v>0.28860770000000002</c:v>
                </c:pt>
                <c:pt idx="7035">
                  <c:v>0.28849010000000003</c:v>
                </c:pt>
                <c:pt idx="7036">
                  <c:v>0.28832629999999998</c:v>
                </c:pt>
                <c:pt idx="7037">
                  <c:v>0.28807850000000002</c:v>
                </c:pt>
                <c:pt idx="7038">
                  <c:v>0.28773470000000001</c:v>
                </c:pt>
                <c:pt idx="7039">
                  <c:v>0.28732619999999998</c:v>
                </c:pt>
                <c:pt idx="7040">
                  <c:v>0.28693849999999999</c:v>
                </c:pt>
                <c:pt idx="7041">
                  <c:v>0.28669610000000001</c:v>
                </c:pt>
                <c:pt idx="7042">
                  <c:v>0.28672639999999999</c:v>
                </c:pt>
                <c:pt idx="7043">
                  <c:v>0.28711209999999998</c:v>
                </c:pt>
                <c:pt idx="7044">
                  <c:v>0.28781879999999999</c:v>
                </c:pt>
                <c:pt idx="7045">
                  <c:v>0.28866330000000001</c:v>
                </c:pt>
                <c:pt idx="7046">
                  <c:v>0.28934090000000001</c:v>
                </c:pt>
                <c:pt idx="7047">
                  <c:v>0.28957490000000002</c:v>
                </c:pt>
                <c:pt idx="7048">
                  <c:v>0.28922680000000001</c:v>
                </c:pt>
                <c:pt idx="7049">
                  <c:v>0.28834660000000001</c:v>
                </c:pt>
                <c:pt idx="7050">
                  <c:v>0.28712460000000001</c:v>
                </c:pt>
                <c:pt idx="7051">
                  <c:v>0.28584789999999999</c:v>
                </c:pt>
                <c:pt idx="7052">
                  <c:v>0.28486729999999999</c:v>
                </c:pt>
                <c:pt idx="7053">
                  <c:v>0.28453079999999997</c:v>
                </c:pt>
                <c:pt idx="7054">
                  <c:v>0.28512419999999999</c:v>
                </c:pt>
                <c:pt idx="7055">
                  <c:v>0.28667130000000002</c:v>
                </c:pt>
                <c:pt idx="7056">
                  <c:v>0.28879199999999999</c:v>
                </c:pt>
                <c:pt idx="7057">
                  <c:v>0.29076340000000001</c:v>
                </c:pt>
                <c:pt idx="7058">
                  <c:v>0.29194799999999999</c:v>
                </c:pt>
                <c:pt idx="7059">
                  <c:v>0.29214190000000001</c:v>
                </c:pt>
                <c:pt idx="7060">
                  <c:v>0.29151329999999998</c:v>
                </c:pt>
                <c:pt idx="7061">
                  <c:v>0.2904098</c:v>
                </c:pt>
                <c:pt idx="7062">
                  <c:v>0.28917929999999997</c:v>
                </c:pt>
                <c:pt idx="7063">
                  <c:v>0.28815439999999998</c:v>
                </c:pt>
                <c:pt idx="7064">
                  <c:v>0.28761100000000001</c:v>
                </c:pt>
                <c:pt idx="7065">
                  <c:v>0.28773219999999999</c:v>
                </c:pt>
                <c:pt idx="7066">
                  <c:v>0.28853279999999998</c:v>
                </c:pt>
                <c:pt idx="7067">
                  <c:v>0.28976750000000001</c:v>
                </c:pt>
                <c:pt idx="7068">
                  <c:v>0.2909891</c:v>
                </c:pt>
                <c:pt idx="7069">
                  <c:v>0.29173880000000002</c:v>
                </c:pt>
                <c:pt idx="7070">
                  <c:v>0.29180820000000002</c:v>
                </c:pt>
                <c:pt idx="7071">
                  <c:v>0.29126150000000001</c:v>
                </c:pt>
                <c:pt idx="7072">
                  <c:v>0.29032629999999998</c:v>
                </c:pt>
                <c:pt idx="7073">
                  <c:v>0.28924929999999999</c:v>
                </c:pt>
                <c:pt idx="7074">
                  <c:v>0.28822490000000001</c:v>
                </c:pt>
                <c:pt idx="7075">
                  <c:v>0.28736299999999998</c:v>
                </c:pt>
                <c:pt idx="7076">
                  <c:v>0.28667379999999998</c:v>
                </c:pt>
                <c:pt idx="7077">
                  <c:v>0.28609760000000001</c:v>
                </c:pt>
                <c:pt idx="7078">
                  <c:v>0.28554619999999997</c:v>
                </c:pt>
                <c:pt idx="7079">
                  <c:v>0.28496129999999997</c:v>
                </c:pt>
                <c:pt idx="7080">
                  <c:v>0.28435589999999999</c:v>
                </c:pt>
                <c:pt idx="7081">
                  <c:v>0.28383920000000001</c:v>
                </c:pt>
                <c:pt idx="7082">
                  <c:v>0.28359230000000002</c:v>
                </c:pt>
                <c:pt idx="7083">
                  <c:v>0.28383520000000001</c:v>
                </c:pt>
                <c:pt idx="7084">
                  <c:v>0.28470469999999998</c:v>
                </c:pt>
                <c:pt idx="7085">
                  <c:v>0.28612110000000002</c:v>
                </c:pt>
                <c:pt idx="7086">
                  <c:v>0.28769309999999998</c:v>
                </c:pt>
                <c:pt idx="7087">
                  <c:v>0.28887750000000001</c:v>
                </c:pt>
                <c:pt idx="7088">
                  <c:v>0.28929080000000001</c:v>
                </c:pt>
                <c:pt idx="7089">
                  <c:v>0.2888655</c:v>
                </c:pt>
                <c:pt idx="7090">
                  <c:v>0.2878172</c:v>
                </c:pt>
                <c:pt idx="7091">
                  <c:v>0.28648040000000002</c:v>
                </c:pt>
                <c:pt idx="7092">
                  <c:v>0.28524529999999998</c:v>
                </c:pt>
                <c:pt idx="7093">
                  <c:v>0.28448590000000001</c:v>
                </c:pt>
                <c:pt idx="7094">
                  <c:v>0.28453519999999999</c:v>
                </c:pt>
                <c:pt idx="7095">
                  <c:v>0.28557840000000001</c:v>
                </c:pt>
                <c:pt idx="7096">
                  <c:v>0.28745589999999999</c:v>
                </c:pt>
                <c:pt idx="7097">
                  <c:v>0.28958630000000002</c:v>
                </c:pt>
                <c:pt idx="7098">
                  <c:v>0.2912131</c:v>
                </c:pt>
                <c:pt idx="7099">
                  <c:v>0.29190169999999999</c:v>
                </c:pt>
                <c:pt idx="7100">
                  <c:v>0.29166560000000002</c:v>
                </c:pt>
                <c:pt idx="7101">
                  <c:v>0.29080650000000002</c:v>
                </c:pt>
                <c:pt idx="7102">
                  <c:v>0.28966930000000002</c:v>
                </c:pt>
                <c:pt idx="7103">
                  <c:v>0.28855459999999999</c:v>
                </c:pt>
                <c:pt idx="7104">
                  <c:v>0.28768630000000001</c:v>
                </c:pt>
                <c:pt idx="7105">
                  <c:v>0.28719250000000002</c:v>
                </c:pt>
                <c:pt idx="7106">
                  <c:v>0.28711409999999998</c:v>
                </c:pt>
                <c:pt idx="7107">
                  <c:v>0.2873676</c:v>
                </c:pt>
                <c:pt idx="7108">
                  <c:v>0.28776829999999998</c:v>
                </c:pt>
                <c:pt idx="7109">
                  <c:v>0.28807310000000003</c:v>
                </c:pt>
                <c:pt idx="7110">
                  <c:v>0.2880933</c:v>
                </c:pt>
                <c:pt idx="7111">
                  <c:v>0.28776930000000001</c:v>
                </c:pt>
                <c:pt idx="7112">
                  <c:v>0.2871686</c:v>
                </c:pt>
                <c:pt idx="7113">
                  <c:v>0.28644639999999999</c:v>
                </c:pt>
                <c:pt idx="7114">
                  <c:v>0.28577979999999997</c:v>
                </c:pt>
                <c:pt idx="7115">
                  <c:v>0.28533639999999999</c:v>
                </c:pt>
                <c:pt idx="7116">
                  <c:v>0.28521400000000002</c:v>
                </c:pt>
                <c:pt idx="7117">
                  <c:v>0.28541509999999998</c:v>
                </c:pt>
                <c:pt idx="7118">
                  <c:v>0.28583320000000001</c:v>
                </c:pt>
                <c:pt idx="7119">
                  <c:v>0.28629369999999998</c:v>
                </c:pt>
                <c:pt idx="7120">
                  <c:v>0.28661750000000003</c:v>
                </c:pt>
                <c:pt idx="7121">
                  <c:v>0.2866842</c:v>
                </c:pt>
                <c:pt idx="7122">
                  <c:v>0.28647119999999998</c:v>
                </c:pt>
                <c:pt idx="7123">
                  <c:v>0.2860355</c:v>
                </c:pt>
                <c:pt idx="7124">
                  <c:v>0.28548309999999999</c:v>
                </c:pt>
                <c:pt idx="7125">
                  <c:v>0.28492139999999999</c:v>
                </c:pt>
                <c:pt idx="7126">
                  <c:v>0.28445239999999999</c:v>
                </c:pt>
                <c:pt idx="7127">
                  <c:v>0.2841612</c:v>
                </c:pt>
                <c:pt idx="7128">
                  <c:v>0.28411449999999999</c:v>
                </c:pt>
                <c:pt idx="7129">
                  <c:v>0.28436509999999998</c:v>
                </c:pt>
                <c:pt idx="7130">
                  <c:v>0.28493829999999998</c:v>
                </c:pt>
                <c:pt idx="7131">
                  <c:v>0.28580759999999999</c:v>
                </c:pt>
                <c:pt idx="7132">
                  <c:v>0.28686539999999999</c:v>
                </c:pt>
                <c:pt idx="7133">
                  <c:v>0.28792659999999998</c:v>
                </c:pt>
                <c:pt idx="7134">
                  <c:v>0.28878730000000002</c:v>
                </c:pt>
                <c:pt idx="7135">
                  <c:v>0.28928330000000002</c:v>
                </c:pt>
                <c:pt idx="7136">
                  <c:v>0.28936040000000002</c:v>
                </c:pt>
                <c:pt idx="7137">
                  <c:v>0.28907519999999998</c:v>
                </c:pt>
                <c:pt idx="7138">
                  <c:v>0.28856789999999999</c:v>
                </c:pt>
                <c:pt idx="7139">
                  <c:v>0.2880086</c:v>
                </c:pt>
                <c:pt idx="7140">
                  <c:v>0.28755209999999998</c:v>
                </c:pt>
                <c:pt idx="7141">
                  <c:v>0.28731499999999999</c:v>
                </c:pt>
                <c:pt idx="7142">
                  <c:v>0.28733779999999998</c:v>
                </c:pt>
                <c:pt idx="7143">
                  <c:v>0.28758050000000002</c:v>
                </c:pt>
                <c:pt idx="7144">
                  <c:v>0.2879314</c:v>
                </c:pt>
                <c:pt idx="7145">
                  <c:v>0.28825329999999999</c:v>
                </c:pt>
                <c:pt idx="7146">
                  <c:v>0.28842679999999998</c:v>
                </c:pt>
                <c:pt idx="7147">
                  <c:v>0.28838459999999999</c:v>
                </c:pt>
                <c:pt idx="7148">
                  <c:v>0.28812690000000002</c:v>
                </c:pt>
                <c:pt idx="7149">
                  <c:v>0.28769879999999998</c:v>
                </c:pt>
                <c:pt idx="7150">
                  <c:v>0.2871686</c:v>
                </c:pt>
                <c:pt idx="7151">
                  <c:v>0.28659430000000002</c:v>
                </c:pt>
                <c:pt idx="7152">
                  <c:v>0.28601280000000001</c:v>
                </c:pt>
                <c:pt idx="7153">
                  <c:v>0.2854275</c:v>
                </c:pt>
                <c:pt idx="7154">
                  <c:v>0.28481250000000002</c:v>
                </c:pt>
                <c:pt idx="7155">
                  <c:v>0.28412769999999998</c:v>
                </c:pt>
                <c:pt idx="7156">
                  <c:v>0.28334740000000003</c:v>
                </c:pt>
                <c:pt idx="7157">
                  <c:v>0.28248839999999997</c:v>
                </c:pt>
                <c:pt idx="7158">
                  <c:v>0.28164889999999998</c:v>
                </c:pt>
                <c:pt idx="7159">
                  <c:v>0.28103869999999997</c:v>
                </c:pt>
                <c:pt idx="7160">
                  <c:v>0.28098420000000002</c:v>
                </c:pt>
                <c:pt idx="7161">
                  <c:v>0.28190399999999999</c:v>
                </c:pt>
                <c:pt idx="7162">
                  <c:v>0.28408749999999999</c:v>
                </c:pt>
                <c:pt idx="7163">
                  <c:v>0.28732990000000003</c:v>
                </c:pt>
                <c:pt idx="7164">
                  <c:v>0.29072320000000001</c:v>
                </c:pt>
                <c:pt idx="7165">
                  <c:v>0.29321269999999999</c:v>
                </c:pt>
                <c:pt idx="7166">
                  <c:v>0.29434169999999998</c:v>
                </c:pt>
                <c:pt idx="7167">
                  <c:v>0.29432239999999998</c:v>
                </c:pt>
                <c:pt idx="7168">
                  <c:v>0.29362769999999999</c:v>
                </c:pt>
                <c:pt idx="7169">
                  <c:v>0.29265829999999998</c:v>
                </c:pt>
                <c:pt idx="7170">
                  <c:v>0.2916588</c:v>
                </c:pt>
                <c:pt idx="7171">
                  <c:v>0.29072209999999998</c:v>
                </c:pt>
                <c:pt idx="7172">
                  <c:v>0.28985179999999999</c:v>
                </c:pt>
                <c:pt idx="7173">
                  <c:v>0.28901280000000001</c:v>
                </c:pt>
                <c:pt idx="7174">
                  <c:v>0.28817169999999998</c:v>
                </c:pt>
                <c:pt idx="7175">
                  <c:v>0.28732439999999998</c:v>
                </c:pt>
                <c:pt idx="7176">
                  <c:v>0.28650399999999998</c:v>
                </c:pt>
                <c:pt idx="7177">
                  <c:v>0.28576230000000002</c:v>
                </c:pt>
                <c:pt idx="7178">
                  <c:v>0.28515659999999998</c:v>
                </c:pt>
                <c:pt idx="7179">
                  <c:v>0.2847227</c:v>
                </c:pt>
                <c:pt idx="7180">
                  <c:v>0.28446310000000002</c:v>
                </c:pt>
                <c:pt idx="7181">
                  <c:v>0.28435729999999998</c:v>
                </c:pt>
                <c:pt idx="7182">
                  <c:v>0.28438920000000001</c:v>
                </c:pt>
                <c:pt idx="7183">
                  <c:v>0.28457700000000002</c:v>
                </c:pt>
                <c:pt idx="7184">
                  <c:v>0.28498000000000001</c:v>
                </c:pt>
                <c:pt idx="7185">
                  <c:v>0.28565580000000002</c:v>
                </c:pt>
                <c:pt idx="7186">
                  <c:v>0.28658739999999999</c:v>
                </c:pt>
                <c:pt idx="7187">
                  <c:v>0.28761730000000002</c:v>
                </c:pt>
                <c:pt idx="7188">
                  <c:v>0.28847469999999997</c:v>
                </c:pt>
                <c:pt idx="7189">
                  <c:v>0.28889749999999997</c:v>
                </c:pt>
                <c:pt idx="7190">
                  <c:v>0.28874329999999998</c:v>
                </c:pt>
                <c:pt idx="7191">
                  <c:v>0.28805409999999998</c:v>
                </c:pt>
                <c:pt idx="7192">
                  <c:v>0.28701589999999999</c:v>
                </c:pt>
                <c:pt idx="7193">
                  <c:v>0.28592020000000001</c:v>
                </c:pt>
                <c:pt idx="7194">
                  <c:v>0.28509040000000002</c:v>
                </c:pt>
                <c:pt idx="7195">
                  <c:v>0.28484799999999999</c:v>
                </c:pt>
                <c:pt idx="7196">
                  <c:v>0.28540199999999999</c:v>
                </c:pt>
                <c:pt idx="7197">
                  <c:v>0.28667979999999998</c:v>
                </c:pt>
                <c:pt idx="7198">
                  <c:v>0.28824300000000003</c:v>
                </c:pt>
                <c:pt idx="7199">
                  <c:v>0.28947980000000001</c:v>
                </c:pt>
                <c:pt idx="7200">
                  <c:v>0.29001389999999999</c:v>
                </c:pt>
                <c:pt idx="7201">
                  <c:v>0.28984729999999997</c:v>
                </c:pt>
                <c:pt idx="7202">
                  <c:v>0.28926750000000001</c:v>
                </c:pt>
                <c:pt idx="7203">
                  <c:v>0.2886242</c:v>
                </c:pt>
                <c:pt idx="7204">
                  <c:v>0.28822680000000001</c:v>
                </c:pt>
                <c:pt idx="7205">
                  <c:v>0.28824509999999998</c:v>
                </c:pt>
                <c:pt idx="7206">
                  <c:v>0.28865829999999998</c:v>
                </c:pt>
                <c:pt idx="7207">
                  <c:v>0.2892536</c:v>
                </c:pt>
                <c:pt idx="7208">
                  <c:v>0.28971839999999999</c:v>
                </c:pt>
                <c:pt idx="7209">
                  <c:v>0.2898075</c:v>
                </c:pt>
                <c:pt idx="7210">
                  <c:v>0.28941909999999998</c:v>
                </c:pt>
                <c:pt idx="7211">
                  <c:v>0.28861039999999999</c:v>
                </c:pt>
                <c:pt idx="7212">
                  <c:v>0.28752109999999997</c:v>
                </c:pt>
                <c:pt idx="7213">
                  <c:v>0.28632560000000001</c:v>
                </c:pt>
                <c:pt idx="7214">
                  <c:v>0.28519299999999997</c:v>
                </c:pt>
                <c:pt idx="7215">
                  <c:v>0.28428490000000001</c:v>
                </c:pt>
                <c:pt idx="7216">
                  <c:v>0.28377010000000003</c:v>
                </c:pt>
                <c:pt idx="7217">
                  <c:v>0.28378429999999999</c:v>
                </c:pt>
                <c:pt idx="7218">
                  <c:v>0.28438180000000002</c:v>
                </c:pt>
                <c:pt idx="7219">
                  <c:v>0.28544999999999998</c:v>
                </c:pt>
                <c:pt idx="7220">
                  <c:v>0.28670410000000002</c:v>
                </c:pt>
                <c:pt idx="7221">
                  <c:v>0.28776629999999997</c:v>
                </c:pt>
                <c:pt idx="7222">
                  <c:v>0.28832989999999997</c:v>
                </c:pt>
                <c:pt idx="7223">
                  <c:v>0.28829559999999999</c:v>
                </c:pt>
                <c:pt idx="7224">
                  <c:v>0.28776109999999999</c:v>
                </c:pt>
                <c:pt idx="7225">
                  <c:v>0.28696719999999998</c:v>
                </c:pt>
                <c:pt idx="7226">
                  <c:v>0.28620259999999997</c:v>
                </c:pt>
                <c:pt idx="7227">
                  <c:v>0.28578009999999998</c:v>
                </c:pt>
                <c:pt idx="7228">
                  <c:v>0.28595209999999999</c:v>
                </c:pt>
                <c:pt idx="7229">
                  <c:v>0.28679880000000002</c:v>
                </c:pt>
                <c:pt idx="7230">
                  <c:v>0.28812579999999999</c:v>
                </c:pt>
                <c:pt idx="7231">
                  <c:v>0.28947780000000001</c:v>
                </c:pt>
                <c:pt idx="7232">
                  <c:v>0.29038079999999999</c:v>
                </c:pt>
                <c:pt idx="7233">
                  <c:v>0.29055700000000001</c:v>
                </c:pt>
                <c:pt idx="7234">
                  <c:v>0.29003499999999999</c:v>
                </c:pt>
                <c:pt idx="7235">
                  <c:v>0.28903410000000002</c:v>
                </c:pt>
                <c:pt idx="7236">
                  <c:v>0.2878464</c:v>
                </c:pt>
                <c:pt idx="7237">
                  <c:v>0.28674139999999998</c:v>
                </c:pt>
                <c:pt idx="7238">
                  <c:v>0.28593380000000002</c:v>
                </c:pt>
                <c:pt idx="7239">
                  <c:v>0.2855915</c:v>
                </c:pt>
                <c:pt idx="7240">
                  <c:v>0.28578910000000002</c:v>
                </c:pt>
                <c:pt idx="7241">
                  <c:v>0.28648449999999998</c:v>
                </c:pt>
                <c:pt idx="7242">
                  <c:v>0.287493</c:v>
                </c:pt>
                <c:pt idx="7243">
                  <c:v>0.28855259999999999</c:v>
                </c:pt>
                <c:pt idx="7244">
                  <c:v>0.28941220000000001</c:v>
                </c:pt>
                <c:pt idx="7245">
                  <c:v>0.28991929999999999</c:v>
                </c:pt>
                <c:pt idx="7246">
                  <c:v>0.2900489</c:v>
                </c:pt>
                <c:pt idx="7247">
                  <c:v>0.28985660000000002</c:v>
                </c:pt>
                <c:pt idx="7248">
                  <c:v>0.28943049999999998</c:v>
                </c:pt>
                <c:pt idx="7249">
                  <c:v>0.28885260000000001</c:v>
                </c:pt>
                <c:pt idx="7250">
                  <c:v>0.2881958</c:v>
                </c:pt>
                <c:pt idx="7251">
                  <c:v>0.28752529999999998</c:v>
                </c:pt>
                <c:pt idx="7252">
                  <c:v>0.28689870000000001</c:v>
                </c:pt>
                <c:pt idx="7253">
                  <c:v>0.28637810000000002</c:v>
                </c:pt>
                <c:pt idx="7254">
                  <c:v>0.28602549999999999</c:v>
                </c:pt>
                <c:pt idx="7255">
                  <c:v>0.28589409999999998</c:v>
                </c:pt>
                <c:pt idx="7256">
                  <c:v>0.2860181</c:v>
                </c:pt>
                <c:pt idx="7257">
                  <c:v>0.28639330000000002</c:v>
                </c:pt>
                <c:pt idx="7258">
                  <c:v>0.28696830000000001</c:v>
                </c:pt>
                <c:pt idx="7259">
                  <c:v>0.28763480000000002</c:v>
                </c:pt>
                <c:pt idx="7260">
                  <c:v>0.28826259999999998</c:v>
                </c:pt>
                <c:pt idx="7261">
                  <c:v>0.28874339999999998</c:v>
                </c:pt>
                <c:pt idx="7262">
                  <c:v>0.2890259</c:v>
                </c:pt>
                <c:pt idx="7263">
                  <c:v>0.28913870000000003</c:v>
                </c:pt>
                <c:pt idx="7264">
                  <c:v>0.28917120000000002</c:v>
                </c:pt>
                <c:pt idx="7265">
                  <c:v>0.28924899999999998</c:v>
                </c:pt>
                <c:pt idx="7266">
                  <c:v>0.28947850000000003</c:v>
                </c:pt>
                <c:pt idx="7267">
                  <c:v>0.289908</c:v>
                </c:pt>
                <c:pt idx="7268">
                  <c:v>0.29049520000000001</c:v>
                </c:pt>
                <c:pt idx="7269">
                  <c:v>0.29111809999999999</c:v>
                </c:pt>
                <c:pt idx="7270">
                  <c:v>0.29162159999999998</c:v>
                </c:pt>
                <c:pt idx="7271">
                  <c:v>0.29188360000000002</c:v>
                </c:pt>
                <c:pt idx="7272">
                  <c:v>0.29186839999999997</c:v>
                </c:pt>
                <c:pt idx="7273">
                  <c:v>0.29161429999999999</c:v>
                </c:pt>
                <c:pt idx="7274">
                  <c:v>0.29120439999999997</c:v>
                </c:pt>
                <c:pt idx="7275">
                  <c:v>0.29072239999999999</c:v>
                </c:pt>
                <c:pt idx="7276">
                  <c:v>0.2902362</c:v>
                </c:pt>
                <c:pt idx="7277">
                  <c:v>0.28978789999999999</c:v>
                </c:pt>
                <c:pt idx="7278">
                  <c:v>0.2893963</c:v>
                </c:pt>
                <c:pt idx="7279">
                  <c:v>0.28907169999999999</c:v>
                </c:pt>
                <c:pt idx="7280">
                  <c:v>0.28882289999999999</c:v>
                </c:pt>
                <c:pt idx="7281">
                  <c:v>0.28865940000000001</c:v>
                </c:pt>
                <c:pt idx="7282">
                  <c:v>0.28858679999999998</c:v>
                </c:pt>
                <c:pt idx="7283">
                  <c:v>0.28859509999999999</c:v>
                </c:pt>
                <c:pt idx="7284">
                  <c:v>0.28865170000000001</c:v>
                </c:pt>
                <c:pt idx="7285">
                  <c:v>0.28870079999999998</c:v>
                </c:pt>
                <c:pt idx="7286">
                  <c:v>0.28868290000000002</c:v>
                </c:pt>
                <c:pt idx="7287">
                  <c:v>0.2885586</c:v>
                </c:pt>
                <c:pt idx="7288">
                  <c:v>0.2883271</c:v>
                </c:pt>
                <c:pt idx="7289">
                  <c:v>0.2880336</c:v>
                </c:pt>
                <c:pt idx="7290">
                  <c:v>0.28775889999999998</c:v>
                </c:pt>
                <c:pt idx="7291">
                  <c:v>0.28760140000000001</c:v>
                </c:pt>
                <c:pt idx="7292">
                  <c:v>0.2876399</c:v>
                </c:pt>
                <c:pt idx="7293">
                  <c:v>0.28790500000000002</c:v>
                </c:pt>
                <c:pt idx="7294">
                  <c:v>0.2883598</c:v>
                </c:pt>
                <c:pt idx="7295">
                  <c:v>0.28891319999999998</c:v>
                </c:pt>
                <c:pt idx="7296">
                  <c:v>0.2894526</c:v>
                </c:pt>
                <c:pt idx="7297">
                  <c:v>0.28988960000000003</c:v>
                </c:pt>
                <c:pt idx="7298">
                  <c:v>0.29019240000000002</c:v>
                </c:pt>
                <c:pt idx="7299">
                  <c:v>0.29037160000000001</c:v>
                </c:pt>
                <c:pt idx="7300">
                  <c:v>0.29045130000000002</c:v>
                </c:pt>
                <c:pt idx="7301">
                  <c:v>0.29043960000000002</c:v>
                </c:pt>
                <c:pt idx="7302">
                  <c:v>0.29031950000000001</c:v>
                </c:pt>
                <c:pt idx="7303">
                  <c:v>0.29006290000000001</c:v>
                </c:pt>
                <c:pt idx="7304">
                  <c:v>0.28966130000000001</c:v>
                </c:pt>
                <c:pt idx="7305">
                  <c:v>0.28914790000000001</c:v>
                </c:pt>
                <c:pt idx="7306">
                  <c:v>0.28860580000000002</c:v>
                </c:pt>
                <c:pt idx="7307">
                  <c:v>0.28814800000000002</c:v>
                </c:pt>
                <c:pt idx="7308">
                  <c:v>0.28789969999999998</c:v>
                </c:pt>
                <c:pt idx="7309">
                  <c:v>0.28794540000000002</c:v>
                </c:pt>
                <c:pt idx="7310">
                  <c:v>0.28829159999999998</c:v>
                </c:pt>
                <c:pt idx="7311">
                  <c:v>0.28884300000000002</c:v>
                </c:pt>
                <c:pt idx="7312">
                  <c:v>0.2894293</c:v>
                </c:pt>
                <c:pt idx="7313">
                  <c:v>0.28987610000000003</c:v>
                </c:pt>
                <c:pt idx="7314">
                  <c:v>0.29006419999999999</c:v>
                </c:pt>
                <c:pt idx="7315">
                  <c:v>0.28997640000000002</c:v>
                </c:pt>
                <c:pt idx="7316">
                  <c:v>0.28967799999999999</c:v>
                </c:pt>
                <c:pt idx="7317">
                  <c:v>0.28928039999999999</c:v>
                </c:pt>
                <c:pt idx="7318">
                  <c:v>0.28889140000000002</c:v>
                </c:pt>
                <c:pt idx="7319">
                  <c:v>0.28859570000000001</c:v>
                </c:pt>
                <c:pt idx="7320">
                  <c:v>0.28844399999999998</c:v>
                </c:pt>
                <c:pt idx="7321">
                  <c:v>0.28845019999999999</c:v>
                </c:pt>
                <c:pt idx="7322">
                  <c:v>0.28860429999999998</c:v>
                </c:pt>
                <c:pt idx="7323">
                  <c:v>0.28888390000000003</c:v>
                </c:pt>
                <c:pt idx="7324">
                  <c:v>0.28926449999999998</c:v>
                </c:pt>
                <c:pt idx="7325">
                  <c:v>0.28971570000000002</c:v>
                </c:pt>
                <c:pt idx="7326">
                  <c:v>0.2901958</c:v>
                </c:pt>
                <c:pt idx="7327">
                  <c:v>0.2906475</c:v>
                </c:pt>
                <c:pt idx="7328">
                  <c:v>0.29100209999999999</c:v>
                </c:pt>
                <c:pt idx="7329">
                  <c:v>0.29119820000000002</c:v>
                </c:pt>
                <c:pt idx="7330">
                  <c:v>0.2912071</c:v>
                </c:pt>
                <c:pt idx="7331">
                  <c:v>0.29104180000000002</c:v>
                </c:pt>
                <c:pt idx="7332">
                  <c:v>0.29075489999999998</c:v>
                </c:pt>
                <c:pt idx="7333">
                  <c:v>0.29041810000000001</c:v>
                </c:pt>
                <c:pt idx="7334">
                  <c:v>0.29010819999999998</c:v>
                </c:pt>
                <c:pt idx="7335">
                  <c:v>0.28988170000000002</c:v>
                </c:pt>
                <c:pt idx="7336">
                  <c:v>0.28976259999999998</c:v>
                </c:pt>
                <c:pt idx="7337">
                  <c:v>0.28973860000000001</c:v>
                </c:pt>
                <c:pt idx="7338">
                  <c:v>0.28976459999999998</c:v>
                </c:pt>
                <c:pt idx="7339">
                  <c:v>0.28977910000000001</c:v>
                </c:pt>
                <c:pt idx="7340">
                  <c:v>0.2897228</c:v>
                </c:pt>
                <c:pt idx="7341">
                  <c:v>0.2895645</c:v>
                </c:pt>
                <c:pt idx="7342">
                  <c:v>0.2893116</c:v>
                </c:pt>
                <c:pt idx="7343">
                  <c:v>0.28901189999999999</c:v>
                </c:pt>
                <c:pt idx="7344">
                  <c:v>0.2887383</c:v>
                </c:pt>
                <c:pt idx="7345">
                  <c:v>0.2885759</c:v>
                </c:pt>
                <c:pt idx="7346">
                  <c:v>0.28859509999999999</c:v>
                </c:pt>
                <c:pt idx="7347">
                  <c:v>0.28882390000000002</c:v>
                </c:pt>
                <c:pt idx="7348">
                  <c:v>0.28922769999999998</c:v>
                </c:pt>
                <c:pt idx="7349">
                  <c:v>0.2897072</c:v>
                </c:pt>
                <c:pt idx="7350">
                  <c:v>0.29013830000000002</c:v>
                </c:pt>
                <c:pt idx="7351">
                  <c:v>0.29040559999999999</c:v>
                </c:pt>
                <c:pt idx="7352">
                  <c:v>0.29045169999999998</c:v>
                </c:pt>
                <c:pt idx="7353">
                  <c:v>0.29029050000000001</c:v>
                </c:pt>
                <c:pt idx="7354">
                  <c:v>0.2899949</c:v>
                </c:pt>
                <c:pt idx="7355">
                  <c:v>0.28967169999999998</c:v>
                </c:pt>
                <c:pt idx="7356">
                  <c:v>0.28942630000000003</c:v>
                </c:pt>
                <c:pt idx="7357">
                  <c:v>0.28934939999999998</c:v>
                </c:pt>
                <c:pt idx="7358">
                  <c:v>0.28948740000000001</c:v>
                </c:pt>
                <c:pt idx="7359">
                  <c:v>0.28983249999999999</c:v>
                </c:pt>
                <c:pt idx="7360">
                  <c:v>0.29032219999999997</c:v>
                </c:pt>
                <c:pt idx="7361">
                  <c:v>0.29086060000000002</c:v>
                </c:pt>
                <c:pt idx="7362">
                  <c:v>0.291352</c:v>
                </c:pt>
                <c:pt idx="7363">
                  <c:v>0.29172310000000001</c:v>
                </c:pt>
                <c:pt idx="7364">
                  <c:v>0.29194710000000001</c:v>
                </c:pt>
                <c:pt idx="7365">
                  <c:v>0.29203750000000001</c:v>
                </c:pt>
                <c:pt idx="7366">
                  <c:v>0.29203079999999998</c:v>
                </c:pt>
                <c:pt idx="7367">
                  <c:v>0.29196480000000002</c:v>
                </c:pt>
                <c:pt idx="7368">
                  <c:v>0.29186669999999998</c:v>
                </c:pt>
                <c:pt idx="7369">
                  <c:v>0.29174600000000001</c:v>
                </c:pt>
                <c:pt idx="7370">
                  <c:v>0.2915971</c:v>
                </c:pt>
                <c:pt idx="7371">
                  <c:v>0.29140899999999997</c:v>
                </c:pt>
                <c:pt idx="7372">
                  <c:v>0.29117490000000001</c:v>
                </c:pt>
                <c:pt idx="7373">
                  <c:v>0.29090009999999999</c:v>
                </c:pt>
                <c:pt idx="7374">
                  <c:v>0.2906067</c:v>
                </c:pt>
                <c:pt idx="7375">
                  <c:v>0.29033039999999999</c:v>
                </c:pt>
                <c:pt idx="7376">
                  <c:v>0.29010809999999998</c:v>
                </c:pt>
                <c:pt idx="7377">
                  <c:v>0.28997109999999998</c:v>
                </c:pt>
                <c:pt idx="7378">
                  <c:v>0.28993239999999998</c:v>
                </c:pt>
                <c:pt idx="7379">
                  <c:v>0.28998210000000002</c:v>
                </c:pt>
                <c:pt idx="7380">
                  <c:v>0.2900915</c:v>
                </c:pt>
                <c:pt idx="7381">
                  <c:v>0.29022330000000002</c:v>
                </c:pt>
                <c:pt idx="7382">
                  <c:v>0.29034789999999999</c:v>
                </c:pt>
                <c:pt idx="7383">
                  <c:v>0.29044989999999998</c:v>
                </c:pt>
                <c:pt idx="7384">
                  <c:v>0.29053580000000001</c:v>
                </c:pt>
                <c:pt idx="7385">
                  <c:v>0.29062660000000001</c:v>
                </c:pt>
                <c:pt idx="7386">
                  <c:v>0.29074810000000001</c:v>
                </c:pt>
                <c:pt idx="7387">
                  <c:v>0.29091470000000003</c:v>
                </c:pt>
                <c:pt idx="7388">
                  <c:v>0.29111890000000001</c:v>
                </c:pt>
                <c:pt idx="7389">
                  <c:v>0.2913288</c:v>
                </c:pt>
                <c:pt idx="7390">
                  <c:v>0.29150019999999999</c:v>
                </c:pt>
                <c:pt idx="7391">
                  <c:v>0.29159230000000003</c:v>
                </c:pt>
                <c:pt idx="7392">
                  <c:v>0.29158260000000003</c:v>
                </c:pt>
                <c:pt idx="7393">
                  <c:v>0.29147869999999998</c:v>
                </c:pt>
                <c:pt idx="7394">
                  <c:v>0.29131220000000002</c:v>
                </c:pt>
                <c:pt idx="7395">
                  <c:v>0.29113080000000002</c:v>
                </c:pt>
                <c:pt idx="7396">
                  <c:v>0.29097719999999999</c:v>
                </c:pt>
                <c:pt idx="7397">
                  <c:v>0.29088069999999999</c:v>
                </c:pt>
                <c:pt idx="7398">
                  <c:v>0.29084850000000001</c:v>
                </c:pt>
                <c:pt idx="7399">
                  <c:v>0.2908676</c:v>
                </c:pt>
                <c:pt idx="7400">
                  <c:v>0.29091309999999998</c:v>
                </c:pt>
                <c:pt idx="7401">
                  <c:v>0.2909583</c:v>
                </c:pt>
                <c:pt idx="7402">
                  <c:v>0.29098750000000001</c:v>
                </c:pt>
                <c:pt idx="7403">
                  <c:v>0.29099659999999999</c:v>
                </c:pt>
                <c:pt idx="7404">
                  <c:v>0.29099399999999997</c:v>
                </c:pt>
                <c:pt idx="7405">
                  <c:v>0.2909947</c:v>
                </c:pt>
                <c:pt idx="7406">
                  <c:v>0.29101349999999998</c:v>
                </c:pt>
                <c:pt idx="7407">
                  <c:v>0.29105999999999999</c:v>
                </c:pt>
                <c:pt idx="7408">
                  <c:v>0.29113739999999999</c:v>
                </c:pt>
                <c:pt idx="7409">
                  <c:v>0.29124250000000002</c:v>
                </c:pt>
                <c:pt idx="7410">
                  <c:v>0.29136899999999999</c:v>
                </c:pt>
                <c:pt idx="7411">
                  <c:v>0.2915085</c:v>
                </c:pt>
                <c:pt idx="7412">
                  <c:v>0.29165200000000002</c:v>
                </c:pt>
                <c:pt idx="7413">
                  <c:v>0.2917902</c:v>
                </c:pt>
                <c:pt idx="7414">
                  <c:v>0.2919139</c:v>
                </c:pt>
                <c:pt idx="7415">
                  <c:v>0.29201379999999999</c:v>
                </c:pt>
                <c:pt idx="7416">
                  <c:v>0.29208040000000002</c:v>
                </c:pt>
                <c:pt idx="7417">
                  <c:v>0.29210510000000001</c:v>
                </c:pt>
                <c:pt idx="7418">
                  <c:v>0.29207820000000001</c:v>
                </c:pt>
                <c:pt idx="7419">
                  <c:v>0.29199199999999997</c:v>
                </c:pt>
                <c:pt idx="7420">
                  <c:v>0.29184080000000001</c:v>
                </c:pt>
                <c:pt idx="7421">
                  <c:v>0.29162589999999999</c:v>
                </c:pt>
                <c:pt idx="7422">
                  <c:v>0.29135729999999999</c:v>
                </c:pt>
                <c:pt idx="7423">
                  <c:v>0.29105799999999998</c:v>
                </c:pt>
                <c:pt idx="7424">
                  <c:v>0.29076259999999998</c:v>
                </c:pt>
                <c:pt idx="7425">
                  <c:v>0.29050700000000002</c:v>
                </c:pt>
                <c:pt idx="7426">
                  <c:v>0.290327</c:v>
                </c:pt>
                <c:pt idx="7427">
                  <c:v>0.29024420000000001</c:v>
                </c:pt>
                <c:pt idx="7428">
                  <c:v>0.29026180000000001</c:v>
                </c:pt>
                <c:pt idx="7429">
                  <c:v>0.29036390000000001</c:v>
                </c:pt>
                <c:pt idx="7430">
                  <c:v>0.29052020000000001</c:v>
                </c:pt>
                <c:pt idx="7431">
                  <c:v>0.2906977</c:v>
                </c:pt>
                <c:pt idx="7432">
                  <c:v>0.29086640000000002</c:v>
                </c:pt>
                <c:pt idx="7433">
                  <c:v>0.29100690000000001</c:v>
                </c:pt>
                <c:pt idx="7434">
                  <c:v>0.29110910000000001</c:v>
                </c:pt>
                <c:pt idx="7435">
                  <c:v>0.29116789999999998</c:v>
                </c:pt>
                <c:pt idx="7436">
                  <c:v>0.29117759999999998</c:v>
                </c:pt>
                <c:pt idx="7437">
                  <c:v>0.29113349999999999</c:v>
                </c:pt>
                <c:pt idx="7438">
                  <c:v>0.29103220000000002</c:v>
                </c:pt>
                <c:pt idx="7439">
                  <c:v>0.29088019999999998</c:v>
                </c:pt>
                <c:pt idx="7440">
                  <c:v>0.29069689999999998</c:v>
                </c:pt>
                <c:pt idx="7441">
                  <c:v>0.29051549999999998</c:v>
                </c:pt>
                <c:pt idx="7442">
                  <c:v>0.29037360000000001</c:v>
                </c:pt>
                <c:pt idx="7443">
                  <c:v>0.29030149999999999</c:v>
                </c:pt>
                <c:pt idx="7444">
                  <c:v>0.29031119999999999</c:v>
                </c:pt>
                <c:pt idx="7445">
                  <c:v>0.29039019999999999</c:v>
                </c:pt>
                <c:pt idx="7446">
                  <c:v>0.29050150000000002</c:v>
                </c:pt>
                <c:pt idx="7447">
                  <c:v>0.29059750000000001</c:v>
                </c:pt>
                <c:pt idx="7448">
                  <c:v>0.2906397</c:v>
                </c:pt>
                <c:pt idx="7449">
                  <c:v>0.29060950000000002</c:v>
                </c:pt>
                <c:pt idx="7450">
                  <c:v>0.290518</c:v>
                </c:pt>
                <c:pt idx="7451">
                  <c:v>0.2903984</c:v>
                </c:pt>
                <c:pt idx="7452">
                  <c:v>0.29029529999999998</c:v>
                </c:pt>
                <c:pt idx="7453">
                  <c:v>0.29024820000000001</c:v>
                </c:pt>
                <c:pt idx="7454">
                  <c:v>0.29027619999999998</c:v>
                </c:pt>
                <c:pt idx="7455">
                  <c:v>0.2903772</c:v>
                </c:pt>
                <c:pt idx="7456">
                  <c:v>0.29052800000000001</c:v>
                </c:pt>
                <c:pt idx="7457">
                  <c:v>0.29069669999999997</c:v>
                </c:pt>
                <c:pt idx="7458">
                  <c:v>0.29084779999999999</c:v>
                </c:pt>
                <c:pt idx="7459">
                  <c:v>0.29095529999999997</c:v>
                </c:pt>
                <c:pt idx="7460">
                  <c:v>0.29100530000000002</c:v>
                </c:pt>
                <c:pt idx="7461">
                  <c:v>0.29099429999999998</c:v>
                </c:pt>
                <c:pt idx="7462">
                  <c:v>0.29092950000000001</c:v>
                </c:pt>
                <c:pt idx="7463">
                  <c:v>0.290823</c:v>
                </c:pt>
                <c:pt idx="7464">
                  <c:v>0.29069270000000003</c:v>
                </c:pt>
                <c:pt idx="7465">
                  <c:v>0.29055819999999999</c:v>
                </c:pt>
                <c:pt idx="7466">
                  <c:v>0.290439</c:v>
                </c:pt>
                <c:pt idx="7467">
                  <c:v>0.2903522</c:v>
                </c:pt>
                <c:pt idx="7468">
                  <c:v>0.29030590000000001</c:v>
                </c:pt>
              </c:numCache>
            </c:numRef>
          </c:yVal>
          <c:smooth val="1"/>
          <c:extLst>
            <c:ext xmlns:c16="http://schemas.microsoft.com/office/drawing/2014/chart" uri="{C3380CC4-5D6E-409C-BE32-E72D297353CC}">
              <c16:uniqueId val="{00000000-D330-4D00-A568-4538D4E958C9}"/>
            </c:ext>
          </c:extLst>
        </c:ser>
        <c:ser>
          <c:idx val="1"/>
          <c:order val="1"/>
          <c:tx>
            <c:strRef>
              <c:f>DRP!$C$1</c:f>
              <c:strCache>
                <c:ptCount val="1"/>
                <c:pt idx="0">
                  <c:v>DRP1</c:v>
                </c:pt>
              </c:strCache>
            </c:strRef>
          </c:tx>
          <c:spPr>
            <a:ln w="9525" cap="rnd">
              <a:solidFill>
                <a:srgbClr val="FF0000"/>
              </a:solidFill>
              <a:round/>
            </a:ln>
            <a:effectLst/>
          </c:spPr>
          <c:marker>
            <c:symbol val="none"/>
          </c:marker>
          <c:xVal>
            <c:numRef>
              <c:f>DR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DRP!$C$2:$C$7470</c:f>
              <c:numCache>
                <c:formatCode>0.00E+00</c:formatCode>
                <c:ptCount val="7469"/>
                <c:pt idx="0">
                  <c:v>0</c:v>
                </c:pt>
                <c:pt idx="1">
                  <c:v>0.33264050000000001</c:v>
                </c:pt>
                <c:pt idx="2">
                  <c:v>0.33339059999999998</c:v>
                </c:pt>
                <c:pt idx="3">
                  <c:v>0.33410780000000001</c:v>
                </c:pt>
                <c:pt idx="4">
                  <c:v>0.33475319999999997</c:v>
                </c:pt>
                <c:pt idx="5">
                  <c:v>0.33524860000000001</c:v>
                </c:pt>
                <c:pt idx="6">
                  <c:v>0.33551760000000003</c:v>
                </c:pt>
                <c:pt idx="7">
                  <c:v>0.33551979999999998</c:v>
                </c:pt>
                <c:pt idx="8">
                  <c:v>0.3352929</c:v>
                </c:pt>
                <c:pt idx="9">
                  <c:v>0.3349453</c:v>
                </c:pt>
                <c:pt idx="10">
                  <c:v>0.33462839999999999</c:v>
                </c:pt>
                <c:pt idx="11">
                  <c:v>0.33447339999999998</c:v>
                </c:pt>
                <c:pt idx="12">
                  <c:v>0.33455859999999998</c:v>
                </c:pt>
                <c:pt idx="13">
                  <c:v>0.33487860000000003</c:v>
                </c:pt>
                <c:pt idx="14">
                  <c:v>0.33536159999999998</c:v>
                </c:pt>
                <c:pt idx="15">
                  <c:v>0.33590300000000001</c:v>
                </c:pt>
                <c:pt idx="16">
                  <c:v>0.33642129999999998</c:v>
                </c:pt>
                <c:pt idx="17">
                  <c:v>0.33689089999999999</c:v>
                </c:pt>
                <c:pt idx="18">
                  <c:v>0.33733429999999998</c:v>
                </c:pt>
                <c:pt idx="19">
                  <c:v>0.33779310000000001</c:v>
                </c:pt>
                <c:pt idx="20">
                  <c:v>0.33829090000000001</c:v>
                </c:pt>
                <c:pt idx="21">
                  <c:v>0.33881620000000001</c:v>
                </c:pt>
                <c:pt idx="22">
                  <c:v>0.33932620000000002</c:v>
                </c:pt>
                <c:pt idx="23">
                  <c:v>0.33977269999999998</c:v>
                </c:pt>
                <c:pt idx="24">
                  <c:v>0.34013189999999999</c:v>
                </c:pt>
                <c:pt idx="25">
                  <c:v>0.34041510000000003</c:v>
                </c:pt>
                <c:pt idx="26">
                  <c:v>0.34065630000000002</c:v>
                </c:pt>
                <c:pt idx="27">
                  <c:v>0.34089399999999997</c:v>
                </c:pt>
                <c:pt idx="28">
                  <c:v>0.34114220000000001</c:v>
                </c:pt>
                <c:pt idx="29">
                  <c:v>0.34139170000000002</c:v>
                </c:pt>
                <c:pt idx="30">
                  <c:v>0.34162429999999999</c:v>
                </c:pt>
                <c:pt idx="31">
                  <c:v>0.34183649999999999</c:v>
                </c:pt>
                <c:pt idx="32">
                  <c:v>0.342055</c:v>
                </c:pt>
                <c:pt idx="33">
                  <c:v>0.3423408</c:v>
                </c:pt>
                <c:pt idx="34">
                  <c:v>0.34277049999999998</c:v>
                </c:pt>
                <c:pt idx="35">
                  <c:v>0.34342</c:v>
                </c:pt>
                <c:pt idx="36">
                  <c:v>0.3443329</c:v>
                </c:pt>
                <c:pt idx="37">
                  <c:v>0.34548800000000002</c:v>
                </c:pt>
                <c:pt idx="38">
                  <c:v>0.34675089999999997</c:v>
                </c:pt>
                <c:pt idx="39">
                  <c:v>0.34787000000000001</c:v>
                </c:pt>
                <c:pt idx="40">
                  <c:v>0.3486013</c:v>
                </c:pt>
                <c:pt idx="41">
                  <c:v>0.3488754</c:v>
                </c:pt>
                <c:pt idx="42">
                  <c:v>0.34883330000000001</c:v>
                </c:pt>
                <c:pt idx="43">
                  <c:v>0.34866829999999999</c:v>
                </c:pt>
                <c:pt idx="44">
                  <c:v>0.34850890000000001</c:v>
                </c:pt>
                <c:pt idx="45">
                  <c:v>0.34838429999999998</c:v>
                </c:pt>
                <c:pt idx="46">
                  <c:v>0.348269</c:v>
                </c:pt>
                <c:pt idx="47">
                  <c:v>0.34812720000000003</c:v>
                </c:pt>
                <c:pt idx="48">
                  <c:v>0.34794140000000001</c:v>
                </c:pt>
                <c:pt idx="49">
                  <c:v>0.34772140000000001</c:v>
                </c:pt>
                <c:pt idx="50">
                  <c:v>0.34749649999999999</c:v>
                </c:pt>
                <c:pt idx="51">
                  <c:v>0.34729539999999998</c:v>
                </c:pt>
                <c:pt idx="52">
                  <c:v>0.34713119999999997</c:v>
                </c:pt>
                <c:pt idx="53">
                  <c:v>0.34700140000000002</c:v>
                </c:pt>
                <c:pt idx="54">
                  <c:v>0.34689639999999999</c:v>
                </c:pt>
                <c:pt idx="55">
                  <c:v>0.34681699999999999</c:v>
                </c:pt>
                <c:pt idx="56">
                  <c:v>0.346779</c:v>
                </c:pt>
                <c:pt idx="57">
                  <c:v>0.346806</c:v>
                </c:pt>
                <c:pt idx="58">
                  <c:v>0.34691820000000001</c:v>
                </c:pt>
                <c:pt idx="59">
                  <c:v>0.34711940000000002</c:v>
                </c:pt>
                <c:pt idx="60">
                  <c:v>0.34739530000000002</c:v>
                </c:pt>
                <c:pt idx="61">
                  <c:v>0.34772209999999998</c:v>
                </c:pt>
                <c:pt idx="62">
                  <c:v>0.34808020000000001</c:v>
                </c:pt>
                <c:pt idx="63">
                  <c:v>0.34846549999999998</c:v>
                </c:pt>
                <c:pt idx="64">
                  <c:v>0.3488868</c:v>
                </c:pt>
                <c:pt idx="65">
                  <c:v>0.34935179999999999</c:v>
                </c:pt>
                <c:pt idx="66">
                  <c:v>0.34984340000000003</c:v>
                </c:pt>
                <c:pt idx="67">
                  <c:v>0.35030909999999998</c:v>
                </c:pt>
                <c:pt idx="68">
                  <c:v>0.35066950000000002</c:v>
                </c:pt>
                <c:pt idx="69">
                  <c:v>0.3508503</c:v>
                </c:pt>
                <c:pt idx="70">
                  <c:v>0.35081030000000002</c:v>
                </c:pt>
                <c:pt idx="71">
                  <c:v>0.350574</c:v>
                </c:pt>
                <c:pt idx="72">
                  <c:v>0.35022449999999999</c:v>
                </c:pt>
                <c:pt idx="73">
                  <c:v>0.34988819999999998</c:v>
                </c:pt>
                <c:pt idx="74">
                  <c:v>0.34968290000000002</c:v>
                </c:pt>
                <c:pt idx="75">
                  <c:v>0.34967280000000001</c:v>
                </c:pt>
                <c:pt idx="76">
                  <c:v>0.34984929999999997</c:v>
                </c:pt>
                <c:pt idx="77">
                  <c:v>0.35013850000000002</c:v>
                </c:pt>
                <c:pt idx="78">
                  <c:v>0.3504408</c:v>
                </c:pt>
                <c:pt idx="79">
                  <c:v>0.35067599999999999</c:v>
                </c:pt>
                <c:pt idx="80">
                  <c:v>0.3508154</c:v>
                </c:pt>
                <c:pt idx="81">
                  <c:v>0.3508773</c:v>
                </c:pt>
                <c:pt idx="82">
                  <c:v>0.35090100000000002</c:v>
                </c:pt>
                <c:pt idx="83">
                  <c:v>0.3509196</c:v>
                </c:pt>
                <c:pt idx="84">
                  <c:v>0.35094419999999998</c:v>
                </c:pt>
                <c:pt idx="85">
                  <c:v>0.35096579999999999</c:v>
                </c:pt>
                <c:pt idx="86">
                  <c:v>0.35097099999999998</c:v>
                </c:pt>
                <c:pt idx="87">
                  <c:v>0.35096110000000003</c:v>
                </c:pt>
                <c:pt idx="88">
                  <c:v>0.35096349999999998</c:v>
                </c:pt>
                <c:pt idx="89">
                  <c:v>0.35102109999999997</c:v>
                </c:pt>
                <c:pt idx="90">
                  <c:v>0.35117090000000001</c:v>
                </c:pt>
                <c:pt idx="91">
                  <c:v>0.35142099999999998</c:v>
                </c:pt>
                <c:pt idx="92">
                  <c:v>0.35174870000000003</c:v>
                </c:pt>
                <c:pt idx="93">
                  <c:v>0.35211100000000001</c:v>
                </c:pt>
                <c:pt idx="94">
                  <c:v>0.35247420000000002</c:v>
                </c:pt>
                <c:pt idx="95">
                  <c:v>0.35283310000000001</c:v>
                </c:pt>
                <c:pt idx="96">
                  <c:v>0.35320970000000002</c:v>
                </c:pt>
                <c:pt idx="97">
                  <c:v>0.35363640000000002</c:v>
                </c:pt>
                <c:pt idx="98">
                  <c:v>0.35412719999999998</c:v>
                </c:pt>
                <c:pt idx="99">
                  <c:v>0.3546569</c:v>
                </c:pt>
                <c:pt idx="100">
                  <c:v>0.35516120000000001</c:v>
                </c:pt>
                <c:pt idx="101">
                  <c:v>0.35556330000000003</c:v>
                </c:pt>
                <c:pt idx="102">
                  <c:v>0.35580210000000001</c:v>
                </c:pt>
                <c:pt idx="103">
                  <c:v>0.35586659999999998</c:v>
                </c:pt>
                <c:pt idx="104">
                  <c:v>0.35579329999999998</c:v>
                </c:pt>
                <c:pt idx="105">
                  <c:v>0.35565200000000002</c:v>
                </c:pt>
                <c:pt idx="106">
                  <c:v>0.3555084</c:v>
                </c:pt>
                <c:pt idx="107">
                  <c:v>0.35540349999999998</c:v>
                </c:pt>
                <c:pt idx="108">
                  <c:v>0.35533989999999999</c:v>
                </c:pt>
                <c:pt idx="109">
                  <c:v>0.35529179999999999</c:v>
                </c:pt>
                <c:pt idx="110">
                  <c:v>0.35522579999999998</c:v>
                </c:pt>
                <c:pt idx="111">
                  <c:v>0.35512909999999998</c:v>
                </c:pt>
                <c:pt idx="112">
                  <c:v>0.35502060000000002</c:v>
                </c:pt>
                <c:pt idx="113">
                  <c:v>0.35494160000000002</c:v>
                </c:pt>
                <c:pt idx="114">
                  <c:v>0.35493560000000002</c:v>
                </c:pt>
                <c:pt idx="115">
                  <c:v>0.35503030000000002</c:v>
                </c:pt>
                <c:pt idx="116">
                  <c:v>0.35523369999999999</c:v>
                </c:pt>
                <c:pt idx="117">
                  <c:v>0.3555372</c:v>
                </c:pt>
                <c:pt idx="118">
                  <c:v>0.35592459999999998</c:v>
                </c:pt>
                <c:pt idx="119">
                  <c:v>0.3563731</c:v>
                </c:pt>
                <c:pt idx="120">
                  <c:v>0.35685289999999997</c:v>
                </c:pt>
                <c:pt idx="121">
                  <c:v>0.35731990000000002</c:v>
                </c:pt>
                <c:pt idx="122">
                  <c:v>0.35770999999999997</c:v>
                </c:pt>
                <c:pt idx="123">
                  <c:v>0.35795480000000002</c:v>
                </c:pt>
                <c:pt idx="124">
                  <c:v>0.35800369999999998</c:v>
                </c:pt>
                <c:pt idx="125">
                  <c:v>0.3578423</c:v>
                </c:pt>
                <c:pt idx="126">
                  <c:v>0.3575081</c:v>
                </c:pt>
                <c:pt idx="127">
                  <c:v>0.35708499999999999</c:v>
                </c:pt>
                <c:pt idx="128">
                  <c:v>0.35668860000000002</c:v>
                </c:pt>
                <c:pt idx="129">
                  <c:v>0.35642190000000001</c:v>
                </c:pt>
                <c:pt idx="130">
                  <c:v>0.3563403</c:v>
                </c:pt>
                <c:pt idx="131">
                  <c:v>0.35642689999999999</c:v>
                </c:pt>
                <c:pt idx="132">
                  <c:v>0.3565991</c:v>
                </c:pt>
                <c:pt idx="133">
                  <c:v>0.35674539999999999</c:v>
                </c:pt>
                <c:pt idx="134">
                  <c:v>0.35677930000000002</c:v>
                </c:pt>
                <c:pt idx="135">
                  <c:v>0.35668359999999999</c:v>
                </c:pt>
                <c:pt idx="136">
                  <c:v>0.35651620000000001</c:v>
                </c:pt>
                <c:pt idx="137">
                  <c:v>0.35638710000000001</c:v>
                </c:pt>
                <c:pt idx="138">
                  <c:v>0.35640280000000002</c:v>
                </c:pt>
                <c:pt idx="139">
                  <c:v>0.35662769999999999</c:v>
                </c:pt>
                <c:pt idx="140">
                  <c:v>0.3570468</c:v>
                </c:pt>
                <c:pt idx="141">
                  <c:v>0.3575757</c:v>
                </c:pt>
                <c:pt idx="142">
                  <c:v>0.3580911</c:v>
                </c:pt>
                <c:pt idx="143">
                  <c:v>0.35849140000000002</c:v>
                </c:pt>
                <c:pt idx="144">
                  <c:v>0.35873719999999998</c:v>
                </c:pt>
                <c:pt idx="145">
                  <c:v>0.35885230000000001</c:v>
                </c:pt>
                <c:pt idx="146">
                  <c:v>0.35890149999999998</c:v>
                </c:pt>
                <c:pt idx="147">
                  <c:v>0.3589541</c:v>
                </c:pt>
                <c:pt idx="148">
                  <c:v>0.35906359999999998</c:v>
                </c:pt>
                <c:pt idx="149">
                  <c:v>0.35924790000000001</c:v>
                </c:pt>
                <c:pt idx="150">
                  <c:v>0.3594965</c:v>
                </c:pt>
                <c:pt idx="151">
                  <c:v>0.35978110000000002</c:v>
                </c:pt>
                <c:pt idx="152">
                  <c:v>0.36007470000000003</c:v>
                </c:pt>
                <c:pt idx="153">
                  <c:v>0.36035970000000001</c:v>
                </c:pt>
                <c:pt idx="154">
                  <c:v>0.36062379999999999</c:v>
                </c:pt>
                <c:pt idx="155">
                  <c:v>0.36085390000000001</c:v>
                </c:pt>
                <c:pt idx="156">
                  <c:v>0.36103299999999999</c:v>
                </c:pt>
                <c:pt idx="157">
                  <c:v>0.36114780000000002</c:v>
                </c:pt>
                <c:pt idx="158">
                  <c:v>0.36119669999999998</c:v>
                </c:pt>
                <c:pt idx="159">
                  <c:v>0.36119709999999999</c:v>
                </c:pt>
                <c:pt idx="160">
                  <c:v>0.36118299999999998</c:v>
                </c:pt>
                <c:pt idx="161">
                  <c:v>0.36118840000000002</c:v>
                </c:pt>
                <c:pt idx="162">
                  <c:v>0.36123729999999998</c:v>
                </c:pt>
                <c:pt idx="163">
                  <c:v>0.36133330000000002</c:v>
                </c:pt>
                <c:pt idx="164">
                  <c:v>0.36146610000000001</c:v>
                </c:pt>
                <c:pt idx="165">
                  <c:v>0.36162870000000003</c:v>
                </c:pt>
                <c:pt idx="166">
                  <c:v>0.36183409999999999</c:v>
                </c:pt>
                <c:pt idx="167">
                  <c:v>0.36211450000000001</c:v>
                </c:pt>
                <c:pt idx="168">
                  <c:v>0.36250979999999999</c:v>
                </c:pt>
                <c:pt idx="169">
                  <c:v>0.36303590000000002</c:v>
                </c:pt>
                <c:pt idx="170">
                  <c:v>0.36366150000000003</c:v>
                </c:pt>
                <c:pt idx="171">
                  <c:v>0.36429719999999999</c:v>
                </c:pt>
                <c:pt idx="172">
                  <c:v>0.36481930000000001</c:v>
                </c:pt>
                <c:pt idx="173">
                  <c:v>0.36511670000000002</c:v>
                </c:pt>
                <c:pt idx="174">
                  <c:v>0.3651375</c:v>
                </c:pt>
                <c:pt idx="175">
                  <c:v>0.36492639999999998</c:v>
                </c:pt>
                <c:pt idx="176">
                  <c:v>0.3646102</c:v>
                </c:pt>
                <c:pt idx="177">
                  <c:v>0.36435450000000003</c:v>
                </c:pt>
                <c:pt idx="178">
                  <c:v>0.36428319999999997</c:v>
                </c:pt>
                <c:pt idx="179">
                  <c:v>0.36443520000000001</c:v>
                </c:pt>
                <c:pt idx="180">
                  <c:v>0.36475809999999997</c:v>
                </c:pt>
                <c:pt idx="181">
                  <c:v>0.36514560000000001</c:v>
                </c:pt>
                <c:pt idx="182">
                  <c:v>0.36548619999999998</c:v>
                </c:pt>
                <c:pt idx="183">
                  <c:v>0.3657088</c:v>
                </c:pt>
                <c:pt idx="184">
                  <c:v>0.36580649999999998</c:v>
                </c:pt>
                <c:pt idx="185">
                  <c:v>0.36581979999999997</c:v>
                </c:pt>
                <c:pt idx="186">
                  <c:v>0.3658074</c:v>
                </c:pt>
                <c:pt idx="187">
                  <c:v>0.36581049999999998</c:v>
                </c:pt>
                <c:pt idx="188">
                  <c:v>0.36583860000000001</c:v>
                </c:pt>
                <c:pt idx="189">
                  <c:v>0.36587350000000002</c:v>
                </c:pt>
                <c:pt idx="190">
                  <c:v>0.36589450000000001</c:v>
                </c:pt>
                <c:pt idx="191">
                  <c:v>0.36589919999999998</c:v>
                </c:pt>
                <c:pt idx="192">
                  <c:v>0.3659155</c:v>
                </c:pt>
                <c:pt idx="193">
                  <c:v>0.36598599999999998</c:v>
                </c:pt>
                <c:pt idx="194">
                  <c:v>0.36614720000000001</c:v>
                </c:pt>
                <c:pt idx="195">
                  <c:v>0.36640499999999998</c:v>
                </c:pt>
                <c:pt idx="196">
                  <c:v>0.36673460000000002</c:v>
                </c:pt>
                <c:pt idx="197">
                  <c:v>0.36709140000000001</c:v>
                </c:pt>
                <c:pt idx="198">
                  <c:v>0.36743799999999999</c:v>
                </c:pt>
                <c:pt idx="199">
                  <c:v>0.36776059999999999</c:v>
                </c:pt>
                <c:pt idx="200">
                  <c:v>0.36806759999999999</c:v>
                </c:pt>
                <c:pt idx="201">
                  <c:v>0.36837419999999998</c:v>
                </c:pt>
                <c:pt idx="202">
                  <c:v>0.36868269999999997</c:v>
                </c:pt>
                <c:pt idx="203">
                  <c:v>0.3689693</c:v>
                </c:pt>
                <c:pt idx="204">
                  <c:v>0.36919390000000002</c:v>
                </c:pt>
                <c:pt idx="205">
                  <c:v>0.36932110000000001</c:v>
                </c:pt>
                <c:pt idx="206">
                  <c:v>0.3693497</c:v>
                </c:pt>
                <c:pt idx="207">
                  <c:v>0.36932219999999999</c:v>
                </c:pt>
                <c:pt idx="208">
                  <c:v>0.36932169999999998</c:v>
                </c:pt>
                <c:pt idx="209">
                  <c:v>0.3694404</c:v>
                </c:pt>
                <c:pt idx="210">
                  <c:v>0.36973620000000001</c:v>
                </c:pt>
                <c:pt idx="211">
                  <c:v>0.37020500000000001</c:v>
                </c:pt>
                <c:pt idx="212">
                  <c:v>0.37076809999999999</c:v>
                </c:pt>
                <c:pt idx="213">
                  <c:v>0.37131110000000001</c:v>
                </c:pt>
                <c:pt idx="214">
                  <c:v>0.37172820000000001</c:v>
                </c:pt>
                <c:pt idx="215">
                  <c:v>0.37197730000000001</c:v>
                </c:pt>
                <c:pt idx="216">
                  <c:v>0.37208829999999998</c:v>
                </c:pt>
                <c:pt idx="217">
                  <c:v>0.37213540000000001</c:v>
                </c:pt>
                <c:pt idx="218">
                  <c:v>0.3721913</c:v>
                </c:pt>
                <c:pt idx="219">
                  <c:v>0.37229180000000001</c:v>
                </c:pt>
                <c:pt idx="220">
                  <c:v>0.37242779999999998</c:v>
                </c:pt>
                <c:pt idx="221">
                  <c:v>0.37255769999999999</c:v>
                </c:pt>
                <c:pt idx="222">
                  <c:v>0.37263930000000001</c:v>
                </c:pt>
                <c:pt idx="223">
                  <c:v>0.37265599999999999</c:v>
                </c:pt>
                <c:pt idx="224">
                  <c:v>0.3726312</c:v>
                </c:pt>
                <c:pt idx="225">
                  <c:v>0.37261070000000002</c:v>
                </c:pt>
                <c:pt idx="226">
                  <c:v>0.3726392</c:v>
                </c:pt>
                <c:pt idx="227">
                  <c:v>0.3727317</c:v>
                </c:pt>
                <c:pt idx="228">
                  <c:v>0.37287009999999998</c:v>
                </c:pt>
                <c:pt idx="229">
                  <c:v>0.37301499999999999</c:v>
                </c:pt>
                <c:pt idx="230">
                  <c:v>0.37313299999999999</c:v>
                </c:pt>
                <c:pt idx="231">
                  <c:v>0.37321199999999999</c:v>
                </c:pt>
                <c:pt idx="232">
                  <c:v>0.37326589999999998</c:v>
                </c:pt>
                <c:pt idx="233">
                  <c:v>0.37331959999999997</c:v>
                </c:pt>
                <c:pt idx="234">
                  <c:v>0.37338909999999997</c:v>
                </c:pt>
                <c:pt idx="235">
                  <c:v>0.3734652</c:v>
                </c:pt>
                <c:pt idx="236">
                  <c:v>0.3735193</c:v>
                </c:pt>
                <c:pt idx="237">
                  <c:v>0.37351869999999998</c:v>
                </c:pt>
                <c:pt idx="238">
                  <c:v>0.37345279999999997</c:v>
                </c:pt>
                <c:pt idx="239">
                  <c:v>0.37334810000000002</c:v>
                </c:pt>
                <c:pt idx="240">
                  <c:v>0.3732644</c:v>
                </c:pt>
                <c:pt idx="241">
                  <c:v>0.3732685</c:v>
                </c:pt>
                <c:pt idx="242">
                  <c:v>0.37339899999999998</c:v>
                </c:pt>
                <c:pt idx="243">
                  <c:v>0.37364239999999999</c:v>
                </c:pt>
                <c:pt idx="244">
                  <c:v>0.37393159999999998</c:v>
                </c:pt>
                <c:pt idx="245">
                  <c:v>0.37418030000000002</c:v>
                </c:pt>
                <c:pt idx="246">
                  <c:v>0.37432029999999999</c:v>
                </c:pt>
                <c:pt idx="247">
                  <c:v>0.3743436</c:v>
                </c:pt>
                <c:pt idx="248">
                  <c:v>0.37430059999999998</c:v>
                </c:pt>
                <c:pt idx="249">
                  <c:v>0.37427300000000002</c:v>
                </c:pt>
                <c:pt idx="250">
                  <c:v>0.37432349999999998</c:v>
                </c:pt>
                <c:pt idx="251">
                  <c:v>0.3744653</c:v>
                </c:pt>
                <c:pt idx="252">
                  <c:v>0.37465530000000002</c:v>
                </c:pt>
                <c:pt idx="253">
                  <c:v>0.37481900000000001</c:v>
                </c:pt>
                <c:pt idx="254">
                  <c:v>0.37488579999999999</c:v>
                </c:pt>
                <c:pt idx="255">
                  <c:v>0.37482199999999999</c:v>
                </c:pt>
                <c:pt idx="256">
                  <c:v>0.37464560000000002</c:v>
                </c:pt>
                <c:pt idx="257">
                  <c:v>0.37441799999999997</c:v>
                </c:pt>
                <c:pt idx="258">
                  <c:v>0.37422100000000003</c:v>
                </c:pt>
                <c:pt idx="259">
                  <c:v>0.37412089999999998</c:v>
                </c:pt>
                <c:pt idx="260">
                  <c:v>0.37415389999999998</c:v>
                </c:pt>
                <c:pt idx="261">
                  <c:v>0.3743129</c:v>
                </c:pt>
                <c:pt idx="262">
                  <c:v>0.37455699999999997</c:v>
                </c:pt>
                <c:pt idx="263">
                  <c:v>0.37482860000000001</c:v>
                </c:pt>
                <c:pt idx="264">
                  <c:v>0.37507380000000001</c:v>
                </c:pt>
                <c:pt idx="265">
                  <c:v>0.37525370000000002</c:v>
                </c:pt>
                <c:pt idx="266">
                  <c:v>0.3753399</c:v>
                </c:pt>
                <c:pt idx="267">
                  <c:v>0.37531310000000001</c:v>
                </c:pt>
                <c:pt idx="268">
                  <c:v>0.37516339999999998</c:v>
                </c:pt>
                <c:pt idx="269">
                  <c:v>0.37490020000000002</c:v>
                </c:pt>
                <c:pt idx="270">
                  <c:v>0.37455929999999998</c:v>
                </c:pt>
                <c:pt idx="271">
                  <c:v>0.37420249999999999</c:v>
                </c:pt>
                <c:pt idx="272">
                  <c:v>0.37390839999999997</c:v>
                </c:pt>
                <c:pt idx="273">
                  <c:v>0.37374380000000001</c:v>
                </c:pt>
                <c:pt idx="274">
                  <c:v>0.37373919999999999</c:v>
                </c:pt>
                <c:pt idx="275">
                  <c:v>0.37387949999999998</c:v>
                </c:pt>
                <c:pt idx="276">
                  <c:v>0.37410910000000003</c:v>
                </c:pt>
                <c:pt idx="277">
                  <c:v>0.37435619999999997</c:v>
                </c:pt>
                <c:pt idx="278">
                  <c:v>0.37455509999999997</c:v>
                </c:pt>
                <c:pt idx="279">
                  <c:v>0.37467289999999998</c:v>
                </c:pt>
                <c:pt idx="280">
                  <c:v>0.3747064</c:v>
                </c:pt>
                <c:pt idx="281">
                  <c:v>0.37467400000000001</c:v>
                </c:pt>
                <c:pt idx="282">
                  <c:v>0.3745947</c:v>
                </c:pt>
                <c:pt idx="283">
                  <c:v>0.37447970000000003</c:v>
                </c:pt>
                <c:pt idx="284">
                  <c:v>0.37433270000000002</c:v>
                </c:pt>
                <c:pt idx="285">
                  <c:v>0.37416270000000001</c:v>
                </c:pt>
                <c:pt idx="286">
                  <c:v>0.37399490000000002</c:v>
                </c:pt>
                <c:pt idx="287">
                  <c:v>0.37387330000000002</c:v>
                </c:pt>
                <c:pt idx="288">
                  <c:v>0.37384309999999998</c:v>
                </c:pt>
                <c:pt idx="289">
                  <c:v>0.37393159999999998</c:v>
                </c:pt>
                <c:pt idx="290">
                  <c:v>0.3741273</c:v>
                </c:pt>
                <c:pt idx="291">
                  <c:v>0.37438199999999999</c:v>
                </c:pt>
                <c:pt idx="292">
                  <c:v>0.37462099999999998</c:v>
                </c:pt>
                <c:pt idx="293">
                  <c:v>0.37477899999999997</c:v>
                </c:pt>
                <c:pt idx="294">
                  <c:v>0.37482979999999999</c:v>
                </c:pt>
                <c:pt idx="295">
                  <c:v>0.37479669999999998</c:v>
                </c:pt>
                <c:pt idx="296">
                  <c:v>0.37473980000000001</c:v>
                </c:pt>
                <c:pt idx="297">
                  <c:v>0.37472349999999999</c:v>
                </c:pt>
                <c:pt idx="298">
                  <c:v>0.37478669999999997</c:v>
                </c:pt>
                <c:pt idx="299">
                  <c:v>0.3749229</c:v>
                </c:pt>
                <c:pt idx="300">
                  <c:v>0.37508659999999999</c:v>
                </c:pt>
                <c:pt idx="301">
                  <c:v>0.37521500000000002</c:v>
                </c:pt>
                <c:pt idx="302">
                  <c:v>0.3752646</c:v>
                </c:pt>
                <c:pt idx="303">
                  <c:v>0.37522949999999999</c:v>
                </c:pt>
                <c:pt idx="304">
                  <c:v>0.37514239999999999</c:v>
                </c:pt>
                <c:pt idx="305">
                  <c:v>0.3750502</c:v>
                </c:pt>
                <c:pt idx="306">
                  <c:v>0.37498860000000001</c:v>
                </c:pt>
                <c:pt idx="307">
                  <c:v>0.37496200000000002</c:v>
                </c:pt>
                <c:pt idx="308">
                  <c:v>0.37494569999999999</c:v>
                </c:pt>
                <c:pt idx="309">
                  <c:v>0.37490499999999999</c:v>
                </c:pt>
                <c:pt idx="310">
                  <c:v>0.37481950000000003</c:v>
                </c:pt>
                <c:pt idx="311">
                  <c:v>0.3746988</c:v>
                </c:pt>
                <c:pt idx="312">
                  <c:v>0.37458000000000002</c:v>
                </c:pt>
                <c:pt idx="313">
                  <c:v>0.37450699999999998</c:v>
                </c:pt>
                <c:pt idx="314">
                  <c:v>0.37450420000000001</c:v>
                </c:pt>
                <c:pt idx="315">
                  <c:v>0.37456679999999998</c:v>
                </c:pt>
                <c:pt idx="316">
                  <c:v>0.3746621</c:v>
                </c:pt>
                <c:pt idx="317">
                  <c:v>0.37475170000000002</c:v>
                </c:pt>
                <c:pt idx="318">
                  <c:v>0.37480960000000002</c:v>
                </c:pt>
                <c:pt idx="319">
                  <c:v>0.37483860000000002</c:v>
                </c:pt>
                <c:pt idx="320">
                  <c:v>0.37486190000000003</c:v>
                </c:pt>
                <c:pt idx="321">
                  <c:v>0.37490810000000002</c:v>
                </c:pt>
                <c:pt idx="322">
                  <c:v>0.37498609999999999</c:v>
                </c:pt>
                <c:pt idx="323">
                  <c:v>0.37507449999999998</c:v>
                </c:pt>
                <c:pt idx="324">
                  <c:v>0.37512479999999998</c:v>
                </c:pt>
                <c:pt idx="325">
                  <c:v>0.3750869</c:v>
                </c:pt>
                <c:pt idx="326">
                  <c:v>0.37493100000000001</c:v>
                </c:pt>
                <c:pt idx="327">
                  <c:v>0.37466359999999999</c:v>
                </c:pt>
                <c:pt idx="328">
                  <c:v>0.37432359999999998</c:v>
                </c:pt>
                <c:pt idx="329">
                  <c:v>0.37396649999999998</c:v>
                </c:pt>
                <c:pt idx="330">
                  <c:v>0.373643</c:v>
                </c:pt>
                <c:pt idx="331">
                  <c:v>0.37338100000000002</c:v>
                </c:pt>
                <c:pt idx="332">
                  <c:v>0.3731874</c:v>
                </c:pt>
                <c:pt idx="333">
                  <c:v>0.3730561</c:v>
                </c:pt>
                <c:pt idx="334">
                  <c:v>0.37298229999999999</c:v>
                </c:pt>
                <c:pt idx="335">
                  <c:v>0.37296879999999999</c:v>
                </c:pt>
                <c:pt idx="336">
                  <c:v>0.37302109999999999</c:v>
                </c:pt>
                <c:pt idx="337">
                  <c:v>0.37313669999999999</c:v>
                </c:pt>
                <c:pt idx="338">
                  <c:v>0.37329240000000002</c:v>
                </c:pt>
                <c:pt idx="339">
                  <c:v>0.37344270000000002</c:v>
                </c:pt>
                <c:pt idx="340">
                  <c:v>0.37353760000000003</c:v>
                </c:pt>
                <c:pt idx="341">
                  <c:v>0.37353550000000002</c:v>
                </c:pt>
                <c:pt idx="342">
                  <c:v>0.37342740000000002</c:v>
                </c:pt>
                <c:pt idx="343">
                  <c:v>0.37323879999999998</c:v>
                </c:pt>
                <c:pt idx="344">
                  <c:v>0.3730212</c:v>
                </c:pt>
                <c:pt idx="345">
                  <c:v>0.37282680000000001</c:v>
                </c:pt>
                <c:pt idx="346">
                  <c:v>0.37268790000000002</c:v>
                </c:pt>
                <c:pt idx="347">
                  <c:v>0.37260959999999999</c:v>
                </c:pt>
                <c:pt idx="348">
                  <c:v>0.3725733</c:v>
                </c:pt>
                <c:pt idx="349">
                  <c:v>0.3725543</c:v>
                </c:pt>
                <c:pt idx="350">
                  <c:v>0.37253950000000002</c:v>
                </c:pt>
                <c:pt idx="351">
                  <c:v>0.37253380000000003</c:v>
                </c:pt>
                <c:pt idx="352">
                  <c:v>0.37255300000000002</c:v>
                </c:pt>
                <c:pt idx="353">
                  <c:v>0.3726061</c:v>
                </c:pt>
                <c:pt idx="354">
                  <c:v>0.3726797</c:v>
                </c:pt>
                <c:pt idx="355">
                  <c:v>0.3727356</c:v>
                </c:pt>
                <c:pt idx="356">
                  <c:v>0.37272189999999999</c:v>
                </c:pt>
                <c:pt idx="357">
                  <c:v>0.37259880000000001</c:v>
                </c:pt>
                <c:pt idx="358">
                  <c:v>0.37235499999999999</c:v>
                </c:pt>
                <c:pt idx="359">
                  <c:v>0.37201610000000002</c:v>
                </c:pt>
                <c:pt idx="360">
                  <c:v>0.3716313</c:v>
                </c:pt>
                <c:pt idx="361">
                  <c:v>0.37125859999999999</c:v>
                </c:pt>
                <c:pt idx="362">
                  <c:v>0.37094199999999999</c:v>
                </c:pt>
                <c:pt idx="363">
                  <c:v>0.37069809999999997</c:v>
                </c:pt>
                <c:pt idx="364">
                  <c:v>0.37052020000000002</c:v>
                </c:pt>
                <c:pt idx="365">
                  <c:v>0.37038559999999998</c:v>
                </c:pt>
                <c:pt idx="366">
                  <c:v>0.37027090000000001</c:v>
                </c:pt>
                <c:pt idx="367">
                  <c:v>0.37015789999999998</c:v>
                </c:pt>
                <c:pt idx="368">
                  <c:v>0.37003520000000001</c:v>
                </c:pt>
                <c:pt idx="369">
                  <c:v>0.36989319999999998</c:v>
                </c:pt>
                <c:pt idx="370">
                  <c:v>0.36971969999999998</c:v>
                </c:pt>
                <c:pt idx="371">
                  <c:v>0.36950339999999998</c:v>
                </c:pt>
                <c:pt idx="372">
                  <c:v>0.36924210000000002</c:v>
                </c:pt>
                <c:pt idx="373">
                  <c:v>0.36895270000000002</c:v>
                </c:pt>
                <c:pt idx="374">
                  <c:v>0.36867159999999999</c:v>
                </c:pt>
                <c:pt idx="375">
                  <c:v>0.36844320000000003</c:v>
                </c:pt>
                <c:pt idx="376">
                  <c:v>0.36830370000000001</c:v>
                </c:pt>
                <c:pt idx="377">
                  <c:v>0.36825799999999997</c:v>
                </c:pt>
                <c:pt idx="378">
                  <c:v>0.36827470000000001</c:v>
                </c:pt>
                <c:pt idx="379">
                  <c:v>0.36829650000000003</c:v>
                </c:pt>
                <c:pt idx="380">
                  <c:v>0.36826979999999998</c:v>
                </c:pt>
                <c:pt idx="381">
                  <c:v>0.36816470000000001</c:v>
                </c:pt>
                <c:pt idx="382">
                  <c:v>0.36799120000000002</c:v>
                </c:pt>
                <c:pt idx="383">
                  <c:v>0.36779060000000002</c:v>
                </c:pt>
                <c:pt idx="384">
                  <c:v>0.3676159</c:v>
                </c:pt>
                <c:pt idx="385">
                  <c:v>0.36750159999999998</c:v>
                </c:pt>
                <c:pt idx="386">
                  <c:v>0.36744690000000002</c:v>
                </c:pt>
                <c:pt idx="387">
                  <c:v>0.36741499999999999</c:v>
                </c:pt>
                <c:pt idx="388">
                  <c:v>0.36735440000000003</c:v>
                </c:pt>
                <c:pt idx="389">
                  <c:v>0.36722890000000002</c:v>
                </c:pt>
                <c:pt idx="390">
                  <c:v>0.36703459999999999</c:v>
                </c:pt>
                <c:pt idx="391">
                  <c:v>0.36680430000000003</c:v>
                </c:pt>
                <c:pt idx="392">
                  <c:v>0.36658839999999998</c:v>
                </c:pt>
                <c:pt idx="393">
                  <c:v>0.36643389999999998</c:v>
                </c:pt>
                <c:pt idx="394">
                  <c:v>0.36635869999999998</c:v>
                </c:pt>
                <c:pt idx="395">
                  <c:v>0.36634719999999998</c:v>
                </c:pt>
                <c:pt idx="396">
                  <c:v>0.36635649999999997</c:v>
                </c:pt>
                <c:pt idx="397">
                  <c:v>0.36633979999999999</c:v>
                </c:pt>
                <c:pt idx="398">
                  <c:v>0.36626540000000002</c:v>
                </c:pt>
                <c:pt idx="399">
                  <c:v>0.36612410000000001</c:v>
                </c:pt>
                <c:pt idx="400">
                  <c:v>0.36592540000000001</c:v>
                </c:pt>
                <c:pt idx="401">
                  <c:v>0.36568349999999999</c:v>
                </c:pt>
                <c:pt idx="402">
                  <c:v>0.36540620000000001</c:v>
                </c:pt>
                <c:pt idx="403">
                  <c:v>0.36509469999999999</c:v>
                </c:pt>
                <c:pt idx="404">
                  <c:v>0.364755</c:v>
                </c:pt>
                <c:pt idx="405">
                  <c:v>0.36441109999999999</c:v>
                </c:pt>
                <c:pt idx="406">
                  <c:v>0.36410589999999998</c:v>
                </c:pt>
                <c:pt idx="407">
                  <c:v>0.36389379999999999</c:v>
                </c:pt>
                <c:pt idx="408">
                  <c:v>0.36381669999999999</c:v>
                </c:pt>
                <c:pt idx="409">
                  <c:v>0.36387960000000003</c:v>
                </c:pt>
                <c:pt idx="410">
                  <c:v>0.36404140000000001</c:v>
                </c:pt>
                <c:pt idx="411">
                  <c:v>0.36422179999999998</c:v>
                </c:pt>
                <c:pt idx="412">
                  <c:v>0.3643364</c:v>
                </c:pt>
                <c:pt idx="413">
                  <c:v>0.3643207</c:v>
                </c:pt>
                <c:pt idx="414">
                  <c:v>0.36416189999999998</c:v>
                </c:pt>
                <c:pt idx="415">
                  <c:v>0.36389749999999998</c:v>
                </c:pt>
                <c:pt idx="416">
                  <c:v>0.3635988</c:v>
                </c:pt>
                <c:pt idx="417">
                  <c:v>0.36333189999999999</c:v>
                </c:pt>
                <c:pt idx="418">
                  <c:v>0.36312939999999999</c:v>
                </c:pt>
                <c:pt idx="419">
                  <c:v>0.36298150000000001</c:v>
                </c:pt>
                <c:pt idx="420">
                  <c:v>0.36284840000000002</c:v>
                </c:pt>
                <c:pt idx="421">
                  <c:v>0.36268869999999997</c:v>
                </c:pt>
                <c:pt idx="422">
                  <c:v>0.36248190000000002</c:v>
                </c:pt>
                <c:pt idx="423">
                  <c:v>0.36224240000000002</c:v>
                </c:pt>
                <c:pt idx="424">
                  <c:v>0.36200830000000001</c:v>
                </c:pt>
                <c:pt idx="425">
                  <c:v>0.3618227</c:v>
                </c:pt>
                <c:pt idx="426">
                  <c:v>0.36170740000000001</c:v>
                </c:pt>
                <c:pt idx="427">
                  <c:v>0.36165429999999998</c:v>
                </c:pt>
                <c:pt idx="428">
                  <c:v>0.36162899999999998</c:v>
                </c:pt>
                <c:pt idx="429">
                  <c:v>0.361591</c:v>
                </c:pt>
                <c:pt idx="430">
                  <c:v>0.36151</c:v>
                </c:pt>
                <c:pt idx="431">
                  <c:v>0.36137750000000002</c:v>
                </c:pt>
                <c:pt idx="432">
                  <c:v>0.36120269999999999</c:v>
                </c:pt>
                <c:pt idx="433">
                  <c:v>0.36099989999999998</c:v>
                </c:pt>
                <c:pt idx="434">
                  <c:v>0.36077520000000002</c:v>
                </c:pt>
                <c:pt idx="435">
                  <c:v>0.36052269999999997</c:v>
                </c:pt>
                <c:pt idx="436">
                  <c:v>0.3602301</c:v>
                </c:pt>
                <c:pt idx="437">
                  <c:v>0.3598943</c:v>
                </c:pt>
                <c:pt idx="438">
                  <c:v>0.35953020000000002</c:v>
                </c:pt>
                <c:pt idx="439">
                  <c:v>0.35917359999999998</c:v>
                </c:pt>
                <c:pt idx="440">
                  <c:v>0.3588673</c:v>
                </c:pt>
                <c:pt idx="441">
                  <c:v>0.35864269999999998</c:v>
                </c:pt>
                <c:pt idx="442">
                  <c:v>0.35850759999999998</c:v>
                </c:pt>
                <c:pt idx="443">
                  <c:v>0.3584408</c:v>
                </c:pt>
                <c:pt idx="444">
                  <c:v>0.35840529999999998</c:v>
                </c:pt>
                <c:pt idx="445">
                  <c:v>0.35836380000000001</c:v>
                </c:pt>
                <c:pt idx="446">
                  <c:v>0.35829800000000001</c:v>
                </c:pt>
                <c:pt idx="447">
                  <c:v>0.3582129</c:v>
                </c:pt>
                <c:pt idx="448">
                  <c:v>0.35812919999999998</c:v>
                </c:pt>
                <c:pt idx="449">
                  <c:v>0.3580663</c:v>
                </c:pt>
                <c:pt idx="450">
                  <c:v>0.3580275</c:v>
                </c:pt>
                <c:pt idx="451">
                  <c:v>0.35799449999999999</c:v>
                </c:pt>
                <c:pt idx="452">
                  <c:v>0.3579368</c:v>
                </c:pt>
                <c:pt idx="453">
                  <c:v>0.35782649999999999</c:v>
                </c:pt>
                <c:pt idx="454">
                  <c:v>0.35765409999999997</c:v>
                </c:pt>
                <c:pt idx="455">
                  <c:v>0.35743200000000003</c:v>
                </c:pt>
                <c:pt idx="456">
                  <c:v>0.35718949999999999</c:v>
                </c:pt>
                <c:pt idx="457">
                  <c:v>0.35695729999999998</c:v>
                </c:pt>
                <c:pt idx="458">
                  <c:v>0.35675240000000003</c:v>
                </c:pt>
                <c:pt idx="459">
                  <c:v>0.3565759</c:v>
                </c:pt>
                <c:pt idx="460">
                  <c:v>0.3564157</c:v>
                </c:pt>
                <c:pt idx="461">
                  <c:v>0.35625899999999999</c:v>
                </c:pt>
                <c:pt idx="462">
                  <c:v>0.35609930000000001</c:v>
                </c:pt>
                <c:pt idx="463">
                  <c:v>0.35594110000000001</c:v>
                </c:pt>
                <c:pt idx="464">
                  <c:v>0.3557902</c:v>
                </c:pt>
                <c:pt idx="465">
                  <c:v>0.35564820000000003</c:v>
                </c:pt>
                <c:pt idx="466">
                  <c:v>0.35550189999999998</c:v>
                </c:pt>
                <c:pt idx="467">
                  <c:v>0.3553288</c:v>
                </c:pt>
                <c:pt idx="468">
                  <c:v>0.35510449999999999</c:v>
                </c:pt>
                <c:pt idx="469">
                  <c:v>0.3548191</c:v>
                </c:pt>
                <c:pt idx="470">
                  <c:v>0.35448370000000001</c:v>
                </c:pt>
                <c:pt idx="471">
                  <c:v>0.35413060000000002</c:v>
                </c:pt>
                <c:pt idx="472">
                  <c:v>0.35379739999999998</c:v>
                </c:pt>
                <c:pt idx="473">
                  <c:v>0.35351329999999997</c:v>
                </c:pt>
                <c:pt idx="474">
                  <c:v>0.35328939999999998</c:v>
                </c:pt>
                <c:pt idx="475">
                  <c:v>0.35311799999999999</c:v>
                </c:pt>
                <c:pt idx="476">
                  <c:v>0.35298170000000001</c:v>
                </c:pt>
                <c:pt idx="477">
                  <c:v>0.35286600000000001</c:v>
                </c:pt>
                <c:pt idx="478">
                  <c:v>0.35276849999999998</c:v>
                </c:pt>
                <c:pt idx="479">
                  <c:v>0.35269739999999999</c:v>
                </c:pt>
                <c:pt idx="480">
                  <c:v>0.35266199999999998</c:v>
                </c:pt>
                <c:pt idx="481">
                  <c:v>0.3526608</c:v>
                </c:pt>
                <c:pt idx="482">
                  <c:v>0.35267359999999998</c:v>
                </c:pt>
                <c:pt idx="483">
                  <c:v>0.35266629999999999</c:v>
                </c:pt>
                <c:pt idx="484">
                  <c:v>0.35260639999999999</c:v>
                </c:pt>
                <c:pt idx="485">
                  <c:v>0.35247689999999998</c:v>
                </c:pt>
                <c:pt idx="486">
                  <c:v>0.35228910000000002</c:v>
                </c:pt>
                <c:pt idx="487">
                  <c:v>0.35207620000000001</c:v>
                </c:pt>
                <c:pt idx="488">
                  <c:v>0.35188140000000001</c:v>
                </c:pt>
                <c:pt idx="489">
                  <c:v>0.35173389999999999</c:v>
                </c:pt>
                <c:pt idx="490">
                  <c:v>0.35163369999999999</c:v>
                </c:pt>
                <c:pt idx="491">
                  <c:v>0.3515508</c:v>
                </c:pt>
                <c:pt idx="492">
                  <c:v>0.35143950000000002</c:v>
                </c:pt>
                <c:pt idx="493">
                  <c:v>0.35126039999999997</c:v>
                </c:pt>
                <c:pt idx="494">
                  <c:v>0.35099590000000003</c:v>
                </c:pt>
                <c:pt idx="495">
                  <c:v>0.35065930000000001</c:v>
                </c:pt>
                <c:pt idx="496">
                  <c:v>0.3502845</c:v>
                </c:pt>
                <c:pt idx="497">
                  <c:v>0.34991369999999999</c:v>
                </c:pt>
                <c:pt idx="498">
                  <c:v>0.34957579999999999</c:v>
                </c:pt>
                <c:pt idx="499">
                  <c:v>0.34928090000000001</c:v>
                </c:pt>
                <c:pt idx="500">
                  <c:v>0.3490202</c:v>
                </c:pt>
                <c:pt idx="501">
                  <c:v>0.34877659999999999</c:v>
                </c:pt>
                <c:pt idx="502">
                  <c:v>0.34853679999999998</c:v>
                </c:pt>
                <c:pt idx="503">
                  <c:v>0.34829739999999998</c:v>
                </c:pt>
                <c:pt idx="504">
                  <c:v>0.34806540000000002</c:v>
                </c:pt>
                <c:pt idx="505">
                  <c:v>0.34785179999999999</c:v>
                </c:pt>
                <c:pt idx="506">
                  <c:v>0.34766530000000001</c:v>
                </c:pt>
                <c:pt idx="507">
                  <c:v>0.3475068</c:v>
                </c:pt>
                <c:pt idx="508">
                  <c:v>0.34737240000000003</c:v>
                </c:pt>
                <c:pt idx="509">
                  <c:v>0.34725590000000001</c:v>
                </c:pt>
                <c:pt idx="510">
                  <c:v>0.34715240000000003</c:v>
                </c:pt>
                <c:pt idx="511">
                  <c:v>0.34705750000000002</c:v>
                </c:pt>
                <c:pt idx="512">
                  <c:v>0.34696300000000002</c:v>
                </c:pt>
                <c:pt idx="513">
                  <c:v>0.34685579999999999</c:v>
                </c:pt>
                <c:pt idx="514">
                  <c:v>0.34671550000000001</c:v>
                </c:pt>
                <c:pt idx="515">
                  <c:v>0.34652349999999998</c:v>
                </c:pt>
                <c:pt idx="516">
                  <c:v>0.34627289999999999</c:v>
                </c:pt>
                <c:pt idx="517">
                  <c:v>0.34597509999999998</c:v>
                </c:pt>
                <c:pt idx="518">
                  <c:v>0.34565950000000001</c:v>
                </c:pt>
                <c:pt idx="519">
                  <c:v>0.34536149999999999</c:v>
                </c:pt>
                <c:pt idx="520">
                  <c:v>0.345111</c:v>
                </c:pt>
                <c:pt idx="521">
                  <c:v>0.344916</c:v>
                </c:pt>
                <c:pt idx="522">
                  <c:v>0.34476050000000003</c:v>
                </c:pt>
                <c:pt idx="523">
                  <c:v>0.34461229999999998</c:v>
                </c:pt>
                <c:pt idx="524">
                  <c:v>0.34443990000000002</c:v>
                </c:pt>
                <c:pt idx="525">
                  <c:v>0.34422760000000002</c:v>
                </c:pt>
                <c:pt idx="526">
                  <c:v>0.3439836</c:v>
                </c:pt>
                <c:pt idx="527">
                  <c:v>0.34373379999999998</c:v>
                </c:pt>
                <c:pt idx="528">
                  <c:v>0.34350900000000001</c:v>
                </c:pt>
                <c:pt idx="529">
                  <c:v>0.34332800000000002</c:v>
                </c:pt>
                <c:pt idx="530">
                  <c:v>0.34318759999999998</c:v>
                </c:pt>
                <c:pt idx="531">
                  <c:v>0.34306569999999997</c:v>
                </c:pt>
                <c:pt idx="532">
                  <c:v>0.34293299999999999</c:v>
                </c:pt>
                <c:pt idx="533">
                  <c:v>0.34277079999999999</c:v>
                </c:pt>
                <c:pt idx="534">
                  <c:v>0.34257789999999999</c:v>
                </c:pt>
                <c:pt idx="535">
                  <c:v>0.34237099999999998</c:v>
                </c:pt>
                <c:pt idx="536">
                  <c:v>0.34217239999999999</c:v>
                </c:pt>
                <c:pt idx="537">
                  <c:v>0.3419972</c:v>
                </c:pt>
                <c:pt idx="538">
                  <c:v>0.34184340000000002</c:v>
                </c:pt>
                <c:pt idx="539">
                  <c:v>0.34169379999999999</c:v>
                </c:pt>
                <c:pt idx="540">
                  <c:v>0.34152440000000001</c:v>
                </c:pt>
                <c:pt idx="541">
                  <c:v>0.34131889999999998</c:v>
                </c:pt>
                <c:pt idx="542">
                  <c:v>0.34107549999999998</c:v>
                </c:pt>
                <c:pt idx="543">
                  <c:v>0.34080470000000002</c:v>
                </c:pt>
                <c:pt idx="544">
                  <c:v>0.3405184</c:v>
                </c:pt>
                <c:pt idx="545">
                  <c:v>0.34021980000000002</c:v>
                </c:pt>
                <c:pt idx="546">
                  <c:v>0.33989900000000001</c:v>
                </c:pt>
                <c:pt idx="547">
                  <c:v>0.33953919999999999</c:v>
                </c:pt>
                <c:pt idx="548">
                  <c:v>0.33912949999999997</c:v>
                </c:pt>
                <c:pt idx="549">
                  <c:v>0.33867849999999999</c:v>
                </c:pt>
                <c:pt idx="550">
                  <c:v>0.33821610000000002</c:v>
                </c:pt>
                <c:pt idx="551">
                  <c:v>0.33779429999999999</c:v>
                </c:pt>
                <c:pt idx="552">
                  <c:v>0.33748</c:v>
                </c:pt>
                <c:pt idx="553">
                  <c:v>0.33733570000000002</c:v>
                </c:pt>
                <c:pt idx="554">
                  <c:v>0.3374045</c:v>
                </c:pt>
                <c:pt idx="555">
                  <c:v>0.33767039999999998</c:v>
                </c:pt>
                <c:pt idx="556">
                  <c:v>0.33803630000000001</c:v>
                </c:pt>
                <c:pt idx="557">
                  <c:v>0.3383294</c:v>
                </c:pt>
                <c:pt idx="558">
                  <c:v>0.33839809999999998</c:v>
                </c:pt>
                <c:pt idx="559">
                  <c:v>0.33820270000000002</c:v>
                </c:pt>
                <c:pt idx="560">
                  <c:v>0.33780680000000002</c:v>
                </c:pt>
                <c:pt idx="561">
                  <c:v>0.3373101</c:v>
                </c:pt>
                <c:pt idx="562">
                  <c:v>0.3367906</c:v>
                </c:pt>
                <c:pt idx="563">
                  <c:v>0.33629569999999998</c:v>
                </c:pt>
                <c:pt idx="564">
                  <c:v>0.33584530000000001</c:v>
                </c:pt>
                <c:pt idx="565">
                  <c:v>0.33544410000000002</c:v>
                </c:pt>
                <c:pt idx="566">
                  <c:v>0.33509290000000003</c:v>
                </c:pt>
                <c:pt idx="567">
                  <c:v>0.33479059999999999</c:v>
                </c:pt>
                <c:pt idx="568">
                  <c:v>0.33453369999999999</c:v>
                </c:pt>
                <c:pt idx="569">
                  <c:v>0.3343139</c:v>
                </c:pt>
                <c:pt idx="570">
                  <c:v>0.3341189</c:v>
                </c:pt>
                <c:pt idx="571">
                  <c:v>0.33393329999999999</c:v>
                </c:pt>
                <c:pt idx="572">
                  <c:v>0.33374429999999999</c:v>
                </c:pt>
                <c:pt idx="573">
                  <c:v>0.33354679999999998</c:v>
                </c:pt>
                <c:pt idx="574">
                  <c:v>0.33334520000000001</c:v>
                </c:pt>
                <c:pt idx="575">
                  <c:v>0.33315030000000001</c:v>
                </c:pt>
                <c:pt idx="576">
                  <c:v>0.33297149999999998</c:v>
                </c:pt>
                <c:pt idx="577">
                  <c:v>0.33281090000000002</c:v>
                </c:pt>
                <c:pt idx="578">
                  <c:v>0.3326596</c:v>
                </c:pt>
                <c:pt idx="579">
                  <c:v>0.33250180000000001</c:v>
                </c:pt>
                <c:pt idx="580">
                  <c:v>0.33232050000000002</c:v>
                </c:pt>
                <c:pt idx="581">
                  <c:v>0.33210580000000001</c:v>
                </c:pt>
                <c:pt idx="582">
                  <c:v>0.33185969999999998</c:v>
                </c:pt>
                <c:pt idx="583">
                  <c:v>0.33159309999999997</c:v>
                </c:pt>
                <c:pt idx="584">
                  <c:v>0.33132</c:v>
                </c:pt>
                <c:pt idx="585">
                  <c:v>0.33104850000000002</c:v>
                </c:pt>
                <c:pt idx="586">
                  <c:v>0.33077899999999999</c:v>
                </c:pt>
                <c:pt idx="587">
                  <c:v>0.33050580000000002</c:v>
                </c:pt>
                <c:pt idx="588">
                  <c:v>0.33022489999999999</c:v>
                </c:pt>
                <c:pt idx="589">
                  <c:v>0.32993899999999998</c:v>
                </c:pt>
                <c:pt idx="590">
                  <c:v>0.32966020000000001</c:v>
                </c:pt>
                <c:pt idx="591">
                  <c:v>0.32940380000000002</c:v>
                </c:pt>
                <c:pt idx="592">
                  <c:v>0.32917990000000003</c:v>
                </c:pt>
                <c:pt idx="593">
                  <c:v>0.32898430000000001</c:v>
                </c:pt>
                <c:pt idx="594">
                  <c:v>0.32879740000000002</c:v>
                </c:pt>
                <c:pt idx="595">
                  <c:v>0.3285883</c:v>
                </c:pt>
                <c:pt idx="596">
                  <c:v>0.3283297</c:v>
                </c:pt>
                <c:pt idx="597">
                  <c:v>0.32800770000000001</c:v>
                </c:pt>
                <c:pt idx="598">
                  <c:v>0.32762999999999998</c:v>
                </c:pt>
                <c:pt idx="599">
                  <c:v>0.32722109999999999</c:v>
                </c:pt>
                <c:pt idx="600">
                  <c:v>0.32681320000000003</c:v>
                </c:pt>
                <c:pt idx="601">
                  <c:v>0.32643240000000001</c:v>
                </c:pt>
                <c:pt idx="602">
                  <c:v>0.3260884</c:v>
                </c:pt>
                <c:pt idx="603">
                  <c:v>0.32577539999999999</c:v>
                </c:pt>
                <c:pt idx="604">
                  <c:v>0.32547999999999999</c:v>
                </c:pt>
                <c:pt idx="605">
                  <c:v>0.32519160000000003</c:v>
                </c:pt>
                <c:pt idx="606">
                  <c:v>0.32490930000000001</c:v>
                </c:pt>
                <c:pt idx="607">
                  <c:v>0.3246424</c:v>
                </c:pt>
                <c:pt idx="608">
                  <c:v>0.32440259999999999</c:v>
                </c:pt>
                <c:pt idx="609">
                  <c:v>0.32419520000000002</c:v>
                </c:pt>
                <c:pt idx="610">
                  <c:v>0.32401219999999997</c:v>
                </c:pt>
                <c:pt idx="611">
                  <c:v>0.32383279999999998</c:v>
                </c:pt>
                <c:pt idx="612">
                  <c:v>0.3236291</c:v>
                </c:pt>
                <c:pt idx="613">
                  <c:v>0.32337890000000002</c:v>
                </c:pt>
                <c:pt idx="614">
                  <c:v>0.3230749</c:v>
                </c:pt>
                <c:pt idx="615">
                  <c:v>0.32272659999999997</c:v>
                </c:pt>
                <c:pt idx="616">
                  <c:v>0.322357</c:v>
                </c:pt>
                <c:pt idx="617">
                  <c:v>0.32199319999999998</c:v>
                </c:pt>
                <c:pt idx="618">
                  <c:v>0.32165899999999997</c:v>
                </c:pt>
                <c:pt idx="619">
                  <c:v>0.32136749999999997</c:v>
                </c:pt>
                <c:pt idx="620">
                  <c:v>0.32112210000000002</c:v>
                </c:pt>
                <c:pt idx="621">
                  <c:v>0.32091789999999998</c:v>
                </c:pt>
                <c:pt idx="622">
                  <c:v>0.32074710000000001</c:v>
                </c:pt>
                <c:pt idx="623">
                  <c:v>0.32059959999999998</c:v>
                </c:pt>
                <c:pt idx="624">
                  <c:v>0.32046390000000002</c:v>
                </c:pt>
                <c:pt idx="625">
                  <c:v>0.32032670000000002</c:v>
                </c:pt>
                <c:pt idx="626">
                  <c:v>0.32017259999999997</c:v>
                </c:pt>
                <c:pt idx="627">
                  <c:v>0.31998660000000001</c:v>
                </c:pt>
                <c:pt idx="628">
                  <c:v>0.31975989999999999</c:v>
                </c:pt>
                <c:pt idx="629">
                  <c:v>0.31949280000000002</c:v>
                </c:pt>
                <c:pt idx="630">
                  <c:v>0.31919690000000001</c:v>
                </c:pt>
                <c:pt idx="631">
                  <c:v>0.3188896</c:v>
                </c:pt>
                <c:pt idx="632">
                  <c:v>0.31859100000000001</c:v>
                </c:pt>
                <c:pt idx="633">
                  <c:v>0.3183146</c:v>
                </c:pt>
                <c:pt idx="634">
                  <c:v>0.3180635</c:v>
                </c:pt>
                <c:pt idx="635">
                  <c:v>0.31783099999999997</c:v>
                </c:pt>
                <c:pt idx="636">
                  <c:v>0.3176042</c:v>
                </c:pt>
                <c:pt idx="637">
                  <c:v>0.31737080000000001</c:v>
                </c:pt>
                <c:pt idx="638">
                  <c:v>0.31712220000000002</c:v>
                </c:pt>
                <c:pt idx="639">
                  <c:v>0.31685580000000002</c:v>
                </c:pt>
                <c:pt idx="640">
                  <c:v>0.31657289999999999</c:v>
                </c:pt>
                <c:pt idx="641">
                  <c:v>0.31627690000000003</c:v>
                </c:pt>
                <c:pt idx="642">
                  <c:v>0.31597049999999999</c:v>
                </c:pt>
                <c:pt idx="643">
                  <c:v>0.31565650000000001</c:v>
                </c:pt>
                <c:pt idx="644">
                  <c:v>0.31533939999999999</c:v>
                </c:pt>
                <c:pt idx="645">
                  <c:v>0.31502590000000003</c:v>
                </c:pt>
                <c:pt idx="646">
                  <c:v>0.31472420000000001</c:v>
                </c:pt>
                <c:pt idx="647">
                  <c:v>0.3144419</c:v>
                </c:pt>
                <c:pt idx="648">
                  <c:v>0.31418190000000001</c:v>
                </c:pt>
                <c:pt idx="649">
                  <c:v>0.31394109999999997</c:v>
                </c:pt>
                <c:pt idx="650">
                  <c:v>0.31371019999999999</c:v>
                </c:pt>
                <c:pt idx="651">
                  <c:v>0.31347940000000002</c:v>
                </c:pt>
                <c:pt idx="652">
                  <c:v>0.31324059999999998</c:v>
                </c:pt>
                <c:pt idx="653">
                  <c:v>0.31299310000000002</c:v>
                </c:pt>
                <c:pt idx="654">
                  <c:v>0.31274160000000001</c:v>
                </c:pt>
                <c:pt idx="655">
                  <c:v>0.3124943</c:v>
                </c:pt>
                <c:pt idx="656">
                  <c:v>0.31225740000000002</c:v>
                </c:pt>
                <c:pt idx="657">
                  <c:v>0.31203189999999997</c:v>
                </c:pt>
                <c:pt idx="658">
                  <c:v>0.31181399999999998</c:v>
                </c:pt>
                <c:pt idx="659">
                  <c:v>0.31159740000000002</c:v>
                </c:pt>
                <c:pt idx="660">
                  <c:v>0.3113783</c:v>
                </c:pt>
                <c:pt idx="661">
                  <c:v>0.31115749999999998</c:v>
                </c:pt>
                <c:pt idx="662">
                  <c:v>0.31093890000000002</c:v>
                </c:pt>
                <c:pt idx="663">
                  <c:v>0.31072509999999998</c:v>
                </c:pt>
                <c:pt idx="664">
                  <c:v>0.31051299999999998</c:v>
                </c:pt>
                <c:pt idx="665">
                  <c:v>0.31029129999999999</c:v>
                </c:pt>
                <c:pt idx="666">
                  <c:v>0.31004490000000001</c:v>
                </c:pt>
                <c:pt idx="667">
                  <c:v>0.30976049999999999</c:v>
                </c:pt>
                <c:pt idx="668">
                  <c:v>0.30943579999999998</c:v>
                </c:pt>
                <c:pt idx="669">
                  <c:v>0.30908289999999999</c:v>
                </c:pt>
                <c:pt idx="670">
                  <c:v>0.308726</c:v>
                </c:pt>
                <c:pt idx="671">
                  <c:v>0.30839220000000001</c:v>
                </c:pt>
                <c:pt idx="672">
                  <c:v>0.30810120000000002</c:v>
                </c:pt>
                <c:pt idx="673">
                  <c:v>0.30785849999999998</c:v>
                </c:pt>
                <c:pt idx="674">
                  <c:v>0.30765300000000001</c:v>
                </c:pt>
                <c:pt idx="675">
                  <c:v>0.3074617</c:v>
                </c:pt>
                <c:pt idx="676">
                  <c:v>0.3072589</c:v>
                </c:pt>
                <c:pt idx="677">
                  <c:v>0.30702699999999999</c:v>
                </c:pt>
                <c:pt idx="678">
                  <c:v>0.30676029999999999</c:v>
                </c:pt>
                <c:pt idx="679">
                  <c:v>0.3064655</c:v>
                </c:pt>
                <c:pt idx="680">
                  <c:v>0.30615569999999998</c:v>
                </c:pt>
                <c:pt idx="681">
                  <c:v>0.30584529999999999</c:v>
                </c:pt>
                <c:pt idx="682">
                  <c:v>0.30554480000000001</c:v>
                </c:pt>
                <c:pt idx="683">
                  <c:v>0.30526019999999998</c:v>
                </c:pt>
                <c:pt idx="684">
                  <c:v>0.3049946</c:v>
                </c:pt>
                <c:pt idx="685">
                  <c:v>0.30475190000000002</c:v>
                </c:pt>
                <c:pt idx="686">
                  <c:v>0.30453550000000001</c:v>
                </c:pt>
                <c:pt idx="687">
                  <c:v>0.3043479</c:v>
                </c:pt>
                <c:pt idx="688">
                  <c:v>0.3041876</c:v>
                </c:pt>
                <c:pt idx="689">
                  <c:v>0.3040466</c:v>
                </c:pt>
                <c:pt idx="690">
                  <c:v>0.30391109999999999</c:v>
                </c:pt>
                <c:pt idx="691">
                  <c:v>0.30376619999999999</c:v>
                </c:pt>
                <c:pt idx="692">
                  <c:v>0.30360019999999999</c:v>
                </c:pt>
                <c:pt idx="693">
                  <c:v>0.30340840000000002</c:v>
                </c:pt>
                <c:pt idx="694">
                  <c:v>0.3031933</c:v>
                </c:pt>
                <c:pt idx="695">
                  <c:v>0.3029618</c:v>
                </c:pt>
                <c:pt idx="696">
                  <c:v>0.3027205</c:v>
                </c:pt>
                <c:pt idx="697">
                  <c:v>0.30247249999999998</c:v>
                </c:pt>
                <c:pt idx="698">
                  <c:v>0.3022167</c:v>
                </c:pt>
                <c:pt idx="699">
                  <c:v>0.30195100000000002</c:v>
                </c:pt>
                <c:pt idx="700">
                  <c:v>0.3016759</c:v>
                </c:pt>
                <c:pt idx="701">
                  <c:v>0.30139660000000001</c:v>
                </c:pt>
                <c:pt idx="702">
                  <c:v>0.30112250000000002</c:v>
                </c:pt>
                <c:pt idx="703">
                  <c:v>0.30086210000000002</c:v>
                </c:pt>
                <c:pt idx="704">
                  <c:v>0.30061880000000002</c:v>
                </c:pt>
                <c:pt idx="705">
                  <c:v>0.30038779999999998</c:v>
                </c:pt>
                <c:pt idx="706">
                  <c:v>0.30015920000000001</c:v>
                </c:pt>
                <c:pt idx="707">
                  <c:v>0.29992180000000002</c:v>
                </c:pt>
                <c:pt idx="708">
                  <c:v>0.29967060000000001</c:v>
                </c:pt>
                <c:pt idx="709">
                  <c:v>0.29941000000000001</c:v>
                </c:pt>
                <c:pt idx="710">
                  <c:v>0.29915330000000001</c:v>
                </c:pt>
                <c:pt idx="711">
                  <c:v>0.29891590000000001</c:v>
                </c:pt>
                <c:pt idx="712">
                  <c:v>0.29870750000000001</c:v>
                </c:pt>
                <c:pt idx="713">
                  <c:v>0.29852709999999999</c:v>
                </c:pt>
                <c:pt idx="714">
                  <c:v>0.29836240000000003</c:v>
                </c:pt>
                <c:pt idx="715">
                  <c:v>0.29819519999999999</c:v>
                </c:pt>
                <c:pt idx="716">
                  <c:v>0.29800840000000001</c:v>
                </c:pt>
                <c:pt idx="717">
                  <c:v>0.29779480000000003</c:v>
                </c:pt>
                <c:pt idx="718">
                  <c:v>0.29755860000000001</c:v>
                </c:pt>
                <c:pt idx="719">
                  <c:v>0.29731370000000001</c:v>
                </c:pt>
                <c:pt idx="720">
                  <c:v>0.2970757</c:v>
                </c:pt>
                <c:pt idx="721">
                  <c:v>0.29685590000000001</c:v>
                </c:pt>
                <c:pt idx="722">
                  <c:v>0.29665809999999998</c:v>
                </c:pt>
                <c:pt idx="723">
                  <c:v>0.29647879999999999</c:v>
                </c:pt>
                <c:pt idx="724">
                  <c:v>0.29631200000000002</c:v>
                </c:pt>
                <c:pt idx="725">
                  <c:v>0.29615370000000002</c:v>
                </c:pt>
                <c:pt idx="726">
                  <c:v>0.29600500000000002</c:v>
                </c:pt>
                <c:pt idx="727">
                  <c:v>0.29587049999999998</c:v>
                </c:pt>
                <c:pt idx="728">
                  <c:v>0.29575410000000002</c:v>
                </c:pt>
                <c:pt idx="729">
                  <c:v>0.29565580000000002</c:v>
                </c:pt>
                <c:pt idx="730">
                  <c:v>0.29556860000000001</c:v>
                </c:pt>
                <c:pt idx="731">
                  <c:v>0.2954811</c:v>
                </c:pt>
                <c:pt idx="732">
                  <c:v>0.2953809</c:v>
                </c:pt>
                <c:pt idx="733">
                  <c:v>0.29525889999999999</c:v>
                </c:pt>
                <c:pt idx="734">
                  <c:v>0.29511179999999998</c:v>
                </c:pt>
                <c:pt idx="735">
                  <c:v>0.29494150000000002</c:v>
                </c:pt>
                <c:pt idx="736">
                  <c:v>0.29475230000000002</c:v>
                </c:pt>
                <c:pt idx="737">
                  <c:v>0.29454809999999998</c:v>
                </c:pt>
                <c:pt idx="738">
                  <c:v>0.2943307</c:v>
                </c:pt>
                <c:pt idx="739">
                  <c:v>0.2941008</c:v>
                </c:pt>
                <c:pt idx="740">
                  <c:v>0.2938595</c:v>
                </c:pt>
                <c:pt idx="741">
                  <c:v>0.29361009999999998</c:v>
                </c:pt>
                <c:pt idx="742">
                  <c:v>0.2933557</c:v>
                </c:pt>
                <c:pt idx="743">
                  <c:v>0.29309610000000003</c:v>
                </c:pt>
                <c:pt idx="744">
                  <c:v>0.29282619999999998</c:v>
                </c:pt>
                <c:pt idx="745">
                  <c:v>0.29253410000000002</c:v>
                </c:pt>
                <c:pt idx="746">
                  <c:v>0.29220669999999999</c:v>
                </c:pt>
                <c:pt idx="747">
                  <c:v>0.29183490000000001</c:v>
                </c:pt>
                <c:pt idx="748">
                  <c:v>0.29142059999999997</c:v>
                </c:pt>
                <c:pt idx="749">
                  <c:v>0.29097879999999998</c:v>
                </c:pt>
                <c:pt idx="750">
                  <c:v>0.29053570000000001</c:v>
                </c:pt>
                <c:pt idx="751">
                  <c:v>0.29012070000000001</c:v>
                </c:pt>
                <c:pt idx="752">
                  <c:v>0.28975400000000001</c:v>
                </c:pt>
                <c:pt idx="753">
                  <c:v>0.28944160000000002</c:v>
                </c:pt>
                <c:pt idx="754">
                  <c:v>0.2891726</c:v>
                </c:pt>
                <c:pt idx="755">
                  <c:v>0.28892449999999997</c:v>
                </c:pt>
                <c:pt idx="756">
                  <c:v>0.28867130000000002</c:v>
                </c:pt>
                <c:pt idx="757">
                  <c:v>0.28839419999999999</c:v>
                </c:pt>
                <c:pt idx="758">
                  <c:v>0.28808610000000001</c:v>
                </c:pt>
                <c:pt idx="759">
                  <c:v>0.28775220000000001</c:v>
                </c:pt>
                <c:pt idx="760">
                  <c:v>0.28740359999999998</c:v>
                </c:pt>
                <c:pt idx="761">
                  <c:v>0.28705130000000001</c:v>
                </c:pt>
                <c:pt idx="762">
                  <c:v>0.28670190000000001</c:v>
                </c:pt>
                <c:pt idx="763">
                  <c:v>0.2863542</c:v>
                </c:pt>
                <c:pt idx="764">
                  <c:v>0.28600350000000002</c:v>
                </c:pt>
                <c:pt idx="765">
                  <c:v>0.2856437</c:v>
                </c:pt>
                <c:pt idx="766">
                  <c:v>0.28527170000000002</c:v>
                </c:pt>
                <c:pt idx="767">
                  <c:v>0.28488740000000001</c:v>
                </c:pt>
                <c:pt idx="768">
                  <c:v>0.28449360000000001</c:v>
                </c:pt>
                <c:pt idx="769">
                  <c:v>0.28409279999999998</c:v>
                </c:pt>
                <c:pt idx="770">
                  <c:v>0.28368710000000003</c:v>
                </c:pt>
                <c:pt idx="771">
                  <c:v>0.28327780000000002</c:v>
                </c:pt>
                <c:pt idx="772">
                  <c:v>0.2828657</c:v>
                </c:pt>
                <c:pt idx="773">
                  <c:v>0.2824527</c:v>
                </c:pt>
                <c:pt idx="774">
                  <c:v>0.2820414</c:v>
                </c:pt>
                <c:pt idx="775">
                  <c:v>0.2816342</c:v>
                </c:pt>
                <c:pt idx="776">
                  <c:v>0.28123130000000002</c:v>
                </c:pt>
                <c:pt idx="777">
                  <c:v>0.28083150000000001</c:v>
                </c:pt>
                <c:pt idx="778">
                  <c:v>0.28043259999999998</c:v>
                </c:pt>
                <c:pt idx="779">
                  <c:v>0.28003329999999999</c:v>
                </c:pt>
                <c:pt idx="780">
                  <c:v>0.27963490000000002</c:v>
                </c:pt>
                <c:pt idx="781">
                  <c:v>0.27924159999999998</c:v>
                </c:pt>
                <c:pt idx="782">
                  <c:v>0.27885860000000001</c:v>
                </c:pt>
                <c:pt idx="783">
                  <c:v>0.27848980000000001</c:v>
                </c:pt>
                <c:pt idx="784">
                  <c:v>0.27813450000000001</c:v>
                </c:pt>
                <c:pt idx="785">
                  <c:v>0.27778740000000002</c:v>
                </c:pt>
                <c:pt idx="786">
                  <c:v>0.27743980000000001</c:v>
                </c:pt>
                <c:pt idx="787">
                  <c:v>0.27708290000000002</c:v>
                </c:pt>
                <c:pt idx="788">
                  <c:v>0.27670980000000001</c:v>
                </c:pt>
                <c:pt idx="789">
                  <c:v>0.27631670000000003</c:v>
                </c:pt>
                <c:pt idx="790">
                  <c:v>0.27590209999999998</c:v>
                </c:pt>
                <c:pt idx="791">
                  <c:v>0.27546409999999999</c:v>
                </c:pt>
                <c:pt idx="792">
                  <c:v>0.27500019999999997</c:v>
                </c:pt>
                <c:pt idx="793">
                  <c:v>0.27450859999999999</c:v>
                </c:pt>
                <c:pt idx="794">
                  <c:v>0.27399190000000001</c:v>
                </c:pt>
                <c:pt idx="795">
                  <c:v>0.27345930000000002</c:v>
                </c:pt>
                <c:pt idx="796">
                  <c:v>0.27292939999999999</c:v>
                </c:pt>
                <c:pt idx="797">
                  <c:v>0.272426</c:v>
                </c:pt>
                <c:pt idx="798">
                  <c:v>0.27197070000000001</c:v>
                </c:pt>
                <c:pt idx="799">
                  <c:v>0.27157690000000001</c:v>
                </c:pt>
                <c:pt idx="800">
                  <c:v>0.27124280000000001</c:v>
                </c:pt>
                <c:pt idx="801">
                  <c:v>0.27095320000000001</c:v>
                </c:pt>
                <c:pt idx="802">
                  <c:v>0.2706828</c:v>
                </c:pt>
                <c:pt idx="803">
                  <c:v>0.27040619999999999</c:v>
                </c:pt>
                <c:pt idx="804">
                  <c:v>0.2701076</c:v>
                </c:pt>
                <c:pt idx="805">
                  <c:v>0.26978249999999998</c:v>
                </c:pt>
                <c:pt idx="806">
                  <c:v>0.26943790000000001</c:v>
                </c:pt>
                <c:pt idx="807">
                  <c:v>0.26908549999999998</c:v>
                </c:pt>
                <c:pt idx="808">
                  <c:v>0.26873560000000002</c:v>
                </c:pt>
                <c:pt idx="809">
                  <c:v>0.26839059999999998</c:v>
                </c:pt>
                <c:pt idx="810">
                  <c:v>0.26804650000000002</c:v>
                </c:pt>
                <c:pt idx="811">
                  <c:v>0.26769549999999998</c:v>
                </c:pt>
                <c:pt idx="812">
                  <c:v>0.2673333</c:v>
                </c:pt>
                <c:pt idx="813">
                  <c:v>0.26696259999999999</c:v>
                </c:pt>
                <c:pt idx="814">
                  <c:v>0.26659440000000001</c:v>
                </c:pt>
                <c:pt idx="815">
                  <c:v>0.26624320000000001</c:v>
                </c:pt>
                <c:pt idx="816">
                  <c:v>0.26592260000000001</c:v>
                </c:pt>
                <c:pt idx="817">
                  <c:v>0.26563940000000003</c:v>
                </c:pt>
                <c:pt idx="818">
                  <c:v>0.26539239999999997</c:v>
                </c:pt>
                <c:pt idx="819">
                  <c:v>0.26517249999999998</c:v>
                </c:pt>
                <c:pt idx="820">
                  <c:v>0.26496599999999998</c:v>
                </c:pt>
                <c:pt idx="821">
                  <c:v>0.26476</c:v>
                </c:pt>
                <c:pt idx="822">
                  <c:v>0.26454329999999998</c:v>
                </c:pt>
                <c:pt idx="823">
                  <c:v>0.26430749999999997</c:v>
                </c:pt>
                <c:pt idx="824">
                  <c:v>0.26404820000000001</c:v>
                </c:pt>
                <c:pt idx="825">
                  <c:v>0.26376369999999999</c:v>
                </c:pt>
                <c:pt idx="826">
                  <c:v>0.26345750000000001</c:v>
                </c:pt>
                <c:pt idx="827">
                  <c:v>0.26313760000000003</c:v>
                </c:pt>
                <c:pt idx="828">
                  <c:v>0.26281870000000002</c:v>
                </c:pt>
                <c:pt idx="829">
                  <c:v>0.26251780000000002</c:v>
                </c:pt>
                <c:pt idx="830">
                  <c:v>0.26224920000000002</c:v>
                </c:pt>
                <c:pt idx="831">
                  <c:v>0.26201999999999998</c:v>
                </c:pt>
                <c:pt idx="832">
                  <c:v>0.26182539999999999</c:v>
                </c:pt>
                <c:pt idx="833">
                  <c:v>0.26165080000000002</c:v>
                </c:pt>
                <c:pt idx="834">
                  <c:v>0.2614744</c:v>
                </c:pt>
                <c:pt idx="835">
                  <c:v>0.26127650000000002</c:v>
                </c:pt>
                <c:pt idx="836">
                  <c:v>0.2610479</c:v>
                </c:pt>
                <c:pt idx="837">
                  <c:v>0.26079239999999998</c:v>
                </c:pt>
                <c:pt idx="838">
                  <c:v>0.2605248</c:v>
                </c:pt>
                <c:pt idx="839">
                  <c:v>0.2602662</c:v>
                </c:pt>
                <c:pt idx="840">
                  <c:v>0.26003530000000002</c:v>
                </c:pt>
                <c:pt idx="841">
                  <c:v>0.25984200000000002</c:v>
                </c:pt>
                <c:pt idx="842">
                  <c:v>0.25968449999999998</c:v>
                </c:pt>
                <c:pt idx="843">
                  <c:v>0.25955210000000001</c:v>
                </c:pt>
                <c:pt idx="844">
                  <c:v>0.25942979999999999</c:v>
                </c:pt>
                <c:pt idx="845">
                  <c:v>0.25930439999999999</c:v>
                </c:pt>
                <c:pt idx="846">
                  <c:v>0.2591676</c:v>
                </c:pt>
                <c:pt idx="847">
                  <c:v>0.2590171</c:v>
                </c:pt>
                <c:pt idx="848">
                  <c:v>0.2588549</c:v>
                </c:pt>
                <c:pt idx="849">
                  <c:v>0.258685</c:v>
                </c:pt>
                <c:pt idx="850">
                  <c:v>0.25851049999999998</c:v>
                </c:pt>
                <c:pt idx="851">
                  <c:v>0.25833440000000002</c:v>
                </c:pt>
                <c:pt idx="852">
                  <c:v>0.25815959999999999</c:v>
                </c:pt>
                <c:pt idx="853">
                  <c:v>0.25798919999999997</c:v>
                </c:pt>
                <c:pt idx="854">
                  <c:v>0.25782690000000003</c:v>
                </c:pt>
                <c:pt idx="855">
                  <c:v>0.25767590000000001</c:v>
                </c:pt>
                <c:pt idx="856">
                  <c:v>0.25753779999999998</c:v>
                </c:pt>
                <c:pt idx="857">
                  <c:v>0.257411</c:v>
                </c:pt>
                <c:pt idx="858">
                  <c:v>0.25729210000000002</c:v>
                </c:pt>
                <c:pt idx="859">
                  <c:v>0.25717580000000001</c:v>
                </c:pt>
                <c:pt idx="860">
                  <c:v>0.25705699999999998</c:v>
                </c:pt>
                <c:pt idx="861">
                  <c:v>0.25693179999999999</c:v>
                </c:pt>
                <c:pt idx="862">
                  <c:v>0.2567972</c:v>
                </c:pt>
                <c:pt idx="863">
                  <c:v>0.25665149999999998</c:v>
                </c:pt>
                <c:pt idx="864">
                  <c:v>0.25649319999999998</c:v>
                </c:pt>
                <c:pt idx="865">
                  <c:v>0.2563222</c:v>
                </c:pt>
                <c:pt idx="866">
                  <c:v>0.25614049999999999</c:v>
                </c:pt>
                <c:pt idx="867">
                  <c:v>0.25595269999999998</c:v>
                </c:pt>
                <c:pt idx="868">
                  <c:v>0.25576710000000002</c:v>
                </c:pt>
                <c:pt idx="869">
                  <c:v>0.25559399999999999</c:v>
                </c:pt>
                <c:pt idx="870">
                  <c:v>0.25544210000000001</c:v>
                </c:pt>
                <c:pt idx="871">
                  <c:v>0.2553166</c:v>
                </c:pt>
                <c:pt idx="872">
                  <c:v>0.25521650000000001</c:v>
                </c:pt>
                <c:pt idx="873">
                  <c:v>0.25513580000000002</c:v>
                </c:pt>
                <c:pt idx="874">
                  <c:v>0.25506459999999997</c:v>
                </c:pt>
                <c:pt idx="875">
                  <c:v>0.25499329999999998</c:v>
                </c:pt>
                <c:pt idx="876">
                  <c:v>0.25491649999999999</c:v>
                </c:pt>
                <c:pt idx="877">
                  <c:v>0.25483309999999998</c:v>
                </c:pt>
                <c:pt idx="878">
                  <c:v>0.25474560000000002</c:v>
                </c:pt>
                <c:pt idx="879">
                  <c:v>0.254658</c:v>
                </c:pt>
                <c:pt idx="880">
                  <c:v>0.25457210000000002</c:v>
                </c:pt>
                <c:pt idx="881">
                  <c:v>0.2544864</c:v>
                </c:pt>
                <c:pt idx="882">
                  <c:v>0.25439630000000002</c:v>
                </c:pt>
                <c:pt idx="883">
                  <c:v>0.25429610000000002</c:v>
                </c:pt>
                <c:pt idx="884">
                  <c:v>0.25418089999999999</c:v>
                </c:pt>
                <c:pt idx="885">
                  <c:v>0.25404870000000002</c:v>
                </c:pt>
                <c:pt idx="886">
                  <c:v>0.25389980000000001</c:v>
                </c:pt>
                <c:pt idx="887">
                  <c:v>0.2537354</c:v>
                </c:pt>
                <c:pt idx="888">
                  <c:v>0.25355620000000001</c:v>
                </c:pt>
                <c:pt idx="889">
                  <c:v>0.25336209999999998</c:v>
                </c:pt>
                <c:pt idx="890">
                  <c:v>0.25315260000000001</c:v>
                </c:pt>
                <c:pt idx="891">
                  <c:v>0.25292890000000001</c:v>
                </c:pt>
                <c:pt idx="892">
                  <c:v>0.2526949</c:v>
                </c:pt>
                <c:pt idx="893">
                  <c:v>0.25245689999999998</c:v>
                </c:pt>
                <c:pt idx="894">
                  <c:v>0.25222250000000002</c:v>
                </c:pt>
                <c:pt idx="895">
                  <c:v>0.25199779999999999</c:v>
                </c:pt>
                <c:pt idx="896">
                  <c:v>0.25178460000000003</c:v>
                </c:pt>
                <c:pt idx="897">
                  <c:v>0.25157970000000002</c:v>
                </c:pt>
                <c:pt idx="898">
                  <c:v>0.2513764</c:v>
                </c:pt>
                <c:pt idx="899">
                  <c:v>0.25116630000000001</c:v>
                </c:pt>
                <c:pt idx="900">
                  <c:v>0.25094280000000002</c:v>
                </c:pt>
                <c:pt idx="901">
                  <c:v>0.25070209999999998</c:v>
                </c:pt>
                <c:pt idx="902">
                  <c:v>0.2504439</c:v>
                </c:pt>
                <c:pt idx="903">
                  <c:v>0.25016870000000002</c:v>
                </c:pt>
                <c:pt idx="904">
                  <c:v>0.24987609999999999</c:v>
                </c:pt>
                <c:pt idx="905">
                  <c:v>0.24956349999999999</c:v>
                </c:pt>
                <c:pt idx="906">
                  <c:v>0.24922639999999999</c:v>
                </c:pt>
                <c:pt idx="907">
                  <c:v>0.24886030000000001</c:v>
                </c:pt>
                <c:pt idx="908">
                  <c:v>0.2484643</c:v>
                </c:pt>
                <c:pt idx="909">
                  <c:v>0.24804319999999999</c:v>
                </c:pt>
                <c:pt idx="910">
                  <c:v>0.24760789999999999</c:v>
                </c:pt>
                <c:pt idx="911">
                  <c:v>0.24717420000000001</c:v>
                </c:pt>
                <c:pt idx="912">
                  <c:v>0.2467606</c:v>
                </c:pt>
                <c:pt idx="913">
                  <c:v>0.24638350000000001</c:v>
                </c:pt>
                <c:pt idx="914">
                  <c:v>0.24605369999999999</c:v>
                </c:pt>
                <c:pt idx="915">
                  <c:v>0.2457751</c:v>
                </c:pt>
                <c:pt idx="916">
                  <c:v>0.24554300000000001</c:v>
                </c:pt>
                <c:pt idx="917">
                  <c:v>0.2453458</c:v>
                </c:pt>
                <c:pt idx="918">
                  <c:v>0.24516669999999999</c:v>
                </c:pt>
                <c:pt idx="919">
                  <c:v>0.2449886</c:v>
                </c:pt>
                <c:pt idx="920">
                  <c:v>0.24479519999999999</c:v>
                </c:pt>
                <c:pt idx="921">
                  <c:v>0.24457419999999999</c:v>
                </c:pt>
                <c:pt idx="922">
                  <c:v>0.2443188</c:v>
                </c:pt>
                <c:pt idx="923">
                  <c:v>0.24402670000000001</c:v>
                </c:pt>
                <c:pt idx="924">
                  <c:v>0.24369869999999999</c:v>
                </c:pt>
                <c:pt idx="925">
                  <c:v>0.24333679999999999</c:v>
                </c:pt>
                <c:pt idx="926">
                  <c:v>0.2429434</c:v>
                </c:pt>
                <c:pt idx="927">
                  <c:v>0.24252009999999999</c:v>
                </c:pt>
                <c:pt idx="928">
                  <c:v>0.2420689</c:v>
                </c:pt>
                <c:pt idx="929">
                  <c:v>0.24159430000000001</c:v>
                </c:pt>
                <c:pt idx="930">
                  <c:v>0.24110409999999999</c:v>
                </c:pt>
                <c:pt idx="931">
                  <c:v>0.24060999999999999</c:v>
                </c:pt>
                <c:pt idx="932">
                  <c:v>0.24012639999999999</c:v>
                </c:pt>
                <c:pt idx="933">
                  <c:v>0.2396664</c:v>
                </c:pt>
                <c:pt idx="934">
                  <c:v>0.23923829999999999</c:v>
                </c:pt>
                <c:pt idx="935">
                  <c:v>0.23884320000000001</c:v>
                </c:pt>
                <c:pt idx="936">
                  <c:v>0.2384751</c:v>
                </c:pt>
                <c:pt idx="937">
                  <c:v>0.23812220000000001</c:v>
                </c:pt>
                <c:pt idx="938">
                  <c:v>0.2377705</c:v>
                </c:pt>
                <c:pt idx="939">
                  <c:v>0.2374087</c:v>
                </c:pt>
                <c:pt idx="940">
                  <c:v>0.23703089999999999</c:v>
                </c:pt>
                <c:pt idx="941">
                  <c:v>0.2366375</c:v>
                </c:pt>
                <c:pt idx="942">
                  <c:v>0.2362339</c:v>
                </c:pt>
                <c:pt idx="943">
                  <c:v>0.23582919999999999</c:v>
                </c:pt>
                <c:pt idx="944">
                  <c:v>0.23543239999999999</c:v>
                </c:pt>
                <c:pt idx="945">
                  <c:v>0.23505029999999999</c:v>
                </c:pt>
                <c:pt idx="946">
                  <c:v>0.23468710000000001</c:v>
                </c:pt>
                <c:pt idx="947">
                  <c:v>0.23434430000000001</c:v>
                </c:pt>
                <c:pt idx="948">
                  <c:v>0.23402149999999999</c:v>
                </c:pt>
                <c:pt idx="949">
                  <c:v>0.23371729999999999</c:v>
                </c:pt>
                <c:pt idx="950">
                  <c:v>0.2334311</c:v>
                </c:pt>
                <c:pt idx="951">
                  <c:v>0.23316310000000001</c:v>
                </c:pt>
                <c:pt idx="952">
                  <c:v>0.23291529999999999</c:v>
                </c:pt>
                <c:pt idx="953">
                  <c:v>0.2326906</c:v>
                </c:pt>
                <c:pt idx="954">
                  <c:v>0.2324928</c:v>
                </c:pt>
                <c:pt idx="955">
                  <c:v>0.2323247</c:v>
                </c:pt>
                <c:pt idx="956">
                  <c:v>0.23218749999999999</c:v>
                </c:pt>
                <c:pt idx="957">
                  <c:v>0.2320797</c:v>
                </c:pt>
                <c:pt idx="958">
                  <c:v>0.2319957</c:v>
                </c:pt>
                <c:pt idx="959">
                  <c:v>0.23192789999999999</c:v>
                </c:pt>
                <c:pt idx="960">
                  <c:v>0.2318674</c:v>
                </c:pt>
                <c:pt idx="961">
                  <c:v>0.2318064</c:v>
                </c:pt>
                <c:pt idx="962">
                  <c:v>0.2317408</c:v>
                </c:pt>
                <c:pt idx="963">
                  <c:v>0.2316714</c:v>
                </c:pt>
                <c:pt idx="964">
                  <c:v>0.23160459999999999</c:v>
                </c:pt>
                <c:pt idx="965">
                  <c:v>0.2315497</c:v>
                </c:pt>
                <c:pt idx="966">
                  <c:v>0.231517</c:v>
                </c:pt>
                <c:pt idx="967">
                  <c:v>0.23151479999999999</c:v>
                </c:pt>
                <c:pt idx="968">
                  <c:v>0.23154659999999999</c:v>
                </c:pt>
                <c:pt idx="969">
                  <c:v>0.2316107</c:v>
                </c:pt>
                <c:pt idx="970">
                  <c:v>0.23170009999999999</c:v>
                </c:pt>
                <c:pt idx="971">
                  <c:v>0.23180619999999999</c:v>
                </c:pt>
                <c:pt idx="972">
                  <c:v>0.23192009999999999</c:v>
                </c:pt>
                <c:pt idx="973">
                  <c:v>0.2320345</c:v>
                </c:pt>
                <c:pt idx="974">
                  <c:v>0.23214609999999999</c:v>
                </c:pt>
                <c:pt idx="975">
                  <c:v>0.2322535</c:v>
                </c:pt>
                <c:pt idx="976">
                  <c:v>0.2323566</c:v>
                </c:pt>
                <c:pt idx="977">
                  <c:v>0.23245499999999999</c:v>
                </c:pt>
                <c:pt idx="978">
                  <c:v>0.23254730000000001</c:v>
                </c:pt>
                <c:pt idx="979">
                  <c:v>0.23263059999999999</c:v>
                </c:pt>
                <c:pt idx="980">
                  <c:v>0.23270299999999999</c:v>
                </c:pt>
                <c:pt idx="981">
                  <c:v>0.23276350000000001</c:v>
                </c:pt>
                <c:pt idx="982">
                  <c:v>0.23281360000000001</c:v>
                </c:pt>
                <c:pt idx="983">
                  <c:v>0.23285690000000001</c:v>
                </c:pt>
                <c:pt idx="984">
                  <c:v>0.2328983</c:v>
                </c:pt>
                <c:pt idx="985">
                  <c:v>0.2329417</c:v>
                </c:pt>
                <c:pt idx="986">
                  <c:v>0.2329889</c:v>
                </c:pt>
                <c:pt idx="987">
                  <c:v>0.23303850000000001</c:v>
                </c:pt>
                <c:pt idx="988">
                  <c:v>0.2330874</c:v>
                </c:pt>
                <c:pt idx="989">
                  <c:v>0.23313149999999999</c:v>
                </c:pt>
                <c:pt idx="990">
                  <c:v>0.23316790000000001</c:v>
                </c:pt>
                <c:pt idx="991">
                  <c:v>0.23319699999999999</c:v>
                </c:pt>
                <c:pt idx="992">
                  <c:v>0.2332224</c:v>
                </c:pt>
                <c:pt idx="993">
                  <c:v>0.23325099999999999</c:v>
                </c:pt>
                <c:pt idx="994">
                  <c:v>0.23329040000000001</c:v>
                </c:pt>
                <c:pt idx="995">
                  <c:v>0.23334740000000001</c:v>
                </c:pt>
                <c:pt idx="996">
                  <c:v>0.2334262</c:v>
                </c:pt>
                <c:pt idx="997">
                  <c:v>0.2335266</c:v>
                </c:pt>
                <c:pt idx="998">
                  <c:v>0.23364399999999999</c:v>
                </c:pt>
                <c:pt idx="999">
                  <c:v>0.23377039999999999</c:v>
                </c:pt>
                <c:pt idx="1000">
                  <c:v>0.23389570000000001</c:v>
                </c:pt>
                <c:pt idx="1001">
                  <c:v>0.23401</c:v>
                </c:pt>
                <c:pt idx="1002">
                  <c:v>0.2341049</c:v>
                </c:pt>
                <c:pt idx="1003">
                  <c:v>0.234176</c:v>
                </c:pt>
                <c:pt idx="1004">
                  <c:v>0.2342234</c:v>
                </c:pt>
                <c:pt idx="1005">
                  <c:v>0.23425180000000001</c:v>
                </c:pt>
                <c:pt idx="1006">
                  <c:v>0.23426939999999999</c:v>
                </c:pt>
                <c:pt idx="1007">
                  <c:v>0.23428640000000001</c:v>
                </c:pt>
                <c:pt idx="1008">
                  <c:v>0.23431350000000001</c:v>
                </c:pt>
                <c:pt idx="1009">
                  <c:v>0.23435800000000001</c:v>
                </c:pt>
                <c:pt idx="1010">
                  <c:v>0.23442389999999999</c:v>
                </c:pt>
                <c:pt idx="1011">
                  <c:v>0.23451040000000001</c:v>
                </c:pt>
                <c:pt idx="1012">
                  <c:v>0.2346115</c:v>
                </c:pt>
                <c:pt idx="1013">
                  <c:v>0.2347166</c:v>
                </c:pt>
                <c:pt idx="1014">
                  <c:v>0.23481379999999999</c:v>
                </c:pt>
                <c:pt idx="1015">
                  <c:v>0.23489070000000001</c:v>
                </c:pt>
                <c:pt idx="1016">
                  <c:v>0.23493710000000001</c:v>
                </c:pt>
                <c:pt idx="1017">
                  <c:v>0.2349465</c:v>
                </c:pt>
                <c:pt idx="1018">
                  <c:v>0.23491880000000001</c:v>
                </c:pt>
                <c:pt idx="1019">
                  <c:v>0.2348596</c:v>
                </c:pt>
                <c:pt idx="1020">
                  <c:v>0.23477890000000001</c:v>
                </c:pt>
                <c:pt idx="1021">
                  <c:v>0.23469019999999999</c:v>
                </c:pt>
                <c:pt idx="1022">
                  <c:v>0.23460690000000001</c:v>
                </c:pt>
                <c:pt idx="1023">
                  <c:v>0.234539</c:v>
                </c:pt>
                <c:pt idx="1024">
                  <c:v>0.2344919</c:v>
                </c:pt>
                <c:pt idx="1025">
                  <c:v>0.23446449999999999</c:v>
                </c:pt>
                <c:pt idx="1026">
                  <c:v>0.2344514</c:v>
                </c:pt>
                <c:pt idx="1027">
                  <c:v>0.23444429999999999</c:v>
                </c:pt>
                <c:pt idx="1028">
                  <c:v>0.23443439999999999</c:v>
                </c:pt>
                <c:pt idx="1029">
                  <c:v>0.2344155</c:v>
                </c:pt>
                <c:pt idx="1030">
                  <c:v>0.2343848</c:v>
                </c:pt>
                <c:pt idx="1031">
                  <c:v>0.2343432</c:v>
                </c:pt>
                <c:pt idx="1032">
                  <c:v>0.23429259999999999</c:v>
                </c:pt>
                <c:pt idx="1033">
                  <c:v>0.23423579999999999</c:v>
                </c:pt>
                <c:pt idx="1034">
                  <c:v>0.2341744</c:v>
                </c:pt>
                <c:pt idx="1035">
                  <c:v>0.2341077</c:v>
                </c:pt>
                <c:pt idx="1036">
                  <c:v>0.23403389999999999</c:v>
                </c:pt>
                <c:pt idx="1037">
                  <c:v>0.23395089999999999</c:v>
                </c:pt>
                <c:pt idx="1038">
                  <c:v>0.2338578</c:v>
                </c:pt>
                <c:pt idx="1039">
                  <c:v>0.23375489999999999</c:v>
                </c:pt>
                <c:pt idx="1040">
                  <c:v>0.23364370000000001</c:v>
                </c:pt>
                <c:pt idx="1041">
                  <c:v>0.2335265</c:v>
                </c:pt>
                <c:pt idx="1042">
                  <c:v>0.2334049</c:v>
                </c:pt>
                <c:pt idx="1043">
                  <c:v>0.23327919999999999</c:v>
                </c:pt>
                <c:pt idx="1044">
                  <c:v>0.23314869999999999</c:v>
                </c:pt>
                <c:pt idx="1045">
                  <c:v>0.23301269999999999</c:v>
                </c:pt>
                <c:pt idx="1046">
                  <c:v>0.23287099999999999</c:v>
                </c:pt>
                <c:pt idx="1047">
                  <c:v>0.2327255</c:v>
                </c:pt>
                <c:pt idx="1048">
                  <c:v>0.23258019999999999</c:v>
                </c:pt>
                <c:pt idx="1049">
                  <c:v>0.23243910000000001</c:v>
                </c:pt>
                <c:pt idx="1050">
                  <c:v>0.2323066</c:v>
                </c:pt>
                <c:pt idx="1051">
                  <c:v>0.23218469999999999</c:v>
                </c:pt>
                <c:pt idx="1052">
                  <c:v>0.23207169999999999</c:v>
                </c:pt>
                <c:pt idx="1053">
                  <c:v>0.23196359999999999</c:v>
                </c:pt>
                <c:pt idx="1054">
                  <c:v>0.23185339999999999</c:v>
                </c:pt>
                <c:pt idx="1055">
                  <c:v>0.2317351</c:v>
                </c:pt>
                <c:pt idx="1056">
                  <c:v>0.23160330000000001</c:v>
                </c:pt>
                <c:pt idx="1057">
                  <c:v>0.231456</c:v>
                </c:pt>
                <c:pt idx="1058">
                  <c:v>0.2312949</c:v>
                </c:pt>
                <c:pt idx="1059">
                  <c:v>0.23112460000000001</c:v>
                </c:pt>
                <c:pt idx="1060">
                  <c:v>0.2309515</c:v>
                </c:pt>
                <c:pt idx="1061">
                  <c:v>0.2307826</c:v>
                </c:pt>
                <c:pt idx="1062">
                  <c:v>0.23062389999999999</c:v>
                </c:pt>
                <c:pt idx="1063">
                  <c:v>0.23047999999999999</c:v>
                </c:pt>
                <c:pt idx="1064">
                  <c:v>0.23035349999999999</c:v>
                </c:pt>
                <c:pt idx="1065">
                  <c:v>0.2302448</c:v>
                </c:pt>
                <c:pt idx="1066">
                  <c:v>0.2301531</c:v>
                </c:pt>
                <c:pt idx="1067">
                  <c:v>0.23007540000000001</c:v>
                </c:pt>
                <c:pt idx="1068">
                  <c:v>0.23000799999999999</c:v>
                </c:pt>
                <c:pt idx="1069">
                  <c:v>0.22994709999999999</c:v>
                </c:pt>
                <c:pt idx="1070">
                  <c:v>0.22988800000000001</c:v>
                </c:pt>
                <c:pt idx="1071">
                  <c:v>0.22982710000000001</c:v>
                </c:pt>
                <c:pt idx="1072">
                  <c:v>0.22976079999999999</c:v>
                </c:pt>
                <c:pt idx="1073">
                  <c:v>0.22968659999999999</c:v>
                </c:pt>
                <c:pt idx="1074">
                  <c:v>0.22960240000000001</c:v>
                </c:pt>
                <c:pt idx="1075">
                  <c:v>0.22950799999999999</c:v>
                </c:pt>
                <c:pt idx="1076">
                  <c:v>0.22940340000000001</c:v>
                </c:pt>
                <c:pt idx="1077">
                  <c:v>0.22928989999999999</c:v>
                </c:pt>
                <c:pt idx="1078">
                  <c:v>0.2291697</c:v>
                </c:pt>
                <c:pt idx="1079">
                  <c:v>0.22904559999999999</c:v>
                </c:pt>
                <c:pt idx="1080">
                  <c:v>0.22892019999999999</c:v>
                </c:pt>
                <c:pt idx="1081">
                  <c:v>0.228795</c:v>
                </c:pt>
                <c:pt idx="1082">
                  <c:v>0.22866980000000001</c:v>
                </c:pt>
                <c:pt idx="1083">
                  <c:v>0.228543</c:v>
                </c:pt>
                <c:pt idx="1084">
                  <c:v>0.22841130000000001</c:v>
                </c:pt>
                <c:pt idx="1085">
                  <c:v>0.22827069999999999</c:v>
                </c:pt>
                <c:pt idx="1086">
                  <c:v>0.2281184</c:v>
                </c:pt>
                <c:pt idx="1087">
                  <c:v>0.2279523</c:v>
                </c:pt>
                <c:pt idx="1088">
                  <c:v>0.22777230000000001</c:v>
                </c:pt>
                <c:pt idx="1089">
                  <c:v>0.22757959999999999</c:v>
                </c:pt>
                <c:pt idx="1090">
                  <c:v>0.22737669999999999</c:v>
                </c:pt>
                <c:pt idx="1091">
                  <c:v>0.2271656</c:v>
                </c:pt>
                <c:pt idx="1092">
                  <c:v>0.22694810000000001</c:v>
                </c:pt>
                <c:pt idx="1093">
                  <c:v>0.22672519999999999</c:v>
                </c:pt>
                <c:pt idx="1094">
                  <c:v>0.226498</c:v>
                </c:pt>
                <c:pt idx="1095">
                  <c:v>0.22626769999999999</c:v>
                </c:pt>
                <c:pt idx="1096">
                  <c:v>0.2260366</c:v>
                </c:pt>
                <c:pt idx="1097">
                  <c:v>0.22580739999999999</c:v>
                </c:pt>
                <c:pt idx="1098">
                  <c:v>0.22558259999999999</c:v>
                </c:pt>
                <c:pt idx="1099">
                  <c:v>0.22536400000000001</c:v>
                </c:pt>
                <c:pt idx="1100">
                  <c:v>0.22515099999999999</c:v>
                </c:pt>
                <c:pt idx="1101">
                  <c:v>0.22494169999999999</c:v>
                </c:pt>
                <c:pt idx="1102">
                  <c:v>0.2247326</c:v>
                </c:pt>
                <c:pt idx="1103">
                  <c:v>0.224521</c:v>
                </c:pt>
                <c:pt idx="1104">
                  <c:v>0.22430559999999999</c:v>
                </c:pt>
                <c:pt idx="1105">
                  <c:v>0.22408800000000001</c:v>
                </c:pt>
                <c:pt idx="1106">
                  <c:v>0.2238724</c:v>
                </c:pt>
                <c:pt idx="1107">
                  <c:v>0.2236648</c:v>
                </c:pt>
                <c:pt idx="1108">
                  <c:v>0.22347139999999999</c:v>
                </c:pt>
                <c:pt idx="1109">
                  <c:v>0.22329650000000001</c:v>
                </c:pt>
                <c:pt idx="1110">
                  <c:v>0.22314120000000001</c:v>
                </c:pt>
                <c:pt idx="1111">
                  <c:v>0.22300249999999999</c:v>
                </c:pt>
                <c:pt idx="1112">
                  <c:v>0.22287399999999999</c:v>
                </c:pt>
                <c:pt idx="1113">
                  <c:v>0.22274830000000001</c:v>
                </c:pt>
                <c:pt idx="1114">
                  <c:v>0.22261810000000001</c:v>
                </c:pt>
                <c:pt idx="1115">
                  <c:v>0.2224788</c:v>
                </c:pt>
                <c:pt idx="1116">
                  <c:v>0.22233030000000001</c:v>
                </c:pt>
                <c:pt idx="1117">
                  <c:v>0.2221767</c:v>
                </c:pt>
                <c:pt idx="1118">
                  <c:v>0.22202459999999999</c:v>
                </c:pt>
                <c:pt idx="1119">
                  <c:v>0.22188169999999999</c:v>
                </c:pt>
                <c:pt idx="1120">
                  <c:v>0.2217537</c:v>
                </c:pt>
                <c:pt idx="1121">
                  <c:v>0.22164229999999999</c:v>
                </c:pt>
                <c:pt idx="1122">
                  <c:v>0.22154489999999999</c:v>
                </c:pt>
                <c:pt idx="1123">
                  <c:v>0.22145570000000001</c:v>
                </c:pt>
                <c:pt idx="1124">
                  <c:v>0.2213686</c:v>
                </c:pt>
                <c:pt idx="1125">
                  <c:v>0.22127839999999999</c:v>
                </c:pt>
                <c:pt idx="1126">
                  <c:v>0.2211842</c:v>
                </c:pt>
                <c:pt idx="1127">
                  <c:v>0.22108849999999999</c:v>
                </c:pt>
                <c:pt idx="1128">
                  <c:v>0.22099630000000001</c:v>
                </c:pt>
                <c:pt idx="1129">
                  <c:v>0.22091250000000001</c:v>
                </c:pt>
                <c:pt idx="1130">
                  <c:v>0.2208407</c:v>
                </c:pt>
                <c:pt idx="1131">
                  <c:v>0.2207808</c:v>
                </c:pt>
                <c:pt idx="1132">
                  <c:v>0.22073129999999999</c:v>
                </c:pt>
                <c:pt idx="1133">
                  <c:v>0.22068969999999999</c:v>
                </c:pt>
                <c:pt idx="1134">
                  <c:v>0.22065480000000001</c:v>
                </c:pt>
                <c:pt idx="1135">
                  <c:v>0.22062709999999999</c:v>
                </c:pt>
                <c:pt idx="1136">
                  <c:v>0.22060869999999999</c:v>
                </c:pt>
                <c:pt idx="1137">
                  <c:v>0.2206012</c:v>
                </c:pt>
                <c:pt idx="1138">
                  <c:v>0.22060440000000001</c:v>
                </c:pt>
                <c:pt idx="1139">
                  <c:v>0.22061539999999999</c:v>
                </c:pt>
                <c:pt idx="1140">
                  <c:v>0.22062909999999999</c:v>
                </c:pt>
                <c:pt idx="1141">
                  <c:v>0.22064039999999999</c:v>
                </c:pt>
                <c:pt idx="1142">
                  <c:v>0.22064619999999999</c:v>
                </c:pt>
                <c:pt idx="1143">
                  <c:v>0.2206467</c:v>
                </c:pt>
                <c:pt idx="1144">
                  <c:v>0.2206447</c:v>
                </c:pt>
                <c:pt idx="1145">
                  <c:v>0.2206448</c:v>
                </c:pt>
                <c:pt idx="1146">
                  <c:v>0.2206505</c:v>
                </c:pt>
                <c:pt idx="1147">
                  <c:v>0.22066259999999999</c:v>
                </c:pt>
                <c:pt idx="1148">
                  <c:v>0.22067929999999999</c:v>
                </c:pt>
                <c:pt idx="1149">
                  <c:v>0.2206978</c:v>
                </c:pt>
                <c:pt idx="1150">
                  <c:v>0.220716</c:v>
                </c:pt>
                <c:pt idx="1151">
                  <c:v>0.2207346</c:v>
                </c:pt>
                <c:pt idx="1152">
                  <c:v>0.22075700000000001</c:v>
                </c:pt>
                <c:pt idx="1153">
                  <c:v>0.2207876</c:v>
                </c:pt>
                <c:pt idx="1154">
                  <c:v>0.22083069999999999</c:v>
                </c:pt>
                <c:pt idx="1155">
                  <c:v>0.2208878</c:v>
                </c:pt>
                <c:pt idx="1156">
                  <c:v>0.22095690000000001</c:v>
                </c:pt>
                <c:pt idx="1157">
                  <c:v>0.22103410000000001</c:v>
                </c:pt>
                <c:pt idx="1158">
                  <c:v>0.2211157</c:v>
                </c:pt>
                <c:pt idx="1159">
                  <c:v>0.2211999</c:v>
                </c:pt>
                <c:pt idx="1160">
                  <c:v>0.2212885</c:v>
                </c:pt>
                <c:pt idx="1161">
                  <c:v>0.2213852</c:v>
                </c:pt>
                <c:pt idx="1162">
                  <c:v>0.22149389999999999</c:v>
                </c:pt>
                <c:pt idx="1163">
                  <c:v>0.2216168</c:v>
                </c:pt>
                <c:pt idx="1164">
                  <c:v>0.2217529</c:v>
                </c:pt>
                <c:pt idx="1165">
                  <c:v>0.22189780000000001</c:v>
                </c:pt>
                <c:pt idx="1166">
                  <c:v>0.22204550000000001</c:v>
                </c:pt>
                <c:pt idx="1167">
                  <c:v>0.22219040000000001</c:v>
                </c:pt>
                <c:pt idx="1168">
                  <c:v>0.22232930000000001</c:v>
                </c:pt>
                <c:pt idx="1169">
                  <c:v>0.22246099999999999</c:v>
                </c:pt>
                <c:pt idx="1170">
                  <c:v>0.22258649999999999</c:v>
                </c:pt>
                <c:pt idx="1171">
                  <c:v>0.22270770000000001</c:v>
                </c:pt>
                <c:pt idx="1172">
                  <c:v>0.22282689999999999</c:v>
                </c:pt>
                <c:pt idx="1173">
                  <c:v>0.22294649999999999</c:v>
                </c:pt>
                <c:pt idx="1174">
                  <c:v>0.22306970000000001</c:v>
                </c:pt>
                <c:pt idx="1175">
                  <c:v>0.2232006</c:v>
                </c:pt>
                <c:pt idx="1176">
                  <c:v>0.2233444</c:v>
                </c:pt>
                <c:pt idx="1177">
                  <c:v>0.22350590000000001</c:v>
                </c:pt>
                <c:pt idx="1178">
                  <c:v>0.22368840000000001</c:v>
                </c:pt>
                <c:pt idx="1179">
                  <c:v>0.22389149999999999</c:v>
                </c:pt>
                <c:pt idx="1180">
                  <c:v>0.224111</c:v>
                </c:pt>
                <c:pt idx="1181">
                  <c:v>0.2243395</c:v>
                </c:pt>
                <c:pt idx="1182">
                  <c:v>0.2245692</c:v>
                </c:pt>
                <c:pt idx="1183">
                  <c:v>0.22479289999999999</c:v>
                </c:pt>
                <c:pt idx="1184">
                  <c:v>0.2250074</c:v>
                </c:pt>
                <c:pt idx="1185">
                  <c:v>0.2252131</c:v>
                </c:pt>
                <c:pt idx="1186">
                  <c:v>0.22541430000000001</c:v>
                </c:pt>
                <c:pt idx="1187">
                  <c:v>0.22561629999999999</c:v>
                </c:pt>
                <c:pt idx="1188">
                  <c:v>0.22582389999999999</c:v>
                </c:pt>
                <c:pt idx="1189">
                  <c:v>0.22603989999999999</c:v>
                </c:pt>
                <c:pt idx="1190">
                  <c:v>0.22626370000000001</c:v>
                </c:pt>
                <c:pt idx="1191">
                  <c:v>0.226492</c:v>
                </c:pt>
                <c:pt idx="1192">
                  <c:v>0.2267189</c:v>
                </c:pt>
                <c:pt idx="1193">
                  <c:v>0.2269379</c:v>
                </c:pt>
                <c:pt idx="1194">
                  <c:v>0.2271426</c:v>
                </c:pt>
                <c:pt idx="1195">
                  <c:v>0.2273289</c:v>
                </c:pt>
                <c:pt idx="1196">
                  <c:v>0.22749520000000001</c:v>
                </c:pt>
                <c:pt idx="1197">
                  <c:v>0.22764400000000001</c:v>
                </c:pt>
                <c:pt idx="1198">
                  <c:v>0.22778129999999999</c:v>
                </c:pt>
                <c:pt idx="1199">
                  <c:v>0.2279149</c:v>
                </c:pt>
                <c:pt idx="1200">
                  <c:v>0.22805400000000001</c:v>
                </c:pt>
                <c:pt idx="1201">
                  <c:v>0.22820579999999999</c:v>
                </c:pt>
                <c:pt idx="1202">
                  <c:v>0.2283743</c:v>
                </c:pt>
                <c:pt idx="1203">
                  <c:v>0.22855909999999999</c:v>
                </c:pt>
                <c:pt idx="1204">
                  <c:v>0.2287564</c:v>
                </c:pt>
                <c:pt idx="1205">
                  <c:v>0.22896030000000001</c:v>
                </c:pt>
                <c:pt idx="1206">
                  <c:v>0.2291646</c:v>
                </c:pt>
                <c:pt idx="1207">
                  <c:v>0.22936480000000001</c:v>
                </c:pt>
                <c:pt idx="1208">
                  <c:v>0.22955929999999999</c:v>
                </c:pt>
                <c:pt idx="1209">
                  <c:v>0.2297478</c:v>
                </c:pt>
                <c:pt idx="1210">
                  <c:v>0.2299311</c:v>
                </c:pt>
                <c:pt idx="1211">
                  <c:v>0.23010949999999999</c:v>
                </c:pt>
                <c:pt idx="1212">
                  <c:v>0.2302823</c:v>
                </c:pt>
                <c:pt idx="1213">
                  <c:v>0.2304486</c:v>
                </c:pt>
                <c:pt idx="1214">
                  <c:v>0.2306079</c:v>
                </c:pt>
                <c:pt idx="1215">
                  <c:v>0.23076189999999999</c:v>
                </c:pt>
                <c:pt idx="1216">
                  <c:v>0.23091439999999999</c:v>
                </c:pt>
                <c:pt idx="1217">
                  <c:v>0.23107079999999999</c:v>
                </c:pt>
                <c:pt idx="1218">
                  <c:v>0.231237</c:v>
                </c:pt>
                <c:pt idx="1219">
                  <c:v>0.2314167</c:v>
                </c:pt>
                <c:pt idx="1220">
                  <c:v>0.23161039999999999</c:v>
                </c:pt>
                <c:pt idx="1221">
                  <c:v>0.2318151</c:v>
                </c:pt>
                <c:pt idx="1222">
                  <c:v>0.23202600000000001</c:v>
                </c:pt>
                <c:pt idx="1223">
                  <c:v>0.23223669999999999</c:v>
                </c:pt>
                <c:pt idx="1224">
                  <c:v>0.23244319999999999</c:v>
                </c:pt>
                <c:pt idx="1225">
                  <c:v>0.23264370000000001</c:v>
                </c:pt>
                <c:pt idx="1226">
                  <c:v>0.23283970000000001</c:v>
                </c:pt>
                <c:pt idx="1227">
                  <c:v>0.23303470000000001</c:v>
                </c:pt>
                <c:pt idx="1228">
                  <c:v>0.23323240000000001</c:v>
                </c:pt>
                <c:pt idx="1229">
                  <c:v>0.2334359</c:v>
                </c:pt>
                <c:pt idx="1230">
                  <c:v>0.2336453</c:v>
                </c:pt>
                <c:pt idx="1231">
                  <c:v>0.23385990000000001</c:v>
                </c:pt>
                <c:pt idx="1232">
                  <c:v>0.23407749999999999</c:v>
                </c:pt>
                <c:pt idx="1233">
                  <c:v>0.23429659999999999</c:v>
                </c:pt>
                <c:pt idx="1234">
                  <c:v>0.2345168</c:v>
                </c:pt>
                <c:pt idx="1235">
                  <c:v>0.23473920000000001</c:v>
                </c:pt>
                <c:pt idx="1236">
                  <c:v>0.23496600000000001</c:v>
                </c:pt>
                <c:pt idx="1237">
                  <c:v>0.2351985</c:v>
                </c:pt>
                <c:pt idx="1238">
                  <c:v>0.23543710000000001</c:v>
                </c:pt>
                <c:pt idx="1239">
                  <c:v>0.23567879999999999</c:v>
                </c:pt>
                <c:pt idx="1240">
                  <c:v>0.23591889999999999</c:v>
                </c:pt>
                <c:pt idx="1241">
                  <c:v>0.23615130000000001</c:v>
                </c:pt>
                <c:pt idx="1242">
                  <c:v>0.23637089999999999</c:v>
                </c:pt>
                <c:pt idx="1243">
                  <c:v>0.23657549999999999</c:v>
                </c:pt>
                <c:pt idx="1244">
                  <c:v>0.2367669</c:v>
                </c:pt>
                <c:pt idx="1245">
                  <c:v>0.23695079999999999</c:v>
                </c:pt>
                <c:pt idx="1246">
                  <c:v>0.23713600000000001</c:v>
                </c:pt>
                <c:pt idx="1247">
                  <c:v>0.23733209999999999</c:v>
                </c:pt>
                <c:pt idx="1248">
                  <c:v>0.2375457</c:v>
                </c:pt>
                <c:pt idx="1249">
                  <c:v>0.2377804</c:v>
                </c:pt>
                <c:pt idx="1250">
                  <c:v>0.23803479999999999</c:v>
                </c:pt>
                <c:pt idx="1251">
                  <c:v>0.2383036</c:v>
                </c:pt>
                <c:pt idx="1252">
                  <c:v>0.23857880000000001</c:v>
                </c:pt>
                <c:pt idx="1253">
                  <c:v>0.2388526</c:v>
                </c:pt>
                <c:pt idx="1254">
                  <c:v>0.23911950000000001</c:v>
                </c:pt>
                <c:pt idx="1255">
                  <c:v>0.23937700000000001</c:v>
                </c:pt>
                <c:pt idx="1256">
                  <c:v>0.23962600000000001</c:v>
                </c:pt>
                <c:pt idx="1257">
                  <c:v>0.2398701</c:v>
                </c:pt>
                <c:pt idx="1258">
                  <c:v>0.24011360000000001</c:v>
                </c:pt>
                <c:pt idx="1259">
                  <c:v>0.2403605</c:v>
                </c:pt>
                <c:pt idx="1260">
                  <c:v>0.24061289999999999</c:v>
                </c:pt>
                <c:pt idx="1261">
                  <c:v>0.2408709</c:v>
                </c:pt>
                <c:pt idx="1262">
                  <c:v>0.24113309999999999</c:v>
                </c:pt>
                <c:pt idx="1263">
                  <c:v>0.24139759999999999</c:v>
                </c:pt>
                <c:pt idx="1264">
                  <c:v>0.24166319999999999</c:v>
                </c:pt>
                <c:pt idx="1265">
                  <c:v>0.2419306</c:v>
                </c:pt>
                <c:pt idx="1266">
                  <c:v>0.24220240000000001</c:v>
                </c:pt>
                <c:pt idx="1267">
                  <c:v>0.2424827</c:v>
                </c:pt>
                <c:pt idx="1268">
                  <c:v>0.24277509999999999</c:v>
                </c:pt>
                <c:pt idx="1269">
                  <c:v>0.24308179999999999</c:v>
                </c:pt>
                <c:pt idx="1270">
                  <c:v>0.2434016</c:v>
                </c:pt>
                <c:pt idx="1271">
                  <c:v>0.2437309</c:v>
                </c:pt>
                <c:pt idx="1272">
                  <c:v>0.24406359999999999</c:v>
                </c:pt>
                <c:pt idx="1273">
                  <c:v>0.24439330000000001</c:v>
                </c:pt>
                <c:pt idx="1274">
                  <c:v>0.24471570000000001</c:v>
                </c:pt>
                <c:pt idx="1275">
                  <c:v>0.24502989999999999</c:v>
                </c:pt>
                <c:pt idx="1276">
                  <c:v>0.24533749999999999</c:v>
                </c:pt>
                <c:pt idx="1277">
                  <c:v>0.24564250000000001</c:v>
                </c:pt>
                <c:pt idx="1278">
                  <c:v>0.24594869999999999</c:v>
                </c:pt>
                <c:pt idx="1279">
                  <c:v>0.2462579</c:v>
                </c:pt>
                <c:pt idx="1280">
                  <c:v>0.24656980000000001</c:v>
                </c:pt>
                <c:pt idx="1281">
                  <c:v>0.24688160000000001</c:v>
                </c:pt>
                <c:pt idx="1282">
                  <c:v>0.2471904</c:v>
                </c:pt>
                <c:pt idx="1283">
                  <c:v>0.24749489999999999</c:v>
                </c:pt>
                <c:pt idx="1284">
                  <c:v>0.24779599999999999</c:v>
                </c:pt>
                <c:pt idx="1285">
                  <c:v>0.24809690000000001</c:v>
                </c:pt>
                <c:pt idx="1286">
                  <c:v>0.24840100000000001</c:v>
                </c:pt>
                <c:pt idx="1287">
                  <c:v>0.24871090000000001</c:v>
                </c:pt>
                <c:pt idx="1288">
                  <c:v>0.24902589999999999</c:v>
                </c:pt>
                <c:pt idx="1289">
                  <c:v>0.24934310000000001</c:v>
                </c:pt>
                <c:pt idx="1290">
                  <c:v>0.24965789999999999</c:v>
                </c:pt>
                <c:pt idx="1291">
                  <c:v>0.24996660000000001</c:v>
                </c:pt>
                <c:pt idx="1292">
                  <c:v>0.25026779999999998</c:v>
                </c:pt>
                <c:pt idx="1293">
                  <c:v>0.25056270000000003</c:v>
                </c:pt>
                <c:pt idx="1294">
                  <c:v>0.25085479999999999</c:v>
                </c:pt>
                <c:pt idx="1295">
                  <c:v>0.25114779999999998</c:v>
                </c:pt>
                <c:pt idx="1296">
                  <c:v>0.25144440000000001</c:v>
                </c:pt>
                <c:pt idx="1297">
                  <c:v>0.251745</c:v>
                </c:pt>
                <c:pt idx="1298">
                  <c:v>0.25204799999999999</c:v>
                </c:pt>
                <c:pt idx="1299">
                  <c:v>0.25235039999999997</c:v>
                </c:pt>
                <c:pt idx="1300">
                  <c:v>0.25264979999999998</c:v>
                </c:pt>
                <c:pt idx="1301">
                  <c:v>0.25294450000000002</c:v>
                </c:pt>
                <c:pt idx="1302">
                  <c:v>0.25323420000000002</c:v>
                </c:pt>
                <c:pt idx="1303">
                  <c:v>0.25351980000000002</c:v>
                </c:pt>
                <c:pt idx="1304">
                  <c:v>0.25380320000000001</c:v>
                </c:pt>
                <c:pt idx="1305">
                  <c:v>0.2540868</c:v>
                </c:pt>
                <c:pt idx="1306">
                  <c:v>0.25437379999999998</c:v>
                </c:pt>
                <c:pt idx="1307">
                  <c:v>0.2546679</c:v>
                </c:pt>
                <c:pt idx="1308">
                  <c:v>0.25497259999999999</c:v>
                </c:pt>
                <c:pt idx="1309">
                  <c:v>0.25529059999999998</c:v>
                </c:pt>
                <c:pt idx="1310">
                  <c:v>0.25562249999999997</c:v>
                </c:pt>
                <c:pt idx="1311">
                  <c:v>0.25596659999999999</c:v>
                </c:pt>
                <c:pt idx="1312">
                  <c:v>0.25631910000000002</c:v>
                </c:pt>
                <c:pt idx="1313">
                  <c:v>0.25667570000000001</c:v>
                </c:pt>
                <c:pt idx="1314">
                  <c:v>0.25703330000000002</c:v>
                </c:pt>
                <c:pt idx="1315">
                  <c:v>0.25739210000000001</c:v>
                </c:pt>
                <c:pt idx="1316">
                  <c:v>0.25775599999999999</c:v>
                </c:pt>
                <c:pt idx="1317">
                  <c:v>0.25813079999999999</c:v>
                </c:pt>
                <c:pt idx="1318">
                  <c:v>0.25852330000000001</c:v>
                </c:pt>
                <c:pt idx="1319">
                  <c:v>0.25893830000000001</c:v>
                </c:pt>
                <c:pt idx="1320">
                  <c:v>0.2593781</c:v>
                </c:pt>
                <c:pt idx="1321">
                  <c:v>0.25984170000000001</c:v>
                </c:pt>
                <c:pt idx="1322">
                  <c:v>0.2603261</c:v>
                </c:pt>
                <c:pt idx="1323">
                  <c:v>0.26082870000000002</c:v>
                </c:pt>
                <c:pt idx="1324">
                  <c:v>0.2613473</c:v>
                </c:pt>
                <c:pt idx="1325">
                  <c:v>0.26188</c:v>
                </c:pt>
                <c:pt idx="1326">
                  <c:v>0.26242490000000002</c:v>
                </c:pt>
                <c:pt idx="1327">
                  <c:v>0.26297789999999999</c:v>
                </c:pt>
                <c:pt idx="1328">
                  <c:v>0.26353339999999997</c:v>
                </c:pt>
                <c:pt idx="1329">
                  <c:v>0.26408470000000001</c:v>
                </c:pt>
                <c:pt idx="1330">
                  <c:v>0.26462550000000001</c:v>
                </c:pt>
                <c:pt idx="1331">
                  <c:v>0.26515349999999999</c:v>
                </c:pt>
                <c:pt idx="1332">
                  <c:v>0.26567049999999998</c:v>
                </c:pt>
                <c:pt idx="1333">
                  <c:v>0.266183</c:v>
                </c:pt>
                <c:pt idx="1334">
                  <c:v>0.26669929999999997</c:v>
                </c:pt>
                <c:pt idx="1335">
                  <c:v>0.26722849999999998</c:v>
                </c:pt>
                <c:pt idx="1336">
                  <c:v>0.26777790000000001</c:v>
                </c:pt>
                <c:pt idx="1337">
                  <c:v>0.26835110000000001</c:v>
                </c:pt>
                <c:pt idx="1338">
                  <c:v>0.26894950000000001</c:v>
                </c:pt>
                <c:pt idx="1339">
                  <c:v>0.26957140000000002</c:v>
                </c:pt>
                <c:pt idx="1340">
                  <c:v>0.2702137</c:v>
                </c:pt>
                <c:pt idx="1341">
                  <c:v>0.27087099999999997</c:v>
                </c:pt>
                <c:pt idx="1342">
                  <c:v>0.27153579999999999</c:v>
                </c:pt>
                <c:pt idx="1343">
                  <c:v>0.27219939999999998</c:v>
                </c:pt>
                <c:pt idx="1344">
                  <c:v>0.27285280000000001</c:v>
                </c:pt>
                <c:pt idx="1345">
                  <c:v>0.2734895</c:v>
                </c:pt>
                <c:pt idx="1346">
                  <c:v>0.27410709999999999</c:v>
                </c:pt>
                <c:pt idx="1347">
                  <c:v>0.27471000000000001</c:v>
                </c:pt>
                <c:pt idx="1348">
                  <c:v>0.27530769999999999</c:v>
                </c:pt>
                <c:pt idx="1349">
                  <c:v>0.27591159999999998</c:v>
                </c:pt>
                <c:pt idx="1350">
                  <c:v>0.27653240000000001</c:v>
                </c:pt>
                <c:pt idx="1351">
                  <c:v>0.27717629999999999</c:v>
                </c:pt>
                <c:pt idx="1352">
                  <c:v>0.27784370000000003</c:v>
                </c:pt>
                <c:pt idx="1353">
                  <c:v>0.27853030000000001</c:v>
                </c:pt>
                <c:pt idx="1354">
                  <c:v>0.27922999999999998</c:v>
                </c:pt>
                <c:pt idx="1355">
                  <c:v>0.27993780000000001</c:v>
                </c:pt>
                <c:pt idx="1356">
                  <c:v>0.28065099999999998</c:v>
                </c:pt>
                <c:pt idx="1357">
                  <c:v>0.28136919999999999</c:v>
                </c:pt>
                <c:pt idx="1358">
                  <c:v>0.28209289999999998</c:v>
                </c:pt>
                <c:pt idx="1359">
                  <c:v>0.28282190000000001</c:v>
                </c:pt>
                <c:pt idx="1360">
                  <c:v>0.28355459999999999</c:v>
                </c:pt>
                <c:pt idx="1361">
                  <c:v>0.28428959999999998</c:v>
                </c:pt>
                <c:pt idx="1362">
                  <c:v>0.28502729999999998</c:v>
                </c:pt>
                <c:pt idx="1363">
                  <c:v>0.28577039999999998</c:v>
                </c:pt>
                <c:pt idx="1364">
                  <c:v>0.28652440000000001</c:v>
                </c:pt>
                <c:pt idx="1365">
                  <c:v>0.28729480000000002</c:v>
                </c:pt>
                <c:pt idx="1366">
                  <c:v>0.28808410000000001</c:v>
                </c:pt>
                <c:pt idx="1367">
                  <c:v>0.28889049999999999</c:v>
                </c:pt>
                <c:pt idx="1368">
                  <c:v>0.28970780000000002</c:v>
                </c:pt>
                <c:pt idx="1369">
                  <c:v>0.29052899999999998</c:v>
                </c:pt>
                <c:pt idx="1370">
                  <c:v>0.29134850000000001</c:v>
                </c:pt>
                <c:pt idx="1371">
                  <c:v>0.29216589999999998</c:v>
                </c:pt>
                <c:pt idx="1372">
                  <c:v>0.2929853</c:v>
                </c:pt>
                <c:pt idx="1373">
                  <c:v>0.29381220000000002</c:v>
                </c:pt>
                <c:pt idx="1374">
                  <c:v>0.29464950000000001</c:v>
                </c:pt>
                <c:pt idx="1375">
                  <c:v>0.29549550000000002</c:v>
                </c:pt>
                <c:pt idx="1376">
                  <c:v>0.29634189999999999</c:v>
                </c:pt>
                <c:pt idx="1377">
                  <c:v>0.29717830000000001</c:v>
                </c:pt>
                <c:pt idx="1378">
                  <c:v>0.29799589999999998</c:v>
                </c:pt>
                <c:pt idx="1379">
                  <c:v>0.2987921</c:v>
                </c:pt>
                <c:pt idx="1380">
                  <c:v>0.29957040000000001</c:v>
                </c:pt>
                <c:pt idx="1381">
                  <c:v>0.30033900000000002</c:v>
                </c:pt>
                <c:pt idx="1382">
                  <c:v>0.30110700000000001</c:v>
                </c:pt>
                <c:pt idx="1383">
                  <c:v>0.30187920000000001</c:v>
                </c:pt>
                <c:pt idx="1384">
                  <c:v>0.30265629999999999</c:v>
                </c:pt>
                <c:pt idx="1385">
                  <c:v>0.30343490000000001</c:v>
                </c:pt>
                <c:pt idx="1386">
                  <c:v>0.30421179999999998</c:v>
                </c:pt>
                <c:pt idx="1387">
                  <c:v>0.3049849</c:v>
                </c:pt>
                <c:pt idx="1388">
                  <c:v>0.305755</c:v>
                </c:pt>
                <c:pt idx="1389">
                  <c:v>0.30652220000000002</c:v>
                </c:pt>
                <c:pt idx="1390">
                  <c:v>0.307284</c:v>
                </c:pt>
                <c:pt idx="1391">
                  <c:v>0.30803259999999999</c:v>
                </c:pt>
                <c:pt idx="1392">
                  <c:v>0.30875819999999998</c:v>
                </c:pt>
                <c:pt idx="1393">
                  <c:v>0.30945109999999998</c:v>
                </c:pt>
                <c:pt idx="1394">
                  <c:v>0.31010850000000001</c:v>
                </c:pt>
                <c:pt idx="1395">
                  <c:v>0.31073469999999997</c:v>
                </c:pt>
                <c:pt idx="1396">
                  <c:v>0.31134129999999999</c:v>
                </c:pt>
                <c:pt idx="1397">
                  <c:v>0.31193989999999999</c:v>
                </c:pt>
                <c:pt idx="1398">
                  <c:v>0.31253540000000002</c:v>
                </c:pt>
                <c:pt idx="1399">
                  <c:v>0.31312269999999998</c:v>
                </c:pt>
                <c:pt idx="1400">
                  <c:v>0.31368750000000001</c:v>
                </c:pt>
                <c:pt idx="1401">
                  <c:v>0.31421209999999999</c:v>
                </c:pt>
                <c:pt idx="1402">
                  <c:v>0.3146833</c:v>
                </c:pt>
                <c:pt idx="1403">
                  <c:v>0.31509920000000002</c:v>
                </c:pt>
                <c:pt idx="1404">
                  <c:v>0.31546940000000001</c:v>
                </c:pt>
                <c:pt idx="1405">
                  <c:v>0.31581120000000001</c:v>
                </c:pt>
                <c:pt idx="1406">
                  <c:v>0.31614100000000001</c:v>
                </c:pt>
                <c:pt idx="1407">
                  <c:v>0.31646800000000003</c:v>
                </c:pt>
                <c:pt idx="1408">
                  <c:v>0.3167915</c:v>
                </c:pt>
                <c:pt idx="1409">
                  <c:v>0.317104</c:v>
                </c:pt>
                <c:pt idx="1410">
                  <c:v>0.31739650000000003</c:v>
                </c:pt>
                <c:pt idx="1411">
                  <c:v>0.31766489999999997</c:v>
                </c:pt>
                <c:pt idx="1412">
                  <c:v>0.31791160000000002</c:v>
                </c:pt>
                <c:pt idx="1413">
                  <c:v>0.31814300000000001</c:v>
                </c:pt>
                <c:pt idx="1414">
                  <c:v>0.3183646</c:v>
                </c:pt>
                <c:pt idx="1415">
                  <c:v>0.31857629999999998</c:v>
                </c:pt>
                <c:pt idx="1416">
                  <c:v>0.31877119999999998</c:v>
                </c:pt>
                <c:pt idx="1417">
                  <c:v>0.31893840000000001</c:v>
                </c:pt>
                <c:pt idx="1418">
                  <c:v>0.31907049999999998</c:v>
                </c:pt>
                <c:pt idx="1419">
                  <c:v>0.31916660000000002</c:v>
                </c:pt>
                <c:pt idx="1420">
                  <c:v>0.31923459999999998</c:v>
                </c:pt>
                <c:pt idx="1421">
                  <c:v>0.31928719999999999</c:v>
                </c:pt>
                <c:pt idx="1422">
                  <c:v>0.31933729999999999</c:v>
                </c:pt>
                <c:pt idx="1423">
                  <c:v>0.31939139999999999</c:v>
                </c:pt>
                <c:pt idx="1424">
                  <c:v>0.31944850000000002</c:v>
                </c:pt>
                <c:pt idx="1425">
                  <c:v>0.31950279999999998</c:v>
                </c:pt>
                <c:pt idx="1426">
                  <c:v>0.31954890000000002</c:v>
                </c:pt>
                <c:pt idx="1427">
                  <c:v>0.31958560000000003</c:v>
                </c:pt>
                <c:pt idx="1428">
                  <c:v>0.31961830000000002</c:v>
                </c:pt>
                <c:pt idx="1429">
                  <c:v>0.31965549999999998</c:v>
                </c:pt>
                <c:pt idx="1430">
                  <c:v>0.31970389999999999</c:v>
                </c:pt>
                <c:pt idx="1431">
                  <c:v>0.3197644</c:v>
                </c:pt>
                <c:pt idx="1432">
                  <c:v>0.31983099999999998</c:v>
                </c:pt>
                <c:pt idx="1433">
                  <c:v>0.31989339999999999</c:v>
                </c:pt>
                <c:pt idx="1434">
                  <c:v>0.3199418</c:v>
                </c:pt>
                <c:pt idx="1435">
                  <c:v>0.31997219999999998</c:v>
                </c:pt>
                <c:pt idx="1436">
                  <c:v>0.3199863</c:v>
                </c:pt>
                <c:pt idx="1437">
                  <c:v>0.31998929999999998</c:v>
                </c:pt>
                <c:pt idx="1438">
                  <c:v>0.31998559999999998</c:v>
                </c:pt>
                <c:pt idx="1439">
                  <c:v>0.31997419999999999</c:v>
                </c:pt>
                <c:pt idx="1440">
                  <c:v>0.3199496</c:v>
                </c:pt>
                <c:pt idx="1441">
                  <c:v>0.31990439999999998</c:v>
                </c:pt>
                <c:pt idx="1442">
                  <c:v>0.31983509999999998</c:v>
                </c:pt>
                <c:pt idx="1443">
                  <c:v>0.31974540000000001</c:v>
                </c:pt>
                <c:pt idx="1444">
                  <c:v>0.3196464</c:v>
                </c:pt>
                <c:pt idx="1445">
                  <c:v>0.31955329999999998</c:v>
                </c:pt>
                <c:pt idx="1446">
                  <c:v>0.3194787</c:v>
                </c:pt>
                <c:pt idx="1447">
                  <c:v>0.31942700000000002</c:v>
                </c:pt>
                <c:pt idx="1448">
                  <c:v>0.31939420000000002</c:v>
                </c:pt>
                <c:pt idx="1449">
                  <c:v>0.31936999999999999</c:v>
                </c:pt>
                <c:pt idx="1450">
                  <c:v>0.31934400000000002</c:v>
                </c:pt>
                <c:pt idx="1451">
                  <c:v>0.31930979999999998</c:v>
                </c:pt>
                <c:pt idx="1452">
                  <c:v>0.31926690000000002</c:v>
                </c:pt>
                <c:pt idx="1453">
                  <c:v>0.31921890000000003</c:v>
                </c:pt>
                <c:pt idx="1454">
                  <c:v>0.31916850000000002</c:v>
                </c:pt>
                <c:pt idx="1455">
                  <c:v>0.31911420000000001</c:v>
                </c:pt>
                <c:pt idx="1456">
                  <c:v>0.31904860000000002</c:v>
                </c:pt>
                <c:pt idx="1457">
                  <c:v>0.31896150000000001</c:v>
                </c:pt>
                <c:pt idx="1458">
                  <c:v>0.3188455</c:v>
                </c:pt>
                <c:pt idx="1459">
                  <c:v>0.31870009999999999</c:v>
                </c:pt>
                <c:pt idx="1460">
                  <c:v>0.31853300000000001</c:v>
                </c:pt>
                <c:pt idx="1461">
                  <c:v>0.31835780000000002</c:v>
                </c:pt>
                <c:pt idx="1462">
                  <c:v>0.31819039999999998</c:v>
                </c:pt>
                <c:pt idx="1463">
                  <c:v>0.31804379999999999</c:v>
                </c:pt>
                <c:pt idx="1464">
                  <c:v>0.3179246</c:v>
                </c:pt>
                <c:pt idx="1465">
                  <c:v>0.31783499999999998</c:v>
                </c:pt>
                <c:pt idx="1466">
                  <c:v>0.31777280000000002</c:v>
                </c:pt>
                <c:pt idx="1467">
                  <c:v>0.31773499999999999</c:v>
                </c:pt>
                <c:pt idx="1468">
                  <c:v>0.3177181</c:v>
                </c:pt>
                <c:pt idx="1469">
                  <c:v>0.31771759999999999</c:v>
                </c:pt>
                <c:pt idx="1470">
                  <c:v>0.31772709999999998</c:v>
                </c:pt>
                <c:pt idx="1471">
                  <c:v>0.31773849999999998</c:v>
                </c:pt>
                <c:pt idx="1472">
                  <c:v>0.31774360000000001</c:v>
                </c:pt>
                <c:pt idx="1473">
                  <c:v>0.31773859999999998</c:v>
                </c:pt>
                <c:pt idx="1474">
                  <c:v>0.31772610000000001</c:v>
                </c:pt>
                <c:pt idx="1475">
                  <c:v>0.31771630000000001</c:v>
                </c:pt>
                <c:pt idx="1476">
                  <c:v>0.3177238</c:v>
                </c:pt>
                <c:pt idx="1477">
                  <c:v>0.31776320000000002</c:v>
                </c:pt>
                <c:pt idx="1478">
                  <c:v>0.31784220000000002</c:v>
                </c:pt>
                <c:pt idx="1479">
                  <c:v>0.31796039999999998</c:v>
                </c:pt>
                <c:pt idx="1480">
                  <c:v>0.31810870000000002</c:v>
                </c:pt>
                <c:pt idx="1481">
                  <c:v>0.31827529999999998</c:v>
                </c:pt>
                <c:pt idx="1482">
                  <c:v>0.31845000000000001</c:v>
                </c:pt>
                <c:pt idx="1483">
                  <c:v>0.31862849999999998</c:v>
                </c:pt>
                <c:pt idx="1484">
                  <c:v>0.31881280000000001</c:v>
                </c:pt>
                <c:pt idx="1485">
                  <c:v>0.31900869999999998</c:v>
                </c:pt>
                <c:pt idx="1486">
                  <c:v>0.31922149999999999</c:v>
                </c:pt>
                <c:pt idx="1487">
                  <c:v>0.31945279999999998</c:v>
                </c:pt>
                <c:pt idx="1488">
                  <c:v>0.3197006</c:v>
                </c:pt>
                <c:pt idx="1489">
                  <c:v>0.31996180000000002</c:v>
                </c:pt>
                <c:pt idx="1490">
                  <c:v>0.32023610000000002</c:v>
                </c:pt>
                <c:pt idx="1491">
                  <c:v>0.32052809999999998</c:v>
                </c:pt>
                <c:pt idx="1492">
                  <c:v>0.32084550000000001</c:v>
                </c:pt>
                <c:pt idx="1493">
                  <c:v>0.32119629999999999</c:v>
                </c:pt>
                <c:pt idx="1494">
                  <c:v>0.32158379999999998</c:v>
                </c:pt>
                <c:pt idx="1495">
                  <c:v>0.32200440000000002</c:v>
                </c:pt>
                <c:pt idx="1496">
                  <c:v>0.32244909999999999</c:v>
                </c:pt>
                <c:pt idx="1497">
                  <c:v>0.32290629999999998</c:v>
                </c:pt>
                <c:pt idx="1498">
                  <c:v>0.32336759999999998</c:v>
                </c:pt>
                <c:pt idx="1499">
                  <c:v>0.3238318</c:v>
                </c:pt>
                <c:pt idx="1500">
                  <c:v>0.32430369999999997</c:v>
                </c:pt>
                <c:pt idx="1501">
                  <c:v>0.32479160000000001</c:v>
                </c:pt>
                <c:pt idx="1502">
                  <c:v>0.32530170000000003</c:v>
                </c:pt>
                <c:pt idx="1503">
                  <c:v>0.32583620000000002</c:v>
                </c:pt>
                <c:pt idx="1504">
                  <c:v>0.32639210000000002</c:v>
                </c:pt>
                <c:pt idx="1505">
                  <c:v>0.32696409999999998</c:v>
                </c:pt>
                <c:pt idx="1506">
                  <c:v>0.32754840000000002</c:v>
                </c:pt>
                <c:pt idx="1507">
                  <c:v>0.32814470000000001</c:v>
                </c:pt>
                <c:pt idx="1508">
                  <c:v>0.3287563</c:v>
                </c:pt>
                <c:pt idx="1509">
                  <c:v>0.32938630000000002</c:v>
                </c:pt>
                <c:pt idx="1510">
                  <c:v>0.33003519999999997</c:v>
                </c:pt>
                <c:pt idx="1511">
                  <c:v>0.33069809999999999</c:v>
                </c:pt>
                <c:pt idx="1512">
                  <c:v>0.33136719999999997</c:v>
                </c:pt>
                <c:pt idx="1513">
                  <c:v>0.33203589999999999</c:v>
                </c:pt>
                <c:pt idx="1514">
                  <c:v>0.33270189999999999</c:v>
                </c:pt>
                <c:pt idx="1515">
                  <c:v>0.33336959999999999</c:v>
                </c:pt>
                <c:pt idx="1516">
                  <c:v>0.33404729999999999</c:v>
                </c:pt>
                <c:pt idx="1517">
                  <c:v>0.3347426</c:v>
                </c:pt>
                <c:pt idx="1518">
                  <c:v>0.33545750000000002</c:v>
                </c:pt>
                <c:pt idx="1519">
                  <c:v>0.33618589999999998</c:v>
                </c:pt>
                <c:pt idx="1520">
                  <c:v>0.33691569999999998</c:v>
                </c:pt>
                <c:pt idx="1521">
                  <c:v>0.33763409999999999</c:v>
                </c:pt>
                <c:pt idx="1522">
                  <c:v>0.33833390000000002</c:v>
                </c:pt>
                <c:pt idx="1523">
                  <c:v>0.33901629999999999</c:v>
                </c:pt>
                <c:pt idx="1524">
                  <c:v>0.33968890000000002</c:v>
                </c:pt>
                <c:pt idx="1525">
                  <c:v>0.34036119999999997</c:v>
                </c:pt>
                <c:pt idx="1526">
                  <c:v>0.34103939999999999</c:v>
                </c:pt>
                <c:pt idx="1527">
                  <c:v>0.34172269999999999</c:v>
                </c:pt>
                <c:pt idx="1528">
                  <c:v>0.3424045</c:v>
                </c:pt>
                <c:pt idx="1529">
                  <c:v>0.34307670000000001</c:v>
                </c:pt>
                <c:pt idx="1530">
                  <c:v>0.34373520000000002</c:v>
                </c:pt>
                <c:pt idx="1531">
                  <c:v>0.34438190000000002</c:v>
                </c:pt>
                <c:pt idx="1532">
                  <c:v>0.34502290000000002</c:v>
                </c:pt>
                <c:pt idx="1533">
                  <c:v>0.34566439999999998</c:v>
                </c:pt>
                <c:pt idx="1534">
                  <c:v>0.34630749999999999</c:v>
                </c:pt>
                <c:pt idx="1535">
                  <c:v>0.34694649999999999</c:v>
                </c:pt>
                <c:pt idx="1536">
                  <c:v>0.3475722</c:v>
                </c:pt>
                <c:pt idx="1537">
                  <c:v>0.34817759999999998</c:v>
                </c:pt>
                <c:pt idx="1538">
                  <c:v>0.34876289999999999</c:v>
                </c:pt>
                <c:pt idx="1539">
                  <c:v>0.34933819999999999</c:v>
                </c:pt>
                <c:pt idx="1540">
                  <c:v>0.34992030000000002</c:v>
                </c:pt>
                <c:pt idx="1541">
                  <c:v>0.35052480000000003</c:v>
                </c:pt>
                <c:pt idx="1542">
                  <c:v>0.3511591</c:v>
                </c:pt>
                <c:pt idx="1543">
                  <c:v>0.35181869999999998</c:v>
                </c:pt>
                <c:pt idx="1544">
                  <c:v>0.35248940000000001</c:v>
                </c:pt>
                <c:pt idx="1545">
                  <c:v>0.35315439999999998</c:v>
                </c:pt>
                <c:pt idx="1546">
                  <c:v>0.35380119999999998</c:v>
                </c:pt>
                <c:pt idx="1547">
                  <c:v>0.35442659999999998</c:v>
                </c:pt>
                <c:pt idx="1548">
                  <c:v>0.35503590000000002</c:v>
                </c:pt>
                <c:pt idx="1549">
                  <c:v>0.3556378</c:v>
                </c:pt>
                <c:pt idx="1550">
                  <c:v>0.356238</c:v>
                </c:pt>
                <c:pt idx="1551">
                  <c:v>0.35683550000000003</c:v>
                </c:pt>
                <c:pt idx="1552">
                  <c:v>0.35742360000000001</c:v>
                </c:pt>
                <c:pt idx="1553">
                  <c:v>0.35799550000000002</c:v>
                </c:pt>
                <c:pt idx="1554">
                  <c:v>0.35855029999999999</c:v>
                </c:pt>
                <c:pt idx="1555">
                  <c:v>0.35909560000000001</c:v>
                </c:pt>
                <c:pt idx="1556">
                  <c:v>0.3596453</c:v>
                </c:pt>
                <c:pt idx="1557">
                  <c:v>0.36021389999999998</c:v>
                </c:pt>
                <c:pt idx="1558">
                  <c:v>0.3608094</c:v>
                </c:pt>
                <c:pt idx="1559">
                  <c:v>0.36142879999999999</c:v>
                </c:pt>
                <c:pt idx="1560">
                  <c:v>0.36206050000000001</c:v>
                </c:pt>
                <c:pt idx="1561">
                  <c:v>0.36268909999999999</c:v>
                </c:pt>
                <c:pt idx="1562">
                  <c:v>0.36330390000000001</c:v>
                </c:pt>
                <c:pt idx="1563">
                  <c:v>0.36390210000000001</c:v>
                </c:pt>
                <c:pt idx="1564">
                  <c:v>0.36448930000000002</c:v>
                </c:pt>
                <c:pt idx="1565">
                  <c:v>0.36507489999999998</c:v>
                </c:pt>
                <c:pt idx="1566">
                  <c:v>0.36566599999999999</c:v>
                </c:pt>
                <c:pt idx="1567">
                  <c:v>0.36626429999999999</c:v>
                </c:pt>
                <c:pt idx="1568">
                  <c:v>0.36686649999999998</c:v>
                </c:pt>
                <c:pt idx="1569">
                  <c:v>0.36746699999999999</c:v>
                </c:pt>
                <c:pt idx="1570">
                  <c:v>0.36806290000000003</c:v>
                </c:pt>
                <c:pt idx="1571">
                  <c:v>0.36865560000000003</c:v>
                </c:pt>
                <c:pt idx="1572">
                  <c:v>0.36924879999999999</c:v>
                </c:pt>
                <c:pt idx="1573">
                  <c:v>0.36984430000000001</c:v>
                </c:pt>
                <c:pt idx="1574">
                  <c:v>0.37043870000000001</c:v>
                </c:pt>
                <c:pt idx="1575">
                  <c:v>0.37102239999999997</c:v>
                </c:pt>
                <c:pt idx="1576">
                  <c:v>0.3715849</c:v>
                </c:pt>
                <c:pt idx="1577">
                  <c:v>0.3721198</c:v>
                </c:pt>
                <c:pt idx="1578">
                  <c:v>0.37263049999999998</c:v>
                </c:pt>
                <c:pt idx="1579">
                  <c:v>0.37312899999999999</c:v>
                </c:pt>
                <c:pt idx="1580">
                  <c:v>0.37363239999999998</c:v>
                </c:pt>
                <c:pt idx="1581">
                  <c:v>0.37415389999999998</c:v>
                </c:pt>
                <c:pt idx="1582">
                  <c:v>0.374697</c:v>
                </c:pt>
                <c:pt idx="1583">
                  <c:v>0.37525399999999998</c:v>
                </c:pt>
                <c:pt idx="1584">
                  <c:v>0.37580970000000002</c:v>
                </c:pt>
                <c:pt idx="1585">
                  <c:v>0.3763513</c:v>
                </c:pt>
                <c:pt idx="1586">
                  <c:v>0.3768743</c:v>
                </c:pt>
                <c:pt idx="1587">
                  <c:v>0.37738480000000002</c:v>
                </c:pt>
                <c:pt idx="1588">
                  <c:v>0.37789499999999998</c:v>
                </c:pt>
                <c:pt idx="1589">
                  <c:v>0.37841639999999999</c:v>
                </c:pt>
                <c:pt idx="1590">
                  <c:v>0.3789515</c:v>
                </c:pt>
                <c:pt idx="1591">
                  <c:v>0.37949250000000001</c:v>
                </c:pt>
                <c:pt idx="1592">
                  <c:v>0.38002429999999998</c:v>
                </c:pt>
                <c:pt idx="1593">
                  <c:v>0.38053409999999999</c:v>
                </c:pt>
                <c:pt idx="1594">
                  <c:v>0.38101790000000002</c:v>
                </c:pt>
                <c:pt idx="1595">
                  <c:v>0.38148409999999999</c:v>
                </c:pt>
                <c:pt idx="1596">
                  <c:v>0.38194869999999997</c:v>
                </c:pt>
                <c:pt idx="1597">
                  <c:v>0.38242789999999999</c:v>
                </c:pt>
                <c:pt idx="1598">
                  <c:v>0.3829303</c:v>
                </c:pt>
                <c:pt idx="1599">
                  <c:v>0.38345360000000001</c:v>
                </c:pt>
                <c:pt idx="1600">
                  <c:v>0.3839863</c:v>
                </c:pt>
                <c:pt idx="1601">
                  <c:v>0.38451439999999998</c:v>
                </c:pt>
                <c:pt idx="1602">
                  <c:v>0.3850287</c:v>
                </c:pt>
                <c:pt idx="1603">
                  <c:v>0.38552750000000002</c:v>
                </c:pt>
                <c:pt idx="1604">
                  <c:v>0.38601390000000002</c:v>
                </c:pt>
                <c:pt idx="1605">
                  <c:v>0.38649149999999999</c:v>
                </c:pt>
                <c:pt idx="1606">
                  <c:v>0.38695960000000001</c:v>
                </c:pt>
                <c:pt idx="1607">
                  <c:v>0.38741100000000001</c:v>
                </c:pt>
                <c:pt idx="1608">
                  <c:v>0.38783849999999997</c:v>
                </c:pt>
                <c:pt idx="1609">
                  <c:v>0.38823849999999999</c:v>
                </c:pt>
                <c:pt idx="1610">
                  <c:v>0.38861659999999998</c:v>
                </c:pt>
                <c:pt idx="1611">
                  <c:v>0.38898559999999999</c:v>
                </c:pt>
                <c:pt idx="1612">
                  <c:v>0.38936110000000002</c:v>
                </c:pt>
                <c:pt idx="1613">
                  <c:v>0.3897525</c:v>
                </c:pt>
                <c:pt idx="1614">
                  <c:v>0.39015850000000002</c:v>
                </c:pt>
                <c:pt idx="1615">
                  <c:v>0.3905671</c:v>
                </c:pt>
                <c:pt idx="1616">
                  <c:v>0.390963</c:v>
                </c:pt>
                <c:pt idx="1617">
                  <c:v>0.3913374</c:v>
                </c:pt>
                <c:pt idx="1618">
                  <c:v>0.39169320000000002</c:v>
                </c:pt>
                <c:pt idx="1619">
                  <c:v>0.39204509999999998</c:v>
                </c:pt>
                <c:pt idx="1620">
                  <c:v>0.39241219999999999</c:v>
                </c:pt>
                <c:pt idx="1621">
                  <c:v>0.39280900000000002</c:v>
                </c:pt>
                <c:pt idx="1622">
                  <c:v>0.39323599999999997</c:v>
                </c:pt>
                <c:pt idx="1623">
                  <c:v>0.39368039999999999</c:v>
                </c:pt>
                <c:pt idx="1624">
                  <c:v>0.3941211</c:v>
                </c:pt>
                <c:pt idx="1625">
                  <c:v>0.39454030000000001</c:v>
                </c:pt>
                <c:pt idx="1626">
                  <c:v>0.39493119999999998</c:v>
                </c:pt>
                <c:pt idx="1627">
                  <c:v>0.39529999999999998</c:v>
                </c:pt>
                <c:pt idx="1628">
                  <c:v>0.39566020000000002</c:v>
                </c:pt>
                <c:pt idx="1629">
                  <c:v>0.3960243</c:v>
                </c:pt>
                <c:pt idx="1630">
                  <c:v>0.39639570000000002</c:v>
                </c:pt>
                <c:pt idx="1631">
                  <c:v>0.3967675</c:v>
                </c:pt>
                <c:pt idx="1632">
                  <c:v>0.39712710000000001</c:v>
                </c:pt>
                <c:pt idx="1633">
                  <c:v>0.3974645</c:v>
                </c:pt>
                <c:pt idx="1634">
                  <c:v>0.39777869999999999</c:v>
                </c:pt>
                <c:pt idx="1635">
                  <c:v>0.39807969999999998</c:v>
                </c:pt>
                <c:pt idx="1636">
                  <c:v>0.39838220000000002</c:v>
                </c:pt>
                <c:pt idx="1637">
                  <c:v>0.39869700000000002</c:v>
                </c:pt>
                <c:pt idx="1638">
                  <c:v>0.3990262</c:v>
                </c:pt>
                <c:pt idx="1639">
                  <c:v>0.39936179999999999</c:v>
                </c:pt>
                <c:pt idx="1640">
                  <c:v>0.39969300000000002</c:v>
                </c:pt>
                <c:pt idx="1641">
                  <c:v>0.40001310000000001</c:v>
                </c:pt>
                <c:pt idx="1642">
                  <c:v>0.4003256</c:v>
                </c:pt>
                <c:pt idx="1643">
                  <c:v>0.40064280000000002</c:v>
                </c:pt>
                <c:pt idx="1644">
                  <c:v>0.40097909999999998</c:v>
                </c:pt>
                <c:pt idx="1645">
                  <c:v>0.4013409</c:v>
                </c:pt>
                <c:pt idx="1646">
                  <c:v>0.4017211</c:v>
                </c:pt>
                <c:pt idx="1647">
                  <c:v>0.40210059999999997</c:v>
                </c:pt>
                <c:pt idx="1648">
                  <c:v>0.40245769999999997</c:v>
                </c:pt>
                <c:pt idx="1649">
                  <c:v>0.40277869999999999</c:v>
                </c:pt>
                <c:pt idx="1650">
                  <c:v>0.40306589999999998</c:v>
                </c:pt>
                <c:pt idx="1651">
                  <c:v>0.40333649999999999</c:v>
                </c:pt>
                <c:pt idx="1652">
                  <c:v>0.40361449999999999</c:v>
                </c:pt>
                <c:pt idx="1653">
                  <c:v>0.40392</c:v>
                </c:pt>
                <c:pt idx="1654">
                  <c:v>0.40425850000000002</c:v>
                </c:pt>
                <c:pt idx="1655">
                  <c:v>0.4046208</c:v>
                </c:pt>
                <c:pt idx="1656">
                  <c:v>0.40498909999999999</c:v>
                </c:pt>
                <c:pt idx="1657">
                  <c:v>0.40534829999999999</c:v>
                </c:pt>
                <c:pt idx="1658">
                  <c:v>0.40569329999999998</c:v>
                </c:pt>
                <c:pt idx="1659">
                  <c:v>0.40603089999999997</c:v>
                </c:pt>
                <c:pt idx="1660">
                  <c:v>0.40637279999999998</c:v>
                </c:pt>
                <c:pt idx="1661">
                  <c:v>0.40672809999999998</c:v>
                </c:pt>
                <c:pt idx="1662">
                  <c:v>0.40709499999999998</c:v>
                </c:pt>
                <c:pt idx="1663">
                  <c:v>0.40746329999999997</c:v>
                </c:pt>
                <c:pt idx="1664">
                  <c:v>0.40781879999999998</c:v>
                </c:pt>
                <c:pt idx="1665">
                  <c:v>0.40815479999999998</c:v>
                </c:pt>
                <c:pt idx="1666">
                  <c:v>0.40847670000000003</c:v>
                </c:pt>
                <c:pt idx="1667">
                  <c:v>0.40880090000000002</c:v>
                </c:pt>
                <c:pt idx="1668">
                  <c:v>0.4091455</c:v>
                </c:pt>
                <c:pt idx="1669">
                  <c:v>0.40951939999999998</c:v>
                </c:pt>
                <c:pt idx="1670">
                  <c:v>0.40991610000000001</c:v>
                </c:pt>
                <c:pt idx="1671">
                  <c:v>0.4103155</c:v>
                </c:pt>
                <c:pt idx="1672">
                  <c:v>0.4106939</c:v>
                </c:pt>
                <c:pt idx="1673">
                  <c:v>0.4110354</c:v>
                </c:pt>
                <c:pt idx="1674">
                  <c:v>0.41134090000000001</c:v>
                </c:pt>
                <c:pt idx="1675">
                  <c:v>0.41162680000000001</c:v>
                </c:pt>
                <c:pt idx="1676">
                  <c:v>0.41191660000000002</c:v>
                </c:pt>
                <c:pt idx="1677">
                  <c:v>0.41222599999999998</c:v>
                </c:pt>
                <c:pt idx="1678">
                  <c:v>0.4125566</c:v>
                </c:pt>
                <c:pt idx="1679">
                  <c:v>0.41289379999999998</c:v>
                </c:pt>
                <c:pt idx="1680">
                  <c:v>0.41321750000000002</c:v>
                </c:pt>
                <c:pt idx="1681">
                  <c:v>0.4135122</c:v>
                </c:pt>
                <c:pt idx="1682">
                  <c:v>0.41377740000000002</c:v>
                </c:pt>
                <c:pt idx="1683">
                  <c:v>0.41402610000000001</c:v>
                </c:pt>
                <c:pt idx="1684">
                  <c:v>0.41427839999999999</c:v>
                </c:pt>
                <c:pt idx="1685">
                  <c:v>0.41454780000000002</c:v>
                </c:pt>
                <c:pt idx="1686">
                  <c:v>0.41483360000000002</c:v>
                </c:pt>
                <c:pt idx="1687">
                  <c:v>0.41511979999999998</c:v>
                </c:pt>
                <c:pt idx="1688">
                  <c:v>0.41538399999999998</c:v>
                </c:pt>
                <c:pt idx="1689">
                  <c:v>0.41561140000000002</c:v>
                </c:pt>
                <c:pt idx="1690">
                  <c:v>0.415802</c:v>
                </c:pt>
                <c:pt idx="1691">
                  <c:v>0.41597279999999998</c:v>
                </c:pt>
                <c:pt idx="1692">
                  <c:v>0.41614780000000001</c:v>
                </c:pt>
                <c:pt idx="1693">
                  <c:v>0.41634850000000001</c:v>
                </c:pt>
                <c:pt idx="1694">
                  <c:v>0.4165818</c:v>
                </c:pt>
                <c:pt idx="1695">
                  <c:v>0.41683940000000003</c:v>
                </c:pt>
                <c:pt idx="1696">
                  <c:v>0.417103</c:v>
                </c:pt>
                <c:pt idx="1697">
                  <c:v>0.41735539999999999</c:v>
                </c:pt>
                <c:pt idx="1698">
                  <c:v>0.41758909999999999</c:v>
                </c:pt>
                <c:pt idx="1699">
                  <c:v>0.41780650000000003</c:v>
                </c:pt>
                <c:pt idx="1700">
                  <c:v>0.41801529999999998</c:v>
                </c:pt>
                <c:pt idx="1701">
                  <c:v>0.41821970000000003</c:v>
                </c:pt>
                <c:pt idx="1702">
                  <c:v>0.41841529999999999</c:v>
                </c:pt>
                <c:pt idx="1703">
                  <c:v>0.41859010000000002</c:v>
                </c:pt>
                <c:pt idx="1704">
                  <c:v>0.4187323</c:v>
                </c:pt>
                <c:pt idx="1705">
                  <c:v>0.41883930000000003</c:v>
                </c:pt>
                <c:pt idx="1706">
                  <c:v>0.41892249999999998</c:v>
                </c:pt>
                <c:pt idx="1707">
                  <c:v>0.41900510000000002</c:v>
                </c:pt>
                <c:pt idx="1708">
                  <c:v>0.41911179999999998</c:v>
                </c:pt>
                <c:pt idx="1709">
                  <c:v>0.41925620000000002</c:v>
                </c:pt>
                <c:pt idx="1710">
                  <c:v>0.41943530000000001</c:v>
                </c:pt>
                <c:pt idx="1711">
                  <c:v>0.41963020000000001</c:v>
                </c:pt>
                <c:pt idx="1712">
                  <c:v>0.41981760000000001</c:v>
                </c:pt>
                <c:pt idx="1713">
                  <c:v>0.41997889999999999</c:v>
                </c:pt>
                <c:pt idx="1714">
                  <c:v>0.42010969999999997</c:v>
                </c:pt>
                <c:pt idx="1715">
                  <c:v>0.42021839999999999</c:v>
                </c:pt>
                <c:pt idx="1716">
                  <c:v>0.42031829999999998</c:v>
                </c:pt>
                <c:pt idx="1717">
                  <c:v>0.42041780000000001</c:v>
                </c:pt>
                <c:pt idx="1718">
                  <c:v>0.420514</c:v>
                </c:pt>
                <c:pt idx="1719">
                  <c:v>0.4205952</c:v>
                </c:pt>
                <c:pt idx="1720">
                  <c:v>0.42065010000000003</c:v>
                </c:pt>
                <c:pt idx="1721">
                  <c:v>0.42067700000000002</c:v>
                </c:pt>
                <c:pt idx="1722">
                  <c:v>0.42068899999999998</c:v>
                </c:pt>
                <c:pt idx="1723">
                  <c:v>0.42070760000000001</c:v>
                </c:pt>
                <c:pt idx="1724">
                  <c:v>0.42075249999999997</c:v>
                </c:pt>
                <c:pt idx="1725">
                  <c:v>0.42082999999999998</c:v>
                </c:pt>
                <c:pt idx="1726">
                  <c:v>0.42092750000000001</c:v>
                </c:pt>
                <c:pt idx="1727">
                  <c:v>0.42101840000000001</c:v>
                </c:pt>
                <c:pt idx="1728">
                  <c:v>0.42107430000000001</c:v>
                </c:pt>
                <c:pt idx="1729">
                  <c:v>0.42108109999999999</c:v>
                </c:pt>
                <c:pt idx="1730">
                  <c:v>0.42104530000000001</c:v>
                </c:pt>
                <c:pt idx="1731">
                  <c:v>0.42099160000000002</c:v>
                </c:pt>
                <c:pt idx="1732">
                  <c:v>0.42094799999999999</c:v>
                </c:pt>
                <c:pt idx="1733">
                  <c:v>0.42093429999999998</c:v>
                </c:pt>
                <c:pt idx="1734">
                  <c:v>0.4209504</c:v>
                </c:pt>
                <c:pt idx="1735">
                  <c:v>0.4209793</c:v>
                </c:pt>
                <c:pt idx="1736">
                  <c:v>0.42099639999999999</c:v>
                </c:pt>
                <c:pt idx="1737">
                  <c:v>0.42098410000000003</c:v>
                </c:pt>
                <c:pt idx="1738">
                  <c:v>0.42094140000000002</c:v>
                </c:pt>
                <c:pt idx="1739">
                  <c:v>0.4208828</c:v>
                </c:pt>
                <c:pt idx="1740">
                  <c:v>0.42082940000000002</c:v>
                </c:pt>
                <c:pt idx="1741">
                  <c:v>0.42079539999999999</c:v>
                </c:pt>
                <c:pt idx="1742">
                  <c:v>0.42078130000000002</c:v>
                </c:pt>
                <c:pt idx="1743">
                  <c:v>0.42077409999999998</c:v>
                </c:pt>
                <c:pt idx="1744">
                  <c:v>0.42075709999999999</c:v>
                </c:pt>
                <c:pt idx="1745">
                  <c:v>0.42071989999999998</c:v>
                </c:pt>
                <c:pt idx="1746">
                  <c:v>0.42066710000000002</c:v>
                </c:pt>
                <c:pt idx="1747">
                  <c:v>0.42061530000000003</c:v>
                </c:pt>
                <c:pt idx="1748">
                  <c:v>0.42058449999999997</c:v>
                </c:pt>
                <c:pt idx="1749">
                  <c:v>0.42058600000000002</c:v>
                </c:pt>
                <c:pt idx="1750">
                  <c:v>0.42061490000000001</c:v>
                </c:pt>
                <c:pt idx="1751">
                  <c:v>0.42065249999999998</c:v>
                </c:pt>
                <c:pt idx="1752">
                  <c:v>0.42067690000000002</c:v>
                </c:pt>
                <c:pt idx="1753">
                  <c:v>0.42067399999999999</c:v>
                </c:pt>
                <c:pt idx="1754">
                  <c:v>0.42064489999999999</c:v>
                </c:pt>
                <c:pt idx="1755">
                  <c:v>0.42060350000000002</c:v>
                </c:pt>
                <c:pt idx="1756">
                  <c:v>0.42056789999999999</c:v>
                </c:pt>
                <c:pt idx="1757">
                  <c:v>0.42054789999999997</c:v>
                </c:pt>
                <c:pt idx="1758">
                  <c:v>0.4205393</c:v>
                </c:pt>
                <c:pt idx="1759">
                  <c:v>0.42052610000000001</c:v>
                </c:pt>
                <c:pt idx="1760">
                  <c:v>0.42048999999999997</c:v>
                </c:pt>
                <c:pt idx="1761">
                  <c:v>0.42042390000000002</c:v>
                </c:pt>
                <c:pt idx="1762">
                  <c:v>0.42033599999999999</c:v>
                </c:pt>
                <c:pt idx="1763">
                  <c:v>0.4202478</c:v>
                </c:pt>
                <c:pt idx="1764">
                  <c:v>0.42018230000000001</c:v>
                </c:pt>
                <c:pt idx="1765">
                  <c:v>0.4201532</c:v>
                </c:pt>
                <c:pt idx="1766">
                  <c:v>0.42015669999999999</c:v>
                </c:pt>
                <c:pt idx="1767">
                  <c:v>0.42017460000000001</c:v>
                </c:pt>
                <c:pt idx="1768">
                  <c:v>0.420184</c:v>
                </c:pt>
                <c:pt idx="1769">
                  <c:v>0.42016949999999997</c:v>
                </c:pt>
                <c:pt idx="1770">
                  <c:v>0.42013080000000003</c:v>
                </c:pt>
                <c:pt idx="1771">
                  <c:v>0.42008069999999997</c:v>
                </c:pt>
                <c:pt idx="1772">
                  <c:v>0.42003469999999998</c:v>
                </c:pt>
                <c:pt idx="1773">
                  <c:v>0.4200006</c:v>
                </c:pt>
                <c:pt idx="1774">
                  <c:v>0.4199717</c:v>
                </c:pt>
                <c:pt idx="1775">
                  <c:v>0.4199312</c:v>
                </c:pt>
                <c:pt idx="1776">
                  <c:v>0.41986089999999998</c:v>
                </c:pt>
                <c:pt idx="1777">
                  <c:v>0.41975380000000001</c:v>
                </c:pt>
                <c:pt idx="1778">
                  <c:v>0.4196202</c:v>
                </c:pt>
                <c:pt idx="1779">
                  <c:v>0.41948449999999998</c:v>
                </c:pt>
                <c:pt idx="1780">
                  <c:v>0.41937429999999998</c:v>
                </c:pt>
                <c:pt idx="1781">
                  <c:v>0.41930610000000001</c:v>
                </c:pt>
                <c:pt idx="1782">
                  <c:v>0.41927910000000002</c:v>
                </c:pt>
                <c:pt idx="1783">
                  <c:v>0.41927589999999998</c:v>
                </c:pt>
                <c:pt idx="1784">
                  <c:v>0.41927439999999999</c:v>
                </c:pt>
                <c:pt idx="1785">
                  <c:v>0.41925800000000002</c:v>
                </c:pt>
                <c:pt idx="1786">
                  <c:v>0.4192246</c:v>
                </c:pt>
                <c:pt idx="1787">
                  <c:v>0.4191839</c:v>
                </c:pt>
                <c:pt idx="1788">
                  <c:v>0.41914839999999998</c:v>
                </c:pt>
                <c:pt idx="1789">
                  <c:v>0.41912240000000001</c:v>
                </c:pt>
                <c:pt idx="1790">
                  <c:v>0.41909780000000002</c:v>
                </c:pt>
                <c:pt idx="1791">
                  <c:v>0.4190584</c:v>
                </c:pt>
                <c:pt idx="1792">
                  <c:v>0.41899110000000001</c:v>
                </c:pt>
                <c:pt idx="1793">
                  <c:v>0.41889599999999999</c:v>
                </c:pt>
                <c:pt idx="1794">
                  <c:v>0.4187883</c:v>
                </c:pt>
                <c:pt idx="1795">
                  <c:v>0.41869119999999999</c:v>
                </c:pt>
                <c:pt idx="1796">
                  <c:v>0.41862250000000001</c:v>
                </c:pt>
                <c:pt idx="1797">
                  <c:v>0.41858450000000003</c:v>
                </c:pt>
                <c:pt idx="1798">
                  <c:v>0.4185606</c:v>
                </c:pt>
                <c:pt idx="1799">
                  <c:v>0.4185238</c:v>
                </c:pt>
                <c:pt idx="1800">
                  <c:v>0.41844969999999998</c:v>
                </c:pt>
                <c:pt idx="1801">
                  <c:v>0.4183308</c:v>
                </c:pt>
                <c:pt idx="1802">
                  <c:v>0.41817989999999999</c:v>
                </c:pt>
                <c:pt idx="1803">
                  <c:v>0.41802470000000003</c:v>
                </c:pt>
                <c:pt idx="1804">
                  <c:v>0.41789130000000002</c:v>
                </c:pt>
                <c:pt idx="1805">
                  <c:v>0.41779260000000001</c:v>
                </c:pt>
                <c:pt idx="1806">
                  <c:v>0.41772140000000002</c:v>
                </c:pt>
                <c:pt idx="1807">
                  <c:v>0.41765560000000002</c:v>
                </c:pt>
                <c:pt idx="1808">
                  <c:v>0.41756949999999998</c:v>
                </c:pt>
                <c:pt idx="1809">
                  <c:v>0.41744769999999998</c:v>
                </c:pt>
                <c:pt idx="1810">
                  <c:v>0.4172921</c:v>
                </c:pt>
                <c:pt idx="1811">
                  <c:v>0.4171184</c:v>
                </c:pt>
                <c:pt idx="1812">
                  <c:v>0.41694510000000001</c:v>
                </c:pt>
                <c:pt idx="1813">
                  <c:v>0.41678179999999998</c:v>
                </c:pt>
                <c:pt idx="1814">
                  <c:v>0.41662519999999997</c:v>
                </c:pt>
                <c:pt idx="1815">
                  <c:v>0.41646280000000002</c:v>
                </c:pt>
                <c:pt idx="1816">
                  <c:v>0.4162826</c:v>
                </c:pt>
                <c:pt idx="1817">
                  <c:v>0.41608210000000001</c:v>
                </c:pt>
                <c:pt idx="1818">
                  <c:v>0.41587220000000003</c:v>
                </c:pt>
                <c:pt idx="1819">
                  <c:v>0.4156704</c:v>
                </c:pt>
                <c:pt idx="1820">
                  <c:v>0.41549170000000002</c:v>
                </c:pt>
                <c:pt idx="1821">
                  <c:v>0.41533710000000001</c:v>
                </c:pt>
                <c:pt idx="1822">
                  <c:v>0.41519200000000001</c:v>
                </c:pt>
                <c:pt idx="1823">
                  <c:v>0.41503139999999999</c:v>
                </c:pt>
                <c:pt idx="1824">
                  <c:v>0.41483360000000002</c:v>
                </c:pt>
                <c:pt idx="1825">
                  <c:v>0.41459040000000003</c:v>
                </c:pt>
                <c:pt idx="1826">
                  <c:v>0.41431180000000001</c:v>
                </c:pt>
                <c:pt idx="1827">
                  <c:v>0.41401870000000002</c:v>
                </c:pt>
                <c:pt idx="1828">
                  <c:v>0.41373270000000001</c:v>
                </c:pt>
                <c:pt idx="1829">
                  <c:v>0.41346379999999999</c:v>
                </c:pt>
                <c:pt idx="1830">
                  <c:v>0.41320669999999998</c:v>
                </c:pt>
                <c:pt idx="1831">
                  <c:v>0.41294540000000002</c:v>
                </c:pt>
                <c:pt idx="1832">
                  <c:v>0.41266449999999999</c:v>
                </c:pt>
                <c:pt idx="1833">
                  <c:v>0.41236060000000002</c:v>
                </c:pt>
                <c:pt idx="1834">
                  <c:v>0.41204499999999999</c:v>
                </c:pt>
                <c:pt idx="1835">
                  <c:v>0.41173870000000001</c:v>
                </c:pt>
                <c:pt idx="1836">
                  <c:v>0.41145979999999999</c:v>
                </c:pt>
                <c:pt idx="1837">
                  <c:v>0.4112151</c:v>
                </c:pt>
                <c:pt idx="1838">
                  <c:v>0.41099609999999998</c:v>
                </c:pt>
                <c:pt idx="1839">
                  <c:v>0.41078389999999998</c:v>
                </c:pt>
                <c:pt idx="1840">
                  <c:v>0.41055950000000002</c:v>
                </c:pt>
                <c:pt idx="1841">
                  <c:v>0.41031479999999998</c:v>
                </c:pt>
                <c:pt idx="1842">
                  <c:v>0.41005449999999999</c:v>
                </c:pt>
                <c:pt idx="1843">
                  <c:v>0.40979189999999999</c:v>
                </c:pt>
                <c:pt idx="1844">
                  <c:v>0.40953719999999999</c:v>
                </c:pt>
                <c:pt idx="1845">
                  <c:v>0.40928920000000002</c:v>
                </c:pt>
                <c:pt idx="1846">
                  <c:v>0.40903390000000001</c:v>
                </c:pt>
                <c:pt idx="1847">
                  <c:v>0.40875289999999997</c:v>
                </c:pt>
                <c:pt idx="1848">
                  <c:v>0.40843469999999998</c:v>
                </c:pt>
                <c:pt idx="1849">
                  <c:v>0.4080839</c:v>
                </c:pt>
                <c:pt idx="1850">
                  <c:v>0.407721</c:v>
                </c:pt>
                <c:pt idx="1851">
                  <c:v>0.40737519999999999</c:v>
                </c:pt>
                <c:pt idx="1852">
                  <c:v>0.40707100000000002</c:v>
                </c:pt>
                <c:pt idx="1853">
                  <c:v>0.40681479999999998</c:v>
                </c:pt>
                <c:pt idx="1854">
                  <c:v>0.40659410000000001</c:v>
                </c:pt>
                <c:pt idx="1855">
                  <c:v>0.40638340000000001</c:v>
                </c:pt>
                <c:pt idx="1856">
                  <c:v>0.4061593</c:v>
                </c:pt>
                <c:pt idx="1857">
                  <c:v>0.40590939999999998</c:v>
                </c:pt>
                <c:pt idx="1858">
                  <c:v>0.405638</c:v>
                </c:pt>
                <c:pt idx="1859">
                  <c:v>0.40536030000000001</c:v>
                </c:pt>
                <c:pt idx="1860">
                  <c:v>0.40509200000000001</c:v>
                </c:pt>
                <c:pt idx="1861">
                  <c:v>0.40483849999999999</c:v>
                </c:pt>
                <c:pt idx="1862">
                  <c:v>0.40459279999999997</c:v>
                </c:pt>
                <c:pt idx="1863">
                  <c:v>0.40434009999999998</c:v>
                </c:pt>
                <c:pt idx="1864">
                  <c:v>0.40406920000000002</c:v>
                </c:pt>
                <c:pt idx="1865">
                  <c:v>0.40378049999999999</c:v>
                </c:pt>
                <c:pt idx="1866">
                  <c:v>0.4034875</c:v>
                </c:pt>
                <c:pt idx="1867">
                  <c:v>0.4032094</c:v>
                </c:pt>
                <c:pt idx="1868">
                  <c:v>0.40295930000000002</c:v>
                </c:pt>
                <c:pt idx="1869">
                  <c:v>0.40273700000000001</c:v>
                </c:pt>
                <c:pt idx="1870">
                  <c:v>0.40252729999999998</c:v>
                </c:pt>
                <c:pt idx="1871">
                  <c:v>0.40230880000000002</c:v>
                </c:pt>
                <c:pt idx="1872">
                  <c:v>0.40206439999999999</c:v>
                </c:pt>
                <c:pt idx="1873">
                  <c:v>0.40179229999999999</c:v>
                </c:pt>
                <c:pt idx="1874">
                  <c:v>0.40150629999999998</c:v>
                </c:pt>
                <c:pt idx="1875">
                  <c:v>0.40122819999999998</c:v>
                </c:pt>
                <c:pt idx="1876">
                  <c:v>0.40097430000000001</c:v>
                </c:pt>
                <c:pt idx="1877">
                  <c:v>0.40074700000000002</c:v>
                </c:pt>
                <c:pt idx="1878">
                  <c:v>0.40053329999999998</c:v>
                </c:pt>
                <c:pt idx="1879">
                  <c:v>0.400314</c:v>
                </c:pt>
                <c:pt idx="1880">
                  <c:v>0.40007369999999998</c:v>
                </c:pt>
                <c:pt idx="1881">
                  <c:v>0.39981179999999999</c:v>
                </c:pt>
                <c:pt idx="1882">
                  <c:v>0.39954190000000001</c:v>
                </c:pt>
                <c:pt idx="1883">
                  <c:v>0.39928380000000002</c:v>
                </c:pt>
                <c:pt idx="1884">
                  <c:v>0.39905089999999999</c:v>
                </c:pt>
                <c:pt idx="1885">
                  <c:v>0.39883970000000002</c:v>
                </c:pt>
                <c:pt idx="1886">
                  <c:v>0.39863130000000002</c:v>
                </c:pt>
                <c:pt idx="1887">
                  <c:v>0.3984007</c:v>
                </c:pt>
                <c:pt idx="1888">
                  <c:v>0.3981324</c:v>
                </c:pt>
                <c:pt idx="1889">
                  <c:v>0.39782970000000001</c:v>
                </c:pt>
                <c:pt idx="1890">
                  <c:v>0.39751619999999999</c:v>
                </c:pt>
                <c:pt idx="1891">
                  <c:v>0.39722360000000001</c:v>
                </c:pt>
                <c:pt idx="1892">
                  <c:v>0.39697969999999999</c:v>
                </c:pt>
                <c:pt idx="1893">
                  <c:v>0.39679189999999998</c:v>
                </c:pt>
                <c:pt idx="1894">
                  <c:v>0.39664470000000002</c:v>
                </c:pt>
                <c:pt idx="1895">
                  <c:v>0.39650609999999997</c:v>
                </c:pt>
                <c:pt idx="1896">
                  <c:v>0.39634619999999998</c:v>
                </c:pt>
                <c:pt idx="1897">
                  <c:v>0.3961499</c:v>
                </c:pt>
                <c:pt idx="1898">
                  <c:v>0.3959241</c:v>
                </c:pt>
                <c:pt idx="1899">
                  <c:v>0.39568969999999998</c:v>
                </c:pt>
                <c:pt idx="1900">
                  <c:v>0.39547139999999997</c:v>
                </c:pt>
                <c:pt idx="1901">
                  <c:v>0.39528449999999998</c:v>
                </c:pt>
                <c:pt idx="1902">
                  <c:v>0.39513039999999999</c:v>
                </c:pt>
                <c:pt idx="1903">
                  <c:v>0.3949995</c:v>
                </c:pt>
                <c:pt idx="1904">
                  <c:v>0.39488030000000002</c:v>
                </c:pt>
                <c:pt idx="1905">
                  <c:v>0.39476840000000002</c:v>
                </c:pt>
                <c:pt idx="1906">
                  <c:v>0.3946672</c:v>
                </c:pt>
                <c:pt idx="1907">
                  <c:v>0.39458320000000002</c:v>
                </c:pt>
                <c:pt idx="1908">
                  <c:v>0.3945169</c:v>
                </c:pt>
                <c:pt idx="1909">
                  <c:v>0.3944571</c:v>
                </c:pt>
                <c:pt idx="1910">
                  <c:v>0.39438289999999998</c:v>
                </c:pt>
                <c:pt idx="1911">
                  <c:v>0.39427489999999998</c:v>
                </c:pt>
                <c:pt idx="1912">
                  <c:v>0.39412399999999997</c:v>
                </c:pt>
                <c:pt idx="1913">
                  <c:v>0.39393899999999998</c:v>
                </c:pt>
                <c:pt idx="1914">
                  <c:v>0.39374219999999999</c:v>
                </c:pt>
                <c:pt idx="1915">
                  <c:v>0.3935611</c:v>
                </c:pt>
                <c:pt idx="1916">
                  <c:v>0.3934127</c:v>
                </c:pt>
                <c:pt idx="1917">
                  <c:v>0.39329710000000001</c:v>
                </c:pt>
                <c:pt idx="1918">
                  <c:v>0.39319730000000003</c:v>
                </c:pt>
                <c:pt idx="1919">
                  <c:v>0.3930902</c:v>
                </c:pt>
                <c:pt idx="1920">
                  <c:v>0.39295859999999999</c:v>
                </c:pt>
                <c:pt idx="1921">
                  <c:v>0.39280039999999999</c:v>
                </c:pt>
                <c:pt idx="1922">
                  <c:v>0.39262839999999999</c:v>
                </c:pt>
                <c:pt idx="1923">
                  <c:v>0.39246140000000002</c:v>
                </c:pt>
                <c:pt idx="1924">
                  <c:v>0.39231270000000001</c:v>
                </c:pt>
                <c:pt idx="1925">
                  <c:v>0.39218069999999999</c:v>
                </c:pt>
                <c:pt idx="1926">
                  <c:v>0.39205119999999999</c:v>
                </c:pt>
                <c:pt idx="1927">
                  <c:v>0.39190550000000002</c:v>
                </c:pt>
                <c:pt idx="1928">
                  <c:v>0.39173439999999998</c:v>
                </c:pt>
                <c:pt idx="1929">
                  <c:v>0.39154420000000001</c:v>
                </c:pt>
                <c:pt idx="1930">
                  <c:v>0.39135589999999998</c:v>
                </c:pt>
                <c:pt idx="1931">
                  <c:v>0.39119169999999998</c:v>
                </c:pt>
                <c:pt idx="1932">
                  <c:v>0.39106380000000002</c:v>
                </c:pt>
                <c:pt idx="1933">
                  <c:v>0.39096439999999999</c:v>
                </c:pt>
                <c:pt idx="1934">
                  <c:v>0.39086959999999998</c:v>
                </c:pt>
                <c:pt idx="1935">
                  <c:v>0.3907484</c:v>
                </c:pt>
                <c:pt idx="1936">
                  <c:v>0.39058029999999999</c:v>
                </c:pt>
                <c:pt idx="1937">
                  <c:v>0.39036340000000003</c:v>
                </c:pt>
                <c:pt idx="1938">
                  <c:v>0.39011459999999998</c:v>
                </c:pt>
                <c:pt idx="1939">
                  <c:v>0.38985880000000001</c:v>
                </c:pt>
                <c:pt idx="1940">
                  <c:v>0.3896155</c:v>
                </c:pt>
                <c:pt idx="1941">
                  <c:v>0.38939230000000002</c:v>
                </c:pt>
                <c:pt idx="1942">
                  <c:v>0.38918380000000002</c:v>
                </c:pt>
                <c:pt idx="1943">
                  <c:v>0.38898280000000002</c:v>
                </c:pt>
                <c:pt idx="1944">
                  <c:v>0.38879269999999999</c:v>
                </c:pt>
                <c:pt idx="1945">
                  <c:v>0.3886347</c:v>
                </c:pt>
                <c:pt idx="1946">
                  <c:v>0.38854300000000003</c:v>
                </c:pt>
                <c:pt idx="1947">
                  <c:v>0.38854729999999998</c:v>
                </c:pt>
                <c:pt idx="1948">
                  <c:v>0.38864870000000001</c:v>
                </c:pt>
                <c:pt idx="1949">
                  <c:v>0.38880480000000001</c:v>
                </c:pt>
                <c:pt idx="1950">
                  <c:v>0.38893359999999999</c:v>
                </c:pt>
                <c:pt idx="1951">
                  <c:v>0.3889531</c:v>
                </c:pt>
                <c:pt idx="1952">
                  <c:v>0.38880969999999998</c:v>
                </c:pt>
                <c:pt idx="1953">
                  <c:v>0.38850449999999997</c:v>
                </c:pt>
                <c:pt idx="1954">
                  <c:v>0.38808340000000002</c:v>
                </c:pt>
                <c:pt idx="1955">
                  <c:v>0.38761400000000001</c:v>
                </c:pt>
                <c:pt idx="1956">
                  <c:v>0.38715719999999998</c:v>
                </c:pt>
                <c:pt idx="1957">
                  <c:v>0.38674629999999999</c:v>
                </c:pt>
                <c:pt idx="1958">
                  <c:v>0.38638830000000002</c:v>
                </c:pt>
                <c:pt idx="1959">
                  <c:v>0.38606849999999998</c:v>
                </c:pt>
                <c:pt idx="1960">
                  <c:v>0.38576630000000001</c:v>
                </c:pt>
                <c:pt idx="1961">
                  <c:v>0.38546710000000001</c:v>
                </c:pt>
                <c:pt idx="1962">
                  <c:v>0.38517069999999998</c:v>
                </c:pt>
                <c:pt idx="1963">
                  <c:v>0.38488689999999998</c:v>
                </c:pt>
                <c:pt idx="1964">
                  <c:v>0.38462669999999999</c:v>
                </c:pt>
                <c:pt idx="1965">
                  <c:v>0.38439190000000001</c:v>
                </c:pt>
                <c:pt idx="1966">
                  <c:v>0.38417289999999998</c:v>
                </c:pt>
                <c:pt idx="1967">
                  <c:v>0.38395180000000001</c:v>
                </c:pt>
                <c:pt idx="1968">
                  <c:v>0.38371319999999998</c:v>
                </c:pt>
                <c:pt idx="1969">
                  <c:v>0.3834516</c:v>
                </c:pt>
                <c:pt idx="1970">
                  <c:v>0.38317259999999997</c:v>
                </c:pt>
                <c:pt idx="1971">
                  <c:v>0.38288759999999999</c:v>
                </c:pt>
                <c:pt idx="1972">
                  <c:v>0.38260509999999998</c:v>
                </c:pt>
                <c:pt idx="1973">
                  <c:v>0.38232480000000002</c:v>
                </c:pt>
                <c:pt idx="1974">
                  <c:v>0.38203979999999998</c:v>
                </c:pt>
                <c:pt idx="1975">
                  <c:v>0.3817432</c:v>
                </c:pt>
                <c:pt idx="1976">
                  <c:v>0.38143759999999999</c:v>
                </c:pt>
                <c:pt idx="1977">
                  <c:v>0.38113780000000003</c:v>
                </c:pt>
                <c:pt idx="1978">
                  <c:v>0.38086769999999998</c:v>
                </c:pt>
                <c:pt idx="1979">
                  <c:v>0.38064720000000002</c:v>
                </c:pt>
                <c:pt idx="1980">
                  <c:v>0.38048009999999999</c:v>
                </c:pt>
                <c:pt idx="1981">
                  <c:v>0.38034780000000001</c:v>
                </c:pt>
                <c:pt idx="1982">
                  <c:v>0.38021349999999998</c:v>
                </c:pt>
                <c:pt idx="1983">
                  <c:v>0.38003940000000003</c:v>
                </c:pt>
                <c:pt idx="1984">
                  <c:v>0.37979980000000002</c:v>
                </c:pt>
                <c:pt idx="1985">
                  <c:v>0.37949310000000003</c:v>
                </c:pt>
                <c:pt idx="1986">
                  <c:v>0.37913809999999998</c:v>
                </c:pt>
                <c:pt idx="1987">
                  <c:v>0.37876310000000002</c:v>
                </c:pt>
                <c:pt idx="1988">
                  <c:v>0.37839080000000003</c:v>
                </c:pt>
                <c:pt idx="1989">
                  <c:v>0.37803049999999999</c:v>
                </c:pt>
                <c:pt idx="1990">
                  <c:v>0.37768180000000001</c:v>
                </c:pt>
                <c:pt idx="1991">
                  <c:v>0.37734319999999999</c:v>
                </c:pt>
                <c:pt idx="1992">
                  <c:v>0.37702479999999999</c:v>
                </c:pt>
                <c:pt idx="1993">
                  <c:v>0.37675570000000003</c:v>
                </c:pt>
                <c:pt idx="1994">
                  <c:v>0.3765752</c:v>
                </c:pt>
                <c:pt idx="1995">
                  <c:v>0.37651469999999998</c:v>
                </c:pt>
                <c:pt idx="1996">
                  <c:v>0.37657099999999999</c:v>
                </c:pt>
                <c:pt idx="1997">
                  <c:v>0.37669000000000002</c:v>
                </c:pt>
                <c:pt idx="1998">
                  <c:v>0.37677430000000001</c:v>
                </c:pt>
                <c:pt idx="1999">
                  <c:v>0.37671979999999999</c:v>
                </c:pt>
                <c:pt idx="2000">
                  <c:v>0.37647059999999999</c:v>
                </c:pt>
                <c:pt idx="2001">
                  <c:v>0.37603249999999999</c:v>
                </c:pt>
                <c:pt idx="2002">
                  <c:v>0.3754653</c:v>
                </c:pt>
                <c:pt idx="2003">
                  <c:v>0.37484650000000003</c:v>
                </c:pt>
                <c:pt idx="2004">
                  <c:v>0.37425059999999999</c:v>
                </c:pt>
                <c:pt idx="2005">
                  <c:v>0.37372880000000003</c:v>
                </c:pt>
                <c:pt idx="2006">
                  <c:v>0.37330160000000001</c:v>
                </c:pt>
                <c:pt idx="2007">
                  <c:v>0.37296449999999998</c:v>
                </c:pt>
                <c:pt idx="2008">
                  <c:v>0.3726912</c:v>
                </c:pt>
                <c:pt idx="2009">
                  <c:v>0.37244470000000002</c:v>
                </c:pt>
                <c:pt idx="2010">
                  <c:v>0.37218129999999999</c:v>
                </c:pt>
                <c:pt idx="2011">
                  <c:v>0.37186130000000001</c:v>
                </c:pt>
                <c:pt idx="2012">
                  <c:v>0.37145479999999997</c:v>
                </c:pt>
                <c:pt idx="2013">
                  <c:v>0.37094280000000002</c:v>
                </c:pt>
                <c:pt idx="2014">
                  <c:v>0.3703243</c:v>
                </c:pt>
                <c:pt idx="2015">
                  <c:v>0.36961749999999999</c:v>
                </c:pt>
                <c:pt idx="2016">
                  <c:v>0.36886360000000001</c:v>
                </c:pt>
                <c:pt idx="2017">
                  <c:v>0.36811719999999998</c:v>
                </c:pt>
                <c:pt idx="2018">
                  <c:v>0.36743530000000002</c:v>
                </c:pt>
                <c:pt idx="2019">
                  <c:v>0.36686020000000003</c:v>
                </c:pt>
                <c:pt idx="2020">
                  <c:v>0.3663941</c:v>
                </c:pt>
                <c:pt idx="2021">
                  <c:v>0.36599009999999998</c:v>
                </c:pt>
                <c:pt idx="2022">
                  <c:v>0.36556090000000002</c:v>
                </c:pt>
                <c:pt idx="2023">
                  <c:v>0.36502639999999997</c:v>
                </c:pt>
                <c:pt idx="2024">
                  <c:v>0.3643421</c:v>
                </c:pt>
                <c:pt idx="2025">
                  <c:v>0.36351559999999999</c:v>
                </c:pt>
                <c:pt idx="2026">
                  <c:v>0.36258570000000001</c:v>
                </c:pt>
                <c:pt idx="2027">
                  <c:v>0.36159180000000002</c:v>
                </c:pt>
                <c:pt idx="2028">
                  <c:v>0.36054180000000002</c:v>
                </c:pt>
                <c:pt idx="2029">
                  <c:v>0.3593981</c:v>
                </c:pt>
                <c:pt idx="2030">
                  <c:v>0.35807129999999998</c:v>
                </c:pt>
                <c:pt idx="2031">
                  <c:v>0.3564348</c:v>
                </c:pt>
                <c:pt idx="2032">
                  <c:v>0.35435749999999999</c:v>
                </c:pt>
                <c:pt idx="2033">
                  <c:v>0.35171799999999998</c:v>
                </c:pt>
                <c:pt idx="2034">
                  <c:v>0.34843980000000002</c:v>
                </c:pt>
                <c:pt idx="2035">
                  <c:v>0.34450789999999998</c:v>
                </c:pt>
                <c:pt idx="2036">
                  <c:v>0.33999239999999997</c:v>
                </c:pt>
                <c:pt idx="2037">
                  <c:v>0.3350688</c:v>
                </c:pt>
                <c:pt idx="2038">
                  <c:v>0.33002150000000002</c:v>
                </c:pt>
                <c:pt idx="2039">
                  <c:v>0.32525850000000001</c:v>
                </c:pt>
                <c:pt idx="2040">
                  <c:v>0.32121529999999998</c:v>
                </c:pt>
                <c:pt idx="2041">
                  <c:v>0.31828459999999997</c:v>
                </c:pt>
                <c:pt idx="2042">
                  <c:v>0.31677119999999998</c:v>
                </c:pt>
                <c:pt idx="2043">
                  <c:v>0.31684279999999998</c:v>
                </c:pt>
                <c:pt idx="2044">
                  <c:v>0.31854830000000001</c:v>
                </c:pt>
                <c:pt idx="2045">
                  <c:v>0.32180150000000002</c:v>
                </c:pt>
                <c:pt idx="2046">
                  <c:v>0.32636979999999999</c:v>
                </c:pt>
                <c:pt idx="2047">
                  <c:v>0.33181129999999998</c:v>
                </c:pt>
                <c:pt idx="2048">
                  <c:v>0.33749479999999998</c:v>
                </c:pt>
                <c:pt idx="2049">
                  <c:v>0.34278340000000002</c:v>
                </c:pt>
                <c:pt idx="2050">
                  <c:v>0.34718939999999998</c:v>
                </c:pt>
                <c:pt idx="2051">
                  <c:v>0.35051909999999997</c:v>
                </c:pt>
                <c:pt idx="2052">
                  <c:v>0.35284140000000003</c:v>
                </c:pt>
                <c:pt idx="2053">
                  <c:v>0.35436640000000003</c:v>
                </c:pt>
                <c:pt idx="2054">
                  <c:v>0.35532449999999999</c:v>
                </c:pt>
                <c:pt idx="2055">
                  <c:v>0.35589320000000002</c:v>
                </c:pt>
                <c:pt idx="2056">
                  <c:v>0.35620200000000002</c:v>
                </c:pt>
                <c:pt idx="2057">
                  <c:v>0.35634349999999998</c:v>
                </c:pt>
                <c:pt idx="2058">
                  <c:v>0.3563943</c:v>
                </c:pt>
                <c:pt idx="2059">
                  <c:v>0.35643859999999999</c:v>
                </c:pt>
                <c:pt idx="2060">
                  <c:v>0.35656060000000001</c:v>
                </c:pt>
                <c:pt idx="2061">
                  <c:v>0.35682659999999999</c:v>
                </c:pt>
                <c:pt idx="2062">
                  <c:v>0.3572594</c:v>
                </c:pt>
                <c:pt idx="2063">
                  <c:v>0.35781089999999999</c:v>
                </c:pt>
                <c:pt idx="2064">
                  <c:v>0.35836960000000001</c:v>
                </c:pt>
                <c:pt idx="2065">
                  <c:v>0.35879879999999997</c:v>
                </c:pt>
                <c:pt idx="2066">
                  <c:v>0.35901359999999999</c:v>
                </c:pt>
                <c:pt idx="2067">
                  <c:v>0.35901470000000002</c:v>
                </c:pt>
                <c:pt idx="2068">
                  <c:v>0.35887940000000002</c:v>
                </c:pt>
                <c:pt idx="2069">
                  <c:v>0.35871340000000002</c:v>
                </c:pt>
                <c:pt idx="2070">
                  <c:v>0.35861389999999999</c:v>
                </c:pt>
                <c:pt idx="2071">
                  <c:v>0.35863689999999998</c:v>
                </c:pt>
                <c:pt idx="2072">
                  <c:v>0.35877619999999999</c:v>
                </c:pt>
                <c:pt idx="2073">
                  <c:v>0.3589659</c:v>
                </c:pt>
                <c:pt idx="2074">
                  <c:v>0.35910419999999998</c:v>
                </c:pt>
                <c:pt idx="2075">
                  <c:v>0.3591068</c:v>
                </c:pt>
                <c:pt idx="2076">
                  <c:v>0.35893330000000001</c:v>
                </c:pt>
                <c:pt idx="2077">
                  <c:v>0.35859940000000001</c:v>
                </c:pt>
                <c:pt idx="2078">
                  <c:v>0.35815599999999997</c:v>
                </c:pt>
                <c:pt idx="2079">
                  <c:v>0.35767569999999999</c:v>
                </c:pt>
                <c:pt idx="2080">
                  <c:v>0.35723470000000002</c:v>
                </c:pt>
                <c:pt idx="2081">
                  <c:v>0.35689850000000001</c:v>
                </c:pt>
                <c:pt idx="2082">
                  <c:v>0.35671849999999999</c:v>
                </c:pt>
                <c:pt idx="2083">
                  <c:v>0.35671009999999997</c:v>
                </c:pt>
                <c:pt idx="2084">
                  <c:v>0.3568443</c:v>
                </c:pt>
                <c:pt idx="2085">
                  <c:v>0.35704360000000002</c:v>
                </c:pt>
                <c:pt idx="2086">
                  <c:v>0.35721170000000002</c:v>
                </c:pt>
                <c:pt idx="2087">
                  <c:v>0.35727019999999998</c:v>
                </c:pt>
                <c:pt idx="2088">
                  <c:v>0.3571819</c:v>
                </c:pt>
                <c:pt idx="2089">
                  <c:v>0.3569618</c:v>
                </c:pt>
                <c:pt idx="2090">
                  <c:v>0.35665799999999998</c:v>
                </c:pt>
                <c:pt idx="2091">
                  <c:v>0.35633229999999999</c:v>
                </c:pt>
                <c:pt idx="2092">
                  <c:v>0.35603570000000001</c:v>
                </c:pt>
                <c:pt idx="2093">
                  <c:v>0.3557997</c:v>
                </c:pt>
                <c:pt idx="2094">
                  <c:v>0.35563470000000003</c:v>
                </c:pt>
                <c:pt idx="2095">
                  <c:v>0.3555335</c:v>
                </c:pt>
                <c:pt idx="2096">
                  <c:v>0.35547800000000002</c:v>
                </c:pt>
                <c:pt idx="2097">
                  <c:v>0.35544710000000002</c:v>
                </c:pt>
                <c:pt idx="2098">
                  <c:v>0.35542279999999998</c:v>
                </c:pt>
                <c:pt idx="2099">
                  <c:v>0.3553888</c:v>
                </c:pt>
                <c:pt idx="2100">
                  <c:v>0.35532920000000001</c:v>
                </c:pt>
                <c:pt idx="2101">
                  <c:v>0.35522860000000001</c:v>
                </c:pt>
                <c:pt idx="2102">
                  <c:v>0.35507139999999998</c:v>
                </c:pt>
                <c:pt idx="2103">
                  <c:v>0.3548481</c:v>
                </c:pt>
                <c:pt idx="2104">
                  <c:v>0.35455900000000001</c:v>
                </c:pt>
                <c:pt idx="2105">
                  <c:v>0.35421900000000001</c:v>
                </c:pt>
                <c:pt idx="2106">
                  <c:v>0.353856</c:v>
                </c:pt>
                <c:pt idx="2107">
                  <c:v>0.3535065</c:v>
                </c:pt>
                <c:pt idx="2108">
                  <c:v>0.35321859999999999</c:v>
                </c:pt>
                <c:pt idx="2109">
                  <c:v>0.35304829999999998</c:v>
                </c:pt>
                <c:pt idx="2110">
                  <c:v>0.35305959999999997</c:v>
                </c:pt>
                <c:pt idx="2111">
                  <c:v>0.3533213</c:v>
                </c:pt>
                <c:pt idx="2112">
                  <c:v>0.35387879999999999</c:v>
                </c:pt>
                <c:pt idx="2113">
                  <c:v>0.35470750000000001</c:v>
                </c:pt>
                <c:pt idx="2114">
                  <c:v>0.3556629</c:v>
                </c:pt>
                <c:pt idx="2115">
                  <c:v>0.35651460000000001</c:v>
                </c:pt>
                <c:pt idx="2116">
                  <c:v>0.35704940000000002</c:v>
                </c:pt>
                <c:pt idx="2117">
                  <c:v>0.35717169999999998</c:v>
                </c:pt>
                <c:pt idx="2118">
                  <c:v>0.35692879999999999</c:v>
                </c:pt>
                <c:pt idx="2119">
                  <c:v>0.3564542</c:v>
                </c:pt>
                <c:pt idx="2120">
                  <c:v>0.35591479999999998</c:v>
                </c:pt>
                <c:pt idx="2121">
                  <c:v>0.35545919999999998</c:v>
                </c:pt>
                <c:pt idx="2122">
                  <c:v>0.3552092</c:v>
                </c:pt>
                <c:pt idx="2123">
                  <c:v>0.3552266</c:v>
                </c:pt>
                <c:pt idx="2124">
                  <c:v>0.35548600000000002</c:v>
                </c:pt>
                <c:pt idx="2125">
                  <c:v>0.35586909999999999</c:v>
                </c:pt>
                <c:pt idx="2126">
                  <c:v>0.35620410000000002</c:v>
                </c:pt>
                <c:pt idx="2127">
                  <c:v>0.356354</c:v>
                </c:pt>
                <c:pt idx="2128">
                  <c:v>0.35626360000000001</c:v>
                </c:pt>
                <c:pt idx="2129">
                  <c:v>0.35597820000000002</c:v>
                </c:pt>
                <c:pt idx="2130">
                  <c:v>0.35559809999999997</c:v>
                </c:pt>
                <c:pt idx="2131">
                  <c:v>0.35524470000000002</c:v>
                </c:pt>
                <c:pt idx="2132">
                  <c:v>0.35501559999999999</c:v>
                </c:pt>
                <c:pt idx="2133">
                  <c:v>0.354962</c:v>
                </c:pt>
                <c:pt idx="2134">
                  <c:v>0.3550854</c:v>
                </c:pt>
                <c:pt idx="2135">
                  <c:v>0.35533969999999998</c:v>
                </c:pt>
                <c:pt idx="2136">
                  <c:v>0.3556568</c:v>
                </c:pt>
                <c:pt idx="2137">
                  <c:v>0.35596820000000001</c:v>
                </c:pt>
                <c:pt idx="2138">
                  <c:v>0.35622989999999999</c:v>
                </c:pt>
                <c:pt idx="2139">
                  <c:v>0.35641790000000001</c:v>
                </c:pt>
                <c:pt idx="2140">
                  <c:v>0.35651240000000001</c:v>
                </c:pt>
                <c:pt idx="2141">
                  <c:v>0.35649130000000001</c:v>
                </c:pt>
                <c:pt idx="2142">
                  <c:v>0.35633280000000001</c:v>
                </c:pt>
                <c:pt idx="2143">
                  <c:v>0.35603220000000002</c:v>
                </c:pt>
                <c:pt idx="2144">
                  <c:v>0.35561779999999998</c:v>
                </c:pt>
                <c:pt idx="2145">
                  <c:v>0.35516170000000002</c:v>
                </c:pt>
                <c:pt idx="2146">
                  <c:v>0.35478150000000003</c:v>
                </c:pt>
                <c:pt idx="2147">
                  <c:v>0.35461599999999999</c:v>
                </c:pt>
                <c:pt idx="2148">
                  <c:v>0.35480450000000002</c:v>
                </c:pt>
                <c:pt idx="2149">
                  <c:v>0.35541630000000002</c:v>
                </c:pt>
                <c:pt idx="2150">
                  <c:v>0.35637679999999999</c:v>
                </c:pt>
                <c:pt idx="2151">
                  <c:v>0.3574312</c:v>
                </c:pt>
                <c:pt idx="2152">
                  <c:v>0.35825760000000001</c:v>
                </c:pt>
                <c:pt idx="2153">
                  <c:v>0.3586609</c:v>
                </c:pt>
                <c:pt idx="2154">
                  <c:v>0.35863529999999999</c:v>
                </c:pt>
                <c:pt idx="2155">
                  <c:v>0.35831099999999999</c:v>
                </c:pt>
                <c:pt idx="2156">
                  <c:v>0.35784009999999999</c:v>
                </c:pt>
                <c:pt idx="2157">
                  <c:v>0.35734650000000001</c:v>
                </c:pt>
                <c:pt idx="2158">
                  <c:v>0.35690230000000001</c:v>
                </c:pt>
                <c:pt idx="2159">
                  <c:v>0.35653620000000003</c:v>
                </c:pt>
                <c:pt idx="2160">
                  <c:v>0.35625259999999997</c:v>
                </c:pt>
                <c:pt idx="2161">
                  <c:v>0.35603960000000001</c:v>
                </c:pt>
                <c:pt idx="2162">
                  <c:v>0.35587839999999998</c:v>
                </c:pt>
                <c:pt idx="2163">
                  <c:v>0.35574620000000001</c:v>
                </c:pt>
                <c:pt idx="2164">
                  <c:v>0.35561759999999998</c:v>
                </c:pt>
                <c:pt idx="2165">
                  <c:v>0.35546699999999998</c:v>
                </c:pt>
                <c:pt idx="2166">
                  <c:v>0.35527259999999999</c:v>
                </c:pt>
                <c:pt idx="2167">
                  <c:v>0.35502820000000002</c:v>
                </c:pt>
                <c:pt idx="2168">
                  <c:v>0.35475139999999999</c:v>
                </c:pt>
                <c:pt idx="2169">
                  <c:v>0.35448819999999998</c:v>
                </c:pt>
                <c:pt idx="2170">
                  <c:v>0.3542997</c:v>
                </c:pt>
                <c:pt idx="2171">
                  <c:v>0.3542478</c:v>
                </c:pt>
                <c:pt idx="2172">
                  <c:v>0.3543636</c:v>
                </c:pt>
                <c:pt idx="2173">
                  <c:v>0.35462179999999999</c:v>
                </c:pt>
                <c:pt idx="2174">
                  <c:v>0.35493249999999998</c:v>
                </c:pt>
                <c:pt idx="2175">
                  <c:v>0.35517110000000002</c:v>
                </c:pt>
                <c:pt idx="2176">
                  <c:v>0.35524240000000001</c:v>
                </c:pt>
                <c:pt idx="2177">
                  <c:v>0.35511579999999998</c:v>
                </c:pt>
                <c:pt idx="2178">
                  <c:v>0.35483490000000001</c:v>
                </c:pt>
                <c:pt idx="2179">
                  <c:v>0.35447790000000001</c:v>
                </c:pt>
                <c:pt idx="2180">
                  <c:v>0.35412399999999999</c:v>
                </c:pt>
                <c:pt idx="2181">
                  <c:v>0.35381679999999999</c:v>
                </c:pt>
                <c:pt idx="2182">
                  <c:v>0.35355249999999999</c:v>
                </c:pt>
                <c:pt idx="2183">
                  <c:v>0.35328690000000001</c:v>
                </c:pt>
                <c:pt idx="2184">
                  <c:v>0.35295969999999999</c:v>
                </c:pt>
                <c:pt idx="2185">
                  <c:v>0.35252670000000003</c:v>
                </c:pt>
                <c:pt idx="2186">
                  <c:v>0.35198370000000001</c:v>
                </c:pt>
                <c:pt idx="2187">
                  <c:v>0.35137750000000001</c:v>
                </c:pt>
                <c:pt idx="2188">
                  <c:v>0.35080270000000002</c:v>
                </c:pt>
                <c:pt idx="2189">
                  <c:v>0.35041030000000001</c:v>
                </c:pt>
                <c:pt idx="2190">
                  <c:v>0.3503907</c:v>
                </c:pt>
                <c:pt idx="2191">
                  <c:v>0.35094730000000002</c:v>
                </c:pt>
                <c:pt idx="2192">
                  <c:v>0.35218149999999998</c:v>
                </c:pt>
                <c:pt idx="2193">
                  <c:v>0.35392980000000002</c:v>
                </c:pt>
                <c:pt idx="2194">
                  <c:v>0.35571629999999999</c:v>
                </c:pt>
                <c:pt idx="2195">
                  <c:v>0.35702420000000001</c:v>
                </c:pt>
                <c:pt idx="2196">
                  <c:v>0.35763430000000002</c:v>
                </c:pt>
                <c:pt idx="2197">
                  <c:v>0.35761890000000002</c:v>
                </c:pt>
                <c:pt idx="2198">
                  <c:v>0.35716609999999999</c:v>
                </c:pt>
                <c:pt idx="2199">
                  <c:v>0.3564447</c:v>
                </c:pt>
                <c:pt idx="2200">
                  <c:v>0.35557680000000003</c:v>
                </c:pt>
                <c:pt idx="2201">
                  <c:v>0.3546492</c:v>
                </c:pt>
                <c:pt idx="2202">
                  <c:v>0.3537265</c:v>
                </c:pt>
                <c:pt idx="2203">
                  <c:v>0.3528771</c:v>
                </c:pt>
                <c:pt idx="2204">
                  <c:v>0.35217300000000001</c:v>
                </c:pt>
                <c:pt idx="2205">
                  <c:v>0.35168539999999998</c:v>
                </c:pt>
                <c:pt idx="2206">
                  <c:v>0.35148770000000001</c:v>
                </c:pt>
                <c:pt idx="2207">
                  <c:v>0.3516222</c:v>
                </c:pt>
                <c:pt idx="2208">
                  <c:v>0.35206789999999999</c:v>
                </c:pt>
                <c:pt idx="2209">
                  <c:v>0.3527072</c:v>
                </c:pt>
                <c:pt idx="2210">
                  <c:v>0.35335719999999998</c:v>
                </c:pt>
                <c:pt idx="2211">
                  <c:v>0.35384270000000001</c:v>
                </c:pt>
                <c:pt idx="2212">
                  <c:v>0.35405700000000001</c:v>
                </c:pt>
                <c:pt idx="2213">
                  <c:v>0.3539872</c:v>
                </c:pt>
                <c:pt idx="2214">
                  <c:v>0.35367700000000002</c:v>
                </c:pt>
                <c:pt idx="2215">
                  <c:v>0.35319099999999998</c:v>
                </c:pt>
                <c:pt idx="2216">
                  <c:v>0.35258899999999999</c:v>
                </c:pt>
                <c:pt idx="2217">
                  <c:v>0.35192440000000003</c:v>
                </c:pt>
                <c:pt idx="2218">
                  <c:v>0.35125149999999999</c:v>
                </c:pt>
                <c:pt idx="2219">
                  <c:v>0.35062460000000001</c:v>
                </c:pt>
                <c:pt idx="2220">
                  <c:v>0.35011690000000001</c:v>
                </c:pt>
                <c:pt idx="2221">
                  <c:v>0.34982580000000002</c:v>
                </c:pt>
                <c:pt idx="2222">
                  <c:v>0.34986220000000001</c:v>
                </c:pt>
                <c:pt idx="2223">
                  <c:v>0.3503271</c:v>
                </c:pt>
                <c:pt idx="2224">
                  <c:v>0.35123389999999999</c:v>
                </c:pt>
                <c:pt idx="2225">
                  <c:v>0.35244389999999998</c:v>
                </c:pt>
                <c:pt idx="2226">
                  <c:v>0.35365990000000003</c:v>
                </c:pt>
                <c:pt idx="2227">
                  <c:v>0.35458529999999999</c:v>
                </c:pt>
                <c:pt idx="2228">
                  <c:v>0.3550915</c:v>
                </c:pt>
                <c:pt idx="2229">
                  <c:v>0.35523519999999997</c:v>
                </c:pt>
                <c:pt idx="2230">
                  <c:v>0.35517339999999997</c:v>
                </c:pt>
                <c:pt idx="2231">
                  <c:v>0.3550586</c:v>
                </c:pt>
                <c:pt idx="2232">
                  <c:v>0.35499439999999999</c:v>
                </c:pt>
                <c:pt idx="2233">
                  <c:v>0.35500589999999999</c:v>
                </c:pt>
                <c:pt idx="2234">
                  <c:v>0.35505350000000002</c:v>
                </c:pt>
                <c:pt idx="2235">
                  <c:v>0.35506409999999999</c:v>
                </c:pt>
                <c:pt idx="2236">
                  <c:v>0.3549793</c:v>
                </c:pt>
                <c:pt idx="2237">
                  <c:v>0.35478340000000003</c:v>
                </c:pt>
                <c:pt idx="2238">
                  <c:v>0.35451159999999998</c:v>
                </c:pt>
                <c:pt idx="2239">
                  <c:v>0.3542342</c:v>
                </c:pt>
                <c:pt idx="2240">
                  <c:v>0.3540353</c:v>
                </c:pt>
                <c:pt idx="2241">
                  <c:v>0.35398770000000002</c:v>
                </c:pt>
                <c:pt idx="2242">
                  <c:v>0.35411819999999999</c:v>
                </c:pt>
                <c:pt idx="2243">
                  <c:v>0.3543927</c:v>
                </c:pt>
                <c:pt idx="2244">
                  <c:v>0.35471619999999998</c:v>
                </c:pt>
                <c:pt idx="2245">
                  <c:v>0.35497770000000001</c:v>
                </c:pt>
                <c:pt idx="2246">
                  <c:v>0.3550874</c:v>
                </c:pt>
                <c:pt idx="2247">
                  <c:v>0.35501640000000001</c:v>
                </c:pt>
                <c:pt idx="2248">
                  <c:v>0.35479660000000002</c:v>
                </c:pt>
                <c:pt idx="2249">
                  <c:v>0.35450090000000001</c:v>
                </c:pt>
                <c:pt idx="2250">
                  <c:v>0.35421200000000003</c:v>
                </c:pt>
                <c:pt idx="2251">
                  <c:v>0.35399330000000001</c:v>
                </c:pt>
                <c:pt idx="2252">
                  <c:v>0.35387990000000002</c:v>
                </c:pt>
                <c:pt idx="2253">
                  <c:v>0.35387220000000003</c:v>
                </c:pt>
                <c:pt idx="2254">
                  <c:v>0.35395009999999999</c:v>
                </c:pt>
                <c:pt idx="2255">
                  <c:v>0.35409190000000001</c:v>
                </c:pt>
                <c:pt idx="2256">
                  <c:v>0.35430250000000002</c:v>
                </c:pt>
                <c:pt idx="2257">
                  <c:v>0.35462510000000003</c:v>
                </c:pt>
                <c:pt idx="2258">
                  <c:v>0.35513329999999999</c:v>
                </c:pt>
                <c:pt idx="2259">
                  <c:v>0.35588769999999997</c:v>
                </c:pt>
                <c:pt idx="2260">
                  <c:v>0.35687659999999999</c:v>
                </c:pt>
                <c:pt idx="2261">
                  <c:v>0.35796919999999999</c:v>
                </c:pt>
                <c:pt idx="2262">
                  <c:v>0.35894280000000001</c:v>
                </c:pt>
                <c:pt idx="2263">
                  <c:v>0.35958030000000002</c:v>
                </c:pt>
                <c:pt idx="2264">
                  <c:v>0.3597669</c:v>
                </c:pt>
                <c:pt idx="2265">
                  <c:v>0.35952919999999999</c:v>
                </c:pt>
                <c:pt idx="2266">
                  <c:v>0.35898010000000002</c:v>
                </c:pt>
                <c:pt idx="2267">
                  <c:v>0.3582591</c:v>
                </c:pt>
                <c:pt idx="2268">
                  <c:v>0.35748580000000002</c:v>
                </c:pt>
                <c:pt idx="2269">
                  <c:v>0.35676429999999998</c:v>
                </c:pt>
                <c:pt idx="2270">
                  <c:v>0.35619089999999998</c:v>
                </c:pt>
                <c:pt idx="2271">
                  <c:v>0.3558519</c:v>
                </c:pt>
                <c:pt idx="2272">
                  <c:v>0.35583330000000002</c:v>
                </c:pt>
                <c:pt idx="2273">
                  <c:v>0.35619289999999998</c:v>
                </c:pt>
                <c:pt idx="2274">
                  <c:v>0.3569273</c:v>
                </c:pt>
                <c:pt idx="2275">
                  <c:v>0.35793629999999999</c:v>
                </c:pt>
                <c:pt idx="2276">
                  <c:v>0.35903990000000002</c:v>
                </c:pt>
                <c:pt idx="2277">
                  <c:v>0.36005549999999997</c:v>
                </c:pt>
                <c:pt idx="2278">
                  <c:v>0.36085859999999997</c:v>
                </c:pt>
                <c:pt idx="2279">
                  <c:v>0.3614232</c:v>
                </c:pt>
                <c:pt idx="2280">
                  <c:v>0.36179159999999999</c:v>
                </c:pt>
                <c:pt idx="2281">
                  <c:v>0.36203030000000003</c:v>
                </c:pt>
                <c:pt idx="2282">
                  <c:v>0.36218610000000001</c:v>
                </c:pt>
                <c:pt idx="2283">
                  <c:v>0.36226920000000001</c:v>
                </c:pt>
                <c:pt idx="2284">
                  <c:v>0.3622572</c:v>
                </c:pt>
                <c:pt idx="2285">
                  <c:v>0.36211480000000001</c:v>
                </c:pt>
                <c:pt idx="2286">
                  <c:v>0.3618132</c:v>
                </c:pt>
                <c:pt idx="2287">
                  <c:v>0.36134539999999998</c:v>
                </c:pt>
                <c:pt idx="2288">
                  <c:v>0.36073119999999997</c:v>
                </c:pt>
                <c:pt idx="2289">
                  <c:v>0.36001610000000001</c:v>
                </c:pt>
                <c:pt idx="2290">
                  <c:v>0.35927949999999997</c:v>
                </c:pt>
                <c:pt idx="2291">
                  <c:v>0.35862810000000001</c:v>
                </c:pt>
                <c:pt idx="2292">
                  <c:v>0.35822939999999998</c:v>
                </c:pt>
                <c:pt idx="2293">
                  <c:v>0.3583441</c:v>
                </c:pt>
                <c:pt idx="2294">
                  <c:v>0.35933130000000002</c:v>
                </c:pt>
                <c:pt idx="2295">
                  <c:v>0.36153099999999999</c:v>
                </c:pt>
                <c:pt idx="2296">
                  <c:v>0.36486010000000002</c:v>
                </c:pt>
                <c:pt idx="2297">
                  <c:v>0.36847590000000002</c:v>
                </c:pt>
                <c:pt idx="2298">
                  <c:v>0.37120039999999999</c:v>
                </c:pt>
                <c:pt idx="2299">
                  <c:v>0.37250899999999998</c:v>
                </c:pt>
                <c:pt idx="2300">
                  <c:v>0.37265880000000001</c:v>
                </c:pt>
                <c:pt idx="2301">
                  <c:v>0.37215930000000003</c:v>
                </c:pt>
                <c:pt idx="2302">
                  <c:v>0.37142259999999999</c:v>
                </c:pt>
                <c:pt idx="2303">
                  <c:v>0.37069750000000001</c:v>
                </c:pt>
                <c:pt idx="2304">
                  <c:v>0.37013360000000001</c:v>
                </c:pt>
                <c:pt idx="2305">
                  <c:v>0.36979339999999999</c:v>
                </c:pt>
                <c:pt idx="2306">
                  <c:v>0.36966759999999999</c:v>
                </c:pt>
                <c:pt idx="2307">
                  <c:v>0.36968899999999999</c:v>
                </c:pt>
                <c:pt idx="2308">
                  <c:v>0.369755</c:v>
                </c:pt>
                <c:pt idx="2309">
                  <c:v>0.36977209999999999</c:v>
                </c:pt>
                <c:pt idx="2310">
                  <c:v>0.36968909999999999</c:v>
                </c:pt>
                <c:pt idx="2311">
                  <c:v>0.36952699999999999</c:v>
                </c:pt>
                <c:pt idx="2312">
                  <c:v>0.36937740000000002</c:v>
                </c:pt>
                <c:pt idx="2313">
                  <c:v>0.36939</c:v>
                </c:pt>
                <c:pt idx="2314">
                  <c:v>0.3697222</c:v>
                </c:pt>
                <c:pt idx="2315">
                  <c:v>0.37047839999999999</c:v>
                </c:pt>
                <c:pt idx="2316">
                  <c:v>0.37161620000000001</c:v>
                </c:pt>
                <c:pt idx="2317">
                  <c:v>0.37291400000000002</c:v>
                </c:pt>
                <c:pt idx="2318">
                  <c:v>0.37403189999999997</c:v>
                </c:pt>
                <c:pt idx="2319">
                  <c:v>0.37469920000000001</c:v>
                </c:pt>
                <c:pt idx="2320">
                  <c:v>0.37485950000000001</c:v>
                </c:pt>
                <c:pt idx="2321">
                  <c:v>0.3746642</c:v>
                </c:pt>
                <c:pt idx="2322">
                  <c:v>0.37439420000000001</c:v>
                </c:pt>
                <c:pt idx="2323">
                  <c:v>0.37435580000000002</c:v>
                </c:pt>
                <c:pt idx="2324">
                  <c:v>0.374857</c:v>
                </c:pt>
                <c:pt idx="2325">
                  <c:v>0.37609559999999997</c:v>
                </c:pt>
                <c:pt idx="2326">
                  <c:v>0.37801889999999999</c:v>
                </c:pt>
                <c:pt idx="2327">
                  <c:v>0.3802084</c:v>
                </c:pt>
                <c:pt idx="2328">
                  <c:v>0.38206600000000002</c:v>
                </c:pt>
                <c:pt idx="2329">
                  <c:v>0.38321450000000001</c:v>
                </c:pt>
                <c:pt idx="2330">
                  <c:v>0.38366450000000002</c:v>
                </c:pt>
                <c:pt idx="2331">
                  <c:v>0.38368249999999998</c:v>
                </c:pt>
                <c:pt idx="2332">
                  <c:v>0.3835614</c:v>
                </c:pt>
                <c:pt idx="2333">
                  <c:v>0.38353559999999998</c:v>
                </c:pt>
                <c:pt idx="2334">
                  <c:v>0.38373699999999999</c:v>
                </c:pt>
                <c:pt idx="2335">
                  <c:v>0.38420939999999998</c:v>
                </c:pt>
                <c:pt idx="2336">
                  <c:v>0.38491839999999999</c:v>
                </c:pt>
                <c:pt idx="2337">
                  <c:v>0.38577349999999999</c:v>
                </c:pt>
                <c:pt idx="2338">
                  <c:v>0.38666220000000001</c:v>
                </c:pt>
                <c:pt idx="2339">
                  <c:v>0.38748349999999998</c:v>
                </c:pt>
                <c:pt idx="2340">
                  <c:v>0.38817180000000001</c:v>
                </c:pt>
                <c:pt idx="2341">
                  <c:v>0.38868740000000002</c:v>
                </c:pt>
                <c:pt idx="2342">
                  <c:v>0.38900859999999998</c:v>
                </c:pt>
                <c:pt idx="2343">
                  <c:v>0.38913320000000001</c:v>
                </c:pt>
                <c:pt idx="2344">
                  <c:v>0.38908399999999999</c:v>
                </c:pt>
                <c:pt idx="2345">
                  <c:v>0.38892159999999998</c:v>
                </c:pt>
                <c:pt idx="2346">
                  <c:v>0.38874120000000001</c:v>
                </c:pt>
                <c:pt idx="2347">
                  <c:v>0.38868409999999998</c:v>
                </c:pt>
                <c:pt idx="2348">
                  <c:v>0.388928</c:v>
                </c:pt>
                <c:pt idx="2349">
                  <c:v>0.38965420000000001</c:v>
                </c:pt>
                <c:pt idx="2350">
                  <c:v>0.3909861</c:v>
                </c:pt>
                <c:pt idx="2351">
                  <c:v>0.39285320000000001</c:v>
                </c:pt>
                <c:pt idx="2352">
                  <c:v>0.39492260000000001</c:v>
                </c:pt>
                <c:pt idx="2353">
                  <c:v>0.39668639999999999</c:v>
                </c:pt>
                <c:pt idx="2354">
                  <c:v>0.39777439999999997</c:v>
                </c:pt>
                <c:pt idx="2355">
                  <c:v>0.39812039999999999</c:v>
                </c:pt>
                <c:pt idx="2356">
                  <c:v>0.3978795</c:v>
                </c:pt>
                <c:pt idx="2357">
                  <c:v>0.39727249999999997</c:v>
                </c:pt>
                <c:pt idx="2358">
                  <c:v>0.3964936</c:v>
                </c:pt>
                <c:pt idx="2359">
                  <c:v>0.39572400000000002</c:v>
                </c:pt>
                <c:pt idx="2360">
                  <c:v>0.39514110000000002</c:v>
                </c:pt>
                <c:pt idx="2361">
                  <c:v>0.39496759999999997</c:v>
                </c:pt>
                <c:pt idx="2362">
                  <c:v>0.39550049999999998</c:v>
                </c:pt>
                <c:pt idx="2363">
                  <c:v>0.39705980000000002</c:v>
                </c:pt>
                <c:pt idx="2364">
                  <c:v>0.39981410000000001</c:v>
                </c:pt>
                <c:pt idx="2365">
                  <c:v>0.40347499999999997</c:v>
                </c:pt>
                <c:pt idx="2366">
                  <c:v>0.40723680000000001</c:v>
                </c:pt>
                <c:pt idx="2367">
                  <c:v>0.4102073</c:v>
                </c:pt>
                <c:pt idx="2368">
                  <c:v>0.41203070000000003</c:v>
                </c:pt>
                <c:pt idx="2369">
                  <c:v>0.41293679999999999</c:v>
                </c:pt>
                <c:pt idx="2370">
                  <c:v>0.4134023</c:v>
                </c:pt>
                <c:pt idx="2371">
                  <c:v>0.41384399999999999</c:v>
                </c:pt>
                <c:pt idx="2372">
                  <c:v>0.4144969</c:v>
                </c:pt>
                <c:pt idx="2373">
                  <c:v>0.41543989999999997</c:v>
                </c:pt>
                <c:pt idx="2374">
                  <c:v>0.41659410000000002</c:v>
                </c:pt>
                <c:pt idx="2375">
                  <c:v>0.41777910000000001</c:v>
                </c:pt>
                <c:pt idx="2376">
                  <c:v>0.41878490000000002</c:v>
                </c:pt>
                <c:pt idx="2377">
                  <c:v>0.41948079999999999</c:v>
                </c:pt>
                <c:pt idx="2378">
                  <c:v>0.41986459999999998</c:v>
                </c:pt>
                <c:pt idx="2379">
                  <c:v>0.42003800000000002</c:v>
                </c:pt>
                <c:pt idx="2380">
                  <c:v>0.4201589</c:v>
                </c:pt>
                <c:pt idx="2381">
                  <c:v>0.4203944</c:v>
                </c:pt>
                <c:pt idx="2382">
                  <c:v>0.42090680000000003</c:v>
                </c:pt>
                <c:pt idx="2383">
                  <c:v>0.4218092</c:v>
                </c:pt>
                <c:pt idx="2384">
                  <c:v>0.4231259</c:v>
                </c:pt>
                <c:pt idx="2385">
                  <c:v>0.42474309999999998</c:v>
                </c:pt>
                <c:pt idx="2386">
                  <c:v>0.42643150000000002</c:v>
                </c:pt>
                <c:pt idx="2387">
                  <c:v>0.42793389999999998</c:v>
                </c:pt>
                <c:pt idx="2388">
                  <c:v>0.4290833</c:v>
                </c:pt>
                <c:pt idx="2389">
                  <c:v>0.42987019999999998</c:v>
                </c:pt>
                <c:pt idx="2390">
                  <c:v>0.4304115</c:v>
                </c:pt>
                <c:pt idx="2391">
                  <c:v>0.4308942</c:v>
                </c:pt>
                <c:pt idx="2392">
                  <c:v>0.43149720000000003</c:v>
                </c:pt>
                <c:pt idx="2393">
                  <c:v>0.43234519999999999</c:v>
                </c:pt>
                <c:pt idx="2394">
                  <c:v>0.43344129999999997</c:v>
                </c:pt>
                <c:pt idx="2395">
                  <c:v>0.43465609999999999</c:v>
                </c:pt>
                <c:pt idx="2396">
                  <c:v>0.43575710000000001</c:v>
                </c:pt>
                <c:pt idx="2397">
                  <c:v>0.43652039999999998</c:v>
                </c:pt>
                <c:pt idx="2398">
                  <c:v>0.43683640000000001</c:v>
                </c:pt>
                <c:pt idx="2399">
                  <c:v>0.43675599999999998</c:v>
                </c:pt>
                <c:pt idx="2400">
                  <c:v>0.43652819999999998</c:v>
                </c:pt>
                <c:pt idx="2401">
                  <c:v>0.43662600000000001</c:v>
                </c:pt>
                <c:pt idx="2402">
                  <c:v>0.43788310000000003</c:v>
                </c:pt>
                <c:pt idx="2403">
                  <c:v>0.44134139999999999</c:v>
                </c:pt>
                <c:pt idx="2404">
                  <c:v>0.44737840000000001</c:v>
                </c:pt>
                <c:pt idx="2405">
                  <c:v>0.4542814</c:v>
                </c:pt>
                <c:pt idx="2406">
                  <c:v>0.45917469999999999</c:v>
                </c:pt>
                <c:pt idx="2407">
                  <c:v>0.46101700000000001</c:v>
                </c:pt>
                <c:pt idx="2408">
                  <c:v>0.46075549999999998</c:v>
                </c:pt>
                <c:pt idx="2409">
                  <c:v>0.45961859999999999</c:v>
                </c:pt>
                <c:pt idx="2410">
                  <c:v>0.45836739999999998</c:v>
                </c:pt>
                <c:pt idx="2411">
                  <c:v>0.45738519999999999</c:v>
                </c:pt>
                <c:pt idx="2412">
                  <c:v>0.45682099999999998</c:v>
                </c:pt>
                <c:pt idx="2413">
                  <c:v>0.45672990000000002</c:v>
                </c:pt>
                <c:pt idx="2414">
                  <c:v>0.4571055</c:v>
                </c:pt>
                <c:pt idx="2415">
                  <c:v>0.45788040000000002</c:v>
                </c:pt>
                <c:pt idx="2416">
                  <c:v>0.45892090000000002</c:v>
                </c:pt>
                <c:pt idx="2417">
                  <c:v>0.46003909999999998</c:v>
                </c:pt>
                <c:pt idx="2418">
                  <c:v>0.46106029999999998</c:v>
                </c:pt>
                <c:pt idx="2419">
                  <c:v>0.46186319999999997</c:v>
                </c:pt>
                <c:pt idx="2420">
                  <c:v>0.46242299999999997</c:v>
                </c:pt>
                <c:pt idx="2421">
                  <c:v>0.46280379999999999</c:v>
                </c:pt>
                <c:pt idx="2422">
                  <c:v>0.4631478</c:v>
                </c:pt>
                <c:pt idx="2423">
                  <c:v>0.46365729999999999</c:v>
                </c:pt>
                <c:pt idx="2424">
                  <c:v>0.46455449999999998</c:v>
                </c:pt>
                <c:pt idx="2425">
                  <c:v>0.46602310000000002</c:v>
                </c:pt>
                <c:pt idx="2426">
                  <c:v>0.46806209999999998</c:v>
                </c:pt>
                <c:pt idx="2427">
                  <c:v>0.47039999999999998</c:v>
                </c:pt>
                <c:pt idx="2428">
                  <c:v>0.47256049999999999</c:v>
                </c:pt>
                <c:pt idx="2429">
                  <c:v>0.47413319999999998</c:v>
                </c:pt>
                <c:pt idx="2430">
                  <c:v>0.47496179999999999</c:v>
                </c:pt>
                <c:pt idx="2431">
                  <c:v>0.47512690000000002</c:v>
                </c:pt>
                <c:pt idx="2432">
                  <c:v>0.4748407</c:v>
                </c:pt>
                <c:pt idx="2433">
                  <c:v>0.4743425</c:v>
                </c:pt>
                <c:pt idx="2434">
                  <c:v>0.47386919999999999</c:v>
                </c:pt>
                <c:pt idx="2435">
                  <c:v>0.47362090000000001</c:v>
                </c:pt>
                <c:pt idx="2436">
                  <c:v>0.47377750000000002</c:v>
                </c:pt>
                <c:pt idx="2437">
                  <c:v>0.47449619999999998</c:v>
                </c:pt>
                <c:pt idx="2438">
                  <c:v>0.47587699999999999</c:v>
                </c:pt>
                <c:pt idx="2439">
                  <c:v>0.4778906</c:v>
                </c:pt>
                <c:pt idx="2440">
                  <c:v>0.48029379999999999</c:v>
                </c:pt>
                <c:pt idx="2441">
                  <c:v>0.48267719999999997</c:v>
                </c:pt>
                <c:pt idx="2442">
                  <c:v>0.4846434</c:v>
                </c:pt>
                <c:pt idx="2443">
                  <c:v>0.48600969999999999</c:v>
                </c:pt>
                <c:pt idx="2444">
                  <c:v>0.48681819999999998</c:v>
                </c:pt>
                <c:pt idx="2445">
                  <c:v>0.48722300000000002</c:v>
                </c:pt>
                <c:pt idx="2446">
                  <c:v>0.4873979</c:v>
                </c:pt>
                <c:pt idx="2447">
                  <c:v>0.48749320000000002</c:v>
                </c:pt>
                <c:pt idx="2448">
                  <c:v>0.48764590000000002</c:v>
                </c:pt>
                <c:pt idx="2449">
                  <c:v>0.48796539999999999</c:v>
                </c:pt>
                <c:pt idx="2450">
                  <c:v>0.48851349999999999</c:v>
                </c:pt>
                <c:pt idx="2451">
                  <c:v>0.48929020000000001</c:v>
                </c:pt>
                <c:pt idx="2452">
                  <c:v>0.49022500000000002</c:v>
                </c:pt>
                <c:pt idx="2453">
                  <c:v>0.49121029999999999</c:v>
                </c:pt>
                <c:pt idx="2454">
                  <c:v>0.49213750000000001</c:v>
                </c:pt>
                <c:pt idx="2455">
                  <c:v>0.49295369999999999</c:v>
                </c:pt>
                <c:pt idx="2456">
                  <c:v>0.49367480000000002</c:v>
                </c:pt>
                <c:pt idx="2457">
                  <c:v>0.4943709</c:v>
                </c:pt>
                <c:pt idx="2458">
                  <c:v>0.49511840000000001</c:v>
                </c:pt>
                <c:pt idx="2459">
                  <c:v>0.49595660000000003</c:v>
                </c:pt>
                <c:pt idx="2460">
                  <c:v>0.4968631</c:v>
                </c:pt>
                <c:pt idx="2461">
                  <c:v>0.49776900000000002</c:v>
                </c:pt>
                <c:pt idx="2462">
                  <c:v>0.49859759999999997</c:v>
                </c:pt>
                <c:pt idx="2463">
                  <c:v>0.49931110000000001</c:v>
                </c:pt>
                <c:pt idx="2464">
                  <c:v>0.49993579999999999</c:v>
                </c:pt>
                <c:pt idx="2465">
                  <c:v>0.50055240000000001</c:v>
                </c:pt>
                <c:pt idx="2466">
                  <c:v>0.50125500000000001</c:v>
                </c:pt>
                <c:pt idx="2467">
                  <c:v>0.50209619999999999</c:v>
                </c:pt>
                <c:pt idx="2468">
                  <c:v>0.50305900000000003</c:v>
                </c:pt>
                <c:pt idx="2469">
                  <c:v>0.50405940000000005</c:v>
                </c:pt>
                <c:pt idx="2470">
                  <c:v>0.50499810000000001</c:v>
                </c:pt>
                <c:pt idx="2471">
                  <c:v>0.50580530000000001</c:v>
                </c:pt>
                <c:pt idx="2472">
                  <c:v>0.50648570000000004</c:v>
                </c:pt>
                <c:pt idx="2473">
                  <c:v>0.50711019999999996</c:v>
                </c:pt>
                <c:pt idx="2474">
                  <c:v>0.50778440000000002</c:v>
                </c:pt>
                <c:pt idx="2475">
                  <c:v>0.50858769999999998</c:v>
                </c:pt>
                <c:pt idx="2476">
                  <c:v>0.50953190000000004</c:v>
                </c:pt>
                <c:pt idx="2477">
                  <c:v>0.51055649999999997</c:v>
                </c:pt>
                <c:pt idx="2478">
                  <c:v>0.51156460000000004</c:v>
                </c:pt>
                <c:pt idx="2479">
                  <c:v>0.51247860000000001</c:v>
                </c:pt>
                <c:pt idx="2480">
                  <c:v>0.51327979999999995</c:v>
                </c:pt>
                <c:pt idx="2481">
                  <c:v>0.51401509999999995</c:v>
                </c:pt>
                <c:pt idx="2482">
                  <c:v>0.51475800000000005</c:v>
                </c:pt>
                <c:pt idx="2483">
                  <c:v>0.51556060000000004</c:v>
                </c:pt>
                <c:pt idx="2484">
                  <c:v>0.51641510000000002</c:v>
                </c:pt>
                <c:pt idx="2485">
                  <c:v>0.51726170000000005</c:v>
                </c:pt>
                <c:pt idx="2486">
                  <c:v>0.51802479999999995</c:v>
                </c:pt>
                <c:pt idx="2487">
                  <c:v>0.51866679999999998</c:v>
                </c:pt>
                <c:pt idx="2488">
                  <c:v>0.51921479999999998</c:v>
                </c:pt>
                <c:pt idx="2489">
                  <c:v>0.51975890000000002</c:v>
                </c:pt>
                <c:pt idx="2490">
                  <c:v>0.52040439999999999</c:v>
                </c:pt>
                <c:pt idx="2491">
                  <c:v>0.52122380000000001</c:v>
                </c:pt>
                <c:pt idx="2492">
                  <c:v>0.52221090000000003</c:v>
                </c:pt>
                <c:pt idx="2493">
                  <c:v>0.52328399999999997</c:v>
                </c:pt>
                <c:pt idx="2494">
                  <c:v>0.52431799999999995</c:v>
                </c:pt>
                <c:pt idx="2495">
                  <c:v>0.52521090000000004</c:v>
                </c:pt>
                <c:pt idx="2496">
                  <c:v>0.52593270000000003</c:v>
                </c:pt>
                <c:pt idx="2497">
                  <c:v>0.52653030000000001</c:v>
                </c:pt>
                <c:pt idx="2498">
                  <c:v>0.52709110000000003</c:v>
                </c:pt>
                <c:pt idx="2499">
                  <c:v>0.52768360000000003</c:v>
                </c:pt>
                <c:pt idx="2500">
                  <c:v>0.5283234</c:v>
                </c:pt>
                <c:pt idx="2501">
                  <c:v>0.52896759999999998</c:v>
                </c:pt>
                <c:pt idx="2502">
                  <c:v>0.52955370000000002</c:v>
                </c:pt>
                <c:pt idx="2503">
                  <c:v>0.53004229999999997</c:v>
                </c:pt>
                <c:pt idx="2504">
                  <c:v>0.53045520000000002</c:v>
                </c:pt>
                <c:pt idx="2505">
                  <c:v>0.53086909999999998</c:v>
                </c:pt>
                <c:pt idx="2506">
                  <c:v>0.53137979999999996</c:v>
                </c:pt>
                <c:pt idx="2507">
                  <c:v>0.53203549999999999</c:v>
                </c:pt>
                <c:pt idx="2508">
                  <c:v>0.53280190000000005</c:v>
                </c:pt>
                <c:pt idx="2509">
                  <c:v>0.53356499999999996</c:v>
                </c:pt>
                <c:pt idx="2510">
                  <c:v>0.53419519999999998</c:v>
                </c:pt>
                <c:pt idx="2511">
                  <c:v>0.53460660000000004</c:v>
                </c:pt>
                <c:pt idx="2512">
                  <c:v>0.53479790000000005</c:v>
                </c:pt>
                <c:pt idx="2513">
                  <c:v>0.53483849999999999</c:v>
                </c:pt>
                <c:pt idx="2514">
                  <c:v>0.53481979999999996</c:v>
                </c:pt>
                <c:pt idx="2515">
                  <c:v>0.53479540000000003</c:v>
                </c:pt>
                <c:pt idx="2516">
                  <c:v>0.53475170000000005</c:v>
                </c:pt>
                <c:pt idx="2517">
                  <c:v>0.53462520000000002</c:v>
                </c:pt>
                <c:pt idx="2518">
                  <c:v>0.53435310000000003</c:v>
                </c:pt>
                <c:pt idx="2519">
                  <c:v>0.53393199999999996</c:v>
                </c:pt>
                <c:pt idx="2520">
                  <c:v>0.53346879999999997</c:v>
                </c:pt>
                <c:pt idx="2521">
                  <c:v>0.53319130000000003</c:v>
                </c:pt>
                <c:pt idx="2522">
                  <c:v>0.53337460000000003</c:v>
                </c:pt>
                <c:pt idx="2523">
                  <c:v>0.53420049999999997</c:v>
                </c:pt>
                <c:pt idx="2524">
                  <c:v>0.5355337</c:v>
                </c:pt>
                <c:pt idx="2525">
                  <c:v>0.53689529999999996</c:v>
                </c:pt>
                <c:pt idx="2526">
                  <c:v>0.53769020000000001</c:v>
                </c:pt>
                <c:pt idx="2527">
                  <c:v>0.53761320000000001</c:v>
                </c:pt>
                <c:pt idx="2528">
                  <c:v>0.53675269999999997</c:v>
                </c:pt>
                <c:pt idx="2529">
                  <c:v>0.53542650000000003</c:v>
                </c:pt>
                <c:pt idx="2530">
                  <c:v>0.53396739999999998</c:v>
                </c:pt>
                <c:pt idx="2531">
                  <c:v>0.53260459999999998</c:v>
                </c:pt>
                <c:pt idx="2532">
                  <c:v>0.53145359999999997</c:v>
                </c:pt>
                <c:pt idx="2533">
                  <c:v>0.53051429999999999</c:v>
                </c:pt>
                <c:pt idx="2534">
                  <c:v>0.52972249999999999</c:v>
                </c:pt>
                <c:pt idx="2535">
                  <c:v>0.52899719999999995</c:v>
                </c:pt>
                <c:pt idx="2536">
                  <c:v>0.52829170000000003</c:v>
                </c:pt>
                <c:pt idx="2537">
                  <c:v>0.52760770000000001</c:v>
                </c:pt>
                <c:pt idx="2538">
                  <c:v>0.52696460000000001</c:v>
                </c:pt>
                <c:pt idx="2539">
                  <c:v>0.52634060000000005</c:v>
                </c:pt>
                <c:pt idx="2540">
                  <c:v>0.52563599999999999</c:v>
                </c:pt>
                <c:pt idx="2541">
                  <c:v>0.52471299999999998</c:v>
                </c:pt>
                <c:pt idx="2542">
                  <c:v>0.52348300000000003</c:v>
                </c:pt>
                <c:pt idx="2543">
                  <c:v>0.52194779999999996</c:v>
                </c:pt>
                <c:pt idx="2544">
                  <c:v>0.52021890000000004</c:v>
                </c:pt>
                <c:pt idx="2545">
                  <c:v>0.51846820000000005</c:v>
                </c:pt>
                <c:pt idx="2546">
                  <c:v>0.51687970000000005</c:v>
                </c:pt>
                <c:pt idx="2547">
                  <c:v>0.51554489999999997</c:v>
                </c:pt>
                <c:pt idx="2548">
                  <c:v>0.51440439999999998</c:v>
                </c:pt>
                <c:pt idx="2549">
                  <c:v>0.51325419999999999</c:v>
                </c:pt>
                <c:pt idx="2550">
                  <c:v>0.51186350000000003</c:v>
                </c:pt>
                <c:pt idx="2551">
                  <c:v>0.51010900000000003</c:v>
                </c:pt>
                <c:pt idx="2552">
                  <c:v>0.50801770000000002</c:v>
                </c:pt>
                <c:pt idx="2553">
                  <c:v>0.50573769999999996</c:v>
                </c:pt>
                <c:pt idx="2554">
                  <c:v>0.50344120000000003</c:v>
                </c:pt>
                <c:pt idx="2555">
                  <c:v>0.50125810000000004</c:v>
                </c:pt>
                <c:pt idx="2556">
                  <c:v>0.49921599999999999</c:v>
                </c:pt>
                <c:pt idx="2557">
                  <c:v>0.49725330000000001</c:v>
                </c:pt>
                <c:pt idx="2558">
                  <c:v>0.49526589999999998</c:v>
                </c:pt>
                <c:pt idx="2559">
                  <c:v>0.49317050000000001</c:v>
                </c:pt>
                <c:pt idx="2560">
                  <c:v>0.49097429999999997</c:v>
                </c:pt>
                <c:pt idx="2561">
                  <c:v>0.48882199999999998</c:v>
                </c:pt>
                <c:pt idx="2562">
                  <c:v>0.48695050000000001</c:v>
                </c:pt>
                <c:pt idx="2563">
                  <c:v>0.48553469999999999</c:v>
                </c:pt>
                <c:pt idx="2564">
                  <c:v>0.48443700000000001</c:v>
                </c:pt>
                <c:pt idx="2565">
                  <c:v>0.48322860000000001</c:v>
                </c:pt>
                <c:pt idx="2566">
                  <c:v>0.48145510000000002</c:v>
                </c:pt>
                <c:pt idx="2567">
                  <c:v>0.47900009999999998</c:v>
                </c:pt>
                <c:pt idx="2568">
                  <c:v>0.47608109999999998</c:v>
                </c:pt>
                <c:pt idx="2569">
                  <c:v>0.47302169999999999</c:v>
                </c:pt>
                <c:pt idx="2570">
                  <c:v>0.47008680000000003</c:v>
                </c:pt>
                <c:pt idx="2571">
                  <c:v>0.4673929</c:v>
                </c:pt>
                <c:pt idx="2572">
                  <c:v>0.46492630000000001</c:v>
                </c:pt>
                <c:pt idx="2573">
                  <c:v>0.46255760000000001</c:v>
                </c:pt>
                <c:pt idx="2574">
                  <c:v>0.46011960000000002</c:v>
                </c:pt>
                <c:pt idx="2575">
                  <c:v>0.45748529999999998</c:v>
                </c:pt>
                <c:pt idx="2576">
                  <c:v>0.45463769999999998</c:v>
                </c:pt>
                <c:pt idx="2577">
                  <c:v>0.4516636</c:v>
                </c:pt>
                <c:pt idx="2578">
                  <c:v>0.44871670000000002</c:v>
                </c:pt>
                <c:pt idx="2579">
                  <c:v>0.4459263</c:v>
                </c:pt>
                <c:pt idx="2580">
                  <c:v>0.44334810000000002</c:v>
                </c:pt>
                <c:pt idx="2581">
                  <c:v>0.4409575</c:v>
                </c:pt>
                <c:pt idx="2582">
                  <c:v>0.43866490000000002</c:v>
                </c:pt>
                <c:pt idx="2583">
                  <c:v>0.43637300000000001</c:v>
                </c:pt>
                <c:pt idx="2584">
                  <c:v>0.43403890000000001</c:v>
                </c:pt>
                <c:pt idx="2585">
                  <c:v>0.43171949999999998</c:v>
                </c:pt>
                <c:pt idx="2586">
                  <c:v>0.4295312</c:v>
                </c:pt>
                <c:pt idx="2587">
                  <c:v>0.42751220000000001</c:v>
                </c:pt>
                <c:pt idx="2588">
                  <c:v>0.42553960000000002</c:v>
                </c:pt>
                <c:pt idx="2589">
                  <c:v>0.42335889999999998</c:v>
                </c:pt>
                <c:pt idx="2590">
                  <c:v>0.420788</c:v>
                </c:pt>
                <c:pt idx="2591">
                  <c:v>0.41783559999999997</c:v>
                </c:pt>
                <c:pt idx="2592">
                  <c:v>0.41464190000000001</c:v>
                </c:pt>
                <c:pt idx="2593">
                  <c:v>0.41140779999999999</c:v>
                </c:pt>
                <c:pt idx="2594">
                  <c:v>0.40830240000000001</c:v>
                </c:pt>
                <c:pt idx="2595">
                  <c:v>0.40550069999999999</c:v>
                </c:pt>
                <c:pt idx="2596">
                  <c:v>0.4031401</c:v>
                </c:pt>
                <c:pt idx="2597">
                  <c:v>0.40130159999999998</c:v>
                </c:pt>
                <c:pt idx="2598">
                  <c:v>0.39994980000000002</c:v>
                </c:pt>
                <c:pt idx="2599">
                  <c:v>0.39880480000000001</c:v>
                </c:pt>
                <c:pt idx="2600">
                  <c:v>0.39738449999999997</c:v>
                </c:pt>
                <c:pt idx="2601">
                  <c:v>0.3953257</c:v>
                </c:pt>
                <c:pt idx="2602">
                  <c:v>0.39278920000000001</c:v>
                </c:pt>
                <c:pt idx="2603">
                  <c:v>0.39012340000000001</c:v>
                </c:pt>
                <c:pt idx="2604">
                  <c:v>0.38747589999999998</c:v>
                </c:pt>
                <c:pt idx="2605">
                  <c:v>0.38483210000000001</c:v>
                </c:pt>
                <c:pt idx="2606">
                  <c:v>0.38213150000000001</c:v>
                </c:pt>
                <c:pt idx="2607">
                  <c:v>0.37934630000000003</c:v>
                </c:pt>
                <c:pt idx="2608">
                  <c:v>0.37649909999999998</c:v>
                </c:pt>
                <c:pt idx="2609">
                  <c:v>0.37366050000000001</c:v>
                </c:pt>
                <c:pt idx="2610">
                  <c:v>0.37092199999999997</c:v>
                </c:pt>
                <c:pt idx="2611">
                  <c:v>0.36833830000000001</c:v>
                </c:pt>
                <c:pt idx="2612">
                  <c:v>0.36591760000000001</c:v>
                </c:pt>
                <c:pt idx="2613">
                  <c:v>0.3636163</c:v>
                </c:pt>
                <c:pt idx="2614">
                  <c:v>0.36136489999999999</c:v>
                </c:pt>
                <c:pt idx="2615">
                  <c:v>0.35911409999999999</c:v>
                </c:pt>
                <c:pt idx="2616">
                  <c:v>0.3568732</c:v>
                </c:pt>
                <c:pt idx="2617">
                  <c:v>0.354709</c:v>
                </c:pt>
                <c:pt idx="2618">
                  <c:v>0.35271970000000002</c:v>
                </c:pt>
                <c:pt idx="2619">
                  <c:v>0.35095549999999998</c:v>
                </c:pt>
                <c:pt idx="2620">
                  <c:v>0.34936329999999999</c:v>
                </c:pt>
                <c:pt idx="2621">
                  <c:v>0.34777330000000001</c:v>
                </c:pt>
                <c:pt idx="2622">
                  <c:v>0.34600409999999998</c:v>
                </c:pt>
                <c:pt idx="2623">
                  <c:v>0.34397489999999997</c:v>
                </c:pt>
                <c:pt idx="2624">
                  <c:v>0.34172039999999998</c:v>
                </c:pt>
                <c:pt idx="2625">
                  <c:v>0.33935929999999997</c:v>
                </c:pt>
                <c:pt idx="2626">
                  <c:v>0.33701950000000003</c:v>
                </c:pt>
                <c:pt idx="2627">
                  <c:v>0.33481460000000002</c:v>
                </c:pt>
                <c:pt idx="2628">
                  <c:v>0.33279989999999998</c:v>
                </c:pt>
                <c:pt idx="2629">
                  <c:v>0.33097670000000001</c:v>
                </c:pt>
                <c:pt idx="2630">
                  <c:v>0.32931009999999999</c:v>
                </c:pt>
                <c:pt idx="2631">
                  <c:v>0.32775310000000002</c:v>
                </c:pt>
                <c:pt idx="2632">
                  <c:v>0.32628360000000001</c:v>
                </c:pt>
                <c:pt idx="2633">
                  <c:v>0.32491730000000002</c:v>
                </c:pt>
                <c:pt idx="2634">
                  <c:v>0.32368720000000001</c:v>
                </c:pt>
                <c:pt idx="2635">
                  <c:v>0.3225729</c:v>
                </c:pt>
                <c:pt idx="2636">
                  <c:v>0.321463</c:v>
                </c:pt>
                <c:pt idx="2637">
                  <c:v>0.32021680000000002</c:v>
                </c:pt>
                <c:pt idx="2638">
                  <c:v>0.31872679999999998</c:v>
                </c:pt>
                <c:pt idx="2639">
                  <c:v>0.3169843</c:v>
                </c:pt>
                <c:pt idx="2640">
                  <c:v>0.31507459999999998</c:v>
                </c:pt>
                <c:pt idx="2641">
                  <c:v>0.31315910000000002</c:v>
                </c:pt>
                <c:pt idx="2642">
                  <c:v>0.3114344</c:v>
                </c:pt>
                <c:pt idx="2643">
                  <c:v>0.31006489999999998</c:v>
                </c:pt>
                <c:pt idx="2644">
                  <c:v>0.30913990000000002</c:v>
                </c:pt>
                <c:pt idx="2645">
                  <c:v>0.3085775</c:v>
                </c:pt>
                <c:pt idx="2646">
                  <c:v>0.30813259999999998</c:v>
                </c:pt>
                <c:pt idx="2647">
                  <c:v>0.30749179999999998</c:v>
                </c:pt>
                <c:pt idx="2648">
                  <c:v>0.30648690000000001</c:v>
                </c:pt>
                <c:pt idx="2649">
                  <c:v>0.3051606</c:v>
                </c:pt>
                <c:pt idx="2650">
                  <c:v>0.30368279999999997</c:v>
                </c:pt>
                <c:pt idx="2651">
                  <c:v>0.30223250000000002</c:v>
                </c:pt>
                <c:pt idx="2652">
                  <c:v>0.30092239999999998</c:v>
                </c:pt>
                <c:pt idx="2653">
                  <c:v>0.29978719999999998</c:v>
                </c:pt>
                <c:pt idx="2654">
                  <c:v>0.29877399999999998</c:v>
                </c:pt>
                <c:pt idx="2655">
                  <c:v>0.2977747</c:v>
                </c:pt>
                <c:pt idx="2656">
                  <c:v>0.29667539999999998</c:v>
                </c:pt>
                <c:pt idx="2657">
                  <c:v>0.2954195</c:v>
                </c:pt>
                <c:pt idx="2658">
                  <c:v>0.29403889999999999</c:v>
                </c:pt>
                <c:pt idx="2659">
                  <c:v>0.29266130000000001</c:v>
                </c:pt>
                <c:pt idx="2660">
                  <c:v>0.2914754</c:v>
                </c:pt>
                <c:pt idx="2661">
                  <c:v>0.29073110000000002</c:v>
                </c:pt>
                <c:pt idx="2662">
                  <c:v>0.29069040000000002</c:v>
                </c:pt>
                <c:pt idx="2663">
                  <c:v>0.29148030000000003</c:v>
                </c:pt>
                <c:pt idx="2664">
                  <c:v>0.2928251</c:v>
                </c:pt>
                <c:pt idx="2665">
                  <c:v>0.29400929999999997</c:v>
                </c:pt>
                <c:pt idx="2666">
                  <c:v>0.29441970000000001</c:v>
                </c:pt>
                <c:pt idx="2667">
                  <c:v>0.29394920000000002</c:v>
                </c:pt>
                <c:pt idx="2668">
                  <c:v>0.29287790000000002</c:v>
                </c:pt>
                <c:pt idx="2669">
                  <c:v>0.29152270000000002</c:v>
                </c:pt>
                <c:pt idx="2670">
                  <c:v>0.2901128</c:v>
                </c:pt>
                <c:pt idx="2671">
                  <c:v>0.28878860000000001</c:v>
                </c:pt>
                <c:pt idx="2672">
                  <c:v>0.28763030000000001</c:v>
                </c:pt>
                <c:pt idx="2673">
                  <c:v>0.28669519999999998</c:v>
                </c:pt>
                <c:pt idx="2674">
                  <c:v>0.28599599999999997</c:v>
                </c:pt>
                <c:pt idx="2675">
                  <c:v>0.28549140000000001</c:v>
                </c:pt>
                <c:pt idx="2676">
                  <c:v>0.28507890000000002</c:v>
                </c:pt>
                <c:pt idx="2677">
                  <c:v>0.28462490000000001</c:v>
                </c:pt>
                <c:pt idx="2678">
                  <c:v>0.28401019999999999</c:v>
                </c:pt>
                <c:pt idx="2679">
                  <c:v>0.28316560000000002</c:v>
                </c:pt>
                <c:pt idx="2680">
                  <c:v>0.28209610000000002</c:v>
                </c:pt>
                <c:pt idx="2681">
                  <c:v>0.28086440000000001</c:v>
                </c:pt>
                <c:pt idx="2682">
                  <c:v>0.2795763</c:v>
                </c:pt>
                <c:pt idx="2683">
                  <c:v>0.27834379999999997</c:v>
                </c:pt>
                <c:pt idx="2684">
                  <c:v>0.27728829999999999</c:v>
                </c:pt>
                <c:pt idx="2685">
                  <c:v>0.27653100000000003</c:v>
                </c:pt>
                <c:pt idx="2686">
                  <c:v>0.2761613</c:v>
                </c:pt>
                <c:pt idx="2687">
                  <c:v>0.27618359999999997</c:v>
                </c:pt>
                <c:pt idx="2688">
                  <c:v>0.2764375</c:v>
                </c:pt>
                <c:pt idx="2689">
                  <c:v>0.27663490000000002</c:v>
                </c:pt>
                <c:pt idx="2690">
                  <c:v>0.27648329999999999</c:v>
                </c:pt>
                <c:pt idx="2691">
                  <c:v>0.27587200000000001</c:v>
                </c:pt>
                <c:pt idx="2692">
                  <c:v>0.27488400000000002</c:v>
                </c:pt>
                <c:pt idx="2693">
                  <c:v>0.27371889999999999</c:v>
                </c:pt>
                <c:pt idx="2694">
                  <c:v>0.27262039999999998</c:v>
                </c:pt>
                <c:pt idx="2695">
                  <c:v>0.27183370000000001</c:v>
                </c:pt>
                <c:pt idx="2696">
                  <c:v>0.2715766</c:v>
                </c:pt>
                <c:pt idx="2697">
                  <c:v>0.27186100000000002</c:v>
                </c:pt>
                <c:pt idx="2698">
                  <c:v>0.27236060000000001</c:v>
                </c:pt>
                <c:pt idx="2699">
                  <c:v>0.27251530000000002</c:v>
                </c:pt>
                <c:pt idx="2700">
                  <c:v>0.27196969999999998</c:v>
                </c:pt>
                <c:pt idx="2701">
                  <c:v>0.27074310000000001</c:v>
                </c:pt>
                <c:pt idx="2702">
                  <c:v>0.26906720000000001</c:v>
                </c:pt>
                <c:pt idx="2703">
                  <c:v>0.2672081</c:v>
                </c:pt>
                <c:pt idx="2704">
                  <c:v>0.26539420000000002</c:v>
                </c:pt>
                <c:pt idx="2705">
                  <c:v>0.26382240000000001</c:v>
                </c:pt>
                <c:pt idx="2706">
                  <c:v>0.26261640000000003</c:v>
                </c:pt>
                <c:pt idx="2707">
                  <c:v>0.26180710000000001</c:v>
                </c:pt>
                <c:pt idx="2708">
                  <c:v>0.26128180000000001</c:v>
                </c:pt>
                <c:pt idx="2709">
                  <c:v>0.26081480000000001</c:v>
                </c:pt>
                <c:pt idx="2710">
                  <c:v>0.26016070000000002</c:v>
                </c:pt>
                <c:pt idx="2711">
                  <c:v>0.25918999999999998</c:v>
                </c:pt>
                <c:pt idx="2712">
                  <c:v>0.25793719999999998</c:v>
                </c:pt>
                <c:pt idx="2713">
                  <c:v>0.2565327</c:v>
                </c:pt>
                <c:pt idx="2714">
                  <c:v>0.25511679999999998</c:v>
                </c:pt>
                <c:pt idx="2715">
                  <c:v>0.25376919999999997</c:v>
                </c:pt>
                <c:pt idx="2716">
                  <c:v>0.25250139999999999</c:v>
                </c:pt>
                <c:pt idx="2717">
                  <c:v>0.25126579999999998</c:v>
                </c:pt>
                <c:pt idx="2718">
                  <c:v>0.24999540000000001</c:v>
                </c:pt>
                <c:pt idx="2719">
                  <c:v>0.2486438</c:v>
                </c:pt>
                <c:pt idx="2720">
                  <c:v>0.24721409999999999</c:v>
                </c:pt>
                <c:pt idx="2721">
                  <c:v>0.24575159999999999</c:v>
                </c:pt>
                <c:pt idx="2722">
                  <c:v>0.24432709999999999</c:v>
                </c:pt>
                <c:pt idx="2723">
                  <c:v>0.2429954</c:v>
                </c:pt>
                <c:pt idx="2724">
                  <c:v>0.24177109999999999</c:v>
                </c:pt>
                <c:pt idx="2725">
                  <c:v>0.24062459999999999</c:v>
                </c:pt>
                <c:pt idx="2726">
                  <c:v>0.23949609999999999</c:v>
                </c:pt>
                <c:pt idx="2727">
                  <c:v>0.23833399999999999</c:v>
                </c:pt>
                <c:pt idx="2728">
                  <c:v>0.23713680000000001</c:v>
                </c:pt>
                <c:pt idx="2729">
                  <c:v>0.2359773</c:v>
                </c:pt>
                <c:pt idx="2730">
                  <c:v>0.23498849999999999</c:v>
                </c:pt>
                <c:pt idx="2731">
                  <c:v>0.2343063</c:v>
                </c:pt>
                <c:pt idx="2732">
                  <c:v>0.23397589999999999</c:v>
                </c:pt>
                <c:pt idx="2733">
                  <c:v>0.2338711</c:v>
                </c:pt>
                <c:pt idx="2734">
                  <c:v>0.23369970000000001</c:v>
                </c:pt>
                <c:pt idx="2735">
                  <c:v>0.23318610000000001</c:v>
                </c:pt>
                <c:pt idx="2736">
                  <c:v>0.23221149999999999</c:v>
                </c:pt>
                <c:pt idx="2737">
                  <c:v>0.23085320000000001</c:v>
                </c:pt>
                <c:pt idx="2738">
                  <c:v>0.22927739999999999</c:v>
                </c:pt>
                <c:pt idx="2739">
                  <c:v>0.2276347</c:v>
                </c:pt>
                <c:pt idx="2740">
                  <c:v>0.2260219</c:v>
                </c:pt>
                <c:pt idx="2741">
                  <c:v>0.22448100000000001</c:v>
                </c:pt>
                <c:pt idx="2742">
                  <c:v>0.22303519999999999</c:v>
                </c:pt>
                <c:pt idx="2743">
                  <c:v>0.22169720000000001</c:v>
                </c:pt>
                <c:pt idx="2744">
                  <c:v>0.2204747</c:v>
                </c:pt>
                <c:pt idx="2745">
                  <c:v>0.2193716</c:v>
                </c:pt>
                <c:pt idx="2746">
                  <c:v>0.21837239999999999</c:v>
                </c:pt>
                <c:pt idx="2747">
                  <c:v>0.21743879999999999</c:v>
                </c:pt>
                <c:pt idx="2748">
                  <c:v>0.21650990000000001</c:v>
                </c:pt>
                <c:pt idx="2749">
                  <c:v>0.2155271</c:v>
                </c:pt>
                <c:pt idx="2750">
                  <c:v>0.2144557</c:v>
                </c:pt>
                <c:pt idx="2751">
                  <c:v>0.2132974</c:v>
                </c:pt>
                <c:pt idx="2752">
                  <c:v>0.2120911</c:v>
                </c:pt>
                <c:pt idx="2753">
                  <c:v>0.21089820000000001</c:v>
                </c:pt>
                <c:pt idx="2754">
                  <c:v>0.20978550000000001</c:v>
                </c:pt>
                <c:pt idx="2755">
                  <c:v>0.2087936</c:v>
                </c:pt>
                <c:pt idx="2756">
                  <c:v>0.20792430000000001</c:v>
                </c:pt>
                <c:pt idx="2757">
                  <c:v>0.2071316</c:v>
                </c:pt>
                <c:pt idx="2758">
                  <c:v>0.2063411</c:v>
                </c:pt>
                <c:pt idx="2759">
                  <c:v>0.20547380000000001</c:v>
                </c:pt>
                <c:pt idx="2760">
                  <c:v>0.2044859</c:v>
                </c:pt>
                <c:pt idx="2761">
                  <c:v>0.2033895</c:v>
                </c:pt>
                <c:pt idx="2762">
                  <c:v>0.20225560000000001</c:v>
                </c:pt>
                <c:pt idx="2763">
                  <c:v>0.20120299999999999</c:v>
                </c:pt>
                <c:pt idx="2764">
                  <c:v>0.2003694</c:v>
                </c:pt>
                <c:pt idx="2765">
                  <c:v>0.1999061</c:v>
                </c:pt>
                <c:pt idx="2766">
                  <c:v>0.19990669999999999</c:v>
                </c:pt>
                <c:pt idx="2767">
                  <c:v>0.2003075</c:v>
                </c:pt>
                <c:pt idx="2768">
                  <c:v>0.20078869999999999</c:v>
                </c:pt>
                <c:pt idx="2769">
                  <c:v>0.20091919999999999</c:v>
                </c:pt>
                <c:pt idx="2770">
                  <c:v>0.20045930000000001</c:v>
                </c:pt>
                <c:pt idx="2771">
                  <c:v>0.19944129999999999</c:v>
                </c:pt>
                <c:pt idx="2772">
                  <c:v>0.19806109999999999</c:v>
                </c:pt>
                <c:pt idx="2773">
                  <c:v>0.196522</c:v>
                </c:pt>
                <c:pt idx="2774">
                  <c:v>0.19500120000000001</c:v>
                </c:pt>
                <c:pt idx="2775">
                  <c:v>0.19363610000000001</c:v>
                </c:pt>
                <c:pt idx="2776">
                  <c:v>0.19253719999999999</c:v>
                </c:pt>
                <c:pt idx="2777">
                  <c:v>0.19178539999999999</c:v>
                </c:pt>
                <c:pt idx="2778">
                  <c:v>0.19137950000000001</c:v>
                </c:pt>
                <c:pt idx="2779">
                  <c:v>0.19121270000000001</c:v>
                </c:pt>
                <c:pt idx="2780">
                  <c:v>0.1910897</c:v>
                </c:pt>
                <c:pt idx="2781">
                  <c:v>0.190835</c:v>
                </c:pt>
                <c:pt idx="2782">
                  <c:v>0.19036739999999999</c:v>
                </c:pt>
                <c:pt idx="2783">
                  <c:v>0.189725</c:v>
                </c:pt>
                <c:pt idx="2784">
                  <c:v>0.1890163</c:v>
                </c:pt>
                <c:pt idx="2785">
                  <c:v>0.18836130000000001</c:v>
                </c:pt>
                <c:pt idx="2786">
                  <c:v>0.18783459999999999</c:v>
                </c:pt>
                <c:pt idx="2787">
                  <c:v>0.1874342</c:v>
                </c:pt>
                <c:pt idx="2788">
                  <c:v>0.1870898</c:v>
                </c:pt>
                <c:pt idx="2789">
                  <c:v>0.1867026</c:v>
                </c:pt>
                <c:pt idx="2790">
                  <c:v>0.18620419999999999</c:v>
                </c:pt>
                <c:pt idx="2791">
                  <c:v>0.18558669999999999</c:v>
                </c:pt>
                <c:pt idx="2792">
                  <c:v>0.18490909999999999</c:v>
                </c:pt>
                <c:pt idx="2793">
                  <c:v>0.18426190000000001</c:v>
                </c:pt>
                <c:pt idx="2794">
                  <c:v>0.18373709999999999</c:v>
                </c:pt>
                <c:pt idx="2795">
                  <c:v>0.1833832</c:v>
                </c:pt>
                <c:pt idx="2796">
                  <c:v>0.18318999999999999</c:v>
                </c:pt>
                <c:pt idx="2797">
                  <c:v>0.18309810000000001</c:v>
                </c:pt>
                <c:pt idx="2798">
                  <c:v>0.18304290000000001</c:v>
                </c:pt>
                <c:pt idx="2799">
                  <c:v>0.18299979999999999</c:v>
                </c:pt>
                <c:pt idx="2800">
                  <c:v>0.1830012</c:v>
                </c:pt>
                <c:pt idx="2801">
                  <c:v>0.18310670000000001</c:v>
                </c:pt>
                <c:pt idx="2802">
                  <c:v>0.1833409</c:v>
                </c:pt>
                <c:pt idx="2803">
                  <c:v>0.18363689999999999</c:v>
                </c:pt>
                <c:pt idx="2804">
                  <c:v>0.1838494</c:v>
                </c:pt>
                <c:pt idx="2805">
                  <c:v>0.1838196</c:v>
                </c:pt>
                <c:pt idx="2806">
                  <c:v>0.18345819999999999</c:v>
                </c:pt>
                <c:pt idx="2807">
                  <c:v>0.18278939999999999</c:v>
                </c:pt>
                <c:pt idx="2808">
                  <c:v>0.18192449999999999</c:v>
                </c:pt>
                <c:pt idx="2809">
                  <c:v>0.18102219999999999</c:v>
                </c:pt>
                <c:pt idx="2810">
                  <c:v>0.18023110000000001</c:v>
                </c:pt>
                <c:pt idx="2811">
                  <c:v>0.17967920000000001</c:v>
                </c:pt>
                <c:pt idx="2812">
                  <c:v>0.17943729999999999</c:v>
                </c:pt>
                <c:pt idx="2813">
                  <c:v>0.17949380000000001</c:v>
                </c:pt>
                <c:pt idx="2814">
                  <c:v>0.1797417</c:v>
                </c:pt>
                <c:pt idx="2815">
                  <c:v>0.18000559999999999</c:v>
                </c:pt>
                <c:pt idx="2816">
                  <c:v>0.18012400000000001</c:v>
                </c:pt>
                <c:pt idx="2817">
                  <c:v>0.180005</c:v>
                </c:pt>
                <c:pt idx="2818">
                  <c:v>0.1796614</c:v>
                </c:pt>
                <c:pt idx="2819">
                  <c:v>0.17917459999999999</c:v>
                </c:pt>
                <c:pt idx="2820">
                  <c:v>0.1786595</c:v>
                </c:pt>
                <c:pt idx="2821">
                  <c:v>0.17822579999999999</c:v>
                </c:pt>
                <c:pt idx="2822">
                  <c:v>0.17796200000000001</c:v>
                </c:pt>
                <c:pt idx="2823">
                  <c:v>0.17793049999999999</c:v>
                </c:pt>
                <c:pt idx="2824">
                  <c:v>0.17814160000000001</c:v>
                </c:pt>
                <c:pt idx="2825">
                  <c:v>0.1785351</c:v>
                </c:pt>
                <c:pt idx="2826">
                  <c:v>0.1789751</c:v>
                </c:pt>
                <c:pt idx="2827">
                  <c:v>0.17930170000000001</c:v>
                </c:pt>
                <c:pt idx="2828">
                  <c:v>0.1793882</c:v>
                </c:pt>
                <c:pt idx="2829">
                  <c:v>0.1791828</c:v>
                </c:pt>
                <c:pt idx="2830">
                  <c:v>0.17871790000000001</c:v>
                </c:pt>
                <c:pt idx="2831">
                  <c:v>0.1780834</c:v>
                </c:pt>
                <c:pt idx="2832">
                  <c:v>0.1774027</c:v>
                </c:pt>
                <c:pt idx="2833">
                  <c:v>0.1767948</c:v>
                </c:pt>
                <c:pt idx="2834">
                  <c:v>0.17636370000000001</c:v>
                </c:pt>
                <c:pt idx="2835">
                  <c:v>0.17616509999999999</c:v>
                </c:pt>
                <c:pt idx="2836">
                  <c:v>0.17618259999999999</c:v>
                </c:pt>
                <c:pt idx="2837">
                  <c:v>0.176318</c:v>
                </c:pt>
                <c:pt idx="2838">
                  <c:v>0.17642079999999999</c:v>
                </c:pt>
                <c:pt idx="2839">
                  <c:v>0.17636479999999999</c:v>
                </c:pt>
                <c:pt idx="2840">
                  <c:v>0.1760989</c:v>
                </c:pt>
                <c:pt idx="2841">
                  <c:v>0.17568110000000001</c:v>
                </c:pt>
                <c:pt idx="2842">
                  <c:v>0.1752445</c:v>
                </c:pt>
                <c:pt idx="2843">
                  <c:v>0.17496990000000001</c:v>
                </c:pt>
                <c:pt idx="2844">
                  <c:v>0.1750197</c:v>
                </c:pt>
                <c:pt idx="2845">
                  <c:v>0.17547660000000001</c:v>
                </c:pt>
                <c:pt idx="2846">
                  <c:v>0.17627770000000001</c:v>
                </c:pt>
                <c:pt idx="2847">
                  <c:v>0.17719969999999999</c:v>
                </c:pt>
                <c:pt idx="2848">
                  <c:v>0.1779599</c:v>
                </c:pt>
                <c:pt idx="2849">
                  <c:v>0.1783584</c:v>
                </c:pt>
                <c:pt idx="2850">
                  <c:v>0.1783767</c:v>
                </c:pt>
                <c:pt idx="2851">
                  <c:v>0.178121</c:v>
                </c:pt>
                <c:pt idx="2852">
                  <c:v>0.17773040000000001</c:v>
                </c:pt>
                <c:pt idx="2853">
                  <c:v>0.1773062</c:v>
                </c:pt>
                <c:pt idx="2854">
                  <c:v>0.1768991</c:v>
                </c:pt>
                <c:pt idx="2855">
                  <c:v>0.17651819999999999</c:v>
                </c:pt>
                <c:pt idx="2856">
                  <c:v>0.1761518</c:v>
                </c:pt>
                <c:pt idx="2857">
                  <c:v>0.175791</c:v>
                </c:pt>
                <c:pt idx="2858">
                  <c:v>0.17544709999999999</c:v>
                </c:pt>
                <c:pt idx="2859">
                  <c:v>0.17515020000000001</c:v>
                </c:pt>
                <c:pt idx="2860">
                  <c:v>0.1749455</c:v>
                </c:pt>
                <c:pt idx="2861">
                  <c:v>0.17487320000000001</c:v>
                </c:pt>
                <c:pt idx="2862">
                  <c:v>0.1749454</c:v>
                </c:pt>
                <c:pt idx="2863">
                  <c:v>0.17513239999999999</c:v>
                </c:pt>
                <c:pt idx="2864">
                  <c:v>0.1753605</c:v>
                </c:pt>
                <c:pt idx="2865">
                  <c:v>0.17554320000000001</c:v>
                </c:pt>
                <c:pt idx="2866">
                  <c:v>0.1756103</c:v>
                </c:pt>
                <c:pt idx="2867">
                  <c:v>0.17554259999999999</c:v>
                </c:pt>
                <c:pt idx="2868">
                  <c:v>0.17537140000000001</c:v>
                </c:pt>
                <c:pt idx="2869">
                  <c:v>0.1751636</c:v>
                </c:pt>
                <c:pt idx="2870">
                  <c:v>0.17499410000000001</c:v>
                </c:pt>
                <c:pt idx="2871">
                  <c:v>0.17492050000000001</c:v>
                </c:pt>
                <c:pt idx="2872">
                  <c:v>0.1749686</c:v>
                </c:pt>
                <c:pt idx="2873">
                  <c:v>0.17511779999999999</c:v>
                </c:pt>
                <c:pt idx="2874">
                  <c:v>0.1753073</c:v>
                </c:pt>
                <c:pt idx="2875">
                  <c:v>0.1754539</c:v>
                </c:pt>
                <c:pt idx="2876">
                  <c:v>0.17548820000000001</c:v>
                </c:pt>
                <c:pt idx="2877">
                  <c:v>0.1753729</c:v>
                </c:pt>
                <c:pt idx="2878">
                  <c:v>0.1751086</c:v>
                </c:pt>
                <c:pt idx="2879">
                  <c:v>0.1747263</c:v>
                </c:pt>
                <c:pt idx="2880">
                  <c:v>0.17427819999999999</c:v>
                </c:pt>
                <c:pt idx="2881">
                  <c:v>0.1738294</c:v>
                </c:pt>
                <c:pt idx="2882">
                  <c:v>0.1734464</c:v>
                </c:pt>
                <c:pt idx="2883">
                  <c:v>0.1732012</c:v>
                </c:pt>
                <c:pt idx="2884">
                  <c:v>0.1731665</c:v>
                </c:pt>
                <c:pt idx="2885">
                  <c:v>0.173402</c:v>
                </c:pt>
                <c:pt idx="2886">
                  <c:v>0.17393510000000001</c:v>
                </c:pt>
                <c:pt idx="2887">
                  <c:v>0.1747254</c:v>
                </c:pt>
                <c:pt idx="2888">
                  <c:v>0.17565230000000001</c:v>
                </c:pt>
                <c:pt idx="2889">
                  <c:v>0.1765292</c:v>
                </c:pt>
                <c:pt idx="2890">
                  <c:v>0.1771836</c:v>
                </c:pt>
                <c:pt idx="2891">
                  <c:v>0.17752999999999999</c:v>
                </c:pt>
                <c:pt idx="2892">
                  <c:v>0.17757709999999999</c:v>
                </c:pt>
                <c:pt idx="2893">
                  <c:v>0.17740020000000001</c:v>
                </c:pt>
                <c:pt idx="2894">
                  <c:v>0.17709130000000001</c:v>
                </c:pt>
                <c:pt idx="2895">
                  <c:v>0.17673720000000001</c:v>
                </c:pt>
                <c:pt idx="2896">
                  <c:v>0.1763981</c:v>
                </c:pt>
                <c:pt idx="2897">
                  <c:v>0.17610629999999999</c:v>
                </c:pt>
                <c:pt idx="2898">
                  <c:v>0.17587240000000001</c:v>
                </c:pt>
                <c:pt idx="2899">
                  <c:v>0.1756924</c:v>
                </c:pt>
                <c:pt idx="2900">
                  <c:v>0.17556169999999999</c:v>
                </c:pt>
                <c:pt idx="2901">
                  <c:v>0.1754869</c:v>
                </c:pt>
                <c:pt idx="2902">
                  <c:v>0.17548830000000001</c:v>
                </c:pt>
                <c:pt idx="2903">
                  <c:v>0.1755951</c:v>
                </c:pt>
                <c:pt idx="2904">
                  <c:v>0.17582809999999999</c:v>
                </c:pt>
                <c:pt idx="2905">
                  <c:v>0.17618020000000001</c:v>
                </c:pt>
                <c:pt idx="2906">
                  <c:v>0.17660529999999999</c:v>
                </c:pt>
                <c:pt idx="2907">
                  <c:v>0.17702480000000001</c:v>
                </c:pt>
                <c:pt idx="2908">
                  <c:v>0.17736150000000001</c:v>
                </c:pt>
                <c:pt idx="2909">
                  <c:v>0.17756330000000001</c:v>
                </c:pt>
                <c:pt idx="2910">
                  <c:v>0.17762249999999999</c:v>
                </c:pt>
                <c:pt idx="2911">
                  <c:v>0.1775687</c:v>
                </c:pt>
                <c:pt idx="2912">
                  <c:v>0.1774521</c:v>
                </c:pt>
                <c:pt idx="2913">
                  <c:v>0.1773218</c:v>
                </c:pt>
                <c:pt idx="2914">
                  <c:v>0.17720810000000001</c:v>
                </c:pt>
                <c:pt idx="2915">
                  <c:v>0.17712169999999999</c:v>
                </c:pt>
                <c:pt idx="2916">
                  <c:v>0.17705499999999999</c:v>
                </c:pt>
                <c:pt idx="2917">
                  <c:v>0.1769946</c:v>
                </c:pt>
                <c:pt idx="2918">
                  <c:v>0.17693149999999999</c:v>
                </c:pt>
                <c:pt idx="2919">
                  <c:v>0.17687</c:v>
                </c:pt>
                <c:pt idx="2920">
                  <c:v>0.17682690000000001</c:v>
                </c:pt>
                <c:pt idx="2921">
                  <c:v>0.17682709999999999</c:v>
                </c:pt>
                <c:pt idx="2922">
                  <c:v>0.17689340000000001</c:v>
                </c:pt>
                <c:pt idx="2923">
                  <c:v>0.17703849999999999</c:v>
                </c:pt>
                <c:pt idx="2924">
                  <c:v>0.17726169999999999</c:v>
                </c:pt>
                <c:pt idx="2925">
                  <c:v>0.17755000000000001</c:v>
                </c:pt>
                <c:pt idx="2926">
                  <c:v>0.1778806</c:v>
                </c:pt>
                <c:pt idx="2927">
                  <c:v>0.17822260000000001</c:v>
                </c:pt>
                <c:pt idx="2928">
                  <c:v>0.17854220000000001</c:v>
                </c:pt>
                <c:pt idx="2929">
                  <c:v>0.17880380000000001</c:v>
                </c:pt>
                <c:pt idx="2930">
                  <c:v>0.1789761</c:v>
                </c:pt>
                <c:pt idx="2931">
                  <c:v>0.17904229999999999</c:v>
                </c:pt>
                <c:pt idx="2932">
                  <c:v>0.179005</c:v>
                </c:pt>
                <c:pt idx="2933">
                  <c:v>0.1788902</c:v>
                </c:pt>
                <c:pt idx="2934">
                  <c:v>0.17874090000000001</c:v>
                </c:pt>
                <c:pt idx="2935">
                  <c:v>0.1786122</c:v>
                </c:pt>
                <c:pt idx="2936">
                  <c:v>0.1785562</c:v>
                </c:pt>
                <c:pt idx="2937">
                  <c:v>0.17860500000000001</c:v>
                </c:pt>
                <c:pt idx="2938">
                  <c:v>0.17876120000000001</c:v>
                </c:pt>
                <c:pt idx="2939">
                  <c:v>0.17899409999999999</c:v>
                </c:pt>
                <c:pt idx="2940">
                  <c:v>0.1792541</c:v>
                </c:pt>
                <c:pt idx="2941">
                  <c:v>0.1794887</c:v>
                </c:pt>
                <c:pt idx="2942">
                  <c:v>0.17966689999999999</c:v>
                </c:pt>
                <c:pt idx="2943">
                  <c:v>0.17978549999999999</c:v>
                </c:pt>
                <c:pt idx="2944">
                  <c:v>0.17986240000000001</c:v>
                </c:pt>
                <c:pt idx="2945">
                  <c:v>0.17991889999999999</c:v>
                </c:pt>
                <c:pt idx="2946">
                  <c:v>0.17996400000000001</c:v>
                </c:pt>
                <c:pt idx="2947">
                  <c:v>0.17998810000000001</c:v>
                </c:pt>
                <c:pt idx="2948">
                  <c:v>0.17997050000000001</c:v>
                </c:pt>
                <c:pt idx="2949">
                  <c:v>0.1798969</c:v>
                </c:pt>
                <c:pt idx="2950">
                  <c:v>0.1797774</c:v>
                </c:pt>
                <c:pt idx="2951">
                  <c:v>0.17965349999999999</c:v>
                </c:pt>
                <c:pt idx="2952">
                  <c:v>0.1795939</c:v>
                </c:pt>
                <c:pt idx="2953">
                  <c:v>0.17967459999999999</c:v>
                </c:pt>
                <c:pt idx="2954">
                  <c:v>0.1799404</c:v>
                </c:pt>
                <c:pt idx="2955">
                  <c:v>0.1803736</c:v>
                </c:pt>
                <c:pt idx="2956">
                  <c:v>0.1808758</c:v>
                </c:pt>
                <c:pt idx="2957">
                  <c:v>0.1813071</c:v>
                </c:pt>
                <c:pt idx="2958">
                  <c:v>0.18153929999999999</c:v>
                </c:pt>
                <c:pt idx="2959">
                  <c:v>0.18152170000000001</c:v>
                </c:pt>
                <c:pt idx="2960">
                  <c:v>0.1812956</c:v>
                </c:pt>
                <c:pt idx="2961">
                  <c:v>0.18097650000000001</c:v>
                </c:pt>
                <c:pt idx="2962">
                  <c:v>0.18071480000000001</c:v>
                </c:pt>
                <c:pt idx="2963">
                  <c:v>0.18064830000000001</c:v>
                </c:pt>
                <c:pt idx="2964">
                  <c:v>0.18087919999999999</c:v>
                </c:pt>
                <c:pt idx="2965">
                  <c:v>0.18142159999999999</c:v>
                </c:pt>
                <c:pt idx="2966">
                  <c:v>0.1821827</c:v>
                </c:pt>
                <c:pt idx="2967">
                  <c:v>0.1829731</c:v>
                </c:pt>
                <c:pt idx="2968">
                  <c:v>0.1835966</c:v>
                </c:pt>
                <c:pt idx="2969">
                  <c:v>0.18393999999999999</c:v>
                </c:pt>
                <c:pt idx="2970">
                  <c:v>0.1839983</c:v>
                </c:pt>
                <c:pt idx="2971">
                  <c:v>0.1838476</c:v>
                </c:pt>
                <c:pt idx="2972">
                  <c:v>0.18358959999999999</c:v>
                </c:pt>
                <c:pt idx="2973">
                  <c:v>0.18331900000000001</c:v>
                </c:pt>
                <c:pt idx="2974">
                  <c:v>0.1830994</c:v>
                </c:pt>
                <c:pt idx="2975">
                  <c:v>0.1829653</c:v>
                </c:pt>
                <c:pt idx="2976">
                  <c:v>0.1829257</c:v>
                </c:pt>
                <c:pt idx="2977">
                  <c:v>0.1829703</c:v>
                </c:pt>
                <c:pt idx="2978">
                  <c:v>0.18307809999999999</c:v>
                </c:pt>
                <c:pt idx="2979">
                  <c:v>0.1832259</c:v>
                </c:pt>
                <c:pt idx="2980">
                  <c:v>0.18339510000000001</c:v>
                </c:pt>
                <c:pt idx="2981">
                  <c:v>0.18357190000000001</c:v>
                </c:pt>
                <c:pt idx="2982">
                  <c:v>0.18374489999999999</c:v>
                </c:pt>
                <c:pt idx="2983">
                  <c:v>0.1839018</c:v>
                </c:pt>
                <c:pt idx="2984">
                  <c:v>0.18402450000000001</c:v>
                </c:pt>
                <c:pt idx="2985">
                  <c:v>0.1840897</c:v>
                </c:pt>
                <c:pt idx="2986">
                  <c:v>0.1840762</c:v>
                </c:pt>
                <c:pt idx="2987">
                  <c:v>0.1839701</c:v>
                </c:pt>
                <c:pt idx="2988">
                  <c:v>0.1837751</c:v>
                </c:pt>
                <c:pt idx="2989">
                  <c:v>0.1835164</c:v>
                </c:pt>
                <c:pt idx="2990">
                  <c:v>0.18324789999999999</c:v>
                </c:pt>
                <c:pt idx="2991">
                  <c:v>0.18304909999999999</c:v>
                </c:pt>
                <c:pt idx="2992">
                  <c:v>0.18301319999999999</c:v>
                </c:pt>
                <c:pt idx="2993">
                  <c:v>0.18323510000000001</c:v>
                </c:pt>
                <c:pt idx="2994">
                  <c:v>0.18376529999999999</c:v>
                </c:pt>
                <c:pt idx="2995">
                  <c:v>0.18457100000000001</c:v>
                </c:pt>
                <c:pt idx="2996">
                  <c:v>0.1855096</c:v>
                </c:pt>
                <c:pt idx="2997">
                  <c:v>0.1863794</c:v>
                </c:pt>
                <c:pt idx="2998">
                  <c:v>0.1870078</c:v>
                </c:pt>
                <c:pt idx="2999">
                  <c:v>0.1873203</c:v>
                </c:pt>
                <c:pt idx="3000">
                  <c:v>0.1873551</c:v>
                </c:pt>
                <c:pt idx="3001">
                  <c:v>0.18721640000000001</c:v>
                </c:pt>
                <c:pt idx="3002">
                  <c:v>0.18702460000000001</c:v>
                </c:pt>
                <c:pt idx="3003">
                  <c:v>0.1868677</c:v>
                </c:pt>
                <c:pt idx="3004">
                  <c:v>0.1867925</c:v>
                </c:pt>
                <c:pt idx="3005">
                  <c:v>0.1867991</c:v>
                </c:pt>
                <c:pt idx="3006">
                  <c:v>0.18685479999999999</c:v>
                </c:pt>
                <c:pt idx="3007">
                  <c:v>0.1869151</c:v>
                </c:pt>
                <c:pt idx="3008">
                  <c:v>0.18694749999999999</c:v>
                </c:pt>
                <c:pt idx="3009">
                  <c:v>0.18694520000000001</c:v>
                </c:pt>
                <c:pt idx="3010">
                  <c:v>0.1869268</c:v>
                </c:pt>
                <c:pt idx="3011">
                  <c:v>0.1869227</c:v>
                </c:pt>
                <c:pt idx="3012">
                  <c:v>0.1869576</c:v>
                </c:pt>
                <c:pt idx="3013">
                  <c:v>0.1870404</c:v>
                </c:pt>
                <c:pt idx="3014">
                  <c:v>0.1871592</c:v>
                </c:pt>
                <c:pt idx="3015">
                  <c:v>0.18729019999999999</c:v>
                </c:pt>
                <c:pt idx="3016">
                  <c:v>0.1874075</c:v>
                </c:pt>
                <c:pt idx="3017">
                  <c:v>0.18749759999999999</c:v>
                </c:pt>
                <c:pt idx="3018">
                  <c:v>0.18756390000000001</c:v>
                </c:pt>
                <c:pt idx="3019">
                  <c:v>0.18762319999999999</c:v>
                </c:pt>
                <c:pt idx="3020">
                  <c:v>0.187695</c:v>
                </c:pt>
                <c:pt idx="3021">
                  <c:v>0.18779199999999999</c:v>
                </c:pt>
                <c:pt idx="3022">
                  <c:v>0.18791540000000001</c:v>
                </c:pt>
                <c:pt idx="3023">
                  <c:v>0.1880561</c:v>
                </c:pt>
                <c:pt idx="3024">
                  <c:v>0.1882008</c:v>
                </c:pt>
                <c:pt idx="3025">
                  <c:v>0.18834020000000001</c:v>
                </c:pt>
                <c:pt idx="3026">
                  <c:v>0.18847340000000001</c:v>
                </c:pt>
                <c:pt idx="3027">
                  <c:v>0.18860689999999999</c:v>
                </c:pt>
                <c:pt idx="3028">
                  <c:v>0.18874879999999999</c:v>
                </c:pt>
                <c:pt idx="3029">
                  <c:v>0.1889033</c:v>
                </c:pt>
                <c:pt idx="3030">
                  <c:v>0.1890665</c:v>
                </c:pt>
                <c:pt idx="3031">
                  <c:v>0.18922739999999999</c:v>
                </c:pt>
                <c:pt idx="3032">
                  <c:v>0.18937309999999999</c:v>
                </c:pt>
                <c:pt idx="3033">
                  <c:v>0.18949369999999999</c:v>
                </c:pt>
                <c:pt idx="3034">
                  <c:v>0.18958340000000001</c:v>
                </c:pt>
                <c:pt idx="3035">
                  <c:v>0.18964130000000001</c:v>
                </c:pt>
                <c:pt idx="3036">
                  <c:v>0.18966649999999999</c:v>
                </c:pt>
                <c:pt idx="3037">
                  <c:v>0.1896572</c:v>
                </c:pt>
                <c:pt idx="3038">
                  <c:v>0.1896119</c:v>
                </c:pt>
                <c:pt idx="3039">
                  <c:v>0.1895347</c:v>
                </c:pt>
                <c:pt idx="3040">
                  <c:v>0.1894441</c:v>
                </c:pt>
                <c:pt idx="3041">
                  <c:v>0.18937509999999999</c:v>
                </c:pt>
                <c:pt idx="3042">
                  <c:v>0.18938430000000001</c:v>
                </c:pt>
                <c:pt idx="3043">
                  <c:v>0.1895377</c:v>
                </c:pt>
                <c:pt idx="3044">
                  <c:v>0.1898927</c:v>
                </c:pt>
                <c:pt idx="3045">
                  <c:v>0.1904719</c:v>
                </c:pt>
                <c:pt idx="3046">
                  <c:v>0.19123580000000001</c:v>
                </c:pt>
                <c:pt idx="3047">
                  <c:v>0.19207659999999999</c:v>
                </c:pt>
                <c:pt idx="3048">
                  <c:v>0.19284219999999999</c:v>
                </c:pt>
                <c:pt idx="3049">
                  <c:v>0.1934053</c:v>
                </c:pt>
                <c:pt idx="3050">
                  <c:v>0.19370609999999999</c:v>
                </c:pt>
                <c:pt idx="3051">
                  <c:v>0.1937624</c:v>
                </c:pt>
                <c:pt idx="3052">
                  <c:v>0.19364120000000001</c:v>
                </c:pt>
                <c:pt idx="3053">
                  <c:v>0.19342699999999999</c:v>
                </c:pt>
                <c:pt idx="3054">
                  <c:v>0.1931968</c:v>
                </c:pt>
                <c:pt idx="3055">
                  <c:v>0.19300320000000001</c:v>
                </c:pt>
                <c:pt idx="3056">
                  <c:v>0.19287779999999999</c:v>
                </c:pt>
                <c:pt idx="3057">
                  <c:v>0.19282969999999999</c:v>
                </c:pt>
                <c:pt idx="3058">
                  <c:v>0.19285160000000001</c:v>
                </c:pt>
                <c:pt idx="3059">
                  <c:v>0.19292670000000001</c:v>
                </c:pt>
                <c:pt idx="3060">
                  <c:v>0.19303519999999999</c:v>
                </c:pt>
                <c:pt idx="3061">
                  <c:v>0.193161</c:v>
                </c:pt>
                <c:pt idx="3062">
                  <c:v>0.19329260000000001</c:v>
                </c:pt>
                <c:pt idx="3063">
                  <c:v>0.19342419999999999</c:v>
                </c:pt>
                <c:pt idx="3064">
                  <c:v>0.193555</c:v>
                </c:pt>
                <c:pt idx="3065">
                  <c:v>0.19368650000000001</c:v>
                </c:pt>
                <c:pt idx="3066">
                  <c:v>0.19382160000000001</c:v>
                </c:pt>
                <c:pt idx="3067">
                  <c:v>0.19396279999999999</c:v>
                </c:pt>
                <c:pt idx="3068">
                  <c:v>0.1941108</c:v>
                </c:pt>
                <c:pt idx="3069">
                  <c:v>0.19426370000000001</c:v>
                </c:pt>
                <c:pt idx="3070">
                  <c:v>0.19441629999999999</c:v>
                </c:pt>
                <c:pt idx="3071">
                  <c:v>0.1945617</c:v>
                </c:pt>
                <c:pt idx="3072">
                  <c:v>0.19469400000000001</c:v>
                </c:pt>
                <c:pt idx="3073">
                  <c:v>0.19481180000000001</c:v>
                </c:pt>
                <c:pt idx="3074">
                  <c:v>0.1949198</c:v>
                </c:pt>
                <c:pt idx="3075">
                  <c:v>0.19502849999999999</c:v>
                </c:pt>
                <c:pt idx="3076">
                  <c:v>0.19515089999999999</c:v>
                </c:pt>
                <c:pt idx="3077">
                  <c:v>0.19529730000000001</c:v>
                </c:pt>
                <c:pt idx="3078">
                  <c:v>0.19546859999999999</c:v>
                </c:pt>
                <c:pt idx="3079">
                  <c:v>0.1956533</c:v>
                </c:pt>
                <c:pt idx="3080">
                  <c:v>0.19582859999999999</c:v>
                </c:pt>
                <c:pt idx="3081">
                  <c:v>0.19596959999999999</c:v>
                </c:pt>
                <c:pt idx="3082">
                  <c:v>0.19605729999999999</c:v>
                </c:pt>
                <c:pt idx="3083">
                  <c:v>0.1960915</c:v>
                </c:pt>
                <c:pt idx="3084">
                  <c:v>0.19609219999999999</c:v>
                </c:pt>
                <c:pt idx="3085">
                  <c:v>0.1961011</c:v>
                </c:pt>
                <c:pt idx="3086">
                  <c:v>0.1961707</c:v>
                </c:pt>
                <c:pt idx="3087">
                  <c:v>0.19634769999999999</c:v>
                </c:pt>
                <c:pt idx="3088">
                  <c:v>0.19665850000000001</c:v>
                </c:pt>
                <c:pt idx="3089">
                  <c:v>0.19708780000000001</c:v>
                </c:pt>
                <c:pt idx="3090">
                  <c:v>0.197578</c:v>
                </c:pt>
                <c:pt idx="3091">
                  <c:v>0.19803709999999999</c:v>
                </c:pt>
                <c:pt idx="3092">
                  <c:v>0.1983789</c:v>
                </c:pt>
                <c:pt idx="3093">
                  <c:v>0.19855519999999999</c:v>
                </c:pt>
                <c:pt idx="3094">
                  <c:v>0.19856879999999999</c:v>
                </c:pt>
                <c:pt idx="3095">
                  <c:v>0.19846820000000001</c:v>
                </c:pt>
                <c:pt idx="3096">
                  <c:v>0.1983258</c:v>
                </c:pt>
                <c:pt idx="3097">
                  <c:v>0.19822000000000001</c:v>
                </c:pt>
                <c:pt idx="3098">
                  <c:v>0.19820960000000001</c:v>
                </c:pt>
                <c:pt idx="3099">
                  <c:v>0.19832430000000001</c:v>
                </c:pt>
                <c:pt idx="3100">
                  <c:v>0.1985567</c:v>
                </c:pt>
                <c:pt idx="3101">
                  <c:v>0.19886809999999999</c:v>
                </c:pt>
                <c:pt idx="3102">
                  <c:v>0.19920080000000001</c:v>
                </c:pt>
                <c:pt idx="3103">
                  <c:v>0.1994985</c:v>
                </c:pt>
                <c:pt idx="3104">
                  <c:v>0.19972790000000001</c:v>
                </c:pt>
                <c:pt idx="3105">
                  <c:v>0.19988159999999999</c:v>
                </c:pt>
                <c:pt idx="3106">
                  <c:v>0.1999746</c:v>
                </c:pt>
                <c:pt idx="3107">
                  <c:v>0.2000313</c:v>
                </c:pt>
                <c:pt idx="3108">
                  <c:v>0.200076</c:v>
                </c:pt>
                <c:pt idx="3109">
                  <c:v>0.2001259</c:v>
                </c:pt>
                <c:pt idx="3110">
                  <c:v>0.20018949999999999</c:v>
                </c:pt>
                <c:pt idx="3111">
                  <c:v>0.20027010000000001</c:v>
                </c:pt>
                <c:pt idx="3112">
                  <c:v>0.20036899999999999</c:v>
                </c:pt>
                <c:pt idx="3113">
                  <c:v>0.20048659999999999</c:v>
                </c:pt>
                <c:pt idx="3114">
                  <c:v>0.2006221</c:v>
                </c:pt>
                <c:pt idx="3115">
                  <c:v>0.2007719</c:v>
                </c:pt>
                <c:pt idx="3116">
                  <c:v>0.2009291</c:v>
                </c:pt>
                <c:pt idx="3117">
                  <c:v>0.20108380000000001</c:v>
                </c:pt>
                <c:pt idx="3118">
                  <c:v>0.20122760000000001</c:v>
                </c:pt>
                <c:pt idx="3119">
                  <c:v>0.20135629999999999</c:v>
                </c:pt>
                <c:pt idx="3120">
                  <c:v>0.20147100000000001</c:v>
                </c:pt>
                <c:pt idx="3121">
                  <c:v>0.20157810000000001</c:v>
                </c:pt>
                <c:pt idx="3122">
                  <c:v>0.2016838</c:v>
                </c:pt>
                <c:pt idx="3123">
                  <c:v>0.2017931</c:v>
                </c:pt>
                <c:pt idx="3124">
                  <c:v>0.201907</c:v>
                </c:pt>
                <c:pt idx="3125">
                  <c:v>0.20202629999999999</c:v>
                </c:pt>
                <c:pt idx="3126">
                  <c:v>0.20215420000000001</c:v>
                </c:pt>
                <c:pt idx="3127">
                  <c:v>0.2022997</c:v>
                </c:pt>
                <c:pt idx="3128">
                  <c:v>0.2024763</c:v>
                </c:pt>
                <c:pt idx="3129">
                  <c:v>0.20269719999999999</c:v>
                </c:pt>
                <c:pt idx="3130">
                  <c:v>0.20296649999999999</c:v>
                </c:pt>
                <c:pt idx="3131">
                  <c:v>0.20327200000000001</c:v>
                </c:pt>
                <c:pt idx="3132">
                  <c:v>0.20358599999999999</c:v>
                </c:pt>
                <c:pt idx="3133">
                  <c:v>0.2038751</c:v>
                </c:pt>
                <c:pt idx="3134">
                  <c:v>0.20411009999999999</c:v>
                </c:pt>
                <c:pt idx="3135">
                  <c:v>0.20427960000000001</c:v>
                </c:pt>
                <c:pt idx="3136">
                  <c:v>0.20439099999999999</c:v>
                </c:pt>
                <c:pt idx="3137">
                  <c:v>0.2044649</c:v>
                </c:pt>
                <c:pt idx="3138">
                  <c:v>0.20452149999999999</c:v>
                </c:pt>
                <c:pt idx="3139">
                  <c:v>0.20457</c:v>
                </c:pt>
                <c:pt idx="3140">
                  <c:v>0.2046057</c:v>
                </c:pt>
                <c:pt idx="3141">
                  <c:v>0.20461599999999999</c:v>
                </c:pt>
                <c:pt idx="3142">
                  <c:v>0.2045939</c:v>
                </c:pt>
                <c:pt idx="3143">
                  <c:v>0.20455209999999999</c:v>
                </c:pt>
                <c:pt idx="3144">
                  <c:v>0.2045295</c:v>
                </c:pt>
                <c:pt idx="3145">
                  <c:v>0.20458489999999999</c:v>
                </c:pt>
                <c:pt idx="3146">
                  <c:v>0.20478180000000001</c:v>
                </c:pt>
                <c:pt idx="3147">
                  <c:v>0.205155</c:v>
                </c:pt>
                <c:pt idx="3148">
                  <c:v>0.2056849</c:v>
                </c:pt>
                <c:pt idx="3149">
                  <c:v>0.20628189999999999</c:v>
                </c:pt>
                <c:pt idx="3150">
                  <c:v>0.20682030000000001</c:v>
                </c:pt>
                <c:pt idx="3151">
                  <c:v>0.20718320000000001</c:v>
                </c:pt>
                <c:pt idx="3152">
                  <c:v>0.20731669999999999</c:v>
                </c:pt>
                <c:pt idx="3153">
                  <c:v>0.2072476</c:v>
                </c:pt>
                <c:pt idx="3154">
                  <c:v>0.20706559999999999</c:v>
                </c:pt>
                <c:pt idx="3155">
                  <c:v>0.20688790000000001</c:v>
                </c:pt>
                <c:pt idx="3156">
                  <c:v>0.20681479999999999</c:v>
                </c:pt>
                <c:pt idx="3157">
                  <c:v>0.20691200000000001</c:v>
                </c:pt>
                <c:pt idx="3158">
                  <c:v>0.20718420000000001</c:v>
                </c:pt>
                <c:pt idx="3159">
                  <c:v>0.20757829999999999</c:v>
                </c:pt>
                <c:pt idx="3160">
                  <c:v>0.20799880000000001</c:v>
                </c:pt>
                <c:pt idx="3161">
                  <c:v>0.2083526</c:v>
                </c:pt>
                <c:pt idx="3162">
                  <c:v>0.20858860000000001</c:v>
                </c:pt>
                <c:pt idx="3163">
                  <c:v>0.20870440000000001</c:v>
                </c:pt>
                <c:pt idx="3164">
                  <c:v>0.20873710000000001</c:v>
                </c:pt>
                <c:pt idx="3165">
                  <c:v>0.20873559999999999</c:v>
                </c:pt>
                <c:pt idx="3166">
                  <c:v>0.2087426</c:v>
                </c:pt>
                <c:pt idx="3167">
                  <c:v>0.2087804</c:v>
                </c:pt>
                <c:pt idx="3168">
                  <c:v>0.2088518</c:v>
                </c:pt>
                <c:pt idx="3169">
                  <c:v>0.20894740000000001</c:v>
                </c:pt>
                <c:pt idx="3170">
                  <c:v>0.20905589999999999</c:v>
                </c:pt>
                <c:pt idx="3171">
                  <c:v>0.2091701</c:v>
                </c:pt>
                <c:pt idx="3172">
                  <c:v>0.2092888</c:v>
                </c:pt>
                <c:pt idx="3173">
                  <c:v>0.20941370000000001</c:v>
                </c:pt>
                <c:pt idx="3174">
                  <c:v>0.20954519999999999</c:v>
                </c:pt>
                <c:pt idx="3175">
                  <c:v>0.20968120000000001</c:v>
                </c:pt>
                <c:pt idx="3176">
                  <c:v>0.2098177</c:v>
                </c:pt>
                <c:pt idx="3177">
                  <c:v>0.209954</c:v>
                </c:pt>
                <c:pt idx="3178">
                  <c:v>0.2100931</c:v>
                </c:pt>
                <c:pt idx="3179">
                  <c:v>0.21024180000000001</c:v>
                </c:pt>
                <c:pt idx="3180">
                  <c:v>0.21040619999999999</c:v>
                </c:pt>
                <c:pt idx="3181">
                  <c:v>0.21058650000000001</c:v>
                </c:pt>
                <c:pt idx="3182">
                  <c:v>0.21077599999999999</c:v>
                </c:pt>
                <c:pt idx="3183">
                  <c:v>0.21096190000000001</c:v>
                </c:pt>
                <c:pt idx="3184">
                  <c:v>0.2111324</c:v>
                </c:pt>
                <c:pt idx="3185">
                  <c:v>0.21128279999999999</c:v>
                </c:pt>
                <c:pt idx="3186">
                  <c:v>0.2114173</c:v>
                </c:pt>
                <c:pt idx="3187">
                  <c:v>0.21154510000000001</c:v>
                </c:pt>
                <c:pt idx="3188">
                  <c:v>0.21167240000000001</c:v>
                </c:pt>
                <c:pt idx="3189">
                  <c:v>0.21179590000000001</c:v>
                </c:pt>
                <c:pt idx="3190">
                  <c:v>0.2119008</c:v>
                </c:pt>
                <c:pt idx="3191">
                  <c:v>0.21196799999999999</c:v>
                </c:pt>
                <c:pt idx="3192">
                  <c:v>0.21198420000000001</c:v>
                </c:pt>
                <c:pt idx="3193">
                  <c:v>0.21195559999999999</c:v>
                </c:pt>
                <c:pt idx="3194">
                  <c:v>0.2119113</c:v>
                </c:pt>
                <c:pt idx="3195">
                  <c:v>0.21190220000000001</c:v>
                </c:pt>
                <c:pt idx="3196">
                  <c:v>0.2119827</c:v>
                </c:pt>
                <c:pt idx="3197">
                  <c:v>0.21219550000000001</c:v>
                </c:pt>
                <c:pt idx="3198">
                  <c:v>0.21255009999999999</c:v>
                </c:pt>
                <c:pt idx="3199">
                  <c:v>0.21301239999999999</c:v>
                </c:pt>
                <c:pt idx="3200">
                  <c:v>0.2135088</c:v>
                </c:pt>
                <c:pt idx="3201">
                  <c:v>0.2139501</c:v>
                </c:pt>
                <c:pt idx="3202">
                  <c:v>0.2142725</c:v>
                </c:pt>
                <c:pt idx="3203">
                  <c:v>0.21445429999999999</c:v>
                </c:pt>
                <c:pt idx="3204">
                  <c:v>0.21451980000000001</c:v>
                </c:pt>
                <c:pt idx="3205">
                  <c:v>0.21451629999999999</c:v>
                </c:pt>
                <c:pt idx="3206">
                  <c:v>0.21449699999999999</c:v>
                </c:pt>
                <c:pt idx="3207">
                  <c:v>0.2145002</c:v>
                </c:pt>
                <c:pt idx="3208">
                  <c:v>0.21454139999999999</c:v>
                </c:pt>
                <c:pt idx="3209">
                  <c:v>0.21461710000000001</c:v>
                </c:pt>
                <c:pt idx="3210">
                  <c:v>0.2147125</c:v>
                </c:pt>
                <c:pt idx="3211">
                  <c:v>0.21481320000000001</c:v>
                </c:pt>
                <c:pt idx="3212">
                  <c:v>0.2149112</c:v>
                </c:pt>
                <c:pt idx="3213">
                  <c:v>0.2150077</c:v>
                </c:pt>
                <c:pt idx="3214">
                  <c:v>0.21510770000000001</c:v>
                </c:pt>
                <c:pt idx="3215">
                  <c:v>0.2152155</c:v>
                </c:pt>
                <c:pt idx="3216">
                  <c:v>0.21533070000000001</c:v>
                </c:pt>
                <c:pt idx="3217">
                  <c:v>0.21544820000000001</c:v>
                </c:pt>
                <c:pt idx="3218">
                  <c:v>0.215562</c:v>
                </c:pt>
                <c:pt idx="3219">
                  <c:v>0.2156701</c:v>
                </c:pt>
                <c:pt idx="3220">
                  <c:v>0.21577640000000001</c:v>
                </c:pt>
                <c:pt idx="3221">
                  <c:v>0.2158901</c:v>
                </c:pt>
                <c:pt idx="3222">
                  <c:v>0.2160203</c:v>
                </c:pt>
                <c:pt idx="3223">
                  <c:v>0.21617120000000001</c:v>
                </c:pt>
                <c:pt idx="3224">
                  <c:v>0.21633910000000001</c:v>
                </c:pt>
                <c:pt idx="3225">
                  <c:v>0.21651290000000001</c:v>
                </c:pt>
                <c:pt idx="3226">
                  <c:v>0.2166786</c:v>
                </c:pt>
                <c:pt idx="3227">
                  <c:v>0.21682509999999999</c:v>
                </c:pt>
                <c:pt idx="3228">
                  <c:v>0.2169498</c:v>
                </c:pt>
                <c:pt idx="3229">
                  <c:v>0.21705830000000001</c:v>
                </c:pt>
                <c:pt idx="3230">
                  <c:v>0.21716289999999999</c:v>
                </c:pt>
                <c:pt idx="3231">
                  <c:v>0.21727560000000001</c:v>
                </c:pt>
                <c:pt idx="3232">
                  <c:v>0.21740570000000001</c:v>
                </c:pt>
                <c:pt idx="3233">
                  <c:v>0.21755540000000001</c:v>
                </c:pt>
                <c:pt idx="3234">
                  <c:v>0.21772069999999999</c:v>
                </c:pt>
                <c:pt idx="3235">
                  <c:v>0.2178939</c:v>
                </c:pt>
                <c:pt idx="3236">
                  <c:v>0.2180658</c:v>
                </c:pt>
                <c:pt idx="3237">
                  <c:v>0.2182297</c:v>
                </c:pt>
                <c:pt idx="3238">
                  <c:v>0.2183795</c:v>
                </c:pt>
                <c:pt idx="3239">
                  <c:v>0.2185106</c:v>
                </c:pt>
                <c:pt idx="3240">
                  <c:v>0.2186187</c:v>
                </c:pt>
                <c:pt idx="3241">
                  <c:v>0.21870020000000001</c:v>
                </c:pt>
                <c:pt idx="3242">
                  <c:v>0.21875410000000001</c:v>
                </c:pt>
                <c:pt idx="3243">
                  <c:v>0.2187849</c:v>
                </c:pt>
                <c:pt idx="3244">
                  <c:v>0.218805</c:v>
                </c:pt>
                <c:pt idx="3245">
                  <c:v>0.218833</c:v>
                </c:pt>
                <c:pt idx="3246">
                  <c:v>0.21889230000000001</c:v>
                </c:pt>
                <c:pt idx="3247">
                  <c:v>0.21900610000000001</c:v>
                </c:pt>
                <c:pt idx="3248">
                  <c:v>0.21918879999999999</c:v>
                </c:pt>
                <c:pt idx="3249">
                  <c:v>0.2194411</c:v>
                </c:pt>
                <c:pt idx="3250">
                  <c:v>0.21974540000000001</c:v>
                </c:pt>
                <c:pt idx="3251">
                  <c:v>0.2200695</c:v>
                </c:pt>
                <c:pt idx="3252">
                  <c:v>0.2203736</c:v>
                </c:pt>
                <c:pt idx="3253">
                  <c:v>0.2206225</c:v>
                </c:pt>
                <c:pt idx="3254">
                  <c:v>0.22079760000000001</c:v>
                </c:pt>
                <c:pt idx="3255">
                  <c:v>0.22089890000000001</c:v>
                </c:pt>
                <c:pt idx="3256">
                  <c:v>0.220944</c:v>
                </c:pt>
                <c:pt idx="3257">
                  <c:v>0.22095819999999999</c:v>
                </c:pt>
                <c:pt idx="3258">
                  <c:v>0.220969</c:v>
                </c:pt>
                <c:pt idx="3259">
                  <c:v>0.2209962</c:v>
                </c:pt>
                <c:pt idx="3260">
                  <c:v>0.2210482</c:v>
                </c:pt>
                <c:pt idx="3261">
                  <c:v>0.2211234</c:v>
                </c:pt>
                <c:pt idx="3262">
                  <c:v>0.22121289999999999</c:v>
                </c:pt>
                <c:pt idx="3263">
                  <c:v>0.22130659999999999</c:v>
                </c:pt>
                <c:pt idx="3264">
                  <c:v>0.22139719999999999</c:v>
                </c:pt>
                <c:pt idx="3265">
                  <c:v>0.22148290000000001</c:v>
                </c:pt>
                <c:pt idx="3266">
                  <c:v>0.2215665</c:v>
                </c:pt>
                <c:pt idx="3267">
                  <c:v>0.22165299999999999</c:v>
                </c:pt>
                <c:pt idx="3268">
                  <c:v>0.2217461</c:v>
                </c:pt>
                <c:pt idx="3269">
                  <c:v>0.2218473</c:v>
                </c:pt>
                <c:pt idx="3270">
                  <c:v>0.22195680000000001</c:v>
                </c:pt>
                <c:pt idx="3271">
                  <c:v>0.22207460000000001</c:v>
                </c:pt>
                <c:pt idx="3272">
                  <c:v>0.22220219999999999</c:v>
                </c:pt>
                <c:pt idx="3273">
                  <c:v>0.2223427</c:v>
                </c:pt>
                <c:pt idx="3274">
                  <c:v>0.2224979</c:v>
                </c:pt>
                <c:pt idx="3275">
                  <c:v>0.22266659999999999</c:v>
                </c:pt>
                <c:pt idx="3276">
                  <c:v>0.22284219999999999</c:v>
                </c:pt>
                <c:pt idx="3277">
                  <c:v>0.22301499999999999</c:v>
                </c:pt>
                <c:pt idx="3278">
                  <c:v>0.2231744</c:v>
                </c:pt>
                <c:pt idx="3279">
                  <c:v>0.22331400000000001</c:v>
                </c:pt>
                <c:pt idx="3280">
                  <c:v>0.22343460000000001</c:v>
                </c:pt>
                <c:pt idx="3281">
                  <c:v>0.22354360000000001</c:v>
                </c:pt>
                <c:pt idx="3282">
                  <c:v>0.22365119999999999</c:v>
                </c:pt>
                <c:pt idx="3283">
                  <c:v>0.2237644</c:v>
                </c:pt>
                <c:pt idx="3284">
                  <c:v>0.22388350000000001</c:v>
                </c:pt>
                <c:pt idx="3285">
                  <c:v>0.2240009</c:v>
                </c:pt>
                <c:pt idx="3286">
                  <c:v>0.22410640000000001</c:v>
                </c:pt>
                <c:pt idx="3287">
                  <c:v>0.224192</c:v>
                </c:pt>
                <c:pt idx="3288">
                  <c:v>0.22425880000000001</c:v>
                </c:pt>
                <c:pt idx="3289">
                  <c:v>0.22431770000000001</c:v>
                </c:pt>
                <c:pt idx="3290">
                  <c:v>0.22438640000000001</c:v>
                </c:pt>
                <c:pt idx="3291">
                  <c:v>0.2244804</c:v>
                </c:pt>
                <c:pt idx="3292">
                  <c:v>0.2246049</c:v>
                </c:pt>
                <c:pt idx="3293">
                  <c:v>0.22475120000000001</c:v>
                </c:pt>
                <c:pt idx="3294">
                  <c:v>0.22489980000000001</c:v>
                </c:pt>
                <c:pt idx="3295">
                  <c:v>0.2250296</c:v>
                </c:pt>
                <c:pt idx="3296">
                  <c:v>0.22512879999999999</c:v>
                </c:pt>
                <c:pt idx="3297">
                  <c:v>0.22520299999999999</c:v>
                </c:pt>
                <c:pt idx="3298">
                  <c:v>0.22527630000000001</c:v>
                </c:pt>
                <c:pt idx="3299">
                  <c:v>0.22538320000000001</c:v>
                </c:pt>
                <c:pt idx="3300">
                  <c:v>0.2255528</c:v>
                </c:pt>
                <c:pt idx="3301">
                  <c:v>0.22579769999999999</c:v>
                </c:pt>
                <c:pt idx="3302">
                  <c:v>0.22610340000000001</c:v>
                </c:pt>
                <c:pt idx="3303">
                  <c:v>0.22643289999999999</c:v>
                </c:pt>
                <c:pt idx="3304">
                  <c:v>0.22673550000000001</c:v>
                </c:pt>
                <c:pt idx="3305">
                  <c:v>0.22696859999999999</c:v>
                </c:pt>
                <c:pt idx="3306">
                  <c:v>0.22711319999999999</c:v>
                </c:pt>
                <c:pt idx="3307">
                  <c:v>0.22717589999999999</c:v>
                </c:pt>
                <c:pt idx="3308">
                  <c:v>0.22718389999999999</c:v>
                </c:pt>
                <c:pt idx="3309">
                  <c:v>0.22716939999999999</c:v>
                </c:pt>
                <c:pt idx="3310">
                  <c:v>0.22716230000000001</c:v>
                </c:pt>
                <c:pt idx="3311">
                  <c:v>0.22717989999999999</c:v>
                </c:pt>
                <c:pt idx="3312">
                  <c:v>0.2272267</c:v>
                </c:pt>
                <c:pt idx="3313">
                  <c:v>0.2272971</c:v>
                </c:pt>
                <c:pt idx="3314">
                  <c:v>0.22738130000000001</c:v>
                </c:pt>
                <c:pt idx="3315">
                  <c:v>0.22747010000000001</c:v>
                </c:pt>
                <c:pt idx="3316">
                  <c:v>0.22755790000000001</c:v>
                </c:pt>
                <c:pt idx="3317">
                  <c:v>0.22764319999999999</c:v>
                </c:pt>
                <c:pt idx="3318">
                  <c:v>0.2277265</c:v>
                </c:pt>
                <c:pt idx="3319">
                  <c:v>0.22780909999999999</c:v>
                </c:pt>
                <c:pt idx="3320">
                  <c:v>0.22789190000000001</c:v>
                </c:pt>
                <c:pt idx="3321">
                  <c:v>0.22797609999999999</c:v>
                </c:pt>
                <c:pt idx="3322">
                  <c:v>0.22806390000000001</c:v>
                </c:pt>
                <c:pt idx="3323">
                  <c:v>0.22815769999999999</c:v>
                </c:pt>
                <c:pt idx="3324">
                  <c:v>0.22825980000000001</c:v>
                </c:pt>
                <c:pt idx="3325">
                  <c:v>0.22837080000000001</c:v>
                </c:pt>
                <c:pt idx="3326">
                  <c:v>0.22848859999999999</c:v>
                </c:pt>
                <c:pt idx="3327">
                  <c:v>0.22860839999999999</c:v>
                </c:pt>
                <c:pt idx="3328">
                  <c:v>0.22872519999999999</c:v>
                </c:pt>
                <c:pt idx="3329">
                  <c:v>0.22883629999999999</c:v>
                </c:pt>
                <c:pt idx="3330">
                  <c:v>0.2289419</c:v>
                </c:pt>
                <c:pt idx="3331">
                  <c:v>0.22904620000000001</c:v>
                </c:pt>
                <c:pt idx="3332">
                  <c:v>0.22915460000000001</c:v>
                </c:pt>
                <c:pt idx="3333">
                  <c:v>0.22927120000000001</c:v>
                </c:pt>
                <c:pt idx="3334">
                  <c:v>0.2293972</c:v>
                </c:pt>
                <c:pt idx="3335">
                  <c:v>0.22952980000000001</c:v>
                </c:pt>
                <c:pt idx="3336">
                  <c:v>0.22966449999999999</c:v>
                </c:pt>
                <c:pt idx="3337">
                  <c:v>0.2297969</c:v>
                </c:pt>
                <c:pt idx="3338">
                  <c:v>0.22992560000000001</c:v>
                </c:pt>
                <c:pt idx="3339">
                  <c:v>0.2300518</c:v>
                </c:pt>
                <c:pt idx="3340">
                  <c:v>0.23017870000000001</c:v>
                </c:pt>
                <c:pt idx="3341">
                  <c:v>0.2303075</c:v>
                </c:pt>
                <c:pt idx="3342">
                  <c:v>0.23043659999999999</c:v>
                </c:pt>
                <c:pt idx="3343">
                  <c:v>0.2305603</c:v>
                </c:pt>
                <c:pt idx="3344">
                  <c:v>0.2306713</c:v>
                </c:pt>
                <c:pt idx="3345">
                  <c:v>0.23076269999999999</c:v>
                </c:pt>
                <c:pt idx="3346">
                  <c:v>0.2308335</c:v>
                </c:pt>
                <c:pt idx="3347">
                  <c:v>0.23088880000000001</c:v>
                </c:pt>
                <c:pt idx="3348">
                  <c:v>0.2309408</c:v>
                </c:pt>
                <c:pt idx="3349">
                  <c:v>0.2310043</c:v>
                </c:pt>
                <c:pt idx="3350">
                  <c:v>0.23109489999999999</c:v>
                </c:pt>
                <c:pt idx="3351">
                  <c:v>0.2312234</c:v>
                </c:pt>
                <c:pt idx="3352">
                  <c:v>0.23139290000000001</c:v>
                </c:pt>
                <c:pt idx="3353">
                  <c:v>0.23159689999999999</c:v>
                </c:pt>
                <c:pt idx="3354">
                  <c:v>0.2318199</c:v>
                </c:pt>
                <c:pt idx="3355">
                  <c:v>0.23204130000000001</c:v>
                </c:pt>
                <c:pt idx="3356">
                  <c:v>0.23223920000000001</c:v>
                </c:pt>
                <c:pt idx="3357">
                  <c:v>0.23239609999999999</c:v>
                </c:pt>
                <c:pt idx="3358">
                  <c:v>0.23250380000000001</c:v>
                </c:pt>
                <c:pt idx="3359">
                  <c:v>0.2325641</c:v>
                </c:pt>
                <c:pt idx="3360">
                  <c:v>0.2325885</c:v>
                </c:pt>
                <c:pt idx="3361">
                  <c:v>0.232594</c:v>
                </c:pt>
                <c:pt idx="3362">
                  <c:v>0.2325998</c:v>
                </c:pt>
                <c:pt idx="3363">
                  <c:v>0.23262150000000001</c:v>
                </c:pt>
                <c:pt idx="3364">
                  <c:v>0.2326675</c:v>
                </c:pt>
                <c:pt idx="3365">
                  <c:v>0.2327388</c:v>
                </c:pt>
                <c:pt idx="3366">
                  <c:v>0.23282929999999999</c:v>
                </c:pt>
                <c:pt idx="3367">
                  <c:v>0.2329299</c:v>
                </c:pt>
                <c:pt idx="3368">
                  <c:v>0.2330314</c:v>
                </c:pt>
                <c:pt idx="3369">
                  <c:v>0.23312859999999999</c:v>
                </c:pt>
                <c:pt idx="3370">
                  <c:v>0.23322019999999999</c:v>
                </c:pt>
                <c:pt idx="3371">
                  <c:v>0.23330870000000001</c:v>
                </c:pt>
                <c:pt idx="3372">
                  <c:v>0.2333972</c:v>
                </c:pt>
                <c:pt idx="3373">
                  <c:v>0.2334879</c:v>
                </c:pt>
                <c:pt idx="3374">
                  <c:v>0.23358100000000001</c:v>
                </c:pt>
                <c:pt idx="3375">
                  <c:v>0.2336752</c:v>
                </c:pt>
                <c:pt idx="3376">
                  <c:v>0.2337697</c:v>
                </c:pt>
                <c:pt idx="3377">
                  <c:v>0.23386470000000001</c:v>
                </c:pt>
                <c:pt idx="3378">
                  <c:v>0.23396239999999999</c:v>
                </c:pt>
                <c:pt idx="3379">
                  <c:v>0.23406550000000001</c:v>
                </c:pt>
                <c:pt idx="3380">
                  <c:v>0.234176</c:v>
                </c:pt>
                <c:pt idx="3381">
                  <c:v>0.2342931</c:v>
                </c:pt>
                <c:pt idx="3382">
                  <c:v>0.23441400000000001</c:v>
                </c:pt>
                <c:pt idx="3383">
                  <c:v>0.23453389999999999</c:v>
                </c:pt>
                <c:pt idx="3384">
                  <c:v>0.2346482</c:v>
                </c:pt>
                <c:pt idx="3385">
                  <c:v>0.23475360000000001</c:v>
                </c:pt>
                <c:pt idx="3386">
                  <c:v>0.23484930000000001</c:v>
                </c:pt>
                <c:pt idx="3387">
                  <c:v>0.2349359</c:v>
                </c:pt>
                <c:pt idx="3388">
                  <c:v>0.23501559999999999</c:v>
                </c:pt>
                <c:pt idx="3389">
                  <c:v>0.23508970000000001</c:v>
                </c:pt>
                <c:pt idx="3390">
                  <c:v>0.23515990000000001</c:v>
                </c:pt>
                <c:pt idx="3391">
                  <c:v>0.2352274</c:v>
                </c:pt>
                <c:pt idx="3392">
                  <c:v>0.2352939</c:v>
                </c:pt>
                <c:pt idx="3393">
                  <c:v>0.23536180000000001</c:v>
                </c:pt>
                <c:pt idx="3394">
                  <c:v>0.23543320000000001</c:v>
                </c:pt>
                <c:pt idx="3395">
                  <c:v>0.23550940000000001</c:v>
                </c:pt>
                <c:pt idx="3396">
                  <c:v>0.23559040000000001</c:v>
                </c:pt>
                <c:pt idx="3397">
                  <c:v>0.2356751</c:v>
                </c:pt>
                <c:pt idx="3398">
                  <c:v>0.23576279999999999</c:v>
                </c:pt>
                <c:pt idx="3399">
                  <c:v>0.23585449999999999</c:v>
                </c:pt>
                <c:pt idx="3400">
                  <c:v>0.23595340000000001</c:v>
                </c:pt>
                <c:pt idx="3401">
                  <c:v>0.23606369999999999</c:v>
                </c:pt>
                <c:pt idx="3402">
                  <c:v>0.23618890000000001</c:v>
                </c:pt>
                <c:pt idx="3403">
                  <c:v>0.23632890000000001</c:v>
                </c:pt>
                <c:pt idx="3404">
                  <c:v>0.23647799999999999</c:v>
                </c:pt>
                <c:pt idx="3405">
                  <c:v>0.23662559999999999</c:v>
                </c:pt>
                <c:pt idx="3406">
                  <c:v>0.23675940000000001</c:v>
                </c:pt>
                <c:pt idx="3407">
                  <c:v>0.23687</c:v>
                </c:pt>
                <c:pt idx="3408">
                  <c:v>0.236954</c:v>
                </c:pt>
                <c:pt idx="3409">
                  <c:v>0.23701520000000001</c:v>
                </c:pt>
                <c:pt idx="3410">
                  <c:v>0.2370631</c:v>
                </c:pt>
                <c:pt idx="3411">
                  <c:v>0.2371085</c:v>
                </c:pt>
                <c:pt idx="3412">
                  <c:v>0.2371597</c:v>
                </c:pt>
                <c:pt idx="3413">
                  <c:v>0.23721909999999999</c:v>
                </c:pt>
                <c:pt idx="3414">
                  <c:v>0.23728479999999999</c:v>
                </c:pt>
                <c:pt idx="3415">
                  <c:v>0.23735220000000001</c:v>
                </c:pt>
                <c:pt idx="3416">
                  <c:v>0.23741770000000001</c:v>
                </c:pt>
                <c:pt idx="3417">
                  <c:v>0.23748079999999999</c:v>
                </c:pt>
                <c:pt idx="3418">
                  <c:v>0.23754400000000001</c:v>
                </c:pt>
                <c:pt idx="3419">
                  <c:v>0.23761099999999999</c:v>
                </c:pt>
                <c:pt idx="3420">
                  <c:v>0.23768439999999999</c:v>
                </c:pt>
                <c:pt idx="3421">
                  <c:v>0.23776330000000001</c:v>
                </c:pt>
                <c:pt idx="3422">
                  <c:v>0.23784440000000001</c:v>
                </c:pt>
                <c:pt idx="3423">
                  <c:v>0.23792279999999999</c:v>
                </c:pt>
                <c:pt idx="3424">
                  <c:v>0.23799619999999999</c:v>
                </c:pt>
                <c:pt idx="3425">
                  <c:v>0.23806530000000001</c:v>
                </c:pt>
                <c:pt idx="3426">
                  <c:v>0.23813400000000001</c:v>
                </c:pt>
                <c:pt idx="3427">
                  <c:v>0.23820740000000001</c:v>
                </c:pt>
                <c:pt idx="3428">
                  <c:v>0.2382888</c:v>
                </c:pt>
                <c:pt idx="3429">
                  <c:v>0.23837810000000001</c:v>
                </c:pt>
                <c:pt idx="3430">
                  <c:v>0.23847189999999999</c:v>
                </c:pt>
                <c:pt idx="3431">
                  <c:v>0.23856520000000001</c:v>
                </c:pt>
                <c:pt idx="3432">
                  <c:v>0.23865420000000001</c:v>
                </c:pt>
                <c:pt idx="3433">
                  <c:v>0.2387377</c:v>
                </c:pt>
                <c:pt idx="3434">
                  <c:v>0.23881720000000001</c:v>
                </c:pt>
                <c:pt idx="3435">
                  <c:v>0.2388952</c:v>
                </c:pt>
                <c:pt idx="3436">
                  <c:v>0.23897309999999999</c:v>
                </c:pt>
                <c:pt idx="3437">
                  <c:v>0.23905000000000001</c:v>
                </c:pt>
                <c:pt idx="3438">
                  <c:v>0.239123</c:v>
                </c:pt>
                <c:pt idx="3439">
                  <c:v>0.23918900000000001</c:v>
                </c:pt>
                <c:pt idx="3440">
                  <c:v>0.23924670000000001</c:v>
                </c:pt>
                <c:pt idx="3441">
                  <c:v>0.23929729999999999</c:v>
                </c:pt>
                <c:pt idx="3442">
                  <c:v>0.23934440000000001</c:v>
                </c:pt>
                <c:pt idx="3443">
                  <c:v>0.23939070000000001</c:v>
                </c:pt>
                <c:pt idx="3444">
                  <c:v>0.2394367</c:v>
                </c:pt>
                <c:pt idx="3445">
                  <c:v>0.23948050000000001</c:v>
                </c:pt>
                <c:pt idx="3446">
                  <c:v>0.2395187</c:v>
                </c:pt>
                <c:pt idx="3447">
                  <c:v>0.2395506</c:v>
                </c:pt>
                <c:pt idx="3448">
                  <c:v>0.23958019999999999</c:v>
                </c:pt>
                <c:pt idx="3449">
                  <c:v>0.23961750000000001</c:v>
                </c:pt>
                <c:pt idx="3450">
                  <c:v>0.2396752</c:v>
                </c:pt>
                <c:pt idx="3451">
                  <c:v>0.23976439999999999</c:v>
                </c:pt>
                <c:pt idx="3452">
                  <c:v>0.23988889999999999</c:v>
                </c:pt>
                <c:pt idx="3453">
                  <c:v>0.24004210000000001</c:v>
                </c:pt>
                <c:pt idx="3454">
                  <c:v>0.24020739999999999</c:v>
                </c:pt>
                <c:pt idx="3455">
                  <c:v>0.24036250000000001</c:v>
                </c:pt>
                <c:pt idx="3456">
                  <c:v>0.2404886</c:v>
                </c:pt>
                <c:pt idx="3457">
                  <c:v>0.2405745</c:v>
                </c:pt>
                <c:pt idx="3458">
                  <c:v>0.24062149999999999</c:v>
                </c:pt>
                <c:pt idx="3459">
                  <c:v>0.24063970000000001</c:v>
                </c:pt>
                <c:pt idx="3460">
                  <c:v>0.2406451</c:v>
                </c:pt>
                <c:pt idx="3461">
                  <c:v>0.24065210000000001</c:v>
                </c:pt>
                <c:pt idx="3462">
                  <c:v>0.2406702</c:v>
                </c:pt>
                <c:pt idx="3463">
                  <c:v>0.24070230000000001</c:v>
                </c:pt>
                <c:pt idx="3464">
                  <c:v>0.24074609999999999</c:v>
                </c:pt>
                <c:pt idx="3465">
                  <c:v>0.24079680000000001</c:v>
                </c:pt>
                <c:pt idx="3466">
                  <c:v>0.24084920000000001</c:v>
                </c:pt>
                <c:pt idx="3467">
                  <c:v>0.2409</c:v>
                </c:pt>
                <c:pt idx="3468">
                  <c:v>0.240948</c:v>
                </c:pt>
                <c:pt idx="3469">
                  <c:v>0.24099300000000001</c:v>
                </c:pt>
                <c:pt idx="3470">
                  <c:v>0.24103579999999999</c:v>
                </c:pt>
                <c:pt idx="3471">
                  <c:v>0.24107790000000001</c:v>
                </c:pt>
                <c:pt idx="3472">
                  <c:v>0.2411218</c:v>
                </c:pt>
                <c:pt idx="3473">
                  <c:v>0.24117050000000001</c:v>
                </c:pt>
                <c:pt idx="3474">
                  <c:v>0.24122759999999999</c:v>
                </c:pt>
                <c:pt idx="3475">
                  <c:v>0.2412956</c:v>
                </c:pt>
                <c:pt idx="3476">
                  <c:v>0.24137439999999999</c:v>
                </c:pt>
                <c:pt idx="3477">
                  <c:v>0.2414608</c:v>
                </c:pt>
                <c:pt idx="3478">
                  <c:v>0.2415494</c:v>
                </c:pt>
                <c:pt idx="3479">
                  <c:v>0.2416346</c:v>
                </c:pt>
                <c:pt idx="3480">
                  <c:v>0.24171190000000001</c:v>
                </c:pt>
                <c:pt idx="3481">
                  <c:v>0.24178040000000001</c:v>
                </c:pt>
                <c:pt idx="3482">
                  <c:v>0.24184220000000001</c:v>
                </c:pt>
                <c:pt idx="3483">
                  <c:v>0.24190130000000001</c:v>
                </c:pt>
                <c:pt idx="3484">
                  <c:v>0.2419615</c:v>
                </c:pt>
                <c:pt idx="3485">
                  <c:v>0.2420245</c:v>
                </c:pt>
                <c:pt idx="3486">
                  <c:v>0.24208950000000001</c:v>
                </c:pt>
                <c:pt idx="3487">
                  <c:v>0.2421546</c:v>
                </c:pt>
                <c:pt idx="3488">
                  <c:v>0.2422174</c:v>
                </c:pt>
                <c:pt idx="3489">
                  <c:v>0.24227670000000001</c:v>
                </c:pt>
                <c:pt idx="3490">
                  <c:v>0.2423332</c:v>
                </c:pt>
                <c:pt idx="3491">
                  <c:v>0.24238779999999999</c:v>
                </c:pt>
                <c:pt idx="3492">
                  <c:v>0.2424413</c:v>
                </c:pt>
                <c:pt idx="3493">
                  <c:v>0.2424936</c:v>
                </c:pt>
                <c:pt idx="3494">
                  <c:v>0.24254339999999999</c:v>
                </c:pt>
                <c:pt idx="3495">
                  <c:v>0.24258950000000001</c:v>
                </c:pt>
                <c:pt idx="3496">
                  <c:v>0.24263190000000001</c:v>
                </c:pt>
                <c:pt idx="3497">
                  <c:v>0.24267250000000001</c:v>
                </c:pt>
                <c:pt idx="3498">
                  <c:v>0.24271499999999999</c:v>
                </c:pt>
                <c:pt idx="3499">
                  <c:v>0.2427627</c:v>
                </c:pt>
                <c:pt idx="3500">
                  <c:v>0.24281820000000001</c:v>
                </c:pt>
                <c:pt idx="3501">
                  <c:v>0.24288170000000001</c:v>
                </c:pt>
                <c:pt idx="3502">
                  <c:v>0.24295169999999999</c:v>
                </c:pt>
                <c:pt idx="3503">
                  <c:v>0.24302560000000001</c:v>
                </c:pt>
                <c:pt idx="3504">
                  <c:v>0.24310090000000001</c:v>
                </c:pt>
                <c:pt idx="3505">
                  <c:v>0.243176</c:v>
                </c:pt>
                <c:pt idx="3506">
                  <c:v>0.2432493</c:v>
                </c:pt>
                <c:pt idx="3507">
                  <c:v>0.2433187</c:v>
                </c:pt>
                <c:pt idx="3508">
                  <c:v>0.2433814</c:v>
                </c:pt>
                <c:pt idx="3509">
                  <c:v>0.24343300000000001</c:v>
                </c:pt>
                <c:pt idx="3510">
                  <c:v>0.2434703</c:v>
                </c:pt>
                <c:pt idx="3511">
                  <c:v>0.2434924</c:v>
                </c:pt>
                <c:pt idx="3512">
                  <c:v>0.2435022</c:v>
                </c:pt>
                <c:pt idx="3513">
                  <c:v>0.24350640000000001</c:v>
                </c:pt>
                <c:pt idx="3514">
                  <c:v>0.24351390000000001</c:v>
                </c:pt>
                <c:pt idx="3515">
                  <c:v>0.243533</c:v>
                </c:pt>
                <c:pt idx="3516">
                  <c:v>0.24356849999999999</c:v>
                </c:pt>
                <c:pt idx="3517">
                  <c:v>0.24362049999999999</c:v>
                </c:pt>
                <c:pt idx="3518">
                  <c:v>0.24368519999999999</c:v>
                </c:pt>
                <c:pt idx="3519">
                  <c:v>0.2437569</c:v>
                </c:pt>
                <c:pt idx="3520">
                  <c:v>0.24383060000000001</c:v>
                </c:pt>
                <c:pt idx="3521">
                  <c:v>0.2439037</c:v>
                </c:pt>
                <c:pt idx="3522">
                  <c:v>0.2439761</c:v>
                </c:pt>
                <c:pt idx="3523">
                  <c:v>0.24404899999999999</c:v>
                </c:pt>
                <c:pt idx="3524">
                  <c:v>0.24412339999999999</c:v>
                </c:pt>
                <c:pt idx="3525">
                  <c:v>0.24419869999999999</c:v>
                </c:pt>
                <c:pt idx="3526">
                  <c:v>0.24427280000000001</c:v>
                </c:pt>
                <c:pt idx="3527">
                  <c:v>0.2443428</c:v>
                </c:pt>
                <c:pt idx="3528">
                  <c:v>0.24440680000000001</c:v>
                </c:pt>
                <c:pt idx="3529">
                  <c:v>0.2444645</c:v>
                </c:pt>
                <c:pt idx="3530">
                  <c:v>0.24451709999999999</c:v>
                </c:pt>
                <c:pt idx="3531">
                  <c:v>0.24456639999999999</c:v>
                </c:pt>
                <c:pt idx="3532">
                  <c:v>0.24461350000000001</c:v>
                </c:pt>
                <c:pt idx="3533">
                  <c:v>0.24465880000000001</c:v>
                </c:pt>
                <c:pt idx="3534">
                  <c:v>0.244702</c:v>
                </c:pt>
                <c:pt idx="3535">
                  <c:v>0.24474360000000001</c:v>
                </c:pt>
                <c:pt idx="3536">
                  <c:v>0.24478430000000001</c:v>
                </c:pt>
                <c:pt idx="3537">
                  <c:v>0.2448263</c:v>
                </c:pt>
                <c:pt idx="3538">
                  <c:v>0.24487110000000001</c:v>
                </c:pt>
                <c:pt idx="3539">
                  <c:v>0.24491889999999999</c:v>
                </c:pt>
                <c:pt idx="3540">
                  <c:v>0.24496760000000001</c:v>
                </c:pt>
                <c:pt idx="3541">
                  <c:v>0.2450138</c:v>
                </c:pt>
                <c:pt idx="3542">
                  <c:v>0.24505399999999999</c:v>
                </c:pt>
                <c:pt idx="3543">
                  <c:v>0.24508779999999999</c:v>
                </c:pt>
                <c:pt idx="3544">
                  <c:v>0.24511830000000001</c:v>
                </c:pt>
                <c:pt idx="3545">
                  <c:v>0.24515149999999999</c:v>
                </c:pt>
                <c:pt idx="3546">
                  <c:v>0.24519489999999999</c:v>
                </c:pt>
                <c:pt idx="3547">
                  <c:v>0.24525379999999999</c:v>
                </c:pt>
                <c:pt idx="3548">
                  <c:v>0.24532950000000001</c:v>
                </c:pt>
                <c:pt idx="3549">
                  <c:v>0.2454181</c:v>
                </c:pt>
                <c:pt idx="3550">
                  <c:v>0.2455127</c:v>
                </c:pt>
                <c:pt idx="3551">
                  <c:v>0.24560589999999999</c:v>
                </c:pt>
                <c:pt idx="3552">
                  <c:v>0.2456921</c:v>
                </c:pt>
                <c:pt idx="3553">
                  <c:v>0.2457695</c:v>
                </c:pt>
                <c:pt idx="3554">
                  <c:v>0.24583930000000001</c:v>
                </c:pt>
                <c:pt idx="3555">
                  <c:v>0.24590329999999999</c:v>
                </c:pt>
                <c:pt idx="3556">
                  <c:v>0.2459626</c:v>
                </c:pt>
                <c:pt idx="3557">
                  <c:v>0.2460164</c:v>
                </c:pt>
                <c:pt idx="3558">
                  <c:v>0.24606210000000001</c:v>
                </c:pt>
                <c:pt idx="3559">
                  <c:v>0.24609809999999999</c:v>
                </c:pt>
                <c:pt idx="3560">
                  <c:v>0.24612410000000001</c:v>
                </c:pt>
                <c:pt idx="3561">
                  <c:v>0.24614340000000001</c:v>
                </c:pt>
                <c:pt idx="3562">
                  <c:v>0.24616060000000001</c:v>
                </c:pt>
                <c:pt idx="3563">
                  <c:v>0.24618010000000001</c:v>
                </c:pt>
                <c:pt idx="3564">
                  <c:v>0.24620510000000001</c:v>
                </c:pt>
                <c:pt idx="3565">
                  <c:v>0.2462355</c:v>
                </c:pt>
                <c:pt idx="3566">
                  <c:v>0.24626970000000001</c:v>
                </c:pt>
                <c:pt idx="3567">
                  <c:v>0.24630540000000001</c:v>
                </c:pt>
                <c:pt idx="3568">
                  <c:v>0.24634159999999999</c:v>
                </c:pt>
                <c:pt idx="3569">
                  <c:v>0.24637919999999999</c:v>
                </c:pt>
                <c:pt idx="3570">
                  <c:v>0.24642020000000001</c:v>
                </c:pt>
                <c:pt idx="3571">
                  <c:v>0.24646589999999999</c:v>
                </c:pt>
                <c:pt idx="3572">
                  <c:v>0.24651670000000001</c:v>
                </c:pt>
                <c:pt idx="3573">
                  <c:v>0.2465707</c:v>
                </c:pt>
                <c:pt idx="3574">
                  <c:v>0.24662619999999999</c:v>
                </c:pt>
                <c:pt idx="3575">
                  <c:v>0.2466816</c:v>
                </c:pt>
                <c:pt idx="3576">
                  <c:v>0.24673790000000001</c:v>
                </c:pt>
                <c:pt idx="3577">
                  <c:v>0.2467974</c:v>
                </c:pt>
                <c:pt idx="3578">
                  <c:v>0.24686230000000001</c:v>
                </c:pt>
                <c:pt idx="3579">
                  <c:v>0.24693309999999999</c:v>
                </c:pt>
                <c:pt idx="3580">
                  <c:v>0.2470069</c:v>
                </c:pt>
                <c:pt idx="3581">
                  <c:v>0.2470784</c:v>
                </c:pt>
                <c:pt idx="3582">
                  <c:v>0.2471411</c:v>
                </c:pt>
                <c:pt idx="3583">
                  <c:v>0.24719189999999999</c:v>
                </c:pt>
                <c:pt idx="3584">
                  <c:v>0.2472316</c:v>
                </c:pt>
                <c:pt idx="3585">
                  <c:v>0.2472657</c:v>
                </c:pt>
                <c:pt idx="3586">
                  <c:v>0.24730150000000001</c:v>
                </c:pt>
                <c:pt idx="3587">
                  <c:v>0.2473458</c:v>
                </c:pt>
                <c:pt idx="3588">
                  <c:v>0.2474006</c:v>
                </c:pt>
                <c:pt idx="3589">
                  <c:v>0.24746370000000001</c:v>
                </c:pt>
                <c:pt idx="3590">
                  <c:v>0.24752859999999999</c:v>
                </c:pt>
                <c:pt idx="3591">
                  <c:v>0.24758869999999999</c:v>
                </c:pt>
                <c:pt idx="3592">
                  <c:v>0.24764030000000001</c:v>
                </c:pt>
                <c:pt idx="3593">
                  <c:v>0.2476834</c:v>
                </c:pt>
                <c:pt idx="3594">
                  <c:v>0.24772169999999999</c:v>
                </c:pt>
                <c:pt idx="3595">
                  <c:v>0.24775920000000001</c:v>
                </c:pt>
                <c:pt idx="3596">
                  <c:v>0.2477994</c:v>
                </c:pt>
                <c:pt idx="3597">
                  <c:v>0.2478418</c:v>
                </c:pt>
                <c:pt idx="3598">
                  <c:v>0.24788350000000001</c:v>
                </c:pt>
                <c:pt idx="3599">
                  <c:v>0.247921</c:v>
                </c:pt>
                <c:pt idx="3600">
                  <c:v>0.2479527</c:v>
                </c:pt>
                <c:pt idx="3601">
                  <c:v>0.24797949999999999</c:v>
                </c:pt>
                <c:pt idx="3602">
                  <c:v>0.24800559999999999</c:v>
                </c:pt>
                <c:pt idx="3603">
                  <c:v>0.24803500000000001</c:v>
                </c:pt>
                <c:pt idx="3604">
                  <c:v>0.24807090000000001</c:v>
                </c:pt>
                <c:pt idx="3605">
                  <c:v>0.24811349999999999</c:v>
                </c:pt>
                <c:pt idx="3606">
                  <c:v>0.24816089999999999</c:v>
                </c:pt>
                <c:pt idx="3607">
                  <c:v>0.2482104</c:v>
                </c:pt>
                <c:pt idx="3608">
                  <c:v>0.2482607</c:v>
                </c:pt>
                <c:pt idx="3609">
                  <c:v>0.24831259999999999</c:v>
                </c:pt>
                <c:pt idx="3610">
                  <c:v>0.2483688</c:v>
                </c:pt>
                <c:pt idx="3611">
                  <c:v>0.24843219999999999</c:v>
                </c:pt>
                <c:pt idx="3612">
                  <c:v>0.24850369999999999</c:v>
                </c:pt>
                <c:pt idx="3613">
                  <c:v>0.24858150000000001</c:v>
                </c:pt>
                <c:pt idx="3614">
                  <c:v>0.24866150000000001</c:v>
                </c:pt>
                <c:pt idx="3615">
                  <c:v>0.2487386</c:v>
                </c:pt>
                <c:pt idx="3616">
                  <c:v>0.2488089</c:v>
                </c:pt>
                <c:pt idx="3617">
                  <c:v>0.24887020000000001</c:v>
                </c:pt>
                <c:pt idx="3618">
                  <c:v>0.24892259999999999</c:v>
                </c:pt>
                <c:pt idx="3619">
                  <c:v>0.2489661</c:v>
                </c:pt>
                <c:pt idx="3620">
                  <c:v>0.24900069999999999</c:v>
                </c:pt>
                <c:pt idx="3621">
                  <c:v>0.24902440000000001</c:v>
                </c:pt>
                <c:pt idx="3622">
                  <c:v>0.2490356</c:v>
                </c:pt>
                <c:pt idx="3623">
                  <c:v>0.2490337</c:v>
                </c:pt>
                <c:pt idx="3624">
                  <c:v>0.2490212</c:v>
                </c:pt>
                <c:pt idx="3625">
                  <c:v>0.24900439999999999</c:v>
                </c:pt>
                <c:pt idx="3626">
                  <c:v>0.2489915</c:v>
                </c:pt>
                <c:pt idx="3627">
                  <c:v>0.24899099999999999</c:v>
                </c:pt>
                <c:pt idx="3628">
                  <c:v>0.2490086</c:v>
                </c:pt>
                <c:pt idx="3629">
                  <c:v>0.24904599999999999</c:v>
                </c:pt>
                <c:pt idx="3630">
                  <c:v>0.24910070000000001</c:v>
                </c:pt>
                <c:pt idx="3631">
                  <c:v>0.24916720000000001</c:v>
                </c:pt>
                <c:pt idx="3632">
                  <c:v>0.24923989999999999</c:v>
                </c:pt>
                <c:pt idx="3633">
                  <c:v>0.24931329999999999</c:v>
                </c:pt>
                <c:pt idx="3634">
                  <c:v>0.24938460000000001</c:v>
                </c:pt>
                <c:pt idx="3635">
                  <c:v>0.2494526</c:v>
                </c:pt>
                <c:pt idx="3636">
                  <c:v>0.24951699999999999</c:v>
                </c:pt>
                <c:pt idx="3637">
                  <c:v>0.24957860000000001</c:v>
                </c:pt>
                <c:pt idx="3638">
                  <c:v>0.24963840000000001</c:v>
                </c:pt>
                <c:pt idx="3639">
                  <c:v>0.249698</c:v>
                </c:pt>
                <c:pt idx="3640">
                  <c:v>0.24975929999999999</c:v>
                </c:pt>
                <c:pt idx="3641">
                  <c:v>0.2498243</c:v>
                </c:pt>
                <c:pt idx="3642">
                  <c:v>0.2498937</c:v>
                </c:pt>
                <c:pt idx="3643">
                  <c:v>0.2499663</c:v>
                </c:pt>
                <c:pt idx="3644">
                  <c:v>0.2500385</c:v>
                </c:pt>
                <c:pt idx="3645">
                  <c:v>0.25010450000000001</c:v>
                </c:pt>
                <c:pt idx="3646">
                  <c:v>0.25015929999999997</c:v>
                </c:pt>
                <c:pt idx="3647">
                  <c:v>0.2501989</c:v>
                </c:pt>
                <c:pt idx="3648">
                  <c:v>0.25022309999999998</c:v>
                </c:pt>
                <c:pt idx="3649">
                  <c:v>0.25023519999999999</c:v>
                </c:pt>
                <c:pt idx="3650">
                  <c:v>0.25024109999999999</c:v>
                </c:pt>
                <c:pt idx="3651">
                  <c:v>0.25024750000000001</c:v>
                </c:pt>
                <c:pt idx="3652">
                  <c:v>0.25025979999999998</c:v>
                </c:pt>
                <c:pt idx="3653">
                  <c:v>0.2502817</c:v>
                </c:pt>
                <c:pt idx="3654">
                  <c:v>0.25031439999999999</c:v>
                </c:pt>
                <c:pt idx="3655">
                  <c:v>0.25035740000000001</c:v>
                </c:pt>
                <c:pt idx="3656">
                  <c:v>0.2504093</c:v>
                </c:pt>
                <c:pt idx="3657">
                  <c:v>0.25046750000000001</c:v>
                </c:pt>
                <c:pt idx="3658">
                  <c:v>0.25052930000000001</c:v>
                </c:pt>
                <c:pt idx="3659">
                  <c:v>0.25059150000000002</c:v>
                </c:pt>
                <c:pt idx="3660">
                  <c:v>0.25065150000000003</c:v>
                </c:pt>
                <c:pt idx="3661">
                  <c:v>0.25070799999999999</c:v>
                </c:pt>
                <c:pt idx="3662">
                  <c:v>0.25076229999999999</c:v>
                </c:pt>
                <c:pt idx="3663">
                  <c:v>0.25081799999999999</c:v>
                </c:pt>
                <c:pt idx="3664">
                  <c:v>0.25087999999999999</c:v>
                </c:pt>
                <c:pt idx="3665">
                  <c:v>0.25095279999999998</c:v>
                </c:pt>
                <c:pt idx="3666">
                  <c:v>0.25103779999999998</c:v>
                </c:pt>
                <c:pt idx="3667">
                  <c:v>0.25113200000000002</c:v>
                </c:pt>
                <c:pt idx="3668">
                  <c:v>0.25122850000000002</c:v>
                </c:pt>
                <c:pt idx="3669">
                  <c:v>0.2513185</c:v>
                </c:pt>
                <c:pt idx="3670">
                  <c:v>0.25139509999999998</c:v>
                </c:pt>
                <c:pt idx="3671">
                  <c:v>0.25145489999999998</c:v>
                </c:pt>
                <c:pt idx="3672">
                  <c:v>0.25149969999999999</c:v>
                </c:pt>
                <c:pt idx="3673">
                  <c:v>0.25153540000000002</c:v>
                </c:pt>
                <c:pt idx="3674">
                  <c:v>0.25156800000000001</c:v>
                </c:pt>
                <c:pt idx="3675">
                  <c:v>0.25160149999999998</c:v>
                </c:pt>
                <c:pt idx="3676">
                  <c:v>0.25163619999999998</c:v>
                </c:pt>
                <c:pt idx="3677">
                  <c:v>0.25166880000000003</c:v>
                </c:pt>
                <c:pt idx="3678">
                  <c:v>0.25169560000000002</c:v>
                </c:pt>
                <c:pt idx="3679">
                  <c:v>0.2517144</c:v>
                </c:pt>
                <c:pt idx="3680">
                  <c:v>0.25172640000000002</c:v>
                </c:pt>
                <c:pt idx="3681">
                  <c:v>0.25173640000000003</c:v>
                </c:pt>
                <c:pt idx="3682">
                  <c:v>0.25175059999999999</c:v>
                </c:pt>
                <c:pt idx="3683">
                  <c:v>0.251774</c:v>
                </c:pt>
                <c:pt idx="3684">
                  <c:v>0.25180940000000002</c:v>
                </c:pt>
                <c:pt idx="3685">
                  <c:v>0.25185689999999999</c:v>
                </c:pt>
                <c:pt idx="3686">
                  <c:v>0.2519151</c:v>
                </c:pt>
                <c:pt idx="3687">
                  <c:v>0.25198330000000002</c:v>
                </c:pt>
                <c:pt idx="3688">
                  <c:v>0.2520617</c:v>
                </c:pt>
                <c:pt idx="3689">
                  <c:v>0.2521506</c:v>
                </c:pt>
                <c:pt idx="3690">
                  <c:v>0.2522489</c:v>
                </c:pt>
                <c:pt idx="3691">
                  <c:v>0.25235210000000002</c:v>
                </c:pt>
                <c:pt idx="3692">
                  <c:v>0.25245299999999998</c:v>
                </c:pt>
                <c:pt idx="3693">
                  <c:v>0.25254209999999999</c:v>
                </c:pt>
                <c:pt idx="3694">
                  <c:v>0.252612</c:v>
                </c:pt>
                <c:pt idx="3695">
                  <c:v>0.2526603</c:v>
                </c:pt>
                <c:pt idx="3696">
                  <c:v>0.25269069999999999</c:v>
                </c:pt>
                <c:pt idx="3697">
                  <c:v>0.2527122</c:v>
                </c:pt>
                <c:pt idx="3698">
                  <c:v>0.25273469999999998</c:v>
                </c:pt>
                <c:pt idx="3699">
                  <c:v>0.2527663</c:v>
                </c:pt>
                <c:pt idx="3700">
                  <c:v>0.25280859999999999</c:v>
                </c:pt>
                <c:pt idx="3701">
                  <c:v>0.25285829999999998</c:v>
                </c:pt>
                <c:pt idx="3702">
                  <c:v>0.25290820000000003</c:v>
                </c:pt>
                <c:pt idx="3703">
                  <c:v>0.25295200000000001</c:v>
                </c:pt>
                <c:pt idx="3704">
                  <c:v>0.25298680000000001</c:v>
                </c:pt>
                <c:pt idx="3705">
                  <c:v>0.25301479999999998</c:v>
                </c:pt>
                <c:pt idx="3706">
                  <c:v>0.25304179999999998</c:v>
                </c:pt>
                <c:pt idx="3707">
                  <c:v>0.25307420000000003</c:v>
                </c:pt>
                <c:pt idx="3708">
                  <c:v>0.25311689999999998</c:v>
                </c:pt>
                <c:pt idx="3709">
                  <c:v>0.25317129999999999</c:v>
                </c:pt>
                <c:pt idx="3710">
                  <c:v>0.2532354</c:v>
                </c:pt>
                <c:pt idx="3711">
                  <c:v>0.25330550000000002</c:v>
                </c:pt>
                <c:pt idx="3712">
                  <c:v>0.2533782</c:v>
                </c:pt>
                <c:pt idx="3713">
                  <c:v>0.25345089999999998</c:v>
                </c:pt>
                <c:pt idx="3714">
                  <c:v>0.25352249999999998</c:v>
                </c:pt>
                <c:pt idx="3715">
                  <c:v>0.25359189999999998</c:v>
                </c:pt>
                <c:pt idx="3716">
                  <c:v>0.25365850000000001</c:v>
                </c:pt>
                <c:pt idx="3717">
                  <c:v>0.25372149999999999</c:v>
                </c:pt>
                <c:pt idx="3718">
                  <c:v>0.25378129999999999</c:v>
                </c:pt>
                <c:pt idx="3719">
                  <c:v>0.2538398</c:v>
                </c:pt>
                <c:pt idx="3720">
                  <c:v>0.25390040000000003</c:v>
                </c:pt>
                <c:pt idx="3721">
                  <c:v>0.25396609999999997</c:v>
                </c:pt>
                <c:pt idx="3722">
                  <c:v>0.25403779999999998</c:v>
                </c:pt>
                <c:pt idx="3723">
                  <c:v>0.25411289999999997</c:v>
                </c:pt>
                <c:pt idx="3724">
                  <c:v>0.2541853</c:v>
                </c:pt>
                <c:pt idx="3725">
                  <c:v>0.25424750000000002</c:v>
                </c:pt>
                <c:pt idx="3726">
                  <c:v>0.25429360000000001</c:v>
                </c:pt>
                <c:pt idx="3727">
                  <c:v>0.25432329999999997</c:v>
                </c:pt>
                <c:pt idx="3728">
                  <c:v>0.2543415</c:v>
                </c:pt>
                <c:pt idx="3729">
                  <c:v>0.25435720000000001</c:v>
                </c:pt>
                <c:pt idx="3730">
                  <c:v>0.25437969999999999</c:v>
                </c:pt>
                <c:pt idx="3731">
                  <c:v>0.25441449999999999</c:v>
                </c:pt>
                <c:pt idx="3732">
                  <c:v>0.25446160000000001</c:v>
                </c:pt>
                <c:pt idx="3733">
                  <c:v>0.2545153</c:v>
                </c:pt>
                <c:pt idx="3734">
                  <c:v>0.25456810000000002</c:v>
                </c:pt>
                <c:pt idx="3735">
                  <c:v>0.25461440000000002</c:v>
                </c:pt>
                <c:pt idx="3736">
                  <c:v>0.25465339999999997</c:v>
                </c:pt>
                <c:pt idx="3737">
                  <c:v>0.254689</c:v>
                </c:pt>
                <c:pt idx="3738">
                  <c:v>0.25472739999999999</c:v>
                </c:pt>
                <c:pt idx="3739">
                  <c:v>0.25477369999999999</c:v>
                </c:pt>
                <c:pt idx="3740">
                  <c:v>0.25482890000000002</c:v>
                </c:pt>
                <c:pt idx="3741">
                  <c:v>0.25488870000000002</c:v>
                </c:pt>
                <c:pt idx="3742">
                  <c:v>0.25494660000000002</c:v>
                </c:pt>
                <c:pt idx="3743">
                  <c:v>0.25499640000000001</c:v>
                </c:pt>
                <c:pt idx="3744">
                  <c:v>0.2550365</c:v>
                </c:pt>
                <c:pt idx="3745">
                  <c:v>0.25507059999999998</c:v>
                </c:pt>
                <c:pt idx="3746">
                  <c:v>0.25510630000000001</c:v>
                </c:pt>
                <c:pt idx="3747">
                  <c:v>0.25515199999999999</c:v>
                </c:pt>
                <c:pt idx="3748">
                  <c:v>0.25521359999999998</c:v>
                </c:pt>
                <c:pt idx="3749">
                  <c:v>0.25529190000000002</c:v>
                </c:pt>
                <c:pt idx="3750">
                  <c:v>0.25538349999999999</c:v>
                </c:pt>
                <c:pt idx="3751">
                  <c:v>0.25548120000000002</c:v>
                </c:pt>
                <c:pt idx="3752">
                  <c:v>0.25557790000000002</c:v>
                </c:pt>
                <c:pt idx="3753">
                  <c:v>0.2556678</c:v>
                </c:pt>
                <c:pt idx="3754">
                  <c:v>0.2557469</c:v>
                </c:pt>
                <c:pt idx="3755">
                  <c:v>0.25581320000000002</c:v>
                </c:pt>
                <c:pt idx="3756">
                  <c:v>0.25586589999999998</c:v>
                </c:pt>
                <c:pt idx="3757">
                  <c:v>0.25590560000000001</c:v>
                </c:pt>
                <c:pt idx="3758">
                  <c:v>0.25593440000000001</c:v>
                </c:pt>
                <c:pt idx="3759">
                  <c:v>0.25595669999999998</c:v>
                </c:pt>
                <c:pt idx="3760">
                  <c:v>0.25597950000000003</c:v>
                </c:pt>
                <c:pt idx="3761">
                  <c:v>0.25601010000000002</c:v>
                </c:pt>
                <c:pt idx="3762">
                  <c:v>0.25605450000000002</c:v>
                </c:pt>
                <c:pt idx="3763">
                  <c:v>0.25611489999999998</c:v>
                </c:pt>
                <c:pt idx="3764">
                  <c:v>0.2561889</c:v>
                </c:pt>
                <c:pt idx="3765">
                  <c:v>0.25626949999999998</c:v>
                </c:pt>
                <c:pt idx="3766">
                  <c:v>0.25634839999999998</c:v>
                </c:pt>
                <c:pt idx="3767">
                  <c:v>0.25641920000000001</c:v>
                </c:pt>
                <c:pt idx="3768">
                  <c:v>0.25647930000000002</c:v>
                </c:pt>
                <c:pt idx="3769">
                  <c:v>0.25653009999999998</c:v>
                </c:pt>
                <c:pt idx="3770">
                  <c:v>0.25657619999999998</c:v>
                </c:pt>
                <c:pt idx="3771">
                  <c:v>0.25662200000000002</c:v>
                </c:pt>
                <c:pt idx="3772">
                  <c:v>0.25667030000000002</c:v>
                </c:pt>
                <c:pt idx="3773">
                  <c:v>0.25672119999999998</c:v>
                </c:pt>
                <c:pt idx="3774">
                  <c:v>0.25677309999999998</c:v>
                </c:pt>
                <c:pt idx="3775">
                  <c:v>0.25682490000000002</c:v>
                </c:pt>
                <c:pt idx="3776">
                  <c:v>0.25687690000000002</c:v>
                </c:pt>
                <c:pt idx="3777">
                  <c:v>0.25693129999999997</c:v>
                </c:pt>
                <c:pt idx="3778">
                  <c:v>0.25699119999999998</c:v>
                </c:pt>
                <c:pt idx="3779">
                  <c:v>0.25705830000000002</c:v>
                </c:pt>
                <c:pt idx="3780">
                  <c:v>0.25713190000000002</c:v>
                </c:pt>
                <c:pt idx="3781">
                  <c:v>0.25720860000000001</c:v>
                </c:pt>
                <c:pt idx="3782">
                  <c:v>0.25728420000000002</c:v>
                </c:pt>
                <c:pt idx="3783">
                  <c:v>0.2573551</c:v>
                </c:pt>
                <c:pt idx="3784">
                  <c:v>0.25742029999999999</c:v>
                </c:pt>
                <c:pt idx="3785">
                  <c:v>0.25748179999999998</c:v>
                </c:pt>
                <c:pt idx="3786">
                  <c:v>0.25754250000000001</c:v>
                </c:pt>
                <c:pt idx="3787">
                  <c:v>0.25760529999999998</c:v>
                </c:pt>
                <c:pt idx="3788">
                  <c:v>0.25767089999999998</c:v>
                </c:pt>
                <c:pt idx="3789">
                  <c:v>0.25773790000000002</c:v>
                </c:pt>
                <c:pt idx="3790">
                  <c:v>0.25780409999999998</c:v>
                </c:pt>
                <c:pt idx="3791">
                  <c:v>0.25786759999999997</c:v>
                </c:pt>
                <c:pt idx="3792">
                  <c:v>0.25792880000000001</c:v>
                </c:pt>
                <c:pt idx="3793">
                  <c:v>0.25798989999999999</c:v>
                </c:pt>
                <c:pt idx="3794">
                  <c:v>0.25805319999999998</c:v>
                </c:pt>
                <c:pt idx="3795">
                  <c:v>0.25812020000000002</c:v>
                </c:pt>
                <c:pt idx="3796">
                  <c:v>0.25818999999999998</c:v>
                </c:pt>
                <c:pt idx="3797">
                  <c:v>0.25825979999999998</c:v>
                </c:pt>
                <c:pt idx="3798">
                  <c:v>0.25832640000000001</c:v>
                </c:pt>
                <c:pt idx="3799">
                  <c:v>0.25838870000000003</c:v>
                </c:pt>
                <c:pt idx="3800">
                  <c:v>0.25844830000000002</c:v>
                </c:pt>
                <c:pt idx="3801">
                  <c:v>0.25850899999999999</c:v>
                </c:pt>
                <c:pt idx="3802">
                  <c:v>0.2585751</c:v>
                </c:pt>
                <c:pt idx="3803">
                  <c:v>0.2586483</c:v>
                </c:pt>
                <c:pt idx="3804">
                  <c:v>0.25872719999999999</c:v>
                </c:pt>
                <c:pt idx="3805">
                  <c:v>0.2588066</c:v>
                </c:pt>
                <c:pt idx="3806">
                  <c:v>0.25888</c:v>
                </c:pt>
                <c:pt idx="3807">
                  <c:v>0.25894299999999998</c:v>
                </c:pt>
                <c:pt idx="3808">
                  <c:v>0.25899480000000002</c:v>
                </c:pt>
                <c:pt idx="3809">
                  <c:v>0.25903949999999998</c:v>
                </c:pt>
                <c:pt idx="3810">
                  <c:v>0.25908369999999997</c:v>
                </c:pt>
                <c:pt idx="3811">
                  <c:v>0.25913439999999999</c:v>
                </c:pt>
                <c:pt idx="3812">
                  <c:v>0.25919560000000003</c:v>
                </c:pt>
                <c:pt idx="3813">
                  <c:v>0.25926769999999999</c:v>
                </c:pt>
                <c:pt idx="3814">
                  <c:v>0.25934770000000001</c:v>
                </c:pt>
                <c:pt idx="3815">
                  <c:v>0.2594303</c:v>
                </c:pt>
                <c:pt idx="3816">
                  <c:v>0.25951160000000001</c:v>
                </c:pt>
                <c:pt idx="3817">
                  <c:v>0.25958880000000001</c:v>
                </c:pt>
                <c:pt idx="3818">
                  <c:v>0.25966109999999998</c:v>
                </c:pt>
                <c:pt idx="3819">
                  <c:v>0.25972879999999998</c:v>
                </c:pt>
                <c:pt idx="3820">
                  <c:v>0.25979200000000002</c:v>
                </c:pt>
                <c:pt idx="3821">
                  <c:v>0.2598509</c:v>
                </c:pt>
                <c:pt idx="3822">
                  <c:v>0.2599052</c:v>
                </c:pt>
                <c:pt idx="3823">
                  <c:v>0.25995600000000002</c:v>
                </c:pt>
                <c:pt idx="3824">
                  <c:v>0.26000509999999999</c:v>
                </c:pt>
                <c:pt idx="3825">
                  <c:v>0.26005549999999999</c:v>
                </c:pt>
                <c:pt idx="3826">
                  <c:v>0.26011069999999997</c:v>
                </c:pt>
                <c:pt idx="3827">
                  <c:v>0.26017269999999998</c:v>
                </c:pt>
                <c:pt idx="3828">
                  <c:v>0.26024199999999997</c:v>
                </c:pt>
                <c:pt idx="3829">
                  <c:v>0.26031739999999998</c:v>
                </c:pt>
                <c:pt idx="3830">
                  <c:v>0.26039709999999999</c:v>
                </c:pt>
                <c:pt idx="3831">
                  <c:v>0.26047949999999997</c:v>
                </c:pt>
                <c:pt idx="3832">
                  <c:v>0.26056370000000001</c:v>
                </c:pt>
                <c:pt idx="3833">
                  <c:v>0.26064969999999998</c:v>
                </c:pt>
                <c:pt idx="3834">
                  <c:v>0.26073689999999999</c:v>
                </c:pt>
                <c:pt idx="3835">
                  <c:v>0.26082379999999999</c:v>
                </c:pt>
                <c:pt idx="3836">
                  <c:v>0.26090730000000001</c:v>
                </c:pt>
                <c:pt idx="3837">
                  <c:v>0.26098460000000001</c:v>
                </c:pt>
                <c:pt idx="3838">
                  <c:v>0.26105349999999999</c:v>
                </c:pt>
                <c:pt idx="3839">
                  <c:v>0.26111440000000002</c:v>
                </c:pt>
                <c:pt idx="3840">
                  <c:v>0.26117040000000002</c:v>
                </c:pt>
                <c:pt idx="3841">
                  <c:v>0.26122600000000001</c:v>
                </c:pt>
                <c:pt idx="3842">
                  <c:v>0.2612855</c:v>
                </c:pt>
                <c:pt idx="3843">
                  <c:v>0.26135140000000001</c:v>
                </c:pt>
                <c:pt idx="3844">
                  <c:v>0.26142349999999998</c:v>
                </c:pt>
                <c:pt idx="3845">
                  <c:v>0.2614998</c:v>
                </c:pt>
                <c:pt idx="3846">
                  <c:v>0.26157819999999998</c:v>
                </c:pt>
                <c:pt idx="3847">
                  <c:v>0.26165759999999999</c:v>
                </c:pt>
                <c:pt idx="3848">
                  <c:v>0.26173790000000002</c:v>
                </c:pt>
                <c:pt idx="3849">
                  <c:v>0.26182</c:v>
                </c:pt>
                <c:pt idx="3850">
                  <c:v>0.26190330000000001</c:v>
                </c:pt>
                <c:pt idx="3851">
                  <c:v>0.26198569999999999</c:v>
                </c:pt>
                <c:pt idx="3852">
                  <c:v>0.26206239999999997</c:v>
                </c:pt>
                <c:pt idx="3853">
                  <c:v>0.26212920000000001</c:v>
                </c:pt>
                <c:pt idx="3854">
                  <c:v>0.26218340000000001</c:v>
                </c:pt>
                <c:pt idx="3855">
                  <c:v>0.26222669999999998</c:v>
                </c:pt>
                <c:pt idx="3856">
                  <c:v>0.26226430000000001</c:v>
                </c:pt>
                <c:pt idx="3857">
                  <c:v>0.26230310000000001</c:v>
                </c:pt>
                <c:pt idx="3858">
                  <c:v>0.262349</c:v>
                </c:pt>
                <c:pt idx="3859">
                  <c:v>0.26240400000000003</c:v>
                </c:pt>
                <c:pt idx="3860">
                  <c:v>0.2624649</c:v>
                </c:pt>
                <c:pt idx="3861">
                  <c:v>0.26252560000000003</c:v>
                </c:pt>
                <c:pt idx="3862">
                  <c:v>0.26257999999999998</c:v>
                </c:pt>
                <c:pt idx="3863">
                  <c:v>0.26262609999999997</c:v>
                </c:pt>
                <c:pt idx="3864">
                  <c:v>0.26266669999999998</c:v>
                </c:pt>
                <c:pt idx="3865">
                  <c:v>0.26270929999999998</c:v>
                </c:pt>
                <c:pt idx="3866">
                  <c:v>0.26276319999999997</c:v>
                </c:pt>
                <c:pt idx="3867">
                  <c:v>0.2628354</c:v>
                </c:pt>
                <c:pt idx="3868">
                  <c:v>0.26292850000000001</c:v>
                </c:pt>
                <c:pt idx="3869">
                  <c:v>0.26303939999999998</c:v>
                </c:pt>
                <c:pt idx="3870">
                  <c:v>0.26316119999999998</c:v>
                </c:pt>
                <c:pt idx="3871">
                  <c:v>0.26328639999999998</c:v>
                </c:pt>
                <c:pt idx="3872">
                  <c:v>0.26340849999999999</c:v>
                </c:pt>
                <c:pt idx="3873">
                  <c:v>0.26352350000000002</c:v>
                </c:pt>
                <c:pt idx="3874">
                  <c:v>0.26362970000000002</c:v>
                </c:pt>
                <c:pt idx="3875">
                  <c:v>0.26372649999999997</c:v>
                </c:pt>
                <c:pt idx="3876">
                  <c:v>0.26381320000000003</c:v>
                </c:pt>
                <c:pt idx="3877">
                  <c:v>0.2638895</c:v>
                </c:pt>
                <c:pt idx="3878">
                  <c:v>0.26395560000000001</c:v>
                </c:pt>
                <c:pt idx="3879">
                  <c:v>0.26401350000000001</c:v>
                </c:pt>
                <c:pt idx="3880">
                  <c:v>0.2640672</c:v>
                </c:pt>
                <c:pt idx="3881">
                  <c:v>0.26412180000000002</c:v>
                </c:pt>
                <c:pt idx="3882">
                  <c:v>0.2641812</c:v>
                </c:pt>
                <c:pt idx="3883">
                  <c:v>0.26424779999999998</c:v>
                </c:pt>
                <c:pt idx="3884">
                  <c:v>0.26432080000000002</c:v>
                </c:pt>
                <c:pt idx="3885">
                  <c:v>0.26439760000000001</c:v>
                </c:pt>
                <c:pt idx="3886">
                  <c:v>0.2644765</c:v>
                </c:pt>
                <c:pt idx="3887">
                  <c:v>0.2645574</c:v>
                </c:pt>
                <c:pt idx="3888">
                  <c:v>0.2646425</c:v>
                </c:pt>
                <c:pt idx="3889">
                  <c:v>0.264735</c:v>
                </c:pt>
                <c:pt idx="3890">
                  <c:v>0.26483590000000001</c:v>
                </c:pt>
                <c:pt idx="3891">
                  <c:v>0.2649434</c:v>
                </c:pt>
                <c:pt idx="3892">
                  <c:v>0.26505060000000003</c:v>
                </c:pt>
                <c:pt idx="3893">
                  <c:v>0.2651481</c:v>
                </c:pt>
                <c:pt idx="3894">
                  <c:v>0.26522770000000001</c:v>
                </c:pt>
                <c:pt idx="3895">
                  <c:v>0.26528499999999999</c:v>
                </c:pt>
                <c:pt idx="3896">
                  <c:v>0.26532159999999999</c:v>
                </c:pt>
                <c:pt idx="3897">
                  <c:v>0.26534410000000003</c:v>
                </c:pt>
                <c:pt idx="3898">
                  <c:v>0.26536270000000001</c:v>
                </c:pt>
                <c:pt idx="3899">
                  <c:v>0.26538600000000001</c:v>
                </c:pt>
                <c:pt idx="3900">
                  <c:v>0.26541880000000001</c:v>
                </c:pt>
                <c:pt idx="3901">
                  <c:v>0.26546239999999999</c:v>
                </c:pt>
                <c:pt idx="3902">
                  <c:v>0.26551459999999999</c:v>
                </c:pt>
                <c:pt idx="3903">
                  <c:v>0.2655729</c:v>
                </c:pt>
                <c:pt idx="3904">
                  <c:v>0.26563609999999999</c:v>
                </c:pt>
                <c:pt idx="3905">
                  <c:v>0.26570480000000002</c:v>
                </c:pt>
                <c:pt idx="3906">
                  <c:v>0.26578160000000001</c:v>
                </c:pt>
                <c:pt idx="3907">
                  <c:v>0.26586729999999997</c:v>
                </c:pt>
                <c:pt idx="3908">
                  <c:v>0.26596160000000002</c:v>
                </c:pt>
                <c:pt idx="3909">
                  <c:v>0.26606150000000001</c:v>
                </c:pt>
                <c:pt idx="3910">
                  <c:v>0.26616200000000001</c:v>
                </c:pt>
                <c:pt idx="3911">
                  <c:v>0.26625910000000003</c:v>
                </c:pt>
                <c:pt idx="3912">
                  <c:v>0.26634999999999998</c:v>
                </c:pt>
                <c:pt idx="3913">
                  <c:v>0.26643450000000002</c:v>
                </c:pt>
                <c:pt idx="3914">
                  <c:v>0.26651360000000002</c:v>
                </c:pt>
                <c:pt idx="3915">
                  <c:v>0.26658929999999997</c:v>
                </c:pt>
                <c:pt idx="3916">
                  <c:v>0.26666269999999997</c:v>
                </c:pt>
                <c:pt idx="3917">
                  <c:v>0.26673469999999999</c:v>
                </c:pt>
                <c:pt idx="3918">
                  <c:v>0.26680569999999998</c:v>
                </c:pt>
                <c:pt idx="3919">
                  <c:v>0.26687680000000003</c:v>
                </c:pt>
                <c:pt idx="3920">
                  <c:v>0.26695000000000002</c:v>
                </c:pt>
                <c:pt idx="3921">
                  <c:v>0.26702710000000002</c:v>
                </c:pt>
                <c:pt idx="3922">
                  <c:v>0.26710929999999999</c:v>
                </c:pt>
                <c:pt idx="3923">
                  <c:v>0.26719619999999999</c:v>
                </c:pt>
                <c:pt idx="3924">
                  <c:v>0.26728570000000001</c:v>
                </c:pt>
                <c:pt idx="3925">
                  <c:v>0.26737559999999999</c:v>
                </c:pt>
                <c:pt idx="3926">
                  <c:v>0.26746389999999998</c:v>
                </c:pt>
                <c:pt idx="3927">
                  <c:v>0.26755089999999998</c:v>
                </c:pt>
                <c:pt idx="3928">
                  <c:v>0.2676385</c:v>
                </c:pt>
                <c:pt idx="3929">
                  <c:v>0.26772899999999999</c:v>
                </c:pt>
                <c:pt idx="3930">
                  <c:v>0.26782289999999997</c:v>
                </c:pt>
                <c:pt idx="3931">
                  <c:v>0.26791809999999999</c:v>
                </c:pt>
                <c:pt idx="3932">
                  <c:v>0.26801000000000003</c:v>
                </c:pt>
                <c:pt idx="3933">
                  <c:v>0.26809260000000001</c:v>
                </c:pt>
                <c:pt idx="3934">
                  <c:v>0.26816210000000001</c:v>
                </c:pt>
                <c:pt idx="3935">
                  <c:v>0.26821830000000002</c:v>
                </c:pt>
                <c:pt idx="3936">
                  <c:v>0.268266</c:v>
                </c:pt>
                <c:pt idx="3937">
                  <c:v>0.26831250000000001</c:v>
                </c:pt>
                <c:pt idx="3938">
                  <c:v>0.2683662</c:v>
                </c:pt>
                <c:pt idx="3939">
                  <c:v>0.26843289999999997</c:v>
                </c:pt>
                <c:pt idx="3940">
                  <c:v>0.26851409999999998</c:v>
                </c:pt>
                <c:pt idx="3941">
                  <c:v>0.2686075</c:v>
                </c:pt>
                <c:pt idx="3942">
                  <c:v>0.26870840000000001</c:v>
                </c:pt>
                <c:pt idx="3943">
                  <c:v>0.26881129999999998</c:v>
                </c:pt>
                <c:pt idx="3944">
                  <c:v>0.26891229999999999</c:v>
                </c:pt>
                <c:pt idx="3945">
                  <c:v>0.26900859999999999</c:v>
                </c:pt>
                <c:pt idx="3946">
                  <c:v>0.26909919999999998</c:v>
                </c:pt>
                <c:pt idx="3947">
                  <c:v>0.26918389999999998</c:v>
                </c:pt>
                <c:pt idx="3948">
                  <c:v>0.26926369999999999</c:v>
                </c:pt>
                <c:pt idx="3949">
                  <c:v>0.26934069999999999</c:v>
                </c:pt>
                <c:pt idx="3950">
                  <c:v>0.26941969999999998</c:v>
                </c:pt>
                <c:pt idx="3951">
                  <c:v>0.2695072</c:v>
                </c:pt>
                <c:pt idx="3952">
                  <c:v>0.26960899999999999</c:v>
                </c:pt>
                <c:pt idx="3953">
                  <c:v>0.26972879999999999</c:v>
                </c:pt>
                <c:pt idx="3954">
                  <c:v>0.26986450000000001</c:v>
                </c:pt>
                <c:pt idx="3955">
                  <c:v>0.27000859999999999</c:v>
                </c:pt>
                <c:pt idx="3956">
                  <c:v>0.27014870000000002</c:v>
                </c:pt>
                <c:pt idx="3957">
                  <c:v>0.27027269999999998</c:v>
                </c:pt>
                <c:pt idx="3958">
                  <c:v>0.27037369999999999</c:v>
                </c:pt>
                <c:pt idx="3959">
                  <c:v>0.27045269999999999</c:v>
                </c:pt>
                <c:pt idx="3960">
                  <c:v>0.2705185</c:v>
                </c:pt>
                <c:pt idx="3961">
                  <c:v>0.27058559999999998</c:v>
                </c:pt>
                <c:pt idx="3962">
                  <c:v>0.2706674</c:v>
                </c:pt>
                <c:pt idx="3963">
                  <c:v>0.27077129999999999</c:v>
                </c:pt>
                <c:pt idx="3964">
                  <c:v>0.2708969</c:v>
                </c:pt>
                <c:pt idx="3965">
                  <c:v>0.27103559999999999</c:v>
                </c:pt>
                <c:pt idx="3966">
                  <c:v>0.27117619999999998</c:v>
                </c:pt>
                <c:pt idx="3967">
                  <c:v>0.2713081</c:v>
                </c:pt>
                <c:pt idx="3968">
                  <c:v>0.27142490000000002</c:v>
                </c:pt>
                <c:pt idx="3969">
                  <c:v>0.27152530000000002</c:v>
                </c:pt>
                <c:pt idx="3970">
                  <c:v>0.2716112</c:v>
                </c:pt>
                <c:pt idx="3971">
                  <c:v>0.27168419999999999</c:v>
                </c:pt>
                <c:pt idx="3972">
                  <c:v>0.2717445</c:v>
                </c:pt>
                <c:pt idx="3973">
                  <c:v>0.271791</c:v>
                </c:pt>
                <c:pt idx="3974">
                  <c:v>0.2718238</c:v>
                </c:pt>
                <c:pt idx="3975">
                  <c:v>0.2718467</c:v>
                </c:pt>
                <c:pt idx="3976">
                  <c:v>0.2718682</c:v>
                </c:pt>
                <c:pt idx="3977">
                  <c:v>0.27189980000000002</c:v>
                </c:pt>
                <c:pt idx="3978">
                  <c:v>0.27195249999999999</c:v>
                </c:pt>
                <c:pt idx="3979">
                  <c:v>0.27203379999999999</c:v>
                </c:pt>
                <c:pt idx="3980">
                  <c:v>0.27214490000000002</c:v>
                </c:pt>
                <c:pt idx="3981">
                  <c:v>0.2722813</c:v>
                </c:pt>
                <c:pt idx="3982">
                  <c:v>0.27243529999999999</c:v>
                </c:pt>
                <c:pt idx="3983">
                  <c:v>0.27260020000000001</c:v>
                </c:pt>
                <c:pt idx="3984">
                  <c:v>0.27277240000000003</c:v>
                </c:pt>
                <c:pt idx="3985">
                  <c:v>0.27295140000000001</c:v>
                </c:pt>
                <c:pt idx="3986">
                  <c:v>0.27313739999999997</c:v>
                </c:pt>
                <c:pt idx="3987">
                  <c:v>0.27332869999999998</c:v>
                </c:pt>
                <c:pt idx="3988">
                  <c:v>0.27351969999999998</c:v>
                </c:pt>
                <c:pt idx="3989">
                  <c:v>0.2737018</c:v>
                </c:pt>
                <c:pt idx="3990">
                  <c:v>0.27386630000000001</c:v>
                </c:pt>
                <c:pt idx="3991">
                  <c:v>0.27400799999999997</c:v>
                </c:pt>
                <c:pt idx="3992">
                  <c:v>0.27412789999999998</c:v>
                </c:pt>
                <c:pt idx="3993">
                  <c:v>0.27423239999999999</c:v>
                </c:pt>
                <c:pt idx="3994">
                  <c:v>0.2743313</c:v>
                </c:pt>
                <c:pt idx="3995">
                  <c:v>0.27443299999999998</c:v>
                </c:pt>
                <c:pt idx="3996">
                  <c:v>0.27454469999999997</c:v>
                </c:pt>
                <c:pt idx="3997">
                  <c:v>0.27467079999999999</c:v>
                </c:pt>
                <c:pt idx="3998">
                  <c:v>0.27481480000000003</c:v>
                </c:pt>
                <c:pt idx="3999">
                  <c:v>0.27498020000000001</c:v>
                </c:pt>
                <c:pt idx="4000">
                  <c:v>0.27517079999999999</c:v>
                </c:pt>
                <c:pt idx="4001">
                  <c:v>0.27538770000000001</c:v>
                </c:pt>
                <c:pt idx="4002">
                  <c:v>0.2756265</c:v>
                </c:pt>
                <c:pt idx="4003">
                  <c:v>0.2758758</c:v>
                </c:pt>
                <c:pt idx="4004">
                  <c:v>0.27611819999999998</c:v>
                </c:pt>
                <c:pt idx="4005">
                  <c:v>0.27633449999999998</c:v>
                </c:pt>
                <c:pt idx="4006">
                  <c:v>0.27651199999999998</c:v>
                </c:pt>
                <c:pt idx="4007">
                  <c:v>0.27664860000000002</c:v>
                </c:pt>
                <c:pt idx="4008">
                  <c:v>0.27675450000000001</c:v>
                </c:pt>
                <c:pt idx="4009">
                  <c:v>0.2768467</c:v>
                </c:pt>
                <c:pt idx="4010">
                  <c:v>0.27694229999999997</c:v>
                </c:pt>
                <c:pt idx="4011">
                  <c:v>0.27705079999999999</c:v>
                </c:pt>
                <c:pt idx="4012">
                  <c:v>0.27717059999999999</c:v>
                </c:pt>
                <c:pt idx="4013">
                  <c:v>0.27728999999999998</c:v>
                </c:pt>
                <c:pt idx="4014">
                  <c:v>0.27739390000000003</c:v>
                </c:pt>
                <c:pt idx="4015">
                  <c:v>0.27747070000000001</c:v>
                </c:pt>
                <c:pt idx="4016">
                  <c:v>0.2775164</c:v>
                </c:pt>
                <c:pt idx="4017">
                  <c:v>0.27753670000000003</c:v>
                </c:pt>
                <c:pt idx="4018">
                  <c:v>0.27754259999999997</c:v>
                </c:pt>
                <c:pt idx="4019">
                  <c:v>0.27754669999999998</c:v>
                </c:pt>
                <c:pt idx="4020">
                  <c:v>0.2775589</c:v>
                </c:pt>
                <c:pt idx="4021">
                  <c:v>0.2775842</c:v>
                </c:pt>
                <c:pt idx="4022">
                  <c:v>0.27762500000000001</c:v>
                </c:pt>
                <c:pt idx="4023">
                  <c:v>0.2776827</c:v>
                </c:pt>
                <c:pt idx="4024">
                  <c:v>0.27775810000000001</c:v>
                </c:pt>
                <c:pt idx="4025">
                  <c:v>0.27785070000000001</c:v>
                </c:pt>
                <c:pt idx="4026">
                  <c:v>0.2779567</c:v>
                </c:pt>
                <c:pt idx="4027">
                  <c:v>0.2780685</c:v>
                </c:pt>
                <c:pt idx="4028">
                  <c:v>0.27817649999999999</c:v>
                </c:pt>
                <c:pt idx="4029">
                  <c:v>0.27827580000000002</c:v>
                </c:pt>
                <c:pt idx="4030">
                  <c:v>0.27837030000000001</c:v>
                </c:pt>
                <c:pt idx="4031">
                  <c:v>0.27847660000000002</c:v>
                </c:pt>
                <c:pt idx="4032">
                  <c:v>0.27861809999999998</c:v>
                </c:pt>
                <c:pt idx="4033">
                  <c:v>0.27881470000000003</c:v>
                </c:pt>
                <c:pt idx="4034">
                  <c:v>0.27906910000000001</c:v>
                </c:pt>
                <c:pt idx="4035">
                  <c:v>0.27935680000000002</c:v>
                </c:pt>
                <c:pt idx="4036">
                  <c:v>0.27962629999999999</c:v>
                </c:pt>
                <c:pt idx="4037">
                  <c:v>0.27981050000000002</c:v>
                </c:pt>
                <c:pt idx="4038">
                  <c:v>0.27985359999999998</c:v>
                </c:pt>
                <c:pt idx="4039">
                  <c:v>0.27972459999999999</c:v>
                </c:pt>
                <c:pt idx="4040">
                  <c:v>0.27942879999999998</c:v>
                </c:pt>
                <c:pt idx="4041">
                  <c:v>0.27900150000000001</c:v>
                </c:pt>
                <c:pt idx="4042">
                  <c:v>0.27850009999999997</c:v>
                </c:pt>
                <c:pt idx="4043">
                  <c:v>0.27798840000000002</c:v>
                </c:pt>
                <c:pt idx="4044">
                  <c:v>0.27752329999999997</c:v>
                </c:pt>
                <c:pt idx="4045">
                  <c:v>0.27715590000000001</c:v>
                </c:pt>
                <c:pt idx="4046">
                  <c:v>0.27692159999999999</c:v>
                </c:pt>
                <c:pt idx="4047">
                  <c:v>0.2768371</c:v>
                </c:pt>
                <c:pt idx="4048">
                  <c:v>0.27690049999999999</c:v>
                </c:pt>
                <c:pt idx="4049">
                  <c:v>0.27709149999999999</c:v>
                </c:pt>
                <c:pt idx="4050">
                  <c:v>0.27737669999999998</c:v>
                </c:pt>
                <c:pt idx="4051">
                  <c:v>0.2777133</c:v>
                </c:pt>
                <c:pt idx="4052">
                  <c:v>0.27806249999999999</c:v>
                </c:pt>
                <c:pt idx="4053">
                  <c:v>0.27839459999999999</c:v>
                </c:pt>
                <c:pt idx="4054">
                  <c:v>0.27869179999999999</c:v>
                </c:pt>
                <c:pt idx="4055">
                  <c:v>0.27894950000000002</c:v>
                </c:pt>
                <c:pt idx="4056">
                  <c:v>0.2791727</c:v>
                </c:pt>
                <c:pt idx="4057">
                  <c:v>0.27937289999999998</c:v>
                </c:pt>
                <c:pt idx="4058">
                  <c:v>0.2795628</c:v>
                </c:pt>
                <c:pt idx="4059">
                  <c:v>0.27975450000000002</c:v>
                </c:pt>
                <c:pt idx="4060">
                  <c:v>0.27995799999999998</c:v>
                </c:pt>
                <c:pt idx="4061">
                  <c:v>0.28017829999999999</c:v>
                </c:pt>
                <c:pt idx="4062">
                  <c:v>0.28041539999999998</c:v>
                </c:pt>
                <c:pt idx="4063">
                  <c:v>0.28066350000000001</c:v>
                </c:pt>
                <c:pt idx="4064">
                  <c:v>0.28091149999999998</c:v>
                </c:pt>
                <c:pt idx="4065">
                  <c:v>0.28114319999999998</c:v>
                </c:pt>
                <c:pt idx="4066">
                  <c:v>0.28134130000000002</c:v>
                </c:pt>
                <c:pt idx="4067">
                  <c:v>0.2814931</c:v>
                </c:pt>
                <c:pt idx="4068">
                  <c:v>0.28159339999999999</c:v>
                </c:pt>
                <c:pt idx="4069">
                  <c:v>0.28164899999999998</c:v>
                </c:pt>
                <c:pt idx="4070">
                  <c:v>0.2816765</c:v>
                </c:pt>
                <c:pt idx="4071">
                  <c:v>0.28170089999999998</c:v>
                </c:pt>
                <c:pt idx="4072">
                  <c:v>0.28174630000000001</c:v>
                </c:pt>
                <c:pt idx="4073">
                  <c:v>0.28182869999999999</c:v>
                </c:pt>
                <c:pt idx="4074">
                  <c:v>0.28195209999999998</c:v>
                </c:pt>
                <c:pt idx="4075">
                  <c:v>0.28210849999999998</c:v>
                </c:pt>
                <c:pt idx="4076">
                  <c:v>0.28228249999999999</c:v>
                </c:pt>
                <c:pt idx="4077">
                  <c:v>0.2824564</c:v>
                </c:pt>
                <c:pt idx="4078">
                  <c:v>0.28261960000000003</c:v>
                </c:pt>
                <c:pt idx="4079">
                  <c:v>0.2827691</c:v>
                </c:pt>
                <c:pt idx="4080">
                  <c:v>0.2829083</c:v>
                </c:pt>
                <c:pt idx="4081">
                  <c:v>0.28304230000000002</c:v>
                </c:pt>
                <c:pt idx="4082">
                  <c:v>0.28317330000000002</c:v>
                </c:pt>
                <c:pt idx="4083">
                  <c:v>0.28329789999999999</c:v>
                </c:pt>
                <c:pt idx="4084">
                  <c:v>0.28340870000000001</c:v>
                </c:pt>
                <c:pt idx="4085">
                  <c:v>0.28349780000000002</c:v>
                </c:pt>
                <c:pt idx="4086">
                  <c:v>0.28356189999999998</c:v>
                </c:pt>
                <c:pt idx="4087">
                  <c:v>0.28360400000000002</c:v>
                </c:pt>
                <c:pt idx="4088">
                  <c:v>0.28363339999999998</c:v>
                </c:pt>
                <c:pt idx="4089">
                  <c:v>0.28366130000000001</c:v>
                </c:pt>
                <c:pt idx="4090">
                  <c:v>0.28369539999999999</c:v>
                </c:pt>
                <c:pt idx="4091">
                  <c:v>0.28373809999999999</c:v>
                </c:pt>
                <c:pt idx="4092">
                  <c:v>0.28378530000000002</c:v>
                </c:pt>
                <c:pt idx="4093">
                  <c:v>0.28382930000000001</c:v>
                </c:pt>
                <c:pt idx="4094">
                  <c:v>0.28386240000000001</c:v>
                </c:pt>
                <c:pt idx="4095">
                  <c:v>0.28388039999999998</c:v>
                </c:pt>
                <c:pt idx="4096">
                  <c:v>0.28388360000000001</c:v>
                </c:pt>
                <c:pt idx="4097">
                  <c:v>0.28387669999999998</c:v>
                </c:pt>
                <c:pt idx="4098">
                  <c:v>0.28386539999999999</c:v>
                </c:pt>
                <c:pt idx="4099">
                  <c:v>0.28385450000000001</c:v>
                </c:pt>
                <c:pt idx="4100">
                  <c:v>0.28384720000000002</c:v>
                </c:pt>
                <c:pt idx="4101">
                  <c:v>0.28384340000000002</c:v>
                </c:pt>
                <c:pt idx="4102">
                  <c:v>0.28384169999999997</c:v>
                </c:pt>
                <c:pt idx="4103">
                  <c:v>0.28383960000000003</c:v>
                </c:pt>
                <c:pt idx="4104">
                  <c:v>0.28383419999999998</c:v>
                </c:pt>
                <c:pt idx="4105">
                  <c:v>0.28382249999999998</c:v>
                </c:pt>
                <c:pt idx="4106">
                  <c:v>0.28380139999999998</c:v>
                </c:pt>
                <c:pt idx="4107">
                  <c:v>0.28376889999999999</c:v>
                </c:pt>
                <c:pt idx="4108">
                  <c:v>0.28372459999999999</c:v>
                </c:pt>
                <c:pt idx="4109">
                  <c:v>0.2836707</c:v>
                </c:pt>
                <c:pt idx="4110">
                  <c:v>0.28361239999999999</c:v>
                </c:pt>
                <c:pt idx="4111">
                  <c:v>0.283557</c:v>
                </c:pt>
                <c:pt idx="4112">
                  <c:v>0.28351179999999998</c:v>
                </c:pt>
                <c:pt idx="4113">
                  <c:v>0.28348190000000001</c:v>
                </c:pt>
                <c:pt idx="4114">
                  <c:v>0.28346870000000002</c:v>
                </c:pt>
                <c:pt idx="4115">
                  <c:v>0.28346959999999999</c:v>
                </c:pt>
                <c:pt idx="4116">
                  <c:v>0.2834798</c:v>
                </c:pt>
                <c:pt idx="4117">
                  <c:v>0.28349410000000003</c:v>
                </c:pt>
                <c:pt idx="4118">
                  <c:v>0.2835087</c:v>
                </c:pt>
                <c:pt idx="4119">
                  <c:v>0.28352379999999999</c:v>
                </c:pt>
                <c:pt idx="4120">
                  <c:v>0.2835416</c:v>
                </c:pt>
                <c:pt idx="4121">
                  <c:v>0.28356690000000001</c:v>
                </c:pt>
                <c:pt idx="4122">
                  <c:v>0.2836033</c:v>
                </c:pt>
                <c:pt idx="4123">
                  <c:v>0.2836534</c:v>
                </c:pt>
                <c:pt idx="4124">
                  <c:v>0.28371770000000002</c:v>
                </c:pt>
                <c:pt idx="4125">
                  <c:v>0.28379520000000003</c:v>
                </c:pt>
                <c:pt idx="4126">
                  <c:v>0.28388350000000001</c:v>
                </c:pt>
                <c:pt idx="4127">
                  <c:v>0.2839798</c:v>
                </c:pt>
                <c:pt idx="4128">
                  <c:v>0.28408139999999998</c:v>
                </c:pt>
                <c:pt idx="4129">
                  <c:v>0.2841842</c:v>
                </c:pt>
                <c:pt idx="4130">
                  <c:v>0.28428399999999998</c:v>
                </c:pt>
                <c:pt idx="4131">
                  <c:v>0.28437709999999999</c:v>
                </c:pt>
                <c:pt idx="4132">
                  <c:v>0.28446110000000002</c:v>
                </c:pt>
                <c:pt idx="4133">
                  <c:v>0.28453679999999998</c:v>
                </c:pt>
                <c:pt idx="4134">
                  <c:v>0.28460809999999997</c:v>
                </c:pt>
                <c:pt idx="4135">
                  <c:v>0.28468100000000002</c:v>
                </c:pt>
                <c:pt idx="4136">
                  <c:v>0.28476180000000001</c:v>
                </c:pt>
                <c:pt idx="4137">
                  <c:v>0.28485440000000001</c:v>
                </c:pt>
                <c:pt idx="4138">
                  <c:v>0.28495880000000001</c:v>
                </c:pt>
                <c:pt idx="4139">
                  <c:v>0.28507130000000003</c:v>
                </c:pt>
                <c:pt idx="4140">
                  <c:v>0.28518559999999998</c:v>
                </c:pt>
                <c:pt idx="4141">
                  <c:v>0.28529549999999998</c:v>
                </c:pt>
                <c:pt idx="4142">
                  <c:v>0.28539710000000001</c:v>
                </c:pt>
                <c:pt idx="4143">
                  <c:v>0.28548970000000001</c:v>
                </c:pt>
                <c:pt idx="4144">
                  <c:v>0.28557510000000003</c:v>
                </c:pt>
                <c:pt idx="4145">
                  <c:v>0.28565600000000002</c:v>
                </c:pt>
                <c:pt idx="4146">
                  <c:v>0.28573490000000001</c:v>
                </c:pt>
                <c:pt idx="4147">
                  <c:v>0.28581269999999998</c:v>
                </c:pt>
                <c:pt idx="4148">
                  <c:v>0.28588970000000002</c:v>
                </c:pt>
                <c:pt idx="4149">
                  <c:v>0.28596690000000002</c:v>
                </c:pt>
                <c:pt idx="4150">
                  <c:v>0.28604600000000002</c:v>
                </c:pt>
                <c:pt idx="4151">
                  <c:v>0.28612939999999998</c:v>
                </c:pt>
                <c:pt idx="4152">
                  <c:v>0.28621849999999999</c:v>
                </c:pt>
                <c:pt idx="4153">
                  <c:v>0.28631250000000003</c:v>
                </c:pt>
                <c:pt idx="4154">
                  <c:v>0.28640759999999998</c:v>
                </c:pt>
                <c:pt idx="4155">
                  <c:v>0.28649790000000003</c:v>
                </c:pt>
                <c:pt idx="4156">
                  <c:v>0.2865779</c:v>
                </c:pt>
                <c:pt idx="4157">
                  <c:v>0.28664539999999999</c:v>
                </c:pt>
                <c:pt idx="4158">
                  <c:v>0.28670250000000003</c:v>
                </c:pt>
                <c:pt idx="4159">
                  <c:v>0.28675519999999999</c:v>
                </c:pt>
                <c:pt idx="4160">
                  <c:v>0.28681200000000001</c:v>
                </c:pt>
                <c:pt idx="4161">
                  <c:v>0.28687879999999999</c:v>
                </c:pt>
                <c:pt idx="4162">
                  <c:v>0.28695700000000002</c:v>
                </c:pt>
                <c:pt idx="4163">
                  <c:v>0.28704390000000002</c:v>
                </c:pt>
                <c:pt idx="4164">
                  <c:v>0.28713319999999998</c:v>
                </c:pt>
                <c:pt idx="4165">
                  <c:v>0.28722039999999999</c:v>
                </c:pt>
                <c:pt idx="4166">
                  <c:v>0.28730349999999999</c:v>
                </c:pt>
                <c:pt idx="4167">
                  <c:v>0.28738530000000001</c:v>
                </c:pt>
                <c:pt idx="4168">
                  <c:v>0.28747149999999999</c:v>
                </c:pt>
                <c:pt idx="4169">
                  <c:v>0.28756789999999999</c:v>
                </c:pt>
                <c:pt idx="4170">
                  <c:v>0.2876764</c:v>
                </c:pt>
                <c:pt idx="4171">
                  <c:v>0.28779460000000001</c:v>
                </c:pt>
                <c:pt idx="4172">
                  <c:v>0.28791640000000002</c:v>
                </c:pt>
                <c:pt idx="4173">
                  <c:v>0.28803450000000003</c:v>
                </c:pt>
                <c:pt idx="4174">
                  <c:v>0.28814410000000001</c:v>
                </c:pt>
                <c:pt idx="4175">
                  <c:v>0.28824450000000001</c:v>
                </c:pt>
                <c:pt idx="4176">
                  <c:v>0.2883385</c:v>
                </c:pt>
                <c:pt idx="4177">
                  <c:v>0.28843079999999999</c:v>
                </c:pt>
                <c:pt idx="4178">
                  <c:v>0.28852499999999998</c:v>
                </c:pt>
                <c:pt idx="4179">
                  <c:v>0.28862189999999999</c:v>
                </c:pt>
                <c:pt idx="4180">
                  <c:v>0.28871980000000003</c:v>
                </c:pt>
                <c:pt idx="4181">
                  <c:v>0.28881560000000001</c:v>
                </c:pt>
                <c:pt idx="4182">
                  <c:v>0.28890749999999998</c:v>
                </c:pt>
                <c:pt idx="4183">
                  <c:v>0.28899560000000002</c:v>
                </c:pt>
                <c:pt idx="4184">
                  <c:v>0.28908200000000001</c:v>
                </c:pt>
                <c:pt idx="4185">
                  <c:v>0.28916920000000002</c:v>
                </c:pt>
                <c:pt idx="4186">
                  <c:v>0.28925869999999998</c:v>
                </c:pt>
                <c:pt idx="4187">
                  <c:v>0.28934989999999999</c:v>
                </c:pt>
                <c:pt idx="4188">
                  <c:v>0.28944059999999999</c:v>
                </c:pt>
                <c:pt idx="4189">
                  <c:v>0.28952830000000002</c:v>
                </c:pt>
                <c:pt idx="4190">
                  <c:v>0.28961179999999997</c:v>
                </c:pt>
                <c:pt idx="4191">
                  <c:v>0.28969139999999999</c:v>
                </c:pt>
                <c:pt idx="4192">
                  <c:v>0.28976770000000002</c:v>
                </c:pt>
                <c:pt idx="4193">
                  <c:v>0.2898406</c:v>
                </c:pt>
                <c:pt idx="4194">
                  <c:v>0.28990709999999997</c:v>
                </c:pt>
                <c:pt idx="4195">
                  <c:v>0.2899621</c:v>
                </c:pt>
                <c:pt idx="4196">
                  <c:v>0.29000049999999999</c:v>
                </c:pt>
                <c:pt idx="4197">
                  <c:v>0.29001969999999999</c:v>
                </c:pt>
                <c:pt idx="4198">
                  <c:v>0.29002230000000001</c:v>
                </c:pt>
                <c:pt idx="4199">
                  <c:v>0.29001569999999999</c:v>
                </c:pt>
                <c:pt idx="4200">
                  <c:v>0.29001100000000002</c:v>
                </c:pt>
                <c:pt idx="4201">
                  <c:v>0.29001919999999998</c:v>
                </c:pt>
                <c:pt idx="4202">
                  <c:v>0.29004790000000003</c:v>
                </c:pt>
                <c:pt idx="4203">
                  <c:v>0.29009940000000001</c:v>
                </c:pt>
                <c:pt idx="4204">
                  <c:v>0.29017140000000002</c:v>
                </c:pt>
                <c:pt idx="4205">
                  <c:v>0.29025960000000001</c:v>
                </c:pt>
                <c:pt idx="4206">
                  <c:v>0.29036030000000002</c:v>
                </c:pt>
                <c:pt idx="4207">
                  <c:v>0.29047190000000001</c:v>
                </c:pt>
                <c:pt idx="4208">
                  <c:v>0.2905951</c:v>
                </c:pt>
                <c:pt idx="4209">
                  <c:v>0.29073100000000002</c:v>
                </c:pt>
                <c:pt idx="4210">
                  <c:v>0.29087849999999998</c:v>
                </c:pt>
                <c:pt idx="4211">
                  <c:v>0.29103400000000001</c:v>
                </c:pt>
                <c:pt idx="4212">
                  <c:v>0.29119070000000002</c:v>
                </c:pt>
                <c:pt idx="4213">
                  <c:v>0.29134199999999999</c:v>
                </c:pt>
                <c:pt idx="4214">
                  <c:v>0.29148299999999999</c:v>
                </c:pt>
                <c:pt idx="4215">
                  <c:v>0.29161310000000001</c:v>
                </c:pt>
                <c:pt idx="4216">
                  <c:v>0.29173480000000002</c:v>
                </c:pt>
                <c:pt idx="4217">
                  <c:v>0.29185250000000001</c:v>
                </c:pt>
                <c:pt idx="4218">
                  <c:v>0.29197070000000003</c:v>
                </c:pt>
                <c:pt idx="4219">
                  <c:v>0.29209160000000001</c:v>
                </c:pt>
                <c:pt idx="4220">
                  <c:v>0.29221439999999999</c:v>
                </c:pt>
                <c:pt idx="4221">
                  <c:v>0.29233710000000002</c:v>
                </c:pt>
                <c:pt idx="4222">
                  <c:v>0.29245700000000002</c:v>
                </c:pt>
                <c:pt idx="4223">
                  <c:v>0.2925722</c:v>
                </c:pt>
                <c:pt idx="4224">
                  <c:v>0.29268149999999998</c:v>
                </c:pt>
                <c:pt idx="4225">
                  <c:v>0.29278330000000002</c:v>
                </c:pt>
                <c:pt idx="4226">
                  <c:v>0.29287679999999999</c:v>
                </c:pt>
                <c:pt idx="4227">
                  <c:v>0.2929602</c:v>
                </c:pt>
                <c:pt idx="4228">
                  <c:v>0.2930334</c:v>
                </c:pt>
                <c:pt idx="4229">
                  <c:v>0.29309839999999998</c:v>
                </c:pt>
                <c:pt idx="4230">
                  <c:v>0.29316039999999999</c:v>
                </c:pt>
                <c:pt idx="4231">
                  <c:v>0.2932265</c:v>
                </c:pt>
                <c:pt idx="4232">
                  <c:v>0.2933036</c:v>
                </c:pt>
                <c:pt idx="4233">
                  <c:v>0.29339599999999999</c:v>
                </c:pt>
                <c:pt idx="4234">
                  <c:v>0.29350290000000001</c:v>
                </c:pt>
                <c:pt idx="4235">
                  <c:v>0.29361969999999998</c:v>
                </c:pt>
                <c:pt idx="4236">
                  <c:v>0.293738</c:v>
                </c:pt>
                <c:pt idx="4237">
                  <c:v>0.29385149999999999</c:v>
                </c:pt>
                <c:pt idx="4238">
                  <c:v>0.29395690000000002</c:v>
                </c:pt>
                <c:pt idx="4239">
                  <c:v>0.29405559999999997</c:v>
                </c:pt>
                <c:pt idx="4240">
                  <c:v>0.29415210000000003</c:v>
                </c:pt>
                <c:pt idx="4241">
                  <c:v>0.2942516</c:v>
                </c:pt>
                <c:pt idx="4242">
                  <c:v>0.29435660000000002</c:v>
                </c:pt>
                <c:pt idx="4243">
                  <c:v>0.2944659</c:v>
                </c:pt>
                <c:pt idx="4244">
                  <c:v>0.29457509999999998</c:v>
                </c:pt>
                <c:pt idx="4245">
                  <c:v>0.2946783</c:v>
                </c:pt>
                <c:pt idx="4246">
                  <c:v>0.29477189999999998</c:v>
                </c:pt>
                <c:pt idx="4247">
                  <c:v>0.29485479999999997</c:v>
                </c:pt>
                <c:pt idx="4248">
                  <c:v>0.294929</c:v>
                </c:pt>
                <c:pt idx="4249">
                  <c:v>0.29499769999999997</c:v>
                </c:pt>
                <c:pt idx="4250">
                  <c:v>0.2950641</c:v>
                </c:pt>
                <c:pt idx="4251">
                  <c:v>0.29512919999999998</c:v>
                </c:pt>
                <c:pt idx="4252">
                  <c:v>0.29519319999999999</c:v>
                </c:pt>
                <c:pt idx="4253">
                  <c:v>0.29525659999999998</c:v>
                </c:pt>
                <c:pt idx="4254">
                  <c:v>0.29532150000000001</c:v>
                </c:pt>
                <c:pt idx="4255">
                  <c:v>0.29539130000000002</c:v>
                </c:pt>
                <c:pt idx="4256">
                  <c:v>0.29547079999999998</c:v>
                </c:pt>
                <c:pt idx="4257">
                  <c:v>0.29556280000000001</c:v>
                </c:pt>
                <c:pt idx="4258">
                  <c:v>0.29566720000000002</c:v>
                </c:pt>
                <c:pt idx="4259">
                  <c:v>0.29577979999999998</c:v>
                </c:pt>
                <c:pt idx="4260">
                  <c:v>0.29589460000000001</c:v>
                </c:pt>
                <c:pt idx="4261">
                  <c:v>0.29600530000000003</c:v>
                </c:pt>
                <c:pt idx="4262">
                  <c:v>0.29610799999999998</c:v>
                </c:pt>
                <c:pt idx="4263">
                  <c:v>0.29620269999999999</c:v>
                </c:pt>
                <c:pt idx="4264">
                  <c:v>0.29629220000000001</c:v>
                </c:pt>
                <c:pt idx="4265">
                  <c:v>0.29637999999999998</c:v>
                </c:pt>
                <c:pt idx="4266">
                  <c:v>0.29646860000000003</c:v>
                </c:pt>
                <c:pt idx="4267">
                  <c:v>0.29655809999999999</c:v>
                </c:pt>
                <c:pt idx="4268">
                  <c:v>0.29664629999999997</c:v>
                </c:pt>
                <c:pt idx="4269">
                  <c:v>0.29673100000000002</c:v>
                </c:pt>
                <c:pt idx="4270">
                  <c:v>0.29681160000000001</c:v>
                </c:pt>
                <c:pt idx="4271">
                  <c:v>0.29688940000000003</c:v>
                </c:pt>
                <c:pt idx="4272">
                  <c:v>0.2969676</c:v>
                </c:pt>
                <c:pt idx="4273">
                  <c:v>0.29704989999999998</c:v>
                </c:pt>
                <c:pt idx="4274">
                  <c:v>0.2971376</c:v>
                </c:pt>
                <c:pt idx="4275">
                  <c:v>0.29723050000000001</c:v>
                </c:pt>
                <c:pt idx="4276">
                  <c:v>0.29732560000000002</c:v>
                </c:pt>
                <c:pt idx="4277">
                  <c:v>0.29742000000000002</c:v>
                </c:pt>
                <c:pt idx="4278">
                  <c:v>0.29751159999999999</c:v>
                </c:pt>
                <c:pt idx="4279">
                  <c:v>0.29760019999999998</c:v>
                </c:pt>
                <c:pt idx="4280">
                  <c:v>0.29768739999999999</c:v>
                </c:pt>
                <c:pt idx="4281">
                  <c:v>0.29777500000000001</c:v>
                </c:pt>
                <c:pt idx="4282">
                  <c:v>0.29786430000000003</c:v>
                </c:pt>
                <c:pt idx="4283">
                  <c:v>0.29795529999999998</c:v>
                </c:pt>
                <c:pt idx="4284">
                  <c:v>0.29804760000000002</c:v>
                </c:pt>
                <c:pt idx="4285">
                  <c:v>0.2981413</c:v>
                </c:pt>
                <c:pt idx="4286">
                  <c:v>0.29823769999999999</c:v>
                </c:pt>
                <c:pt idx="4287">
                  <c:v>0.29833910000000002</c:v>
                </c:pt>
                <c:pt idx="4288">
                  <c:v>0.29844789999999999</c:v>
                </c:pt>
                <c:pt idx="4289">
                  <c:v>0.29856389999999999</c:v>
                </c:pt>
                <c:pt idx="4290">
                  <c:v>0.29868420000000001</c:v>
                </c:pt>
                <c:pt idx="4291">
                  <c:v>0.2988036</c:v>
                </c:pt>
                <c:pt idx="4292">
                  <c:v>0.29891620000000002</c:v>
                </c:pt>
                <c:pt idx="4293">
                  <c:v>0.2990178</c:v>
                </c:pt>
                <c:pt idx="4294">
                  <c:v>0.29910829999999999</c:v>
                </c:pt>
                <c:pt idx="4295">
                  <c:v>0.29919059999999997</c:v>
                </c:pt>
                <c:pt idx="4296">
                  <c:v>0.29927019999999999</c:v>
                </c:pt>
                <c:pt idx="4297">
                  <c:v>0.29935220000000001</c:v>
                </c:pt>
                <c:pt idx="4298">
                  <c:v>0.29943910000000001</c:v>
                </c:pt>
                <c:pt idx="4299">
                  <c:v>0.29952960000000001</c:v>
                </c:pt>
                <c:pt idx="4300">
                  <c:v>0.29962070000000002</c:v>
                </c:pt>
                <c:pt idx="4301">
                  <c:v>0.299709</c:v>
                </c:pt>
                <c:pt idx="4302">
                  <c:v>0.29979289999999997</c:v>
                </c:pt>
                <c:pt idx="4303">
                  <c:v>0.29987409999999998</c:v>
                </c:pt>
                <c:pt idx="4304">
                  <c:v>0.2999561</c:v>
                </c:pt>
                <c:pt idx="4305">
                  <c:v>0.300043</c:v>
                </c:pt>
                <c:pt idx="4306">
                  <c:v>0.3001375</c:v>
                </c:pt>
                <c:pt idx="4307">
                  <c:v>0.30024010000000001</c:v>
                </c:pt>
                <c:pt idx="4308">
                  <c:v>0.30034899999999998</c:v>
                </c:pt>
                <c:pt idx="4309">
                  <c:v>0.3004619</c:v>
                </c:pt>
                <c:pt idx="4310">
                  <c:v>0.30057640000000002</c:v>
                </c:pt>
                <c:pt idx="4311">
                  <c:v>0.30069119999999999</c:v>
                </c:pt>
                <c:pt idx="4312">
                  <c:v>0.30080570000000001</c:v>
                </c:pt>
                <c:pt idx="4313">
                  <c:v>0.30091879999999999</c:v>
                </c:pt>
                <c:pt idx="4314">
                  <c:v>0.30102899999999999</c:v>
                </c:pt>
                <c:pt idx="4315">
                  <c:v>0.30113380000000001</c:v>
                </c:pt>
                <c:pt idx="4316">
                  <c:v>0.30123139999999998</c:v>
                </c:pt>
                <c:pt idx="4317">
                  <c:v>0.30132059999999999</c:v>
                </c:pt>
                <c:pt idx="4318">
                  <c:v>0.30140329999999999</c:v>
                </c:pt>
                <c:pt idx="4319">
                  <c:v>0.30148219999999998</c:v>
                </c:pt>
                <c:pt idx="4320">
                  <c:v>0.30156070000000001</c:v>
                </c:pt>
                <c:pt idx="4321">
                  <c:v>0.30164180000000002</c:v>
                </c:pt>
                <c:pt idx="4322">
                  <c:v>0.3017261</c:v>
                </c:pt>
                <c:pt idx="4323">
                  <c:v>0.30181340000000001</c:v>
                </c:pt>
                <c:pt idx="4324">
                  <c:v>0.30190280000000003</c:v>
                </c:pt>
                <c:pt idx="4325">
                  <c:v>0.3019944</c:v>
                </c:pt>
                <c:pt idx="4326">
                  <c:v>0.30208879999999999</c:v>
                </c:pt>
                <c:pt idx="4327">
                  <c:v>0.3021875</c:v>
                </c:pt>
                <c:pt idx="4328">
                  <c:v>0.30229070000000002</c:v>
                </c:pt>
                <c:pt idx="4329">
                  <c:v>0.30239630000000001</c:v>
                </c:pt>
                <c:pt idx="4330">
                  <c:v>0.30250060000000001</c:v>
                </c:pt>
                <c:pt idx="4331">
                  <c:v>0.3025987</c:v>
                </c:pt>
                <c:pt idx="4332">
                  <c:v>0.3026874</c:v>
                </c:pt>
                <c:pt idx="4333">
                  <c:v>0.30276730000000002</c:v>
                </c:pt>
                <c:pt idx="4334">
                  <c:v>0.30284230000000001</c:v>
                </c:pt>
                <c:pt idx="4335">
                  <c:v>0.3029191</c:v>
                </c:pt>
                <c:pt idx="4336">
                  <c:v>0.303004</c:v>
                </c:pt>
                <c:pt idx="4337">
                  <c:v>0.30310120000000002</c:v>
                </c:pt>
                <c:pt idx="4338">
                  <c:v>0.30321049999999999</c:v>
                </c:pt>
                <c:pt idx="4339">
                  <c:v>0.3033283</c:v>
                </c:pt>
                <c:pt idx="4340">
                  <c:v>0.30345030000000001</c:v>
                </c:pt>
                <c:pt idx="4341">
                  <c:v>0.30357200000000001</c:v>
                </c:pt>
                <c:pt idx="4342">
                  <c:v>0.3036914</c:v>
                </c:pt>
                <c:pt idx="4343">
                  <c:v>0.30380740000000001</c:v>
                </c:pt>
                <c:pt idx="4344">
                  <c:v>0.30391879999999999</c:v>
                </c:pt>
                <c:pt idx="4345">
                  <c:v>0.3040235</c:v>
                </c:pt>
                <c:pt idx="4346">
                  <c:v>0.30411749999999999</c:v>
                </c:pt>
                <c:pt idx="4347">
                  <c:v>0.30419849999999998</c:v>
                </c:pt>
                <c:pt idx="4348">
                  <c:v>0.30426599999999998</c:v>
                </c:pt>
                <c:pt idx="4349">
                  <c:v>0.30432480000000001</c:v>
                </c:pt>
                <c:pt idx="4350">
                  <c:v>0.30438330000000002</c:v>
                </c:pt>
                <c:pt idx="4351">
                  <c:v>0.3044519</c:v>
                </c:pt>
                <c:pt idx="4352">
                  <c:v>0.30453819999999998</c:v>
                </c:pt>
                <c:pt idx="4353">
                  <c:v>0.30464429999999998</c:v>
                </c:pt>
                <c:pt idx="4354">
                  <c:v>0.30476510000000001</c:v>
                </c:pt>
                <c:pt idx="4355">
                  <c:v>0.30489159999999998</c:v>
                </c:pt>
                <c:pt idx="4356">
                  <c:v>0.30501450000000002</c:v>
                </c:pt>
                <c:pt idx="4357">
                  <c:v>0.3051275</c:v>
                </c:pt>
                <c:pt idx="4358">
                  <c:v>0.30523070000000002</c:v>
                </c:pt>
                <c:pt idx="4359">
                  <c:v>0.3053285</c:v>
                </c:pt>
                <c:pt idx="4360">
                  <c:v>0.3054267</c:v>
                </c:pt>
                <c:pt idx="4361">
                  <c:v>0.30552829999999997</c:v>
                </c:pt>
                <c:pt idx="4362">
                  <c:v>0.30563170000000001</c:v>
                </c:pt>
                <c:pt idx="4363">
                  <c:v>0.30573159999999999</c:v>
                </c:pt>
                <c:pt idx="4364">
                  <c:v>0.30582229999999999</c:v>
                </c:pt>
                <c:pt idx="4365">
                  <c:v>0.3059017</c:v>
                </c:pt>
                <c:pt idx="4366">
                  <c:v>0.30597340000000001</c:v>
                </c:pt>
                <c:pt idx="4367">
                  <c:v>0.30604540000000002</c:v>
                </c:pt>
                <c:pt idx="4368">
                  <c:v>0.3061276</c:v>
                </c:pt>
                <c:pt idx="4369">
                  <c:v>0.30622660000000002</c:v>
                </c:pt>
                <c:pt idx="4370">
                  <c:v>0.30634260000000002</c:v>
                </c:pt>
                <c:pt idx="4371">
                  <c:v>0.30646960000000001</c:v>
                </c:pt>
                <c:pt idx="4372">
                  <c:v>0.30659829999999999</c:v>
                </c:pt>
                <c:pt idx="4373">
                  <c:v>0.30672090000000002</c:v>
                </c:pt>
                <c:pt idx="4374">
                  <c:v>0.3068343</c:v>
                </c:pt>
                <c:pt idx="4375">
                  <c:v>0.30694060000000001</c:v>
                </c:pt>
                <c:pt idx="4376">
                  <c:v>0.30704569999999998</c:v>
                </c:pt>
                <c:pt idx="4377">
                  <c:v>0.30715490000000001</c:v>
                </c:pt>
                <c:pt idx="4378">
                  <c:v>0.30727009999999999</c:v>
                </c:pt>
                <c:pt idx="4379">
                  <c:v>0.30738840000000001</c:v>
                </c:pt>
                <c:pt idx="4380">
                  <c:v>0.30750379999999999</c:v>
                </c:pt>
                <c:pt idx="4381">
                  <c:v>0.30761050000000001</c:v>
                </c:pt>
                <c:pt idx="4382">
                  <c:v>0.30770520000000001</c:v>
                </c:pt>
                <c:pt idx="4383">
                  <c:v>0.30778899999999998</c:v>
                </c:pt>
                <c:pt idx="4384">
                  <c:v>0.30786599999999997</c:v>
                </c:pt>
                <c:pt idx="4385">
                  <c:v>0.30794060000000001</c:v>
                </c:pt>
                <c:pt idx="4386">
                  <c:v>0.30801580000000001</c:v>
                </c:pt>
                <c:pt idx="4387">
                  <c:v>0.30809199999999998</c:v>
                </c:pt>
                <c:pt idx="4388">
                  <c:v>0.30816779999999999</c:v>
                </c:pt>
                <c:pt idx="4389">
                  <c:v>0.30824230000000002</c:v>
                </c:pt>
                <c:pt idx="4390">
                  <c:v>0.30831639999999999</c:v>
                </c:pt>
                <c:pt idx="4391">
                  <c:v>0.30839319999999998</c:v>
                </c:pt>
                <c:pt idx="4392">
                  <c:v>0.30847590000000003</c:v>
                </c:pt>
                <c:pt idx="4393">
                  <c:v>0.3085658</c:v>
                </c:pt>
                <c:pt idx="4394">
                  <c:v>0.30866100000000002</c:v>
                </c:pt>
                <c:pt idx="4395">
                  <c:v>0.30875659999999999</c:v>
                </c:pt>
                <c:pt idx="4396">
                  <c:v>0.30884689999999998</c:v>
                </c:pt>
                <c:pt idx="4397">
                  <c:v>0.30892770000000003</c:v>
                </c:pt>
                <c:pt idx="4398">
                  <c:v>0.30899870000000002</c:v>
                </c:pt>
                <c:pt idx="4399">
                  <c:v>0.30906349999999999</c:v>
                </c:pt>
                <c:pt idx="4400">
                  <c:v>0.30912780000000001</c:v>
                </c:pt>
                <c:pt idx="4401">
                  <c:v>0.30919619999999998</c:v>
                </c:pt>
                <c:pt idx="4402">
                  <c:v>0.30927139999999997</c:v>
                </c:pt>
                <c:pt idx="4403">
                  <c:v>0.3093534</c:v>
                </c:pt>
                <c:pt idx="4404">
                  <c:v>0.30944139999999998</c:v>
                </c:pt>
                <c:pt idx="4405">
                  <c:v>0.30953459999999999</c:v>
                </c:pt>
                <c:pt idx="4406">
                  <c:v>0.30963469999999998</c:v>
                </c:pt>
                <c:pt idx="4407">
                  <c:v>0.30974439999999998</c:v>
                </c:pt>
                <c:pt idx="4408">
                  <c:v>0.30986580000000002</c:v>
                </c:pt>
                <c:pt idx="4409">
                  <c:v>0.30999789999999999</c:v>
                </c:pt>
                <c:pt idx="4410">
                  <c:v>0.31013580000000002</c:v>
                </c:pt>
                <c:pt idx="4411">
                  <c:v>0.31027169999999998</c:v>
                </c:pt>
                <c:pt idx="4412">
                  <c:v>0.3103976</c:v>
                </c:pt>
                <c:pt idx="4413">
                  <c:v>0.31050909999999998</c:v>
                </c:pt>
                <c:pt idx="4414">
                  <c:v>0.31060660000000001</c:v>
                </c:pt>
                <c:pt idx="4415">
                  <c:v>0.31069530000000001</c:v>
                </c:pt>
                <c:pt idx="4416">
                  <c:v>0.3107819</c:v>
                </c:pt>
                <c:pt idx="4417">
                  <c:v>0.31087160000000003</c:v>
                </c:pt>
                <c:pt idx="4418">
                  <c:v>0.31096610000000002</c:v>
                </c:pt>
                <c:pt idx="4419">
                  <c:v>0.31106329999999999</c:v>
                </c:pt>
                <c:pt idx="4420">
                  <c:v>0.31115959999999998</c:v>
                </c:pt>
                <c:pt idx="4421">
                  <c:v>0.311253</c:v>
                </c:pt>
                <c:pt idx="4422">
                  <c:v>0.3113457</c:v>
                </c:pt>
                <c:pt idx="4423">
                  <c:v>0.31144319999999998</c:v>
                </c:pt>
                <c:pt idx="4424">
                  <c:v>0.31155139999999998</c:v>
                </c:pt>
                <c:pt idx="4425">
                  <c:v>0.31167349999999999</c:v>
                </c:pt>
                <c:pt idx="4426">
                  <c:v>0.31180730000000001</c:v>
                </c:pt>
                <c:pt idx="4427">
                  <c:v>0.31194499999999997</c:v>
                </c:pt>
                <c:pt idx="4428">
                  <c:v>0.31207560000000001</c:v>
                </c:pt>
                <c:pt idx="4429">
                  <c:v>0.3121893</c:v>
                </c:pt>
                <c:pt idx="4430">
                  <c:v>0.31228099999999998</c:v>
                </c:pt>
                <c:pt idx="4431">
                  <c:v>0.31235230000000003</c:v>
                </c:pt>
                <c:pt idx="4432">
                  <c:v>0.31241089999999999</c:v>
                </c:pt>
                <c:pt idx="4433">
                  <c:v>0.31246689999999999</c:v>
                </c:pt>
                <c:pt idx="4434">
                  <c:v>0.31253019999999998</c:v>
                </c:pt>
                <c:pt idx="4435">
                  <c:v>0.3126082</c:v>
                </c:pt>
                <c:pt idx="4436">
                  <c:v>0.31270419999999999</c:v>
                </c:pt>
                <c:pt idx="4437">
                  <c:v>0.31281829999999999</c:v>
                </c:pt>
                <c:pt idx="4438">
                  <c:v>0.31294810000000001</c:v>
                </c:pt>
                <c:pt idx="4439">
                  <c:v>0.31308940000000002</c:v>
                </c:pt>
                <c:pt idx="4440">
                  <c:v>0.31323630000000002</c:v>
                </c:pt>
                <c:pt idx="4441">
                  <c:v>0.31338159999999998</c:v>
                </c:pt>
                <c:pt idx="4442">
                  <c:v>0.31351820000000002</c:v>
                </c:pt>
                <c:pt idx="4443">
                  <c:v>0.31364039999999999</c:v>
                </c:pt>
                <c:pt idx="4444">
                  <c:v>0.31374659999999999</c:v>
                </c:pt>
                <c:pt idx="4445">
                  <c:v>0.31384000000000001</c:v>
                </c:pt>
                <c:pt idx="4446">
                  <c:v>0.31392799999999998</c:v>
                </c:pt>
                <c:pt idx="4447">
                  <c:v>0.31401899999999999</c:v>
                </c:pt>
                <c:pt idx="4448">
                  <c:v>0.31411850000000002</c:v>
                </c:pt>
                <c:pt idx="4449">
                  <c:v>0.31422640000000002</c:v>
                </c:pt>
                <c:pt idx="4450">
                  <c:v>0.31433650000000002</c:v>
                </c:pt>
                <c:pt idx="4451">
                  <c:v>0.31443850000000001</c:v>
                </c:pt>
                <c:pt idx="4452">
                  <c:v>0.31452210000000003</c:v>
                </c:pt>
                <c:pt idx="4453">
                  <c:v>0.3145829</c:v>
                </c:pt>
                <c:pt idx="4454">
                  <c:v>0.3146234</c:v>
                </c:pt>
                <c:pt idx="4455">
                  <c:v>0.31465280000000001</c:v>
                </c:pt>
                <c:pt idx="4456">
                  <c:v>0.31468299999999999</c:v>
                </c:pt>
                <c:pt idx="4457">
                  <c:v>0.31472440000000002</c:v>
                </c:pt>
                <c:pt idx="4458">
                  <c:v>0.31478230000000001</c:v>
                </c:pt>
                <c:pt idx="4459">
                  <c:v>0.31485659999999999</c:v>
                </c:pt>
                <c:pt idx="4460">
                  <c:v>0.31494359999999999</c:v>
                </c:pt>
                <c:pt idx="4461">
                  <c:v>0.31503979999999998</c:v>
                </c:pt>
                <c:pt idx="4462">
                  <c:v>0.3151447</c:v>
                </c:pt>
                <c:pt idx="4463">
                  <c:v>0.31526130000000002</c:v>
                </c:pt>
                <c:pt idx="4464">
                  <c:v>0.31539400000000001</c:v>
                </c:pt>
                <c:pt idx="4465">
                  <c:v>0.31554500000000002</c:v>
                </c:pt>
                <c:pt idx="4466">
                  <c:v>0.31571280000000002</c:v>
                </c:pt>
                <c:pt idx="4467">
                  <c:v>0.31589040000000002</c:v>
                </c:pt>
                <c:pt idx="4468">
                  <c:v>0.3160676</c:v>
                </c:pt>
                <c:pt idx="4469">
                  <c:v>0.31623380000000001</c:v>
                </c:pt>
                <c:pt idx="4470">
                  <c:v>0.31638149999999998</c:v>
                </c:pt>
                <c:pt idx="4471">
                  <c:v>0.31650820000000002</c:v>
                </c:pt>
                <c:pt idx="4472">
                  <c:v>0.31661549999999999</c:v>
                </c:pt>
                <c:pt idx="4473">
                  <c:v>0.31670739999999997</c:v>
                </c:pt>
                <c:pt idx="4474">
                  <c:v>0.31678810000000002</c:v>
                </c:pt>
                <c:pt idx="4475">
                  <c:v>0.31686140000000002</c:v>
                </c:pt>
                <c:pt idx="4476">
                  <c:v>0.31692959999999998</c:v>
                </c:pt>
                <c:pt idx="4477">
                  <c:v>0.31699480000000002</c:v>
                </c:pt>
                <c:pt idx="4478">
                  <c:v>0.3170596</c:v>
                </c:pt>
                <c:pt idx="4479">
                  <c:v>0.31712570000000001</c:v>
                </c:pt>
                <c:pt idx="4480">
                  <c:v>0.3171947</c:v>
                </c:pt>
                <c:pt idx="4481">
                  <c:v>0.3172661</c:v>
                </c:pt>
                <c:pt idx="4482">
                  <c:v>0.31733820000000001</c:v>
                </c:pt>
                <c:pt idx="4483">
                  <c:v>0.31740869999999999</c:v>
                </c:pt>
                <c:pt idx="4484">
                  <c:v>0.31747740000000002</c:v>
                </c:pt>
                <c:pt idx="4485">
                  <c:v>0.31754650000000001</c:v>
                </c:pt>
                <c:pt idx="4486">
                  <c:v>0.3176216</c:v>
                </c:pt>
                <c:pt idx="4487">
                  <c:v>0.31770969999999998</c:v>
                </c:pt>
                <c:pt idx="4488">
                  <c:v>0.31781549999999997</c:v>
                </c:pt>
                <c:pt idx="4489">
                  <c:v>0.31794030000000001</c:v>
                </c:pt>
                <c:pt idx="4490">
                  <c:v>0.31807980000000002</c:v>
                </c:pt>
                <c:pt idx="4491">
                  <c:v>0.31822650000000002</c:v>
                </c:pt>
                <c:pt idx="4492">
                  <c:v>0.31837100000000002</c:v>
                </c:pt>
                <c:pt idx="4493">
                  <c:v>0.31850679999999998</c:v>
                </c:pt>
                <c:pt idx="4494">
                  <c:v>0.31863069999999999</c:v>
                </c:pt>
                <c:pt idx="4495">
                  <c:v>0.31874340000000001</c:v>
                </c:pt>
                <c:pt idx="4496">
                  <c:v>0.3188474</c:v>
                </c:pt>
                <c:pt idx="4497">
                  <c:v>0.31894539999999999</c:v>
                </c:pt>
                <c:pt idx="4498">
                  <c:v>0.31903910000000002</c:v>
                </c:pt>
                <c:pt idx="4499">
                  <c:v>0.31912980000000002</c:v>
                </c:pt>
                <c:pt idx="4500">
                  <c:v>0.31921949999999999</c:v>
                </c:pt>
                <c:pt idx="4501">
                  <c:v>0.3193127</c:v>
                </c:pt>
                <c:pt idx="4502">
                  <c:v>0.31941550000000002</c:v>
                </c:pt>
                <c:pt idx="4503">
                  <c:v>0.31953399999999998</c:v>
                </c:pt>
                <c:pt idx="4504">
                  <c:v>0.31967099999999998</c:v>
                </c:pt>
                <c:pt idx="4505">
                  <c:v>0.31982359999999999</c:v>
                </c:pt>
                <c:pt idx="4506">
                  <c:v>0.3199825</c:v>
                </c:pt>
                <c:pt idx="4507">
                  <c:v>0.32013520000000001</c:v>
                </c:pt>
                <c:pt idx="4508">
                  <c:v>0.32026979999999999</c:v>
                </c:pt>
                <c:pt idx="4509">
                  <c:v>0.32037890000000002</c:v>
                </c:pt>
                <c:pt idx="4510">
                  <c:v>0.32046229999999998</c:v>
                </c:pt>
                <c:pt idx="4511">
                  <c:v>0.32052609999999998</c:v>
                </c:pt>
                <c:pt idx="4512">
                  <c:v>0.32057999999999998</c:v>
                </c:pt>
                <c:pt idx="4513">
                  <c:v>0.3206329</c:v>
                </c:pt>
                <c:pt idx="4514">
                  <c:v>0.32069009999999998</c:v>
                </c:pt>
                <c:pt idx="4515">
                  <c:v>0.3207526</c:v>
                </c:pt>
                <c:pt idx="4516">
                  <c:v>0.32081939999999998</c:v>
                </c:pt>
                <c:pt idx="4517">
                  <c:v>0.32088919999999999</c:v>
                </c:pt>
                <c:pt idx="4518">
                  <c:v>0.3209629</c:v>
                </c:pt>
                <c:pt idx="4519">
                  <c:v>0.32104300000000002</c:v>
                </c:pt>
                <c:pt idx="4520">
                  <c:v>0.32113249999999999</c:v>
                </c:pt>
                <c:pt idx="4521">
                  <c:v>0.32123309999999999</c:v>
                </c:pt>
                <c:pt idx="4522">
                  <c:v>0.3213435</c:v>
                </c:pt>
                <c:pt idx="4523">
                  <c:v>0.32146000000000002</c:v>
                </c:pt>
                <c:pt idx="4524">
                  <c:v>0.32157829999999998</c:v>
                </c:pt>
                <c:pt idx="4525">
                  <c:v>0.32169550000000002</c:v>
                </c:pt>
                <c:pt idx="4526">
                  <c:v>0.32181110000000002</c:v>
                </c:pt>
                <c:pt idx="4527">
                  <c:v>0.32192660000000001</c:v>
                </c:pt>
                <c:pt idx="4528">
                  <c:v>0.32204369999999999</c:v>
                </c:pt>
                <c:pt idx="4529">
                  <c:v>0.32216240000000002</c:v>
                </c:pt>
                <c:pt idx="4530">
                  <c:v>0.32227990000000001</c:v>
                </c:pt>
                <c:pt idx="4531">
                  <c:v>0.32239190000000001</c:v>
                </c:pt>
                <c:pt idx="4532">
                  <c:v>0.32249420000000001</c:v>
                </c:pt>
                <c:pt idx="4533">
                  <c:v>0.32258510000000001</c:v>
                </c:pt>
                <c:pt idx="4534">
                  <c:v>0.32266640000000002</c:v>
                </c:pt>
                <c:pt idx="4535">
                  <c:v>0.32274249999999999</c:v>
                </c:pt>
                <c:pt idx="4536">
                  <c:v>0.32281860000000001</c:v>
                </c:pt>
                <c:pt idx="4537">
                  <c:v>0.32289790000000002</c:v>
                </c:pt>
                <c:pt idx="4538">
                  <c:v>0.32298149999999998</c:v>
                </c:pt>
                <c:pt idx="4539">
                  <c:v>0.32306839999999998</c:v>
                </c:pt>
                <c:pt idx="4540">
                  <c:v>0.32315769999999999</c:v>
                </c:pt>
                <c:pt idx="4541">
                  <c:v>0.32325019999999999</c:v>
                </c:pt>
                <c:pt idx="4542">
                  <c:v>0.32334950000000001</c:v>
                </c:pt>
                <c:pt idx="4543">
                  <c:v>0.32345950000000001</c:v>
                </c:pt>
                <c:pt idx="4544">
                  <c:v>0.32358320000000002</c:v>
                </c:pt>
                <c:pt idx="4545">
                  <c:v>0.3237198</c:v>
                </c:pt>
                <c:pt idx="4546">
                  <c:v>0.3238644</c:v>
                </c:pt>
                <c:pt idx="4547">
                  <c:v>0.32400909999999999</c:v>
                </c:pt>
                <c:pt idx="4548">
                  <c:v>0.3241465</c:v>
                </c:pt>
                <c:pt idx="4549">
                  <c:v>0.3242717</c:v>
                </c:pt>
                <c:pt idx="4550">
                  <c:v>0.32438470000000003</c:v>
                </c:pt>
                <c:pt idx="4551">
                  <c:v>0.32448900000000003</c:v>
                </c:pt>
                <c:pt idx="4552">
                  <c:v>0.3245903</c:v>
                </c:pt>
                <c:pt idx="4553">
                  <c:v>0.32469330000000002</c:v>
                </c:pt>
                <c:pt idx="4554">
                  <c:v>0.3248008</c:v>
                </c:pt>
                <c:pt idx="4555">
                  <c:v>0.32491340000000002</c:v>
                </c:pt>
                <c:pt idx="4556">
                  <c:v>0.3250306</c:v>
                </c:pt>
                <c:pt idx="4557">
                  <c:v>0.32515240000000001</c:v>
                </c:pt>
                <c:pt idx="4558">
                  <c:v>0.32527929999999999</c:v>
                </c:pt>
                <c:pt idx="4559">
                  <c:v>0.32541130000000001</c:v>
                </c:pt>
                <c:pt idx="4560">
                  <c:v>0.32554670000000002</c:v>
                </c:pt>
                <c:pt idx="4561">
                  <c:v>0.32568019999999998</c:v>
                </c:pt>
                <c:pt idx="4562">
                  <c:v>0.32580439999999999</c:v>
                </c:pt>
                <c:pt idx="4563">
                  <c:v>0.32591229999999999</c:v>
                </c:pt>
                <c:pt idx="4564">
                  <c:v>0.32599869999999997</c:v>
                </c:pt>
                <c:pt idx="4565">
                  <c:v>0.32606420000000003</c:v>
                </c:pt>
                <c:pt idx="4566">
                  <c:v>0.32611380000000001</c:v>
                </c:pt>
                <c:pt idx="4567">
                  <c:v>0.3261558</c:v>
                </c:pt>
                <c:pt idx="4568">
                  <c:v>0.32619789999999999</c:v>
                </c:pt>
                <c:pt idx="4569">
                  <c:v>0.32624439999999999</c:v>
                </c:pt>
                <c:pt idx="4570">
                  <c:v>0.3262969</c:v>
                </c:pt>
                <c:pt idx="4571">
                  <c:v>0.32635370000000002</c:v>
                </c:pt>
                <c:pt idx="4572">
                  <c:v>0.3264146</c:v>
                </c:pt>
                <c:pt idx="4573">
                  <c:v>0.32648240000000001</c:v>
                </c:pt>
                <c:pt idx="4574">
                  <c:v>0.32656259999999998</c:v>
                </c:pt>
                <c:pt idx="4575">
                  <c:v>0.32666220000000001</c:v>
                </c:pt>
                <c:pt idx="4576">
                  <c:v>0.32678580000000002</c:v>
                </c:pt>
                <c:pt idx="4577">
                  <c:v>0.32693230000000001</c:v>
                </c:pt>
                <c:pt idx="4578">
                  <c:v>0.32709470000000002</c:v>
                </c:pt>
                <c:pt idx="4579">
                  <c:v>0.32726110000000003</c:v>
                </c:pt>
                <c:pt idx="4580">
                  <c:v>0.32741959999999998</c:v>
                </c:pt>
                <c:pt idx="4581">
                  <c:v>0.3275614</c:v>
                </c:pt>
                <c:pt idx="4582">
                  <c:v>0.3276831</c:v>
                </c:pt>
                <c:pt idx="4583">
                  <c:v>0.32778590000000002</c:v>
                </c:pt>
                <c:pt idx="4584">
                  <c:v>0.32787379999999999</c:v>
                </c:pt>
                <c:pt idx="4585">
                  <c:v>0.32795020000000003</c:v>
                </c:pt>
                <c:pt idx="4586">
                  <c:v>0.32801639999999999</c:v>
                </c:pt>
                <c:pt idx="4587">
                  <c:v>0.32807259999999999</c:v>
                </c:pt>
                <c:pt idx="4588">
                  <c:v>0.32811899999999999</c:v>
                </c:pt>
                <c:pt idx="4589">
                  <c:v>0.32815899999999998</c:v>
                </c:pt>
                <c:pt idx="4590">
                  <c:v>0.32819890000000002</c:v>
                </c:pt>
                <c:pt idx="4591">
                  <c:v>0.32824700000000001</c:v>
                </c:pt>
                <c:pt idx="4592">
                  <c:v>0.32831070000000001</c:v>
                </c:pt>
                <c:pt idx="4593">
                  <c:v>0.32839400000000002</c:v>
                </c:pt>
                <c:pt idx="4594">
                  <c:v>0.32849669999999997</c:v>
                </c:pt>
                <c:pt idx="4595">
                  <c:v>0.32861509999999999</c:v>
                </c:pt>
                <c:pt idx="4596">
                  <c:v>0.32874409999999998</c:v>
                </c:pt>
                <c:pt idx="4597">
                  <c:v>0.32888030000000001</c:v>
                </c:pt>
                <c:pt idx="4598">
                  <c:v>0.3290225</c:v>
                </c:pt>
                <c:pt idx="4599">
                  <c:v>0.32917059999999998</c:v>
                </c:pt>
                <c:pt idx="4600">
                  <c:v>0.32932319999999998</c:v>
                </c:pt>
                <c:pt idx="4601">
                  <c:v>0.3294764</c:v>
                </c:pt>
                <c:pt idx="4602">
                  <c:v>0.3296229</c:v>
                </c:pt>
                <c:pt idx="4603">
                  <c:v>0.32975470000000001</c:v>
                </c:pt>
                <c:pt idx="4604">
                  <c:v>0.3298662</c:v>
                </c:pt>
                <c:pt idx="4605">
                  <c:v>0.32995750000000001</c:v>
                </c:pt>
                <c:pt idx="4606">
                  <c:v>0.33003500000000002</c:v>
                </c:pt>
                <c:pt idx="4607">
                  <c:v>0.33011030000000002</c:v>
                </c:pt>
                <c:pt idx="4608">
                  <c:v>0.33019510000000002</c:v>
                </c:pt>
                <c:pt idx="4609">
                  <c:v>0.3302969</c:v>
                </c:pt>
                <c:pt idx="4610">
                  <c:v>0.3304163</c:v>
                </c:pt>
                <c:pt idx="4611">
                  <c:v>0.33054650000000002</c:v>
                </c:pt>
                <c:pt idx="4612">
                  <c:v>0.330677</c:v>
                </c:pt>
                <c:pt idx="4613">
                  <c:v>0.33079649999999999</c:v>
                </c:pt>
                <c:pt idx="4614">
                  <c:v>0.33089750000000001</c:v>
                </c:pt>
                <c:pt idx="4615">
                  <c:v>0.33097910000000003</c:v>
                </c:pt>
                <c:pt idx="4616">
                  <c:v>0.3310458</c:v>
                </c:pt>
                <c:pt idx="4617">
                  <c:v>0.33110630000000002</c:v>
                </c:pt>
                <c:pt idx="4618">
                  <c:v>0.33117089999999999</c:v>
                </c:pt>
                <c:pt idx="4619">
                  <c:v>0.33124890000000001</c:v>
                </c:pt>
                <c:pt idx="4620">
                  <c:v>0.331347</c:v>
                </c:pt>
                <c:pt idx="4621">
                  <c:v>0.33146750000000003</c:v>
                </c:pt>
                <c:pt idx="4622">
                  <c:v>0.33160830000000002</c:v>
                </c:pt>
                <c:pt idx="4623">
                  <c:v>0.33176240000000001</c:v>
                </c:pt>
                <c:pt idx="4624">
                  <c:v>0.33191910000000002</c:v>
                </c:pt>
                <c:pt idx="4625">
                  <c:v>0.33206540000000001</c:v>
                </c:pt>
                <c:pt idx="4626">
                  <c:v>0.3321905</c:v>
                </c:pt>
                <c:pt idx="4627">
                  <c:v>0.33228730000000001</c:v>
                </c:pt>
                <c:pt idx="4628">
                  <c:v>0.3323565</c:v>
                </c:pt>
                <c:pt idx="4629">
                  <c:v>0.33240570000000003</c:v>
                </c:pt>
                <c:pt idx="4630">
                  <c:v>0.33244800000000002</c:v>
                </c:pt>
                <c:pt idx="4631">
                  <c:v>0.33249830000000002</c:v>
                </c:pt>
                <c:pt idx="4632">
                  <c:v>0.3325671</c:v>
                </c:pt>
                <c:pt idx="4633">
                  <c:v>0.33266030000000002</c:v>
                </c:pt>
                <c:pt idx="4634">
                  <c:v>0.33277669999999998</c:v>
                </c:pt>
                <c:pt idx="4635">
                  <c:v>0.3329106</c:v>
                </c:pt>
                <c:pt idx="4636">
                  <c:v>0.33305420000000002</c:v>
                </c:pt>
                <c:pt idx="4637">
                  <c:v>0.33320080000000002</c:v>
                </c:pt>
                <c:pt idx="4638">
                  <c:v>0.33334550000000002</c:v>
                </c:pt>
                <c:pt idx="4639">
                  <c:v>0.33348539999999999</c:v>
                </c:pt>
                <c:pt idx="4640">
                  <c:v>0.33361819999999998</c:v>
                </c:pt>
                <c:pt idx="4641">
                  <c:v>0.33374199999999998</c:v>
                </c:pt>
                <c:pt idx="4642">
                  <c:v>0.33385500000000001</c:v>
                </c:pt>
                <c:pt idx="4643">
                  <c:v>0.33395750000000002</c:v>
                </c:pt>
                <c:pt idx="4644">
                  <c:v>0.33405200000000002</c:v>
                </c:pt>
                <c:pt idx="4645">
                  <c:v>0.33414440000000001</c:v>
                </c:pt>
                <c:pt idx="4646">
                  <c:v>0.33424100000000001</c:v>
                </c:pt>
                <c:pt idx="4647">
                  <c:v>0.33434710000000001</c:v>
                </c:pt>
                <c:pt idx="4648">
                  <c:v>0.33446389999999998</c:v>
                </c:pt>
                <c:pt idx="4649">
                  <c:v>0.33458890000000002</c:v>
                </c:pt>
                <c:pt idx="4650">
                  <c:v>0.33471620000000002</c:v>
                </c:pt>
                <c:pt idx="4651">
                  <c:v>0.33483990000000002</c:v>
                </c:pt>
                <c:pt idx="4652">
                  <c:v>0.33495770000000002</c:v>
                </c:pt>
                <c:pt idx="4653">
                  <c:v>0.33507100000000001</c:v>
                </c:pt>
                <c:pt idx="4654">
                  <c:v>0.33518500000000001</c:v>
                </c:pt>
                <c:pt idx="4655">
                  <c:v>0.3353042</c:v>
                </c:pt>
                <c:pt idx="4656">
                  <c:v>0.33543129999999999</c:v>
                </c:pt>
                <c:pt idx="4657">
                  <c:v>0.33556419999999998</c:v>
                </c:pt>
                <c:pt idx="4658">
                  <c:v>0.33569779999999999</c:v>
                </c:pt>
                <c:pt idx="4659">
                  <c:v>0.33582630000000002</c:v>
                </c:pt>
                <c:pt idx="4660">
                  <c:v>0.33594679999999999</c:v>
                </c:pt>
                <c:pt idx="4661">
                  <c:v>0.33606049999999998</c:v>
                </c:pt>
                <c:pt idx="4662">
                  <c:v>0.33617229999999998</c:v>
                </c:pt>
                <c:pt idx="4663">
                  <c:v>0.33628760000000002</c:v>
                </c:pt>
                <c:pt idx="4664">
                  <c:v>0.33640910000000002</c:v>
                </c:pt>
                <c:pt idx="4665">
                  <c:v>0.33653559999999999</c:v>
                </c:pt>
                <c:pt idx="4666">
                  <c:v>0.33666220000000002</c:v>
                </c:pt>
                <c:pt idx="4667">
                  <c:v>0.33678390000000002</c:v>
                </c:pt>
                <c:pt idx="4668">
                  <c:v>0.33689760000000002</c:v>
                </c:pt>
                <c:pt idx="4669">
                  <c:v>0.337005</c:v>
                </c:pt>
                <c:pt idx="4670">
                  <c:v>0.33711010000000002</c:v>
                </c:pt>
                <c:pt idx="4671">
                  <c:v>0.33721770000000001</c:v>
                </c:pt>
                <c:pt idx="4672">
                  <c:v>0.33732879999999998</c:v>
                </c:pt>
                <c:pt idx="4673">
                  <c:v>0.33743990000000001</c:v>
                </c:pt>
                <c:pt idx="4674">
                  <c:v>0.3375437</c:v>
                </c:pt>
                <c:pt idx="4675">
                  <c:v>0.33763359999999998</c:v>
                </c:pt>
                <c:pt idx="4676">
                  <c:v>0.33770709999999998</c:v>
                </c:pt>
                <c:pt idx="4677">
                  <c:v>0.33776889999999998</c:v>
                </c:pt>
                <c:pt idx="4678">
                  <c:v>0.33782859999999998</c:v>
                </c:pt>
                <c:pt idx="4679">
                  <c:v>0.33789809999999998</c:v>
                </c:pt>
                <c:pt idx="4680">
                  <c:v>0.33798620000000001</c:v>
                </c:pt>
                <c:pt idx="4681">
                  <c:v>0.33809470000000003</c:v>
                </c:pt>
                <c:pt idx="4682">
                  <c:v>0.33821800000000002</c:v>
                </c:pt>
                <c:pt idx="4683">
                  <c:v>0.33834619999999999</c:v>
                </c:pt>
                <c:pt idx="4684">
                  <c:v>0.33846870000000001</c:v>
                </c:pt>
                <c:pt idx="4685">
                  <c:v>0.3385782</c:v>
                </c:pt>
                <c:pt idx="4686">
                  <c:v>0.33867269999999999</c:v>
                </c:pt>
                <c:pt idx="4687">
                  <c:v>0.33875440000000001</c:v>
                </c:pt>
                <c:pt idx="4688">
                  <c:v>0.33882760000000001</c:v>
                </c:pt>
                <c:pt idx="4689">
                  <c:v>0.338897</c:v>
                </c:pt>
                <c:pt idx="4690">
                  <c:v>0.33896599999999999</c:v>
                </c:pt>
                <c:pt idx="4691">
                  <c:v>0.33903810000000001</c:v>
                </c:pt>
                <c:pt idx="4692">
                  <c:v>0.33911730000000001</c:v>
                </c:pt>
                <c:pt idx="4693">
                  <c:v>0.3392077</c:v>
                </c:pt>
                <c:pt idx="4694">
                  <c:v>0.33931319999999998</c:v>
                </c:pt>
                <c:pt idx="4695">
                  <c:v>0.33943400000000001</c:v>
                </c:pt>
                <c:pt idx="4696">
                  <c:v>0.33956589999999998</c:v>
                </c:pt>
                <c:pt idx="4697">
                  <c:v>0.33970030000000001</c:v>
                </c:pt>
                <c:pt idx="4698">
                  <c:v>0.33982760000000001</c:v>
                </c:pt>
                <c:pt idx="4699">
                  <c:v>0.3399412</c:v>
                </c:pt>
                <c:pt idx="4700">
                  <c:v>0.34004099999999998</c:v>
                </c:pt>
                <c:pt idx="4701">
                  <c:v>0.3401343</c:v>
                </c:pt>
                <c:pt idx="4702">
                  <c:v>0.34023310000000001</c:v>
                </c:pt>
                <c:pt idx="4703">
                  <c:v>0.3403486</c:v>
                </c:pt>
                <c:pt idx="4704">
                  <c:v>0.34048610000000001</c:v>
                </c:pt>
                <c:pt idx="4705">
                  <c:v>0.34064260000000002</c:v>
                </c:pt>
                <c:pt idx="4706">
                  <c:v>0.3408079</c:v>
                </c:pt>
                <c:pt idx="4707">
                  <c:v>0.34097070000000002</c:v>
                </c:pt>
                <c:pt idx="4708">
                  <c:v>0.34112209999999998</c:v>
                </c:pt>
                <c:pt idx="4709">
                  <c:v>0.34126069999999997</c:v>
                </c:pt>
                <c:pt idx="4710">
                  <c:v>0.34139170000000002</c:v>
                </c:pt>
                <c:pt idx="4711">
                  <c:v>0.34152320000000003</c:v>
                </c:pt>
                <c:pt idx="4712">
                  <c:v>0.34166069999999998</c:v>
                </c:pt>
                <c:pt idx="4713">
                  <c:v>0.34180440000000001</c:v>
                </c:pt>
                <c:pt idx="4714">
                  <c:v>0.34194750000000002</c:v>
                </c:pt>
                <c:pt idx="4715">
                  <c:v>0.34208060000000001</c:v>
                </c:pt>
                <c:pt idx="4716">
                  <c:v>0.342196</c:v>
                </c:pt>
                <c:pt idx="4717">
                  <c:v>0.34229120000000002</c:v>
                </c:pt>
                <c:pt idx="4718">
                  <c:v>0.3423699</c:v>
                </c:pt>
                <c:pt idx="4719">
                  <c:v>0.34243980000000002</c:v>
                </c:pt>
                <c:pt idx="4720">
                  <c:v>0.3425086</c:v>
                </c:pt>
                <c:pt idx="4721">
                  <c:v>0.34258050000000001</c:v>
                </c:pt>
                <c:pt idx="4722">
                  <c:v>0.3426555</c:v>
                </c:pt>
                <c:pt idx="4723">
                  <c:v>0.34273140000000002</c:v>
                </c:pt>
                <c:pt idx="4724">
                  <c:v>0.34280680000000002</c:v>
                </c:pt>
                <c:pt idx="4725">
                  <c:v>0.34288390000000002</c:v>
                </c:pt>
                <c:pt idx="4726">
                  <c:v>0.34296779999999999</c:v>
                </c:pt>
                <c:pt idx="4727">
                  <c:v>0.34306409999999998</c:v>
                </c:pt>
                <c:pt idx="4728">
                  <c:v>0.34317629999999999</c:v>
                </c:pt>
                <c:pt idx="4729">
                  <c:v>0.34330319999999998</c:v>
                </c:pt>
                <c:pt idx="4730">
                  <c:v>0.34343940000000001</c:v>
                </c:pt>
                <c:pt idx="4731">
                  <c:v>0.34357799999999999</c:v>
                </c:pt>
                <c:pt idx="4732">
                  <c:v>0.34371469999999998</c:v>
                </c:pt>
                <c:pt idx="4733">
                  <c:v>0.34384959999999998</c:v>
                </c:pt>
                <c:pt idx="4734">
                  <c:v>0.34398699999999999</c:v>
                </c:pt>
                <c:pt idx="4735">
                  <c:v>0.34413159999999998</c:v>
                </c:pt>
                <c:pt idx="4736">
                  <c:v>0.34428510000000001</c:v>
                </c:pt>
                <c:pt idx="4737">
                  <c:v>0.34444360000000002</c:v>
                </c:pt>
                <c:pt idx="4738">
                  <c:v>0.34459810000000002</c:v>
                </c:pt>
                <c:pt idx="4739">
                  <c:v>0.34473890000000001</c:v>
                </c:pt>
                <c:pt idx="4740">
                  <c:v>0.34485860000000002</c:v>
                </c:pt>
                <c:pt idx="4741">
                  <c:v>0.34495690000000001</c:v>
                </c:pt>
                <c:pt idx="4742">
                  <c:v>0.34503980000000001</c:v>
                </c:pt>
                <c:pt idx="4743">
                  <c:v>0.34511740000000002</c:v>
                </c:pt>
                <c:pt idx="4744">
                  <c:v>0.34519820000000001</c:v>
                </c:pt>
                <c:pt idx="4745">
                  <c:v>0.3452865</c:v>
                </c:pt>
                <c:pt idx="4746">
                  <c:v>0.34538140000000001</c:v>
                </c:pt>
                <c:pt idx="4747">
                  <c:v>0.34547929999999999</c:v>
                </c:pt>
                <c:pt idx="4748">
                  <c:v>0.34557729999999998</c:v>
                </c:pt>
                <c:pt idx="4749">
                  <c:v>0.3456765</c:v>
                </c:pt>
                <c:pt idx="4750">
                  <c:v>0.34578110000000001</c:v>
                </c:pt>
                <c:pt idx="4751">
                  <c:v>0.34589700000000001</c:v>
                </c:pt>
                <c:pt idx="4752">
                  <c:v>0.34602749999999999</c:v>
                </c:pt>
                <c:pt idx="4753">
                  <c:v>0.34617049999999999</c:v>
                </c:pt>
                <c:pt idx="4754">
                  <c:v>0.34631840000000003</c:v>
                </c:pt>
                <c:pt idx="4755">
                  <c:v>0.34646149999999998</c:v>
                </c:pt>
                <c:pt idx="4756">
                  <c:v>0.34659250000000003</c:v>
                </c:pt>
                <c:pt idx="4757">
                  <c:v>0.34670909999999999</c:v>
                </c:pt>
                <c:pt idx="4758">
                  <c:v>0.34681580000000001</c:v>
                </c:pt>
                <c:pt idx="4759">
                  <c:v>0.34692030000000001</c:v>
                </c:pt>
                <c:pt idx="4760">
                  <c:v>0.34703030000000001</c:v>
                </c:pt>
                <c:pt idx="4761">
                  <c:v>0.34714869999999998</c:v>
                </c:pt>
                <c:pt idx="4762">
                  <c:v>0.3472732</c:v>
                </c:pt>
                <c:pt idx="4763">
                  <c:v>0.34739680000000001</c:v>
                </c:pt>
                <c:pt idx="4764">
                  <c:v>0.3475125</c:v>
                </c:pt>
                <c:pt idx="4765">
                  <c:v>0.34761609999999998</c:v>
                </c:pt>
                <c:pt idx="4766">
                  <c:v>0.34770889999999999</c:v>
                </c:pt>
                <c:pt idx="4767">
                  <c:v>0.34779559999999998</c:v>
                </c:pt>
                <c:pt idx="4768">
                  <c:v>0.34788350000000001</c:v>
                </c:pt>
                <c:pt idx="4769">
                  <c:v>0.34797869999999997</c:v>
                </c:pt>
                <c:pt idx="4770">
                  <c:v>0.34808499999999998</c:v>
                </c:pt>
                <c:pt idx="4771">
                  <c:v>0.34820400000000001</c:v>
                </c:pt>
                <c:pt idx="4772">
                  <c:v>0.34833560000000002</c:v>
                </c:pt>
                <c:pt idx="4773">
                  <c:v>0.34847919999999999</c:v>
                </c:pt>
                <c:pt idx="4774">
                  <c:v>0.34863319999999998</c:v>
                </c:pt>
                <c:pt idx="4775">
                  <c:v>0.34879349999999998</c:v>
                </c:pt>
                <c:pt idx="4776">
                  <c:v>0.34895320000000002</c:v>
                </c:pt>
                <c:pt idx="4777">
                  <c:v>0.34910279999999999</c:v>
                </c:pt>
                <c:pt idx="4778">
                  <c:v>0.34923290000000001</c:v>
                </c:pt>
                <c:pt idx="4779">
                  <c:v>0.34933760000000003</c:v>
                </c:pt>
                <c:pt idx="4780">
                  <c:v>0.34941830000000001</c:v>
                </c:pt>
                <c:pt idx="4781">
                  <c:v>0.3494834</c:v>
                </c:pt>
                <c:pt idx="4782">
                  <c:v>0.34954600000000002</c:v>
                </c:pt>
                <c:pt idx="4783">
                  <c:v>0.34962019999999999</c:v>
                </c:pt>
                <c:pt idx="4784">
                  <c:v>0.34971439999999998</c:v>
                </c:pt>
                <c:pt idx="4785">
                  <c:v>0.34982920000000001</c:v>
                </c:pt>
                <c:pt idx="4786">
                  <c:v>0.34995769999999998</c:v>
                </c:pt>
                <c:pt idx="4787">
                  <c:v>0.35008909999999999</c:v>
                </c:pt>
                <c:pt idx="4788">
                  <c:v>0.35021390000000002</c:v>
                </c:pt>
                <c:pt idx="4789">
                  <c:v>0.35032720000000001</c:v>
                </c:pt>
                <c:pt idx="4790">
                  <c:v>0.35043020000000003</c:v>
                </c:pt>
                <c:pt idx="4791">
                  <c:v>0.35052810000000001</c:v>
                </c:pt>
                <c:pt idx="4792">
                  <c:v>0.35062650000000001</c:v>
                </c:pt>
                <c:pt idx="4793">
                  <c:v>0.35072799999999998</c:v>
                </c:pt>
                <c:pt idx="4794">
                  <c:v>0.35083160000000002</c:v>
                </c:pt>
                <c:pt idx="4795">
                  <c:v>0.35093340000000001</c:v>
                </c:pt>
                <c:pt idx="4796">
                  <c:v>0.35103020000000001</c:v>
                </c:pt>
                <c:pt idx="4797">
                  <c:v>0.35112110000000002</c:v>
                </c:pt>
                <c:pt idx="4798">
                  <c:v>0.35120790000000002</c:v>
                </c:pt>
                <c:pt idx="4799">
                  <c:v>0.35129549999999998</c:v>
                </c:pt>
                <c:pt idx="4800">
                  <c:v>0.35138740000000002</c:v>
                </c:pt>
                <c:pt idx="4801">
                  <c:v>0.35148620000000003</c:v>
                </c:pt>
                <c:pt idx="4802">
                  <c:v>0.35159210000000002</c:v>
                </c:pt>
                <c:pt idx="4803">
                  <c:v>0.35170420000000002</c:v>
                </c:pt>
                <c:pt idx="4804">
                  <c:v>0.35182239999999998</c:v>
                </c:pt>
                <c:pt idx="4805">
                  <c:v>0.35194740000000002</c:v>
                </c:pt>
                <c:pt idx="4806">
                  <c:v>0.35208010000000001</c:v>
                </c:pt>
                <c:pt idx="4807">
                  <c:v>0.35221980000000003</c:v>
                </c:pt>
                <c:pt idx="4808">
                  <c:v>0.35236329999999999</c:v>
                </c:pt>
                <c:pt idx="4809">
                  <c:v>0.35250399999999998</c:v>
                </c:pt>
                <c:pt idx="4810">
                  <c:v>0.35263509999999998</c:v>
                </c:pt>
                <c:pt idx="4811">
                  <c:v>0.35275200000000001</c:v>
                </c:pt>
                <c:pt idx="4812">
                  <c:v>0.3528558</c:v>
                </c:pt>
                <c:pt idx="4813">
                  <c:v>0.3529524</c:v>
                </c:pt>
                <c:pt idx="4814">
                  <c:v>0.35305120000000001</c:v>
                </c:pt>
                <c:pt idx="4815">
                  <c:v>0.3531609</c:v>
                </c:pt>
                <c:pt idx="4816">
                  <c:v>0.35328480000000001</c:v>
                </c:pt>
                <c:pt idx="4817">
                  <c:v>0.35342069999999998</c:v>
                </c:pt>
                <c:pt idx="4818">
                  <c:v>0.35356100000000001</c:v>
                </c:pt>
                <c:pt idx="4819">
                  <c:v>0.35369790000000001</c:v>
                </c:pt>
                <c:pt idx="4820">
                  <c:v>0.35382720000000001</c:v>
                </c:pt>
                <c:pt idx="4821">
                  <c:v>0.35394949999999997</c:v>
                </c:pt>
                <c:pt idx="4822">
                  <c:v>0.35406989999999999</c:v>
                </c:pt>
                <c:pt idx="4823">
                  <c:v>0.35419499999999998</c:v>
                </c:pt>
                <c:pt idx="4824">
                  <c:v>0.3543287</c:v>
                </c:pt>
                <c:pt idx="4825">
                  <c:v>0.35447040000000002</c:v>
                </c:pt>
                <c:pt idx="4826">
                  <c:v>0.35461530000000002</c:v>
                </c:pt>
                <c:pt idx="4827">
                  <c:v>0.35475760000000001</c:v>
                </c:pt>
                <c:pt idx="4828">
                  <c:v>0.35489409999999999</c:v>
                </c:pt>
                <c:pt idx="4829">
                  <c:v>0.35502529999999999</c:v>
                </c:pt>
                <c:pt idx="4830">
                  <c:v>0.355155</c:v>
                </c:pt>
                <c:pt idx="4831">
                  <c:v>0.35528759999999998</c:v>
                </c:pt>
                <c:pt idx="4832">
                  <c:v>0.35542410000000002</c:v>
                </c:pt>
                <c:pt idx="4833">
                  <c:v>0.35556149999999997</c:v>
                </c:pt>
                <c:pt idx="4834">
                  <c:v>0.35569329999999999</c:v>
                </c:pt>
                <c:pt idx="4835">
                  <c:v>0.35581269999999998</c:v>
                </c:pt>
                <c:pt idx="4836">
                  <c:v>0.35591650000000002</c:v>
                </c:pt>
                <c:pt idx="4837">
                  <c:v>0.35600609999999999</c:v>
                </c:pt>
                <c:pt idx="4838">
                  <c:v>0.3560876</c:v>
                </c:pt>
                <c:pt idx="4839">
                  <c:v>0.35616779999999998</c:v>
                </c:pt>
                <c:pt idx="4840">
                  <c:v>0.3562514</c:v>
                </c:pt>
                <c:pt idx="4841">
                  <c:v>0.35633900000000002</c:v>
                </c:pt>
                <c:pt idx="4842">
                  <c:v>0.35642829999999998</c:v>
                </c:pt>
                <c:pt idx="4843">
                  <c:v>0.35651640000000001</c:v>
                </c:pt>
                <c:pt idx="4844">
                  <c:v>0.35660350000000002</c:v>
                </c:pt>
                <c:pt idx="4845">
                  <c:v>0.35669299999999998</c:v>
                </c:pt>
                <c:pt idx="4846">
                  <c:v>0.35679100000000002</c:v>
                </c:pt>
                <c:pt idx="4847">
                  <c:v>0.35690260000000001</c:v>
                </c:pt>
                <c:pt idx="4848">
                  <c:v>0.35702929999999999</c:v>
                </c:pt>
                <c:pt idx="4849">
                  <c:v>0.35716720000000002</c:v>
                </c:pt>
                <c:pt idx="4850">
                  <c:v>0.35730899999999999</c:v>
                </c:pt>
                <c:pt idx="4851">
                  <c:v>0.35744880000000001</c:v>
                </c:pt>
                <c:pt idx="4852">
                  <c:v>0.35758400000000001</c:v>
                </c:pt>
                <c:pt idx="4853">
                  <c:v>0.35771819999999999</c:v>
                </c:pt>
                <c:pt idx="4854">
                  <c:v>0.35785860000000003</c:v>
                </c:pt>
                <c:pt idx="4855">
                  <c:v>0.3580121</c:v>
                </c:pt>
                <c:pt idx="4856">
                  <c:v>0.35818070000000002</c:v>
                </c:pt>
                <c:pt idx="4857">
                  <c:v>0.35835939999999999</c:v>
                </c:pt>
                <c:pt idx="4858">
                  <c:v>0.35853649999999998</c:v>
                </c:pt>
                <c:pt idx="4859">
                  <c:v>0.35869889999999999</c:v>
                </c:pt>
                <c:pt idx="4860">
                  <c:v>0.35883690000000001</c:v>
                </c:pt>
                <c:pt idx="4861">
                  <c:v>0.35894799999999999</c:v>
                </c:pt>
                <c:pt idx="4862">
                  <c:v>0.35903659999999998</c:v>
                </c:pt>
                <c:pt idx="4863">
                  <c:v>0.35911209999999999</c:v>
                </c:pt>
                <c:pt idx="4864">
                  <c:v>0.35918499999999998</c:v>
                </c:pt>
                <c:pt idx="4865">
                  <c:v>0.35926330000000001</c:v>
                </c:pt>
                <c:pt idx="4866">
                  <c:v>0.35935050000000002</c:v>
                </c:pt>
                <c:pt idx="4867">
                  <c:v>0.35944720000000002</c:v>
                </c:pt>
                <c:pt idx="4868">
                  <c:v>0.3595526</c:v>
                </c:pt>
                <c:pt idx="4869">
                  <c:v>0.35966559999999997</c:v>
                </c:pt>
                <c:pt idx="4870">
                  <c:v>0.35978510000000002</c:v>
                </c:pt>
                <c:pt idx="4871">
                  <c:v>0.35990879999999997</c:v>
                </c:pt>
                <c:pt idx="4872">
                  <c:v>0.36003249999999998</c:v>
                </c:pt>
                <c:pt idx="4873">
                  <c:v>0.36015049999999998</c:v>
                </c:pt>
                <c:pt idx="4874">
                  <c:v>0.36025740000000001</c:v>
                </c:pt>
                <c:pt idx="4875">
                  <c:v>0.36035089999999997</c:v>
                </c:pt>
                <c:pt idx="4876">
                  <c:v>0.36043449999999999</c:v>
                </c:pt>
                <c:pt idx="4877">
                  <c:v>0.3605159</c:v>
                </c:pt>
                <c:pt idx="4878">
                  <c:v>0.36060589999999998</c:v>
                </c:pt>
                <c:pt idx="4879">
                  <c:v>0.36071310000000001</c:v>
                </c:pt>
                <c:pt idx="4880">
                  <c:v>0.3608401</c:v>
                </c:pt>
                <c:pt idx="4881">
                  <c:v>0.36098360000000002</c:v>
                </c:pt>
                <c:pt idx="4882">
                  <c:v>0.36113529999999999</c:v>
                </c:pt>
                <c:pt idx="4883">
                  <c:v>0.36128660000000001</c:v>
                </c:pt>
                <c:pt idx="4884">
                  <c:v>0.36143199999999998</c:v>
                </c:pt>
                <c:pt idx="4885">
                  <c:v>0.36157159999999999</c:v>
                </c:pt>
                <c:pt idx="4886">
                  <c:v>0.36170940000000001</c:v>
                </c:pt>
                <c:pt idx="4887">
                  <c:v>0.36185109999999998</c:v>
                </c:pt>
                <c:pt idx="4888">
                  <c:v>0.36199989999999999</c:v>
                </c:pt>
                <c:pt idx="4889">
                  <c:v>0.3621548</c:v>
                </c:pt>
                <c:pt idx="4890">
                  <c:v>0.3623113</c:v>
                </c:pt>
                <c:pt idx="4891">
                  <c:v>0.36246460000000003</c:v>
                </c:pt>
                <c:pt idx="4892">
                  <c:v>0.3626104</c:v>
                </c:pt>
                <c:pt idx="4893">
                  <c:v>0.36274780000000001</c:v>
                </c:pt>
                <c:pt idx="4894">
                  <c:v>0.36287700000000001</c:v>
                </c:pt>
                <c:pt idx="4895">
                  <c:v>0.3629985</c:v>
                </c:pt>
                <c:pt idx="4896">
                  <c:v>0.36311060000000001</c:v>
                </c:pt>
                <c:pt idx="4897">
                  <c:v>0.3632109</c:v>
                </c:pt>
                <c:pt idx="4898">
                  <c:v>0.3632976</c:v>
                </c:pt>
                <c:pt idx="4899">
                  <c:v>0.36337360000000002</c:v>
                </c:pt>
                <c:pt idx="4900">
                  <c:v>0.36344670000000001</c:v>
                </c:pt>
                <c:pt idx="4901">
                  <c:v>0.36352970000000001</c:v>
                </c:pt>
                <c:pt idx="4902">
                  <c:v>0.36363519999999999</c:v>
                </c:pt>
                <c:pt idx="4903">
                  <c:v>0.36377029999999999</c:v>
                </c:pt>
                <c:pt idx="4904">
                  <c:v>0.36393330000000002</c:v>
                </c:pt>
                <c:pt idx="4905">
                  <c:v>0.36411270000000001</c:v>
                </c:pt>
                <c:pt idx="4906">
                  <c:v>0.36429240000000002</c:v>
                </c:pt>
                <c:pt idx="4907">
                  <c:v>0.364456</c:v>
                </c:pt>
                <c:pt idx="4908">
                  <c:v>0.36459409999999998</c:v>
                </c:pt>
                <c:pt idx="4909">
                  <c:v>0.3647068</c:v>
                </c:pt>
                <c:pt idx="4910">
                  <c:v>0.36480220000000002</c:v>
                </c:pt>
                <c:pt idx="4911">
                  <c:v>0.36489149999999998</c:v>
                </c:pt>
                <c:pt idx="4912">
                  <c:v>0.36498439999999999</c:v>
                </c:pt>
                <c:pt idx="4913">
                  <c:v>0.36508620000000003</c:v>
                </c:pt>
                <c:pt idx="4914">
                  <c:v>0.36519740000000001</c:v>
                </c:pt>
                <c:pt idx="4915">
                  <c:v>0.36531629999999998</c:v>
                </c:pt>
                <c:pt idx="4916">
                  <c:v>0.3654423</c:v>
                </c:pt>
                <c:pt idx="4917">
                  <c:v>0.36557679999999998</c:v>
                </c:pt>
                <c:pt idx="4918">
                  <c:v>0.36572260000000001</c:v>
                </c:pt>
                <c:pt idx="4919">
                  <c:v>0.36588140000000002</c:v>
                </c:pt>
                <c:pt idx="4920">
                  <c:v>0.36605100000000002</c:v>
                </c:pt>
                <c:pt idx="4921">
                  <c:v>0.3662242</c:v>
                </c:pt>
                <c:pt idx="4922">
                  <c:v>0.36639189999999999</c:v>
                </c:pt>
                <c:pt idx="4923">
                  <c:v>0.36654599999999998</c:v>
                </c:pt>
                <c:pt idx="4924">
                  <c:v>0.36668299999999998</c:v>
                </c:pt>
                <c:pt idx="4925">
                  <c:v>0.36680479999999999</c:v>
                </c:pt>
                <c:pt idx="4926">
                  <c:v>0.3669173</c:v>
                </c:pt>
                <c:pt idx="4927">
                  <c:v>0.3670273</c:v>
                </c:pt>
                <c:pt idx="4928">
                  <c:v>0.36713950000000001</c:v>
                </c:pt>
                <c:pt idx="4929">
                  <c:v>0.3672549</c:v>
                </c:pt>
                <c:pt idx="4930">
                  <c:v>0.36737239999999999</c:v>
                </c:pt>
                <c:pt idx="4931">
                  <c:v>0.3674925</c:v>
                </c:pt>
                <c:pt idx="4932">
                  <c:v>0.36761709999999997</c:v>
                </c:pt>
                <c:pt idx="4933">
                  <c:v>0.36775079999999999</c:v>
                </c:pt>
                <c:pt idx="4934">
                  <c:v>0.36789699999999997</c:v>
                </c:pt>
                <c:pt idx="4935">
                  <c:v>0.36805510000000002</c:v>
                </c:pt>
                <c:pt idx="4936">
                  <c:v>0.36821730000000003</c:v>
                </c:pt>
                <c:pt idx="4937">
                  <c:v>0.36837130000000001</c:v>
                </c:pt>
                <c:pt idx="4938">
                  <c:v>0.36850430000000001</c:v>
                </c:pt>
                <c:pt idx="4939">
                  <c:v>0.36860809999999999</c:v>
                </c:pt>
                <c:pt idx="4940">
                  <c:v>0.36868450000000003</c:v>
                </c:pt>
                <c:pt idx="4941">
                  <c:v>0.36874479999999998</c:v>
                </c:pt>
                <c:pt idx="4942">
                  <c:v>0.36880600000000002</c:v>
                </c:pt>
                <c:pt idx="4943">
                  <c:v>0.36888300000000002</c:v>
                </c:pt>
                <c:pt idx="4944">
                  <c:v>0.36898370000000003</c:v>
                </c:pt>
                <c:pt idx="4945">
                  <c:v>0.36910579999999998</c:v>
                </c:pt>
                <c:pt idx="4946">
                  <c:v>0.36923919999999999</c:v>
                </c:pt>
                <c:pt idx="4947">
                  <c:v>0.3693709</c:v>
                </c:pt>
                <c:pt idx="4948">
                  <c:v>0.36949080000000001</c:v>
                </c:pt>
                <c:pt idx="4949">
                  <c:v>0.36959609999999998</c:v>
                </c:pt>
                <c:pt idx="4950">
                  <c:v>0.36969020000000002</c:v>
                </c:pt>
                <c:pt idx="4951">
                  <c:v>0.3697801</c:v>
                </c:pt>
                <c:pt idx="4952">
                  <c:v>0.36987199999999998</c:v>
                </c:pt>
                <c:pt idx="4953">
                  <c:v>0.36996970000000001</c:v>
                </c:pt>
                <c:pt idx="4954">
                  <c:v>0.37007390000000001</c:v>
                </c:pt>
                <c:pt idx="4955">
                  <c:v>0.37018450000000003</c:v>
                </c:pt>
                <c:pt idx="4956">
                  <c:v>0.37030269999999998</c:v>
                </c:pt>
                <c:pt idx="4957">
                  <c:v>0.3704306</c:v>
                </c:pt>
                <c:pt idx="4958">
                  <c:v>0.37057020000000002</c:v>
                </c:pt>
                <c:pt idx="4959">
                  <c:v>0.37071969999999999</c:v>
                </c:pt>
                <c:pt idx="4960">
                  <c:v>0.37087369999999997</c:v>
                </c:pt>
                <c:pt idx="4961">
                  <c:v>0.37102259999999998</c:v>
                </c:pt>
                <c:pt idx="4962">
                  <c:v>0.37115710000000002</c:v>
                </c:pt>
                <c:pt idx="4963">
                  <c:v>0.37127320000000003</c:v>
                </c:pt>
                <c:pt idx="4964">
                  <c:v>0.37137399999999998</c:v>
                </c:pt>
                <c:pt idx="4965">
                  <c:v>0.37146970000000001</c:v>
                </c:pt>
                <c:pt idx="4966">
                  <c:v>0.37157180000000001</c:v>
                </c:pt>
                <c:pt idx="4967">
                  <c:v>0.37168790000000002</c:v>
                </c:pt>
                <c:pt idx="4968">
                  <c:v>0.37181779999999998</c:v>
                </c:pt>
                <c:pt idx="4969">
                  <c:v>0.37195349999999999</c:v>
                </c:pt>
                <c:pt idx="4970">
                  <c:v>0.37208400000000003</c:v>
                </c:pt>
                <c:pt idx="4971">
                  <c:v>0.37220239999999999</c:v>
                </c:pt>
                <c:pt idx="4972">
                  <c:v>0.3723108</c:v>
                </c:pt>
                <c:pt idx="4973">
                  <c:v>0.37242130000000001</c:v>
                </c:pt>
                <c:pt idx="4974">
                  <c:v>0.37255139999999998</c:v>
                </c:pt>
                <c:pt idx="4975">
                  <c:v>0.37271409999999999</c:v>
                </c:pt>
                <c:pt idx="4976">
                  <c:v>0.37291289999999999</c:v>
                </c:pt>
                <c:pt idx="4977">
                  <c:v>0.37313780000000002</c:v>
                </c:pt>
                <c:pt idx="4978">
                  <c:v>0.37336910000000001</c:v>
                </c:pt>
                <c:pt idx="4979">
                  <c:v>0.37358400000000003</c:v>
                </c:pt>
                <c:pt idx="4980">
                  <c:v>0.37376670000000001</c:v>
                </c:pt>
                <c:pt idx="4981">
                  <c:v>0.37391279999999999</c:v>
                </c:pt>
                <c:pt idx="4982">
                  <c:v>0.37402950000000001</c:v>
                </c:pt>
                <c:pt idx="4983">
                  <c:v>0.37413030000000003</c:v>
                </c:pt>
                <c:pt idx="4984">
                  <c:v>0.37422699999999998</c:v>
                </c:pt>
                <c:pt idx="4985">
                  <c:v>0.37432549999999998</c:v>
                </c:pt>
                <c:pt idx="4986">
                  <c:v>0.37442399999999998</c:v>
                </c:pt>
                <c:pt idx="4987">
                  <c:v>0.37451630000000002</c:v>
                </c:pt>
                <c:pt idx="4988">
                  <c:v>0.37459730000000002</c:v>
                </c:pt>
                <c:pt idx="4989">
                  <c:v>0.37466709999999998</c:v>
                </c:pt>
                <c:pt idx="4990">
                  <c:v>0.37473190000000001</c:v>
                </c:pt>
                <c:pt idx="4991">
                  <c:v>0.3748013</c:v>
                </c:pt>
                <c:pt idx="4992">
                  <c:v>0.37488379999999999</c:v>
                </c:pt>
                <c:pt idx="4993">
                  <c:v>0.37498310000000001</c:v>
                </c:pt>
                <c:pt idx="4994">
                  <c:v>0.37509779999999998</c:v>
                </c:pt>
                <c:pt idx="4995">
                  <c:v>0.37522339999999998</c:v>
                </c:pt>
                <c:pt idx="4996">
                  <c:v>0.37535570000000001</c:v>
                </c:pt>
                <c:pt idx="4997">
                  <c:v>0.37549270000000001</c:v>
                </c:pt>
                <c:pt idx="4998">
                  <c:v>0.37563560000000001</c:v>
                </c:pt>
                <c:pt idx="4999">
                  <c:v>0.37578539999999999</c:v>
                </c:pt>
                <c:pt idx="5000">
                  <c:v>0.37594040000000001</c:v>
                </c:pt>
                <c:pt idx="5001">
                  <c:v>0.37609480000000001</c:v>
                </c:pt>
                <c:pt idx="5002">
                  <c:v>0.3762393</c:v>
                </c:pt>
                <c:pt idx="5003">
                  <c:v>0.37636540000000002</c:v>
                </c:pt>
                <c:pt idx="5004">
                  <c:v>0.37646990000000002</c:v>
                </c:pt>
                <c:pt idx="5005">
                  <c:v>0.37655709999999998</c:v>
                </c:pt>
                <c:pt idx="5006">
                  <c:v>0.37663799999999997</c:v>
                </c:pt>
                <c:pt idx="5007">
                  <c:v>0.37672660000000002</c:v>
                </c:pt>
                <c:pt idx="5008">
                  <c:v>0.37683519999999998</c:v>
                </c:pt>
                <c:pt idx="5009">
                  <c:v>0.376969</c:v>
                </c:pt>
                <c:pt idx="5010">
                  <c:v>0.37712590000000001</c:v>
                </c:pt>
                <c:pt idx="5011">
                  <c:v>0.3772974</c:v>
                </c:pt>
                <c:pt idx="5012">
                  <c:v>0.37747340000000001</c:v>
                </c:pt>
                <c:pt idx="5013">
                  <c:v>0.37764449999999999</c:v>
                </c:pt>
                <c:pt idx="5014">
                  <c:v>0.37780530000000001</c:v>
                </c:pt>
                <c:pt idx="5015">
                  <c:v>0.3779536</c:v>
                </c:pt>
                <c:pt idx="5016">
                  <c:v>0.37808989999999998</c:v>
                </c:pt>
                <c:pt idx="5017">
                  <c:v>0.37821510000000003</c:v>
                </c:pt>
                <c:pt idx="5018">
                  <c:v>0.37833030000000001</c:v>
                </c:pt>
                <c:pt idx="5019">
                  <c:v>0.3784381</c:v>
                </c:pt>
                <c:pt idx="5020">
                  <c:v>0.3785423</c:v>
                </c:pt>
                <c:pt idx="5021">
                  <c:v>0.37864910000000002</c:v>
                </c:pt>
                <c:pt idx="5022">
                  <c:v>0.37876569999999998</c:v>
                </c:pt>
                <c:pt idx="5023">
                  <c:v>0.37889830000000002</c:v>
                </c:pt>
                <c:pt idx="5024">
                  <c:v>0.37904949999999998</c:v>
                </c:pt>
                <c:pt idx="5025">
                  <c:v>0.37921739999999998</c:v>
                </c:pt>
                <c:pt idx="5026">
                  <c:v>0.3793955</c:v>
                </c:pt>
                <c:pt idx="5027">
                  <c:v>0.37957449999999998</c:v>
                </c:pt>
                <c:pt idx="5028">
                  <c:v>0.37974419999999998</c:v>
                </c:pt>
                <c:pt idx="5029">
                  <c:v>0.37989630000000002</c:v>
                </c:pt>
                <c:pt idx="5030">
                  <c:v>0.380025</c:v>
                </c:pt>
                <c:pt idx="5031">
                  <c:v>0.38012760000000001</c:v>
                </c:pt>
                <c:pt idx="5032">
                  <c:v>0.38020520000000002</c:v>
                </c:pt>
                <c:pt idx="5033">
                  <c:v>0.38026209999999999</c:v>
                </c:pt>
                <c:pt idx="5034">
                  <c:v>0.3803068</c:v>
                </c:pt>
                <c:pt idx="5035">
                  <c:v>0.3803491</c:v>
                </c:pt>
                <c:pt idx="5036">
                  <c:v>0.3803994</c:v>
                </c:pt>
                <c:pt idx="5037">
                  <c:v>0.38046540000000001</c:v>
                </c:pt>
                <c:pt idx="5038">
                  <c:v>0.3805499</c:v>
                </c:pt>
                <c:pt idx="5039">
                  <c:v>0.38064940000000003</c:v>
                </c:pt>
                <c:pt idx="5040">
                  <c:v>0.38075690000000001</c:v>
                </c:pt>
                <c:pt idx="5041">
                  <c:v>0.38086599999999998</c:v>
                </c:pt>
                <c:pt idx="5042">
                  <c:v>0.38097379999999997</c:v>
                </c:pt>
                <c:pt idx="5043">
                  <c:v>0.38108409999999998</c:v>
                </c:pt>
                <c:pt idx="5044">
                  <c:v>0.38120599999999999</c:v>
                </c:pt>
                <c:pt idx="5045">
                  <c:v>0.3813492</c:v>
                </c:pt>
                <c:pt idx="5046">
                  <c:v>0.38151869999999999</c:v>
                </c:pt>
                <c:pt idx="5047">
                  <c:v>0.38170999999999999</c:v>
                </c:pt>
                <c:pt idx="5048">
                  <c:v>0.3819089</c:v>
                </c:pt>
                <c:pt idx="5049">
                  <c:v>0.38209650000000001</c:v>
                </c:pt>
                <c:pt idx="5050">
                  <c:v>0.38225720000000002</c:v>
                </c:pt>
                <c:pt idx="5051">
                  <c:v>0.3823838</c:v>
                </c:pt>
                <c:pt idx="5052">
                  <c:v>0.38248179999999998</c:v>
                </c:pt>
                <c:pt idx="5053">
                  <c:v>0.38256639999999997</c:v>
                </c:pt>
                <c:pt idx="5054">
                  <c:v>0.38265529999999998</c:v>
                </c:pt>
                <c:pt idx="5055">
                  <c:v>0.38276130000000003</c:v>
                </c:pt>
                <c:pt idx="5056">
                  <c:v>0.38288650000000002</c:v>
                </c:pt>
                <c:pt idx="5057">
                  <c:v>0.38302239999999999</c:v>
                </c:pt>
                <c:pt idx="5058">
                  <c:v>0.38315490000000002</c:v>
                </c:pt>
                <c:pt idx="5059">
                  <c:v>0.38327090000000003</c:v>
                </c:pt>
                <c:pt idx="5060">
                  <c:v>0.38336379999999998</c:v>
                </c:pt>
                <c:pt idx="5061">
                  <c:v>0.383434</c:v>
                </c:pt>
                <c:pt idx="5062">
                  <c:v>0.38348719999999997</c:v>
                </c:pt>
                <c:pt idx="5063">
                  <c:v>0.38352849999999999</c:v>
                </c:pt>
                <c:pt idx="5064">
                  <c:v>0.38355820000000002</c:v>
                </c:pt>
                <c:pt idx="5065">
                  <c:v>0.3835712</c:v>
                </c:pt>
                <c:pt idx="5066">
                  <c:v>0.3835597</c:v>
                </c:pt>
                <c:pt idx="5067">
                  <c:v>0.38351790000000002</c:v>
                </c:pt>
                <c:pt idx="5068">
                  <c:v>0.38344529999999999</c:v>
                </c:pt>
                <c:pt idx="5069">
                  <c:v>0.38334839999999998</c:v>
                </c:pt>
                <c:pt idx="5070">
                  <c:v>0.38323550000000001</c:v>
                </c:pt>
                <c:pt idx="5071">
                  <c:v>0.38311430000000002</c:v>
                </c:pt>
                <c:pt idx="5072">
                  <c:v>0.38298700000000002</c:v>
                </c:pt>
                <c:pt idx="5073">
                  <c:v>0.38285079999999999</c:v>
                </c:pt>
                <c:pt idx="5074">
                  <c:v>0.3827005</c:v>
                </c:pt>
                <c:pt idx="5075">
                  <c:v>0.38253429999999999</c:v>
                </c:pt>
                <c:pt idx="5076">
                  <c:v>0.38235590000000003</c:v>
                </c:pt>
                <c:pt idx="5077">
                  <c:v>0.38217679999999998</c:v>
                </c:pt>
                <c:pt idx="5078">
                  <c:v>0.38201170000000001</c:v>
                </c:pt>
                <c:pt idx="5079">
                  <c:v>0.38187389999999999</c:v>
                </c:pt>
                <c:pt idx="5080">
                  <c:v>0.38177230000000001</c:v>
                </c:pt>
                <c:pt idx="5081">
                  <c:v>0.38171090000000002</c:v>
                </c:pt>
                <c:pt idx="5082">
                  <c:v>0.38169009999999998</c:v>
                </c:pt>
                <c:pt idx="5083">
                  <c:v>0.38171179999999999</c:v>
                </c:pt>
                <c:pt idx="5084">
                  <c:v>0.38178069999999997</c:v>
                </c:pt>
                <c:pt idx="5085">
                  <c:v>0.38190360000000001</c:v>
                </c:pt>
                <c:pt idx="5086">
                  <c:v>0.38208530000000002</c:v>
                </c:pt>
                <c:pt idx="5087">
                  <c:v>0.38232319999999997</c:v>
                </c:pt>
                <c:pt idx="5088">
                  <c:v>0.38260470000000002</c:v>
                </c:pt>
                <c:pt idx="5089">
                  <c:v>0.38290689999999999</c:v>
                </c:pt>
                <c:pt idx="5090">
                  <c:v>0.38320549999999998</c:v>
                </c:pt>
                <c:pt idx="5091">
                  <c:v>0.38347920000000002</c:v>
                </c:pt>
                <c:pt idx="5092">
                  <c:v>0.383718</c:v>
                </c:pt>
                <c:pt idx="5093">
                  <c:v>0.3839245</c:v>
                </c:pt>
                <c:pt idx="5094">
                  <c:v>0.38411200000000001</c:v>
                </c:pt>
                <c:pt idx="5095">
                  <c:v>0.38429720000000001</c:v>
                </c:pt>
                <c:pt idx="5096">
                  <c:v>0.38449359999999999</c:v>
                </c:pt>
                <c:pt idx="5097">
                  <c:v>0.38470919999999997</c:v>
                </c:pt>
                <c:pt idx="5098">
                  <c:v>0.3849457</c:v>
                </c:pt>
                <c:pt idx="5099">
                  <c:v>0.38520189999999999</c:v>
                </c:pt>
                <c:pt idx="5100">
                  <c:v>0.38547730000000002</c:v>
                </c:pt>
                <c:pt idx="5101">
                  <c:v>0.38577339999999999</c:v>
                </c:pt>
                <c:pt idx="5102">
                  <c:v>0.3860922</c:v>
                </c:pt>
                <c:pt idx="5103">
                  <c:v>0.38643260000000001</c:v>
                </c:pt>
                <c:pt idx="5104">
                  <c:v>0.38678839999999998</c:v>
                </c:pt>
                <c:pt idx="5105">
                  <c:v>0.38714789999999999</c:v>
                </c:pt>
                <c:pt idx="5106">
                  <c:v>0.38749440000000002</c:v>
                </c:pt>
                <c:pt idx="5107">
                  <c:v>0.38781260000000001</c:v>
                </c:pt>
                <c:pt idx="5108">
                  <c:v>0.3880922</c:v>
                </c:pt>
                <c:pt idx="5109">
                  <c:v>0.38832899999999998</c:v>
                </c:pt>
                <c:pt idx="5110">
                  <c:v>0.3885248</c:v>
                </c:pt>
                <c:pt idx="5111">
                  <c:v>0.3886849</c:v>
                </c:pt>
                <c:pt idx="5112">
                  <c:v>0.38881660000000001</c:v>
                </c:pt>
                <c:pt idx="5113">
                  <c:v>0.38892690000000002</c:v>
                </c:pt>
                <c:pt idx="5114">
                  <c:v>0.38902490000000001</c:v>
                </c:pt>
                <c:pt idx="5115">
                  <c:v>0.38912229999999998</c:v>
                </c:pt>
                <c:pt idx="5116">
                  <c:v>0.38923180000000002</c:v>
                </c:pt>
                <c:pt idx="5117">
                  <c:v>0.3893664</c:v>
                </c:pt>
                <c:pt idx="5118">
                  <c:v>0.38953409999999999</c:v>
                </c:pt>
                <c:pt idx="5119">
                  <c:v>0.38973370000000002</c:v>
                </c:pt>
                <c:pt idx="5120">
                  <c:v>0.3899551</c:v>
                </c:pt>
                <c:pt idx="5121">
                  <c:v>0.39018079999999999</c:v>
                </c:pt>
                <c:pt idx="5122">
                  <c:v>0.39039390000000002</c:v>
                </c:pt>
                <c:pt idx="5123">
                  <c:v>0.39058189999999998</c:v>
                </c:pt>
                <c:pt idx="5124">
                  <c:v>0.39074300000000001</c:v>
                </c:pt>
                <c:pt idx="5125">
                  <c:v>0.3908838</c:v>
                </c:pt>
                <c:pt idx="5126">
                  <c:v>0.39101639999999999</c:v>
                </c:pt>
                <c:pt idx="5127">
                  <c:v>0.39115060000000001</c:v>
                </c:pt>
                <c:pt idx="5128">
                  <c:v>0.39129049999999999</c:v>
                </c:pt>
                <c:pt idx="5129">
                  <c:v>0.39143349999999999</c:v>
                </c:pt>
                <c:pt idx="5130">
                  <c:v>0.39157370000000002</c:v>
                </c:pt>
                <c:pt idx="5131">
                  <c:v>0.39170739999999998</c:v>
                </c:pt>
                <c:pt idx="5132">
                  <c:v>0.39183679999999999</c:v>
                </c:pt>
                <c:pt idx="5133">
                  <c:v>0.39196959999999997</c:v>
                </c:pt>
                <c:pt idx="5134">
                  <c:v>0.39211620000000003</c:v>
                </c:pt>
                <c:pt idx="5135">
                  <c:v>0.39228380000000002</c:v>
                </c:pt>
                <c:pt idx="5136">
                  <c:v>0.3924724</c:v>
                </c:pt>
                <c:pt idx="5137">
                  <c:v>0.39267469999999999</c:v>
                </c:pt>
                <c:pt idx="5138">
                  <c:v>0.39287830000000001</c:v>
                </c:pt>
                <c:pt idx="5139">
                  <c:v>0.39307399999999998</c:v>
                </c:pt>
                <c:pt idx="5140">
                  <c:v>0.39325900000000003</c:v>
                </c:pt>
                <c:pt idx="5141">
                  <c:v>0.39343879999999998</c:v>
                </c:pt>
                <c:pt idx="5142">
                  <c:v>0.39362419999999998</c:v>
                </c:pt>
                <c:pt idx="5143">
                  <c:v>0.39382529999999999</c:v>
                </c:pt>
                <c:pt idx="5144">
                  <c:v>0.3940459</c:v>
                </c:pt>
                <c:pt idx="5145">
                  <c:v>0.3942813</c:v>
                </c:pt>
                <c:pt idx="5146">
                  <c:v>0.39451910000000001</c:v>
                </c:pt>
                <c:pt idx="5147">
                  <c:v>0.39474399999999998</c:v>
                </c:pt>
                <c:pt idx="5148">
                  <c:v>0.39494459999999998</c:v>
                </c:pt>
                <c:pt idx="5149">
                  <c:v>0.39511489999999999</c:v>
                </c:pt>
                <c:pt idx="5150">
                  <c:v>0.3952563</c:v>
                </c:pt>
                <c:pt idx="5151">
                  <c:v>0.39537499999999998</c:v>
                </c:pt>
                <c:pt idx="5152">
                  <c:v>0.39547870000000002</c:v>
                </c:pt>
                <c:pt idx="5153">
                  <c:v>0.39557419999999999</c:v>
                </c:pt>
                <c:pt idx="5154">
                  <c:v>0.39566699999999999</c:v>
                </c:pt>
                <c:pt idx="5155">
                  <c:v>0.3957618</c:v>
                </c:pt>
                <c:pt idx="5156">
                  <c:v>0.39586369999999999</c:v>
                </c:pt>
                <c:pt idx="5157">
                  <c:v>0.39597769999999999</c:v>
                </c:pt>
                <c:pt idx="5158">
                  <c:v>0.3961073</c:v>
                </c:pt>
                <c:pt idx="5159">
                  <c:v>0.39625250000000001</c:v>
                </c:pt>
                <c:pt idx="5160">
                  <c:v>0.39640910000000001</c:v>
                </c:pt>
                <c:pt idx="5161">
                  <c:v>0.39656849999999999</c:v>
                </c:pt>
                <c:pt idx="5162">
                  <c:v>0.39672259999999998</c:v>
                </c:pt>
                <c:pt idx="5163">
                  <c:v>0.39686539999999998</c:v>
                </c:pt>
                <c:pt idx="5164">
                  <c:v>0.39699699999999999</c:v>
                </c:pt>
                <c:pt idx="5165">
                  <c:v>0.39712170000000002</c:v>
                </c:pt>
                <c:pt idx="5166">
                  <c:v>0.39724730000000003</c:v>
                </c:pt>
                <c:pt idx="5167">
                  <c:v>0.39738129999999999</c:v>
                </c:pt>
                <c:pt idx="5168">
                  <c:v>0.39752729999999997</c:v>
                </c:pt>
                <c:pt idx="5169">
                  <c:v>0.39768500000000001</c:v>
                </c:pt>
                <c:pt idx="5170">
                  <c:v>0.39785179999999998</c:v>
                </c:pt>
                <c:pt idx="5171">
                  <c:v>0.39802330000000002</c:v>
                </c:pt>
                <c:pt idx="5172">
                  <c:v>0.39819539999999998</c:v>
                </c:pt>
                <c:pt idx="5173">
                  <c:v>0.39836389999999999</c:v>
                </c:pt>
                <c:pt idx="5174">
                  <c:v>0.39852379999999998</c:v>
                </c:pt>
                <c:pt idx="5175">
                  <c:v>0.39866740000000001</c:v>
                </c:pt>
                <c:pt idx="5176">
                  <c:v>0.3987868</c:v>
                </c:pt>
                <c:pt idx="5177">
                  <c:v>0.39887660000000003</c:v>
                </c:pt>
                <c:pt idx="5178">
                  <c:v>0.39893719999999999</c:v>
                </c:pt>
                <c:pt idx="5179">
                  <c:v>0.39897840000000001</c:v>
                </c:pt>
                <c:pt idx="5180">
                  <c:v>0.39901720000000002</c:v>
                </c:pt>
                <c:pt idx="5181">
                  <c:v>0.39907629999999999</c:v>
                </c:pt>
                <c:pt idx="5182">
                  <c:v>0.39917409999999998</c:v>
                </c:pt>
                <c:pt idx="5183">
                  <c:v>0.3993196</c:v>
                </c:pt>
                <c:pt idx="5184">
                  <c:v>0.39950910000000001</c:v>
                </c:pt>
                <c:pt idx="5185">
                  <c:v>0.3997288</c:v>
                </c:pt>
                <c:pt idx="5186">
                  <c:v>0.39995849999999999</c:v>
                </c:pt>
                <c:pt idx="5187">
                  <c:v>0.40017930000000002</c:v>
                </c:pt>
                <c:pt idx="5188">
                  <c:v>0.40038040000000003</c:v>
                </c:pt>
                <c:pt idx="5189">
                  <c:v>0.400559</c:v>
                </c:pt>
                <c:pt idx="5190">
                  <c:v>0.40071859999999998</c:v>
                </c:pt>
                <c:pt idx="5191">
                  <c:v>0.40086470000000002</c:v>
                </c:pt>
                <c:pt idx="5192">
                  <c:v>0.40100010000000003</c:v>
                </c:pt>
                <c:pt idx="5193">
                  <c:v>0.40112399999999998</c:v>
                </c:pt>
                <c:pt idx="5194">
                  <c:v>0.4012329</c:v>
                </c:pt>
                <c:pt idx="5195">
                  <c:v>0.40132390000000001</c:v>
                </c:pt>
                <c:pt idx="5196">
                  <c:v>0.40139639999999999</c:v>
                </c:pt>
                <c:pt idx="5197">
                  <c:v>0.40145259999999999</c:v>
                </c:pt>
                <c:pt idx="5198">
                  <c:v>0.40149649999999998</c:v>
                </c:pt>
                <c:pt idx="5199">
                  <c:v>0.40153109999999997</c:v>
                </c:pt>
                <c:pt idx="5200">
                  <c:v>0.4015571</c:v>
                </c:pt>
                <c:pt idx="5201">
                  <c:v>0.40157389999999998</c:v>
                </c:pt>
                <c:pt idx="5202">
                  <c:v>0.40158120000000003</c:v>
                </c:pt>
                <c:pt idx="5203">
                  <c:v>0.4015821</c:v>
                </c:pt>
                <c:pt idx="5204">
                  <c:v>0.40158329999999998</c:v>
                </c:pt>
                <c:pt idx="5205">
                  <c:v>0.40159349999999999</c:v>
                </c:pt>
                <c:pt idx="5206">
                  <c:v>0.4016189</c:v>
                </c:pt>
                <c:pt idx="5207">
                  <c:v>0.40166010000000002</c:v>
                </c:pt>
                <c:pt idx="5208">
                  <c:v>0.40171089999999998</c:v>
                </c:pt>
                <c:pt idx="5209">
                  <c:v>0.40175899999999998</c:v>
                </c:pt>
                <c:pt idx="5210">
                  <c:v>0.4017906</c:v>
                </c:pt>
                <c:pt idx="5211">
                  <c:v>0.40179550000000003</c:v>
                </c:pt>
                <c:pt idx="5212">
                  <c:v>0.4017695</c:v>
                </c:pt>
                <c:pt idx="5213">
                  <c:v>0.4017153</c:v>
                </c:pt>
                <c:pt idx="5214">
                  <c:v>0.40163929999999998</c:v>
                </c:pt>
                <c:pt idx="5215">
                  <c:v>0.40154899999999999</c:v>
                </c:pt>
                <c:pt idx="5216">
                  <c:v>0.40145130000000001</c:v>
                </c:pt>
                <c:pt idx="5217">
                  <c:v>0.40135140000000002</c:v>
                </c:pt>
                <c:pt idx="5218">
                  <c:v>0.40125549999999999</c:v>
                </c:pt>
                <c:pt idx="5219">
                  <c:v>0.40117209999999998</c:v>
                </c:pt>
                <c:pt idx="5220">
                  <c:v>0.40111079999999999</c:v>
                </c:pt>
                <c:pt idx="5221">
                  <c:v>0.40108139999999998</c:v>
                </c:pt>
                <c:pt idx="5222">
                  <c:v>0.40108890000000003</c:v>
                </c:pt>
                <c:pt idx="5223">
                  <c:v>0.40113159999999998</c:v>
                </c:pt>
                <c:pt idx="5224">
                  <c:v>0.40120090000000003</c:v>
                </c:pt>
                <c:pt idx="5225">
                  <c:v>0.40128429999999998</c:v>
                </c:pt>
                <c:pt idx="5226">
                  <c:v>0.4013717</c:v>
                </c:pt>
                <c:pt idx="5227">
                  <c:v>0.40145960000000003</c:v>
                </c:pt>
                <c:pt idx="5228">
                  <c:v>0.4015534</c:v>
                </c:pt>
                <c:pt idx="5229">
                  <c:v>0.40166420000000003</c:v>
                </c:pt>
                <c:pt idx="5230">
                  <c:v>0.40180529999999998</c:v>
                </c:pt>
                <c:pt idx="5231">
                  <c:v>0.40198479999999998</c:v>
                </c:pt>
                <c:pt idx="5232">
                  <c:v>0.40220159999999999</c:v>
                </c:pt>
                <c:pt idx="5233">
                  <c:v>0.40244649999999998</c:v>
                </c:pt>
                <c:pt idx="5234">
                  <c:v>0.40270640000000002</c:v>
                </c:pt>
                <c:pt idx="5235">
                  <c:v>0.4029684</c:v>
                </c:pt>
                <c:pt idx="5236">
                  <c:v>0.40322429999999998</c:v>
                </c:pt>
                <c:pt idx="5237">
                  <c:v>0.40347280000000002</c:v>
                </c:pt>
                <c:pt idx="5238">
                  <c:v>0.4037174</c:v>
                </c:pt>
                <c:pt idx="5239">
                  <c:v>0.40396460000000001</c:v>
                </c:pt>
                <c:pt idx="5240">
                  <c:v>0.40422069999999999</c:v>
                </c:pt>
                <c:pt idx="5241">
                  <c:v>0.40449170000000001</c:v>
                </c:pt>
                <c:pt idx="5242">
                  <c:v>0.404783</c:v>
                </c:pt>
                <c:pt idx="5243">
                  <c:v>0.40510059999999998</c:v>
                </c:pt>
                <c:pt idx="5244">
                  <c:v>0.40544799999999998</c:v>
                </c:pt>
                <c:pt idx="5245">
                  <c:v>0.4058252</c:v>
                </c:pt>
                <c:pt idx="5246">
                  <c:v>0.40622589999999997</c:v>
                </c:pt>
                <c:pt idx="5247">
                  <c:v>0.40663529999999998</c:v>
                </c:pt>
                <c:pt idx="5248">
                  <c:v>0.40703420000000001</c:v>
                </c:pt>
                <c:pt idx="5249">
                  <c:v>0.4074043</c:v>
                </c:pt>
                <c:pt idx="5250">
                  <c:v>0.40773359999999997</c:v>
                </c:pt>
                <c:pt idx="5251">
                  <c:v>0.4080221</c:v>
                </c:pt>
                <c:pt idx="5252">
                  <c:v>0.40828170000000003</c:v>
                </c:pt>
                <c:pt idx="5253">
                  <c:v>0.4085337</c:v>
                </c:pt>
                <c:pt idx="5254">
                  <c:v>0.4087982</c:v>
                </c:pt>
                <c:pt idx="5255">
                  <c:v>0.40909000000000001</c:v>
                </c:pt>
                <c:pt idx="5256">
                  <c:v>0.40941300000000003</c:v>
                </c:pt>
                <c:pt idx="5257">
                  <c:v>0.40976180000000001</c:v>
                </c:pt>
                <c:pt idx="5258">
                  <c:v>0.41012599999999999</c:v>
                </c:pt>
                <c:pt idx="5259">
                  <c:v>0.41049540000000001</c:v>
                </c:pt>
                <c:pt idx="5260">
                  <c:v>0.41086430000000002</c:v>
                </c:pt>
                <c:pt idx="5261">
                  <c:v>0.41123270000000001</c:v>
                </c:pt>
                <c:pt idx="5262">
                  <c:v>0.41160210000000003</c:v>
                </c:pt>
                <c:pt idx="5263">
                  <c:v>0.4119737</c:v>
                </c:pt>
                <c:pt idx="5264">
                  <c:v>0.41234500000000002</c:v>
                </c:pt>
                <c:pt idx="5265">
                  <c:v>0.41271020000000003</c:v>
                </c:pt>
                <c:pt idx="5266">
                  <c:v>0.41306349999999997</c:v>
                </c:pt>
                <c:pt idx="5267">
                  <c:v>0.41340120000000002</c:v>
                </c:pt>
                <c:pt idx="5268">
                  <c:v>0.41372439999999999</c:v>
                </c:pt>
                <c:pt idx="5269">
                  <c:v>0.41403770000000001</c:v>
                </c:pt>
                <c:pt idx="5270">
                  <c:v>0.41434759999999998</c:v>
                </c:pt>
                <c:pt idx="5271">
                  <c:v>0.41465930000000001</c:v>
                </c:pt>
                <c:pt idx="5272">
                  <c:v>0.41497440000000002</c:v>
                </c:pt>
                <c:pt idx="5273">
                  <c:v>0.41529250000000001</c:v>
                </c:pt>
                <c:pt idx="5274">
                  <c:v>0.41561189999999998</c:v>
                </c:pt>
                <c:pt idx="5275">
                  <c:v>0.4159312</c:v>
                </c:pt>
                <c:pt idx="5276">
                  <c:v>0.41625050000000002</c:v>
                </c:pt>
                <c:pt idx="5277">
                  <c:v>0.41656989999999999</c:v>
                </c:pt>
                <c:pt idx="5278">
                  <c:v>0.41688779999999998</c:v>
                </c:pt>
                <c:pt idx="5279">
                  <c:v>0.4171996</c:v>
                </c:pt>
                <c:pt idx="5280">
                  <c:v>0.41750009999999999</c:v>
                </c:pt>
                <c:pt idx="5281">
                  <c:v>0.4177845</c:v>
                </c:pt>
                <c:pt idx="5282">
                  <c:v>0.41805209999999998</c:v>
                </c:pt>
                <c:pt idx="5283">
                  <c:v>0.41830699999999998</c:v>
                </c:pt>
                <c:pt idx="5284">
                  <c:v>0.41855619999999999</c:v>
                </c:pt>
                <c:pt idx="5285">
                  <c:v>0.41880590000000001</c:v>
                </c:pt>
                <c:pt idx="5286">
                  <c:v>0.41905759999999997</c:v>
                </c:pt>
                <c:pt idx="5287">
                  <c:v>0.4193056</c:v>
                </c:pt>
                <c:pt idx="5288">
                  <c:v>0.41953960000000001</c:v>
                </c:pt>
                <c:pt idx="5289">
                  <c:v>0.41975059999999997</c:v>
                </c:pt>
                <c:pt idx="5290">
                  <c:v>0.41993570000000002</c:v>
                </c:pt>
                <c:pt idx="5291">
                  <c:v>0.420103</c:v>
                </c:pt>
                <c:pt idx="5292">
                  <c:v>0.42026940000000002</c:v>
                </c:pt>
                <c:pt idx="5293">
                  <c:v>0.42045630000000001</c:v>
                </c:pt>
                <c:pt idx="5294">
                  <c:v>0.42068159999999999</c:v>
                </c:pt>
                <c:pt idx="5295">
                  <c:v>0.42095179999999999</c:v>
                </c:pt>
                <c:pt idx="5296">
                  <c:v>0.42126039999999998</c:v>
                </c:pt>
                <c:pt idx="5297">
                  <c:v>0.42158990000000002</c:v>
                </c:pt>
                <c:pt idx="5298">
                  <c:v>0.42191840000000003</c:v>
                </c:pt>
                <c:pt idx="5299">
                  <c:v>0.42222549999999998</c:v>
                </c:pt>
                <c:pt idx="5300">
                  <c:v>0.4224986</c:v>
                </c:pt>
                <c:pt idx="5301">
                  <c:v>0.42273450000000001</c:v>
                </c:pt>
                <c:pt idx="5302">
                  <c:v>0.42293770000000003</c:v>
                </c:pt>
                <c:pt idx="5303">
                  <c:v>0.42311729999999997</c:v>
                </c:pt>
                <c:pt idx="5304">
                  <c:v>0.42328460000000001</c:v>
                </c:pt>
                <c:pt idx="5305">
                  <c:v>0.4234523</c:v>
                </c:pt>
                <c:pt idx="5306">
                  <c:v>0.42363240000000002</c:v>
                </c:pt>
                <c:pt idx="5307">
                  <c:v>0.42383520000000002</c:v>
                </c:pt>
                <c:pt idx="5308">
                  <c:v>0.42406850000000001</c:v>
                </c:pt>
                <c:pt idx="5309">
                  <c:v>0.42433379999999998</c:v>
                </c:pt>
                <c:pt idx="5310">
                  <c:v>0.42462499999999997</c:v>
                </c:pt>
                <c:pt idx="5311">
                  <c:v>0.42493029999999998</c:v>
                </c:pt>
                <c:pt idx="5312">
                  <c:v>0.4252358</c:v>
                </c:pt>
                <c:pt idx="5313">
                  <c:v>0.42553069999999998</c:v>
                </c:pt>
                <c:pt idx="5314">
                  <c:v>0.42581170000000002</c:v>
                </c:pt>
                <c:pt idx="5315">
                  <c:v>0.42608380000000001</c:v>
                </c:pt>
                <c:pt idx="5316">
                  <c:v>0.42635790000000001</c:v>
                </c:pt>
                <c:pt idx="5317">
                  <c:v>0.42664380000000002</c:v>
                </c:pt>
                <c:pt idx="5318">
                  <c:v>0.42694500000000002</c:v>
                </c:pt>
                <c:pt idx="5319">
                  <c:v>0.4272571</c:v>
                </c:pt>
                <c:pt idx="5320">
                  <c:v>0.42757040000000002</c:v>
                </c:pt>
                <c:pt idx="5321">
                  <c:v>0.42787550000000002</c:v>
                </c:pt>
                <c:pt idx="5322">
                  <c:v>0.4281701</c:v>
                </c:pt>
                <c:pt idx="5323">
                  <c:v>0.42846190000000001</c:v>
                </c:pt>
                <c:pt idx="5324">
                  <c:v>0.42876439999999999</c:v>
                </c:pt>
                <c:pt idx="5325">
                  <c:v>0.4290929</c:v>
                </c:pt>
                <c:pt idx="5326">
                  <c:v>0.42945519999999998</c:v>
                </c:pt>
                <c:pt idx="5327">
                  <c:v>0.4298477</c:v>
                </c:pt>
                <c:pt idx="5328">
                  <c:v>0.43025619999999998</c:v>
                </c:pt>
                <c:pt idx="5329">
                  <c:v>0.4306622</c:v>
                </c:pt>
                <c:pt idx="5330">
                  <c:v>0.4310503</c:v>
                </c:pt>
                <c:pt idx="5331">
                  <c:v>0.43141259999999998</c:v>
                </c:pt>
                <c:pt idx="5332">
                  <c:v>0.43175079999999999</c:v>
                </c:pt>
                <c:pt idx="5333">
                  <c:v>0.43207119999999999</c:v>
                </c:pt>
                <c:pt idx="5334">
                  <c:v>0.43238009999999999</c:v>
                </c:pt>
                <c:pt idx="5335">
                  <c:v>0.43267909999999998</c:v>
                </c:pt>
                <c:pt idx="5336">
                  <c:v>0.43296610000000002</c:v>
                </c:pt>
                <c:pt idx="5337">
                  <c:v>0.43323689999999998</c:v>
                </c:pt>
                <c:pt idx="5338">
                  <c:v>0.4334925</c:v>
                </c:pt>
                <c:pt idx="5339">
                  <c:v>0.43373840000000002</c:v>
                </c:pt>
                <c:pt idx="5340">
                  <c:v>0.43398579999999998</c:v>
                </c:pt>
                <c:pt idx="5341">
                  <c:v>0.43424479999999999</c:v>
                </c:pt>
                <c:pt idx="5342">
                  <c:v>0.43452020000000002</c:v>
                </c:pt>
                <c:pt idx="5343">
                  <c:v>0.4348089</c:v>
                </c:pt>
                <c:pt idx="5344">
                  <c:v>0.43510280000000001</c:v>
                </c:pt>
                <c:pt idx="5345">
                  <c:v>0.43539299999999997</c:v>
                </c:pt>
                <c:pt idx="5346">
                  <c:v>0.43567669999999997</c:v>
                </c:pt>
                <c:pt idx="5347">
                  <c:v>0.43595980000000001</c:v>
                </c:pt>
                <c:pt idx="5348">
                  <c:v>0.43625409999999998</c:v>
                </c:pt>
                <c:pt idx="5349">
                  <c:v>0.43657000000000001</c:v>
                </c:pt>
                <c:pt idx="5350">
                  <c:v>0.43691000000000002</c:v>
                </c:pt>
                <c:pt idx="5351">
                  <c:v>0.4372644</c:v>
                </c:pt>
                <c:pt idx="5352">
                  <c:v>0.43761509999999998</c:v>
                </c:pt>
                <c:pt idx="5353">
                  <c:v>0.43794329999999998</c:v>
                </c:pt>
                <c:pt idx="5354">
                  <c:v>0.4382373</c:v>
                </c:pt>
                <c:pt idx="5355">
                  <c:v>0.43849949999999999</c:v>
                </c:pt>
                <c:pt idx="5356">
                  <c:v>0.43874479999999999</c:v>
                </c:pt>
                <c:pt idx="5357">
                  <c:v>0.43899440000000001</c:v>
                </c:pt>
                <c:pt idx="5358">
                  <c:v>0.43926490000000001</c:v>
                </c:pt>
                <c:pt idx="5359">
                  <c:v>0.4395637</c:v>
                </c:pt>
                <c:pt idx="5360">
                  <c:v>0.4398861</c:v>
                </c:pt>
                <c:pt idx="5361">
                  <c:v>0.44022240000000001</c:v>
                </c:pt>
                <c:pt idx="5362">
                  <c:v>0.44056380000000001</c:v>
                </c:pt>
                <c:pt idx="5363">
                  <c:v>0.440909</c:v>
                </c:pt>
                <c:pt idx="5364">
                  <c:v>0.4412642</c:v>
                </c:pt>
                <c:pt idx="5365">
                  <c:v>0.441639</c:v>
                </c:pt>
                <c:pt idx="5366">
                  <c:v>0.4420383</c:v>
                </c:pt>
                <c:pt idx="5367">
                  <c:v>0.44245760000000001</c:v>
                </c:pt>
                <c:pt idx="5368">
                  <c:v>0.4428822</c:v>
                </c:pt>
                <c:pt idx="5369">
                  <c:v>0.44329400000000002</c:v>
                </c:pt>
                <c:pt idx="5370">
                  <c:v>0.44367869999999998</c:v>
                </c:pt>
                <c:pt idx="5371">
                  <c:v>0.44403189999999998</c:v>
                </c:pt>
                <c:pt idx="5372">
                  <c:v>0.44436019999999998</c:v>
                </c:pt>
                <c:pt idx="5373">
                  <c:v>0.44467489999999998</c:v>
                </c:pt>
                <c:pt idx="5374">
                  <c:v>0.44498520000000003</c:v>
                </c:pt>
                <c:pt idx="5375">
                  <c:v>0.44529150000000001</c:v>
                </c:pt>
                <c:pt idx="5376">
                  <c:v>0.44558550000000002</c:v>
                </c:pt>
                <c:pt idx="5377">
                  <c:v>0.445855</c:v>
                </c:pt>
                <c:pt idx="5378">
                  <c:v>0.44609300000000002</c:v>
                </c:pt>
                <c:pt idx="5379">
                  <c:v>0.44630300000000001</c:v>
                </c:pt>
                <c:pt idx="5380">
                  <c:v>0.4465015</c:v>
                </c:pt>
                <c:pt idx="5381">
                  <c:v>0.4467103</c:v>
                </c:pt>
                <c:pt idx="5382">
                  <c:v>0.44694889999999998</c:v>
                </c:pt>
                <c:pt idx="5383">
                  <c:v>0.44722650000000003</c:v>
                </c:pt>
                <c:pt idx="5384">
                  <c:v>0.44753949999999998</c:v>
                </c:pt>
                <c:pt idx="5385">
                  <c:v>0.44787369999999999</c:v>
                </c:pt>
                <c:pt idx="5386">
                  <c:v>0.44821339999999998</c:v>
                </c:pt>
                <c:pt idx="5387">
                  <c:v>0.448548</c:v>
                </c:pt>
                <c:pt idx="5388">
                  <c:v>0.44887490000000002</c:v>
                </c:pt>
                <c:pt idx="5389">
                  <c:v>0.44919769999999998</c:v>
                </c:pt>
                <c:pt idx="5390">
                  <c:v>0.44952199999999998</c:v>
                </c:pt>
                <c:pt idx="5391">
                  <c:v>0.44984970000000002</c:v>
                </c:pt>
                <c:pt idx="5392">
                  <c:v>0.45017819999999997</c:v>
                </c:pt>
                <c:pt idx="5393">
                  <c:v>0.45050410000000002</c:v>
                </c:pt>
                <c:pt idx="5394">
                  <c:v>0.45082680000000003</c:v>
                </c:pt>
                <c:pt idx="5395">
                  <c:v>0.45115300000000003</c:v>
                </c:pt>
                <c:pt idx="5396">
                  <c:v>0.45149339999999999</c:v>
                </c:pt>
                <c:pt idx="5397">
                  <c:v>0.45185940000000002</c:v>
                </c:pt>
                <c:pt idx="5398">
                  <c:v>0.45225409999999999</c:v>
                </c:pt>
                <c:pt idx="5399">
                  <c:v>0.4526694</c:v>
                </c:pt>
                <c:pt idx="5400">
                  <c:v>0.45308520000000002</c:v>
                </c:pt>
                <c:pt idx="5401">
                  <c:v>0.4534781</c:v>
                </c:pt>
                <c:pt idx="5402">
                  <c:v>0.4538314</c:v>
                </c:pt>
                <c:pt idx="5403">
                  <c:v>0.45414060000000001</c:v>
                </c:pt>
                <c:pt idx="5404">
                  <c:v>0.45441599999999999</c:v>
                </c:pt>
                <c:pt idx="5405">
                  <c:v>0.45467590000000002</c:v>
                </c:pt>
                <c:pt idx="5406">
                  <c:v>0.45493869999999997</c:v>
                </c:pt>
                <c:pt idx="5407">
                  <c:v>0.45521270000000003</c:v>
                </c:pt>
                <c:pt idx="5408">
                  <c:v>0.45549509999999999</c:v>
                </c:pt>
                <c:pt idx="5409">
                  <c:v>0.45577590000000001</c:v>
                </c:pt>
                <c:pt idx="5410">
                  <c:v>0.45604610000000001</c:v>
                </c:pt>
                <c:pt idx="5411">
                  <c:v>0.45630569999999998</c:v>
                </c:pt>
                <c:pt idx="5412">
                  <c:v>0.45656780000000002</c:v>
                </c:pt>
                <c:pt idx="5413">
                  <c:v>0.45685239999999999</c:v>
                </c:pt>
                <c:pt idx="5414">
                  <c:v>0.45718140000000002</c:v>
                </c:pt>
                <c:pt idx="5415">
                  <c:v>0.457567</c:v>
                </c:pt>
                <c:pt idx="5416">
                  <c:v>0.45800659999999999</c:v>
                </c:pt>
                <c:pt idx="5417">
                  <c:v>0.45848299999999997</c:v>
                </c:pt>
                <c:pt idx="5418">
                  <c:v>0.4589705</c:v>
                </c:pt>
                <c:pt idx="5419">
                  <c:v>0.4594433</c:v>
                </c:pt>
                <c:pt idx="5420">
                  <c:v>0.45988129999999999</c:v>
                </c:pt>
                <c:pt idx="5421">
                  <c:v>0.4602736</c:v>
                </c:pt>
                <c:pt idx="5422">
                  <c:v>0.46061819999999998</c:v>
                </c:pt>
                <c:pt idx="5423">
                  <c:v>0.46092</c:v>
                </c:pt>
                <c:pt idx="5424">
                  <c:v>0.46118789999999998</c:v>
                </c:pt>
                <c:pt idx="5425">
                  <c:v>0.46143440000000002</c:v>
                </c:pt>
                <c:pt idx="5426">
                  <c:v>0.46167589999999997</c:v>
                </c:pt>
                <c:pt idx="5427">
                  <c:v>0.46193010000000001</c:v>
                </c:pt>
                <c:pt idx="5428">
                  <c:v>0.46221220000000002</c:v>
                </c:pt>
                <c:pt idx="5429">
                  <c:v>0.462532</c:v>
                </c:pt>
                <c:pt idx="5430">
                  <c:v>0.46288940000000001</c:v>
                </c:pt>
                <c:pt idx="5431">
                  <c:v>0.46327380000000001</c:v>
                </c:pt>
                <c:pt idx="5432">
                  <c:v>0.46366829999999998</c:v>
                </c:pt>
                <c:pt idx="5433">
                  <c:v>0.46405809999999997</c:v>
                </c:pt>
                <c:pt idx="5434">
                  <c:v>0.46443410000000002</c:v>
                </c:pt>
                <c:pt idx="5435">
                  <c:v>0.46479670000000001</c:v>
                </c:pt>
                <c:pt idx="5436">
                  <c:v>0.46515260000000003</c:v>
                </c:pt>
                <c:pt idx="5437">
                  <c:v>0.4655088</c:v>
                </c:pt>
                <c:pt idx="5438">
                  <c:v>0.46586650000000002</c:v>
                </c:pt>
                <c:pt idx="5439">
                  <c:v>0.46621970000000001</c:v>
                </c:pt>
                <c:pt idx="5440">
                  <c:v>0.46655849999999999</c:v>
                </c:pt>
                <c:pt idx="5441">
                  <c:v>0.46687709999999999</c:v>
                </c:pt>
                <c:pt idx="5442">
                  <c:v>0.4671806</c:v>
                </c:pt>
                <c:pt idx="5443">
                  <c:v>0.46748659999999997</c:v>
                </c:pt>
                <c:pt idx="5444">
                  <c:v>0.46781919999999999</c:v>
                </c:pt>
                <c:pt idx="5445">
                  <c:v>0.46819569999999999</c:v>
                </c:pt>
                <c:pt idx="5446">
                  <c:v>0.46861789999999998</c:v>
                </c:pt>
                <c:pt idx="5447">
                  <c:v>0.46906589999999998</c:v>
                </c:pt>
                <c:pt idx="5448">
                  <c:v>0.46950560000000002</c:v>
                </c:pt>
                <c:pt idx="5449">
                  <c:v>0.46989940000000002</c:v>
                </c:pt>
                <c:pt idx="5450">
                  <c:v>0.47022570000000002</c:v>
                </c:pt>
                <c:pt idx="5451">
                  <c:v>0.4704893</c:v>
                </c:pt>
                <c:pt idx="5452">
                  <c:v>0.47072219999999998</c:v>
                </c:pt>
                <c:pt idx="5453">
                  <c:v>0.4709699</c:v>
                </c:pt>
                <c:pt idx="5454">
                  <c:v>0.47127669999999999</c:v>
                </c:pt>
                <c:pt idx="5455">
                  <c:v>0.47166789999999997</c:v>
                </c:pt>
                <c:pt idx="5456">
                  <c:v>0.47214099999999998</c:v>
                </c:pt>
                <c:pt idx="5457">
                  <c:v>0.47266789999999997</c:v>
                </c:pt>
                <c:pt idx="5458">
                  <c:v>0.4732056</c:v>
                </c:pt>
                <c:pt idx="5459">
                  <c:v>0.4737151</c:v>
                </c:pt>
                <c:pt idx="5460">
                  <c:v>0.47417049999999999</c:v>
                </c:pt>
                <c:pt idx="5461">
                  <c:v>0.47456510000000002</c:v>
                </c:pt>
                <c:pt idx="5462">
                  <c:v>0.47490749999999998</c:v>
                </c:pt>
                <c:pt idx="5463">
                  <c:v>0.47521439999999998</c:v>
                </c:pt>
                <c:pt idx="5464">
                  <c:v>0.4755027</c:v>
                </c:pt>
                <c:pt idx="5465">
                  <c:v>0.47578500000000001</c:v>
                </c:pt>
                <c:pt idx="5466">
                  <c:v>0.47607179999999999</c:v>
                </c:pt>
                <c:pt idx="5467">
                  <c:v>0.47637230000000003</c:v>
                </c:pt>
                <c:pt idx="5468">
                  <c:v>0.47669460000000002</c:v>
                </c:pt>
                <c:pt idx="5469">
                  <c:v>0.47704459999999999</c:v>
                </c:pt>
                <c:pt idx="5470">
                  <c:v>0.4774217</c:v>
                </c:pt>
                <c:pt idx="5471">
                  <c:v>0.47781699999999999</c:v>
                </c:pt>
                <c:pt idx="5472">
                  <c:v>0.47821399999999997</c:v>
                </c:pt>
                <c:pt idx="5473">
                  <c:v>0.47859469999999998</c:v>
                </c:pt>
                <c:pt idx="5474">
                  <c:v>0.4789465</c:v>
                </c:pt>
                <c:pt idx="5475">
                  <c:v>0.4792672</c:v>
                </c:pt>
                <c:pt idx="5476">
                  <c:v>0.47956700000000002</c:v>
                </c:pt>
                <c:pt idx="5477">
                  <c:v>0.47986269999999998</c:v>
                </c:pt>
                <c:pt idx="5478">
                  <c:v>0.48017199999999999</c:v>
                </c:pt>
                <c:pt idx="5479">
                  <c:v>0.4805046</c:v>
                </c:pt>
                <c:pt idx="5480">
                  <c:v>0.48086030000000002</c:v>
                </c:pt>
                <c:pt idx="5481">
                  <c:v>0.48123050000000001</c:v>
                </c:pt>
                <c:pt idx="5482">
                  <c:v>0.48160510000000001</c:v>
                </c:pt>
                <c:pt idx="5483">
                  <c:v>0.48197760000000001</c:v>
                </c:pt>
                <c:pt idx="5484">
                  <c:v>0.48234939999999998</c:v>
                </c:pt>
                <c:pt idx="5485">
                  <c:v>0.4827284</c:v>
                </c:pt>
                <c:pt idx="5486">
                  <c:v>0.48312369999999999</c:v>
                </c:pt>
                <c:pt idx="5487">
                  <c:v>0.48354069999999999</c:v>
                </c:pt>
                <c:pt idx="5488">
                  <c:v>0.48397829999999997</c:v>
                </c:pt>
                <c:pt idx="5489">
                  <c:v>0.48442879999999999</c:v>
                </c:pt>
                <c:pt idx="5490">
                  <c:v>0.48488120000000001</c:v>
                </c:pt>
                <c:pt idx="5491">
                  <c:v>0.48532609999999998</c:v>
                </c:pt>
                <c:pt idx="5492">
                  <c:v>0.48575689999999999</c:v>
                </c:pt>
                <c:pt idx="5493">
                  <c:v>0.48617110000000002</c:v>
                </c:pt>
                <c:pt idx="5494">
                  <c:v>0.48656830000000001</c:v>
                </c:pt>
                <c:pt idx="5495">
                  <c:v>0.48694910000000002</c:v>
                </c:pt>
                <c:pt idx="5496">
                  <c:v>0.48731429999999998</c:v>
                </c:pt>
                <c:pt idx="5497">
                  <c:v>0.48766680000000001</c:v>
                </c:pt>
                <c:pt idx="5498">
                  <c:v>0.48801230000000001</c:v>
                </c:pt>
                <c:pt idx="5499">
                  <c:v>0.48835889999999998</c:v>
                </c:pt>
                <c:pt idx="5500">
                  <c:v>0.48871490000000001</c:v>
                </c:pt>
                <c:pt idx="5501">
                  <c:v>0.4890853</c:v>
                </c:pt>
                <c:pt idx="5502">
                  <c:v>0.48946879999999998</c:v>
                </c:pt>
                <c:pt idx="5503">
                  <c:v>0.4898576</c:v>
                </c:pt>
                <c:pt idx="5504">
                  <c:v>0.49024020000000001</c:v>
                </c:pt>
                <c:pt idx="5505">
                  <c:v>0.49060700000000002</c:v>
                </c:pt>
                <c:pt idx="5506">
                  <c:v>0.4909541</c:v>
                </c:pt>
                <c:pt idx="5507">
                  <c:v>0.49128539999999998</c:v>
                </c:pt>
                <c:pt idx="5508">
                  <c:v>0.49160920000000002</c:v>
                </c:pt>
                <c:pt idx="5509">
                  <c:v>0.4919346</c:v>
                </c:pt>
                <c:pt idx="5510">
                  <c:v>0.49226639999999999</c:v>
                </c:pt>
                <c:pt idx="5511">
                  <c:v>0.49260359999999997</c:v>
                </c:pt>
                <c:pt idx="5512">
                  <c:v>0.49294270000000001</c:v>
                </c:pt>
                <c:pt idx="5513">
                  <c:v>0.49328060000000001</c:v>
                </c:pt>
                <c:pt idx="5514">
                  <c:v>0.49361939999999999</c:v>
                </c:pt>
                <c:pt idx="5515">
                  <c:v>0.49396509999999999</c:v>
                </c:pt>
                <c:pt idx="5516">
                  <c:v>0.49432340000000002</c:v>
                </c:pt>
                <c:pt idx="5517">
                  <c:v>0.49469469999999999</c:v>
                </c:pt>
                <c:pt idx="5518">
                  <c:v>0.4950695</c:v>
                </c:pt>
                <c:pt idx="5519">
                  <c:v>0.49543150000000002</c:v>
                </c:pt>
                <c:pt idx="5520">
                  <c:v>0.49576399999999998</c:v>
                </c:pt>
                <c:pt idx="5521">
                  <c:v>0.49605919999999998</c:v>
                </c:pt>
                <c:pt idx="5522">
                  <c:v>0.49632470000000001</c:v>
                </c:pt>
                <c:pt idx="5523">
                  <c:v>0.49658269999999999</c:v>
                </c:pt>
                <c:pt idx="5524">
                  <c:v>0.49686459999999999</c:v>
                </c:pt>
                <c:pt idx="5525">
                  <c:v>0.49719649999999999</c:v>
                </c:pt>
                <c:pt idx="5526">
                  <c:v>0.49758970000000002</c:v>
                </c:pt>
                <c:pt idx="5527">
                  <c:v>0.49803609999999998</c:v>
                </c:pt>
                <c:pt idx="5528">
                  <c:v>0.4985136</c:v>
                </c:pt>
                <c:pt idx="5529">
                  <c:v>0.49899460000000001</c:v>
                </c:pt>
                <c:pt idx="5530">
                  <c:v>0.49945820000000002</c:v>
                </c:pt>
                <c:pt idx="5531">
                  <c:v>0.49989749999999999</c:v>
                </c:pt>
                <c:pt idx="5532">
                  <c:v>0.50031749999999997</c:v>
                </c:pt>
                <c:pt idx="5533">
                  <c:v>0.5007279</c:v>
                </c:pt>
                <c:pt idx="5534">
                  <c:v>0.50113370000000002</c:v>
                </c:pt>
                <c:pt idx="5535">
                  <c:v>0.50153080000000005</c:v>
                </c:pt>
                <c:pt idx="5536">
                  <c:v>0.50190690000000004</c:v>
                </c:pt>
                <c:pt idx="5537">
                  <c:v>0.50225109999999995</c:v>
                </c:pt>
                <c:pt idx="5538">
                  <c:v>0.5025598</c:v>
                </c:pt>
                <c:pt idx="5539">
                  <c:v>0.50284229999999996</c:v>
                </c:pt>
                <c:pt idx="5540">
                  <c:v>0.50311689999999998</c:v>
                </c:pt>
                <c:pt idx="5541">
                  <c:v>0.50340419999999997</c:v>
                </c:pt>
                <c:pt idx="5542">
                  <c:v>0.50371589999999999</c:v>
                </c:pt>
                <c:pt idx="5543">
                  <c:v>0.50405100000000003</c:v>
                </c:pt>
                <c:pt idx="5544">
                  <c:v>0.50439619999999996</c:v>
                </c:pt>
                <c:pt idx="5545">
                  <c:v>0.50473330000000005</c:v>
                </c:pt>
                <c:pt idx="5546">
                  <c:v>0.50505</c:v>
                </c:pt>
                <c:pt idx="5547">
                  <c:v>0.50534259999999998</c:v>
                </c:pt>
                <c:pt idx="5548">
                  <c:v>0.50561800000000001</c:v>
                </c:pt>
                <c:pt idx="5549">
                  <c:v>0.50588639999999996</c:v>
                </c:pt>
                <c:pt idx="5550">
                  <c:v>0.50615480000000002</c:v>
                </c:pt>
                <c:pt idx="5551">
                  <c:v>0.50642319999999996</c:v>
                </c:pt>
                <c:pt idx="5552">
                  <c:v>0.50668639999999998</c:v>
                </c:pt>
                <c:pt idx="5553">
                  <c:v>0.50694099999999997</c:v>
                </c:pt>
                <c:pt idx="5554">
                  <c:v>0.5071928</c:v>
                </c:pt>
                <c:pt idx="5555">
                  <c:v>0.50745929999999995</c:v>
                </c:pt>
                <c:pt idx="5556">
                  <c:v>0.50776670000000002</c:v>
                </c:pt>
                <c:pt idx="5557">
                  <c:v>0.50813699999999995</c:v>
                </c:pt>
                <c:pt idx="5558">
                  <c:v>0.50857949999999996</c:v>
                </c:pt>
                <c:pt idx="5559">
                  <c:v>0.5090829</c:v>
                </c:pt>
                <c:pt idx="5560">
                  <c:v>0.50961909999999999</c:v>
                </c:pt>
                <c:pt idx="5561">
                  <c:v>0.51015089999999996</c:v>
                </c:pt>
                <c:pt idx="5562">
                  <c:v>0.5106463</c:v>
                </c:pt>
                <c:pt idx="5563">
                  <c:v>0.51108989999999999</c:v>
                </c:pt>
                <c:pt idx="5564">
                  <c:v>0.51148340000000003</c:v>
                </c:pt>
                <c:pt idx="5565">
                  <c:v>0.51184320000000005</c:v>
                </c:pt>
                <c:pt idx="5566">
                  <c:v>0.51218889999999995</c:v>
                </c:pt>
                <c:pt idx="5567">
                  <c:v>0.51253700000000002</c:v>
                </c:pt>
                <c:pt idx="5568">
                  <c:v>0.51289499999999999</c:v>
                </c:pt>
                <c:pt idx="5569">
                  <c:v>0.51326320000000003</c:v>
                </c:pt>
                <c:pt idx="5570">
                  <c:v>0.51363899999999996</c:v>
                </c:pt>
                <c:pt idx="5571">
                  <c:v>0.51402080000000006</c:v>
                </c:pt>
                <c:pt idx="5572">
                  <c:v>0.51440889999999995</c:v>
                </c:pt>
                <c:pt idx="5573">
                  <c:v>0.51480389999999998</c:v>
                </c:pt>
                <c:pt idx="5574">
                  <c:v>0.51520339999999998</c:v>
                </c:pt>
                <c:pt idx="5575">
                  <c:v>0.51560110000000003</c:v>
                </c:pt>
                <c:pt idx="5576">
                  <c:v>0.51598759999999999</c:v>
                </c:pt>
                <c:pt idx="5577">
                  <c:v>0.51635549999999997</c:v>
                </c:pt>
                <c:pt idx="5578">
                  <c:v>0.51670159999999998</c:v>
                </c:pt>
                <c:pt idx="5579">
                  <c:v>0.51702870000000001</c:v>
                </c:pt>
                <c:pt idx="5580">
                  <c:v>0.51734199999999997</c:v>
                </c:pt>
                <c:pt idx="5581">
                  <c:v>0.51764460000000001</c:v>
                </c:pt>
                <c:pt idx="5582">
                  <c:v>0.51793489999999998</c:v>
                </c:pt>
                <c:pt idx="5583">
                  <c:v>0.51820809999999995</c:v>
                </c:pt>
                <c:pt idx="5584">
                  <c:v>0.51846130000000001</c:v>
                </c:pt>
                <c:pt idx="5585">
                  <c:v>0.51870139999999998</c:v>
                </c:pt>
                <c:pt idx="5586">
                  <c:v>0.51894779999999996</c:v>
                </c:pt>
                <c:pt idx="5587">
                  <c:v>0.51923079999999999</c:v>
                </c:pt>
                <c:pt idx="5588">
                  <c:v>0.51958199999999999</c:v>
                </c:pt>
                <c:pt idx="5589">
                  <c:v>0.52002009999999999</c:v>
                </c:pt>
                <c:pt idx="5590">
                  <c:v>0.52054210000000001</c:v>
                </c:pt>
                <c:pt idx="5591">
                  <c:v>0.5211211</c:v>
                </c:pt>
                <c:pt idx="5592">
                  <c:v>0.52171599999999996</c:v>
                </c:pt>
                <c:pt idx="5593">
                  <c:v>0.52228280000000005</c:v>
                </c:pt>
                <c:pt idx="5594">
                  <c:v>0.52279410000000004</c:v>
                </c:pt>
                <c:pt idx="5595">
                  <c:v>0.52324490000000001</c:v>
                </c:pt>
                <c:pt idx="5596">
                  <c:v>0.5236537</c:v>
                </c:pt>
                <c:pt idx="5597">
                  <c:v>0.52404930000000005</c:v>
                </c:pt>
                <c:pt idx="5598">
                  <c:v>0.52445889999999995</c:v>
                </c:pt>
                <c:pt idx="5599">
                  <c:v>0.52489920000000001</c:v>
                </c:pt>
                <c:pt idx="5600">
                  <c:v>0.52537089999999997</c:v>
                </c:pt>
                <c:pt idx="5601">
                  <c:v>0.52586469999999996</c:v>
                </c:pt>
                <c:pt idx="5602">
                  <c:v>0.52636640000000001</c:v>
                </c:pt>
                <c:pt idx="5603">
                  <c:v>0.52686460000000002</c:v>
                </c:pt>
                <c:pt idx="5604">
                  <c:v>0.52735220000000005</c:v>
                </c:pt>
                <c:pt idx="5605">
                  <c:v>0.52782390000000001</c:v>
                </c:pt>
                <c:pt idx="5606">
                  <c:v>0.52827380000000002</c:v>
                </c:pt>
                <c:pt idx="5607">
                  <c:v>0.52869520000000003</c:v>
                </c:pt>
                <c:pt idx="5608">
                  <c:v>0.52908270000000002</c:v>
                </c:pt>
                <c:pt idx="5609">
                  <c:v>0.52943799999999996</c:v>
                </c:pt>
                <c:pt idx="5610">
                  <c:v>0.52977350000000001</c:v>
                </c:pt>
                <c:pt idx="5611">
                  <c:v>0.53011090000000005</c:v>
                </c:pt>
                <c:pt idx="5612">
                  <c:v>0.53047290000000002</c:v>
                </c:pt>
                <c:pt idx="5613">
                  <c:v>0.53087589999999996</c:v>
                </c:pt>
                <c:pt idx="5614">
                  <c:v>0.53132170000000001</c:v>
                </c:pt>
                <c:pt idx="5615">
                  <c:v>0.53179620000000005</c:v>
                </c:pt>
                <c:pt idx="5616">
                  <c:v>0.53227480000000005</c:v>
                </c:pt>
                <c:pt idx="5617">
                  <c:v>0.53273409999999999</c:v>
                </c:pt>
                <c:pt idx="5618">
                  <c:v>0.53316129999999995</c:v>
                </c:pt>
                <c:pt idx="5619">
                  <c:v>0.53355770000000002</c:v>
                </c:pt>
                <c:pt idx="5620">
                  <c:v>0.53393579999999996</c:v>
                </c:pt>
                <c:pt idx="5621">
                  <c:v>0.53430929999999999</c:v>
                </c:pt>
                <c:pt idx="5622">
                  <c:v>0.53468570000000004</c:v>
                </c:pt>
                <c:pt idx="5623">
                  <c:v>0.53506229999999999</c:v>
                </c:pt>
                <c:pt idx="5624">
                  <c:v>0.53542880000000004</c:v>
                </c:pt>
                <c:pt idx="5625">
                  <c:v>0.53577680000000005</c:v>
                </c:pt>
                <c:pt idx="5626">
                  <c:v>0.53610729999999995</c:v>
                </c:pt>
                <c:pt idx="5627">
                  <c:v>0.53643479999999999</c:v>
                </c:pt>
                <c:pt idx="5628">
                  <c:v>0.53678369999999997</c:v>
                </c:pt>
                <c:pt idx="5629">
                  <c:v>0.53717800000000004</c:v>
                </c:pt>
                <c:pt idx="5630">
                  <c:v>0.53763249999999996</c:v>
                </c:pt>
                <c:pt idx="5631">
                  <c:v>0.53814640000000002</c:v>
                </c:pt>
                <c:pt idx="5632">
                  <c:v>0.5387052</c:v>
                </c:pt>
                <c:pt idx="5633">
                  <c:v>0.53928489999999996</c:v>
                </c:pt>
                <c:pt idx="5634">
                  <c:v>0.53986020000000001</c:v>
                </c:pt>
                <c:pt idx="5635">
                  <c:v>0.54041329999999999</c:v>
                </c:pt>
                <c:pt idx="5636">
                  <c:v>0.5409313</c:v>
                </c:pt>
                <c:pt idx="5637">
                  <c:v>0.54140750000000004</c:v>
                </c:pt>
                <c:pt idx="5638">
                  <c:v>0.54183970000000004</c:v>
                </c:pt>
                <c:pt idx="5639">
                  <c:v>0.54222939999999997</c:v>
                </c:pt>
                <c:pt idx="5640">
                  <c:v>0.54258510000000004</c:v>
                </c:pt>
                <c:pt idx="5641">
                  <c:v>0.54292549999999995</c:v>
                </c:pt>
                <c:pt idx="5642">
                  <c:v>0.54327729999999996</c:v>
                </c:pt>
                <c:pt idx="5643">
                  <c:v>0.54366859999999995</c:v>
                </c:pt>
                <c:pt idx="5644">
                  <c:v>0.54411830000000005</c:v>
                </c:pt>
                <c:pt idx="5645">
                  <c:v>0.5446278</c:v>
                </c:pt>
                <c:pt idx="5646">
                  <c:v>0.54517749999999998</c:v>
                </c:pt>
                <c:pt idx="5647">
                  <c:v>0.54573450000000001</c:v>
                </c:pt>
                <c:pt idx="5648">
                  <c:v>0.54626410000000003</c:v>
                </c:pt>
                <c:pt idx="5649">
                  <c:v>0.54674730000000005</c:v>
                </c:pt>
                <c:pt idx="5650">
                  <c:v>0.5471897</c:v>
                </c:pt>
                <c:pt idx="5651">
                  <c:v>0.54761879999999996</c:v>
                </c:pt>
                <c:pt idx="5652">
                  <c:v>0.54806920000000003</c:v>
                </c:pt>
                <c:pt idx="5653">
                  <c:v>0.54856780000000005</c:v>
                </c:pt>
                <c:pt idx="5654">
                  <c:v>0.54912030000000001</c:v>
                </c:pt>
                <c:pt idx="5655">
                  <c:v>0.54970969999999997</c:v>
                </c:pt>
                <c:pt idx="5656">
                  <c:v>0.55030559999999995</c:v>
                </c:pt>
                <c:pt idx="5657">
                  <c:v>0.55087900000000001</c:v>
                </c:pt>
                <c:pt idx="5658">
                  <c:v>0.55141799999999996</c:v>
                </c:pt>
                <c:pt idx="5659">
                  <c:v>0.55193009999999998</c:v>
                </c:pt>
                <c:pt idx="5660">
                  <c:v>0.55243640000000005</c:v>
                </c:pt>
                <c:pt idx="5661">
                  <c:v>0.55295490000000003</c:v>
                </c:pt>
                <c:pt idx="5662">
                  <c:v>0.55349210000000004</c:v>
                </c:pt>
                <c:pt idx="5663">
                  <c:v>0.5540368</c:v>
                </c:pt>
                <c:pt idx="5664">
                  <c:v>0.55456689999999997</c:v>
                </c:pt>
                <c:pt idx="5665">
                  <c:v>0.55506230000000001</c:v>
                </c:pt>
                <c:pt idx="5666">
                  <c:v>0.55551729999999999</c:v>
                </c:pt>
                <c:pt idx="5667">
                  <c:v>0.55594290000000002</c:v>
                </c:pt>
                <c:pt idx="5668">
                  <c:v>0.55636430000000003</c:v>
                </c:pt>
                <c:pt idx="5669">
                  <c:v>0.5568033</c:v>
                </c:pt>
                <c:pt idx="5670">
                  <c:v>0.55726779999999998</c:v>
                </c:pt>
                <c:pt idx="5671">
                  <c:v>0.5577472</c:v>
                </c:pt>
                <c:pt idx="5672">
                  <c:v>0.55821909999999997</c:v>
                </c:pt>
                <c:pt idx="5673">
                  <c:v>0.55866119999999997</c:v>
                </c:pt>
                <c:pt idx="5674">
                  <c:v>0.55906460000000002</c:v>
                </c:pt>
                <c:pt idx="5675">
                  <c:v>0.55943830000000005</c:v>
                </c:pt>
                <c:pt idx="5676">
                  <c:v>0.55980379999999996</c:v>
                </c:pt>
                <c:pt idx="5677">
                  <c:v>0.56018290000000004</c:v>
                </c:pt>
                <c:pt idx="5678">
                  <c:v>0.56058640000000004</c:v>
                </c:pt>
                <c:pt idx="5679">
                  <c:v>0.56101069999999997</c:v>
                </c:pt>
                <c:pt idx="5680">
                  <c:v>0.56144260000000001</c:v>
                </c:pt>
                <c:pt idx="5681">
                  <c:v>0.56187189999999998</c:v>
                </c:pt>
                <c:pt idx="5682">
                  <c:v>0.56230159999999996</c:v>
                </c:pt>
                <c:pt idx="5683">
                  <c:v>0.56275160000000002</c:v>
                </c:pt>
                <c:pt idx="5684">
                  <c:v>0.56324839999999998</c:v>
                </c:pt>
                <c:pt idx="5685">
                  <c:v>0.56381429999999999</c:v>
                </c:pt>
                <c:pt idx="5686">
                  <c:v>0.56445190000000001</c:v>
                </c:pt>
                <c:pt idx="5687">
                  <c:v>0.56514189999999997</c:v>
                </c:pt>
                <c:pt idx="5688">
                  <c:v>0.56584619999999997</c:v>
                </c:pt>
                <c:pt idx="5689">
                  <c:v>0.56652659999999999</c:v>
                </c:pt>
                <c:pt idx="5690">
                  <c:v>0.56716</c:v>
                </c:pt>
                <c:pt idx="5691">
                  <c:v>0.56774500000000006</c:v>
                </c:pt>
                <c:pt idx="5692">
                  <c:v>0.56829969999999996</c:v>
                </c:pt>
                <c:pt idx="5693">
                  <c:v>0.56884710000000005</c:v>
                </c:pt>
                <c:pt idx="5694">
                  <c:v>0.5694034</c:v>
                </c:pt>
                <c:pt idx="5695">
                  <c:v>0.569967</c:v>
                </c:pt>
                <c:pt idx="5696">
                  <c:v>0.57052210000000003</c:v>
                </c:pt>
                <c:pt idx="5697">
                  <c:v>0.57104949999999999</c:v>
                </c:pt>
                <c:pt idx="5698">
                  <c:v>0.57153900000000002</c:v>
                </c:pt>
                <c:pt idx="5699">
                  <c:v>0.5719997</c:v>
                </c:pt>
                <c:pt idx="5700">
                  <c:v>0.57245659999999998</c:v>
                </c:pt>
                <c:pt idx="5701">
                  <c:v>0.57293930000000004</c:v>
                </c:pt>
                <c:pt idx="5702">
                  <c:v>0.57347079999999995</c:v>
                </c:pt>
                <c:pt idx="5703">
                  <c:v>0.57405819999999996</c:v>
                </c:pt>
                <c:pt idx="5704">
                  <c:v>0.57469029999999999</c:v>
                </c:pt>
                <c:pt idx="5705">
                  <c:v>0.57534649999999998</c:v>
                </c:pt>
                <c:pt idx="5706">
                  <c:v>0.57600589999999996</c:v>
                </c:pt>
                <c:pt idx="5707">
                  <c:v>0.57665599999999995</c:v>
                </c:pt>
                <c:pt idx="5708">
                  <c:v>0.57729299999999995</c:v>
                </c:pt>
                <c:pt idx="5709">
                  <c:v>0.57791809999999999</c:v>
                </c:pt>
                <c:pt idx="5710">
                  <c:v>0.57853010000000005</c:v>
                </c:pt>
                <c:pt idx="5711">
                  <c:v>0.5791229</c:v>
                </c:pt>
                <c:pt idx="5712">
                  <c:v>0.57968679999999995</c:v>
                </c:pt>
                <c:pt idx="5713">
                  <c:v>0.58021460000000002</c:v>
                </c:pt>
                <c:pt idx="5714">
                  <c:v>0.58070730000000004</c:v>
                </c:pt>
                <c:pt idx="5715">
                  <c:v>0.58117649999999998</c:v>
                </c:pt>
                <c:pt idx="5716">
                  <c:v>0.58163880000000001</c:v>
                </c:pt>
                <c:pt idx="5717">
                  <c:v>0.58211060000000003</c:v>
                </c:pt>
                <c:pt idx="5718">
                  <c:v>0.58260129999999999</c:v>
                </c:pt>
                <c:pt idx="5719">
                  <c:v>0.58311029999999997</c:v>
                </c:pt>
                <c:pt idx="5720">
                  <c:v>0.58363229999999999</c:v>
                </c:pt>
                <c:pt idx="5721">
                  <c:v>0.58416480000000004</c:v>
                </c:pt>
                <c:pt idx="5722">
                  <c:v>0.58471110000000004</c:v>
                </c:pt>
                <c:pt idx="5723">
                  <c:v>0.58528210000000003</c:v>
                </c:pt>
                <c:pt idx="5724">
                  <c:v>0.58588890000000005</c:v>
                </c:pt>
                <c:pt idx="5725">
                  <c:v>0.58653580000000005</c:v>
                </c:pt>
                <c:pt idx="5726">
                  <c:v>0.58721420000000002</c:v>
                </c:pt>
                <c:pt idx="5727">
                  <c:v>0.58790640000000005</c:v>
                </c:pt>
                <c:pt idx="5728">
                  <c:v>0.58858909999999998</c:v>
                </c:pt>
                <c:pt idx="5729">
                  <c:v>0.58924600000000005</c:v>
                </c:pt>
                <c:pt idx="5730">
                  <c:v>0.58987239999999996</c:v>
                </c:pt>
                <c:pt idx="5731">
                  <c:v>0.59047369999999999</c:v>
                </c:pt>
                <c:pt idx="5732">
                  <c:v>0.59105969999999997</c:v>
                </c:pt>
                <c:pt idx="5733">
                  <c:v>0.59163460000000001</c:v>
                </c:pt>
                <c:pt idx="5734">
                  <c:v>0.59219460000000002</c:v>
                </c:pt>
                <c:pt idx="5735">
                  <c:v>0.59273120000000001</c:v>
                </c:pt>
                <c:pt idx="5736">
                  <c:v>0.59324120000000002</c:v>
                </c:pt>
                <c:pt idx="5737">
                  <c:v>0.59373480000000001</c:v>
                </c:pt>
                <c:pt idx="5738">
                  <c:v>0.59423769999999998</c:v>
                </c:pt>
                <c:pt idx="5739">
                  <c:v>0.594781</c:v>
                </c:pt>
                <c:pt idx="5740">
                  <c:v>0.59538670000000005</c:v>
                </c:pt>
                <c:pt idx="5741">
                  <c:v>0.59604990000000002</c:v>
                </c:pt>
                <c:pt idx="5742">
                  <c:v>0.59673730000000003</c:v>
                </c:pt>
                <c:pt idx="5743">
                  <c:v>0.59739100000000001</c:v>
                </c:pt>
                <c:pt idx="5744">
                  <c:v>0.59795670000000001</c:v>
                </c:pt>
                <c:pt idx="5745">
                  <c:v>0.59840579999999999</c:v>
                </c:pt>
                <c:pt idx="5746">
                  <c:v>0.59875109999999998</c:v>
                </c:pt>
                <c:pt idx="5747">
                  <c:v>0.59904199999999996</c:v>
                </c:pt>
                <c:pt idx="5748">
                  <c:v>0.59934719999999997</c:v>
                </c:pt>
                <c:pt idx="5749">
                  <c:v>0.59972809999999999</c:v>
                </c:pt>
                <c:pt idx="5750">
                  <c:v>0.60021139999999995</c:v>
                </c:pt>
                <c:pt idx="5751">
                  <c:v>0.60078529999999997</c:v>
                </c:pt>
                <c:pt idx="5752">
                  <c:v>0.6014079</c:v>
                </c:pt>
                <c:pt idx="5753">
                  <c:v>0.60203340000000005</c:v>
                </c:pt>
                <c:pt idx="5754">
                  <c:v>0.60263040000000001</c:v>
                </c:pt>
                <c:pt idx="5755">
                  <c:v>0.6031976</c:v>
                </c:pt>
                <c:pt idx="5756">
                  <c:v>0.60375829999999997</c:v>
                </c:pt>
                <c:pt idx="5757">
                  <c:v>0.60434810000000005</c:v>
                </c:pt>
                <c:pt idx="5758">
                  <c:v>0.60499590000000003</c:v>
                </c:pt>
                <c:pt idx="5759">
                  <c:v>0.60571039999999998</c:v>
                </c:pt>
                <c:pt idx="5760">
                  <c:v>0.60648219999999997</c:v>
                </c:pt>
                <c:pt idx="5761">
                  <c:v>0.60728939999999998</c:v>
                </c:pt>
                <c:pt idx="5762">
                  <c:v>0.6081107</c:v>
                </c:pt>
                <c:pt idx="5763">
                  <c:v>0.60892930000000001</c:v>
                </c:pt>
                <c:pt idx="5764">
                  <c:v>0.60973379999999999</c:v>
                </c:pt>
                <c:pt idx="5765">
                  <c:v>0.61051230000000001</c:v>
                </c:pt>
                <c:pt idx="5766">
                  <c:v>0.61124559999999994</c:v>
                </c:pt>
                <c:pt idx="5767">
                  <c:v>0.61191180000000001</c:v>
                </c:pt>
                <c:pt idx="5768">
                  <c:v>0.61249339999999997</c:v>
                </c:pt>
                <c:pt idx="5769">
                  <c:v>0.61298980000000003</c:v>
                </c:pt>
                <c:pt idx="5770">
                  <c:v>0.61342359999999996</c:v>
                </c:pt>
                <c:pt idx="5771">
                  <c:v>0.61383620000000005</c:v>
                </c:pt>
                <c:pt idx="5772">
                  <c:v>0.61427569999999998</c:v>
                </c:pt>
                <c:pt idx="5773">
                  <c:v>0.61477519999999997</c:v>
                </c:pt>
                <c:pt idx="5774">
                  <c:v>0.61534140000000004</c:v>
                </c:pt>
                <c:pt idx="5775">
                  <c:v>0.6159502</c:v>
                </c:pt>
                <c:pt idx="5776">
                  <c:v>0.61656129999999998</c:v>
                </c:pt>
                <c:pt idx="5777">
                  <c:v>0.61713450000000003</c:v>
                </c:pt>
                <c:pt idx="5778">
                  <c:v>0.61764819999999998</c:v>
                </c:pt>
                <c:pt idx="5779">
                  <c:v>0.61810869999999996</c:v>
                </c:pt>
                <c:pt idx="5780">
                  <c:v>0.61854240000000005</c:v>
                </c:pt>
                <c:pt idx="5781">
                  <c:v>0.6189829</c:v>
                </c:pt>
                <c:pt idx="5782">
                  <c:v>0.61945380000000005</c:v>
                </c:pt>
                <c:pt idx="5783">
                  <c:v>0.61996419999999997</c:v>
                </c:pt>
                <c:pt idx="5784">
                  <c:v>0.62050970000000005</c:v>
                </c:pt>
                <c:pt idx="5785">
                  <c:v>0.62108209999999997</c:v>
                </c:pt>
                <c:pt idx="5786">
                  <c:v>0.62167700000000004</c:v>
                </c:pt>
                <c:pt idx="5787">
                  <c:v>0.62229500000000004</c:v>
                </c:pt>
                <c:pt idx="5788">
                  <c:v>0.62293639999999995</c:v>
                </c:pt>
                <c:pt idx="5789">
                  <c:v>0.62359050000000005</c:v>
                </c:pt>
                <c:pt idx="5790">
                  <c:v>0.62423079999999997</c:v>
                </c:pt>
                <c:pt idx="5791">
                  <c:v>0.62482150000000003</c:v>
                </c:pt>
                <c:pt idx="5792">
                  <c:v>0.62532940000000004</c:v>
                </c:pt>
                <c:pt idx="5793">
                  <c:v>0.6257433</c:v>
                </c:pt>
                <c:pt idx="5794">
                  <c:v>0.62608399999999997</c:v>
                </c:pt>
                <c:pt idx="5795">
                  <c:v>0.62640359999999995</c:v>
                </c:pt>
                <c:pt idx="5796">
                  <c:v>0.62676449999999995</c:v>
                </c:pt>
                <c:pt idx="5797">
                  <c:v>0.62721970000000005</c:v>
                </c:pt>
                <c:pt idx="5798">
                  <c:v>0.62779359999999995</c:v>
                </c:pt>
                <c:pt idx="5799">
                  <c:v>0.62847339999999996</c:v>
                </c:pt>
                <c:pt idx="5800">
                  <c:v>0.62922020000000001</c:v>
                </c:pt>
                <c:pt idx="5801">
                  <c:v>0.62998529999999997</c:v>
                </c:pt>
                <c:pt idx="5802">
                  <c:v>0.63073239999999997</c:v>
                </c:pt>
                <c:pt idx="5803">
                  <c:v>0.63144639999999996</c:v>
                </c:pt>
                <c:pt idx="5804">
                  <c:v>0.63213180000000002</c:v>
                </c:pt>
                <c:pt idx="5805">
                  <c:v>0.63279850000000004</c:v>
                </c:pt>
                <c:pt idx="5806">
                  <c:v>0.63345119999999999</c:v>
                </c:pt>
                <c:pt idx="5807">
                  <c:v>0.6340808</c:v>
                </c:pt>
                <c:pt idx="5808">
                  <c:v>0.6346697</c:v>
                </c:pt>
                <c:pt idx="5809">
                  <c:v>0.63520209999999999</c:v>
                </c:pt>
                <c:pt idx="5810">
                  <c:v>0.63567620000000002</c:v>
                </c:pt>
                <c:pt idx="5811">
                  <c:v>0.63610690000000003</c:v>
                </c:pt>
                <c:pt idx="5812">
                  <c:v>0.63652249999999999</c:v>
                </c:pt>
                <c:pt idx="5813">
                  <c:v>0.63695089999999999</c:v>
                </c:pt>
                <c:pt idx="5814">
                  <c:v>0.63740660000000005</c:v>
                </c:pt>
                <c:pt idx="5815">
                  <c:v>0.63788829999999996</c:v>
                </c:pt>
                <c:pt idx="5816">
                  <c:v>0.63838220000000001</c:v>
                </c:pt>
                <c:pt idx="5817">
                  <c:v>0.63887179999999999</c:v>
                </c:pt>
                <c:pt idx="5818">
                  <c:v>0.63934869999999999</c:v>
                </c:pt>
                <c:pt idx="5819">
                  <c:v>0.63981750000000004</c:v>
                </c:pt>
                <c:pt idx="5820">
                  <c:v>0.64029210000000003</c:v>
                </c:pt>
                <c:pt idx="5821">
                  <c:v>0.64078880000000005</c:v>
                </c:pt>
                <c:pt idx="5822">
                  <c:v>0.64131830000000001</c:v>
                </c:pt>
                <c:pt idx="5823">
                  <c:v>0.64188149999999999</c:v>
                </c:pt>
                <c:pt idx="5824">
                  <c:v>0.64247270000000001</c:v>
                </c:pt>
                <c:pt idx="5825">
                  <c:v>0.64308469999999995</c:v>
                </c:pt>
                <c:pt idx="5826">
                  <c:v>0.64371009999999995</c:v>
                </c:pt>
                <c:pt idx="5827">
                  <c:v>0.64434130000000001</c:v>
                </c:pt>
                <c:pt idx="5828">
                  <c:v>0.64496759999999997</c:v>
                </c:pt>
                <c:pt idx="5829">
                  <c:v>0.6455708</c:v>
                </c:pt>
                <c:pt idx="5830">
                  <c:v>0.64612749999999997</c:v>
                </c:pt>
                <c:pt idx="5831">
                  <c:v>0.64662129999999995</c:v>
                </c:pt>
                <c:pt idx="5832">
                  <c:v>0.64704819999999996</c:v>
                </c:pt>
                <c:pt idx="5833">
                  <c:v>0.64742750000000004</c:v>
                </c:pt>
                <c:pt idx="5834">
                  <c:v>0.64779500000000001</c:v>
                </c:pt>
                <c:pt idx="5835">
                  <c:v>0.64819260000000001</c:v>
                </c:pt>
                <c:pt idx="5836">
                  <c:v>0.648648</c:v>
                </c:pt>
                <c:pt idx="5837">
                  <c:v>0.64916110000000005</c:v>
                </c:pt>
                <c:pt idx="5838">
                  <c:v>0.64970139999999998</c:v>
                </c:pt>
                <c:pt idx="5839">
                  <c:v>0.65022159999999996</c:v>
                </c:pt>
                <c:pt idx="5840">
                  <c:v>0.65068150000000002</c:v>
                </c:pt>
                <c:pt idx="5841">
                  <c:v>0.65106399999999998</c:v>
                </c:pt>
                <c:pt idx="5842">
                  <c:v>0.65138560000000001</c:v>
                </c:pt>
                <c:pt idx="5843">
                  <c:v>0.65168610000000005</c:v>
                </c:pt>
                <c:pt idx="5844">
                  <c:v>0.65200910000000001</c:v>
                </c:pt>
                <c:pt idx="5845">
                  <c:v>0.65237959999999995</c:v>
                </c:pt>
                <c:pt idx="5846">
                  <c:v>0.65279529999999997</c:v>
                </c:pt>
                <c:pt idx="5847">
                  <c:v>0.65323039999999999</c:v>
                </c:pt>
                <c:pt idx="5848">
                  <c:v>0.65365549999999994</c:v>
                </c:pt>
                <c:pt idx="5849">
                  <c:v>0.65405550000000001</c:v>
                </c:pt>
                <c:pt idx="5850">
                  <c:v>0.6544413</c:v>
                </c:pt>
                <c:pt idx="5851">
                  <c:v>0.65484290000000001</c:v>
                </c:pt>
                <c:pt idx="5852">
                  <c:v>0.65529409999999999</c:v>
                </c:pt>
                <c:pt idx="5853">
                  <c:v>0.65581100000000003</c:v>
                </c:pt>
                <c:pt idx="5854">
                  <c:v>0.65638240000000003</c:v>
                </c:pt>
                <c:pt idx="5855">
                  <c:v>0.65697320000000003</c:v>
                </c:pt>
                <c:pt idx="5856">
                  <c:v>0.65754170000000001</c:v>
                </c:pt>
                <c:pt idx="5857">
                  <c:v>0.65806070000000005</c:v>
                </c:pt>
                <c:pt idx="5858">
                  <c:v>0.65852739999999998</c:v>
                </c:pt>
                <c:pt idx="5859">
                  <c:v>0.65896120000000002</c:v>
                </c:pt>
                <c:pt idx="5860">
                  <c:v>0.65938649999999999</c:v>
                </c:pt>
                <c:pt idx="5861">
                  <c:v>0.65981939999999994</c:v>
                </c:pt>
                <c:pt idx="5862">
                  <c:v>0.66025710000000004</c:v>
                </c:pt>
                <c:pt idx="5863">
                  <c:v>0.66068260000000001</c:v>
                </c:pt>
                <c:pt idx="5864">
                  <c:v>0.66108129999999998</c:v>
                </c:pt>
                <c:pt idx="5865">
                  <c:v>0.66145779999999998</c:v>
                </c:pt>
                <c:pt idx="5866">
                  <c:v>0.66183820000000004</c:v>
                </c:pt>
                <c:pt idx="5867">
                  <c:v>0.66226320000000005</c:v>
                </c:pt>
                <c:pt idx="5868">
                  <c:v>0.66276310000000005</c:v>
                </c:pt>
                <c:pt idx="5869">
                  <c:v>0.66333779999999998</c:v>
                </c:pt>
                <c:pt idx="5870">
                  <c:v>0.66394850000000005</c:v>
                </c:pt>
                <c:pt idx="5871">
                  <c:v>0.66453099999999998</c:v>
                </c:pt>
                <c:pt idx="5872">
                  <c:v>0.66502059999999996</c:v>
                </c:pt>
                <c:pt idx="5873">
                  <c:v>0.66538039999999998</c:v>
                </c:pt>
                <c:pt idx="5874">
                  <c:v>0.66561879999999995</c:v>
                </c:pt>
                <c:pt idx="5875">
                  <c:v>0.66578499999999996</c:v>
                </c:pt>
                <c:pt idx="5876">
                  <c:v>0.6659465</c:v>
                </c:pt>
                <c:pt idx="5877">
                  <c:v>0.66615659999999999</c:v>
                </c:pt>
                <c:pt idx="5878">
                  <c:v>0.6664371</c:v>
                </c:pt>
                <c:pt idx="5879">
                  <c:v>0.66677450000000005</c:v>
                </c:pt>
                <c:pt idx="5880">
                  <c:v>0.66713579999999995</c:v>
                </c:pt>
                <c:pt idx="5881">
                  <c:v>0.66749009999999998</c:v>
                </c:pt>
                <c:pt idx="5882">
                  <c:v>0.66782540000000001</c:v>
                </c:pt>
                <c:pt idx="5883">
                  <c:v>0.66815230000000003</c:v>
                </c:pt>
                <c:pt idx="5884">
                  <c:v>0.66849049999999999</c:v>
                </c:pt>
                <c:pt idx="5885">
                  <c:v>0.66885099999999997</c:v>
                </c:pt>
                <c:pt idx="5886">
                  <c:v>0.66922559999999998</c:v>
                </c:pt>
                <c:pt idx="5887">
                  <c:v>0.6695875</c:v>
                </c:pt>
                <c:pt idx="5888">
                  <c:v>0.66990910000000004</c:v>
                </c:pt>
                <c:pt idx="5889">
                  <c:v>0.67018</c:v>
                </c:pt>
                <c:pt idx="5890">
                  <c:v>0.67041720000000005</c:v>
                </c:pt>
                <c:pt idx="5891">
                  <c:v>0.67065989999999998</c:v>
                </c:pt>
                <c:pt idx="5892">
                  <c:v>0.67095170000000004</c:v>
                </c:pt>
                <c:pt idx="5893">
                  <c:v>0.67132159999999996</c:v>
                </c:pt>
                <c:pt idx="5894">
                  <c:v>0.67176639999999999</c:v>
                </c:pt>
                <c:pt idx="5895">
                  <c:v>0.67225829999999998</c:v>
                </c:pt>
                <c:pt idx="5896">
                  <c:v>0.67275569999999996</c:v>
                </c:pt>
                <c:pt idx="5897">
                  <c:v>0.6732281</c:v>
                </c:pt>
                <c:pt idx="5898">
                  <c:v>0.67366550000000003</c:v>
                </c:pt>
                <c:pt idx="5899">
                  <c:v>0.67407680000000003</c:v>
                </c:pt>
                <c:pt idx="5900">
                  <c:v>0.67447440000000003</c:v>
                </c:pt>
                <c:pt idx="5901">
                  <c:v>0.67485949999999995</c:v>
                </c:pt>
                <c:pt idx="5902">
                  <c:v>0.67521220000000004</c:v>
                </c:pt>
                <c:pt idx="5903">
                  <c:v>0.67550299999999996</c:v>
                </c:pt>
                <c:pt idx="5904">
                  <c:v>0.67570980000000003</c:v>
                </c:pt>
                <c:pt idx="5905">
                  <c:v>0.6758419</c:v>
                </c:pt>
                <c:pt idx="5906">
                  <c:v>0.67594169999999998</c:v>
                </c:pt>
                <c:pt idx="5907">
                  <c:v>0.6760796</c:v>
                </c:pt>
                <c:pt idx="5908">
                  <c:v>0.67632440000000005</c:v>
                </c:pt>
                <c:pt idx="5909">
                  <c:v>0.67671219999999999</c:v>
                </c:pt>
                <c:pt idx="5910">
                  <c:v>0.67723610000000001</c:v>
                </c:pt>
                <c:pt idx="5911">
                  <c:v>0.67784789999999995</c:v>
                </c:pt>
                <c:pt idx="5912">
                  <c:v>0.67848180000000002</c:v>
                </c:pt>
                <c:pt idx="5913">
                  <c:v>0.67907790000000001</c:v>
                </c:pt>
                <c:pt idx="5914">
                  <c:v>0.67960860000000001</c:v>
                </c:pt>
                <c:pt idx="5915">
                  <c:v>0.68007669999999998</c:v>
                </c:pt>
                <c:pt idx="5916">
                  <c:v>0.68050480000000002</c:v>
                </c:pt>
                <c:pt idx="5917">
                  <c:v>0.68091190000000001</c:v>
                </c:pt>
                <c:pt idx="5918">
                  <c:v>0.68130000000000002</c:v>
                </c:pt>
                <c:pt idx="5919">
                  <c:v>0.68165509999999996</c:v>
                </c:pt>
                <c:pt idx="5920">
                  <c:v>0.6819617</c:v>
                </c:pt>
                <c:pt idx="5921">
                  <c:v>0.6822203</c:v>
                </c:pt>
                <c:pt idx="5922">
                  <c:v>0.68246010000000001</c:v>
                </c:pt>
                <c:pt idx="5923">
                  <c:v>0.68272920000000004</c:v>
                </c:pt>
                <c:pt idx="5924">
                  <c:v>0.6830775</c:v>
                </c:pt>
                <c:pt idx="5925">
                  <c:v>0.68353169999999996</c:v>
                </c:pt>
                <c:pt idx="5926">
                  <c:v>0.68408329999999995</c:v>
                </c:pt>
                <c:pt idx="5927">
                  <c:v>0.68468960000000001</c:v>
                </c:pt>
                <c:pt idx="5928">
                  <c:v>0.68529229999999997</c:v>
                </c:pt>
                <c:pt idx="5929">
                  <c:v>0.68584699999999998</c:v>
                </c:pt>
                <c:pt idx="5930">
                  <c:v>0.68633060000000001</c:v>
                </c:pt>
                <c:pt idx="5931">
                  <c:v>0.6867489</c:v>
                </c:pt>
                <c:pt idx="5932">
                  <c:v>0.68711840000000002</c:v>
                </c:pt>
                <c:pt idx="5933">
                  <c:v>0.68745270000000003</c:v>
                </c:pt>
                <c:pt idx="5934">
                  <c:v>0.68775030000000004</c:v>
                </c:pt>
                <c:pt idx="5935">
                  <c:v>0.68800079999999997</c:v>
                </c:pt>
                <c:pt idx="5936">
                  <c:v>0.68819960000000002</c:v>
                </c:pt>
                <c:pt idx="5937">
                  <c:v>0.68836399999999998</c:v>
                </c:pt>
                <c:pt idx="5938">
                  <c:v>0.6885365</c:v>
                </c:pt>
                <c:pt idx="5939">
                  <c:v>0.6887761</c:v>
                </c:pt>
                <c:pt idx="5940">
                  <c:v>0.68912910000000005</c:v>
                </c:pt>
                <c:pt idx="5941">
                  <c:v>0.68960920000000003</c:v>
                </c:pt>
                <c:pt idx="5942">
                  <c:v>0.6901853</c:v>
                </c:pt>
                <c:pt idx="5943">
                  <c:v>0.69079420000000002</c:v>
                </c:pt>
                <c:pt idx="5944">
                  <c:v>0.69136620000000004</c:v>
                </c:pt>
                <c:pt idx="5945">
                  <c:v>0.69185160000000001</c:v>
                </c:pt>
                <c:pt idx="5946">
                  <c:v>0.69223999999999997</c:v>
                </c:pt>
                <c:pt idx="5947">
                  <c:v>0.6925559</c:v>
                </c:pt>
                <c:pt idx="5948">
                  <c:v>0.69283709999999998</c:v>
                </c:pt>
                <c:pt idx="5949">
                  <c:v>0.69310530000000004</c:v>
                </c:pt>
                <c:pt idx="5950">
                  <c:v>0.69335650000000004</c:v>
                </c:pt>
                <c:pt idx="5951">
                  <c:v>0.69356039999999997</c:v>
                </c:pt>
                <c:pt idx="5952">
                  <c:v>0.69368549999999995</c:v>
                </c:pt>
                <c:pt idx="5953">
                  <c:v>0.69372319999999998</c:v>
                </c:pt>
                <c:pt idx="5954">
                  <c:v>0.69370209999999999</c:v>
                </c:pt>
                <c:pt idx="5955">
                  <c:v>0.69367920000000005</c:v>
                </c:pt>
                <c:pt idx="5956">
                  <c:v>0.69372250000000002</c:v>
                </c:pt>
                <c:pt idx="5957">
                  <c:v>0.69387759999999998</c:v>
                </c:pt>
                <c:pt idx="5958">
                  <c:v>0.69414920000000002</c:v>
                </c:pt>
                <c:pt idx="5959">
                  <c:v>0.69450259999999997</c:v>
                </c:pt>
                <c:pt idx="5960">
                  <c:v>0.69488510000000003</c:v>
                </c:pt>
                <c:pt idx="5961">
                  <c:v>0.69525409999999999</c:v>
                </c:pt>
                <c:pt idx="5962">
                  <c:v>0.69559660000000001</c:v>
                </c:pt>
                <c:pt idx="5963">
                  <c:v>0.69593369999999999</c:v>
                </c:pt>
                <c:pt idx="5964">
                  <c:v>0.69630349999999996</c:v>
                </c:pt>
                <c:pt idx="5965">
                  <c:v>0.6967371</c:v>
                </c:pt>
                <c:pt idx="5966">
                  <c:v>0.69723690000000005</c:v>
                </c:pt>
                <c:pt idx="5967">
                  <c:v>0.69777389999999995</c:v>
                </c:pt>
                <c:pt idx="5968">
                  <c:v>0.6982988</c:v>
                </c:pt>
                <c:pt idx="5969">
                  <c:v>0.69876930000000004</c:v>
                </c:pt>
                <c:pt idx="5970">
                  <c:v>0.69916560000000005</c:v>
                </c:pt>
                <c:pt idx="5971">
                  <c:v>0.69949830000000002</c:v>
                </c:pt>
                <c:pt idx="5972">
                  <c:v>0.69979800000000003</c:v>
                </c:pt>
                <c:pt idx="5973">
                  <c:v>0.70009920000000003</c:v>
                </c:pt>
                <c:pt idx="5974">
                  <c:v>0.70042689999999996</c:v>
                </c:pt>
                <c:pt idx="5975">
                  <c:v>0.70078810000000002</c:v>
                </c:pt>
                <c:pt idx="5976">
                  <c:v>0.7011809</c:v>
                </c:pt>
                <c:pt idx="5977">
                  <c:v>0.70160290000000003</c:v>
                </c:pt>
                <c:pt idx="5978">
                  <c:v>0.70205870000000004</c:v>
                </c:pt>
                <c:pt idx="5979">
                  <c:v>0.70255860000000003</c:v>
                </c:pt>
                <c:pt idx="5980">
                  <c:v>0.70311089999999998</c:v>
                </c:pt>
                <c:pt idx="5981">
                  <c:v>0.70371170000000005</c:v>
                </c:pt>
                <c:pt idx="5982">
                  <c:v>0.70434280000000005</c:v>
                </c:pt>
                <c:pt idx="5983">
                  <c:v>0.70497779999999999</c:v>
                </c:pt>
                <c:pt idx="5984">
                  <c:v>0.70559530000000004</c:v>
                </c:pt>
                <c:pt idx="5985">
                  <c:v>0.70618519999999996</c:v>
                </c:pt>
                <c:pt idx="5986">
                  <c:v>0.70675069999999995</c:v>
                </c:pt>
                <c:pt idx="5987">
                  <c:v>0.70729830000000005</c:v>
                </c:pt>
                <c:pt idx="5988">
                  <c:v>0.70782299999999998</c:v>
                </c:pt>
                <c:pt idx="5989">
                  <c:v>0.70830040000000005</c:v>
                </c:pt>
                <c:pt idx="5990">
                  <c:v>0.70869490000000002</c:v>
                </c:pt>
                <c:pt idx="5991">
                  <c:v>0.70897509999999997</c:v>
                </c:pt>
                <c:pt idx="5992">
                  <c:v>0.70914080000000002</c:v>
                </c:pt>
                <c:pt idx="5993">
                  <c:v>0.70923420000000004</c:v>
                </c:pt>
                <c:pt idx="5994">
                  <c:v>0.70934019999999998</c:v>
                </c:pt>
                <c:pt idx="5995">
                  <c:v>0.70955170000000001</c:v>
                </c:pt>
                <c:pt idx="5996">
                  <c:v>0.70994400000000002</c:v>
                </c:pt>
                <c:pt idx="5997">
                  <c:v>0.71054269999999997</c:v>
                </c:pt>
                <c:pt idx="5998">
                  <c:v>0.71131800000000001</c:v>
                </c:pt>
                <c:pt idx="5999">
                  <c:v>0.71219619999999995</c:v>
                </c:pt>
                <c:pt idx="6000">
                  <c:v>0.71309100000000003</c:v>
                </c:pt>
                <c:pt idx="6001">
                  <c:v>0.71393740000000006</c:v>
                </c:pt>
                <c:pt idx="6002">
                  <c:v>0.71470109999999998</c:v>
                </c:pt>
                <c:pt idx="6003">
                  <c:v>0.71537890000000004</c:v>
                </c:pt>
                <c:pt idx="6004">
                  <c:v>0.7159778</c:v>
                </c:pt>
                <c:pt idx="6005">
                  <c:v>0.71649859999999999</c:v>
                </c:pt>
                <c:pt idx="6006">
                  <c:v>0.71693189999999996</c:v>
                </c:pt>
                <c:pt idx="6007">
                  <c:v>0.71726789999999996</c:v>
                </c:pt>
                <c:pt idx="6008">
                  <c:v>0.71751920000000002</c:v>
                </c:pt>
                <c:pt idx="6009">
                  <c:v>0.71773279999999995</c:v>
                </c:pt>
                <c:pt idx="6010">
                  <c:v>0.71798099999999998</c:v>
                </c:pt>
                <c:pt idx="6011">
                  <c:v>0.71834529999999996</c:v>
                </c:pt>
                <c:pt idx="6012">
                  <c:v>0.71887389999999995</c:v>
                </c:pt>
                <c:pt idx="6013">
                  <c:v>0.7195587</c:v>
                </c:pt>
                <c:pt idx="6014">
                  <c:v>0.72033239999999998</c:v>
                </c:pt>
                <c:pt idx="6015">
                  <c:v>0.72109900000000005</c:v>
                </c:pt>
                <c:pt idx="6016">
                  <c:v>0.72176890000000005</c:v>
                </c:pt>
                <c:pt idx="6017">
                  <c:v>0.72229589999999999</c:v>
                </c:pt>
                <c:pt idx="6018">
                  <c:v>0.72269249999999996</c:v>
                </c:pt>
                <c:pt idx="6019">
                  <c:v>0.72301289999999996</c:v>
                </c:pt>
                <c:pt idx="6020">
                  <c:v>0.72332010000000002</c:v>
                </c:pt>
                <c:pt idx="6021">
                  <c:v>0.72364870000000003</c:v>
                </c:pt>
                <c:pt idx="6022">
                  <c:v>0.72398969999999996</c:v>
                </c:pt>
                <c:pt idx="6023">
                  <c:v>0.72430139999999998</c:v>
                </c:pt>
                <c:pt idx="6024">
                  <c:v>0.72454419999999997</c:v>
                </c:pt>
                <c:pt idx="6025">
                  <c:v>0.72470800000000002</c:v>
                </c:pt>
                <c:pt idx="6026">
                  <c:v>0.7248327</c:v>
                </c:pt>
                <c:pt idx="6027">
                  <c:v>0.72499219999999998</c:v>
                </c:pt>
                <c:pt idx="6028">
                  <c:v>0.72527039999999998</c:v>
                </c:pt>
                <c:pt idx="6029">
                  <c:v>0.72572119999999996</c:v>
                </c:pt>
                <c:pt idx="6030">
                  <c:v>0.72635289999999997</c:v>
                </c:pt>
                <c:pt idx="6031">
                  <c:v>0.72712730000000003</c:v>
                </c:pt>
                <c:pt idx="6032">
                  <c:v>0.72798499999999999</c:v>
                </c:pt>
                <c:pt idx="6033">
                  <c:v>0.72887519999999995</c:v>
                </c:pt>
                <c:pt idx="6034">
                  <c:v>0.72976909999999995</c:v>
                </c:pt>
                <c:pt idx="6035">
                  <c:v>0.73066200000000003</c:v>
                </c:pt>
                <c:pt idx="6036">
                  <c:v>0.7315566</c:v>
                </c:pt>
                <c:pt idx="6037">
                  <c:v>0.73244089999999995</c:v>
                </c:pt>
                <c:pt idx="6038">
                  <c:v>0.73328130000000002</c:v>
                </c:pt>
                <c:pt idx="6039">
                  <c:v>0.73403600000000002</c:v>
                </c:pt>
                <c:pt idx="6040">
                  <c:v>0.73467420000000005</c:v>
                </c:pt>
                <c:pt idx="6041">
                  <c:v>0.73520149999999995</c:v>
                </c:pt>
                <c:pt idx="6042">
                  <c:v>0.73566589999999998</c:v>
                </c:pt>
                <c:pt idx="6043">
                  <c:v>0.73614349999999995</c:v>
                </c:pt>
                <c:pt idx="6044">
                  <c:v>0.73670089999999999</c:v>
                </c:pt>
                <c:pt idx="6045">
                  <c:v>0.73737129999999995</c:v>
                </c:pt>
                <c:pt idx="6046">
                  <c:v>0.7381392</c:v>
                </c:pt>
                <c:pt idx="6047">
                  <c:v>0.73895250000000001</c:v>
                </c:pt>
                <c:pt idx="6048">
                  <c:v>0.73975009999999997</c:v>
                </c:pt>
                <c:pt idx="6049">
                  <c:v>0.74049010000000004</c:v>
                </c:pt>
                <c:pt idx="6050">
                  <c:v>0.74116669999999996</c:v>
                </c:pt>
                <c:pt idx="6051">
                  <c:v>0.74180199999999996</c:v>
                </c:pt>
                <c:pt idx="6052">
                  <c:v>0.74242580000000002</c:v>
                </c:pt>
                <c:pt idx="6053">
                  <c:v>0.74305109999999996</c:v>
                </c:pt>
                <c:pt idx="6054">
                  <c:v>0.74366980000000005</c:v>
                </c:pt>
                <c:pt idx="6055">
                  <c:v>0.74426289999999995</c:v>
                </c:pt>
                <c:pt idx="6056">
                  <c:v>0.74482119999999996</c:v>
                </c:pt>
                <c:pt idx="6057">
                  <c:v>0.74536400000000003</c:v>
                </c:pt>
                <c:pt idx="6058">
                  <c:v>0.74593869999999995</c:v>
                </c:pt>
                <c:pt idx="6059">
                  <c:v>0.74659469999999994</c:v>
                </c:pt>
                <c:pt idx="6060">
                  <c:v>0.74735640000000003</c:v>
                </c:pt>
                <c:pt idx="6061">
                  <c:v>0.74819449999999998</c:v>
                </c:pt>
                <c:pt idx="6062">
                  <c:v>0.74903120000000001</c:v>
                </c:pt>
                <c:pt idx="6063">
                  <c:v>0.74975999999999998</c:v>
                </c:pt>
                <c:pt idx="6064">
                  <c:v>0.75030070000000004</c:v>
                </c:pt>
                <c:pt idx="6065">
                  <c:v>0.75063290000000005</c:v>
                </c:pt>
                <c:pt idx="6066">
                  <c:v>0.75081260000000005</c:v>
                </c:pt>
                <c:pt idx="6067">
                  <c:v>0.75094740000000004</c:v>
                </c:pt>
                <c:pt idx="6068">
                  <c:v>0.75115560000000003</c:v>
                </c:pt>
                <c:pt idx="6069">
                  <c:v>0.75152359999999996</c:v>
                </c:pt>
                <c:pt idx="6070">
                  <c:v>0.75207420000000003</c:v>
                </c:pt>
                <c:pt idx="6071">
                  <c:v>0.75277579999999999</c:v>
                </c:pt>
                <c:pt idx="6072">
                  <c:v>0.75356719999999999</c:v>
                </c:pt>
                <c:pt idx="6073">
                  <c:v>0.75439690000000004</c:v>
                </c:pt>
                <c:pt idx="6074">
                  <c:v>0.75523709999999999</c:v>
                </c:pt>
                <c:pt idx="6075">
                  <c:v>0.75608649999999999</c:v>
                </c:pt>
                <c:pt idx="6076">
                  <c:v>0.7569475</c:v>
                </c:pt>
                <c:pt idx="6077">
                  <c:v>0.75780840000000005</c:v>
                </c:pt>
                <c:pt idx="6078">
                  <c:v>0.75863139999999996</c:v>
                </c:pt>
                <c:pt idx="6079">
                  <c:v>0.75937290000000002</c:v>
                </c:pt>
                <c:pt idx="6080">
                  <c:v>0.76000120000000004</c:v>
                </c:pt>
                <c:pt idx="6081">
                  <c:v>0.76052249999999999</c:v>
                </c:pt>
                <c:pt idx="6082">
                  <c:v>0.76098049999999995</c:v>
                </c:pt>
                <c:pt idx="6083">
                  <c:v>0.76144149999999999</c:v>
                </c:pt>
                <c:pt idx="6084">
                  <c:v>0.76195329999999994</c:v>
                </c:pt>
                <c:pt idx="6085">
                  <c:v>0.76252629999999999</c:v>
                </c:pt>
                <c:pt idx="6086">
                  <c:v>0.76312709999999995</c:v>
                </c:pt>
                <c:pt idx="6087">
                  <c:v>0.76370249999999995</c:v>
                </c:pt>
                <c:pt idx="6088">
                  <c:v>0.76421969999999995</c:v>
                </c:pt>
                <c:pt idx="6089">
                  <c:v>0.76469240000000005</c:v>
                </c:pt>
                <c:pt idx="6090">
                  <c:v>0.76518299999999995</c:v>
                </c:pt>
                <c:pt idx="6091">
                  <c:v>0.76577510000000004</c:v>
                </c:pt>
                <c:pt idx="6092">
                  <c:v>0.76652710000000002</c:v>
                </c:pt>
                <c:pt idx="6093">
                  <c:v>0.76743059999999996</c:v>
                </c:pt>
                <c:pt idx="6094">
                  <c:v>0.76840319999999995</c:v>
                </c:pt>
                <c:pt idx="6095">
                  <c:v>0.76931329999999998</c:v>
                </c:pt>
                <c:pt idx="6096">
                  <c:v>0.77004309999999998</c:v>
                </c:pt>
                <c:pt idx="6097">
                  <c:v>0.7705265</c:v>
                </c:pt>
                <c:pt idx="6098">
                  <c:v>0.77078349999999995</c:v>
                </c:pt>
                <c:pt idx="6099">
                  <c:v>0.77089660000000004</c:v>
                </c:pt>
                <c:pt idx="6100">
                  <c:v>0.77097950000000004</c:v>
                </c:pt>
                <c:pt idx="6101">
                  <c:v>0.77112630000000004</c:v>
                </c:pt>
                <c:pt idx="6102">
                  <c:v>0.77137860000000003</c:v>
                </c:pt>
                <c:pt idx="6103">
                  <c:v>0.77173429999999998</c:v>
                </c:pt>
                <c:pt idx="6104">
                  <c:v>0.77216940000000001</c:v>
                </c:pt>
                <c:pt idx="6105">
                  <c:v>0.77266780000000002</c:v>
                </c:pt>
                <c:pt idx="6106">
                  <c:v>0.77323779999999998</c:v>
                </c:pt>
                <c:pt idx="6107">
                  <c:v>0.77390460000000005</c:v>
                </c:pt>
                <c:pt idx="6108">
                  <c:v>0.77467980000000003</c:v>
                </c:pt>
                <c:pt idx="6109">
                  <c:v>0.77554290000000004</c:v>
                </c:pt>
                <c:pt idx="6110">
                  <c:v>0.77643280000000003</c:v>
                </c:pt>
                <c:pt idx="6111">
                  <c:v>0.77726759999999995</c:v>
                </c:pt>
                <c:pt idx="6112">
                  <c:v>0.77797729999999998</c:v>
                </c:pt>
                <c:pt idx="6113">
                  <c:v>0.77853910000000004</c:v>
                </c:pt>
                <c:pt idx="6114">
                  <c:v>0.77898089999999998</c:v>
                </c:pt>
                <c:pt idx="6115">
                  <c:v>0.7793658</c:v>
                </c:pt>
                <c:pt idx="6116">
                  <c:v>0.77975039999999995</c:v>
                </c:pt>
                <c:pt idx="6117">
                  <c:v>0.78015849999999998</c:v>
                </c:pt>
                <c:pt idx="6118">
                  <c:v>0.78057520000000002</c:v>
                </c:pt>
                <c:pt idx="6119">
                  <c:v>0.78097300000000003</c:v>
                </c:pt>
                <c:pt idx="6120">
                  <c:v>0.78134689999999996</c:v>
                </c:pt>
                <c:pt idx="6121">
                  <c:v>0.78174580000000005</c:v>
                </c:pt>
                <c:pt idx="6122">
                  <c:v>0.78226439999999997</c:v>
                </c:pt>
                <c:pt idx="6123">
                  <c:v>0.7830104</c:v>
                </c:pt>
                <c:pt idx="6124">
                  <c:v>0.7840454</c:v>
                </c:pt>
                <c:pt idx="6125">
                  <c:v>0.78534349999999997</c:v>
                </c:pt>
                <c:pt idx="6126">
                  <c:v>0.78677509999999995</c:v>
                </c:pt>
                <c:pt idx="6127">
                  <c:v>0.78814320000000004</c:v>
                </c:pt>
                <c:pt idx="6128">
                  <c:v>0.78926370000000001</c:v>
                </c:pt>
                <c:pt idx="6129">
                  <c:v>0.79001049999999995</c:v>
                </c:pt>
                <c:pt idx="6130">
                  <c:v>0.79037049999999998</c:v>
                </c:pt>
                <c:pt idx="6131">
                  <c:v>0.7904291</c:v>
                </c:pt>
                <c:pt idx="6132">
                  <c:v>0.79032939999999996</c:v>
                </c:pt>
                <c:pt idx="6133">
                  <c:v>0.7902091</c:v>
                </c:pt>
                <c:pt idx="6134">
                  <c:v>0.79015860000000004</c:v>
                </c:pt>
                <c:pt idx="6135">
                  <c:v>0.79022389999999998</c:v>
                </c:pt>
                <c:pt idx="6136">
                  <c:v>0.79041950000000005</c:v>
                </c:pt>
                <c:pt idx="6137">
                  <c:v>0.79076060000000004</c:v>
                </c:pt>
                <c:pt idx="6138">
                  <c:v>0.7912766</c:v>
                </c:pt>
                <c:pt idx="6139">
                  <c:v>0.79199419999999998</c:v>
                </c:pt>
                <c:pt idx="6140">
                  <c:v>0.79291290000000003</c:v>
                </c:pt>
                <c:pt idx="6141">
                  <c:v>0.79397139999999999</c:v>
                </c:pt>
                <c:pt idx="6142">
                  <c:v>0.79505729999999997</c:v>
                </c:pt>
                <c:pt idx="6143">
                  <c:v>0.79603159999999995</c:v>
                </c:pt>
                <c:pt idx="6144">
                  <c:v>0.79678090000000001</c:v>
                </c:pt>
                <c:pt idx="6145">
                  <c:v>0.79727130000000002</c:v>
                </c:pt>
                <c:pt idx="6146">
                  <c:v>0.79755469999999995</c:v>
                </c:pt>
                <c:pt idx="6147">
                  <c:v>0.79774679999999998</c:v>
                </c:pt>
                <c:pt idx="6148">
                  <c:v>0.79795590000000005</c:v>
                </c:pt>
                <c:pt idx="6149">
                  <c:v>0.79824609999999996</c:v>
                </c:pt>
                <c:pt idx="6150">
                  <c:v>0.79860140000000002</c:v>
                </c:pt>
                <c:pt idx="6151">
                  <c:v>0.79895150000000004</c:v>
                </c:pt>
                <c:pt idx="6152">
                  <c:v>0.79921359999999997</c:v>
                </c:pt>
                <c:pt idx="6153">
                  <c:v>0.7993519</c:v>
                </c:pt>
                <c:pt idx="6154">
                  <c:v>0.79939970000000005</c:v>
                </c:pt>
                <c:pt idx="6155">
                  <c:v>0.79944939999999998</c:v>
                </c:pt>
                <c:pt idx="6156">
                  <c:v>0.79960350000000002</c:v>
                </c:pt>
                <c:pt idx="6157">
                  <c:v>0.79992430000000003</c:v>
                </c:pt>
                <c:pt idx="6158">
                  <c:v>0.80041490000000004</c:v>
                </c:pt>
                <c:pt idx="6159">
                  <c:v>0.80102830000000003</c:v>
                </c:pt>
                <c:pt idx="6160">
                  <c:v>0.8017069</c:v>
                </c:pt>
                <c:pt idx="6161">
                  <c:v>0.80242349999999996</c:v>
                </c:pt>
                <c:pt idx="6162">
                  <c:v>0.80319890000000005</c:v>
                </c:pt>
                <c:pt idx="6163">
                  <c:v>0.80408290000000004</c:v>
                </c:pt>
                <c:pt idx="6164">
                  <c:v>0.80511319999999997</c:v>
                </c:pt>
                <c:pt idx="6165">
                  <c:v>0.80627150000000003</c:v>
                </c:pt>
                <c:pt idx="6166">
                  <c:v>0.80746660000000003</c:v>
                </c:pt>
                <c:pt idx="6167">
                  <c:v>0.80855569999999999</c:v>
                </c:pt>
                <c:pt idx="6168">
                  <c:v>0.80941220000000003</c:v>
                </c:pt>
                <c:pt idx="6169">
                  <c:v>0.80997019999999997</c:v>
                </c:pt>
                <c:pt idx="6170">
                  <c:v>0.81026540000000002</c:v>
                </c:pt>
                <c:pt idx="6171">
                  <c:v>0.8104074</c:v>
                </c:pt>
                <c:pt idx="6172">
                  <c:v>0.81054130000000002</c:v>
                </c:pt>
                <c:pt idx="6173">
                  <c:v>0.81077840000000001</c:v>
                </c:pt>
                <c:pt idx="6174">
                  <c:v>0.81115550000000003</c:v>
                </c:pt>
                <c:pt idx="6175">
                  <c:v>0.81163669999999999</c:v>
                </c:pt>
                <c:pt idx="6176">
                  <c:v>0.81214410000000004</c:v>
                </c:pt>
                <c:pt idx="6177">
                  <c:v>0.81261050000000001</c:v>
                </c:pt>
                <c:pt idx="6178">
                  <c:v>0.81300680000000003</c:v>
                </c:pt>
                <c:pt idx="6179">
                  <c:v>0.81334629999999997</c:v>
                </c:pt>
                <c:pt idx="6180">
                  <c:v>0.81366019999999994</c:v>
                </c:pt>
                <c:pt idx="6181">
                  <c:v>0.81396639999999998</c:v>
                </c:pt>
                <c:pt idx="6182">
                  <c:v>0.81424549999999996</c:v>
                </c:pt>
                <c:pt idx="6183">
                  <c:v>0.81445769999999995</c:v>
                </c:pt>
                <c:pt idx="6184">
                  <c:v>0.81456329999999999</c:v>
                </c:pt>
                <c:pt idx="6185">
                  <c:v>0.81455889999999997</c:v>
                </c:pt>
                <c:pt idx="6186">
                  <c:v>0.81448929999999997</c:v>
                </c:pt>
                <c:pt idx="6187">
                  <c:v>0.81442930000000002</c:v>
                </c:pt>
                <c:pt idx="6188">
                  <c:v>0.81444320000000003</c:v>
                </c:pt>
                <c:pt idx="6189">
                  <c:v>0.81455580000000005</c:v>
                </c:pt>
                <c:pt idx="6190">
                  <c:v>0.81473660000000003</c:v>
                </c:pt>
                <c:pt idx="6191">
                  <c:v>0.81492330000000002</c:v>
                </c:pt>
                <c:pt idx="6192">
                  <c:v>0.81505780000000005</c:v>
                </c:pt>
                <c:pt idx="6193">
                  <c:v>0.81512629999999997</c:v>
                </c:pt>
                <c:pt idx="6194">
                  <c:v>0.81516250000000001</c:v>
                </c:pt>
                <c:pt idx="6195">
                  <c:v>0.81522819999999996</c:v>
                </c:pt>
                <c:pt idx="6196">
                  <c:v>0.8153667</c:v>
                </c:pt>
                <c:pt idx="6197">
                  <c:v>0.81556379999999995</c:v>
                </c:pt>
                <c:pt idx="6198">
                  <c:v>0.81574610000000003</c:v>
                </c:pt>
                <c:pt idx="6199">
                  <c:v>0.81581340000000002</c:v>
                </c:pt>
                <c:pt idx="6200">
                  <c:v>0.81569700000000001</c:v>
                </c:pt>
                <c:pt idx="6201">
                  <c:v>0.81540659999999998</c:v>
                </c:pt>
                <c:pt idx="6202">
                  <c:v>0.8150463</c:v>
                </c:pt>
                <c:pt idx="6203">
                  <c:v>0.81476729999999997</c:v>
                </c:pt>
                <c:pt idx="6204">
                  <c:v>0.81472339999999999</c:v>
                </c:pt>
                <c:pt idx="6205">
                  <c:v>0.81498910000000002</c:v>
                </c:pt>
                <c:pt idx="6206">
                  <c:v>0.81552899999999995</c:v>
                </c:pt>
                <c:pt idx="6207">
                  <c:v>0.81620789999999999</c:v>
                </c:pt>
                <c:pt idx="6208">
                  <c:v>0.81685600000000003</c:v>
                </c:pt>
                <c:pt idx="6209">
                  <c:v>0.81734269999999998</c:v>
                </c:pt>
                <c:pt idx="6210">
                  <c:v>0.81762460000000003</c:v>
                </c:pt>
                <c:pt idx="6211">
                  <c:v>0.81775850000000005</c:v>
                </c:pt>
                <c:pt idx="6212">
                  <c:v>0.81785330000000001</c:v>
                </c:pt>
                <c:pt idx="6213">
                  <c:v>0.8180153</c:v>
                </c:pt>
                <c:pt idx="6214">
                  <c:v>0.81829090000000004</c:v>
                </c:pt>
                <c:pt idx="6215">
                  <c:v>0.81865200000000005</c:v>
                </c:pt>
                <c:pt idx="6216">
                  <c:v>0.81901409999999997</c:v>
                </c:pt>
                <c:pt idx="6217">
                  <c:v>0.81928429999999997</c:v>
                </c:pt>
                <c:pt idx="6218">
                  <c:v>0.81939629999999997</c:v>
                </c:pt>
                <c:pt idx="6219">
                  <c:v>0.81933259999999997</c:v>
                </c:pt>
                <c:pt idx="6220">
                  <c:v>0.81912370000000001</c:v>
                </c:pt>
                <c:pt idx="6221">
                  <c:v>0.81882469999999996</c:v>
                </c:pt>
                <c:pt idx="6222">
                  <c:v>0.81849749999999999</c:v>
                </c:pt>
                <c:pt idx="6223">
                  <c:v>0.81820029999999999</c:v>
                </c:pt>
                <c:pt idx="6224">
                  <c:v>0.81799429999999995</c:v>
                </c:pt>
                <c:pt idx="6225">
                  <c:v>0.81794610000000001</c:v>
                </c:pt>
                <c:pt idx="6226">
                  <c:v>0.81811929999999999</c:v>
                </c:pt>
                <c:pt idx="6227">
                  <c:v>0.81855619999999996</c:v>
                </c:pt>
                <c:pt idx="6228">
                  <c:v>0.81925139999999996</c:v>
                </c:pt>
                <c:pt idx="6229">
                  <c:v>0.82014410000000004</c:v>
                </c:pt>
                <c:pt idx="6230">
                  <c:v>0.82111579999999995</c:v>
                </c:pt>
                <c:pt idx="6231">
                  <c:v>0.8220307</c:v>
                </c:pt>
                <c:pt idx="6232">
                  <c:v>0.82278220000000002</c:v>
                </c:pt>
                <c:pt idx="6233">
                  <c:v>0.8233123</c:v>
                </c:pt>
                <c:pt idx="6234">
                  <c:v>0.82362599999999997</c:v>
                </c:pt>
                <c:pt idx="6235">
                  <c:v>0.82376309999999997</c:v>
                </c:pt>
                <c:pt idx="6236">
                  <c:v>0.82376190000000005</c:v>
                </c:pt>
                <c:pt idx="6237">
                  <c:v>0.82362849999999999</c:v>
                </c:pt>
                <c:pt idx="6238">
                  <c:v>0.82334410000000002</c:v>
                </c:pt>
                <c:pt idx="6239">
                  <c:v>0.82288709999999998</c:v>
                </c:pt>
                <c:pt idx="6240">
                  <c:v>0.82227430000000001</c:v>
                </c:pt>
                <c:pt idx="6241">
                  <c:v>0.82158580000000003</c:v>
                </c:pt>
                <c:pt idx="6242">
                  <c:v>0.8209552</c:v>
                </c:pt>
                <c:pt idx="6243">
                  <c:v>0.82051390000000002</c:v>
                </c:pt>
                <c:pt idx="6244">
                  <c:v>0.82034980000000002</c:v>
                </c:pt>
                <c:pt idx="6245">
                  <c:v>0.82045920000000006</c:v>
                </c:pt>
                <c:pt idx="6246">
                  <c:v>0.82075100000000001</c:v>
                </c:pt>
                <c:pt idx="6247">
                  <c:v>0.82108110000000001</c:v>
                </c:pt>
                <c:pt idx="6248">
                  <c:v>0.82131920000000003</c:v>
                </c:pt>
                <c:pt idx="6249">
                  <c:v>0.82140630000000003</c:v>
                </c:pt>
                <c:pt idx="6250">
                  <c:v>0.82136920000000002</c:v>
                </c:pt>
                <c:pt idx="6251">
                  <c:v>0.82129379999999996</c:v>
                </c:pt>
                <c:pt idx="6252">
                  <c:v>0.82126350000000004</c:v>
                </c:pt>
                <c:pt idx="6253">
                  <c:v>0.82131430000000005</c:v>
                </c:pt>
                <c:pt idx="6254">
                  <c:v>0.82140559999999996</c:v>
                </c:pt>
                <c:pt idx="6255">
                  <c:v>0.82144430000000002</c:v>
                </c:pt>
                <c:pt idx="6256">
                  <c:v>0.82132919999999998</c:v>
                </c:pt>
                <c:pt idx="6257">
                  <c:v>0.82101270000000004</c:v>
                </c:pt>
                <c:pt idx="6258">
                  <c:v>0.82052150000000001</c:v>
                </c:pt>
                <c:pt idx="6259">
                  <c:v>0.81995209999999996</c:v>
                </c:pt>
                <c:pt idx="6260">
                  <c:v>0.81942159999999997</c:v>
                </c:pt>
                <c:pt idx="6261">
                  <c:v>0.81902439999999999</c:v>
                </c:pt>
                <c:pt idx="6262">
                  <c:v>0.8188069</c:v>
                </c:pt>
                <c:pt idx="6263">
                  <c:v>0.81876490000000002</c:v>
                </c:pt>
                <c:pt idx="6264">
                  <c:v>0.81886550000000002</c:v>
                </c:pt>
                <c:pt idx="6265">
                  <c:v>0.81907450000000004</c:v>
                </c:pt>
                <c:pt idx="6266">
                  <c:v>0.81937249999999995</c:v>
                </c:pt>
                <c:pt idx="6267">
                  <c:v>0.81974210000000003</c:v>
                </c:pt>
                <c:pt idx="6268">
                  <c:v>0.82014670000000001</c:v>
                </c:pt>
                <c:pt idx="6269">
                  <c:v>0.82052429999999998</c:v>
                </c:pt>
                <c:pt idx="6270">
                  <c:v>0.82078499999999999</c:v>
                </c:pt>
                <c:pt idx="6271">
                  <c:v>0.82084829999999998</c:v>
                </c:pt>
                <c:pt idx="6272">
                  <c:v>0.82069099999999995</c:v>
                </c:pt>
                <c:pt idx="6273">
                  <c:v>0.82036390000000003</c:v>
                </c:pt>
                <c:pt idx="6274">
                  <c:v>0.81998199999999999</c:v>
                </c:pt>
                <c:pt idx="6275">
                  <c:v>0.81967999999999996</c:v>
                </c:pt>
                <c:pt idx="6276">
                  <c:v>0.81956050000000003</c:v>
                </c:pt>
                <c:pt idx="6277">
                  <c:v>0.81964029999999999</c:v>
                </c:pt>
                <c:pt idx="6278">
                  <c:v>0.81985140000000001</c:v>
                </c:pt>
                <c:pt idx="6279">
                  <c:v>0.82006000000000001</c:v>
                </c:pt>
                <c:pt idx="6280">
                  <c:v>0.82013179999999997</c:v>
                </c:pt>
                <c:pt idx="6281">
                  <c:v>0.81998930000000003</c:v>
                </c:pt>
                <c:pt idx="6282">
                  <c:v>0.8196251</c:v>
                </c:pt>
                <c:pt idx="6283">
                  <c:v>0.81909290000000001</c:v>
                </c:pt>
                <c:pt idx="6284">
                  <c:v>0.81846209999999997</c:v>
                </c:pt>
                <c:pt idx="6285">
                  <c:v>0.81777670000000002</c:v>
                </c:pt>
                <c:pt idx="6286">
                  <c:v>0.81703429999999999</c:v>
                </c:pt>
                <c:pt idx="6287">
                  <c:v>0.81620329999999996</c:v>
                </c:pt>
                <c:pt idx="6288">
                  <c:v>0.81526240000000005</c:v>
                </c:pt>
                <c:pt idx="6289">
                  <c:v>0.81422919999999999</c:v>
                </c:pt>
                <c:pt idx="6290">
                  <c:v>0.81317740000000005</c:v>
                </c:pt>
                <c:pt idx="6291">
                  <c:v>0.81221279999999996</c:v>
                </c:pt>
                <c:pt idx="6292">
                  <c:v>0.8114209</c:v>
                </c:pt>
                <c:pt idx="6293">
                  <c:v>0.81083810000000001</c:v>
                </c:pt>
                <c:pt idx="6294">
                  <c:v>0.81043149999999997</c:v>
                </c:pt>
                <c:pt idx="6295">
                  <c:v>0.81012050000000002</c:v>
                </c:pt>
                <c:pt idx="6296">
                  <c:v>0.80981329999999996</c:v>
                </c:pt>
                <c:pt idx="6297">
                  <c:v>0.80944660000000002</c:v>
                </c:pt>
                <c:pt idx="6298">
                  <c:v>0.80900689999999997</c:v>
                </c:pt>
                <c:pt idx="6299">
                  <c:v>0.80852139999999995</c:v>
                </c:pt>
                <c:pt idx="6300">
                  <c:v>0.80803100000000005</c:v>
                </c:pt>
                <c:pt idx="6301">
                  <c:v>0.80756050000000001</c:v>
                </c:pt>
                <c:pt idx="6302">
                  <c:v>0.80711330000000003</c:v>
                </c:pt>
                <c:pt idx="6303">
                  <c:v>0.80668169999999995</c:v>
                </c:pt>
                <c:pt idx="6304">
                  <c:v>0.80626509999999996</c:v>
                </c:pt>
                <c:pt idx="6305">
                  <c:v>0.80589120000000003</c:v>
                </c:pt>
                <c:pt idx="6306">
                  <c:v>0.80560469999999995</c:v>
                </c:pt>
                <c:pt idx="6307">
                  <c:v>0.80543710000000002</c:v>
                </c:pt>
                <c:pt idx="6308">
                  <c:v>0.80537590000000003</c:v>
                </c:pt>
                <c:pt idx="6309">
                  <c:v>0.80534790000000001</c:v>
                </c:pt>
                <c:pt idx="6310">
                  <c:v>0.80523199999999995</c:v>
                </c:pt>
                <c:pt idx="6311">
                  <c:v>0.80490669999999997</c:v>
                </c:pt>
                <c:pt idx="6312">
                  <c:v>0.80431509999999995</c:v>
                </c:pt>
                <c:pt idx="6313">
                  <c:v>0.8035002</c:v>
                </c:pt>
                <c:pt idx="6314">
                  <c:v>0.80260509999999996</c:v>
                </c:pt>
                <c:pt idx="6315">
                  <c:v>0.801813</c:v>
                </c:pt>
                <c:pt idx="6316">
                  <c:v>0.80128929999999998</c:v>
                </c:pt>
                <c:pt idx="6317">
                  <c:v>0.801118</c:v>
                </c:pt>
                <c:pt idx="6318">
                  <c:v>0.80127579999999998</c:v>
                </c:pt>
                <c:pt idx="6319">
                  <c:v>0.80164020000000002</c:v>
                </c:pt>
                <c:pt idx="6320">
                  <c:v>0.80203380000000002</c:v>
                </c:pt>
                <c:pt idx="6321">
                  <c:v>0.80230250000000003</c:v>
                </c:pt>
                <c:pt idx="6322">
                  <c:v>0.80234170000000005</c:v>
                </c:pt>
                <c:pt idx="6323">
                  <c:v>0.80212380000000005</c:v>
                </c:pt>
                <c:pt idx="6324">
                  <c:v>0.80167820000000001</c:v>
                </c:pt>
                <c:pt idx="6325">
                  <c:v>0.8010526</c:v>
                </c:pt>
                <c:pt idx="6326">
                  <c:v>0.80029609999999995</c:v>
                </c:pt>
                <c:pt idx="6327">
                  <c:v>0.79945730000000004</c:v>
                </c:pt>
                <c:pt idx="6328">
                  <c:v>0.79860319999999996</c:v>
                </c:pt>
                <c:pt idx="6329">
                  <c:v>0.79782310000000001</c:v>
                </c:pt>
                <c:pt idx="6330">
                  <c:v>0.79721470000000005</c:v>
                </c:pt>
                <c:pt idx="6331">
                  <c:v>0.79685629999999996</c:v>
                </c:pt>
                <c:pt idx="6332">
                  <c:v>0.79675600000000002</c:v>
                </c:pt>
                <c:pt idx="6333">
                  <c:v>0.79683669999999995</c:v>
                </c:pt>
                <c:pt idx="6334">
                  <c:v>0.79693409999999998</c:v>
                </c:pt>
                <c:pt idx="6335">
                  <c:v>0.79685859999999997</c:v>
                </c:pt>
                <c:pt idx="6336">
                  <c:v>0.79645440000000001</c:v>
                </c:pt>
                <c:pt idx="6337">
                  <c:v>0.79565160000000001</c:v>
                </c:pt>
                <c:pt idx="6338">
                  <c:v>0.79449530000000002</c:v>
                </c:pt>
                <c:pt idx="6339">
                  <c:v>0.79312050000000001</c:v>
                </c:pt>
                <c:pt idx="6340">
                  <c:v>0.79170339999999995</c:v>
                </c:pt>
                <c:pt idx="6341">
                  <c:v>0.79038330000000001</c:v>
                </c:pt>
                <c:pt idx="6342">
                  <c:v>0.78924550000000004</c:v>
                </c:pt>
                <c:pt idx="6343">
                  <c:v>0.78830800000000001</c:v>
                </c:pt>
                <c:pt idx="6344">
                  <c:v>0.78754950000000001</c:v>
                </c:pt>
                <c:pt idx="6345">
                  <c:v>0.78694249999999999</c:v>
                </c:pt>
                <c:pt idx="6346">
                  <c:v>0.78647319999999998</c:v>
                </c:pt>
                <c:pt idx="6347">
                  <c:v>0.78614150000000005</c:v>
                </c:pt>
                <c:pt idx="6348">
                  <c:v>0.78594189999999997</c:v>
                </c:pt>
                <c:pt idx="6349">
                  <c:v>0.78584100000000001</c:v>
                </c:pt>
                <c:pt idx="6350">
                  <c:v>0.78577010000000003</c:v>
                </c:pt>
                <c:pt idx="6351">
                  <c:v>0.78563340000000004</c:v>
                </c:pt>
                <c:pt idx="6352">
                  <c:v>0.78533889999999995</c:v>
                </c:pt>
                <c:pt idx="6353">
                  <c:v>0.78482850000000004</c:v>
                </c:pt>
                <c:pt idx="6354">
                  <c:v>0.78408789999999995</c:v>
                </c:pt>
                <c:pt idx="6355">
                  <c:v>0.78313880000000002</c:v>
                </c:pt>
                <c:pt idx="6356">
                  <c:v>0.78201759999999998</c:v>
                </c:pt>
                <c:pt idx="6357">
                  <c:v>0.78075740000000005</c:v>
                </c:pt>
                <c:pt idx="6358">
                  <c:v>0.77938010000000002</c:v>
                </c:pt>
                <c:pt idx="6359">
                  <c:v>0.77791250000000001</c:v>
                </c:pt>
                <c:pt idx="6360">
                  <c:v>0.77640969999999998</c:v>
                </c:pt>
                <c:pt idx="6361">
                  <c:v>0.77495890000000001</c:v>
                </c:pt>
                <c:pt idx="6362">
                  <c:v>0.77367600000000003</c:v>
                </c:pt>
                <c:pt idx="6363">
                  <c:v>0.77268049999999999</c:v>
                </c:pt>
                <c:pt idx="6364">
                  <c:v>0.77205000000000001</c:v>
                </c:pt>
                <c:pt idx="6365">
                  <c:v>0.77180289999999996</c:v>
                </c:pt>
                <c:pt idx="6366">
                  <c:v>0.77189110000000005</c:v>
                </c:pt>
                <c:pt idx="6367">
                  <c:v>0.77222610000000003</c:v>
                </c:pt>
                <c:pt idx="6368">
                  <c:v>0.77270079999999997</c:v>
                </c:pt>
                <c:pt idx="6369">
                  <c:v>0.77321119999999999</c:v>
                </c:pt>
                <c:pt idx="6370">
                  <c:v>0.77367819999999998</c:v>
                </c:pt>
                <c:pt idx="6371">
                  <c:v>0.77402579999999999</c:v>
                </c:pt>
                <c:pt idx="6372">
                  <c:v>0.77417809999999998</c:v>
                </c:pt>
                <c:pt idx="6373">
                  <c:v>0.77406079999999999</c:v>
                </c:pt>
                <c:pt idx="6374">
                  <c:v>0.77360340000000005</c:v>
                </c:pt>
                <c:pt idx="6375">
                  <c:v>0.77277399999999996</c:v>
                </c:pt>
                <c:pt idx="6376">
                  <c:v>0.77160130000000005</c:v>
                </c:pt>
                <c:pt idx="6377">
                  <c:v>0.77018249999999999</c:v>
                </c:pt>
                <c:pt idx="6378">
                  <c:v>0.76866049999999997</c:v>
                </c:pt>
                <c:pt idx="6379">
                  <c:v>0.76717310000000005</c:v>
                </c:pt>
                <c:pt idx="6380">
                  <c:v>0.76581840000000001</c:v>
                </c:pt>
                <c:pt idx="6381">
                  <c:v>0.76461780000000001</c:v>
                </c:pt>
                <c:pt idx="6382">
                  <c:v>0.76353099999999996</c:v>
                </c:pt>
                <c:pt idx="6383">
                  <c:v>0.76249279999999997</c:v>
                </c:pt>
                <c:pt idx="6384">
                  <c:v>0.76146309999999995</c:v>
                </c:pt>
                <c:pt idx="6385">
                  <c:v>0.76045750000000001</c:v>
                </c:pt>
                <c:pt idx="6386">
                  <c:v>0.75955340000000005</c:v>
                </c:pt>
                <c:pt idx="6387">
                  <c:v>0.75884969999999996</c:v>
                </c:pt>
                <c:pt idx="6388">
                  <c:v>0.75843260000000001</c:v>
                </c:pt>
                <c:pt idx="6389">
                  <c:v>0.75832650000000001</c:v>
                </c:pt>
                <c:pt idx="6390">
                  <c:v>0.75848040000000005</c:v>
                </c:pt>
                <c:pt idx="6391">
                  <c:v>0.7587777</c:v>
                </c:pt>
                <c:pt idx="6392">
                  <c:v>0.75907069999999999</c:v>
                </c:pt>
                <c:pt idx="6393">
                  <c:v>0.75923119999999999</c:v>
                </c:pt>
                <c:pt idx="6394">
                  <c:v>0.75917009999999996</c:v>
                </c:pt>
                <c:pt idx="6395">
                  <c:v>0.75884289999999999</c:v>
                </c:pt>
                <c:pt idx="6396">
                  <c:v>0.75823569999999996</c:v>
                </c:pt>
                <c:pt idx="6397">
                  <c:v>0.75733890000000004</c:v>
                </c:pt>
                <c:pt idx="6398">
                  <c:v>0.75614769999999998</c:v>
                </c:pt>
                <c:pt idx="6399">
                  <c:v>0.75466920000000004</c:v>
                </c:pt>
                <c:pt idx="6400">
                  <c:v>0.75294870000000003</c:v>
                </c:pt>
                <c:pt idx="6401">
                  <c:v>0.75107930000000001</c:v>
                </c:pt>
                <c:pt idx="6402">
                  <c:v>0.74918779999999996</c:v>
                </c:pt>
                <c:pt idx="6403">
                  <c:v>0.74742140000000001</c:v>
                </c:pt>
                <c:pt idx="6404">
                  <c:v>0.74589320000000003</c:v>
                </c:pt>
                <c:pt idx="6405">
                  <c:v>0.74464949999999996</c:v>
                </c:pt>
                <c:pt idx="6406">
                  <c:v>0.74366650000000001</c:v>
                </c:pt>
                <c:pt idx="6407">
                  <c:v>0.74286909999999995</c:v>
                </c:pt>
                <c:pt idx="6408">
                  <c:v>0.74217</c:v>
                </c:pt>
                <c:pt idx="6409">
                  <c:v>0.7415003</c:v>
                </c:pt>
                <c:pt idx="6410">
                  <c:v>0.74083169999999998</c:v>
                </c:pt>
                <c:pt idx="6411">
                  <c:v>0.74016090000000001</c:v>
                </c:pt>
                <c:pt idx="6412">
                  <c:v>0.73948610000000004</c:v>
                </c:pt>
                <c:pt idx="6413">
                  <c:v>0.73878690000000002</c:v>
                </c:pt>
                <c:pt idx="6414">
                  <c:v>0.7380177</c:v>
                </c:pt>
                <c:pt idx="6415">
                  <c:v>0.73712549999999999</c:v>
                </c:pt>
                <c:pt idx="6416">
                  <c:v>0.73608300000000004</c:v>
                </c:pt>
                <c:pt idx="6417">
                  <c:v>0.73490690000000003</c:v>
                </c:pt>
                <c:pt idx="6418">
                  <c:v>0.73366869999999995</c:v>
                </c:pt>
                <c:pt idx="6419">
                  <c:v>0.7324697</c:v>
                </c:pt>
                <c:pt idx="6420">
                  <c:v>0.73141529999999999</c:v>
                </c:pt>
                <c:pt idx="6421">
                  <c:v>0.73057430000000001</c:v>
                </c:pt>
                <c:pt idx="6422">
                  <c:v>0.72996119999999998</c:v>
                </c:pt>
                <c:pt idx="6423">
                  <c:v>0.72953590000000001</c:v>
                </c:pt>
                <c:pt idx="6424">
                  <c:v>0.72922549999999997</c:v>
                </c:pt>
                <c:pt idx="6425">
                  <c:v>0.72895589999999999</c:v>
                </c:pt>
                <c:pt idx="6426">
                  <c:v>0.72866330000000001</c:v>
                </c:pt>
                <c:pt idx="6427">
                  <c:v>0.7283058</c:v>
                </c:pt>
                <c:pt idx="6428">
                  <c:v>0.72786410000000001</c:v>
                </c:pt>
                <c:pt idx="6429">
                  <c:v>0.72732629999999998</c:v>
                </c:pt>
                <c:pt idx="6430">
                  <c:v>0.72669340000000004</c:v>
                </c:pt>
                <c:pt idx="6431">
                  <c:v>0.72598119999999999</c:v>
                </c:pt>
                <c:pt idx="6432">
                  <c:v>0.72522960000000003</c:v>
                </c:pt>
                <c:pt idx="6433">
                  <c:v>0.72449450000000004</c:v>
                </c:pt>
                <c:pt idx="6434">
                  <c:v>0.72383640000000005</c:v>
                </c:pt>
                <c:pt idx="6435">
                  <c:v>0.72329220000000005</c:v>
                </c:pt>
                <c:pt idx="6436">
                  <c:v>0.7228445</c:v>
                </c:pt>
                <c:pt idx="6437">
                  <c:v>0.72241500000000003</c:v>
                </c:pt>
                <c:pt idx="6438">
                  <c:v>0.72188160000000001</c:v>
                </c:pt>
                <c:pt idx="6439">
                  <c:v>0.7211379</c:v>
                </c:pt>
                <c:pt idx="6440">
                  <c:v>0.72013190000000005</c:v>
                </c:pt>
                <c:pt idx="6441">
                  <c:v>0.71889769999999997</c:v>
                </c:pt>
                <c:pt idx="6442">
                  <c:v>0.71753820000000001</c:v>
                </c:pt>
                <c:pt idx="6443">
                  <c:v>0.71619449999999996</c:v>
                </c:pt>
                <c:pt idx="6444">
                  <c:v>0.71499630000000003</c:v>
                </c:pt>
                <c:pt idx="6445">
                  <c:v>0.71401720000000002</c:v>
                </c:pt>
                <c:pt idx="6446">
                  <c:v>0.71327300000000005</c:v>
                </c:pt>
                <c:pt idx="6447">
                  <c:v>0.71271320000000005</c:v>
                </c:pt>
                <c:pt idx="6448">
                  <c:v>0.71224140000000002</c:v>
                </c:pt>
                <c:pt idx="6449">
                  <c:v>0.7117327</c:v>
                </c:pt>
                <c:pt idx="6450">
                  <c:v>0.71106749999999996</c:v>
                </c:pt>
                <c:pt idx="6451">
                  <c:v>0.71015930000000005</c:v>
                </c:pt>
                <c:pt idx="6452">
                  <c:v>0.70896170000000003</c:v>
                </c:pt>
                <c:pt idx="6453">
                  <c:v>0.7074838</c:v>
                </c:pt>
                <c:pt idx="6454">
                  <c:v>0.7057831</c:v>
                </c:pt>
                <c:pt idx="6455">
                  <c:v>0.70396910000000001</c:v>
                </c:pt>
                <c:pt idx="6456">
                  <c:v>0.70217810000000003</c:v>
                </c:pt>
                <c:pt idx="6457">
                  <c:v>0.70055449999999997</c:v>
                </c:pt>
                <c:pt idx="6458">
                  <c:v>0.69922720000000005</c:v>
                </c:pt>
                <c:pt idx="6459">
                  <c:v>0.69826390000000005</c:v>
                </c:pt>
                <c:pt idx="6460">
                  <c:v>0.69765719999999998</c:v>
                </c:pt>
                <c:pt idx="6461">
                  <c:v>0.69731969999999999</c:v>
                </c:pt>
                <c:pt idx="6462">
                  <c:v>0.69712160000000001</c:v>
                </c:pt>
                <c:pt idx="6463">
                  <c:v>0.69692050000000005</c:v>
                </c:pt>
                <c:pt idx="6464">
                  <c:v>0.6966021</c:v>
                </c:pt>
                <c:pt idx="6465">
                  <c:v>0.69611199999999995</c:v>
                </c:pt>
                <c:pt idx="6466">
                  <c:v>0.69543849999999996</c:v>
                </c:pt>
                <c:pt idx="6467">
                  <c:v>0.6945924</c:v>
                </c:pt>
                <c:pt idx="6468">
                  <c:v>0.69357780000000002</c:v>
                </c:pt>
                <c:pt idx="6469">
                  <c:v>0.69237579999999999</c:v>
                </c:pt>
                <c:pt idx="6470">
                  <c:v>0.69096029999999997</c:v>
                </c:pt>
                <c:pt idx="6471">
                  <c:v>0.68932930000000003</c:v>
                </c:pt>
                <c:pt idx="6472">
                  <c:v>0.68753640000000005</c:v>
                </c:pt>
                <c:pt idx="6473">
                  <c:v>0.6857084</c:v>
                </c:pt>
                <c:pt idx="6474">
                  <c:v>0.68401250000000002</c:v>
                </c:pt>
                <c:pt idx="6475">
                  <c:v>0.68263200000000002</c:v>
                </c:pt>
                <c:pt idx="6476">
                  <c:v>0.68168870000000004</c:v>
                </c:pt>
                <c:pt idx="6477">
                  <c:v>0.68119759999999996</c:v>
                </c:pt>
                <c:pt idx="6478">
                  <c:v>0.68104699999999996</c:v>
                </c:pt>
                <c:pt idx="6479">
                  <c:v>0.68103259999999999</c:v>
                </c:pt>
                <c:pt idx="6480">
                  <c:v>0.6809326</c:v>
                </c:pt>
                <c:pt idx="6481">
                  <c:v>0.68057900000000005</c:v>
                </c:pt>
                <c:pt idx="6482">
                  <c:v>0.67992189999999997</c:v>
                </c:pt>
                <c:pt idx="6483">
                  <c:v>0.67902189999999996</c:v>
                </c:pt>
                <c:pt idx="6484">
                  <c:v>0.67800609999999994</c:v>
                </c:pt>
                <c:pt idx="6485">
                  <c:v>0.67699220000000004</c:v>
                </c:pt>
                <c:pt idx="6486">
                  <c:v>0.67605179999999998</c:v>
                </c:pt>
                <c:pt idx="6487">
                  <c:v>0.67518489999999998</c:v>
                </c:pt>
                <c:pt idx="6488">
                  <c:v>0.67433540000000003</c:v>
                </c:pt>
                <c:pt idx="6489">
                  <c:v>0.673427</c:v>
                </c:pt>
                <c:pt idx="6490">
                  <c:v>0.67240469999999997</c:v>
                </c:pt>
                <c:pt idx="6491">
                  <c:v>0.67126050000000004</c:v>
                </c:pt>
                <c:pt idx="6492">
                  <c:v>0.67002910000000004</c:v>
                </c:pt>
                <c:pt idx="6493">
                  <c:v>0.66876570000000002</c:v>
                </c:pt>
                <c:pt idx="6494">
                  <c:v>0.66751749999999999</c:v>
                </c:pt>
                <c:pt idx="6495">
                  <c:v>0.66631560000000001</c:v>
                </c:pt>
                <c:pt idx="6496">
                  <c:v>0.66516719999999996</c:v>
                </c:pt>
                <c:pt idx="6497">
                  <c:v>0.6640682</c:v>
                </c:pt>
                <c:pt idx="6498">
                  <c:v>0.6630142</c:v>
                </c:pt>
                <c:pt idx="6499">
                  <c:v>0.66200910000000002</c:v>
                </c:pt>
                <c:pt idx="6500">
                  <c:v>0.6610627</c:v>
                </c:pt>
                <c:pt idx="6501">
                  <c:v>0.66019139999999998</c:v>
                </c:pt>
                <c:pt idx="6502">
                  <c:v>0.65940670000000001</c:v>
                </c:pt>
                <c:pt idx="6503">
                  <c:v>0.65871179999999996</c:v>
                </c:pt>
                <c:pt idx="6504">
                  <c:v>0.65809660000000003</c:v>
                </c:pt>
                <c:pt idx="6505">
                  <c:v>0.65753910000000004</c:v>
                </c:pt>
                <c:pt idx="6506">
                  <c:v>0.65700340000000002</c:v>
                </c:pt>
                <c:pt idx="6507">
                  <c:v>0.65643910000000005</c:v>
                </c:pt>
                <c:pt idx="6508">
                  <c:v>0.6557925</c:v>
                </c:pt>
                <c:pt idx="6509">
                  <c:v>0.65500630000000004</c:v>
                </c:pt>
                <c:pt idx="6510">
                  <c:v>0.65403120000000003</c:v>
                </c:pt>
                <c:pt idx="6511">
                  <c:v>0.65283880000000005</c:v>
                </c:pt>
                <c:pt idx="6512">
                  <c:v>0.6514257</c:v>
                </c:pt>
                <c:pt idx="6513">
                  <c:v>0.64981929999999999</c:v>
                </c:pt>
                <c:pt idx="6514">
                  <c:v>0.64806750000000002</c:v>
                </c:pt>
                <c:pt idx="6515">
                  <c:v>0.64623299999999995</c:v>
                </c:pt>
                <c:pt idx="6516">
                  <c:v>0.64437809999999995</c:v>
                </c:pt>
                <c:pt idx="6517">
                  <c:v>0.64255439999999997</c:v>
                </c:pt>
                <c:pt idx="6518">
                  <c:v>0.64081109999999997</c:v>
                </c:pt>
                <c:pt idx="6519">
                  <c:v>0.63920399999999999</c:v>
                </c:pt>
                <c:pt idx="6520">
                  <c:v>0.63779799999999998</c:v>
                </c:pt>
                <c:pt idx="6521">
                  <c:v>0.63667779999999996</c:v>
                </c:pt>
                <c:pt idx="6522">
                  <c:v>0.6359243</c:v>
                </c:pt>
                <c:pt idx="6523">
                  <c:v>0.6355866</c:v>
                </c:pt>
                <c:pt idx="6524">
                  <c:v>0.63564359999999998</c:v>
                </c:pt>
                <c:pt idx="6525">
                  <c:v>0.63598540000000003</c:v>
                </c:pt>
                <c:pt idx="6526">
                  <c:v>0.63642790000000005</c:v>
                </c:pt>
                <c:pt idx="6527">
                  <c:v>0.63673769999999996</c:v>
                </c:pt>
                <c:pt idx="6528">
                  <c:v>0.63671809999999995</c:v>
                </c:pt>
                <c:pt idx="6529">
                  <c:v>0.63626570000000005</c:v>
                </c:pt>
                <c:pt idx="6530">
                  <c:v>0.63538689999999998</c:v>
                </c:pt>
                <c:pt idx="6531">
                  <c:v>0.63418399999999997</c:v>
                </c:pt>
                <c:pt idx="6532">
                  <c:v>0.63280740000000002</c:v>
                </c:pt>
                <c:pt idx="6533">
                  <c:v>0.63141670000000005</c:v>
                </c:pt>
                <c:pt idx="6534">
                  <c:v>0.63013200000000003</c:v>
                </c:pt>
                <c:pt idx="6535">
                  <c:v>0.62903100000000001</c:v>
                </c:pt>
                <c:pt idx="6536">
                  <c:v>0.62813819999999998</c:v>
                </c:pt>
                <c:pt idx="6537">
                  <c:v>0.62742339999999996</c:v>
                </c:pt>
                <c:pt idx="6538">
                  <c:v>0.62680599999999997</c:v>
                </c:pt>
                <c:pt idx="6539">
                  <c:v>0.62616830000000001</c:v>
                </c:pt>
                <c:pt idx="6540">
                  <c:v>0.62539310000000004</c:v>
                </c:pt>
                <c:pt idx="6541">
                  <c:v>0.62438680000000002</c:v>
                </c:pt>
                <c:pt idx="6542">
                  <c:v>0.62311269999999996</c:v>
                </c:pt>
                <c:pt idx="6543">
                  <c:v>0.62159679999999995</c:v>
                </c:pt>
                <c:pt idx="6544">
                  <c:v>0.61992100000000006</c:v>
                </c:pt>
                <c:pt idx="6545">
                  <c:v>0.61819630000000003</c:v>
                </c:pt>
                <c:pt idx="6546">
                  <c:v>0.61652649999999998</c:v>
                </c:pt>
                <c:pt idx="6547">
                  <c:v>0.61499199999999998</c:v>
                </c:pt>
                <c:pt idx="6548">
                  <c:v>0.61362070000000002</c:v>
                </c:pt>
                <c:pt idx="6549">
                  <c:v>0.61238499999999996</c:v>
                </c:pt>
                <c:pt idx="6550">
                  <c:v>0.61121499999999995</c:v>
                </c:pt>
                <c:pt idx="6551">
                  <c:v>0.61002639999999997</c:v>
                </c:pt>
                <c:pt idx="6552">
                  <c:v>0.60875590000000002</c:v>
                </c:pt>
                <c:pt idx="6553">
                  <c:v>0.60738130000000001</c:v>
                </c:pt>
                <c:pt idx="6554">
                  <c:v>0.60593189999999997</c:v>
                </c:pt>
                <c:pt idx="6555">
                  <c:v>0.6044699</c:v>
                </c:pt>
                <c:pt idx="6556">
                  <c:v>0.60306539999999997</c:v>
                </c:pt>
                <c:pt idx="6557">
                  <c:v>0.60176099999999999</c:v>
                </c:pt>
                <c:pt idx="6558">
                  <c:v>0.60056189999999998</c:v>
                </c:pt>
                <c:pt idx="6559">
                  <c:v>0.59943869999999999</c:v>
                </c:pt>
                <c:pt idx="6560">
                  <c:v>0.59835419999999995</c:v>
                </c:pt>
                <c:pt idx="6561">
                  <c:v>0.59728999999999999</c:v>
                </c:pt>
                <c:pt idx="6562">
                  <c:v>0.59626820000000003</c:v>
                </c:pt>
                <c:pt idx="6563">
                  <c:v>0.59535450000000001</c:v>
                </c:pt>
                <c:pt idx="6564">
                  <c:v>0.59465619999999997</c:v>
                </c:pt>
                <c:pt idx="6565">
                  <c:v>0.59429759999999998</c:v>
                </c:pt>
                <c:pt idx="6566">
                  <c:v>0.59438190000000002</c:v>
                </c:pt>
                <c:pt idx="6567">
                  <c:v>0.59493989999999997</c:v>
                </c:pt>
                <c:pt idx="6568">
                  <c:v>0.59586799999999995</c:v>
                </c:pt>
                <c:pt idx="6569">
                  <c:v>0.59691729999999998</c:v>
                </c:pt>
                <c:pt idx="6570">
                  <c:v>0.59771629999999998</c:v>
                </c:pt>
                <c:pt idx="6571">
                  <c:v>0.59792679999999998</c:v>
                </c:pt>
                <c:pt idx="6572">
                  <c:v>0.59739019999999998</c:v>
                </c:pt>
                <c:pt idx="6573">
                  <c:v>0.59613959999999999</c:v>
                </c:pt>
                <c:pt idx="6574">
                  <c:v>0.5943484</c:v>
                </c:pt>
                <c:pt idx="6575">
                  <c:v>0.59222819999999998</c:v>
                </c:pt>
                <c:pt idx="6576">
                  <c:v>0.58998200000000001</c:v>
                </c:pt>
                <c:pt idx="6577">
                  <c:v>0.58776419999999996</c:v>
                </c:pt>
                <c:pt idx="6578">
                  <c:v>0.58568260000000005</c:v>
                </c:pt>
                <c:pt idx="6579">
                  <c:v>0.58381159999999999</c:v>
                </c:pt>
                <c:pt idx="6580">
                  <c:v>0.582179</c:v>
                </c:pt>
                <c:pt idx="6581">
                  <c:v>0.58078059999999998</c:v>
                </c:pt>
                <c:pt idx="6582">
                  <c:v>0.57958699999999996</c:v>
                </c:pt>
                <c:pt idx="6583">
                  <c:v>0.57855599999999996</c:v>
                </c:pt>
                <c:pt idx="6584">
                  <c:v>0.57764610000000005</c:v>
                </c:pt>
                <c:pt idx="6585">
                  <c:v>0.57682310000000003</c:v>
                </c:pt>
                <c:pt idx="6586">
                  <c:v>0.57606389999999996</c:v>
                </c:pt>
                <c:pt idx="6587">
                  <c:v>0.57534799999999997</c:v>
                </c:pt>
                <c:pt idx="6588">
                  <c:v>0.57465040000000001</c:v>
                </c:pt>
                <c:pt idx="6589">
                  <c:v>0.57394389999999995</c:v>
                </c:pt>
                <c:pt idx="6590">
                  <c:v>0.57319889999999996</c:v>
                </c:pt>
                <c:pt idx="6591">
                  <c:v>0.57239439999999997</c:v>
                </c:pt>
                <c:pt idx="6592">
                  <c:v>0.57152639999999999</c:v>
                </c:pt>
                <c:pt idx="6593">
                  <c:v>0.5706078</c:v>
                </c:pt>
                <c:pt idx="6594">
                  <c:v>0.5696601</c:v>
                </c:pt>
                <c:pt idx="6595">
                  <c:v>0.56869879999999995</c:v>
                </c:pt>
                <c:pt idx="6596">
                  <c:v>0.56772089999999997</c:v>
                </c:pt>
                <c:pt idx="6597">
                  <c:v>0.56669879999999995</c:v>
                </c:pt>
                <c:pt idx="6598">
                  <c:v>0.56559040000000005</c:v>
                </c:pt>
                <c:pt idx="6599">
                  <c:v>0.56435009999999997</c:v>
                </c:pt>
                <c:pt idx="6600">
                  <c:v>0.56295289999999998</c:v>
                </c:pt>
                <c:pt idx="6601">
                  <c:v>0.5614015</c:v>
                </c:pt>
                <c:pt idx="6602">
                  <c:v>0.55973070000000003</c:v>
                </c:pt>
                <c:pt idx="6603">
                  <c:v>0.55799370000000004</c:v>
                </c:pt>
                <c:pt idx="6604">
                  <c:v>0.5562513</c:v>
                </c:pt>
                <c:pt idx="6605">
                  <c:v>0.55457610000000002</c:v>
                </c:pt>
                <c:pt idx="6606">
                  <c:v>0.55304390000000003</c:v>
                </c:pt>
                <c:pt idx="6607">
                  <c:v>0.55175189999999996</c:v>
                </c:pt>
                <c:pt idx="6608">
                  <c:v>0.55083139999999997</c:v>
                </c:pt>
                <c:pt idx="6609">
                  <c:v>0.55042400000000002</c:v>
                </c:pt>
                <c:pt idx="6610">
                  <c:v>0.55063609999999996</c:v>
                </c:pt>
                <c:pt idx="6611">
                  <c:v>0.55143980000000004</c:v>
                </c:pt>
                <c:pt idx="6612">
                  <c:v>0.55261669999999996</c:v>
                </c:pt>
                <c:pt idx="6613">
                  <c:v>0.55375609999999997</c:v>
                </c:pt>
                <c:pt idx="6614">
                  <c:v>0.55442040000000004</c:v>
                </c:pt>
                <c:pt idx="6615">
                  <c:v>0.55434819999999996</c:v>
                </c:pt>
                <c:pt idx="6616">
                  <c:v>0.55349740000000003</c:v>
                </c:pt>
                <c:pt idx="6617">
                  <c:v>0.55201860000000003</c:v>
                </c:pt>
                <c:pt idx="6618">
                  <c:v>0.55014180000000001</c:v>
                </c:pt>
                <c:pt idx="6619">
                  <c:v>0.5481123</c:v>
                </c:pt>
                <c:pt idx="6620">
                  <c:v>0.5461317</c:v>
                </c:pt>
                <c:pt idx="6621">
                  <c:v>0.54432760000000002</c:v>
                </c:pt>
                <c:pt idx="6622">
                  <c:v>0.5427729</c:v>
                </c:pt>
                <c:pt idx="6623">
                  <c:v>0.54147319999999999</c:v>
                </c:pt>
                <c:pt idx="6624">
                  <c:v>0.54039230000000005</c:v>
                </c:pt>
                <c:pt idx="6625">
                  <c:v>0.53946970000000005</c:v>
                </c:pt>
                <c:pt idx="6626">
                  <c:v>0.53864749999999995</c:v>
                </c:pt>
                <c:pt idx="6627">
                  <c:v>0.53788480000000005</c:v>
                </c:pt>
                <c:pt idx="6628">
                  <c:v>0.5371496</c:v>
                </c:pt>
                <c:pt idx="6629">
                  <c:v>0.53641539999999999</c:v>
                </c:pt>
                <c:pt idx="6630">
                  <c:v>0.5356535</c:v>
                </c:pt>
                <c:pt idx="6631">
                  <c:v>0.53483360000000002</c:v>
                </c:pt>
                <c:pt idx="6632">
                  <c:v>0.53394350000000002</c:v>
                </c:pt>
                <c:pt idx="6633">
                  <c:v>0.53300009999999998</c:v>
                </c:pt>
                <c:pt idx="6634">
                  <c:v>0.53205369999999996</c:v>
                </c:pt>
                <c:pt idx="6635">
                  <c:v>0.53116940000000001</c:v>
                </c:pt>
                <c:pt idx="6636">
                  <c:v>0.53040810000000005</c:v>
                </c:pt>
                <c:pt idx="6637">
                  <c:v>0.52979279999999995</c:v>
                </c:pt>
                <c:pt idx="6638">
                  <c:v>0.52928940000000002</c:v>
                </c:pt>
                <c:pt idx="6639">
                  <c:v>0.52880629999999995</c:v>
                </c:pt>
                <c:pt idx="6640">
                  <c:v>0.52822060000000004</c:v>
                </c:pt>
                <c:pt idx="6641">
                  <c:v>0.52743240000000002</c:v>
                </c:pt>
                <c:pt idx="6642">
                  <c:v>0.52638779999999996</c:v>
                </c:pt>
                <c:pt idx="6643">
                  <c:v>0.52509749999999999</c:v>
                </c:pt>
                <c:pt idx="6644">
                  <c:v>0.52361519999999995</c:v>
                </c:pt>
                <c:pt idx="6645">
                  <c:v>0.52201489999999995</c:v>
                </c:pt>
                <c:pt idx="6646">
                  <c:v>0.52036360000000004</c:v>
                </c:pt>
                <c:pt idx="6647">
                  <c:v>0.51871370000000006</c:v>
                </c:pt>
                <c:pt idx="6648">
                  <c:v>0.51712029999999998</c:v>
                </c:pt>
                <c:pt idx="6649">
                  <c:v>0.51564569999999998</c:v>
                </c:pt>
                <c:pt idx="6650">
                  <c:v>0.51436530000000003</c:v>
                </c:pt>
                <c:pt idx="6651">
                  <c:v>0.51336550000000003</c:v>
                </c:pt>
                <c:pt idx="6652">
                  <c:v>0.51270470000000001</c:v>
                </c:pt>
                <c:pt idx="6653">
                  <c:v>0.51236930000000003</c:v>
                </c:pt>
                <c:pt idx="6654">
                  <c:v>0.51222570000000001</c:v>
                </c:pt>
                <c:pt idx="6655">
                  <c:v>0.51204859999999996</c:v>
                </c:pt>
                <c:pt idx="6656">
                  <c:v>0.51158689999999996</c:v>
                </c:pt>
                <c:pt idx="6657">
                  <c:v>0.51067589999999996</c:v>
                </c:pt>
                <c:pt idx="6658">
                  <c:v>0.50932560000000004</c:v>
                </c:pt>
                <c:pt idx="6659">
                  <c:v>0.50770380000000004</c:v>
                </c:pt>
                <c:pt idx="6660">
                  <c:v>0.50607630000000003</c:v>
                </c:pt>
                <c:pt idx="6661">
                  <c:v>0.50469739999999996</c:v>
                </c:pt>
                <c:pt idx="6662">
                  <c:v>0.50376370000000004</c:v>
                </c:pt>
                <c:pt idx="6663">
                  <c:v>0.5033417</c:v>
                </c:pt>
                <c:pt idx="6664">
                  <c:v>0.5033358</c:v>
                </c:pt>
                <c:pt idx="6665">
                  <c:v>0.50348250000000005</c:v>
                </c:pt>
                <c:pt idx="6666">
                  <c:v>0.50343300000000002</c:v>
                </c:pt>
                <c:pt idx="6667">
                  <c:v>0.50290550000000001</c:v>
                </c:pt>
                <c:pt idx="6668">
                  <c:v>0.50176480000000001</c:v>
                </c:pt>
                <c:pt idx="6669">
                  <c:v>0.5000677</c:v>
                </c:pt>
                <c:pt idx="6670">
                  <c:v>0.4979922</c:v>
                </c:pt>
                <c:pt idx="6671">
                  <c:v>0.49577959999999999</c:v>
                </c:pt>
                <c:pt idx="6672">
                  <c:v>0.49366539999999998</c:v>
                </c:pt>
                <c:pt idx="6673">
                  <c:v>0.4918536</c:v>
                </c:pt>
                <c:pt idx="6674">
                  <c:v>0.49052770000000001</c:v>
                </c:pt>
                <c:pt idx="6675">
                  <c:v>0.48980489999999999</c:v>
                </c:pt>
                <c:pt idx="6676">
                  <c:v>0.48969990000000002</c:v>
                </c:pt>
                <c:pt idx="6677">
                  <c:v>0.4900679</c:v>
                </c:pt>
                <c:pt idx="6678">
                  <c:v>0.49061729999999998</c:v>
                </c:pt>
                <c:pt idx="6679">
                  <c:v>0.49098510000000001</c:v>
                </c:pt>
                <c:pt idx="6680">
                  <c:v>0.4908574</c:v>
                </c:pt>
                <c:pt idx="6681">
                  <c:v>0.4901025</c:v>
                </c:pt>
                <c:pt idx="6682">
                  <c:v>0.48876170000000002</c:v>
                </c:pt>
                <c:pt idx="6683">
                  <c:v>0.48699569999999998</c:v>
                </c:pt>
                <c:pt idx="6684">
                  <c:v>0.48499209999999998</c:v>
                </c:pt>
                <c:pt idx="6685">
                  <c:v>0.48291479999999998</c:v>
                </c:pt>
                <c:pt idx="6686">
                  <c:v>0.48086390000000001</c:v>
                </c:pt>
                <c:pt idx="6687">
                  <c:v>0.47885800000000001</c:v>
                </c:pt>
                <c:pt idx="6688">
                  <c:v>0.47685919999999998</c:v>
                </c:pt>
                <c:pt idx="6689">
                  <c:v>0.47480080000000002</c:v>
                </c:pt>
                <c:pt idx="6690">
                  <c:v>0.4726321</c:v>
                </c:pt>
                <c:pt idx="6691">
                  <c:v>0.4703736</c:v>
                </c:pt>
                <c:pt idx="6692">
                  <c:v>0.46815220000000002</c:v>
                </c:pt>
                <c:pt idx="6693">
                  <c:v>0.46620299999999998</c:v>
                </c:pt>
                <c:pt idx="6694">
                  <c:v>0.46489609999999998</c:v>
                </c:pt>
                <c:pt idx="6695">
                  <c:v>0.46464820000000001</c:v>
                </c:pt>
                <c:pt idx="6696">
                  <c:v>0.46574500000000002</c:v>
                </c:pt>
                <c:pt idx="6697">
                  <c:v>0.4680049</c:v>
                </c:pt>
                <c:pt idx="6698">
                  <c:v>0.47056809999999999</c:v>
                </c:pt>
                <c:pt idx="6699">
                  <c:v>0.4722519</c:v>
                </c:pt>
                <c:pt idx="6700">
                  <c:v>0.47225669999999997</c:v>
                </c:pt>
                <c:pt idx="6701">
                  <c:v>0.47062880000000001</c:v>
                </c:pt>
                <c:pt idx="6702">
                  <c:v>0.46793040000000002</c:v>
                </c:pt>
                <c:pt idx="6703">
                  <c:v>0.46481670000000003</c:v>
                </c:pt>
                <c:pt idx="6704">
                  <c:v>0.46177170000000001</c:v>
                </c:pt>
                <c:pt idx="6705">
                  <c:v>0.45909879999999997</c:v>
                </c:pt>
                <c:pt idx="6706">
                  <c:v>0.45693709999999998</c:v>
                </c:pt>
                <c:pt idx="6707">
                  <c:v>0.45525789999999999</c:v>
                </c:pt>
                <c:pt idx="6708">
                  <c:v>0.4539028</c:v>
                </c:pt>
                <c:pt idx="6709">
                  <c:v>0.4526366</c:v>
                </c:pt>
                <c:pt idx="6710">
                  <c:v>0.45125739999999998</c:v>
                </c:pt>
                <c:pt idx="6711">
                  <c:v>0.44965620000000001</c:v>
                </c:pt>
                <c:pt idx="6712">
                  <c:v>0.44785449999999999</c:v>
                </c:pt>
                <c:pt idx="6713">
                  <c:v>0.44596079999999999</c:v>
                </c:pt>
                <c:pt idx="6714">
                  <c:v>0.44411400000000001</c:v>
                </c:pt>
                <c:pt idx="6715">
                  <c:v>0.44241970000000003</c:v>
                </c:pt>
                <c:pt idx="6716">
                  <c:v>0.44090800000000002</c:v>
                </c:pt>
                <c:pt idx="6717">
                  <c:v>0.43953599999999998</c:v>
                </c:pt>
                <c:pt idx="6718">
                  <c:v>0.4382124</c:v>
                </c:pt>
                <c:pt idx="6719">
                  <c:v>0.4368514</c:v>
                </c:pt>
                <c:pt idx="6720">
                  <c:v>0.43540450000000003</c:v>
                </c:pt>
                <c:pt idx="6721">
                  <c:v>0.43388060000000001</c:v>
                </c:pt>
                <c:pt idx="6722">
                  <c:v>0.43232080000000001</c:v>
                </c:pt>
                <c:pt idx="6723">
                  <c:v>0.43076249999999999</c:v>
                </c:pt>
                <c:pt idx="6724">
                  <c:v>0.42919879999999999</c:v>
                </c:pt>
                <c:pt idx="6725">
                  <c:v>0.42756939999999999</c:v>
                </c:pt>
                <c:pt idx="6726">
                  <c:v>0.4257764</c:v>
                </c:pt>
                <c:pt idx="6727">
                  <c:v>0.4237399</c:v>
                </c:pt>
                <c:pt idx="6728">
                  <c:v>0.4214408</c:v>
                </c:pt>
                <c:pt idx="6729">
                  <c:v>0.41894710000000002</c:v>
                </c:pt>
                <c:pt idx="6730">
                  <c:v>0.41639009999999999</c:v>
                </c:pt>
                <c:pt idx="6731">
                  <c:v>0.4139466</c:v>
                </c:pt>
                <c:pt idx="6732">
                  <c:v>0.4118058</c:v>
                </c:pt>
                <c:pt idx="6733">
                  <c:v>0.41011579999999997</c:v>
                </c:pt>
                <c:pt idx="6734">
                  <c:v>0.40897210000000001</c:v>
                </c:pt>
                <c:pt idx="6735">
                  <c:v>0.4083831</c:v>
                </c:pt>
                <c:pt idx="6736">
                  <c:v>0.40829169999999998</c:v>
                </c:pt>
                <c:pt idx="6737">
                  <c:v>0.40859770000000001</c:v>
                </c:pt>
                <c:pt idx="6738">
                  <c:v>0.40922730000000002</c:v>
                </c:pt>
                <c:pt idx="6739">
                  <c:v>0.41015610000000002</c:v>
                </c:pt>
                <c:pt idx="6740">
                  <c:v>0.41131380000000001</c:v>
                </c:pt>
                <c:pt idx="6741">
                  <c:v>0.41244750000000002</c:v>
                </c:pt>
                <c:pt idx="6742">
                  <c:v>0.41311239999999999</c:v>
                </c:pt>
                <c:pt idx="6743">
                  <c:v>0.4128039</c:v>
                </c:pt>
                <c:pt idx="6744">
                  <c:v>0.41125699999999998</c:v>
                </c:pt>
                <c:pt idx="6745">
                  <c:v>0.40857100000000002</c:v>
                </c:pt>
                <c:pt idx="6746">
                  <c:v>0.4050878</c:v>
                </c:pt>
                <c:pt idx="6747">
                  <c:v>0.40124140000000003</c:v>
                </c:pt>
                <c:pt idx="6748">
                  <c:v>0.39741959999999998</c:v>
                </c:pt>
                <c:pt idx="6749">
                  <c:v>0.39396940000000003</c:v>
                </c:pt>
                <c:pt idx="6750">
                  <c:v>0.39114589999999999</c:v>
                </c:pt>
                <c:pt idx="6751">
                  <c:v>0.38912999999999998</c:v>
                </c:pt>
                <c:pt idx="6752">
                  <c:v>0.38800590000000001</c:v>
                </c:pt>
                <c:pt idx="6753">
                  <c:v>0.38768239999999998</c:v>
                </c:pt>
                <c:pt idx="6754">
                  <c:v>0.38785009999999998</c:v>
                </c:pt>
                <c:pt idx="6755">
                  <c:v>0.38802799999999998</c:v>
                </c:pt>
                <c:pt idx="6756">
                  <c:v>0.38779140000000001</c:v>
                </c:pt>
                <c:pt idx="6757">
                  <c:v>0.3869165</c:v>
                </c:pt>
                <c:pt idx="6758">
                  <c:v>0.38543640000000001</c:v>
                </c:pt>
                <c:pt idx="6759">
                  <c:v>0.38354139999999998</c:v>
                </c:pt>
                <c:pt idx="6760">
                  <c:v>0.38146380000000002</c:v>
                </c:pt>
                <c:pt idx="6761">
                  <c:v>0.37940259999999998</c:v>
                </c:pt>
                <c:pt idx="6762">
                  <c:v>0.37748140000000002</c:v>
                </c:pt>
                <c:pt idx="6763">
                  <c:v>0.37577149999999998</c:v>
                </c:pt>
                <c:pt idx="6764">
                  <c:v>0.37429010000000001</c:v>
                </c:pt>
                <c:pt idx="6765">
                  <c:v>0.37301420000000002</c:v>
                </c:pt>
                <c:pt idx="6766">
                  <c:v>0.371896</c:v>
                </c:pt>
                <c:pt idx="6767">
                  <c:v>0.37087320000000001</c:v>
                </c:pt>
                <c:pt idx="6768">
                  <c:v>0.36988270000000001</c:v>
                </c:pt>
                <c:pt idx="6769">
                  <c:v>0.36885829999999997</c:v>
                </c:pt>
                <c:pt idx="6770">
                  <c:v>0.36774129999999999</c:v>
                </c:pt>
                <c:pt idx="6771">
                  <c:v>0.36648510000000001</c:v>
                </c:pt>
                <c:pt idx="6772">
                  <c:v>0.36505720000000003</c:v>
                </c:pt>
                <c:pt idx="6773">
                  <c:v>0.3634464</c:v>
                </c:pt>
                <c:pt idx="6774">
                  <c:v>0.36166619999999999</c:v>
                </c:pt>
                <c:pt idx="6775">
                  <c:v>0.35976789999999997</c:v>
                </c:pt>
                <c:pt idx="6776">
                  <c:v>0.35783799999999999</c:v>
                </c:pt>
                <c:pt idx="6777">
                  <c:v>0.35601559999999999</c:v>
                </c:pt>
                <c:pt idx="6778">
                  <c:v>0.35451349999999998</c:v>
                </c:pt>
                <c:pt idx="6779">
                  <c:v>0.3535953</c:v>
                </c:pt>
                <c:pt idx="6780">
                  <c:v>0.35354799999999997</c:v>
                </c:pt>
                <c:pt idx="6781">
                  <c:v>0.35454619999999998</c:v>
                </c:pt>
                <c:pt idx="6782">
                  <c:v>0.35646349999999999</c:v>
                </c:pt>
                <c:pt idx="6783">
                  <c:v>0.35870489999999999</c:v>
                </c:pt>
                <c:pt idx="6784">
                  <c:v>0.36036469999999998</c:v>
                </c:pt>
                <c:pt idx="6785">
                  <c:v>0.36074830000000002</c:v>
                </c:pt>
                <c:pt idx="6786">
                  <c:v>0.35966910000000002</c:v>
                </c:pt>
                <c:pt idx="6787">
                  <c:v>0.35744520000000002</c:v>
                </c:pt>
                <c:pt idx="6788">
                  <c:v>0.354599</c:v>
                </c:pt>
                <c:pt idx="6789">
                  <c:v>0.35172330000000002</c:v>
                </c:pt>
                <c:pt idx="6790">
                  <c:v>0.34940290000000002</c:v>
                </c:pt>
                <c:pt idx="6791">
                  <c:v>0.3481899</c:v>
                </c:pt>
                <c:pt idx="6792">
                  <c:v>0.34862019999999999</c:v>
                </c:pt>
                <c:pt idx="6793">
                  <c:v>0.35089870000000001</c:v>
                </c:pt>
                <c:pt idx="6794">
                  <c:v>0.35451240000000001</c:v>
                </c:pt>
                <c:pt idx="6795">
                  <c:v>0.35805209999999998</c:v>
                </c:pt>
                <c:pt idx="6796">
                  <c:v>0.36008699999999999</c:v>
                </c:pt>
                <c:pt idx="6797">
                  <c:v>0.36014940000000001</c:v>
                </c:pt>
                <c:pt idx="6798">
                  <c:v>0.35874739999999999</c:v>
                </c:pt>
                <c:pt idx="6799">
                  <c:v>0.35671389999999997</c:v>
                </c:pt>
                <c:pt idx="6800">
                  <c:v>0.35471150000000001</c:v>
                </c:pt>
                <c:pt idx="6801">
                  <c:v>0.3531223</c:v>
                </c:pt>
                <c:pt idx="6802">
                  <c:v>0.35203299999999998</c:v>
                </c:pt>
                <c:pt idx="6803">
                  <c:v>0.35132859999999999</c:v>
                </c:pt>
                <c:pt idx="6804">
                  <c:v>0.35078120000000002</c:v>
                </c:pt>
                <c:pt idx="6805">
                  <c:v>0.3501802</c:v>
                </c:pt>
                <c:pt idx="6806">
                  <c:v>0.34941050000000001</c:v>
                </c:pt>
                <c:pt idx="6807">
                  <c:v>0.34848800000000002</c:v>
                </c:pt>
                <c:pt idx="6808">
                  <c:v>0.34751130000000002</c:v>
                </c:pt>
                <c:pt idx="6809">
                  <c:v>0.3465936</c:v>
                </c:pt>
                <c:pt idx="6810">
                  <c:v>0.34578979999999998</c:v>
                </c:pt>
                <c:pt idx="6811">
                  <c:v>0.34506530000000002</c:v>
                </c:pt>
                <c:pt idx="6812">
                  <c:v>0.34431139999999999</c:v>
                </c:pt>
                <c:pt idx="6813">
                  <c:v>0.34340219999999999</c:v>
                </c:pt>
                <c:pt idx="6814">
                  <c:v>0.3422694</c:v>
                </c:pt>
                <c:pt idx="6815">
                  <c:v>0.34094839999999998</c:v>
                </c:pt>
                <c:pt idx="6816">
                  <c:v>0.33959549999999999</c:v>
                </c:pt>
                <c:pt idx="6817">
                  <c:v>0.33844760000000002</c:v>
                </c:pt>
                <c:pt idx="6818">
                  <c:v>0.33780529999999998</c:v>
                </c:pt>
                <c:pt idx="6819">
                  <c:v>0.33793840000000003</c:v>
                </c:pt>
                <c:pt idx="6820">
                  <c:v>0.33899800000000002</c:v>
                </c:pt>
                <c:pt idx="6821">
                  <c:v>0.34090340000000002</c:v>
                </c:pt>
                <c:pt idx="6822">
                  <c:v>0.3433195</c:v>
                </c:pt>
                <c:pt idx="6823">
                  <c:v>0.34577039999999998</c:v>
                </c:pt>
                <c:pt idx="6824">
                  <c:v>0.34782770000000002</c:v>
                </c:pt>
                <c:pt idx="6825">
                  <c:v>0.34928439999999999</c:v>
                </c:pt>
                <c:pt idx="6826">
                  <c:v>0.35012989999999999</c:v>
                </c:pt>
                <c:pt idx="6827">
                  <c:v>0.35043459999999998</c:v>
                </c:pt>
                <c:pt idx="6828">
                  <c:v>0.35026190000000001</c:v>
                </c:pt>
                <c:pt idx="6829">
                  <c:v>0.34965479999999999</c:v>
                </c:pt>
                <c:pt idx="6830">
                  <c:v>0.3486708</c:v>
                </c:pt>
                <c:pt idx="6831">
                  <c:v>0.34741359999999999</c:v>
                </c:pt>
                <c:pt idx="6832">
                  <c:v>0.34604590000000002</c:v>
                </c:pt>
                <c:pt idx="6833">
                  <c:v>0.34476820000000002</c:v>
                </c:pt>
                <c:pt idx="6834">
                  <c:v>0.34375879999999998</c:v>
                </c:pt>
                <c:pt idx="6835">
                  <c:v>0.34315000000000001</c:v>
                </c:pt>
                <c:pt idx="6836">
                  <c:v>0.34297100000000003</c:v>
                </c:pt>
                <c:pt idx="6837">
                  <c:v>0.34313399999999999</c:v>
                </c:pt>
                <c:pt idx="6838">
                  <c:v>0.34344649999999999</c:v>
                </c:pt>
                <c:pt idx="6839">
                  <c:v>0.34368349999999998</c:v>
                </c:pt>
                <c:pt idx="6840">
                  <c:v>0.34368179999999998</c:v>
                </c:pt>
                <c:pt idx="6841">
                  <c:v>0.34338829999999998</c:v>
                </c:pt>
                <c:pt idx="6842">
                  <c:v>0.34288449999999998</c:v>
                </c:pt>
                <c:pt idx="6843">
                  <c:v>0.34234249999999999</c:v>
                </c:pt>
                <c:pt idx="6844">
                  <c:v>0.34199049999999998</c:v>
                </c:pt>
                <c:pt idx="6845">
                  <c:v>0.34203349999999999</c:v>
                </c:pt>
                <c:pt idx="6846">
                  <c:v>0.34259689999999998</c:v>
                </c:pt>
                <c:pt idx="6847">
                  <c:v>0.3436707</c:v>
                </c:pt>
                <c:pt idx="6848">
                  <c:v>0.34508030000000001</c:v>
                </c:pt>
                <c:pt idx="6849">
                  <c:v>0.34652119999999997</c:v>
                </c:pt>
                <c:pt idx="6850">
                  <c:v>0.34765030000000002</c:v>
                </c:pt>
                <c:pt idx="6851">
                  <c:v>0.34823900000000002</c:v>
                </c:pt>
                <c:pt idx="6852">
                  <c:v>0.34822779999999998</c:v>
                </c:pt>
                <c:pt idx="6853">
                  <c:v>0.34771400000000002</c:v>
                </c:pt>
                <c:pt idx="6854">
                  <c:v>0.3468716</c:v>
                </c:pt>
                <c:pt idx="6855">
                  <c:v>0.34588720000000001</c:v>
                </c:pt>
                <c:pt idx="6856">
                  <c:v>0.3449161</c:v>
                </c:pt>
                <c:pt idx="6857">
                  <c:v>0.3440492</c:v>
                </c:pt>
                <c:pt idx="6858">
                  <c:v>0.34332829999999998</c:v>
                </c:pt>
                <c:pt idx="6859">
                  <c:v>0.34274909999999997</c:v>
                </c:pt>
                <c:pt idx="6860">
                  <c:v>0.34228310000000001</c:v>
                </c:pt>
                <c:pt idx="6861">
                  <c:v>0.34190169999999998</c:v>
                </c:pt>
                <c:pt idx="6862">
                  <c:v>0.34160659999999998</c:v>
                </c:pt>
                <c:pt idx="6863">
                  <c:v>0.34144960000000002</c:v>
                </c:pt>
                <c:pt idx="6864">
                  <c:v>0.34154770000000001</c:v>
                </c:pt>
                <c:pt idx="6865">
                  <c:v>0.34206619999999999</c:v>
                </c:pt>
                <c:pt idx="6866">
                  <c:v>0.343169</c:v>
                </c:pt>
                <c:pt idx="6867">
                  <c:v>0.3449448</c:v>
                </c:pt>
                <c:pt idx="6868">
                  <c:v>0.34730620000000001</c:v>
                </c:pt>
                <c:pt idx="6869">
                  <c:v>0.34995379999999998</c:v>
                </c:pt>
                <c:pt idx="6870">
                  <c:v>0.35241980000000001</c:v>
                </c:pt>
                <c:pt idx="6871">
                  <c:v>0.35426400000000002</c:v>
                </c:pt>
                <c:pt idx="6872">
                  <c:v>0.35523650000000001</c:v>
                </c:pt>
                <c:pt idx="6873">
                  <c:v>0.35532360000000002</c:v>
                </c:pt>
                <c:pt idx="6874">
                  <c:v>0.3546976</c:v>
                </c:pt>
                <c:pt idx="6875">
                  <c:v>0.35360999999999998</c:v>
                </c:pt>
                <c:pt idx="6876">
                  <c:v>0.35232000000000002</c:v>
                </c:pt>
                <c:pt idx="6877">
                  <c:v>0.35103610000000002</c:v>
                </c:pt>
                <c:pt idx="6878">
                  <c:v>0.34991909999999998</c:v>
                </c:pt>
                <c:pt idx="6879">
                  <c:v>0.34907870000000002</c:v>
                </c:pt>
                <c:pt idx="6880">
                  <c:v>0.34855730000000001</c:v>
                </c:pt>
                <c:pt idx="6881">
                  <c:v>0.34833779999999998</c:v>
                </c:pt>
                <c:pt idx="6882">
                  <c:v>0.34833920000000002</c:v>
                </c:pt>
                <c:pt idx="6883">
                  <c:v>0.34844789999999998</c:v>
                </c:pt>
                <c:pt idx="6884">
                  <c:v>0.3485452</c:v>
                </c:pt>
                <c:pt idx="6885">
                  <c:v>0.34856029999999999</c:v>
                </c:pt>
                <c:pt idx="6886">
                  <c:v>0.34849920000000001</c:v>
                </c:pt>
                <c:pt idx="6887">
                  <c:v>0.34844320000000001</c:v>
                </c:pt>
                <c:pt idx="6888">
                  <c:v>0.34851460000000001</c:v>
                </c:pt>
                <c:pt idx="6889">
                  <c:v>0.34881450000000003</c:v>
                </c:pt>
                <c:pt idx="6890">
                  <c:v>0.34937770000000001</c:v>
                </c:pt>
                <c:pt idx="6891">
                  <c:v>0.35013689999999997</c:v>
                </c:pt>
                <c:pt idx="6892">
                  <c:v>0.3509468</c:v>
                </c:pt>
                <c:pt idx="6893">
                  <c:v>0.35164079999999998</c:v>
                </c:pt>
                <c:pt idx="6894">
                  <c:v>0.35212650000000001</c:v>
                </c:pt>
                <c:pt idx="6895">
                  <c:v>0.3524313</c:v>
                </c:pt>
                <c:pt idx="6896">
                  <c:v>0.35269689999999998</c:v>
                </c:pt>
                <c:pt idx="6897">
                  <c:v>0.3531068</c:v>
                </c:pt>
                <c:pt idx="6898">
                  <c:v>0.35379359999999999</c:v>
                </c:pt>
                <c:pt idx="6899">
                  <c:v>0.35475630000000002</c:v>
                </c:pt>
                <c:pt idx="6900">
                  <c:v>0.3558212</c:v>
                </c:pt>
                <c:pt idx="6901">
                  <c:v>0.35669109999999998</c:v>
                </c:pt>
                <c:pt idx="6902">
                  <c:v>0.35706500000000002</c:v>
                </c:pt>
                <c:pt idx="6903">
                  <c:v>0.35679480000000002</c:v>
                </c:pt>
                <c:pt idx="6904">
                  <c:v>0.35591689999999998</c:v>
                </c:pt>
                <c:pt idx="6905">
                  <c:v>0.35463139999999999</c:v>
                </c:pt>
                <c:pt idx="6906">
                  <c:v>0.3531995</c:v>
                </c:pt>
                <c:pt idx="6907">
                  <c:v>0.3519042</c:v>
                </c:pt>
                <c:pt idx="6908">
                  <c:v>0.35098590000000002</c:v>
                </c:pt>
                <c:pt idx="6909">
                  <c:v>0.35058980000000001</c:v>
                </c:pt>
                <c:pt idx="6910">
                  <c:v>0.35074270000000002</c:v>
                </c:pt>
                <c:pt idx="6911">
                  <c:v>0.35132370000000002</c:v>
                </c:pt>
                <c:pt idx="6912">
                  <c:v>0.35212349999999998</c:v>
                </c:pt>
                <c:pt idx="6913">
                  <c:v>0.35292560000000001</c:v>
                </c:pt>
                <c:pt idx="6914">
                  <c:v>0.35365429999999998</c:v>
                </c:pt>
                <c:pt idx="6915">
                  <c:v>0.35443560000000002</c:v>
                </c:pt>
                <c:pt idx="6916">
                  <c:v>0.35556080000000001</c:v>
                </c:pt>
                <c:pt idx="6917">
                  <c:v>0.35732190000000003</c:v>
                </c:pt>
                <c:pt idx="6918">
                  <c:v>0.35979610000000001</c:v>
                </c:pt>
                <c:pt idx="6919">
                  <c:v>0.36268089999999997</c:v>
                </c:pt>
                <c:pt idx="6920">
                  <c:v>0.36534680000000003</c:v>
                </c:pt>
                <c:pt idx="6921">
                  <c:v>0.36716339999999997</c:v>
                </c:pt>
                <c:pt idx="6922">
                  <c:v>0.36781560000000002</c:v>
                </c:pt>
                <c:pt idx="6923">
                  <c:v>0.36741570000000001</c:v>
                </c:pt>
                <c:pt idx="6924">
                  <c:v>0.36631130000000001</c:v>
                </c:pt>
                <c:pt idx="6925">
                  <c:v>0.36487340000000001</c:v>
                </c:pt>
                <c:pt idx="6926">
                  <c:v>0.36334440000000001</c:v>
                </c:pt>
                <c:pt idx="6927">
                  <c:v>0.36182189999999997</c:v>
                </c:pt>
                <c:pt idx="6928">
                  <c:v>0.36028130000000003</c:v>
                </c:pt>
                <c:pt idx="6929">
                  <c:v>0.3586394</c:v>
                </c:pt>
                <c:pt idx="6930">
                  <c:v>0.3568383</c:v>
                </c:pt>
                <c:pt idx="6931">
                  <c:v>0.35492509999999999</c:v>
                </c:pt>
                <c:pt idx="6932">
                  <c:v>0.35308030000000001</c:v>
                </c:pt>
                <c:pt idx="6933">
                  <c:v>0.35167009999999999</c:v>
                </c:pt>
                <c:pt idx="6934">
                  <c:v>0.3512248</c:v>
                </c:pt>
                <c:pt idx="6935">
                  <c:v>0.35231849999999998</c:v>
                </c:pt>
                <c:pt idx="6936">
                  <c:v>0.35530909999999999</c:v>
                </c:pt>
                <c:pt idx="6937">
                  <c:v>0.35981679999999999</c:v>
                </c:pt>
                <c:pt idx="6938">
                  <c:v>0.36454789999999998</c:v>
                </c:pt>
                <c:pt idx="6939">
                  <c:v>0.3678303</c:v>
                </c:pt>
                <c:pt idx="6940">
                  <c:v>0.36880220000000002</c:v>
                </c:pt>
                <c:pt idx="6941">
                  <c:v>0.36771290000000001</c:v>
                </c:pt>
                <c:pt idx="6942">
                  <c:v>0.3653845</c:v>
                </c:pt>
                <c:pt idx="6943">
                  <c:v>0.36263899999999999</c:v>
                </c:pt>
                <c:pt idx="6944">
                  <c:v>0.3600757</c:v>
                </c:pt>
                <c:pt idx="6945">
                  <c:v>0.3581434</c:v>
                </c:pt>
                <c:pt idx="6946">
                  <c:v>0.35712460000000001</c:v>
                </c:pt>
                <c:pt idx="6947">
                  <c:v>0.35717389999999999</c:v>
                </c:pt>
                <c:pt idx="6948">
                  <c:v>0.35829820000000001</c:v>
                </c:pt>
                <c:pt idx="6949">
                  <c:v>0.36034749999999999</c:v>
                </c:pt>
                <c:pt idx="6950">
                  <c:v>0.36302810000000002</c:v>
                </c:pt>
                <c:pt idx="6951">
                  <c:v>0.36595080000000002</c:v>
                </c:pt>
                <c:pt idx="6952">
                  <c:v>0.3687088</c:v>
                </c:pt>
                <c:pt idx="6953">
                  <c:v>0.3709054</c:v>
                </c:pt>
                <c:pt idx="6954">
                  <c:v>0.3722202</c:v>
                </c:pt>
                <c:pt idx="6955">
                  <c:v>0.37251970000000001</c:v>
                </c:pt>
                <c:pt idx="6956">
                  <c:v>0.37187140000000002</c:v>
                </c:pt>
                <c:pt idx="6957">
                  <c:v>0.37052400000000002</c:v>
                </c:pt>
                <c:pt idx="6958">
                  <c:v>0.36880200000000002</c:v>
                </c:pt>
                <c:pt idx="6959">
                  <c:v>0.3670407</c:v>
                </c:pt>
                <c:pt idx="6960">
                  <c:v>0.36551719999999999</c:v>
                </c:pt>
                <c:pt idx="6961">
                  <c:v>0.3644018</c:v>
                </c:pt>
                <c:pt idx="6962">
                  <c:v>0.3637765</c:v>
                </c:pt>
                <c:pt idx="6963">
                  <c:v>0.36362030000000001</c:v>
                </c:pt>
                <c:pt idx="6964">
                  <c:v>0.36385010000000001</c:v>
                </c:pt>
                <c:pt idx="6965">
                  <c:v>0.36436669999999999</c:v>
                </c:pt>
                <c:pt idx="6966">
                  <c:v>0.36511490000000002</c:v>
                </c:pt>
                <c:pt idx="6967">
                  <c:v>0.366093</c:v>
                </c:pt>
                <c:pt idx="6968">
                  <c:v>0.3673014</c:v>
                </c:pt>
                <c:pt idx="6969">
                  <c:v>0.36866110000000002</c:v>
                </c:pt>
                <c:pt idx="6970">
                  <c:v>0.36997099999999999</c:v>
                </c:pt>
                <c:pt idx="6971">
                  <c:v>0.37093660000000001</c:v>
                </c:pt>
                <c:pt idx="6972">
                  <c:v>0.37131799999999998</c:v>
                </c:pt>
                <c:pt idx="6973">
                  <c:v>0.37103390000000003</c:v>
                </c:pt>
                <c:pt idx="6974">
                  <c:v>0.37020049999999999</c:v>
                </c:pt>
                <c:pt idx="6975">
                  <c:v>0.36907309999999999</c:v>
                </c:pt>
                <c:pt idx="6976">
                  <c:v>0.36797600000000003</c:v>
                </c:pt>
                <c:pt idx="6977">
                  <c:v>0.36722310000000002</c:v>
                </c:pt>
                <c:pt idx="6978">
                  <c:v>0.3670158</c:v>
                </c:pt>
                <c:pt idx="6979">
                  <c:v>0.36738730000000003</c:v>
                </c:pt>
                <c:pt idx="6980">
                  <c:v>0.36814029999999998</c:v>
                </c:pt>
                <c:pt idx="6981">
                  <c:v>0.36892370000000002</c:v>
                </c:pt>
                <c:pt idx="6982">
                  <c:v>0.36936289999999999</c:v>
                </c:pt>
                <c:pt idx="6983">
                  <c:v>0.36927070000000001</c:v>
                </c:pt>
                <c:pt idx="6984">
                  <c:v>0.36872319999999997</c:v>
                </c:pt>
                <c:pt idx="6985">
                  <c:v>0.36801159999999999</c:v>
                </c:pt>
                <c:pt idx="6986">
                  <c:v>0.3675139</c:v>
                </c:pt>
                <c:pt idx="6987">
                  <c:v>0.36754910000000002</c:v>
                </c:pt>
                <c:pt idx="6988">
                  <c:v>0.36830970000000002</c:v>
                </c:pt>
                <c:pt idx="6989">
                  <c:v>0.36974970000000001</c:v>
                </c:pt>
                <c:pt idx="6990">
                  <c:v>0.37158400000000003</c:v>
                </c:pt>
                <c:pt idx="6991">
                  <c:v>0.37335580000000002</c:v>
                </c:pt>
                <c:pt idx="6992">
                  <c:v>0.3746601</c:v>
                </c:pt>
                <c:pt idx="6993">
                  <c:v>0.37530669999999999</c:v>
                </c:pt>
                <c:pt idx="6994">
                  <c:v>0.37534250000000002</c:v>
                </c:pt>
                <c:pt idx="6995">
                  <c:v>0.37496370000000001</c:v>
                </c:pt>
                <c:pt idx="6996">
                  <c:v>0.3743958</c:v>
                </c:pt>
                <c:pt idx="6997">
                  <c:v>0.37382359999999998</c:v>
                </c:pt>
                <c:pt idx="6998">
                  <c:v>0.37334299999999998</c:v>
                </c:pt>
                <c:pt idx="6999">
                  <c:v>0.37296990000000002</c:v>
                </c:pt>
                <c:pt idx="7000">
                  <c:v>0.37265700000000002</c:v>
                </c:pt>
                <c:pt idx="7001">
                  <c:v>0.3723302</c:v>
                </c:pt>
                <c:pt idx="7002">
                  <c:v>0.37192540000000002</c:v>
                </c:pt>
                <c:pt idx="7003">
                  <c:v>0.37142849999999999</c:v>
                </c:pt>
                <c:pt idx="7004">
                  <c:v>0.37089630000000001</c:v>
                </c:pt>
                <c:pt idx="7005">
                  <c:v>0.37046479999999998</c:v>
                </c:pt>
                <c:pt idx="7006">
                  <c:v>0.37032730000000003</c:v>
                </c:pt>
                <c:pt idx="7007">
                  <c:v>0.3706682</c:v>
                </c:pt>
                <c:pt idx="7008">
                  <c:v>0.37159890000000001</c:v>
                </c:pt>
                <c:pt idx="7009">
                  <c:v>0.37305100000000002</c:v>
                </c:pt>
                <c:pt idx="7010">
                  <c:v>0.3747548</c:v>
                </c:pt>
                <c:pt idx="7011">
                  <c:v>0.376278</c:v>
                </c:pt>
                <c:pt idx="7012">
                  <c:v>0.37723089999999998</c:v>
                </c:pt>
                <c:pt idx="7013">
                  <c:v>0.37744329999999998</c:v>
                </c:pt>
                <c:pt idx="7014">
                  <c:v>0.37700020000000001</c:v>
                </c:pt>
                <c:pt idx="7015">
                  <c:v>0.37617460000000003</c:v>
                </c:pt>
                <c:pt idx="7016">
                  <c:v>0.37529639999999997</c:v>
                </c:pt>
                <c:pt idx="7017">
                  <c:v>0.3746833</c:v>
                </c:pt>
                <c:pt idx="7018">
                  <c:v>0.3745443</c:v>
                </c:pt>
                <c:pt idx="7019">
                  <c:v>0.37494369999999999</c:v>
                </c:pt>
                <c:pt idx="7020">
                  <c:v>0.37578060000000002</c:v>
                </c:pt>
                <c:pt idx="7021">
                  <c:v>0.37682710000000003</c:v>
                </c:pt>
                <c:pt idx="7022">
                  <c:v>0.3778165</c:v>
                </c:pt>
                <c:pt idx="7023">
                  <c:v>0.37853940000000003</c:v>
                </c:pt>
                <c:pt idx="7024">
                  <c:v>0.37892500000000001</c:v>
                </c:pt>
                <c:pt idx="7025">
                  <c:v>0.37901770000000001</c:v>
                </c:pt>
                <c:pt idx="7026">
                  <c:v>0.37892379999999998</c:v>
                </c:pt>
                <c:pt idx="7027">
                  <c:v>0.37874170000000001</c:v>
                </c:pt>
                <c:pt idx="7028">
                  <c:v>0.3785406</c:v>
                </c:pt>
                <c:pt idx="7029">
                  <c:v>0.37835560000000001</c:v>
                </c:pt>
                <c:pt idx="7030">
                  <c:v>0.3782047</c:v>
                </c:pt>
                <c:pt idx="7031">
                  <c:v>0.37810919999999998</c:v>
                </c:pt>
                <c:pt idx="7032">
                  <c:v>0.37809609999999999</c:v>
                </c:pt>
                <c:pt idx="7033">
                  <c:v>0.37817899999999999</c:v>
                </c:pt>
                <c:pt idx="7034">
                  <c:v>0.37833739999999999</c:v>
                </c:pt>
                <c:pt idx="7035">
                  <c:v>0.37850260000000002</c:v>
                </c:pt>
                <c:pt idx="7036">
                  <c:v>0.37857829999999998</c:v>
                </c:pt>
                <c:pt idx="7037">
                  <c:v>0.3784727</c:v>
                </c:pt>
                <c:pt idx="7038">
                  <c:v>0.37815539999999997</c:v>
                </c:pt>
                <c:pt idx="7039">
                  <c:v>0.37768259999999998</c:v>
                </c:pt>
                <c:pt idx="7040">
                  <c:v>0.37720930000000003</c:v>
                </c:pt>
                <c:pt idx="7041">
                  <c:v>0.37694480000000002</c:v>
                </c:pt>
                <c:pt idx="7042">
                  <c:v>0.37708829999999999</c:v>
                </c:pt>
                <c:pt idx="7043">
                  <c:v>0.37775259999999999</c:v>
                </c:pt>
                <c:pt idx="7044">
                  <c:v>0.37886710000000001</c:v>
                </c:pt>
                <c:pt idx="7045">
                  <c:v>0.3801484</c:v>
                </c:pt>
                <c:pt idx="7046">
                  <c:v>0.38116240000000001</c:v>
                </c:pt>
                <c:pt idx="7047">
                  <c:v>0.38154179999999999</c:v>
                </c:pt>
                <c:pt idx="7048">
                  <c:v>0.38113590000000003</c:v>
                </c:pt>
                <c:pt idx="7049">
                  <c:v>0.38006699999999999</c:v>
                </c:pt>
                <c:pt idx="7050">
                  <c:v>0.3786465</c:v>
                </c:pt>
                <c:pt idx="7051">
                  <c:v>0.37730940000000002</c:v>
                </c:pt>
                <c:pt idx="7052">
                  <c:v>0.37656070000000003</c:v>
                </c:pt>
                <c:pt idx="7053">
                  <c:v>0.37687080000000001</c:v>
                </c:pt>
                <c:pt idx="7054">
                  <c:v>0.37856919999999999</c:v>
                </c:pt>
                <c:pt idx="7055">
                  <c:v>0.38154779999999999</c:v>
                </c:pt>
                <c:pt idx="7056">
                  <c:v>0.38510650000000002</c:v>
                </c:pt>
                <c:pt idx="7057">
                  <c:v>0.38810509999999998</c:v>
                </c:pt>
                <c:pt idx="7058">
                  <c:v>0.38964159999999998</c:v>
                </c:pt>
                <c:pt idx="7059">
                  <c:v>0.38953019999999999</c:v>
                </c:pt>
                <c:pt idx="7060">
                  <c:v>0.38816220000000001</c:v>
                </c:pt>
                <c:pt idx="7061">
                  <c:v>0.38617109999999999</c:v>
                </c:pt>
                <c:pt idx="7062">
                  <c:v>0.3841504</c:v>
                </c:pt>
                <c:pt idx="7063">
                  <c:v>0.38264759999999998</c:v>
                </c:pt>
                <c:pt idx="7064">
                  <c:v>0.3820885</c:v>
                </c:pt>
                <c:pt idx="7065">
                  <c:v>0.38272289999999998</c:v>
                </c:pt>
                <c:pt idx="7066">
                  <c:v>0.38449499999999998</c:v>
                </c:pt>
                <c:pt idx="7067">
                  <c:v>0.38692660000000001</c:v>
                </c:pt>
                <c:pt idx="7068">
                  <c:v>0.38924700000000001</c:v>
                </c:pt>
                <c:pt idx="7069">
                  <c:v>0.39073229999999998</c:v>
                </c:pt>
                <c:pt idx="7070">
                  <c:v>0.39111099999999999</c:v>
                </c:pt>
                <c:pt idx="7071">
                  <c:v>0.39055960000000001</c:v>
                </c:pt>
                <c:pt idx="7072">
                  <c:v>0.38948300000000002</c:v>
                </c:pt>
                <c:pt idx="7073">
                  <c:v>0.38825720000000002</c:v>
                </c:pt>
                <c:pt idx="7074">
                  <c:v>0.387127</c:v>
                </c:pt>
                <c:pt idx="7075">
                  <c:v>0.38617010000000002</c:v>
                </c:pt>
                <c:pt idx="7076">
                  <c:v>0.38532240000000001</c:v>
                </c:pt>
                <c:pt idx="7077">
                  <c:v>0.38445230000000002</c:v>
                </c:pt>
                <c:pt idx="7078">
                  <c:v>0.38345400000000002</c:v>
                </c:pt>
                <c:pt idx="7079">
                  <c:v>0.38232460000000001</c:v>
                </c:pt>
                <c:pt idx="7080">
                  <c:v>0.38120789999999999</c:v>
                </c:pt>
                <c:pt idx="7081">
                  <c:v>0.38038680000000002</c:v>
                </c:pt>
                <c:pt idx="7082">
                  <c:v>0.38020480000000001</c:v>
                </c:pt>
                <c:pt idx="7083">
                  <c:v>0.38099230000000001</c:v>
                </c:pt>
                <c:pt idx="7084">
                  <c:v>0.3828607</c:v>
                </c:pt>
                <c:pt idx="7085">
                  <c:v>0.38552839999999999</c:v>
                </c:pt>
                <c:pt idx="7086">
                  <c:v>0.38823279999999999</c:v>
                </c:pt>
                <c:pt idx="7087">
                  <c:v>0.39008159999999997</c:v>
                </c:pt>
                <c:pt idx="7088">
                  <c:v>0.39055909999999999</c:v>
                </c:pt>
                <c:pt idx="7089">
                  <c:v>0.38972230000000002</c:v>
                </c:pt>
                <c:pt idx="7090">
                  <c:v>0.38805849999999997</c:v>
                </c:pt>
                <c:pt idx="7091">
                  <c:v>0.38618380000000002</c:v>
                </c:pt>
                <c:pt idx="7092">
                  <c:v>0.38474760000000002</c:v>
                </c:pt>
                <c:pt idx="7093">
                  <c:v>0.38431700000000002</c:v>
                </c:pt>
                <c:pt idx="7094">
                  <c:v>0.38533430000000002</c:v>
                </c:pt>
                <c:pt idx="7095">
                  <c:v>0.38792650000000001</c:v>
                </c:pt>
                <c:pt idx="7096">
                  <c:v>0.39163120000000001</c:v>
                </c:pt>
                <c:pt idx="7097">
                  <c:v>0.39534770000000002</c:v>
                </c:pt>
                <c:pt idx="7098">
                  <c:v>0.39783420000000003</c:v>
                </c:pt>
                <c:pt idx="7099">
                  <c:v>0.39851320000000001</c:v>
                </c:pt>
                <c:pt idx="7100">
                  <c:v>0.39759899999999998</c:v>
                </c:pt>
                <c:pt idx="7101">
                  <c:v>0.39575100000000002</c:v>
                </c:pt>
                <c:pt idx="7102">
                  <c:v>0.39362530000000001</c:v>
                </c:pt>
                <c:pt idx="7103">
                  <c:v>0.39175270000000001</c:v>
                </c:pt>
                <c:pt idx="7104">
                  <c:v>0.39049329999999999</c:v>
                </c:pt>
                <c:pt idx="7105">
                  <c:v>0.3900208</c:v>
                </c:pt>
                <c:pt idx="7106">
                  <c:v>0.39033449999999997</c:v>
                </c:pt>
                <c:pt idx="7107">
                  <c:v>0.39121830000000002</c:v>
                </c:pt>
                <c:pt idx="7108">
                  <c:v>0.39230389999999998</c:v>
                </c:pt>
                <c:pt idx="7109">
                  <c:v>0.39316020000000002</c:v>
                </c:pt>
                <c:pt idx="7110">
                  <c:v>0.39349079999999997</c:v>
                </c:pt>
                <c:pt idx="7111">
                  <c:v>0.39323659999999999</c:v>
                </c:pt>
                <c:pt idx="7112">
                  <c:v>0.39254830000000002</c:v>
                </c:pt>
                <c:pt idx="7113">
                  <c:v>0.39169209999999999</c:v>
                </c:pt>
                <c:pt idx="7114">
                  <c:v>0.39093689999999998</c:v>
                </c:pt>
                <c:pt idx="7115">
                  <c:v>0.3905035</c:v>
                </c:pt>
                <c:pt idx="7116">
                  <c:v>0.39049400000000001</c:v>
                </c:pt>
                <c:pt idx="7117">
                  <c:v>0.39087830000000001</c:v>
                </c:pt>
                <c:pt idx="7118">
                  <c:v>0.39149460000000003</c:v>
                </c:pt>
                <c:pt idx="7119">
                  <c:v>0.3921192</c:v>
                </c:pt>
                <c:pt idx="7120">
                  <c:v>0.39254519999999998</c:v>
                </c:pt>
                <c:pt idx="7121">
                  <c:v>0.392648</c:v>
                </c:pt>
                <c:pt idx="7122">
                  <c:v>0.3924164</c:v>
                </c:pt>
                <c:pt idx="7123">
                  <c:v>0.39192690000000002</c:v>
                </c:pt>
                <c:pt idx="7124">
                  <c:v>0.39130870000000001</c:v>
                </c:pt>
                <c:pt idx="7125">
                  <c:v>0.39070139999999998</c:v>
                </c:pt>
                <c:pt idx="7126">
                  <c:v>0.39025349999999998</c:v>
                </c:pt>
                <c:pt idx="7127">
                  <c:v>0.3901135</c:v>
                </c:pt>
                <c:pt idx="7128">
                  <c:v>0.39041090000000001</c:v>
                </c:pt>
                <c:pt idx="7129">
                  <c:v>0.3912388</c:v>
                </c:pt>
                <c:pt idx="7130">
                  <c:v>0.39260489999999998</c:v>
                </c:pt>
                <c:pt idx="7131">
                  <c:v>0.39439489999999999</c:v>
                </c:pt>
                <c:pt idx="7132">
                  <c:v>0.39634900000000001</c:v>
                </c:pt>
                <c:pt idx="7133">
                  <c:v>0.39812740000000002</c:v>
                </c:pt>
                <c:pt idx="7134">
                  <c:v>0.39943459999999997</c:v>
                </c:pt>
                <c:pt idx="7135">
                  <c:v>0.40011289999999999</c:v>
                </c:pt>
                <c:pt idx="7136">
                  <c:v>0.40019670000000002</c:v>
                </c:pt>
                <c:pt idx="7137">
                  <c:v>0.39985850000000001</c:v>
                </c:pt>
                <c:pt idx="7138">
                  <c:v>0.39934520000000001</c:v>
                </c:pt>
                <c:pt idx="7139">
                  <c:v>0.398891</c:v>
                </c:pt>
                <c:pt idx="7140">
                  <c:v>0.3986672</c:v>
                </c:pt>
                <c:pt idx="7141">
                  <c:v>0.39876479999999997</c:v>
                </c:pt>
                <c:pt idx="7142">
                  <c:v>0.39916410000000002</c:v>
                </c:pt>
                <c:pt idx="7143">
                  <c:v>0.39974409999999999</c:v>
                </c:pt>
                <c:pt idx="7144">
                  <c:v>0.4003041</c:v>
                </c:pt>
                <c:pt idx="7145">
                  <c:v>0.40064149999999998</c:v>
                </c:pt>
                <c:pt idx="7146">
                  <c:v>0.40060869999999998</c:v>
                </c:pt>
                <c:pt idx="7147">
                  <c:v>0.40015709999999999</c:v>
                </c:pt>
                <c:pt idx="7148">
                  <c:v>0.39934409999999998</c:v>
                </c:pt>
                <c:pt idx="7149">
                  <c:v>0.39829710000000002</c:v>
                </c:pt>
                <c:pt idx="7150">
                  <c:v>0.3971712</c:v>
                </c:pt>
                <c:pt idx="7151">
                  <c:v>0.39609060000000001</c:v>
                </c:pt>
                <c:pt idx="7152">
                  <c:v>0.39512770000000003</c:v>
                </c:pt>
                <c:pt idx="7153">
                  <c:v>0.3942811</c:v>
                </c:pt>
                <c:pt idx="7154">
                  <c:v>0.39348499999999997</c:v>
                </c:pt>
                <c:pt idx="7155">
                  <c:v>0.39264260000000001</c:v>
                </c:pt>
                <c:pt idx="7156">
                  <c:v>0.39168649999999999</c:v>
                </c:pt>
                <c:pt idx="7157">
                  <c:v>0.39063989999999998</c:v>
                </c:pt>
                <c:pt idx="7158">
                  <c:v>0.38968609999999998</c:v>
                </c:pt>
                <c:pt idx="7159">
                  <c:v>0.38920830000000001</c:v>
                </c:pt>
                <c:pt idx="7160">
                  <c:v>0.38977689999999998</c:v>
                </c:pt>
                <c:pt idx="7161">
                  <c:v>0.39206839999999998</c:v>
                </c:pt>
                <c:pt idx="7162">
                  <c:v>0.3964665</c:v>
                </c:pt>
                <c:pt idx="7163">
                  <c:v>0.40247349999999998</c:v>
                </c:pt>
                <c:pt idx="7164">
                  <c:v>0.40843279999999998</c:v>
                </c:pt>
                <c:pt idx="7165">
                  <c:v>0.41254980000000002</c:v>
                </c:pt>
                <c:pt idx="7166">
                  <c:v>0.41415410000000002</c:v>
                </c:pt>
                <c:pt idx="7167">
                  <c:v>0.41375849999999997</c:v>
                </c:pt>
                <c:pt idx="7168">
                  <c:v>0.412271</c:v>
                </c:pt>
                <c:pt idx="7169">
                  <c:v>0.4104122</c:v>
                </c:pt>
                <c:pt idx="7170">
                  <c:v>0.40859220000000002</c:v>
                </c:pt>
                <c:pt idx="7171">
                  <c:v>0.4069487</c:v>
                </c:pt>
                <c:pt idx="7172">
                  <c:v>0.4054816</c:v>
                </c:pt>
                <c:pt idx="7173">
                  <c:v>0.40414529999999999</c:v>
                </c:pt>
                <c:pt idx="7174">
                  <c:v>0.40290969999999998</c:v>
                </c:pt>
                <c:pt idx="7175">
                  <c:v>0.40179569999999998</c:v>
                </c:pt>
                <c:pt idx="7176">
                  <c:v>0.40086840000000001</c:v>
                </c:pt>
                <c:pt idx="7177">
                  <c:v>0.40019290000000002</c:v>
                </c:pt>
                <c:pt idx="7178">
                  <c:v>0.39981090000000002</c:v>
                </c:pt>
                <c:pt idx="7179">
                  <c:v>0.399704</c:v>
                </c:pt>
                <c:pt idx="7180">
                  <c:v>0.39980700000000002</c:v>
                </c:pt>
                <c:pt idx="7181">
                  <c:v>0.40004089999999998</c:v>
                </c:pt>
                <c:pt idx="7182">
                  <c:v>0.40038099999999999</c:v>
                </c:pt>
                <c:pt idx="7183">
                  <c:v>0.4008874</c:v>
                </c:pt>
                <c:pt idx="7184">
                  <c:v>0.40168599999999999</c:v>
                </c:pt>
                <c:pt idx="7185">
                  <c:v>0.40285969999999999</c:v>
                </c:pt>
                <c:pt idx="7186">
                  <c:v>0.40432380000000001</c:v>
                </c:pt>
                <c:pt idx="7187">
                  <c:v>0.405748</c:v>
                </c:pt>
                <c:pt idx="7188">
                  <c:v>0.40666849999999999</c:v>
                </c:pt>
                <c:pt idx="7189">
                  <c:v>0.40672209999999998</c:v>
                </c:pt>
                <c:pt idx="7190">
                  <c:v>0.40581919999999999</c:v>
                </c:pt>
                <c:pt idx="7191">
                  <c:v>0.40419139999999998</c:v>
                </c:pt>
                <c:pt idx="7192">
                  <c:v>0.4022751</c:v>
                </c:pt>
                <c:pt idx="7193">
                  <c:v>0.40062799999999998</c:v>
                </c:pt>
                <c:pt idx="7194">
                  <c:v>0.39978399999999997</c:v>
                </c:pt>
                <c:pt idx="7195">
                  <c:v>0.40018029999999999</c:v>
                </c:pt>
                <c:pt idx="7196">
                  <c:v>0.4019548</c:v>
                </c:pt>
                <c:pt idx="7197">
                  <c:v>0.40472940000000002</c:v>
                </c:pt>
                <c:pt idx="7198">
                  <c:v>0.40757690000000002</c:v>
                </c:pt>
                <c:pt idx="7199">
                  <c:v>0.40947339999999999</c:v>
                </c:pt>
                <c:pt idx="7200">
                  <c:v>0.40996830000000001</c:v>
                </c:pt>
                <c:pt idx="7201">
                  <c:v>0.40930129999999998</c:v>
                </c:pt>
                <c:pt idx="7202">
                  <c:v>0.40812959999999998</c:v>
                </c:pt>
                <c:pt idx="7203">
                  <c:v>0.40710200000000002</c:v>
                </c:pt>
                <c:pt idx="7204">
                  <c:v>0.40671390000000002</c:v>
                </c:pt>
                <c:pt idx="7205">
                  <c:v>0.40715479999999998</c:v>
                </c:pt>
                <c:pt idx="7206">
                  <c:v>0.40826950000000001</c:v>
                </c:pt>
                <c:pt idx="7207">
                  <c:v>0.40957979999999999</c:v>
                </c:pt>
                <c:pt idx="7208">
                  <c:v>0.41049249999999998</c:v>
                </c:pt>
                <c:pt idx="7209">
                  <c:v>0.41060219999999997</c:v>
                </c:pt>
                <c:pt idx="7210">
                  <c:v>0.40980569999999999</c:v>
                </c:pt>
                <c:pt idx="7211">
                  <c:v>0.40829530000000003</c:v>
                </c:pt>
                <c:pt idx="7212">
                  <c:v>0.40639579999999997</c:v>
                </c:pt>
                <c:pt idx="7213">
                  <c:v>0.40447620000000001</c:v>
                </c:pt>
                <c:pt idx="7214">
                  <c:v>0.40286709999999998</c:v>
                </c:pt>
                <c:pt idx="7215">
                  <c:v>0.40185369999999998</c:v>
                </c:pt>
                <c:pt idx="7216">
                  <c:v>0.40168399999999999</c:v>
                </c:pt>
                <c:pt idx="7217">
                  <c:v>0.40249430000000003</c:v>
                </c:pt>
                <c:pt idx="7218">
                  <c:v>0.40422859999999999</c:v>
                </c:pt>
                <c:pt idx="7219">
                  <c:v>0.40653319999999998</c:v>
                </c:pt>
                <c:pt idx="7220">
                  <c:v>0.4088292</c:v>
                </c:pt>
                <c:pt idx="7221">
                  <c:v>0.41049750000000002</c:v>
                </c:pt>
                <c:pt idx="7222">
                  <c:v>0.41114879999999998</c:v>
                </c:pt>
                <c:pt idx="7223">
                  <c:v>0.41077330000000001</c:v>
                </c:pt>
                <c:pt idx="7224">
                  <c:v>0.40966629999999998</c:v>
                </c:pt>
                <c:pt idx="7225">
                  <c:v>0.40829579999999999</c:v>
                </c:pt>
                <c:pt idx="7226">
                  <c:v>0.40714139999999999</c:v>
                </c:pt>
                <c:pt idx="7227">
                  <c:v>0.4066669</c:v>
                </c:pt>
                <c:pt idx="7228">
                  <c:v>0.40719670000000002</c:v>
                </c:pt>
                <c:pt idx="7229">
                  <c:v>0.40876849999999998</c:v>
                </c:pt>
                <c:pt idx="7230">
                  <c:v>0.41100019999999998</c:v>
                </c:pt>
                <c:pt idx="7231">
                  <c:v>0.41314420000000002</c:v>
                </c:pt>
                <c:pt idx="7232">
                  <c:v>0.41447260000000002</c:v>
                </c:pt>
                <c:pt idx="7233">
                  <c:v>0.41459400000000002</c:v>
                </c:pt>
                <c:pt idx="7234">
                  <c:v>0.41360449999999999</c:v>
                </c:pt>
                <c:pt idx="7235">
                  <c:v>0.41188710000000001</c:v>
                </c:pt>
                <c:pt idx="7236">
                  <c:v>0.40993410000000002</c:v>
                </c:pt>
                <c:pt idx="7237">
                  <c:v>0.40819349999999999</c:v>
                </c:pt>
                <c:pt idx="7238">
                  <c:v>0.40702670000000002</c:v>
                </c:pt>
                <c:pt idx="7239">
                  <c:v>0.40671889999999999</c:v>
                </c:pt>
                <c:pt idx="7240">
                  <c:v>0.4073987</c:v>
                </c:pt>
                <c:pt idx="7241">
                  <c:v>0.40898440000000003</c:v>
                </c:pt>
                <c:pt idx="7242">
                  <c:v>0.41113169999999999</c:v>
                </c:pt>
                <c:pt idx="7243">
                  <c:v>0.41334549999999998</c:v>
                </c:pt>
                <c:pt idx="7244">
                  <c:v>0.41514519999999999</c:v>
                </c:pt>
                <c:pt idx="7245">
                  <c:v>0.41623369999999998</c:v>
                </c:pt>
                <c:pt idx="7246">
                  <c:v>0.4165645</c:v>
                </c:pt>
                <c:pt idx="7247">
                  <c:v>0.41625440000000002</c:v>
                </c:pt>
                <c:pt idx="7248">
                  <c:v>0.41548629999999998</c:v>
                </c:pt>
                <c:pt idx="7249">
                  <c:v>0.41442839999999997</c:v>
                </c:pt>
                <c:pt idx="7250">
                  <c:v>0.41322520000000001</c:v>
                </c:pt>
                <c:pt idx="7251">
                  <c:v>0.4120007</c:v>
                </c:pt>
                <c:pt idx="7252">
                  <c:v>0.41086240000000002</c:v>
                </c:pt>
                <c:pt idx="7253">
                  <c:v>0.40993049999999998</c:v>
                </c:pt>
                <c:pt idx="7254">
                  <c:v>0.40932740000000001</c:v>
                </c:pt>
                <c:pt idx="7255">
                  <c:v>0.40915829999999997</c:v>
                </c:pt>
                <c:pt idx="7256">
                  <c:v>0.40948099999999998</c:v>
                </c:pt>
                <c:pt idx="7257">
                  <c:v>0.4102615</c:v>
                </c:pt>
                <c:pt idx="7258">
                  <c:v>0.41135949999999999</c:v>
                </c:pt>
                <c:pt idx="7259">
                  <c:v>0.41252329999999998</c:v>
                </c:pt>
                <c:pt idx="7260">
                  <c:v>0.41348210000000002</c:v>
                </c:pt>
                <c:pt idx="7261">
                  <c:v>0.41405320000000001</c:v>
                </c:pt>
                <c:pt idx="7262">
                  <c:v>0.4142112</c:v>
                </c:pt>
                <c:pt idx="7263">
                  <c:v>0.41410449999999999</c:v>
                </c:pt>
                <c:pt idx="7264">
                  <c:v>0.41399019999999997</c:v>
                </c:pt>
                <c:pt idx="7265">
                  <c:v>0.41416039999999998</c:v>
                </c:pt>
                <c:pt idx="7266">
                  <c:v>0.41482029999999998</c:v>
                </c:pt>
                <c:pt idx="7267">
                  <c:v>0.41602119999999998</c:v>
                </c:pt>
                <c:pt idx="7268">
                  <c:v>0.41761379999999998</c:v>
                </c:pt>
                <c:pt idx="7269">
                  <c:v>0.41929709999999998</c:v>
                </c:pt>
                <c:pt idx="7270">
                  <c:v>0.42072340000000003</c:v>
                </c:pt>
                <c:pt idx="7271">
                  <c:v>0.42163230000000002</c:v>
                </c:pt>
                <c:pt idx="7272">
                  <c:v>0.42194470000000001</c:v>
                </c:pt>
                <c:pt idx="7273">
                  <c:v>0.42173450000000001</c:v>
                </c:pt>
                <c:pt idx="7274">
                  <c:v>0.42116140000000002</c:v>
                </c:pt>
                <c:pt idx="7275">
                  <c:v>0.4203905</c:v>
                </c:pt>
                <c:pt idx="7276">
                  <c:v>0.41956549999999998</c:v>
                </c:pt>
                <c:pt idx="7277">
                  <c:v>0.41878989999999999</c:v>
                </c:pt>
                <c:pt idx="7278">
                  <c:v>0.41812650000000001</c:v>
                </c:pt>
                <c:pt idx="7279">
                  <c:v>0.4176185</c:v>
                </c:pt>
                <c:pt idx="7280">
                  <c:v>0.4172881</c:v>
                </c:pt>
                <c:pt idx="7281">
                  <c:v>0.4171338</c:v>
                </c:pt>
                <c:pt idx="7282">
                  <c:v>0.41712500000000002</c:v>
                </c:pt>
                <c:pt idx="7283">
                  <c:v>0.41719669999999998</c:v>
                </c:pt>
                <c:pt idx="7284">
                  <c:v>0.41725869999999998</c:v>
                </c:pt>
                <c:pt idx="7285">
                  <c:v>0.41721140000000001</c:v>
                </c:pt>
                <c:pt idx="7286">
                  <c:v>0.41698819999999998</c:v>
                </c:pt>
                <c:pt idx="7287">
                  <c:v>0.41658139999999999</c:v>
                </c:pt>
                <c:pt idx="7288">
                  <c:v>0.41605809999999999</c:v>
                </c:pt>
                <c:pt idx="7289">
                  <c:v>0.41554479999999999</c:v>
                </c:pt>
                <c:pt idx="7290">
                  <c:v>0.41519440000000002</c:v>
                </c:pt>
                <c:pt idx="7291">
                  <c:v>0.41515350000000001</c:v>
                </c:pt>
                <c:pt idx="7292">
                  <c:v>0.41550530000000002</c:v>
                </c:pt>
                <c:pt idx="7293">
                  <c:v>0.41623870000000002</c:v>
                </c:pt>
                <c:pt idx="7294">
                  <c:v>0.41722759999999998</c:v>
                </c:pt>
                <c:pt idx="7295">
                  <c:v>0.41828130000000002</c:v>
                </c:pt>
                <c:pt idx="7296">
                  <c:v>0.4191974</c:v>
                </c:pt>
                <c:pt idx="7297">
                  <c:v>0.41984470000000002</c:v>
                </c:pt>
                <c:pt idx="7298">
                  <c:v>0.4202012</c:v>
                </c:pt>
                <c:pt idx="7299">
                  <c:v>0.42032940000000002</c:v>
                </c:pt>
                <c:pt idx="7300">
                  <c:v>0.42032249999999999</c:v>
                </c:pt>
                <c:pt idx="7301">
                  <c:v>0.42024729999999999</c:v>
                </c:pt>
                <c:pt idx="7302">
                  <c:v>0.42012690000000003</c:v>
                </c:pt>
                <c:pt idx="7303">
                  <c:v>0.41994569999999998</c:v>
                </c:pt>
                <c:pt idx="7304">
                  <c:v>0.41968909999999998</c:v>
                </c:pt>
                <c:pt idx="7305">
                  <c:v>0.41937530000000001</c:v>
                </c:pt>
                <c:pt idx="7306">
                  <c:v>0.4190741</c:v>
                </c:pt>
                <c:pt idx="7307">
                  <c:v>0.41889399999999999</c:v>
                </c:pt>
                <c:pt idx="7308">
                  <c:v>0.41895710000000003</c:v>
                </c:pt>
                <c:pt idx="7309">
                  <c:v>0.41934120000000003</c:v>
                </c:pt>
                <c:pt idx="7310">
                  <c:v>0.42003499999999999</c:v>
                </c:pt>
                <c:pt idx="7311">
                  <c:v>0.4209079</c:v>
                </c:pt>
                <c:pt idx="7312">
                  <c:v>0.4217475</c:v>
                </c:pt>
                <c:pt idx="7313">
                  <c:v>0.42234389999999999</c:v>
                </c:pt>
                <c:pt idx="7314">
                  <c:v>0.4225621</c:v>
                </c:pt>
                <c:pt idx="7315">
                  <c:v>0.42239789999999999</c:v>
                </c:pt>
                <c:pt idx="7316">
                  <c:v>0.42195250000000001</c:v>
                </c:pt>
                <c:pt idx="7317">
                  <c:v>0.4213867</c:v>
                </c:pt>
                <c:pt idx="7318">
                  <c:v>0.42085260000000002</c:v>
                </c:pt>
                <c:pt idx="7319">
                  <c:v>0.42046909999999998</c:v>
                </c:pt>
                <c:pt idx="7320">
                  <c:v>0.4203036</c:v>
                </c:pt>
                <c:pt idx="7321">
                  <c:v>0.42037099999999999</c:v>
                </c:pt>
                <c:pt idx="7322">
                  <c:v>0.420657</c:v>
                </c:pt>
                <c:pt idx="7323">
                  <c:v>0.4211355</c:v>
                </c:pt>
                <c:pt idx="7324">
                  <c:v>0.42178379999999999</c:v>
                </c:pt>
                <c:pt idx="7325">
                  <c:v>0.42257539999999999</c:v>
                </c:pt>
                <c:pt idx="7326">
                  <c:v>0.42345680000000002</c:v>
                </c:pt>
                <c:pt idx="7327">
                  <c:v>0.42433419999999999</c:v>
                </c:pt>
                <c:pt idx="7328">
                  <c:v>0.42506929999999998</c:v>
                </c:pt>
                <c:pt idx="7329">
                  <c:v>0.42551990000000001</c:v>
                </c:pt>
                <c:pt idx="7330">
                  <c:v>0.4255989</c:v>
                </c:pt>
                <c:pt idx="7331">
                  <c:v>0.42530669999999998</c:v>
                </c:pt>
                <c:pt idx="7332">
                  <c:v>0.42474260000000003</c:v>
                </c:pt>
                <c:pt idx="7333">
                  <c:v>0.4240662</c:v>
                </c:pt>
                <c:pt idx="7334">
                  <c:v>0.42346260000000002</c:v>
                </c:pt>
                <c:pt idx="7335">
                  <c:v>0.42307840000000002</c:v>
                </c:pt>
                <c:pt idx="7336">
                  <c:v>0.42298019999999997</c:v>
                </c:pt>
                <c:pt idx="7337">
                  <c:v>0.42314089999999999</c:v>
                </c:pt>
                <c:pt idx="7338">
                  <c:v>0.42344559999999998</c:v>
                </c:pt>
                <c:pt idx="7339">
                  <c:v>0.4237358</c:v>
                </c:pt>
                <c:pt idx="7340">
                  <c:v>0.42386160000000001</c:v>
                </c:pt>
                <c:pt idx="7341">
                  <c:v>0.42374970000000001</c:v>
                </c:pt>
                <c:pt idx="7342">
                  <c:v>0.42342350000000001</c:v>
                </c:pt>
                <c:pt idx="7343">
                  <c:v>0.42299910000000002</c:v>
                </c:pt>
                <c:pt idx="7344">
                  <c:v>0.42263669999999998</c:v>
                </c:pt>
                <c:pt idx="7345">
                  <c:v>0.42249920000000002</c:v>
                </c:pt>
                <c:pt idx="7346">
                  <c:v>0.42269830000000003</c:v>
                </c:pt>
                <c:pt idx="7347">
                  <c:v>0.42325180000000001</c:v>
                </c:pt>
                <c:pt idx="7348">
                  <c:v>0.424066</c:v>
                </c:pt>
                <c:pt idx="7349">
                  <c:v>0.42495690000000003</c:v>
                </c:pt>
                <c:pt idx="7350">
                  <c:v>0.4257263</c:v>
                </c:pt>
                <c:pt idx="7351">
                  <c:v>0.42621199999999998</c:v>
                </c:pt>
                <c:pt idx="7352">
                  <c:v>0.42634889999999998</c:v>
                </c:pt>
                <c:pt idx="7353">
                  <c:v>0.42617050000000001</c:v>
                </c:pt>
                <c:pt idx="7354">
                  <c:v>0.42578270000000001</c:v>
                </c:pt>
                <c:pt idx="7355">
                  <c:v>0.42532530000000002</c:v>
                </c:pt>
                <c:pt idx="7356">
                  <c:v>0.42493360000000002</c:v>
                </c:pt>
                <c:pt idx="7357">
                  <c:v>0.42472510000000002</c:v>
                </c:pt>
                <c:pt idx="7358">
                  <c:v>0.4247707</c:v>
                </c:pt>
                <c:pt idx="7359">
                  <c:v>0.4250834</c:v>
                </c:pt>
                <c:pt idx="7360">
                  <c:v>0.4256124</c:v>
                </c:pt>
                <c:pt idx="7361">
                  <c:v>0.42625800000000003</c:v>
                </c:pt>
                <c:pt idx="7362">
                  <c:v>0.426902</c:v>
                </c:pt>
                <c:pt idx="7363">
                  <c:v>0.42743690000000001</c:v>
                </c:pt>
                <c:pt idx="7364">
                  <c:v>0.42780010000000002</c:v>
                </c:pt>
                <c:pt idx="7365">
                  <c:v>0.42798150000000001</c:v>
                </c:pt>
                <c:pt idx="7366">
                  <c:v>0.42801400000000001</c:v>
                </c:pt>
                <c:pt idx="7367">
                  <c:v>0.42794989999999999</c:v>
                </c:pt>
                <c:pt idx="7368">
                  <c:v>0.427846</c:v>
                </c:pt>
                <c:pt idx="7369">
                  <c:v>0.4277473</c:v>
                </c:pt>
                <c:pt idx="7370">
                  <c:v>0.4276798</c:v>
                </c:pt>
                <c:pt idx="7371">
                  <c:v>0.42765609999999998</c:v>
                </c:pt>
                <c:pt idx="7372">
                  <c:v>0.42768060000000002</c:v>
                </c:pt>
                <c:pt idx="7373">
                  <c:v>0.42775259999999998</c:v>
                </c:pt>
                <c:pt idx="7374">
                  <c:v>0.42786950000000001</c:v>
                </c:pt>
                <c:pt idx="7375">
                  <c:v>0.42802129999999999</c:v>
                </c:pt>
                <c:pt idx="7376">
                  <c:v>0.42818859999999997</c:v>
                </c:pt>
                <c:pt idx="7377">
                  <c:v>0.42833959999999999</c:v>
                </c:pt>
                <c:pt idx="7378">
                  <c:v>0.42843700000000001</c:v>
                </c:pt>
                <c:pt idx="7379">
                  <c:v>0.42845070000000002</c:v>
                </c:pt>
                <c:pt idx="7380">
                  <c:v>0.42836869999999999</c:v>
                </c:pt>
                <c:pt idx="7381">
                  <c:v>0.4282067</c:v>
                </c:pt>
                <c:pt idx="7382">
                  <c:v>0.42800569999999999</c:v>
                </c:pt>
                <c:pt idx="7383">
                  <c:v>0.42782700000000001</c:v>
                </c:pt>
                <c:pt idx="7384">
                  <c:v>0.42773260000000002</c:v>
                </c:pt>
                <c:pt idx="7385">
                  <c:v>0.42776740000000002</c:v>
                </c:pt>
                <c:pt idx="7386">
                  <c:v>0.42794969999999999</c:v>
                </c:pt>
                <c:pt idx="7387">
                  <c:v>0.42826219999999998</c:v>
                </c:pt>
                <c:pt idx="7388">
                  <c:v>0.4286587</c:v>
                </c:pt>
                <c:pt idx="7389">
                  <c:v>0.42907220000000001</c:v>
                </c:pt>
                <c:pt idx="7390">
                  <c:v>0.42943979999999998</c:v>
                </c:pt>
                <c:pt idx="7391">
                  <c:v>0.42971290000000001</c:v>
                </c:pt>
                <c:pt idx="7392">
                  <c:v>0.42987170000000002</c:v>
                </c:pt>
                <c:pt idx="7393">
                  <c:v>0.429927</c:v>
                </c:pt>
                <c:pt idx="7394">
                  <c:v>0.42991469999999998</c:v>
                </c:pt>
                <c:pt idx="7395">
                  <c:v>0.42988599999999999</c:v>
                </c:pt>
                <c:pt idx="7396">
                  <c:v>0.42988989999999999</c:v>
                </c:pt>
                <c:pt idx="7397">
                  <c:v>0.42996279999999998</c:v>
                </c:pt>
                <c:pt idx="7398">
                  <c:v>0.43011719999999998</c:v>
                </c:pt>
                <c:pt idx="7399">
                  <c:v>0.4303381</c:v>
                </c:pt>
                <c:pt idx="7400">
                  <c:v>0.43058750000000001</c:v>
                </c:pt>
                <c:pt idx="7401">
                  <c:v>0.4308167</c:v>
                </c:pt>
                <c:pt idx="7402">
                  <c:v>0.4309885</c:v>
                </c:pt>
                <c:pt idx="7403">
                  <c:v>0.43108629999999998</c:v>
                </c:pt>
                <c:pt idx="7404">
                  <c:v>0.43112450000000002</c:v>
                </c:pt>
                <c:pt idx="7405">
                  <c:v>0.43114029999999998</c:v>
                </c:pt>
                <c:pt idx="7406">
                  <c:v>0.43118200000000001</c:v>
                </c:pt>
                <c:pt idx="7407">
                  <c:v>0.43128539999999999</c:v>
                </c:pt>
                <c:pt idx="7408">
                  <c:v>0.43146410000000002</c:v>
                </c:pt>
                <c:pt idx="7409">
                  <c:v>0.43170409999999998</c:v>
                </c:pt>
                <c:pt idx="7410">
                  <c:v>0.43197350000000001</c:v>
                </c:pt>
                <c:pt idx="7411">
                  <c:v>0.43223830000000002</c:v>
                </c:pt>
                <c:pt idx="7412">
                  <c:v>0.43247419999999998</c:v>
                </c:pt>
                <c:pt idx="7413">
                  <c:v>0.43267620000000001</c:v>
                </c:pt>
                <c:pt idx="7414">
                  <c:v>0.43285459999999998</c:v>
                </c:pt>
                <c:pt idx="7415">
                  <c:v>0.43302079999999998</c:v>
                </c:pt>
                <c:pt idx="7416">
                  <c:v>0.43317539999999999</c:v>
                </c:pt>
                <c:pt idx="7417">
                  <c:v>0.4333014</c:v>
                </c:pt>
                <c:pt idx="7418">
                  <c:v>0.43336609999999998</c:v>
                </c:pt>
                <c:pt idx="7419">
                  <c:v>0.43333680000000002</c:v>
                </c:pt>
                <c:pt idx="7420">
                  <c:v>0.43319469999999999</c:v>
                </c:pt>
                <c:pt idx="7421">
                  <c:v>0.43294640000000001</c:v>
                </c:pt>
                <c:pt idx="7422">
                  <c:v>0.43262279999999997</c:v>
                </c:pt>
                <c:pt idx="7423">
                  <c:v>0.43227480000000001</c:v>
                </c:pt>
                <c:pt idx="7424">
                  <c:v>0.43195810000000001</c:v>
                </c:pt>
                <c:pt idx="7425">
                  <c:v>0.43171589999999999</c:v>
                </c:pt>
                <c:pt idx="7426">
                  <c:v>0.43157859999999998</c:v>
                </c:pt>
                <c:pt idx="7427">
                  <c:v>0.43155739999999998</c:v>
                </c:pt>
                <c:pt idx="7428">
                  <c:v>0.431649</c:v>
                </c:pt>
                <c:pt idx="7429">
                  <c:v>0.43184020000000001</c:v>
                </c:pt>
                <c:pt idx="7430">
                  <c:v>0.43211040000000001</c:v>
                </c:pt>
                <c:pt idx="7431">
                  <c:v>0.43243320000000002</c:v>
                </c:pt>
                <c:pt idx="7432">
                  <c:v>0.43277549999999998</c:v>
                </c:pt>
                <c:pt idx="7433">
                  <c:v>0.4331023</c:v>
                </c:pt>
                <c:pt idx="7434">
                  <c:v>0.4333823</c:v>
                </c:pt>
                <c:pt idx="7435">
                  <c:v>0.4335927</c:v>
                </c:pt>
                <c:pt idx="7436">
                  <c:v>0.43372880000000003</c:v>
                </c:pt>
                <c:pt idx="7437">
                  <c:v>0.43380220000000003</c:v>
                </c:pt>
                <c:pt idx="7438">
                  <c:v>0.43384070000000002</c:v>
                </c:pt>
                <c:pt idx="7439">
                  <c:v>0.43387720000000002</c:v>
                </c:pt>
                <c:pt idx="7440">
                  <c:v>0.43394250000000001</c:v>
                </c:pt>
                <c:pt idx="7441">
                  <c:v>0.43406050000000002</c:v>
                </c:pt>
                <c:pt idx="7442">
                  <c:v>0.43424590000000002</c:v>
                </c:pt>
                <c:pt idx="7443">
                  <c:v>0.43450129999999998</c:v>
                </c:pt>
                <c:pt idx="7444">
                  <c:v>0.4348207</c:v>
                </c:pt>
                <c:pt idx="7445">
                  <c:v>0.43518810000000002</c:v>
                </c:pt>
                <c:pt idx="7446">
                  <c:v>0.4355714</c:v>
                </c:pt>
                <c:pt idx="7447">
                  <c:v>0.43592449999999999</c:v>
                </c:pt>
                <c:pt idx="7448">
                  <c:v>0.43619829999999998</c:v>
                </c:pt>
                <c:pt idx="7449">
                  <c:v>0.43634840000000003</c:v>
                </c:pt>
                <c:pt idx="7450">
                  <c:v>0.43635639999999998</c:v>
                </c:pt>
                <c:pt idx="7451">
                  <c:v>0.43623970000000001</c:v>
                </c:pt>
                <c:pt idx="7452">
                  <c:v>0.4360523</c:v>
                </c:pt>
                <c:pt idx="7453">
                  <c:v>0.43586950000000002</c:v>
                </c:pt>
                <c:pt idx="7454">
                  <c:v>0.4357606</c:v>
                </c:pt>
                <c:pt idx="7455">
                  <c:v>0.43576880000000001</c:v>
                </c:pt>
                <c:pt idx="7456">
                  <c:v>0.43589099999999997</c:v>
                </c:pt>
                <c:pt idx="7457">
                  <c:v>0.43608609999999998</c:v>
                </c:pt>
                <c:pt idx="7458">
                  <c:v>0.43628860000000003</c:v>
                </c:pt>
                <c:pt idx="7459">
                  <c:v>0.43644500000000003</c:v>
                </c:pt>
                <c:pt idx="7460">
                  <c:v>0.43653740000000002</c:v>
                </c:pt>
                <c:pt idx="7461">
                  <c:v>0.43659019999999998</c:v>
                </c:pt>
                <c:pt idx="7462">
                  <c:v>0.43665379999999998</c:v>
                </c:pt>
                <c:pt idx="7463">
                  <c:v>0.43677949999999999</c:v>
                </c:pt>
                <c:pt idx="7464">
                  <c:v>0.43698949999999998</c:v>
                </c:pt>
                <c:pt idx="7465">
                  <c:v>0.43726150000000003</c:v>
                </c:pt>
                <c:pt idx="7466">
                  <c:v>0.43753629999999999</c:v>
                </c:pt>
                <c:pt idx="7467">
                  <c:v>0.4377394</c:v>
                </c:pt>
                <c:pt idx="7468">
                  <c:v>0.43781599999999998</c:v>
                </c:pt>
              </c:numCache>
            </c:numRef>
          </c:yVal>
          <c:smooth val="1"/>
          <c:extLst>
            <c:ext xmlns:c16="http://schemas.microsoft.com/office/drawing/2014/chart" uri="{C3380CC4-5D6E-409C-BE32-E72D297353CC}">
              <c16:uniqueId val="{00000001-D330-4D00-A568-4538D4E958C9}"/>
            </c:ext>
          </c:extLst>
        </c:ser>
        <c:ser>
          <c:idx val="2"/>
          <c:order val="2"/>
          <c:tx>
            <c:strRef>
              <c:f>DRP!$E$1</c:f>
              <c:strCache>
                <c:ptCount val="1"/>
                <c:pt idx="0">
                  <c:v>DRP3</c:v>
                </c:pt>
              </c:strCache>
            </c:strRef>
          </c:tx>
          <c:spPr>
            <a:ln w="9525" cap="rnd">
              <a:solidFill>
                <a:schemeClr val="tx1"/>
              </a:solidFill>
              <a:round/>
            </a:ln>
            <a:effectLst/>
          </c:spPr>
          <c:marker>
            <c:symbol val="none"/>
          </c:marker>
          <c:xVal>
            <c:numRef>
              <c:f>DR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DRP!$E$2:$E$7470</c:f>
              <c:numCache>
                <c:formatCode>0.00E+00</c:formatCode>
                <c:ptCount val="7469"/>
                <c:pt idx="0">
                  <c:v>0</c:v>
                </c:pt>
                <c:pt idx="1">
                  <c:v>0.60671140000000001</c:v>
                </c:pt>
                <c:pt idx="2">
                  <c:v>0.60575690000000004</c:v>
                </c:pt>
                <c:pt idx="3">
                  <c:v>0.60438199999999997</c:v>
                </c:pt>
                <c:pt idx="4">
                  <c:v>0.60297449999999997</c:v>
                </c:pt>
                <c:pt idx="5">
                  <c:v>0.60195080000000001</c:v>
                </c:pt>
                <c:pt idx="6">
                  <c:v>0.601607</c:v>
                </c:pt>
                <c:pt idx="7">
                  <c:v>0.60201919999999998</c:v>
                </c:pt>
                <c:pt idx="8">
                  <c:v>0.60300940000000003</c:v>
                </c:pt>
                <c:pt idx="9">
                  <c:v>0.60424270000000002</c:v>
                </c:pt>
                <c:pt idx="10">
                  <c:v>0.6053733</c:v>
                </c:pt>
                <c:pt idx="11">
                  <c:v>0.60621539999999996</c:v>
                </c:pt>
                <c:pt idx="12">
                  <c:v>0.60679729999999998</c:v>
                </c:pt>
                <c:pt idx="13">
                  <c:v>0.60734270000000001</c:v>
                </c:pt>
                <c:pt idx="14">
                  <c:v>0.60811660000000001</c:v>
                </c:pt>
                <c:pt idx="15">
                  <c:v>0.6092938</c:v>
                </c:pt>
                <c:pt idx="16">
                  <c:v>0.610842</c:v>
                </c:pt>
                <c:pt idx="17">
                  <c:v>0.61255649999999995</c:v>
                </c:pt>
                <c:pt idx="18">
                  <c:v>0.61414919999999995</c:v>
                </c:pt>
                <c:pt idx="19">
                  <c:v>0.61539310000000003</c:v>
                </c:pt>
                <c:pt idx="20">
                  <c:v>0.61621979999999998</c:v>
                </c:pt>
                <c:pt idx="21">
                  <c:v>0.61672510000000003</c:v>
                </c:pt>
                <c:pt idx="22">
                  <c:v>0.61711800000000006</c:v>
                </c:pt>
                <c:pt idx="23">
                  <c:v>0.61759839999999999</c:v>
                </c:pt>
                <c:pt idx="24">
                  <c:v>0.6182841</c:v>
                </c:pt>
                <c:pt idx="25">
                  <c:v>0.61916230000000005</c:v>
                </c:pt>
                <c:pt idx="26">
                  <c:v>0.62013229999999997</c:v>
                </c:pt>
                <c:pt idx="27">
                  <c:v>0.62106220000000001</c:v>
                </c:pt>
                <c:pt idx="28">
                  <c:v>0.62185900000000005</c:v>
                </c:pt>
                <c:pt idx="29">
                  <c:v>0.62248809999999999</c:v>
                </c:pt>
                <c:pt idx="30">
                  <c:v>0.62295789999999995</c:v>
                </c:pt>
                <c:pt idx="31">
                  <c:v>0.62328600000000001</c:v>
                </c:pt>
                <c:pt idx="32">
                  <c:v>0.62346919999999995</c:v>
                </c:pt>
                <c:pt idx="33">
                  <c:v>0.62347600000000003</c:v>
                </c:pt>
                <c:pt idx="34">
                  <c:v>0.6232685</c:v>
                </c:pt>
                <c:pt idx="35">
                  <c:v>0.62283889999999997</c:v>
                </c:pt>
                <c:pt idx="36">
                  <c:v>0.62226899999999996</c:v>
                </c:pt>
                <c:pt idx="37">
                  <c:v>0.62176310000000001</c:v>
                </c:pt>
                <c:pt idx="38">
                  <c:v>0.62167680000000003</c:v>
                </c:pt>
                <c:pt idx="39">
                  <c:v>0.62238789999999999</c:v>
                </c:pt>
                <c:pt idx="40">
                  <c:v>0.62401580000000001</c:v>
                </c:pt>
                <c:pt idx="41">
                  <c:v>0.62627189999999999</c:v>
                </c:pt>
                <c:pt idx="42">
                  <c:v>0.62865320000000002</c:v>
                </c:pt>
                <c:pt idx="43">
                  <c:v>0.63079200000000002</c:v>
                </c:pt>
                <c:pt idx="44">
                  <c:v>0.63255439999999996</c:v>
                </c:pt>
                <c:pt idx="45">
                  <c:v>0.63396790000000003</c:v>
                </c:pt>
                <c:pt idx="46">
                  <c:v>0.63510140000000004</c:v>
                </c:pt>
                <c:pt idx="47">
                  <c:v>0.63599399999999995</c:v>
                </c:pt>
                <c:pt idx="48">
                  <c:v>0.63664229999999999</c:v>
                </c:pt>
                <c:pt idx="49">
                  <c:v>0.63702490000000001</c:v>
                </c:pt>
                <c:pt idx="50">
                  <c:v>0.63712849999999999</c:v>
                </c:pt>
                <c:pt idx="51">
                  <c:v>0.63698189999999999</c:v>
                </c:pt>
                <c:pt idx="52">
                  <c:v>0.63665059999999996</c:v>
                </c:pt>
                <c:pt idx="53">
                  <c:v>0.63621490000000003</c:v>
                </c:pt>
                <c:pt idx="54">
                  <c:v>0.63572910000000005</c:v>
                </c:pt>
                <c:pt idx="55">
                  <c:v>0.63520430000000005</c:v>
                </c:pt>
                <c:pt idx="56">
                  <c:v>0.63462039999999997</c:v>
                </c:pt>
                <c:pt idx="57">
                  <c:v>0.63395999999999997</c:v>
                </c:pt>
                <c:pt idx="58">
                  <c:v>0.63324270000000005</c:v>
                </c:pt>
                <c:pt idx="59">
                  <c:v>0.63254460000000001</c:v>
                </c:pt>
                <c:pt idx="60">
                  <c:v>0.63197970000000003</c:v>
                </c:pt>
                <c:pt idx="61">
                  <c:v>0.63167220000000002</c:v>
                </c:pt>
                <c:pt idx="62">
                  <c:v>0.63170959999999998</c:v>
                </c:pt>
                <c:pt idx="63">
                  <c:v>0.63210359999999999</c:v>
                </c:pt>
                <c:pt idx="64">
                  <c:v>0.63278840000000003</c:v>
                </c:pt>
                <c:pt idx="65">
                  <c:v>0.63364690000000001</c:v>
                </c:pt>
                <c:pt idx="66">
                  <c:v>0.63456610000000002</c:v>
                </c:pt>
                <c:pt idx="67">
                  <c:v>0.63546290000000005</c:v>
                </c:pt>
                <c:pt idx="68">
                  <c:v>0.63630120000000001</c:v>
                </c:pt>
                <c:pt idx="69">
                  <c:v>0.63707349999999996</c:v>
                </c:pt>
                <c:pt idx="70">
                  <c:v>0.63777019999999995</c:v>
                </c:pt>
                <c:pt idx="71">
                  <c:v>0.63835969999999997</c:v>
                </c:pt>
                <c:pt idx="72">
                  <c:v>0.63879470000000005</c:v>
                </c:pt>
                <c:pt idx="73">
                  <c:v>0.63903100000000002</c:v>
                </c:pt>
                <c:pt idx="74">
                  <c:v>0.63906160000000001</c:v>
                </c:pt>
                <c:pt idx="75">
                  <c:v>0.63893120000000003</c:v>
                </c:pt>
                <c:pt idx="76">
                  <c:v>0.63873219999999997</c:v>
                </c:pt>
                <c:pt idx="77">
                  <c:v>0.63855949999999995</c:v>
                </c:pt>
                <c:pt idx="78">
                  <c:v>0.63847319999999996</c:v>
                </c:pt>
                <c:pt idx="79">
                  <c:v>0.63848380000000005</c:v>
                </c:pt>
                <c:pt idx="80">
                  <c:v>0.63856829999999998</c:v>
                </c:pt>
                <c:pt idx="81">
                  <c:v>0.63871279999999997</c:v>
                </c:pt>
                <c:pt idx="82">
                  <c:v>0.63895109999999999</c:v>
                </c:pt>
                <c:pt idx="83">
                  <c:v>0.63936870000000001</c:v>
                </c:pt>
                <c:pt idx="84">
                  <c:v>0.64008589999999999</c:v>
                </c:pt>
                <c:pt idx="85">
                  <c:v>0.64120109999999997</c:v>
                </c:pt>
                <c:pt idx="86">
                  <c:v>0.64272510000000005</c:v>
                </c:pt>
                <c:pt idx="87">
                  <c:v>0.64453499999999997</c:v>
                </c:pt>
                <c:pt idx="88">
                  <c:v>0.64638019999999996</c:v>
                </c:pt>
                <c:pt idx="89">
                  <c:v>0.64798299999999998</c:v>
                </c:pt>
                <c:pt idx="90">
                  <c:v>0.64912159999999997</c:v>
                </c:pt>
                <c:pt idx="91">
                  <c:v>0.64972220000000003</c:v>
                </c:pt>
                <c:pt idx="92">
                  <c:v>0.64985510000000002</c:v>
                </c:pt>
                <c:pt idx="93">
                  <c:v>0.64967609999999998</c:v>
                </c:pt>
                <c:pt idx="94">
                  <c:v>0.64933759999999996</c:v>
                </c:pt>
                <c:pt idx="95">
                  <c:v>0.64892329999999998</c:v>
                </c:pt>
                <c:pt idx="96">
                  <c:v>0.64844780000000002</c:v>
                </c:pt>
                <c:pt idx="97">
                  <c:v>0.64788319999999999</c:v>
                </c:pt>
                <c:pt idx="98">
                  <c:v>0.64721700000000004</c:v>
                </c:pt>
                <c:pt idx="99">
                  <c:v>0.64649449999999997</c:v>
                </c:pt>
                <c:pt idx="100">
                  <c:v>0.64582130000000004</c:v>
                </c:pt>
                <c:pt idx="101">
                  <c:v>0.64532449999999997</c:v>
                </c:pt>
                <c:pt idx="102">
                  <c:v>0.64510610000000002</c:v>
                </c:pt>
                <c:pt idx="103">
                  <c:v>0.64519249999999995</c:v>
                </c:pt>
                <c:pt idx="104">
                  <c:v>0.64553400000000005</c:v>
                </c:pt>
                <c:pt idx="105">
                  <c:v>0.64602990000000005</c:v>
                </c:pt>
                <c:pt idx="106">
                  <c:v>0.64657889999999996</c:v>
                </c:pt>
                <c:pt idx="107">
                  <c:v>0.64710789999999996</c:v>
                </c:pt>
                <c:pt idx="108">
                  <c:v>0.64758649999999995</c:v>
                </c:pt>
                <c:pt idx="109">
                  <c:v>0.64801839999999999</c:v>
                </c:pt>
                <c:pt idx="110">
                  <c:v>0.64841409999999999</c:v>
                </c:pt>
                <c:pt idx="111">
                  <c:v>0.64876409999999995</c:v>
                </c:pt>
                <c:pt idx="112">
                  <c:v>0.64903509999999998</c:v>
                </c:pt>
                <c:pt idx="113">
                  <c:v>0.64918560000000003</c:v>
                </c:pt>
                <c:pt idx="114">
                  <c:v>0.64919190000000004</c:v>
                </c:pt>
                <c:pt idx="115">
                  <c:v>0.6490648</c:v>
                </c:pt>
                <c:pt idx="116">
                  <c:v>0.6488526</c:v>
                </c:pt>
                <c:pt idx="117">
                  <c:v>0.64862909999999996</c:v>
                </c:pt>
                <c:pt idx="118">
                  <c:v>0.64846479999999995</c:v>
                </c:pt>
                <c:pt idx="119">
                  <c:v>0.64840540000000002</c:v>
                </c:pt>
                <c:pt idx="120">
                  <c:v>0.64844860000000004</c:v>
                </c:pt>
                <c:pt idx="121">
                  <c:v>0.64855719999999994</c:v>
                </c:pt>
                <c:pt idx="122">
                  <c:v>0.64868930000000002</c:v>
                </c:pt>
                <c:pt idx="123">
                  <c:v>0.64883449999999998</c:v>
                </c:pt>
                <c:pt idx="124">
                  <c:v>0.64901109999999995</c:v>
                </c:pt>
                <c:pt idx="125">
                  <c:v>0.64924210000000004</c:v>
                </c:pt>
                <c:pt idx="126">
                  <c:v>0.64952620000000005</c:v>
                </c:pt>
                <c:pt idx="127">
                  <c:v>0.64982770000000001</c:v>
                </c:pt>
                <c:pt idx="128">
                  <c:v>0.65008569999999999</c:v>
                </c:pt>
                <c:pt idx="129">
                  <c:v>0.65024890000000002</c:v>
                </c:pt>
                <c:pt idx="130">
                  <c:v>0.65030569999999999</c:v>
                </c:pt>
                <c:pt idx="131">
                  <c:v>0.6503063</c:v>
                </c:pt>
                <c:pt idx="132">
                  <c:v>0.65034400000000003</c:v>
                </c:pt>
                <c:pt idx="133">
                  <c:v>0.65051630000000005</c:v>
                </c:pt>
                <c:pt idx="134">
                  <c:v>0.6508737</c:v>
                </c:pt>
                <c:pt idx="135">
                  <c:v>0.65138799999999997</c:v>
                </c:pt>
                <c:pt idx="136">
                  <c:v>0.65195530000000002</c:v>
                </c:pt>
                <c:pt idx="137">
                  <c:v>0.65243220000000002</c:v>
                </c:pt>
                <c:pt idx="138">
                  <c:v>0.65270130000000004</c:v>
                </c:pt>
                <c:pt idx="139">
                  <c:v>0.65271170000000001</c:v>
                </c:pt>
                <c:pt idx="140">
                  <c:v>0.65251349999999997</c:v>
                </c:pt>
                <c:pt idx="141">
                  <c:v>0.65223430000000004</c:v>
                </c:pt>
                <c:pt idx="142">
                  <c:v>0.65203809999999995</c:v>
                </c:pt>
                <c:pt idx="143">
                  <c:v>0.6520475</c:v>
                </c:pt>
                <c:pt idx="144">
                  <c:v>0.65230069999999996</c:v>
                </c:pt>
                <c:pt idx="145">
                  <c:v>0.65275439999999996</c:v>
                </c:pt>
                <c:pt idx="146">
                  <c:v>0.65331490000000003</c:v>
                </c:pt>
                <c:pt idx="147">
                  <c:v>0.65388420000000003</c:v>
                </c:pt>
                <c:pt idx="148">
                  <c:v>0.65438070000000004</c:v>
                </c:pt>
                <c:pt idx="149">
                  <c:v>0.65476219999999996</c:v>
                </c:pt>
                <c:pt idx="150">
                  <c:v>0.65501880000000001</c:v>
                </c:pt>
                <c:pt idx="151">
                  <c:v>0.65515970000000001</c:v>
                </c:pt>
                <c:pt idx="152">
                  <c:v>0.65519620000000001</c:v>
                </c:pt>
                <c:pt idx="153">
                  <c:v>0.65513429999999995</c:v>
                </c:pt>
                <c:pt idx="154">
                  <c:v>0.6549777</c:v>
                </c:pt>
                <c:pt idx="155">
                  <c:v>0.65473820000000005</c:v>
                </c:pt>
                <c:pt idx="156">
                  <c:v>0.65443700000000005</c:v>
                </c:pt>
                <c:pt idx="157">
                  <c:v>0.65410420000000002</c:v>
                </c:pt>
                <c:pt idx="158">
                  <c:v>0.65376730000000005</c:v>
                </c:pt>
                <c:pt idx="159">
                  <c:v>0.65344599999999997</c:v>
                </c:pt>
                <c:pt idx="160">
                  <c:v>0.6531498</c:v>
                </c:pt>
                <c:pt idx="161">
                  <c:v>0.65288219999999997</c:v>
                </c:pt>
                <c:pt idx="162">
                  <c:v>0.65265019999999996</c:v>
                </c:pt>
                <c:pt idx="163">
                  <c:v>0.65247200000000005</c:v>
                </c:pt>
                <c:pt idx="164">
                  <c:v>0.65237400000000001</c:v>
                </c:pt>
                <c:pt idx="165">
                  <c:v>0.65238450000000003</c:v>
                </c:pt>
                <c:pt idx="166">
                  <c:v>0.65251689999999996</c:v>
                </c:pt>
                <c:pt idx="167">
                  <c:v>0.65276250000000002</c:v>
                </c:pt>
                <c:pt idx="168">
                  <c:v>0.6530897</c:v>
                </c:pt>
                <c:pt idx="169">
                  <c:v>0.65345600000000004</c:v>
                </c:pt>
                <c:pt idx="170">
                  <c:v>0.65382600000000002</c:v>
                </c:pt>
                <c:pt idx="171">
                  <c:v>0.65417979999999998</c:v>
                </c:pt>
                <c:pt idx="172">
                  <c:v>0.65451820000000005</c:v>
                </c:pt>
                <c:pt idx="173">
                  <c:v>0.6548524</c:v>
                </c:pt>
                <c:pt idx="174">
                  <c:v>0.65519079999999996</c:v>
                </c:pt>
                <c:pt idx="175">
                  <c:v>0.65552659999999996</c:v>
                </c:pt>
                <c:pt idx="176">
                  <c:v>0.65583899999999995</c:v>
                </c:pt>
                <c:pt idx="177">
                  <c:v>0.65610369999999996</c:v>
                </c:pt>
                <c:pt idx="178">
                  <c:v>0.65631030000000001</c:v>
                </c:pt>
                <c:pt idx="179">
                  <c:v>0.65647100000000003</c:v>
                </c:pt>
                <c:pt idx="180">
                  <c:v>0.65661689999999995</c:v>
                </c:pt>
                <c:pt idx="181">
                  <c:v>0.65678110000000001</c:v>
                </c:pt>
                <c:pt idx="182">
                  <c:v>0.65698509999999999</c:v>
                </c:pt>
                <c:pt idx="183">
                  <c:v>0.65722670000000005</c:v>
                </c:pt>
                <c:pt idx="184">
                  <c:v>0.6574837</c:v>
                </c:pt>
                <c:pt idx="185">
                  <c:v>0.65772489999999995</c:v>
                </c:pt>
                <c:pt idx="186">
                  <c:v>0.65792510000000004</c:v>
                </c:pt>
                <c:pt idx="187">
                  <c:v>0.65807729999999998</c:v>
                </c:pt>
                <c:pt idx="188">
                  <c:v>0.65819130000000003</c:v>
                </c:pt>
                <c:pt idx="189">
                  <c:v>0.65828500000000001</c:v>
                </c:pt>
                <c:pt idx="190">
                  <c:v>0.65837040000000002</c:v>
                </c:pt>
                <c:pt idx="191">
                  <c:v>0.6584449</c:v>
                </c:pt>
                <c:pt idx="192">
                  <c:v>0.65849069999999998</c:v>
                </c:pt>
                <c:pt idx="193">
                  <c:v>0.65848799999999996</c:v>
                </c:pt>
                <c:pt idx="194">
                  <c:v>0.65842599999999996</c:v>
                </c:pt>
                <c:pt idx="195">
                  <c:v>0.65831430000000002</c:v>
                </c:pt>
                <c:pt idx="196">
                  <c:v>0.6581785</c:v>
                </c:pt>
                <c:pt idx="197">
                  <c:v>0.65805380000000002</c:v>
                </c:pt>
                <c:pt idx="198">
                  <c:v>0.65796920000000003</c:v>
                </c:pt>
                <c:pt idx="199">
                  <c:v>0.65794149999999996</c:v>
                </c:pt>
                <c:pt idx="200">
                  <c:v>0.65797660000000002</c:v>
                </c:pt>
                <c:pt idx="201">
                  <c:v>0.65807249999999995</c:v>
                </c:pt>
                <c:pt idx="202">
                  <c:v>0.65822780000000003</c:v>
                </c:pt>
                <c:pt idx="203">
                  <c:v>0.65844239999999998</c:v>
                </c:pt>
                <c:pt idx="204">
                  <c:v>0.65871539999999995</c:v>
                </c:pt>
                <c:pt idx="205">
                  <c:v>0.65904070000000003</c:v>
                </c:pt>
                <c:pt idx="206">
                  <c:v>0.65940330000000003</c:v>
                </c:pt>
                <c:pt idx="207">
                  <c:v>0.65978190000000003</c:v>
                </c:pt>
                <c:pt idx="208">
                  <c:v>0.66015460000000004</c:v>
                </c:pt>
                <c:pt idx="209">
                  <c:v>0.66050330000000002</c:v>
                </c:pt>
                <c:pt idx="210">
                  <c:v>0.66081860000000003</c:v>
                </c:pt>
                <c:pt idx="211">
                  <c:v>0.66109320000000005</c:v>
                </c:pt>
                <c:pt idx="212">
                  <c:v>0.66131430000000002</c:v>
                </c:pt>
                <c:pt idx="213">
                  <c:v>0.66145900000000002</c:v>
                </c:pt>
                <c:pt idx="214">
                  <c:v>0.6614951</c:v>
                </c:pt>
                <c:pt idx="215">
                  <c:v>0.66139769999999998</c:v>
                </c:pt>
                <c:pt idx="216">
                  <c:v>0.66116520000000001</c:v>
                </c:pt>
                <c:pt idx="217">
                  <c:v>0.66083020000000003</c:v>
                </c:pt>
                <c:pt idx="218">
                  <c:v>0.66045799999999999</c:v>
                </c:pt>
                <c:pt idx="219">
                  <c:v>0.66012709999999997</c:v>
                </c:pt>
                <c:pt idx="220">
                  <c:v>0.65991690000000003</c:v>
                </c:pt>
                <c:pt idx="221">
                  <c:v>0.65987450000000003</c:v>
                </c:pt>
                <c:pt idx="222">
                  <c:v>0.659999</c:v>
                </c:pt>
                <c:pt idx="223">
                  <c:v>0.66024090000000002</c:v>
                </c:pt>
                <c:pt idx="224">
                  <c:v>0.66052469999999996</c:v>
                </c:pt>
                <c:pt idx="225">
                  <c:v>0.66078289999999995</c:v>
                </c:pt>
                <c:pt idx="226">
                  <c:v>0.66097810000000001</c:v>
                </c:pt>
                <c:pt idx="227">
                  <c:v>0.66111149999999996</c:v>
                </c:pt>
                <c:pt idx="228">
                  <c:v>0.66120710000000005</c:v>
                </c:pt>
                <c:pt idx="229">
                  <c:v>0.66128960000000003</c:v>
                </c:pt>
                <c:pt idx="230">
                  <c:v>0.66136669999999997</c:v>
                </c:pt>
                <c:pt idx="231">
                  <c:v>0.66142650000000003</c:v>
                </c:pt>
                <c:pt idx="232">
                  <c:v>0.66144959999999997</c:v>
                </c:pt>
                <c:pt idx="233">
                  <c:v>0.66142800000000002</c:v>
                </c:pt>
                <c:pt idx="234">
                  <c:v>0.66137650000000003</c:v>
                </c:pt>
                <c:pt idx="235">
                  <c:v>0.66133189999999997</c:v>
                </c:pt>
                <c:pt idx="236">
                  <c:v>0.66133350000000002</c:v>
                </c:pt>
                <c:pt idx="237">
                  <c:v>0.66140569999999999</c:v>
                </c:pt>
                <c:pt idx="238">
                  <c:v>0.66154000000000002</c:v>
                </c:pt>
                <c:pt idx="239">
                  <c:v>0.66170059999999997</c:v>
                </c:pt>
                <c:pt idx="240">
                  <c:v>0.66183530000000002</c:v>
                </c:pt>
                <c:pt idx="241">
                  <c:v>0.66190400000000005</c:v>
                </c:pt>
                <c:pt idx="242">
                  <c:v>0.66190090000000001</c:v>
                </c:pt>
                <c:pt idx="243">
                  <c:v>0.66185740000000004</c:v>
                </c:pt>
                <c:pt idx="244">
                  <c:v>0.66182819999999998</c:v>
                </c:pt>
                <c:pt idx="245">
                  <c:v>0.6618581</c:v>
                </c:pt>
                <c:pt idx="246">
                  <c:v>0.66196270000000001</c:v>
                </c:pt>
                <c:pt idx="247">
                  <c:v>0.66211850000000005</c:v>
                </c:pt>
                <c:pt idx="248">
                  <c:v>0.6622844</c:v>
                </c:pt>
                <c:pt idx="249">
                  <c:v>0.66242690000000004</c:v>
                </c:pt>
                <c:pt idx="250">
                  <c:v>0.66254500000000005</c:v>
                </c:pt>
                <c:pt idx="251">
                  <c:v>0.66266939999999996</c:v>
                </c:pt>
                <c:pt idx="252">
                  <c:v>0.66284600000000005</c:v>
                </c:pt>
                <c:pt idx="253">
                  <c:v>0.6631068</c:v>
                </c:pt>
                <c:pt idx="254">
                  <c:v>0.6634504</c:v>
                </c:pt>
                <c:pt idx="255">
                  <c:v>0.66383409999999998</c:v>
                </c:pt>
                <c:pt idx="256">
                  <c:v>0.66419079999999997</c:v>
                </c:pt>
                <c:pt idx="257">
                  <c:v>0.66444650000000005</c:v>
                </c:pt>
                <c:pt idx="258">
                  <c:v>0.66454179999999996</c:v>
                </c:pt>
                <c:pt idx="259">
                  <c:v>0.66445089999999996</c:v>
                </c:pt>
                <c:pt idx="260">
                  <c:v>0.6641821</c:v>
                </c:pt>
                <c:pt idx="261">
                  <c:v>0.66377339999999996</c:v>
                </c:pt>
                <c:pt idx="262">
                  <c:v>0.66327619999999998</c:v>
                </c:pt>
                <c:pt idx="263">
                  <c:v>0.66274759999999999</c:v>
                </c:pt>
                <c:pt idx="264">
                  <c:v>0.66224079999999996</c:v>
                </c:pt>
                <c:pt idx="265">
                  <c:v>0.6618001</c:v>
                </c:pt>
                <c:pt idx="266">
                  <c:v>0.66146729999999998</c:v>
                </c:pt>
                <c:pt idx="267">
                  <c:v>0.66127250000000004</c:v>
                </c:pt>
                <c:pt idx="268">
                  <c:v>0.6612268</c:v>
                </c:pt>
                <c:pt idx="269">
                  <c:v>0.66131289999999998</c:v>
                </c:pt>
                <c:pt idx="270">
                  <c:v>0.66148220000000002</c:v>
                </c:pt>
                <c:pt idx="271">
                  <c:v>0.6616687</c:v>
                </c:pt>
                <c:pt idx="272">
                  <c:v>0.66180539999999999</c:v>
                </c:pt>
                <c:pt idx="273">
                  <c:v>0.66185640000000001</c:v>
                </c:pt>
                <c:pt idx="274">
                  <c:v>0.66183020000000004</c:v>
                </c:pt>
                <c:pt idx="275">
                  <c:v>0.66177560000000002</c:v>
                </c:pt>
                <c:pt idx="276">
                  <c:v>0.66175519999999999</c:v>
                </c:pt>
                <c:pt idx="277">
                  <c:v>0.6618174</c:v>
                </c:pt>
                <c:pt idx="278">
                  <c:v>0.66197229999999996</c:v>
                </c:pt>
                <c:pt idx="279">
                  <c:v>0.66218889999999997</c:v>
                </c:pt>
                <c:pt idx="280">
                  <c:v>0.66241229999999995</c:v>
                </c:pt>
                <c:pt idx="281">
                  <c:v>0.66259009999999996</c:v>
                </c:pt>
                <c:pt idx="282">
                  <c:v>0.66270039999999997</c:v>
                </c:pt>
                <c:pt idx="283">
                  <c:v>0.66275709999999999</c:v>
                </c:pt>
                <c:pt idx="284">
                  <c:v>0.66279909999999997</c:v>
                </c:pt>
                <c:pt idx="285">
                  <c:v>0.66286239999999996</c:v>
                </c:pt>
                <c:pt idx="286">
                  <c:v>0.66296219999999995</c:v>
                </c:pt>
                <c:pt idx="287">
                  <c:v>0.66308109999999998</c:v>
                </c:pt>
                <c:pt idx="288">
                  <c:v>0.66318200000000005</c:v>
                </c:pt>
                <c:pt idx="289">
                  <c:v>0.66322440000000005</c:v>
                </c:pt>
                <c:pt idx="290">
                  <c:v>0.66318630000000001</c:v>
                </c:pt>
                <c:pt idx="291">
                  <c:v>0.66307039999999995</c:v>
                </c:pt>
                <c:pt idx="292">
                  <c:v>0.66289989999999999</c:v>
                </c:pt>
                <c:pt idx="293">
                  <c:v>0.66270260000000003</c:v>
                </c:pt>
                <c:pt idx="294">
                  <c:v>0.66249860000000005</c:v>
                </c:pt>
                <c:pt idx="295">
                  <c:v>0.66229819999999995</c:v>
                </c:pt>
                <c:pt idx="296">
                  <c:v>0.66210670000000005</c:v>
                </c:pt>
                <c:pt idx="297">
                  <c:v>0.66193519999999995</c:v>
                </c:pt>
                <c:pt idx="298">
                  <c:v>0.66180749999999999</c:v>
                </c:pt>
                <c:pt idx="299">
                  <c:v>0.66175269999999997</c:v>
                </c:pt>
                <c:pt idx="300">
                  <c:v>0.66179140000000003</c:v>
                </c:pt>
                <c:pt idx="301">
                  <c:v>0.66192010000000001</c:v>
                </c:pt>
                <c:pt idx="302">
                  <c:v>0.6621051</c:v>
                </c:pt>
                <c:pt idx="303">
                  <c:v>0.66229159999999998</c:v>
                </c:pt>
                <c:pt idx="304">
                  <c:v>0.66242559999999995</c:v>
                </c:pt>
                <c:pt idx="305">
                  <c:v>0.66248099999999999</c:v>
                </c:pt>
                <c:pt idx="306">
                  <c:v>0.6624681</c:v>
                </c:pt>
                <c:pt idx="307">
                  <c:v>0.66242469999999998</c:v>
                </c:pt>
                <c:pt idx="308">
                  <c:v>0.66238799999999998</c:v>
                </c:pt>
                <c:pt idx="309">
                  <c:v>0.66237049999999997</c:v>
                </c:pt>
                <c:pt idx="310">
                  <c:v>0.66234490000000001</c:v>
                </c:pt>
                <c:pt idx="311">
                  <c:v>0.66225730000000005</c:v>
                </c:pt>
                <c:pt idx="312">
                  <c:v>0.66205040000000004</c:v>
                </c:pt>
                <c:pt idx="313">
                  <c:v>0.66169889999999998</c:v>
                </c:pt>
                <c:pt idx="314">
                  <c:v>0.66122709999999996</c:v>
                </c:pt>
                <c:pt idx="315">
                  <c:v>0.66070589999999996</c:v>
                </c:pt>
                <c:pt idx="316">
                  <c:v>0.66022510000000001</c:v>
                </c:pt>
                <c:pt idx="317">
                  <c:v>0.659856</c:v>
                </c:pt>
                <c:pt idx="318">
                  <c:v>0.65963499999999997</c:v>
                </c:pt>
                <c:pt idx="319">
                  <c:v>0.65955430000000004</c:v>
                </c:pt>
                <c:pt idx="320">
                  <c:v>0.65958039999999996</c:v>
                </c:pt>
                <c:pt idx="321">
                  <c:v>0.65967690000000001</c:v>
                </c:pt>
                <c:pt idx="322">
                  <c:v>0.65982689999999999</c:v>
                </c:pt>
                <c:pt idx="323">
                  <c:v>0.66003469999999997</c:v>
                </c:pt>
                <c:pt idx="324">
                  <c:v>0.66031200000000001</c:v>
                </c:pt>
                <c:pt idx="325">
                  <c:v>0.66065700000000005</c:v>
                </c:pt>
                <c:pt idx="326">
                  <c:v>0.6610395</c:v>
                </c:pt>
                <c:pt idx="327">
                  <c:v>0.66140239999999995</c:v>
                </c:pt>
                <c:pt idx="328">
                  <c:v>0.66168479999999996</c:v>
                </c:pt>
                <c:pt idx="329">
                  <c:v>0.66184379999999998</c:v>
                </c:pt>
                <c:pt idx="330">
                  <c:v>0.66187379999999996</c:v>
                </c:pt>
                <c:pt idx="331">
                  <c:v>0.66180609999999995</c:v>
                </c:pt>
                <c:pt idx="332">
                  <c:v>0.66169579999999995</c:v>
                </c:pt>
                <c:pt idx="333">
                  <c:v>0.66159769999999996</c:v>
                </c:pt>
                <c:pt idx="334">
                  <c:v>0.66154570000000001</c:v>
                </c:pt>
                <c:pt idx="335">
                  <c:v>0.66155229999999998</c:v>
                </c:pt>
                <c:pt idx="336">
                  <c:v>0.6616166</c:v>
                </c:pt>
                <c:pt idx="337">
                  <c:v>0.66173740000000003</c:v>
                </c:pt>
                <c:pt idx="338">
                  <c:v>0.66191999999999995</c:v>
                </c:pt>
                <c:pt idx="339">
                  <c:v>0.66216799999999998</c:v>
                </c:pt>
                <c:pt idx="340">
                  <c:v>0.66246930000000004</c:v>
                </c:pt>
                <c:pt idx="341">
                  <c:v>0.66277960000000002</c:v>
                </c:pt>
                <c:pt idx="342">
                  <c:v>0.66302720000000004</c:v>
                </c:pt>
                <c:pt idx="343">
                  <c:v>0.66313759999999999</c:v>
                </c:pt>
                <c:pt idx="344">
                  <c:v>0.66306030000000005</c:v>
                </c:pt>
                <c:pt idx="345">
                  <c:v>0.66280289999999997</c:v>
                </c:pt>
                <c:pt idx="346">
                  <c:v>0.66243390000000002</c:v>
                </c:pt>
                <c:pt idx="347">
                  <c:v>0.66206739999999997</c:v>
                </c:pt>
                <c:pt idx="348">
                  <c:v>0.66181080000000003</c:v>
                </c:pt>
                <c:pt idx="349">
                  <c:v>0.66172059999999999</c:v>
                </c:pt>
                <c:pt idx="350">
                  <c:v>0.66177470000000005</c:v>
                </c:pt>
                <c:pt idx="351">
                  <c:v>0.66188309999999995</c:v>
                </c:pt>
                <c:pt idx="352">
                  <c:v>0.66192910000000005</c:v>
                </c:pt>
                <c:pt idx="353">
                  <c:v>0.66182269999999999</c:v>
                </c:pt>
                <c:pt idx="354">
                  <c:v>0.66154820000000003</c:v>
                </c:pt>
                <c:pt idx="355">
                  <c:v>0.66116589999999997</c:v>
                </c:pt>
                <c:pt idx="356">
                  <c:v>0.66078820000000005</c:v>
                </c:pt>
                <c:pt idx="357">
                  <c:v>0.66052</c:v>
                </c:pt>
                <c:pt idx="358">
                  <c:v>0.66042409999999996</c:v>
                </c:pt>
                <c:pt idx="359">
                  <c:v>0.66049380000000002</c:v>
                </c:pt>
                <c:pt idx="360">
                  <c:v>0.66066789999999997</c:v>
                </c:pt>
                <c:pt idx="361">
                  <c:v>0.66085539999999998</c:v>
                </c:pt>
                <c:pt idx="362">
                  <c:v>0.66097309999999998</c:v>
                </c:pt>
                <c:pt idx="363">
                  <c:v>0.66097229999999996</c:v>
                </c:pt>
                <c:pt idx="364">
                  <c:v>0.66083879999999995</c:v>
                </c:pt>
                <c:pt idx="365">
                  <c:v>0.66058830000000002</c:v>
                </c:pt>
                <c:pt idx="366">
                  <c:v>0.66024939999999999</c:v>
                </c:pt>
                <c:pt idx="367">
                  <c:v>0.65985850000000001</c:v>
                </c:pt>
                <c:pt idx="368">
                  <c:v>0.65945730000000002</c:v>
                </c:pt>
                <c:pt idx="369">
                  <c:v>0.65909930000000005</c:v>
                </c:pt>
                <c:pt idx="370">
                  <c:v>0.65885680000000002</c:v>
                </c:pt>
                <c:pt idx="371">
                  <c:v>0.65880530000000004</c:v>
                </c:pt>
                <c:pt idx="372">
                  <c:v>0.6590028</c:v>
                </c:pt>
                <c:pt idx="373">
                  <c:v>0.65946419999999994</c:v>
                </c:pt>
                <c:pt idx="374">
                  <c:v>0.66013999999999995</c:v>
                </c:pt>
                <c:pt idx="375">
                  <c:v>0.66091979999999995</c:v>
                </c:pt>
                <c:pt idx="376">
                  <c:v>0.66165450000000003</c:v>
                </c:pt>
                <c:pt idx="377">
                  <c:v>0.66221549999999996</c:v>
                </c:pt>
                <c:pt idx="378">
                  <c:v>0.66252489999999997</c:v>
                </c:pt>
                <c:pt idx="379">
                  <c:v>0.66257540000000004</c:v>
                </c:pt>
                <c:pt idx="380">
                  <c:v>0.66241470000000002</c:v>
                </c:pt>
                <c:pt idx="381">
                  <c:v>0.66211620000000004</c:v>
                </c:pt>
                <c:pt idx="382">
                  <c:v>0.66174440000000001</c:v>
                </c:pt>
                <c:pt idx="383">
                  <c:v>0.66133180000000003</c:v>
                </c:pt>
                <c:pt idx="384">
                  <c:v>0.66088400000000003</c:v>
                </c:pt>
                <c:pt idx="385">
                  <c:v>0.66039409999999998</c:v>
                </c:pt>
                <c:pt idx="386">
                  <c:v>0.65986210000000001</c:v>
                </c:pt>
                <c:pt idx="387">
                  <c:v>0.65930770000000005</c:v>
                </c:pt>
                <c:pt idx="388">
                  <c:v>0.65876760000000001</c:v>
                </c:pt>
                <c:pt idx="389">
                  <c:v>0.65828010000000003</c:v>
                </c:pt>
                <c:pt idx="390">
                  <c:v>0.65787430000000002</c:v>
                </c:pt>
                <c:pt idx="391">
                  <c:v>0.65756099999999995</c:v>
                </c:pt>
                <c:pt idx="392">
                  <c:v>0.65733640000000004</c:v>
                </c:pt>
                <c:pt idx="393">
                  <c:v>0.65719269999999996</c:v>
                </c:pt>
                <c:pt idx="394">
                  <c:v>0.65712499999999996</c:v>
                </c:pt>
                <c:pt idx="395">
                  <c:v>0.65713160000000004</c:v>
                </c:pt>
                <c:pt idx="396">
                  <c:v>0.65720400000000001</c:v>
                </c:pt>
                <c:pt idx="397">
                  <c:v>0.65731759999999995</c:v>
                </c:pt>
                <c:pt idx="398">
                  <c:v>0.65742889999999998</c:v>
                </c:pt>
                <c:pt idx="399">
                  <c:v>0.65748450000000003</c:v>
                </c:pt>
                <c:pt idx="400">
                  <c:v>0.65744800000000003</c:v>
                </c:pt>
                <c:pt idx="401">
                  <c:v>0.65731850000000003</c:v>
                </c:pt>
                <c:pt idx="402">
                  <c:v>0.65713829999999995</c:v>
                </c:pt>
                <c:pt idx="403">
                  <c:v>0.65697459999999996</c:v>
                </c:pt>
                <c:pt idx="404">
                  <c:v>0.65689430000000004</c:v>
                </c:pt>
                <c:pt idx="405">
                  <c:v>0.65693299999999999</c:v>
                </c:pt>
                <c:pt idx="406">
                  <c:v>0.65707870000000002</c:v>
                </c:pt>
                <c:pt idx="407">
                  <c:v>0.65727829999999998</c:v>
                </c:pt>
                <c:pt idx="408">
                  <c:v>0.65746199999999999</c:v>
                </c:pt>
                <c:pt idx="409">
                  <c:v>0.65758139999999998</c:v>
                </c:pt>
                <c:pt idx="410">
                  <c:v>0.65762909999999997</c:v>
                </c:pt>
                <c:pt idx="411">
                  <c:v>0.6576438</c:v>
                </c:pt>
                <c:pt idx="412">
                  <c:v>0.65768559999999998</c:v>
                </c:pt>
                <c:pt idx="413">
                  <c:v>0.65780709999999998</c:v>
                </c:pt>
                <c:pt idx="414">
                  <c:v>0.65801829999999994</c:v>
                </c:pt>
                <c:pt idx="415">
                  <c:v>0.65828050000000005</c:v>
                </c:pt>
                <c:pt idx="416">
                  <c:v>0.65851720000000002</c:v>
                </c:pt>
                <c:pt idx="417">
                  <c:v>0.65865220000000002</c:v>
                </c:pt>
                <c:pt idx="418">
                  <c:v>0.65864509999999998</c:v>
                </c:pt>
                <c:pt idx="419">
                  <c:v>0.6585048</c:v>
                </c:pt>
                <c:pt idx="420">
                  <c:v>0.65828390000000003</c:v>
                </c:pt>
                <c:pt idx="421">
                  <c:v>0.65804890000000005</c:v>
                </c:pt>
                <c:pt idx="422">
                  <c:v>0.65785249999999995</c:v>
                </c:pt>
                <c:pt idx="423">
                  <c:v>0.65770919999999999</c:v>
                </c:pt>
                <c:pt idx="424">
                  <c:v>0.65759670000000003</c:v>
                </c:pt>
                <c:pt idx="425">
                  <c:v>0.65747149999999999</c:v>
                </c:pt>
                <c:pt idx="426">
                  <c:v>0.65729660000000001</c:v>
                </c:pt>
                <c:pt idx="427">
                  <c:v>0.65706019999999998</c:v>
                </c:pt>
                <c:pt idx="428">
                  <c:v>0.65678219999999998</c:v>
                </c:pt>
                <c:pt idx="429">
                  <c:v>0.65650299999999995</c:v>
                </c:pt>
                <c:pt idx="430">
                  <c:v>0.65626839999999997</c:v>
                </c:pt>
                <c:pt idx="431">
                  <c:v>0.65611129999999995</c:v>
                </c:pt>
                <c:pt idx="432">
                  <c:v>0.65604379999999995</c:v>
                </c:pt>
                <c:pt idx="433">
                  <c:v>0.65605930000000001</c:v>
                </c:pt>
                <c:pt idx="434">
                  <c:v>0.65614090000000003</c:v>
                </c:pt>
                <c:pt idx="435">
                  <c:v>0.65627089999999999</c:v>
                </c:pt>
                <c:pt idx="436">
                  <c:v>0.65643320000000005</c:v>
                </c:pt>
                <c:pt idx="437">
                  <c:v>0.65661360000000002</c:v>
                </c:pt>
                <c:pt idx="438">
                  <c:v>0.6567982</c:v>
                </c:pt>
                <c:pt idx="439">
                  <c:v>0.65697090000000002</c:v>
                </c:pt>
                <c:pt idx="440">
                  <c:v>0.6571186</c:v>
                </c:pt>
                <c:pt idx="441">
                  <c:v>0.65723390000000004</c:v>
                </c:pt>
                <c:pt idx="442">
                  <c:v>0.65731879999999998</c:v>
                </c:pt>
                <c:pt idx="443">
                  <c:v>0.65738229999999997</c:v>
                </c:pt>
                <c:pt idx="444">
                  <c:v>0.65743490000000004</c:v>
                </c:pt>
                <c:pt idx="445">
                  <c:v>0.65748139999999999</c:v>
                </c:pt>
                <c:pt idx="446">
                  <c:v>0.65751729999999997</c:v>
                </c:pt>
                <c:pt idx="447">
                  <c:v>0.65753099999999998</c:v>
                </c:pt>
                <c:pt idx="448">
                  <c:v>0.65751009999999999</c:v>
                </c:pt>
                <c:pt idx="449">
                  <c:v>0.65744970000000003</c:v>
                </c:pt>
                <c:pt idx="450">
                  <c:v>0.65735440000000001</c:v>
                </c:pt>
                <c:pt idx="451">
                  <c:v>0.65723560000000003</c:v>
                </c:pt>
                <c:pt idx="452">
                  <c:v>0.65710199999999996</c:v>
                </c:pt>
                <c:pt idx="453">
                  <c:v>0.65695440000000005</c:v>
                </c:pt>
                <c:pt idx="454">
                  <c:v>0.65678479999999995</c:v>
                </c:pt>
                <c:pt idx="455">
                  <c:v>0.65658680000000003</c:v>
                </c:pt>
                <c:pt idx="456">
                  <c:v>0.65636570000000005</c:v>
                </c:pt>
                <c:pt idx="457">
                  <c:v>0.65614810000000001</c:v>
                </c:pt>
                <c:pt idx="458">
                  <c:v>0.65597499999999997</c:v>
                </c:pt>
                <c:pt idx="459">
                  <c:v>0.65589059999999999</c:v>
                </c:pt>
                <c:pt idx="460">
                  <c:v>0.65591900000000003</c:v>
                </c:pt>
                <c:pt idx="461">
                  <c:v>0.65604799999999996</c:v>
                </c:pt>
                <c:pt idx="462">
                  <c:v>0.65622760000000002</c:v>
                </c:pt>
                <c:pt idx="463">
                  <c:v>0.65638600000000002</c:v>
                </c:pt>
                <c:pt idx="464">
                  <c:v>0.65646020000000005</c:v>
                </c:pt>
                <c:pt idx="465">
                  <c:v>0.656416</c:v>
                </c:pt>
                <c:pt idx="466">
                  <c:v>0.65626709999999999</c:v>
                </c:pt>
                <c:pt idx="467">
                  <c:v>0.65606589999999998</c:v>
                </c:pt>
                <c:pt idx="468">
                  <c:v>0.65588369999999996</c:v>
                </c:pt>
                <c:pt idx="469">
                  <c:v>0.65577600000000003</c:v>
                </c:pt>
                <c:pt idx="470">
                  <c:v>0.65576219999999996</c:v>
                </c:pt>
                <c:pt idx="471">
                  <c:v>0.65582289999999999</c:v>
                </c:pt>
                <c:pt idx="472">
                  <c:v>0.65591719999999998</c:v>
                </c:pt>
                <c:pt idx="473">
                  <c:v>0.65600630000000004</c:v>
                </c:pt>
                <c:pt idx="474">
                  <c:v>0.65607309999999996</c:v>
                </c:pt>
                <c:pt idx="475">
                  <c:v>0.65612749999999997</c:v>
                </c:pt>
                <c:pt idx="476">
                  <c:v>0.65619649999999996</c:v>
                </c:pt>
                <c:pt idx="477">
                  <c:v>0.65630489999999997</c:v>
                </c:pt>
                <c:pt idx="478">
                  <c:v>0.6564584</c:v>
                </c:pt>
                <c:pt idx="479">
                  <c:v>0.6566398</c:v>
                </c:pt>
                <c:pt idx="480">
                  <c:v>0.65681650000000003</c:v>
                </c:pt>
                <c:pt idx="481">
                  <c:v>0.6569604</c:v>
                </c:pt>
                <c:pt idx="482">
                  <c:v>0.65705939999999996</c:v>
                </c:pt>
                <c:pt idx="483">
                  <c:v>0.65712300000000001</c:v>
                </c:pt>
                <c:pt idx="484">
                  <c:v>0.65717320000000001</c:v>
                </c:pt>
                <c:pt idx="485">
                  <c:v>0.6572306</c:v>
                </c:pt>
                <c:pt idx="486">
                  <c:v>0.6572981</c:v>
                </c:pt>
                <c:pt idx="487">
                  <c:v>0.65735980000000005</c:v>
                </c:pt>
                <c:pt idx="488">
                  <c:v>0.65738700000000005</c:v>
                </c:pt>
                <c:pt idx="489">
                  <c:v>0.65735580000000005</c:v>
                </c:pt>
                <c:pt idx="490">
                  <c:v>0.65726130000000005</c:v>
                </c:pt>
                <c:pt idx="491">
                  <c:v>0.65712060000000005</c:v>
                </c:pt>
                <c:pt idx="492">
                  <c:v>0.65696449999999995</c:v>
                </c:pt>
                <c:pt idx="493">
                  <c:v>0.6568214</c:v>
                </c:pt>
                <c:pt idx="494">
                  <c:v>0.65670490000000004</c:v>
                </c:pt>
                <c:pt idx="495">
                  <c:v>0.65661020000000003</c:v>
                </c:pt>
                <c:pt idx="496">
                  <c:v>0.65652200000000005</c:v>
                </c:pt>
                <c:pt idx="497">
                  <c:v>0.65642920000000005</c:v>
                </c:pt>
                <c:pt idx="498">
                  <c:v>0.65633739999999996</c:v>
                </c:pt>
                <c:pt idx="499">
                  <c:v>0.65627029999999997</c:v>
                </c:pt>
                <c:pt idx="500">
                  <c:v>0.65626180000000001</c:v>
                </c:pt>
                <c:pt idx="501">
                  <c:v>0.65633589999999997</c:v>
                </c:pt>
                <c:pt idx="502">
                  <c:v>0.65649380000000002</c:v>
                </c:pt>
                <c:pt idx="503">
                  <c:v>0.65670680000000003</c:v>
                </c:pt>
                <c:pt idx="504">
                  <c:v>0.65692819999999996</c:v>
                </c:pt>
                <c:pt idx="505">
                  <c:v>0.65710690000000005</c:v>
                </c:pt>
                <c:pt idx="506">
                  <c:v>0.6572074</c:v>
                </c:pt>
                <c:pt idx="507">
                  <c:v>0.65722380000000002</c:v>
                </c:pt>
                <c:pt idx="508">
                  <c:v>0.65717919999999996</c:v>
                </c:pt>
                <c:pt idx="509">
                  <c:v>0.65711560000000002</c:v>
                </c:pt>
                <c:pt idx="510">
                  <c:v>0.65707400000000005</c:v>
                </c:pt>
                <c:pt idx="511">
                  <c:v>0.65708489999999997</c:v>
                </c:pt>
                <c:pt idx="512">
                  <c:v>0.65715939999999995</c:v>
                </c:pt>
                <c:pt idx="513">
                  <c:v>0.65728940000000002</c:v>
                </c:pt>
                <c:pt idx="514">
                  <c:v>0.65745489999999995</c:v>
                </c:pt>
                <c:pt idx="515">
                  <c:v>0.6576303</c:v>
                </c:pt>
                <c:pt idx="516">
                  <c:v>0.65779030000000005</c:v>
                </c:pt>
                <c:pt idx="517">
                  <c:v>0.65791060000000001</c:v>
                </c:pt>
                <c:pt idx="518">
                  <c:v>0.65797119999999998</c:v>
                </c:pt>
                <c:pt idx="519">
                  <c:v>0.6579583</c:v>
                </c:pt>
                <c:pt idx="520">
                  <c:v>0.6578659</c:v>
                </c:pt>
                <c:pt idx="521">
                  <c:v>0.65769889999999998</c:v>
                </c:pt>
                <c:pt idx="522">
                  <c:v>0.65747250000000002</c:v>
                </c:pt>
                <c:pt idx="523">
                  <c:v>0.6572114</c:v>
                </c:pt>
                <c:pt idx="524">
                  <c:v>0.65694090000000005</c:v>
                </c:pt>
                <c:pt idx="525">
                  <c:v>0.65668340000000003</c:v>
                </c:pt>
                <c:pt idx="526">
                  <c:v>0.65645520000000002</c:v>
                </c:pt>
                <c:pt idx="527">
                  <c:v>0.65626600000000002</c:v>
                </c:pt>
                <c:pt idx="528">
                  <c:v>0.65612570000000003</c:v>
                </c:pt>
                <c:pt idx="529">
                  <c:v>0.65604600000000002</c:v>
                </c:pt>
                <c:pt idx="530">
                  <c:v>0.65603909999999999</c:v>
                </c:pt>
                <c:pt idx="531">
                  <c:v>0.6561148</c:v>
                </c:pt>
                <c:pt idx="532">
                  <c:v>0.65627190000000002</c:v>
                </c:pt>
                <c:pt idx="533">
                  <c:v>0.65649579999999996</c:v>
                </c:pt>
                <c:pt idx="534">
                  <c:v>0.65675870000000003</c:v>
                </c:pt>
                <c:pt idx="535">
                  <c:v>0.65702910000000003</c:v>
                </c:pt>
                <c:pt idx="536">
                  <c:v>0.65728240000000004</c:v>
                </c:pt>
                <c:pt idx="537">
                  <c:v>0.65750560000000002</c:v>
                </c:pt>
                <c:pt idx="538">
                  <c:v>0.65769979999999995</c:v>
                </c:pt>
                <c:pt idx="539">
                  <c:v>0.65787320000000005</c:v>
                </c:pt>
                <c:pt idx="540">
                  <c:v>0.65803149999999999</c:v>
                </c:pt>
                <c:pt idx="541">
                  <c:v>0.65816909999999995</c:v>
                </c:pt>
                <c:pt idx="542">
                  <c:v>0.65827040000000003</c:v>
                </c:pt>
                <c:pt idx="543">
                  <c:v>0.65831360000000005</c:v>
                </c:pt>
                <c:pt idx="544">
                  <c:v>0.65828359999999997</c:v>
                </c:pt>
                <c:pt idx="545">
                  <c:v>0.65818080000000001</c:v>
                </c:pt>
                <c:pt idx="546">
                  <c:v>0.65802309999999997</c:v>
                </c:pt>
                <c:pt idx="547">
                  <c:v>0.6578389</c:v>
                </c:pt>
                <c:pt idx="548">
                  <c:v>0.65765459999999998</c:v>
                </c:pt>
                <c:pt idx="549">
                  <c:v>0.65748399999999996</c:v>
                </c:pt>
                <c:pt idx="550">
                  <c:v>0.65732330000000005</c:v>
                </c:pt>
                <c:pt idx="551">
                  <c:v>0.65715579999999996</c:v>
                </c:pt>
                <c:pt idx="552">
                  <c:v>0.65696129999999997</c:v>
                </c:pt>
                <c:pt idx="553">
                  <c:v>0.65672960000000002</c:v>
                </c:pt>
                <c:pt idx="554">
                  <c:v>0.65647350000000004</c:v>
                </c:pt>
                <c:pt idx="555">
                  <c:v>0.65623900000000002</c:v>
                </c:pt>
                <c:pt idx="556">
                  <c:v>0.65609399999999996</c:v>
                </c:pt>
                <c:pt idx="557">
                  <c:v>0.65609600000000001</c:v>
                </c:pt>
                <c:pt idx="558">
                  <c:v>0.65624669999999996</c:v>
                </c:pt>
                <c:pt idx="559">
                  <c:v>0.65649500000000005</c:v>
                </c:pt>
                <c:pt idx="560">
                  <c:v>0.65677549999999996</c:v>
                </c:pt>
                <c:pt idx="561">
                  <c:v>0.65704750000000001</c:v>
                </c:pt>
                <c:pt idx="562">
                  <c:v>0.65730010000000005</c:v>
                </c:pt>
                <c:pt idx="563">
                  <c:v>0.65753609999999996</c:v>
                </c:pt>
                <c:pt idx="564">
                  <c:v>0.6577577</c:v>
                </c:pt>
                <c:pt idx="565">
                  <c:v>0.65795820000000005</c:v>
                </c:pt>
                <c:pt idx="566">
                  <c:v>0.6581207</c:v>
                </c:pt>
                <c:pt idx="567">
                  <c:v>0.65822860000000005</c:v>
                </c:pt>
                <c:pt idx="568">
                  <c:v>0.65827769999999997</c:v>
                </c:pt>
                <c:pt idx="569">
                  <c:v>0.65828529999999996</c:v>
                </c:pt>
                <c:pt idx="570">
                  <c:v>0.6582886</c:v>
                </c:pt>
                <c:pt idx="571">
                  <c:v>0.65833200000000003</c:v>
                </c:pt>
                <c:pt idx="572">
                  <c:v>0.65845189999999998</c:v>
                </c:pt>
                <c:pt idx="573">
                  <c:v>0.65865929999999995</c:v>
                </c:pt>
                <c:pt idx="574">
                  <c:v>0.65893740000000001</c:v>
                </c:pt>
                <c:pt idx="575">
                  <c:v>0.6592479</c:v>
                </c:pt>
                <c:pt idx="576">
                  <c:v>0.659551</c:v>
                </c:pt>
                <c:pt idx="577">
                  <c:v>0.65981719999999999</c:v>
                </c:pt>
                <c:pt idx="578">
                  <c:v>0.66003559999999994</c:v>
                </c:pt>
                <c:pt idx="579">
                  <c:v>0.66020959999999995</c:v>
                </c:pt>
                <c:pt idx="580">
                  <c:v>0.66034519999999997</c:v>
                </c:pt>
                <c:pt idx="581">
                  <c:v>0.66043940000000001</c:v>
                </c:pt>
                <c:pt idx="582">
                  <c:v>0.66047840000000002</c:v>
                </c:pt>
                <c:pt idx="583">
                  <c:v>0.6604428</c:v>
                </c:pt>
                <c:pt idx="584">
                  <c:v>0.66032219999999997</c:v>
                </c:pt>
                <c:pt idx="585">
                  <c:v>0.66012570000000004</c:v>
                </c:pt>
                <c:pt idx="586">
                  <c:v>0.65988579999999997</c:v>
                </c:pt>
                <c:pt idx="587">
                  <c:v>0.65964820000000002</c:v>
                </c:pt>
                <c:pt idx="588">
                  <c:v>0.65945520000000002</c:v>
                </c:pt>
                <c:pt idx="589">
                  <c:v>0.65933310000000001</c:v>
                </c:pt>
                <c:pt idx="590">
                  <c:v>0.6592827</c:v>
                </c:pt>
                <c:pt idx="591">
                  <c:v>0.65928399999999998</c:v>
                </c:pt>
                <c:pt idx="592">
                  <c:v>0.65930860000000002</c:v>
                </c:pt>
                <c:pt idx="593">
                  <c:v>0.6593367</c:v>
                </c:pt>
                <c:pt idx="594">
                  <c:v>0.65936570000000005</c:v>
                </c:pt>
                <c:pt idx="595">
                  <c:v>0.65940900000000002</c:v>
                </c:pt>
                <c:pt idx="596">
                  <c:v>0.65948629999999997</c:v>
                </c:pt>
                <c:pt idx="597">
                  <c:v>0.65961040000000004</c:v>
                </c:pt>
                <c:pt idx="598">
                  <c:v>0.65977799999999998</c:v>
                </c:pt>
                <c:pt idx="599">
                  <c:v>0.65997050000000002</c:v>
                </c:pt>
                <c:pt idx="600">
                  <c:v>0.66015979999999996</c:v>
                </c:pt>
                <c:pt idx="601">
                  <c:v>0.66032060000000004</c:v>
                </c:pt>
                <c:pt idx="602">
                  <c:v>0.66043850000000004</c:v>
                </c:pt>
                <c:pt idx="603">
                  <c:v>0.6605105</c:v>
                </c:pt>
                <c:pt idx="604">
                  <c:v>0.66054029999999997</c:v>
                </c:pt>
                <c:pt idx="605">
                  <c:v>0.66053139999999999</c:v>
                </c:pt>
                <c:pt idx="606">
                  <c:v>0.66048370000000001</c:v>
                </c:pt>
                <c:pt idx="607">
                  <c:v>0.66039680000000001</c:v>
                </c:pt>
                <c:pt idx="608">
                  <c:v>0.66027519999999995</c:v>
                </c:pt>
                <c:pt idx="609">
                  <c:v>0.66013469999999996</c:v>
                </c:pt>
                <c:pt idx="610">
                  <c:v>0.66000250000000005</c:v>
                </c:pt>
                <c:pt idx="611">
                  <c:v>0.65990919999999997</c:v>
                </c:pt>
                <c:pt idx="612">
                  <c:v>0.65988150000000001</c:v>
                </c:pt>
                <c:pt idx="613">
                  <c:v>0.65992910000000005</c:v>
                </c:pt>
                <c:pt idx="614">
                  <c:v>0.66004289999999999</c:v>
                </c:pt>
                <c:pt idx="615">
                  <c:v>0.66019629999999996</c:v>
                </c:pt>
                <c:pt idx="616">
                  <c:v>0.66035630000000001</c:v>
                </c:pt>
                <c:pt idx="617">
                  <c:v>0.66049429999999998</c:v>
                </c:pt>
                <c:pt idx="618">
                  <c:v>0.66059020000000002</c:v>
                </c:pt>
                <c:pt idx="619">
                  <c:v>0.66063620000000001</c:v>
                </c:pt>
                <c:pt idx="620">
                  <c:v>0.66063229999999995</c:v>
                </c:pt>
                <c:pt idx="621">
                  <c:v>0.66058419999999995</c:v>
                </c:pt>
                <c:pt idx="622">
                  <c:v>0.66050120000000001</c:v>
                </c:pt>
                <c:pt idx="623">
                  <c:v>0.66040049999999995</c:v>
                </c:pt>
                <c:pt idx="624">
                  <c:v>0.6603097</c:v>
                </c:pt>
                <c:pt idx="625">
                  <c:v>0.66026370000000001</c:v>
                </c:pt>
                <c:pt idx="626">
                  <c:v>0.66029950000000004</c:v>
                </c:pt>
                <c:pt idx="627">
                  <c:v>0.66044290000000005</c:v>
                </c:pt>
                <c:pt idx="628">
                  <c:v>0.66069509999999998</c:v>
                </c:pt>
                <c:pt idx="629">
                  <c:v>0.66102669999999997</c:v>
                </c:pt>
                <c:pt idx="630">
                  <c:v>0.66138149999999996</c:v>
                </c:pt>
                <c:pt idx="631">
                  <c:v>0.66169789999999995</c:v>
                </c:pt>
                <c:pt idx="632">
                  <c:v>0.66192390000000001</c:v>
                </c:pt>
                <c:pt idx="633">
                  <c:v>0.6620393</c:v>
                </c:pt>
                <c:pt idx="634">
                  <c:v>0.66205979999999998</c:v>
                </c:pt>
                <c:pt idx="635">
                  <c:v>0.66202989999999995</c:v>
                </c:pt>
                <c:pt idx="636">
                  <c:v>0.66200239999999999</c:v>
                </c:pt>
                <c:pt idx="637">
                  <c:v>0.66201620000000005</c:v>
                </c:pt>
                <c:pt idx="638">
                  <c:v>0.66208619999999996</c:v>
                </c:pt>
                <c:pt idx="639">
                  <c:v>0.66219930000000005</c:v>
                </c:pt>
                <c:pt idx="640">
                  <c:v>0.66232760000000002</c:v>
                </c:pt>
                <c:pt idx="641">
                  <c:v>0.6624409</c:v>
                </c:pt>
                <c:pt idx="642">
                  <c:v>0.66252239999999996</c:v>
                </c:pt>
                <c:pt idx="643">
                  <c:v>0.66257290000000002</c:v>
                </c:pt>
                <c:pt idx="644">
                  <c:v>0.6626071</c:v>
                </c:pt>
                <c:pt idx="645">
                  <c:v>0.66264299999999998</c:v>
                </c:pt>
                <c:pt idx="646">
                  <c:v>0.66269389999999995</c:v>
                </c:pt>
                <c:pt idx="647">
                  <c:v>0.66276239999999997</c:v>
                </c:pt>
                <c:pt idx="648">
                  <c:v>0.66284160000000003</c:v>
                </c:pt>
                <c:pt idx="649">
                  <c:v>0.66291889999999998</c:v>
                </c:pt>
                <c:pt idx="650">
                  <c:v>0.66298219999999997</c:v>
                </c:pt>
                <c:pt idx="651">
                  <c:v>0.66302349999999999</c:v>
                </c:pt>
                <c:pt idx="652">
                  <c:v>0.66304030000000003</c:v>
                </c:pt>
                <c:pt idx="653">
                  <c:v>0.66303489999999998</c:v>
                </c:pt>
                <c:pt idx="654">
                  <c:v>0.66301549999999998</c:v>
                </c:pt>
                <c:pt idx="655">
                  <c:v>0.66299609999999998</c:v>
                </c:pt>
                <c:pt idx="656">
                  <c:v>0.66299730000000001</c:v>
                </c:pt>
                <c:pt idx="657">
                  <c:v>0.66304189999999996</c:v>
                </c:pt>
                <c:pt idx="658">
                  <c:v>0.66315179999999996</c:v>
                </c:pt>
                <c:pt idx="659">
                  <c:v>0.66333770000000003</c:v>
                </c:pt>
                <c:pt idx="660">
                  <c:v>0.66359330000000005</c:v>
                </c:pt>
                <c:pt idx="661">
                  <c:v>0.66389069999999994</c:v>
                </c:pt>
                <c:pt idx="662">
                  <c:v>0.66418719999999998</c:v>
                </c:pt>
                <c:pt idx="663">
                  <c:v>0.66443810000000003</c:v>
                </c:pt>
                <c:pt idx="664">
                  <c:v>0.66460699999999995</c:v>
                </c:pt>
                <c:pt idx="665">
                  <c:v>0.66468179999999999</c:v>
                </c:pt>
                <c:pt idx="666">
                  <c:v>0.6646744</c:v>
                </c:pt>
                <c:pt idx="667">
                  <c:v>0.66461760000000003</c:v>
                </c:pt>
                <c:pt idx="668">
                  <c:v>0.66454990000000003</c:v>
                </c:pt>
                <c:pt idx="669">
                  <c:v>0.66450520000000002</c:v>
                </c:pt>
                <c:pt idx="670">
                  <c:v>0.66450690000000001</c:v>
                </c:pt>
                <c:pt idx="671">
                  <c:v>0.6645643</c:v>
                </c:pt>
                <c:pt idx="672">
                  <c:v>0.66467799999999999</c:v>
                </c:pt>
                <c:pt idx="673">
                  <c:v>0.66484339999999997</c:v>
                </c:pt>
                <c:pt idx="674">
                  <c:v>0.66505369999999997</c:v>
                </c:pt>
                <c:pt idx="675">
                  <c:v>0.66529939999999999</c:v>
                </c:pt>
                <c:pt idx="676">
                  <c:v>0.66556760000000004</c:v>
                </c:pt>
                <c:pt idx="677">
                  <c:v>0.6658444</c:v>
                </c:pt>
                <c:pt idx="678">
                  <c:v>0.66611770000000003</c:v>
                </c:pt>
                <c:pt idx="679">
                  <c:v>0.6663829</c:v>
                </c:pt>
                <c:pt idx="680">
                  <c:v>0.66664559999999995</c:v>
                </c:pt>
                <c:pt idx="681">
                  <c:v>0.66691990000000001</c:v>
                </c:pt>
                <c:pt idx="682">
                  <c:v>0.66722029999999999</c:v>
                </c:pt>
                <c:pt idx="683">
                  <c:v>0.66755189999999998</c:v>
                </c:pt>
                <c:pt idx="684">
                  <c:v>0.66790240000000001</c:v>
                </c:pt>
                <c:pt idx="685">
                  <c:v>0.66824289999999997</c:v>
                </c:pt>
                <c:pt idx="686">
                  <c:v>0.66853819999999997</c:v>
                </c:pt>
                <c:pt idx="687">
                  <c:v>0.66875890000000004</c:v>
                </c:pt>
                <c:pt idx="688">
                  <c:v>0.66889889999999996</c:v>
                </c:pt>
                <c:pt idx="689">
                  <c:v>0.6689792</c:v>
                </c:pt>
                <c:pt idx="690">
                  <c:v>0.66904520000000001</c:v>
                </c:pt>
                <c:pt idx="691">
                  <c:v>0.66914890000000005</c:v>
                </c:pt>
                <c:pt idx="692">
                  <c:v>0.66933209999999999</c:v>
                </c:pt>
                <c:pt idx="693">
                  <c:v>0.66961440000000005</c:v>
                </c:pt>
                <c:pt idx="694">
                  <c:v>0.66998760000000002</c:v>
                </c:pt>
                <c:pt idx="695">
                  <c:v>0.67042310000000005</c:v>
                </c:pt>
                <c:pt idx="696">
                  <c:v>0.67088440000000005</c:v>
                </c:pt>
                <c:pt idx="697">
                  <c:v>0.67134229999999995</c:v>
                </c:pt>
                <c:pt idx="698">
                  <c:v>0.67177980000000004</c:v>
                </c:pt>
                <c:pt idx="699">
                  <c:v>0.67219260000000003</c:v>
                </c:pt>
                <c:pt idx="700">
                  <c:v>0.67258370000000001</c:v>
                </c:pt>
                <c:pt idx="701">
                  <c:v>0.6729579</c:v>
                </c:pt>
                <c:pt idx="702">
                  <c:v>0.67331779999999997</c:v>
                </c:pt>
                <c:pt idx="703">
                  <c:v>0.67366590000000004</c:v>
                </c:pt>
                <c:pt idx="704">
                  <c:v>0.67400749999999998</c:v>
                </c:pt>
                <c:pt idx="705">
                  <c:v>0.67435149999999999</c:v>
                </c:pt>
                <c:pt idx="706">
                  <c:v>0.67470810000000003</c:v>
                </c:pt>
                <c:pt idx="707">
                  <c:v>0.67508369999999995</c:v>
                </c:pt>
                <c:pt idx="708">
                  <c:v>0.67547460000000004</c:v>
                </c:pt>
                <c:pt idx="709">
                  <c:v>0.6758672</c:v>
                </c:pt>
                <c:pt idx="710">
                  <c:v>0.67624090000000003</c:v>
                </c:pt>
                <c:pt idx="711">
                  <c:v>0.67657889999999998</c:v>
                </c:pt>
                <c:pt idx="712">
                  <c:v>0.67687609999999998</c:v>
                </c:pt>
                <c:pt idx="713">
                  <c:v>0.67714200000000002</c:v>
                </c:pt>
                <c:pt idx="714">
                  <c:v>0.67739629999999995</c:v>
                </c:pt>
                <c:pt idx="715">
                  <c:v>0.67765779999999998</c:v>
                </c:pt>
                <c:pt idx="716">
                  <c:v>0.67793440000000005</c:v>
                </c:pt>
                <c:pt idx="717">
                  <c:v>0.67821719999999996</c:v>
                </c:pt>
                <c:pt idx="718">
                  <c:v>0.67848399999999998</c:v>
                </c:pt>
                <c:pt idx="719">
                  <c:v>0.6787088</c:v>
                </c:pt>
                <c:pt idx="720">
                  <c:v>0.67887770000000003</c:v>
                </c:pt>
                <c:pt idx="721">
                  <c:v>0.67899480000000001</c:v>
                </c:pt>
                <c:pt idx="722">
                  <c:v>0.6790851</c:v>
                </c:pt>
                <c:pt idx="723">
                  <c:v>0.67918210000000001</c:v>
                </c:pt>
                <c:pt idx="724">
                  <c:v>0.67931859999999999</c:v>
                </c:pt>
                <c:pt idx="725">
                  <c:v>0.67951340000000005</c:v>
                </c:pt>
                <c:pt idx="726">
                  <c:v>0.67976650000000005</c:v>
                </c:pt>
                <c:pt idx="727">
                  <c:v>0.6800621</c:v>
                </c:pt>
                <c:pt idx="728">
                  <c:v>0.68037570000000003</c:v>
                </c:pt>
                <c:pt idx="729">
                  <c:v>0.68068329999999999</c:v>
                </c:pt>
                <c:pt idx="730">
                  <c:v>0.68096299999999998</c:v>
                </c:pt>
                <c:pt idx="731">
                  <c:v>0.68119620000000003</c:v>
                </c:pt>
                <c:pt idx="732">
                  <c:v>0.68136660000000004</c:v>
                </c:pt>
                <c:pt idx="733">
                  <c:v>0.6814595</c:v>
                </c:pt>
                <c:pt idx="734">
                  <c:v>0.68146689999999999</c:v>
                </c:pt>
                <c:pt idx="735">
                  <c:v>0.68139320000000003</c:v>
                </c:pt>
                <c:pt idx="736">
                  <c:v>0.68126169999999997</c:v>
                </c:pt>
                <c:pt idx="737">
                  <c:v>0.68111169999999999</c:v>
                </c:pt>
                <c:pt idx="738">
                  <c:v>0.68098970000000003</c:v>
                </c:pt>
                <c:pt idx="739">
                  <c:v>0.68093899999999996</c:v>
                </c:pt>
                <c:pt idx="740">
                  <c:v>0.68098219999999998</c:v>
                </c:pt>
                <c:pt idx="741">
                  <c:v>0.68111650000000001</c:v>
                </c:pt>
                <c:pt idx="742">
                  <c:v>0.68131390000000003</c:v>
                </c:pt>
                <c:pt idx="743">
                  <c:v>0.68153589999999997</c:v>
                </c:pt>
                <c:pt idx="744">
                  <c:v>0.68174449999999998</c:v>
                </c:pt>
                <c:pt idx="745">
                  <c:v>0.68191380000000001</c:v>
                </c:pt>
                <c:pt idx="746">
                  <c:v>0.68203369999999996</c:v>
                </c:pt>
                <c:pt idx="747">
                  <c:v>0.68210510000000002</c:v>
                </c:pt>
                <c:pt idx="748">
                  <c:v>0.68213140000000005</c:v>
                </c:pt>
                <c:pt idx="749">
                  <c:v>0.68211350000000004</c:v>
                </c:pt>
                <c:pt idx="750">
                  <c:v>0.68204940000000003</c:v>
                </c:pt>
                <c:pt idx="751">
                  <c:v>0.68193930000000003</c:v>
                </c:pt>
                <c:pt idx="752">
                  <c:v>0.68179120000000004</c:v>
                </c:pt>
                <c:pt idx="753">
                  <c:v>0.68162319999999998</c:v>
                </c:pt>
                <c:pt idx="754">
                  <c:v>0.68145880000000003</c:v>
                </c:pt>
                <c:pt idx="755">
                  <c:v>0.68131520000000001</c:v>
                </c:pt>
                <c:pt idx="756">
                  <c:v>0.68119660000000004</c:v>
                </c:pt>
                <c:pt idx="757">
                  <c:v>0.68108840000000004</c:v>
                </c:pt>
                <c:pt idx="758">
                  <c:v>0.68096780000000001</c:v>
                </c:pt>
                <c:pt idx="759">
                  <c:v>0.68081380000000002</c:v>
                </c:pt>
                <c:pt idx="760">
                  <c:v>0.68062330000000004</c:v>
                </c:pt>
                <c:pt idx="761">
                  <c:v>0.68041560000000001</c:v>
                </c:pt>
                <c:pt idx="762">
                  <c:v>0.68022919999999998</c:v>
                </c:pt>
                <c:pt idx="763">
                  <c:v>0.68010269999999995</c:v>
                </c:pt>
                <c:pt idx="764">
                  <c:v>0.68005720000000003</c:v>
                </c:pt>
                <c:pt idx="765">
                  <c:v>0.68008460000000004</c:v>
                </c:pt>
                <c:pt idx="766">
                  <c:v>0.68014859999999999</c:v>
                </c:pt>
                <c:pt idx="767">
                  <c:v>0.68019909999999995</c:v>
                </c:pt>
                <c:pt idx="768">
                  <c:v>0.68019090000000004</c:v>
                </c:pt>
                <c:pt idx="769">
                  <c:v>0.68010400000000004</c:v>
                </c:pt>
                <c:pt idx="770">
                  <c:v>0.67994960000000004</c:v>
                </c:pt>
                <c:pt idx="771">
                  <c:v>0.67976309999999995</c:v>
                </c:pt>
                <c:pt idx="772">
                  <c:v>0.67958580000000002</c:v>
                </c:pt>
                <c:pt idx="773">
                  <c:v>0.6794502</c:v>
                </c:pt>
                <c:pt idx="774">
                  <c:v>0.67936660000000004</c:v>
                </c:pt>
                <c:pt idx="775">
                  <c:v>0.67932360000000003</c:v>
                </c:pt>
                <c:pt idx="776">
                  <c:v>0.67929519999999999</c:v>
                </c:pt>
                <c:pt idx="777">
                  <c:v>0.67925429999999998</c:v>
                </c:pt>
                <c:pt idx="778">
                  <c:v>0.67918440000000002</c:v>
                </c:pt>
                <c:pt idx="779">
                  <c:v>0.67908139999999995</c:v>
                </c:pt>
                <c:pt idx="780">
                  <c:v>0.67895459999999996</c:v>
                </c:pt>
                <c:pt idx="781">
                  <c:v>0.67881999999999998</c:v>
                </c:pt>
                <c:pt idx="782">
                  <c:v>0.67869789999999997</c:v>
                </c:pt>
                <c:pt idx="783">
                  <c:v>0.67860949999999998</c:v>
                </c:pt>
                <c:pt idx="784">
                  <c:v>0.67857299999999998</c:v>
                </c:pt>
                <c:pt idx="785">
                  <c:v>0.67860350000000003</c:v>
                </c:pt>
                <c:pt idx="786">
                  <c:v>0.67870609999999998</c:v>
                </c:pt>
                <c:pt idx="787">
                  <c:v>0.67887189999999997</c:v>
                </c:pt>
                <c:pt idx="788">
                  <c:v>0.67907320000000004</c:v>
                </c:pt>
                <c:pt idx="789">
                  <c:v>0.67927029999999999</c:v>
                </c:pt>
                <c:pt idx="790">
                  <c:v>0.67942130000000001</c:v>
                </c:pt>
                <c:pt idx="791">
                  <c:v>0.67949479999999995</c:v>
                </c:pt>
                <c:pt idx="792">
                  <c:v>0.67948359999999997</c:v>
                </c:pt>
                <c:pt idx="793">
                  <c:v>0.67940800000000001</c:v>
                </c:pt>
                <c:pt idx="794">
                  <c:v>0.67931109999999995</c:v>
                </c:pt>
                <c:pt idx="795">
                  <c:v>0.67923979999999995</c:v>
                </c:pt>
                <c:pt idx="796">
                  <c:v>0.67923210000000001</c:v>
                </c:pt>
                <c:pt idx="797">
                  <c:v>0.67930429999999997</c:v>
                </c:pt>
                <c:pt idx="798">
                  <c:v>0.67944890000000002</c:v>
                </c:pt>
                <c:pt idx="799">
                  <c:v>0.67964210000000003</c:v>
                </c:pt>
                <c:pt idx="800">
                  <c:v>0.67985519999999999</c:v>
                </c:pt>
                <c:pt idx="801">
                  <c:v>0.68006739999999999</c:v>
                </c:pt>
                <c:pt idx="802">
                  <c:v>0.68026719999999996</c:v>
                </c:pt>
                <c:pt idx="803">
                  <c:v>0.68045219999999995</c:v>
                </c:pt>
                <c:pt idx="804">
                  <c:v>0.68062310000000004</c:v>
                </c:pt>
                <c:pt idx="805">
                  <c:v>0.68078079999999996</c:v>
                </c:pt>
                <c:pt idx="806">
                  <c:v>0.68092640000000004</c:v>
                </c:pt>
                <c:pt idx="807">
                  <c:v>0.68106630000000001</c:v>
                </c:pt>
                <c:pt idx="808">
                  <c:v>0.68121449999999995</c:v>
                </c:pt>
                <c:pt idx="809">
                  <c:v>0.68139229999999995</c:v>
                </c:pt>
                <c:pt idx="810">
                  <c:v>0.68161989999999995</c:v>
                </c:pt>
                <c:pt idx="811">
                  <c:v>0.6819075</c:v>
                </c:pt>
                <c:pt idx="812">
                  <c:v>0.68224499999999999</c:v>
                </c:pt>
                <c:pt idx="813">
                  <c:v>0.68260350000000003</c:v>
                </c:pt>
                <c:pt idx="814">
                  <c:v>0.68294140000000003</c:v>
                </c:pt>
                <c:pt idx="815">
                  <c:v>0.68322249999999995</c:v>
                </c:pt>
                <c:pt idx="816">
                  <c:v>0.68342919999999996</c:v>
                </c:pt>
                <c:pt idx="817">
                  <c:v>0.68356980000000001</c:v>
                </c:pt>
                <c:pt idx="818">
                  <c:v>0.68367279999999997</c:v>
                </c:pt>
                <c:pt idx="819">
                  <c:v>0.68377529999999997</c:v>
                </c:pt>
                <c:pt idx="820">
                  <c:v>0.68390759999999995</c:v>
                </c:pt>
                <c:pt idx="821">
                  <c:v>0.68408020000000003</c:v>
                </c:pt>
                <c:pt idx="822">
                  <c:v>0.68428560000000005</c:v>
                </c:pt>
                <c:pt idx="823">
                  <c:v>0.68450429999999995</c:v>
                </c:pt>
                <c:pt idx="824">
                  <c:v>0.68471899999999997</c:v>
                </c:pt>
                <c:pt idx="825">
                  <c:v>0.68492160000000002</c:v>
                </c:pt>
                <c:pt idx="826">
                  <c:v>0.68511659999999996</c:v>
                </c:pt>
                <c:pt idx="827">
                  <c:v>0.68531560000000002</c:v>
                </c:pt>
                <c:pt idx="828">
                  <c:v>0.68553059999999999</c:v>
                </c:pt>
                <c:pt idx="829">
                  <c:v>0.68576899999999996</c:v>
                </c:pt>
                <c:pt idx="830">
                  <c:v>0.68603250000000005</c:v>
                </c:pt>
                <c:pt idx="831">
                  <c:v>0.6863224</c:v>
                </c:pt>
                <c:pt idx="832">
                  <c:v>0.68664199999999997</c:v>
                </c:pt>
                <c:pt idx="833">
                  <c:v>0.68699569999999999</c:v>
                </c:pt>
                <c:pt idx="834">
                  <c:v>0.68738279999999996</c:v>
                </c:pt>
                <c:pt idx="835">
                  <c:v>0.68779000000000001</c:v>
                </c:pt>
                <c:pt idx="836">
                  <c:v>0.68818800000000002</c:v>
                </c:pt>
                <c:pt idx="837">
                  <c:v>0.68853249999999999</c:v>
                </c:pt>
                <c:pt idx="838">
                  <c:v>0.68878110000000003</c:v>
                </c:pt>
                <c:pt idx="839">
                  <c:v>0.68890720000000005</c:v>
                </c:pt>
                <c:pt idx="840">
                  <c:v>0.68891159999999996</c:v>
                </c:pt>
                <c:pt idx="841">
                  <c:v>0.68882359999999998</c:v>
                </c:pt>
                <c:pt idx="842">
                  <c:v>0.68869020000000003</c:v>
                </c:pt>
                <c:pt idx="843">
                  <c:v>0.68856110000000004</c:v>
                </c:pt>
                <c:pt idx="844">
                  <c:v>0.68846909999999995</c:v>
                </c:pt>
                <c:pt idx="845">
                  <c:v>0.6884266</c:v>
                </c:pt>
                <c:pt idx="846">
                  <c:v>0.68842919999999996</c:v>
                </c:pt>
                <c:pt idx="847">
                  <c:v>0.68846949999999996</c:v>
                </c:pt>
                <c:pt idx="848">
                  <c:v>0.68854870000000001</c:v>
                </c:pt>
                <c:pt idx="849">
                  <c:v>0.68868200000000002</c:v>
                </c:pt>
                <c:pt idx="850">
                  <c:v>0.68889080000000003</c:v>
                </c:pt>
                <c:pt idx="851">
                  <c:v>0.68918959999999996</c:v>
                </c:pt>
                <c:pt idx="852">
                  <c:v>0.68957009999999996</c:v>
                </c:pt>
                <c:pt idx="853">
                  <c:v>0.68999829999999995</c:v>
                </c:pt>
                <c:pt idx="854">
                  <c:v>0.69041819999999998</c:v>
                </c:pt>
                <c:pt idx="855">
                  <c:v>0.69077100000000002</c:v>
                </c:pt>
                <c:pt idx="856">
                  <c:v>0.6910191</c:v>
                </c:pt>
                <c:pt idx="857">
                  <c:v>0.69115329999999997</c:v>
                </c:pt>
                <c:pt idx="858">
                  <c:v>0.69119940000000002</c:v>
                </c:pt>
                <c:pt idx="859">
                  <c:v>0.69120340000000002</c:v>
                </c:pt>
                <c:pt idx="860">
                  <c:v>0.69122050000000002</c:v>
                </c:pt>
                <c:pt idx="861">
                  <c:v>0.69129419999999997</c:v>
                </c:pt>
                <c:pt idx="862">
                  <c:v>0.69144859999999997</c:v>
                </c:pt>
                <c:pt idx="863">
                  <c:v>0.69168870000000005</c:v>
                </c:pt>
                <c:pt idx="864">
                  <c:v>0.69200439999999996</c:v>
                </c:pt>
                <c:pt idx="865">
                  <c:v>0.69237530000000003</c:v>
                </c:pt>
                <c:pt idx="866">
                  <c:v>0.69277390000000005</c:v>
                </c:pt>
                <c:pt idx="867">
                  <c:v>0.69316909999999998</c:v>
                </c:pt>
                <c:pt idx="868">
                  <c:v>0.69352610000000003</c:v>
                </c:pt>
                <c:pt idx="869">
                  <c:v>0.69381150000000003</c:v>
                </c:pt>
                <c:pt idx="870">
                  <c:v>0.69400410000000001</c:v>
                </c:pt>
                <c:pt idx="871">
                  <c:v>0.69410130000000003</c:v>
                </c:pt>
                <c:pt idx="872">
                  <c:v>0.69412479999999999</c:v>
                </c:pt>
                <c:pt idx="873">
                  <c:v>0.69411219999999996</c:v>
                </c:pt>
                <c:pt idx="874">
                  <c:v>0.69410839999999996</c:v>
                </c:pt>
                <c:pt idx="875">
                  <c:v>0.69414779999999998</c:v>
                </c:pt>
                <c:pt idx="876">
                  <c:v>0.69424070000000004</c:v>
                </c:pt>
                <c:pt idx="877">
                  <c:v>0.69437280000000001</c:v>
                </c:pt>
                <c:pt idx="878">
                  <c:v>0.69451309999999999</c:v>
                </c:pt>
                <c:pt idx="879">
                  <c:v>0.69463129999999995</c:v>
                </c:pt>
                <c:pt idx="880">
                  <c:v>0.69471159999999998</c:v>
                </c:pt>
                <c:pt idx="881">
                  <c:v>0.69476179999999998</c:v>
                </c:pt>
                <c:pt idx="882">
                  <c:v>0.69480739999999996</c:v>
                </c:pt>
                <c:pt idx="883">
                  <c:v>0.69488229999999995</c:v>
                </c:pt>
                <c:pt idx="884">
                  <c:v>0.69501020000000002</c:v>
                </c:pt>
                <c:pt idx="885">
                  <c:v>0.69519500000000001</c:v>
                </c:pt>
                <c:pt idx="886">
                  <c:v>0.69542099999999996</c:v>
                </c:pt>
                <c:pt idx="887">
                  <c:v>0.69566030000000001</c:v>
                </c:pt>
                <c:pt idx="888">
                  <c:v>0.69588490000000003</c:v>
                </c:pt>
                <c:pt idx="889">
                  <c:v>0.69607470000000005</c:v>
                </c:pt>
                <c:pt idx="890">
                  <c:v>0.6962216</c:v>
                </c:pt>
                <c:pt idx="891">
                  <c:v>0.69632579999999999</c:v>
                </c:pt>
                <c:pt idx="892">
                  <c:v>0.69638789999999995</c:v>
                </c:pt>
                <c:pt idx="893">
                  <c:v>0.69640519999999995</c:v>
                </c:pt>
                <c:pt idx="894">
                  <c:v>0.6963703</c:v>
                </c:pt>
                <c:pt idx="895">
                  <c:v>0.69627570000000005</c:v>
                </c:pt>
                <c:pt idx="896">
                  <c:v>0.69611920000000005</c:v>
                </c:pt>
                <c:pt idx="897">
                  <c:v>0.69590810000000003</c:v>
                </c:pt>
                <c:pt idx="898">
                  <c:v>0.69565699999999997</c:v>
                </c:pt>
                <c:pt idx="899">
                  <c:v>0.69538199999999994</c:v>
                </c:pt>
                <c:pt idx="900">
                  <c:v>0.69509670000000001</c:v>
                </c:pt>
                <c:pt idx="901">
                  <c:v>0.69480710000000001</c:v>
                </c:pt>
                <c:pt idx="902">
                  <c:v>0.6945133</c:v>
                </c:pt>
                <c:pt idx="903">
                  <c:v>0.69421440000000001</c:v>
                </c:pt>
                <c:pt idx="904">
                  <c:v>0.69391259999999999</c:v>
                </c:pt>
                <c:pt idx="905">
                  <c:v>0.69361479999999998</c:v>
                </c:pt>
                <c:pt idx="906">
                  <c:v>0.69333060000000002</c:v>
                </c:pt>
                <c:pt idx="907">
                  <c:v>0.69306599999999996</c:v>
                </c:pt>
                <c:pt idx="908">
                  <c:v>0.69281859999999995</c:v>
                </c:pt>
                <c:pt idx="909">
                  <c:v>0.69257650000000004</c:v>
                </c:pt>
                <c:pt idx="910">
                  <c:v>0.69232269999999996</c:v>
                </c:pt>
                <c:pt idx="911">
                  <c:v>0.69204169999999998</c:v>
                </c:pt>
                <c:pt idx="912">
                  <c:v>0.69172529999999999</c:v>
                </c:pt>
                <c:pt idx="913">
                  <c:v>0.69137510000000002</c:v>
                </c:pt>
                <c:pt idx="914">
                  <c:v>0.69099929999999998</c:v>
                </c:pt>
                <c:pt idx="915">
                  <c:v>0.69060900000000003</c:v>
                </c:pt>
                <c:pt idx="916">
                  <c:v>0.69021089999999996</c:v>
                </c:pt>
                <c:pt idx="917">
                  <c:v>0.68980870000000005</c:v>
                </c:pt>
                <c:pt idx="918">
                  <c:v>0.68940579999999996</c:v>
                </c:pt>
                <c:pt idx="919">
                  <c:v>0.68900980000000001</c:v>
                </c:pt>
                <c:pt idx="920">
                  <c:v>0.68863629999999998</c:v>
                </c:pt>
                <c:pt idx="921">
                  <c:v>0.68830619999999998</c:v>
                </c:pt>
                <c:pt idx="922">
                  <c:v>0.68803700000000001</c:v>
                </c:pt>
                <c:pt idx="923">
                  <c:v>0.68783609999999995</c:v>
                </c:pt>
                <c:pt idx="924">
                  <c:v>0.68769309999999995</c:v>
                </c:pt>
                <c:pt idx="925">
                  <c:v>0.68758520000000001</c:v>
                </c:pt>
                <c:pt idx="926">
                  <c:v>0.6874827</c:v>
                </c:pt>
                <c:pt idx="927">
                  <c:v>0.68736339999999996</c:v>
                </c:pt>
                <c:pt idx="928">
                  <c:v>0.68722220000000001</c:v>
                </c:pt>
                <c:pt idx="929">
                  <c:v>0.68707099999999999</c:v>
                </c:pt>
                <c:pt idx="930">
                  <c:v>0.68693329999999997</c:v>
                </c:pt>
                <c:pt idx="931">
                  <c:v>0.68682969999999999</c:v>
                </c:pt>
                <c:pt idx="932">
                  <c:v>0.68677060000000001</c:v>
                </c:pt>
                <c:pt idx="933">
                  <c:v>0.68675039999999998</c:v>
                </c:pt>
                <c:pt idx="934">
                  <c:v>0.68675370000000002</c:v>
                </c:pt>
                <c:pt idx="935">
                  <c:v>0.68676380000000004</c:v>
                </c:pt>
                <c:pt idx="936">
                  <c:v>0.68677379999999999</c:v>
                </c:pt>
                <c:pt idx="937">
                  <c:v>0.6867896</c:v>
                </c:pt>
                <c:pt idx="938">
                  <c:v>0.68682600000000005</c:v>
                </c:pt>
                <c:pt idx="939">
                  <c:v>0.68689699999999998</c:v>
                </c:pt>
                <c:pt idx="940">
                  <c:v>0.68700749999999999</c:v>
                </c:pt>
                <c:pt idx="941">
                  <c:v>0.68715000000000004</c:v>
                </c:pt>
                <c:pt idx="942">
                  <c:v>0.68731019999999998</c:v>
                </c:pt>
                <c:pt idx="943">
                  <c:v>0.68747689999999995</c:v>
                </c:pt>
                <c:pt idx="944">
                  <c:v>0.68765149999999997</c:v>
                </c:pt>
                <c:pt idx="945">
                  <c:v>0.68785130000000005</c:v>
                </c:pt>
                <c:pt idx="946">
                  <c:v>0.68810439999999995</c:v>
                </c:pt>
                <c:pt idx="947">
                  <c:v>0.68843770000000004</c:v>
                </c:pt>
                <c:pt idx="948">
                  <c:v>0.68886320000000001</c:v>
                </c:pt>
                <c:pt idx="949">
                  <c:v>0.68937130000000002</c:v>
                </c:pt>
                <c:pt idx="950">
                  <c:v>0.68993230000000005</c:v>
                </c:pt>
                <c:pt idx="951">
                  <c:v>0.6905078</c:v>
                </c:pt>
                <c:pt idx="952">
                  <c:v>0.69106000000000001</c:v>
                </c:pt>
                <c:pt idx="953">
                  <c:v>0.69156519999999999</c:v>
                </c:pt>
                <c:pt idx="954">
                  <c:v>0.69201670000000004</c:v>
                </c:pt>
                <c:pt idx="955">
                  <c:v>0.69242289999999995</c:v>
                </c:pt>
                <c:pt idx="956">
                  <c:v>0.69280059999999999</c:v>
                </c:pt>
                <c:pt idx="957">
                  <c:v>0.69316889999999998</c:v>
                </c:pt>
                <c:pt idx="958">
                  <c:v>0.69354649999999995</c:v>
                </c:pt>
                <c:pt idx="959">
                  <c:v>0.69394840000000002</c:v>
                </c:pt>
                <c:pt idx="960">
                  <c:v>0.69438699999999998</c:v>
                </c:pt>
                <c:pt idx="961">
                  <c:v>0.69487100000000002</c:v>
                </c:pt>
                <c:pt idx="962">
                  <c:v>0.69540199999999996</c:v>
                </c:pt>
                <c:pt idx="963">
                  <c:v>0.69597149999999997</c:v>
                </c:pt>
                <c:pt idx="964">
                  <c:v>0.6965597</c:v>
                </c:pt>
                <c:pt idx="965">
                  <c:v>0.69713990000000003</c:v>
                </c:pt>
                <c:pt idx="966">
                  <c:v>0.69768450000000004</c:v>
                </c:pt>
                <c:pt idx="967">
                  <c:v>0.69817289999999999</c:v>
                </c:pt>
                <c:pt idx="968">
                  <c:v>0.69859819999999995</c:v>
                </c:pt>
                <c:pt idx="969">
                  <c:v>0.69896749999999996</c:v>
                </c:pt>
                <c:pt idx="970">
                  <c:v>0.69929750000000002</c:v>
                </c:pt>
                <c:pt idx="971">
                  <c:v>0.69960730000000004</c:v>
                </c:pt>
                <c:pt idx="972">
                  <c:v>0.69991199999999998</c:v>
                </c:pt>
                <c:pt idx="973">
                  <c:v>0.70022229999999996</c:v>
                </c:pt>
                <c:pt idx="974">
                  <c:v>0.70054329999999998</c:v>
                </c:pt>
                <c:pt idx="975">
                  <c:v>0.70088150000000005</c:v>
                </c:pt>
                <c:pt idx="976">
                  <c:v>0.70124520000000001</c:v>
                </c:pt>
                <c:pt idx="977">
                  <c:v>0.70164289999999996</c:v>
                </c:pt>
                <c:pt idx="978">
                  <c:v>0.70208009999999998</c:v>
                </c:pt>
                <c:pt idx="979">
                  <c:v>0.70255080000000003</c:v>
                </c:pt>
                <c:pt idx="980">
                  <c:v>0.70303760000000004</c:v>
                </c:pt>
                <c:pt idx="981">
                  <c:v>0.70351149999999996</c:v>
                </c:pt>
                <c:pt idx="982">
                  <c:v>0.70394190000000001</c:v>
                </c:pt>
                <c:pt idx="983">
                  <c:v>0.70430769999999998</c:v>
                </c:pt>
                <c:pt idx="984">
                  <c:v>0.70460250000000002</c:v>
                </c:pt>
                <c:pt idx="985">
                  <c:v>0.70483850000000003</c:v>
                </c:pt>
                <c:pt idx="986">
                  <c:v>0.70504020000000001</c:v>
                </c:pt>
                <c:pt idx="987">
                  <c:v>0.70523639999999999</c:v>
                </c:pt>
                <c:pt idx="988">
                  <c:v>0.70544960000000001</c:v>
                </c:pt>
                <c:pt idx="989">
                  <c:v>0.70569000000000004</c:v>
                </c:pt>
                <c:pt idx="990">
                  <c:v>0.70595609999999998</c:v>
                </c:pt>
                <c:pt idx="991">
                  <c:v>0.70623749999999996</c:v>
                </c:pt>
                <c:pt idx="992">
                  <c:v>0.70651839999999999</c:v>
                </c:pt>
                <c:pt idx="993">
                  <c:v>0.70678010000000002</c:v>
                </c:pt>
                <c:pt idx="994">
                  <c:v>0.70700370000000001</c:v>
                </c:pt>
                <c:pt idx="995">
                  <c:v>0.70716710000000005</c:v>
                </c:pt>
                <c:pt idx="996">
                  <c:v>0.70724889999999996</c:v>
                </c:pt>
                <c:pt idx="997">
                  <c:v>0.70723380000000002</c:v>
                </c:pt>
                <c:pt idx="998">
                  <c:v>0.70711740000000001</c:v>
                </c:pt>
                <c:pt idx="999">
                  <c:v>0.70691409999999999</c:v>
                </c:pt>
                <c:pt idx="1000">
                  <c:v>0.70665389999999995</c:v>
                </c:pt>
                <c:pt idx="1001">
                  <c:v>0.70638040000000002</c:v>
                </c:pt>
                <c:pt idx="1002">
                  <c:v>0.70613689999999996</c:v>
                </c:pt>
                <c:pt idx="1003">
                  <c:v>0.70595209999999997</c:v>
                </c:pt>
                <c:pt idx="1004">
                  <c:v>0.70583439999999997</c:v>
                </c:pt>
                <c:pt idx="1005">
                  <c:v>0.70576879999999997</c:v>
                </c:pt>
                <c:pt idx="1006">
                  <c:v>0.70572699999999999</c:v>
                </c:pt>
                <c:pt idx="1007">
                  <c:v>0.70567740000000001</c:v>
                </c:pt>
                <c:pt idx="1008">
                  <c:v>0.7056</c:v>
                </c:pt>
                <c:pt idx="1009">
                  <c:v>0.70549260000000003</c:v>
                </c:pt>
                <c:pt idx="1010">
                  <c:v>0.70536940000000004</c:v>
                </c:pt>
                <c:pt idx="1011">
                  <c:v>0.7052524</c:v>
                </c:pt>
                <c:pt idx="1012">
                  <c:v>0.70516239999999997</c:v>
                </c:pt>
                <c:pt idx="1013">
                  <c:v>0.70511049999999997</c:v>
                </c:pt>
                <c:pt idx="1014">
                  <c:v>0.70509509999999997</c:v>
                </c:pt>
                <c:pt idx="1015">
                  <c:v>0.70510419999999996</c:v>
                </c:pt>
                <c:pt idx="1016">
                  <c:v>0.70511999999999997</c:v>
                </c:pt>
                <c:pt idx="1017">
                  <c:v>0.70512540000000001</c:v>
                </c:pt>
                <c:pt idx="1018">
                  <c:v>0.70510569999999995</c:v>
                </c:pt>
                <c:pt idx="1019">
                  <c:v>0.70505050000000002</c:v>
                </c:pt>
                <c:pt idx="1020">
                  <c:v>0.70495450000000004</c:v>
                </c:pt>
                <c:pt idx="1021">
                  <c:v>0.70481660000000002</c:v>
                </c:pt>
                <c:pt idx="1022">
                  <c:v>0.70464190000000004</c:v>
                </c:pt>
                <c:pt idx="1023">
                  <c:v>0.70444030000000002</c:v>
                </c:pt>
                <c:pt idx="1024">
                  <c:v>0.70422580000000001</c:v>
                </c:pt>
                <c:pt idx="1025">
                  <c:v>0.70401250000000004</c:v>
                </c:pt>
                <c:pt idx="1026">
                  <c:v>0.70380819999999999</c:v>
                </c:pt>
                <c:pt idx="1027">
                  <c:v>0.70361260000000003</c:v>
                </c:pt>
                <c:pt idx="1028">
                  <c:v>0.70341589999999998</c:v>
                </c:pt>
                <c:pt idx="1029">
                  <c:v>0.70320499999999997</c:v>
                </c:pt>
                <c:pt idx="1030">
                  <c:v>0.70296970000000003</c:v>
                </c:pt>
                <c:pt idx="1031">
                  <c:v>0.70271050000000002</c:v>
                </c:pt>
                <c:pt idx="1032">
                  <c:v>0.70244110000000004</c:v>
                </c:pt>
                <c:pt idx="1033">
                  <c:v>0.70218570000000002</c:v>
                </c:pt>
                <c:pt idx="1034">
                  <c:v>0.70196899999999995</c:v>
                </c:pt>
                <c:pt idx="1035">
                  <c:v>0.70180589999999998</c:v>
                </c:pt>
                <c:pt idx="1036">
                  <c:v>0.70169499999999996</c:v>
                </c:pt>
                <c:pt idx="1037">
                  <c:v>0.70161839999999998</c:v>
                </c:pt>
                <c:pt idx="1038">
                  <c:v>0.70154680000000003</c:v>
                </c:pt>
                <c:pt idx="1039">
                  <c:v>0.70144919999999999</c:v>
                </c:pt>
                <c:pt idx="1040">
                  <c:v>0.70130459999999994</c:v>
                </c:pt>
                <c:pt idx="1041">
                  <c:v>0.70110519999999998</c:v>
                </c:pt>
                <c:pt idx="1042">
                  <c:v>0.70085730000000002</c:v>
                </c:pt>
                <c:pt idx="1043">
                  <c:v>0.70057539999999996</c:v>
                </c:pt>
                <c:pt idx="1044">
                  <c:v>0.70027839999999997</c:v>
                </c:pt>
                <c:pt idx="1045">
                  <c:v>0.69998490000000002</c:v>
                </c:pt>
                <c:pt idx="1046">
                  <c:v>0.69971119999999998</c:v>
                </c:pt>
                <c:pt idx="1047">
                  <c:v>0.69947349999999997</c:v>
                </c:pt>
                <c:pt idx="1048">
                  <c:v>0.69928670000000004</c:v>
                </c:pt>
                <c:pt idx="1049">
                  <c:v>0.69916180000000006</c:v>
                </c:pt>
                <c:pt idx="1050">
                  <c:v>0.69910249999999996</c:v>
                </c:pt>
                <c:pt idx="1051">
                  <c:v>0.69909920000000003</c:v>
                </c:pt>
                <c:pt idx="1052">
                  <c:v>0.69913060000000005</c:v>
                </c:pt>
                <c:pt idx="1053">
                  <c:v>0.69916409999999996</c:v>
                </c:pt>
                <c:pt idx="1054">
                  <c:v>0.69916650000000002</c:v>
                </c:pt>
                <c:pt idx="1055">
                  <c:v>0.69911440000000002</c:v>
                </c:pt>
                <c:pt idx="1056">
                  <c:v>0.69899889999999998</c:v>
                </c:pt>
                <c:pt idx="1057">
                  <c:v>0.69882940000000004</c:v>
                </c:pt>
                <c:pt idx="1058">
                  <c:v>0.69862789999999997</c:v>
                </c:pt>
                <c:pt idx="1059">
                  <c:v>0.69842300000000002</c:v>
                </c:pt>
                <c:pt idx="1060">
                  <c:v>0.69823930000000001</c:v>
                </c:pt>
                <c:pt idx="1061">
                  <c:v>0.69809279999999996</c:v>
                </c:pt>
                <c:pt idx="1062">
                  <c:v>0.69799029999999995</c:v>
                </c:pt>
                <c:pt idx="1063">
                  <c:v>0.6979303</c:v>
                </c:pt>
                <c:pt idx="1064">
                  <c:v>0.69790600000000003</c:v>
                </c:pt>
                <c:pt idx="1065">
                  <c:v>0.69790640000000004</c:v>
                </c:pt>
                <c:pt idx="1066">
                  <c:v>0.69791769999999997</c:v>
                </c:pt>
                <c:pt idx="1067">
                  <c:v>0.69792209999999999</c:v>
                </c:pt>
                <c:pt idx="1068">
                  <c:v>0.69789990000000002</c:v>
                </c:pt>
                <c:pt idx="1069">
                  <c:v>0.69783519999999999</c:v>
                </c:pt>
                <c:pt idx="1070">
                  <c:v>0.69772029999999996</c:v>
                </c:pt>
                <c:pt idx="1071">
                  <c:v>0.6975616</c:v>
                </c:pt>
                <c:pt idx="1072">
                  <c:v>0.69737899999999997</c:v>
                </c:pt>
                <c:pt idx="1073">
                  <c:v>0.69720309999999996</c:v>
                </c:pt>
                <c:pt idx="1074">
                  <c:v>0.69706570000000001</c:v>
                </c:pt>
                <c:pt idx="1075">
                  <c:v>0.69698819999999995</c:v>
                </c:pt>
                <c:pt idx="1076">
                  <c:v>0.69697739999999997</c:v>
                </c:pt>
                <c:pt idx="1077">
                  <c:v>0.6970227</c:v>
                </c:pt>
                <c:pt idx="1078">
                  <c:v>0.69710300000000003</c:v>
                </c:pt>
                <c:pt idx="1079">
                  <c:v>0.69719310000000001</c:v>
                </c:pt>
                <c:pt idx="1080">
                  <c:v>0.69727490000000003</c:v>
                </c:pt>
                <c:pt idx="1081">
                  <c:v>0.69734200000000002</c:v>
                </c:pt>
                <c:pt idx="1082">
                  <c:v>0.69739930000000006</c:v>
                </c:pt>
                <c:pt idx="1083">
                  <c:v>0.69745950000000001</c:v>
                </c:pt>
                <c:pt idx="1084">
                  <c:v>0.6975365</c:v>
                </c:pt>
                <c:pt idx="1085">
                  <c:v>0.6976426</c:v>
                </c:pt>
                <c:pt idx="1086">
                  <c:v>0.69778390000000001</c:v>
                </c:pt>
                <c:pt idx="1087">
                  <c:v>0.69796069999999999</c:v>
                </c:pt>
                <c:pt idx="1088">
                  <c:v>0.69816820000000002</c:v>
                </c:pt>
                <c:pt idx="1089">
                  <c:v>0.69839680000000004</c:v>
                </c:pt>
                <c:pt idx="1090">
                  <c:v>0.69863319999999995</c:v>
                </c:pt>
                <c:pt idx="1091">
                  <c:v>0.69886029999999999</c:v>
                </c:pt>
                <c:pt idx="1092">
                  <c:v>0.69906210000000002</c:v>
                </c:pt>
                <c:pt idx="1093">
                  <c:v>0.69922580000000001</c:v>
                </c:pt>
                <c:pt idx="1094">
                  <c:v>0.69934640000000003</c:v>
                </c:pt>
                <c:pt idx="1095">
                  <c:v>0.6994283</c:v>
                </c:pt>
                <c:pt idx="1096">
                  <c:v>0.69948460000000001</c:v>
                </c:pt>
                <c:pt idx="1097">
                  <c:v>0.69953220000000005</c:v>
                </c:pt>
                <c:pt idx="1098">
                  <c:v>0.69958469999999995</c:v>
                </c:pt>
                <c:pt idx="1099">
                  <c:v>0.69965060000000001</c:v>
                </c:pt>
                <c:pt idx="1100">
                  <c:v>0.69973050000000003</c:v>
                </c:pt>
                <c:pt idx="1101">
                  <c:v>0.69982259999999996</c:v>
                </c:pt>
                <c:pt idx="1102">
                  <c:v>0.69992770000000004</c:v>
                </c:pt>
                <c:pt idx="1103">
                  <c:v>0.70005479999999998</c:v>
                </c:pt>
                <c:pt idx="1104">
                  <c:v>0.70022110000000004</c:v>
                </c:pt>
                <c:pt idx="1105">
                  <c:v>0.70044859999999998</c:v>
                </c:pt>
                <c:pt idx="1106">
                  <c:v>0.70075460000000001</c:v>
                </c:pt>
                <c:pt idx="1107">
                  <c:v>0.70114339999999997</c:v>
                </c:pt>
                <c:pt idx="1108">
                  <c:v>0.70160180000000005</c:v>
                </c:pt>
                <c:pt idx="1109">
                  <c:v>0.7021018</c:v>
                </c:pt>
                <c:pt idx="1110">
                  <c:v>0.70260869999999997</c:v>
                </c:pt>
                <c:pt idx="1111">
                  <c:v>0.70308850000000001</c:v>
                </c:pt>
                <c:pt idx="1112">
                  <c:v>0.70352049999999999</c:v>
                </c:pt>
                <c:pt idx="1113">
                  <c:v>0.70389840000000004</c:v>
                </c:pt>
                <c:pt idx="1114">
                  <c:v>0.70423080000000005</c:v>
                </c:pt>
                <c:pt idx="1115">
                  <c:v>0.70453399999999999</c:v>
                </c:pt>
                <c:pt idx="1116">
                  <c:v>0.70482719999999999</c:v>
                </c:pt>
                <c:pt idx="1117">
                  <c:v>0.70512750000000002</c:v>
                </c:pt>
                <c:pt idx="1118">
                  <c:v>0.70544669999999998</c:v>
                </c:pt>
                <c:pt idx="1119">
                  <c:v>0.70579119999999995</c:v>
                </c:pt>
                <c:pt idx="1120">
                  <c:v>0.70616409999999996</c:v>
                </c:pt>
                <c:pt idx="1121">
                  <c:v>0.70656330000000001</c:v>
                </c:pt>
                <c:pt idx="1122">
                  <c:v>0.70698300000000003</c:v>
                </c:pt>
                <c:pt idx="1123">
                  <c:v>0.70741310000000002</c:v>
                </c:pt>
                <c:pt idx="1124">
                  <c:v>0.70784130000000001</c:v>
                </c:pt>
                <c:pt idx="1125">
                  <c:v>0.70825539999999998</c:v>
                </c:pt>
                <c:pt idx="1126">
                  <c:v>0.70864819999999995</c:v>
                </c:pt>
                <c:pt idx="1127">
                  <c:v>0.70901950000000002</c:v>
                </c:pt>
                <c:pt idx="1128">
                  <c:v>0.70937760000000005</c:v>
                </c:pt>
                <c:pt idx="1129">
                  <c:v>0.70973620000000004</c:v>
                </c:pt>
                <c:pt idx="1130">
                  <c:v>0.71010890000000004</c:v>
                </c:pt>
                <c:pt idx="1131">
                  <c:v>0.71050639999999998</c:v>
                </c:pt>
                <c:pt idx="1132">
                  <c:v>0.7109318</c:v>
                </c:pt>
                <c:pt idx="1133">
                  <c:v>0.71138120000000005</c:v>
                </c:pt>
                <c:pt idx="1134">
                  <c:v>0.71184559999999997</c:v>
                </c:pt>
                <c:pt idx="1135">
                  <c:v>0.71231509999999998</c:v>
                </c:pt>
                <c:pt idx="1136">
                  <c:v>0.71278070000000004</c:v>
                </c:pt>
                <c:pt idx="1137">
                  <c:v>0.71323590000000003</c:v>
                </c:pt>
                <c:pt idx="1138">
                  <c:v>0.71367720000000001</c:v>
                </c:pt>
                <c:pt idx="1139">
                  <c:v>0.71410300000000004</c:v>
                </c:pt>
                <c:pt idx="1140">
                  <c:v>0.71451370000000003</c:v>
                </c:pt>
                <c:pt idx="1141">
                  <c:v>0.71491139999999997</c:v>
                </c:pt>
                <c:pt idx="1142">
                  <c:v>0.71530070000000001</c:v>
                </c:pt>
                <c:pt idx="1143">
                  <c:v>0.71568719999999997</c:v>
                </c:pt>
                <c:pt idx="1144">
                  <c:v>0.71607580000000004</c:v>
                </c:pt>
                <c:pt idx="1145">
                  <c:v>0.71646860000000001</c:v>
                </c:pt>
                <c:pt idx="1146">
                  <c:v>0.7168622</c:v>
                </c:pt>
                <c:pt idx="1147">
                  <c:v>0.71725000000000005</c:v>
                </c:pt>
                <c:pt idx="1148">
                  <c:v>0.71762360000000003</c:v>
                </c:pt>
                <c:pt idx="1149">
                  <c:v>0.71797800000000001</c:v>
                </c:pt>
                <c:pt idx="1150">
                  <c:v>0.7183155</c:v>
                </c:pt>
                <c:pt idx="1151">
                  <c:v>0.71864600000000001</c:v>
                </c:pt>
                <c:pt idx="1152">
                  <c:v>0.71898450000000003</c:v>
                </c:pt>
                <c:pt idx="1153">
                  <c:v>0.71934379999999998</c:v>
                </c:pt>
                <c:pt idx="1154">
                  <c:v>0.71972999999999998</c:v>
                </c:pt>
                <c:pt idx="1155">
                  <c:v>0.72013689999999997</c:v>
                </c:pt>
                <c:pt idx="1156">
                  <c:v>0.72054850000000004</c:v>
                </c:pt>
                <c:pt idx="1157">
                  <c:v>0.72094210000000003</c:v>
                </c:pt>
                <c:pt idx="1158">
                  <c:v>0.72129799999999999</c:v>
                </c:pt>
                <c:pt idx="1159">
                  <c:v>0.72160590000000002</c:v>
                </c:pt>
                <c:pt idx="1160">
                  <c:v>0.72186729999999999</c:v>
                </c:pt>
                <c:pt idx="1161">
                  <c:v>0.72209599999999996</c:v>
                </c:pt>
                <c:pt idx="1162">
                  <c:v>0.72231239999999997</c:v>
                </c:pt>
                <c:pt idx="1163">
                  <c:v>0.72253999999999996</c:v>
                </c:pt>
                <c:pt idx="1164">
                  <c:v>0.72279669999999996</c:v>
                </c:pt>
                <c:pt idx="1165">
                  <c:v>0.72309480000000004</c:v>
                </c:pt>
                <c:pt idx="1166">
                  <c:v>0.72343900000000005</c:v>
                </c:pt>
                <c:pt idx="1167">
                  <c:v>0.7238272</c:v>
                </c:pt>
                <c:pt idx="1168">
                  <c:v>0.72425070000000003</c:v>
                </c:pt>
                <c:pt idx="1169">
                  <c:v>0.72469600000000001</c:v>
                </c:pt>
                <c:pt idx="1170">
                  <c:v>0.72514610000000002</c:v>
                </c:pt>
                <c:pt idx="1171">
                  <c:v>0.72558389999999995</c:v>
                </c:pt>
                <c:pt idx="1172">
                  <c:v>0.72599440000000004</c:v>
                </c:pt>
                <c:pt idx="1173">
                  <c:v>0.72637119999999999</c:v>
                </c:pt>
                <c:pt idx="1174">
                  <c:v>0.72671649999999999</c:v>
                </c:pt>
                <c:pt idx="1175">
                  <c:v>0.72704190000000002</c:v>
                </c:pt>
                <c:pt idx="1176">
                  <c:v>0.72736319999999999</c:v>
                </c:pt>
                <c:pt idx="1177">
                  <c:v>0.72769680000000003</c:v>
                </c:pt>
                <c:pt idx="1178">
                  <c:v>0.72805299999999995</c:v>
                </c:pt>
                <c:pt idx="1179">
                  <c:v>0.72843340000000001</c:v>
                </c:pt>
                <c:pt idx="1180">
                  <c:v>0.72883240000000005</c:v>
                </c:pt>
                <c:pt idx="1181">
                  <c:v>0.72924069999999996</c:v>
                </c:pt>
                <c:pt idx="1182">
                  <c:v>0.72965060000000004</c:v>
                </c:pt>
                <c:pt idx="1183">
                  <c:v>0.73005830000000005</c:v>
                </c:pt>
                <c:pt idx="1184">
                  <c:v>0.73046639999999996</c:v>
                </c:pt>
                <c:pt idx="1185">
                  <c:v>0.73087979999999997</c:v>
                </c:pt>
                <c:pt idx="1186">
                  <c:v>0.7313035</c:v>
                </c:pt>
                <c:pt idx="1187">
                  <c:v>0.73174050000000002</c:v>
                </c:pt>
                <c:pt idx="1188">
                  <c:v>0.73218930000000004</c:v>
                </c:pt>
                <c:pt idx="1189">
                  <c:v>0.73264620000000003</c:v>
                </c:pt>
                <c:pt idx="1190">
                  <c:v>0.73310629999999999</c:v>
                </c:pt>
                <c:pt idx="1191">
                  <c:v>0.73356469999999996</c:v>
                </c:pt>
                <c:pt idx="1192">
                  <c:v>0.7340158</c:v>
                </c:pt>
                <c:pt idx="1193">
                  <c:v>0.73445369999999999</c:v>
                </c:pt>
                <c:pt idx="1194">
                  <c:v>0.73487080000000005</c:v>
                </c:pt>
                <c:pt idx="1195">
                  <c:v>0.73525929999999995</c:v>
                </c:pt>
                <c:pt idx="1196">
                  <c:v>0.73561430000000005</c:v>
                </c:pt>
                <c:pt idx="1197">
                  <c:v>0.73593649999999999</c:v>
                </c:pt>
                <c:pt idx="1198">
                  <c:v>0.73623309999999997</c:v>
                </c:pt>
                <c:pt idx="1199">
                  <c:v>0.73651679999999997</c:v>
                </c:pt>
                <c:pt idx="1200">
                  <c:v>0.73680279999999998</c:v>
                </c:pt>
                <c:pt idx="1201">
                  <c:v>0.73710339999999996</c:v>
                </c:pt>
                <c:pt idx="1202">
                  <c:v>0.73742410000000003</c:v>
                </c:pt>
                <c:pt idx="1203">
                  <c:v>0.73776419999999998</c:v>
                </c:pt>
                <c:pt idx="1204">
                  <c:v>0.7381181</c:v>
                </c:pt>
                <c:pt idx="1205">
                  <c:v>0.73848049999999998</c:v>
                </c:pt>
                <c:pt idx="1206">
                  <c:v>0.73884930000000004</c:v>
                </c:pt>
                <c:pt idx="1207">
                  <c:v>0.7392263</c:v>
                </c:pt>
                <c:pt idx="1208">
                  <c:v>0.73961540000000003</c:v>
                </c:pt>
                <c:pt idx="1209">
                  <c:v>0.74001950000000005</c:v>
                </c:pt>
                <c:pt idx="1210">
                  <c:v>0.74043740000000002</c:v>
                </c:pt>
                <c:pt idx="1211">
                  <c:v>0.74086510000000005</c:v>
                </c:pt>
                <c:pt idx="1212">
                  <c:v>0.74129750000000005</c:v>
                </c:pt>
                <c:pt idx="1213">
                  <c:v>0.74173409999999995</c:v>
                </c:pt>
                <c:pt idx="1214">
                  <c:v>0.74218019999999996</c:v>
                </c:pt>
                <c:pt idx="1215">
                  <c:v>0.74264699999999995</c:v>
                </c:pt>
                <c:pt idx="1216">
                  <c:v>0.74314550000000001</c:v>
                </c:pt>
                <c:pt idx="1217">
                  <c:v>0.7436815</c:v>
                </c:pt>
                <c:pt idx="1218">
                  <c:v>0.74425010000000003</c:v>
                </c:pt>
                <c:pt idx="1219">
                  <c:v>0.74483659999999996</c:v>
                </c:pt>
                <c:pt idx="1220">
                  <c:v>0.74541930000000001</c:v>
                </c:pt>
                <c:pt idx="1221">
                  <c:v>0.74597780000000002</c:v>
                </c:pt>
                <c:pt idx="1222">
                  <c:v>0.74649969999999999</c:v>
                </c:pt>
                <c:pt idx="1223">
                  <c:v>0.74698330000000002</c:v>
                </c:pt>
                <c:pt idx="1224">
                  <c:v>0.74743630000000005</c:v>
                </c:pt>
                <c:pt idx="1225">
                  <c:v>0.74787000000000003</c:v>
                </c:pt>
                <c:pt idx="1226">
                  <c:v>0.74829610000000002</c:v>
                </c:pt>
                <c:pt idx="1227">
                  <c:v>0.74872170000000005</c:v>
                </c:pt>
                <c:pt idx="1228">
                  <c:v>0.74914999999999998</c:v>
                </c:pt>
                <c:pt idx="1229">
                  <c:v>0.74958409999999998</c:v>
                </c:pt>
                <c:pt idx="1230">
                  <c:v>0.75002820000000003</c:v>
                </c:pt>
                <c:pt idx="1231">
                  <c:v>0.75048859999999995</c:v>
                </c:pt>
                <c:pt idx="1232">
                  <c:v>0.75097060000000004</c:v>
                </c:pt>
                <c:pt idx="1233">
                  <c:v>0.75147459999999999</c:v>
                </c:pt>
                <c:pt idx="1234">
                  <c:v>0.75199320000000003</c:v>
                </c:pt>
                <c:pt idx="1235">
                  <c:v>0.75251049999999997</c:v>
                </c:pt>
                <c:pt idx="1236">
                  <c:v>0.75300889999999998</c:v>
                </c:pt>
                <c:pt idx="1237">
                  <c:v>0.75347379999999997</c:v>
                </c:pt>
                <c:pt idx="1238">
                  <c:v>0.75389980000000001</c:v>
                </c:pt>
                <c:pt idx="1239">
                  <c:v>0.75429250000000003</c:v>
                </c:pt>
                <c:pt idx="1240">
                  <c:v>0.75466509999999998</c:v>
                </c:pt>
                <c:pt idx="1241">
                  <c:v>0.75503299999999995</c:v>
                </c:pt>
                <c:pt idx="1242">
                  <c:v>0.75540589999999996</c:v>
                </c:pt>
                <c:pt idx="1243">
                  <c:v>0.75578730000000005</c:v>
                </c:pt>
                <c:pt idx="1244">
                  <c:v>0.75617400000000001</c:v>
                </c:pt>
                <c:pt idx="1245">
                  <c:v>0.75656259999999997</c:v>
                </c:pt>
                <c:pt idx="1246">
                  <c:v>0.75695219999999996</c:v>
                </c:pt>
                <c:pt idx="1247">
                  <c:v>0.75734749999999995</c:v>
                </c:pt>
                <c:pt idx="1248">
                  <c:v>0.75775650000000006</c:v>
                </c:pt>
                <c:pt idx="1249">
                  <c:v>0.75818600000000003</c:v>
                </c:pt>
                <c:pt idx="1250">
                  <c:v>0.75863639999999999</c:v>
                </c:pt>
                <c:pt idx="1251">
                  <c:v>0.75910060000000001</c:v>
                </c:pt>
                <c:pt idx="1252">
                  <c:v>0.75956590000000002</c:v>
                </c:pt>
                <c:pt idx="1253">
                  <c:v>0.76001980000000002</c:v>
                </c:pt>
                <c:pt idx="1254">
                  <c:v>0.76045499999999999</c:v>
                </c:pt>
                <c:pt idx="1255">
                  <c:v>0.76087150000000003</c:v>
                </c:pt>
                <c:pt idx="1256">
                  <c:v>0.76127460000000002</c:v>
                </c:pt>
                <c:pt idx="1257">
                  <c:v>0.76167119999999999</c:v>
                </c:pt>
                <c:pt idx="1258">
                  <c:v>0.76206450000000003</c:v>
                </c:pt>
                <c:pt idx="1259">
                  <c:v>0.76245280000000004</c:v>
                </c:pt>
                <c:pt idx="1260">
                  <c:v>0.76283140000000005</c:v>
                </c:pt>
                <c:pt idx="1261">
                  <c:v>0.76319680000000001</c:v>
                </c:pt>
                <c:pt idx="1262">
                  <c:v>0.76355070000000003</c:v>
                </c:pt>
                <c:pt idx="1263">
                  <c:v>0.76390080000000005</c:v>
                </c:pt>
                <c:pt idx="1264">
                  <c:v>0.76425750000000003</c:v>
                </c:pt>
                <c:pt idx="1265">
                  <c:v>0.76462730000000001</c:v>
                </c:pt>
                <c:pt idx="1266">
                  <c:v>0.76500959999999996</c:v>
                </c:pt>
                <c:pt idx="1267">
                  <c:v>0.76539389999999996</c:v>
                </c:pt>
                <c:pt idx="1268">
                  <c:v>0.76576630000000001</c:v>
                </c:pt>
                <c:pt idx="1269">
                  <c:v>0.76611510000000005</c:v>
                </c:pt>
                <c:pt idx="1270">
                  <c:v>0.76643859999999997</c:v>
                </c:pt>
                <c:pt idx="1271">
                  <c:v>0.7667467</c:v>
                </c:pt>
                <c:pt idx="1272">
                  <c:v>0.7670593</c:v>
                </c:pt>
                <c:pt idx="1273">
                  <c:v>0.76739749999999995</c:v>
                </c:pt>
                <c:pt idx="1274">
                  <c:v>0.76777430000000002</c:v>
                </c:pt>
                <c:pt idx="1275">
                  <c:v>0.76819190000000004</c:v>
                </c:pt>
                <c:pt idx="1276">
                  <c:v>0.76864109999999997</c:v>
                </c:pt>
                <c:pt idx="1277">
                  <c:v>0.76910780000000001</c:v>
                </c:pt>
                <c:pt idx="1278">
                  <c:v>0.76957969999999998</c:v>
                </c:pt>
                <c:pt idx="1279">
                  <c:v>0.77005120000000005</c:v>
                </c:pt>
                <c:pt idx="1280">
                  <c:v>0.77052370000000003</c:v>
                </c:pt>
                <c:pt idx="1281">
                  <c:v>0.77100040000000003</c:v>
                </c:pt>
                <c:pt idx="1282">
                  <c:v>0.77148099999999997</c:v>
                </c:pt>
                <c:pt idx="1283">
                  <c:v>0.77195879999999995</c:v>
                </c:pt>
                <c:pt idx="1284">
                  <c:v>0.7724221</c:v>
                </c:pt>
                <c:pt idx="1285">
                  <c:v>0.77286089999999996</c:v>
                </c:pt>
                <c:pt idx="1286">
                  <c:v>0.77327349999999995</c:v>
                </c:pt>
                <c:pt idx="1287">
                  <c:v>0.77367059999999999</c:v>
                </c:pt>
                <c:pt idx="1288">
                  <c:v>0.77407219999999999</c:v>
                </c:pt>
                <c:pt idx="1289">
                  <c:v>0.77450169999999996</c:v>
                </c:pt>
                <c:pt idx="1290">
                  <c:v>0.77497559999999999</c:v>
                </c:pt>
                <c:pt idx="1291">
                  <c:v>0.77549619999999997</c:v>
                </c:pt>
                <c:pt idx="1292">
                  <c:v>0.77604930000000005</c:v>
                </c:pt>
                <c:pt idx="1293">
                  <c:v>0.77661060000000004</c:v>
                </c:pt>
                <c:pt idx="1294">
                  <c:v>0.77715500000000004</c:v>
                </c:pt>
                <c:pt idx="1295">
                  <c:v>0.7776632</c:v>
                </c:pt>
                <c:pt idx="1296">
                  <c:v>0.77812930000000002</c:v>
                </c:pt>
                <c:pt idx="1297">
                  <c:v>0.77855730000000001</c:v>
                </c:pt>
                <c:pt idx="1298">
                  <c:v>0.77895890000000001</c:v>
                </c:pt>
                <c:pt idx="1299">
                  <c:v>0.77934550000000002</c:v>
                </c:pt>
                <c:pt idx="1300">
                  <c:v>0.779725</c:v>
                </c:pt>
                <c:pt idx="1301">
                  <c:v>0.78010179999999996</c:v>
                </c:pt>
                <c:pt idx="1302">
                  <c:v>0.78047929999999999</c:v>
                </c:pt>
                <c:pt idx="1303">
                  <c:v>0.78086199999999995</c:v>
                </c:pt>
                <c:pt idx="1304">
                  <c:v>0.78125800000000001</c:v>
                </c:pt>
                <c:pt idx="1305">
                  <c:v>0.78167660000000005</c:v>
                </c:pt>
                <c:pt idx="1306">
                  <c:v>0.78212389999999998</c:v>
                </c:pt>
                <c:pt idx="1307">
                  <c:v>0.78260050000000003</c:v>
                </c:pt>
                <c:pt idx="1308">
                  <c:v>0.78309949999999995</c:v>
                </c:pt>
                <c:pt idx="1309">
                  <c:v>0.78360929999999995</c:v>
                </c:pt>
                <c:pt idx="1310">
                  <c:v>0.78411649999999999</c:v>
                </c:pt>
                <c:pt idx="1311">
                  <c:v>0.78461099999999995</c:v>
                </c:pt>
                <c:pt idx="1312">
                  <c:v>0.78508820000000001</c:v>
                </c:pt>
                <c:pt idx="1313">
                  <c:v>0.78554729999999995</c:v>
                </c:pt>
                <c:pt idx="1314">
                  <c:v>0.78598900000000005</c:v>
                </c:pt>
                <c:pt idx="1315">
                  <c:v>0.786412</c:v>
                </c:pt>
                <c:pt idx="1316">
                  <c:v>0.78681199999999996</c:v>
                </c:pt>
                <c:pt idx="1317">
                  <c:v>0.78718200000000005</c:v>
                </c:pt>
                <c:pt idx="1318">
                  <c:v>0.78751610000000005</c:v>
                </c:pt>
                <c:pt idx="1319">
                  <c:v>0.78781239999999997</c:v>
                </c:pt>
                <c:pt idx="1320">
                  <c:v>0.78807459999999996</c:v>
                </c:pt>
                <c:pt idx="1321">
                  <c:v>0.78831169999999995</c:v>
                </c:pt>
                <c:pt idx="1322">
                  <c:v>0.7885354</c:v>
                </c:pt>
                <c:pt idx="1323">
                  <c:v>0.7887554</c:v>
                </c:pt>
                <c:pt idx="1324">
                  <c:v>0.7889794</c:v>
                </c:pt>
                <c:pt idx="1325">
                  <c:v>0.789211</c:v>
                </c:pt>
                <c:pt idx="1326">
                  <c:v>0.78945270000000001</c:v>
                </c:pt>
                <c:pt idx="1327">
                  <c:v>0.78970750000000001</c:v>
                </c:pt>
                <c:pt idx="1328">
                  <c:v>0.78998040000000003</c:v>
                </c:pt>
                <c:pt idx="1329">
                  <c:v>0.79027740000000002</c:v>
                </c:pt>
                <c:pt idx="1330">
                  <c:v>0.79060419999999998</c:v>
                </c:pt>
                <c:pt idx="1331">
                  <c:v>0.79096279999999997</c:v>
                </c:pt>
                <c:pt idx="1332">
                  <c:v>0.79135009999999995</c:v>
                </c:pt>
                <c:pt idx="1333">
                  <c:v>0.79175870000000004</c:v>
                </c:pt>
                <c:pt idx="1334">
                  <c:v>0.79217910000000002</c:v>
                </c:pt>
                <c:pt idx="1335">
                  <c:v>0.79260280000000005</c:v>
                </c:pt>
                <c:pt idx="1336">
                  <c:v>0.7930239</c:v>
                </c:pt>
                <c:pt idx="1337">
                  <c:v>0.79344099999999995</c:v>
                </c:pt>
                <c:pt idx="1338">
                  <c:v>0.79385479999999997</c:v>
                </c:pt>
                <c:pt idx="1339">
                  <c:v>0.79426540000000001</c:v>
                </c:pt>
                <c:pt idx="1340">
                  <c:v>0.79467080000000001</c:v>
                </c:pt>
                <c:pt idx="1341">
                  <c:v>0.79506350000000003</c:v>
                </c:pt>
                <c:pt idx="1342">
                  <c:v>0.79543269999999999</c:v>
                </c:pt>
                <c:pt idx="1343">
                  <c:v>0.79576619999999998</c:v>
                </c:pt>
                <c:pt idx="1344">
                  <c:v>0.79605380000000003</c:v>
                </c:pt>
                <c:pt idx="1345">
                  <c:v>0.79629079999999997</c:v>
                </c:pt>
                <c:pt idx="1346">
                  <c:v>0.79648169999999996</c:v>
                </c:pt>
                <c:pt idx="1347">
                  <c:v>0.79664069999999998</c:v>
                </c:pt>
                <c:pt idx="1348">
                  <c:v>0.79679009999999995</c:v>
                </c:pt>
                <c:pt idx="1349">
                  <c:v>0.79695519999999997</c:v>
                </c:pt>
                <c:pt idx="1350">
                  <c:v>0.79716310000000001</c:v>
                </c:pt>
                <c:pt idx="1351">
                  <c:v>0.79743339999999996</c:v>
                </c:pt>
                <c:pt idx="1352">
                  <c:v>0.79777589999999998</c:v>
                </c:pt>
                <c:pt idx="1353">
                  <c:v>0.79818699999999998</c:v>
                </c:pt>
                <c:pt idx="1354">
                  <c:v>0.79864959999999996</c:v>
                </c:pt>
                <c:pt idx="1355">
                  <c:v>0.79913639999999997</c:v>
                </c:pt>
                <c:pt idx="1356">
                  <c:v>0.79961179999999998</c:v>
                </c:pt>
                <c:pt idx="1357">
                  <c:v>0.80004200000000003</c:v>
                </c:pt>
                <c:pt idx="1358">
                  <c:v>0.80039910000000003</c:v>
                </c:pt>
                <c:pt idx="1359">
                  <c:v>0.80066599999999999</c:v>
                </c:pt>
                <c:pt idx="1360">
                  <c:v>0.80084100000000003</c:v>
                </c:pt>
                <c:pt idx="1361">
                  <c:v>0.80093769999999997</c:v>
                </c:pt>
                <c:pt idx="1362">
                  <c:v>0.80098380000000002</c:v>
                </c:pt>
                <c:pt idx="1363">
                  <c:v>0.80101330000000004</c:v>
                </c:pt>
                <c:pt idx="1364">
                  <c:v>0.80106350000000004</c:v>
                </c:pt>
                <c:pt idx="1365">
                  <c:v>0.80116670000000001</c:v>
                </c:pt>
                <c:pt idx="1366">
                  <c:v>0.80134240000000001</c:v>
                </c:pt>
                <c:pt idx="1367">
                  <c:v>0.80159599999999998</c:v>
                </c:pt>
                <c:pt idx="1368">
                  <c:v>0.80191789999999996</c:v>
                </c:pt>
                <c:pt idx="1369">
                  <c:v>0.80228759999999999</c:v>
                </c:pt>
                <c:pt idx="1370">
                  <c:v>0.80267790000000006</c:v>
                </c:pt>
                <c:pt idx="1371">
                  <c:v>0.80306420000000001</c:v>
                </c:pt>
                <c:pt idx="1372">
                  <c:v>0.80343010000000004</c:v>
                </c:pt>
                <c:pt idx="1373">
                  <c:v>0.8037704</c:v>
                </c:pt>
                <c:pt idx="1374">
                  <c:v>0.80408939999999995</c:v>
                </c:pt>
                <c:pt idx="1375">
                  <c:v>0.80439749999999999</c:v>
                </c:pt>
                <c:pt idx="1376">
                  <c:v>0.80470600000000003</c:v>
                </c:pt>
                <c:pt idx="1377">
                  <c:v>0.8050214</c:v>
                </c:pt>
                <c:pt idx="1378">
                  <c:v>0.80534430000000001</c:v>
                </c:pt>
                <c:pt idx="1379">
                  <c:v>0.80567029999999995</c:v>
                </c:pt>
                <c:pt idx="1380">
                  <c:v>0.80599449999999995</c:v>
                </c:pt>
                <c:pt idx="1381">
                  <c:v>0.80631430000000004</c:v>
                </c:pt>
                <c:pt idx="1382">
                  <c:v>0.80663359999999995</c:v>
                </c:pt>
                <c:pt idx="1383">
                  <c:v>0.80696120000000005</c:v>
                </c:pt>
                <c:pt idx="1384">
                  <c:v>0.80730880000000005</c:v>
                </c:pt>
                <c:pt idx="1385">
                  <c:v>0.80768689999999999</c:v>
                </c:pt>
                <c:pt idx="1386">
                  <c:v>0.80810020000000005</c:v>
                </c:pt>
                <c:pt idx="1387">
                  <c:v>0.80854610000000005</c:v>
                </c:pt>
                <c:pt idx="1388">
                  <c:v>0.80901460000000003</c:v>
                </c:pt>
                <c:pt idx="1389">
                  <c:v>0.80949230000000005</c:v>
                </c:pt>
                <c:pt idx="1390">
                  <c:v>0.80996409999999996</c:v>
                </c:pt>
                <c:pt idx="1391">
                  <c:v>0.81041669999999999</c:v>
                </c:pt>
                <c:pt idx="1392">
                  <c:v>0.81084049999999996</c:v>
                </c:pt>
                <c:pt idx="1393">
                  <c:v>0.8112298</c:v>
                </c:pt>
                <c:pt idx="1394">
                  <c:v>0.81158220000000003</c:v>
                </c:pt>
                <c:pt idx="1395">
                  <c:v>0.81189840000000002</c:v>
                </c:pt>
                <c:pt idx="1396">
                  <c:v>0.81218190000000001</c:v>
                </c:pt>
                <c:pt idx="1397">
                  <c:v>0.81244000000000005</c:v>
                </c:pt>
                <c:pt idx="1398">
                  <c:v>0.81268209999999996</c:v>
                </c:pt>
                <c:pt idx="1399">
                  <c:v>0.81292059999999999</c:v>
                </c:pt>
                <c:pt idx="1400">
                  <c:v>0.81316829999999996</c:v>
                </c:pt>
                <c:pt idx="1401">
                  <c:v>0.81343639999999995</c:v>
                </c:pt>
                <c:pt idx="1402">
                  <c:v>0.8137316</c:v>
                </c:pt>
                <c:pt idx="1403">
                  <c:v>0.81405510000000003</c:v>
                </c:pt>
                <c:pt idx="1404">
                  <c:v>0.81440210000000002</c:v>
                </c:pt>
                <c:pt idx="1405">
                  <c:v>0.81476280000000001</c:v>
                </c:pt>
                <c:pt idx="1406">
                  <c:v>0.81512640000000003</c:v>
                </c:pt>
                <c:pt idx="1407">
                  <c:v>0.81548359999999998</c:v>
                </c:pt>
                <c:pt idx="1408">
                  <c:v>0.81582940000000004</c:v>
                </c:pt>
                <c:pt idx="1409">
                  <c:v>0.81616420000000001</c:v>
                </c:pt>
                <c:pt idx="1410">
                  <c:v>0.81649320000000003</c:v>
                </c:pt>
                <c:pt idx="1411">
                  <c:v>0.81682359999999998</c:v>
                </c:pt>
                <c:pt idx="1412">
                  <c:v>0.8171621</c:v>
                </c:pt>
                <c:pt idx="1413">
                  <c:v>0.8175116</c:v>
                </c:pt>
                <c:pt idx="1414">
                  <c:v>0.8178704</c:v>
                </c:pt>
                <c:pt idx="1415">
                  <c:v>0.81823299999999999</c:v>
                </c:pt>
                <c:pt idx="1416">
                  <c:v>0.81859170000000003</c:v>
                </c:pt>
                <c:pt idx="1417">
                  <c:v>0.81893930000000004</c:v>
                </c:pt>
                <c:pt idx="1418">
                  <c:v>0.81927260000000002</c:v>
                </c:pt>
                <c:pt idx="1419">
                  <c:v>0.81959210000000005</c:v>
                </c:pt>
                <c:pt idx="1420">
                  <c:v>0.81990240000000003</c:v>
                </c:pt>
                <c:pt idx="1421">
                  <c:v>0.82020939999999998</c:v>
                </c:pt>
                <c:pt idx="1422">
                  <c:v>0.82051989999999997</c:v>
                </c:pt>
                <c:pt idx="1423">
                  <c:v>0.82083740000000005</c:v>
                </c:pt>
                <c:pt idx="1424">
                  <c:v>0.82116310000000003</c:v>
                </c:pt>
                <c:pt idx="1425">
                  <c:v>0.8214941</c:v>
                </c:pt>
                <c:pt idx="1426">
                  <c:v>0.82182529999999998</c:v>
                </c:pt>
                <c:pt idx="1427">
                  <c:v>0.8221503</c:v>
                </c:pt>
                <c:pt idx="1428">
                  <c:v>0.82246129999999995</c:v>
                </c:pt>
                <c:pt idx="1429">
                  <c:v>0.8227527</c:v>
                </c:pt>
                <c:pt idx="1430">
                  <c:v>0.82302120000000001</c:v>
                </c:pt>
                <c:pt idx="1431">
                  <c:v>0.82326829999999995</c:v>
                </c:pt>
                <c:pt idx="1432">
                  <c:v>0.82350159999999994</c:v>
                </c:pt>
                <c:pt idx="1433">
                  <c:v>0.82373479999999999</c:v>
                </c:pt>
                <c:pt idx="1434">
                  <c:v>0.8239862</c:v>
                </c:pt>
                <c:pt idx="1435">
                  <c:v>0.82427289999999998</c:v>
                </c:pt>
                <c:pt idx="1436">
                  <c:v>0.82460789999999995</c:v>
                </c:pt>
                <c:pt idx="1437">
                  <c:v>0.82499549999999999</c:v>
                </c:pt>
                <c:pt idx="1438">
                  <c:v>0.82542950000000004</c:v>
                </c:pt>
                <c:pt idx="1439">
                  <c:v>0.82589440000000003</c:v>
                </c:pt>
                <c:pt idx="1440">
                  <c:v>0.8263701</c:v>
                </c:pt>
                <c:pt idx="1441">
                  <c:v>0.82683779999999996</c:v>
                </c:pt>
                <c:pt idx="1442">
                  <c:v>0.82728199999999996</c:v>
                </c:pt>
                <c:pt idx="1443">
                  <c:v>0.82769289999999995</c:v>
                </c:pt>
                <c:pt idx="1444">
                  <c:v>0.82806590000000002</c:v>
                </c:pt>
                <c:pt idx="1445">
                  <c:v>0.82839859999999998</c:v>
                </c:pt>
                <c:pt idx="1446">
                  <c:v>0.82868949999999997</c:v>
                </c:pt>
                <c:pt idx="1447">
                  <c:v>0.82893919999999999</c:v>
                </c:pt>
                <c:pt idx="1448">
                  <c:v>0.82915369999999999</c:v>
                </c:pt>
                <c:pt idx="1449">
                  <c:v>0.82934640000000004</c:v>
                </c:pt>
                <c:pt idx="1450">
                  <c:v>0.82953900000000003</c:v>
                </c:pt>
                <c:pt idx="1451">
                  <c:v>0.82975779999999999</c:v>
                </c:pt>
                <c:pt idx="1452">
                  <c:v>0.83002469999999995</c:v>
                </c:pt>
                <c:pt idx="1453">
                  <c:v>0.83034940000000002</c:v>
                </c:pt>
                <c:pt idx="1454">
                  <c:v>0.83072369999999995</c:v>
                </c:pt>
                <c:pt idx="1455">
                  <c:v>0.83112319999999995</c:v>
                </c:pt>
                <c:pt idx="1456">
                  <c:v>0.83151410000000003</c:v>
                </c:pt>
                <c:pt idx="1457">
                  <c:v>0.83186470000000001</c:v>
                </c:pt>
                <c:pt idx="1458">
                  <c:v>0.83215859999999997</c:v>
                </c:pt>
                <c:pt idx="1459">
                  <c:v>0.83240040000000004</c:v>
                </c:pt>
                <c:pt idx="1460">
                  <c:v>0.83261379999999996</c:v>
                </c:pt>
                <c:pt idx="1461">
                  <c:v>0.83283030000000002</c:v>
                </c:pt>
                <c:pt idx="1462">
                  <c:v>0.83308099999999996</c:v>
                </c:pt>
                <c:pt idx="1463">
                  <c:v>0.83338409999999996</c:v>
                </c:pt>
                <c:pt idx="1464">
                  <c:v>0.83374139999999997</c:v>
                </c:pt>
                <c:pt idx="1465">
                  <c:v>0.8341421</c:v>
                </c:pt>
                <c:pt idx="1466">
                  <c:v>0.83456949999999996</c:v>
                </c:pt>
                <c:pt idx="1467">
                  <c:v>0.8350109</c:v>
                </c:pt>
                <c:pt idx="1468">
                  <c:v>0.83546050000000005</c:v>
                </c:pt>
                <c:pt idx="1469">
                  <c:v>0.83591970000000004</c:v>
                </c:pt>
                <c:pt idx="1470">
                  <c:v>0.83639260000000004</c:v>
                </c:pt>
                <c:pt idx="1471">
                  <c:v>0.83688070000000003</c:v>
                </c:pt>
                <c:pt idx="1472">
                  <c:v>0.83738000000000001</c:v>
                </c:pt>
                <c:pt idx="1473">
                  <c:v>0.83788119999999999</c:v>
                </c:pt>
                <c:pt idx="1474">
                  <c:v>0.83837229999999996</c:v>
                </c:pt>
                <c:pt idx="1475">
                  <c:v>0.83884380000000003</c:v>
                </c:pt>
                <c:pt idx="1476">
                  <c:v>0.83928919999999996</c:v>
                </c:pt>
                <c:pt idx="1477">
                  <c:v>0.83970590000000001</c:v>
                </c:pt>
                <c:pt idx="1478">
                  <c:v>0.84009239999999996</c:v>
                </c:pt>
                <c:pt idx="1479">
                  <c:v>0.84044680000000005</c:v>
                </c:pt>
                <c:pt idx="1480">
                  <c:v>0.84076799999999996</c:v>
                </c:pt>
                <c:pt idx="1481">
                  <c:v>0.84105750000000001</c:v>
                </c:pt>
                <c:pt idx="1482">
                  <c:v>0.84132150000000006</c:v>
                </c:pt>
                <c:pt idx="1483">
                  <c:v>0.84157249999999995</c:v>
                </c:pt>
                <c:pt idx="1484">
                  <c:v>0.84182539999999995</c:v>
                </c:pt>
                <c:pt idx="1485">
                  <c:v>0.84209339999999999</c:v>
                </c:pt>
                <c:pt idx="1486">
                  <c:v>0.84238310000000005</c:v>
                </c:pt>
                <c:pt idx="1487">
                  <c:v>0.84269229999999995</c:v>
                </c:pt>
                <c:pt idx="1488">
                  <c:v>0.84301340000000002</c:v>
                </c:pt>
                <c:pt idx="1489">
                  <c:v>0.8433389</c:v>
                </c:pt>
                <c:pt idx="1490">
                  <c:v>0.84366819999999998</c:v>
                </c:pt>
                <c:pt idx="1491">
                  <c:v>0.84401029999999999</c:v>
                </c:pt>
                <c:pt idx="1492">
                  <c:v>0.84438009999999997</c:v>
                </c:pt>
                <c:pt idx="1493">
                  <c:v>0.84479130000000002</c:v>
                </c:pt>
                <c:pt idx="1494">
                  <c:v>0.84524730000000003</c:v>
                </c:pt>
                <c:pt idx="1495">
                  <c:v>0.84573609999999999</c:v>
                </c:pt>
                <c:pt idx="1496">
                  <c:v>0.84623280000000001</c:v>
                </c:pt>
                <c:pt idx="1497">
                  <c:v>0.84670579999999995</c:v>
                </c:pt>
                <c:pt idx="1498">
                  <c:v>0.84713130000000003</c:v>
                </c:pt>
                <c:pt idx="1499">
                  <c:v>0.8475028</c:v>
                </c:pt>
                <c:pt idx="1500">
                  <c:v>0.84783489999999995</c:v>
                </c:pt>
                <c:pt idx="1501">
                  <c:v>0.84815779999999996</c:v>
                </c:pt>
                <c:pt idx="1502">
                  <c:v>0.84850729999999996</c:v>
                </c:pt>
                <c:pt idx="1503">
                  <c:v>0.84891459999999996</c:v>
                </c:pt>
                <c:pt idx="1504">
                  <c:v>0.84939520000000002</c:v>
                </c:pt>
                <c:pt idx="1505">
                  <c:v>0.84994910000000001</c:v>
                </c:pt>
                <c:pt idx="1506">
                  <c:v>0.85056259999999995</c:v>
                </c:pt>
                <c:pt idx="1507">
                  <c:v>0.85121539999999996</c:v>
                </c:pt>
                <c:pt idx="1508">
                  <c:v>0.85188529999999996</c:v>
                </c:pt>
                <c:pt idx="1509">
                  <c:v>0.85255009999999998</c:v>
                </c:pt>
                <c:pt idx="1510">
                  <c:v>0.85319040000000002</c:v>
                </c:pt>
                <c:pt idx="1511">
                  <c:v>0.85378779999999999</c:v>
                </c:pt>
                <c:pt idx="1512">
                  <c:v>0.85432680000000005</c:v>
                </c:pt>
                <c:pt idx="1513">
                  <c:v>0.85480049999999996</c:v>
                </c:pt>
                <c:pt idx="1514">
                  <c:v>0.85521320000000001</c:v>
                </c:pt>
                <c:pt idx="1515">
                  <c:v>0.85558310000000004</c:v>
                </c:pt>
                <c:pt idx="1516">
                  <c:v>0.85593640000000004</c:v>
                </c:pt>
                <c:pt idx="1517">
                  <c:v>0.85630209999999995</c:v>
                </c:pt>
                <c:pt idx="1518">
                  <c:v>0.85670139999999995</c:v>
                </c:pt>
                <c:pt idx="1519">
                  <c:v>0.85714009999999996</c:v>
                </c:pt>
                <c:pt idx="1520">
                  <c:v>0.85760950000000002</c:v>
                </c:pt>
                <c:pt idx="1521">
                  <c:v>0.85809219999999997</c:v>
                </c:pt>
                <c:pt idx="1522">
                  <c:v>0.85857190000000005</c:v>
                </c:pt>
                <c:pt idx="1523">
                  <c:v>0.85904219999999998</c:v>
                </c:pt>
                <c:pt idx="1524">
                  <c:v>0.85950939999999998</c:v>
                </c:pt>
                <c:pt idx="1525">
                  <c:v>0.85998889999999995</c:v>
                </c:pt>
                <c:pt idx="1526">
                  <c:v>0.86049730000000002</c:v>
                </c:pt>
                <c:pt idx="1527">
                  <c:v>0.86104119999999995</c:v>
                </c:pt>
                <c:pt idx="1528">
                  <c:v>0.86161379999999999</c:v>
                </c:pt>
                <c:pt idx="1529">
                  <c:v>0.86219429999999997</c:v>
                </c:pt>
                <c:pt idx="1530">
                  <c:v>0.86275829999999998</c:v>
                </c:pt>
                <c:pt idx="1531">
                  <c:v>0.86328490000000002</c:v>
                </c:pt>
                <c:pt idx="1532">
                  <c:v>0.86376569999999997</c:v>
                </c:pt>
                <c:pt idx="1533">
                  <c:v>0.86420600000000003</c:v>
                </c:pt>
                <c:pt idx="1534">
                  <c:v>0.86462229999999995</c:v>
                </c:pt>
                <c:pt idx="1535">
                  <c:v>0.86503589999999997</c:v>
                </c:pt>
                <c:pt idx="1536">
                  <c:v>0.86546480000000003</c:v>
                </c:pt>
                <c:pt idx="1537">
                  <c:v>0.86592219999999998</c:v>
                </c:pt>
                <c:pt idx="1538">
                  <c:v>0.86641409999999996</c:v>
                </c:pt>
                <c:pt idx="1539">
                  <c:v>0.86694110000000002</c:v>
                </c:pt>
                <c:pt idx="1540">
                  <c:v>0.86749860000000001</c:v>
                </c:pt>
                <c:pt idx="1541">
                  <c:v>0.86807820000000002</c:v>
                </c:pt>
                <c:pt idx="1542">
                  <c:v>0.86866719999999997</c:v>
                </c:pt>
                <c:pt idx="1543">
                  <c:v>0.86924829999999997</c:v>
                </c:pt>
                <c:pt idx="1544">
                  <c:v>0.86980299999999999</c:v>
                </c:pt>
                <c:pt idx="1545">
                  <c:v>0.87031570000000003</c:v>
                </c:pt>
                <c:pt idx="1546">
                  <c:v>0.87077709999999997</c:v>
                </c:pt>
                <c:pt idx="1547">
                  <c:v>0.87118720000000005</c:v>
                </c:pt>
                <c:pt idx="1548">
                  <c:v>0.87155340000000003</c:v>
                </c:pt>
                <c:pt idx="1549">
                  <c:v>0.87188739999999998</c:v>
                </c:pt>
                <c:pt idx="1550">
                  <c:v>0.87220030000000004</c:v>
                </c:pt>
                <c:pt idx="1551">
                  <c:v>0.8725001</c:v>
                </c:pt>
                <c:pt idx="1552">
                  <c:v>0.87279320000000005</c:v>
                </c:pt>
                <c:pt idx="1553">
                  <c:v>0.87308730000000001</c:v>
                </c:pt>
                <c:pt idx="1554">
                  <c:v>0.87339440000000002</c:v>
                </c:pt>
                <c:pt idx="1555">
                  <c:v>0.87373100000000004</c:v>
                </c:pt>
                <c:pt idx="1556">
                  <c:v>0.87411220000000001</c:v>
                </c:pt>
                <c:pt idx="1557">
                  <c:v>0.87454489999999996</c:v>
                </c:pt>
                <c:pt idx="1558">
                  <c:v>0.87502029999999997</c:v>
                </c:pt>
                <c:pt idx="1559">
                  <c:v>0.87551460000000003</c:v>
                </c:pt>
                <c:pt idx="1560">
                  <c:v>0.87599300000000002</c:v>
                </c:pt>
                <c:pt idx="1561">
                  <c:v>0.87642129999999996</c:v>
                </c:pt>
                <c:pt idx="1562">
                  <c:v>0.87678120000000004</c:v>
                </c:pt>
                <c:pt idx="1563">
                  <c:v>0.8770753</c:v>
                </c:pt>
                <c:pt idx="1564">
                  <c:v>0.87732710000000003</c:v>
                </c:pt>
                <c:pt idx="1565">
                  <c:v>0.87756959999999995</c:v>
                </c:pt>
                <c:pt idx="1566">
                  <c:v>0.87783359999999999</c:v>
                </c:pt>
                <c:pt idx="1567">
                  <c:v>0.87813560000000002</c:v>
                </c:pt>
                <c:pt idx="1568">
                  <c:v>0.87847299999999995</c:v>
                </c:pt>
                <c:pt idx="1569">
                  <c:v>0.87882910000000003</c:v>
                </c:pt>
                <c:pt idx="1570">
                  <c:v>0.87918370000000001</c:v>
                </c:pt>
                <c:pt idx="1571">
                  <c:v>0.87952379999999997</c:v>
                </c:pt>
                <c:pt idx="1572">
                  <c:v>0.87984850000000003</c:v>
                </c:pt>
                <c:pt idx="1573">
                  <c:v>0.88016799999999995</c:v>
                </c:pt>
                <c:pt idx="1574">
                  <c:v>0.8804961</c:v>
                </c:pt>
                <c:pt idx="1575">
                  <c:v>0.8808433</c:v>
                </c:pt>
                <c:pt idx="1576">
                  <c:v>0.88121050000000001</c:v>
                </c:pt>
                <c:pt idx="1577">
                  <c:v>0.88159050000000005</c:v>
                </c:pt>
                <c:pt idx="1578">
                  <c:v>0.88197130000000001</c:v>
                </c:pt>
                <c:pt idx="1579">
                  <c:v>0.88234319999999999</c:v>
                </c:pt>
                <c:pt idx="1580">
                  <c:v>0.88270009999999999</c:v>
                </c:pt>
                <c:pt idx="1581">
                  <c:v>0.88304000000000005</c:v>
                </c:pt>
                <c:pt idx="1582">
                  <c:v>0.88336079999999995</c:v>
                </c:pt>
                <c:pt idx="1583">
                  <c:v>0.88365859999999996</c:v>
                </c:pt>
                <c:pt idx="1584">
                  <c:v>0.88392780000000004</c:v>
                </c:pt>
                <c:pt idx="1585">
                  <c:v>0.8841658</c:v>
                </c:pt>
                <c:pt idx="1586">
                  <c:v>0.88437719999999997</c:v>
                </c:pt>
                <c:pt idx="1587">
                  <c:v>0.88457710000000001</c:v>
                </c:pt>
                <c:pt idx="1588">
                  <c:v>0.88478630000000003</c:v>
                </c:pt>
                <c:pt idx="1589">
                  <c:v>0.88502590000000003</c:v>
                </c:pt>
                <c:pt idx="1590">
                  <c:v>0.88530699999999996</c:v>
                </c:pt>
                <c:pt idx="1591">
                  <c:v>0.88562600000000002</c:v>
                </c:pt>
                <c:pt idx="1592">
                  <c:v>0.88596459999999999</c:v>
                </c:pt>
                <c:pt idx="1593">
                  <c:v>0.88629939999999996</c:v>
                </c:pt>
                <c:pt idx="1594">
                  <c:v>0.88661270000000003</c:v>
                </c:pt>
                <c:pt idx="1595">
                  <c:v>0.88689960000000001</c:v>
                </c:pt>
                <c:pt idx="1596">
                  <c:v>0.88717060000000003</c:v>
                </c:pt>
                <c:pt idx="1597">
                  <c:v>0.8874438</c:v>
                </c:pt>
                <c:pt idx="1598">
                  <c:v>0.88773590000000002</c:v>
                </c:pt>
                <c:pt idx="1599">
                  <c:v>0.88805040000000002</c:v>
                </c:pt>
                <c:pt idx="1600">
                  <c:v>0.88837549999999998</c:v>
                </c:pt>
                <c:pt idx="1601">
                  <c:v>0.88868689999999995</c:v>
                </c:pt>
                <c:pt idx="1602">
                  <c:v>0.8889608</c:v>
                </c:pt>
                <c:pt idx="1603">
                  <c:v>0.88918280000000005</c:v>
                </c:pt>
                <c:pt idx="1604">
                  <c:v>0.88935489999999995</c:v>
                </c:pt>
                <c:pt idx="1605">
                  <c:v>0.88949310000000004</c:v>
                </c:pt>
                <c:pt idx="1606">
                  <c:v>0.88962019999999997</c:v>
                </c:pt>
                <c:pt idx="1607">
                  <c:v>0.88975669999999996</c:v>
                </c:pt>
                <c:pt idx="1608">
                  <c:v>0.88991209999999998</c:v>
                </c:pt>
                <c:pt idx="1609">
                  <c:v>0.89008549999999997</c:v>
                </c:pt>
                <c:pt idx="1610">
                  <c:v>0.89027040000000002</c:v>
                </c:pt>
                <c:pt idx="1611">
                  <c:v>0.89046110000000001</c:v>
                </c:pt>
                <c:pt idx="1612">
                  <c:v>0.89065930000000004</c:v>
                </c:pt>
                <c:pt idx="1613">
                  <c:v>0.89087300000000003</c:v>
                </c:pt>
                <c:pt idx="1614">
                  <c:v>0.89111260000000003</c:v>
                </c:pt>
                <c:pt idx="1615">
                  <c:v>0.89138600000000001</c:v>
                </c:pt>
                <c:pt idx="1616">
                  <c:v>0.89169259999999995</c:v>
                </c:pt>
                <c:pt idx="1617">
                  <c:v>0.89202300000000001</c:v>
                </c:pt>
                <c:pt idx="1618">
                  <c:v>0.89236150000000003</c:v>
                </c:pt>
                <c:pt idx="1619">
                  <c:v>0.89269180000000004</c:v>
                </c:pt>
                <c:pt idx="1620">
                  <c:v>0.89300089999999999</c:v>
                </c:pt>
                <c:pt idx="1621">
                  <c:v>0.89328030000000003</c:v>
                </c:pt>
                <c:pt idx="1622">
                  <c:v>0.89352679999999995</c:v>
                </c:pt>
                <c:pt idx="1623">
                  <c:v>0.89374019999999998</c:v>
                </c:pt>
                <c:pt idx="1624">
                  <c:v>0.89392389999999999</c:v>
                </c:pt>
                <c:pt idx="1625">
                  <c:v>0.89408480000000001</c:v>
                </c:pt>
                <c:pt idx="1626">
                  <c:v>0.89423470000000005</c:v>
                </c:pt>
                <c:pt idx="1627">
                  <c:v>0.89439060000000004</c:v>
                </c:pt>
                <c:pt idx="1628">
                  <c:v>0.89456899999999995</c:v>
                </c:pt>
                <c:pt idx="1629">
                  <c:v>0.89478170000000001</c:v>
                </c:pt>
                <c:pt idx="1630">
                  <c:v>0.89502990000000004</c:v>
                </c:pt>
                <c:pt idx="1631">
                  <c:v>0.8953025</c:v>
                </c:pt>
                <c:pt idx="1632">
                  <c:v>0.89557750000000003</c:v>
                </c:pt>
                <c:pt idx="1633">
                  <c:v>0.89582949999999995</c:v>
                </c:pt>
                <c:pt idx="1634">
                  <c:v>0.89604030000000001</c:v>
                </c:pt>
                <c:pt idx="1635">
                  <c:v>0.89620359999999999</c:v>
                </c:pt>
                <c:pt idx="1636">
                  <c:v>0.89632780000000001</c:v>
                </c:pt>
                <c:pt idx="1637">
                  <c:v>0.89642999999999995</c:v>
                </c:pt>
                <c:pt idx="1638">
                  <c:v>0.89653059999999996</c:v>
                </c:pt>
                <c:pt idx="1639">
                  <c:v>0.89664520000000003</c:v>
                </c:pt>
                <c:pt idx="1640">
                  <c:v>0.89678089999999999</c:v>
                </c:pt>
                <c:pt idx="1641">
                  <c:v>0.89693800000000001</c:v>
                </c:pt>
                <c:pt idx="1642">
                  <c:v>0.89711350000000001</c:v>
                </c:pt>
                <c:pt idx="1643">
                  <c:v>0.89730620000000005</c:v>
                </c:pt>
                <c:pt idx="1644">
                  <c:v>0.8975168</c:v>
                </c:pt>
                <c:pt idx="1645">
                  <c:v>0.89774670000000001</c:v>
                </c:pt>
                <c:pt idx="1646">
                  <c:v>0.89799399999999996</c:v>
                </c:pt>
                <c:pt idx="1647">
                  <c:v>0.89824959999999998</c:v>
                </c:pt>
                <c:pt idx="1648">
                  <c:v>0.89849840000000003</c:v>
                </c:pt>
                <c:pt idx="1649">
                  <c:v>0.89872269999999999</c:v>
                </c:pt>
                <c:pt idx="1650">
                  <c:v>0.89890740000000002</c:v>
                </c:pt>
                <c:pt idx="1651">
                  <c:v>0.89904519999999999</c:v>
                </c:pt>
                <c:pt idx="1652">
                  <c:v>0.89913869999999996</c:v>
                </c:pt>
                <c:pt idx="1653">
                  <c:v>0.89919789999999999</c:v>
                </c:pt>
                <c:pt idx="1654">
                  <c:v>0.8992346</c:v>
                </c:pt>
                <c:pt idx="1655">
                  <c:v>0.89926050000000002</c:v>
                </c:pt>
                <c:pt idx="1656">
                  <c:v>0.89928509999999995</c:v>
                </c:pt>
                <c:pt idx="1657">
                  <c:v>0.89931539999999999</c:v>
                </c:pt>
                <c:pt idx="1658">
                  <c:v>0.89935980000000004</c:v>
                </c:pt>
                <c:pt idx="1659">
                  <c:v>0.89942909999999998</c:v>
                </c:pt>
                <c:pt idx="1660">
                  <c:v>0.89953380000000005</c:v>
                </c:pt>
                <c:pt idx="1661">
                  <c:v>0.89968219999999999</c:v>
                </c:pt>
                <c:pt idx="1662">
                  <c:v>0.89987510000000004</c:v>
                </c:pt>
                <c:pt idx="1663">
                  <c:v>0.90010559999999995</c:v>
                </c:pt>
                <c:pt idx="1664">
                  <c:v>0.90035909999999997</c:v>
                </c:pt>
                <c:pt idx="1665">
                  <c:v>0.90061950000000002</c:v>
                </c:pt>
                <c:pt idx="1666">
                  <c:v>0.90087490000000003</c:v>
                </c:pt>
                <c:pt idx="1667">
                  <c:v>0.90112049999999999</c:v>
                </c:pt>
                <c:pt idx="1668">
                  <c:v>0.90135909999999997</c:v>
                </c:pt>
                <c:pt idx="1669">
                  <c:v>0.90159679999999998</c:v>
                </c:pt>
                <c:pt idx="1670">
                  <c:v>0.90183820000000003</c:v>
                </c:pt>
                <c:pt idx="1671">
                  <c:v>0.90208339999999998</c:v>
                </c:pt>
                <c:pt idx="1672">
                  <c:v>0.90232760000000001</c:v>
                </c:pt>
                <c:pt idx="1673">
                  <c:v>0.90256400000000003</c:v>
                </c:pt>
                <c:pt idx="1674">
                  <c:v>0.90278919999999996</c:v>
                </c:pt>
                <c:pt idx="1675">
                  <c:v>0.90300349999999996</c:v>
                </c:pt>
                <c:pt idx="1676">
                  <c:v>0.90321099999999999</c:v>
                </c:pt>
                <c:pt idx="1677">
                  <c:v>0.90341450000000001</c:v>
                </c:pt>
                <c:pt idx="1678">
                  <c:v>0.90361210000000003</c:v>
                </c:pt>
                <c:pt idx="1679">
                  <c:v>0.90379540000000003</c:v>
                </c:pt>
                <c:pt idx="1680">
                  <c:v>0.90395309999999995</c:v>
                </c:pt>
                <c:pt idx="1681">
                  <c:v>0.90407680000000001</c:v>
                </c:pt>
                <c:pt idx="1682">
                  <c:v>0.90416810000000003</c:v>
                </c:pt>
                <c:pt idx="1683">
                  <c:v>0.9042405</c:v>
                </c:pt>
                <c:pt idx="1684">
                  <c:v>0.90431760000000005</c:v>
                </c:pt>
                <c:pt idx="1685">
                  <c:v>0.90442449999999996</c:v>
                </c:pt>
                <c:pt idx="1686">
                  <c:v>0.90457759999999998</c:v>
                </c:pt>
                <c:pt idx="1687">
                  <c:v>0.90477839999999998</c:v>
                </c:pt>
                <c:pt idx="1688">
                  <c:v>0.90501229999999999</c:v>
                </c:pt>
                <c:pt idx="1689">
                  <c:v>0.90525500000000003</c:v>
                </c:pt>
                <c:pt idx="1690">
                  <c:v>0.9054799</c:v>
                </c:pt>
                <c:pt idx="1691">
                  <c:v>0.90566970000000002</c:v>
                </c:pt>
                <c:pt idx="1692">
                  <c:v>0.90582090000000004</c:v>
                </c:pt>
                <c:pt idx="1693">
                  <c:v>0.90594399999999997</c:v>
                </c:pt>
                <c:pt idx="1694">
                  <c:v>0.90605899999999995</c:v>
                </c:pt>
                <c:pt idx="1695">
                  <c:v>0.90618739999999998</c:v>
                </c:pt>
                <c:pt idx="1696">
                  <c:v>0.90634789999999998</c:v>
                </c:pt>
                <c:pt idx="1697">
                  <c:v>0.90655030000000003</c:v>
                </c:pt>
                <c:pt idx="1698">
                  <c:v>0.90679489999999996</c:v>
                </c:pt>
                <c:pt idx="1699">
                  <c:v>0.90707150000000003</c:v>
                </c:pt>
                <c:pt idx="1700">
                  <c:v>0.90736349999999999</c:v>
                </c:pt>
                <c:pt idx="1701">
                  <c:v>0.90764880000000003</c:v>
                </c:pt>
                <c:pt idx="1702">
                  <c:v>0.90790459999999995</c:v>
                </c:pt>
                <c:pt idx="1703">
                  <c:v>0.90811339999999996</c:v>
                </c:pt>
                <c:pt idx="1704">
                  <c:v>0.90826739999999995</c:v>
                </c:pt>
                <c:pt idx="1705">
                  <c:v>0.9083717</c:v>
                </c:pt>
                <c:pt idx="1706">
                  <c:v>0.90844290000000005</c:v>
                </c:pt>
                <c:pt idx="1707">
                  <c:v>0.90850509999999995</c:v>
                </c:pt>
                <c:pt idx="1708">
                  <c:v>0.90858170000000005</c:v>
                </c:pt>
                <c:pt idx="1709">
                  <c:v>0.90868539999999998</c:v>
                </c:pt>
                <c:pt idx="1710">
                  <c:v>0.90881699999999999</c:v>
                </c:pt>
                <c:pt idx="1711">
                  <c:v>0.90896469999999996</c:v>
                </c:pt>
                <c:pt idx="1712">
                  <c:v>0.90911339999999996</c:v>
                </c:pt>
                <c:pt idx="1713">
                  <c:v>0.90925129999999998</c:v>
                </c:pt>
                <c:pt idx="1714">
                  <c:v>0.90937690000000004</c:v>
                </c:pt>
                <c:pt idx="1715">
                  <c:v>0.90949789999999997</c:v>
                </c:pt>
                <c:pt idx="1716">
                  <c:v>0.90962690000000002</c:v>
                </c:pt>
                <c:pt idx="1717">
                  <c:v>0.90977039999999998</c:v>
                </c:pt>
                <c:pt idx="1718">
                  <c:v>0.90992360000000005</c:v>
                </c:pt>
                <c:pt idx="1719">
                  <c:v>0.91006779999999998</c:v>
                </c:pt>
                <c:pt idx="1720">
                  <c:v>0.91017930000000002</c:v>
                </c:pt>
                <c:pt idx="1721">
                  <c:v>0.91023900000000002</c:v>
                </c:pt>
                <c:pt idx="1722">
                  <c:v>0.91024289999999997</c:v>
                </c:pt>
                <c:pt idx="1723">
                  <c:v>0.91020610000000002</c:v>
                </c:pt>
                <c:pt idx="1724">
                  <c:v>0.91015849999999998</c:v>
                </c:pt>
                <c:pt idx="1725">
                  <c:v>0.91013529999999998</c:v>
                </c:pt>
                <c:pt idx="1726">
                  <c:v>0.91016220000000003</c:v>
                </c:pt>
                <c:pt idx="1727">
                  <c:v>0.91024729999999998</c:v>
                </c:pt>
                <c:pt idx="1728">
                  <c:v>0.91037970000000001</c:v>
                </c:pt>
                <c:pt idx="1729">
                  <c:v>0.91053620000000002</c:v>
                </c:pt>
                <c:pt idx="1730">
                  <c:v>0.91069049999999996</c:v>
                </c:pt>
                <c:pt idx="1731">
                  <c:v>0.91082350000000001</c:v>
                </c:pt>
                <c:pt idx="1732">
                  <c:v>0.91092989999999996</c:v>
                </c:pt>
                <c:pt idx="1733">
                  <c:v>0.91101699999999997</c:v>
                </c:pt>
                <c:pt idx="1734">
                  <c:v>0.91109989999999996</c:v>
                </c:pt>
                <c:pt idx="1735">
                  <c:v>0.91119459999999997</c:v>
                </c:pt>
                <c:pt idx="1736">
                  <c:v>0.9113135</c:v>
                </c:pt>
                <c:pt idx="1737">
                  <c:v>0.91146249999999995</c:v>
                </c:pt>
                <c:pt idx="1738">
                  <c:v>0.91164089999999998</c:v>
                </c:pt>
                <c:pt idx="1739">
                  <c:v>0.91184259999999995</c:v>
                </c:pt>
                <c:pt idx="1740">
                  <c:v>0.91205820000000004</c:v>
                </c:pt>
                <c:pt idx="1741">
                  <c:v>0.91227619999999998</c:v>
                </c:pt>
                <c:pt idx="1742">
                  <c:v>0.91248359999999995</c:v>
                </c:pt>
                <c:pt idx="1743">
                  <c:v>0.91267019999999999</c:v>
                </c:pt>
                <c:pt idx="1744">
                  <c:v>0.91283040000000004</c:v>
                </c:pt>
                <c:pt idx="1745">
                  <c:v>0.91296580000000005</c:v>
                </c:pt>
                <c:pt idx="1746">
                  <c:v>0.91308420000000001</c:v>
                </c:pt>
                <c:pt idx="1747">
                  <c:v>0.91319600000000001</c:v>
                </c:pt>
                <c:pt idx="1748">
                  <c:v>0.91330840000000002</c:v>
                </c:pt>
                <c:pt idx="1749">
                  <c:v>0.91342009999999996</c:v>
                </c:pt>
                <c:pt idx="1750">
                  <c:v>0.91351930000000003</c:v>
                </c:pt>
                <c:pt idx="1751">
                  <c:v>0.91358740000000005</c:v>
                </c:pt>
                <c:pt idx="1752">
                  <c:v>0.91360730000000001</c:v>
                </c:pt>
                <c:pt idx="1753">
                  <c:v>0.9135723</c:v>
                </c:pt>
                <c:pt idx="1754">
                  <c:v>0.91349130000000001</c:v>
                </c:pt>
                <c:pt idx="1755">
                  <c:v>0.91338699999999995</c:v>
                </c:pt>
                <c:pt idx="1756">
                  <c:v>0.91328980000000004</c:v>
                </c:pt>
                <c:pt idx="1757">
                  <c:v>0.91322709999999996</c:v>
                </c:pt>
                <c:pt idx="1758">
                  <c:v>0.91321229999999998</c:v>
                </c:pt>
                <c:pt idx="1759">
                  <c:v>0.91324360000000004</c:v>
                </c:pt>
                <c:pt idx="1760">
                  <c:v>0.91330549999999999</c:v>
                </c:pt>
                <c:pt idx="1761">
                  <c:v>0.91337809999999997</c:v>
                </c:pt>
                <c:pt idx="1762">
                  <c:v>0.91344429999999999</c:v>
                </c:pt>
                <c:pt idx="1763">
                  <c:v>0.91349610000000003</c:v>
                </c:pt>
                <c:pt idx="1764">
                  <c:v>0.91353510000000004</c:v>
                </c:pt>
                <c:pt idx="1765">
                  <c:v>0.91356780000000004</c:v>
                </c:pt>
                <c:pt idx="1766">
                  <c:v>0.91359979999999996</c:v>
                </c:pt>
                <c:pt idx="1767">
                  <c:v>0.91363220000000001</c:v>
                </c:pt>
                <c:pt idx="1768">
                  <c:v>0.9136609</c:v>
                </c:pt>
                <c:pt idx="1769">
                  <c:v>0.91368059999999995</c:v>
                </c:pt>
                <c:pt idx="1770">
                  <c:v>0.91368780000000005</c:v>
                </c:pt>
                <c:pt idx="1771">
                  <c:v>0.91368289999999996</c:v>
                </c:pt>
                <c:pt idx="1772">
                  <c:v>0.91367019999999999</c:v>
                </c:pt>
                <c:pt idx="1773">
                  <c:v>0.91365390000000002</c:v>
                </c:pt>
                <c:pt idx="1774">
                  <c:v>0.91363510000000003</c:v>
                </c:pt>
                <c:pt idx="1775">
                  <c:v>0.91361110000000001</c:v>
                </c:pt>
                <c:pt idx="1776">
                  <c:v>0.91357619999999995</c:v>
                </c:pt>
                <c:pt idx="1777">
                  <c:v>0.91352610000000001</c:v>
                </c:pt>
                <c:pt idx="1778">
                  <c:v>0.91346039999999995</c:v>
                </c:pt>
                <c:pt idx="1779">
                  <c:v>0.91338379999999997</c:v>
                </c:pt>
                <c:pt idx="1780">
                  <c:v>0.913304</c:v>
                </c:pt>
                <c:pt idx="1781">
                  <c:v>0.91322760000000003</c:v>
                </c:pt>
                <c:pt idx="1782">
                  <c:v>0.91315729999999995</c:v>
                </c:pt>
                <c:pt idx="1783">
                  <c:v>0.91309229999999997</c:v>
                </c:pt>
                <c:pt idx="1784">
                  <c:v>0.91303069999999997</c:v>
                </c:pt>
                <c:pt idx="1785">
                  <c:v>0.91297439999999996</c:v>
                </c:pt>
                <c:pt idx="1786">
                  <c:v>0.91293210000000002</c:v>
                </c:pt>
                <c:pt idx="1787">
                  <c:v>0.91291730000000004</c:v>
                </c:pt>
                <c:pt idx="1788">
                  <c:v>0.9129448</c:v>
                </c:pt>
                <c:pt idx="1789">
                  <c:v>0.91302320000000003</c:v>
                </c:pt>
                <c:pt idx="1790">
                  <c:v>0.91314969999999995</c:v>
                </c:pt>
                <c:pt idx="1791">
                  <c:v>0.91330840000000002</c:v>
                </c:pt>
                <c:pt idx="1792">
                  <c:v>0.91347520000000004</c:v>
                </c:pt>
                <c:pt idx="1793">
                  <c:v>0.91362370000000004</c:v>
                </c:pt>
                <c:pt idx="1794">
                  <c:v>0.91373090000000001</c:v>
                </c:pt>
                <c:pt idx="1795">
                  <c:v>0.91378409999999999</c:v>
                </c:pt>
                <c:pt idx="1796">
                  <c:v>0.91378029999999999</c:v>
                </c:pt>
                <c:pt idx="1797">
                  <c:v>0.91372589999999998</c:v>
                </c:pt>
                <c:pt idx="1798">
                  <c:v>0.91363329999999998</c:v>
                </c:pt>
                <c:pt idx="1799">
                  <c:v>0.91351850000000001</c:v>
                </c:pt>
                <c:pt idx="1800">
                  <c:v>0.91340049999999995</c:v>
                </c:pt>
                <c:pt idx="1801">
                  <c:v>0.91329649999999996</c:v>
                </c:pt>
                <c:pt idx="1802">
                  <c:v>0.91322000000000003</c:v>
                </c:pt>
                <c:pt idx="1803">
                  <c:v>0.91317700000000002</c:v>
                </c:pt>
                <c:pt idx="1804">
                  <c:v>0.91316189999999997</c:v>
                </c:pt>
                <c:pt idx="1805">
                  <c:v>0.91315840000000004</c:v>
                </c:pt>
                <c:pt idx="1806">
                  <c:v>0.91314209999999996</c:v>
                </c:pt>
                <c:pt idx="1807">
                  <c:v>0.9130916</c:v>
                </c:pt>
                <c:pt idx="1808">
                  <c:v>0.91299410000000003</c:v>
                </c:pt>
                <c:pt idx="1809">
                  <c:v>0.91285380000000005</c:v>
                </c:pt>
                <c:pt idx="1810">
                  <c:v>0.91268890000000003</c:v>
                </c:pt>
                <c:pt idx="1811">
                  <c:v>0.91252699999999998</c:v>
                </c:pt>
                <c:pt idx="1812">
                  <c:v>0.91239309999999996</c:v>
                </c:pt>
                <c:pt idx="1813">
                  <c:v>0.91229950000000004</c:v>
                </c:pt>
                <c:pt idx="1814">
                  <c:v>0.91224369999999999</c:v>
                </c:pt>
                <c:pt idx="1815">
                  <c:v>0.91221079999999999</c:v>
                </c:pt>
                <c:pt idx="1816">
                  <c:v>0.91218169999999998</c:v>
                </c:pt>
                <c:pt idx="1817">
                  <c:v>0.91214170000000006</c:v>
                </c:pt>
                <c:pt idx="1818">
                  <c:v>0.91208639999999996</c:v>
                </c:pt>
                <c:pt idx="1819">
                  <c:v>0.91202119999999998</c:v>
                </c:pt>
                <c:pt idx="1820">
                  <c:v>0.9119564</c:v>
                </c:pt>
                <c:pt idx="1821">
                  <c:v>0.91189960000000003</c:v>
                </c:pt>
                <c:pt idx="1822">
                  <c:v>0.91185150000000004</c:v>
                </c:pt>
                <c:pt idx="1823">
                  <c:v>0.91180559999999999</c:v>
                </c:pt>
                <c:pt idx="1824">
                  <c:v>0.91175379999999995</c:v>
                </c:pt>
                <c:pt idx="1825">
                  <c:v>0.91169180000000005</c:v>
                </c:pt>
                <c:pt idx="1826">
                  <c:v>0.91162310000000002</c:v>
                </c:pt>
                <c:pt idx="1827">
                  <c:v>0.91155819999999999</c:v>
                </c:pt>
                <c:pt idx="1828">
                  <c:v>0.9115105</c:v>
                </c:pt>
                <c:pt idx="1829">
                  <c:v>0.91148940000000001</c:v>
                </c:pt>
                <c:pt idx="1830">
                  <c:v>0.91149619999999998</c:v>
                </c:pt>
                <c:pt idx="1831">
                  <c:v>0.91152350000000004</c:v>
                </c:pt>
                <c:pt idx="1832">
                  <c:v>0.91155960000000003</c:v>
                </c:pt>
                <c:pt idx="1833">
                  <c:v>0.91159389999999996</c:v>
                </c:pt>
                <c:pt idx="1834">
                  <c:v>0.91161939999999997</c:v>
                </c:pt>
                <c:pt idx="1835">
                  <c:v>0.91163459999999996</c:v>
                </c:pt>
                <c:pt idx="1836">
                  <c:v>0.91163970000000005</c:v>
                </c:pt>
                <c:pt idx="1837">
                  <c:v>0.91163419999999995</c:v>
                </c:pt>
                <c:pt idx="1838">
                  <c:v>0.91161510000000001</c:v>
                </c:pt>
                <c:pt idx="1839">
                  <c:v>0.91157960000000005</c:v>
                </c:pt>
                <c:pt idx="1840">
                  <c:v>0.91152759999999999</c:v>
                </c:pt>
                <c:pt idx="1841">
                  <c:v>0.9114662</c:v>
                </c:pt>
                <c:pt idx="1842">
                  <c:v>0.91140730000000003</c:v>
                </c:pt>
                <c:pt idx="1843">
                  <c:v>0.91136340000000005</c:v>
                </c:pt>
                <c:pt idx="1844">
                  <c:v>0.91133909999999996</c:v>
                </c:pt>
                <c:pt idx="1845">
                  <c:v>0.91132590000000002</c:v>
                </c:pt>
                <c:pt idx="1846">
                  <c:v>0.91130109999999998</c:v>
                </c:pt>
                <c:pt idx="1847">
                  <c:v>0.91123679999999996</c:v>
                </c:pt>
                <c:pt idx="1848">
                  <c:v>0.91110999999999998</c:v>
                </c:pt>
                <c:pt idx="1849">
                  <c:v>0.91091310000000003</c:v>
                </c:pt>
                <c:pt idx="1850">
                  <c:v>0.9106592</c:v>
                </c:pt>
                <c:pt idx="1851">
                  <c:v>0.91037979999999996</c:v>
                </c:pt>
                <c:pt idx="1852">
                  <c:v>0.91011470000000005</c:v>
                </c:pt>
                <c:pt idx="1853">
                  <c:v>0.90989679999999995</c:v>
                </c:pt>
                <c:pt idx="1854">
                  <c:v>0.9097459</c:v>
                </c:pt>
                <c:pt idx="1855">
                  <c:v>0.90966329999999995</c:v>
                </c:pt>
                <c:pt idx="1856">
                  <c:v>0.90963660000000002</c:v>
                </c:pt>
                <c:pt idx="1857">
                  <c:v>0.90964659999999997</c:v>
                </c:pt>
                <c:pt idx="1858">
                  <c:v>0.90967580000000003</c:v>
                </c:pt>
                <c:pt idx="1859">
                  <c:v>0.90971310000000005</c:v>
                </c:pt>
                <c:pt idx="1860">
                  <c:v>0.90975329999999999</c:v>
                </c:pt>
                <c:pt idx="1861">
                  <c:v>0.90979379999999999</c:v>
                </c:pt>
                <c:pt idx="1862">
                  <c:v>0.9098328</c:v>
                </c:pt>
                <c:pt idx="1863">
                  <c:v>0.90986750000000005</c:v>
                </c:pt>
                <c:pt idx="1864">
                  <c:v>0.90989600000000004</c:v>
                </c:pt>
                <c:pt idx="1865">
                  <c:v>0.90991820000000001</c:v>
                </c:pt>
                <c:pt idx="1866">
                  <c:v>0.90993729999999995</c:v>
                </c:pt>
                <c:pt idx="1867">
                  <c:v>0.90995590000000004</c:v>
                </c:pt>
                <c:pt idx="1868">
                  <c:v>0.90997260000000002</c:v>
                </c:pt>
                <c:pt idx="1869">
                  <c:v>0.90997899999999998</c:v>
                </c:pt>
                <c:pt idx="1870">
                  <c:v>0.90996100000000002</c:v>
                </c:pt>
                <c:pt idx="1871">
                  <c:v>0.90990360000000003</c:v>
                </c:pt>
                <c:pt idx="1872">
                  <c:v>0.90979900000000002</c:v>
                </c:pt>
                <c:pt idx="1873">
                  <c:v>0.90965309999999999</c:v>
                </c:pt>
                <c:pt idx="1874">
                  <c:v>0.90948689999999999</c:v>
                </c:pt>
                <c:pt idx="1875">
                  <c:v>0.9093329</c:v>
                </c:pt>
                <c:pt idx="1876">
                  <c:v>0.90922139999999996</c:v>
                </c:pt>
                <c:pt idx="1877">
                  <c:v>0.90917300000000001</c:v>
                </c:pt>
                <c:pt idx="1878">
                  <c:v>0.90919130000000004</c:v>
                </c:pt>
                <c:pt idx="1879">
                  <c:v>0.90926229999999997</c:v>
                </c:pt>
                <c:pt idx="1880">
                  <c:v>0.90936119999999998</c:v>
                </c:pt>
                <c:pt idx="1881">
                  <c:v>0.90946099999999996</c:v>
                </c:pt>
                <c:pt idx="1882">
                  <c:v>0.9095434</c:v>
                </c:pt>
                <c:pt idx="1883">
                  <c:v>0.90959959999999995</c:v>
                </c:pt>
                <c:pt idx="1884">
                  <c:v>0.90963079999999996</c:v>
                </c:pt>
                <c:pt idx="1885">
                  <c:v>0.90964319999999999</c:v>
                </c:pt>
                <c:pt idx="1886">
                  <c:v>0.90964319999999999</c:v>
                </c:pt>
                <c:pt idx="1887">
                  <c:v>0.90963479999999997</c:v>
                </c:pt>
                <c:pt idx="1888">
                  <c:v>0.90961970000000003</c:v>
                </c:pt>
                <c:pt idx="1889">
                  <c:v>0.90959869999999998</c:v>
                </c:pt>
                <c:pt idx="1890">
                  <c:v>0.90957299999999996</c:v>
                </c:pt>
                <c:pt idx="1891">
                  <c:v>0.90954239999999997</c:v>
                </c:pt>
                <c:pt idx="1892">
                  <c:v>0.90950560000000003</c:v>
                </c:pt>
                <c:pt idx="1893">
                  <c:v>0.90945719999999997</c:v>
                </c:pt>
                <c:pt idx="1894">
                  <c:v>0.90939119999999996</c:v>
                </c:pt>
                <c:pt idx="1895">
                  <c:v>0.90930409999999995</c:v>
                </c:pt>
                <c:pt idx="1896">
                  <c:v>0.90919989999999995</c:v>
                </c:pt>
                <c:pt idx="1897">
                  <c:v>0.90909220000000002</c:v>
                </c:pt>
                <c:pt idx="1898">
                  <c:v>0.90900219999999998</c:v>
                </c:pt>
                <c:pt idx="1899">
                  <c:v>0.90895090000000001</c:v>
                </c:pt>
                <c:pt idx="1900">
                  <c:v>0.90895380000000003</c:v>
                </c:pt>
                <c:pt idx="1901">
                  <c:v>0.90901520000000002</c:v>
                </c:pt>
                <c:pt idx="1902">
                  <c:v>0.90912870000000001</c:v>
                </c:pt>
                <c:pt idx="1903">
                  <c:v>0.90928050000000005</c:v>
                </c:pt>
                <c:pt idx="1904">
                  <c:v>0.90945710000000002</c:v>
                </c:pt>
                <c:pt idx="1905">
                  <c:v>0.90964909999999999</c:v>
                </c:pt>
                <c:pt idx="1906">
                  <c:v>0.90985269999999996</c:v>
                </c:pt>
                <c:pt idx="1907">
                  <c:v>0.91006509999999996</c:v>
                </c:pt>
                <c:pt idx="1908">
                  <c:v>0.91027979999999997</c:v>
                </c:pt>
                <c:pt idx="1909">
                  <c:v>0.91048169999999995</c:v>
                </c:pt>
                <c:pt idx="1910">
                  <c:v>0.91065169999999995</c:v>
                </c:pt>
                <c:pt idx="1911">
                  <c:v>0.91077439999999998</c:v>
                </c:pt>
                <c:pt idx="1912">
                  <c:v>0.91084560000000003</c:v>
                </c:pt>
                <c:pt idx="1913">
                  <c:v>0.91087859999999998</c:v>
                </c:pt>
                <c:pt idx="1914">
                  <c:v>0.91089850000000006</c:v>
                </c:pt>
                <c:pt idx="1915">
                  <c:v>0.91093579999999996</c:v>
                </c:pt>
                <c:pt idx="1916">
                  <c:v>0.91101120000000002</c:v>
                </c:pt>
                <c:pt idx="1917">
                  <c:v>0.91112740000000003</c:v>
                </c:pt>
                <c:pt idx="1918">
                  <c:v>0.91126640000000003</c:v>
                </c:pt>
                <c:pt idx="1919">
                  <c:v>0.91139910000000002</c:v>
                </c:pt>
                <c:pt idx="1920">
                  <c:v>0.91149650000000004</c:v>
                </c:pt>
                <c:pt idx="1921">
                  <c:v>0.9115432</c:v>
                </c:pt>
                <c:pt idx="1922">
                  <c:v>0.91154409999999997</c:v>
                </c:pt>
                <c:pt idx="1923">
                  <c:v>0.91152069999999996</c:v>
                </c:pt>
                <c:pt idx="1924">
                  <c:v>0.91150149999999996</c:v>
                </c:pt>
                <c:pt idx="1925">
                  <c:v>0.91150830000000005</c:v>
                </c:pt>
                <c:pt idx="1926">
                  <c:v>0.91155059999999999</c:v>
                </c:pt>
                <c:pt idx="1927">
                  <c:v>0.91162500000000002</c:v>
                </c:pt>
                <c:pt idx="1928">
                  <c:v>0.91172070000000005</c:v>
                </c:pt>
                <c:pt idx="1929">
                  <c:v>0.91182819999999998</c:v>
                </c:pt>
                <c:pt idx="1930">
                  <c:v>0.91194390000000003</c:v>
                </c:pt>
                <c:pt idx="1931">
                  <c:v>0.91206889999999996</c:v>
                </c:pt>
                <c:pt idx="1932">
                  <c:v>0.91220369999999995</c:v>
                </c:pt>
                <c:pt idx="1933">
                  <c:v>0.91234150000000003</c:v>
                </c:pt>
                <c:pt idx="1934">
                  <c:v>0.91246689999999997</c:v>
                </c:pt>
                <c:pt idx="1935">
                  <c:v>0.91255889999999995</c:v>
                </c:pt>
                <c:pt idx="1936">
                  <c:v>0.91259999999999997</c:v>
                </c:pt>
                <c:pt idx="1937">
                  <c:v>0.91258530000000004</c:v>
                </c:pt>
                <c:pt idx="1938">
                  <c:v>0.91252449999999996</c:v>
                </c:pt>
                <c:pt idx="1939">
                  <c:v>0.91244009999999998</c:v>
                </c:pt>
                <c:pt idx="1940">
                  <c:v>0.91235650000000001</c:v>
                </c:pt>
                <c:pt idx="1941">
                  <c:v>0.91229550000000004</c:v>
                </c:pt>
                <c:pt idx="1942">
                  <c:v>0.9122673</c:v>
                </c:pt>
                <c:pt idx="1943">
                  <c:v>0.91227320000000001</c:v>
                </c:pt>
                <c:pt idx="1944">
                  <c:v>0.91231169999999995</c:v>
                </c:pt>
                <c:pt idx="1945">
                  <c:v>0.91238430000000004</c:v>
                </c:pt>
                <c:pt idx="1946">
                  <c:v>0.91250010000000004</c:v>
                </c:pt>
                <c:pt idx="1947">
                  <c:v>0.9126706</c:v>
                </c:pt>
                <c:pt idx="1948">
                  <c:v>0.91290009999999999</c:v>
                </c:pt>
                <c:pt idx="1949">
                  <c:v>0.91317400000000004</c:v>
                </c:pt>
                <c:pt idx="1950">
                  <c:v>0.91345529999999997</c:v>
                </c:pt>
                <c:pt idx="1951">
                  <c:v>0.91369820000000002</c:v>
                </c:pt>
                <c:pt idx="1952">
                  <c:v>0.91386409999999996</c:v>
                </c:pt>
                <c:pt idx="1953">
                  <c:v>0.91393869999999999</c:v>
                </c:pt>
                <c:pt idx="1954">
                  <c:v>0.91393530000000001</c:v>
                </c:pt>
                <c:pt idx="1955">
                  <c:v>0.91388650000000005</c:v>
                </c:pt>
                <c:pt idx="1956">
                  <c:v>0.91383119999999995</c:v>
                </c:pt>
                <c:pt idx="1957">
                  <c:v>0.9137999</c:v>
                </c:pt>
                <c:pt idx="1958">
                  <c:v>0.91381310000000004</c:v>
                </c:pt>
                <c:pt idx="1959">
                  <c:v>0.91387629999999997</c:v>
                </c:pt>
                <c:pt idx="1960">
                  <c:v>0.91398460000000004</c:v>
                </c:pt>
                <c:pt idx="1961">
                  <c:v>0.91412599999999999</c:v>
                </c:pt>
                <c:pt idx="1962">
                  <c:v>0.91428620000000005</c:v>
                </c:pt>
                <c:pt idx="1963">
                  <c:v>0.91444999999999999</c:v>
                </c:pt>
                <c:pt idx="1964">
                  <c:v>0.91459970000000002</c:v>
                </c:pt>
                <c:pt idx="1965">
                  <c:v>0.91471519999999995</c:v>
                </c:pt>
                <c:pt idx="1966">
                  <c:v>0.91477799999999998</c:v>
                </c:pt>
                <c:pt idx="1967">
                  <c:v>0.91477549999999996</c:v>
                </c:pt>
                <c:pt idx="1968">
                  <c:v>0.91470929999999995</c:v>
                </c:pt>
                <c:pt idx="1969">
                  <c:v>0.91459840000000003</c:v>
                </c:pt>
                <c:pt idx="1970">
                  <c:v>0.91447699999999998</c:v>
                </c:pt>
                <c:pt idx="1971">
                  <c:v>0.91438070000000005</c:v>
                </c:pt>
                <c:pt idx="1972">
                  <c:v>0.91433540000000002</c:v>
                </c:pt>
                <c:pt idx="1973">
                  <c:v>0.9143481</c:v>
                </c:pt>
                <c:pt idx="1974">
                  <c:v>0.91440580000000005</c:v>
                </c:pt>
                <c:pt idx="1975">
                  <c:v>0.91448399999999996</c:v>
                </c:pt>
                <c:pt idx="1976">
                  <c:v>0.91456009999999999</c:v>
                </c:pt>
                <c:pt idx="1977">
                  <c:v>0.91462549999999998</c:v>
                </c:pt>
                <c:pt idx="1978">
                  <c:v>0.91468870000000002</c:v>
                </c:pt>
                <c:pt idx="1979">
                  <c:v>0.91477010000000003</c:v>
                </c:pt>
                <c:pt idx="1980">
                  <c:v>0.91488820000000004</c:v>
                </c:pt>
                <c:pt idx="1981">
                  <c:v>0.91504810000000003</c:v>
                </c:pt>
                <c:pt idx="1982">
                  <c:v>0.91523370000000004</c:v>
                </c:pt>
                <c:pt idx="1983">
                  <c:v>0.91541410000000001</c:v>
                </c:pt>
                <c:pt idx="1984">
                  <c:v>0.91555390000000003</c:v>
                </c:pt>
                <c:pt idx="1985">
                  <c:v>0.91562940000000004</c:v>
                </c:pt>
                <c:pt idx="1986">
                  <c:v>0.9156379</c:v>
                </c:pt>
                <c:pt idx="1987">
                  <c:v>0.91559650000000004</c:v>
                </c:pt>
                <c:pt idx="1988">
                  <c:v>0.91553280000000004</c:v>
                </c:pt>
                <c:pt idx="1989">
                  <c:v>0.91547299999999998</c:v>
                </c:pt>
                <c:pt idx="1990">
                  <c:v>0.91543669999999999</c:v>
                </c:pt>
                <c:pt idx="1991">
                  <c:v>0.91543200000000002</c:v>
                </c:pt>
                <c:pt idx="1992">
                  <c:v>0.9154603</c:v>
                </c:pt>
                <c:pt idx="1993">
                  <c:v>0.91552330000000004</c:v>
                </c:pt>
                <c:pt idx="1994">
                  <c:v>0.91562600000000005</c:v>
                </c:pt>
                <c:pt idx="1995">
                  <c:v>0.9157748</c:v>
                </c:pt>
                <c:pt idx="1996">
                  <c:v>0.91596999999999995</c:v>
                </c:pt>
                <c:pt idx="1997">
                  <c:v>0.91619600000000001</c:v>
                </c:pt>
                <c:pt idx="1998">
                  <c:v>0.91641910000000004</c:v>
                </c:pt>
                <c:pt idx="1999">
                  <c:v>0.91659659999999998</c:v>
                </c:pt>
                <c:pt idx="2000">
                  <c:v>0.91669880000000004</c:v>
                </c:pt>
                <c:pt idx="2001">
                  <c:v>0.91671879999999994</c:v>
                </c:pt>
                <c:pt idx="2002">
                  <c:v>0.91667460000000001</c:v>
                </c:pt>
                <c:pt idx="2003">
                  <c:v>0.91659780000000002</c:v>
                </c:pt>
                <c:pt idx="2004">
                  <c:v>0.91652409999999995</c:v>
                </c:pt>
                <c:pt idx="2005">
                  <c:v>0.9164833</c:v>
                </c:pt>
                <c:pt idx="2006">
                  <c:v>0.91649250000000004</c:v>
                </c:pt>
                <c:pt idx="2007">
                  <c:v>0.91655600000000004</c:v>
                </c:pt>
                <c:pt idx="2008">
                  <c:v>0.91666340000000002</c:v>
                </c:pt>
                <c:pt idx="2009">
                  <c:v>0.91679409999999995</c:v>
                </c:pt>
                <c:pt idx="2010">
                  <c:v>0.91691940000000005</c:v>
                </c:pt>
                <c:pt idx="2011">
                  <c:v>0.91701049999999995</c:v>
                </c:pt>
                <c:pt idx="2012">
                  <c:v>0.91704509999999995</c:v>
                </c:pt>
                <c:pt idx="2013">
                  <c:v>0.91700919999999997</c:v>
                </c:pt>
                <c:pt idx="2014">
                  <c:v>0.91690320000000003</c:v>
                </c:pt>
                <c:pt idx="2015">
                  <c:v>0.91674299999999997</c:v>
                </c:pt>
                <c:pt idx="2016">
                  <c:v>0.91656320000000002</c:v>
                </c:pt>
                <c:pt idx="2017">
                  <c:v>0.91641019999999995</c:v>
                </c:pt>
                <c:pt idx="2018">
                  <c:v>0.9163367</c:v>
                </c:pt>
                <c:pt idx="2019">
                  <c:v>0.91638759999999997</c:v>
                </c:pt>
                <c:pt idx="2020">
                  <c:v>0.91657809999999995</c:v>
                </c:pt>
                <c:pt idx="2021">
                  <c:v>0.91688119999999995</c:v>
                </c:pt>
                <c:pt idx="2022">
                  <c:v>0.91722979999999998</c:v>
                </c:pt>
                <c:pt idx="2023">
                  <c:v>0.91755129999999996</c:v>
                </c:pt>
                <c:pt idx="2024">
                  <c:v>0.91779790000000006</c:v>
                </c:pt>
                <c:pt idx="2025">
                  <c:v>0.91796809999999995</c:v>
                </c:pt>
                <c:pt idx="2026">
                  <c:v>0.91809700000000005</c:v>
                </c:pt>
                <c:pt idx="2027">
                  <c:v>0.91823379999999999</c:v>
                </c:pt>
                <c:pt idx="2028">
                  <c:v>0.91841700000000004</c:v>
                </c:pt>
                <c:pt idx="2029">
                  <c:v>0.91865719999999995</c:v>
                </c:pt>
                <c:pt idx="2030">
                  <c:v>0.9189351</c:v>
                </c:pt>
                <c:pt idx="2031">
                  <c:v>0.91920970000000002</c:v>
                </c:pt>
                <c:pt idx="2032">
                  <c:v>0.91944029999999999</c:v>
                </c:pt>
                <c:pt idx="2033">
                  <c:v>0.91960149999999996</c:v>
                </c:pt>
                <c:pt idx="2034">
                  <c:v>0.91969489999999998</c:v>
                </c:pt>
                <c:pt idx="2035">
                  <c:v>0.91974149999999999</c:v>
                </c:pt>
                <c:pt idx="2036">
                  <c:v>0.91976809999999998</c:v>
                </c:pt>
                <c:pt idx="2037">
                  <c:v>0.91979010000000005</c:v>
                </c:pt>
                <c:pt idx="2038">
                  <c:v>0.9198054</c:v>
                </c:pt>
                <c:pt idx="2039">
                  <c:v>0.91979770000000005</c:v>
                </c:pt>
                <c:pt idx="2040">
                  <c:v>0.91974959999999994</c:v>
                </c:pt>
                <c:pt idx="2041">
                  <c:v>0.91965470000000005</c:v>
                </c:pt>
                <c:pt idx="2042">
                  <c:v>0.9195219</c:v>
                </c:pt>
                <c:pt idx="2043">
                  <c:v>0.91937179999999996</c:v>
                </c:pt>
                <c:pt idx="2044">
                  <c:v>0.91922470000000001</c:v>
                </c:pt>
                <c:pt idx="2045">
                  <c:v>0.91909099999999999</c:v>
                </c:pt>
                <c:pt idx="2046">
                  <c:v>0.91896270000000002</c:v>
                </c:pt>
                <c:pt idx="2047">
                  <c:v>0.91881670000000004</c:v>
                </c:pt>
                <c:pt idx="2048">
                  <c:v>0.91862710000000003</c:v>
                </c:pt>
                <c:pt idx="2049">
                  <c:v>0.91838489999999995</c:v>
                </c:pt>
                <c:pt idx="2050">
                  <c:v>0.91810510000000001</c:v>
                </c:pt>
                <c:pt idx="2051">
                  <c:v>0.91781999999999997</c:v>
                </c:pt>
                <c:pt idx="2052">
                  <c:v>0.91755940000000002</c:v>
                </c:pt>
                <c:pt idx="2053">
                  <c:v>0.91733989999999999</c:v>
                </c:pt>
                <c:pt idx="2054">
                  <c:v>0.91716050000000005</c:v>
                </c:pt>
                <c:pt idx="2055">
                  <c:v>0.91700939999999997</c:v>
                </c:pt>
                <c:pt idx="2056">
                  <c:v>0.91687490000000005</c:v>
                </c:pt>
                <c:pt idx="2057">
                  <c:v>0.91675359999999995</c:v>
                </c:pt>
                <c:pt idx="2058">
                  <c:v>0.91665450000000004</c:v>
                </c:pt>
                <c:pt idx="2059">
                  <c:v>0.91659690000000005</c:v>
                </c:pt>
                <c:pt idx="2060">
                  <c:v>0.91660090000000005</c:v>
                </c:pt>
                <c:pt idx="2061">
                  <c:v>0.91667509999999996</c:v>
                </c:pt>
                <c:pt idx="2062">
                  <c:v>0.91680280000000003</c:v>
                </c:pt>
                <c:pt idx="2063">
                  <c:v>0.91693829999999998</c:v>
                </c:pt>
                <c:pt idx="2064">
                  <c:v>0.91702050000000002</c:v>
                </c:pt>
                <c:pt idx="2065">
                  <c:v>0.91699719999999996</c:v>
                </c:pt>
                <c:pt idx="2066">
                  <c:v>0.91685660000000002</c:v>
                </c:pt>
                <c:pt idx="2067">
                  <c:v>0.91662860000000002</c:v>
                </c:pt>
                <c:pt idx="2068">
                  <c:v>0.91637060000000004</c:v>
                </c:pt>
                <c:pt idx="2069">
                  <c:v>0.91613809999999996</c:v>
                </c:pt>
                <c:pt idx="2070">
                  <c:v>0.91597269999999997</c:v>
                </c:pt>
                <c:pt idx="2071">
                  <c:v>0.91589050000000005</c:v>
                </c:pt>
                <c:pt idx="2072">
                  <c:v>0.91587790000000002</c:v>
                </c:pt>
                <c:pt idx="2073">
                  <c:v>0.9158944</c:v>
                </c:pt>
                <c:pt idx="2074">
                  <c:v>0.91588510000000001</c:v>
                </c:pt>
                <c:pt idx="2075">
                  <c:v>0.91580620000000001</c:v>
                </c:pt>
                <c:pt idx="2076">
                  <c:v>0.91563589999999995</c:v>
                </c:pt>
                <c:pt idx="2077">
                  <c:v>0.91537939999999995</c:v>
                </c:pt>
                <c:pt idx="2078">
                  <c:v>0.91505930000000002</c:v>
                </c:pt>
                <c:pt idx="2079">
                  <c:v>0.91470940000000001</c:v>
                </c:pt>
                <c:pt idx="2080">
                  <c:v>0.91436709999999999</c:v>
                </c:pt>
                <c:pt idx="2081">
                  <c:v>0.91406430000000005</c:v>
                </c:pt>
                <c:pt idx="2082">
                  <c:v>0.91382640000000004</c:v>
                </c:pt>
                <c:pt idx="2083">
                  <c:v>0.91365989999999997</c:v>
                </c:pt>
                <c:pt idx="2084">
                  <c:v>0.91354900000000006</c:v>
                </c:pt>
                <c:pt idx="2085">
                  <c:v>0.91345670000000001</c:v>
                </c:pt>
                <c:pt idx="2086">
                  <c:v>0.91334329999999997</c:v>
                </c:pt>
                <c:pt idx="2087">
                  <c:v>0.9131861</c:v>
                </c:pt>
                <c:pt idx="2088">
                  <c:v>0.91298840000000003</c:v>
                </c:pt>
                <c:pt idx="2089">
                  <c:v>0.9127769</c:v>
                </c:pt>
                <c:pt idx="2090">
                  <c:v>0.91258649999999997</c:v>
                </c:pt>
                <c:pt idx="2091">
                  <c:v>0.9124468</c:v>
                </c:pt>
                <c:pt idx="2092">
                  <c:v>0.91237029999999997</c:v>
                </c:pt>
                <c:pt idx="2093">
                  <c:v>0.91235239999999995</c:v>
                </c:pt>
                <c:pt idx="2094">
                  <c:v>0.91237550000000001</c:v>
                </c:pt>
                <c:pt idx="2095">
                  <c:v>0.91242009999999996</c:v>
                </c:pt>
                <c:pt idx="2096">
                  <c:v>0.91247239999999996</c:v>
                </c:pt>
                <c:pt idx="2097">
                  <c:v>0.91252880000000003</c:v>
                </c:pt>
                <c:pt idx="2098">
                  <c:v>0.91259290000000004</c:v>
                </c:pt>
                <c:pt idx="2099">
                  <c:v>0.91266729999999996</c:v>
                </c:pt>
                <c:pt idx="2100">
                  <c:v>0.91274509999999998</c:v>
                </c:pt>
                <c:pt idx="2101">
                  <c:v>0.91280879999999998</c:v>
                </c:pt>
                <c:pt idx="2102">
                  <c:v>0.91283409999999998</c:v>
                </c:pt>
                <c:pt idx="2103">
                  <c:v>0.9128001</c:v>
                </c:pt>
                <c:pt idx="2104">
                  <c:v>0.91269940000000005</c:v>
                </c:pt>
                <c:pt idx="2105">
                  <c:v>0.91254000000000002</c:v>
                </c:pt>
                <c:pt idx="2106">
                  <c:v>0.91234309999999996</c:v>
                </c:pt>
                <c:pt idx="2107">
                  <c:v>0.91213330000000004</c:v>
                </c:pt>
                <c:pt idx="2108">
                  <c:v>0.91193429999999998</c:v>
                </c:pt>
                <c:pt idx="2109">
                  <c:v>0.91176360000000001</c:v>
                </c:pt>
                <c:pt idx="2110">
                  <c:v>0.91163559999999999</c:v>
                </c:pt>
                <c:pt idx="2111">
                  <c:v>0.91156919999999997</c:v>
                </c:pt>
                <c:pt idx="2112">
                  <c:v>0.91159140000000005</c:v>
                </c:pt>
                <c:pt idx="2113">
                  <c:v>0.91172509999999996</c:v>
                </c:pt>
                <c:pt idx="2114">
                  <c:v>0.91196600000000005</c:v>
                </c:pt>
                <c:pt idx="2115">
                  <c:v>0.91226229999999997</c:v>
                </c:pt>
                <c:pt idx="2116">
                  <c:v>0.9125299</c:v>
                </c:pt>
                <c:pt idx="2117">
                  <c:v>0.91269140000000004</c:v>
                </c:pt>
                <c:pt idx="2118">
                  <c:v>0.91271570000000002</c:v>
                </c:pt>
                <c:pt idx="2119">
                  <c:v>0.91261910000000002</c:v>
                </c:pt>
                <c:pt idx="2120">
                  <c:v>0.91245370000000003</c:v>
                </c:pt>
                <c:pt idx="2121">
                  <c:v>0.91228589999999998</c:v>
                </c:pt>
                <c:pt idx="2122">
                  <c:v>0.91218469999999996</c:v>
                </c:pt>
                <c:pt idx="2123">
                  <c:v>0.91219779999999995</c:v>
                </c:pt>
                <c:pt idx="2124">
                  <c:v>0.91232769999999996</c:v>
                </c:pt>
                <c:pt idx="2125">
                  <c:v>0.91252230000000001</c:v>
                </c:pt>
                <c:pt idx="2126">
                  <c:v>0.91269</c:v>
                </c:pt>
                <c:pt idx="2127">
                  <c:v>0.91275070000000003</c:v>
                </c:pt>
                <c:pt idx="2128">
                  <c:v>0.91266610000000004</c:v>
                </c:pt>
                <c:pt idx="2129">
                  <c:v>0.91245750000000003</c:v>
                </c:pt>
                <c:pt idx="2130">
                  <c:v>0.91218220000000005</c:v>
                </c:pt>
                <c:pt idx="2131">
                  <c:v>0.91191350000000004</c:v>
                </c:pt>
                <c:pt idx="2132">
                  <c:v>0.911713</c:v>
                </c:pt>
                <c:pt idx="2133">
                  <c:v>0.91161499999999995</c:v>
                </c:pt>
                <c:pt idx="2134">
                  <c:v>0.91162200000000004</c:v>
                </c:pt>
                <c:pt idx="2135">
                  <c:v>0.91170759999999995</c:v>
                </c:pt>
                <c:pt idx="2136">
                  <c:v>0.91183230000000004</c:v>
                </c:pt>
                <c:pt idx="2137">
                  <c:v>0.9119602</c:v>
                </c:pt>
                <c:pt idx="2138">
                  <c:v>0.91207300000000002</c:v>
                </c:pt>
                <c:pt idx="2139">
                  <c:v>0.9121648</c:v>
                </c:pt>
                <c:pt idx="2140">
                  <c:v>0.91222760000000003</c:v>
                </c:pt>
                <c:pt idx="2141">
                  <c:v>0.91224179999999999</c:v>
                </c:pt>
                <c:pt idx="2142">
                  <c:v>0.91217910000000002</c:v>
                </c:pt>
                <c:pt idx="2143">
                  <c:v>0.91201350000000003</c:v>
                </c:pt>
                <c:pt idx="2144">
                  <c:v>0.91173859999999995</c:v>
                </c:pt>
                <c:pt idx="2145">
                  <c:v>0.91137829999999997</c:v>
                </c:pt>
                <c:pt idx="2146">
                  <c:v>0.91099330000000001</c:v>
                </c:pt>
                <c:pt idx="2147">
                  <c:v>0.9106708</c:v>
                </c:pt>
                <c:pt idx="2148">
                  <c:v>0.91052040000000001</c:v>
                </c:pt>
                <c:pt idx="2149">
                  <c:v>0.91063669999999997</c:v>
                </c:pt>
                <c:pt idx="2150">
                  <c:v>0.91104249999999998</c:v>
                </c:pt>
                <c:pt idx="2151">
                  <c:v>0.91164149999999999</c:v>
                </c:pt>
                <c:pt idx="2152">
                  <c:v>0.91224689999999997</c:v>
                </c:pt>
                <c:pt idx="2153">
                  <c:v>0.91269460000000002</c:v>
                </c:pt>
                <c:pt idx="2154">
                  <c:v>0.91290930000000003</c:v>
                </c:pt>
                <c:pt idx="2155">
                  <c:v>0.91291049999999996</c:v>
                </c:pt>
                <c:pt idx="2156">
                  <c:v>0.91275640000000002</c:v>
                </c:pt>
                <c:pt idx="2157">
                  <c:v>0.91250770000000003</c:v>
                </c:pt>
                <c:pt idx="2158">
                  <c:v>0.91220749999999995</c:v>
                </c:pt>
                <c:pt idx="2159">
                  <c:v>0.91188279999999999</c:v>
                </c:pt>
                <c:pt idx="2160">
                  <c:v>0.91155359999999996</c:v>
                </c:pt>
                <c:pt idx="2161">
                  <c:v>0.91123609999999999</c:v>
                </c:pt>
                <c:pt idx="2162">
                  <c:v>0.91094430000000004</c:v>
                </c:pt>
                <c:pt idx="2163">
                  <c:v>0.91068859999999996</c:v>
                </c:pt>
                <c:pt idx="2164">
                  <c:v>0.91047040000000001</c:v>
                </c:pt>
                <c:pt idx="2165">
                  <c:v>0.91027999999999998</c:v>
                </c:pt>
                <c:pt idx="2166">
                  <c:v>0.91010000000000002</c:v>
                </c:pt>
                <c:pt idx="2167">
                  <c:v>0.90991359999999999</c:v>
                </c:pt>
                <c:pt idx="2168">
                  <c:v>0.90971279999999999</c:v>
                </c:pt>
                <c:pt idx="2169">
                  <c:v>0.90950509999999996</c:v>
                </c:pt>
                <c:pt idx="2170">
                  <c:v>0.90931249999999997</c:v>
                </c:pt>
                <c:pt idx="2171">
                  <c:v>0.90916620000000004</c:v>
                </c:pt>
                <c:pt idx="2172">
                  <c:v>0.90909340000000005</c:v>
                </c:pt>
                <c:pt idx="2173">
                  <c:v>0.90910210000000002</c:v>
                </c:pt>
                <c:pt idx="2174">
                  <c:v>0.90917199999999998</c:v>
                </c:pt>
                <c:pt idx="2175">
                  <c:v>0.90926059999999997</c:v>
                </c:pt>
                <c:pt idx="2176">
                  <c:v>0.90932429999999997</c:v>
                </c:pt>
                <c:pt idx="2177">
                  <c:v>0.9093367</c:v>
                </c:pt>
                <c:pt idx="2178">
                  <c:v>0.90929749999999998</c:v>
                </c:pt>
                <c:pt idx="2179">
                  <c:v>0.90922340000000001</c:v>
                </c:pt>
                <c:pt idx="2180">
                  <c:v>0.90913500000000003</c:v>
                </c:pt>
                <c:pt idx="2181">
                  <c:v>0.90904249999999998</c:v>
                </c:pt>
                <c:pt idx="2182">
                  <c:v>0.90894160000000002</c:v>
                </c:pt>
                <c:pt idx="2183">
                  <c:v>0.90881540000000005</c:v>
                </c:pt>
                <c:pt idx="2184">
                  <c:v>0.90864460000000002</c:v>
                </c:pt>
                <c:pt idx="2185">
                  <c:v>0.90841689999999997</c:v>
                </c:pt>
                <c:pt idx="2186">
                  <c:v>0.90813619999999995</c:v>
                </c:pt>
                <c:pt idx="2187">
                  <c:v>0.90782209999999997</c:v>
                </c:pt>
                <c:pt idx="2188">
                  <c:v>0.90750869999999995</c:v>
                </c:pt>
                <c:pt idx="2189">
                  <c:v>0.90724700000000003</c:v>
                </c:pt>
                <c:pt idx="2190">
                  <c:v>0.90710259999999998</c:v>
                </c:pt>
                <c:pt idx="2191">
                  <c:v>0.90715230000000002</c:v>
                </c:pt>
                <c:pt idx="2192">
                  <c:v>0.90745310000000001</c:v>
                </c:pt>
                <c:pt idx="2193">
                  <c:v>0.90798299999999998</c:v>
                </c:pt>
                <c:pt idx="2194">
                  <c:v>0.90860289999999999</c:v>
                </c:pt>
                <c:pt idx="2195">
                  <c:v>0.90912800000000005</c:v>
                </c:pt>
                <c:pt idx="2196">
                  <c:v>0.9094489</c:v>
                </c:pt>
                <c:pt idx="2197">
                  <c:v>0.90955249999999999</c:v>
                </c:pt>
                <c:pt idx="2198">
                  <c:v>0.90947750000000005</c:v>
                </c:pt>
                <c:pt idx="2199">
                  <c:v>0.90927049999999998</c:v>
                </c:pt>
                <c:pt idx="2200">
                  <c:v>0.90897039999999996</c:v>
                </c:pt>
                <c:pt idx="2201">
                  <c:v>0.90861020000000003</c:v>
                </c:pt>
                <c:pt idx="2202">
                  <c:v>0.90821799999999997</c:v>
                </c:pt>
                <c:pt idx="2203">
                  <c:v>0.90782510000000005</c:v>
                </c:pt>
                <c:pt idx="2204">
                  <c:v>0.90746709999999997</c:v>
                </c:pt>
                <c:pt idx="2205">
                  <c:v>0.9071825</c:v>
                </c:pt>
                <c:pt idx="2206">
                  <c:v>0.90701960000000004</c:v>
                </c:pt>
                <c:pt idx="2207">
                  <c:v>0.90702349999999998</c:v>
                </c:pt>
                <c:pt idx="2208">
                  <c:v>0.90721819999999997</c:v>
                </c:pt>
                <c:pt idx="2209">
                  <c:v>0.90758190000000005</c:v>
                </c:pt>
                <c:pt idx="2210">
                  <c:v>0.90804240000000003</c:v>
                </c:pt>
                <c:pt idx="2211">
                  <c:v>0.90850319999999996</c:v>
                </c:pt>
                <c:pt idx="2212">
                  <c:v>0.90888020000000003</c:v>
                </c:pt>
                <c:pt idx="2213">
                  <c:v>0.90913109999999997</c:v>
                </c:pt>
                <c:pt idx="2214">
                  <c:v>0.90925160000000005</c:v>
                </c:pt>
                <c:pt idx="2215">
                  <c:v>0.90926039999999997</c:v>
                </c:pt>
                <c:pt idx="2216">
                  <c:v>0.90918549999999998</c:v>
                </c:pt>
                <c:pt idx="2217">
                  <c:v>0.90905709999999995</c:v>
                </c:pt>
                <c:pt idx="2218">
                  <c:v>0.90890689999999996</c:v>
                </c:pt>
                <c:pt idx="2219">
                  <c:v>0.90876460000000003</c:v>
                </c:pt>
                <c:pt idx="2220">
                  <c:v>0.90866420000000003</c:v>
                </c:pt>
                <c:pt idx="2221">
                  <c:v>0.90864860000000003</c:v>
                </c:pt>
                <c:pt idx="2222">
                  <c:v>0.90876820000000003</c:v>
                </c:pt>
                <c:pt idx="2223">
                  <c:v>0.90907499999999997</c:v>
                </c:pt>
                <c:pt idx="2224">
                  <c:v>0.90959219999999996</c:v>
                </c:pt>
                <c:pt idx="2225">
                  <c:v>0.91027820000000004</c:v>
                </c:pt>
                <c:pt idx="2226">
                  <c:v>0.91101290000000001</c:v>
                </c:pt>
                <c:pt idx="2227">
                  <c:v>0.91165499999999999</c:v>
                </c:pt>
                <c:pt idx="2228">
                  <c:v>0.91212110000000002</c:v>
                </c:pt>
                <c:pt idx="2229">
                  <c:v>0.91240779999999999</c:v>
                </c:pt>
                <c:pt idx="2230">
                  <c:v>0.91256550000000003</c:v>
                </c:pt>
                <c:pt idx="2231">
                  <c:v>0.91265700000000005</c:v>
                </c:pt>
                <c:pt idx="2232">
                  <c:v>0.91273470000000001</c:v>
                </c:pt>
                <c:pt idx="2233">
                  <c:v>0.91282359999999996</c:v>
                </c:pt>
                <c:pt idx="2234">
                  <c:v>0.91291949999999999</c:v>
                </c:pt>
                <c:pt idx="2235">
                  <c:v>0.91299799999999998</c:v>
                </c:pt>
                <c:pt idx="2236">
                  <c:v>0.91303080000000003</c:v>
                </c:pt>
                <c:pt idx="2237">
                  <c:v>0.91300389999999998</c:v>
                </c:pt>
                <c:pt idx="2238">
                  <c:v>0.91292519999999999</c:v>
                </c:pt>
                <c:pt idx="2239">
                  <c:v>0.91282609999999997</c:v>
                </c:pt>
                <c:pt idx="2240">
                  <c:v>0.91275430000000002</c:v>
                </c:pt>
                <c:pt idx="2241">
                  <c:v>0.91276429999999997</c:v>
                </c:pt>
                <c:pt idx="2242">
                  <c:v>0.91289290000000001</c:v>
                </c:pt>
                <c:pt idx="2243">
                  <c:v>0.91314399999999996</c:v>
                </c:pt>
                <c:pt idx="2244">
                  <c:v>0.91347690000000004</c:v>
                </c:pt>
                <c:pt idx="2245">
                  <c:v>0.91382350000000001</c:v>
                </c:pt>
                <c:pt idx="2246">
                  <c:v>0.91411209999999998</c:v>
                </c:pt>
                <c:pt idx="2247">
                  <c:v>0.91429990000000005</c:v>
                </c:pt>
                <c:pt idx="2248">
                  <c:v>0.9143869</c:v>
                </c:pt>
                <c:pt idx="2249">
                  <c:v>0.914408</c:v>
                </c:pt>
                <c:pt idx="2250">
                  <c:v>0.91441859999999997</c:v>
                </c:pt>
                <c:pt idx="2251">
                  <c:v>0.91446910000000003</c:v>
                </c:pt>
                <c:pt idx="2252">
                  <c:v>0.91459579999999996</c:v>
                </c:pt>
                <c:pt idx="2253">
                  <c:v>0.91480680000000003</c:v>
                </c:pt>
                <c:pt idx="2254">
                  <c:v>0.91508659999999997</c:v>
                </c:pt>
                <c:pt idx="2255">
                  <c:v>0.91540679999999996</c:v>
                </c:pt>
                <c:pt idx="2256">
                  <c:v>0.91575010000000001</c:v>
                </c:pt>
                <c:pt idx="2257">
                  <c:v>0.91612740000000004</c:v>
                </c:pt>
                <c:pt idx="2258">
                  <c:v>0.91658240000000002</c:v>
                </c:pt>
                <c:pt idx="2259">
                  <c:v>0.91716929999999997</c:v>
                </c:pt>
                <c:pt idx="2260">
                  <c:v>0.91791160000000005</c:v>
                </c:pt>
                <c:pt idx="2261">
                  <c:v>0.918763</c:v>
                </c:pt>
                <c:pt idx="2262">
                  <c:v>0.91960609999999998</c:v>
                </c:pt>
                <c:pt idx="2263">
                  <c:v>0.92030529999999999</c:v>
                </c:pt>
                <c:pt idx="2264">
                  <c:v>0.92077489999999995</c:v>
                </c:pt>
                <c:pt idx="2265">
                  <c:v>0.92101310000000003</c:v>
                </c:pt>
                <c:pt idx="2266">
                  <c:v>0.92107499999999998</c:v>
                </c:pt>
                <c:pt idx="2267">
                  <c:v>0.92103619999999997</c:v>
                </c:pt>
                <c:pt idx="2268">
                  <c:v>0.92096129999999998</c:v>
                </c:pt>
                <c:pt idx="2269">
                  <c:v>0.92089969999999999</c:v>
                </c:pt>
                <c:pt idx="2270">
                  <c:v>0.92088760000000003</c:v>
                </c:pt>
                <c:pt idx="2271">
                  <c:v>0.92095150000000003</c:v>
                </c:pt>
                <c:pt idx="2272">
                  <c:v>0.92111639999999995</c:v>
                </c:pt>
                <c:pt idx="2273">
                  <c:v>0.92140350000000004</c:v>
                </c:pt>
                <c:pt idx="2274">
                  <c:v>0.92182310000000001</c:v>
                </c:pt>
                <c:pt idx="2275">
                  <c:v>0.92236390000000001</c:v>
                </c:pt>
                <c:pt idx="2276">
                  <c:v>0.92298630000000004</c:v>
                </c:pt>
                <c:pt idx="2277">
                  <c:v>0.92363700000000004</c:v>
                </c:pt>
                <c:pt idx="2278">
                  <c:v>0.9242667</c:v>
                </c:pt>
                <c:pt idx="2279">
                  <c:v>0.92484940000000004</c:v>
                </c:pt>
                <c:pt idx="2280">
                  <c:v>0.92538200000000004</c:v>
                </c:pt>
                <c:pt idx="2281">
                  <c:v>0.92587549999999996</c:v>
                </c:pt>
                <c:pt idx="2282">
                  <c:v>0.92633880000000002</c:v>
                </c:pt>
                <c:pt idx="2283">
                  <c:v>0.92676899999999995</c:v>
                </c:pt>
                <c:pt idx="2284">
                  <c:v>0.92714719999999995</c:v>
                </c:pt>
                <c:pt idx="2285">
                  <c:v>0.92744539999999998</c:v>
                </c:pt>
                <c:pt idx="2286">
                  <c:v>0.9276373</c:v>
                </c:pt>
                <c:pt idx="2287">
                  <c:v>0.92770640000000004</c:v>
                </c:pt>
                <c:pt idx="2288">
                  <c:v>0.92765450000000005</c:v>
                </c:pt>
                <c:pt idx="2289">
                  <c:v>0.92750359999999998</c:v>
                </c:pt>
                <c:pt idx="2290">
                  <c:v>0.9272994</c:v>
                </c:pt>
                <c:pt idx="2291">
                  <c:v>0.92710720000000002</c:v>
                </c:pt>
                <c:pt idx="2292">
                  <c:v>0.92702370000000001</c:v>
                </c:pt>
                <c:pt idx="2293">
                  <c:v>0.9271916</c:v>
                </c:pt>
                <c:pt idx="2294">
                  <c:v>0.92779800000000001</c:v>
                </c:pt>
                <c:pt idx="2295">
                  <c:v>0.92901959999999995</c:v>
                </c:pt>
                <c:pt idx="2296">
                  <c:v>0.93082860000000001</c:v>
                </c:pt>
                <c:pt idx="2297">
                  <c:v>0.93282229999999999</c:v>
                </c:pt>
                <c:pt idx="2298">
                  <c:v>0.93443359999999998</c:v>
                </c:pt>
                <c:pt idx="2299">
                  <c:v>0.93540749999999995</c:v>
                </c:pt>
                <c:pt idx="2300">
                  <c:v>0.93585240000000003</c:v>
                </c:pt>
                <c:pt idx="2301">
                  <c:v>0.93598879999999995</c:v>
                </c:pt>
                <c:pt idx="2302">
                  <c:v>0.93598300000000001</c:v>
                </c:pt>
                <c:pt idx="2303">
                  <c:v>0.93592810000000004</c:v>
                </c:pt>
                <c:pt idx="2304">
                  <c:v>0.93587589999999998</c:v>
                </c:pt>
                <c:pt idx="2305">
                  <c:v>0.93585320000000005</c:v>
                </c:pt>
                <c:pt idx="2306">
                  <c:v>0.93587209999999998</c:v>
                </c:pt>
                <c:pt idx="2307">
                  <c:v>0.93593230000000005</c:v>
                </c:pt>
                <c:pt idx="2308">
                  <c:v>0.93602300000000005</c:v>
                </c:pt>
                <c:pt idx="2309">
                  <c:v>0.9361294</c:v>
                </c:pt>
                <c:pt idx="2310">
                  <c:v>0.93624289999999999</c:v>
                </c:pt>
                <c:pt idx="2311">
                  <c:v>0.93637349999999997</c:v>
                </c:pt>
                <c:pt idx="2312">
                  <c:v>0.93655429999999995</c:v>
                </c:pt>
                <c:pt idx="2313">
                  <c:v>0.93684210000000001</c:v>
                </c:pt>
                <c:pt idx="2314">
                  <c:v>0.9372994</c:v>
                </c:pt>
                <c:pt idx="2315">
                  <c:v>0.93796270000000004</c:v>
                </c:pt>
                <c:pt idx="2316">
                  <c:v>0.93879460000000003</c:v>
                </c:pt>
                <c:pt idx="2317">
                  <c:v>0.93966729999999998</c:v>
                </c:pt>
                <c:pt idx="2318">
                  <c:v>0.94039589999999995</c:v>
                </c:pt>
                <c:pt idx="2319">
                  <c:v>0.94083830000000002</c:v>
                </c:pt>
                <c:pt idx="2320">
                  <c:v>0.94096639999999998</c:v>
                </c:pt>
                <c:pt idx="2321">
                  <c:v>0.94086150000000002</c:v>
                </c:pt>
                <c:pt idx="2322">
                  <c:v>0.94067020000000001</c:v>
                </c:pt>
                <c:pt idx="2323">
                  <c:v>0.94055500000000003</c:v>
                </c:pt>
                <c:pt idx="2324">
                  <c:v>0.94069239999999998</c:v>
                </c:pt>
                <c:pt idx="2325">
                  <c:v>0.94122680000000003</c:v>
                </c:pt>
                <c:pt idx="2326">
                  <c:v>0.94219770000000003</c:v>
                </c:pt>
                <c:pt idx="2327">
                  <c:v>0.94346229999999998</c:v>
                </c:pt>
                <c:pt idx="2328">
                  <c:v>0.94474020000000003</c:v>
                </c:pt>
                <c:pt idx="2329">
                  <c:v>0.94580039999999999</c:v>
                </c:pt>
                <c:pt idx="2330">
                  <c:v>0.9465768</c:v>
                </c:pt>
                <c:pt idx="2331">
                  <c:v>0.94713939999999996</c:v>
                </c:pt>
                <c:pt idx="2332">
                  <c:v>0.94759300000000002</c:v>
                </c:pt>
                <c:pt idx="2333">
                  <c:v>0.9480208</c:v>
                </c:pt>
                <c:pt idx="2334">
                  <c:v>0.94846490000000006</c:v>
                </c:pt>
                <c:pt idx="2335">
                  <c:v>0.94893629999999995</c:v>
                </c:pt>
                <c:pt idx="2336">
                  <c:v>0.94942950000000004</c:v>
                </c:pt>
                <c:pt idx="2337">
                  <c:v>0.94993859999999997</c:v>
                </c:pt>
                <c:pt idx="2338">
                  <c:v>0.95046399999999998</c:v>
                </c:pt>
                <c:pt idx="2339">
                  <c:v>0.95100430000000002</c:v>
                </c:pt>
                <c:pt idx="2340">
                  <c:v>0.95154190000000005</c:v>
                </c:pt>
                <c:pt idx="2341">
                  <c:v>0.95203629999999995</c:v>
                </c:pt>
                <c:pt idx="2342">
                  <c:v>0.95242939999999998</c:v>
                </c:pt>
                <c:pt idx="2343">
                  <c:v>0.95267190000000002</c:v>
                </c:pt>
                <c:pt idx="2344">
                  <c:v>0.95273819999999998</c:v>
                </c:pt>
                <c:pt idx="2345">
                  <c:v>0.95264490000000002</c:v>
                </c:pt>
                <c:pt idx="2346">
                  <c:v>0.9524494</c:v>
                </c:pt>
                <c:pt idx="2347">
                  <c:v>0.95225329999999997</c:v>
                </c:pt>
                <c:pt idx="2348">
                  <c:v>0.95219500000000001</c:v>
                </c:pt>
                <c:pt idx="2349">
                  <c:v>0.95242910000000003</c:v>
                </c:pt>
                <c:pt idx="2350">
                  <c:v>0.95309969999999999</c:v>
                </c:pt>
                <c:pt idx="2351">
                  <c:v>0.95424520000000002</c:v>
                </c:pt>
                <c:pt idx="2352">
                  <c:v>0.95571899999999999</c:v>
                </c:pt>
                <c:pt idx="2353">
                  <c:v>0.95720430000000001</c:v>
                </c:pt>
                <c:pt idx="2354">
                  <c:v>0.9584028</c:v>
                </c:pt>
                <c:pt idx="2355">
                  <c:v>0.9591847</c:v>
                </c:pt>
                <c:pt idx="2356">
                  <c:v>0.95957380000000003</c:v>
                </c:pt>
                <c:pt idx="2357">
                  <c:v>0.95966580000000001</c:v>
                </c:pt>
                <c:pt idx="2358">
                  <c:v>0.95955970000000002</c:v>
                </c:pt>
                <c:pt idx="2359">
                  <c:v>0.95934909999999995</c:v>
                </c:pt>
                <c:pt idx="2360">
                  <c:v>0.95912580000000003</c:v>
                </c:pt>
                <c:pt idx="2361">
                  <c:v>0.95900560000000001</c:v>
                </c:pt>
                <c:pt idx="2362">
                  <c:v>0.95915090000000003</c:v>
                </c:pt>
                <c:pt idx="2363">
                  <c:v>0.95974789999999999</c:v>
                </c:pt>
                <c:pt idx="2364">
                  <c:v>0.96092409999999995</c:v>
                </c:pt>
                <c:pt idx="2365">
                  <c:v>0.96259209999999995</c:v>
                </c:pt>
                <c:pt idx="2366">
                  <c:v>0.96440369999999997</c:v>
                </c:pt>
                <c:pt idx="2367">
                  <c:v>0.96595560000000003</c:v>
                </c:pt>
                <c:pt idx="2368">
                  <c:v>0.9670976</c:v>
                </c:pt>
                <c:pt idx="2369">
                  <c:v>0.9679487</c:v>
                </c:pt>
                <c:pt idx="2370">
                  <c:v>0.96873180000000003</c:v>
                </c:pt>
                <c:pt idx="2371">
                  <c:v>0.96961489999999995</c:v>
                </c:pt>
                <c:pt idx="2372">
                  <c:v>0.97065140000000005</c:v>
                </c:pt>
                <c:pt idx="2373">
                  <c:v>0.97179300000000002</c:v>
                </c:pt>
                <c:pt idx="2374">
                  <c:v>0.97291019999999995</c:v>
                </c:pt>
                <c:pt idx="2375">
                  <c:v>0.9738599</c:v>
                </c:pt>
                <c:pt idx="2376">
                  <c:v>0.97454229999999997</c:v>
                </c:pt>
                <c:pt idx="2377">
                  <c:v>0.97495849999999995</c:v>
                </c:pt>
                <c:pt idx="2378">
                  <c:v>0.97519120000000004</c:v>
                </c:pt>
                <c:pt idx="2379">
                  <c:v>0.97536129999999999</c:v>
                </c:pt>
                <c:pt idx="2380">
                  <c:v>0.97557879999999997</c:v>
                </c:pt>
                <c:pt idx="2381">
                  <c:v>0.97592449999999997</c:v>
                </c:pt>
                <c:pt idx="2382">
                  <c:v>0.97645380000000004</c:v>
                </c:pt>
                <c:pt idx="2383">
                  <c:v>0.97718689999999997</c:v>
                </c:pt>
                <c:pt idx="2384">
                  <c:v>0.97810229999999998</c:v>
                </c:pt>
                <c:pt idx="2385">
                  <c:v>0.97912069999999995</c:v>
                </c:pt>
                <c:pt idx="2386">
                  <c:v>0.98012600000000005</c:v>
                </c:pt>
                <c:pt idx="2387">
                  <c:v>0.98100220000000005</c:v>
                </c:pt>
                <c:pt idx="2388">
                  <c:v>0.98167899999999997</c:v>
                </c:pt>
                <c:pt idx="2389">
                  <c:v>0.98215240000000004</c:v>
                </c:pt>
                <c:pt idx="2390">
                  <c:v>0.98247050000000002</c:v>
                </c:pt>
                <c:pt idx="2391">
                  <c:v>0.98271660000000005</c:v>
                </c:pt>
                <c:pt idx="2392">
                  <c:v>0.98298410000000003</c:v>
                </c:pt>
                <c:pt idx="2393">
                  <c:v>0.98336129999999999</c:v>
                </c:pt>
                <c:pt idx="2394">
                  <c:v>0.98389360000000003</c:v>
                </c:pt>
                <c:pt idx="2395">
                  <c:v>0.98455190000000004</c:v>
                </c:pt>
                <c:pt idx="2396">
                  <c:v>0.98522299999999996</c:v>
                </c:pt>
                <c:pt idx="2397">
                  <c:v>0.98574689999999998</c:v>
                </c:pt>
                <c:pt idx="2398">
                  <c:v>0.98598490000000005</c:v>
                </c:pt>
                <c:pt idx="2399">
                  <c:v>0.98585610000000001</c:v>
                </c:pt>
                <c:pt idx="2400">
                  <c:v>0.985379</c:v>
                </c:pt>
                <c:pt idx="2401">
                  <c:v>0.98469989999999996</c:v>
                </c:pt>
                <c:pt idx="2402">
                  <c:v>0.98420830000000004</c:v>
                </c:pt>
                <c:pt idx="2403">
                  <c:v>0.98457340000000004</c:v>
                </c:pt>
                <c:pt idx="2404">
                  <c:v>0.98641979999999996</c:v>
                </c:pt>
                <c:pt idx="2405">
                  <c:v>0.98943979999999998</c:v>
                </c:pt>
                <c:pt idx="2406">
                  <c:v>0.99225479999999999</c:v>
                </c:pt>
                <c:pt idx="2407">
                  <c:v>0.99389669999999997</c:v>
                </c:pt>
                <c:pt idx="2408">
                  <c:v>0.99443300000000001</c:v>
                </c:pt>
                <c:pt idx="2409">
                  <c:v>0.99434849999999997</c:v>
                </c:pt>
                <c:pt idx="2410">
                  <c:v>0.99404309999999996</c:v>
                </c:pt>
                <c:pt idx="2411">
                  <c:v>0.99375860000000005</c:v>
                </c:pt>
                <c:pt idx="2412">
                  <c:v>0.99360559999999998</c:v>
                </c:pt>
                <c:pt idx="2413">
                  <c:v>0.99361940000000004</c:v>
                </c:pt>
                <c:pt idx="2414">
                  <c:v>0.99378200000000005</c:v>
                </c:pt>
                <c:pt idx="2415">
                  <c:v>0.99404060000000005</c:v>
                </c:pt>
                <c:pt idx="2416">
                  <c:v>0.99432410000000004</c:v>
                </c:pt>
                <c:pt idx="2417">
                  <c:v>0.9945676</c:v>
                </c:pt>
                <c:pt idx="2418">
                  <c:v>0.99473710000000004</c:v>
                </c:pt>
                <c:pt idx="2419">
                  <c:v>0.99482879999999996</c:v>
                </c:pt>
                <c:pt idx="2420">
                  <c:v>0.9948591</c:v>
                </c:pt>
                <c:pt idx="2421">
                  <c:v>0.99484969999999995</c:v>
                </c:pt>
                <c:pt idx="2422">
                  <c:v>0.99482729999999997</c:v>
                </c:pt>
                <c:pt idx="2423">
                  <c:v>0.9948323</c:v>
                </c:pt>
                <c:pt idx="2424">
                  <c:v>0.99492420000000004</c:v>
                </c:pt>
                <c:pt idx="2425">
                  <c:v>0.99518130000000005</c:v>
                </c:pt>
                <c:pt idx="2426">
                  <c:v>0.99565139999999996</c:v>
                </c:pt>
                <c:pt idx="2427">
                  <c:v>0.99629489999999998</c:v>
                </c:pt>
                <c:pt idx="2428">
                  <c:v>0.99696680000000004</c:v>
                </c:pt>
                <c:pt idx="2429">
                  <c:v>0.99749180000000004</c:v>
                </c:pt>
                <c:pt idx="2430">
                  <c:v>0.99775800000000003</c:v>
                </c:pt>
                <c:pt idx="2431">
                  <c:v>0.99774339999999995</c:v>
                </c:pt>
                <c:pt idx="2432">
                  <c:v>0.99750479999999997</c:v>
                </c:pt>
                <c:pt idx="2433">
                  <c:v>0.99713839999999998</c:v>
                </c:pt>
                <c:pt idx="2434">
                  <c:v>0.99675950000000002</c:v>
                </c:pt>
                <c:pt idx="2435">
                  <c:v>0.99647399999999997</c:v>
                </c:pt>
                <c:pt idx="2436">
                  <c:v>0.99637149999999997</c:v>
                </c:pt>
                <c:pt idx="2437">
                  <c:v>0.99651129999999999</c:v>
                </c:pt>
                <c:pt idx="2438">
                  <c:v>0.99690129999999999</c:v>
                </c:pt>
                <c:pt idx="2439">
                  <c:v>0.9974788</c:v>
                </c:pt>
                <c:pt idx="2440">
                  <c:v>0.99811229999999995</c:v>
                </c:pt>
                <c:pt idx="2441">
                  <c:v>0.99866189999999999</c:v>
                </c:pt>
                <c:pt idx="2442">
                  <c:v>0.99904519999999997</c:v>
                </c:pt>
                <c:pt idx="2443">
                  <c:v>0.99926079999999995</c:v>
                </c:pt>
                <c:pt idx="2444">
                  <c:v>0.99934630000000002</c:v>
                </c:pt>
                <c:pt idx="2445">
                  <c:v>0.99933590000000005</c:v>
                </c:pt>
                <c:pt idx="2446">
                  <c:v>0.99924959999999996</c:v>
                </c:pt>
                <c:pt idx="2447">
                  <c:v>0.9991044</c:v>
                </c:pt>
                <c:pt idx="2448">
                  <c:v>0.9989285</c:v>
                </c:pt>
                <c:pt idx="2449">
                  <c:v>0.99876370000000003</c:v>
                </c:pt>
                <c:pt idx="2450">
                  <c:v>0.99865269999999995</c:v>
                </c:pt>
                <c:pt idx="2451">
                  <c:v>0.99862340000000005</c:v>
                </c:pt>
                <c:pt idx="2452">
                  <c:v>0.99867119999999998</c:v>
                </c:pt>
                <c:pt idx="2453">
                  <c:v>0.9987606</c:v>
                </c:pt>
                <c:pt idx="2454">
                  <c:v>0.99884229999999996</c:v>
                </c:pt>
                <c:pt idx="2455">
                  <c:v>0.99888449999999995</c:v>
                </c:pt>
                <c:pt idx="2456">
                  <c:v>0.9988899</c:v>
                </c:pt>
                <c:pt idx="2457">
                  <c:v>0.99889490000000003</c:v>
                </c:pt>
                <c:pt idx="2458">
                  <c:v>0.9989441</c:v>
                </c:pt>
                <c:pt idx="2459">
                  <c:v>0.99905980000000005</c:v>
                </c:pt>
                <c:pt idx="2460">
                  <c:v>0.99922049999999996</c:v>
                </c:pt>
                <c:pt idx="2461">
                  <c:v>0.99936559999999997</c:v>
                </c:pt>
                <c:pt idx="2462">
                  <c:v>0.9994227</c:v>
                </c:pt>
                <c:pt idx="2463">
                  <c:v>0.9993436</c:v>
                </c:pt>
                <c:pt idx="2464">
                  <c:v>0.99913430000000003</c:v>
                </c:pt>
                <c:pt idx="2465">
                  <c:v>0.9988553</c:v>
                </c:pt>
                <c:pt idx="2466">
                  <c:v>0.99859770000000003</c:v>
                </c:pt>
                <c:pt idx="2467">
                  <c:v>0.99843380000000004</c:v>
                </c:pt>
                <c:pt idx="2468">
                  <c:v>0.99838720000000003</c:v>
                </c:pt>
                <c:pt idx="2469">
                  <c:v>0.99841650000000004</c:v>
                </c:pt>
                <c:pt idx="2470">
                  <c:v>0.99844390000000005</c:v>
                </c:pt>
                <c:pt idx="2471">
                  <c:v>0.99838850000000001</c:v>
                </c:pt>
                <c:pt idx="2472">
                  <c:v>0.99821070000000001</c:v>
                </c:pt>
                <c:pt idx="2473">
                  <c:v>0.99792610000000004</c:v>
                </c:pt>
                <c:pt idx="2474">
                  <c:v>0.99759359999999997</c:v>
                </c:pt>
                <c:pt idx="2475">
                  <c:v>0.99727849999999996</c:v>
                </c:pt>
                <c:pt idx="2476">
                  <c:v>0.99701680000000004</c:v>
                </c:pt>
                <c:pt idx="2477">
                  <c:v>0.99680179999999996</c:v>
                </c:pt>
                <c:pt idx="2478">
                  <c:v>0.99659249999999999</c:v>
                </c:pt>
                <c:pt idx="2479">
                  <c:v>0.99634579999999995</c:v>
                </c:pt>
                <c:pt idx="2480">
                  <c:v>0.99604340000000002</c:v>
                </c:pt>
                <c:pt idx="2481">
                  <c:v>0.9957047</c:v>
                </c:pt>
                <c:pt idx="2482">
                  <c:v>0.99536849999999999</c:v>
                </c:pt>
                <c:pt idx="2483">
                  <c:v>0.99506459999999997</c:v>
                </c:pt>
                <c:pt idx="2484">
                  <c:v>0.99478809999999995</c:v>
                </c:pt>
                <c:pt idx="2485">
                  <c:v>0.99450150000000004</c:v>
                </c:pt>
                <c:pt idx="2486">
                  <c:v>0.99415560000000003</c:v>
                </c:pt>
                <c:pt idx="2487">
                  <c:v>0.99372459999999996</c:v>
                </c:pt>
                <c:pt idx="2488">
                  <c:v>0.99322500000000002</c:v>
                </c:pt>
                <c:pt idx="2489">
                  <c:v>0.99271799999999999</c:v>
                </c:pt>
                <c:pt idx="2490">
                  <c:v>0.99227609999999999</c:v>
                </c:pt>
                <c:pt idx="2491">
                  <c:v>0.99195080000000002</c:v>
                </c:pt>
                <c:pt idx="2492">
                  <c:v>0.99173670000000003</c:v>
                </c:pt>
                <c:pt idx="2493">
                  <c:v>0.99157119999999999</c:v>
                </c:pt>
                <c:pt idx="2494">
                  <c:v>0.99135660000000003</c:v>
                </c:pt>
                <c:pt idx="2495">
                  <c:v>0.99100940000000004</c:v>
                </c:pt>
                <c:pt idx="2496">
                  <c:v>0.9905022</c:v>
                </c:pt>
                <c:pt idx="2497">
                  <c:v>0.98987150000000002</c:v>
                </c:pt>
                <c:pt idx="2498">
                  <c:v>0.98919469999999998</c:v>
                </c:pt>
                <c:pt idx="2499">
                  <c:v>0.98854019999999998</c:v>
                </c:pt>
                <c:pt idx="2500">
                  <c:v>0.9879367</c:v>
                </c:pt>
                <c:pt idx="2501">
                  <c:v>0.98735709999999999</c:v>
                </c:pt>
                <c:pt idx="2502">
                  <c:v>0.98674289999999998</c:v>
                </c:pt>
                <c:pt idx="2503">
                  <c:v>0.98603680000000005</c:v>
                </c:pt>
                <c:pt idx="2504">
                  <c:v>0.98522200000000004</c:v>
                </c:pt>
                <c:pt idx="2505">
                  <c:v>0.9843324</c:v>
                </c:pt>
                <c:pt idx="2506">
                  <c:v>0.98344109999999996</c:v>
                </c:pt>
                <c:pt idx="2507">
                  <c:v>0.98261580000000004</c:v>
                </c:pt>
                <c:pt idx="2508">
                  <c:v>0.98188109999999995</c:v>
                </c:pt>
                <c:pt idx="2509">
                  <c:v>0.98120289999999999</c:v>
                </c:pt>
                <c:pt idx="2510">
                  <c:v>0.98051109999999997</c:v>
                </c:pt>
                <c:pt idx="2511">
                  <c:v>0.9797361</c:v>
                </c:pt>
                <c:pt idx="2512">
                  <c:v>0.97884360000000004</c:v>
                </c:pt>
                <c:pt idx="2513">
                  <c:v>0.97784629999999995</c:v>
                </c:pt>
                <c:pt idx="2514">
                  <c:v>0.97678430000000005</c:v>
                </c:pt>
                <c:pt idx="2515">
                  <c:v>0.97569289999999997</c:v>
                </c:pt>
                <c:pt idx="2516">
                  <c:v>0.97457499999999997</c:v>
                </c:pt>
                <c:pt idx="2517">
                  <c:v>0.9733986</c:v>
                </c:pt>
                <c:pt idx="2518">
                  <c:v>0.97211389999999998</c:v>
                </c:pt>
                <c:pt idx="2519">
                  <c:v>0.97067890000000001</c:v>
                </c:pt>
                <c:pt idx="2520">
                  <c:v>0.96909219999999996</c:v>
                </c:pt>
                <c:pt idx="2521">
                  <c:v>0.96741560000000004</c:v>
                </c:pt>
                <c:pt idx="2522">
                  <c:v>0.96576640000000002</c:v>
                </c:pt>
                <c:pt idx="2523">
                  <c:v>0.96428950000000002</c:v>
                </c:pt>
                <c:pt idx="2524">
                  <c:v>0.96306329999999996</c:v>
                </c:pt>
                <c:pt idx="2525">
                  <c:v>0.96203870000000002</c:v>
                </c:pt>
                <c:pt idx="2526">
                  <c:v>0.96104599999999996</c:v>
                </c:pt>
                <c:pt idx="2527">
                  <c:v>0.9599335</c:v>
                </c:pt>
                <c:pt idx="2528">
                  <c:v>0.95865180000000005</c:v>
                </c:pt>
                <c:pt idx="2529">
                  <c:v>0.957233</c:v>
                </c:pt>
                <c:pt idx="2530">
                  <c:v>0.95573989999999998</c:v>
                </c:pt>
                <c:pt idx="2531">
                  <c:v>0.95421330000000004</c:v>
                </c:pt>
                <c:pt idx="2532">
                  <c:v>0.95265679999999997</c:v>
                </c:pt>
                <c:pt idx="2533">
                  <c:v>0.95102580000000003</c:v>
                </c:pt>
                <c:pt idx="2534">
                  <c:v>0.94925269999999995</c:v>
                </c:pt>
                <c:pt idx="2535">
                  <c:v>0.94728460000000003</c:v>
                </c:pt>
                <c:pt idx="2536">
                  <c:v>0.94512870000000004</c:v>
                </c:pt>
                <c:pt idx="2537">
                  <c:v>0.9428841</c:v>
                </c:pt>
                <c:pt idx="2538">
                  <c:v>0.94071229999999995</c:v>
                </c:pt>
                <c:pt idx="2539">
                  <c:v>0.93874429999999998</c:v>
                </c:pt>
                <c:pt idx="2540">
                  <c:v>0.93699710000000003</c:v>
                </c:pt>
                <c:pt idx="2541">
                  <c:v>0.93537029999999999</c:v>
                </c:pt>
                <c:pt idx="2542">
                  <c:v>0.93372860000000002</c:v>
                </c:pt>
                <c:pt idx="2543">
                  <c:v>0.9319596</c:v>
                </c:pt>
                <c:pt idx="2544">
                  <c:v>0.9300233</c:v>
                </c:pt>
                <c:pt idx="2545">
                  <c:v>0.92795030000000001</c:v>
                </c:pt>
                <c:pt idx="2546">
                  <c:v>0.92582960000000003</c:v>
                </c:pt>
                <c:pt idx="2547">
                  <c:v>0.92376320000000001</c:v>
                </c:pt>
                <c:pt idx="2548">
                  <c:v>0.92181559999999996</c:v>
                </c:pt>
                <c:pt idx="2549">
                  <c:v>0.91998800000000003</c:v>
                </c:pt>
                <c:pt idx="2550">
                  <c:v>0.91822610000000005</c:v>
                </c:pt>
                <c:pt idx="2551">
                  <c:v>0.91646749999999999</c:v>
                </c:pt>
                <c:pt idx="2552">
                  <c:v>0.91467449999999995</c:v>
                </c:pt>
                <c:pt idx="2553">
                  <c:v>0.91285110000000003</c:v>
                </c:pt>
                <c:pt idx="2554">
                  <c:v>0.91102249999999996</c:v>
                </c:pt>
                <c:pt idx="2555">
                  <c:v>0.90921490000000005</c:v>
                </c:pt>
                <c:pt idx="2556">
                  <c:v>0.90742590000000001</c:v>
                </c:pt>
                <c:pt idx="2557">
                  <c:v>0.90562200000000004</c:v>
                </c:pt>
                <c:pt idx="2558">
                  <c:v>0.903752</c:v>
                </c:pt>
                <c:pt idx="2559">
                  <c:v>0.90176140000000005</c:v>
                </c:pt>
                <c:pt idx="2560">
                  <c:v>0.89962489999999995</c:v>
                </c:pt>
                <c:pt idx="2561">
                  <c:v>0.89737619999999996</c:v>
                </c:pt>
                <c:pt idx="2562">
                  <c:v>0.8951171</c:v>
                </c:pt>
                <c:pt idx="2563">
                  <c:v>0.8929899</c:v>
                </c:pt>
                <c:pt idx="2564">
                  <c:v>0.89107639999999999</c:v>
                </c:pt>
                <c:pt idx="2565">
                  <c:v>0.88934100000000005</c:v>
                </c:pt>
                <c:pt idx="2566">
                  <c:v>0.88763669999999995</c:v>
                </c:pt>
                <c:pt idx="2567">
                  <c:v>0.88584980000000002</c:v>
                </c:pt>
                <c:pt idx="2568">
                  <c:v>0.88397680000000001</c:v>
                </c:pt>
                <c:pt idx="2569">
                  <c:v>0.88207570000000002</c:v>
                </c:pt>
                <c:pt idx="2570">
                  <c:v>0.88021959999999999</c:v>
                </c:pt>
                <c:pt idx="2571">
                  <c:v>0.8784478</c:v>
                </c:pt>
                <c:pt idx="2572">
                  <c:v>0.87676089999999995</c:v>
                </c:pt>
                <c:pt idx="2573">
                  <c:v>0.87511530000000004</c:v>
                </c:pt>
                <c:pt idx="2574">
                  <c:v>0.87344679999999997</c:v>
                </c:pt>
                <c:pt idx="2575">
                  <c:v>0.87170420000000004</c:v>
                </c:pt>
                <c:pt idx="2576">
                  <c:v>0.86987789999999998</c:v>
                </c:pt>
                <c:pt idx="2577">
                  <c:v>0.86800299999999997</c:v>
                </c:pt>
                <c:pt idx="2578">
                  <c:v>0.86614979999999997</c:v>
                </c:pt>
                <c:pt idx="2579">
                  <c:v>0.86438550000000003</c:v>
                </c:pt>
                <c:pt idx="2580">
                  <c:v>0.86274989999999996</c:v>
                </c:pt>
                <c:pt idx="2581">
                  <c:v>0.86124909999999999</c:v>
                </c:pt>
                <c:pt idx="2582">
                  <c:v>0.85985180000000005</c:v>
                </c:pt>
                <c:pt idx="2583">
                  <c:v>0.8585062</c:v>
                </c:pt>
                <c:pt idx="2584">
                  <c:v>0.85716000000000003</c:v>
                </c:pt>
                <c:pt idx="2585">
                  <c:v>0.85578799999999999</c:v>
                </c:pt>
                <c:pt idx="2586">
                  <c:v>0.85439540000000003</c:v>
                </c:pt>
                <c:pt idx="2587">
                  <c:v>0.85299550000000002</c:v>
                </c:pt>
                <c:pt idx="2588">
                  <c:v>0.85159280000000004</c:v>
                </c:pt>
                <c:pt idx="2589">
                  <c:v>0.85015609999999997</c:v>
                </c:pt>
                <c:pt idx="2590">
                  <c:v>0.84865219999999997</c:v>
                </c:pt>
                <c:pt idx="2591">
                  <c:v>0.84708019999999995</c:v>
                </c:pt>
                <c:pt idx="2592">
                  <c:v>0.84546600000000005</c:v>
                </c:pt>
                <c:pt idx="2593">
                  <c:v>0.84385220000000005</c:v>
                </c:pt>
                <c:pt idx="2594">
                  <c:v>0.84227050000000003</c:v>
                </c:pt>
                <c:pt idx="2595">
                  <c:v>0.84075440000000001</c:v>
                </c:pt>
                <c:pt idx="2596">
                  <c:v>0.83932039999999997</c:v>
                </c:pt>
                <c:pt idx="2597">
                  <c:v>0.83796110000000001</c:v>
                </c:pt>
                <c:pt idx="2598">
                  <c:v>0.83665599999999996</c:v>
                </c:pt>
                <c:pt idx="2599">
                  <c:v>0.83539160000000001</c:v>
                </c:pt>
                <c:pt idx="2600">
                  <c:v>0.83421389999999995</c:v>
                </c:pt>
                <c:pt idx="2601">
                  <c:v>0.83318539999999996</c:v>
                </c:pt>
                <c:pt idx="2602">
                  <c:v>0.83231639999999996</c:v>
                </c:pt>
                <c:pt idx="2603">
                  <c:v>0.83153690000000002</c:v>
                </c:pt>
                <c:pt idx="2604">
                  <c:v>0.83074490000000001</c:v>
                </c:pt>
                <c:pt idx="2605">
                  <c:v>0.82987250000000001</c:v>
                </c:pt>
                <c:pt idx="2606">
                  <c:v>0.82888530000000005</c:v>
                </c:pt>
                <c:pt idx="2607">
                  <c:v>0.82778039999999997</c:v>
                </c:pt>
                <c:pt idx="2608">
                  <c:v>0.82658580000000004</c:v>
                </c:pt>
                <c:pt idx="2609">
                  <c:v>0.8253528</c:v>
                </c:pt>
                <c:pt idx="2610">
                  <c:v>0.8241463</c:v>
                </c:pt>
                <c:pt idx="2611">
                  <c:v>0.8230132</c:v>
                </c:pt>
                <c:pt idx="2612">
                  <c:v>0.82197640000000005</c:v>
                </c:pt>
                <c:pt idx="2613">
                  <c:v>0.82102699999999995</c:v>
                </c:pt>
                <c:pt idx="2614">
                  <c:v>0.82013369999999997</c:v>
                </c:pt>
                <c:pt idx="2615">
                  <c:v>0.81926540000000003</c:v>
                </c:pt>
                <c:pt idx="2616">
                  <c:v>0.81841319999999995</c:v>
                </c:pt>
                <c:pt idx="2617">
                  <c:v>0.81759859999999995</c:v>
                </c:pt>
                <c:pt idx="2618">
                  <c:v>0.81686619999999999</c:v>
                </c:pt>
                <c:pt idx="2619">
                  <c:v>0.81624949999999996</c:v>
                </c:pt>
                <c:pt idx="2620">
                  <c:v>0.81573680000000004</c:v>
                </c:pt>
                <c:pt idx="2621">
                  <c:v>0.81525479999999995</c:v>
                </c:pt>
                <c:pt idx="2622">
                  <c:v>0.8147084</c:v>
                </c:pt>
                <c:pt idx="2623">
                  <c:v>0.81403740000000002</c:v>
                </c:pt>
                <c:pt idx="2624">
                  <c:v>0.81323299999999998</c:v>
                </c:pt>
                <c:pt idx="2625">
                  <c:v>0.81233279999999997</c:v>
                </c:pt>
                <c:pt idx="2626">
                  <c:v>0.81138909999999997</c:v>
                </c:pt>
                <c:pt idx="2627">
                  <c:v>0.81045599999999995</c:v>
                </c:pt>
                <c:pt idx="2628">
                  <c:v>0.80956709999999998</c:v>
                </c:pt>
                <c:pt idx="2629">
                  <c:v>0.80873660000000003</c:v>
                </c:pt>
                <c:pt idx="2630">
                  <c:v>0.80796619999999997</c:v>
                </c:pt>
                <c:pt idx="2631">
                  <c:v>0.80725570000000002</c:v>
                </c:pt>
                <c:pt idx="2632">
                  <c:v>0.80661859999999996</c:v>
                </c:pt>
                <c:pt idx="2633">
                  <c:v>0.80608679999999999</c:v>
                </c:pt>
                <c:pt idx="2634">
                  <c:v>0.80569349999999995</c:v>
                </c:pt>
                <c:pt idx="2635">
                  <c:v>0.80543330000000002</c:v>
                </c:pt>
                <c:pt idx="2636">
                  <c:v>0.80524099999999998</c:v>
                </c:pt>
                <c:pt idx="2637">
                  <c:v>0.80502410000000002</c:v>
                </c:pt>
                <c:pt idx="2638">
                  <c:v>0.80470169999999996</c:v>
                </c:pt>
                <c:pt idx="2639">
                  <c:v>0.80424209999999996</c:v>
                </c:pt>
                <c:pt idx="2640">
                  <c:v>0.80366680000000001</c:v>
                </c:pt>
                <c:pt idx="2641">
                  <c:v>0.80304089999999995</c:v>
                </c:pt>
                <c:pt idx="2642">
                  <c:v>0.80245670000000002</c:v>
                </c:pt>
                <c:pt idx="2643">
                  <c:v>0.80200369999999999</c:v>
                </c:pt>
                <c:pt idx="2644">
                  <c:v>0.80175059999999998</c:v>
                </c:pt>
                <c:pt idx="2645">
                  <c:v>0.8016953</c:v>
                </c:pt>
                <c:pt idx="2646">
                  <c:v>0.80175149999999995</c:v>
                </c:pt>
                <c:pt idx="2647">
                  <c:v>0.80177949999999998</c:v>
                </c:pt>
                <c:pt idx="2648">
                  <c:v>0.8016797</c:v>
                </c:pt>
                <c:pt idx="2649">
                  <c:v>0.80144139999999997</c:v>
                </c:pt>
                <c:pt idx="2650">
                  <c:v>0.80111840000000001</c:v>
                </c:pt>
                <c:pt idx="2651">
                  <c:v>0.80078199999999999</c:v>
                </c:pt>
                <c:pt idx="2652">
                  <c:v>0.8004829</c:v>
                </c:pt>
                <c:pt idx="2653">
                  <c:v>0.8002397</c:v>
                </c:pt>
                <c:pt idx="2654">
                  <c:v>0.80003199999999997</c:v>
                </c:pt>
                <c:pt idx="2655">
                  <c:v>0.79981369999999996</c:v>
                </c:pt>
                <c:pt idx="2656">
                  <c:v>0.79953439999999998</c:v>
                </c:pt>
                <c:pt idx="2657">
                  <c:v>0.79916750000000003</c:v>
                </c:pt>
                <c:pt idx="2658">
                  <c:v>0.79872560000000004</c:v>
                </c:pt>
                <c:pt idx="2659">
                  <c:v>0.79826240000000004</c:v>
                </c:pt>
                <c:pt idx="2660">
                  <c:v>0.79785830000000002</c:v>
                </c:pt>
                <c:pt idx="2661">
                  <c:v>0.79762299999999997</c:v>
                </c:pt>
                <c:pt idx="2662">
                  <c:v>0.79768150000000004</c:v>
                </c:pt>
                <c:pt idx="2663">
                  <c:v>0.79811949999999998</c:v>
                </c:pt>
                <c:pt idx="2664">
                  <c:v>0.79886639999999998</c:v>
                </c:pt>
                <c:pt idx="2665">
                  <c:v>0.7996453</c:v>
                </c:pt>
                <c:pt idx="2666">
                  <c:v>0.80017110000000002</c:v>
                </c:pt>
                <c:pt idx="2667">
                  <c:v>0.80034709999999998</c:v>
                </c:pt>
                <c:pt idx="2668">
                  <c:v>0.80024980000000001</c:v>
                </c:pt>
                <c:pt idx="2669">
                  <c:v>0.79999160000000002</c:v>
                </c:pt>
                <c:pt idx="2670">
                  <c:v>0.79966020000000004</c:v>
                </c:pt>
                <c:pt idx="2671">
                  <c:v>0.79931240000000003</c:v>
                </c:pt>
                <c:pt idx="2672">
                  <c:v>0.79898449999999999</c:v>
                </c:pt>
                <c:pt idx="2673">
                  <c:v>0.79870629999999998</c:v>
                </c:pt>
                <c:pt idx="2674">
                  <c:v>0.7984926</c:v>
                </c:pt>
                <c:pt idx="2675">
                  <c:v>0.79833620000000005</c:v>
                </c:pt>
                <c:pt idx="2676">
                  <c:v>0.79820170000000001</c:v>
                </c:pt>
                <c:pt idx="2677">
                  <c:v>0.79803610000000003</c:v>
                </c:pt>
                <c:pt idx="2678">
                  <c:v>0.79778839999999995</c:v>
                </c:pt>
                <c:pt idx="2679">
                  <c:v>0.79742769999999996</c:v>
                </c:pt>
                <c:pt idx="2680">
                  <c:v>0.79695499999999997</c:v>
                </c:pt>
                <c:pt idx="2681">
                  <c:v>0.79639729999999997</c:v>
                </c:pt>
                <c:pt idx="2682">
                  <c:v>0.79579880000000003</c:v>
                </c:pt>
                <c:pt idx="2683">
                  <c:v>0.79520360000000001</c:v>
                </c:pt>
                <c:pt idx="2684">
                  <c:v>0.79465600000000003</c:v>
                </c:pt>
                <c:pt idx="2685">
                  <c:v>0.79419890000000004</c:v>
                </c:pt>
                <c:pt idx="2686">
                  <c:v>0.79386780000000001</c:v>
                </c:pt>
                <c:pt idx="2687">
                  <c:v>0.79367940000000003</c:v>
                </c:pt>
                <c:pt idx="2688">
                  <c:v>0.79360509999999995</c:v>
                </c:pt>
                <c:pt idx="2689">
                  <c:v>0.79356899999999997</c:v>
                </c:pt>
                <c:pt idx="2690">
                  <c:v>0.79346559999999999</c:v>
                </c:pt>
                <c:pt idx="2691">
                  <c:v>0.79321819999999998</c:v>
                </c:pt>
                <c:pt idx="2692">
                  <c:v>0.79280139999999999</c:v>
                </c:pt>
                <c:pt idx="2693">
                  <c:v>0.79222599999999999</c:v>
                </c:pt>
                <c:pt idx="2694">
                  <c:v>0.79152920000000004</c:v>
                </c:pt>
                <c:pt idx="2695">
                  <c:v>0.79077370000000002</c:v>
                </c:pt>
                <c:pt idx="2696">
                  <c:v>0.79007240000000001</c:v>
                </c:pt>
                <c:pt idx="2697">
                  <c:v>0.78955719999999996</c:v>
                </c:pt>
                <c:pt idx="2698">
                  <c:v>0.78928909999999997</c:v>
                </c:pt>
                <c:pt idx="2699">
                  <c:v>0.78917579999999998</c:v>
                </c:pt>
                <c:pt idx="2700">
                  <c:v>0.78903780000000001</c:v>
                </c:pt>
                <c:pt idx="2701">
                  <c:v>0.78874509999999998</c:v>
                </c:pt>
                <c:pt idx="2702">
                  <c:v>0.78825630000000002</c:v>
                </c:pt>
                <c:pt idx="2703">
                  <c:v>0.787601</c:v>
                </c:pt>
                <c:pt idx="2704">
                  <c:v>0.78683860000000005</c:v>
                </c:pt>
                <c:pt idx="2705">
                  <c:v>0.78604410000000002</c:v>
                </c:pt>
                <c:pt idx="2706">
                  <c:v>0.78528430000000005</c:v>
                </c:pt>
                <c:pt idx="2707">
                  <c:v>0.78460770000000002</c:v>
                </c:pt>
                <c:pt idx="2708">
                  <c:v>0.78401770000000004</c:v>
                </c:pt>
                <c:pt idx="2709">
                  <c:v>0.78346819999999995</c:v>
                </c:pt>
                <c:pt idx="2710">
                  <c:v>0.78288570000000002</c:v>
                </c:pt>
                <c:pt idx="2711">
                  <c:v>0.78221600000000002</c:v>
                </c:pt>
                <c:pt idx="2712">
                  <c:v>0.78145629999999999</c:v>
                </c:pt>
                <c:pt idx="2713">
                  <c:v>0.78064040000000001</c:v>
                </c:pt>
                <c:pt idx="2714">
                  <c:v>0.7798136</c:v>
                </c:pt>
                <c:pt idx="2715">
                  <c:v>0.77900550000000002</c:v>
                </c:pt>
                <c:pt idx="2716">
                  <c:v>0.77822239999999998</c:v>
                </c:pt>
                <c:pt idx="2717">
                  <c:v>0.77744780000000002</c:v>
                </c:pt>
                <c:pt idx="2718">
                  <c:v>0.77665609999999996</c:v>
                </c:pt>
                <c:pt idx="2719">
                  <c:v>0.7758292</c:v>
                </c:pt>
                <c:pt idx="2720">
                  <c:v>0.77496830000000005</c:v>
                </c:pt>
                <c:pt idx="2721">
                  <c:v>0.77409159999999999</c:v>
                </c:pt>
                <c:pt idx="2722">
                  <c:v>0.77322760000000001</c:v>
                </c:pt>
                <c:pt idx="2723">
                  <c:v>0.77239690000000005</c:v>
                </c:pt>
                <c:pt idx="2724">
                  <c:v>0.77160110000000004</c:v>
                </c:pt>
                <c:pt idx="2725">
                  <c:v>0.77082039999999996</c:v>
                </c:pt>
                <c:pt idx="2726">
                  <c:v>0.77002130000000002</c:v>
                </c:pt>
                <c:pt idx="2727">
                  <c:v>0.76917369999999996</c:v>
                </c:pt>
                <c:pt idx="2728">
                  <c:v>0.76827080000000003</c:v>
                </c:pt>
                <c:pt idx="2729">
                  <c:v>0.76733989999999996</c:v>
                </c:pt>
                <c:pt idx="2730">
                  <c:v>0.76643760000000005</c:v>
                </c:pt>
                <c:pt idx="2731">
                  <c:v>0.76562850000000005</c:v>
                </c:pt>
                <c:pt idx="2732">
                  <c:v>0.76495210000000002</c:v>
                </c:pt>
                <c:pt idx="2733">
                  <c:v>0.76439670000000004</c:v>
                </c:pt>
                <c:pt idx="2734">
                  <c:v>0.76389549999999995</c:v>
                </c:pt>
                <c:pt idx="2735">
                  <c:v>0.76337849999999996</c:v>
                </c:pt>
                <c:pt idx="2736">
                  <c:v>0.76280700000000001</c:v>
                </c:pt>
                <c:pt idx="2737">
                  <c:v>0.76218870000000005</c:v>
                </c:pt>
                <c:pt idx="2738">
                  <c:v>0.76155450000000002</c:v>
                </c:pt>
                <c:pt idx="2739">
                  <c:v>0.76092979999999999</c:v>
                </c:pt>
                <c:pt idx="2740">
                  <c:v>0.7603261</c:v>
                </c:pt>
                <c:pt idx="2741">
                  <c:v>0.75974120000000001</c:v>
                </c:pt>
                <c:pt idx="2742">
                  <c:v>0.75916810000000001</c:v>
                </c:pt>
                <c:pt idx="2743">
                  <c:v>0.75859989999999999</c:v>
                </c:pt>
                <c:pt idx="2744">
                  <c:v>0.75803160000000003</c:v>
                </c:pt>
                <c:pt idx="2745">
                  <c:v>0.75746179999999996</c:v>
                </c:pt>
                <c:pt idx="2746">
                  <c:v>0.75688800000000001</c:v>
                </c:pt>
                <c:pt idx="2747">
                  <c:v>0.75630330000000001</c:v>
                </c:pt>
                <c:pt idx="2748">
                  <c:v>0.75569629999999999</c:v>
                </c:pt>
                <c:pt idx="2749">
                  <c:v>0.75505789999999995</c:v>
                </c:pt>
                <c:pt idx="2750">
                  <c:v>0.75438810000000001</c:v>
                </c:pt>
                <c:pt idx="2751">
                  <c:v>0.75370239999999999</c:v>
                </c:pt>
                <c:pt idx="2752">
                  <c:v>0.75302880000000005</c:v>
                </c:pt>
                <c:pt idx="2753">
                  <c:v>0.75240130000000005</c:v>
                </c:pt>
                <c:pt idx="2754">
                  <c:v>0.75185139999999995</c:v>
                </c:pt>
                <c:pt idx="2755">
                  <c:v>0.75139310000000004</c:v>
                </c:pt>
                <c:pt idx="2756">
                  <c:v>0.75101799999999996</c:v>
                </c:pt>
                <c:pt idx="2757">
                  <c:v>0.75069180000000002</c:v>
                </c:pt>
                <c:pt idx="2758">
                  <c:v>0.75036749999999997</c:v>
                </c:pt>
                <c:pt idx="2759">
                  <c:v>0.7499981</c:v>
                </c:pt>
                <c:pt idx="2760">
                  <c:v>0.74955539999999998</c:v>
                </c:pt>
                <c:pt idx="2761">
                  <c:v>0.74903750000000002</c:v>
                </c:pt>
                <c:pt idx="2762">
                  <c:v>0.74846659999999998</c:v>
                </c:pt>
                <c:pt idx="2763">
                  <c:v>0.74787910000000002</c:v>
                </c:pt>
                <c:pt idx="2764">
                  <c:v>0.74731619999999999</c:v>
                </c:pt>
                <c:pt idx="2765">
                  <c:v>0.74682930000000003</c:v>
                </c:pt>
                <c:pt idx="2766">
                  <c:v>0.74647430000000004</c:v>
                </c:pt>
                <c:pt idx="2767">
                  <c:v>0.74629239999999997</c:v>
                </c:pt>
                <c:pt idx="2768">
                  <c:v>0.74626389999999998</c:v>
                </c:pt>
                <c:pt idx="2769">
                  <c:v>0.74629449999999997</c:v>
                </c:pt>
                <c:pt idx="2770">
                  <c:v>0.74627589999999999</c:v>
                </c:pt>
                <c:pt idx="2771">
                  <c:v>0.74614029999999998</c:v>
                </c:pt>
                <c:pt idx="2772">
                  <c:v>0.74588120000000002</c:v>
                </c:pt>
                <c:pt idx="2773">
                  <c:v>0.74552459999999998</c:v>
                </c:pt>
                <c:pt idx="2774">
                  <c:v>0.74511019999999994</c:v>
                </c:pt>
                <c:pt idx="2775">
                  <c:v>0.74468230000000002</c:v>
                </c:pt>
                <c:pt idx="2776">
                  <c:v>0.74428879999999997</c:v>
                </c:pt>
                <c:pt idx="2777">
                  <c:v>0.7439791</c:v>
                </c:pt>
                <c:pt idx="2778">
                  <c:v>0.74378279999999997</c:v>
                </c:pt>
                <c:pt idx="2779">
                  <c:v>0.74369249999999998</c:v>
                </c:pt>
                <c:pt idx="2780">
                  <c:v>0.74365789999999998</c:v>
                </c:pt>
                <c:pt idx="2781">
                  <c:v>0.74361500000000003</c:v>
                </c:pt>
                <c:pt idx="2782">
                  <c:v>0.74351789999999995</c:v>
                </c:pt>
                <c:pt idx="2783">
                  <c:v>0.74336049999999998</c:v>
                </c:pt>
                <c:pt idx="2784">
                  <c:v>0.74316959999999999</c:v>
                </c:pt>
                <c:pt idx="2785">
                  <c:v>0.7429867</c:v>
                </c:pt>
                <c:pt idx="2786">
                  <c:v>0.74284439999999996</c:v>
                </c:pt>
                <c:pt idx="2787">
                  <c:v>0.74274960000000001</c:v>
                </c:pt>
                <c:pt idx="2788">
                  <c:v>0.74268129999999999</c:v>
                </c:pt>
                <c:pt idx="2789">
                  <c:v>0.74260190000000004</c:v>
                </c:pt>
                <c:pt idx="2790">
                  <c:v>0.74248139999999996</c:v>
                </c:pt>
                <c:pt idx="2791">
                  <c:v>0.74231210000000003</c:v>
                </c:pt>
                <c:pt idx="2792">
                  <c:v>0.74211640000000001</c:v>
                </c:pt>
                <c:pt idx="2793">
                  <c:v>0.74193529999999996</c:v>
                </c:pt>
                <c:pt idx="2794">
                  <c:v>0.7418169</c:v>
                </c:pt>
                <c:pt idx="2795">
                  <c:v>0.74179399999999995</c:v>
                </c:pt>
                <c:pt idx="2796">
                  <c:v>0.74187250000000005</c:v>
                </c:pt>
                <c:pt idx="2797">
                  <c:v>0.7420291</c:v>
                </c:pt>
                <c:pt idx="2798">
                  <c:v>0.74222630000000001</c:v>
                </c:pt>
                <c:pt idx="2799">
                  <c:v>0.74243590000000004</c:v>
                </c:pt>
                <c:pt idx="2800">
                  <c:v>0.74265239999999999</c:v>
                </c:pt>
                <c:pt idx="2801">
                  <c:v>0.7428901</c:v>
                </c:pt>
                <c:pt idx="2802">
                  <c:v>0.74316130000000002</c:v>
                </c:pt>
                <c:pt idx="2803">
                  <c:v>0.74345090000000003</c:v>
                </c:pt>
                <c:pt idx="2804">
                  <c:v>0.74371180000000003</c:v>
                </c:pt>
                <c:pt idx="2805">
                  <c:v>0.74388480000000001</c:v>
                </c:pt>
                <c:pt idx="2806">
                  <c:v>0.74392979999999997</c:v>
                </c:pt>
                <c:pt idx="2807">
                  <c:v>0.74384669999999997</c:v>
                </c:pt>
                <c:pt idx="2808">
                  <c:v>0.74366920000000003</c:v>
                </c:pt>
                <c:pt idx="2809">
                  <c:v>0.74345269999999997</c:v>
                </c:pt>
                <c:pt idx="2810">
                  <c:v>0.74325379999999996</c:v>
                </c:pt>
                <c:pt idx="2811">
                  <c:v>0.74312540000000005</c:v>
                </c:pt>
                <c:pt idx="2812">
                  <c:v>0.7431025</c:v>
                </c:pt>
                <c:pt idx="2813">
                  <c:v>0.74319120000000005</c:v>
                </c:pt>
                <c:pt idx="2814">
                  <c:v>0.74336219999999997</c:v>
                </c:pt>
                <c:pt idx="2815">
                  <c:v>0.74355660000000001</c:v>
                </c:pt>
                <c:pt idx="2816">
                  <c:v>0.74371339999999997</c:v>
                </c:pt>
                <c:pt idx="2817">
                  <c:v>0.74379130000000004</c:v>
                </c:pt>
                <c:pt idx="2818">
                  <c:v>0.74378370000000005</c:v>
                </c:pt>
                <c:pt idx="2819">
                  <c:v>0.74371120000000002</c:v>
                </c:pt>
                <c:pt idx="2820">
                  <c:v>0.7436083</c:v>
                </c:pt>
                <c:pt idx="2821">
                  <c:v>0.74351250000000002</c:v>
                </c:pt>
                <c:pt idx="2822">
                  <c:v>0.74345890000000003</c:v>
                </c:pt>
                <c:pt idx="2823">
                  <c:v>0.74348199999999998</c:v>
                </c:pt>
                <c:pt idx="2824">
                  <c:v>0.7436045</c:v>
                </c:pt>
                <c:pt idx="2825">
                  <c:v>0.74382760000000003</c:v>
                </c:pt>
                <c:pt idx="2826">
                  <c:v>0.74412069999999997</c:v>
                </c:pt>
                <c:pt idx="2827">
                  <c:v>0.7444288</c:v>
                </c:pt>
                <c:pt idx="2828">
                  <c:v>0.74469379999999996</c:v>
                </c:pt>
                <c:pt idx="2829">
                  <c:v>0.74487429999999999</c:v>
                </c:pt>
                <c:pt idx="2830">
                  <c:v>0.74496019999999996</c:v>
                </c:pt>
                <c:pt idx="2831">
                  <c:v>0.74496689999999999</c:v>
                </c:pt>
                <c:pt idx="2832">
                  <c:v>0.7449287</c:v>
                </c:pt>
                <c:pt idx="2833">
                  <c:v>0.74488480000000001</c:v>
                </c:pt>
                <c:pt idx="2834">
                  <c:v>0.74487250000000005</c:v>
                </c:pt>
                <c:pt idx="2835">
                  <c:v>0.74491359999999995</c:v>
                </c:pt>
                <c:pt idx="2836">
                  <c:v>0.74500469999999996</c:v>
                </c:pt>
                <c:pt idx="2837">
                  <c:v>0.74511309999999997</c:v>
                </c:pt>
                <c:pt idx="2838">
                  <c:v>0.7451873</c:v>
                </c:pt>
                <c:pt idx="2839">
                  <c:v>0.74518399999999996</c:v>
                </c:pt>
                <c:pt idx="2840">
                  <c:v>0.74508790000000003</c:v>
                </c:pt>
                <c:pt idx="2841">
                  <c:v>0.7449228</c:v>
                </c:pt>
                <c:pt idx="2842">
                  <c:v>0.74473940000000005</c:v>
                </c:pt>
                <c:pt idx="2843">
                  <c:v>0.74460729999999997</c:v>
                </c:pt>
                <c:pt idx="2844">
                  <c:v>0.74459280000000005</c:v>
                </c:pt>
                <c:pt idx="2845">
                  <c:v>0.74473730000000005</c:v>
                </c:pt>
                <c:pt idx="2846">
                  <c:v>0.74503359999999996</c:v>
                </c:pt>
                <c:pt idx="2847">
                  <c:v>0.74541429999999997</c:v>
                </c:pt>
                <c:pt idx="2848">
                  <c:v>0.74578089999999997</c:v>
                </c:pt>
                <c:pt idx="2849">
                  <c:v>0.74605509999999997</c:v>
                </c:pt>
                <c:pt idx="2850">
                  <c:v>0.74621709999999997</c:v>
                </c:pt>
                <c:pt idx="2851">
                  <c:v>0.74629420000000002</c:v>
                </c:pt>
                <c:pt idx="2852">
                  <c:v>0.7463284</c:v>
                </c:pt>
                <c:pt idx="2853">
                  <c:v>0.74635149999999995</c:v>
                </c:pt>
                <c:pt idx="2854">
                  <c:v>0.74637790000000004</c:v>
                </c:pt>
                <c:pt idx="2855">
                  <c:v>0.74640620000000002</c:v>
                </c:pt>
                <c:pt idx="2856">
                  <c:v>0.74642839999999999</c:v>
                </c:pt>
                <c:pt idx="2857">
                  <c:v>0.74643800000000005</c:v>
                </c:pt>
                <c:pt idx="2858">
                  <c:v>0.74644010000000005</c:v>
                </c:pt>
                <c:pt idx="2859">
                  <c:v>0.74645099999999998</c:v>
                </c:pt>
                <c:pt idx="2860">
                  <c:v>0.74649699999999997</c:v>
                </c:pt>
                <c:pt idx="2861">
                  <c:v>0.74660629999999994</c:v>
                </c:pt>
                <c:pt idx="2862">
                  <c:v>0.74679629999999997</c:v>
                </c:pt>
                <c:pt idx="2863">
                  <c:v>0.74706329999999999</c:v>
                </c:pt>
                <c:pt idx="2864">
                  <c:v>0.74737690000000001</c:v>
                </c:pt>
                <c:pt idx="2865">
                  <c:v>0.74768939999999995</c:v>
                </c:pt>
                <c:pt idx="2866">
                  <c:v>0.74795029999999996</c:v>
                </c:pt>
                <c:pt idx="2867">
                  <c:v>0.74812730000000005</c:v>
                </c:pt>
                <c:pt idx="2868">
                  <c:v>0.74821510000000002</c:v>
                </c:pt>
                <c:pt idx="2869">
                  <c:v>0.74823119999999999</c:v>
                </c:pt>
                <c:pt idx="2870">
                  <c:v>0.74820889999999995</c:v>
                </c:pt>
                <c:pt idx="2871">
                  <c:v>0.74818739999999995</c:v>
                </c:pt>
                <c:pt idx="2872">
                  <c:v>0.74820580000000003</c:v>
                </c:pt>
                <c:pt idx="2873">
                  <c:v>0.7482898</c:v>
                </c:pt>
                <c:pt idx="2874">
                  <c:v>0.74844469999999996</c:v>
                </c:pt>
                <c:pt idx="2875">
                  <c:v>0.74865190000000004</c:v>
                </c:pt>
                <c:pt idx="2876">
                  <c:v>0.74887800000000004</c:v>
                </c:pt>
                <c:pt idx="2877">
                  <c:v>0.74908640000000004</c:v>
                </c:pt>
                <c:pt idx="2878">
                  <c:v>0.74924579999999996</c:v>
                </c:pt>
                <c:pt idx="2879">
                  <c:v>0.74934069999999997</c:v>
                </c:pt>
                <c:pt idx="2880">
                  <c:v>0.74936970000000003</c:v>
                </c:pt>
                <c:pt idx="2881">
                  <c:v>0.74934730000000005</c:v>
                </c:pt>
                <c:pt idx="2882">
                  <c:v>0.74929860000000004</c:v>
                </c:pt>
                <c:pt idx="2883">
                  <c:v>0.74925960000000003</c:v>
                </c:pt>
                <c:pt idx="2884">
                  <c:v>0.74927339999999998</c:v>
                </c:pt>
                <c:pt idx="2885">
                  <c:v>0.74938110000000002</c:v>
                </c:pt>
                <c:pt idx="2886">
                  <c:v>0.74961370000000005</c:v>
                </c:pt>
                <c:pt idx="2887">
                  <c:v>0.74997409999999998</c:v>
                </c:pt>
                <c:pt idx="2888">
                  <c:v>0.75042679999999995</c:v>
                </c:pt>
                <c:pt idx="2889">
                  <c:v>0.75090170000000001</c:v>
                </c:pt>
                <c:pt idx="2890">
                  <c:v>0.7513242</c:v>
                </c:pt>
                <c:pt idx="2891">
                  <c:v>0.75164909999999996</c:v>
                </c:pt>
                <c:pt idx="2892">
                  <c:v>0.75186810000000004</c:v>
                </c:pt>
                <c:pt idx="2893">
                  <c:v>0.7520019</c:v>
                </c:pt>
                <c:pt idx="2894">
                  <c:v>0.75208189999999997</c:v>
                </c:pt>
                <c:pt idx="2895">
                  <c:v>0.75213859999999999</c:v>
                </c:pt>
                <c:pt idx="2896">
                  <c:v>0.75219440000000004</c:v>
                </c:pt>
                <c:pt idx="2897">
                  <c:v>0.75226190000000004</c:v>
                </c:pt>
                <c:pt idx="2898">
                  <c:v>0.75234619999999996</c:v>
                </c:pt>
                <c:pt idx="2899">
                  <c:v>0.75244759999999999</c:v>
                </c:pt>
                <c:pt idx="2900">
                  <c:v>0.7525676</c:v>
                </c:pt>
                <c:pt idx="2901">
                  <c:v>0.75271310000000002</c:v>
                </c:pt>
                <c:pt idx="2902">
                  <c:v>0.75289709999999999</c:v>
                </c:pt>
                <c:pt idx="2903">
                  <c:v>0.75313509999999995</c:v>
                </c:pt>
                <c:pt idx="2904">
                  <c:v>0.75343800000000005</c:v>
                </c:pt>
                <c:pt idx="2905">
                  <c:v>0.75380049999999998</c:v>
                </c:pt>
                <c:pt idx="2906">
                  <c:v>0.75419590000000003</c:v>
                </c:pt>
                <c:pt idx="2907">
                  <c:v>0.75457879999999999</c:v>
                </c:pt>
                <c:pt idx="2908">
                  <c:v>0.75490299999999999</c:v>
                </c:pt>
                <c:pt idx="2909">
                  <c:v>0.75513520000000001</c:v>
                </c:pt>
                <c:pt idx="2910">
                  <c:v>0.7552681</c:v>
                </c:pt>
                <c:pt idx="2911">
                  <c:v>0.75531820000000005</c:v>
                </c:pt>
                <c:pt idx="2912">
                  <c:v>0.75531919999999997</c:v>
                </c:pt>
                <c:pt idx="2913">
                  <c:v>0.75530980000000003</c:v>
                </c:pt>
                <c:pt idx="2914">
                  <c:v>0.75532140000000003</c:v>
                </c:pt>
                <c:pt idx="2915">
                  <c:v>0.75537449999999995</c:v>
                </c:pt>
                <c:pt idx="2916">
                  <c:v>0.75547419999999998</c:v>
                </c:pt>
                <c:pt idx="2917">
                  <c:v>0.75561389999999995</c:v>
                </c:pt>
                <c:pt idx="2918">
                  <c:v>0.75578149999999999</c:v>
                </c:pt>
                <c:pt idx="2919">
                  <c:v>0.75596629999999998</c:v>
                </c:pt>
                <c:pt idx="2920">
                  <c:v>0.75616459999999996</c:v>
                </c:pt>
                <c:pt idx="2921">
                  <c:v>0.75637949999999998</c:v>
                </c:pt>
                <c:pt idx="2922">
                  <c:v>0.75661829999999997</c:v>
                </c:pt>
                <c:pt idx="2923">
                  <c:v>0.75688739999999999</c:v>
                </c:pt>
                <c:pt idx="2924">
                  <c:v>0.75718770000000002</c:v>
                </c:pt>
                <c:pt idx="2925">
                  <c:v>0.75751049999999998</c:v>
                </c:pt>
                <c:pt idx="2926">
                  <c:v>0.75784079999999998</c:v>
                </c:pt>
                <c:pt idx="2927">
                  <c:v>0.75815840000000001</c:v>
                </c:pt>
                <c:pt idx="2928">
                  <c:v>0.75844630000000002</c:v>
                </c:pt>
                <c:pt idx="2929">
                  <c:v>0.75869410000000004</c:v>
                </c:pt>
                <c:pt idx="2930">
                  <c:v>0.75890080000000004</c:v>
                </c:pt>
                <c:pt idx="2931">
                  <c:v>0.75907309999999995</c:v>
                </c:pt>
                <c:pt idx="2932">
                  <c:v>0.75922190000000001</c:v>
                </c:pt>
                <c:pt idx="2933">
                  <c:v>0.7593607</c:v>
                </c:pt>
                <c:pt idx="2934">
                  <c:v>0.75950099999999998</c:v>
                </c:pt>
                <c:pt idx="2935">
                  <c:v>0.75965300000000002</c:v>
                </c:pt>
                <c:pt idx="2936">
                  <c:v>0.75982340000000004</c:v>
                </c:pt>
                <c:pt idx="2937">
                  <c:v>0.76001439999999998</c:v>
                </c:pt>
                <c:pt idx="2938">
                  <c:v>0.76022210000000001</c:v>
                </c:pt>
                <c:pt idx="2939">
                  <c:v>0.76043740000000004</c:v>
                </c:pt>
                <c:pt idx="2940">
                  <c:v>0.76064929999999997</c:v>
                </c:pt>
                <c:pt idx="2941">
                  <c:v>0.7608492</c:v>
                </c:pt>
                <c:pt idx="2942">
                  <c:v>0.76103509999999996</c:v>
                </c:pt>
                <c:pt idx="2943">
                  <c:v>0.76121309999999998</c:v>
                </c:pt>
                <c:pt idx="2944">
                  <c:v>0.76139349999999995</c:v>
                </c:pt>
                <c:pt idx="2945">
                  <c:v>0.76158490000000001</c:v>
                </c:pt>
                <c:pt idx="2946">
                  <c:v>0.76178780000000001</c:v>
                </c:pt>
                <c:pt idx="2947">
                  <c:v>0.76199249999999996</c:v>
                </c:pt>
                <c:pt idx="2948">
                  <c:v>0.76218229999999998</c:v>
                </c:pt>
                <c:pt idx="2949">
                  <c:v>0.76234100000000005</c:v>
                </c:pt>
                <c:pt idx="2950">
                  <c:v>0.76246199999999997</c:v>
                </c:pt>
                <c:pt idx="2951">
                  <c:v>0.76255459999999997</c:v>
                </c:pt>
                <c:pt idx="2952">
                  <c:v>0.76264609999999999</c:v>
                </c:pt>
                <c:pt idx="2953">
                  <c:v>0.76277660000000003</c:v>
                </c:pt>
                <c:pt idx="2954">
                  <c:v>0.76298239999999995</c:v>
                </c:pt>
                <c:pt idx="2955">
                  <c:v>0.76328130000000005</c:v>
                </c:pt>
                <c:pt idx="2956">
                  <c:v>0.76365479999999997</c:v>
                </c:pt>
                <c:pt idx="2957">
                  <c:v>0.76405270000000003</c:v>
                </c:pt>
                <c:pt idx="2958">
                  <c:v>0.76441199999999998</c:v>
                </c:pt>
                <c:pt idx="2959">
                  <c:v>0.76468789999999998</c:v>
                </c:pt>
                <c:pt idx="2960">
                  <c:v>0.76487269999999996</c:v>
                </c:pt>
                <c:pt idx="2961">
                  <c:v>0.76499410000000001</c:v>
                </c:pt>
                <c:pt idx="2962">
                  <c:v>0.76510409999999995</c:v>
                </c:pt>
                <c:pt idx="2963">
                  <c:v>0.76526000000000005</c:v>
                </c:pt>
                <c:pt idx="2964">
                  <c:v>0.76551069999999999</c:v>
                </c:pt>
                <c:pt idx="2965">
                  <c:v>0.76587400000000005</c:v>
                </c:pt>
                <c:pt idx="2966">
                  <c:v>0.76632359999999999</c:v>
                </c:pt>
                <c:pt idx="2967">
                  <c:v>0.76679149999999996</c:v>
                </c:pt>
                <c:pt idx="2968">
                  <c:v>0.76720279999999996</c:v>
                </c:pt>
                <c:pt idx="2969">
                  <c:v>0.76751270000000005</c:v>
                </c:pt>
                <c:pt idx="2970">
                  <c:v>0.76771840000000002</c:v>
                </c:pt>
                <c:pt idx="2971">
                  <c:v>0.76784920000000001</c:v>
                </c:pt>
                <c:pt idx="2972">
                  <c:v>0.76794229999999997</c:v>
                </c:pt>
                <c:pt idx="2973">
                  <c:v>0.76802950000000003</c:v>
                </c:pt>
                <c:pt idx="2974">
                  <c:v>0.76812780000000003</c:v>
                </c:pt>
                <c:pt idx="2975">
                  <c:v>0.76824210000000004</c:v>
                </c:pt>
                <c:pt idx="2976">
                  <c:v>0.76836970000000004</c:v>
                </c:pt>
                <c:pt idx="2977">
                  <c:v>0.7685071</c:v>
                </c:pt>
                <c:pt idx="2978">
                  <c:v>0.76865539999999999</c:v>
                </c:pt>
                <c:pt idx="2979">
                  <c:v>0.76882300000000003</c:v>
                </c:pt>
                <c:pt idx="2980">
                  <c:v>0.76902199999999998</c:v>
                </c:pt>
                <c:pt idx="2981">
                  <c:v>0.76926360000000005</c:v>
                </c:pt>
                <c:pt idx="2982">
                  <c:v>0.76955090000000004</c:v>
                </c:pt>
                <c:pt idx="2983">
                  <c:v>0.76987620000000001</c:v>
                </c:pt>
                <c:pt idx="2984">
                  <c:v>0.7702196</c:v>
                </c:pt>
                <c:pt idx="2985">
                  <c:v>0.77055289999999999</c:v>
                </c:pt>
                <c:pt idx="2986">
                  <c:v>0.77084949999999997</c:v>
                </c:pt>
                <c:pt idx="2987">
                  <c:v>0.77108679999999996</c:v>
                </c:pt>
                <c:pt idx="2988">
                  <c:v>0.77125390000000005</c:v>
                </c:pt>
                <c:pt idx="2989">
                  <c:v>0.77135220000000004</c:v>
                </c:pt>
                <c:pt idx="2990">
                  <c:v>0.77139659999999999</c:v>
                </c:pt>
                <c:pt idx="2991">
                  <c:v>0.77141590000000004</c:v>
                </c:pt>
                <c:pt idx="2992">
                  <c:v>0.77145079999999999</c:v>
                </c:pt>
                <c:pt idx="2993">
                  <c:v>0.77155339999999994</c:v>
                </c:pt>
                <c:pt idx="2994">
                  <c:v>0.77177039999999997</c:v>
                </c:pt>
                <c:pt idx="2995">
                  <c:v>0.772123</c:v>
                </c:pt>
                <c:pt idx="2996">
                  <c:v>0.77258590000000005</c:v>
                </c:pt>
                <c:pt idx="2997">
                  <c:v>0.77308949999999999</c:v>
                </c:pt>
                <c:pt idx="2998">
                  <c:v>0.77355070000000004</c:v>
                </c:pt>
                <c:pt idx="2999">
                  <c:v>0.77390910000000002</c:v>
                </c:pt>
                <c:pt idx="3000">
                  <c:v>0.77415149999999999</c:v>
                </c:pt>
                <c:pt idx="3001">
                  <c:v>0.77430399999999999</c:v>
                </c:pt>
                <c:pt idx="3002">
                  <c:v>0.77441450000000001</c:v>
                </c:pt>
                <c:pt idx="3003">
                  <c:v>0.77453019999999995</c:v>
                </c:pt>
                <c:pt idx="3004">
                  <c:v>0.7746847</c:v>
                </c:pt>
                <c:pt idx="3005">
                  <c:v>0.77488999999999997</c:v>
                </c:pt>
                <c:pt idx="3006">
                  <c:v>0.77513500000000002</c:v>
                </c:pt>
                <c:pt idx="3007">
                  <c:v>0.775393</c:v>
                </c:pt>
                <c:pt idx="3008">
                  <c:v>0.77563499999999996</c:v>
                </c:pt>
                <c:pt idx="3009">
                  <c:v>0.77584339999999996</c:v>
                </c:pt>
                <c:pt idx="3010">
                  <c:v>0.77601469999999995</c:v>
                </c:pt>
                <c:pt idx="3011">
                  <c:v>0.77615920000000005</c:v>
                </c:pt>
                <c:pt idx="3012">
                  <c:v>0.77629230000000005</c:v>
                </c:pt>
                <c:pt idx="3013">
                  <c:v>0.7764278</c:v>
                </c:pt>
                <c:pt idx="3014">
                  <c:v>0.7765725</c:v>
                </c:pt>
                <c:pt idx="3015">
                  <c:v>0.77672549999999996</c:v>
                </c:pt>
                <c:pt idx="3016">
                  <c:v>0.77688369999999995</c:v>
                </c:pt>
                <c:pt idx="3017">
                  <c:v>0.77704549999999994</c:v>
                </c:pt>
                <c:pt idx="3018">
                  <c:v>0.77721470000000004</c:v>
                </c:pt>
                <c:pt idx="3019">
                  <c:v>0.7773989</c:v>
                </c:pt>
                <c:pt idx="3020">
                  <c:v>0.77760589999999996</c:v>
                </c:pt>
                <c:pt idx="3021">
                  <c:v>0.77783910000000001</c:v>
                </c:pt>
                <c:pt idx="3022">
                  <c:v>0.77809569999999995</c:v>
                </c:pt>
                <c:pt idx="3023">
                  <c:v>0.77836879999999997</c:v>
                </c:pt>
                <c:pt idx="3024">
                  <c:v>0.77865019999999996</c:v>
                </c:pt>
                <c:pt idx="3025">
                  <c:v>0.77893570000000001</c:v>
                </c:pt>
                <c:pt idx="3026">
                  <c:v>0.77922659999999999</c:v>
                </c:pt>
                <c:pt idx="3027">
                  <c:v>0.77952690000000002</c:v>
                </c:pt>
                <c:pt idx="3028">
                  <c:v>0.7798389</c:v>
                </c:pt>
                <c:pt idx="3029">
                  <c:v>0.78015880000000004</c:v>
                </c:pt>
                <c:pt idx="3030">
                  <c:v>0.78047500000000003</c:v>
                </c:pt>
                <c:pt idx="3031">
                  <c:v>0.7807714</c:v>
                </c:pt>
                <c:pt idx="3032">
                  <c:v>0.78103469999999997</c:v>
                </c:pt>
                <c:pt idx="3033">
                  <c:v>0.7812576</c:v>
                </c:pt>
                <c:pt idx="3034">
                  <c:v>0.78144150000000001</c:v>
                </c:pt>
                <c:pt idx="3035">
                  <c:v>0.78159279999999998</c:v>
                </c:pt>
                <c:pt idx="3036">
                  <c:v>0.78171820000000003</c:v>
                </c:pt>
                <c:pt idx="3037">
                  <c:v>0.78181999999999996</c:v>
                </c:pt>
                <c:pt idx="3038">
                  <c:v>0.78189710000000001</c:v>
                </c:pt>
                <c:pt idx="3039">
                  <c:v>0.78194790000000003</c:v>
                </c:pt>
                <c:pt idx="3040">
                  <c:v>0.78197879999999997</c:v>
                </c:pt>
                <c:pt idx="3041">
                  <c:v>0.78200780000000003</c:v>
                </c:pt>
                <c:pt idx="3042">
                  <c:v>0.78206690000000001</c:v>
                </c:pt>
                <c:pt idx="3043">
                  <c:v>0.78219609999999995</c:v>
                </c:pt>
                <c:pt idx="3044">
                  <c:v>0.78243019999999996</c:v>
                </c:pt>
                <c:pt idx="3045">
                  <c:v>0.78278429999999999</c:v>
                </c:pt>
                <c:pt idx="3046">
                  <c:v>0.78323920000000002</c:v>
                </c:pt>
                <c:pt idx="3047">
                  <c:v>0.78374089999999996</c:v>
                </c:pt>
                <c:pt idx="3048">
                  <c:v>0.78421830000000003</c:v>
                </c:pt>
                <c:pt idx="3049">
                  <c:v>0.7846185</c:v>
                </c:pt>
                <c:pt idx="3050">
                  <c:v>0.78492459999999997</c:v>
                </c:pt>
                <c:pt idx="3051">
                  <c:v>0.78515550000000001</c:v>
                </c:pt>
                <c:pt idx="3052">
                  <c:v>0.78534389999999998</c:v>
                </c:pt>
                <c:pt idx="3053">
                  <c:v>0.78552060000000001</c:v>
                </c:pt>
                <c:pt idx="3054">
                  <c:v>0.78570309999999999</c:v>
                </c:pt>
                <c:pt idx="3055">
                  <c:v>0.78589450000000005</c:v>
                </c:pt>
                <c:pt idx="3056">
                  <c:v>0.78608909999999999</c:v>
                </c:pt>
                <c:pt idx="3057">
                  <c:v>0.78628050000000005</c:v>
                </c:pt>
                <c:pt idx="3058">
                  <c:v>0.78646749999999999</c:v>
                </c:pt>
                <c:pt idx="3059">
                  <c:v>0.78665649999999998</c:v>
                </c:pt>
                <c:pt idx="3060">
                  <c:v>0.78685890000000003</c:v>
                </c:pt>
                <c:pt idx="3061">
                  <c:v>0.78708350000000005</c:v>
                </c:pt>
                <c:pt idx="3062">
                  <c:v>0.78733350000000002</c:v>
                </c:pt>
                <c:pt idx="3063">
                  <c:v>0.7876031</c:v>
                </c:pt>
                <c:pt idx="3064">
                  <c:v>0.78788130000000001</c:v>
                </c:pt>
                <c:pt idx="3065">
                  <c:v>0.78815559999999996</c:v>
                </c:pt>
                <c:pt idx="3066">
                  <c:v>0.78841879999999998</c:v>
                </c:pt>
                <c:pt idx="3067">
                  <c:v>0.78866860000000005</c:v>
                </c:pt>
                <c:pt idx="3068">
                  <c:v>0.78890649999999996</c:v>
                </c:pt>
                <c:pt idx="3069">
                  <c:v>0.78913239999999996</c:v>
                </c:pt>
                <c:pt idx="3070">
                  <c:v>0.78934249999999995</c:v>
                </c:pt>
                <c:pt idx="3071">
                  <c:v>0.78953059999999997</c:v>
                </c:pt>
                <c:pt idx="3072">
                  <c:v>0.78969100000000003</c:v>
                </c:pt>
                <c:pt idx="3073">
                  <c:v>0.7898269</c:v>
                </c:pt>
                <c:pt idx="3074">
                  <c:v>0.78995170000000003</c:v>
                </c:pt>
                <c:pt idx="3075">
                  <c:v>0.79008780000000001</c:v>
                </c:pt>
                <c:pt idx="3076">
                  <c:v>0.79025909999999999</c:v>
                </c:pt>
                <c:pt idx="3077">
                  <c:v>0.79048220000000002</c:v>
                </c:pt>
                <c:pt idx="3078">
                  <c:v>0.79075740000000005</c:v>
                </c:pt>
                <c:pt idx="3079">
                  <c:v>0.79106650000000001</c:v>
                </c:pt>
                <c:pt idx="3080">
                  <c:v>0.79137650000000004</c:v>
                </c:pt>
                <c:pt idx="3081">
                  <c:v>0.79165410000000003</c:v>
                </c:pt>
                <c:pt idx="3082">
                  <c:v>0.79187490000000005</c:v>
                </c:pt>
                <c:pt idx="3083">
                  <c:v>0.79203369999999995</c:v>
                </c:pt>
                <c:pt idx="3084">
                  <c:v>0.79214470000000003</c:v>
                </c:pt>
                <c:pt idx="3085">
                  <c:v>0.7922363</c:v>
                </c:pt>
                <c:pt idx="3086">
                  <c:v>0.79234249999999995</c:v>
                </c:pt>
                <c:pt idx="3087">
                  <c:v>0.79249130000000001</c:v>
                </c:pt>
                <c:pt idx="3088">
                  <c:v>0.79269970000000001</c:v>
                </c:pt>
                <c:pt idx="3089">
                  <c:v>0.79296610000000001</c:v>
                </c:pt>
                <c:pt idx="3090">
                  <c:v>0.79327210000000004</c:v>
                </c:pt>
                <c:pt idx="3091">
                  <c:v>0.79358629999999997</c:v>
                </c:pt>
                <c:pt idx="3092">
                  <c:v>0.79387850000000004</c:v>
                </c:pt>
                <c:pt idx="3093">
                  <c:v>0.79413029999999996</c:v>
                </c:pt>
                <c:pt idx="3094">
                  <c:v>0.79433799999999999</c:v>
                </c:pt>
                <c:pt idx="3095">
                  <c:v>0.79451249999999995</c:v>
                </c:pt>
                <c:pt idx="3096">
                  <c:v>0.79467120000000002</c:v>
                </c:pt>
                <c:pt idx="3097">
                  <c:v>0.79483360000000003</c:v>
                </c:pt>
                <c:pt idx="3098">
                  <c:v>0.79501429999999995</c:v>
                </c:pt>
                <c:pt idx="3099">
                  <c:v>0.79521909999999996</c:v>
                </c:pt>
                <c:pt idx="3100">
                  <c:v>0.79544340000000002</c:v>
                </c:pt>
                <c:pt idx="3101">
                  <c:v>0.79567359999999998</c:v>
                </c:pt>
                <c:pt idx="3102">
                  <c:v>0.79589160000000003</c:v>
                </c:pt>
                <c:pt idx="3103">
                  <c:v>0.79608270000000003</c:v>
                </c:pt>
                <c:pt idx="3104">
                  <c:v>0.7962418</c:v>
                </c:pt>
                <c:pt idx="3105">
                  <c:v>0.7963749</c:v>
                </c:pt>
                <c:pt idx="3106">
                  <c:v>0.79649539999999996</c:v>
                </c:pt>
                <c:pt idx="3107">
                  <c:v>0.79661720000000003</c:v>
                </c:pt>
                <c:pt idx="3108">
                  <c:v>0.79675050000000003</c:v>
                </c:pt>
                <c:pt idx="3109">
                  <c:v>0.79689840000000001</c:v>
                </c:pt>
                <c:pt idx="3110">
                  <c:v>0.79705890000000001</c:v>
                </c:pt>
                <c:pt idx="3111">
                  <c:v>0.79722890000000002</c:v>
                </c:pt>
                <c:pt idx="3112">
                  <c:v>0.79740800000000001</c:v>
                </c:pt>
                <c:pt idx="3113">
                  <c:v>0.79760059999999999</c:v>
                </c:pt>
                <c:pt idx="3114">
                  <c:v>0.79781440000000003</c:v>
                </c:pt>
                <c:pt idx="3115">
                  <c:v>0.79805559999999998</c:v>
                </c:pt>
                <c:pt idx="3116">
                  <c:v>0.79832380000000003</c:v>
                </c:pt>
                <c:pt idx="3117">
                  <c:v>0.79860960000000003</c:v>
                </c:pt>
                <c:pt idx="3118">
                  <c:v>0.79889690000000002</c:v>
                </c:pt>
                <c:pt idx="3119">
                  <c:v>0.79916940000000003</c:v>
                </c:pt>
                <c:pt idx="3120">
                  <c:v>0.79941609999999996</c:v>
                </c:pt>
                <c:pt idx="3121">
                  <c:v>0.79963649999999997</c:v>
                </c:pt>
                <c:pt idx="3122">
                  <c:v>0.79983939999999998</c:v>
                </c:pt>
                <c:pt idx="3123">
                  <c:v>0.80003820000000003</c:v>
                </c:pt>
                <c:pt idx="3124">
                  <c:v>0.80024260000000003</c:v>
                </c:pt>
                <c:pt idx="3125">
                  <c:v>0.80045529999999998</c:v>
                </c:pt>
                <c:pt idx="3126">
                  <c:v>0.8006704</c:v>
                </c:pt>
                <c:pt idx="3127">
                  <c:v>0.8008786</c:v>
                </c:pt>
                <c:pt idx="3128">
                  <c:v>0.80107300000000004</c:v>
                </c:pt>
                <c:pt idx="3129">
                  <c:v>0.80125440000000003</c:v>
                </c:pt>
                <c:pt idx="3130">
                  <c:v>0.80143189999999997</c:v>
                </c:pt>
                <c:pt idx="3131">
                  <c:v>0.80161850000000001</c:v>
                </c:pt>
                <c:pt idx="3132">
                  <c:v>0.80182339999999996</c:v>
                </c:pt>
                <c:pt idx="3133">
                  <c:v>0.80204640000000005</c:v>
                </c:pt>
                <c:pt idx="3134">
                  <c:v>0.80227660000000001</c:v>
                </c:pt>
                <c:pt idx="3135">
                  <c:v>0.80249760000000003</c:v>
                </c:pt>
                <c:pt idx="3136">
                  <c:v>0.80269650000000003</c:v>
                </c:pt>
                <c:pt idx="3137">
                  <c:v>0.80286679999999999</c:v>
                </c:pt>
                <c:pt idx="3138">
                  <c:v>0.80301140000000004</c:v>
                </c:pt>
                <c:pt idx="3139">
                  <c:v>0.80313829999999997</c:v>
                </c:pt>
                <c:pt idx="3140">
                  <c:v>0.80325679999999999</c:v>
                </c:pt>
                <c:pt idx="3141">
                  <c:v>0.80337239999999999</c:v>
                </c:pt>
                <c:pt idx="3142">
                  <c:v>0.80348839999999999</c:v>
                </c:pt>
                <c:pt idx="3143">
                  <c:v>0.80360869999999995</c:v>
                </c:pt>
                <c:pt idx="3144">
                  <c:v>0.80374239999999997</c:v>
                </c:pt>
                <c:pt idx="3145">
                  <c:v>0.8039058</c:v>
                </c:pt>
                <c:pt idx="3146">
                  <c:v>0.8041201</c:v>
                </c:pt>
                <c:pt idx="3147">
                  <c:v>0.80440009999999995</c:v>
                </c:pt>
                <c:pt idx="3148">
                  <c:v>0.80474299999999999</c:v>
                </c:pt>
                <c:pt idx="3149">
                  <c:v>0.80511889999999997</c:v>
                </c:pt>
                <c:pt idx="3150">
                  <c:v>0.80547919999999995</c:v>
                </c:pt>
                <c:pt idx="3151">
                  <c:v>0.80577270000000001</c:v>
                </c:pt>
                <c:pt idx="3152">
                  <c:v>0.80597050000000003</c:v>
                </c:pt>
                <c:pt idx="3153">
                  <c:v>0.80607649999999997</c:v>
                </c:pt>
                <c:pt idx="3154">
                  <c:v>0.80612240000000002</c:v>
                </c:pt>
                <c:pt idx="3155">
                  <c:v>0.80615499999999995</c:v>
                </c:pt>
                <c:pt idx="3156">
                  <c:v>0.80621690000000001</c:v>
                </c:pt>
                <c:pt idx="3157">
                  <c:v>0.80633770000000005</c:v>
                </c:pt>
                <c:pt idx="3158">
                  <c:v>0.80652259999999998</c:v>
                </c:pt>
                <c:pt idx="3159">
                  <c:v>0.80675439999999998</c:v>
                </c:pt>
                <c:pt idx="3160">
                  <c:v>0.80700079999999996</c:v>
                </c:pt>
                <c:pt idx="3161">
                  <c:v>0.80723299999999998</c:v>
                </c:pt>
                <c:pt idx="3162">
                  <c:v>0.80743989999999999</c:v>
                </c:pt>
                <c:pt idx="3163">
                  <c:v>0.80762860000000003</c:v>
                </c:pt>
                <c:pt idx="3164">
                  <c:v>0.8078168</c:v>
                </c:pt>
                <c:pt idx="3165">
                  <c:v>0.80801970000000001</c:v>
                </c:pt>
                <c:pt idx="3166">
                  <c:v>0.80824240000000003</c:v>
                </c:pt>
                <c:pt idx="3167">
                  <c:v>0.80847789999999997</c:v>
                </c:pt>
                <c:pt idx="3168">
                  <c:v>0.80871230000000005</c:v>
                </c:pt>
                <c:pt idx="3169">
                  <c:v>0.80893159999999997</c:v>
                </c:pt>
                <c:pt idx="3170">
                  <c:v>0.80913080000000004</c:v>
                </c:pt>
                <c:pt idx="3171">
                  <c:v>0.80931390000000003</c:v>
                </c:pt>
                <c:pt idx="3172">
                  <c:v>0.80949099999999996</c:v>
                </c:pt>
                <c:pt idx="3173">
                  <c:v>0.80967</c:v>
                </c:pt>
                <c:pt idx="3174">
                  <c:v>0.80985169999999995</c:v>
                </c:pt>
                <c:pt idx="3175">
                  <c:v>0.81002790000000002</c:v>
                </c:pt>
                <c:pt idx="3176">
                  <c:v>0.81018690000000004</c:v>
                </c:pt>
                <c:pt idx="3177">
                  <c:v>0.81031980000000003</c:v>
                </c:pt>
                <c:pt idx="3178">
                  <c:v>0.81042749999999997</c:v>
                </c:pt>
                <c:pt idx="3179">
                  <c:v>0.81052020000000002</c:v>
                </c:pt>
                <c:pt idx="3180">
                  <c:v>0.81061430000000001</c:v>
                </c:pt>
                <c:pt idx="3181">
                  <c:v>0.81072509999999998</c:v>
                </c:pt>
                <c:pt idx="3182">
                  <c:v>0.81085850000000004</c:v>
                </c:pt>
                <c:pt idx="3183">
                  <c:v>0.81101129999999999</c:v>
                </c:pt>
                <c:pt idx="3184">
                  <c:v>0.81117280000000003</c:v>
                </c:pt>
                <c:pt idx="3185">
                  <c:v>0.81133259999999996</c:v>
                </c:pt>
                <c:pt idx="3186">
                  <c:v>0.81148450000000005</c:v>
                </c:pt>
                <c:pt idx="3187">
                  <c:v>0.8116295</c:v>
                </c:pt>
                <c:pt idx="3188">
                  <c:v>0.81177290000000002</c:v>
                </c:pt>
                <c:pt idx="3189">
                  <c:v>0.81191970000000002</c:v>
                </c:pt>
                <c:pt idx="3190">
                  <c:v>0.81207019999999996</c:v>
                </c:pt>
                <c:pt idx="3191">
                  <c:v>0.81221929999999998</c:v>
                </c:pt>
                <c:pt idx="3192">
                  <c:v>0.81235990000000002</c:v>
                </c:pt>
                <c:pt idx="3193">
                  <c:v>0.81248819999999999</c:v>
                </c:pt>
                <c:pt idx="3194">
                  <c:v>0.81260719999999997</c:v>
                </c:pt>
                <c:pt idx="3195">
                  <c:v>0.81272820000000001</c:v>
                </c:pt>
                <c:pt idx="3196">
                  <c:v>0.81286579999999997</c:v>
                </c:pt>
                <c:pt idx="3197">
                  <c:v>0.81303239999999999</c:v>
                </c:pt>
                <c:pt idx="3198">
                  <c:v>0.81323160000000005</c:v>
                </c:pt>
                <c:pt idx="3199">
                  <c:v>0.81345500000000004</c:v>
                </c:pt>
                <c:pt idx="3200">
                  <c:v>0.8136833</c:v>
                </c:pt>
                <c:pt idx="3201">
                  <c:v>0.81389520000000004</c:v>
                </c:pt>
                <c:pt idx="3202">
                  <c:v>0.81407770000000002</c:v>
                </c:pt>
                <c:pt idx="3203">
                  <c:v>0.81423060000000003</c:v>
                </c:pt>
                <c:pt idx="3204">
                  <c:v>0.81436500000000001</c:v>
                </c:pt>
                <c:pt idx="3205">
                  <c:v>0.81449629999999995</c:v>
                </c:pt>
                <c:pt idx="3206">
                  <c:v>0.81463940000000001</c:v>
                </c:pt>
                <c:pt idx="3207">
                  <c:v>0.81480379999999997</c:v>
                </c:pt>
                <c:pt idx="3208">
                  <c:v>0.81499319999999997</c:v>
                </c:pt>
                <c:pt idx="3209">
                  <c:v>0.81520720000000002</c:v>
                </c:pt>
                <c:pt idx="3210">
                  <c:v>0.81544269999999996</c:v>
                </c:pt>
                <c:pt idx="3211">
                  <c:v>0.81569480000000005</c:v>
                </c:pt>
                <c:pt idx="3212">
                  <c:v>0.81595580000000001</c:v>
                </c:pt>
                <c:pt idx="3213">
                  <c:v>0.81621410000000005</c:v>
                </c:pt>
                <c:pt idx="3214">
                  <c:v>0.81645429999999997</c:v>
                </c:pt>
                <c:pt idx="3215">
                  <c:v>0.8166582</c:v>
                </c:pt>
                <c:pt idx="3216">
                  <c:v>0.8168107</c:v>
                </c:pt>
                <c:pt idx="3217">
                  <c:v>0.8169054</c:v>
                </c:pt>
                <c:pt idx="3218">
                  <c:v>0.81694869999999997</c:v>
                </c:pt>
                <c:pt idx="3219">
                  <c:v>0.81695819999999997</c:v>
                </c:pt>
                <c:pt idx="3220">
                  <c:v>0.81695960000000001</c:v>
                </c:pt>
                <c:pt idx="3221">
                  <c:v>0.81697929999999996</c:v>
                </c:pt>
                <c:pt idx="3222">
                  <c:v>0.81703599999999998</c:v>
                </c:pt>
                <c:pt idx="3223">
                  <c:v>0.81713720000000001</c:v>
                </c:pt>
                <c:pt idx="3224">
                  <c:v>0.81727930000000004</c:v>
                </c:pt>
                <c:pt idx="3225">
                  <c:v>0.8174498</c:v>
                </c:pt>
                <c:pt idx="3226">
                  <c:v>0.81763229999999998</c:v>
                </c:pt>
                <c:pt idx="3227">
                  <c:v>0.81781179999999998</c:v>
                </c:pt>
                <c:pt idx="3228">
                  <c:v>0.81797909999999996</c:v>
                </c:pt>
                <c:pt idx="3229">
                  <c:v>0.81813029999999998</c:v>
                </c:pt>
                <c:pt idx="3230">
                  <c:v>0.81826770000000004</c:v>
                </c:pt>
                <c:pt idx="3231">
                  <c:v>0.81839720000000005</c:v>
                </c:pt>
                <c:pt idx="3232">
                  <c:v>0.81852809999999998</c:v>
                </c:pt>
                <c:pt idx="3233">
                  <c:v>0.81867049999999997</c:v>
                </c:pt>
                <c:pt idx="3234">
                  <c:v>0.81883410000000001</c:v>
                </c:pt>
                <c:pt idx="3235">
                  <c:v>0.81902629999999998</c:v>
                </c:pt>
                <c:pt idx="3236">
                  <c:v>0.81924969999999997</c:v>
                </c:pt>
                <c:pt idx="3237">
                  <c:v>0.81950120000000004</c:v>
                </c:pt>
                <c:pt idx="3238">
                  <c:v>0.81977120000000003</c:v>
                </c:pt>
                <c:pt idx="3239">
                  <c:v>0.8200461</c:v>
                </c:pt>
                <c:pt idx="3240">
                  <c:v>0.82031100000000001</c:v>
                </c:pt>
                <c:pt idx="3241">
                  <c:v>0.82055250000000002</c:v>
                </c:pt>
                <c:pt idx="3242">
                  <c:v>0.82076199999999999</c:v>
                </c:pt>
                <c:pt idx="3243">
                  <c:v>0.82093740000000004</c:v>
                </c:pt>
                <c:pt idx="3244">
                  <c:v>0.82108289999999995</c:v>
                </c:pt>
                <c:pt idx="3245">
                  <c:v>0.82120789999999999</c:v>
                </c:pt>
                <c:pt idx="3246">
                  <c:v>0.82132519999999998</c:v>
                </c:pt>
                <c:pt idx="3247">
                  <c:v>0.82145029999999997</c:v>
                </c:pt>
                <c:pt idx="3248">
                  <c:v>0.82159680000000002</c:v>
                </c:pt>
                <c:pt idx="3249">
                  <c:v>0.82177449999999996</c:v>
                </c:pt>
                <c:pt idx="3250">
                  <c:v>0.82198490000000002</c:v>
                </c:pt>
                <c:pt idx="3251">
                  <c:v>0.82221909999999998</c:v>
                </c:pt>
                <c:pt idx="3252">
                  <c:v>0.82245880000000005</c:v>
                </c:pt>
                <c:pt idx="3253">
                  <c:v>0.822681</c:v>
                </c:pt>
                <c:pt idx="3254">
                  <c:v>0.82286740000000003</c:v>
                </c:pt>
                <c:pt idx="3255">
                  <c:v>0.82300839999999997</c:v>
                </c:pt>
                <c:pt idx="3256">
                  <c:v>0.82310779999999995</c:v>
                </c:pt>
                <c:pt idx="3257">
                  <c:v>0.82317949999999995</c:v>
                </c:pt>
                <c:pt idx="3258">
                  <c:v>0.82324339999999996</c:v>
                </c:pt>
                <c:pt idx="3259">
                  <c:v>0.82331779999999999</c:v>
                </c:pt>
                <c:pt idx="3260">
                  <c:v>0.82341330000000001</c:v>
                </c:pt>
                <c:pt idx="3261">
                  <c:v>0.82353149999999997</c:v>
                </c:pt>
                <c:pt idx="3262">
                  <c:v>0.82366700000000004</c:v>
                </c:pt>
                <c:pt idx="3263">
                  <c:v>0.82381139999999997</c:v>
                </c:pt>
                <c:pt idx="3264">
                  <c:v>0.82395850000000004</c:v>
                </c:pt>
                <c:pt idx="3265">
                  <c:v>0.8241077</c:v>
                </c:pt>
                <c:pt idx="3266">
                  <c:v>0.82426169999999999</c:v>
                </c:pt>
                <c:pt idx="3267">
                  <c:v>0.82442300000000002</c:v>
                </c:pt>
                <c:pt idx="3268">
                  <c:v>0.82459039999999995</c:v>
                </c:pt>
                <c:pt idx="3269">
                  <c:v>0.82475639999999995</c:v>
                </c:pt>
                <c:pt idx="3270">
                  <c:v>0.82491009999999998</c:v>
                </c:pt>
                <c:pt idx="3271">
                  <c:v>0.82504299999999997</c:v>
                </c:pt>
                <c:pt idx="3272">
                  <c:v>0.82515380000000005</c:v>
                </c:pt>
                <c:pt idx="3273">
                  <c:v>0.82525159999999997</c:v>
                </c:pt>
                <c:pt idx="3274">
                  <c:v>0.8253511</c:v>
                </c:pt>
                <c:pt idx="3275">
                  <c:v>0.82546810000000004</c:v>
                </c:pt>
                <c:pt idx="3276">
                  <c:v>0.82561110000000004</c:v>
                </c:pt>
                <c:pt idx="3277">
                  <c:v>0.82577739999999999</c:v>
                </c:pt>
                <c:pt idx="3278">
                  <c:v>0.82595399999999997</c:v>
                </c:pt>
                <c:pt idx="3279">
                  <c:v>0.82612339999999995</c:v>
                </c:pt>
                <c:pt idx="3280">
                  <c:v>0.82627260000000002</c:v>
                </c:pt>
                <c:pt idx="3281">
                  <c:v>0.82639799999999997</c:v>
                </c:pt>
                <c:pt idx="3282">
                  <c:v>0.82650690000000004</c:v>
                </c:pt>
                <c:pt idx="3283">
                  <c:v>0.8266135</c:v>
                </c:pt>
                <c:pt idx="3284">
                  <c:v>0.82673260000000004</c:v>
                </c:pt>
                <c:pt idx="3285">
                  <c:v>0.82687379999999999</c:v>
                </c:pt>
                <c:pt idx="3286">
                  <c:v>0.8270383</c:v>
                </c:pt>
                <c:pt idx="3287">
                  <c:v>0.82722169999999995</c:v>
                </c:pt>
                <c:pt idx="3288">
                  <c:v>0.82741799999999999</c:v>
                </c:pt>
                <c:pt idx="3289">
                  <c:v>0.82762400000000003</c:v>
                </c:pt>
                <c:pt idx="3290">
                  <c:v>0.8278394</c:v>
                </c:pt>
                <c:pt idx="3291">
                  <c:v>0.82806440000000003</c:v>
                </c:pt>
                <c:pt idx="3292">
                  <c:v>0.82829569999999997</c:v>
                </c:pt>
                <c:pt idx="3293">
                  <c:v>0.82852269999999995</c:v>
                </c:pt>
                <c:pt idx="3294">
                  <c:v>0.82872959999999996</c:v>
                </c:pt>
                <c:pt idx="3295">
                  <c:v>0.82890030000000003</c:v>
                </c:pt>
                <c:pt idx="3296">
                  <c:v>0.82902560000000003</c:v>
                </c:pt>
                <c:pt idx="3297">
                  <c:v>0.82910850000000003</c:v>
                </c:pt>
                <c:pt idx="3298">
                  <c:v>0.82916429999999997</c:v>
                </c:pt>
                <c:pt idx="3299">
                  <c:v>0.8292176</c:v>
                </c:pt>
                <c:pt idx="3300">
                  <c:v>0.82929200000000003</c:v>
                </c:pt>
                <c:pt idx="3301">
                  <c:v>0.82940570000000002</c:v>
                </c:pt>
                <c:pt idx="3302">
                  <c:v>0.82956479999999999</c:v>
                </c:pt>
                <c:pt idx="3303">
                  <c:v>0.82976360000000005</c:v>
                </c:pt>
                <c:pt idx="3304">
                  <c:v>0.82998899999999998</c:v>
                </c:pt>
                <c:pt idx="3305">
                  <c:v>0.83022609999999997</c:v>
                </c:pt>
                <c:pt idx="3306">
                  <c:v>0.83046410000000004</c:v>
                </c:pt>
                <c:pt idx="3307">
                  <c:v>0.83069660000000001</c:v>
                </c:pt>
                <c:pt idx="3308">
                  <c:v>0.83091930000000003</c:v>
                </c:pt>
                <c:pt idx="3309">
                  <c:v>0.83112810000000004</c:v>
                </c:pt>
                <c:pt idx="3310">
                  <c:v>0.83131710000000003</c:v>
                </c:pt>
                <c:pt idx="3311">
                  <c:v>0.83148100000000003</c:v>
                </c:pt>
                <c:pt idx="3312">
                  <c:v>0.83161790000000002</c:v>
                </c:pt>
                <c:pt idx="3313">
                  <c:v>0.83173200000000003</c:v>
                </c:pt>
                <c:pt idx="3314">
                  <c:v>0.83183339999999995</c:v>
                </c:pt>
                <c:pt idx="3315">
                  <c:v>0.83193499999999998</c:v>
                </c:pt>
                <c:pt idx="3316">
                  <c:v>0.83204809999999996</c:v>
                </c:pt>
                <c:pt idx="3317">
                  <c:v>0.83217850000000004</c:v>
                </c:pt>
                <c:pt idx="3318">
                  <c:v>0.8323258</c:v>
                </c:pt>
                <c:pt idx="3319">
                  <c:v>0.8324857</c:v>
                </c:pt>
                <c:pt idx="3320">
                  <c:v>0.83265330000000004</c:v>
                </c:pt>
                <c:pt idx="3321">
                  <c:v>0.83282699999999998</c:v>
                </c:pt>
                <c:pt idx="3322">
                  <c:v>0.83300620000000003</c:v>
                </c:pt>
                <c:pt idx="3323">
                  <c:v>0.83319069999999995</c:v>
                </c:pt>
                <c:pt idx="3324">
                  <c:v>0.83337620000000001</c:v>
                </c:pt>
                <c:pt idx="3325">
                  <c:v>0.83355259999999998</c:v>
                </c:pt>
                <c:pt idx="3326">
                  <c:v>0.83370719999999998</c:v>
                </c:pt>
                <c:pt idx="3327">
                  <c:v>0.83382920000000005</c:v>
                </c:pt>
                <c:pt idx="3328">
                  <c:v>0.83391669999999996</c:v>
                </c:pt>
                <c:pt idx="3329">
                  <c:v>0.83397940000000004</c:v>
                </c:pt>
                <c:pt idx="3330">
                  <c:v>0.83403859999999996</c:v>
                </c:pt>
                <c:pt idx="3331">
                  <c:v>0.83411990000000003</c:v>
                </c:pt>
                <c:pt idx="3332">
                  <c:v>0.83424290000000001</c:v>
                </c:pt>
                <c:pt idx="3333">
                  <c:v>0.83441589999999999</c:v>
                </c:pt>
                <c:pt idx="3334">
                  <c:v>0.83463109999999996</c:v>
                </c:pt>
                <c:pt idx="3335">
                  <c:v>0.83486930000000004</c:v>
                </c:pt>
                <c:pt idx="3336">
                  <c:v>0.83510419999999996</c:v>
                </c:pt>
                <c:pt idx="3337">
                  <c:v>0.83531420000000001</c:v>
                </c:pt>
                <c:pt idx="3338">
                  <c:v>0.83548670000000003</c:v>
                </c:pt>
                <c:pt idx="3339">
                  <c:v>0.83562040000000004</c:v>
                </c:pt>
                <c:pt idx="3340">
                  <c:v>0.83572239999999998</c:v>
                </c:pt>
                <c:pt idx="3341">
                  <c:v>0.83580359999999998</c:v>
                </c:pt>
                <c:pt idx="3342">
                  <c:v>0.83587449999999996</c:v>
                </c:pt>
                <c:pt idx="3343">
                  <c:v>0.8359434</c:v>
                </c:pt>
                <c:pt idx="3344">
                  <c:v>0.83601619999999999</c:v>
                </c:pt>
                <c:pt idx="3345">
                  <c:v>0.8360978</c:v>
                </c:pt>
                <c:pt idx="3346">
                  <c:v>0.83619209999999999</c:v>
                </c:pt>
                <c:pt idx="3347">
                  <c:v>0.83630190000000004</c:v>
                </c:pt>
                <c:pt idx="3348">
                  <c:v>0.83642749999999999</c:v>
                </c:pt>
                <c:pt idx="3349">
                  <c:v>0.8365669</c:v>
                </c:pt>
                <c:pt idx="3350">
                  <c:v>0.83671640000000003</c:v>
                </c:pt>
                <c:pt idx="3351">
                  <c:v>0.83687230000000001</c:v>
                </c:pt>
                <c:pt idx="3352">
                  <c:v>0.83703320000000003</c:v>
                </c:pt>
                <c:pt idx="3353">
                  <c:v>0.83720079999999997</c:v>
                </c:pt>
                <c:pt idx="3354">
                  <c:v>0.83737700000000004</c:v>
                </c:pt>
                <c:pt idx="3355">
                  <c:v>0.83756209999999998</c:v>
                </c:pt>
                <c:pt idx="3356">
                  <c:v>0.83775140000000003</c:v>
                </c:pt>
                <c:pt idx="3357">
                  <c:v>0.83793510000000004</c:v>
                </c:pt>
                <c:pt idx="3358">
                  <c:v>0.83810260000000003</c:v>
                </c:pt>
                <c:pt idx="3359">
                  <c:v>0.83824560000000004</c:v>
                </c:pt>
                <c:pt idx="3360">
                  <c:v>0.83836460000000002</c:v>
                </c:pt>
                <c:pt idx="3361">
                  <c:v>0.83846759999999998</c:v>
                </c:pt>
                <c:pt idx="3362">
                  <c:v>0.83856920000000001</c:v>
                </c:pt>
                <c:pt idx="3363">
                  <c:v>0.83868290000000001</c:v>
                </c:pt>
                <c:pt idx="3364">
                  <c:v>0.8388158</c:v>
                </c:pt>
                <c:pt idx="3365">
                  <c:v>0.83896490000000001</c:v>
                </c:pt>
                <c:pt idx="3366">
                  <c:v>0.83911910000000001</c:v>
                </c:pt>
                <c:pt idx="3367">
                  <c:v>0.83926420000000002</c:v>
                </c:pt>
                <c:pt idx="3368">
                  <c:v>0.83939010000000003</c:v>
                </c:pt>
                <c:pt idx="3369">
                  <c:v>0.83949600000000002</c:v>
                </c:pt>
                <c:pt idx="3370">
                  <c:v>0.83959130000000004</c:v>
                </c:pt>
                <c:pt idx="3371">
                  <c:v>0.83969159999999998</c:v>
                </c:pt>
                <c:pt idx="3372">
                  <c:v>0.83981079999999997</c:v>
                </c:pt>
                <c:pt idx="3373">
                  <c:v>0.83995609999999998</c:v>
                </c:pt>
                <c:pt idx="3374">
                  <c:v>0.84012430000000005</c:v>
                </c:pt>
                <c:pt idx="3375">
                  <c:v>0.84030369999999999</c:v>
                </c:pt>
                <c:pt idx="3376">
                  <c:v>0.84047819999999995</c:v>
                </c:pt>
                <c:pt idx="3377">
                  <c:v>0.84063259999999995</c:v>
                </c:pt>
                <c:pt idx="3378">
                  <c:v>0.84075820000000001</c:v>
                </c:pt>
                <c:pt idx="3379">
                  <c:v>0.84085180000000004</c:v>
                </c:pt>
                <c:pt idx="3380">
                  <c:v>0.84091720000000003</c:v>
                </c:pt>
                <c:pt idx="3381">
                  <c:v>0.84096150000000003</c:v>
                </c:pt>
                <c:pt idx="3382">
                  <c:v>0.84099559999999995</c:v>
                </c:pt>
                <c:pt idx="3383">
                  <c:v>0.84103300000000003</c:v>
                </c:pt>
                <c:pt idx="3384">
                  <c:v>0.84108760000000005</c:v>
                </c:pt>
                <c:pt idx="3385">
                  <c:v>0.84117410000000004</c:v>
                </c:pt>
                <c:pt idx="3386">
                  <c:v>0.84130229999999995</c:v>
                </c:pt>
                <c:pt idx="3387">
                  <c:v>0.8414741</c:v>
                </c:pt>
                <c:pt idx="3388">
                  <c:v>0.84168140000000002</c:v>
                </c:pt>
                <c:pt idx="3389">
                  <c:v>0.84190750000000003</c:v>
                </c:pt>
                <c:pt idx="3390">
                  <c:v>0.84213249999999995</c:v>
                </c:pt>
                <c:pt idx="3391">
                  <c:v>0.84233919999999995</c:v>
                </c:pt>
                <c:pt idx="3392">
                  <c:v>0.84252070000000001</c:v>
                </c:pt>
                <c:pt idx="3393">
                  <c:v>0.84268220000000005</c:v>
                </c:pt>
                <c:pt idx="3394">
                  <c:v>0.84283839999999999</c:v>
                </c:pt>
                <c:pt idx="3395">
                  <c:v>0.84300529999999996</c:v>
                </c:pt>
                <c:pt idx="3396">
                  <c:v>0.84319279999999996</c:v>
                </c:pt>
                <c:pt idx="3397">
                  <c:v>0.84339869999999995</c:v>
                </c:pt>
                <c:pt idx="3398">
                  <c:v>0.84361079999999999</c:v>
                </c:pt>
                <c:pt idx="3399">
                  <c:v>0.84380940000000004</c:v>
                </c:pt>
                <c:pt idx="3400">
                  <c:v>0.84397699999999998</c:v>
                </c:pt>
                <c:pt idx="3401">
                  <c:v>0.84410609999999997</c:v>
                </c:pt>
                <c:pt idx="3402">
                  <c:v>0.8442016</c:v>
                </c:pt>
                <c:pt idx="3403">
                  <c:v>0.84427949999999996</c:v>
                </c:pt>
                <c:pt idx="3404">
                  <c:v>0.84436040000000001</c:v>
                </c:pt>
                <c:pt idx="3405">
                  <c:v>0.84446390000000005</c:v>
                </c:pt>
                <c:pt idx="3406">
                  <c:v>0.84460230000000003</c:v>
                </c:pt>
                <c:pt idx="3407">
                  <c:v>0.84477820000000003</c:v>
                </c:pt>
                <c:pt idx="3408">
                  <c:v>0.84498580000000001</c:v>
                </c:pt>
                <c:pt idx="3409">
                  <c:v>0.84521380000000002</c:v>
                </c:pt>
                <c:pt idx="3410">
                  <c:v>0.84544870000000005</c:v>
                </c:pt>
                <c:pt idx="3411">
                  <c:v>0.84567579999999998</c:v>
                </c:pt>
                <c:pt idx="3412">
                  <c:v>0.84588249999999998</c:v>
                </c:pt>
                <c:pt idx="3413">
                  <c:v>0.84605850000000005</c:v>
                </c:pt>
                <c:pt idx="3414">
                  <c:v>0.84619849999999996</c:v>
                </c:pt>
                <c:pt idx="3415">
                  <c:v>0.84630349999999999</c:v>
                </c:pt>
                <c:pt idx="3416">
                  <c:v>0.84638250000000004</c:v>
                </c:pt>
                <c:pt idx="3417">
                  <c:v>0.84645029999999999</c:v>
                </c:pt>
                <c:pt idx="3418">
                  <c:v>0.84652269999999996</c:v>
                </c:pt>
                <c:pt idx="3419">
                  <c:v>0.8466129</c:v>
                </c:pt>
                <c:pt idx="3420">
                  <c:v>0.84672700000000001</c:v>
                </c:pt>
                <c:pt idx="3421">
                  <c:v>0.84686329999999999</c:v>
                </c:pt>
                <c:pt idx="3422">
                  <c:v>0.84701479999999996</c:v>
                </c:pt>
                <c:pt idx="3423">
                  <c:v>0.84717290000000001</c:v>
                </c:pt>
                <c:pt idx="3424">
                  <c:v>0.84733210000000003</c:v>
                </c:pt>
                <c:pt idx="3425">
                  <c:v>0.84749129999999995</c:v>
                </c:pt>
                <c:pt idx="3426">
                  <c:v>0.84765250000000003</c:v>
                </c:pt>
                <c:pt idx="3427">
                  <c:v>0.84781689999999998</c:v>
                </c:pt>
                <c:pt idx="3428">
                  <c:v>0.84798289999999998</c:v>
                </c:pt>
                <c:pt idx="3429">
                  <c:v>0.84814389999999995</c:v>
                </c:pt>
                <c:pt idx="3430">
                  <c:v>0.8482925</c:v>
                </c:pt>
                <c:pt idx="3431">
                  <c:v>0.84842240000000002</c:v>
                </c:pt>
                <c:pt idx="3432">
                  <c:v>0.84853319999999999</c:v>
                </c:pt>
                <c:pt idx="3433">
                  <c:v>0.8486302</c:v>
                </c:pt>
                <c:pt idx="3434">
                  <c:v>0.84872199999999998</c:v>
                </c:pt>
                <c:pt idx="3435">
                  <c:v>0.8488156</c:v>
                </c:pt>
                <c:pt idx="3436">
                  <c:v>0.84891240000000001</c:v>
                </c:pt>
                <c:pt idx="3437">
                  <c:v>0.84900770000000003</c:v>
                </c:pt>
                <c:pt idx="3438">
                  <c:v>0.8490936</c:v>
                </c:pt>
                <c:pt idx="3439">
                  <c:v>0.84916480000000005</c:v>
                </c:pt>
                <c:pt idx="3440">
                  <c:v>0.84922220000000004</c:v>
                </c:pt>
                <c:pt idx="3441">
                  <c:v>0.84927490000000005</c:v>
                </c:pt>
                <c:pt idx="3442">
                  <c:v>0.84933670000000006</c:v>
                </c:pt>
                <c:pt idx="3443">
                  <c:v>0.84942010000000001</c:v>
                </c:pt>
                <c:pt idx="3444">
                  <c:v>0.84953080000000003</c:v>
                </c:pt>
                <c:pt idx="3445">
                  <c:v>0.84966470000000005</c:v>
                </c:pt>
                <c:pt idx="3446">
                  <c:v>0.8498097</c:v>
                </c:pt>
                <c:pt idx="3447">
                  <c:v>0.84995279999999995</c:v>
                </c:pt>
                <c:pt idx="3448">
                  <c:v>0.85008459999999997</c:v>
                </c:pt>
                <c:pt idx="3449">
                  <c:v>0.8502033</c:v>
                </c:pt>
                <c:pt idx="3450">
                  <c:v>0.85031469999999998</c:v>
                </c:pt>
                <c:pt idx="3451">
                  <c:v>0.8504292</c:v>
                </c:pt>
                <c:pt idx="3452">
                  <c:v>0.85055539999999996</c:v>
                </c:pt>
                <c:pt idx="3453">
                  <c:v>0.85069779999999995</c:v>
                </c:pt>
                <c:pt idx="3454">
                  <c:v>0.85085580000000005</c:v>
                </c:pt>
                <c:pt idx="3455">
                  <c:v>0.85102580000000005</c:v>
                </c:pt>
                <c:pt idx="3456">
                  <c:v>0.85120450000000003</c:v>
                </c:pt>
                <c:pt idx="3457">
                  <c:v>0.85138970000000003</c:v>
                </c:pt>
                <c:pt idx="3458">
                  <c:v>0.85157959999999999</c:v>
                </c:pt>
                <c:pt idx="3459">
                  <c:v>0.85176969999999996</c:v>
                </c:pt>
                <c:pt idx="3460">
                  <c:v>0.85195129999999997</c:v>
                </c:pt>
                <c:pt idx="3461">
                  <c:v>0.85211159999999997</c:v>
                </c:pt>
                <c:pt idx="3462">
                  <c:v>0.85223919999999997</c:v>
                </c:pt>
                <c:pt idx="3463">
                  <c:v>0.85232750000000002</c:v>
                </c:pt>
                <c:pt idx="3464">
                  <c:v>0.85238040000000004</c:v>
                </c:pt>
                <c:pt idx="3465">
                  <c:v>0.85241239999999996</c:v>
                </c:pt>
                <c:pt idx="3466">
                  <c:v>0.85244450000000005</c:v>
                </c:pt>
                <c:pt idx="3467">
                  <c:v>0.85249580000000003</c:v>
                </c:pt>
                <c:pt idx="3468">
                  <c:v>0.85257760000000005</c:v>
                </c:pt>
                <c:pt idx="3469">
                  <c:v>0.85268969999999999</c:v>
                </c:pt>
                <c:pt idx="3470">
                  <c:v>0.85282369999999996</c:v>
                </c:pt>
                <c:pt idx="3471">
                  <c:v>0.85296649999999996</c:v>
                </c:pt>
                <c:pt idx="3472">
                  <c:v>0.85310790000000003</c:v>
                </c:pt>
                <c:pt idx="3473">
                  <c:v>0.85324390000000006</c:v>
                </c:pt>
                <c:pt idx="3474">
                  <c:v>0.85337510000000005</c:v>
                </c:pt>
                <c:pt idx="3475">
                  <c:v>0.85350349999999997</c:v>
                </c:pt>
                <c:pt idx="3476">
                  <c:v>0.85362740000000004</c:v>
                </c:pt>
                <c:pt idx="3477">
                  <c:v>0.85373969999999999</c:v>
                </c:pt>
                <c:pt idx="3478">
                  <c:v>0.85383089999999995</c:v>
                </c:pt>
                <c:pt idx="3479">
                  <c:v>0.85389479999999995</c:v>
                </c:pt>
                <c:pt idx="3480">
                  <c:v>0.85393459999999999</c:v>
                </c:pt>
                <c:pt idx="3481">
                  <c:v>0.85396430000000001</c:v>
                </c:pt>
                <c:pt idx="3482">
                  <c:v>0.85400609999999999</c:v>
                </c:pt>
                <c:pt idx="3483">
                  <c:v>0.85408309999999998</c:v>
                </c:pt>
                <c:pt idx="3484">
                  <c:v>0.85421069999999999</c:v>
                </c:pt>
                <c:pt idx="3485">
                  <c:v>0.85438999999999998</c:v>
                </c:pt>
                <c:pt idx="3486">
                  <c:v>0.85460829999999999</c:v>
                </c:pt>
                <c:pt idx="3487">
                  <c:v>0.85484400000000005</c:v>
                </c:pt>
                <c:pt idx="3488">
                  <c:v>0.85507509999999998</c:v>
                </c:pt>
                <c:pt idx="3489">
                  <c:v>0.85528590000000004</c:v>
                </c:pt>
                <c:pt idx="3490">
                  <c:v>0.85547169999999995</c:v>
                </c:pt>
                <c:pt idx="3491">
                  <c:v>0.85563739999999999</c:v>
                </c:pt>
                <c:pt idx="3492">
                  <c:v>0.85579349999999998</c:v>
                </c:pt>
                <c:pt idx="3493">
                  <c:v>0.85594919999999997</c:v>
                </c:pt>
                <c:pt idx="3494">
                  <c:v>0.85610989999999998</c:v>
                </c:pt>
                <c:pt idx="3495">
                  <c:v>0.85627509999999996</c:v>
                </c:pt>
                <c:pt idx="3496">
                  <c:v>0.85643910000000001</c:v>
                </c:pt>
                <c:pt idx="3497">
                  <c:v>0.85659390000000002</c:v>
                </c:pt>
                <c:pt idx="3498">
                  <c:v>0.85672999999999999</c:v>
                </c:pt>
                <c:pt idx="3499">
                  <c:v>0.85683960000000003</c:v>
                </c:pt>
                <c:pt idx="3500">
                  <c:v>0.85691620000000002</c:v>
                </c:pt>
                <c:pt idx="3501">
                  <c:v>0.85695809999999994</c:v>
                </c:pt>
                <c:pt idx="3502">
                  <c:v>0.85696830000000002</c:v>
                </c:pt>
                <c:pt idx="3503">
                  <c:v>0.85695869999999996</c:v>
                </c:pt>
                <c:pt idx="3504">
                  <c:v>0.85694720000000002</c:v>
                </c:pt>
                <c:pt idx="3505">
                  <c:v>0.85695460000000001</c:v>
                </c:pt>
                <c:pt idx="3506">
                  <c:v>0.85700080000000001</c:v>
                </c:pt>
                <c:pt idx="3507">
                  <c:v>0.85709670000000004</c:v>
                </c:pt>
                <c:pt idx="3508">
                  <c:v>0.85724180000000005</c:v>
                </c:pt>
                <c:pt idx="3509">
                  <c:v>0.85742419999999997</c:v>
                </c:pt>
                <c:pt idx="3510">
                  <c:v>0.85762550000000004</c:v>
                </c:pt>
                <c:pt idx="3511">
                  <c:v>0.85782720000000001</c:v>
                </c:pt>
                <c:pt idx="3512">
                  <c:v>0.85801539999999998</c:v>
                </c:pt>
                <c:pt idx="3513">
                  <c:v>0.85818369999999999</c:v>
                </c:pt>
                <c:pt idx="3514">
                  <c:v>0.85833210000000004</c:v>
                </c:pt>
                <c:pt idx="3515">
                  <c:v>0.85846290000000003</c:v>
                </c:pt>
                <c:pt idx="3516">
                  <c:v>0.85857749999999999</c:v>
                </c:pt>
                <c:pt idx="3517">
                  <c:v>0.85867629999999995</c:v>
                </c:pt>
                <c:pt idx="3518">
                  <c:v>0.85875999999999997</c:v>
                </c:pt>
                <c:pt idx="3519">
                  <c:v>0.85883220000000005</c:v>
                </c:pt>
                <c:pt idx="3520">
                  <c:v>0.85890200000000005</c:v>
                </c:pt>
                <c:pt idx="3521">
                  <c:v>0.85898269999999999</c:v>
                </c:pt>
                <c:pt idx="3522">
                  <c:v>0.85908629999999997</c:v>
                </c:pt>
                <c:pt idx="3523">
                  <c:v>0.85921809999999998</c:v>
                </c:pt>
                <c:pt idx="3524">
                  <c:v>0.85937319999999995</c:v>
                </c:pt>
                <c:pt idx="3525">
                  <c:v>0.85953659999999998</c:v>
                </c:pt>
                <c:pt idx="3526">
                  <c:v>0.85968820000000001</c:v>
                </c:pt>
                <c:pt idx="3527">
                  <c:v>0.85981129999999995</c:v>
                </c:pt>
                <c:pt idx="3528">
                  <c:v>0.85989950000000004</c:v>
                </c:pt>
                <c:pt idx="3529">
                  <c:v>0.85996039999999996</c:v>
                </c:pt>
                <c:pt idx="3530">
                  <c:v>0.86001349999999999</c:v>
                </c:pt>
                <c:pt idx="3531">
                  <c:v>0.86008099999999998</c:v>
                </c:pt>
                <c:pt idx="3532">
                  <c:v>0.8601837</c:v>
                </c:pt>
                <c:pt idx="3533">
                  <c:v>0.86033139999999997</c:v>
                </c:pt>
                <c:pt idx="3534">
                  <c:v>0.86052209999999996</c:v>
                </c:pt>
                <c:pt idx="3535">
                  <c:v>0.86074360000000005</c:v>
                </c:pt>
                <c:pt idx="3536">
                  <c:v>0.86097809999999997</c:v>
                </c:pt>
                <c:pt idx="3537">
                  <c:v>0.86120669999999999</c:v>
                </c:pt>
                <c:pt idx="3538">
                  <c:v>0.8614115</c:v>
                </c:pt>
                <c:pt idx="3539">
                  <c:v>0.86157989999999995</c:v>
                </c:pt>
                <c:pt idx="3540">
                  <c:v>0.86170380000000002</c:v>
                </c:pt>
                <c:pt idx="3541">
                  <c:v>0.86178250000000001</c:v>
                </c:pt>
                <c:pt idx="3542">
                  <c:v>0.8618228</c:v>
                </c:pt>
                <c:pt idx="3543">
                  <c:v>0.8618403</c:v>
                </c:pt>
                <c:pt idx="3544">
                  <c:v>0.86185679999999998</c:v>
                </c:pt>
                <c:pt idx="3545">
                  <c:v>0.86189340000000003</c:v>
                </c:pt>
                <c:pt idx="3546">
                  <c:v>0.86196600000000001</c:v>
                </c:pt>
                <c:pt idx="3547">
                  <c:v>0.86207809999999996</c:v>
                </c:pt>
                <c:pt idx="3548">
                  <c:v>0.86222019999999999</c:v>
                </c:pt>
                <c:pt idx="3549">
                  <c:v>0.86237180000000002</c:v>
                </c:pt>
                <c:pt idx="3550">
                  <c:v>0.86251100000000003</c:v>
                </c:pt>
                <c:pt idx="3551">
                  <c:v>0.86262320000000003</c:v>
                </c:pt>
                <c:pt idx="3552">
                  <c:v>0.86270610000000003</c:v>
                </c:pt>
                <c:pt idx="3553">
                  <c:v>0.86277130000000002</c:v>
                </c:pt>
                <c:pt idx="3554">
                  <c:v>0.86283730000000003</c:v>
                </c:pt>
                <c:pt idx="3555">
                  <c:v>0.86292369999999996</c:v>
                </c:pt>
                <c:pt idx="3556">
                  <c:v>0.86304119999999995</c:v>
                </c:pt>
                <c:pt idx="3557">
                  <c:v>0.86318950000000005</c:v>
                </c:pt>
                <c:pt idx="3558">
                  <c:v>0.86336000000000002</c:v>
                </c:pt>
                <c:pt idx="3559">
                  <c:v>0.8635408</c:v>
                </c:pt>
                <c:pt idx="3560">
                  <c:v>0.86372300000000002</c:v>
                </c:pt>
                <c:pt idx="3561">
                  <c:v>0.86390310000000003</c:v>
                </c:pt>
                <c:pt idx="3562">
                  <c:v>0.86408200000000002</c:v>
                </c:pt>
                <c:pt idx="3563">
                  <c:v>0.86426000000000003</c:v>
                </c:pt>
                <c:pt idx="3564">
                  <c:v>0.86443289999999995</c:v>
                </c:pt>
                <c:pt idx="3565">
                  <c:v>0.86459129999999995</c:v>
                </c:pt>
                <c:pt idx="3566">
                  <c:v>0.86472280000000001</c:v>
                </c:pt>
                <c:pt idx="3567">
                  <c:v>0.86481819999999998</c:v>
                </c:pt>
                <c:pt idx="3568">
                  <c:v>0.86487630000000004</c:v>
                </c:pt>
                <c:pt idx="3569">
                  <c:v>0.86490599999999995</c:v>
                </c:pt>
                <c:pt idx="3570">
                  <c:v>0.86492380000000002</c:v>
                </c:pt>
                <c:pt idx="3571">
                  <c:v>0.86494660000000001</c:v>
                </c:pt>
                <c:pt idx="3572">
                  <c:v>0.86498710000000001</c:v>
                </c:pt>
                <c:pt idx="3573">
                  <c:v>0.86504970000000003</c:v>
                </c:pt>
                <c:pt idx="3574">
                  <c:v>0.86513169999999995</c:v>
                </c:pt>
                <c:pt idx="3575">
                  <c:v>0.86522639999999995</c:v>
                </c:pt>
                <c:pt idx="3576">
                  <c:v>0.86532779999999998</c:v>
                </c:pt>
                <c:pt idx="3577">
                  <c:v>0.86543300000000001</c:v>
                </c:pt>
                <c:pt idx="3578">
                  <c:v>0.86554129999999996</c:v>
                </c:pt>
                <c:pt idx="3579">
                  <c:v>0.86565150000000002</c:v>
                </c:pt>
                <c:pt idx="3580">
                  <c:v>0.86576030000000004</c:v>
                </c:pt>
                <c:pt idx="3581">
                  <c:v>0.86586070000000004</c:v>
                </c:pt>
                <c:pt idx="3582">
                  <c:v>0.86594640000000001</c:v>
                </c:pt>
                <c:pt idx="3583">
                  <c:v>0.86601459999999997</c:v>
                </c:pt>
                <c:pt idx="3584">
                  <c:v>0.86606989999999995</c:v>
                </c:pt>
                <c:pt idx="3585">
                  <c:v>0.86612370000000005</c:v>
                </c:pt>
                <c:pt idx="3586">
                  <c:v>0.86618969999999995</c:v>
                </c:pt>
                <c:pt idx="3587">
                  <c:v>0.86627980000000004</c:v>
                </c:pt>
                <c:pt idx="3588">
                  <c:v>0.86639790000000005</c:v>
                </c:pt>
                <c:pt idx="3589">
                  <c:v>0.86653919999999995</c:v>
                </c:pt>
                <c:pt idx="3590">
                  <c:v>0.86669339999999995</c:v>
                </c:pt>
                <c:pt idx="3591">
                  <c:v>0.86685040000000002</c:v>
                </c:pt>
                <c:pt idx="3592">
                  <c:v>0.86700540000000004</c:v>
                </c:pt>
                <c:pt idx="3593">
                  <c:v>0.86716170000000004</c:v>
                </c:pt>
                <c:pt idx="3594">
                  <c:v>0.86732739999999997</c:v>
                </c:pt>
                <c:pt idx="3595">
                  <c:v>0.86751120000000004</c:v>
                </c:pt>
                <c:pt idx="3596">
                  <c:v>0.86771569999999998</c:v>
                </c:pt>
                <c:pt idx="3597">
                  <c:v>0.86793520000000002</c:v>
                </c:pt>
                <c:pt idx="3598">
                  <c:v>0.86815540000000002</c:v>
                </c:pt>
                <c:pt idx="3599">
                  <c:v>0.86835770000000001</c:v>
                </c:pt>
                <c:pt idx="3600">
                  <c:v>0.86852779999999996</c:v>
                </c:pt>
                <c:pt idx="3601">
                  <c:v>0.86865689999999995</c:v>
                </c:pt>
                <c:pt idx="3602">
                  <c:v>0.86874430000000002</c:v>
                </c:pt>
                <c:pt idx="3603">
                  <c:v>0.86879649999999997</c:v>
                </c:pt>
                <c:pt idx="3604">
                  <c:v>0.86882360000000003</c:v>
                </c:pt>
                <c:pt idx="3605">
                  <c:v>0.86883670000000002</c:v>
                </c:pt>
                <c:pt idx="3606">
                  <c:v>0.86884680000000003</c:v>
                </c:pt>
                <c:pt idx="3607">
                  <c:v>0.86886509999999995</c:v>
                </c:pt>
                <c:pt idx="3608">
                  <c:v>0.86890330000000005</c:v>
                </c:pt>
                <c:pt idx="3609">
                  <c:v>0.86897150000000001</c:v>
                </c:pt>
                <c:pt idx="3610">
                  <c:v>0.86907820000000002</c:v>
                </c:pt>
                <c:pt idx="3611">
                  <c:v>0.86922650000000001</c:v>
                </c:pt>
                <c:pt idx="3612">
                  <c:v>0.86941270000000004</c:v>
                </c:pt>
                <c:pt idx="3613">
                  <c:v>0.86962779999999995</c:v>
                </c:pt>
                <c:pt idx="3614">
                  <c:v>0.86985990000000002</c:v>
                </c:pt>
                <c:pt idx="3615">
                  <c:v>0.87009700000000001</c:v>
                </c:pt>
                <c:pt idx="3616">
                  <c:v>0.87032880000000001</c:v>
                </c:pt>
                <c:pt idx="3617">
                  <c:v>0.87054770000000004</c:v>
                </c:pt>
                <c:pt idx="3618">
                  <c:v>0.87074580000000001</c:v>
                </c:pt>
                <c:pt idx="3619">
                  <c:v>0.87091439999999998</c:v>
                </c:pt>
                <c:pt idx="3620">
                  <c:v>0.87104289999999995</c:v>
                </c:pt>
                <c:pt idx="3621">
                  <c:v>0.87112179999999995</c:v>
                </c:pt>
                <c:pt idx="3622">
                  <c:v>0.87114760000000002</c:v>
                </c:pt>
                <c:pt idx="3623">
                  <c:v>0.87112639999999997</c:v>
                </c:pt>
                <c:pt idx="3624">
                  <c:v>0.87107690000000004</c:v>
                </c:pt>
                <c:pt idx="3625">
                  <c:v>0.87102630000000003</c:v>
                </c:pt>
                <c:pt idx="3626">
                  <c:v>0.87100219999999995</c:v>
                </c:pt>
                <c:pt idx="3627">
                  <c:v>0.871027</c:v>
                </c:pt>
                <c:pt idx="3628">
                  <c:v>0.87111039999999995</c:v>
                </c:pt>
                <c:pt idx="3629">
                  <c:v>0.8712472</c:v>
                </c:pt>
                <c:pt idx="3630">
                  <c:v>0.87142090000000005</c:v>
                </c:pt>
                <c:pt idx="3631">
                  <c:v>0.87160919999999997</c:v>
                </c:pt>
                <c:pt idx="3632">
                  <c:v>0.87179209999999996</c:v>
                </c:pt>
                <c:pt idx="3633">
                  <c:v>0.87195460000000002</c:v>
                </c:pt>
                <c:pt idx="3634">
                  <c:v>0.87208940000000001</c:v>
                </c:pt>
                <c:pt idx="3635">
                  <c:v>0.87219659999999999</c:v>
                </c:pt>
                <c:pt idx="3636">
                  <c:v>0.87228130000000004</c:v>
                </c:pt>
                <c:pt idx="3637">
                  <c:v>0.87235209999999996</c:v>
                </c:pt>
                <c:pt idx="3638">
                  <c:v>0.87242050000000004</c:v>
                </c:pt>
                <c:pt idx="3639">
                  <c:v>0.87250000000000005</c:v>
                </c:pt>
                <c:pt idx="3640">
                  <c:v>0.87260260000000001</c:v>
                </c:pt>
                <c:pt idx="3641">
                  <c:v>0.87273679999999998</c:v>
                </c:pt>
                <c:pt idx="3642">
                  <c:v>0.87290310000000004</c:v>
                </c:pt>
                <c:pt idx="3643">
                  <c:v>0.87309309999999996</c:v>
                </c:pt>
                <c:pt idx="3644">
                  <c:v>0.87328890000000003</c:v>
                </c:pt>
                <c:pt idx="3645">
                  <c:v>0.87346950000000001</c:v>
                </c:pt>
                <c:pt idx="3646">
                  <c:v>0.87361750000000005</c:v>
                </c:pt>
                <c:pt idx="3647">
                  <c:v>0.87372419999999995</c:v>
                </c:pt>
                <c:pt idx="3648">
                  <c:v>0.87379309999999999</c:v>
                </c:pt>
                <c:pt idx="3649">
                  <c:v>0.87383710000000003</c:v>
                </c:pt>
                <c:pt idx="3650">
                  <c:v>0.87387440000000005</c:v>
                </c:pt>
                <c:pt idx="3651">
                  <c:v>0.87392130000000001</c:v>
                </c:pt>
                <c:pt idx="3652">
                  <c:v>0.87398810000000005</c:v>
                </c:pt>
                <c:pt idx="3653">
                  <c:v>0.87407849999999998</c:v>
                </c:pt>
                <c:pt idx="3654">
                  <c:v>0.87419279999999999</c:v>
                </c:pt>
                <c:pt idx="3655">
                  <c:v>0.87433059999999996</c:v>
                </c:pt>
                <c:pt idx="3656">
                  <c:v>0.87449299999999996</c:v>
                </c:pt>
                <c:pt idx="3657">
                  <c:v>0.87468060000000003</c:v>
                </c:pt>
                <c:pt idx="3658">
                  <c:v>0.87489150000000004</c:v>
                </c:pt>
                <c:pt idx="3659">
                  <c:v>0.87511689999999998</c:v>
                </c:pt>
                <c:pt idx="3660">
                  <c:v>0.87534250000000002</c:v>
                </c:pt>
                <c:pt idx="3661">
                  <c:v>0.87555179999999999</c:v>
                </c:pt>
                <c:pt idx="3662">
                  <c:v>0.87573080000000003</c:v>
                </c:pt>
                <c:pt idx="3663">
                  <c:v>0.87587579999999998</c:v>
                </c:pt>
                <c:pt idx="3664">
                  <c:v>0.87599490000000002</c:v>
                </c:pt>
                <c:pt idx="3665">
                  <c:v>0.87610580000000005</c:v>
                </c:pt>
                <c:pt idx="3666">
                  <c:v>0.87622679999999997</c:v>
                </c:pt>
                <c:pt idx="3667">
                  <c:v>0.87637160000000003</c:v>
                </c:pt>
                <c:pt idx="3668">
                  <c:v>0.87654189999999998</c:v>
                </c:pt>
                <c:pt idx="3669">
                  <c:v>0.87672830000000002</c:v>
                </c:pt>
                <c:pt idx="3670">
                  <c:v>0.87691370000000002</c:v>
                </c:pt>
                <c:pt idx="3671">
                  <c:v>0.87708010000000003</c:v>
                </c:pt>
                <c:pt idx="3672">
                  <c:v>0.87721649999999995</c:v>
                </c:pt>
                <c:pt idx="3673">
                  <c:v>0.87731919999999997</c:v>
                </c:pt>
                <c:pt idx="3674">
                  <c:v>0.87739290000000003</c:v>
                </c:pt>
                <c:pt idx="3675">
                  <c:v>0.87744619999999995</c:v>
                </c:pt>
                <c:pt idx="3676">
                  <c:v>0.87748970000000004</c:v>
                </c:pt>
                <c:pt idx="3677">
                  <c:v>0.87753309999999995</c:v>
                </c:pt>
                <c:pt idx="3678">
                  <c:v>0.87758519999999995</c:v>
                </c:pt>
                <c:pt idx="3679">
                  <c:v>0.87765470000000001</c:v>
                </c:pt>
                <c:pt idx="3680">
                  <c:v>0.87774830000000004</c:v>
                </c:pt>
                <c:pt idx="3681">
                  <c:v>0.87786850000000005</c:v>
                </c:pt>
                <c:pt idx="3682">
                  <c:v>0.87801130000000005</c:v>
                </c:pt>
                <c:pt idx="3683">
                  <c:v>0.87816570000000005</c:v>
                </c:pt>
                <c:pt idx="3684">
                  <c:v>0.8783164</c:v>
                </c:pt>
                <c:pt idx="3685">
                  <c:v>0.87844869999999997</c:v>
                </c:pt>
                <c:pt idx="3686">
                  <c:v>0.87855680000000003</c:v>
                </c:pt>
                <c:pt idx="3687">
                  <c:v>0.87864589999999998</c:v>
                </c:pt>
                <c:pt idx="3688">
                  <c:v>0.87873210000000002</c:v>
                </c:pt>
                <c:pt idx="3689">
                  <c:v>0.87883409999999995</c:v>
                </c:pt>
                <c:pt idx="3690">
                  <c:v>0.87896430000000003</c:v>
                </c:pt>
                <c:pt idx="3691">
                  <c:v>0.87912140000000005</c:v>
                </c:pt>
                <c:pt idx="3692">
                  <c:v>0.87928930000000005</c:v>
                </c:pt>
                <c:pt idx="3693">
                  <c:v>0.87944199999999995</c:v>
                </c:pt>
                <c:pt idx="3694">
                  <c:v>0.87955369999999999</c:v>
                </c:pt>
                <c:pt idx="3695">
                  <c:v>0.87961239999999996</c:v>
                </c:pt>
                <c:pt idx="3696">
                  <c:v>0.87962300000000004</c:v>
                </c:pt>
                <c:pt idx="3697">
                  <c:v>0.87960689999999997</c:v>
                </c:pt>
                <c:pt idx="3698">
                  <c:v>0.87959089999999995</c:v>
                </c:pt>
                <c:pt idx="3699">
                  <c:v>0.87959929999999997</c:v>
                </c:pt>
                <c:pt idx="3700">
                  <c:v>0.87964339999999996</c:v>
                </c:pt>
                <c:pt idx="3701">
                  <c:v>0.87972030000000001</c:v>
                </c:pt>
                <c:pt idx="3702">
                  <c:v>0.87981770000000004</c:v>
                </c:pt>
                <c:pt idx="3703">
                  <c:v>0.87992230000000005</c:v>
                </c:pt>
                <c:pt idx="3704">
                  <c:v>0.88002689999999995</c:v>
                </c:pt>
                <c:pt idx="3705">
                  <c:v>0.88013260000000004</c:v>
                </c:pt>
                <c:pt idx="3706">
                  <c:v>0.88024570000000002</c:v>
                </c:pt>
                <c:pt idx="3707">
                  <c:v>0.88037220000000005</c:v>
                </c:pt>
                <c:pt idx="3708">
                  <c:v>0.88051159999999995</c:v>
                </c:pt>
                <c:pt idx="3709">
                  <c:v>0.88065680000000002</c:v>
                </c:pt>
                <c:pt idx="3710">
                  <c:v>0.88079600000000002</c:v>
                </c:pt>
                <c:pt idx="3711">
                  <c:v>0.88091790000000003</c:v>
                </c:pt>
                <c:pt idx="3712">
                  <c:v>0.88101799999999997</c:v>
                </c:pt>
                <c:pt idx="3713">
                  <c:v>0.88109930000000003</c:v>
                </c:pt>
                <c:pt idx="3714">
                  <c:v>0.88117080000000003</c:v>
                </c:pt>
                <c:pt idx="3715">
                  <c:v>0.88124219999999998</c:v>
                </c:pt>
                <c:pt idx="3716">
                  <c:v>0.88131990000000004</c:v>
                </c:pt>
                <c:pt idx="3717">
                  <c:v>0.88140609999999997</c:v>
                </c:pt>
                <c:pt idx="3718">
                  <c:v>0.88149999999999995</c:v>
                </c:pt>
                <c:pt idx="3719">
                  <c:v>0.88160119999999997</c:v>
                </c:pt>
                <c:pt idx="3720">
                  <c:v>0.88171270000000002</c:v>
                </c:pt>
                <c:pt idx="3721">
                  <c:v>0.88183909999999999</c:v>
                </c:pt>
                <c:pt idx="3722">
                  <c:v>0.8819861</c:v>
                </c:pt>
                <c:pt idx="3723">
                  <c:v>0.88215520000000003</c:v>
                </c:pt>
                <c:pt idx="3724">
                  <c:v>0.88234199999999996</c:v>
                </c:pt>
                <c:pt idx="3725">
                  <c:v>0.88253689999999996</c:v>
                </c:pt>
                <c:pt idx="3726">
                  <c:v>0.88272919999999999</c:v>
                </c:pt>
                <c:pt idx="3727">
                  <c:v>0.88291129999999995</c:v>
                </c:pt>
                <c:pt idx="3728">
                  <c:v>0.88308129999999996</c:v>
                </c:pt>
                <c:pt idx="3729">
                  <c:v>0.88324329999999995</c:v>
                </c:pt>
                <c:pt idx="3730">
                  <c:v>0.8834033</c:v>
                </c:pt>
                <c:pt idx="3731">
                  <c:v>0.88356619999999997</c:v>
                </c:pt>
                <c:pt idx="3732">
                  <c:v>0.88373179999999996</c:v>
                </c:pt>
                <c:pt idx="3733">
                  <c:v>0.88389569999999995</c:v>
                </c:pt>
                <c:pt idx="3734">
                  <c:v>0.88405199999999995</c:v>
                </c:pt>
                <c:pt idx="3735">
                  <c:v>0.88419720000000002</c:v>
                </c:pt>
                <c:pt idx="3736">
                  <c:v>0.88433220000000001</c:v>
                </c:pt>
                <c:pt idx="3737">
                  <c:v>0.88446130000000001</c:v>
                </c:pt>
                <c:pt idx="3738">
                  <c:v>0.88458939999999997</c:v>
                </c:pt>
                <c:pt idx="3739">
                  <c:v>0.88471840000000002</c:v>
                </c:pt>
                <c:pt idx="3740">
                  <c:v>0.88484620000000003</c:v>
                </c:pt>
                <c:pt idx="3741">
                  <c:v>0.88496799999999998</c:v>
                </c:pt>
                <c:pt idx="3742">
                  <c:v>0.88508030000000004</c:v>
                </c:pt>
                <c:pt idx="3743">
                  <c:v>0.88518350000000001</c:v>
                </c:pt>
                <c:pt idx="3744">
                  <c:v>0.88528320000000005</c:v>
                </c:pt>
                <c:pt idx="3745">
                  <c:v>0.88538799999999995</c:v>
                </c:pt>
                <c:pt idx="3746">
                  <c:v>0.88550450000000003</c:v>
                </c:pt>
                <c:pt idx="3747">
                  <c:v>0.88563349999999996</c:v>
                </c:pt>
                <c:pt idx="3748">
                  <c:v>0.88576849999999996</c:v>
                </c:pt>
                <c:pt idx="3749">
                  <c:v>0.88589910000000005</c:v>
                </c:pt>
                <c:pt idx="3750">
                  <c:v>0.88601629999999998</c:v>
                </c:pt>
                <c:pt idx="3751">
                  <c:v>0.88611660000000003</c:v>
                </c:pt>
                <c:pt idx="3752">
                  <c:v>0.88620469999999996</c:v>
                </c:pt>
                <c:pt idx="3753">
                  <c:v>0.88628949999999995</c:v>
                </c:pt>
                <c:pt idx="3754">
                  <c:v>0.88638099999999997</c:v>
                </c:pt>
                <c:pt idx="3755">
                  <c:v>0.88648329999999997</c:v>
                </c:pt>
                <c:pt idx="3756">
                  <c:v>0.88659399999999999</c:v>
                </c:pt>
                <c:pt idx="3757">
                  <c:v>0.88670680000000002</c:v>
                </c:pt>
                <c:pt idx="3758">
                  <c:v>0.8868161</c:v>
                </c:pt>
                <c:pt idx="3759">
                  <c:v>0.88692269999999995</c:v>
                </c:pt>
                <c:pt idx="3760">
                  <c:v>0.88703509999999997</c:v>
                </c:pt>
                <c:pt idx="3761">
                  <c:v>0.88716499999999998</c:v>
                </c:pt>
                <c:pt idx="3762">
                  <c:v>0.8873219</c:v>
                </c:pt>
                <c:pt idx="3763">
                  <c:v>0.8875073</c:v>
                </c:pt>
                <c:pt idx="3764">
                  <c:v>0.88771129999999998</c:v>
                </c:pt>
                <c:pt idx="3765">
                  <c:v>0.88791679999999995</c:v>
                </c:pt>
                <c:pt idx="3766">
                  <c:v>0.88810520000000004</c:v>
                </c:pt>
                <c:pt idx="3767">
                  <c:v>0.88826559999999999</c:v>
                </c:pt>
                <c:pt idx="3768">
                  <c:v>0.88839780000000002</c:v>
                </c:pt>
                <c:pt idx="3769">
                  <c:v>0.88851150000000001</c:v>
                </c:pt>
                <c:pt idx="3770">
                  <c:v>0.88861979999999996</c:v>
                </c:pt>
                <c:pt idx="3771">
                  <c:v>0.88873239999999998</c:v>
                </c:pt>
                <c:pt idx="3772">
                  <c:v>0.8888509</c:v>
                </c:pt>
                <c:pt idx="3773">
                  <c:v>0.88896969999999997</c:v>
                </c:pt>
                <c:pt idx="3774">
                  <c:v>0.88907930000000002</c:v>
                </c:pt>
                <c:pt idx="3775">
                  <c:v>0.88917429999999997</c:v>
                </c:pt>
                <c:pt idx="3776">
                  <c:v>0.88925690000000002</c:v>
                </c:pt>
                <c:pt idx="3777">
                  <c:v>0.88933629999999997</c:v>
                </c:pt>
                <c:pt idx="3778">
                  <c:v>0.88942560000000004</c:v>
                </c:pt>
                <c:pt idx="3779">
                  <c:v>0.88953349999999998</c:v>
                </c:pt>
                <c:pt idx="3780">
                  <c:v>0.8896617</c:v>
                </c:pt>
                <c:pt idx="3781">
                  <c:v>0.88980380000000003</c:v>
                </c:pt>
                <c:pt idx="3782">
                  <c:v>0.88994839999999997</c:v>
                </c:pt>
                <c:pt idx="3783">
                  <c:v>0.89008419999999999</c:v>
                </c:pt>
                <c:pt idx="3784">
                  <c:v>0.89020469999999996</c:v>
                </c:pt>
                <c:pt idx="3785">
                  <c:v>0.89030889999999996</c:v>
                </c:pt>
                <c:pt idx="3786">
                  <c:v>0.89039889999999999</c:v>
                </c:pt>
                <c:pt idx="3787">
                  <c:v>0.89047699999999996</c:v>
                </c:pt>
                <c:pt idx="3788">
                  <c:v>0.89054199999999994</c:v>
                </c:pt>
                <c:pt idx="3789">
                  <c:v>0.8905904</c:v>
                </c:pt>
                <c:pt idx="3790">
                  <c:v>0.89061840000000003</c:v>
                </c:pt>
                <c:pt idx="3791">
                  <c:v>0.89062580000000002</c:v>
                </c:pt>
                <c:pt idx="3792">
                  <c:v>0.89061769999999996</c:v>
                </c:pt>
                <c:pt idx="3793">
                  <c:v>0.89060309999999998</c:v>
                </c:pt>
                <c:pt idx="3794">
                  <c:v>0.89059339999999998</c:v>
                </c:pt>
                <c:pt idx="3795">
                  <c:v>0.89059809999999995</c:v>
                </c:pt>
                <c:pt idx="3796">
                  <c:v>0.89062249999999998</c:v>
                </c:pt>
                <c:pt idx="3797">
                  <c:v>0.89066860000000003</c:v>
                </c:pt>
                <c:pt idx="3798">
                  <c:v>0.89073650000000004</c:v>
                </c:pt>
                <c:pt idx="3799">
                  <c:v>0.8908256</c:v>
                </c:pt>
                <c:pt idx="3800">
                  <c:v>0.89093540000000004</c:v>
                </c:pt>
                <c:pt idx="3801">
                  <c:v>0.89106289999999999</c:v>
                </c:pt>
                <c:pt idx="3802">
                  <c:v>0.89120089999999996</c:v>
                </c:pt>
                <c:pt idx="3803">
                  <c:v>0.89133600000000002</c:v>
                </c:pt>
                <c:pt idx="3804">
                  <c:v>0.89145220000000003</c:v>
                </c:pt>
                <c:pt idx="3805">
                  <c:v>0.89153539999999998</c:v>
                </c:pt>
                <c:pt idx="3806">
                  <c:v>0.89157980000000003</c:v>
                </c:pt>
                <c:pt idx="3807">
                  <c:v>0.89159169999999999</c:v>
                </c:pt>
                <c:pt idx="3808">
                  <c:v>0.89158879999999996</c:v>
                </c:pt>
                <c:pt idx="3809">
                  <c:v>0.89159679999999997</c:v>
                </c:pt>
                <c:pt idx="3810">
                  <c:v>0.89163809999999999</c:v>
                </c:pt>
                <c:pt idx="3811">
                  <c:v>0.89172700000000005</c:v>
                </c:pt>
                <c:pt idx="3812">
                  <c:v>0.89186580000000004</c:v>
                </c:pt>
                <c:pt idx="3813">
                  <c:v>0.89204570000000005</c:v>
                </c:pt>
                <c:pt idx="3814">
                  <c:v>0.89225209999999999</c:v>
                </c:pt>
                <c:pt idx="3815">
                  <c:v>0.89246879999999995</c:v>
                </c:pt>
                <c:pt idx="3816">
                  <c:v>0.892683</c:v>
                </c:pt>
                <c:pt idx="3817">
                  <c:v>0.89288440000000002</c:v>
                </c:pt>
                <c:pt idx="3818">
                  <c:v>0.89306280000000005</c:v>
                </c:pt>
                <c:pt idx="3819">
                  <c:v>0.89320849999999996</c:v>
                </c:pt>
                <c:pt idx="3820">
                  <c:v>0.89331059999999995</c:v>
                </c:pt>
                <c:pt idx="3821">
                  <c:v>0.89336159999999998</c:v>
                </c:pt>
                <c:pt idx="3822">
                  <c:v>0.89336190000000004</c:v>
                </c:pt>
                <c:pt idx="3823">
                  <c:v>0.89332219999999996</c:v>
                </c:pt>
                <c:pt idx="3824">
                  <c:v>0.89326209999999995</c:v>
                </c:pt>
                <c:pt idx="3825">
                  <c:v>0.89320409999999995</c:v>
                </c:pt>
                <c:pt idx="3826">
                  <c:v>0.89316759999999995</c:v>
                </c:pt>
                <c:pt idx="3827">
                  <c:v>0.89316329999999999</c:v>
                </c:pt>
                <c:pt idx="3828">
                  <c:v>0.89319090000000001</c:v>
                </c:pt>
                <c:pt idx="3829">
                  <c:v>0.89324329999999996</c:v>
                </c:pt>
                <c:pt idx="3830">
                  <c:v>0.89331190000000005</c:v>
                </c:pt>
                <c:pt idx="3831">
                  <c:v>0.89339179999999996</c:v>
                </c:pt>
                <c:pt idx="3832">
                  <c:v>0.8934822</c:v>
                </c:pt>
                <c:pt idx="3833">
                  <c:v>0.89358539999999997</c:v>
                </c:pt>
                <c:pt idx="3834">
                  <c:v>0.89370139999999998</c:v>
                </c:pt>
                <c:pt idx="3835">
                  <c:v>0.89382569999999995</c:v>
                </c:pt>
                <c:pt idx="3836">
                  <c:v>0.89394960000000001</c:v>
                </c:pt>
                <c:pt idx="3837">
                  <c:v>0.89406560000000002</c:v>
                </c:pt>
                <c:pt idx="3838">
                  <c:v>0.89417179999999996</c:v>
                </c:pt>
                <c:pt idx="3839">
                  <c:v>0.89427630000000002</c:v>
                </c:pt>
                <c:pt idx="3840">
                  <c:v>0.89439539999999995</c:v>
                </c:pt>
                <c:pt idx="3841">
                  <c:v>0.89454690000000003</c:v>
                </c:pt>
                <c:pt idx="3842">
                  <c:v>0.89474089999999995</c:v>
                </c:pt>
                <c:pt idx="3843">
                  <c:v>0.89497439999999995</c:v>
                </c:pt>
                <c:pt idx="3844">
                  <c:v>0.89522930000000001</c:v>
                </c:pt>
                <c:pt idx="3845">
                  <c:v>0.89548050000000001</c:v>
                </c:pt>
                <c:pt idx="3846">
                  <c:v>0.89570190000000005</c:v>
                </c:pt>
                <c:pt idx="3847">
                  <c:v>0.8958779</c:v>
                </c:pt>
                <c:pt idx="3848">
                  <c:v>0.89600659999999999</c:v>
                </c:pt>
                <c:pt idx="3849">
                  <c:v>0.89609740000000004</c:v>
                </c:pt>
                <c:pt idx="3850">
                  <c:v>0.89616490000000004</c:v>
                </c:pt>
                <c:pt idx="3851">
                  <c:v>0.89622009999999996</c:v>
                </c:pt>
                <c:pt idx="3852">
                  <c:v>0.89626790000000001</c:v>
                </c:pt>
                <c:pt idx="3853">
                  <c:v>0.89630589999999999</c:v>
                </c:pt>
                <c:pt idx="3854">
                  <c:v>0.89633010000000002</c:v>
                </c:pt>
                <c:pt idx="3855">
                  <c:v>0.89633929999999995</c:v>
                </c:pt>
                <c:pt idx="3856">
                  <c:v>0.89633700000000005</c:v>
                </c:pt>
                <c:pt idx="3857">
                  <c:v>0.89633130000000005</c:v>
                </c:pt>
                <c:pt idx="3858">
                  <c:v>0.89632979999999995</c:v>
                </c:pt>
                <c:pt idx="3859">
                  <c:v>0.89633750000000001</c:v>
                </c:pt>
                <c:pt idx="3860">
                  <c:v>0.89635569999999998</c:v>
                </c:pt>
                <c:pt idx="3861">
                  <c:v>0.8963856</c:v>
                </c:pt>
                <c:pt idx="3862">
                  <c:v>0.89643119999999998</c:v>
                </c:pt>
                <c:pt idx="3863">
                  <c:v>0.8965033</c:v>
                </c:pt>
                <c:pt idx="3864">
                  <c:v>0.89661760000000001</c:v>
                </c:pt>
                <c:pt idx="3865">
                  <c:v>0.89678570000000002</c:v>
                </c:pt>
                <c:pt idx="3866">
                  <c:v>0.89701189999999997</c:v>
                </c:pt>
                <c:pt idx="3867">
                  <c:v>0.89728439999999998</c:v>
                </c:pt>
                <c:pt idx="3868">
                  <c:v>0.89757929999999997</c:v>
                </c:pt>
                <c:pt idx="3869">
                  <c:v>0.89786480000000002</c:v>
                </c:pt>
                <c:pt idx="3870">
                  <c:v>0.89811240000000003</c:v>
                </c:pt>
                <c:pt idx="3871">
                  <c:v>0.89830750000000004</c:v>
                </c:pt>
                <c:pt idx="3872">
                  <c:v>0.89845039999999998</c:v>
                </c:pt>
                <c:pt idx="3873">
                  <c:v>0.89855410000000002</c:v>
                </c:pt>
                <c:pt idx="3874">
                  <c:v>0.89863510000000002</c:v>
                </c:pt>
                <c:pt idx="3875">
                  <c:v>0.898706</c:v>
                </c:pt>
                <c:pt idx="3876">
                  <c:v>0.89876929999999999</c:v>
                </c:pt>
                <c:pt idx="3877">
                  <c:v>0.89882030000000002</c:v>
                </c:pt>
                <c:pt idx="3878">
                  <c:v>0.89885159999999997</c:v>
                </c:pt>
                <c:pt idx="3879">
                  <c:v>0.89886149999999998</c:v>
                </c:pt>
                <c:pt idx="3880">
                  <c:v>0.89885660000000001</c:v>
                </c:pt>
                <c:pt idx="3881">
                  <c:v>0.89885230000000005</c:v>
                </c:pt>
                <c:pt idx="3882">
                  <c:v>0.89886670000000002</c:v>
                </c:pt>
                <c:pt idx="3883">
                  <c:v>0.89891489999999996</c:v>
                </c:pt>
                <c:pt idx="3884">
                  <c:v>0.89900590000000002</c:v>
                </c:pt>
                <c:pt idx="3885">
                  <c:v>0.89914170000000004</c:v>
                </c:pt>
                <c:pt idx="3886">
                  <c:v>0.89932040000000002</c:v>
                </c:pt>
                <c:pt idx="3887">
                  <c:v>0.89953819999999995</c:v>
                </c:pt>
                <c:pt idx="3888">
                  <c:v>0.89979129999999996</c:v>
                </c:pt>
                <c:pt idx="3889">
                  <c:v>0.90007389999999998</c:v>
                </c:pt>
                <c:pt idx="3890">
                  <c:v>0.90037469999999997</c:v>
                </c:pt>
                <c:pt idx="3891">
                  <c:v>0.90067759999999997</c:v>
                </c:pt>
                <c:pt idx="3892">
                  <c:v>0.90096069999999995</c:v>
                </c:pt>
                <c:pt idx="3893">
                  <c:v>0.90120350000000005</c:v>
                </c:pt>
                <c:pt idx="3894">
                  <c:v>0.90139270000000005</c:v>
                </c:pt>
                <c:pt idx="3895">
                  <c:v>0.90152500000000002</c:v>
                </c:pt>
                <c:pt idx="3896">
                  <c:v>0.90160589999999996</c:v>
                </c:pt>
                <c:pt idx="3897">
                  <c:v>0.90164509999999998</c:v>
                </c:pt>
                <c:pt idx="3898">
                  <c:v>0.90164999999999995</c:v>
                </c:pt>
                <c:pt idx="3899">
                  <c:v>0.90162180000000003</c:v>
                </c:pt>
                <c:pt idx="3900">
                  <c:v>0.90155799999999997</c:v>
                </c:pt>
                <c:pt idx="3901">
                  <c:v>0.90145920000000002</c:v>
                </c:pt>
                <c:pt idx="3902">
                  <c:v>0.90133609999999997</c:v>
                </c:pt>
                <c:pt idx="3903">
                  <c:v>0.90121300000000004</c:v>
                </c:pt>
                <c:pt idx="3904">
                  <c:v>0.90112669999999995</c:v>
                </c:pt>
                <c:pt idx="3905">
                  <c:v>0.90111280000000005</c:v>
                </c:pt>
                <c:pt idx="3906">
                  <c:v>0.90119479999999996</c:v>
                </c:pt>
                <c:pt idx="3907">
                  <c:v>0.90137509999999998</c:v>
                </c:pt>
                <c:pt idx="3908">
                  <c:v>0.90163329999999997</c:v>
                </c:pt>
                <c:pt idx="3909">
                  <c:v>0.90193310000000004</c:v>
                </c:pt>
                <c:pt idx="3910">
                  <c:v>0.90223359999999997</c:v>
                </c:pt>
                <c:pt idx="3911">
                  <c:v>0.90250560000000002</c:v>
                </c:pt>
                <c:pt idx="3912">
                  <c:v>0.90273530000000002</c:v>
                </c:pt>
                <c:pt idx="3913">
                  <c:v>0.90292490000000003</c:v>
                </c:pt>
                <c:pt idx="3914">
                  <c:v>0.90308489999999997</c:v>
                </c:pt>
                <c:pt idx="3915">
                  <c:v>0.90322639999999998</c:v>
                </c:pt>
                <c:pt idx="3916">
                  <c:v>0.9033542</c:v>
                </c:pt>
                <c:pt idx="3917">
                  <c:v>0.90346800000000005</c:v>
                </c:pt>
                <c:pt idx="3918">
                  <c:v>0.90356729999999996</c:v>
                </c:pt>
                <c:pt idx="3919">
                  <c:v>0.90365669999999998</c:v>
                </c:pt>
                <c:pt idx="3920">
                  <c:v>0.90374679999999996</c:v>
                </c:pt>
                <c:pt idx="3921">
                  <c:v>0.90385230000000005</c:v>
                </c:pt>
                <c:pt idx="3922">
                  <c:v>0.9039838</c:v>
                </c:pt>
                <c:pt idx="3923">
                  <c:v>0.90414150000000004</c:v>
                </c:pt>
                <c:pt idx="3924">
                  <c:v>0.9043137</c:v>
                </c:pt>
                <c:pt idx="3925">
                  <c:v>0.9044816</c:v>
                </c:pt>
                <c:pt idx="3926">
                  <c:v>0.9046284</c:v>
                </c:pt>
                <c:pt idx="3927">
                  <c:v>0.90474719999999997</c:v>
                </c:pt>
                <c:pt idx="3928">
                  <c:v>0.90484489999999995</c:v>
                </c:pt>
                <c:pt idx="3929">
                  <c:v>0.90493780000000001</c:v>
                </c:pt>
                <c:pt idx="3930">
                  <c:v>0.90504459999999998</c:v>
                </c:pt>
                <c:pt idx="3931">
                  <c:v>0.9051749</c:v>
                </c:pt>
                <c:pt idx="3932">
                  <c:v>0.90532570000000001</c:v>
                </c:pt>
                <c:pt idx="3933">
                  <c:v>0.90548260000000003</c:v>
                </c:pt>
                <c:pt idx="3934">
                  <c:v>0.90563020000000005</c:v>
                </c:pt>
                <c:pt idx="3935">
                  <c:v>0.90575810000000001</c:v>
                </c:pt>
                <c:pt idx="3936">
                  <c:v>0.90586920000000004</c:v>
                </c:pt>
                <c:pt idx="3937">
                  <c:v>0.90597519999999998</c:v>
                </c:pt>
                <c:pt idx="3938">
                  <c:v>0.90609170000000006</c:v>
                </c:pt>
                <c:pt idx="3939">
                  <c:v>0.90622760000000002</c:v>
                </c:pt>
                <c:pt idx="3940">
                  <c:v>0.90637840000000003</c:v>
                </c:pt>
                <c:pt idx="3941">
                  <c:v>0.90652739999999998</c:v>
                </c:pt>
                <c:pt idx="3942">
                  <c:v>0.90665169999999995</c:v>
                </c:pt>
                <c:pt idx="3943">
                  <c:v>0.90673440000000005</c:v>
                </c:pt>
                <c:pt idx="3944">
                  <c:v>0.90676999999999996</c:v>
                </c:pt>
                <c:pt idx="3945">
                  <c:v>0.90676970000000001</c:v>
                </c:pt>
                <c:pt idx="3946">
                  <c:v>0.90675510000000004</c:v>
                </c:pt>
                <c:pt idx="3947">
                  <c:v>0.9067537</c:v>
                </c:pt>
                <c:pt idx="3948">
                  <c:v>0.90678829999999999</c:v>
                </c:pt>
                <c:pt idx="3949">
                  <c:v>0.90687280000000003</c:v>
                </c:pt>
                <c:pt idx="3950">
                  <c:v>0.90701129999999996</c:v>
                </c:pt>
                <c:pt idx="3951">
                  <c:v>0.90719890000000003</c:v>
                </c:pt>
                <c:pt idx="3952">
                  <c:v>0.90742509999999998</c:v>
                </c:pt>
                <c:pt idx="3953">
                  <c:v>0.90767390000000003</c:v>
                </c:pt>
                <c:pt idx="3954">
                  <c:v>0.90792620000000002</c:v>
                </c:pt>
                <c:pt idx="3955">
                  <c:v>0.90816160000000001</c:v>
                </c:pt>
                <c:pt idx="3956">
                  <c:v>0.90836070000000002</c:v>
                </c:pt>
                <c:pt idx="3957">
                  <c:v>0.90851249999999995</c:v>
                </c:pt>
                <c:pt idx="3958">
                  <c:v>0.9086187</c:v>
                </c:pt>
                <c:pt idx="3959">
                  <c:v>0.90869679999999997</c:v>
                </c:pt>
                <c:pt idx="3960">
                  <c:v>0.90877359999999996</c:v>
                </c:pt>
                <c:pt idx="3961">
                  <c:v>0.90887899999999999</c:v>
                </c:pt>
                <c:pt idx="3962">
                  <c:v>0.90903290000000003</c:v>
                </c:pt>
                <c:pt idx="3963">
                  <c:v>0.90923710000000002</c:v>
                </c:pt>
                <c:pt idx="3964">
                  <c:v>0.90947359999999999</c:v>
                </c:pt>
                <c:pt idx="3965">
                  <c:v>0.9097113</c:v>
                </c:pt>
                <c:pt idx="3966">
                  <c:v>0.90992030000000002</c:v>
                </c:pt>
                <c:pt idx="3967">
                  <c:v>0.91008100000000003</c:v>
                </c:pt>
                <c:pt idx="3968">
                  <c:v>0.91019309999999998</c:v>
                </c:pt>
                <c:pt idx="3969">
                  <c:v>0.91027210000000003</c:v>
                </c:pt>
                <c:pt idx="3970">
                  <c:v>0.91034159999999997</c:v>
                </c:pt>
                <c:pt idx="3971">
                  <c:v>0.91042129999999999</c:v>
                </c:pt>
                <c:pt idx="3972">
                  <c:v>0.91051979999999999</c:v>
                </c:pt>
                <c:pt idx="3973">
                  <c:v>0.91063400000000005</c:v>
                </c:pt>
                <c:pt idx="3974">
                  <c:v>0.91075539999999999</c:v>
                </c:pt>
                <c:pt idx="3975">
                  <c:v>0.91087839999999998</c:v>
                </c:pt>
                <c:pt idx="3976">
                  <c:v>0.91100619999999999</c:v>
                </c:pt>
                <c:pt idx="3977">
                  <c:v>0.91115029999999997</c:v>
                </c:pt>
                <c:pt idx="3978">
                  <c:v>0.91132480000000005</c:v>
                </c:pt>
                <c:pt idx="3979">
                  <c:v>0.91153870000000004</c:v>
                </c:pt>
                <c:pt idx="3980">
                  <c:v>0.91178919999999997</c:v>
                </c:pt>
                <c:pt idx="3981">
                  <c:v>0.91206220000000005</c:v>
                </c:pt>
                <c:pt idx="3982">
                  <c:v>0.91233609999999998</c:v>
                </c:pt>
                <c:pt idx="3983">
                  <c:v>0.91259170000000001</c:v>
                </c:pt>
                <c:pt idx="3984">
                  <c:v>0.91281860000000004</c:v>
                </c:pt>
                <c:pt idx="3985">
                  <c:v>0.91301699999999997</c:v>
                </c:pt>
                <c:pt idx="3986">
                  <c:v>0.91319450000000002</c:v>
                </c:pt>
                <c:pt idx="3987">
                  <c:v>0.91335949999999999</c:v>
                </c:pt>
                <c:pt idx="3988">
                  <c:v>0.91351660000000001</c:v>
                </c:pt>
                <c:pt idx="3989">
                  <c:v>0.91366400000000003</c:v>
                </c:pt>
                <c:pt idx="3990">
                  <c:v>0.91379569999999999</c:v>
                </c:pt>
                <c:pt idx="3991">
                  <c:v>0.91390519999999997</c:v>
                </c:pt>
                <c:pt idx="3992">
                  <c:v>0.91398939999999995</c:v>
                </c:pt>
                <c:pt idx="3993">
                  <c:v>0.91404680000000005</c:v>
                </c:pt>
                <c:pt idx="3994">
                  <c:v>0.91407749999999999</c:v>
                </c:pt>
                <c:pt idx="3995">
                  <c:v>0.91408060000000002</c:v>
                </c:pt>
                <c:pt idx="3996">
                  <c:v>0.91405689999999995</c:v>
                </c:pt>
                <c:pt idx="3997">
                  <c:v>0.91401310000000002</c:v>
                </c:pt>
                <c:pt idx="3998">
                  <c:v>0.91396460000000002</c:v>
                </c:pt>
                <c:pt idx="3999">
                  <c:v>0.91393919999999995</c:v>
                </c:pt>
                <c:pt idx="4000">
                  <c:v>0.91396929999999998</c:v>
                </c:pt>
                <c:pt idx="4001">
                  <c:v>0.91408180000000006</c:v>
                </c:pt>
                <c:pt idx="4002">
                  <c:v>0.91428690000000001</c:v>
                </c:pt>
                <c:pt idx="4003">
                  <c:v>0.91456959999999998</c:v>
                </c:pt>
                <c:pt idx="4004">
                  <c:v>0.91489189999999998</c:v>
                </c:pt>
                <c:pt idx="4005">
                  <c:v>0.91519919999999999</c:v>
                </c:pt>
                <c:pt idx="4006">
                  <c:v>0.91544300000000001</c:v>
                </c:pt>
                <c:pt idx="4007">
                  <c:v>0.91559259999999998</c:v>
                </c:pt>
                <c:pt idx="4008">
                  <c:v>0.91564369999999995</c:v>
                </c:pt>
                <c:pt idx="4009">
                  <c:v>0.91561530000000002</c:v>
                </c:pt>
                <c:pt idx="4010">
                  <c:v>0.91553949999999995</c:v>
                </c:pt>
                <c:pt idx="4011">
                  <c:v>0.91544910000000002</c:v>
                </c:pt>
                <c:pt idx="4012">
                  <c:v>0.91536700000000004</c:v>
                </c:pt>
                <c:pt idx="4013">
                  <c:v>0.91530699999999998</c:v>
                </c:pt>
                <c:pt idx="4014">
                  <c:v>0.91527619999999998</c:v>
                </c:pt>
                <c:pt idx="4015">
                  <c:v>0.91527840000000005</c:v>
                </c:pt>
                <c:pt idx="4016">
                  <c:v>0.91531700000000005</c:v>
                </c:pt>
                <c:pt idx="4017">
                  <c:v>0.91539309999999996</c:v>
                </c:pt>
                <c:pt idx="4018">
                  <c:v>0.91550200000000004</c:v>
                </c:pt>
                <c:pt idx="4019">
                  <c:v>0.9156318</c:v>
                </c:pt>
                <c:pt idx="4020">
                  <c:v>0.91576590000000002</c:v>
                </c:pt>
                <c:pt idx="4021">
                  <c:v>0.9158908</c:v>
                </c:pt>
                <c:pt idx="4022">
                  <c:v>0.91600170000000003</c:v>
                </c:pt>
                <c:pt idx="4023">
                  <c:v>0.91610729999999996</c:v>
                </c:pt>
                <c:pt idx="4024">
                  <c:v>0.91622559999999997</c:v>
                </c:pt>
                <c:pt idx="4025">
                  <c:v>0.91637610000000003</c:v>
                </c:pt>
                <c:pt idx="4026">
                  <c:v>0.91656859999999996</c:v>
                </c:pt>
                <c:pt idx="4027">
                  <c:v>0.91679690000000003</c:v>
                </c:pt>
                <c:pt idx="4028">
                  <c:v>0.91704110000000005</c:v>
                </c:pt>
                <c:pt idx="4029">
                  <c:v>0.91727689999999995</c:v>
                </c:pt>
                <c:pt idx="4030">
                  <c:v>0.91748799999999997</c:v>
                </c:pt>
                <c:pt idx="4031">
                  <c:v>0.91767310000000002</c:v>
                </c:pt>
                <c:pt idx="4032">
                  <c:v>0.9178461</c:v>
                </c:pt>
                <c:pt idx="4033">
                  <c:v>0.9180277</c:v>
                </c:pt>
                <c:pt idx="4034">
                  <c:v>0.91823359999999998</c:v>
                </c:pt>
                <c:pt idx="4035">
                  <c:v>0.91846450000000002</c:v>
                </c:pt>
                <c:pt idx="4036">
                  <c:v>0.91870549999999995</c:v>
                </c:pt>
                <c:pt idx="4037">
                  <c:v>0.91893259999999999</c:v>
                </c:pt>
                <c:pt idx="4038">
                  <c:v>0.91912590000000005</c:v>
                </c:pt>
                <c:pt idx="4039">
                  <c:v>0.91927479999999995</c:v>
                </c:pt>
                <c:pt idx="4040">
                  <c:v>0.91938140000000002</c:v>
                </c:pt>
                <c:pt idx="4041">
                  <c:v>0.91945469999999996</c:v>
                </c:pt>
                <c:pt idx="4042">
                  <c:v>0.91950419999999999</c:v>
                </c:pt>
                <c:pt idx="4043">
                  <c:v>0.91953660000000004</c:v>
                </c:pt>
                <c:pt idx="4044">
                  <c:v>0.91955390000000004</c:v>
                </c:pt>
                <c:pt idx="4045">
                  <c:v>0.91955779999999998</c:v>
                </c:pt>
                <c:pt idx="4046">
                  <c:v>0.91955089999999995</c:v>
                </c:pt>
                <c:pt idx="4047">
                  <c:v>0.91953960000000001</c:v>
                </c:pt>
                <c:pt idx="4048">
                  <c:v>0.91953149999999995</c:v>
                </c:pt>
                <c:pt idx="4049">
                  <c:v>0.91953039999999997</c:v>
                </c:pt>
                <c:pt idx="4050">
                  <c:v>0.91953070000000003</c:v>
                </c:pt>
                <c:pt idx="4051">
                  <c:v>0.91951660000000002</c:v>
                </c:pt>
                <c:pt idx="4052">
                  <c:v>0.91946879999999998</c:v>
                </c:pt>
                <c:pt idx="4053">
                  <c:v>0.91937559999999996</c:v>
                </c:pt>
                <c:pt idx="4054">
                  <c:v>0.91924550000000005</c:v>
                </c:pt>
                <c:pt idx="4055">
                  <c:v>0.9191087</c:v>
                </c:pt>
                <c:pt idx="4056">
                  <c:v>0.91900930000000003</c:v>
                </c:pt>
                <c:pt idx="4057">
                  <c:v>0.91898800000000003</c:v>
                </c:pt>
                <c:pt idx="4058">
                  <c:v>0.91906259999999995</c:v>
                </c:pt>
                <c:pt idx="4059">
                  <c:v>0.91921909999999996</c:v>
                </c:pt>
                <c:pt idx="4060">
                  <c:v>0.91941819999999996</c:v>
                </c:pt>
                <c:pt idx="4061">
                  <c:v>0.91961720000000002</c:v>
                </c:pt>
                <c:pt idx="4062">
                  <c:v>0.91978819999999994</c:v>
                </c:pt>
                <c:pt idx="4063">
                  <c:v>0.91993349999999996</c:v>
                </c:pt>
                <c:pt idx="4064">
                  <c:v>0.92008089999999998</c:v>
                </c:pt>
                <c:pt idx="4065">
                  <c:v>0.92026680000000005</c:v>
                </c:pt>
                <c:pt idx="4066">
                  <c:v>0.92051159999999999</c:v>
                </c:pt>
                <c:pt idx="4067">
                  <c:v>0.92080550000000005</c:v>
                </c:pt>
                <c:pt idx="4068">
                  <c:v>0.92110939999999997</c:v>
                </c:pt>
                <c:pt idx="4069">
                  <c:v>0.92137340000000001</c:v>
                </c:pt>
                <c:pt idx="4070">
                  <c:v>0.92156280000000002</c:v>
                </c:pt>
                <c:pt idx="4071">
                  <c:v>0.9216704</c:v>
                </c:pt>
                <c:pt idx="4072">
                  <c:v>0.92171910000000001</c:v>
                </c:pt>
                <c:pt idx="4073">
                  <c:v>0.92174460000000003</c:v>
                </c:pt>
                <c:pt idx="4074">
                  <c:v>0.92177529999999996</c:v>
                </c:pt>
                <c:pt idx="4075">
                  <c:v>0.92181460000000004</c:v>
                </c:pt>
                <c:pt idx="4076">
                  <c:v>0.92184219999999994</c:v>
                </c:pt>
                <c:pt idx="4077">
                  <c:v>0.92182790000000003</c:v>
                </c:pt>
                <c:pt idx="4078">
                  <c:v>0.92175560000000001</c:v>
                </c:pt>
                <c:pt idx="4079">
                  <c:v>0.9216375</c:v>
                </c:pt>
                <c:pt idx="4080">
                  <c:v>0.92151669999999997</c:v>
                </c:pt>
                <c:pt idx="4081">
                  <c:v>0.92144749999999997</c:v>
                </c:pt>
                <c:pt idx="4082">
                  <c:v>0.92147570000000001</c:v>
                </c:pt>
                <c:pt idx="4083">
                  <c:v>0.92161879999999996</c:v>
                </c:pt>
                <c:pt idx="4084">
                  <c:v>0.92185850000000003</c:v>
                </c:pt>
                <c:pt idx="4085">
                  <c:v>0.92215190000000002</c:v>
                </c:pt>
                <c:pt idx="4086">
                  <c:v>0.92244879999999996</c:v>
                </c:pt>
                <c:pt idx="4087">
                  <c:v>0.92271579999999997</c:v>
                </c:pt>
                <c:pt idx="4088">
                  <c:v>0.92294310000000002</c:v>
                </c:pt>
                <c:pt idx="4089">
                  <c:v>0.92314430000000003</c:v>
                </c:pt>
                <c:pt idx="4090">
                  <c:v>0.92334430000000001</c:v>
                </c:pt>
                <c:pt idx="4091">
                  <c:v>0.92356649999999996</c:v>
                </c:pt>
                <c:pt idx="4092">
                  <c:v>0.92382129999999996</c:v>
                </c:pt>
                <c:pt idx="4093">
                  <c:v>0.92410420000000004</c:v>
                </c:pt>
                <c:pt idx="4094">
                  <c:v>0.92439899999999997</c:v>
                </c:pt>
                <c:pt idx="4095">
                  <c:v>0.92468570000000005</c:v>
                </c:pt>
                <c:pt idx="4096">
                  <c:v>0.92494639999999995</c:v>
                </c:pt>
                <c:pt idx="4097">
                  <c:v>0.9251665</c:v>
                </c:pt>
                <c:pt idx="4098">
                  <c:v>0.92533750000000003</c:v>
                </c:pt>
                <c:pt idx="4099">
                  <c:v>0.92545630000000001</c:v>
                </c:pt>
                <c:pt idx="4100">
                  <c:v>0.92552679999999998</c:v>
                </c:pt>
                <c:pt idx="4101">
                  <c:v>0.92556130000000003</c:v>
                </c:pt>
                <c:pt idx="4102">
                  <c:v>0.92557979999999995</c:v>
                </c:pt>
                <c:pt idx="4103">
                  <c:v>0.92560790000000004</c:v>
                </c:pt>
                <c:pt idx="4104">
                  <c:v>0.92566760000000003</c:v>
                </c:pt>
                <c:pt idx="4105">
                  <c:v>0.92577050000000005</c:v>
                </c:pt>
                <c:pt idx="4106">
                  <c:v>0.92591270000000003</c:v>
                </c:pt>
                <c:pt idx="4107">
                  <c:v>0.92607620000000002</c:v>
                </c:pt>
                <c:pt idx="4108">
                  <c:v>0.92623440000000001</c:v>
                </c:pt>
                <c:pt idx="4109">
                  <c:v>0.92636289999999999</c:v>
                </c:pt>
                <c:pt idx="4110">
                  <c:v>0.92645040000000001</c:v>
                </c:pt>
                <c:pt idx="4111">
                  <c:v>0.92650089999999996</c:v>
                </c:pt>
                <c:pt idx="4112">
                  <c:v>0.92653180000000002</c:v>
                </c:pt>
                <c:pt idx="4113">
                  <c:v>0.92656360000000004</c:v>
                </c:pt>
                <c:pt idx="4114">
                  <c:v>0.92661190000000004</c:v>
                </c:pt>
                <c:pt idx="4115">
                  <c:v>0.92667929999999998</c:v>
                </c:pt>
                <c:pt idx="4116">
                  <c:v>0.92675600000000002</c:v>
                </c:pt>
                <c:pt idx="4117">
                  <c:v>0.92682500000000001</c:v>
                </c:pt>
                <c:pt idx="4118">
                  <c:v>0.92687109999999995</c:v>
                </c:pt>
                <c:pt idx="4119">
                  <c:v>0.92688780000000004</c:v>
                </c:pt>
                <c:pt idx="4120">
                  <c:v>0.92687889999999995</c:v>
                </c:pt>
                <c:pt idx="4121">
                  <c:v>0.92685519999999999</c:v>
                </c:pt>
                <c:pt idx="4122">
                  <c:v>0.92682770000000003</c:v>
                </c:pt>
                <c:pt idx="4123">
                  <c:v>0.92680379999999996</c:v>
                </c:pt>
                <c:pt idx="4124">
                  <c:v>0.92678490000000002</c:v>
                </c:pt>
                <c:pt idx="4125">
                  <c:v>0.92676919999999996</c:v>
                </c:pt>
                <c:pt idx="4126">
                  <c:v>0.92675730000000001</c:v>
                </c:pt>
                <c:pt idx="4127">
                  <c:v>0.92675459999999998</c:v>
                </c:pt>
                <c:pt idx="4128">
                  <c:v>0.92677089999999995</c:v>
                </c:pt>
                <c:pt idx="4129">
                  <c:v>0.92681630000000004</c:v>
                </c:pt>
                <c:pt idx="4130">
                  <c:v>0.92689549999999998</c:v>
                </c:pt>
                <c:pt idx="4131">
                  <c:v>0.92700380000000004</c:v>
                </c:pt>
                <c:pt idx="4132">
                  <c:v>0.92712989999999995</c:v>
                </c:pt>
                <c:pt idx="4133">
                  <c:v>0.92726109999999995</c:v>
                </c:pt>
                <c:pt idx="4134">
                  <c:v>0.9273903</c:v>
                </c:pt>
                <c:pt idx="4135">
                  <c:v>0.92752000000000001</c:v>
                </c:pt>
                <c:pt idx="4136">
                  <c:v>0.92766000000000004</c:v>
                </c:pt>
                <c:pt idx="4137">
                  <c:v>0.92782220000000004</c:v>
                </c:pt>
                <c:pt idx="4138">
                  <c:v>0.92801040000000001</c:v>
                </c:pt>
                <c:pt idx="4139">
                  <c:v>0.92821699999999996</c:v>
                </c:pt>
                <c:pt idx="4140">
                  <c:v>0.92842199999999997</c:v>
                </c:pt>
                <c:pt idx="4141">
                  <c:v>0.92860259999999994</c:v>
                </c:pt>
                <c:pt idx="4142">
                  <c:v>0.92874380000000001</c:v>
                </c:pt>
                <c:pt idx="4143">
                  <c:v>0.92884469999999997</c:v>
                </c:pt>
                <c:pt idx="4144">
                  <c:v>0.928921</c:v>
                </c:pt>
                <c:pt idx="4145">
                  <c:v>0.92899580000000004</c:v>
                </c:pt>
                <c:pt idx="4146">
                  <c:v>0.92909030000000004</c:v>
                </c:pt>
                <c:pt idx="4147">
                  <c:v>0.92921279999999995</c:v>
                </c:pt>
                <c:pt idx="4148">
                  <c:v>0.92935480000000004</c:v>
                </c:pt>
                <c:pt idx="4149">
                  <c:v>0.92949570000000004</c:v>
                </c:pt>
                <c:pt idx="4150">
                  <c:v>0.92961470000000002</c:v>
                </c:pt>
                <c:pt idx="4151">
                  <c:v>0.92970109999999995</c:v>
                </c:pt>
                <c:pt idx="4152">
                  <c:v>0.92976179999999997</c:v>
                </c:pt>
                <c:pt idx="4153">
                  <c:v>0.9298168</c:v>
                </c:pt>
                <c:pt idx="4154">
                  <c:v>0.92989140000000003</c:v>
                </c:pt>
                <c:pt idx="4155">
                  <c:v>0.93000419999999995</c:v>
                </c:pt>
                <c:pt idx="4156">
                  <c:v>0.9301566</c:v>
                </c:pt>
                <c:pt idx="4157">
                  <c:v>0.93033180000000004</c:v>
                </c:pt>
                <c:pt idx="4158">
                  <c:v>0.93050029999999995</c:v>
                </c:pt>
                <c:pt idx="4159">
                  <c:v>0.93063280000000004</c:v>
                </c:pt>
                <c:pt idx="4160">
                  <c:v>0.93070790000000003</c:v>
                </c:pt>
                <c:pt idx="4161">
                  <c:v>0.93071990000000004</c:v>
                </c:pt>
                <c:pt idx="4162">
                  <c:v>0.93067840000000002</c:v>
                </c:pt>
                <c:pt idx="4163">
                  <c:v>0.93060310000000002</c:v>
                </c:pt>
                <c:pt idx="4164">
                  <c:v>0.93051720000000004</c:v>
                </c:pt>
                <c:pt idx="4165">
                  <c:v>0.93044070000000001</c:v>
                </c:pt>
                <c:pt idx="4166">
                  <c:v>0.93039070000000001</c:v>
                </c:pt>
                <c:pt idx="4167">
                  <c:v>0.93038019999999999</c:v>
                </c:pt>
                <c:pt idx="4168">
                  <c:v>0.93041940000000001</c:v>
                </c:pt>
                <c:pt idx="4169">
                  <c:v>0.93051700000000004</c:v>
                </c:pt>
                <c:pt idx="4170">
                  <c:v>0.93067710000000003</c:v>
                </c:pt>
                <c:pt idx="4171">
                  <c:v>0.93089639999999996</c:v>
                </c:pt>
                <c:pt idx="4172">
                  <c:v>0.93116160000000003</c:v>
                </c:pt>
                <c:pt idx="4173">
                  <c:v>0.93144919999999998</c:v>
                </c:pt>
                <c:pt idx="4174">
                  <c:v>0.9317299</c:v>
                </c:pt>
                <c:pt idx="4175">
                  <c:v>0.93197229999999998</c:v>
                </c:pt>
                <c:pt idx="4176">
                  <c:v>0.93215199999999998</c:v>
                </c:pt>
                <c:pt idx="4177">
                  <c:v>0.93225729999999996</c:v>
                </c:pt>
                <c:pt idx="4178">
                  <c:v>0.93228929999999999</c:v>
                </c:pt>
                <c:pt idx="4179">
                  <c:v>0.93226299999999995</c:v>
                </c:pt>
                <c:pt idx="4180">
                  <c:v>0.93220190000000003</c:v>
                </c:pt>
                <c:pt idx="4181">
                  <c:v>0.93213440000000003</c:v>
                </c:pt>
                <c:pt idx="4182">
                  <c:v>0.93208480000000005</c:v>
                </c:pt>
                <c:pt idx="4183">
                  <c:v>0.93207169999999995</c:v>
                </c:pt>
                <c:pt idx="4184">
                  <c:v>0.9321043</c:v>
                </c:pt>
                <c:pt idx="4185">
                  <c:v>0.93218250000000002</c:v>
                </c:pt>
                <c:pt idx="4186">
                  <c:v>0.93229930000000005</c:v>
                </c:pt>
                <c:pt idx="4187">
                  <c:v>0.93244479999999996</c:v>
                </c:pt>
                <c:pt idx="4188">
                  <c:v>0.93261070000000001</c:v>
                </c:pt>
                <c:pt idx="4189">
                  <c:v>0.93279299999999998</c:v>
                </c:pt>
                <c:pt idx="4190">
                  <c:v>0.93299200000000004</c:v>
                </c:pt>
                <c:pt idx="4191">
                  <c:v>0.93321109999999996</c:v>
                </c:pt>
                <c:pt idx="4192">
                  <c:v>0.93345239999999996</c:v>
                </c:pt>
                <c:pt idx="4193">
                  <c:v>0.93371190000000004</c:v>
                </c:pt>
                <c:pt idx="4194">
                  <c:v>0.93397909999999995</c:v>
                </c:pt>
                <c:pt idx="4195">
                  <c:v>0.93423590000000001</c:v>
                </c:pt>
                <c:pt idx="4196">
                  <c:v>0.93446200000000001</c:v>
                </c:pt>
                <c:pt idx="4197">
                  <c:v>0.9346409</c:v>
                </c:pt>
                <c:pt idx="4198">
                  <c:v>0.93476269999999995</c:v>
                </c:pt>
                <c:pt idx="4199">
                  <c:v>0.93482759999999998</c:v>
                </c:pt>
                <c:pt idx="4200">
                  <c:v>0.93484409999999996</c:v>
                </c:pt>
                <c:pt idx="4201">
                  <c:v>0.93482759999999998</c:v>
                </c:pt>
                <c:pt idx="4202">
                  <c:v>0.93479469999999998</c:v>
                </c:pt>
                <c:pt idx="4203">
                  <c:v>0.93476309999999996</c:v>
                </c:pt>
                <c:pt idx="4204">
                  <c:v>0.93474990000000002</c:v>
                </c:pt>
                <c:pt idx="4205">
                  <c:v>0.93477160000000004</c:v>
                </c:pt>
                <c:pt idx="4206">
                  <c:v>0.93484290000000003</c:v>
                </c:pt>
                <c:pt idx="4207">
                  <c:v>0.93497509999999995</c:v>
                </c:pt>
                <c:pt idx="4208">
                  <c:v>0.93517070000000002</c:v>
                </c:pt>
                <c:pt idx="4209">
                  <c:v>0.93542119999999995</c:v>
                </c:pt>
                <c:pt idx="4210">
                  <c:v>0.9357048</c:v>
                </c:pt>
                <c:pt idx="4211">
                  <c:v>0.93599339999999998</c:v>
                </c:pt>
                <c:pt idx="4212">
                  <c:v>0.93625460000000005</c:v>
                </c:pt>
                <c:pt idx="4213">
                  <c:v>0.93646359999999995</c:v>
                </c:pt>
                <c:pt idx="4214">
                  <c:v>0.93660940000000004</c:v>
                </c:pt>
                <c:pt idx="4215">
                  <c:v>0.93669690000000005</c:v>
                </c:pt>
                <c:pt idx="4216">
                  <c:v>0.93674389999999996</c:v>
                </c:pt>
                <c:pt idx="4217">
                  <c:v>0.93677319999999997</c:v>
                </c:pt>
                <c:pt idx="4218">
                  <c:v>0.93680750000000002</c:v>
                </c:pt>
                <c:pt idx="4219">
                  <c:v>0.93686029999999998</c:v>
                </c:pt>
                <c:pt idx="4220">
                  <c:v>0.93693539999999997</c:v>
                </c:pt>
                <c:pt idx="4221">
                  <c:v>0.93702830000000004</c:v>
                </c:pt>
                <c:pt idx="4222">
                  <c:v>0.93712989999999996</c:v>
                </c:pt>
                <c:pt idx="4223">
                  <c:v>0.93723109999999998</c:v>
                </c:pt>
                <c:pt idx="4224">
                  <c:v>0.93732570000000004</c:v>
                </c:pt>
                <c:pt idx="4225">
                  <c:v>0.93741110000000005</c:v>
                </c:pt>
                <c:pt idx="4226">
                  <c:v>0.93748980000000004</c:v>
                </c:pt>
                <c:pt idx="4227">
                  <c:v>0.93756790000000001</c:v>
                </c:pt>
                <c:pt idx="4228">
                  <c:v>0.93765410000000005</c:v>
                </c:pt>
                <c:pt idx="4229">
                  <c:v>0.93775779999999997</c:v>
                </c:pt>
                <c:pt idx="4230">
                  <c:v>0.93788709999999997</c:v>
                </c:pt>
                <c:pt idx="4231">
                  <c:v>0.93804399999999999</c:v>
                </c:pt>
                <c:pt idx="4232">
                  <c:v>0.93822170000000005</c:v>
                </c:pt>
                <c:pt idx="4233">
                  <c:v>0.93840389999999996</c:v>
                </c:pt>
                <c:pt idx="4234">
                  <c:v>0.9385696</c:v>
                </c:pt>
                <c:pt idx="4235">
                  <c:v>0.93869670000000005</c:v>
                </c:pt>
                <c:pt idx="4236">
                  <c:v>0.93877239999999995</c:v>
                </c:pt>
                <c:pt idx="4237">
                  <c:v>0.93879800000000002</c:v>
                </c:pt>
                <c:pt idx="4238">
                  <c:v>0.93879040000000002</c:v>
                </c:pt>
                <c:pt idx="4239">
                  <c:v>0.93877829999999995</c:v>
                </c:pt>
                <c:pt idx="4240">
                  <c:v>0.93879020000000002</c:v>
                </c:pt>
                <c:pt idx="4241">
                  <c:v>0.93884840000000003</c:v>
                </c:pt>
                <c:pt idx="4242">
                  <c:v>0.93896100000000005</c:v>
                </c:pt>
                <c:pt idx="4243">
                  <c:v>0.9391216</c:v>
                </c:pt>
                <c:pt idx="4244">
                  <c:v>0.93931439999999999</c:v>
                </c:pt>
                <c:pt idx="4245">
                  <c:v>0.93952170000000002</c:v>
                </c:pt>
                <c:pt idx="4246">
                  <c:v>0.93973039999999997</c:v>
                </c:pt>
                <c:pt idx="4247">
                  <c:v>0.93993249999999995</c:v>
                </c:pt>
                <c:pt idx="4248">
                  <c:v>0.94012390000000001</c:v>
                </c:pt>
                <c:pt idx="4249">
                  <c:v>0.94029969999999996</c:v>
                </c:pt>
                <c:pt idx="4250">
                  <c:v>0.94045140000000005</c:v>
                </c:pt>
                <c:pt idx="4251">
                  <c:v>0.94056779999999995</c:v>
                </c:pt>
                <c:pt idx="4252">
                  <c:v>0.94064020000000004</c:v>
                </c:pt>
                <c:pt idx="4253">
                  <c:v>0.9406677</c:v>
                </c:pt>
                <c:pt idx="4254">
                  <c:v>0.94066099999999997</c:v>
                </c:pt>
                <c:pt idx="4255">
                  <c:v>0.94064060000000005</c:v>
                </c:pt>
                <c:pt idx="4256">
                  <c:v>0.94063180000000002</c:v>
                </c:pt>
                <c:pt idx="4257">
                  <c:v>0.94065370000000004</c:v>
                </c:pt>
                <c:pt idx="4258">
                  <c:v>0.94071510000000003</c:v>
                </c:pt>
                <c:pt idx="4259">
                  <c:v>0.94081190000000003</c:v>
                </c:pt>
                <c:pt idx="4260">
                  <c:v>0.94093190000000004</c:v>
                </c:pt>
                <c:pt idx="4261">
                  <c:v>0.9410615</c:v>
                </c:pt>
                <c:pt idx="4262">
                  <c:v>0.94119220000000003</c:v>
                </c:pt>
                <c:pt idx="4263">
                  <c:v>0.94132380000000004</c:v>
                </c:pt>
                <c:pt idx="4264">
                  <c:v>0.94146149999999995</c:v>
                </c:pt>
                <c:pt idx="4265">
                  <c:v>0.94161130000000004</c:v>
                </c:pt>
                <c:pt idx="4266">
                  <c:v>0.94177480000000002</c:v>
                </c:pt>
                <c:pt idx="4267">
                  <c:v>0.94194809999999995</c:v>
                </c:pt>
                <c:pt idx="4268">
                  <c:v>0.94212450000000003</c:v>
                </c:pt>
                <c:pt idx="4269">
                  <c:v>0.9422992</c:v>
                </c:pt>
                <c:pt idx="4270">
                  <c:v>0.94247219999999998</c:v>
                </c:pt>
                <c:pt idx="4271">
                  <c:v>0.94264780000000004</c:v>
                </c:pt>
                <c:pt idx="4272">
                  <c:v>0.94283059999999996</c:v>
                </c:pt>
                <c:pt idx="4273">
                  <c:v>0.94301889999999999</c:v>
                </c:pt>
                <c:pt idx="4274">
                  <c:v>0.9432024</c:v>
                </c:pt>
                <c:pt idx="4275">
                  <c:v>0.94336299999999995</c:v>
                </c:pt>
                <c:pt idx="4276">
                  <c:v>0.94348100000000001</c:v>
                </c:pt>
                <c:pt idx="4277">
                  <c:v>0.94354640000000001</c:v>
                </c:pt>
                <c:pt idx="4278">
                  <c:v>0.94356300000000004</c:v>
                </c:pt>
                <c:pt idx="4279">
                  <c:v>0.94355029999999995</c:v>
                </c:pt>
                <c:pt idx="4280">
                  <c:v>0.94353480000000001</c:v>
                </c:pt>
                <c:pt idx="4281">
                  <c:v>0.94354000000000005</c:v>
                </c:pt>
                <c:pt idx="4282">
                  <c:v>0.9435772</c:v>
                </c:pt>
                <c:pt idx="4283">
                  <c:v>0.94364110000000001</c:v>
                </c:pt>
                <c:pt idx="4284">
                  <c:v>0.94371439999999995</c:v>
                </c:pt>
                <c:pt idx="4285">
                  <c:v>0.94377789999999995</c:v>
                </c:pt>
                <c:pt idx="4286">
                  <c:v>0.94382200000000005</c:v>
                </c:pt>
                <c:pt idx="4287">
                  <c:v>0.94385180000000002</c:v>
                </c:pt>
                <c:pt idx="4288">
                  <c:v>0.94388680000000003</c:v>
                </c:pt>
                <c:pt idx="4289">
                  <c:v>0.94395070000000003</c:v>
                </c:pt>
                <c:pt idx="4290">
                  <c:v>0.94406270000000003</c:v>
                </c:pt>
                <c:pt idx="4291">
                  <c:v>0.94422779999999995</c:v>
                </c:pt>
                <c:pt idx="4292">
                  <c:v>0.94443509999999997</c:v>
                </c:pt>
                <c:pt idx="4293">
                  <c:v>0.94466220000000001</c:v>
                </c:pt>
                <c:pt idx="4294">
                  <c:v>0.94488499999999997</c:v>
                </c:pt>
                <c:pt idx="4295">
                  <c:v>0.94508619999999999</c:v>
                </c:pt>
                <c:pt idx="4296">
                  <c:v>0.94525919999999997</c:v>
                </c:pt>
                <c:pt idx="4297">
                  <c:v>0.94540800000000003</c:v>
                </c:pt>
                <c:pt idx="4298">
                  <c:v>0.94554240000000001</c:v>
                </c:pt>
                <c:pt idx="4299">
                  <c:v>0.94567230000000002</c:v>
                </c:pt>
                <c:pt idx="4300">
                  <c:v>0.94580350000000002</c:v>
                </c:pt>
                <c:pt idx="4301">
                  <c:v>0.94593729999999998</c:v>
                </c:pt>
                <c:pt idx="4302">
                  <c:v>0.94607180000000002</c:v>
                </c:pt>
                <c:pt idx="4303">
                  <c:v>0.9462045</c:v>
                </c:pt>
                <c:pt idx="4304">
                  <c:v>0.94633420000000001</c:v>
                </c:pt>
                <c:pt idx="4305">
                  <c:v>0.94646050000000004</c:v>
                </c:pt>
                <c:pt idx="4306">
                  <c:v>0.94658370000000003</c:v>
                </c:pt>
                <c:pt idx="4307">
                  <c:v>0.94670430000000005</c:v>
                </c:pt>
                <c:pt idx="4308">
                  <c:v>0.94682339999999998</c:v>
                </c:pt>
                <c:pt idx="4309">
                  <c:v>0.94694389999999995</c:v>
                </c:pt>
                <c:pt idx="4310">
                  <c:v>0.94707010000000003</c:v>
                </c:pt>
                <c:pt idx="4311">
                  <c:v>0.94720700000000002</c:v>
                </c:pt>
                <c:pt idx="4312">
                  <c:v>0.94735740000000002</c:v>
                </c:pt>
                <c:pt idx="4313">
                  <c:v>0.94751830000000004</c:v>
                </c:pt>
                <c:pt idx="4314">
                  <c:v>0.94767990000000002</c:v>
                </c:pt>
                <c:pt idx="4315">
                  <c:v>0.94782889999999997</c:v>
                </c:pt>
                <c:pt idx="4316">
                  <c:v>0.94795059999999998</c:v>
                </c:pt>
                <c:pt idx="4317">
                  <c:v>0.94803660000000001</c:v>
                </c:pt>
                <c:pt idx="4318">
                  <c:v>0.94808760000000003</c:v>
                </c:pt>
                <c:pt idx="4319">
                  <c:v>0.9481136</c:v>
                </c:pt>
                <c:pt idx="4320">
                  <c:v>0.94812940000000001</c:v>
                </c:pt>
                <c:pt idx="4321">
                  <c:v>0.94814679999999996</c:v>
                </c:pt>
                <c:pt idx="4322">
                  <c:v>0.9481716</c:v>
                </c:pt>
                <c:pt idx="4323">
                  <c:v>0.94819980000000004</c:v>
                </c:pt>
                <c:pt idx="4324">
                  <c:v>0.94822169999999995</c:v>
                </c:pt>
                <c:pt idx="4325">
                  <c:v>0.94822810000000002</c:v>
                </c:pt>
                <c:pt idx="4326">
                  <c:v>0.94821679999999997</c:v>
                </c:pt>
                <c:pt idx="4327">
                  <c:v>0.94819620000000004</c:v>
                </c:pt>
                <c:pt idx="4328">
                  <c:v>0.9481851</c:v>
                </c:pt>
                <c:pt idx="4329">
                  <c:v>0.94820539999999998</c:v>
                </c:pt>
                <c:pt idx="4330">
                  <c:v>0.94827660000000003</c:v>
                </c:pt>
                <c:pt idx="4331">
                  <c:v>0.94841089999999995</c:v>
                </c:pt>
                <c:pt idx="4332">
                  <c:v>0.94860889999999998</c:v>
                </c:pt>
                <c:pt idx="4333">
                  <c:v>0.94886090000000001</c:v>
                </c:pt>
                <c:pt idx="4334">
                  <c:v>0.94914980000000004</c:v>
                </c:pt>
                <c:pt idx="4335">
                  <c:v>0.94945599999999997</c:v>
                </c:pt>
                <c:pt idx="4336">
                  <c:v>0.94975750000000003</c:v>
                </c:pt>
                <c:pt idx="4337">
                  <c:v>0.95003340000000003</c:v>
                </c:pt>
                <c:pt idx="4338">
                  <c:v>0.95026679999999997</c:v>
                </c:pt>
                <c:pt idx="4339">
                  <c:v>0.95044620000000002</c:v>
                </c:pt>
                <c:pt idx="4340">
                  <c:v>0.95056890000000005</c:v>
                </c:pt>
                <c:pt idx="4341">
                  <c:v>0.95064249999999995</c:v>
                </c:pt>
                <c:pt idx="4342">
                  <c:v>0.95068520000000001</c:v>
                </c:pt>
                <c:pt idx="4343">
                  <c:v>0.95072089999999998</c:v>
                </c:pt>
                <c:pt idx="4344">
                  <c:v>0.9507719</c:v>
                </c:pt>
                <c:pt idx="4345">
                  <c:v>0.95085359999999997</c:v>
                </c:pt>
                <c:pt idx="4346">
                  <c:v>0.9509687</c:v>
                </c:pt>
                <c:pt idx="4347">
                  <c:v>0.95110740000000005</c:v>
                </c:pt>
                <c:pt idx="4348">
                  <c:v>0.95125090000000001</c:v>
                </c:pt>
                <c:pt idx="4349">
                  <c:v>0.95137989999999995</c:v>
                </c:pt>
                <c:pt idx="4350">
                  <c:v>0.95148060000000001</c:v>
                </c:pt>
                <c:pt idx="4351">
                  <c:v>0.95154819999999996</c:v>
                </c:pt>
                <c:pt idx="4352">
                  <c:v>0.95158770000000004</c:v>
                </c:pt>
                <c:pt idx="4353">
                  <c:v>0.95161059999999997</c:v>
                </c:pt>
                <c:pt idx="4354">
                  <c:v>0.95163149999999996</c:v>
                </c:pt>
                <c:pt idx="4355">
                  <c:v>0.9516635</c:v>
                </c:pt>
                <c:pt idx="4356">
                  <c:v>0.95171799999999995</c:v>
                </c:pt>
                <c:pt idx="4357">
                  <c:v>0.95180430000000005</c:v>
                </c:pt>
                <c:pt idx="4358">
                  <c:v>0.95192840000000001</c:v>
                </c:pt>
                <c:pt idx="4359">
                  <c:v>0.95209350000000004</c:v>
                </c:pt>
                <c:pt idx="4360">
                  <c:v>0.95229759999999997</c:v>
                </c:pt>
                <c:pt idx="4361">
                  <c:v>0.95253299999999996</c:v>
                </c:pt>
                <c:pt idx="4362">
                  <c:v>0.95278600000000002</c:v>
                </c:pt>
                <c:pt idx="4363">
                  <c:v>0.95303859999999996</c:v>
                </c:pt>
                <c:pt idx="4364">
                  <c:v>0.95327539999999999</c:v>
                </c:pt>
                <c:pt idx="4365">
                  <c:v>0.95348350000000004</c:v>
                </c:pt>
                <c:pt idx="4366">
                  <c:v>0.95365840000000002</c:v>
                </c:pt>
                <c:pt idx="4367">
                  <c:v>0.95380140000000002</c:v>
                </c:pt>
                <c:pt idx="4368">
                  <c:v>0.9539183</c:v>
                </c:pt>
                <c:pt idx="4369">
                  <c:v>0.95401590000000003</c:v>
                </c:pt>
                <c:pt idx="4370">
                  <c:v>0.9540997</c:v>
                </c:pt>
                <c:pt idx="4371">
                  <c:v>0.95417560000000001</c:v>
                </c:pt>
                <c:pt idx="4372">
                  <c:v>0.95424989999999998</c:v>
                </c:pt>
                <c:pt idx="4373">
                  <c:v>0.95433100000000004</c:v>
                </c:pt>
                <c:pt idx="4374">
                  <c:v>0.95442749999999998</c:v>
                </c:pt>
                <c:pt idx="4375">
                  <c:v>0.95454369999999999</c:v>
                </c:pt>
                <c:pt idx="4376">
                  <c:v>0.95467679999999999</c:v>
                </c:pt>
                <c:pt idx="4377">
                  <c:v>0.95481289999999996</c:v>
                </c:pt>
                <c:pt idx="4378">
                  <c:v>0.9549318</c:v>
                </c:pt>
                <c:pt idx="4379">
                  <c:v>0.95501230000000004</c:v>
                </c:pt>
                <c:pt idx="4380">
                  <c:v>0.9550419</c:v>
                </c:pt>
                <c:pt idx="4381">
                  <c:v>0.95502529999999997</c:v>
                </c:pt>
                <c:pt idx="4382">
                  <c:v>0.95498419999999995</c:v>
                </c:pt>
                <c:pt idx="4383">
                  <c:v>0.95495319999999995</c:v>
                </c:pt>
                <c:pt idx="4384">
                  <c:v>0.95496460000000005</c:v>
                </c:pt>
                <c:pt idx="4385">
                  <c:v>0.95503970000000005</c:v>
                </c:pt>
                <c:pt idx="4386">
                  <c:v>0.95517870000000005</c:v>
                </c:pt>
                <c:pt idx="4387">
                  <c:v>0.95536270000000001</c:v>
                </c:pt>
                <c:pt idx="4388">
                  <c:v>0.95555909999999999</c:v>
                </c:pt>
                <c:pt idx="4389">
                  <c:v>0.95573560000000002</c:v>
                </c:pt>
                <c:pt idx="4390">
                  <c:v>0.95587230000000001</c:v>
                </c:pt>
                <c:pt idx="4391">
                  <c:v>0.95596539999999997</c:v>
                </c:pt>
                <c:pt idx="4392">
                  <c:v>0.95602690000000001</c:v>
                </c:pt>
                <c:pt idx="4393">
                  <c:v>0.95607580000000003</c:v>
                </c:pt>
                <c:pt idx="4394">
                  <c:v>0.95613150000000002</c:v>
                </c:pt>
                <c:pt idx="4395">
                  <c:v>0.95620349999999998</c:v>
                </c:pt>
                <c:pt idx="4396">
                  <c:v>0.95629140000000001</c:v>
                </c:pt>
                <c:pt idx="4397">
                  <c:v>0.95638590000000001</c:v>
                </c:pt>
                <c:pt idx="4398">
                  <c:v>0.95647459999999995</c:v>
                </c:pt>
                <c:pt idx="4399">
                  <c:v>0.95654649999999997</c:v>
                </c:pt>
                <c:pt idx="4400">
                  <c:v>0.95659430000000001</c:v>
                </c:pt>
                <c:pt idx="4401">
                  <c:v>0.95661719999999995</c:v>
                </c:pt>
                <c:pt idx="4402">
                  <c:v>0.95661989999999997</c:v>
                </c:pt>
                <c:pt idx="4403">
                  <c:v>0.95661410000000002</c:v>
                </c:pt>
                <c:pt idx="4404">
                  <c:v>0.9566154</c:v>
                </c:pt>
                <c:pt idx="4405">
                  <c:v>0.95664530000000003</c:v>
                </c:pt>
                <c:pt idx="4406">
                  <c:v>0.95672539999999995</c:v>
                </c:pt>
                <c:pt idx="4407">
                  <c:v>0.95687140000000004</c:v>
                </c:pt>
                <c:pt idx="4408">
                  <c:v>0.95708859999999996</c:v>
                </c:pt>
                <c:pt idx="4409">
                  <c:v>0.95736549999999998</c:v>
                </c:pt>
                <c:pt idx="4410">
                  <c:v>0.95767659999999999</c:v>
                </c:pt>
                <c:pt idx="4411">
                  <c:v>0.95798550000000005</c:v>
                </c:pt>
                <c:pt idx="4412">
                  <c:v>0.95825629999999995</c:v>
                </c:pt>
                <c:pt idx="4413">
                  <c:v>0.95846480000000001</c:v>
                </c:pt>
                <c:pt idx="4414">
                  <c:v>0.95860310000000004</c:v>
                </c:pt>
                <c:pt idx="4415">
                  <c:v>0.95868220000000004</c:v>
                </c:pt>
                <c:pt idx="4416">
                  <c:v>0.95872489999999999</c:v>
                </c:pt>
                <c:pt idx="4417">
                  <c:v>0.95875909999999998</c:v>
                </c:pt>
                <c:pt idx="4418">
                  <c:v>0.95880710000000002</c:v>
                </c:pt>
                <c:pt idx="4419">
                  <c:v>0.95888099999999998</c:v>
                </c:pt>
                <c:pt idx="4420">
                  <c:v>0.95898300000000003</c:v>
                </c:pt>
                <c:pt idx="4421">
                  <c:v>0.95910779999999995</c:v>
                </c:pt>
                <c:pt idx="4422">
                  <c:v>0.95924679999999996</c:v>
                </c:pt>
                <c:pt idx="4423">
                  <c:v>0.95939039999999998</c:v>
                </c:pt>
                <c:pt idx="4424">
                  <c:v>0.95952979999999999</c:v>
                </c:pt>
                <c:pt idx="4425">
                  <c:v>0.95965540000000005</c:v>
                </c:pt>
                <c:pt idx="4426">
                  <c:v>0.95975679999999997</c:v>
                </c:pt>
                <c:pt idx="4427">
                  <c:v>0.95982500000000004</c:v>
                </c:pt>
                <c:pt idx="4428">
                  <c:v>0.9598544</c:v>
                </c:pt>
                <c:pt idx="4429">
                  <c:v>0.95984769999999997</c:v>
                </c:pt>
                <c:pt idx="4430">
                  <c:v>0.95981629999999996</c:v>
                </c:pt>
                <c:pt idx="4431">
                  <c:v>0.95977990000000002</c:v>
                </c:pt>
                <c:pt idx="4432">
                  <c:v>0.95976139999999999</c:v>
                </c:pt>
                <c:pt idx="4433">
                  <c:v>0.95977990000000002</c:v>
                </c:pt>
                <c:pt idx="4434">
                  <c:v>0.95984809999999998</c:v>
                </c:pt>
                <c:pt idx="4435">
                  <c:v>0.95996979999999998</c:v>
                </c:pt>
                <c:pt idx="4436">
                  <c:v>0.9601404</c:v>
                </c:pt>
                <c:pt idx="4437">
                  <c:v>0.96035060000000005</c:v>
                </c:pt>
                <c:pt idx="4438">
                  <c:v>0.96058860000000001</c:v>
                </c:pt>
                <c:pt idx="4439">
                  <c:v>0.96084250000000004</c:v>
                </c:pt>
                <c:pt idx="4440">
                  <c:v>0.96109860000000003</c:v>
                </c:pt>
                <c:pt idx="4441">
                  <c:v>0.96134220000000004</c:v>
                </c:pt>
                <c:pt idx="4442">
                  <c:v>0.96155889999999999</c:v>
                </c:pt>
                <c:pt idx="4443">
                  <c:v>0.9617348</c:v>
                </c:pt>
                <c:pt idx="4444">
                  <c:v>0.96186229999999995</c:v>
                </c:pt>
                <c:pt idx="4445">
                  <c:v>0.96194210000000002</c:v>
                </c:pt>
                <c:pt idx="4446">
                  <c:v>0.96198419999999996</c:v>
                </c:pt>
                <c:pt idx="4447">
                  <c:v>0.96200379999999996</c:v>
                </c:pt>
                <c:pt idx="4448">
                  <c:v>0.96201780000000003</c:v>
                </c:pt>
                <c:pt idx="4449">
                  <c:v>0.96204029999999996</c:v>
                </c:pt>
                <c:pt idx="4450">
                  <c:v>0.96207849999999995</c:v>
                </c:pt>
                <c:pt idx="4451">
                  <c:v>0.96213340000000003</c:v>
                </c:pt>
                <c:pt idx="4452">
                  <c:v>0.96220329999999998</c:v>
                </c:pt>
                <c:pt idx="4453">
                  <c:v>0.96228499999999995</c:v>
                </c:pt>
                <c:pt idx="4454">
                  <c:v>0.96237640000000002</c:v>
                </c:pt>
                <c:pt idx="4455">
                  <c:v>0.96247519999999998</c:v>
                </c:pt>
                <c:pt idx="4456">
                  <c:v>0.96257859999999995</c:v>
                </c:pt>
                <c:pt idx="4457">
                  <c:v>0.96268030000000004</c:v>
                </c:pt>
                <c:pt idx="4458">
                  <c:v>0.9627734</c:v>
                </c:pt>
                <c:pt idx="4459">
                  <c:v>0.9628525</c:v>
                </c:pt>
                <c:pt idx="4460">
                  <c:v>0.96291709999999997</c:v>
                </c:pt>
                <c:pt idx="4461">
                  <c:v>0.96297310000000003</c:v>
                </c:pt>
                <c:pt idx="4462">
                  <c:v>0.96302989999999999</c:v>
                </c:pt>
                <c:pt idx="4463">
                  <c:v>0.96309650000000002</c:v>
                </c:pt>
                <c:pt idx="4464">
                  <c:v>0.963175</c:v>
                </c:pt>
                <c:pt idx="4465">
                  <c:v>0.96325850000000002</c:v>
                </c:pt>
                <c:pt idx="4466">
                  <c:v>0.96333219999999997</c:v>
                </c:pt>
                <c:pt idx="4467">
                  <c:v>0.96338120000000005</c:v>
                </c:pt>
                <c:pt idx="4468">
                  <c:v>0.96339949999999996</c:v>
                </c:pt>
                <c:pt idx="4469">
                  <c:v>0.96339589999999997</c:v>
                </c:pt>
                <c:pt idx="4470">
                  <c:v>0.96339300000000005</c:v>
                </c:pt>
                <c:pt idx="4471">
                  <c:v>0.96342159999999999</c:v>
                </c:pt>
                <c:pt idx="4472">
                  <c:v>0.96351109999999995</c:v>
                </c:pt>
                <c:pt idx="4473">
                  <c:v>0.96367729999999996</c:v>
                </c:pt>
                <c:pt idx="4474">
                  <c:v>0.96391859999999996</c:v>
                </c:pt>
                <c:pt idx="4475">
                  <c:v>0.96421639999999997</c:v>
                </c:pt>
                <c:pt idx="4476">
                  <c:v>0.96454379999999995</c:v>
                </c:pt>
                <c:pt idx="4477">
                  <c:v>0.96487120000000004</c:v>
                </c:pt>
                <c:pt idx="4478">
                  <c:v>0.96517260000000005</c:v>
                </c:pt>
                <c:pt idx="4479">
                  <c:v>0.96542950000000005</c:v>
                </c:pt>
                <c:pt idx="4480">
                  <c:v>0.96562530000000002</c:v>
                </c:pt>
                <c:pt idx="4481">
                  <c:v>0.96574459999999995</c:v>
                </c:pt>
                <c:pt idx="4482">
                  <c:v>0.96577539999999995</c:v>
                </c:pt>
                <c:pt idx="4483">
                  <c:v>0.96571240000000003</c:v>
                </c:pt>
                <c:pt idx="4484">
                  <c:v>0.96556620000000004</c:v>
                </c:pt>
                <c:pt idx="4485">
                  <c:v>0.96536509999999998</c:v>
                </c:pt>
                <c:pt idx="4486">
                  <c:v>0.96515830000000002</c:v>
                </c:pt>
                <c:pt idx="4487">
                  <c:v>0.96500220000000003</c:v>
                </c:pt>
                <c:pt idx="4488">
                  <c:v>0.96494440000000004</c:v>
                </c:pt>
                <c:pt idx="4489">
                  <c:v>0.9650128</c:v>
                </c:pt>
                <c:pt idx="4490">
                  <c:v>0.96520499999999998</c:v>
                </c:pt>
                <c:pt idx="4491">
                  <c:v>0.96549110000000005</c:v>
                </c:pt>
                <c:pt idx="4492">
                  <c:v>0.96582349999999995</c:v>
                </c:pt>
                <c:pt idx="4493">
                  <c:v>0.96615649999999997</c:v>
                </c:pt>
                <c:pt idx="4494">
                  <c:v>0.96645890000000001</c:v>
                </c:pt>
                <c:pt idx="4495">
                  <c:v>0.96672000000000002</c:v>
                </c:pt>
                <c:pt idx="4496">
                  <c:v>0.96694749999999996</c:v>
                </c:pt>
                <c:pt idx="4497">
                  <c:v>0.96715649999999997</c:v>
                </c:pt>
                <c:pt idx="4498">
                  <c:v>0.96735879999999996</c:v>
                </c:pt>
                <c:pt idx="4499">
                  <c:v>0.96755380000000002</c:v>
                </c:pt>
                <c:pt idx="4500">
                  <c:v>0.96772939999999996</c:v>
                </c:pt>
                <c:pt idx="4501">
                  <c:v>0.9678677</c:v>
                </c:pt>
                <c:pt idx="4502">
                  <c:v>0.96795540000000002</c:v>
                </c:pt>
                <c:pt idx="4503">
                  <c:v>0.9679915</c:v>
                </c:pt>
                <c:pt idx="4504">
                  <c:v>0.96798989999999996</c:v>
                </c:pt>
                <c:pt idx="4505">
                  <c:v>0.96797540000000004</c:v>
                </c:pt>
                <c:pt idx="4506">
                  <c:v>0.96797849999999996</c:v>
                </c:pt>
                <c:pt idx="4507">
                  <c:v>0.96802560000000004</c:v>
                </c:pt>
                <c:pt idx="4508">
                  <c:v>0.96813159999999998</c:v>
                </c:pt>
                <c:pt idx="4509">
                  <c:v>0.96829860000000001</c:v>
                </c:pt>
                <c:pt idx="4510">
                  <c:v>0.96851469999999995</c:v>
                </c:pt>
                <c:pt idx="4511">
                  <c:v>0.96875889999999998</c:v>
                </c:pt>
                <c:pt idx="4512">
                  <c:v>0.96900339999999996</c:v>
                </c:pt>
                <c:pt idx="4513">
                  <c:v>0.96922070000000005</c:v>
                </c:pt>
                <c:pt idx="4514">
                  <c:v>0.96939030000000004</c:v>
                </c:pt>
                <c:pt idx="4515">
                  <c:v>0.96950130000000001</c:v>
                </c:pt>
                <c:pt idx="4516">
                  <c:v>0.96955650000000004</c:v>
                </c:pt>
                <c:pt idx="4517">
                  <c:v>0.96957119999999997</c:v>
                </c:pt>
                <c:pt idx="4518">
                  <c:v>0.96956960000000003</c:v>
                </c:pt>
                <c:pt idx="4519">
                  <c:v>0.96957499999999996</c:v>
                </c:pt>
                <c:pt idx="4520">
                  <c:v>0.96960360000000001</c:v>
                </c:pt>
                <c:pt idx="4521">
                  <c:v>0.96965860000000004</c:v>
                </c:pt>
                <c:pt idx="4522">
                  <c:v>0.96973129999999996</c:v>
                </c:pt>
                <c:pt idx="4523">
                  <c:v>0.96980540000000004</c:v>
                </c:pt>
                <c:pt idx="4524">
                  <c:v>0.96986709999999998</c:v>
                </c:pt>
                <c:pt idx="4525">
                  <c:v>0.96991179999999999</c:v>
                </c:pt>
                <c:pt idx="4526">
                  <c:v>0.96994840000000004</c:v>
                </c:pt>
                <c:pt idx="4527">
                  <c:v>0.96999690000000005</c:v>
                </c:pt>
                <c:pt idx="4528">
                  <c:v>0.97007940000000004</c:v>
                </c:pt>
                <c:pt idx="4529">
                  <c:v>0.97021179999999996</c:v>
                </c:pt>
                <c:pt idx="4530">
                  <c:v>0.97039710000000001</c:v>
                </c:pt>
                <c:pt idx="4531">
                  <c:v>0.97062409999999999</c:v>
                </c:pt>
                <c:pt idx="4532">
                  <c:v>0.97087089999999998</c:v>
                </c:pt>
                <c:pt idx="4533">
                  <c:v>0.97111270000000005</c:v>
                </c:pt>
                <c:pt idx="4534">
                  <c:v>0.97133179999999997</c:v>
                </c:pt>
                <c:pt idx="4535">
                  <c:v>0.97151849999999995</c:v>
                </c:pt>
                <c:pt idx="4536">
                  <c:v>0.97167340000000002</c:v>
                </c:pt>
                <c:pt idx="4537">
                  <c:v>0.97180279999999997</c:v>
                </c:pt>
                <c:pt idx="4538">
                  <c:v>0.97191479999999997</c:v>
                </c:pt>
                <c:pt idx="4539">
                  <c:v>0.97201539999999997</c:v>
                </c:pt>
                <c:pt idx="4540">
                  <c:v>0.97210730000000001</c:v>
                </c:pt>
                <c:pt idx="4541">
                  <c:v>0.97219100000000003</c:v>
                </c:pt>
                <c:pt idx="4542">
                  <c:v>0.97226729999999995</c:v>
                </c:pt>
                <c:pt idx="4543">
                  <c:v>0.97233619999999998</c:v>
                </c:pt>
                <c:pt idx="4544">
                  <c:v>0.97239940000000002</c:v>
                </c:pt>
                <c:pt idx="4545">
                  <c:v>0.9724566</c:v>
                </c:pt>
                <c:pt idx="4546">
                  <c:v>0.97250780000000003</c:v>
                </c:pt>
                <c:pt idx="4547">
                  <c:v>0.97255250000000004</c:v>
                </c:pt>
                <c:pt idx="4548">
                  <c:v>0.97259119999999999</c:v>
                </c:pt>
                <c:pt idx="4549">
                  <c:v>0.9726281</c:v>
                </c:pt>
                <c:pt idx="4550">
                  <c:v>0.97266969999999997</c:v>
                </c:pt>
                <c:pt idx="4551">
                  <c:v>0.97272380000000003</c:v>
                </c:pt>
                <c:pt idx="4552">
                  <c:v>0.97279660000000001</c:v>
                </c:pt>
                <c:pt idx="4553">
                  <c:v>0.97289049999999999</c:v>
                </c:pt>
                <c:pt idx="4554">
                  <c:v>0.97300370000000003</c:v>
                </c:pt>
                <c:pt idx="4555">
                  <c:v>0.97313119999999997</c:v>
                </c:pt>
                <c:pt idx="4556">
                  <c:v>0.97326800000000002</c:v>
                </c:pt>
                <c:pt idx="4557">
                  <c:v>0.97341149999999999</c:v>
                </c:pt>
                <c:pt idx="4558">
                  <c:v>0.97356109999999996</c:v>
                </c:pt>
                <c:pt idx="4559">
                  <c:v>0.97371750000000001</c:v>
                </c:pt>
                <c:pt idx="4560">
                  <c:v>0.97387950000000001</c:v>
                </c:pt>
                <c:pt idx="4561">
                  <c:v>0.97404069999999998</c:v>
                </c:pt>
                <c:pt idx="4562">
                  <c:v>0.97419109999999998</c:v>
                </c:pt>
                <c:pt idx="4563">
                  <c:v>0.97431990000000002</c:v>
                </c:pt>
                <c:pt idx="4564">
                  <c:v>0.97441920000000004</c:v>
                </c:pt>
                <c:pt idx="4565">
                  <c:v>0.97448840000000003</c:v>
                </c:pt>
                <c:pt idx="4566">
                  <c:v>0.97453489999999998</c:v>
                </c:pt>
                <c:pt idx="4567">
                  <c:v>0.97457210000000005</c:v>
                </c:pt>
                <c:pt idx="4568">
                  <c:v>0.97461350000000002</c:v>
                </c:pt>
                <c:pt idx="4569">
                  <c:v>0.9746686</c:v>
                </c:pt>
                <c:pt idx="4570">
                  <c:v>0.97473909999999997</c:v>
                </c:pt>
                <c:pt idx="4571">
                  <c:v>0.97482040000000003</c:v>
                </c:pt>
                <c:pt idx="4572">
                  <c:v>0.97490449999999995</c:v>
                </c:pt>
                <c:pt idx="4573">
                  <c:v>0.97498419999999997</c:v>
                </c:pt>
                <c:pt idx="4574">
                  <c:v>0.97505830000000004</c:v>
                </c:pt>
                <c:pt idx="4575">
                  <c:v>0.97513139999999998</c:v>
                </c:pt>
                <c:pt idx="4576">
                  <c:v>0.97521360000000001</c:v>
                </c:pt>
                <c:pt idx="4577">
                  <c:v>0.97531570000000001</c:v>
                </c:pt>
                <c:pt idx="4578">
                  <c:v>0.97544710000000001</c:v>
                </c:pt>
                <c:pt idx="4579">
                  <c:v>0.97561189999999998</c:v>
                </c:pt>
                <c:pt idx="4580">
                  <c:v>0.97580820000000001</c:v>
                </c:pt>
                <c:pt idx="4581">
                  <c:v>0.97602619999999995</c:v>
                </c:pt>
                <c:pt idx="4582">
                  <c:v>0.9762497</c:v>
                </c:pt>
                <c:pt idx="4583">
                  <c:v>0.97645859999999995</c:v>
                </c:pt>
                <c:pt idx="4584">
                  <c:v>0.97663049999999996</c:v>
                </c:pt>
                <c:pt idx="4585">
                  <c:v>0.97674700000000003</c:v>
                </c:pt>
                <c:pt idx="4586">
                  <c:v>0.9767998</c:v>
                </c:pt>
                <c:pt idx="4587">
                  <c:v>0.97679479999999996</c:v>
                </c:pt>
                <c:pt idx="4588">
                  <c:v>0.97675319999999999</c:v>
                </c:pt>
                <c:pt idx="4589">
                  <c:v>0.97670729999999994</c:v>
                </c:pt>
                <c:pt idx="4590">
                  <c:v>0.97669340000000004</c:v>
                </c:pt>
                <c:pt idx="4591">
                  <c:v>0.97673909999999997</c:v>
                </c:pt>
                <c:pt idx="4592">
                  <c:v>0.97685489999999997</c:v>
                </c:pt>
                <c:pt idx="4593">
                  <c:v>0.97703079999999998</c:v>
                </c:pt>
                <c:pt idx="4594">
                  <c:v>0.97724120000000003</c:v>
                </c:pt>
                <c:pt idx="4595">
                  <c:v>0.97745340000000003</c:v>
                </c:pt>
                <c:pt idx="4596">
                  <c:v>0.97763940000000005</c:v>
                </c:pt>
                <c:pt idx="4597">
                  <c:v>0.97778659999999995</c:v>
                </c:pt>
                <c:pt idx="4598">
                  <c:v>0.97789999999999999</c:v>
                </c:pt>
                <c:pt idx="4599">
                  <c:v>0.9779989</c:v>
                </c:pt>
                <c:pt idx="4600">
                  <c:v>0.97810580000000003</c:v>
                </c:pt>
                <c:pt idx="4601">
                  <c:v>0.97823910000000003</c:v>
                </c:pt>
                <c:pt idx="4602">
                  <c:v>0.97840499999999997</c:v>
                </c:pt>
                <c:pt idx="4603">
                  <c:v>0.97859640000000003</c:v>
                </c:pt>
                <c:pt idx="4604">
                  <c:v>0.97879649999999996</c:v>
                </c:pt>
                <c:pt idx="4605">
                  <c:v>0.97898410000000002</c:v>
                </c:pt>
                <c:pt idx="4606">
                  <c:v>0.97914299999999999</c:v>
                </c:pt>
                <c:pt idx="4607">
                  <c:v>0.97926190000000002</c:v>
                </c:pt>
                <c:pt idx="4608">
                  <c:v>0.97933789999999998</c:v>
                </c:pt>
                <c:pt idx="4609">
                  <c:v>0.97937510000000005</c:v>
                </c:pt>
                <c:pt idx="4610">
                  <c:v>0.97938360000000002</c:v>
                </c:pt>
                <c:pt idx="4611">
                  <c:v>0.97937799999999997</c:v>
                </c:pt>
                <c:pt idx="4612">
                  <c:v>0.97937479999999999</c:v>
                </c:pt>
                <c:pt idx="4613">
                  <c:v>0.97939209999999999</c:v>
                </c:pt>
                <c:pt idx="4614">
                  <c:v>0.97944370000000003</c:v>
                </c:pt>
                <c:pt idx="4615">
                  <c:v>0.97953650000000003</c:v>
                </c:pt>
                <c:pt idx="4616">
                  <c:v>0.9796665</c:v>
                </c:pt>
                <c:pt idx="4617">
                  <c:v>0.97982080000000005</c:v>
                </c:pt>
                <c:pt idx="4618">
                  <c:v>0.97998039999999997</c:v>
                </c:pt>
                <c:pt idx="4619">
                  <c:v>0.98012659999999996</c:v>
                </c:pt>
                <c:pt idx="4620">
                  <c:v>0.98024820000000001</c:v>
                </c:pt>
                <c:pt idx="4621">
                  <c:v>0.98034540000000003</c:v>
                </c:pt>
                <c:pt idx="4622">
                  <c:v>0.98042949999999995</c:v>
                </c:pt>
                <c:pt idx="4623">
                  <c:v>0.98051670000000002</c:v>
                </c:pt>
                <c:pt idx="4624">
                  <c:v>0.98062289999999996</c:v>
                </c:pt>
                <c:pt idx="4625">
                  <c:v>0.98075749999999995</c:v>
                </c:pt>
                <c:pt idx="4626">
                  <c:v>0.98092100000000004</c:v>
                </c:pt>
                <c:pt idx="4627">
                  <c:v>0.98110600000000003</c:v>
                </c:pt>
                <c:pt idx="4628">
                  <c:v>0.9813018</c:v>
                </c:pt>
                <c:pt idx="4629">
                  <c:v>0.98149850000000005</c:v>
                </c:pt>
                <c:pt idx="4630">
                  <c:v>0.98168920000000004</c:v>
                </c:pt>
                <c:pt idx="4631">
                  <c:v>0.98186899999999999</c:v>
                </c:pt>
                <c:pt idx="4632">
                  <c:v>0.98203490000000004</c:v>
                </c:pt>
                <c:pt idx="4633">
                  <c:v>0.98218289999999997</c:v>
                </c:pt>
                <c:pt idx="4634">
                  <c:v>0.98230949999999995</c:v>
                </c:pt>
                <c:pt idx="4635">
                  <c:v>0.98241279999999997</c:v>
                </c:pt>
                <c:pt idx="4636">
                  <c:v>0.9824946</c:v>
                </c:pt>
                <c:pt idx="4637">
                  <c:v>0.98256120000000002</c:v>
                </c:pt>
                <c:pt idx="4638">
                  <c:v>0.98262070000000001</c:v>
                </c:pt>
                <c:pt idx="4639">
                  <c:v>0.98267979999999999</c:v>
                </c:pt>
                <c:pt idx="4640">
                  <c:v>0.98273980000000005</c:v>
                </c:pt>
                <c:pt idx="4641">
                  <c:v>0.98279559999999999</c:v>
                </c:pt>
                <c:pt idx="4642">
                  <c:v>0.98283810000000005</c:v>
                </c:pt>
                <c:pt idx="4643">
                  <c:v>0.9828595</c:v>
                </c:pt>
                <c:pt idx="4644">
                  <c:v>0.98285829999999996</c:v>
                </c:pt>
                <c:pt idx="4645">
                  <c:v>0.98284289999999996</c:v>
                </c:pt>
                <c:pt idx="4646">
                  <c:v>0.98282840000000005</c:v>
                </c:pt>
                <c:pt idx="4647">
                  <c:v>0.98283290000000001</c:v>
                </c:pt>
                <c:pt idx="4648">
                  <c:v>0.98287080000000004</c:v>
                </c:pt>
                <c:pt idx="4649">
                  <c:v>0.98294709999999996</c:v>
                </c:pt>
                <c:pt idx="4650">
                  <c:v>0.98305739999999997</c:v>
                </c:pt>
                <c:pt idx="4651">
                  <c:v>0.98319109999999998</c:v>
                </c:pt>
                <c:pt idx="4652">
                  <c:v>0.98333700000000002</c:v>
                </c:pt>
                <c:pt idx="4653">
                  <c:v>0.983487</c:v>
                </c:pt>
                <c:pt idx="4654">
                  <c:v>0.98363690000000004</c:v>
                </c:pt>
                <c:pt idx="4655">
                  <c:v>0.98378500000000002</c:v>
                </c:pt>
                <c:pt idx="4656">
                  <c:v>0.98392740000000001</c:v>
                </c:pt>
                <c:pt idx="4657">
                  <c:v>0.98405489999999995</c:v>
                </c:pt>
                <c:pt idx="4658">
                  <c:v>0.98415509999999995</c:v>
                </c:pt>
                <c:pt idx="4659">
                  <c:v>0.9842147</c:v>
                </c:pt>
                <c:pt idx="4660">
                  <c:v>0.98422690000000002</c:v>
                </c:pt>
                <c:pt idx="4661">
                  <c:v>0.98419719999999999</c:v>
                </c:pt>
                <c:pt idx="4662">
                  <c:v>0.98414400000000002</c:v>
                </c:pt>
                <c:pt idx="4663">
                  <c:v>0.98409590000000002</c:v>
                </c:pt>
                <c:pt idx="4664">
                  <c:v>0.98408370000000001</c:v>
                </c:pt>
                <c:pt idx="4665">
                  <c:v>0.98413459999999997</c:v>
                </c:pt>
                <c:pt idx="4666">
                  <c:v>0.98426409999999998</c:v>
                </c:pt>
                <c:pt idx="4667">
                  <c:v>0.98447390000000001</c:v>
                </c:pt>
                <c:pt idx="4668">
                  <c:v>0.98475109999999999</c:v>
                </c:pt>
                <c:pt idx="4669">
                  <c:v>0.98507290000000003</c:v>
                </c:pt>
                <c:pt idx="4670">
                  <c:v>0.98540939999999999</c:v>
                </c:pt>
                <c:pt idx="4671">
                  <c:v>0.98572740000000003</c:v>
                </c:pt>
                <c:pt idx="4672">
                  <c:v>0.98599749999999997</c:v>
                </c:pt>
                <c:pt idx="4673">
                  <c:v>0.98619679999999998</c:v>
                </c:pt>
                <c:pt idx="4674">
                  <c:v>0.98631389999999997</c:v>
                </c:pt>
                <c:pt idx="4675">
                  <c:v>0.98635170000000005</c:v>
                </c:pt>
                <c:pt idx="4676">
                  <c:v>0.98632880000000001</c:v>
                </c:pt>
                <c:pt idx="4677">
                  <c:v>0.98627569999999998</c:v>
                </c:pt>
                <c:pt idx="4678">
                  <c:v>0.98622609999999999</c:v>
                </c:pt>
                <c:pt idx="4679">
                  <c:v>0.98621119999999995</c:v>
                </c:pt>
                <c:pt idx="4680">
                  <c:v>0.98625079999999998</c:v>
                </c:pt>
                <c:pt idx="4681">
                  <c:v>0.98634840000000001</c:v>
                </c:pt>
                <c:pt idx="4682">
                  <c:v>0.98649290000000001</c:v>
                </c:pt>
                <c:pt idx="4683">
                  <c:v>0.98666279999999995</c:v>
                </c:pt>
                <c:pt idx="4684">
                  <c:v>0.98683460000000001</c:v>
                </c:pt>
                <c:pt idx="4685">
                  <c:v>0.98698719999999995</c:v>
                </c:pt>
                <c:pt idx="4686">
                  <c:v>0.98710819999999999</c:v>
                </c:pt>
                <c:pt idx="4687">
                  <c:v>0.98719409999999996</c:v>
                </c:pt>
                <c:pt idx="4688">
                  <c:v>0.98724940000000005</c:v>
                </c:pt>
                <c:pt idx="4689">
                  <c:v>0.98728309999999997</c:v>
                </c:pt>
                <c:pt idx="4690">
                  <c:v>0.98730609999999996</c:v>
                </c:pt>
                <c:pt idx="4691">
                  <c:v>0.98732949999999997</c:v>
                </c:pt>
                <c:pt idx="4692">
                  <c:v>0.98736080000000004</c:v>
                </c:pt>
                <c:pt idx="4693">
                  <c:v>0.98740349999999999</c:v>
                </c:pt>
                <c:pt idx="4694">
                  <c:v>0.98745660000000002</c:v>
                </c:pt>
                <c:pt idx="4695">
                  <c:v>0.98751619999999996</c:v>
                </c:pt>
                <c:pt idx="4696">
                  <c:v>0.9875777</c:v>
                </c:pt>
                <c:pt idx="4697">
                  <c:v>0.9876412</c:v>
                </c:pt>
                <c:pt idx="4698">
                  <c:v>0.98771410000000004</c:v>
                </c:pt>
                <c:pt idx="4699">
                  <c:v>0.98781280000000005</c:v>
                </c:pt>
                <c:pt idx="4700">
                  <c:v>0.98795809999999995</c:v>
                </c:pt>
                <c:pt idx="4701">
                  <c:v>0.98816700000000002</c:v>
                </c:pt>
                <c:pt idx="4702">
                  <c:v>0.98844549999999998</c:v>
                </c:pt>
                <c:pt idx="4703">
                  <c:v>0.98877970000000004</c:v>
                </c:pt>
                <c:pt idx="4704">
                  <c:v>0.98913980000000001</c:v>
                </c:pt>
                <c:pt idx="4705">
                  <c:v>0.98948340000000001</c:v>
                </c:pt>
                <c:pt idx="4706">
                  <c:v>0.98976989999999998</c:v>
                </c:pt>
                <c:pt idx="4707">
                  <c:v>0.98997489999999999</c:v>
                </c:pt>
                <c:pt idx="4708">
                  <c:v>0.99009499999999995</c:v>
                </c:pt>
                <c:pt idx="4709">
                  <c:v>0.99014809999999998</c:v>
                </c:pt>
                <c:pt idx="4710">
                  <c:v>0.99016360000000003</c:v>
                </c:pt>
                <c:pt idx="4711">
                  <c:v>0.99017080000000002</c:v>
                </c:pt>
                <c:pt idx="4712">
                  <c:v>0.99018629999999996</c:v>
                </c:pt>
                <c:pt idx="4713">
                  <c:v>0.99020949999999996</c:v>
                </c:pt>
                <c:pt idx="4714">
                  <c:v>0.99022670000000002</c:v>
                </c:pt>
                <c:pt idx="4715">
                  <c:v>0.99022140000000003</c:v>
                </c:pt>
                <c:pt idx="4716">
                  <c:v>0.99018360000000005</c:v>
                </c:pt>
                <c:pt idx="4717">
                  <c:v>0.99011729999999998</c:v>
                </c:pt>
                <c:pt idx="4718">
                  <c:v>0.99003920000000001</c:v>
                </c:pt>
                <c:pt idx="4719">
                  <c:v>0.98997429999999997</c:v>
                </c:pt>
                <c:pt idx="4720">
                  <c:v>0.98994769999999999</c:v>
                </c:pt>
                <c:pt idx="4721">
                  <c:v>0.98997610000000003</c:v>
                </c:pt>
                <c:pt idx="4722">
                  <c:v>0.99006689999999997</c:v>
                </c:pt>
                <c:pt idx="4723">
                  <c:v>0.99021820000000005</c:v>
                </c:pt>
                <c:pt idx="4724">
                  <c:v>0.99042220000000003</c:v>
                </c:pt>
                <c:pt idx="4725">
                  <c:v>0.9906663</c:v>
                </c:pt>
                <c:pt idx="4726">
                  <c:v>0.99093359999999997</c:v>
                </c:pt>
                <c:pt idx="4727">
                  <c:v>0.99120549999999996</c:v>
                </c:pt>
                <c:pt idx="4728">
                  <c:v>0.99145839999999996</c:v>
                </c:pt>
                <c:pt idx="4729">
                  <c:v>0.99167070000000002</c:v>
                </c:pt>
                <c:pt idx="4730">
                  <c:v>0.99182809999999999</c:v>
                </c:pt>
                <c:pt idx="4731">
                  <c:v>0.99192860000000005</c:v>
                </c:pt>
                <c:pt idx="4732">
                  <c:v>0.99198600000000003</c:v>
                </c:pt>
                <c:pt idx="4733">
                  <c:v>0.99202480000000004</c:v>
                </c:pt>
                <c:pt idx="4734">
                  <c:v>0.99207540000000005</c:v>
                </c:pt>
                <c:pt idx="4735">
                  <c:v>0.99215989999999998</c:v>
                </c:pt>
                <c:pt idx="4736">
                  <c:v>0.9922858</c:v>
                </c:pt>
                <c:pt idx="4737">
                  <c:v>0.99244460000000001</c:v>
                </c:pt>
                <c:pt idx="4738">
                  <c:v>0.99261619999999995</c:v>
                </c:pt>
                <c:pt idx="4739">
                  <c:v>0.99277839999999995</c:v>
                </c:pt>
                <c:pt idx="4740">
                  <c:v>0.99291490000000004</c:v>
                </c:pt>
                <c:pt idx="4741">
                  <c:v>0.99302120000000005</c:v>
                </c:pt>
                <c:pt idx="4742">
                  <c:v>0.99310299999999996</c:v>
                </c:pt>
                <c:pt idx="4743">
                  <c:v>0.99317109999999997</c:v>
                </c:pt>
                <c:pt idx="4744">
                  <c:v>0.99323570000000005</c:v>
                </c:pt>
                <c:pt idx="4745">
                  <c:v>0.99330399999999996</c:v>
                </c:pt>
                <c:pt idx="4746">
                  <c:v>0.99338139999999997</c:v>
                </c:pt>
                <c:pt idx="4747">
                  <c:v>0.99347430000000003</c:v>
                </c:pt>
                <c:pt idx="4748">
                  <c:v>0.99359209999999998</c:v>
                </c:pt>
                <c:pt idx="4749">
                  <c:v>0.99374499999999999</c:v>
                </c:pt>
                <c:pt idx="4750">
                  <c:v>0.99393699999999996</c:v>
                </c:pt>
                <c:pt idx="4751">
                  <c:v>0.99415920000000002</c:v>
                </c:pt>
                <c:pt idx="4752">
                  <c:v>0.99438599999999999</c:v>
                </c:pt>
                <c:pt idx="4753">
                  <c:v>0.99458179999999996</c:v>
                </c:pt>
                <c:pt idx="4754">
                  <c:v>0.99470950000000002</c:v>
                </c:pt>
                <c:pt idx="4755">
                  <c:v>0.9947492</c:v>
                </c:pt>
                <c:pt idx="4756">
                  <c:v>0.99470840000000005</c:v>
                </c:pt>
                <c:pt idx="4757">
                  <c:v>0.99462419999999996</c:v>
                </c:pt>
                <c:pt idx="4758">
                  <c:v>0.99455289999999996</c:v>
                </c:pt>
                <c:pt idx="4759">
                  <c:v>0.99454710000000002</c:v>
                </c:pt>
                <c:pt idx="4760">
                  <c:v>0.99464050000000004</c:v>
                </c:pt>
                <c:pt idx="4761">
                  <c:v>0.99483069999999996</c:v>
                </c:pt>
                <c:pt idx="4762">
                  <c:v>0.99508200000000002</c:v>
                </c:pt>
                <c:pt idx="4763">
                  <c:v>0.99533389999999999</c:v>
                </c:pt>
                <c:pt idx="4764">
                  <c:v>0.99552719999999995</c:v>
                </c:pt>
                <c:pt idx="4765">
                  <c:v>0.99562189999999995</c:v>
                </c:pt>
                <c:pt idx="4766">
                  <c:v>0.99560859999999995</c:v>
                </c:pt>
                <c:pt idx="4767">
                  <c:v>0.99550910000000004</c:v>
                </c:pt>
                <c:pt idx="4768">
                  <c:v>0.99536670000000005</c:v>
                </c:pt>
                <c:pt idx="4769">
                  <c:v>0.99523150000000005</c:v>
                </c:pt>
                <c:pt idx="4770">
                  <c:v>0.99514219999999998</c:v>
                </c:pt>
                <c:pt idx="4771">
                  <c:v>0.99512140000000004</c:v>
                </c:pt>
                <c:pt idx="4772">
                  <c:v>0.99517290000000003</c:v>
                </c:pt>
                <c:pt idx="4773">
                  <c:v>0.99528589999999995</c:v>
                </c:pt>
                <c:pt idx="4774">
                  <c:v>0.99544239999999995</c:v>
                </c:pt>
                <c:pt idx="4775">
                  <c:v>0.99562220000000001</c:v>
                </c:pt>
                <c:pt idx="4776">
                  <c:v>0.99580999999999997</c:v>
                </c:pt>
                <c:pt idx="4777">
                  <c:v>0.99599519999999997</c:v>
                </c:pt>
                <c:pt idx="4778">
                  <c:v>0.99617339999999999</c:v>
                </c:pt>
                <c:pt idx="4779">
                  <c:v>0.99634670000000003</c:v>
                </c:pt>
                <c:pt idx="4780">
                  <c:v>0.99652200000000002</c:v>
                </c:pt>
                <c:pt idx="4781">
                  <c:v>0.99670840000000005</c:v>
                </c:pt>
                <c:pt idx="4782">
                  <c:v>0.99691390000000002</c:v>
                </c:pt>
                <c:pt idx="4783">
                  <c:v>0.99714170000000002</c:v>
                </c:pt>
                <c:pt idx="4784">
                  <c:v>0.99738709999999997</c:v>
                </c:pt>
                <c:pt idx="4785">
                  <c:v>0.99763869999999999</c:v>
                </c:pt>
                <c:pt idx="4786">
                  <c:v>0.99787910000000002</c:v>
                </c:pt>
                <c:pt idx="4787">
                  <c:v>0.99809099999999995</c:v>
                </c:pt>
                <c:pt idx="4788">
                  <c:v>0.99826090000000001</c:v>
                </c:pt>
                <c:pt idx="4789">
                  <c:v>0.99838190000000004</c:v>
                </c:pt>
                <c:pt idx="4790">
                  <c:v>0.99845410000000001</c:v>
                </c:pt>
                <c:pt idx="4791">
                  <c:v>0.99848309999999996</c:v>
                </c:pt>
                <c:pt idx="4792">
                  <c:v>0.99847799999999998</c:v>
                </c:pt>
                <c:pt idx="4793">
                  <c:v>0.99844909999999998</c:v>
                </c:pt>
                <c:pt idx="4794">
                  <c:v>0.99840910000000005</c:v>
                </c:pt>
                <c:pt idx="4795">
                  <c:v>0.99837260000000005</c:v>
                </c:pt>
                <c:pt idx="4796">
                  <c:v>0.99835470000000004</c:v>
                </c:pt>
                <c:pt idx="4797">
                  <c:v>0.99837089999999995</c:v>
                </c:pt>
                <c:pt idx="4798">
                  <c:v>0.99843219999999999</c:v>
                </c:pt>
                <c:pt idx="4799">
                  <c:v>0.99854209999999999</c:v>
                </c:pt>
                <c:pt idx="4800">
                  <c:v>0.99869509999999995</c:v>
                </c:pt>
                <c:pt idx="4801">
                  <c:v>0.99887789999999999</c:v>
                </c:pt>
                <c:pt idx="4802">
                  <c:v>0.99907369999999995</c:v>
                </c:pt>
                <c:pt idx="4803">
                  <c:v>0.99926599999999999</c:v>
                </c:pt>
                <c:pt idx="4804">
                  <c:v>0.99944219999999995</c:v>
                </c:pt>
                <c:pt idx="4805">
                  <c:v>0.99959529999999996</c:v>
                </c:pt>
                <c:pt idx="4806">
                  <c:v>0.99972249999999996</c:v>
                </c:pt>
                <c:pt idx="4807">
                  <c:v>0.9998224</c:v>
                </c:pt>
                <c:pt idx="4808">
                  <c:v>0.99989479999999997</c:v>
                </c:pt>
                <c:pt idx="4809">
                  <c:v>0.9999403</c:v>
                </c:pt>
                <c:pt idx="4810">
                  <c:v>0.99996289999999999</c:v>
                </c:pt>
                <c:pt idx="4811">
                  <c:v>0.99996989999999997</c:v>
                </c:pt>
                <c:pt idx="4812">
                  <c:v>0.99997309999999995</c:v>
                </c:pt>
                <c:pt idx="4813">
                  <c:v>0.99998469999999995</c:v>
                </c:pt>
                <c:pt idx="4814">
                  <c:v>1.0000150000000001</c:v>
                </c:pt>
                <c:pt idx="4815">
                  <c:v>1.000068</c:v>
                </c:pt>
                <c:pt idx="4816">
                  <c:v>1.0001450000000001</c:v>
                </c:pt>
                <c:pt idx="4817">
                  <c:v>1.0002470000000001</c:v>
                </c:pt>
                <c:pt idx="4818">
                  <c:v>1.000378</c:v>
                </c:pt>
                <c:pt idx="4819">
                  <c:v>1.0005440000000001</c:v>
                </c:pt>
                <c:pt idx="4820">
                  <c:v>1.0007569999999999</c:v>
                </c:pt>
                <c:pt idx="4821">
                  <c:v>1.00102</c:v>
                </c:pt>
                <c:pt idx="4822">
                  <c:v>1.0013240000000001</c:v>
                </c:pt>
                <c:pt idx="4823">
                  <c:v>1.0016430000000001</c:v>
                </c:pt>
                <c:pt idx="4824">
                  <c:v>1.0019340000000001</c:v>
                </c:pt>
                <c:pt idx="4825">
                  <c:v>1.002156</c:v>
                </c:pt>
                <c:pt idx="4826">
                  <c:v>1.002275</c:v>
                </c:pt>
                <c:pt idx="4827">
                  <c:v>1.002286</c:v>
                </c:pt>
                <c:pt idx="4828">
                  <c:v>1.00221</c:v>
                </c:pt>
                <c:pt idx="4829">
                  <c:v>1.0020910000000001</c:v>
                </c:pt>
                <c:pt idx="4830">
                  <c:v>1.001978</c:v>
                </c:pt>
                <c:pt idx="4831">
                  <c:v>1.0019070000000001</c:v>
                </c:pt>
                <c:pt idx="4832">
                  <c:v>1.001895</c:v>
                </c:pt>
                <c:pt idx="4833">
                  <c:v>1.0019309999999999</c:v>
                </c:pt>
                <c:pt idx="4834">
                  <c:v>1.0019940000000001</c:v>
                </c:pt>
                <c:pt idx="4835">
                  <c:v>1.002059</c:v>
                </c:pt>
                <c:pt idx="4836">
                  <c:v>1.0021150000000001</c:v>
                </c:pt>
                <c:pt idx="4837">
                  <c:v>1.002167</c:v>
                </c:pt>
                <c:pt idx="4838">
                  <c:v>1.002229</c:v>
                </c:pt>
                <c:pt idx="4839">
                  <c:v>1.0023169999999999</c:v>
                </c:pt>
                <c:pt idx="4840">
                  <c:v>1.0024390000000001</c:v>
                </c:pt>
                <c:pt idx="4841">
                  <c:v>1.0025869999999999</c:v>
                </c:pt>
                <c:pt idx="4842">
                  <c:v>1.002745</c:v>
                </c:pt>
                <c:pt idx="4843">
                  <c:v>1.0028950000000001</c:v>
                </c:pt>
                <c:pt idx="4844">
                  <c:v>1.003026</c:v>
                </c:pt>
                <c:pt idx="4845">
                  <c:v>1.0031380000000001</c:v>
                </c:pt>
                <c:pt idx="4846">
                  <c:v>1.003241</c:v>
                </c:pt>
                <c:pt idx="4847">
                  <c:v>1.0033479999999999</c:v>
                </c:pt>
                <c:pt idx="4848">
                  <c:v>1.0034670000000001</c:v>
                </c:pt>
                <c:pt idx="4849">
                  <c:v>1.0035970000000001</c:v>
                </c:pt>
                <c:pt idx="4850">
                  <c:v>1.003733</c:v>
                </c:pt>
                <c:pt idx="4851">
                  <c:v>1.0038670000000001</c:v>
                </c:pt>
                <c:pt idx="4852">
                  <c:v>1.003997</c:v>
                </c:pt>
                <c:pt idx="4853">
                  <c:v>1.0041249999999999</c:v>
                </c:pt>
                <c:pt idx="4854">
                  <c:v>1.0042580000000001</c:v>
                </c:pt>
                <c:pt idx="4855">
                  <c:v>1.0044</c:v>
                </c:pt>
                <c:pt idx="4856">
                  <c:v>1.0045519999999999</c:v>
                </c:pt>
                <c:pt idx="4857">
                  <c:v>1.0047060000000001</c:v>
                </c:pt>
                <c:pt idx="4858">
                  <c:v>1.004856</c:v>
                </c:pt>
                <c:pt idx="4859">
                  <c:v>1.0049969999999999</c:v>
                </c:pt>
                <c:pt idx="4860">
                  <c:v>1.0051330000000001</c:v>
                </c:pt>
                <c:pt idx="4861">
                  <c:v>1.0052719999999999</c:v>
                </c:pt>
                <c:pt idx="4862">
                  <c:v>1.005422</c:v>
                </c:pt>
                <c:pt idx="4863">
                  <c:v>1.005585</c:v>
                </c:pt>
                <c:pt idx="4864">
                  <c:v>1.0057529999999999</c:v>
                </c:pt>
                <c:pt idx="4865">
                  <c:v>1.0059130000000001</c:v>
                </c:pt>
                <c:pt idx="4866">
                  <c:v>1.0060530000000001</c:v>
                </c:pt>
                <c:pt idx="4867">
                  <c:v>1.006168</c:v>
                </c:pt>
                <c:pt idx="4868">
                  <c:v>1.0062679999999999</c:v>
                </c:pt>
                <c:pt idx="4869">
                  <c:v>1.0063709999999999</c:v>
                </c:pt>
                <c:pt idx="4870">
                  <c:v>1.006497</c:v>
                </c:pt>
                <c:pt idx="4871">
                  <c:v>1.0066550000000001</c:v>
                </c:pt>
                <c:pt idx="4872">
                  <c:v>1.0068330000000001</c:v>
                </c:pt>
                <c:pt idx="4873">
                  <c:v>1.007004</c:v>
                </c:pt>
                <c:pt idx="4874">
                  <c:v>1.007136</c:v>
                </c:pt>
                <c:pt idx="4875">
                  <c:v>1.007206</c:v>
                </c:pt>
                <c:pt idx="4876">
                  <c:v>1.007209</c:v>
                </c:pt>
                <c:pt idx="4877">
                  <c:v>1.007163</c:v>
                </c:pt>
                <c:pt idx="4878">
                  <c:v>1.0071030000000001</c:v>
                </c:pt>
                <c:pt idx="4879">
                  <c:v>1.0070680000000001</c:v>
                </c:pt>
                <c:pt idx="4880">
                  <c:v>1.007082</c:v>
                </c:pt>
                <c:pt idx="4881">
                  <c:v>1.0071509999999999</c:v>
                </c:pt>
                <c:pt idx="4882">
                  <c:v>1.0072650000000001</c:v>
                </c:pt>
                <c:pt idx="4883">
                  <c:v>1.0074080000000001</c:v>
                </c:pt>
                <c:pt idx="4884">
                  <c:v>1.007565</c:v>
                </c:pt>
                <c:pt idx="4885">
                  <c:v>1.007733</c:v>
                </c:pt>
                <c:pt idx="4886">
                  <c:v>1.007917</c:v>
                </c:pt>
                <c:pt idx="4887">
                  <c:v>1.00813</c:v>
                </c:pt>
                <c:pt idx="4888">
                  <c:v>1.0083759999999999</c:v>
                </c:pt>
                <c:pt idx="4889">
                  <c:v>1.00865</c:v>
                </c:pt>
                <c:pt idx="4890">
                  <c:v>1.0089330000000001</c:v>
                </c:pt>
                <c:pt idx="4891">
                  <c:v>1.0092000000000001</c:v>
                </c:pt>
                <c:pt idx="4892">
                  <c:v>1.0094270000000001</c:v>
                </c:pt>
                <c:pt idx="4893">
                  <c:v>1.0095959999999999</c:v>
                </c:pt>
                <c:pt idx="4894">
                  <c:v>1.009698</c:v>
                </c:pt>
                <c:pt idx="4895">
                  <c:v>1.009735</c:v>
                </c:pt>
                <c:pt idx="4896">
                  <c:v>1.009714</c:v>
                </c:pt>
                <c:pt idx="4897">
                  <c:v>1.0096449999999999</c:v>
                </c:pt>
                <c:pt idx="4898">
                  <c:v>1.0095460000000001</c:v>
                </c:pt>
                <c:pt idx="4899">
                  <c:v>1.0094369999999999</c:v>
                </c:pt>
                <c:pt idx="4900">
                  <c:v>1.009342</c:v>
                </c:pt>
                <c:pt idx="4901">
                  <c:v>1.009285</c:v>
                </c:pt>
                <c:pt idx="4902">
                  <c:v>1.0092840000000001</c:v>
                </c:pt>
                <c:pt idx="4903">
                  <c:v>1.009344</c:v>
                </c:pt>
                <c:pt idx="4904">
                  <c:v>1.0094559999999999</c:v>
                </c:pt>
                <c:pt idx="4905">
                  <c:v>1.0095989999999999</c:v>
                </c:pt>
                <c:pt idx="4906">
                  <c:v>1.0097480000000001</c:v>
                </c:pt>
                <c:pt idx="4907">
                  <c:v>1.0098819999999999</c:v>
                </c:pt>
                <c:pt idx="4908">
                  <c:v>1.0099899999999999</c:v>
                </c:pt>
                <c:pt idx="4909">
                  <c:v>1.010073</c:v>
                </c:pt>
                <c:pt idx="4910">
                  <c:v>1.010141</c:v>
                </c:pt>
                <c:pt idx="4911">
                  <c:v>1.010205</c:v>
                </c:pt>
                <c:pt idx="4912">
                  <c:v>1.0102720000000001</c:v>
                </c:pt>
                <c:pt idx="4913">
                  <c:v>1.0103439999999999</c:v>
                </c:pt>
                <c:pt idx="4914">
                  <c:v>1.0104249999999999</c:v>
                </c:pt>
                <c:pt idx="4915">
                  <c:v>1.0105219999999999</c:v>
                </c:pt>
                <c:pt idx="4916">
                  <c:v>1.0106489999999999</c:v>
                </c:pt>
                <c:pt idx="4917">
                  <c:v>1.0108220000000001</c:v>
                </c:pt>
                <c:pt idx="4918">
                  <c:v>1.0110509999999999</c:v>
                </c:pt>
                <c:pt idx="4919">
                  <c:v>1.011331</c:v>
                </c:pt>
                <c:pt idx="4920">
                  <c:v>1.0116419999999999</c:v>
                </c:pt>
                <c:pt idx="4921">
                  <c:v>1.0119499999999999</c:v>
                </c:pt>
                <c:pt idx="4922">
                  <c:v>1.012219</c:v>
                </c:pt>
                <c:pt idx="4923">
                  <c:v>1.0124249999999999</c:v>
                </c:pt>
                <c:pt idx="4924">
                  <c:v>1.012564</c:v>
                </c:pt>
                <c:pt idx="4925">
                  <c:v>1.012653</c:v>
                </c:pt>
                <c:pt idx="4926">
                  <c:v>1.0127189999999999</c:v>
                </c:pt>
                <c:pt idx="4927">
                  <c:v>1.0127870000000001</c:v>
                </c:pt>
                <c:pt idx="4928">
                  <c:v>1.012869</c:v>
                </c:pt>
                <c:pt idx="4929">
                  <c:v>1.0129589999999999</c:v>
                </c:pt>
                <c:pt idx="4930">
                  <c:v>1.0130399999999999</c:v>
                </c:pt>
                <c:pt idx="4931">
                  <c:v>1.013091</c:v>
                </c:pt>
                <c:pt idx="4932">
                  <c:v>1.0131079999999999</c:v>
                </c:pt>
                <c:pt idx="4933">
                  <c:v>1.013096</c:v>
                </c:pt>
                <c:pt idx="4934">
                  <c:v>1.013077</c:v>
                </c:pt>
                <c:pt idx="4935">
                  <c:v>1.0130760000000001</c:v>
                </c:pt>
                <c:pt idx="4936">
                  <c:v>1.0131110000000001</c:v>
                </c:pt>
                <c:pt idx="4937">
                  <c:v>1.01319</c:v>
                </c:pt>
                <c:pt idx="4938">
                  <c:v>1.013307</c:v>
                </c:pt>
                <c:pt idx="4939">
                  <c:v>1.013455</c:v>
                </c:pt>
                <c:pt idx="4940">
                  <c:v>1.0136229999999999</c:v>
                </c:pt>
                <c:pt idx="4941">
                  <c:v>1.0138050000000001</c:v>
                </c:pt>
                <c:pt idx="4942">
                  <c:v>1.0139910000000001</c:v>
                </c:pt>
                <c:pt idx="4943">
                  <c:v>1.014173</c:v>
                </c:pt>
                <c:pt idx="4944">
                  <c:v>1.014332</c:v>
                </c:pt>
                <c:pt idx="4945">
                  <c:v>1.014445</c:v>
                </c:pt>
                <c:pt idx="4946">
                  <c:v>1.0144930000000001</c:v>
                </c:pt>
                <c:pt idx="4947">
                  <c:v>1.0144740000000001</c:v>
                </c:pt>
                <c:pt idx="4948">
                  <c:v>1.0144040000000001</c:v>
                </c:pt>
                <c:pt idx="4949">
                  <c:v>1.0143180000000001</c:v>
                </c:pt>
                <c:pt idx="4950">
                  <c:v>1.014262</c:v>
                </c:pt>
                <c:pt idx="4951">
                  <c:v>1.014276</c:v>
                </c:pt>
                <c:pt idx="4952">
                  <c:v>1.014375</c:v>
                </c:pt>
                <c:pt idx="4953">
                  <c:v>1.0145489999999999</c:v>
                </c:pt>
                <c:pt idx="4954">
                  <c:v>1.0147660000000001</c:v>
                </c:pt>
                <c:pt idx="4955">
                  <c:v>1.014983</c:v>
                </c:pt>
                <c:pt idx="4956">
                  <c:v>1.015164</c:v>
                </c:pt>
                <c:pt idx="4957">
                  <c:v>1.0152920000000001</c:v>
                </c:pt>
                <c:pt idx="4958">
                  <c:v>1.0153749999999999</c:v>
                </c:pt>
                <c:pt idx="4959">
                  <c:v>1.0154369999999999</c:v>
                </c:pt>
                <c:pt idx="4960">
                  <c:v>1.015506</c:v>
                </c:pt>
                <c:pt idx="4961">
                  <c:v>1.015603</c:v>
                </c:pt>
                <c:pt idx="4962">
                  <c:v>1.015733</c:v>
                </c:pt>
                <c:pt idx="4963">
                  <c:v>1.0158879999999999</c:v>
                </c:pt>
                <c:pt idx="4964">
                  <c:v>1.0160480000000001</c:v>
                </c:pt>
                <c:pt idx="4965">
                  <c:v>1.0161929999999999</c:v>
                </c:pt>
                <c:pt idx="4966">
                  <c:v>1.0163089999999999</c:v>
                </c:pt>
                <c:pt idx="4967">
                  <c:v>1.016392</c:v>
                </c:pt>
                <c:pt idx="4968">
                  <c:v>1.0164489999999999</c:v>
                </c:pt>
                <c:pt idx="4969">
                  <c:v>1.016492</c:v>
                </c:pt>
                <c:pt idx="4970">
                  <c:v>1.016535</c:v>
                </c:pt>
                <c:pt idx="4971">
                  <c:v>1.0165919999999999</c:v>
                </c:pt>
                <c:pt idx="4972">
                  <c:v>1.0166679999999999</c:v>
                </c:pt>
                <c:pt idx="4973">
                  <c:v>1.0167619999999999</c:v>
                </c:pt>
                <c:pt idx="4974">
                  <c:v>1.0168619999999999</c:v>
                </c:pt>
                <c:pt idx="4975">
                  <c:v>1.0169509999999999</c:v>
                </c:pt>
                <c:pt idx="4976">
                  <c:v>1.01701</c:v>
                </c:pt>
                <c:pt idx="4977">
                  <c:v>1.017026</c:v>
                </c:pt>
                <c:pt idx="4978">
                  <c:v>1.0169969999999999</c:v>
                </c:pt>
                <c:pt idx="4979">
                  <c:v>1.0169360000000001</c:v>
                </c:pt>
                <c:pt idx="4980">
                  <c:v>1.0168699999999999</c:v>
                </c:pt>
                <c:pt idx="4981">
                  <c:v>1.0168269999999999</c:v>
                </c:pt>
                <c:pt idx="4982">
                  <c:v>1.016837</c:v>
                </c:pt>
                <c:pt idx="4983">
                  <c:v>1.016913</c:v>
                </c:pt>
                <c:pt idx="4984">
                  <c:v>1.017056</c:v>
                </c:pt>
                <c:pt idx="4985">
                  <c:v>1.0172570000000001</c:v>
                </c:pt>
                <c:pt idx="4986">
                  <c:v>1.017498</c:v>
                </c:pt>
                <c:pt idx="4987">
                  <c:v>1.017765</c:v>
                </c:pt>
                <c:pt idx="4988">
                  <c:v>1.018049</c:v>
                </c:pt>
                <c:pt idx="4989">
                  <c:v>1.0183409999999999</c:v>
                </c:pt>
                <c:pt idx="4990">
                  <c:v>1.018635</c:v>
                </c:pt>
                <c:pt idx="4991">
                  <c:v>1.0189170000000001</c:v>
                </c:pt>
                <c:pt idx="4992">
                  <c:v>1.0191699999999999</c:v>
                </c:pt>
                <c:pt idx="4993">
                  <c:v>1.019377</c:v>
                </c:pt>
                <c:pt idx="4994">
                  <c:v>1.0195339999999999</c:v>
                </c:pt>
                <c:pt idx="4995">
                  <c:v>1.019647</c:v>
                </c:pt>
                <c:pt idx="4996">
                  <c:v>1.019741</c:v>
                </c:pt>
                <c:pt idx="4997">
                  <c:v>1.019846</c:v>
                </c:pt>
                <c:pt idx="4998">
                  <c:v>1.0199849999999999</c:v>
                </c:pt>
                <c:pt idx="4999">
                  <c:v>1.020168</c:v>
                </c:pt>
                <c:pt idx="5000">
                  <c:v>1.020384</c:v>
                </c:pt>
                <c:pt idx="5001">
                  <c:v>1.02061</c:v>
                </c:pt>
                <c:pt idx="5002">
                  <c:v>1.020818</c:v>
                </c:pt>
                <c:pt idx="5003">
                  <c:v>1.020996</c:v>
                </c:pt>
                <c:pt idx="5004">
                  <c:v>1.021147</c:v>
                </c:pt>
                <c:pt idx="5005">
                  <c:v>1.0212909999999999</c:v>
                </c:pt>
                <c:pt idx="5006">
                  <c:v>1.0214510000000001</c:v>
                </c:pt>
                <c:pt idx="5007">
                  <c:v>1.021638</c:v>
                </c:pt>
                <c:pt idx="5008">
                  <c:v>1.021846</c:v>
                </c:pt>
                <c:pt idx="5009">
                  <c:v>1.0220499999999999</c:v>
                </c:pt>
                <c:pt idx="5010">
                  <c:v>1.0222180000000001</c:v>
                </c:pt>
                <c:pt idx="5011">
                  <c:v>1.022324</c:v>
                </c:pt>
                <c:pt idx="5012">
                  <c:v>1.0223640000000001</c:v>
                </c:pt>
                <c:pt idx="5013">
                  <c:v>1.0223549999999999</c:v>
                </c:pt>
                <c:pt idx="5014">
                  <c:v>1.0223340000000001</c:v>
                </c:pt>
                <c:pt idx="5015">
                  <c:v>1.0223359999999999</c:v>
                </c:pt>
                <c:pt idx="5016">
                  <c:v>1.0223869999999999</c:v>
                </c:pt>
                <c:pt idx="5017">
                  <c:v>1.022494</c:v>
                </c:pt>
                <c:pt idx="5018">
                  <c:v>1.0226420000000001</c:v>
                </c:pt>
                <c:pt idx="5019">
                  <c:v>1.0228079999999999</c:v>
                </c:pt>
                <c:pt idx="5020">
                  <c:v>1.0229680000000001</c:v>
                </c:pt>
                <c:pt idx="5021">
                  <c:v>1.0231060000000001</c:v>
                </c:pt>
                <c:pt idx="5022">
                  <c:v>1.0232159999999999</c:v>
                </c:pt>
                <c:pt idx="5023">
                  <c:v>1.0233019999999999</c:v>
                </c:pt>
                <c:pt idx="5024">
                  <c:v>1.0233669999999999</c:v>
                </c:pt>
                <c:pt idx="5025">
                  <c:v>1.023414</c:v>
                </c:pt>
                <c:pt idx="5026">
                  <c:v>1.0234449999999999</c:v>
                </c:pt>
                <c:pt idx="5027">
                  <c:v>1.02346</c:v>
                </c:pt>
                <c:pt idx="5028">
                  <c:v>1.0234620000000001</c:v>
                </c:pt>
                <c:pt idx="5029">
                  <c:v>1.0234570000000001</c:v>
                </c:pt>
                <c:pt idx="5030">
                  <c:v>1.0234559999999999</c:v>
                </c:pt>
                <c:pt idx="5031">
                  <c:v>1.0234650000000001</c:v>
                </c:pt>
                <c:pt idx="5032">
                  <c:v>1.023493</c:v>
                </c:pt>
                <c:pt idx="5033">
                  <c:v>1.023542</c:v>
                </c:pt>
                <c:pt idx="5034">
                  <c:v>1.0236149999999999</c:v>
                </c:pt>
                <c:pt idx="5035">
                  <c:v>1.023712</c:v>
                </c:pt>
                <c:pt idx="5036">
                  <c:v>1.023836</c:v>
                </c:pt>
                <c:pt idx="5037">
                  <c:v>1.0239830000000001</c:v>
                </c:pt>
                <c:pt idx="5038">
                  <c:v>1.0241439999999999</c:v>
                </c:pt>
                <c:pt idx="5039">
                  <c:v>1.0243040000000001</c:v>
                </c:pt>
                <c:pt idx="5040">
                  <c:v>1.0244450000000001</c:v>
                </c:pt>
                <c:pt idx="5041">
                  <c:v>1.024553</c:v>
                </c:pt>
                <c:pt idx="5042">
                  <c:v>1.024626</c:v>
                </c:pt>
                <c:pt idx="5043">
                  <c:v>1.024678</c:v>
                </c:pt>
                <c:pt idx="5044">
                  <c:v>1.024735</c:v>
                </c:pt>
                <c:pt idx="5045">
                  <c:v>1.0248280000000001</c:v>
                </c:pt>
                <c:pt idx="5046">
                  <c:v>1.024977</c:v>
                </c:pt>
                <c:pt idx="5047">
                  <c:v>1.025185</c:v>
                </c:pt>
                <c:pt idx="5048">
                  <c:v>1.025428</c:v>
                </c:pt>
                <c:pt idx="5049">
                  <c:v>1.0256719999999999</c:v>
                </c:pt>
                <c:pt idx="5050">
                  <c:v>1.0258799999999999</c:v>
                </c:pt>
                <c:pt idx="5051">
                  <c:v>1.0260260000000001</c:v>
                </c:pt>
                <c:pt idx="5052">
                  <c:v>1.0261039999999999</c:v>
                </c:pt>
                <c:pt idx="5053">
                  <c:v>1.026127</c:v>
                </c:pt>
                <c:pt idx="5054">
                  <c:v>1.0261169999999999</c:v>
                </c:pt>
                <c:pt idx="5055">
                  <c:v>1.026095</c:v>
                </c:pt>
                <c:pt idx="5056">
                  <c:v>1.026076</c:v>
                </c:pt>
                <c:pt idx="5057">
                  <c:v>1.0260640000000001</c:v>
                </c:pt>
                <c:pt idx="5058">
                  <c:v>1.0260629999999999</c:v>
                </c:pt>
                <c:pt idx="5059">
                  <c:v>1.026079</c:v>
                </c:pt>
                <c:pt idx="5060">
                  <c:v>1.0261229999999999</c:v>
                </c:pt>
                <c:pt idx="5061">
                  <c:v>1.0262039999999999</c:v>
                </c:pt>
                <c:pt idx="5062">
                  <c:v>1.026324</c:v>
                </c:pt>
                <c:pt idx="5063">
                  <c:v>1.0264690000000001</c:v>
                </c:pt>
                <c:pt idx="5064">
                  <c:v>1.0266120000000001</c:v>
                </c:pt>
                <c:pt idx="5065">
                  <c:v>1.026716</c:v>
                </c:pt>
                <c:pt idx="5066">
                  <c:v>1.0267569999999999</c:v>
                </c:pt>
                <c:pt idx="5067">
                  <c:v>1.0267299999999999</c:v>
                </c:pt>
                <c:pt idx="5068">
                  <c:v>1.0266569999999999</c:v>
                </c:pt>
                <c:pt idx="5069">
                  <c:v>1.0265789999999999</c:v>
                </c:pt>
                <c:pt idx="5070">
                  <c:v>1.0265340000000001</c:v>
                </c:pt>
                <c:pt idx="5071">
                  <c:v>1.0265420000000001</c:v>
                </c:pt>
                <c:pt idx="5072">
                  <c:v>1.0265960000000001</c:v>
                </c:pt>
                <c:pt idx="5073">
                  <c:v>1.026664</c:v>
                </c:pt>
                <c:pt idx="5074">
                  <c:v>1.026702</c:v>
                </c:pt>
                <c:pt idx="5075">
                  <c:v>1.026678</c:v>
                </c:pt>
                <c:pt idx="5076">
                  <c:v>1.0265839999999999</c:v>
                </c:pt>
                <c:pt idx="5077">
                  <c:v>1.0264390000000001</c:v>
                </c:pt>
                <c:pt idx="5078">
                  <c:v>1.026281</c:v>
                </c:pt>
                <c:pt idx="5079">
                  <c:v>1.0261450000000001</c:v>
                </c:pt>
                <c:pt idx="5080">
                  <c:v>1.026051</c:v>
                </c:pt>
                <c:pt idx="5081">
                  <c:v>1.026003</c:v>
                </c:pt>
                <c:pt idx="5082">
                  <c:v>1.0259860000000001</c:v>
                </c:pt>
                <c:pt idx="5083">
                  <c:v>1.0259910000000001</c:v>
                </c:pt>
                <c:pt idx="5084">
                  <c:v>1.0260180000000001</c:v>
                </c:pt>
                <c:pt idx="5085">
                  <c:v>1.0260849999999999</c:v>
                </c:pt>
                <c:pt idx="5086">
                  <c:v>1.026221</c:v>
                </c:pt>
                <c:pt idx="5087">
                  <c:v>1.026446</c:v>
                </c:pt>
                <c:pt idx="5088">
                  <c:v>1.0267649999999999</c:v>
                </c:pt>
                <c:pt idx="5089">
                  <c:v>1.027156</c:v>
                </c:pt>
                <c:pt idx="5090">
                  <c:v>1.0275840000000001</c:v>
                </c:pt>
                <c:pt idx="5091">
                  <c:v>1.0280069999999999</c:v>
                </c:pt>
                <c:pt idx="5092">
                  <c:v>1.0283929999999999</c:v>
                </c:pt>
                <c:pt idx="5093">
                  <c:v>1.0287299999999999</c:v>
                </c:pt>
                <c:pt idx="5094">
                  <c:v>1.029023</c:v>
                </c:pt>
                <c:pt idx="5095">
                  <c:v>1.029282</c:v>
                </c:pt>
                <c:pt idx="5096">
                  <c:v>1.0295160000000001</c:v>
                </c:pt>
                <c:pt idx="5097">
                  <c:v>1.0297229999999999</c:v>
                </c:pt>
                <c:pt idx="5098">
                  <c:v>1.029895</c:v>
                </c:pt>
                <c:pt idx="5099">
                  <c:v>1.0300290000000001</c:v>
                </c:pt>
                <c:pt idx="5100">
                  <c:v>1.030133</c:v>
                </c:pt>
                <c:pt idx="5101">
                  <c:v>1.0302309999999999</c:v>
                </c:pt>
                <c:pt idx="5102">
                  <c:v>1.030354</c:v>
                </c:pt>
                <c:pt idx="5103">
                  <c:v>1.0305340000000001</c:v>
                </c:pt>
                <c:pt idx="5104">
                  <c:v>1.030786</c:v>
                </c:pt>
                <c:pt idx="5105">
                  <c:v>1.031104</c:v>
                </c:pt>
                <c:pt idx="5106">
                  <c:v>1.0314620000000001</c:v>
                </c:pt>
                <c:pt idx="5107">
                  <c:v>1.031825</c:v>
                </c:pt>
                <c:pt idx="5108">
                  <c:v>1.03216</c:v>
                </c:pt>
                <c:pt idx="5109">
                  <c:v>1.0324469999999999</c:v>
                </c:pt>
                <c:pt idx="5110">
                  <c:v>1.03268</c:v>
                </c:pt>
                <c:pt idx="5111">
                  <c:v>1.0328649999999999</c:v>
                </c:pt>
                <c:pt idx="5112">
                  <c:v>1.0330109999999999</c:v>
                </c:pt>
                <c:pt idx="5113">
                  <c:v>1.0331239999999999</c:v>
                </c:pt>
                <c:pt idx="5114">
                  <c:v>1.033209</c:v>
                </c:pt>
                <c:pt idx="5115">
                  <c:v>1.033269</c:v>
                </c:pt>
                <c:pt idx="5116">
                  <c:v>1.0333110000000001</c:v>
                </c:pt>
                <c:pt idx="5117">
                  <c:v>1.03335</c:v>
                </c:pt>
                <c:pt idx="5118">
                  <c:v>1.0334049999999999</c:v>
                </c:pt>
                <c:pt idx="5119">
                  <c:v>1.03349</c:v>
                </c:pt>
                <c:pt idx="5120">
                  <c:v>1.0336099999999999</c:v>
                </c:pt>
                <c:pt idx="5121">
                  <c:v>1.03376</c:v>
                </c:pt>
                <c:pt idx="5122">
                  <c:v>1.033927</c:v>
                </c:pt>
                <c:pt idx="5123">
                  <c:v>1.0340959999999999</c:v>
                </c:pt>
                <c:pt idx="5124">
                  <c:v>1.03426</c:v>
                </c:pt>
                <c:pt idx="5125">
                  <c:v>1.034424</c:v>
                </c:pt>
                <c:pt idx="5126">
                  <c:v>1.0345979999999999</c:v>
                </c:pt>
                <c:pt idx="5127">
                  <c:v>1.034794</c:v>
                </c:pt>
                <c:pt idx="5128">
                  <c:v>1.035013</c:v>
                </c:pt>
                <c:pt idx="5129">
                  <c:v>1.035242</c:v>
                </c:pt>
                <c:pt idx="5130">
                  <c:v>1.035455</c:v>
                </c:pt>
                <c:pt idx="5131">
                  <c:v>1.0356179999999999</c:v>
                </c:pt>
                <c:pt idx="5132">
                  <c:v>1.0357000000000001</c:v>
                </c:pt>
                <c:pt idx="5133">
                  <c:v>1.035684</c:v>
                </c:pt>
                <c:pt idx="5134">
                  <c:v>1.035569</c:v>
                </c:pt>
                <c:pt idx="5135">
                  <c:v>1.0353749999999999</c:v>
                </c:pt>
                <c:pt idx="5136">
                  <c:v>1.035131</c:v>
                </c:pt>
                <c:pt idx="5137">
                  <c:v>1.034875</c:v>
                </c:pt>
                <c:pt idx="5138">
                  <c:v>1.0346470000000001</c:v>
                </c:pt>
                <c:pt idx="5139">
                  <c:v>1.034483</c:v>
                </c:pt>
                <c:pt idx="5140">
                  <c:v>1.0344120000000001</c:v>
                </c:pt>
                <c:pt idx="5141">
                  <c:v>1.034454</c:v>
                </c:pt>
                <c:pt idx="5142">
                  <c:v>1.0346120000000001</c:v>
                </c:pt>
                <c:pt idx="5143">
                  <c:v>1.034877</c:v>
                </c:pt>
                <c:pt idx="5144">
                  <c:v>1.0352220000000001</c:v>
                </c:pt>
                <c:pt idx="5145">
                  <c:v>1.0356129999999999</c:v>
                </c:pt>
                <c:pt idx="5146">
                  <c:v>1.036011</c:v>
                </c:pt>
                <c:pt idx="5147">
                  <c:v>1.036381</c:v>
                </c:pt>
                <c:pt idx="5148">
                  <c:v>1.036697</c:v>
                </c:pt>
                <c:pt idx="5149">
                  <c:v>1.0369459999999999</c:v>
                </c:pt>
                <c:pt idx="5150">
                  <c:v>1.0371220000000001</c:v>
                </c:pt>
                <c:pt idx="5151">
                  <c:v>1.0372269999999999</c:v>
                </c:pt>
                <c:pt idx="5152">
                  <c:v>1.037266</c:v>
                </c:pt>
                <c:pt idx="5153">
                  <c:v>1.0372479999999999</c:v>
                </c:pt>
                <c:pt idx="5154">
                  <c:v>1.0371859999999999</c:v>
                </c:pt>
                <c:pt idx="5155">
                  <c:v>1.0370969999999999</c:v>
                </c:pt>
                <c:pt idx="5156">
                  <c:v>1.037005</c:v>
                </c:pt>
                <c:pt idx="5157">
                  <c:v>1.036932</c:v>
                </c:pt>
                <c:pt idx="5158">
                  <c:v>1.036896</c:v>
                </c:pt>
                <c:pt idx="5159">
                  <c:v>1.0369090000000001</c:v>
                </c:pt>
                <c:pt idx="5160">
                  <c:v>1.0369710000000001</c:v>
                </c:pt>
                <c:pt idx="5161">
                  <c:v>1.0370760000000001</c:v>
                </c:pt>
                <c:pt idx="5162">
                  <c:v>1.0372170000000001</c:v>
                </c:pt>
                <c:pt idx="5163">
                  <c:v>1.0373920000000001</c:v>
                </c:pt>
                <c:pt idx="5164">
                  <c:v>1.0376000000000001</c:v>
                </c:pt>
                <c:pt idx="5165">
                  <c:v>1.0378400000000001</c:v>
                </c:pt>
                <c:pt idx="5166">
                  <c:v>1.038108</c:v>
                </c:pt>
                <c:pt idx="5167">
                  <c:v>1.0383880000000001</c:v>
                </c:pt>
                <c:pt idx="5168">
                  <c:v>1.038659</c:v>
                </c:pt>
                <c:pt idx="5169">
                  <c:v>1.0388980000000001</c:v>
                </c:pt>
                <c:pt idx="5170">
                  <c:v>1.039088</c:v>
                </c:pt>
                <c:pt idx="5171">
                  <c:v>1.0392300000000001</c:v>
                </c:pt>
                <c:pt idx="5172">
                  <c:v>1.039339</c:v>
                </c:pt>
                <c:pt idx="5173">
                  <c:v>1.0394460000000001</c:v>
                </c:pt>
                <c:pt idx="5174">
                  <c:v>1.0395749999999999</c:v>
                </c:pt>
                <c:pt idx="5175">
                  <c:v>1.039739</c:v>
                </c:pt>
                <c:pt idx="5176">
                  <c:v>1.0399290000000001</c:v>
                </c:pt>
                <c:pt idx="5177">
                  <c:v>1.0401199999999999</c:v>
                </c:pt>
                <c:pt idx="5178">
                  <c:v>1.0402739999999999</c:v>
                </c:pt>
                <c:pt idx="5179">
                  <c:v>1.0403640000000001</c:v>
                </c:pt>
                <c:pt idx="5180">
                  <c:v>1.040378</c:v>
                </c:pt>
                <c:pt idx="5181">
                  <c:v>1.04033</c:v>
                </c:pt>
                <c:pt idx="5182">
                  <c:v>1.0402469999999999</c:v>
                </c:pt>
                <c:pt idx="5183">
                  <c:v>1.040165</c:v>
                </c:pt>
                <c:pt idx="5184">
                  <c:v>1.0401130000000001</c:v>
                </c:pt>
                <c:pt idx="5185">
                  <c:v>1.0401069999999999</c:v>
                </c:pt>
                <c:pt idx="5186">
                  <c:v>1.0401480000000001</c:v>
                </c:pt>
                <c:pt idx="5187">
                  <c:v>1.040227</c:v>
                </c:pt>
                <c:pt idx="5188">
                  <c:v>1.0403309999999999</c:v>
                </c:pt>
                <c:pt idx="5189">
                  <c:v>1.040456</c:v>
                </c:pt>
                <c:pt idx="5190">
                  <c:v>1.0406010000000001</c:v>
                </c:pt>
                <c:pt idx="5191">
                  <c:v>1.0407729999999999</c:v>
                </c:pt>
                <c:pt idx="5192">
                  <c:v>1.04098</c:v>
                </c:pt>
                <c:pt idx="5193">
                  <c:v>1.0412269999999999</c:v>
                </c:pt>
                <c:pt idx="5194">
                  <c:v>1.0415110000000001</c:v>
                </c:pt>
                <c:pt idx="5195">
                  <c:v>1.041822</c:v>
                </c:pt>
                <c:pt idx="5196">
                  <c:v>1.042143</c:v>
                </c:pt>
                <c:pt idx="5197">
                  <c:v>1.042448</c:v>
                </c:pt>
                <c:pt idx="5198">
                  <c:v>1.04271</c:v>
                </c:pt>
                <c:pt idx="5199">
                  <c:v>1.0428999999999999</c:v>
                </c:pt>
                <c:pt idx="5200">
                  <c:v>1.042996</c:v>
                </c:pt>
                <c:pt idx="5201">
                  <c:v>1.042988</c:v>
                </c:pt>
                <c:pt idx="5202">
                  <c:v>1.0428820000000001</c:v>
                </c:pt>
                <c:pt idx="5203">
                  <c:v>1.042697</c:v>
                </c:pt>
                <c:pt idx="5204">
                  <c:v>1.0424709999999999</c:v>
                </c:pt>
                <c:pt idx="5205">
                  <c:v>1.0422389999999999</c:v>
                </c:pt>
                <c:pt idx="5206">
                  <c:v>1.0420339999999999</c:v>
                </c:pt>
                <c:pt idx="5207">
                  <c:v>1.0418719999999999</c:v>
                </c:pt>
                <c:pt idx="5208">
                  <c:v>1.041755</c:v>
                </c:pt>
                <c:pt idx="5209">
                  <c:v>1.0416719999999999</c:v>
                </c:pt>
                <c:pt idx="5210">
                  <c:v>1.0416049999999999</c:v>
                </c:pt>
                <c:pt idx="5211">
                  <c:v>1.0415430000000001</c:v>
                </c:pt>
                <c:pt idx="5212">
                  <c:v>1.041485</c:v>
                </c:pt>
                <c:pt idx="5213">
                  <c:v>1.041439</c:v>
                </c:pt>
                <c:pt idx="5214">
                  <c:v>1.04142</c:v>
                </c:pt>
                <c:pt idx="5215">
                  <c:v>1.0414429999999999</c:v>
                </c:pt>
                <c:pt idx="5216">
                  <c:v>1.041517</c:v>
                </c:pt>
                <c:pt idx="5217">
                  <c:v>1.041641</c:v>
                </c:pt>
                <c:pt idx="5218">
                  <c:v>1.041803</c:v>
                </c:pt>
                <c:pt idx="5219">
                  <c:v>1.041987</c:v>
                </c:pt>
                <c:pt idx="5220">
                  <c:v>1.0421720000000001</c:v>
                </c:pt>
                <c:pt idx="5221">
                  <c:v>1.0423370000000001</c:v>
                </c:pt>
                <c:pt idx="5222">
                  <c:v>1.0424640000000001</c:v>
                </c:pt>
                <c:pt idx="5223">
                  <c:v>1.042543</c:v>
                </c:pt>
                <c:pt idx="5224">
                  <c:v>1.0425770000000001</c:v>
                </c:pt>
                <c:pt idx="5225">
                  <c:v>1.042581</c:v>
                </c:pt>
                <c:pt idx="5226">
                  <c:v>1.0425819999999999</c:v>
                </c:pt>
                <c:pt idx="5227">
                  <c:v>1.0426169999999999</c:v>
                </c:pt>
                <c:pt idx="5228">
                  <c:v>1.042718</c:v>
                </c:pt>
                <c:pt idx="5229">
                  <c:v>1.042905</c:v>
                </c:pt>
                <c:pt idx="5230">
                  <c:v>1.0431760000000001</c:v>
                </c:pt>
                <c:pt idx="5231">
                  <c:v>1.0435049999999999</c:v>
                </c:pt>
                <c:pt idx="5232">
                  <c:v>1.0438499999999999</c:v>
                </c:pt>
                <c:pt idx="5233">
                  <c:v>1.044162</c:v>
                </c:pt>
                <c:pt idx="5234">
                  <c:v>1.044405</c:v>
                </c:pt>
                <c:pt idx="5235">
                  <c:v>1.044562</c:v>
                </c:pt>
                <c:pt idx="5236">
                  <c:v>1.044643</c:v>
                </c:pt>
                <c:pt idx="5237">
                  <c:v>1.0446759999999999</c:v>
                </c:pt>
                <c:pt idx="5238">
                  <c:v>1.0446979999999999</c:v>
                </c:pt>
                <c:pt idx="5239">
                  <c:v>1.0447489999999999</c:v>
                </c:pt>
                <c:pt idx="5240">
                  <c:v>1.0448580000000001</c:v>
                </c:pt>
                <c:pt idx="5241">
                  <c:v>1.04504</c:v>
                </c:pt>
                <c:pt idx="5242">
                  <c:v>1.0452999999999999</c:v>
                </c:pt>
                <c:pt idx="5243">
                  <c:v>1.0456300000000001</c:v>
                </c:pt>
                <c:pt idx="5244">
                  <c:v>1.0460100000000001</c:v>
                </c:pt>
                <c:pt idx="5245">
                  <c:v>1.046411</c:v>
                </c:pt>
                <c:pt idx="5246">
                  <c:v>1.0468040000000001</c:v>
                </c:pt>
                <c:pt idx="5247">
                  <c:v>1.0471550000000001</c:v>
                </c:pt>
                <c:pt idx="5248">
                  <c:v>1.0474429999999999</c:v>
                </c:pt>
                <c:pt idx="5249">
                  <c:v>1.0476639999999999</c:v>
                </c:pt>
                <c:pt idx="5250">
                  <c:v>1.047833</c:v>
                </c:pt>
                <c:pt idx="5251">
                  <c:v>1.0479849999999999</c:v>
                </c:pt>
                <c:pt idx="5252">
                  <c:v>1.0481560000000001</c:v>
                </c:pt>
                <c:pt idx="5253">
                  <c:v>1.0483769999999999</c:v>
                </c:pt>
                <c:pt idx="5254">
                  <c:v>1.048659</c:v>
                </c:pt>
                <c:pt idx="5255">
                  <c:v>1.048986</c:v>
                </c:pt>
                <c:pt idx="5256">
                  <c:v>1.049328</c:v>
                </c:pt>
                <c:pt idx="5257">
                  <c:v>1.0496509999999999</c:v>
                </c:pt>
                <c:pt idx="5258">
                  <c:v>1.0499309999999999</c:v>
                </c:pt>
                <c:pt idx="5259">
                  <c:v>1.0501659999999999</c:v>
                </c:pt>
                <c:pt idx="5260">
                  <c:v>1.050368</c:v>
                </c:pt>
                <c:pt idx="5261">
                  <c:v>1.0505629999999999</c:v>
                </c:pt>
                <c:pt idx="5262">
                  <c:v>1.05077</c:v>
                </c:pt>
                <c:pt idx="5263">
                  <c:v>1.050997</c:v>
                </c:pt>
                <c:pt idx="5264">
                  <c:v>1.0512360000000001</c:v>
                </c:pt>
                <c:pt idx="5265">
                  <c:v>1.051474</c:v>
                </c:pt>
                <c:pt idx="5266">
                  <c:v>1.051696</c:v>
                </c:pt>
                <c:pt idx="5267">
                  <c:v>1.0518959999999999</c:v>
                </c:pt>
                <c:pt idx="5268">
                  <c:v>1.0520769999999999</c:v>
                </c:pt>
                <c:pt idx="5269">
                  <c:v>1.052246</c:v>
                </c:pt>
                <c:pt idx="5270">
                  <c:v>1.052405</c:v>
                </c:pt>
                <c:pt idx="5271">
                  <c:v>1.052549</c:v>
                </c:pt>
                <c:pt idx="5272">
                  <c:v>1.052667</c:v>
                </c:pt>
                <c:pt idx="5273">
                  <c:v>1.052745</c:v>
                </c:pt>
                <c:pt idx="5274">
                  <c:v>1.052781</c:v>
                </c:pt>
                <c:pt idx="5275">
                  <c:v>1.052783</c:v>
                </c:pt>
                <c:pt idx="5276">
                  <c:v>1.05277</c:v>
                </c:pt>
                <c:pt idx="5277">
                  <c:v>1.052767</c:v>
                </c:pt>
                <c:pt idx="5278">
                  <c:v>1.0527850000000001</c:v>
                </c:pt>
                <c:pt idx="5279">
                  <c:v>1.0528280000000001</c:v>
                </c:pt>
                <c:pt idx="5280">
                  <c:v>1.0528850000000001</c:v>
                </c:pt>
                <c:pt idx="5281">
                  <c:v>1.052943</c:v>
                </c:pt>
                <c:pt idx="5282">
                  <c:v>1.052996</c:v>
                </c:pt>
                <c:pt idx="5283">
                  <c:v>1.0530550000000001</c:v>
                </c:pt>
                <c:pt idx="5284">
                  <c:v>1.053142</c:v>
                </c:pt>
                <c:pt idx="5285">
                  <c:v>1.053285</c:v>
                </c:pt>
                <c:pt idx="5286">
                  <c:v>1.0535030000000001</c:v>
                </c:pt>
                <c:pt idx="5287">
                  <c:v>1.053796</c:v>
                </c:pt>
                <c:pt idx="5288">
                  <c:v>1.0541430000000001</c:v>
                </c:pt>
                <c:pt idx="5289">
                  <c:v>1.0545119999999999</c:v>
                </c:pt>
                <c:pt idx="5290">
                  <c:v>1.0548649999999999</c:v>
                </c:pt>
                <c:pt idx="5291">
                  <c:v>1.0551759999999999</c:v>
                </c:pt>
                <c:pt idx="5292">
                  <c:v>1.055436</c:v>
                </c:pt>
                <c:pt idx="5293">
                  <c:v>1.055652</c:v>
                </c:pt>
                <c:pt idx="5294">
                  <c:v>1.0558430000000001</c:v>
                </c:pt>
                <c:pt idx="5295">
                  <c:v>1.0560259999999999</c:v>
                </c:pt>
                <c:pt idx="5296">
                  <c:v>1.056217</c:v>
                </c:pt>
                <c:pt idx="5297">
                  <c:v>1.0564229999999999</c:v>
                </c:pt>
                <c:pt idx="5298">
                  <c:v>1.056643</c:v>
                </c:pt>
                <c:pt idx="5299">
                  <c:v>1.0568679999999999</c:v>
                </c:pt>
                <c:pt idx="5300">
                  <c:v>1.057083</c:v>
                </c:pt>
                <c:pt idx="5301">
                  <c:v>1.057267</c:v>
                </c:pt>
                <c:pt idx="5302">
                  <c:v>1.057396</c:v>
                </c:pt>
                <c:pt idx="5303">
                  <c:v>1.0574509999999999</c:v>
                </c:pt>
                <c:pt idx="5304">
                  <c:v>1.057428</c:v>
                </c:pt>
                <c:pt idx="5305">
                  <c:v>1.057347</c:v>
                </c:pt>
                <c:pt idx="5306">
                  <c:v>1.0572509999999999</c:v>
                </c:pt>
                <c:pt idx="5307">
                  <c:v>1.057194</c:v>
                </c:pt>
                <c:pt idx="5308">
                  <c:v>1.0572280000000001</c:v>
                </c:pt>
                <c:pt idx="5309">
                  <c:v>1.0573790000000001</c:v>
                </c:pt>
                <c:pt idx="5310">
                  <c:v>1.0576369999999999</c:v>
                </c:pt>
                <c:pt idx="5311">
                  <c:v>1.0579529999999999</c:v>
                </c:pt>
                <c:pt idx="5312">
                  <c:v>1.058265</c:v>
                </c:pt>
                <c:pt idx="5313">
                  <c:v>1.058511</c:v>
                </c:pt>
                <c:pt idx="5314">
                  <c:v>1.058664</c:v>
                </c:pt>
                <c:pt idx="5315">
                  <c:v>1.0587299999999999</c:v>
                </c:pt>
                <c:pt idx="5316">
                  <c:v>1.0587519999999999</c:v>
                </c:pt>
                <c:pt idx="5317">
                  <c:v>1.058781</c:v>
                </c:pt>
                <c:pt idx="5318">
                  <c:v>1.058853</c:v>
                </c:pt>
                <c:pt idx="5319">
                  <c:v>1.0589820000000001</c:v>
                </c:pt>
                <c:pt idx="5320">
                  <c:v>1.0591489999999999</c:v>
                </c:pt>
                <c:pt idx="5321">
                  <c:v>1.059331</c:v>
                </c:pt>
                <c:pt idx="5322">
                  <c:v>1.0595060000000001</c:v>
                </c:pt>
                <c:pt idx="5323">
                  <c:v>1.0596749999999999</c:v>
                </c:pt>
                <c:pt idx="5324">
                  <c:v>1.059857</c:v>
                </c:pt>
                <c:pt idx="5325">
                  <c:v>1.060079</c:v>
                </c:pt>
                <c:pt idx="5326">
                  <c:v>1.060351</c:v>
                </c:pt>
                <c:pt idx="5327">
                  <c:v>1.0606580000000001</c:v>
                </c:pt>
                <c:pt idx="5328">
                  <c:v>1.0609599999999999</c:v>
                </c:pt>
                <c:pt idx="5329">
                  <c:v>1.061212</c:v>
                </c:pt>
                <c:pt idx="5330">
                  <c:v>1.0613779999999999</c:v>
                </c:pt>
                <c:pt idx="5331">
                  <c:v>1.061456</c:v>
                </c:pt>
                <c:pt idx="5332">
                  <c:v>1.061472</c:v>
                </c:pt>
                <c:pt idx="5333">
                  <c:v>1.061474</c:v>
                </c:pt>
                <c:pt idx="5334">
                  <c:v>1.061509</c:v>
                </c:pt>
                <c:pt idx="5335">
                  <c:v>1.0616019999999999</c:v>
                </c:pt>
                <c:pt idx="5336">
                  <c:v>1.06175</c:v>
                </c:pt>
                <c:pt idx="5337">
                  <c:v>1.0619289999999999</c:v>
                </c:pt>
                <c:pt idx="5338">
                  <c:v>1.0621149999999999</c:v>
                </c:pt>
                <c:pt idx="5339">
                  <c:v>1.062298</c:v>
                </c:pt>
                <c:pt idx="5340">
                  <c:v>1.062489</c:v>
                </c:pt>
                <c:pt idx="5341">
                  <c:v>1.062716</c:v>
                </c:pt>
                <c:pt idx="5342">
                  <c:v>1.0630109999999999</c:v>
                </c:pt>
                <c:pt idx="5343">
                  <c:v>1.063385</c:v>
                </c:pt>
                <c:pt idx="5344">
                  <c:v>1.063825</c:v>
                </c:pt>
                <c:pt idx="5345">
                  <c:v>1.0642940000000001</c:v>
                </c:pt>
                <c:pt idx="5346">
                  <c:v>1.064743</c:v>
                </c:pt>
                <c:pt idx="5347">
                  <c:v>1.065129</c:v>
                </c:pt>
                <c:pt idx="5348">
                  <c:v>1.065423</c:v>
                </c:pt>
                <c:pt idx="5349">
                  <c:v>1.065618</c:v>
                </c:pt>
                <c:pt idx="5350">
                  <c:v>1.06572</c:v>
                </c:pt>
                <c:pt idx="5351">
                  <c:v>1.0657460000000001</c:v>
                </c:pt>
                <c:pt idx="5352">
                  <c:v>1.0657160000000001</c:v>
                </c:pt>
                <c:pt idx="5353">
                  <c:v>1.065653</c:v>
                </c:pt>
                <c:pt idx="5354">
                  <c:v>1.0655870000000001</c:v>
                </c:pt>
                <c:pt idx="5355">
                  <c:v>1.0655509999999999</c:v>
                </c:pt>
                <c:pt idx="5356">
                  <c:v>1.0655749999999999</c:v>
                </c:pt>
                <c:pt idx="5357">
                  <c:v>1.065677</c:v>
                </c:pt>
                <c:pt idx="5358">
                  <c:v>1.0658510000000001</c:v>
                </c:pt>
                <c:pt idx="5359">
                  <c:v>1.0660670000000001</c:v>
                </c:pt>
                <c:pt idx="5360">
                  <c:v>1.066276</c:v>
                </c:pt>
                <c:pt idx="5361">
                  <c:v>1.066438</c:v>
                </c:pt>
                <c:pt idx="5362">
                  <c:v>1.066535</c:v>
                </c:pt>
                <c:pt idx="5363">
                  <c:v>1.0665910000000001</c:v>
                </c:pt>
                <c:pt idx="5364">
                  <c:v>1.066656</c:v>
                </c:pt>
                <c:pt idx="5365">
                  <c:v>1.066791</c:v>
                </c:pt>
                <c:pt idx="5366">
                  <c:v>1.0670409999999999</c:v>
                </c:pt>
                <c:pt idx="5367">
                  <c:v>1.067402</c:v>
                </c:pt>
                <c:pt idx="5368">
                  <c:v>1.067822</c:v>
                </c:pt>
                <c:pt idx="5369">
                  <c:v>1.0682179999999999</c:v>
                </c:pt>
                <c:pt idx="5370">
                  <c:v>1.0685100000000001</c:v>
                </c:pt>
                <c:pt idx="5371">
                  <c:v>1.068651</c:v>
                </c:pt>
                <c:pt idx="5372">
                  <c:v>1.0686560000000001</c:v>
                </c:pt>
                <c:pt idx="5373">
                  <c:v>1.068589</c:v>
                </c:pt>
                <c:pt idx="5374">
                  <c:v>1.0685500000000001</c:v>
                </c:pt>
                <c:pt idx="5375">
                  <c:v>1.0686279999999999</c:v>
                </c:pt>
                <c:pt idx="5376">
                  <c:v>1.0688740000000001</c:v>
                </c:pt>
                <c:pt idx="5377">
                  <c:v>1.0692900000000001</c:v>
                </c:pt>
                <c:pt idx="5378">
                  <c:v>1.0698259999999999</c:v>
                </c:pt>
                <c:pt idx="5379">
                  <c:v>1.0704100000000001</c:v>
                </c:pt>
                <c:pt idx="5380">
                  <c:v>1.0709649999999999</c:v>
                </c:pt>
                <c:pt idx="5381">
                  <c:v>1.0714360000000001</c:v>
                </c:pt>
                <c:pt idx="5382">
                  <c:v>1.0717950000000001</c:v>
                </c:pt>
                <c:pt idx="5383">
                  <c:v>1.0720350000000001</c:v>
                </c:pt>
                <c:pt idx="5384">
                  <c:v>1.072165</c:v>
                </c:pt>
                <c:pt idx="5385">
                  <c:v>1.0721959999999999</c:v>
                </c:pt>
                <c:pt idx="5386">
                  <c:v>1.0721400000000001</c:v>
                </c:pt>
                <c:pt idx="5387">
                  <c:v>1.072011</c:v>
                </c:pt>
                <c:pt idx="5388">
                  <c:v>1.0718259999999999</c:v>
                </c:pt>
                <c:pt idx="5389">
                  <c:v>1.071612</c:v>
                </c:pt>
                <c:pt idx="5390">
                  <c:v>1.071396</c:v>
                </c:pt>
                <c:pt idx="5391">
                  <c:v>1.071205</c:v>
                </c:pt>
                <c:pt idx="5392">
                  <c:v>1.071056</c:v>
                </c:pt>
                <c:pt idx="5393">
                  <c:v>1.070959</c:v>
                </c:pt>
                <c:pt idx="5394">
                  <c:v>1.0709169999999999</c:v>
                </c:pt>
                <c:pt idx="5395">
                  <c:v>1.0709379999999999</c:v>
                </c:pt>
                <c:pt idx="5396">
                  <c:v>1.0710310000000001</c:v>
                </c:pt>
                <c:pt idx="5397">
                  <c:v>1.0712159999999999</c:v>
                </c:pt>
                <c:pt idx="5398">
                  <c:v>1.071507</c:v>
                </c:pt>
                <c:pt idx="5399">
                  <c:v>1.071912</c:v>
                </c:pt>
                <c:pt idx="5400">
                  <c:v>1.072419</c:v>
                </c:pt>
                <c:pt idx="5401">
                  <c:v>1.072997</c:v>
                </c:pt>
                <c:pt idx="5402">
                  <c:v>1.073599</c:v>
                </c:pt>
                <c:pt idx="5403">
                  <c:v>1.0741700000000001</c:v>
                </c:pt>
                <c:pt idx="5404">
                  <c:v>1.074662</c:v>
                </c:pt>
                <c:pt idx="5405">
                  <c:v>1.07504</c:v>
                </c:pt>
                <c:pt idx="5406">
                  <c:v>1.0752900000000001</c:v>
                </c:pt>
                <c:pt idx="5407">
                  <c:v>1.075421</c:v>
                </c:pt>
                <c:pt idx="5408">
                  <c:v>1.0754570000000001</c:v>
                </c:pt>
                <c:pt idx="5409">
                  <c:v>1.07544</c:v>
                </c:pt>
                <c:pt idx="5410">
                  <c:v>1.0754140000000001</c:v>
                </c:pt>
                <c:pt idx="5411">
                  <c:v>1.0754250000000001</c:v>
                </c:pt>
                <c:pt idx="5412">
                  <c:v>1.075509</c:v>
                </c:pt>
                <c:pt idx="5413">
                  <c:v>1.07568</c:v>
                </c:pt>
                <c:pt idx="5414">
                  <c:v>1.0759339999999999</c:v>
                </c:pt>
                <c:pt idx="5415">
                  <c:v>1.0762400000000001</c:v>
                </c:pt>
                <c:pt idx="5416">
                  <c:v>1.0765579999999999</c:v>
                </c:pt>
                <c:pt idx="5417">
                  <c:v>1.0768420000000001</c:v>
                </c:pt>
                <c:pt idx="5418">
                  <c:v>1.0770649999999999</c:v>
                </c:pt>
                <c:pt idx="5419">
                  <c:v>1.077221</c:v>
                </c:pt>
                <c:pt idx="5420">
                  <c:v>1.077329</c:v>
                </c:pt>
                <c:pt idx="5421">
                  <c:v>1.077429</c:v>
                </c:pt>
                <c:pt idx="5422">
                  <c:v>1.0775600000000001</c:v>
                </c:pt>
                <c:pt idx="5423">
                  <c:v>1.0777559999999999</c:v>
                </c:pt>
                <c:pt idx="5424">
                  <c:v>1.078031</c:v>
                </c:pt>
                <c:pt idx="5425">
                  <c:v>1.0783799999999999</c:v>
                </c:pt>
                <c:pt idx="5426">
                  <c:v>1.0787819999999999</c:v>
                </c:pt>
                <c:pt idx="5427">
                  <c:v>1.0792109999999999</c:v>
                </c:pt>
                <c:pt idx="5428">
                  <c:v>1.0796380000000001</c:v>
                </c:pt>
                <c:pt idx="5429">
                  <c:v>1.0800399999999999</c:v>
                </c:pt>
                <c:pt idx="5430">
                  <c:v>1.0803990000000001</c:v>
                </c:pt>
                <c:pt idx="5431">
                  <c:v>1.080703</c:v>
                </c:pt>
                <c:pt idx="5432">
                  <c:v>1.0809530000000001</c:v>
                </c:pt>
                <c:pt idx="5433">
                  <c:v>1.081156</c:v>
                </c:pt>
                <c:pt idx="5434">
                  <c:v>1.0813299999999999</c:v>
                </c:pt>
                <c:pt idx="5435">
                  <c:v>1.0814969999999999</c:v>
                </c:pt>
                <c:pt idx="5436">
                  <c:v>1.0816760000000001</c:v>
                </c:pt>
                <c:pt idx="5437">
                  <c:v>1.0818719999999999</c:v>
                </c:pt>
                <c:pt idx="5438">
                  <c:v>1.0820749999999999</c:v>
                </c:pt>
                <c:pt idx="5439">
                  <c:v>1.082263</c:v>
                </c:pt>
                <c:pt idx="5440">
                  <c:v>1.082408</c:v>
                </c:pt>
                <c:pt idx="5441">
                  <c:v>1.082497</c:v>
                </c:pt>
                <c:pt idx="5442">
                  <c:v>1.0825389999999999</c:v>
                </c:pt>
                <c:pt idx="5443">
                  <c:v>1.082573</c:v>
                </c:pt>
                <c:pt idx="5444">
                  <c:v>1.0826549999999999</c:v>
                </c:pt>
                <c:pt idx="5445">
                  <c:v>1.0828329999999999</c:v>
                </c:pt>
                <c:pt idx="5446">
                  <c:v>1.0831390000000001</c:v>
                </c:pt>
                <c:pt idx="5447">
                  <c:v>1.0835630000000001</c:v>
                </c:pt>
                <c:pt idx="5448">
                  <c:v>1.0840590000000001</c:v>
                </c:pt>
                <c:pt idx="5449">
                  <c:v>1.0845579999999999</c:v>
                </c:pt>
                <c:pt idx="5450">
                  <c:v>1.0849949999999999</c:v>
                </c:pt>
                <c:pt idx="5451">
                  <c:v>1.0853250000000001</c:v>
                </c:pt>
                <c:pt idx="5452">
                  <c:v>1.0855360000000001</c:v>
                </c:pt>
                <c:pt idx="5453">
                  <c:v>1.0856429999999999</c:v>
                </c:pt>
                <c:pt idx="5454">
                  <c:v>1.08568</c:v>
                </c:pt>
                <c:pt idx="5455">
                  <c:v>1.085683</c:v>
                </c:pt>
                <c:pt idx="5456">
                  <c:v>1.085674</c:v>
                </c:pt>
                <c:pt idx="5457">
                  <c:v>1.0856680000000001</c:v>
                </c:pt>
                <c:pt idx="5458">
                  <c:v>1.0856749999999999</c:v>
                </c:pt>
                <c:pt idx="5459">
                  <c:v>1.0857049999999999</c:v>
                </c:pt>
                <c:pt idx="5460">
                  <c:v>1.0857749999999999</c:v>
                </c:pt>
                <c:pt idx="5461">
                  <c:v>1.0859049999999999</c:v>
                </c:pt>
                <c:pt idx="5462">
                  <c:v>1.086106</c:v>
                </c:pt>
                <c:pt idx="5463">
                  <c:v>1.086374</c:v>
                </c:pt>
                <c:pt idx="5464">
                  <c:v>1.086684</c:v>
                </c:pt>
                <c:pt idx="5465">
                  <c:v>1.0870029999999999</c:v>
                </c:pt>
                <c:pt idx="5466">
                  <c:v>1.087294</c:v>
                </c:pt>
                <c:pt idx="5467">
                  <c:v>1.0875379999999999</c:v>
                </c:pt>
                <c:pt idx="5468">
                  <c:v>1.087737</c:v>
                </c:pt>
                <c:pt idx="5469">
                  <c:v>1.0879129999999999</c:v>
                </c:pt>
                <c:pt idx="5470">
                  <c:v>1.088096</c:v>
                </c:pt>
                <c:pt idx="5471">
                  <c:v>1.0883119999999999</c:v>
                </c:pt>
                <c:pt idx="5472">
                  <c:v>1.0885670000000001</c:v>
                </c:pt>
                <c:pt idx="5473">
                  <c:v>1.0888469999999999</c:v>
                </c:pt>
                <c:pt idx="5474">
                  <c:v>1.089124</c:v>
                </c:pt>
                <c:pt idx="5475">
                  <c:v>1.0893660000000001</c:v>
                </c:pt>
                <c:pt idx="5476">
                  <c:v>1.089548</c:v>
                </c:pt>
                <c:pt idx="5477">
                  <c:v>1.089661</c:v>
                </c:pt>
                <c:pt idx="5478">
                  <c:v>1.0897129999999999</c:v>
                </c:pt>
                <c:pt idx="5479">
                  <c:v>1.08972</c:v>
                </c:pt>
                <c:pt idx="5480">
                  <c:v>1.089704</c:v>
                </c:pt>
                <c:pt idx="5481">
                  <c:v>1.0896809999999999</c:v>
                </c:pt>
                <c:pt idx="5482">
                  <c:v>1.089664</c:v>
                </c:pt>
                <c:pt idx="5483">
                  <c:v>1.0896600000000001</c:v>
                </c:pt>
                <c:pt idx="5484">
                  <c:v>1.089674</c:v>
                </c:pt>
                <c:pt idx="5485">
                  <c:v>1.08971</c:v>
                </c:pt>
                <c:pt idx="5486">
                  <c:v>1.0897699999999999</c:v>
                </c:pt>
                <c:pt idx="5487">
                  <c:v>1.0898570000000001</c:v>
                </c:pt>
                <c:pt idx="5488">
                  <c:v>1.089971</c:v>
                </c:pt>
                <c:pt idx="5489">
                  <c:v>1.0901130000000001</c:v>
                </c:pt>
                <c:pt idx="5490">
                  <c:v>1.0902860000000001</c:v>
                </c:pt>
                <c:pt idx="5491">
                  <c:v>1.0904940000000001</c:v>
                </c:pt>
                <c:pt idx="5492">
                  <c:v>1.0907420000000001</c:v>
                </c:pt>
                <c:pt idx="5493">
                  <c:v>1.0910329999999999</c:v>
                </c:pt>
                <c:pt idx="5494">
                  <c:v>1.0913660000000001</c:v>
                </c:pt>
                <c:pt idx="5495">
                  <c:v>1.0917300000000001</c:v>
                </c:pt>
                <c:pt idx="5496">
                  <c:v>1.092106</c:v>
                </c:pt>
                <c:pt idx="5497">
                  <c:v>1.092468</c:v>
                </c:pt>
                <c:pt idx="5498">
                  <c:v>1.092786</c:v>
                </c:pt>
                <c:pt idx="5499">
                  <c:v>1.0930299999999999</c:v>
                </c:pt>
                <c:pt idx="5500">
                  <c:v>1.0931789999999999</c:v>
                </c:pt>
                <c:pt idx="5501">
                  <c:v>1.093216</c:v>
                </c:pt>
                <c:pt idx="5502">
                  <c:v>1.093143</c:v>
                </c:pt>
                <c:pt idx="5503">
                  <c:v>1.0929800000000001</c:v>
                </c:pt>
                <c:pt idx="5504">
                  <c:v>1.0927690000000001</c:v>
                </c:pt>
                <c:pt idx="5505">
                  <c:v>1.092568</c:v>
                </c:pt>
                <c:pt idx="5506">
                  <c:v>1.092446</c:v>
                </c:pt>
                <c:pt idx="5507">
                  <c:v>1.092465</c:v>
                </c:pt>
                <c:pt idx="5508">
                  <c:v>1.09266</c:v>
                </c:pt>
                <c:pt idx="5509">
                  <c:v>1.0930310000000001</c:v>
                </c:pt>
                <c:pt idx="5510">
                  <c:v>1.0935349999999999</c:v>
                </c:pt>
                <c:pt idx="5511">
                  <c:v>1.0941000000000001</c:v>
                </c:pt>
                <c:pt idx="5512">
                  <c:v>1.094644</c:v>
                </c:pt>
                <c:pt idx="5513">
                  <c:v>1.095097</c:v>
                </c:pt>
                <c:pt idx="5514">
                  <c:v>1.0954250000000001</c:v>
                </c:pt>
                <c:pt idx="5515">
                  <c:v>1.095631</c:v>
                </c:pt>
                <c:pt idx="5516">
                  <c:v>1.0957460000000001</c:v>
                </c:pt>
                <c:pt idx="5517">
                  <c:v>1.095807</c:v>
                </c:pt>
                <c:pt idx="5518">
                  <c:v>1.095844</c:v>
                </c:pt>
                <c:pt idx="5519">
                  <c:v>1.095863</c:v>
                </c:pt>
                <c:pt idx="5520">
                  <c:v>1.0958540000000001</c:v>
                </c:pt>
                <c:pt idx="5521">
                  <c:v>1.095799</c:v>
                </c:pt>
                <c:pt idx="5522">
                  <c:v>1.095693</c:v>
                </c:pt>
                <c:pt idx="5523">
                  <c:v>1.09555</c:v>
                </c:pt>
                <c:pt idx="5524">
                  <c:v>1.0954079999999999</c:v>
                </c:pt>
                <c:pt idx="5525">
                  <c:v>1.0953170000000001</c:v>
                </c:pt>
                <c:pt idx="5526">
                  <c:v>1.095321</c:v>
                </c:pt>
                <c:pt idx="5527">
                  <c:v>1.0954470000000001</c:v>
                </c:pt>
                <c:pt idx="5528">
                  <c:v>1.095693</c:v>
                </c:pt>
                <c:pt idx="5529">
                  <c:v>1.096033</c:v>
                </c:pt>
                <c:pt idx="5530">
                  <c:v>1.096422</c:v>
                </c:pt>
                <c:pt idx="5531">
                  <c:v>1.0968100000000001</c:v>
                </c:pt>
                <c:pt idx="5532">
                  <c:v>1.0971500000000001</c:v>
                </c:pt>
                <c:pt idx="5533">
                  <c:v>1.0974010000000001</c:v>
                </c:pt>
                <c:pt idx="5534">
                  <c:v>1.0975360000000001</c:v>
                </c:pt>
                <c:pt idx="5535">
                  <c:v>1.0975459999999999</c:v>
                </c:pt>
                <c:pt idx="5536">
                  <c:v>1.09744</c:v>
                </c:pt>
                <c:pt idx="5537">
                  <c:v>1.0972500000000001</c:v>
                </c:pt>
                <c:pt idx="5538">
                  <c:v>1.0970329999999999</c:v>
                </c:pt>
                <c:pt idx="5539">
                  <c:v>1.0968610000000001</c:v>
                </c:pt>
                <c:pt idx="5540">
                  <c:v>1.096795</c:v>
                </c:pt>
                <c:pt idx="5541">
                  <c:v>1.0968830000000001</c:v>
                </c:pt>
                <c:pt idx="5542">
                  <c:v>1.097132</c:v>
                </c:pt>
                <c:pt idx="5543">
                  <c:v>1.0975079999999999</c:v>
                </c:pt>
                <c:pt idx="5544">
                  <c:v>1.0979460000000001</c:v>
                </c:pt>
                <c:pt idx="5545">
                  <c:v>1.0983689999999999</c:v>
                </c:pt>
                <c:pt idx="5546">
                  <c:v>1.098711</c:v>
                </c:pt>
                <c:pt idx="5547">
                  <c:v>1.0989329999999999</c:v>
                </c:pt>
                <c:pt idx="5548">
                  <c:v>1.0990329999999999</c:v>
                </c:pt>
                <c:pt idx="5549">
                  <c:v>1.099035</c:v>
                </c:pt>
                <c:pt idx="5550">
                  <c:v>1.0989819999999999</c:v>
                </c:pt>
                <c:pt idx="5551">
                  <c:v>1.0989150000000001</c:v>
                </c:pt>
                <c:pt idx="5552">
                  <c:v>1.0988720000000001</c:v>
                </c:pt>
                <c:pt idx="5553">
                  <c:v>1.0988800000000001</c:v>
                </c:pt>
                <c:pt idx="5554">
                  <c:v>1.098954</c:v>
                </c:pt>
                <c:pt idx="5555">
                  <c:v>1.0991070000000001</c:v>
                </c:pt>
                <c:pt idx="5556">
                  <c:v>1.0993409999999999</c:v>
                </c:pt>
                <c:pt idx="5557">
                  <c:v>1.0996459999999999</c:v>
                </c:pt>
                <c:pt idx="5558">
                  <c:v>1.1000019999999999</c:v>
                </c:pt>
                <c:pt idx="5559">
                  <c:v>1.100374</c:v>
                </c:pt>
                <c:pt idx="5560">
                  <c:v>1.100724</c:v>
                </c:pt>
                <c:pt idx="5561">
                  <c:v>1.1010219999999999</c:v>
                </c:pt>
                <c:pt idx="5562">
                  <c:v>1.1012519999999999</c:v>
                </c:pt>
                <c:pt idx="5563">
                  <c:v>1.101416</c:v>
                </c:pt>
                <c:pt idx="5564">
                  <c:v>1.101531</c:v>
                </c:pt>
                <c:pt idx="5565">
                  <c:v>1.101613</c:v>
                </c:pt>
                <c:pt idx="5566">
                  <c:v>1.1016680000000001</c:v>
                </c:pt>
                <c:pt idx="5567">
                  <c:v>1.1016950000000001</c:v>
                </c:pt>
                <c:pt idx="5568">
                  <c:v>1.1016820000000001</c:v>
                </c:pt>
                <c:pt idx="5569">
                  <c:v>1.101626</c:v>
                </c:pt>
                <c:pt idx="5570">
                  <c:v>1.101542</c:v>
                </c:pt>
                <c:pt idx="5571">
                  <c:v>1.101467</c:v>
                </c:pt>
                <c:pt idx="5572">
                  <c:v>1.1014470000000001</c:v>
                </c:pt>
                <c:pt idx="5573">
                  <c:v>1.1015269999999999</c:v>
                </c:pt>
                <c:pt idx="5574">
                  <c:v>1.1017250000000001</c:v>
                </c:pt>
                <c:pt idx="5575">
                  <c:v>1.102028</c:v>
                </c:pt>
                <c:pt idx="5576">
                  <c:v>1.102384</c:v>
                </c:pt>
                <c:pt idx="5577">
                  <c:v>1.1027340000000001</c:v>
                </c:pt>
                <c:pt idx="5578">
                  <c:v>1.1030219999999999</c:v>
                </c:pt>
                <c:pt idx="5579">
                  <c:v>1.1032189999999999</c:v>
                </c:pt>
                <c:pt idx="5580">
                  <c:v>1.1033329999999999</c:v>
                </c:pt>
                <c:pt idx="5581">
                  <c:v>1.1033980000000001</c:v>
                </c:pt>
                <c:pt idx="5582">
                  <c:v>1.103456</c:v>
                </c:pt>
                <c:pt idx="5583">
                  <c:v>1.103534</c:v>
                </c:pt>
                <c:pt idx="5584">
                  <c:v>1.103637</c:v>
                </c:pt>
                <c:pt idx="5585">
                  <c:v>1.1037399999999999</c:v>
                </c:pt>
                <c:pt idx="5586">
                  <c:v>1.103807</c:v>
                </c:pt>
                <c:pt idx="5587">
                  <c:v>1.1038019999999999</c:v>
                </c:pt>
                <c:pt idx="5588">
                  <c:v>1.1037079999999999</c:v>
                </c:pt>
                <c:pt idx="5589">
                  <c:v>1.1035330000000001</c:v>
                </c:pt>
                <c:pt idx="5590">
                  <c:v>1.103313</c:v>
                </c:pt>
                <c:pt idx="5591">
                  <c:v>1.1031</c:v>
                </c:pt>
                <c:pt idx="5592">
                  <c:v>1.1029439999999999</c:v>
                </c:pt>
                <c:pt idx="5593">
                  <c:v>1.102889</c:v>
                </c:pt>
                <c:pt idx="5594">
                  <c:v>1.102954</c:v>
                </c:pt>
                <c:pt idx="5595">
                  <c:v>1.103135</c:v>
                </c:pt>
                <c:pt idx="5596">
                  <c:v>1.103405</c:v>
                </c:pt>
                <c:pt idx="5597">
                  <c:v>1.103718</c:v>
                </c:pt>
                <c:pt idx="5598">
                  <c:v>1.104026</c:v>
                </c:pt>
                <c:pt idx="5599">
                  <c:v>1.1042829999999999</c:v>
                </c:pt>
                <c:pt idx="5600">
                  <c:v>1.1044659999999999</c:v>
                </c:pt>
                <c:pt idx="5601">
                  <c:v>1.104579</c:v>
                </c:pt>
                <c:pt idx="5602">
                  <c:v>1.104657</c:v>
                </c:pt>
                <c:pt idx="5603">
                  <c:v>1.104751</c:v>
                </c:pt>
                <c:pt idx="5604">
                  <c:v>1.1049180000000001</c:v>
                </c:pt>
                <c:pt idx="5605">
                  <c:v>1.1051930000000001</c:v>
                </c:pt>
                <c:pt idx="5606">
                  <c:v>1.1055809999999999</c:v>
                </c:pt>
                <c:pt idx="5607">
                  <c:v>1.1060449999999999</c:v>
                </c:pt>
                <c:pt idx="5608">
                  <c:v>1.1065210000000001</c:v>
                </c:pt>
                <c:pt idx="5609">
                  <c:v>1.10694</c:v>
                </c:pt>
                <c:pt idx="5610">
                  <c:v>1.107243</c:v>
                </c:pt>
                <c:pt idx="5611">
                  <c:v>1.1074010000000001</c:v>
                </c:pt>
                <c:pt idx="5612">
                  <c:v>1.107418</c:v>
                </c:pt>
                <c:pt idx="5613">
                  <c:v>1.107324</c:v>
                </c:pt>
                <c:pt idx="5614">
                  <c:v>1.1071629999999999</c:v>
                </c:pt>
                <c:pt idx="5615">
                  <c:v>1.1069789999999999</c:v>
                </c:pt>
                <c:pt idx="5616">
                  <c:v>1.1068100000000001</c:v>
                </c:pt>
                <c:pt idx="5617">
                  <c:v>1.1066879999999999</c:v>
                </c:pt>
                <c:pt idx="5618">
                  <c:v>1.1066370000000001</c:v>
                </c:pt>
                <c:pt idx="5619">
                  <c:v>1.1066769999999999</c:v>
                </c:pt>
                <c:pt idx="5620">
                  <c:v>1.1068229999999999</c:v>
                </c:pt>
                <c:pt idx="5621">
                  <c:v>1.107078</c:v>
                </c:pt>
                <c:pt idx="5622">
                  <c:v>1.1074280000000001</c:v>
                </c:pt>
                <c:pt idx="5623">
                  <c:v>1.1078410000000001</c:v>
                </c:pt>
                <c:pt idx="5624">
                  <c:v>1.108268</c:v>
                </c:pt>
                <c:pt idx="5625">
                  <c:v>1.108657</c:v>
                </c:pt>
                <c:pt idx="5626">
                  <c:v>1.1089659999999999</c:v>
                </c:pt>
                <c:pt idx="5627">
                  <c:v>1.1091709999999999</c:v>
                </c:pt>
                <c:pt idx="5628">
                  <c:v>1.1092690000000001</c:v>
                </c:pt>
                <c:pt idx="5629">
                  <c:v>1.1092770000000001</c:v>
                </c:pt>
                <c:pt idx="5630">
                  <c:v>1.109224</c:v>
                </c:pt>
                <c:pt idx="5631">
                  <c:v>1.1091439999999999</c:v>
                </c:pt>
                <c:pt idx="5632">
                  <c:v>1.1090709999999999</c:v>
                </c:pt>
                <c:pt idx="5633">
                  <c:v>1.10904</c:v>
                </c:pt>
                <c:pt idx="5634">
                  <c:v>1.1090869999999999</c:v>
                </c:pt>
                <c:pt idx="5635">
                  <c:v>1.109237</c:v>
                </c:pt>
                <c:pt idx="5636">
                  <c:v>1.109505</c:v>
                </c:pt>
                <c:pt idx="5637">
                  <c:v>1.109882</c:v>
                </c:pt>
                <c:pt idx="5638">
                  <c:v>1.1103339999999999</c:v>
                </c:pt>
                <c:pt idx="5639">
                  <c:v>1.1107990000000001</c:v>
                </c:pt>
                <c:pt idx="5640">
                  <c:v>1.111205</c:v>
                </c:pt>
                <c:pt idx="5641">
                  <c:v>1.1114900000000001</c:v>
                </c:pt>
                <c:pt idx="5642">
                  <c:v>1.1116140000000001</c:v>
                </c:pt>
                <c:pt idx="5643">
                  <c:v>1.111577</c:v>
                </c:pt>
                <c:pt idx="5644">
                  <c:v>1.1114170000000001</c:v>
                </c:pt>
                <c:pt idx="5645">
                  <c:v>1.111194</c:v>
                </c:pt>
                <c:pt idx="5646">
                  <c:v>1.110975</c:v>
                </c:pt>
                <c:pt idx="5647">
                  <c:v>1.1108130000000001</c:v>
                </c:pt>
                <c:pt idx="5648">
                  <c:v>1.1107389999999999</c:v>
                </c:pt>
                <c:pt idx="5649">
                  <c:v>1.1107590000000001</c:v>
                </c:pt>
                <c:pt idx="5650">
                  <c:v>1.110862</c:v>
                </c:pt>
                <c:pt idx="5651">
                  <c:v>1.111029</c:v>
                </c:pt>
                <c:pt idx="5652">
                  <c:v>1.111243</c:v>
                </c:pt>
                <c:pt idx="5653">
                  <c:v>1.1114900000000001</c:v>
                </c:pt>
                <c:pt idx="5654">
                  <c:v>1.1117600000000001</c:v>
                </c:pt>
                <c:pt idx="5655">
                  <c:v>1.112042</c:v>
                </c:pt>
                <c:pt idx="5656">
                  <c:v>1.112325</c:v>
                </c:pt>
                <c:pt idx="5657">
                  <c:v>1.1125989999999999</c:v>
                </c:pt>
                <c:pt idx="5658">
                  <c:v>1.11286</c:v>
                </c:pt>
                <c:pt idx="5659">
                  <c:v>1.1131089999999999</c:v>
                </c:pt>
                <c:pt idx="5660">
                  <c:v>1.113354</c:v>
                </c:pt>
                <c:pt idx="5661">
                  <c:v>1.1136060000000001</c:v>
                </c:pt>
                <c:pt idx="5662">
                  <c:v>1.113869</c:v>
                </c:pt>
                <c:pt idx="5663">
                  <c:v>1.114142</c:v>
                </c:pt>
                <c:pt idx="5664">
                  <c:v>1.1144149999999999</c:v>
                </c:pt>
                <c:pt idx="5665">
                  <c:v>1.114673</c:v>
                </c:pt>
                <c:pt idx="5666">
                  <c:v>1.1149020000000001</c:v>
                </c:pt>
                <c:pt idx="5667">
                  <c:v>1.115097</c:v>
                </c:pt>
                <c:pt idx="5668">
                  <c:v>1.1152629999999999</c:v>
                </c:pt>
                <c:pt idx="5669">
                  <c:v>1.115413</c:v>
                </c:pt>
                <c:pt idx="5670">
                  <c:v>1.115559</c:v>
                </c:pt>
                <c:pt idx="5671">
                  <c:v>1.115715</c:v>
                </c:pt>
                <c:pt idx="5672">
                  <c:v>1.115882</c:v>
                </c:pt>
                <c:pt idx="5673">
                  <c:v>1.1160509999999999</c:v>
                </c:pt>
                <c:pt idx="5674">
                  <c:v>1.116204</c:v>
                </c:pt>
                <c:pt idx="5675">
                  <c:v>1.1163149999999999</c:v>
                </c:pt>
                <c:pt idx="5676">
                  <c:v>1.1163590000000001</c:v>
                </c:pt>
                <c:pt idx="5677">
                  <c:v>1.116312</c:v>
                </c:pt>
                <c:pt idx="5678">
                  <c:v>1.1161669999999999</c:v>
                </c:pt>
                <c:pt idx="5679">
                  <c:v>1.115939</c:v>
                </c:pt>
                <c:pt idx="5680">
                  <c:v>1.115667</c:v>
                </c:pt>
                <c:pt idx="5681">
                  <c:v>1.115408</c:v>
                </c:pt>
                <c:pt idx="5682">
                  <c:v>1.115232</c:v>
                </c:pt>
                <c:pt idx="5683">
                  <c:v>1.115205</c:v>
                </c:pt>
                <c:pt idx="5684">
                  <c:v>1.1153599999999999</c:v>
                </c:pt>
                <c:pt idx="5685">
                  <c:v>1.1156950000000001</c:v>
                </c:pt>
                <c:pt idx="5686">
                  <c:v>1.1161650000000001</c:v>
                </c:pt>
                <c:pt idx="5687">
                  <c:v>1.116698</c:v>
                </c:pt>
                <c:pt idx="5688">
                  <c:v>1.1172040000000001</c:v>
                </c:pt>
                <c:pt idx="5689">
                  <c:v>1.117612</c:v>
                </c:pt>
                <c:pt idx="5690">
                  <c:v>1.1178809999999999</c:v>
                </c:pt>
                <c:pt idx="5691">
                  <c:v>1.118012</c:v>
                </c:pt>
                <c:pt idx="5692">
                  <c:v>1.1180380000000001</c:v>
                </c:pt>
                <c:pt idx="5693">
                  <c:v>1.118009</c:v>
                </c:pt>
                <c:pt idx="5694">
                  <c:v>1.1179790000000001</c:v>
                </c:pt>
                <c:pt idx="5695">
                  <c:v>1.11799</c:v>
                </c:pt>
                <c:pt idx="5696">
                  <c:v>1.1180669999999999</c:v>
                </c:pt>
                <c:pt idx="5697">
                  <c:v>1.1182209999999999</c:v>
                </c:pt>
                <c:pt idx="5698">
                  <c:v>1.118452</c:v>
                </c:pt>
                <c:pt idx="5699">
                  <c:v>1.1187530000000001</c:v>
                </c:pt>
                <c:pt idx="5700">
                  <c:v>1.11911</c:v>
                </c:pt>
                <c:pt idx="5701">
                  <c:v>1.1194999999999999</c:v>
                </c:pt>
                <c:pt idx="5702">
                  <c:v>1.119896</c:v>
                </c:pt>
                <c:pt idx="5703">
                  <c:v>1.120269</c:v>
                </c:pt>
                <c:pt idx="5704">
                  <c:v>1.120598</c:v>
                </c:pt>
                <c:pt idx="5705">
                  <c:v>1.120879</c:v>
                </c:pt>
                <c:pt idx="5706">
                  <c:v>1.1211310000000001</c:v>
                </c:pt>
                <c:pt idx="5707">
                  <c:v>1.121383</c:v>
                </c:pt>
                <c:pt idx="5708">
                  <c:v>1.121672</c:v>
                </c:pt>
                <c:pt idx="5709">
                  <c:v>1.1220190000000001</c:v>
                </c:pt>
                <c:pt idx="5710">
                  <c:v>1.1224179999999999</c:v>
                </c:pt>
                <c:pt idx="5711">
                  <c:v>1.1228340000000001</c:v>
                </c:pt>
                <c:pt idx="5712">
                  <c:v>1.1232150000000001</c:v>
                </c:pt>
                <c:pt idx="5713">
                  <c:v>1.123508</c:v>
                </c:pt>
                <c:pt idx="5714">
                  <c:v>1.1236759999999999</c:v>
                </c:pt>
                <c:pt idx="5715">
                  <c:v>1.123713</c:v>
                </c:pt>
                <c:pt idx="5716">
                  <c:v>1.123645</c:v>
                </c:pt>
                <c:pt idx="5717">
                  <c:v>1.123523</c:v>
                </c:pt>
                <c:pt idx="5718">
                  <c:v>1.1234059999999999</c:v>
                </c:pt>
                <c:pt idx="5719">
                  <c:v>1.123346</c:v>
                </c:pt>
                <c:pt idx="5720">
                  <c:v>1.123383</c:v>
                </c:pt>
                <c:pt idx="5721">
                  <c:v>1.1235379999999999</c:v>
                </c:pt>
                <c:pt idx="5722">
                  <c:v>1.123813</c:v>
                </c:pt>
                <c:pt idx="5723">
                  <c:v>1.124196</c:v>
                </c:pt>
                <c:pt idx="5724">
                  <c:v>1.1246609999999999</c:v>
                </c:pt>
                <c:pt idx="5725">
                  <c:v>1.12517</c:v>
                </c:pt>
                <c:pt idx="5726">
                  <c:v>1.125675</c:v>
                </c:pt>
                <c:pt idx="5727">
                  <c:v>1.1261270000000001</c:v>
                </c:pt>
                <c:pt idx="5728">
                  <c:v>1.126484</c:v>
                </c:pt>
                <c:pt idx="5729">
                  <c:v>1.1267180000000001</c:v>
                </c:pt>
                <c:pt idx="5730">
                  <c:v>1.126822</c:v>
                </c:pt>
                <c:pt idx="5731">
                  <c:v>1.1268119999999999</c:v>
                </c:pt>
                <c:pt idx="5732">
                  <c:v>1.1267180000000001</c:v>
                </c:pt>
                <c:pt idx="5733">
                  <c:v>1.1265719999999999</c:v>
                </c:pt>
                <c:pt idx="5734">
                  <c:v>1.126406</c:v>
                </c:pt>
                <c:pt idx="5735">
                  <c:v>1.1262399999999999</c:v>
                </c:pt>
                <c:pt idx="5736">
                  <c:v>1.1260859999999999</c:v>
                </c:pt>
                <c:pt idx="5737">
                  <c:v>1.1259520000000001</c:v>
                </c:pt>
                <c:pt idx="5738">
                  <c:v>1.125845</c:v>
                </c:pt>
                <c:pt idx="5739">
                  <c:v>1.125775</c:v>
                </c:pt>
                <c:pt idx="5740">
                  <c:v>1.1257550000000001</c:v>
                </c:pt>
                <c:pt idx="5741">
                  <c:v>1.125794</c:v>
                </c:pt>
                <c:pt idx="5742">
                  <c:v>1.1258980000000001</c:v>
                </c:pt>
                <c:pt idx="5743">
                  <c:v>1.126069</c:v>
                </c:pt>
                <c:pt idx="5744">
                  <c:v>1.126304</c:v>
                </c:pt>
                <c:pt idx="5745">
                  <c:v>1.1265940000000001</c:v>
                </c:pt>
                <c:pt idx="5746">
                  <c:v>1.1269229999999999</c:v>
                </c:pt>
                <c:pt idx="5747">
                  <c:v>1.127267</c:v>
                </c:pt>
                <c:pt idx="5748">
                  <c:v>1.1275900000000001</c:v>
                </c:pt>
                <c:pt idx="5749">
                  <c:v>1.1278490000000001</c:v>
                </c:pt>
                <c:pt idx="5750">
                  <c:v>1.128004</c:v>
                </c:pt>
                <c:pt idx="5751">
                  <c:v>1.1280349999999999</c:v>
                </c:pt>
                <c:pt idx="5752">
                  <c:v>1.127955</c:v>
                </c:pt>
                <c:pt idx="5753">
                  <c:v>1.1278109999999999</c:v>
                </c:pt>
                <c:pt idx="5754">
                  <c:v>1.1276820000000001</c:v>
                </c:pt>
                <c:pt idx="5755">
                  <c:v>1.1276600000000001</c:v>
                </c:pt>
                <c:pt idx="5756">
                  <c:v>1.1278109999999999</c:v>
                </c:pt>
                <c:pt idx="5757">
                  <c:v>1.1281650000000001</c:v>
                </c:pt>
                <c:pt idx="5758">
                  <c:v>1.128701</c:v>
                </c:pt>
                <c:pt idx="5759">
                  <c:v>1.1293580000000001</c:v>
                </c:pt>
                <c:pt idx="5760">
                  <c:v>1.13005</c:v>
                </c:pt>
                <c:pt idx="5761">
                  <c:v>1.1307</c:v>
                </c:pt>
                <c:pt idx="5762">
                  <c:v>1.1312599999999999</c:v>
                </c:pt>
                <c:pt idx="5763">
                  <c:v>1.1317109999999999</c:v>
                </c:pt>
                <c:pt idx="5764">
                  <c:v>1.132061</c:v>
                </c:pt>
                <c:pt idx="5765">
                  <c:v>1.1323270000000001</c:v>
                </c:pt>
                <c:pt idx="5766">
                  <c:v>1.132514</c:v>
                </c:pt>
                <c:pt idx="5767">
                  <c:v>1.132619</c:v>
                </c:pt>
                <c:pt idx="5768">
                  <c:v>1.132628</c:v>
                </c:pt>
                <c:pt idx="5769">
                  <c:v>1.1325419999999999</c:v>
                </c:pt>
                <c:pt idx="5770">
                  <c:v>1.1323780000000001</c:v>
                </c:pt>
                <c:pt idx="5771">
                  <c:v>1.132179</c:v>
                </c:pt>
                <c:pt idx="5772">
                  <c:v>1.132002</c:v>
                </c:pt>
                <c:pt idx="5773">
                  <c:v>1.131896</c:v>
                </c:pt>
                <c:pt idx="5774">
                  <c:v>1.1318859999999999</c:v>
                </c:pt>
                <c:pt idx="5775">
                  <c:v>1.131964</c:v>
                </c:pt>
                <c:pt idx="5776">
                  <c:v>1.1320969999999999</c:v>
                </c:pt>
                <c:pt idx="5777">
                  <c:v>1.1322350000000001</c:v>
                </c:pt>
                <c:pt idx="5778">
                  <c:v>1.132331</c:v>
                </c:pt>
                <c:pt idx="5779">
                  <c:v>1.132363</c:v>
                </c:pt>
                <c:pt idx="5780">
                  <c:v>1.1323289999999999</c:v>
                </c:pt>
                <c:pt idx="5781">
                  <c:v>1.1322449999999999</c:v>
                </c:pt>
                <c:pt idx="5782">
                  <c:v>1.1321330000000001</c:v>
                </c:pt>
                <c:pt idx="5783">
                  <c:v>1.1320140000000001</c:v>
                </c:pt>
                <c:pt idx="5784">
                  <c:v>1.131901</c:v>
                </c:pt>
                <c:pt idx="5785">
                  <c:v>1.1317999999999999</c:v>
                </c:pt>
                <c:pt idx="5786">
                  <c:v>1.131713</c:v>
                </c:pt>
                <c:pt idx="5787">
                  <c:v>1.131642</c:v>
                </c:pt>
                <c:pt idx="5788">
                  <c:v>1.131589</c:v>
                </c:pt>
                <c:pt idx="5789">
                  <c:v>1.1315519999999999</c:v>
                </c:pt>
                <c:pt idx="5790">
                  <c:v>1.1315280000000001</c:v>
                </c:pt>
                <c:pt idx="5791">
                  <c:v>1.131518</c:v>
                </c:pt>
                <c:pt idx="5792">
                  <c:v>1.1315280000000001</c:v>
                </c:pt>
                <c:pt idx="5793">
                  <c:v>1.131578</c:v>
                </c:pt>
                <c:pt idx="5794">
                  <c:v>1.1316949999999999</c:v>
                </c:pt>
                <c:pt idx="5795">
                  <c:v>1.1319140000000001</c:v>
                </c:pt>
                <c:pt idx="5796">
                  <c:v>1.132255</c:v>
                </c:pt>
                <c:pt idx="5797">
                  <c:v>1.1327179999999999</c:v>
                </c:pt>
                <c:pt idx="5798">
                  <c:v>1.133273</c:v>
                </c:pt>
                <c:pt idx="5799">
                  <c:v>1.1338710000000001</c:v>
                </c:pt>
                <c:pt idx="5800">
                  <c:v>1.1344529999999999</c:v>
                </c:pt>
                <c:pt idx="5801">
                  <c:v>1.1349689999999999</c:v>
                </c:pt>
                <c:pt idx="5802">
                  <c:v>1.135394</c:v>
                </c:pt>
                <c:pt idx="5803">
                  <c:v>1.135732</c:v>
                </c:pt>
                <c:pt idx="5804">
                  <c:v>1.1359980000000001</c:v>
                </c:pt>
                <c:pt idx="5805">
                  <c:v>1.1362110000000001</c:v>
                </c:pt>
                <c:pt idx="5806">
                  <c:v>1.136377</c:v>
                </c:pt>
                <c:pt idx="5807">
                  <c:v>1.1364860000000001</c:v>
                </c:pt>
                <c:pt idx="5808">
                  <c:v>1.136522</c:v>
                </c:pt>
                <c:pt idx="5809">
                  <c:v>1.1364749999999999</c:v>
                </c:pt>
                <c:pt idx="5810">
                  <c:v>1.1363570000000001</c:v>
                </c:pt>
                <c:pt idx="5811">
                  <c:v>1.1362019999999999</c:v>
                </c:pt>
                <c:pt idx="5812">
                  <c:v>1.136063</c:v>
                </c:pt>
                <c:pt idx="5813">
                  <c:v>1.1359900000000001</c:v>
                </c:pt>
                <c:pt idx="5814">
                  <c:v>1.136012</c:v>
                </c:pt>
                <c:pt idx="5815">
                  <c:v>1.136134</c:v>
                </c:pt>
                <c:pt idx="5816">
                  <c:v>1.1363350000000001</c:v>
                </c:pt>
                <c:pt idx="5817">
                  <c:v>1.136582</c:v>
                </c:pt>
                <c:pt idx="5818">
                  <c:v>1.136841</c:v>
                </c:pt>
                <c:pt idx="5819">
                  <c:v>1.1370960000000001</c:v>
                </c:pt>
                <c:pt idx="5820">
                  <c:v>1.1373439999999999</c:v>
                </c:pt>
                <c:pt idx="5821">
                  <c:v>1.1375900000000001</c:v>
                </c:pt>
                <c:pt idx="5822">
                  <c:v>1.137842</c:v>
                </c:pt>
                <c:pt idx="5823">
                  <c:v>1.138096</c:v>
                </c:pt>
                <c:pt idx="5824">
                  <c:v>1.138342</c:v>
                </c:pt>
                <c:pt idx="5825">
                  <c:v>1.1385609999999999</c:v>
                </c:pt>
                <c:pt idx="5826">
                  <c:v>1.1387400000000001</c:v>
                </c:pt>
                <c:pt idx="5827">
                  <c:v>1.13887</c:v>
                </c:pt>
                <c:pt idx="5828">
                  <c:v>1.138951</c:v>
                </c:pt>
                <c:pt idx="5829">
                  <c:v>1.1389860000000001</c:v>
                </c:pt>
                <c:pt idx="5830">
                  <c:v>1.1389769999999999</c:v>
                </c:pt>
                <c:pt idx="5831">
                  <c:v>1.1389229999999999</c:v>
                </c:pt>
                <c:pt idx="5832">
                  <c:v>1.1388259999999999</c:v>
                </c:pt>
                <c:pt idx="5833">
                  <c:v>1.138692</c:v>
                </c:pt>
                <c:pt idx="5834">
                  <c:v>1.1385400000000001</c:v>
                </c:pt>
                <c:pt idx="5835">
                  <c:v>1.138401</c:v>
                </c:pt>
                <c:pt idx="5836">
                  <c:v>1.1383080000000001</c:v>
                </c:pt>
                <c:pt idx="5837">
                  <c:v>1.1382829999999999</c:v>
                </c:pt>
                <c:pt idx="5838">
                  <c:v>1.138331</c:v>
                </c:pt>
                <c:pt idx="5839">
                  <c:v>1.1384350000000001</c:v>
                </c:pt>
                <c:pt idx="5840">
                  <c:v>1.138558</c:v>
                </c:pt>
                <c:pt idx="5841">
                  <c:v>1.138663</c:v>
                </c:pt>
                <c:pt idx="5842">
                  <c:v>1.1387229999999999</c:v>
                </c:pt>
                <c:pt idx="5843">
                  <c:v>1.13873</c:v>
                </c:pt>
                <c:pt idx="5844">
                  <c:v>1.138701</c:v>
                </c:pt>
                <c:pt idx="5845">
                  <c:v>1.1386670000000001</c:v>
                </c:pt>
                <c:pt idx="5846">
                  <c:v>1.138663</c:v>
                </c:pt>
                <c:pt idx="5847">
                  <c:v>1.1387210000000001</c:v>
                </c:pt>
                <c:pt idx="5848">
                  <c:v>1.1388579999999999</c:v>
                </c:pt>
                <c:pt idx="5849">
                  <c:v>1.139076</c:v>
                </c:pt>
                <c:pt idx="5850">
                  <c:v>1.139362</c:v>
                </c:pt>
                <c:pt idx="5851">
                  <c:v>1.1396930000000001</c:v>
                </c:pt>
                <c:pt idx="5852">
                  <c:v>1.140037</c:v>
                </c:pt>
                <c:pt idx="5853">
                  <c:v>1.1403570000000001</c:v>
                </c:pt>
                <c:pt idx="5854">
                  <c:v>1.1406210000000001</c:v>
                </c:pt>
                <c:pt idx="5855">
                  <c:v>1.140803</c:v>
                </c:pt>
                <c:pt idx="5856">
                  <c:v>1.140892</c:v>
                </c:pt>
                <c:pt idx="5857">
                  <c:v>1.140898</c:v>
                </c:pt>
                <c:pt idx="5858">
                  <c:v>1.1408480000000001</c:v>
                </c:pt>
                <c:pt idx="5859">
                  <c:v>1.140784</c:v>
                </c:pt>
                <c:pt idx="5860">
                  <c:v>1.140744</c:v>
                </c:pt>
                <c:pt idx="5861">
                  <c:v>1.1407579999999999</c:v>
                </c:pt>
                <c:pt idx="5862">
                  <c:v>1.1408389999999999</c:v>
                </c:pt>
                <c:pt idx="5863">
                  <c:v>1.140981</c:v>
                </c:pt>
                <c:pt idx="5864">
                  <c:v>1.1411640000000001</c:v>
                </c:pt>
                <c:pt idx="5865">
                  <c:v>1.141364</c:v>
                </c:pt>
                <c:pt idx="5866">
                  <c:v>1.1415599999999999</c:v>
                </c:pt>
                <c:pt idx="5867">
                  <c:v>1.1417330000000001</c:v>
                </c:pt>
                <c:pt idx="5868">
                  <c:v>1.141869</c:v>
                </c:pt>
                <c:pt idx="5869">
                  <c:v>1.1419589999999999</c:v>
                </c:pt>
                <c:pt idx="5870">
                  <c:v>1.1419969999999999</c:v>
                </c:pt>
                <c:pt idx="5871">
                  <c:v>1.141985</c:v>
                </c:pt>
                <c:pt idx="5872">
                  <c:v>1.141939</c:v>
                </c:pt>
                <c:pt idx="5873">
                  <c:v>1.141891</c:v>
                </c:pt>
                <c:pt idx="5874">
                  <c:v>1.1418790000000001</c:v>
                </c:pt>
                <c:pt idx="5875">
                  <c:v>1.141939</c:v>
                </c:pt>
                <c:pt idx="5876">
                  <c:v>1.1420870000000001</c:v>
                </c:pt>
                <c:pt idx="5877">
                  <c:v>1.142315</c:v>
                </c:pt>
                <c:pt idx="5878">
                  <c:v>1.1425799999999999</c:v>
                </c:pt>
                <c:pt idx="5879">
                  <c:v>1.1428259999999999</c:v>
                </c:pt>
                <c:pt idx="5880">
                  <c:v>1.1430039999999999</c:v>
                </c:pt>
                <c:pt idx="5881">
                  <c:v>1.1430899999999999</c:v>
                </c:pt>
                <c:pt idx="5882">
                  <c:v>1.143097</c:v>
                </c:pt>
                <c:pt idx="5883">
                  <c:v>1.143073</c:v>
                </c:pt>
                <c:pt idx="5884">
                  <c:v>1.1430800000000001</c:v>
                </c:pt>
                <c:pt idx="5885">
                  <c:v>1.1431739999999999</c:v>
                </c:pt>
                <c:pt idx="5886">
                  <c:v>1.1433759999999999</c:v>
                </c:pt>
                <c:pt idx="5887">
                  <c:v>1.14367</c:v>
                </c:pt>
                <c:pt idx="5888">
                  <c:v>1.144004</c:v>
                </c:pt>
                <c:pt idx="5889">
                  <c:v>1.1443140000000001</c:v>
                </c:pt>
                <c:pt idx="5890">
                  <c:v>1.144536</c:v>
                </c:pt>
                <c:pt idx="5891">
                  <c:v>1.1446270000000001</c:v>
                </c:pt>
                <c:pt idx="5892">
                  <c:v>1.144576</c:v>
                </c:pt>
                <c:pt idx="5893">
                  <c:v>1.1443939999999999</c:v>
                </c:pt>
                <c:pt idx="5894">
                  <c:v>1.1441129999999999</c:v>
                </c:pt>
                <c:pt idx="5895">
                  <c:v>1.1437729999999999</c:v>
                </c:pt>
                <c:pt idx="5896">
                  <c:v>1.1434219999999999</c:v>
                </c:pt>
                <c:pt idx="5897">
                  <c:v>1.1431039999999999</c:v>
                </c:pt>
                <c:pt idx="5898">
                  <c:v>1.142863</c:v>
                </c:pt>
                <c:pt idx="5899">
                  <c:v>1.142733</c:v>
                </c:pt>
                <c:pt idx="5900">
                  <c:v>1.14273</c:v>
                </c:pt>
                <c:pt idx="5901">
                  <c:v>1.142846</c:v>
                </c:pt>
                <c:pt idx="5902">
                  <c:v>1.1430439999999999</c:v>
                </c:pt>
                <c:pt idx="5903">
                  <c:v>1.1432739999999999</c:v>
                </c:pt>
                <c:pt idx="5904">
                  <c:v>1.1434759999999999</c:v>
                </c:pt>
                <c:pt idx="5905">
                  <c:v>1.143605</c:v>
                </c:pt>
                <c:pt idx="5906">
                  <c:v>1.143643</c:v>
                </c:pt>
                <c:pt idx="5907">
                  <c:v>1.143597</c:v>
                </c:pt>
                <c:pt idx="5908">
                  <c:v>1.1434979999999999</c:v>
                </c:pt>
                <c:pt idx="5909">
                  <c:v>1.1433819999999999</c:v>
                </c:pt>
                <c:pt idx="5910">
                  <c:v>1.1432880000000001</c:v>
                </c:pt>
                <c:pt idx="5911">
                  <c:v>1.1432420000000001</c:v>
                </c:pt>
                <c:pt idx="5912">
                  <c:v>1.1432610000000001</c:v>
                </c:pt>
                <c:pt idx="5913">
                  <c:v>1.143356</c:v>
                </c:pt>
                <c:pt idx="5914">
                  <c:v>1.1435329999999999</c:v>
                </c:pt>
                <c:pt idx="5915">
                  <c:v>1.1437919999999999</c:v>
                </c:pt>
                <c:pt idx="5916">
                  <c:v>1.1441220000000001</c:v>
                </c:pt>
                <c:pt idx="5917">
                  <c:v>1.144498</c:v>
                </c:pt>
                <c:pt idx="5918">
                  <c:v>1.1448750000000001</c:v>
                </c:pt>
                <c:pt idx="5919">
                  <c:v>1.145195</c:v>
                </c:pt>
                <c:pt idx="5920">
                  <c:v>1.145405</c:v>
                </c:pt>
                <c:pt idx="5921">
                  <c:v>1.1454679999999999</c:v>
                </c:pt>
                <c:pt idx="5922">
                  <c:v>1.145381</c:v>
                </c:pt>
                <c:pt idx="5923">
                  <c:v>1.1451769999999999</c:v>
                </c:pt>
                <c:pt idx="5924">
                  <c:v>1.144919</c:v>
                </c:pt>
                <c:pt idx="5925">
                  <c:v>1.1446860000000001</c:v>
                </c:pt>
                <c:pt idx="5926">
                  <c:v>1.1445449999999999</c:v>
                </c:pt>
                <c:pt idx="5927">
                  <c:v>1.1445460000000001</c:v>
                </c:pt>
                <c:pt idx="5928">
                  <c:v>1.1447080000000001</c:v>
                </c:pt>
                <c:pt idx="5929">
                  <c:v>1.1450210000000001</c:v>
                </c:pt>
                <c:pt idx="5930">
                  <c:v>1.1454470000000001</c:v>
                </c:pt>
                <c:pt idx="5931">
                  <c:v>1.145934</c:v>
                </c:pt>
                <c:pt idx="5932">
                  <c:v>1.1464270000000001</c:v>
                </c:pt>
                <c:pt idx="5933">
                  <c:v>1.1468670000000001</c:v>
                </c:pt>
                <c:pt idx="5934">
                  <c:v>1.1472059999999999</c:v>
                </c:pt>
                <c:pt idx="5935">
                  <c:v>1.147411</c:v>
                </c:pt>
                <c:pt idx="5936">
                  <c:v>1.147467</c:v>
                </c:pt>
                <c:pt idx="5937">
                  <c:v>1.147381</c:v>
                </c:pt>
                <c:pt idx="5938">
                  <c:v>1.147176</c:v>
                </c:pt>
                <c:pt idx="5939">
                  <c:v>1.1468879999999999</c:v>
                </c:pt>
                <c:pt idx="5940">
                  <c:v>1.146555</c:v>
                </c:pt>
                <c:pt idx="5941">
                  <c:v>1.1462110000000001</c:v>
                </c:pt>
                <c:pt idx="5942">
                  <c:v>1.1458870000000001</c:v>
                </c:pt>
                <c:pt idx="5943">
                  <c:v>1.1456120000000001</c:v>
                </c:pt>
                <c:pt idx="5944">
                  <c:v>1.1454120000000001</c:v>
                </c:pt>
                <c:pt idx="5945">
                  <c:v>1.1453120000000001</c:v>
                </c:pt>
                <c:pt idx="5946">
                  <c:v>1.145335</c:v>
                </c:pt>
                <c:pt idx="5947">
                  <c:v>1.145492</c:v>
                </c:pt>
                <c:pt idx="5948">
                  <c:v>1.145772</c:v>
                </c:pt>
                <c:pt idx="5949">
                  <c:v>1.1461509999999999</c:v>
                </c:pt>
                <c:pt idx="5950">
                  <c:v>1.146584</c:v>
                </c:pt>
                <c:pt idx="5951">
                  <c:v>1.1470229999999999</c:v>
                </c:pt>
                <c:pt idx="5952">
                  <c:v>1.1474359999999999</c:v>
                </c:pt>
                <c:pt idx="5953">
                  <c:v>1.1478079999999999</c:v>
                </c:pt>
                <c:pt idx="5954">
                  <c:v>1.1481520000000001</c:v>
                </c:pt>
                <c:pt idx="5955">
                  <c:v>1.1484909999999999</c:v>
                </c:pt>
                <c:pt idx="5956">
                  <c:v>1.1488510000000001</c:v>
                </c:pt>
                <c:pt idx="5957">
                  <c:v>1.1492389999999999</c:v>
                </c:pt>
                <c:pt idx="5958">
                  <c:v>1.1496390000000001</c:v>
                </c:pt>
                <c:pt idx="5959">
                  <c:v>1.1500079999999999</c:v>
                </c:pt>
                <c:pt idx="5960">
                  <c:v>1.150296</c:v>
                </c:pt>
                <c:pt idx="5961">
                  <c:v>1.150461</c:v>
                </c:pt>
                <c:pt idx="5962">
                  <c:v>1.1504799999999999</c:v>
                </c:pt>
                <c:pt idx="5963">
                  <c:v>1.15036</c:v>
                </c:pt>
                <c:pt idx="5964">
                  <c:v>1.1501319999999999</c:v>
                </c:pt>
                <c:pt idx="5965">
                  <c:v>1.1498459999999999</c:v>
                </c:pt>
                <c:pt idx="5966">
                  <c:v>1.1495580000000001</c:v>
                </c:pt>
                <c:pt idx="5967">
                  <c:v>1.1493199999999999</c:v>
                </c:pt>
                <c:pt idx="5968">
                  <c:v>1.1491819999999999</c:v>
                </c:pt>
                <c:pt idx="5969">
                  <c:v>1.149179</c:v>
                </c:pt>
                <c:pt idx="5970">
                  <c:v>1.149332</c:v>
                </c:pt>
                <c:pt idx="5971">
                  <c:v>1.149635</c:v>
                </c:pt>
                <c:pt idx="5972">
                  <c:v>1.1500600000000001</c:v>
                </c:pt>
                <c:pt idx="5973">
                  <c:v>1.15055</c:v>
                </c:pt>
                <c:pt idx="5974">
                  <c:v>1.15103</c:v>
                </c:pt>
                <c:pt idx="5975">
                  <c:v>1.151429</c:v>
                </c:pt>
                <c:pt idx="5976">
                  <c:v>1.151689</c:v>
                </c:pt>
                <c:pt idx="5977">
                  <c:v>1.15178</c:v>
                </c:pt>
                <c:pt idx="5978">
                  <c:v>1.151707</c:v>
                </c:pt>
                <c:pt idx="5979">
                  <c:v>1.1514949999999999</c:v>
                </c:pt>
                <c:pt idx="5980">
                  <c:v>1.151181</c:v>
                </c:pt>
                <c:pt idx="5981">
                  <c:v>1.150798</c:v>
                </c:pt>
                <c:pt idx="5982">
                  <c:v>1.1503730000000001</c:v>
                </c:pt>
                <c:pt idx="5983">
                  <c:v>1.1499330000000001</c:v>
                </c:pt>
                <c:pt idx="5984">
                  <c:v>1.1495089999999999</c:v>
                </c:pt>
                <c:pt idx="5985">
                  <c:v>1.149149</c:v>
                </c:pt>
                <c:pt idx="5986">
                  <c:v>1.1489069999999999</c:v>
                </c:pt>
                <c:pt idx="5987">
                  <c:v>1.148833</c:v>
                </c:pt>
                <c:pt idx="5988">
                  <c:v>1.1489549999999999</c:v>
                </c:pt>
                <c:pt idx="5989">
                  <c:v>1.149265</c:v>
                </c:pt>
                <c:pt idx="5990">
                  <c:v>1.1497219999999999</c:v>
                </c:pt>
                <c:pt idx="5991">
                  <c:v>1.1502589999999999</c:v>
                </c:pt>
                <c:pt idx="5992">
                  <c:v>1.1508160000000001</c:v>
                </c:pt>
                <c:pt idx="5993">
                  <c:v>1.151356</c:v>
                </c:pt>
                <c:pt idx="5994">
                  <c:v>1.1518729999999999</c:v>
                </c:pt>
                <c:pt idx="5995">
                  <c:v>1.15239</c:v>
                </c:pt>
                <c:pt idx="5996">
                  <c:v>1.15293</c:v>
                </c:pt>
                <c:pt idx="5997">
                  <c:v>1.153491</c:v>
                </c:pt>
                <c:pt idx="5998">
                  <c:v>1.1540410000000001</c:v>
                </c:pt>
                <c:pt idx="5999">
                  <c:v>1.154509</c:v>
                </c:pt>
                <c:pt idx="6000">
                  <c:v>1.15482</c:v>
                </c:pt>
                <c:pt idx="6001">
                  <c:v>1.154927</c:v>
                </c:pt>
                <c:pt idx="6002">
                  <c:v>1.15483</c:v>
                </c:pt>
                <c:pt idx="6003">
                  <c:v>1.1545879999999999</c:v>
                </c:pt>
                <c:pt idx="6004">
                  <c:v>1.154293</c:v>
                </c:pt>
                <c:pt idx="6005">
                  <c:v>1.1540410000000001</c:v>
                </c:pt>
                <c:pt idx="6006">
                  <c:v>1.153904</c:v>
                </c:pt>
                <c:pt idx="6007">
                  <c:v>1.153904</c:v>
                </c:pt>
                <c:pt idx="6008">
                  <c:v>1.1540189999999999</c:v>
                </c:pt>
                <c:pt idx="6009">
                  <c:v>1.154204</c:v>
                </c:pt>
                <c:pt idx="6010">
                  <c:v>1.1544110000000001</c:v>
                </c:pt>
                <c:pt idx="6011">
                  <c:v>1.1546080000000001</c:v>
                </c:pt>
                <c:pt idx="6012">
                  <c:v>1.15479</c:v>
                </c:pt>
                <c:pt idx="6013">
                  <c:v>1.154963</c:v>
                </c:pt>
                <c:pt idx="6014">
                  <c:v>1.155135</c:v>
                </c:pt>
                <c:pt idx="6015">
                  <c:v>1.1552979999999999</c:v>
                </c:pt>
                <c:pt idx="6016">
                  <c:v>1.155435</c:v>
                </c:pt>
                <c:pt idx="6017">
                  <c:v>1.155521</c:v>
                </c:pt>
                <c:pt idx="6018">
                  <c:v>1.155548</c:v>
                </c:pt>
                <c:pt idx="6019">
                  <c:v>1.1555249999999999</c:v>
                </c:pt>
                <c:pt idx="6020">
                  <c:v>1.1554869999999999</c:v>
                </c:pt>
                <c:pt idx="6021">
                  <c:v>1.155475</c:v>
                </c:pt>
                <c:pt idx="6022">
                  <c:v>1.155518</c:v>
                </c:pt>
                <c:pt idx="6023">
                  <c:v>1.1556230000000001</c:v>
                </c:pt>
                <c:pt idx="6024">
                  <c:v>1.1557679999999999</c:v>
                </c:pt>
                <c:pt idx="6025">
                  <c:v>1.155913</c:v>
                </c:pt>
                <c:pt idx="6026">
                  <c:v>1.1560239999999999</c:v>
                </c:pt>
                <c:pt idx="6027">
                  <c:v>1.156096</c:v>
                </c:pt>
                <c:pt idx="6028">
                  <c:v>1.156155</c:v>
                </c:pt>
                <c:pt idx="6029">
                  <c:v>1.1562600000000001</c:v>
                </c:pt>
                <c:pt idx="6030">
                  <c:v>1.1564730000000001</c:v>
                </c:pt>
                <c:pt idx="6031">
                  <c:v>1.1568430000000001</c:v>
                </c:pt>
                <c:pt idx="6032">
                  <c:v>1.15737</c:v>
                </c:pt>
                <c:pt idx="6033">
                  <c:v>1.1580079999999999</c:v>
                </c:pt>
                <c:pt idx="6034">
                  <c:v>1.1586650000000001</c:v>
                </c:pt>
                <c:pt idx="6035">
                  <c:v>1.159232</c:v>
                </c:pt>
                <c:pt idx="6036">
                  <c:v>1.1596200000000001</c:v>
                </c:pt>
                <c:pt idx="6037">
                  <c:v>1.1597740000000001</c:v>
                </c:pt>
                <c:pt idx="6038">
                  <c:v>1.1596919999999999</c:v>
                </c:pt>
                <c:pt idx="6039">
                  <c:v>1.1594199999999999</c:v>
                </c:pt>
                <c:pt idx="6040">
                  <c:v>1.1590320000000001</c:v>
                </c:pt>
                <c:pt idx="6041">
                  <c:v>1.1586129999999999</c:v>
                </c:pt>
                <c:pt idx="6042">
                  <c:v>1.1582330000000001</c:v>
                </c:pt>
                <c:pt idx="6043">
                  <c:v>1.1579470000000001</c:v>
                </c:pt>
                <c:pt idx="6044">
                  <c:v>1.1577850000000001</c:v>
                </c:pt>
                <c:pt idx="6045">
                  <c:v>1.157756</c:v>
                </c:pt>
                <c:pt idx="6046">
                  <c:v>1.157861</c:v>
                </c:pt>
                <c:pt idx="6047">
                  <c:v>1.158093</c:v>
                </c:pt>
                <c:pt idx="6048">
                  <c:v>1.158442</c:v>
                </c:pt>
                <c:pt idx="6049">
                  <c:v>1.1588890000000001</c:v>
                </c:pt>
                <c:pt idx="6050">
                  <c:v>1.1594089999999999</c:v>
                </c:pt>
                <c:pt idx="6051">
                  <c:v>1.1599680000000001</c:v>
                </c:pt>
                <c:pt idx="6052">
                  <c:v>1.16052</c:v>
                </c:pt>
                <c:pt idx="6053">
                  <c:v>1.161019</c:v>
                </c:pt>
                <c:pt idx="6054">
                  <c:v>1.1614249999999999</c:v>
                </c:pt>
                <c:pt idx="6055">
                  <c:v>1.161705</c:v>
                </c:pt>
                <c:pt idx="6056">
                  <c:v>1.1618489999999999</c:v>
                </c:pt>
                <c:pt idx="6057">
                  <c:v>1.161862</c:v>
                </c:pt>
                <c:pt idx="6058">
                  <c:v>1.161767</c:v>
                </c:pt>
                <c:pt idx="6059">
                  <c:v>1.1615979999999999</c:v>
                </c:pt>
                <c:pt idx="6060">
                  <c:v>1.1614009999999999</c:v>
                </c:pt>
                <c:pt idx="6061">
                  <c:v>1.1612229999999999</c:v>
                </c:pt>
                <c:pt idx="6062">
                  <c:v>1.161103</c:v>
                </c:pt>
                <c:pt idx="6063">
                  <c:v>1.1610739999999999</c:v>
                </c:pt>
                <c:pt idx="6064">
                  <c:v>1.161149</c:v>
                </c:pt>
                <c:pt idx="6065">
                  <c:v>1.1613180000000001</c:v>
                </c:pt>
                <c:pt idx="6066">
                  <c:v>1.161548</c:v>
                </c:pt>
                <c:pt idx="6067">
                  <c:v>1.161788</c:v>
                </c:pt>
                <c:pt idx="6068">
                  <c:v>1.161985</c:v>
                </c:pt>
                <c:pt idx="6069">
                  <c:v>1.162096</c:v>
                </c:pt>
                <c:pt idx="6070">
                  <c:v>1.162104</c:v>
                </c:pt>
                <c:pt idx="6071">
                  <c:v>1.162031</c:v>
                </c:pt>
                <c:pt idx="6072">
                  <c:v>1.1619250000000001</c:v>
                </c:pt>
                <c:pt idx="6073">
                  <c:v>1.16185</c:v>
                </c:pt>
                <c:pt idx="6074">
                  <c:v>1.1618649999999999</c:v>
                </c:pt>
                <c:pt idx="6075">
                  <c:v>1.1620079999999999</c:v>
                </c:pt>
                <c:pt idx="6076">
                  <c:v>1.162283</c:v>
                </c:pt>
                <c:pt idx="6077">
                  <c:v>1.16266</c:v>
                </c:pt>
                <c:pt idx="6078">
                  <c:v>1.1630910000000001</c:v>
                </c:pt>
                <c:pt idx="6079">
                  <c:v>1.1635260000000001</c:v>
                </c:pt>
                <c:pt idx="6080">
                  <c:v>1.163918</c:v>
                </c:pt>
                <c:pt idx="6081">
                  <c:v>1.1642380000000001</c:v>
                </c:pt>
                <c:pt idx="6082">
                  <c:v>1.1644699999999999</c:v>
                </c:pt>
                <c:pt idx="6083">
                  <c:v>1.1646030000000001</c:v>
                </c:pt>
                <c:pt idx="6084">
                  <c:v>1.1646319999999999</c:v>
                </c:pt>
                <c:pt idx="6085">
                  <c:v>1.1645540000000001</c:v>
                </c:pt>
                <c:pt idx="6086">
                  <c:v>1.1643760000000001</c:v>
                </c:pt>
                <c:pt idx="6087">
                  <c:v>1.164121</c:v>
                </c:pt>
                <c:pt idx="6088">
                  <c:v>1.1638310000000001</c:v>
                </c:pt>
                <c:pt idx="6089">
                  <c:v>1.163567</c:v>
                </c:pt>
                <c:pt idx="6090">
                  <c:v>1.1633929999999999</c:v>
                </c:pt>
                <c:pt idx="6091">
                  <c:v>1.1633560000000001</c:v>
                </c:pt>
                <c:pt idx="6092">
                  <c:v>1.163475</c:v>
                </c:pt>
                <c:pt idx="6093">
                  <c:v>1.163729</c:v>
                </c:pt>
                <c:pt idx="6094">
                  <c:v>1.1640630000000001</c:v>
                </c:pt>
                <c:pt idx="6095">
                  <c:v>1.1644030000000001</c:v>
                </c:pt>
                <c:pt idx="6096">
                  <c:v>1.164679</c:v>
                </c:pt>
                <c:pt idx="6097">
                  <c:v>1.1648419999999999</c:v>
                </c:pt>
                <c:pt idx="6098">
                  <c:v>1.164874</c:v>
                </c:pt>
                <c:pt idx="6099">
                  <c:v>1.164792</c:v>
                </c:pt>
                <c:pt idx="6100">
                  <c:v>1.1646369999999999</c:v>
                </c:pt>
                <c:pt idx="6101">
                  <c:v>1.1644589999999999</c:v>
                </c:pt>
                <c:pt idx="6102">
                  <c:v>1.1643019999999999</c:v>
                </c:pt>
                <c:pt idx="6103">
                  <c:v>1.1641969999999999</c:v>
                </c:pt>
                <c:pt idx="6104">
                  <c:v>1.16415</c:v>
                </c:pt>
                <c:pt idx="6105">
                  <c:v>1.164148</c:v>
                </c:pt>
                <c:pt idx="6106">
                  <c:v>1.1641649999999999</c:v>
                </c:pt>
                <c:pt idx="6107">
                  <c:v>1.164174</c:v>
                </c:pt>
                <c:pt idx="6108">
                  <c:v>1.1641619999999999</c:v>
                </c:pt>
                <c:pt idx="6109">
                  <c:v>1.164139</c:v>
                </c:pt>
                <c:pt idx="6110">
                  <c:v>1.1641349999999999</c:v>
                </c:pt>
                <c:pt idx="6111">
                  <c:v>1.164194</c:v>
                </c:pt>
                <c:pt idx="6112">
                  <c:v>1.164364</c:v>
                </c:pt>
                <c:pt idx="6113">
                  <c:v>1.1646700000000001</c:v>
                </c:pt>
                <c:pt idx="6114">
                  <c:v>1.1651130000000001</c:v>
                </c:pt>
                <c:pt idx="6115">
                  <c:v>1.165656</c:v>
                </c:pt>
                <c:pt idx="6116">
                  <c:v>1.1662429999999999</c:v>
                </c:pt>
                <c:pt idx="6117">
                  <c:v>1.166811</c:v>
                </c:pt>
                <c:pt idx="6118">
                  <c:v>1.1673070000000001</c:v>
                </c:pt>
                <c:pt idx="6119">
                  <c:v>1.167702</c:v>
                </c:pt>
                <c:pt idx="6120">
                  <c:v>1.1679850000000001</c:v>
                </c:pt>
                <c:pt idx="6121">
                  <c:v>1.168153</c:v>
                </c:pt>
                <c:pt idx="6122">
                  <c:v>1.1681999999999999</c:v>
                </c:pt>
                <c:pt idx="6123">
                  <c:v>1.168104</c:v>
                </c:pt>
                <c:pt idx="6124">
                  <c:v>1.1678379999999999</c:v>
                </c:pt>
                <c:pt idx="6125">
                  <c:v>1.1673819999999999</c:v>
                </c:pt>
                <c:pt idx="6126">
                  <c:v>1.16675</c:v>
                </c:pt>
                <c:pt idx="6127">
                  <c:v>1.166002</c:v>
                </c:pt>
                <c:pt idx="6128">
                  <c:v>1.1652359999999999</c:v>
                </c:pt>
                <c:pt idx="6129">
                  <c:v>1.1645760000000001</c:v>
                </c:pt>
                <c:pt idx="6130">
                  <c:v>1.1641330000000001</c:v>
                </c:pt>
                <c:pt idx="6131">
                  <c:v>1.1639649999999999</c:v>
                </c:pt>
                <c:pt idx="6132">
                  <c:v>1.164064</c:v>
                </c:pt>
                <c:pt idx="6133">
                  <c:v>1.1643559999999999</c:v>
                </c:pt>
                <c:pt idx="6134">
                  <c:v>1.1647240000000001</c:v>
                </c:pt>
                <c:pt idx="6135">
                  <c:v>1.1650320000000001</c:v>
                </c:pt>
                <c:pt idx="6136">
                  <c:v>1.165171</c:v>
                </c:pt>
                <c:pt idx="6137">
                  <c:v>1.165073</c:v>
                </c:pt>
                <c:pt idx="6138">
                  <c:v>1.164717</c:v>
                </c:pt>
                <c:pt idx="6139">
                  <c:v>1.1641269999999999</c:v>
                </c:pt>
                <c:pt idx="6140">
                  <c:v>1.163362</c:v>
                </c:pt>
                <c:pt idx="6141">
                  <c:v>1.1625099999999999</c:v>
                </c:pt>
                <c:pt idx="6142">
                  <c:v>1.161672</c:v>
                </c:pt>
                <c:pt idx="6143">
                  <c:v>1.160957</c:v>
                </c:pt>
                <c:pt idx="6144">
                  <c:v>1.1604680000000001</c:v>
                </c:pt>
                <c:pt idx="6145">
                  <c:v>1.1602650000000001</c:v>
                </c:pt>
                <c:pt idx="6146">
                  <c:v>1.160366</c:v>
                </c:pt>
                <c:pt idx="6147">
                  <c:v>1.1607259999999999</c:v>
                </c:pt>
                <c:pt idx="6148">
                  <c:v>1.1612560000000001</c:v>
                </c:pt>
                <c:pt idx="6149">
                  <c:v>1.161845</c:v>
                </c:pt>
                <c:pt idx="6150">
                  <c:v>1.1623920000000001</c:v>
                </c:pt>
                <c:pt idx="6151">
                  <c:v>1.162849</c:v>
                </c:pt>
                <c:pt idx="6152">
                  <c:v>1.1632169999999999</c:v>
                </c:pt>
                <c:pt idx="6153">
                  <c:v>1.163543</c:v>
                </c:pt>
                <c:pt idx="6154">
                  <c:v>1.1638850000000001</c:v>
                </c:pt>
                <c:pt idx="6155">
                  <c:v>1.1642809999999999</c:v>
                </c:pt>
                <c:pt idx="6156">
                  <c:v>1.1647270000000001</c:v>
                </c:pt>
                <c:pt idx="6157">
                  <c:v>1.165181</c:v>
                </c:pt>
                <c:pt idx="6158">
                  <c:v>1.165581</c:v>
                </c:pt>
                <c:pt idx="6159">
                  <c:v>1.1658790000000001</c:v>
                </c:pt>
                <c:pt idx="6160">
                  <c:v>1.1660619999999999</c:v>
                </c:pt>
                <c:pt idx="6161">
                  <c:v>1.1661539999999999</c:v>
                </c:pt>
                <c:pt idx="6162">
                  <c:v>1.166199</c:v>
                </c:pt>
                <c:pt idx="6163">
                  <c:v>1.166237</c:v>
                </c:pt>
                <c:pt idx="6164">
                  <c:v>1.166282</c:v>
                </c:pt>
                <c:pt idx="6165">
                  <c:v>1.1663220000000001</c:v>
                </c:pt>
                <c:pt idx="6166">
                  <c:v>1.1663269999999999</c:v>
                </c:pt>
                <c:pt idx="6167">
                  <c:v>1.1662729999999999</c:v>
                </c:pt>
                <c:pt idx="6168">
                  <c:v>1.166156</c:v>
                </c:pt>
                <c:pt idx="6169">
                  <c:v>1.1659919999999999</c:v>
                </c:pt>
                <c:pt idx="6170">
                  <c:v>1.1657999999999999</c:v>
                </c:pt>
                <c:pt idx="6171">
                  <c:v>1.165578</c:v>
                </c:pt>
                <c:pt idx="6172">
                  <c:v>1.1652910000000001</c:v>
                </c:pt>
                <c:pt idx="6173">
                  <c:v>1.1648769999999999</c:v>
                </c:pt>
                <c:pt idx="6174">
                  <c:v>1.164283</c:v>
                </c:pt>
                <c:pt idx="6175">
                  <c:v>1.1634930000000001</c:v>
                </c:pt>
                <c:pt idx="6176">
                  <c:v>1.1625589999999999</c:v>
                </c:pt>
                <c:pt idx="6177">
                  <c:v>1.1615899999999999</c:v>
                </c:pt>
                <c:pt idx="6178">
                  <c:v>1.160738</c:v>
                </c:pt>
                <c:pt idx="6179">
                  <c:v>1.160131</c:v>
                </c:pt>
                <c:pt idx="6180">
                  <c:v>1.159837</c:v>
                </c:pt>
                <c:pt idx="6181">
                  <c:v>1.1598390000000001</c:v>
                </c:pt>
                <c:pt idx="6182">
                  <c:v>1.1600490000000001</c:v>
                </c:pt>
                <c:pt idx="6183">
                  <c:v>1.1603460000000001</c:v>
                </c:pt>
                <c:pt idx="6184">
                  <c:v>1.160615</c:v>
                </c:pt>
                <c:pt idx="6185">
                  <c:v>1.160798</c:v>
                </c:pt>
                <c:pt idx="6186">
                  <c:v>1.1608970000000001</c:v>
                </c:pt>
                <c:pt idx="6187">
                  <c:v>1.1609700000000001</c:v>
                </c:pt>
                <c:pt idx="6188">
                  <c:v>1.161089</c:v>
                </c:pt>
                <c:pt idx="6189">
                  <c:v>1.1613150000000001</c:v>
                </c:pt>
                <c:pt idx="6190">
                  <c:v>1.1616789999999999</c:v>
                </c:pt>
                <c:pt idx="6191">
                  <c:v>1.1621710000000001</c:v>
                </c:pt>
                <c:pt idx="6192">
                  <c:v>1.1627510000000001</c:v>
                </c:pt>
                <c:pt idx="6193">
                  <c:v>1.1633579999999999</c:v>
                </c:pt>
                <c:pt idx="6194">
                  <c:v>1.163923</c:v>
                </c:pt>
                <c:pt idx="6195">
                  <c:v>1.1643680000000001</c:v>
                </c:pt>
                <c:pt idx="6196">
                  <c:v>1.1646110000000001</c:v>
                </c:pt>
                <c:pt idx="6197">
                  <c:v>1.164588</c:v>
                </c:pt>
                <c:pt idx="6198">
                  <c:v>1.1642589999999999</c:v>
                </c:pt>
                <c:pt idx="6199">
                  <c:v>1.163637</c:v>
                </c:pt>
                <c:pt idx="6200">
                  <c:v>1.1627959999999999</c:v>
                </c:pt>
                <c:pt idx="6201">
                  <c:v>1.1618630000000001</c:v>
                </c:pt>
                <c:pt idx="6202">
                  <c:v>1.1609940000000001</c:v>
                </c:pt>
                <c:pt idx="6203">
                  <c:v>1.16032</c:v>
                </c:pt>
                <c:pt idx="6204">
                  <c:v>1.159929</c:v>
                </c:pt>
                <c:pt idx="6205">
                  <c:v>1.159834</c:v>
                </c:pt>
                <c:pt idx="6206">
                  <c:v>1.159986</c:v>
                </c:pt>
                <c:pt idx="6207">
                  <c:v>1.160293</c:v>
                </c:pt>
                <c:pt idx="6208">
                  <c:v>1.16066</c:v>
                </c:pt>
                <c:pt idx="6209">
                  <c:v>1.161022</c:v>
                </c:pt>
                <c:pt idx="6210">
                  <c:v>1.1613469999999999</c:v>
                </c:pt>
                <c:pt idx="6211">
                  <c:v>1.161632</c:v>
                </c:pt>
                <c:pt idx="6212">
                  <c:v>1.161878</c:v>
                </c:pt>
                <c:pt idx="6213">
                  <c:v>1.1620729999999999</c:v>
                </c:pt>
                <c:pt idx="6214">
                  <c:v>1.1621870000000001</c:v>
                </c:pt>
                <c:pt idx="6215">
                  <c:v>1.1621840000000001</c:v>
                </c:pt>
                <c:pt idx="6216">
                  <c:v>1.1620330000000001</c:v>
                </c:pt>
                <c:pt idx="6217">
                  <c:v>1.161727</c:v>
                </c:pt>
                <c:pt idx="6218">
                  <c:v>1.161278</c:v>
                </c:pt>
                <c:pt idx="6219">
                  <c:v>1.160709</c:v>
                </c:pt>
                <c:pt idx="6220">
                  <c:v>1.160037</c:v>
                </c:pt>
                <c:pt idx="6221">
                  <c:v>1.1592659999999999</c:v>
                </c:pt>
                <c:pt idx="6222">
                  <c:v>1.1584000000000001</c:v>
                </c:pt>
                <c:pt idx="6223">
                  <c:v>1.157457</c:v>
                </c:pt>
                <c:pt idx="6224">
                  <c:v>1.1564989999999999</c:v>
                </c:pt>
                <c:pt idx="6225">
                  <c:v>1.1556299999999999</c:v>
                </c:pt>
                <c:pt idx="6226">
                  <c:v>1.1549700000000001</c:v>
                </c:pt>
                <c:pt idx="6227">
                  <c:v>1.1546320000000001</c:v>
                </c:pt>
                <c:pt idx="6228">
                  <c:v>1.1546650000000001</c:v>
                </c:pt>
                <c:pt idx="6229">
                  <c:v>1.155033</c:v>
                </c:pt>
                <c:pt idx="6230">
                  <c:v>1.1556090000000001</c:v>
                </c:pt>
                <c:pt idx="6231">
                  <c:v>1.1562170000000001</c:v>
                </c:pt>
                <c:pt idx="6232">
                  <c:v>1.156685</c:v>
                </c:pt>
                <c:pt idx="6233">
                  <c:v>1.1568940000000001</c:v>
                </c:pt>
                <c:pt idx="6234">
                  <c:v>1.156812</c:v>
                </c:pt>
                <c:pt idx="6235">
                  <c:v>1.156493</c:v>
                </c:pt>
                <c:pt idx="6236">
                  <c:v>1.156047</c:v>
                </c:pt>
                <c:pt idx="6237">
                  <c:v>1.1555850000000001</c:v>
                </c:pt>
                <c:pt idx="6238">
                  <c:v>1.1551849999999999</c:v>
                </c:pt>
                <c:pt idx="6239">
                  <c:v>1.1548799999999999</c:v>
                </c:pt>
                <c:pt idx="6240">
                  <c:v>1.154658</c:v>
                </c:pt>
                <c:pt idx="6241">
                  <c:v>1.1544909999999999</c:v>
                </c:pt>
                <c:pt idx="6242">
                  <c:v>1.1543540000000001</c:v>
                </c:pt>
                <c:pt idx="6243">
                  <c:v>1.154245</c:v>
                </c:pt>
                <c:pt idx="6244">
                  <c:v>1.154183</c:v>
                </c:pt>
                <c:pt idx="6245">
                  <c:v>1.154191</c:v>
                </c:pt>
                <c:pt idx="6246">
                  <c:v>1.1542829999999999</c:v>
                </c:pt>
                <c:pt idx="6247">
                  <c:v>1.1544479999999999</c:v>
                </c:pt>
                <c:pt idx="6248">
                  <c:v>1.154652</c:v>
                </c:pt>
                <c:pt idx="6249">
                  <c:v>1.154852</c:v>
                </c:pt>
                <c:pt idx="6250">
                  <c:v>1.1550050000000001</c:v>
                </c:pt>
                <c:pt idx="6251">
                  <c:v>1.1550879999999999</c:v>
                </c:pt>
                <c:pt idx="6252">
                  <c:v>1.1551009999999999</c:v>
                </c:pt>
                <c:pt idx="6253">
                  <c:v>1.1550670000000001</c:v>
                </c:pt>
                <c:pt idx="6254">
                  <c:v>1.155016</c:v>
                </c:pt>
                <c:pt idx="6255">
                  <c:v>1.1549780000000001</c:v>
                </c:pt>
                <c:pt idx="6256">
                  <c:v>1.1549750000000001</c:v>
                </c:pt>
                <c:pt idx="6257">
                  <c:v>1.155016</c:v>
                </c:pt>
                <c:pt idx="6258">
                  <c:v>1.155095</c:v>
                </c:pt>
                <c:pt idx="6259">
                  <c:v>1.1552</c:v>
                </c:pt>
                <c:pt idx="6260">
                  <c:v>1.155316</c:v>
                </c:pt>
                <c:pt idx="6261">
                  <c:v>1.155424</c:v>
                </c:pt>
                <c:pt idx="6262">
                  <c:v>1.1555059999999999</c:v>
                </c:pt>
                <c:pt idx="6263">
                  <c:v>1.155543</c:v>
                </c:pt>
                <c:pt idx="6264">
                  <c:v>1.1555120000000001</c:v>
                </c:pt>
                <c:pt idx="6265">
                  <c:v>1.155384</c:v>
                </c:pt>
                <c:pt idx="6266">
                  <c:v>1.155135</c:v>
                </c:pt>
                <c:pt idx="6267">
                  <c:v>1.1547460000000001</c:v>
                </c:pt>
                <c:pt idx="6268">
                  <c:v>1.154215</c:v>
                </c:pt>
                <c:pt idx="6269">
                  <c:v>1.153564</c:v>
                </c:pt>
                <c:pt idx="6270">
                  <c:v>1.1528430000000001</c:v>
                </c:pt>
                <c:pt idx="6271">
                  <c:v>1.1521220000000001</c:v>
                </c:pt>
                <c:pt idx="6272">
                  <c:v>1.15147</c:v>
                </c:pt>
                <c:pt idx="6273">
                  <c:v>1.1509469999999999</c:v>
                </c:pt>
                <c:pt idx="6274">
                  <c:v>1.1505840000000001</c:v>
                </c:pt>
                <c:pt idx="6275">
                  <c:v>1.150371</c:v>
                </c:pt>
                <c:pt idx="6276">
                  <c:v>1.150272</c:v>
                </c:pt>
                <c:pt idx="6277">
                  <c:v>1.1502330000000001</c:v>
                </c:pt>
                <c:pt idx="6278">
                  <c:v>1.15021</c:v>
                </c:pt>
                <c:pt idx="6279">
                  <c:v>1.1501809999999999</c:v>
                </c:pt>
                <c:pt idx="6280">
                  <c:v>1.15015</c:v>
                </c:pt>
                <c:pt idx="6281">
                  <c:v>1.150131</c:v>
                </c:pt>
                <c:pt idx="6282">
                  <c:v>1.1501399999999999</c:v>
                </c:pt>
                <c:pt idx="6283">
                  <c:v>1.1501669999999999</c:v>
                </c:pt>
                <c:pt idx="6284">
                  <c:v>1.1501809999999999</c:v>
                </c:pt>
                <c:pt idx="6285">
                  <c:v>1.150139</c:v>
                </c:pt>
                <c:pt idx="6286">
                  <c:v>1.15001</c:v>
                </c:pt>
                <c:pt idx="6287">
                  <c:v>1.1497980000000001</c:v>
                </c:pt>
                <c:pt idx="6288">
                  <c:v>1.149545</c:v>
                </c:pt>
                <c:pt idx="6289">
                  <c:v>1.1493199999999999</c:v>
                </c:pt>
                <c:pt idx="6290">
                  <c:v>1.149184</c:v>
                </c:pt>
                <c:pt idx="6291">
                  <c:v>1.1491659999999999</c:v>
                </c:pt>
                <c:pt idx="6292">
                  <c:v>1.14924</c:v>
                </c:pt>
                <c:pt idx="6293">
                  <c:v>1.1493359999999999</c:v>
                </c:pt>
                <c:pt idx="6294">
                  <c:v>1.149367</c:v>
                </c:pt>
                <c:pt idx="6295">
                  <c:v>1.149276</c:v>
                </c:pt>
                <c:pt idx="6296">
                  <c:v>1.1490590000000001</c:v>
                </c:pt>
                <c:pt idx="6297">
                  <c:v>1.1487719999999999</c:v>
                </c:pt>
                <c:pt idx="6298">
                  <c:v>1.1485030000000001</c:v>
                </c:pt>
                <c:pt idx="6299">
                  <c:v>1.1483399999999999</c:v>
                </c:pt>
                <c:pt idx="6300">
                  <c:v>1.1483209999999999</c:v>
                </c:pt>
                <c:pt idx="6301">
                  <c:v>1.1484179999999999</c:v>
                </c:pt>
                <c:pt idx="6302">
                  <c:v>1.1485430000000001</c:v>
                </c:pt>
                <c:pt idx="6303">
                  <c:v>1.1485810000000001</c:v>
                </c:pt>
                <c:pt idx="6304">
                  <c:v>1.1484430000000001</c:v>
                </c:pt>
                <c:pt idx="6305">
                  <c:v>1.1480870000000001</c:v>
                </c:pt>
                <c:pt idx="6306">
                  <c:v>1.1475340000000001</c:v>
                </c:pt>
                <c:pt idx="6307">
                  <c:v>1.146852</c:v>
                </c:pt>
                <c:pt idx="6308">
                  <c:v>1.146128</c:v>
                </c:pt>
                <c:pt idx="6309">
                  <c:v>1.1454310000000001</c:v>
                </c:pt>
                <c:pt idx="6310">
                  <c:v>1.1447989999999999</c:v>
                </c:pt>
                <c:pt idx="6311">
                  <c:v>1.1442429999999999</c:v>
                </c:pt>
                <c:pt idx="6312">
                  <c:v>1.143759</c:v>
                </c:pt>
                <c:pt idx="6313">
                  <c:v>1.1433489999999999</c:v>
                </c:pt>
                <c:pt idx="6314">
                  <c:v>1.143035</c:v>
                </c:pt>
                <c:pt idx="6315">
                  <c:v>1.1428480000000001</c:v>
                </c:pt>
                <c:pt idx="6316">
                  <c:v>1.142819</c:v>
                </c:pt>
                <c:pt idx="6317">
                  <c:v>1.1429560000000001</c:v>
                </c:pt>
                <c:pt idx="6318">
                  <c:v>1.143232</c:v>
                </c:pt>
                <c:pt idx="6319">
                  <c:v>1.1435759999999999</c:v>
                </c:pt>
                <c:pt idx="6320">
                  <c:v>1.143893</c:v>
                </c:pt>
                <c:pt idx="6321">
                  <c:v>1.1440900000000001</c:v>
                </c:pt>
                <c:pt idx="6322">
                  <c:v>1.144104</c:v>
                </c:pt>
                <c:pt idx="6323">
                  <c:v>1.1439269999999999</c:v>
                </c:pt>
                <c:pt idx="6324">
                  <c:v>1.1435999999999999</c:v>
                </c:pt>
                <c:pt idx="6325">
                  <c:v>1.1432040000000001</c:v>
                </c:pt>
                <c:pt idx="6326">
                  <c:v>1.142828</c:v>
                </c:pt>
                <c:pt idx="6327">
                  <c:v>1.1425419999999999</c:v>
                </c:pt>
                <c:pt idx="6328">
                  <c:v>1.1423909999999999</c:v>
                </c:pt>
                <c:pt idx="6329">
                  <c:v>1.142374</c:v>
                </c:pt>
                <c:pt idx="6330">
                  <c:v>1.142452</c:v>
                </c:pt>
                <c:pt idx="6331">
                  <c:v>1.1425540000000001</c:v>
                </c:pt>
                <c:pt idx="6332">
                  <c:v>1.1426019999999999</c:v>
                </c:pt>
                <c:pt idx="6333">
                  <c:v>1.142539</c:v>
                </c:pt>
                <c:pt idx="6334">
                  <c:v>1.1423460000000001</c:v>
                </c:pt>
                <c:pt idx="6335">
                  <c:v>1.1420600000000001</c:v>
                </c:pt>
                <c:pt idx="6336">
                  <c:v>1.141759</c:v>
                </c:pt>
                <c:pt idx="6337">
                  <c:v>1.1415439999999999</c:v>
                </c:pt>
                <c:pt idx="6338">
                  <c:v>1.1414899999999999</c:v>
                </c:pt>
                <c:pt idx="6339">
                  <c:v>1.1416219999999999</c:v>
                </c:pt>
                <c:pt idx="6340">
                  <c:v>1.1418919999999999</c:v>
                </c:pt>
                <c:pt idx="6341">
                  <c:v>1.142196</c:v>
                </c:pt>
                <c:pt idx="6342">
                  <c:v>1.142398</c:v>
                </c:pt>
                <c:pt idx="6343">
                  <c:v>1.142382</c:v>
                </c:pt>
                <c:pt idx="6344">
                  <c:v>1.1420939999999999</c:v>
                </c:pt>
                <c:pt idx="6345">
                  <c:v>1.141559</c:v>
                </c:pt>
                <c:pt idx="6346">
                  <c:v>1.140882</c:v>
                </c:pt>
                <c:pt idx="6347">
                  <c:v>1.140198</c:v>
                </c:pt>
                <c:pt idx="6348">
                  <c:v>1.139648</c:v>
                </c:pt>
                <c:pt idx="6349">
                  <c:v>1.139327</c:v>
                </c:pt>
                <c:pt idx="6350">
                  <c:v>1.1392629999999999</c:v>
                </c:pt>
                <c:pt idx="6351">
                  <c:v>1.139416</c:v>
                </c:pt>
                <c:pt idx="6352">
                  <c:v>1.139696</c:v>
                </c:pt>
                <c:pt idx="6353">
                  <c:v>1.1399969999999999</c:v>
                </c:pt>
                <c:pt idx="6354">
                  <c:v>1.140218</c:v>
                </c:pt>
                <c:pt idx="6355">
                  <c:v>1.140288</c:v>
                </c:pt>
                <c:pt idx="6356">
                  <c:v>1.140171</c:v>
                </c:pt>
                <c:pt idx="6357">
                  <c:v>1.1398630000000001</c:v>
                </c:pt>
                <c:pt idx="6358">
                  <c:v>1.139383</c:v>
                </c:pt>
                <c:pt idx="6359">
                  <c:v>1.1387700000000001</c:v>
                </c:pt>
                <c:pt idx="6360">
                  <c:v>1.138077</c:v>
                </c:pt>
                <c:pt idx="6361">
                  <c:v>1.1373629999999999</c:v>
                </c:pt>
                <c:pt idx="6362">
                  <c:v>1.136682</c:v>
                </c:pt>
                <c:pt idx="6363">
                  <c:v>1.1360790000000001</c:v>
                </c:pt>
                <c:pt idx="6364">
                  <c:v>1.13557</c:v>
                </c:pt>
                <c:pt idx="6365">
                  <c:v>1.1351389999999999</c:v>
                </c:pt>
                <c:pt idx="6366">
                  <c:v>1.134746</c:v>
                </c:pt>
                <c:pt idx="6367">
                  <c:v>1.134344</c:v>
                </c:pt>
                <c:pt idx="6368">
                  <c:v>1.1338919999999999</c:v>
                </c:pt>
                <c:pt idx="6369">
                  <c:v>1.133383</c:v>
                </c:pt>
                <c:pt idx="6370">
                  <c:v>1.1328480000000001</c:v>
                </c:pt>
                <c:pt idx="6371">
                  <c:v>1.132361</c:v>
                </c:pt>
                <c:pt idx="6372">
                  <c:v>1.1320190000000001</c:v>
                </c:pt>
                <c:pt idx="6373">
                  <c:v>1.1319140000000001</c:v>
                </c:pt>
                <c:pt idx="6374">
                  <c:v>1.132109</c:v>
                </c:pt>
                <c:pt idx="6375">
                  <c:v>1.132606</c:v>
                </c:pt>
                <c:pt idx="6376">
                  <c:v>1.133335</c:v>
                </c:pt>
                <c:pt idx="6377">
                  <c:v>1.134153</c:v>
                </c:pt>
                <c:pt idx="6378">
                  <c:v>1.1348769999999999</c:v>
                </c:pt>
                <c:pt idx="6379">
                  <c:v>1.135332</c:v>
                </c:pt>
                <c:pt idx="6380">
                  <c:v>1.1353869999999999</c:v>
                </c:pt>
                <c:pt idx="6381">
                  <c:v>1.1350150000000001</c:v>
                </c:pt>
                <c:pt idx="6382">
                  <c:v>1.1342909999999999</c:v>
                </c:pt>
                <c:pt idx="6383">
                  <c:v>1.1333839999999999</c:v>
                </c:pt>
                <c:pt idx="6384">
                  <c:v>1.1324879999999999</c:v>
                </c:pt>
                <c:pt idx="6385">
                  <c:v>1.131785</c:v>
                </c:pt>
                <c:pt idx="6386">
                  <c:v>1.131383</c:v>
                </c:pt>
                <c:pt idx="6387">
                  <c:v>1.131291</c:v>
                </c:pt>
                <c:pt idx="6388">
                  <c:v>1.1314200000000001</c:v>
                </c:pt>
                <c:pt idx="6389">
                  <c:v>1.131607</c:v>
                </c:pt>
                <c:pt idx="6390">
                  <c:v>1.13168</c:v>
                </c:pt>
                <c:pt idx="6391">
                  <c:v>1.1315010000000001</c:v>
                </c:pt>
                <c:pt idx="6392">
                  <c:v>1.1310150000000001</c:v>
                </c:pt>
                <c:pt idx="6393">
                  <c:v>1.1302589999999999</c:v>
                </c:pt>
                <c:pt idx="6394">
                  <c:v>1.129345</c:v>
                </c:pt>
                <c:pt idx="6395">
                  <c:v>1.128414</c:v>
                </c:pt>
                <c:pt idx="6396">
                  <c:v>1.127583</c:v>
                </c:pt>
                <c:pt idx="6397">
                  <c:v>1.126927</c:v>
                </c:pt>
                <c:pt idx="6398">
                  <c:v>1.126468</c:v>
                </c:pt>
                <c:pt idx="6399">
                  <c:v>1.1261909999999999</c:v>
                </c:pt>
                <c:pt idx="6400">
                  <c:v>1.126055</c:v>
                </c:pt>
                <c:pt idx="6401">
                  <c:v>1.1260140000000001</c:v>
                </c:pt>
                <c:pt idx="6402">
                  <c:v>1.126015</c:v>
                </c:pt>
                <c:pt idx="6403">
                  <c:v>1.126001</c:v>
                </c:pt>
                <c:pt idx="6404">
                  <c:v>1.12592</c:v>
                </c:pt>
                <c:pt idx="6405">
                  <c:v>1.1257299999999999</c:v>
                </c:pt>
                <c:pt idx="6406">
                  <c:v>1.1254120000000001</c:v>
                </c:pt>
                <c:pt idx="6407">
                  <c:v>1.124984</c:v>
                </c:pt>
                <c:pt idx="6408">
                  <c:v>1.124495</c:v>
                </c:pt>
                <c:pt idx="6409">
                  <c:v>1.124026</c:v>
                </c:pt>
                <c:pt idx="6410">
                  <c:v>1.1236520000000001</c:v>
                </c:pt>
                <c:pt idx="6411">
                  <c:v>1.1234329999999999</c:v>
                </c:pt>
                <c:pt idx="6412">
                  <c:v>1.1233960000000001</c:v>
                </c:pt>
                <c:pt idx="6413">
                  <c:v>1.1235329999999999</c:v>
                </c:pt>
                <c:pt idx="6414">
                  <c:v>1.1238109999999999</c:v>
                </c:pt>
                <c:pt idx="6415">
                  <c:v>1.1241840000000001</c:v>
                </c:pt>
                <c:pt idx="6416">
                  <c:v>1.1246130000000001</c:v>
                </c:pt>
                <c:pt idx="6417">
                  <c:v>1.1250610000000001</c:v>
                </c:pt>
                <c:pt idx="6418">
                  <c:v>1.125494</c:v>
                </c:pt>
                <c:pt idx="6419">
                  <c:v>1.12588</c:v>
                </c:pt>
                <c:pt idx="6420">
                  <c:v>1.126171</c:v>
                </c:pt>
                <c:pt idx="6421">
                  <c:v>1.1263179999999999</c:v>
                </c:pt>
                <c:pt idx="6422">
                  <c:v>1.1262810000000001</c:v>
                </c:pt>
                <c:pt idx="6423">
                  <c:v>1.1260490000000001</c:v>
                </c:pt>
                <c:pt idx="6424">
                  <c:v>1.125651</c:v>
                </c:pt>
                <c:pt idx="6425">
                  <c:v>1.1251530000000001</c:v>
                </c:pt>
                <c:pt idx="6426">
                  <c:v>1.124652</c:v>
                </c:pt>
                <c:pt idx="6427">
                  <c:v>1.1242449999999999</c:v>
                </c:pt>
                <c:pt idx="6428">
                  <c:v>1.1240079999999999</c:v>
                </c:pt>
                <c:pt idx="6429">
                  <c:v>1.1239870000000001</c:v>
                </c:pt>
                <c:pt idx="6430">
                  <c:v>1.1241859999999999</c:v>
                </c:pt>
                <c:pt idx="6431">
                  <c:v>1.124576</c:v>
                </c:pt>
                <c:pt idx="6432">
                  <c:v>1.125089</c:v>
                </c:pt>
                <c:pt idx="6433">
                  <c:v>1.125631</c:v>
                </c:pt>
                <c:pt idx="6434">
                  <c:v>1.1260840000000001</c:v>
                </c:pt>
                <c:pt idx="6435">
                  <c:v>1.126317</c:v>
                </c:pt>
                <c:pt idx="6436">
                  <c:v>1.12622</c:v>
                </c:pt>
                <c:pt idx="6437">
                  <c:v>1.1257379999999999</c:v>
                </c:pt>
                <c:pt idx="6438">
                  <c:v>1.1248959999999999</c:v>
                </c:pt>
                <c:pt idx="6439">
                  <c:v>1.1238090000000001</c:v>
                </c:pt>
                <c:pt idx="6440">
                  <c:v>1.122657</c:v>
                </c:pt>
                <c:pt idx="6441">
                  <c:v>1.12164</c:v>
                </c:pt>
                <c:pt idx="6442">
                  <c:v>1.1209100000000001</c:v>
                </c:pt>
                <c:pt idx="6443">
                  <c:v>1.120546</c:v>
                </c:pt>
                <c:pt idx="6444">
                  <c:v>1.1205350000000001</c:v>
                </c:pt>
                <c:pt idx="6445">
                  <c:v>1.1207830000000001</c:v>
                </c:pt>
                <c:pt idx="6446">
                  <c:v>1.1211370000000001</c:v>
                </c:pt>
                <c:pt idx="6447">
                  <c:v>1.1214230000000001</c:v>
                </c:pt>
                <c:pt idx="6448">
                  <c:v>1.1215029999999999</c:v>
                </c:pt>
                <c:pt idx="6449">
                  <c:v>1.121302</c:v>
                </c:pt>
                <c:pt idx="6450">
                  <c:v>1.1208389999999999</c:v>
                </c:pt>
                <c:pt idx="6451">
                  <c:v>1.1202080000000001</c:v>
                </c:pt>
                <c:pt idx="6452">
                  <c:v>1.119551</c:v>
                </c:pt>
                <c:pt idx="6453">
                  <c:v>1.118992</c:v>
                </c:pt>
                <c:pt idx="6454">
                  <c:v>1.1186069999999999</c:v>
                </c:pt>
                <c:pt idx="6455">
                  <c:v>1.118411</c:v>
                </c:pt>
                <c:pt idx="6456">
                  <c:v>1.118363</c:v>
                </c:pt>
                <c:pt idx="6457">
                  <c:v>1.1183940000000001</c:v>
                </c:pt>
                <c:pt idx="6458">
                  <c:v>1.118422</c:v>
                </c:pt>
                <c:pt idx="6459">
                  <c:v>1.1183909999999999</c:v>
                </c:pt>
                <c:pt idx="6460">
                  <c:v>1.118271</c:v>
                </c:pt>
                <c:pt idx="6461">
                  <c:v>1.118071</c:v>
                </c:pt>
                <c:pt idx="6462">
                  <c:v>1.117829</c:v>
                </c:pt>
                <c:pt idx="6463">
                  <c:v>1.117597</c:v>
                </c:pt>
                <c:pt idx="6464">
                  <c:v>1.1174269999999999</c:v>
                </c:pt>
                <c:pt idx="6465">
                  <c:v>1.1173500000000001</c:v>
                </c:pt>
                <c:pt idx="6466">
                  <c:v>1.1173690000000001</c:v>
                </c:pt>
                <c:pt idx="6467">
                  <c:v>1.1174539999999999</c:v>
                </c:pt>
                <c:pt idx="6468">
                  <c:v>1.1175619999999999</c:v>
                </c:pt>
                <c:pt idx="6469">
                  <c:v>1.1176440000000001</c:v>
                </c:pt>
                <c:pt idx="6470">
                  <c:v>1.117675</c:v>
                </c:pt>
                <c:pt idx="6471">
                  <c:v>1.1176619999999999</c:v>
                </c:pt>
                <c:pt idx="6472">
                  <c:v>1.1176440000000001</c:v>
                </c:pt>
                <c:pt idx="6473">
                  <c:v>1.11768</c:v>
                </c:pt>
                <c:pt idx="6474">
                  <c:v>1.11782</c:v>
                </c:pt>
                <c:pt idx="6475">
                  <c:v>1.1180859999999999</c:v>
                </c:pt>
                <c:pt idx="6476">
                  <c:v>1.1184510000000001</c:v>
                </c:pt>
                <c:pt idx="6477">
                  <c:v>1.118841</c:v>
                </c:pt>
                <c:pt idx="6478">
                  <c:v>1.119138</c:v>
                </c:pt>
                <c:pt idx="6479">
                  <c:v>1.1192260000000001</c:v>
                </c:pt>
                <c:pt idx="6480">
                  <c:v>1.1190290000000001</c:v>
                </c:pt>
                <c:pt idx="6481">
                  <c:v>1.1185309999999999</c:v>
                </c:pt>
                <c:pt idx="6482">
                  <c:v>1.1177889999999999</c:v>
                </c:pt>
                <c:pt idx="6483">
                  <c:v>1.1169119999999999</c:v>
                </c:pt>
                <c:pt idx="6484">
                  <c:v>1.1160350000000001</c:v>
                </c:pt>
                <c:pt idx="6485">
                  <c:v>1.115278</c:v>
                </c:pt>
                <c:pt idx="6486">
                  <c:v>1.114733</c:v>
                </c:pt>
                <c:pt idx="6487">
                  <c:v>1.1144400000000001</c:v>
                </c:pt>
                <c:pt idx="6488">
                  <c:v>1.1143810000000001</c:v>
                </c:pt>
                <c:pt idx="6489">
                  <c:v>1.1144860000000001</c:v>
                </c:pt>
                <c:pt idx="6490">
                  <c:v>1.1146499999999999</c:v>
                </c:pt>
                <c:pt idx="6491">
                  <c:v>1.1147720000000001</c:v>
                </c:pt>
                <c:pt idx="6492">
                  <c:v>1.114778</c:v>
                </c:pt>
                <c:pt idx="6493">
                  <c:v>1.1146370000000001</c:v>
                </c:pt>
                <c:pt idx="6494">
                  <c:v>1.1143670000000001</c:v>
                </c:pt>
                <c:pt idx="6495">
                  <c:v>1.114017</c:v>
                </c:pt>
                <c:pt idx="6496">
                  <c:v>1.1136470000000001</c:v>
                </c:pt>
                <c:pt idx="6497">
                  <c:v>1.1133010000000001</c:v>
                </c:pt>
                <c:pt idx="6498">
                  <c:v>1.112997</c:v>
                </c:pt>
                <c:pt idx="6499">
                  <c:v>1.112727</c:v>
                </c:pt>
                <c:pt idx="6500">
                  <c:v>1.1124639999999999</c:v>
                </c:pt>
                <c:pt idx="6501">
                  <c:v>1.1121829999999999</c:v>
                </c:pt>
                <c:pt idx="6502">
                  <c:v>1.1118779999999999</c:v>
                </c:pt>
                <c:pt idx="6503">
                  <c:v>1.111569</c:v>
                </c:pt>
                <c:pt idx="6504">
                  <c:v>1.111299</c:v>
                </c:pt>
                <c:pt idx="6505">
                  <c:v>1.1111150000000001</c:v>
                </c:pt>
                <c:pt idx="6506">
                  <c:v>1.111048</c:v>
                </c:pt>
                <c:pt idx="6507">
                  <c:v>1.111092</c:v>
                </c:pt>
                <c:pt idx="6508">
                  <c:v>1.11121</c:v>
                </c:pt>
                <c:pt idx="6509">
                  <c:v>1.1113440000000001</c:v>
                </c:pt>
                <c:pt idx="6510">
                  <c:v>1.11144</c:v>
                </c:pt>
                <c:pt idx="6511">
                  <c:v>1.111467</c:v>
                </c:pt>
                <c:pt idx="6512">
                  <c:v>1.111421</c:v>
                </c:pt>
                <c:pt idx="6513">
                  <c:v>1.1113219999999999</c:v>
                </c:pt>
                <c:pt idx="6514">
                  <c:v>1.1111960000000001</c:v>
                </c:pt>
                <c:pt idx="6515">
                  <c:v>1.111062</c:v>
                </c:pt>
                <c:pt idx="6516">
                  <c:v>1.110922</c:v>
                </c:pt>
                <c:pt idx="6517">
                  <c:v>1.110765</c:v>
                </c:pt>
                <c:pt idx="6518">
                  <c:v>1.1105670000000001</c:v>
                </c:pt>
                <c:pt idx="6519">
                  <c:v>1.1103099999999999</c:v>
                </c:pt>
                <c:pt idx="6520">
                  <c:v>1.109988</c:v>
                </c:pt>
                <c:pt idx="6521">
                  <c:v>1.1096109999999999</c:v>
                </c:pt>
                <c:pt idx="6522">
                  <c:v>1.1092040000000001</c:v>
                </c:pt>
                <c:pt idx="6523">
                  <c:v>1.108797</c:v>
                </c:pt>
                <c:pt idx="6524">
                  <c:v>1.108417</c:v>
                </c:pt>
                <c:pt idx="6525">
                  <c:v>1.108079</c:v>
                </c:pt>
                <c:pt idx="6526">
                  <c:v>1.107785</c:v>
                </c:pt>
                <c:pt idx="6527">
                  <c:v>1.107523</c:v>
                </c:pt>
                <c:pt idx="6528">
                  <c:v>1.1072770000000001</c:v>
                </c:pt>
                <c:pt idx="6529">
                  <c:v>1.107032</c:v>
                </c:pt>
                <c:pt idx="6530">
                  <c:v>1.1067819999999999</c:v>
                </c:pt>
                <c:pt idx="6531">
                  <c:v>1.1065389999999999</c:v>
                </c:pt>
                <c:pt idx="6532">
                  <c:v>1.106331</c:v>
                </c:pt>
                <c:pt idx="6533">
                  <c:v>1.1062129999999999</c:v>
                </c:pt>
                <c:pt idx="6534">
                  <c:v>1.106255</c:v>
                </c:pt>
                <c:pt idx="6535">
                  <c:v>1.106527</c:v>
                </c:pt>
                <c:pt idx="6536">
                  <c:v>1.1070789999999999</c:v>
                </c:pt>
                <c:pt idx="6537">
                  <c:v>1.107904</c:v>
                </c:pt>
                <c:pt idx="6538">
                  <c:v>1.1089180000000001</c:v>
                </c:pt>
                <c:pt idx="6539">
                  <c:v>1.1099589999999999</c:v>
                </c:pt>
                <c:pt idx="6540">
                  <c:v>1.1108359999999999</c:v>
                </c:pt>
                <c:pt idx="6541">
                  <c:v>1.1113850000000001</c:v>
                </c:pt>
                <c:pt idx="6542">
                  <c:v>1.111524</c:v>
                </c:pt>
                <c:pt idx="6543">
                  <c:v>1.111278</c:v>
                </c:pt>
                <c:pt idx="6544">
                  <c:v>1.1107480000000001</c:v>
                </c:pt>
                <c:pt idx="6545">
                  <c:v>1.1100699999999999</c:v>
                </c:pt>
                <c:pt idx="6546">
                  <c:v>1.1093599999999999</c:v>
                </c:pt>
                <c:pt idx="6547">
                  <c:v>1.1086990000000001</c:v>
                </c:pt>
                <c:pt idx="6548">
                  <c:v>1.1081080000000001</c:v>
                </c:pt>
                <c:pt idx="6549">
                  <c:v>1.1075710000000001</c:v>
                </c:pt>
                <c:pt idx="6550">
                  <c:v>1.1070580000000001</c:v>
                </c:pt>
                <c:pt idx="6551">
                  <c:v>1.106552</c:v>
                </c:pt>
                <c:pt idx="6552">
                  <c:v>1.1060650000000001</c:v>
                </c:pt>
                <c:pt idx="6553">
                  <c:v>1.1056379999999999</c:v>
                </c:pt>
                <c:pt idx="6554">
                  <c:v>1.1053219999999999</c:v>
                </c:pt>
                <c:pt idx="6555">
                  <c:v>1.1051500000000001</c:v>
                </c:pt>
                <c:pt idx="6556">
                  <c:v>1.1051200000000001</c:v>
                </c:pt>
                <c:pt idx="6557">
                  <c:v>1.105197</c:v>
                </c:pt>
                <c:pt idx="6558">
                  <c:v>1.1053269999999999</c:v>
                </c:pt>
                <c:pt idx="6559">
                  <c:v>1.105459</c:v>
                </c:pt>
                <c:pt idx="6560">
                  <c:v>1.105575</c:v>
                </c:pt>
                <c:pt idx="6561">
                  <c:v>1.105685</c:v>
                </c:pt>
                <c:pt idx="6562">
                  <c:v>1.105823</c:v>
                </c:pt>
                <c:pt idx="6563">
                  <c:v>1.106026</c:v>
                </c:pt>
                <c:pt idx="6564">
                  <c:v>1.106311</c:v>
                </c:pt>
                <c:pt idx="6565">
                  <c:v>1.106662</c:v>
                </c:pt>
                <c:pt idx="6566">
                  <c:v>1.107024</c:v>
                </c:pt>
                <c:pt idx="6567">
                  <c:v>1.10731</c:v>
                </c:pt>
                <c:pt idx="6568">
                  <c:v>1.1074219999999999</c:v>
                </c:pt>
                <c:pt idx="6569">
                  <c:v>1.1072930000000001</c:v>
                </c:pt>
                <c:pt idx="6570">
                  <c:v>1.1069150000000001</c:v>
                </c:pt>
                <c:pt idx="6571">
                  <c:v>1.1063449999999999</c:v>
                </c:pt>
                <c:pt idx="6572">
                  <c:v>1.105669</c:v>
                </c:pt>
                <c:pt idx="6573">
                  <c:v>1.104968</c:v>
                </c:pt>
                <c:pt idx="6574">
                  <c:v>1.1042920000000001</c:v>
                </c:pt>
                <c:pt idx="6575">
                  <c:v>1.103672</c:v>
                </c:pt>
                <c:pt idx="6576">
                  <c:v>1.1031390000000001</c:v>
                </c:pt>
                <c:pt idx="6577">
                  <c:v>1.1027290000000001</c:v>
                </c:pt>
                <c:pt idx="6578">
                  <c:v>1.102481</c:v>
                </c:pt>
                <c:pt idx="6579">
                  <c:v>1.102433</c:v>
                </c:pt>
                <c:pt idx="6580">
                  <c:v>1.1025990000000001</c:v>
                </c:pt>
                <c:pt idx="6581">
                  <c:v>1.102959</c:v>
                </c:pt>
                <c:pt idx="6582">
                  <c:v>1.1034470000000001</c:v>
                </c:pt>
                <c:pt idx="6583">
                  <c:v>1.1039669999999999</c:v>
                </c:pt>
                <c:pt idx="6584">
                  <c:v>1.104403</c:v>
                </c:pt>
                <c:pt idx="6585">
                  <c:v>1.104652</c:v>
                </c:pt>
                <c:pt idx="6586">
                  <c:v>1.1046499999999999</c:v>
                </c:pt>
                <c:pt idx="6587">
                  <c:v>1.1043879999999999</c:v>
                </c:pt>
                <c:pt idx="6588">
                  <c:v>1.1039140000000001</c:v>
                </c:pt>
                <c:pt idx="6589">
                  <c:v>1.1033109999999999</c:v>
                </c:pt>
                <c:pt idx="6590">
                  <c:v>1.102679</c:v>
                </c:pt>
                <c:pt idx="6591">
                  <c:v>1.102109</c:v>
                </c:pt>
                <c:pt idx="6592">
                  <c:v>1.1016589999999999</c:v>
                </c:pt>
                <c:pt idx="6593">
                  <c:v>1.1013500000000001</c:v>
                </c:pt>
                <c:pt idx="6594">
                  <c:v>1.1011709999999999</c:v>
                </c:pt>
                <c:pt idx="6595">
                  <c:v>1.1010899999999999</c:v>
                </c:pt>
                <c:pt idx="6596">
                  <c:v>1.101065</c:v>
                </c:pt>
                <c:pt idx="6597">
                  <c:v>1.101065</c:v>
                </c:pt>
                <c:pt idx="6598">
                  <c:v>1.1010720000000001</c:v>
                </c:pt>
                <c:pt idx="6599">
                  <c:v>1.101083</c:v>
                </c:pt>
                <c:pt idx="6600">
                  <c:v>1.1011</c:v>
                </c:pt>
                <c:pt idx="6601">
                  <c:v>1.101127</c:v>
                </c:pt>
                <c:pt idx="6602">
                  <c:v>1.101162</c:v>
                </c:pt>
                <c:pt idx="6603">
                  <c:v>1.1012040000000001</c:v>
                </c:pt>
                <c:pt idx="6604">
                  <c:v>1.1012569999999999</c:v>
                </c:pt>
                <c:pt idx="6605">
                  <c:v>1.1013329999999999</c:v>
                </c:pt>
                <c:pt idx="6606">
                  <c:v>1.1014539999999999</c:v>
                </c:pt>
                <c:pt idx="6607">
                  <c:v>1.101645</c:v>
                </c:pt>
                <c:pt idx="6608">
                  <c:v>1.1019140000000001</c:v>
                </c:pt>
                <c:pt idx="6609">
                  <c:v>1.102241</c:v>
                </c:pt>
                <c:pt idx="6610">
                  <c:v>1.1025560000000001</c:v>
                </c:pt>
                <c:pt idx="6611">
                  <c:v>1.102749</c:v>
                </c:pt>
                <c:pt idx="6612">
                  <c:v>1.1027210000000001</c:v>
                </c:pt>
                <c:pt idx="6613">
                  <c:v>1.1024350000000001</c:v>
                </c:pt>
                <c:pt idx="6614">
                  <c:v>1.101952</c:v>
                </c:pt>
                <c:pt idx="6615">
                  <c:v>1.1013850000000001</c:v>
                </c:pt>
                <c:pt idx="6616">
                  <c:v>1.100849</c:v>
                </c:pt>
                <c:pt idx="6617">
                  <c:v>1.1004069999999999</c:v>
                </c:pt>
                <c:pt idx="6618">
                  <c:v>1.1000650000000001</c:v>
                </c:pt>
                <c:pt idx="6619">
                  <c:v>1.099785</c:v>
                </c:pt>
                <c:pt idx="6620">
                  <c:v>1.099515</c:v>
                </c:pt>
                <c:pt idx="6621">
                  <c:v>1.09921</c:v>
                </c:pt>
                <c:pt idx="6622">
                  <c:v>1.098851</c:v>
                </c:pt>
                <c:pt idx="6623">
                  <c:v>1.098462</c:v>
                </c:pt>
                <c:pt idx="6624">
                  <c:v>1.0981000000000001</c:v>
                </c:pt>
                <c:pt idx="6625">
                  <c:v>1.0978410000000001</c:v>
                </c:pt>
                <c:pt idx="6626">
                  <c:v>1.0977399999999999</c:v>
                </c:pt>
                <c:pt idx="6627">
                  <c:v>1.097812</c:v>
                </c:pt>
                <c:pt idx="6628">
                  <c:v>1.0980160000000001</c:v>
                </c:pt>
                <c:pt idx="6629">
                  <c:v>1.098287</c:v>
                </c:pt>
                <c:pt idx="6630">
                  <c:v>1.098562</c:v>
                </c:pt>
                <c:pt idx="6631">
                  <c:v>1.0988089999999999</c:v>
                </c:pt>
                <c:pt idx="6632">
                  <c:v>1.0990310000000001</c:v>
                </c:pt>
                <c:pt idx="6633">
                  <c:v>1.0992550000000001</c:v>
                </c:pt>
                <c:pt idx="6634">
                  <c:v>1.0995079999999999</c:v>
                </c:pt>
                <c:pt idx="6635">
                  <c:v>1.0997939999999999</c:v>
                </c:pt>
                <c:pt idx="6636">
                  <c:v>1.1000810000000001</c:v>
                </c:pt>
                <c:pt idx="6637">
                  <c:v>1.100309</c:v>
                </c:pt>
                <c:pt idx="6638">
                  <c:v>1.1004050000000001</c:v>
                </c:pt>
                <c:pt idx="6639">
                  <c:v>1.100306</c:v>
                </c:pt>
                <c:pt idx="6640">
                  <c:v>1.0999829999999999</c:v>
                </c:pt>
                <c:pt idx="6641">
                  <c:v>1.099451</c:v>
                </c:pt>
                <c:pt idx="6642">
                  <c:v>1.0987640000000001</c:v>
                </c:pt>
                <c:pt idx="6643">
                  <c:v>1.098001</c:v>
                </c:pt>
                <c:pt idx="6644">
                  <c:v>1.0972440000000001</c:v>
                </c:pt>
                <c:pt idx="6645">
                  <c:v>1.0965750000000001</c:v>
                </c:pt>
                <c:pt idx="6646">
                  <c:v>1.096069</c:v>
                </c:pt>
                <c:pt idx="6647">
                  <c:v>1.095785</c:v>
                </c:pt>
                <c:pt idx="6648">
                  <c:v>1.095763</c:v>
                </c:pt>
                <c:pt idx="6649">
                  <c:v>1.096012</c:v>
                </c:pt>
                <c:pt idx="6650">
                  <c:v>1.0964929999999999</c:v>
                </c:pt>
                <c:pt idx="6651">
                  <c:v>1.09711</c:v>
                </c:pt>
                <c:pt idx="6652">
                  <c:v>1.0977170000000001</c:v>
                </c:pt>
                <c:pt idx="6653">
                  <c:v>1.0981510000000001</c:v>
                </c:pt>
                <c:pt idx="6654">
                  <c:v>1.0982810000000001</c:v>
                </c:pt>
                <c:pt idx="6655">
                  <c:v>1.098069</c:v>
                </c:pt>
                <c:pt idx="6656">
                  <c:v>1.097602</c:v>
                </c:pt>
                <c:pt idx="6657">
                  <c:v>1.097054</c:v>
                </c:pt>
                <c:pt idx="6658">
                  <c:v>1.096597</c:v>
                </c:pt>
                <c:pt idx="6659">
                  <c:v>1.0963529999999999</c:v>
                </c:pt>
                <c:pt idx="6660">
                  <c:v>1.096357</c:v>
                </c:pt>
                <c:pt idx="6661">
                  <c:v>1.0965739999999999</c:v>
                </c:pt>
                <c:pt idx="6662">
                  <c:v>1.0969150000000001</c:v>
                </c:pt>
                <c:pt idx="6663">
                  <c:v>1.097267</c:v>
                </c:pt>
                <c:pt idx="6664">
                  <c:v>1.0975159999999999</c:v>
                </c:pt>
                <c:pt idx="6665">
                  <c:v>1.0975649999999999</c:v>
                </c:pt>
                <c:pt idx="6666">
                  <c:v>1.0973580000000001</c:v>
                </c:pt>
                <c:pt idx="6667">
                  <c:v>1.096895</c:v>
                </c:pt>
                <c:pt idx="6668">
                  <c:v>1.09622</c:v>
                </c:pt>
                <c:pt idx="6669">
                  <c:v>1.0954029999999999</c:v>
                </c:pt>
                <c:pt idx="6670">
                  <c:v>1.0945149999999999</c:v>
                </c:pt>
                <c:pt idx="6671">
                  <c:v>1.0936319999999999</c:v>
                </c:pt>
                <c:pt idx="6672">
                  <c:v>1.092835</c:v>
                </c:pt>
                <c:pt idx="6673">
                  <c:v>1.0922019999999999</c:v>
                </c:pt>
                <c:pt idx="6674">
                  <c:v>1.0918159999999999</c:v>
                </c:pt>
                <c:pt idx="6675">
                  <c:v>1.091736</c:v>
                </c:pt>
                <c:pt idx="6676">
                  <c:v>1.0919650000000001</c:v>
                </c:pt>
                <c:pt idx="6677">
                  <c:v>1.0924290000000001</c:v>
                </c:pt>
                <c:pt idx="6678">
                  <c:v>1.092992</c:v>
                </c:pt>
                <c:pt idx="6679">
                  <c:v>1.0934999999999999</c:v>
                </c:pt>
                <c:pt idx="6680">
                  <c:v>1.093839</c:v>
                </c:pt>
                <c:pt idx="6681">
                  <c:v>1.0939779999999999</c:v>
                </c:pt>
                <c:pt idx="6682">
                  <c:v>1.0939509999999999</c:v>
                </c:pt>
                <c:pt idx="6683">
                  <c:v>1.0938159999999999</c:v>
                </c:pt>
                <c:pt idx="6684">
                  <c:v>1.093629</c:v>
                </c:pt>
                <c:pt idx="6685">
                  <c:v>1.093423</c:v>
                </c:pt>
                <c:pt idx="6686">
                  <c:v>1.093208</c:v>
                </c:pt>
                <c:pt idx="6687">
                  <c:v>1.0929709999999999</c:v>
                </c:pt>
                <c:pt idx="6688">
                  <c:v>1.0926830000000001</c:v>
                </c:pt>
                <c:pt idx="6689">
                  <c:v>1.092311</c:v>
                </c:pt>
                <c:pt idx="6690">
                  <c:v>1.0918270000000001</c:v>
                </c:pt>
                <c:pt idx="6691">
                  <c:v>1.091215</c:v>
                </c:pt>
                <c:pt idx="6692">
                  <c:v>1.090482</c:v>
                </c:pt>
                <c:pt idx="6693">
                  <c:v>1.089664</c:v>
                </c:pt>
                <c:pt idx="6694">
                  <c:v>1.0888469999999999</c:v>
                </c:pt>
                <c:pt idx="6695">
                  <c:v>1.088171</c:v>
                </c:pt>
                <c:pt idx="6696">
                  <c:v>1.087812</c:v>
                </c:pt>
                <c:pt idx="6697">
                  <c:v>1.087915</c:v>
                </c:pt>
                <c:pt idx="6698">
                  <c:v>1.0884499999999999</c:v>
                </c:pt>
                <c:pt idx="6699">
                  <c:v>1.089172</c:v>
                </c:pt>
                <c:pt idx="6700">
                  <c:v>1.0897460000000001</c:v>
                </c:pt>
                <c:pt idx="6701">
                  <c:v>1.0899760000000001</c:v>
                </c:pt>
                <c:pt idx="6702">
                  <c:v>1.0898429999999999</c:v>
                </c:pt>
                <c:pt idx="6703">
                  <c:v>1.089437</c:v>
                </c:pt>
                <c:pt idx="6704">
                  <c:v>1.0888880000000001</c:v>
                </c:pt>
                <c:pt idx="6705">
                  <c:v>1.088317</c:v>
                </c:pt>
                <c:pt idx="6706">
                  <c:v>1.0878300000000001</c:v>
                </c:pt>
                <c:pt idx="6707">
                  <c:v>1.0874900000000001</c:v>
                </c:pt>
                <c:pt idx="6708">
                  <c:v>1.0873170000000001</c:v>
                </c:pt>
                <c:pt idx="6709">
                  <c:v>1.087275</c:v>
                </c:pt>
                <c:pt idx="6710">
                  <c:v>1.087299</c:v>
                </c:pt>
                <c:pt idx="6711">
                  <c:v>1.0873090000000001</c:v>
                </c:pt>
                <c:pt idx="6712">
                  <c:v>1.0872360000000001</c:v>
                </c:pt>
                <c:pt idx="6713">
                  <c:v>1.0870359999999999</c:v>
                </c:pt>
                <c:pt idx="6714">
                  <c:v>1.086673</c:v>
                </c:pt>
                <c:pt idx="6715">
                  <c:v>1.0861229999999999</c:v>
                </c:pt>
                <c:pt idx="6716">
                  <c:v>1.085378</c:v>
                </c:pt>
                <c:pt idx="6717">
                  <c:v>1.0844560000000001</c:v>
                </c:pt>
                <c:pt idx="6718">
                  <c:v>1.0834189999999999</c:v>
                </c:pt>
                <c:pt idx="6719">
                  <c:v>1.0823670000000001</c:v>
                </c:pt>
                <c:pt idx="6720">
                  <c:v>1.0814330000000001</c:v>
                </c:pt>
                <c:pt idx="6721">
                  <c:v>1.0807439999999999</c:v>
                </c:pt>
                <c:pt idx="6722">
                  <c:v>1.08039</c:v>
                </c:pt>
                <c:pt idx="6723">
                  <c:v>1.0803970000000001</c:v>
                </c:pt>
                <c:pt idx="6724">
                  <c:v>1.080705</c:v>
                </c:pt>
                <c:pt idx="6725">
                  <c:v>1.0811809999999999</c:v>
                </c:pt>
                <c:pt idx="6726">
                  <c:v>1.081637</c:v>
                </c:pt>
                <c:pt idx="6727">
                  <c:v>1.0818989999999999</c:v>
                </c:pt>
                <c:pt idx="6728">
                  <c:v>1.08185</c:v>
                </c:pt>
                <c:pt idx="6729">
                  <c:v>1.0814429999999999</c:v>
                </c:pt>
                <c:pt idx="6730">
                  <c:v>1.080697</c:v>
                </c:pt>
                <c:pt idx="6731">
                  <c:v>1.0796650000000001</c:v>
                </c:pt>
                <c:pt idx="6732">
                  <c:v>1.078414</c:v>
                </c:pt>
                <c:pt idx="6733">
                  <c:v>1.077</c:v>
                </c:pt>
                <c:pt idx="6734">
                  <c:v>1.0754900000000001</c:v>
                </c:pt>
                <c:pt idx="6735">
                  <c:v>1.0739920000000001</c:v>
                </c:pt>
                <c:pt idx="6736">
                  <c:v>1.0726720000000001</c:v>
                </c:pt>
                <c:pt idx="6737">
                  <c:v>1.0717719999999999</c:v>
                </c:pt>
                <c:pt idx="6738">
                  <c:v>1.071564</c:v>
                </c:pt>
                <c:pt idx="6739">
                  <c:v>1.072228</c:v>
                </c:pt>
                <c:pt idx="6740">
                  <c:v>1.073718</c:v>
                </c:pt>
                <c:pt idx="6741">
                  <c:v>1.075685</c:v>
                </c:pt>
                <c:pt idx="6742">
                  <c:v>1.07758</c:v>
                </c:pt>
                <c:pt idx="6743">
                  <c:v>1.0788549999999999</c:v>
                </c:pt>
                <c:pt idx="6744">
                  <c:v>1.079232</c:v>
                </c:pt>
                <c:pt idx="6745">
                  <c:v>1.0787629999999999</c:v>
                </c:pt>
                <c:pt idx="6746">
                  <c:v>1.0776920000000001</c:v>
                </c:pt>
                <c:pt idx="6747">
                  <c:v>1.076308</c:v>
                </c:pt>
                <c:pt idx="6748">
                  <c:v>1.074848</c:v>
                </c:pt>
                <c:pt idx="6749">
                  <c:v>1.0734859999999999</c:v>
                </c:pt>
                <c:pt idx="6750">
                  <c:v>1.0723229999999999</c:v>
                </c:pt>
                <c:pt idx="6751">
                  <c:v>1.0714140000000001</c:v>
                </c:pt>
                <c:pt idx="6752">
                  <c:v>1.0707709999999999</c:v>
                </c:pt>
                <c:pt idx="6753">
                  <c:v>1.0703640000000001</c:v>
                </c:pt>
                <c:pt idx="6754">
                  <c:v>1.0701149999999999</c:v>
                </c:pt>
                <c:pt idx="6755">
                  <c:v>1.0699160000000001</c:v>
                </c:pt>
                <c:pt idx="6756">
                  <c:v>1.0696810000000001</c:v>
                </c:pt>
                <c:pt idx="6757">
                  <c:v>1.0693550000000001</c:v>
                </c:pt>
                <c:pt idx="6758">
                  <c:v>1.068924</c:v>
                </c:pt>
                <c:pt idx="6759">
                  <c:v>1.0683879999999999</c:v>
                </c:pt>
                <c:pt idx="6760">
                  <c:v>1.0677430000000001</c:v>
                </c:pt>
                <c:pt idx="6761">
                  <c:v>1.066978</c:v>
                </c:pt>
                <c:pt idx="6762">
                  <c:v>1.0660909999999999</c:v>
                </c:pt>
                <c:pt idx="6763">
                  <c:v>1.0650980000000001</c:v>
                </c:pt>
                <c:pt idx="6764">
                  <c:v>1.064055</c:v>
                </c:pt>
                <c:pt idx="6765">
                  <c:v>1.0630459999999999</c:v>
                </c:pt>
                <c:pt idx="6766">
                  <c:v>1.062174</c:v>
                </c:pt>
                <c:pt idx="6767">
                  <c:v>1.061528</c:v>
                </c:pt>
                <c:pt idx="6768">
                  <c:v>1.0611489999999999</c:v>
                </c:pt>
                <c:pt idx="6769">
                  <c:v>1.0610219999999999</c:v>
                </c:pt>
                <c:pt idx="6770">
                  <c:v>1.061075</c:v>
                </c:pt>
                <c:pt idx="6771">
                  <c:v>1.061204</c:v>
                </c:pt>
                <c:pt idx="6772">
                  <c:v>1.0612999999999999</c:v>
                </c:pt>
                <c:pt idx="6773">
                  <c:v>1.061286</c:v>
                </c:pt>
                <c:pt idx="6774">
                  <c:v>1.0611360000000001</c:v>
                </c:pt>
                <c:pt idx="6775">
                  <c:v>1.0608770000000001</c:v>
                </c:pt>
                <c:pt idx="6776">
                  <c:v>1.06057</c:v>
                </c:pt>
                <c:pt idx="6777">
                  <c:v>1.060292</c:v>
                </c:pt>
                <c:pt idx="6778">
                  <c:v>1.06012</c:v>
                </c:pt>
                <c:pt idx="6779">
                  <c:v>1.0601020000000001</c:v>
                </c:pt>
                <c:pt idx="6780">
                  <c:v>1.060236</c:v>
                </c:pt>
                <c:pt idx="6781">
                  <c:v>1.060443</c:v>
                </c:pt>
                <c:pt idx="6782">
                  <c:v>1.0605659999999999</c:v>
                </c:pt>
                <c:pt idx="6783">
                  <c:v>1.0604070000000001</c:v>
                </c:pt>
                <c:pt idx="6784">
                  <c:v>1.059823</c:v>
                </c:pt>
                <c:pt idx="6785">
                  <c:v>1.0588139999999999</c:v>
                </c:pt>
                <c:pt idx="6786">
                  <c:v>1.0574920000000001</c:v>
                </c:pt>
                <c:pt idx="6787">
                  <c:v>1.0560050000000001</c:v>
                </c:pt>
                <c:pt idx="6788">
                  <c:v>1.05447</c:v>
                </c:pt>
                <c:pt idx="6789">
                  <c:v>1.0529949999999999</c:v>
                </c:pt>
                <c:pt idx="6790">
                  <c:v>1.0516970000000001</c:v>
                </c:pt>
                <c:pt idx="6791">
                  <c:v>1.050729</c:v>
                </c:pt>
                <c:pt idx="6792">
                  <c:v>1.0503199999999999</c:v>
                </c:pt>
                <c:pt idx="6793">
                  <c:v>1.0506869999999999</c:v>
                </c:pt>
                <c:pt idx="6794">
                  <c:v>1.0518590000000001</c:v>
                </c:pt>
                <c:pt idx="6795">
                  <c:v>1.0534829999999999</c:v>
                </c:pt>
                <c:pt idx="6796">
                  <c:v>1.0549759999999999</c:v>
                </c:pt>
                <c:pt idx="6797">
                  <c:v>1.05593</c:v>
                </c:pt>
                <c:pt idx="6798">
                  <c:v>1.056281</c:v>
                </c:pt>
                <c:pt idx="6799">
                  <c:v>1.056198</c:v>
                </c:pt>
                <c:pt idx="6800">
                  <c:v>1.0558970000000001</c:v>
                </c:pt>
                <c:pt idx="6801">
                  <c:v>1.0555559999999999</c:v>
                </c:pt>
                <c:pt idx="6802">
                  <c:v>1.0552790000000001</c:v>
                </c:pt>
                <c:pt idx="6803">
                  <c:v>1.055113</c:v>
                </c:pt>
                <c:pt idx="6804">
                  <c:v>1.0550539999999999</c:v>
                </c:pt>
                <c:pt idx="6805">
                  <c:v>1.0550710000000001</c:v>
                </c:pt>
                <c:pt idx="6806">
                  <c:v>1.055129</c:v>
                </c:pt>
                <c:pt idx="6807">
                  <c:v>1.0552010000000001</c:v>
                </c:pt>
                <c:pt idx="6808">
                  <c:v>1.055266</c:v>
                </c:pt>
                <c:pt idx="6809">
                  <c:v>1.0552999999999999</c:v>
                </c:pt>
                <c:pt idx="6810">
                  <c:v>1.055264</c:v>
                </c:pt>
                <c:pt idx="6811">
                  <c:v>1.055112</c:v>
                </c:pt>
                <c:pt idx="6812">
                  <c:v>1.054802</c:v>
                </c:pt>
                <c:pt idx="6813">
                  <c:v>1.0543210000000001</c:v>
                </c:pt>
                <c:pt idx="6814">
                  <c:v>1.0536989999999999</c:v>
                </c:pt>
                <c:pt idx="6815">
                  <c:v>1.053016</c:v>
                </c:pt>
                <c:pt idx="6816">
                  <c:v>1.0523819999999999</c:v>
                </c:pt>
                <c:pt idx="6817">
                  <c:v>1.051917</c:v>
                </c:pt>
                <c:pt idx="6818">
                  <c:v>1.051741</c:v>
                </c:pt>
                <c:pt idx="6819">
                  <c:v>1.051936</c:v>
                </c:pt>
                <c:pt idx="6820">
                  <c:v>1.052516</c:v>
                </c:pt>
                <c:pt idx="6821">
                  <c:v>1.053396</c:v>
                </c:pt>
                <c:pt idx="6822">
                  <c:v>1.054406</c:v>
                </c:pt>
                <c:pt idx="6823">
                  <c:v>1.0553509999999999</c:v>
                </c:pt>
                <c:pt idx="6824">
                  <c:v>1.0560849999999999</c:v>
                </c:pt>
                <c:pt idx="6825">
                  <c:v>1.056559</c:v>
                </c:pt>
                <c:pt idx="6826">
                  <c:v>1.0567899999999999</c:v>
                </c:pt>
                <c:pt idx="6827">
                  <c:v>1.0568219999999999</c:v>
                </c:pt>
                <c:pt idx="6828">
                  <c:v>1.0566899999999999</c:v>
                </c:pt>
                <c:pt idx="6829">
                  <c:v>1.05643</c:v>
                </c:pt>
                <c:pt idx="6830">
                  <c:v>1.0560940000000001</c:v>
                </c:pt>
                <c:pt idx="6831">
                  <c:v>1.055744</c:v>
                </c:pt>
                <c:pt idx="6832">
                  <c:v>1.0554600000000001</c:v>
                </c:pt>
                <c:pt idx="6833">
                  <c:v>1.0553170000000001</c:v>
                </c:pt>
                <c:pt idx="6834">
                  <c:v>1.055364</c:v>
                </c:pt>
                <c:pt idx="6835">
                  <c:v>1.055615</c:v>
                </c:pt>
                <c:pt idx="6836">
                  <c:v>1.0560339999999999</c:v>
                </c:pt>
                <c:pt idx="6837">
                  <c:v>1.056543</c:v>
                </c:pt>
                <c:pt idx="6838">
                  <c:v>1.0570379999999999</c:v>
                </c:pt>
                <c:pt idx="6839">
                  <c:v>1.05742</c:v>
                </c:pt>
                <c:pt idx="6840">
                  <c:v>1.0576319999999999</c:v>
                </c:pt>
                <c:pt idx="6841">
                  <c:v>1.057663</c:v>
                </c:pt>
                <c:pt idx="6842">
                  <c:v>1.057545</c:v>
                </c:pt>
                <c:pt idx="6843">
                  <c:v>1.0573300000000001</c:v>
                </c:pt>
                <c:pt idx="6844">
                  <c:v>1.05708</c:v>
                </c:pt>
                <c:pt idx="6845">
                  <c:v>1.056859</c:v>
                </c:pt>
                <c:pt idx="6846">
                  <c:v>1.056724</c:v>
                </c:pt>
                <c:pt idx="6847">
                  <c:v>1.0567260000000001</c:v>
                </c:pt>
                <c:pt idx="6848">
                  <c:v>1.0568960000000001</c:v>
                </c:pt>
                <c:pt idx="6849">
                  <c:v>1.0572250000000001</c:v>
                </c:pt>
                <c:pt idx="6850">
                  <c:v>1.0576589999999999</c:v>
                </c:pt>
                <c:pt idx="6851">
                  <c:v>1.058106</c:v>
                </c:pt>
                <c:pt idx="6852">
                  <c:v>1.058473</c:v>
                </c:pt>
                <c:pt idx="6853">
                  <c:v>1.058681</c:v>
                </c:pt>
                <c:pt idx="6854">
                  <c:v>1.0586960000000001</c:v>
                </c:pt>
                <c:pt idx="6855">
                  <c:v>1.0585230000000001</c:v>
                </c:pt>
                <c:pt idx="6856">
                  <c:v>1.0582009999999999</c:v>
                </c:pt>
                <c:pt idx="6857">
                  <c:v>1.05779</c:v>
                </c:pt>
                <c:pt idx="6858">
                  <c:v>1.0573650000000001</c:v>
                </c:pt>
                <c:pt idx="6859">
                  <c:v>1.0569980000000001</c:v>
                </c:pt>
                <c:pt idx="6860">
                  <c:v>1.0567439999999999</c:v>
                </c:pt>
                <c:pt idx="6861">
                  <c:v>1.056638</c:v>
                </c:pt>
                <c:pt idx="6862">
                  <c:v>1.0566899999999999</c:v>
                </c:pt>
                <c:pt idx="6863">
                  <c:v>1.056897</c:v>
                </c:pt>
                <c:pt idx="6864">
                  <c:v>1.0572520000000001</c:v>
                </c:pt>
                <c:pt idx="6865">
                  <c:v>1.057768</c:v>
                </c:pt>
                <c:pt idx="6866">
                  <c:v>1.058481</c:v>
                </c:pt>
                <c:pt idx="6867">
                  <c:v>1.0594570000000001</c:v>
                </c:pt>
                <c:pt idx="6868">
                  <c:v>1.060743</c:v>
                </c:pt>
                <c:pt idx="6869">
                  <c:v>1.062316</c:v>
                </c:pt>
                <c:pt idx="6870">
                  <c:v>1.064041</c:v>
                </c:pt>
                <c:pt idx="6871">
                  <c:v>1.0656870000000001</c:v>
                </c:pt>
                <c:pt idx="6872">
                  <c:v>1.0670090000000001</c:v>
                </c:pt>
                <c:pt idx="6873">
                  <c:v>1.06782</c:v>
                </c:pt>
                <c:pt idx="6874">
                  <c:v>1.068055</c:v>
                </c:pt>
                <c:pt idx="6875">
                  <c:v>1.0677620000000001</c:v>
                </c:pt>
                <c:pt idx="6876">
                  <c:v>1.067072</c:v>
                </c:pt>
                <c:pt idx="6877">
                  <c:v>1.066157</c:v>
                </c:pt>
                <c:pt idx="6878">
                  <c:v>1.0652029999999999</c:v>
                </c:pt>
                <c:pt idx="6879">
                  <c:v>1.0643769999999999</c:v>
                </c:pt>
                <c:pt idx="6880">
                  <c:v>1.063787</c:v>
                </c:pt>
                <c:pt idx="6881">
                  <c:v>1.063469</c:v>
                </c:pt>
                <c:pt idx="6882">
                  <c:v>1.0633680000000001</c:v>
                </c:pt>
                <c:pt idx="6883">
                  <c:v>1.063367</c:v>
                </c:pt>
                <c:pt idx="6884">
                  <c:v>1.063323</c:v>
                </c:pt>
                <c:pt idx="6885">
                  <c:v>1.06314</c:v>
                </c:pt>
                <c:pt idx="6886">
                  <c:v>1.062813</c:v>
                </c:pt>
                <c:pt idx="6887">
                  <c:v>1.0624420000000001</c:v>
                </c:pt>
                <c:pt idx="6888">
                  <c:v>1.0621929999999999</c:v>
                </c:pt>
                <c:pt idx="6889">
                  <c:v>1.0622320000000001</c:v>
                </c:pt>
                <c:pt idx="6890">
                  <c:v>1.062662</c:v>
                </c:pt>
                <c:pt idx="6891">
                  <c:v>1.0634619999999999</c:v>
                </c:pt>
                <c:pt idx="6892">
                  <c:v>1.0644910000000001</c:v>
                </c:pt>
                <c:pt idx="6893">
                  <c:v>1.0655269999999999</c:v>
                </c:pt>
                <c:pt idx="6894">
                  <c:v>1.066378</c:v>
                </c:pt>
                <c:pt idx="6895">
                  <c:v>1.0669439999999999</c:v>
                </c:pt>
                <c:pt idx="6896">
                  <c:v>1.067248</c:v>
                </c:pt>
                <c:pt idx="6897">
                  <c:v>1.067402</c:v>
                </c:pt>
                <c:pt idx="6898">
                  <c:v>1.0675479999999999</c:v>
                </c:pt>
                <c:pt idx="6899">
                  <c:v>1.0677989999999999</c:v>
                </c:pt>
                <c:pt idx="6900">
                  <c:v>1.0681860000000001</c:v>
                </c:pt>
                <c:pt idx="6901">
                  <c:v>1.068651</c:v>
                </c:pt>
                <c:pt idx="6902">
                  <c:v>1.069083</c:v>
                </c:pt>
                <c:pt idx="6903">
                  <c:v>1.069385</c:v>
                </c:pt>
                <c:pt idx="6904">
                  <c:v>1.069507</c:v>
                </c:pt>
                <c:pt idx="6905">
                  <c:v>1.069456</c:v>
                </c:pt>
                <c:pt idx="6906">
                  <c:v>1.0692759999999999</c:v>
                </c:pt>
                <c:pt idx="6907">
                  <c:v>1.0690280000000001</c:v>
                </c:pt>
                <c:pt idx="6908">
                  <c:v>1.0687690000000001</c:v>
                </c:pt>
                <c:pt idx="6909">
                  <c:v>1.0685420000000001</c:v>
                </c:pt>
                <c:pt idx="6910">
                  <c:v>1.068371</c:v>
                </c:pt>
                <c:pt idx="6911">
                  <c:v>1.0682560000000001</c:v>
                </c:pt>
                <c:pt idx="6912">
                  <c:v>1.068187</c:v>
                </c:pt>
                <c:pt idx="6913">
                  <c:v>1.068157</c:v>
                </c:pt>
                <c:pt idx="6914">
                  <c:v>1.068179</c:v>
                </c:pt>
                <c:pt idx="6915">
                  <c:v>1.068295</c:v>
                </c:pt>
                <c:pt idx="6916">
                  <c:v>1.0685709999999999</c:v>
                </c:pt>
                <c:pt idx="6917">
                  <c:v>1.0690580000000001</c:v>
                </c:pt>
                <c:pt idx="6918">
                  <c:v>1.0697479999999999</c:v>
                </c:pt>
                <c:pt idx="6919">
                  <c:v>1.0705279999999999</c:v>
                </c:pt>
                <c:pt idx="6920">
                  <c:v>1.0712079999999999</c:v>
                </c:pt>
                <c:pt idx="6921">
                  <c:v>1.071612</c:v>
                </c:pt>
                <c:pt idx="6922">
                  <c:v>1.071663</c:v>
                </c:pt>
                <c:pt idx="6923">
                  <c:v>1.07141</c:v>
                </c:pt>
                <c:pt idx="6924">
                  <c:v>1.0709709999999999</c:v>
                </c:pt>
                <c:pt idx="6925">
                  <c:v>1.070476</c:v>
                </c:pt>
                <c:pt idx="6926">
                  <c:v>1.0700099999999999</c:v>
                </c:pt>
                <c:pt idx="6927">
                  <c:v>1.069609</c:v>
                </c:pt>
                <c:pt idx="6928">
                  <c:v>1.0692470000000001</c:v>
                </c:pt>
                <c:pt idx="6929">
                  <c:v>1.0688569999999999</c:v>
                </c:pt>
                <c:pt idx="6930">
                  <c:v>1.068352</c:v>
                </c:pt>
                <c:pt idx="6931">
                  <c:v>1.067672</c:v>
                </c:pt>
                <c:pt idx="6932">
                  <c:v>1.066813</c:v>
                </c:pt>
                <c:pt idx="6933">
                  <c:v>1.0658620000000001</c:v>
                </c:pt>
                <c:pt idx="6934">
                  <c:v>1.065029</c:v>
                </c:pt>
                <c:pt idx="6935">
                  <c:v>1.064627</c:v>
                </c:pt>
                <c:pt idx="6936">
                  <c:v>1.0650280000000001</c:v>
                </c:pt>
                <c:pt idx="6937">
                  <c:v>1.066425</c:v>
                </c:pt>
                <c:pt idx="6938">
                  <c:v>1.068584</c:v>
                </c:pt>
                <c:pt idx="6939">
                  <c:v>1.0708489999999999</c:v>
                </c:pt>
                <c:pt idx="6940">
                  <c:v>1.0726009999999999</c:v>
                </c:pt>
                <c:pt idx="6941">
                  <c:v>1.0735969999999999</c:v>
                </c:pt>
                <c:pt idx="6942">
                  <c:v>1.07392</c:v>
                </c:pt>
                <c:pt idx="6943">
                  <c:v>1.07378</c:v>
                </c:pt>
                <c:pt idx="6944">
                  <c:v>1.0733649999999999</c:v>
                </c:pt>
                <c:pt idx="6945">
                  <c:v>1.0728089999999999</c:v>
                </c:pt>
                <c:pt idx="6946">
                  <c:v>1.0721700000000001</c:v>
                </c:pt>
                <c:pt idx="6947">
                  <c:v>1.0714710000000001</c:v>
                </c:pt>
                <c:pt idx="6948">
                  <c:v>1.0707530000000001</c:v>
                </c:pt>
                <c:pt idx="6949">
                  <c:v>1.0701309999999999</c:v>
                </c:pt>
                <c:pt idx="6950">
                  <c:v>1.0698129999999999</c:v>
                </c:pt>
                <c:pt idx="6951">
                  <c:v>1.0700289999999999</c:v>
                </c:pt>
                <c:pt idx="6952">
                  <c:v>1.070883</c:v>
                </c:pt>
                <c:pt idx="6953">
                  <c:v>1.0722609999999999</c:v>
                </c:pt>
                <c:pt idx="6954">
                  <c:v>1.073852</c:v>
                </c:pt>
                <c:pt idx="6955">
                  <c:v>1.0753090000000001</c:v>
                </c:pt>
                <c:pt idx="6956">
                  <c:v>1.07637</c:v>
                </c:pt>
                <c:pt idx="6957">
                  <c:v>1.0769439999999999</c:v>
                </c:pt>
                <c:pt idx="6958">
                  <c:v>1.0770900000000001</c:v>
                </c:pt>
                <c:pt idx="6959">
                  <c:v>1.076945</c:v>
                </c:pt>
                <c:pt idx="6960">
                  <c:v>1.0766690000000001</c:v>
                </c:pt>
                <c:pt idx="6961">
                  <c:v>1.076389</c:v>
                </c:pt>
                <c:pt idx="6962">
                  <c:v>1.076195</c:v>
                </c:pt>
                <c:pt idx="6963">
                  <c:v>1.0761229999999999</c:v>
                </c:pt>
                <c:pt idx="6964">
                  <c:v>1.076168</c:v>
                </c:pt>
                <c:pt idx="6965">
                  <c:v>1.076317</c:v>
                </c:pt>
                <c:pt idx="6966">
                  <c:v>1.0765709999999999</c:v>
                </c:pt>
                <c:pt idx="6967">
                  <c:v>1.076954</c:v>
                </c:pt>
                <c:pt idx="6968">
                  <c:v>1.077485</c:v>
                </c:pt>
                <c:pt idx="6969">
                  <c:v>1.0781369999999999</c:v>
                </c:pt>
                <c:pt idx="6970">
                  <c:v>1.078813</c:v>
                </c:pt>
                <c:pt idx="6971">
                  <c:v>1.0793630000000001</c:v>
                </c:pt>
                <c:pt idx="6972">
                  <c:v>1.0796539999999999</c:v>
                </c:pt>
                <c:pt idx="6973">
                  <c:v>1.0796239999999999</c:v>
                </c:pt>
                <c:pt idx="6974">
                  <c:v>1.079305</c:v>
                </c:pt>
                <c:pt idx="6975">
                  <c:v>1.0788</c:v>
                </c:pt>
                <c:pt idx="6976">
                  <c:v>1.078241</c:v>
                </c:pt>
                <c:pt idx="6977">
                  <c:v>1.077763</c:v>
                </c:pt>
                <c:pt idx="6978">
                  <c:v>1.077453</c:v>
                </c:pt>
                <c:pt idx="6979">
                  <c:v>1.077337</c:v>
                </c:pt>
                <c:pt idx="6980">
                  <c:v>1.077356</c:v>
                </c:pt>
                <c:pt idx="6981">
                  <c:v>1.077393</c:v>
                </c:pt>
                <c:pt idx="6982">
                  <c:v>1.0773269999999999</c:v>
                </c:pt>
                <c:pt idx="6983">
                  <c:v>1.0770980000000001</c:v>
                </c:pt>
                <c:pt idx="6984">
                  <c:v>1.0767329999999999</c:v>
                </c:pt>
                <c:pt idx="6985">
                  <c:v>1.0763320000000001</c:v>
                </c:pt>
                <c:pt idx="6986">
                  <c:v>1.076023</c:v>
                </c:pt>
                <c:pt idx="6987">
                  <c:v>1.0759209999999999</c:v>
                </c:pt>
                <c:pt idx="6988">
                  <c:v>1.0761130000000001</c:v>
                </c:pt>
                <c:pt idx="6989">
                  <c:v>1.076614</c:v>
                </c:pt>
                <c:pt idx="6990">
                  <c:v>1.0773619999999999</c:v>
                </c:pt>
                <c:pt idx="6991">
                  <c:v>1.078219</c:v>
                </c:pt>
                <c:pt idx="6992">
                  <c:v>1.0790310000000001</c:v>
                </c:pt>
                <c:pt idx="6993">
                  <c:v>1.079682</c:v>
                </c:pt>
                <c:pt idx="6994">
                  <c:v>1.080122</c:v>
                </c:pt>
                <c:pt idx="6995">
                  <c:v>1.080354</c:v>
                </c:pt>
                <c:pt idx="6996">
                  <c:v>1.080417</c:v>
                </c:pt>
                <c:pt idx="6997">
                  <c:v>1.08036</c:v>
                </c:pt>
                <c:pt idx="6998">
                  <c:v>1.080228</c:v>
                </c:pt>
                <c:pt idx="6999">
                  <c:v>1.0800540000000001</c:v>
                </c:pt>
                <c:pt idx="7000">
                  <c:v>1.07986</c:v>
                </c:pt>
                <c:pt idx="7001">
                  <c:v>1.0796479999999999</c:v>
                </c:pt>
                <c:pt idx="7002">
                  <c:v>1.0794079999999999</c:v>
                </c:pt>
                <c:pt idx="7003">
                  <c:v>1.079132</c:v>
                </c:pt>
                <c:pt idx="7004">
                  <c:v>1.0788219999999999</c:v>
                </c:pt>
                <c:pt idx="7005">
                  <c:v>1.078506</c:v>
                </c:pt>
                <c:pt idx="7006">
                  <c:v>1.078236</c:v>
                </c:pt>
                <c:pt idx="7007">
                  <c:v>1.0780749999999999</c:v>
                </c:pt>
                <c:pt idx="7008">
                  <c:v>1.0780670000000001</c:v>
                </c:pt>
                <c:pt idx="7009">
                  <c:v>1.0782050000000001</c:v>
                </c:pt>
                <c:pt idx="7010">
                  <c:v>1.0784149999999999</c:v>
                </c:pt>
                <c:pt idx="7011">
                  <c:v>1.078578</c:v>
                </c:pt>
                <c:pt idx="7012">
                  <c:v>1.0785940000000001</c:v>
                </c:pt>
                <c:pt idx="7013">
                  <c:v>1.0784400000000001</c:v>
                </c:pt>
                <c:pt idx="7014">
                  <c:v>1.078179</c:v>
                </c:pt>
                <c:pt idx="7015">
                  <c:v>1.077931</c:v>
                </c:pt>
                <c:pt idx="7016">
                  <c:v>1.07782</c:v>
                </c:pt>
                <c:pt idx="7017">
                  <c:v>1.0779529999999999</c:v>
                </c:pt>
                <c:pt idx="7018">
                  <c:v>1.0783720000000001</c:v>
                </c:pt>
                <c:pt idx="7019">
                  <c:v>1.079048</c:v>
                </c:pt>
                <c:pt idx="7020">
                  <c:v>1.0798779999999999</c:v>
                </c:pt>
                <c:pt idx="7021">
                  <c:v>1.080721</c:v>
                </c:pt>
                <c:pt idx="7022">
                  <c:v>1.0814539999999999</c:v>
                </c:pt>
                <c:pt idx="7023">
                  <c:v>1.0820110000000001</c:v>
                </c:pt>
                <c:pt idx="7024">
                  <c:v>1.082403</c:v>
                </c:pt>
                <c:pt idx="7025">
                  <c:v>1.082676</c:v>
                </c:pt>
                <c:pt idx="7026">
                  <c:v>1.082884</c:v>
                </c:pt>
                <c:pt idx="7027">
                  <c:v>1.0830519999999999</c:v>
                </c:pt>
                <c:pt idx="7028">
                  <c:v>1.08318</c:v>
                </c:pt>
                <c:pt idx="7029">
                  <c:v>1.0832619999999999</c:v>
                </c:pt>
                <c:pt idx="7030">
                  <c:v>1.083302</c:v>
                </c:pt>
                <c:pt idx="7031">
                  <c:v>1.083326</c:v>
                </c:pt>
                <c:pt idx="7032">
                  <c:v>1.0833710000000001</c:v>
                </c:pt>
                <c:pt idx="7033">
                  <c:v>1.0834649999999999</c:v>
                </c:pt>
                <c:pt idx="7034">
                  <c:v>1.083604</c:v>
                </c:pt>
                <c:pt idx="7035">
                  <c:v>1.083744</c:v>
                </c:pt>
                <c:pt idx="7036">
                  <c:v>1.0838179999999999</c:v>
                </c:pt>
                <c:pt idx="7037">
                  <c:v>1.083766</c:v>
                </c:pt>
                <c:pt idx="7038">
                  <c:v>1.0835669999999999</c:v>
                </c:pt>
                <c:pt idx="7039">
                  <c:v>1.083256</c:v>
                </c:pt>
                <c:pt idx="7040">
                  <c:v>1.082921</c:v>
                </c:pt>
                <c:pt idx="7041">
                  <c:v>1.082676</c:v>
                </c:pt>
                <c:pt idx="7042">
                  <c:v>1.0826180000000001</c:v>
                </c:pt>
                <c:pt idx="7043">
                  <c:v>1.082794</c:v>
                </c:pt>
                <c:pt idx="7044">
                  <c:v>1.083156</c:v>
                </c:pt>
                <c:pt idx="7045">
                  <c:v>1.0835649999999999</c:v>
                </c:pt>
                <c:pt idx="7046">
                  <c:v>1.0838300000000001</c:v>
                </c:pt>
                <c:pt idx="7047">
                  <c:v>1.0838099999999999</c:v>
                </c:pt>
                <c:pt idx="7048">
                  <c:v>1.083475</c:v>
                </c:pt>
                <c:pt idx="7049">
                  <c:v>1.0829150000000001</c:v>
                </c:pt>
                <c:pt idx="7050">
                  <c:v>1.082301</c:v>
                </c:pt>
                <c:pt idx="7051">
                  <c:v>1.0818559999999999</c:v>
                </c:pt>
                <c:pt idx="7052">
                  <c:v>1.081834</c:v>
                </c:pt>
                <c:pt idx="7053">
                  <c:v>1.082465</c:v>
                </c:pt>
                <c:pt idx="7054">
                  <c:v>1.083874</c:v>
                </c:pt>
                <c:pt idx="7055">
                  <c:v>1.0859000000000001</c:v>
                </c:pt>
                <c:pt idx="7056">
                  <c:v>1.088033</c:v>
                </c:pt>
                <c:pt idx="7057">
                  <c:v>1.089556</c:v>
                </c:pt>
                <c:pt idx="7058">
                  <c:v>1.089988</c:v>
                </c:pt>
                <c:pt idx="7059">
                  <c:v>1.0893200000000001</c:v>
                </c:pt>
                <c:pt idx="7060">
                  <c:v>1.087885</c:v>
                </c:pt>
                <c:pt idx="7061">
                  <c:v>1.08612</c:v>
                </c:pt>
                <c:pt idx="7062">
                  <c:v>1.084411</c:v>
                </c:pt>
                <c:pt idx="7063">
                  <c:v>1.08311</c:v>
                </c:pt>
                <c:pt idx="7064">
                  <c:v>1.082484</c:v>
                </c:pt>
                <c:pt idx="7065">
                  <c:v>1.0826849999999999</c:v>
                </c:pt>
                <c:pt idx="7066">
                  <c:v>1.0836619999999999</c:v>
                </c:pt>
                <c:pt idx="7067">
                  <c:v>1.0850979999999999</c:v>
                </c:pt>
                <c:pt idx="7068">
                  <c:v>1.0865</c:v>
                </c:pt>
                <c:pt idx="7069">
                  <c:v>1.0874330000000001</c:v>
                </c:pt>
                <c:pt idx="7070">
                  <c:v>1.0877559999999999</c:v>
                </c:pt>
                <c:pt idx="7071">
                  <c:v>1.0876079999999999</c:v>
                </c:pt>
                <c:pt idx="7072">
                  <c:v>1.087256</c:v>
                </c:pt>
                <c:pt idx="7073">
                  <c:v>1.086927</c:v>
                </c:pt>
                <c:pt idx="7074">
                  <c:v>1.0867530000000001</c:v>
                </c:pt>
                <c:pt idx="7075">
                  <c:v>1.0867500000000001</c:v>
                </c:pt>
                <c:pt idx="7076">
                  <c:v>1.0868450000000001</c:v>
                </c:pt>
                <c:pt idx="7077">
                  <c:v>1.0869279999999999</c:v>
                </c:pt>
                <c:pt idx="7078">
                  <c:v>1.0869169999999999</c:v>
                </c:pt>
                <c:pt idx="7079">
                  <c:v>1.086802</c:v>
                </c:pt>
                <c:pt idx="7080">
                  <c:v>1.086662</c:v>
                </c:pt>
                <c:pt idx="7081">
                  <c:v>1.086635</c:v>
                </c:pt>
                <c:pt idx="7082">
                  <c:v>1.086875</c:v>
                </c:pt>
                <c:pt idx="7083">
                  <c:v>1.0874900000000001</c:v>
                </c:pt>
                <c:pt idx="7084">
                  <c:v>1.0884670000000001</c:v>
                </c:pt>
                <c:pt idx="7085">
                  <c:v>1.08962</c:v>
                </c:pt>
                <c:pt idx="7086">
                  <c:v>1.090608</c:v>
                </c:pt>
                <c:pt idx="7087">
                  <c:v>1.0911169999999999</c:v>
                </c:pt>
                <c:pt idx="7088">
                  <c:v>1.0910299999999999</c:v>
                </c:pt>
                <c:pt idx="7089">
                  <c:v>1.090436</c:v>
                </c:pt>
                <c:pt idx="7090">
                  <c:v>1.089523</c:v>
                </c:pt>
                <c:pt idx="7091">
                  <c:v>1.088462</c:v>
                </c:pt>
                <c:pt idx="7092">
                  <c:v>1.0873969999999999</c:v>
                </c:pt>
                <c:pt idx="7093">
                  <c:v>1.086443</c:v>
                </c:pt>
                <c:pt idx="7094">
                  <c:v>1.0857289999999999</c:v>
                </c:pt>
                <c:pt idx="7095">
                  <c:v>1.0854159999999999</c:v>
                </c:pt>
                <c:pt idx="7096">
                  <c:v>1.0856140000000001</c:v>
                </c:pt>
                <c:pt idx="7097">
                  <c:v>1.0862799999999999</c:v>
                </c:pt>
                <c:pt idx="7098">
                  <c:v>1.0871630000000001</c:v>
                </c:pt>
                <c:pt idx="7099">
                  <c:v>1.0879529999999999</c:v>
                </c:pt>
                <c:pt idx="7100">
                  <c:v>1.088436</c:v>
                </c:pt>
                <c:pt idx="7101">
                  <c:v>1.0885560000000001</c:v>
                </c:pt>
                <c:pt idx="7102">
                  <c:v>1.0883830000000001</c:v>
                </c:pt>
                <c:pt idx="7103">
                  <c:v>1.088052</c:v>
                </c:pt>
                <c:pt idx="7104">
                  <c:v>1.0877380000000001</c:v>
                </c:pt>
                <c:pt idx="7105">
                  <c:v>1.08761</c:v>
                </c:pt>
                <c:pt idx="7106">
                  <c:v>1.087812</c:v>
                </c:pt>
                <c:pt idx="7107">
                  <c:v>1.0884039999999999</c:v>
                </c:pt>
                <c:pt idx="7108">
                  <c:v>1.089329</c:v>
                </c:pt>
                <c:pt idx="7109">
                  <c:v>1.090417</c:v>
                </c:pt>
                <c:pt idx="7110">
                  <c:v>1.0914600000000001</c:v>
                </c:pt>
                <c:pt idx="7111">
                  <c:v>1.092301</c:v>
                </c:pt>
                <c:pt idx="7112">
                  <c:v>1.092862</c:v>
                </c:pt>
                <c:pt idx="7113">
                  <c:v>1.0931409999999999</c:v>
                </c:pt>
                <c:pt idx="7114">
                  <c:v>1.0931740000000001</c:v>
                </c:pt>
                <c:pt idx="7115">
                  <c:v>1.0930139999999999</c:v>
                </c:pt>
                <c:pt idx="7116">
                  <c:v>1.092705</c:v>
                </c:pt>
                <c:pt idx="7117">
                  <c:v>1.092295</c:v>
                </c:pt>
                <c:pt idx="7118">
                  <c:v>1.0918460000000001</c:v>
                </c:pt>
                <c:pt idx="7119">
                  <c:v>1.091429</c:v>
                </c:pt>
                <c:pt idx="7120">
                  <c:v>1.0911169999999999</c:v>
                </c:pt>
                <c:pt idx="7121">
                  <c:v>1.090956</c:v>
                </c:pt>
                <c:pt idx="7122">
                  <c:v>1.0909439999999999</c:v>
                </c:pt>
                <c:pt idx="7123">
                  <c:v>1.0910249999999999</c:v>
                </c:pt>
                <c:pt idx="7124">
                  <c:v>1.091099</c:v>
                </c:pt>
                <c:pt idx="7125">
                  <c:v>1.091062</c:v>
                </c:pt>
                <c:pt idx="7126">
                  <c:v>1.090832</c:v>
                </c:pt>
                <c:pt idx="7127">
                  <c:v>1.090401</c:v>
                </c:pt>
                <c:pt idx="7128">
                  <c:v>1.0898509999999999</c:v>
                </c:pt>
                <c:pt idx="7129">
                  <c:v>1.0893600000000001</c:v>
                </c:pt>
                <c:pt idx="7130">
                  <c:v>1.0891550000000001</c:v>
                </c:pt>
                <c:pt idx="7131">
                  <c:v>1.089412</c:v>
                </c:pt>
                <c:pt idx="7132">
                  <c:v>1.0901829999999999</c:v>
                </c:pt>
                <c:pt idx="7133">
                  <c:v>1.0913390000000001</c:v>
                </c:pt>
                <c:pt idx="7134">
                  <c:v>1.0926260000000001</c:v>
                </c:pt>
                <c:pt idx="7135">
                  <c:v>1.0937619999999999</c:v>
                </c:pt>
                <c:pt idx="7136">
                  <c:v>1.0945530000000001</c:v>
                </c:pt>
                <c:pt idx="7137">
                  <c:v>1.094943</c:v>
                </c:pt>
                <c:pt idx="7138">
                  <c:v>1.0949819999999999</c:v>
                </c:pt>
                <c:pt idx="7139">
                  <c:v>1.0947849999999999</c:v>
                </c:pt>
                <c:pt idx="7140">
                  <c:v>1.0944769999999999</c:v>
                </c:pt>
                <c:pt idx="7141">
                  <c:v>1.0941669999999999</c:v>
                </c:pt>
                <c:pt idx="7142">
                  <c:v>1.093928</c:v>
                </c:pt>
                <c:pt idx="7143">
                  <c:v>1.093785</c:v>
                </c:pt>
                <c:pt idx="7144">
                  <c:v>1.093728</c:v>
                </c:pt>
                <c:pt idx="7145">
                  <c:v>1.0937220000000001</c:v>
                </c:pt>
                <c:pt idx="7146">
                  <c:v>1.093726</c:v>
                </c:pt>
                <c:pt idx="7147">
                  <c:v>1.093712</c:v>
                </c:pt>
                <c:pt idx="7148">
                  <c:v>1.093669</c:v>
                </c:pt>
                <c:pt idx="7149">
                  <c:v>1.0935980000000001</c:v>
                </c:pt>
                <c:pt idx="7150">
                  <c:v>1.093504</c:v>
                </c:pt>
                <c:pt idx="7151">
                  <c:v>1.093383</c:v>
                </c:pt>
                <c:pt idx="7152">
                  <c:v>1.0932120000000001</c:v>
                </c:pt>
                <c:pt idx="7153">
                  <c:v>1.092951</c:v>
                </c:pt>
                <c:pt idx="7154">
                  <c:v>1.092546</c:v>
                </c:pt>
                <c:pt idx="7155">
                  <c:v>1.091947</c:v>
                </c:pt>
                <c:pt idx="7156">
                  <c:v>1.091126</c:v>
                </c:pt>
                <c:pt idx="7157">
                  <c:v>1.0900879999999999</c:v>
                </c:pt>
                <c:pt idx="7158">
                  <c:v>1.088903</c:v>
                </c:pt>
                <c:pt idx="7159">
                  <c:v>1.087715</c:v>
                </c:pt>
                <c:pt idx="7160">
                  <c:v>1.0867560000000001</c:v>
                </c:pt>
                <c:pt idx="7161">
                  <c:v>1.0863849999999999</c:v>
                </c:pt>
                <c:pt idx="7162">
                  <c:v>1.0869880000000001</c:v>
                </c:pt>
                <c:pt idx="7163">
                  <c:v>1.088738</c:v>
                </c:pt>
                <c:pt idx="7164">
                  <c:v>1.091307</c:v>
                </c:pt>
                <c:pt idx="7165">
                  <c:v>1.093982</c:v>
                </c:pt>
                <c:pt idx="7166">
                  <c:v>1.09616</c:v>
                </c:pt>
                <c:pt idx="7167">
                  <c:v>1.09762</c:v>
                </c:pt>
                <c:pt idx="7168">
                  <c:v>1.098433</c:v>
                </c:pt>
                <c:pt idx="7169">
                  <c:v>1.0987480000000001</c:v>
                </c:pt>
                <c:pt idx="7170">
                  <c:v>1.0986929999999999</c:v>
                </c:pt>
                <c:pt idx="7171">
                  <c:v>1.0983670000000001</c:v>
                </c:pt>
                <c:pt idx="7172">
                  <c:v>1.097858</c:v>
                </c:pt>
                <c:pt idx="7173">
                  <c:v>1.097267</c:v>
                </c:pt>
                <c:pt idx="7174">
                  <c:v>1.096695</c:v>
                </c:pt>
                <c:pt idx="7175">
                  <c:v>1.096236</c:v>
                </c:pt>
                <c:pt idx="7176">
                  <c:v>1.095952</c:v>
                </c:pt>
                <c:pt idx="7177">
                  <c:v>1.0958490000000001</c:v>
                </c:pt>
                <c:pt idx="7178">
                  <c:v>1.09588</c:v>
                </c:pt>
                <c:pt idx="7179">
                  <c:v>1.0959460000000001</c:v>
                </c:pt>
                <c:pt idx="7180">
                  <c:v>1.0959479999999999</c:v>
                </c:pt>
                <c:pt idx="7181">
                  <c:v>1.0958190000000001</c:v>
                </c:pt>
                <c:pt idx="7182">
                  <c:v>1.095574</c:v>
                </c:pt>
                <c:pt idx="7183">
                  <c:v>1.09531</c:v>
                </c:pt>
                <c:pt idx="7184">
                  <c:v>1.0951740000000001</c:v>
                </c:pt>
                <c:pt idx="7185">
                  <c:v>1.0952789999999999</c:v>
                </c:pt>
                <c:pt idx="7186">
                  <c:v>1.095628</c:v>
                </c:pt>
                <c:pt idx="7187">
                  <c:v>1.0960840000000001</c:v>
                </c:pt>
                <c:pt idx="7188">
                  <c:v>1.096428</c:v>
                </c:pt>
                <c:pt idx="7189">
                  <c:v>1.0964830000000001</c:v>
                </c:pt>
                <c:pt idx="7190">
                  <c:v>1.096193</c:v>
                </c:pt>
                <c:pt idx="7191">
                  <c:v>1.0956490000000001</c:v>
                </c:pt>
                <c:pt idx="7192">
                  <c:v>1.0950310000000001</c:v>
                </c:pt>
                <c:pt idx="7193">
                  <c:v>1.09457</c:v>
                </c:pt>
                <c:pt idx="7194">
                  <c:v>1.094487</c:v>
                </c:pt>
                <c:pt idx="7195">
                  <c:v>1.0949660000000001</c:v>
                </c:pt>
                <c:pt idx="7196">
                  <c:v>1.096071</c:v>
                </c:pt>
                <c:pt idx="7197">
                  <c:v>1.097655</c:v>
                </c:pt>
                <c:pt idx="7198">
                  <c:v>1.09934</c:v>
                </c:pt>
                <c:pt idx="7199">
                  <c:v>1.1006910000000001</c:v>
                </c:pt>
                <c:pt idx="7200">
                  <c:v>1.101477</c:v>
                </c:pt>
                <c:pt idx="7201">
                  <c:v>1.1017269999999999</c:v>
                </c:pt>
                <c:pt idx="7202">
                  <c:v>1.1016220000000001</c:v>
                </c:pt>
                <c:pt idx="7203">
                  <c:v>1.1013390000000001</c:v>
                </c:pt>
                <c:pt idx="7204">
                  <c:v>1.1010040000000001</c:v>
                </c:pt>
                <c:pt idx="7205">
                  <c:v>1.1006629999999999</c:v>
                </c:pt>
                <c:pt idx="7206">
                  <c:v>1.100303</c:v>
                </c:pt>
                <c:pt idx="7207">
                  <c:v>1.0998779999999999</c:v>
                </c:pt>
                <c:pt idx="7208">
                  <c:v>1.099351</c:v>
                </c:pt>
                <c:pt idx="7209">
                  <c:v>1.0987199999999999</c:v>
                </c:pt>
                <c:pt idx="7210">
                  <c:v>1.0980129999999999</c:v>
                </c:pt>
                <c:pt idx="7211">
                  <c:v>1.097275</c:v>
                </c:pt>
                <c:pt idx="7212">
                  <c:v>1.0965510000000001</c:v>
                </c:pt>
                <c:pt idx="7213">
                  <c:v>1.0958969999999999</c:v>
                </c:pt>
                <c:pt idx="7214">
                  <c:v>1.0953740000000001</c:v>
                </c:pt>
                <c:pt idx="7215">
                  <c:v>1.0950599999999999</c:v>
                </c:pt>
                <c:pt idx="7216">
                  <c:v>1.095051</c:v>
                </c:pt>
                <c:pt idx="7217">
                  <c:v>1.095426</c:v>
                </c:pt>
                <c:pt idx="7218">
                  <c:v>1.0962069999999999</c:v>
                </c:pt>
                <c:pt idx="7219">
                  <c:v>1.097302</c:v>
                </c:pt>
                <c:pt idx="7220">
                  <c:v>1.098508</c:v>
                </c:pt>
                <c:pt idx="7221">
                  <c:v>1.0995740000000001</c:v>
                </c:pt>
                <c:pt idx="7222">
                  <c:v>1.100311</c:v>
                </c:pt>
                <c:pt idx="7223">
                  <c:v>1.1006670000000001</c:v>
                </c:pt>
                <c:pt idx="7224">
                  <c:v>1.1007089999999999</c:v>
                </c:pt>
                <c:pt idx="7225">
                  <c:v>1.100576</c:v>
                </c:pt>
                <c:pt idx="7226">
                  <c:v>1.100422</c:v>
                </c:pt>
                <c:pt idx="7227">
                  <c:v>1.1003989999999999</c:v>
                </c:pt>
                <c:pt idx="7228">
                  <c:v>1.1006290000000001</c:v>
                </c:pt>
                <c:pt idx="7229">
                  <c:v>1.1011569999999999</c:v>
                </c:pt>
                <c:pt idx="7230">
                  <c:v>1.101909</c:v>
                </c:pt>
                <c:pt idx="7231">
                  <c:v>1.1026990000000001</c:v>
                </c:pt>
                <c:pt idx="7232">
                  <c:v>1.103321</c:v>
                </c:pt>
                <c:pt idx="7233">
                  <c:v>1.103634</c:v>
                </c:pt>
                <c:pt idx="7234">
                  <c:v>1.1036239999999999</c:v>
                </c:pt>
                <c:pt idx="7235">
                  <c:v>1.103359</c:v>
                </c:pt>
                <c:pt idx="7236">
                  <c:v>1.1029500000000001</c:v>
                </c:pt>
                <c:pt idx="7237">
                  <c:v>1.102511</c:v>
                </c:pt>
                <c:pt idx="7238">
                  <c:v>1.102141</c:v>
                </c:pt>
                <c:pt idx="7239">
                  <c:v>1.1019289999999999</c:v>
                </c:pt>
                <c:pt idx="7240">
                  <c:v>1.10192</c:v>
                </c:pt>
                <c:pt idx="7241">
                  <c:v>1.102104</c:v>
                </c:pt>
                <c:pt idx="7242">
                  <c:v>1.1024050000000001</c:v>
                </c:pt>
                <c:pt idx="7243">
                  <c:v>1.102711</c:v>
                </c:pt>
                <c:pt idx="7244">
                  <c:v>1.102929</c:v>
                </c:pt>
                <c:pt idx="7245">
                  <c:v>1.1030329999999999</c:v>
                </c:pt>
                <c:pt idx="7246">
                  <c:v>1.1030610000000001</c:v>
                </c:pt>
                <c:pt idx="7247">
                  <c:v>1.103084</c:v>
                </c:pt>
                <c:pt idx="7248">
                  <c:v>1.10317</c:v>
                </c:pt>
                <c:pt idx="7249">
                  <c:v>1.1033539999999999</c:v>
                </c:pt>
                <c:pt idx="7250">
                  <c:v>1.1036440000000001</c:v>
                </c:pt>
                <c:pt idx="7251">
                  <c:v>1.1040220000000001</c:v>
                </c:pt>
                <c:pt idx="7252">
                  <c:v>1.104465</c:v>
                </c:pt>
                <c:pt idx="7253">
                  <c:v>1.1049530000000001</c:v>
                </c:pt>
                <c:pt idx="7254">
                  <c:v>1.105472</c:v>
                </c:pt>
                <c:pt idx="7255">
                  <c:v>1.106007</c:v>
                </c:pt>
                <c:pt idx="7256">
                  <c:v>1.1065229999999999</c:v>
                </c:pt>
                <c:pt idx="7257">
                  <c:v>1.106949</c:v>
                </c:pt>
                <c:pt idx="7258">
                  <c:v>1.1071880000000001</c:v>
                </c:pt>
                <c:pt idx="7259">
                  <c:v>1.1071299999999999</c:v>
                </c:pt>
                <c:pt idx="7260">
                  <c:v>1.106722</c:v>
                </c:pt>
                <c:pt idx="7261">
                  <c:v>1.106001</c:v>
                </c:pt>
                <c:pt idx="7262">
                  <c:v>1.105105</c:v>
                </c:pt>
                <c:pt idx="7263">
                  <c:v>1.1042240000000001</c:v>
                </c:pt>
                <c:pt idx="7264">
                  <c:v>1.1035360000000001</c:v>
                </c:pt>
                <c:pt idx="7265">
                  <c:v>1.1031550000000001</c:v>
                </c:pt>
                <c:pt idx="7266">
                  <c:v>1.103091</c:v>
                </c:pt>
                <c:pt idx="7267">
                  <c:v>1.1032580000000001</c:v>
                </c:pt>
                <c:pt idx="7268">
                  <c:v>1.1035029999999999</c:v>
                </c:pt>
                <c:pt idx="7269">
                  <c:v>1.1036950000000001</c:v>
                </c:pt>
                <c:pt idx="7270">
                  <c:v>1.1037779999999999</c:v>
                </c:pt>
                <c:pt idx="7271">
                  <c:v>1.103791</c:v>
                </c:pt>
                <c:pt idx="7272">
                  <c:v>1.1038300000000001</c:v>
                </c:pt>
                <c:pt idx="7273">
                  <c:v>1.1039760000000001</c:v>
                </c:pt>
                <c:pt idx="7274">
                  <c:v>1.1042609999999999</c:v>
                </c:pt>
                <c:pt idx="7275">
                  <c:v>1.104643</c:v>
                </c:pt>
                <c:pt idx="7276">
                  <c:v>1.105035</c:v>
                </c:pt>
                <c:pt idx="7277">
                  <c:v>1.1053329999999999</c:v>
                </c:pt>
                <c:pt idx="7278">
                  <c:v>1.1054630000000001</c:v>
                </c:pt>
                <c:pt idx="7279">
                  <c:v>1.105399</c:v>
                </c:pt>
                <c:pt idx="7280">
                  <c:v>1.105181</c:v>
                </c:pt>
                <c:pt idx="7281">
                  <c:v>1.104895</c:v>
                </c:pt>
                <c:pt idx="7282">
                  <c:v>1.1046530000000001</c:v>
                </c:pt>
                <c:pt idx="7283">
                  <c:v>1.1045510000000001</c:v>
                </c:pt>
                <c:pt idx="7284">
                  <c:v>1.1046290000000001</c:v>
                </c:pt>
                <c:pt idx="7285">
                  <c:v>1.1048709999999999</c:v>
                </c:pt>
                <c:pt idx="7286">
                  <c:v>1.1052040000000001</c:v>
                </c:pt>
                <c:pt idx="7287">
                  <c:v>1.1055360000000001</c:v>
                </c:pt>
                <c:pt idx="7288">
                  <c:v>1.105775</c:v>
                </c:pt>
                <c:pt idx="7289">
                  <c:v>1.1058680000000001</c:v>
                </c:pt>
                <c:pt idx="7290">
                  <c:v>1.105801</c:v>
                </c:pt>
                <c:pt idx="7291">
                  <c:v>1.105602</c:v>
                </c:pt>
                <c:pt idx="7292">
                  <c:v>1.1053269999999999</c:v>
                </c:pt>
                <c:pt idx="7293">
                  <c:v>1.105051</c:v>
                </c:pt>
                <c:pt idx="7294">
                  <c:v>1.104851</c:v>
                </c:pt>
                <c:pt idx="7295">
                  <c:v>1.1047849999999999</c:v>
                </c:pt>
                <c:pt idx="7296">
                  <c:v>1.104878</c:v>
                </c:pt>
                <c:pt idx="7297">
                  <c:v>1.105121</c:v>
                </c:pt>
                <c:pt idx="7298">
                  <c:v>1.1054790000000001</c:v>
                </c:pt>
                <c:pt idx="7299">
                  <c:v>1.1059000000000001</c:v>
                </c:pt>
                <c:pt idx="7300">
                  <c:v>1.106325</c:v>
                </c:pt>
                <c:pt idx="7301">
                  <c:v>1.1066940000000001</c:v>
                </c:pt>
                <c:pt idx="7302">
                  <c:v>1.1069560000000001</c:v>
                </c:pt>
                <c:pt idx="7303">
                  <c:v>1.1070720000000001</c:v>
                </c:pt>
                <c:pt idx="7304">
                  <c:v>1.107035</c:v>
                </c:pt>
                <c:pt idx="7305">
                  <c:v>1.1068720000000001</c:v>
                </c:pt>
                <c:pt idx="7306">
                  <c:v>1.1066510000000001</c:v>
                </c:pt>
                <c:pt idx="7307">
                  <c:v>1.106465</c:v>
                </c:pt>
                <c:pt idx="7308">
                  <c:v>1.106422</c:v>
                </c:pt>
                <c:pt idx="7309">
                  <c:v>1.1066130000000001</c:v>
                </c:pt>
                <c:pt idx="7310">
                  <c:v>1.1070610000000001</c:v>
                </c:pt>
                <c:pt idx="7311">
                  <c:v>1.1076999999999999</c:v>
                </c:pt>
                <c:pt idx="7312">
                  <c:v>1.1083700000000001</c:v>
                </c:pt>
                <c:pt idx="7313">
                  <c:v>1.1088769999999999</c:v>
                </c:pt>
                <c:pt idx="7314">
                  <c:v>1.1090599999999999</c:v>
                </c:pt>
                <c:pt idx="7315">
                  <c:v>1.108862</c:v>
                </c:pt>
                <c:pt idx="7316">
                  <c:v>1.108341</c:v>
                </c:pt>
                <c:pt idx="7317">
                  <c:v>1.107645</c:v>
                </c:pt>
                <c:pt idx="7318">
                  <c:v>1.1069560000000001</c:v>
                </c:pt>
                <c:pt idx="7319">
                  <c:v>1.1064480000000001</c:v>
                </c:pt>
                <c:pt idx="7320">
                  <c:v>1.1062449999999999</c:v>
                </c:pt>
                <c:pt idx="7321">
                  <c:v>1.106382</c:v>
                </c:pt>
                <c:pt idx="7322">
                  <c:v>1.106808</c:v>
                </c:pt>
                <c:pt idx="7323">
                  <c:v>1.107407</c:v>
                </c:pt>
                <c:pt idx="7324">
                  <c:v>1.1080570000000001</c:v>
                </c:pt>
                <c:pt idx="7325">
                  <c:v>1.108665</c:v>
                </c:pt>
                <c:pt idx="7326">
                  <c:v>1.1091960000000001</c:v>
                </c:pt>
                <c:pt idx="7327">
                  <c:v>1.109667</c:v>
                </c:pt>
                <c:pt idx="7328">
                  <c:v>1.1101099999999999</c:v>
                </c:pt>
                <c:pt idx="7329">
                  <c:v>1.1105339999999999</c:v>
                </c:pt>
                <c:pt idx="7330">
                  <c:v>1.1109169999999999</c:v>
                </c:pt>
                <c:pt idx="7331">
                  <c:v>1.111216</c:v>
                </c:pt>
                <c:pt idx="7332">
                  <c:v>1.1114010000000001</c:v>
                </c:pt>
                <c:pt idx="7333">
                  <c:v>1.1114759999999999</c:v>
                </c:pt>
                <c:pt idx="7334">
                  <c:v>1.111478</c:v>
                </c:pt>
                <c:pt idx="7335">
                  <c:v>1.1114580000000001</c:v>
                </c:pt>
                <c:pt idx="7336">
                  <c:v>1.111451</c:v>
                </c:pt>
                <c:pt idx="7337">
                  <c:v>1.1114489999999999</c:v>
                </c:pt>
                <c:pt idx="7338">
                  <c:v>1.1113919999999999</c:v>
                </c:pt>
                <c:pt idx="7339">
                  <c:v>1.111189</c:v>
                </c:pt>
                <c:pt idx="7340">
                  <c:v>1.110752</c:v>
                </c:pt>
                <c:pt idx="7341">
                  <c:v>1.1100490000000001</c:v>
                </c:pt>
                <c:pt idx="7342">
                  <c:v>1.1091219999999999</c:v>
                </c:pt>
                <c:pt idx="7343">
                  <c:v>1.1080920000000001</c:v>
                </c:pt>
                <c:pt idx="7344">
                  <c:v>1.1071169999999999</c:v>
                </c:pt>
                <c:pt idx="7345">
                  <c:v>1.1063590000000001</c:v>
                </c:pt>
                <c:pt idx="7346">
                  <c:v>1.105942</c:v>
                </c:pt>
                <c:pt idx="7347">
                  <c:v>1.1059019999999999</c:v>
                </c:pt>
                <c:pt idx="7348">
                  <c:v>1.106187</c:v>
                </c:pt>
                <c:pt idx="7349">
                  <c:v>1.1066640000000001</c:v>
                </c:pt>
                <c:pt idx="7350">
                  <c:v>1.107189</c:v>
                </c:pt>
                <c:pt idx="7351">
                  <c:v>1.107647</c:v>
                </c:pt>
                <c:pt idx="7352">
                  <c:v>1.1079939999999999</c:v>
                </c:pt>
                <c:pt idx="7353">
                  <c:v>1.1082529999999999</c:v>
                </c:pt>
                <c:pt idx="7354">
                  <c:v>1.108487</c:v>
                </c:pt>
                <c:pt idx="7355">
                  <c:v>1.10877</c:v>
                </c:pt>
                <c:pt idx="7356">
                  <c:v>1.1091569999999999</c:v>
                </c:pt>
                <c:pt idx="7357">
                  <c:v>1.109675</c:v>
                </c:pt>
                <c:pt idx="7358">
                  <c:v>1.1103130000000001</c:v>
                </c:pt>
                <c:pt idx="7359">
                  <c:v>1.111024</c:v>
                </c:pt>
                <c:pt idx="7360">
                  <c:v>1.1117250000000001</c:v>
                </c:pt>
                <c:pt idx="7361">
                  <c:v>1.112323</c:v>
                </c:pt>
                <c:pt idx="7362">
                  <c:v>1.1127339999999999</c:v>
                </c:pt>
                <c:pt idx="7363">
                  <c:v>1.1129089999999999</c:v>
                </c:pt>
                <c:pt idx="7364">
                  <c:v>1.1128480000000001</c:v>
                </c:pt>
                <c:pt idx="7365">
                  <c:v>1.1125989999999999</c:v>
                </c:pt>
                <c:pt idx="7366">
                  <c:v>1.112252</c:v>
                </c:pt>
                <c:pt idx="7367">
                  <c:v>1.1119019999999999</c:v>
                </c:pt>
                <c:pt idx="7368">
                  <c:v>1.111639</c:v>
                </c:pt>
                <c:pt idx="7369">
                  <c:v>1.111526</c:v>
                </c:pt>
                <c:pt idx="7370">
                  <c:v>1.111588</c:v>
                </c:pt>
                <c:pt idx="7371">
                  <c:v>1.1118129999999999</c:v>
                </c:pt>
                <c:pt idx="7372">
                  <c:v>1.1121570000000001</c:v>
                </c:pt>
                <c:pt idx="7373">
                  <c:v>1.112563</c:v>
                </c:pt>
                <c:pt idx="7374">
                  <c:v>1.1129629999999999</c:v>
                </c:pt>
                <c:pt idx="7375">
                  <c:v>1.1132869999999999</c:v>
                </c:pt>
                <c:pt idx="7376">
                  <c:v>1.1134820000000001</c:v>
                </c:pt>
                <c:pt idx="7377">
                  <c:v>1.1135139999999999</c:v>
                </c:pt>
                <c:pt idx="7378">
                  <c:v>1.1133850000000001</c:v>
                </c:pt>
                <c:pt idx="7379">
                  <c:v>1.11314</c:v>
                </c:pt>
                <c:pt idx="7380">
                  <c:v>1.1128670000000001</c:v>
                </c:pt>
                <c:pt idx="7381">
                  <c:v>1.1126799999999999</c:v>
                </c:pt>
                <c:pt idx="7382">
                  <c:v>1.1126780000000001</c:v>
                </c:pt>
                <c:pt idx="7383">
                  <c:v>1.112921</c:v>
                </c:pt>
                <c:pt idx="7384">
                  <c:v>1.1133930000000001</c:v>
                </c:pt>
                <c:pt idx="7385">
                  <c:v>1.1139939999999999</c:v>
                </c:pt>
                <c:pt idx="7386">
                  <c:v>1.1145579999999999</c:v>
                </c:pt>
                <c:pt idx="7387">
                  <c:v>1.114913</c:v>
                </c:pt>
                <c:pt idx="7388">
                  <c:v>1.1149389999999999</c:v>
                </c:pt>
                <c:pt idx="7389">
                  <c:v>1.114628</c:v>
                </c:pt>
                <c:pt idx="7390">
                  <c:v>1.114093</c:v>
                </c:pt>
                <c:pt idx="7391">
                  <c:v>1.1135459999999999</c:v>
                </c:pt>
                <c:pt idx="7392">
                  <c:v>1.113227</c:v>
                </c:pt>
                <c:pt idx="7393">
                  <c:v>1.1133169999999999</c:v>
                </c:pt>
                <c:pt idx="7394">
                  <c:v>1.1138920000000001</c:v>
                </c:pt>
                <c:pt idx="7395">
                  <c:v>1.1148979999999999</c:v>
                </c:pt>
                <c:pt idx="7396">
                  <c:v>1.1161799999999999</c:v>
                </c:pt>
                <c:pt idx="7397">
                  <c:v>1.117513</c:v>
                </c:pt>
                <c:pt idx="7398">
                  <c:v>1.118665</c:v>
                </c:pt>
                <c:pt idx="7399">
                  <c:v>1.1194660000000001</c:v>
                </c:pt>
                <c:pt idx="7400">
                  <c:v>1.119828</c:v>
                </c:pt>
                <c:pt idx="7401">
                  <c:v>1.119764</c:v>
                </c:pt>
                <c:pt idx="7402">
                  <c:v>1.119373</c:v>
                </c:pt>
                <c:pt idx="7403">
                  <c:v>1.1188070000000001</c:v>
                </c:pt>
                <c:pt idx="7404">
                  <c:v>1.118234</c:v>
                </c:pt>
                <c:pt idx="7405">
                  <c:v>1.1177859999999999</c:v>
                </c:pt>
                <c:pt idx="7406">
                  <c:v>1.1175489999999999</c:v>
                </c:pt>
                <c:pt idx="7407">
                  <c:v>1.1175349999999999</c:v>
                </c:pt>
                <c:pt idx="7408">
                  <c:v>1.117696</c:v>
                </c:pt>
                <c:pt idx="7409">
                  <c:v>1.1179330000000001</c:v>
                </c:pt>
                <c:pt idx="7410">
                  <c:v>1.1181300000000001</c:v>
                </c:pt>
                <c:pt idx="7411">
                  <c:v>1.11819</c:v>
                </c:pt>
                <c:pt idx="7412">
                  <c:v>1.118061</c:v>
                </c:pt>
                <c:pt idx="7413">
                  <c:v>1.1177569999999999</c:v>
                </c:pt>
                <c:pt idx="7414">
                  <c:v>1.117351</c:v>
                </c:pt>
                <c:pt idx="7415">
                  <c:v>1.1169579999999999</c:v>
                </c:pt>
                <c:pt idx="7416">
                  <c:v>1.116687</c:v>
                </c:pt>
                <c:pt idx="7417">
                  <c:v>1.1166160000000001</c:v>
                </c:pt>
                <c:pt idx="7418">
                  <c:v>1.11677</c:v>
                </c:pt>
                <c:pt idx="7419">
                  <c:v>1.1171169999999999</c:v>
                </c:pt>
                <c:pt idx="7420">
                  <c:v>1.117588</c:v>
                </c:pt>
                <c:pt idx="7421">
                  <c:v>1.1180939999999999</c:v>
                </c:pt>
                <c:pt idx="7422">
                  <c:v>1.1185590000000001</c:v>
                </c:pt>
                <c:pt idx="7423">
                  <c:v>1.1189229999999999</c:v>
                </c:pt>
                <c:pt idx="7424">
                  <c:v>1.119148</c:v>
                </c:pt>
                <c:pt idx="7425">
                  <c:v>1.119224</c:v>
                </c:pt>
                <c:pt idx="7426">
                  <c:v>1.119154</c:v>
                </c:pt>
                <c:pt idx="7427">
                  <c:v>1.11896</c:v>
                </c:pt>
                <c:pt idx="7428">
                  <c:v>1.1186799999999999</c:v>
                </c:pt>
                <c:pt idx="7429">
                  <c:v>1.1183609999999999</c:v>
                </c:pt>
                <c:pt idx="7430">
                  <c:v>1.118053</c:v>
                </c:pt>
                <c:pt idx="7431">
                  <c:v>1.117791</c:v>
                </c:pt>
                <c:pt idx="7432">
                  <c:v>1.1175870000000001</c:v>
                </c:pt>
                <c:pt idx="7433">
                  <c:v>1.1174219999999999</c:v>
                </c:pt>
                <c:pt idx="7434">
                  <c:v>1.117262</c:v>
                </c:pt>
                <c:pt idx="7435">
                  <c:v>1.117073</c:v>
                </c:pt>
                <c:pt idx="7436">
                  <c:v>1.1168439999999999</c:v>
                </c:pt>
                <c:pt idx="7437">
                  <c:v>1.116598</c:v>
                </c:pt>
                <c:pt idx="7438">
                  <c:v>1.11639</c:v>
                </c:pt>
                <c:pt idx="7439">
                  <c:v>1.1162840000000001</c:v>
                </c:pt>
                <c:pt idx="7440">
                  <c:v>1.11632</c:v>
                </c:pt>
                <c:pt idx="7441">
                  <c:v>1.1164989999999999</c:v>
                </c:pt>
                <c:pt idx="7442">
                  <c:v>1.1167769999999999</c:v>
                </c:pt>
                <c:pt idx="7443">
                  <c:v>1.1170720000000001</c:v>
                </c:pt>
                <c:pt idx="7444">
                  <c:v>1.1173010000000001</c:v>
                </c:pt>
                <c:pt idx="7445">
                  <c:v>1.117413</c:v>
                </c:pt>
                <c:pt idx="7446">
                  <c:v>1.117407</c:v>
                </c:pt>
                <c:pt idx="7447">
                  <c:v>1.117332</c:v>
                </c:pt>
                <c:pt idx="7448">
                  <c:v>1.117264</c:v>
                </c:pt>
                <c:pt idx="7449">
                  <c:v>1.1172770000000001</c:v>
                </c:pt>
                <c:pt idx="7450">
                  <c:v>1.1174109999999999</c:v>
                </c:pt>
                <c:pt idx="7451">
                  <c:v>1.1176649999999999</c:v>
                </c:pt>
                <c:pt idx="7452">
                  <c:v>1.1180030000000001</c:v>
                </c:pt>
                <c:pt idx="7453">
                  <c:v>1.1183719999999999</c:v>
                </c:pt>
                <c:pt idx="7454">
                  <c:v>1.118735</c:v>
                </c:pt>
                <c:pt idx="7455">
                  <c:v>1.1190720000000001</c:v>
                </c:pt>
                <c:pt idx="7456">
                  <c:v>1.119388</c:v>
                </c:pt>
                <c:pt idx="7457">
                  <c:v>1.119694</c:v>
                </c:pt>
                <c:pt idx="7458">
                  <c:v>1.1199939999999999</c:v>
                </c:pt>
                <c:pt idx="7459">
                  <c:v>1.1202700000000001</c:v>
                </c:pt>
                <c:pt idx="7460">
                  <c:v>1.1204799999999999</c:v>
                </c:pt>
                <c:pt idx="7461">
                  <c:v>1.1205689999999999</c:v>
                </c:pt>
                <c:pt idx="7462">
                  <c:v>1.1204890000000001</c:v>
                </c:pt>
                <c:pt idx="7463">
                  <c:v>1.1202190000000001</c:v>
                </c:pt>
                <c:pt idx="7464">
                  <c:v>1.1197779999999999</c:v>
                </c:pt>
                <c:pt idx="7465">
                  <c:v>1.119229</c:v>
                </c:pt>
                <c:pt idx="7466">
                  <c:v>1.118673</c:v>
                </c:pt>
                <c:pt idx="7467">
                  <c:v>1.118233</c:v>
                </c:pt>
                <c:pt idx="7468">
                  <c:v>1.1180190000000001</c:v>
                </c:pt>
              </c:numCache>
            </c:numRef>
          </c:yVal>
          <c:smooth val="1"/>
          <c:extLst>
            <c:ext xmlns:c16="http://schemas.microsoft.com/office/drawing/2014/chart" uri="{C3380CC4-5D6E-409C-BE32-E72D297353CC}">
              <c16:uniqueId val="{00000002-D330-4D00-A568-4538D4E958C9}"/>
            </c:ext>
          </c:extLst>
        </c:ser>
        <c:ser>
          <c:idx val="3"/>
          <c:order val="3"/>
          <c:tx>
            <c:strRef>
              <c:f>DRP!$F$1</c:f>
              <c:strCache>
                <c:ptCount val="1"/>
                <c:pt idx="0">
                  <c:v>DRP2</c:v>
                </c:pt>
              </c:strCache>
            </c:strRef>
          </c:tx>
          <c:spPr>
            <a:ln w="6350" cap="rnd">
              <a:solidFill>
                <a:srgbClr val="FFC000"/>
              </a:solidFill>
              <a:round/>
            </a:ln>
            <a:effectLst/>
          </c:spPr>
          <c:marker>
            <c:symbol val="none"/>
          </c:marker>
          <c:xVal>
            <c:numRef>
              <c:f>DR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DRP!$F$2:$F$7470</c:f>
              <c:numCache>
                <c:formatCode>0.00E+00</c:formatCode>
                <c:ptCount val="7469"/>
                <c:pt idx="0">
                  <c:v>0</c:v>
                </c:pt>
                <c:pt idx="1">
                  <c:v>0.5449754</c:v>
                </c:pt>
                <c:pt idx="2">
                  <c:v>0.53282439999999998</c:v>
                </c:pt>
                <c:pt idx="3">
                  <c:v>0.52553870000000003</c:v>
                </c:pt>
                <c:pt idx="4">
                  <c:v>0.52273890000000001</c:v>
                </c:pt>
                <c:pt idx="5">
                  <c:v>0.52321910000000005</c:v>
                </c:pt>
                <c:pt idx="6">
                  <c:v>0.52553169999999994</c:v>
                </c:pt>
                <c:pt idx="7">
                  <c:v>0.52835159999999992</c:v>
                </c:pt>
                <c:pt idx="8">
                  <c:v>0.53085230000000005</c:v>
                </c:pt>
                <c:pt idx="9">
                  <c:v>0.53269909999999998</c:v>
                </c:pt>
                <c:pt idx="10">
                  <c:v>0.53394169999999996</c:v>
                </c:pt>
                <c:pt idx="11">
                  <c:v>0.53480689999999997</c:v>
                </c:pt>
                <c:pt idx="12">
                  <c:v>0.53552299999999997</c:v>
                </c:pt>
                <c:pt idx="13">
                  <c:v>0.53621920000000001</c:v>
                </c:pt>
                <c:pt idx="14">
                  <c:v>0.53690199999999999</c:v>
                </c:pt>
                <c:pt idx="15">
                  <c:v>0.53746959999999999</c:v>
                </c:pt>
                <c:pt idx="16">
                  <c:v>0.53771180000000007</c:v>
                </c:pt>
                <c:pt idx="17">
                  <c:v>0.53732920000000006</c:v>
                </c:pt>
                <c:pt idx="18">
                  <c:v>0.53592329999999999</c:v>
                </c:pt>
                <c:pt idx="19">
                  <c:v>0.53312480000000007</c:v>
                </c:pt>
                <c:pt idx="20">
                  <c:v>0.52880170000000004</c:v>
                </c:pt>
                <c:pt idx="21">
                  <c:v>0.52326240000000002</c:v>
                </c:pt>
                <c:pt idx="22">
                  <c:v>0.51735339999999996</c:v>
                </c:pt>
                <c:pt idx="23">
                  <c:v>0.51220660000000007</c:v>
                </c:pt>
                <c:pt idx="24">
                  <c:v>0.50893179999999993</c:v>
                </c:pt>
                <c:pt idx="25">
                  <c:v>0.50806639999999992</c:v>
                </c:pt>
                <c:pt idx="26">
                  <c:v>0.50936630000000005</c:v>
                </c:pt>
                <c:pt idx="27">
                  <c:v>0.51182329999999998</c:v>
                </c:pt>
                <c:pt idx="28">
                  <c:v>0.51405999999999996</c:v>
                </c:pt>
                <c:pt idx="29">
                  <c:v>0.51485250000000005</c:v>
                </c:pt>
                <c:pt idx="30">
                  <c:v>0.51359409999999994</c:v>
                </c:pt>
                <c:pt idx="31">
                  <c:v>0.51060569999999994</c:v>
                </c:pt>
                <c:pt idx="32">
                  <c:v>0.50694800000000007</c:v>
                </c:pt>
                <c:pt idx="33">
                  <c:v>0.50404590000000005</c:v>
                </c:pt>
                <c:pt idx="34">
                  <c:v>0.5031137</c:v>
                </c:pt>
                <c:pt idx="35">
                  <c:v>0.50494430000000001</c:v>
                </c:pt>
                <c:pt idx="36">
                  <c:v>0.5096212</c:v>
                </c:pt>
                <c:pt idx="37">
                  <c:v>0.51634369999999996</c:v>
                </c:pt>
                <c:pt idx="38">
                  <c:v>0.5230823</c:v>
                </c:pt>
                <c:pt idx="39">
                  <c:v>0.52695439999999993</c:v>
                </c:pt>
                <c:pt idx="40">
                  <c:v>0.52586739999999998</c:v>
                </c:pt>
                <c:pt idx="41">
                  <c:v>0.52003109999999997</c:v>
                </c:pt>
                <c:pt idx="42">
                  <c:v>0.5117332</c:v>
                </c:pt>
                <c:pt idx="43">
                  <c:v>0.50333930000000005</c:v>
                </c:pt>
                <c:pt idx="44">
                  <c:v>0.49625779999999997</c:v>
                </c:pt>
                <c:pt idx="45">
                  <c:v>0.49088979999999999</c:v>
                </c:pt>
                <c:pt idx="46">
                  <c:v>0.48713459999999997</c:v>
                </c:pt>
                <c:pt idx="47">
                  <c:v>0.48479109999999997</c:v>
                </c:pt>
                <c:pt idx="48">
                  <c:v>0.4836473</c:v>
                </c:pt>
                <c:pt idx="49">
                  <c:v>0.48347030000000002</c:v>
                </c:pt>
                <c:pt idx="50">
                  <c:v>0.48393779999999997</c:v>
                </c:pt>
                <c:pt idx="51">
                  <c:v>0.48466029999999999</c:v>
                </c:pt>
                <c:pt idx="52">
                  <c:v>0.48528969999999994</c:v>
                </c:pt>
                <c:pt idx="53">
                  <c:v>0.48565599999999998</c:v>
                </c:pt>
                <c:pt idx="54">
                  <c:v>0.48588609999999999</c:v>
                </c:pt>
                <c:pt idx="55">
                  <c:v>0.48635029999999996</c:v>
                </c:pt>
                <c:pt idx="56">
                  <c:v>0.48750769999999999</c:v>
                </c:pt>
                <c:pt idx="57">
                  <c:v>0.4896488</c:v>
                </c:pt>
                <c:pt idx="58">
                  <c:v>0.49276850000000005</c:v>
                </c:pt>
                <c:pt idx="59">
                  <c:v>0.49652079999999998</c:v>
                </c:pt>
                <c:pt idx="60">
                  <c:v>0.50036100000000006</c:v>
                </c:pt>
                <c:pt idx="61">
                  <c:v>0.50369279999999994</c:v>
                </c:pt>
                <c:pt idx="62">
                  <c:v>0.50607879999999994</c:v>
                </c:pt>
                <c:pt idx="63">
                  <c:v>0.50738799999999995</c:v>
                </c:pt>
                <c:pt idx="64">
                  <c:v>0.50775709999999996</c:v>
                </c:pt>
                <c:pt idx="65">
                  <c:v>0.50745950000000006</c:v>
                </c:pt>
                <c:pt idx="66">
                  <c:v>0.50670570000000004</c:v>
                </c:pt>
                <c:pt idx="67">
                  <c:v>0.50555689999999998</c:v>
                </c:pt>
                <c:pt idx="68">
                  <c:v>0.50394379999999994</c:v>
                </c:pt>
                <c:pt idx="69">
                  <c:v>0.50181050000000005</c:v>
                </c:pt>
                <c:pt idx="70">
                  <c:v>0.49925879999999995</c:v>
                </c:pt>
                <c:pt idx="71">
                  <c:v>0.49661270000000002</c:v>
                </c:pt>
                <c:pt idx="72">
                  <c:v>0.49431370000000002</c:v>
                </c:pt>
                <c:pt idx="73">
                  <c:v>0.49278700000000003</c:v>
                </c:pt>
                <c:pt idx="74">
                  <c:v>0.49220150000000001</c:v>
                </c:pt>
                <c:pt idx="75">
                  <c:v>0.49238220000000005</c:v>
                </c:pt>
                <c:pt idx="76">
                  <c:v>0.49284260000000002</c:v>
                </c:pt>
                <c:pt idx="77">
                  <c:v>0.49302689999999999</c:v>
                </c:pt>
                <c:pt idx="78">
                  <c:v>0.49256080000000002</c:v>
                </c:pt>
                <c:pt idx="79">
                  <c:v>0.49137969999999997</c:v>
                </c:pt>
                <c:pt idx="80">
                  <c:v>0.48969969999999996</c:v>
                </c:pt>
                <c:pt idx="81">
                  <c:v>0.48783979999999999</c:v>
                </c:pt>
                <c:pt idx="82">
                  <c:v>0.48606319999999997</c:v>
                </c:pt>
                <c:pt idx="83">
                  <c:v>0.48448370000000002</c:v>
                </c:pt>
                <c:pt idx="84">
                  <c:v>0.48312530000000004</c:v>
                </c:pt>
                <c:pt idx="85">
                  <c:v>0.48203479999999999</c:v>
                </c:pt>
                <c:pt idx="86">
                  <c:v>0.4813675</c:v>
                </c:pt>
                <c:pt idx="87">
                  <c:v>0.4813943</c:v>
                </c:pt>
                <c:pt idx="88">
                  <c:v>0.48233959999999998</c:v>
                </c:pt>
                <c:pt idx="89">
                  <c:v>0.48414720000000006</c:v>
                </c:pt>
                <c:pt idx="90">
                  <c:v>0.48631740000000001</c:v>
                </c:pt>
                <c:pt idx="91">
                  <c:v>0.48797400000000002</c:v>
                </c:pt>
                <c:pt idx="92">
                  <c:v>0.4882377</c:v>
                </c:pt>
                <c:pt idx="93">
                  <c:v>0.48652220000000002</c:v>
                </c:pt>
                <c:pt idx="94">
                  <c:v>0.48288789999999998</c:v>
                </c:pt>
                <c:pt idx="95">
                  <c:v>0.478024</c:v>
                </c:pt>
                <c:pt idx="96">
                  <c:v>0.47308279999999997</c:v>
                </c:pt>
                <c:pt idx="97">
                  <c:v>0.46920440000000002</c:v>
                </c:pt>
                <c:pt idx="98">
                  <c:v>0.46707580000000004</c:v>
                </c:pt>
                <c:pt idx="99">
                  <c:v>0.46673669999999995</c:v>
                </c:pt>
                <c:pt idx="100">
                  <c:v>0.46757199999999999</c:v>
                </c:pt>
                <c:pt idx="101">
                  <c:v>0.46867300000000001</c:v>
                </c:pt>
                <c:pt idx="102">
                  <c:v>0.46921689999999999</c:v>
                </c:pt>
                <c:pt idx="103">
                  <c:v>0.46887629999999997</c:v>
                </c:pt>
                <c:pt idx="104">
                  <c:v>0.46785449999999995</c:v>
                </c:pt>
                <c:pt idx="105">
                  <c:v>0.46673500000000001</c:v>
                </c:pt>
                <c:pt idx="106">
                  <c:v>0.46612929999999997</c:v>
                </c:pt>
                <c:pt idx="107">
                  <c:v>0.4664161</c:v>
                </c:pt>
                <c:pt idx="108">
                  <c:v>0.46754590000000001</c:v>
                </c:pt>
                <c:pt idx="109">
                  <c:v>0.46907670000000001</c:v>
                </c:pt>
                <c:pt idx="110">
                  <c:v>0.47038209999999997</c:v>
                </c:pt>
                <c:pt idx="111">
                  <c:v>0.47100340000000002</c:v>
                </c:pt>
                <c:pt idx="112">
                  <c:v>0.47090219999999999</c:v>
                </c:pt>
                <c:pt idx="113">
                  <c:v>0.47043570000000001</c:v>
                </c:pt>
                <c:pt idx="114">
                  <c:v>0.47016030000000003</c:v>
                </c:pt>
                <c:pt idx="115">
                  <c:v>0.47054780000000002</c:v>
                </c:pt>
                <c:pt idx="116">
                  <c:v>0.47185810000000006</c:v>
                </c:pt>
                <c:pt idx="117">
                  <c:v>0.47401790000000005</c:v>
                </c:pt>
                <c:pt idx="118">
                  <c:v>0.47665179999999996</c:v>
                </c:pt>
                <c:pt idx="119">
                  <c:v>0.47912959999999999</c:v>
                </c:pt>
                <c:pt idx="120">
                  <c:v>0.48081600000000002</c:v>
                </c:pt>
                <c:pt idx="121">
                  <c:v>0.48133169999999997</c:v>
                </c:pt>
                <c:pt idx="122">
                  <c:v>0.48064709999999999</c:v>
                </c:pt>
                <c:pt idx="123">
                  <c:v>0.47901850000000001</c:v>
                </c:pt>
                <c:pt idx="124">
                  <c:v>0.47678399999999999</c:v>
                </c:pt>
                <c:pt idx="125">
                  <c:v>0.47425449999999997</c:v>
                </c:pt>
                <c:pt idx="126">
                  <c:v>0.47167049999999999</c:v>
                </c:pt>
                <c:pt idx="127">
                  <c:v>0.46923649999999995</c:v>
                </c:pt>
                <c:pt idx="128">
                  <c:v>0.46714990000000001</c:v>
                </c:pt>
                <c:pt idx="129">
                  <c:v>0.46554489999999998</c:v>
                </c:pt>
                <c:pt idx="130">
                  <c:v>0.46444539999999995</c:v>
                </c:pt>
                <c:pt idx="131">
                  <c:v>0.46372249999999998</c:v>
                </c:pt>
                <c:pt idx="132">
                  <c:v>0.46313860000000001</c:v>
                </c:pt>
                <c:pt idx="133">
                  <c:v>0.46244199999999996</c:v>
                </c:pt>
                <c:pt idx="134">
                  <c:v>0.46150049999999998</c:v>
                </c:pt>
                <c:pt idx="135">
                  <c:v>0.46038500000000004</c:v>
                </c:pt>
                <c:pt idx="136">
                  <c:v>0.45936009999999994</c:v>
                </c:pt>
                <c:pt idx="137">
                  <c:v>0.45878829999999998</c:v>
                </c:pt>
                <c:pt idx="138">
                  <c:v>0.4589493</c:v>
                </c:pt>
                <c:pt idx="139">
                  <c:v>0.45991959999999998</c:v>
                </c:pt>
                <c:pt idx="140">
                  <c:v>0.46146539999999997</c:v>
                </c:pt>
                <c:pt idx="141">
                  <c:v>0.4631226</c:v>
                </c:pt>
                <c:pt idx="142">
                  <c:v>0.46431230000000001</c:v>
                </c:pt>
                <c:pt idx="143">
                  <c:v>0.46458849999999996</c:v>
                </c:pt>
                <c:pt idx="144">
                  <c:v>0.46378160000000002</c:v>
                </c:pt>
                <c:pt idx="145">
                  <c:v>0.46198719999999999</c:v>
                </c:pt>
                <c:pt idx="146">
                  <c:v>0.45948719999999998</c:v>
                </c:pt>
                <c:pt idx="147">
                  <c:v>0.45661779999999996</c:v>
                </c:pt>
                <c:pt idx="148">
                  <c:v>0.45373590000000003</c:v>
                </c:pt>
                <c:pt idx="149">
                  <c:v>0.45114500000000002</c:v>
                </c:pt>
                <c:pt idx="150">
                  <c:v>0.44907450000000004</c:v>
                </c:pt>
                <c:pt idx="151">
                  <c:v>0.44764980000000004</c:v>
                </c:pt>
                <c:pt idx="152">
                  <c:v>0.44684259999999998</c:v>
                </c:pt>
                <c:pt idx="153">
                  <c:v>0.44647360000000003</c:v>
                </c:pt>
                <c:pt idx="154">
                  <c:v>0.44625480000000001</c:v>
                </c:pt>
                <c:pt idx="155">
                  <c:v>0.44591130000000001</c:v>
                </c:pt>
                <c:pt idx="156">
                  <c:v>0.44525990000000004</c:v>
                </c:pt>
                <c:pt idx="157">
                  <c:v>0.44427800000000001</c:v>
                </c:pt>
                <c:pt idx="158">
                  <c:v>0.44311980000000001</c:v>
                </c:pt>
                <c:pt idx="159">
                  <c:v>0.44208730000000002</c:v>
                </c:pt>
                <c:pt idx="160">
                  <c:v>0.44153200000000004</c:v>
                </c:pt>
                <c:pt idx="161">
                  <c:v>0.44168909999999995</c:v>
                </c:pt>
                <c:pt idx="162">
                  <c:v>0.44257650000000004</c:v>
                </c:pt>
                <c:pt idx="163">
                  <c:v>0.44393279999999996</c:v>
                </c:pt>
                <c:pt idx="164">
                  <c:v>0.44532939999999999</c:v>
                </c:pt>
                <c:pt idx="165">
                  <c:v>0.44628949999999995</c:v>
                </c:pt>
                <c:pt idx="166">
                  <c:v>0.44649470000000002</c:v>
                </c:pt>
                <c:pt idx="167">
                  <c:v>0.44589439999999997</c:v>
                </c:pt>
                <c:pt idx="168">
                  <c:v>0.44469700000000001</c:v>
                </c:pt>
                <c:pt idx="169">
                  <c:v>0.44326809999999994</c:v>
                </c:pt>
                <c:pt idx="170">
                  <c:v>0.44195299999999998</c:v>
                </c:pt>
                <c:pt idx="171">
                  <c:v>0.44097900000000001</c:v>
                </c:pt>
                <c:pt idx="172">
                  <c:v>0.44036439999999999</c:v>
                </c:pt>
                <c:pt idx="173">
                  <c:v>0.43996940000000001</c:v>
                </c:pt>
                <c:pt idx="174">
                  <c:v>0.43959279999999995</c:v>
                </c:pt>
                <c:pt idx="175">
                  <c:v>0.4391082</c:v>
                </c:pt>
                <c:pt idx="176">
                  <c:v>0.438527</c:v>
                </c:pt>
                <c:pt idx="177">
                  <c:v>0.43798100000000001</c:v>
                </c:pt>
                <c:pt idx="178">
                  <c:v>0.43762410000000002</c:v>
                </c:pt>
                <c:pt idx="179">
                  <c:v>0.43753549999999997</c:v>
                </c:pt>
                <c:pt idx="180">
                  <c:v>0.43766100000000002</c:v>
                </c:pt>
                <c:pt idx="181">
                  <c:v>0.43783589999999994</c:v>
                </c:pt>
                <c:pt idx="182">
                  <c:v>0.43784109999999998</c:v>
                </c:pt>
                <c:pt idx="183">
                  <c:v>0.43747400000000003</c:v>
                </c:pt>
                <c:pt idx="184">
                  <c:v>0.43661190000000005</c:v>
                </c:pt>
                <c:pt idx="185">
                  <c:v>0.43520950000000003</c:v>
                </c:pt>
                <c:pt idx="186">
                  <c:v>0.43329519999999999</c:v>
                </c:pt>
                <c:pt idx="187">
                  <c:v>0.43094900000000003</c:v>
                </c:pt>
                <c:pt idx="188">
                  <c:v>0.42831960000000002</c:v>
                </c:pt>
                <c:pt idx="189">
                  <c:v>0.42563529999999999</c:v>
                </c:pt>
                <c:pt idx="190">
                  <c:v>0.42318709999999998</c:v>
                </c:pt>
                <c:pt idx="191">
                  <c:v>0.42132800000000004</c:v>
                </c:pt>
                <c:pt idx="192">
                  <c:v>0.42037360000000001</c:v>
                </c:pt>
                <c:pt idx="193">
                  <c:v>0.42049640000000005</c:v>
                </c:pt>
                <c:pt idx="194">
                  <c:v>0.42167529999999998</c:v>
                </c:pt>
                <c:pt idx="195">
                  <c:v>0.42368660000000002</c:v>
                </c:pt>
                <c:pt idx="196">
                  <c:v>0.42619759999999995</c:v>
                </c:pt>
                <c:pt idx="197">
                  <c:v>0.42884679999999997</c:v>
                </c:pt>
                <c:pt idx="198">
                  <c:v>0.43136819999999998</c:v>
                </c:pt>
                <c:pt idx="199">
                  <c:v>0.43362270000000003</c:v>
                </c:pt>
                <c:pt idx="200">
                  <c:v>0.4355619</c:v>
                </c:pt>
                <c:pt idx="201">
                  <c:v>0.43716900000000003</c:v>
                </c:pt>
                <c:pt idx="202">
                  <c:v>0.43838790000000005</c:v>
                </c:pt>
                <c:pt idx="203">
                  <c:v>0.43908959999999997</c:v>
                </c:pt>
                <c:pt idx="204">
                  <c:v>0.43911650000000002</c:v>
                </c:pt>
                <c:pt idx="205">
                  <c:v>0.43834609999999996</c:v>
                </c:pt>
                <c:pt idx="206">
                  <c:v>0.43676789999999999</c:v>
                </c:pt>
                <c:pt idx="207">
                  <c:v>0.43450470000000002</c:v>
                </c:pt>
                <c:pt idx="208">
                  <c:v>0.43179879999999998</c:v>
                </c:pt>
                <c:pt idx="209">
                  <c:v>0.42895260000000002</c:v>
                </c:pt>
                <c:pt idx="210">
                  <c:v>0.4262263</c:v>
                </c:pt>
                <c:pt idx="211">
                  <c:v>0.42380459999999998</c:v>
                </c:pt>
                <c:pt idx="212">
                  <c:v>0.42175719999999994</c:v>
                </c:pt>
                <c:pt idx="213">
                  <c:v>0.42006439999999995</c:v>
                </c:pt>
                <c:pt idx="214">
                  <c:v>0.41866890000000001</c:v>
                </c:pt>
                <c:pt idx="215">
                  <c:v>0.41753419999999997</c:v>
                </c:pt>
                <c:pt idx="216">
                  <c:v>0.41666210000000004</c:v>
                </c:pt>
                <c:pt idx="217">
                  <c:v>0.41607169999999999</c:v>
                </c:pt>
                <c:pt idx="218">
                  <c:v>0.41576420000000003</c:v>
                </c:pt>
                <c:pt idx="219">
                  <c:v>0.41570299999999999</c:v>
                </c:pt>
                <c:pt idx="220">
                  <c:v>0.41581109999999999</c:v>
                </c:pt>
                <c:pt idx="221">
                  <c:v>0.41600149999999997</c:v>
                </c:pt>
                <c:pt idx="222">
                  <c:v>0.41620929999999995</c:v>
                </c:pt>
                <c:pt idx="223">
                  <c:v>0.41640259999999996</c:v>
                </c:pt>
                <c:pt idx="224">
                  <c:v>0.41657289999999997</c:v>
                </c:pt>
                <c:pt idx="225">
                  <c:v>0.41669780000000001</c:v>
                </c:pt>
                <c:pt idx="226">
                  <c:v>0.41670870000000004</c:v>
                </c:pt>
                <c:pt idx="227">
                  <c:v>0.41650039999999999</c:v>
                </c:pt>
                <c:pt idx="228">
                  <c:v>0.41597150000000005</c:v>
                </c:pt>
                <c:pt idx="229">
                  <c:v>0.41508620000000002</c:v>
                </c:pt>
                <c:pt idx="230">
                  <c:v>0.41392059999999997</c:v>
                </c:pt>
                <c:pt idx="231">
                  <c:v>0.41266299999999995</c:v>
                </c:pt>
                <c:pt idx="232">
                  <c:v>0.41155720000000001</c:v>
                </c:pt>
                <c:pt idx="233">
                  <c:v>0.41078239999999999</c:v>
                </c:pt>
                <c:pt idx="234">
                  <c:v>0.41038300000000005</c:v>
                </c:pt>
                <c:pt idx="235">
                  <c:v>0.41022600000000004</c:v>
                </c:pt>
                <c:pt idx="236">
                  <c:v>0.41006790000000004</c:v>
                </c:pt>
                <c:pt idx="237">
                  <c:v>0.40963320000000003</c:v>
                </c:pt>
                <c:pt idx="238">
                  <c:v>0.40873959999999998</c:v>
                </c:pt>
                <c:pt idx="239">
                  <c:v>0.4073698</c:v>
                </c:pt>
                <c:pt idx="240">
                  <c:v>0.40567710000000001</c:v>
                </c:pt>
                <c:pt idx="241">
                  <c:v>0.40392119999999998</c:v>
                </c:pt>
                <c:pt idx="242">
                  <c:v>0.40234249999999994</c:v>
                </c:pt>
                <c:pt idx="243">
                  <c:v>0.40108009999999999</c:v>
                </c:pt>
                <c:pt idx="244">
                  <c:v>0.40009800000000001</c:v>
                </c:pt>
                <c:pt idx="245">
                  <c:v>0.39922770000000002</c:v>
                </c:pt>
                <c:pt idx="246">
                  <c:v>0.39824860000000001</c:v>
                </c:pt>
                <c:pt idx="247">
                  <c:v>0.39702559999999998</c:v>
                </c:pt>
                <c:pt idx="248">
                  <c:v>0.39557829999999999</c:v>
                </c:pt>
                <c:pt idx="249">
                  <c:v>0.39408989999999999</c:v>
                </c:pt>
                <c:pt idx="250">
                  <c:v>0.39283849999999998</c:v>
                </c:pt>
                <c:pt idx="251">
                  <c:v>0.39211099999999999</c:v>
                </c:pt>
                <c:pt idx="252">
                  <c:v>0.39213179999999997</c:v>
                </c:pt>
                <c:pt idx="253">
                  <c:v>0.39297979999999999</c:v>
                </c:pt>
                <c:pt idx="254">
                  <c:v>0.39457449999999999</c:v>
                </c:pt>
                <c:pt idx="255">
                  <c:v>0.39666590000000002</c:v>
                </c:pt>
                <c:pt idx="256">
                  <c:v>0.39889629999999998</c:v>
                </c:pt>
                <c:pt idx="257">
                  <c:v>0.4008197</c:v>
                </c:pt>
                <c:pt idx="258">
                  <c:v>0.40197649999999996</c:v>
                </c:pt>
                <c:pt idx="259">
                  <c:v>0.40202780000000005</c:v>
                </c:pt>
                <c:pt idx="260">
                  <c:v>0.4008369</c:v>
                </c:pt>
                <c:pt idx="261">
                  <c:v>0.39858959999999999</c:v>
                </c:pt>
                <c:pt idx="262">
                  <c:v>0.39575159999999998</c:v>
                </c:pt>
                <c:pt idx="263">
                  <c:v>0.39297029999999999</c:v>
                </c:pt>
                <c:pt idx="264">
                  <c:v>0.39080879999999996</c:v>
                </c:pt>
                <c:pt idx="265">
                  <c:v>0.38953260000000001</c:v>
                </c:pt>
                <c:pt idx="266">
                  <c:v>0.3890844</c:v>
                </c:pt>
                <c:pt idx="267">
                  <c:v>0.38915880000000003</c:v>
                </c:pt>
                <c:pt idx="268">
                  <c:v>0.3893991</c:v>
                </c:pt>
                <c:pt idx="269">
                  <c:v>0.38953129999999997</c:v>
                </c:pt>
                <c:pt idx="270">
                  <c:v>0.3894938</c:v>
                </c:pt>
                <c:pt idx="271">
                  <c:v>0.3894281</c:v>
                </c:pt>
                <c:pt idx="272">
                  <c:v>0.38959890000000003</c:v>
                </c:pt>
                <c:pt idx="273">
                  <c:v>0.39023059999999998</c:v>
                </c:pt>
                <c:pt idx="274">
                  <c:v>0.39138240000000002</c:v>
                </c:pt>
                <c:pt idx="275">
                  <c:v>0.39289239999999997</c:v>
                </c:pt>
                <c:pt idx="276">
                  <c:v>0.39444020000000002</c:v>
                </c:pt>
                <c:pt idx="277">
                  <c:v>0.39566499999999999</c:v>
                </c:pt>
                <c:pt idx="278">
                  <c:v>0.39629349999999997</c:v>
                </c:pt>
                <c:pt idx="279">
                  <c:v>0.39624470000000001</c:v>
                </c:pt>
                <c:pt idx="280">
                  <c:v>0.39561489999999999</c:v>
                </c:pt>
                <c:pt idx="281">
                  <c:v>0.39460799999999996</c:v>
                </c:pt>
                <c:pt idx="282">
                  <c:v>0.3934127</c:v>
                </c:pt>
                <c:pt idx="283">
                  <c:v>0.39214599999999999</c:v>
                </c:pt>
                <c:pt idx="284">
                  <c:v>0.39083670000000004</c:v>
                </c:pt>
                <c:pt idx="285">
                  <c:v>0.38947720000000002</c:v>
                </c:pt>
                <c:pt idx="286">
                  <c:v>0.3880961</c:v>
                </c:pt>
                <c:pt idx="287">
                  <c:v>0.38680340000000002</c:v>
                </c:pt>
                <c:pt idx="288">
                  <c:v>0.38576240000000001</c:v>
                </c:pt>
                <c:pt idx="289">
                  <c:v>0.3851465</c:v>
                </c:pt>
                <c:pt idx="290">
                  <c:v>0.38505349999999999</c:v>
                </c:pt>
                <c:pt idx="291">
                  <c:v>0.38546540000000001</c:v>
                </c:pt>
                <c:pt idx="292">
                  <c:v>0.38625370000000003</c:v>
                </c:pt>
                <c:pt idx="293">
                  <c:v>0.38723410000000003</c:v>
                </c:pt>
                <c:pt idx="294">
                  <c:v>0.3882389</c:v>
                </c:pt>
                <c:pt idx="295">
                  <c:v>0.38914179999999998</c:v>
                </c:pt>
                <c:pt idx="296">
                  <c:v>0.38986779999999999</c:v>
                </c:pt>
                <c:pt idx="297">
                  <c:v>0.3903529</c:v>
                </c:pt>
                <c:pt idx="298">
                  <c:v>0.39049539999999999</c:v>
                </c:pt>
                <c:pt idx="299">
                  <c:v>0.39016050000000002</c:v>
                </c:pt>
                <c:pt idx="300">
                  <c:v>0.38922240000000002</c:v>
                </c:pt>
                <c:pt idx="301">
                  <c:v>0.3876407</c:v>
                </c:pt>
                <c:pt idx="302">
                  <c:v>0.38552780000000003</c:v>
                </c:pt>
                <c:pt idx="303">
                  <c:v>0.38315759999999999</c:v>
                </c:pt>
                <c:pt idx="304">
                  <c:v>0.3809014</c:v>
                </c:pt>
                <c:pt idx="305">
                  <c:v>0.37906780000000001</c:v>
                </c:pt>
                <c:pt idx="306">
                  <c:v>0.37780740000000002</c:v>
                </c:pt>
                <c:pt idx="307">
                  <c:v>0.3770522</c:v>
                </c:pt>
                <c:pt idx="308">
                  <c:v>0.37658040000000004</c:v>
                </c:pt>
                <c:pt idx="309">
                  <c:v>0.3761217</c:v>
                </c:pt>
                <c:pt idx="310">
                  <c:v>0.37550610000000001</c:v>
                </c:pt>
                <c:pt idx="311">
                  <c:v>0.37474980000000002</c:v>
                </c:pt>
                <c:pt idx="312">
                  <c:v>0.37404579999999998</c:v>
                </c:pt>
                <c:pt idx="313">
                  <c:v>0.37366820000000001</c:v>
                </c:pt>
                <c:pt idx="314">
                  <c:v>0.37381799999999998</c:v>
                </c:pt>
                <c:pt idx="315">
                  <c:v>0.37453439999999999</c:v>
                </c:pt>
                <c:pt idx="316">
                  <c:v>0.3756485</c:v>
                </c:pt>
                <c:pt idx="317">
                  <c:v>0.37686220000000004</c:v>
                </c:pt>
                <c:pt idx="318">
                  <c:v>0.37783270000000002</c:v>
                </c:pt>
                <c:pt idx="319">
                  <c:v>0.37831739999999997</c:v>
                </c:pt>
                <c:pt idx="320">
                  <c:v>0.37824049999999998</c:v>
                </c:pt>
                <c:pt idx="321">
                  <c:v>0.37768670000000004</c:v>
                </c:pt>
                <c:pt idx="322">
                  <c:v>0.3768397</c:v>
                </c:pt>
                <c:pt idx="323">
                  <c:v>0.37588949999999999</c:v>
                </c:pt>
                <c:pt idx="324">
                  <c:v>0.37497140000000001</c:v>
                </c:pt>
                <c:pt idx="325">
                  <c:v>0.37412230000000002</c:v>
                </c:pt>
                <c:pt idx="326">
                  <c:v>0.37330649999999999</c:v>
                </c:pt>
                <c:pt idx="327">
                  <c:v>0.3724594</c:v>
                </c:pt>
                <c:pt idx="328">
                  <c:v>0.3715368</c:v>
                </c:pt>
                <c:pt idx="329">
                  <c:v>0.37053940000000002</c:v>
                </c:pt>
                <c:pt idx="330">
                  <c:v>0.3695157</c:v>
                </c:pt>
                <c:pt idx="331">
                  <c:v>0.36854039999999999</c:v>
                </c:pt>
                <c:pt idx="332">
                  <c:v>0.36770139999999996</c:v>
                </c:pt>
                <c:pt idx="333">
                  <c:v>0.36708249999999998</c:v>
                </c:pt>
                <c:pt idx="334">
                  <c:v>0.3667473</c:v>
                </c:pt>
                <c:pt idx="335">
                  <c:v>0.3667378</c:v>
                </c:pt>
                <c:pt idx="336">
                  <c:v>0.367058</c:v>
                </c:pt>
                <c:pt idx="337">
                  <c:v>0.36766599999999999</c:v>
                </c:pt>
                <c:pt idx="338">
                  <c:v>0.36846279999999998</c:v>
                </c:pt>
                <c:pt idx="339">
                  <c:v>0.3693033</c:v>
                </c:pt>
                <c:pt idx="340">
                  <c:v>0.370033</c:v>
                </c:pt>
                <c:pt idx="341">
                  <c:v>0.3705097</c:v>
                </c:pt>
                <c:pt idx="342">
                  <c:v>0.3706525</c:v>
                </c:pt>
                <c:pt idx="343">
                  <c:v>0.37045680000000003</c:v>
                </c:pt>
                <c:pt idx="344">
                  <c:v>0.36998829999999999</c:v>
                </c:pt>
                <c:pt idx="345">
                  <c:v>0.36935580000000001</c:v>
                </c:pt>
                <c:pt idx="346">
                  <c:v>0.36867519999999998</c:v>
                </c:pt>
                <c:pt idx="347">
                  <c:v>0.36805480000000002</c:v>
                </c:pt>
                <c:pt idx="348">
                  <c:v>0.36756730000000004</c:v>
                </c:pt>
                <c:pt idx="349">
                  <c:v>0.36724869999999998</c:v>
                </c:pt>
                <c:pt idx="350">
                  <c:v>0.36709520000000001</c:v>
                </c:pt>
                <c:pt idx="351">
                  <c:v>0.36706439999999996</c:v>
                </c:pt>
                <c:pt idx="352">
                  <c:v>0.3670775</c:v>
                </c:pt>
                <c:pt idx="353">
                  <c:v>0.36702859999999998</c:v>
                </c:pt>
                <c:pt idx="354">
                  <c:v>0.3668206</c:v>
                </c:pt>
                <c:pt idx="355">
                  <c:v>0.36639140000000003</c:v>
                </c:pt>
                <c:pt idx="356">
                  <c:v>0.36575089999999999</c:v>
                </c:pt>
                <c:pt idx="357">
                  <c:v>0.36498629999999999</c:v>
                </c:pt>
                <c:pt idx="358">
                  <c:v>0.36424869999999998</c:v>
                </c:pt>
                <c:pt idx="359">
                  <c:v>0.36369820000000003</c:v>
                </c:pt>
                <c:pt idx="360">
                  <c:v>0.3634348</c:v>
                </c:pt>
                <c:pt idx="361">
                  <c:v>0.36346479999999998</c:v>
                </c:pt>
                <c:pt idx="362">
                  <c:v>0.3636817</c:v>
                </c:pt>
                <c:pt idx="363">
                  <c:v>0.36391010000000001</c:v>
                </c:pt>
                <c:pt idx="364">
                  <c:v>0.36394690000000002</c:v>
                </c:pt>
                <c:pt idx="365">
                  <c:v>0.3636452</c:v>
                </c:pt>
                <c:pt idx="366">
                  <c:v>0.36295929999999998</c:v>
                </c:pt>
                <c:pt idx="367">
                  <c:v>0.36193719999999996</c:v>
                </c:pt>
                <c:pt idx="368">
                  <c:v>0.36067740000000004</c:v>
                </c:pt>
                <c:pt idx="369">
                  <c:v>0.35926859999999999</c:v>
                </c:pt>
                <c:pt idx="370">
                  <c:v>0.35777019999999998</c:v>
                </c:pt>
                <c:pt idx="371">
                  <c:v>0.35622310000000001</c:v>
                </c:pt>
                <c:pt idx="372">
                  <c:v>0.35469669999999998</c:v>
                </c:pt>
                <c:pt idx="373">
                  <c:v>0.35333899999999996</c:v>
                </c:pt>
                <c:pt idx="374">
                  <c:v>0.3523578</c:v>
                </c:pt>
                <c:pt idx="375">
                  <c:v>0.35196620000000001</c:v>
                </c:pt>
                <c:pt idx="376">
                  <c:v>0.35228320000000002</c:v>
                </c:pt>
                <c:pt idx="377">
                  <c:v>0.35323899999999997</c:v>
                </c:pt>
                <c:pt idx="378">
                  <c:v>0.3545546</c:v>
                </c:pt>
                <c:pt idx="379">
                  <c:v>0.35579740000000004</c:v>
                </c:pt>
                <c:pt idx="380">
                  <c:v>0.35655570000000003</c:v>
                </c:pt>
                <c:pt idx="381">
                  <c:v>0.35654720000000001</c:v>
                </c:pt>
                <c:pt idx="382">
                  <c:v>0.35574450000000002</c:v>
                </c:pt>
                <c:pt idx="383">
                  <c:v>0.35437599999999997</c:v>
                </c:pt>
                <c:pt idx="384">
                  <c:v>0.35286610000000002</c:v>
                </c:pt>
                <c:pt idx="385">
                  <c:v>0.35168110000000002</c:v>
                </c:pt>
                <c:pt idx="386">
                  <c:v>0.35114509999999999</c:v>
                </c:pt>
                <c:pt idx="387">
                  <c:v>0.35137479999999999</c:v>
                </c:pt>
                <c:pt idx="388">
                  <c:v>0.35224030000000001</c:v>
                </c:pt>
                <c:pt idx="389">
                  <c:v>0.35346</c:v>
                </c:pt>
                <c:pt idx="390">
                  <c:v>0.35468719999999998</c:v>
                </c:pt>
                <c:pt idx="391">
                  <c:v>0.35564049999999997</c:v>
                </c:pt>
                <c:pt idx="392">
                  <c:v>0.35616400000000004</c:v>
                </c:pt>
                <c:pt idx="393">
                  <c:v>0.3562169</c:v>
                </c:pt>
                <c:pt idx="394">
                  <c:v>0.35585349999999999</c:v>
                </c:pt>
                <c:pt idx="395">
                  <c:v>0.35517690000000002</c:v>
                </c:pt>
                <c:pt idx="396">
                  <c:v>0.35432260000000004</c:v>
                </c:pt>
                <c:pt idx="397">
                  <c:v>0.35343279999999999</c:v>
                </c:pt>
                <c:pt idx="398">
                  <c:v>0.3526493</c:v>
                </c:pt>
                <c:pt idx="399">
                  <c:v>0.35210089999999999</c:v>
                </c:pt>
                <c:pt idx="400">
                  <c:v>0.35186060000000002</c:v>
                </c:pt>
                <c:pt idx="401">
                  <c:v>0.3519235</c:v>
                </c:pt>
                <c:pt idx="402">
                  <c:v>0.3521976</c:v>
                </c:pt>
                <c:pt idx="403">
                  <c:v>0.35254069999999998</c:v>
                </c:pt>
                <c:pt idx="404">
                  <c:v>0.35280600000000001</c:v>
                </c:pt>
                <c:pt idx="405">
                  <c:v>0.35290279999999996</c:v>
                </c:pt>
                <c:pt idx="406">
                  <c:v>0.35283589999999998</c:v>
                </c:pt>
                <c:pt idx="407">
                  <c:v>0.35269919999999999</c:v>
                </c:pt>
                <c:pt idx="408">
                  <c:v>0.35263129999999998</c:v>
                </c:pt>
                <c:pt idx="409">
                  <c:v>0.352738</c:v>
                </c:pt>
                <c:pt idx="410">
                  <c:v>0.35304229999999998</c:v>
                </c:pt>
                <c:pt idx="411">
                  <c:v>0.35345589999999999</c:v>
                </c:pt>
                <c:pt idx="412">
                  <c:v>0.35381950000000001</c:v>
                </c:pt>
                <c:pt idx="413">
                  <c:v>0.35395169999999998</c:v>
                </c:pt>
                <c:pt idx="414">
                  <c:v>0.35373199999999999</c:v>
                </c:pt>
                <c:pt idx="415">
                  <c:v>0.35314190000000001</c:v>
                </c:pt>
                <c:pt idx="416">
                  <c:v>0.35225800000000002</c:v>
                </c:pt>
                <c:pt idx="417">
                  <c:v>0.35120110000000004</c:v>
                </c:pt>
                <c:pt idx="418">
                  <c:v>0.3500683</c:v>
                </c:pt>
                <c:pt idx="419">
                  <c:v>0.34889510000000001</c:v>
                </c:pt>
                <c:pt idx="420">
                  <c:v>0.34765199999999996</c:v>
                </c:pt>
                <c:pt idx="421">
                  <c:v>0.34628950000000003</c:v>
                </c:pt>
                <c:pt idx="422">
                  <c:v>0.34479690000000002</c:v>
                </c:pt>
                <c:pt idx="423">
                  <c:v>0.34324300000000002</c:v>
                </c:pt>
                <c:pt idx="424">
                  <c:v>0.34177950000000001</c:v>
                </c:pt>
                <c:pt idx="425">
                  <c:v>0.34060679999999999</c:v>
                </c:pt>
                <c:pt idx="426">
                  <c:v>0.33988950000000001</c:v>
                </c:pt>
                <c:pt idx="427">
                  <c:v>0.3397058</c:v>
                </c:pt>
                <c:pt idx="428">
                  <c:v>0.34001039999999999</c:v>
                </c:pt>
                <c:pt idx="429">
                  <c:v>0.34065880000000004</c:v>
                </c:pt>
                <c:pt idx="430">
                  <c:v>0.34144849999999999</c:v>
                </c:pt>
                <c:pt idx="431">
                  <c:v>0.34218350000000003</c:v>
                </c:pt>
                <c:pt idx="432">
                  <c:v>0.34273750000000003</c:v>
                </c:pt>
                <c:pt idx="433">
                  <c:v>0.34306000000000003</c:v>
                </c:pt>
                <c:pt idx="434">
                  <c:v>0.34317940000000002</c:v>
                </c:pt>
                <c:pt idx="435">
                  <c:v>0.3431689</c:v>
                </c:pt>
                <c:pt idx="436">
                  <c:v>0.34312290000000001</c:v>
                </c:pt>
                <c:pt idx="437">
                  <c:v>0.34312399999999998</c:v>
                </c:pt>
                <c:pt idx="438">
                  <c:v>0.34322259999999999</c:v>
                </c:pt>
                <c:pt idx="439">
                  <c:v>0.34343259999999998</c:v>
                </c:pt>
                <c:pt idx="440">
                  <c:v>0.3437268</c:v>
                </c:pt>
                <c:pt idx="441">
                  <c:v>0.34404560000000001</c:v>
                </c:pt>
                <c:pt idx="442">
                  <c:v>0.34430379999999999</c:v>
                </c:pt>
                <c:pt idx="443">
                  <c:v>0.344418</c:v>
                </c:pt>
                <c:pt idx="444">
                  <c:v>0.344331</c:v>
                </c:pt>
                <c:pt idx="445">
                  <c:v>0.34402830000000001</c:v>
                </c:pt>
                <c:pt idx="446">
                  <c:v>0.34354669999999998</c:v>
                </c:pt>
                <c:pt idx="447">
                  <c:v>0.34296070000000001</c:v>
                </c:pt>
                <c:pt idx="448">
                  <c:v>0.34236220000000001</c:v>
                </c:pt>
                <c:pt idx="449">
                  <c:v>0.34182210000000002</c:v>
                </c:pt>
                <c:pt idx="450">
                  <c:v>0.34137529999999999</c:v>
                </c:pt>
                <c:pt idx="451">
                  <c:v>0.34101870000000001</c:v>
                </c:pt>
                <c:pt idx="452">
                  <c:v>0.34073009999999998</c:v>
                </c:pt>
                <c:pt idx="453">
                  <c:v>0.3404952</c:v>
                </c:pt>
                <c:pt idx="454">
                  <c:v>0.34032619999999997</c:v>
                </c:pt>
                <c:pt idx="455">
                  <c:v>0.34025880000000003</c:v>
                </c:pt>
                <c:pt idx="456">
                  <c:v>0.34033239999999998</c:v>
                </c:pt>
                <c:pt idx="457">
                  <c:v>0.34055430000000003</c:v>
                </c:pt>
                <c:pt idx="458">
                  <c:v>0.34088050000000003</c:v>
                </c:pt>
                <c:pt idx="459">
                  <c:v>0.34120780000000001</c:v>
                </c:pt>
                <c:pt idx="460">
                  <c:v>0.34140120000000002</c:v>
                </c:pt>
                <c:pt idx="461">
                  <c:v>0.34134520000000002</c:v>
                </c:pt>
                <c:pt idx="462">
                  <c:v>0.34097349999999998</c:v>
                </c:pt>
                <c:pt idx="463">
                  <c:v>0.34030260000000001</c:v>
                </c:pt>
                <c:pt idx="464">
                  <c:v>0.33942260000000002</c:v>
                </c:pt>
                <c:pt idx="465">
                  <c:v>0.3384836</c:v>
                </c:pt>
                <c:pt idx="466">
                  <c:v>0.3376479</c:v>
                </c:pt>
                <c:pt idx="467">
                  <c:v>0.33704860000000003</c:v>
                </c:pt>
                <c:pt idx="468">
                  <c:v>0.33676879999999998</c:v>
                </c:pt>
                <c:pt idx="469">
                  <c:v>0.33681610000000001</c:v>
                </c:pt>
                <c:pt idx="470">
                  <c:v>0.33712799999999998</c:v>
                </c:pt>
                <c:pt idx="471">
                  <c:v>0.33757929999999997</c:v>
                </c:pt>
                <c:pt idx="472">
                  <c:v>0.33801749999999997</c:v>
                </c:pt>
                <c:pt idx="473">
                  <c:v>0.33828659999999999</c:v>
                </c:pt>
                <c:pt idx="474">
                  <c:v>0.33825650000000002</c:v>
                </c:pt>
                <c:pt idx="475">
                  <c:v>0.33786559999999999</c:v>
                </c:pt>
                <c:pt idx="476">
                  <c:v>0.33713799999999999</c:v>
                </c:pt>
                <c:pt idx="477">
                  <c:v>0.3361924</c:v>
                </c:pt>
                <c:pt idx="478">
                  <c:v>0.33520099999999997</c:v>
                </c:pt>
                <c:pt idx="479">
                  <c:v>0.33435290000000001</c:v>
                </c:pt>
                <c:pt idx="480">
                  <c:v>0.33378739999999996</c:v>
                </c:pt>
                <c:pt idx="481">
                  <c:v>0.3335418</c:v>
                </c:pt>
                <c:pt idx="482">
                  <c:v>0.33354590000000001</c:v>
                </c:pt>
                <c:pt idx="483">
                  <c:v>0.33364779999999999</c:v>
                </c:pt>
                <c:pt idx="484">
                  <c:v>0.3336923</c:v>
                </c:pt>
                <c:pt idx="485">
                  <c:v>0.33357490000000001</c:v>
                </c:pt>
                <c:pt idx="486">
                  <c:v>0.33330219999999999</c:v>
                </c:pt>
                <c:pt idx="487">
                  <c:v>0.33298309999999998</c:v>
                </c:pt>
                <c:pt idx="488">
                  <c:v>0.3327928</c:v>
                </c:pt>
                <c:pt idx="489">
                  <c:v>0.3328856</c:v>
                </c:pt>
                <c:pt idx="490">
                  <c:v>0.33332449999999997</c:v>
                </c:pt>
                <c:pt idx="491">
                  <c:v>0.33405200000000002</c:v>
                </c:pt>
                <c:pt idx="492">
                  <c:v>0.3349087</c:v>
                </c:pt>
                <c:pt idx="493">
                  <c:v>0.33570179999999999</c:v>
                </c:pt>
                <c:pt idx="494">
                  <c:v>0.33626480000000003</c:v>
                </c:pt>
                <c:pt idx="495">
                  <c:v>0.33652760000000004</c:v>
                </c:pt>
                <c:pt idx="496">
                  <c:v>0.33652169999999998</c:v>
                </c:pt>
                <c:pt idx="497">
                  <c:v>0.33635880000000001</c:v>
                </c:pt>
                <c:pt idx="498">
                  <c:v>0.3361691</c:v>
                </c:pt>
                <c:pt idx="499">
                  <c:v>0.33605200000000002</c:v>
                </c:pt>
                <c:pt idx="500">
                  <c:v>0.33603949999999999</c:v>
                </c:pt>
                <c:pt idx="501">
                  <c:v>0.33608979999999999</c:v>
                </c:pt>
                <c:pt idx="502">
                  <c:v>0.33610970000000001</c:v>
                </c:pt>
                <c:pt idx="503">
                  <c:v>0.3359895</c:v>
                </c:pt>
                <c:pt idx="504">
                  <c:v>0.33564500000000003</c:v>
                </c:pt>
                <c:pt idx="505">
                  <c:v>0.33502909999999997</c:v>
                </c:pt>
                <c:pt idx="506">
                  <c:v>0.33414189999999999</c:v>
                </c:pt>
                <c:pt idx="507">
                  <c:v>0.33302330000000002</c:v>
                </c:pt>
                <c:pt idx="508">
                  <c:v>0.33174589999999998</c:v>
                </c:pt>
                <c:pt idx="509">
                  <c:v>0.33040269999999999</c:v>
                </c:pt>
                <c:pt idx="510">
                  <c:v>0.32908809999999999</c:v>
                </c:pt>
                <c:pt idx="511">
                  <c:v>0.32790200000000003</c:v>
                </c:pt>
                <c:pt idx="512">
                  <c:v>0.3269319</c:v>
                </c:pt>
                <c:pt idx="513">
                  <c:v>0.32624240000000004</c:v>
                </c:pt>
                <c:pt idx="514">
                  <c:v>0.325872</c:v>
                </c:pt>
                <c:pt idx="515">
                  <c:v>0.32582089999999997</c:v>
                </c:pt>
                <c:pt idx="516">
                  <c:v>0.3260537</c:v>
                </c:pt>
                <c:pt idx="517">
                  <c:v>0.32650389999999996</c:v>
                </c:pt>
                <c:pt idx="518">
                  <c:v>0.32709189999999999</c:v>
                </c:pt>
                <c:pt idx="519">
                  <c:v>0.32773979999999997</c:v>
                </c:pt>
                <c:pt idx="520">
                  <c:v>0.3283741</c:v>
                </c:pt>
                <c:pt idx="521">
                  <c:v>0.32893559999999999</c:v>
                </c:pt>
                <c:pt idx="522">
                  <c:v>0.32937359999999999</c:v>
                </c:pt>
                <c:pt idx="523">
                  <c:v>0.3296422</c:v>
                </c:pt>
                <c:pt idx="524">
                  <c:v>0.329706</c:v>
                </c:pt>
                <c:pt idx="525">
                  <c:v>0.32954119999999998</c:v>
                </c:pt>
                <c:pt idx="526">
                  <c:v>0.32914110000000002</c:v>
                </c:pt>
                <c:pt idx="527">
                  <c:v>0.32851920000000001</c:v>
                </c:pt>
                <c:pt idx="528">
                  <c:v>0.32770920000000003</c:v>
                </c:pt>
                <c:pt idx="529">
                  <c:v>0.32676270000000002</c:v>
                </c:pt>
                <c:pt idx="530">
                  <c:v>0.32573669999999999</c:v>
                </c:pt>
                <c:pt idx="531">
                  <c:v>0.32469049999999999</c:v>
                </c:pt>
                <c:pt idx="532">
                  <c:v>0.32367040000000002</c:v>
                </c:pt>
                <c:pt idx="533">
                  <c:v>0.32269920000000002</c:v>
                </c:pt>
                <c:pt idx="534">
                  <c:v>0.32177920000000004</c:v>
                </c:pt>
                <c:pt idx="535">
                  <c:v>0.32089819999999997</c:v>
                </c:pt>
                <c:pt idx="536">
                  <c:v>0.32004759999999999</c:v>
                </c:pt>
                <c:pt idx="537">
                  <c:v>0.3192432</c:v>
                </c:pt>
                <c:pt idx="538">
                  <c:v>0.31853809999999999</c:v>
                </c:pt>
                <c:pt idx="539">
                  <c:v>0.31801580000000002</c:v>
                </c:pt>
                <c:pt idx="540">
                  <c:v>0.31777690000000003</c:v>
                </c:pt>
                <c:pt idx="541">
                  <c:v>0.31789630000000002</c:v>
                </c:pt>
                <c:pt idx="542">
                  <c:v>0.31839050000000002</c:v>
                </c:pt>
                <c:pt idx="543">
                  <c:v>0.31919520000000001</c:v>
                </c:pt>
                <c:pt idx="544">
                  <c:v>0.32017079999999998</c:v>
                </c:pt>
                <c:pt idx="545">
                  <c:v>0.32113069999999999</c:v>
                </c:pt>
                <c:pt idx="546">
                  <c:v>0.321878</c:v>
                </c:pt>
                <c:pt idx="547">
                  <c:v>0.32227790000000001</c:v>
                </c:pt>
                <c:pt idx="548">
                  <c:v>0.3222815</c:v>
                </c:pt>
                <c:pt idx="549">
                  <c:v>0.3219264</c:v>
                </c:pt>
                <c:pt idx="550">
                  <c:v>0.32129620000000003</c:v>
                </c:pt>
                <c:pt idx="551">
                  <c:v>0.32047720000000002</c:v>
                </c:pt>
                <c:pt idx="552">
                  <c:v>0.31952600000000003</c:v>
                </c:pt>
                <c:pt idx="553">
                  <c:v>0.31845190000000001</c:v>
                </c:pt>
                <c:pt idx="554">
                  <c:v>0.31725340000000002</c:v>
                </c:pt>
                <c:pt idx="555">
                  <c:v>0.31597449999999999</c:v>
                </c:pt>
                <c:pt idx="556">
                  <c:v>0.31476270000000001</c:v>
                </c:pt>
                <c:pt idx="557">
                  <c:v>0.31386199999999997</c:v>
                </c:pt>
                <c:pt idx="558">
                  <c:v>0.31346689999999999</c:v>
                </c:pt>
                <c:pt idx="559">
                  <c:v>0.3135753</c:v>
                </c:pt>
                <c:pt idx="560">
                  <c:v>0.3139943</c:v>
                </c:pt>
                <c:pt idx="561">
                  <c:v>0.31446659999999999</c:v>
                </c:pt>
                <c:pt idx="562">
                  <c:v>0.31478719999999999</c:v>
                </c:pt>
                <c:pt idx="563">
                  <c:v>0.31482399999999999</c:v>
                </c:pt>
                <c:pt idx="564">
                  <c:v>0.3145483</c:v>
                </c:pt>
                <c:pt idx="565">
                  <c:v>0.314027</c:v>
                </c:pt>
                <c:pt idx="566">
                  <c:v>0.31341629999999998</c:v>
                </c:pt>
                <c:pt idx="567">
                  <c:v>0.31291560000000002</c:v>
                </c:pt>
                <c:pt idx="568">
                  <c:v>0.31270530000000002</c:v>
                </c:pt>
                <c:pt idx="569">
                  <c:v>0.31290019999999996</c:v>
                </c:pt>
                <c:pt idx="570">
                  <c:v>0.31350719999999999</c:v>
                </c:pt>
                <c:pt idx="571">
                  <c:v>0.31444559999999999</c:v>
                </c:pt>
                <c:pt idx="572">
                  <c:v>0.3155829</c:v>
                </c:pt>
                <c:pt idx="573">
                  <c:v>0.31679249999999998</c:v>
                </c:pt>
                <c:pt idx="574">
                  <c:v>0.31797149999999996</c:v>
                </c:pt>
                <c:pt idx="575">
                  <c:v>0.31904270000000001</c:v>
                </c:pt>
                <c:pt idx="576">
                  <c:v>0.31994299999999998</c:v>
                </c:pt>
                <c:pt idx="577">
                  <c:v>0.3205962</c:v>
                </c:pt>
                <c:pt idx="578">
                  <c:v>0.32091039999999998</c:v>
                </c:pt>
                <c:pt idx="579">
                  <c:v>0.3208029</c:v>
                </c:pt>
                <c:pt idx="580">
                  <c:v>0.32022810000000002</c:v>
                </c:pt>
                <c:pt idx="581">
                  <c:v>0.3192178</c:v>
                </c:pt>
                <c:pt idx="582">
                  <c:v>0.31788230000000001</c:v>
                </c:pt>
                <c:pt idx="583">
                  <c:v>0.31639980000000001</c:v>
                </c:pt>
                <c:pt idx="584">
                  <c:v>0.3149576</c:v>
                </c:pt>
                <c:pt idx="585">
                  <c:v>0.31369159999999996</c:v>
                </c:pt>
                <c:pt idx="586">
                  <c:v>0.31267020000000001</c:v>
                </c:pt>
                <c:pt idx="587">
                  <c:v>0.31189060000000002</c:v>
                </c:pt>
                <c:pt idx="588">
                  <c:v>0.31131799999999998</c:v>
                </c:pt>
                <c:pt idx="589">
                  <c:v>0.31092559999999997</c:v>
                </c:pt>
                <c:pt idx="590">
                  <c:v>0.31072280000000002</c:v>
                </c:pt>
                <c:pt idx="591">
                  <c:v>0.31074740000000001</c:v>
                </c:pt>
                <c:pt idx="592">
                  <c:v>0.31103550000000002</c:v>
                </c:pt>
                <c:pt idx="593">
                  <c:v>0.31157570000000001</c:v>
                </c:pt>
                <c:pt idx="594">
                  <c:v>0.31228420000000001</c:v>
                </c:pt>
                <c:pt idx="595">
                  <c:v>0.31299899999999997</c:v>
                </c:pt>
                <c:pt idx="596">
                  <c:v>0.31353029999999998</c:v>
                </c:pt>
                <c:pt idx="597">
                  <c:v>0.31370809999999999</c:v>
                </c:pt>
                <c:pt idx="598">
                  <c:v>0.31343650000000001</c:v>
                </c:pt>
                <c:pt idx="599">
                  <c:v>0.31273010000000001</c:v>
                </c:pt>
                <c:pt idx="600">
                  <c:v>0.31170580000000003</c:v>
                </c:pt>
                <c:pt idx="601">
                  <c:v>0.31054619999999999</c:v>
                </c:pt>
                <c:pt idx="602">
                  <c:v>0.30942940000000002</c:v>
                </c:pt>
                <c:pt idx="603">
                  <c:v>0.30850100000000003</c:v>
                </c:pt>
                <c:pt idx="604">
                  <c:v>0.30784660000000003</c:v>
                </c:pt>
                <c:pt idx="605">
                  <c:v>0.3074906</c:v>
                </c:pt>
                <c:pt idx="606">
                  <c:v>0.30741740000000001</c:v>
                </c:pt>
                <c:pt idx="607">
                  <c:v>0.30758429999999998</c:v>
                </c:pt>
                <c:pt idx="608">
                  <c:v>0.30793569999999998</c:v>
                </c:pt>
                <c:pt idx="609">
                  <c:v>0.30839919999999998</c:v>
                </c:pt>
                <c:pt idx="610">
                  <c:v>0.30889080000000002</c:v>
                </c:pt>
                <c:pt idx="611">
                  <c:v>0.3093265</c:v>
                </c:pt>
                <c:pt idx="612">
                  <c:v>0.30962699999999999</c:v>
                </c:pt>
                <c:pt idx="613">
                  <c:v>0.30974420000000003</c:v>
                </c:pt>
                <c:pt idx="614">
                  <c:v>0.30967230000000001</c:v>
                </c:pt>
                <c:pt idx="615">
                  <c:v>0.30944859999999996</c:v>
                </c:pt>
                <c:pt idx="616">
                  <c:v>0.3091371</c:v>
                </c:pt>
                <c:pt idx="617">
                  <c:v>0.30880099999999999</c:v>
                </c:pt>
                <c:pt idx="618">
                  <c:v>0.30847999999999998</c:v>
                </c:pt>
                <c:pt idx="619">
                  <c:v>0.30817280000000002</c:v>
                </c:pt>
                <c:pt idx="620">
                  <c:v>0.30784069999999997</c:v>
                </c:pt>
                <c:pt idx="621">
                  <c:v>0.30742510000000001</c:v>
                </c:pt>
                <c:pt idx="622">
                  <c:v>0.30687890000000001</c:v>
                </c:pt>
                <c:pt idx="623">
                  <c:v>0.3061874</c:v>
                </c:pt>
                <c:pt idx="624">
                  <c:v>0.30538169999999998</c:v>
                </c:pt>
                <c:pt idx="625">
                  <c:v>0.30452849999999998</c:v>
                </c:pt>
                <c:pt idx="626">
                  <c:v>0.30371559999999997</c:v>
                </c:pt>
                <c:pt idx="627">
                  <c:v>0.30302419999999997</c:v>
                </c:pt>
                <c:pt idx="628">
                  <c:v>0.30249899999999996</c:v>
                </c:pt>
                <c:pt idx="629">
                  <c:v>0.30213889999999999</c:v>
                </c:pt>
                <c:pt idx="630">
                  <c:v>0.30189309999999997</c:v>
                </c:pt>
                <c:pt idx="631">
                  <c:v>0.30168430000000002</c:v>
                </c:pt>
                <c:pt idx="632">
                  <c:v>0.30142910000000001</c:v>
                </c:pt>
                <c:pt idx="633">
                  <c:v>0.30107529999999999</c:v>
                </c:pt>
                <c:pt idx="634">
                  <c:v>0.30062479999999997</c:v>
                </c:pt>
                <c:pt idx="635">
                  <c:v>0.3001373</c:v>
                </c:pt>
                <c:pt idx="636">
                  <c:v>0.2997126</c:v>
                </c:pt>
                <c:pt idx="637">
                  <c:v>0.29944809999999999</c:v>
                </c:pt>
                <c:pt idx="638">
                  <c:v>0.29940509999999998</c:v>
                </c:pt>
                <c:pt idx="639">
                  <c:v>0.29956850000000002</c:v>
                </c:pt>
                <c:pt idx="640">
                  <c:v>0.29984650000000002</c:v>
                </c:pt>
                <c:pt idx="641">
                  <c:v>0.30008409999999996</c:v>
                </c:pt>
                <c:pt idx="642">
                  <c:v>0.30012349999999999</c:v>
                </c:pt>
                <c:pt idx="643">
                  <c:v>0.29985420000000002</c:v>
                </c:pt>
                <c:pt idx="644">
                  <c:v>0.29925000000000002</c:v>
                </c:pt>
                <c:pt idx="645">
                  <c:v>0.29838390000000004</c:v>
                </c:pt>
                <c:pt idx="646">
                  <c:v>0.297402</c:v>
                </c:pt>
                <c:pt idx="647">
                  <c:v>0.29648340000000001</c:v>
                </c:pt>
                <c:pt idx="648">
                  <c:v>0.29577039999999999</c:v>
                </c:pt>
                <c:pt idx="649">
                  <c:v>0.29534280000000002</c:v>
                </c:pt>
                <c:pt idx="650">
                  <c:v>0.29520240000000003</c:v>
                </c:pt>
                <c:pt idx="651">
                  <c:v>0.29529179999999999</c:v>
                </c:pt>
                <c:pt idx="652">
                  <c:v>0.29552200000000001</c:v>
                </c:pt>
                <c:pt idx="653">
                  <c:v>0.2958017</c:v>
                </c:pt>
                <c:pt idx="654">
                  <c:v>0.29605860000000001</c:v>
                </c:pt>
                <c:pt idx="655">
                  <c:v>0.29622760000000004</c:v>
                </c:pt>
                <c:pt idx="656">
                  <c:v>0.29624410000000001</c:v>
                </c:pt>
                <c:pt idx="657">
                  <c:v>0.29604370000000002</c:v>
                </c:pt>
                <c:pt idx="658">
                  <c:v>0.29556199999999999</c:v>
                </c:pt>
                <c:pt idx="659">
                  <c:v>0.2947649</c:v>
                </c:pt>
                <c:pt idx="660">
                  <c:v>0.29367399999999999</c:v>
                </c:pt>
                <c:pt idx="661">
                  <c:v>0.29238710000000001</c:v>
                </c:pt>
                <c:pt idx="662">
                  <c:v>0.29106690000000002</c:v>
                </c:pt>
                <c:pt idx="663">
                  <c:v>0.28989929999999997</c:v>
                </c:pt>
                <c:pt idx="664">
                  <c:v>0.28905809999999998</c:v>
                </c:pt>
                <c:pt idx="665">
                  <c:v>0.2886435</c:v>
                </c:pt>
                <c:pt idx="666">
                  <c:v>0.28866449999999999</c:v>
                </c:pt>
                <c:pt idx="667">
                  <c:v>0.28904879999999999</c:v>
                </c:pt>
                <c:pt idx="668">
                  <c:v>0.28968159999999998</c:v>
                </c:pt>
                <c:pt idx="669">
                  <c:v>0.29044619999999999</c:v>
                </c:pt>
                <c:pt idx="670">
                  <c:v>0.29124819999999996</c:v>
                </c:pt>
                <c:pt idx="671">
                  <c:v>0.2920316</c:v>
                </c:pt>
                <c:pt idx="672">
                  <c:v>0.29276010000000002</c:v>
                </c:pt>
                <c:pt idx="673">
                  <c:v>0.2933962</c:v>
                </c:pt>
                <c:pt idx="674">
                  <c:v>0.29389359999999998</c:v>
                </c:pt>
                <c:pt idx="675">
                  <c:v>0.29419279999999998</c:v>
                </c:pt>
                <c:pt idx="676">
                  <c:v>0.29423889999999997</c:v>
                </c:pt>
                <c:pt idx="677">
                  <c:v>0.29400369999999998</c:v>
                </c:pt>
                <c:pt idx="678">
                  <c:v>0.29349729999999996</c:v>
                </c:pt>
                <c:pt idx="679">
                  <c:v>0.29277110000000001</c:v>
                </c:pt>
                <c:pt idx="680">
                  <c:v>0.2919003</c:v>
                </c:pt>
                <c:pt idx="681">
                  <c:v>0.2909754</c:v>
                </c:pt>
                <c:pt idx="682">
                  <c:v>0.29008430000000002</c:v>
                </c:pt>
                <c:pt idx="683">
                  <c:v>0.28930139999999999</c:v>
                </c:pt>
                <c:pt idx="684">
                  <c:v>0.28869479999999997</c:v>
                </c:pt>
                <c:pt idx="685">
                  <c:v>0.28831449999999997</c:v>
                </c:pt>
                <c:pt idx="686">
                  <c:v>0.28818440000000001</c:v>
                </c:pt>
                <c:pt idx="687">
                  <c:v>0.28828900000000002</c:v>
                </c:pt>
                <c:pt idx="688">
                  <c:v>0.28856399999999999</c:v>
                </c:pt>
                <c:pt idx="689">
                  <c:v>0.28890189999999999</c:v>
                </c:pt>
                <c:pt idx="690">
                  <c:v>0.28916599999999998</c:v>
                </c:pt>
                <c:pt idx="691">
                  <c:v>0.2892381</c:v>
                </c:pt>
                <c:pt idx="692">
                  <c:v>0.28905520000000001</c:v>
                </c:pt>
                <c:pt idx="693">
                  <c:v>0.28863430000000001</c:v>
                </c:pt>
                <c:pt idx="694">
                  <c:v>0.28806870000000001</c:v>
                </c:pt>
                <c:pt idx="695">
                  <c:v>0.28749720000000001</c:v>
                </c:pt>
                <c:pt idx="696">
                  <c:v>0.287055</c:v>
                </c:pt>
                <c:pt idx="697">
                  <c:v>0.2868135</c:v>
                </c:pt>
                <c:pt idx="698">
                  <c:v>0.28676040000000003</c:v>
                </c:pt>
                <c:pt idx="699">
                  <c:v>0.28679869999999996</c:v>
                </c:pt>
                <c:pt idx="700">
                  <c:v>0.28679579999999999</c:v>
                </c:pt>
                <c:pt idx="701">
                  <c:v>0.2866223</c:v>
                </c:pt>
                <c:pt idx="702">
                  <c:v>0.28620440000000003</c:v>
                </c:pt>
                <c:pt idx="703">
                  <c:v>0.2855451</c:v>
                </c:pt>
                <c:pt idx="704">
                  <c:v>0.28471469999999999</c:v>
                </c:pt>
                <c:pt idx="705">
                  <c:v>0.2838212</c:v>
                </c:pt>
                <c:pt idx="706">
                  <c:v>0.28296350000000003</c:v>
                </c:pt>
                <c:pt idx="707">
                  <c:v>0.28221440000000003</c:v>
                </c:pt>
                <c:pt idx="708">
                  <c:v>0.28160180000000001</c:v>
                </c:pt>
                <c:pt idx="709">
                  <c:v>0.28111720000000001</c:v>
                </c:pt>
                <c:pt idx="710">
                  <c:v>0.28073199999999998</c:v>
                </c:pt>
                <c:pt idx="711">
                  <c:v>0.280416</c:v>
                </c:pt>
                <c:pt idx="712">
                  <c:v>0.2801497</c:v>
                </c:pt>
                <c:pt idx="713">
                  <c:v>0.27992469999999997</c:v>
                </c:pt>
                <c:pt idx="714">
                  <c:v>0.27974310000000002</c:v>
                </c:pt>
                <c:pt idx="715">
                  <c:v>0.27961340000000001</c:v>
                </c:pt>
                <c:pt idx="716">
                  <c:v>0.27954699999999999</c:v>
                </c:pt>
                <c:pt idx="717">
                  <c:v>0.27955410000000003</c:v>
                </c:pt>
                <c:pt idx="718">
                  <c:v>0.27963840000000001</c:v>
                </c:pt>
                <c:pt idx="719">
                  <c:v>0.27978789999999998</c:v>
                </c:pt>
                <c:pt idx="720">
                  <c:v>0.27996949999999998</c:v>
                </c:pt>
                <c:pt idx="721">
                  <c:v>0.28012599999999999</c:v>
                </c:pt>
                <c:pt idx="722">
                  <c:v>0.28018219999999999</c:v>
                </c:pt>
                <c:pt idx="723">
                  <c:v>0.28007140000000003</c:v>
                </c:pt>
                <c:pt idx="724">
                  <c:v>0.2797538</c:v>
                </c:pt>
                <c:pt idx="725">
                  <c:v>0.27924090000000001</c:v>
                </c:pt>
                <c:pt idx="726">
                  <c:v>0.27859500000000004</c:v>
                </c:pt>
                <c:pt idx="727">
                  <c:v>0.27792230000000001</c:v>
                </c:pt>
                <c:pt idx="728">
                  <c:v>0.2773388</c:v>
                </c:pt>
                <c:pt idx="729">
                  <c:v>0.2769297</c:v>
                </c:pt>
                <c:pt idx="730">
                  <c:v>0.27673190000000003</c:v>
                </c:pt>
                <c:pt idx="731">
                  <c:v>0.27672079999999999</c:v>
                </c:pt>
                <c:pt idx="732">
                  <c:v>0.27682770000000001</c:v>
                </c:pt>
                <c:pt idx="733">
                  <c:v>0.27695829999999999</c:v>
                </c:pt>
                <c:pt idx="734">
                  <c:v>0.27702789999999999</c:v>
                </c:pt>
                <c:pt idx="735">
                  <c:v>0.2769817</c:v>
                </c:pt>
                <c:pt idx="736">
                  <c:v>0.27679500000000001</c:v>
                </c:pt>
                <c:pt idx="737">
                  <c:v>0.27646890000000002</c:v>
                </c:pt>
                <c:pt idx="738">
                  <c:v>0.27601719999999996</c:v>
                </c:pt>
                <c:pt idx="739">
                  <c:v>0.27545760000000002</c:v>
                </c:pt>
                <c:pt idx="740">
                  <c:v>0.27481</c:v>
                </c:pt>
                <c:pt idx="741">
                  <c:v>0.27410190000000001</c:v>
                </c:pt>
                <c:pt idx="742">
                  <c:v>0.27337869999999997</c:v>
                </c:pt>
                <c:pt idx="743">
                  <c:v>0.27270080000000002</c:v>
                </c:pt>
                <c:pt idx="744">
                  <c:v>0.27213910000000002</c:v>
                </c:pt>
                <c:pt idx="745">
                  <c:v>0.27176359999999999</c:v>
                </c:pt>
                <c:pt idx="746">
                  <c:v>0.27161970000000002</c:v>
                </c:pt>
                <c:pt idx="747">
                  <c:v>0.27172040000000003</c:v>
                </c:pt>
                <c:pt idx="748">
                  <c:v>0.2720378</c:v>
                </c:pt>
                <c:pt idx="749">
                  <c:v>0.27251370000000003</c:v>
                </c:pt>
                <c:pt idx="750">
                  <c:v>0.27306649999999999</c:v>
                </c:pt>
                <c:pt idx="751">
                  <c:v>0.2736092</c:v>
                </c:pt>
                <c:pt idx="752">
                  <c:v>0.27407159999999997</c:v>
                </c:pt>
                <c:pt idx="753">
                  <c:v>0.2744028</c:v>
                </c:pt>
                <c:pt idx="754">
                  <c:v>0.27458330000000003</c:v>
                </c:pt>
                <c:pt idx="755">
                  <c:v>0.27462369999999997</c:v>
                </c:pt>
                <c:pt idx="756">
                  <c:v>0.27456170000000002</c:v>
                </c:pt>
                <c:pt idx="757">
                  <c:v>0.27445039999999998</c:v>
                </c:pt>
                <c:pt idx="758">
                  <c:v>0.27433960000000002</c:v>
                </c:pt>
                <c:pt idx="759">
                  <c:v>0.27426430000000002</c:v>
                </c:pt>
                <c:pt idx="760">
                  <c:v>0.27422920000000001</c:v>
                </c:pt>
                <c:pt idx="761">
                  <c:v>0.27420689999999998</c:v>
                </c:pt>
                <c:pt idx="762">
                  <c:v>0.27414450000000001</c:v>
                </c:pt>
                <c:pt idx="763">
                  <c:v>0.27398440000000002</c:v>
                </c:pt>
                <c:pt idx="764">
                  <c:v>0.27368439999999999</c:v>
                </c:pt>
                <c:pt idx="765">
                  <c:v>0.2732311</c:v>
                </c:pt>
                <c:pt idx="766">
                  <c:v>0.27264499999999997</c:v>
                </c:pt>
                <c:pt idx="767">
                  <c:v>0.27197009999999999</c:v>
                </c:pt>
                <c:pt idx="768">
                  <c:v>0.2712598</c:v>
                </c:pt>
                <c:pt idx="769">
                  <c:v>0.27055570000000001</c:v>
                </c:pt>
                <c:pt idx="770">
                  <c:v>0.2698836</c:v>
                </c:pt>
                <c:pt idx="771">
                  <c:v>0.26925520000000003</c:v>
                </c:pt>
                <c:pt idx="772">
                  <c:v>0.2686769</c:v>
                </c:pt>
                <c:pt idx="773">
                  <c:v>0.26816030000000002</c:v>
                </c:pt>
                <c:pt idx="774">
                  <c:v>0.2677252</c:v>
                </c:pt>
                <c:pt idx="775">
                  <c:v>0.2673912</c:v>
                </c:pt>
                <c:pt idx="776">
                  <c:v>0.26716649999999997</c:v>
                </c:pt>
                <c:pt idx="777">
                  <c:v>0.26703569999999999</c:v>
                </c:pt>
                <c:pt idx="778">
                  <c:v>0.26695950000000002</c:v>
                </c:pt>
                <c:pt idx="779">
                  <c:v>0.26688260000000003</c:v>
                </c:pt>
                <c:pt idx="780">
                  <c:v>0.26675470000000001</c:v>
                </c:pt>
                <c:pt idx="781">
                  <c:v>0.26655400000000001</c:v>
                </c:pt>
                <c:pt idx="782">
                  <c:v>0.2662947</c:v>
                </c:pt>
                <c:pt idx="783">
                  <c:v>0.2660245</c:v>
                </c:pt>
                <c:pt idx="784">
                  <c:v>0.26580180000000003</c:v>
                </c:pt>
                <c:pt idx="785">
                  <c:v>0.26567609999999997</c:v>
                </c:pt>
                <c:pt idx="786">
                  <c:v>0.26566339999999999</c:v>
                </c:pt>
                <c:pt idx="787">
                  <c:v>0.26574200000000003</c:v>
                </c:pt>
                <c:pt idx="788">
                  <c:v>0.2658604</c:v>
                </c:pt>
                <c:pt idx="789">
                  <c:v>0.26596229999999998</c:v>
                </c:pt>
                <c:pt idx="790">
                  <c:v>0.26600659999999998</c:v>
                </c:pt>
                <c:pt idx="791">
                  <c:v>0.26597940000000003</c:v>
                </c:pt>
                <c:pt idx="792">
                  <c:v>0.26589309999999999</c:v>
                </c:pt>
                <c:pt idx="793">
                  <c:v>0.26577259999999997</c:v>
                </c:pt>
                <c:pt idx="794">
                  <c:v>0.2656386</c:v>
                </c:pt>
                <c:pt idx="795">
                  <c:v>0.2654938</c:v>
                </c:pt>
                <c:pt idx="796">
                  <c:v>0.26532410000000001</c:v>
                </c:pt>
                <c:pt idx="797">
                  <c:v>0.26510729999999999</c:v>
                </c:pt>
                <c:pt idx="798">
                  <c:v>0.2648296</c:v>
                </c:pt>
                <c:pt idx="799">
                  <c:v>0.26449500000000004</c:v>
                </c:pt>
                <c:pt idx="800">
                  <c:v>0.2641251</c:v>
                </c:pt>
                <c:pt idx="801">
                  <c:v>0.26374540000000002</c:v>
                </c:pt>
                <c:pt idx="802">
                  <c:v>0.26336860000000001</c:v>
                </c:pt>
                <c:pt idx="803">
                  <c:v>0.26297789999999999</c:v>
                </c:pt>
                <c:pt idx="804">
                  <c:v>0.26252799999999998</c:v>
                </c:pt>
                <c:pt idx="805">
                  <c:v>0.26195489999999999</c:v>
                </c:pt>
                <c:pt idx="806">
                  <c:v>0.26120709999999997</c:v>
                </c:pt>
                <c:pt idx="807">
                  <c:v>0.26027670000000003</c:v>
                </c:pt>
                <c:pt idx="808">
                  <c:v>0.25922070000000003</c:v>
                </c:pt>
                <c:pt idx="809">
                  <c:v>0.25816230000000001</c:v>
                </c:pt>
                <c:pt idx="810">
                  <c:v>0.25726179999999998</c:v>
                </c:pt>
                <c:pt idx="811">
                  <c:v>0.25669019999999998</c:v>
                </c:pt>
                <c:pt idx="812">
                  <c:v>0.25656580000000001</c:v>
                </c:pt>
                <c:pt idx="813">
                  <c:v>0.2569206</c:v>
                </c:pt>
                <c:pt idx="814">
                  <c:v>0.257683</c:v>
                </c:pt>
                <c:pt idx="815">
                  <c:v>0.25869759999999997</c:v>
                </c:pt>
                <c:pt idx="816">
                  <c:v>0.25976149999999998</c:v>
                </c:pt>
                <c:pt idx="817">
                  <c:v>0.26066449999999997</c:v>
                </c:pt>
                <c:pt idx="818">
                  <c:v>0.2612527</c:v>
                </c:pt>
                <c:pt idx="819">
                  <c:v>0.2614436</c:v>
                </c:pt>
                <c:pt idx="820">
                  <c:v>0.26123669999999999</c:v>
                </c:pt>
                <c:pt idx="821">
                  <c:v>0.26069559999999997</c:v>
                </c:pt>
                <c:pt idx="822">
                  <c:v>0.25992479999999996</c:v>
                </c:pt>
                <c:pt idx="823">
                  <c:v>0.25904319999999997</c:v>
                </c:pt>
                <c:pt idx="824">
                  <c:v>0.25815320000000003</c:v>
                </c:pt>
                <c:pt idx="825">
                  <c:v>0.25734380000000001</c:v>
                </c:pt>
                <c:pt idx="826">
                  <c:v>0.2566831</c:v>
                </c:pt>
                <c:pt idx="827">
                  <c:v>0.25621339999999998</c:v>
                </c:pt>
                <c:pt idx="828">
                  <c:v>0.25595370000000001</c:v>
                </c:pt>
                <c:pt idx="829">
                  <c:v>0.25589070000000003</c:v>
                </c:pt>
                <c:pt idx="830">
                  <c:v>0.25598160000000003</c:v>
                </c:pt>
                <c:pt idx="831">
                  <c:v>0.25615679999999996</c:v>
                </c:pt>
                <c:pt idx="832">
                  <c:v>0.2563414</c:v>
                </c:pt>
                <c:pt idx="833">
                  <c:v>0.25647929999999997</c:v>
                </c:pt>
                <c:pt idx="834">
                  <c:v>0.25654440000000001</c:v>
                </c:pt>
                <c:pt idx="835">
                  <c:v>0.25654840000000001</c:v>
                </c:pt>
                <c:pt idx="836">
                  <c:v>0.2565229</c:v>
                </c:pt>
                <c:pt idx="837">
                  <c:v>0.25649420000000001</c:v>
                </c:pt>
                <c:pt idx="838">
                  <c:v>0.25645400000000002</c:v>
                </c:pt>
                <c:pt idx="839">
                  <c:v>0.25635089999999999</c:v>
                </c:pt>
                <c:pt idx="840">
                  <c:v>0.25610040000000001</c:v>
                </c:pt>
                <c:pt idx="841">
                  <c:v>0.25562950000000001</c:v>
                </c:pt>
                <c:pt idx="842">
                  <c:v>0.2549167</c:v>
                </c:pt>
                <c:pt idx="843">
                  <c:v>0.25402930000000001</c:v>
                </c:pt>
                <c:pt idx="844">
                  <c:v>0.25311439999999996</c:v>
                </c:pt>
                <c:pt idx="845">
                  <c:v>0.25237189999999998</c:v>
                </c:pt>
                <c:pt idx="846">
                  <c:v>0.2519922</c:v>
                </c:pt>
                <c:pt idx="847">
                  <c:v>0.2520792</c:v>
                </c:pt>
                <c:pt idx="848">
                  <c:v>0.2526215</c:v>
                </c:pt>
                <c:pt idx="849">
                  <c:v>0.25348280000000001</c:v>
                </c:pt>
                <c:pt idx="850">
                  <c:v>0.2544594</c:v>
                </c:pt>
                <c:pt idx="851">
                  <c:v>0.25532450000000001</c:v>
                </c:pt>
                <c:pt idx="852">
                  <c:v>0.25590389999999996</c:v>
                </c:pt>
                <c:pt idx="853">
                  <c:v>0.25612289999999999</c:v>
                </c:pt>
                <c:pt idx="854">
                  <c:v>0.25599959999999999</c:v>
                </c:pt>
                <c:pt idx="855">
                  <c:v>0.25562000000000001</c:v>
                </c:pt>
                <c:pt idx="856">
                  <c:v>0.25508419999999998</c:v>
                </c:pt>
                <c:pt idx="857">
                  <c:v>0.25447330000000001</c:v>
                </c:pt>
                <c:pt idx="858">
                  <c:v>0.25381989999999999</c:v>
                </c:pt>
                <c:pt idx="859">
                  <c:v>0.25311499999999998</c:v>
                </c:pt>
                <c:pt idx="860">
                  <c:v>0.25233070000000002</c:v>
                </c:pt>
                <c:pt idx="861">
                  <c:v>0.25145080000000003</c:v>
                </c:pt>
                <c:pt idx="862">
                  <c:v>0.25049149999999998</c:v>
                </c:pt>
                <c:pt idx="863">
                  <c:v>0.24951059999999997</c:v>
                </c:pt>
                <c:pt idx="864">
                  <c:v>0.24859409999999998</c:v>
                </c:pt>
                <c:pt idx="865">
                  <c:v>0.2478389</c:v>
                </c:pt>
                <c:pt idx="866">
                  <c:v>0.24733670000000002</c:v>
                </c:pt>
                <c:pt idx="867">
                  <c:v>0.247146</c:v>
                </c:pt>
                <c:pt idx="868">
                  <c:v>0.24728509999999998</c:v>
                </c:pt>
                <c:pt idx="869">
                  <c:v>0.247723</c:v>
                </c:pt>
                <c:pt idx="870">
                  <c:v>0.24838659999999999</c:v>
                </c:pt>
                <c:pt idx="871">
                  <c:v>0.249165</c:v>
                </c:pt>
                <c:pt idx="872">
                  <c:v>0.24992679999999998</c:v>
                </c:pt>
                <c:pt idx="873">
                  <c:v>0.2505539</c:v>
                </c:pt>
                <c:pt idx="874">
                  <c:v>0.25095299999999998</c:v>
                </c:pt>
                <c:pt idx="875">
                  <c:v>0.2510812</c:v>
                </c:pt>
                <c:pt idx="876">
                  <c:v>0.25095290000000003</c:v>
                </c:pt>
                <c:pt idx="877">
                  <c:v>0.25063299999999999</c:v>
                </c:pt>
                <c:pt idx="878">
                  <c:v>0.25021559999999998</c:v>
                </c:pt>
                <c:pt idx="879">
                  <c:v>0.24979019999999999</c:v>
                </c:pt>
                <c:pt idx="880">
                  <c:v>0.24942829999999999</c:v>
                </c:pt>
                <c:pt idx="881">
                  <c:v>0.24916260000000001</c:v>
                </c:pt>
                <c:pt idx="882">
                  <c:v>0.24899019999999999</c:v>
                </c:pt>
                <c:pt idx="883">
                  <c:v>0.2488842</c:v>
                </c:pt>
                <c:pt idx="884">
                  <c:v>0.24881030000000001</c:v>
                </c:pt>
                <c:pt idx="885">
                  <c:v>0.24874100000000002</c:v>
                </c:pt>
                <c:pt idx="886">
                  <c:v>0.24865949999999998</c:v>
                </c:pt>
                <c:pt idx="887">
                  <c:v>0.24856139999999999</c:v>
                </c:pt>
                <c:pt idx="888">
                  <c:v>0.24844879999999997</c:v>
                </c:pt>
                <c:pt idx="889">
                  <c:v>0.24832459999999998</c:v>
                </c:pt>
                <c:pt idx="890">
                  <c:v>0.24818950000000001</c:v>
                </c:pt>
                <c:pt idx="891">
                  <c:v>0.24804080000000001</c:v>
                </c:pt>
                <c:pt idx="892">
                  <c:v>0.2478706</c:v>
                </c:pt>
                <c:pt idx="893">
                  <c:v>0.247667</c:v>
                </c:pt>
                <c:pt idx="894">
                  <c:v>0.2474122</c:v>
                </c:pt>
                <c:pt idx="895">
                  <c:v>0.247085</c:v>
                </c:pt>
                <c:pt idx="896">
                  <c:v>0.24666739999999998</c:v>
                </c:pt>
                <c:pt idx="897">
                  <c:v>0.24615269999999997</c:v>
                </c:pt>
                <c:pt idx="898">
                  <c:v>0.24555539999999998</c:v>
                </c:pt>
                <c:pt idx="899">
                  <c:v>0.24491360000000001</c:v>
                </c:pt>
                <c:pt idx="900">
                  <c:v>0.24428709999999998</c:v>
                </c:pt>
                <c:pt idx="901">
                  <c:v>0.24374410000000002</c:v>
                </c:pt>
                <c:pt idx="902">
                  <c:v>0.24333779999999999</c:v>
                </c:pt>
                <c:pt idx="903">
                  <c:v>0.24309910000000001</c:v>
                </c:pt>
                <c:pt idx="904">
                  <c:v>0.24302640000000003</c:v>
                </c:pt>
                <c:pt idx="905">
                  <c:v>0.24309449999999999</c:v>
                </c:pt>
                <c:pt idx="906">
                  <c:v>0.24326560000000003</c:v>
                </c:pt>
                <c:pt idx="907">
                  <c:v>0.24350619999999998</c:v>
                </c:pt>
                <c:pt idx="908">
                  <c:v>0.2437957</c:v>
                </c:pt>
                <c:pt idx="909">
                  <c:v>0.24412329999999999</c:v>
                </c:pt>
                <c:pt idx="910">
                  <c:v>0.2444808</c:v>
                </c:pt>
                <c:pt idx="911">
                  <c:v>0.24485389999999999</c:v>
                </c:pt>
                <c:pt idx="912">
                  <c:v>0.24521609999999999</c:v>
                </c:pt>
                <c:pt idx="913">
                  <c:v>0.2455369</c:v>
                </c:pt>
                <c:pt idx="914">
                  <c:v>0.24579089999999998</c:v>
                </c:pt>
                <c:pt idx="915">
                  <c:v>0.24596779999999999</c:v>
                </c:pt>
                <c:pt idx="916">
                  <c:v>0.24607470000000001</c:v>
                </c:pt>
                <c:pt idx="917">
                  <c:v>0.2461275</c:v>
                </c:pt>
                <c:pt idx="918">
                  <c:v>0.24613550000000001</c:v>
                </c:pt>
                <c:pt idx="919">
                  <c:v>0.24608819999999998</c:v>
                </c:pt>
                <c:pt idx="920">
                  <c:v>0.24595319999999998</c:v>
                </c:pt>
                <c:pt idx="921">
                  <c:v>0.24568850000000003</c:v>
                </c:pt>
                <c:pt idx="922">
                  <c:v>0.24526900000000001</c:v>
                </c:pt>
                <c:pt idx="923">
                  <c:v>0.2447067</c:v>
                </c:pt>
                <c:pt idx="924">
                  <c:v>0.2440638</c:v>
                </c:pt>
                <c:pt idx="925">
                  <c:v>0.2434346</c:v>
                </c:pt>
                <c:pt idx="926">
                  <c:v>0.24292720000000001</c:v>
                </c:pt>
                <c:pt idx="927">
                  <c:v>0.24262139999999999</c:v>
                </c:pt>
                <c:pt idx="928">
                  <c:v>0.24254310000000001</c:v>
                </c:pt>
                <c:pt idx="929">
                  <c:v>0.24266009999999999</c:v>
                </c:pt>
                <c:pt idx="930">
                  <c:v>0.242896</c:v>
                </c:pt>
                <c:pt idx="931">
                  <c:v>0.24316580000000002</c:v>
                </c:pt>
                <c:pt idx="932">
                  <c:v>0.24339430000000001</c:v>
                </c:pt>
                <c:pt idx="933">
                  <c:v>0.24354200000000001</c:v>
                </c:pt>
                <c:pt idx="934">
                  <c:v>0.24359950000000002</c:v>
                </c:pt>
                <c:pt idx="935">
                  <c:v>0.24357069999999997</c:v>
                </c:pt>
                <c:pt idx="936">
                  <c:v>0.24345509999999998</c:v>
                </c:pt>
                <c:pt idx="937">
                  <c:v>0.24323719999999999</c:v>
                </c:pt>
                <c:pt idx="938">
                  <c:v>0.24289060000000001</c:v>
                </c:pt>
                <c:pt idx="939">
                  <c:v>0.24239620000000001</c:v>
                </c:pt>
                <c:pt idx="940">
                  <c:v>0.2417579</c:v>
                </c:pt>
                <c:pt idx="941">
                  <c:v>0.2410149</c:v>
                </c:pt>
                <c:pt idx="942">
                  <c:v>0.24022969999999999</c:v>
                </c:pt>
                <c:pt idx="943">
                  <c:v>0.23947470000000001</c:v>
                </c:pt>
                <c:pt idx="944">
                  <c:v>0.2388102</c:v>
                </c:pt>
                <c:pt idx="945">
                  <c:v>0.23826619999999998</c:v>
                </c:pt>
                <c:pt idx="946">
                  <c:v>0.23784640000000001</c:v>
                </c:pt>
                <c:pt idx="947">
                  <c:v>0.23753700000000003</c:v>
                </c:pt>
                <c:pt idx="948">
                  <c:v>0.2373228</c:v>
                </c:pt>
                <c:pt idx="949">
                  <c:v>0.2371953</c:v>
                </c:pt>
                <c:pt idx="950">
                  <c:v>0.23715030000000001</c:v>
                </c:pt>
                <c:pt idx="951">
                  <c:v>0.23717679999999999</c:v>
                </c:pt>
                <c:pt idx="952">
                  <c:v>0.2372416</c:v>
                </c:pt>
                <c:pt idx="953">
                  <c:v>0.23728449999999998</c:v>
                </c:pt>
                <c:pt idx="954">
                  <c:v>0.23723230000000001</c:v>
                </c:pt>
                <c:pt idx="955">
                  <c:v>0.237013</c:v>
                </c:pt>
                <c:pt idx="956">
                  <c:v>0.23658860000000001</c:v>
                </c:pt>
                <c:pt idx="957">
                  <c:v>0.2359687</c:v>
                </c:pt>
                <c:pt idx="958">
                  <c:v>0.2352127</c:v>
                </c:pt>
                <c:pt idx="959">
                  <c:v>0.2344059</c:v>
                </c:pt>
                <c:pt idx="960">
                  <c:v>0.23362889999999997</c:v>
                </c:pt>
                <c:pt idx="961">
                  <c:v>0.23293240000000001</c:v>
                </c:pt>
                <c:pt idx="962">
                  <c:v>0.2323173</c:v>
                </c:pt>
                <c:pt idx="963">
                  <c:v>0.23174020000000001</c:v>
                </c:pt>
                <c:pt idx="964">
                  <c:v>0.23113139999999999</c:v>
                </c:pt>
                <c:pt idx="965">
                  <c:v>0.23042799999999999</c:v>
                </c:pt>
                <c:pt idx="966">
                  <c:v>0.22959369999999998</c:v>
                </c:pt>
                <c:pt idx="967">
                  <c:v>0.22863129999999998</c:v>
                </c:pt>
                <c:pt idx="968">
                  <c:v>0.22757630000000001</c:v>
                </c:pt>
                <c:pt idx="969">
                  <c:v>0.22648320000000002</c:v>
                </c:pt>
                <c:pt idx="970">
                  <c:v>0.2254051</c:v>
                </c:pt>
                <c:pt idx="971">
                  <c:v>0.22437299999999999</c:v>
                </c:pt>
                <c:pt idx="972">
                  <c:v>0.2233917</c:v>
                </c:pt>
                <c:pt idx="973">
                  <c:v>0.22243909999999997</c:v>
                </c:pt>
                <c:pt idx="974">
                  <c:v>0.22147849999999999</c:v>
                </c:pt>
                <c:pt idx="975">
                  <c:v>0.2204701</c:v>
                </c:pt>
                <c:pt idx="976">
                  <c:v>0.21938780000000002</c:v>
                </c:pt>
                <c:pt idx="977">
                  <c:v>0.21823090000000001</c:v>
                </c:pt>
                <c:pt idx="978">
                  <c:v>0.21703149999999999</c:v>
                </c:pt>
                <c:pt idx="979">
                  <c:v>0.21585409999999999</c:v>
                </c:pt>
                <c:pt idx="980">
                  <c:v>0.21478229999999998</c:v>
                </c:pt>
                <c:pt idx="981">
                  <c:v>0.21391339999999998</c:v>
                </c:pt>
                <c:pt idx="982">
                  <c:v>0.21333150000000001</c:v>
                </c:pt>
                <c:pt idx="983">
                  <c:v>0.21309030000000001</c:v>
                </c:pt>
                <c:pt idx="984">
                  <c:v>0.21320440000000002</c:v>
                </c:pt>
                <c:pt idx="985">
                  <c:v>0.2136431</c:v>
                </c:pt>
                <c:pt idx="986">
                  <c:v>0.21433960000000002</c:v>
                </c:pt>
                <c:pt idx="987">
                  <c:v>0.21519940000000001</c:v>
                </c:pt>
                <c:pt idx="988">
                  <c:v>0.21612809999999999</c:v>
                </c:pt>
                <c:pt idx="989">
                  <c:v>0.21704249999999997</c:v>
                </c:pt>
                <c:pt idx="990">
                  <c:v>0.2178795</c:v>
                </c:pt>
                <c:pt idx="991">
                  <c:v>0.21860350000000001</c:v>
                </c:pt>
                <c:pt idx="992">
                  <c:v>0.21919819999999998</c:v>
                </c:pt>
                <c:pt idx="993">
                  <c:v>0.21966100000000002</c:v>
                </c:pt>
                <c:pt idx="994">
                  <c:v>0.2199989</c:v>
                </c:pt>
                <c:pt idx="995">
                  <c:v>0.22022550000000002</c:v>
                </c:pt>
                <c:pt idx="996">
                  <c:v>0.22036310000000001</c:v>
                </c:pt>
                <c:pt idx="997">
                  <c:v>0.22043960000000001</c:v>
                </c:pt>
                <c:pt idx="998">
                  <c:v>0.22048930000000003</c:v>
                </c:pt>
                <c:pt idx="999">
                  <c:v>0.22054619999999997</c:v>
                </c:pt>
                <c:pt idx="1000">
                  <c:v>0.22063530000000001</c:v>
                </c:pt>
                <c:pt idx="1001">
                  <c:v>0.22077040000000001</c:v>
                </c:pt>
                <c:pt idx="1002">
                  <c:v>0.22095150000000002</c:v>
                </c:pt>
                <c:pt idx="1003">
                  <c:v>0.22116959999999999</c:v>
                </c:pt>
                <c:pt idx="1004">
                  <c:v>0.22141329999999998</c:v>
                </c:pt>
                <c:pt idx="1005">
                  <c:v>0.22167629999999999</c:v>
                </c:pt>
                <c:pt idx="1006">
                  <c:v>0.22195839999999997</c:v>
                </c:pt>
                <c:pt idx="1007">
                  <c:v>0.22226249999999997</c:v>
                </c:pt>
                <c:pt idx="1008">
                  <c:v>0.22258529999999999</c:v>
                </c:pt>
                <c:pt idx="1009">
                  <c:v>0.22290869999999999</c:v>
                </c:pt>
                <c:pt idx="1010">
                  <c:v>0.2231909</c:v>
                </c:pt>
                <c:pt idx="1011">
                  <c:v>0.2233733</c:v>
                </c:pt>
                <c:pt idx="1012">
                  <c:v>0.22339039999999999</c:v>
                </c:pt>
                <c:pt idx="1013">
                  <c:v>0.22318479999999999</c:v>
                </c:pt>
                <c:pt idx="1014">
                  <c:v>0.2227305</c:v>
                </c:pt>
                <c:pt idx="1015">
                  <c:v>0.22204359999999998</c:v>
                </c:pt>
                <c:pt idx="1016">
                  <c:v>0.22118769999999999</c:v>
                </c:pt>
                <c:pt idx="1017">
                  <c:v>0.22025800000000001</c:v>
                </c:pt>
                <c:pt idx="1018">
                  <c:v>0.21936919999999999</c:v>
                </c:pt>
                <c:pt idx="1019">
                  <c:v>0.2186293</c:v>
                </c:pt>
                <c:pt idx="1020">
                  <c:v>0.21810879999999999</c:v>
                </c:pt>
                <c:pt idx="1021">
                  <c:v>0.2178349</c:v>
                </c:pt>
                <c:pt idx="1022">
                  <c:v>0.21778529999999999</c:v>
                </c:pt>
                <c:pt idx="1023">
                  <c:v>0.21790470000000001</c:v>
                </c:pt>
                <c:pt idx="1024">
                  <c:v>0.21812029999999999</c:v>
                </c:pt>
                <c:pt idx="1025">
                  <c:v>0.21836630000000001</c:v>
                </c:pt>
                <c:pt idx="1026">
                  <c:v>0.21860390000000002</c:v>
                </c:pt>
                <c:pt idx="1027">
                  <c:v>0.21881879999999998</c:v>
                </c:pt>
                <c:pt idx="1028">
                  <c:v>0.21901869999999998</c:v>
                </c:pt>
                <c:pt idx="1029">
                  <c:v>0.21921599999999999</c:v>
                </c:pt>
                <c:pt idx="1030">
                  <c:v>0.21941290000000002</c:v>
                </c:pt>
                <c:pt idx="1031">
                  <c:v>0.21959050000000002</c:v>
                </c:pt>
                <c:pt idx="1032">
                  <c:v>0.21971199999999999</c:v>
                </c:pt>
                <c:pt idx="1033">
                  <c:v>0.2197305</c:v>
                </c:pt>
                <c:pt idx="1034">
                  <c:v>0.21961130000000001</c:v>
                </c:pt>
                <c:pt idx="1035">
                  <c:v>0.2193476</c:v>
                </c:pt>
                <c:pt idx="1036">
                  <c:v>0.2189692</c:v>
                </c:pt>
                <c:pt idx="1037">
                  <c:v>0.21853639999999999</c:v>
                </c:pt>
                <c:pt idx="1038">
                  <c:v>0.2181247</c:v>
                </c:pt>
                <c:pt idx="1039">
                  <c:v>0.21780569999999999</c:v>
                </c:pt>
                <c:pt idx="1040">
                  <c:v>0.21762000000000001</c:v>
                </c:pt>
                <c:pt idx="1041">
                  <c:v>0.21757010000000002</c:v>
                </c:pt>
                <c:pt idx="1042">
                  <c:v>0.21761789999999998</c:v>
                </c:pt>
                <c:pt idx="1043">
                  <c:v>0.21770200000000001</c:v>
                </c:pt>
                <c:pt idx="1044">
                  <c:v>0.21775190000000003</c:v>
                </c:pt>
                <c:pt idx="1045">
                  <c:v>0.2177096</c:v>
                </c:pt>
                <c:pt idx="1046">
                  <c:v>0.21754639999999997</c:v>
                </c:pt>
                <c:pt idx="1047">
                  <c:v>0.21726239999999999</c:v>
                </c:pt>
                <c:pt idx="1048">
                  <c:v>0.21688350000000001</c:v>
                </c:pt>
                <c:pt idx="1049">
                  <c:v>0.21644760000000002</c:v>
                </c:pt>
                <c:pt idx="1050">
                  <c:v>0.21599699999999999</c:v>
                </c:pt>
                <c:pt idx="1051">
                  <c:v>0.21556860000000003</c:v>
                </c:pt>
                <c:pt idx="1052">
                  <c:v>0.21519050000000001</c:v>
                </c:pt>
                <c:pt idx="1053">
                  <c:v>0.21488839999999998</c:v>
                </c:pt>
                <c:pt idx="1054">
                  <c:v>0.21468609999999999</c:v>
                </c:pt>
                <c:pt idx="1055">
                  <c:v>0.21460590000000002</c:v>
                </c:pt>
                <c:pt idx="1056">
                  <c:v>0.2146661</c:v>
                </c:pt>
                <c:pt idx="1057">
                  <c:v>0.2148699</c:v>
                </c:pt>
                <c:pt idx="1058">
                  <c:v>0.21519830000000001</c:v>
                </c:pt>
                <c:pt idx="1059">
                  <c:v>0.21560320000000002</c:v>
                </c:pt>
                <c:pt idx="1060">
                  <c:v>0.21601670000000001</c:v>
                </c:pt>
                <c:pt idx="1061">
                  <c:v>0.21636609999999998</c:v>
                </c:pt>
                <c:pt idx="1062">
                  <c:v>0.2165899</c:v>
                </c:pt>
                <c:pt idx="1063">
                  <c:v>0.21666170000000001</c:v>
                </c:pt>
                <c:pt idx="1064">
                  <c:v>0.21659419999999999</c:v>
                </c:pt>
                <c:pt idx="1065">
                  <c:v>0.21643500000000002</c:v>
                </c:pt>
                <c:pt idx="1066">
                  <c:v>0.21624310000000002</c:v>
                </c:pt>
                <c:pt idx="1067">
                  <c:v>0.21606930000000002</c:v>
                </c:pt>
                <c:pt idx="1068">
                  <c:v>0.2159355</c:v>
                </c:pt>
                <c:pt idx="1069">
                  <c:v>0.21583049999999998</c:v>
                </c:pt>
                <c:pt idx="1070">
                  <c:v>0.21572079999999999</c:v>
                </c:pt>
                <c:pt idx="1071">
                  <c:v>0.2155754</c:v>
                </c:pt>
                <c:pt idx="1072">
                  <c:v>0.2153892</c:v>
                </c:pt>
                <c:pt idx="1073">
                  <c:v>0.21519499999999997</c:v>
                </c:pt>
                <c:pt idx="1074">
                  <c:v>0.21505679999999999</c:v>
                </c:pt>
                <c:pt idx="1075">
                  <c:v>0.21504129999999999</c:v>
                </c:pt>
                <c:pt idx="1076">
                  <c:v>0.2151922</c:v>
                </c:pt>
                <c:pt idx="1077">
                  <c:v>0.21550069999999999</c:v>
                </c:pt>
                <c:pt idx="1078">
                  <c:v>0.21590440000000002</c:v>
                </c:pt>
                <c:pt idx="1079">
                  <c:v>0.2162964</c:v>
                </c:pt>
                <c:pt idx="1080">
                  <c:v>0.21656420000000001</c:v>
                </c:pt>
                <c:pt idx="1081">
                  <c:v>0.21662560000000003</c:v>
                </c:pt>
                <c:pt idx="1082">
                  <c:v>0.21644570000000002</c:v>
                </c:pt>
                <c:pt idx="1083">
                  <c:v>0.2160456</c:v>
                </c:pt>
                <c:pt idx="1084">
                  <c:v>0.21548379999999998</c:v>
                </c:pt>
                <c:pt idx="1085">
                  <c:v>0.21483360000000001</c:v>
                </c:pt>
                <c:pt idx="1086">
                  <c:v>0.21415250000000002</c:v>
                </c:pt>
                <c:pt idx="1087">
                  <c:v>0.21347369999999999</c:v>
                </c:pt>
                <c:pt idx="1088">
                  <c:v>0.21280869999999999</c:v>
                </c:pt>
                <c:pt idx="1089">
                  <c:v>0.21215869999999998</c:v>
                </c:pt>
                <c:pt idx="1090">
                  <c:v>0.21152779999999999</c:v>
                </c:pt>
                <c:pt idx="1091">
                  <c:v>0.21093030000000002</c:v>
                </c:pt>
                <c:pt idx="1092">
                  <c:v>0.21038499999999999</c:v>
                </c:pt>
                <c:pt idx="1093">
                  <c:v>0.2099097</c:v>
                </c:pt>
                <c:pt idx="1094">
                  <c:v>0.20951339999999999</c:v>
                </c:pt>
                <c:pt idx="1095">
                  <c:v>0.20919910000000003</c:v>
                </c:pt>
                <c:pt idx="1096">
                  <c:v>0.2089715</c:v>
                </c:pt>
                <c:pt idx="1097">
                  <c:v>0.20884770000000002</c:v>
                </c:pt>
                <c:pt idx="1098">
                  <c:v>0.20885539999999997</c:v>
                </c:pt>
                <c:pt idx="1099">
                  <c:v>0.20902569999999998</c:v>
                </c:pt>
                <c:pt idx="1100">
                  <c:v>0.20936940000000001</c:v>
                </c:pt>
                <c:pt idx="1101">
                  <c:v>0.20985860000000001</c:v>
                </c:pt>
                <c:pt idx="1102">
                  <c:v>0.21041360000000001</c:v>
                </c:pt>
                <c:pt idx="1103">
                  <c:v>0.21091779999999999</c:v>
                </c:pt>
                <c:pt idx="1104">
                  <c:v>0.211253</c:v>
                </c:pt>
                <c:pt idx="1105">
                  <c:v>0.2113254</c:v>
                </c:pt>
                <c:pt idx="1106">
                  <c:v>0.2111065</c:v>
                </c:pt>
                <c:pt idx="1107">
                  <c:v>0.21063649999999998</c:v>
                </c:pt>
                <c:pt idx="1108">
                  <c:v>0.21001050000000002</c:v>
                </c:pt>
                <c:pt idx="1109">
                  <c:v>0.20933639999999998</c:v>
                </c:pt>
                <c:pt idx="1110">
                  <c:v>0.2086992</c:v>
                </c:pt>
                <c:pt idx="1111">
                  <c:v>0.20814170000000001</c:v>
                </c:pt>
                <c:pt idx="1112">
                  <c:v>0.20766040000000002</c:v>
                </c:pt>
                <c:pt idx="1113">
                  <c:v>0.2072301</c:v>
                </c:pt>
                <c:pt idx="1114">
                  <c:v>0.2068314</c:v>
                </c:pt>
                <c:pt idx="1115">
                  <c:v>0.20647109999999999</c:v>
                </c:pt>
                <c:pt idx="1116">
                  <c:v>0.20618240000000002</c:v>
                </c:pt>
                <c:pt idx="1117">
                  <c:v>0.20600610000000003</c:v>
                </c:pt>
                <c:pt idx="1118">
                  <c:v>0.2059628</c:v>
                </c:pt>
                <c:pt idx="1119">
                  <c:v>0.20603560000000001</c:v>
                </c:pt>
                <c:pt idx="1120">
                  <c:v>0.20616780000000001</c:v>
                </c:pt>
                <c:pt idx="1121">
                  <c:v>0.20628920000000001</c:v>
                </c:pt>
                <c:pt idx="1122">
                  <c:v>0.20633819999999997</c:v>
                </c:pt>
                <c:pt idx="1123">
                  <c:v>0.20629159999999999</c:v>
                </c:pt>
                <c:pt idx="1124">
                  <c:v>0.20616960000000001</c:v>
                </c:pt>
                <c:pt idx="1125">
                  <c:v>0.2060226</c:v>
                </c:pt>
                <c:pt idx="1126">
                  <c:v>0.20590060000000002</c:v>
                </c:pt>
                <c:pt idx="1127">
                  <c:v>0.20582490000000001</c:v>
                </c:pt>
                <c:pt idx="1128">
                  <c:v>0.2057766</c:v>
                </c:pt>
                <c:pt idx="1129">
                  <c:v>0.20570400000000003</c:v>
                </c:pt>
                <c:pt idx="1130">
                  <c:v>0.20554860000000003</c:v>
                </c:pt>
                <c:pt idx="1131">
                  <c:v>0.20526700000000001</c:v>
                </c:pt>
                <c:pt idx="1132">
                  <c:v>0.20485199999999998</c:v>
                </c:pt>
                <c:pt idx="1133">
                  <c:v>0.20432809999999998</c:v>
                </c:pt>
                <c:pt idx="1134">
                  <c:v>0.20373770000000002</c:v>
                </c:pt>
                <c:pt idx="1135">
                  <c:v>0.20311560000000001</c:v>
                </c:pt>
                <c:pt idx="1136">
                  <c:v>0.20247739999999997</c:v>
                </c:pt>
                <c:pt idx="1137">
                  <c:v>0.20182030000000001</c:v>
                </c:pt>
                <c:pt idx="1138">
                  <c:v>0.20113699999999998</c:v>
                </c:pt>
                <c:pt idx="1139">
                  <c:v>0.2004339</c:v>
                </c:pt>
                <c:pt idx="1140">
                  <c:v>0.199743</c:v>
                </c:pt>
                <c:pt idx="1141">
                  <c:v>0.1991153</c:v>
                </c:pt>
                <c:pt idx="1142">
                  <c:v>0.19860810000000001</c:v>
                </c:pt>
                <c:pt idx="1143">
                  <c:v>0.19826250000000001</c:v>
                </c:pt>
                <c:pt idx="1144">
                  <c:v>0.19808589999999998</c:v>
                </c:pt>
                <c:pt idx="1145">
                  <c:v>0.1980528</c:v>
                </c:pt>
                <c:pt idx="1146">
                  <c:v>0.1981146</c:v>
                </c:pt>
                <c:pt idx="1147">
                  <c:v>0.19822319999999999</c:v>
                </c:pt>
                <c:pt idx="1148">
                  <c:v>0.19834170000000001</c:v>
                </c:pt>
                <c:pt idx="1149">
                  <c:v>0.19845180000000001</c:v>
                </c:pt>
                <c:pt idx="1150">
                  <c:v>0.19854670000000002</c:v>
                </c:pt>
                <c:pt idx="1151">
                  <c:v>0.1986146</c:v>
                </c:pt>
                <c:pt idx="1152">
                  <c:v>0.19862930000000001</c:v>
                </c:pt>
                <c:pt idx="1153">
                  <c:v>0.19855059999999999</c:v>
                </c:pt>
                <c:pt idx="1154">
                  <c:v>0.19833289999999998</c:v>
                </c:pt>
                <c:pt idx="1155">
                  <c:v>0.1979475</c:v>
                </c:pt>
                <c:pt idx="1156">
                  <c:v>0.19739709999999999</c:v>
                </c:pt>
                <c:pt idx="1157">
                  <c:v>0.1967227</c:v>
                </c:pt>
                <c:pt idx="1158">
                  <c:v>0.19599079999999999</c:v>
                </c:pt>
                <c:pt idx="1159">
                  <c:v>0.1952757</c:v>
                </c:pt>
                <c:pt idx="1160">
                  <c:v>0.19464120000000001</c:v>
                </c:pt>
                <c:pt idx="1161">
                  <c:v>0.1941214</c:v>
                </c:pt>
                <c:pt idx="1162">
                  <c:v>0.19372130000000001</c:v>
                </c:pt>
                <c:pt idx="1163">
                  <c:v>0.19342330000000002</c:v>
                </c:pt>
                <c:pt idx="1164">
                  <c:v>0.1932016</c:v>
                </c:pt>
                <c:pt idx="1165">
                  <c:v>0.19303110000000001</c:v>
                </c:pt>
                <c:pt idx="1166">
                  <c:v>0.19289309999999998</c:v>
                </c:pt>
                <c:pt idx="1167">
                  <c:v>0.1927741</c:v>
                </c:pt>
                <c:pt idx="1168">
                  <c:v>0.19266129999999998</c:v>
                </c:pt>
                <c:pt idx="1169">
                  <c:v>0.1925395</c:v>
                </c:pt>
                <c:pt idx="1170">
                  <c:v>0.1923945</c:v>
                </c:pt>
                <c:pt idx="1171">
                  <c:v>0.19221579999999999</c:v>
                </c:pt>
                <c:pt idx="1172">
                  <c:v>0.19200330000000002</c:v>
                </c:pt>
                <c:pt idx="1173">
                  <c:v>0.1917664</c:v>
                </c:pt>
                <c:pt idx="1174">
                  <c:v>0.19152059999999999</c:v>
                </c:pt>
                <c:pt idx="1175">
                  <c:v>0.1912778</c:v>
                </c:pt>
                <c:pt idx="1176">
                  <c:v>0.19103870000000001</c:v>
                </c:pt>
                <c:pt idx="1177">
                  <c:v>0.19079010000000002</c:v>
                </c:pt>
                <c:pt idx="1178">
                  <c:v>0.19051000000000001</c:v>
                </c:pt>
                <c:pt idx="1179">
                  <c:v>0.19017909999999999</c:v>
                </c:pt>
                <c:pt idx="1180">
                  <c:v>0.1897915</c:v>
                </c:pt>
                <c:pt idx="1181">
                  <c:v>0.18936360000000002</c:v>
                </c:pt>
                <c:pt idx="1182">
                  <c:v>0.18893310000000002</c:v>
                </c:pt>
                <c:pt idx="1183">
                  <c:v>0.18855369999999999</c:v>
                </c:pt>
                <c:pt idx="1184">
                  <c:v>0.1882761</c:v>
                </c:pt>
                <c:pt idx="1185">
                  <c:v>0.18813530000000001</c:v>
                </c:pt>
                <c:pt idx="1186">
                  <c:v>0.18813960000000002</c:v>
                </c:pt>
                <c:pt idx="1187">
                  <c:v>0.18826619999999999</c:v>
                </c:pt>
                <c:pt idx="1188">
                  <c:v>0.1884651</c:v>
                </c:pt>
                <c:pt idx="1189">
                  <c:v>0.18866840000000001</c:v>
                </c:pt>
                <c:pt idx="1190">
                  <c:v>0.1888116</c:v>
                </c:pt>
                <c:pt idx="1191">
                  <c:v>0.18884049999999999</c:v>
                </c:pt>
                <c:pt idx="1192">
                  <c:v>0.18872620000000001</c:v>
                </c:pt>
                <c:pt idx="1193">
                  <c:v>0.1884699</c:v>
                </c:pt>
                <c:pt idx="1194">
                  <c:v>0.18810089999999999</c:v>
                </c:pt>
                <c:pt idx="1195">
                  <c:v>0.18766840000000001</c:v>
                </c:pt>
                <c:pt idx="1196">
                  <c:v>0.18722449999999999</c:v>
                </c:pt>
                <c:pt idx="1197">
                  <c:v>0.1868167</c:v>
                </c:pt>
                <c:pt idx="1198">
                  <c:v>0.186473</c:v>
                </c:pt>
                <c:pt idx="1199">
                  <c:v>0.18619869999999999</c:v>
                </c:pt>
                <c:pt idx="1200">
                  <c:v>0.18598019999999998</c:v>
                </c:pt>
                <c:pt idx="1201">
                  <c:v>0.18579209999999999</c:v>
                </c:pt>
                <c:pt idx="1202">
                  <c:v>0.1856081</c:v>
                </c:pt>
                <c:pt idx="1203">
                  <c:v>0.1854046</c:v>
                </c:pt>
                <c:pt idx="1204">
                  <c:v>0.18516649999999998</c:v>
                </c:pt>
                <c:pt idx="1205">
                  <c:v>0.18488469999999999</c:v>
                </c:pt>
                <c:pt idx="1206">
                  <c:v>0.1845541</c:v>
                </c:pt>
                <c:pt idx="1207">
                  <c:v>0.18417319999999998</c:v>
                </c:pt>
                <c:pt idx="1208">
                  <c:v>0.18374569999999998</c:v>
                </c:pt>
                <c:pt idx="1209">
                  <c:v>0.18328369999999999</c:v>
                </c:pt>
                <c:pt idx="1210">
                  <c:v>0.18280670000000002</c:v>
                </c:pt>
                <c:pt idx="1211">
                  <c:v>0.182338</c:v>
                </c:pt>
                <c:pt idx="1212">
                  <c:v>0.18189539999999998</c:v>
                </c:pt>
                <c:pt idx="1213">
                  <c:v>0.1814808</c:v>
                </c:pt>
                <c:pt idx="1214">
                  <c:v>0.18107580000000001</c:v>
                </c:pt>
                <c:pt idx="1215">
                  <c:v>0.18064469999999999</c:v>
                </c:pt>
                <c:pt idx="1216">
                  <c:v>0.1801536</c:v>
                </c:pt>
                <c:pt idx="1217">
                  <c:v>0.1795861</c:v>
                </c:pt>
                <c:pt idx="1218">
                  <c:v>0.17896309999999999</c:v>
                </c:pt>
                <c:pt idx="1219">
                  <c:v>0.17834169999999999</c:v>
                </c:pt>
                <c:pt idx="1220">
                  <c:v>0.17780659999999998</c:v>
                </c:pt>
                <c:pt idx="1221">
                  <c:v>0.17743899999999999</c:v>
                </c:pt>
                <c:pt idx="1222">
                  <c:v>0.177282</c:v>
                </c:pt>
                <c:pt idx="1223">
                  <c:v>0.17732319999999999</c:v>
                </c:pt>
                <c:pt idx="1224">
                  <c:v>0.17748900000000001</c:v>
                </c:pt>
                <c:pt idx="1225">
                  <c:v>0.17767189999999999</c:v>
                </c:pt>
                <c:pt idx="1226">
                  <c:v>0.1777553</c:v>
                </c:pt>
                <c:pt idx="1227">
                  <c:v>0.1776605</c:v>
                </c:pt>
                <c:pt idx="1228">
                  <c:v>0.17736869999999999</c:v>
                </c:pt>
                <c:pt idx="1229">
                  <c:v>0.17692289999999999</c:v>
                </c:pt>
                <c:pt idx="1230">
                  <c:v>0.1764057</c:v>
                </c:pt>
                <c:pt idx="1231">
                  <c:v>0.17590549999999999</c:v>
                </c:pt>
                <c:pt idx="1232">
                  <c:v>0.17548910000000001</c:v>
                </c:pt>
                <c:pt idx="1233">
                  <c:v>0.17517759999999999</c:v>
                </c:pt>
                <c:pt idx="1234">
                  <c:v>0.17494999999999999</c:v>
                </c:pt>
                <c:pt idx="1235">
                  <c:v>0.17475889999999999</c:v>
                </c:pt>
                <c:pt idx="1236">
                  <c:v>0.17455879999999999</c:v>
                </c:pt>
                <c:pt idx="1237">
                  <c:v>0.17432319999999998</c:v>
                </c:pt>
                <c:pt idx="1238">
                  <c:v>0.17405580000000001</c:v>
                </c:pt>
                <c:pt idx="1239">
                  <c:v>0.17378370000000001</c:v>
                </c:pt>
                <c:pt idx="1240">
                  <c:v>0.17354419999999998</c:v>
                </c:pt>
                <c:pt idx="1241">
                  <c:v>0.17336780000000002</c:v>
                </c:pt>
                <c:pt idx="1242">
                  <c:v>0.1732641</c:v>
                </c:pt>
                <c:pt idx="1243">
                  <c:v>0.1732194</c:v>
                </c:pt>
                <c:pt idx="1244">
                  <c:v>0.17320059999999998</c:v>
                </c:pt>
                <c:pt idx="1245">
                  <c:v>0.1731674</c:v>
                </c:pt>
                <c:pt idx="1246">
                  <c:v>0.17308019999999999</c:v>
                </c:pt>
                <c:pt idx="1247">
                  <c:v>0.1729116</c:v>
                </c:pt>
                <c:pt idx="1248">
                  <c:v>0.17265320000000001</c:v>
                </c:pt>
                <c:pt idx="1249">
                  <c:v>0.17231669999999999</c:v>
                </c:pt>
                <c:pt idx="1250">
                  <c:v>0.17193249999999999</c:v>
                </c:pt>
                <c:pt idx="1251">
                  <c:v>0.1715412</c:v>
                </c:pt>
                <c:pt idx="1252">
                  <c:v>0.1711879</c:v>
                </c:pt>
                <c:pt idx="1253">
                  <c:v>0.1709051</c:v>
                </c:pt>
                <c:pt idx="1254">
                  <c:v>0.17070299999999999</c:v>
                </c:pt>
                <c:pt idx="1255">
                  <c:v>0.1705633</c:v>
                </c:pt>
                <c:pt idx="1256">
                  <c:v>0.1704435</c:v>
                </c:pt>
                <c:pt idx="1257">
                  <c:v>0.17028840000000001</c:v>
                </c:pt>
                <c:pt idx="1258">
                  <c:v>0.1700469</c:v>
                </c:pt>
                <c:pt idx="1259">
                  <c:v>0.1696944</c:v>
                </c:pt>
                <c:pt idx="1260">
                  <c:v>0.16924259999999999</c:v>
                </c:pt>
                <c:pt idx="1261">
                  <c:v>0.1687418</c:v>
                </c:pt>
                <c:pt idx="1262">
                  <c:v>0.1682622</c:v>
                </c:pt>
                <c:pt idx="1263">
                  <c:v>0.16787820000000001</c:v>
                </c:pt>
                <c:pt idx="1264">
                  <c:v>0.1676435</c:v>
                </c:pt>
                <c:pt idx="1265">
                  <c:v>0.16757249999999999</c:v>
                </c:pt>
                <c:pt idx="1266">
                  <c:v>0.16763729999999999</c:v>
                </c:pt>
                <c:pt idx="1267">
                  <c:v>0.1677738</c:v>
                </c:pt>
                <c:pt idx="1268">
                  <c:v>0.16790449999999998</c:v>
                </c:pt>
                <c:pt idx="1269">
                  <c:v>0.1679513</c:v>
                </c:pt>
                <c:pt idx="1270">
                  <c:v>0.16785719999999998</c:v>
                </c:pt>
                <c:pt idx="1271">
                  <c:v>0.16759830000000001</c:v>
                </c:pt>
                <c:pt idx="1272">
                  <c:v>0.16718260000000001</c:v>
                </c:pt>
                <c:pt idx="1273">
                  <c:v>0.16664680000000001</c:v>
                </c:pt>
                <c:pt idx="1274">
                  <c:v>0.166042</c:v>
                </c:pt>
                <c:pt idx="1275">
                  <c:v>0.16542760000000001</c:v>
                </c:pt>
                <c:pt idx="1276">
                  <c:v>0.16485250000000001</c:v>
                </c:pt>
                <c:pt idx="1277">
                  <c:v>0.1643462</c:v>
                </c:pt>
                <c:pt idx="1278">
                  <c:v>0.1639148</c:v>
                </c:pt>
                <c:pt idx="1279">
                  <c:v>0.1635404</c:v>
                </c:pt>
                <c:pt idx="1280">
                  <c:v>0.1631899</c:v>
                </c:pt>
                <c:pt idx="1281">
                  <c:v>0.16282449999999998</c:v>
                </c:pt>
                <c:pt idx="1282">
                  <c:v>0.16241699999999998</c:v>
                </c:pt>
                <c:pt idx="1283">
                  <c:v>0.16196240000000001</c:v>
                </c:pt>
                <c:pt idx="1284">
                  <c:v>0.16148319999999999</c:v>
                </c:pt>
                <c:pt idx="1285">
                  <c:v>0.16102330000000001</c:v>
                </c:pt>
                <c:pt idx="1286">
                  <c:v>0.16063769999999999</c:v>
                </c:pt>
                <c:pt idx="1287">
                  <c:v>0.16037709999999999</c:v>
                </c:pt>
                <c:pt idx="1288">
                  <c:v>0.16026879999999999</c:v>
                </c:pt>
                <c:pt idx="1289">
                  <c:v>0.16031029999999999</c:v>
                </c:pt>
                <c:pt idx="1290">
                  <c:v>0.16046679999999999</c:v>
                </c:pt>
                <c:pt idx="1291">
                  <c:v>0.16068350000000001</c:v>
                </c:pt>
                <c:pt idx="1292">
                  <c:v>0.16089300000000001</c:v>
                </c:pt>
                <c:pt idx="1293">
                  <c:v>0.16103410000000001</c:v>
                </c:pt>
                <c:pt idx="1294">
                  <c:v>0.16106499999999999</c:v>
                </c:pt>
                <c:pt idx="1295">
                  <c:v>0.16096569999999999</c:v>
                </c:pt>
                <c:pt idx="1296">
                  <c:v>0.1607413</c:v>
                </c:pt>
                <c:pt idx="1297">
                  <c:v>0.16041569999999999</c:v>
                </c:pt>
                <c:pt idx="1298">
                  <c:v>0.16002759999999999</c:v>
                </c:pt>
                <c:pt idx="1299">
                  <c:v>0.15962099999999999</c:v>
                </c:pt>
                <c:pt idx="1300">
                  <c:v>0.15923619999999999</c:v>
                </c:pt>
                <c:pt idx="1301">
                  <c:v>0.15890759999999998</c:v>
                </c:pt>
                <c:pt idx="1302">
                  <c:v>0.15865590000000002</c:v>
                </c:pt>
                <c:pt idx="1303">
                  <c:v>0.15848699999999999</c:v>
                </c:pt>
                <c:pt idx="1304">
                  <c:v>0.15839149999999999</c:v>
                </c:pt>
                <c:pt idx="1305">
                  <c:v>0.15834680000000001</c:v>
                </c:pt>
                <c:pt idx="1306">
                  <c:v>0.1583204</c:v>
                </c:pt>
                <c:pt idx="1307">
                  <c:v>0.15827269999999999</c:v>
                </c:pt>
                <c:pt idx="1308">
                  <c:v>0.15816619999999998</c:v>
                </c:pt>
                <c:pt idx="1309">
                  <c:v>0.15797</c:v>
                </c:pt>
                <c:pt idx="1310">
                  <c:v>0.15766640000000001</c:v>
                </c:pt>
                <c:pt idx="1311">
                  <c:v>0.15725729999999999</c:v>
                </c:pt>
                <c:pt idx="1312">
                  <c:v>0.15676660000000001</c:v>
                </c:pt>
                <c:pt idx="1313">
                  <c:v>0.15623959999999998</c:v>
                </c:pt>
                <c:pt idx="1314">
                  <c:v>0.1557307</c:v>
                </c:pt>
                <c:pt idx="1315">
                  <c:v>0.15529480000000001</c:v>
                </c:pt>
                <c:pt idx="1316">
                  <c:v>0.1549702</c:v>
                </c:pt>
                <c:pt idx="1317">
                  <c:v>0.15476529999999999</c:v>
                </c:pt>
                <c:pt idx="1318">
                  <c:v>0.15465660000000001</c:v>
                </c:pt>
                <c:pt idx="1319">
                  <c:v>0.15459400000000001</c:v>
                </c:pt>
                <c:pt idx="1320">
                  <c:v>0.15452150000000001</c:v>
                </c:pt>
                <c:pt idx="1321">
                  <c:v>0.15438970000000002</c:v>
                </c:pt>
                <c:pt idx="1322">
                  <c:v>0.15417690000000001</c:v>
                </c:pt>
                <c:pt idx="1323">
                  <c:v>0.1538919</c:v>
                </c:pt>
                <c:pt idx="1324">
                  <c:v>0.1535678</c:v>
                </c:pt>
                <c:pt idx="1325">
                  <c:v>0.15324409999999999</c:v>
                </c:pt>
                <c:pt idx="1326">
                  <c:v>0.1529471</c:v>
                </c:pt>
                <c:pt idx="1327">
                  <c:v>0.15268039999999999</c:v>
                </c:pt>
                <c:pt idx="1328">
                  <c:v>0.1524239</c:v>
                </c:pt>
                <c:pt idx="1329">
                  <c:v>0.1521469</c:v>
                </c:pt>
                <c:pt idx="1330">
                  <c:v>0.15182400000000001</c:v>
                </c:pt>
                <c:pt idx="1331">
                  <c:v>0.15145310000000001</c:v>
                </c:pt>
                <c:pt idx="1332">
                  <c:v>0.15105750000000001</c:v>
                </c:pt>
                <c:pt idx="1333">
                  <c:v>0.15068109999999998</c:v>
                </c:pt>
                <c:pt idx="1334">
                  <c:v>0.15036750000000002</c:v>
                </c:pt>
                <c:pt idx="1335">
                  <c:v>0.15014549999999999</c:v>
                </c:pt>
                <c:pt idx="1336">
                  <c:v>0.1500187</c:v>
                </c:pt>
                <c:pt idx="1337">
                  <c:v>0.14996709999999999</c:v>
                </c:pt>
                <c:pt idx="1338">
                  <c:v>0.1499586</c:v>
                </c:pt>
                <c:pt idx="1339">
                  <c:v>0.14996470000000001</c:v>
                </c:pt>
                <c:pt idx="1340">
                  <c:v>0.14997339999999998</c:v>
                </c:pt>
                <c:pt idx="1341">
                  <c:v>0.14998890000000001</c:v>
                </c:pt>
                <c:pt idx="1342">
                  <c:v>0.1500242</c:v>
                </c:pt>
                <c:pt idx="1343">
                  <c:v>0.1500862</c:v>
                </c:pt>
                <c:pt idx="1344">
                  <c:v>0.1501662</c:v>
                </c:pt>
                <c:pt idx="1345">
                  <c:v>0.15023629999999999</c:v>
                </c:pt>
                <c:pt idx="1346">
                  <c:v>0.1502598</c:v>
                </c:pt>
                <c:pt idx="1347">
                  <c:v>0.15020169999999999</c:v>
                </c:pt>
                <c:pt idx="1348">
                  <c:v>0.15004480000000001</c:v>
                </c:pt>
                <c:pt idx="1349">
                  <c:v>0.14979619999999999</c:v>
                </c:pt>
                <c:pt idx="1350">
                  <c:v>0.14948500000000001</c:v>
                </c:pt>
                <c:pt idx="1351">
                  <c:v>0.1491519</c:v>
                </c:pt>
                <c:pt idx="1352">
                  <c:v>0.1488371</c:v>
                </c:pt>
                <c:pt idx="1353">
                  <c:v>0.1485757</c:v>
                </c:pt>
                <c:pt idx="1354">
                  <c:v>0.1483922</c:v>
                </c:pt>
                <c:pt idx="1355">
                  <c:v>0.1483035</c:v>
                </c:pt>
                <c:pt idx="1356">
                  <c:v>0.1483218</c:v>
                </c:pt>
                <c:pt idx="1357">
                  <c:v>0.14845139999999998</c:v>
                </c:pt>
                <c:pt idx="1358">
                  <c:v>0.1486836</c:v>
                </c:pt>
                <c:pt idx="1359">
                  <c:v>0.14898629999999999</c:v>
                </c:pt>
                <c:pt idx="1360">
                  <c:v>0.14930470000000001</c:v>
                </c:pt>
                <c:pt idx="1361">
                  <c:v>0.14956130000000001</c:v>
                </c:pt>
                <c:pt idx="1362">
                  <c:v>0.14967069999999999</c:v>
                </c:pt>
                <c:pt idx="1363">
                  <c:v>0.14956719999999998</c:v>
                </c:pt>
                <c:pt idx="1364">
                  <c:v>0.14921889999999999</c:v>
                </c:pt>
                <c:pt idx="1365">
                  <c:v>0.14864159999999998</c:v>
                </c:pt>
                <c:pt idx="1366">
                  <c:v>0.14789259999999999</c:v>
                </c:pt>
                <c:pt idx="1367">
                  <c:v>0.14706060000000001</c:v>
                </c:pt>
                <c:pt idx="1368">
                  <c:v>0.14623949999999999</c:v>
                </c:pt>
                <c:pt idx="1369">
                  <c:v>0.14550279999999999</c:v>
                </c:pt>
                <c:pt idx="1370">
                  <c:v>0.14489829999999998</c:v>
                </c:pt>
                <c:pt idx="1371">
                  <c:v>0.1444406</c:v>
                </c:pt>
                <c:pt idx="1372">
                  <c:v>0.14412059999999999</c:v>
                </c:pt>
                <c:pt idx="1373">
                  <c:v>0.14391769999999998</c:v>
                </c:pt>
                <c:pt idx="1374">
                  <c:v>0.14381099999999999</c:v>
                </c:pt>
                <c:pt idx="1375">
                  <c:v>0.1437852</c:v>
                </c:pt>
                <c:pt idx="1376">
                  <c:v>0.14382790000000001</c:v>
                </c:pt>
                <c:pt idx="1377">
                  <c:v>0.1439262</c:v>
                </c:pt>
                <c:pt idx="1378">
                  <c:v>0.14406179999999999</c:v>
                </c:pt>
                <c:pt idx="1379">
                  <c:v>0.1442079</c:v>
                </c:pt>
                <c:pt idx="1380">
                  <c:v>0.1443345</c:v>
                </c:pt>
                <c:pt idx="1381">
                  <c:v>0.14441229999999999</c:v>
                </c:pt>
                <c:pt idx="1382">
                  <c:v>0.14441759999999998</c:v>
                </c:pt>
                <c:pt idx="1383">
                  <c:v>0.1443393</c:v>
                </c:pt>
                <c:pt idx="1384">
                  <c:v>0.14417819999999998</c:v>
                </c:pt>
                <c:pt idx="1385">
                  <c:v>0.1439482</c:v>
                </c:pt>
                <c:pt idx="1386">
                  <c:v>0.14367069999999998</c:v>
                </c:pt>
                <c:pt idx="1387">
                  <c:v>0.14337279999999999</c:v>
                </c:pt>
                <c:pt idx="1388">
                  <c:v>0.14308029999999999</c:v>
                </c:pt>
                <c:pt idx="1389">
                  <c:v>0.14281060000000001</c:v>
                </c:pt>
                <c:pt idx="1390">
                  <c:v>0.14256940000000001</c:v>
                </c:pt>
                <c:pt idx="1391">
                  <c:v>0.142347</c:v>
                </c:pt>
                <c:pt idx="1392">
                  <c:v>0.1421222</c:v>
                </c:pt>
                <c:pt idx="1393">
                  <c:v>0.1418663</c:v>
                </c:pt>
                <c:pt idx="1394">
                  <c:v>0.14155509999999999</c:v>
                </c:pt>
                <c:pt idx="1395">
                  <c:v>0.14117930000000001</c:v>
                </c:pt>
                <c:pt idx="1396">
                  <c:v>0.14075109999999999</c:v>
                </c:pt>
                <c:pt idx="1397">
                  <c:v>0.1403045</c:v>
                </c:pt>
                <c:pt idx="1398">
                  <c:v>0.1398858</c:v>
                </c:pt>
                <c:pt idx="1399">
                  <c:v>0.13954640000000001</c:v>
                </c:pt>
                <c:pt idx="1400">
                  <c:v>0.1393247</c:v>
                </c:pt>
                <c:pt idx="1401">
                  <c:v>0.13923769999999999</c:v>
                </c:pt>
                <c:pt idx="1402">
                  <c:v>0.13927810000000002</c:v>
                </c:pt>
                <c:pt idx="1403">
                  <c:v>0.1394184</c:v>
                </c:pt>
                <c:pt idx="1404">
                  <c:v>0.13961879999999999</c:v>
                </c:pt>
                <c:pt idx="1405">
                  <c:v>0.13983600000000002</c:v>
                </c:pt>
                <c:pt idx="1406">
                  <c:v>0.1400342</c:v>
                </c:pt>
                <c:pt idx="1407">
                  <c:v>0.14018710000000001</c:v>
                </c:pt>
                <c:pt idx="1408">
                  <c:v>0.1402786</c:v>
                </c:pt>
                <c:pt idx="1409">
                  <c:v>0.14030300000000001</c:v>
                </c:pt>
                <c:pt idx="1410">
                  <c:v>0.14026230000000001</c:v>
                </c:pt>
                <c:pt idx="1411">
                  <c:v>0.14016489999999998</c:v>
                </c:pt>
                <c:pt idx="1412">
                  <c:v>0.14002319999999999</c:v>
                </c:pt>
                <c:pt idx="1413">
                  <c:v>0.13985249999999999</c:v>
                </c:pt>
                <c:pt idx="1414">
                  <c:v>0.1396676</c:v>
                </c:pt>
                <c:pt idx="1415">
                  <c:v>0.1394793</c:v>
                </c:pt>
                <c:pt idx="1416">
                  <c:v>0.13929450000000002</c:v>
                </c:pt>
                <c:pt idx="1417">
                  <c:v>0.1391154</c:v>
                </c:pt>
                <c:pt idx="1418">
                  <c:v>0.13894190000000001</c:v>
                </c:pt>
                <c:pt idx="1419">
                  <c:v>0.13877400000000001</c:v>
                </c:pt>
                <c:pt idx="1420">
                  <c:v>0.1386125</c:v>
                </c:pt>
                <c:pt idx="1421">
                  <c:v>0.138459</c:v>
                </c:pt>
                <c:pt idx="1422">
                  <c:v>0.13831399999999999</c:v>
                </c:pt>
                <c:pt idx="1423">
                  <c:v>0.1381764</c:v>
                </c:pt>
                <c:pt idx="1424">
                  <c:v>0.13804460000000002</c:v>
                </c:pt>
                <c:pt idx="1425">
                  <c:v>0.13792070000000001</c:v>
                </c:pt>
                <c:pt idx="1426">
                  <c:v>0.13781470000000001</c:v>
                </c:pt>
                <c:pt idx="1427">
                  <c:v>0.13774500000000001</c:v>
                </c:pt>
                <c:pt idx="1428">
                  <c:v>0.1377361</c:v>
                </c:pt>
                <c:pt idx="1429">
                  <c:v>0.13780539999999999</c:v>
                </c:pt>
                <c:pt idx="1430">
                  <c:v>0.13795189999999999</c:v>
                </c:pt>
                <c:pt idx="1431">
                  <c:v>0.13814360000000001</c:v>
                </c:pt>
                <c:pt idx="1432">
                  <c:v>0.13832169999999999</c:v>
                </c:pt>
                <c:pt idx="1433">
                  <c:v>0.13840840000000001</c:v>
                </c:pt>
                <c:pt idx="1434">
                  <c:v>0.13832990000000001</c:v>
                </c:pt>
                <c:pt idx="1435">
                  <c:v>0.13804719999999998</c:v>
                </c:pt>
                <c:pt idx="1436">
                  <c:v>0.1375701</c:v>
                </c:pt>
                <c:pt idx="1437">
                  <c:v>0.13696340000000001</c:v>
                </c:pt>
                <c:pt idx="1438">
                  <c:v>0.1363239</c:v>
                </c:pt>
                <c:pt idx="1439">
                  <c:v>0.1357622</c:v>
                </c:pt>
                <c:pt idx="1440">
                  <c:v>0.13536509999999999</c:v>
                </c:pt>
                <c:pt idx="1441">
                  <c:v>0.13517099999999999</c:v>
                </c:pt>
                <c:pt idx="1442">
                  <c:v>0.13516800000000001</c:v>
                </c:pt>
                <c:pt idx="1443">
                  <c:v>0.13530239999999999</c:v>
                </c:pt>
                <c:pt idx="1444">
                  <c:v>0.1355063</c:v>
                </c:pt>
                <c:pt idx="1445">
                  <c:v>0.13571470000000002</c:v>
                </c:pt>
                <c:pt idx="1446">
                  <c:v>0.13588539999999999</c:v>
                </c:pt>
                <c:pt idx="1447">
                  <c:v>0.13600090000000001</c:v>
                </c:pt>
                <c:pt idx="1448">
                  <c:v>0.13605629999999999</c:v>
                </c:pt>
                <c:pt idx="1449">
                  <c:v>0.136048</c:v>
                </c:pt>
                <c:pt idx="1450">
                  <c:v>0.13596449999999999</c:v>
                </c:pt>
                <c:pt idx="1451">
                  <c:v>0.13578600000000002</c:v>
                </c:pt>
                <c:pt idx="1452">
                  <c:v>0.13549620000000001</c:v>
                </c:pt>
                <c:pt idx="1453">
                  <c:v>0.13509450000000001</c:v>
                </c:pt>
                <c:pt idx="1454">
                  <c:v>0.13460849999999999</c:v>
                </c:pt>
                <c:pt idx="1455">
                  <c:v>0.1340913</c:v>
                </c:pt>
                <c:pt idx="1456">
                  <c:v>0.13361400000000001</c:v>
                </c:pt>
                <c:pt idx="1457">
                  <c:v>0.13324929999999999</c:v>
                </c:pt>
                <c:pt idx="1458">
                  <c:v>0.13304579999999999</c:v>
                </c:pt>
                <c:pt idx="1459">
                  <c:v>0.13301879999999999</c:v>
                </c:pt>
                <c:pt idx="1460">
                  <c:v>0.1331444</c:v>
                </c:pt>
                <c:pt idx="1461">
                  <c:v>0.1333705</c:v>
                </c:pt>
                <c:pt idx="1462">
                  <c:v>0.13362840000000001</c:v>
                </c:pt>
                <c:pt idx="1463">
                  <c:v>0.13385240000000001</c:v>
                </c:pt>
                <c:pt idx="1464">
                  <c:v>0.13400000000000001</c:v>
                </c:pt>
                <c:pt idx="1465">
                  <c:v>0.13405629999999999</c:v>
                </c:pt>
                <c:pt idx="1466">
                  <c:v>0.13403769999999998</c:v>
                </c:pt>
                <c:pt idx="1467">
                  <c:v>0.1339822</c:v>
                </c:pt>
                <c:pt idx="1468">
                  <c:v>0.13394029999999998</c:v>
                </c:pt>
                <c:pt idx="1469">
                  <c:v>0.1339563</c:v>
                </c:pt>
                <c:pt idx="1470">
                  <c:v>0.13405499999999998</c:v>
                </c:pt>
                <c:pt idx="1471">
                  <c:v>0.13423579999999999</c:v>
                </c:pt>
                <c:pt idx="1472">
                  <c:v>0.13447199999999998</c:v>
                </c:pt>
                <c:pt idx="1473">
                  <c:v>0.1347206</c:v>
                </c:pt>
                <c:pt idx="1474">
                  <c:v>0.13493150000000001</c:v>
                </c:pt>
                <c:pt idx="1475">
                  <c:v>0.13506460000000001</c:v>
                </c:pt>
                <c:pt idx="1476">
                  <c:v>0.135098</c:v>
                </c:pt>
                <c:pt idx="1477">
                  <c:v>0.13502819999999999</c:v>
                </c:pt>
                <c:pt idx="1478">
                  <c:v>0.13486629999999999</c:v>
                </c:pt>
                <c:pt idx="1479">
                  <c:v>0.1346282</c:v>
                </c:pt>
                <c:pt idx="1480">
                  <c:v>0.13432810000000001</c:v>
                </c:pt>
                <c:pt idx="1481">
                  <c:v>0.13397429999999999</c:v>
                </c:pt>
                <c:pt idx="1482">
                  <c:v>0.1335732</c:v>
                </c:pt>
                <c:pt idx="1483">
                  <c:v>0.13313610000000001</c:v>
                </c:pt>
                <c:pt idx="1484">
                  <c:v>0.13268390000000002</c:v>
                </c:pt>
                <c:pt idx="1485">
                  <c:v>0.1322497</c:v>
                </c:pt>
                <c:pt idx="1486">
                  <c:v>0.1318734</c:v>
                </c:pt>
                <c:pt idx="1487">
                  <c:v>0.13158890000000001</c:v>
                </c:pt>
                <c:pt idx="1488">
                  <c:v>0.13141750000000002</c:v>
                </c:pt>
                <c:pt idx="1489">
                  <c:v>0.13135959999999999</c:v>
                </c:pt>
                <c:pt idx="1490">
                  <c:v>0.1313974</c:v>
                </c:pt>
                <c:pt idx="1491">
                  <c:v>0.13150049999999999</c:v>
                </c:pt>
                <c:pt idx="1492">
                  <c:v>0.13163710000000001</c:v>
                </c:pt>
                <c:pt idx="1493">
                  <c:v>0.13178309999999999</c:v>
                </c:pt>
                <c:pt idx="1494">
                  <c:v>0.1319205</c:v>
                </c:pt>
                <c:pt idx="1495">
                  <c:v>0.13203720000000002</c:v>
                </c:pt>
                <c:pt idx="1496">
                  <c:v>0.1321213</c:v>
                </c:pt>
                <c:pt idx="1497">
                  <c:v>0.13215740000000001</c:v>
                </c:pt>
                <c:pt idx="1498">
                  <c:v>0.1321302</c:v>
                </c:pt>
                <c:pt idx="1499">
                  <c:v>0.1320297</c:v>
                </c:pt>
                <c:pt idx="1500">
                  <c:v>0.13185859999999999</c:v>
                </c:pt>
                <c:pt idx="1501">
                  <c:v>0.1316339</c:v>
                </c:pt>
                <c:pt idx="1502">
                  <c:v>0.13138339999999998</c:v>
                </c:pt>
                <c:pt idx="1503">
                  <c:v>0.131138</c:v>
                </c:pt>
                <c:pt idx="1504">
                  <c:v>0.1309187</c:v>
                </c:pt>
                <c:pt idx="1505">
                  <c:v>0.13073180000000001</c:v>
                </c:pt>
                <c:pt idx="1506">
                  <c:v>0.13056870000000001</c:v>
                </c:pt>
                <c:pt idx="1507">
                  <c:v>0.1304149</c:v>
                </c:pt>
                <c:pt idx="1508">
                  <c:v>0.13025870000000001</c:v>
                </c:pt>
                <c:pt idx="1509">
                  <c:v>0.13010079999999999</c:v>
                </c:pt>
                <c:pt idx="1510">
                  <c:v>0.12995399999999999</c:v>
                </c:pt>
                <c:pt idx="1511">
                  <c:v>0.12983830000000002</c:v>
                </c:pt>
                <c:pt idx="1512">
                  <c:v>0.12977040000000001</c:v>
                </c:pt>
                <c:pt idx="1513">
                  <c:v>0.12975540000000002</c:v>
                </c:pt>
                <c:pt idx="1514">
                  <c:v>0.12978439999999999</c:v>
                </c:pt>
                <c:pt idx="1515">
                  <c:v>0.12983890000000001</c:v>
                </c:pt>
                <c:pt idx="1516">
                  <c:v>0.12989990000000001</c:v>
                </c:pt>
                <c:pt idx="1517">
                  <c:v>0.12995099999999998</c:v>
                </c:pt>
                <c:pt idx="1518">
                  <c:v>0.1299816</c:v>
                </c:pt>
                <c:pt idx="1519">
                  <c:v>0.1299804</c:v>
                </c:pt>
                <c:pt idx="1520">
                  <c:v>0.12992809999999999</c:v>
                </c:pt>
                <c:pt idx="1521">
                  <c:v>0.12979560000000001</c:v>
                </c:pt>
                <c:pt idx="1522">
                  <c:v>0.12955149999999999</c:v>
                </c:pt>
                <c:pt idx="1523">
                  <c:v>0.1291735</c:v>
                </c:pt>
                <c:pt idx="1524">
                  <c:v>0.12866820000000001</c:v>
                </c:pt>
                <c:pt idx="1525">
                  <c:v>0.1280792</c:v>
                </c:pt>
                <c:pt idx="1526">
                  <c:v>0.12748989999999999</c:v>
                </c:pt>
                <c:pt idx="1527">
                  <c:v>0.1269981</c:v>
                </c:pt>
                <c:pt idx="1528">
                  <c:v>0.12669079999999999</c:v>
                </c:pt>
                <c:pt idx="1529">
                  <c:v>0.1266166</c:v>
                </c:pt>
                <c:pt idx="1530">
                  <c:v>0.12676409999999999</c:v>
                </c:pt>
                <c:pt idx="1531">
                  <c:v>0.12706409999999999</c:v>
                </c:pt>
                <c:pt idx="1532">
                  <c:v>0.12740560000000001</c:v>
                </c:pt>
                <c:pt idx="1533">
                  <c:v>0.12767770000000001</c:v>
                </c:pt>
                <c:pt idx="1534">
                  <c:v>0.1277905</c:v>
                </c:pt>
                <c:pt idx="1535">
                  <c:v>0.12770280000000001</c:v>
                </c:pt>
                <c:pt idx="1536">
                  <c:v>0.1274274</c:v>
                </c:pt>
                <c:pt idx="1537">
                  <c:v>0.12702340000000001</c:v>
                </c:pt>
                <c:pt idx="1538">
                  <c:v>0.12657780000000002</c:v>
                </c:pt>
                <c:pt idx="1539">
                  <c:v>0.12617640000000002</c:v>
                </c:pt>
                <c:pt idx="1540">
                  <c:v>0.1258956</c:v>
                </c:pt>
                <c:pt idx="1541">
                  <c:v>0.12578329999999999</c:v>
                </c:pt>
                <c:pt idx="1542">
                  <c:v>0.1258541</c:v>
                </c:pt>
                <c:pt idx="1543">
                  <c:v>0.12609030000000002</c:v>
                </c:pt>
                <c:pt idx="1544">
                  <c:v>0.1264451</c:v>
                </c:pt>
                <c:pt idx="1545">
                  <c:v>0.12685340000000001</c:v>
                </c:pt>
                <c:pt idx="1546">
                  <c:v>0.1272373</c:v>
                </c:pt>
                <c:pt idx="1547">
                  <c:v>0.12752720000000001</c:v>
                </c:pt>
                <c:pt idx="1548">
                  <c:v>0.12767610000000001</c:v>
                </c:pt>
                <c:pt idx="1549">
                  <c:v>0.12766569999999999</c:v>
                </c:pt>
                <c:pt idx="1550">
                  <c:v>0.12751180000000001</c:v>
                </c:pt>
                <c:pt idx="1551">
                  <c:v>0.12725359999999999</c:v>
                </c:pt>
                <c:pt idx="1552">
                  <c:v>0.12694220000000001</c:v>
                </c:pt>
                <c:pt idx="1553">
                  <c:v>0.12661890000000001</c:v>
                </c:pt>
                <c:pt idx="1554">
                  <c:v>0.12630619999999998</c:v>
                </c:pt>
                <c:pt idx="1555">
                  <c:v>0.1260048</c:v>
                </c:pt>
                <c:pt idx="1556">
                  <c:v>0.12570049999999999</c:v>
                </c:pt>
                <c:pt idx="1557">
                  <c:v>0.12537689999999999</c:v>
                </c:pt>
                <c:pt idx="1558">
                  <c:v>0.12502859999999999</c:v>
                </c:pt>
                <c:pt idx="1559">
                  <c:v>0.1246664</c:v>
                </c:pt>
                <c:pt idx="1560">
                  <c:v>0.1243158</c:v>
                </c:pt>
                <c:pt idx="1561">
                  <c:v>0.1240076</c:v>
                </c:pt>
                <c:pt idx="1562">
                  <c:v>0.12376430000000001</c:v>
                </c:pt>
                <c:pt idx="1563">
                  <c:v>0.1235943</c:v>
                </c:pt>
                <c:pt idx="1564">
                  <c:v>0.1234883</c:v>
                </c:pt>
                <c:pt idx="1565">
                  <c:v>0.12342640000000001</c:v>
                </c:pt>
                <c:pt idx="1566">
                  <c:v>0.1233827</c:v>
                </c:pt>
                <c:pt idx="1567">
                  <c:v>0.12333469999999999</c:v>
                </c:pt>
                <c:pt idx="1568">
                  <c:v>0.1232671</c:v>
                </c:pt>
                <c:pt idx="1569">
                  <c:v>0.12317070000000001</c:v>
                </c:pt>
                <c:pt idx="1570">
                  <c:v>0.12304219999999999</c:v>
                </c:pt>
                <c:pt idx="1571">
                  <c:v>0.12288380000000002</c:v>
                </c:pt>
                <c:pt idx="1572">
                  <c:v>0.12270430000000002</c:v>
                </c:pt>
                <c:pt idx="1573">
                  <c:v>0.12252060000000001</c:v>
                </c:pt>
                <c:pt idx="1574">
                  <c:v>0.1223561</c:v>
                </c:pt>
                <c:pt idx="1575">
                  <c:v>0.1222385</c:v>
                </c:pt>
                <c:pt idx="1576">
                  <c:v>0.1221883</c:v>
                </c:pt>
                <c:pt idx="1577">
                  <c:v>0.12221070000000001</c:v>
                </c:pt>
                <c:pt idx="1578">
                  <c:v>0.1222887</c:v>
                </c:pt>
                <c:pt idx="1579">
                  <c:v>0.1223853</c:v>
                </c:pt>
                <c:pt idx="1580">
                  <c:v>0.12245209999999999</c:v>
                </c:pt>
                <c:pt idx="1581">
                  <c:v>0.1224437</c:v>
                </c:pt>
                <c:pt idx="1582">
                  <c:v>0.1223368</c:v>
                </c:pt>
                <c:pt idx="1583">
                  <c:v>0.12213840000000001</c:v>
                </c:pt>
                <c:pt idx="1584">
                  <c:v>0.12188879999999999</c:v>
                </c:pt>
                <c:pt idx="1585">
                  <c:v>0.12164680000000001</c:v>
                </c:pt>
                <c:pt idx="1586">
                  <c:v>0.12147820000000001</c:v>
                </c:pt>
                <c:pt idx="1587">
                  <c:v>0.12143459999999999</c:v>
                </c:pt>
                <c:pt idx="1588">
                  <c:v>0.1215363</c:v>
                </c:pt>
                <c:pt idx="1589">
                  <c:v>0.12176990000000001</c:v>
                </c:pt>
                <c:pt idx="1590">
                  <c:v>0.1220895</c:v>
                </c:pt>
                <c:pt idx="1591">
                  <c:v>0.12243280000000001</c:v>
                </c:pt>
                <c:pt idx="1592">
                  <c:v>0.1227284</c:v>
                </c:pt>
                <c:pt idx="1593">
                  <c:v>0.1229162</c:v>
                </c:pt>
                <c:pt idx="1594">
                  <c:v>0.1229592</c:v>
                </c:pt>
                <c:pt idx="1595">
                  <c:v>0.12284619999999999</c:v>
                </c:pt>
                <c:pt idx="1596">
                  <c:v>0.12259469999999999</c:v>
                </c:pt>
                <c:pt idx="1597">
                  <c:v>0.12224360000000001</c:v>
                </c:pt>
                <c:pt idx="1598">
                  <c:v>0.1218491</c:v>
                </c:pt>
                <c:pt idx="1599">
                  <c:v>0.12146920000000001</c:v>
                </c:pt>
                <c:pt idx="1600">
                  <c:v>0.1211556</c:v>
                </c:pt>
                <c:pt idx="1601">
                  <c:v>0.1209484</c:v>
                </c:pt>
                <c:pt idx="1602">
                  <c:v>0.12086710000000001</c:v>
                </c:pt>
                <c:pt idx="1603">
                  <c:v>0.12091110000000001</c:v>
                </c:pt>
                <c:pt idx="1604">
                  <c:v>0.12106069999999999</c:v>
                </c:pt>
                <c:pt idx="1605">
                  <c:v>0.121282</c:v>
                </c:pt>
                <c:pt idx="1606">
                  <c:v>0.1215306</c:v>
                </c:pt>
                <c:pt idx="1607">
                  <c:v>0.12175689999999999</c:v>
                </c:pt>
                <c:pt idx="1608">
                  <c:v>0.12191840000000001</c:v>
                </c:pt>
                <c:pt idx="1609">
                  <c:v>0.1219837</c:v>
                </c:pt>
                <c:pt idx="1610">
                  <c:v>0.12194229999999999</c:v>
                </c:pt>
                <c:pt idx="1611">
                  <c:v>0.12180779999999999</c:v>
                </c:pt>
                <c:pt idx="1612">
                  <c:v>0.121617</c:v>
                </c:pt>
                <c:pt idx="1613">
                  <c:v>0.12142139999999998</c:v>
                </c:pt>
                <c:pt idx="1614">
                  <c:v>0.1212693</c:v>
                </c:pt>
                <c:pt idx="1615">
                  <c:v>0.12119690000000001</c:v>
                </c:pt>
                <c:pt idx="1616">
                  <c:v>0.1212134</c:v>
                </c:pt>
                <c:pt idx="1617">
                  <c:v>0.12129939999999999</c:v>
                </c:pt>
                <c:pt idx="1618">
                  <c:v>0.1214123</c:v>
                </c:pt>
                <c:pt idx="1619">
                  <c:v>0.12150240000000001</c:v>
                </c:pt>
                <c:pt idx="1620">
                  <c:v>0.12152979999999999</c:v>
                </c:pt>
                <c:pt idx="1621">
                  <c:v>0.1214726</c:v>
                </c:pt>
                <c:pt idx="1622">
                  <c:v>0.12133190000000001</c:v>
                </c:pt>
                <c:pt idx="1623">
                  <c:v>0.1211248</c:v>
                </c:pt>
                <c:pt idx="1624">
                  <c:v>0.12087490000000001</c:v>
                </c:pt>
                <c:pt idx="1625">
                  <c:v>0.1206019</c:v>
                </c:pt>
                <c:pt idx="1626">
                  <c:v>0.12031929999999999</c:v>
                </c:pt>
                <c:pt idx="1627">
                  <c:v>0.1200393</c:v>
                </c:pt>
                <c:pt idx="1628">
                  <c:v>0.1197783</c:v>
                </c:pt>
                <c:pt idx="1629">
                  <c:v>0.1195638</c:v>
                </c:pt>
                <c:pt idx="1630">
                  <c:v>0.11943390000000001</c:v>
                </c:pt>
                <c:pt idx="1631">
                  <c:v>0.11942420000000001</c:v>
                </c:pt>
                <c:pt idx="1632">
                  <c:v>0.11955739999999999</c:v>
                </c:pt>
                <c:pt idx="1633">
                  <c:v>0.11982759999999999</c:v>
                </c:pt>
                <c:pt idx="1634">
                  <c:v>0.12019880000000001</c:v>
                </c:pt>
                <c:pt idx="1635">
                  <c:v>0.12060789999999999</c:v>
                </c:pt>
                <c:pt idx="1636">
                  <c:v>0.1209813</c:v>
                </c:pt>
                <c:pt idx="1637">
                  <c:v>0.12125809999999999</c:v>
                </c:pt>
                <c:pt idx="1638">
                  <c:v>0.1213959</c:v>
                </c:pt>
                <c:pt idx="1639">
                  <c:v>0.12138040000000001</c:v>
                </c:pt>
                <c:pt idx="1640">
                  <c:v>0.12122029999999999</c:v>
                </c:pt>
                <c:pt idx="1641">
                  <c:v>0.12094000000000001</c:v>
                </c:pt>
                <c:pt idx="1642">
                  <c:v>0.1205711</c:v>
                </c:pt>
                <c:pt idx="1643">
                  <c:v>0.12014709999999999</c:v>
                </c:pt>
                <c:pt idx="1644">
                  <c:v>0.1197078</c:v>
                </c:pt>
                <c:pt idx="1645">
                  <c:v>0.11929670000000001</c:v>
                </c:pt>
                <c:pt idx="1646">
                  <c:v>0.1189586</c:v>
                </c:pt>
                <c:pt idx="1647">
                  <c:v>0.11873629999999999</c:v>
                </c:pt>
                <c:pt idx="1648">
                  <c:v>0.1186547</c:v>
                </c:pt>
                <c:pt idx="1649">
                  <c:v>0.11871229999999999</c:v>
                </c:pt>
                <c:pt idx="1650">
                  <c:v>0.1188771</c:v>
                </c:pt>
                <c:pt idx="1651">
                  <c:v>0.1190961</c:v>
                </c:pt>
                <c:pt idx="1652">
                  <c:v>0.11930909999999999</c:v>
                </c:pt>
                <c:pt idx="1653">
                  <c:v>0.1194664</c:v>
                </c:pt>
                <c:pt idx="1654">
                  <c:v>0.1195454</c:v>
                </c:pt>
                <c:pt idx="1655">
                  <c:v>0.1195519</c:v>
                </c:pt>
                <c:pt idx="1656">
                  <c:v>0.11951290000000001</c:v>
                </c:pt>
                <c:pt idx="1657">
                  <c:v>0.1194591</c:v>
                </c:pt>
                <c:pt idx="1658">
                  <c:v>0.1194124</c:v>
                </c:pt>
                <c:pt idx="1659">
                  <c:v>0.11937629999999999</c:v>
                </c:pt>
                <c:pt idx="1660">
                  <c:v>0.1193395</c:v>
                </c:pt>
                <c:pt idx="1661">
                  <c:v>0.1192848</c:v>
                </c:pt>
                <c:pt idx="1662">
                  <c:v>0.11920310000000001</c:v>
                </c:pt>
                <c:pt idx="1663">
                  <c:v>0.11910080000000001</c:v>
                </c:pt>
                <c:pt idx="1664">
                  <c:v>0.11900079999999999</c:v>
                </c:pt>
                <c:pt idx="1665">
                  <c:v>0.1189337</c:v>
                </c:pt>
                <c:pt idx="1666">
                  <c:v>0.11892460000000001</c:v>
                </c:pt>
                <c:pt idx="1667">
                  <c:v>0.1189846</c:v>
                </c:pt>
                <c:pt idx="1668">
                  <c:v>0.11910419999999999</c:v>
                </c:pt>
                <c:pt idx="1669">
                  <c:v>0.11925769999999999</c:v>
                </c:pt>
                <c:pt idx="1670">
                  <c:v>0.11940779999999999</c:v>
                </c:pt>
                <c:pt idx="1671">
                  <c:v>0.11951909999999999</c:v>
                </c:pt>
                <c:pt idx="1672">
                  <c:v>0.1195667</c:v>
                </c:pt>
                <c:pt idx="1673">
                  <c:v>0.1195411</c:v>
                </c:pt>
                <c:pt idx="1674">
                  <c:v>0.11945239999999999</c:v>
                </c:pt>
                <c:pt idx="1675">
                  <c:v>0.1193289</c:v>
                </c:pt>
                <c:pt idx="1676">
                  <c:v>0.1192148</c:v>
                </c:pt>
                <c:pt idx="1677">
                  <c:v>0.11915800000000001</c:v>
                </c:pt>
                <c:pt idx="1678">
                  <c:v>0.11920210000000001</c:v>
                </c:pt>
                <c:pt idx="1679">
                  <c:v>0.11937260000000001</c:v>
                </c:pt>
                <c:pt idx="1680">
                  <c:v>0.1196658</c:v>
                </c:pt>
                <c:pt idx="1681">
                  <c:v>0.1200436</c:v>
                </c:pt>
                <c:pt idx="1682">
                  <c:v>0.1204373</c:v>
                </c:pt>
                <c:pt idx="1683">
                  <c:v>0.1207681</c:v>
                </c:pt>
                <c:pt idx="1684">
                  <c:v>0.12096009999999999</c:v>
                </c:pt>
                <c:pt idx="1685">
                  <c:v>0.120964</c:v>
                </c:pt>
                <c:pt idx="1686">
                  <c:v>0.1207705</c:v>
                </c:pt>
                <c:pt idx="1687">
                  <c:v>0.12040930000000001</c:v>
                </c:pt>
                <c:pt idx="1688">
                  <c:v>0.11993860000000001</c:v>
                </c:pt>
                <c:pt idx="1689">
                  <c:v>0.1194231</c:v>
                </c:pt>
                <c:pt idx="1690">
                  <c:v>0.11892309999999999</c:v>
                </c:pt>
                <c:pt idx="1691">
                  <c:v>0.11847820000000001</c:v>
                </c:pt>
                <c:pt idx="1692">
                  <c:v>0.118106</c:v>
                </c:pt>
                <c:pt idx="1693">
                  <c:v>0.11780969999999999</c:v>
                </c:pt>
                <c:pt idx="1694">
                  <c:v>0.1175848</c:v>
                </c:pt>
                <c:pt idx="1695">
                  <c:v>0.11742630000000001</c:v>
                </c:pt>
                <c:pt idx="1696">
                  <c:v>0.11732990000000001</c:v>
                </c:pt>
                <c:pt idx="1697">
                  <c:v>0.1172909</c:v>
                </c:pt>
                <c:pt idx="1698">
                  <c:v>0.11730210000000001</c:v>
                </c:pt>
                <c:pt idx="1699">
                  <c:v>0.1173525</c:v>
                </c:pt>
                <c:pt idx="1700">
                  <c:v>0.11743099999999999</c:v>
                </c:pt>
                <c:pt idx="1701">
                  <c:v>0.11752880000000002</c:v>
                </c:pt>
                <c:pt idx="1702">
                  <c:v>0.117641</c:v>
                </c:pt>
                <c:pt idx="1703">
                  <c:v>0.11776539999999999</c:v>
                </c:pt>
                <c:pt idx="1704">
                  <c:v>0.11789730000000001</c:v>
                </c:pt>
                <c:pt idx="1705">
                  <c:v>0.1180243</c:v>
                </c:pt>
                <c:pt idx="1706">
                  <c:v>0.1181266</c:v>
                </c:pt>
                <c:pt idx="1707">
                  <c:v>0.11818010000000001</c:v>
                </c:pt>
                <c:pt idx="1708">
                  <c:v>0.11816610000000001</c:v>
                </c:pt>
                <c:pt idx="1709">
                  <c:v>0.1180812</c:v>
                </c:pt>
                <c:pt idx="1710">
                  <c:v>0.11794260000000001</c:v>
                </c:pt>
                <c:pt idx="1711">
                  <c:v>0.11778519999999999</c:v>
                </c:pt>
                <c:pt idx="1712">
                  <c:v>0.11764810000000001</c:v>
                </c:pt>
                <c:pt idx="1713">
                  <c:v>0.11756530000000001</c:v>
                </c:pt>
                <c:pt idx="1714">
                  <c:v>0.11755109999999999</c:v>
                </c:pt>
                <c:pt idx="1715">
                  <c:v>0.1175986</c:v>
                </c:pt>
                <c:pt idx="1716">
                  <c:v>0.11768529999999999</c:v>
                </c:pt>
                <c:pt idx="1717">
                  <c:v>0.11778550000000002</c:v>
                </c:pt>
                <c:pt idx="1718">
                  <c:v>0.11788220000000001</c:v>
                </c:pt>
                <c:pt idx="1719">
                  <c:v>0.11796979999999999</c:v>
                </c:pt>
                <c:pt idx="1720">
                  <c:v>0.11805239999999999</c:v>
                </c:pt>
                <c:pt idx="1721">
                  <c:v>0.11813499999999999</c:v>
                </c:pt>
                <c:pt idx="1722">
                  <c:v>0.11821440000000001</c:v>
                </c:pt>
                <c:pt idx="1723">
                  <c:v>0.11827669999999998</c:v>
                </c:pt>
                <c:pt idx="1724">
                  <c:v>0.1183019</c:v>
                </c:pt>
                <c:pt idx="1725">
                  <c:v>0.11827170000000001</c:v>
                </c:pt>
                <c:pt idx="1726">
                  <c:v>0.1181808</c:v>
                </c:pt>
                <c:pt idx="1727">
                  <c:v>0.11803950000000001</c:v>
                </c:pt>
                <c:pt idx="1728">
                  <c:v>0.1178709</c:v>
                </c:pt>
                <c:pt idx="1729">
                  <c:v>0.11769840000000001</c:v>
                </c:pt>
                <c:pt idx="1730">
                  <c:v>0.1175378</c:v>
                </c:pt>
                <c:pt idx="1731">
                  <c:v>0.11739049999999999</c:v>
                </c:pt>
                <c:pt idx="1732">
                  <c:v>0.11724680000000001</c:v>
                </c:pt>
                <c:pt idx="1733">
                  <c:v>0.11709560000000001</c:v>
                </c:pt>
                <c:pt idx="1734">
                  <c:v>0.1169355</c:v>
                </c:pt>
                <c:pt idx="1735">
                  <c:v>0.11677990000000001</c:v>
                </c:pt>
                <c:pt idx="1736">
                  <c:v>0.1166556</c:v>
                </c:pt>
                <c:pt idx="1737">
                  <c:v>0.116591</c:v>
                </c:pt>
                <c:pt idx="1738">
                  <c:v>0.1166017</c:v>
                </c:pt>
                <c:pt idx="1739">
                  <c:v>0.11668210000000001</c:v>
                </c:pt>
                <c:pt idx="1740">
                  <c:v>0.1168039</c:v>
                </c:pt>
                <c:pt idx="1741">
                  <c:v>0.1169273</c:v>
                </c:pt>
                <c:pt idx="1742">
                  <c:v>0.11701209999999999</c:v>
                </c:pt>
                <c:pt idx="1743">
                  <c:v>0.11703479999999999</c:v>
                </c:pt>
                <c:pt idx="1744">
                  <c:v>0.1169945</c:v>
                </c:pt>
                <c:pt idx="1745">
                  <c:v>0.11691069999999999</c:v>
                </c:pt>
                <c:pt idx="1746">
                  <c:v>0.11681280000000001</c:v>
                </c:pt>
                <c:pt idx="1747">
                  <c:v>0.11672750000000001</c:v>
                </c:pt>
                <c:pt idx="1748">
                  <c:v>0.1166711</c:v>
                </c:pt>
                <c:pt idx="1749">
                  <c:v>0.11664509999999999</c:v>
                </c:pt>
                <c:pt idx="1750">
                  <c:v>0.1166407</c:v>
                </c:pt>
                <c:pt idx="1751">
                  <c:v>0.11664630000000001</c:v>
                </c:pt>
                <c:pt idx="1752">
                  <c:v>0.11665430000000002</c:v>
                </c:pt>
                <c:pt idx="1753">
                  <c:v>0.11666449999999999</c:v>
                </c:pt>
                <c:pt idx="1754">
                  <c:v>0.1166828</c:v>
                </c:pt>
                <c:pt idx="1755">
                  <c:v>0.1167163</c:v>
                </c:pt>
                <c:pt idx="1756">
                  <c:v>0.1167686</c:v>
                </c:pt>
                <c:pt idx="1757">
                  <c:v>0.116837</c:v>
                </c:pt>
                <c:pt idx="1758">
                  <c:v>0.1169125</c:v>
                </c:pt>
                <c:pt idx="1759">
                  <c:v>0.1169815</c:v>
                </c:pt>
                <c:pt idx="1760">
                  <c:v>0.11702989999999999</c:v>
                </c:pt>
                <c:pt idx="1761">
                  <c:v>0.1170471</c:v>
                </c:pt>
                <c:pt idx="1762">
                  <c:v>0.11702749999999999</c:v>
                </c:pt>
                <c:pt idx="1763">
                  <c:v>0.11697150000000001</c:v>
                </c:pt>
                <c:pt idx="1764">
                  <c:v>0.11688449999999999</c:v>
                </c:pt>
                <c:pt idx="1765">
                  <c:v>0.1167759</c:v>
                </c:pt>
                <c:pt idx="1766">
                  <c:v>0.11665620000000002</c:v>
                </c:pt>
                <c:pt idx="1767">
                  <c:v>0.11653500000000001</c:v>
                </c:pt>
                <c:pt idx="1768">
                  <c:v>0.1164207</c:v>
                </c:pt>
                <c:pt idx="1769">
                  <c:v>0.11632000000000001</c:v>
                </c:pt>
                <c:pt idx="1770">
                  <c:v>0.1162393</c:v>
                </c:pt>
                <c:pt idx="1771">
                  <c:v>0.11618820000000001</c:v>
                </c:pt>
                <c:pt idx="1772">
                  <c:v>0.1161794</c:v>
                </c:pt>
                <c:pt idx="1773">
                  <c:v>0.11622790000000001</c:v>
                </c:pt>
                <c:pt idx="1774">
                  <c:v>0.1163469</c:v>
                </c:pt>
                <c:pt idx="1775">
                  <c:v>0.11654</c:v>
                </c:pt>
                <c:pt idx="1776">
                  <c:v>0.11679580000000001</c:v>
                </c:pt>
                <c:pt idx="1777">
                  <c:v>0.1170841</c:v>
                </c:pt>
                <c:pt idx="1778">
                  <c:v>0.11736340000000001</c:v>
                </c:pt>
                <c:pt idx="1779">
                  <c:v>0.11758660000000001</c:v>
                </c:pt>
                <c:pt idx="1780">
                  <c:v>0.1177146</c:v>
                </c:pt>
                <c:pt idx="1781">
                  <c:v>0.11772830000000001</c:v>
                </c:pt>
                <c:pt idx="1782">
                  <c:v>0.1176299</c:v>
                </c:pt>
                <c:pt idx="1783">
                  <c:v>0.11744259999999999</c:v>
                </c:pt>
                <c:pt idx="1784">
                  <c:v>0.11719869999999999</c:v>
                </c:pt>
                <c:pt idx="1785">
                  <c:v>0.1169338</c:v>
                </c:pt>
                <c:pt idx="1786">
                  <c:v>0.1166777</c:v>
                </c:pt>
                <c:pt idx="1787">
                  <c:v>0.1164534</c:v>
                </c:pt>
                <c:pt idx="1788">
                  <c:v>0.11628330000000001</c:v>
                </c:pt>
                <c:pt idx="1789">
                  <c:v>0.1161923</c:v>
                </c:pt>
                <c:pt idx="1790">
                  <c:v>0.11620610000000001</c:v>
                </c:pt>
                <c:pt idx="1791">
                  <c:v>0.11634659999999999</c:v>
                </c:pt>
                <c:pt idx="1792">
                  <c:v>0.1166177</c:v>
                </c:pt>
                <c:pt idx="1793">
                  <c:v>0.1169972</c:v>
                </c:pt>
                <c:pt idx="1794">
                  <c:v>0.11743239999999999</c:v>
                </c:pt>
                <c:pt idx="1795">
                  <c:v>0.1178544</c:v>
                </c:pt>
                <c:pt idx="1796">
                  <c:v>0.11819550000000001</c:v>
                </c:pt>
                <c:pt idx="1797">
                  <c:v>0.118407</c:v>
                </c:pt>
                <c:pt idx="1798">
                  <c:v>0.1184764</c:v>
                </c:pt>
                <c:pt idx="1799">
                  <c:v>0.11842699999999999</c:v>
                </c:pt>
                <c:pt idx="1800">
                  <c:v>0.1183082</c:v>
                </c:pt>
                <c:pt idx="1801">
                  <c:v>0.11817230000000001</c:v>
                </c:pt>
                <c:pt idx="1802">
                  <c:v>0.118061</c:v>
                </c:pt>
                <c:pt idx="1803">
                  <c:v>0.1179935</c:v>
                </c:pt>
                <c:pt idx="1804">
                  <c:v>0.1179663</c:v>
                </c:pt>
                <c:pt idx="1805">
                  <c:v>0.1179624</c:v>
                </c:pt>
                <c:pt idx="1806">
                  <c:v>0.11796279999999999</c:v>
                </c:pt>
                <c:pt idx="1807">
                  <c:v>0.1179562</c:v>
                </c:pt>
                <c:pt idx="1808">
                  <c:v>0.117941</c:v>
                </c:pt>
                <c:pt idx="1809">
                  <c:v>0.117923</c:v>
                </c:pt>
                <c:pt idx="1810">
                  <c:v>0.11790989999999998</c:v>
                </c:pt>
                <c:pt idx="1811">
                  <c:v>0.11790870000000001</c:v>
                </c:pt>
                <c:pt idx="1812">
                  <c:v>0.11792499999999999</c:v>
                </c:pt>
                <c:pt idx="1813">
                  <c:v>0.11796500000000001</c:v>
                </c:pt>
                <c:pt idx="1814">
                  <c:v>0.11803619999999999</c:v>
                </c:pt>
                <c:pt idx="1815">
                  <c:v>0.1181456</c:v>
                </c:pt>
                <c:pt idx="1816">
                  <c:v>0.1182936</c:v>
                </c:pt>
                <c:pt idx="1817">
                  <c:v>0.1184684</c:v>
                </c:pt>
                <c:pt idx="1818">
                  <c:v>0.1186458</c:v>
                </c:pt>
                <c:pt idx="1819">
                  <c:v>0.11879429999999999</c:v>
                </c:pt>
                <c:pt idx="1820">
                  <c:v>0.1188854</c:v>
                </c:pt>
                <c:pt idx="1821">
                  <c:v>0.1189076</c:v>
                </c:pt>
                <c:pt idx="1822">
                  <c:v>0.1188731</c:v>
                </c:pt>
                <c:pt idx="1823">
                  <c:v>0.1188177</c:v>
                </c:pt>
                <c:pt idx="1824">
                  <c:v>0.1187859</c:v>
                </c:pt>
                <c:pt idx="1825">
                  <c:v>0.1188167</c:v>
                </c:pt>
                <c:pt idx="1826">
                  <c:v>0.11892849999999999</c:v>
                </c:pt>
                <c:pt idx="1827">
                  <c:v>0.11911279999999999</c:v>
                </c:pt>
                <c:pt idx="1828">
                  <c:v>0.11933800000000001</c:v>
                </c:pt>
                <c:pt idx="1829">
                  <c:v>0.11956199999999999</c:v>
                </c:pt>
                <c:pt idx="1830">
                  <c:v>0.1197484</c:v>
                </c:pt>
                <c:pt idx="1831">
                  <c:v>0.1198707</c:v>
                </c:pt>
                <c:pt idx="1832">
                  <c:v>0.11991480000000002</c:v>
                </c:pt>
                <c:pt idx="1833">
                  <c:v>0.11987410000000001</c:v>
                </c:pt>
                <c:pt idx="1834">
                  <c:v>0.11974320000000001</c:v>
                </c:pt>
                <c:pt idx="1835">
                  <c:v>0.11951870000000001</c:v>
                </c:pt>
                <c:pt idx="1836">
                  <c:v>0.11920470000000001</c:v>
                </c:pt>
                <c:pt idx="1837">
                  <c:v>0.11882410000000002</c:v>
                </c:pt>
                <c:pt idx="1838">
                  <c:v>0.1184238</c:v>
                </c:pt>
                <c:pt idx="1839">
                  <c:v>0.1180679</c:v>
                </c:pt>
                <c:pt idx="1840">
                  <c:v>0.117829</c:v>
                </c:pt>
                <c:pt idx="1841">
                  <c:v>0.11775819999999999</c:v>
                </c:pt>
                <c:pt idx="1842">
                  <c:v>0.1178676</c:v>
                </c:pt>
                <c:pt idx="1843">
                  <c:v>0.1181212</c:v>
                </c:pt>
                <c:pt idx="1844">
                  <c:v>0.1184487</c:v>
                </c:pt>
                <c:pt idx="1845">
                  <c:v>0.1187714</c:v>
                </c:pt>
                <c:pt idx="1846">
                  <c:v>0.11902749999999999</c:v>
                </c:pt>
                <c:pt idx="1847">
                  <c:v>0.11919660000000001</c:v>
                </c:pt>
                <c:pt idx="1848">
                  <c:v>0.11929730000000001</c:v>
                </c:pt>
                <c:pt idx="1849">
                  <c:v>0.11937329999999999</c:v>
                </c:pt>
                <c:pt idx="1850">
                  <c:v>0.1194643</c:v>
                </c:pt>
                <c:pt idx="1851">
                  <c:v>0.11958830000000001</c:v>
                </c:pt>
                <c:pt idx="1852">
                  <c:v>0.1197322</c:v>
                </c:pt>
                <c:pt idx="1853">
                  <c:v>0.11986380000000001</c:v>
                </c:pt>
                <c:pt idx="1854">
                  <c:v>0.11994990000000001</c:v>
                </c:pt>
                <c:pt idx="1855">
                  <c:v>0.11997910000000001</c:v>
                </c:pt>
                <c:pt idx="1856">
                  <c:v>0.1199701</c:v>
                </c:pt>
                <c:pt idx="1857">
                  <c:v>0.11996720000000001</c:v>
                </c:pt>
                <c:pt idx="1858">
                  <c:v>0.12001980000000001</c:v>
                </c:pt>
                <c:pt idx="1859">
                  <c:v>0.1201565</c:v>
                </c:pt>
                <c:pt idx="1860">
                  <c:v>0.1203732</c:v>
                </c:pt>
                <c:pt idx="1861">
                  <c:v>0.1206304</c:v>
                </c:pt>
                <c:pt idx="1862">
                  <c:v>0.1208731</c:v>
                </c:pt>
                <c:pt idx="1863">
                  <c:v>0.12104839999999999</c:v>
                </c:pt>
                <c:pt idx="1864">
                  <c:v>0.1211295</c:v>
                </c:pt>
                <c:pt idx="1865">
                  <c:v>0.1211212</c:v>
                </c:pt>
                <c:pt idx="1866">
                  <c:v>0.1210526</c:v>
                </c:pt>
                <c:pt idx="1867">
                  <c:v>0.12095800000000001</c:v>
                </c:pt>
                <c:pt idx="1868">
                  <c:v>0.1208601</c:v>
                </c:pt>
                <c:pt idx="1869">
                  <c:v>0.12076199999999999</c:v>
                </c:pt>
                <c:pt idx="1870">
                  <c:v>0.12064939999999999</c:v>
                </c:pt>
                <c:pt idx="1871">
                  <c:v>0.12050380000000001</c:v>
                </c:pt>
                <c:pt idx="1872">
                  <c:v>0.12031639999999999</c:v>
                </c:pt>
                <c:pt idx="1873">
                  <c:v>0.12009590000000001</c:v>
                </c:pt>
                <c:pt idx="1874">
                  <c:v>0.11986630000000001</c:v>
                </c:pt>
                <c:pt idx="1875">
                  <c:v>0.11965619999999999</c:v>
                </c:pt>
                <c:pt idx="1876">
                  <c:v>0.11948259999999999</c:v>
                </c:pt>
                <c:pt idx="1877">
                  <c:v>0.1193446</c:v>
                </c:pt>
                <c:pt idx="1878">
                  <c:v>0.1192245</c:v>
                </c:pt>
                <c:pt idx="1879">
                  <c:v>0.11910069999999999</c:v>
                </c:pt>
                <c:pt idx="1880">
                  <c:v>0.1189627</c:v>
                </c:pt>
                <c:pt idx="1881">
                  <c:v>0.1188245</c:v>
                </c:pt>
                <c:pt idx="1882">
                  <c:v>0.11872229999999999</c:v>
                </c:pt>
                <c:pt idx="1883">
                  <c:v>0.1187071</c:v>
                </c:pt>
                <c:pt idx="1884">
                  <c:v>0.1188207</c:v>
                </c:pt>
                <c:pt idx="1885">
                  <c:v>0.11907479999999999</c:v>
                </c:pt>
                <c:pt idx="1886">
                  <c:v>0.11944079999999999</c:v>
                </c:pt>
                <c:pt idx="1887">
                  <c:v>0.1198526</c:v>
                </c:pt>
                <c:pt idx="1888">
                  <c:v>0.120229</c:v>
                </c:pt>
                <c:pt idx="1889">
                  <c:v>0.12048980000000001</c:v>
                </c:pt>
                <c:pt idx="1890">
                  <c:v>0.12058530000000001</c:v>
                </c:pt>
                <c:pt idx="1891">
                  <c:v>0.12050730000000001</c:v>
                </c:pt>
                <c:pt idx="1892">
                  <c:v>0.1202898</c:v>
                </c:pt>
                <c:pt idx="1893">
                  <c:v>0.11999489999999999</c:v>
                </c:pt>
                <c:pt idx="1894">
                  <c:v>0.11969270000000001</c:v>
                </c:pt>
                <c:pt idx="1895">
                  <c:v>0.11944289999999999</c:v>
                </c:pt>
                <c:pt idx="1896">
                  <c:v>0.1192752</c:v>
                </c:pt>
                <c:pt idx="1897">
                  <c:v>0.11919059999999999</c:v>
                </c:pt>
                <c:pt idx="1898">
                  <c:v>0.119171</c:v>
                </c:pt>
                <c:pt idx="1899">
                  <c:v>0.1191967</c:v>
                </c:pt>
                <c:pt idx="1900">
                  <c:v>0.11925820000000001</c:v>
                </c:pt>
                <c:pt idx="1901">
                  <c:v>0.1193601</c:v>
                </c:pt>
                <c:pt idx="1902">
                  <c:v>0.11951490000000001</c:v>
                </c:pt>
                <c:pt idx="1903">
                  <c:v>0.11973059999999999</c:v>
                </c:pt>
                <c:pt idx="1904">
                  <c:v>0.1199959</c:v>
                </c:pt>
                <c:pt idx="1905">
                  <c:v>0.1202777</c:v>
                </c:pt>
                <c:pt idx="1906">
                  <c:v>0.1205228</c:v>
                </c:pt>
                <c:pt idx="1907">
                  <c:v>0.1206777</c:v>
                </c:pt>
                <c:pt idx="1908">
                  <c:v>0.12071229999999999</c:v>
                </c:pt>
                <c:pt idx="1909">
                  <c:v>0.12063120000000001</c:v>
                </c:pt>
                <c:pt idx="1910">
                  <c:v>0.1204771</c:v>
                </c:pt>
                <c:pt idx="1911">
                  <c:v>0.120312</c:v>
                </c:pt>
                <c:pt idx="1912">
                  <c:v>0.12020230000000001</c:v>
                </c:pt>
                <c:pt idx="1913">
                  <c:v>0.1201922</c:v>
                </c:pt>
                <c:pt idx="1914">
                  <c:v>0.12029399999999998</c:v>
                </c:pt>
                <c:pt idx="1915">
                  <c:v>0.1204895</c:v>
                </c:pt>
                <c:pt idx="1916">
                  <c:v>0.1207416</c:v>
                </c:pt>
                <c:pt idx="1917">
                  <c:v>0.12101049999999999</c:v>
                </c:pt>
                <c:pt idx="1918">
                  <c:v>0.12126529999999999</c:v>
                </c:pt>
                <c:pt idx="1919">
                  <c:v>0.12149309999999999</c:v>
                </c:pt>
                <c:pt idx="1920">
                  <c:v>0.1216936</c:v>
                </c:pt>
                <c:pt idx="1921">
                  <c:v>0.1218693</c:v>
                </c:pt>
                <c:pt idx="1922">
                  <c:v>0.12201580000000001</c:v>
                </c:pt>
                <c:pt idx="1923">
                  <c:v>0.1221174</c:v>
                </c:pt>
                <c:pt idx="1924">
                  <c:v>0.1221522</c:v>
                </c:pt>
                <c:pt idx="1925">
                  <c:v>0.12210499999999999</c:v>
                </c:pt>
                <c:pt idx="1926">
                  <c:v>0.1219778</c:v>
                </c:pt>
                <c:pt idx="1927">
                  <c:v>0.12179690000000001</c:v>
                </c:pt>
                <c:pt idx="1928">
                  <c:v>0.12160420000000001</c:v>
                </c:pt>
                <c:pt idx="1929">
                  <c:v>0.1214466</c:v>
                </c:pt>
                <c:pt idx="1930">
                  <c:v>0.12135689999999999</c:v>
                </c:pt>
                <c:pt idx="1931">
                  <c:v>0.12134020000000001</c:v>
                </c:pt>
                <c:pt idx="1932">
                  <c:v>0.12137309999999998</c:v>
                </c:pt>
                <c:pt idx="1933">
                  <c:v>0.12141150000000001</c:v>
                </c:pt>
                <c:pt idx="1934">
                  <c:v>0.12141059999999999</c:v>
                </c:pt>
                <c:pt idx="1935">
                  <c:v>0.12133590000000001</c:v>
                </c:pt>
                <c:pt idx="1936">
                  <c:v>0.12117720000000001</c:v>
                </c:pt>
                <c:pt idx="1937">
                  <c:v>0.12094769999999999</c:v>
                </c:pt>
                <c:pt idx="1938">
                  <c:v>0.1206801</c:v>
                </c:pt>
                <c:pt idx="1939">
                  <c:v>0.1204141</c:v>
                </c:pt>
                <c:pt idx="1940">
                  <c:v>0.12018880000000001</c:v>
                </c:pt>
                <c:pt idx="1941">
                  <c:v>0.12004010000000001</c:v>
                </c:pt>
                <c:pt idx="1942">
                  <c:v>0.11999489999999999</c:v>
                </c:pt>
                <c:pt idx="1943">
                  <c:v>0.12006950000000001</c:v>
                </c:pt>
                <c:pt idx="1944">
                  <c:v>0.12026600000000001</c:v>
                </c:pt>
                <c:pt idx="1945">
                  <c:v>0.1205667</c:v>
                </c:pt>
                <c:pt idx="1946">
                  <c:v>0.12092909999999998</c:v>
                </c:pt>
                <c:pt idx="1947">
                  <c:v>0.12128209999999999</c:v>
                </c:pt>
                <c:pt idx="1948">
                  <c:v>0.1215449</c:v>
                </c:pt>
                <c:pt idx="1949">
                  <c:v>0.1216434</c:v>
                </c:pt>
                <c:pt idx="1950">
                  <c:v>0.12154290000000001</c:v>
                </c:pt>
                <c:pt idx="1951">
                  <c:v>0.1212652</c:v>
                </c:pt>
                <c:pt idx="1952">
                  <c:v>0.1208835</c:v>
                </c:pt>
                <c:pt idx="1953">
                  <c:v>0.1204935</c:v>
                </c:pt>
                <c:pt idx="1954">
                  <c:v>0.1201743</c:v>
                </c:pt>
                <c:pt idx="1955">
                  <c:v>0.11997690000000001</c:v>
                </c:pt>
                <c:pt idx="1956">
                  <c:v>0.1199149</c:v>
                </c:pt>
                <c:pt idx="1957">
                  <c:v>0.1199722</c:v>
                </c:pt>
                <c:pt idx="1958">
                  <c:v>0.1201136</c:v>
                </c:pt>
                <c:pt idx="1959">
                  <c:v>0.1202969</c:v>
                </c:pt>
                <c:pt idx="1960">
                  <c:v>0.12048499999999999</c:v>
                </c:pt>
                <c:pt idx="1961">
                  <c:v>0.12064800000000001</c:v>
                </c:pt>
                <c:pt idx="1962">
                  <c:v>0.1207695</c:v>
                </c:pt>
                <c:pt idx="1963">
                  <c:v>0.1208451</c:v>
                </c:pt>
                <c:pt idx="1964">
                  <c:v>0.12087980000000001</c:v>
                </c:pt>
                <c:pt idx="1965">
                  <c:v>0.1208861</c:v>
                </c:pt>
                <c:pt idx="1966">
                  <c:v>0.120882</c:v>
                </c:pt>
                <c:pt idx="1967">
                  <c:v>0.1208892</c:v>
                </c:pt>
                <c:pt idx="1968">
                  <c:v>0.12092670000000001</c:v>
                </c:pt>
                <c:pt idx="1969">
                  <c:v>0.12100420000000001</c:v>
                </c:pt>
                <c:pt idx="1970">
                  <c:v>0.1211158</c:v>
                </c:pt>
                <c:pt idx="1971">
                  <c:v>0.1212386</c:v>
                </c:pt>
                <c:pt idx="1972">
                  <c:v>0.12133769999999999</c:v>
                </c:pt>
                <c:pt idx="1973">
                  <c:v>0.12137709999999999</c:v>
                </c:pt>
                <c:pt idx="1974">
                  <c:v>0.12133560000000002</c:v>
                </c:pt>
                <c:pt idx="1975">
                  <c:v>0.1212153</c:v>
                </c:pt>
                <c:pt idx="1976">
                  <c:v>0.12104490000000001</c:v>
                </c:pt>
                <c:pt idx="1977">
                  <c:v>0.12086920000000001</c:v>
                </c:pt>
                <c:pt idx="1978">
                  <c:v>0.1207387</c:v>
                </c:pt>
                <c:pt idx="1979">
                  <c:v>0.1206904</c:v>
                </c:pt>
                <c:pt idx="1980">
                  <c:v>0.12073510000000001</c:v>
                </c:pt>
                <c:pt idx="1981">
                  <c:v>0.12085490000000002</c:v>
                </c:pt>
                <c:pt idx="1982">
                  <c:v>0.12100960000000001</c:v>
                </c:pt>
                <c:pt idx="1983">
                  <c:v>0.1211549</c:v>
                </c:pt>
                <c:pt idx="1984">
                  <c:v>0.12125300000000001</c:v>
                </c:pt>
                <c:pt idx="1985">
                  <c:v>0.12128540000000002</c:v>
                </c:pt>
                <c:pt idx="1986">
                  <c:v>0.1212534</c:v>
                </c:pt>
                <c:pt idx="1987">
                  <c:v>0.1211711</c:v>
                </c:pt>
                <c:pt idx="1988">
                  <c:v>0.1210569</c:v>
                </c:pt>
                <c:pt idx="1989">
                  <c:v>0.1209278</c:v>
                </c:pt>
                <c:pt idx="1990">
                  <c:v>0.12079860000000001</c:v>
                </c:pt>
                <c:pt idx="1991">
                  <c:v>0.12068229999999999</c:v>
                </c:pt>
                <c:pt idx="1992">
                  <c:v>0.1205932</c:v>
                </c:pt>
                <c:pt idx="1993">
                  <c:v>0.12054709999999999</c:v>
                </c:pt>
                <c:pt idx="1994">
                  <c:v>0.1205557</c:v>
                </c:pt>
                <c:pt idx="1995">
                  <c:v>0.1206188</c:v>
                </c:pt>
                <c:pt idx="1996">
                  <c:v>0.12071289999999998</c:v>
                </c:pt>
                <c:pt idx="1997">
                  <c:v>0.12079230000000001</c:v>
                </c:pt>
                <c:pt idx="1998">
                  <c:v>0.12079789999999999</c:v>
                </c:pt>
                <c:pt idx="1999">
                  <c:v>0.12068000000000001</c:v>
                </c:pt>
                <c:pt idx="2000">
                  <c:v>0.1204226</c:v>
                </c:pt>
                <c:pt idx="2001">
                  <c:v>0.12004509999999999</c:v>
                </c:pt>
                <c:pt idx="2002">
                  <c:v>0.1195938</c:v>
                </c:pt>
                <c:pt idx="2003">
                  <c:v>0.11912300000000001</c:v>
                </c:pt>
                <c:pt idx="2004">
                  <c:v>0.1186895</c:v>
                </c:pt>
                <c:pt idx="2005">
                  <c:v>0.1183447</c:v>
                </c:pt>
                <c:pt idx="2006">
                  <c:v>0.11812640000000001</c:v>
                </c:pt>
                <c:pt idx="2007">
                  <c:v>0.11805930000000001</c:v>
                </c:pt>
                <c:pt idx="2008">
                  <c:v>0.1181444</c:v>
                </c:pt>
                <c:pt idx="2009">
                  <c:v>0.1183565</c:v>
                </c:pt>
                <c:pt idx="2010">
                  <c:v>0.11864490000000001</c:v>
                </c:pt>
                <c:pt idx="2011">
                  <c:v>0.1189486</c:v>
                </c:pt>
                <c:pt idx="2012">
                  <c:v>0.11921489999999998</c:v>
                </c:pt>
                <c:pt idx="2013">
                  <c:v>0.1194085</c:v>
                </c:pt>
                <c:pt idx="2014">
                  <c:v>0.1195206</c:v>
                </c:pt>
                <c:pt idx="2015">
                  <c:v>0.11956310000000001</c:v>
                </c:pt>
                <c:pt idx="2016">
                  <c:v>0.1195619</c:v>
                </c:pt>
                <c:pt idx="2017">
                  <c:v>0.11954530000000001</c:v>
                </c:pt>
                <c:pt idx="2018">
                  <c:v>0.11953620000000001</c:v>
                </c:pt>
                <c:pt idx="2019">
                  <c:v>0.11954620000000001</c:v>
                </c:pt>
                <c:pt idx="2020">
                  <c:v>0.1195716</c:v>
                </c:pt>
                <c:pt idx="2021">
                  <c:v>0.11959800000000001</c:v>
                </c:pt>
                <c:pt idx="2022">
                  <c:v>0.11960789999999999</c:v>
                </c:pt>
                <c:pt idx="2023">
                  <c:v>0.1195924</c:v>
                </c:pt>
                <c:pt idx="2024">
                  <c:v>0.11955400000000001</c:v>
                </c:pt>
                <c:pt idx="2025">
                  <c:v>0.119501</c:v>
                </c:pt>
                <c:pt idx="2026">
                  <c:v>0.11943820000000001</c:v>
                </c:pt>
                <c:pt idx="2027">
                  <c:v>0.11936070000000001</c:v>
                </c:pt>
                <c:pt idx="2028">
                  <c:v>0.1192526</c:v>
                </c:pt>
                <c:pt idx="2029">
                  <c:v>0.11909510000000001</c:v>
                </c:pt>
                <c:pt idx="2030">
                  <c:v>0.11887509999999998</c:v>
                </c:pt>
                <c:pt idx="2031">
                  <c:v>0.1185988</c:v>
                </c:pt>
                <c:pt idx="2032">
                  <c:v>0.1182957</c:v>
                </c:pt>
                <c:pt idx="2033">
                  <c:v>0.118018</c:v>
                </c:pt>
                <c:pt idx="2034">
                  <c:v>0.11782459999999999</c:v>
                </c:pt>
                <c:pt idx="2035">
                  <c:v>0.11776199999999999</c:v>
                </c:pt>
                <c:pt idx="2036">
                  <c:v>0.11785369999999999</c:v>
                </c:pt>
                <c:pt idx="2037">
                  <c:v>0.1180887</c:v>
                </c:pt>
                <c:pt idx="2038">
                  <c:v>0.11842459999999999</c:v>
                </c:pt>
                <c:pt idx="2039">
                  <c:v>0.1187925</c:v>
                </c:pt>
                <c:pt idx="2040">
                  <c:v>0.11912130000000001</c:v>
                </c:pt>
                <c:pt idx="2041">
                  <c:v>0.1193559</c:v>
                </c:pt>
                <c:pt idx="2042">
                  <c:v>0.11946939999999999</c:v>
                </c:pt>
                <c:pt idx="2043">
                  <c:v>0.11946850000000001</c:v>
                </c:pt>
                <c:pt idx="2044">
                  <c:v>0.1193859</c:v>
                </c:pt>
                <c:pt idx="2045">
                  <c:v>0.11927309999999999</c:v>
                </c:pt>
                <c:pt idx="2046">
                  <c:v>0.11918329999999999</c:v>
                </c:pt>
                <c:pt idx="2047">
                  <c:v>0.1191614</c:v>
                </c:pt>
                <c:pt idx="2048">
                  <c:v>0.11922839999999998</c:v>
                </c:pt>
                <c:pt idx="2049">
                  <c:v>0.1193738</c:v>
                </c:pt>
                <c:pt idx="2050">
                  <c:v>0.11956020000000001</c:v>
                </c:pt>
                <c:pt idx="2051">
                  <c:v>0.1197405</c:v>
                </c:pt>
                <c:pt idx="2052">
                  <c:v>0.1198774</c:v>
                </c:pt>
                <c:pt idx="2053">
                  <c:v>0.1199452</c:v>
                </c:pt>
                <c:pt idx="2054">
                  <c:v>0.1199327</c:v>
                </c:pt>
                <c:pt idx="2055">
                  <c:v>0.11983829999999999</c:v>
                </c:pt>
                <c:pt idx="2056">
                  <c:v>0.11966650000000001</c:v>
                </c:pt>
                <c:pt idx="2057">
                  <c:v>0.11942630000000001</c:v>
                </c:pt>
                <c:pt idx="2058">
                  <c:v>0.1191287</c:v>
                </c:pt>
                <c:pt idx="2059">
                  <c:v>0.11878999999999999</c:v>
                </c:pt>
                <c:pt idx="2060">
                  <c:v>0.11843099999999999</c:v>
                </c:pt>
                <c:pt idx="2061">
                  <c:v>0.1180788</c:v>
                </c:pt>
                <c:pt idx="2062">
                  <c:v>0.1177715</c:v>
                </c:pt>
                <c:pt idx="2063">
                  <c:v>0.1175513</c:v>
                </c:pt>
                <c:pt idx="2064">
                  <c:v>0.11745460000000001</c:v>
                </c:pt>
                <c:pt idx="2065">
                  <c:v>0.1174993</c:v>
                </c:pt>
                <c:pt idx="2066">
                  <c:v>0.11767829999999999</c:v>
                </c:pt>
                <c:pt idx="2067">
                  <c:v>0.11796759999999999</c:v>
                </c:pt>
                <c:pt idx="2068">
                  <c:v>0.11833659999999999</c:v>
                </c:pt>
                <c:pt idx="2069">
                  <c:v>0.11875569999999999</c:v>
                </c:pt>
                <c:pt idx="2070">
                  <c:v>0.1191902</c:v>
                </c:pt>
                <c:pt idx="2071">
                  <c:v>0.1195896</c:v>
                </c:pt>
                <c:pt idx="2072">
                  <c:v>0.1198917</c:v>
                </c:pt>
                <c:pt idx="2073">
                  <c:v>0.1200286</c:v>
                </c:pt>
                <c:pt idx="2074">
                  <c:v>0.1199548</c:v>
                </c:pt>
                <c:pt idx="2075">
                  <c:v>0.11966930000000001</c:v>
                </c:pt>
                <c:pt idx="2076">
                  <c:v>0.1192119</c:v>
                </c:pt>
                <c:pt idx="2077">
                  <c:v>0.11864539999999998</c:v>
                </c:pt>
                <c:pt idx="2078">
                  <c:v>0.11802889999999999</c:v>
                </c:pt>
                <c:pt idx="2079">
                  <c:v>0.1174148</c:v>
                </c:pt>
                <c:pt idx="2080">
                  <c:v>0.1168434</c:v>
                </c:pt>
                <c:pt idx="2081">
                  <c:v>0.1163438</c:v>
                </c:pt>
                <c:pt idx="2082">
                  <c:v>0.11594180000000001</c:v>
                </c:pt>
                <c:pt idx="2083">
                  <c:v>0.11565479999999999</c:v>
                </c:pt>
                <c:pt idx="2084">
                  <c:v>0.11548879999999999</c:v>
                </c:pt>
                <c:pt idx="2085">
                  <c:v>0.1154333</c:v>
                </c:pt>
                <c:pt idx="2086">
                  <c:v>0.11546190000000001</c:v>
                </c:pt>
                <c:pt idx="2087">
                  <c:v>0.11553830000000001</c:v>
                </c:pt>
                <c:pt idx="2088">
                  <c:v>0.1156225</c:v>
                </c:pt>
                <c:pt idx="2089">
                  <c:v>0.11568229999999999</c:v>
                </c:pt>
                <c:pt idx="2090">
                  <c:v>0.1156971</c:v>
                </c:pt>
                <c:pt idx="2091">
                  <c:v>0.115659</c:v>
                </c:pt>
                <c:pt idx="2092">
                  <c:v>0.11557429999999999</c:v>
                </c:pt>
                <c:pt idx="2093">
                  <c:v>0.11546090000000001</c:v>
                </c:pt>
                <c:pt idx="2094">
                  <c:v>0.1153468</c:v>
                </c:pt>
                <c:pt idx="2095">
                  <c:v>0.11526030000000001</c:v>
                </c:pt>
                <c:pt idx="2096">
                  <c:v>0.1152233</c:v>
                </c:pt>
                <c:pt idx="2097">
                  <c:v>0.11524229999999999</c:v>
                </c:pt>
                <c:pt idx="2098">
                  <c:v>0.1153042</c:v>
                </c:pt>
                <c:pt idx="2099">
                  <c:v>0.1153798</c:v>
                </c:pt>
                <c:pt idx="2100">
                  <c:v>0.11543289999999999</c:v>
                </c:pt>
                <c:pt idx="2101">
                  <c:v>0.1154337</c:v>
                </c:pt>
                <c:pt idx="2102">
                  <c:v>0.1153624</c:v>
                </c:pt>
                <c:pt idx="2103">
                  <c:v>0.11521250000000001</c:v>
                </c:pt>
                <c:pt idx="2104">
                  <c:v>0.1149876</c:v>
                </c:pt>
                <c:pt idx="2105">
                  <c:v>0.114699</c:v>
                </c:pt>
                <c:pt idx="2106">
                  <c:v>0.1143627</c:v>
                </c:pt>
                <c:pt idx="2107">
                  <c:v>0.11399870000000001</c:v>
                </c:pt>
                <c:pt idx="2108">
                  <c:v>0.11363780000000001</c:v>
                </c:pt>
                <c:pt idx="2109">
                  <c:v>0.1133219</c:v>
                </c:pt>
                <c:pt idx="2110">
                  <c:v>0.1131036</c:v>
                </c:pt>
                <c:pt idx="2111">
                  <c:v>0.1130425</c:v>
                </c:pt>
                <c:pt idx="2112">
                  <c:v>0.11317740000000001</c:v>
                </c:pt>
                <c:pt idx="2113">
                  <c:v>0.1134906</c:v>
                </c:pt>
                <c:pt idx="2114">
                  <c:v>0.11387670000000001</c:v>
                </c:pt>
                <c:pt idx="2115">
                  <c:v>0.11417910000000001</c:v>
                </c:pt>
                <c:pt idx="2116">
                  <c:v>0.11426829999999999</c:v>
                </c:pt>
                <c:pt idx="2117">
                  <c:v>0.11410260000000001</c:v>
                </c:pt>
                <c:pt idx="2118">
                  <c:v>0.11372750000000001</c:v>
                </c:pt>
                <c:pt idx="2119">
                  <c:v>0.11322570000000001</c:v>
                </c:pt>
                <c:pt idx="2120">
                  <c:v>0.11268110000000001</c:v>
                </c:pt>
                <c:pt idx="2121">
                  <c:v>0.11215349999999999</c:v>
                </c:pt>
                <c:pt idx="2122">
                  <c:v>0.1116857</c:v>
                </c:pt>
                <c:pt idx="2123">
                  <c:v>0.11130279999999999</c:v>
                </c:pt>
                <c:pt idx="2124">
                  <c:v>0.1110139</c:v>
                </c:pt>
                <c:pt idx="2125">
                  <c:v>0.11081840000000001</c:v>
                </c:pt>
                <c:pt idx="2126">
                  <c:v>0.11070960000000001</c:v>
                </c:pt>
                <c:pt idx="2127">
                  <c:v>0.110681</c:v>
                </c:pt>
                <c:pt idx="2128">
                  <c:v>0.11072800000000001</c:v>
                </c:pt>
                <c:pt idx="2129">
                  <c:v>0.1108452</c:v>
                </c:pt>
                <c:pt idx="2130">
                  <c:v>0.111022</c:v>
                </c:pt>
                <c:pt idx="2131">
                  <c:v>0.11123449999999999</c:v>
                </c:pt>
                <c:pt idx="2132">
                  <c:v>0.1114434</c:v>
                </c:pt>
                <c:pt idx="2133">
                  <c:v>0.1115988</c:v>
                </c:pt>
                <c:pt idx="2134">
                  <c:v>0.11164700000000001</c:v>
                </c:pt>
                <c:pt idx="2135">
                  <c:v>0.111555</c:v>
                </c:pt>
                <c:pt idx="2136">
                  <c:v>0.11133010000000002</c:v>
                </c:pt>
                <c:pt idx="2137">
                  <c:v>0.1110285</c:v>
                </c:pt>
                <c:pt idx="2138">
                  <c:v>0.1107359</c:v>
                </c:pt>
                <c:pt idx="2139">
                  <c:v>0.1105363</c:v>
                </c:pt>
                <c:pt idx="2140">
                  <c:v>0.1104865</c:v>
                </c:pt>
                <c:pt idx="2141">
                  <c:v>0.1105971</c:v>
                </c:pt>
                <c:pt idx="2142">
                  <c:v>0.11083970000000001</c:v>
                </c:pt>
                <c:pt idx="2143">
                  <c:v>0.11116029999999999</c:v>
                </c:pt>
                <c:pt idx="2144">
                  <c:v>0.11150350000000001</c:v>
                </c:pt>
                <c:pt idx="2145">
                  <c:v>0.1118204</c:v>
                </c:pt>
                <c:pt idx="2146">
                  <c:v>0.11207629999999999</c:v>
                </c:pt>
                <c:pt idx="2147">
                  <c:v>0.11225400000000001</c:v>
                </c:pt>
                <c:pt idx="2148">
                  <c:v>0.1123508</c:v>
                </c:pt>
                <c:pt idx="2149">
                  <c:v>0.11238189999999999</c:v>
                </c:pt>
                <c:pt idx="2150">
                  <c:v>0.11237699999999999</c:v>
                </c:pt>
                <c:pt idx="2151">
                  <c:v>0.11237559999999999</c:v>
                </c:pt>
                <c:pt idx="2152">
                  <c:v>0.11240639999999999</c:v>
                </c:pt>
                <c:pt idx="2153">
                  <c:v>0.11247149999999999</c:v>
                </c:pt>
                <c:pt idx="2154">
                  <c:v>0.11255129999999999</c:v>
                </c:pt>
                <c:pt idx="2155">
                  <c:v>0.11261740000000001</c:v>
                </c:pt>
                <c:pt idx="2156">
                  <c:v>0.11264559999999998</c:v>
                </c:pt>
                <c:pt idx="2157">
                  <c:v>0.1126154</c:v>
                </c:pt>
                <c:pt idx="2158">
                  <c:v>0.11251459999999999</c:v>
                </c:pt>
                <c:pt idx="2159">
                  <c:v>0.1123392</c:v>
                </c:pt>
                <c:pt idx="2160">
                  <c:v>0.1120959</c:v>
                </c:pt>
                <c:pt idx="2161">
                  <c:v>0.1118036</c:v>
                </c:pt>
                <c:pt idx="2162">
                  <c:v>0.11149100000000001</c:v>
                </c:pt>
                <c:pt idx="2163">
                  <c:v>0.1111945</c:v>
                </c:pt>
                <c:pt idx="2164">
                  <c:v>0.11094839999999999</c:v>
                </c:pt>
                <c:pt idx="2165">
                  <c:v>0.1107795</c:v>
                </c:pt>
                <c:pt idx="2166">
                  <c:v>0.1107041</c:v>
                </c:pt>
                <c:pt idx="2167">
                  <c:v>0.1107243</c:v>
                </c:pt>
                <c:pt idx="2168">
                  <c:v>0.1108301</c:v>
                </c:pt>
                <c:pt idx="2169">
                  <c:v>0.1110006</c:v>
                </c:pt>
                <c:pt idx="2170">
                  <c:v>0.1112104</c:v>
                </c:pt>
                <c:pt idx="2171">
                  <c:v>0.11143019999999999</c:v>
                </c:pt>
                <c:pt idx="2172">
                  <c:v>0.1116312</c:v>
                </c:pt>
                <c:pt idx="2173">
                  <c:v>0.1117904</c:v>
                </c:pt>
                <c:pt idx="2174">
                  <c:v>0.11189199999999999</c:v>
                </c:pt>
                <c:pt idx="2175">
                  <c:v>0.1119313</c:v>
                </c:pt>
                <c:pt idx="2176">
                  <c:v>0.1119126</c:v>
                </c:pt>
                <c:pt idx="2177">
                  <c:v>0.11184670000000001</c:v>
                </c:pt>
                <c:pt idx="2178">
                  <c:v>0.1117464</c:v>
                </c:pt>
                <c:pt idx="2179">
                  <c:v>0.11162469999999999</c:v>
                </c:pt>
                <c:pt idx="2180">
                  <c:v>0.11149869999999999</c:v>
                </c:pt>
                <c:pt idx="2181">
                  <c:v>0.11139030000000001</c:v>
                </c:pt>
                <c:pt idx="2182">
                  <c:v>0.11132329999999999</c:v>
                </c:pt>
                <c:pt idx="2183">
                  <c:v>0.1113213</c:v>
                </c:pt>
                <c:pt idx="2184">
                  <c:v>0.1113966</c:v>
                </c:pt>
                <c:pt idx="2185">
                  <c:v>0.11154550000000001</c:v>
                </c:pt>
                <c:pt idx="2186">
                  <c:v>0.1117465</c:v>
                </c:pt>
                <c:pt idx="2187">
                  <c:v>0.11196740000000001</c:v>
                </c:pt>
                <c:pt idx="2188">
                  <c:v>0.11217099999999999</c:v>
                </c:pt>
                <c:pt idx="2189">
                  <c:v>0.1123154</c:v>
                </c:pt>
                <c:pt idx="2190">
                  <c:v>0.1123596</c:v>
                </c:pt>
                <c:pt idx="2191">
                  <c:v>0.11226659999999999</c:v>
                </c:pt>
                <c:pt idx="2192">
                  <c:v>0.112025</c:v>
                </c:pt>
                <c:pt idx="2193">
                  <c:v>0.1116736</c:v>
                </c:pt>
                <c:pt idx="2194">
                  <c:v>0.11130310000000002</c:v>
                </c:pt>
                <c:pt idx="2195">
                  <c:v>0.11100170000000001</c:v>
                </c:pt>
                <c:pt idx="2196">
                  <c:v>0.1108031</c:v>
                </c:pt>
                <c:pt idx="2197">
                  <c:v>0.11069690000000001</c:v>
                </c:pt>
                <c:pt idx="2198">
                  <c:v>0.1106637</c:v>
                </c:pt>
                <c:pt idx="2199">
                  <c:v>0.11069290000000001</c:v>
                </c:pt>
                <c:pt idx="2200">
                  <c:v>0.1107842</c:v>
                </c:pt>
                <c:pt idx="2201">
                  <c:v>0.110941</c:v>
                </c:pt>
                <c:pt idx="2202">
                  <c:v>0.1111659</c:v>
                </c:pt>
                <c:pt idx="2203">
                  <c:v>0.11145940000000001</c:v>
                </c:pt>
                <c:pt idx="2204">
                  <c:v>0.1118195</c:v>
                </c:pt>
                <c:pt idx="2205">
                  <c:v>0.11224130000000002</c:v>
                </c:pt>
                <c:pt idx="2206">
                  <c:v>0.11270899999999999</c:v>
                </c:pt>
                <c:pt idx="2207">
                  <c:v>0.11318980000000001</c:v>
                </c:pt>
                <c:pt idx="2208">
                  <c:v>0.11362989999999999</c:v>
                </c:pt>
                <c:pt idx="2209">
                  <c:v>0.11395619999999999</c:v>
                </c:pt>
                <c:pt idx="2210">
                  <c:v>0.11410450000000001</c:v>
                </c:pt>
                <c:pt idx="2211">
                  <c:v>0.1140461</c:v>
                </c:pt>
                <c:pt idx="2212">
                  <c:v>0.11379379999999999</c:v>
                </c:pt>
                <c:pt idx="2213">
                  <c:v>0.1133895</c:v>
                </c:pt>
                <c:pt idx="2214">
                  <c:v>0.11288579999999999</c:v>
                </c:pt>
                <c:pt idx="2215">
                  <c:v>0.11233660000000001</c:v>
                </c:pt>
                <c:pt idx="2216">
                  <c:v>0.1117882</c:v>
                </c:pt>
                <c:pt idx="2217">
                  <c:v>0.1112808</c:v>
                </c:pt>
                <c:pt idx="2218">
                  <c:v>0.11084570000000001</c:v>
                </c:pt>
                <c:pt idx="2219">
                  <c:v>0.1104991</c:v>
                </c:pt>
                <c:pt idx="2220">
                  <c:v>0.1102448</c:v>
                </c:pt>
                <c:pt idx="2221">
                  <c:v>0.1100738</c:v>
                </c:pt>
                <c:pt idx="2222">
                  <c:v>0.1099691</c:v>
                </c:pt>
                <c:pt idx="2223">
                  <c:v>0.10990800000000001</c:v>
                </c:pt>
                <c:pt idx="2224">
                  <c:v>0.1098711</c:v>
                </c:pt>
                <c:pt idx="2225">
                  <c:v>0.1098533</c:v>
                </c:pt>
                <c:pt idx="2226">
                  <c:v>0.10986800000000001</c:v>
                </c:pt>
                <c:pt idx="2227">
                  <c:v>0.1099395</c:v>
                </c:pt>
                <c:pt idx="2228">
                  <c:v>0.1100835</c:v>
                </c:pt>
                <c:pt idx="2229">
                  <c:v>0.11029739999999999</c:v>
                </c:pt>
                <c:pt idx="2230">
                  <c:v>0.1105561</c:v>
                </c:pt>
                <c:pt idx="2231">
                  <c:v>0.11081749999999999</c:v>
                </c:pt>
                <c:pt idx="2232">
                  <c:v>0.11102399999999998</c:v>
                </c:pt>
                <c:pt idx="2233">
                  <c:v>0.11111979999999999</c:v>
                </c:pt>
                <c:pt idx="2234">
                  <c:v>0.11107070000000001</c:v>
                </c:pt>
                <c:pt idx="2235">
                  <c:v>0.11087709999999999</c:v>
                </c:pt>
                <c:pt idx="2236">
                  <c:v>0.1105796</c:v>
                </c:pt>
                <c:pt idx="2237">
                  <c:v>0.1102443</c:v>
                </c:pt>
                <c:pt idx="2238">
                  <c:v>0.1099499</c:v>
                </c:pt>
                <c:pt idx="2239">
                  <c:v>0.10976459999999999</c:v>
                </c:pt>
                <c:pt idx="2240">
                  <c:v>0.10973869999999999</c:v>
                </c:pt>
                <c:pt idx="2241">
                  <c:v>0.10989089999999999</c:v>
                </c:pt>
                <c:pt idx="2242">
                  <c:v>0.11019680000000001</c:v>
                </c:pt>
                <c:pt idx="2243">
                  <c:v>0.1105848</c:v>
                </c:pt>
                <c:pt idx="2244">
                  <c:v>0.1109499</c:v>
                </c:pt>
                <c:pt idx="2245">
                  <c:v>0.11119710000000001</c:v>
                </c:pt>
                <c:pt idx="2246">
                  <c:v>0.1112689</c:v>
                </c:pt>
                <c:pt idx="2247">
                  <c:v>0.1111671</c:v>
                </c:pt>
                <c:pt idx="2248">
                  <c:v>0.1109416</c:v>
                </c:pt>
                <c:pt idx="2249">
                  <c:v>0.1106724</c:v>
                </c:pt>
                <c:pt idx="2250">
                  <c:v>0.1104446</c:v>
                </c:pt>
                <c:pt idx="2251">
                  <c:v>0.11032329999999999</c:v>
                </c:pt>
                <c:pt idx="2252">
                  <c:v>0.1103469</c:v>
                </c:pt>
                <c:pt idx="2253">
                  <c:v>0.11051130000000001</c:v>
                </c:pt>
                <c:pt idx="2254">
                  <c:v>0.1107737</c:v>
                </c:pt>
                <c:pt idx="2255">
                  <c:v>0.1110554</c:v>
                </c:pt>
                <c:pt idx="2256">
                  <c:v>0.11126910000000001</c:v>
                </c:pt>
                <c:pt idx="2257">
                  <c:v>0.1113478</c:v>
                </c:pt>
                <c:pt idx="2258">
                  <c:v>0.111266</c:v>
                </c:pt>
                <c:pt idx="2259">
                  <c:v>0.1110551</c:v>
                </c:pt>
                <c:pt idx="2260">
                  <c:v>0.1107925</c:v>
                </c:pt>
                <c:pt idx="2261">
                  <c:v>0.11057589999999999</c:v>
                </c:pt>
                <c:pt idx="2262">
                  <c:v>0.11046800000000001</c:v>
                </c:pt>
                <c:pt idx="2263">
                  <c:v>0.11046979999999999</c:v>
                </c:pt>
                <c:pt idx="2264">
                  <c:v>0.1105303</c:v>
                </c:pt>
                <c:pt idx="2265">
                  <c:v>0.11058950000000001</c:v>
                </c:pt>
                <c:pt idx="2266">
                  <c:v>0.110608</c:v>
                </c:pt>
                <c:pt idx="2267">
                  <c:v>0.11057539999999999</c:v>
                </c:pt>
                <c:pt idx="2268">
                  <c:v>0.11050489999999999</c:v>
                </c:pt>
                <c:pt idx="2269">
                  <c:v>0.1104217</c:v>
                </c:pt>
                <c:pt idx="2270">
                  <c:v>0.11035449999999999</c:v>
                </c:pt>
                <c:pt idx="2271">
                  <c:v>0.1103237</c:v>
                </c:pt>
                <c:pt idx="2272">
                  <c:v>0.11033409999999999</c:v>
                </c:pt>
                <c:pt idx="2273">
                  <c:v>0.11036559999999999</c:v>
                </c:pt>
                <c:pt idx="2274">
                  <c:v>0.11037630000000001</c:v>
                </c:pt>
                <c:pt idx="2275">
                  <c:v>0.11031640000000001</c:v>
                </c:pt>
                <c:pt idx="2276">
                  <c:v>0.11016250000000001</c:v>
                </c:pt>
                <c:pt idx="2277">
                  <c:v>0.1099378</c:v>
                </c:pt>
                <c:pt idx="2278">
                  <c:v>0.10970679999999999</c:v>
                </c:pt>
                <c:pt idx="2279">
                  <c:v>0.10954250000000001</c:v>
                </c:pt>
                <c:pt idx="2280">
                  <c:v>0.10948960000000001</c:v>
                </c:pt>
                <c:pt idx="2281">
                  <c:v>0.10955330000000001</c:v>
                </c:pt>
                <c:pt idx="2282">
                  <c:v>0.10969739999999999</c:v>
                </c:pt>
                <c:pt idx="2283">
                  <c:v>0.1098645</c:v>
                </c:pt>
                <c:pt idx="2284">
                  <c:v>0.1099936</c:v>
                </c:pt>
                <c:pt idx="2285">
                  <c:v>0.1100438</c:v>
                </c:pt>
                <c:pt idx="2286">
                  <c:v>0.1100009</c:v>
                </c:pt>
                <c:pt idx="2287">
                  <c:v>0.1098759</c:v>
                </c:pt>
                <c:pt idx="2288">
                  <c:v>0.10969619999999999</c:v>
                </c:pt>
                <c:pt idx="2289">
                  <c:v>0.10949709999999999</c:v>
                </c:pt>
                <c:pt idx="2290">
                  <c:v>0.1093167</c:v>
                </c:pt>
                <c:pt idx="2291">
                  <c:v>0.1091887</c:v>
                </c:pt>
                <c:pt idx="2292">
                  <c:v>0.1091472</c:v>
                </c:pt>
                <c:pt idx="2293">
                  <c:v>0.10922559999999999</c:v>
                </c:pt>
                <c:pt idx="2294">
                  <c:v>0.10945229999999999</c:v>
                </c:pt>
                <c:pt idx="2295">
                  <c:v>0.10981860000000002</c:v>
                </c:pt>
                <c:pt idx="2296">
                  <c:v>0.11022780000000001</c:v>
                </c:pt>
                <c:pt idx="2297">
                  <c:v>0.11050889999999999</c:v>
                </c:pt>
                <c:pt idx="2298">
                  <c:v>0.11054509999999999</c:v>
                </c:pt>
                <c:pt idx="2299">
                  <c:v>0.11037889999999999</c:v>
                </c:pt>
                <c:pt idx="2300">
                  <c:v>0.11013100000000001</c:v>
                </c:pt>
                <c:pt idx="2301">
                  <c:v>0.1099035</c:v>
                </c:pt>
                <c:pt idx="2302">
                  <c:v>0.10975330000000001</c:v>
                </c:pt>
                <c:pt idx="2303">
                  <c:v>0.1097022</c:v>
                </c:pt>
                <c:pt idx="2304">
                  <c:v>0.1097545</c:v>
                </c:pt>
                <c:pt idx="2305">
                  <c:v>0.1098943</c:v>
                </c:pt>
                <c:pt idx="2306">
                  <c:v>0.11008999999999999</c:v>
                </c:pt>
                <c:pt idx="2307">
                  <c:v>0.11029599999999999</c:v>
                </c:pt>
                <c:pt idx="2308">
                  <c:v>0.1104687</c:v>
                </c:pt>
                <c:pt idx="2309">
                  <c:v>0.1105785</c:v>
                </c:pt>
                <c:pt idx="2310">
                  <c:v>0.11061499999999999</c:v>
                </c:pt>
                <c:pt idx="2311">
                  <c:v>0.11058749999999999</c:v>
                </c:pt>
                <c:pt idx="2312">
                  <c:v>0.110515</c:v>
                </c:pt>
                <c:pt idx="2313">
                  <c:v>0.11041579999999999</c:v>
                </c:pt>
                <c:pt idx="2314">
                  <c:v>0.11029409999999999</c:v>
                </c:pt>
                <c:pt idx="2315">
                  <c:v>0.11013219999999999</c:v>
                </c:pt>
                <c:pt idx="2316">
                  <c:v>0.1098905</c:v>
                </c:pt>
                <c:pt idx="2317">
                  <c:v>0.1095284</c:v>
                </c:pt>
                <c:pt idx="2318">
                  <c:v>0.10902940000000001</c:v>
                </c:pt>
                <c:pt idx="2319">
                  <c:v>0.1084188</c:v>
                </c:pt>
                <c:pt idx="2320">
                  <c:v>0.1077487</c:v>
                </c:pt>
                <c:pt idx="2321">
                  <c:v>0.10707930000000002</c:v>
                </c:pt>
                <c:pt idx="2322">
                  <c:v>0.10646890000000001</c:v>
                </c:pt>
                <c:pt idx="2323">
                  <c:v>0.1059731</c:v>
                </c:pt>
                <c:pt idx="2324">
                  <c:v>0.1056653</c:v>
                </c:pt>
                <c:pt idx="2325">
                  <c:v>0.1056238</c:v>
                </c:pt>
                <c:pt idx="2326">
                  <c:v>0.10588919999999999</c:v>
                </c:pt>
                <c:pt idx="2327">
                  <c:v>0.1063968</c:v>
                </c:pt>
                <c:pt idx="2328">
                  <c:v>0.1069727</c:v>
                </c:pt>
                <c:pt idx="2329">
                  <c:v>0.1074401</c:v>
                </c:pt>
                <c:pt idx="2330">
                  <c:v>0.1077081</c:v>
                </c:pt>
                <c:pt idx="2331">
                  <c:v>0.10778589999999999</c:v>
                </c:pt>
                <c:pt idx="2332">
                  <c:v>0.1077275</c:v>
                </c:pt>
                <c:pt idx="2333">
                  <c:v>0.10759529999999999</c:v>
                </c:pt>
                <c:pt idx="2334">
                  <c:v>0.1074411</c:v>
                </c:pt>
                <c:pt idx="2335">
                  <c:v>0.10730329999999999</c:v>
                </c:pt>
                <c:pt idx="2336">
                  <c:v>0.10720940000000001</c:v>
                </c:pt>
                <c:pt idx="2337">
                  <c:v>0.1071728</c:v>
                </c:pt>
                <c:pt idx="2338">
                  <c:v>0.1071983</c:v>
                </c:pt>
                <c:pt idx="2339">
                  <c:v>0.1072876</c:v>
                </c:pt>
                <c:pt idx="2340">
                  <c:v>0.1074417</c:v>
                </c:pt>
                <c:pt idx="2341">
                  <c:v>0.10766039999999999</c:v>
                </c:pt>
                <c:pt idx="2342">
                  <c:v>0.10793520000000001</c:v>
                </c:pt>
                <c:pt idx="2343">
                  <c:v>0.1082466</c:v>
                </c:pt>
                <c:pt idx="2344">
                  <c:v>0.10856150000000001</c:v>
                </c:pt>
                <c:pt idx="2345">
                  <c:v>0.1088377</c:v>
                </c:pt>
                <c:pt idx="2346">
                  <c:v>0.1090354</c:v>
                </c:pt>
                <c:pt idx="2347">
                  <c:v>0.10911649999999999</c:v>
                </c:pt>
                <c:pt idx="2348">
                  <c:v>0.10905380000000001</c:v>
                </c:pt>
                <c:pt idx="2349">
                  <c:v>0.1088382</c:v>
                </c:pt>
                <c:pt idx="2350">
                  <c:v>0.10849500000000001</c:v>
                </c:pt>
                <c:pt idx="2351">
                  <c:v>0.10809470000000002</c:v>
                </c:pt>
                <c:pt idx="2352">
                  <c:v>0.10773289999999999</c:v>
                </c:pt>
                <c:pt idx="2353">
                  <c:v>0.10748139999999999</c:v>
                </c:pt>
                <c:pt idx="2354">
                  <c:v>0.1073371</c:v>
                </c:pt>
                <c:pt idx="2355">
                  <c:v>0.10723869999999999</c:v>
                </c:pt>
                <c:pt idx="2356">
                  <c:v>0.10710789999999999</c:v>
                </c:pt>
                <c:pt idx="2357">
                  <c:v>0.10688599999999999</c:v>
                </c:pt>
                <c:pt idx="2358">
                  <c:v>0.10653729999999999</c:v>
                </c:pt>
                <c:pt idx="2359">
                  <c:v>0.1060473</c:v>
                </c:pt>
                <c:pt idx="2360">
                  <c:v>0.1054221</c:v>
                </c:pt>
                <c:pt idx="2361">
                  <c:v>0.1046984</c:v>
                </c:pt>
                <c:pt idx="2362">
                  <c:v>0.10397140000000001</c:v>
                </c:pt>
                <c:pt idx="2363">
                  <c:v>0.10340180000000002</c:v>
                </c:pt>
                <c:pt idx="2364">
                  <c:v>0.1032052</c:v>
                </c:pt>
                <c:pt idx="2365">
                  <c:v>0.10354440000000001</c:v>
                </c:pt>
                <c:pt idx="2366">
                  <c:v>0.1043816</c:v>
                </c:pt>
                <c:pt idx="2367">
                  <c:v>0.10545580000000002</c:v>
                </c:pt>
                <c:pt idx="2368">
                  <c:v>0.10648189999999999</c:v>
                </c:pt>
                <c:pt idx="2369">
                  <c:v>0.10732749999999999</c:v>
                </c:pt>
                <c:pt idx="2370">
                  <c:v>0.1079977</c:v>
                </c:pt>
                <c:pt idx="2371">
                  <c:v>0.1085496</c:v>
                </c:pt>
                <c:pt idx="2372">
                  <c:v>0.109025</c:v>
                </c:pt>
                <c:pt idx="2373">
                  <c:v>0.1094271</c:v>
                </c:pt>
                <c:pt idx="2374">
                  <c:v>0.10972319999999999</c:v>
                </c:pt>
                <c:pt idx="2375">
                  <c:v>0.1098737</c:v>
                </c:pt>
                <c:pt idx="2376">
                  <c:v>0.10985750000000001</c:v>
                </c:pt>
                <c:pt idx="2377">
                  <c:v>0.10969429999999999</c:v>
                </c:pt>
                <c:pt idx="2378">
                  <c:v>0.10943270000000001</c:v>
                </c:pt>
                <c:pt idx="2379">
                  <c:v>0.10912790000000001</c:v>
                </c:pt>
                <c:pt idx="2380">
                  <c:v>0.10882030000000001</c:v>
                </c:pt>
                <c:pt idx="2381">
                  <c:v>0.10852880000000001</c:v>
                </c:pt>
                <c:pt idx="2382">
                  <c:v>0.10825389999999999</c:v>
                </c:pt>
                <c:pt idx="2383">
                  <c:v>0.10797989999999999</c:v>
                </c:pt>
                <c:pt idx="2384">
                  <c:v>0.1076828</c:v>
                </c:pt>
                <c:pt idx="2385">
                  <c:v>0.10734099999999999</c:v>
                </c:pt>
                <c:pt idx="2386">
                  <c:v>0.10694969999999999</c:v>
                </c:pt>
                <c:pt idx="2387">
                  <c:v>0.10652449999999999</c:v>
                </c:pt>
                <c:pt idx="2388">
                  <c:v>0.1060946</c:v>
                </c:pt>
                <c:pt idx="2389">
                  <c:v>0.105688</c:v>
                </c:pt>
                <c:pt idx="2390">
                  <c:v>0.10532539999999999</c:v>
                </c:pt>
                <c:pt idx="2391">
                  <c:v>0.1050191</c:v>
                </c:pt>
                <c:pt idx="2392">
                  <c:v>0.10477339999999999</c:v>
                </c:pt>
                <c:pt idx="2393">
                  <c:v>0.1045855</c:v>
                </c:pt>
                <c:pt idx="2394">
                  <c:v>0.1044418</c:v>
                </c:pt>
                <c:pt idx="2395">
                  <c:v>0.1043186</c:v>
                </c:pt>
                <c:pt idx="2396">
                  <c:v>0.1041832</c:v>
                </c:pt>
                <c:pt idx="2397">
                  <c:v>0.10400190000000001</c:v>
                </c:pt>
                <c:pt idx="2398">
                  <c:v>0.1037469</c:v>
                </c:pt>
                <c:pt idx="2399">
                  <c:v>0.103396</c:v>
                </c:pt>
                <c:pt idx="2400">
                  <c:v>0.1029336</c:v>
                </c:pt>
                <c:pt idx="2401">
                  <c:v>0.102356</c:v>
                </c:pt>
                <c:pt idx="2402">
                  <c:v>0.10171330000000001</c:v>
                </c:pt>
                <c:pt idx="2403">
                  <c:v>0.10117430000000001</c:v>
                </c:pt>
                <c:pt idx="2404">
                  <c:v>0.1010403</c:v>
                </c:pt>
                <c:pt idx="2405">
                  <c:v>0.1015057</c:v>
                </c:pt>
                <c:pt idx="2406">
                  <c:v>0.10232840000000001</c:v>
                </c:pt>
                <c:pt idx="2407">
                  <c:v>0.1030913</c:v>
                </c:pt>
                <c:pt idx="2408">
                  <c:v>0.10359339999999999</c:v>
                </c:pt>
                <c:pt idx="2409">
                  <c:v>0.10384679999999999</c:v>
                </c:pt>
                <c:pt idx="2410">
                  <c:v>0.10392300000000002</c:v>
                </c:pt>
                <c:pt idx="2411">
                  <c:v>0.10388699999999999</c:v>
                </c:pt>
                <c:pt idx="2412">
                  <c:v>0.10378659999999999</c:v>
                </c:pt>
                <c:pt idx="2413">
                  <c:v>0.1036556</c:v>
                </c:pt>
                <c:pt idx="2414">
                  <c:v>0.10351840000000001</c:v>
                </c:pt>
                <c:pt idx="2415">
                  <c:v>0.10338860000000001</c:v>
                </c:pt>
                <c:pt idx="2416">
                  <c:v>0.1032703</c:v>
                </c:pt>
                <c:pt idx="2417">
                  <c:v>0.10315970000000001</c:v>
                </c:pt>
                <c:pt idx="2418">
                  <c:v>0.1030505</c:v>
                </c:pt>
                <c:pt idx="2419">
                  <c:v>0.1029428</c:v>
                </c:pt>
                <c:pt idx="2420">
                  <c:v>0.1028493</c:v>
                </c:pt>
                <c:pt idx="2421">
                  <c:v>0.10279540000000001</c:v>
                </c:pt>
                <c:pt idx="2422">
                  <c:v>0.10282070000000001</c:v>
                </c:pt>
                <c:pt idx="2423">
                  <c:v>0.10297240000000001</c:v>
                </c:pt>
                <c:pt idx="2424">
                  <c:v>0.10329189999999999</c:v>
                </c:pt>
                <c:pt idx="2425">
                  <c:v>0.10379160000000001</c:v>
                </c:pt>
                <c:pt idx="2426">
                  <c:v>0.10442419999999999</c:v>
                </c:pt>
                <c:pt idx="2427">
                  <c:v>0.10508329999999999</c:v>
                </c:pt>
                <c:pt idx="2428">
                  <c:v>0.10564389999999999</c:v>
                </c:pt>
                <c:pt idx="2429">
                  <c:v>0.1060333</c:v>
                </c:pt>
                <c:pt idx="2430">
                  <c:v>0.1062495</c:v>
                </c:pt>
                <c:pt idx="2431">
                  <c:v>0.1063336</c:v>
                </c:pt>
                <c:pt idx="2432">
                  <c:v>0.10633410000000001</c:v>
                </c:pt>
                <c:pt idx="2433">
                  <c:v>0.1062883</c:v>
                </c:pt>
                <c:pt idx="2434">
                  <c:v>0.10622229999999999</c:v>
                </c:pt>
                <c:pt idx="2435">
                  <c:v>0.10615140000000001</c:v>
                </c:pt>
                <c:pt idx="2436">
                  <c:v>0.1060878</c:v>
                </c:pt>
                <c:pt idx="2437">
                  <c:v>0.1060432</c:v>
                </c:pt>
                <c:pt idx="2438">
                  <c:v>0.10602830000000001</c:v>
                </c:pt>
                <c:pt idx="2439">
                  <c:v>0.1060487</c:v>
                </c:pt>
                <c:pt idx="2440">
                  <c:v>0.1060996</c:v>
                </c:pt>
                <c:pt idx="2441">
                  <c:v>0.1061676</c:v>
                </c:pt>
                <c:pt idx="2442">
                  <c:v>0.10624160000000001</c:v>
                </c:pt>
                <c:pt idx="2443">
                  <c:v>0.1063224</c:v>
                </c:pt>
                <c:pt idx="2444">
                  <c:v>0.1064195</c:v>
                </c:pt>
                <c:pt idx="2445">
                  <c:v>0.10654230000000001</c:v>
                </c:pt>
                <c:pt idx="2446">
                  <c:v>0.1066904</c:v>
                </c:pt>
                <c:pt idx="2447">
                  <c:v>0.10685260000000001</c:v>
                </c:pt>
                <c:pt idx="2448">
                  <c:v>0.10700609999999999</c:v>
                </c:pt>
                <c:pt idx="2449">
                  <c:v>0.1071247</c:v>
                </c:pt>
                <c:pt idx="2450">
                  <c:v>0.10719039999999999</c:v>
                </c:pt>
                <c:pt idx="2451">
                  <c:v>0.1072014</c:v>
                </c:pt>
                <c:pt idx="2452">
                  <c:v>0.1071787</c:v>
                </c:pt>
                <c:pt idx="2453">
                  <c:v>0.10715699999999999</c:v>
                </c:pt>
                <c:pt idx="2454">
                  <c:v>0.10717190000000001</c:v>
                </c:pt>
                <c:pt idx="2455">
                  <c:v>0.10723990000000001</c:v>
                </c:pt>
                <c:pt idx="2456">
                  <c:v>0.1073508</c:v>
                </c:pt>
                <c:pt idx="2457">
                  <c:v>0.1074695</c:v>
                </c:pt>
                <c:pt idx="2458">
                  <c:v>0.1075535</c:v>
                </c:pt>
                <c:pt idx="2459">
                  <c:v>0.1075711</c:v>
                </c:pt>
                <c:pt idx="2460">
                  <c:v>0.1075164</c:v>
                </c:pt>
                <c:pt idx="2461">
                  <c:v>0.10741130000000002</c:v>
                </c:pt>
                <c:pt idx="2462">
                  <c:v>0.1072948</c:v>
                </c:pt>
                <c:pt idx="2463">
                  <c:v>0.107206</c:v>
                </c:pt>
                <c:pt idx="2464">
                  <c:v>0.10716589999999999</c:v>
                </c:pt>
                <c:pt idx="2465">
                  <c:v>0.10717360000000001</c:v>
                </c:pt>
                <c:pt idx="2466">
                  <c:v>0.1072114</c:v>
                </c:pt>
                <c:pt idx="2467">
                  <c:v>0.10725999999999999</c:v>
                </c:pt>
                <c:pt idx="2468">
                  <c:v>0.10731189999999999</c:v>
                </c:pt>
                <c:pt idx="2469">
                  <c:v>0.1073788</c:v>
                </c:pt>
                <c:pt idx="2470">
                  <c:v>0.1074842</c:v>
                </c:pt>
                <c:pt idx="2471">
                  <c:v>0.10765089999999999</c:v>
                </c:pt>
                <c:pt idx="2472">
                  <c:v>0.1078846</c:v>
                </c:pt>
                <c:pt idx="2473">
                  <c:v>0.1081688</c:v>
                </c:pt>
                <c:pt idx="2474">
                  <c:v>0.10846750000000001</c:v>
                </c:pt>
                <c:pt idx="2475">
                  <c:v>0.10874259999999999</c:v>
                </c:pt>
                <c:pt idx="2476">
                  <c:v>0.10897090000000001</c:v>
                </c:pt>
                <c:pt idx="2477">
                  <c:v>0.10915269999999999</c:v>
                </c:pt>
                <c:pt idx="2478">
                  <c:v>0.10930930000000001</c:v>
                </c:pt>
                <c:pt idx="2479">
                  <c:v>0.10946599999999999</c:v>
                </c:pt>
                <c:pt idx="2480">
                  <c:v>0.10963590000000001</c:v>
                </c:pt>
                <c:pt idx="2481">
                  <c:v>0.1098063</c:v>
                </c:pt>
                <c:pt idx="2482">
                  <c:v>0.1099448</c:v>
                </c:pt>
                <c:pt idx="2483">
                  <c:v>0.1100146</c:v>
                </c:pt>
                <c:pt idx="2484">
                  <c:v>0.109998</c:v>
                </c:pt>
                <c:pt idx="2485">
                  <c:v>0.10990709999999999</c:v>
                </c:pt>
                <c:pt idx="2486">
                  <c:v>0.10978410000000001</c:v>
                </c:pt>
                <c:pt idx="2487">
                  <c:v>0.10968389999999999</c:v>
                </c:pt>
                <c:pt idx="2488">
                  <c:v>0.1096589</c:v>
                </c:pt>
                <c:pt idx="2489">
                  <c:v>0.10974109999999999</c:v>
                </c:pt>
                <c:pt idx="2490">
                  <c:v>0.10993329999999998</c:v>
                </c:pt>
                <c:pt idx="2491">
                  <c:v>0.11021259999999999</c:v>
                </c:pt>
                <c:pt idx="2492">
                  <c:v>0.110542</c:v>
                </c:pt>
                <c:pt idx="2493">
                  <c:v>0.11088819999999999</c:v>
                </c:pt>
                <c:pt idx="2494">
                  <c:v>0.1112274</c:v>
                </c:pt>
                <c:pt idx="2495">
                  <c:v>0.11154850000000001</c:v>
                </c:pt>
                <c:pt idx="2496">
                  <c:v>0.11184730000000001</c:v>
                </c:pt>
                <c:pt idx="2497">
                  <c:v>0.112119</c:v>
                </c:pt>
                <c:pt idx="2498">
                  <c:v>0.11235630000000001</c:v>
                </c:pt>
                <c:pt idx="2499">
                  <c:v>0.11255269999999999</c:v>
                </c:pt>
                <c:pt idx="2500">
                  <c:v>0.11270720000000001</c:v>
                </c:pt>
                <c:pt idx="2501">
                  <c:v>0.1128287</c:v>
                </c:pt>
                <c:pt idx="2502">
                  <c:v>0.1129334</c:v>
                </c:pt>
                <c:pt idx="2503">
                  <c:v>0.1130393</c:v>
                </c:pt>
                <c:pt idx="2504">
                  <c:v>0.11315749999999999</c:v>
                </c:pt>
                <c:pt idx="2505">
                  <c:v>0.1132888</c:v>
                </c:pt>
                <c:pt idx="2506">
                  <c:v>0.11342479999999999</c:v>
                </c:pt>
                <c:pt idx="2507">
                  <c:v>0.11355770000000001</c:v>
                </c:pt>
                <c:pt idx="2508">
                  <c:v>0.11368819999999999</c:v>
                </c:pt>
                <c:pt idx="2509">
                  <c:v>0.11382920000000001</c:v>
                </c:pt>
                <c:pt idx="2510">
                  <c:v>0.11399669999999999</c:v>
                </c:pt>
                <c:pt idx="2511">
                  <c:v>0.1141958</c:v>
                </c:pt>
                <c:pt idx="2512">
                  <c:v>0.1144068</c:v>
                </c:pt>
                <c:pt idx="2513">
                  <c:v>0.11458749999999999</c:v>
                </c:pt>
                <c:pt idx="2514">
                  <c:v>0.1146831</c:v>
                </c:pt>
                <c:pt idx="2515">
                  <c:v>0.11465050000000002</c:v>
                </c:pt>
                <c:pt idx="2516">
                  <c:v>0.11448030000000001</c:v>
                </c:pt>
                <c:pt idx="2517">
                  <c:v>0.114206</c:v>
                </c:pt>
                <c:pt idx="2518">
                  <c:v>0.1139047</c:v>
                </c:pt>
                <c:pt idx="2519">
                  <c:v>0.11367799999999999</c:v>
                </c:pt>
                <c:pt idx="2520">
                  <c:v>0.1136498</c:v>
                </c:pt>
                <c:pt idx="2521">
                  <c:v>0.1139343</c:v>
                </c:pt>
                <c:pt idx="2522">
                  <c:v>0.1145941</c:v>
                </c:pt>
                <c:pt idx="2523">
                  <c:v>0.11557759999999999</c:v>
                </c:pt>
                <c:pt idx="2524">
                  <c:v>0.11668480000000001</c:v>
                </c:pt>
                <c:pt idx="2525">
                  <c:v>0.11764140000000001</c:v>
                </c:pt>
                <c:pt idx="2526">
                  <c:v>0.1182348</c:v>
                </c:pt>
                <c:pt idx="2527">
                  <c:v>0.1184267</c:v>
                </c:pt>
                <c:pt idx="2528">
                  <c:v>0.11831030000000001</c:v>
                </c:pt>
                <c:pt idx="2529">
                  <c:v>0.11801710000000001</c:v>
                </c:pt>
                <c:pt idx="2530">
                  <c:v>0.11764920000000001</c:v>
                </c:pt>
                <c:pt idx="2531">
                  <c:v>0.1172706</c:v>
                </c:pt>
                <c:pt idx="2532">
                  <c:v>0.1169292</c:v>
                </c:pt>
                <c:pt idx="2533">
                  <c:v>0.1166712</c:v>
                </c:pt>
                <c:pt idx="2534">
                  <c:v>0.11656150000000001</c:v>
                </c:pt>
                <c:pt idx="2535">
                  <c:v>0.11668700000000001</c:v>
                </c:pt>
                <c:pt idx="2536">
                  <c:v>0.11712499999999999</c:v>
                </c:pt>
                <c:pt idx="2537">
                  <c:v>0.1178965</c:v>
                </c:pt>
                <c:pt idx="2538">
                  <c:v>0.1189154</c:v>
                </c:pt>
                <c:pt idx="2539">
                  <c:v>0.12001120000000001</c:v>
                </c:pt>
                <c:pt idx="2540">
                  <c:v>0.12099960000000001</c:v>
                </c:pt>
                <c:pt idx="2541">
                  <c:v>0.1217693</c:v>
                </c:pt>
                <c:pt idx="2542">
                  <c:v>0.1223066</c:v>
                </c:pt>
                <c:pt idx="2543">
                  <c:v>0.1226628</c:v>
                </c:pt>
                <c:pt idx="2544">
                  <c:v>0.12291319999999999</c:v>
                </c:pt>
                <c:pt idx="2545">
                  <c:v>0.1231206</c:v>
                </c:pt>
                <c:pt idx="2546">
                  <c:v>0.12332190000000001</c:v>
                </c:pt>
                <c:pt idx="2547">
                  <c:v>0.1235193</c:v>
                </c:pt>
                <c:pt idx="2548">
                  <c:v>0.12369190000000001</c:v>
                </c:pt>
                <c:pt idx="2549">
                  <c:v>0.1238156</c:v>
                </c:pt>
                <c:pt idx="2550">
                  <c:v>0.12388570000000002</c:v>
                </c:pt>
                <c:pt idx="2551">
                  <c:v>0.12391939999999999</c:v>
                </c:pt>
                <c:pt idx="2552">
                  <c:v>0.12394579999999999</c:v>
                </c:pt>
                <c:pt idx="2553">
                  <c:v>0.1239851</c:v>
                </c:pt>
                <c:pt idx="2554">
                  <c:v>0.12403800000000001</c:v>
                </c:pt>
                <c:pt idx="2555">
                  <c:v>0.1240836</c:v>
                </c:pt>
                <c:pt idx="2556">
                  <c:v>0.1240904</c:v>
                </c:pt>
                <c:pt idx="2557">
                  <c:v>0.1240289</c:v>
                </c:pt>
                <c:pt idx="2558">
                  <c:v>0.12388950000000001</c:v>
                </c:pt>
                <c:pt idx="2559">
                  <c:v>0.123696</c:v>
                </c:pt>
                <c:pt idx="2560">
                  <c:v>0.12351989999999999</c:v>
                </c:pt>
                <c:pt idx="2561">
                  <c:v>0.12348580000000001</c:v>
                </c:pt>
                <c:pt idx="2562">
                  <c:v>0.1237366</c:v>
                </c:pt>
                <c:pt idx="2563">
                  <c:v>0.12435929999999999</c:v>
                </c:pt>
                <c:pt idx="2564">
                  <c:v>0.1252702</c:v>
                </c:pt>
                <c:pt idx="2565">
                  <c:v>0.1262209</c:v>
                </c:pt>
                <c:pt idx="2566">
                  <c:v>0.12695419999999999</c:v>
                </c:pt>
                <c:pt idx="2567">
                  <c:v>0.1273725</c:v>
                </c:pt>
                <c:pt idx="2568">
                  <c:v>0.12753039999999999</c:v>
                </c:pt>
                <c:pt idx="2569">
                  <c:v>0.12753699999999998</c:v>
                </c:pt>
                <c:pt idx="2570">
                  <c:v>0.12748670000000001</c:v>
                </c:pt>
                <c:pt idx="2571">
                  <c:v>0.12743260000000001</c:v>
                </c:pt>
                <c:pt idx="2572">
                  <c:v>0.12739400000000001</c:v>
                </c:pt>
                <c:pt idx="2573">
                  <c:v>0.12736510000000001</c:v>
                </c:pt>
                <c:pt idx="2574">
                  <c:v>0.1273321</c:v>
                </c:pt>
                <c:pt idx="2575">
                  <c:v>0.1272884</c:v>
                </c:pt>
                <c:pt idx="2576">
                  <c:v>0.12724390000000002</c:v>
                </c:pt>
                <c:pt idx="2577">
                  <c:v>0.127224</c:v>
                </c:pt>
                <c:pt idx="2578">
                  <c:v>0.12726270000000001</c:v>
                </c:pt>
                <c:pt idx="2579">
                  <c:v>0.1273907</c:v>
                </c:pt>
                <c:pt idx="2580">
                  <c:v>0.12762809999999999</c:v>
                </c:pt>
                <c:pt idx="2581">
                  <c:v>0.12798280000000001</c:v>
                </c:pt>
                <c:pt idx="2582">
                  <c:v>0.1284535</c:v>
                </c:pt>
                <c:pt idx="2583">
                  <c:v>0.12903210000000001</c:v>
                </c:pt>
                <c:pt idx="2584">
                  <c:v>0.1297005</c:v>
                </c:pt>
                <c:pt idx="2585">
                  <c:v>0.13042309999999999</c:v>
                </c:pt>
                <c:pt idx="2586">
                  <c:v>0.13112589999999999</c:v>
                </c:pt>
                <c:pt idx="2587">
                  <c:v>0.13169550000000002</c:v>
                </c:pt>
                <c:pt idx="2588">
                  <c:v>0.13202719999999998</c:v>
                </c:pt>
                <c:pt idx="2589">
                  <c:v>0.1320838</c:v>
                </c:pt>
                <c:pt idx="2590">
                  <c:v>0.13190669999999999</c:v>
                </c:pt>
                <c:pt idx="2591">
                  <c:v>0.13157049999999998</c:v>
                </c:pt>
                <c:pt idx="2592">
                  <c:v>0.1311464</c:v>
                </c:pt>
                <c:pt idx="2593">
                  <c:v>0.13069150000000002</c:v>
                </c:pt>
                <c:pt idx="2594">
                  <c:v>0.13025009999999998</c:v>
                </c:pt>
                <c:pt idx="2595">
                  <c:v>0.12988329999999998</c:v>
                </c:pt>
                <c:pt idx="2596">
                  <c:v>0.12968589999999999</c:v>
                </c:pt>
                <c:pt idx="2597">
                  <c:v>0.12980719999999998</c:v>
                </c:pt>
                <c:pt idx="2598">
                  <c:v>0.1304486</c:v>
                </c:pt>
                <c:pt idx="2599">
                  <c:v>0.13170949999999998</c:v>
                </c:pt>
                <c:pt idx="2600">
                  <c:v>0.13329589999999999</c:v>
                </c:pt>
                <c:pt idx="2601">
                  <c:v>0.13451479999999999</c:v>
                </c:pt>
                <c:pt idx="2602">
                  <c:v>0.1349457</c:v>
                </c:pt>
                <c:pt idx="2603">
                  <c:v>0.13473180000000001</c:v>
                </c:pt>
                <c:pt idx="2604">
                  <c:v>0.134212</c:v>
                </c:pt>
                <c:pt idx="2605">
                  <c:v>0.1336318</c:v>
                </c:pt>
                <c:pt idx="2606">
                  <c:v>0.1331186</c:v>
                </c:pt>
                <c:pt idx="2607">
                  <c:v>0.13273170000000001</c:v>
                </c:pt>
                <c:pt idx="2608">
                  <c:v>0.13248500000000002</c:v>
                </c:pt>
                <c:pt idx="2609">
                  <c:v>0.13236819999999999</c:v>
                </c:pt>
                <c:pt idx="2610">
                  <c:v>0.13235069999999999</c:v>
                </c:pt>
                <c:pt idx="2611">
                  <c:v>0.13238949999999999</c:v>
                </c:pt>
                <c:pt idx="2612">
                  <c:v>0.13243769999999999</c:v>
                </c:pt>
                <c:pt idx="2613">
                  <c:v>0.1324584</c:v>
                </c:pt>
                <c:pt idx="2614">
                  <c:v>0.13243730000000001</c:v>
                </c:pt>
                <c:pt idx="2615">
                  <c:v>0.13238800000000001</c:v>
                </c:pt>
                <c:pt idx="2616">
                  <c:v>0.1323502</c:v>
                </c:pt>
                <c:pt idx="2617">
                  <c:v>0.13237479999999999</c:v>
                </c:pt>
                <c:pt idx="2618">
                  <c:v>0.13250630000000002</c:v>
                </c:pt>
                <c:pt idx="2619">
                  <c:v>0.1327518</c:v>
                </c:pt>
                <c:pt idx="2620">
                  <c:v>0.1330674</c:v>
                </c:pt>
                <c:pt idx="2621">
                  <c:v>0.13336799999999999</c:v>
                </c:pt>
                <c:pt idx="2622">
                  <c:v>0.13357429999999998</c:v>
                </c:pt>
                <c:pt idx="2623">
                  <c:v>0.1336523</c:v>
                </c:pt>
                <c:pt idx="2624">
                  <c:v>0.13361320000000002</c:v>
                </c:pt>
                <c:pt idx="2625">
                  <c:v>0.13349519999999998</c:v>
                </c:pt>
                <c:pt idx="2626">
                  <c:v>0.13333900000000001</c:v>
                </c:pt>
                <c:pt idx="2627">
                  <c:v>0.13317850000000001</c:v>
                </c:pt>
                <c:pt idx="2628">
                  <c:v>0.13303400000000001</c:v>
                </c:pt>
                <c:pt idx="2629">
                  <c:v>0.13291710000000001</c:v>
                </c:pt>
                <c:pt idx="2630">
                  <c:v>0.1328386</c:v>
                </c:pt>
                <c:pt idx="2631">
                  <c:v>0.13281519999999999</c:v>
                </c:pt>
                <c:pt idx="2632">
                  <c:v>0.1328723</c:v>
                </c:pt>
                <c:pt idx="2633">
                  <c:v>0.13303300000000001</c:v>
                </c:pt>
                <c:pt idx="2634">
                  <c:v>0.13329249999999998</c:v>
                </c:pt>
                <c:pt idx="2635">
                  <c:v>0.1335954</c:v>
                </c:pt>
                <c:pt idx="2636">
                  <c:v>0.1338442</c:v>
                </c:pt>
                <c:pt idx="2637">
                  <c:v>0.13394729999999999</c:v>
                </c:pt>
                <c:pt idx="2638">
                  <c:v>0.13384990000000002</c:v>
                </c:pt>
                <c:pt idx="2639">
                  <c:v>0.1335509</c:v>
                </c:pt>
                <c:pt idx="2640">
                  <c:v>0.13309200000000002</c:v>
                </c:pt>
                <c:pt idx="2641">
                  <c:v>0.13254879999999999</c:v>
                </c:pt>
                <c:pt idx="2642">
                  <c:v>0.132023</c:v>
                </c:pt>
                <c:pt idx="2643">
                  <c:v>0.13162650000000001</c:v>
                </c:pt>
                <c:pt idx="2644">
                  <c:v>0.1314756</c:v>
                </c:pt>
                <c:pt idx="2645">
                  <c:v>0.13163140000000001</c:v>
                </c:pt>
                <c:pt idx="2646">
                  <c:v>0.13204670000000002</c:v>
                </c:pt>
                <c:pt idx="2647">
                  <c:v>0.13255939999999999</c:v>
                </c:pt>
                <c:pt idx="2648">
                  <c:v>0.13298099999999999</c:v>
                </c:pt>
                <c:pt idx="2649">
                  <c:v>0.1331938</c:v>
                </c:pt>
                <c:pt idx="2650">
                  <c:v>0.13316259999999999</c:v>
                </c:pt>
                <c:pt idx="2651">
                  <c:v>0.132911</c:v>
                </c:pt>
                <c:pt idx="2652">
                  <c:v>0.1324816</c:v>
                </c:pt>
                <c:pt idx="2653">
                  <c:v>0.1319226</c:v>
                </c:pt>
                <c:pt idx="2654">
                  <c:v>0.1312825</c:v>
                </c:pt>
                <c:pt idx="2655">
                  <c:v>0.13061410000000001</c:v>
                </c:pt>
                <c:pt idx="2656">
                  <c:v>0.12997819999999999</c:v>
                </c:pt>
                <c:pt idx="2657">
                  <c:v>0.1294294</c:v>
                </c:pt>
                <c:pt idx="2658">
                  <c:v>0.1290164</c:v>
                </c:pt>
                <c:pt idx="2659">
                  <c:v>0.1287877</c:v>
                </c:pt>
                <c:pt idx="2660">
                  <c:v>0.1288011</c:v>
                </c:pt>
                <c:pt idx="2661">
                  <c:v>0.129136</c:v>
                </c:pt>
                <c:pt idx="2662">
                  <c:v>0.1298647</c:v>
                </c:pt>
                <c:pt idx="2663">
                  <c:v>0.1309671</c:v>
                </c:pt>
                <c:pt idx="2664">
                  <c:v>0.13219069999999999</c:v>
                </c:pt>
                <c:pt idx="2665">
                  <c:v>0.13310349999999999</c:v>
                </c:pt>
                <c:pt idx="2666">
                  <c:v>0.1334342</c:v>
                </c:pt>
                <c:pt idx="2667">
                  <c:v>0.1332371</c:v>
                </c:pt>
                <c:pt idx="2668">
                  <c:v>0.13273219999999999</c:v>
                </c:pt>
                <c:pt idx="2669">
                  <c:v>0.13210150000000001</c:v>
                </c:pt>
                <c:pt idx="2670">
                  <c:v>0.1314507</c:v>
                </c:pt>
                <c:pt idx="2671">
                  <c:v>0.1308291</c:v>
                </c:pt>
                <c:pt idx="2672">
                  <c:v>0.1302595</c:v>
                </c:pt>
                <c:pt idx="2673">
                  <c:v>0.12976769999999999</c:v>
                </c:pt>
                <c:pt idx="2674">
                  <c:v>0.12938189999999999</c:v>
                </c:pt>
                <c:pt idx="2675">
                  <c:v>0.1291283</c:v>
                </c:pt>
                <c:pt idx="2676">
                  <c:v>0.1290203</c:v>
                </c:pt>
                <c:pt idx="2677">
                  <c:v>0.12904370000000001</c:v>
                </c:pt>
                <c:pt idx="2678">
                  <c:v>0.1291581</c:v>
                </c:pt>
                <c:pt idx="2679">
                  <c:v>0.1293068</c:v>
                </c:pt>
                <c:pt idx="2680">
                  <c:v>0.12944040000000001</c:v>
                </c:pt>
                <c:pt idx="2681">
                  <c:v>0.12952950000000002</c:v>
                </c:pt>
                <c:pt idx="2682">
                  <c:v>0.12957340000000001</c:v>
                </c:pt>
                <c:pt idx="2683">
                  <c:v>0.12960179999999999</c:v>
                </c:pt>
                <c:pt idx="2684">
                  <c:v>0.1296736</c:v>
                </c:pt>
                <c:pt idx="2685">
                  <c:v>0.12987080000000001</c:v>
                </c:pt>
                <c:pt idx="2686">
                  <c:v>0.1302719</c:v>
                </c:pt>
                <c:pt idx="2687">
                  <c:v>0.13090479999999999</c:v>
                </c:pt>
                <c:pt idx="2688">
                  <c:v>0.13167780000000001</c:v>
                </c:pt>
                <c:pt idx="2689">
                  <c:v>0.13238749999999999</c:v>
                </c:pt>
                <c:pt idx="2690">
                  <c:v>0.13281480000000001</c:v>
                </c:pt>
                <c:pt idx="2691">
                  <c:v>0.13286530000000002</c:v>
                </c:pt>
                <c:pt idx="2692">
                  <c:v>0.1325836</c:v>
                </c:pt>
                <c:pt idx="2693">
                  <c:v>0.1320876</c:v>
                </c:pt>
                <c:pt idx="2694">
                  <c:v>0.1315065</c:v>
                </c:pt>
                <c:pt idx="2695">
                  <c:v>0.1309553</c:v>
                </c:pt>
                <c:pt idx="2696">
                  <c:v>0.130549</c:v>
                </c:pt>
                <c:pt idx="2697">
                  <c:v>0.13036439999999999</c:v>
                </c:pt>
                <c:pt idx="2698">
                  <c:v>0.13038920000000001</c:v>
                </c:pt>
                <c:pt idx="2699">
                  <c:v>0.13051090000000001</c:v>
                </c:pt>
                <c:pt idx="2700">
                  <c:v>0.13061010000000001</c:v>
                </c:pt>
                <c:pt idx="2701">
                  <c:v>0.13063910000000001</c:v>
                </c:pt>
                <c:pt idx="2702">
                  <c:v>0.1306137</c:v>
                </c:pt>
                <c:pt idx="2703">
                  <c:v>0.1305733</c:v>
                </c:pt>
                <c:pt idx="2704">
                  <c:v>0.13055270000000002</c:v>
                </c:pt>
                <c:pt idx="2705">
                  <c:v>0.13057009999999999</c:v>
                </c:pt>
                <c:pt idx="2706">
                  <c:v>0.1306206</c:v>
                </c:pt>
                <c:pt idx="2707">
                  <c:v>0.13067519999999999</c:v>
                </c:pt>
                <c:pt idx="2708">
                  <c:v>0.13068869999999999</c:v>
                </c:pt>
                <c:pt idx="2709">
                  <c:v>0.13062689999999999</c:v>
                </c:pt>
                <c:pt idx="2710">
                  <c:v>0.13048789999999999</c:v>
                </c:pt>
                <c:pt idx="2711">
                  <c:v>0.13030720000000001</c:v>
                </c:pt>
                <c:pt idx="2712">
                  <c:v>0.13013279999999999</c:v>
                </c:pt>
                <c:pt idx="2713">
                  <c:v>0.1300037</c:v>
                </c:pt>
                <c:pt idx="2714">
                  <c:v>0.12993450000000001</c:v>
                </c:pt>
                <c:pt idx="2715">
                  <c:v>0.12991440000000001</c:v>
                </c:pt>
                <c:pt idx="2716">
                  <c:v>0.12991469999999999</c:v>
                </c:pt>
                <c:pt idx="2717">
                  <c:v>0.1299003</c:v>
                </c:pt>
                <c:pt idx="2718">
                  <c:v>0.12984400000000001</c:v>
                </c:pt>
                <c:pt idx="2719">
                  <c:v>0.12973660000000001</c:v>
                </c:pt>
                <c:pt idx="2720">
                  <c:v>0.1295917</c:v>
                </c:pt>
                <c:pt idx="2721">
                  <c:v>0.12943979999999999</c:v>
                </c:pt>
                <c:pt idx="2722">
                  <c:v>0.1293213</c:v>
                </c:pt>
                <c:pt idx="2723">
                  <c:v>0.129272</c:v>
                </c:pt>
                <c:pt idx="2724">
                  <c:v>0.1293137</c:v>
                </c:pt>
                <c:pt idx="2725">
                  <c:v>0.1294477</c:v>
                </c:pt>
                <c:pt idx="2726">
                  <c:v>0.1296543</c:v>
                </c:pt>
                <c:pt idx="2727">
                  <c:v>0.12990079999999998</c:v>
                </c:pt>
                <c:pt idx="2728">
                  <c:v>0.13015409999999999</c:v>
                </c:pt>
                <c:pt idx="2729">
                  <c:v>0.1304023</c:v>
                </c:pt>
                <c:pt idx="2730">
                  <c:v>0.13066430000000001</c:v>
                </c:pt>
                <c:pt idx="2731">
                  <c:v>0.13098389999999999</c:v>
                </c:pt>
                <c:pt idx="2732">
                  <c:v>0.13139490000000001</c:v>
                </c:pt>
                <c:pt idx="2733">
                  <c:v>0.13187989999999999</c:v>
                </c:pt>
                <c:pt idx="2734">
                  <c:v>0.13234660000000001</c:v>
                </c:pt>
                <c:pt idx="2735">
                  <c:v>0.13267519999999999</c:v>
                </c:pt>
                <c:pt idx="2736">
                  <c:v>0.13278890000000002</c:v>
                </c:pt>
                <c:pt idx="2737">
                  <c:v>0.13269349999999999</c:v>
                </c:pt>
                <c:pt idx="2738">
                  <c:v>0.13245080000000001</c:v>
                </c:pt>
                <c:pt idx="2739">
                  <c:v>0.13213659999999999</c:v>
                </c:pt>
                <c:pt idx="2740">
                  <c:v>0.1318154</c:v>
                </c:pt>
                <c:pt idx="2741">
                  <c:v>0.13153019999999999</c:v>
                </c:pt>
                <c:pt idx="2742">
                  <c:v>0.1313098</c:v>
                </c:pt>
                <c:pt idx="2743">
                  <c:v>0.13116650000000002</c:v>
                </c:pt>
                <c:pt idx="2744">
                  <c:v>0.1310973</c:v>
                </c:pt>
                <c:pt idx="2745">
                  <c:v>0.13108690000000001</c:v>
                </c:pt>
                <c:pt idx="2746">
                  <c:v>0.13111149999999999</c:v>
                </c:pt>
                <c:pt idx="2747">
                  <c:v>0.1311476</c:v>
                </c:pt>
                <c:pt idx="2748">
                  <c:v>0.13117709999999999</c:v>
                </c:pt>
                <c:pt idx="2749">
                  <c:v>0.13119130000000001</c:v>
                </c:pt>
                <c:pt idx="2750">
                  <c:v>0.13118959999999999</c:v>
                </c:pt>
                <c:pt idx="2751">
                  <c:v>0.13117700000000002</c:v>
                </c:pt>
                <c:pt idx="2752">
                  <c:v>0.1311609</c:v>
                </c:pt>
                <c:pt idx="2753">
                  <c:v>0.13115159999999998</c:v>
                </c:pt>
                <c:pt idx="2754">
                  <c:v>0.13116220000000001</c:v>
                </c:pt>
                <c:pt idx="2755">
                  <c:v>0.13120510000000002</c:v>
                </c:pt>
                <c:pt idx="2756">
                  <c:v>0.13128820000000002</c:v>
                </c:pt>
                <c:pt idx="2757">
                  <c:v>0.1314052</c:v>
                </c:pt>
                <c:pt idx="2758">
                  <c:v>0.1315317</c:v>
                </c:pt>
                <c:pt idx="2759">
                  <c:v>0.13162360000000001</c:v>
                </c:pt>
                <c:pt idx="2760">
                  <c:v>0.13162860000000001</c:v>
                </c:pt>
                <c:pt idx="2761">
                  <c:v>0.1315076</c:v>
                </c:pt>
                <c:pt idx="2762">
                  <c:v>0.13124759999999999</c:v>
                </c:pt>
                <c:pt idx="2763">
                  <c:v>0.1308753</c:v>
                </c:pt>
                <c:pt idx="2764">
                  <c:v>0.13045570000000001</c:v>
                </c:pt>
                <c:pt idx="2765">
                  <c:v>0.13010679999999999</c:v>
                </c:pt>
                <c:pt idx="2766">
                  <c:v>0.12998270000000001</c:v>
                </c:pt>
                <c:pt idx="2767">
                  <c:v>0.13020370000000001</c:v>
                </c:pt>
                <c:pt idx="2768">
                  <c:v>0.13074749999999999</c:v>
                </c:pt>
                <c:pt idx="2769">
                  <c:v>0.13140570000000001</c:v>
                </c:pt>
                <c:pt idx="2770">
                  <c:v>0.13193680000000002</c:v>
                </c:pt>
                <c:pt idx="2771">
                  <c:v>0.13221350000000001</c:v>
                </c:pt>
                <c:pt idx="2772">
                  <c:v>0.1322518</c:v>
                </c:pt>
                <c:pt idx="2773">
                  <c:v>0.13213320000000001</c:v>
                </c:pt>
                <c:pt idx="2774">
                  <c:v>0.1319543</c:v>
                </c:pt>
                <c:pt idx="2775">
                  <c:v>0.13180130000000001</c:v>
                </c:pt>
                <c:pt idx="2776">
                  <c:v>0.13174459999999999</c:v>
                </c:pt>
                <c:pt idx="2777">
                  <c:v>0.13183329999999999</c:v>
                </c:pt>
                <c:pt idx="2778">
                  <c:v>0.13207249999999998</c:v>
                </c:pt>
                <c:pt idx="2779">
                  <c:v>0.13241419999999998</c:v>
                </c:pt>
                <c:pt idx="2780">
                  <c:v>0.1327699</c:v>
                </c:pt>
                <c:pt idx="2781">
                  <c:v>0.13306100000000001</c:v>
                </c:pt>
                <c:pt idx="2782">
                  <c:v>0.1332528</c:v>
                </c:pt>
                <c:pt idx="2783">
                  <c:v>0.13336410000000001</c:v>
                </c:pt>
                <c:pt idx="2784">
                  <c:v>0.13344419999999999</c:v>
                </c:pt>
                <c:pt idx="2785">
                  <c:v>0.133548</c:v>
                </c:pt>
                <c:pt idx="2786">
                  <c:v>0.13371189999999999</c:v>
                </c:pt>
                <c:pt idx="2787">
                  <c:v>0.1339388</c:v>
                </c:pt>
                <c:pt idx="2788">
                  <c:v>0.13419739999999999</c:v>
                </c:pt>
                <c:pt idx="2789">
                  <c:v>0.1344332</c:v>
                </c:pt>
                <c:pt idx="2790">
                  <c:v>0.13459450000000001</c:v>
                </c:pt>
                <c:pt idx="2791">
                  <c:v>0.1346446</c:v>
                </c:pt>
                <c:pt idx="2792">
                  <c:v>0.13457380000000002</c:v>
                </c:pt>
                <c:pt idx="2793">
                  <c:v>0.13439600000000002</c:v>
                </c:pt>
                <c:pt idx="2794">
                  <c:v>0.13414580000000001</c:v>
                </c:pt>
                <c:pt idx="2795">
                  <c:v>0.13386809999999999</c:v>
                </c:pt>
                <c:pt idx="2796">
                  <c:v>0.13360730000000001</c:v>
                </c:pt>
                <c:pt idx="2797">
                  <c:v>0.13340099999999999</c:v>
                </c:pt>
                <c:pt idx="2798">
                  <c:v>0.13326730000000001</c:v>
                </c:pt>
                <c:pt idx="2799">
                  <c:v>0.13320280000000001</c:v>
                </c:pt>
                <c:pt idx="2800">
                  <c:v>0.13318740000000001</c:v>
                </c:pt>
                <c:pt idx="2801">
                  <c:v>0.1331949</c:v>
                </c:pt>
                <c:pt idx="2802">
                  <c:v>0.1332025</c:v>
                </c:pt>
                <c:pt idx="2803">
                  <c:v>0.1331929</c:v>
                </c:pt>
                <c:pt idx="2804">
                  <c:v>0.13315650000000001</c:v>
                </c:pt>
                <c:pt idx="2805">
                  <c:v>0.1330866</c:v>
                </c:pt>
                <c:pt idx="2806">
                  <c:v>0.1329766</c:v>
                </c:pt>
                <c:pt idx="2807">
                  <c:v>0.1328213</c:v>
                </c:pt>
                <c:pt idx="2808">
                  <c:v>0.13261770000000001</c:v>
                </c:pt>
                <c:pt idx="2809">
                  <c:v>0.13236909999999999</c:v>
                </c:pt>
                <c:pt idx="2810">
                  <c:v>0.1320877</c:v>
                </c:pt>
                <c:pt idx="2811">
                  <c:v>0.13179979999999999</c:v>
                </c:pt>
                <c:pt idx="2812">
                  <c:v>0.1315471</c:v>
                </c:pt>
                <c:pt idx="2813">
                  <c:v>0.13137450000000001</c:v>
                </c:pt>
                <c:pt idx="2814">
                  <c:v>0.13131670000000001</c:v>
                </c:pt>
                <c:pt idx="2815">
                  <c:v>0.13137119999999999</c:v>
                </c:pt>
                <c:pt idx="2816">
                  <c:v>0.13149139999999998</c:v>
                </c:pt>
                <c:pt idx="2817">
                  <c:v>0.1315991</c:v>
                </c:pt>
                <c:pt idx="2818">
                  <c:v>0.13162069999999998</c:v>
                </c:pt>
                <c:pt idx="2819">
                  <c:v>0.13151459999999998</c:v>
                </c:pt>
                <c:pt idx="2820">
                  <c:v>0.13127549999999999</c:v>
                </c:pt>
                <c:pt idx="2821">
                  <c:v>0.13093550000000001</c:v>
                </c:pt>
                <c:pt idx="2822">
                  <c:v>0.13055369999999999</c:v>
                </c:pt>
                <c:pt idx="2823">
                  <c:v>0.13021270000000001</c:v>
                </c:pt>
                <c:pt idx="2824">
                  <c:v>0.12998970000000001</c:v>
                </c:pt>
                <c:pt idx="2825">
                  <c:v>0.1299283</c:v>
                </c:pt>
                <c:pt idx="2826">
                  <c:v>0.1300135</c:v>
                </c:pt>
                <c:pt idx="2827">
                  <c:v>0.1301775</c:v>
                </c:pt>
                <c:pt idx="2828">
                  <c:v>0.1303357</c:v>
                </c:pt>
                <c:pt idx="2829">
                  <c:v>0.1304265</c:v>
                </c:pt>
                <c:pt idx="2830">
                  <c:v>0.13043370000000001</c:v>
                </c:pt>
                <c:pt idx="2831">
                  <c:v>0.1303773</c:v>
                </c:pt>
                <c:pt idx="2832">
                  <c:v>0.13029930000000001</c:v>
                </c:pt>
                <c:pt idx="2833">
                  <c:v>0.13024430000000001</c:v>
                </c:pt>
                <c:pt idx="2834">
                  <c:v>0.13025110000000001</c:v>
                </c:pt>
                <c:pt idx="2835">
                  <c:v>0.1303425</c:v>
                </c:pt>
                <c:pt idx="2836">
                  <c:v>0.1305183</c:v>
                </c:pt>
                <c:pt idx="2837">
                  <c:v>0.13075439999999999</c:v>
                </c:pt>
                <c:pt idx="2838">
                  <c:v>0.13101179999999998</c:v>
                </c:pt>
                <c:pt idx="2839">
                  <c:v>0.1312574</c:v>
                </c:pt>
                <c:pt idx="2840">
                  <c:v>0.13147490000000001</c:v>
                </c:pt>
                <c:pt idx="2841">
                  <c:v>0.1316706</c:v>
                </c:pt>
                <c:pt idx="2842">
                  <c:v>0.1318617</c:v>
                </c:pt>
                <c:pt idx="2843">
                  <c:v>0.13206219999999999</c:v>
                </c:pt>
                <c:pt idx="2844">
                  <c:v>0.13226450000000001</c:v>
                </c:pt>
                <c:pt idx="2845">
                  <c:v>0.13243160000000001</c:v>
                </c:pt>
                <c:pt idx="2846">
                  <c:v>0.13249729999999998</c:v>
                </c:pt>
                <c:pt idx="2847">
                  <c:v>0.1323993</c:v>
                </c:pt>
                <c:pt idx="2848">
                  <c:v>0.13211980000000001</c:v>
                </c:pt>
                <c:pt idx="2849">
                  <c:v>0.1316975</c:v>
                </c:pt>
                <c:pt idx="2850">
                  <c:v>0.13120119999999999</c:v>
                </c:pt>
                <c:pt idx="2851">
                  <c:v>0.13068969999999999</c:v>
                </c:pt>
                <c:pt idx="2852">
                  <c:v>0.13019790000000001</c:v>
                </c:pt>
                <c:pt idx="2853">
                  <c:v>0.12973750000000001</c:v>
                </c:pt>
                <c:pt idx="2854">
                  <c:v>0.12931129999999999</c:v>
                </c:pt>
                <c:pt idx="2855">
                  <c:v>0.1289236</c:v>
                </c:pt>
                <c:pt idx="2856">
                  <c:v>0.12858430000000001</c:v>
                </c:pt>
                <c:pt idx="2857">
                  <c:v>0.12831100000000001</c:v>
                </c:pt>
                <c:pt idx="2858">
                  <c:v>0.12812680000000001</c:v>
                </c:pt>
                <c:pt idx="2859">
                  <c:v>0.12805230000000001</c:v>
                </c:pt>
                <c:pt idx="2860">
                  <c:v>0.12810340000000001</c:v>
                </c:pt>
                <c:pt idx="2861">
                  <c:v>0.1282826</c:v>
                </c:pt>
                <c:pt idx="2862">
                  <c:v>0.12857299999999999</c:v>
                </c:pt>
                <c:pt idx="2863">
                  <c:v>0.1289312</c:v>
                </c:pt>
                <c:pt idx="2864">
                  <c:v>0.12929269999999998</c:v>
                </c:pt>
                <c:pt idx="2865">
                  <c:v>0.12959400000000001</c:v>
                </c:pt>
                <c:pt idx="2866">
                  <c:v>0.12978799999999999</c:v>
                </c:pt>
                <c:pt idx="2867">
                  <c:v>0.1298608</c:v>
                </c:pt>
                <c:pt idx="2868">
                  <c:v>0.12982579999999999</c:v>
                </c:pt>
                <c:pt idx="2869">
                  <c:v>0.1297112</c:v>
                </c:pt>
                <c:pt idx="2870">
                  <c:v>0.12954559999999998</c:v>
                </c:pt>
                <c:pt idx="2871">
                  <c:v>0.12934909999999999</c:v>
                </c:pt>
                <c:pt idx="2872">
                  <c:v>0.1291339</c:v>
                </c:pt>
                <c:pt idx="2873">
                  <c:v>0.1289033</c:v>
                </c:pt>
                <c:pt idx="2874">
                  <c:v>0.12865789999999999</c:v>
                </c:pt>
                <c:pt idx="2875">
                  <c:v>0.12839899999999999</c:v>
                </c:pt>
                <c:pt idx="2876">
                  <c:v>0.12813159999999998</c:v>
                </c:pt>
                <c:pt idx="2877">
                  <c:v>0.12786340000000002</c:v>
                </c:pt>
                <c:pt idx="2878">
                  <c:v>0.12760290000000002</c:v>
                </c:pt>
                <c:pt idx="2879">
                  <c:v>0.12735579999999999</c:v>
                </c:pt>
                <c:pt idx="2880">
                  <c:v>0.1271245</c:v>
                </c:pt>
                <c:pt idx="2881">
                  <c:v>0.12690889999999999</c:v>
                </c:pt>
                <c:pt idx="2882">
                  <c:v>0.12670699999999999</c:v>
                </c:pt>
                <c:pt idx="2883">
                  <c:v>0.12651989999999999</c:v>
                </c:pt>
                <c:pt idx="2884">
                  <c:v>0.12635449999999998</c:v>
                </c:pt>
                <c:pt idx="2885">
                  <c:v>0.12622439999999999</c:v>
                </c:pt>
                <c:pt idx="2886">
                  <c:v>0.12614799999999998</c:v>
                </c:pt>
                <c:pt idx="2887">
                  <c:v>0.126139</c:v>
                </c:pt>
                <c:pt idx="2888">
                  <c:v>0.126193</c:v>
                </c:pt>
                <c:pt idx="2889">
                  <c:v>0.126281</c:v>
                </c:pt>
                <c:pt idx="2890">
                  <c:v>0.12636069999999999</c:v>
                </c:pt>
                <c:pt idx="2891">
                  <c:v>0.1263985</c:v>
                </c:pt>
                <c:pt idx="2892">
                  <c:v>0.1263803</c:v>
                </c:pt>
                <c:pt idx="2893">
                  <c:v>0.12631390000000001</c:v>
                </c:pt>
                <c:pt idx="2894">
                  <c:v>0.1262181</c:v>
                </c:pt>
                <c:pt idx="2895">
                  <c:v>0.12611319999999998</c:v>
                </c:pt>
                <c:pt idx="2896">
                  <c:v>0.12601129999999999</c:v>
                </c:pt>
                <c:pt idx="2897">
                  <c:v>0.12591179999999999</c:v>
                </c:pt>
                <c:pt idx="2898">
                  <c:v>0.12580260000000001</c:v>
                </c:pt>
                <c:pt idx="2899">
                  <c:v>0.12566569999999999</c:v>
                </c:pt>
                <c:pt idx="2900">
                  <c:v>0.12548809999999999</c:v>
                </c:pt>
                <c:pt idx="2901">
                  <c:v>0.1252711</c:v>
                </c:pt>
                <c:pt idx="2902">
                  <c:v>0.12503550000000002</c:v>
                </c:pt>
                <c:pt idx="2903">
                  <c:v>0.12482009999999999</c:v>
                </c:pt>
                <c:pt idx="2904">
                  <c:v>0.12467170000000001</c:v>
                </c:pt>
                <c:pt idx="2905">
                  <c:v>0.12462390000000001</c:v>
                </c:pt>
                <c:pt idx="2906">
                  <c:v>0.1246815</c:v>
                </c:pt>
                <c:pt idx="2907">
                  <c:v>0.12481249999999999</c:v>
                </c:pt>
                <c:pt idx="2908">
                  <c:v>0.12496320000000001</c:v>
                </c:pt>
                <c:pt idx="2909">
                  <c:v>0.1250793</c:v>
                </c:pt>
                <c:pt idx="2910">
                  <c:v>0.12512909999999999</c:v>
                </c:pt>
                <c:pt idx="2911">
                  <c:v>0.12511350000000002</c:v>
                </c:pt>
                <c:pt idx="2912">
                  <c:v>0.1250571</c:v>
                </c:pt>
                <c:pt idx="2913">
                  <c:v>0.1249957</c:v>
                </c:pt>
                <c:pt idx="2914">
                  <c:v>0.12495719999999999</c:v>
                </c:pt>
                <c:pt idx="2915">
                  <c:v>0.12495439999999999</c:v>
                </c:pt>
                <c:pt idx="2916">
                  <c:v>0.12497879999999999</c:v>
                </c:pt>
                <c:pt idx="2917">
                  <c:v>0.12500739999999999</c:v>
                </c:pt>
                <c:pt idx="2918">
                  <c:v>0.1250107</c:v>
                </c:pt>
                <c:pt idx="2919">
                  <c:v>0.12496599999999999</c:v>
                </c:pt>
                <c:pt idx="2920">
                  <c:v>0.1248655</c:v>
                </c:pt>
                <c:pt idx="2921">
                  <c:v>0.12471859999999999</c:v>
                </c:pt>
                <c:pt idx="2922">
                  <c:v>0.12454709999999999</c:v>
                </c:pt>
                <c:pt idx="2923">
                  <c:v>0.12437609999999999</c:v>
                </c:pt>
                <c:pt idx="2924">
                  <c:v>0.1242268</c:v>
                </c:pt>
                <c:pt idx="2925">
                  <c:v>0.1241077</c:v>
                </c:pt>
                <c:pt idx="2926">
                  <c:v>0.1240144</c:v>
                </c:pt>
                <c:pt idx="2927">
                  <c:v>0.1239316</c:v>
                </c:pt>
                <c:pt idx="2928">
                  <c:v>0.12384120000000001</c:v>
                </c:pt>
                <c:pt idx="2929">
                  <c:v>0.12372659999999999</c:v>
                </c:pt>
                <c:pt idx="2930">
                  <c:v>0.1235776</c:v>
                </c:pt>
                <c:pt idx="2931">
                  <c:v>0.1233928</c:v>
                </c:pt>
                <c:pt idx="2932">
                  <c:v>0.12317890000000001</c:v>
                </c:pt>
                <c:pt idx="2933">
                  <c:v>0.1229498</c:v>
                </c:pt>
                <c:pt idx="2934">
                  <c:v>0.12272419999999999</c:v>
                </c:pt>
                <c:pt idx="2935">
                  <c:v>0.12252490000000001</c:v>
                </c:pt>
                <c:pt idx="2936">
                  <c:v>0.12237309999999998</c:v>
                </c:pt>
                <c:pt idx="2937">
                  <c:v>0.12228049999999999</c:v>
                </c:pt>
                <c:pt idx="2938">
                  <c:v>0.122242</c:v>
                </c:pt>
                <c:pt idx="2939">
                  <c:v>0.1222321</c:v>
                </c:pt>
                <c:pt idx="2940">
                  <c:v>0.12221269999999999</c:v>
                </c:pt>
                <c:pt idx="2941">
                  <c:v>0.12214370000000001</c:v>
                </c:pt>
                <c:pt idx="2942">
                  <c:v>0.1220048</c:v>
                </c:pt>
                <c:pt idx="2943">
                  <c:v>0.12180539999999999</c:v>
                </c:pt>
                <c:pt idx="2944">
                  <c:v>0.12158659999999999</c:v>
                </c:pt>
                <c:pt idx="2945">
                  <c:v>0.12140599999999999</c:v>
                </c:pt>
                <c:pt idx="2946">
                  <c:v>0.12131549999999999</c:v>
                </c:pt>
                <c:pt idx="2947">
                  <c:v>0.12134249999999999</c:v>
                </c:pt>
                <c:pt idx="2948">
                  <c:v>0.1214742</c:v>
                </c:pt>
                <c:pt idx="2949">
                  <c:v>0.12166269999999998</c:v>
                </c:pt>
                <c:pt idx="2950">
                  <c:v>0.12183740000000001</c:v>
                </c:pt>
                <c:pt idx="2951">
                  <c:v>0.12193560000000001</c:v>
                </c:pt>
                <c:pt idx="2952">
                  <c:v>0.1219182</c:v>
                </c:pt>
                <c:pt idx="2953">
                  <c:v>0.1217845</c:v>
                </c:pt>
                <c:pt idx="2954">
                  <c:v>0.12157119999999999</c:v>
                </c:pt>
                <c:pt idx="2955">
                  <c:v>0.12134039999999999</c:v>
                </c:pt>
                <c:pt idx="2956">
                  <c:v>0.1211511</c:v>
                </c:pt>
                <c:pt idx="2957">
                  <c:v>0.12102740000000001</c:v>
                </c:pt>
                <c:pt idx="2958">
                  <c:v>0.12094849999999999</c:v>
                </c:pt>
                <c:pt idx="2959">
                  <c:v>0.12086369999999999</c:v>
                </c:pt>
                <c:pt idx="2960">
                  <c:v>0.1207268</c:v>
                </c:pt>
                <c:pt idx="2961">
                  <c:v>0.1205155</c:v>
                </c:pt>
                <c:pt idx="2962">
                  <c:v>0.12024649999999999</c:v>
                </c:pt>
                <c:pt idx="2963">
                  <c:v>0.1199683</c:v>
                </c:pt>
                <c:pt idx="2964">
                  <c:v>0.1197554</c:v>
                </c:pt>
                <c:pt idx="2965">
                  <c:v>0.11967760000000001</c:v>
                </c:pt>
                <c:pt idx="2966">
                  <c:v>0.1197651</c:v>
                </c:pt>
                <c:pt idx="2967">
                  <c:v>0.11998439999999999</c:v>
                </c:pt>
                <c:pt idx="2968">
                  <c:v>0.1202493</c:v>
                </c:pt>
                <c:pt idx="2969">
                  <c:v>0.1204693</c:v>
                </c:pt>
                <c:pt idx="2970">
                  <c:v>0.1205865</c:v>
                </c:pt>
                <c:pt idx="2971">
                  <c:v>0.12059260000000001</c:v>
                </c:pt>
                <c:pt idx="2972">
                  <c:v>0.1205108</c:v>
                </c:pt>
                <c:pt idx="2973">
                  <c:v>0.12037469999999999</c:v>
                </c:pt>
                <c:pt idx="2974">
                  <c:v>0.1202096</c:v>
                </c:pt>
                <c:pt idx="2975">
                  <c:v>0.1200256</c:v>
                </c:pt>
                <c:pt idx="2976">
                  <c:v>0.11981939999999999</c:v>
                </c:pt>
                <c:pt idx="2977">
                  <c:v>0.1195823</c:v>
                </c:pt>
                <c:pt idx="2978">
                  <c:v>0.11931149999999999</c:v>
                </c:pt>
                <c:pt idx="2979">
                  <c:v>0.11902170000000001</c:v>
                </c:pt>
                <c:pt idx="2980">
                  <c:v>0.11874460000000001</c:v>
                </c:pt>
                <c:pt idx="2981">
                  <c:v>0.1185244</c:v>
                </c:pt>
                <c:pt idx="2982">
                  <c:v>0.1184042</c:v>
                </c:pt>
                <c:pt idx="2983">
                  <c:v>0.1184072</c:v>
                </c:pt>
                <c:pt idx="2984">
                  <c:v>0.11852990000000001</c:v>
                </c:pt>
                <c:pt idx="2985">
                  <c:v>0.11873880000000001</c:v>
                </c:pt>
                <c:pt idx="2986">
                  <c:v>0.11898310000000001</c:v>
                </c:pt>
                <c:pt idx="2987">
                  <c:v>0.1192037</c:v>
                </c:pt>
                <c:pt idx="2988">
                  <c:v>0.11934800000000001</c:v>
                </c:pt>
                <c:pt idx="2989">
                  <c:v>0.11937819999999999</c:v>
                </c:pt>
                <c:pt idx="2990">
                  <c:v>0.1192676</c:v>
                </c:pt>
                <c:pt idx="2991">
                  <c:v>0.11900340000000001</c:v>
                </c:pt>
                <c:pt idx="2992">
                  <c:v>0.1185877</c:v>
                </c:pt>
                <c:pt idx="2993">
                  <c:v>0.1180493</c:v>
                </c:pt>
                <c:pt idx="2994">
                  <c:v>0.1174492</c:v>
                </c:pt>
                <c:pt idx="2995">
                  <c:v>0.1168785</c:v>
                </c:pt>
                <c:pt idx="2996">
                  <c:v>0.1164413</c:v>
                </c:pt>
                <c:pt idx="2997">
                  <c:v>0.11620749999999999</c:v>
                </c:pt>
                <c:pt idx="2998">
                  <c:v>0.1161851</c:v>
                </c:pt>
                <c:pt idx="2999">
                  <c:v>0.11632450000000001</c:v>
                </c:pt>
                <c:pt idx="3000">
                  <c:v>0.11655459999999999</c:v>
                </c:pt>
                <c:pt idx="3001">
                  <c:v>0.11681280000000001</c:v>
                </c:pt>
                <c:pt idx="3002">
                  <c:v>0.11706019999999999</c:v>
                </c:pt>
                <c:pt idx="3003">
                  <c:v>0.1172834</c:v>
                </c:pt>
                <c:pt idx="3004">
                  <c:v>0.11748309999999999</c:v>
                </c:pt>
                <c:pt idx="3005">
                  <c:v>0.1176632</c:v>
                </c:pt>
                <c:pt idx="3006">
                  <c:v>0.1178223</c:v>
                </c:pt>
                <c:pt idx="3007">
                  <c:v>0.117949</c:v>
                </c:pt>
                <c:pt idx="3008">
                  <c:v>0.11802559999999999</c:v>
                </c:pt>
                <c:pt idx="3009">
                  <c:v>0.11803729999999998</c:v>
                </c:pt>
                <c:pt idx="3010">
                  <c:v>0.1179777</c:v>
                </c:pt>
                <c:pt idx="3011">
                  <c:v>0.1178541</c:v>
                </c:pt>
                <c:pt idx="3012">
                  <c:v>0.1176846</c:v>
                </c:pt>
                <c:pt idx="3013">
                  <c:v>0.1174941</c:v>
                </c:pt>
                <c:pt idx="3014">
                  <c:v>0.11730510000000001</c:v>
                </c:pt>
                <c:pt idx="3015">
                  <c:v>0.1171304</c:v>
                </c:pt>
                <c:pt idx="3016">
                  <c:v>0.11697169999999998</c:v>
                </c:pt>
                <c:pt idx="3017">
                  <c:v>0.11682220000000001</c:v>
                </c:pt>
                <c:pt idx="3018">
                  <c:v>0.11667380000000001</c:v>
                </c:pt>
                <c:pt idx="3019">
                  <c:v>0.1165243</c:v>
                </c:pt>
                <c:pt idx="3020">
                  <c:v>0.1163817</c:v>
                </c:pt>
                <c:pt idx="3021">
                  <c:v>0.11626209999999999</c:v>
                </c:pt>
                <c:pt idx="3022">
                  <c:v>0.1161861</c:v>
                </c:pt>
                <c:pt idx="3023">
                  <c:v>0.11616940000000001</c:v>
                </c:pt>
                <c:pt idx="3024">
                  <c:v>0.116218</c:v>
                </c:pt>
                <c:pt idx="3025">
                  <c:v>0.1163255</c:v>
                </c:pt>
                <c:pt idx="3026">
                  <c:v>0.1164755</c:v>
                </c:pt>
                <c:pt idx="3027">
                  <c:v>0.11664479999999999</c:v>
                </c:pt>
                <c:pt idx="3028">
                  <c:v>0.1168064</c:v>
                </c:pt>
                <c:pt idx="3029">
                  <c:v>0.1169357</c:v>
                </c:pt>
                <c:pt idx="3030">
                  <c:v>0.11701049999999999</c:v>
                </c:pt>
                <c:pt idx="3031">
                  <c:v>0.11701619999999999</c:v>
                </c:pt>
                <c:pt idx="3032">
                  <c:v>0.11695079999999999</c:v>
                </c:pt>
                <c:pt idx="3033">
                  <c:v>0.11682790000000001</c:v>
                </c:pt>
                <c:pt idx="3034">
                  <c:v>0.11667620000000001</c:v>
                </c:pt>
                <c:pt idx="3035">
                  <c:v>0.11653039999999999</c:v>
                </c:pt>
                <c:pt idx="3036">
                  <c:v>0.11642429999999999</c:v>
                </c:pt>
                <c:pt idx="3037">
                  <c:v>0.11637710000000001</c:v>
                </c:pt>
                <c:pt idx="3038">
                  <c:v>0.11638560000000001</c:v>
                </c:pt>
                <c:pt idx="3039">
                  <c:v>0.11642280000000001</c:v>
                </c:pt>
                <c:pt idx="3040">
                  <c:v>0.11644570000000001</c:v>
                </c:pt>
                <c:pt idx="3041">
                  <c:v>0.11641090000000001</c:v>
                </c:pt>
                <c:pt idx="3042">
                  <c:v>0.1162871</c:v>
                </c:pt>
                <c:pt idx="3043">
                  <c:v>0.11607110000000001</c:v>
                </c:pt>
                <c:pt idx="3044">
                  <c:v>0.1157904</c:v>
                </c:pt>
                <c:pt idx="3045">
                  <c:v>0.11549970000000001</c:v>
                </c:pt>
                <c:pt idx="3046">
                  <c:v>0.1152555</c:v>
                </c:pt>
                <c:pt idx="3047">
                  <c:v>0.11508940000000001</c:v>
                </c:pt>
                <c:pt idx="3048">
                  <c:v>0.1149893</c:v>
                </c:pt>
                <c:pt idx="3049">
                  <c:v>0.1149085</c:v>
                </c:pt>
                <c:pt idx="3050">
                  <c:v>0.1147944</c:v>
                </c:pt>
                <c:pt idx="3051">
                  <c:v>0.1146171</c:v>
                </c:pt>
                <c:pt idx="3052">
                  <c:v>0.11438230000000001</c:v>
                </c:pt>
                <c:pt idx="3053">
                  <c:v>0.11412310000000001</c:v>
                </c:pt>
                <c:pt idx="3054">
                  <c:v>0.11388609999999999</c:v>
                </c:pt>
                <c:pt idx="3055">
                  <c:v>0.11371199999999999</c:v>
                </c:pt>
                <c:pt idx="3056">
                  <c:v>0.11362829999999999</c:v>
                </c:pt>
                <c:pt idx="3057">
                  <c:v>0.11364160000000001</c:v>
                </c:pt>
                <c:pt idx="3058">
                  <c:v>0.11373949999999999</c:v>
                </c:pt>
                <c:pt idx="3059">
                  <c:v>0.11389629999999999</c:v>
                </c:pt>
                <c:pt idx="3060">
                  <c:v>0.114083</c:v>
                </c:pt>
                <c:pt idx="3061">
                  <c:v>0.1142754</c:v>
                </c:pt>
                <c:pt idx="3062">
                  <c:v>0.1144529</c:v>
                </c:pt>
                <c:pt idx="3063">
                  <c:v>0.1145974</c:v>
                </c:pt>
                <c:pt idx="3064">
                  <c:v>0.11469119999999999</c:v>
                </c:pt>
                <c:pt idx="3065">
                  <c:v>0.11471450000000001</c:v>
                </c:pt>
                <c:pt idx="3066">
                  <c:v>0.11465149999999999</c:v>
                </c:pt>
                <c:pt idx="3067">
                  <c:v>0.1144949</c:v>
                </c:pt>
                <c:pt idx="3068">
                  <c:v>0.11425099999999999</c:v>
                </c:pt>
                <c:pt idx="3069">
                  <c:v>0.1139394</c:v>
                </c:pt>
                <c:pt idx="3070">
                  <c:v>0.1135881</c:v>
                </c:pt>
                <c:pt idx="3071">
                  <c:v>0.11322879999999999</c:v>
                </c:pt>
                <c:pt idx="3072">
                  <c:v>0.1128874</c:v>
                </c:pt>
                <c:pt idx="3073">
                  <c:v>0.11258220000000001</c:v>
                </c:pt>
                <c:pt idx="3074">
                  <c:v>0.11232489999999999</c:v>
                </c:pt>
                <c:pt idx="3075">
                  <c:v>0.11212219999999999</c:v>
                </c:pt>
                <c:pt idx="3076">
                  <c:v>0.11197939999999999</c:v>
                </c:pt>
                <c:pt idx="3077">
                  <c:v>0.1118984</c:v>
                </c:pt>
                <c:pt idx="3078">
                  <c:v>0.11187510000000001</c:v>
                </c:pt>
                <c:pt idx="3079">
                  <c:v>0.11189370000000001</c:v>
                </c:pt>
                <c:pt idx="3080">
                  <c:v>0.1119267</c:v>
                </c:pt>
                <c:pt idx="3081">
                  <c:v>0.11194249999999999</c:v>
                </c:pt>
                <c:pt idx="3082">
                  <c:v>0.1119145</c:v>
                </c:pt>
                <c:pt idx="3083">
                  <c:v>0.11183309999999999</c:v>
                </c:pt>
                <c:pt idx="3084">
                  <c:v>0.11170929999999998</c:v>
                </c:pt>
                <c:pt idx="3085">
                  <c:v>0.1115728</c:v>
                </c:pt>
                <c:pt idx="3086">
                  <c:v>0.1114617</c:v>
                </c:pt>
                <c:pt idx="3087">
                  <c:v>0.11140620000000001</c:v>
                </c:pt>
                <c:pt idx="3088">
                  <c:v>0.1114198</c:v>
                </c:pt>
                <c:pt idx="3089">
                  <c:v>0.1114898</c:v>
                </c:pt>
                <c:pt idx="3090">
                  <c:v>0.11158410000000001</c:v>
                </c:pt>
                <c:pt idx="3091">
                  <c:v>0.1116646</c:v>
                </c:pt>
                <c:pt idx="3092">
                  <c:v>0.11170910000000001</c:v>
                </c:pt>
                <c:pt idx="3093">
                  <c:v>0.11172059999999999</c:v>
                </c:pt>
                <c:pt idx="3094">
                  <c:v>0.11172249999999999</c:v>
                </c:pt>
                <c:pt idx="3095">
                  <c:v>0.111743</c:v>
                </c:pt>
                <c:pt idx="3096">
                  <c:v>0.11180079999999999</c:v>
                </c:pt>
                <c:pt idx="3097">
                  <c:v>0.11189819999999999</c:v>
                </c:pt>
                <c:pt idx="3098">
                  <c:v>0.11201950000000001</c:v>
                </c:pt>
                <c:pt idx="3099">
                  <c:v>0.1121375</c:v>
                </c:pt>
                <c:pt idx="3100">
                  <c:v>0.1122214</c:v>
                </c:pt>
                <c:pt idx="3101">
                  <c:v>0.11224890000000001</c:v>
                </c:pt>
                <c:pt idx="3102">
                  <c:v>0.1122085</c:v>
                </c:pt>
                <c:pt idx="3103">
                  <c:v>0.11209929999999999</c:v>
                </c:pt>
                <c:pt idx="3104">
                  <c:v>0.11192379999999999</c:v>
                </c:pt>
                <c:pt idx="3105">
                  <c:v>0.111683</c:v>
                </c:pt>
                <c:pt idx="3106">
                  <c:v>0.1113759</c:v>
                </c:pt>
                <c:pt idx="3107">
                  <c:v>0.11100449999999999</c:v>
                </c:pt>
                <c:pt idx="3108">
                  <c:v>0.11058129999999999</c:v>
                </c:pt>
                <c:pt idx="3109">
                  <c:v>0.11013360000000001</c:v>
                </c:pt>
                <c:pt idx="3110">
                  <c:v>0.1096983</c:v>
                </c:pt>
                <c:pt idx="3111">
                  <c:v>0.1093172</c:v>
                </c:pt>
                <c:pt idx="3112">
                  <c:v>0.1090217</c:v>
                </c:pt>
                <c:pt idx="3113">
                  <c:v>0.1088233</c:v>
                </c:pt>
                <c:pt idx="3114">
                  <c:v>0.10871249999999999</c:v>
                </c:pt>
                <c:pt idx="3115">
                  <c:v>0.1086651</c:v>
                </c:pt>
                <c:pt idx="3116">
                  <c:v>0.1086554</c:v>
                </c:pt>
                <c:pt idx="3117">
                  <c:v>0.1086656</c:v>
                </c:pt>
                <c:pt idx="3118">
                  <c:v>0.10869340000000001</c:v>
                </c:pt>
                <c:pt idx="3119">
                  <c:v>0.10874790000000001</c:v>
                </c:pt>
                <c:pt idx="3120">
                  <c:v>0.10884100000000001</c:v>
                </c:pt>
                <c:pt idx="3121">
                  <c:v>0.10897660000000001</c:v>
                </c:pt>
                <c:pt idx="3122">
                  <c:v>0.1091442</c:v>
                </c:pt>
                <c:pt idx="3123">
                  <c:v>0.1093196</c:v>
                </c:pt>
                <c:pt idx="3124">
                  <c:v>0.10947359999999999</c:v>
                </c:pt>
                <c:pt idx="3125">
                  <c:v>0.1095812</c:v>
                </c:pt>
                <c:pt idx="3126">
                  <c:v>0.1096293</c:v>
                </c:pt>
                <c:pt idx="3127">
                  <c:v>0.1096206</c:v>
                </c:pt>
                <c:pt idx="3128">
                  <c:v>0.10956969999999999</c:v>
                </c:pt>
                <c:pt idx="3129">
                  <c:v>0.109497</c:v>
                </c:pt>
                <c:pt idx="3130">
                  <c:v>0.1094183</c:v>
                </c:pt>
                <c:pt idx="3131">
                  <c:v>0.1093416</c:v>
                </c:pt>
                <c:pt idx="3132">
                  <c:v>0.10926450000000001</c:v>
                </c:pt>
                <c:pt idx="3133">
                  <c:v>0.1091794</c:v>
                </c:pt>
                <c:pt idx="3134">
                  <c:v>0.10907849999999999</c:v>
                </c:pt>
                <c:pt idx="3135">
                  <c:v>0.1089599</c:v>
                </c:pt>
                <c:pt idx="3136">
                  <c:v>0.1088287</c:v>
                </c:pt>
                <c:pt idx="3137">
                  <c:v>0.1086968</c:v>
                </c:pt>
                <c:pt idx="3138">
                  <c:v>0.10857829999999999</c:v>
                </c:pt>
                <c:pt idx="3139">
                  <c:v>0.1084854</c:v>
                </c:pt>
                <c:pt idx="3140">
                  <c:v>0.1084249</c:v>
                </c:pt>
                <c:pt idx="3141">
                  <c:v>0.1083949</c:v>
                </c:pt>
                <c:pt idx="3142">
                  <c:v>0.10838479999999999</c:v>
                </c:pt>
                <c:pt idx="3143">
                  <c:v>0.10837540000000001</c:v>
                </c:pt>
                <c:pt idx="3144">
                  <c:v>0.10834429999999999</c:v>
                </c:pt>
                <c:pt idx="3145">
                  <c:v>0.10827000000000001</c:v>
                </c:pt>
                <c:pt idx="3146">
                  <c:v>0.10813759999999999</c:v>
                </c:pt>
                <c:pt idx="3147">
                  <c:v>0.1079442</c:v>
                </c:pt>
                <c:pt idx="3148">
                  <c:v>0.1077021</c:v>
                </c:pt>
                <c:pt idx="3149">
                  <c:v>0.1074373</c:v>
                </c:pt>
                <c:pt idx="3150">
                  <c:v>0.107179</c:v>
                </c:pt>
                <c:pt idx="3151">
                  <c:v>0.10695049999999999</c:v>
                </c:pt>
                <c:pt idx="3152">
                  <c:v>0.10676330000000001</c:v>
                </c:pt>
                <c:pt idx="3153">
                  <c:v>0.10662020000000001</c:v>
                </c:pt>
                <c:pt idx="3154">
                  <c:v>0.1065253</c:v>
                </c:pt>
                <c:pt idx="3155">
                  <c:v>0.1064922</c:v>
                </c:pt>
                <c:pt idx="3156">
                  <c:v>0.1065436</c:v>
                </c:pt>
                <c:pt idx="3157">
                  <c:v>0.1067058</c:v>
                </c:pt>
                <c:pt idx="3158">
                  <c:v>0.1069895</c:v>
                </c:pt>
                <c:pt idx="3159">
                  <c:v>0.10737300000000001</c:v>
                </c:pt>
                <c:pt idx="3160">
                  <c:v>0.107792</c:v>
                </c:pt>
                <c:pt idx="3161">
                  <c:v>0.1081558</c:v>
                </c:pt>
                <c:pt idx="3162">
                  <c:v>0.1083833</c:v>
                </c:pt>
                <c:pt idx="3163">
                  <c:v>0.1084247</c:v>
                </c:pt>
                <c:pt idx="3164">
                  <c:v>0.1082819</c:v>
                </c:pt>
                <c:pt idx="3165">
                  <c:v>0.1080004</c:v>
                </c:pt>
                <c:pt idx="3166">
                  <c:v>0.10765739999999999</c:v>
                </c:pt>
                <c:pt idx="3167">
                  <c:v>0.10733509999999999</c:v>
                </c:pt>
                <c:pt idx="3168">
                  <c:v>0.1070981</c:v>
                </c:pt>
                <c:pt idx="3169">
                  <c:v>0.10697939999999999</c:v>
                </c:pt>
                <c:pt idx="3170">
                  <c:v>0.1069705</c:v>
                </c:pt>
                <c:pt idx="3171">
                  <c:v>0.1070309</c:v>
                </c:pt>
                <c:pt idx="3172">
                  <c:v>0.10710450000000001</c:v>
                </c:pt>
                <c:pt idx="3173">
                  <c:v>0.10714470000000001</c:v>
                </c:pt>
                <c:pt idx="3174">
                  <c:v>0.10712479999999999</c:v>
                </c:pt>
                <c:pt idx="3175">
                  <c:v>0.10704290000000001</c:v>
                </c:pt>
                <c:pt idx="3176">
                  <c:v>0.1069145</c:v>
                </c:pt>
                <c:pt idx="3177">
                  <c:v>0.1067615</c:v>
                </c:pt>
                <c:pt idx="3178">
                  <c:v>0.1066009</c:v>
                </c:pt>
                <c:pt idx="3179">
                  <c:v>0.1064394</c:v>
                </c:pt>
                <c:pt idx="3180">
                  <c:v>0.1062757</c:v>
                </c:pt>
                <c:pt idx="3181">
                  <c:v>0.10610679999999999</c:v>
                </c:pt>
                <c:pt idx="3182">
                  <c:v>0.1059334</c:v>
                </c:pt>
                <c:pt idx="3183">
                  <c:v>0.1057628</c:v>
                </c:pt>
                <c:pt idx="3184">
                  <c:v>0.1056079</c:v>
                </c:pt>
                <c:pt idx="3185">
                  <c:v>0.10548189999999999</c:v>
                </c:pt>
                <c:pt idx="3186">
                  <c:v>0.1053972</c:v>
                </c:pt>
                <c:pt idx="3187">
                  <c:v>0.10536280000000001</c:v>
                </c:pt>
                <c:pt idx="3188">
                  <c:v>0.1053847</c:v>
                </c:pt>
                <c:pt idx="3189">
                  <c:v>0.10546629999999999</c:v>
                </c:pt>
                <c:pt idx="3190">
                  <c:v>0.10560499999999999</c:v>
                </c:pt>
                <c:pt idx="3191">
                  <c:v>0.10578890000000001</c:v>
                </c:pt>
                <c:pt idx="3192">
                  <c:v>0.1059914</c:v>
                </c:pt>
                <c:pt idx="3193">
                  <c:v>0.10617410000000001</c:v>
                </c:pt>
                <c:pt idx="3194">
                  <c:v>0.10629169999999999</c:v>
                </c:pt>
                <c:pt idx="3195">
                  <c:v>0.1062994</c:v>
                </c:pt>
                <c:pt idx="3196">
                  <c:v>0.1061682</c:v>
                </c:pt>
                <c:pt idx="3197">
                  <c:v>0.10589489999999999</c:v>
                </c:pt>
                <c:pt idx="3198">
                  <c:v>0.1055111</c:v>
                </c:pt>
                <c:pt idx="3199">
                  <c:v>0.1050764</c:v>
                </c:pt>
                <c:pt idx="3200">
                  <c:v>0.1046651</c:v>
                </c:pt>
                <c:pt idx="3201">
                  <c:v>0.10433829999999999</c:v>
                </c:pt>
                <c:pt idx="3202">
                  <c:v>0.1041192</c:v>
                </c:pt>
                <c:pt idx="3203">
                  <c:v>0.103992</c:v>
                </c:pt>
                <c:pt idx="3204">
                  <c:v>0.10391740000000001</c:v>
                </c:pt>
                <c:pt idx="3205">
                  <c:v>0.10385789999999999</c:v>
                </c:pt>
                <c:pt idx="3206">
                  <c:v>0.1037922</c:v>
                </c:pt>
                <c:pt idx="3207">
                  <c:v>0.10372250000000001</c:v>
                </c:pt>
                <c:pt idx="3208">
                  <c:v>0.10366649999999999</c:v>
                </c:pt>
                <c:pt idx="3209">
                  <c:v>0.1036456</c:v>
                </c:pt>
                <c:pt idx="3210">
                  <c:v>0.10366850000000001</c:v>
                </c:pt>
                <c:pt idx="3211">
                  <c:v>0.10372410000000001</c:v>
                </c:pt>
                <c:pt idx="3212">
                  <c:v>0.10378229999999999</c:v>
                </c:pt>
                <c:pt idx="3213">
                  <c:v>0.10380629999999999</c:v>
                </c:pt>
                <c:pt idx="3214">
                  <c:v>0.1037679</c:v>
                </c:pt>
                <c:pt idx="3215">
                  <c:v>0.1036556</c:v>
                </c:pt>
                <c:pt idx="3216">
                  <c:v>0.1034803</c:v>
                </c:pt>
                <c:pt idx="3217">
                  <c:v>0.1032686</c:v>
                </c:pt>
                <c:pt idx="3218">
                  <c:v>0.10305420000000001</c:v>
                </c:pt>
                <c:pt idx="3219">
                  <c:v>0.10286360000000001</c:v>
                </c:pt>
                <c:pt idx="3220">
                  <c:v>0.1027117</c:v>
                </c:pt>
                <c:pt idx="3221">
                  <c:v>0.1026022</c:v>
                </c:pt>
                <c:pt idx="3222">
                  <c:v>0.10253300000000001</c:v>
                </c:pt>
                <c:pt idx="3223">
                  <c:v>0.10250189999999999</c:v>
                </c:pt>
                <c:pt idx="3224">
                  <c:v>0.10250909999999999</c:v>
                </c:pt>
                <c:pt idx="3225">
                  <c:v>0.1025538</c:v>
                </c:pt>
                <c:pt idx="3226">
                  <c:v>0.10262780000000001</c:v>
                </c:pt>
                <c:pt idx="3227">
                  <c:v>0.1027102</c:v>
                </c:pt>
                <c:pt idx="3228">
                  <c:v>0.1027699</c:v>
                </c:pt>
                <c:pt idx="3229">
                  <c:v>0.10277149999999999</c:v>
                </c:pt>
                <c:pt idx="3230">
                  <c:v>0.10269010000000001</c:v>
                </c:pt>
                <c:pt idx="3231">
                  <c:v>0.1025247</c:v>
                </c:pt>
                <c:pt idx="3232">
                  <c:v>0.1023068</c:v>
                </c:pt>
                <c:pt idx="3233">
                  <c:v>0.10209589999999999</c:v>
                </c:pt>
                <c:pt idx="3234">
                  <c:v>0.10196019999999999</c:v>
                </c:pt>
                <c:pt idx="3235">
                  <c:v>0.10195970000000001</c:v>
                </c:pt>
                <c:pt idx="3236">
                  <c:v>0.10211909999999999</c:v>
                </c:pt>
                <c:pt idx="3237">
                  <c:v>0.10241800000000001</c:v>
                </c:pt>
                <c:pt idx="3238">
                  <c:v>0.10279100000000001</c:v>
                </c:pt>
                <c:pt idx="3239">
                  <c:v>0.10314760000000001</c:v>
                </c:pt>
                <c:pt idx="3240">
                  <c:v>0.10339989999999999</c:v>
                </c:pt>
                <c:pt idx="3241">
                  <c:v>0.1034824</c:v>
                </c:pt>
                <c:pt idx="3242">
                  <c:v>0.10337460000000001</c:v>
                </c:pt>
                <c:pt idx="3243">
                  <c:v>0.1031007</c:v>
                </c:pt>
                <c:pt idx="3244">
                  <c:v>0.10272060000000001</c:v>
                </c:pt>
                <c:pt idx="3245">
                  <c:v>0.10230429999999999</c:v>
                </c:pt>
                <c:pt idx="3246">
                  <c:v>0.1019166</c:v>
                </c:pt>
                <c:pt idx="3247">
                  <c:v>0.10160450000000001</c:v>
                </c:pt>
                <c:pt idx="3248">
                  <c:v>0.10138750000000001</c:v>
                </c:pt>
                <c:pt idx="3249">
                  <c:v>0.1012622</c:v>
                </c:pt>
                <c:pt idx="3250">
                  <c:v>0.10120800000000001</c:v>
                </c:pt>
                <c:pt idx="3251">
                  <c:v>0.10119880000000001</c:v>
                </c:pt>
                <c:pt idx="3252">
                  <c:v>0.1012082</c:v>
                </c:pt>
                <c:pt idx="3253">
                  <c:v>0.10121569999999999</c:v>
                </c:pt>
                <c:pt idx="3254">
                  <c:v>0.1012089</c:v>
                </c:pt>
                <c:pt idx="3255">
                  <c:v>0.1011811</c:v>
                </c:pt>
                <c:pt idx="3256">
                  <c:v>0.1011317</c:v>
                </c:pt>
                <c:pt idx="3257">
                  <c:v>0.10106509999999999</c:v>
                </c:pt>
                <c:pt idx="3258">
                  <c:v>0.10099229999999999</c:v>
                </c:pt>
                <c:pt idx="3259">
                  <c:v>0.10092890000000002</c:v>
                </c:pt>
                <c:pt idx="3260">
                  <c:v>0.10089099999999999</c:v>
                </c:pt>
                <c:pt idx="3261">
                  <c:v>0.10089129999999999</c:v>
                </c:pt>
                <c:pt idx="3262">
                  <c:v>0.1009323</c:v>
                </c:pt>
                <c:pt idx="3263">
                  <c:v>0.10100400000000001</c:v>
                </c:pt>
                <c:pt idx="3264">
                  <c:v>0.1010844</c:v>
                </c:pt>
                <c:pt idx="3265">
                  <c:v>0.10114719999999999</c:v>
                </c:pt>
                <c:pt idx="3266">
                  <c:v>0.10116989999999999</c:v>
                </c:pt>
                <c:pt idx="3267">
                  <c:v>0.1011393</c:v>
                </c:pt>
                <c:pt idx="3268">
                  <c:v>0.10105610000000001</c:v>
                </c:pt>
                <c:pt idx="3269">
                  <c:v>0.10093199999999999</c:v>
                </c:pt>
                <c:pt idx="3270">
                  <c:v>0.10078590000000001</c:v>
                </c:pt>
                <c:pt idx="3271">
                  <c:v>0.10063610000000001</c:v>
                </c:pt>
                <c:pt idx="3272">
                  <c:v>0.100498</c:v>
                </c:pt>
                <c:pt idx="3273">
                  <c:v>0.10038309999999999</c:v>
                </c:pt>
                <c:pt idx="3274">
                  <c:v>0.1002994</c:v>
                </c:pt>
                <c:pt idx="3275">
                  <c:v>0.10025409999999998</c:v>
                </c:pt>
                <c:pt idx="3276">
                  <c:v>0.10025290000000001</c:v>
                </c:pt>
                <c:pt idx="3277">
                  <c:v>0.1002977</c:v>
                </c:pt>
                <c:pt idx="3278">
                  <c:v>0.1003819</c:v>
                </c:pt>
                <c:pt idx="3279">
                  <c:v>0.1004881</c:v>
                </c:pt>
                <c:pt idx="3280">
                  <c:v>0.1005914</c:v>
                </c:pt>
                <c:pt idx="3281">
                  <c:v>0.10066219999999999</c:v>
                </c:pt>
                <c:pt idx="3282">
                  <c:v>0.10067630000000001</c:v>
                </c:pt>
                <c:pt idx="3283">
                  <c:v>0.1006229</c:v>
                </c:pt>
                <c:pt idx="3284">
                  <c:v>0.1005064</c:v>
                </c:pt>
                <c:pt idx="3285">
                  <c:v>0.10034510000000001</c:v>
                </c:pt>
                <c:pt idx="3286">
                  <c:v>0.10016220000000001</c:v>
                </c:pt>
                <c:pt idx="3287">
                  <c:v>9.998013E-2</c:v>
                </c:pt>
                <c:pt idx="3288">
                  <c:v>9.9812429999999994E-2</c:v>
                </c:pt>
                <c:pt idx="3289">
                  <c:v>9.9662730000000005E-2</c:v>
                </c:pt>
                <c:pt idx="3290">
                  <c:v>9.9528989999999998E-2</c:v>
                </c:pt>
                <c:pt idx="3291">
                  <c:v>9.9408750000000004E-2</c:v>
                </c:pt>
                <c:pt idx="3292">
                  <c:v>9.9303859999999994E-2</c:v>
                </c:pt>
                <c:pt idx="3293">
                  <c:v>9.9221900000000002E-2</c:v>
                </c:pt>
                <c:pt idx="3294">
                  <c:v>9.9172239999999995E-2</c:v>
                </c:pt>
                <c:pt idx="3295">
                  <c:v>9.9160970000000001E-2</c:v>
                </c:pt>
                <c:pt idx="3296">
                  <c:v>9.9186719999999992E-2</c:v>
                </c:pt>
                <c:pt idx="3297">
                  <c:v>9.9239980000000005E-2</c:v>
                </c:pt>
                <c:pt idx="3298">
                  <c:v>9.9305820000000003E-2</c:v>
                </c:pt>
                <c:pt idx="3299">
                  <c:v>9.9368429999999994E-2</c:v>
                </c:pt>
                <c:pt idx="3300">
                  <c:v>9.941672E-2</c:v>
                </c:pt>
                <c:pt idx="3301">
                  <c:v>9.9445859999999997E-2</c:v>
                </c:pt>
                <c:pt idx="3302">
                  <c:v>9.945706E-2</c:v>
                </c:pt>
                <c:pt idx="3303">
                  <c:v>9.9455150000000006E-2</c:v>
                </c:pt>
                <c:pt idx="3304">
                  <c:v>9.9447060000000004E-2</c:v>
                </c:pt>
                <c:pt idx="3305">
                  <c:v>9.9439689999999997E-2</c:v>
                </c:pt>
                <c:pt idx="3306">
                  <c:v>9.9439100000000002E-2</c:v>
                </c:pt>
                <c:pt idx="3307">
                  <c:v>9.9450609999999995E-2</c:v>
                </c:pt>
                <c:pt idx="3308">
                  <c:v>9.947715E-2</c:v>
                </c:pt>
                <c:pt idx="3309">
                  <c:v>9.9515930000000002E-2</c:v>
                </c:pt>
                <c:pt idx="3310">
                  <c:v>9.9555879999999999E-2</c:v>
                </c:pt>
                <c:pt idx="3311">
                  <c:v>9.9576869999999998E-2</c:v>
                </c:pt>
                <c:pt idx="3312">
                  <c:v>9.9555119999999997E-2</c:v>
                </c:pt>
                <c:pt idx="3313">
                  <c:v>9.9469009999999997E-2</c:v>
                </c:pt>
                <c:pt idx="3314">
                  <c:v>9.9311659999999996E-2</c:v>
                </c:pt>
                <c:pt idx="3315">
                  <c:v>9.909714E-2</c:v>
                </c:pt>
                <c:pt idx="3316">
                  <c:v>9.8862119999999998E-2</c:v>
                </c:pt>
                <c:pt idx="3317">
                  <c:v>9.8654199999999997E-2</c:v>
                </c:pt>
                <c:pt idx="3318">
                  <c:v>9.8518250000000002E-2</c:v>
                </c:pt>
                <c:pt idx="3319">
                  <c:v>9.8481860000000004E-2</c:v>
                </c:pt>
                <c:pt idx="3320">
                  <c:v>9.8543130000000007E-2</c:v>
                </c:pt>
                <c:pt idx="3321">
                  <c:v>9.867186E-2</c:v>
                </c:pt>
                <c:pt idx="3322">
                  <c:v>9.8817840000000004E-2</c:v>
                </c:pt>
                <c:pt idx="3323">
                  <c:v>9.8932590000000001E-2</c:v>
                </c:pt>
                <c:pt idx="3324">
                  <c:v>9.8980949999999998E-2</c:v>
                </c:pt>
                <c:pt idx="3325">
                  <c:v>9.8952310000000002E-2</c:v>
                </c:pt>
                <c:pt idx="3326">
                  <c:v>9.8860279999999995E-2</c:v>
                </c:pt>
                <c:pt idx="3327">
                  <c:v>9.8735150000000008E-2</c:v>
                </c:pt>
                <c:pt idx="3328">
                  <c:v>9.8611649999999995E-2</c:v>
                </c:pt>
                <c:pt idx="3329">
                  <c:v>9.8515699999999998E-2</c:v>
                </c:pt>
                <c:pt idx="3330">
                  <c:v>9.8460560000000003E-2</c:v>
                </c:pt>
                <c:pt idx="3331">
                  <c:v>9.8444500000000004E-2</c:v>
                </c:pt>
                <c:pt idx="3332">
                  <c:v>9.8455260000000003E-2</c:v>
                </c:pt>
                <c:pt idx="3333">
                  <c:v>9.847467E-2</c:v>
                </c:pt>
                <c:pt idx="3334">
                  <c:v>9.84844E-2</c:v>
                </c:pt>
                <c:pt idx="3335">
                  <c:v>9.84704E-2</c:v>
                </c:pt>
                <c:pt idx="3336">
                  <c:v>9.8425269999999995E-2</c:v>
                </c:pt>
                <c:pt idx="3337">
                  <c:v>9.8351590000000003E-2</c:v>
                </c:pt>
                <c:pt idx="3338">
                  <c:v>9.8263139999999999E-2</c:v>
                </c:pt>
                <c:pt idx="3339">
                  <c:v>9.8184199999999999E-2</c:v>
                </c:pt>
                <c:pt idx="3340">
                  <c:v>9.8142699999999999E-2</c:v>
                </c:pt>
                <c:pt idx="3341">
                  <c:v>9.8161069999999989E-2</c:v>
                </c:pt>
                <c:pt idx="3342">
                  <c:v>9.8247280000000006E-2</c:v>
                </c:pt>
                <c:pt idx="3343">
                  <c:v>9.8386810000000005E-2</c:v>
                </c:pt>
                <c:pt idx="3344">
                  <c:v>9.8543450000000005E-2</c:v>
                </c:pt>
                <c:pt idx="3345">
                  <c:v>9.8666549999999992E-2</c:v>
                </c:pt>
                <c:pt idx="3346">
                  <c:v>9.8710759999999995E-2</c:v>
                </c:pt>
                <c:pt idx="3347">
                  <c:v>9.8648570000000005E-2</c:v>
                </c:pt>
                <c:pt idx="3348">
                  <c:v>9.8480880000000007E-2</c:v>
                </c:pt>
                <c:pt idx="3349">
                  <c:v>9.8234120000000008E-2</c:v>
                </c:pt>
                <c:pt idx="3350">
                  <c:v>9.7951410000000003E-2</c:v>
                </c:pt>
                <c:pt idx="3351">
                  <c:v>9.7676369999999998E-2</c:v>
                </c:pt>
                <c:pt idx="3352">
                  <c:v>9.7436209999999995E-2</c:v>
                </c:pt>
                <c:pt idx="3353">
                  <c:v>9.7238770000000002E-2</c:v>
                </c:pt>
                <c:pt idx="3354">
                  <c:v>9.7074489999999999E-2</c:v>
                </c:pt>
                <c:pt idx="3355">
                  <c:v>9.6929810000000005E-2</c:v>
                </c:pt>
                <c:pt idx="3356">
                  <c:v>9.6799040000000003E-2</c:v>
                </c:pt>
                <c:pt idx="3357">
                  <c:v>9.6691449999999998E-2</c:v>
                </c:pt>
                <c:pt idx="3358">
                  <c:v>9.6624790000000002E-2</c:v>
                </c:pt>
                <c:pt idx="3359">
                  <c:v>9.6613499999999991E-2</c:v>
                </c:pt>
                <c:pt idx="3360">
                  <c:v>9.6653599999999992E-2</c:v>
                </c:pt>
                <c:pt idx="3361">
                  <c:v>9.6717990000000004E-2</c:v>
                </c:pt>
                <c:pt idx="3362">
                  <c:v>9.6759039999999991E-2</c:v>
                </c:pt>
                <c:pt idx="3363">
                  <c:v>9.6727759999999996E-2</c:v>
                </c:pt>
                <c:pt idx="3364">
                  <c:v>9.6592650000000002E-2</c:v>
                </c:pt>
                <c:pt idx="3365">
                  <c:v>9.635342999999999E-2</c:v>
                </c:pt>
                <c:pt idx="3366">
                  <c:v>9.6045320000000003E-2</c:v>
                </c:pt>
                <c:pt idx="3367">
                  <c:v>9.5728590000000002E-2</c:v>
                </c:pt>
                <c:pt idx="3368">
                  <c:v>9.547158E-2</c:v>
                </c:pt>
                <c:pt idx="3369">
                  <c:v>9.5323530000000004E-2</c:v>
                </c:pt>
                <c:pt idx="3370">
                  <c:v>9.5304169999999994E-2</c:v>
                </c:pt>
                <c:pt idx="3371">
                  <c:v>9.5399919999999999E-2</c:v>
                </c:pt>
                <c:pt idx="3372">
                  <c:v>9.5575309999999997E-2</c:v>
                </c:pt>
                <c:pt idx="3373">
                  <c:v>9.578505000000001E-2</c:v>
                </c:pt>
                <c:pt idx="3374">
                  <c:v>9.5987970000000006E-2</c:v>
                </c:pt>
                <c:pt idx="3375">
                  <c:v>9.6156909999999998E-2</c:v>
                </c:pt>
                <c:pt idx="3376">
                  <c:v>9.6275909999999992E-2</c:v>
                </c:pt>
                <c:pt idx="3377">
                  <c:v>9.6337930000000002E-2</c:v>
                </c:pt>
                <c:pt idx="3378">
                  <c:v>9.6341099999999999E-2</c:v>
                </c:pt>
                <c:pt idx="3379">
                  <c:v>9.6287540000000005E-2</c:v>
                </c:pt>
                <c:pt idx="3380">
                  <c:v>9.6185679999999996E-2</c:v>
                </c:pt>
                <c:pt idx="3381">
                  <c:v>9.6051230000000001E-2</c:v>
                </c:pt>
                <c:pt idx="3382">
                  <c:v>9.5908439999999998E-2</c:v>
                </c:pt>
                <c:pt idx="3383">
                  <c:v>9.5784000000000008E-2</c:v>
                </c:pt>
                <c:pt idx="3384">
                  <c:v>9.5698060000000001E-2</c:v>
                </c:pt>
                <c:pt idx="3385">
                  <c:v>9.5658670000000001E-2</c:v>
                </c:pt>
                <c:pt idx="3386">
                  <c:v>9.5657779999999998E-2</c:v>
                </c:pt>
                <c:pt idx="3387">
                  <c:v>9.5676419999999998E-2</c:v>
                </c:pt>
                <c:pt idx="3388">
                  <c:v>9.569271E-2</c:v>
                </c:pt>
                <c:pt idx="3389">
                  <c:v>9.5693119999999993E-2</c:v>
                </c:pt>
                <c:pt idx="3390">
                  <c:v>9.5677579999999998E-2</c:v>
                </c:pt>
                <c:pt idx="3391">
                  <c:v>9.5657779999999998E-2</c:v>
                </c:pt>
                <c:pt idx="3392">
                  <c:v>9.5648270000000007E-2</c:v>
                </c:pt>
                <c:pt idx="3393">
                  <c:v>9.5656199999999997E-2</c:v>
                </c:pt>
                <c:pt idx="3394">
                  <c:v>9.5674380000000003E-2</c:v>
                </c:pt>
                <c:pt idx="3395">
                  <c:v>9.5683249999999997E-2</c:v>
                </c:pt>
                <c:pt idx="3396">
                  <c:v>9.56592E-2</c:v>
                </c:pt>
                <c:pt idx="3397">
                  <c:v>9.5587800000000001E-2</c:v>
                </c:pt>
                <c:pt idx="3398">
                  <c:v>9.5474950000000003E-2</c:v>
                </c:pt>
                <c:pt idx="3399">
                  <c:v>9.5348760000000005E-2</c:v>
                </c:pt>
                <c:pt idx="3400">
                  <c:v>9.5252919999999991E-2</c:v>
                </c:pt>
                <c:pt idx="3401">
                  <c:v>9.5226820000000004E-2</c:v>
                </c:pt>
                <c:pt idx="3402">
                  <c:v>9.5292809999999992E-2</c:v>
                </c:pt>
                <c:pt idx="3403">
                  <c:v>9.5441289999999998E-2</c:v>
                </c:pt>
                <c:pt idx="3404">
                  <c:v>9.563294E-2</c:v>
                </c:pt>
                <c:pt idx="3405">
                  <c:v>9.5805609999999999E-2</c:v>
                </c:pt>
                <c:pt idx="3406">
                  <c:v>9.5895649999999999E-2</c:v>
                </c:pt>
                <c:pt idx="3407">
                  <c:v>9.5860120000000007E-2</c:v>
                </c:pt>
                <c:pt idx="3408">
                  <c:v>9.5684560000000002E-2</c:v>
                </c:pt>
                <c:pt idx="3409">
                  <c:v>9.5388500000000001E-2</c:v>
                </c:pt>
                <c:pt idx="3410">
                  <c:v>9.501366E-2</c:v>
                </c:pt>
                <c:pt idx="3411">
                  <c:v>9.4614429999999999E-2</c:v>
                </c:pt>
                <c:pt idx="3412">
                  <c:v>9.4239900000000001E-2</c:v>
                </c:pt>
                <c:pt idx="3413">
                  <c:v>9.3925510000000004E-2</c:v>
                </c:pt>
                <c:pt idx="3414">
                  <c:v>9.3692269999999994E-2</c:v>
                </c:pt>
                <c:pt idx="3415">
                  <c:v>9.3545440000000007E-2</c:v>
                </c:pt>
                <c:pt idx="3416">
                  <c:v>9.3479369999999992E-2</c:v>
                </c:pt>
                <c:pt idx="3417">
                  <c:v>9.3481110000000006E-2</c:v>
                </c:pt>
                <c:pt idx="3418">
                  <c:v>9.3534649999999997E-2</c:v>
                </c:pt>
                <c:pt idx="3419">
                  <c:v>9.3622239999999995E-2</c:v>
                </c:pt>
                <c:pt idx="3420">
                  <c:v>9.372525000000001E-2</c:v>
                </c:pt>
                <c:pt idx="3421">
                  <c:v>9.3827530000000006E-2</c:v>
                </c:pt>
                <c:pt idx="3422">
                  <c:v>9.3915669999999993E-2</c:v>
                </c:pt>
                <c:pt idx="3423">
                  <c:v>9.3981309999999998E-2</c:v>
                </c:pt>
                <c:pt idx="3424">
                  <c:v>9.4022190000000005E-2</c:v>
                </c:pt>
                <c:pt idx="3425">
                  <c:v>9.4041189999999997E-2</c:v>
                </c:pt>
                <c:pt idx="3426">
                  <c:v>9.4043710000000003E-2</c:v>
                </c:pt>
                <c:pt idx="3427">
                  <c:v>9.4034519999999996E-2</c:v>
                </c:pt>
                <c:pt idx="3428">
                  <c:v>9.4015329999999994E-2</c:v>
                </c:pt>
                <c:pt idx="3429">
                  <c:v>9.398353000000001E-2</c:v>
                </c:pt>
                <c:pt idx="3430">
                  <c:v>9.3934229999999994E-2</c:v>
                </c:pt>
                <c:pt idx="3431">
                  <c:v>9.3862409999999993E-2</c:v>
                </c:pt>
                <c:pt idx="3432">
                  <c:v>9.3766729999999993E-2</c:v>
                </c:pt>
                <c:pt idx="3433">
                  <c:v>9.365155E-2</c:v>
                </c:pt>
                <c:pt idx="3434">
                  <c:v>9.3527520000000003E-2</c:v>
                </c:pt>
                <c:pt idx="3435">
                  <c:v>9.340975E-2</c:v>
                </c:pt>
                <c:pt idx="3436">
                  <c:v>9.3314160000000007E-2</c:v>
                </c:pt>
                <c:pt idx="3437">
                  <c:v>9.3255840000000007E-2</c:v>
                </c:pt>
                <c:pt idx="3438">
                  <c:v>9.3244980000000005E-2</c:v>
                </c:pt>
                <c:pt idx="3439">
                  <c:v>9.3285580000000007E-2</c:v>
                </c:pt>
                <c:pt idx="3440">
                  <c:v>9.3374880000000007E-2</c:v>
                </c:pt>
                <c:pt idx="3441">
                  <c:v>9.3503639999999999E-2</c:v>
                </c:pt>
                <c:pt idx="3442">
                  <c:v>9.3656580000000003E-2</c:v>
                </c:pt>
                <c:pt idx="3443">
                  <c:v>9.3813320000000006E-2</c:v>
                </c:pt>
                <c:pt idx="3444">
                  <c:v>9.3952789999999994E-2</c:v>
                </c:pt>
                <c:pt idx="3445">
                  <c:v>9.4055340000000001E-2</c:v>
                </c:pt>
                <c:pt idx="3446">
                  <c:v>9.4107549999999998E-2</c:v>
                </c:pt>
                <c:pt idx="3447">
                  <c:v>9.4106880000000004E-2</c:v>
                </c:pt>
                <c:pt idx="3448">
                  <c:v>9.4062930000000003E-2</c:v>
                </c:pt>
                <c:pt idx="3449">
                  <c:v>9.3996440000000001E-2</c:v>
                </c:pt>
                <c:pt idx="3450">
                  <c:v>9.3931540000000008E-2</c:v>
                </c:pt>
                <c:pt idx="3451">
                  <c:v>9.389030000000001E-2</c:v>
                </c:pt>
                <c:pt idx="3452">
                  <c:v>9.3882670000000001E-2</c:v>
                </c:pt>
                <c:pt idx="3453">
                  <c:v>9.3902249999999993E-2</c:v>
                </c:pt>
                <c:pt idx="3454">
                  <c:v>9.392665E-2</c:v>
                </c:pt>
                <c:pt idx="3455">
                  <c:v>9.3925919999999996E-2</c:v>
                </c:pt>
                <c:pt idx="3456">
                  <c:v>9.3876440000000005E-2</c:v>
                </c:pt>
                <c:pt idx="3457">
                  <c:v>9.377038E-2</c:v>
                </c:pt>
                <c:pt idx="3458">
                  <c:v>9.3623070000000003E-2</c:v>
                </c:pt>
                <c:pt idx="3459">
                  <c:v>9.3467659999999994E-2</c:v>
                </c:pt>
                <c:pt idx="3460">
                  <c:v>9.334655E-2</c:v>
                </c:pt>
                <c:pt idx="3461">
                  <c:v>9.3292440000000004E-2</c:v>
                </c:pt>
                <c:pt idx="3462">
                  <c:v>9.3316170000000004E-2</c:v>
                </c:pt>
                <c:pt idx="3463">
                  <c:v>9.3399750000000004E-2</c:v>
                </c:pt>
                <c:pt idx="3464">
                  <c:v>9.350174E-2</c:v>
                </c:pt>
                <c:pt idx="3465">
                  <c:v>9.3571070000000006E-2</c:v>
                </c:pt>
                <c:pt idx="3466">
                  <c:v>9.3564190000000005E-2</c:v>
                </c:pt>
                <c:pt idx="3467">
                  <c:v>9.3465050000000008E-2</c:v>
                </c:pt>
                <c:pt idx="3468">
                  <c:v>9.3289880000000006E-2</c:v>
                </c:pt>
                <c:pt idx="3469">
                  <c:v>9.3084589999999995E-2</c:v>
                </c:pt>
                <c:pt idx="3470">
                  <c:v>9.2904070000000005E-2</c:v>
                </c:pt>
                <c:pt idx="3471">
                  <c:v>9.2796879999999998E-2</c:v>
                </c:pt>
                <c:pt idx="3472">
                  <c:v>9.2785519999999996E-2</c:v>
                </c:pt>
                <c:pt idx="3473">
                  <c:v>9.28596E-2</c:v>
                </c:pt>
                <c:pt idx="3474">
                  <c:v>9.2979940000000011E-2</c:v>
                </c:pt>
                <c:pt idx="3475">
                  <c:v>9.3093689999999993E-2</c:v>
                </c:pt>
                <c:pt idx="3476">
                  <c:v>9.3157240000000002E-2</c:v>
                </c:pt>
                <c:pt idx="3477">
                  <c:v>9.314639999999999E-2</c:v>
                </c:pt>
                <c:pt idx="3478">
                  <c:v>9.3065830000000002E-2</c:v>
                </c:pt>
                <c:pt idx="3479">
                  <c:v>9.294232999999999E-2</c:v>
                </c:pt>
                <c:pt idx="3480">
                  <c:v>9.2814859999999999E-2</c:v>
                </c:pt>
                <c:pt idx="3481">
                  <c:v>9.2717229999999998E-2</c:v>
                </c:pt>
                <c:pt idx="3482">
                  <c:v>9.2665579999999997E-2</c:v>
                </c:pt>
                <c:pt idx="3483">
                  <c:v>9.2655719999999997E-2</c:v>
                </c:pt>
                <c:pt idx="3484">
                  <c:v>9.266655E-2</c:v>
                </c:pt>
                <c:pt idx="3485">
                  <c:v>9.2671740000000002E-2</c:v>
                </c:pt>
                <c:pt idx="3486">
                  <c:v>9.264921000000001E-2</c:v>
                </c:pt>
                <c:pt idx="3487">
                  <c:v>9.259154E-2</c:v>
                </c:pt>
                <c:pt idx="3488">
                  <c:v>9.2506950000000004E-2</c:v>
                </c:pt>
                <c:pt idx="3489">
                  <c:v>9.2415429999999993E-2</c:v>
                </c:pt>
                <c:pt idx="3490">
                  <c:v>9.2337630000000004E-2</c:v>
                </c:pt>
                <c:pt idx="3491">
                  <c:v>9.2285939999999997E-2</c:v>
                </c:pt>
                <c:pt idx="3492">
                  <c:v>9.225672E-2</c:v>
                </c:pt>
                <c:pt idx="3493">
                  <c:v>9.2230590000000001E-2</c:v>
                </c:pt>
                <c:pt idx="3494">
                  <c:v>9.2176380000000002E-2</c:v>
                </c:pt>
                <c:pt idx="3495">
                  <c:v>9.2060920000000004E-2</c:v>
                </c:pt>
                <c:pt idx="3496">
                  <c:v>9.1862920000000001E-2</c:v>
                </c:pt>
                <c:pt idx="3497">
                  <c:v>9.1579480000000005E-2</c:v>
                </c:pt>
                <c:pt idx="3498">
                  <c:v>9.1231289999999993E-2</c:v>
                </c:pt>
                <c:pt idx="3499">
                  <c:v>9.0855989999999998E-2</c:v>
                </c:pt>
                <c:pt idx="3500">
                  <c:v>9.0503029999999998E-2</c:v>
                </c:pt>
                <c:pt idx="3501">
                  <c:v>9.0219930000000004E-2</c:v>
                </c:pt>
                <c:pt idx="3502">
                  <c:v>9.003883E-2</c:v>
                </c:pt>
                <c:pt idx="3503">
                  <c:v>8.9973219999999993E-2</c:v>
                </c:pt>
                <c:pt idx="3504">
                  <c:v>9.0014220000000006E-2</c:v>
                </c:pt>
                <c:pt idx="3505">
                  <c:v>9.0137149999999999E-2</c:v>
                </c:pt>
                <c:pt idx="3506">
                  <c:v>9.0308140000000009E-2</c:v>
                </c:pt>
                <c:pt idx="3507">
                  <c:v>9.0495679999999995E-2</c:v>
                </c:pt>
                <c:pt idx="3508">
                  <c:v>9.0678239999999993E-2</c:v>
                </c:pt>
                <c:pt idx="3509">
                  <c:v>9.0844149999999999E-2</c:v>
                </c:pt>
                <c:pt idx="3510">
                  <c:v>9.0990950000000001E-2</c:v>
                </c:pt>
                <c:pt idx="3511">
                  <c:v>9.1118759999999993E-2</c:v>
                </c:pt>
                <c:pt idx="3512">
                  <c:v>9.1225479999999998E-2</c:v>
                </c:pt>
                <c:pt idx="3513">
                  <c:v>9.1303629999999997E-2</c:v>
                </c:pt>
                <c:pt idx="3514">
                  <c:v>9.1341340000000007E-2</c:v>
                </c:pt>
                <c:pt idx="3515">
                  <c:v>9.1325550000000005E-2</c:v>
                </c:pt>
                <c:pt idx="3516">
                  <c:v>9.1248419999999997E-2</c:v>
                </c:pt>
                <c:pt idx="3517">
                  <c:v>9.1111059999999994E-2</c:v>
                </c:pt>
                <c:pt idx="3518">
                  <c:v>9.0925679999999995E-2</c:v>
                </c:pt>
                <c:pt idx="3519">
                  <c:v>9.0711750000000008E-2</c:v>
                </c:pt>
                <c:pt idx="3520">
                  <c:v>9.0492550000000005E-2</c:v>
                </c:pt>
                <c:pt idx="3521">
                  <c:v>9.0287409999999999E-2</c:v>
                </c:pt>
                <c:pt idx="3522">
                  <c:v>9.0105340000000006E-2</c:v>
                </c:pt>
                <c:pt idx="3523">
                  <c:v>8.9943340000000011E-2</c:v>
                </c:pt>
                <c:pt idx="3524">
                  <c:v>8.9787140000000001E-2</c:v>
                </c:pt>
                <c:pt idx="3525">
                  <c:v>8.9618679999999992E-2</c:v>
                </c:pt>
                <c:pt idx="3526">
                  <c:v>8.9421899999999999E-2</c:v>
                </c:pt>
                <c:pt idx="3527">
                  <c:v>8.9192010000000002E-2</c:v>
                </c:pt>
                <c:pt idx="3528">
                  <c:v>8.8939669999999998E-2</c:v>
                </c:pt>
                <c:pt idx="3529">
                  <c:v>8.8692409999999999E-2</c:v>
                </c:pt>
                <c:pt idx="3530">
                  <c:v>8.848932000000001E-2</c:v>
                </c:pt>
                <c:pt idx="3531">
                  <c:v>8.8370030000000002E-2</c:v>
                </c:pt>
                <c:pt idx="3532">
                  <c:v>8.8369260000000005E-2</c:v>
                </c:pt>
                <c:pt idx="3533">
                  <c:v>8.8504769999999996E-2</c:v>
                </c:pt>
                <c:pt idx="3534">
                  <c:v>8.877372E-2</c:v>
                </c:pt>
                <c:pt idx="3535">
                  <c:v>8.9152060000000005E-2</c:v>
                </c:pt>
                <c:pt idx="3536">
                  <c:v>8.9600429999999995E-2</c:v>
                </c:pt>
                <c:pt idx="3537">
                  <c:v>9.0071959999999993E-2</c:v>
                </c:pt>
                <c:pt idx="3538">
                  <c:v>9.0516449999999998E-2</c:v>
                </c:pt>
                <c:pt idx="3539">
                  <c:v>9.0891899999999998E-2</c:v>
                </c:pt>
                <c:pt idx="3540">
                  <c:v>9.1165700000000002E-2</c:v>
                </c:pt>
                <c:pt idx="3541">
                  <c:v>9.1317029999999993E-2</c:v>
                </c:pt>
                <c:pt idx="3542">
                  <c:v>9.1340489999999996E-2</c:v>
                </c:pt>
                <c:pt idx="3543">
                  <c:v>9.1246620000000001E-2</c:v>
                </c:pt>
                <c:pt idx="3544">
                  <c:v>9.1064060000000002E-2</c:v>
                </c:pt>
                <c:pt idx="3545">
                  <c:v>9.0833589999999992E-2</c:v>
                </c:pt>
                <c:pt idx="3546">
                  <c:v>9.0605989999999997E-2</c:v>
                </c:pt>
                <c:pt idx="3547">
                  <c:v>9.0431220000000007E-2</c:v>
                </c:pt>
                <c:pt idx="3548">
                  <c:v>9.034383E-2</c:v>
                </c:pt>
                <c:pt idx="3549">
                  <c:v>9.0357629999999994E-2</c:v>
                </c:pt>
                <c:pt idx="3550">
                  <c:v>9.0458330000000003E-2</c:v>
                </c:pt>
                <c:pt idx="3551">
                  <c:v>9.0609969999999998E-2</c:v>
                </c:pt>
                <c:pt idx="3552">
                  <c:v>9.0760359999999998E-2</c:v>
                </c:pt>
                <c:pt idx="3553">
                  <c:v>9.0857380000000001E-2</c:v>
                </c:pt>
                <c:pt idx="3554">
                  <c:v>9.0863360000000004E-2</c:v>
                </c:pt>
                <c:pt idx="3555">
                  <c:v>9.0758119999999998E-2</c:v>
                </c:pt>
                <c:pt idx="3556">
                  <c:v>9.0542299999999992E-2</c:v>
                </c:pt>
                <c:pt idx="3557">
                  <c:v>9.0230379999999999E-2</c:v>
                </c:pt>
                <c:pt idx="3558">
                  <c:v>8.9845030000000006E-2</c:v>
                </c:pt>
                <c:pt idx="3559">
                  <c:v>8.9409539999999996E-2</c:v>
                </c:pt>
                <c:pt idx="3560">
                  <c:v>8.8946109999999995E-2</c:v>
                </c:pt>
                <c:pt idx="3561">
                  <c:v>8.8479849999999999E-2</c:v>
                </c:pt>
                <c:pt idx="3562">
                  <c:v>8.803917E-2</c:v>
                </c:pt>
                <c:pt idx="3563">
                  <c:v>8.7658219999999995E-2</c:v>
                </c:pt>
                <c:pt idx="3564">
                  <c:v>8.7375670000000003E-2</c:v>
                </c:pt>
                <c:pt idx="3565">
                  <c:v>8.7223700000000001E-2</c:v>
                </c:pt>
                <c:pt idx="3566">
                  <c:v>8.7221010000000002E-2</c:v>
                </c:pt>
                <c:pt idx="3567">
                  <c:v>8.7364200000000003E-2</c:v>
                </c:pt>
                <c:pt idx="3568">
                  <c:v>8.7627189999999994E-2</c:v>
                </c:pt>
                <c:pt idx="3569">
                  <c:v>8.7964189999999998E-2</c:v>
                </c:pt>
                <c:pt idx="3570">
                  <c:v>8.8319599999999998E-2</c:v>
                </c:pt>
                <c:pt idx="3571">
                  <c:v>8.864466E-2</c:v>
                </c:pt>
                <c:pt idx="3572">
                  <c:v>8.8901289999999994E-2</c:v>
                </c:pt>
                <c:pt idx="3573">
                  <c:v>8.9069830000000003E-2</c:v>
                </c:pt>
                <c:pt idx="3574">
                  <c:v>8.9148780000000011E-2</c:v>
                </c:pt>
                <c:pt idx="3575">
                  <c:v>8.9150699999999999E-2</c:v>
                </c:pt>
                <c:pt idx="3576">
                  <c:v>8.9097369999999995E-2</c:v>
                </c:pt>
                <c:pt idx="3577">
                  <c:v>8.9012690000000005E-2</c:v>
                </c:pt>
                <c:pt idx="3578">
                  <c:v>8.8919649999999989E-2</c:v>
                </c:pt>
                <c:pt idx="3579">
                  <c:v>8.8834070000000001E-2</c:v>
                </c:pt>
                <c:pt idx="3580">
                  <c:v>8.8760950000000005E-2</c:v>
                </c:pt>
                <c:pt idx="3581">
                  <c:v>8.8693149999999998E-2</c:v>
                </c:pt>
                <c:pt idx="3582">
                  <c:v>8.8613030000000009E-2</c:v>
                </c:pt>
                <c:pt idx="3583">
                  <c:v>8.8499179999999997E-2</c:v>
                </c:pt>
                <c:pt idx="3584">
                  <c:v>8.8333519999999999E-2</c:v>
                </c:pt>
                <c:pt idx="3585">
                  <c:v>8.8112090000000004E-2</c:v>
                </c:pt>
                <c:pt idx="3586">
                  <c:v>8.7848950000000009E-2</c:v>
                </c:pt>
                <c:pt idx="3587">
                  <c:v>8.757601000000001E-2</c:v>
                </c:pt>
                <c:pt idx="3588">
                  <c:v>8.733117E-2</c:v>
                </c:pt>
                <c:pt idx="3589">
                  <c:v>8.7147359999999993E-2</c:v>
                </c:pt>
                <c:pt idx="3590">
                  <c:v>8.7041210000000008E-2</c:v>
                </c:pt>
                <c:pt idx="3591">
                  <c:v>8.700753E-2</c:v>
                </c:pt>
                <c:pt idx="3592">
                  <c:v>8.7024970000000007E-2</c:v>
                </c:pt>
                <c:pt idx="3593">
                  <c:v>8.7067499999999992E-2</c:v>
                </c:pt>
                <c:pt idx="3594">
                  <c:v>8.7120280000000008E-2</c:v>
                </c:pt>
                <c:pt idx="3595">
                  <c:v>8.7186070000000004E-2</c:v>
                </c:pt>
                <c:pt idx="3596">
                  <c:v>8.7283570000000005E-2</c:v>
                </c:pt>
                <c:pt idx="3597">
                  <c:v>8.743258000000001E-2</c:v>
                </c:pt>
                <c:pt idx="3598">
                  <c:v>8.7638590000000002E-2</c:v>
                </c:pt>
                <c:pt idx="3599">
                  <c:v>8.7877839999999999E-2</c:v>
                </c:pt>
                <c:pt idx="3600">
                  <c:v>8.8101200000000005E-2</c:v>
                </c:pt>
                <c:pt idx="3601">
                  <c:v>8.8242779999999993E-2</c:v>
                </c:pt>
                <c:pt idx="3602">
                  <c:v>8.8247920000000007E-2</c:v>
                </c:pt>
                <c:pt idx="3603">
                  <c:v>8.809713999999999E-2</c:v>
                </c:pt>
                <c:pt idx="3604">
                  <c:v>8.7816980000000003E-2</c:v>
                </c:pt>
                <c:pt idx="3605">
                  <c:v>8.7475410000000003E-2</c:v>
                </c:pt>
                <c:pt idx="3606">
                  <c:v>8.7156020000000001E-2</c:v>
                </c:pt>
                <c:pt idx="3607">
                  <c:v>8.6936670000000008E-2</c:v>
                </c:pt>
                <c:pt idx="3608">
                  <c:v>8.6857099999999993E-2</c:v>
                </c:pt>
                <c:pt idx="3609">
                  <c:v>8.6911089999999996E-2</c:v>
                </c:pt>
                <c:pt idx="3610">
                  <c:v>8.705344000000001E-2</c:v>
                </c:pt>
                <c:pt idx="3611">
                  <c:v>8.7224410000000002E-2</c:v>
                </c:pt>
                <c:pt idx="3612">
                  <c:v>8.7374179999999996E-2</c:v>
                </c:pt>
                <c:pt idx="3613">
                  <c:v>8.7479580000000001E-2</c:v>
                </c:pt>
                <c:pt idx="3614">
                  <c:v>8.7548810000000005E-2</c:v>
                </c:pt>
                <c:pt idx="3615">
                  <c:v>8.7609289999999992E-2</c:v>
                </c:pt>
                <c:pt idx="3616">
                  <c:v>8.7688210000000003E-2</c:v>
                </c:pt>
                <c:pt idx="3617">
                  <c:v>8.7792740000000008E-2</c:v>
                </c:pt>
                <c:pt idx="3618">
                  <c:v>8.7902930000000004E-2</c:v>
                </c:pt>
                <c:pt idx="3619">
                  <c:v>8.7975150000000002E-2</c:v>
                </c:pt>
                <c:pt idx="3620">
                  <c:v>8.7962249999999992E-2</c:v>
                </c:pt>
                <c:pt idx="3621">
                  <c:v>8.7827340000000004E-2</c:v>
                </c:pt>
                <c:pt idx="3622">
                  <c:v>8.7560830000000006E-2</c:v>
                </c:pt>
                <c:pt idx="3623">
                  <c:v>8.7182519999999999E-2</c:v>
                </c:pt>
                <c:pt idx="3624">
                  <c:v>8.6736599999999997E-2</c:v>
                </c:pt>
                <c:pt idx="3625">
                  <c:v>8.627717E-2</c:v>
                </c:pt>
                <c:pt idx="3626">
                  <c:v>8.5851200000000003E-2</c:v>
                </c:pt>
                <c:pt idx="3627">
                  <c:v>8.5494970000000003E-2</c:v>
                </c:pt>
                <c:pt idx="3628">
                  <c:v>8.5228930000000008E-2</c:v>
                </c:pt>
                <c:pt idx="3629">
                  <c:v>8.5061540000000005E-2</c:v>
                </c:pt>
                <c:pt idx="3630">
                  <c:v>8.4995130000000002E-2</c:v>
                </c:pt>
                <c:pt idx="3631">
                  <c:v>8.5028359999999997E-2</c:v>
                </c:pt>
                <c:pt idx="3632">
                  <c:v>8.5155789999999995E-2</c:v>
                </c:pt>
                <c:pt idx="3633">
                  <c:v>8.5363510000000004E-2</c:v>
                </c:pt>
                <c:pt idx="3634">
                  <c:v>8.5627519999999999E-2</c:v>
                </c:pt>
                <c:pt idx="3635">
                  <c:v>8.5913150000000008E-2</c:v>
                </c:pt>
                <c:pt idx="3636">
                  <c:v>8.61764E-2</c:v>
                </c:pt>
                <c:pt idx="3637">
                  <c:v>8.6375759999999996E-2</c:v>
                </c:pt>
                <c:pt idx="3638">
                  <c:v>8.6479510000000009E-2</c:v>
                </c:pt>
                <c:pt idx="3639">
                  <c:v>8.6473300000000003E-2</c:v>
                </c:pt>
                <c:pt idx="3640">
                  <c:v>8.6365410000000004E-2</c:v>
                </c:pt>
                <c:pt idx="3641">
                  <c:v>8.6185150000000002E-2</c:v>
                </c:pt>
                <c:pt idx="3642">
                  <c:v>8.5977780000000004E-2</c:v>
                </c:pt>
                <c:pt idx="3643">
                  <c:v>8.5790190000000002E-2</c:v>
                </c:pt>
                <c:pt idx="3644">
                  <c:v>8.5664660000000004E-2</c:v>
                </c:pt>
                <c:pt idx="3645">
                  <c:v>8.5627660000000008E-2</c:v>
                </c:pt>
                <c:pt idx="3646">
                  <c:v>8.5683240000000008E-2</c:v>
                </c:pt>
                <c:pt idx="3647">
                  <c:v>8.5813219999999996E-2</c:v>
                </c:pt>
                <c:pt idx="3648">
                  <c:v>8.5980670000000009E-2</c:v>
                </c:pt>
                <c:pt idx="3649">
                  <c:v>8.6142490000000002E-2</c:v>
                </c:pt>
                <c:pt idx="3650">
                  <c:v>8.6255910000000005E-2</c:v>
                </c:pt>
                <c:pt idx="3651">
                  <c:v>8.6292090000000002E-2</c:v>
                </c:pt>
                <c:pt idx="3652">
                  <c:v>8.6242940000000004E-2</c:v>
                </c:pt>
                <c:pt idx="3653">
                  <c:v>8.6121959999999997E-2</c:v>
                </c:pt>
                <c:pt idx="3654">
                  <c:v>8.5960320000000007E-2</c:v>
                </c:pt>
                <c:pt idx="3655">
                  <c:v>8.579668E-2</c:v>
                </c:pt>
                <c:pt idx="3656">
                  <c:v>8.5670690000000008E-2</c:v>
                </c:pt>
                <c:pt idx="3657">
                  <c:v>8.5610270000000002E-2</c:v>
                </c:pt>
                <c:pt idx="3658">
                  <c:v>8.5627519999999999E-2</c:v>
                </c:pt>
                <c:pt idx="3659">
                  <c:v>8.571811E-2</c:v>
                </c:pt>
                <c:pt idx="3660">
                  <c:v>8.5863729999999999E-2</c:v>
                </c:pt>
                <c:pt idx="3661">
                  <c:v>8.6036809999999991E-2</c:v>
                </c:pt>
                <c:pt idx="3662">
                  <c:v>8.6203500000000002E-2</c:v>
                </c:pt>
                <c:pt idx="3663">
                  <c:v>8.6331100000000008E-2</c:v>
                </c:pt>
                <c:pt idx="3664">
                  <c:v>8.6389320000000006E-2</c:v>
                </c:pt>
                <c:pt idx="3665">
                  <c:v>8.6353700000000005E-2</c:v>
                </c:pt>
                <c:pt idx="3666">
                  <c:v>8.6210850000000006E-2</c:v>
                </c:pt>
                <c:pt idx="3667">
                  <c:v>8.5960469999999997E-2</c:v>
                </c:pt>
                <c:pt idx="3668">
                  <c:v>8.561916E-2</c:v>
                </c:pt>
                <c:pt idx="3669">
                  <c:v>8.5218360000000007E-2</c:v>
                </c:pt>
                <c:pt idx="3670">
                  <c:v>8.4803890000000007E-2</c:v>
                </c:pt>
                <c:pt idx="3671">
                  <c:v>8.4428599999999993E-2</c:v>
                </c:pt>
                <c:pt idx="3672">
                  <c:v>8.4138579999999991E-2</c:v>
                </c:pt>
                <c:pt idx="3673">
                  <c:v>8.3968719999999997E-2</c:v>
                </c:pt>
                <c:pt idx="3674">
                  <c:v>8.3931579999999992E-2</c:v>
                </c:pt>
                <c:pt idx="3675">
                  <c:v>8.401604E-2</c:v>
                </c:pt>
                <c:pt idx="3676">
                  <c:v>8.418871E-2</c:v>
                </c:pt>
                <c:pt idx="3677">
                  <c:v>8.440214E-2</c:v>
                </c:pt>
                <c:pt idx="3678">
                  <c:v>8.4607650000000006E-2</c:v>
                </c:pt>
                <c:pt idx="3679">
                  <c:v>8.476061E-2</c:v>
                </c:pt>
                <c:pt idx="3680">
                  <c:v>8.4833369999999991E-2</c:v>
                </c:pt>
                <c:pt idx="3681">
                  <c:v>8.4818599999999994E-2</c:v>
                </c:pt>
                <c:pt idx="3682">
                  <c:v>8.4728460000000005E-2</c:v>
                </c:pt>
                <c:pt idx="3683">
                  <c:v>8.4589449999999997E-2</c:v>
                </c:pt>
                <c:pt idx="3684">
                  <c:v>8.4434770000000006E-2</c:v>
                </c:pt>
                <c:pt idx="3685">
                  <c:v>8.4298220000000007E-2</c:v>
                </c:pt>
                <c:pt idx="3686">
                  <c:v>8.420438999999999E-2</c:v>
                </c:pt>
                <c:pt idx="3687">
                  <c:v>8.4166260000000007E-2</c:v>
                </c:pt>
                <c:pt idx="3688">
                  <c:v>8.4184139999999991E-2</c:v>
                </c:pt>
                <c:pt idx="3689">
                  <c:v>8.4248069999999994E-2</c:v>
                </c:pt>
                <c:pt idx="3690">
                  <c:v>8.4341600000000003E-2</c:v>
                </c:pt>
                <c:pt idx="3691">
                  <c:v>8.4445850000000003E-2</c:v>
                </c:pt>
                <c:pt idx="3692">
                  <c:v>8.4545530000000008E-2</c:v>
                </c:pt>
                <c:pt idx="3693">
                  <c:v>8.4629339999999997E-2</c:v>
                </c:pt>
                <c:pt idx="3694">
                  <c:v>8.4692039999999996E-2</c:v>
                </c:pt>
                <c:pt idx="3695">
                  <c:v>8.4734359999999995E-2</c:v>
                </c:pt>
                <c:pt idx="3696">
                  <c:v>8.476177E-2</c:v>
                </c:pt>
                <c:pt idx="3697">
                  <c:v>8.4783220000000006E-2</c:v>
                </c:pt>
                <c:pt idx="3698">
                  <c:v>8.4808450000000007E-2</c:v>
                </c:pt>
                <c:pt idx="3699">
                  <c:v>8.4846630000000006E-2</c:v>
                </c:pt>
                <c:pt idx="3700">
                  <c:v>8.4903340000000008E-2</c:v>
                </c:pt>
                <c:pt idx="3701">
                  <c:v>8.4978279999999989E-2</c:v>
                </c:pt>
                <c:pt idx="3702">
                  <c:v>8.506401999999999E-2</c:v>
                </c:pt>
                <c:pt idx="3703">
                  <c:v>8.5146250000000007E-2</c:v>
                </c:pt>
                <c:pt idx="3704">
                  <c:v>8.520643E-2</c:v>
                </c:pt>
                <c:pt idx="3705">
                  <c:v>8.5223359999999998E-2</c:v>
                </c:pt>
                <c:pt idx="3706">
                  <c:v>8.5179160000000004E-2</c:v>
                </c:pt>
                <c:pt idx="3707">
                  <c:v>8.5062659999999998E-2</c:v>
                </c:pt>
                <c:pt idx="3708">
                  <c:v>8.4872589999999998E-2</c:v>
                </c:pt>
                <c:pt idx="3709">
                  <c:v>8.4619089999999994E-2</c:v>
                </c:pt>
                <c:pt idx="3710">
                  <c:v>8.4323320000000007E-2</c:v>
                </c:pt>
                <c:pt idx="3711">
                  <c:v>8.4017099999999997E-2</c:v>
                </c:pt>
                <c:pt idx="3712">
                  <c:v>8.373506E-2</c:v>
                </c:pt>
                <c:pt idx="3713">
                  <c:v>8.3510630000000002E-2</c:v>
                </c:pt>
                <c:pt idx="3714">
                  <c:v>8.336913E-2</c:v>
                </c:pt>
                <c:pt idx="3715">
                  <c:v>8.331943E-2</c:v>
                </c:pt>
                <c:pt idx="3716">
                  <c:v>8.3351869999999995E-2</c:v>
                </c:pt>
                <c:pt idx="3717">
                  <c:v>8.343689E-2</c:v>
                </c:pt>
                <c:pt idx="3718">
                  <c:v>8.3534419999999998E-2</c:v>
                </c:pt>
                <c:pt idx="3719">
                  <c:v>8.3600480000000005E-2</c:v>
                </c:pt>
                <c:pt idx="3720">
                  <c:v>8.3601809999999999E-2</c:v>
                </c:pt>
                <c:pt idx="3721">
                  <c:v>8.3527549999999992E-2</c:v>
                </c:pt>
                <c:pt idx="3722">
                  <c:v>8.3392839999999996E-2</c:v>
                </c:pt>
                <c:pt idx="3723">
                  <c:v>8.3236320000000003E-2</c:v>
                </c:pt>
                <c:pt idx="3724">
                  <c:v>8.310532000000001E-2</c:v>
                </c:pt>
                <c:pt idx="3725">
                  <c:v>8.3045170000000001E-2</c:v>
                </c:pt>
                <c:pt idx="3726">
                  <c:v>8.3080509999999996E-2</c:v>
                </c:pt>
                <c:pt idx="3727">
                  <c:v>8.3207909999999996E-2</c:v>
                </c:pt>
                <c:pt idx="3728">
                  <c:v>8.3395589999999992E-2</c:v>
                </c:pt>
                <c:pt idx="3729">
                  <c:v>8.3594660000000001E-2</c:v>
                </c:pt>
                <c:pt idx="3730">
                  <c:v>8.3755109999999994E-2</c:v>
                </c:pt>
                <c:pt idx="3731">
                  <c:v>8.3836759999999996E-2</c:v>
                </c:pt>
                <c:pt idx="3732">
                  <c:v>8.3822129999999995E-2</c:v>
                </c:pt>
                <c:pt idx="3733">
                  <c:v>8.3716539999999992E-2</c:v>
                </c:pt>
                <c:pt idx="3734">
                  <c:v>8.3543359999999997E-2</c:v>
                </c:pt>
                <c:pt idx="3735">
                  <c:v>8.3333069999999995E-2</c:v>
                </c:pt>
                <c:pt idx="3736">
                  <c:v>8.311555000000001E-2</c:v>
                </c:pt>
                <c:pt idx="3737">
                  <c:v>8.2914660000000001E-2</c:v>
                </c:pt>
                <c:pt idx="3738">
                  <c:v>8.274477999999999E-2</c:v>
                </c:pt>
                <c:pt idx="3739">
                  <c:v>8.2613409999999998E-2</c:v>
                </c:pt>
                <c:pt idx="3740">
                  <c:v>8.2522989999999991E-2</c:v>
                </c:pt>
                <c:pt idx="3741">
                  <c:v>8.2471680000000006E-2</c:v>
                </c:pt>
                <c:pt idx="3742">
                  <c:v>8.2453159999999998E-2</c:v>
                </c:pt>
                <c:pt idx="3743">
                  <c:v>8.2455689999999998E-2</c:v>
                </c:pt>
                <c:pt idx="3744">
                  <c:v>8.2464800000000005E-2</c:v>
                </c:pt>
                <c:pt idx="3745">
                  <c:v>8.2465570000000002E-2</c:v>
                </c:pt>
                <c:pt idx="3746">
                  <c:v>8.2449179999999997E-2</c:v>
                </c:pt>
                <c:pt idx="3747">
                  <c:v>8.2417729999999995E-2</c:v>
                </c:pt>
                <c:pt idx="3748">
                  <c:v>8.2386290000000001E-2</c:v>
                </c:pt>
                <c:pt idx="3749">
                  <c:v>8.2379320000000006E-2</c:v>
                </c:pt>
                <c:pt idx="3750">
                  <c:v>8.242157E-2</c:v>
                </c:pt>
                <c:pt idx="3751">
                  <c:v>8.2531510000000002E-2</c:v>
                </c:pt>
                <c:pt idx="3752">
                  <c:v>8.2711889999999996E-2</c:v>
                </c:pt>
                <c:pt idx="3753">
                  <c:v>8.2949220000000004E-2</c:v>
                </c:pt>
                <c:pt idx="3754">
                  <c:v>8.3216310000000002E-2</c:v>
                </c:pt>
                <c:pt idx="3755">
                  <c:v>8.3481739999999999E-2</c:v>
                </c:pt>
                <c:pt idx="3756">
                  <c:v>8.3718559999999997E-2</c:v>
                </c:pt>
                <c:pt idx="3757">
                  <c:v>8.3906930000000005E-2</c:v>
                </c:pt>
                <c:pt idx="3758">
                  <c:v>8.4036650000000004E-2</c:v>
                </c:pt>
                <c:pt idx="3759">
                  <c:v>8.4102280000000001E-2</c:v>
                </c:pt>
                <c:pt idx="3760">
                  <c:v>8.4097669999999999E-2</c:v>
                </c:pt>
                <c:pt idx="3761">
                  <c:v>8.4014190000000002E-2</c:v>
                </c:pt>
                <c:pt idx="3762">
                  <c:v>8.3841909999999992E-2</c:v>
                </c:pt>
                <c:pt idx="3763">
                  <c:v>8.3576209999999998E-2</c:v>
                </c:pt>
                <c:pt idx="3764">
                  <c:v>8.322481000000001E-2</c:v>
                </c:pt>
                <c:pt idx="3765">
                  <c:v>8.2813890000000001E-2</c:v>
                </c:pt>
                <c:pt idx="3766">
                  <c:v>8.2388009999999998E-2</c:v>
                </c:pt>
                <c:pt idx="3767">
                  <c:v>8.1998150000000006E-2</c:v>
                </c:pt>
                <c:pt idx="3768">
                  <c:v>8.1694450000000002E-2</c:v>
                </c:pt>
                <c:pt idx="3769">
                  <c:v>8.151064999999999E-2</c:v>
                </c:pt>
                <c:pt idx="3770">
                  <c:v>8.1455E-2</c:v>
                </c:pt>
                <c:pt idx="3771">
                  <c:v>8.1510830000000006E-2</c:v>
                </c:pt>
                <c:pt idx="3772">
                  <c:v>8.1642670000000001E-2</c:v>
                </c:pt>
                <c:pt idx="3773">
                  <c:v>8.1810740000000007E-2</c:v>
                </c:pt>
                <c:pt idx="3774">
                  <c:v>8.1978789999999996E-2</c:v>
                </c:pt>
                <c:pt idx="3775">
                  <c:v>8.2125459999999997E-2</c:v>
                </c:pt>
                <c:pt idx="3776">
                  <c:v>8.2246070000000004E-2</c:v>
                </c:pt>
                <c:pt idx="3777">
                  <c:v>8.2347760000000006E-2</c:v>
                </c:pt>
                <c:pt idx="3778">
                  <c:v>8.2442429999999997E-2</c:v>
                </c:pt>
                <c:pt idx="3779">
                  <c:v>8.2538399999999998E-2</c:v>
                </c:pt>
                <c:pt idx="3780">
                  <c:v>8.2635829999999993E-2</c:v>
                </c:pt>
                <c:pt idx="3781">
                  <c:v>8.2725930000000003E-2</c:v>
                </c:pt>
                <c:pt idx="3782">
                  <c:v>8.2794080000000006E-2</c:v>
                </c:pt>
                <c:pt idx="3783">
                  <c:v>8.282399E-2</c:v>
                </c:pt>
                <c:pt idx="3784">
                  <c:v>8.2804390000000005E-2</c:v>
                </c:pt>
                <c:pt idx="3785">
                  <c:v>8.2731829999999992E-2</c:v>
                </c:pt>
                <c:pt idx="3786">
                  <c:v>8.261273999999999E-2</c:v>
                </c:pt>
                <c:pt idx="3787">
                  <c:v>8.2461989999999999E-2</c:v>
                </c:pt>
                <c:pt idx="3788">
                  <c:v>8.2302379999999994E-2</c:v>
                </c:pt>
                <c:pt idx="3789">
                  <c:v>8.2162120000000005E-2</c:v>
                </c:pt>
                <c:pt idx="3790">
                  <c:v>8.2068410000000008E-2</c:v>
                </c:pt>
                <c:pt idx="3791">
                  <c:v>8.2045110000000004E-2</c:v>
                </c:pt>
                <c:pt idx="3792">
                  <c:v>8.2106129999999999E-2</c:v>
                </c:pt>
                <c:pt idx="3793">
                  <c:v>8.2250489999999996E-2</c:v>
                </c:pt>
                <c:pt idx="3794">
                  <c:v>8.2460310000000009E-2</c:v>
                </c:pt>
                <c:pt idx="3795">
                  <c:v>8.2702089999999992E-2</c:v>
                </c:pt>
                <c:pt idx="3796">
                  <c:v>8.2936010000000004E-2</c:v>
                </c:pt>
                <c:pt idx="3797">
                  <c:v>8.3120239999999998E-2</c:v>
                </c:pt>
                <c:pt idx="3798">
                  <c:v>8.3223569999999997E-2</c:v>
                </c:pt>
                <c:pt idx="3799">
                  <c:v>8.3232070000000005E-2</c:v>
                </c:pt>
                <c:pt idx="3800">
                  <c:v>8.3148360000000004E-2</c:v>
                </c:pt>
                <c:pt idx="3801">
                  <c:v>8.2987749999999999E-2</c:v>
                </c:pt>
                <c:pt idx="3802">
                  <c:v>8.2768319999999992E-2</c:v>
                </c:pt>
                <c:pt idx="3803">
                  <c:v>8.2504549999999996E-2</c:v>
                </c:pt>
                <c:pt idx="3804">
                  <c:v>8.2202319999999995E-2</c:v>
                </c:pt>
                <c:pt idx="3805">
                  <c:v>8.1862230000000008E-2</c:v>
                </c:pt>
                <c:pt idx="3806">
                  <c:v>8.1488640000000001E-2</c:v>
                </c:pt>
                <c:pt idx="3807">
                  <c:v>8.1098450000000002E-2</c:v>
                </c:pt>
                <c:pt idx="3808">
                  <c:v>8.0726480000000003E-2</c:v>
                </c:pt>
                <c:pt idx="3809">
                  <c:v>8.0425469999999999E-2</c:v>
                </c:pt>
                <c:pt idx="3810">
                  <c:v>8.0249319999999999E-2</c:v>
                </c:pt>
                <c:pt idx="3811">
                  <c:v>8.0239760000000007E-2</c:v>
                </c:pt>
                <c:pt idx="3812">
                  <c:v>8.0408729999999998E-2</c:v>
                </c:pt>
                <c:pt idx="3813">
                  <c:v>8.0730250000000003E-2</c:v>
                </c:pt>
                <c:pt idx="3814">
                  <c:v>8.1142179999999994E-2</c:v>
                </c:pt>
                <c:pt idx="3815">
                  <c:v>8.1559350000000003E-2</c:v>
                </c:pt>
                <c:pt idx="3816">
                  <c:v>8.1902909999999995E-2</c:v>
                </c:pt>
                <c:pt idx="3817">
                  <c:v>8.2113199999999997E-2</c:v>
                </c:pt>
                <c:pt idx="3818">
                  <c:v>8.2166820000000002E-2</c:v>
                </c:pt>
                <c:pt idx="3819">
                  <c:v>8.207652E-2</c:v>
                </c:pt>
                <c:pt idx="3820">
                  <c:v>8.1881830000000003E-2</c:v>
                </c:pt>
                <c:pt idx="3821">
                  <c:v>8.1632800000000005E-2</c:v>
                </c:pt>
                <c:pt idx="3822">
                  <c:v>8.1372409999999992E-2</c:v>
                </c:pt>
                <c:pt idx="3823">
                  <c:v>8.1133580000000011E-2</c:v>
                </c:pt>
                <c:pt idx="3824">
                  <c:v>8.0935840000000009E-2</c:v>
                </c:pt>
                <c:pt idx="3825">
                  <c:v>8.0791570000000007E-2</c:v>
                </c:pt>
                <c:pt idx="3826">
                  <c:v>8.0714389999999997E-2</c:v>
                </c:pt>
                <c:pt idx="3827">
                  <c:v>8.0720199999999992E-2</c:v>
                </c:pt>
                <c:pt idx="3828">
                  <c:v>8.0822839999999993E-2</c:v>
                </c:pt>
                <c:pt idx="3829">
                  <c:v>8.1025689999999997E-2</c:v>
                </c:pt>
                <c:pt idx="3830">
                  <c:v>8.1311359999999999E-2</c:v>
                </c:pt>
                <c:pt idx="3831">
                  <c:v>8.1638149999999993E-2</c:v>
                </c:pt>
                <c:pt idx="3832">
                  <c:v>8.1940910000000006E-2</c:v>
                </c:pt>
                <c:pt idx="3833">
                  <c:v>8.2149819999999998E-2</c:v>
                </c:pt>
                <c:pt idx="3834">
                  <c:v>8.2205119999999993E-2</c:v>
                </c:pt>
                <c:pt idx="3835">
                  <c:v>8.2073140000000003E-2</c:v>
                </c:pt>
                <c:pt idx="3836">
                  <c:v>8.1758339999999999E-2</c:v>
                </c:pt>
                <c:pt idx="3837">
                  <c:v>8.1302840000000001E-2</c:v>
                </c:pt>
                <c:pt idx="3838">
                  <c:v>8.0779860000000009E-2</c:v>
                </c:pt>
                <c:pt idx="3839">
                  <c:v>8.0270549999999996E-2</c:v>
                </c:pt>
                <c:pt idx="3840">
                  <c:v>7.9854069999999999E-2</c:v>
                </c:pt>
                <c:pt idx="3841">
                  <c:v>7.9589099999999996E-2</c:v>
                </c:pt>
                <c:pt idx="3842">
                  <c:v>7.950111E-2</c:v>
                </c:pt>
                <c:pt idx="3843">
                  <c:v>7.9582559999999997E-2</c:v>
                </c:pt>
                <c:pt idx="3844">
                  <c:v>7.9793320000000001E-2</c:v>
                </c:pt>
                <c:pt idx="3845">
                  <c:v>8.007417E-2</c:v>
                </c:pt>
                <c:pt idx="3846">
                  <c:v>8.0352339999999994E-2</c:v>
                </c:pt>
                <c:pt idx="3847">
                  <c:v>8.0560909999999999E-2</c:v>
                </c:pt>
                <c:pt idx="3848">
                  <c:v>8.065543E-2</c:v>
                </c:pt>
                <c:pt idx="3849">
                  <c:v>8.0619440000000001E-2</c:v>
                </c:pt>
                <c:pt idx="3850">
                  <c:v>8.047145E-2</c:v>
                </c:pt>
                <c:pt idx="3851">
                  <c:v>8.0255090000000001E-2</c:v>
                </c:pt>
                <c:pt idx="3852">
                  <c:v>8.0029920000000004E-2</c:v>
                </c:pt>
                <c:pt idx="3853">
                  <c:v>7.9847670000000009E-2</c:v>
                </c:pt>
                <c:pt idx="3854">
                  <c:v>7.9736100000000004E-2</c:v>
                </c:pt>
                <c:pt idx="3855">
                  <c:v>7.9690449999999996E-2</c:v>
                </c:pt>
                <c:pt idx="3856">
                  <c:v>7.967492000000001E-2</c:v>
                </c:pt>
                <c:pt idx="3857">
                  <c:v>7.9636530000000011E-2</c:v>
                </c:pt>
                <c:pt idx="3858">
                  <c:v>7.9522200000000001E-2</c:v>
                </c:pt>
                <c:pt idx="3859">
                  <c:v>7.9302999999999998E-2</c:v>
                </c:pt>
                <c:pt idx="3860">
                  <c:v>7.8983349999999994E-2</c:v>
                </c:pt>
                <c:pt idx="3861">
                  <c:v>7.8604209999999994E-2</c:v>
                </c:pt>
                <c:pt idx="3862">
                  <c:v>7.8227060000000001E-2</c:v>
                </c:pt>
                <c:pt idx="3863">
                  <c:v>7.7920610000000001E-2</c:v>
                </c:pt>
                <c:pt idx="3864">
                  <c:v>7.7740469999999992E-2</c:v>
                </c:pt>
                <c:pt idx="3865">
                  <c:v>7.7712780000000009E-2</c:v>
                </c:pt>
                <c:pt idx="3866">
                  <c:v>7.7833440000000004E-2</c:v>
                </c:pt>
                <c:pt idx="3867">
                  <c:v>7.8070520000000004E-2</c:v>
                </c:pt>
                <c:pt idx="3868">
                  <c:v>7.8378460000000011E-2</c:v>
                </c:pt>
                <c:pt idx="3869">
                  <c:v>7.8704040000000003E-2</c:v>
                </c:pt>
                <c:pt idx="3870">
                  <c:v>7.8998180000000001E-2</c:v>
                </c:pt>
                <c:pt idx="3871">
                  <c:v>7.9223929999999998E-2</c:v>
                </c:pt>
                <c:pt idx="3872">
                  <c:v>7.9354659999999994E-2</c:v>
                </c:pt>
                <c:pt idx="3873">
                  <c:v>7.9378829999999997E-2</c:v>
                </c:pt>
                <c:pt idx="3874">
                  <c:v>7.9300430000000005E-2</c:v>
                </c:pt>
                <c:pt idx="3875">
                  <c:v>7.9140479999999999E-2</c:v>
                </c:pt>
                <c:pt idx="3876">
                  <c:v>7.8935060000000001E-2</c:v>
                </c:pt>
                <c:pt idx="3877">
                  <c:v>7.8729149999999998E-2</c:v>
                </c:pt>
                <c:pt idx="3878">
                  <c:v>7.8571599999999991E-2</c:v>
                </c:pt>
                <c:pt idx="3879">
                  <c:v>7.8499379999999994E-2</c:v>
                </c:pt>
                <c:pt idx="3880">
                  <c:v>7.8528819999999999E-2</c:v>
                </c:pt>
                <c:pt idx="3881">
                  <c:v>7.8650310000000001E-2</c:v>
                </c:pt>
                <c:pt idx="3882">
                  <c:v>7.8832040000000006E-2</c:v>
                </c:pt>
                <c:pt idx="3883">
                  <c:v>7.9029150000000006E-2</c:v>
                </c:pt>
                <c:pt idx="3884">
                  <c:v>7.9196409999999995E-2</c:v>
                </c:pt>
                <c:pt idx="3885">
                  <c:v>7.9304699999999992E-2</c:v>
                </c:pt>
                <c:pt idx="3886">
                  <c:v>7.934542E-2</c:v>
                </c:pt>
                <c:pt idx="3887">
                  <c:v>7.9330650000000003E-2</c:v>
                </c:pt>
                <c:pt idx="3888">
                  <c:v>7.9282749999999999E-2</c:v>
                </c:pt>
                <c:pt idx="3889">
                  <c:v>7.9223979999999999E-2</c:v>
                </c:pt>
                <c:pt idx="3890">
                  <c:v>7.9165369999999999E-2</c:v>
                </c:pt>
                <c:pt idx="3891">
                  <c:v>7.9102640000000002E-2</c:v>
                </c:pt>
                <c:pt idx="3892">
                  <c:v>7.9019699999999998E-2</c:v>
                </c:pt>
                <c:pt idx="3893">
                  <c:v>7.8898019999999999E-2</c:v>
                </c:pt>
                <c:pt idx="3894">
                  <c:v>7.8727770000000002E-2</c:v>
                </c:pt>
                <c:pt idx="3895">
                  <c:v>7.8513819999999998E-2</c:v>
                </c:pt>
                <c:pt idx="3896">
                  <c:v>7.8277410000000006E-2</c:v>
                </c:pt>
                <c:pt idx="3897">
                  <c:v>7.8047969999999994E-2</c:v>
                </c:pt>
                <c:pt idx="3898">
                  <c:v>7.7857109999999993E-2</c:v>
                </c:pt>
                <c:pt idx="3899">
                  <c:v>7.7727199999999996E-2</c:v>
                </c:pt>
                <c:pt idx="3900">
                  <c:v>7.7667479999999997E-2</c:v>
                </c:pt>
                <c:pt idx="3901">
                  <c:v>7.7675369999999994E-2</c:v>
                </c:pt>
                <c:pt idx="3902">
                  <c:v>7.7741409999999997E-2</c:v>
                </c:pt>
                <c:pt idx="3903">
                  <c:v>7.7855580000000008E-2</c:v>
                </c:pt>
                <c:pt idx="3904">
                  <c:v>7.801074999999999E-2</c:v>
                </c:pt>
                <c:pt idx="3905">
                  <c:v>7.8203620000000001E-2</c:v>
                </c:pt>
                <c:pt idx="3906">
                  <c:v>7.8430719999999995E-2</c:v>
                </c:pt>
                <c:pt idx="3907">
                  <c:v>7.8683050000000004E-2</c:v>
                </c:pt>
                <c:pt idx="3908">
                  <c:v>7.8943640000000009E-2</c:v>
                </c:pt>
                <c:pt idx="3909">
                  <c:v>7.9187270000000004E-2</c:v>
                </c:pt>
                <c:pt idx="3910">
                  <c:v>7.9384709999999997E-2</c:v>
                </c:pt>
                <c:pt idx="3911">
                  <c:v>7.9512600000000003E-2</c:v>
                </c:pt>
                <c:pt idx="3912">
                  <c:v>7.9559359999999996E-2</c:v>
                </c:pt>
                <c:pt idx="3913">
                  <c:v>7.9530009999999998E-2</c:v>
                </c:pt>
                <c:pt idx="3914">
                  <c:v>7.9444490000000006E-2</c:v>
                </c:pt>
                <c:pt idx="3915">
                  <c:v>7.9333130000000002E-2</c:v>
                </c:pt>
                <c:pt idx="3916">
                  <c:v>7.9227499999999992E-2</c:v>
                </c:pt>
                <c:pt idx="3917">
                  <c:v>7.9149250000000004E-2</c:v>
                </c:pt>
                <c:pt idx="3918">
                  <c:v>7.910563000000001E-2</c:v>
                </c:pt>
                <c:pt idx="3919">
                  <c:v>7.9085360000000007E-2</c:v>
                </c:pt>
                <c:pt idx="3920">
                  <c:v>7.9063079999999994E-2</c:v>
                </c:pt>
                <c:pt idx="3921">
                  <c:v>7.9003599999999993E-2</c:v>
                </c:pt>
                <c:pt idx="3922">
                  <c:v>7.8873550000000001E-2</c:v>
                </c:pt>
                <c:pt idx="3923">
                  <c:v>7.8652509999999995E-2</c:v>
                </c:pt>
                <c:pt idx="3924">
                  <c:v>7.8339489999999998E-2</c:v>
                </c:pt>
                <c:pt idx="3925">
                  <c:v>7.7958050000000001E-2</c:v>
                </c:pt>
                <c:pt idx="3926">
                  <c:v>7.7551850000000006E-2</c:v>
                </c:pt>
                <c:pt idx="3927">
                  <c:v>7.7179750000000005E-2</c:v>
                </c:pt>
                <c:pt idx="3928">
                  <c:v>7.6896939999999997E-2</c:v>
                </c:pt>
                <c:pt idx="3929">
                  <c:v>7.6740989999999995E-2</c:v>
                </c:pt>
                <c:pt idx="3930">
                  <c:v>7.672174000000001E-2</c:v>
                </c:pt>
                <c:pt idx="3931">
                  <c:v>7.681665E-2</c:v>
                </c:pt>
                <c:pt idx="3932">
                  <c:v>7.6977320000000002E-2</c:v>
                </c:pt>
                <c:pt idx="3933">
                  <c:v>7.7140989999999993E-2</c:v>
                </c:pt>
                <c:pt idx="3934">
                  <c:v>7.7254699999999996E-2</c:v>
                </c:pt>
                <c:pt idx="3935">
                  <c:v>7.7287019999999998E-2</c:v>
                </c:pt>
                <c:pt idx="3936">
                  <c:v>7.7238840000000003E-2</c:v>
                </c:pt>
                <c:pt idx="3937">
                  <c:v>7.7139470000000002E-2</c:v>
                </c:pt>
                <c:pt idx="3938">
                  <c:v>7.7037009999999989E-2</c:v>
                </c:pt>
                <c:pt idx="3939">
                  <c:v>7.6980660000000006E-2</c:v>
                </c:pt>
                <c:pt idx="3940">
                  <c:v>7.7001830000000007E-2</c:v>
                </c:pt>
                <c:pt idx="3941">
                  <c:v>7.7108179999999998E-2</c:v>
                </c:pt>
                <c:pt idx="3942">
                  <c:v>7.728053E-2</c:v>
                </c:pt>
                <c:pt idx="3943">
                  <c:v>7.748389E-2</c:v>
                </c:pt>
                <c:pt idx="3944">
                  <c:v>7.7675930000000004E-2</c:v>
                </c:pt>
                <c:pt idx="3945">
                  <c:v>7.7821940000000006E-2</c:v>
                </c:pt>
                <c:pt idx="3946">
                  <c:v>7.7904100000000004E-2</c:v>
                </c:pt>
                <c:pt idx="3947">
                  <c:v>7.792172E-2</c:v>
                </c:pt>
                <c:pt idx="3948">
                  <c:v>7.7890329999999994E-2</c:v>
                </c:pt>
                <c:pt idx="3949">
                  <c:v>7.7833899999999998E-2</c:v>
                </c:pt>
                <c:pt idx="3950">
                  <c:v>7.7780299999999997E-2</c:v>
                </c:pt>
                <c:pt idx="3951">
                  <c:v>7.775195E-2</c:v>
                </c:pt>
                <c:pt idx="3952">
                  <c:v>7.7760830000000003E-2</c:v>
                </c:pt>
                <c:pt idx="3953">
                  <c:v>7.7804940000000003E-2</c:v>
                </c:pt>
                <c:pt idx="3954">
                  <c:v>7.786759E-2</c:v>
                </c:pt>
                <c:pt idx="3955">
                  <c:v>7.7920569999999995E-2</c:v>
                </c:pt>
                <c:pt idx="3956">
                  <c:v>7.7929170000000006E-2</c:v>
                </c:pt>
                <c:pt idx="3957">
                  <c:v>7.7864809999999993E-2</c:v>
                </c:pt>
                <c:pt idx="3958">
                  <c:v>7.7712780000000009E-2</c:v>
                </c:pt>
                <c:pt idx="3959">
                  <c:v>7.7479260000000008E-2</c:v>
                </c:pt>
                <c:pt idx="3960">
                  <c:v>7.718912E-2</c:v>
                </c:pt>
                <c:pt idx="3961">
                  <c:v>7.6880020000000007E-2</c:v>
                </c:pt>
                <c:pt idx="3962">
                  <c:v>7.6589939999999995E-2</c:v>
                </c:pt>
                <c:pt idx="3963">
                  <c:v>7.6342519999999997E-2</c:v>
                </c:pt>
                <c:pt idx="3964">
                  <c:v>7.6143580000000002E-2</c:v>
                </c:pt>
                <c:pt idx="3965">
                  <c:v>7.5980939999999997E-2</c:v>
                </c:pt>
                <c:pt idx="3966">
                  <c:v>7.5835459999999993E-2</c:v>
                </c:pt>
                <c:pt idx="3967">
                  <c:v>7.5690930000000003E-2</c:v>
                </c:pt>
                <c:pt idx="3968">
                  <c:v>7.5544429999999996E-2</c:v>
                </c:pt>
                <c:pt idx="3969">
                  <c:v>7.5407080000000001E-2</c:v>
                </c:pt>
                <c:pt idx="3970">
                  <c:v>7.5298149999999994E-2</c:v>
                </c:pt>
                <c:pt idx="3971">
                  <c:v>7.5233609999999992E-2</c:v>
                </c:pt>
                <c:pt idx="3972">
                  <c:v>7.5217259999999994E-2</c:v>
                </c:pt>
                <c:pt idx="3973">
                  <c:v>7.5238819999999998E-2</c:v>
                </c:pt>
                <c:pt idx="3974">
                  <c:v>7.5280460000000007E-2</c:v>
                </c:pt>
                <c:pt idx="3975">
                  <c:v>7.532846E-2</c:v>
                </c:pt>
                <c:pt idx="3976">
                  <c:v>7.5381279999999995E-2</c:v>
                </c:pt>
                <c:pt idx="3977">
                  <c:v>7.5452660000000005E-2</c:v>
                </c:pt>
                <c:pt idx="3978">
                  <c:v>7.5563840000000007E-2</c:v>
                </c:pt>
                <c:pt idx="3979">
                  <c:v>7.5731329999999999E-2</c:v>
                </c:pt>
                <c:pt idx="3980">
                  <c:v>7.5953499999999993E-2</c:v>
                </c:pt>
                <c:pt idx="3981">
                  <c:v>7.6205930000000005E-2</c:v>
                </c:pt>
                <c:pt idx="3982">
                  <c:v>7.6445979999999997E-2</c:v>
                </c:pt>
                <c:pt idx="3983">
                  <c:v>7.6632249999999999E-2</c:v>
                </c:pt>
                <c:pt idx="3984">
                  <c:v>7.6739050000000003E-2</c:v>
                </c:pt>
                <c:pt idx="3985">
                  <c:v>7.6769219999999999E-2</c:v>
                </c:pt>
                <c:pt idx="3986">
                  <c:v>7.6750929999999995E-2</c:v>
                </c:pt>
                <c:pt idx="3987">
                  <c:v>7.6727299999999998E-2</c:v>
                </c:pt>
                <c:pt idx="3988">
                  <c:v>7.6739849999999998E-2</c:v>
                </c:pt>
                <c:pt idx="3989">
                  <c:v>7.6812939999999996E-2</c:v>
                </c:pt>
                <c:pt idx="3990">
                  <c:v>7.6954540000000002E-2</c:v>
                </c:pt>
                <c:pt idx="3991">
                  <c:v>7.7161069999999998E-2</c:v>
                </c:pt>
                <c:pt idx="3992">
                  <c:v>7.7427800000000005E-2</c:v>
                </c:pt>
                <c:pt idx="3993">
                  <c:v>7.7753790000000003E-2</c:v>
                </c:pt>
                <c:pt idx="3994">
                  <c:v>7.813697E-2</c:v>
                </c:pt>
                <c:pt idx="3995">
                  <c:v>7.8563190000000005E-2</c:v>
                </c:pt>
                <c:pt idx="3996">
                  <c:v>7.8990980000000002E-2</c:v>
                </c:pt>
                <c:pt idx="3997">
                  <c:v>7.935020000000001E-2</c:v>
                </c:pt>
                <c:pt idx="3998">
                  <c:v>7.9556689999999999E-2</c:v>
                </c:pt>
                <c:pt idx="3999">
                  <c:v>7.9528920000000003E-2</c:v>
                </c:pt>
                <c:pt idx="4000">
                  <c:v>7.9222970000000004E-2</c:v>
                </c:pt>
                <c:pt idx="4001">
                  <c:v>7.8648940000000001E-2</c:v>
                </c:pt>
                <c:pt idx="4002">
                  <c:v>7.7875539999999993E-2</c:v>
                </c:pt>
                <c:pt idx="4003">
                  <c:v>7.7006450000000004E-2</c:v>
                </c:pt>
                <c:pt idx="4004">
                  <c:v>7.6152020000000001E-2</c:v>
                </c:pt>
                <c:pt idx="4005">
                  <c:v>7.5405250000000007E-2</c:v>
                </c:pt>
                <c:pt idx="4006">
                  <c:v>7.4816350000000004E-2</c:v>
                </c:pt>
                <c:pt idx="4007">
                  <c:v>7.4397760000000007E-2</c:v>
                </c:pt>
                <c:pt idx="4008">
                  <c:v>7.4136290000000007E-2</c:v>
                </c:pt>
                <c:pt idx="4009">
                  <c:v>7.4011420000000008E-2</c:v>
                </c:pt>
                <c:pt idx="4010">
                  <c:v>7.4003239999999998E-2</c:v>
                </c:pt>
                <c:pt idx="4011">
                  <c:v>7.4091859999999996E-2</c:v>
                </c:pt>
                <c:pt idx="4012">
                  <c:v>7.4252090000000007E-2</c:v>
                </c:pt>
                <c:pt idx="4013">
                  <c:v>7.4445769999999994E-2</c:v>
                </c:pt>
                <c:pt idx="4014">
                  <c:v>7.4627330000000006E-2</c:v>
                </c:pt>
                <c:pt idx="4015">
                  <c:v>7.4761580000000008E-2</c:v>
                </c:pt>
                <c:pt idx="4016">
                  <c:v>7.483824E-2</c:v>
                </c:pt>
                <c:pt idx="4017">
                  <c:v>7.4884030000000004E-2</c:v>
                </c:pt>
                <c:pt idx="4018">
                  <c:v>7.4951149999999994E-2</c:v>
                </c:pt>
                <c:pt idx="4019">
                  <c:v>7.5098680000000001E-2</c:v>
                </c:pt>
                <c:pt idx="4020">
                  <c:v>7.5357289999999993E-2</c:v>
                </c:pt>
                <c:pt idx="4021">
                  <c:v>7.5709789999999999E-2</c:v>
                </c:pt>
                <c:pt idx="4022">
                  <c:v>7.6089130000000005E-2</c:v>
                </c:pt>
                <c:pt idx="4023">
                  <c:v>7.6406000000000002E-2</c:v>
                </c:pt>
                <c:pt idx="4024">
                  <c:v>7.6589480000000001E-2</c:v>
                </c:pt>
                <c:pt idx="4025">
                  <c:v>7.6615970000000005E-2</c:v>
                </c:pt>
                <c:pt idx="4026">
                  <c:v>7.6523330000000001E-2</c:v>
                </c:pt>
                <c:pt idx="4027">
                  <c:v>7.6389090000000007E-2</c:v>
                </c:pt>
                <c:pt idx="4028">
                  <c:v>7.6295420000000003E-2</c:v>
                </c:pt>
                <c:pt idx="4029">
                  <c:v>7.6280890000000004E-2</c:v>
                </c:pt>
                <c:pt idx="4030">
                  <c:v>7.6322199999999993E-2</c:v>
                </c:pt>
                <c:pt idx="4031">
                  <c:v>7.6339539999999997E-2</c:v>
                </c:pt>
                <c:pt idx="4032">
                  <c:v>7.6241169999999997E-2</c:v>
                </c:pt>
                <c:pt idx="4033">
                  <c:v>7.5964339999999991E-2</c:v>
                </c:pt>
                <c:pt idx="4034">
                  <c:v>7.5512869999999996E-2</c:v>
                </c:pt>
                <c:pt idx="4035">
                  <c:v>7.4958549999999999E-2</c:v>
                </c:pt>
                <c:pt idx="4036">
                  <c:v>7.4415330000000002E-2</c:v>
                </c:pt>
                <c:pt idx="4037">
                  <c:v>7.3990650000000005E-2</c:v>
                </c:pt>
                <c:pt idx="4038">
                  <c:v>7.3737259999999999E-2</c:v>
                </c:pt>
                <c:pt idx="4039">
                  <c:v>7.3646630000000005E-2</c:v>
                </c:pt>
                <c:pt idx="4040">
                  <c:v>7.3660020000000007E-2</c:v>
                </c:pt>
                <c:pt idx="4041">
                  <c:v>7.3705690000000004E-2</c:v>
                </c:pt>
                <c:pt idx="4042">
                  <c:v>7.3719649999999998E-2</c:v>
                </c:pt>
                <c:pt idx="4043">
                  <c:v>7.3664800000000003E-2</c:v>
                </c:pt>
                <c:pt idx="4044">
                  <c:v>7.3531139999999995E-2</c:v>
                </c:pt>
                <c:pt idx="4045">
                  <c:v>7.3327370000000003E-2</c:v>
                </c:pt>
                <c:pt idx="4046">
                  <c:v>7.3072390000000001E-2</c:v>
                </c:pt>
                <c:pt idx="4047">
                  <c:v>7.2788290000000005E-2</c:v>
                </c:pt>
                <c:pt idx="4048">
                  <c:v>7.2503540000000005E-2</c:v>
                </c:pt>
                <c:pt idx="4049">
                  <c:v>7.2254200000000005E-2</c:v>
                </c:pt>
                <c:pt idx="4050">
                  <c:v>7.2086249999999991E-2</c:v>
                </c:pt>
                <c:pt idx="4051">
                  <c:v>7.2054519999999997E-2</c:v>
                </c:pt>
                <c:pt idx="4052">
                  <c:v>7.2204279999999996E-2</c:v>
                </c:pt>
                <c:pt idx="4053">
                  <c:v>7.2552190000000003E-2</c:v>
                </c:pt>
                <c:pt idx="4054">
                  <c:v>7.3067340000000008E-2</c:v>
                </c:pt>
                <c:pt idx="4055">
                  <c:v>7.3673569999999994E-2</c:v>
                </c:pt>
                <c:pt idx="4056">
                  <c:v>7.4263749999999989E-2</c:v>
                </c:pt>
                <c:pt idx="4057">
                  <c:v>7.473051E-2</c:v>
                </c:pt>
                <c:pt idx="4058">
                  <c:v>7.5007210000000005E-2</c:v>
                </c:pt>
                <c:pt idx="4059">
                  <c:v>7.5081780000000001E-2</c:v>
                </c:pt>
                <c:pt idx="4060">
                  <c:v>7.4996380000000001E-2</c:v>
                </c:pt>
                <c:pt idx="4061">
                  <c:v>7.4816229999999997E-2</c:v>
                </c:pt>
                <c:pt idx="4062">
                  <c:v>7.4603969999999992E-2</c:v>
                </c:pt>
                <c:pt idx="4063">
                  <c:v>7.4392409999999992E-2</c:v>
                </c:pt>
                <c:pt idx="4064">
                  <c:v>7.4180710000000011E-2</c:v>
                </c:pt>
                <c:pt idx="4065">
                  <c:v>7.3952320000000002E-2</c:v>
                </c:pt>
                <c:pt idx="4066">
                  <c:v>7.3701000000000003E-2</c:v>
                </c:pt>
                <c:pt idx="4067">
                  <c:v>7.3449120000000007E-2</c:v>
                </c:pt>
                <c:pt idx="4068">
                  <c:v>7.3251120000000003E-2</c:v>
                </c:pt>
                <c:pt idx="4069">
                  <c:v>7.3173149999999992E-2</c:v>
                </c:pt>
                <c:pt idx="4070">
                  <c:v>7.3262579999999994E-2</c:v>
                </c:pt>
                <c:pt idx="4071">
                  <c:v>7.3527380000000003E-2</c:v>
                </c:pt>
                <c:pt idx="4072">
                  <c:v>7.3924920000000005E-2</c:v>
                </c:pt>
                <c:pt idx="4073">
                  <c:v>7.4376929999999994E-2</c:v>
                </c:pt>
                <c:pt idx="4074">
                  <c:v>7.4787809999999996E-2</c:v>
                </c:pt>
                <c:pt idx="4075">
                  <c:v>7.5079510000000002E-2</c:v>
                </c:pt>
                <c:pt idx="4076">
                  <c:v>7.5208589999999992E-2</c:v>
                </c:pt>
                <c:pt idx="4077">
                  <c:v>7.5169330000000006E-2</c:v>
                </c:pt>
                <c:pt idx="4078">
                  <c:v>7.4988680000000002E-2</c:v>
                </c:pt>
                <c:pt idx="4079">
                  <c:v>7.4712179999999989E-2</c:v>
                </c:pt>
                <c:pt idx="4080">
                  <c:v>7.4392650000000005E-2</c:v>
                </c:pt>
                <c:pt idx="4081">
                  <c:v>7.4076000000000003E-2</c:v>
                </c:pt>
                <c:pt idx="4082">
                  <c:v>7.3798820000000001E-2</c:v>
                </c:pt>
                <c:pt idx="4083">
                  <c:v>7.3585089999999992E-2</c:v>
                </c:pt>
                <c:pt idx="4084">
                  <c:v>7.3442949999999993E-2</c:v>
                </c:pt>
                <c:pt idx="4085">
                  <c:v>7.3366260000000003E-2</c:v>
                </c:pt>
                <c:pt idx="4086">
                  <c:v>7.3336789999999999E-2</c:v>
                </c:pt>
                <c:pt idx="4087">
                  <c:v>7.3332069999999999E-2</c:v>
                </c:pt>
                <c:pt idx="4088">
                  <c:v>7.3331869999999993E-2</c:v>
                </c:pt>
                <c:pt idx="4089">
                  <c:v>7.3326719999999998E-2</c:v>
                </c:pt>
                <c:pt idx="4090">
                  <c:v>7.3321490000000003E-2</c:v>
                </c:pt>
                <c:pt idx="4091">
                  <c:v>7.333336E-2</c:v>
                </c:pt>
                <c:pt idx="4092">
                  <c:v>7.3385400000000003E-2</c:v>
                </c:pt>
                <c:pt idx="4093">
                  <c:v>7.3496629999999993E-2</c:v>
                </c:pt>
                <c:pt idx="4094">
                  <c:v>7.367899E-2</c:v>
                </c:pt>
                <c:pt idx="4095">
                  <c:v>7.3932390000000001E-2</c:v>
                </c:pt>
                <c:pt idx="4096">
                  <c:v>7.4246789999999993E-2</c:v>
                </c:pt>
                <c:pt idx="4097">
                  <c:v>7.4602780000000007E-2</c:v>
                </c:pt>
                <c:pt idx="4098">
                  <c:v>7.4973490000000004E-2</c:v>
                </c:pt>
                <c:pt idx="4099">
                  <c:v>7.5325359999999994E-2</c:v>
                </c:pt>
                <c:pt idx="4100">
                  <c:v>7.5615710000000003E-2</c:v>
                </c:pt>
                <c:pt idx="4101">
                  <c:v>7.5801370000000007E-2</c:v>
                </c:pt>
                <c:pt idx="4102">
                  <c:v>7.5845910000000002E-2</c:v>
                </c:pt>
                <c:pt idx="4103">
                  <c:v>7.5729080000000004E-2</c:v>
                </c:pt>
                <c:pt idx="4104">
                  <c:v>7.5458839999999999E-2</c:v>
                </c:pt>
                <c:pt idx="4105">
                  <c:v>7.5072249999999993E-2</c:v>
                </c:pt>
                <c:pt idx="4106">
                  <c:v>7.4630929999999998E-2</c:v>
                </c:pt>
                <c:pt idx="4107">
                  <c:v>7.4200469999999991E-2</c:v>
                </c:pt>
                <c:pt idx="4108">
                  <c:v>7.3837920000000001E-2</c:v>
                </c:pt>
                <c:pt idx="4109">
                  <c:v>7.3576160000000002E-2</c:v>
                </c:pt>
                <c:pt idx="4110">
                  <c:v>7.3417670000000004E-2</c:v>
                </c:pt>
                <c:pt idx="4111">
                  <c:v>7.3342190000000002E-2</c:v>
                </c:pt>
                <c:pt idx="4112">
                  <c:v>7.331907E-2</c:v>
                </c:pt>
                <c:pt idx="4113">
                  <c:v>7.3324069999999991E-2</c:v>
                </c:pt>
                <c:pt idx="4114">
                  <c:v>7.3345199999999999E-2</c:v>
                </c:pt>
                <c:pt idx="4115">
                  <c:v>7.3384309999999994E-2</c:v>
                </c:pt>
                <c:pt idx="4116">
                  <c:v>7.3447910000000005E-2</c:v>
                </c:pt>
                <c:pt idx="4117">
                  <c:v>7.3536950000000004E-2</c:v>
                </c:pt>
                <c:pt idx="4118">
                  <c:v>7.3639079999999996E-2</c:v>
                </c:pt>
                <c:pt idx="4119">
                  <c:v>7.3730900000000002E-2</c:v>
                </c:pt>
                <c:pt idx="4120">
                  <c:v>7.3784070000000007E-2</c:v>
                </c:pt>
                <c:pt idx="4121">
                  <c:v>7.3779289999999997E-2</c:v>
                </c:pt>
                <c:pt idx="4122">
                  <c:v>7.3715160000000002E-2</c:v>
                </c:pt>
                <c:pt idx="4123">
                  <c:v>7.3610060000000005E-2</c:v>
                </c:pt>
                <c:pt idx="4124">
                  <c:v>7.3494859999999995E-2</c:v>
                </c:pt>
                <c:pt idx="4125">
                  <c:v>7.340091E-2</c:v>
                </c:pt>
                <c:pt idx="4126">
                  <c:v>7.3350639999999995E-2</c:v>
                </c:pt>
                <c:pt idx="4127">
                  <c:v>7.3349230000000001E-2</c:v>
                </c:pt>
                <c:pt idx="4128">
                  <c:v>7.3387250000000001E-2</c:v>
                </c:pt>
                <c:pt idx="4129">
                  <c:v>7.3445609999999995E-2</c:v>
                </c:pt>
                <c:pt idx="4130">
                  <c:v>7.3504420000000001E-2</c:v>
                </c:pt>
                <c:pt idx="4131">
                  <c:v>7.3545990000000006E-2</c:v>
                </c:pt>
                <c:pt idx="4132">
                  <c:v>7.3555320000000007E-2</c:v>
                </c:pt>
                <c:pt idx="4133">
                  <c:v>7.3520200000000008E-2</c:v>
                </c:pt>
                <c:pt idx="4134">
                  <c:v>7.3430899999999993E-2</c:v>
                </c:pt>
                <c:pt idx="4135">
                  <c:v>7.328462999999999E-2</c:v>
                </c:pt>
                <c:pt idx="4136">
                  <c:v>7.3091249999999997E-2</c:v>
                </c:pt>
                <c:pt idx="4137">
                  <c:v>7.287848999999999E-2</c:v>
                </c:pt>
                <c:pt idx="4138">
                  <c:v>7.268898E-2</c:v>
                </c:pt>
                <c:pt idx="4139">
                  <c:v>7.256522E-2</c:v>
                </c:pt>
                <c:pt idx="4140">
                  <c:v>7.253706E-2</c:v>
                </c:pt>
                <c:pt idx="4141">
                  <c:v>7.2602360000000005E-2</c:v>
                </c:pt>
                <c:pt idx="4142">
                  <c:v>7.2724700000000003E-2</c:v>
                </c:pt>
                <c:pt idx="4143">
                  <c:v>7.2839130000000002E-2</c:v>
                </c:pt>
                <c:pt idx="4144">
                  <c:v>7.287805E-2</c:v>
                </c:pt>
                <c:pt idx="4145">
                  <c:v>7.2799760000000005E-2</c:v>
                </c:pt>
                <c:pt idx="4146">
                  <c:v>7.2604389999999991E-2</c:v>
                </c:pt>
                <c:pt idx="4147">
                  <c:v>7.2338309999999989E-2</c:v>
                </c:pt>
                <c:pt idx="4148">
                  <c:v>7.2074459999999993E-2</c:v>
                </c:pt>
                <c:pt idx="4149">
                  <c:v>7.1889250000000002E-2</c:v>
                </c:pt>
                <c:pt idx="4150">
                  <c:v>7.1827200000000008E-2</c:v>
                </c:pt>
                <c:pt idx="4151">
                  <c:v>7.1888140000000003E-2</c:v>
                </c:pt>
                <c:pt idx="4152">
                  <c:v>7.2028769999999992E-2</c:v>
                </c:pt>
                <c:pt idx="4153">
                  <c:v>7.2186210000000001E-2</c:v>
                </c:pt>
                <c:pt idx="4154">
                  <c:v>7.2301420000000005E-2</c:v>
                </c:pt>
                <c:pt idx="4155">
                  <c:v>7.2339650000000005E-2</c:v>
                </c:pt>
                <c:pt idx="4156">
                  <c:v>7.229780999999999E-2</c:v>
                </c:pt>
                <c:pt idx="4157">
                  <c:v>7.2194330000000001E-2</c:v>
                </c:pt>
                <c:pt idx="4158">
                  <c:v>7.2052150000000009E-2</c:v>
                </c:pt>
                <c:pt idx="4159">
                  <c:v>7.1883329999999995E-2</c:v>
                </c:pt>
                <c:pt idx="4160">
                  <c:v>7.1687230000000005E-2</c:v>
                </c:pt>
                <c:pt idx="4161">
                  <c:v>7.1460360000000001E-2</c:v>
                </c:pt>
                <c:pt idx="4162">
                  <c:v>7.1211490000000002E-2</c:v>
                </c:pt>
                <c:pt idx="4163">
                  <c:v>7.0975949999999996E-2</c:v>
                </c:pt>
                <c:pt idx="4164">
                  <c:v>7.0814459999999996E-2</c:v>
                </c:pt>
                <c:pt idx="4165">
                  <c:v>7.0793090000000003E-2</c:v>
                </c:pt>
                <c:pt idx="4166">
                  <c:v>7.096398000000001E-2</c:v>
                </c:pt>
                <c:pt idx="4167">
                  <c:v>7.133602E-2</c:v>
                </c:pt>
                <c:pt idx="4168">
                  <c:v>7.1867109999999998E-2</c:v>
                </c:pt>
                <c:pt idx="4169">
                  <c:v>7.2466019999999992E-2</c:v>
                </c:pt>
                <c:pt idx="4170">
                  <c:v>7.3020500000000002E-2</c:v>
                </c:pt>
                <c:pt idx="4171">
                  <c:v>7.3430369999999995E-2</c:v>
                </c:pt>
                <c:pt idx="4172">
                  <c:v>7.3624809999999999E-2</c:v>
                </c:pt>
                <c:pt idx="4173">
                  <c:v>7.3584039999999989E-2</c:v>
                </c:pt>
                <c:pt idx="4174">
                  <c:v>7.3333559999999992E-2</c:v>
                </c:pt>
                <c:pt idx="4175">
                  <c:v>7.2934570000000004E-2</c:v>
                </c:pt>
                <c:pt idx="4176">
                  <c:v>7.2460919999999998E-2</c:v>
                </c:pt>
                <c:pt idx="4177">
                  <c:v>7.1986789999999995E-2</c:v>
                </c:pt>
                <c:pt idx="4178">
                  <c:v>7.1579719999999999E-2</c:v>
                </c:pt>
                <c:pt idx="4179">
                  <c:v>7.1289560000000002E-2</c:v>
                </c:pt>
                <c:pt idx="4180">
                  <c:v>7.1150369999999991E-2</c:v>
                </c:pt>
                <c:pt idx="4181">
                  <c:v>7.1176580000000003E-2</c:v>
                </c:pt>
                <c:pt idx="4182">
                  <c:v>7.1359690000000003E-2</c:v>
                </c:pt>
                <c:pt idx="4183">
                  <c:v>7.1668030000000008E-2</c:v>
                </c:pt>
                <c:pt idx="4184">
                  <c:v>7.2050809999999993E-2</c:v>
                </c:pt>
                <c:pt idx="4185">
                  <c:v>7.2453520000000007E-2</c:v>
                </c:pt>
                <c:pt idx="4186">
                  <c:v>7.2826420000000003E-2</c:v>
                </c:pt>
                <c:pt idx="4187">
                  <c:v>7.3138979999999992E-2</c:v>
                </c:pt>
                <c:pt idx="4188">
                  <c:v>7.3384669999999999E-2</c:v>
                </c:pt>
                <c:pt idx="4189">
                  <c:v>7.357466E-2</c:v>
                </c:pt>
                <c:pt idx="4190">
                  <c:v>7.3725680000000002E-2</c:v>
                </c:pt>
                <c:pt idx="4191">
                  <c:v>7.3845910000000001E-2</c:v>
                </c:pt>
                <c:pt idx="4192">
                  <c:v>7.3927309999999996E-2</c:v>
                </c:pt>
                <c:pt idx="4193">
                  <c:v>7.3947079999999998E-2</c:v>
                </c:pt>
                <c:pt idx="4194">
                  <c:v>7.3879479999999997E-2</c:v>
                </c:pt>
                <c:pt idx="4195">
                  <c:v>7.3708479999999993E-2</c:v>
                </c:pt>
                <c:pt idx="4196">
                  <c:v>7.3440900000000003E-2</c:v>
                </c:pt>
                <c:pt idx="4197">
                  <c:v>7.3107140000000001E-2</c:v>
                </c:pt>
                <c:pt idx="4198">
                  <c:v>7.2756330000000008E-2</c:v>
                </c:pt>
                <c:pt idx="4199">
                  <c:v>7.2437569999999993E-2</c:v>
                </c:pt>
                <c:pt idx="4200">
                  <c:v>7.2186009999999995E-2</c:v>
                </c:pt>
                <c:pt idx="4201">
                  <c:v>7.2014620000000001E-2</c:v>
                </c:pt>
                <c:pt idx="4202">
                  <c:v>7.1912779999999996E-2</c:v>
                </c:pt>
                <c:pt idx="4203">
                  <c:v>7.185445E-2</c:v>
                </c:pt>
                <c:pt idx="4204">
                  <c:v>7.180874000000001E-2</c:v>
                </c:pt>
                <c:pt idx="4205">
                  <c:v>7.175223E-2</c:v>
                </c:pt>
                <c:pt idx="4206">
                  <c:v>7.1671530000000011E-2</c:v>
                </c:pt>
                <c:pt idx="4207">
                  <c:v>7.1563410000000008E-2</c:v>
                </c:pt>
                <c:pt idx="4208">
                  <c:v>7.1430939999999998E-2</c:v>
                </c:pt>
                <c:pt idx="4209">
                  <c:v>7.1279579999999995E-2</c:v>
                </c:pt>
                <c:pt idx="4210">
                  <c:v>7.1115850000000008E-2</c:v>
                </c:pt>
                <c:pt idx="4211">
                  <c:v>7.0948009999999992E-2</c:v>
                </c:pt>
                <c:pt idx="4212">
                  <c:v>7.0788969999999993E-2</c:v>
                </c:pt>
                <c:pt idx="4213">
                  <c:v>7.0657150000000002E-2</c:v>
                </c:pt>
                <c:pt idx="4214">
                  <c:v>7.0572449999999995E-2</c:v>
                </c:pt>
                <c:pt idx="4215">
                  <c:v>7.0553669999999999E-2</c:v>
                </c:pt>
                <c:pt idx="4216">
                  <c:v>7.0610619999999999E-2</c:v>
                </c:pt>
                <c:pt idx="4217">
                  <c:v>7.0740129999999998E-2</c:v>
                </c:pt>
                <c:pt idx="4218">
                  <c:v>7.0923480000000011E-2</c:v>
                </c:pt>
                <c:pt idx="4219">
                  <c:v>7.1129319999999996E-2</c:v>
                </c:pt>
                <c:pt idx="4220">
                  <c:v>7.1319930000000004E-2</c:v>
                </c:pt>
                <c:pt idx="4221">
                  <c:v>7.1454980000000001E-2</c:v>
                </c:pt>
                <c:pt idx="4222">
                  <c:v>7.1502380000000004E-2</c:v>
                </c:pt>
                <c:pt idx="4223">
                  <c:v>7.1444389999999997E-2</c:v>
                </c:pt>
                <c:pt idx="4224">
                  <c:v>7.1281609999999995E-2</c:v>
                </c:pt>
                <c:pt idx="4225">
                  <c:v>7.1035269999999998E-2</c:v>
                </c:pt>
                <c:pt idx="4226">
                  <c:v>7.0743979999999998E-2</c:v>
                </c:pt>
                <c:pt idx="4227">
                  <c:v>7.0458750000000001E-2</c:v>
                </c:pt>
                <c:pt idx="4228">
                  <c:v>7.0227129999999999E-2</c:v>
                </c:pt>
                <c:pt idx="4229">
                  <c:v>7.0084170000000001E-2</c:v>
                </c:pt>
                <c:pt idx="4230">
                  <c:v>7.0042130000000008E-2</c:v>
                </c:pt>
                <c:pt idx="4231">
                  <c:v>7.0087469999999999E-2</c:v>
                </c:pt>
                <c:pt idx="4232">
                  <c:v>7.0186700000000005E-2</c:v>
                </c:pt>
                <c:pt idx="4233">
                  <c:v>7.0299420000000001E-2</c:v>
                </c:pt>
                <c:pt idx="4234">
                  <c:v>7.0396780000000006E-2</c:v>
                </c:pt>
                <c:pt idx="4235">
                  <c:v>7.0470749999999999E-2</c:v>
                </c:pt>
                <c:pt idx="4236">
                  <c:v>7.0538480000000001E-2</c:v>
                </c:pt>
                <c:pt idx="4237">
                  <c:v>7.063156000000001E-2</c:v>
                </c:pt>
                <c:pt idx="4238">
                  <c:v>7.078255E-2</c:v>
                </c:pt>
                <c:pt idx="4239">
                  <c:v>7.1004750000000005E-2</c:v>
                </c:pt>
                <c:pt idx="4240">
                  <c:v>7.128219999999999E-2</c:v>
                </c:pt>
                <c:pt idx="4241">
                  <c:v>7.1568359999999998E-2</c:v>
                </c:pt>
                <c:pt idx="4242">
                  <c:v>7.1800620000000009E-2</c:v>
                </c:pt>
                <c:pt idx="4243">
                  <c:v>7.1923429999999997E-2</c:v>
                </c:pt>
                <c:pt idx="4244">
                  <c:v>7.1903179999999997E-2</c:v>
                </c:pt>
                <c:pt idx="4245">
                  <c:v>7.1744589999999997E-2</c:v>
                </c:pt>
                <c:pt idx="4246">
                  <c:v>7.1487389999999998E-2</c:v>
                </c:pt>
                <c:pt idx="4247">
                  <c:v>7.1196780000000001E-2</c:v>
                </c:pt>
                <c:pt idx="4248">
                  <c:v>7.0938310000000004E-2</c:v>
                </c:pt>
                <c:pt idx="4249">
                  <c:v>7.0759669999999997E-2</c:v>
                </c:pt>
                <c:pt idx="4250">
                  <c:v>7.0679619999999999E-2</c:v>
                </c:pt>
                <c:pt idx="4251">
                  <c:v>7.0683929999999992E-2</c:v>
                </c:pt>
                <c:pt idx="4252">
                  <c:v>7.0734160000000004E-2</c:v>
                </c:pt>
                <c:pt idx="4253">
                  <c:v>7.0779369999999994E-2</c:v>
                </c:pt>
                <c:pt idx="4254">
                  <c:v>7.077572E-2</c:v>
                </c:pt>
                <c:pt idx="4255">
                  <c:v>7.0694359999999998E-2</c:v>
                </c:pt>
                <c:pt idx="4256">
                  <c:v>7.0529419999999995E-2</c:v>
                </c:pt>
                <c:pt idx="4257">
                  <c:v>7.029784E-2</c:v>
                </c:pt>
                <c:pt idx="4258">
                  <c:v>7.0036550000000003E-2</c:v>
                </c:pt>
                <c:pt idx="4259">
                  <c:v>6.9795320000000008E-2</c:v>
                </c:pt>
                <c:pt idx="4260">
                  <c:v>6.9622989999999996E-2</c:v>
                </c:pt>
                <c:pt idx="4261">
                  <c:v>6.956213E-2</c:v>
                </c:pt>
                <c:pt idx="4262">
                  <c:v>6.9634539999999995E-2</c:v>
                </c:pt>
                <c:pt idx="4263">
                  <c:v>6.9833800000000001E-2</c:v>
                </c:pt>
                <c:pt idx="4264">
                  <c:v>7.0121420000000004E-2</c:v>
                </c:pt>
                <c:pt idx="4265">
                  <c:v>7.0431690000000005E-2</c:v>
                </c:pt>
                <c:pt idx="4266">
                  <c:v>7.0689160000000001E-2</c:v>
                </c:pt>
                <c:pt idx="4267">
                  <c:v>7.0819720000000003E-2</c:v>
                </c:pt>
                <c:pt idx="4268">
                  <c:v>7.0777820000000005E-2</c:v>
                </c:pt>
                <c:pt idx="4269">
                  <c:v>7.0560089999999992E-2</c:v>
                </c:pt>
                <c:pt idx="4270">
                  <c:v>7.0211860000000001E-2</c:v>
                </c:pt>
                <c:pt idx="4271">
                  <c:v>6.9816779999999995E-2</c:v>
                </c:pt>
                <c:pt idx="4272">
                  <c:v>6.9475160000000008E-2</c:v>
                </c:pt>
                <c:pt idx="4273">
                  <c:v>6.9284029999999996E-2</c:v>
                </c:pt>
                <c:pt idx="4274">
                  <c:v>6.93024E-2</c:v>
                </c:pt>
                <c:pt idx="4275">
                  <c:v>6.9538960000000011E-2</c:v>
                </c:pt>
                <c:pt idx="4276">
                  <c:v>6.9946410000000001E-2</c:v>
                </c:pt>
                <c:pt idx="4277">
                  <c:v>7.0438680000000004E-2</c:v>
                </c:pt>
                <c:pt idx="4278">
                  <c:v>7.0909310000000003E-2</c:v>
                </c:pt>
                <c:pt idx="4279">
                  <c:v>7.125825999999999E-2</c:v>
                </c:pt>
                <c:pt idx="4280">
                  <c:v>7.1422860000000005E-2</c:v>
                </c:pt>
                <c:pt idx="4281">
                  <c:v>7.1384959999999997E-2</c:v>
                </c:pt>
                <c:pt idx="4282">
                  <c:v>7.1174429999999997E-2</c:v>
                </c:pt>
                <c:pt idx="4283">
                  <c:v>7.0852769999999995E-2</c:v>
                </c:pt>
                <c:pt idx="4284">
                  <c:v>7.0499840000000008E-2</c:v>
                </c:pt>
                <c:pt idx="4285">
                  <c:v>7.0190589999999997E-2</c:v>
                </c:pt>
                <c:pt idx="4286">
                  <c:v>6.9975220000000005E-2</c:v>
                </c:pt>
                <c:pt idx="4287">
                  <c:v>6.9876859999999999E-2</c:v>
                </c:pt>
                <c:pt idx="4288">
                  <c:v>6.9888340000000007E-2</c:v>
                </c:pt>
                <c:pt idx="4289">
                  <c:v>6.9982169999999996E-2</c:v>
                </c:pt>
                <c:pt idx="4290">
                  <c:v>7.011827000000001E-2</c:v>
                </c:pt>
                <c:pt idx="4291">
                  <c:v>7.0256899999999997E-2</c:v>
                </c:pt>
                <c:pt idx="4292">
                  <c:v>7.0367910000000006E-2</c:v>
                </c:pt>
                <c:pt idx="4293">
                  <c:v>7.043234000000001E-2</c:v>
                </c:pt>
                <c:pt idx="4294">
                  <c:v>7.044599E-2</c:v>
                </c:pt>
                <c:pt idx="4295">
                  <c:v>7.0416989999999999E-2</c:v>
                </c:pt>
                <c:pt idx="4296">
                  <c:v>7.0363160000000008E-2</c:v>
                </c:pt>
                <c:pt idx="4297">
                  <c:v>7.0305819999999991E-2</c:v>
                </c:pt>
                <c:pt idx="4298">
                  <c:v>7.0264880000000002E-2</c:v>
                </c:pt>
                <c:pt idx="4299">
                  <c:v>7.0254549999999999E-2</c:v>
                </c:pt>
                <c:pt idx="4300">
                  <c:v>7.0278079999999993E-2</c:v>
                </c:pt>
                <c:pt idx="4301">
                  <c:v>7.0327210000000001E-2</c:v>
                </c:pt>
                <c:pt idx="4302">
                  <c:v>7.0382979999999998E-2</c:v>
                </c:pt>
                <c:pt idx="4303">
                  <c:v>7.0422169999999992E-2</c:v>
                </c:pt>
                <c:pt idx="4304">
                  <c:v>7.0422169999999992E-2</c:v>
                </c:pt>
                <c:pt idx="4305">
                  <c:v>7.0367490000000005E-2</c:v>
                </c:pt>
                <c:pt idx="4306">
                  <c:v>7.0254669999999991E-2</c:v>
                </c:pt>
                <c:pt idx="4307">
                  <c:v>7.0092630000000003E-2</c:v>
                </c:pt>
                <c:pt idx="4308">
                  <c:v>6.9901110000000002E-2</c:v>
                </c:pt>
                <c:pt idx="4309">
                  <c:v>6.9704790000000003E-2</c:v>
                </c:pt>
                <c:pt idx="4310">
                  <c:v>6.9531670000000004E-2</c:v>
                </c:pt>
                <c:pt idx="4311">
                  <c:v>6.94081E-2</c:v>
                </c:pt>
                <c:pt idx="4312">
                  <c:v>6.9355269999999997E-2</c:v>
                </c:pt>
                <c:pt idx="4313">
                  <c:v>6.9389779999999998E-2</c:v>
                </c:pt>
                <c:pt idx="4314">
                  <c:v>6.951990999999999E-2</c:v>
                </c:pt>
                <c:pt idx="4315">
                  <c:v>6.9743609999999998E-2</c:v>
                </c:pt>
                <c:pt idx="4316">
                  <c:v>7.0045700000000002E-2</c:v>
                </c:pt>
                <c:pt idx="4317">
                  <c:v>7.0398130000000003E-2</c:v>
                </c:pt>
                <c:pt idx="4318">
                  <c:v>7.076441E-2</c:v>
                </c:pt>
                <c:pt idx="4319">
                  <c:v>7.1103319999999998E-2</c:v>
                </c:pt>
                <c:pt idx="4320">
                  <c:v>7.1381349999999996E-2</c:v>
                </c:pt>
                <c:pt idx="4321">
                  <c:v>7.1579799999999999E-2</c:v>
                </c:pt>
                <c:pt idx="4322">
                  <c:v>7.169731E-2</c:v>
                </c:pt>
                <c:pt idx="4323">
                  <c:v>7.1747470000000008E-2</c:v>
                </c:pt>
                <c:pt idx="4324">
                  <c:v>7.1749750000000001E-2</c:v>
                </c:pt>
                <c:pt idx="4325">
                  <c:v>7.1718329999999997E-2</c:v>
                </c:pt>
                <c:pt idx="4326">
                  <c:v>7.1652450000000006E-2</c:v>
                </c:pt>
                <c:pt idx="4327">
                  <c:v>7.1534459999999994E-2</c:v>
                </c:pt>
                <c:pt idx="4328">
                  <c:v>7.1335120000000002E-2</c:v>
                </c:pt>
                <c:pt idx="4329">
                  <c:v>7.1029350000000005E-2</c:v>
                </c:pt>
                <c:pt idx="4330">
                  <c:v>7.0608680000000007E-2</c:v>
                </c:pt>
                <c:pt idx="4331">
                  <c:v>7.0094290000000004E-2</c:v>
                </c:pt>
                <c:pt idx="4332">
                  <c:v>6.9534609999999997E-2</c:v>
                </c:pt>
                <c:pt idx="4333">
                  <c:v>6.9001320000000005E-2</c:v>
                </c:pt>
                <c:pt idx="4334">
                  <c:v>6.8570539999999999E-2</c:v>
                </c:pt>
                <c:pt idx="4335">
                  <c:v>6.8299289999999999E-2</c:v>
                </c:pt>
                <c:pt idx="4336">
                  <c:v>6.8217100000000003E-2</c:v>
                </c:pt>
                <c:pt idx="4337">
                  <c:v>6.831601000000001E-2</c:v>
                </c:pt>
                <c:pt idx="4338">
                  <c:v>6.8557999999999994E-2</c:v>
                </c:pt>
                <c:pt idx="4339">
                  <c:v>6.8882520000000003E-2</c:v>
                </c:pt>
                <c:pt idx="4340">
                  <c:v>6.9224529999999992E-2</c:v>
                </c:pt>
                <c:pt idx="4341">
                  <c:v>6.9529599999999997E-2</c:v>
                </c:pt>
                <c:pt idx="4342">
                  <c:v>6.9756860000000004E-2</c:v>
                </c:pt>
                <c:pt idx="4343">
                  <c:v>6.9886539999999997E-2</c:v>
                </c:pt>
                <c:pt idx="4344">
                  <c:v>6.9917149999999997E-2</c:v>
                </c:pt>
                <c:pt idx="4345">
                  <c:v>6.9862630000000009E-2</c:v>
                </c:pt>
                <c:pt idx="4346">
                  <c:v>6.9747169999999997E-2</c:v>
                </c:pt>
                <c:pt idx="4347">
                  <c:v>6.9601360000000001E-2</c:v>
                </c:pt>
                <c:pt idx="4348">
                  <c:v>6.9459179999999995E-2</c:v>
                </c:pt>
                <c:pt idx="4349">
                  <c:v>6.9349340000000009E-2</c:v>
                </c:pt>
                <c:pt idx="4350">
                  <c:v>6.9290299999999999E-2</c:v>
                </c:pt>
                <c:pt idx="4351">
                  <c:v>6.9284680000000001E-2</c:v>
                </c:pt>
                <c:pt idx="4352">
                  <c:v>6.9317249999999997E-2</c:v>
                </c:pt>
                <c:pt idx="4353">
                  <c:v>6.9357559999999999E-2</c:v>
                </c:pt>
                <c:pt idx="4354">
                  <c:v>6.9367490000000004E-2</c:v>
                </c:pt>
                <c:pt idx="4355">
                  <c:v>6.9316030000000001E-2</c:v>
                </c:pt>
                <c:pt idx="4356">
                  <c:v>6.9185929999999993E-2</c:v>
                </c:pt>
                <c:pt idx="4357">
                  <c:v>6.898109999999999E-2</c:v>
                </c:pt>
                <c:pt idx="4358">
                  <c:v>6.8721989999999997E-2</c:v>
                </c:pt>
                <c:pt idx="4359">
                  <c:v>6.8437479999999995E-2</c:v>
                </c:pt>
                <c:pt idx="4360">
                  <c:v>6.815025999999999E-2</c:v>
                </c:pt>
                <c:pt idx="4361">
                  <c:v>6.7865620000000001E-2</c:v>
                </c:pt>
                <c:pt idx="4362">
                  <c:v>6.7569030000000002E-2</c:v>
                </c:pt>
                <c:pt idx="4363">
                  <c:v>6.7232760000000003E-2</c:v>
                </c:pt>
                <c:pt idx="4364">
                  <c:v>6.6832089999999997E-2</c:v>
                </c:pt>
                <c:pt idx="4365">
                  <c:v>6.636003E-2</c:v>
                </c:pt>
                <c:pt idx="4366">
                  <c:v>6.5840140000000005E-2</c:v>
                </c:pt>
                <c:pt idx="4367">
                  <c:v>6.5324179999999996E-2</c:v>
                </c:pt>
                <c:pt idx="4368">
                  <c:v>6.4884890000000001E-2</c:v>
                </c:pt>
                <c:pt idx="4369">
                  <c:v>6.4589729999999998E-2</c:v>
                </c:pt>
                <c:pt idx="4370">
                  <c:v>6.4480789999999996E-2</c:v>
                </c:pt>
                <c:pt idx="4371">
                  <c:v>6.4562229999999998E-2</c:v>
                </c:pt>
                <c:pt idx="4372">
                  <c:v>6.479842999999999E-2</c:v>
                </c:pt>
                <c:pt idx="4373">
                  <c:v>6.5127310000000008E-2</c:v>
                </c:pt>
                <c:pt idx="4374">
                  <c:v>6.5477779999999999E-2</c:v>
                </c:pt>
                <c:pt idx="4375">
                  <c:v>6.5796889999999997E-2</c:v>
                </c:pt>
                <c:pt idx="4376">
                  <c:v>6.6058419999999993E-2</c:v>
                </c:pt>
                <c:pt idx="4377">
                  <c:v>6.6264650000000008E-2</c:v>
                </c:pt>
                <c:pt idx="4378">
                  <c:v>6.643454E-2</c:v>
                </c:pt>
                <c:pt idx="4379">
                  <c:v>6.6588950000000008E-2</c:v>
                </c:pt>
                <c:pt idx="4380">
                  <c:v>6.6736290000000004E-2</c:v>
                </c:pt>
                <c:pt idx="4381">
                  <c:v>6.6868090000000005E-2</c:v>
                </c:pt>
                <c:pt idx="4382">
                  <c:v>6.696423E-2</c:v>
                </c:pt>
                <c:pt idx="4383">
                  <c:v>6.7005229999999999E-2</c:v>
                </c:pt>
                <c:pt idx="4384">
                  <c:v>6.6985519999999993E-2</c:v>
                </c:pt>
                <c:pt idx="4385">
                  <c:v>6.6918950000000005E-2</c:v>
                </c:pt>
                <c:pt idx="4386">
                  <c:v>6.6836670000000001E-2</c:v>
                </c:pt>
                <c:pt idx="4387">
                  <c:v>6.677414000000001E-2</c:v>
                </c:pt>
                <c:pt idx="4388">
                  <c:v>6.6762299999999997E-2</c:v>
                </c:pt>
                <c:pt idx="4389">
                  <c:v>6.6815100000000002E-2</c:v>
                </c:pt>
                <c:pt idx="4390">
                  <c:v>6.692824E-2</c:v>
                </c:pt>
                <c:pt idx="4391">
                  <c:v>6.7083110000000001E-2</c:v>
                </c:pt>
                <c:pt idx="4392">
                  <c:v>6.7255830000000003E-2</c:v>
                </c:pt>
                <c:pt idx="4393">
                  <c:v>6.7424520000000002E-2</c:v>
                </c:pt>
                <c:pt idx="4394">
                  <c:v>6.7569959999999998E-2</c:v>
                </c:pt>
                <c:pt idx="4395">
                  <c:v>6.767695E-2</c:v>
                </c:pt>
                <c:pt idx="4396">
                  <c:v>6.7731399999999997E-2</c:v>
                </c:pt>
                <c:pt idx="4397">
                  <c:v>6.772106E-2</c:v>
                </c:pt>
                <c:pt idx="4398">
                  <c:v>6.7642330000000001E-2</c:v>
                </c:pt>
                <c:pt idx="4399">
                  <c:v>6.7508150000000003E-2</c:v>
                </c:pt>
                <c:pt idx="4400">
                  <c:v>6.7356479999999996E-2</c:v>
                </c:pt>
                <c:pt idx="4401">
                  <c:v>6.7244680000000001E-2</c:v>
                </c:pt>
                <c:pt idx="4402">
                  <c:v>6.7242129999999997E-2</c:v>
                </c:pt>
                <c:pt idx="4403">
                  <c:v>6.7409460000000004E-2</c:v>
                </c:pt>
                <c:pt idx="4404">
                  <c:v>6.777321E-2</c:v>
                </c:pt>
                <c:pt idx="4405">
                  <c:v>6.8313760000000001E-2</c:v>
                </c:pt>
                <c:pt idx="4406">
                  <c:v>6.8960270000000004E-2</c:v>
                </c:pt>
                <c:pt idx="4407">
                  <c:v>6.9613210000000009E-2</c:v>
                </c:pt>
                <c:pt idx="4408">
                  <c:v>7.0158120000000004E-2</c:v>
                </c:pt>
                <c:pt idx="4409">
                  <c:v>7.049888E-2</c:v>
                </c:pt>
                <c:pt idx="4410">
                  <c:v>7.0581210000000005E-2</c:v>
                </c:pt>
                <c:pt idx="4411">
                  <c:v>7.0395120000000005E-2</c:v>
                </c:pt>
                <c:pt idx="4412">
                  <c:v>6.9975480000000007E-2</c:v>
                </c:pt>
                <c:pt idx="4413">
                  <c:v>6.9385620000000009E-2</c:v>
                </c:pt>
                <c:pt idx="4414">
                  <c:v>6.8710859999999999E-2</c:v>
                </c:pt>
                <c:pt idx="4415">
                  <c:v>6.8040690000000001E-2</c:v>
                </c:pt>
                <c:pt idx="4416">
                  <c:v>6.7457650000000008E-2</c:v>
                </c:pt>
                <c:pt idx="4417">
                  <c:v>6.7037239999999998E-2</c:v>
                </c:pt>
                <c:pt idx="4418">
                  <c:v>6.6830219999999996E-2</c:v>
                </c:pt>
                <c:pt idx="4419">
                  <c:v>6.6853450000000009E-2</c:v>
                </c:pt>
                <c:pt idx="4420">
                  <c:v>6.7079059999999996E-2</c:v>
                </c:pt>
                <c:pt idx="4421">
                  <c:v>6.74347E-2</c:v>
                </c:pt>
                <c:pt idx="4422">
                  <c:v>6.7814180000000002E-2</c:v>
                </c:pt>
                <c:pt idx="4423">
                  <c:v>6.8096550000000006E-2</c:v>
                </c:pt>
                <c:pt idx="4424">
                  <c:v>6.818980999999999E-2</c:v>
                </c:pt>
                <c:pt idx="4425">
                  <c:v>6.8052189999999999E-2</c:v>
                </c:pt>
                <c:pt idx="4426">
                  <c:v>6.7710610000000004E-2</c:v>
                </c:pt>
                <c:pt idx="4427">
                  <c:v>6.7248450000000001E-2</c:v>
                </c:pt>
                <c:pt idx="4428">
                  <c:v>6.6783930000000005E-2</c:v>
                </c:pt>
                <c:pt idx="4429">
                  <c:v>6.6431070000000009E-2</c:v>
                </c:pt>
                <c:pt idx="4430">
                  <c:v>6.625781E-2</c:v>
                </c:pt>
                <c:pt idx="4431">
                  <c:v>6.6275710000000002E-2</c:v>
                </c:pt>
                <c:pt idx="4432">
                  <c:v>6.6439349999999994E-2</c:v>
                </c:pt>
                <c:pt idx="4433">
                  <c:v>6.6676159999999998E-2</c:v>
                </c:pt>
                <c:pt idx="4434">
                  <c:v>6.691068E-2</c:v>
                </c:pt>
                <c:pt idx="4435">
                  <c:v>6.7096440000000007E-2</c:v>
                </c:pt>
                <c:pt idx="4436">
                  <c:v>6.722707E-2</c:v>
                </c:pt>
                <c:pt idx="4437">
                  <c:v>6.7328609999999997E-2</c:v>
                </c:pt>
                <c:pt idx="4438">
                  <c:v>6.7439959999999993E-2</c:v>
                </c:pt>
                <c:pt idx="4439">
                  <c:v>6.758887999999999E-2</c:v>
                </c:pt>
                <c:pt idx="4440">
                  <c:v>6.7777969999999993E-2</c:v>
                </c:pt>
                <c:pt idx="4441">
                  <c:v>6.798013E-2</c:v>
                </c:pt>
                <c:pt idx="4442">
                  <c:v>6.8149920000000003E-2</c:v>
                </c:pt>
                <c:pt idx="4443">
                  <c:v>6.8236169999999999E-2</c:v>
                </c:pt>
                <c:pt idx="4444">
                  <c:v>6.8203070000000005E-2</c:v>
                </c:pt>
                <c:pt idx="4445">
                  <c:v>6.8039160000000001E-2</c:v>
                </c:pt>
                <c:pt idx="4446">
                  <c:v>6.7760340000000002E-2</c:v>
                </c:pt>
                <c:pt idx="4447">
                  <c:v>6.7403199999999996E-2</c:v>
                </c:pt>
                <c:pt idx="4448">
                  <c:v>6.7016600000000009E-2</c:v>
                </c:pt>
                <c:pt idx="4449">
                  <c:v>6.6652000000000003E-2</c:v>
                </c:pt>
                <c:pt idx="4450">
                  <c:v>6.6348879999999999E-2</c:v>
                </c:pt>
                <c:pt idx="4451">
                  <c:v>6.6130659999999994E-2</c:v>
                </c:pt>
                <c:pt idx="4452">
                  <c:v>6.5998540000000008E-2</c:v>
                </c:pt>
                <c:pt idx="4453">
                  <c:v>6.5932770000000002E-2</c:v>
                </c:pt>
                <c:pt idx="4454">
                  <c:v>6.5896299999999991E-2</c:v>
                </c:pt>
                <c:pt idx="4455">
                  <c:v>6.5845600000000004E-2</c:v>
                </c:pt>
                <c:pt idx="4456">
                  <c:v>6.5747130000000001E-2</c:v>
                </c:pt>
                <c:pt idx="4457">
                  <c:v>6.5586100000000008E-2</c:v>
                </c:pt>
                <c:pt idx="4458">
                  <c:v>6.5375380000000011E-2</c:v>
                </c:pt>
                <c:pt idx="4459">
                  <c:v>6.5150200000000005E-2</c:v>
                </c:pt>
                <c:pt idx="4460">
                  <c:v>6.4960130000000005E-2</c:v>
                </c:pt>
                <c:pt idx="4461">
                  <c:v>6.4849850000000001E-2</c:v>
                </c:pt>
                <c:pt idx="4462">
                  <c:v>6.4843010000000006E-2</c:v>
                </c:pt>
                <c:pt idx="4463">
                  <c:v>6.4937270000000005E-2</c:v>
                </c:pt>
                <c:pt idx="4464">
                  <c:v>6.5106040000000004E-2</c:v>
                </c:pt>
                <c:pt idx="4465">
                  <c:v>6.5312490000000001E-2</c:v>
                </c:pt>
                <c:pt idx="4466">
                  <c:v>6.5521430000000006E-2</c:v>
                </c:pt>
                <c:pt idx="4467">
                  <c:v>6.571363999999999E-2</c:v>
                </c:pt>
                <c:pt idx="4468">
                  <c:v>6.5887359999999992E-2</c:v>
                </c:pt>
                <c:pt idx="4469">
                  <c:v>6.6052140000000009E-2</c:v>
                </c:pt>
                <c:pt idx="4470">
                  <c:v>6.6217849999999995E-2</c:v>
                </c:pt>
                <c:pt idx="4471">
                  <c:v>6.6385539999999993E-2</c:v>
                </c:pt>
                <c:pt idx="4472">
                  <c:v>6.6544249999999999E-2</c:v>
                </c:pt>
                <c:pt idx="4473">
                  <c:v>6.6677109999999998E-2</c:v>
                </c:pt>
                <c:pt idx="4474">
                  <c:v>6.6770330000000003E-2</c:v>
                </c:pt>
                <c:pt idx="4475">
                  <c:v>6.6823319999999992E-2</c:v>
                </c:pt>
                <c:pt idx="4476">
                  <c:v>6.6851789999999994E-2</c:v>
                </c:pt>
                <c:pt idx="4477">
                  <c:v>6.6884940000000004E-2</c:v>
                </c:pt>
                <c:pt idx="4478">
                  <c:v>6.6955440000000005E-2</c:v>
                </c:pt>
                <c:pt idx="4479">
                  <c:v>6.7085870000000006E-2</c:v>
                </c:pt>
                <c:pt idx="4480">
                  <c:v>6.7283459999999989E-2</c:v>
                </c:pt>
                <c:pt idx="4481">
                  <c:v>6.7536949999999998E-2</c:v>
                </c:pt>
                <c:pt idx="4482">
                  <c:v>6.7822930000000003E-2</c:v>
                </c:pt>
                <c:pt idx="4483">
                  <c:v>6.8110309999999993E-2</c:v>
                </c:pt>
                <c:pt idx="4484">
                  <c:v>6.8368720000000008E-2</c:v>
                </c:pt>
                <c:pt idx="4485">
                  <c:v>6.8573579999999995E-2</c:v>
                </c:pt>
                <c:pt idx="4486">
                  <c:v>6.8704559999999998E-2</c:v>
                </c:pt>
                <c:pt idx="4487">
                  <c:v>6.8747799999999998E-2</c:v>
                </c:pt>
                <c:pt idx="4488">
                  <c:v>6.8696720000000003E-2</c:v>
                </c:pt>
                <c:pt idx="4489">
                  <c:v>6.8553139999999999E-2</c:v>
                </c:pt>
                <c:pt idx="4490">
                  <c:v>6.832901999999999E-2</c:v>
                </c:pt>
                <c:pt idx="4491">
                  <c:v>6.8044049999999995E-2</c:v>
                </c:pt>
                <c:pt idx="4492">
                  <c:v>6.7722439999999995E-2</c:v>
                </c:pt>
                <c:pt idx="4493">
                  <c:v>6.7383369999999998E-2</c:v>
                </c:pt>
                <c:pt idx="4494">
                  <c:v>6.7035540000000005E-2</c:v>
                </c:pt>
                <c:pt idx="4495">
                  <c:v>6.6676159999999998E-2</c:v>
                </c:pt>
                <c:pt idx="4496">
                  <c:v>6.6296419999999995E-2</c:v>
                </c:pt>
                <c:pt idx="4497">
                  <c:v>6.5891809999999995E-2</c:v>
                </c:pt>
                <c:pt idx="4498">
                  <c:v>6.5473599999999993E-2</c:v>
                </c:pt>
                <c:pt idx="4499">
                  <c:v>6.5071199999999996E-2</c:v>
                </c:pt>
                <c:pt idx="4500">
                  <c:v>6.472899E-2</c:v>
                </c:pt>
                <c:pt idx="4501">
                  <c:v>6.4493080000000008E-2</c:v>
                </c:pt>
                <c:pt idx="4502">
                  <c:v>6.4391679999999993E-2</c:v>
                </c:pt>
                <c:pt idx="4503">
                  <c:v>6.4427219999999993E-2</c:v>
                </c:pt>
                <c:pt idx="4504">
                  <c:v>6.457396E-2</c:v>
                </c:pt>
                <c:pt idx="4505">
                  <c:v>6.479277E-2</c:v>
                </c:pt>
                <c:pt idx="4506">
                  <c:v>6.5045270000000002E-2</c:v>
                </c:pt>
                <c:pt idx="4507">
                  <c:v>6.5311660000000007E-2</c:v>
                </c:pt>
                <c:pt idx="4508">
                  <c:v>6.5595319999999999E-2</c:v>
                </c:pt>
                <c:pt idx="4509">
                  <c:v>6.5914130000000001E-2</c:v>
                </c:pt>
                <c:pt idx="4510">
                  <c:v>6.6282370000000007E-2</c:v>
                </c:pt>
                <c:pt idx="4511">
                  <c:v>6.6692669999999996E-2</c:v>
                </c:pt>
                <c:pt idx="4512">
                  <c:v>6.710584E-2</c:v>
                </c:pt>
                <c:pt idx="4513">
                  <c:v>6.745843E-2</c:v>
                </c:pt>
                <c:pt idx="4514">
                  <c:v>6.7685229999999999E-2</c:v>
                </c:pt>
                <c:pt idx="4515">
                  <c:v>6.7738839999999995E-2</c:v>
                </c:pt>
                <c:pt idx="4516">
                  <c:v>6.7614189999999991E-2</c:v>
                </c:pt>
                <c:pt idx="4517">
                  <c:v>6.7349829999999999E-2</c:v>
                </c:pt>
                <c:pt idx="4518">
                  <c:v>6.7019099999999998E-2</c:v>
                </c:pt>
                <c:pt idx="4519">
                  <c:v>6.6699399999999992E-2</c:v>
                </c:pt>
                <c:pt idx="4520">
                  <c:v>6.6448499999999994E-2</c:v>
                </c:pt>
                <c:pt idx="4521">
                  <c:v>6.6288480000000011E-2</c:v>
                </c:pt>
                <c:pt idx="4522">
                  <c:v>6.6202150000000001E-2</c:v>
                </c:pt>
                <c:pt idx="4523">
                  <c:v>6.6146380000000005E-2</c:v>
                </c:pt>
                <c:pt idx="4524">
                  <c:v>6.60718E-2</c:v>
                </c:pt>
                <c:pt idx="4525">
                  <c:v>6.5945770000000001E-2</c:v>
                </c:pt>
                <c:pt idx="4526">
                  <c:v>6.5760890000000002E-2</c:v>
                </c:pt>
                <c:pt idx="4527">
                  <c:v>6.5536830000000004E-2</c:v>
                </c:pt>
                <c:pt idx="4528">
                  <c:v>6.5308730000000009E-2</c:v>
                </c:pt>
                <c:pt idx="4529">
                  <c:v>6.5117190000000005E-2</c:v>
                </c:pt>
                <c:pt idx="4530">
                  <c:v>6.4994410000000002E-2</c:v>
                </c:pt>
                <c:pt idx="4531">
                  <c:v>6.4954780000000004E-2</c:v>
                </c:pt>
                <c:pt idx="4532">
                  <c:v>6.4992799999999989E-2</c:v>
                </c:pt>
                <c:pt idx="4533">
                  <c:v>6.5081990000000006E-2</c:v>
                </c:pt>
                <c:pt idx="4534">
                  <c:v>6.5181290000000003E-2</c:v>
                </c:pt>
                <c:pt idx="4535">
                  <c:v>6.5237240000000002E-2</c:v>
                </c:pt>
                <c:pt idx="4536">
                  <c:v>6.5198249999999999E-2</c:v>
                </c:pt>
                <c:pt idx="4537">
                  <c:v>6.5029309999999993E-2</c:v>
                </c:pt>
                <c:pt idx="4538">
                  <c:v>6.4723160000000002E-2</c:v>
                </c:pt>
                <c:pt idx="4539">
                  <c:v>6.4311389999999996E-2</c:v>
                </c:pt>
                <c:pt idx="4540">
                  <c:v>6.3860249999999993E-2</c:v>
                </c:pt>
                <c:pt idx="4541">
                  <c:v>6.3463860000000011E-2</c:v>
                </c:pt>
                <c:pt idx="4542">
                  <c:v>6.3212420000000005E-2</c:v>
                </c:pt>
                <c:pt idx="4543">
                  <c:v>6.3168509999999997E-2</c:v>
                </c:pt>
                <c:pt idx="4544">
                  <c:v>6.3349340000000004E-2</c:v>
                </c:pt>
                <c:pt idx="4545">
                  <c:v>6.3720589999999994E-2</c:v>
                </c:pt>
                <c:pt idx="4546">
                  <c:v>6.4209219999999997E-2</c:v>
                </c:pt>
                <c:pt idx="4547">
                  <c:v>6.4724900000000002E-2</c:v>
                </c:pt>
                <c:pt idx="4548">
                  <c:v>6.5195699999999995E-2</c:v>
                </c:pt>
                <c:pt idx="4549">
                  <c:v>6.5581100000000003E-2</c:v>
                </c:pt>
                <c:pt idx="4550">
                  <c:v>6.5879439999999997E-2</c:v>
                </c:pt>
                <c:pt idx="4551">
                  <c:v>6.6115779999999999E-2</c:v>
                </c:pt>
                <c:pt idx="4552">
                  <c:v>6.6322850000000003E-2</c:v>
                </c:pt>
                <c:pt idx="4553">
                  <c:v>6.652044E-2</c:v>
                </c:pt>
                <c:pt idx="4554">
                  <c:v>6.6704819999999998E-2</c:v>
                </c:pt>
                <c:pt idx="4555">
                  <c:v>6.6851240000000006E-2</c:v>
                </c:pt>
                <c:pt idx="4556">
                  <c:v>6.692685000000001E-2</c:v>
                </c:pt>
                <c:pt idx="4557">
                  <c:v>6.6908780000000001E-2</c:v>
                </c:pt>
                <c:pt idx="4558">
                  <c:v>6.6793249999999998E-2</c:v>
                </c:pt>
                <c:pt idx="4559">
                  <c:v>6.6599370000000005E-2</c:v>
                </c:pt>
                <c:pt idx="4560">
                  <c:v>6.6359040000000008E-2</c:v>
                </c:pt>
                <c:pt idx="4561">
                  <c:v>6.6108840000000002E-2</c:v>
                </c:pt>
                <c:pt idx="4562">
                  <c:v>6.5876080000000004E-2</c:v>
                </c:pt>
                <c:pt idx="4563">
                  <c:v>6.5675090000000005E-2</c:v>
                </c:pt>
                <c:pt idx="4564">
                  <c:v>6.551042E-2</c:v>
                </c:pt>
                <c:pt idx="4565">
                  <c:v>6.5381579999999995E-2</c:v>
                </c:pt>
                <c:pt idx="4566">
                  <c:v>6.5288789999999999E-2</c:v>
                </c:pt>
                <c:pt idx="4567">
                  <c:v>6.5233869999999999E-2</c:v>
                </c:pt>
                <c:pt idx="4568">
                  <c:v>6.5217539999999991E-2</c:v>
                </c:pt>
                <c:pt idx="4569">
                  <c:v>6.5234700000000007E-2</c:v>
                </c:pt>
                <c:pt idx="4570">
                  <c:v>6.5271019999999999E-2</c:v>
                </c:pt>
                <c:pt idx="4571">
                  <c:v>6.5306569999999994E-2</c:v>
                </c:pt>
                <c:pt idx="4572">
                  <c:v>6.5320489999999995E-2</c:v>
                </c:pt>
                <c:pt idx="4573">
                  <c:v>6.5299300000000005E-2</c:v>
                </c:pt>
                <c:pt idx="4574">
                  <c:v>6.5243040000000002E-2</c:v>
                </c:pt>
                <c:pt idx="4575">
                  <c:v>6.5165759999999989E-2</c:v>
                </c:pt>
                <c:pt idx="4576">
                  <c:v>6.5091170000000004E-2</c:v>
                </c:pt>
                <c:pt idx="4577">
                  <c:v>6.5042920000000004E-2</c:v>
                </c:pt>
                <c:pt idx="4578">
                  <c:v>6.5039309999999989E-2</c:v>
                </c:pt>
                <c:pt idx="4579">
                  <c:v>6.5087850000000003E-2</c:v>
                </c:pt>
                <c:pt idx="4580">
                  <c:v>6.5185079999999992E-2</c:v>
                </c:pt>
                <c:pt idx="4581">
                  <c:v>6.5319160000000001E-2</c:v>
                </c:pt>
                <c:pt idx="4582">
                  <c:v>6.5472820000000001E-2</c:v>
                </c:pt>
                <c:pt idx="4583">
                  <c:v>6.5626870000000004E-2</c:v>
                </c:pt>
                <c:pt idx="4584">
                  <c:v>6.5758280000000002E-2</c:v>
                </c:pt>
                <c:pt idx="4585">
                  <c:v>6.5842600000000001E-2</c:v>
                </c:pt>
                <c:pt idx="4586">
                  <c:v>6.5857200000000005E-2</c:v>
                </c:pt>
                <c:pt idx="4587">
                  <c:v>6.5784540000000002E-2</c:v>
                </c:pt>
                <c:pt idx="4588">
                  <c:v>6.5620570000000003E-2</c:v>
                </c:pt>
                <c:pt idx="4589">
                  <c:v>6.5378749999999999E-2</c:v>
                </c:pt>
                <c:pt idx="4590">
                  <c:v>6.5092179999999999E-2</c:v>
                </c:pt>
                <c:pt idx="4591">
                  <c:v>6.4804830000000008E-2</c:v>
                </c:pt>
                <c:pt idx="4592">
                  <c:v>6.4560770000000003E-2</c:v>
                </c:pt>
                <c:pt idx="4593">
                  <c:v>6.439373000000001E-2</c:v>
                </c:pt>
                <c:pt idx="4594">
                  <c:v>6.4314780000000002E-2</c:v>
                </c:pt>
                <c:pt idx="4595">
                  <c:v>6.4311809999999997E-2</c:v>
                </c:pt>
                <c:pt idx="4596">
                  <c:v>6.4353839999999995E-2</c:v>
                </c:pt>
                <c:pt idx="4597">
                  <c:v>6.4405190000000001E-2</c:v>
                </c:pt>
                <c:pt idx="4598">
                  <c:v>6.4435180000000009E-2</c:v>
                </c:pt>
                <c:pt idx="4599">
                  <c:v>6.4428249999999992E-2</c:v>
                </c:pt>
                <c:pt idx="4600">
                  <c:v>6.4386909999999992E-2</c:v>
                </c:pt>
                <c:pt idx="4601">
                  <c:v>6.4328090000000004E-2</c:v>
                </c:pt>
                <c:pt idx="4602">
                  <c:v>6.4275559999999995E-2</c:v>
                </c:pt>
                <c:pt idx="4603">
                  <c:v>6.4249909999999993E-2</c:v>
                </c:pt>
                <c:pt idx="4604">
                  <c:v>6.4264589999999996E-2</c:v>
                </c:pt>
                <c:pt idx="4605">
                  <c:v>6.4322009999999999E-2</c:v>
                </c:pt>
                <c:pt idx="4606">
                  <c:v>6.4415230000000004E-2</c:v>
                </c:pt>
                <c:pt idx="4607">
                  <c:v>6.4530400000000002E-2</c:v>
                </c:pt>
                <c:pt idx="4608">
                  <c:v>6.4651180000000003E-2</c:v>
                </c:pt>
                <c:pt idx="4609">
                  <c:v>6.4762860000000005E-2</c:v>
                </c:pt>
                <c:pt idx="4610">
                  <c:v>6.4853479999999991E-2</c:v>
                </c:pt>
                <c:pt idx="4611">
                  <c:v>6.4916349999999998E-2</c:v>
                </c:pt>
                <c:pt idx="4612">
                  <c:v>6.4950110000000005E-2</c:v>
                </c:pt>
                <c:pt idx="4613">
                  <c:v>6.495745E-2</c:v>
                </c:pt>
                <c:pt idx="4614">
                  <c:v>6.4943260000000003E-2</c:v>
                </c:pt>
                <c:pt idx="4615">
                  <c:v>6.4912280000000003E-2</c:v>
                </c:pt>
                <c:pt idx="4616">
                  <c:v>6.4868259999999997E-2</c:v>
                </c:pt>
                <c:pt idx="4617">
                  <c:v>6.4814650000000001E-2</c:v>
                </c:pt>
                <c:pt idx="4618">
                  <c:v>6.4757990000000001E-2</c:v>
                </c:pt>
                <c:pt idx="4619">
                  <c:v>6.4712640000000002E-2</c:v>
                </c:pt>
                <c:pt idx="4620">
                  <c:v>6.4701629999999996E-2</c:v>
                </c:pt>
                <c:pt idx="4621">
                  <c:v>6.4755750000000001E-2</c:v>
                </c:pt>
                <c:pt idx="4622">
                  <c:v>6.4906439999999996E-2</c:v>
                </c:pt>
                <c:pt idx="4623">
                  <c:v>6.5172090000000002E-2</c:v>
                </c:pt>
                <c:pt idx="4624">
                  <c:v>6.5547939999999999E-2</c:v>
                </c:pt>
                <c:pt idx="4625">
                  <c:v>6.5997340000000002E-2</c:v>
                </c:pt>
                <c:pt idx="4626">
                  <c:v>6.6459340000000006E-2</c:v>
                </c:pt>
                <c:pt idx="4627">
                  <c:v>6.6854949999999996E-2</c:v>
                </c:pt>
                <c:pt idx="4628">
                  <c:v>6.7109700000000008E-2</c:v>
                </c:pt>
                <c:pt idx="4629">
                  <c:v>6.717745E-2</c:v>
                </c:pt>
                <c:pt idx="4630">
                  <c:v>6.7048620000000003E-2</c:v>
                </c:pt>
                <c:pt idx="4631">
                  <c:v>6.6755560000000005E-2</c:v>
                </c:pt>
                <c:pt idx="4632">
                  <c:v>6.635685999999999E-2</c:v>
                </c:pt>
                <c:pt idx="4633">
                  <c:v>6.5924339999999998E-2</c:v>
                </c:pt>
                <c:pt idx="4634">
                  <c:v>6.5517619999999999E-2</c:v>
                </c:pt>
                <c:pt idx="4635">
                  <c:v>6.5169410000000011E-2</c:v>
                </c:pt>
                <c:pt idx="4636">
                  <c:v>6.4884640000000007E-2</c:v>
                </c:pt>
                <c:pt idx="4637">
                  <c:v>6.4645680000000011E-2</c:v>
                </c:pt>
                <c:pt idx="4638">
                  <c:v>6.4428139999999995E-2</c:v>
                </c:pt>
                <c:pt idx="4639">
                  <c:v>6.4214439999999998E-2</c:v>
                </c:pt>
                <c:pt idx="4640">
                  <c:v>6.4006160000000006E-2</c:v>
                </c:pt>
                <c:pt idx="4641">
                  <c:v>6.3825590000000001E-2</c:v>
                </c:pt>
                <c:pt idx="4642">
                  <c:v>6.3711710000000005E-2</c:v>
                </c:pt>
                <c:pt idx="4643">
                  <c:v>6.370519999999999E-2</c:v>
                </c:pt>
                <c:pt idx="4644">
                  <c:v>6.3836770000000001E-2</c:v>
                </c:pt>
                <c:pt idx="4645">
                  <c:v>6.4115320000000003E-2</c:v>
                </c:pt>
                <c:pt idx="4646">
                  <c:v>6.452158999999999E-2</c:v>
                </c:pt>
                <c:pt idx="4647">
                  <c:v>6.5007969999999998E-2</c:v>
                </c:pt>
                <c:pt idx="4648">
                  <c:v>6.5503950000000005E-2</c:v>
                </c:pt>
                <c:pt idx="4649">
                  <c:v>6.5935739999999993E-2</c:v>
                </c:pt>
                <c:pt idx="4650">
                  <c:v>6.6234210000000002E-2</c:v>
                </c:pt>
                <c:pt idx="4651">
                  <c:v>6.6353259999999997E-2</c:v>
                </c:pt>
                <c:pt idx="4652">
                  <c:v>6.6281530000000005E-2</c:v>
                </c:pt>
                <c:pt idx="4653">
                  <c:v>6.6043409999999997E-2</c:v>
                </c:pt>
                <c:pt idx="4654">
                  <c:v>6.5693990000000008E-2</c:v>
                </c:pt>
                <c:pt idx="4655">
                  <c:v>6.5299330000000003E-2</c:v>
                </c:pt>
                <c:pt idx="4656">
                  <c:v>6.4926399999999995E-2</c:v>
                </c:pt>
                <c:pt idx="4657">
                  <c:v>6.4622650000000004E-2</c:v>
                </c:pt>
                <c:pt idx="4658">
                  <c:v>6.4408090000000001E-2</c:v>
                </c:pt>
                <c:pt idx="4659">
                  <c:v>6.427912999999999E-2</c:v>
                </c:pt>
                <c:pt idx="4660">
                  <c:v>6.421694E-2</c:v>
                </c:pt>
                <c:pt idx="4661">
                  <c:v>6.4201289999999994E-2</c:v>
                </c:pt>
                <c:pt idx="4662">
                  <c:v>6.4218419999999998E-2</c:v>
                </c:pt>
                <c:pt idx="4663">
                  <c:v>6.4265439999999993E-2</c:v>
                </c:pt>
                <c:pt idx="4664">
                  <c:v>6.4344539999999992E-2</c:v>
                </c:pt>
                <c:pt idx="4665">
                  <c:v>6.4454109999999995E-2</c:v>
                </c:pt>
                <c:pt idx="4666">
                  <c:v>6.4580910000000005E-2</c:v>
                </c:pt>
                <c:pt idx="4667">
                  <c:v>6.4698930000000002E-2</c:v>
                </c:pt>
                <c:pt idx="4668">
                  <c:v>6.4774020000000002E-2</c:v>
                </c:pt>
                <c:pt idx="4669">
                  <c:v>6.4778890000000006E-2</c:v>
                </c:pt>
                <c:pt idx="4670">
                  <c:v>6.4703259999999999E-2</c:v>
                </c:pt>
                <c:pt idx="4671">
                  <c:v>6.4561480000000004E-2</c:v>
                </c:pt>
                <c:pt idx="4672">
                  <c:v>6.4387550000000002E-2</c:v>
                </c:pt>
                <c:pt idx="4673">
                  <c:v>6.4226039999999998E-2</c:v>
                </c:pt>
                <c:pt idx="4674">
                  <c:v>6.4115950000000005E-2</c:v>
                </c:pt>
                <c:pt idx="4675">
                  <c:v>6.407526999999999E-2</c:v>
                </c:pt>
                <c:pt idx="4676">
                  <c:v>6.4097509999999996E-2</c:v>
                </c:pt>
                <c:pt idx="4677">
                  <c:v>6.4153160000000001E-2</c:v>
                </c:pt>
                <c:pt idx="4678">
                  <c:v>6.4204139999999993E-2</c:v>
                </c:pt>
                <c:pt idx="4679">
                  <c:v>6.421288E-2</c:v>
                </c:pt>
                <c:pt idx="4680">
                  <c:v>6.4155839999999992E-2</c:v>
                </c:pt>
                <c:pt idx="4681">
                  <c:v>6.4028009999999996E-2</c:v>
                </c:pt>
                <c:pt idx="4682">
                  <c:v>6.3840830000000001E-2</c:v>
                </c:pt>
                <c:pt idx="4683">
                  <c:v>6.3616370000000005E-2</c:v>
                </c:pt>
                <c:pt idx="4684">
                  <c:v>6.3378970000000007E-2</c:v>
                </c:pt>
                <c:pt idx="4685">
                  <c:v>6.315287E-2</c:v>
                </c:pt>
                <c:pt idx="4686">
                  <c:v>6.2957050000000001E-2</c:v>
                </c:pt>
                <c:pt idx="4687">
                  <c:v>6.2805399999999997E-2</c:v>
                </c:pt>
                <c:pt idx="4688">
                  <c:v>6.2708760000000002E-2</c:v>
                </c:pt>
                <c:pt idx="4689">
                  <c:v>6.2674110000000005E-2</c:v>
                </c:pt>
                <c:pt idx="4690">
                  <c:v>6.2705419999999998E-2</c:v>
                </c:pt>
                <c:pt idx="4691">
                  <c:v>6.280326E-2</c:v>
                </c:pt>
                <c:pt idx="4692">
                  <c:v>6.2964619999999999E-2</c:v>
                </c:pt>
                <c:pt idx="4693">
                  <c:v>6.3182519999999992E-2</c:v>
                </c:pt>
                <c:pt idx="4694">
                  <c:v>6.3444699999999993E-2</c:v>
                </c:pt>
                <c:pt idx="4695">
                  <c:v>6.3733740000000011E-2</c:v>
                </c:pt>
                <c:pt idx="4696">
                  <c:v>6.4024600000000001E-2</c:v>
                </c:pt>
                <c:pt idx="4697">
                  <c:v>6.428449E-2</c:v>
                </c:pt>
                <c:pt idx="4698">
                  <c:v>6.4479910000000001E-2</c:v>
                </c:pt>
                <c:pt idx="4699">
                  <c:v>6.4581079999999999E-2</c:v>
                </c:pt>
                <c:pt idx="4700">
                  <c:v>6.4574240000000005E-2</c:v>
                </c:pt>
                <c:pt idx="4701">
                  <c:v>6.4469960000000007E-2</c:v>
                </c:pt>
                <c:pt idx="4702">
                  <c:v>6.4307570000000008E-2</c:v>
                </c:pt>
                <c:pt idx="4703">
                  <c:v>6.4149150000000002E-2</c:v>
                </c:pt>
                <c:pt idx="4704">
                  <c:v>6.405899000000001E-2</c:v>
                </c:pt>
                <c:pt idx="4705">
                  <c:v>6.408983E-2</c:v>
                </c:pt>
                <c:pt idx="4706">
                  <c:v>6.4258590000000004E-2</c:v>
                </c:pt>
                <c:pt idx="4707">
                  <c:v>6.4539399999999997E-2</c:v>
                </c:pt>
                <c:pt idx="4708">
                  <c:v>6.4864480000000002E-2</c:v>
                </c:pt>
                <c:pt idx="4709">
                  <c:v>6.5145439999999999E-2</c:v>
                </c:pt>
                <c:pt idx="4710">
                  <c:v>6.5302020000000002E-2</c:v>
                </c:pt>
                <c:pt idx="4711">
                  <c:v>6.5280190000000002E-2</c:v>
                </c:pt>
                <c:pt idx="4712">
                  <c:v>6.5073770000000003E-2</c:v>
                </c:pt>
                <c:pt idx="4713">
                  <c:v>6.472203E-2</c:v>
                </c:pt>
                <c:pt idx="4714">
                  <c:v>6.4300969999999999E-2</c:v>
                </c:pt>
                <c:pt idx="4715">
                  <c:v>6.3895769999999991E-2</c:v>
                </c:pt>
                <c:pt idx="4716">
                  <c:v>6.358127999999999E-2</c:v>
                </c:pt>
                <c:pt idx="4717">
                  <c:v>6.3408140000000002E-2</c:v>
                </c:pt>
                <c:pt idx="4718">
                  <c:v>6.3391989999999995E-2</c:v>
                </c:pt>
                <c:pt idx="4719">
                  <c:v>6.3518930000000001E-2</c:v>
                </c:pt>
                <c:pt idx="4720">
                  <c:v>6.3752929999999999E-2</c:v>
                </c:pt>
                <c:pt idx="4721">
                  <c:v>6.4050269999999992E-2</c:v>
                </c:pt>
                <c:pt idx="4722">
                  <c:v>6.4365530000000004E-2</c:v>
                </c:pt>
                <c:pt idx="4723">
                  <c:v>6.4658309999999997E-2</c:v>
                </c:pt>
                <c:pt idx="4724">
                  <c:v>6.4899680000000001E-2</c:v>
                </c:pt>
                <c:pt idx="4725">
                  <c:v>6.5069379999999996E-2</c:v>
                </c:pt>
                <c:pt idx="4726">
                  <c:v>6.5156560000000002E-2</c:v>
                </c:pt>
                <c:pt idx="4727">
                  <c:v>6.5157060000000003E-2</c:v>
                </c:pt>
                <c:pt idx="4728">
                  <c:v>6.506830999999999E-2</c:v>
                </c:pt>
                <c:pt idx="4729">
                  <c:v>6.488563E-2</c:v>
                </c:pt>
                <c:pt idx="4730">
                  <c:v>6.4600550000000007E-2</c:v>
                </c:pt>
                <c:pt idx="4731">
                  <c:v>6.4202170000000003E-2</c:v>
                </c:pt>
                <c:pt idx="4732">
                  <c:v>6.3685409999999998E-2</c:v>
                </c:pt>
                <c:pt idx="4733">
                  <c:v>6.3060439999999995E-2</c:v>
                </c:pt>
                <c:pt idx="4734">
                  <c:v>6.2364010000000004E-2</c:v>
                </c:pt>
                <c:pt idx="4735">
                  <c:v>6.1660649999999997E-2</c:v>
                </c:pt>
                <c:pt idx="4736">
                  <c:v>6.1033560000000001E-2</c:v>
                </c:pt>
                <c:pt idx="4737">
                  <c:v>6.0575420000000005E-2</c:v>
                </c:pt>
                <c:pt idx="4738">
                  <c:v>6.0357930000000004E-2</c:v>
                </c:pt>
                <c:pt idx="4739">
                  <c:v>6.0414280000000001E-2</c:v>
                </c:pt>
                <c:pt idx="4740">
                  <c:v>6.0728049999999999E-2</c:v>
                </c:pt>
                <c:pt idx="4741">
                  <c:v>6.1237620000000006E-2</c:v>
                </c:pt>
                <c:pt idx="4742">
                  <c:v>6.1851579999999996E-2</c:v>
                </c:pt>
                <c:pt idx="4743">
                  <c:v>6.2469410000000003E-2</c:v>
                </c:pt>
                <c:pt idx="4744">
                  <c:v>6.3013E-2</c:v>
                </c:pt>
                <c:pt idx="4745">
                  <c:v>6.3433729999999994E-2</c:v>
                </c:pt>
                <c:pt idx="4746">
                  <c:v>6.3716819999999993E-2</c:v>
                </c:pt>
                <c:pt idx="4747">
                  <c:v>6.3872769999999995E-2</c:v>
                </c:pt>
                <c:pt idx="4748">
                  <c:v>6.3924969999999998E-2</c:v>
                </c:pt>
                <c:pt idx="4749">
                  <c:v>6.3898790000000011E-2</c:v>
                </c:pt>
                <c:pt idx="4750">
                  <c:v>6.3815179999999999E-2</c:v>
                </c:pt>
                <c:pt idx="4751">
                  <c:v>6.3694329999999993E-2</c:v>
                </c:pt>
                <c:pt idx="4752">
                  <c:v>6.3558450000000002E-2</c:v>
                </c:pt>
                <c:pt idx="4753">
                  <c:v>6.3431429999999997E-2</c:v>
                </c:pt>
                <c:pt idx="4754">
                  <c:v>6.3337480000000002E-2</c:v>
                </c:pt>
                <c:pt idx="4755">
                  <c:v>6.3291109999999998E-2</c:v>
                </c:pt>
                <c:pt idx="4756">
                  <c:v>6.3289689999999996E-2</c:v>
                </c:pt>
                <c:pt idx="4757">
                  <c:v>6.3311439999999997E-2</c:v>
                </c:pt>
                <c:pt idx="4758">
                  <c:v>6.3323649999999995E-2</c:v>
                </c:pt>
                <c:pt idx="4759">
                  <c:v>6.3299450000000007E-2</c:v>
                </c:pt>
                <c:pt idx="4760">
                  <c:v>6.3233259999999999E-2</c:v>
                </c:pt>
                <c:pt idx="4761">
                  <c:v>6.3152589999999995E-2</c:v>
                </c:pt>
                <c:pt idx="4762">
                  <c:v>6.3113050000000004E-2</c:v>
                </c:pt>
                <c:pt idx="4763">
                  <c:v>6.3184600000000007E-2</c:v>
                </c:pt>
                <c:pt idx="4764">
                  <c:v>6.3418539999999995E-2</c:v>
                </c:pt>
                <c:pt idx="4765">
                  <c:v>6.382401E-2</c:v>
                </c:pt>
                <c:pt idx="4766">
                  <c:v>6.4351860000000011E-2</c:v>
                </c:pt>
                <c:pt idx="4767">
                  <c:v>6.4905760000000007E-2</c:v>
                </c:pt>
                <c:pt idx="4768">
                  <c:v>6.5362820000000002E-2</c:v>
                </c:pt>
                <c:pt idx="4769">
                  <c:v>6.5607170000000006E-2</c:v>
                </c:pt>
                <c:pt idx="4770">
                  <c:v>6.5572270000000002E-2</c:v>
                </c:pt>
                <c:pt idx="4771">
                  <c:v>6.5252820000000003E-2</c:v>
                </c:pt>
                <c:pt idx="4772">
                  <c:v>6.4707529999999999E-2</c:v>
                </c:pt>
                <c:pt idx="4773">
                  <c:v>6.4029450000000002E-2</c:v>
                </c:pt>
                <c:pt idx="4774">
                  <c:v>6.332138000000001E-2</c:v>
                </c:pt>
                <c:pt idx="4775">
                  <c:v>6.2660309999999997E-2</c:v>
                </c:pt>
                <c:pt idx="4776">
                  <c:v>6.2076840000000001E-2</c:v>
                </c:pt>
                <c:pt idx="4777">
                  <c:v>6.1561580000000005E-2</c:v>
                </c:pt>
                <c:pt idx="4778">
                  <c:v>6.1081090000000005E-2</c:v>
                </c:pt>
                <c:pt idx="4779">
                  <c:v>6.0606819999999992E-2</c:v>
                </c:pt>
                <c:pt idx="4780">
                  <c:v>6.0135170000000002E-2</c:v>
                </c:pt>
                <c:pt idx="4781">
                  <c:v>5.9698839999999996E-2</c:v>
                </c:pt>
                <c:pt idx="4782">
                  <c:v>5.9355100000000008E-2</c:v>
                </c:pt>
                <c:pt idx="4783">
                  <c:v>5.9170750000000008E-2</c:v>
                </c:pt>
                <c:pt idx="4784">
                  <c:v>5.9190869999999993E-2</c:v>
                </c:pt>
                <c:pt idx="4785">
                  <c:v>5.9420459999999994E-2</c:v>
                </c:pt>
                <c:pt idx="4786">
                  <c:v>5.9816620000000001E-2</c:v>
                </c:pt>
                <c:pt idx="4787">
                  <c:v>6.0299499999999992E-2</c:v>
                </c:pt>
                <c:pt idx="4788">
                  <c:v>6.0774039999999994E-2</c:v>
                </c:pt>
                <c:pt idx="4789">
                  <c:v>6.1149299999999997E-2</c:v>
                </c:pt>
                <c:pt idx="4790">
                  <c:v>6.136867E-2</c:v>
                </c:pt>
                <c:pt idx="4791">
                  <c:v>6.1416320000000003E-2</c:v>
                </c:pt>
                <c:pt idx="4792">
                  <c:v>6.131752E-2</c:v>
                </c:pt>
                <c:pt idx="4793">
                  <c:v>6.1123930000000007E-2</c:v>
                </c:pt>
                <c:pt idx="4794">
                  <c:v>6.0899749999999996E-2</c:v>
                </c:pt>
                <c:pt idx="4795">
                  <c:v>6.0705549999999997E-2</c:v>
                </c:pt>
                <c:pt idx="4796">
                  <c:v>6.0582270000000008E-2</c:v>
                </c:pt>
                <c:pt idx="4797">
                  <c:v>6.0551480000000005E-2</c:v>
                </c:pt>
                <c:pt idx="4798">
                  <c:v>6.0614809999999998E-2</c:v>
                </c:pt>
                <c:pt idx="4799">
                  <c:v>6.0760400000000006E-2</c:v>
                </c:pt>
                <c:pt idx="4800">
                  <c:v>6.0968560000000005E-2</c:v>
                </c:pt>
                <c:pt idx="4801">
                  <c:v>6.1217889999999997E-2</c:v>
                </c:pt>
                <c:pt idx="4802">
                  <c:v>6.1490080000000003E-2</c:v>
                </c:pt>
                <c:pt idx="4803">
                  <c:v>6.1769640000000001E-2</c:v>
                </c:pt>
                <c:pt idx="4804">
                  <c:v>6.2045160000000002E-2</c:v>
                </c:pt>
                <c:pt idx="4805">
                  <c:v>6.2309049999999998E-2</c:v>
                </c:pt>
                <c:pt idx="4806">
                  <c:v>6.2554689999999996E-2</c:v>
                </c:pt>
                <c:pt idx="4807">
                  <c:v>6.277568E-2</c:v>
                </c:pt>
                <c:pt idx="4808">
                  <c:v>6.2964209999999993E-2</c:v>
                </c:pt>
                <c:pt idx="4809">
                  <c:v>6.3108579999999997E-2</c:v>
                </c:pt>
                <c:pt idx="4810">
                  <c:v>6.3194799999999995E-2</c:v>
                </c:pt>
                <c:pt idx="4811">
                  <c:v>6.3207570000000005E-2</c:v>
                </c:pt>
                <c:pt idx="4812">
                  <c:v>6.3132319999999992E-2</c:v>
                </c:pt>
                <c:pt idx="4813">
                  <c:v>6.2959810000000005E-2</c:v>
                </c:pt>
                <c:pt idx="4814">
                  <c:v>6.2688659999999993E-2</c:v>
                </c:pt>
                <c:pt idx="4815">
                  <c:v>6.2327630000000002E-2</c:v>
                </c:pt>
                <c:pt idx="4816">
                  <c:v>6.1895440000000003E-2</c:v>
                </c:pt>
                <c:pt idx="4817">
                  <c:v>6.1420909999999995E-2</c:v>
                </c:pt>
                <c:pt idx="4818">
                  <c:v>6.0942759999999999E-2</c:v>
                </c:pt>
                <c:pt idx="4819">
                  <c:v>6.0502769999999997E-2</c:v>
                </c:pt>
                <c:pt idx="4820">
                  <c:v>6.0145800000000006E-2</c:v>
                </c:pt>
                <c:pt idx="4821">
                  <c:v>5.9913729999999998E-2</c:v>
                </c:pt>
                <c:pt idx="4822">
                  <c:v>5.9835139999999995E-2</c:v>
                </c:pt>
                <c:pt idx="4823">
                  <c:v>5.9921660000000002E-2</c:v>
                </c:pt>
                <c:pt idx="4824">
                  <c:v>6.0159770000000001E-2</c:v>
                </c:pt>
                <c:pt idx="4825">
                  <c:v>6.0512099999999999E-2</c:v>
                </c:pt>
                <c:pt idx="4826">
                  <c:v>6.0917509999999994E-2</c:v>
                </c:pt>
                <c:pt idx="4827">
                  <c:v>6.1303750000000004E-2</c:v>
                </c:pt>
                <c:pt idx="4828">
                  <c:v>6.1607019999999998E-2</c:v>
                </c:pt>
                <c:pt idx="4829">
                  <c:v>6.1780590000000003E-2</c:v>
                </c:pt>
                <c:pt idx="4830">
                  <c:v>6.1811770000000002E-2</c:v>
                </c:pt>
                <c:pt idx="4831">
                  <c:v>6.1722149999999996E-2</c:v>
                </c:pt>
                <c:pt idx="4832">
                  <c:v>6.1563340000000001E-2</c:v>
                </c:pt>
                <c:pt idx="4833">
                  <c:v>6.139886E-2</c:v>
                </c:pt>
                <c:pt idx="4834">
                  <c:v>6.12843E-2</c:v>
                </c:pt>
                <c:pt idx="4835">
                  <c:v>6.1255839999999992E-2</c:v>
                </c:pt>
                <c:pt idx="4836">
                  <c:v>6.1317820000000002E-2</c:v>
                </c:pt>
                <c:pt idx="4837">
                  <c:v>6.144691E-2</c:v>
                </c:pt>
                <c:pt idx="4838">
                  <c:v>6.1601030000000001E-2</c:v>
                </c:pt>
                <c:pt idx="4839">
                  <c:v>6.1738420000000002E-2</c:v>
                </c:pt>
                <c:pt idx="4840">
                  <c:v>6.182986E-2</c:v>
                </c:pt>
                <c:pt idx="4841">
                  <c:v>6.1867070000000003E-2</c:v>
                </c:pt>
                <c:pt idx="4842">
                  <c:v>6.1862729999999998E-2</c:v>
                </c:pt>
                <c:pt idx="4843">
                  <c:v>6.1842589999999996E-2</c:v>
                </c:pt>
                <c:pt idx="4844">
                  <c:v>6.1833890000000002E-2</c:v>
                </c:pt>
                <c:pt idx="4845">
                  <c:v>6.1851990000000003E-2</c:v>
                </c:pt>
                <c:pt idx="4846">
                  <c:v>6.1895409999999998E-2</c:v>
                </c:pt>
                <c:pt idx="4847">
                  <c:v>6.1944860000000004E-2</c:v>
                </c:pt>
                <c:pt idx="4848">
                  <c:v>6.1972239999999998E-2</c:v>
                </c:pt>
                <c:pt idx="4849">
                  <c:v>6.1947790000000003E-2</c:v>
                </c:pt>
                <c:pt idx="4850">
                  <c:v>6.1851750000000004E-2</c:v>
                </c:pt>
                <c:pt idx="4851">
                  <c:v>6.168059E-2</c:v>
                </c:pt>
                <c:pt idx="4852">
                  <c:v>6.1447589999999996E-2</c:v>
                </c:pt>
                <c:pt idx="4853">
                  <c:v>6.1178980000000008E-2</c:v>
                </c:pt>
                <c:pt idx="4854">
                  <c:v>6.0905129999999995E-2</c:v>
                </c:pt>
                <c:pt idx="4855">
                  <c:v>6.065678E-2</c:v>
                </c:pt>
                <c:pt idx="4856">
                  <c:v>6.0458279999999996E-2</c:v>
                </c:pt>
                <c:pt idx="4857">
                  <c:v>6.0326150000000002E-2</c:v>
                </c:pt>
                <c:pt idx="4858">
                  <c:v>6.0272460000000007E-2</c:v>
                </c:pt>
                <c:pt idx="4859">
                  <c:v>6.0304999999999997E-2</c:v>
                </c:pt>
                <c:pt idx="4860">
                  <c:v>6.0428049999999997E-2</c:v>
                </c:pt>
                <c:pt idx="4861">
                  <c:v>6.0640229999999996E-2</c:v>
                </c:pt>
                <c:pt idx="4862">
                  <c:v>6.0930450000000004E-2</c:v>
                </c:pt>
                <c:pt idx="4863">
                  <c:v>6.1274580000000002E-2</c:v>
                </c:pt>
                <c:pt idx="4864">
                  <c:v>6.1633029999999998E-2</c:v>
                </c:pt>
                <c:pt idx="4865">
                  <c:v>6.1959589999999995E-2</c:v>
                </c:pt>
                <c:pt idx="4866">
                  <c:v>6.2208799999999995E-2</c:v>
                </c:pt>
                <c:pt idx="4867">
                  <c:v>6.2348680000000004E-2</c:v>
                </c:pt>
                <c:pt idx="4868">
                  <c:v>6.2373049999999999E-2</c:v>
                </c:pt>
                <c:pt idx="4869">
                  <c:v>6.2304640000000001E-2</c:v>
                </c:pt>
                <c:pt idx="4870">
                  <c:v>6.219156E-2</c:v>
                </c:pt>
                <c:pt idx="4871">
                  <c:v>6.2088849999999994E-2</c:v>
                </c:pt>
                <c:pt idx="4872">
                  <c:v>6.2046250000000004E-2</c:v>
                </c:pt>
                <c:pt idx="4873">
                  <c:v>6.2089700000000005E-2</c:v>
                </c:pt>
                <c:pt idx="4874">
                  <c:v>6.2213549999999992E-2</c:v>
                </c:pt>
                <c:pt idx="4875">
                  <c:v>6.2383319999999999E-2</c:v>
                </c:pt>
                <c:pt idx="4876">
                  <c:v>6.2547930000000002E-2</c:v>
                </c:pt>
                <c:pt idx="4877">
                  <c:v>6.2660000000000007E-2</c:v>
                </c:pt>
                <c:pt idx="4878">
                  <c:v>6.2686220000000001E-2</c:v>
                </c:pt>
                <c:pt idx="4879">
                  <c:v>6.2618569999999998E-2</c:v>
                </c:pt>
                <c:pt idx="4880">
                  <c:v>6.2471779999999998E-2</c:v>
                </c:pt>
                <c:pt idx="4881">
                  <c:v>6.2275400000000002E-2</c:v>
                </c:pt>
                <c:pt idx="4882">
                  <c:v>6.2060590000000006E-2</c:v>
                </c:pt>
                <c:pt idx="4883">
                  <c:v>6.1849990000000001E-2</c:v>
                </c:pt>
                <c:pt idx="4884">
                  <c:v>6.1655740000000001E-2</c:v>
                </c:pt>
                <c:pt idx="4885">
                  <c:v>6.1480319999999998E-2</c:v>
                </c:pt>
                <c:pt idx="4886">
                  <c:v>6.1323099999999998E-2</c:v>
                </c:pt>
                <c:pt idx="4887">
                  <c:v>6.1186209999999998E-2</c:v>
                </c:pt>
                <c:pt idx="4888">
                  <c:v>6.1076430000000001E-2</c:v>
                </c:pt>
                <c:pt idx="4889">
                  <c:v>6.1003209999999995E-2</c:v>
                </c:pt>
                <c:pt idx="4890">
                  <c:v>6.0973409999999992E-2</c:v>
                </c:pt>
                <c:pt idx="4891">
                  <c:v>6.098597E-2</c:v>
                </c:pt>
                <c:pt idx="4892">
                  <c:v>6.1030039999999994E-2</c:v>
                </c:pt>
                <c:pt idx="4893">
                  <c:v>6.1087159999999995E-2</c:v>
                </c:pt>
                <c:pt idx="4894">
                  <c:v>6.1139030000000004E-2</c:v>
                </c:pt>
                <c:pt idx="4895">
                  <c:v>6.117264E-2</c:v>
                </c:pt>
                <c:pt idx="4896">
                  <c:v>6.1186079999999997E-2</c:v>
                </c:pt>
                <c:pt idx="4897">
                  <c:v>6.1188319999999997E-2</c:v>
                </c:pt>
                <c:pt idx="4898">
                  <c:v>6.1196050000000002E-2</c:v>
                </c:pt>
                <c:pt idx="4899">
                  <c:v>6.1227069999999995E-2</c:v>
                </c:pt>
                <c:pt idx="4900">
                  <c:v>6.129308E-2</c:v>
                </c:pt>
                <c:pt idx="4901">
                  <c:v>6.1396779999999998E-2</c:v>
                </c:pt>
                <c:pt idx="4902">
                  <c:v>6.1529819999999999E-2</c:v>
                </c:pt>
                <c:pt idx="4903">
                  <c:v>6.1675880000000002E-2</c:v>
                </c:pt>
                <c:pt idx="4904">
                  <c:v>6.1811910000000005E-2</c:v>
                </c:pt>
                <c:pt idx="4905">
                  <c:v>6.1913620000000003E-2</c:v>
                </c:pt>
                <c:pt idx="4906">
                  <c:v>6.1959790000000001E-2</c:v>
                </c:pt>
                <c:pt idx="4907">
                  <c:v>6.1934019999999999E-2</c:v>
                </c:pt>
                <c:pt idx="4908">
                  <c:v>6.1830300000000005E-2</c:v>
                </c:pt>
                <c:pt idx="4909">
                  <c:v>6.1655329999999994E-2</c:v>
                </c:pt>
                <c:pt idx="4910">
                  <c:v>6.1431529999999998E-2</c:v>
                </c:pt>
                <c:pt idx="4911">
                  <c:v>6.1194329999999998E-2</c:v>
                </c:pt>
                <c:pt idx="4912">
                  <c:v>6.0988439999999998E-2</c:v>
                </c:pt>
                <c:pt idx="4913">
                  <c:v>6.0862479999999997E-2</c:v>
                </c:pt>
                <c:pt idx="4914">
                  <c:v>6.0854539999999999E-2</c:v>
                </c:pt>
                <c:pt idx="4915">
                  <c:v>6.0985299999999999E-2</c:v>
                </c:pt>
                <c:pt idx="4916">
                  <c:v>6.1249450000000004E-2</c:v>
                </c:pt>
                <c:pt idx="4917">
                  <c:v>6.1615339999999998E-2</c:v>
                </c:pt>
                <c:pt idx="4918">
                  <c:v>6.2026289999999998E-2</c:v>
                </c:pt>
                <c:pt idx="4919">
                  <c:v>6.2409250000000006E-2</c:v>
                </c:pt>
                <c:pt idx="4920">
                  <c:v>6.2694200000000005E-2</c:v>
                </c:pt>
                <c:pt idx="4921">
                  <c:v>6.2820819999999999E-2</c:v>
                </c:pt>
                <c:pt idx="4922">
                  <c:v>6.2755249999999999E-2</c:v>
                </c:pt>
                <c:pt idx="4923">
                  <c:v>6.2498089999999992E-2</c:v>
                </c:pt>
                <c:pt idx="4924">
                  <c:v>6.208578E-2</c:v>
                </c:pt>
                <c:pt idx="4925">
                  <c:v>6.1584760000000002E-2</c:v>
                </c:pt>
                <c:pt idx="4926">
                  <c:v>6.1072410000000001E-2</c:v>
                </c:pt>
                <c:pt idx="4927">
                  <c:v>6.0628090000000003E-2</c:v>
                </c:pt>
                <c:pt idx="4928">
                  <c:v>6.0309299999999996E-2</c:v>
                </c:pt>
                <c:pt idx="4929">
                  <c:v>6.0139529999999997E-2</c:v>
                </c:pt>
                <c:pt idx="4930">
                  <c:v>6.0106780000000005E-2</c:v>
                </c:pt>
                <c:pt idx="4931">
                  <c:v>6.0169090000000001E-2</c:v>
                </c:pt>
                <c:pt idx="4932">
                  <c:v>6.0271410000000004E-2</c:v>
                </c:pt>
                <c:pt idx="4933">
                  <c:v>6.035948E-2</c:v>
                </c:pt>
                <c:pt idx="4934">
                  <c:v>6.0400220000000004E-2</c:v>
                </c:pt>
                <c:pt idx="4935">
                  <c:v>6.0387460000000004E-2</c:v>
                </c:pt>
                <c:pt idx="4936">
                  <c:v>6.034109E-2</c:v>
                </c:pt>
                <c:pt idx="4937">
                  <c:v>6.0295699999999994E-2</c:v>
                </c:pt>
                <c:pt idx="4938">
                  <c:v>6.0288379999999996E-2</c:v>
                </c:pt>
                <c:pt idx="4939">
                  <c:v>6.0348150000000003E-2</c:v>
                </c:pt>
                <c:pt idx="4940">
                  <c:v>6.0487590000000001E-2</c:v>
                </c:pt>
                <c:pt idx="4941">
                  <c:v>6.070449E-2</c:v>
                </c:pt>
                <c:pt idx="4942">
                  <c:v>6.0985529999999996E-2</c:v>
                </c:pt>
                <c:pt idx="4943">
                  <c:v>6.1312970000000001E-2</c:v>
                </c:pt>
                <c:pt idx="4944">
                  <c:v>6.1665859999999996E-2</c:v>
                </c:pt>
                <c:pt idx="4945">
                  <c:v>6.2019899999999996E-2</c:v>
                </c:pt>
                <c:pt idx="4946">
                  <c:v>6.2348190000000005E-2</c:v>
                </c:pt>
                <c:pt idx="4947">
                  <c:v>6.2617740000000005E-2</c:v>
                </c:pt>
                <c:pt idx="4948">
                  <c:v>6.2793779999999993E-2</c:v>
                </c:pt>
                <c:pt idx="4949">
                  <c:v>6.2848619999999994E-2</c:v>
                </c:pt>
                <c:pt idx="4950">
                  <c:v>6.2766139999999998E-2</c:v>
                </c:pt>
                <c:pt idx="4951">
                  <c:v>6.2549359999999998E-2</c:v>
                </c:pt>
                <c:pt idx="4952">
                  <c:v>6.2218229999999999E-2</c:v>
                </c:pt>
                <c:pt idx="4953">
                  <c:v>6.1805489999999998E-2</c:v>
                </c:pt>
                <c:pt idx="4954">
                  <c:v>6.1345329999999997E-2</c:v>
                </c:pt>
                <c:pt idx="4955">
                  <c:v>6.0863789999999994E-2</c:v>
                </c:pt>
                <c:pt idx="4956">
                  <c:v>6.0378339999999996E-2</c:v>
                </c:pt>
                <c:pt idx="4957">
                  <c:v>5.98992E-2</c:v>
                </c:pt>
                <c:pt idx="4958">
                  <c:v>5.9438339999999999E-2</c:v>
                </c:pt>
                <c:pt idx="4959">
                  <c:v>5.9019940000000007E-2</c:v>
                </c:pt>
                <c:pt idx="4960">
                  <c:v>5.8681320000000002E-2</c:v>
                </c:pt>
                <c:pt idx="4961">
                  <c:v>5.8468569999999997E-2</c:v>
                </c:pt>
                <c:pt idx="4962">
                  <c:v>5.8425249999999998E-2</c:v>
                </c:pt>
                <c:pt idx="4963">
                  <c:v>5.8572369999999999E-2</c:v>
                </c:pt>
                <c:pt idx="4964">
                  <c:v>5.8897359999999996E-2</c:v>
                </c:pt>
                <c:pt idx="4965">
                  <c:v>5.9347830000000004E-2</c:v>
                </c:pt>
                <c:pt idx="4966">
                  <c:v>5.9846250000000004E-2</c:v>
                </c:pt>
                <c:pt idx="4967">
                  <c:v>6.0301449999999999E-2</c:v>
                </c:pt>
                <c:pt idx="4968">
                  <c:v>6.0631749999999998E-2</c:v>
                </c:pt>
                <c:pt idx="4969">
                  <c:v>6.0788260000000004E-2</c:v>
                </c:pt>
                <c:pt idx="4970">
                  <c:v>6.0758230000000003E-2</c:v>
                </c:pt>
                <c:pt idx="4971">
                  <c:v>6.0567079999999995E-2</c:v>
                </c:pt>
                <c:pt idx="4972">
                  <c:v>6.0263599999999994E-2</c:v>
                </c:pt>
                <c:pt idx="4973">
                  <c:v>5.9910770000000002E-2</c:v>
                </c:pt>
                <c:pt idx="4974">
                  <c:v>5.9569329999999997E-2</c:v>
                </c:pt>
                <c:pt idx="4975">
                  <c:v>5.9286249999999999E-2</c:v>
                </c:pt>
                <c:pt idx="4976">
                  <c:v>5.9096649999999994E-2</c:v>
                </c:pt>
                <c:pt idx="4977">
                  <c:v>5.9020229999999993E-2</c:v>
                </c:pt>
                <c:pt idx="4978">
                  <c:v>5.9062110000000001E-2</c:v>
                </c:pt>
                <c:pt idx="4979">
                  <c:v>5.921274E-2</c:v>
                </c:pt>
                <c:pt idx="4980">
                  <c:v>5.9445689999999995E-2</c:v>
                </c:pt>
                <c:pt idx="4981">
                  <c:v>5.9718740000000006E-2</c:v>
                </c:pt>
                <c:pt idx="4982">
                  <c:v>5.9972380000000006E-2</c:v>
                </c:pt>
                <c:pt idx="4983">
                  <c:v>6.0143919999999997E-2</c:v>
                </c:pt>
                <c:pt idx="4984">
                  <c:v>6.0180250000000005E-2</c:v>
                </c:pt>
                <c:pt idx="4985">
                  <c:v>6.0052000000000008E-2</c:v>
                </c:pt>
                <c:pt idx="4986">
                  <c:v>5.9769059999999999E-2</c:v>
                </c:pt>
                <c:pt idx="4987">
                  <c:v>5.9384010000000001E-2</c:v>
                </c:pt>
                <c:pt idx="4988">
                  <c:v>5.8988390000000002E-2</c:v>
                </c:pt>
                <c:pt idx="4989">
                  <c:v>5.8684380000000001E-2</c:v>
                </c:pt>
                <c:pt idx="4990">
                  <c:v>5.8565330000000006E-2</c:v>
                </c:pt>
                <c:pt idx="4991">
                  <c:v>5.8687379999999997E-2</c:v>
                </c:pt>
                <c:pt idx="4992">
                  <c:v>5.9049709999999998E-2</c:v>
                </c:pt>
                <c:pt idx="4993">
                  <c:v>5.9593339999999995E-2</c:v>
                </c:pt>
                <c:pt idx="4994">
                  <c:v>6.0212299999999996E-2</c:v>
                </c:pt>
                <c:pt idx="4995">
                  <c:v>6.0790990000000003E-2</c:v>
                </c:pt>
                <c:pt idx="4996">
                  <c:v>6.1222390000000002E-2</c:v>
                </c:pt>
                <c:pt idx="4997">
                  <c:v>6.1440570000000007E-2</c:v>
                </c:pt>
                <c:pt idx="4998">
                  <c:v>6.1431630000000001E-2</c:v>
                </c:pt>
                <c:pt idx="4999">
                  <c:v>6.1225220000000004E-2</c:v>
                </c:pt>
                <c:pt idx="5000">
                  <c:v>6.0876260000000001E-2</c:v>
                </c:pt>
                <c:pt idx="5001">
                  <c:v>6.0437240000000003E-2</c:v>
                </c:pt>
                <c:pt idx="5002">
                  <c:v>5.9946239999999998E-2</c:v>
                </c:pt>
                <c:pt idx="5003">
                  <c:v>5.9418180000000001E-2</c:v>
                </c:pt>
                <c:pt idx="5004">
                  <c:v>5.8855339999999999E-2</c:v>
                </c:pt>
                <c:pt idx="5005">
                  <c:v>5.8266289999999998E-2</c:v>
                </c:pt>
                <c:pt idx="5006">
                  <c:v>5.7681289999999996E-2</c:v>
                </c:pt>
                <c:pt idx="5007">
                  <c:v>5.7155540000000005E-2</c:v>
                </c:pt>
                <c:pt idx="5008">
                  <c:v>5.6763399999999999E-2</c:v>
                </c:pt>
                <c:pt idx="5009">
                  <c:v>5.656829E-2</c:v>
                </c:pt>
                <c:pt idx="5010">
                  <c:v>5.6599219999999992E-2</c:v>
                </c:pt>
                <c:pt idx="5011">
                  <c:v>5.6832870000000001E-2</c:v>
                </c:pt>
                <c:pt idx="5012">
                  <c:v>5.7198360000000004E-2</c:v>
                </c:pt>
                <c:pt idx="5013">
                  <c:v>5.7596650000000006E-2</c:v>
                </c:pt>
                <c:pt idx="5014">
                  <c:v>5.7933330000000005E-2</c:v>
                </c:pt>
                <c:pt idx="5015">
                  <c:v>5.8158489999999993E-2</c:v>
                </c:pt>
                <c:pt idx="5016">
                  <c:v>5.8278470000000006E-2</c:v>
                </c:pt>
                <c:pt idx="5017">
                  <c:v>5.8353580000000002E-2</c:v>
                </c:pt>
                <c:pt idx="5018">
                  <c:v>5.8463630000000003E-2</c:v>
                </c:pt>
                <c:pt idx="5019">
                  <c:v>5.8677E-2</c:v>
                </c:pt>
                <c:pt idx="5020">
                  <c:v>5.9012869999999995E-2</c:v>
                </c:pt>
                <c:pt idx="5021">
                  <c:v>5.9431129999999999E-2</c:v>
                </c:pt>
                <c:pt idx="5022">
                  <c:v>5.9840170000000005E-2</c:v>
                </c:pt>
                <c:pt idx="5023">
                  <c:v>6.0131730000000008E-2</c:v>
                </c:pt>
                <c:pt idx="5024">
                  <c:v>6.0226060000000005E-2</c:v>
                </c:pt>
                <c:pt idx="5025">
                  <c:v>6.0094420000000003E-2</c:v>
                </c:pt>
                <c:pt idx="5026">
                  <c:v>5.9775449999999994E-2</c:v>
                </c:pt>
                <c:pt idx="5027">
                  <c:v>5.9354929999999993E-2</c:v>
                </c:pt>
                <c:pt idx="5028">
                  <c:v>5.8943219999999998E-2</c:v>
                </c:pt>
                <c:pt idx="5029">
                  <c:v>5.8631080000000002E-2</c:v>
                </c:pt>
                <c:pt idx="5030">
                  <c:v>5.8463849999999998E-2</c:v>
                </c:pt>
                <c:pt idx="5031">
                  <c:v>5.8436189999999999E-2</c:v>
                </c:pt>
                <c:pt idx="5032">
                  <c:v>5.8501289999999997E-2</c:v>
                </c:pt>
                <c:pt idx="5033">
                  <c:v>5.8596170000000003E-2</c:v>
                </c:pt>
                <c:pt idx="5034">
                  <c:v>5.8662829999999999E-2</c:v>
                </c:pt>
                <c:pt idx="5035">
                  <c:v>5.8671300000000003E-2</c:v>
                </c:pt>
                <c:pt idx="5036">
                  <c:v>5.8621300000000001E-2</c:v>
                </c:pt>
                <c:pt idx="5037">
                  <c:v>5.8536429999999993E-2</c:v>
                </c:pt>
                <c:pt idx="5038">
                  <c:v>5.8448089999999994E-2</c:v>
                </c:pt>
                <c:pt idx="5039">
                  <c:v>5.8384499999999992E-2</c:v>
                </c:pt>
                <c:pt idx="5040">
                  <c:v>5.8362449999999996E-2</c:v>
                </c:pt>
                <c:pt idx="5041">
                  <c:v>5.8386099999999996E-2</c:v>
                </c:pt>
                <c:pt idx="5042">
                  <c:v>5.8452299999999999E-2</c:v>
                </c:pt>
                <c:pt idx="5043">
                  <c:v>5.855585E-2</c:v>
                </c:pt>
                <c:pt idx="5044">
                  <c:v>5.8692880000000003E-2</c:v>
                </c:pt>
                <c:pt idx="5045">
                  <c:v>5.8859540000000002E-2</c:v>
                </c:pt>
                <c:pt idx="5046">
                  <c:v>5.9047649999999993E-2</c:v>
                </c:pt>
                <c:pt idx="5047">
                  <c:v>5.9241710000000003E-2</c:v>
                </c:pt>
                <c:pt idx="5048">
                  <c:v>5.9414979999999992E-2</c:v>
                </c:pt>
                <c:pt idx="5049">
                  <c:v>5.9532649999999999E-2</c:v>
                </c:pt>
                <c:pt idx="5050">
                  <c:v>5.9560179999999997E-2</c:v>
                </c:pt>
                <c:pt idx="5051">
                  <c:v>5.9467879999999994E-2</c:v>
                </c:pt>
                <c:pt idx="5052">
                  <c:v>5.9242189999999993E-2</c:v>
                </c:pt>
                <c:pt idx="5053">
                  <c:v>5.8890060000000001E-2</c:v>
                </c:pt>
                <c:pt idx="5054">
                  <c:v>5.8441639999999996E-2</c:v>
                </c:pt>
                <c:pt idx="5055">
                  <c:v>5.7945919999999998E-2</c:v>
                </c:pt>
                <c:pt idx="5056">
                  <c:v>5.7462610000000004E-2</c:v>
                </c:pt>
                <c:pt idx="5057">
                  <c:v>5.705814E-2</c:v>
                </c:pt>
                <c:pt idx="5058">
                  <c:v>5.6788550000000007E-2</c:v>
                </c:pt>
                <c:pt idx="5059">
                  <c:v>5.6692050000000008E-2</c:v>
                </c:pt>
                <c:pt idx="5060">
                  <c:v>5.6781910000000005E-2</c:v>
                </c:pt>
                <c:pt idx="5061">
                  <c:v>5.7042259999999997E-2</c:v>
                </c:pt>
                <c:pt idx="5062">
                  <c:v>5.7430410000000001E-2</c:v>
                </c:pt>
                <c:pt idx="5063">
                  <c:v>5.788227E-2</c:v>
                </c:pt>
                <c:pt idx="5064">
                  <c:v>5.833058E-2</c:v>
                </c:pt>
                <c:pt idx="5065">
                  <c:v>5.8712889999999997E-2</c:v>
                </c:pt>
                <c:pt idx="5066">
                  <c:v>5.8985829999999996E-2</c:v>
                </c:pt>
                <c:pt idx="5067">
                  <c:v>5.9135530000000006E-2</c:v>
                </c:pt>
                <c:pt idx="5068">
                  <c:v>5.9177709999999994E-2</c:v>
                </c:pt>
                <c:pt idx="5069">
                  <c:v>5.9154490000000004E-2</c:v>
                </c:pt>
                <c:pt idx="5070">
                  <c:v>5.9119160000000004E-2</c:v>
                </c:pt>
                <c:pt idx="5071">
                  <c:v>5.9128279999999998E-2</c:v>
                </c:pt>
                <c:pt idx="5072">
                  <c:v>5.9223859999999996E-2</c:v>
                </c:pt>
                <c:pt idx="5073">
                  <c:v>5.9422390000000005E-2</c:v>
                </c:pt>
                <c:pt idx="5074">
                  <c:v>5.9710909999999992E-2</c:v>
                </c:pt>
                <c:pt idx="5075">
                  <c:v>6.0047580000000003E-2</c:v>
                </c:pt>
                <c:pt idx="5076">
                  <c:v>6.0372970000000005E-2</c:v>
                </c:pt>
                <c:pt idx="5077">
                  <c:v>6.0615769999999999E-2</c:v>
                </c:pt>
                <c:pt idx="5078">
                  <c:v>6.0712580000000002E-2</c:v>
                </c:pt>
                <c:pt idx="5079">
                  <c:v>6.0620629999999995E-2</c:v>
                </c:pt>
                <c:pt idx="5080">
                  <c:v>6.0323910000000001E-2</c:v>
                </c:pt>
                <c:pt idx="5081">
                  <c:v>5.9840099999999993E-2</c:v>
                </c:pt>
                <c:pt idx="5082">
                  <c:v>5.9216869999999998E-2</c:v>
                </c:pt>
                <c:pt idx="5083">
                  <c:v>5.8529430000000007E-2</c:v>
                </c:pt>
                <c:pt idx="5084">
                  <c:v>5.7862449999999996E-2</c:v>
                </c:pt>
                <c:pt idx="5085">
                  <c:v>5.729969E-2</c:v>
                </c:pt>
                <c:pt idx="5086">
                  <c:v>5.6912169999999998E-2</c:v>
                </c:pt>
                <c:pt idx="5087">
                  <c:v>5.6739560000000001E-2</c:v>
                </c:pt>
                <c:pt idx="5088">
                  <c:v>5.6785799999999997E-2</c:v>
                </c:pt>
                <c:pt idx="5089">
                  <c:v>5.7013990000000001E-2</c:v>
                </c:pt>
                <c:pt idx="5090">
                  <c:v>5.7356690000000002E-2</c:v>
                </c:pt>
                <c:pt idx="5091">
                  <c:v>5.7723129999999997E-2</c:v>
                </c:pt>
                <c:pt idx="5092">
                  <c:v>5.8019799999999996E-2</c:v>
                </c:pt>
                <c:pt idx="5093">
                  <c:v>5.8177550000000001E-2</c:v>
                </c:pt>
                <c:pt idx="5094">
                  <c:v>5.8161119999999997E-2</c:v>
                </c:pt>
                <c:pt idx="5095">
                  <c:v>5.7982489999999998E-2</c:v>
                </c:pt>
                <c:pt idx="5096">
                  <c:v>5.769345E-2</c:v>
                </c:pt>
                <c:pt idx="5097">
                  <c:v>5.7377400000000002E-2</c:v>
                </c:pt>
                <c:pt idx="5098">
                  <c:v>5.7125060000000005E-2</c:v>
                </c:pt>
                <c:pt idx="5099">
                  <c:v>5.7009080000000004E-2</c:v>
                </c:pt>
                <c:pt idx="5100">
                  <c:v>5.7076809999999999E-2</c:v>
                </c:pt>
                <c:pt idx="5101">
                  <c:v>5.7338230000000004E-2</c:v>
                </c:pt>
                <c:pt idx="5102">
                  <c:v>5.7772820000000003E-2</c:v>
                </c:pt>
                <c:pt idx="5103">
                  <c:v>5.8337079999999999E-2</c:v>
                </c:pt>
                <c:pt idx="5104">
                  <c:v>5.897877E-2</c:v>
                </c:pt>
                <c:pt idx="5105">
                  <c:v>5.9645610000000002E-2</c:v>
                </c:pt>
                <c:pt idx="5106">
                  <c:v>6.0284309999999994E-2</c:v>
                </c:pt>
                <c:pt idx="5107">
                  <c:v>6.0846180000000007E-2</c:v>
                </c:pt>
                <c:pt idx="5108">
                  <c:v>6.1285279999999998E-2</c:v>
                </c:pt>
                <c:pt idx="5109">
                  <c:v>6.1558910000000001E-2</c:v>
                </c:pt>
                <c:pt idx="5110">
                  <c:v>6.163797E-2</c:v>
                </c:pt>
                <c:pt idx="5111">
                  <c:v>6.1512389999999993E-2</c:v>
                </c:pt>
                <c:pt idx="5112">
                  <c:v>6.1198500000000003E-2</c:v>
                </c:pt>
                <c:pt idx="5113">
                  <c:v>6.0736749999999992E-2</c:v>
                </c:pt>
                <c:pt idx="5114">
                  <c:v>6.0188209999999999E-2</c:v>
                </c:pt>
                <c:pt idx="5115">
                  <c:v>5.9623450000000001E-2</c:v>
                </c:pt>
                <c:pt idx="5116">
                  <c:v>5.9103229999999993E-2</c:v>
                </c:pt>
                <c:pt idx="5117">
                  <c:v>5.8675679999999994E-2</c:v>
                </c:pt>
                <c:pt idx="5118">
                  <c:v>5.8369049999999999E-2</c:v>
                </c:pt>
                <c:pt idx="5119">
                  <c:v>5.8192380000000002E-2</c:v>
                </c:pt>
                <c:pt idx="5120">
                  <c:v>5.8141089999999992E-2</c:v>
                </c:pt>
                <c:pt idx="5121">
                  <c:v>5.8199210000000001E-2</c:v>
                </c:pt>
                <c:pt idx="5122">
                  <c:v>5.8342240000000004E-2</c:v>
                </c:pt>
                <c:pt idx="5123">
                  <c:v>5.8533539999999995E-2</c:v>
                </c:pt>
                <c:pt idx="5124">
                  <c:v>5.8728240000000001E-2</c:v>
                </c:pt>
                <c:pt idx="5125">
                  <c:v>5.8882259999999999E-2</c:v>
                </c:pt>
                <c:pt idx="5126">
                  <c:v>5.8960250000000006E-2</c:v>
                </c:pt>
                <c:pt idx="5127">
                  <c:v>5.8953610000000004E-2</c:v>
                </c:pt>
                <c:pt idx="5128">
                  <c:v>5.8887500000000002E-2</c:v>
                </c:pt>
                <c:pt idx="5129">
                  <c:v>5.8821169999999999E-2</c:v>
                </c:pt>
                <c:pt idx="5130">
                  <c:v>5.8827690000000002E-2</c:v>
                </c:pt>
                <c:pt idx="5131">
                  <c:v>5.8967329999999998E-2</c:v>
                </c:pt>
                <c:pt idx="5132">
                  <c:v>5.9262720000000005E-2</c:v>
                </c:pt>
                <c:pt idx="5133">
                  <c:v>5.9680330000000004E-2</c:v>
                </c:pt>
                <c:pt idx="5134">
                  <c:v>6.0135599999999997E-2</c:v>
                </c:pt>
                <c:pt idx="5135">
                  <c:v>6.0511930000000005E-2</c:v>
                </c:pt>
                <c:pt idx="5136">
                  <c:v>6.0707949999999997E-2</c:v>
                </c:pt>
                <c:pt idx="5137">
                  <c:v>6.0664640000000006E-2</c:v>
                </c:pt>
                <c:pt idx="5138">
                  <c:v>6.0388779999999996E-2</c:v>
                </c:pt>
                <c:pt idx="5139">
                  <c:v>5.9945289999999998E-2</c:v>
                </c:pt>
                <c:pt idx="5140">
                  <c:v>5.9435470000000004E-2</c:v>
                </c:pt>
                <c:pt idx="5141">
                  <c:v>5.8958790000000004E-2</c:v>
                </c:pt>
                <c:pt idx="5142">
                  <c:v>5.8574459999999995E-2</c:v>
                </c:pt>
                <c:pt idx="5143">
                  <c:v>5.8293740000000004E-2</c:v>
                </c:pt>
                <c:pt idx="5144">
                  <c:v>5.8084630000000005E-2</c:v>
                </c:pt>
                <c:pt idx="5145">
                  <c:v>5.7901789999999995E-2</c:v>
                </c:pt>
                <c:pt idx="5146">
                  <c:v>5.7713499999999994E-2</c:v>
                </c:pt>
                <c:pt idx="5147">
                  <c:v>5.7526679999999997E-2</c:v>
                </c:pt>
                <c:pt idx="5148">
                  <c:v>5.7385719999999994E-2</c:v>
                </c:pt>
                <c:pt idx="5149">
                  <c:v>5.7359769999999997E-2</c:v>
                </c:pt>
                <c:pt idx="5150">
                  <c:v>5.7509220000000007E-2</c:v>
                </c:pt>
                <c:pt idx="5151">
                  <c:v>5.7857749999999999E-2</c:v>
                </c:pt>
                <c:pt idx="5152">
                  <c:v>5.8377449999999997E-2</c:v>
                </c:pt>
                <c:pt idx="5153">
                  <c:v>5.8991200000000001E-2</c:v>
                </c:pt>
                <c:pt idx="5154">
                  <c:v>5.9593859999999999E-2</c:v>
                </c:pt>
                <c:pt idx="5155">
                  <c:v>6.0070069999999996E-2</c:v>
                </c:pt>
                <c:pt idx="5156">
                  <c:v>6.0329869999999994E-2</c:v>
                </c:pt>
                <c:pt idx="5157">
                  <c:v>6.0321380000000001E-2</c:v>
                </c:pt>
                <c:pt idx="5158">
                  <c:v>6.0036080000000006E-2</c:v>
                </c:pt>
                <c:pt idx="5159">
                  <c:v>5.9507259999999992E-2</c:v>
                </c:pt>
                <c:pt idx="5160">
                  <c:v>5.8803090000000002E-2</c:v>
                </c:pt>
                <c:pt idx="5161">
                  <c:v>5.8021840000000005E-2</c:v>
                </c:pt>
                <c:pt idx="5162">
                  <c:v>5.7271919999999997E-2</c:v>
                </c:pt>
                <c:pt idx="5163">
                  <c:v>5.6669119999999996E-2</c:v>
                </c:pt>
                <c:pt idx="5164">
                  <c:v>5.6319180000000003E-2</c:v>
                </c:pt>
                <c:pt idx="5165">
                  <c:v>5.6292379999999996E-2</c:v>
                </c:pt>
                <c:pt idx="5166">
                  <c:v>5.661501E-2</c:v>
                </c:pt>
                <c:pt idx="5167">
                  <c:v>5.7254910000000006E-2</c:v>
                </c:pt>
                <c:pt idx="5168">
                  <c:v>5.8130849999999998E-2</c:v>
                </c:pt>
                <c:pt idx="5169">
                  <c:v>5.9117799999999998E-2</c:v>
                </c:pt>
                <c:pt idx="5170">
                  <c:v>6.0074989999999995E-2</c:v>
                </c:pt>
                <c:pt idx="5171">
                  <c:v>6.0880089999999998E-2</c:v>
                </c:pt>
                <c:pt idx="5172">
                  <c:v>6.1435709999999998E-2</c:v>
                </c:pt>
                <c:pt idx="5173">
                  <c:v>6.1690439999999999E-2</c:v>
                </c:pt>
                <c:pt idx="5174">
                  <c:v>6.1637289999999997E-2</c:v>
                </c:pt>
                <c:pt idx="5175">
                  <c:v>6.130654E-2</c:v>
                </c:pt>
                <c:pt idx="5176">
                  <c:v>6.0755789999999997E-2</c:v>
                </c:pt>
                <c:pt idx="5177">
                  <c:v>6.0058270000000004E-2</c:v>
                </c:pt>
                <c:pt idx="5178">
                  <c:v>5.9303309999999998E-2</c:v>
                </c:pt>
                <c:pt idx="5179">
                  <c:v>5.8581179999999997E-2</c:v>
                </c:pt>
                <c:pt idx="5180">
                  <c:v>5.7975109999999996E-2</c:v>
                </c:pt>
                <c:pt idx="5181">
                  <c:v>5.7554039999999994E-2</c:v>
                </c:pt>
                <c:pt idx="5182">
                  <c:v>5.7352550000000002E-2</c:v>
                </c:pt>
                <c:pt idx="5183">
                  <c:v>5.7364740000000004E-2</c:v>
                </c:pt>
                <c:pt idx="5184">
                  <c:v>5.7539700000000006E-2</c:v>
                </c:pt>
                <c:pt idx="5185">
                  <c:v>5.7796670000000008E-2</c:v>
                </c:pt>
                <c:pt idx="5186">
                  <c:v>5.8038690000000004E-2</c:v>
                </c:pt>
                <c:pt idx="5187">
                  <c:v>5.817609E-2</c:v>
                </c:pt>
                <c:pt idx="5188">
                  <c:v>5.815393E-2</c:v>
                </c:pt>
                <c:pt idx="5189">
                  <c:v>5.7958780000000001E-2</c:v>
                </c:pt>
                <c:pt idx="5190">
                  <c:v>5.7622989999999999E-2</c:v>
                </c:pt>
                <c:pt idx="5191">
                  <c:v>5.7208660000000001E-2</c:v>
                </c:pt>
                <c:pt idx="5192">
                  <c:v>5.6796470000000002E-2</c:v>
                </c:pt>
                <c:pt idx="5193">
                  <c:v>5.6463140000000002E-2</c:v>
                </c:pt>
                <c:pt idx="5194">
                  <c:v>5.6261709999999999E-2</c:v>
                </c:pt>
                <c:pt idx="5195">
                  <c:v>5.6218179999999993E-2</c:v>
                </c:pt>
                <c:pt idx="5196">
                  <c:v>5.632558E-2</c:v>
                </c:pt>
                <c:pt idx="5197">
                  <c:v>5.65523E-2</c:v>
                </c:pt>
                <c:pt idx="5198">
                  <c:v>5.6848309999999999E-2</c:v>
                </c:pt>
                <c:pt idx="5199">
                  <c:v>5.7161070000000001E-2</c:v>
                </c:pt>
                <c:pt idx="5200">
                  <c:v>5.7449110000000005E-2</c:v>
                </c:pt>
                <c:pt idx="5201">
                  <c:v>5.7686769999999998E-2</c:v>
                </c:pt>
                <c:pt idx="5202">
                  <c:v>5.7870480000000002E-2</c:v>
                </c:pt>
                <c:pt idx="5203">
                  <c:v>5.8013179999999998E-2</c:v>
                </c:pt>
                <c:pt idx="5204">
                  <c:v>5.8136049999999995E-2</c:v>
                </c:pt>
                <c:pt idx="5205">
                  <c:v>5.8255889999999998E-2</c:v>
                </c:pt>
                <c:pt idx="5206">
                  <c:v>5.8377959999999993E-2</c:v>
                </c:pt>
                <c:pt idx="5207">
                  <c:v>5.8495119999999998E-2</c:v>
                </c:pt>
                <c:pt idx="5208">
                  <c:v>5.8595500000000002E-2</c:v>
                </c:pt>
                <c:pt idx="5209">
                  <c:v>5.8673779999999995E-2</c:v>
                </c:pt>
                <c:pt idx="5210">
                  <c:v>5.8741920000000003E-2</c:v>
                </c:pt>
                <c:pt idx="5211">
                  <c:v>5.8828919999999993E-2</c:v>
                </c:pt>
                <c:pt idx="5212">
                  <c:v>5.8973039999999997E-2</c:v>
                </c:pt>
                <c:pt idx="5213">
                  <c:v>5.9202080000000004E-2</c:v>
                </c:pt>
                <c:pt idx="5214">
                  <c:v>5.9513049999999998E-2</c:v>
                </c:pt>
                <c:pt idx="5215">
                  <c:v>5.9860959999999998E-2</c:v>
                </c:pt>
                <c:pt idx="5216">
                  <c:v>6.016291E-2</c:v>
                </c:pt>
                <c:pt idx="5217">
                  <c:v>6.0328269999999996E-2</c:v>
                </c:pt>
                <c:pt idx="5218">
                  <c:v>6.0282389999999998E-2</c:v>
                </c:pt>
                <c:pt idx="5219">
                  <c:v>6.0004710000000003E-2</c:v>
                </c:pt>
                <c:pt idx="5220">
                  <c:v>5.9540040000000002E-2</c:v>
                </c:pt>
                <c:pt idx="5221">
                  <c:v>5.8996349999999996E-2</c:v>
                </c:pt>
                <c:pt idx="5222">
                  <c:v>5.8510890000000003E-2</c:v>
                </c:pt>
                <c:pt idx="5223">
                  <c:v>5.8202160000000003E-2</c:v>
                </c:pt>
                <c:pt idx="5224">
                  <c:v>5.8143299999999995E-2</c:v>
                </c:pt>
                <c:pt idx="5225">
                  <c:v>5.8330939999999998E-2</c:v>
                </c:pt>
                <c:pt idx="5226">
                  <c:v>5.8693809999999999E-2</c:v>
                </c:pt>
                <c:pt idx="5227">
                  <c:v>5.910936E-2</c:v>
                </c:pt>
                <c:pt idx="5228">
                  <c:v>5.9449929999999998E-2</c:v>
                </c:pt>
                <c:pt idx="5229">
                  <c:v>5.9616999999999996E-2</c:v>
                </c:pt>
                <c:pt idx="5230">
                  <c:v>5.9561059999999999E-2</c:v>
                </c:pt>
                <c:pt idx="5231">
                  <c:v>5.9294519999999996E-2</c:v>
                </c:pt>
                <c:pt idx="5232">
                  <c:v>5.8880909999999995E-2</c:v>
                </c:pt>
                <c:pt idx="5233">
                  <c:v>5.842083E-2</c:v>
                </c:pt>
                <c:pt idx="5234">
                  <c:v>5.8018849999999997E-2</c:v>
                </c:pt>
                <c:pt idx="5235">
                  <c:v>5.7768280000000005E-2</c:v>
                </c:pt>
                <c:pt idx="5236">
                  <c:v>5.773064E-2</c:v>
                </c:pt>
                <c:pt idx="5237">
                  <c:v>5.791934E-2</c:v>
                </c:pt>
                <c:pt idx="5238">
                  <c:v>5.8296780000000006E-2</c:v>
                </c:pt>
                <c:pt idx="5239">
                  <c:v>5.8776430000000005E-2</c:v>
                </c:pt>
                <c:pt idx="5240">
                  <c:v>5.9248509999999997E-2</c:v>
                </c:pt>
                <c:pt idx="5241">
                  <c:v>5.9594259999999996E-2</c:v>
                </c:pt>
                <c:pt idx="5242">
                  <c:v>5.9722940000000002E-2</c:v>
                </c:pt>
                <c:pt idx="5243">
                  <c:v>5.9600479999999997E-2</c:v>
                </c:pt>
                <c:pt idx="5244">
                  <c:v>5.9259050000000001E-2</c:v>
                </c:pt>
                <c:pt idx="5245">
                  <c:v>5.8794820000000005E-2</c:v>
                </c:pt>
                <c:pt idx="5246">
                  <c:v>5.8335289999999998E-2</c:v>
                </c:pt>
                <c:pt idx="5247">
                  <c:v>5.8018499999999994E-2</c:v>
                </c:pt>
                <c:pt idx="5248">
                  <c:v>5.7947040000000005E-2</c:v>
                </c:pt>
                <c:pt idx="5249">
                  <c:v>5.816354E-2</c:v>
                </c:pt>
                <c:pt idx="5250">
                  <c:v>5.8645530000000001E-2</c:v>
                </c:pt>
                <c:pt idx="5251">
                  <c:v>5.9311480000000007E-2</c:v>
                </c:pt>
                <c:pt idx="5252">
                  <c:v>6.0045150000000005E-2</c:v>
                </c:pt>
                <c:pt idx="5253">
                  <c:v>6.0710019999999996E-2</c:v>
                </c:pt>
                <c:pt idx="5254">
                  <c:v>6.1184970000000005E-2</c:v>
                </c:pt>
                <c:pt idx="5255">
                  <c:v>6.1377800000000003E-2</c:v>
                </c:pt>
                <c:pt idx="5256">
                  <c:v>6.1234520000000001E-2</c:v>
                </c:pt>
                <c:pt idx="5257">
                  <c:v>6.0752759999999996E-2</c:v>
                </c:pt>
                <c:pt idx="5258">
                  <c:v>5.9982550000000003E-2</c:v>
                </c:pt>
                <c:pt idx="5259">
                  <c:v>5.9026929999999998E-2</c:v>
                </c:pt>
                <c:pt idx="5260">
                  <c:v>5.8017830000000006E-2</c:v>
                </c:pt>
                <c:pt idx="5261">
                  <c:v>5.7102759999999995E-2</c:v>
                </c:pt>
                <c:pt idx="5262">
                  <c:v>5.6413129999999999E-2</c:v>
                </c:pt>
                <c:pt idx="5263">
                  <c:v>5.6025950000000005E-2</c:v>
                </c:pt>
                <c:pt idx="5264">
                  <c:v>5.5954000000000004E-2</c:v>
                </c:pt>
                <c:pt idx="5265">
                  <c:v>5.6138109999999998E-2</c:v>
                </c:pt>
                <c:pt idx="5266">
                  <c:v>5.647377E-2</c:v>
                </c:pt>
                <c:pt idx="5267">
                  <c:v>5.6832400000000005E-2</c:v>
                </c:pt>
                <c:pt idx="5268">
                  <c:v>5.7103459999999995E-2</c:v>
                </c:pt>
                <c:pt idx="5269">
                  <c:v>5.7225409999999997E-2</c:v>
                </c:pt>
                <c:pt idx="5270">
                  <c:v>5.7188530000000001E-2</c:v>
                </c:pt>
                <c:pt idx="5271">
                  <c:v>5.7031050000000007E-2</c:v>
                </c:pt>
                <c:pt idx="5272">
                  <c:v>5.6812839999999996E-2</c:v>
                </c:pt>
                <c:pt idx="5273">
                  <c:v>5.6596800000000003E-2</c:v>
                </c:pt>
                <c:pt idx="5274">
                  <c:v>5.6424870000000002E-2</c:v>
                </c:pt>
                <c:pt idx="5275">
                  <c:v>5.6312260000000003E-2</c:v>
                </c:pt>
                <c:pt idx="5276">
                  <c:v>5.625281E-2</c:v>
                </c:pt>
                <c:pt idx="5277">
                  <c:v>5.6229379999999995E-2</c:v>
                </c:pt>
                <c:pt idx="5278">
                  <c:v>5.622593E-2</c:v>
                </c:pt>
                <c:pt idx="5279">
                  <c:v>5.6234099999999995E-2</c:v>
                </c:pt>
                <c:pt idx="5280">
                  <c:v>5.6255960000000008E-2</c:v>
                </c:pt>
                <c:pt idx="5281">
                  <c:v>5.6301219999999999E-2</c:v>
                </c:pt>
                <c:pt idx="5282">
                  <c:v>5.6383809999999999E-2</c:v>
                </c:pt>
                <c:pt idx="5283">
                  <c:v>5.6516449999999996E-2</c:v>
                </c:pt>
                <c:pt idx="5284">
                  <c:v>5.6708080000000008E-2</c:v>
                </c:pt>
                <c:pt idx="5285">
                  <c:v>5.696002E-2</c:v>
                </c:pt>
                <c:pt idx="5286">
                  <c:v>5.7263359999999999E-2</c:v>
                </c:pt>
                <c:pt idx="5287">
                  <c:v>5.7596679999999997E-2</c:v>
                </c:pt>
                <c:pt idx="5288">
                  <c:v>5.7927320000000004E-2</c:v>
                </c:pt>
                <c:pt idx="5289">
                  <c:v>5.8220950000000007E-2</c:v>
                </c:pt>
                <c:pt idx="5290">
                  <c:v>5.8448199999999992E-2</c:v>
                </c:pt>
                <c:pt idx="5291">
                  <c:v>5.8597140000000006E-2</c:v>
                </c:pt>
                <c:pt idx="5292">
                  <c:v>5.8678099999999997E-2</c:v>
                </c:pt>
                <c:pt idx="5293">
                  <c:v>5.8721920000000004E-2</c:v>
                </c:pt>
                <c:pt idx="5294">
                  <c:v>5.8767519999999997E-2</c:v>
                </c:pt>
                <c:pt idx="5295">
                  <c:v>5.8844649999999998E-2</c:v>
                </c:pt>
                <c:pt idx="5296">
                  <c:v>5.8963229999999998E-2</c:v>
                </c:pt>
                <c:pt idx="5297">
                  <c:v>5.9107119999999999E-2</c:v>
                </c:pt>
                <c:pt idx="5298">
                  <c:v>5.9243169999999998E-2</c:v>
                </c:pt>
                <c:pt idx="5299">
                  <c:v>5.9333329999999997E-2</c:v>
                </c:pt>
                <c:pt idx="5300">
                  <c:v>5.9353699999999995E-2</c:v>
                </c:pt>
                <c:pt idx="5301">
                  <c:v>5.930204E-2</c:v>
                </c:pt>
                <c:pt idx="5302">
                  <c:v>5.919555E-2</c:v>
                </c:pt>
                <c:pt idx="5303">
                  <c:v>5.9057760000000001E-2</c:v>
                </c:pt>
                <c:pt idx="5304">
                  <c:v>5.8904440000000002E-2</c:v>
                </c:pt>
                <c:pt idx="5305">
                  <c:v>5.8735300000000004E-2</c:v>
                </c:pt>
                <c:pt idx="5306">
                  <c:v>5.8536270000000001E-2</c:v>
                </c:pt>
                <c:pt idx="5307">
                  <c:v>5.8291440000000007E-2</c:v>
                </c:pt>
                <c:pt idx="5308">
                  <c:v>5.7997859999999998E-2</c:v>
                </c:pt>
                <c:pt idx="5309">
                  <c:v>5.7673149999999992E-2</c:v>
                </c:pt>
                <c:pt idx="5310">
                  <c:v>5.7352340000000002E-2</c:v>
                </c:pt>
                <c:pt idx="5311">
                  <c:v>5.7072730000000002E-2</c:v>
                </c:pt>
                <c:pt idx="5312">
                  <c:v>5.6853840000000003E-2</c:v>
                </c:pt>
                <c:pt idx="5313">
                  <c:v>5.6688370000000002E-2</c:v>
                </c:pt>
                <c:pt idx="5314">
                  <c:v>5.6544660000000004E-2</c:v>
                </c:pt>
                <c:pt idx="5315">
                  <c:v>5.6387430000000002E-2</c:v>
                </c:pt>
                <c:pt idx="5316">
                  <c:v>5.6197989999999996E-2</c:v>
                </c:pt>
                <c:pt idx="5317">
                  <c:v>5.5992899999999998E-2</c:v>
                </c:pt>
                <c:pt idx="5318">
                  <c:v>5.5818420000000001E-2</c:v>
                </c:pt>
                <c:pt idx="5319">
                  <c:v>5.5734799999999994E-2</c:v>
                </c:pt>
                <c:pt idx="5320">
                  <c:v>5.5782089999999993E-2</c:v>
                </c:pt>
                <c:pt idx="5321">
                  <c:v>5.5956329999999999E-2</c:v>
                </c:pt>
                <c:pt idx="5322">
                  <c:v>5.6203550000000005E-2</c:v>
                </c:pt>
                <c:pt idx="5323">
                  <c:v>5.6440880000000006E-2</c:v>
                </c:pt>
                <c:pt idx="5324">
                  <c:v>5.6596369999999993E-2</c:v>
                </c:pt>
                <c:pt idx="5325">
                  <c:v>5.6641220000000006E-2</c:v>
                </c:pt>
                <c:pt idx="5326">
                  <c:v>5.6613080000000003E-2</c:v>
                </c:pt>
                <c:pt idx="5327">
                  <c:v>5.660134E-2</c:v>
                </c:pt>
                <c:pt idx="5328">
                  <c:v>5.6714960000000002E-2</c:v>
                </c:pt>
                <c:pt idx="5329">
                  <c:v>5.7023599999999994E-2</c:v>
                </c:pt>
                <c:pt idx="5330">
                  <c:v>5.7522549999999992E-2</c:v>
                </c:pt>
                <c:pt idx="5331">
                  <c:v>5.8117129999999996E-2</c:v>
                </c:pt>
                <c:pt idx="5332">
                  <c:v>5.8657099999999997E-2</c:v>
                </c:pt>
                <c:pt idx="5333">
                  <c:v>5.8978470000000005E-2</c:v>
                </c:pt>
                <c:pt idx="5334">
                  <c:v>5.8962479999999998E-2</c:v>
                </c:pt>
                <c:pt idx="5335">
                  <c:v>5.8583370000000003E-2</c:v>
                </c:pt>
                <c:pt idx="5336">
                  <c:v>5.7914690000000005E-2</c:v>
                </c:pt>
                <c:pt idx="5337">
                  <c:v>5.7111259999999997E-2</c:v>
                </c:pt>
                <c:pt idx="5338">
                  <c:v>5.6346920000000002E-2</c:v>
                </c:pt>
                <c:pt idx="5339">
                  <c:v>5.5780160000000002E-2</c:v>
                </c:pt>
                <c:pt idx="5340">
                  <c:v>5.5504359999999996E-2</c:v>
                </c:pt>
                <c:pt idx="5341">
                  <c:v>5.5532820000000004E-2</c:v>
                </c:pt>
                <c:pt idx="5342">
                  <c:v>5.5812540000000001E-2</c:v>
                </c:pt>
                <c:pt idx="5343">
                  <c:v>5.6250719999999997E-2</c:v>
                </c:pt>
                <c:pt idx="5344">
                  <c:v>5.6753399999999996E-2</c:v>
                </c:pt>
                <c:pt idx="5345">
                  <c:v>5.7238789999999998E-2</c:v>
                </c:pt>
                <c:pt idx="5346">
                  <c:v>5.7655860000000003E-2</c:v>
                </c:pt>
                <c:pt idx="5347">
                  <c:v>5.7981660000000004E-2</c:v>
                </c:pt>
                <c:pt idx="5348">
                  <c:v>5.8208610000000008E-2</c:v>
                </c:pt>
                <c:pt idx="5349">
                  <c:v>5.8335970000000001E-2</c:v>
                </c:pt>
                <c:pt idx="5350">
                  <c:v>5.8361169999999997E-2</c:v>
                </c:pt>
                <c:pt idx="5351">
                  <c:v>5.8277480000000006E-2</c:v>
                </c:pt>
                <c:pt idx="5352">
                  <c:v>5.8077069999999995E-2</c:v>
                </c:pt>
                <c:pt idx="5353">
                  <c:v>5.7757369999999995E-2</c:v>
                </c:pt>
                <c:pt idx="5354">
                  <c:v>5.7329110000000003E-2</c:v>
                </c:pt>
                <c:pt idx="5355">
                  <c:v>5.6821449999999996E-2</c:v>
                </c:pt>
                <c:pt idx="5356">
                  <c:v>5.6285490000000007E-2</c:v>
                </c:pt>
                <c:pt idx="5357">
                  <c:v>5.5793539999999996E-2</c:v>
                </c:pt>
                <c:pt idx="5358">
                  <c:v>5.5421350000000001E-2</c:v>
                </c:pt>
                <c:pt idx="5359">
                  <c:v>5.5238250000000003E-2</c:v>
                </c:pt>
                <c:pt idx="5360">
                  <c:v>5.5287249999999996E-2</c:v>
                </c:pt>
                <c:pt idx="5361">
                  <c:v>5.5569389999999996E-2</c:v>
                </c:pt>
                <c:pt idx="5362">
                  <c:v>5.6040599999999996E-2</c:v>
                </c:pt>
                <c:pt idx="5363">
                  <c:v>5.6618769999999999E-2</c:v>
                </c:pt>
                <c:pt idx="5364">
                  <c:v>5.7211680000000001E-2</c:v>
                </c:pt>
                <c:pt idx="5365">
                  <c:v>5.7731410000000004E-2</c:v>
                </c:pt>
                <c:pt idx="5366">
                  <c:v>5.8120729999999995E-2</c:v>
                </c:pt>
                <c:pt idx="5367">
                  <c:v>5.8362009999999999E-2</c:v>
                </c:pt>
                <c:pt idx="5368">
                  <c:v>5.846867E-2</c:v>
                </c:pt>
                <c:pt idx="5369">
                  <c:v>5.847049E-2</c:v>
                </c:pt>
                <c:pt idx="5370">
                  <c:v>5.8393799999999996E-2</c:v>
                </c:pt>
                <c:pt idx="5371">
                  <c:v>5.8253809999999996E-2</c:v>
                </c:pt>
                <c:pt idx="5372">
                  <c:v>5.8054499999999995E-2</c:v>
                </c:pt>
                <c:pt idx="5373">
                  <c:v>5.7801720000000001E-2</c:v>
                </c:pt>
                <c:pt idx="5374">
                  <c:v>5.7520050000000003E-2</c:v>
                </c:pt>
                <c:pt idx="5375">
                  <c:v>5.7258900000000001E-2</c:v>
                </c:pt>
                <c:pt idx="5376">
                  <c:v>5.7085370000000003E-2</c:v>
                </c:pt>
                <c:pt idx="5377">
                  <c:v>5.7067789999999993E-2</c:v>
                </c:pt>
                <c:pt idx="5378">
                  <c:v>5.7241679999999996E-2</c:v>
                </c:pt>
                <c:pt idx="5379">
                  <c:v>5.758953E-2</c:v>
                </c:pt>
                <c:pt idx="5380">
                  <c:v>5.8029869999999997E-2</c:v>
                </c:pt>
                <c:pt idx="5381">
                  <c:v>5.8441319999999998E-2</c:v>
                </c:pt>
                <c:pt idx="5382">
                  <c:v>5.8689110000000003E-2</c:v>
                </c:pt>
                <c:pt idx="5383">
                  <c:v>5.8666209999999996E-2</c:v>
                </c:pt>
                <c:pt idx="5384">
                  <c:v>5.8332819999999994E-2</c:v>
                </c:pt>
                <c:pt idx="5385">
                  <c:v>5.7723490000000002E-2</c:v>
                </c:pt>
                <c:pt idx="5386">
                  <c:v>5.6939329999999996E-2</c:v>
                </c:pt>
                <c:pt idx="5387">
                  <c:v>5.6105609999999993E-2</c:v>
                </c:pt>
                <c:pt idx="5388">
                  <c:v>5.5344919999999999E-2</c:v>
                </c:pt>
                <c:pt idx="5389">
                  <c:v>5.473724E-2</c:v>
                </c:pt>
                <c:pt idx="5390">
                  <c:v>5.4302900000000001E-2</c:v>
                </c:pt>
                <c:pt idx="5391">
                  <c:v>5.4010250000000003E-2</c:v>
                </c:pt>
                <c:pt idx="5392">
                  <c:v>5.3795119999999995E-2</c:v>
                </c:pt>
                <c:pt idx="5393">
                  <c:v>5.3594269999999999E-2</c:v>
                </c:pt>
                <c:pt idx="5394">
                  <c:v>5.3363919999999995E-2</c:v>
                </c:pt>
                <c:pt idx="5395">
                  <c:v>5.3098809999999996E-2</c:v>
                </c:pt>
                <c:pt idx="5396">
                  <c:v>5.2828090000000008E-2</c:v>
                </c:pt>
                <c:pt idx="5397">
                  <c:v>5.2604320000000003E-2</c:v>
                </c:pt>
                <c:pt idx="5398">
                  <c:v>5.24798E-2</c:v>
                </c:pt>
                <c:pt idx="5399">
                  <c:v>5.2487229999999996E-2</c:v>
                </c:pt>
                <c:pt idx="5400">
                  <c:v>5.2630319999999994E-2</c:v>
                </c:pt>
                <c:pt idx="5401">
                  <c:v>5.28818E-2</c:v>
                </c:pt>
                <c:pt idx="5402">
                  <c:v>5.3194889999999995E-2</c:v>
                </c:pt>
                <c:pt idx="5403">
                  <c:v>5.3516889999999998E-2</c:v>
                </c:pt>
                <c:pt idx="5404">
                  <c:v>5.3810509999999999E-2</c:v>
                </c:pt>
                <c:pt idx="5405">
                  <c:v>5.4061840000000007E-2</c:v>
                </c:pt>
                <c:pt idx="5406">
                  <c:v>5.428206E-2</c:v>
                </c:pt>
                <c:pt idx="5407">
                  <c:v>5.4497189999999994E-2</c:v>
                </c:pt>
                <c:pt idx="5408">
                  <c:v>5.4734899999999996E-2</c:v>
                </c:pt>
                <c:pt idx="5409">
                  <c:v>5.5009660000000002E-2</c:v>
                </c:pt>
                <c:pt idx="5410">
                  <c:v>5.5314839999999997E-2</c:v>
                </c:pt>
                <c:pt idx="5411">
                  <c:v>5.5623560000000002E-2</c:v>
                </c:pt>
                <c:pt idx="5412">
                  <c:v>5.5898119999999996E-2</c:v>
                </c:pt>
                <c:pt idx="5413">
                  <c:v>5.6106250000000003E-2</c:v>
                </c:pt>
                <c:pt idx="5414">
                  <c:v>5.6228670000000001E-2</c:v>
                </c:pt>
                <c:pt idx="5415">
                  <c:v>5.6265469999999998E-2</c:v>
                </c:pt>
                <c:pt idx="5416">
                  <c:v>5.6230060000000005E-2</c:v>
                </c:pt>
                <c:pt idx="5417">
                  <c:v>5.6139589999999996E-2</c:v>
                </c:pt>
                <c:pt idx="5418">
                  <c:v>5.6002949999999996E-2</c:v>
                </c:pt>
                <c:pt idx="5419">
                  <c:v>5.5815539999999997E-2</c:v>
                </c:pt>
                <c:pt idx="5420">
                  <c:v>5.5562219999999996E-2</c:v>
                </c:pt>
                <c:pt idx="5421">
                  <c:v>5.5228639999999996E-2</c:v>
                </c:pt>
                <c:pt idx="5422">
                  <c:v>5.4813619999999993E-2</c:v>
                </c:pt>
                <c:pt idx="5423">
                  <c:v>5.4338090000000006E-2</c:v>
                </c:pt>
                <c:pt idx="5424">
                  <c:v>5.3843229999999999E-2</c:v>
                </c:pt>
                <c:pt idx="5425">
                  <c:v>5.33801E-2</c:v>
                </c:pt>
                <c:pt idx="5426">
                  <c:v>5.2997930000000006E-2</c:v>
                </c:pt>
                <c:pt idx="5427">
                  <c:v>5.2726039999999995E-2</c:v>
                </c:pt>
                <c:pt idx="5428">
                  <c:v>5.2569390000000008E-2</c:v>
                </c:pt>
                <c:pt idx="5429">
                  <c:v>5.2510550000000003E-2</c:v>
                </c:pt>
                <c:pt idx="5430">
                  <c:v>5.2521589999999993E-2</c:v>
                </c:pt>
                <c:pt idx="5431">
                  <c:v>5.2574780000000002E-2</c:v>
                </c:pt>
                <c:pt idx="5432">
                  <c:v>5.2651440000000008E-2</c:v>
                </c:pt>
                <c:pt idx="5433">
                  <c:v>5.2744630000000001E-2</c:v>
                </c:pt>
                <c:pt idx="5434">
                  <c:v>5.2853669999999998E-2</c:v>
                </c:pt>
                <c:pt idx="5435">
                  <c:v>5.2976780000000001E-2</c:v>
                </c:pt>
                <c:pt idx="5436">
                  <c:v>5.310674E-2</c:v>
                </c:pt>
                <c:pt idx="5437">
                  <c:v>5.3230319999999998E-2</c:v>
                </c:pt>
                <c:pt idx="5438">
                  <c:v>5.3334079999999992E-2</c:v>
                </c:pt>
                <c:pt idx="5439">
                  <c:v>5.3412219999999996E-2</c:v>
                </c:pt>
                <c:pt idx="5440">
                  <c:v>5.3471400000000002E-2</c:v>
                </c:pt>
                <c:pt idx="5441">
                  <c:v>5.3531249999999996E-2</c:v>
                </c:pt>
                <c:pt idx="5442">
                  <c:v>5.361722E-2</c:v>
                </c:pt>
                <c:pt idx="5443">
                  <c:v>5.3754829999999997E-2</c:v>
                </c:pt>
                <c:pt idx="5444">
                  <c:v>5.3959690000000005E-2</c:v>
                </c:pt>
                <c:pt idx="5445">
                  <c:v>5.423306E-2</c:v>
                </c:pt>
                <c:pt idx="5446">
                  <c:v>5.4560480000000001E-2</c:v>
                </c:pt>
                <c:pt idx="5447">
                  <c:v>5.4913339999999998E-2</c:v>
                </c:pt>
                <c:pt idx="5448">
                  <c:v>5.5252719999999998E-2</c:v>
                </c:pt>
                <c:pt idx="5449">
                  <c:v>5.5527939999999998E-2</c:v>
                </c:pt>
                <c:pt idx="5450">
                  <c:v>5.5686470000000002E-2</c:v>
                </c:pt>
                <c:pt idx="5451">
                  <c:v>5.5680939999999998E-2</c:v>
                </c:pt>
                <c:pt idx="5452">
                  <c:v>5.5480649999999999E-2</c:v>
                </c:pt>
                <c:pt idx="5453">
                  <c:v>5.5089529999999998E-2</c:v>
                </c:pt>
                <c:pt idx="5454">
                  <c:v>5.4557029999999992E-2</c:v>
                </c:pt>
                <c:pt idx="5455">
                  <c:v>5.3984580000000004E-2</c:v>
                </c:pt>
                <c:pt idx="5456">
                  <c:v>5.3499699999999997E-2</c:v>
                </c:pt>
                <c:pt idx="5457">
                  <c:v>5.3233949999999995E-2</c:v>
                </c:pt>
                <c:pt idx="5458">
                  <c:v>5.3277470000000007E-2</c:v>
                </c:pt>
                <c:pt idx="5459">
                  <c:v>5.3638859999999997E-2</c:v>
                </c:pt>
                <c:pt idx="5460">
                  <c:v>5.4230650000000005E-2</c:v>
                </c:pt>
                <c:pt idx="5461">
                  <c:v>5.4880680000000001E-2</c:v>
                </c:pt>
                <c:pt idx="5462">
                  <c:v>5.5392549999999999E-2</c:v>
                </c:pt>
                <c:pt idx="5463">
                  <c:v>5.5582630000000001E-2</c:v>
                </c:pt>
                <c:pt idx="5464">
                  <c:v>5.5346199999999998E-2</c:v>
                </c:pt>
                <c:pt idx="5465">
                  <c:v>5.4685700000000004E-2</c:v>
                </c:pt>
                <c:pt idx="5466">
                  <c:v>5.3708199999999998E-2</c:v>
                </c:pt>
                <c:pt idx="5467">
                  <c:v>5.2592220000000002E-2</c:v>
                </c:pt>
                <c:pt idx="5468">
                  <c:v>5.1524610000000005E-2</c:v>
                </c:pt>
                <c:pt idx="5469">
                  <c:v>5.0667510000000006E-2</c:v>
                </c:pt>
                <c:pt idx="5470">
                  <c:v>5.0106070000000003E-2</c:v>
                </c:pt>
                <c:pt idx="5471">
                  <c:v>4.9843600000000002E-2</c:v>
                </c:pt>
                <c:pt idx="5472">
                  <c:v>4.9816579999999999E-2</c:v>
                </c:pt>
                <c:pt idx="5473">
                  <c:v>4.9929020000000005E-2</c:v>
                </c:pt>
                <c:pt idx="5474">
                  <c:v>5.0088609999999999E-2</c:v>
                </c:pt>
                <c:pt idx="5475">
                  <c:v>5.0228269999999998E-2</c:v>
                </c:pt>
                <c:pt idx="5476">
                  <c:v>5.0326720000000005E-2</c:v>
                </c:pt>
                <c:pt idx="5477">
                  <c:v>5.0404890000000001E-2</c:v>
                </c:pt>
                <c:pt idx="5478">
                  <c:v>5.0517920000000008E-2</c:v>
                </c:pt>
                <c:pt idx="5479">
                  <c:v>5.0733170000000008E-2</c:v>
                </c:pt>
                <c:pt idx="5480">
                  <c:v>5.111533E-2</c:v>
                </c:pt>
                <c:pt idx="5481">
                  <c:v>5.1706779999999994E-2</c:v>
                </c:pt>
                <c:pt idx="5482">
                  <c:v>5.250937E-2</c:v>
                </c:pt>
                <c:pt idx="5483">
                  <c:v>5.3475559999999998E-2</c:v>
                </c:pt>
                <c:pt idx="5484">
                  <c:v>5.4505869999999998E-2</c:v>
                </c:pt>
                <c:pt idx="5485">
                  <c:v>5.5474530000000001E-2</c:v>
                </c:pt>
                <c:pt idx="5486">
                  <c:v>5.6243609999999999E-2</c:v>
                </c:pt>
                <c:pt idx="5487">
                  <c:v>5.6704249999999998E-2</c:v>
                </c:pt>
                <c:pt idx="5488">
                  <c:v>5.6810439999999997E-2</c:v>
                </c:pt>
                <c:pt idx="5489">
                  <c:v>5.6589279999999999E-2</c:v>
                </c:pt>
                <c:pt idx="5490">
                  <c:v>5.6138819999999999E-2</c:v>
                </c:pt>
                <c:pt idx="5491">
                  <c:v>5.5590559999999997E-2</c:v>
                </c:pt>
                <c:pt idx="5492">
                  <c:v>5.5083059999999996E-2</c:v>
                </c:pt>
                <c:pt idx="5493">
                  <c:v>5.4711379999999997E-2</c:v>
                </c:pt>
                <c:pt idx="5494">
                  <c:v>5.4504699999999996E-2</c:v>
                </c:pt>
                <c:pt idx="5495">
                  <c:v>5.4429980000000003E-2</c:v>
                </c:pt>
                <c:pt idx="5496">
                  <c:v>5.4415579999999998E-2</c:v>
                </c:pt>
                <c:pt idx="5497">
                  <c:v>5.4390069999999999E-2</c:v>
                </c:pt>
                <c:pt idx="5498">
                  <c:v>5.430981E-2</c:v>
                </c:pt>
                <c:pt idx="5499">
                  <c:v>5.417864E-2</c:v>
                </c:pt>
                <c:pt idx="5500">
                  <c:v>5.4038349999999999E-2</c:v>
                </c:pt>
                <c:pt idx="5501">
                  <c:v>5.3948499999999996E-2</c:v>
                </c:pt>
                <c:pt idx="5502">
                  <c:v>5.3953979999999999E-2</c:v>
                </c:pt>
                <c:pt idx="5503">
                  <c:v>5.4068700000000004E-2</c:v>
                </c:pt>
                <c:pt idx="5504">
                  <c:v>5.4270439999999996E-2</c:v>
                </c:pt>
                <c:pt idx="5505">
                  <c:v>5.451479E-2</c:v>
                </c:pt>
                <c:pt idx="5506">
                  <c:v>5.4751430000000004E-2</c:v>
                </c:pt>
                <c:pt idx="5507">
                  <c:v>5.4940809999999993E-2</c:v>
                </c:pt>
                <c:pt idx="5508">
                  <c:v>5.5063470000000003E-2</c:v>
                </c:pt>
                <c:pt idx="5509">
                  <c:v>5.5112580000000001E-2</c:v>
                </c:pt>
                <c:pt idx="5510">
                  <c:v>5.5084029999999992E-2</c:v>
                </c:pt>
                <c:pt idx="5511">
                  <c:v>5.4967880000000004E-2</c:v>
                </c:pt>
                <c:pt idx="5512">
                  <c:v>5.4746229999999993E-2</c:v>
                </c:pt>
                <c:pt idx="5513">
                  <c:v>5.4402320000000004E-2</c:v>
                </c:pt>
                <c:pt idx="5514">
                  <c:v>5.393295E-2</c:v>
                </c:pt>
                <c:pt idx="5515">
                  <c:v>5.3357180000000004E-2</c:v>
                </c:pt>
                <c:pt idx="5516">
                  <c:v>5.2716260000000001E-2</c:v>
                </c:pt>
                <c:pt idx="5517">
                  <c:v>5.2060019999999999E-2</c:v>
                </c:pt>
                <c:pt idx="5518">
                  <c:v>5.1437360000000001E-2</c:v>
                </c:pt>
                <c:pt idx="5519">
                  <c:v>5.0880630000000003E-2</c:v>
                </c:pt>
                <c:pt idx="5520">
                  <c:v>5.0404919999999999E-2</c:v>
                </c:pt>
                <c:pt idx="5521">
                  <c:v>5.0020189999999999E-2</c:v>
                </c:pt>
                <c:pt idx="5522">
                  <c:v>4.9745549999999999E-2</c:v>
                </c:pt>
                <c:pt idx="5523">
                  <c:v>4.9620540000000005E-2</c:v>
                </c:pt>
                <c:pt idx="5524">
                  <c:v>4.9707899999999999E-2</c:v>
                </c:pt>
                <c:pt idx="5525">
                  <c:v>5.0070820000000002E-2</c:v>
                </c:pt>
                <c:pt idx="5526">
                  <c:v>5.0747600000000004E-2</c:v>
                </c:pt>
                <c:pt idx="5527">
                  <c:v>5.1721969999999992E-2</c:v>
                </c:pt>
                <c:pt idx="5528">
                  <c:v>5.2913390000000005E-2</c:v>
                </c:pt>
                <c:pt idx="5529">
                  <c:v>5.4182949999999994E-2</c:v>
                </c:pt>
                <c:pt idx="5530">
                  <c:v>5.5362029999999993E-2</c:v>
                </c:pt>
                <c:pt idx="5531">
                  <c:v>5.6310649999999997E-2</c:v>
                </c:pt>
                <c:pt idx="5532">
                  <c:v>5.6941929999999995E-2</c:v>
                </c:pt>
                <c:pt idx="5533">
                  <c:v>5.7247559999999996E-2</c:v>
                </c:pt>
                <c:pt idx="5534">
                  <c:v>5.7285470000000005E-2</c:v>
                </c:pt>
                <c:pt idx="5535">
                  <c:v>5.7155290000000004E-2</c:v>
                </c:pt>
                <c:pt idx="5536">
                  <c:v>5.6957650000000005E-2</c:v>
                </c:pt>
                <c:pt idx="5537">
                  <c:v>5.6757259999999997E-2</c:v>
                </c:pt>
                <c:pt idx="5538">
                  <c:v>5.6576289999999994E-2</c:v>
                </c:pt>
                <c:pt idx="5539">
                  <c:v>5.6395759999999996E-2</c:v>
                </c:pt>
                <c:pt idx="5540">
                  <c:v>5.6179420000000001E-2</c:v>
                </c:pt>
                <c:pt idx="5541">
                  <c:v>5.5894770000000003E-2</c:v>
                </c:pt>
                <c:pt idx="5542">
                  <c:v>5.5532939999999996E-2</c:v>
                </c:pt>
                <c:pt idx="5543">
                  <c:v>5.5110220000000001E-2</c:v>
                </c:pt>
                <c:pt idx="5544">
                  <c:v>5.4659290000000006E-2</c:v>
                </c:pt>
                <c:pt idx="5545">
                  <c:v>5.4210559999999998E-2</c:v>
                </c:pt>
                <c:pt idx="5546">
                  <c:v>5.3777470000000008E-2</c:v>
                </c:pt>
                <c:pt idx="5547">
                  <c:v>5.335173E-2</c:v>
                </c:pt>
                <c:pt idx="5548">
                  <c:v>5.2909759999999993E-2</c:v>
                </c:pt>
                <c:pt idx="5549">
                  <c:v>5.2427299999999996E-2</c:v>
                </c:pt>
                <c:pt idx="5550">
                  <c:v>5.1894379999999997E-2</c:v>
                </c:pt>
                <c:pt idx="5551">
                  <c:v>5.1325549999999998E-2</c:v>
                </c:pt>
                <c:pt idx="5552">
                  <c:v>5.0759410000000005E-2</c:v>
                </c:pt>
                <c:pt idx="5553">
                  <c:v>5.0250890000000006E-2</c:v>
                </c:pt>
                <c:pt idx="5554">
                  <c:v>4.9851350000000003E-2</c:v>
                </c:pt>
                <c:pt idx="5555">
                  <c:v>4.9599030000000002E-2</c:v>
                </c:pt>
                <c:pt idx="5556">
                  <c:v>4.9509879999999999E-2</c:v>
                </c:pt>
                <c:pt idx="5557">
                  <c:v>4.9577959999999997E-2</c:v>
                </c:pt>
                <c:pt idx="5558">
                  <c:v>4.978262E-2</c:v>
                </c:pt>
                <c:pt idx="5559">
                  <c:v>5.0097820000000001E-2</c:v>
                </c:pt>
                <c:pt idx="5560">
                  <c:v>5.0501329999999997E-2</c:v>
                </c:pt>
                <c:pt idx="5561">
                  <c:v>5.0973650000000002E-2</c:v>
                </c:pt>
                <c:pt idx="5562">
                  <c:v>5.1495190000000003E-2</c:v>
                </c:pt>
                <c:pt idx="5563">
                  <c:v>5.2041159999999996E-2</c:v>
                </c:pt>
                <c:pt idx="5564">
                  <c:v>5.2572729999999998E-2</c:v>
                </c:pt>
                <c:pt idx="5565">
                  <c:v>5.303824E-2</c:v>
                </c:pt>
                <c:pt idx="5566">
                  <c:v>5.3382209999999999E-2</c:v>
                </c:pt>
                <c:pt idx="5567">
                  <c:v>5.3550770000000004E-2</c:v>
                </c:pt>
                <c:pt idx="5568">
                  <c:v>5.3510800000000004E-2</c:v>
                </c:pt>
                <c:pt idx="5569">
                  <c:v>5.3260309999999998E-2</c:v>
                </c:pt>
                <c:pt idx="5570">
                  <c:v>5.2835600000000003E-2</c:v>
                </c:pt>
                <c:pt idx="5571">
                  <c:v>5.2308E-2</c:v>
                </c:pt>
                <c:pt idx="5572">
                  <c:v>5.1773069999999997E-2</c:v>
                </c:pt>
                <c:pt idx="5573">
                  <c:v>5.1343519999999997E-2</c:v>
                </c:pt>
                <c:pt idx="5574">
                  <c:v>5.1120600000000002E-2</c:v>
                </c:pt>
                <c:pt idx="5575">
                  <c:v>5.1181600000000008E-2</c:v>
                </c:pt>
                <c:pt idx="5576">
                  <c:v>5.1566179999999996E-2</c:v>
                </c:pt>
                <c:pt idx="5577">
                  <c:v>5.2264279999999996E-2</c:v>
                </c:pt>
                <c:pt idx="5578">
                  <c:v>5.3214870000000004E-2</c:v>
                </c:pt>
                <c:pt idx="5579">
                  <c:v>5.4307510000000003E-2</c:v>
                </c:pt>
                <c:pt idx="5580">
                  <c:v>5.5408789999999999E-2</c:v>
                </c:pt>
                <c:pt idx="5581">
                  <c:v>5.6371930000000001E-2</c:v>
                </c:pt>
                <c:pt idx="5582">
                  <c:v>5.7066600000000002E-2</c:v>
                </c:pt>
                <c:pt idx="5583">
                  <c:v>5.7413479999999996E-2</c:v>
                </c:pt>
                <c:pt idx="5584">
                  <c:v>5.7393380000000008E-2</c:v>
                </c:pt>
                <c:pt idx="5585">
                  <c:v>5.7058240000000003E-2</c:v>
                </c:pt>
                <c:pt idx="5586">
                  <c:v>5.6508870000000003E-2</c:v>
                </c:pt>
                <c:pt idx="5587">
                  <c:v>5.5877129999999997E-2</c:v>
                </c:pt>
                <c:pt idx="5588">
                  <c:v>5.5281449999999996E-2</c:v>
                </c:pt>
                <c:pt idx="5589">
                  <c:v>5.4790130000000006E-2</c:v>
                </c:pt>
                <c:pt idx="5590">
                  <c:v>5.441062E-2</c:v>
                </c:pt>
                <c:pt idx="5591">
                  <c:v>5.4088800000000006E-2</c:v>
                </c:pt>
                <c:pt idx="5592">
                  <c:v>5.3740610000000001E-2</c:v>
                </c:pt>
                <c:pt idx="5593">
                  <c:v>5.3284030000000003E-2</c:v>
                </c:pt>
                <c:pt idx="5594">
                  <c:v>5.2683970000000004E-2</c:v>
                </c:pt>
                <c:pt idx="5595">
                  <c:v>5.1969960000000003E-2</c:v>
                </c:pt>
                <c:pt idx="5596">
                  <c:v>5.1236980000000001E-2</c:v>
                </c:pt>
                <c:pt idx="5597">
                  <c:v>5.0612630000000006E-2</c:v>
                </c:pt>
                <c:pt idx="5598">
                  <c:v>5.0220050000000002E-2</c:v>
                </c:pt>
                <c:pt idx="5599">
                  <c:v>5.014644E-2</c:v>
                </c:pt>
                <c:pt idx="5600">
                  <c:v>5.0411119999999997E-2</c:v>
                </c:pt>
                <c:pt idx="5601">
                  <c:v>5.0965590000000005E-2</c:v>
                </c:pt>
                <c:pt idx="5602">
                  <c:v>5.1704249999999993E-2</c:v>
                </c:pt>
                <c:pt idx="5603">
                  <c:v>5.2503569999999999E-2</c:v>
                </c:pt>
                <c:pt idx="5604">
                  <c:v>5.3243329999999998E-2</c:v>
                </c:pt>
                <c:pt idx="5605">
                  <c:v>5.383114E-2</c:v>
                </c:pt>
                <c:pt idx="5606">
                  <c:v>5.421836E-2</c:v>
                </c:pt>
                <c:pt idx="5607">
                  <c:v>5.4391840000000004E-2</c:v>
                </c:pt>
                <c:pt idx="5608">
                  <c:v>5.4369650000000005E-2</c:v>
                </c:pt>
                <c:pt idx="5609">
                  <c:v>5.4190530000000001E-2</c:v>
                </c:pt>
                <c:pt idx="5610">
                  <c:v>5.3913889999999999E-2</c:v>
                </c:pt>
                <c:pt idx="5611">
                  <c:v>5.3615400000000001E-2</c:v>
                </c:pt>
                <c:pt idx="5612">
                  <c:v>5.3375819999999997E-2</c:v>
                </c:pt>
                <c:pt idx="5613">
                  <c:v>5.3278499999999993E-2</c:v>
                </c:pt>
                <c:pt idx="5614">
                  <c:v>5.3384750000000002E-2</c:v>
                </c:pt>
                <c:pt idx="5615">
                  <c:v>5.3714419999999999E-2</c:v>
                </c:pt>
                <c:pt idx="5616">
                  <c:v>5.4233779999999995E-2</c:v>
                </c:pt>
                <c:pt idx="5617">
                  <c:v>5.4855469999999996E-2</c:v>
                </c:pt>
                <c:pt idx="5618">
                  <c:v>5.5460770000000006E-2</c:v>
                </c:pt>
                <c:pt idx="5619">
                  <c:v>5.5918769999999993E-2</c:v>
                </c:pt>
                <c:pt idx="5620">
                  <c:v>5.6131759999999996E-2</c:v>
                </c:pt>
                <c:pt idx="5621">
                  <c:v>5.6058070000000002E-2</c:v>
                </c:pt>
                <c:pt idx="5622">
                  <c:v>5.5722400000000005E-2</c:v>
                </c:pt>
                <c:pt idx="5623">
                  <c:v>5.5206239999999997E-2</c:v>
                </c:pt>
                <c:pt idx="5624">
                  <c:v>5.4624609999999997E-2</c:v>
                </c:pt>
                <c:pt idx="5625">
                  <c:v>5.4100740000000001E-2</c:v>
                </c:pt>
                <c:pt idx="5626">
                  <c:v>5.3726070000000001E-2</c:v>
                </c:pt>
                <c:pt idx="5627">
                  <c:v>5.3549619999999999E-2</c:v>
                </c:pt>
                <c:pt idx="5628">
                  <c:v>5.357029E-2</c:v>
                </c:pt>
                <c:pt idx="5629">
                  <c:v>5.3746009999999997E-2</c:v>
                </c:pt>
                <c:pt idx="5630">
                  <c:v>5.4006639999999995E-2</c:v>
                </c:pt>
                <c:pt idx="5631">
                  <c:v>5.4272410000000007E-2</c:v>
                </c:pt>
                <c:pt idx="5632">
                  <c:v>5.4477299999999992E-2</c:v>
                </c:pt>
                <c:pt idx="5633">
                  <c:v>5.4575280000000004E-2</c:v>
                </c:pt>
                <c:pt idx="5634">
                  <c:v>5.4552000000000003E-2</c:v>
                </c:pt>
                <c:pt idx="5635">
                  <c:v>5.4423560000000003E-2</c:v>
                </c:pt>
                <c:pt idx="5636">
                  <c:v>5.4231510000000004E-2</c:v>
                </c:pt>
                <c:pt idx="5637">
                  <c:v>5.4028640000000003E-2</c:v>
                </c:pt>
                <c:pt idx="5638">
                  <c:v>5.3860079999999998E-2</c:v>
                </c:pt>
                <c:pt idx="5639">
                  <c:v>5.3752969999999997E-2</c:v>
                </c:pt>
                <c:pt idx="5640">
                  <c:v>5.3704330000000002E-2</c:v>
                </c:pt>
                <c:pt idx="5641">
                  <c:v>5.3685000000000004E-2</c:v>
                </c:pt>
                <c:pt idx="5642">
                  <c:v>5.3648340000000003E-2</c:v>
                </c:pt>
                <c:pt idx="5643">
                  <c:v>5.355236E-2</c:v>
                </c:pt>
                <c:pt idx="5644">
                  <c:v>5.3377629999999995E-2</c:v>
                </c:pt>
                <c:pt idx="5645">
                  <c:v>5.3138260000000007E-2</c:v>
                </c:pt>
                <c:pt idx="5646">
                  <c:v>5.2879699999999995E-2</c:v>
                </c:pt>
                <c:pt idx="5647">
                  <c:v>5.266303E-2</c:v>
                </c:pt>
                <c:pt idx="5648">
                  <c:v>5.2544979999999998E-2</c:v>
                </c:pt>
                <c:pt idx="5649">
                  <c:v>5.2550980000000004E-2</c:v>
                </c:pt>
                <c:pt idx="5650">
                  <c:v>5.2667060000000002E-2</c:v>
                </c:pt>
                <c:pt idx="5651">
                  <c:v>5.2842849999999997E-2</c:v>
                </c:pt>
                <c:pt idx="5652">
                  <c:v>5.301728E-2</c:v>
                </c:pt>
                <c:pt idx="5653">
                  <c:v>5.3140630000000001E-2</c:v>
                </c:pt>
                <c:pt idx="5654">
                  <c:v>5.3198280000000001E-2</c:v>
                </c:pt>
                <c:pt idx="5655">
                  <c:v>5.3216759999999995E-2</c:v>
                </c:pt>
                <c:pt idx="5656">
                  <c:v>5.3254259999999998E-2</c:v>
                </c:pt>
                <c:pt idx="5657">
                  <c:v>5.3374730000000002E-2</c:v>
                </c:pt>
                <c:pt idx="5658">
                  <c:v>5.36149E-2</c:v>
                </c:pt>
                <c:pt idx="5659">
                  <c:v>5.3967189999999998E-2</c:v>
                </c:pt>
                <c:pt idx="5660">
                  <c:v>5.4373439999999995E-2</c:v>
                </c:pt>
                <c:pt idx="5661">
                  <c:v>5.4748270000000002E-2</c:v>
                </c:pt>
                <c:pt idx="5662">
                  <c:v>5.4998670000000006E-2</c:v>
                </c:pt>
                <c:pt idx="5663">
                  <c:v>5.5060480000000002E-2</c:v>
                </c:pt>
                <c:pt idx="5664">
                  <c:v>5.4917199999999999E-2</c:v>
                </c:pt>
                <c:pt idx="5665">
                  <c:v>5.4600689999999993E-2</c:v>
                </c:pt>
                <c:pt idx="5666">
                  <c:v>5.4177419999999997E-2</c:v>
                </c:pt>
                <c:pt idx="5667">
                  <c:v>5.3721050000000006E-2</c:v>
                </c:pt>
                <c:pt idx="5668">
                  <c:v>5.3295149999999999E-2</c:v>
                </c:pt>
                <c:pt idx="5669">
                  <c:v>5.2932739999999999E-2</c:v>
                </c:pt>
                <c:pt idx="5670">
                  <c:v>5.2639069999999996E-2</c:v>
                </c:pt>
                <c:pt idx="5671">
                  <c:v>5.2403370000000005E-2</c:v>
                </c:pt>
                <c:pt idx="5672">
                  <c:v>5.2214899999999995E-2</c:v>
                </c:pt>
                <c:pt idx="5673">
                  <c:v>5.2072450000000006E-2</c:v>
                </c:pt>
                <c:pt idx="5674">
                  <c:v>5.1984169999999996E-2</c:v>
                </c:pt>
                <c:pt idx="5675">
                  <c:v>5.1957349999999999E-2</c:v>
                </c:pt>
                <c:pt idx="5676">
                  <c:v>5.1987140000000001E-2</c:v>
                </c:pt>
                <c:pt idx="5677">
                  <c:v>5.205042E-2</c:v>
                </c:pt>
                <c:pt idx="5678">
                  <c:v>5.2114859999999999E-2</c:v>
                </c:pt>
                <c:pt idx="5679">
                  <c:v>5.2154160000000005E-2</c:v>
                </c:pt>
                <c:pt idx="5680">
                  <c:v>5.2170850000000005E-2</c:v>
                </c:pt>
                <c:pt idx="5681">
                  <c:v>5.2206039999999995E-2</c:v>
                </c:pt>
                <c:pt idx="5682">
                  <c:v>5.2338589999999997E-2</c:v>
                </c:pt>
                <c:pt idx="5683">
                  <c:v>5.2658090000000005E-2</c:v>
                </c:pt>
                <c:pt idx="5684">
                  <c:v>5.3221759999999993E-2</c:v>
                </c:pt>
                <c:pt idx="5685">
                  <c:v>5.4023149999999999E-2</c:v>
                </c:pt>
                <c:pt idx="5686">
                  <c:v>5.4967000000000002E-2</c:v>
                </c:pt>
                <c:pt idx="5687">
                  <c:v>5.5890229999999999E-2</c:v>
                </c:pt>
                <c:pt idx="5688">
                  <c:v>5.6581360000000004E-2</c:v>
                </c:pt>
                <c:pt idx="5689">
                  <c:v>5.6852429999999995E-2</c:v>
                </c:pt>
                <c:pt idx="5690">
                  <c:v>5.6597980000000006E-2</c:v>
                </c:pt>
                <c:pt idx="5691">
                  <c:v>5.5823049999999999E-2</c:v>
                </c:pt>
                <c:pt idx="5692">
                  <c:v>5.465097E-2</c:v>
                </c:pt>
                <c:pt idx="5693">
                  <c:v>5.328128E-2</c:v>
                </c:pt>
                <c:pt idx="5694">
                  <c:v>5.1951040000000004E-2</c:v>
                </c:pt>
                <c:pt idx="5695">
                  <c:v>5.0854099999999999E-2</c:v>
                </c:pt>
                <c:pt idx="5696">
                  <c:v>5.0104610000000008E-2</c:v>
                </c:pt>
                <c:pt idx="5697">
                  <c:v>4.9724659999999997E-2</c:v>
                </c:pt>
                <c:pt idx="5698">
                  <c:v>4.9655700000000004E-2</c:v>
                </c:pt>
                <c:pt idx="5699">
                  <c:v>4.979563E-2</c:v>
                </c:pt>
                <c:pt idx="5700">
                  <c:v>5.0038210000000007E-2</c:v>
                </c:pt>
                <c:pt idx="5701">
                  <c:v>5.0314239999999996E-2</c:v>
                </c:pt>
                <c:pt idx="5702">
                  <c:v>5.0597660000000003E-2</c:v>
                </c:pt>
                <c:pt idx="5703">
                  <c:v>5.0899879999999995E-2</c:v>
                </c:pt>
                <c:pt idx="5704">
                  <c:v>5.1245810000000003E-2</c:v>
                </c:pt>
                <c:pt idx="5705">
                  <c:v>5.1650629999999996E-2</c:v>
                </c:pt>
                <c:pt idx="5706">
                  <c:v>5.210211E-2</c:v>
                </c:pt>
                <c:pt idx="5707">
                  <c:v>5.2562669999999999E-2</c:v>
                </c:pt>
                <c:pt idx="5708">
                  <c:v>5.2978530000000003E-2</c:v>
                </c:pt>
                <c:pt idx="5709">
                  <c:v>5.3302930000000005E-2</c:v>
                </c:pt>
                <c:pt idx="5710">
                  <c:v>5.3515389999999996E-2</c:v>
                </c:pt>
                <c:pt idx="5711">
                  <c:v>5.362741E-2</c:v>
                </c:pt>
                <c:pt idx="5712">
                  <c:v>5.3678070000000001E-2</c:v>
                </c:pt>
                <c:pt idx="5713">
                  <c:v>5.3712819999999994E-2</c:v>
                </c:pt>
                <c:pt idx="5714">
                  <c:v>5.3765600000000004E-2</c:v>
                </c:pt>
                <c:pt idx="5715">
                  <c:v>5.3836580000000002E-2</c:v>
                </c:pt>
                <c:pt idx="5716">
                  <c:v>5.3888650000000003E-2</c:v>
                </c:pt>
                <c:pt idx="5717">
                  <c:v>5.3851910000000003E-2</c:v>
                </c:pt>
                <c:pt idx="5718">
                  <c:v>5.3649939999999993E-2</c:v>
                </c:pt>
                <c:pt idx="5719">
                  <c:v>5.3226200000000001E-2</c:v>
                </c:pt>
                <c:pt idx="5720">
                  <c:v>5.2565779999999993E-2</c:v>
                </c:pt>
                <c:pt idx="5721">
                  <c:v>5.1709190000000002E-2</c:v>
                </c:pt>
                <c:pt idx="5722">
                  <c:v>5.0747540000000001E-2</c:v>
                </c:pt>
                <c:pt idx="5723">
                  <c:v>4.9810149999999997E-2</c:v>
                </c:pt>
                <c:pt idx="5724">
                  <c:v>4.9024640000000001E-2</c:v>
                </c:pt>
                <c:pt idx="5725">
                  <c:v>4.8497970000000001E-2</c:v>
                </c:pt>
                <c:pt idx="5726">
                  <c:v>4.829464E-2</c:v>
                </c:pt>
                <c:pt idx="5727">
                  <c:v>4.8424399999999999E-2</c:v>
                </c:pt>
                <c:pt idx="5728">
                  <c:v>4.8848570000000001E-2</c:v>
                </c:pt>
                <c:pt idx="5729">
                  <c:v>4.949013E-2</c:v>
                </c:pt>
                <c:pt idx="5730">
                  <c:v>5.0259580000000005E-2</c:v>
                </c:pt>
                <c:pt idx="5731">
                  <c:v>5.1062430000000006E-2</c:v>
                </c:pt>
                <c:pt idx="5732">
                  <c:v>5.1817259999999997E-2</c:v>
                </c:pt>
                <c:pt idx="5733">
                  <c:v>5.2468849999999997E-2</c:v>
                </c:pt>
                <c:pt idx="5734">
                  <c:v>5.2985040000000004E-2</c:v>
                </c:pt>
                <c:pt idx="5735">
                  <c:v>5.3361279999999997E-2</c:v>
                </c:pt>
                <c:pt idx="5736">
                  <c:v>5.3614930000000005E-2</c:v>
                </c:pt>
                <c:pt idx="5737">
                  <c:v>5.3779859999999999E-2</c:v>
                </c:pt>
                <c:pt idx="5738">
                  <c:v>5.3894089999999992E-2</c:v>
                </c:pt>
                <c:pt idx="5739">
                  <c:v>5.3985709999999999E-2</c:v>
                </c:pt>
                <c:pt idx="5740">
                  <c:v>5.4064389999999997E-2</c:v>
                </c:pt>
                <c:pt idx="5741">
                  <c:v>5.4113950000000001E-2</c:v>
                </c:pt>
                <c:pt idx="5742">
                  <c:v>5.4098329999999993E-2</c:v>
                </c:pt>
                <c:pt idx="5743">
                  <c:v>5.3971400000000003E-2</c:v>
                </c:pt>
                <c:pt idx="5744">
                  <c:v>5.3699669999999998E-2</c:v>
                </c:pt>
                <c:pt idx="5745">
                  <c:v>5.3277739999999997E-2</c:v>
                </c:pt>
                <c:pt idx="5746">
                  <c:v>5.2738260000000002E-2</c:v>
                </c:pt>
                <c:pt idx="5747">
                  <c:v>5.2143629999999996E-2</c:v>
                </c:pt>
                <c:pt idx="5748">
                  <c:v>5.1570190000000002E-2</c:v>
                </c:pt>
                <c:pt idx="5749">
                  <c:v>5.1086149999999997E-2</c:v>
                </c:pt>
                <c:pt idx="5750">
                  <c:v>5.0725260000000008E-2</c:v>
                </c:pt>
                <c:pt idx="5751">
                  <c:v>5.0481520000000002E-2</c:v>
                </c:pt>
                <c:pt idx="5752">
                  <c:v>5.0313079999999996E-2</c:v>
                </c:pt>
                <c:pt idx="5753">
                  <c:v>5.0166429999999998E-2</c:v>
                </c:pt>
                <c:pt idx="5754">
                  <c:v>4.9996550000000001E-2</c:v>
                </c:pt>
                <c:pt idx="5755">
                  <c:v>4.979008E-2</c:v>
                </c:pt>
                <c:pt idx="5756">
                  <c:v>4.9569849999999999E-2</c:v>
                </c:pt>
                <c:pt idx="5757">
                  <c:v>4.9387510000000003E-2</c:v>
                </c:pt>
                <c:pt idx="5758">
                  <c:v>4.9300329999999996E-2</c:v>
                </c:pt>
                <c:pt idx="5759">
                  <c:v>4.934355E-2</c:v>
                </c:pt>
                <c:pt idx="5760">
                  <c:v>4.9515039999999996E-2</c:v>
                </c:pt>
                <c:pt idx="5761">
                  <c:v>4.9767699999999998E-2</c:v>
                </c:pt>
                <c:pt idx="5762">
                  <c:v>5.0026720000000004E-2</c:v>
                </c:pt>
                <c:pt idx="5763">
                  <c:v>5.0206740000000007E-2</c:v>
                </c:pt>
                <c:pt idx="5764">
                  <c:v>5.0248020000000004E-2</c:v>
                </c:pt>
                <c:pt idx="5765">
                  <c:v>5.0137880000000003E-2</c:v>
                </c:pt>
                <c:pt idx="5766">
                  <c:v>4.9918940000000002E-2</c:v>
                </c:pt>
                <c:pt idx="5767">
                  <c:v>4.9678390000000003E-2</c:v>
                </c:pt>
                <c:pt idx="5768">
                  <c:v>4.9522789999999997E-2</c:v>
                </c:pt>
                <c:pt idx="5769">
                  <c:v>4.9555479999999999E-2</c:v>
                </c:pt>
                <c:pt idx="5770">
                  <c:v>4.9838569999999999E-2</c:v>
                </c:pt>
                <c:pt idx="5771">
                  <c:v>5.0378579999999992E-2</c:v>
                </c:pt>
                <c:pt idx="5772">
                  <c:v>5.1119060000000008E-2</c:v>
                </c:pt>
                <c:pt idx="5773">
                  <c:v>5.1958629999999992E-2</c:v>
                </c:pt>
                <c:pt idx="5774">
                  <c:v>5.2771939999999996E-2</c:v>
                </c:pt>
                <c:pt idx="5775">
                  <c:v>5.3441900000000001E-2</c:v>
                </c:pt>
                <c:pt idx="5776">
                  <c:v>5.3900299999999998E-2</c:v>
                </c:pt>
                <c:pt idx="5777">
                  <c:v>5.4139890000000003E-2</c:v>
                </c:pt>
                <c:pt idx="5778">
                  <c:v>5.421931E-2</c:v>
                </c:pt>
                <c:pt idx="5779">
                  <c:v>5.4234020000000008E-2</c:v>
                </c:pt>
                <c:pt idx="5780">
                  <c:v>5.4289339999999998E-2</c:v>
                </c:pt>
                <c:pt idx="5781">
                  <c:v>5.4456789999999998E-2</c:v>
                </c:pt>
                <c:pt idx="5782">
                  <c:v>5.47459E-2</c:v>
                </c:pt>
                <c:pt idx="5783">
                  <c:v>5.5100389999999999E-2</c:v>
                </c:pt>
                <c:pt idx="5784">
                  <c:v>5.541509E-2</c:v>
                </c:pt>
                <c:pt idx="5785">
                  <c:v>5.5579699999999996E-2</c:v>
                </c:pt>
                <c:pt idx="5786">
                  <c:v>5.5507949999999993E-2</c:v>
                </c:pt>
                <c:pt idx="5787">
                  <c:v>5.5176610000000001E-2</c:v>
                </c:pt>
                <c:pt idx="5788">
                  <c:v>5.4628960000000004E-2</c:v>
                </c:pt>
                <c:pt idx="5789">
                  <c:v>5.3963399999999995E-2</c:v>
                </c:pt>
                <c:pt idx="5790">
                  <c:v>5.3293159999999992E-2</c:v>
                </c:pt>
                <c:pt idx="5791">
                  <c:v>5.2707519999999994E-2</c:v>
                </c:pt>
                <c:pt idx="5792">
                  <c:v>5.2252549999999995E-2</c:v>
                </c:pt>
                <c:pt idx="5793">
                  <c:v>5.1920480000000005E-2</c:v>
                </c:pt>
                <c:pt idx="5794">
                  <c:v>5.1670199999999999E-2</c:v>
                </c:pt>
                <c:pt idx="5795">
                  <c:v>5.1454760000000002E-2</c:v>
                </c:pt>
                <c:pt idx="5796">
                  <c:v>5.1252699999999998E-2</c:v>
                </c:pt>
                <c:pt idx="5797">
                  <c:v>5.1079339999999994E-2</c:v>
                </c:pt>
                <c:pt idx="5798">
                  <c:v>5.0981120000000005E-2</c:v>
                </c:pt>
                <c:pt idx="5799">
                  <c:v>5.1006540000000003E-2</c:v>
                </c:pt>
                <c:pt idx="5800">
                  <c:v>5.1179039999999995E-2</c:v>
                </c:pt>
                <c:pt idx="5801">
                  <c:v>5.1472439999999994E-2</c:v>
                </c:pt>
                <c:pt idx="5802">
                  <c:v>5.1815380000000001E-2</c:v>
                </c:pt>
                <c:pt idx="5803">
                  <c:v>5.2107539999999994E-2</c:v>
                </c:pt>
                <c:pt idx="5804">
                  <c:v>5.2260490000000007E-2</c:v>
                </c:pt>
                <c:pt idx="5805">
                  <c:v>5.2238369999999999E-2</c:v>
                </c:pt>
                <c:pt idx="5806">
                  <c:v>5.2073480000000005E-2</c:v>
                </c:pt>
                <c:pt idx="5807">
                  <c:v>5.1861339999999999E-2</c:v>
                </c:pt>
                <c:pt idx="5808">
                  <c:v>5.1717939999999997E-2</c:v>
                </c:pt>
                <c:pt idx="5809">
                  <c:v>5.1746340000000002E-2</c:v>
                </c:pt>
                <c:pt idx="5810">
                  <c:v>5.1987280000000004E-2</c:v>
                </c:pt>
                <c:pt idx="5811">
                  <c:v>5.2405720000000003E-2</c:v>
                </c:pt>
                <c:pt idx="5812">
                  <c:v>5.2897530000000005E-2</c:v>
                </c:pt>
                <c:pt idx="5813">
                  <c:v>5.3329800000000004E-2</c:v>
                </c:pt>
                <c:pt idx="5814">
                  <c:v>5.3590210000000006E-2</c:v>
                </c:pt>
                <c:pt idx="5815">
                  <c:v>5.3614750000000003E-2</c:v>
                </c:pt>
                <c:pt idx="5816">
                  <c:v>5.3410429999999995E-2</c:v>
                </c:pt>
                <c:pt idx="5817">
                  <c:v>5.3036989999999992E-2</c:v>
                </c:pt>
                <c:pt idx="5818">
                  <c:v>5.2578190000000004E-2</c:v>
                </c:pt>
                <c:pt idx="5819">
                  <c:v>5.2097640000000001E-2</c:v>
                </c:pt>
                <c:pt idx="5820">
                  <c:v>5.1618339999999999E-2</c:v>
                </c:pt>
                <c:pt idx="5821">
                  <c:v>5.1123580000000002E-2</c:v>
                </c:pt>
                <c:pt idx="5822">
                  <c:v>5.0583019999999999E-2</c:v>
                </c:pt>
                <c:pt idx="5823">
                  <c:v>4.9988310000000001E-2</c:v>
                </c:pt>
                <c:pt idx="5824">
                  <c:v>4.9386529999999998E-2</c:v>
                </c:pt>
                <c:pt idx="5825">
                  <c:v>4.8879440000000003E-2</c:v>
                </c:pt>
                <c:pt idx="5826">
                  <c:v>4.8609010000000001E-2</c:v>
                </c:pt>
                <c:pt idx="5827">
                  <c:v>4.8708459999999995E-2</c:v>
                </c:pt>
                <c:pt idx="5828">
                  <c:v>4.924245E-2</c:v>
                </c:pt>
                <c:pt idx="5829">
                  <c:v>5.0177309999999996E-2</c:v>
                </c:pt>
                <c:pt idx="5830">
                  <c:v>5.1370139999999995E-2</c:v>
                </c:pt>
                <c:pt idx="5831">
                  <c:v>5.2617290000000004E-2</c:v>
                </c:pt>
                <c:pt idx="5832">
                  <c:v>5.3686699999999997E-2</c:v>
                </c:pt>
                <c:pt idx="5833">
                  <c:v>5.4390039999999994E-2</c:v>
                </c:pt>
                <c:pt idx="5834">
                  <c:v>5.4628540000000003E-2</c:v>
                </c:pt>
                <c:pt idx="5835">
                  <c:v>5.4396679999999996E-2</c:v>
                </c:pt>
                <c:pt idx="5836">
                  <c:v>5.3777470000000008E-2</c:v>
                </c:pt>
                <c:pt idx="5837">
                  <c:v>5.2903109999999996E-2</c:v>
                </c:pt>
                <c:pt idx="5838">
                  <c:v>5.1933110000000005E-2</c:v>
                </c:pt>
                <c:pt idx="5839">
                  <c:v>5.1010970000000003E-2</c:v>
                </c:pt>
                <c:pt idx="5840">
                  <c:v>5.0245890000000001E-2</c:v>
                </c:pt>
                <c:pt idx="5841">
                  <c:v>4.9715410000000002E-2</c:v>
                </c:pt>
                <c:pt idx="5842">
                  <c:v>4.9456609999999998E-2</c:v>
                </c:pt>
                <c:pt idx="5843">
                  <c:v>4.9472009999999997E-2</c:v>
                </c:pt>
                <c:pt idx="5844">
                  <c:v>4.9729330000000002E-2</c:v>
                </c:pt>
                <c:pt idx="5845">
                  <c:v>5.0167260000000005E-2</c:v>
                </c:pt>
                <c:pt idx="5846">
                  <c:v>5.0701589999999998E-2</c:v>
                </c:pt>
                <c:pt idx="5847">
                  <c:v>5.1238890000000002E-2</c:v>
                </c:pt>
                <c:pt idx="5848">
                  <c:v>5.1707740000000002E-2</c:v>
                </c:pt>
                <c:pt idx="5849">
                  <c:v>5.2074080000000002E-2</c:v>
                </c:pt>
                <c:pt idx="5850">
                  <c:v>5.2354789999999998E-2</c:v>
                </c:pt>
                <c:pt idx="5851">
                  <c:v>5.2605100000000002E-2</c:v>
                </c:pt>
                <c:pt idx="5852">
                  <c:v>5.289663E-2</c:v>
                </c:pt>
                <c:pt idx="5853">
                  <c:v>5.3280689999999999E-2</c:v>
                </c:pt>
                <c:pt idx="5854">
                  <c:v>5.3759399999999999E-2</c:v>
                </c:pt>
                <c:pt idx="5855">
                  <c:v>5.4276159999999997E-2</c:v>
                </c:pt>
                <c:pt idx="5856">
                  <c:v>5.4727449999999997E-2</c:v>
                </c:pt>
                <c:pt idx="5857">
                  <c:v>5.5003049999999998E-2</c:v>
                </c:pt>
                <c:pt idx="5858">
                  <c:v>5.5012229999999995E-2</c:v>
                </c:pt>
                <c:pt idx="5859">
                  <c:v>5.4723869999999994E-2</c:v>
                </c:pt>
                <c:pt idx="5860">
                  <c:v>5.4174469999999995E-2</c:v>
                </c:pt>
                <c:pt idx="5861">
                  <c:v>5.3463590000000005E-2</c:v>
                </c:pt>
                <c:pt idx="5862">
                  <c:v>5.272135E-2</c:v>
                </c:pt>
                <c:pt idx="5863">
                  <c:v>5.2068450000000002E-2</c:v>
                </c:pt>
                <c:pt idx="5864">
                  <c:v>5.1593900000000005E-2</c:v>
                </c:pt>
                <c:pt idx="5865">
                  <c:v>5.1324359999999999E-2</c:v>
                </c:pt>
                <c:pt idx="5866">
                  <c:v>5.1225560000000003E-2</c:v>
                </c:pt>
                <c:pt idx="5867">
                  <c:v>5.1212069999999998E-2</c:v>
                </c:pt>
                <c:pt idx="5868">
                  <c:v>5.118135E-2</c:v>
                </c:pt>
                <c:pt idx="5869">
                  <c:v>5.1043369999999998E-2</c:v>
                </c:pt>
                <c:pt idx="5870">
                  <c:v>5.0748230000000005E-2</c:v>
                </c:pt>
                <c:pt idx="5871">
                  <c:v>5.0308270000000002E-2</c:v>
                </c:pt>
                <c:pt idx="5872">
                  <c:v>4.9798170000000003E-2</c:v>
                </c:pt>
                <c:pt idx="5873">
                  <c:v>4.9342200000000003E-2</c:v>
                </c:pt>
                <c:pt idx="5874">
                  <c:v>4.9068800000000003E-2</c:v>
                </c:pt>
                <c:pt idx="5875">
                  <c:v>4.908237E-2</c:v>
                </c:pt>
                <c:pt idx="5876">
                  <c:v>4.9423960000000003E-2</c:v>
                </c:pt>
                <c:pt idx="5877">
                  <c:v>5.0057600000000001E-2</c:v>
                </c:pt>
                <c:pt idx="5878">
                  <c:v>5.0878120000000006E-2</c:v>
                </c:pt>
                <c:pt idx="5879">
                  <c:v>5.1743499999999998E-2</c:v>
                </c:pt>
                <c:pt idx="5880">
                  <c:v>5.2528660000000005E-2</c:v>
                </c:pt>
                <c:pt idx="5881">
                  <c:v>5.3148969999999997E-2</c:v>
                </c:pt>
                <c:pt idx="5882">
                  <c:v>5.3586000000000002E-2</c:v>
                </c:pt>
                <c:pt idx="5883">
                  <c:v>5.3873619999999997E-2</c:v>
                </c:pt>
                <c:pt idx="5884">
                  <c:v>5.4069199999999998E-2</c:v>
                </c:pt>
                <c:pt idx="5885">
                  <c:v>5.4212940000000001E-2</c:v>
                </c:pt>
                <c:pt idx="5886">
                  <c:v>5.4303579999999997E-2</c:v>
                </c:pt>
                <c:pt idx="5887">
                  <c:v>5.4298159999999998E-2</c:v>
                </c:pt>
                <c:pt idx="5888">
                  <c:v>5.4138410000000005E-2</c:v>
                </c:pt>
                <c:pt idx="5889">
                  <c:v>5.3789279999999995E-2</c:v>
                </c:pt>
                <c:pt idx="5890">
                  <c:v>5.3269230000000001E-2</c:v>
                </c:pt>
                <c:pt idx="5891">
                  <c:v>5.2657430000000005E-2</c:v>
                </c:pt>
                <c:pt idx="5892">
                  <c:v>5.2070939999999996E-2</c:v>
                </c:pt>
                <c:pt idx="5893">
                  <c:v>5.162957E-2</c:v>
                </c:pt>
                <c:pt idx="5894">
                  <c:v>5.1401290000000002E-2</c:v>
                </c:pt>
                <c:pt idx="5895">
                  <c:v>5.1381529999999995E-2</c:v>
                </c:pt>
                <c:pt idx="5896">
                  <c:v>5.1491949999999995E-2</c:v>
                </c:pt>
                <c:pt idx="5897">
                  <c:v>5.1619079999999998E-2</c:v>
                </c:pt>
                <c:pt idx="5898">
                  <c:v>5.1651309999999992E-2</c:v>
                </c:pt>
                <c:pt idx="5899">
                  <c:v>5.1520790000000004E-2</c:v>
                </c:pt>
                <c:pt idx="5900">
                  <c:v>5.1224950000000005E-2</c:v>
                </c:pt>
                <c:pt idx="5901">
                  <c:v>5.0817520000000005E-2</c:v>
                </c:pt>
                <c:pt idx="5902">
                  <c:v>5.0382950000000003E-2</c:v>
                </c:pt>
                <c:pt idx="5903">
                  <c:v>4.9996470000000001E-2</c:v>
                </c:pt>
                <c:pt idx="5904">
                  <c:v>4.9708750000000003E-2</c:v>
                </c:pt>
                <c:pt idx="5905">
                  <c:v>4.9535790000000003E-2</c:v>
                </c:pt>
                <c:pt idx="5906">
                  <c:v>4.947062E-2</c:v>
                </c:pt>
                <c:pt idx="5907">
                  <c:v>4.9499090000000003E-2</c:v>
                </c:pt>
                <c:pt idx="5908">
                  <c:v>4.9610470000000004E-2</c:v>
                </c:pt>
                <c:pt idx="5909">
                  <c:v>4.979749E-2</c:v>
                </c:pt>
                <c:pt idx="5910">
                  <c:v>5.0045839999999994E-2</c:v>
                </c:pt>
                <c:pt idx="5911">
                  <c:v>5.0325839999999997E-2</c:v>
                </c:pt>
                <c:pt idx="5912">
                  <c:v>5.0593020000000002E-2</c:v>
                </c:pt>
                <c:pt idx="5913">
                  <c:v>5.0793949999999997E-2</c:v>
                </c:pt>
                <c:pt idx="5914">
                  <c:v>5.0888429999999998E-2</c:v>
                </c:pt>
                <c:pt idx="5915">
                  <c:v>5.0864019999999996E-2</c:v>
                </c:pt>
                <c:pt idx="5916">
                  <c:v>5.0741939999999999E-2</c:v>
                </c:pt>
                <c:pt idx="5917">
                  <c:v>5.0567810000000005E-2</c:v>
                </c:pt>
                <c:pt idx="5918">
                  <c:v>5.0394079999999994E-2</c:v>
                </c:pt>
                <c:pt idx="5919">
                  <c:v>5.0262580000000001E-2</c:v>
                </c:pt>
                <c:pt idx="5920">
                  <c:v>5.0189740000000004E-2</c:v>
                </c:pt>
                <c:pt idx="5921">
                  <c:v>5.0170430000000002E-2</c:v>
                </c:pt>
                <c:pt idx="5922">
                  <c:v>5.0189789999999998E-2</c:v>
                </c:pt>
                <c:pt idx="5923">
                  <c:v>5.023917E-2</c:v>
                </c:pt>
                <c:pt idx="5924">
                  <c:v>5.0323159999999999E-2</c:v>
                </c:pt>
                <c:pt idx="5925">
                  <c:v>5.0455890000000003E-2</c:v>
                </c:pt>
                <c:pt idx="5926">
                  <c:v>5.0646070000000001E-2</c:v>
                </c:pt>
                <c:pt idx="5927">
                  <c:v>5.0881610000000001E-2</c:v>
                </c:pt>
                <c:pt idx="5928">
                  <c:v>5.1121360000000005E-2</c:v>
                </c:pt>
                <c:pt idx="5929">
                  <c:v>5.1306980000000002E-2</c:v>
                </c:pt>
                <c:pt idx="5930">
                  <c:v>5.1377530000000005E-2</c:v>
                </c:pt>
                <c:pt idx="5931">
                  <c:v>5.1299240000000003E-2</c:v>
                </c:pt>
                <c:pt idx="5932">
                  <c:v>5.1083460000000004E-2</c:v>
                </c:pt>
                <c:pt idx="5933">
                  <c:v>5.0791629999999997E-2</c:v>
                </c:pt>
                <c:pt idx="5934">
                  <c:v>5.0519720000000004E-2</c:v>
                </c:pt>
                <c:pt idx="5935">
                  <c:v>5.0365699999999999E-2</c:v>
                </c:pt>
                <c:pt idx="5936">
                  <c:v>5.0408350000000005E-2</c:v>
                </c:pt>
                <c:pt idx="5937">
                  <c:v>5.0675579999999998E-2</c:v>
                </c:pt>
                <c:pt idx="5938">
                  <c:v>5.1138790000000003E-2</c:v>
                </c:pt>
                <c:pt idx="5939">
                  <c:v>5.1715180000000006E-2</c:v>
                </c:pt>
                <c:pt idx="5940">
                  <c:v>5.2291430000000007E-2</c:v>
                </c:pt>
                <c:pt idx="5941">
                  <c:v>5.2747200000000008E-2</c:v>
                </c:pt>
                <c:pt idx="5942">
                  <c:v>5.2971979999999995E-2</c:v>
                </c:pt>
                <c:pt idx="5943">
                  <c:v>5.2897130000000001E-2</c:v>
                </c:pt>
                <c:pt idx="5944">
                  <c:v>5.2505420000000004E-2</c:v>
                </c:pt>
                <c:pt idx="5945">
                  <c:v>5.1841669999999992E-2</c:v>
                </c:pt>
                <c:pt idx="5946">
                  <c:v>5.1003129999999994E-2</c:v>
                </c:pt>
                <c:pt idx="5947">
                  <c:v>5.0129930000000003E-2</c:v>
                </c:pt>
                <c:pt idx="5948">
                  <c:v>4.9379970000000002E-2</c:v>
                </c:pt>
                <c:pt idx="5949">
                  <c:v>4.8883090000000004E-2</c:v>
                </c:pt>
                <c:pt idx="5950">
                  <c:v>4.8723229999999999E-2</c:v>
                </c:pt>
                <c:pt idx="5951">
                  <c:v>4.8909560000000005E-2</c:v>
                </c:pt>
                <c:pt idx="5952">
                  <c:v>4.937772E-2</c:v>
                </c:pt>
                <c:pt idx="5953">
                  <c:v>4.999982E-2</c:v>
                </c:pt>
                <c:pt idx="5954">
                  <c:v>5.0620330000000005E-2</c:v>
                </c:pt>
                <c:pt idx="5955">
                  <c:v>5.1107340000000001E-2</c:v>
                </c:pt>
                <c:pt idx="5956">
                  <c:v>5.1374430000000006E-2</c:v>
                </c:pt>
                <c:pt idx="5957">
                  <c:v>5.1413929999999997E-2</c:v>
                </c:pt>
                <c:pt idx="5958">
                  <c:v>5.1292400000000002E-2</c:v>
                </c:pt>
                <c:pt idx="5959">
                  <c:v>5.1139610000000002E-2</c:v>
                </c:pt>
                <c:pt idx="5960">
                  <c:v>5.1106379999999993E-2</c:v>
                </c:pt>
                <c:pt idx="5961">
                  <c:v>5.1318359999999993E-2</c:v>
                </c:pt>
                <c:pt idx="5962">
                  <c:v>5.1848110000000003E-2</c:v>
                </c:pt>
                <c:pt idx="5963">
                  <c:v>5.2681800000000001E-2</c:v>
                </c:pt>
                <c:pt idx="5964">
                  <c:v>5.3723439999999997E-2</c:v>
                </c:pt>
                <c:pt idx="5965">
                  <c:v>5.4806520000000004E-2</c:v>
                </c:pt>
                <c:pt idx="5966">
                  <c:v>5.5748350000000002E-2</c:v>
                </c:pt>
                <c:pt idx="5967">
                  <c:v>5.6393070000000003E-2</c:v>
                </c:pt>
                <c:pt idx="5968">
                  <c:v>5.6651409999999999E-2</c:v>
                </c:pt>
                <c:pt idx="5969">
                  <c:v>5.6532869999999999E-2</c:v>
                </c:pt>
                <c:pt idx="5970">
                  <c:v>5.6138270000000004E-2</c:v>
                </c:pt>
                <c:pt idx="5971">
                  <c:v>5.5633489999999994E-2</c:v>
                </c:pt>
                <c:pt idx="5972">
                  <c:v>5.5182519999999999E-2</c:v>
                </c:pt>
                <c:pt idx="5973">
                  <c:v>5.4909719999999995E-2</c:v>
                </c:pt>
                <c:pt idx="5974">
                  <c:v>5.4857210000000003E-2</c:v>
                </c:pt>
                <c:pt idx="5975">
                  <c:v>5.4980340000000003E-2</c:v>
                </c:pt>
                <c:pt idx="5976">
                  <c:v>5.5169280000000001E-2</c:v>
                </c:pt>
                <c:pt idx="5977">
                  <c:v>5.5294629999999997E-2</c:v>
                </c:pt>
                <c:pt idx="5978">
                  <c:v>5.526267E-2</c:v>
                </c:pt>
                <c:pt idx="5979">
                  <c:v>5.5036090000000003E-2</c:v>
                </c:pt>
                <c:pt idx="5980">
                  <c:v>5.4644590000000007E-2</c:v>
                </c:pt>
                <c:pt idx="5981">
                  <c:v>5.4157109999999994E-2</c:v>
                </c:pt>
                <c:pt idx="5982">
                  <c:v>5.3654529999999999E-2</c:v>
                </c:pt>
                <c:pt idx="5983">
                  <c:v>5.3194620000000005E-2</c:v>
                </c:pt>
                <c:pt idx="5984">
                  <c:v>5.2801260000000003E-2</c:v>
                </c:pt>
                <c:pt idx="5985">
                  <c:v>5.2478360000000002E-2</c:v>
                </c:pt>
                <c:pt idx="5986">
                  <c:v>5.223187E-2</c:v>
                </c:pt>
                <c:pt idx="5987">
                  <c:v>5.2089949999999996E-2</c:v>
                </c:pt>
                <c:pt idx="5988">
                  <c:v>5.2109859999999994E-2</c:v>
                </c:pt>
                <c:pt idx="5989">
                  <c:v>5.2354940000000003E-2</c:v>
                </c:pt>
                <c:pt idx="5990">
                  <c:v>5.2861680000000001E-2</c:v>
                </c:pt>
                <c:pt idx="5991">
                  <c:v>5.3605449999999999E-2</c:v>
                </c:pt>
                <c:pt idx="5992">
                  <c:v>5.4488369999999994E-2</c:v>
                </c:pt>
                <c:pt idx="5993">
                  <c:v>5.5351629999999999E-2</c:v>
                </c:pt>
                <c:pt idx="5994">
                  <c:v>5.601039E-2</c:v>
                </c:pt>
                <c:pt idx="5995">
                  <c:v>5.6323179999999994E-2</c:v>
                </c:pt>
                <c:pt idx="5996">
                  <c:v>5.6223540000000002E-2</c:v>
                </c:pt>
                <c:pt idx="5997">
                  <c:v>5.574523E-2</c:v>
                </c:pt>
                <c:pt idx="5998">
                  <c:v>5.4999819999999998E-2</c:v>
                </c:pt>
                <c:pt idx="5999">
                  <c:v>5.4145160000000005E-2</c:v>
                </c:pt>
                <c:pt idx="6000">
                  <c:v>5.3330619999999995E-2</c:v>
                </c:pt>
                <c:pt idx="6001">
                  <c:v>5.2644939999999994E-2</c:v>
                </c:pt>
                <c:pt idx="6002">
                  <c:v>5.2107479999999998E-2</c:v>
                </c:pt>
                <c:pt idx="6003">
                  <c:v>5.1671000000000002E-2</c:v>
                </c:pt>
                <c:pt idx="6004">
                  <c:v>5.1260810000000004E-2</c:v>
                </c:pt>
                <c:pt idx="6005">
                  <c:v>5.0807480000000002E-2</c:v>
                </c:pt>
                <c:pt idx="6006">
                  <c:v>5.0285910000000003E-2</c:v>
                </c:pt>
                <c:pt idx="6007">
                  <c:v>4.9726350000000002E-2</c:v>
                </c:pt>
                <c:pt idx="6008">
                  <c:v>4.9210700000000003E-2</c:v>
                </c:pt>
                <c:pt idx="6009">
                  <c:v>4.8842940000000001E-2</c:v>
                </c:pt>
                <c:pt idx="6010">
                  <c:v>4.8711779999999996E-2</c:v>
                </c:pt>
                <c:pt idx="6011">
                  <c:v>4.8867100000000004E-2</c:v>
                </c:pt>
                <c:pt idx="6012">
                  <c:v>4.9297170000000001E-2</c:v>
                </c:pt>
                <c:pt idx="6013">
                  <c:v>4.9935839999999995E-2</c:v>
                </c:pt>
                <c:pt idx="6014">
                  <c:v>5.0677190000000004E-2</c:v>
                </c:pt>
                <c:pt idx="6015">
                  <c:v>5.1414639999999998E-2</c:v>
                </c:pt>
                <c:pt idx="6016">
                  <c:v>5.2066140000000004E-2</c:v>
                </c:pt>
                <c:pt idx="6017">
                  <c:v>5.2588270000000006E-2</c:v>
                </c:pt>
                <c:pt idx="6018">
                  <c:v>5.2979050000000007E-2</c:v>
                </c:pt>
                <c:pt idx="6019">
                  <c:v>5.3257330000000005E-2</c:v>
                </c:pt>
                <c:pt idx="6020">
                  <c:v>5.343618E-2</c:v>
                </c:pt>
                <c:pt idx="6021">
                  <c:v>5.3502019999999997E-2</c:v>
                </c:pt>
                <c:pt idx="6022">
                  <c:v>5.3408500000000005E-2</c:v>
                </c:pt>
                <c:pt idx="6023">
                  <c:v>5.3093889999999998E-2</c:v>
                </c:pt>
                <c:pt idx="6024">
                  <c:v>5.2518589999999997E-2</c:v>
                </c:pt>
                <c:pt idx="6025">
                  <c:v>5.1698259999999996E-2</c:v>
                </c:pt>
                <c:pt idx="6026">
                  <c:v>5.0728289999999995E-2</c:v>
                </c:pt>
                <c:pt idx="6027">
                  <c:v>4.9762399999999998E-2</c:v>
                </c:pt>
                <c:pt idx="6028">
                  <c:v>4.8990230000000003E-2</c:v>
                </c:pt>
                <c:pt idx="6029">
                  <c:v>4.8570330000000002E-2</c:v>
                </c:pt>
                <c:pt idx="6030">
                  <c:v>4.8573350000000001E-2</c:v>
                </c:pt>
                <c:pt idx="6031">
                  <c:v>4.8960710000000005E-2</c:v>
                </c:pt>
                <c:pt idx="6032">
                  <c:v>4.9589609999999999E-2</c:v>
                </c:pt>
                <c:pt idx="6033">
                  <c:v>5.0272600000000001E-2</c:v>
                </c:pt>
                <c:pt idx="6034">
                  <c:v>5.082801E-2</c:v>
                </c:pt>
                <c:pt idx="6035">
                  <c:v>5.1159069999999994E-2</c:v>
                </c:pt>
                <c:pt idx="6036">
                  <c:v>5.1276820000000001E-2</c:v>
                </c:pt>
                <c:pt idx="6037">
                  <c:v>5.1286650000000003E-2</c:v>
                </c:pt>
                <c:pt idx="6038">
                  <c:v>5.1329319999999998E-2</c:v>
                </c:pt>
                <c:pt idx="6039">
                  <c:v>5.1516119999999999E-2</c:v>
                </c:pt>
                <c:pt idx="6040">
                  <c:v>5.1882579999999998E-2</c:v>
                </c:pt>
                <c:pt idx="6041">
                  <c:v>5.2370090000000001E-2</c:v>
                </c:pt>
                <c:pt idx="6042">
                  <c:v>5.2853170000000005E-2</c:v>
                </c:pt>
                <c:pt idx="6043">
                  <c:v>5.3188230000000003E-2</c:v>
                </c:pt>
                <c:pt idx="6044">
                  <c:v>5.3284200000000004E-2</c:v>
                </c:pt>
                <c:pt idx="6045">
                  <c:v>5.3132840000000001E-2</c:v>
                </c:pt>
                <c:pt idx="6046">
                  <c:v>5.281831E-2</c:v>
                </c:pt>
                <c:pt idx="6047">
                  <c:v>5.2474359999999998E-2</c:v>
                </c:pt>
                <c:pt idx="6048">
                  <c:v>5.2241499999999996E-2</c:v>
                </c:pt>
                <c:pt idx="6049">
                  <c:v>5.220764E-2</c:v>
                </c:pt>
                <c:pt idx="6050">
                  <c:v>5.2373509999999998E-2</c:v>
                </c:pt>
                <c:pt idx="6051">
                  <c:v>5.2652129999999998E-2</c:v>
                </c:pt>
                <c:pt idx="6052">
                  <c:v>5.2897159999999999E-2</c:v>
                </c:pt>
                <c:pt idx="6053">
                  <c:v>5.2964799999999999E-2</c:v>
                </c:pt>
                <c:pt idx="6054">
                  <c:v>5.2751840000000008E-2</c:v>
                </c:pt>
                <c:pt idx="6055">
                  <c:v>5.2246639999999997E-2</c:v>
                </c:pt>
                <c:pt idx="6056">
                  <c:v>5.1533430000000005E-2</c:v>
                </c:pt>
                <c:pt idx="6057">
                  <c:v>5.0783210000000002E-2</c:v>
                </c:pt>
                <c:pt idx="6058">
                  <c:v>5.019941E-2</c:v>
                </c:pt>
                <c:pt idx="6059">
                  <c:v>4.9954739999999997E-2</c:v>
                </c:pt>
                <c:pt idx="6060">
                  <c:v>5.0152799999999997E-2</c:v>
                </c:pt>
                <c:pt idx="6061">
                  <c:v>5.0781630000000001E-2</c:v>
                </c:pt>
                <c:pt idx="6062">
                  <c:v>5.1719360000000006E-2</c:v>
                </c:pt>
                <c:pt idx="6063">
                  <c:v>5.2750160000000004E-2</c:v>
                </c:pt>
                <c:pt idx="6064">
                  <c:v>5.3635589999999997E-2</c:v>
                </c:pt>
                <c:pt idx="6065">
                  <c:v>5.4168279999999999E-2</c:v>
                </c:pt>
                <c:pt idx="6066">
                  <c:v>5.4216100000000003E-2</c:v>
                </c:pt>
                <c:pt idx="6067">
                  <c:v>5.3758050000000002E-2</c:v>
                </c:pt>
                <c:pt idx="6068">
                  <c:v>5.287149E-2</c:v>
                </c:pt>
                <c:pt idx="6069">
                  <c:v>5.1705719999999997E-2</c:v>
                </c:pt>
                <c:pt idx="6070">
                  <c:v>5.0423629999999997E-2</c:v>
                </c:pt>
                <c:pt idx="6071">
                  <c:v>4.917788E-2</c:v>
                </c:pt>
                <c:pt idx="6072">
                  <c:v>4.8086990000000003E-2</c:v>
                </c:pt>
                <c:pt idx="6073">
                  <c:v>4.7226909999999997E-2</c:v>
                </c:pt>
                <c:pt idx="6074">
                  <c:v>4.6654279999999999E-2</c:v>
                </c:pt>
                <c:pt idx="6075">
                  <c:v>4.6416119999999998E-2</c:v>
                </c:pt>
                <c:pt idx="6076">
                  <c:v>4.6549610000000005E-2</c:v>
                </c:pt>
                <c:pt idx="6077">
                  <c:v>4.707298E-2</c:v>
                </c:pt>
                <c:pt idx="6078">
                  <c:v>4.7958020000000004E-2</c:v>
                </c:pt>
                <c:pt idx="6079">
                  <c:v>4.9116420000000001E-2</c:v>
                </c:pt>
                <c:pt idx="6080">
                  <c:v>5.0383839999999999E-2</c:v>
                </c:pt>
                <c:pt idx="6081">
                  <c:v>5.1547469999999998E-2</c:v>
                </c:pt>
                <c:pt idx="6082">
                  <c:v>5.2397950000000006E-2</c:v>
                </c:pt>
                <c:pt idx="6083">
                  <c:v>5.2758349999999996E-2</c:v>
                </c:pt>
                <c:pt idx="6084">
                  <c:v>5.2545909999999994E-2</c:v>
                </c:pt>
                <c:pt idx="6085">
                  <c:v>5.1786120000000005E-2</c:v>
                </c:pt>
                <c:pt idx="6086">
                  <c:v>5.0612379999999998E-2</c:v>
                </c:pt>
                <c:pt idx="6087">
                  <c:v>4.9226530000000004E-2</c:v>
                </c:pt>
                <c:pt idx="6088">
                  <c:v>4.7853639999999996E-2</c:v>
                </c:pt>
                <c:pt idx="6089">
                  <c:v>4.6710580000000002E-2</c:v>
                </c:pt>
                <c:pt idx="6090">
                  <c:v>4.5948320000000001E-2</c:v>
                </c:pt>
                <c:pt idx="6091">
                  <c:v>4.564286E-2</c:v>
                </c:pt>
                <c:pt idx="6092">
                  <c:v>4.579051E-2</c:v>
                </c:pt>
                <c:pt idx="6093">
                  <c:v>4.6321069999999999E-2</c:v>
                </c:pt>
                <c:pt idx="6094">
                  <c:v>4.7115560000000001E-2</c:v>
                </c:pt>
                <c:pt idx="6095">
                  <c:v>4.8028500000000002E-2</c:v>
                </c:pt>
                <c:pt idx="6096">
                  <c:v>4.8926799999999999E-2</c:v>
                </c:pt>
                <c:pt idx="6097">
                  <c:v>4.9699470000000003E-2</c:v>
                </c:pt>
                <c:pt idx="6098">
                  <c:v>5.0280769999999995E-2</c:v>
                </c:pt>
                <c:pt idx="6099">
                  <c:v>5.0660090000000005E-2</c:v>
                </c:pt>
                <c:pt idx="6100">
                  <c:v>5.0875519999999994E-2</c:v>
                </c:pt>
                <c:pt idx="6101">
                  <c:v>5.1000069999999995E-2</c:v>
                </c:pt>
                <c:pt idx="6102">
                  <c:v>5.1111399999999994E-2</c:v>
                </c:pt>
                <c:pt idx="6103">
                  <c:v>5.1275440000000005E-2</c:v>
                </c:pt>
                <c:pt idx="6104">
                  <c:v>5.1521209999999998E-2</c:v>
                </c:pt>
                <c:pt idx="6105">
                  <c:v>5.1835189999999996E-2</c:v>
                </c:pt>
                <c:pt idx="6106">
                  <c:v>5.2164950000000002E-2</c:v>
                </c:pt>
                <c:pt idx="6107">
                  <c:v>5.2436079999999996E-2</c:v>
                </c:pt>
                <c:pt idx="6108">
                  <c:v>5.2574990000000002E-2</c:v>
                </c:pt>
                <c:pt idx="6109">
                  <c:v>5.2521130000000006E-2</c:v>
                </c:pt>
                <c:pt idx="6110">
                  <c:v>5.2249190000000001E-2</c:v>
                </c:pt>
                <c:pt idx="6111">
                  <c:v>5.1776370000000002E-2</c:v>
                </c:pt>
                <c:pt idx="6112">
                  <c:v>5.1169659999999992E-2</c:v>
                </c:pt>
                <c:pt idx="6113">
                  <c:v>5.0535980000000001E-2</c:v>
                </c:pt>
                <c:pt idx="6114">
                  <c:v>5.000951E-2</c:v>
                </c:pt>
                <c:pt idx="6115">
                  <c:v>4.9734790000000001E-2</c:v>
                </c:pt>
                <c:pt idx="6116">
                  <c:v>4.9821230000000001E-2</c:v>
                </c:pt>
                <c:pt idx="6117">
                  <c:v>5.0319460000000003E-2</c:v>
                </c:pt>
                <c:pt idx="6118">
                  <c:v>5.119315E-2</c:v>
                </c:pt>
                <c:pt idx="6119">
                  <c:v>5.2321870000000006E-2</c:v>
                </c:pt>
                <c:pt idx="6120">
                  <c:v>5.3512859999999995E-2</c:v>
                </c:pt>
                <c:pt idx="6121">
                  <c:v>5.4542300000000002E-2</c:v>
                </c:pt>
                <c:pt idx="6122">
                  <c:v>5.5226220000000006E-2</c:v>
                </c:pt>
                <c:pt idx="6123">
                  <c:v>5.5446640000000005E-2</c:v>
                </c:pt>
                <c:pt idx="6124">
                  <c:v>5.5187940000000005E-2</c:v>
                </c:pt>
                <c:pt idx="6125">
                  <c:v>5.4524819999999995E-2</c:v>
                </c:pt>
                <c:pt idx="6126">
                  <c:v>5.3598889999999996E-2</c:v>
                </c:pt>
                <c:pt idx="6127">
                  <c:v>5.2569239999999996E-2</c:v>
                </c:pt>
                <c:pt idx="6128">
                  <c:v>5.1561650000000001E-2</c:v>
                </c:pt>
                <c:pt idx="6129">
                  <c:v>5.0658499999999995E-2</c:v>
                </c:pt>
                <c:pt idx="6130">
                  <c:v>4.9887730000000005E-2</c:v>
                </c:pt>
                <c:pt idx="6131">
                  <c:v>4.9244639999999999E-2</c:v>
                </c:pt>
                <c:pt idx="6132">
                  <c:v>4.8719190000000002E-2</c:v>
                </c:pt>
                <c:pt idx="6133">
                  <c:v>4.8317869999999999E-2</c:v>
                </c:pt>
                <c:pt idx="6134">
                  <c:v>4.8067539999999999E-2</c:v>
                </c:pt>
                <c:pt idx="6135">
                  <c:v>4.8005480000000003E-2</c:v>
                </c:pt>
                <c:pt idx="6136">
                  <c:v>4.8153950000000001E-2</c:v>
                </c:pt>
                <c:pt idx="6137">
                  <c:v>4.8500599999999998E-2</c:v>
                </c:pt>
                <c:pt idx="6138">
                  <c:v>4.8985580000000001E-2</c:v>
                </c:pt>
                <c:pt idx="6139">
                  <c:v>4.9514019999999999E-2</c:v>
                </c:pt>
                <c:pt idx="6140">
                  <c:v>4.9973830000000004E-2</c:v>
                </c:pt>
                <c:pt idx="6141">
                  <c:v>5.0260220000000001E-2</c:v>
                </c:pt>
                <c:pt idx="6142">
                  <c:v>5.0310590000000002E-2</c:v>
                </c:pt>
                <c:pt idx="6143">
                  <c:v>5.0114270000000002E-2</c:v>
                </c:pt>
                <c:pt idx="6144">
                  <c:v>4.9718269999999995E-2</c:v>
                </c:pt>
                <c:pt idx="6145">
                  <c:v>4.9208990000000001E-2</c:v>
                </c:pt>
                <c:pt idx="6146">
                  <c:v>4.8699530000000005E-2</c:v>
                </c:pt>
                <c:pt idx="6147">
                  <c:v>4.8305769999999998E-2</c:v>
                </c:pt>
                <c:pt idx="6148">
                  <c:v>4.8119129999999996E-2</c:v>
                </c:pt>
                <c:pt idx="6149">
                  <c:v>4.8204160000000003E-2</c:v>
                </c:pt>
                <c:pt idx="6150">
                  <c:v>4.858407E-2</c:v>
                </c:pt>
                <c:pt idx="6151">
                  <c:v>4.923918E-2</c:v>
                </c:pt>
                <c:pt idx="6152">
                  <c:v>5.0105460000000004E-2</c:v>
                </c:pt>
                <c:pt idx="6153">
                  <c:v>5.1082249999999996E-2</c:v>
                </c:pt>
                <c:pt idx="6154">
                  <c:v>5.2053849999999999E-2</c:v>
                </c:pt>
                <c:pt idx="6155">
                  <c:v>5.2896750000000006E-2</c:v>
                </c:pt>
                <c:pt idx="6156">
                  <c:v>5.3513820000000004E-2</c:v>
                </c:pt>
                <c:pt idx="6157">
                  <c:v>5.3855819999999999E-2</c:v>
                </c:pt>
                <c:pt idx="6158">
                  <c:v>5.3932210000000001E-2</c:v>
                </c:pt>
                <c:pt idx="6159">
                  <c:v>5.3814769999999998E-2</c:v>
                </c:pt>
                <c:pt idx="6160">
                  <c:v>5.3618840000000001E-2</c:v>
                </c:pt>
                <c:pt idx="6161">
                  <c:v>5.3484640000000007E-2</c:v>
                </c:pt>
                <c:pt idx="6162">
                  <c:v>5.3528050000000008E-2</c:v>
                </c:pt>
                <c:pt idx="6163">
                  <c:v>5.3813970000000003E-2</c:v>
                </c:pt>
                <c:pt idx="6164">
                  <c:v>5.4336949999999995E-2</c:v>
                </c:pt>
                <c:pt idx="6165">
                  <c:v>5.502464E-2</c:v>
                </c:pt>
                <c:pt idx="6166">
                  <c:v>5.5758820000000001E-2</c:v>
                </c:pt>
                <c:pt idx="6167">
                  <c:v>5.6408800000000002E-2</c:v>
                </c:pt>
                <c:pt idx="6168">
                  <c:v>5.6879939999999997E-2</c:v>
                </c:pt>
                <c:pt idx="6169">
                  <c:v>5.7130489999999999E-2</c:v>
                </c:pt>
                <c:pt idx="6170">
                  <c:v>5.7180460000000002E-2</c:v>
                </c:pt>
                <c:pt idx="6171">
                  <c:v>5.7090290000000002E-2</c:v>
                </c:pt>
                <c:pt idx="6172">
                  <c:v>5.6935610000000005E-2</c:v>
                </c:pt>
                <c:pt idx="6173">
                  <c:v>5.6774179999999994E-2</c:v>
                </c:pt>
                <c:pt idx="6174">
                  <c:v>5.6625550000000004E-2</c:v>
                </c:pt>
                <c:pt idx="6175">
                  <c:v>5.6472719999999997E-2</c:v>
                </c:pt>
                <c:pt idx="6176">
                  <c:v>5.6273320000000002E-2</c:v>
                </c:pt>
                <c:pt idx="6177">
                  <c:v>5.5982109999999995E-2</c:v>
                </c:pt>
                <c:pt idx="6178">
                  <c:v>5.5560760000000001E-2</c:v>
                </c:pt>
                <c:pt idx="6179">
                  <c:v>5.4987560000000005E-2</c:v>
                </c:pt>
                <c:pt idx="6180">
                  <c:v>5.4255160000000004E-2</c:v>
                </c:pt>
                <c:pt idx="6181">
                  <c:v>5.3368199999999998E-2</c:v>
                </c:pt>
                <c:pt idx="6182">
                  <c:v>5.2347060000000001E-2</c:v>
                </c:pt>
                <c:pt idx="6183">
                  <c:v>5.1236190000000001E-2</c:v>
                </c:pt>
                <c:pt idx="6184">
                  <c:v>5.0121530000000004E-2</c:v>
                </c:pt>
                <c:pt idx="6185">
                  <c:v>4.9125189999999999E-2</c:v>
                </c:pt>
                <c:pt idx="6186">
                  <c:v>4.838895E-2</c:v>
                </c:pt>
                <c:pt idx="6187">
                  <c:v>4.8047199999999998E-2</c:v>
                </c:pt>
                <c:pt idx="6188">
                  <c:v>4.816844E-2</c:v>
                </c:pt>
                <c:pt idx="6189">
                  <c:v>4.8723250000000003E-2</c:v>
                </c:pt>
                <c:pt idx="6190">
                  <c:v>4.9563919999999997E-2</c:v>
                </c:pt>
                <c:pt idx="6191">
                  <c:v>5.0467249999999998E-2</c:v>
                </c:pt>
                <c:pt idx="6192">
                  <c:v>5.1182689999999996E-2</c:v>
                </c:pt>
                <c:pt idx="6193">
                  <c:v>5.1511700000000007E-2</c:v>
                </c:pt>
                <c:pt idx="6194">
                  <c:v>5.1382130000000005E-2</c:v>
                </c:pt>
                <c:pt idx="6195">
                  <c:v>5.0859489999999993E-2</c:v>
                </c:pt>
                <c:pt idx="6196">
                  <c:v>5.0127750000000006E-2</c:v>
                </c:pt>
                <c:pt idx="6197">
                  <c:v>4.9406240000000004E-2</c:v>
                </c:pt>
                <c:pt idx="6198">
                  <c:v>4.8898659999999997E-2</c:v>
                </c:pt>
                <c:pt idx="6199">
                  <c:v>4.8722929999999998E-2</c:v>
                </c:pt>
                <c:pt idx="6200">
                  <c:v>4.8890879999999998E-2</c:v>
                </c:pt>
                <c:pt idx="6201">
                  <c:v>4.932976E-2</c:v>
                </c:pt>
                <c:pt idx="6202">
                  <c:v>4.9926440000000002E-2</c:v>
                </c:pt>
                <c:pt idx="6203">
                  <c:v>5.0583460000000004E-2</c:v>
                </c:pt>
                <c:pt idx="6204">
                  <c:v>5.1241420000000003E-2</c:v>
                </c:pt>
                <c:pt idx="6205">
                  <c:v>5.1893869999999995E-2</c:v>
                </c:pt>
                <c:pt idx="6206">
                  <c:v>5.2566929999999998E-2</c:v>
                </c:pt>
                <c:pt idx="6207">
                  <c:v>5.3293130000000001E-2</c:v>
                </c:pt>
                <c:pt idx="6208">
                  <c:v>5.4084310000000003E-2</c:v>
                </c:pt>
                <c:pt idx="6209">
                  <c:v>5.4921940000000002E-2</c:v>
                </c:pt>
                <c:pt idx="6210">
                  <c:v>5.5759889999999999E-2</c:v>
                </c:pt>
                <c:pt idx="6211">
                  <c:v>5.6541280000000006E-2</c:v>
                </c:pt>
                <c:pt idx="6212">
                  <c:v>5.7210259999999999E-2</c:v>
                </c:pt>
                <c:pt idx="6213">
                  <c:v>5.7716389999999992E-2</c:v>
                </c:pt>
                <c:pt idx="6214">
                  <c:v>5.80221E-2</c:v>
                </c:pt>
                <c:pt idx="6215">
                  <c:v>5.8102169999999995E-2</c:v>
                </c:pt>
                <c:pt idx="6216">
                  <c:v>5.7950310000000005E-2</c:v>
                </c:pt>
                <c:pt idx="6217">
                  <c:v>5.7585200000000003E-2</c:v>
                </c:pt>
                <c:pt idx="6218">
                  <c:v>5.7053319999999998E-2</c:v>
                </c:pt>
                <c:pt idx="6219">
                  <c:v>5.6419909999999997E-2</c:v>
                </c:pt>
                <c:pt idx="6220">
                  <c:v>5.5742970000000003E-2</c:v>
                </c:pt>
                <c:pt idx="6221">
                  <c:v>5.5054939999999997E-2</c:v>
                </c:pt>
                <c:pt idx="6222">
                  <c:v>5.4344590000000005E-2</c:v>
                </c:pt>
                <c:pt idx="6223">
                  <c:v>5.35647E-2</c:v>
                </c:pt>
                <c:pt idx="6224">
                  <c:v>5.2652569999999996E-2</c:v>
                </c:pt>
                <c:pt idx="6225">
                  <c:v>5.157113E-2</c:v>
                </c:pt>
                <c:pt idx="6226">
                  <c:v>5.0342010000000006E-2</c:v>
                </c:pt>
                <c:pt idx="6227">
                  <c:v>4.906481E-2</c:v>
                </c:pt>
                <c:pt idx="6228">
                  <c:v>4.7902810000000004E-2</c:v>
                </c:pt>
                <c:pt idx="6229">
                  <c:v>4.7034079999999999E-2</c:v>
                </c:pt>
                <c:pt idx="6230">
                  <c:v>4.6618349999999996E-2</c:v>
                </c:pt>
                <c:pt idx="6231">
                  <c:v>4.6736359999999998E-2</c:v>
                </c:pt>
                <c:pt idx="6232">
                  <c:v>4.7373029999999997E-2</c:v>
                </c:pt>
                <c:pt idx="6233">
                  <c:v>4.8419299999999998E-2</c:v>
                </c:pt>
                <c:pt idx="6234">
                  <c:v>4.9707170000000002E-2</c:v>
                </c:pt>
                <c:pt idx="6235">
                  <c:v>5.1048000000000003E-2</c:v>
                </c:pt>
                <c:pt idx="6236">
                  <c:v>5.2252750000000001E-2</c:v>
                </c:pt>
                <c:pt idx="6237">
                  <c:v>5.3172759999999999E-2</c:v>
                </c:pt>
                <c:pt idx="6238">
                  <c:v>5.3701819999999997E-2</c:v>
                </c:pt>
                <c:pt idx="6239">
                  <c:v>5.3785029999999998E-2</c:v>
                </c:pt>
                <c:pt idx="6240">
                  <c:v>5.3432510000000003E-2</c:v>
                </c:pt>
                <c:pt idx="6241">
                  <c:v>5.2726330000000002E-2</c:v>
                </c:pt>
                <c:pt idx="6242">
                  <c:v>5.1824200000000001E-2</c:v>
                </c:pt>
                <c:pt idx="6243">
                  <c:v>5.0920649999999998E-2</c:v>
                </c:pt>
                <c:pt idx="6244">
                  <c:v>5.0222210000000003E-2</c:v>
                </c:pt>
                <c:pt idx="6245">
                  <c:v>4.9885069999999997E-2</c:v>
                </c:pt>
                <c:pt idx="6246">
                  <c:v>4.9960989999999997E-2</c:v>
                </c:pt>
                <c:pt idx="6247">
                  <c:v>5.0382639999999999E-2</c:v>
                </c:pt>
                <c:pt idx="6248">
                  <c:v>5.0977010000000003E-2</c:v>
                </c:pt>
                <c:pt idx="6249">
                  <c:v>5.1539000000000001E-2</c:v>
                </c:pt>
                <c:pt idx="6250">
                  <c:v>5.1884520000000003E-2</c:v>
                </c:pt>
                <c:pt idx="6251">
                  <c:v>5.1930109999999995E-2</c:v>
                </c:pt>
                <c:pt idx="6252">
                  <c:v>5.1712480000000005E-2</c:v>
                </c:pt>
                <c:pt idx="6253">
                  <c:v>5.1369209999999998E-2</c:v>
                </c:pt>
                <c:pt idx="6254">
                  <c:v>5.1072300000000001E-2</c:v>
                </c:pt>
                <c:pt idx="6255">
                  <c:v>5.0951179999999999E-2</c:v>
                </c:pt>
                <c:pt idx="6256">
                  <c:v>5.1051369999999999E-2</c:v>
                </c:pt>
                <c:pt idx="6257">
                  <c:v>5.1315520000000003E-2</c:v>
                </c:pt>
                <c:pt idx="6258">
                  <c:v>5.1624299999999998E-2</c:v>
                </c:pt>
                <c:pt idx="6259">
                  <c:v>5.1848159999999997E-2</c:v>
                </c:pt>
                <c:pt idx="6260">
                  <c:v>5.1918079999999998E-2</c:v>
                </c:pt>
                <c:pt idx="6261">
                  <c:v>5.1853259999999998E-2</c:v>
                </c:pt>
                <c:pt idx="6262">
                  <c:v>5.1759999999999994E-2</c:v>
                </c:pt>
                <c:pt idx="6263">
                  <c:v>5.1780289999999993E-2</c:v>
                </c:pt>
                <c:pt idx="6264">
                  <c:v>5.2037880000000002E-2</c:v>
                </c:pt>
                <c:pt idx="6265">
                  <c:v>5.2579030000000006E-2</c:v>
                </c:pt>
                <c:pt idx="6266">
                  <c:v>5.3343710000000003E-2</c:v>
                </c:pt>
                <c:pt idx="6267">
                  <c:v>5.4174380000000001E-2</c:v>
                </c:pt>
                <c:pt idx="6268">
                  <c:v>5.4858329999999997E-2</c:v>
                </c:pt>
                <c:pt idx="6269">
                  <c:v>5.5206940000000003E-2</c:v>
                </c:pt>
                <c:pt idx="6270">
                  <c:v>5.5089350000000002E-2</c:v>
                </c:pt>
                <c:pt idx="6271">
                  <c:v>5.4471860000000004E-2</c:v>
                </c:pt>
                <c:pt idx="6272">
                  <c:v>5.3413860000000001E-2</c:v>
                </c:pt>
                <c:pt idx="6273">
                  <c:v>5.2049449999999997E-2</c:v>
                </c:pt>
                <c:pt idx="6274">
                  <c:v>5.0549650000000002E-2</c:v>
                </c:pt>
                <c:pt idx="6275">
                  <c:v>4.9072870000000005E-2</c:v>
                </c:pt>
                <c:pt idx="6276">
                  <c:v>4.7753000000000004E-2</c:v>
                </c:pt>
                <c:pt idx="6277">
                  <c:v>4.666936E-2</c:v>
                </c:pt>
                <c:pt idx="6278">
                  <c:v>4.5847600000000002E-2</c:v>
                </c:pt>
                <c:pt idx="6279">
                  <c:v>4.5278040000000006E-2</c:v>
                </c:pt>
                <c:pt idx="6280">
                  <c:v>4.4937569999999996E-2</c:v>
                </c:pt>
                <c:pt idx="6281">
                  <c:v>4.4814220000000002E-2</c:v>
                </c:pt>
                <c:pt idx="6282">
                  <c:v>4.4919520000000004E-2</c:v>
                </c:pt>
                <c:pt idx="6283">
                  <c:v>4.5283339999999998E-2</c:v>
                </c:pt>
                <c:pt idx="6284">
                  <c:v>4.593233E-2</c:v>
                </c:pt>
                <c:pt idx="6285">
                  <c:v>4.6860520000000003E-2</c:v>
                </c:pt>
                <c:pt idx="6286">
                  <c:v>4.8008099999999998E-2</c:v>
                </c:pt>
                <c:pt idx="6287">
                  <c:v>4.925732E-2</c:v>
                </c:pt>
                <c:pt idx="6288">
                  <c:v>5.0447660000000005E-2</c:v>
                </c:pt>
                <c:pt idx="6289">
                  <c:v>5.143213E-2</c:v>
                </c:pt>
                <c:pt idx="6290">
                  <c:v>5.2110400000000001E-2</c:v>
                </c:pt>
                <c:pt idx="6291">
                  <c:v>5.2461970000000004E-2</c:v>
                </c:pt>
                <c:pt idx="6292">
                  <c:v>5.254371E-2</c:v>
                </c:pt>
                <c:pt idx="6293">
                  <c:v>5.2463550000000005E-2</c:v>
                </c:pt>
                <c:pt idx="6294">
                  <c:v>5.2335569999999998E-2</c:v>
                </c:pt>
                <c:pt idx="6295">
                  <c:v>5.2232809999999998E-2</c:v>
                </c:pt>
                <c:pt idx="6296">
                  <c:v>5.2177700000000007E-2</c:v>
                </c:pt>
                <c:pt idx="6297">
                  <c:v>5.2147180000000001E-2</c:v>
                </c:pt>
                <c:pt idx="6298">
                  <c:v>5.2106649999999997E-2</c:v>
                </c:pt>
                <c:pt idx="6299">
                  <c:v>5.2041879999999999E-2</c:v>
                </c:pt>
                <c:pt idx="6300">
                  <c:v>5.198146E-2</c:v>
                </c:pt>
                <c:pt idx="6301">
                  <c:v>5.1986900000000003E-2</c:v>
                </c:pt>
                <c:pt idx="6302">
                  <c:v>5.2129139999999997E-2</c:v>
                </c:pt>
                <c:pt idx="6303">
                  <c:v>5.2443969999999993E-2</c:v>
                </c:pt>
                <c:pt idx="6304">
                  <c:v>5.2905230000000004E-2</c:v>
                </c:pt>
                <c:pt idx="6305">
                  <c:v>5.3415500000000005E-2</c:v>
                </c:pt>
                <c:pt idx="6306">
                  <c:v>5.3833969999999995E-2</c:v>
                </c:pt>
                <c:pt idx="6307">
                  <c:v>5.4020310000000002E-2</c:v>
                </c:pt>
                <c:pt idx="6308">
                  <c:v>5.3871349999999998E-2</c:v>
                </c:pt>
                <c:pt idx="6309">
                  <c:v>5.3366320000000002E-2</c:v>
                </c:pt>
                <c:pt idx="6310">
                  <c:v>5.2573919999999996E-2</c:v>
                </c:pt>
                <c:pt idx="6311">
                  <c:v>5.1645839999999998E-2</c:v>
                </c:pt>
                <c:pt idx="6312">
                  <c:v>5.076493E-2</c:v>
                </c:pt>
                <c:pt idx="6313">
                  <c:v>5.010742E-2</c:v>
                </c:pt>
                <c:pt idx="6314">
                  <c:v>4.9800990000000003E-2</c:v>
                </c:pt>
                <c:pt idx="6315">
                  <c:v>4.9890250000000004E-2</c:v>
                </c:pt>
                <c:pt idx="6316">
                  <c:v>5.0336230000000003E-2</c:v>
                </c:pt>
                <c:pt idx="6317">
                  <c:v>5.1018019999999997E-2</c:v>
                </c:pt>
                <c:pt idx="6318">
                  <c:v>5.1767439999999998E-2</c:v>
                </c:pt>
                <c:pt idx="6319">
                  <c:v>5.238541E-2</c:v>
                </c:pt>
                <c:pt idx="6320">
                  <c:v>5.2698809999999999E-2</c:v>
                </c:pt>
                <c:pt idx="6321">
                  <c:v>5.2622000000000002E-2</c:v>
                </c:pt>
                <c:pt idx="6322">
                  <c:v>5.2185950000000002E-2</c:v>
                </c:pt>
                <c:pt idx="6323">
                  <c:v>5.1545399999999998E-2</c:v>
                </c:pt>
                <c:pt idx="6324">
                  <c:v>5.0919279999999997E-2</c:v>
                </c:pt>
                <c:pt idx="6325">
                  <c:v>5.0547600000000005E-2</c:v>
                </c:pt>
                <c:pt idx="6326">
                  <c:v>5.0610489999999994E-2</c:v>
                </c:pt>
                <c:pt idx="6327">
                  <c:v>5.1185870000000001E-2</c:v>
                </c:pt>
                <c:pt idx="6328">
                  <c:v>5.2243110000000002E-2</c:v>
                </c:pt>
                <c:pt idx="6329">
                  <c:v>5.3649340000000004E-2</c:v>
                </c:pt>
                <c:pt idx="6330">
                  <c:v>5.5211220000000005E-2</c:v>
                </c:pt>
                <c:pt idx="6331">
                  <c:v>5.6699770000000004E-2</c:v>
                </c:pt>
                <c:pt idx="6332">
                  <c:v>5.7915269999999998E-2</c:v>
                </c:pt>
                <c:pt idx="6333">
                  <c:v>5.8713570000000007E-2</c:v>
                </c:pt>
                <c:pt idx="6334">
                  <c:v>5.9013130000000004E-2</c:v>
                </c:pt>
                <c:pt idx="6335">
                  <c:v>5.8803989999999993E-2</c:v>
                </c:pt>
                <c:pt idx="6336">
                  <c:v>5.8135990000000005E-2</c:v>
                </c:pt>
                <c:pt idx="6337">
                  <c:v>5.7113959999999998E-2</c:v>
                </c:pt>
                <c:pt idx="6338">
                  <c:v>5.5874650000000005E-2</c:v>
                </c:pt>
                <c:pt idx="6339">
                  <c:v>5.4579469999999998E-2</c:v>
                </c:pt>
                <c:pt idx="6340">
                  <c:v>5.3391929999999997E-2</c:v>
                </c:pt>
                <c:pt idx="6341">
                  <c:v>5.2436830000000004E-2</c:v>
                </c:pt>
                <c:pt idx="6342">
                  <c:v>5.1790210000000003E-2</c:v>
                </c:pt>
                <c:pt idx="6343">
                  <c:v>5.1461400000000004E-2</c:v>
                </c:pt>
                <c:pt idx="6344">
                  <c:v>5.1402780000000002E-2</c:v>
                </c:pt>
                <c:pt idx="6345">
                  <c:v>5.1527489999999995E-2</c:v>
                </c:pt>
                <c:pt idx="6346">
                  <c:v>5.1740679999999997E-2</c:v>
                </c:pt>
                <c:pt idx="6347">
                  <c:v>5.1969790000000002E-2</c:v>
                </c:pt>
                <c:pt idx="6348">
                  <c:v>5.2166159999999996E-2</c:v>
                </c:pt>
                <c:pt idx="6349">
                  <c:v>5.2304349999999999E-2</c:v>
                </c:pt>
                <c:pt idx="6350">
                  <c:v>5.2366029999999994E-2</c:v>
                </c:pt>
                <c:pt idx="6351">
                  <c:v>5.2323479999999999E-2</c:v>
                </c:pt>
                <c:pt idx="6352">
                  <c:v>5.2139559999999995E-2</c:v>
                </c:pt>
                <c:pt idx="6353">
                  <c:v>5.1782709999999996E-2</c:v>
                </c:pt>
                <c:pt idx="6354">
                  <c:v>5.1246009999999995E-2</c:v>
                </c:pt>
                <c:pt idx="6355">
                  <c:v>5.0565029999999997E-2</c:v>
                </c:pt>
                <c:pt idx="6356">
                  <c:v>4.981406E-2</c:v>
                </c:pt>
                <c:pt idx="6357">
                  <c:v>4.9092910000000003E-2</c:v>
                </c:pt>
                <c:pt idx="6358">
                  <c:v>4.8488039999999996E-2</c:v>
                </c:pt>
                <c:pt idx="6359">
                  <c:v>4.8047329999999999E-2</c:v>
                </c:pt>
                <c:pt idx="6360">
                  <c:v>4.7765419999999996E-2</c:v>
                </c:pt>
                <c:pt idx="6361">
                  <c:v>4.7589350000000002E-2</c:v>
                </c:pt>
                <c:pt idx="6362">
                  <c:v>4.7441469999999999E-2</c:v>
                </c:pt>
                <c:pt idx="6363">
                  <c:v>4.7249940000000004E-2</c:v>
                </c:pt>
                <c:pt idx="6364">
                  <c:v>4.6980559999999998E-2</c:v>
                </c:pt>
                <c:pt idx="6365">
                  <c:v>4.6643489999999996E-2</c:v>
                </c:pt>
                <c:pt idx="6366">
                  <c:v>4.628927E-2</c:v>
                </c:pt>
                <c:pt idx="6367">
                  <c:v>4.5985760000000001E-2</c:v>
                </c:pt>
                <c:pt idx="6368">
                  <c:v>4.5806340000000001E-2</c:v>
                </c:pt>
                <c:pt idx="6369">
                  <c:v>4.5814840000000003E-2</c:v>
                </c:pt>
                <c:pt idx="6370">
                  <c:v>4.6055069999999997E-2</c:v>
                </c:pt>
                <c:pt idx="6371">
                  <c:v>4.655281E-2</c:v>
                </c:pt>
                <c:pt idx="6372">
                  <c:v>4.7307149999999999E-2</c:v>
                </c:pt>
                <c:pt idx="6373">
                  <c:v>4.828586E-2</c:v>
                </c:pt>
                <c:pt idx="6374">
                  <c:v>4.9413980000000003E-2</c:v>
                </c:pt>
                <c:pt idx="6375">
                  <c:v>5.0577130000000005E-2</c:v>
                </c:pt>
                <c:pt idx="6376">
                  <c:v>5.1643090000000003E-2</c:v>
                </c:pt>
                <c:pt idx="6377">
                  <c:v>5.247516E-2</c:v>
                </c:pt>
                <c:pt idx="6378">
                  <c:v>5.2978320000000002E-2</c:v>
                </c:pt>
                <c:pt idx="6379">
                  <c:v>5.3121580000000002E-2</c:v>
                </c:pt>
                <c:pt idx="6380">
                  <c:v>5.2940299999999996E-2</c:v>
                </c:pt>
                <c:pt idx="6381">
                  <c:v>5.2514409999999997E-2</c:v>
                </c:pt>
                <c:pt idx="6382">
                  <c:v>5.1931970000000008E-2</c:v>
                </c:pt>
                <c:pt idx="6383">
                  <c:v>5.1263280000000001E-2</c:v>
                </c:pt>
                <c:pt idx="6384">
                  <c:v>5.0542440000000001E-2</c:v>
                </c:pt>
                <c:pt idx="6385">
                  <c:v>4.9782680000000003E-2</c:v>
                </c:pt>
                <c:pt idx="6386">
                  <c:v>4.9004649999999997E-2</c:v>
                </c:pt>
                <c:pt idx="6387">
                  <c:v>4.8257509999999997E-2</c:v>
                </c:pt>
                <c:pt idx="6388">
                  <c:v>4.7630199999999998E-2</c:v>
                </c:pt>
                <c:pt idx="6389">
                  <c:v>4.7235159999999998E-2</c:v>
                </c:pt>
                <c:pt idx="6390">
                  <c:v>4.7160149999999998E-2</c:v>
                </c:pt>
                <c:pt idx="6391">
                  <c:v>4.7432149999999999E-2</c:v>
                </c:pt>
                <c:pt idx="6392">
                  <c:v>4.7985199999999999E-2</c:v>
                </c:pt>
                <c:pt idx="6393">
                  <c:v>4.8682160000000002E-2</c:v>
                </c:pt>
                <c:pt idx="6394">
                  <c:v>4.9348889999999999E-2</c:v>
                </c:pt>
                <c:pt idx="6395">
                  <c:v>4.9844970000000002E-2</c:v>
                </c:pt>
                <c:pt idx="6396">
                  <c:v>5.0114850000000002E-2</c:v>
                </c:pt>
                <c:pt idx="6397">
                  <c:v>5.0189410000000004E-2</c:v>
                </c:pt>
                <c:pt idx="6398">
                  <c:v>5.0160240000000002E-2</c:v>
                </c:pt>
                <c:pt idx="6399">
                  <c:v>5.0123930000000004E-2</c:v>
                </c:pt>
                <c:pt idx="6400">
                  <c:v>5.0148119999999997E-2</c:v>
                </c:pt>
                <c:pt idx="6401">
                  <c:v>5.0243490000000002E-2</c:v>
                </c:pt>
                <c:pt idx="6402">
                  <c:v>5.0375259999999998E-2</c:v>
                </c:pt>
                <c:pt idx="6403">
                  <c:v>5.0489220000000001E-2</c:v>
                </c:pt>
                <c:pt idx="6404">
                  <c:v>5.0550510000000007E-2</c:v>
                </c:pt>
                <c:pt idx="6405">
                  <c:v>5.0564419999999999E-2</c:v>
                </c:pt>
                <c:pt idx="6406">
                  <c:v>5.0576330000000003E-2</c:v>
                </c:pt>
                <c:pt idx="6407">
                  <c:v>5.0644399999999999E-2</c:v>
                </c:pt>
                <c:pt idx="6408">
                  <c:v>5.0807230000000002E-2</c:v>
                </c:pt>
                <c:pt idx="6409">
                  <c:v>5.1060389999999997E-2</c:v>
                </c:pt>
                <c:pt idx="6410">
                  <c:v>5.1354659999999996E-2</c:v>
                </c:pt>
                <c:pt idx="6411">
                  <c:v>5.1613299999999994E-2</c:v>
                </c:pt>
                <c:pt idx="6412">
                  <c:v>5.1759659999999999E-2</c:v>
                </c:pt>
                <c:pt idx="6413">
                  <c:v>5.1750819999999996E-2</c:v>
                </c:pt>
                <c:pt idx="6414">
                  <c:v>5.1589419999999997E-2</c:v>
                </c:pt>
                <c:pt idx="6415">
                  <c:v>5.1330730000000005E-2</c:v>
                </c:pt>
                <c:pt idx="6416">
                  <c:v>5.1066109999999998E-2</c:v>
                </c:pt>
                <c:pt idx="6417">
                  <c:v>5.091681E-2</c:v>
                </c:pt>
                <c:pt idx="6418">
                  <c:v>5.1011939999999999E-2</c:v>
                </c:pt>
                <c:pt idx="6419">
                  <c:v>5.1457470000000005E-2</c:v>
                </c:pt>
                <c:pt idx="6420">
                  <c:v>5.2322270000000004E-2</c:v>
                </c:pt>
                <c:pt idx="6421">
                  <c:v>5.360256E-2</c:v>
                </c:pt>
                <c:pt idx="6422">
                  <c:v>5.5208449999999999E-2</c:v>
                </c:pt>
                <c:pt idx="6423">
                  <c:v>5.6949989999999992E-2</c:v>
                </c:pt>
                <c:pt idx="6424">
                  <c:v>5.8570339999999999E-2</c:v>
                </c:pt>
                <c:pt idx="6425">
                  <c:v>5.981231E-2</c:v>
                </c:pt>
                <c:pt idx="6426">
                  <c:v>6.0458809999999995E-2</c:v>
                </c:pt>
                <c:pt idx="6427">
                  <c:v>6.0410339999999993E-2</c:v>
                </c:pt>
                <c:pt idx="6428">
                  <c:v>5.9700719999999999E-2</c:v>
                </c:pt>
                <c:pt idx="6429">
                  <c:v>5.8490109999999998E-2</c:v>
                </c:pt>
                <c:pt idx="6430">
                  <c:v>5.7011510000000001E-2</c:v>
                </c:pt>
                <c:pt idx="6431">
                  <c:v>5.5510910000000004E-2</c:v>
                </c:pt>
                <c:pt idx="6432">
                  <c:v>5.4208029999999997E-2</c:v>
                </c:pt>
                <c:pt idx="6433">
                  <c:v>5.3232950000000001E-2</c:v>
                </c:pt>
                <c:pt idx="6434">
                  <c:v>5.2620380000000001E-2</c:v>
                </c:pt>
                <c:pt idx="6435">
                  <c:v>5.2315120000000007E-2</c:v>
                </c:pt>
                <c:pt idx="6436">
                  <c:v>5.2210109999999997E-2</c:v>
                </c:pt>
                <c:pt idx="6437">
                  <c:v>5.2180049999999999E-2</c:v>
                </c:pt>
                <c:pt idx="6438">
                  <c:v>5.2115929999999998E-2</c:v>
                </c:pt>
                <c:pt idx="6439">
                  <c:v>5.1951990000000003E-2</c:v>
                </c:pt>
                <c:pt idx="6440">
                  <c:v>5.1658429999999998E-2</c:v>
                </c:pt>
                <c:pt idx="6441">
                  <c:v>5.123656E-2</c:v>
                </c:pt>
                <c:pt idx="6442">
                  <c:v>5.0709190000000001E-2</c:v>
                </c:pt>
                <c:pt idx="6443">
                  <c:v>5.0118240000000001E-2</c:v>
                </c:pt>
                <c:pt idx="6444">
                  <c:v>4.9524400000000003E-2</c:v>
                </c:pt>
                <c:pt idx="6445">
                  <c:v>4.899763E-2</c:v>
                </c:pt>
                <c:pt idx="6446">
                  <c:v>4.8616160000000005E-2</c:v>
                </c:pt>
                <c:pt idx="6447">
                  <c:v>4.8443069999999998E-2</c:v>
                </c:pt>
                <c:pt idx="6448">
                  <c:v>4.8505819999999998E-2</c:v>
                </c:pt>
                <c:pt idx="6449">
                  <c:v>4.8786420000000004E-2</c:v>
                </c:pt>
                <c:pt idx="6450">
                  <c:v>4.9226100000000002E-2</c:v>
                </c:pt>
                <c:pt idx="6451">
                  <c:v>4.9755569999999999E-2</c:v>
                </c:pt>
                <c:pt idx="6452">
                  <c:v>5.0324709999999995E-2</c:v>
                </c:pt>
                <c:pt idx="6453">
                  <c:v>5.0931800000000006E-2</c:v>
                </c:pt>
                <c:pt idx="6454">
                  <c:v>5.1619280000000003E-2</c:v>
                </c:pt>
                <c:pt idx="6455">
                  <c:v>5.2451519999999995E-2</c:v>
                </c:pt>
                <c:pt idx="6456">
                  <c:v>5.3471069999999996E-2</c:v>
                </c:pt>
                <c:pt idx="6457">
                  <c:v>5.4667270000000004E-2</c:v>
                </c:pt>
                <c:pt idx="6458">
                  <c:v>5.5954119999999996E-2</c:v>
                </c:pt>
                <c:pt idx="6459">
                  <c:v>5.7186340000000002E-2</c:v>
                </c:pt>
                <c:pt idx="6460">
                  <c:v>5.8182129999999999E-2</c:v>
                </c:pt>
                <c:pt idx="6461">
                  <c:v>5.8761549999999996E-2</c:v>
                </c:pt>
                <c:pt idx="6462">
                  <c:v>5.8805890000000006E-2</c:v>
                </c:pt>
                <c:pt idx="6463">
                  <c:v>5.8276170000000002E-2</c:v>
                </c:pt>
                <c:pt idx="6464">
                  <c:v>5.7234169999999994E-2</c:v>
                </c:pt>
                <c:pt idx="6465">
                  <c:v>5.5822400000000008E-2</c:v>
                </c:pt>
                <c:pt idx="6466">
                  <c:v>5.425141E-2</c:v>
                </c:pt>
                <c:pt idx="6467">
                  <c:v>5.2754270000000006E-2</c:v>
                </c:pt>
                <c:pt idx="6468">
                  <c:v>5.1521520000000001E-2</c:v>
                </c:pt>
                <c:pt idx="6469">
                  <c:v>5.0678359999999999E-2</c:v>
                </c:pt>
                <c:pt idx="6470">
                  <c:v>5.0243219999999998E-2</c:v>
                </c:pt>
                <c:pt idx="6471">
                  <c:v>5.0136449999999999E-2</c:v>
                </c:pt>
                <c:pt idx="6472">
                  <c:v>5.0201229999999999E-2</c:v>
                </c:pt>
                <c:pt idx="6473">
                  <c:v>5.0260409999999998E-2</c:v>
                </c:pt>
                <c:pt idx="6474">
                  <c:v>5.0177939999999997E-2</c:v>
                </c:pt>
                <c:pt idx="6475">
                  <c:v>4.9890440000000001E-2</c:v>
                </c:pt>
                <c:pt idx="6476">
                  <c:v>4.9438860000000001E-2</c:v>
                </c:pt>
                <c:pt idx="6477">
                  <c:v>4.8949019999999996E-2</c:v>
                </c:pt>
                <c:pt idx="6478">
                  <c:v>4.8598370000000002E-2</c:v>
                </c:pt>
                <c:pt idx="6479">
                  <c:v>4.8532909999999999E-2</c:v>
                </c:pt>
                <c:pt idx="6480">
                  <c:v>4.8807929999999999E-2</c:v>
                </c:pt>
                <c:pt idx="6481">
                  <c:v>4.9360399999999999E-2</c:v>
                </c:pt>
                <c:pt idx="6482">
                  <c:v>5.0039860000000005E-2</c:v>
                </c:pt>
                <c:pt idx="6483">
                  <c:v>5.0669399999999996E-2</c:v>
                </c:pt>
                <c:pt idx="6484">
                  <c:v>5.1111649999999995E-2</c:v>
                </c:pt>
                <c:pt idx="6485">
                  <c:v>5.1326700000000003E-2</c:v>
                </c:pt>
                <c:pt idx="6486">
                  <c:v>5.1377450000000005E-2</c:v>
                </c:pt>
                <c:pt idx="6487">
                  <c:v>5.1409439999999994E-2</c:v>
                </c:pt>
                <c:pt idx="6488">
                  <c:v>5.1579960000000001E-2</c:v>
                </c:pt>
                <c:pt idx="6489">
                  <c:v>5.2004640000000005E-2</c:v>
                </c:pt>
                <c:pt idx="6490">
                  <c:v>5.2699709999999997E-2</c:v>
                </c:pt>
                <c:pt idx="6491">
                  <c:v>5.3579120000000001E-2</c:v>
                </c:pt>
                <c:pt idx="6492">
                  <c:v>5.4484030000000003E-2</c:v>
                </c:pt>
                <c:pt idx="6493">
                  <c:v>5.5244450000000001E-2</c:v>
                </c:pt>
                <c:pt idx="6494">
                  <c:v>5.5743609999999999E-2</c:v>
                </c:pt>
                <c:pt idx="6495">
                  <c:v>5.5936E-2</c:v>
                </c:pt>
                <c:pt idx="6496">
                  <c:v>5.585793E-2</c:v>
                </c:pt>
                <c:pt idx="6497">
                  <c:v>5.5596699999999999E-2</c:v>
                </c:pt>
                <c:pt idx="6498">
                  <c:v>5.5261119999999997E-2</c:v>
                </c:pt>
                <c:pt idx="6499">
                  <c:v>5.4938819999999999E-2</c:v>
                </c:pt>
                <c:pt idx="6500">
                  <c:v>5.4675050000000003E-2</c:v>
                </c:pt>
                <c:pt idx="6501">
                  <c:v>5.4476080000000003E-2</c:v>
                </c:pt>
                <c:pt idx="6502">
                  <c:v>5.4320159999999992E-2</c:v>
                </c:pt>
                <c:pt idx="6503">
                  <c:v>5.418075E-2</c:v>
                </c:pt>
                <c:pt idx="6504">
                  <c:v>5.404291E-2</c:v>
                </c:pt>
                <c:pt idx="6505">
                  <c:v>5.3911260000000003E-2</c:v>
                </c:pt>
                <c:pt idx="6506">
                  <c:v>5.3801269999999998E-2</c:v>
                </c:pt>
                <c:pt idx="6507">
                  <c:v>5.3721819999999997E-2</c:v>
                </c:pt>
                <c:pt idx="6508">
                  <c:v>5.3660039999999999E-2</c:v>
                </c:pt>
                <c:pt idx="6509">
                  <c:v>5.3579089999999996E-2</c:v>
                </c:pt>
                <c:pt idx="6510">
                  <c:v>5.3430279999999997E-2</c:v>
                </c:pt>
                <c:pt idx="6511">
                  <c:v>5.3179529999999996E-2</c:v>
                </c:pt>
                <c:pt idx="6512">
                  <c:v>5.2822720000000004E-2</c:v>
                </c:pt>
                <c:pt idx="6513">
                  <c:v>5.2392890000000004E-2</c:v>
                </c:pt>
                <c:pt idx="6514">
                  <c:v>5.1939729999999996E-2</c:v>
                </c:pt>
                <c:pt idx="6515">
                  <c:v>5.1501019999999995E-2</c:v>
                </c:pt>
                <c:pt idx="6516">
                  <c:v>5.1061310000000006E-2</c:v>
                </c:pt>
                <c:pt idx="6517">
                  <c:v>5.0534730000000007E-2</c:v>
                </c:pt>
                <c:pt idx="6518">
                  <c:v>4.9762590000000002E-2</c:v>
                </c:pt>
                <c:pt idx="6519">
                  <c:v>4.8561699999999999E-2</c:v>
                </c:pt>
                <c:pt idx="6520">
                  <c:v>4.6804470000000001E-2</c:v>
                </c:pt>
                <c:pt idx="6521">
                  <c:v>4.4498610000000001E-2</c:v>
                </c:pt>
                <c:pt idx="6522">
                  <c:v>4.1860370000000001E-2</c:v>
                </c:pt>
                <c:pt idx="6523">
                  <c:v>3.9294519999999999E-2</c:v>
                </c:pt>
                <c:pt idx="6524">
                  <c:v>3.735687E-2</c:v>
                </c:pt>
                <c:pt idx="6525">
                  <c:v>3.6555299999999999E-2</c:v>
                </c:pt>
                <c:pt idx="6526">
                  <c:v>3.7166060000000001E-2</c:v>
                </c:pt>
                <c:pt idx="6527">
                  <c:v>3.9119169999999995E-2</c:v>
                </c:pt>
                <c:pt idx="6528">
                  <c:v>4.1992990000000001E-2</c:v>
                </c:pt>
                <c:pt idx="6529">
                  <c:v>4.5167410000000005E-2</c:v>
                </c:pt>
                <c:pt idx="6530">
                  <c:v>4.7993439999999998E-2</c:v>
                </c:pt>
                <c:pt idx="6531">
                  <c:v>5.0027909999999995E-2</c:v>
                </c:pt>
                <c:pt idx="6532">
                  <c:v>5.1082200000000001E-2</c:v>
                </c:pt>
                <c:pt idx="6533">
                  <c:v>5.1207910000000002E-2</c:v>
                </c:pt>
                <c:pt idx="6534">
                  <c:v>5.0622199999999992E-2</c:v>
                </c:pt>
                <c:pt idx="6535">
                  <c:v>4.9631799999999997E-2</c:v>
                </c:pt>
                <c:pt idx="6536">
                  <c:v>4.8570710000000003E-2</c:v>
                </c:pt>
                <c:pt idx="6537">
                  <c:v>4.7715E-2</c:v>
                </c:pt>
                <c:pt idx="6538">
                  <c:v>4.7266259999999997E-2</c:v>
                </c:pt>
                <c:pt idx="6539">
                  <c:v>4.7305739999999999E-2</c:v>
                </c:pt>
                <c:pt idx="6540">
                  <c:v>4.7788299999999999E-2</c:v>
                </c:pt>
                <c:pt idx="6541">
                  <c:v>4.85634E-2</c:v>
                </c:pt>
                <c:pt idx="6542">
                  <c:v>4.9422470000000003E-2</c:v>
                </c:pt>
                <c:pt idx="6543">
                  <c:v>5.0166180000000005E-2</c:v>
                </c:pt>
                <c:pt idx="6544">
                  <c:v>5.0622389999999996E-2</c:v>
                </c:pt>
                <c:pt idx="6545">
                  <c:v>5.0687510000000005E-2</c:v>
                </c:pt>
                <c:pt idx="6546">
                  <c:v>5.0341670000000005E-2</c:v>
                </c:pt>
                <c:pt idx="6547">
                  <c:v>4.9649949999999998E-2</c:v>
                </c:pt>
                <c:pt idx="6548">
                  <c:v>4.8754399999999996E-2</c:v>
                </c:pt>
                <c:pt idx="6549">
                  <c:v>4.783594E-2</c:v>
                </c:pt>
                <c:pt idx="6550">
                  <c:v>4.7089619999999999E-2</c:v>
                </c:pt>
                <c:pt idx="6551">
                  <c:v>4.6658909999999998E-2</c:v>
                </c:pt>
                <c:pt idx="6552">
                  <c:v>4.6602209999999998E-2</c:v>
                </c:pt>
                <c:pt idx="6553">
                  <c:v>4.6879359999999995E-2</c:v>
                </c:pt>
                <c:pt idx="6554">
                  <c:v>4.7367670000000001E-2</c:v>
                </c:pt>
                <c:pt idx="6555">
                  <c:v>4.7903580000000001E-2</c:v>
                </c:pt>
                <c:pt idx="6556">
                  <c:v>4.8325109999999998E-2</c:v>
                </c:pt>
                <c:pt idx="6557">
                  <c:v>4.8530379999999998E-2</c:v>
                </c:pt>
                <c:pt idx="6558">
                  <c:v>4.848881E-2</c:v>
                </c:pt>
                <c:pt idx="6559">
                  <c:v>4.8239149999999995E-2</c:v>
                </c:pt>
                <c:pt idx="6560">
                  <c:v>4.7860260000000002E-2</c:v>
                </c:pt>
                <c:pt idx="6561">
                  <c:v>4.745137E-2</c:v>
                </c:pt>
                <c:pt idx="6562">
                  <c:v>4.7113719999999998E-2</c:v>
                </c:pt>
                <c:pt idx="6563">
                  <c:v>4.6933330000000002E-2</c:v>
                </c:pt>
                <c:pt idx="6564">
                  <c:v>4.6985659999999999E-2</c:v>
                </c:pt>
                <c:pt idx="6565">
                  <c:v>4.7319299999999995E-2</c:v>
                </c:pt>
                <c:pt idx="6566">
                  <c:v>4.7934249999999998E-2</c:v>
                </c:pt>
                <c:pt idx="6567">
                  <c:v>4.8739949999999997E-2</c:v>
                </c:pt>
                <c:pt idx="6568">
                  <c:v>4.9530000000000005E-2</c:v>
                </c:pt>
                <c:pt idx="6569">
                  <c:v>5.0031720000000002E-2</c:v>
                </c:pt>
                <c:pt idx="6570">
                  <c:v>4.9998799999999996E-2</c:v>
                </c:pt>
                <c:pt idx="6571">
                  <c:v>4.937246E-2</c:v>
                </c:pt>
                <c:pt idx="6572">
                  <c:v>4.8321629999999997E-2</c:v>
                </c:pt>
                <c:pt idx="6573">
                  <c:v>4.7165400000000003E-2</c:v>
                </c:pt>
                <c:pt idx="6574">
                  <c:v>4.6217620000000001E-2</c:v>
                </c:pt>
                <c:pt idx="6575">
                  <c:v>4.5681260000000001E-2</c:v>
                </c:pt>
                <c:pt idx="6576">
                  <c:v>4.5633739999999999E-2</c:v>
                </c:pt>
                <c:pt idx="6577">
                  <c:v>4.6017000000000002E-2</c:v>
                </c:pt>
                <c:pt idx="6578">
                  <c:v>4.6675840000000003E-2</c:v>
                </c:pt>
                <c:pt idx="6579">
                  <c:v>4.7386209999999998E-2</c:v>
                </c:pt>
                <c:pt idx="6580">
                  <c:v>4.7925620000000002E-2</c:v>
                </c:pt>
                <c:pt idx="6581">
                  <c:v>4.8119129999999996E-2</c:v>
                </c:pt>
                <c:pt idx="6582">
                  <c:v>4.7886489999999997E-2</c:v>
                </c:pt>
                <c:pt idx="6583">
                  <c:v>4.7273219999999998E-2</c:v>
                </c:pt>
                <c:pt idx="6584">
                  <c:v>4.644057E-2</c:v>
                </c:pt>
                <c:pt idx="6585">
                  <c:v>4.563126E-2</c:v>
                </c:pt>
                <c:pt idx="6586">
                  <c:v>4.508289E-2</c:v>
                </c:pt>
                <c:pt idx="6587">
                  <c:v>4.4984980000000001E-2</c:v>
                </c:pt>
                <c:pt idx="6588">
                  <c:v>4.5422289999999997E-2</c:v>
                </c:pt>
                <c:pt idx="6589">
                  <c:v>4.636175E-2</c:v>
                </c:pt>
                <c:pt idx="6590">
                  <c:v>4.766861E-2</c:v>
                </c:pt>
                <c:pt idx="6591">
                  <c:v>4.9144549999999995E-2</c:v>
                </c:pt>
                <c:pt idx="6592">
                  <c:v>5.0589660000000002E-2</c:v>
                </c:pt>
                <c:pt idx="6593">
                  <c:v>5.1819499999999998E-2</c:v>
                </c:pt>
                <c:pt idx="6594">
                  <c:v>5.270859E-2</c:v>
                </c:pt>
                <c:pt idx="6595">
                  <c:v>5.3203029999999998E-2</c:v>
                </c:pt>
                <c:pt idx="6596">
                  <c:v>5.3309399999999993E-2</c:v>
                </c:pt>
                <c:pt idx="6597">
                  <c:v>5.3079840000000003E-2</c:v>
                </c:pt>
                <c:pt idx="6598">
                  <c:v>5.2583349999999994E-2</c:v>
                </c:pt>
                <c:pt idx="6599">
                  <c:v>5.1893900000000007E-2</c:v>
                </c:pt>
                <c:pt idx="6600">
                  <c:v>5.1077070000000002E-2</c:v>
                </c:pt>
                <c:pt idx="6601">
                  <c:v>5.019709E-2</c:v>
                </c:pt>
                <c:pt idx="6602">
                  <c:v>4.9337510000000001E-2</c:v>
                </c:pt>
                <c:pt idx="6603">
                  <c:v>4.8602949999999999E-2</c:v>
                </c:pt>
                <c:pt idx="6604">
                  <c:v>4.812222E-2</c:v>
                </c:pt>
                <c:pt idx="6605">
                  <c:v>4.8044139999999999E-2</c:v>
                </c:pt>
                <c:pt idx="6606">
                  <c:v>4.8502070000000001E-2</c:v>
                </c:pt>
                <c:pt idx="6607">
                  <c:v>4.9588850000000004E-2</c:v>
                </c:pt>
                <c:pt idx="6608">
                  <c:v>5.1307939999999996E-2</c:v>
                </c:pt>
                <c:pt idx="6609">
                  <c:v>5.3540949999999997E-2</c:v>
                </c:pt>
                <c:pt idx="6610">
                  <c:v>5.6002240000000002E-2</c:v>
                </c:pt>
                <c:pt idx="6611">
                  <c:v>5.8266759999999994E-2</c:v>
                </c:pt>
                <c:pt idx="6612">
                  <c:v>5.9926460000000001E-2</c:v>
                </c:pt>
                <c:pt idx="6613">
                  <c:v>6.0747860000000001E-2</c:v>
                </c:pt>
                <c:pt idx="6614">
                  <c:v>6.0783379999999998E-2</c:v>
                </c:pt>
                <c:pt idx="6615">
                  <c:v>6.0275910000000002E-2</c:v>
                </c:pt>
                <c:pt idx="6616">
                  <c:v>5.95008E-2</c:v>
                </c:pt>
                <c:pt idx="6617">
                  <c:v>5.8626190000000002E-2</c:v>
                </c:pt>
                <c:pt idx="6618">
                  <c:v>5.7684550000000001E-2</c:v>
                </c:pt>
                <c:pt idx="6619">
                  <c:v>5.6617720000000003E-2</c:v>
                </c:pt>
                <c:pt idx="6620">
                  <c:v>5.5337259999999999E-2</c:v>
                </c:pt>
                <c:pt idx="6621">
                  <c:v>5.3786769999999998E-2</c:v>
                </c:pt>
                <c:pt idx="6622">
                  <c:v>5.1991299999999997E-2</c:v>
                </c:pt>
                <c:pt idx="6623">
                  <c:v>5.007926E-2</c:v>
                </c:pt>
                <c:pt idx="6624">
                  <c:v>4.8256389999999996E-2</c:v>
                </c:pt>
                <c:pt idx="6625">
                  <c:v>4.6764739999999999E-2</c:v>
                </c:pt>
                <c:pt idx="6626">
                  <c:v>4.5768940000000001E-2</c:v>
                </c:pt>
                <c:pt idx="6627">
                  <c:v>4.5287260000000003E-2</c:v>
                </c:pt>
                <c:pt idx="6628">
                  <c:v>4.5171530000000001E-2</c:v>
                </c:pt>
                <c:pt idx="6629">
                  <c:v>4.5187199999999997E-2</c:v>
                </c:pt>
                <c:pt idx="6630">
                  <c:v>4.5118470000000001E-2</c:v>
                </c:pt>
                <c:pt idx="6631">
                  <c:v>4.4861529999999997E-2</c:v>
                </c:pt>
                <c:pt idx="6632">
                  <c:v>4.4468889999999997E-2</c:v>
                </c:pt>
                <c:pt idx="6633">
                  <c:v>4.4119270000000002E-2</c:v>
                </c:pt>
                <c:pt idx="6634">
                  <c:v>4.4051400000000004E-2</c:v>
                </c:pt>
                <c:pt idx="6635">
                  <c:v>4.4455439999999999E-2</c:v>
                </c:pt>
                <c:pt idx="6636">
                  <c:v>4.5412689999999999E-2</c:v>
                </c:pt>
                <c:pt idx="6637">
                  <c:v>4.6836219999999998E-2</c:v>
                </c:pt>
                <c:pt idx="6638">
                  <c:v>4.8495730000000001E-2</c:v>
                </c:pt>
                <c:pt idx="6639">
                  <c:v>5.006186E-2</c:v>
                </c:pt>
                <c:pt idx="6640">
                  <c:v>5.1226519999999998E-2</c:v>
                </c:pt>
                <c:pt idx="6641">
                  <c:v>5.1819910000000004E-2</c:v>
                </c:pt>
                <c:pt idx="6642">
                  <c:v>5.1836519999999997E-2</c:v>
                </c:pt>
                <c:pt idx="6643">
                  <c:v>5.1415869999999995E-2</c:v>
                </c:pt>
                <c:pt idx="6644">
                  <c:v>5.0745730000000003E-2</c:v>
                </c:pt>
                <c:pt idx="6645">
                  <c:v>4.9995209999999998E-2</c:v>
                </c:pt>
                <c:pt idx="6646">
                  <c:v>4.9251179999999999E-2</c:v>
                </c:pt>
                <c:pt idx="6647">
                  <c:v>4.8517999999999999E-2</c:v>
                </c:pt>
                <c:pt idx="6648">
                  <c:v>4.7752840000000005E-2</c:v>
                </c:pt>
                <c:pt idx="6649">
                  <c:v>4.6915479999999996E-2</c:v>
                </c:pt>
                <c:pt idx="6650">
                  <c:v>4.6017409999999995E-2</c:v>
                </c:pt>
                <c:pt idx="6651">
                  <c:v>4.5160369999999998E-2</c:v>
                </c:pt>
                <c:pt idx="6652">
                  <c:v>4.4525120000000001E-2</c:v>
                </c:pt>
                <c:pt idx="6653">
                  <c:v>4.4323719999999997E-2</c:v>
                </c:pt>
                <c:pt idx="6654">
                  <c:v>4.4714249999999997E-2</c:v>
                </c:pt>
                <c:pt idx="6655">
                  <c:v>4.570047E-2</c:v>
                </c:pt>
                <c:pt idx="6656">
                  <c:v>4.7109709999999999E-2</c:v>
                </c:pt>
                <c:pt idx="6657">
                  <c:v>4.8658300000000002E-2</c:v>
                </c:pt>
                <c:pt idx="6658">
                  <c:v>5.0101759999999995E-2</c:v>
                </c:pt>
                <c:pt idx="6659">
                  <c:v>5.1310409999999994E-2</c:v>
                </c:pt>
                <c:pt idx="6660">
                  <c:v>5.228994E-2</c:v>
                </c:pt>
                <c:pt idx="6661">
                  <c:v>5.3126130000000008E-2</c:v>
                </c:pt>
                <c:pt idx="6662">
                  <c:v>5.3912470000000004E-2</c:v>
                </c:pt>
                <c:pt idx="6663">
                  <c:v>5.4676309999999992E-2</c:v>
                </c:pt>
                <c:pt idx="6664">
                  <c:v>5.5344040000000004E-2</c:v>
                </c:pt>
                <c:pt idx="6665">
                  <c:v>5.5747000000000005E-2</c:v>
                </c:pt>
                <c:pt idx="6666">
                  <c:v>5.5701299999999995E-2</c:v>
                </c:pt>
                <c:pt idx="6667">
                  <c:v>5.511808E-2</c:v>
                </c:pt>
                <c:pt idx="6668">
                  <c:v>5.4054720000000001E-2</c:v>
                </c:pt>
                <c:pt idx="6669">
                  <c:v>5.2701650000000003E-2</c:v>
                </c:pt>
                <c:pt idx="6670">
                  <c:v>5.1294450000000005E-2</c:v>
                </c:pt>
                <c:pt idx="6671">
                  <c:v>5.0069229999999999E-2</c:v>
                </c:pt>
                <c:pt idx="6672">
                  <c:v>4.9199510000000002E-2</c:v>
                </c:pt>
                <c:pt idx="6673">
                  <c:v>4.8781970000000001E-2</c:v>
                </c:pt>
                <c:pt idx="6674">
                  <c:v>4.8836770000000002E-2</c:v>
                </c:pt>
                <c:pt idx="6675">
                  <c:v>4.9297550000000002E-2</c:v>
                </c:pt>
                <c:pt idx="6676">
                  <c:v>5.0021950000000003E-2</c:v>
                </c:pt>
                <c:pt idx="6677">
                  <c:v>5.0808339999999994E-2</c:v>
                </c:pt>
                <c:pt idx="6678">
                  <c:v>5.1471710000000004E-2</c:v>
                </c:pt>
                <c:pt idx="6679">
                  <c:v>5.1898340000000001E-2</c:v>
                </c:pt>
                <c:pt idx="6680">
                  <c:v>5.2072450000000006E-2</c:v>
                </c:pt>
                <c:pt idx="6681">
                  <c:v>5.2051420000000001E-2</c:v>
                </c:pt>
                <c:pt idx="6682">
                  <c:v>5.1915009999999998E-2</c:v>
                </c:pt>
                <c:pt idx="6683">
                  <c:v>5.1726059999999997E-2</c:v>
                </c:pt>
                <c:pt idx="6684">
                  <c:v>5.1512100000000005E-2</c:v>
                </c:pt>
                <c:pt idx="6685">
                  <c:v>5.1272770000000002E-2</c:v>
                </c:pt>
                <c:pt idx="6686">
                  <c:v>5.099066E-2</c:v>
                </c:pt>
                <c:pt idx="6687">
                  <c:v>5.0647039999999997E-2</c:v>
                </c:pt>
                <c:pt idx="6688">
                  <c:v>5.0235059999999998E-2</c:v>
                </c:pt>
                <c:pt idx="6689">
                  <c:v>4.97709E-2</c:v>
                </c:pt>
                <c:pt idx="6690">
                  <c:v>4.9292870000000003E-2</c:v>
                </c:pt>
                <c:pt idx="6691">
                  <c:v>4.8863179999999999E-2</c:v>
                </c:pt>
                <c:pt idx="6692">
                  <c:v>4.8553800000000001E-2</c:v>
                </c:pt>
                <c:pt idx="6693">
                  <c:v>4.8430440000000005E-2</c:v>
                </c:pt>
                <c:pt idx="6694">
                  <c:v>4.8542849999999999E-2</c:v>
                </c:pt>
                <c:pt idx="6695">
                  <c:v>4.8901800000000002E-2</c:v>
                </c:pt>
                <c:pt idx="6696">
                  <c:v>4.9461070000000003E-2</c:v>
                </c:pt>
                <c:pt idx="6697">
                  <c:v>5.0098039999999996E-2</c:v>
                </c:pt>
                <c:pt idx="6698">
                  <c:v>5.0667289999999997E-2</c:v>
                </c:pt>
                <c:pt idx="6699">
                  <c:v>5.1094989999999993E-2</c:v>
                </c:pt>
                <c:pt idx="6700">
                  <c:v>5.1429679999999998E-2</c:v>
                </c:pt>
                <c:pt idx="6701">
                  <c:v>5.177151E-2</c:v>
                </c:pt>
                <c:pt idx="6702">
                  <c:v>5.2178700000000001E-2</c:v>
                </c:pt>
                <c:pt idx="6703">
                  <c:v>5.2627230000000004E-2</c:v>
                </c:pt>
                <c:pt idx="6704">
                  <c:v>5.3018770000000007E-2</c:v>
                </c:pt>
                <c:pt idx="6705">
                  <c:v>5.3204050000000003E-2</c:v>
                </c:pt>
                <c:pt idx="6706">
                  <c:v>5.3019609999999995E-2</c:v>
                </c:pt>
                <c:pt idx="6707">
                  <c:v>5.2364829999999994E-2</c:v>
                </c:pt>
                <c:pt idx="6708">
                  <c:v>5.1257850000000008E-2</c:v>
                </c:pt>
                <c:pt idx="6709">
                  <c:v>4.9879980000000004E-2</c:v>
                </c:pt>
                <c:pt idx="6710">
                  <c:v>4.851333E-2</c:v>
                </c:pt>
                <c:pt idx="6711">
                  <c:v>4.7464109999999997E-2</c:v>
                </c:pt>
                <c:pt idx="6712">
                  <c:v>4.6946450000000001E-2</c:v>
                </c:pt>
                <c:pt idx="6713">
                  <c:v>4.7018169999999998E-2</c:v>
                </c:pt>
                <c:pt idx="6714">
                  <c:v>4.7591729999999999E-2</c:v>
                </c:pt>
                <c:pt idx="6715">
                  <c:v>4.8462889999999995E-2</c:v>
                </c:pt>
                <c:pt idx="6716">
                  <c:v>4.9391329999999997E-2</c:v>
                </c:pt>
                <c:pt idx="6717">
                  <c:v>5.0148230000000002E-2</c:v>
                </c:pt>
                <c:pt idx="6718">
                  <c:v>5.0605960000000005E-2</c:v>
                </c:pt>
                <c:pt idx="6719">
                  <c:v>5.0768359999999998E-2</c:v>
                </c:pt>
                <c:pt idx="6720">
                  <c:v>5.0752030000000004E-2</c:v>
                </c:pt>
                <c:pt idx="6721">
                  <c:v>5.0717880000000007E-2</c:v>
                </c:pt>
                <c:pt idx="6722">
                  <c:v>5.0786310000000001E-2</c:v>
                </c:pt>
                <c:pt idx="6723">
                  <c:v>5.0982439999999997E-2</c:v>
                </c:pt>
                <c:pt idx="6724">
                  <c:v>5.120922E-2</c:v>
                </c:pt>
                <c:pt idx="6725">
                  <c:v>5.128634E-2</c:v>
                </c:pt>
                <c:pt idx="6726">
                  <c:v>5.1015809999999995E-2</c:v>
                </c:pt>
                <c:pt idx="6727">
                  <c:v>5.0288219999999995E-2</c:v>
                </c:pt>
                <c:pt idx="6728">
                  <c:v>4.9130849999999997E-2</c:v>
                </c:pt>
                <c:pt idx="6729">
                  <c:v>4.7718529999999995E-2</c:v>
                </c:pt>
                <c:pt idx="6730">
                  <c:v>4.6307300000000003E-2</c:v>
                </c:pt>
                <c:pt idx="6731">
                  <c:v>4.5192909999999996E-2</c:v>
                </c:pt>
                <c:pt idx="6732">
                  <c:v>4.4653189999999995E-2</c:v>
                </c:pt>
                <c:pt idx="6733">
                  <c:v>4.4878750000000002E-2</c:v>
                </c:pt>
                <c:pt idx="6734">
                  <c:v>4.5921459999999997E-2</c:v>
                </c:pt>
                <c:pt idx="6735">
                  <c:v>4.7617389999999996E-2</c:v>
                </c:pt>
                <c:pt idx="6736">
                  <c:v>4.9605049999999998E-2</c:v>
                </c:pt>
                <c:pt idx="6737">
                  <c:v>5.1360700000000002E-2</c:v>
                </c:pt>
                <c:pt idx="6738">
                  <c:v>5.2427159999999993E-2</c:v>
                </c:pt>
                <c:pt idx="6739">
                  <c:v>5.2639069999999996E-2</c:v>
                </c:pt>
                <c:pt idx="6740">
                  <c:v>5.2219190000000006E-2</c:v>
                </c:pt>
                <c:pt idx="6741">
                  <c:v>5.1636859999999993E-2</c:v>
                </c:pt>
                <c:pt idx="6742">
                  <c:v>5.1300279999999997E-2</c:v>
                </c:pt>
                <c:pt idx="6743">
                  <c:v>5.1375020000000007E-2</c:v>
                </c:pt>
                <c:pt idx="6744">
                  <c:v>5.1748550000000004E-2</c:v>
                </c:pt>
                <c:pt idx="6745">
                  <c:v>5.2202170000000006E-2</c:v>
                </c:pt>
                <c:pt idx="6746">
                  <c:v>5.2547480000000001E-2</c:v>
                </c:pt>
                <c:pt idx="6747">
                  <c:v>5.2692389999999999E-2</c:v>
                </c:pt>
                <c:pt idx="6748">
                  <c:v>5.2615549999999997E-2</c:v>
                </c:pt>
                <c:pt idx="6749">
                  <c:v>5.2322610000000006E-2</c:v>
                </c:pt>
                <c:pt idx="6750">
                  <c:v>5.1827440000000002E-2</c:v>
                </c:pt>
                <c:pt idx="6751">
                  <c:v>5.1151040000000002E-2</c:v>
                </c:pt>
                <c:pt idx="6752">
                  <c:v>5.0352099999999997E-2</c:v>
                </c:pt>
                <c:pt idx="6753">
                  <c:v>4.9551020000000001E-2</c:v>
                </c:pt>
                <c:pt idx="6754">
                  <c:v>4.8943670000000002E-2</c:v>
                </c:pt>
                <c:pt idx="6755">
                  <c:v>4.875148E-2</c:v>
                </c:pt>
                <c:pt idx="6756">
                  <c:v>4.910192E-2</c:v>
                </c:pt>
                <c:pt idx="6757">
                  <c:v>4.9968749999999999E-2</c:v>
                </c:pt>
                <c:pt idx="6758">
                  <c:v>5.1179010000000004E-2</c:v>
                </c:pt>
                <c:pt idx="6759">
                  <c:v>5.250262E-2</c:v>
                </c:pt>
                <c:pt idx="6760">
                  <c:v>5.3707400000000002E-2</c:v>
                </c:pt>
                <c:pt idx="6761">
                  <c:v>5.4612950000000007E-2</c:v>
                </c:pt>
                <c:pt idx="6762">
                  <c:v>5.5129009999999999E-2</c:v>
                </c:pt>
                <c:pt idx="6763">
                  <c:v>5.5249689999999997E-2</c:v>
                </c:pt>
                <c:pt idx="6764">
                  <c:v>5.5056360000000006E-2</c:v>
                </c:pt>
                <c:pt idx="6765">
                  <c:v>5.4675920000000003E-2</c:v>
                </c:pt>
                <c:pt idx="6766">
                  <c:v>5.4246050000000004E-2</c:v>
                </c:pt>
                <c:pt idx="6767">
                  <c:v>5.3862060000000003E-2</c:v>
                </c:pt>
                <c:pt idx="6768">
                  <c:v>5.3556760000000002E-2</c:v>
                </c:pt>
                <c:pt idx="6769">
                  <c:v>5.3315929999999997E-2</c:v>
                </c:pt>
                <c:pt idx="6770">
                  <c:v>5.3106420000000001E-2</c:v>
                </c:pt>
                <c:pt idx="6771">
                  <c:v>5.2908250000000004E-2</c:v>
                </c:pt>
                <c:pt idx="6772">
                  <c:v>5.272694E-2</c:v>
                </c:pt>
                <c:pt idx="6773">
                  <c:v>5.258587E-2</c:v>
                </c:pt>
                <c:pt idx="6774">
                  <c:v>5.2505789999999997E-2</c:v>
                </c:pt>
                <c:pt idx="6775">
                  <c:v>5.2488789999999994E-2</c:v>
                </c:pt>
                <c:pt idx="6776">
                  <c:v>5.2517349999999997E-2</c:v>
                </c:pt>
                <c:pt idx="6777">
                  <c:v>5.2571550000000002E-2</c:v>
                </c:pt>
                <c:pt idx="6778">
                  <c:v>5.2657339999999997E-2</c:v>
                </c:pt>
                <c:pt idx="6779">
                  <c:v>5.2828840000000002E-2</c:v>
                </c:pt>
                <c:pt idx="6780">
                  <c:v>5.3186419999999998E-2</c:v>
                </c:pt>
                <c:pt idx="6781">
                  <c:v>5.3820290000000007E-2</c:v>
                </c:pt>
                <c:pt idx="6782">
                  <c:v>5.4699929999999994E-2</c:v>
                </c:pt>
                <c:pt idx="6783">
                  <c:v>5.5580310000000001E-2</c:v>
                </c:pt>
                <c:pt idx="6784">
                  <c:v>5.6065330000000003E-2</c:v>
                </c:pt>
                <c:pt idx="6785">
                  <c:v>5.5866950000000005E-2</c:v>
                </c:pt>
                <c:pt idx="6786">
                  <c:v>5.4961000000000003E-2</c:v>
                </c:pt>
                <c:pt idx="6787">
                  <c:v>5.3588150000000001E-2</c:v>
                </c:pt>
                <c:pt idx="6788">
                  <c:v>5.2096699999999996E-2</c:v>
                </c:pt>
                <c:pt idx="6789">
                  <c:v>5.0886640000000004E-2</c:v>
                </c:pt>
                <c:pt idx="6790">
                  <c:v>5.0344770000000004E-2</c:v>
                </c:pt>
                <c:pt idx="6791">
                  <c:v>5.0797020000000005E-2</c:v>
                </c:pt>
                <c:pt idx="6792">
                  <c:v>5.2416370000000004E-2</c:v>
                </c:pt>
                <c:pt idx="6793">
                  <c:v>5.4955569999999995E-2</c:v>
                </c:pt>
                <c:pt idx="6794">
                  <c:v>5.7585330000000004E-2</c:v>
                </c:pt>
                <c:pt idx="6795">
                  <c:v>5.9106119999999998E-2</c:v>
                </c:pt>
                <c:pt idx="6796">
                  <c:v>5.8873050000000003E-2</c:v>
                </c:pt>
                <c:pt idx="6797">
                  <c:v>5.7228639999999997E-2</c:v>
                </c:pt>
                <c:pt idx="6798">
                  <c:v>5.506519E-2</c:v>
                </c:pt>
                <c:pt idx="6799">
                  <c:v>5.3158249999999997E-2</c:v>
                </c:pt>
                <c:pt idx="6800">
                  <c:v>5.1937440000000001E-2</c:v>
                </c:pt>
                <c:pt idx="6801">
                  <c:v>5.153021E-2</c:v>
                </c:pt>
                <c:pt idx="6802">
                  <c:v>5.1811280000000001E-2</c:v>
                </c:pt>
                <c:pt idx="6803">
                  <c:v>5.2499130000000005E-2</c:v>
                </c:pt>
                <c:pt idx="6804">
                  <c:v>5.3243329999999998E-2</c:v>
                </c:pt>
                <c:pt idx="6805">
                  <c:v>5.3767719999999998E-2</c:v>
                </c:pt>
                <c:pt idx="6806">
                  <c:v>5.3930350000000002E-2</c:v>
                </c:pt>
                <c:pt idx="6807">
                  <c:v>5.374698E-2</c:v>
                </c:pt>
                <c:pt idx="6808">
                  <c:v>5.3334689999999997E-2</c:v>
                </c:pt>
                <c:pt idx="6809">
                  <c:v>5.2845200000000002E-2</c:v>
                </c:pt>
                <c:pt idx="6810">
                  <c:v>5.2402990000000003E-2</c:v>
                </c:pt>
                <c:pt idx="6811">
                  <c:v>5.206906E-2</c:v>
                </c:pt>
                <c:pt idx="6812">
                  <c:v>5.1848560000000002E-2</c:v>
                </c:pt>
                <c:pt idx="6813">
                  <c:v>5.1705359999999999E-2</c:v>
                </c:pt>
                <c:pt idx="6814">
                  <c:v>5.1593389999999996E-2</c:v>
                </c:pt>
                <c:pt idx="6815">
                  <c:v>5.1471789999999996E-2</c:v>
                </c:pt>
                <c:pt idx="6816">
                  <c:v>5.1310950000000001E-2</c:v>
                </c:pt>
                <c:pt idx="6817">
                  <c:v>5.1081250000000002E-2</c:v>
                </c:pt>
                <c:pt idx="6818">
                  <c:v>5.0733390000000003E-2</c:v>
                </c:pt>
                <c:pt idx="6819">
                  <c:v>5.0192270000000004E-2</c:v>
                </c:pt>
                <c:pt idx="6820">
                  <c:v>4.9375769999999999E-2</c:v>
                </c:pt>
                <c:pt idx="6821">
                  <c:v>4.8247760000000001E-2</c:v>
                </c:pt>
                <c:pt idx="6822">
                  <c:v>4.6894029999999996E-2</c:v>
                </c:pt>
                <c:pt idx="6823">
                  <c:v>4.5549739999999998E-2</c:v>
                </c:pt>
                <c:pt idx="6824">
                  <c:v>4.4552999999999995E-2</c:v>
                </c:pt>
                <c:pt idx="6825">
                  <c:v>4.4196429999999995E-2</c:v>
                </c:pt>
                <c:pt idx="6826">
                  <c:v>4.4630469999999998E-2</c:v>
                </c:pt>
                <c:pt idx="6827">
                  <c:v>4.5831780000000003E-2</c:v>
                </c:pt>
                <c:pt idx="6828">
                  <c:v>4.7625859999999999E-2</c:v>
                </c:pt>
                <c:pt idx="6829">
                  <c:v>4.9754369999999999E-2</c:v>
                </c:pt>
                <c:pt idx="6830">
                  <c:v>5.1937560000000008E-2</c:v>
                </c:pt>
                <c:pt idx="6831">
                  <c:v>5.3949509999999999E-2</c:v>
                </c:pt>
                <c:pt idx="6832">
                  <c:v>5.5618409999999993E-2</c:v>
                </c:pt>
                <c:pt idx="6833">
                  <c:v>5.6833060000000005E-2</c:v>
                </c:pt>
                <c:pt idx="6834">
                  <c:v>5.7544019999999994E-2</c:v>
                </c:pt>
                <c:pt idx="6835">
                  <c:v>5.7738219999999993E-2</c:v>
                </c:pt>
                <c:pt idx="6836">
                  <c:v>5.7447369999999998E-2</c:v>
                </c:pt>
                <c:pt idx="6837">
                  <c:v>5.6744269999999999E-2</c:v>
                </c:pt>
                <c:pt idx="6838">
                  <c:v>5.5743609999999999E-2</c:v>
                </c:pt>
                <c:pt idx="6839">
                  <c:v>5.4576109999999997E-2</c:v>
                </c:pt>
                <c:pt idx="6840">
                  <c:v>5.3350240000000007E-2</c:v>
                </c:pt>
                <c:pt idx="6841">
                  <c:v>5.2139650000000003E-2</c:v>
                </c:pt>
                <c:pt idx="6842">
                  <c:v>5.0969899999999999E-2</c:v>
                </c:pt>
                <c:pt idx="6843">
                  <c:v>4.9836110000000003E-2</c:v>
                </c:pt>
                <c:pt idx="6844">
                  <c:v>4.8735180000000003E-2</c:v>
                </c:pt>
                <c:pt idx="6845">
                  <c:v>4.7694599999999997E-2</c:v>
                </c:pt>
                <c:pt idx="6846">
                  <c:v>4.6792529999999999E-2</c:v>
                </c:pt>
                <c:pt idx="6847">
                  <c:v>4.6166319999999997E-2</c:v>
                </c:pt>
                <c:pt idx="6848">
                  <c:v>4.5968090000000003E-2</c:v>
                </c:pt>
                <c:pt idx="6849">
                  <c:v>4.6301759999999997E-2</c:v>
                </c:pt>
                <c:pt idx="6850">
                  <c:v>4.71595E-2</c:v>
                </c:pt>
                <c:pt idx="6851">
                  <c:v>4.8406600000000001E-2</c:v>
                </c:pt>
                <c:pt idx="6852">
                  <c:v>4.9822350000000001E-2</c:v>
                </c:pt>
                <c:pt idx="6853">
                  <c:v>5.1158729999999999E-2</c:v>
                </c:pt>
                <c:pt idx="6854">
                  <c:v>5.221249E-2</c:v>
                </c:pt>
                <c:pt idx="6855">
                  <c:v>5.2828260000000002E-2</c:v>
                </c:pt>
                <c:pt idx="6856">
                  <c:v>5.2911969999999996E-2</c:v>
                </c:pt>
                <c:pt idx="6857">
                  <c:v>5.2443859999999995E-2</c:v>
                </c:pt>
                <c:pt idx="6858">
                  <c:v>5.1484680000000005E-2</c:v>
                </c:pt>
                <c:pt idx="6859">
                  <c:v>5.0193790000000002E-2</c:v>
                </c:pt>
                <c:pt idx="6860">
                  <c:v>4.8803940000000004E-2</c:v>
                </c:pt>
                <c:pt idx="6861">
                  <c:v>4.7629369999999997E-2</c:v>
                </c:pt>
                <c:pt idx="6862">
                  <c:v>4.70029E-2</c:v>
                </c:pt>
                <c:pt idx="6863">
                  <c:v>4.7198089999999998E-2</c:v>
                </c:pt>
                <c:pt idx="6864">
                  <c:v>4.8372650000000003E-2</c:v>
                </c:pt>
                <c:pt idx="6865">
                  <c:v>5.0475869999999999E-2</c:v>
                </c:pt>
                <c:pt idx="6866">
                  <c:v>5.3221700000000004E-2</c:v>
                </c:pt>
                <c:pt idx="6867">
                  <c:v>5.6047919999999994E-2</c:v>
                </c:pt>
                <c:pt idx="6868">
                  <c:v>5.8272110000000002E-2</c:v>
                </c:pt>
                <c:pt idx="6869">
                  <c:v>5.9336009999999995E-2</c:v>
                </c:pt>
                <c:pt idx="6870">
                  <c:v>5.9024829999999993E-2</c:v>
                </c:pt>
                <c:pt idx="6871">
                  <c:v>5.7566619999999999E-2</c:v>
                </c:pt>
                <c:pt idx="6872">
                  <c:v>5.5456660000000005E-2</c:v>
                </c:pt>
                <c:pt idx="6873">
                  <c:v>5.3221320000000003E-2</c:v>
                </c:pt>
                <c:pt idx="6874">
                  <c:v>5.121009E-2</c:v>
                </c:pt>
                <c:pt idx="6875">
                  <c:v>4.9582510000000003E-2</c:v>
                </c:pt>
                <c:pt idx="6876">
                  <c:v>4.8369570000000001E-2</c:v>
                </c:pt>
                <c:pt idx="6877">
                  <c:v>4.7535929999999997E-2</c:v>
                </c:pt>
                <c:pt idx="6878">
                  <c:v>4.7042729999999998E-2</c:v>
                </c:pt>
                <c:pt idx="6879">
                  <c:v>4.6870349999999998E-2</c:v>
                </c:pt>
                <c:pt idx="6880">
                  <c:v>4.701549E-2</c:v>
                </c:pt>
                <c:pt idx="6881">
                  <c:v>4.7474300000000004E-2</c:v>
                </c:pt>
                <c:pt idx="6882">
                  <c:v>4.8215849999999998E-2</c:v>
                </c:pt>
                <c:pt idx="6883">
                  <c:v>4.9172859999999999E-2</c:v>
                </c:pt>
                <c:pt idx="6884">
                  <c:v>5.0235439999999999E-2</c:v>
                </c:pt>
                <c:pt idx="6885">
                  <c:v>5.1277079999999996E-2</c:v>
                </c:pt>
                <c:pt idx="6886">
                  <c:v>5.2193000000000003E-2</c:v>
                </c:pt>
                <c:pt idx="6887">
                  <c:v>5.2908250000000004E-2</c:v>
                </c:pt>
                <c:pt idx="6888">
                  <c:v>5.338801E-2</c:v>
                </c:pt>
                <c:pt idx="6889">
                  <c:v>5.3624789999999999E-2</c:v>
                </c:pt>
                <c:pt idx="6890">
                  <c:v>5.3625140000000002E-2</c:v>
                </c:pt>
                <c:pt idx="6891">
                  <c:v>5.3402490000000004E-2</c:v>
                </c:pt>
                <c:pt idx="6892">
                  <c:v>5.2978239999999996E-2</c:v>
                </c:pt>
                <c:pt idx="6893">
                  <c:v>5.2394240000000002E-2</c:v>
                </c:pt>
                <c:pt idx="6894">
                  <c:v>5.171245E-2</c:v>
                </c:pt>
                <c:pt idx="6895">
                  <c:v>5.1006960000000004E-2</c:v>
                </c:pt>
                <c:pt idx="6896">
                  <c:v>5.0355490000000003E-2</c:v>
                </c:pt>
                <c:pt idx="6897">
                  <c:v>4.9813619999999996E-2</c:v>
                </c:pt>
                <c:pt idx="6898">
                  <c:v>4.9400139999999995E-2</c:v>
                </c:pt>
                <c:pt idx="6899">
                  <c:v>4.9085749999999997E-2</c:v>
                </c:pt>
                <c:pt idx="6900">
                  <c:v>4.8801419999999998E-2</c:v>
                </c:pt>
                <c:pt idx="6901">
                  <c:v>4.8463180000000002E-2</c:v>
                </c:pt>
                <c:pt idx="6902">
                  <c:v>4.8009280000000001E-2</c:v>
                </c:pt>
                <c:pt idx="6903">
                  <c:v>4.7432149999999999E-2</c:v>
                </c:pt>
                <c:pt idx="6904">
                  <c:v>4.6776379999999999E-2</c:v>
                </c:pt>
                <c:pt idx="6905">
                  <c:v>4.6124569999999997E-2</c:v>
                </c:pt>
                <c:pt idx="6906">
                  <c:v>4.5566869999999995E-2</c:v>
                </c:pt>
                <c:pt idx="6907">
                  <c:v>4.5199309999999999E-2</c:v>
                </c:pt>
                <c:pt idx="6908">
                  <c:v>4.5110270000000001E-2</c:v>
                </c:pt>
                <c:pt idx="6909">
                  <c:v>4.5367410000000004E-2</c:v>
                </c:pt>
                <c:pt idx="6910">
                  <c:v>4.600771E-2</c:v>
                </c:pt>
                <c:pt idx="6911">
                  <c:v>4.7018359999999995E-2</c:v>
                </c:pt>
                <c:pt idx="6912">
                  <c:v>4.8343179999999999E-2</c:v>
                </c:pt>
                <c:pt idx="6913">
                  <c:v>4.9889840000000005E-2</c:v>
                </c:pt>
                <c:pt idx="6914">
                  <c:v>5.157014E-2</c:v>
                </c:pt>
                <c:pt idx="6915">
                  <c:v>5.3319140000000001E-2</c:v>
                </c:pt>
                <c:pt idx="6916">
                  <c:v>5.5069029999999998E-2</c:v>
                </c:pt>
                <c:pt idx="6917">
                  <c:v>5.6704619999999997E-2</c:v>
                </c:pt>
                <c:pt idx="6918">
                  <c:v>5.803121E-2</c:v>
                </c:pt>
                <c:pt idx="6919">
                  <c:v>5.8797339999999997E-2</c:v>
                </c:pt>
                <c:pt idx="6920">
                  <c:v>5.88295E-2</c:v>
                </c:pt>
                <c:pt idx="6921">
                  <c:v>5.8150480000000004E-2</c:v>
                </c:pt>
                <c:pt idx="6922">
                  <c:v>5.6979700000000001E-2</c:v>
                </c:pt>
                <c:pt idx="6923">
                  <c:v>5.5611229999999998E-2</c:v>
                </c:pt>
                <c:pt idx="6924">
                  <c:v>5.4304649999999996E-2</c:v>
                </c:pt>
                <c:pt idx="6925">
                  <c:v>5.3252649999999999E-2</c:v>
                </c:pt>
                <c:pt idx="6926">
                  <c:v>5.2565930000000004E-2</c:v>
                </c:pt>
                <c:pt idx="6927">
                  <c:v>5.2306329999999998E-2</c:v>
                </c:pt>
                <c:pt idx="6928">
                  <c:v>5.2491330000000003E-2</c:v>
                </c:pt>
                <c:pt idx="6929">
                  <c:v>5.3093330000000008E-2</c:v>
                </c:pt>
                <c:pt idx="6930">
                  <c:v>5.4046799999999992E-2</c:v>
                </c:pt>
                <c:pt idx="6931">
                  <c:v>5.5256659999999999E-2</c:v>
                </c:pt>
                <c:pt idx="6932">
                  <c:v>5.6626360000000001E-2</c:v>
                </c:pt>
                <c:pt idx="6933">
                  <c:v>5.8038760000000002E-2</c:v>
                </c:pt>
                <c:pt idx="6934">
                  <c:v>5.9342910000000006E-2</c:v>
                </c:pt>
                <c:pt idx="6935">
                  <c:v>6.0336089999999995E-2</c:v>
                </c:pt>
                <c:pt idx="6936">
                  <c:v>6.0741059999999999E-2</c:v>
                </c:pt>
                <c:pt idx="6937">
                  <c:v>6.0319199999999996E-2</c:v>
                </c:pt>
                <c:pt idx="6938">
                  <c:v>5.9065149999999997E-2</c:v>
                </c:pt>
                <c:pt idx="6939">
                  <c:v>5.7305569999999993E-2</c:v>
                </c:pt>
                <c:pt idx="6940">
                  <c:v>5.5489949999999996E-2</c:v>
                </c:pt>
                <c:pt idx="6941">
                  <c:v>5.3917119999999999E-2</c:v>
                </c:pt>
                <c:pt idx="6942">
                  <c:v>5.2696180000000002E-2</c:v>
                </c:pt>
                <c:pt idx="6943">
                  <c:v>5.1817860000000007E-2</c:v>
                </c:pt>
                <c:pt idx="6944">
                  <c:v>5.1250680000000007E-2</c:v>
                </c:pt>
                <c:pt idx="6945">
                  <c:v>5.0983469999999996E-2</c:v>
                </c:pt>
                <c:pt idx="6946">
                  <c:v>5.1015249999999998E-2</c:v>
                </c:pt>
                <c:pt idx="6947">
                  <c:v>5.1322219999999995E-2</c:v>
                </c:pt>
                <c:pt idx="6948">
                  <c:v>5.1807449999999998E-2</c:v>
                </c:pt>
                <c:pt idx="6949">
                  <c:v>5.230369E-2</c:v>
                </c:pt>
                <c:pt idx="6950">
                  <c:v>5.2631959999999998E-2</c:v>
                </c:pt>
                <c:pt idx="6951">
                  <c:v>5.2720400000000001E-2</c:v>
                </c:pt>
                <c:pt idx="6952">
                  <c:v>5.2673449999999997E-2</c:v>
                </c:pt>
                <c:pt idx="6953">
                  <c:v>5.2719669999999996E-2</c:v>
                </c:pt>
                <c:pt idx="6954">
                  <c:v>5.3060870000000003E-2</c:v>
                </c:pt>
                <c:pt idx="6955">
                  <c:v>5.3730310000000003E-2</c:v>
                </c:pt>
                <c:pt idx="6956">
                  <c:v>5.4584770000000005E-2</c:v>
                </c:pt>
                <c:pt idx="6957">
                  <c:v>5.5361970000000003E-2</c:v>
                </c:pt>
                <c:pt idx="6958">
                  <c:v>5.5797739999999998E-2</c:v>
                </c:pt>
                <c:pt idx="6959">
                  <c:v>5.5659939999999998E-2</c:v>
                </c:pt>
                <c:pt idx="6960">
                  <c:v>5.4813440000000005E-2</c:v>
                </c:pt>
                <c:pt idx="6961">
                  <c:v>5.3249909999999998E-2</c:v>
                </c:pt>
                <c:pt idx="6962">
                  <c:v>5.111048E-2</c:v>
                </c:pt>
                <c:pt idx="6963">
                  <c:v>4.8689130000000004E-2</c:v>
                </c:pt>
                <c:pt idx="6964">
                  <c:v>4.6359209999999998E-2</c:v>
                </c:pt>
                <c:pt idx="6965">
                  <c:v>4.4516390000000003E-2</c:v>
                </c:pt>
                <c:pt idx="6966">
                  <c:v>4.3419310000000003E-2</c:v>
                </c:pt>
                <c:pt idx="6967">
                  <c:v>4.3116740000000001E-2</c:v>
                </c:pt>
                <c:pt idx="6968">
                  <c:v>4.344692E-2</c:v>
                </c:pt>
                <c:pt idx="6969">
                  <c:v>4.4128550000000002E-2</c:v>
                </c:pt>
                <c:pt idx="6970">
                  <c:v>4.4886090000000003E-2</c:v>
                </c:pt>
                <c:pt idx="6971">
                  <c:v>4.5532940000000001E-2</c:v>
                </c:pt>
                <c:pt idx="6972">
                  <c:v>4.602001E-2</c:v>
                </c:pt>
                <c:pt idx="6973">
                  <c:v>4.6390009999999995E-2</c:v>
                </c:pt>
                <c:pt idx="6974">
                  <c:v>4.6719369999999996E-2</c:v>
                </c:pt>
                <c:pt idx="6975">
                  <c:v>4.7070269999999997E-2</c:v>
                </c:pt>
                <c:pt idx="6976">
                  <c:v>4.7482380000000005E-2</c:v>
                </c:pt>
                <c:pt idx="6977">
                  <c:v>4.7979769999999998E-2</c:v>
                </c:pt>
                <c:pt idx="6978">
                  <c:v>4.8580250000000005E-2</c:v>
                </c:pt>
                <c:pt idx="6979">
                  <c:v>4.9293920000000005E-2</c:v>
                </c:pt>
                <c:pt idx="6980">
                  <c:v>5.0104400000000007E-2</c:v>
                </c:pt>
                <c:pt idx="6981">
                  <c:v>5.0950260000000004E-2</c:v>
                </c:pt>
                <c:pt idx="6982">
                  <c:v>5.17139E-2</c:v>
                </c:pt>
                <c:pt idx="6983">
                  <c:v>5.2246890000000004E-2</c:v>
                </c:pt>
                <c:pt idx="6984">
                  <c:v>5.2421640000000005E-2</c:v>
                </c:pt>
                <c:pt idx="6985">
                  <c:v>5.2153269999999995E-2</c:v>
                </c:pt>
                <c:pt idx="6986">
                  <c:v>5.1433890000000003E-2</c:v>
                </c:pt>
                <c:pt idx="6987">
                  <c:v>5.0343859999999997E-2</c:v>
                </c:pt>
                <c:pt idx="6988">
                  <c:v>4.9081059999999996E-2</c:v>
                </c:pt>
                <c:pt idx="6989">
                  <c:v>4.7937250000000001E-2</c:v>
                </c:pt>
                <c:pt idx="6990">
                  <c:v>4.721144E-2</c:v>
                </c:pt>
                <c:pt idx="6991">
                  <c:v>4.7111969999999996E-2</c:v>
                </c:pt>
                <c:pt idx="6992">
                  <c:v>4.7641289999999996E-2</c:v>
                </c:pt>
                <c:pt idx="6993">
                  <c:v>4.862052E-2</c:v>
                </c:pt>
                <c:pt idx="6994">
                  <c:v>4.9780730000000002E-2</c:v>
                </c:pt>
                <c:pt idx="6995">
                  <c:v>5.0884240000000004E-2</c:v>
                </c:pt>
                <c:pt idx="6996">
                  <c:v>5.1771250000000005E-2</c:v>
                </c:pt>
                <c:pt idx="6997">
                  <c:v>5.2355280000000004E-2</c:v>
                </c:pt>
                <c:pt idx="6998">
                  <c:v>5.2621130000000002E-2</c:v>
                </c:pt>
                <c:pt idx="6999">
                  <c:v>5.2605409999999998E-2</c:v>
                </c:pt>
                <c:pt idx="7000">
                  <c:v>5.2395800000000006E-2</c:v>
                </c:pt>
                <c:pt idx="7001">
                  <c:v>5.2117530000000002E-2</c:v>
                </c:pt>
                <c:pt idx="7002">
                  <c:v>5.1930889999999993E-2</c:v>
                </c:pt>
                <c:pt idx="7003">
                  <c:v>5.2006779999999996E-2</c:v>
                </c:pt>
                <c:pt idx="7004">
                  <c:v>5.2478360000000002E-2</c:v>
                </c:pt>
                <c:pt idx="7005">
                  <c:v>5.3412099999999997E-2</c:v>
                </c:pt>
                <c:pt idx="7006">
                  <c:v>5.4758549999999996E-2</c:v>
                </c:pt>
                <c:pt idx="7007">
                  <c:v>5.6343529999999996E-2</c:v>
                </c:pt>
                <c:pt idx="7008">
                  <c:v>5.7852029999999999E-2</c:v>
                </c:pt>
                <c:pt idx="7009">
                  <c:v>5.8909420000000004E-2</c:v>
                </c:pt>
                <c:pt idx="7010">
                  <c:v>5.9235599999999999E-2</c:v>
                </c:pt>
                <c:pt idx="7011">
                  <c:v>5.8768229999999998E-2</c:v>
                </c:pt>
                <c:pt idx="7012">
                  <c:v>5.7719109999999997E-2</c:v>
                </c:pt>
                <c:pt idx="7013">
                  <c:v>5.644064E-2</c:v>
                </c:pt>
                <c:pt idx="7014">
                  <c:v>5.5280300000000004E-2</c:v>
                </c:pt>
                <c:pt idx="7015">
                  <c:v>5.4432670000000002E-2</c:v>
                </c:pt>
                <c:pt idx="7016">
                  <c:v>5.391812E-2</c:v>
                </c:pt>
                <c:pt idx="7017">
                  <c:v>5.3620369999999994E-2</c:v>
                </c:pt>
                <c:pt idx="7018">
                  <c:v>5.3347429999999994E-2</c:v>
                </c:pt>
                <c:pt idx="7019">
                  <c:v>5.2907780000000001E-2</c:v>
                </c:pt>
                <c:pt idx="7020">
                  <c:v>5.2177530000000007E-2</c:v>
                </c:pt>
                <c:pt idx="7021">
                  <c:v>5.1172919999999997E-2</c:v>
                </c:pt>
                <c:pt idx="7022">
                  <c:v>5.0051199999999997E-2</c:v>
                </c:pt>
                <c:pt idx="7023">
                  <c:v>4.9061819999999999E-2</c:v>
                </c:pt>
                <c:pt idx="7024">
                  <c:v>4.8431639999999998E-2</c:v>
                </c:pt>
                <c:pt idx="7025">
                  <c:v>4.8303550000000001E-2</c:v>
                </c:pt>
                <c:pt idx="7026">
                  <c:v>4.869921E-2</c:v>
                </c:pt>
                <c:pt idx="7027">
                  <c:v>4.9524510000000001E-2</c:v>
                </c:pt>
                <c:pt idx="7028">
                  <c:v>5.0589320000000007E-2</c:v>
                </c:pt>
                <c:pt idx="7029">
                  <c:v>5.1638300000000005E-2</c:v>
                </c:pt>
                <c:pt idx="7030">
                  <c:v>5.2420049999999996E-2</c:v>
                </c:pt>
                <c:pt idx="7031">
                  <c:v>5.2710679999999996E-2</c:v>
                </c:pt>
                <c:pt idx="7032">
                  <c:v>5.2380289999999996E-2</c:v>
                </c:pt>
                <c:pt idx="7033">
                  <c:v>5.1431119999999997E-2</c:v>
                </c:pt>
                <c:pt idx="7034">
                  <c:v>5.0010819999999997E-2</c:v>
                </c:pt>
                <c:pt idx="7035">
                  <c:v>4.839036E-2</c:v>
                </c:pt>
                <c:pt idx="7036">
                  <c:v>4.6876939999999999E-2</c:v>
                </c:pt>
                <c:pt idx="7037">
                  <c:v>4.5755799999999999E-2</c:v>
                </c:pt>
                <c:pt idx="7038">
                  <c:v>4.5179669999999998E-2</c:v>
                </c:pt>
                <c:pt idx="7039">
                  <c:v>4.5135059999999998E-2</c:v>
                </c:pt>
                <c:pt idx="7040">
                  <c:v>4.5450000000000004E-2</c:v>
                </c:pt>
                <c:pt idx="7041">
                  <c:v>4.585682E-2</c:v>
                </c:pt>
                <c:pt idx="7042">
                  <c:v>4.6081440000000001E-2</c:v>
                </c:pt>
                <c:pt idx="7043">
                  <c:v>4.5922009999999999E-2</c:v>
                </c:pt>
                <c:pt idx="7044">
                  <c:v>4.536258E-2</c:v>
                </c:pt>
                <c:pt idx="7045">
                  <c:v>4.4604579999999998E-2</c:v>
                </c:pt>
                <c:pt idx="7046">
                  <c:v>4.4016929999999996E-2</c:v>
                </c:pt>
                <c:pt idx="7047">
                  <c:v>4.3940519999999997E-2</c:v>
                </c:pt>
                <c:pt idx="7048">
                  <c:v>4.4553099999999998E-2</c:v>
                </c:pt>
                <c:pt idx="7049">
                  <c:v>4.5825989999999997E-2</c:v>
                </c:pt>
                <c:pt idx="7050">
                  <c:v>4.7599039999999995E-2</c:v>
                </c:pt>
                <c:pt idx="7051">
                  <c:v>4.9655070000000003E-2</c:v>
                </c:pt>
                <c:pt idx="7052">
                  <c:v>5.1760819999999999E-2</c:v>
                </c:pt>
                <c:pt idx="7053">
                  <c:v>5.3691799999999998E-2</c:v>
                </c:pt>
                <c:pt idx="7054">
                  <c:v>5.518025E-2</c:v>
                </c:pt>
                <c:pt idx="7055">
                  <c:v>5.5939470000000005E-2</c:v>
                </c:pt>
                <c:pt idx="7056">
                  <c:v>5.5771890000000005E-2</c:v>
                </c:pt>
                <c:pt idx="7057">
                  <c:v>5.469897E-2</c:v>
                </c:pt>
                <c:pt idx="7058">
                  <c:v>5.2977220000000005E-2</c:v>
                </c:pt>
                <c:pt idx="7059">
                  <c:v>5.0937140000000006E-2</c:v>
                </c:pt>
                <c:pt idx="7060">
                  <c:v>4.8857579999999998E-2</c:v>
                </c:pt>
                <c:pt idx="7061">
                  <c:v>4.692313E-2</c:v>
                </c:pt>
                <c:pt idx="7062">
                  <c:v>4.5258159999999999E-2</c:v>
                </c:pt>
                <c:pt idx="7063">
                  <c:v>4.4005870000000002E-2</c:v>
                </c:pt>
                <c:pt idx="7064">
                  <c:v>4.3326779999999995E-2</c:v>
                </c:pt>
                <c:pt idx="7065">
                  <c:v>4.3373399999999999E-2</c:v>
                </c:pt>
                <c:pt idx="7066">
                  <c:v>4.4217010000000001E-2</c:v>
                </c:pt>
                <c:pt idx="7067">
                  <c:v>4.5733879999999998E-2</c:v>
                </c:pt>
                <c:pt idx="7068">
                  <c:v>4.7594860000000003E-2</c:v>
                </c:pt>
                <c:pt idx="7069">
                  <c:v>4.9383090000000004E-2</c:v>
                </c:pt>
                <c:pt idx="7070">
                  <c:v>5.0814369999999998E-2</c:v>
                </c:pt>
                <c:pt idx="7071">
                  <c:v>5.1802529999999999E-2</c:v>
                </c:pt>
                <c:pt idx="7072">
                  <c:v>5.2404079999999999E-2</c:v>
                </c:pt>
                <c:pt idx="7073">
                  <c:v>5.2726589999999997E-2</c:v>
                </c:pt>
                <c:pt idx="7074">
                  <c:v>5.2870669999999995E-2</c:v>
                </c:pt>
                <c:pt idx="7075">
                  <c:v>5.2913969999999998E-2</c:v>
                </c:pt>
                <c:pt idx="7076">
                  <c:v>5.2911940000000005E-2</c:v>
                </c:pt>
                <c:pt idx="7077">
                  <c:v>5.2914399999999993E-2</c:v>
                </c:pt>
                <c:pt idx="7078">
                  <c:v>5.2969999999999996E-2</c:v>
                </c:pt>
                <c:pt idx="7079">
                  <c:v>5.3116860000000002E-2</c:v>
                </c:pt>
                <c:pt idx="7080">
                  <c:v>5.3371299999999997E-2</c:v>
                </c:pt>
                <c:pt idx="7081">
                  <c:v>5.3703529999999999E-2</c:v>
                </c:pt>
                <c:pt idx="7082">
                  <c:v>5.4024959999999997E-2</c:v>
                </c:pt>
                <c:pt idx="7083">
                  <c:v>5.4166409999999998E-2</c:v>
                </c:pt>
                <c:pt idx="7084">
                  <c:v>5.3911319999999999E-2</c:v>
                </c:pt>
                <c:pt idx="7085">
                  <c:v>5.30956E-2</c:v>
                </c:pt>
                <c:pt idx="7086">
                  <c:v>5.1739060000000003E-2</c:v>
                </c:pt>
                <c:pt idx="7087">
                  <c:v>5.0109020000000004E-2</c:v>
                </c:pt>
                <c:pt idx="7088">
                  <c:v>4.8585639999999999E-2</c:v>
                </c:pt>
                <c:pt idx="7089">
                  <c:v>4.7502909999999995E-2</c:v>
                </c:pt>
                <c:pt idx="7090">
                  <c:v>4.7033329999999998E-2</c:v>
                </c:pt>
                <c:pt idx="7091">
                  <c:v>4.7227720000000001E-2</c:v>
                </c:pt>
                <c:pt idx="7092">
                  <c:v>4.8084959999999996E-2</c:v>
                </c:pt>
                <c:pt idx="7093">
                  <c:v>4.9582589999999996E-2</c:v>
                </c:pt>
                <c:pt idx="7094">
                  <c:v>5.1657719999999997E-2</c:v>
                </c:pt>
                <c:pt idx="7095">
                  <c:v>5.4117400000000003E-2</c:v>
                </c:pt>
                <c:pt idx="7096">
                  <c:v>5.6600589999999992E-2</c:v>
                </c:pt>
                <c:pt idx="7097">
                  <c:v>5.8635720000000002E-2</c:v>
                </c:pt>
                <c:pt idx="7098">
                  <c:v>5.9861129999999999E-2</c:v>
                </c:pt>
                <c:pt idx="7099">
                  <c:v>6.0205229999999998E-2</c:v>
                </c:pt>
                <c:pt idx="7100">
                  <c:v>5.9807100000000002E-2</c:v>
                </c:pt>
                <c:pt idx="7101">
                  <c:v>5.8844799999999996E-2</c:v>
                </c:pt>
                <c:pt idx="7102">
                  <c:v>5.7435199999999999E-2</c:v>
                </c:pt>
                <c:pt idx="7103">
                  <c:v>5.5642369999999997E-2</c:v>
                </c:pt>
                <c:pt idx="7104">
                  <c:v>5.353525E-2</c:v>
                </c:pt>
                <c:pt idx="7105">
                  <c:v>5.1234389999999998E-2</c:v>
                </c:pt>
                <c:pt idx="7106">
                  <c:v>4.897878E-2</c:v>
                </c:pt>
                <c:pt idx="7107">
                  <c:v>4.7100619999999996E-2</c:v>
                </c:pt>
                <c:pt idx="7108">
                  <c:v>4.5908629999999999E-2</c:v>
                </c:pt>
                <c:pt idx="7109">
                  <c:v>4.558338E-2</c:v>
                </c:pt>
                <c:pt idx="7110">
                  <c:v>4.6071810000000005E-2</c:v>
                </c:pt>
                <c:pt idx="7111">
                  <c:v>4.7141849999999999E-2</c:v>
                </c:pt>
                <c:pt idx="7112">
                  <c:v>4.8477900000000004E-2</c:v>
                </c:pt>
                <c:pt idx="7113">
                  <c:v>4.9811399999999999E-2</c:v>
                </c:pt>
                <c:pt idx="7114">
                  <c:v>5.0978540000000003E-2</c:v>
                </c:pt>
                <c:pt idx="7115">
                  <c:v>5.1905290000000007E-2</c:v>
                </c:pt>
                <c:pt idx="7116">
                  <c:v>5.2594099999999998E-2</c:v>
                </c:pt>
                <c:pt idx="7117">
                  <c:v>5.3073420000000003E-2</c:v>
                </c:pt>
                <c:pt idx="7118">
                  <c:v>5.335223E-2</c:v>
                </c:pt>
                <c:pt idx="7119">
                  <c:v>5.3390150000000004E-2</c:v>
                </c:pt>
                <c:pt idx="7120">
                  <c:v>5.3107959999999996E-2</c:v>
                </c:pt>
                <c:pt idx="7121">
                  <c:v>5.24296E-2</c:v>
                </c:pt>
                <c:pt idx="7122">
                  <c:v>5.1339690000000007E-2</c:v>
                </c:pt>
                <c:pt idx="7123">
                  <c:v>4.9916329999999995E-2</c:v>
                </c:pt>
                <c:pt idx="7124">
                  <c:v>4.8340179999999996E-2</c:v>
                </c:pt>
                <c:pt idx="7125">
                  <c:v>4.684046E-2</c:v>
                </c:pt>
                <c:pt idx="7126">
                  <c:v>4.5662049999999996E-2</c:v>
                </c:pt>
                <c:pt idx="7127">
                  <c:v>4.4994840000000001E-2</c:v>
                </c:pt>
                <c:pt idx="7128">
                  <c:v>4.4917739999999998E-2</c:v>
                </c:pt>
                <c:pt idx="7129">
                  <c:v>4.5388310000000001E-2</c:v>
                </c:pt>
                <c:pt idx="7130">
                  <c:v>4.6269049999999999E-2</c:v>
                </c:pt>
                <c:pt idx="7131">
                  <c:v>4.7407600000000001E-2</c:v>
                </c:pt>
                <c:pt idx="7132">
                  <c:v>4.8683009999999999E-2</c:v>
                </c:pt>
                <c:pt idx="7133">
                  <c:v>5.0035540000000003E-2</c:v>
                </c:pt>
                <c:pt idx="7134">
                  <c:v>5.1423980000000001E-2</c:v>
                </c:pt>
                <c:pt idx="7135">
                  <c:v>5.276554E-2</c:v>
                </c:pt>
                <c:pt idx="7136">
                  <c:v>5.3909799999999994E-2</c:v>
                </c:pt>
                <c:pt idx="7137">
                  <c:v>5.4680600000000003E-2</c:v>
                </c:pt>
                <c:pt idx="7138">
                  <c:v>5.4921359999999995E-2</c:v>
                </c:pt>
                <c:pt idx="7139">
                  <c:v>5.4574169999999998E-2</c:v>
                </c:pt>
                <c:pt idx="7140">
                  <c:v>5.3707780000000004E-2</c:v>
                </c:pt>
                <c:pt idx="7141">
                  <c:v>5.2521709999999999E-2</c:v>
                </c:pt>
                <c:pt idx="7142">
                  <c:v>5.1291889999999993E-2</c:v>
                </c:pt>
                <c:pt idx="7143">
                  <c:v>5.0290469999999997E-2</c:v>
                </c:pt>
                <c:pt idx="7144">
                  <c:v>4.9710169999999998E-2</c:v>
                </c:pt>
                <c:pt idx="7145">
                  <c:v>4.9589939999999999E-2</c:v>
                </c:pt>
                <c:pt idx="7146">
                  <c:v>4.983829E-2</c:v>
                </c:pt>
                <c:pt idx="7147">
                  <c:v>5.0298279999999994E-2</c:v>
                </c:pt>
                <c:pt idx="7148">
                  <c:v>5.0839199999999994E-2</c:v>
                </c:pt>
                <c:pt idx="7149">
                  <c:v>5.1396230000000001E-2</c:v>
                </c:pt>
                <c:pt idx="7150">
                  <c:v>5.1977209999999996E-2</c:v>
                </c:pt>
                <c:pt idx="7151">
                  <c:v>5.2629999999999996E-2</c:v>
                </c:pt>
                <c:pt idx="7152">
                  <c:v>5.3398999999999995E-2</c:v>
                </c:pt>
                <c:pt idx="7153">
                  <c:v>5.4283820000000003E-2</c:v>
                </c:pt>
                <c:pt idx="7154">
                  <c:v>5.5228909999999999E-2</c:v>
                </c:pt>
                <c:pt idx="7155">
                  <c:v>5.6123659999999999E-2</c:v>
                </c:pt>
                <c:pt idx="7156">
                  <c:v>5.683908E-2</c:v>
                </c:pt>
                <c:pt idx="7157">
                  <c:v>5.7271160000000002E-2</c:v>
                </c:pt>
                <c:pt idx="7158">
                  <c:v>5.7357000000000005E-2</c:v>
                </c:pt>
                <c:pt idx="7159">
                  <c:v>5.7088439999999997E-2</c:v>
                </c:pt>
                <c:pt idx="7160">
                  <c:v>5.6499170000000001E-2</c:v>
                </c:pt>
                <c:pt idx="7161">
                  <c:v>5.5688329999999994E-2</c:v>
                </c:pt>
                <c:pt idx="7162">
                  <c:v>5.4831189999999995E-2</c:v>
                </c:pt>
                <c:pt idx="7163">
                  <c:v>5.4171440000000001E-2</c:v>
                </c:pt>
                <c:pt idx="7164">
                  <c:v>5.3928149999999994E-2</c:v>
                </c:pt>
                <c:pt idx="7165">
                  <c:v>5.4131310000000002E-2</c:v>
                </c:pt>
                <c:pt idx="7166">
                  <c:v>5.4608900000000002E-2</c:v>
                </c:pt>
                <c:pt idx="7167">
                  <c:v>5.5103109999999997E-2</c:v>
                </c:pt>
                <c:pt idx="7168">
                  <c:v>5.5389540000000001E-2</c:v>
                </c:pt>
                <c:pt idx="7169">
                  <c:v>5.529912E-2</c:v>
                </c:pt>
                <c:pt idx="7170">
                  <c:v>5.4718710000000004E-2</c:v>
                </c:pt>
                <c:pt idx="7171">
                  <c:v>5.3632120000000005E-2</c:v>
                </c:pt>
                <c:pt idx="7172">
                  <c:v>5.2130030000000008E-2</c:v>
                </c:pt>
                <c:pt idx="7173">
                  <c:v>5.0420699999999999E-2</c:v>
                </c:pt>
                <c:pt idx="7174">
                  <c:v>4.8768479999999996E-2</c:v>
                </c:pt>
                <c:pt idx="7175">
                  <c:v>4.7456979999999996E-2</c:v>
                </c:pt>
                <c:pt idx="7176">
                  <c:v>4.6714060000000002E-2</c:v>
                </c:pt>
                <c:pt idx="7177">
                  <c:v>4.6643900000000002E-2</c:v>
                </c:pt>
                <c:pt idx="7178">
                  <c:v>4.7213440000000002E-2</c:v>
                </c:pt>
                <c:pt idx="7179">
                  <c:v>4.8237380000000003E-2</c:v>
                </c:pt>
                <c:pt idx="7180">
                  <c:v>4.9442979999999997E-2</c:v>
                </c:pt>
                <c:pt idx="7181">
                  <c:v>5.0517639999999996E-2</c:v>
                </c:pt>
                <c:pt idx="7182">
                  <c:v>5.1232929999999996E-2</c:v>
                </c:pt>
                <c:pt idx="7183">
                  <c:v>5.1519060000000005E-2</c:v>
                </c:pt>
                <c:pt idx="7184">
                  <c:v>5.1470890000000005E-2</c:v>
                </c:pt>
                <c:pt idx="7185">
                  <c:v>5.1284620000000003E-2</c:v>
                </c:pt>
                <c:pt idx="7186">
                  <c:v>5.1142590000000002E-2</c:v>
                </c:pt>
                <c:pt idx="7187">
                  <c:v>5.113413E-2</c:v>
                </c:pt>
                <c:pt idx="7188">
                  <c:v>5.121125E-2</c:v>
                </c:pt>
                <c:pt idx="7189">
                  <c:v>5.1251999999999999E-2</c:v>
                </c:pt>
                <c:pt idx="7190">
                  <c:v>5.1143879999999996E-2</c:v>
                </c:pt>
                <c:pt idx="7191">
                  <c:v>5.0852260000000003E-2</c:v>
                </c:pt>
                <c:pt idx="7192">
                  <c:v>5.0415580000000002E-2</c:v>
                </c:pt>
                <c:pt idx="7193">
                  <c:v>4.9919320000000003E-2</c:v>
                </c:pt>
                <c:pt idx="7194">
                  <c:v>4.9453789999999997E-2</c:v>
                </c:pt>
                <c:pt idx="7195">
                  <c:v>4.9089279999999999E-2</c:v>
                </c:pt>
                <c:pt idx="7196">
                  <c:v>4.8842780000000002E-2</c:v>
                </c:pt>
                <c:pt idx="7197">
                  <c:v>4.8654589999999998E-2</c:v>
                </c:pt>
                <c:pt idx="7198">
                  <c:v>4.840088E-2</c:v>
                </c:pt>
                <c:pt idx="7199">
                  <c:v>4.7967919999999997E-2</c:v>
                </c:pt>
                <c:pt idx="7200">
                  <c:v>4.7334950000000001E-2</c:v>
                </c:pt>
                <c:pt idx="7201">
                  <c:v>4.6571620000000001E-2</c:v>
                </c:pt>
                <c:pt idx="7202">
                  <c:v>4.5799960000000001E-2</c:v>
                </c:pt>
                <c:pt idx="7203">
                  <c:v>4.5146859999999997E-2</c:v>
                </c:pt>
                <c:pt idx="7204">
                  <c:v>4.4746979999999999E-2</c:v>
                </c:pt>
                <c:pt idx="7205">
                  <c:v>4.4719789999999995E-2</c:v>
                </c:pt>
                <c:pt idx="7206">
                  <c:v>4.512907E-2</c:v>
                </c:pt>
                <c:pt idx="7207">
                  <c:v>4.5945159999999999E-2</c:v>
                </c:pt>
                <c:pt idx="7208">
                  <c:v>4.7023240000000001E-2</c:v>
                </c:pt>
                <c:pt idx="7209">
                  <c:v>4.8160040000000001E-2</c:v>
                </c:pt>
                <c:pt idx="7210">
                  <c:v>4.915133E-2</c:v>
                </c:pt>
                <c:pt idx="7211">
                  <c:v>4.985436E-2</c:v>
                </c:pt>
                <c:pt idx="7212">
                  <c:v>5.0191030000000005E-2</c:v>
                </c:pt>
                <c:pt idx="7213">
                  <c:v>5.0116470000000003E-2</c:v>
                </c:pt>
                <c:pt idx="7214">
                  <c:v>4.9614279999999997E-2</c:v>
                </c:pt>
                <c:pt idx="7215">
                  <c:v>4.8693300000000002E-2</c:v>
                </c:pt>
                <c:pt idx="7216">
                  <c:v>4.7415570000000004E-2</c:v>
                </c:pt>
                <c:pt idx="7217">
                  <c:v>4.5913519999999999E-2</c:v>
                </c:pt>
                <c:pt idx="7218">
                  <c:v>4.4408259999999998E-2</c:v>
                </c:pt>
                <c:pt idx="7219">
                  <c:v>4.3188209999999998E-2</c:v>
                </c:pt>
                <c:pt idx="7220">
                  <c:v>4.2493719999999999E-2</c:v>
                </c:pt>
                <c:pt idx="7221">
                  <c:v>4.2424190000000001E-2</c:v>
                </c:pt>
                <c:pt idx="7222">
                  <c:v>4.2902280000000001E-2</c:v>
                </c:pt>
                <c:pt idx="7223">
                  <c:v>4.3751560000000002E-2</c:v>
                </c:pt>
                <c:pt idx="7224">
                  <c:v>4.4780210000000001E-2</c:v>
                </c:pt>
                <c:pt idx="7225">
                  <c:v>4.5836300000000003E-2</c:v>
                </c:pt>
                <c:pt idx="7226">
                  <c:v>4.6824669999999999E-2</c:v>
                </c:pt>
                <c:pt idx="7227">
                  <c:v>4.7671270000000002E-2</c:v>
                </c:pt>
                <c:pt idx="7228">
                  <c:v>4.8317289999999999E-2</c:v>
                </c:pt>
                <c:pt idx="7229">
                  <c:v>4.8729750000000002E-2</c:v>
                </c:pt>
                <c:pt idx="7230">
                  <c:v>4.8933089999999999E-2</c:v>
                </c:pt>
                <c:pt idx="7231">
                  <c:v>4.9034549999999996E-2</c:v>
                </c:pt>
                <c:pt idx="7232">
                  <c:v>4.9183989999999997E-2</c:v>
                </c:pt>
                <c:pt idx="7233">
                  <c:v>4.9519419999999995E-2</c:v>
                </c:pt>
                <c:pt idx="7234">
                  <c:v>5.0098679999999993E-2</c:v>
                </c:pt>
                <c:pt idx="7235">
                  <c:v>5.0895829999999996E-2</c:v>
                </c:pt>
                <c:pt idx="7236">
                  <c:v>5.1819369999999997E-2</c:v>
                </c:pt>
                <c:pt idx="7237">
                  <c:v>5.2735390000000007E-2</c:v>
                </c:pt>
                <c:pt idx="7238">
                  <c:v>5.3490420000000004E-2</c:v>
                </c:pt>
                <c:pt idx="7239">
                  <c:v>5.3923149999999996E-2</c:v>
                </c:pt>
                <c:pt idx="7240">
                  <c:v>5.3933719999999997E-2</c:v>
                </c:pt>
                <c:pt idx="7241">
                  <c:v>5.3543689999999998E-2</c:v>
                </c:pt>
                <c:pt idx="7242">
                  <c:v>5.2944680000000001E-2</c:v>
                </c:pt>
                <c:pt idx="7243">
                  <c:v>5.2425980000000004E-2</c:v>
                </c:pt>
                <c:pt idx="7244">
                  <c:v>5.2239500000000008E-2</c:v>
                </c:pt>
                <c:pt idx="7245">
                  <c:v>5.2459779999999998E-2</c:v>
                </c:pt>
                <c:pt idx="7246">
                  <c:v>5.2949860000000001E-2</c:v>
                </c:pt>
                <c:pt idx="7247">
                  <c:v>5.3432130000000001E-2</c:v>
                </c:pt>
                <c:pt idx="7248">
                  <c:v>5.3591270000000003E-2</c:v>
                </c:pt>
                <c:pt idx="7249">
                  <c:v>5.3189460000000001E-2</c:v>
                </c:pt>
                <c:pt idx="7250">
                  <c:v>5.2087839999999996E-2</c:v>
                </c:pt>
                <c:pt idx="7251">
                  <c:v>5.0283120000000001E-2</c:v>
                </c:pt>
                <c:pt idx="7252">
                  <c:v>4.7892299999999999E-2</c:v>
                </c:pt>
                <c:pt idx="7253">
                  <c:v>4.5159629999999999E-2</c:v>
                </c:pt>
                <c:pt idx="7254">
                  <c:v>4.2429220000000004E-2</c:v>
                </c:pt>
                <c:pt idx="7255">
                  <c:v>4.007778E-2</c:v>
                </c:pt>
                <c:pt idx="7256">
                  <c:v>3.8505620000000004E-2</c:v>
                </c:pt>
                <c:pt idx="7257">
                  <c:v>3.8016759999999997E-2</c:v>
                </c:pt>
                <c:pt idx="7258">
                  <c:v>3.8724750000000002E-2</c:v>
                </c:pt>
                <c:pt idx="7259">
                  <c:v>4.0465380000000002E-2</c:v>
                </c:pt>
                <c:pt idx="7260">
                  <c:v>4.281306E-2</c:v>
                </c:pt>
                <c:pt idx="7261">
                  <c:v>4.5220080000000003E-2</c:v>
                </c:pt>
                <c:pt idx="7262">
                  <c:v>4.7145960000000001E-2</c:v>
                </c:pt>
                <c:pt idx="7263">
                  <c:v>4.8254699999999998E-2</c:v>
                </c:pt>
                <c:pt idx="7264">
                  <c:v>4.8462729999999996E-2</c:v>
                </c:pt>
                <c:pt idx="7265">
                  <c:v>4.792478E-2</c:v>
                </c:pt>
                <c:pt idx="7266">
                  <c:v>4.6956499999999998E-2</c:v>
                </c:pt>
                <c:pt idx="7267">
                  <c:v>4.594123E-2</c:v>
                </c:pt>
                <c:pt idx="7268">
                  <c:v>4.523158E-2</c:v>
                </c:pt>
                <c:pt idx="7269">
                  <c:v>4.5010010000000003E-2</c:v>
                </c:pt>
                <c:pt idx="7270">
                  <c:v>4.5256640000000001E-2</c:v>
                </c:pt>
                <c:pt idx="7271">
                  <c:v>4.5783169999999998E-2</c:v>
                </c:pt>
                <c:pt idx="7272">
                  <c:v>4.6356939999999999E-2</c:v>
                </c:pt>
                <c:pt idx="7273">
                  <c:v>4.6788549999999998E-2</c:v>
                </c:pt>
                <c:pt idx="7274">
                  <c:v>4.6983860000000002E-2</c:v>
                </c:pt>
                <c:pt idx="7275">
                  <c:v>4.6943100000000001E-2</c:v>
                </c:pt>
                <c:pt idx="7276">
                  <c:v>4.6722190000000004E-2</c:v>
                </c:pt>
                <c:pt idx="7277">
                  <c:v>4.6402880000000001E-2</c:v>
                </c:pt>
                <c:pt idx="7278">
                  <c:v>4.606209E-2</c:v>
                </c:pt>
                <c:pt idx="7279">
                  <c:v>4.5769549999999999E-2</c:v>
                </c:pt>
                <c:pt idx="7280">
                  <c:v>4.557978E-2</c:v>
                </c:pt>
                <c:pt idx="7281">
                  <c:v>4.5531490000000001E-2</c:v>
                </c:pt>
                <c:pt idx="7282">
                  <c:v>4.5652079999999998E-2</c:v>
                </c:pt>
                <c:pt idx="7283">
                  <c:v>4.5947410000000001E-2</c:v>
                </c:pt>
                <c:pt idx="7284">
                  <c:v>4.6394829999999998E-2</c:v>
                </c:pt>
                <c:pt idx="7285">
                  <c:v>4.6934589999999998E-2</c:v>
                </c:pt>
                <c:pt idx="7286">
                  <c:v>4.7480430000000004E-2</c:v>
                </c:pt>
                <c:pt idx="7287">
                  <c:v>4.7941909999999997E-2</c:v>
                </c:pt>
                <c:pt idx="7288">
                  <c:v>4.8243679999999997E-2</c:v>
                </c:pt>
                <c:pt idx="7289">
                  <c:v>4.835507E-2</c:v>
                </c:pt>
                <c:pt idx="7290">
                  <c:v>4.829605E-2</c:v>
                </c:pt>
                <c:pt idx="7291">
                  <c:v>4.8135689999999995E-2</c:v>
                </c:pt>
                <c:pt idx="7292">
                  <c:v>4.7965419999999995E-2</c:v>
                </c:pt>
                <c:pt idx="7293">
                  <c:v>4.78704E-2</c:v>
                </c:pt>
                <c:pt idx="7294">
                  <c:v>4.7892480000000001E-2</c:v>
                </c:pt>
                <c:pt idx="7295">
                  <c:v>4.8005590000000001E-2</c:v>
                </c:pt>
                <c:pt idx="7296">
                  <c:v>4.8122060000000001E-2</c:v>
                </c:pt>
                <c:pt idx="7297">
                  <c:v>4.8129560000000002E-2</c:v>
                </c:pt>
                <c:pt idx="7298">
                  <c:v>4.7948859999999996E-2</c:v>
                </c:pt>
                <c:pt idx="7299">
                  <c:v>4.7557310000000005E-2</c:v>
                </c:pt>
                <c:pt idx="7300">
                  <c:v>4.6996959999999997E-2</c:v>
                </c:pt>
                <c:pt idx="7301">
                  <c:v>4.6348170000000001E-2</c:v>
                </c:pt>
                <c:pt idx="7302">
                  <c:v>4.5707979999999995E-2</c:v>
                </c:pt>
                <c:pt idx="7303">
                  <c:v>4.5162500000000001E-2</c:v>
                </c:pt>
                <c:pt idx="7304">
                  <c:v>4.4772070000000004E-2</c:v>
                </c:pt>
                <c:pt idx="7305">
                  <c:v>4.4583289999999998E-2</c:v>
                </c:pt>
                <c:pt idx="7306">
                  <c:v>4.4633590000000001E-2</c:v>
                </c:pt>
                <c:pt idx="7307">
                  <c:v>4.4954719999999997E-2</c:v>
                </c:pt>
                <c:pt idx="7308">
                  <c:v>4.5565620000000001E-2</c:v>
                </c:pt>
                <c:pt idx="7309">
                  <c:v>4.6444449999999998E-2</c:v>
                </c:pt>
                <c:pt idx="7310">
                  <c:v>4.7505850000000002E-2</c:v>
                </c:pt>
                <c:pt idx="7311">
                  <c:v>4.8582150000000004E-2</c:v>
                </c:pt>
                <c:pt idx="7312">
                  <c:v>4.9469269999999996E-2</c:v>
                </c:pt>
                <c:pt idx="7313">
                  <c:v>4.9995209999999998E-2</c:v>
                </c:pt>
                <c:pt idx="7314">
                  <c:v>5.0072170000000006E-2</c:v>
                </c:pt>
                <c:pt idx="7315">
                  <c:v>4.9723980000000001E-2</c:v>
                </c:pt>
                <c:pt idx="7316">
                  <c:v>4.9051159999999996E-2</c:v>
                </c:pt>
                <c:pt idx="7317">
                  <c:v>4.819093E-2</c:v>
                </c:pt>
                <c:pt idx="7318">
                  <c:v>4.7265870000000001E-2</c:v>
                </c:pt>
                <c:pt idx="7319">
                  <c:v>4.6374280000000004E-2</c:v>
                </c:pt>
                <c:pt idx="7320">
                  <c:v>4.5589919999999999E-2</c:v>
                </c:pt>
                <c:pt idx="7321">
                  <c:v>4.4965480000000002E-2</c:v>
                </c:pt>
                <c:pt idx="7322">
                  <c:v>4.4554880000000005E-2</c:v>
                </c:pt>
                <c:pt idx="7323">
                  <c:v>4.4420580000000001E-2</c:v>
                </c:pt>
                <c:pt idx="7324">
                  <c:v>4.4620380000000001E-2</c:v>
                </c:pt>
                <c:pt idx="7325">
                  <c:v>4.5183800000000003E-2</c:v>
                </c:pt>
                <c:pt idx="7326">
                  <c:v>4.6070079999999999E-2</c:v>
                </c:pt>
                <c:pt idx="7327">
                  <c:v>4.7153929999999997E-2</c:v>
                </c:pt>
                <c:pt idx="7328">
                  <c:v>4.8227560000000003E-2</c:v>
                </c:pt>
                <c:pt idx="7329">
                  <c:v>4.9064079999999996E-2</c:v>
                </c:pt>
                <c:pt idx="7330">
                  <c:v>4.950309E-2</c:v>
                </c:pt>
                <c:pt idx="7331">
                  <c:v>4.948603E-2</c:v>
                </c:pt>
                <c:pt idx="7332">
                  <c:v>4.9079930000000001E-2</c:v>
                </c:pt>
                <c:pt idx="7333">
                  <c:v>4.843853E-2</c:v>
                </c:pt>
                <c:pt idx="7334">
                  <c:v>4.7774290000000004E-2</c:v>
                </c:pt>
                <c:pt idx="7335">
                  <c:v>4.7301900000000001E-2</c:v>
                </c:pt>
                <c:pt idx="7336">
                  <c:v>4.720071E-2</c:v>
                </c:pt>
                <c:pt idx="7337">
                  <c:v>4.7602129999999999E-2</c:v>
                </c:pt>
                <c:pt idx="7338">
                  <c:v>4.8552070000000003E-2</c:v>
                </c:pt>
                <c:pt idx="7339">
                  <c:v>5.0008490000000003E-2</c:v>
                </c:pt>
                <c:pt idx="7340">
                  <c:v>5.1840419999999998E-2</c:v>
                </c:pt>
                <c:pt idx="7341">
                  <c:v>5.3864040000000002E-2</c:v>
                </c:pt>
                <c:pt idx="7342">
                  <c:v>5.5866550000000001E-2</c:v>
                </c:pt>
                <c:pt idx="7343">
                  <c:v>5.7629949999999999E-2</c:v>
                </c:pt>
                <c:pt idx="7344">
                  <c:v>5.8980580000000005E-2</c:v>
                </c:pt>
                <c:pt idx="7345">
                  <c:v>5.9799579999999998E-2</c:v>
                </c:pt>
                <c:pt idx="7346">
                  <c:v>6.0055270000000008E-2</c:v>
                </c:pt>
                <c:pt idx="7347">
                  <c:v>5.9814319999999997E-2</c:v>
                </c:pt>
                <c:pt idx="7348">
                  <c:v>5.9237899999999996E-2</c:v>
                </c:pt>
                <c:pt idx="7349">
                  <c:v>5.8531029999999998E-2</c:v>
                </c:pt>
                <c:pt idx="7350">
                  <c:v>5.7853269999999998E-2</c:v>
                </c:pt>
                <c:pt idx="7351">
                  <c:v>5.7274220000000001E-2</c:v>
                </c:pt>
                <c:pt idx="7352">
                  <c:v>5.6755789999999993E-2</c:v>
                </c:pt>
                <c:pt idx="7353">
                  <c:v>5.6205490000000004E-2</c:v>
                </c:pt>
                <c:pt idx="7354">
                  <c:v>5.5534439999999997E-2</c:v>
                </c:pt>
                <c:pt idx="7355">
                  <c:v>5.4717649999999993E-2</c:v>
                </c:pt>
                <c:pt idx="7356">
                  <c:v>5.3808469999999997E-2</c:v>
                </c:pt>
                <c:pt idx="7357">
                  <c:v>5.292989E-2</c:v>
                </c:pt>
                <c:pt idx="7358">
                  <c:v>5.2221090000000005E-2</c:v>
                </c:pt>
                <c:pt idx="7359">
                  <c:v>5.1774520000000004E-2</c:v>
                </c:pt>
                <c:pt idx="7360">
                  <c:v>5.1593920000000001E-2</c:v>
                </c:pt>
                <c:pt idx="7361">
                  <c:v>5.1583670000000005E-2</c:v>
                </c:pt>
                <c:pt idx="7362">
                  <c:v>5.1600579999999993E-2</c:v>
                </c:pt>
                <c:pt idx="7363">
                  <c:v>5.1519230000000006E-2</c:v>
                </c:pt>
                <c:pt idx="7364">
                  <c:v>5.1302809999999997E-2</c:v>
                </c:pt>
                <c:pt idx="7365">
                  <c:v>5.1006819999999994E-2</c:v>
                </c:pt>
                <c:pt idx="7366">
                  <c:v>5.0741689999999992E-2</c:v>
                </c:pt>
                <c:pt idx="7367">
                  <c:v>5.0599240000000004E-2</c:v>
                </c:pt>
                <c:pt idx="7368">
                  <c:v>5.0605129999999998E-2</c:v>
                </c:pt>
                <c:pt idx="7369">
                  <c:v>5.06992E-2</c:v>
                </c:pt>
                <c:pt idx="7370">
                  <c:v>5.0770369999999995E-2</c:v>
                </c:pt>
                <c:pt idx="7371">
                  <c:v>5.0704850000000003E-2</c:v>
                </c:pt>
                <c:pt idx="7372">
                  <c:v>5.0446329999999998E-2</c:v>
                </c:pt>
                <c:pt idx="7373">
                  <c:v>5.002434E-2</c:v>
                </c:pt>
                <c:pt idx="7374">
                  <c:v>4.9544270000000001E-2</c:v>
                </c:pt>
                <c:pt idx="7375">
                  <c:v>4.9140099999999999E-2</c:v>
                </c:pt>
                <c:pt idx="7376">
                  <c:v>4.8906660000000005E-2</c:v>
                </c:pt>
                <c:pt idx="7377">
                  <c:v>4.8867420000000002E-2</c:v>
                </c:pt>
                <c:pt idx="7378">
                  <c:v>4.8961890000000001E-2</c:v>
                </c:pt>
                <c:pt idx="7379">
                  <c:v>4.9088439999999997E-2</c:v>
                </c:pt>
                <c:pt idx="7380">
                  <c:v>4.9146769999999999E-2</c:v>
                </c:pt>
                <c:pt idx="7381">
                  <c:v>4.9088739999999999E-2</c:v>
                </c:pt>
                <c:pt idx="7382">
                  <c:v>4.8922640000000003E-2</c:v>
                </c:pt>
                <c:pt idx="7383">
                  <c:v>4.8684249999999998E-2</c:v>
                </c:pt>
                <c:pt idx="7384">
                  <c:v>4.8387100000000002E-2</c:v>
                </c:pt>
                <c:pt idx="7385">
                  <c:v>4.7987829999999995E-2</c:v>
                </c:pt>
                <c:pt idx="7386">
                  <c:v>4.7381590000000001E-2</c:v>
                </c:pt>
                <c:pt idx="7387">
                  <c:v>4.6455030000000001E-2</c:v>
                </c:pt>
                <c:pt idx="7388">
                  <c:v>4.5159329999999998E-2</c:v>
                </c:pt>
                <c:pt idx="7389">
                  <c:v>4.3582510000000005E-2</c:v>
                </c:pt>
                <c:pt idx="7390">
                  <c:v>4.1961029999999996E-2</c:v>
                </c:pt>
                <c:pt idx="7391">
                  <c:v>4.0635829999999998E-2</c:v>
                </c:pt>
                <c:pt idx="7392">
                  <c:v>3.9961179999999999E-2</c:v>
                </c:pt>
                <c:pt idx="7393">
                  <c:v>4.015966E-2</c:v>
                </c:pt>
                <c:pt idx="7394">
                  <c:v>4.1262840000000002E-2</c:v>
                </c:pt>
                <c:pt idx="7395">
                  <c:v>4.3076879999999998E-2</c:v>
                </c:pt>
                <c:pt idx="7396">
                  <c:v>4.5254680000000005E-2</c:v>
                </c:pt>
                <c:pt idx="7397">
                  <c:v>4.7357870000000003E-2</c:v>
                </c:pt>
                <c:pt idx="7398">
                  <c:v>4.8977670000000001E-2</c:v>
                </c:pt>
                <c:pt idx="7399">
                  <c:v>4.9859150000000005E-2</c:v>
                </c:pt>
                <c:pt idx="7400">
                  <c:v>4.9930889999999999E-2</c:v>
                </c:pt>
                <c:pt idx="7401">
                  <c:v>4.9331630000000001E-2</c:v>
                </c:pt>
                <c:pt idx="7402">
                  <c:v>4.8339809999999997E-2</c:v>
                </c:pt>
                <c:pt idx="7403">
                  <c:v>4.7323070000000002E-2</c:v>
                </c:pt>
                <c:pt idx="7404">
                  <c:v>4.6625159999999999E-2</c:v>
                </c:pt>
                <c:pt idx="7405">
                  <c:v>4.6478220000000001E-2</c:v>
                </c:pt>
                <c:pt idx="7406">
                  <c:v>4.6980969999999997E-2</c:v>
                </c:pt>
                <c:pt idx="7407">
                  <c:v>4.806962E-2</c:v>
                </c:pt>
                <c:pt idx="7408">
                  <c:v>4.9555269999999998E-2</c:v>
                </c:pt>
                <c:pt idx="7409">
                  <c:v>5.1148479999999996E-2</c:v>
                </c:pt>
                <c:pt idx="7410">
                  <c:v>5.254172E-2</c:v>
                </c:pt>
                <c:pt idx="7411">
                  <c:v>5.3470839999999999E-2</c:v>
                </c:pt>
                <c:pt idx="7412">
                  <c:v>5.3750929999999995E-2</c:v>
                </c:pt>
                <c:pt idx="7413">
                  <c:v>5.3330909999999995E-2</c:v>
                </c:pt>
                <c:pt idx="7414">
                  <c:v>5.2290740000000002E-2</c:v>
                </c:pt>
                <c:pt idx="7415">
                  <c:v>5.0826329999999996E-2</c:v>
                </c:pt>
                <c:pt idx="7416">
                  <c:v>4.9181180000000005E-2</c:v>
                </c:pt>
                <c:pt idx="7417">
                  <c:v>4.760035E-2</c:v>
                </c:pt>
                <c:pt idx="7418">
                  <c:v>4.6283859999999996E-2</c:v>
                </c:pt>
                <c:pt idx="7419">
                  <c:v>4.5346740000000003E-2</c:v>
                </c:pt>
                <c:pt idx="7420">
                  <c:v>4.4837870000000002E-2</c:v>
                </c:pt>
                <c:pt idx="7421">
                  <c:v>4.4759019999999997E-2</c:v>
                </c:pt>
                <c:pt idx="7422">
                  <c:v>4.509237E-2</c:v>
                </c:pt>
                <c:pt idx="7423">
                  <c:v>4.5815099999999997E-2</c:v>
                </c:pt>
                <c:pt idx="7424">
                  <c:v>4.689521E-2</c:v>
                </c:pt>
                <c:pt idx="7425">
                  <c:v>4.8279290000000002E-2</c:v>
                </c:pt>
                <c:pt idx="7426">
                  <c:v>4.9866100000000003E-2</c:v>
                </c:pt>
                <c:pt idx="7427">
                  <c:v>5.150325E-2</c:v>
                </c:pt>
                <c:pt idx="7428">
                  <c:v>5.3014249999999999E-2</c:v>
                </c:pt>
                <c:pt idx="7429">
                  <c:v>5.421484E-2</c:v>
                </c:pt>
                <c:pt idx="7430">
                  <c:v>5.4970319999999996E-2</c:v>
                </c:pt>
                <c:pt idx="7431">
                  <c:v>5.52268E-2</c:v>
                </c:pt>
                <c:pt idx="7432">
                  <c:v>5.5011949999999997E-2</c:v>
                </c:pt>
                <c:pt idx="7433">
                  <c:v>5.4413999999999997E-2</c:v>
                </c:pt>
                <c:pt idx="7434">
                  <c:v>5.3536839999999995E-2</c:v>
                </c:pt>
                <c:pt idx="7435">
                  <c:v>5.2472539999999998E-2</c:v>
                </c:pt>
                <c:pt idx="7436">
                  <c:v>5.1276880000000004E-2</c:v>
                </c:pt>
                <c:pt idx="7437">
                  <c:v>4.9985109999999999E-2</c:v>
                </c:pt>
                <c:pt idx="7438">
                  <c:v>4.864868E-2</c:v>
                </c:pt>
                <c:pt idx="7439">
                  <c:v>4.7362130000000002E-2</c:v>
                </c:pt>
                <c:pt idx="7440">
                  <c:v>4.6279819999999999E-2</c:v>
                </c:pt>
                <c:pt idx="7441">
                  <c:v>4.5604309999999995E-2</c:v>
                </c:pt>
                <c:pt idx="7442">
                  <c:v>4.5516290000000001E-2</c:v>
                </c:pt>
                <c:pt idx="7443">
                  <c:v>4.6121280000000001E-2</c:v>
                </c:pt>
                <c:pt idx="7444">
                  <c:v>4.7381220000000002E-2</c:v>
                </c:pt>
                <c:pt idx="7445">
                  <c:v>4.9101970000000002E-2</c:v>
                </c:pt>
                <c:pt idx="7446">
                  <c:v>5.0941780000000006E-2</c:v>
                </c:pt>
                <c:pt idx="7447">
                  <c:v>5.2489680000000004E-2</c:v>
                </c:pt>
                <c:pt idx="7448">
                  <c:v>5.3403860000000004E-2</c:v>
                </c:pt>
                <c:pt idx="7449">
                  <c:v>5.3475120000000001E-2</c:v>
                </c:pt>
                <c:pt idx="7450">
                  <c:v>5.2705990000000001E-2</c:v>
                </c:pt>
                <c:pt idx="7451">
                  <c:v>5.1284030000000001E-2</c:v>
                </c:pt>
                <c:pt idx="7452">
                  <c:v>4.9534509999999997E-2</c:v>
                </c:pt>
                <c:pt idx="7453">
                  <c:v>4.7809449999999996E-2</c:v>
                </c:pt>
                <c:pt idx="7454">
                  <c:v>4.6381309999999995E-2</c:v>
                </c:pt>
                <c:pt idx="7455">
                  <c:v>4.5412789999999995E-2</c:v>
                </c:pt>
                <c:pt idx="7456">
                  <c:v>4.4921460000000003E-2</c:v>
                </c:pt>
                <c:pt idx="7457">
                  <c:v>4.4822020000000004E-2</c:v>
                </c:pt>
                <c:pt idx="7458">
                  <c:v>4.4979480000000002E-2</c:v>
                </c:pt>
                <c:pt idx="7459">
                  <c:v>4.5283830000000004E-2</c:v>
                </c:pt>
                <c:pt idx="7460">
                  <c:v>4.5691870000000002E-2</c:v>
                </c:pt>
                <c:pt idx="7461">
                  <c:v>4.6232060000000005E-2</c:v>
                </c:pt>
                <c:pt idx="7462">
                  <c:v>4.6975250000000003E-2</c:v>
                </c:pt>
                <c:pt idx="7463">
                  <c:v>4.7984120000000005E-2</c:v>
                </c:pt>
                <c:pt idx="7464">
                  <c:v>4.9262430000000003E-2</c:v>
                </c:pt>
                <c:pt idx="7465">
                  <c:v>5.0725730000000004E-2</c:v>
                </c:pt>
                <c:pt idx="7466">
                  <c:v>5.2199130000000003E-2</c:v>
                </c:pt>
                <c:pt idx="7467">
                  <c:v>5.3440849999999998E-2</c:v>
                </c:pt>
                <c:pt idx="7468">
                  <c:v>5.4221119999999998E-2</c:v>
                </c:pt>
              </c:numCache>
            </c:numRef>
          </c:yVal>
          <c:smooth val="1"/>
          <c:extLst>
            <c:ext xmlns:c16="http://schemas.microsoft.com/office/drawing/2014/chart" uri="{C3380CC4-5D6E-409C-BE32-E72D297353CC}">
              <c16:uniqueId val="{00000003-D330-4D00-A568-4538D4E958C9}"/>
            </c:ext>
          </c:extLst>
        </c:ser>
        <c:dLbls>
          <c:showLegendKey val="0"/>
          <c:showVal val="0"/>
          <c:showCatName val="0"/>
          <c:showSerName val="0"/>
          <c:showPercent val="0"/>
          <c:showBubbleSize val="0"/>
        </c:dLbls>
        <c:axId val="1780536368"/>
        <c:axId val="1780531376"/>
      </c:scatterChart>
      <c:valAx>
        <c:axId val="1780536368"/>
        <c:scaling>
          <c:orientation val="maxMin"/>
          <c:max val="4000"/>
          <c:min val="55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 number (cm</a:t>
                </a:r>
                <a:r>
                  <a:rPr lang="en-US" baseline="30000"/>
                  <a:t>-1</a:t>
                </a:r>
                <a:r>
                  <a:rPr lang="en-US"/>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80531376"/>
        <c:crosses val="max"/>
        <c:crossBetween val="midCat"/>
      </c:valAx>
      <c:valAx>
        <c:axId val="1780531376"/>
        <c:scaling>
          <c:orientation val="maxMin"/>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ransmittance</a:t>
                </a:r>
              </a:p>
            </c:rich>
          </c:tx>
          <c:layout>
            <c:manualLayout>
              <c:xMode val="edge"/>
              <c:yMode val="edge"/>
              <c:x val="7.1277819724589204E-3"/>
              <c:y val="0.15848574944729418"/>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80536368"/>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7</c:f>
              <c:numCache>
                <c:formatCode>General</c:formatCode>
                <c:ptCount val="6"/>
                <c:pt idx="0">
                  <c:v>0.02</c:v>
                </c:pt>
                <c:pt idx="1">
                  <c:v>0.04</c:v>
                </c:pt>
                <c:pt idx="2">
                  <c:v>0.08</c:v>
                </c:pt>
                <c:pt idx="3">
                  <c:v>0.12</c:v>
                </c:pt>
                <c:pt idx="4">
                  <c:v>0.16</c:v>
                </c:pt>
                <c:pt idx="5">
                  <c:v>0.2</c:v>
                </c:pt>
              </c:numCache>
            </c:numRef>
          </c:xVal>
          <c:yVal>
            <c:numRef>
              <c:f>DOSAGE!$F$2:$F$7</c:f>
              <c:numCache>
                <c:formatCode>General</c:formatCode>
                <c:ptCount val="6"/>
                <c:pt idx="0">
                  <c:v>27.729636048526864</c:v>
                </c:pt>
                <c:pt idx="1">
                  <c:v>35.528596187175047</c:v>
                </c:pt>
                <c:pt idx="2">
                  <c:v>75.389948006932414</c:v>
                </c:pt>
                <c:pt idx="3">
                  <c:v>48.526863084922006</c:v>
                </c:pt>
                <c:pt idx="4">
                  <c:v>38.994800693240904</c:v>
                </c:pt>
                <c:pt idx="5">
                  <c:v>17.331022530329275</c:v>
                </c:pt>
              </c:numCache>
            </c:numRef>
          </c:yVal>
          <c:smooth val="1"/>
          <c:extLst>
            <c:ext xmlns:c16="http://schemas.microsoft.com/office/drawing/2014/chart" uri="{C3380CC4-5D6E-409C-BE32-E72D297353CC}">
              <c16:uniqueId val="{00000000-9C2B-433B-8D8A-58E6C68540AB}"/>
            </c:ext>
          </c:extLst>
        </c:ser>
        <c:dLbls>
          <c:showLegendKey val="0"/>
          <c:showVal val="0"/>
          <c:showCatName val="0"/>
          <c:showSerName val="0"/>
          <c:showPercent val="0"/>
          <c:showBubbleSize val="0"/>
        </c:dLbls>
        <c:axId val="2058050000"/>
        <c:axId val="2058049168"/>
      </c:scatterChart>
      <c:valAx>
        <c:axId val="2058050000"/>
        <c:scaling>
          <c:orientation val="minMax"/>
          <c:max val="0.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58049168"/>
        <c:crosses val="autoZero"/>
        <c:crossBetween val="midCat"/>
      </c:valAx>
      <c:valAx>
        <c:axId val="2058049168"/>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58050000"/>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0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3:$W$40</c:f>
              <c:numCache>
                <c:formatCode>General</c:formatCode>
                <c:ptCount val="18"/>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numCache>
            </c:numRef>
          </c:xVal>
          <c:yVal>
            <c:numRef>
              <c:f>'ANN DATA'!$AA$23:$AA$40</c:f>
              <c:numCache>
                <c:formatCode>General</c:formatCode>
                <c:ptCount val="18"/>
                <c:pt idx="0">
                  <c:v>7.52322924600153</c:v>
                </c:pt>
                <c:pt idx="1">
                  <c:v>25.894897182025908</c:v>
                </c:pt>
                <c:pt idx="2">
                  <c:v>41.888804265041898</c:v>
                </c:pt>
                <c:pt idx="3">
                  <c:v>41.888804265041898</c:v>
                </c:pt>
                <c:pt idx="4">
                  <c:v>45.696877380045706</c:v>
                </c:pt>
                <c:pt idx="5">
                  <c:v>52.551408987052554</c:v>
                </c:pt>
                <c:pt idx="6">
                  <c:v>54.836252856054841</c:v>
                </c:pt>
                <c:pt idx="7">
                  <c:v>56.359482102056354</c:v>
                </c:pt>
                <c:pt idx="8">
                  <c:v>60.929169840060936</c:v>
                </c:pt>
                <c:pt idx="9">
                  <c:v>63.214013709063209</c:v>
                </c:pt>
                <c:pt idx="10">
                  <c:v>67.022086824067017</c:v>
                </c:pt>
                <c:pt idx="11">
                  <c:v>70.830159939070825</c:v>
                </c:pt>
                <c:pt idx="12">
                  <c:v>83.015993907083029</c:v>
                </c:pt>
                <c:pt idx="13">
                  <c:v>83.777608530083782</c:v>
                </c:pt>
                <c:pt idx="14">
                  <c:v>93.678598629093685</c:v>
                </c:pt>
                <c:pt idx="15">
                  <c:v>96.725057121096725</c:v>
                </c:pt>
                <c:pt idx="16">
                  <c:v>99.009900990099013</c:v>
                </c:pt>
                <c:pt idx="17">
                  <c:v>99.009900990099013</c:v>
                </c:pt>
              </c:numCache>
            </c:numRef>
          </c:yVal>
          <c:smooth val="1"/>
          <c:extLst>
            <c:ext xmlns:c16="http://schemas.microsoft.com/office/drawing/2014/chart" uri="{C3380CC4-5D6E-409C-BE32-E72D297353CC}">
              <c16:uniqueId val="{00000000-8019-4612-8004-11E307BAEE3F}"/>
            </c:ext>
          </c:extLst>
        </c:ser>
        <c:ser>
          <c:idx val="1"/>
          <c:order val="1"/>
          <c:tx>
            <c:strRef>
              <c:f>'ANN DATA'!$AB$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3:$W$40</c:f>
              <c:numCache>
                <c:formatCode>General</c:formatCode>
                <c:ptCount val="18"/>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numCache>
            </c:numRef>
          </c:xVal>
          <c:yVal>
            <c:numRef>
              <c:f>'ANN DATA'!$AB$23:$AB$40</c:f>
              <c:numCache>
                <c:formatCode>General</c:formatCode>
                <c:ptCount val="18"/>
                <c:pt idx="0">
                  <c:v>8.0208999999999993</c:v>
                </c:pt>
                <c:pt idx="1">
                  <c:v>22.174800000000001</c:v>
                </c:pt>
                <c:pt idx="2">
                  <c:v>36.895299999999999</c:v>
                </c:pt>
                <c:pt idx="3">
                  <c:v>43.573999999999998</c:v>
                </c:pt>
                <c:pt idx="4">
                  <c:v>47.908000000000001</c:v>
                </c:pt>
                <c:pt idx="5">
                  <c:v>51.0608</c:v>
                </c:pt>
                <c:pt idx="6">
                  <c:v>53.2913</c:v>
                </c:pt>
                <c:pt idx="7">
                  <c:v>57.439799999999998</c:v>
                </c:pt>
                <c:pt idx="8">
                  <c:v>58.966700000000003</c:v>
                </c:pt>
                <c:pt idx="9">
                  <c:v>61.893300000000004</c:v>
                </c:pt>
                <c:pt idx="10">
                  <c:v>66.709100000000007</c:v>
                </c:pt>
                <c:pt idx="11">
                  <c:v>73.188800000000001</c:v>
                </c:pt>
                <c:pt idx="12">
                  <c:v>80.502799999999993</c:v>
                </c:pt>
                <c:pt idx="13">
                  <c:v>87.363699999999994</c:v>
                </c:pt>
                <c:pt idx="14">
                  <c:v>92.645799999999994</c:v>
                </c:pt>
                <c:pt idx="15">
                  <c:v>95.985799999999998</c:v>
                </c:pt>
                <c:pt idx="16">
                  <c:v>98.855599999999995</c:v>
                </c:pt>
                <c:pt idx="17">
                  <c:v>99.003900000000002</c:v>
                </c:pt>
              </c:numCache>
            </c:numRef>
          </c:yVal>
          <c:smooth val="1"/>
          <c:extLst>
            <c:ext xmlns:c16="http://schemas.microsoft.com/office/drawing/2014/chart" uri="{C3380CC4-5D6E-409C-BE32-E72D297353CC}">
              <c16:uniqueId val="{00000001-8019-4612-8004-11E307BAEE3F}"/>
            </c:ext>
          </c:extLst>
        </c:ser>
        <c:dLbls>
          <c:showLegendKey val="0"/>
          <c:showVal val="0"/>
          <c:showCatName val="0"/>
          <c:showSerName val="0"/>
          <c:showPercent val="0"/>
          <c:showBubbleSize val="0"/>
        </c:dLbls>
        <c:axId val="1034193967"/>
        <c:axId val="1034188559"/>
      </c:scatterChart>
      <c:valAx>
        <c:axId val="103419396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34188559"/>
        <c:crosses val="autoZero"/>
        <c:crossBetween val="midCat"/>
      </c:valAx>
      <c:valAx>
        <c:axId val="103418855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3419396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0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3:$AF$33</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J$23:$AJ$33</c:f>
              <c:numCache>
                <c:formatCode>General</c:formatCode>
                <c:ptCount val="11"/>
                <c:pt idx="0">
                  <c:v>33.549370949294726</c:v>
                </c:pt>
                <c:pt idx="1">
                  <c:v>60.998856271444922</c:v>
                </c:pt>
                <c:pt idx="2">
                  <c:v>67.861227601982463</c:v>
                </c:pt>
                <c:pt idx="3">
                  <c:v>76.248570339306141</c:v>
                </c:pt>
                <c:pt idx="4">
                  <c:v>76.629813191002668</c:v>
                </c:pt>
                <c:pt idx="5">
                  <c:v>78.917270301181858</c:v>
                </c:pt>
                <c:pt idx="6">
                  <c:v>79.2985131528784</c:v>
                </c:pt>
                <c:pt idx="7">
                  <c:v>81.204727411361048</c:v>
                </c:pt>
                <c:pt idx="8">
                  <c:v>82.72969881814717</c:v>
                </c:pt>
                <c:pt idx="9">
                  <c:v>83.873427373236751</c:v>
                </c:pt>
                <c:pt idx="10">
                  <c:v>85.398398780022873</c:v>
                </c:pt>
              </c:numCache>
            </c:numRef>
          </c:yVal>
          <c:smooth val="1"/>
          <c:extLst>
            <c:ext xmlns:c16="http://schemas.microsoft.com/office/drawing/2014/chart" uri="{C3380CC4-5D6E-409C-BE32-E72D297353CC}">
              <c16:uniqueId val="{00000000-9142-4FA6-888C-18FEAC7CDEFC}"/>
            </c:ext>
          </c:extLst>
        </c:ser>
        <c:ser>
          <c:idx val="1"/>
          <c:order val="1"/>
          <c:tx>
            <c:strRef>
              <c:f>'ANN DATA'!$AK$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3:$AF$33</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K$23:$AK$33</c:f>
              <c:numCache>
                <c:formatCode>General</c:formatCode>
                <c:ptCount val="11"/>
                <c:pt idx="0">
                  <c:v>28.0749</c:v>
                </c:pt>
                <c:pt idx="1">
                  <c:v>55.208599999999997</c:v>
                </c:pt>
                <c:pt idx="2">
                  <c:v>69.218100000000007</c:v>
                </c:pt>
                <c:pt idx="3">
                  <c:v>74.898099999999999</c:v>
                </c:pt>
                <c:pt idx="4">
                  <c:v>78.620099999999994</c:v>
                </c:pt>
                <c:pt idx="5">
                  <c:v>81.242199999999997</c:v>
                </c:pt>
                <c:pt idx="6">
                  <c:v>83.043599999999998</c:v>
                </c:pt>
                <c:pt idx="7">
                  <c:v>86.508899999999997</c:v>
                </c:pt>
                <c:pt idx="8">
                  <c:v>87.746600000000001</c:v>
                </c:pt>
                <c:pt idx="9">
                  <c:v>88.560500000000005</c:v>
                </c:pt>
                <c:pt idx="10">
                  <c:v>89.196700000000007</c:v>
                </c:pt>
              </c:numCache>
            </c:numRef>
          </c:yVal>
          <c:smooth val="1"/>
          <c:extLst>
            <c:ext xmlns:c16="http://schemas.microsoft.com/office/drawing/2014/chart" uri="{C3380CC4-5D6E-409C-BE32-E72D297353CC}">
              <c16:uniqueId val="{00000001-9142-4FA6-888C-18FEAC7CDEFC}"/>
            </c:ext>
          </c:extLst>
        </c:ser>
        <c:dLbls>
          <c:showLegendKey val="0"/>
          <c:showVal val="0"/>
          <c:showCatName val="0"/>
          <c:showSerName val="0"/>
          <c:showPercent val="0"/>
          <c:showBubbleSize val="0"/>
        </c:dLbls>
        <c:axId val="1034203119"/>
        <c:axId val="1034185231"/>
      </c:scatterChart>
      <c:valAx>
        <c:axId val="103420311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34185231"/>
        <c:crosses val="autoZero"/>
        <c:crossBetween val="midCat"/>
      </c:valAx>
      <c:valAx>
        <c:axId val="103418523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34203119"/>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0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44</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45:$W$5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A$45:$AA$54</c:f>
              <c:numCache>
                <c:formatCode>General</c:formatCode>
                <c:ptCount val="10"/>
                <c:pt idx="0">
                  <c:v>20.4633857601894</c:v>
                </c:pt>
                <c:pt idx="1">
                  <c:v>35.684085912396398</c:v>
                </c:pt>
                <c:pt idx="2">
                  <c:v>45.154743784880758</c:v>
                </c:pt>
                <c:pt idx="3">
                  <c:v>52.088618298663953</c:v>
                </c:pt>
                <c:pt idx="4">
                  <c:v>57.669541687806515</c:v>
                </c:pt>
                <c:pt idx="5">
                  <c:v>64.434297311009644</c:v>
                </c:pt>
                <c:pt idx="6">
                  <c:v>69.338745137831893</c:v>
                </c:pt>
                <c:pt idx="7">
                  <c:v>87.941823101640452</c:v>
                </c:pt>
                <c:pt idx="8">
                  <c:v>90.140368679181464</c:v>
                </c:pt>
                <c:pt idx="9">
                  <c:v>92.508033147302555</c:v>
                </c:pt>
              </c:numCache>
            </c:numRef>
          </c:yVal>
          <c:smooth val="1"/>
          <c:extLst>
            <c:ext xmlns:c16="http://schemas.microsoft.com/office/drawing/2014/chart" uri="{C3380CC4-5D6E-409C-BE32-E72D297353CC}">
              <c16:uniqueId val="{00000000-E4FE-48C6-A79E-C58359084FD8}"/>
            </c:ext>
          </c:extLst>
        </c:ser>
        <c:ser>
          <c:idx val="1"/>
          <c:order val="1"/>
          <c:tx>
            <c:strRef>
              <c:f>'ANN DATA'!$AB$44</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45:$W$54</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B$45:$AB$54</c:f>
              <c:numCache>
                <c:formatCode>General</c:formatCode>
                <c:ptCount val="10"/>
                <c:pt idx="0">
                  <c:v>20.962599999999998</c:v>
                </c:pt>
                <c:pt idx="1">
                  <c:v>40.024099999999997</c:v>
                </c:pt>
                <c:pt idx="2">
                  <c:v>50.072899999999997</c:v>
                </c:pt>
                <c:pt idx="3">
                  <c:v>55.044899999999998</c:v>
                </c:pt>
                <c:pt idx="4">
                  <c:v>60.011000000000003</c:v>
                </c:pt>
                <c:pt idx="5">
                  <c:v>65.280100000000004</c:v>
                </c:pt>
                <c:pt idx="6">
                  <c:v>70.287899999999993</c:v>
                </c:pt>
                <c:pt idx="7">
                  <c:v>83.1828</c:v>
                </c:pt>
                <c:pt idx="8">
                  <c:v>90.632999999999996</c:v>
                </c:pt>
                <c:pt idx="9">
                  <c:v>91.295599999999993</c:v>
                </c:pt>
              </c:numCache>
            </c:numRef>
          </c:yVal>
          <c:smooth val="1"/>
          <c:extLst>
            <c:ext xmlns:c16="http://schemas.microsoft.com/office/drawing/2014/chart" uri="{C3380CC4-5D6E-409C-BE32-E72D297353CC}">
              <c16:uniqueId val="{00000001-E4FE-48C6-A79E-C58359084FD8}"/>
            </c:ext>
          </c:extLst>
        </c:ser>
        <c:dLbls>
          <c:showLegendKey val="0"/>
          <c:showVal val="0"/>
          <c:showCatName val="0"/>
          <c:showSerName val="0"/>
          <c:showPercent val="0"/>
          <c:showBubbleSize val="0"/>
        </c:dLbls>
        <c:axId val="639401151"/>
        <c:axId val="639406559"/>
      </c:scatterChart>
      <c:valAx>
        <c:axId val="63940115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39406559"/>
        <c:crosses val="autoZero"/>
        <c:crossBetween val="midCat"/>
      </c:valAx>
      <c:valAx>
        <c:axId val="63940655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39401151"/>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0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44</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45:$AF$5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J$45:$AJ$55</c:f>
              <c:numCache>
                <c:formatCode>General</c:formatCode>
                <c:ptCount val="11"/>
                <c:pt idx="0">
                  <c:v>36.575669228730455</c:v>
                </c:pt>
                <c:pt idx="1">
                  <c:v>59.369202226345081</c:v>
                </c:pt>
                <c:pt idx="2">
                  <c:v>71.56109196925523</c:v>
                </c:pt>
                <c:pt idx="3">
                  <c:v>76.06679035250464</c:v>
                </c:pt>
                <c:pt idx="4">
                  <c:v>76.596872515239866</c:v>
                </c:pt>
                <c:pt idx="5">
                  <c:v>79.247283328915984</c:v>
                </c:pt>
                <c:pt idx="6">
                  <c:v>83.222899549430167</c:v>
                </c:pt>
                <c:pt idx="7">
                  <c:v>88.788762258150015</c:v>
                </c:pt>
                <c:pt idx="8">
                  <c:v>90.113967664988067</c:v>
                </c:pt>
                <c:pt idx="9">
                  <c:v>91.969255234561345</c:v>
                </c:pt>
                <c:pt idx="10">
                  <c:v>91.969255234561345</c:v>
                </c:pt>
              </c:numCache>
            </c:numRef>
          </c:yVal>
          <c:smooth val="1"/>
          <c:extLst>
            <c:ext xmlns:c16="http://schemas.microsoft.com/office/drawing/2014/chart" uri="{C3380CC4-5D6E-409C-BE32-E72D297353CC}">
              <c16:uniqueId val="{00000000-1D22-45B4-B30C-601040ED4807}"/>
            </c:ext>
          </c:extLst>
        </c:ser>
        <c:ser>
          <c:idx val="1"/>
          <c:order val="1"/>
          <c:tx>
            <c:strRef>
              <c:f>'ANN DATA'!$AK$44</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45:$AF$55</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K$45:$AK$55</c:f>
              <c:numCache>
                <c:formatCode>General</c:formatCode>
                <c:ptCount val="11"/>
                <c:pt idx="0">
                  <c:v>38.814999999999998</c:v>
                </c:pt>
                <c:pt idx="1">
                  <c:v>56.327399999999997</c:v>
                </c:pt>
                <c:pt idx="2">
                  <c:v>65.164000000000001</c:v>
                </c:pt>
                <c:pt idx="3">
                  <c:v>70.419700000000006</c:v>
                </c:pt>
                <c:pt idx="4">
                  <c:v>74.322100000000006</c:v>
                </c:pt>
                <c:pt idx="5">
                  <c:v>77.141300000000001</c:v>
                </c:pt>
                <c:pt idx="6">
                  <c:v>79.082099999999997</c:v>
                </c:pt>
                <c:pt idx="7">
                  <c:v>82.5441</c:v>
                </c:pt>
                <c:pt idx="8">
                  <c:v>83.088999999999999</c:v>
                </c:pt>
                <c:pt idx="9">
                  <c:v>90.758200000000002</c:v>
                </c:pt>
                <c:pt idx="10">
                  <c:v>90.8797</c:v>
                </c:pt>
              </c:numCache>
            </c:numRef>
          </c:yVal>
          <c:smooth val="1"/>
          <c:extLst>
            <c:ext xmlns:c16="http://schemas.microsoft.com/office/drawing/2014/chart" uri="{C3380CC4-5D6E-409C-BE32-E72D297353CC}">
              <c16:uniqueId val="{00000001-1D22-45B4-B30C-601040ED4807}"/>
            </c:ext>
          </c:extLst>
        </c:ser>
        <c:dLbls>
          <c:showLegendKey val="0"/>
          <c:showVal val="0"/>
          <c:showCatName val="0"/>
          <c:showSerName val="0"/>
          <c:showPercent val="0"/>
          <c:showBubbleSize val="0"/>
        </c:dLbls>
        <c:axId val="1048831503"/>
        <c:axId val="1048832335"/>
      </c:scatterChart>
      <c:valAx>
        <c:axId val="104883150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48832335"/>
        <c:crosses val="autoZero"/>
        <c:crossBetween val="midCat"/>
      </c:valAx>
      <c:valAx>
        <c:axId val="1048832335"/>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48831503"/>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0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0</c:f>
              <c:numCache>
                <c:formatCode>General</c:formatCode>
                <c:ptCount val="9"/>
                <c:pt idx="0">
                  <c:v>2</c:v>
                </c:pt>
                <c:pt idx="1">
                  <c:v>3</c:v>
                </c:pt>
                <c:pt idx="2">
                  <c:v>4</c:v>
                </c:pt>
                <c:pt idx="3">
                  <c:v>5</c:v>
                </c:pt>
                <c:pt idx="4">
                  <c:v>6</c:v>
                </c:pt>
                <c:pt idx="5">
                  <c:v>7</c:v>
                </c:pt>
                <c:pt idx="6">
                  <c:v>8</c:v>
                </c:pt>
                <c:pt idx="7">
                  <c:v>9</c:v>
                </c:pt>
                <c:pt idx="8">
                  <c:v>10</c:v>
                </c:pt>
              </c:numCache>
            </c:numRef>
          </c:xVal>
          <c:yVal>
            <c:numRef>
              <c:f>pH!$F$2:$F$10</c:f>
              <c:numCache>
                <c:formatCode>General</c:formatCode>
                <c:ptCount val="9"/>
                <c:pt idx="0">
                  <c:v>73.170731707317074</c:v>
                </c:pt>
                <c:pt idx="1">
                  <c:v>85.889570552147234</c:v>
                </c:pt>
                <c:pt idx="2">
                  <c:v>61.349693251533743</c:v>
                </c:pt>
                <c:pt idx="3">
                  <c:v>59.44055944055944</c:v>
                </c:pt>
                <c:pt idx="4">
                  <c:v>58.82352941176471</c:v>
                </c:pt>
                <c:pt idx="5">
                  <c:v>52.287581699346404</c:v>
                </c:pt>
                <c:pt idx="6">
                  <c:v>41.958041958041953</c:v>
                </c:pt>
                <c:pt idx="7">
                  <c:v>34.682080924855484</c:v>
                </c:pt>
                <c:pt idx="8">
                  <c:v>31.088082901554397</c:v>
                </c:pt>
              </c:numCache>
            </c:numRef>
          </c:yVal>
          <c:smooth val="1"/>
          <c:extLst>
            <c:ext xmlns:c16="http://schemas.microsoft.com/office/drawing/2014/chart" uri="{C3380CC4-5D6E-409C-BE32-E72D297353CC}">
              <c16:uniqueId val="{00000000-3763-4EFF-A29B-E4958BBDFED3}"/>
            </c:ext>
          </c:extLst>
        </c:ser>
        <c:dLbls>
          <c:showLegendKey val="0"/>
          <c:showVal val="0"/>
          <c:showCatName val="0"/>
          <c:showSerName val="0"/>
          <c:showPercent val="0"/>
          <c:showBubbleSize val="0"/>
        </c:dLbls>
        <c:axId val="1130655855"/>
        <c:axId val="1130661263"/>
      </c:scatterChart>
      <c:valAx>
        <c:axId val="1130655855"/>
        <c:scaling>
          <c:orientation val="minMax"/>
          <c:max val="1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0661263"/>
        <c:crosses val="autoZero"/>
        <c:crossBetween val="midCat"/>
      </c:valAx>
      <c:valAx>
        <c:axId val="113066126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0655855"/>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0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4</c:f>
              <c:strCache>
                <c:ptCount val="1"/>
                <c:pt idx="0">
                  <c:v>4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5:$A$18</c:f>
              <c:numCache>
                <c:formatCode>General</c:formatCode>
                <c:ptCount val="14"/>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numCache>
            </c:numRef>
          </c:xVal>
          <c:yVal>
            <c:numRef>
              <c:f>'CONTACT TIME'!$G$5:$G$18</c:f>
              <c:numCache>
                <c:formatCode>General</c:formatCode>
                <c:ptCount val="14"/>
                <c:pt idx="0">
                  <c:v>0</c:v>
                </c:pt>
                <c:pt idx="1">
                  <c:v>0.72093023255813948</c:v>
                </c:pt>
                <c:pt idx="2">
                  <c:v>1.1627906976744184</c:v>
                </c:pt>
                <c:pt idx="3">
                  <c:v>1.8139534883720929</c:v>
                </c:pt>
                <c:pt idx="4">
                  <c:v>2.13953488372093</c:v>
                </c:pt>
                <c:pt idx="5">
                  <c:v>2.1627906976744184</c:v>
                </c:pt>
                <c:pt idx="6">
                  <c:v>2.1860465116279069</c:v>
                </c:pt>
                <c:pt idx="7">
                  <c:v>2.2093023255813953</c:v>
                </c:pt>
                <c:pt idx="8">
                  <c:v>2.3255813953488369</c:v>
                </c:pt>
                <c:pt idx="9">
                  <c:v>2.4651162790697674</c:v>
                </c:pt>
                <c:pt idx="10">
                  <c:v>2.4651162790697674</c:v>
                </c:pt>
                <c:pt idx="11">
                  <c:v>2.6511627906976742</c:v>
                </c:pt>
                <c:pt idx="12">
                  <c:v>3.0232558139534884</c:v>
                </c:pt>
                <c:pt idx="13">
                  <c:v>3.0232558139534884</c:v>
                </c:pt>
              </c:numCache>
            </c:numRef>
          </c:yVal>
          <c:smooth val="1"/>
          <c:extLst>
            <c:ext xmlns:c16="http://schemas.microsoft.com/office/drawing/2014/chart" uri="{C3380CC4-5D6E-409C-BE32-E72D297353CC}">
              <c16:uniqueId val="{00000000-6077-4212-9DE6-7FFDC7BD8F95}"/>
            </c:ext>
          </c:extLst>
        </c:ser>
        <c:ser>
          <c:idx val="1"/>
          <c:order val="1"/>
          <c:tx>
            <c:strRef>
              <c:f>'CONTACT TIME'!$N$4</c:f>
              <c:strCache>
                <c:ptCount val="1"/>
                <c:pt idx="0">
                  <c:v>8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5:$A$18</c:f>
              <c:numCache>
                <c:formatCode>General</c:formatCode>
                <c:ptCount val="14"/>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numCache>
            </c:numRef>
          </c:xVal>
          <c:yVal>
            <c:numRef>
              <c:f>'CONTACT TIME'!$N$5:$N$18</c:f>
              <c:numCache>
                <c:formatCode>General</c:formatCode>
                <c:ptCount val="14"/>
                <c:pt idx="0">
                  <c:v>0</c:v>
                </c:pt>
                <c:pt idx="1">
                  <c:v>1.5813953488372103</c:v>
                </c:pt>
                <c:pt idx="2">
                  <c:v>3.0232558139534893</c:v>
                </c:pt>
                <c:pt idx="3">
                  <c:v>3.813953488372094</c:v>
                </c:pt>
                <c:pt idx="4">
                  <c:v>4.2558139534883734</c:v>
                </c:pt>
                <c:pt idx="5">
                  <c:v>4.3255813953488387</c:v>
                </c:pt>
                <c:pt idx="6">
                  <c:v>4.3720930232558155</c:v>
                </c:pt>
                <c:pt idx="7">
                  <c:v>4.4418604651162799</c:v>
                </c:pt>
                <c:pt idx="8">
                  <c:v>4.5581395348837219</c:v>
                </c:pt>
                <c:pt idx="9">
                  <c:v>4.5813953488372103</c:v>
                </c:pt>
                <c:pt idx="10">
                  <c:v>4.674418604651164</c:v>
                </c:pt>
                <c:pt idx="11">
                  <c:v>4.7906976744186061</c:v>
                </c:pt>
                <c:pt idx="12">
                  <c:v>4.8372093023255829</c:v>
                </c:pt>
                <c:pt idx="13">
                  <c:v>4.8372093023255829</c:v>
                </c:pt>
              </c:numCache>
            </c:numRef>
          </c:yVal>
          <c:smooth val="1"/>
          <c:extLst>
            <c:ext xmlns:c16="http://schemas.microsoft.com/office/drawing/2014/chart" uri="{C3380CC4-5D6E-409C-BE32-E72D297353CC}">
              <c16:uniqueId val="{00000001-6077-4212-9DE6-7FFDC7BD8F95}"/>
            </c:ext>
          </c:extLst>
        </c:ser>
        <c:ser>
          <c:idx val="2"/>
          <c:order val="2"/>
          <c:tx>
            <c:strRef>
              <c:f>'CONTACT TIME'!$U$4</c:f>
              <c:strCache>
                <c:ptCount val="1"/>
                <c:pt idx="0">
                  <c:v>12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5:$A$18</c:f>
              <c:numCache>
                <c:formatCode>General</c:formatCode>
                <c:ptCount val="14"/>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numCache>
            </c:numRef>
          </c:xVal>
          <c:yVal>
            <c:numRef>
              <c:f>'CONTACT TIME'!$U$5:$U$18</c:f>
              <c:numCache>
                <c:formatCode>General</c:formatCode>
                <c:ptCount val="14"/>
                <c:pt idx="0">
                  <c:v>0</c:v>
                </c:pt>
                <c:pt idx="1">
                  <c:v>2.6279069767441872</c:v>
                </c:pt>
                <c:pt idx="2">
                  <c:v>4.4651162790697692</c:v>
                </c:pt>
                <c:pt idx="3">
                  <c:v>5.7906976744186061</c:v>
                </c:pt>
                <c:pt idx="4">
                  <c:v>6.069767441860467</c:v>
                </c:pt>
                <c:pt idx="5">
                  <c:v>6.3255813953488387</c:v>
                </c:pt>
                <c:pt idx="6">
                  <c:v>6.4418604651162807</c:v>
                </c:pt>
                <c:pt idx="7">
                  <c:v>6.5813953488372103</c:v>
                </c:pt>
                <c:pt idx="8">
                  <c:v>6.9302325581395365</c:v>
                </c:pt>
                <c:pt idx="9">
                  <c:v>7.3255813953488387</c:v>
                </c:pt>
                <c:pt idx="10">
                  <c:v>8.1627906976744207</c:v>
                </c:pt>
                <c:pt idx="11">
                  <c:v>8.5581395348837219</c:v>
                </c:pt>
                <c:pt idx="12">
                  <c:v>8.7674418604651176</c:v>
                </c:pt>
                <c:pt idx="13">
                  <c:v>8.7674418604651176</c:v>
                </c:pt>
              </c:numCache>
            </c:numRef>
          </c:yVal>
          <c:smooth val="1"/>
          <c:extLst>
            <c:ext xmlns:c16="http://schemas.microsoft.com/office/drawing/2014/chart" uri="{C3380CC4-5D6E-409C-BE32-E72D297353CC}">
              <c16:uniqueId val="{00000002-6077-4212-9DE6-7FFDC7BD8F95}"/>
            </c:ext>
          </c:extLst>
        </c:ser>
        <c:ser>
          <c:idx val="3"/>
          <c:order val="3"/>
          <c:tx>
            <c:strRef>
              <c:f>'CONTACT TIME'!$AB$4</c:f>
              <c:strCache>
                <c:ptCount val="1"/>
                <c:pt idx="0">
                  <c:v>15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5:$A$18</c:f>
              <c:numCache>
                <c:formatCode>General</c:formatCode>
                <c:ptCount val="14"/>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numCache>
            </c:numRef>
          </c:xVal>
          <c:yVal>
            <c:numRef>
              <c:f>'CONTACT TIME'!$AB$5:$AB$18</c:f>
              <c:numCache>
                <c:formatCode>General</c:formatCode>
                <c:ptCount val="14"/>
                <c:pt idx="0">
                  <c:v>0</c:v>
                </c:pt>
                <c:pt idx="1">
                  <c:v>0.22840633471251159</c:v>
                </c:pt>
                <c:pt idx="2">
                  <c:v>3.3879155371664993</c:v>
                </c:pt>
                <c:pt idx="3">
                  <c:v>5.5965044942217155</c:v>
                </c:pt>
                <c:pt idx="4">
                  <c:v>6.6394492794977893</c:v>
                </c:pt>
                <c:pt idx="5">
                  <c:v>7.8357682979026961</c:v>
                </c:pt>
                <c:pt idx="6">
                  <c:v>7.9277928377799967</c:v>
                </c:pt>
                <c:pt idx="7">
                  <c:v>8.0198173776572972</c:v>
                </c:pt>
                <c:pt idx="8">
                  <c:v>8.2652161506634343</c:v>
                </c:pt>
                <c:pt idx="9">
                  <c:v>8.909387929804538</c:v>
                </c:pt>
                <c:pt idx="10">
                  <c:v>9.6149094021971759</c:v>
                </c:pt>
                <c:pt idx="11">
                  <c:v>10.412455414467114</c:v>
                </c:pt>
                <c:pt idx="12">
                  <c:v>10.74987872735055</c:v>
                </c:pt>
                <c:pt idx="13">
                  <c:v>11.087302040233986</c:v>
                </c:pt>
              </c:numCache>
            </c:numRef>
          </c:yVal>
          <c:smooth val="1"/>
          <c:extLst>
            <c:ext xmlns:c16="http://schemas.microsoft.com/office/drawing/2014/chart" uri="{C3380CC4-5D6E-409C-BE32-E72D297353CC}">
              <c16:uniqueId val="{00000003-6077-4212-9DE6-7FFDC7BD8F95}"/>
            </c:ext>
          </c:extLst>
        </c:ser>
        <c:ser>
          <c:idx val="4"/>
          <c:order val="4"/>
          <c:tx>
            <c:strRef>
              <c:f>'CONTACT TIME'!$AI$4</c:f>
              <c:strCache>
                <c:ptCount val="1"/>
                <c:pt idx="0">
                  <c:v>2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5:$A$18</c:f>
              <c:numCache>
                <c:formatCode>General</c:formatCode>
                <c:ptCount val="14"/>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numCache>
            </c:numRef>
          </c:xVal>
          <c:yVal>
            <c:numRef>
              <c:f>'CONTACT TIME'!$AI$5:$AI$18</c:f>
              <c:numCache>
                <c:formatCode>General</c:formatCode>
                <c:ptCount val="14"/>
                <c:pt idx="0">
                  <c:v>0</c:v>
                </c:pt>
                <c:pt idx="1">
                  <c:v>3.5116279069767415</c:v>
                </c:pt>
                <c:pt idx="2">
                  <c:v>6.3255813953488351</c:v>
                </c:pt>
                <c:pt idx="3">
                  <c:v>8.1162790697674403</c:v>
                </c:pt>
                <c:pt idx="4">
                  <c:v>9.1395348837209305</c:v>
                </c:pt>
                <c:pt idx="5">
                  <c:v>10.13953488372093</c:v>
                </c:pt>
                <c:pt idx="6">
                  <c:v>10.604651162790697</c:v>
                </c:pt>
                <c:pt idx="7">
                  <c:v>10.86046511627907</c:v>
                </c:pt>
                <c:pt idx="8">
                  <c:v>11.162790697674419</c:v>
                </c:pt>
                <c:pt idx="9">
                  <c:v>11.372093023255815</c:v>
                </c:pt>
                <c:pt idx="10">
                  <c:v>12.116279069767442</c:v>
                </c:pt>
                <c:pt idx="11">
                  <c:v>12.465116279069768</c:v>
                </c:pt>
                <c:pt idx="12">
                  <c:v>13.325581395348838</c:v>
                </c:pt>
                <c:pt idx="13">
                  <c:v>13.325581395348838</c:v>
                </c:pt>
              </c:numCache>
            </c:numRef>
          </c:yVal>
          <c:smooth val="1"/>
          <c:extLst>
            <c:ext xmlns:c16="http://schemas.microsoft.com/office/drawing/2014/chart" uri="{C3380CC4-5D6E-409C-BE32-E72D297353CC}">
              <c16:uniqueId val="{00000004-6077-4212-9DE6-7FFDC7BD8F95}"/>
            </c:ext>
          </c:extLst>
        </c:ser>
        <c:dLbls>
          <c:showLegendKey val="0"/>
          <c:showVal val="0"/>
          <c:showCatName val="0"/>
          <c:showSerName val="0"/>
          <c:showPercent val="0"/>
          <c:showBubbleSize val="0"/>
        </c:dLbls>
        <c:axId val="1117103807"/>
        <c:axId val="1117104223"/>
      </c:scatterChart>
      <c:valAx>
        <c:axId val="1117103807"/>
        <c:scaling>
          <c:orientation val="minMax"/>
          <c:max val="36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17104223"/>
        <c:crosses val="autoZero"/>
        <c:crossBetween val="midCat"/>
      </c:valAx>
      <c:valAx>
        <c:axId val="1117104223"/>
        <c:scaling>
          <c:orientation val="minMax"/>
          <c:min val="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qt (mg/g)</a:t>
                </a:r>
              </a:p>
            </c:rich>
          </c:tx>
          <c:layout>
            <c:manualLayout>
              <c:xMode val="edge"/>
              <c:yMode val="edge"/>
              <c:x val="1.1668611435239206E-2"/>
              <c:y val="0.28143617839137014"/>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17103807"/>
        <c:crosses val="autoZero"/>
        <c:crossBetween val="midCat"/>
        <c:majorUnit val="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0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64.005505849965587</c:v>
                </c:pt>
                <c:pt idx="1">
                  <c:v>68.823124569855466</c:v>
                </c:pt>
                <c:pt idx="2">
                  <c:v>86.028905712319329</c:v>
                </c:pt>
                <c:pt idx="3">
                  <c:v>89.470061940812116</c:v>
                </c:pt>
                <c:pt idx="4">
                  <c:v>95.664143152099115</c:v>
                </c:pt>
              </c:numCache>
            </c:numRef>
          </c:yVal>
          <c:smooth val="1"/>
          <c:extLst>
            <c:ext xmlns:c16="http://schemas.microsoft.com/office/drawing/2014/chart" uri="{C3380CC4-5D6E-409C-BE32-E72D297353CC}">
              <c16:uniqueId val="{00000000-517A-4CAE-83E5-1F8DE9AC07B8}"/>
            </c:ext>
          </c:extLst>
        </c:ser>
        <c:dLbls>
          <c:showLegendKey val="0"/>
          <c:showVal val="0"/>
          <c:showCatName val="0"/>
          <c:showSerName val="0"/>
          <c:showPercent val="0"/>
          <c:showBubbleSize val="0"/>
        </c:dLbls>
        <c:axId val="1226568671"/>
        <c:axId val="1226550783"/>
      </c:scatterChart>
      <c:valAx>
        <c:axId val="1226568671"/>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osage (g)</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26550783"/>
        <c:crosses val="autoZero"/>
        <c:crossBetween val="midCat"/>
      </c:valAx>
      <c:valAx>
        <c:axId val="1226550783"/>
        <c:scaling>
          <c:orientation val="minMax"/>
          <c:min val="4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 Removal</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26568671"/>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0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S$16:$AS$19</c:f>
              <c:numCache>
                <c:formatCode>General</c:formatCode>
                <c:ptCount val="4"/>
                <c:pt idx="0">
                  <c:v>26</c:v>
                </c:pt>
                <c:pt idx="1">
                  <c:v>35</c:v>
                </c:pt>
                <c:pt idx="2">
                  <c:v>45</c:v>
                </c:pt>
                <c:pt idx="3">
                  <c:v>55</c:v>
                </c:pt>
              </c:numCache>
            </c:numRef>
          </c:cat>
          <c:val>
            <c:numRef>
              <c:f>'CONTACT TIME'!$AT$16:$AT$19</c:f>
              <c:numCache>
                <c:formatCode>General</c:formatCode>
                <c:ptCount val="4"/>
                <c:pt idx="0">
                  <c:v>93.43</c:v>
                </c:pt>
                <c:pt idx="1">
                  <c:v>81.209999999999994</c:v>
                </c:pt>
                <c:pt idx="2">
                  <c:v>80.06</c:v>
                </c:pt>
                <c:pt idx="3">
                  <c:v>78.92</c:v>
                </c:pt>
              </c:numCache>
            </c:numRef>
          </c:val>
          <c:extLst>
            <c:ext xmlns:c16="http://schemas.microsoft.com/office/drawing/2014/chart" uri="{C3380CC4-5D6E-409C-BE32-E72D297353CC}">
              <c16:uniqueId val="{00000000-98E5-4086-A6D3-2219B5FAE7A4}"/>
            </c:ext>
          </c:extLst>
        </c:ser>
        <c:dLbls>
          <c:dLblPos val="outEnd"/>
          <c:showLegendKey val="0"/>
          <c:showVal val="1"/>
          <c:showCatName val="0"/>
          <c:showSerName val="0"/>
          <c:showPercent val="0"/>
          <c:showBubbleSize val="0"/>
        </c:dLbls>
        <c:gapWidth val="219"/>
        <c:overlap val="-27"/>
        <c:axId val="88798624"/>
        <c:axId val="88793216"/>
      </c:barChart>
      <c:catAx>
        <c:axId val="8879862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8793216"/>
        <c:crosses val="autoZero"/>
        <c:auto val="1"/>
        <c:lblAlgn val="ctr"/>
        <c:lblOffset val="100"/>
        <c:noMultiLvlLbl val="0"/>
      </c:catAx>
      <c:valAx>
        <c:axId val="8879321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8798624"/>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0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3911439195100612"/>
                  <c:y val="6.2442038495188104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6545455695292572</c:v>
                </c:pt>
                <c:pt idx="1">
                  <c:v>2.04</c:v>
                </c:pt>
                <c:pt idx="2">
                  <c:v>1.3899617718124406</c:v>
                </c:pt>
                <c:pt idx="3">
                  <c:v>1.3199496209388197</c:v>
                </c:pt>
              </c:numCache>
            </c:numRef>
          </c:yVal>
          <c:smooth val="0"/>
          <c:extLst>
            <c:ext xmlns:c16="http://schemas.microsoft.com/office/drawing/2014/chart" uri="{C3380CC4-5D6E-409C-BE32-E72D297353CC}">
              <c16:uniqueId val="{00000001-C32B-4D98-9BA0-104ABB1D9EC6}"/>
            </c:ext>
          </c:extLst>
        </c:ser>
        <c:dLbls>
          <c:showLegendKey val="0"/>
          <c:showVal val="0"/>
          <c:showCatName val="0"/>
          <c:showSerName val="0"/>
          <c:showPercent val="0"/>
          <c:showBubbleSize val="0"/>
        </c:dLbls>
        <c:axId val="1335856623"/>
        <c:axId val="1335859951"/>
      </c:scatterChart>
      <c:valAx>
        <c:axId val="1335856623"/>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T (K</a:t>
                </a:r>
                <a:r>
                  <a:rPr lang="en-US" baseline="30000"/>
                  <a:t>-1</a:t>
                </a:r>
                <a:r>
                  <a:rPr lang="en-US"/>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5859951"/>
        <c:crosses val="autoZero"/>
        <c:crossBetween val="midCat"/>
      </c:valAx>
      <c:valAx>
        <c:axId val="133585995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585662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0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HCl</c:v>
                </c:pt>
                <c:pt idx="1">
                  <c:v>NaOH</c:v>
                </c:pt>
                <c:pt idx="2">
                  <c:v> NaCl</c:v>
                </c:pt>
                <c:pt idx="3">
                  <c:v>De-ionized water</c:v>
                </c:pt>
              </c:strCache>
            </c:strRef>
          </c:cat>
          <c:val>
            <c:numRef>
              <c:f>DESORPTION!$I$2:$L$2</c:f>
              <c:numCache>
                <c:formatCode>General</c:formatCode>
                <c:ptCount val="4"/>
                <c:pt idx="0">
                  <c:v>1.56</c:v>
                </c:pt>
                <c:pt idx="1">
                  <c:v>15.07</c:v>
                </c:pt>
                <c:pt idx="2">
                  <c:v>11.08</c:v>
                </c:pt>
                <c:pt idx="3">
                  <c:v>12.52</c:v>
                </c:pt>
              </c:numCache>
            </c:numRef>
          </c:val>
          <c:extLst>
            <c:ext xmlns:c16="http://schemas.microsoft.com/office/drawing/2014/chart" uri="{C3380CC4-5D6E-409C-BE32-E72D297353CC}">
              <c16:uniqueId val="{00000000-798A-4D94-AD57-E631175E90D8}"/>
            </c:ext>
          </c:extLst>
        </c:ser>
        <c:dLbls>
          <c:dLblPos val="outEnd"/>
          <c:showLegendKey val="0"/>
          <c:showVal val="1"/>
          <c:showCatName val="0"/>
          <c:showSerName val="0"/>
          <c:showPercent val="0"/>
          <c:showBubbleSize val="0"/>
        </c:dLbls>
        <c:gapWidth val="219"/>
        <c:overlap val="-27"/>
        <c:axId val="421276543"/>
        <c:axId val="42447055"/>
      </c:barChart>
      <c:catAx>
        <c:axId val="42127654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2447055"/>
        <c:crosses val="autoZero"/>
        <c:auto val="1"/>
        <c:lblAlgn val="ctr"/>
        <c:lblOffset val="100"/>
        <c:noMultiLvlLbl val="0"/>
      </c:catAx>
      <c:valAx>
        <c:axId val="42447055"/>
        <c:scaling>
          <c:orientation val="minMax"/>
          <c:max val="5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21276543"/>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AO$3</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N$4:$AN$7</c:f>
              <c:numCache>
                <c:formatCode>General</c:formatCode>
                <c:ptCount val="4"/>
                <c:pt idx="0">
                  <c:v>26</c:v>
                </c:pt>
                <c:pt idx="1">
                  <c:v>35</c:v>
                </c:pt>
                <c:pt idx="2">
                  <c:v>45</c:v>
                </c:pt>
                <c:pt idx="3">
                  <c:v>55</c:v>
                </c:pt>
              </c:numCache>
            </c:numRef>
          </c:cat>
          <c:val>
            <c:numRef>
              <c:f>'CONTACT TIME'!$AO$4:$AO$7</c:f>
              <c:numCache>
                <c:formatCode>General</c:formatCode>
                <c:ptCount val="4"/>
                <c:pt idx="0">
                  <c:v>94.99</c:v>
                </c:pt>
                <c:pt idx="1">
                  <c:v>94.88</c:v>
                </c:pt>
                <c:pt idx="2">
                  <c:v>95.18</c:v>
                </c:pt>
                <c:pt idx="3">
                  <c:v>96.55</c:v>
                </c:pt>
              </c:numCache>
            </c:numRef>
          </c:val>
          <c:extLst>
            <c:ext xmlns:c16="http://schemas.microsoft.com/office/drawing/2014/chart" uri="{C3380CC4-5D6E-409C-BE32-E72D297353CC}">
              <c16:uniqueId val="{00000000-243E-4AD7-B6AD-DC38BE9D8451}"/>
            </c:ext>
          </c:extLst>
        </c:ser>
        <c:dLbls>
          <c:dLblPos val="outEnd"/>
          <c:showLegendKey val="0"/>
          <c:showVal val="1"/>
          <c:showCatName val="0"/>
          <c:showSerName val="0"/>
          <c:showPercent val="0"/>
          <c:showBubbleSize val="0"/>
        </c:dLbls>
        <c:gapWidth val="219"/>
        <c:overlap val="-27"/>
        <c:axId val="1993905519"/>
        <c:axId val="1993894703"/>
      </c:barChart>
      <c:catAx>
        <c:axId val="199390551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93894703"/>
        <c:crosses val="autoZero"/>
        <c:auto val="1"/>
        <c:lblAlgn val="ctr"/>
        <c:lblOffset val="100"/>
        <c:noMultiLvlLbl val="0"/>
      </c:catAx>
      <c:valAx>
        <c:axId val="1993894703"/>
        <c:scaling>
          <c:orientation val="minMax"/>
          <c:max val="100"/>
          <c:min val="9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accent1"/>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93905519"/>
        <c:crosses val="autoZero"/>
        <c:crossBetween val="between"/>
        <c:majorUnit val="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Z$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V$22:$V$34</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Z$22:$Z$34</c:f>
              <c:numCache>
                <c:formatCode>General</c:formatCode>
                <c:ptCount val="13"/>
                <c:pt idx="0">
                  <c:v>28.585884138628895</c:v>
                </c:pt>
                <c:pt idx="1">
                  <c:v>48.570705793068562</c:v>
                </c:pt>
                <c:pt idx="2">
                  <c:v>62.990134075385782</c:v>
                </c:pt>
                <c:pt idx="3">
                  <c:v>66.025803187452581</c:v>
                </c:pt>
                <c:pt idx="4">
                  <c:v>68.808499873513782</c:v>
                </c:pt>
                <c:pt idx="5">
                  <c:v>70.073362003541618</c:v>
                </c:pt>
                <c:pt idx="6">
                  <c:v>71.591196559574996</c:v>
                </c:pt>
                <c:pt idx="7">
                  <c:v>75.385782949658505</c:v>
                </c:pt>
                <c:pt idx="8">
                  <c:v>79.686314191753098</c:v>
                </c:pt>
                <c:pt idx="9">
                  <c:v>88.793321527953452</c:v>
                </c:pt>
                <c:pt idx="10">
                  <c:v>93.093852770048059</c:v>
                </c:pt>
                <c:pt idx="11">
                  <c:v>95.370604604098162</c:v>
                </c:pt>
                <c:pt idx="12">
                  <c:v>95.370604604098162</c:v>
                </c:pt>
              </c:numCache>
            </c:numRef>
          </c:yVal>
          <c:smooth val="1"/>
          <c:extLst>
            <c:ext xmlns:c16="http://schemas.microsoft.com/office/drawing/2014/chart" uri="{C3380CC4-5D6E-409C-BE32-E72D297353CC}">
              <c16:uniqueId val="{00000000-AC12-4BBF-900A-5753E6F437B0}"/>
            </c:ext>
          </c:extLst>
        </c:ser>
        <c:ser>
          <c:idx val="1"/>
          <c:order val="1"/>
          <c:tx>
            <c:strRef>
              <c:f>'ANN DATAA'!$AA$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V$22:$V$34</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AA$22:$AA$34</c:f>
              <c:numCache>
                <c:formatCode>General</c:formatCode>
                <c:ptCount val="13"/>
                <c:pt idx="0">
                  <c:v>23.624300000000002</c:v>
                </c:pt>
                <c:pt idx="1">
                  <c:v>46.589100000000002</c:v>
                </c:pt>
                <c:pt idx="2">
                  <c:v>61.564599999999999</c:v>
                </c:pt>
                <c:pt idx="3">
                  <c:v>67.300399999999996</c:v>
                </c:pt>
                <c:pt idx="4">
                  <c:v>69.634100000000004</c:v>
                </c:pt>
                <c:pt idx="5">
                  <c:v>70.733000000000004</c:v>
                </c:pt>
                <c:pt idx="6">
                  <c:v>71.375</c:v>
                </c:pt>
                <c:pt idx="7">
                  <c:v>73.932900000000004</c:v>
                </c:pt>
                <c:pt idx="8">
                  <c:v>79.544300000000007</c:v>
                </c:pt>
                <c:pt idx="9">
                  <c:v>84.177800000000005</c:v>
                </c:pt>
                <c:pt idx="10">
                  <c:v>85.703999999999994</c:v>
                </c:pt>
                <c:pt idx="11">
                  <c:v>85.400499999999994</c:v>
                </c:pt>
                <c:pt idx="12">
                  <c:v>87.008099999999999</c:v>
                </c:pt>
              </c:numCache>
            </c:numRef>
          </c:yVal>
          <c:smooth val="1"/>
          <c:extLst>
            <c:ext xmlns:c16="http://schemas.microsoft.com/office/drawing/2014/chart" uri="{C3380CC4-5D6E-409C-BE32-E72D297353CC}">
              <c16:uniqueId val="{00000001-AC12-4BBF-900A-5753E6F437B0}"/>
            </c:ext>
          </c:extLst>
        </c:ser>
        <c:dLbls>
          <c:showLegendKey val="0"/>
          <c:showVal val="0"/>
          <c:showCatName val="0"/>
          <c:showSerName val="0"/>
          <c:showPercent val="0"/>
          <c:showBubbleSize val="0"/>
        </c:dLbls>
        <c:axId val="97845952"/>
        <c:axId val="97846368"/>
      </c:scatterChart>
      <c:valAx>
        <c:axId val="9784595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7846368"/>
        <c:crosses val="autoZero"/>
        <c:crossBetween val="midCat"/>
      </c:valAx>
      <c:valAx>
        <c:axId val="97846368"/>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7845952"/>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I$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AE$22:$AE$33</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I$22:$AI$33</c:f>
              <c:numCache>
                <c:formatCode>General</c:formatCode>
                <c:ptCount val="12"/>
                <c:pt idx="0">
                  <c:v>26.325977545489753</c:v>
                </c:pt>
                <c:pt idx="1">
                  <c:v>50.329074719318626</c:v>
                </c:pt>
                <c:pt idx="2">
                  <c:v>63.492063492063494</c:v>
                </c:pt>
                <c:pt idx="3">
                  <c:v>70.84785133565623</c:v>
                </c:pt>
                <c:pt idx="4">
                  <c:v>72.009291521486659</c:v>
                </c:pt>
                <c:pt idx="5">
                  <c:v>72.783584978706941</c:v>
                </c:pt>
                <c:pt idx="6">
                  <c:v>73.945025164537356</c:v>
                </c:pt>
                <c:pt idx="7">
                  <c:v>76.267905536198214</c:v>
                </c:pt>
                <c:pt idx="8">
                  <c:v>79.752226093689515</c:v>
                </c:pt>
                <c:pt idx="9">
                  <c:v>82.462253193960521</c:v>
                </c:pt>
                <c:pt idx="10">
                  <c:v>84.397986837011231</c:v>
                </c:pt>
                <c:pt idx="11">
                  <c:v>85.172280294231513</c:v>
                </c:pt>
              </c:numCache>
            </c:numRef>
          </c:yVal>
          <c:smooth val="1"/>
          <c:extLst>
            <c:ext xmlns:c16="http://schemas.microsoft.com/office/drawing/2014/chart" uri="{C3380CC4-5D6E-409C-BE32-E72D297353CC}">
              <c16:uniqueId val="{00000000-45C8-4389-B603-0A310288D2DE}"/>
            </c:ext>
          </c:extLst>
        </c:ser>
        <c:ser>
          <c:idx val="1"/>
          <c:order val="1"/>
          <c:tx>
            <c:strRef>
              <c:f>'ANN DATAA'!$AJ$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AE$22:$AE$33</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J$22:$AJ$33</c:f>
              <c:numCache>
                <c:formatCode>General</c:formatCode>
                <c:ptCount val="12"/>
                <c:pt idx="0">
                  <c:v>24.9663</c:v>
                </c:pt>
                <c:pt idx="1">
                  <c:v>49.126100000000001</c:v>
                </c:pt>
                <c:pt idx="2">
                  <c:v>64.172200000000004</c:v>
                </c:pt>
                <c:pt idx="3">
                  <c:v>69.664900000000003</c:v>
                </c:pt>
                <c:pt idx="4">
                  <c:v>71.759200000000007</c:v>
                </c:pt>
                <c:pt idx="5">
                  <c:v>72.625699999999995</c:v>
                </c:pt>
                <c:pt idx="6">
                  <c:v>73.028199999999998</c:v>
                </c:pt>
                <c:pt idx="7">
                  <c:v>73.887200000000007</c:v>
                </c:pt>
                <c:pt idx="8">
                  <c:v>75.732600000000005</c:v>
                </c:pt>
                <c:pt idx="9">
                  <c:v>79.005300000000005</c:v>
                </c:pt>
                <c:pt idx="10">
                  <c:v>82.813599999999994</c:v>
                </c:pt>
                <c:pt idx="11">
                  <c:v>83.772900000000007</c:v>
                </c:pt>
              </c:numCache>
            </c:numRef>
          </c:yVal>
          <c:smooth val="1"/>
          <c:extLst>
            <c:ext xmlns:c16="http://schemas.microsoft.com/office/drawing/2014/chart" uri="{C3380CC4-5D6E-409C-BE32-E72D297353CC}">
              <c16:uniqueId val="{00000001-45C8-4389-B603-0A310288D2DE}"/>
            </c:ext>
          </c:extLst>
        </c:ser>
        <c:dLbls>
          <c:showLegendKey val="0"/>
          <c:showVal val="0"/>
          <c:showCatName val="0"/>
          <c:showSerName val="0"/>
          <c:showPercent val="0"/>
          <c:showBubbleSize val="0"/>
        </c:dLbls>
        <c:axId val="239017824"/>
        <c:axId val="239018656"/>
      </c:scatterChart>
      <c:valAx>
        <c:axId val="23901782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39018656"/>
        <c:crosses val="autoZero"/>
        <c:crossBetween val="midCat"/>
      </c:valAx>
      <c:valAx>
        <c:axId val="23901865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39017824"/>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Z$39</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V$40:$V$50</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Z$40:$Z$50</c:f>
              <c:numCache>
                <c:formatCode>General</c:formatCode>
                <c:ptCount val="11"/>
                <c:pt idx="0">
                  <c:v>25.551684088269464</c:v>
                </c:pt>
                <c:pt idx="1">
                  <c:v>60.782036391792488</c:v>
                </c:pt>
                <c:pt idx="2">
                  <c:v>71.622144792876512</c:v>
                </c:pt>
                <c:pt idx="3">
                  <c:v>72.396438250096793</c:v>
                </c:pt>
                <c:pt idx="4">
                  <c:v>76.655052264808361</c:v>
                </c:pt>
                <c:pt idx="5">
                  <c:v>77.042198993418509</c:v>
                </c:pt>
                <c:pt idx="6">
                  <c:v>82.462253193960521</c:v>
                </c:pt>
                <c:pt idx="7">
                  <c:v>82.849399922570669</c:v>
                </c:pt>
                <c:pt idx="8">
                  <c:v>83.236546651180802</c:v>
                </c:pt>
                <c:pt idx="9">
                  <c:v>84.010840108401084</c:v>
                </c:pt>
                <c:pt idx="10">
                  <c:v>84.010840108401084</c:v>
                </c:pt>
              </c:numCache>
            </c:numRef>
          </c:yVal>
          <c:smooth val="1"/>
          <c:extLst>
            <c:ext xmlns:c16="http://schemas.microsoft.com/office/drawing/2014/chart" uri="{C3380CC4-5D6E-409C-BE32-E72D297353CC}">
              <c16:uniqueId val="{00000000-4AD3-4FE0-9BE5-6F0B71FEF69F}"/>
            </c:ext>
          </c:extLst>
        </c:ser>
        <c:ser>
          <c:idx val="1"/>
          <c:order val="1"/>
          <c:tx>
            <c:strRef>
              <c:f>'ANN DATAA'!$AA$39</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V$40:$V$50</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AA$40:$AA$50</c:f>
              <c:numCache>
                <c:formatCode>General</c:formatCode>
                <c:ptCount val="11"/>
                <c:pt idx="0">
                  <c:v>29.317499999999999</c:v>
                </c:pt>
                <c:pt idx="1">
                  <c:v>55.019599999999997</c:v>
                </c:pt>
                <c:pt idx="2">
                  <c:v>69.668999999999997</c:v>
                </c:pt>
                <c:pt idx="3">
                  <c:v>74.910399999999996</c:v>
                </c:pt>
                <c:pt idx="4">
                  <c:v>77.030500000000004</c:v>
                </c:pt>
                <c:pt idx="5">
                  <c:v>78.041399999999996</c:v>
                </c:pt>
                <c:pt idx="6">
                  <c:v>78.621499999999997</c:v>
                </c:pt>
                <c:pt idx="7">
                  <c:v>80.254000000000005</c:v>
                </c:pt>
                <c:pt idx="8">
                  <c:v>82.069299999999998</c:v>
                </c:pt>
                <c:pt idx="9">
                  <c:v>83.126400000000004</c:v>
                </c:pt>
                <c:pt idx="10">
                  <c:v>82.018299999999996</c:v>
                </c:pt>
              </c:numCache>
            </c:numRef>
          </c:yVal>
          <c:smooth val="1"/>
          <c:extLst>
            <c:ext xmlns:c16="http://schemas.microsoft.com/office/drawing/2014/chart" uri="{C3380CC4-5D6E-409C-BE32-E72D297353CC}">
              <c16:uniqueId val="{00000001-4AD3-4FE0-9BE5-6F0B71FEF69F}"/>
            </c:ext>
          </c:extLst>
        </c:ser>
        <c:dLbls>
          <c:showLegendKey val="0"/>
          <c:showVal val="0"/>
          <c:showCatName val="0"/>
          <c:showSerName val="0"/>
          <c:showPercent val="0"/>
          <c:showBubbleSize val="0"/>
        </c:dLbls>
        <c:axId val="124194640"/>
        <c:axId val="124195888"/>
      </c:scatterChart>
      <c:valAx>
        <c:axId val="12419464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195888"/>
        <c:crosses val="autoZero"/>
        <c:crossBetween val="midCat"/>
      </c:valAx>
      <c:valAx>
        <c:axId val="124195888"/>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1946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I$39</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AE$40:$AE$50</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AI$40:$AI$50</c:f>
              <c:numCache>
                <c:formatCode>General</c:formatCode>
                <c:ptCount val="11"/>
                <c:pt idx="0">
                  <c:v>32.194351175192573</c:v>
                </c:pt>
                <c:pt idx="1">
                  <c:v>50.562907367173615</c:v>
                </c:pt>
                <c:pt idx="2">
                  <c:v>69.128974916057672</c:v>
                </c:pt>
                <c:pt idx="3">
                  <c:v>72.091645269603006</c:v>
                </c:pt>
                <c:pt idx="4">
                  <c:v>76.239383764566469</c:v>
                </c:pt>
                <c:pt idx="5">
                  <c:v>78.214497333596682</c:v>
                </c:pt>
                <c:pt idx="6">
                  <c:v>81.769701757851081</c:v>
                </c:pt>
                <c:pt idx="7">
                  <c:v>84.732372111396415</c:v>
                </c:pt>
                <c:pt idx="8">
                  <c:v>91.842780959905198</c:v>
                </c:pt>
                <c:pt idx="9">
                  <c:v>93.027849101323312</c:v>
                </c:pt>
                <c:pt idx="10">
                  <c:v>93.027849101323312</c:v>
                </c:pt>
              </c:numCache>
            </c:numRef>
          </c:yVal>
          <c:smooth val="1"/>
          <c:extLst>
            <c:ext xmlns:c16="http://schemas.microsoft.com/office/drawing/2014/chart" uri="{C3380CC4-5D6E-409C-BE32-E72D297353CC}">
              <c16:uniqueId val="{00000000-7C76-4AE4-91E5-158148FC02E7}"/>
            </c:ext>
          </c:extLst>
        </c:ser>
        <c:ser>
          <c:idx val="1"/>
          <c:order val="1"/>
          <c:tx>
            <c:strRef>
              <c:f>'ANN DATAA'!$AJ$39</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AE$40:$AE$50</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AJ$40:$AJ$50</c:f>
              <c:numCache>
                <c:formatCode>General</c:formatCode>
                <c:ptCount val="11"/>
                <c:pt idx="0">
                  <c:v>30.5761</c:v>
                </c:pt>
                <c:pt idx="1">
                  <c:v>54.6008</c:v>
                </c:pt>
                <c:pt idx="2">
                  <c:v>68.479699999999994</c:v>
                </c:pt>
                <c:pt idx="3">
                  <c:v>73.765500000000003</c:v>
                </c:pt>
                <c:pt idx="4">
                  <c:v>76.182500000000005</c:v>
                </c:pt>
                <c:pt idx="5">
                  <c:v>77.626400000000004</c:v>
                </c:pt>
                <c:pt idx="6">
                  <c:v>78.746300000000005</c:v>
                </c:pt>
                <c:pt idx="7">
                  <c:v>85.019300000000001</c:v>
                </c:pt>
                <c:pt idx="8">
                  <c:v>93.326999999999998</c:v>
                </c:pt>
                <c:pt idx="9">
                  <c:v>94.906800000000004</c:v>
                </c:pt>
                <c:pt idx="10">
                  <c:v>95.151300000000006</c:v>
                </c:pt>
              </c:numCache>
            </c:numRef>
          </c:yVal>
          <c:smooth val="1"/>
          <c:extLst>
            <c:ext xmlns:c16="http://schemas.microsoft.com/office/drawing/2014/chart" uri="{C3380CC4-5D6E-409C-BE32-E72D297353CC}">
              <c16:uniqueId val="{00000001-7C76-4AE4-91E5-158148FC02E7}"/>
            </c:ext>
          </c:extLst>
        </c:ser>
        <c:dLbls>
          <c:showLegendKey val="0"/>
          <c:showVal val="0"/>
          <c:showCatName val="0"/>
          <c:showSerName val="0"/>
          <c:showPercent val="0"/>
          <c:showBubbleSize val="0"/>
        </c:dLbls>
        <c:axId val="236935776"/>
        <c:axId val="236924128"/>
      </c:scatterChart>
      <c:valAx>
        <c:axId val="23693577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36924128"/>
        <c:crosses val="autoZero"/>
        <c:crossBetween val="midCat"/>
      </c:valAx>
      <c:valAx>
        <c:axId val="23692412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3693577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manualLayout>
          <c:layoutTarget val="inner"/>
          <c:xMode val="edge"/>
          <c:yMode val="edge"/>
          <c:x val="0.23580765639589168"/>
          <c:y val="0.11366416259636225"/>
          <c:w val="0.65214752567693746"/>
          <c:h val="0.64965707883854296"/>
        </c:manualLayout>
      </c:layout>
      <c:scatterChart>
        <c:scatterStyle val="smoothMarker"/>
        <c:varyColors val="0"/>
        <c:ser>
          <c:idx val="0"/>
          <c:order val="0"/>
          <c:tx>
            <c:strRef>
              <c:f>'SUNSET YELLOW'!$M$3</c:f>
              <c:strCache>
                <c:ptCount val="1"/>
                <c:pt idx="0">
                  <c:v>ABSORBANCE</c:v>
                </c:pt>
              </c:strCache>
            </c:strRef>
          </c:tx>
          <c:spPr>
            <a:ln w="19050" cap="rnd">
              <a:solidFill>
                <a:schemeClr val="tx1"/>
              </a:solidFill>
              <a:round/>
            </a:ln>
            <a:effectLst/>
          </c:spPr>
          <c:marker>
            <c:symbol val="none"/>
          </c:marker>
          <c:xVal>
            <c:numRef>
              <c:f>'SUNSET YELLOW'!$L$4:$L$29</c:f>
              <c:numCache>
                <c:formatCode>General</c:formatCode>
                <c:ptCount val="26"/>
                <c:pt idx="0">
                  <c:v>350</c:v>
                </c:pt>
                <c:pt idx="1">
                  <c:v>360</c:v>
                </c:pt>
                <c:pt idx="2">
                  <c:v>370</c:v>
                </c:pt>
                <c:pt idx="3">
                  <c:v>380</c:v>
                </c:pt>
                <c:pt idx="4">
                  <c:v>390</c:v>
                </c:pt>
                <c:pt idx="5">
                  <c:v>400</c:v>
                </c:pt>
                <c:pt idx="6">
                  <c:v>410</c:v>
                </c:pt>
                <c:pt idx="7">
                  <c:v>420</c:v>
                </c:pt>
                <c:pt idx="8">
                  <c:v>430</c:v>
                </c:pt>
                <c:pt idx="9">
                  <c:v>440</c:v>
                </c:pt>
                <c:pt idx="10">
                  <c:v>450</c:v>
                </c:pt>
                <c:pt idx="11">
                  <c:v>460</c:v>
                </c:pt>
                <c:pt idx="12">
                  <c:v>470</c:v>
                </c:pt>
                <c:pt idx="13">
                  <c:v>480</c:v>
                </c:pt>
                <c:pt idx="14">
                  <c:v>490</c:v>
                </c:pt>
                <c:pt idx="15">
                  <c:v>500</c:v>
                </c:pt>
                <c:pt idx="16">
                  <c:v>510</c:v>
                </c:pt>
                <c:pt idx="17">
                  <c:v>520</c:v>
                </c:pt>
                <c:pt idx="18">
                  <c:v>530</c:v>
                </c:pt>
                <c:pt idx="19">
                  <c:v>540</c:v>
                </c:pt>
                <c:pt idx="20">
                  <c:v>550</c:v>
                </c:pt>
                <c:pt idx="21">
                  <c:v>560</c:v>
                </c:pt>
                <c:pt idx="22">
                  <c:v>570</c:v>
                </c:pt>
                <c:pt idx="23">
                  <c:v>580</c:v>
                </c:pt>
                <c:pt idx="24">
                  <c:v>590</c:v>
                </c:pt>
                <c:pt idx="25">
                  <c:v>600</c:v>
                </c:pt>
              </c:numCache>
            </c:numRef>
          </c:xVal>
          <c:yVal>
            <c:numRef>
              <c:f>'SUNSET YELLOW'!$M$4:$M$29</c:f>
              <c:numCache>
                <c:formatCode>General</c:formatCode>
                <c:ptCount val="26"/>
                <c:pt idx="0">
                  <c:v>1.0999999999999999E-2</c:v>
                </c:pt>
                <c:pt idx="1">
                  <c:v>1.2999999999999999E-2</c:v>
                </c:pt>
                <c:pt idx="2">
                  <c:v>2.7E-2</c:v>
                </c:pt>
                <c:pt idx="3">
                  <c:v>3.9E-2</c:v>
                </c:pt>
                <c:pt idx="4">
                  <c:v>5.7000000000000002E-2</c:v>
                </c:pt>
                <c:pt idx="5">
                  <c:v>6.2E-2</c:v>
                </c:pt>
                <c:pt idx="6">
                  <c:v>7.0000000000000007E-2</c:v>
                </c:pt>
                <c:pt idx="7">
                  <c:v>7.6999999999999999E-2</c:v>
                </c:pt>
                <c:pt idx="8">
                  <c:v>8.4000000000000005E-2</c:v>
                </c:pt>
                <c:pt idx="9">
                  <c:v>9.8000000000000004E-2</c:v>
                </c:pt>
                <c:pt idx="10">
                  <c:v>0.127</c:v>
                </c:pt>
                <c:pt idx="11">
                  <c:v>0.153</c:v>
                </c:pt>
                <c:pt idx="12">
                  <c:v>0.19</c:v>
                </c:pt>
                <c:pt idx="13">
                  <c:v>0.20300000000000001</c:v>
                </c:pt>
                <c:pt idx="14">
                  <c:v>0.20200000000000001</c:v>
                </c:pt>
                <c:pt idx="15">
                  <c:v>0.192</c:v>
                </c:pt>
                <c:pt idx="16">
                  <c:v>0.161</c:v>
                </c:pt>
                <c:pt idx="17">
                  <c:v>0.106</c:v>
                </c:pt>
                <c:pt idx="18">
                  <c:v>3.4000000000000002E-2</c:v>
                </c:pt>
                <c:pt idx="19">
                  <c:v>0.02</c:v>
                </c:pt>
                <c:pt idx="20">
                  <c:v>1.6E-2</c:v>
                </c:pt>
                <c:pt idx="21">
                  <c:v>1.2E-2</c:v>
                </c:pt>
                <c:pt idx="22">
                  <c:v>0.01</c:v>
                </c:pt>
                <c:pt idx="23">
                  <c:v>0.01</c:v>
                </c:pt>
                <c:pt idx="24">
                  <c:v>0.01</c:v>
                </c:pt>
                <c:pt idx="25">
                  <c:v>0.01</c:v>
                </c:pt>
              </c:numCache>
            </c:numRef>
          </c:yVal>
          <c:smooth val="1"/>
          <c:extLst>
            <c:ext xmlns:c16="http://schemas.microsoft.com/office/drawing/2014/chart" uri="{C3380CC4-5D6E-409C-BE32-E72D297353CC}">
              <c16:uniqueId val="{00000000-41C9-43B3-8F93-01EA691FA406}"/>
            </c:ext>
          </c:extLst>
        </c:ser>
        <c:dLbls>
          <c:showLegendKey val="0"/>
          <c:showVal val="0"/>
          <c:showCatName val="0"/>
          <c:showSerName val="0"/>
          <c:showPercent val="0"/>
          <c:showBubbleSize val="0"/>
        </c:dLbls>
        <c:axId val="1497077584"/>
        <c:axId val="1497078416"/>
      </c:scatterChart>
      <c:valAx>
        <c:axId val="1497077584"/>
        <c:scaling>
          <c:orientation val="minMax"/>
          <c:max val="550"/>
          <c:min val="35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97078416"/>
        <c:crosses val="autoZero"/>
        <c:crossBetween val="midCat"/>
      </c:valAx>
      <c:valAx>
        <c:axId val="1497078416"/>
        <c:scaling>
          <c:orientation val="minMax"/>
          <c:max val="0.22000000000000003"/>
          <c:min val="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layout>
            <c:manualLayout>
              <c:xMode val="edge"/>
              <c:yMode val="edge"/>
              <c:x val="5.9676363983913782E-3"/>
              <c:y val="0.33906709407225738"/>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97077584"/>
        <c:crosses val="autoZero"/>
        <c:crossBetween val="midCat"/>
        <c:majorUnit val="0.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4.3131604226705089E-2"/>
                  <c:y val="0.36280937149280529"/>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SUNSET YELLOW'!$A$2:$A$6</c:f>
              <c:numCache>
                <c:formatCode>General</c:formatCode>
                <c:ptCount val="5"/>
                <c:pt idx="0">
                  <c:v>0.5</c:v>
                </c:pt>
                <c:pt idx="1">
                  <c:v>1</c:v>
                </c:pt>
                <c:pt idx="2">
                  <c:v>1.5</c:v>
                </c:pt>
                <c:pt idx="3">
                  <c:v>2</c:v>
                </c:pt>
                <c:pt idx="4">
                  <c:v>2.5</c:v>
                </c:pt>
              </c:numCache>
            </c:numRef>
          </c:xVal>
          <c:yVal>
            <c:numRef>
              <c:f>'SUNSET YELLOW'!$B$2:$B$6</c:f>
              <c:numCache>
                <c:formatCode>General</c:formatCode>
                <c:ptCount val="5"/>
                <c:pt idx="0">
                  <c:v>2.1999999999999999E-2</c:v>
                </c:pt>
                <c:pt idx="1">
                  <c:v>4.2000000000000003E-2</c:v>
                </c:pt>
                <c:pt idx="2">
                  <c:v>6.2E-2</c:v>
                </c:pt>
                <c:pt idx="3">
                  <c:v>8.4000000000000005E-2</c:v>
                </c:pt>
                <c:pt idx="4">
                  <c:v>0.106</c:v>
                </c:pt>
              </c:numCache>
            </c:numRef>
          </c:yVal>
          <c:smooth val="0"/>
          <c:extLst>
            <c:ext xmlns:c16="http://schemas.microsoft.com/office/drawing/2014/chart" uri="{C3380CC4-5D6E-409C-BE32-E72D297353CC}">
              <c16:uniqueId val="{00000001-D4DF-4F90-A257-C6344A795531}"/>
            </c:ext>
          </c:extLst>
        </c:ser>
        <c:dLbls>
          <c:showLegendKey val="0"/>
          <c:showVal val="0"/>
          <c:showCatName val="0"/>
          <c:showSerName val="0"/>
          <c:showPercent val="0"/>
          <c:showBubbleSize val="0"/>
        </c:dLbls>
        <c:axId val="156496911"/>
        <c:axId val="156497327"/>
      </c:scatterChart>
      <c:valAx>
        <c:axId val="156496911"/>
        <c:scaling>
          <c:orientation val="minMax"/>
          <c:max val="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ncentration (mg/L)</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6497327"/>
        <c:crosses val="autoZero"/>
        <c:crossBetween val="midCat"/>
      </c:valAx>
      <c:valAx>
        <c:axId val="156497327"/>
        <c:scaling>
          <c:orientation val="minMax"/>
          <c:max val="0.1"/>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layout>
            <c:manualLayout>
              <c:xMode val="edge"/>
              <c:yMode val="edge"/>
              <c:x val="2.8818443804034581E-2"/>
              <c:y val="0.17097397463871233"/>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6496911"/>
        <c:crosses val="autoZero"/>
        <c:crossBetween val="midCat"/>
        <c:majorUnit val="5.000000000000001E-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22017524151873"/>
          <c:y val="0.10293011988793394"/>
          <c:w val="0.83259941586160413"/>
          <c:h val="0.66739622880856808"/>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1</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PH!$F$2:$F$11</c:f>
              <c:numCache>
                <c:formatCode>General</c:formatCode>
                <c:ptCount val="10"/>
                <c:pt idx="0">
                  <c:v>79.582899999999995</c:v>
                </c:pt>
                <c:pt idx="1">
                  <c:v>83.333333333333343</c:v>
                </c:pt>
                <c:pt idx="2">
                  <c:v>83.646616541353382</c:v>
                </c:pt>
                <c:pt idx="3">
                  <c:v>81.005586592178759</c:v>
                </c:pt>
                <c:pt idx="4">
                  <c:v>88.400374181478028</c:v>
                </c:pt>
                <c:pt idx="5">
                  <c:v>86.337760910815931</c:v>
                </c:pt>
                <c:pt idx="6">
                  <c:v>82.459485224022885</c:v>
                </c:pt>
                <c:pt idx="7">
                  <c:v>78.169685414680657</c:v>
                </c:pt>
                <c:pt idx="8">
                  <c:v>60.060060060060074</c:v>
                </c:pt>
                <c:pt idx="9">
                  <c:v>19.39924906132666</c:v>
                </c:pt>
              </c:numCache>
            </c:numRef>
          </c:yVal>
          <c:smooth val="1"/>
          <c:extLst>
            <c:ext xmlns:c16="http://schemas.microsoft.com/office/drawing/2014/chart" uri="{C3380CC4-5D6E-409C-BE32-E72D297353CC}">
              <c16:uniqueId val="{00000000-F0DD-4419-B4F7-A2A64157B8D6}"/>
            </c:ext>
          </c:extLst>
        </c:ser>
        <c:dLbls>
          <c:showLegendKey val="0"/>
          <c:showVal val="0"/>
          <c:showCatName val="0"/>
          <c:showSerName val="0"/>
          <c:showPercent val="0"/>
          <c:showBubbleSize val="0"/>
        </c:dLbls>
        <c:axId val="1428283248"/>
        <c:axId val="1428282832"/>
      </c:scatterChart>
      <c:valAx>
        <c:axId val="1428283248"/>
        <c:scaling>
          <c:orientation val="minMax"/>
          <c:max val="11"/>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8282832"/>
        <c:crosses val="autoZero"/>
        <c:crossBetween val="midCat"/>
      </c:valAx>
      <c:valAx>
        <c:axId val="142828283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layout>
            <c:manualLayout>
              <c:xMode val="edge"/>
              <c:yMode val="edge"/>
              <c:x val="4.1657128754825211E-2"/>
              <c:y val="0.10293032991129274"/>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8283248"/>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5</c:f>
              <c:strCache>
                <c:ptCount val="1"/>
                <c:pt idx="0">
                  <c:v>2.5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G$6:$G$18</c:f>
              <c:numCache>
                <c:formatCode>General</c:formatCode>
                <c:ptCount val="13"/>
                <c:pt idx="0">
                  <c:v>4.761904761904745E-2</c:v>
                </c:pt>
                <c:pt idx="1">
                  <c:v>0.64285714285714279</c:v>
                </c:pt>
                <c:pt idx="2">
                  <c:v>0.80952380952380953</c:v>
                </c:pt>
                <c:pt idx="3">
                  <c:v>0.92857142857142838</c:v>
                </c:pt>
                <c:pt idx="4">
                  <c:v>1.1190476190476186</c:v>
                </c:pt>
                <c:pt idx="5">
                  <c:v>1.2619047619047616</c:v>
                </c:pt>
                <c:pt idx="6">
                  <c:v>1.3571428571428568</c:v>
                </c:pt>
                <c:pt idx="7">
                  <c:v>1.4523809523809521</c:v>
                </c:pt>
                <c:pt idx="8">
                  <c:v>1.5714285714285712</c:v>
                </c:pt>
                <c:pt idx="9">
                  <c:v>1.833333333333333</c:v>
                </c:pt>
                <c:pt idx="10">
                  <c:v>2.1428571428571423</c:v>
                </c:pt>
                <c:pt idx="11">
                  <c:v>2.333333333333333</c:v>
                </c:pt>
                <c:pt idx="12">
                  <c:v>2.333333333333333</c:v>
                </c:pt>
              </c:numCache>
            </c:numRef>
          </c:yVal>
          <c:smooth val="1"/>
          <c:extLst>
            <c:ext xmlns:c16="http://schemas.microsoft.com/office/drawing/2014/chart" uri="{C3380CC4-5D6E-409C-BE32-E72D297353CC}">
              <c16:uniqueId val="{00000000-38B2-4FB8-B179-51275A358C08}"/>
            </c:ext>
          </c:extLst>
        </c:ser>
        <c:ser>
          <c:idx val="1"/>
          <c:order val="1"/>
          <c:tx>
            <c:strRef>
              <c:f>'contact time'!$N$5</c:f>
              <c:strCache>
                <c:ptCount val="1"/>
                <c:pt idx="0">
                  <c:v>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N$6:$N$18</c:f>
              <c:numCache>
                <c:formatCode>General</c:formatCode>
                <c:ptCount val="13"/>
                <c:pt idx="0">
                  <c:v>0.85714285714285765</c:v>
                </c:pt>
                <c:pt idx="1">
                  <c:v>1.5476190476190479</c:v>
                </c:pt>
                <c:pt idx="2">
                  <c:v>2.0714285714285716</c:v>
                </c:pt>
                <c:pt idx="3">
                  <c:v>2.4761904761904767</c:v>
                </c:pt>
                <c:pt idx="4">
                  <c:v>2.785714285714286</c:v>
                </c:pt>
                <c:pt idx="5">
                  <c:v>2.9761904761904767</c:v>
                </c:pt>
                <c:pt idx="6">
                  <c:v>3.1904761904761907</c:v>
                </c:pt>
                <c:pt idx="7">
                  <c:v>3.4047619047619051</c:v>
                </c:pt>
                <c:pt idx="8">
                  <c:v>3.6428571428571432</c:v>
                </c:pt>
                <c:pt idx="9">
                  <c:v>3.5476190476190474</c:v>
                </c:pt>
                <c:pt idx="10">
                  <c:v>4.2857142857142856</c:v>
                </c:pt>
                <c:pt idx="11">
                  <c:v>4.5476190476190474</c:v>
                </c:pt>
                <c:pt idx="12">
                  <c:v>4.5476190476190474</c:v>
                </c:pt>
              </c:numCache>
            </c:numRef>
          </c:yVal>
          <c:smooth val="1"/>
          <c:extLst>
            <c:ext xmlns:c16="http://schemas.microsoft.com/office/drawing/2014/chart" uri="{C3380CC4-5D6E-409C-BE32-E72D297353CC}">
              <c16:uniqueId val="{00000001-38B2-4FB8-B179-51275A358C08}"/>
            </c:ext>
          </c:extLst>
        </c:ser>
        <c:ser>
          <c:idx val="2"/>
          <c:order val="2"/>
          <c:tx>
            <c:strRef>
              <c:f>'contact time'!$U$5</c:f>
              <c:strCache>
                <c:ptCount val="1"/>
                <c:pt idx="0">
                  <c:v>7.5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U$6:$U$18</c:f>
              <c:numCache>
                <c:formatCode>General</c:formatCode>
                <c:ptCount val="13"/>
                <c:pt idx="0">
                  <c:v>1</c:v>
                </c:pt>
                <c:pt idx="1">
                  <c:v>2.1428571428571432</c:v>
                </c:pt>
                <c:pt idx="2">
                  <c:v>2.6428571428571432</c:v>
                </c:pt>
                <c:pt idx="3">
                  <c:v>3.1428571428571432</c:v>
                </c:pt>
                <c:pt idx="4">
                  <c:v>3.6190476190476195</c:v>
                </c:pt>
                <c:pt idx="5">
                  <c:v>4.1190476190476195</c:v>
                </c:pt>
                <c:pt idx="6">
                  <c:v>4.4047619047619051</c:v>
                </c:pt>
                <c:pt idx="7">
                  <c:v>5.1428571428571432</c:v>
                </c:pt>
                <c:pt idx="8">
                  <c:v>5.3095238095238102</c:v>
                </c:pt>
                <c:pt idx="9">
                  <c:v>5.6428571428571423</c:v>
                </c:pt>
                <c:pt idx="10">
                  <c:v>6.2142857142857144</c:v>
                </c:pt>
                <c:pt idx="11">
                  <c:v>6.7142857142857144</c:v>
                </c:pt>
                <c:pt idx="12">
                  <c:v>6.7142857142857144</c:v>
                </c:pt>
              </c:numCache>
            </c:numRef>
          </c:yVal>
          <c:smooth val="1"/>
          <c:extLst>
            <c:ext xmlns:c16="http://schemas.microsoft.com/office/drawing/2014/chart" uri="{C3380CC4-5D6E-409C-BE32-E72D297353CC}">
              <c16:uniqueId val="{00000002-38B2-4FB8-B179-51275A358C08}"/>
            </c:ext>
          </c:extLst>
        </c:ser>
        <c:ser>
          <c:idx val="3"/>
          <c:order val="3"/>
          <c:tx>
            <c:strRef>
              <c:f>'contact time'!$AB$5</c:f>
              <c:strCache>
                <c:ptCount val="1"/>
                <c:pt idx="0">
                  <c:v>1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AB$6:$AB$18</c:f>
              <c:numCache>
                <c:formatCode>General</c:formatCode>
                <c:ptCount val="13"/>
                <c:pt idx="0">
                  <c:v>1.1428571428571441</c:v>
                </c:pt>
                <c:pt idx="1">
                  <c:v>2.8095238095238093</c:v>
                </c:pt>
                <c:pt idx="2">
                  <c:v>3.3809523809523814</c:v>
                </c:pt>
                <c:pt idx="3">
                  <c:v>3.9761904761904772</c:v>
                </c:pt>
                <c:pt idx="4">
                  <c:v>4.3571428571428585</c:v>
                </c:pt>
                <c:pt idx="5">
                  <c:v>4.8095238095238102</c:v>
                </c:pt>
                <c:pt idx="6">
                  <c:v>5.7619047619047628</c:v>
                </c:pt>
                <c:pt idx="7">
                  <c:v>7.0952380952380958</c:v>
                </c:pt>
                <c:pt idx="8">
                  <c:v>7.5952380952380958</c:v>
                </c:pt>
                <c:pt idx="9">
                  <c:v>8.1190476190476204</c:v>
                </c:pt>
                <c:pt idx="10">
                  <c:v>8.4047619047619051</c:v>
                </c:pt>
                <c:pt idx="11">
                  <c:v>9.0476190476190474</c:v>
                </c:pt>
                <c:pt idx="12">
                  <c:v>9.0476190476190474</c:v>
                </c:pt>
              </c:numCache>
            </c:numRef>
          </c:yVal>
          <c:smooth val="1"/>
          <c:extLst>
            <c:ext xmlns:c16="http://schemas.microsoft.com/office/drawing/2014/chart" uri="{C3380CC4-5D6E-409C-BE32-E72D297353CC}">
              <c16:uniqueId val="{00000003-38B2-4FB8-B179-51275A358C08}"/>
            </c:ext>
          </c:extLst>
        </c:ser>
        <c:ser>
          <c:idx val="4"/>
          <c:order val="4"/>
          <c:tx>
            <c:strRef>
              <c:f>'contact time'!$AI$5</c:f>
              <c:strCache>
                <c:ptCount val="1"/>
                <c:pt idx="0">
                  <c:v>15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AI$6:$AI$18</c:f>
              <c:numCache>
                <c:formatCode>General</c:formatCode>
                <c:ptCount val="13"/>
                <c:pt idx="0">
                  <c:v>2.5447397563676599</c:v>
                </c:pt>
                <c:pt idx="1">
                  <c:v>5.4284606866002196</c:v>
                </c:pt>
                <c:pt idx="2">
                  <c:v>6.4749723145071956</c:v>
                </c:pt>
                <c:pt idx="3">
                  <c:v>6.9866002214839398</c:v>
                </c:pt>
                <c:pt idx="4">
                  <c:v>7.9866002214839398</c:v>
                </c:pt>
                <c:pt idx="5">
                  <c:v>9.2656699889258007</c:v>
                </c:pt>
                <c:pt idx="6">
                  <c:v>9.4052048726467312</c:v>
                </c:pt>
                <c:pt idx="7">
                  <c:v>10.847065337763011</c:v>
                </c:pt>
                <c:pt idx="8">
                  <c:v>11.893576965669988</c:v>
                </c:pt>
                <c:pt idx="9">
                  <c:v>12.544739756367662</c:v>
                </c:pt>
                <c:pt idx="10">
                  <c:v>12.661018826135104</c:v>
                </c:pt>
                <c:pt idx="11">
                  <c:v>13.242414174972312</c:v>
                </c:pt>
                <c:pt idx="12">
                  <c:v>13.242414174972312</c:v>
                </c:pt>
              </c:numCache>
            </c:numRef>
          </c:yVal>
          <c:smooth val="1"/>
          <c:extLst>
            <c:ext xmlns:c16="http://schemas.microsoft.com/office/drawing/2014/chart" uri="{C3380CC4-5D6E-409C-BE32-E72D297353CC}">
              <c16:uniqueId val="{00000004-38B2-4FB8-B179-51275A358C08}"/>
            </c:ext>
          </c:extLst>
        </c:ser>
        <c:dLbls>
          <c:showLegendKey val="0"/>
          <c:showVal val="0"/>
          <c:showCatName val="0"/>
          <c:showSerName val="0"/>
          <c:showPercent val="0"/>
          <c:showBubbleSize val="0"/>
        </c:dLbls>
        <c:axId val="1267746511"/>
        <c:axId val="1267739023"/>
      </c:scatterChart>
      <c:valAx>
        <c:axId val="1267746511"/>
        <c:scaling>
          <c:orientation val="minMax"/>
          <c:max val="36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7739023"/>
        <c:crosses val="autoZero"/>
        <c:crossBetween val="midCat"/>
      </c:valAx>
      <c:valAx>
        <c:axId val="1267739023"/>
        <c:scaling>
          <c:orientation val="minMax"/>
        </c:scaling>
        <c:delete val="0"/>
        <c:axPos val="l"/>
        <c:title>
          <c:tx>
            <c:rich>
              <a:bodyPr rot="-5400000" spcFirstLastPara="1" vertOverflow="ellipsis" vert="horz" wrap="square" anchor="ctr" anchorCtr="1"/>
              <a:lstStyle/>
              <a:p>
                <a:pPr algn="ctr" rtl="0">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 qt (mg/g)</a:t>
                </a:r>
                <a:endParaRPr lang="en-NG"/>
              </a:p>
            </c:rich>
          </c:tx>
          <c:overlay val="0"/>
          <c:spPr>
            <a:noFill/>
            <a:ln>
              <a:noFill/>
            </a:ln>
            <a:effectLst/>
          </c:spPr>
          <c:txPr>
            <a:bodyPr rot="-5400000" spcFirstLastPara="1" vertOverflow="ellipsis" vert="horz" wrap="square" anchor="ctr" anchorCtr="1"/>
            <a:lstStyle/>
            <a:p>
              <a:pPr algn="ctr" rtl="0">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7746511"/>
        <c:crosses val="autoZero"/>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84795321637427"/>
          <c:y val="3.1234027591439437E-2"/>
          <c:w val="0.81518128654970756"/>
          <c:h val="0.71156268216179208"/>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85.328422344996923</c:v>
                </c:pt>
                <c:pt idx="1">
                  <c:v>96.685082872928177</c:v>
                </c:pt>
                <c:pt idx="2">
                  <c:v>92.081031307550646</c:v>
                </c:pt>
                <c:pt idx="3">
                  <c:v>89.318600368324127</c:v>
                </c:pt>
                <c:pt idx="4">
                  <c:v>86.556169429097608</c:v>
                </c:pt>
              </c:numCache>
            </c:numRef>
          </c:yVal>
          <c:smooth val="1"/>
          <c:extLst>
            <c:ext xmlns:c16="http://schemas.microsoft.com/office/drawing/2014/chart" uri="{C3380CC4-5D6E-409C-BE32-E72D297353CC}">
              <c16:uniqueId val="{00000000-405F-4DD8-9995-BDF9403E4989}"/>
            </c:ext>
          </c:extLst>
        </c:ser>
        <c:dLbls>
          <c:showLegendKey val="0"/>
          <c:showVal val="0"/>
          <c:showCatName val="0"/>
          <c:showSerName val="0"/>
          <c:showPercent val="0"/>
          <c:showBubbleSize val="0"/>
        </c:dLbls>
        <c:axId val="1665736528"/>
        <c:axId val="1665726128"/>
      </c:scatterChart>
      <c:valAx>
        <c:axId val="1665736528"/>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65726128"/>
        <c:crosses val="autoZero"/>
        <c:crossBetween val="midCat"/>
      </c:valAx>
      <c:valAx>
        <c:axId val="1665726128"/>
        <c:scaling>
          <c:orientation val="minMax"/>
          <c:min val="7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65736528"/>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AP$6</c:f>
              <c:strCache>
                <c:ptCount val="1"/>
                <c:pt idx="0">
                  <c:v>% REMOVAL</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O$7:$AO$10</c:f>
              <c:numCache>
                <c:formatCode>General</c:formatCode>
                <c:ptCount val="4"/>
                <c:pt idx="0">
                  <c:v>26</c:v>
                </c:pt>
                <c:pt idx="1">
                  <c:v>35</c:v>
                </c:pt>
                <c:pt idx="2">
                  <c:v>45</c:v>
                </c:pt>
                <c:pt idx="3">
                  <c:v>55</c:v>
                </c:pt>
              </c:numCache>
            </c:numRef>
          </c:cat>
          <c:val>
            <c:numRef>
              <c:f>'contact time'!$AP$7:$AP$10</c:f>
              <c:numCache>
                <c:formatCode>General</c:formatCode>
                <c:ptCount val="4"/>
                <c:pt idx="0">
                  <c:v>95.12</c:v>
                </c:pt>
                <c:pt idx="1">
                  <c:v>94.04</c:v>
                </c:pt>
                <c:pt idx="2">
                  <c:v>90.62</c:v>
                </c:pt>
                <c:pt idx="3">
                  <c:v>86.18</c:v>
                </c:pt>
              </c:numCache>
            </c:numRef>
          </c:val>
          <c:extLst>
            <c:ext xmlns:c16="http://schemas.microsoft.com/office/drawing/2014/chart" uri="{C3380CC4-5D6E-409C-BE32-E72D297353CC}">
              <c16:uniqueId val="{00000000-750B-4A87-B69C-F678B013C679}"/>
            </c:ext>
          </c:extLst>
        </c:ser>
        <c:dLbls>
          <c:dLblPos val="outEnd"/>
          <c:showLegendKey val="0"/>
          <c:showVal val="1"/>
          <c:showCatName val="0"/>
          <c:showSerName val="0"/>
          <c:showPercent val="0"/>
          <c:showBubbleSize val="0"/>
        </c:dLbls>
        <c:gapWidth val="219"/>
        <c:overlap val="-27"/>
        <c:axId val="1338429263"/>
        <c:axId val="1338414287"/>
      </c:barChart>
      <c:catAx>
        <c:axId val="133842926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emperature (</a:t>
                </a:r>
                <a:r>
                  <a:rPr lang="en-GB" baseline="30000"/>
                  <a:t>o</a:t>
                </a:r>
                <a:r>
                  <a:rPr lang="en-GB"/>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8414287"/>
        <c:crosses val="autoZero"/>
        <c:auto val="1"/>
        <c:lblAlgn val="ctr"/>
        <c:lblOffset val="100"/>
        <c:noMultiLvlLbl val="0"/>
      </c:catAx>
      <c:valAx>
        <c:axId val="1338414287"/>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842926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00434428455064"/>
          <c:y val="7.2443651504318196E-2"/>
          <c:w val="0.76918273146891125"/>
          <c:h val="0.64843861718660134"/>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588046357219047"/>
                  <c:y val="-0.3410145231846019"/>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THERMODYMICS!$K$9:$K$12</c:f>
              <c:numCache>
                <c:formatCode>General</c:formatCode>
                <c:ptCount val="4"/>
                <c:pt idx="0">
                  <c:v>3.3444816053511705E-3</c:v>
                </c:pt>
                <c:pt idx="1">
                  <c:v>3.246753246753247E-3</c:v>
                </c:pt>
                <c:pt idx="2">
                  <c:v>3.1446540880503146E-3</c:v>
                </c:pt>
                <c:pt idx="3">
                  <c:v>3.0487804878048782E-3</c:v>
                </c:pt>
              </c:numCache>
            </c:numRef>
          </c:xVal>
          <c:yVal>
            <c:numRef>
              <c:f>TTHERMODYMICS!$M$9:$M$12</c:f>
              <c:numCache>
                <c:formatCode>General</c:formatCode>
                <c:ptCount val="4"/>
                <c:pt idx="0">
                  <c:v>2.8713221831878819</c:v>
                </c:pt>
                <c:pt idx="1">
                  <c:v>2.9199696091002321</c:v>
                </c:pt>
                <c:pt idx="2">
                  <c:v>2.9825865443414883</c:v>
                </c:pt>
                <c:pt idx="3">
                  <c:v>3.2263571565204887</c:v>
                </c:pt>
              </c:numCache>
            </c:numRef>
          </c:yVal>
          <c:smooth val="0"/>
          <c:extLst>
            <c:ext xmlns:c16="http://schemas.microsoft.com/office/drawing/2014/chart" uri="{C3380CC4-5D6E-409C-BE32-E72D297353CC}">
              <c16:uniqueId val="{00000001-4D4B-4486-BBA2-B9384665EA1D}"/>
            </c:ext>
          </c:extLst>
        </c:ser>
        <c:dLbls>
          <c:showLegendKey val="0"/>
          <c:showVal val="0"/>
          <c:showCatName val="0"/>
          <c:showSerName val="0"/>
          <c:showPercent val="0"/>
          <c:showBubbleSize val="0"/>
        </c:dLbls>
        <c:axId val="605391055"/>
        <c:axId val="605412687"/>
      </c:scatterChart>
      <c:valAx>
        <c:axId val="605391055"/>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05412687"/>
        <c:crosses val="autoZero"/>
        <c:crossBetween val="midCat"/>
        <c:majorUnit val="1.0000000000000005E-4"/>
      </c:valAx>
      <c:valAx>
        <c:axId val="60541268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05391055"/>
        <c:crosses val="autoZero"/>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04178537511868"/>
          <c:y val="4.2242219722534682E-2"/>
          <c:w val="0.79817188983855647"/>
          <c:h val="0.65428242260465153"/>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9.2010256642991672E-2"/>
                  <c:y val="0.37526322140766888"/>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9670295767190895</c:v>
                </c:pt>
                <c:pt idx="1">
                  <c:v>2.7602635001868432</c:v>
                </c:pt>
                <c:pt idx="2">
                  <c:v>1.8743569228166486</c:v>
                </c:pt>
                <c:pt idx="3">
                  <c:v>1.8306042530516222</c:v>
                </c:pt>
              </c:numCache>
            </c:numRef>
          </c:yVal>
          <c:smooth val="0"/>
          <c:extLst>
            <c:ext xmlns:c16="http://schemas.microsoft.com/office/drawing/2014/chart" uri="{C3380CC4-5D6E-409C-BE32-E72D297353CC}">
              <c16:uniqueId val="{00000001-E386-4939-A59B-5A52512A2AD9}"/>
            </c:ext>
          </c:extLst>
        </c:ser>
        <c:dLbls>
          <c:showLegendKey val="0"/>
          <c:showVal val="0"/>
          <c:showCatName val="0"/>
          <c:showSerName val="0"/>
          <c:showPercent val="0"/>
          <c:showBubbleSize val="0"/>
        </c:dLbls>
        <c:axId val="1481378191"/>
        <c:axId val="1481378607"/>
      </c:scatterChart>
      <c:valAx>
        <c:axId val="1481378191"/>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p>
            </c:rich>
          </c:tx>
          <c:layout>
            <c:manualLayout>
              <c:xMode val="edge"/>
              <c:yMode val="edge"/>
              <c:x val="0.46381579007765689"/>
              <c:y val="0.8574714201606994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81378607"/>
        <c:crosses val="autoZero"/>
        <c:crossBetween val="midCat"/>
      </c:valAx>
      <c:valAx>
        <c:axId val="148137860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layout>
            <c:manualLayout>
              <c:xMode val="edge"/>
              <c:yMode val="edge"/>
              <c:x val="9.2617226624216575E-3"/>
              <c:y val="0.27882402273680285"/>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81378191"/>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6.87</c:v>
                </c:pt>
                <c:pt idx="1">
                  <c:v>34.409999999999997</c:v>
                </c:pt>
                <c:pt idx="2">
                  <c:v>7.06</c:v>
                </c:pt>
                <c:pt idx="3">
                  <c:v>6.82</c:v>
                </c:pt>
              </c:numCache>
            </c:numRef>
          </c:val>
          <c:extLst>
            <c:ext xmlns:c16="http://schemas.microsoft.com/office/drawing/2014/chart" uri="{C3380CC4-5D6E-409C-BE32-E72D297353CC}">
              <c16:uniqueId val="{00000000-9B7C-4828-8225-04635954C2DD}"/>
            </c:ext>
          </c:extLst>
        </c:ser>
        <c:dLbls>
          <c:dLblPos val="outEnd"/>
          <c:showLegendKey val="0"/>
          <c:showVal val="1"/>
          <c:showCatName val="0"/>
          <c:showSerName val="0"/>
          <c:showPercent val="0"/>
          <c:showBubbleSize val="0"/>
        </c:dLbls>
        <c:gapWidth val="219"/>
        <c:overlap val="-27"/>
        <c:axId val="521416591"/>
        <c:axId val="521418671"/>
      </c:barChart>
      <c:catAx>
        <c:axId val="52141659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 </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21418671"/>
        <c:crosses val="autoZero"/>
        <c:auto val="1"/>
        <c:lblAlgn val="ctr"/>
        <c:lblOffset val="100"/>
        <c:noMultiLvlLbl val="0"/>
      </c:catAx>
      <c:valAx>
        <c:axId val="521418671"/>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21416591"/>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3:$W$35</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A$23:$AA$35</c:f>
              <c:numCache>
                <c:formatCode>General</c:formatCode>
                <c:ptCount val="13"/>
                <c:pt idx="0">
                  <c:v>18.200202224469169</c:v>
                </c:pt>
                <c:pt idx="1">
                  <c:v>32.861476238624881</c:v>
                </c:pt>
                <c:pt idx="2">
                  <c:v>43.983822042467139</c:v>
                </c:pt>
                <c:pt idx="3">
                  <c:v>52.578361981799809</c:v>
                </c:pt>
                <c:pt idx="4">
                  <c:v>59.150657229524782</c:v>
                </c:pt>
                <c:pt idx="5">
                  <c:v>63.195146612740146</c:v>
                </c:pt>
                <c:pt idx="6">
                  <c:v>67.745197168857445</c:v>
                </c:pt>
                <c:pt idx="7">
                  <c:v>72.295247724974715</c:v>
                </c:pt>
                <c:pt idx="8">
                  <c:v>77.350859453993948</c:v>
                </c:pt>
                <c:pt idx="9">
                  <c:v>75.328614762386252</c:v>
                </c:pt>
                <c:pt idx="10">
                  <c:v>91.001011122345801</c:v>
                </c:pt>
                <c:pt idx="11">
                  <c:v>96.562184024266926</c:v>
                </c:pt>
                <c:pt idx="12">
                  <c:v>96.562184024266926</c:v>
                </c:pt>
              </c:numCache>
            </c:numRef>
          </c:yVal>
          <c:smooth val="1"/>
          <c:extLst>
            <c:ext xmlns:c16="http://schemas.microsoft.com/office/drawing/2014/chart" uri="{C3380CC4-5D6E-409C-BE32-E72D297353CC}">
              <c16:uniqueId val="{00000000-A470-4831-8E6C-CA1C4C27EEFD}"/>
            </c:ext>
          </c:extLst>
        </c:ser>
        <c:ser>
          <c:idx val="1"/>
          <c:order val="1"/>
          <c:tx>
            <c:strRef>
              <c:f>'ANN DATA'!$AB$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3:$W$35</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B$23:$AB$35</c:f>
              <c:numCache>
                <c:formatCode>General</c:formatCode>
                <c:ptCount val="13"/>
                <c:pt idx="0">
                  <c:v>20.312999999999999</c:v>
                </c:pt>
                <c:pt idx="1">
                  <c:v>27.5425</c:v>
                </c:pt>
                <c:pt idx="2">
                  <c:v>37.223700000000001</c:v>
                </c:pt>
                <c:pt idx="3">
                  <c:v>46.302999999999997</c:v>
                </c:pt>
                <c:pt idx="4">
                  <c:v>53.824300000000001</c:v>
                </c:pt>
                <c:pt idx="5">
                  <c:v>59.479100000000003</c:v>
                </c:pt>
                <c:pt idx="6">
                  <c:v>63.390500000000003</c:v>
                </c:pt>
                <c:pt idx="7">
                  <c:v>65.718299999999999</c:v>
                </c:pt>
                <c:pt idx="8">
                  <c:v>68.186700000000002</c:v>
                </c:pt>
                <c:pt idx="9">
                  <c:v>80.468999999999994</c:v>
                </c:pt>
                <c:pt idx="10">
                  <c:v>86.450999999999993</c:v>
                </c:pt>
                <c:pt idx="11">
                  <c:v>91.867400000000004</c:v>
                </c:pt>
                <c:pt idx="12">
                  <c:v>93.484499999999997</c:v>
                </c:pt>
              </c:numCache>
            </c:numRef>
          </c:yVal>
          <c:smooth val="1"/>
          <c:extLst>
            <c:ext xmlns:c16="http://schemas.microsoft.com/office/drawing/2014/chart" uri="{C3380CC4-5D6E-409C-BE32-E72D297353CC}">
              <c16:uniqueId val="{00000001-A470-4831-8E6C-CA1C4C27EEFD}"/>
            </c:ext>
          </c:extLst>
        </c:ser>
        <c:dLbls>
          <c:showLegendKey val="0"/>
          <c:showVal val="0"/>
          <c:showCatName val="0"/>
          <c:showSerName val="0"/>
          <c:showPercent val="0"/>
          <c:showBubbleSize val="0"/>
        </c:dLbls>
        <c:axId val="860760880"/>
        <c:axId val="860765040"/>
      </c:scatterChart>
      <c:valAx>
        <c:axId val="86076088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60765040"/>
        <c:crosses val="autoZero"/>
        <c:crossBetween val="midCat"/>
      </c:valAx>
      <c:valAx>
        <c:axId val="86076504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60760880"/>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I$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E$23:$AE$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I$23:$AI$34</c:f>
              <c:numCache>
                <c:formatCode>General</c:formatCode>
                <c:ptCount val="12"/>
                <c:pt idx="0">
                  <c:v>22.742818057455523</c:v>
                </c:pt>
                <c:pt idx="1">
                  <c:v>35.225718194254441</c:v>
                </c:pt>
                <c:pt idx="2">
                  <c:v>47.36662106703146</c:v>
                </c:pt>
                <c:pt idx="3">
                  <c:v>51.299589603283167</c:v>
                </c:pt>
                <c:pt idx="4">
                  <c:v>56.258549931600541</c:v>
                </c:pt>
                <c:pt idx="5">
                  <c:v>64.124487004103955</c:v>
                </c:pt>
                <c:pt idx="6">
                  <c:v>64.979480164158687</c:v>
                </c:pt>
                <c:pt idx="7">
                  <c:v>79.001367989056078</c:v>
                </c:pt>
                <c:pt idx="8">
                  <c:v>88.064295485636123</c:v>
                </c:pt>
                <c:pt idx="9">
                  <c:v>90.116279069767444</c:v>
                </c:pt>
                <c:pt idx="10">
                  <c:v>91.82626538987688</c:v>
                </c:pt>
                <c:pt idx="11">
                  <c:v>94.049247606019151</c:v>
                </c:pt>
              </c:numCache>
            </c:numRef>
          </c:yVal>
          <c:smooth val="1"/>
          <c:extLst>
            <c:ext xmlns:c16="http://schemas.microsoft.com/office/drawing/2014/chart" uri="{C3380CC4-5D6E-409C-BE32-E72D297353CC}">
              <c16:uniqueId val="{00000000-0899-419F-9A46-52138A457D52}"/>
            </c:ext>
          </c:extLst>
        </c:ser>
        <c:ser>
          <c:idx val="1"/>
          <c:order val="1"/>
          <c:tx>
            <c:strRef>
              <c:f>'ANN DATA'!$AJ$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E$23:$AE$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J$23:$AJ$34</c:f>
              <c:numCache>
                <c:formatCode>General</c:formatCode>
                <c:ptCount val="12"/>
                <c:pt idx="0">
                  <c:v>39.301200000000001</c:v>
                </c:pt>
                <c:pt idx="1">
                  <c:v>43.479599999999998</c:v>
                </c:pt>
                <c:pt idx="2">
                  <c:v>48.470599999999997</c:v>
                </c:pt>
                <c:pt idx="3">
                  <c:v>53.124600000000001</c:v>
                </c:pt>
                <c:pt idx="4">
                  <c:v>57.401200000000003</c:v>
                </c:pt>
                <c:pt idx="5">
                  <c:v>61.2986</c:v>
                </c:pt>
                <c:pt idx="6">
                  <c:v>64.841200000000001</c:v>
                </c:pt>
                <c:pt idx="7">
                  <c:v>80.516999999999996</c:v>
                </c:pt>
                <c:pt idx="8">
                  <c:v>91.177300000000002</c:v>
                </c:pt>
                <c:pt idx="9">
                  <c:v>91.183400000000006</c:v>
                </c:pt>
                <c:pt idx="10">
                  <c:v>91.4328</c:v>
                </c:pt>
                <c:pt idx="11">
                  <c:v>91.753100000000003</c:v>
                </c:pt>
              </c:numCache>
            </c:numRef>
          </c:yVal>
          <c:smooth val="1"/>
          <c:extLst>
            <c:ext xmlns:c16="http://schemas.microsoft.com/office/drawing/2014/chart" uri="{C3380CC4-5D6E-409C-BE32-E72D297353CC}">
              <c16:uniqueId val="{00000001-0899-419F-9A46-52138A457D52}"/>
            </c:ext>
          </c:extLst>
        </c:ser>
        <c:dLbls>
          <c:showLegendKey val="0"/>
          <c:showVal val="0"/>
          <c:showCatName val="0"/>
          <c:showSerName val="0"/>
          <c:showPercent val="0"/>
          <c:showBubbleSize val="0"/>
        </c:dLbls>
        <c:axId val="860715536"/>
        <c:axId val="860716368"/>
      </c:scatterChart>
      <c:valAx>
        <c:axId val="86071553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60716368"/>
        <c:crosses val="autoZero"/>
        <c:crossBetween val="midCat"/>
      </c:valAx>
      <c:valAx>
        <c:axId val="86071636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6071553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39</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40:$W$51</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40:$AA$51</c:f>
              <c:numCache>
                <c:formatCode>General</c:formatCode>
                <c:ptCount val="12"/>
                <c:pt idx="0">
                  <c:v>22.346368715083802</c:v>
                </c:pt>
                <c:pt idx="1">
                  <c:v>34.535297105129501</c:v>
                </c:pt>
                <c:pt idx="2">
                  <c:v>41.137633316404269</c:v>
                </c:pt>
                <c:pt idx="3">
                  <c:v>49.009649568308788</c:v>
                </c:pt>
                <c:pt idx="4">
                  <c:v>50.025393600812606</c:v>
                </c:pt>
                <c:pt idx="5">
                  <c:v>61.198577958354498</c:v>
                </c:pt>
                <c:pt idx="6">
                  <c:v>74.403250380904012</c:v>
                </c:pt>
                <c:pt idx="7">
                  <c:v>79.48197054342306</c:v>
                </c:pt>
                <c:pt idx="8">
                  <c:v>83.291010665312342</c:v>
                </c:pt>
                <c:pt idx="9">
                  <c:v>84.052818689690199</c:v>
                </c:pt>
                <c:pt idx="10">
                  <c:v>84.814626714068055</c:v>
                </c:pt>
                <c:pt idx="11">
                  <c:v>84.814626714068055</c:v>
                </c:pt>
              </c:numCache>
            </c:numRef>
          </c:yVal>
          <c:smooth val="1"/>
          <c:extLst>
            <c:ext xmlns:c16="http://schemas.microsoft.com/office/drawing/2014/chart" uri="{C3380CC4-5D6E-409C-BE32-E72D297353CC}">
              <c16:uniqueId val="{00000000-5947-4354-98D7-867B4326D986}"/>
            </c:ext>
          </c:extLst>
        </c:ser>
        <c:ser>
          <c:idx val="1"/>
          <c:order val="1"/>
          <c:tx>
            <c:strRef>
              <c:f>'ANN DATA'!$AB$39</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40:$W$51</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40:$AB$51</c:f>
              <c:numCache>
                <c:formatCode>General</c:formatCode>
                <c:ptCount val="12"/>
                <c:pt idx="0">
                  <c:v>25.914300000000001</c:v>
                </c:pt>
                <c:pt idx="1">
                  <c:v>31.861999999999998</c:v>
                </c:pt>
                <c:pt idx="2">
                  <c:v>39.493699999999997</c:v>
                </c:pt>
                <c:pt idx="3">
                  <c:v>46.783000000000001</c:v>
                </c:pt>
                <c:pt idx="4">
                  <c:v>53.286799999999999</c:v>
                </c:pt>
                <c:pt idx="5">
                  <c:v>58.7881</c:v>
                </c:pt>
                <c:pt idx="6">
                  <c:v>63.263100000000001</c:v>
                </c:pt>
                <c:pt idx="7">
                  <c:v>75.543400000000005</c:v>
                </c:pt>
                <c:pt idx="8">
                  <c:v>78.799300000000002</c:v>
                </c:pt>
                <c:pt idx="9">
                  <c:v>78.936899999999994</c:v>
                </c:pt>
                <c:pt idx="10">
                  <c:v>81.692400000000006</c:v>
                </c:pt>
                <c:pt idx="11">
                  <c:v>80.680599999999998</c:v>
                </c:pt>
              </c:numCache>
            </c:numRef>
          </c:yVal>
          <c:smooth val="1"/>
          <c:extLst>
            <c:ext xmlns:c16="http://schemas.microsoft.com/office/drawing/2014/chart" uri="{C3380CC4-5D6E-409C-BE32-E72D297353CC}">
              <c16:uniqueId val="{00000001-5947-4354-98D7-867B4326D986}"/>
            </c:ext>
          </c:extLst>
        </c:ser>
        <c:dLbls>
          <c:showLegendKey val="0"/>
          <c:showVal val="0"/>
          <c:showCatName val="0"/>
          <c:showSerName val="0"/>
          <c:showPercent val="0"/>
          <c:showBubbleSize val="0"/>
        </c:dLbls>
        <c:axId val="462807696"/>
        <c:axId val="462817264"/>
      </c:scatterChart>
      <c:valAx>
        <c:axId val="46280769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62817264"/>
        <c:crosses val="autoZero"/>
        <c:crossBetween val="midCat"/>
      </c:valAx>
      <c:valAx>
        <c:axId val="46281726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6280769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39</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40:$AF$49</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J$40:$AJ$49</c:f>
              <c:numCache>
                <c:formatCode>General</c:formatCode>
                <c:ptCount val="10"/>
                <c:pt idx="0">
                  <c:v>25.647536820721182</c:v>
                </c:pt>
                <c:pt idx="1">
                  <c:v>28.18689690198071</c:v>
                </c:pt>
                <c:pt idx="2">
                  <c:v>48.247841543930939</c:v>
                </c:pt>
                <c:pt idx="3">
                  <c:v>53.072625698324032</c:v>
                </c:pt>
                <c:pt idx="4">
                  <c:v>59.674961909598792</c:v>
                </c:pt>
                <c:pt idx="5">
                  <c:v>65.769426104621644</c:v>
                </c:pt>
                <c:pt idx="6">
                  <c:v>67.293042153377343</c:v>
                </c:pt>
                <c:pt idx="7">
                  <c:v>73.895378364652103</c:v>
                </c:pt>
                <c:pt idx="8">
                  <c:v>76.434738445911634</c:v>
                </c:pt>
                <c:pt idx="9">
                  <c:v>80.497714575926864</c:v>
                </c:pt>
              </c:numCache>
            </c:numRef>
          </c:yVal>
          <c:smooth val="1"/>
          <c:extLst>
            <c:ext xmlns:c16="http://schemas.microsoft.com/office/drawing/2014/chart" uri="{C3380CC4-5D6E-409C-BE32-E72D297353CC}">
              <c16:uniqueId val="{00000000-3541-4EAF-8DA3-8F97A830189E}"/>
            </c:ext>
          </c:extLst>
        </c:ser>
        <c:ser>
          <c:idx val="1"/>
          <c:order val="1"/>
          <c:tx>
            <c:strRef>
              <c:f>'ANN DATA'!$AK$39</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40:$AF$49</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40:$AK$49</c:f>
              <c:numCache>
                <c:formatCode>General</c:formatCode>
                <c:ptCount val="10"/>
                <c:pt idx="0">
                  <c:v>32.741399999999999</c:v>
                </c:pt>
                <c:pt idx="1">
                  <c:v>38.459299999999999</c:v>
                </c:pt>
                <c:pt idx="2">
                  <c:v>45.254300000000001</c:v>
                </c:pt>
                <c:pt idx="3">
                  <c:v>51.330300000000001</c:v>
                </c:pt>
                <c:pt idx="4">
                  <c:v>56.5184</c:v>
                </c:pt>
                <c:pt idx="5">
                  <c:v>60.804000000000002</c:v>
                </c:pt>
                <c:pt idx="6">
                  <c:v>64.2654</c:v>
                </c:pt>
                <c:pt idx="7">
                  <c:v>74.097399999999993</c:v>
                </c:pt>
                <c:pt idx="8">
                  <c:v>76.135599999999997</c:v>
                </c:pt>
                <c:pt idx="9">
                  <c:v>77.850200000000001</c:v>
                </c:pt>
              </c:numCache>
            </c:numRef>
          </c:yVal>
          <c:smooth val="1"/>
          <c:extLst>
            <c:ext xmlns:c16="http://schemas.microsoft.com/office/drawing/2014/chart" uri="{C3380CC4-5D6E-409C-BE32-E72D297353CC}">
              <c16:uniqueId val="{00000001-3541-4EAF-8DA3-8F97A830189E}"/>
            </c:ext>
          </c:extLst>
        </c:ser>
        <c:dLbls>
          <c:showLegendKey val="0"/>
          <c:showVal val="0"/>
          <c:showCatName val="0"/>
          <c:showSerName val="0"/>
          <c:showPercent val="0"/>
          <c:showBubbleSize val="0"/>
        </c:dLbls>
        <c:axId val="791676976"/>
        <c:axId val="791664912"/>
      </c:scatterChart>
      <c:valAx>
        <c:axId val="79167697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91664912"/>
        <c:crosses val="autoZero"/>
        <c:crossBetween val="midCat"/>
      </c:valAx>
      <c:valAx>
        <c:axId val="79166491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9167697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1</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PH!$F$2:$F$11</c:f>
              <c:numCache>
                <c:formatCode>General</c:formatCode>
                <c:ptCount val="10"/>
                <c:pt idx="0">
                  <c:v>52.552552552552562</c:v>
                </c:pt>
                <c:pt idx="1">
                  <c:v>54.003724394785856</c:v>
                </c:pt>
                <c:pt idx="2">
                  <c:v>59.680451127819559</c:v>
                </c:pt>
                <c:pt idx="3">
                  <c:v>60.055865921787721</c:v>
                </c:pt>
                <c:pt idx="4">
                  <c:v>62.20767072029934</c:v>
                </c:pt>
                <c:pt idx="5">
                  <c:v>62.144212523719169</c:v>
                </c:pt>
                <c:pt idx="6">
                  <c:v>53.384175405147758</c:v>
                </c:pt>
                <c:pt idx="7">
                  <c:v>51.000953288846517</c:v>
                </c:pt>
                <c:pt idx="8">
                  <c:v>44.04404404404405</c:v>
                </c:pt>
                <c:pt idx="9">
                  <c:v>29.411764705882355</c:v>
                </c:pt>
              </c:numCache>
            </c:numRef>
          </c:yVal>
          <c:smooth val="1"/>
          <c:extLst>
            <c:ext xmlns:c16="http://schemas.microsoft.com/office/drawing/2014/chart" uri="{C3380CC4-5D6E-409C-BE32-E72D297353CC}">
              <c16:uniqueId val="{00000000-6B70-46CA-A42A-3ACC648B9440}"/>
            </c:ext>
          </c:extLst>
        </c:ser>
        <c:dLbls>
          <c:showLegendKey val="0"/>
          <c:showVal val="0"/>
          <c:showCatName val="0"/>
          <c:showSerName val="0"/>
          <c:showPercent val="0"/>
          <c:showBubbleSize val="0"/>
        </c:dLbls>
        <c:axId val="1425775520"/>
        <c:axId val="1425780096"/>
      </c:scatterChart>
      <c:valAx>
        <c:axId val="142577552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5780096"/>
        <c:crosses val="autoZero"/>
        <c:crossBetween val="midCat"/>
      </c:valAx>
      <c:valAx>
        <c:axId val="142578009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5775520"/>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5</c:f>
              <c:strCache>
                <c:ptCount val="1"/>
                <c:pt idx="0">
                  <c:v>2.5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6:$A$1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G$6:$G$15</c:f>
              <c:numCache>
                <c:formatCode>General</c:formatCode>
                <c:ptCount val="10"/>
                <c:pt idx="0">
                  <c:v>9.52380952380949E-2</c:v>
                </c:pt>
                <c:pt idx="1">
                  <c:v>0.30952380952380931</c:v>
                </c:pt>
                <c:pt idx="2">
                  <c:v>0.90476190476190443</c:v>
                </c:pt>
                <c:pt idx="3">
                  <c:v>1.1190476190476186</c:v>
                </c:pt>
                <c:pt idx="4">
                  <c:v>1.1666666666666663</c:v>
                </c:pt>
                <c:pt idx="5">
                  <c:v>1.214285714285714</c:v>
                </c:pt>
                <c:pt idx="6">
                  <c:v>1.2380952380952377</c:v>
                </c:pt>
                <c:pt idx="7">
                  <c:v>1.4761904761904758</c:v>
                </c:pt>
                <c:pt idx="8">
                  <c:v>2.1190476190476186</c:v>
                </c:pt>
                <c:pt idx="9">
                  <c:v>2.1190476190476186</c:v>
                </c:pt>
              </c:numCache>
            </c:numRef>
          </c:yVal>
          <c:smooth val="1"/>
          <c:extLst>
            <c:ext xmlns:c16="http://schemas.microsoft.com/office/drawing/2014/chart" uri="{C3380CC4-5D6E-409C-BE32-E72D297353CC}">
              <c16:uniqueId val="{00000000-186E-4EA5-AC18-9076EE13DFBF}"/>
            </c:ext>
          </c:extLst>
        </c:ser>
        <c:ser>
          <c:idx val="1"/>
          <c:order val="1"/>
          <c:tx>
            <c:strRef>
              <c:f>'CONTACT TIME'!$N$5</c:f>
              <c:strCache>
                <c:ptCount val="1"/>
                <c:pt idx="0">
                  <c:v>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6:$A$1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N$6:$N$15</c:f>
              <c:numCache>
                <c:formatCode>General</c:formatCode>
                <c:ptCount val="10"/>
                <c:pt idx="0">
                  <c:v>0.66666666666666696</c:v>
                </c:pt>
                <c:pt idx="1">
                  <c:v>1.5476190476190479</c:v>
                </c:pt>
                <c:pt idx="2">
                  <c:v>2.0952380952380958</c:v>
                </c:pt>
                <c:pt idx="3">
                  <c:v>2.2380952380952386</c:v>
                </c:pt>
                <c:pt idx="4">
                  <c:v>2.8571428571428577</c:v>
                </c:pt>
                <c:pt idx="5">
                  <c:v>2.9523809523809526</c:v>
                </c:pt>
                <c:pt idx="6">
                  <c:v>2.9761904761904767</c:v>
                </c:pt>
                <c:pt idx="7">
                  <c:v>3.0238095238095246</c:v>
                </c:pt>
                <c:pt idx="8">
                  <c:v>3.285714285714286</c:v>
                </c:pt>
                <c:pt idx="9">
                  <c:v>3.3809523809523814</c:v>
                </c:pt>
              </c:numCache>
            </c:numRef>
          </c:yVal>
          <c:smooth val="1"/>
          <c:extLst>
            <c:ext xmlns:c16="http://schemas.microsoft.com/office/drawing/2014/chart" uri="{C3380CC4-5D6E-409C-BE32-E72D297353CC}">
              <c16:uniqueId val="{00000001-186E-4EA5-AC18-9076EE13DFBF}"/>
            </c:ext>
          </c:extLst>
        </c:ser>
        <c:ser>
          <c:idx val="2"/>
          <c:order val="2"/>
          <c:tx>
            <c:strRef>
              <c:f>'CONTACT TIME'!$U$5</c:f>
              <c:strCache>
                <c:ptCount val="1"/>
                <c:pt idx="0">
                  <c:v>7.5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6:$A$1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U$6:$U$15</c:f>
              <c:numCache>
                <c:formatCode>General</c:formatCode>
                <c:ptCount val="10"/>
                <c:pt idx="0">
                  <c:v>2.5714285714285721</c:v>
                </c:pt>
                <c:pt idx="1">
                  <c:v>3.3095238095238098</c:v>
                </c:pt>
                <c:pt idx="2">
                  <c:v>3.5000000000000004</c:v>
                </c:pt>
                <c:pt idx="3">
                  <c:v>4.5952380952380949</c:v>
                </c:pt>
                <c:pt idx="4">
                  <c:v>4.666666666666667</c:v>
                </c:pt>
                <c:pt idx="5">
                  <c:v>4.8333333333333339</c:v>
                </c:pt>
                <c:pt idx="6">
                  <c:v>4.9047619047619051</c:v>
                </c:pt>
                <c:pt idx="7">
                  <c:v>4.9285714285714288</c:v>
                </c:pt>
                <c:pt idx="8">
                  <c:v>5.1190476190476195</c:v>
                </c:pt>
                <c:pt idx="9">
                  <c:v>5.4523809523809526</c:v>
                </c:pt>
              </c:numCache>
            </c:numRef>
          </c:yVal>
          <c:smooth val="1"/>
          <c:extLst>
            <c:ext xmlns:c16="http://schemas.microsoft.com/office/drawing/2014/chart" uri="{C3380CC4-5D6E-409C-BE32-E72D297353CC}">
              <c16:uniqueId val="{00000002-186E-4EA5-AC18-9076EE13DFBF}"/>
            </c:ext>
          </c:extLst>
        </c:ser>
        <c:ser>
          <c:idx val="3"/>
          <c:order val="3"/>
          <c:tx>
            <c:strRef>
              <c:f>'CONTACT TIME'!$AB$5</c:f>
              <c:strCache>
                <c:ptCount val="1"/>
                <c:pt idx="0">
                  <c:v>1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6:$A$1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AB$6:$AB$15</c:f>
              <c:numCache>
                <c:formatCode>General</c:formatCode>
                <c:ptCount val="10"/>
                <c:pt idx="0">
                  <c:v>3.2857142857142856</c:v>
                </c:pt>
                <c:pt idx="1">
                  <c:v>4.7857142857142865</c:v>
                </c:pt>
                <c:pt idx="2">
                  <c:v>5.0000000000000009</c:v>
                </c:pt>
                <c:pt idx="3">
                  <c:v>6.1666666666666679</c:v>
                </c:pt>
                <c:pt idx="4">
                  <c:v>6.5952380952380958</c:v>
                </c:pt>
                <c:pt idx="5">
                  <c:v>6.6190476190476195</c:v>
                </c:pt>
                <c:pt idx="6">
                  <c:v>6.7857142857142865</c:v>
                </c:pt>
                <c:pt idx="7">
                  <c:v>6.9523809523809534</c:v>
                </c:pt>
                <c:pt idx="8">
                  <c:v>7.1666666666666679</c:v>
                </c:pt>
                <c:pt idx="9">
                  <c:v>7.238095238095239</c:v>
                </c:pt>
              </c:numCache>
            </c:numRef>
          </c:yVal>
          <c:smooth val="1"/>
          <c:extLst>
            <c:ext xmlns:c16="http://schemas.microsoft.com/office/drawing/2014/chart" uri="{C3380CC4-5D6E-409C-BE32-E72D297353CC}">
              <c16:uniqueId val="{00000003-186E-4EA5-AC18-9076EE13DFBF}"/>
            </c:ext>
          </c:extLst>
        </c:ser>
        <c:ser>
          <c:idx val="4"/>
          <c:order val="4"/>
          <c:tx>
            <c:strRef>
              <c:f>'CONTACT TIME'!$AI$5</c:f>
              <c:strCache>
                <c:ptCount val="1"/>
                <c:pt idx="0">
                  <c:v>15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6:$A$15</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CONTACT TIME'!$AI$6:$AI$15</c:f>
              <c:numCache>
                <c:formatCode>General</c:formatCode>
                <c:ptCount val="10"/>
                <c:pt idx="0">
                  <c:v>5.1493909191583587</c:v>
                </c:pt>
                <c:pt idx="1">
                  <c:v>7.9866002214839398</c:v>
                </c:pt>
                <c:pt idx="2">
                  <c:v>8.451716500553708</c:v>
                </c:pt>
                <c:pt idx="3">
                  <c:v>10.009856035437428</c:v>
                </c:pt>
                <c:pt idx="4">
                  <c:v>10.823809523809523</c:v>
                </c:pt>
                <c:pt idx="5">
                  <c:v>11.12613510520487</c:v>
                </c:pt>
                <c:pt idx="6">
                  <c:v>11.219158361018824</c:v>
                </c:pt>
                <c:pt idx="7">
                  <c:v>11.591251384274639</c:v>
                </c:pt>
                <c:pt idx="8">
                  <c:v>11.707530454042081</c:v>
                </c:pt>
                <c:pt idx="9">
                  <c:v>11.870321151716499</c:v>
                </c:pt>
              </c:numCache>
            </c:numRef>
          </c:yVal>
          <c:smooth val="1"/>
          <c:extLst>
            <c:ext xmlns:c16="http://schemas.microsoft.com/office/drawing/2014/chart" uri="{C3380CC4-5D6E-409C-BE32-E72D297353CC}">
              <c16:uniqueId val="{00000004-186E-4EA5-AC18-9076EE13DFBF}"/>
            </c:ext>
          </c:extLst>
        </c:ser>
        <c:dLbls>
          <c:showLegendKey val="0"/>
          <c:showVal val="0"/>
          <c:showCatName val="0"/>
          <c:showSerName val="0"/>
          <c:showPercent val="0"/>
          <c:showBubbleSize val="0"/>
        </c:dLbls>
        <c:axId val="1226663103"/>
        <c:axId val="1226674335"/>
      </c:scatterChart>
      <c:valAx>
        <c:axId val="1226663103"/>
        <c:scaling>
          <c:orientation val="minMax"/>
          <c:max val="18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26674335"/>
        <c:crosses val="autoZero"/>
        <c:crossBetween val="midCat"/>
      </c:valAx>
      <c:valAx>
        <c:axId val="1226674335"/>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26663103"/>
        <c:crosses val="autoZero"/>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7</c:f>
              <c:numCache>
                <c:formatCode>General</c:formatCode>
                <c:ptCount val="6"/>
                <c:pt idx="0">
                  <c:v>2.5000000000000001E-2</c:v>
                </c:pt>
                <c:pt idx="1">
                  <c:v>0.05</c:v>
                </c:pt>
                <c:pt idx="2">
                  <c:v>0.1</c:v>
                </c:pt>
                <c:pt idx="3">
                  <c:v>0.15</c:v>
                </c:pt>
                <c:pt idx="4">
                  <c:v>0.2</c:v>
                </c:pt>
                <c:pt idx="5">
                  <c:v>0.25</c:v>
                </c:pt>
              </c:numCache>
            </c:numRef>
          </c:xVal>
          <c:yVal>
            <c:numRef>
              <c:f>DOSAGE!$F$2:$F$7</c:f>
              <c:numCache>
                <c:formatCode>General</c:formatCode>
                <c:ptCount val="6"/>
                <c:pt idx="0">
                  <c:v>92.387968078575824</c:v>
                </c:pt>
                <c:pt idx="1">
                  <c:v>95.457335788827507</c:v>
                </c:pt>
                <c:pt idx="2">
                  <c:v>78.268876611418065</c:v>
                </c:pt>
                <c:pt idx="3">
                  <c:v>70.595457335788822</c:v>
                </c:pt>
                <c:pt idx="4">
                  <c:v>63.228974831184779</c:v>
                </c:pt>
                <c:pt idx="5">
                  <c:v>53.713934929404545</c:v>
                </c:pt>
              </c:numCache>
            </c:numRef>
          </c:yVal>
          <c:smooth val="1"/>
          <c:extLst>
            <c:ext xmlns:c16="http://schemas.microsoft.com/office/drawing/2014/chart" uri="{C3380CC4-5D6E-409C-BE32-E72D297353CC}">
              <c16:uniqueId val="{00000000-F596-4A5D-9731-7B10F77303C9}"/>
            </c:ext>
          </c:extLst>
        </c:ser>
        <c:dLbls>
          <c:showLegendKey val="0"/>
          <c:showVal val="0"/>
          <c:showCatName val="0"/>
          <c:showSerName val="0"/>
          <c:showPercent val="0"/>
          <c:showBubbleSize val="0"/>
        </c:dLbls>
        <c:axId val="78553920"/>
        <c:axId val="78552256"/>
      </c:scatterChart>
      <c:valAx>
        <c:axId val="78553920"/>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552256"/>
        <c:crosses val="autoZero"/>
        <c:crossBetween val="midCat"/>
      </c:valAx>
      <c:valAx>
        <c:axId val="78552256"/>
        <c:scaling>
          <c:orientation val="minMax"/>
          <c:min val="4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55392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AN$21</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M$22:$AM$25</c:f>
              <c:numCache>
                <c:formatCode>General</c:formatCode>
                <c:ptCount val="4"/>
                <c:pt idx="0">
                  <c:v>26</c:v>
                </c:pt>
                <c:pt idx="1">
                  <c:v>35</c:v>
                </c:pt>
                <c:pt idx="2">
                  <c:v>45</c:v>
                </c:pt>
                <c:pt idx="3">
                  <c:v>55</c:v>
                </c:pt>
              </c:numCache>
            </c:numRef>
          </c:cat>
          <c:val>
            <c:numRef>
              <c:f>'CONTACT TIME'!$AN$22:$AN$25</c:f>
              <c:numCache>
                <c:formatCode>General</c:formatCode>
                <c:ptCount val="4"/>
                <c:pt idx="0">
                  <c:v>91.76</c:v>
                </c:pt>
                <c:pt idx="1">
                  <c:v>85.85</c:v>
                </c:pt>
                <c:pt idx="2">
                  <c:v>83.55</c:v>
                </c:pt>
                <c:pt idx="3">
                  <c:v>81.31</c:v>
                </c:pt>
              </c:numCache>
            </c:numRef>
          </c:val>
          <c:extLst>
            <c:ext xmlns:c16="http://schemas.microsoft.com/office/drawing/2014/chart" uri="{C3380CC4-5D6E-409C-BE32-E72D297353CC}">
              <c16:uniqueId val="{00000000-72C7-415E-A1DC-06DB839F27CC}"/>
            </c:ext>
          </c:extLst>
        </c:ser>
        <c:dLbls>
          <c:dLblPos val="outEnd"/>
          <c:showLegendKey val="0"/>
          <c:showVal val="1"/>
          <c:showCatName val="0"/>
          <c:showSerName val="0"/>
          <c:showPercent val="0"/>
          <c:showBubbleSize val="0"/>
        </c:dLbls>
        <c:gapWidth val="219"/>
        <c:overlap val="-27"/>
        <c:axId val="1863047983"/>
        <c:axId val="1863048399"/>
      </c:barChart>
      <c:catAx>
        <c:axId val="186304798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emperature (</a:t>
                </a:r>
                <a:r>
                  <a:rPr lang="en-GB" baseline="30000"/>
                  <a:t>o</a:t>
                </a:r>
                <a:r>
                  <a:rPr lang="en-GB"/>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63048399"/>
        <c:crosses val="autoZero"/>
        <c:auto val="1"/>
        <c:lblAlgn val="ctr"/>
        <c:lblOffset val="100"/>
        <c:noMultiLvlLbl val="0"/>
      </c:catAx>
      <c:valAx>
        <c:axId val="1863048399"/>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63047983"/>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9.42</c:v>
                </c:pt>
                <c:pt idx="1">
                  <c:v>5.05</c:v>
                </c:pt>
                <c:pt idx="2">
                  <c:v>4.3899999999999997</c:v>
                </c:pt>
                <c:pt idx="3">
                  <c:v>1.92</c:v>
                </c:pt>
              </c:numCache>
            </c:numRef>
          </c:val>
          <c:extLst>
            <c:ext xmlns:c16="http://schemas.microsoft.com/office/drawing/2014/chart" uri="{C3380CC4-5D6E-409C-BE32-E72D297353CC}">
              <c16:uniqueId val="{00000000-6C9D-4286-9D2A-DDA6C3A1B88D}"/>
            </c:ext>
          </c:extLst>
        </c:ser>
        <c:dLbls>
          <c:dLblPos val="outEnd"/>
          <c:showLegendKey val="0"/>
          <c:showVal val="1"/>
          <c:showCatName val="0"/>
          <c:showSerName val="0"/>
          <c:showPercent val="0"/>
          <c:showBubbleSize val="0"/>
        </c:dLbls>
        <c:gapWidth val="219"/>
        <c:overlap val="-27"/>
        <c:axId val="42956991"/>
        <c:axId val="42961151"/>
      </c:barChart>
      <c:catAx>
        <c:axId val="4295699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2961151"/>
        <c:crosses val="autoZero"/>
        <c:auto val="1"/>
        <c:lblAlgn val="ctr"/>
        <c:lblOffset val="100"/>
        <c:noMultiLvlLbl val="0"/>
      </c:catAx>
      <c:valAx>
        <c:axId val="42961151"/>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2956991"/>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3908442019782592"/>
                  <c:y val="0.3080373491736436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4109460289938611</c:v>
                </c:pt>
                <c:pt idx="1">
                  <c:v>2.04</c:v>
                </c:pt>
                <c:pt idx="2">
                  <c:v>1.8163129264910378</c:v>
                </c:pt>
                <c:pt idx="3">
                  <c:v>1.7299153771547695</c:v>
                </c:pt>
              </c:numCache>
            </c:numRef>
          </c:yVal>
          <c:smooth val="0"/>
          <c:extLst>
            <c:ext xmlns:c16="http://schemas.microsoft.com/office/drawing/2014/chart" uri="{C3380CC4-5D6E-409C-BE32-E72D297353CC}">
              <c16:uniqueId val="{00000001-0A9C-4C1C-885C-075C181CE1A8}"/>
            </c:ext>
          </c:extLst>
        </c:ser>
        <c:dLbls>
          <c:showLegendKey val="0"/>
          <c:showVal val="0"/>
          <c:showCatName val="0"/>
          <c:showSerName val="0"/>
          <c:showPercent val="0"/>
          <c:showBubbleSize val="0"/>
        </c:dLbls>
        <c:axId val="1263272351"/>
        <c:axId val="1263276927"/>
      </c:scatterChart>
      <c:valAx>
        <c:axId val="1263272351"/>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layout>
            <c:manualLayout>
              <c:xMode val="edge"/>
              <c:yMode val="edge"/>
              <c:x val="0.47416428311117492"/>
              <c:y val="0.88046207935710696"/>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3276927"/>
        <c:crosses val="autoZero"/>
        <c:crossBetween val="midCat"/>
      </c:valAx>
      <c:valAx>
        <c:axId val="126327692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layout>
            <c:manualLayout>
              <c:xMode val="edge"/>
              <c:yMode val="edge"/>
              <c:x val="9.3501636278634868E-3"/>
              <c:y val="0.3248492230786571"/>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3272351"/>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34248240276783"/>
          <c:y val="5.2883920845044223E-2"/>
          <c:w val="0.85201231060606064"/>
          <c:h val="0.72132134709319373"/>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12.27</c:v>
                </c:pt>
                <c:pt idx="1">
                  <c:v>24.92</c:v>
                </c:pt>
                <c:pt idx="2">
                  <c:v>4.13</c:v>
                </c:pt>
                <c:pt idx="3">
                  <c:v>5.49</c:v>
                </c:pt>
              </c:numCache>
            </c:numRef>
          </c:val>
          <c:extLst>
            <c:ext xmlns:c16="http://schemas.microsoft.com/office/drawing/2014/chart" uri="{C3380CC4-5D6E-409C-BE32-E72D297353CC}">
              <c16:uniqueId val="{00000000-C8DB-445B-83C2-17FBBCD35450}"/>
            </c:ext>
          </c:extLst>
        </c:ser>
        <c:dLbls>
          <c:dLblPos val="outEnd"/>
          <c:showLegendKey val="0"/>
          <c:showVal val="1"/>
          <c:showCatName val="0"/>
          <c:showSerName val="0"/>
          <c:showPercent val="0"/>
          <c:showBubbleSize val="0"/>
        </c:dLbls>
        <c:gapWidth val="219"/>
        <c:overlap val="-27"/>
        <c:axId val="521414927"/>
        <c:axId val="521417423"/>
      </c:barChart>
      <c:catAx>
        <c:axId val="52141492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21417423"/>
        <c:crosses val="autoZero"/>
        <c:auto val="1"/>
        <c:lblAlgn val="ctr"/>
        <c:lblOffset val="100"/>
        <c:noMultiLvlLbl val="0"/>
      </c:catAx>
      <c:valAx>
        <c:axId val="52141742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21414927"/>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B$2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X$26:$X$3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B$26:$AB$38</c:f>
              <c:numCache>
                <c:formatCode>General</c:formatCode>
                <c:ptCount val="13"/>
                <c:pt idx="0">
                  <c:v>14.155712841253798</c:v>
                </c:pt>
                <c:pt idx="1">
                  <c:v>32.861476238624881</c:v>
                </c:pt>
                <c:pt idx="2">
                  <c:v>44.489383215369067</c:v>
                </c:pt>
                <c:pt idx="3">
                  <c:v>47.522750252780597</c:v>
                </c:pt>
                <c:pt idx="4">
                  <c:v>60.667340748230551</c:v>
                </c:pt>
                <c:pt idx="5">
                  <c:v>62.689585439838218</c:v>
                </c:pt>
                <c:pt idx="6">
                  <c:v>63.195146612740146</c:v>
                </c:pt>
                <c:pt idx="7">
                  <c:v>64.206268958544001</c:v>
                </c:pt>
                <c:pt idx="8">
                  <c:v>69.767441860465127</c:v>
                </c:pt>
                <c:pt idx="9">
                  <c:v>71.789686552072808</c:v>
                </c:pt>
                <c:pt idx="10">
                  <c:v>84.428715874620835</c:v>
                </c:pt>
                <c:pt idx="11">
                  <c:v>85.945399393326596</c:v>
                </c:pt>
                <c:pt idx="12">
                  <c:v>87.967644084934278</c:v>
                </c:pt>
              </c:numCache>
            </c:numRef>
          </c:yVal>
          <c:smooth val="1"/>
          <c:extLst>
            <c:ext xmlns:c16="http://schemas.microsoft.com/office/drawing/2014/chart" uri="{C3380CC4-5D6E-409C-BE32-E72D297353CC}">
              <c16:uniqueId val="{00000000-9249-4CAE-AFFC-E107DD462CD6}"/>
            </c:ext>
          </c:extLst>
        </c:ser>
        <c:ser>
          <c:idx val="1"/>
          <c:order val="1"/>
          <c:tx>
            <c:strRef>
              <c:f>'ANN DATA'!$AC$2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X$26:$X$3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C$26:$AC$38</c:f>
              <c:numCache>
                <c:formatCode>General</c:formatCode>
                <c:ptCount val="13"/>
                <c:pt idx="0">
                  <c:v>24.243500000000001</c:v>
                </c:pt>
                <c:pt idx="1">
                  <c:v>36.0717</c:v>
                </c:pt>
                <c:pt idx="2">
                  <c:v>47.323399999999999</c:v>
                </c:pt>
                <c:pt idx="3">
                  <c:v>54.393999999999998</c:v>
                </c:pt>
                <c:pt idx="4">
                  <c:v>58.643300000000004</c:v>
                </c:pt>
                <c:pt idx="5">
                  <c:v>61.219000000000001</c:v>
                </c:pt>
                <c:pt idx="6">
                  <c:v>62.827399999999997</c:v>
                </c:pt>
                <c:pt idx="7">
                  <c:v>66.207599999999999</c:v>
                </c:pt>
                <c:pt idx="8">
                  <c:v>69.730500000000006</c:v>
                </c:pt>
                <c:pt idx="9">
                  <c:v>73.979799999999997</c:v>
                </c:pt>
                <c:pt idx="10">
                  <c:v>78.7864</c:v>
                </c:pt>
                <c:pt idx="11">
                  <c:v>83.564899999999994</c:v>
                </c:pt>
                <c:pt idx="12">
                  <c:v>87.477800000000002</c:v>
                </c:pt>
              </c:numCache>
            </c:numRef>
          </c:yVal>
          <c:smooth val="1"/>
          <c:extLst>
            <c:ext xmlns:c16="http://schemas.microsoft.com/office/drawing/2014/chart" uri="{C3380CC4-5D6E-409C-BE32-E72D297353CC}">
              <c16:uniqueId val="{00000001-9249-4CAE-AFFC-E107DD462CD6}"/>
            </c:ext>
          </c:extLst>
        </c:ser>
        <c:dLbls>
          <c:showLegendKey val="0"/>
          <c:showVal val="0"/>
          <c:showCatName val="0"/>
          <c:showSerName val="0"/>
          <c:showPercent val="0"/>
          <c:showBubbleSize val="0"/>
        </c:dLbls>
        <c:axId val="279688079"/>
        <c:axId val="279677263"/>
      </c:scatterChart>
      <c:valAx>
        <c:axId val="27968807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79677263"/>
        <c:crosses val="autoZero"/>
        <c:crossBetween val="midCat"/>
      </c:valAx>
      <c:valAx>
        <c:axId val="27967726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79688079"/>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K$25</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G$26:$AG$34</c:f>
              <c:numCache>
                <c:formatCode>General</c:formatCode>
                <c:ptCount val="9"/>
                <c:pt idx="0">
                  <c:v>1</c:v>
                </c:pt>
                <c:pt idx="1">
                  <c:v>5</c:v>
                </c:pt>
                <c:pt idx="2">
                  <c:v>10</c:v>
                </c:pt>
                <c:pt idx="3">
                  <c:v>15</c:v>
                </c:pt>
                <c:pt idx="4">
                  <c:v>20</c:v>
                </c:pt>
                <c:pt idx="5">
                  <c:v>25</c:v>
                </c:pt>
                <c:pt idx="6">
                  <c:v>30</c:v>
                </c:pt>
                <c:pt idx="7">
                  <c:v>60</c:v>
                </c:pt>
                <c:pt idx="8">
                  <c:v>120</c:v>
                </c:pt>
              </c:numCache>
            </c:numRef>
          </c:xVal>
          <c:yVal>
            <c:numRef>
              <c:f>'ANN DATA'!$AK$26:$AK$34</c:f>
              <c:numCache>
                <c:formatCode>General</c:formatCode>
                <c:ptCount val="9"/>
                <c:pt idx="0">
                  <c:v>23.761375126390302</c:v>
                </c:pt>
                <c:pt idx="1">
                  <c:v>45.500505561172908</c:v>
                </c:pt>
                <c:pt idx="2">
                  <c:v>58.645096056622855</c:v>
                </c:pt>
                <c:pt idx="3">
                  <c:v>62.689585439838218</c:v>
                </c:pt>
                <c:pt idx="4">
                  <c:v>65.722952477249763</c:v>
                </c:pt>
                <c:pt idx="5">
                  <c:v>68.250758341759351</c:v>
                </c:pt>
                <c:pt idx="6">
                  <c:v>71.284125379170874</c:v>
                </c:pt>
                <c:pt idx="7">
                  <c:v>81.900910010111232</c:v>
                </c:pt>
                <c:pt idx="8">
                  <c:v>81.900910010111232</c:v>
                </c:pt>
              </c:numCache>
            </c:numRef>
          </c:yVal>
          <c:smooth val="1"/>
          <c:extLst>
            <c:ext xmlns:c16="http://schemas.microsoft.com/office/drawing/2014/chart" uri="{C3380CC4-5D6E-409C-BE32-E72D297353CC}">
              <c16:uniqueId val="{00000000-19D8-49B0-AE27-2E2892D431CD}"/>
            </c:ext>
          </c:extLst>
        </c:ser>
        <c:ser>
          <c:idx val="1"/>
          <c:order val="1"/>
          <c:tx>
            <c:strRef>
              <c:f>'ANN DATA'!$AL$25</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G$26:$AG$34</c:f>
              <c:numCache>
                <c:formatCode>General</c:formatCode>
                <c:ptCount val="9"/>
                <c:pt idx="0">
                  <c:v>1</c:v>
                </c:pt>
                <c:pt idx="1">
                  <c:v>5</c:v>
                </c:pt>
                <c:pt idx="2">
                  <c:v>10</c:v>
                </c:pt>
                <c:pt idx="3">
                  <c:v>15</c:v>
                </c:pt>
                <c:pt idx="4">
                  <c:v>20</c:v>
                </c:pt>
                <c:pt idx="5">
                  <c:v>25</c:v>
                </c:pt>
                <c:pt idx="6">
                  <c:v>30</c:v>
                </c:pt>
                <c:pt idx="7">
                  <c:v>60</c:v>
                </c:pt>
                <c:pt idx="8">
                  <c:v>120</c:v>
                </c:pt>
              </c:numCache>
            </c:numRef>
          </c:xVal>
          <c:yVal>
            <c:numRef>
              <c:f>'ANN DATA'!$AL$26:$AL$34</c:f>
              <c:numCache>
                <c:formatCode>General</c:formatCode>
                <c:ptCount val="9"/>
                <c:pt idx="0">
                  <c:v>26.1784</c:v>
                </c:pt>
                <c:pt idx="1">
                  <c:v>40.664999999999999</c:v>
                </c:pt>
                <c:pt idx="2">
                  <c:v>54.464300000000001</c:v>
                </c:pt>
                <c:pt idx="3">
                  <c:v>63</c:v>
                </c:pt>
                <c:pt idx="4">
                  <c:v>68.091200000000001</c:v>
                </c:pt>
                <c:pt idx="5">
                  <c:v>71.192700000000002</c:v>
                </c:pt>
                <c:pt idx="6">
                  <c:v>73.1477</c:v>
                </c:pt>
                <c:pt idx="7">
                  <c:v>76.823499999999996</c:v>
                </c:pt>
                <c:pt idx="8">
                  <c:v>77.777299999999997</c:v>
                </c:pt>
              </c:numCache>
            </c:numRef>
          </c:yVal>
          <c:smooth val="1"/>
          <c:extLst>
            <c:ext xmlns:c16="http://schemas.microsoft.com/office/drawing/2014/chart" uri="{C3380CC4-5D6E-409C-BE32-E72D297353CC}">
              <c16:uniqueId val="{00000001-19D8-49B0-AE27-2E2892D431CD}"/>
            </c:ext>
          </c:extLst>
        </c:ser>
        <c:dLbls>
          <c:showLegendKey val="0"/>
          <c:showVal val="0"/>
          <c:showCatName val="0"/>
          <c:showSerName val="0"/>
          <c:showPercent val="0"/>
          <c:showBubbleSize val="0"/>
        </c:dLbls>
        <c:axId val="2034098383"/>
        <c:axId val="2032103855"/>
      </c:scatterChart>
      <c:valAx>
        <c:axId val="203409838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32103855"/>
        <c:crosses val="autoZero"/>
        <c:crossBetween val="midCat"/>
      </c:valAx>
      <c:valAx>
        <c:axId val="2032103855"/>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34098383"/>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B$4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X$43:$X$5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43:$AB$54</c:f>
              <c:numCache>
                <c:formatCode>General</c:formatCode>
                <c:ptCount val="12"/>
                <c:pt idx="0">
                  <c:v>40.883697308278315</c:v>
                </c:pt>
                <c:pt idx="1">
                  <c:v>59.167089893346876</c:v>
                </c:pt>
                <c:pt idx="2">
                  <c:v>63.737938039614022</c:v>
                </c:pt>
                <c:pt idx="3">
                  <c:v>68.562722194007108</c:v>
                </c:pt>
                <c:pt idx="4">
                  <c:v>70.340274250888783</c:v>
                </c:pt>
                <c:pt idx="5">
                  <c:v>73.641442356526156</c:v>
                </c:pt>
                <c:pt idx="6">
                  <c:v>74.149314372778065</c:v>
                </c:pt>
                <c:pt idx="7">
                  <c:v>80.497714575926864</c:v>
                </c:pt>
                <c:pt idx="8">
                  <c:v>81.513458608430696</c:v>
                </c:pt>
                <c:pt idx="9">
                  <c:v>82.021330624682591</c:v>
                </c:pt>
                <c:pt idx="10">
                  <c:v>83.291010665312342</c:v>
                </c:pt>
                <c:pt idx="11">
                  <c:v>83.291010665312342</c:v>
                </c:pt>
              </c:numCache>
            </c:numRef>
          </c:yVal>
          <c:smooth val="1"/>
          <c:extLst>
            <c:ext xmlns:c16="http://schemas.microsoft.com/office/drawing/2014/chart" uri="{C3380CC4-5D6E-409C-BE32-E72D297353CC}">
              <c16:uniqueId val="{00000000-04C5-4059-8897-F1B27D793A44}"/>
            </c:ext>
          </c:extLst>
        </c:ser>
        <c:ser>
          <c:idx val="1"/>
          <c:order val="1"/>
          <c:tx>
            <c:strRef>
              <c:f>'ANN DATA'!$AC$4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X$43:$X$5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C$43:$AC$54</c:f>
              <c:numCache>
                <c:formatCode>General</c:formatCode>
                <c:ptCount val="12"/>
                <c:pt idx="0">
                  <c:v>42.2791</c:v>
                </c:pt>
                <c:pt idx="1">
                  <c:v>53.4499</c:v>
                </c:pt>
                <c:pt idx="2">
                  <c:v>63.854500000000002</c:v>
                </c:pt>
                <c:pt idx="3">
                  <c:v>69.680599999999998</c:v>
                </c:pt>
                <c:pt idx="4">
                  <c:v>72.941500000000005</c:v>
                </c:pt>
                <c:pt idx="5">
                  <c:v>74.830600000000004</c:v>
                </c:pt>
                <c:pt idx="6">
                  <c:v>75.989999999999995</c:v>
                </c:pt>
                <c:pt idx="7">
                  <c:v>79.427599999999998</c:v>
                </c:pt>
                <c:pt idx="8">
                  <c:v>80.276799999999994</c:v>
                </c:pt>
                <c:pt idx="9">
                  <c:v>79.942099999999996</c:v>
                </c:pt>
                <c:pt idx="10">
                  <c:v>82.493200000000002</c:v>
                </c:pt>
                <c:pt idx="11">
                  <c:v>85.671300000000002</c:v>
                </c:pt>
              </c:numCache>
            </c:numRef>
          </c:yVal>
          <c:smooth val="1"/>
          <c:extLst>
            <c:ext xmlns:c16="http://schemas.microsoft.com/office/drawing/2014/chart" uri="{C3380CC4-5D6E-409C-BE32-E72D297353CC}">
              <c16:uniqueId val="{00000001-04C5-4059-8897-F1B27D793A44}"/>
            </c:ext>
          </c:extLst>
        </c:ser>
        <c:dLbls>
          <c:showLegendKey val="0"/>
          <c:showVal val="0"/>
          <c:showCatName val="0"/>
          <c:showSerName val="0"/>
          <c:showPercent val="0"/>
          <c:showBubbleSize val="0"/>
        </c:dLbls>
        <c:axId val="279701807"/>
        <c:axId val="279704303"/>
      </c:scatterChart>
      <c:valAx>
        <c:axId val="27970180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79704303"/>
        <c:crosses val="autoZero"/>
        <c:crossBetween val="midCat"/>
      </c:valAx>
      <c:valAx>
        <c:axId val="27970430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7970180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K$4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G$44:$AG$53</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44:$AK$53</c:f>
              <c:numCache>
                <c:formatCode>General</c:formatCode>
                <c:ptCount val="10"/>
                <c:pt idx="0">
                  <c:v>43.478260869565219</c:v>
                </c:pt>
                <c:pt idx="1">
                  <c:v>62.184024266936305</c:v>
                </c:pt>
                <c:pt idx="2">
                  <c:v>69.767441860465127</c:v>
                </c:pt>
                <c:pt idx="3">
                  <c:v>71.284125379170874</c:v>
                </c:pt>
                <c:pt idx="4">
                  <c:v>71.789686552072808</c:v>
                </c:pt>
                <c:pt idx="5">
                  <c:v>75.328614762386252</c:v>
                </c:pt>
                <c:pt idx="6">
                  <c:v>76.845298281092013</c:v>
                </c:pt>
                <c:pt idx="7">
                  <c:v>78.867542972699695</c:v>
                </c:pt>
                <c:pt idx="8">
                  <c:v>86.956521739130437</c:v>
                </c:pt>
                <c:pt idx="9">
                  <c:v>86.956521739130437</c:v>
                </c:pt>
              </c:numCache>
            </c:numRef>
          </c:yVal>
          <c:smooth val="1"/>
          <c:extLst>
            <c:ext xmlns:c16="http://schemas.microsoft.com/office/drawing/2014/chart" uri="{C3380CC4-5D6E-409C-BE32-E72D297353CC}">
              <c16:uniqueId val="{00000000-9F1F-4437-9BCB-CABB67A70CFC}"/>
            </c:ext>
          </c:extLst>
        </c:ser>
        <c:ser>
          <c:idx val="1"/>
          <c:order val="1"/>
          <c:tx>
            <c:strRef>
              <c:f>'ANN DATA'!$AL$4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G$44:$AG$53</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L$44:$AL$53</c:f>
              <c:numCache>
                <c:formatCode>General</c:formatCode>
                <c:ptCount val="10"/>
                <c:pt idx="0">
                  <c:v>37.741300000000003</c:v>
                </c:pt>
                <c:pt idx="1">
                  <c:v>54.872399999999999</c:v>
                </c:pt>
                <c:pt idx="2">
                  <c:v>67.430800000000005</c:v>
                </c:pt>
                <c:pt idx="3">
                  <c:v>73.561999999999998</c:v>
                </c:pt>
                <c:pt idx="4">
                  <c:v>76.518100000000004</c:v>
                </c:pt>
                <c:pt idx="5">
                  <c:v>77.877200000000002</c:v>
                </c:pt>
                <c:pt idx="6">
                  <c:v>78.361500000000007</c:v>
                </c:pt>
                <c:pt idx="7">
                  <c:v>76.711600000000004</c:v>
                </c:pt>
                <c:pt idx="8">
                  <c:v>87.125200000000007</c:v>
                </c:pt>
                <c:pt idx="9">
                  <c:v>85.777100000000004</c:v>
                </c:pt>
              </c:numCache>
            </c:numRef>
          </c:yVal>
          <c:smooth val="1"/>
          <c:extLst>
            <c:ext xmlns:c16="http://schemas.microsoft.com/office/drawing/2014/chart" uri="{C3380CC4-5D6E-409C-BE32-E72D297353CC}">
              <c16:uniqueId val="{00000001-9F1F-4437-9BCB-CABB67A70CFC}"/>
            </c:ext>
          </c:extLst>
        </c:ser>
        <c:dLbls>
          <c:showLegendKey val="0"/>
          <c:showVal val="0"/>
          <c:showCatName val="0"/>
          <c:showSerName val="0"/>
          <c:showPercent val="0"/>
          <c:showBubbleSize val="0"/>
        </c:dLbls>
        <c:axId val="363773743"/>
        <c:axId val="363791215"/>
      </c:scatterChart>
      <c:valAx>
        <c:axId val="36377374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63791215"/>
        <c:crosses val="autoZero"/>
        <c:crossBetween val="midCat"/>
      </c:valAx>
      <c:valAx>
        <c:axId val="363791215"/>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6377374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1</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pH!$F$2:$F$11</c:f>
              <c:numCache>
                <c:formatCode>General</c:formatCode>
                <c:ptCount val="10"/>
                <c:pt idx="0">
                  <c:v>56.179775280898888</c:v>
                </c:pt>
                <c:pt idx="1">
                  <c:v>70.958646616541358</c:v>
                </c:pt>
                <c:pt idx="2">
                  <c:v>75.65789473684211</c:v>
                </c:pt>
                <c:pt idx="3">
                  <c:v>77.134986225895304</c:v>
                </c:pt>
                <c:pt idx="4">
                  <c:v>85.332103321033216</c:v>
                </c:pt>
                <c:pt idx="5">
                  <c:v>88.179218303145859</c:v>
                </c:pt>
                <c:pt idx="6">
                  <c:v>87.235996326905408</c:v>
                </c:pt>
                <c:pt idx="7">
                  <c:v>85.996240601503757</c:v>
                </c:pt>
                <c:pt idx="8">
                  <c:v>62.9973474801061</c:v>
                </c:pt>
                <c:pt idx="9">
                  <c:v>48.36512261580382</c:v>
                </c:pt>
              </c:numCache>
            </c:numRef>
          </c:yVal>
          <c:smooth val="1"/>
          <c:extLst>
            <c:ext xmlns:c16="http://schemas.microsoft.com/office/drawing/2014/chart" uri="{C3380CC4-5D6E-409C-BE32-E72D297353CC}">
              <c16:uniqueId val="{00000000-14F2-470B-85BA-EE5927A6D30D}"/>
            </c:ext>
          </c:extLst>
        </c:ser>
        <c:dLbls>
          <c:showLegendKey val="0"/>
          <c:showVal val="0"/>
          <c:showCatName val="0"/>
          <c:showSerName val="0"/>
          <c:showPercent val="0"/>
          <c:showBubbleSize val="0"/>
        </c:dLbls>
        <c:axId val="1425156304"/>
        <c:axId val="1425157136"/>
      </c:scatterChart>
      <c:valAx>
        <c:axId val="1425156304"/>
        <c:scaling>
          <c:orientation val="minMax"/>
          <c:max val="11"/>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5157136"/>
        <c:crosses val="autoZero"/>
        <c:crossBetween val="midCat"/>
      </c:valAx>
      <c:valAx>
        <c:axId val="142515713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5156304"/>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5</c:f>
              <c:strCache>
                <c:ptCount val="1"/>
                <c:pt idx="0">
                  <c:v>2.5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G$6:$G$18</c:f>
              <c:numCache>
                <c:formatCode>General</c:formatCode>
                <c:ptCount val="13"/>
                <c:pt idx="0">
                  <c:v>2.3809523809523725E-2</c:v>
                </c:pt>
                <c:pt idx="1">
                  <c:v>0.38095238095238093</c:v>
                </c:pt>
                <c:pt idx="2">
                  <c:v>0.69047619047619024</c:v>
                </c:pt>
                <c:pt idx="3">
                  <c:v>0.76190476190476186</c:v>
                </c:pt>
                <c:pt idx="4">
                  <c:v>1.0238095238095235</c:v>
                </c:pt>
                <c:pt idx="5">
                  <c:v>1.1666666666666663</c:v>
                </c:pt>
                <c:pt idx="6">
                  <c:v>1.19047619047619</c:v>
                </c:pt>
                <c:pt idx="7">
                  <c:v>1.2619047619047616</c:v>
                </c:pt>
                <c:pt idx="8">
                  <c:v>1.2857142857142854</c:v>
                </c:pt>
                <c:pt idx="9">
                  <c:v>1.6666666666666661</c:v>
                </c:pt>
                <c:pt idx="10">
                  <c:v>2.0952380952380949</c:v>
                </c:pt>
                <c:pt idx="11">
                  <c:v>2.4523809523809521</c:v>
                </c:pt>
                <c:pt idx="12">
                  <c:v>2.4523809523809521</c:v>
                </c:pt>
              </c:numCache>
            </c:numRef>
          </c:yVal>
          <c:smooth val="1"/>
          <c:extLst>
            <c:ext xmlns:c16="http://schemas.microsoft.com/office/drawing/2014/chart" uri="{C3380CC4-5D6E-409C-BE32-E72D297353CC}">
              <c16:uniqueId val="{00000000-1A81-4433-A049-367095C01BAC}"/>
            </c:ext>
          </c:extLst>
        </c:ser>
        <c:ser>
          <c:idx val="1"/>
          <c:order val="1"/>
          <c:tx>
            <c:strRef>
              <c:f>'CONTACT TIME'!$N$5</c:f>
              <c:strCache>
                <c:ptCount val="1"/>
                <c:pt idx="0">
                  <c:v>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N$6:$N$18</c:f>
              <c:numCache>
                <c:formatCode>General</c:formatCode>
                <c:ptCount val="13"/>
                <c:pt idx="0">
                  <c:v>0.54761904761904834</c:v>
                </c:pt>
                <c:pt idx="1">
                  <c:v>1.8809523809523814</c:v>
                </c:pt>
                <c:pt idx="2">
                  <c:v>2.5476190476190479</c:v>
                </c:pt>
                <c:pt idx="3">
                  <c:v>2.6428571428571432</c:v>
                </c:pt>
                <c:pt idx="4">
                  <c:v>2.9285714285714288</c:v>
                </c:pt>
                <c:pt idx="5">
                  <c:v>3.0714285714285716</c:v>
                </c:pt>
                <c:pt idx="6">
                  <c:v>3.1904761904761907</c:v>
                </c:pt>
                <c:pt idx="7">
                  <c:v>3.3095238095238098</c:v>
                </c:pt>
                <c:pt idx="8">
                  <c:v>3.3809523809523814</c:v>
                </c:pt>
                <c:pt idx="9">
                  <c:v>3.666666666666667</c:v>
                </c:pt>
                <c:pt idx="10">
                  <c:v>4.2619047619047619</c:v>
                </c:pt>
                <c:pt idx="11">
                  <c:v>4.5238095238095237</c:v>
                </c:pt>
                <c:pt idx="12">
                  <c:v>4.5238095238095237</c:v>
                </c:pt>
              </c:numCache>
            </c:numRef>
          </c:yVal>
          <c:smooth val="1"/>
          <c:extLst>
            <c:ext xmlns:c16="http://schemas.microsoft.com/office/drawing/2014/chart" uri="{C3380CC4-5D6E-409C-BE32-E72D297353CC}">
              <c16:uniqueId val="{00000001-1A81-4433-A049-367095C01BAC}"/>
            </c:ext>
          </c:extLst>
        </c:ser>
        <c:ser>
          <c:idx val="2"/>
          <c:order val="2"/>
          <c:tx>
            <c:strRef>
              <c:f>'CONTACT TIME'!$U$5</c:f>
              <c:strCache>
                <c:ptCount val="1"/>
                <c:pt idx="0">
                  <c:v>7.5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U$6:$U$18</c:f>
              <c:numCache>
                <c:formatCode>General</c:formatCode>
                <c:ptCount val="13"/>
                <c:pt idx="0">
                  <c:v>1.5</c:v>
                </c:pt>
                <c:pt idx="1">
                  <c:v>3.0714285714285716</c:v>
                </c:pt>
                <c:pt idx="2">
                  <c:v>3.8333333333333335</c:v>
                </c:pt>
                <c:pt idx="3">
                  <c:v>4.1428571428571432</c:v>
                </c:pt>
                <c:pt idx="4">
                  <c:v>4.3333333333333339</c:v>
                </c:pt>
                <c:pt idx="5">
                  <c:v>4.5952380952380949</c:v>
                </c:pt>
                <c:pt idx="6">
                  <c:v>5.3095238095238102</c:v>
                </c:pt>
                <c:pt idx="7">
                  <c:v>5.0476190476190474</c:v>
                </c:pt>
                <c:pt idx="8">
                  <c:v>5.5952380952380949</c:v>
                </c:pt>
                <c:pt idx="9">
                  <c:v>5.9047619047619051</c:v>
                </c:pt>
                <c:pt idx="10">
                  <c:v>6.2380952380952381</c:v>
                </c:pt>
                <c:pt idx="11">
                  <c:v>6.5</c:v>
                </c:pt>
                <c:pt idx="12">
                  <c:v>6.5</c:v>
                </c:pt>
              </c:numCache>
            </c:numRef>
          </c:yVal>
          <c:smooth val="1"/>
          <c:extLst>
            <c:ext xmlns:c16="http://schemas.microsoft.com/office/drawing/2014/chart" uri="{C3380CC4-5D6E-409C-BE32-E72D297353CC}">
              <c16:uniqueId val="{00000002-1A81-4433-A049-367095C01BAC}"/>
            </c:ext>
          </c:extLst>
        </c:ser>
        <c:ser>
          <c:idx val="3"/>
          <c:order val="3"/>
          <c:tx>
            <c:strRef>
              <c:f>'CONTACT TIME'!$AB$5</c:f>
              <c:strCache>
                <c:ptCount val="1"/>
                <c:pt idx="0">
                  <c:v>1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AB$6:$AB$18</c:f>
              <c:numCache>
                <c:formatCode>General</c:formatCode>
                <c:ptCount val="13"/>
                <c:pt idx="0">
                  <c:v>1.8809523809523814</c:v>
                </c:pt>
                <c:pt idx="1">
                  <c:v>4.3333333333333339</c:v>
                </c:pt>
                <c:pt idx="2">
                  <c:v>5.0476190476190483</c:v>
                </c:pt>
                <c:pt idx="3">
                  <c:v>5.8809523809523814</c:v>
                </c:pt>
                <c:pt idx="4">
                  <c:v>6.1666666666666679</c:v>
                </c:pt>
                <c:pt idx="5">
                  <c:v>6.5000000000000009</c:v>
                </c:pt>
                <c:pt idx="6">
                  <c:v>7.2619047619047628</c:v>
                </c:pt>
                <c:pt idx="7">
                  <c:v>7.4523809523809526</c:v>
                </c:pt>
                <c:pt idx="8">
                  <c:v>7.5952380952380958</c:v>
                </c:pt>
                <c:pt idx="9">
                  <c:v>7.9523809523809526</c:v>
                </c:pt>
                <c:pt idx="10">
                  <c:v>8.4523809523809526</c:v>
                </c:pt>
                <c:pt idx="11">
                  <c:v>8.5238095238095237</c:v>
                </c:pt>
                <c:pt idx="12">
                  <c:v>8.5238095238095237</c:v>
                </c:pt>
              </c:numCache>
            </c:numRef>
          </c:yVal>
          <c:smooth val="1"/>
          <c:extLst>
            <c:ext xmlns:c16="http://schemas.microsoft.com/office/drawing/2014/chart" uri="{C3380CC4-5D6E-409C-BE32-E72D297353CC}">
              <c16:uniqueId val="{00000003-1A81-4433-A049-367095C01BAC}"/>
            </c:ext>
          </c:extLst>
        </c:ser>
        <c:ser>
          <c:idx val="4"/>
          <c:order val="4"/>
          <c:tx>
            <c:strRef>
              <c:f>'CONTACT TIME'!$AI$5</c:f>
              <c:strCache>
                <c:ptCount val="1"/>
                <c:pt idx="0">
                  <c:v>15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AI$6:$AI$18</c:f>
              <c:numCache>
                <c:formatCode>General</c:formatCode>
                <c:ptCount val="13"/>
                <c:pt idx="0">
                  <c:v>2.7307862679955672</c:v>
                </c:pt>
                <c:pt idx="1">
                  <c:v>6.0796234772978925</c:v>
                </c:pt>
                <c:pt idx="2">
                  <c:v>7.2191583610188239</c:v>
                </c:pt>
                <c:pt idx="3">
                  <c:v>8.2191583610188239</c:v>
                </c:pt>
                <c:pt idx="4">
                  <c:v>9.2191583610188239</c:v>
                </c:pt>
                <c:pt idx="5">
                  <c:v>9.4052048726467312</c:v>
                </c:pt>
                <c:pt idx="6">
                  <c:v>10.56799557032115</c:v>
                </c:pt>
                <c:pt idx="7">
                  <c:v>12.033111849390917</c:v>
                </c:pt>
                <c:pt idx="8">
                  <c:v>11.823809523809523</c:v>
                </c:pt>
                <c:pt idx="9">
                  <c:v>11.823809523809523</c:v>
                </c:pt>
                <c:pt idx="10">
                  <c:v>11.823809523809523</c:v>
                </c:pt>
                <c:pt idx="11">
                  <c:v>11.823809523809523</c:v>
                </c:pt>
                <c:pt idx="12">
                  <c:v>11.823809523809523</c:v>
                </c:pt>
              </c:numCache>
            </c:numRef>
          </c:yVal>
          <c:smooth val="1"/>
          <c:extLst>
            <c:ext xmlns:c16="http://schemas.microsoft.com/office/drawing/2014/chart" uri="{C3380CC4-5D6E-409C-BE32-E72D297353CC}">
              <c16:uniqueId val="{00000004-1A81-4433-A049-367095C01BAC}"/>
            </c:ext>
          </c:extLst>
        </c:ser>
        <c:dLbls>
          <c:showLegendKey val="0"/>
          <c:showVal val="0"/>
          <c:showCatName val="0"/>
          <c:showSerName val="0"/>
          <c:showPercent val="0"/>
          <c:showBubbleSize val="0"/>
        </c:dLbls>
        <c:axId val="1338409295"/>
        <c:axId val="1338423439"/>
      </c:scatterChart>
      <c:valAx>
        <c:axId val="1338409295"/>
        <c:scaling>
          <c:orientation val="minMax"/>
          <c:max val="36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8423439"/>
        <c:crosses val="autoZero"/>
        <c:crossBetween val="midCat"/>
      </c:valAx>
      <c:valAx>
        <c:axId val="133842343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8409295"/>
        <c:crosses val="autoZero"/>
        <c:crossBetween val="midCat"/>
        <c:majorUnit val="4"/>
      </c:valAx>
      <c:spPr>
        <a:noFill/>
        <a:ln>
          <a:noFill/>
        </a:ln>
        <a:effectLst/>
      </c:spPr>
    </c:plotArea>
    <c:legend>
      <c:legendPos val="tr"/>
      <c:layout>
        <c:manualLayout>
          <c:xMode val="edge"/>
          <c:yMode val="edge"/>
          <c:x val="0.81018642214647318"/>
          <c:y val="0.11882257628949501"/>
          <c:w val="0.17581124413123972"/>
          <c:h val="0.46332937116319817"/>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7</c:f>
              <c:numCache>
                <c:formatCode>General</c:formatCode>
                <c:ptCount val="6"/>
                <c:pt idx="0">
                  <c:v>2.5000000000000001E-2</c:v>
                </c:pt>
                <c:pt idx="1">
                  <c:v>0.05</c:v>
                </c:pt>
                <c:pt idx="2">
                  <c:v>0.1</c:v>
                </c:pt>
                <c:pt idx="3">
                  <c:v>0.15</c:v>
                </c:pt>
                <c:pt idx="4">
                  <c:v>0.2</c:v>
                </c:pt>
                <c:pt idx="5">
                  <c:v>0.25</c:v>
                </c:pt>
              </c:numCache>
            </c:numRef>
          </c:xVal>
          <c:yVal>
            <c:numRef>
              <c:f>DOSAGE!$F$2:$F$7</c:f>
              <c:numCache>
                <c:formatCode>General</c:formatCode>
                <c:ptCount val="6"/>
                <c:pt idx="0">
                  <c:v>84.407612031921417</c:v>
                </c:pt>
                <c:pt idx="1">
                  <c:v>86.863106200122786</c:v>
                </c:pt>
                <c:pt idx="2">
                  <c:v>84.714548802946595</c:v>
                </c:pt>
                <c:pt idx="3">
                  <c:v>80.110497237569064</c:v>
                </c:pt>
                <c:pt idx="4">
                  <c:v>76.12031921424186</c:v>
                </c:pt>
                <c:pt idx="5">
                  <c:v>61.387354205033773</c:v>
                </c:pt>
              </c:numCache>
            </c:numRef>
          </c:yVal>
          <c:smooth val="1"/>
          <c:extLst>
            <c:ext xmlns:c16="http://schemas.microsoft.com/office/drawing/2014/chart" uri="{C3380CC4-5D6E-409C-BE32-E72D297353CC}">
              <c16:uniqueId val="{00000000-D817-4ECD-8DA6-65F7849AF922}"/>
            </c:ext>
          </c:extLst>
        </c:ser>
        <c:dLbls>
          <c:showLegendKey val="0"/>
          <c:showVal val="0"/>
          <c:showCatName val="0"/>
          <c:showSerName val="0"/>
          <c:showPercent val="0"/>
          <c:showBubbleSize val="0"/>
        </c:dLbls>
        <c:axId val="1774545039"/>
        <c:axId val="1774553359"/>
      </c:scatterChart>
      <c:valAx>
        <c:axId val="1774545039"/>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74553359"/>
        <c:crosses val="autoZero"/>
        <c:crossBetween val="midCat"/>
      </c:valAx>
      <c:valAx>
        <c:axId val="1774553359"/>
        <c:scaling>
          <c:orientation val="minMax"/>
          <c:max val="100"/>
          <c:min val="5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74545039"/>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L$6:$AL$9</c:f>
              <c:numCache>
                <c:formatCode>General</c:formatCode>
                <c:ptCount val="4"/>
                <c:pt idx="0">
                  <c:v>26</c:v>
                </c:pt>
                <c:pt idx="1">
                  <c:v>35</c:v>
                </c:pt>
                <c:pt idx="2">
                  <c:v>45</c:v>
                </c:pt>
                <c:pt idx="3">
                  <c:v>55</c:v>
                </c:pt>
              </c:numCache>
            </c:numRef>
          </c:cat>
          <c:val>
            <c:numRef>
              <c:f>'CONTACT TIME'!$AM$6:$AM$9</c:f>
              <c:numCache>
                <c:formatCode>General</c:formatCode>
                <c:ptCount val="4"/>
                <c:pt idx="0">
                  <c:v>84.92</c:v>
                </c:pt>
                <c:pt idx="1">
                  <c:v>86.53</c:v>
                </c:pt>
                <c:pt idx="2">
                  <c:v>87.55</c:v>
                </c:pt>
                <c:pt idx="3">
                  <c:v>91.31</c:v>
                </c:pt>
              </c:numCache>
            </c:numRef>
          </c:val>
          <c:extLst>
            <c:ext xmlns:c16="http://schemas.microsoft.com/office/drawing/2014/chart" uri="{C3380CC4-5D6E-409C-BE32-E72D297353CC}">
              <c16:uniqueId val="{00000000-74AB-449C-81BB-48A91A259055}"/>
            </c:ext>
          </c:extLst>
        </c:ser>
        <c:dLbls>
          <c:dLblPos val="outEnd"/>
          <c:showLegendKey val="0"/>
          <c:showVal val="1"/>
          <c:showCatName val="0"/>
          <c:showSerName val="0"/>
          <c:showPercent val="0"/>
          <c:showBubbleSize val="0"/>
        </c:dLbls>
        <c:gapWidth val="219"/>
        <c:overlap val="-27"/>
        <c:axId val="801994015"/>
        <c:axId val="801983199"/>
      </c:barChart>
      <c:catAx>
        <c:axId val="80199401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01983199"/>
        <c:crosses val="autoZero"/>
        <c:auto val="1"/>
        <c:lblAlgn val="ctr"/>
        <c:lblOffset val="100"/>
        <c:noMultiLvlLbl val="0"/>
      </c:catAx>
      <c:valAx>
        <c:axId val="801983199"/>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0199401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Z$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V$24:$V$3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Z$24:$Z$34</c:f>
              <c:numCache>
                <c:formatCode>General</c:formatCode>
                <c:ptCount val="11"/>
                <c:pt idx="0">
                  <c:v>34.00121432908319</c:v>
                </c:pt>
                <c:pt idx="1">
                  <c:v>47.055251973284768</c:v>
                </c:pt>
                <c:pt idx="2">
                  <c:v>53.734061930783248</c:v>
                </c:pt>
                <c:pt idx="3">
                  <c:v>60.412871888281721</c:v>
                </c:pt>
                <c:pt idx="4">
                  <c:v>69.216757741347919</c:v>
                </c:pt>
                <c:pt idx="5">
                  <c:v>71.645415907710984</c:v>
                </c:pt>
                <c:pt idx="6">
                  <c:v>73.163327261687925</c:v>
                </c:pt>
                <c:pt idx="7">
                  <c:v>80.145719489981786</c:v>
                </c:pt>
                <c:pt idx="8">
                  <c:v>81.967213114754102</c:v>
                </c:pt>
                <c:pt idx="9">
                  <c:v>90.771098967820279</c:v>
                </c:pt>
                <c:pt idx="10">
                  <c:v>90.771098967820279</c:v>
                </c:pt>
              </c:numCache>
            </c:numRef>
          </c:yVal>
          <c:smooth val="1"/>
          <c:extLst>
            <c:ext xmlns:c16="http://schemas.microsoft.com/office/drawing/2014/chart" uri="{C3380CC4-5D6E-409C-BE32-E72D297353CC}">
              <c16:uniqueId val="{00000000-1AFA-4397-AF62-24DBC9C6EE0F}"/>
            </c:ext>
          </c:extLst>
        </c:ser>
        <c:ser>
          <c:idx val="1"/>
          <c:order val="1"/>
          <c:tx>
            <c:strRef>
              <c:f>'ANN DATA'!$AA$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V$24:$V$3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A$24:$AA$34</c:f>
              <c:numCache>
                <c:formatCode>General</c:formatCode>
                <c:ptCount val="11"/>
                <c:pt idx="0">
                  <c:v>37.444099999999999</c:v>
                </c:pt>
                <c:pt idx="1">
                  <c:v>45.397300000000001</c:v>
                </c:pt>
                <c:pt idx="2">
                  <c:v>51.791499999999999</c:v>
                </c:pt>
                <c:pt idx="3">
                  <c:v>58.792999999999999</c:v>
                </c:pt>
                <c:pt idx="4">
                  <c:v>66.257900000000006</c:v>
                </c:pt>
                <c:pt idx="5">
                  <c:v>72.186999999999998</c:v>
                </c:pt>
                <c:pt idx="6">
                  <c:v>75.710300000000004</c:v>
                </c:pt>
                <c:pt idx="7">
                  <c:v>77.708500000000001</c:v>
                </c:pt>
                <c:pt idx="8">
                  <c:v>80.937600000000003</c:v>
                </c:pt>
                <c:pt idx="9">
                  <c:v>86.542299999999997</c:v>
                </c:pt>
                <c:pt idx="10">
                  <c:v>89.6785</c:v>
                </c:pt>
              </c:numCache>
            </c:numRef>
          </c:yVal>
          <c:smooth val="1"/>
          <c:extLst>
            <c:ext xmlns:c16="http://schemas.microsoft.com/office/drawing/2014/chart" uri="{C3380CC4-5D6E-409C-BE32-E72D297353CC}">
              <c16:uniqueId val="{00000001-1AFA-4397-AF62-24DBC9C6EE0F}"/>
            </c:ext>
          </c:extLst>
        </c:ser>
        <c:dLbls>
          <c:showLegendKey val="0"/>
          <c:showVal val="0"/>
          <c:showCatName val="0"/>
          <c:showSerName val="0"/>
          <c:showPercent val="0"/>
          <c:showBubbleSize val="0"/>
        </c:dLbls>
        <c:axId val="308508223"/>
        <c:axId val="308517791"/>
      </c:scatterChart>
      <c:valAx>
        <c:axId val="30850822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08517791"/>
        <c:crosses val="autoZero"/>
        <c:crossBetween val="midCat"/>
      </c:valAx>
      <c:valAx>
        <c:axId val="30851779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08508223"/>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37082840009962259"/>
                  <c:y val="-0.2492403657351395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1.8</c:v>
                </c:pt>
                <c:pt idx="1">
                  <c:v>1.8622960090141796</c:v>
                </c:pt>
                <c:pt idx="2">
                  <c:v>1.9524945349834926</c:v>
                </c:pt>
                <c:pt idx="3">
                  <c:v>1.9498487126342416</c:v>
                </c:pt>
              </c:numCache>
            </c:numRef>
          </c:yVal>
          <c:smooth val="0"/>
          <c:extLst>
            <c:ext xmlns:c16="http://schemas.microsoft.com/office/drawing/2014/chart" uri="{C3380CC4-5D6E-409C-BE32-E72D297353CC}">
              <c16:uniqueId val="{00000001-DFA3-4C38-932E-85AAB3FE725D}"/>
            </c:ext>
          </c:extLst>
        </c:ser>
        <c:dLbls>
          <c:showLegendKey val="0"/>
          <c:showVal val="0"/>
          <c:showCatName val="0"/>
          <c:showSerName val="0"/>
          <c:showPercent val="0"/>
          <c:showBubbleSize val="0"/>
        </c:dLbls>
        <c:axId val="1669361647"/>
        <c:axId val="1669349999"/>
      </c:scatterChart>
      <c:valAx>
        <c:axId val="1669361647"/>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69349999"/>
        <c:crosses val="autoZero"/>
        <c:crossBetween val="midCat"/>
        <c:majorUnit val="1.0000000000000005E-4"/>
      </c:valAx>
      <c:valAx>
        <c:axId val="166934999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69361647"/>
        <c:crosses val="autoZero"/>
        <c:crossBetween val="midCat"/>
        <c:majorUnit val="4.0000000000000008E-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30.86</c:v>
                </c:pt>
                <c:pt idx="1">
                  <c:v>15.75</c:v>
                </c:pt>
                <c:pt idx="2">
                  <c:v>6.47</c:v>
                </c:pt>
                <c:pt idx="3">
                  <c:v>8.9499999999999993</c:v>
                </c:pt>
              </c:numCache>
            </c:numRef>
          </c:val>
          <c:extLst>
            <c:ext xmlns:c16="http://schemas.microsoft.com/office/drawing/2014/chart" uri="{C3380CC4-5D6E-409C-BE32-E72D297353CC}">
              <c16:uniqueId val="{00000000-A764-449C-B21C-5DCBC9F3AED8}"/>
            </c:ext>
          </c:extLst>
        </c:ser>
        <c:dLbls>
          <c:dLblPos val="outEnd"/>
          <c:showLegendKey val="0"/>
          <c:showVal val="1"/>
          <c:showCatName val="0"/>
          <c:showSerName val="0"/>
          <c:showPercent val="0"/>
          <c:showBubbleSize val="0"/>
        </c:dLbls>
        <c:gapWidth val="100"/>
        <c:overlap val="-24"/>
        <c:axId val="451502415"/>
        <c:axId val="451493679"/>
      </c:barChart>
      <c:catAx>
        <c:axId val="45150241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51493679"/>
        <c:crosses val="autoZero"/>
        <c:auto val="1"/>
        <c:lblAlgn val="ctr"/>
        <c:lblOffset val="100"/>
        <c:noMultiLvlLbl val="0"/>
      </c:catAx>
      <c:valAx>
        <c:axId val="451493679"/>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a:t>
                </a:r>
                <a:r>
                  <a:rPr lang="en-US" baseline="0"/>
                  <a:t> efficiency (%)</a:t>
                </a:r>
                <a:endParaRPr lang="en-US"/>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51502415"/>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3:$W$35</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A$23:$AA$35</c:f>
              <c:numCache>
                <c:formatCode>General</c:formatCode>
                <c:ptCount val="13"/>
                <c:pt idx="0">
                  <c:v>10.9541984732824</c:v>
                </c:pt>
                <c:pt idx="1">
                  <c:v>15.267175572519086</c:v>
                </c:pt>
                <c:pt idx="2">
                  <c:v>27.671755725190835</c:v>
                </c:pt>
                <c:pt idx="3">
                  <c:v>30.534351145038173</c:v>
                </c:pt>
                <c:pt idx="4">
                  <c:v>41.030534351145036</c:v>
                </c:pt>
                <c:pt idx="5">
                  <c:v>46.755725190839691</c:v>
                </c:pt>
                <c:pt idx="6">
                  <c:v>47.70992366412213</c:v>
                </c:pt>
                <c:pt idx="7">
                  <c:v>50.57251908396946</c:v>
                </c:pt>
                <c:pt idx="8">
                  <c:v>51.526717557251899</c:v>
                </c:pt>
                <c:pt idx="9">
                  <c:v>66.793893129770979</c:v>
                </c:pt>
                <c:pt idx="10">
                  <c:v>83.969465648854964</c:v>
                </c:pt>
                <c:pt idx="11">
                  <c:v>98.282442748091611</c:v>
                </c:pt>
                <c:pt idx="12">
                  <c:v>98.282442748091611</c:v>
                </c:pt>
              </c:numCache>
            </c:numRef>
          </c:yVal>
          <c:smooth val="1"/>
          <c:extLst>
            <c:ext xmlns:c16="http://schemas.microsoft.com/office/drawing/2014/chart" uri="{C3380CC4-5D6E-409C-BE32-E72D297353CC}">
              <c16:uniqueId val="{00000000-0532-4640-9C7A-08220C7E1C08}"/>
            </c:ext>
          </c:extLst>
        </c:ser>
        <c:ser>
          <c:idx val="1"/>
          <c:order val="1"/>
          <c:tx>
            <c:strRef>
              <c:f>'ANN DATA'!$AB$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3:$W$35</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B$23:$AB$35</c:f>
              <c:numCache>
                <c:formatCode>General</c:formatCode>
                <c:ptCount val="13"/>
                <c:pt idx="0">
                  <c:v>11.8492</c:v>
                </c:pt>
                <c:pt idx="1">
                  <c:v>18.526700000000002</c:v>
                </c:pt>
                <c:pt idx="2">
                  <c:v>26.867999999999999</c:v>
                </c:pt>
                <c:pt idx="3">
                  <c:v>33.820700000000002</c:v>
                </c:pt>
                <c:pt idx="4">
                  <c:v>39.052399999999999</c:v>
                </c:pt>
                <c:pt idx="5">
                  <c:v>42.839100000000002</c:v>
                </c:pt>
                <c:pt idx="6">
                  <c:v>45.579099999999997</c:v>
                </c:pt>
                <c:pt idx="7">
                  <c:v>53.298900000000003</c:v>
                </c:pt>
                <c:pt idx="8">
                  <c:v>54.856099999999998</c:v>
                </c:pt>
                <c:pt idx="9">
                  <c:v>66.680400000000006</c:v>
                </c:pt>
                <c:pt idx="10">
                  <c:v>85.116399999999999</c:v>
                </c:pt>
                <c:pt idx="11">
                  <c:v>93.906999999999996</c:v>
                </c:pt>
                <c:pt idx="12">
                  <c:v>97.225300000000004</c:v>
                </c:pt>
              </c:numCache>
            </c:numRef>
          </c:yVal>
          <c:smooth val="1"/>
          <c:extLst>
            <c:ext xmlns:c16="http://schemas.microsoft.com/office/drawing/2014/chart" uri="{C3380CC4-5D6E-409C-BE32-E72D297353CC}">
              <c16:uniqueId val="{00000001-0532-4640-9C7A-08220C7E1C08}"/>
            </c:ext>
          </c:extLst>
        </c:ser>
        <c:dLbls>
          <c:showLegendKey val="0"/>
          <c:showVal val="0"/>
          <c:showCatName val="0"/>
          <c:showSerName val="0"/>
          <c:showPercent val="0"/>
          <c:showBubbleSize val="0"/>
        </c:dLbls>
        <c:axId val="52105472"/>
        <c:axId val="52108384"/>
      </c:scatterChart>
      <c:valAx>
        <c:axId val="5210547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2108384"/>
        <c:crosses val="autoZero"/>
        <c:crossBetween val="midCat"/>
      </c:valAx>
      <c:valAx>
        <c:axId val="5210838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2105472"/>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3:$AF$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J$23:$AJ$34</c:f>
              <c:numCache>
                <c:formatCode>General</c:formatCode>
                <c:ptCount val="12"/>
                <c:pt idx="0">
                  <c:v>36.078965282505116</c:v>
                </c:pt>
                <c:pt idx="1">
                  <c:v>41.184479237576589</c:v>
                </c:pt>
                <c:pt idx="2">
                  <c:v>43.907420013614704</c:v>
                </c:pt>
                <c:pt idx="3">
                  <c:v>55.479918311776721</c:v>
                </c:pt>
                <c:pt idx="4">
                  <c:v>63.648740639891081</c:v>
                </c:pt>
                <c:pt idx="5">
                  <c:v>66.371681415929217</c:v>
                </c:pt>
                <c:pt idx="6">
                  <c:v>67.733151803948275</c:v>
                </c:pt>
                <c:pt idx="7">
                  <c:v>75.221238938053105</c:v>
                </c:pt>
                <c:pt idx="8">
                  <c:v>82.028590878148407</c:v>
                </c:pt>
                <c:pt idx="9">
                  <c:v>82.709326072157921</c:v>
                </c:pt>
                <c:pt idx="10">
                  <c:v>84.41116405718175</c:v>
                </c:pt>
                <c:pt idx="11">
                  <c:v>84.41116405718175</c:v>
                </c:pt>
              </c:numCache>
            </c:numRef>
          </c:yVal>
          <c:smooth val="1"/>
          <c:extLst>
            <c:ext xmlns:c16="http://schemas.microsoft.com/office/drawing/2014/chart" uri="{C3380CC4-5D6E-409C-BE32-E72D297353CC}">
              <c16:uniqueId val="{00000000-4456-4C30-AF07-F713899CCA53}"/>
            </c:ext>
          </c:extLst>
        </c:ser>
        <c:ser>
          <c:idx val="1"/>
          <c:order val="1"/>
          <c:tx>
            <c:strRef>
              <c:f>'ANN DATA'!$AK$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3:$AF$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K$23:$AK$34</c:f>
              <c:numCache>
                <c:formatCode>General</c:formatCode>
                <c:ptCount val="12"/>
                <c:pt idx="0">
                  <c:v>24.962499999999999</c:v>
                </c:pt>
                <c:pt idx="1">
                  <c:v>37.082799999999999</c:v>
                </c:pt>
                <c:pt idx="2">
                  <c:v>49.4696</c:v>
                </c:pt>
                <c:pt idx="3">
                  <c:v>57.838500000000003</c:v>
                </c:pt>
                <c:pt idx="4">
                  <c:v>63.113500000000002</c:v>
                </c:pt>
                <c:pt idx="5">
                  <c:v>66.389099999999999</c:v>
                </c:pt>
                <c:pt idx="6">
                  <c:v>68.433199999999999</c:v>
                </c:pt>
                <c:pt idx="7">
                  <c:v>71.890199999999993</c:v>
                </c:pt>
                <c:pt idx="8">
                  <c:v>73.791200000000003</c:v>
                </c:pt>
                <c:pt idx="9">
                  <c:v>77.597300000000004</c:v>
                </c:pt>
                <c:pt idx="10">
                  <c:v>81.949299999999994</c:v>
                </c:pt>
                <c:pt idx="11">
                  <c:v>85.267799999999994</c:v>
                </c:pt>
              </c:numCache>
            </c:numRef>
          </c:yVal>
          <c:smooth val="1"/>
          <c:extLst>
            <c:ext xmlns:c16="http://schemas.microsoft.com/office/drawing/2014/chart" uri="{C3380CC4-5D6E-409C-BE32-E72D297353CC}">
              <c16:uniqueId val="{00000001-4456-4C30-AF07-F713899CCA53}"/>
            </c:ext>
          </c:extLst>
        </c:ser>
        <c:dLbls>
          <c:showLegendKey val="0"/>
          <c:showVal val="0"/>
          <c:showCatName val="0"/>
          <c:showSerName val="0"/>
          <c:showPercent val="0"/>
          <c:showBubbleSize val="0"/>
        </c:dLbls>
        <c:axId val="47182576"/>
        <c:axId val="47184240"/>
      </c:scatterChart>
      <c:valAx>
        <c:axId val="4718257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7184240"/>
        <c:crosses val="autoZero"/>
        <c:crossBetween val="midCat"/>
      </c:valAx>
      <c:valAx>
        <c:axId val="4718424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718257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39:$AF$48</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J$39:$AJ$48</c:f>
              <c:numCache>
                <c:formatCode>General</c:formatCode>
                <c:ptCount val="10"/>
                <c:pt idx="0">
                  <c:v>40.50374404356706</c:v>
                </c:pt>
                <c:pt idx="1">
                  <c:v>54.799183117767193</c:v>
                </c:pt>
                <c:pt idx="2">
                  <c:v>70.796460176991147</c:v>
                </c:pt>
                <c:pt idx="3">
                  <c:v>78.624914908100749</c:v>
                </c:pt>
                <c:pt idx="4">
                  <c:v>80.667120490129335</c:v>
                </c:pt>
                <c:pt idx="5">
                  <c:v>82.368958475153164</c:v>
                </c:pt>
                <c:pt idx="6">
                  <c:v>85.091899251191293</c:v>
                </c:pt>
                <c:pt idx="7">
                  <c:v>85.432266848196051</c:v>
                </c:pt>
                <c:pt idx="8">
                  <c:v>87.13410483321988</c:v>
                </c:pt>
                <c:pt idx="9">
                  <c:v>87.13410483321988</c:v>
                </c:pt>
              </c:numCache>
            </c:numRef>
          </c:yVal>
          <c:smooth val="1"/>
          <c:extLst>
            <c:ext xmlns:c16="http://schemas.microsoft.com/office/drawing/2014/chart" uri="{C3380CC4-5D6E-409C-BE32-E72D297353CC}">
              <c16:uniqueId val="{00000000-4156-4F3E-B616-4805B64D2D29}"/>
            </c:ext>
          </c:extLst>
        </c:ser>
        <c:ser>
          <c:idx val="1"/>
          <c:order val="1"/>
          <c:tx>
            <c:strRef>
              <c:f>'ANN DATA'!$AK$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39:$AF$48</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39:$AK$48</c:f>
              <c:numCache>
                <c:formatCode>General</c:formatCode>
                <c:ptCount val="10"/>
                <c:pt idx="0">
                  <c:v>43.897399999999998</c:v>
                </c:pt>
                <c:pt idx="1">
                  <c:v>57.105699999999999</c:v>
                </c:pt>
                <c:pt idx="2">
                  <c:v>68.1922</c:v>
                </c:pt>
                <c:pt idx="3">
                  <c:v>74.858500000000006</c:v>
                </c:pt>
                <c:pt idx="4">
                  <c:v>78.937299999999993</c:v>
                </c:pt>
                <c:pt idx="5">
                  <c:v>81.551199999999994</c:v>
                </c:pt>
                <c:pt idx="6">
                  <c:v>83.293599999999998</c:v>
                </c:pt>
                <c:pt idx="7">
                  <c:v>84.861199999999997</c:v>
                </c:pt>
                <c:pt idx="8">
                  <c:v>81.600300000000004</c:v>
                </c:pt>
                <c:pt idx="9">
                  <c:v>86.297600000000003</c:v>
                </c:pt>
              </c:numCache>
            </c:numRef>
          </c:yVal>
          <c:smooth val="1"/>
          <c:extLst>
            <c:ext xmlns:c16="http://schemas.microsoft.com/office/drawing/2014/chart" uri="{C3380CC4-5D6E-409C-BE32-E72D297353CC}">
              <c16:uniqueId val="{00000001-4156-4F3E-B616-4805B64D2D29}"/>
            </c:ext>
          </c:extLst>
        </c:ser>
        <c:dLbls>
          <c:showLegendKey val="0"/>
          <c:showVal val="0"/>
          <c:showCatName val="0"/>
          <c:showSerName val="0"/>
          <c:showPercent val="0"/>
          <c:showBubbleSize val="0"/>
        </c:dLbls>
        <c:axId val="191566096"/>
        <c:axId val="191574416"/>
      </c:scatterChart>
      <c:valAx>
        <c:axId val="19156609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1574416"/>
        <c:crosses val="autoZero"/>
        <c:crossBetween val="midCat"/>
      </c:valAx>
      <c:valAx>
        <c:axId val="19157441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156609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39:$W$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39:$AA$50</c:f>
              <c:numCache>
                <c:formatCode>General</c:formatCode>
                <c:ptCount val="12"/>
                <c:pt idx="0">
                  <c:v>24.377856780091424</c:v>
                </c:pt>
                <c:pt idx="1">
                  <c:v>49.517521584560697</c:v>
                </c:pt>
                <c:pt idx="2">
                  <c:v>55.611985779583556</c:v>
                </c:pt>
                <c:pt idx="3">
                  <c:v>65.007618080243788</c:v>
                </c:pt>
                <c:pt idx="4">
                  <c:v>68.308786185881161</c:v>
                </c:pt>
                <c:pt idx="5">
                  <c:v>72.625698324022338</c:v>
                </c:pt>
                <c:pt idx="6">
                  <c:v>69.832402234636874</c:v>
                </c:pt>
                <c:pt idx="7">
                  <c:v>76.688674454037596</c:v>
                </c:pt>
                <c:pt idx="8">
                  <c:v>80.243778567800916</c:v>
                </c:pt>
                <c:pt idx="9">
                  <c:v>80.243778567800916</c:v>
                </c:pt>
                <c:pt idx="10">
                  <c:v>82.529202640934486</c:v>
                </c:pt>
                <c:pt idx="11">
                  <c:v>82.529202640934486</c:v>
                </c:pt>
              </c:numCache>
            </c:numRef>
          </c:yVal>
          <c:smooth val="1"/>
          <c:extLst>
            <c:ext xmlns:c16="http://schemas.microsoft.com/office/drawing/2014/chart" uri="{C3380CC4-5D6E-409C-BE32-E72D297353CC}">
              <c16:uniqueId val="{00000000-752C-4D6C-B903-68E10C82AA16}"/>
            </c:ext>
          </c:extLst>
        </c:ser>
        <c:ser>
          <c:idx val="1"/>
          <c:order val="1"/>
          <c:tx>
            <c:strRef>
              <c:f>'ANN DATA'!$AB$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39:$W$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39:$AB$50</c:f>
              <c:numCache>
                <c:formatCode>General</c:formatCode>
                <c:ptCount val="12"/>
                <c:pt idx="0">
                  <c:v>31.039200000000001</c:v>
                </c:pt>
                <c:pt idx="1">
                  <c:v>44.494500000000002</c:v>
                </c:pt>
                <c:pt idx="2">
                  <c:v>57.145000000000003</c:v>
                </c:pt>
                <c:pt idx="3">
                  <c:v>65.104399999999998</c:v>
                </c:pt>
                <c:pt idx="4">
                  <c:v>69.882000000000005</c:v>
                </c:pt>
                <c:pt idx="5">
                  <c:v>72.747200000000007</c:v>
                </c:pt>
                <c:pt idx="6">
                  <c:v>74.484999999999999</c:v>
                </c:pt>
                <c:pt idx="7">
                  <c:v>77.221699999999998</c:v>
                </c:pt>
                <c:pt idx="8">
                  <c:v>80.202399999999997</c:v>
                </c:pt>
                <c:pt idx="9">
                  <c:v>86.746899999999997</c:v>
                </c:pt>
                <c:pt idx="10">
                  <c:v>80.467799999999997</c:v>
                </c:pt>
                <c:pt idx="11">
                  <c:v>78.291600000000003</c:v>
                </c:pt>
              </c:numCache>
            </c:numRef>
          </c:yVal>
          <c:smooth val="1"/>
          <c:extLst>
            <c:ext xmlns:c16="http://schemas.microsoft.com/office/drawing/2014/chart" uri="{C3380CC4-5D6E-409C-BE32-E72D297353CC}">
              <c16:uniqueId val="{00000001-752C-4D6C-B903-68E10C82AA16}"/>
            </c:ext>
          </c:extLst>
        </c:ser>
        <c:dLbls>
          <c:showLegendKey val="0"/>
          <c:showVal val="0"/>
          <c:showCatName val="0"/>
          <c:showSerName val="0"/>
          <c:showPercent val="0"/>
          <c:showBubbleSize val="0"/>
        </c:dLbls>
        <c:axId val="188201440"/>
        <c:axId val="188201856"/>
      </c:scatterChart>
      <c:valAx>
        <c:axId val="18820144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8201856"/>
        <c:crosses val="autoZero"/>
        <c:crossBetween val="midCat"/>
      </c:valAx>
      <c:valAx>
        <c:axId val="18820185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n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8201440"/>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1</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PH!$F$2:$F$11</c:f>
              <c:numCache>
                <c:formatCode>General</c:formatCode>
                <c:ptCount val="10"/>
                <c:pt idx="0">
                  <c:v>80.694586312563843</c:v>
                </c:pt>
                <c:pt idx="1">
                  <c:v>83.646616541353382</c:v>
                </c:pt>
                <c:pt idx="2">
                  <c:v>85.526315789473685</c:v>
                </c:pt>
                <c:pt idx="3">
                  <c:v>87.235996326905408</c:v>
                </c:pt>
                <c:pt idx="4">
                  <c:v>88.560885608856097</c:v>
                </c:pt>
                <c:pt idx="5">
                  <c:v>93.898951382268834</c:v>
                </c:pt>
                <c:pt idx="6">
                  <c:v>93.663911845730027</c:v>
                </c:pt>
                <c:pt idx="7">
                  <c:v>91.635338345864653</c:v>
                </c:pt>
                <c:pt idx="8">
                  <c:v>82.228116710875327</c:v>
                </c:pt>
                <c:pt idx="9">
                  <c:v>79.700272479564035</c:v>
                </c:pt>
              </c:numCache>
            </c:numRef>
          </c:yVal>
          <c:smooth val="1"/>
          <c:extLst>
            <c:ext xmlns:c16="http://schemas.microsoft.com/office/drawing/2014/chart" uri="{C3380CC4-5D6E-409C-BE32-E72D297353CC}">
              <c16:uniqueId val="{00000000-5562-4D6B-9F03-79916382CF08}"/>
            </c:ext>
          </c:extLst>
        </c:ser>
        <c:dLbls>
          <c:showLegendKey val="0"/>
          <c:showVal val="0"/>
          <c:showCatName val="0"/>
          <c:showSerName val="0"/>
          <c:showPercent val="0"/>
          <c:showBubbleSize val="0"/>
        </c:dLbls>
        <c:axId val="784830608"/>
        <c:axId val="784831440"/>
      </c:scatterChart>
      <c:valAx>
        <c:axId val="784830608"/>
        <c:scaling>
          <c:orientation val="minMax"/>
          <c:max val="11"/>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4831440"/>
        <c:crosses val="autoZero"/>
        <c:crossBetween val="midCat"/>
      </c:valAx>
      <c:valAx>
        <c:axId val="784831440"/>
        <c:scaling>
          <c:orientation val="minMax"/>
          <c:min val="6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4830608"/>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5</c:f>
              <c:strCache>
                <c:ptCount val="1"/>
                <c:pt idx="0">
                  <c:v>2.5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6:$A$17</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 TIME'!$G$6:$G$17</c:f>
              <c:numCache>
                <c:formatCode>General</c:formatCode>
                <c:ptCount val="12"/>
                <c:pt idx="0">
                  <c:v>0.47619047619047583</c:v>
                </c:pt>
                <c:pt idx="1">
                  <c:v>1.0476190476190472</c:v>
                </c:pt>
                <c:pt idx="2">
                  <c:v>1.0952380952380949</c:v>
                </c:pt>
                <c:pt idx="3">
                  <c:v>1.3095238095238091</c:v>
                </c:pt>
                <c:pt idx="4">
                  <c:v>1.3571428571428568</c:v>
                </c:pt>
                <c:pt idx="5">
                  <c:v>1.6190476190476186</c:v>
                </c:pt>
                <c:pt idx="6">
                  <c:v>1.6666666666666661</c:v>
                </c:pt>
                <c:pt idx="7">
                  <c:v>1.7619047619047614</c:v>
                </c:pt>
                <c:pt idx="8">
                  <c:v>1.8809523809523805</c:v>
                </c:pt>
                <c:pt idx="9">
                  <c:v>2.0476190476190474</c:v>
                </c:pt>
                <c:pt idx="10">
                  <c:v>2.2857142857142851</c:v>
                </c:pt>
                <c:pt idx="11">
                  <c:v>2.2857142857142851</c:v>
                </c:pt>
              </c:numCache>
            </c:numRef>
          </c:yVal>
          <c:smooth val="1"/>
          <c:extLst>
            <c:ext xmlns:c16="http://schemas.microsoft.com/office/drawing/2014/chart" uri="{C3380CC4-5D6E-409C-BE32-E72D297353CC}">
              <c16:uniqueId val="{00000000-620C-4E6D-84AD-4DCDF119F6DA}"/>
            </c:ext>
          </c:extLst>
        </c:ser>
        <c:ser>
          <c:idx val="1"/>
          <c:order val="1"/>
          <c:tx>
            <c:strRef>
              <c:f>'CONTACT TIME'!$N$5</c:f>
              <c:strCache>
                <c:ptCount val="1"/>
                <c:pt idx="0">
                  <c:v>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6:$A$17</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 TIME'!$N$6:$N$17</c:f>
              <c:numCache>
                <c:formatCode>General</c:formatCode>
                <c:ptCount val="12"/>
                <c:pt idx="0">
                  <c:v>1.2142857142857149</c:v>
                </c:pt>
                <c:pt idx="1">
                  <c:v>2.3333333333333335</c:v>
                </c:pt>
                <c:pt idx="2">
                  <c:v>2.7380952380952381</c:v>
                </c:pt>
                <c:pt idx="3">
                  <c:v>2.8809523809523814</c:v>
                </c:pt>
                <c:pt idx="4">
                  <c:v>3.166666666666667</c:v>
                </c:pt>
                <c:pt idx="5">
                  <c:v>3.1904761904761907</c:v>
                </c:pt>
                <c:pt idx="6">
                  <c:v>3.1904761904761907</c:v>
                </c:pt>
                <c:pt idx="7">
                  <c:v>3.4523809523809526</c:v>
                </c:pt>
                <c:pt idx="8">
                  <c:v>3.9523809523809526</c:v>
                </c:pt>
                <c:pt idx="9">
                  <c:v>4.0714285714285712</c:v>
                </c:pt>
                <c:pt idx="10">
                  <c:v>4.2857142857142856</c:v>
                </c:pt>
                <c:pt idx="11">
                  <c:v>4.2857142857142856</c:v>
                </c:pt>
              </c:numCache>
            </c:numRef>
          </c:yVal>
          <c:smooth val="1"/>
          <c:extLst>
            <c:ext xmlns:c16="http://schemas.microsoft.com/office/drawing/2014/chart" uri="{C3380CC4-5D6E-409C-BE32-E72D297353CC}">
              <c16:uniqueId val="{00000001-620C-4E6D-84AD-4DCDF119F6DA}"/>
            </c:ext>
          </c:extLst>
        </c:ser>
        <c:ser>
          <c:idx val="2"/>
          <c:order val="2"/>
          <c:tx>
            <c:strRef>
              <c:f>'CONTACT TIME'!$U$5</c:f>
              <c:strCache>
                <c:ptCount val="1"/>
                <c:pt idx="0">
                  <c:v>7.5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6:$A$17</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 TIME'!$U$6:$U$17</c:f>
              <c:numCache>
                <c:formatCode>General</c:formatCode>
                <c:ptCount val="12"/>
                <c:pt idx="0">
                  <c:v>1.6190476190476195</c:v>
                </c:pt>
                <c:pt idx="1">
                  <c:v>3.285714285714286</c:v>
                </c:pt>
                <c:pt idx="2">
                  <c:v>4.0714285714285712</c:v>
                </c:pt>
                <c:pt idx="3">
                  <c:v>4.4523809523809526</c:v>
                </c:pt>
                <c:pt idx="4">
                  <c:v>5.0714285714285712</c:v>
                </c:pt>
                <c:pt idx="5">
                  <c:v>4.8571428571428577</c:v>
                </c:pt>
                <c:pt idx="6">
                  <c:v>5.3809523809523814</c:v>
                </c:pt>
                <c:pt idx="7">
                  <c:v>5.5952380952380949</c:v>
                </c:pt>
                <c:pt idx="8">
                  <c:v>5.833333333333333</c:v>
                </c:pt>
                <c:pt idx="9">
                  <c:v>6.0238095238095237</c:v>
                </c:pt>
                <c:pt idx="10">
                  <c:v>6.2142857142857144</c:v>
                </c:pt>
                <c:pt idx="11">
                  <c:v>6.2142857142857144</c:v>
                </c:pt>
              </c:numCache>
            </c:numRef>
          </c:yVal>
          <c:smooth val="1"/>
          <c:extLst>
            <c:ext xmlns:c16="http://schemas.microsoft.com/office/drawing/2014/chart" uri="{C3380CC4-5D6E-409C-BE32-E72D297353CC}">
              <c16:uniqueId val="{00000002-620C-4E6D-84AD-4DCDF119F6DA}"/>
            </c:ext>
          </c:extLst>
        </c:ser>
        <c:ser>
          <c:idx val="3"/>
          <c:order val="3"/>
          <c:tx>
            <c:strRef>
              <c:f>'CONTACT TIME'!$AB$5</c:f>
              <c:strCache>
                <c:ptCount val="1"/>
                <c:pt idx="0">
                  <c:v>1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6:$A$17</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 TIME'!$AB$6:$AB$17</c:f>
              <c:numCache>
                <c:formatCode>General</c:formatCode>
                <c:ptCount val="12"/>
                <c:pt idx="0">
                  <c:v>2.7380952380952381</c:v>
                </c:pt>
                <c:pt idx="1">
                  <c:v>4.7619047619047628</c:v>
                </c:pt>
                <c:pt idx="2">
                  <c:v>5.7857142857142865</c:v>
                </c:pt>
                <c:pt idx="3">
                  <c:v>6.3809523809523814</c:v>
                </c:pt>
                <c:pt idx="4">
                  <c:v>6.9047619047619051</c:v>
                </c:pt>
                <c:pt idx="5">
                  <c:v>7.1904761904761916</c:v>
                </c:pt>
                <c:pt idx="6">
                  <c:v>7.3809523809523814</c:v>
                </c:pt>
                <c:pt idx="7">
                  <c:v>7.738095238095239</c:v>
                </c:pt>
                <c:pt idx="8">
                  <c:v>7.8095238095238102</c:v>
                </c:pt>
                <c:pt idx="9">
                  <c:v>7.8809523809523814</c:v>
                </c:pt>
                <c:pt idx="10">
                  <c:v>7.9761904761904763</c:v>
                </c:pt>
                <c:pt idx="11">
                  <c:v>7.9761904761904763</c:v>
                </c:pt>
              </c:numCache>
            </c:numRef>
          </c:yVal>
          <c:smooth val="1"/>
          <c:extLst>
            <c:ext xmlns:c16="http://schemas.microsoft.com/office/drawing/2014/chart" uri="{C3380CC4-5D6E-409C-BE32-E72D297353CC}">
              <c16:uniqueId val="{00000003-620C-4E6D-84AD-4DCDF119F6DA}"/>
            </c:ext>
          </c:extLst>
        </c:ser>
        <c:ser>
          <c:idx val="4"/>
          <c:order val="4"/>
          <c:tx>
            <c:strRef>
              <c:f>'CONTACT TIME'!$AI$5</c:f>
              <c:strCache>
                <c:ptCount val="1"/>
                <c:pt idx="0">
                  <c:v>15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6:$A$17</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CONTACT TIME'!$AI$6:$AI$17</c:f>
              <c:numCache>
                <c:formatCode>General</c:formatCode>
                <c:ptCount val="12"/>
                <c:pt idx="0">
                  <c:v>3.8935769656699861</c:v>
                </c:pt>
                <c:pt idx="1">
                  <c:v>6.9866002214839398</c:v>
                </c:pt>
                <c:pt idx="2">
                  <c:v>8.4052048726467312</c:v>
                </c:pt>
                <c:pt idx="3">
                  <c:v>9.4749723145071965</c:v>
                </c:pt>
                <c:pt idx="4">
                  <c:v>10.405204872646731</c:v>
                </c:pt>
                <c:pt idx="5">
                  <c:v>11.12613510520487</c:v>
                </c:pt>
                <c:pt idx="6">
                  <c:v>11.335437430786266</c:v>
                </c:pt>
                <c:pt idx="7">
                  <c:v>11.451716500553708</c:v>
                </c:pt>
                <c:pt idx="8">
                  <c:v>11.823809523809523</c:v>
                </c:pt>
                <c:pt idx="9">
                  <c:v>12.033111849390917</c:v>
                </c:pt>
                <c:pt idx="10">
                  <c:v>12.312181616832778</c:v>
                </c:pt>
                <c:pt idx="11">
                  <c:v>12.312181616832778</c:v>
                </c:pt>
              </c:numCache>
            </c:numRef>
          </c:yVal>
          <c:smooth val="1"/>
          <c:extLst>
            <c:ext xmlns:c16="http://schemas.microsoft.com/office/drawing/2014/chart" uri="{C3380CC4-5D6E-409C-BE32-E72D297353CC}">
              <c16:uniqueId val="{00000004-620C-4E6D-84AD-4DCDF119F6DA}"/>
            </c:ext>
          </c:extLst>
        </c:ser>
        <c:dLbls>
          <c:showLegendKey val="0"/>
          <c:showVal val="0"/>
          <c:showCatName val="0"/>
          <c:showSerName val="0"/>
          <c:showPercent val="0"/>
          <c:showBubbleSize val="0"/>
        </c:dLbls>
        <c:axId val="1263261951"/>
        <c:axId val="1263270271"/>
      </c:scatterChart>
      <c:valAx>
        <c:axId val="1263261951"/>
        <c:scaling>
          <c:orientation val="minMax"/>
          <c:max val="3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3270271"/>
        <c:crosses val="autoZero"/>
        <c:crossBetween val="midCat"/>
      </c:valAx>
      <c:valAx>
        <c:axId val="126327027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63261951"/>
        <c:crosses val="autoZero"/>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7</c:f>
              <c:numCache>
                <c:formatCode>General</c:formatCode>
                <c:ptCount val="6"/>
                <c:pt idx="0">
                  <c:v>2.5000000000000001E-2</c:v>
                </c:pt>
                <c:pt idx="1">
                  <c:v>0.05</c:v>
                </c:pt>
                <c:pt idx="2">
                  <c:v>0.1</c:v>
                </c:pt>
                <c:pt idx="3">
                  <c:v>0.15</c:v>
                </c:pt>
                <c:pt idx="4">
                  <c:v>0.2</c:v>
                </c:pt>
                <c:pt idx="5">
                  <c:v>0.25</c:v>
                </c:pt>
              </c:numCache>
            </c:numRef>
          </c:xVal>
          <c:yVal>
            <c:numRef>
              <c:f>DOSAGE!$F$2:$F$7</c:f>
              <c:numCache>
                <c:formatCode>General</c:formatCode>
                <c:ptCount val="6"/>
                <c:pt idx="0">
                  <c:v>84.407612031921417</c:v>
                </c:pt>
                <c:pt idx="1">
                  <c:v>93.922651933701658</c:v>
                </c:pt>
                <c:pt idx="2">
                  <c:v>92.081031307550646</c:v>
                </c:pt>
                <c:pt idx="3">
                  <c:v>89.625537139349305</c:v>
                </c:pt>
                <c:pt idx="4">
                  <c:v>85.328422344996923</c:v>
                </c:pt>
                <c:pt idx="5">
                  <c:v>84.714548802946595</c:v>
                </c:pt>
              </c:numCache>
            </c:numRef>
          </c:yVal>
          <c:smooth val="1"/>
          <c:extLst>
            <c:ext xmlns:c16="http://schemas.microsoft.com/office/drawing/2014/chart" uri="{C3380CC4-5D6E-409C-BE32-E72D297353CC}">
              <c16:uniqueId val="{00000000-77D4-449B-A4E1-4F8582C9F752}"/>
            </c:ext>
          </c:extLst>
        </c:ser>
        <c:dLbls>
          <c:showLegendKey val="0"/>
          <c:showVal val="0"/>
          <c:showCatName val="0"/>
          <c:showSerName val="0"/>
          <c:showPercent val="0"/>
          <c:showBubbleSize val="0"/>
        </c:dLbls>
        <c:axId val="1488135199"/>
        <c:axId val="1488138111"/>
      </c:scatterChart>
      <c:valAx>
        <c:axId val="1488135199"/>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88138111"/>
        <c:crosses val="autoZero"/>
        <c:crossBetween val="midCat"/>
      </c:valAx>
      <c:valAx>
        <c:axId val="1488138111"/>
        <c:scaling>
          <c:orientation val="minMax"/>
          <c:max val="100"/>
          <c:min val="7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8813519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AN$6</c:f>
              <c:strCache>
                <c:ptCount val="1"/>
                <c:pt idx="0">
                  <c:v>% REMOVAL</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M$7:$AM$10</c:f>
              <c:numCache>
                <c:formatCode>General</c:formatCode>
                <c:ptCount val="4"/>
                <c:pt idx="0">
                  <c:v>26</c:v>
                </c:pt>
                <c:pt idx="1">
                  <c:v>35</c:v>
                </c:pt>
                <c:pt idx="2">
                  <c:v>45</c:v>
                </c:pt>
                <c:pt idx="3">
                  <c:v>55</c:v>
                </c:pt>
              </c:numCache>
            </c:numRef>
          </c:cat>
          <c:val>
            <c:numRef>
              <c:f>'CONTACT TIME'!$AN$7:$AN$10</c:f>
              <c:numCache>
                <c:formatCode>General</c:formatCode>
                <c:ptCount val="4"/>
                <c:pt idx="0">
                  <c:v>88.43</c:v>
                </c:pt>
                <c:pt idx="1">
                  <c:v>90.46</c:v>
                </c:pt>
                <c:pt idx="2">
                  <c:v>91.2</c:v>
                </c:pt>
                <c:pt idx="3">
                  <c:v>93.88</c:v>
                </c:pt>
              </c:numCache>
            </c:numRef>
          </c:val>
          <c:extLst>
            <c:ext xmlns:c16="http://schemas.microsoft.com/office/drawing/2014/chart" uri="{C3380CC4-5D6E-409C-BE32-E72D297353CC}">
              <c16:uniqueId val="{00000000-6718-4E56-80B5-9752D09C21C5}"/>
            </c:ext>
          </c:extLst>
        </c:ser>
        <c:dLbls>
          <c:dLblPos val="outEnd"/>
          <c:showLegendKey val="0"/>
          <c:showVal val="1"/>
          <c:showCatName val="0"/>
          <c:showSerName val="0"/>
          <c:showPercent val="0"/>
          <c:showBubbleSize val="0"/>
        </c:dLbls>
        <c:gapWidth val="219"/>
        <c:overlap val="-27"/>
        <c:axId val="1112747999"/>
        <c:axId val="1112739263"/>
      </c:barChart>
      <c:catAx>
        <c:axId val="111274799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emperature (</a:t>
                </a:r>
                <a:r>
                  <a:rPr lang="en-GB" baseline="30000"/>
                  <a:t>o</a:t>
                </a:r>
                <a:r>
                  <a:rPr lang="en-GB"/>
                  <a:t>C)</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12739263"/>
        <c:crosses val="autoZero"/>
        <c:auto val="1"/>
        <c:lblAlgn val="ctr"/>
        <c:lblOffset val="100"/>
        <c:noMultiLvlLbl val="0"/>
      </c:catAx>
      <c:valAx>
        <c:axId val="1112739263"/>
        <c:scaling>
          <c:orientation val="minMax"/>
          <c:max val="100"/>
          <c:min val="8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 Removal</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12747999"/>
        <c:crosses val="autoZero"/>
        <c:crossBetween val="between"/>
        <c:majorUnit val="5"/>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7131076388888886"/>
          <c:y val="0.17734484094780631"/>
          <c:w val="0.6635850694444444"/>
          <c:h val="0.5654197885096609"/>
        </c:manualLayout>
      </c:layout>
      <c:scatterChart>
        <c:scatterStyle val="smoothMarker"/>
        <c:varyColors val="0"/>
        <c:ser>
          <c:idx val="0"/>
          <c:order val="0"/>
          <c:tx>
            <c:strRef>
              <c:f>'ANN DATA'!$AH$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D$24:$AD$34</c:f>
              <c:numCache>
                <c:formatCode>General</c:formatCode>
                <c:ptCount val="11"/>
                <c:pt idx="0">
                  <c:v>1</c:v>
                </c:pt>
                <c:pt idx="1">
                  <c:v>5</c:v>
                </c:pt>
                <c:pt idx="2">
                  <c:v>10</c:v>
                </c:pt>
                <c:pt idx="3">
                  <c:v>15</c:v>
                </c:pt>
                <c:pt idx="4">
                  <c:v>20</c:v>
                </c:pt>
                <c:pt idx="5">
                  <c:v>25</c:v>
                </c:pt>
                <c:pt idx="6">
                  <c:v>30</c:v>
                </c:pt>
                <c:pt idx="7">
                  <c:v>60</c:v>
                </c:pt>
                <c:pt idx="8">
                  <c:v>120</c:v>
                </c:pt>
                <c:pt idx="9">
                  <c:v>240</c:v>
                </c:pt>
                <c:pt idx="10">
                  <c:v>300</c:v>
                </c:pt>
              </c:numCache>
            </c:numRef>
          </c:xVal>
          <c:yVal>
            <c:numRef>
              <c:f>'ANN DATA'!$AH$24:$AH$34</c:f>
              <c:numCache>
                <c:formatCode>General</c:formatCode>
                <c:ptCount val="11"/>
                <c:pt idx="0">
                  <c:v>26.715239829993934</c:v>
                </c:pt>
                <c:pt idx="1">
                  <c:v>47.055251973284768</c:v>
                </c:pt>
                <c:pt idx="2">
                  <c:v>67.395264116575603</c:v>
                </c:pt>
                <c:pt idx="3">
                  <c:v>78.020643594414082</c:v>
                </c:pt>
                <c:pt idx="4">
                  <c:v>83.788706739526418</c:v>
                </c:pt>
                <c:pt idx="5">
                  <c:v>84.395871281117181</c:v>
                </c:pt>
                <c:pt idx="6">
                  <c:v>87.431693989071036</c:v>
                </c:pt>
                <c:pt idx="7">
                  <c:v>90.163934426229503</c:v>
                </c:pt>
                <c:pt idx="8">
                  <c:v>90.163934426229503</c:v>
                </c:pt>
                <c:pt idx="9">
                  <c:v>90.163934426229503</c:v>
                </c:pt>
                <c:pt idx="10">
                  <c:v>90.163934426229503</c:v>
                </c:pt>
              </c:numCache>
            </c:numRef>
          </c:yVal>
          <c:smooth val="1"/>
          <c:extLst>
            <c:ext xmlns:c16="http://schemas.microsoft.com/office/drawing/2014/chart" uri="{C3380CC4-5D6E-409C-BE32-E72D297353CC}">
              <c16:uniqueId val="{00000000-2140-4D33-A0A9-2F433F3B13B4}"/>
            </c:ext>
          </c:extLst>
        </c:ser>
        <c:ser>
          <c:idx val="1"/>
          <c:order val="1"/>
          <c:tx>
            <c:strRef>
              <c:f>'ANN DATA'!$AI$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D$24:$AD$34</c:f>
              <c:numCache>
                <c:formatCode>General</c:formatCode>
                <c:ptCount val="11"/>
                <c:pt idx="0">
                  <c:v>1</c:v>
                </c:pt>
                <c:pt idx="1">
                  <c:v>5</c:v>
                </c:pt>
                <c:pt idx="2">
                  <c:v>10</c:v>
                </c:pt>
                <c:pt idx="3">
                  <c:v>15</c:v>
                </c:pt>
                <c:pt idx="4">
                  <c:v>20</c:v>
                </c:pt>
                <c:pt idx="5">
                  <c:v>25</c:v>
                </c:pt>
                <c:pt idx="6">
                  <c:v>30</c:v>
                </c:pt>
                <c:pt idx="7">
                  <c:v>60</c:v>
                </c:pt>
                <c:pt idx="8">
                  <c:v>120</c:v>
                </c:pt>
                <c:pt idx="9">
                  <c:v>240</c:v>
                </c:pt>
                <c:pt idx="10">
                  <c:v>300</c:v>
                </c:pt>
              </c:numCache>
            </c:numRef>
          </c:xVal>
          <c:yVal>
            <c:numRef>
              <c:f>'ANN DATA'!$AI$24:$AI$34</c:f>
              <c:numCache>
                <c:formatCode>General</c:formatCode>
                <c:ptCount val="11"/>
                <c:pt idx="0">
                  <c:v>37.990299999999998</c:v>
                </c:pt>
                <c:pt idx="1">
                  <c:v>53.405000000000001</c:v>
                </c:pt>
                <c:pt idx="2">
                  <c:v>66.0822</c:v>
                </c:pt>
                <c:pt idx="3">
                  <c:v>75.070700000000002</c:v>
                </c:pt>
                <c:pt idx="4">
                  <c:v>80.857600000000005</c:v>
                </c:pt>
                <c:pt idx="5">
                  <c:v>84.086100000000002</c:v>
                </c:pt>
                <c:pt idx="6">
                  <c:v>85.7303</c:v>
                </c:pt>
                <c:pt idx="7">
                  <c:v>87.386300000000006</c:v>
                </c:pt>
                <c:pt idx="8">
                  <c:v>88.039699999999996</c:v>
                </c:pt>
                <c:pt idx="9">
                  <c:v>89.463899999999995</c:v>
                </c:pt>
                <c:pt idx="10">
                  <c:v>88.998900000000006</c:v>
                </c:pt>
              </c:numCache>
            </c:numRef>
          </c:yVal>
          <c:smooth val="1"/>
          <c:extLst>
            <c:ext xmlns:c16="http://schemas.microsoft.com/office/drawing/2014/chart" uri="{C3380CC4-5D6E-409C-BE32-E72D297353CC}">
              <c16:uniqueId val="{00000001-2140-4D33-A0A9-2F433F3B13B4}"/>
            </c:ext>
          </c:extLst>
        </c:ser>
        <c:dLbls>
          <c:showLegendKey val="0"/>
          <c:showVal val="0"/>
          <c:showCatName val="0"/>
          <c:showSerName val="0"/>
          <c:showPercent val="0"/>
          <c:showBubbleSize val="0"/>
        </c:dLbls>
        <c:axId val="444336591"/>
        <c:axId val="444324111"/>
      </c:scatterChart>
      <c:valAx>
        <c:axId val="44433659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4324111"/>
        <c:crosses val="autoZero"/>
        <c:crossBetween val="midCat"/>
      </c:valAx>
      <c:valAx>
        <c:axId val="44432411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4336591"/>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7.9776246719160102E-2"/>
                  <c:y val="0.1287131816856226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1.9170850949186278</c:v>
                </c:pt>
                <c:pt idx="1">
                  <c:v>2.04</c:v>
                </c:pt>
                <c:pt idx="2">
                  <c:v>2.0842998508309125</c:v>
                </c:pt>
                <c:pt idx="3">
                  <c:v>2.7328384571339055</c:v>
                </c:pt>
              </c:numCache>
            </c:numRef>
          </c:yVal>
          <c:smooth val="0"/>
          <c:extLst>
            <c:ext xmlns:c16="http://schemas.microsoft.com/office/drawing/2014/chart" uri="{C3380CC4-5D6E-409C-BE32-E72D297353CC}">
              <c16:uniqueId val="{00000001-E32E-4354-AE96-F7C7940684FF}"/>
            </c:ext>
          </c:extLst>
        </c:ser>
        <c:dLbls>
          <c:showLegendKey val="0"/>
          <c:showVal val="0"/>
          <c:showCatName val="0"/>
          <c:showSerName val="0"/>
          <c:showPercent val="0"/>
          <c:showBubbleSize val="0"/>
        </c:dLbls>
        <c:axId val="1733136767"/>
        <c:axId val="1733137599"/>
      </c:scatterChart>
      <c:valAx>
        <c:axId val="1733136767"/>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T (K</a:t>
                </a:r>
                <a:r>
                  <a:rPr lang="en-US" baseline="30000"/>
                  <a:t>-1</a:t>
                </a:r>
                <a:r>
                  <a:rPr lang="en-US"/>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33137599"/>
        <c:crosses val="autoZero"/>
        <c:crossBetween val="midCat"/>
        <c:majorUnit val="1.0000000000000005E-4"/>
      </c:valAx>
      <c:valAx>
        <c:axId val="173313759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331367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4.12</c:v>
                </c:pt>
                <c:pt idx="1">
                  <c:v>18.38</c:v>
                </c:pt>
                <c:pt idx="2">
                  <c:v>3.04</c:v>
                </c:pt>
                <c:pt idx="3">
                  <c:v>11.91</c:v>
                </c:pt>
              </c:numCache>
            </c:numRef>
          </c:val>
          <c:extLst>
            <c:ext xmlns:c16="http://schemas.microsoft.com/office/drawing/2014/chart" uri="{C3380CC4-5D6E-409C-BE32-E72D297353CC}">
              <c16:uniqueId val="{00000000-D4AD-4AB9-8235-CABCDF97DD7B}"/>
            </c:ext>
          </c:extLst>
        </c:ser>
        <c:dLbls>
          <c:dLblPos val="outEnd"/>
          <c:showLegendKey val="0"/>
          <c:showVal val="1"/>
          <c:showCatName val="0"/>
          <c:showSerName val="0"/>
          <c:showPercent val="0"/>
          <c:showBubbleSize val="0"/>
        </c:dLbls>
        <c:gapWidth val="219"/>
        <c:overlap val="-27"/>
        <c:axId val="439639423"/>
        <c:axId val="439638175"/>
      </c:barChart>
      <c:catAx>
        <c:axId val="43963942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9638175"/>
        <c:crosses val="autoZero"/>
        <c:auto val="1"/>
        <c:lblAlgn val="ctr"/>
        <c:lblOffset val="100"/>
        <c:noMultiLvlLbl val="0"/>
      </c:catAx>
      <c:valAx>
        <c:axId val="439638175"/>
        <c:scaling>
          <c:orientation val="minMax"/>
          <c:max val="5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 Desorbed</a:t>
                </a:r>
              </a:p>
            </c:rich>
          </c:tx>
          <c:layout>
            <c:manualLayout>
              <c:xMode val="edge"/>
              <c:yMode val="edge"/>
              <c:x val="9.8497906919477966E-3"/>
              <c:y val="0.22192170761594629"/>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39639423"/>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3:$W$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23:$AA$34</c:f>
              <c:numCache>
                <c:formatCode>General</c:formatCode>
                <c:ptCount val="12"/>
                <c:pt idx="0">
                  <c:v>23.144996596324038</c:v>
                </c:pt>
                <c:pt idx="1">
                  <c:v>46.970728386657598</c:v>
                </c:pt>
                <c:pt idx="2">
                  <c:v>58.202859087814836</c:v>
                </c:pt>
                <c:pt idx="3">
                  <c:v>63.648740639891081</c:v>
                </c:pt>
                <c:pt idx="4">
                  <c:v>72.498298162014976</c:v>
                </c:pt>
                <c:pt idx="5">
                  <c:v>69.434989788972103</c:v>
                </c:pt>
                <c:pt idx="6">
                  <c:v>76.923076923076934</c:v>
                </c:pt>
                <c:pt idx="7">
                  <c:v>79.986385296119806</c:v>
                </c:pt>
                <c:pt idx="8">
                  <c:v>83.39006126616745</c:v>
                </c:pt>
                <c:pt idx="9">
                  <c:v>86.113002042205579</c:v>
                </c:pt>
                <c:pt idx="10">
                  <c:v>88.835942818243709</c:v>
                </c:pt>
                <c:pt idx="11">
                  <c:v>88.835942818243709</c:v>
                </c:pt>
              </c:numCache>
            </c:numRef>
          </c:yVal>
          <c:smooth val="1"/>
          <c:extLst>
            <c:ext xmlns:c16="http://schemas.microsoft.com/office/drawing/2014/chart" uri="{C3380CC4-5D6E-409C-BE32-E72D297353CC}">
              <c16:uniqueId val="{00000000-E8E5-4F6D-ACCB-8C48729EE4BB}"/>
            </c:ext>
          </c:extLst>
        </c:ser>
        <c:ser>
          <c:idx val="1"/>
          <c:order val="1"/>
          <c:tx>
            <c:strRef>
              <c:f>'ANN DATA'!$AB$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3:$W$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23:$AB$34</c:f>
              <c:numCache>
                <c:formatCode>General</c:formatCode>
                <c:ptCount val="12"/>
                <c:pt idx="0">
                  <c:v>25.6815</c:v>
                </c:pt>
                <c:pt idx="1">
                  <c:v>47.496099999999998</c:v>
                </c:pt>
                <c:pt idx="2">
                  <c:v>55.933</c:v>
                </c:pt>
                <c:pt idx="3">
                  <c:v>63.186700000000002</c:v>
                </c:pt>
                <c:pt idx="4">
                  <c:v>67.880099999999999</c:v>
                </c:pt>
                <c:pt idx="5">
                  <c:v>70.709400000000002</c:v>
                </c:pt>
                <c:pt idx="6">
                  <c:v>72.397900000000007</c:v>
                </c:pt>
                <c:pt idx="7">
                  <c:v>75.960099999999997</c:v>
                </c:pt>
                <c:pt idx="8">
                  <c:v>84.260099999999994</c:v>
                </c:pt>
                <c:pt idx="9">
                  <c:v>87.199600000000004</c:v>
                </c:pt>
                <c:pt idx="10">
                  <c:v>88.4315</c:v>
                </c:pt>
                <c:pt idx="11">
                  <c:v>89.466200000000001</c:v>
                </c:pt>
              </c:numCache>
            </c:numRef>
          </c:yVal>
          <c:smooth val="1"/>
          <c:extLst>
            <c:ext xmlns:c16="http://schemas.microsoft.com/office/drawing/2014/chart" uri="{C3380CC4-5D6E-409C-BE32-E72D297353CC}">
              <c16:uniqueId val="{00000001-E8E5-4F6D-ACCB-8C48729EE4BB}"/>
            </c:ext>
          </c:extLst>
        </c:ser>
        <c:dLbls>
          <c:showLegendKey val="0"/>
          <c:showVal val="0"/>
          <c:showCatName val="0"/>
          <c:showSerName val="0"/>
          <c:showPercent val="0"/>
          <c:showBubbleSize val="0"/>
        </c:dLbls>
        <c:axId val="1422991439"/>
        <c:axId val="1422980623"/>
      </c:scatterChart>
      <c:valAx>
        <c:axId val="142299143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2980623"/>
        <c:crosses val="autoZero"/>
        <c:crossBetween val="midCat"/>
      </c:valAx>
      <c:valAx>
        <c:axId val="142298062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2991439"/>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3:$AF$32</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J$23:$AJ$32</c:f>
              <c:numCache>
                <c:formatCode>General</c:formatCode>
                <c:ptCount val="10"/>
                <c:pt idx="0">
                  <c:v>25.136798905608746</c:v>
                </c:pt>
                <c:pt idx="1">
                  <c:v>50.102599179206571</c:v>
                </c:pt>
                <c:pt idx="2">
                  <c:v>64.295485636114918</c:v>
                </c:pt>
                <c:pt idx="3">
                  <c:v>71.135430916552664</c:v>
                </c:pt>
                <c:pt idx="4">
                  <c:v>75.239398084815321</c:v>
                </c:pt>
                <c:pt idx="5">
                  <c:v>79.343365253077991</c:v>
                </c:pt>
                <c:pt idx="6">
                  <c:v>84.302325581395351</c:v>
                </c:pt>
                <c:pt idx="7">
                  <c:v>90.287277701778379</c:v>
                </c:pt>
                <c:pt idx="8">
                  <c:v>90.458276333789328</c:v>
                </c:pt>
                <c:pt idx="9">
                  <c:v>90.458276333789328</c:v>
                </c:pt>
              </c:numCache>
            </c:numRef>
          </c:yVal>
          <c:smooth val="1"/>
          <c:extLst>
            <c:ext xmlns:c16="http://schemas.microsoft.com/office/drawing/2014/chart" uri="{C3380CC4-5D6E-409C-BE32-E72D297353CC}">
              <c16:uniqueId val="{00000000-25D7-4382-9295-30BDD812DFBA}"/>
            </c:ext>
          </c:extLst>
        </c:ser>
        <c:ser>
          <c:idx val="1"/>
          <c:order val="1"/>
          <c:tx>
            <c:strRef>
              <c:f>'ANN DATA'!$AK$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3:$AF$32</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23:$AK$32</c:f>
              <c:numCache>
                <c:formatCode>General</c:formatCode>
                <c:ptCount val="10"/>
                <c:pt idx="0">
                  <c:v>24.719799999999999</c:v>
                </c:pt>
                <c:pt idx="1">
                  <c:v>48.683399999999999</c:v>
                </c:pt>
                <c:pt idx="2">
                  <c:v>63.057600000000001</c:v>
                </c:pt>
                <c:pt idx="3">
                  <c:v>72.183599999999998</c:v>
                </c:pt>
                <c:pt idx="4">
                  <c:v>78.303899999999999</c:v>
                </c:pt>
                <c:pt idx="5">
                  <c:v>81.993799999999993</c:v>
                </c:pt>
                <c:pt idx="6">
                  <c:v>84.118399999999994</c:v>
                </c:pt>
                <c:pt idx="7">
                  <c:v>87.491</c:v>
                </c:pt>
                <c:pt idx="8">
                  <c:v>88.904799999999994</c:v>
                </c:pt>
                <c:pt idx="9">
                  <c:v>86.543599999999998</c:v>
                </c:pt>
              </c:numCache>
            </c:numRef>
          </c:yVal>
          <c:smooth val="1"/>
          <c:extLst>
            <c:ext xmlns:c16="http://schemas.microsoft.com/office/drawing/2014/chart" uri="{C3380CC4-5D6E-409C-BE32-E72D297353CC}">
              <c16:uniqueId val="{00000001-25D7-4382-9295-30BDD812DFBA}"/>
            </c:ext>
          </c:extLst>
        </c:ser>
        <c:dLbls>
          <c:showLegendKey val="0"/>
          <c:showVal val="0"/>
          <c:showCatName val="0"/>
          <c:showSerName val="0"/>
          <c:showPercent val="0"/>
          <c:showBubbleSize val="0"/>
        </c:dLbls>
        <c:axId val="1423003503"/>
        <c:axId val="1423000175"/>
      </c:scatterChart>
      <c:valAx>
        <c:axId val="142300350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3000175"/>
        <c:crosses val="autoZero"/>
        <c:crossBetween val="midCat"/>
      </c:valAx>
      <c:valAx>
        <c:axId val="1423000175"/>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3003503"/>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39</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40:$W$49</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A$40:$AA$49</c:f>
              <c:numCache>
                <c:formatCode>General</c:formatCode>
                <c:ptCount val="10"/>
                <c:pt idx="0">
                  <c:v>18.129770992366421</c:v>
                </c:pt>
                <c:pt idx="1">
                  <c:v>23.854961832061068</c:v>
                </c:pt>
                <c:pt idx="2">
                  <c:v>36.259541984732813</c:v>
                </c:pt>
                <c:pt idx="3">
                  <c:v>55.343511450381669</c:v>
                </c:pt>
                <c:pt idx="4">
                  <c:v>56.297709923664122</c:v>
                </c:pt>
                <c:pt idx="5">
                  <c:v>57.251908396946554</c:v>
                </c:pt>
                <c:pt idx="6">
                  <c:v>59.160305343511453</c:v>
                </c:pt>
                <c:pt idx="7">
                  <c:v>60.114503816793878</c:v>
                </c:pt>
                <c:pt idx="8">
                  <c:v>68.702290076335871</c:v>
                </c:pt>
                <c:pt idx="9">
                  <c:v>70.610687022900763</c:v>
                </c:pt>
              </c:numCache>
            </c:numRef>
          </c:yVal>
          <c:smooth val="1"/>
          <c:extLst>
            <c:ext xmlns:c16="http://schemas.microsoft.com/office/drawing/2014/chart" uri="{C3380CC4-5D6E-409C-BE32-E72D297353CC}">
              <c16:uniqueId val="{00000000-EEB6-4FDE-82E2-328109A5E0EC}"/>
            </c:ext>
          </c:extLst>
        </c:ser>
        <c:ser>
          <c:idx val="1"/>
          <c:order val="1"/>
          <c:tx>
            <c:strRef>
              <c:f>'ANN DATA'!$AB$39</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40:$W$49</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B$40:$AB$49</c:f>
              <c:numCache>
                <c:formatCode>General</c:formatCode>
                <c:ptCount val="10"/>
                <c:pt idx="0">
                  <c:v>17.700500000000002</c:v>
                </c:pt>
                <c:pt idx="1">
                  <c:v>30.2958</c:v>
                </c:pt>
                <c:pt idx="2">
                  <c:v>40.149099999999997</c:v>
                </c:pt>
                <c:pt idx="3">
                  <c:v>47.597900000000003</c:v>
                </c:pt>
                <c:pt idx="4">
                  <c:v>53.495399999999997</c:v>
                </c:pt>
                <c:pt idx="5">
                  <c:v>57.443899999999999</c:v>
                </c:pt>
                <c:pt idx="6">
                  <c:v>59.716000000000001</c:v>
                </c:pt>
                <c:pt idx="7">
                  <c:v>61.682499999999997</c:v>
                </c:pt>
                <c:pt idx="8">
                  <c:v>66.124899999999997</c:v>
                </c:pt>
                <c:pt idx="9">
                  <c:v>70.553600000000003</c:v>
                </c:pt>
              </c:numCache>
            </c:numRef>
          </c:yVal>
          <c:smooth val="1"/>
          <c:extLst>
            <c:ext xmlns:c16="http://schemas.microsoft.com/office/drawing/2014/chart" uri="{C3380CC4-5D6E-409C-BE32-E72D297353CC}">
              <c16:uniqueId val="{00000001-EEB6-4FDE-82E2-328109A5E0EC}"/>
            </c:ext>
          </c:extLst>
        </c:ser>
        <c:dLbls>
          <c:showLegendKey val="0"/>
          <c:showVal val="0"/>
          <c:showCatName val="0"/>
          <c:showSerName val="0"/>
          <c:showPercent val="0"/>
          <c:showBubbleSize val="0"/>
        </c:dLbls>
        <c:axId val="1451333247"/>
        <c:axId val="1451319519"/>
      </c:scatterChart>
      <c:valAx>
        <c:axId val="145133324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51319519"/>
        <c:crosses val="autoZero"/>
        <c:crossBetween val="midCat"/>
      </c:valAx>
      <c:valAx>
        <c:axId val="1451319519"/>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51333247"/>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39</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40:$AF$49</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J$40:$AJ$49</c:f>
              <c:numCache>
                <c:formatCode>General</c:formatCode>
                <c:ptCount val="10"/>
                <c:pt idx="0">
                  <c:v>38.801906058543246</c:v>
                </c:pt>
                <c:pt idx="1">
                  <c:v>62.627637848876795</c:v>
                </c:pt>
                <c:pt idx="2">
                  <c:v>73.859768550034048</c:v>
                </c:pt>
                <c:pt idx="3">
                  <c:v>76.242341729067391</c:v>
                </c:pt>
                <c:pt idx="4">
                  <c:v>83.049693669162693</c:v>
                </c:pt>
                <c:pt idx="5">
                  <c:v>85.772634445200822</c:v>
                </c:pt>
                <c:pt idx="6">
                  <c:v>86.113002042205579</c:v>
                </c:pt>
                <c:pt idx="7">
                  <c:v>91.558883594281824</c:v>
                </c:pt>
                <c:pt idx="8">
                  <c:v>94.281824370319939</c:v>
                </c:pt>
                <c:pt idx="9">
                  <c:v>94.281824370319939</c:v>
                </c:pt>
              </c:numCache>
            </c:numRef>
          </c:yVal>
          <c:smooth val="1"/>
          <c:extLst>
            <c:ext xmlns:c16="http://schemas.microsoft.com/office/drawing/2014/chart" uri="{C3380CC4-5D6E-409C-BE32-E72D297353CC}">
              <c16:uniqueId val="{00000000-AF11-49BA-A8F0-67CB2F8DCC60}"/>
            </c:ext>
          </c:extLst>
        </c:ser>
        <c:ser>
          <c:idx val="1"/>
          <c:order val="1"/>
          <c:tx>
            <c:strRef>
              <c:f>'ANN DATA'!$AK$39</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40:$AF$49</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40:$AK$49</c:f>
              <c:numCache>
                <c:formatCode>General</c:formatCode>
                <c:ptCount val="10"/>
                <c:pt idx="0">
                  <c:v>38.283200000000001</c:v>
                </c:pt>
                <c:pt idx="1">
                  <c:v>62.963900000000002</c:v>
                </c:pt>
                <c:pt idx="2">
                  <c:v>72.222200000000001</c:v>
                </c:pt>
                <c:pt idx="3">
                  <c:v>78.164900000000003</c:v>
                </c:pt>
                <c:pt idx="4">
                  <c:v>82.693799999999996</c:v>
                </c:pt>
                <c:pt idx="5">
                  <c:v>85.630399999999995</c:v>
                </c:pt>
                <c:pt idx="6">
                  <c:v>87.325599999999994</c:v>
                </c:pt>
                <c:pt idx="7">
                  <c:v>89.883300000000006</c:v>
                </c:pt>
                <c:pt idx="8">
                  <c:v>93.711600000000004</c:v>
                </c:pt>
                <c:pt idx="9">
                  <c:v>94.281800000000004</c:v>
                </c:pt>
              </c:numCache>
            </c:numRef>
          </c:yVal>
          <c:smooth val="1"/>
          <c:extLst>
            <c:ext xmlns:c16="http://schemas.microsoft.com/office/drawing/2014/chart" uri="{C3380CC4-5D6E-409C-BE32-E72D297353CC}">
              <c16:uniqueId val="{00000001-AF11-49BA-A8F0-67CB2F8DCC60}"/>
            </c:ext>
          </c:extLst>
        </c:ser>
        <c:dLbls>
          <c:showLegendKey val="0"/>
          <c:showVal val="0"/>
          <c:showCatName val="0"/>
          <c:showSerName val="0"/>
          <c:showPercent val="0"/>
          <c:showBubbleSize val="0"/>
        </c:dLbls>
        <c:axId val="1524383087"/>
        <c:axId val="1524390991"/>
      </c:scatterChart>
      <c:valAx>
        <c:axId val="152438308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4390991"/>
        <c:crosses val="autoZero"/>
        <c:crossBetween val="midCat"/>
      </c:valAx>
      <c:valAx>
        <c:axId val="1524390991"/>
        <c:scaling>
          <c:orientation val="minMax"/>
        </c:scaling>
        <c:delete val="1"/>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crossAx val="152438308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1</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PH!$F$2:$F$11</c:f>
              <c:numCache>
                <c:formatCode>General</c:formatCode>
                <c:ptCount val="10"/>
                <c:pt idx="0">
                  <c:v>75.076608784473933</c:v>
                </c:pt>
                <c:pt idx="1">
                  <c:v>78.477443609022572</c:v>
                </c:pt>
                <c:pt idx="2">
                  <c:v>83.646616541353382</c:v>
                </c:pt>
                <c:pt idx="3">
                  <c:v>90.449954086317717</c:v>
                </c:pt>
                <c:pt idx="4">
                  <c:v>92.712177121771205</c:v>
                </c:pt>
                <c:pt idx="5">
                  <c:v>98.665395614871301</c:v>
                </c:pt>
                <c:pt idx="6">
                  <c:v>96.418732782369133</c:v>
                </c:pt>
                <c:pt idx="7">
                  <c:v>93.984962406015043</c:v>
                </c:pt>
                <c:pt idx="8">
                  <c:v>82.228116710875327</c:v>
                </c:pt>
                <c:pt idx="9">
                  <c:v>79.700272479564035</c:v>
                </c:pt>
              </c:numCache>
            </c:numRef>
          </c:yVal>
          <c:smooth val="1"/>
          <c:extLst>
            <c:ext xmlns:c16="http://schemas.microsoft.com/office/drawing/2014/chart" uri="{C3380CC4-5D6E-409C-BE32-E72D297353CC}">
              <c16:uniqueId val="{00000000-C79B-4B30-8C9D-CF8CF4143CDB}"/>
            </c:ext>
          </c:extLst>
        </c:ser>
        <c:dLbls>
          <c:showLegendKey val="0"/>
          <c:showVal val="0"/>
          <c:showCatName val="0"/>
          <c:showSerName val="0"/>
          <c:showPercent val="0"/>
          <c:showBubbleSize val="0"/>
        </c:dLbls>
        <c:axId val="872163216"/>
        <c:axId val="872164048"/>
      </c:scatterChart>
      <c:valAx>
        <c:axId val="872163216"/>
        <c:scaling>
          <c:orientation val="minMax"/>
          <c:max val="11"/>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72164048"/>
        <c:crosses val="autoZero"/>
        <c:crossBetween val="midCat"/>
      </c:valAx>
      <c:valAx>
        <c:axId val="872164048"/>
        <c:scaling>
          <c:orientation val="minMax"/>
          <c:max val="100"/>
          <c:min val="6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72163216"/>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5</c:f>
              <c:strCache>
                <c:ptCount val="1"/>
                <c:pt idx="0">
                  <c:v>2.5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6:$A$19</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G$6:$G$19</c:f>
              <c:numCache>
                <c:formatCode>General</c:formatCode>
                <c:ptCount val="14"/>
                <c:pt idx="0">
                  <c:v>0.38095238095238093</c:v>
                </c:pt>
                <c:pt idx="1">
                  <c:v>0.78571428571428559</c:v>
                </c:pt>
                <c:pt idx="2">
                  <c:v>0.92857142857142838</c:v>
                </c:pt>
                <c:pt idx="3">
                  <c:v>1.1190476190476186</c:v>
                </c:pt>
                <c:pt idx="4">
                  <c:v>1.2380952380952377</c:v>
                </c:pt>
                <c:pt idx="5">
                  <c:v>1.2619047619047616</c:v>
                </c:pt>
                <c:pt idx="6">
                  <c:v>1.2857142857142854</c:v>
                </c:pt>
                <c:pt idx="7">
                  <c:v>1.714285714285714</c:v>
                </c:pt>
                <c:pt idx="8">
                  <c:v>1.7857142857142854</c:v>
                </c:pt>
                <c:pt idx="9">
                  <c:v>2.0952380952380949</c:v>
                </c:pt>
                <c:pt idx="10">
                  <c:v>2.1428571428571423</c:v>
                </c:pt>
                <c:pt idx="11">
                  <c:v>2.2380952380952377</c:v>
                </c:pt>
                <c:pt idx="12">
                  <c:v>2.2857142857142851</c:v>
                </c:pt>
                <c:pt idx="13">
                  <c:v>2.2857142857142851</c:v>
                </c:pt>
              </c:numCache>
            </c:numRef>
          </c:yVal>
          <c:smooth val="1"/>
          <c:extLst>
            <c:ext xmlns:c16="http://schemas.microsoft.com/office/drawing/2014/chart" uri="{C3380CC4-5D6E-409C-BE32-E72D297353CC}">
              <c16:uniqueId val="{00000000-6267-4EF9-9D88-7DB11E73FC06}"/>
            </c:ext>
          </c:extLst>
        </c:ser>
        <c:ser>
          <c:idx val="1"/>
          <c:order val="1"/>
          <c:tx>
            <c:strRef>
              <c:f>'CONTACT TIME'!$N$5</c:f>
              <c:strCache>
                <c:ptCount val="1"/>
                <c:pt idx="0">
                  <c:v>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6:$A$19</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N$6:$N$19</c:f>
              <c:numCache>
                <c:formatCode>General</c:formatCode>
                <c:ptCount val="14"/>
                <c:pt idx="0">
                  <c:v>1.1904761904761911</c:v>
                </c:pt>
                <c:pt idx="1">
                  <c:v>1.5238095238095242</c:v>
                </c:pt>
                <c:pt idx="2">
                  <c:v>2.2380952380952386</c:v>
                </c:pt>
                <c:pt idx="3">
                  <c:v>2.3571428571428577</c:v>
                </c:pt>
                <c:pt idx="4">
                  <c:v>2.6190476190476195</c:v>
                </c:pt>
                <c:pt idx="5">
                  <c:v>3.0238095238095246</c:v>
                </c:pt>
                <c:pt idx="6">
                  <c:v>3.166666666666667</c:v>
                </c:pt>
                <c:pt idx="7">
                  <c:v>3.4523809523809526</c:v>
                </c:pt>
                <c:pt idx="8">
                  <c:v>3.6190476190476195</c:v>
                </c:pt>
                <c:pt idx="9">
                  <c:v>4.1190476190476195</c:v>
                </c:pt>
                <c:pt idx="10">
                  <c:v>4.1428571428571432</c:v>
                </c:pt>
                <c:pt idx="11">
                  <c:v>4.2380952380952381</c:v>
                </c:pt>
                <c:pt idx="12">
                  <c:v>4.4285714285714288</c:v>
                </c:pt>
                <c:pt idx="13">
                  <c:v>4.4285714285714288</c:v>
                </c:pt>
              </c:numCache>
            </c:numRef>
          </c:yVal>
          <c:smooth val="1"/>
          <c:extLst>
            <c:ext xmlns:c16="http://schemas.microsoft.com/office/drawing/2014/chart" uri="{C3380CC4-5D6E-409C-BE32-E72D297353CC}">
              <c16:uniqueId val="{00000001-6267-4EF9-9D88-7DB11E73FC06}"/>
            </c:ext>
          </c:extLst>
        </c:ser>
        <c:ser>
          <c:idx val="2"/>
          <c:order val="2"/>
          <c:tx>
            <c:strRef>
              <c:f>'CONTACT TIME'!$U$5</c:f>
              <c:strCache>
                <c:ptCount val="1"/>
                <c:pt idx="0">
                  <c:v>7.5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6:$A$19</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U$6:$U$19</c:f>
              <c:numCache>
                <c:formatCode>General</c:formatCode>
                <c:ptCount val="14"/>
                <c:pt idx="0">
                  <c:v>1.8809523809523814</c:v>
                </c:pt>
                <c:pt idx="1">
                  <c:v>2.4761904761904763</c:v>
                </c:pt>
                <c:pt idx="2">
                  <c:v>3.6666666666666665</c:v>
                </c:pt>
                <c:pt idx="3">
                  <c:v>4.0476190476190474</c:v>
                </c:pt>
                <c:pt idx="4">
                  <c:v>4.1190476190476195</c:v>
                </c:pt>
                <c:pt idx="5">
                  <c:v>4.6904761904761907</c:v>
                </c:pt>
                <c:pt idx="6">
                  <c:v>4.8333333333333339</c:v>
                </c:pt>
                <c:pt idx="7">
                  <c:v>5.8809523809523814</c:v>
                </c:pt>
                <c:pt idx="8">
                  <c:v>6.333333333333333</c:v>
                </c:pt>
                <c:pt idx="9">
                  <c:v>6.4761904761904763</c:v>
                </c:pt>
                <c:pt idx="10">
                  <c:v>6.5</c:v>
                </c:pt>
                <c:pt idx="11">
                  <c:v>6.5238095238095237</c:v>
                </c:pt>
                <c:pt idx="12">
                  <c:v>6.5714285714285712</c:v>
                </c:pt>
                <c:pt idx="13">
                  <c:v>6.5714285714285712</c:v>
                </c:pt>
              </c:numCache>
            </c:numRef>
          </c:yVal>
          <c:smooth val="1"/>
          <c:extLst>
            <c:ext xmlns:c16="http://schemas.microsoft.com/office/drawing/2014/chart" uri="{C3380CC4-5D6E-409C-BE32-E72D297353CC}">
              <c16:uniqueId val="{00000002-6267-4EF9-9D88-7DB11E73FC06}"/>
            </c:ext>
          </c:extLst>
        </c:ser>
        <c:ser>
          <c:idx val="3"/>
          <c:order val="3"/>
          <c:tx>
            <c:strRef>
              <c:f>'CONTACT TIME'!$AB$5</c:f>
              <c:strCache>
                <c:ptCount val="1"/>
                <c:pt idx="0">
                  <c:v>1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6:$A$19</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AB$6:$AB$19</c:f>
              <c:numCache>
                <c:formatCode>General</c:formatCode>
                <c:ptCount val="14"/>
                <c:pt idx="0">
                  <c:v>2.4523809523809534</c:v>
                </c:pt>
                <c:pt idx="1">
                  <c:v>4.0476190476190483</c:v>
                </c:pt>
                <c:pt idx="2">
                  <c:v>5.2142857142857153</c:v>
                </c:pt>
                <c:pt idx="3">
                  <c:v>5.6666666666666679</c:v>
                </c:pt>
                <c:pt idx="4">
                  <c:v>6.1190476190476195</c:v>
                </c:pt>
                <c:pt idx="5">
                  <c:v>6.9285714285714288</c:v>
                </c:pt>
                <c:pt idx="6">
                  <c:v>7.1666666666666679</c:v>
                </c:pt>
                <c:pt idx="7">
                  <c:v>7.7619047619047628</c:v>
                </c:pt>
                <c:pt idx="8">
                  <c:v>8.0476190476190474</c:v>
                </c:pt>
                <c:pt idx="9">
                  <c:v>8.3095238095238102</c:v>
                </c:pt>
                <c:pt idx="10">
                  <c:v>8.4047619047619051</c:v>
                </c:pt>
                <c:pt idx="11">
                  <c:v>8.6190476190476204</c:v>
                </c:pt>
                <c:pt idx="12">
                  <c:v>8.7857142857142865</c:v>
                </c:pt>
                <c:pt idx="13">
                  <c:v>8.7857142857142865</c:v>
                </c:pt>
              </c:numCache>
            </c:numRef>
          </c:yVal>
          <c:smooth val="1"/>
          <c:extLst>
            <c:ext xmlns:c16="http://schemas.microsoft.com/office/drawing/2014/chart" uri="{C3380CC4-5D6E-409C-BE32-E72D297353CC}">
              <c16:uniqueId val="{00000003-6267-4EF9-9D88-7DB11E73FC06}"/>
            </c:ext>
          </c:extLst>
        </c:ser>
        <c:ser>
          <c:idx val="4"/>
          <c:order val="4"/>
          <c:tx>
            <c:strRef>
              <c:f>'CONTACT TIME'!$AI$5</c:f>
              <c:strCache>
                <c:ptCount val="1"/>
                <c:pt idx="0">
                  <c:v>15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6:$A$19</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AI$6:$AI$19</c:f>
              <c:numCache>
                <c:formatCode>General</c:formatCode>
                <c:ptCount val="14"/>
                <c:pt idx="0">
                  <c:v>2.2191583610188239</c:v>
                </c:pt>
                <c:pt idx="1">
                  <c:v>3.6145071982281252</c:v>
                </c:pt>
                <c:pt idx="2">
                  <c:v>4.6842746400885904</c:v>
                </c:pt>
                <c:pt idx="3">
                  <c:v>5.4749723145071965</c:v>
                </c:pt>
                <c:pt idx="4">
                  <c:v>6.102879291251381</c:v>
                </c:pt>
                <c:pt idx="5">
                  <c:v>6.2424141749723114</c:v>
                </c:pt>
                <c:pt idx="6">
                  <c:v>6.9400885935769629</c:v>
                </c:pt>
                <c:pt idx="7">
                  <c:v>9.1261351052048703</c:v>
                </c:pt>
                <c:pt idx="8">
                  <c:v>10.98660022148394</c:v>
                </c:pt>
                <c:pt idx="9">
                  <c:v>11.916832779623476</c:v>
                </c:pt>
                <c:pt idx="10">
                  <c:v>12.172646733111847</c:v>
                </c:pt>
                <c:pt idx="11">
                  <c:v>12.358693244739754</c:v>
                </c:pt>
                <c:pt idx="12">
                  <c:v>12.521483942414173</c:v>
                </c:pt>
                <c:pt idx="13">
                  <c:v>12.963344407530453</c:v>
                </c:pt>
              </c:numCache>
            </c:numRef>
          </c:yVal>
          <c:smooth val="1"/>
          <c:extLst>
            <c:ext xmlns:c16="http://schemas.microsoft.com/office/drawing/2014/chart" uri="{C3380CC4-5D6E-409C-BE32-E72D297353CC}">
              <c16:uniqueId val="{00000004-6267-4EF9-9D88-7DB11E73FC06}"/>
            </c:ext>
          </c:extLst>
        </c:ser>
        <c:dLbls>
          <c:showLegendKey val="0"/>
          <c:showVal val="0"/>
          <c:showCatName val="0"/>
          <c:showSerName val="0"/>
          <c:showPercent val="0"/>
          <c:showBubbleSize val="0"/>
        </c:dLbls>
        <c:axId val="1958718383"/>
        <c:axId val="1958695919"/>
      </c:scatterChart>
      <c:valAx>
        <c:axId val="1958718383"/>
        <c:scaling>
          <c:orientation val="minMax"/>
          <c:max val="3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58695919"/>
        <c:crosses val="autoZero"/>
        <c:crossBetween val="midCat"/>
      </c:valAx>
      <c:valAx>
        <c:axId val="195869591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58718383"/>
        <c:crosses val="autoZero"/>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7</c:f>
              <c:numCache>
                <c:formatCode>General</c:formatCode>
                <c:ptCount val="6"/>
                <c:pt idx="0">
                  <c:v>2.5000000000000001E-2</c:v>
                </c:pt>
                <c:pt idx="1">
                  <c:v>0.05</c:v>
                </c:pt>
                <c:pt idx="2">
                  <c:v>0.1</c:v>
                </c:pt>
                <c:pt idx="3">
                  <c:v>0.15</c:v>
                </c:pt>
                <c:pt idx="4">
                  <c:v>0.2</c:v>
                </c:pt>
                <c:pt idx="5">
                  <c:v>0.25</c:v>
                </c:pt>
              </c:numCache>
            </c:numRef>
          </c:xVal>
          <c:yVal>
            <c:numRef>
              <c:f>DOSAGE!$F$2:$F$7</c:f>
              <c:numCache>
                <c:formatCode>General</c:formatCode>
                <c:ptCount val="6"/>
                <c:pt idx="0">
                  <c:v>81.03130755064457</c:v>
                </c:pt>
                <c:pt idx="1">
                  <c:v>87.170042971147936</c:v>
                </c:pt>
                <c:pt idx="2">
                  <c:v>88.867500000000007</c:v>
                </c:pt>
                <c:pt idx="3">
                  <c:v>89.911000000000001</c:v>
                </c:pt>
                <c:pt idx="4">
                  <c:v>82.965000000000003</c:v>
                </c:pt>
                <c:pt idx="5">
                  <c:v>74.278698588090847</c:v>
                </c:pt>
              </c:numCache>
            </c:numRef>
          </c:yVal>
          <c:smooth val="1"/>
          <c:extLst>
            <c:ext xmlns:c16="http://schemas.microsoft.com/office/drawing/2014/chart" uri="{C3380CC4-5D6E-409C-BE32-E72D297353CC}">
              <c16:uniqueId val="{00000000-6719-49EE-99BE-3062C5DACAD2}"/>
            </c:ext>
          </c:extLst>
        </c:ser>
        <c:dLbls>
          <c:showLegendKey val="0"/>
          <c:showVal val="0"/>
          <c:showCatName val="0"/>
          <c:showSerName val="0"/>
          <c:showPercent val="0"/>
          <c:showBubbleSize val="0"/>
        </c:dLbls>
        <c:axId val="2032243920"/>
        <c:axId val="1898565792"/>
      </c:scatterChart>
      <c:valAx>
        <c:axId val="2032243920"/>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98565792"/>
        <c:crosses val="autoZero"/>
        <c:crossBetween val="midCat"/>
      </c:valAx>
      <c:valAx>
        <c:axId val="1898565792"/>
        <c:scaling>
          <c:orientation val="minMax"/>
          <c:max val="100"/>
          <c:min val="5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32243920"/>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AN$6</c:f>
              <c:strCache>
                <c:ptCount val="1"/>
                <c:pt idx="0">
                  <c:v>% REMOVAL</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M$7:$AM$10</c:f>
              <c:numCache>
                <c:formatCode>General</c:formatCode>
                <c:ptCount val="4"/>
                <c:pt idx="0">
                  <c:v>26</c:v>
                </c:pt>
                <c:pt idx="1">
                  <c:v>35</c:v>
                </c:pt>
                <c:pt idx="2">
                  <c:v>45</c:v>
                </c:pt>
                <c:pt idx="3">
                  <c:v>55</c:v>
                </c:pt>
              </c:numCache>
            </c:numRef>
          </c:cat>
          <c:val>
            <c:numRef>
              <c:f>'CONTACT TIME'!$AN$7:$AN$10</c:f>
              <c:numCache>
                <c:formatCode>General</c:formatCode>
                <c:ptCount val="4"/>
                <c:pt idx="0">
                  <c:v>93.1</c:v>
                </c:pt>
                <c:pt idx="1">
                  <c:v>92.16</c:v>
                </c:pt>
                <c:pt idx="2">
                  <c:v>84.47</c:v>
                </c:pt>
                <c:pt idx="3">
                  <c:v>82.93</c:v>
                </c:pt>
              </c:numCache>
            </c:numRef>
          </c:val>
          <c:extLst>
            <c:ext xmlns:c16="http://schemas.microsoft.com/office/drawing/2014/chart" uri="{C3380CC4-5D6E-409C-BE32-E72D297353CC}">
              <c16:uniqueId val="{00000000-F3F7-494F-90BD-3E2730BE0691}"/>
            </c:ext>
          </c:extLst>
        </c:ser>
        <c:dLbls>
          <c:dLblPos val="outEnd"/>
          <c:showLegendKey val="0"/>
          <c:showVal val="1"/>
          <c:showCatName val="0"/>
          <c:showSerName val="0"/>
          <c:showPercent val="0"/>
          <c:showBubbleSize val="0"/>
        </c:dLbls>
        <c:gapWidth val="219"/>
        <c:overlap val="-27"/>
        <c:axId val="1316275183"/>
        <c:axId val="1316258543"/>
      </c:barChart>
      <c:catAx>
        <c:axId val="131627518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emperature (</a:t>
                </a:r>
                <a:r>
                  <a:rPr lang="en-GB" baseline="30000"/>
                  <a:t>o</a:t>
                </a:r>
                <a:r>
                  <a:rPr lang="en-GB"/>
                  <a:t>C)</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16258543"/>
        <c:crosses val="autoZero"/>
        <c:auto val="1"/>
        <c:lblAlgn val="ctr"/>
        <c:lblOffset val="100"/>
        <c:noMultiLvlLbl val="0"/>
      </c:catAx>
      <c:valAx>
        <c:axId val="131625854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16275183"/>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Z$46</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V$47:$V$55</c:f>
              <c:numCache>
                <c:formatCode>General</c:formatCode>
                <c:ptCount val="9"/>
                <c:pt idx="0">
                  <c:v>1</c:v>
                </c:pt>
                <c:pt idx="1">
                  <c:v>5</c:v>
                </c:pt>
                <c:pt idx="2">
                  <c:v>10</c:v>
                </c:pt>
                <c:pt idx="3">
                  <c:v>15</c:v>
                </c:pt>
                <c:pt idx="4">
                  <c:v>20</c:v>
                </c:pt>
                <c:pt idx="5">
                  <c:v>25</c:v>
                </c:pt>
                <c:pt idx="6">
                  <c:v>30</c:v>
                </c:pt>
                <c:pt idx="7">
                  <c:v>60</c:v>
                </c:pt>
                <c:pt idx="8">
                  <c:v>120</c:v>
                </c:pt>
              </c:numCache>
            </c:numRef>
          </c:xVal>
          <c:yVal>
            <c:numRef>
              <c:f>'ANN DATA'!$Z$47:$Z$55</c:f>
              <c:numCache>
                <c:formatCode>General</c:formatCode>
                <c:ptCount val="9"/>
                <c:pt idx="0">
                  <c:v>42.768042768042768</c:v>
                </c:pt>
                <c:pt idx="1">
                  <c:v>65.785565785565794</c:v>
                </c:pt>
                <c:pt idx="2">
                  <c:v>80.635580635580638</c:v>
                </c:pt>
                <c:pt idx="3">
                  <c:v>88.803088803088812</c:v>
                </c:pt>
                <c:pt idx="4">
                  <c:v>92.961092961092959</c:v>
                </c:pt>
                <c:pt idx="5">
                  <c:v>94.000594000594006</c:v>
                </c:pt>
                <c:pt idx="6">
                  <c:v>92.664092664092664</c:v>
                </c:pt>
                <c:pt idx="7">
                  <c:v>92.961092961092959</c:v>
                </c:pt>
                <c:pt idx="8">
                  <c:v>92.961092961092959</c:v>
                </c:pt>
              </c:numCache>
            </c:numRef>
          </c:yVal>
          <c:smooth val="1"/>
          <c:extLst>
            <c:ext xmlns:c16="http://schemas.microsoft.com/office/drawing/2014/chart" uri="{C3380CC4-5D6E-409C-BE32-E72D297353CC}">
              <c16:uniqueId val="{00000000-E0C7-4260-BF1E-0E166120DB0C}"/>
            </c:ext>
          </c:extLst>
        </c:ser>
        <c:ser>
          <c:idx val="1"/>
          <c:order val="1"/>
          <c:tx>
            <c:strRef>
              <c:f>'ANN DATA'!$AA$46</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V$47:$V$55</c:f>
              <c:numCache>
                <c:formatCode>General</c:formatCode>
                <c:ptCount val="9"/>
                <c:pt idx="0">
                  <c:v>1</c:v>
                </c:pt>
                <c:pt idx="1">
                  <c:v>5</c:v>
                </c:pt>
                <c:pt idx="2">
                  <c:v>10</c:v>
                </c:pt>
                <c:pt idx="3">
                  <c:v>15</c:v>
                </c:pt>
                <c:pt idx="4">
                  <c:v>20</c:v>
                </c:pt>
                <c:pt idx="5">
                  <c:v>25</c:v>
                </c:pt>
                <c:pt idx="6">
                  <c:v>30</c:v>
                </c:pt>
                <c:pt idx="7">
                  <c:v>60</c:v>
                </c:pt>
                <c:pt idx="8">
                  <c:v>120</c:v>
                </c:pt>
              </c:numCache>
            </c:numRef>
          </c:xVal>
          <c:yVal>
            <c:numRef>
              <c:f>'ANN DATA'!$AA$47:$AA$55</c:f>
              <c:numCache>
                <c:formatCode>General</c:formatCode>
                <c:ptCount val="9"/>
                <c:pt idx="0">
                  <c:v>41.747399999999999</c:v>
                </c:pt>
                <c:pt idx="1">
                  <c:v>67.2239</c:v>
                </c:pt>
                <c:pt idx="2">
                  <c:v>81.946399999999997</c:v>
                </c:pt>
                <c:pt idx="3">
                  <c:v>88.074100000000001</c:v>
                </c:pt>
                <c:pt idx="4">
                  <c:v>90.778199999999998</c:v>
                </c:pt>
                <c:pt idx="5">
                  <c:v>91.998699999999999</c:v>
                </c:pt>
                <c:pt idx="6">
                  <c:v>92.553799999999995</c:v>
                </c:pt>
                <c:pt idx="7">
                  <c:v>93.054199999999994</c:v>
                </c:pt>
                <c:pt idx="8">
                  <c:v>93.559100000000001</c:v>
                </c:pt>
              </c:numCache>
            </c:numRef>
          </c:yVal>
          <c:smooth val="1"/>
          <c:extLst>
            <c:ext xmlns:c16="http://schemas.microsoft.com/office/drawing/2014/chart" uri="{C3380CC4-5D6E-409C-BE32-E72D297353CC}">
              <c16:uniqueId val="{00000001-E0C7-4260-BF1E-0E166120DB0C}"/>
            </c:ext>
          </c:extLst>
        </c:ser>
        <c:dLbls>
          <c:showLegendKey val="0"/>
          <c:showVal val="0"/>
          <c:showCatName val="0"/>
          <c:showSerName val="0"/>
          <c:showPercent val="0"/>
          <c:showBubbleSize val="0"/>
        </c:dLbls>
        <c:axId val="444280847"/>
        <c:axId val="444274191"/>
      </c:scatterChart>
      <c:valAx>
        <c:axId val="44428084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4274191"/>
        <c:crosses val="autoZero"/>
        <c:crossBetween val="midCat"/>
      </c:valAx>
      <c:valAx>
        <c:axId val="44427419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4280847"/>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6186623095625794"/>
                  <c:y val="0.34824177860120425"/>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6021689876976546</c:v>
                </c:pt>
                <c:pt idx="1">
                  <c:v>2.04</c:v>
                </c:pt>
                <c:pt idx="2">
                  <c:v>1.6937164777921991</c:v>
                </c:pt>
                <c:pt idx="3">
                  <c:v>1.5812670354674041</c:v>
                </c:pt>
              </c:numCache>
            </c:numRef>
          </c:yVal>
          <c:smooth val="0"/>
          <c:extLst>
            <c:ext xmlns:c16="http://schemas.microsoft.com/office/drawing/2014/chart" uri="{C3380CC4-5D6E-409C-BE32-E72D297353CC}">
              <c16:uniqueId val="{00000001-7B37-484A-A5F7-756194376B4A}"/>
            </c:ext>
          </c:extLst>
        </c:ser>
        <c:dLbls>
          <c:showLegendKey val="0"/>
          <c:showVal val="0"/>
          <c:showCatName val="0"/>
          <c:showSerName val="0"/>
          <c:showPercent val="0"/>
          <c:showBubbleSize val="0"/>
        </c:dLbls>
        <c:axId val="1632225519"/>
        <c:axId val="1632222607"/>
      </c:scatterChart>
      <c:valAx>
        <c:axId val="1632225519"/>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T (K</a:t>
                </a:r>
                <a:r>
                  <a:rPr lang="en-US" baseline="30000"/>
                  <a:t>-1</a:t>
                </a:r>
                <a:r>
                  <a:rPr lang="en-US"/>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32222607"/>
        <c:crosses val="autoZero"/>
        <c:crossBetween val="midCat"/>
      </c:valAx>
      <c:valAx>
        <c:axId val="163222260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32225519"/>
        <c:crosses val="autoZero"/>
        <c:crossBetween val="midCat"/>
        <c:maj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 STUDIES'!$H$1:$K$1</c:f>
              <c:strCache>
                <c:ptCount val="4"/>
                <c:pt idx="0">
                  <c:v>HCl</c:v>
                </c:pt>
                <c:pt idx="1">
                  <c:v>NaOH</c:v>
                </c:pt>
                <c:pt idx="2">
                  <c:v> NaCl</c:v>
                </c:pt>
                <c:pt idx="3">
                  <c:v>De-ionized water</c:v>
                </c:pt>
              </c:strCache>
            </c:strRef>
          </c:cat>
          <c:val>
            <c:numRef>
              <c:f>'DESORPTION STUDIES'!$H$2:$K$2</c:f>
              <c:numCache>
                <c:formatCode>General</c:formatCode>
                <c:ptCount val="4"/>
                <c:pt idx="0">
                  <c:v>20.75</c:v>
                </c:pt>
                <c:pt idx="1">
                  <c:v>28.21</c:v>
                </c:pt>
                <c:pt idx="2">
                  <c:v>9.07</c:v>
                </c:pt>
                <c:pt idx="3">
                  <c:v>3.69</c:v>
                </c:pt>
              </c:numCache>
            </c:numRef>
          </c:val>
          <c:extLst>
            <c:ext xmlns:c16="http://schemas.microsoft.com/office/drawing/2014/chart" uri="{C3380CC4-5D6E-409C-BE32-E72D297353CC}">
              <c16:uniqueId val="{00000000-C5E2-4BEE-82EE-0040FA77CC8C}"/>
            </c:ext>
          </c:extLst>
        </c:ser>
        <c:dLbls>
          <c:dLblPos val="outEnd"/>
          <c:showLegendKey val="0"/>
          <c:showVal val="1"/>
          <c:showCatName val="0"/>
          <c:showSerName val="0"/>
          <c:showPercent val="0"/>
          <c:showBubbleSize val="0"/>
        </c:dLbls>
        <c:gapWidth val="219"/>
        <c:overlap val="-27"/>
        <c:axId val="1774553775"/>
        <c:axId val="1774557935"/>
      </c:barChart>
      <c:catAx>
        <c:axId val="177455377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74557935"/>
        <c:crosses val="autoZero"/>
        <c:auto val="1"/>
        <c:lblAlgn val="ctr"/>
        <c:lblOffset val="100"/>
        <c:noMultiLvlLbl val="0"/>
      </c:catAx>
      <c:valAx>
        <c:axId val="1774557935"/>
        <c:scaling>
          <c:orientation val="minMax"/>
          <c:max val="7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7455377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3:$W$36</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ANN DATA'!$AA$23:$AA$36</c:f>
              <c:numCache>
                <c:formatCode>General</c:formatCode>
                <c:ptCount val="14"/>
                <c:pt idx="0">
                  <c:v>25.278058645096067</c:v>
                </c:pt>
                <c:pt idx="1">
                  <c:v>32.355915065722954</c:v>
                </c:pt>
                <c:pt idx="2">
                  <c:v>47.522750252780597</c:v>
                </c:pt>
                <c:pt idx="3">
                  <c:v>50.050556117290206</c:v>
                </c:pt>
                <c:pt idx="4">
                  <c:v>55.611729019211324</c:v>
                </c:pt>
                <c:pt idx="5">
                  <c:v>64.206268958544001</c:v>
                </c:pt>
                <c:pt idx="6">
                  <c:v>67.23963599595551</c:v>
                </c:pt>
                <c:pt idx="7">
                  <c:v>73.306370070778556</c:v>
                </c:pt>
                <c:pt idx="8">
                  <c:v>76.845298281092013</c:v>
                </c:pt>
                <c:pt idx="9">
                  <c:v>87.462082912032358</c:v>
                </c:pt>
                <c:pt idx="10">
                  <c:v>87.967644084934278</c:v>
                </c:pt>
                <c:pt idx="11">
                  <c:v>89.98988877654196</c:v>
                </c:pt>
                <c:pt idx="12">
                  <c:v>94.034378159757338</c:v>
                </c:pt>
                <c:pt idx="13">
                  <c:v>94.034378159757338</c:v>
                </c:pt>
              </c:numCache>
            </c:numRef>
          </c:yVal>
          <c:smooth val="1"/>
          <c:extLst>
            <c:ext xmlns:c16="http://schemas.microsoft.com/office/drawing/2014/chart" uri="{C3380CC4-5D6E-409C-BE32-E72D297353CC}">
              <c16:uniqueId val="{00000000-72FC-4823-9A02-F2C77C7FC664}"/>
            </c:ext>
          </c:extLst>
        </c:ser>
        <c:ser>
          <c:idx val="1"/>
          <c:order val="1"/>
          <c:tx>
            <c:strRef>
              <c:f>'ANN DATA'!$AB$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3:$W$36</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ANN DATA'!$AB$23:$AB$36</c:f>
              <c:numCache>
                <c:formatCode>General</c:formatCode>
                <c:ptCount val="14"/>
                <c:pt idx="0">
                  <c:v>22.7622</c:v>
                </c:pt>
                <c:pt idx="1">
                  <c:v>33.975900000000003</c:v>
                </c:pt>
                <c:pt idx="2">
                  <c:v>45.854399999999998</c:v>
                </c:pt>
                <c:pt idx="3">
                  <c:v>54.158099999999997</c:v>
                </c:pt>
                <c:pt idx="4">
                  <c:v>59.665900000000001</c:v>
                </c:pt>
                <c:pt idx="5">
                  <c:v>63.393500000000003</c:v>
                </c:pt>
                <c:pt idx="6">
                  <c:v>66.055300000000003</c:v>
                </c:pt>
                <c:pt idx="7">
                  <c:v>74.772800000000004</c:v>
                </c:pt>
                <c:pt idx="8">
                  <c:v>85.491</c:v>
                </c:pt>
                <c:pt idx="9">
                  <c:v>91.658000000000001</c:v>
                </c:pt>
                <c:pt idx="10">
                  <c:v>94.071600000000004</c:v>
                </c:pt>
                <c:pt idx="11">
                  <c:v>94.6905</c:v>
                </c:pt>
                <c:pt idx="12">
                  <c:v>95.152600000000007</c:v>
                </c:pt>
                <c:pt idx="13">
                  <c:v>95.528700000000001</c:v>
                </c:pt>
              </c:numCache>
            </c:numRef>
          </c:yVal>
          <c:smooth val="1"/>
          <c:extLst>
            <c:ext xmlns:c16="http://schemas.microsoft.com/office/drawing/2014/chart" uri="{C3380CC4-5D6E-409C-BE32-E72D297353CC}">
              <c16:uniqueId val="{00000001-72FC-4823-9A02-F2C77C7FC664}"/>
            </c:ext>
          </c:extLst>
        </c:ser>
        <c:dLbls>
          <c:showLegendKey val="0"/>
          <c:showVal val="0"/>
          <c:showCatName val="0"/>
          <c:showSerName val="0"/>
          <c:showPercent val="0"/>
          <c:showBubbleSize val="0"/>
        </c:dLbls>
        <c:axId val="806018799"/>
        <c:axId val="806020463"/>
      </c:scatterChart>
      <c:valAx>
        <c:axId val="80601879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06020463"/>
        <c:crosses val="autoZero"/>
        <c:crossBetween val="midCat"/>
      </c:valAx>
      <c:valAx>
        <c:axId val="80602046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06018799"/>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i="0">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6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3:$AF$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J$23:$AJ$34</c:f>
              <c:numCache>
                <c:formatCode>General</c:formatCode>
                <c:ptCount val="12"/>
                <c:pt idx="0">
                  <c:v>10.601915184678511</c:v>
                </c:pt>
                <c:pt idx="1">
                  <c:v>24.45280437756497</c:v>
                </c:pt>
                <c:pt idx="2">
                  <c:v>33.344733242134048</c:v>
                </c:pt>
                <c:pt idx="3">
                  <c:v>40.868673050615598</c:v>
                </c:pt>
                <c:pt idx="4">
                  <c:v>48.39261285909712</c:v>
                </c:pt>
                <c:pt idx="5">
                  <c:v>54.377564979480148</c:v>
                </c:pt>
                <c:pt idx="6">
                  <c:v>59.165526675786595</c:v>
                </c:pt>
                <c:pt idx="7">
                  <c:v>72.332421340629267</c:v>
                </c:pt>
                <c:pt idx="8">
                  <c:v>84.644322845417236</c:v>
                </c:pt>
                <c:pt idx="9">
                  <c:v>89.945280437756495</c:v>
                </c:pt>
                <c:pt idx="10">
                  <c:v>92.168262653898779</c:v>
                </c:pt>
                <c:pt idx="11">
                  <c:v>92.168262653898779</c:v>
                </c:pt>
              </c:numCache>
            </c:numRef>
          </c:yVal>
          <c:smooth val="1"/>
          <c:extLst>
            <c:ext xmlns:c16="http://schemas.microsoft.com/office/drawing/2014/chart" uri="{C3380CC4-5D6E-409C-BE32-E72D297353CC}">
              <c16:uniqueId val="{00000000-3C7D-497C-A24B-875418E3AF41}"/>
            </c:ext>
          </c:extLst>
        </c:ser>
        <c:ser>
          <c:idx val="1"/>
          <c:order val="1"/>
          <c:tx>
            <c:strRef>
              <c:f>'ANN DATA'!$AK$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3:$AF$34</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K$23:$AK$34</c:f>
              <c:numCache>
                <c:formatCode>General</c:formatCode>
                <c:ptCount val="12"/>
                <c:pt idx="0">
                  <c:v>14.041700000000001</c:v>
                </c:pt>
                <c:pt idx="1">
                  <c:v>21.636700000000001</c:v>
                </c:pt>
                <c:pt idx="2">
                  <c:v>31.4298</c:v>
                </c:pt>
                <c:pt idx="3">
                  <c:v>39.771500000000003</c:v>
                </c:pt>
                <c:pt idx="4">
                  <c:v>46.302500000000002</c:v>
                </c:pt>
                <c:pt idx="5">
                  <c:v>51.382300000000001</c:v>
                </c:pt>
                <c:pt idx="6">
                  <c:v>55.452300000000001</c:v>
                </c:pt>
                <c:pt idx="7">
                  <c:v>70.965100000000007</c:v>
                </c:pt>
                <c:pt idx="8">
                  <c:v>85.736800000000002</c:v>
                </c:pt>
                <c:pt idx="9">
                  <c:v>90.162300000000002</c:v>
                </c:pt>
                <c:pt idx="10">
                  <c:v>90.855900000000005</c:v>
                </c:pt>
                <c:pt idx="11">
                  <c:v>91.788799999999995</c:v>
                </c:pt>
              </c:numCache>
            </c:numRef>
          </c:yVal>
          <c:smooth val="1"/>
          <c:extLst>
            <c:ext xmlns:c16="http://schemas.microsoft.com/office/drawing/2014/chart" uri="{C3380CC4-5D6E-409C-BE32-E72D297353CC}">
              <c16:uniqueId val="{00000001-3C7D-497C-A24B-875418E3AF41}"/>
            </c:ext>
          </c:extLst>
        </c:ser>
        <c:dLbls>
          <c:showLegendKey val="0"/>
          <c:showVal val="0"/>
          <c:showCatName val="0"/>
          <c:showSerName val="0"/>
          <c:showPercent val="0"/>
          <c:showBubbleSize val="0"/>
        </c:dLbls>
        <c:axId val="1552339967"/>
        <c:axId val="1552344543"/>
      </c:scatterChart>
      <c:valAx>
        <c:axId val="155233996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52344543"/>
        <c:crosses val="autoZero"/>
        <c:crossBetween val="midCat"/>
      </c:valAx>
      <c:valAx>
        <c:axId val="155234454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52339967"/>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6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40</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41:$W$51</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A$41:$AA$51</c:f>
              <c:numCache>
                <c:formatCode>General</c:formatCode>
                <c:ptCount val="11"/>
                <c:pt idx="0">
                  <c:v>3.8167938931297583</c:v>
                </c:pt>
                <c:pt idx="1">
                  <c:v>10.496183206106871</c:v>
                </c:pt>
                <c:pt idx="2">
                  <c:v>23.854961832061068</c:v>
                </c:pt>
                <c:pt idx="3">
                  <c:v>51.526717557251899</c:v>
                </c:pt>
                <c:pt idx="4">
                  <c:v>52.480916030534338</c:v>
                </c:pt>
                <c:pt idx="5">
                  <c:v>57.251908396946554</c:v>
                </c:pt>
                <c:pt idx="6">
                  <c:v>62.022900763358777</c:v>
                </c:pt>
                <c:pt idx="7">
                  <c:v>63.931297709923662</c:v>
                </c:pt>
                <c:pt idx="8">
                  <c:v>71.564885496183194</c:v>
                </c:pt>
                <c:pt idx="9">
                  <c:v>80.15267175572518</c:v>
                </c:pt>
                <c:pt idx="10">
                  <c:v>80.15267175572518</c:v>
                </c:pt>
              </c:numCache>
            </c:numRef>
          </c:yVal>
          <c:smooth val="1"/>
          <c:extLst>
            <c:ext xmlns:c16="http://schemas.microsoft.com/office/drawing/2014/chart" uri="{C3380CC4-5D6E-409C-BE32-E72D297353CC}">
              <c16:uniqueId val="{00000000-FADB-4867-8B54-39F24EC6B554}"/>
            </c:ext>
          </c:extLst>
        </c:ser>
        <c:ser>
          <c:idx val="1"/>
          <c:order val="1"/>
          <c:tx>
            <c:strRef>
              <c:f>'ANN DATA'!$AB$40</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41:$W$51</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B$41:$AB$51</c:f>
              <c:numCache>
                <c:formatCode>General</c:formatCode>
                <c:ptCount val="11"/>
                <c:pt idx="0">
                  <c:v>11.611499999999999</c:v>
                </c:pt>
                <c:pt idx="1">
                  <c:v>20.651</c:v>
                </c:pt>
                <c:pt idx="2">
                  <c:v>33.652299999999997</c:v>
                </c:pt>
                <c:pt idx="3">
                  <c:v>44.301099999999998</c:v>
                </c:pt>
                <c:pt idx="4">
                  <c:v>51.557299999999998</c:v>
                </c:pt>
                <c:pt idx="5">
                  <c:v>56.225499999999997</c:v>
                </c:pt>
                <c:pt idx="6">
                  <c:v>59.241900000000001</c:v>
                </c:pt>
                <c:pt idx="7">
                  <c:v>65.97</c:v>
                </c:pt>
                <c:pt idx="8">
                  <c:v>71.913200000000003</c:v>
                </c:pt>
                <c:pt idx="9">
                  <c:v>77.558700000000002</c:v>
                </c:pt>
                <c:pt idx="10">
                  <c:v>83.842299999999994</c:v>
                </c:pt>
              </c:numCache>
            </c:numRef>
          </c:yVal>
          <c:smooth val="1"/>
          <c:extLst>
            <c:ext xmlns:c16="http://schemas.microsoft.com/office/drawing/2014/chart" uri="{C3380CC4-5D6E-409C-BE32-E72D297353CC}">
              <c16:uniqueId val="{00000001-FADB-4867-8B54-39F24EC6B554}"/>
            </c:ext>
          </c:extLst>
        </c:ser>
        <c:dLbls>
          <c:showLegendKey val="0"/>
          <c:showVal val="0"/>
          <c:showCatName val="0"/>
          <c:showSerName val="0"/>
          <c:showPercent val="0"/>
          <c:showBubbleSize val="0"/>
        </c:dLbls>
        <c:axId val="1555068895"/>
        <c:axId val="1555067231"/>
      </c:scatterChart>
      <c:valAx>
        <c:axId val="155506889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55067231"/>
        <c:crosses val="autoZero"/>
        <c:crossBetween val="midCat"/>
      </c:valAx>
      <c:valAx>
        <c:axId val="1555067231"/>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55068895"/>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6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40</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41:$AF$50</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J$41:$AJ$50</c:f>
              <c:numCache>
                <c:formatCode>General</c:formatCode>
                <c:ptCount val="10"/>
                <c:pt idx="0">
                  <c:v>13.614703880190609</c:v>
                </c:pt>
                <c:pt idx="1">
                  <c:v>16.678012253233497</c:v>
                </c:pt>
                <c:pt idx="2">
                  <c:v>41.865214431586118</c:v>
                </c:pt>
                <c:pt idx="3">
                  <c:v>45.609257998638533</c:v>
                </c:pt>
                <c:pt idx="4">
                  <c:v>48.67256637168142</c:v>
                </c:pt>
                <c:pt idx="5">
                  <c:v>59.564329475833901</c:v>
                </c:pt>
                <c:pt idx="6">
                  <c:v>67.392784206943503</c:v>
                </c:pt>
                <c:pt idx="7">
                  <c:v>73.179033356024505</c:v>
                </c:pt>
                <c:pt idx="8">
                  <c:v>77.263444520081691</c:v>
                </c:pt>
                <c:pt idx="9">
                  <c:v>84.41116405718175</c:v>
                </c:pt>
              </c:numCache>
            </c:numRef>
          </c:yVal>
          <c:smooth val="1"/>
          <c:extLst>
            <c:ext xmlns:c16="http://schemas.microsoft.com/office/drawing/2014/chart" uri="{C3380CC4-5D6E-409C-BE32-E72D297353CC}">
              <c16:uniqueId val="{00000000-F8A8-405D-A32F-CB2294559AE8}"/>
            </c:ext>
          </c:extLst>
        </c:ser>
        <c:ser>
          <c:idx val="1"/>
          <c:order val="1"/>
          <c:tx>
            <c:strRef>
              <c:f>'ANN DATA'!$AK$40</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41:$AF$50</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41:$AK$50</c:f>
              <c:numCache>
                <c:formatCode>General</c:formatCode>
                <c:ptCount val="10"/>
                <c:pt idx="0">
                  <c:v>13.1264</c:v>
                </c:pt>
                <c:pt idx="1">
                  <c:v>24.2423</c:v>
                </c:pt>
                <c:pt idx="2">
                  <c:v>39.590699999999998</c:v>
                </c:pt>
                <c:pt idx="3">
                  <c:v>51.252699999999997</c:v>
                </c:pt>
                <c:pt idx="4">
                  <c:v>58.6068</c:v>
                </c:pt>
                <c:pt idx="5">
                  <c:v>63.007199999999997</c:v>
                </c:pt>
                <c:pt idx="6">
                  <c:v>65.649000000000001</c:v>
                </c:pt>
                <c:pt idx="7">
                  <c:v>70.386200000000002</c:v>
                </c:pt>
                <c:pt idx="8">
                  <c:v>74.996700000000004</c:v>
                </c:pt>
                <c:pt idx="9">
                  <c:v>81.549000000000007</c:v>
                </c:pt>
              </c:numCache>
            </c:numRef>
          </c:yVal>
          <c:smooth val="1"/>
          <c:extLst>
            <c:ext xmlns:c16="http://schemas.microsoft.com/office/drawing/2014/chart" uri="{C3380CC4-5D6E-409C-BE32-E72D297353CC}">
              <c16:uniqueId val="{00000001-F8A8-405D-A32F-CB2294559AE8}"/>
            </c:ext>
          </c:extLst>
        </c:ser>
        <c:dLbls>
          <c:showLegendKey val="0"/>
          <c:showVal val="0"/>
          <c:showCatName val="0"/>
          <c:showSerName val="0"/>
          <c:showPercent val="0"/>
          <c:showBubbleSize val="0"/>
        </c:dLbls>
        <c:axId val="1476873231"/>
        <c:axId val="1476875311"/>
      </c:scatterChart>
      <c:valAx>
        <c:axId val="147687323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76875311"/>
        <c:crosses val="autoZero"/>
        <c:crossBetween val="midCat"/>
      </c:valAx>
      <c:valAx>
        <c:axId val="1476875311"/>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76873231"/>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6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64129002444158"/>
          <c:y val="0.17507917144159796"/>
          <c:w val="0.78464115644416521"/>
          <c:h val="0.55067692268393453"/>
        </c:manualLayout>
      </c:layout>
      <c:scatterChart>
        <c:scatterStyle val="smoothMarker"/>
        <c:varyColors val="0"/>
        <c:ser>
          <c:idx val="0"/>
          <c:order val="0"/>
          <c:tx>
            <c:strRef>
              <c:f>'FLOW RATE'!$N$5</c:f>
              <c:strCache>
                <c:ptCount val="1"/>
                <c:pt idx="0">
                  <c:v>6 ML/MIN</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FLOW RATE'!$M$6:$M$33</c:f>
              <c:numCache>
                <c:formatCode>General</c:formatCode>
                <c:ptCount val="28"/>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pt idx="21">
                  <c:v>840</c:v>
                </c:pt>
                <c:pt idx="22">
                  <c:v>900</c:v>
                </c:pt>
                <c:pt idx="23">
                  <c:v>960</c:v>
                </c:pt>
                <c:pt idx="24">
                  <c:v>1020</c:v>
                </c:pt>
                <c:pt idx="25">
                  <c:v>1080</c:v>
                </c:pt>
                <c:pt idx="26">
                  <c:v>1140</c:v>
                </c:pt>
                <c:pt idx="27">
                  <c:v>1200</c:v>
                </c:pt>
              </c:numCache>
            </c:numRef>
          </c:xVal>
          <c:yVal>
            <c:numRef>
              <c:f>'FLOW RATE'!$N$6:$N$33</c:f>
              <c:numCache>
                <c:formatCode>General</c:formatCode>
                <c:ptCount val="28"/>
                <c:pt idx="0">
                  <c:v>0</c:v>
                </c:pt>
                <c:pt idx="1">
                  <c:v>4.8138717109251848E-2</c:v>
                </c:pt>
                <c:pt idx="2">
                  <c:v>0.16878865041833394</c:v>
                </c:pt>
                <c:pt idx="3">
                  <c:v>0.24699890869407057</c:v>
                </c:pt>
                <c:pt idx="4">
                  <c:v>0.32520916696980717</c:v>
                </c:pt>
                <c:pt idx="5">
                  <c:v>0.37856190129744144</c:v>
                </c:pt>
                <c:pt idx="6">
                  <c:v>0.42282041954650168</c:v>
                </c:pt>
                <c:pt idx="7">
                  <c:v>0.4719291863708015</c:v>
                </c:pt>
                <c:pt idx="8">
                  <c:v>0.49860555353461861</c:v>
                </c:pt>
                <c:pt idx="9">
                  <c:v>0.5950042439675034</c:v>
                </c:pt>
                <c:pt idx="10">
                  <c:v>0.66775797259609571</c:v>
                </c:pt>
                <c:pt idx="11">
                  <c:v>0.6623014429489511</c:v>
                </c:pt>
                <c:pt idx="12">
                  <c:v>0.74354310658421252</c:v>
                </c:pt>
                <c:pt idx="13">
                  <c:v>0.74475566872802246</c:v>
                </c:pt>
                <c:pt idx="14">
                  <c:v>0.82539105129137891</c:v>
                </c:pt>
                <c:pt idx="15">
                  <c:v>0.83812295380138235</c:v>
                </c:pt>
                <c:pt idx="16">
                  <c:v>0.84054807808900223</c:v>
                </c:pt>
                <c:pt idx="17">
                  <c:v>0.85873651024615016</c:v>
                </c:pt>
                <c:pt idx="18">
                  <c:v>0.85206741845519585</c:v>
                </c:pt>
                <c:pt idx="19">
                  <c:v>0.87692494240329821</c:v>
                </c:pt>
                <c:pt idx="20">
                  <c:v>0.88541287740996732</c:v>
                </c:pt>
                <c:pt idx="21">
                  <c:v>0.9587728871104646</c:v>
                </c:pt>
                <c:pt idx="22">
                  <c:v>0.95998544925427443</c:v>
                </c:pt>
                <c:pt idx="23">
                  <c:v>0.96180429246998911</c:v>
                </c:pt>
                <c:pt idx="24">
                  <c:v>0.98241784891475703</c:v>
                </c:pt>
                <c:pt idx="25">
                  <c:v>0.99636231356857041</c:v>
                </c:pt>
                <c:pt idx="26">
                  <c:v>1</c:v>
                </c:pt>
                <c:pt idx="27">
                  <c:v>1</c:v>
                </c:pt>
              </c:numCache>
            </c:numRef>
          </c:yVal>
          <c:smooth val="1"/>
          <c:extLst>
            <c:ext xmlns:c16="http://schemas.microsoft.com/office/drawing/2014/chart" uri="{C3380CC4-5D6E-409C-BE32-E72D297353CC}">
              <c16:uniqueId val="{00000000-E590-4F74-AAFD-1BA8A8EE4B62}"/>
            </c:ext>
          </c:extLst>
        </c:ser>
        <c:ser>
          <c:idx val="1"/>
          <c:order val="1"/>
          <c:tx>
            <c:strRef>
              <c:f>'FLOW RATE'!$O$5</c:f>
              <c:strCache>
                <c:ptCount val="1"/>
                <c:pt idx="0">
                  <c:v>12 ML/MI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FLOW RATE'!$M$6:$M$33</c:f>
              <c:numCache>
                <c:formatCode>General</c:formatCode>
                <c:ptCount val="28"/>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pt idx="21">
                  <c:v>840</c:v>
                </c:pt>
                <c:pt idx="22">
                  <c:v>900</c:v>
                </c:pt>
                <c:pt idx="23">
                  <c:v>960</c:v>
                </c:pt>
                <c:pt idx="24">
                  <c:v>1020</c:v>
                </c:pt>
                <c:pt idx="25">
                  <c:v>1080</c:v>
                </c:pt>
                <c:pt idx="26">
                  <c:v>1140</c:v>
                </c:pt>
                <c:pt idx="27">
                  <c:v>1200</c:v>
                </c:pt>
              </c:numCache>
            </c:numRef>
          </c:xVal>
          <c:yVal>
            <c:numRef>
              <c:f>'FLOW RATE'!$O$6:$O$33</c:f>
              <c:numCache>
                <c:formatCode>General</c:formatCode>
                <c:ptCount val="28"/>
                <c:pt idx="0">
                  <c:v>0</c:v>
                </c:pt>
                <c:pt idx="1">
                  <c:v>3.7831938886867957E-2</c:v>
                </c:pt>
                <c:pt idx="2">
                  <c:v>0.32217776161028255</c:v>
                </c:pt>
                <c:pt idx="3">
                  <c:v>0.44767794349460405</c:v>
                </c:pt>
                <c:pt idx="4">
                  <c:v>0.54710803928701346</c:v>
                </c:pt>
                <c:pt idx="5">
                  <c:v>0.62168061113132056</c:v>
                </c:pt>
                <c:pt idx="6">
                  <c:v>0.66957681581181039</c:v>
                </c:pt>
                <c:pt idx="7">
                  <c:v>0.72050442585182495</c:v>
                </c:pt>
                <c:pt idx="8">
                  <c:v>0.80174608948708626</c:v>
                </c:pt>
                <c:pt idx="9">
                  <c:v>0.81872195950042437</c:v>
                </c:pt>
                <c:pt idx="10">
                  <c:v>0.85085485631138602</c:v>
                </c:pt>
                <c:pt idx="11">
                  <c:v>0.90905783921425987</c:v>
                </c:pt>
                <c:pt idx="12">
                  <c:v>0.94785982781617573</c:v>
                </c:pt>
                <c:pt idx="13">
                  <c:v>0.96180429246998911</c:v>
                </c:pt>
                <c:pt idx="14">
                  <c:v>0.96907966533284839</c:v>
                </c:pt>
                <c:pt idx="15">
                  <c:v>0.98241784891475703</c:v>
                </c:pt>
                <c:pt idx="16">
                  <c:v>0.99029950284952106</c:v>
                </c:pt>
                <c:pt idx="17">
                  <c:v>0.99211834606523586</c:v>
                </c:pt>
                <c:pt idx="18">
                  <c:v>1</c:v>
                </c:pt>
                <c:pt idx="19">
                  <c:v>1</c:v>
                </c:pt>
              </c:numCache>
            </c:numRef>
          </c:yVal>
          <c:smooth val="1"/>
          <c:extLst>
            <c:ext xmlns:c16="http://schemas.microsoft.com/office/drawing/2014/chart" uri="{C3380CC4-5D6E-409C-BE32-E72D297353CC}">
              <c16:uniqueId val="{00000001-E590-4F74-AAFD-1BA8A8EE4B62}"/>
            </c:ext>
          </c:extLst>
        </c:ser>
        <c:dLbls>
          <c:showLegendKey val="0"/>
          <c:showVal val="0"/>
          <c:showCatName val="0"/>
          <c:showSerName val="0"/>
          <c:showPercent val="0"/>
          <c:showBubbleSize val="0"/>
        </c:dLbls>
        <c:axId val="1372406703"/>
        <c:axId val="1372407119"/>
      </c:scatterChart>
      <c:valAx>
        <c:axId val="1372406703"/>
        <c:scaling>
          <c:orientation val="minMax"/>
          <c:max val="1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2407119"/>
        <c:crosses val="autoZero"/>
        <c:crossBetween val="midCat"/>
        <c:majorUnit val="300"/>
      </c:valAx>
      <c:valAx>
        <c:axId val="137240711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C</a:t>
                </a:r>
                <a:r>
                  <a:rPr lang="en-GB" baseline="-25000"/>
                  <a:t>t</a:t>
                </a:r>
                <a:r>
                  <a:rPr lang="en-GB"/>
                  <a:t>/C</a:t>
                </a:r>
                <a:r>
                  <a:rPr lang="en-GB" baseline="-25000"/>
                  <a:t>o</a:t>
                </a:r>
              </a:p>
            </c:rich>
          </c:tx>
          <c:layout>
            <c:manualLayout>
              <c:xMode val="edge"/>
              <c:yMode val="edge"/>
              <c:x val="2.0138309740168312E-2"/>
              <c:y val="0.33842430280156577"/>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2406703"/>
        <c:crosses val="autoZero"/>
        <c:crossBetween val="midCat"/>
        <c:majorUnit val="0.2"/>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6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25119484031439"/>
          <c:y val="0.15768244992865826"/>
          <c:w val="0.77533010815807402"/>
          <c:h val="0.60735485263194877"/>
        </c:manualLayout>
      </c:layout>
      <c:scatterChart>
        <c:scatterStyle val="smoothMarker"/>
        <c:varyColors val="0"/>
        <c:ser>
          <c:idx val="0"/>
          <c:order val="0"/>
          <c:tx>
            <c:strRef>
              <c:f>DOSAGE!$F$5</c:f>
              <c:strCache>
                <c:ptCount val="1"/>
                <c:pt idx="0">
                  <c:v>2CM</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DOSAGE!$A$6:$A$33</c:f>
              <c:numCache>
                <c:formatCode>General</c:formatCode>
                <c:ptCount val="28"/>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pt idx="25">
                  <c:v>1140</c:v>
                </c:pt>
                <c:pt idx="26">
                  <c:v>1200</c:v>
                </c:pt>
                <c:pt idx="27">
                  <c:v>1260</c:v>
                </c:pt>
              </c:numCache>
            </c:numRef>
          </c:xVal>
          <c:yVal>
            <c:numRef>
              <c:f>DOSAGE!$F$6:$F$33</c:f>
              <c:numCache>
                <c:formatCode>General</c:formatCode>
                <c:ptCount val="28"/>
                <c:pt idx="0">
                  <c:v>1.7218382442100159E-2</c:v>
                </c:pt>
                <c:pt idx="1">
                  <c:v>0.18818964471929189</c:v>
                </c:pt>
                <c:pt idx="2">
                  <c:v>0.24699890869407057</c:v>
                </c:pt>
                <c:pt idx="3">
                  <c:v>0.34521644234267002</c:v>
                </c:pt>
                <c:pt idx="4">
                  <c:v>0.38523099308839576</c:v>
                </c:pt>
                <c:pt idx="5">
                  <c:v>0.38826239844792043</c:v>
                </c:pt>
                <c:pt idx="6">
                  <c:v>0.44707166242269913</c:v>
                </c:pt>
                <c:pt idx="7">
                  <c:v>0.53376985570510482</c:v>
                </c:pt>
                <c:pt idx="8">
                  <c:v>0.57863465502607003</c:v>
                </c:pt>
                <c:pt idx="9">
                  <c:v>0.64896325936704269</c:v>
                </c:pt>
                <c:pt idx="10">
                  <c:v>0.67927731296228944</c:v>
                </c:pt>
                <c:pt idx="11">
                  <c:v>0.68412756153752874</c:v>
                </c:pt>
                <c:pt idx="12">
                  <c:v>0.7126227719170608</c:v>
                </c:pt>
                <c:pt idx="13">
                  <c:v>0.77810112768279383</c:v>
                </c:pt>
                <c:pt idx="14">
                  <c:v>0.78719534376136779</c:v>
                </c:pt>
                <c:pt idx="15">
                  <c:v>0.81629683521280472</c:v>
                </c:pt>
                <c:pt idx="16">
                  <c:v>0.86661816418091431</c:v>
                </c:pt>
                <c:pt idx="17">
                  <c:v>0.88177519097853774</c:v>
                </c:pt>
                <c:pt idx="18">
                  <c:v>0.88541287740996732</c:v>
                </c:pt>
                <c:pt idx="19">
                  <c:v>0.89086940705711182</c:v>
                </c:pt>
                <c:pt idx="20">
                  <c:v>0.8963259367042562</c:v>
                </c:pt>
                <c:pt idx="21">
                  <c:v>0.90299502849521041</c:v>
                </c:pt>
                <c:pt idx="22">
                  <c:v>0.92421486601188318</c:v>
                </c:pt>
                <c:pt idx="23">
                  <c:v>0.98120528677094709</c:v>
                </c:pt>
                <c:pt idx="24">
                  <c:v>0.99636231356857041</c:v>
                </c:pt>
                <c:pt idx="25">
                  <c:v>0.99818115678428532</c:v>
                </c:pt>
                <c:pt idx="26">
                  <c:v>1</c:v>
                </c:pt>
                <c:pt idx="27">
                  <c:v>1</c:v>
                </c:pt>
              </c:numCache>
            </c:numRef>
          </c:yVal>
          <c:smooth val="1"/>
          <c:extLst>
            <c:ext xmlns:c16="http://schemas.microsoft.com/office/drawing/2014/chart" uri="{C3380CC4-5D6E-409C-BE32-E72D297353CC}">
              <c16:uniqueId val="{00000000-A4B3-44FC-8E83-E2C69C64A1EA}"/>
            </c:ext>
          </c:extLst>
        </c:ser>
        <c:ser>
          <c:idx val="1"/>
          <c:order val="1"/>
          <c:tx>
            <c:strRef>
              <c:f>DOSAGE!$G$5</c:f>
              <c:strCache>
                <c:ptCount val="1"/>
                <c:pt idx="0">
                  <c:v>1CM</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DOSAGE!$A$6:$A$33</c:f>
              <c:numCache>
                <c:formatCode>General</c:formatCode>
                <c:ptCount val="28"/>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pt idx="25">
                  <c:v>1140</c:v>
                </c:pt>
                <c:pt idx="26">
                  <c:v>1200</c:v>
                </c:pt>
                <c:pt idx="27">
                  <c:v>1260</c:v>
                </c:pt>
              </c:numCache>
            </c:numRef>
          </c:xVal>
          <c:yVal>
            <c:numRef>
              <c:f>DOSAGE!$G$6:$G$33</c:f>
              <c:numCache>
                <c:formatCode>General</c:formatCode>
                <c:ptCount val="28"/>
                <c:pt idx="0">
                  <c:v>3.7831938886867957E-2</c:v>
                </c:pt>
                <c:pt idx="1">
                  <c:v>0.32217776161028255</c:v>
                </c:pt>
                <c:pt idx="2">
                  <c:v>0.44767794349460405</c:v>
                </c:pt>
                <c:pt idx="3">
                  <c:v>0.54710803928701346</c:v>
                </c:pt>
                <c:pt idx="4">
                  <c:v>0.62168061113132056</c:v>
                </c:pt>
                <c:pt idx="5">
                  <c:v>0.66957681581181039</c:v>
                </c:pt>
                <c:pt idx="6">
                  <c:v>0.72050442585182495</c:v>
                </c:pt>
                <c:pt idx="7">
                  <c:v>0.80174608948708626</c:v>
                </c:pt>
                <c:pt idx="8">
                  <c:v>0.81872195950042437</c:v>
                </c:pt>
                <c:pt idx="9">
                  <c:v>0.85085485631138602</c:v>
                </c:pt>
                <c:pt idx="10">
                  <c:v>0.90905783921425987</c:v>
                </c:pt>
                <c:pt idx="11">
                  <c:v>0.94785982781617573</c:v>
                </c:pt>
                <c:pt idx="12">
                  <c:v>0.96180429246998911</c:v>
                </c:pt>
                <c:pt idx="13">
                  <c:v>0.96907966533284839</c:v>
                </c:pt>
                <c:pt idx="14">
                  <c:v>0.98241784891475703</c:v>
                </c:pt>
                <c:pt idx="15">
                  <c:v>0.99029950284952106</c:v>
                </c:pt>
                <c:pt idx="16">
                  <c:v>0.99211834606523586</c:v>
                </c:pt>
                <c:pt idx="17">
                  <c:v>1</c:v>
                </c:pt>
                <c:pt idx="18">
                  <c:v>1</c:v>
                </c:pt>
              </c:numCache>
            </c:numRef>
          </c:yVal>
          <c:smooth val="1"/>
          <c:extLst>
            <c:ext xmlns:c16="http://schemas.microsoft.com/office/drawing/2014/chart" uri="{C3380CC4-5D6E-409C-BE32-E72D297353CC}">
              <c16:uniqueId val="{00000001-A4B3-44FC-8E83-E2C69C64A1EA}"/>
            </c:ext>
          </c:extLst>
        </c:ser>
        <c:dLbls>
          <c:showLegendKey val="0"/>
          <c:showVal val="0"/>
          <c:showCatName val="0"/>
          <c:showSerName val="0"/>
          <c:showPercent val="0"/>
          <c:showBubbleSize val="0"/>
        </c:dLbls>
        <c:axId val="1424176607"/>
        <c:axId val="1424183679"/>
      </c:scatterChart>
      <c:valAx>
        <c:axId val="1424176607"/>
        <c:scaling>
          <c:orientation val="minMax"/>
          <c:max val="130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4183679"/>
        <c:crosses val="autoZero"/>
        <c:crossBetween val="midCat"/>
        <c:majorUnit val="200"/>
      </c:valAx>
      <c:valAx>
        <c:axId val="142418367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layout>
            <c:manualLayout>
              <c:xMode val="edge"/>
              <c:yMode val="edge"/>
              <c:x val="1.1471009305654971E-2"/>
              <c:y val="0.4338493499973578"/>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4176607"/>
        <c:crosses val="autoZero"/>
        <c:crossBetween val="midCat"/>
        <c:majorUnit val="0.2"/>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6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21081805333773"/>
          <c:y val="0.14761929926544418"/>
          <c:w val="0.78015399900645788"/>
          <c:h val="0.55524934383202096"/>
        </c:manualLayout>
      </c:layout>
      <c:scatterChart>
        <c:scatterStyle val="smoothMarker"/>
        <c:varyColors val="0"/>
        <c:ser>
          <c:idx val="0"/>
          <c:order val="0"/>
          <c:tx>
            <c:strRef>
              <c:f>concentration!$F$2</c:f>
              <c:strCache>
                <c:ptCount val="1"/>
                <c:pt idx="0">
                  <c:v>25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centration!$A$3:$A$21</c:f>
              <c:numCache>
                <c:formatCode>General</c:formatCode>
                <c:ptCount val="19"/>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numCache>
            </c:numRef>
          </c:xVal>
          <c:yVal>
            <c:numRef>
              <c:f>concentration!$F$3:$F$21</c:f>
              <c:numCache>
                <c:formatCode>General</c:formatCode>
                <c:ptCount val="19"/>
                <c:pt idx="0">
                  <c:v>0.12558253617856269</c:v>
                </c:pt>
                <c:pt idx="1">
                  <c:v>0.38803041452048082</c:v>
                </c:pt>
                <c:pt idx="2">
                  <c:v>0.45425558008339473</c:v>
                </c:pt>
                <c:pt idx="3">
                  <c:v>0.49227373068432684</c:v>
                </c:pt>
                <c:pt idx="4">
                  <c:v>0.62840323767476092</c:v>
                </c:pt>
                <c:pt idx="5">
                  <c:v>0.66887417218543044</c:v>
                </c:pt>
                <c:pt idx="6">
                  <c:v>0.6774589158695119</c:v>
                </c:pt>
                <c:pt idx="7">
                  <c:v>0.68604365955359325</c:v>
                </c:pt>
                <c:pt idx="8">
                  <c:v>0.72774098601913173</c:v>
                </c:pt>
                <c:pt idx="9">
                  <c:v>0.80255089526612711</c:v>
                </c:pt>
                <c:pt idx="10">
                  <c:v>0.86877606082904102</c:v>
                </c:pt>
                <c:pt idx="11">
                  <c:v>0.92151091488839831</c:v>
                </c:pt>
                <c:pt idx="12">
                  <c:v>0.94849153789551144</c:v>
                </c:pt>
                <c:pt idx="13">
                  <c:v>0.9730193769928871</c:v>
                </c:pt>
                <c:pt idx="14">
                  <c:v>0.99386804022565622</c:v>
                </c:pt>
                <c:pt idx="15">
                  <c:v>1</c:v>
                </c:pt>
                <c:pt idx="16">
                  <c:v>1</c:v>
                </c:pt>
              </c:numCache>
            </c:numRef>
          </c:yVal>
          <c:smooth val="1"/>
          <c:extLst>
            <c:ext xmlns:c16="http://schemas.microsoft.com/office/drawing/2014/chart" uri="{C3380CC4-5D6E-409C-BE32-E72D297353CC}">
              <c16:uniqueId val="{00000000-6D1A-4085-A6A0-504FFEB13B0B}"/>
            </c:ext>
          </c:extLst>
        </c:ser>
        <c:ser>
          <c:idx val="1"/>
          <c:order val="1"/>
          <c:tx>
            <c:strRef>
              <c:f>concentration!$G$2</c:f>
              <c:strCache>
                <c:ptCount val="1"/>
                <c:pt idx="0">
                  <c:v>5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centration!$A$3:$A$21</c:f>
              <c:numCache>
                <c:formatCode>General</c:formatCode>
                <c:ptCount val="19"/>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numCache>
            </c:numRef>
          </c:xVal>
          <c:yVal>
            <c:numRef>
              <c:f>concentration!$G$3:$G$21</c:f>
              <c:numCache>
                <c:formatCode>General</c:formatCode>
                <c:ptCount val="19"/>
                <c:pt idx="0">
                  <c:v>3.7831938886867957E-2</c:v>
                </c:pt>
                <c:pt idx="1">
                  <c:v>0.32217776161028255</c:v>
                </c:pt>
                <c:pt idx="2">
                  <c:v>0.44767794349460405</c:v>
                </c:pt>
                <c:pt idx="3">
                  <c:v>0.54710803928701346</c:v>
                </c:pt>
                <c:pt idx="4">
                  <c:v>0.62168061113132056</c:v>
                </c:pt>
                <c:pt idx="5">
                  <c:v>0.66957681581181039</c:v>
                </c:pt>
                <c:pt idx="6">
                  <c:v>0.72050442585182495</c:v>
                </c:pt>
                <c:pt idx="7">
                  <c:v>0.80174608948708626</c:v>
                </c:pt>
                <c:pt idx="8">
                  <c:v>0.81872195950042437</c:v>
                </c:pt>
                <c:pt idx="9">
                  <c:v>0.85085485631138602</c:v>
                </c:pt>
                <c:pt idx="10">
                  <c:v>0.90905783921425987</c:v>
                </c:pt>
                <c:pt idx="11">
                  <c:v>0.94785982781617573</c:v>
                </c:pt>
                <c:pt idx="12">
                  <c:v>0.96180429246998911</c:v>
                </c:pt>
                <c:pt idx="13">
                  <c:v>0.96907966533284839</c:v>
                </c:pt>
                <c:pt idx="14">
                  <c:v>0.98241784891475703</c:v>
                </c:pt>
                <c:pt idx="15">
                  <c:v>0.99029950284952106</c:v>
                </c:pt>
                <c:pt idx="16">
                  <c:v>0.99211834606523586</c:v>
                </c:pt>
                <c:pt idx="17">
                  <c:v>1</c:v>
                </c:pt>
                <c:pt idx="18">
                  <c:v>1</c:v>
                </c:pt>
              </c:numCache>
            </c:numRef>
          </c:yVal>
          <c:smooth val="1"/>
          <c:extLst>
            <c:ext xmlns:c16="http://schemas.microsoft.com/office/drawing/2014/chart" uri="{C3380CC4-5D6E-409C-BE32-E72D297353CC}">
              <c16:uniqueId val="{00000001-6D1A-4085-A6A0-504FFEB13B0B}"/>
            </c:ext>
          </c:extLst>
        </c:ser>
        <c:dLbls>
          <c:showLegendKey val="0"/>
          <c:showVal val="0"/>
          <c:showCatName val="0"/>
          <c:showSerName val="0"/>
          <c:showPercent val="0"/>
          <c:showBubbleSize val="0"/>
        </c:dLbls>
        <c:axId val="1525687311"/>
        <c:axId val="1525693967"/>
      </c:scatterChart>
      <c:valAx>
        <c:axId val="1525687311"/>
        <c:scaling>
          <c:orientation val="minMax"/>
          <c:max val="7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layout>
            <c:manualLayout>
              <c:xMode val="edge"/>
              <c:yMode val="edge"/>
              <c:x val="0.48630637079455979"/>
              <c:y val="0.818155742277181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5693967"/>
        <c:crosses val="autoZero"/>
        <c:crossBetween val="midCat"/>
        <c:majorUnit val="100"/>
      </c:valAx>
      <c:valAx>
        <c:axId val="152569396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layout>
            <c:manualLayout>
              <c:xMode val="edge"/>
              <c:yMode val="edge"/>
              <c:x val="1.3947836939962927E-2"/>
              <c:y val="0.36369174490772543"/>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5687311"/>
        <c:crosses val="autoZero"/>
        <c:crossBetween val="midCat"/>
        <c:majorUnit val="0.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6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HOMAS!$E$6</c:f>
              <c:strCache>
                <c:ptCount val="1"/>
                <c:pt idx="0">
                  <c:v>1 CM</c:v>
                </c:pt>
              </c:strCache>
            </c:strRef>
          </c:tx>
          <c:spPr>
            <a:ln w="25400" cap="rnd">
              <a:no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0"/>
            <c:dispEq val="0"/>
          </c:trendline>
          <c:xVal>
            <c:numRef>
              <c:f>THOMAS!$A$7:$A$30</c:f>
              <c:numCache>
                <c:formatCode>General</c:formatCode>
                <c:ptCount val="2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numCache>
            </c:numRef>
          </c:xVal>
          <c:yVal>
            <c:numRef>
              <c:f>THOMAS!$E$7:$E$30</c:f>
              <c:numCache>
                <c:formatCode>General</c:formatCode>
                <c:ptCount val="24"/>
                <c:pt idx="5">
                  <c:v>0.31120590054981467</c:v>
                </c:pt>
                <c:pt idx="6">
                  <c:v>0.11240144598070753</c:v>
                </c:pt>
                <c:pt idx="7">
                  <c:v>5.5778003227908539E-3</c:v>
                </c:pt>
                <c:pt idx="8">
                  <c:v>-0.38469195011915736</c:v>
                </c:pt>
                <c:pt idx="9">
                  <c:v>-0.69806208988036633</c:v>
                </c:pt>
                <c:pt idx="10">
                  <c:v>-0.67356714967226594</c:v>
                </c:pt>
                <c:pt idx="11">
                  <c:v>-1.0644661485113271</c:v>
                </c:pt>
                <c:pt idx="12">
                  <c:v>-1.0708349548842864</c:v>
                </c:pt>
                <c:pt idx="13">
                  <c:v>-1.5533083808779065</c:v>
                </c:pt>
                <c:pt idx="14">
                  <c:v>-1.6443277396495415</c:v>
                </c:pt>
                <c:pt idx="15">
                  <c:v>-1.662311706223633</c:v>
                </c:pt>
                <c:pt idx="16">
                  <c:v>-1.8048352666720493</c:v>
                </c:pt>
                <c:pt idx="17">
                  <c:v>-1.7509090134648959</c:v>
                </c:pt>
                <c:pt idx="20">
                  <c:v>-3.1465581044607225</c:v>
                </c:pt>
                <c:pt idx="21">
                  <c:v>-3.1776749707109104</c:v>
                </c:pt>
                <c:pt idx="22">
                  <c:v>-3.2260878508140549</c:v>
                </c:pt>
              </c:numCache>
            </c:numRef>
          </c:yVal>
          <c:smooth val="0"/>
          <c:extLst>
            <c:ext xmlns:c16="http://schemas.microsoft.com/office/drawing/2014/chart" uri="{C3380CC4-5D6E-409C-BE32-E72D297353CC}">
              <c16:uniqueId val="{00000001-987A-4B0D-8A09-40694F14D682}"/>
            </c:ext>
          </c:extLst>
        </c:ser>
        <c:ser>
          <c:idx val="1"/>
          <c:order val="1"/>
          <c:tx>
            <c:strRef>
              <c:f>THOMAS!$F$6</c:f>
              <c:strCache>
                <c:ptCount val="1"/>
                <c:pt idx="0">
                  <c:v>2 CM</c:v>
                </c:pt>
              </c:strCache>
            </c:strRef>
          </c:tx>
          <c:spPr>
            <a:ln w="25400" cap="rnd">
              <a:noFill/>
              <a:round/>
            </a:ln>
            <a:effectLst/>
          </c:spPr>
          <c:marker>
            <c:symbol val="square"/>
            <c:size val="6"/>
            <c:spPr>
              <a:solidFill>
                <a:schemeClr val="lt1"/>
              </a:solidFill>
              <a:ln w="15875">
                <a:solidFill>
                  <a:schemeClr val="accent2"/>
                </a:solidFill>
                <a:round/>
              </a:ln>
              <a:effectLst/>
            </c:spPr>
          </c:marker>
          <c:trendline>
            <c:spPr>
              <a:ln w="19050" cap="rnd">
                <a:solidFill>
                  <a:schemeClr val="accent2"/>
                </a:solidFill>
              </a:ln>
              <a:effectLst/>
            </c:spPr>
            <c:trendlineType val="linear"/>
            <c:dispRSqr val="0"/>
            <c:dispEq val="0"/>
          </c:trendline>
          <c:xVal>
            <c:numRef>
              <c:f>THOMAS!$A$7:$A$30</c:f>
              <c:numCache>
                <c:formatCode>General</c:formatCode>
                <c:ptCount val="2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numCache>
            </c:numRef>
          </c:xVal>
          <c:yVal>
            <c:numRef>
              <c:f>THOMAS!$F$7:$F$30</c:f>
              <c:numCache>
                <c:formatCode>General</c:formatCode>
                <c:ptCount val="24"/>
                <c:pt idx="5">
                  <c:v>0.45462203923104955</c:v>
                </c:pt>
                <c:pt idx="6">
                  <c:v>0.21250950427428736</c:v>
                </c:pt>
                <c:pt idx="7">
                  <c:v>-0.13528538014666239</c:v>
                </c:pt>
                <c:pt idx="8">
                  <c:v>-0.31717102521891394</c:v>
                </c:pt>
                <c:pt idx="9">
                  <c:v>-0.61448521180096916</c:v>
                </c:pt>
                <c:pt idx="10">
                  <c:v>-0.75045261152765441</c:v>
                </c:pt>
                <c:pt idx="11">
                  <c:v>-0.77280593737447401</c:v>
                </c:pt>
                <c:pt idx="12">
                  <c:v>-0.90815647248347331</c:v>
                </c:pt>
                <c:pt idx="13">
                  <c:v>-1.2546347519150491</c:v>
                </c:pt>
                <c:pt idx="14">
                  <c:v>-1.3081017927345164</c:v>
                </c:pt>
                <c:pt idx="15">
                  <c:v>-1.4914568373672279</c:v>
                </c:pt>
                <c:pt idx="16">
                  <c:v>-1.8713825084335172</c:v>
                </c:pt>
                <c:pt idx="17">
                  <c:v>-2.0093491648594686</c:v>
                </c:pt>
                <c:pt idx="18">
                  <c:v>-2.0447186347218409</c:v>
                </c:pt>
                <c:pt idx="19">
                  <c:v>-2.0996525822959677</c:v>
                </c:pt>
                <c:pt idx="20">
                  <c:v>-2.1570521443847612</c:v>
                </c:pt>
                <c:pt idx="21">
                  <c:v>-2.2309548180427186</c:v>
                </c:pt>
                <c:pt idx="22">
                  <c:v>-2.5010424316974054</c:v>
                </c:pt>
              </c:numCache>
            </c:numRef>
          </c:yVal>
          <c:smooth val="0"/>
          <c:extLst>
            <c:ext xmlns:c16="http://schemas.microsoft.com/office/drawing/2014/chart" uri="{C3380CC4-5D6E-409C-BE32-E72D297353CC}">
              <c16:uniqueId val="{00000003-987A-4B0D-8A09-40694F14D682}"/>
            </c:ext>
          </c:extLst>
        </c:ser>
        <c:dLbls>
          <c:showLegendKey val="0"/>
          <c:showVal val="0"/>
          <c:showCatName val="0"/>
          <c:showSerName val="0"/>
          <c:showPercent val="0"/>
          <c:showBubbleSize val="0"/>
        </c:dLbls>
        <c:axId val="502114016"/>
        <c:axId val="502115680"/>
      </c:scatterChart>
      <c:valAx>
        <c:axId val="502114016"/>
        <c:scaling>
          <c:orientation val="minMax"/>
          <c:max val="10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2115680"/>
        <c:crosses val="autoZero"/>
        <c:crossBetween val="midCat"/>
      </c:valAx>
      <c:valAx>
        <c:axId val="502115680"/>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C</a:t>
                </a:r>
                <a:r>
                  <a:rPr lang="en-US" baseline="-25000"/>
                  <a:t>o</a:t>
                </a:r>
                <a:r>
                  <a:rPr lang="en-US"/>
                  <a:t>/C</a:t>
                </a:r>
                <a:r>
                  <a:rPr lang="en-US" baseline="-25000"/>
                  <a:t>t </a:t>
                </a:r>
                <a:r>
                  <a:rPr lang="en-US"/>
                  <a:t>- 1)</a:t>
                </a:r>
                <a:endParaRPr lang="en-NG"/>
              </a:p>
            </c:rich>
          </c:tx>
          <c:layout>
            <c:manualLayout>
              <c:xMode val="edge"/>
              <c:yMode val="edge"/>
              <c:x val="7.1326676176890159E-3"/>
              <c:y val="0.28256934542415024"/>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2114016"/>
        <c:crosses val="autoZero"/>
        <c:crossBetween val="midCat"/>
      </c:valAx>
      <c:spPr>
        <a:noFill/>
        <a:ln>
          <a:noFill/>
        </a:ln>
        <a:effectLst/>
      </c:spPr>
    </c:plotArea>
    <c:legend>
      <c:legendPos val="t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H$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D$39:$AD$46</c:f>
              <c:numCache>
                <c:formatCode>General</c:formatCode>
                <c:ptCount val="8"/>
                <c:pt idx="0">
                  <c:v>1</c:v>
                </c:pt>
                <c:pt idx="1">
                  <c:v>5</c:v>
                </c:pt>
                <c:pt idx="2">
                  <c:v>10</c:v>
                </c:pt>
                <c:pt idx="3">
                  <c:v>15</c:v>
                </c:pt>
                <c:pt idx="4">
                  <c:v>20</c:v>
                </c:pt>
                <c:pt idx="5">
                  <c:v>25</c:v>
                </c:pt>
                <c:pt idx="6">
                  <c:v>30</c:v>
                </c:pt>
                <c:pt idx="7">
                  <c:v>60</c:v>
                </c:pt>
              </c:numCache>
            </c:numRef>
          </c:xVal>
          <c:yVal>
            <c:numRef>
              <c:f>'ANN DATA'!$AH$39:$AH$46</c:f>
              <c:numCache>
                <c:formatCode>General</c:formatCode>
                <c:ptCount val="8"/>
                <c:pt idx="0">
                  <c:v>37.86753786753787</c:v>
                </c:pt>
                <c:pt idx="1">
                  <c:v>68.904068904068907</c:v>
                </c:pt>
                <c:pt idx="2">
                  <c:v>81.378081378081376</c:v>
                </c:pt>
                <c:pt idx="3">
                  <c:v>83.457083457083456</c:v>
                </c:pt>
                <c:pt idx="4">
                  <c:v>85.684585684585684</c:v>
                </c:pt>
                <c:pt idx="5">
                  <c:v>86.278586278586261</c:v>
                </c:pt>
                <c:pt idx="6">
                  <c:v>88.209088209088193</c:v>
                </c:pt>
                <c:pt idx="7">
                  <c:v>88.209088209088193</c:v>
                </c:pt>
              </c:numCache>
            </c:numRef>
          </c:yVal>
          <c:smooth val="1"/>
          <c:extLst>
            <c:ext xmlns:c16="http://schemas.microsoft.com/office/drawing/2014/chart" uri="{C3380CC4-5D6E-409C-BE32-E72D297353CC}">
              <c16:uniqueId val="{00000000-D3CD-4261-8AE3-97913372A7C8}"/>
            </c:ext>
          </c:extLst>
        </c:ser>
        <c:ser>
          <c:idx val="1"/>
          <c:order val="1"/>
          <c:tx>
            <c:strRef>
              <c:f>'ANN DATA'!$AI$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D$39:$AD$46</c:f>
              <c:numCache>
                <c:formatCode>General</c:formatCode>
                <c:ptCount val="8"/>
                <c:pt idx="0">
                  <c:v>1</c:v>
                </c:pt>
                <c:pt idx="1">
                  <c:v>5</c:v>
                </c:pt>
                <c:pt idx="2">
                  <c:v>10</c:v>
                </c:pt>
                <c:pt idx="3">
                  <c:v>15</c:v>
                </c:pt>
                <c:pt idx="4">
                  <c:v>20</c:v>
                </c:pt>
                <c:pt idx="5">
                  <c:v>25</c:v>
                </c:pt>
                <c:pt idx="6">
                  <c:v>30</c:v>
                </c:pt>
                <c:pt idx="7">
                  <c:v>60</c:v>
                </c:pt>
              </c:numCache>
            </c:numRef>
          </c:xVal>
          <c:yVal>
            <c:numRef>
              <c:f>'ANN DATA'!$AI$39:$AI$46</c:f>
              <c:numCache>
                <c:formatCode>General</c:formatCode>
                <c:ptCount val="8"/>
                <c:pt idx="0">
                  <c:v>35.998100000000001</c:v>
                </c:pt>
                <c:pt idx="1">
                  <c:v>66.8245</c:v>
                </c:pt>
                <c:pt idx="2">
                  <c:v>81.345799999999997</c:v>
                </c:pt>
                <c:pt idx="3">
                  <c:v>85.353800000000007</c:v>
                </c:pt>
                <c:pt idx="4">
                  <c:v>86.516499999999994</c:v>
                </c:pt>
                <c:pt idx="5">
                  <c:v>86.857200000000006</c:v>
                </c:pt>
                <c:pt idx="6">
                  <c:v>86.928299999999993</c:v>
                </c:pt>
                <c:pt idx="7">
                  <c:v>86.403700000000001</c:v>
                </c:pt>
              </c:numCache>
            </c:numRef>
          </c:yVal>
          <c:smooth val="1"/>
          <c:extLst>
            <c:ext xmlns:c16="http://schemas.microsoft.com/office/drawing/2014/chart" uri="{C3380CC4-5D6E-409C-BE32-E72D297353CC}">
              <c16:uniqueId val="{00000001-D3CD-4261-8AE3-97913372A7C8}"/>
            </c:ext>
          </c:extLst>
        </c:ser>
        <c:dLbls>
          <c:showLegendKey val="0"/>
          <c:showVal val="0"/>
          <c:showCatName val="0"/>
          <c:showSerName val="0"/>
          <c:showPercent val="0"/>
          <c:showBubbleSize val="0"/>
        </c:dLbls>
        <c:axId val="444192655"/>
        <c:axId val="444200559"/>
      </c:scatterChart>
      <c:valAx>
        <c:axId val="44419265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4200559"/>
        <c:crosses val="autoZero"/>
        <c:crossBetween val="midCat"/>
      </c:valAx>
      <c:valAx>
        <c:axId val="44420055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4192655"/>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27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89727252529588"/>
          <c:y val="0.20039796469484636"/>
          <c:w val="0.7693540369864097"/>
          <c:h val="0.66402241236090975"/>
        </c:manualLayout>
      </c:layout>
      <c:scatterChart>
        <c:scatterStyle val="lineMarker"/>
        <c:varyColors val="0"/>
        <c:ser>
          <c:idx val="0"/>
          <c:order val="0"/>
          <c:tx>
            <c:strRef>
              <c:f>'YOON NESLSON'!$F$5</c:f>
              <c:strCache>
                <c:ptCount val="1"/>
                <c:pt idx="0">
                  <c:v>1 CM</c:v>
                </c:pt>
              </c:strCache>
            </c:strRef>
          </c:tx>
          <c:spPr>
            <a:ln w="25400" cap="rnd">
              <a:no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0"/>
            <c:dispEq val="0"/>
          </c:trendline>
          <c:xVal>
            <c:numRef>
              <c:f>'YOON NESLSON'!$A$6:$A$21</c:f>
              <c:numCache>
                <c:formatCode>General</c:formatCode>
                <c:ptCount val="16"/>
                <c:pt idx="0">
                  <c:v>20</c:v>
                </c:pt>
                <c:pt idx="1">
                  <c:v>25</c:v>
                </c:pt>
                <c:pt idx="2">
                  <c:v>30</c:v>
                </c:pt>
                <c:pt idx="3">
                  <c:v>60</c:v>
                </c:pt>
                <c:pt idx="4">
                  <c:v>120</c:v>
                </c:pt>
                <c:pt idx="5">
                  <c:v>180</c:v>
                </c:pt>
                <c:pt idx="6">
                  <c:v>240</c:v>
                </c:pt>
                <c:pt idx="7">
                  <c:v>300</c:v>
                </c:pt>
                <c:pt idx="8">
                  <c:v>360</c:v>
                </c:pt>
                <c:pt idx="9">
                  <c:v>420</c:v>
                </c:pt>
                <c:pt idx="10">
                  <c:v>480</c:v>
                </c:pt>
                <c:pt idx="11">
                  <c:v>540</c:v>
                </c:pt>
                <c:pt idx="12">
                  <c:v>600</c:v>
                </c:pt>
                <c:pt idx="13">
                  <c:v>660</c:v>
                </c:pt>
                <c:pt idx="14">
                  <c:v>720</c:v>
                </c:pt>
                <c:pt idx="15">
                  <c:v>780</c:v>
                </c:pt>
              </c:numCache>
            </c:numRef>
          </c:xVal>
          <c:yVal>
            <c:numRef>
              <c:f>'YOON NESLSON'!$F$6:$F$21</c:f>
              <c:numCache>
                <c:formatCode>General</c:formatCode>
                <c:ptCount val="16"/>
                <c:pt idx="0">
                  <c:v>-0.49565670293123176</c:v>
                </c:pt>
                <c:pt idx="1">
                  <c:v>-0.31120590054981473</c:v>
                </c:pt>
                <c:pt idx="2">
                  <c:v>-0.11240144598070739</c:v>
                </c:pt>
                <c:pt idx="3">
                  <c:v>-5.5778003227907966E-3</c:v>
                </c:pt>
                <c:pt idx="4">
                  <c:v>0.3846919501191573</c:v>
                </c:pt>
                <c:pt idx="5">
                  <c:v>0.69806208988036611</c:v>
                </c:pt>
                <c:pt idx="6">
                  <c:v>0.67356714967226594</c:v>
                </c:pt>
                <c:pt idx="7">
                  <c:v>1.0644661485113271</c:v>
                </c:pt>
                <c:pt idx="8">
                  <c:v>1.0708349548842868</c:v>
                </c:pt>
                <c:pt idx="9">
                  <c:v>1.5533083808779062</c:v>
                </c:pt>
                <c:pt idx="10">
                  <c:v>1.6443277396495417</c:v>
                </c:pt>
                <c:pt idx="11">
                  <c:v>1.6623117062236326</c:v>
                </c:pt>
                <c:pt idx="12">
                  <c:v>1.8048352666720489</c:v>
                </c:pt>
                <c:pt idx="14">
                  <c:v>1.9636270105961253</c:v>
                </c:pt>
              </c:numCache>
            </c:numRef>
          </c:yVal>
          <c:smooth val="0"/>
          <c:extLst>
            <c:ext xmlns:c16="http://schemas.microsoft.com/office/drawing/2014/chart" uri="{C3380CC4-5D6E-409C-BE32-E72D297353CC}">
              <c16:uniqueId val="{00000001-FEF7-4938-BABA-51759BAC11B3}"/>
            </c:ext>
          </c:extLst>
        </c:ser>
        <c:ser>
          <c:idx val="1"/>
          <c:order val="1"/>
          <c:tx>
            <c:strRef>
              <c:f>'YOON NESLSON'!$G$5</c:f>
              <c:strCache>
                <c:ptCount val="1"/>
                <c:pt idx="0">
                  <c:v>2 CM</c:v>
                </c:pt>
              </c:strCache>
            </c:strRef>
          </c:tx>
          <c:spPr>
            <a:ln w="25400" cap="rnd">
              <a:noFill/>
              <a:round/>
            </a:ln>
            <a:effectLst/>
          </c:spPr>
          <c:marker>
            <c:symbol val="square"/>
            <c:size val="6"/>
            <c:spPr>
              <a:solidFill>
                <a:schemeClr val="lt1"/>
              </a:solidFill>
              <a:ln w="15875">
                <a:solidFill>
                  <a:schemeClr val="accent2"/>
                </a:solidFill>
                <a:round/>
              </a:ln>
              <a:effectLst/>
            </c:spPr>
          </c:marker>
          <c:trendline>
            <c:spPr>
              <a:ln w="19050" cap="rnd">
                <a:solidFill>
                  <a:schemeClr val="accent2"/>
                </a:solidFill>
              </a:ln>
              <a:effectLst/>
            </c:spPr>
            <c:trendlineType val="linear"/>
            <c:dispRSqr val="0"/>
            <c:dispEq val="0"/>
          </c:trendline>
          <c:xVal>
            <c:numRef>
              <c:f>'YOON NESLSON'!$A$6:$A$21</c:f>
              <c:numCache>
                <c:formatCode>General</c:formatCode>
                <c:ptCount val="16"/>
                <c:pt idx="0">
                  <c:v>20</c:v>
                </c:pt>
                <c:pt idx="1">
                  <c:v>25</c:v>
                </c:pt>
                <c:pt idx="2">
                  <c:v>30</c:v>
                </c:pt>
                <c:pt idx="3">
                  <c:v>60</c:v>
                </c:pt>
                <c:pt idx="4">
                  <c:v>120</c:v>
                </c:pt>
                <c:pt idx="5">
                  <c:v>180</c:v>
                </c:pt>
                <c:pt idx="6">
                  <c:v>240</c:v>
                </c:pt>
                <c:pt idx="7">
                  <c:v>300</c:v>
                </c:pt>
                <c:pt idx="8">
                  <c:v>360</c:v>
                </c:pt>
                <c:pt idx="9">
                  <c:v>420</c:v>
                </c:pt>
                <c:pt idx="10">
                  <c:v>480</c:v>
                </c:pt>
                <c:pt idx="11">
                  <c:v>540</c:v>
                </c:pt>
                <c:pt idx="12">
                  <c:v>600</c:v>
                </c:pt>
                <c:pt idx="13">
                  <c:v>660</c:v>
                </c:pt>
                <c:pt idx="14">
                  <c:v>720</c:v>
                </c:pt>
                <c:pt idx="15">
                  <c:v>780</c:v>
                </c:pt>
              </c:numCache>
            </c:numRef>
          </c:xVal>
          <c:yVal>
            <c:numRef>
              <c:f>'YOON NESLSON'!$G$6:$G$21</c:f>
              <c:numCache>
                <c:formatCode>General</c:formatCode>
                <c:ptCount val="16"/>
                <c:pt idx="1">
                  <c:v>-0.45462203923104944</c:v>
                </c:pt>
                <c:pt idx="2">
                  <c:v>-0.21250950427428719</c:v>
                </c:pt>
                <c:pt idx="3">
                  <c:v>0.13528538014666247</c:v>
                </c:pt>
                <c:pt idx="4">
                  <c:v>0.31717102521891405</c:v>
                </c:pt>
                <c:pt idx="5">
                  <c:v>0.61448521180096904</c:v>
                </c:pt>
                <c:pt idx="6">
                  <c:v>0.75045261152765452</c:v>
                </c:pt>
                <c:pt idx="7">
                  <c:v>0.77280593737447434</c:v>
                </c:pt>
                <c:pt idx="8">
                  <c:v>0.90815647248347375</c:v>
                </c:pt>
                <c:pt idx="9">
                  <c:v>1.2546347519150491</c:v>
                </c:pt>
                <c:pt idx="10">
                  <c:v>1.308101792734516</c:v>
                </c:pt>
                <c:pt idx="11">
                  <c:v>1.4914568373672275</c:v>
                </c:pt>
                <c:pt idx="12">
                  <c:v>1.8713825084335174</c:v>
                </c:pt>
                <c:pt idx="13">
                  <c:v>2.0093491648594686</c:v>
                </c:pt>
                <c:pt idx="14">
                  <c:v>2.0447186347218405</c:v>
                </c:pt>
                <c:pt idx="15">
                  <c:v>2.0996525822959677</c:v>
                </c:pt>
              </c:numCache>
            </c:numRef>
          </c:yVal>
          <c:smooth val="0"/>
          <c:extLst>
            <c:ext xmlns:c16="http://schemas.microsoft.com/office/drawing/2014/chart" uri="{C3380CC4-5D6E-409C-BE32-E72D297353CC}">
              <c16:uniqueId val="{00000003-FEF7-4938-BABA-51759BAC11B3}"/>
            </c:ext>
          </c:extLst>
        </c:ser>
        <c:dLbls>
          <c:showLegendKey val="0"/>
          <c:showVal val="0"/>
          <c:showCatName val="0"/>
          <c:showSerName val="0"/>
          <c:showPercent val="0"/>
          <c:showBubbleSize val="0"/>
        </c:dLbls>
        <c:axId val="708756432"/>
        <c:axId val="708765584"/>
      </c:scatterChart>
      <c:valAx>
        <c:axId val="708756432"/>
        <c:scaling>
          <c:orientation val="minMax"/>
          <c:max val="8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08765584"/>
        <c:crosses val="autoZero"/>
        <c:crossBetween val="midCat"/>
      </c:valAx>
      <c:valAx>
        <c:axId val="70876558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C</a:t>
                </a:r>
                <a:r>
                  <a:rPr lang="en-US" baseline="-25000"/>
                  <a:t>t</a:t>
                </a:r>
                <a:r>
                  <a:rPr lang="en-US"/>
                  <a:t>/C</a:t>
                </a:r>
                <a:r>
                  <a:rPr lang="en-US" baseline="-25000"/>
                  <a:t>o </a:t>
                </a:r>
                <a:r>
                  <a:rPr lang="en-US"/>
                  <a:t>- C</a:t>
                </a:r>
                <a:r>
                  <a:rPr lang="en-US" baseline="-25000"/>
                  <a:t>t</a:t>
                </a:r>
                <a:r>
                  <a:rPr lang="en-US"/>
                  <a:t>)</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08756432"/>
        <c:crosses val="autoZero"/>
        <c:crossBetween val="midCat"/>
        <c:majorUnit val="1"/>
      </c:valAx>
      <c:spPr>
        <a:noFill/>
        <a:ln>
          <a:noFill/>
        </a:ln>
        <a:effectLst/>
      </c:spPr>
    </c:plotArea>
    <c:legend>
      <c:legendPos val="t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1552319987432997"/>
          <c:y val="0.13168005053958826"/>
          <c:w val="0.72213266047479729"/>
          <c:h val="0.57386888363520328"/>
        </c:manualLayout>
      </c:layout>
      <c:scatterChart>
        <c:scatterStyle val="smoothMarker"/>
        <c:varyColors val="0"/>
        <c:ser>
          <c:idx val="2"/>
          <c:order val="0"/>
          <c:tx>
            <c:strRef>
              <c:f>SPECTRA!$B$3</c:f>
              <c:strCache>
                <c:ptCount val="1"/>
                <c:pt idx="0">
                  <c:v>BEFORE </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B$4:$B$25</c:f>
              <c:numCache>
                <c:formatCode>General</c:formatCode>
                <c:ptCount val="22"/>
                <c:pt idx="0">
                  <c:v>0.61599999999999999</c:v>
                </c:pt>
                <c:pt idx="1">
                  <c:v>0.71499999999999997</c:v>
                </c:pt>
                <c:pt idx="2">
                  <c:v>1.327</c:v>
                </c:pt>
                <c:pt idx="3">
                  <c:v>0.85399999999999998</c:v>
                </c:pt>
                <c:pt idx="4">
                  <c:v>0.77500000000000002</c:v>
                </c:pt>
                <c:pt idx="5">
                  <c:v>0.77300000000000002</c:v>
                </c:pt>
                <c:pt idx="6">
                  <c:v>0.87</c:v>
                </c:pt>
                <c:pt idx="7">
                  <c:v>0.69699999999999995</c:v>
                </c:pt>
                <c:pt idx="8">
                  <c:v>0.42199999999999999</c:v>
                </c:pt>
                <c:pt idx="9">
                  <c:v>0.23499999999999999</c:v>
                </c:pt>
                <c:pt idx="10">
                  <c:v>0.27200000000000002</c:v>
                </c:pt>
                <c:pt idx="11">
                  <c:v>0.40100000000000002</c:v>
                </c:pt>
                <c:pt idx="12">
                  <c:v>0.59599999999999997</c:v>
                </c:pt>
                <c:pt idx="13">
                  <c:v>0.82099999999999995</c:v>
                </c:pt>
                <c:pt idx="14">
                  <c:v>0.82499999999999996</c:v>
                </c:pt>
                <c:pt idx="15">
                  <c:v>0.746</c:v>
                </c:pt>
                <c:pt idx="16">
                  <c:v>0.28399999999999997</c:v>
                </c:pt>
                <c:pt idx="17">
                  <c:v>4.4999999999999998E-2</c:v>
                </c:pt>
                <c:pt idx="18">
                  <c:v>2.8000000000000001E-2</c:v>
                </c:pt>
                <c:pt idx="19">
                  <c:v>2.7E-2</c:v>
                </c:pt>
                <c:pt idx="20">
                  <c:v>2.4E-2</c:v>
                </c:pt>
                <c:pt idx="21">
                  <c:v>2.1000000000000001E-2</c:v>
                </c:pt>
              </c:numCache>
            </c:numRef>
          </c:yVal>
          <c:smooth val="1"/>
          <c:extLst>
            <c:ext xmlns:c16="http://schemas.microsoft.com/office/drawing/2014/chart" uri="{C3380CC4-5D6E-409C-BE32-E72D297353CC}">
              <c16:uniqueId val="{00000000-4A0A-44F6-9F94-D912EAA8502F}"/>
            </c:ext>
          </c:extLst>
        </c:ser>
        <c:ser>
          <c:idx val="3"/>
          <c:order val="1"/>
          <c:tx>
            <c:strRef>
              <c:f>SPECTRA!$C$3</c:f>
              <c:strCache>
                <c:ptCount val="1"/>
                <c:pt idx="0">
                  <c:v>AFTER </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C$4:$C$25</c:f>
              <c:numCache>
                <c:formatCode>General</c:formatCode>
                <c:ptCount val="22"/>
                <c:pt idx="0">
                  <c:v>9.7000000000000003E-2</c:v>
                </c:pt>
                <c:pt idx="1">
                  <c:v>0.129</c:v>
                </c:pt>
                <c:pt idx="2">
                  <c:v>0.223</c:v>
                </c:pt>
                <c:pt idx="3">
                  <c:v>0.14099999999999999</c:v>
                </c:pt>
                <c:pt idx="4">
                  <c:v>0.124</c:v>
                </c:pt>
                <c:pt idx="5">
                  <c:v>0.123</c:v>
                </c:pt>
                <c:pt idx="6">
                  <c:v>0.14299999999999999</c:v>
                </c:pt>
                <c:pt idx="7">
                  <c:v>9.7000000000000003E-2</c:v>
                </c:pt>
                <c:pt idx="8">
                  <c:v>6.5000000000000002E-2</c:v>
                </c:pt>
                <c:pt idx="9">
                  <c:v>3.5999999999999997E-2</c:v>
                </c:pt>
                <c:pt idx="10">
                  <c:v>4.4999999999999998E-2</c:v>
                </c:pt>
                <c:pt idx="11">
                  <c:v>6.5000000000000002E-2</c:v>
                </c:pt>
                <c:pt idx="12">
                  <c:v>9.1999999999999998E-2</c:v>
                </c:pt>
                <c:pt idx="13">
                  <c:v>0.111</c:v>
                </c:pt>
                <c:pt idx="14">
                  <c:v>0.111</c:v>
                </c:pt>
                <c:pt idx="15">
                  <c:v>9.2999999999999999E-2</c:v>
                </c:pt>
                <c:pt idx="16">
                  <c:v>3.5999999999999997E-2</c:v>
                </c:pt>
                <c:pt idx="17">
                  <c:v>8.0000000000000002E-3</c:v>
                </c:pt>
                <c:pt idx="18">
                  <c:v>2E-3</c:v>
                </c:pt>
                <c:pt idx="19">
                  <c:v>2E-3</c:v>
                </c:pt>
                <c:pt idx="20">
                  <c:v>2E-3</c:v>
                </c:pt>
                <c:pt idx="21">
                  <c:v>3.0000000000000001E-3</c:v>
                </c:pt>
              </c:numCache>
            </c:numRef>
          </c:yVal>
          <c:smooth val="1"/>
          <c:extLst>
            <c:ext xmlns:c16="http://schemas.microsoft.com/office/drawing/2014/chart" uri="{C3380CC4-5D6E-409C-BE32-E72D297353CC}">
              <c16:uniqueId val="{00000001-4A0A-44F6-9F94-D912EAA8502F}"/>
            </c:ext>
          </c:extLst>
        </c:ser>
        <c:ser>
          <c:idx val="0"/>
          <c:order val="2"/>
          <c:tx>
            <c:strRef>
              <c:f>SPECTRA!$B$3</c:f>
              <c:strCache>
                <c:ptCount val="1"/>
                <c:pt idx="0">
                  <c:v>BEFORE </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B$4:$B$25</c:f>
              <c:numCache>
                <c:formatCode>General</c:formatCode>
                <c:ptCount val="22"/>
                <c:pt idx="0">
                  <c:v>0.61599999999999999</c:v>
                </c:pt>
                <c:pt idx="1">
                  <c:v>0.71499999999999997</c:v>
                </c:pt>
                <c:pt idx="2">
                  <c:v>1.327</c:v>
                </c:pt>
                <c:pt idx="3">
                  <c:v>0.85399999999999998</c:v>
                </c:pt>
                <c:pt idx="4">
                  <c:v>0.77500000000000002</c:v>
                </c:pt>
                <c:pt idx="5">
                  <c:v>0.77300000000000002</c:v>
                </c:pt>
                <c:pt idx="6">
                  <c:v>0.87</c:v>
                </c:pt>
                <c:pt idx="7">
                  <c:v>0.69699999999999995</c:v>
                </c:pt>
                <c:pt idx="8">
                  <c:v>0.42199999999999999</c:v>
                </c:pt>
                <c:pt idx="9">
                  <c:v>0.23499999999999999</c:v>
                </c:pt>
                <c:pt idx="10">
                  <c:v>0.27200000000000002</c:v>
                </c:pt>
                <c:pt idx="11">
                  <c:v>0.40100000000000002</c:v>
                </c:pt>
                <c:pt idx="12">
                  <c:v>0.59599999999999997</c:v>
                </c:pt>
                <c:pt idx="13">
                  <c:v>0.82099999999999995</c:v>
                </c:pt>
                <c:pt idx="14">
                  <c:v>0.82499999999999996</c:v>
                </c:pt>
                <c:pt idx="15">
                  <c:v>0.746</c:v>
                </c:pt>
                <c:pt idx="16">
                  <c:v>0.28399999999999997</c:v>
                </c:pt>
                <c:pt idx="17">
                  <c:v>4.4999999999999998E-2</c:v>
                </c:pt>
                <c:pt idx="18">
                  <c:v>2.8000000000000001E-2</c:v>
                </c:pt>
                <c:pt idx="19">
                  <c:v>2.7E-2</c:v>
                </c:pt>
                <c:pt idx="20">
                  <c:v>2.4E-2</c:v>
                </c:pt>
                <c:pt idx="21">
                  <c:v>2.1000000000000001E-2</c:v>
                </c:pt>
              </c:numCache>
            </c:numRef>
          </c:yVal>
          <c:smooth val="1"/>
          <c:extLst>
            <c:ext xmlns:c16="http://schemas.microsoft.com/office/drawing/2014/chart" uri="{C3380CC4-5D6E-409C-BE32-E72D297353CC}">
              <c16:uniqueId val="{00000002-4A0A-44F6-9F94-D912EAA8502F}"/>
            </c:ext>
          </c:extLst>
        </c:ser>
        <c:ser>
          <c:idx val="1"/>
          <c:order val="3"/>
          <c:tx>
            <c:strRef>
              <c:f>SPECTRA!$C$3</c:f>
              <c:strCache>
                <c:ptCount val="1"/>
                <c:pt idx="0">
                  <c:v>AFTER </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C$4:$C$25</c:f>
              <c:numCache>
                <c:formatCode>General</c:formatCode>
                <c:ptCount val="22"/>
                <c:pt idx="0">
                  <c:v>9.7000000000000003E-2</c:v>
                </c:pt>
                <c:pt idx="1">
                  <c:v>0.129</c:v>
                </c:pt>
                <c:pt idx="2">
                  <c:v>0.223</c:v>
                </c:pt>
                <c:pt idx="3">
                  <c:v>0.14099999999999999</c:v>
                </c:pt>
                <c:pt idx="4">
                  <c:v>0.124</c:v>
                </c:pt>
                <c:pt idx="5">
                  <c:v>0.123</c:v>
                </c:pt>
                <c:pt idx="6">
                  <c:v>0.14299999999999999</c:v>
                </c:pt>
                <c:pt idx="7">
                  <c:v>9.7000000000000003E-2</c:v>
                </c:pt>
                <c:pt idx="8">
                  <c:v>6.5000000000000002E-2</c:v>
                </c:pt>
                <c:pt idx="9">
                  <c:v>3.5999999999999997E-2</c:v>
                </c:pt>
                <c:pt idx="10">
                  <c:v>4.4999999999999998E-2</c:v>
                </c:pt>
                <c:pt idx="11">
                  <c:v>6.5000000000000002E-2</c:v>
                </c:pt>
                <c:pt idx="12">
                  <c:v>9.1999999999999998E-2</c:v>
                </c:pt>
                <c:pt idx="13">
                  <c:v>0.111</c:v>
                </c:pt>
                <c:pt idx="14">
                  <c:v>0.111</c:v>
                </c:pt>
                <c:pt idx="15">
                  <c:v>9.2999999999999999E-2</c:v>
                </c:pt>
                <c:pt idx="16">
                  <c:v>3.5999999999999997E-2</c:v>
                </c:pt>
                <c:pt idx="17">
                  <c:v>8.0000000000000002E-3</c:v>
                </c:pt>
                <c:pt idx="18">
                  <c:v>2E-3</c:v>
                </c:pt>
                <c:pt idx="19">
                  <c:v>2E-3</c:v>
                </c:pt>
                <c:pt idx="20">
                  <c:v>2E-3</c:v>
                </c:pt>
                <c:pt idx="21">
                  <c:v>3.0000000000000001E-3</c:v>
                </c:pt>
              </c:numCache>
            </c:numRef>
          </c:yVal>
          <c:smooth val="1"/>
          <c:extLst>
            <c:ext xmlns:c16="http://schemas.microsoft.com/office/drawing/2014/chart" uri="{C3380CC4-5D6E-409C-BE32-E72D297353CC}">
              <c16:uniqueId val="{00000003-4A0A-44F6-9F94-D912EAA8502F}"/>
            </c:ext>
          </c:extLst>
        </c:ser>
        <c:dLbls>
          <c:showLegendKey val="0"/>
          <c:showVal val="0"/>
          <c:showCatName val="0"/>
          <c:showSerName val="0"/>
          <c:showPercent val="0"/>
          <c:showBubbleSize val="0"/>
        </c:dLbls>
        <c:axId val="1605342399"/>
        <c:axId val="1605345727"/>
      </c:scatterChart>
      <c:valAx>
        <c:axId val="1605342399"/>
        <c:scaling>
          <c:orientation val="minMax"/>
          <c:max val="400"/>
          <c:min val="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a:t>
                </a:r>
                <a:r>
                  <a:rPr lang="en-US" baseline="0"/>
                  <a:t> (nm)</a:t>
                </a:r>
                <a:endParaRPr lang="en-US"/>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05345727"/>
        <c:crosses val="autoZero"/>
        <c:crossBetween val="midCat"/>
      </c:valAx>
      <c:valAx>
        <c:axId val="160534572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05342399"/>
        <c:crosses val="autoZero"/>
        <c:crossBetween val="midCat"/>
        <c:majorUnit val="0.4"/>
      </c:valAx>
      <c:spPr>
        <a:noFill/>
        <a:ln>
          <a:noFill/>
        </a:ln>
        <a:effectLst/>
      </c:spPr>
    </c:plotArea>
    <c:legend>
      <c:legendPos val="tr"/>
      <c:legendEntry>
        <c:idx val="0"/>
        <c:delete val="1"/>
      </c:legendEntry>
      <c:legendEntry>
        <c:idx val="1"/>
        <c:delete val="1"/>
      </c:legendEntry>
      <c:layout>
        <c:manualLayout>
          <c:xMode val="edge"/>
          <c:yMode val="edge"/>
          <c:x val="0.60203596390338843"/>
          <c:y val="0.12521841019872515"/>
          <c:w val="0.36987414845616207"/>
          <c:h val="0.1374140732408449"/>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showDLblsOverMax val="0"/>
    <c:extLst/>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5736543909348442"/>
          <c:y val="0.1318846986231984"/>
          <c:w val="0.67181303116147306"/>
          <c:h val="0.65088333256588538"/>
        </c:manualLayout>
      </c:layout>
      <c:scatterChart>
        <c:scatterStyle val="smoothMarker"/>
        <c:varyColors val="0"/>
        <c:ser>
          <c:idx val="0"/>
          <c:order val="0"/>
          <c:tx>
            <c:strRef>
              <c:f>SPECTRA!$E$3</c:f>
              <c:strCache>
                <c:ptCount val="1"/>
                <c:pt idx="0">
                  <c:v>BEFORE</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E$4:$E$25</c:f>
              <c:numCache>
                <c:formatCode>General</c:formatCode>
                <c:ptCount val="22"/>
                <c:pt idx="0">
                  <c:v>1.282</c:v>
                </c:pt>
                <c:pt idx="1">
                  <c:v>1.6559999999999999</c:v>
                </c:pt>
                <c:pt idx="2">
                  <c:v>2.5489999999999999</c:v>
                </c:pt>
                <c:pt idx="3">
                  <c:v>1.702</c:v>
                </c:pt>
                <c:pt idx="4">
                  <c:v>1.5289999999999999</c:v>
                </c:pt>
                <c:pt idx="5">
                  <c:v>1.546</c:v>
                </c:pt>
                <c:pt idx="6">
                  <c:v>1.7090000000000001</c:v>
                </c:pt>
                <c:pt idx="7">
                  <c:v>1.3360000000000001</c:v>
                </c:pt>
                <c:pt idx="8">
                  <c:v>0.77700000000000002</c:v>
                </c:pt>
                <c:pt idx="9">
                  <c:v>0.432</c:v>
                </c:pt>
                <c:pt idx="10">
                  <c:v>0.52100000000000002</c:v>
                </c:pt>
                <c:pt idx="11">
                  <c:v>0.79200000000000004</c:v>
                </c:pt>
                <c:pt idx="12">
                  <c:v>1.2</c:v>
                </c:pt>
                <c:pt idx="13">
                  <c:v>1.661</c:v>
                </c:pt>
                <c:pt idx="14">
                  <c:v>1.6419999999999999</c:v>
                </c:pt>
                <c:pt idx="15">
                  <c:v>1.498</c:v>
                </c:pt>
                <c:pt idx="16">
                  <c:v>0.48099999999999998</c:v>
                </c:pt>
                <c:pt idx="17">
                  <c:v>5.1999999999999998E-2</c:v>
                </c:pt>
                <c:pt idx="18">
                  <c:v>2.8000000000000001E-2</c:v>
                </c:pt>
                <c:pt idx="19">
                  <c:v>2.1000000000000001E-2</c:v>
                </c:pt>
                <c:pt idx="20">
                  <c:v>2.1000000000000001E-2</c:v>
                </c:pt>
                <c:pt idx="21">
                  <c:v>1.9E-2</c:v>
                </c:pt>
              </c:numCache>
            </c:numRef>
          </c:yVal>
          <c:smooth val="1"/>
          <c:extLst>
            <c:ext xmlns:c16="http://schemas.microsoft.com/office/drawing/2014/chart" uri="{C3380CC4-5D6E-409C-BE32-E72D297353CC}">
              <c16:uniqueId val="{00000000-C214-47F9-9850-D114F6E8A1AF}"/>
            </c:ext>
          </c:extLst>
        </c:ser>
        <c:ser>
          <c:idx val="1"/>
          <c:order val="1"/>
          <c:tx>
            <c:strRef>
              <c:f>SPECTRA!$F$3</c:f>
              <c:strCache>
                <c:ptCount val="1"/>
                <c:pt idx="0">
                  <c:v>AFTER</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F$4:$F$25</c:f>
              <c:numCache>
                <c:formatCode>General</c:formatCode>
                <c:ptCount val="22"/>
                <c:pt idx="0">
                  <c:v>0.36899999999999999</c:v>
                </c:pt>
                <c:pt idx="1">
                  <c:v>0.22800000000000001</c:v>
                </c:pt>
                <c:pt idx="2">
                  <c:v>0.22</c:v>
                </c:pt>
                <c:pt idx="3">
                  <c:v>0.151</c:v>
                </c:pt>
                <c:pt idx="4">
                  <c:v>9.6000000000000002E-2</c:v>
                </c:pt>
                <c:pt idx="5">
                  <c:v>9.7000000000000003E-2</c:v>
                </c:pt>
                <c:pt idx="6">
                  <c:v>0.11600000000000001</c:v>
                </c:pt>
                <c:pt idx="7">
                  <c:v>0.129</c:v>
                </c:pt>
                <c:pt idx="8">
                  <c:v>9.6000000000000002E-2</c:v>
                </c:pt>
                <c:pt idx="9">
                  <c:v>5.2999999999999999E-2</c:v>
                </c:pt>
                <c:pt idx="10">
                  <c:v>5.0999999999999997E-2</c:v>
                </c:pt>
                <c:pt idx="11">
                  <c:v>5.2999999999999999E-2</c:v>
                </c:pt>
                <c:pt idx="12">
                  <c:v>6.4000000000000001E-2</c:v>
                </c:pt>
                <c:pt idx="13">
                  <c:v>7.0000000000000007E-2</c:v>
                </c:pt>
                <c:pt idx="14">
                  <c:v>6.8000000000000005E-2</c:v>
                </c:pt>
                <c:pt idx="15">
                  <c:v>5.5E-2</c:v>
                </c:pt>
                <c:pt idx="16">
                  <c:v>2.3E-2</c:v>
                </c:pt>
                <c:pt idx="17">
                  <c:v>0.01</c:v>
                </c:pt>
                <c:pt idx="18">
                  <c:v>8.0000000000000002E-3</c:v>
                </c:pt>
                <c:pt idx="19">
                  <c:v>5.0000000000000001E-3</c:v>
                </c:pt>
                <c:pt idx="20">
                  <c:v>6.0000000000000001E-3</c:v>
                </c:pt>
                <c:pt idx="21">
                  <c:v>5.0000000000000001E-3</c:v>
                </c:pt>
              </c:numCache>
            </c:numRef>
          </c:yVal>
          <c:smooth val="1"/>
          <c:extLst>
            <c:ext xmlns:c16="http://schemas.microsoft.com/office/drawing/2014/chart" uri="{C3380CC4-5D6E-409C-BE32-E72D297353CC}">
              <c16:uniqueId val="{00000001-C214-47F9-9850-D114F6E8A1AF}"/>
            </c:ext>
          </c:extLst>
        </c:ser>
        <c:dLbls>
          <c:showLegendKey val="0"/>
          <c:showVal val="0"/>
          <c:showCatName val="0"/>
          <c:showSerName val="0"/>
          <c:showPercent val="0"/>
          <c:showBubbleSize val="0"/>
        </c:dLbls>
        <c:axId val="1428309727"/>
        <c:axId val="1428316383"/>
      </c:scatterChart>
      <c:valAx>
        <c:axId val="1428309727"/>
        <c:scaling>
          <c:orientation val="minMax"/>
          <c:max val="400"/>
          <c:min val="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8316383"/>
        <c:crosses val="autoZero"/>
        <c:crossBetween val="midCat"/>
      </c:valAx>
      <c:valAx>
        <c:axId val="142831638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layout>
            <c:manualLayout>
              <c:xMode val="edge"/>
              <c:yMode val="edge"/>
              <c:x val="4.7042739060602502E-2"/>
              <c:y val="0.28705346042271029"/>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28309727"/>
        <c:crosses val="autoZero"/>
        <c:crossBetween val="midCat"/>
        <c:majorUnit val="1"/>
      </c:valAx>
      <c:spPr>
        <a:noFill/>
        <a:ln>
          <a:noFill/>
        </a:ln>
        <a:effectLst/>
      </c:spPr>
    </c:plotArea>
    <c:legend>
      <c:legendPos val="tr"/>
      <c:layout>
        <c:manualLayout>
          <c:xMode val="edge"/>
          <c:yMode val="edge"/>
          <c:x val="0.59546667856319668"/>
          <c:y val="0.12302159598471243"/>
          <c:w val="0.37620470953878643"/>
          <c:h val="0.1233073935933446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85776487663281"/>
          <c:y val="0.21683686023622048"/>
          <c:w val="0.773015972785695"/>
          <c:h val="0.54132286198600177"/>
        </c:manualLayout>
      </c:layout>
      <c:scatterChart>
        <c:scatterStyle val="smoothMarker"/>
        <c:varyColors val="0"/>
        <c:ser>
          <c:idx val="0"/>
          <c:order val="0"/>
          <c:tx>
            <c:strRef>
              <c:f>'FLOW RATE'!$N$6</c:f>
              <c:strCache>
                <c:ptCount val="1"/>
                <c:pt idx="0">
                  <c:v>6 ML/MIN</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FLOW RATE'!$M$7:$M$34</c:f>
              <c:numCache>
                <c:formatCode>General</c:formatCode>
                <c:ptCount val="28"/>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pt idx="25">
                  <c:v>1140</c:v>
                </c:pt>
                <c:pt idx="26">
                  <c:v>1200</c:v>
                </c:pt>
                <c:pt idx="27">
                  <c:v>1260</c:v>
                </c:pt>
              </c:numCache>
            </c:numRef>
          </c:xVal>
          <c:yVal>
            <c:numRef>
              <c:f>'FLOW RATE'!$N$7:$N$34</c:f>
              <c:numCache>
                <c:formatCode>General</c:formatCode>
                <c:ptCount val="28"/>
                <c:pt idx="0">
                  <c:v>3.8291252841928919E-3</c:v>
                </c:pt>
                <c:pt idx="1">
                  <c:v>8.6155318894340065E-3</c:v>
                </c:pt>
                <c:pt idx="2">
                  <c:v>2.9556060787363884E-2</c:v>
                </c:pt>
                <c:pt idx="3">
                  <c:v>0.1193011846356348</c:v>
                </c:pt>
                <c:pt idx="4">
                  <c:v>0.1904989828885964</c:v>
                </c:pt>
                <c:pt idx="5">
                  <c:v>0.24374775637190377</c:v>
                </c:pt>
                <c:pt idx="6">
                  <c:v>0.28443221251645323</c:v>
                </c:pt>
                <c:pt idx="7">
                  <c:v>0.35563001076941481</c:v>
                </c:pt>
                <c:pt idx="8">
                  <c:v>0.45135814287423709</c:v>
                </c:pt>
                <c:pt idx="9">
                  <c:v>0.49503410314706225</c:v>
                </c:pt>
                <c:pt idx="10">
                  <c:v>0.50879502213713046</c:v>
                </c:pt>
                <c:pt idx="11">
                  <c:v>0.53153045351202577</c:v>
                </c:pt>
                <c:pt idx="12">
                  <c:v>0.75230345817877231</c:v>
                </c:pt>
                <c:pt idx="13">
                  <c:v>0.76367117386621985</c:v>
                </c:pt>
                <c:pt idx="14">
                  <c:v>0.77683379203063296</c:v>
                </c:pt>
                <c:pt idx="15">
                  <c:v>0.80615053248773494</c:v>
                </c:pt>
                <c:pt idx="16">
                  <c:v>0.8414502812013881</c:v>
                </c:pt>
                <c:pt idx="17">
                  <c:v>0.88811774560248891</c:v>
                </c:pt>
                <c:pt idx="18">
                  <c:v>0.90726337202345331</c:v>
                </c:pt>
                <c:pt idx="19">
                  <c:v>0.91444298193131501</c:v>
                </c:pt>
                <c:pt idx="20">
                  <c:v>0.93598181165490013</c:v>
                </c:pt>
                <c:pt idx="21">
                  <c:v>0.95512743807586442</c:v>
                </c:pt>
                <c:pt idx="22">
                  <c:v>0.96829005624027764</c:v>
                </c:pt>
                <c:pt idx="23">
                  <c:v>0.98504247935862155</c:v>
                </c:pt>
                <c:pt idx="24">
                  <c:v>0.98623908100993174</c:v>
                </c:pt>
                <c:pt idx="25">
                  <c:v>0.99162378844082799</c:v>
                </c:pt>
                <c:pt idx="26">
                  <c:v>1</c:v>
                </c:pt>
                <c:pt idx="27">
                  <c:v>1</c:v>
                </c:pt>
              </c:numCache>
            </c:numRef>
          </c:yVal>
          <c:smooth val="1"/>
          <c:extLst>
            <c:ext xmlns:c16="http://schemas.microsoft.com/office/drawing/2014/chart" uri="{C3380CC4-5D6E-409C-BE32-E72D297353CC}">
              <c16:uniqueId val="{00000000-C340-46AC-AC7B-5EA17D268D35}"/>
            </c:ext>
          </c:extLst>
        </c:ser>
        <c:ser>
          <c:idx val="1"/>
          <c:order val="1"/>
          <c:tx>
            <c:strRef>
              <c:f>'FLOW RATE'!$O$6</c:f>
              <c:strCache>
                <c:ptCount val="1"/>
                <c:pt idx="0">
                  <c:v>12 ML/MI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FLOW RATE'!$M$7:$M$34</c:f>
              <c:numCache>
                <c:formatCode>General</c:formatCode>
                <c:ptCount val="28"/>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pt idx="25">
                  <c:v>1140</c:v>
                </c:pt>
                <c:pt idx="26">
                  <c:v>1200</c:v>
                </c:pt>
                <c:pt idx="27">
                  <c:v>1260</c:v>
                </c:pt>
              </c:numCache>
            </c:numRef>
          </c:xVal>
          <c:yVal>
            <c:numRef>
              <c:f>'FLOW RATE'!$O$7:$O$34</c:f>
              <c:numCache>
                <c:formatCode>General</c:formatCode>
                <c:ptCount val="28"/>
                <c:pt idx="0">
                  <c:v>2.1179849228191935E-2</c:v>
                </c:pt>
                <c:pt idx="1">
                  <c:v>0.14562642096446093</c:v>
                </c:pt>
                <c:pt idx="2">
                  <c:v>0.31135574967093455</c:v>
                </c:pt>
                <c:pt idx="3">
                  <c:v>0.39152806030872317</c:v>
                </c:pt>
                <c:pt idx="4">
                  <c:v>0.472298671772167</c:v>
                </c:pt>
                <c:pt idx="5">
                  <c:v>0.50520521718319966</c:v>
                </c:pt>
                <c:pt idx="6">
                  <c:v>0.56204379562043782</c:v>
                </c:pt>
                <c:pt idx="7">
                  <c:v>0.64281440708388171</c:v>
                </c:pt>
                <c:pt idx="8">
                  <c:v>0.67033624506401823</c:v>
                </c:pt>
                <c:pt idx="9">
                  <c:v>0.77264568625104713</c:v>
                </c:pt>
                <c:pt idx="10">
                  <c:v>0.80495393083642464</c:v>
                </c:pt>
                <c:pt idx="11">
                  <c:v>0.81691994734952744</c:v>
                </c:pt>
                <c:pt idx="12">
                  <c:v>0.82589445973435449</c:v>
                </c:pt>
                <c:pt idx="13">
                  <c:v>0.83786047624745719</c:v>
                </c:pt>
                <c:pt idx="14">
                  <c:v>0.87854493239200682</c:v>
                </c:pt>
                <c:pt idx="15">
                  <c:v>0.88811774560248891</c:v>
                </c:pt>
                <c:pt idx="16">
                  <c:v>0.8952973555103505</c:v>
                </c:pt>
                <c:pt idx="17">
                  <c:v>0.90726337202345331</c:v>
                </c:pt>
                <c:pt idx="18">
                  <c:v>0.98623908100993174</c:v>
                </c:pt>
                <c:pt idx="19">
                  <c:v>0.98803398348689719</c:v>
                </c:pt>
                <c:pt idx="20">
                  <c:v>0.99222208926648325</c:v>
                </c:pt>
                <c:pt idx="21">
                  <c:v>1</c:v>
                </c:pt>
                <c:pt idx="22">
                  <c:v>1</c:v>
                </c:pt>
              </c:numCache>
            </c:numRef>
          </c:yVal>
          <c:smooth val="1"/>
          <c:extLst>
            <c:ext xmlns:c16="http://schemas.microsoft.com/office/drawing/2014/chart" uri="{C3380CC4-5D6E-409C-BE32-E72D297353CC}">
              <c16:uniqueId val="{00000001-C340-46AC-AC7B-5EA17D268D35}"/>
            </c:ext>
          </c:extLst>
        </c:ser>
        <c:dLbls>
          <c:showLegendKey val="0"/>
          <c:showVal val="0"/>
          <c:showCatName val="0"/>
          <c:showSerName val="0"/>
          <c:showPercent val="0"/>
          <c:showBubbleSize val="0"/>
        </c:dLbls>
        <c:axId val="1525673999"/>
        <c:axId val="1525674831"/>
      </c:scatterChart>
      <c:valAx>
        <c:axId val="1525673999"/>
        <c:scaling>
          <c:orientation val="minMax"/>
          <c:max val="130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layout>
            <c:manualLayout>
              <c:xMode val="edge"/>
              <c:yMode val="edge"/>
              <c:x val="0.44405506096933817"/>
              <c:y val="0.89236111111111116"/>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5674831"/>
        <c:crosses val="autoZero"/>
        <c:crossBetween val="midCat"/>
        <c:majorUnit val="200"/>
      </c:valAx>
      <c:valAx>
        <c:axId val="152567483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layout>
            <c:manualLayout>
              <c:xMode val="edge"/>
              <c:yMode val="edge"/>
              <c:x val="9.6758587324625063E-3"/>
              <c:y val="0.40360072178477691"/>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5673999"/>
        <c:crosses val="autoZero"/>
        <c:crossBetween val="midCat"/>
        <c:majorUnit val="0.3000000000000000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96586345381526"/>
          <c:y val="4.4926849421600079E-2"/>
          <c:w val="0.79415662650602414"/>
          <c:h val="0.66619550160396612"/>
        </c:manualLayout>
      </c:layout>
      <c:scatterChart>
        <c:scatterStyle val="smoothMarker"/>
        <c:varyColors val="0"/>
        <c:ser>
          <c:idx val="0"/>
          <c:order val="0"/>
          <c:tx>
            <c:strRef>
              <c:f>DOSAGE!$F$5</c:f>
              <c:strCache>
                <c:ptCount val="1"/>
                <c:pt idx="0">
                  <c:v>2 CM</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DOSAGE!$A$6:$A$36</c:f>
              <c:numCache>
                <c:formatCode>General</c:formatCode>
                <c:ptCount val="31"/>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pt idx="25">
                  <c:v>1140</c:v>
                </c:pt>
                <c:pt idx="26">
                  <c:v>1200</c:v>
                </c:pt>
                <c:pt idx="27">
                  <c:v>1260</c:v>
                </c:pt>
                <c:pt idx="28">
                  <c:v>1320</c:v>
                </c:pt>
                <c:pt idx="29">
                  <c:v>1380</c:v>
                </c:pt>
                <c:pt idx="30">
                  <c:v>1420</c:v>
                </c:pt>
              </c:numCache>
            </c:numRef>
          </c:xVal>
          <c:yVal>
            <c:numRef>
              <c:f>DOSAGE!$F$6:$F$36</c:f>
              <c:numCache>
                <c:formatCode>General</c:formatCode>
                <c:ptCount val="31"/>
                <c:pt idx="0">
                  <c:v>3.2308244585377527E-3</c:v>
                </c:pt>
                <c:pt idx="1">
                  <c:v>9.2975948306808665E-2</c:v>
                </c:pt>
                <c:pt idx="2">
                  <c:v>0.19767859279645808</c:v>
                </c:pt>
                <c:pt idx="3">
                  <c:v>0.25870527701328228</c:v>
                </c:pt>
                <c:pt idx="4">
                  <c:v>0.29819313150652149</c:v>
                </c:pt>
                <c:pt idx="5">
                  <c:v>0.3430656934306569</c:v>
                </c:pt>
                <c:pt idx="6">
                  <c:v>0.42443460571975583</c:v>
                </c:pt>
                <c:pt idx="7">
                  <c:v>0.4537513461768577</c:v>
                </c:pt>
                <c:pt idx="8">
                  <c:v>0.55546248653823138</c:v>
                </c:pt>
                <c:pt idx="9">
                  <c:v>0.60272825176498745</c:v>
                </c:pt>
                <c:pt idx="10">
                  <c:v>0.68290056240277597</c:v>
                </c:pt>
                <c:pt idx="11">
                  <c:v>0.65358382194567421</c:v>
                </c:pt>
                <c:pt idx="12">
                  <c:v>0.72837142515256659</c:v>
                </c:pt>
                <c:pt idx="13">
                  <c:v>0.7187986119420845</c:v>
                </c:pt>
                <c:pt idx="14">
                  <c:v>0.7475170515735311</c:v>
                </c:pt>
                <c:pt idx="15">
                  <c:v>0.75290175900442735</c:v>
                </c:pt>
                <c:pt idx="16">
                  <c:v>0.73614933588608356</c:v>
                </c:pt>
                <c:pt idx="17">
                  <c:v>0.77982529615890872</c:v>
                </c:pt>
                <c:pt idx="18">
                  <c:v>0.8653823142275936</c:v>
                </c:pt>
                <c:pt idx="19">
                  <c:v>0.89051094890510962</c:v>
                </c:pt>
                <c:pt idx="20">
                  <c:v>0.9000837621155916</c:v>
                </c:pt>
                <c:pt idx="21">
                  <c:v>0.91145147780303937</c:v>
                </c:pt>
                <c:pt idx="22">
                  <c:v>0.91623788440828058</c:v>
                </c:pt>
                <c:pt idx="23">
                  <c:v>0.92640899844441782</c:v>
                </c:pt>
                <c:pt idx="24">
                  <c:v>0.92940050257269358</c:v>
                </c:pt>
                <c:pt idx="25">
                  <c:v>0.99162378844082799</c:v>
                </c:pt>
                <c:pt idx="26">
                  <c:v>0.98145267440469064</c:v>
                </c:pt>
                <c:pt idx="27">
                  <c:v>0.98623908100993174</c:v>
                </c:pt>
                <c:pt idx="28">
                  <c:v>0.99102548761517295</c:v>
                </c:pt>
                <c:pt idx="29">
                  <c:v>1</c:v>
                </c:pt>
                <c:pt idx="30">
                  <c:v>1</c:v>
                </c:pt>
              </c:numCache>
            </c:numRef>
          </c:yVal>
          <c:smooth val="1"/>
          <c:extLst>
            <c:ext xmlns:c16="http://schemas.microsoft.com/office/drawing/2014/chart" uri="{C3380CC4-5D6E-409C-BE32-E72D297353CC}">
              <c16:uniqueId val="{00000000-4C60-48BF-B47B-5D703DD836BB}"/>
            </c:ext>
          </c:extLst>
        </c:ser>
        <c:ser>
          <c:idx val="1"/>
          <c:order val="1"/>
          <c:tx>
            <c:strRef>
              <c:f>DOSAGE!$G$5</c:f>
              <c:strCache>
                <c:ptCount val="1"/>
                <c:pt idx="0">
                  <c:v>1 CM</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DOSAGE!$A$6:$A$36</c:f>
              <c:numCache>
                <c:formatCode>General</c:formatCode>
                <c:ptCount val="31"/>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pt idx="25">
                  <c:v>1140</c:v>
                </c:pt>
                <c:pt idx="26">
                  <c:v>1200</c:v>
                </c:pt>
                <c:pt idx="27">
                  <c:v>1260</c:v>
                </c:pt>
                <c:pt idx="28">
                  <c:v>1320</c:v>
                </c:pt>
                <c:pt idx="29">
                  <c:v>1380</c:v>
                </c:pt>
                <c:pt idx="30">
                  <c:v>1420</c:v>
                </c:pt>
              </c:numCache>
            </c:numRef>
          </c:xVal>
          <c:yVal>
            <c:numRef>
              <c:f>DOSAGE!$G$6:$G$36</c:f>
              <c:numCache>
                <c:formatCode>General</c:formatCode>
                <c:ptCount val="31"/>
                <c:pt idx="0">
                  <c:v>2.1179849228191935E-2</c:v>
                </c:pt>
                <c:pt idx="1">
                  <c:v>0.14562642096446093</c:v>
                </c:pt>
                <c:pt idx="2">
                  <c:v>0.31135574967093455</c:v>
                </c:pt>
                <c:pt idx="3">
                  <c:v>0.39152806030872317</c:v>
                </c:pt>
                <c:pt idx="4">
                  <c:v>0.472298671772167</c:v>
                </c:pt>
                <c:pt idx="5">
                  <c:v>0.50520521718319966</c:v>
                </c:pt>
                <c:pt idx="6">
                  <c:v>0.56204379562043782</c:v>
                </c:pt>
                <c:pt idx="7">
                  <c:v>0.64281440708388171</c:v>
                </c:pt>
                <c:pt idx="8">
                  <c:v>0.67033624506401823</c:v>
                </c:pt>
                <c:pt idx="9">
                  <c:v>0.77264568625104713</c:v>
                </c:pt>
                <c:pt idx="10">
                  <c:v>0.80495393083642464</c:v>
                </c:pt>
                <c:pt idx="11">
                  <c:v>0.81691994734952744</c:v>
                </c:pt>
                <c:pt idx="12">
                  <c:v>0.82589445973435449</c:v>
                </c:pt>
                <c:pt idx="13">
                  <c:v>0.83786047624745719</c:v>
                </c:pt>
                <c:pt idx="14">
                  <c:v>0.87854493239200682</c:v>
                </c:pt>
                <c:pt idx="15">
                  <c:v>0.88811774560248891</c:v>
                </c:pt>
                <c:pt idx="16">
                  <c:v>0.8952973555103505</c:v>
                </c:pt>
                <c:pt idx="17">
                  <c:v>0.90726337202345331</c:v>
                </c:pt>
                <c:pt idx="18">
                  <c:v>0.98623908100993174</c:v>
                </c:pt>
                <c:pt idx="19">
                  <c:v>0.98803398348689719</c:v>
                </c:pt>
                <c:pt idx="20">
                  <c:v>0.99222208926648325</c:v>
                </c:pt>
                <c:pt idx="21">
                  <c:v>1</c:v>
                </c:pt>
                <c:pt idx="22">
                  <c:v>1</c:v>
                </c:pt>
              </c:numCache>
            </c:numRef>
          </c:yVal>
          <c:smooth val="1"/>
          <c:extLst>
            <c:ext xmlns:c16="http://schemas.microsoft.com/office/drawing/2014/chart" uri="{C3380CC4-5D6E-409C-BE32-E72D297353CC}">
              <c16:uniqueId val="{00000001-4C60-48BF-B47B-5D703DD836BB}"/>
            </c:ext>
          </c:extLst>
        </c:ser>
        <c:dLbls>
          <c:showLegendKey val="0"/>
          <c:showVal val="0"/>
          <c:showCatName val="0"/>
          <c:showSerName val="0"/>
          <c:showPercent val="0"/>
          <c:showBubbleSize val="0"/>
        </c:dLbls>
        <c:axId val="546860095"/>
        <c:axId val="546860511"/>
      </c:scatterChart>
      <c:valAx>
        <c:axId val="54686009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layout>
            <c:manualLayout>
              <c:xMode val="edge"/>
              <c:yMode val="edge"/>
              <c:x val="0.49304208961831586"/>
              <c:y val="0.82655444979099835"/>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46860511"/>
        <c:crosses val="autoZero"/>
        <c:crossBetween val="midCat"/>
        <c:majorUnit val="300"/>
      </c:valAx>
      <c:valAx>
        <c:axId val="54686051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layout>
            <c:manualLayout>
              <c:xMode val="edge"/>
              <c:yMode val="edge"/>
              <c:x val="3.5088152923532658E-2"/>
              <c:y val="0.38670785840155247"/>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46860095"/>
        <c:crosses val="autoZero"/>
        <c:crossBetween val="midCat"/>
        <c:majorUnit val="0.30000000000000004"/>
      </c:valAx>
      <c:spPr>
        <a:noFill/>
        <a:ln>
          <a:noFill/>
        </a:ln>
        <a:effectLst/>
      </c:spPr>
    </c:plotArea>
    <c:legend>
      <c:legendPos val="tr"/>
      <c:layout>
        <c:manualLayout>
          <c:xMode val="edge"/>
          <c:yMode val="edge"/>
          <c:x val="0.71194945718704161"/>
          <c:y val="0.25609064167449852"/>
          <c:w val="0.20548123137918078"/>
          <c:h val="0.147988309109101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34049079754601"/>
          <c:y val="0.18311684824563171"/>
          <c:w val="0.74732843018855766"/>
          <c:h val="0.58982084982089189"/>
        </c:manualLayout>
      </c:layout>
      <c:scatterChart>
        <c:scatterStyle val="smoothMarker"/>
        <c:varyColors val="0"/>
        <c:ser>
          <c:idx val="0"/>
          <c:order val="0"/>
          <c:tx>
            <c:strRef>
              <c:f>CONCENTRATION!$F$2</c:f>
              <c:strCache>
                <c:ptCount val="1"/>
                <c:pt idx="0">
                  <c:v>25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CENTRATION!$A$3:$A$25</c:f>
              <c:numCache>
                <c:formatCode>General</c:formatCode>
                <c:ptCount val="23"/>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numCache>
            </c:numRef>
          </c:xVal>
          <c:yVal>
            <c:numRef>
              <c:f>CONCENTRATION!$F$3:$F$25</c:f>
              <c:numCache>
                <c:formatCode>General</c:formatCode>
                <c:ptCount val="23"/>
                <c:pt idx="0">
                  <c:v>3.2218696607273618E-2</c:v>
                </c:pt>
                <c:pt idx="1">
                  <c:v>0.18598974859653408</c:v>
                </c:pt>
                <c:pt idx="2">
                  <c:v>0.34586282645838423</c:v>
                </c:pt>
                <c:pt idx="3">
                  <c:v>0.37637295582133273</c:v>
                </c:pt>
                <c:pt idx="4">
                  <c:v>0.4666829387356603</c:v>
                </c:pt>
                <c:pt idx="5">
                  <c:v>0.47400536978276792</c:v>
                </c:pt>
                <c:pt idx="6">
                  <c:v>0.52648279228703931</c:v>
                </c:pt>
                <c:pt idx="7">
                  <c:v>0.64242128386624353</c:v>
                </c:pt>
                <c:pt idx="8">
                  <c:v>0.67659262875274606</c:v>
                </c:pt>
                <c:pt idx="9">
                  <c:v>0.74127410300219676</c:v>
                </c:pt>
                <c:pt idx="10">
                  <c:v>0.78032706858677092</c:v>
                </c:pt>
                <c:pt idx="11">
                  <c:v>0.7937515255064681</c:v>
                </c:pt>
                <c:pt idx="12">
                  <c:v>0.80839638760068344</c:v>
                </c:pt>
                <c:pt idx="13">
                  <c:v>0.80961679277520138</c:v>
                </c:pt>
                <c:pt idx="14">
                  <c:v>0.85843299975591891</c:v>
                </c:pt>
                <c:pt idx="15">
                  <c:v>0.91701244813278004</c:v>
                </c:pt>
                <c:pt idx="16">
                  <c:v>0.9865755430803026</c:v>
                </c:pt>
                <c:pt idx="17">
                  <c:v>1</c:v>
                </c:pt>
                <c:pt idx="18">
                  <c:v>1</c:v>
                </c:pt>
              </c:numCache>
            </c:numRef>
          </c:yVal>
          <c:smooth val="1"/>
          <c:extLst>
            <c:ext xmlns:c16="http://schemas.microsoft.com/office/drawing/2014/chart" uri="{C3380CC4-5D6E-409C-BE32-E72D297353CC}">
              <c16:uniqueId val="{00000000-0F35-434D-9D3B-7884933E5ED6}"/>
            </c:ext>
          </c:extLst>
        </c:ser>
        <c:ser>
          <c:idx val="1"/>
          <c:order val="1"/>
          <c:tx>
            <c:strRef>
              <c:f>CONCENTRATION!$G$2</c:f>
              <c:strCache>
                <c:ptCount val="1"/>
                <c:pt idx="0">
                  <c:v>5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CENTRATION!$A$3:$A$25</c:f>
              <c:numCache>
                <c:formatCode>General</c:formatCode>
                <c:ptCount val="23"/>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numCache>
            </c:numRef>
          </c:xVal>
          <c:yVal>
            <c:numRef>
              <c:f>CONCENTRATION!$G$3:$G$25</c:f>
              <c:numCache>
                <c:formatCode>General</c:formatCode>
                <c:ptCount val="23"/>
                <c:pt idx="0">
                  <c:v>2.1179849228191935E-2</c:v>
                </c:pt>
                <c:pt idx="1">
                  <c:v>0.14562642096446093</c:v>
                </c:pt>
                <c:pt idx="2">
                  <c:v>0.31135574967093455</c:v>
                </c:pt>
                <c:pt idx="3">
                  <c:v>0.39152806030872317</c:v>
                </c:pt>
                <c:pt idx="4">
                  <c:v>0.472298671772167</c:v>
                </c:pt>
                <c:pt idx="5">
                  <c:v>0.50520521718319966</c:v>
                </c:pt>
                <c:pt idx="6">
                  <c:v>0.56204379562043782</c:v>
                </c:pt>
                <c:pt idx="7">
                  <c:v>0.64281440708388171</c:v>
                </c:pt>
                <c:pt idx="8">
                  <c:v>0.67033624506401823</c:v>
                </c:pt>
                <c:pt idx="9">
                  <c:v>0.77264568625104713</c:v>
                </c:pt>
                <c:pt idx="10">
                  <c:v>0.80495393083642464</c:v>
                </c:pt>
                <c:pt idx="11">
                  <c:v>0.81691994734952744</c:v>
                </c:pt>
                <c:pt idx="12">
                  <c:v>0.82589445973435449</c:v>
                </c:pt>
                <c:pt idx="13">
                  <c:v>0.83786047624745719</c:v>
                </c:pt>
                <c:pt idx="14">
                  <c:v>0.9</c:v>
                </c:pt>
                <c:pt idx="15">
                  <c:v>0.92</c:v>
                </c:pt>
                <c:pt idx="16">
                  <c:v>0.94</c:v>
                </c:pt>
                <c:pt idx="17">
                  <c:v>0.95</c:v>
                </c:pt>
                <c:pt idx="18">
                  <c:v>0.98623908100993174</c:v>
                </c:pt>
                <c:pt idx="19">
                  <c:v>0.98803398348689719</c:v>
                </c:pt>
                <c:pt idx="20">
                  <c:v>0.99222208926648325</c:v>
                </c:pt>
                <c:pt idx="21">
                  <c:v>1</c:v>
                </c:pt>
                <c:pt idx="22">
                  <c:v>1</c:v>
                </c:pt>
              </c:numCache>
            </c:numRef>
          </c:yVal>
          <c:smooth val="1"/>
          <c:extLst>
            <c:ext xmlns:c16="http://schemas.microsoft.com/office/drawing/2014/chart" uri="{C3380CC4-5D6E-409C-BE32-E72D297353CC}">
              <c16:uniqueId val="{00000001-0F35-434D-9D3B-7884933E5ED6}"/>
            </c:ext>
          </c:extLst>
        </c:ser>
        <c:dLbls>
          <c:showLegendKey val="0"/>
          <c:showVal val="0"/>
          <c:showCatName val="0"/>
          <c:showSerName val="0"/>
          <c:showPercent val="0"/>
          <c:showBubbleSize val="0"/>
        </c:dLbls>
        <c:axId val="1605324927"/>
        <c:axId val="1605323679"/>
      </c:scatterChart>
      <c:valAx>
        <c:axId val="1605324927"/>
        <c:scaling>
          <c:orientation val="minMax"/>
          <c:max val="10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layout>
            <c:manualLayout>
              <c:xMode val="edge"/>
              <c:yMode val="edge"/>
              <c:x val="0.461381133599229"/>
              <c:y val="0.9010027207697436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05323679"/>
        <c:crosses val="autoZero"/>
        <c:crossBetween val="midCat"/>
        <c:majorUnit val="200"/>
      </c:valAx>
      <c:valAx>
        <c:axId val="160532367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layout>
            <c:manualLayout>
              <c:xMode val="edge"/>
              <c:yMode val="edge"/>
              <c:x val="1.2094823415578132E-2"/>
              <c:y val="0.41910604995885814"/>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05324927"/>
        <c:crosses val="autoZero"/>
        <c:crossBetween val="midCat"/>
        <c:majorUnit val="0.3000000000000000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15770770944381"/>
          <c:y val="0.20635775546644031"/>
          <c:w val="0.76882980486470032"/>
          <c:h val="0.6540305138437621"/>
        </c:manualLayout>
      </c:layout>
      <c:scatterChart>
        <c:scatterStyle val="lineMarker"/>
        <c:varyColors val="0"/>
        <c:ser>
          <c:idx val="0"/>
          <c:order val="0"/>
          <c:tx>
            <c:strRef>
              <c:f>THOMAS!$E$6</c:f>
              <c:strCache>
                <c:ptCount val="1"/>
                <c:pt idx="0">
                  <c:v>1 CM</c:v>
                </c:pt>
              </c:strCache>
            </c:strRef>
          </c:tx>
          <c:spPr>
            <a:ln w="25400" cap="rnd">
              <a:no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0"/>
            <c:dispEq val="0"/>
          </c:trendline>
          <c:xVal>
            <c:numRef>
              <c:f>THOMAS!$A$7:$A$30</c:f>
              <c:numCache>
                <c:formatCode>General</c:formatCode>
                <c:ptCount val="2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numCache>
            </c:numRef>
          </c:xVal>
          <c:yVal>
            <c:numRef>
              <c:f>THOMAS!$E$7:$E$30</c:f>
              <c:numCache>
                <c:formatCode>General</c:formatCode>
                <c:ptCount val="24"/>
                <c:pt idx="6">
                  <c:v>0.92258137958448361</c:v>
                </c:pt>
                <c:pt idx="7">
                  <c:v>0.59438218375283935</c:v>
                </c:pt>
                <c:pt idx="8">
                  <c:v>0.19518474093721755</c:v>
                </c:pt>
                <c:pt idx="9">
                  <c:v>1.9864240568646205E-2</c:v>
                </c:pt>
                <c:pt idx="10">
                  <c:v>-3.5183717575309678E-2</c:v>
                </c:pt>
                <c:pt idx="11">
                  <c:v>-0.12628939602946898</c:v>
                </c:pt>
                <c:pt idx="13">
                  <c:v>-1.1729131295029667</c:v>
                </c:pt>
                <c:pt idx="14">
                  <c:v>-1.2473095965565659</c:v>
                </c:pt>
                <c:pt idx="15">
                  <c:v>-1.4251885727342308</c:v>
                </c:pt>
                <c:pt idx="16">
                  <c:v>-1.6690587009446913</c:v>
                </c:pt>
                <c:pt idx="17">
                  <c:v>-2.0716573123318569</c:v>
                </c:pt>
                <c:pt idx="18">
                  <c:v>-2.2806692667229331</c:v>
                </c:pt>
                <c:pt idx="19">
                  <c:v>-2.3691320853128359</c:v>
                </c:pt>
                <c:pt idx="20">
                  <c:v>-2.6824288084194525</c:v>
                </c:pt>
                <c:pt idx="21">
                  <c:v>-3.0580182596382683</c:v>
                </c:pt>
                <c:pt idx="22">
                  <c:v>-3.4189013723014163</c:v>
                </c:pt>
              </c:numCache>
            </c:numRef>
          </c:yVal>
          <c:smooth val="0"/>
          <c:extLst>
            <c:ext xmlns:c16="http://schemas.microsoft.com/office/drawing/2014/chart" uri="{C3380CC4-5D6E-409C-BE32-E72D297353CC}">
              <c16:uniqueId val="{00000001-C639-4949-9F57-0E2294B51BA0}"/>
            </c:ext>
          </c:extLst>
        </c:ser>
        <c:ser>
          <c:idx val="1"/>
          <c:order val="1"/>
          <c:tx>
            <c:strRef>
              <c:f>THOMAS!$F$6</c:f>
              <c:strCache>
                <c:ptCount val="1"/>
                <c:pt idx="0">
                  <c:v>2 CM</c:v>
                </c:pt>
              </c:strCache>
            </c:strRef>
          </c:tx>
          <c:spPr>
            <a:ln w="25400" cap="rnd">
              <a:noFill/>
              <a:round/>
            </a:ln>
            <a:effectLst/>
          </c:spPr>
          <c:marker>
            <c:symbol val="square"/>
            <c:size val="6"/>
            <c:spPr>
              <a:solidFill>
                <a:schemeClr val="lt1"/>
              </a:solidFill>
              <a:ln w="15875">
                <a:solidFill>
                  <a:schemeClr val="accent2"/>
                </a:solidFill>
                <a:round/>
              </a:ln>
              <a:effectLst/>
            </c:spPr>
          </c:marker>
          <c:trendline>
            <c:spPr>
              <a:ln w="19050" cap="rnd">
                <a:solidFill>
                  <a:schemeClr val="accent2"/>
                </a:solidFill>
              </a:ln>
              <a:effectLst/>
            </c:spPr>
            <c:trendlineType val="linear"/>
            <c:dispRSqr val="0"/>
            <c:dispEq val="0"/>
          </c:trendline>
          <c:xVal>
            <c:numRef>
              <c:f>THOMAS!$A$7:$A$30</c:f>
              <c:numCache>
                <c:formatCode>General</c:formatCode>
                <c:ptCount val="2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numCache>
            </c:numRef>
          </c:xVal>
          <c:yVal>
            <c:numRef>
              <c:f>THOMAS!$F$7:$F$30</c:f>
              <c:numCache>
                <c:formatCode>General</c:formatCode>
                <c:ptCount val="24"/>
                <c:pt idx="5">
                  <c:v>0.6496620686202067</c:v>
                </c:pt>
                <c:pt idx="6">
                  <c:v>0.3045949083261853</c:v>
                </c:pt>
                <c:pt idx="7">
                  <c:v>0.18552492965415654</c:v>
                </c:pt>
                <c:pt idx="8">
                  <c:v>-0.22276662968252273</c:v>
                </c:pt>
                <c:pt idx="9">
                  <c:v>-0.41684588383511634</c:v>
                </c:pt>
                <c:pt idx="10">
                  <c:v>-0.76713385155643976</c:v>
                </c:pt>
                <c:pt idx="11">
                  <c:v>-0.6348299120265547</c:v>
                </c:pt>
                <c:pt idx="12">
                  <c:v>-0.98637551801847589</c:v>
                </c:pt>
                <c:pt idx="13">
                  <c:v>-0.93851012771195685</c:v>
                </c:pt>
                <c:pt idx="14">
                  <c:v>-1.0854134010234577</c:v>
                </c:pt>
                <c:pt idx="15">
                  <c:v>-1.1141487587830352</c:v>
                </c:pt>
                <c:pt idx="16">
                  <c:v>-1.0260497233045336</c:v>
                </c:pt>
                <c:pt idx="17">
                  <c:v>-1.2646485757293493</c:v>
                </c:pt>
                <c:pt idx="18">
                  <c:v>-1.8607325874334915</c:v>
                </c:pt>
                <c:pt idx="19">
                  <c:v>-2.095970843631048</c:v>
                </c:pt>
                <c:pt idx="20">
                  <c:v>-2.1981556141794254</c:v>
                </c:pt>
                <c:pt idx="21">
                  <c:v>-2.3314876841745718</c:v>
                </c:pt>
                <c:pt idx="22">
                  <c:v>-2.3922952060697189</c:v>
                </c:pt>
                <c:pt idx="23">
                  <c:v>-2.5327930633310736</c:v>
                </c:pt>
              </c:numCache>
            </c:numRef>
          </c:yVal>
          <c:smooth val="0"/>
          <c:extLst>
            <c:ext xmlns:c16="http://schemas.microsoft.com/office/drawing/2014/chart" uri="{C3380CC4-5D6E-409C-BE32-E72D297353CC}">
              <c16:uniqueId val="{00000003-C639-4949-9F57-0E2294B51BA0}"/>
            </c:ext>
          </c:extLst>
        </c:ser>
        <c:dLbls>
          <c:showLegendKey val="0"/>
          <c:showVal val="0"/>
          <c:showCatName val="0"/>
          <c:showSerName val="0"/>
          <c:showPercent val="0"/>
          <c:showBubbleSize val="0"/>
        </c:dLbls>
        <c:axId val="708769744"/>
        <c:axId val="708763088"/>
      </c:scatterChart>
      <c:valAx>
        <c:axId val="708769744"/>
        <c:scaling>
          <c:orientation val="minMax"/>
          <c:max val="1000"/>
        </c:scaling>
        <c:delete val="0"/>
        <c:axPos val="b"/>
        <c:title>
          <c:tx>
            <c:rich>
              <a:bodyPr rot="0" spcFirstLastPara="1" vertOverflow="ellipsis" vert="horz" wrap="square" anchor="ctr" anchorCtr="1"/>
              <a:lstStyle/>
              <a:p>
                <a:pPr algn="ct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lgn="ct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08763088"/>
        <c:crosses val="autoZero"/>
        <c:crossBetween val="midCat"/>
      </c:valAx>
      <c:valAx>
        <c:axId val="70876308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C</a:t>
                </a:r>
                <a:r>
                  <a:rPr lang="en-US" baseline="-25000"/>
                  <a:t>o</a:t>
                </a:r>
                <a:r>
                  <a:rPr lang="en-US"/>
                  <a:t>/C</a:t>
                </a:r>
                <a:r>
                  <a:rPr lang="en-US" baseline="-25000"/>
                  <a:t>t </a:t>
                </a:r>
                <a:r>
                  <a:rPr lang="en-US"/>
                  <a:t>- 1)</a:t>
                </a:r>
                <a:endParaRPr lang="en-NG"/>
              </a:p>
            </c:rich>
          </c:tx>
          <c:layout>
            <c:manualLayout>
              <c:xMode val="edge"/>
              <c:yMode val="edge"/>
              <c:x val="1.957905041605482E-2"/>
              <c:y val="0.34408115342459517"/>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08769744"/>
        <c:crosses val="autoZero"/>
        <c:crossBetween val="midCat"/>
        <c:majorUnit val="2"/>
      </c:valAx>
      <c:spPr>
        <a:noFill/>
        <a:ln>
          <a:noFill/>
        </a:ln>
        <a:effectLst/>
      </c:spPr>
    </c:plotArea>
    <c:legend>
      <c:legendPos val="t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91937335958006"/>
          <c:y val="9.8899020783914021E-2"/>
          <c:w val="0.74702837926509191"/>
          <c:h val="0.75647103390426718"/>
        </c:manualLayout>
      </c:layout>
      <c:scatterChart>
        <c:scatterStyle val="lineMarker"/>
        <c:varyColors val="0"/>
        <c:ser>
          <c:idx val="0"/>
          <c:order val="0"/>
          <c:tx>
            <c:strRef>
              <c:f>'YOON NELSON'!$F$33</c:f>
              <c:strCache>
                <c:ptCount val="1"/>
                <c:pt idx="0">
                  <c:v>1 CM</c:v>
                </c:pt>
              </c:strCache>
            </c:strRef>
          </c:tx>
          <c:spPr>
            <a:ln w="25400" cap="rnd">
              <a:no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0"/>
            <c:dispEq val="0"/>
          </c:trendline>
          <c:xVal>
            <c:numRef>
              <c:f>'YOON NELSON'!$A$34:$A$54</c:f>
              <c:numCache>
                <c:formatCode>General</c:formatCode>
                <c:ptCount val="21"/>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numCache>
            </c:numRef>
          </c:xVal>
          <c:yVal>
            <c:numRef>
              <c:f>'YOON NELSON'!$F$34:$F$54</c:f>
              <c:numCache>
                <c:formatCode>General</c:formatCode>
                <c:ptCount val="21"/>
                <c:pt idx="6">
                  <c:v>0.2494608596315829</c:v>
                </c:pt>
                <c:pt idx="7">
                  <c:v>0.58760053181642558</c:v>
                </c:pt>
                <c:pt idx="8">
                  <c:v>0.70970623423303913</c:v>
                </c:pt>
                <c:pt idx="9">
                  <c:v>1.2233109274719356</c:v>
                </c:pt>
                <c:pt idx="10">
                  <c:v>1.4175492642247978</c:v>
                </c:pt>
                <c:pt idx="11">
                  <c:v>1.4956176030317996</c:v>
                </c:pt>
                <c:pt idx="12">
                  <c:v>1.5568053240523563</c:v>
                </c:pt>
                <c:pt idx="13">
                  <c:v>1.6423943682008093</c:v>
                </c:pt>
                <c:pt idx="14">
                  <c:v>1.9787226725808926</c:v>
                </c:pt>
                <c:pt idx="15">
                  <c:v>2.071657312331856</c:v>
                </c:pt>
                <c:pt idx="16">
                  <c:v>2.9</c:v>
                </c:pt>
                <c:pt idx="17">
                  <c:v>3.5</c:v>
                </c:pt>
                <c:pt idx="18">
                  <c:v>4.27206618353551</c:v>
                </c:pt>
                <c:pt idx="19">
                  <c:v>4.4136464184293347</c:v>
                </c:pt>
                <c:pt idx="20">
                  <c:v>4.8486592036600404</c:v>
                </c:pt>
              </c:numCache>
            </c:numRef>
          </c:yVal>
          <c:smooth val="0"/>
          <c:extLst>
            <c:ext xmlns:c16="http://schemas.microsoft.com/office/drawing/2014/chart" uri="{C3380CC4-5D6E-409C-BE32-E72D297353CC}">
              <c16:uniqueId val="{00000001-61EA-4A3A-80ED-E4FE0A9C45D7}"/>
            </c:ext>
          </c:extLst>
        </c:ser>
        <c:ser>
          <c:idx val="1"/>
          <c:order val="1"/>
          <c:tx>
            <c:strRef>
              <c:f>'YOON NELSON'!$G$33</c:f>
              <c:strCache>
                <c:ptCount val="1"/>
                <c:pt idx="0">
                  <c:v>2 CM</c:v>
                </c:pt>
              </c:strCache>
            </c:strRef>
          </c:tx>
          <c:spPr>
            <a:ln w="25400" cap="rnd">
              <a:noFill/>
              <a:round/>
            </a:ln>
            <a:effectLst/>
          </c:spPr>
          <c:marker>
            <c:symbol val="square"/>
            <c:size val="6"/>
            <c:spPr>
              <a:solidFill>
                <a:schemeClr val="lt1"/>
              </a:solidFill>
              <a:ln w="15875">
                <a:solidFill>
                  <a:schemeClr val="accent2"/>
                </a:solidFill>
                <a:round/>
              </a:ln>
              <a:effectLst/>
            </c:spPr>
          </c:marker>
          <c:trendline>
            <c:spPr>
              <a:ln w="19050" cap="rnd">
                <a:solidFill>
                  <a:schemeClr val="accent2"/>
                </a:solidFill>
              </a:ln>
              <a:effectLst/>
            </c:spPr>
            <c:trendlineType val="linear"/>
            <c:dispRSqr val="0"/>
            <c:dispEq val="0"/>
          </c:trendline>
          <c:xVal>
            <c:numRef>
              <c:f>'YOON NELSON'!$A$34:$A$54</c:f>
              <c:numCache>
                <c:formatCode>General</c:formatCode>
                <c:ptCount val="21"/>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numCache>
            </c:numRef>
          </c:xVal>
          <c:yVal>
            <c:numRef>
              <c:f>'YOON NELSON'!$G$34:$G$54</c:f>
              <c:numCache>
                <c:formatCode>General</c:formatCode>
                <c:ptCount val="21"/>
                <c:pt idx="6">
                  <c:v>-0.30459490832618524</c:v>
                </c:pt>
                <c:pt idx="7">
                  <c:v>-0.18552492965415657</c:v>
                </c:pt>
                <c:pt idx="8">
                  <c:v>0.22276662968252264</c:v>
                </c:pt>
                <c:pt idx="9">
                  <c:v>0.41684588383511623</c:v>
                </c:pt>
                <c:pt idx="10">
                  <c:v>0.76713385155643976</c:v>
                </c:pt>
                <c:pt idx="11">
                  <c:v>0.63482991202655448</c:v>
                </c:pt>
                <c:pt idx="12">
                  <c:v>0.98637551801847567</c:v>
                </c:pt>
                <c:pt idx="13">
                  <c:v>0.93851012771195663</c:v>
                </c:pt>
                <c:pt idx="14">
                  <c:v>1.0854134010234575</c:v>
                </c:pt>
                <c:pt idx="15">
                  <c:v>1.114148758783035</c:v>
                </c:pt>
                <c:pt idx="16">
                  <c:v>1.3</c:v>
                </c:pt>
                <c:pt idx="17">
                  <c:v>1.5</c:v>
                </c:pt>
                <c:pt idx="18">
                  <c:v>1.8607325874334919</c:v>
                </c:pt>
                <c:pt idx="19">
                  <c:v>2.0959708436310476</c:v>
                </c:pt>
                <c:pt idx="20">
                  <c:v>2.1981556141794254</c:v>
                </c:pt>
              </c:numCache>
            </c:numRef>
          </c:yVal>
          <c:smooth val="0"/>
          <c:extLst>
            <c:ext xmlns:c16="http://schemas.microsoft.com/office/drawing/2014/chart" uri="{C3380CC4-5D6E-409C-BE32-E72D297353CC}">
              <c16:uniqueId val="{00000003-61EA-4A3A-80ED-E4FE0A9C45D7}"/>
            </c:ext>
          </c:extLst>
        </c:ser>
        <c:dLbls>
          <c:showLegendKey val="0"/>
          <c:showVal val="0"/>
          <c:showCatName val="0"/>
          <c:showSerName val="0"/>
          <c:showPercent val="0"/>
          <c:showBubbleSize val="0"/>
        </c:dLbls>
        <c:axId val="502091136"/>
        <c:axId val="502094048"/>
      </c:scatterChart>
      <c:valAx>
        <c:axId val="502091136"/>
        <c:scaling>
          <c:orientation val="minMax"/>
          <c:max val="8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2094048"/>
        <c:crosses val="autoZero"/>
        <c:crossBetween val="midCat"/>
      </c:valAx>
      <c:valAx>
        <c:axId val="50209404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C</a:t>
                </a:r>
                <a:r>
                  <a:rPr lang="en-US" baseline="-25000"/>
                  <a:t>t</a:t>
                </a:r>
                <a:r>
                  <a:rPr lang="en-US"/>
                  <a:t>/C</a:t>
                </a:r>
                <a:r>
                  <a:rPr lang="en-US" baseline="-25000"/>
                  <a:t>o </a:t>
                </a:r>
                <a:r>
                  <a:rPr lang="en-US"/>
                  <a:t>- C</a:t>
                </a:r>
                <a:r>
                  <a:rPr lang="en-US" baseline="-25000"/>
                  <a:t>t</a:t>
                </a:r>
                <a:r>
                  <a:rPr lang="en-US"/>
                  <a:t>)</a:t>
                </a:r>
                <a:endParaRPr lang="en-NG"/>
              </a:p>
            </c:rich>
          </c:tx>
          <c:layout>
            <c:manualLayout>
              <c:xMode val="edge"/>
              <c:yMode val="edge"/>
              <c:x val="2.5611570489621944E-2"/>
              <c:y val="0.39253156070267847"/>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2091136"/>
        <c:crosses val="autoZero"/>
        <c:crossBetween val="midCat"/>
        <c:majorUnit val="2"/>
      </c:valAx>
      <c:spPr>
        <a:noFill/>
        <a:ln>
          <a:noFill/>
        </a:ln>
        <a:effectLst/>
      </c:spPr>
    </c:plotArea>
    <c:legend>
      <c:legendPos val="t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2025742544893753"/>
          <c:y val="0.11856377715765215"/>
          <c:w val="0.70912110562450892"/>
          <c:h val="0.6718049211117233"/>
        </c:manualLayout>
      </c:layout>
      <c:scatterChart>
        <c:scatterStyle val="smoothMarker"/>
        <c:varyColors val="0"/>
        <c:ser>
          <c:idx val="0"/>
          <c:order val="0"/>
          <c:tx>
            <c:strRef>
              <c:f>SPECTRA!$B$3</c:f>
              <c:strCache>
                <c:ptCount val="1"/>
                <c:pt idx="0">
                  <c:v>BEFORE </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B$4:$B$25</c:f>
              <c:numCache>
                <c:formatCode>General</c:formatCode>
                <c:ptCount val="22"/>
                <c:pt idx="0">
                  <c:v>0.49099999999999999</c:v>
                </c:pt>
                <c:pt idx="1">
                  <c:v>0.66300000000000003</c:v>
                </c:pt>
                <c:pt idx="2">
                  <c:v>1.228</c:v>
                </c:pt>
                <c:pt idx="3">
                  <c:v>0.81499999999999995</c:v>
                </c:pt>
                <c:pt idx="4">
                  <c:v>0.73499999999999999</c:v>
                </c:pt>
                <c:pt idx="5">
                  <c:v>0.74399999999999999</c:v>
                </c:pt>
                <c:pt idx="6">
                  <c:v>0.82099999999999995</c:v>
                </c:pt>
                <c:pt idx="7">
                  <c:v>0.67</c:v>
                </c:pt>
                <c:pt idx="8">
                  <c:v>0.42599999999999999</c:v>
                </c:pt>
                <c:pt idx="9">
                  <c:v>0.249</c:v>
                </c:pt>
                <c:pt idx="10">
                  <c:v>0.27100000000000002</c:v>
                </c:pt>
                <c:pt idx="11">
                  <c:v>0.39300000000000002</c:v>
                </c:pt>
                <c:pt idx="12">
                  <c:v>0.57699999999999996</c:v>
                </c:pt>
                <c:pt idx="13">
                  <c:v>0.82399999999999995</c:v>
                </c:pt>
                <c:pt idx="14">
                  <c:v>0.82499999999999996</c:v>
                </c:pt>
                <c:pt idx="15">
                  <c:v>0.72299999999999998</c:v>
                </c:pt>
                <c:pt idx="16">
                  <c:v>0.26800000000000002</c:v>
                </c:pt>
                <c:pt idx="17">
                  <c:v>5.0999999999999997E-2</c:v>
                </c:pt>
                <c:pt idx="18">
                  <c:v>3.5000000000000003E-2</c:v>
                </c:pt>
                <c:pt idx="19">
                  <c:v>3.2000000000000001E-2</c:v>
                </c:pt>
                <c:pt idx="20">
                  <c:v>2.8000000000000001E-2</c:v>
                </c:pt>
                <c:pt idx="21">
                  <c:v>2.7E-2</c:v>
                </c:pt>
              </c:numCache>
            </c:numRef>
          </c:yVal>
          <c:smooth val="1"/>
          <c:extLst>
            <c:ext xmlns:c16="http://schemas.microsoft.com/office/drawing/2014/chart" uri="{C3380CC4-5D6E-409C-BE32-E72D297353CC}">
              <c16:uniqueId val="{00000000-8FE6-4E3E-9B84-6968AEBF81FF}"/>
            </c:ext>
          </c:extLst>
        </c:ser>
        <c:ser>
          <c:idx val="1"/>
          <c:order val="1"/>
          <c:tx>
            <c:strRef>
              <c:f>SPECTRA!$C$3</c:f>
              <c:strCache>
                <c:ptCount val="1"/>
                <c:pt idx="0">
                  <c:v>AFTER </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C$4:$C$25</c:f>
              <c:numCache>
                <c:formatCode>General</c:formatCode>
                <c:ptCount val="22"/>
                <c:pt idx="0">
                  <c:v>0.25900000000000001</c:v>
                </c:pt>
                <c:pt idx="1">
                  <c:v>8.8999999999999996E-2</c:v>
                </c:pt>
                <c:pt idx="2">
                  <c:v>0.14499999999999999</c:v>
                </c:pt>
                <c:pt idx="3">
                  <c:v>0.121</c:v>
                </c:pt>
                <c:pt idx="4">
                  <c:v>5.7000000000000002E-2</c:v>
                </c:pt>
                <c:pt idx="5">
                  <c:v>5.5E-2</c:v>
                </c:pt>
                <c:pt idx="6">
                  <c:v>5.8999999999999997E-2</c:v>
                </c:pt>
                <c:pt idx="7">
                  <c:v>5.5E-2</c:v>
                </c:pt>
                <c:pt idx="8">
                  <c:v>4.2000000000000003E-2</c:v>
                </c:pt>
                <c:pt idx="9">
                  <c:v>2.9000000000000001E-2</c:v>
                </c:pt>
                <c:pt idx="10">
                  <c:v>2.3E-2</c:v>
                </c:pt>
                <c:pt idx="11">
                  <c:v>2.5000000000000001E-2</c:v>
                </c:pt>
                <c:pt idx="12">
                  <c:v>2.7E-2</c:v>
                </c:pt>
                <c:pt idx="13">
                  <c:v>3.1E-2</c:v>
                </c:pt>
                <c:pt idx="14">
                  <c:v>3.1E-2</c:v>
                </c:pt>
                <c:pt idx="15">
                  <c:v>2.7E-2</c:v>
                </c:pt>
                <c:pt idx="16">
                  <c:v>1.4999999999999999E-2</c:v>
                </c:pt>
                <c:pt idx="17">
                  <c:v>8.0000000000000002E-3</c:v>
                </c:pt>
                <c:pt idx="18">
                  <c:v>5.0000000000000001E-3</c:v>
                </c:pt>
                <c:pt idx="19">
                  <c:v>7.0000000000000001E-3</c:v>
                </c:pt>
                <c:pt idx="20">
                  <c:v>5.0000000000000001E-3</c:v>
                </c:pt>
                <c:pt idx="21">
                  <c:v>4.0000000000000001E-3</c:v>
                </c:pt>
              </c:numCache>
            </c:numRef>
          </c:yVal>
          <c:smooth val="1"/>
          <c:extLst>
            <c:ext xmlns:c16="http://schemas.microsoft.com/office/drawing/2014/chart" uri="{C3380CC4-5D6E-409C-BE32-E72D297353CC}">
              <c16:uniqueId val="{00000001-8FE6-4E3E-9B84-6968AEBF81FF}"/>
            </c:ext>
          </c:extLst>
        </c:ser>
        <c:dLbls>
          <c:showLegendKey val="0"/>
          <c:showVal val="0"/>
          <c:showCatName val="0"/>
          <c:showSerName val="0"/>
          <c:showPercent val="0"/>
          <c:showBubbleSize val="0"/>
        </c:dLbls>
        <c:axId val="1525686895"/>
        <c:axId val="1525691471"/>
      </c:scatterChart>
      <c:valAx>
        <c:axId val="1525686895"/>
        <c:scaling>
          <c:orientation val="minMax"/>
          <c:max val="400"/>
          <c:min val="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Wavelength (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5691471"/>
        <c:crosses val="autoZero"/>
        <c:crossBetween val="midCat"/>
        <c:majorUnit val="50"/>
      </c:valAx>
      <c:valAx>
        <c:axId val="152569147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layout>
            <c:manualLayout>
              <c:xMode val="edge"/>
              <c:yMode val="edge"/>
              <c:x val="4.340277777777778E-3"/>
              <c:y val="0.33532583257792548"/>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5686895"/>
        <c:crosses val="autoZero"/>
        <c:crossBetween val="midCat"/>
        <c:majorUnit val="0.4"/>
      </c:valAx>
      <c:spPr>
        <a:noFill/>
        <a:ln>
          <a:noFill/>
        </a:ln>
        <a:effectLst/>
      </c:spPr>
    </c:plotArea>
    <c:legend>
      <c:legendPos val="tr"/>
      <c:layout>
        <c:manualLayout>
          <c:xMode val="edge"/>
          <c:yMode val="edge"/>
          <c:x val="0.5872403131811913"/>
          <c:y val="0.11871722863084552"/>
          <c:w val="0.38451109924818722"/>
          <c:h val="0.1265174810259327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7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1888454861111111"/>
          <c:y val="0.17676433023997004"/>
          <c:w val="0.74605034722222208"/>
          <c:h val="0.61594400309336328"/>
        </c:manualLayout>
      </c:layout>
      <c:scatterChart>
        <c:scatterStyle val="smoothMarker"/>
        <c:varyColors val="0"/>
        <c:ser>
          <c:idx val="0"/>
          <c:order val="0"/>
          <c:tx>
            <c:strRef>
              <c:f>SPECTRA!$E$3</c:f>
              <c:strCache>
                <c:ptCount val="1"/>
                <c:pt idx="0">
                  <c:v>BEFORE</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E$4:$E$25</c:f>
              <c:numCache>
                <c:formatCode>General</c:formatCode>
                <c:ptCount val="22"/>
                <c:pt idx="0">
                  <c:v>1.274</c:v>
                </c:pt>
                <c:pt idx="1">
                  <c:v>1.663</c:v>
                </c:pt>
                <c:pt idx="2">
                  <c:v>3.7890000000000001</c:v>
                </c:pt>
                <c:pt idx="3">
                  <c:v>1.712</c:v>
                </c:pt>
                <c:pt idx="4">
                  <c:v>1.5369999999999999</c:v>
                </c:pt>
                <c:pt idx="5">
                  <c:v>1.54</c:v>
                </c:pt>
                <c:pt idx="6">
                  <c:v>1.72</c:v>
                </c:pt>
                <c:pt idx="7">
                  <c:v>1.383</c:v>
                </c:pt>
                <c:pt idx="8">
                  <c:v>0.84899999999999998</c:v>
                </c:pt>
                <c:pt idx="9">
                  <c:v>0.47099999999999997</c:v>
                </c:pt>
                <c:pt idx="10">
                  <c:v>0.53700000000000003</c:v>
                </c:pt>
                <c:pt idx="11">
                  <c:v>0.79700000000000004</c:v>
                </c:pt>
                <c:pt idx="12">
                  <c:v>1.18</c:v>
                </c:pt>
                <c:pt idx="13">
                  <c:v>1.651</c:v>
                </c:pt>
                <c:pt idx="14">
                  <c:v>1.645</c:v>
                </c:pt>
                <c:pt idx="15">
                  <c:v>1.5029999999999999</c:v>
                </c:pt>
                <c:pt idx="16">
                  <c:v>0.54900000000000004</c:v>
                </c:pt>
                <c:pt idx="17">
                  <c:v>8.7999999999999995E-2</c:v>
                </c:pt>
                <c:pt idx="18">
                  <c:v>0.06</c:v>
                </c:pt>
                <c:pt idx="19">
                  <c:v>5.1999999999999998E-2</c:v>
                </c:pt>
                <c:pt idx="20">
                  <c:v>0.05</c:v>
                </c:pt>
                <c:pt idx="21">
                  <c:v>4.9000000000000002E-2</c:v>
                </c:pt>
              </c:numCache>
            </c:numRef>
          </c:yVal>
          <c:smooth val="1"/>
          <c:extLst>
            <c:ext xmlns:c16="http://schemas.microsoft.com/office/drawing/2014/chart" uri="{C3380CC4-5D6E-409C-BE32-E72D297353CC}">
              <c16:uniqueId val="{00000000-5194-4B37-A5CF-193E4FA4E6B7}"/>
            </c:ext>
          </c:extLst>
        </c:ser>
        <c:ser>
          <c:idx val="1"/>
          <c:order val="1"/>
          <c:tx>
            <c:strRef>
              <c:f>SPECTRA!$F$3</c:f>
              <c:strCache>
                <c:ptCount val="1"/>
                <c:pt idx="0">
                  <c:v>AFTER</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SPECTRA!$A$4:$A$25</c:f>
              <c:numCache>
                <c:formatCode>General</c:formatCode>
                <c:ptCount val="22"/>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29</c:v>
                </c:pt>
                <c:pt idx="14">
                  <c:v>330</c:v>
                </c:pt>
                <c:pt idx="15">
                  <c:v>340</c:v>
                </c:pt>
                <c:pt idx="16">
                  <c:v>350</c:v>
                </c:pt>
                <c:pt idx="17">
                  <c:v>360</c:v>
                </c:pt>
                <c:pt idx="18">
                  <c:v>370</c:v>
                </c:pt>
                <c:pt idx="19">
                  <c:v>380</c:v>
                </c:pt>
                <c:pt idx="20">
                  <c:v>390</c:v>
                </c:pt>
                <c:pt idx="21">
                  <c:v>400</c:v>
                </c:pt>
              </c:numCache>
            </c:numRef>
          </c:xVal>
          <c:yVal>
            <c:numRef>
              <c:f>SPECTRA!$F$4:$F$25</c:f>
              <c:numCache>
                <c:formatCode>General</c:formatCode>
                <c:ptCount val="22"/>
                <c:pt idx="0">
                  <c:v>0.193</c:v>
                </c:pt>
                <c:pt idx="1">
                  <c:v>0.107</c:v>
                </c:pt>
                <c:pt idx="2">
                  <c:v>9.4E-2</c:v>
                </c:pt>
                <c:pt idx="3">
                  <c:v>5.8999999999999997E-2</c:v>
                </c:pt>
                <c:pt idx="4">
                  <c:v>1.7999999999999999E-2</c:v>
                </c:pt>
                <c:pt idx="5">
                  <c:v>1.2999999999999999E-2</c:v>
                </c:pt>
                <c:pt idx="6">
                  <c:v>1.2E-2</c:v>
                </c:pt>
                <c:pt idx="7">
                  <c:v>1.2999999999999999E-2</c:v>
                </c:pt>
                <c:pt idx="8">
                  <c:v>8.0000000000000002E-3</c:v>
                </c:pt>
                <c:pt idx="9">
                  <c:v>6.0000000000000001E-3</c:v>
                </c:pt>
                <c:pt idx="10">
                  <c:v>5.0000000000000001E-3</c:v>
                </c:pt>
                <c:pt idx="11">
                  <c:v>4.0000000000000001E-3</c:v>
                </c:pt>
                <c:pt idx="12">
                  <c:v>5.0000000000000001E-3</c:v>
                </c:pt>
                <c:pt idx="13">
                  <c:v>0.02</c:v>
                </c:pt>
                <c:pt idx="14">
                  <c:v>7.0000000000000001E-3</c:v>
                </c:pt>
                <c:pt idx="15">
                  <c:v>7.0000000000000001E-3</c:v>
                </c:pt>
                <c:pt idx="16">
                  <c:v>3.0000000000000001E-3</c:v>
                </c:pt>
                <c:pt idx="17">
                  <c:v>3.0000000000000001E-3</c:v>
                </c:pt>
                <c:pt idx="18">
                  <c:v>0</c:v>
                </c:pt>
                <c:pt idx="19">
                  <c:v>0</c:v>
                </c:pt>
                <c:pt idx="20">
                  <c:v>1E-3</c:v>
                </c:pt>
                <c:pt idx="21">
                  <c:v>0</c:v>
                </c:pt>
              </c:numCache>
            </c:numRef>
          </c:yVal>
          <c:smooth val="1"/>
          <c:extLst>
            <c:ext xmlns:c16="http://schemas.microsoft.com/office/drawing/2014/chart" uri="{C3380CC4-5D6E-409C-BE32-E72D297353CC}">
              <c16:uniqueId val="{00000001-5194-4B37-A5CF-193E4FA4E6B7}"/>
            </c:ext>
          </c:extLst>
        </c:ser>
        <c:dLbls>
          <c:showLegendKey val="0"/>
          <c:showVal val="0"/>
          <c:showCatName val="0"/>
          <c:showSerName val="0"/>
          <c:showPercent val="0"/>
          <c:showBubbleSize val="0"/>
        </c:dLbls>
        <c:axId val="1522002431"/>
        <c:axId val="1522003679"/>
      </c:scatterChart>
      <c:valAx>
        <c:axId val="1522002431"/>
        <c:scaling>
          <c:orientation val="minMax"/>
          <c:max val="400"/>
          <c:min val="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2003679"/>
        <c:crosses val="autoZero"/>
        <c:crossBetween val="midCat"/>
      </c:valAx>
      <c:valAx>
        <c:axId val="1522003679"/>
        <c:scaling>
          <c:orientation val="minMax"/>
          <c:min val="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2002431"/>
        <c:crosses val="autoZero"/>
        <c:crossBetween val="midCat"/>
        <c:majorUnit val="1"/>
      </c:valAx>
      <c:spPr>
        <a:noFill/>
        <a:ln>
          <a:noFill/>
        </a:ln>
        <a:effectLst/>
      </c:spPr>
    </c:plotArea>
    <c:legend>
      <c:legendPos val="tr"/>
      <c:layout>
        <c:manualLayout>
          <c:xMode val="edge"/>
          <c:yMode val="edge"/>
          <c:x val="0.52286187569493292"/>
          <c:y val="0.11739225956130483"/>
          <c:w val="0.44831968050103249"/>
          <c:h val="0.14742688413948257"/>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94.144661308840398</c:v>
                </c:pt>
                <c:pt idx="2">
                  <c:v>95.629965947786602</c:v>
                </c:pt>
                <c:pt idx="3">
                  <c:v>93.495934959349597</c:v>
                </c:pt>
                <c:pt idx="4">
                  <c:v>93.584656084656089</c:v>
                </c:pt>
                <c:pt idx="5">
                  <c:v>96.269554753309265</c:v>
                </c:pt>
                <c:pt idx="6">
                  <c:v>98.505434782608688</c:v>
                </c:pt>
                <c:pt idx="7">
                  <c:v>88.922381311228321</c:v>
                </c:pt>
                <c:pt idx="8">
                  <c:v>81.101759755164494</c:v>
                </c:pt>
                <c:pt idx="9">
                  <c:v>56.382145653876272</c:v>
                </c:pt>
                <c:pt idx="10">
                  <c:v>34.288194444444443</c:v>
                </c:pt>
                <c:pt idx="11">
                  <c:v>30.903328050713164</c:v>
                </c:pt>
              </c:numCache>
            </c:numRef>
          </c:yVal>
          <c:smooth val="1"/>
          <c:extLst>
            <c:ext xmlns:c16="http://schemas.microsoft.com/office/drawing/2014/chart" uri="{C3380CC4-5D6E-409C-BE32-E72D297353CC}">
              <c16:uniqueId val="{00000000-FCDA-4371-9FF7-FD44AB6D2041}"/>
            </c:ext>
          </c:extLst>
        </c:ser>
        <c:dLbls>
          <c:showLegendKey val="0"/>
          <c:showVal val="0"/>
          <c:showCatName val="0"/>
          <c:showSerName val="0"/>
          <c:showPercent val="0"/>
          <c:showBubbleSize val="0"/>
        </c:dLbls>
        <c:axId val="417564031"/>
        <c:axId val="417562783"/>
      </c:scatterChart>
      <c:valAx>
        <c:axId val="417564031"/>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17562783"/>
        <c:crosses val="autoZero"/>
        <c:crossBetween val="midCat"/>
      </c:valAx>
      <c:valAx>
        <c:axId val="41756278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17564031"/>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4434661911987"/>
          <c:y val="0.17549112243322526"/>
          <c:w val="0.80053416318740744"/>
          <c:h val="0.59869425384900987"/>
        </c:manualLayout>
      </c:layout>
      <c:scatterChart>
        <c:scatterStyle val="smoothMarker"/>
        <c:varyColors val="0"/>
        <c:ser>
          <c:idx val="0"/>
          <c:order val="0"/>
          <c:tx>
            <c:strRef>
              <c:f>FLOWRATE!$B$5</c:f>
              <c:strCache>
                <c:ptCount val="1"/>
                <c:pt idx="0">
                  <c:v>12 ml/min</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FLOWRATE!$A$6:$A$31</c:f>
              <c:numCache>
                <c:formatCode>General</c:formatCode>
                <c:ptCount val="26"/>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pt idx="25">
                  <c:v>1140</c:v>
                </c:pt>
              </c:numCache>
            </c:numRef>
          </c:xVal>
          <c:yVal>
            <c:numRef>
              <c:f>FLOWRATE!$B$6:$B$31</c:f>
              <c:numCache>
                <c:formatCode>General</c:formatCode>
                <c:ptCount val="26"/>
                <c:pt idx="0">
                  <c:v>8.2886857863220934E-2</c:v>
                </c:pt>
                <c:pt idx="1">
                  <c:v>0.13961550583044435</c:v>
                </c:pt>
                <c:pt idx="2">
                  <c:v>0.18373778758272927</c:v>
                </c:pt>
                <c:pt idx="3">
                  <c:v>0.25937598487236052</c:v>
                </c:pt>
                <c:pt idx="4">
                  <c:v>0.30349826662464541</c:v>
                </c:pt>
                <c:pt idx="5">
                  <c:v>0.31925622439331858</c:v>
                </c:pt>
                <c:pt idx="6">
                  <c:v>0.34446895682319567</c:v>
                </c:pt>
                <c:pt idx="7">
                  <c:v>0.45792625275764248</c:v>
                </c:pt>
                <c:pt idx="8">
                  <c:v>0.50835171761739673</c:v>
                </c:pt>
                <c:pt idx="9">
                  <c:v>0.57768673179955865</c:v>
                </c:pt>
                <c:pt idx="10">
                  <c:v>0.58083832335329333</c:v>
                </c:pt>
                <c:pt idx="11">
                  <c:v>0.6218090135518437</c:v>
                </c:pt>
                <c:pt idx="12">
                  <c:v>0.75102426725496374</c:v>
                </c:pt>
                <c:pt idx="13">
                  <c:v>0.75102426725496374</c:v>
                </c:pt>
                <c:pt idx="14">
                  <c:v>0.75732745036243299</c:v>
                </c:pt>
                <c:pt idx="15">
                  <c:v>0.8424204223132683</c:v>
                </c:pt>
                <c:pt idx="16">
                  <c:v>0.90545225338796087</c:v>
                </c:pt>
                <c:pt idx="17">
                  <c:v>0.94642294358651124</c:v>
                </c:pt>
                <c:pt idx="18">
                  <c:v>0.97793885912385747</c:v>
                </c:pt>
                <c:pt idx="19">
                  <c:v>1</c:v>
                </c:pt>
                <c:pt idx="20">
                  <c:v>1</c:v>
                </c:pt>
                <c:pt idx="21">
                  <c:v>1</c:v>
                </c:pt>
              </c:numCache>
            </c:numRef>
          </c:yVal>
          <c:smooth val="1"/>
          <c:extLst>
            <c:ext xmlns:c16="http://schemas.microsoft.com/office/drawing/2014/chart" uri="{C3380CC4-5D6E-409C-BE32-E72D297353CC}">
              <c16:uniqueId val="{00000000-AE1A-4242-928D-29CEF035D630}"/>
            </c:ext>
          </c:extLst>
        </c:ser>
        <c:ser>
          <c:idx val="1"/>
          <c:order val="1"/>
          <c:tx>
            <c:strRef>
              <c:f>FLOWRATE!$G$5</c:f>
              <c:strCache>
                <c:ptCount val="1"/>
                <c:pt idx="0">
                  <c:v>6 ml/mi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FLOWRATE!$A$6:$A$31</c:f>
              <c:numCache>
                <c:formatCode>General</c:formatCode>
                <c:ptCount val="26"/>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pt idx="25">
                  <c:v>1140</c:v>
                </c:pt>
              </c:numCache>
            </c:numRef>
          </c:xVal>
          <c:yVal>
            <c:numRef>
              <c:f>FLOWRATE!$G$6:$G$31</c:f>
              <c:numCache>
                <c:formatCode>General</c:formatCode>
                <c:ptCount val="26"/>
                <c:pt idx="0">
                  <c:v>2.9309801449732116E-2</c:v>
                </c:pt>
                <c:pt idx="1">
                  <c:v>6.3977308540813113E-2</c:v>
                </c:pt>
                <c:pt idx="2">
                  <c:v>0.11125118184683264</c:v>
                </c:pt>
                <c:pt idx="3">
                  <c:v>0.11125118184683264</c:v>
                </c:pt>
                <c:pt idx="4">
                  <c:v>0.15222187204538293</c:v>
                </c:pt>
                <c:pt idx="5">
                  <c:v>0.17428301292152537</c:v>
                </c:pt>
                <c:pt idx="6">
                  <c:v>0.23101166088874878</c:v>
                </c:pt>
                <c:pt idx="7">
                  <c:v>0.30034667507091078</c:v>
                </c:pt>
                <c:pt idx="8">
                  <c:v>0.31925622439331858</c:v>
                </c:pt>
                <c:pt idx="9">
                  <c:v>0.45477466120390792</c:v>
                </c:pt>
                <c:pt idx="10">
                  <c:v>0.50835171761739673</c:v>
                </c:pt>
                <c:pt idx="11">
                  <c:v>0.51780649227860065</c:v>
                </c:pt>
                <c:pt idx="12">
                  <c:v>0.52726126693980457</c:v>
                </c:pt>
                <c:pt idx="13">
                  <c:v>0.58083832335329333</c:v>
                </c:pt>
                <c:pt idx="14">
                  <c:v>0.67223447841159778</c:v>
                </c:pt>
                <c:pt idx="15">
                  <c:v>0.77623699968484072</c:v>
                </c:pt>
                <c:pt idx="16">
                  <c:v>0.80144973211471793</c:v>
                </c:pt>
                <c:pt idx="17">
                  <c:v>0.82035928143712578</c:v>
                </c:pt>
                <c:pt idx="18">
                  <c:v>0.8550267885282069</c:v>
                </c:pt>
                <c:pt idx="19">
                  <c:v>0.89914907028049162</c:v>
                </c:pt>
                <c:pt idx="20">
                  <c:v>0.91490702804916479</c:v>
                </c:pt>
                <c:pt idx="21">
                  <c:v>0.94957453514024581</c:v>
                </c:pt>
                <c:pt idx="22">
                  <c:v>0.95902930980144963</c:v>
                </c:pt>
                <c:pt idx="23">
                  <c:v>0.97163567601638823</c:v>
                </c:pt>
                <c:pt idx="24">
                  <c:v>1</c:v>
                </c:pt>
                <c:pt idx="25">
                  <c:v>1</c:v>
                </c:pt>
              </c:numCache>
            </c:numRef>
          </c:yVal>
          <c:smooth val="1"/>
          <c:extLst>
            <c:ext xmlns:c16="http://schemas.microsoft.com/office/drawing/2014/chart" uri="{C3380CC4-5D6E-409C-BE32-E72D297353CC}">
              <c16:uniqueId val="{00000001-AE1A-4242-928D-29CEF035D630}"/>
            </c:ext>
          </c:extLst>
        </c:ser>
        <c:dLbls>
          <c:showLegendKey val="0"/>
          <c:showVal val="0"/>
          <c:showCatName val="0"/>
          <c:showSerName val="0"/>
          <c:showPercent val="0"/>
          <c:showBubbleSize val="0"/>
        </c:dLbls>
        <c:axId val="319424591"/>
        <c:axId val="319427503"/>
      </c:scatterChart>
      <c:valAx>
        <c:axId val="319424591"/>
        <c:scaling>
          <c:orientation val="minMax"/>
          <c:max val="11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layout>
            <c:manualLayout>
              <c:xMode val="edge"/>
              <c:yMode val="edge"/>
              <c:x val="0.45529110897336927"/>
              <c:y val="0.85872325660784943"/>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19427503"/>
        <c:crosses val="autoZero"/>
        <c:crossBetween val="midCat"/>
        <c:majorUnit val="200"/>
      </c:valAx>
      <c:valAx>
        <c:axId val="31942750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layout>
            <c:manualLayout>
              <c:xMode val="edge"/>
              <c:yMode val="edge"/>
              <c:x val="2.6981595170860677E-2"/>
              <c:y val="0.36213123359580052"/>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319424591"/>
        <c:crosses val="autoZero"/>
        <c:crossBetween val="midCat"/>
        <c:majorUnit val="0.3000000000000000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224163027656477"/>
          <c:y val="0.10138140627158447"/>
          <c:w val="0.71009199723397021"/>
          <c:h val="0.64137020961022528"/>
        </c:manualLayout>
      </c:layout>
      <c:scatterChart>
        <c:scatterStyle val="smoothMarker"/>
        <c:varyColors val="0"/>
        <c:ser>
          <c:idx val="0"/>
          <c:order val="0"/>
          <c:tx>
            <c:strRef>
              <c:f>DOSAGE!$N$5</c:f>
              <c:strCache>
                <c:ptCount val="1"/>
                <c:pt idx="0">
                  <c:v>1 CM</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DOSAGE!$M$6:$M$31</c:f>
              <c:numCache>
                <c:formatCode>General</c:formatCode>
                <c:ptCount val="26"/>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pt idx="21">
                  <c:v>840</c:v>
                </c:pt>
                <c:pt idx="22">
                  <c:v>900</c:v>
                </c:pt>
                <c:pt idx="23">
                  <c:v>960</c:v>
                </c:pt>
                <c:pt idx="24">
                  <c:v>1020</c:v>
                </c:pt>
                <c:pt idx="25">
                  <c:v>1080</c:v>
                </c:pt>
              </c:numCache>
            </c:numRef>
          </c:xVal>
          <c:yVal>
            <c:numRef>
              <c:f>DOSAGE!$N$6:$N$31</c:f>
              <c:numCache>
                <c:formatCode>General</c:formatCode>
                <c:ptCount val="26"/>
                <c:pt idx="0">
                  <c:v>0</c:v>
                </c:pt>
                <c:pt idx="1">
                  <c:v>8.2886857863220934E-2</c:v>
                </c:pt>
                <c:pt idx="2">
                  <c:v>0.13961550583044435</c:v>
                </c:pt>
                <c:pt idx="3">
                  <c:v>0.18373778758272927</c:v>
                </c:pt>
                <c:pt idx="4">
                  <c:v>0.25937598487236052</c:v>
                </c:pt>
                <c:pt idx="5">
                  <c:v>0.30349826662464541</c:v>
                </c:pt>
                <c:pt idx="6">
                  <c:v>0.31925622439331858</c:v>
                </c:pt>
                <c:pt idx="7">
                  <c:v>0.34446895682319567</c:v>
                </c:pt>
                <c:pt idx="8">
                  <c:v>0.45792625275764248</c:v>
                </c:pt>
                <c:pt idx="9">
                  <c:v>0.50835171761739673</c:v>
                </c:pt>
                <c:pt idx="10">
                  <c:v>0.57768673179955865</c:v>
                </c:pt>
                <c:pt idx="11">
                  <c:v>0.58083832335329333</c:v>
                </c:pt>
                <c:pt idx="12">
                  <c:v>0.6218090135518437</c:v>
                </c:pt>
                <c:pt idx="13">
                  <c:v>0.75102426725496374</c:v>
                </c:pt>
                <c:pt idx="14">
                  <c:v>0.75102426725496374</c:v>
                </c:pt>
                <c:pt idx="15">
                  <c:v>0.75732745036243299</c:v>
                </c:pt>
                <c:pt idx="16">
                  <c:v>0.8424204223132683</c:v>
                </c:pt>
                <c:pt idx="17">
                  <c:v>0.90545225338796087</c:v>
                </c:pt>
                <c:pt idx="18">
                  <c:v>0.94642294358651124</c:v>
                </c:pt>
                <c:pt idx="19">
                  <c:v>0.97793885912385747</c:v>
                </c:pt>
                <c:pt idx="20">
                  <c:v>1</c:v>
                </c:pt>
                <c:pt idx="21">
                  <c:v>1</c:v>
                </c:pt>
              </c:numCache>
            </c:numRef>
          </c:yVal>
          <c:smooth val="1"/>
          <c:extLst>
            <c:ext xmlns:c16="http://schemas.microsoft.com/office/drawing/2014/chart" uri="{C3380CC4-5D6E-409C-BE32-E72D297353CC}">
              <c16:uniqueId val="{00000000-25C1-47A5-8B33-173AD8C766A6}"/>
            </c:ext>
          </c:extLst>
        </c:ser>
        <c:ser>
          <c:idx val="1"/>
          <c:order val="1"/>
          <c:tx>
            <c:strRef>
              <c:f>DOSAGE!$O$5</c:f>
              <c:strCache>
                <c:ptCount val="1"/>
                <c:pt idx="0">
                  <c:v>2 CM</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DOSAGE!$M$6:$M$31</c:f>
              <c:numCache>
                <c:formatCode>General</c:formatCode>
                <c:ptCount val="26"/>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pt idx="21">
                  <c:v>840</c:v>
                </c:pt>
                <c:pt idx="22">
                  <c:v>900</c:v>
                </c:pt>
                <c:pt idx="23">
                  <c:v>960</c:v>
                </c:pt>
                <c:pt idx="24">
                  <c:v>1020</c:v>
                </c:pt>
                <c:pt idx="25">
                  <c:v>1080</c:v>
                </c:pt>
              </c:numCache>
            </c:numRef>
          </c:xVal>
          <c:yVal>
            <c:numRef>
              <c:f>DOSAGE!$O$6:$O$31</c:f>
              <c:numCache>
                <c:formatCode>General</c:formatCode>
                <c:ptCount val="26"/>
                <c:pt idx="0">
                  <c:v>0</c:v>
                </c:pt>
                <c:pt idx="1">
                  <c:v>7.2486605735896624E-3</c:v>
                </c:pt>
                <c:pt idx="2">
                  <c:v>4.50677592184053E-2</c:v>
                </c:pt>
                <c:pt idx="3">
                  <c:v>5.767412543334384E-2</c:v>
                </c:pt>
                <c:pt idx="4">
                  <c:v>7.658367475575166E-2</c:v>
                </c:pt>
                <c:pt idx="5">
                  <c:v>9.8644815631894103E-2</c:v>
                </c:pt>
                <c:pt idx="6">
                  <c:v>0.14907028049164828</c:v>
                </c:pt>
                <c:pt idx="7">
                  <c:v>0.17428301292152537</c:v>
                </c:pt>
                <c:pt idx="8">
                  <c:v>0.24046643554995267</c:v>
                </c:pt>
                <c:pt idx="9">
                  <c:v>0.29719508351717616</c:v>
                </c:pt>
                <c:pt idx="10">
                  <c:v>0.3602269145918689</c:v>
                </c:pt>
                <c:pt idx="11">
                  <c:v>0.38228805546801131</c:v>
                </c:pt>
                <c:pt idx="12">
                  <c:v>0.45792625275764248</c:v>
                </c:pt>
                <c:pt idx="13">
                  <c:v>0.49259375984872356</c:v>
                </c:pt>
                <c:pt idx="14">
                  <c:v>0.50835171761739673</c:v>
                </c:pt>
                <c:pt idx="15">
                  <c:v>0.5713835486920894</c:v>
                </c:pt>
                <c:pt idx="16">
                  <c:v>0.59344468956823193</c:v>
                </c:pt>
                <c:pt idx="17">
                  <c:v>0.66277970375039386</c:v>
                </c:pt>
                <c:pt idx="18">
                  <c:v>0.73841790104002514</c:v>
                </c:pt>
                <c:pt idx="19">
                  <c:v>0.90545225338796087</c:v>
                </c:pt>
                <c:pt idx="20">
                  <c:v>0.91805861960289947</c:v>
                </c:pt>
                <c:pt idx="21">
                  <c:v>0.95272612669398049</c:v>
                </c:pt>
                <c:pt idx="22">
                  <c:v>0.97478726757012291</c:v>
                </c:pt>
                <c:pt idx="23">
                  <c:v>0.99054522533879608</c:v>
                </c:pt>
                <c:pt idx="24">
                  <c:v>1</c:v>
                </c:pt>
                <c:pt idx="25">
                  <c:v>1</c:v>
                </c:pt>
              </c:numCache>
            </c:numRef>
          </c:yVal>
          <c:smooth val="1"/>
          <c:extLst>
            <c:ext xmlns:c16="http://schemas.microsoft.com/office/drawing/2014/chart" uri="{C3380CC4-5D6E-409C-BE32-E72D297353CC}">
              <c16:uniqueId val="{00000001-25C1-47A5-8B33-173AD8C766A6}"/>
            </c:ext>
          </c:extLst>
        </c:ser>
        <c:dLbls>
          <c:showLegendKey val="0"/>
          <c:showVal val="0"/>
          <c:showCatName val="0"/>
          <c:showSerName val="0"/>
          <c:showPercent val="0"/>
          <c:showBubbleSize val="0"/>
        </c:dLbls>
        <c:axId val="440281183"/>
        <c:axId val="440279935"/>
      </c:scatterChart>
      <c:valAx>
        <c:axId val="440281183"/>
        <c:scaling>
          <c:orientation val="minMax"/>
          <c:max val="110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0279935"/>
        <c:crosses val="autoZero"/>
        <c:crossBetween val="midCat"/>
        <c:majorUnit val="200"/>
      </c:valAx>
      <c:valAx>
        <c:axId val="440279935"/>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0281183"/>
        <c:crosses val="autoZero"/>
        <c:crossBetween val="midCat"/>
        <c:majorUnit val="0.3000000000000000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CENTRATION!$B$5</c:f>
              <c:strCache>
                <c:ptCount val="1"/>
                <c:pt idx="0">
                  <c:v>7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CENTRATION!$A$6:$A$26</c:f>
              <c:numCache>
                <c:formatCode>General</c:formatCode>
                <c:ptCount val="21"/>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numCache>
            </c:numRef>
          </c:xVal>
          <c:yVal>
            <c:numRef>
              <c:f>CONCENTRATION!$B$6:$B$26</c:f>
              <c:numCache>
                <c:formatCode>General</c:formatCode>
                <c:ptCount val="21"/>
                <c:pt idx="0">
                  <c:v>8.2886857863220934E-2</c:v>
                </c:pt>
                <c:pt idx="1">
                  <c:v>0.13961550583044435</c:v>
                </c:pt>
                <c:pt idx="2">
                  <c:v>0.18373778758272927</c:v>
                </c:pt>
                <c:pt idx="3">
                  <c:v>0.25937598487236052</c:v>
                </c:pt>
                <c:pt idx="4">
                  <c:v>0.30349826662464541</c:v>
                </c:pt>
                <c:pt idx="5">
                  <c:v>0.31925622439331858</c:v>
                </c:pt>
                <c:pt idx="6">
                  <c:v>0.34446895682319567</c:v>
                </c:pt>
                <c:pt idx="7">
                  <c:v>0.45792625275764248</c:v>
                </c:pt>
                <c:pt idx="8">
                  <c:v>0.50835171761739673</c:v>
                </c:pt>
                <c:pt idx="9">
                  <c:v>0.57768673179955865</c:v>
                </c:pt>
                <c:pt idx="10">
                  <c:v>0.58083832335329333</c:v>
                </c:pt>
                <c:pt idx="11">
                  <c:v>0.6218090135518437</c:v>
                </c:pt>
                <c:pt idx="12">
                  <c:v>0.75102426725496374</c:v>
                </c:pt>
                <c:pt idx="13">
                  <c:v>0.75102426725496374</c:v>
                </c:pt>
                <c:pt idx="14">
                  <c:v>0.75732745036243299</c:v>
                </c:pt>
                <c:pt idx="15">
                  <c:v>0.8424204223132683</c:v>
                </c:pt>
                <c:pt idx="16">
                  <c:v>0.90545225338796087</c:v>
                </c:pt>
                <c:pt idx="17">
                  <c:v>0.94642294358651124</c:v>
                </c:pt>
                <c:pt idx="18">
                  <c:v>0.97793885912385747</c:v>
                </c:pt>
                <c:pt idx="19">
                  <c:v>1</c:v>
                </c:pt>
                <c:pt idx="20">
                  <c:v>1</c:v>
                </c:pt>
              </c:numCache>
            </c:numRef>
          </c:yVal>
          <c:smooth val="1"/>
          <c:extLst>
            <c:ext xmlns:c16="http://schemas.microsoft.com/office/drawing/2014/chart" uri="{C3380CC4-5D6E-409C-BE32-E72D297353CC}">
              <c16:uniqueId val="{00000000-8DB6-45C6-AD96-D517E7519971}"/>
            </c:ext>
          </c:extLst>
        </c:ser>
        <c:ser>
          <c:idx val="1"/>
          <c:order val="1"/>
          <c:tx>
            <c:strRef>
              <c:f>CONCENTRATION!$H$5</c:f>
              <c:strCache>
                <c:ptCount val="1"/>
                <c:pt idx="0">
                  <c:v>14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CENTRATION!$A$6:$A$26</c:f>
              <c:numCache>
                <c:formatCode>General</c:formatCode>
                <c:ptCount val="21"/>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numCache>
            </c:numRef>
          </c:xVal>
          <c:yVal>
            <c:numRef>
              <c:f>CONCENTRATION!$H$6:$H$26</c:f>
              <c:numCache>
                <c:formatCode>General</c:formatCode>
                <c:ptCount val="21"/>
                <c:pt idx="0">
                  <c:v>4.8883335936279873E-2</c:v>
                </c:pt>
                <c:pt idx="1">
                  <c:v>0.15976885834764951</c:v>
                </c:pt>
                <c:pt idx="2">
                  <c:v>0.22692487896298608</c:v>
                </c:pt>
                <c:pt idx="3">
                  <c:v>0.24098079025456817</c:v>
                </c:pt>
                <c:pt idx="4">
                  <c:v>0.30657504294861787</c:v>
                </c:pt>
                <c:pt idx="5">
                  <c:v>0.39715758238325788</c:v>
                </c:pt>
                <c:pt idx="6">
                  <c:v>0.41589879743870067</c:v>
                </c:pt>
                <c:pt idx="7">
                  <c:v>0.52834608777135728</c:v>
                </c:pt>
                <c:pt idx="8">
                  <c:v>0.59706387630798063</c:v>
                </c:pt>
                <c:pt idx="9">
                  <c:v>0.68608464782133383</c:v>
                </c:pt>
                <c:pt idx="10">
                  <c:v>0.7423082929876621</c:v>
                </c:pt>
                <c:pt idx="11">
                  <c:v>0.77042011557082624</c:v>
                </c:pt>
                <c:pt idx="12">
                  <c:v>0.78135249101983439</c:v>
                </c:pt>
                <c:pt idx="13">
                  <c:v>0.85163204747774479</c:v>
                </c:pt>
                <c:pt idx="14">
                  <c:v>0.91878806809308122</c:v>
                </c:pt>
                <c:pt idx="15">
                  <c:v>0.95314696236139307</c:v>
                </c:pt>
                <c:pt idx="16">
                  <c:v>0.95939403404654067</c:v>
                </c:pt>
                <c:pt idx="17">
                  <c:v>0.97188817741683586</c:v>
                </c:pt>
                <c:pt idx="18">
                  <c:v>1</c:v>
                </c:pt>
                <c:pt idx="19">
                  <c:v>1</c:v>
                </c:pt>
                <c:pt idx="20">
                  <c:v>1</c:v>
                </c:pt>
              </c:numCache>
            </c:numRef>
          </c:yVal>
          <c:smooth val="1"/>
          <c:extLst>
            <c:ext xmlns:c16="http://schemas.microsoft.com/office/drawing/2014/chart" uri="{C3380CC4-5D6E-409C-BE32-E72D297353CC}">
              <c16:uniqueId val="{00000001-8DB6-45C6-AD96-D517E7519971}"/>
            </c:ext>
          </c:extLst>
        </c:ser>
        <c:dLbls>
          <c:showLegendKey val="0"/>
          <c:showVal val="0"/>
          <c:showCatName val="0"/>
          <c:showSerName val="0"/>
          <c:showPercent val="0"/>
          <c:showBubbleSize val="0"/>
        </c:dLbls>
        <c:axId val="440337343"/>
        <c:axId val="440327775"/>
      </c:scatterChart>
      <c:valAx>
        <c:axId val="440337343"/>
        <c:scaling>
          <c:orientation val="minMax"/>
          <c:max val="8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0327775"/>
        <c:crosses val="autoZero"/>
        <c:crossBetween val="midCat"/>
        <c:majorUnit val="200"/>
      </c:valAx>
      <c:valAx>
        <c:axId val="440327775"/>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0337343"/>
        <c:crosses val="autoZero"/>
        <c:crossBetween val="midCat"/>
        <c:majorUnit val="0.3000000000000000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91420466592094"/>
          <c:y val="0.10367900188113879"/>
          <c:w val="0.81556141659172832"/>
          <c:h val="0.7367364844266987"/>
        </c:manualLayout>
      </c:layout>
      <c:scatterChart>
        <c:scatterStyle val="lineMarker"/>
        <c:varyColors val="0"/>
        <c:ser>
          <c:idx val="0"/>
          <c:order val="0"/>
          <c:tx>
            <c:strRef>
              <c:f>THOMAS!$E$6</c:f>
              <c:strCache>
                <c:ptCount val="1"/>
                <c:pt idx="0">
                  <c:v>1 CM</c:v>
                </c:pt>
              </c:strCache>
            </c:strRef>
          </c:tx>
          <c:spPr>
            <a:ln w="25400" cap="rnd">
              <a:no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0"/>
            <c:dispEq val="0"/>
          </c:trendline>
          <c:xVal>
            <c:numRef>
              <c:f>THOMAS!$A$7:$A$24</c:f>
              <c:numCache>
                <c:formatCode>General</c:formatCode>
                <c:ptCount val="18"/>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numCache>
            </c:numRef>
          </c:xVal>
          <c:yVal>
            <c:numRef>
              <c:f>THOMAS!$E$7:$E$24</c:f>
              <c:numCache>
                <c:formatCode>General</c:formatCode>
                <c:ptCount val="18"/>
                <c:pt idx="5">
                  <c:v>0.41732269703675684</c:v>
                </c:pt>
                <c:pt idx="6">
                  <c:v>0.33963230459464511</c:v>
                </c:pt>
                <c:pt idx="7">
                  <c:v>0.1</c:v>
                </c:pt>
                <c:pt idx="8">
                  <c:v>-0.39324605578074961</c:v>
                </c:pt>
                <c:pt idx="9">
                  <c:v>-0.78187764292265816</c:v>
                </c:pt>
                <c:pt idx="10">
                  <c:v>-1.0580007097193835</c:v>
                </c:pt>
                <c:pt idx="11">
                  <c:v>-1.210684921460957</c:v>
                </c:pt>
                <c:pt idx="12">
                  <c:v>-1.5</c:v>
                </c:pt>
                <c:pt idx="13">
                  <c:v>-1.8</c:v>
                </c:pt>
                <c:pt idx="14">
                  <c:v>-2.4259933032889798</c:v>
                </c:pt>
                <c:pt idx="15">
                  <c:v>-3.0127532578882916</c:v>
                </c:pt>
                <c:pt idx="16">
                  <c:v>-3.1623868701483961</c:v>
                </c:pt>
                <c:pt idx="17">
                  <c:v>-3.5430505336790046</c:v>
                </c:pt>
              </c:numCache>
            </c:numRef>
          </c:yVal>
          <c:smooth val="0"/>
          <c:extLst>
            <c:ext xmlns:c16="http://schemas.microsoft.com/office/drawing/2014/chart" uri="{C3380CC4-5D6E-409C-BE32-E72D297353CC}">
              <c16:uniqueId val="{00000001-C0A0-4F1C-8DB3-04BD878DE097}"/>
            </c:ext>
          </c:extLst>
        </c:ser>
        <c:ser>
          <c:idx val="1"/>
          <c:order val="1"/>
          <c:tx>
            <c:strRef>
              <c:f>THOMAS!$F$6</c:f>
              <c:strCache>
                <c:ptCount val="1"/>
                <c:pt idx="0">
                  <c:v>2 CM</c:v>
                </c:pt>
              </c:strCache>
            </c:strRef>
          </c:tx>
          <c:spPr>
            <a:ln w="25400" cap="rnd">
              <a:noFill/>
              <a:round/>
            </a:ln>
            <a:effectLst/>
          </c:spPr>
          <c:marker>
            <c:symbol val="square"/>
            <c:size val="6"/>
            <c:spPr>
              <a:solidFill>
                <a:schemeClr val="lt1"/>
              </a:solidFill>
              <a:ln w="15875">
                <a:solidFill>
                  <a:schemeClr val="accent2"/>
                </a:solidFill>
                <a:round/>
              </a:ln>
              <a:effectLst/>
            </c:spPr>
          </c:marker>
          <c:trendline>
            <c:spPr>
              <a:ln w="19050" cap="rnd">
                <a:solidFill>
                  <a:schemeClr val="accent2"/>
                </a:solidFill>
              </a:ln>
              <a:effectLst/>
            </c:spPr>
            <c:trendlineType val="linear"/>
            <c:dispRSqr val="0"/>
            <c:dispEq val="0"/>
          </c:trendline>
          <c:xVal>
            <c:numRef>
              <c:f>THOMAS!$A$7:$A$24</c:f>
              <c:numCache>
                <c:formatCode>General</c:formatCode>
                <c:ptCount val="18"/>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numCache>
            </c:numRef>
          </c:xVal>
          <c:yVal>
            <c:numRef>
              <c:f>THOMAS!$F$7:$F$24</c:f>
              <c:numCache>
                <c:formatCode>General</c:formatCode>
                <c:ptCount val="18"/>
                <c:pt idx="5">
                  <c:v>1.2</c:v>
                </c:pt>
                <c:pt idx="6">
                  <c:v>1.1501239952002438</c:v>
                </c:pt>
                <c:pt idx="7">
                  <c:v>0.86069058182070701</c:v>
                </c:pt>
                <c:pt idx="8">
                  <c:v>0.57437940824102252</c:v>
                </c:pt>
                <c:pt idx="9">
                  <c:v>0.479847843280513</c:v>
                </c:pt>
                <c:pt idx="10">
                  <c:v>0.16869390623721611</c:v>
                </c:pt>
                <c:pt idx="11">
                  <c:v>2.9627127557032232E-2</c:v>
                </c:pt>
                <c:pt idx="12">
                  <c:v>-3.3409977881626127E-2</c:v>
                </c:pt>
                <c:pt idx="13">
                  <c:v>-0.28749823202475289</c:v>
                </c:pt>
                <c:pt idx="14">
                  <c:v>-1</c:v>
                </c:pt>
                <c:pt idx="15">
                  <c:v>-1.5</c:v>
                </c:pt>
                <c:pt idx="16">
                  <c:v>-2</c:v>
                </c:pt>
                <c:pt idx="17">
                  <c:v>-2.2593295843230869</c:v>
                </c:pt>
              </c:numCache>
            </c:numRef>
          </c:yVal>
          <c:smooth val="0"/>
          <c:extLst>
            <c:ext xmlns:c16="http://schemas.microsoft.com/office/drawing/2014/chart" uri="{C3380CC4-5D6E-409C-BE32-E72D297353CC}">
              <c16:uniqueId val="{00000003-C0A0-4F1C-8DB3-04BD878DE097}"/>
            </c:ext>
          </c:extLst>
        </c:ser>
        <c:dLbls>
          <c:showLegendKey val="0"/>
          <c:showVal val="0"/>
          <c:showCatName val="0"/>
          <c:showSerName val="0"/>
          <c:showPercent val="0"/>
          <c:showBubbleSize val="0"/>
        </c:dLbls>
        <c:axId val="788944240"/>
        <c:axId val="788934672"/>
      </c:scatterChart>
      <c:valAx>
        <c:axId val="78894424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8934672"/>
        <c:crosses val="autoZero"/>
        <c:crossBetween val="midCat"/>
      </c:valAx>
      <c:valAx>
        <c:axId val="78893467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C</a:t>
                </a:r>
                <a:r>
                  <a:rPr lang="en-US" baseline="-25000"/>
                  <a:t>o</a:t>
                </a:r>
                <a:r>
                  <a:rPr lang="en-US"/>
                  <a:t>/C</a:t>
                </a:r>
                <a:r>
                  <a:rPr lang="en-US" baseline="-25000"/>
                  <a:t>t </a:t>
                </a:r>
                <a:r>
                  <a:rPr lang="en-US"/>
                  <a:t>- 1)</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88944240"/>
        <c:crosses val="autoZero"/>
        <c:crossBetween val="midCat"/>
      </c:valAx>
      <c:spPr>
        <a:noFill/>
        <a:ln>
          <a:noFill/>
        </a:ln>
        <a:effectLst/>
      </c:spPr>
    </c:plotArea>
    <c:legend>
      <c:legendPos val="t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75797366303424"/>
          <c:y val="0.18631856814167955"/>
          <c:w val="0.79117444667554093"/>
          <c:h val="0.69986029364693836"/>
        </c:manualLayout>
      </c:layout>
      <c:scatterChart>
        <c:scatterStyle val="lineMarker"/>
        <c:varyColors val="0"/>
        <c:ser>
          <c:idx val="0"/>
          <c:order val="0"/>
          <c:tx>
            <c:strRef>
              <c:f>'YOON NELSON'!$F$64</c:f>
              <c:strCache>
                <c:ptCount val="1"/>
                <c:pt idx="0">
                  <c:v>1 CM</c:v>
                </c:pt>
              </c:strCache>
            </c:strRef>
          </c:tx>
          <c:spPr>
            <a:ln w="25400" cap="rnd">
              <a:no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0"/>
            <c:dispEq val="0"/>
          </c:trendline>
          <c:xVal>
            <c:numRef>
              <c:f>'YOON NELSON'!$A$65:$A$86</c:f>
              <c:numCache>
                <c:formatCode>General</c:formatCode>
                <c:ptCount val="22"/>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pt idx="21">
                  <c:v>840</c:v>
                </c:pt>
              </c:numCache>
            </c:numRef>
          </c:xVal>
          <c:yVal>
            <c:numRef>
              <c:f>'YOON NELSON'!$F$65:$F$86</c:f>
              <c:numCache>
                <c:formatCode>General</c:formatCode>
                <c:ptCount val="22"/>
                <c:pt idx="6">
                  <c:v>-1.7419116635004874</c:v>
                </c:pt>
                <c:pt idx="7">
                  <c:v>-1.5555715952328077</c:v>
                </c:pt>
                <c:pt idx="8">
                  <c:v>-1.150123995200244</c:v>
                </c:pt>
                <c:pt idx="9">
                  <c:v>-0.8606905818207069</c:v>
                </c:pt>
                <c:pt idx="10">
                  <c:v>-0.57437940824102263</c:v>
                </c:pt>
                <c:pt idx="11">
                  <c:v>-0.47984784328051289</c:v>
                </c:pt>
                <c:pt idx="12">
                  <c:v>-0.16869390623721631</c:v>
                </c:pt>
                <c:pt idx="13">
                  <c:v>-2.9627127557032208E-2</c:v>
                </c:pt>
                <c:pt idx="14">
                  <c:v>3.3409977881626016E-2</c:v>
                </c:pt>
                <c:pt idx="15">
                  <c:v>0.287498232024753</c:v>
                </c:pt>
                <c:pt idx="16">
                  <c:v>0.37822403130143428</c:v>
                </c:pt>
                <c:pt idx="17">
                  <c:v>0.67570624824674763</c:v>
                </c:pt>
                <c:pt idx="18">
                  <c:v>1.0377617377171517</c:v>
                </c:pt>
                <c:pt idx="19">
                  <c:v>2.2593295843230883</c:v>
                </c:pt>
                <c:pt idx="20">
                  <c:v>2.4162571259439067</c:v>
                </c:pt>
              </c:numCache>
            </c:numRef>
          </c:yVal>
          <c:smooth val="0"/>
          <c:extLst>
            <c:ext xmlns:c16="http://schemas.microsoft.com/office/drawing/2014/chart" uri="{C3380CC4-5D6E-409C-BE32-E72D297353CC}">
              <c16:uniqueId val="{00000001-E349-4037-98C2-655BCCACC240}"/>
            </c:ext>
          </c:extLst>
        </c:ser>
        <c:ser>
          <c:idx val="1"/>
          <c:order val="1"/>
          <c:tx>
            <c:strRef>
              <c:f>'YOON NELSON'!$G$64</c:f>
              <c:strCache>
                <c:ptCount val="1"/>
                <c:pt idx="0">
                  <c:v>2 CM</c:v>
                </c:pt>
              </c:strCache>
            </c:strRef>
          </c:tx>
          <c:spPr>
            <a:ln w="25400" cap="rnd">
              <a:noFill/>
              <a:round/>
            </a:ln>
            <a:effectLst/>
          </c:spPr>
          <c:marker>
            <c:symbol val="square"/>
            <c:size val="6"/>
            <c:spPr>
              <a:solidFill>
                <a:schemeClr val="lt1"/>
              </a:solidFill>
              <a:ln w="15875">
                <a:solidFill>
                  <a:schemeClr val="accent2"/>
                </a:solidFill>
                <a:round/>
              </a:ln>
              <a:effectLst/>
            </c:spPr>
          </c:marker>
          <c:trendline>
            <c:spPr>
              <a:ln w="19050" cap="rnd">
                <a:solidFill>
                  <a:schemeClr val="accent2"/>
                </a:solidFill>
              </a:ln>
              <a:effectLst/>
            </c:spPr>
            <c:trendlineType val="linear"/>
            <c:dispRSqr val="0"/>
            <c:dispEq val="0"/>
          </c:trendline>
          <c:xVal>
            <c:numRef>
              <c:f>'YOON NELSON'!$A$65:$A$86</c:f>
              <c:numCache>
                <c:formatCode>General</c:formatCode>
                <c:ptCount val="22"/>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pt idx="21">
                  <c:v>840</c:v>
                </c:pt>
              </c:numCache>
            </c:numRef>
          </c:xVal>
          <c:yVal>
            <c:numRef>
              <c:f>'YOON NELSON'!$G$65:$G$86</c:f>
              <c:numCache>
                <c:formatCode>General</c:formatCode>
                <c:ptCount val="22"/>
                <c:pt idx="6">
                  <c:v>0.14907028049164828</c:v>
                </c:pt>
                <c:pt idx="7">
                  <c:v>0.17428301292152537</c:v>
                </c:pt>
                <c:pt idx="8">
                  <c:v>0.24046643554995267</c:v>
                </c:pt>
                <c:pt idx="9">
                  <c:v>0.29719508351717616</c:v>
                </c:pt>
                <c:pt idx="10">
                  <c:v>0.3602269145918689</c:v>
                </c:pt>
                <c:pt idx="11">
                  <c:v>0.38228805546801131</c:v>
                </c:pt>
                <c:pt idx="12">
                  <c:v>0.45792625275764248</c:v>
                </c:pt>
                <c:pt idx="13">
                  <c:v>0.49259375984872356</c:v>
                </c:pt>
                <c:pt idx="14">
                  <c:v>0.50835171761739673</c:v>
                </c:pt>
                <c:pt idx="15">
                  <c:v>0.5713835486920894</c:v>
                </c:pt>
                <c:pt idx="16">
                  <c:v>0.59344468956823193</c:v>
                </c:pt>
                <c:pt idx="17">
                  <c:v>0.66277970375039386</c:v>
                </c:pt>
                <c:pt idx="18">
                  <c:v>0.73841790104002514</c:v>
                </c:pt>
                <c:pt idx="19">
                  <c:v>0.90545225338796087</c:v>
                </c:pt>
                <c:pt idx="20">
                  <c:v>0.91805861960289947</c:v>
                </c:pt>
              </c:numCache>
            </c:numRef>
          </c:yVal>
          <c:smooth val="0"/>
          <c:extLst>
            <c:ext xmlns:c16="http://schemas.microsoft.com/office/drawing/2014/chart" uri="{C3380CC4-5D6E-409C-BE32-E72D297353CC}">
              <c16:uniqueId val="{00000003-E349-4037-98C2-655BCCACC240}"/>
            </c:ext>
          </c:extLst>
        </c:ser>
        <c:dLbls>
          <c:showLegendKey val="0"/>
          <c:showVal val="0"/>
          <c:showCatName val="0"/>
          <c:showSerName val="0"/>
          <c:showPercent val="0"/>
          <c:showBubbleSize val="0"/>
        </c:dLbls>
        <c:axId val="502154368"/>
        <c:axId val="502154784"/>
      </c:scatterChart>
      <c:valAx>
        <c:axId val="502154368"/>
        <c:scaling>
          <c:orientation val="minMax"/>
          <c:max val="8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2154784"/>
        <c:crosses val="autoZero"/>
        <c:crossBetween val="midCat"/>
      </c:valAx>
      <c:valAx>
        <c:axId val="50215478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C</a:t>
                </a:r>
                <a:r>
                  <a:rPr lang="en-US" baseline="-25000"/>
                  <a:t>t</a:t>
                </a:r>
                <a:r>
                  <a:rPr lang="en-US"/>
                  <a:t>/C</a:t>
                </a:r>
                <a:r>
                  <a:rPr lang="en-US" baseline="-25000"/>
                  <a:t>o </a:t>
                </a:r>
                <a:r>
                  <a:rPr lang="en-US"/>
                  <a:t>- C</a:t>
                </a:r>
                <a:r>
                  <a:rPr lang="en-US" baseline="-25000"/>
                  <a:t>t</a:t>
                </a:r>
                <a:r>
                  <a:rPr lang="en-US"/>
                  <a:t>)</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2154368"/>
        <c:crosses val="autoZero"/>
        <c:crossBetween val="midCat"/>
      </c:valAx>
      <c:spPr>
        <a:noFill/>
        <a:ln>
          <a:noFill/>
        </a:ln>
        <a:effectLst/>
      </c:spPr>
    </c:plotArea>
    <c:legend>
      <c:legendPos val="t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0357433953234477"/>
          <c:y val="0.24099717338936605"/>
          <c:w val="0.72520058924258402"/>
          <c:h val="0.53337010743671209"/>
        </c:manualLayout>
      </c:layout>
      <c:scatterChart>
        <c:scatterStyle val="smoothMarker"/>
        <c:varyColors val="0"/>
        <c:ser>
          <c:idx val="0"/>
          <c:order val="0"/>
          <c:tx>
            <c:strRef>
              <c:f>SPECTRA!$B$3</c:f>
              <c:strCache>
                <c:ptCount val="1"/>
                <c:pt idx="0">
                  <c:v>BEFORE </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SPECTRA!$A$4:$A$50</c:f>
              <c:numCache>
                <c:formatCode>General</c:formatCode>
                <c:ptCount val="47"/>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30</c:v>
                </c:pt>
                <c:pt idx="14">
                  <c:v>340</c:v>
                </c:pt>
                <c:pt idx="15">
                  <c:v>350</c:v>
                </c:pt>
                <c:pt idx="16">
                  <c:v>360</c:v>
                </c:pt>
                <c:pt idx="17">
                  <c:v>370</c:v>
                </c:pt>
                <c:pt idx="18">
                  <c:v>380</c:v>
                </c:pt>
                <c:pt idx="19">
                  <c:v>390</c:v>
                </c:pt>
                <c:pt idx="20">
                  <c:v>400</c:v>
                </c:pt>
                <c:pt idx="21">
                  <c:v>410</c:v>
                </c:pt>
                <c:pt idx="22">
                  <c:v>420</c:v>
                </c:pt>
                <c:pt idx="23">
                  <c:v>430</c:v>
                </c:pt>
                <c:pt idx="24">
                  <c:v>440</c:v>
                </c:pt>
                <c:pt idx="25">
                  <c:v>450</c:v>
                </c:pt>
                <c:pt idx="26">
                  <c:v>460</c:v>
                </c:pt>
                <c:pt idx="27">
                  <c:v>470</c:v>
                </c:pt>
                <c:pt idx="28">
                  <c:v>480</c:v>
                </c:pt>
                <c:pt idx="29">
                  <c:v>490</c:v>
                </c:pt>
                <c:pt idx="30">
                  <c:v>500</c:v>
                </c:pt>
                <c:pt idx="31">
                  <c:v>505</c:v>
                </c:pt>
                <c:pt idx="32">
                  <c:v>510</c:v>
                </c:pt>
                <c:pt idx="33">
                  <c:v>520</c:v>
                </c:pt>
                <c:pt idx="34">
                  <c:v>530</c:v>
                </c:pt>
                <c:pt idx="35">
                  <c:v>540</c:v>
                </c:pt>
                <c:pt idx="36">
                  <c:v>550</c:v>
                </c:pt>
                <c:pt idx="37">
                  <c:v>560</c:v>
                </c:pt>
                <c:pt idx="38">
                  <c:v>570</c:v>
                </c:pt>
                <c:pt idx="39">
                  <c:v>580</c:v>
                </c:pt>
                <c:pt idx="40">
                  <c:v>590</c:v>
                </c:pt>
                <c:pt idx="41">
                  <c:v>600</c:v>
                </c:pt>
                <c:pt idx="42">
                  <c:v>610</c:v>
                </c:pt>
                <c:pt idx="43">
                  <c:v>620</c:v>
                </c:pt>
                <c:pt idx="44">
                  <c:v>630</c:v>
                </c:pt>
                <c:pt idx="45">
                  <c:v>640</c:v>
                </c:pt>
                <c:pt idx="46">
                  <c:v>650</c:v>
                </c:pt>
              </c:numCache>
            </c:numRef>
          </c:xVal>
          <c:yVal>
            <c:numRef>
              <c:f>SPECTRA!$B$4:$B$50</c:f>
              <c:numCache>
                <c:formatCode>General</c:formatCode>
                <c:ptCount val="47"/>
                <c:pt idx="0">
                  <c:v>0.76200000000000001</c:v>
                </c:pt>
                <c:pt idx="1">
                  <c:v>0.749</c:v>
                </c:pt>
                <c:pt idx="2">
                  <c:v>0.59</c:v>
                </c:pt>
                <c:pt idx="3">
                  <c:v>0.54200000000000004</c:v>
                </c:pt>
                <c:pt idx="4">
                  <c:v>0.443</c:v>
                </c:pt>
                <c:pt idx="5">
                  <c:v>0.28899999999999998</c:v>
                </c:pt>
                <c:pt idx="6">
                  <c:v>0.25</c:v>
                </c:pt>
                <c:pt idx="7">
                  <c:v>0.26800000000000002</c:v>
                </c:pt>
                <c:pt idx="8">
                  <c:v>0.24</c:v>
                </c:pt>
                <c:pt idx="9">
                  <c:v>0.20200000000000001</c:v>
                </c:pt>
                <c:pt idx="10">
                  <c:v>0.20899999999999999</c:v>
                </c:pt>
                <c:pt idx="11">
                  <c:v>0.245</c:v>
                </c:pt>
                <c:pt idx="12">
                  <c:v>0.223</c:v>
                </c:pt>
                <c:pt idx="13">
                  <c:v>0.13</c:v>
                </c:pt>
                <c:pt idx="14">
                  <c:v>6.5000000000000002E-2</c:v>
                </c:pt>
                <c:pt idx="15">
                  <c:v>4.3999999999999997E-2</c:v>
                </c:pt>
                <c:pt idx="16">
                  <c:v>5.8000000000000003E-2</c:v>
                </c:pt>
                <c:pt idx="17">
                  <c:v>7.1999999999999995E-2</c:v>
                </c:pt>
                <c:pt idx="18">
                  <c:v>7.1999999999999995E-2</c:v>
                </c:pt>
                <c:pt idx="19">
                  <c:v>8.4000000000000005E-2</c:v>
                </c:pt>
                <c:pt idx="20">
                  <c:v>9.4E-2</c:v>
                </c:pt>
                <c:pt idx="21">
                  <c:v>9.8000000000000004E-2</c:v>
                </c:pt>
                <c:pt idx="22">
                  <c:v>0.10299999999999999</c:v>
                </c:pt>
                <c:pt idx="23">
                  <c:v>0.109</c:v>
                </c:pt>
                <c:pt idx="24">
                  <c:v>0.11799999999999999</c:v>
                </c:pt>
                <c:pt idx="25">
                  <c:v>0.14399999999999999</c:v>
                </c:pt>
                <c:pt idx="26">
                  <c:v>0.182</c:v>
                </c:pt>
                <c:pt idx="27">
                  <c:v>0.22600000000000001</c:v>
                </c:pt>
                <c:pt idx="28">
                  <c:v>0.26800000000000002</c:v>
                </c:pt>
                <c:pt idx="29">
                  <c:v>0.30099999999999999</c:v>
                </c:pt>
                <c:pt idx="30">
                  <c:v>0.318</c:v>
                </c:pt>
                <c:pt idx="31">
                  <c:v>0.318</c:v>
                </c:pt>
                <c:pt idx="32">
                  <c:v>0.311</c:v>
                </c:pt>
                <c:pt idx="33">
                  <c:v>0.28399999999999997</c:v>
                </c:pt>
                <c:pt idx="34">
                  <c:v>0.247</c:v>
                </c:pt>
                <c:pt idx="35">
                  <c:v>0.19900000000000001</c:v>
                </c:pt>
                <c:pt idx="36">
                  <c:v>0.13900000000000001</c:v>
                </c:pt>
                <c:pt idx="37">
                  <c:v>7.5999999999999998E-2</c:v>
                </c:pt>
                <c:pt idx="38">
                  <c:v>3.5000000000000003E-2</c:v>
                </c:pt>
                <c:pt idx="39">
                  <c:v>1.4999999999999999E-2</c:v>
                </c:pt>
                <c:pt idx="40">
                  <c:v>8.0000000000000002E-3</c:v>
                </c:pt>
                <c:pt idx="41">
                  <c:v>6.0000000000000001E-3</c:v>
                </c:pt>
                <c:pt idx="42">
                  <c:v>4.0000000000000001E-3</c:v>
                </c:pt>
                <c:pt idx="43">
                  <c:v>4.0000000000000001E-3</c:v>
                </c:pt>
                <c:pt idx="44">
                  <c:v>3.0000000000000001E-3</c:v>
                </c:pt>
                <c:pt idx="45">
                  <c:v>3.0000000000000001E-3</c:v>
                </c:pt>
                <c:pt idx="46">
                  <c:v>3.0000000000000001E-3</c:v>
                </c:pt>
              </c:numCache>
            </c:numRef>
          </c:yVal>
          <c:smooth val="1"/>
          <c:extLst>
            <c:ext xmlns:c16="http://schemas.microsoft.com/office/drawing/2014/chart" uri="{C3380CC4-5D6E-409C-BE32-E72D297353CC}">
              <c16:uniqueId val="{00000000-A6A9-4086-8AEC-26C71F3F6B3C}"/>
            </c:ext>
          </c:extLst>
        </c:ser>
        <c:ser>
          <c:idx val="1"/>
          <c:order val="1"/>
          <c:tx>
            <c:strRef>
              <c:f>SPECTRA!$C$3</c:f>
              <c:strCache>
                <c:ptCount val="1"/>
                <c:pt idx="0">
                  <c:v>AFTER </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SPECTRA!$A$4:$A$50</c:f>
              <c:numCache>
                <c:formatCode>General</c:formatCode>
                <c:ptCount val="47"/>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30</c:v>
                </c:pt>
                <c:pt idx="14">
                  <c:v>340</c:v>
                </c:pt>
                <c:pt idx="15">
                  <c:v>350</c:v>
                </c:pt>
                <c:pt idx="16">
                  <c:v>360</c:v>
                </c:pt>
                <c:pt idx="17">
                  <c:v>370</c:v>
                </c:pt>
                <c:pt idx="18">
                  <c:v>380</c:v>
                </c:pt>
                <c:pt idx="19">
                  <c:v>390</c:v>
                </c:pt>
                <c:pt idx="20">
                  <c:v>400</c:v>
                </c:pt>
                <c:pt idx="21">
                  <c:v>410</c:v>
                </c:pt>
                <c:pt idx="22">
                  <c:v>420</c:v>
                </c:pt>
                <c:pt idx="23">
                  <c:v>430</c:v>
                </c:pt>
                <c:pt idx="24">
                  <c:v>440</c:v>
                </c:pt>
                <c:pt idx="25">
                  <c:v>450</c:v>
                </c:pt>
                <c:pt idx="26">
                  <c:v>460</c:v>
                </c:pt>
                <c:pt idx="27">
                  <c:v>470</c:v>
                </c:pt>
                <c:pt idx="28">
                  <c:v>480</c:v>
                </c:pt>
                <c:pt idx="29">
                  <c:v>490</c:v>
                </c:pt>
                <c:pt idx="30">
                  <c:v>500</c:v>
                </c:pt>
                <c:pt idx="31">
                  <c:v>505</c:v>
                </c:pt>
                <c:pt idx="32">
                  <c:v>510</c:v>
                </c:pt>
                <c:pt idx="33">
                  <c:v>520</c:v>
                </c:pt>
                <c:pt idx="34">
                  <c:v>530</c:v>
                </c:pt>
                <c:pt idx="35">
                  <c:v>540</c:v>
                </c:pt>
                <c:pt idx="36">
                  <c:v>550</c:v>
                </c:pt>
                <c:pt idx="37">
                  <c:v>560</c:v>
                </c:pt>
                <c:pt idx="38">
                  <c:v>570</c:v>
                </c:pt>
                <c:pt idx="39">
                  <c:v>580</c:v>
                </c:pt>
                <c:pt idx="40">
                  <c:v>590</c:v>
                </c:pt>
                <c:pt idx="41">
                  <c:v>600</c:v>
                </c:pt>
                <c:pt idx="42">
                  <c:v>610</c:v>
                </c:pt>
                <c:pt idx="43">
                  <c:v>620</c:v>
                </c:pt>
                <c:pt idx="44">
                  <c:v>630</c:v>
                </c:pt>
                <c:pt idx="45">
                  <c:v>640</c:v>
                </c:pt>
                <c:pt idx="46">
                  <c:v>650</c:v>
                </c:pt>
              </c:numCache>
            </c:numRef>
          </c:xVal>
          <c:yVal>
            <c:numRef>
              <c:f>SPECTRA!$C$4:$C$50</c:f>
              <c:numCache>
                <c:formatCode>General</c:formatCode>
                <c:ptCount val="47"/>
                <c:pt idx="0">
                  <c:v>0.34899999999999998</c:v>
                </c:pt>
                <c:pt idx="1">
                  <c:v>0.26400000000000001</c:v>
                </c:pt>
                <c:pt idx="2">
                  <c:v>0.19800000000000001</c:v>
                </c:pt>
                <c:pt idx="3">
                  <c:v>0.12</c:v>
                </c:pt>
                <c:pt idx="4">
                  <c:v>3.1E-2</c:v>
                </c:pt>
                <c:pt idx="5">
                  <c:v>2.5000000000000001E-2</c:v>
                </c:pt>
                <c:pt idx="6">
                  <c:v>2.9000000000000001E-2</c:v>
                </c:pt>
                <c:pt idx="7">
                  <c:v>2.1999999999999999E-2</c:v>
                </c:pt>
                <c:pt idx="8">
                  <c:v>1.7999999999999999E-2</c:v>
                </c:pt>
                <c:pt idx="9">
                  <c:v>1.2E-2</c:v>
                </c:pt>
                <c:pt idx="10">
                  <c:v>8.9999999999999993E-3</c:v>
                </c:pt>
                <c:pt idx="11">
                  <c:v>0.01</c:v>
                </c:pt>
                <c:pt idx="12">
                  <c:v>8.0000000000000002E-3</c:v>
                </c:pt>
                <c:pt idx="13">
                  <c:v>5.0000000000000001E-3</c:v>
                </c:pt>
                <c:pt idx="14">
                  <c:v>5.0000000000000001E-3</c:v>
                </c:pt>
                <c:pt idx="15">
                  <c:v>3.0000000000000001E-3</c:v>
                </c:pt>
                <c:pt idx="16">
                  <c:v>3.0000000000000001E-3</c:v>
                </c:pt>
                <c:pt idx="17">
                  <c:v>1E-3</c:v>
                </c:pt>
                <c:pt idx="18">
                  <c:v>1E-3</c:v>
                </c:pt>
                <c:pt idx="19">
                  <c:v>1E-3</c:v>
                </c:pt>
                <c:pt idx="20">
                  <c:v>1E-3</c:v>
                </c:pt>
                <c:pt idx="21">
                  <c:v>1E-3</c:v>
                </c:pt>
                <c:pt idx="22">
                  <c:v>1E-3</c:v>
                </c:pt>
                <c:pt idx="23">
                  <c:v>2E-3</c:v>
                </c:pt>
                <c:pt idx="24">
                  <c:v>1E-3</c:v>
                </c:pt>
                <c:pt idx="25">
                  <c:v>1E-3</c:v>
                </c:pt>
                <c:pt idx="26">
                  <c:v>1E-3</c:v>
                </c:pt>
                <c:pt idx="27">
                  <c:v>2E-3</c:v>
                </c:pt>
                <c:pt idx="28">
                  <c:v>1E-3</c:v>
                </c:pt>
                <c:pt idx="29">
                  <c:v>1E-3</c:v>
                </c:pt>
                <c:pt idx="30">
                  <c:v>1E-3</c:v>
                </c:pt>
                <c:pt idx="31">
                  <c:v>1E-3</c:v>
                </c:pt>
                <c:pt idx="32">
                  <c:v>2E-3</c:v>
                </c:pt>
                <c:pt idx="33">
                  <c:v>1E-3</c:v>
                </c:pt>
                <c:pt idx="34">
                  <c:v>1E-3</c:v>
                </c:pt>
                <c:pt idx="35">
                  <c:v>1E-3</c:v>
                </c:pt>
                <c:pt idx="36">
                  <c:v>1E-3</c:v>
                </c:pt>
                <c:pt idx="37">
                  <c:v>1E-3</c:v>
                </c:pt>
                <c:pt idx="38">
                  <c:v>1E-3</c:v>
                </c:pt>
                <c:pt idx="39">
                  <c:v>1E-3</c:v>
                </c:pt>
                <c:pt idx="40">
                  <c:v>1E-3</c:v>
                </c:pt>
                <c:pt idx="41">
                  <c:v>1E-3</c:v>
                </c:pt>
                <c:pt idx="42">
                  <c:v>1E-3</c:v>
                </c:pt>
                <c:pt idx="43">
                  <c:v>1E-3</c:v>
                </c:pt>
                <c:pt idx="44">
                  <c:v>1E-3</c:v>
                </c:pt>
                <c:pt idx="45">
                  <c:v>1E-3</c:v>
                </c:pt>
                <c:pt idx="46">
                  <c:v>1E-3</c:v>
                </c:pt>
              </c:numCache>
            </c:numRef>
          </c:yVal>
          <c:smooth val="1"/>
          <c:extLst>
            <c:ext xmlns:c16="http://schemas.microsoft.com/office/drawing/2014/chart" uri="{C3380CC4-5D6E-409C-BE32-E72D297353CC}">
              <c16:uniqueId val="{00000001-A6A9-4086-8AEC-26C71F3F6B3C}"/>
            </c:ext>
          </c:extLst>
        </c:ser>
        <c:dLbls>
          <c:showLegendKey val="0"/>
          <c:showVal val="0"/>
          <c:showCatName val="0"/>
          <c:showSerName val="0"/>
          <c:showPercent val="0"/>
          <c:showBubbleSize val="0"/>
        </c:dLbls>
        <c:axId val="1605336575"/>
        <c:axId val="1605338239"/>
      </c:scatterChart>
      <c:valAx>
        <c:axId val="1605336575"/>
        <c:scaling>
          <c:orientation val="minMax"/>
          <c:max val="700"/>
          <c:min val="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05338239"/>
        <c:crosses val="autoZero"/>
        <c:crossBetween val="midCat"/>
      </c:valAx>
      <c:valAx>
        <c:axId val="160533823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05336575"/>
        <c:crosses val="autoZero"/>
        <c:crossBetween val="midCat"/>
        <c:majorUnit val="0.30000000000000004"/>
      </c:valAx>
      <c:spPr>
        <a:noFill/>
        <a:ln>
          <a:noFill/>
        </a:ln>
        <a:effectLst/>
      </c:spPr>
    </c:plotArea>
    <c:legend>
      <c:legendPos val="tr"/>
      <c:layout>
        <c:manualLayout>
          <c:xMode val="edge"/>
          <c:yMode val="edge"/>
          <c:x val="0.53371320037986703"/>
          <c:y val="0.12777906203716841"/>
          <c:w val="0.43779677113010446"/>
          <c:h val="0.1847675499359907"/>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3907894736842106"/>
          <c:y val="0.19275558607912352"/>
          <c:w val="0.69513169406455777"/>
          <c:h val="0.58119978917442627"/>
        </c:manualLayout>
      </c:layout>
      <c:scatterChart>
        <c:scatterStyle val="smoothMarker"/>
        <c:varyColors val="0"/>
        <c:ser>
          <c:idx val="0"/>
          <c:order val="0"/>
          <c:tx>
            <c:strRef>
              <c:f>SPECTRA!$E$3</c:f>
              <c:strCache>
                <c:ptCount val="1"/>
                <c:pt idx="0">
                  <c:v>BEFORE</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SPECTRA!$A$4:$A$50</c:f>
              <c:numCache>
                <c:formatCode>General</c:formatCode>
                <c:ptCount val="47"/>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30</c:v>
                </c:pt>
                <c:pt idx="14">
                  <c:v>340</c:v>
                </c:pt>
                <c:pt idx="15">
                  <c:v>350</c:v>
                </c:pt>
                <c:pt idx="16">
                  <c:v>360</c:v>
                </c:pt>
                <c:pt idx="17">
                  <c:v>370</c:v>
                </c:pt>
                <c:pt idx="18">
                  <c:v>380</c:v>
                </c:pt>
                <c:pt idx="19">
                  <c:v>390</c:v>
                </c:pt>
                <c:pt idx="20">
                  <c:v>400</c:v>
                </c:pt>
                <c:pt idx="21">
                  <c:v>410</c:v>
                </c:pt>
                <c:pt idx="22">
                  <c:v>420</c:v>
                </c:pt>
                <c:pt idx="23">
                  <c:v>430</c:v>
                </c:pt>
                <c:pt idx="24">
                  <c:v>440</c:v>
                </c:pt>
                <c:pt idx="25">
                  <c:v>450</c:v>
                </c:pt>
                <c:pt idx="26">
                  <c:v>460</c:v>
                </c:pt>
                <c:pt idx="27">
                  <c:v>470</c:v>
                </c:pt>
                <c:pt idx="28">
                  <c:v>480</c:v>
                </c:pt>
                <c:pt idx="29">
                  <c:v>490</c:v>
                </c:pt>
                <c:pt idx="30">
                  <c:v>500</c:v>
                </c:pt>
                <c:pt idx="31">
                  <c:v>505</c:v>
                </c:pt>
                <c:pt idx="32">
                  <c:v>510</c:v>
                </c:pt>
                <c:pt idx="33">
                  <c:v>520</c:v>
                </c:pt>
                <c:pt idx="34">
                  <c:v>530</c:v>
                </c:pt>
                <c:pt idx="35">
                  <c:v>540</c:v>
                </c:pt>
                <c:pt idx="36">
                  <c:v>550</c:v>
                </c:pt>
                <c:pt idx="37">
                  <c:v>560</c:v>
                </c:pt>
                <c:pt idx="38">
                  <c:v>570</c:v>
                </c:pt>
                <c:pt idx="39">
                  <c:v>580</c:v>
                </c:pt>
                <c:pt idx="40">
                  <c:v>590</c:v>
                </c:pt>
                <c:pt idx="41">
                  <c:v>600</c:v>
                </c:pt>
                <c:pt idx="42">
                  <c:v>610</c:v>
                </c:pt>
                <c:pt idx="43">
                  <c:v>620</c:v>
                </c:pt>
                <c:pt idx="44">
                  <c:v>630</c:v>
                </c:pt>
                <c:pt idx="45">
                  <c:v>640</c:v>
                </c:pt>
                <c:pt idx="46">
                  <c:v>650</c:v>
                </c:pt>
              </c:numCache>
            </c:numRef>
          </c:xVal>
          <c:yVal>
            <c:numRef>
              <c:f>SPECTRA!$E$4:$E$50</c:f>
              <c:numCache>
                <c:formatCode>General</c:formatCode>
                <c:ptCount val="47"/>
                <c:pt idx="0">
                  <c:v>1.4530000000000001</c:v>
                </c:pt>
                <c:pt idx="1">
                  <c:v>1.3839999999999999</c:v>
                </c:pt>
                <c:pt idx="2">
                  <c:v>1.4530000000000001</c:v>
                </c:pt>
                <c:pt idx="3">
                  <c:v>1.3839999999999999</c:v>
                </c:pt>
                <c:pt idx="4">
                  <c:v>1.1659999999999999</c:v>
                </c:pt>
                <c:pt idx="5">
                  <c:v>0.93</c:v>
                </c:pt>
                <c:pt idx="6">
                  <c:v>0.68100000000000005</c:v>
                </c:pt>
                <c:pt idx="7">
                  <c:v>0.55600000000000005</c:v>
                </c:pt>
                <c:pt idx="8">
                  <c:v>0.49299999999999999</c:v>
                </c:pt>
                <c:pt idx="9">
                  <c:v>0.38200000000000001</c:v>
                </c:pt>
                <c:pt idx="10">
                  <c:v>0.32</c:v>
                </c:pt>
                <c:pt idx="11">
                  <c:v>0.32</c:v>
                </c:pt>
                <c:pt idx="12">
                  <c:v>0.34</c:v>
                </c:pt>
                <c:pt idx="13">
                  <c:v>0.32500000000000001</c:v>
                </c:pt>
                <c:pt idx="14">
                  <c:v>0.216</c:v>
                </c:pt>
                <c:pt idx="15">
                  <c:v>0.13200000000000001</c:v>
                </c:pt>
                <c:pt idx="16">
                  <c:v>0.11</c:v>
                </c:pt>
                <c:pt idx="17">
                  <c:v>0.11600000000000001</c:v>
                </c:pt>
                <c:pt idx="18">
                  <c:v>0.13800000000000001</c:v>
                </c:pt>
                <c:pt idx="19">
                  <c:v>0.16500000000000001</c:v>
                </c:pt>
                <c:pt idx="20">
                  <c:v>0.19</c:v>
                </c:pt>
                <c:pt idx="21">
                  <c:v>0.218</c:v>
                </c:pt>
                <c:pt idx="22">
                  <c:v>0.22700000000000001</c:v>
                </c:pt>
                <c:pt idx="23">
                  <c:v>0.23599999999999999</c:v>
                </c:pt>
                <c:pt idx="24">
                  <c:v>0.255</c:v>
                </c:pt>
                <c:pt idx="25">
                  <c:v>0.30399999999999999</c:v>
                </c:pt>
                <c:pt idx="26">
                  <c:v>0.379</c:v>
                </c:pt>
                <c:pt idx="27">
                  <c:v>0.46600000000000003</c:v>
                </c:pt>
                <c:pt idx="28">
                  <c:v>0.55000000000000004</c:v>
                </c:pt>
                <c:pt idx="29">
                  <c:v>0.61599999999999999</c:v>
                </c:pt>
                <c:pt idx="30">
                  <c:v>0.64500000000000002</c:v>
                </c:pt>
                <c:pt idx="31">
                  <c:v>0.64</c:v>
                </c:pt>
                <c:pt idx="32">
                  <c:v>0.625</c:v>
                </c:pt>
                <c:pt idx="33">
                  <c:v>0.56699999999999995</c:v>
                </c:pt>
                <c:pt idx="34">
                  <c:v>0.49299999999999999</c:v>
                </c:pt>
                <c:pt idx="35">
                  <c:v>0.40100000000000002</c:v>
                </c:pt>
                <c:pt idx="36">
                  <c:v>0.28799999999999998</c:v>
                </c:pt>
                <c:pt idx="37">
                  <c:v>0.17</c:v>
                </c:pt>
                <c:pt idx="38">
                  <c:v>8.6999999999999994E-2</c:v>
                </c:pt>
                <c:pt idx="39">
                  <c:v>4.4999999999999998E-2</c:v>
                </c:pt>
                <c:pt idx="40">
                  <c:v>2.8000000000000001E-2</c:v>
                </c:pt>
                <c:pt idx="41">
                  <c:v>1.9E-2</c:v>
                </c:pt>
                <c:pt idx="42">
                  <c:v>1.7000000000000001E-2</c:v>
                </c:pt>
                <c:pt idx="43">
                  <c:v>1.6E-2</c:v>
                </c:pt>
                <c:pt idx="44">
                  <c:v>1.4999999999999999E-2</c:v>
                </c:pt>
                <c:pt idx="45">
                  <c:v>1.4E-2</c:v>
                </c:pt>
                <c:pt idx="46">
                  <c:v>1.2999999999999999E-2</c:v>
                </c:pt>
              </c:numCache>
            </c:numRef>
          </c:yVal>
          <c:smooth val="1"/>
          <c:extLst>
            <c:ext xmlns:c16="http://schemas.microsoft.com/office/drawing/2014/chart" uri="{C3380CC4-5D6E-409C-BE32-E72D297353CC}">
              <c16:uniqueId val="{00000000-37A8-402B-9E35-ECF91A122EB8}"/>
            </c:ext>
          </c:extLst>
        </c:ser>
        <c:ser>
          <c:idx val="1"/>
          <c:order val="1"/>
          <c:tx>
            <c:strRef>
              <c:f>SPECTRA!$F$3</c:f>
              <c:strCache>
                <c:ptCount val="1"/>
                <c:pt idx="0">
                  <c:v>AFTER</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SPECTRA!$A$4:$A$50</c:f>
              <c:numCache>
                <c:formatCode>General</c:formatCode>
                <c:ptCount val="47"/>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30</c:v>
                </c:pt>
                <c:pt idx="14">
                  <c:v>340</c:v>
                </c:pt>
                <c:pt idx="15">
                  <c:v>350</c:v>
                </c:pt>
                <c:pt idx="16">
                  <c:v>360</c:v>
                </c:pt>
                <c:pt idx="17">
                  <c:v>370</c:v>
                </c:pt>
                <c:pt idx="18">
                  <c:v>380</c:v>
                </c:pt>
                <c:pt idx="19">
                  <c:v>390</c:v>
                </c:pt>
                <c:pt idx="20">
                  <c:v>400</c:v>
                </c:pt>
                <c:pt idx="21">
                  <c:v>410</c:v>
                </c:pt>
                <c:pt idx="22">
                  <c:v>420</c:v>
                </c:pt>
                <c:pt idx="23">
                  <c:v>430</c:v>
                </c:pt>
                <c:pt idx="24">
                  <c:v>440</c:v>
                </c:pt>
                <c:pt idx="25">
                  <c:v>450</c:v>
                </c:pt>
                <c:pt idx="26">
                  <c:v>460</c:v>
                </c:pt>
                <c:pt idx="27">
                  <c:v>470</c:v>
                </c:pt>
                <c:pt idx="28">
                  <c:v>480</c:v>
                </c:pt>
                <c:pt idx="29">
                  <c:v>490</c:v>
                </c:pt>
                <c:pt idx="30">
                  <c:v>500</c:v>
                </c:pt>
                <c:pt idx="31">
                  <c:v>505</c:v>
                </c:pt>
                <c:pt idx="32">
                  <c:v>510</c:v>
                </c:pt>
                <c:pt idx="33">
                  <c:v>520</c:v>
                </c:pt>
                <c:pt idx="34">
                  <c:v>530</c:v>
                </c:pt>
                <c:pt idx="35">
                  <c:v>540</c:v>
                </c:pt>
                <c:pt idx="36">
                  <c:v>550</c:v>
                </c:pt>
                <c:pt idx="37">
                  <c:v>560</c:v>
                </c:pt>
                <c:pt idx="38">
                  <c:v>570</c:v>
                </c:pt>
                <c:pt idx="39">
                  <c:v>580</c:v>
                </c:pt>
                <c:pt idx="40">
                  <c:v>590</c:v>
                </c:pt>
                <c:pt idx="41">
                  <c:v>600</c:v>
                </c:pt>
                <c:pt idx="42">
                  <c:v>610</c:v>
                </c:pt>
                <c:pt idx="43">
                  <c:v>620</c:v>
                </c:pt>
                <c:pt idx="44">
                  <c:v>630</c:v>
                </c:pt>
                <c:pt idx="45">
                  <c:v>640</c:v>
                </c:pt>
                <c:pt idx="46">
                  <c:v>650</c:v>
                </c:pt>
              </c:numCache>
            </c:numRef>
          </c:xVal>
          <c:yVal>
            <c:numRef>
              <c:f>SPECTRA!$F$4:$F$50</c:f>
              <c:numCache>
                <c:formatCode>General</c:formatCode>
                <c:ptCount val="47"/>
                <c:pt idx="0">
                  <c:v>0.50800000000000001</c:v>
                </c:pt>
                <c:pt idx="1">
                  <c:v>0.24099999999999999</c:v>
                </c:pt>
                <c:pt idx="2">
                  <c:v>0.22800000000000001</c:v>
                </c:pt>
                <c:pt idx="3">
                  <c:v>0.184</c:v>
                </c:pt>
                <c:pt idx="4">
                  <c:v>0.11600000000000001</c:v>
                </c:pt>
                <c:pt idx="5">
                  <c:v>0.104</c:v>
                </c:pt>
                <c:pt idx="6">
                  <c:v>0.10199999999999999</c:v>
                </c:pt>
                <c:pt idx="7">
                  <c:v>9.5000000000000001E-2</c:v>
                </c:pt>
                <c:pt idx="8">
                  <c:v>8.7999999999999995E-2</c:v>
                </c:pt>
                <c:pt idx="9">
                  <c:v>7.9000000000000001E-2</c:v>
                </c:pt>
                <c:pt idx="10">
                  <c:v>7.1999999999999995E-2</c:v>
                </c:pt>
                <c:pt idx="11">
                  <c:v>6.2E-2</c:v>
                </c:pt>
                <c:pt idx="12">
                  <c:v>6.4000000000000001E-2</c:v>
                </c:pt>
                <c:pt idx="13">
                  <c:v>6.0999999999999999E-2</c:v>
                </c:pt>
                <c:pt idx="14">
                  <c:v>5.6000000000000001E-2</c:v>
                </c:pt>
                <c:pt idx="15">
                  <c:v>5.3999999999999999E-2</c:v>
                </c:pt>
                <c:pt idx="16">
                  <c:v>4.8000000000000001E-2</c:v>
                </c:pt>
                <c:pt idx="17">
                  <c:v>4.7E-2</c:v>
                </c:pt>
                <c:pt idx="18">
                  <c:v>4.7E-2</c:v>
                </c:pt>
                <c:pt idx="19">
                  <c:v>4.4999999999999998E-2</c:v>
                </c:pt>
                <c:pt idx="20">
                  <c:v>4.3999999999999997E-2</c:v>
                </c:pt>
                <c:pt idx="21">
                  <c:v>4.2000000000000003E-2</c:v>
                </c:pt>
                <c:pt idx="22">
                  <c:v>3.9E-2</c:v>
                </c:pt>
                <c:pt idx="23">
                  <c:v>3.5000000000000003E-2</c:v>
                </c:pt>
                <c:pt idx="24">
                  <c:v>3.5000000000000003E-2</c:v>
                </c:pt>
                <c:pt idx="25">
                  <c:v>3.3000000000000002E-2</c:v>
                </c:pt>
                <c:pt idx="26">
                  <c:v>3.2000000000000001E-2</c:v>
                </c:pt>
                <c:pt idx="27">
                  <c:v>3.2000000000000001E-2</c:v>
                </c:pt>
                <c:pt idx="28">
                  <c:v>3.2000000000000001E-2</c:v>
                </c:pt>
                <c:pt idx="29">
                  <c:v>3.2000000000000001E-2</c:v>
                </c:pt>
                <c:pt idx="30">
                  <c:v>3.2000000000000001E-2</c:v>
                </c:pt>
                <c:pt idx="31">
                  <c:v>2.9000000000000001E-2</c:v>
                </c:pt>
                <c:pt idx="32">
                  <c:v>0.03</c:v>
                </c:pt>
                <c:pt idx="33">
                  <c:v>2.8000000000000001E-2</c:v>
                </c:pt>
                <c:pt idx="34">
                  <c:v>2.8000000000000001E-2</c:v>
                </c:pt>
                <c:pt idx="35">
                  <c:v>2.5000000000000001E-2</c:v>
                </c:pt>
                <c:pt idx="36">
                  <c:v>2.4E-2</c:v>
                </c:pt>
                <c:pt idx="37">
                  <c:v>2.3E-2</c:v>
                </c:pt>
                <c:pt idx="38">
                  <c:v>2.1000000000000001E-2</c:v>
                </c:pt>
                <c:pt idx="39">
                  <c:v>0.02</c:v>
                </c:pt>
                <c:pt idx="40">
                  <c:v>1.9E-2</c:v>
                </c:pt>
                <c:pt idx="41">
                  <c:v>1.6E-2</c:v>
                </c:pt>
                <c:pt idx="42">
                  <c:v>1.7000000000000001E-2</c:v>
                </c:pt>
                <c:pt idx="43">
                  <c:v>1.6E-2</c:v>
                </c:pt>
                <c:pt idx="44">
                  <c:v>1.4999999999999999E-2</c:v>
                </c:pt>
                <c:pt idx="45">
                  <c:v>1.2999999999999999E-2</c:v>
                </c:pt>
                <c:pt idx="46">
                  <c:v>1.2999999999999999E-2</c:v>
                </c:pt>
              </c:numCache>
            </c:numRef>
          </c:yVal>
          <c:smooth val="1"/>
          <c:extLst>
            <c:ext xmlns:c16="http://schemas.microsoft.com/office/drawing/2014/chart" uri="{C3380CC4-5D6E-409C-BE32-E72D297353CC}">
              <c16:uniqueId val="{00000001-37A8-402B-9E35-ECF91A122EB8}"/>
            </c:ext>
          </c:extLst>
        </c:ser>
        <c:dLbls>
          <c:showLegendKey val="0"/>
          <c:showVal val="0"/>
          <c:showCatName val="0"/>
          <c:showSerName val="0"/>
          <c:showPercent val="0"/>
          <c:showBubbleSize val="0"/>
        </c:dLbls>
        <c:axId val="1522066511"/>
        <c:axId val="1522052783"/>
      </c:scatterChart>
      <c:valAx>
        <c:axId val="1522066511"/>
        <c:scaling>
          <c:orientation val="minMax"/>
          <c:max val="700"/>
          <c:min val="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2052783"/>
        <c:crosses val="autoZero"/>
        <c:crossBetween val="midCat"/>
      </c:valAx>
      <c:valAx>
        <c:axId val="152205278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2066511"/>
        <c:crosses val="autoZero"/>
        <c:crossBetween val="midCat"/>
      </c:valAx>
      <c:spPr>
        <a:noFill/>
        <a:ln>
          <a:noFill/>
        </a:ln>
        <a:effectLst/>
      </c:spPr>
    </c:plotArea>
    <c:legend>
      <c:legendPos val="tr"/>
      <c:layout>
        <c:manualLayout>
          <c:xMode val="edge"/>
          <c:yMode val="edge"/>
          <c:x val="0.5743657042869641"/>
          <c:y val="0.12801233010173932"/>
          <c:w val="0.39639452963116451"/>
          <c:h val="0.18510485377968725"/>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04829545454546"/>
          <c:y val="0.17074649856802088"/>
          <c:w val="0.70364527409926025"/>
          <c:h val="0.56467610352124786"/>
        </c:manualLayout>
      </c:layout>
      <c:scatterChart>
        <c:scatterStyle val="smoothMarker"/>
        <c:varyColors val="0"/>
        <c:ser>
          <c:idx val="0"/>
          <c:order val="0"/>
          <c:tx>
            <c:strRef>
              <c:f>'FLOW RATE'!$B$4:$B$5</c:f>
              <c:strCache>
                <c:ptCount val="2"/>
                <c:pt idx="0">
                  <c:v>12 ml/min</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FLOW RATE'!$A$6:$A$30</c:f>
              <c:numCache>
                <c:formatCode>General</c:formatCode>
                <c:ptCount val="2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numCache>
            </c:numRef>
          </c:xVal>
          <c:yVal>
            <c:numRef>
              <c:f>'FLOW RATE'!$B$6:$B$30</c:f>
              <c:numCache>
                <c:formatCode>General</c:formatCode>
                <c:ptCount val="25"/>
                <c:pt idx="0">
                  <c:v>8.9190040970690193E-2</c:v>
                </c:pt>
                <c:pt idx="1">
                  <c:v>9.234163252442483E-2</c:v>
                </c:pt>
                <c:pt idx="2">
                  <c:v>0.23101166088874878</c:v>
                </c:pt>
                <c:pt idx="3">
                  <c:v>0.30349826662464541</c:v>
                </c:pt>
                <c:pt idx="4">
                  <c:v>0.35707532303813422</c:v>
                </c:pt>
                <c:pt idx="5">
                  <c:v>0.36337850614560352</c:v>
                </c:pt>
                <c:pt idx="6">
                  <c:v>0.39804601323668448</c:v>
                </c:pt>
                <c:pt idx="7">
                  <c:v>0.48313898518751963</c:v>
                </c:pt>
                <c:pt idx="8">
                  <c:v>0.53986763315474307</c:v>
                </c:pt>
                <c:pt idx="9">
                  <c:v>0.58083832335329333</c:v>
                </c:pt>
                <c:pt idx="10">
                  <c:v>0.62496060510557827</c:v>
                </c:pt>
                <c:pt idx="11">
                  <c:v>0.67223447841159778</c:v>
                </c:pt>
                <c:pt idx="12">
                  <c:v>0.75417585880869831</c:v>
                </c:pt>
                <c:pt idx="13">
                  <c:v>0.7667822250236368</c:v>
                </c:pt>
                <c:pt idx="14">
                  <c:v>0.791994957453514</c:v>
                </c:pt>
                <c:pt idx="15">
                  <c:v>0.84557201386700298</c:v>
                </c:pt>
                <c:pt idx="16">
                  <c:v>0.90230066183422619</c:v>
                </c:pt>
                <c:pt idx="17">
                  <c:v>0.94642294358651124</c:v>
                </c:pt>
                <c:pt idx="18">
                  <c:v>0.98109045067759215</c:v>
                </c:pt>
                <c:pt idx="19">
                  <c:v>1</c:v>
                </c:pt>
                <c:pt idx="20">
                  <c:v>1</c:v>
                </c:pt>
                <c:pt idx="21">
                  <c:v>1</c:v>
                </c:pt>
              </c:numCache>
            </c:numRef>
          </c:yVal>
          <c:smooth val="1"/>
          <c:extLst>
            <c:ext xmlns:c16="http://schemas.microsoft.com/office/drawing/2014/chart" uri="{C3380CC4-5D6E-409C-BE32-E72D297353CC}">
              <c16:uniqueId val="{00000000-65FF-4DD8-A0EC-388A1C677BA3}"/>
            </c:ext>
          </c:extLst>
        </c:ser>
        <c:ser>
          <c:idx val="1"/>
          <c:order val="1"/>
          <c:tx>
            <c:strRef>
              <c:f>'FLOW RATE'!$G$5</c:f>
              <c:strCache>
                <c:ptCount val="1"/>
                <c:pt idx="0">
                  <c:v>6 ml/mi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FLOW RATE'!$A$6:$A$30</c:f>
              <c:numCache>
                <c:formatCode>General</c:formatCode>
                <c:ptCount val="2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pt idx="21">
                  <c:v>900</c:v>
                </c:pt>
                <c:pt idx="22">
                  <c:v>960</c:v>
                </c:pt>
                <c:pt idx="23">
                  <c:v>1020</c:v>
                </c:pt>
                <c:pt idx="24">
                  <c:v>1080</c:v>
                </c:pt>
              </c:numCache>
            </c:numRef>
          </c:xVal>
          <c:yVal>
            <c:numRef>
              <c:f>'FLOW RATE'!$G$6:$G$30</c:f>
              <c:numCache>
                <c:formatCode>General</c:formatCode>
                <c:ptCount val="25"/>
                <c:pt idx="0">
                  <c:v>3.8764576110936019E-2</c:v>
                </c:pt>
                <c:pt idx="1">
                  <c:v>7.658367475575166E-2</c:v>
                </c:pt>
                <c:pt idx="2">
                  <c:v>7.9735266309486283E-2</c:v>
                </c:pt>
                <c:pt idx="3">
                  <c:v>0.11755436495430192</c:v>
                </c:pt>
                <c:pt idx="4">
                  <c:v>0.17113142136779072</c:v>
                </c:pt>
                <c:pt idx="5">
                  <c:v>0.24361802710368732</c:v>
                </c:pt>
                <c:pt idx="6">
                  <c:v>0.37283328080680739</c:v>
                </c:pt>
                <c:pt idx="7">
                  <c:v>0.39174283012921524</c:v>
                </c:pt>
                <c:pt idx="8">
                  <c:v>0.4327135203277655</c:v>
                </c:pt>
                <c:pt idx="9">
                  <c:v>0.52095808383233533</c:v>
                </c:pt>
                <c:pt idx="10">
                  <c:v>0.54301922470847763</c:v>
                </c:pt>
                <c:pt idx="11">
                  <c:v>0.59029309801449725</c:v>
                </c:pt>
                <c:pt idx="12">
                  <c:v>0.63756697132051687</c:v>
                </c:pt>
                <c:pt idx="13">
                  <c:v>0.65962811219665929</c:v>
                </c:pt>
                <c:pt idx="14">
                  <c:v>0.71005357705641348</c:v>
                </c:pt>
                <c:pt idx="15">
                  <c:v>0.72581153482508654</c:v>
                </c:pt>
                <c:pt idx="16">
                  <c:v>0.791994957453514</c:v>
                </c:pt>
                <c:pt idx="17">
                  <c:v>0.8676331547431454</c:v>
                </c:pt>
                <c:pt idx="18">
                  <c:v>0.8896942956192877</c:v>
                </c:pt>
                <c:pt idx="19">
                  <c:v>0.89914907028049162</c:v>
                </c:pt>
                <c:pt idx="20">
                  <c:v>0.92436180271036872</c:v>
                </c:pt>
                <c:pt idx="21">
                  <c:v>0.94011976047904189</c:v>
                </c:pt>
                <c:pt idx="22">
                  <c:v>0.99054522533879608</c:v>
                </c:pt>
                <c:pt idx="23">
                  <c:v>1</c:v>
                </c:pt>
                <c:pt idx="24">
                  <c:v>1</c:v>
                </c:pt>
              </c:numCache>
            </c:numRef>
          </c:yVal>
          <c:smooth val="1"/>
          <c:extLst>
            <c:ext xmlns:c16="http://schemas.microsoft.com/office/drawing/2014/chart" uri="{C3380CC4-5D6E-409C-BE32-E72D297353CC}">
              <c16:uniqueId val="{00000001-65FF-4DD8-A0EC-388A1C677BA3}"/>
            </c:ext>
          </c:extLst>
        </c:ser>
        <c:dLbls>
          <c:showLegendKey val="0"/>
          <c:showVal val="0"/>
          <c:showCatName val="0"/>
          <c:showSerName val="0"/>
          <c:showPercent val="0"/>
          <c:showBubbleSize val="0"/>
        </c:dLbls>
        <c:axId val="529823967"/>
        <c:axId val="529811903"/>
      </c:scatterChart>
      <c:valAx>
        <c:axId val="529823967"/>
        <c:scaling>
          <c:orientation val="minMax"/>
          <c:max val="110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layout>
            <c:manualLayout>
              <c:xMode val="edge"/>
              <c:yMode val="edge"/>
              <c:x val="0.40814356657122414"/>
              <c:y val="0.8584995251661918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29811903"/>
        <c:crosses val="autoZero"/>
        <c:crossBetween val="midCat"/>
        <c:majorUnit val="200"/>
      </c:valAx>
      <c:valAx>
        <c:axId val="52981190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layout>
            <c:manualLayout>
              <c:xMode val="edge"/>
              <c:yMode val="edge"/>
              <c:x val="1.4204545454545454E-2"/>
              <c:y val="0.37554418945495066"/>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29823967"/>
        <c:crosses val="autoZero"/>
        <c:crossBetween val="midCat"/>
        <c:majorUnit val="0.3000000000000000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5316091954023"/>
          <c:y val="0.22027871516060493"/>
          <c:w val="0.8263649425287356"/>
          <c:h val="0.53404227249371605"/>
        </c:manualLayout>
      </c:layout>
      <c:scatterChart>
        <c:scatterStyle val="smoothMarker"/>
        <c:varyColors val="0"/>
        <c:ser>
          <c:idx val="0"/>
          <c:order val="0"/>
          <c:tx>
            <c:strRef>
              <c:f>'DOSAGE EFFECT'!$N$5</c:f>
              <c:strCache>
                <c:ptCount val="1"/>
                <c:pt idx="0">
                  <c:v>1 CM</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DOSAGE EFFECT'!$M$6:$M$34</c:f>
              <c:numCache>
                <c:formatCode>General</c:formatCode>
                <c:ptCount val="29"/>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pt idx="21">
                  <c:v>840</c:v>
                </c:pt>
                <c:pt idx="22">
                  <c:v>900</c:v>
                </c:pt>
                <c:pt idx="23">
                  <c:v>960</c:v>
                </c:pt>
                <c:pt idx="24">
                  <c:v>1020</c:v>
                </c:pt>
                <c:pt idx="25">
                  <c:v>1080</c:v>
                </c:pt>
                <c:pt idx="26">
                  <c:v>1140</c:v>
                </c:pt>
                <c:pt idx="27">
                  <c:v>1200</c:v>
                </c:pt>
                <c:pt idx="28">
                  <c:v>1260</c:v>
                </c:pt>
              </c:numCache>
            </c:numRef>
          </c:xVal>
          <c:yVal>
            <c:numRef>
              <c:f>'DOSAGE EFFECT'!$N$6:$N$34</c:f>
              <c:numCache>
                <c:formatCode>General</c:formatCode>
                <c:ptCount val="29"/>
                <c:pt idx="0">
                  <c:v>0</c:v>
                </c:pt>
                <c:pt idx="1">
                  <c:v>7.6376554174067496E-2</c:v>
                </c:pt>
                <c:pt idx="2">
                  <c:v>0.27821734216050376</c:v>
                </c:pt>
                <c:pt idx="3">
                  <c:v>0.39447763604069108</c:v>
                </c:pt>
                <c:pt idx="4">
                  <c:v>0.4639108671080252</c:v>
                </c:pt>
                <c:pt idx="5">
                  <c:v>0.48005813014694015</c:v>
                </c:pt>
                <c:pt idx="6">
                  <c:v>0.53980300339092535</c:v>
                </c:pt>
                <c:pt idx="7">
                  <c:v>0.57694170838042946</c:v>
                </c:pt>
                <c:pt idx="8">
                  <c:v>0.6221540448893913</c:v>
                </c:pt>
                <c:pt idx="9">
                  <c:v>0.7174228968189893</c:v>
                </c:pt>
                <c:pt idx="10">
                  <c:v>0.73195543355401271</c:v>
                </c:pt>
                <c:pt idx="11">
                  <c:v>0.74325851768125317</c:v>
                </c:pt>
                <c:pt idx="12">
                  <c:v>0.75940578072016796</c:v>
                </c:pt>
                <c:pt idx="13">
                  <c:v>0.81107702244469571</c:v>
                </c:pt>
                <c:pt idx="14">
                  <c:v>0.83045373809139356</c:v>
                </c:pt>
                <c:pt idx="15">
                  <c:v>0.91764895850153394</c:v>
                </c:pt>
                <c:pt idx="16">
                  <c:v>0.94509930566768918</c:v>
                </c:pt>
                <c:pt idx="17">
                  <c:v>0.95317293718714668</c:v>
                </c:pt>
                <c:pt idx="18">
                  <c:v>0.9757791054416276</c:v>
                </c:pt>
                <c:pt idx="19">
                  <c:v>1</c:v>
                </c:pt>
                <c:pt idx="20">
                  <c:v>1</c:v>
                </c:pt>
              </c:numCache>
            </c:numRef>
          </c:yVal>
          <c:smooth val="1"/>
          <c:extLst>
            <c:ext xmlns:c16="http://schemas.microsoft.com/office/drawing/2014/chart" uri="{C3380CC4-5D6E-409C-BE32-E72D297353CC}">
              <c16:uniqueId val="{00000000-F841-471A-A0B8-974DCE137531}"/>
            </c:ext>
          </c:extLst>
        </c:ser>
        <c:ser>
          <c:idx val="1"/>
          <c:order val="1"/>
          <c:tx>
            <c:strRef>
              <c:f>'DOSAGE EFFECT'!$O$5</c:f>
              <c:strCache>
                <c:ptCount val="1"/>
                <c:pt idx="0">
                  <c:v>2 CM</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DOSAGE EFFECT'!$M$6:$M$34</c:f>
              <c:numCache>
                <c:formatCode>General</c:formatCode>
                <c:ptCount val="29"/>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pt idx="21">
                  <c:v>840</c:v>
                </c:pt>
                <c:pt idx="22">
                  <c:v>900</c:v>
                </c:pt>
                <c:pt idx="23">
                  <c:v>960</c:v>
                </c:pt>
                <c:pt idx="24">
                  <c:v>1020</c:v>
                </c:pt>
                <c:pt idx="25">
                  <c:v>1080</c:v>
                </c:pt>
                <c:pt idx="26">
                  <c:v>1140</c:v>
                </c:pt>
                <c:pt idx="27">
                  <c:v>1200</c:v>
                </c:pt>
                <c:pt idx="28">
                  <c:v>1260</c:v>
                </c:pt>
              </c:numCache>
            </c:numRef>
          </c:xVal>
          <c:yVal>
            <c:numRef>
              <c:f>'DOSAGE EFFECT'!$O$6:$O$34</c:f>
              <c:numCache>
                <c:formatCode>General</c:formatCode>
                <c:ptCount val="29"/>
                <c:pt idx="0">
                  <c:v>0</c:v>
                </c:pt>
                <c:pt idx="1">
                  <c:v>5.5385112223478125E-2</c:v>
                </c:pt>
                <c:pt idx="2">
                  <c:v>7.1532375262393019E-2</c:v>
                </c:pt>
                <c:pt idx="3">
                  <c:v>9.0909090909090925E-2</c:v>
                </c:pt>
                <c:pt idx="4">
                  <c:v>0.1587275956725335</c:v>
                </c:pt>
                <c:pt idx="5">
                  <c:v>0.21685774261262716</c:v>
                </c:pt>
                <c:pt idx="6">
                  <c:v>0.3105118682383336</c:v>
                </c:pt>
                <c:pt idx="7">
                  <c:v>0.36541256257064431</c:v>
                </c:pt>
                <c:pt idx="8">
                  <c:v>0.40739544647182308</c:v>
                </c:pt>
                <c:pt idx="9">
                  <c:v>0.46068141450024225</c:v>
                </c:pt>
                <c:pt idx="10">
                  <c:v>0.55595026642984025</c:v>
                </c:pt>
                <c:pt idx="11">
                  <c:v>0.56402389794929764</c:v>
                </c:pt>
                <c:pt idx="12">
                  <c:v>0.58824479250766992</c:v>
                </c:pt>
                <c:pt idx="13">
                  <c:v>0.61085096076215084</c:v>
                </c:pt>
                <c:pt idx="14">
                  <c:v>0.62053931858549982</c:v>
                </c:pt>
                <c:pt idx="15">
                  <c:v>0.6302276764088488</c:v>
                </c:pt>
                <c:pt idx="16">
                  <c:v>0.63668658162441472</c:v>
                </c:pt>
                <c:pt idx="17">
                  <c:v>0.6689811077022445</c:v>
                </c:pt>
                <c:pt idx="18">
                  <c:v>0.70934926529953179</c:v>
                </c:pt>
                <c:pt idx="19">
                  <c:v>0.74325851768125317</c:v>
                </c:pt>
                <c:pt idx="20">
                  <c:v>0.81430647505247866</c:v>
                </c:pt>
                <c:pt idx="21">
                  <c:v>0.82883901178750208</c:v>
                </c:pt>
                <c:pt idx="22">
                  <c:v>0.85144518004198289</c:v>
                </c:pt>
                <c:pt idx="23">
                  <c:v>0.8659777167770063</c:v>
                </c:pt>
                <c:pt idx="24">
                  <c:v>0.92733731632488292</c:v>
                </c:pt>
                <c:pt idx="25">
                  <c:v>0.9919263684805425</c:v>
                </c:pt>
                <c:pt idx="26">
                  <c:v>0.99354109478443398</c:v>
                </c:pt>
                <c:pt idx="27">
                  <c:v>1</c:v>
                </c:pt>
                <c:pt idx="28">
                  <c:v>1</c:v>
                </c:pt>
              </c:numCache>
            </c:numRef>
          </c:yVal>
          <c:smooth val="1"/>
          <c:extLst>
            <c:ext xmlns:c16="http://schemas.microsoft.com/office/drawing/2014/chart" uri="{C3380CC4-5D6E-409C-BE32-E72D297353CC}">
              <c16:uniqueId val="{00000001-F841-471A-A0B8-974DCE137531}"/>
            </c:ext>
          </c:extLst>
        </c:ser>
        <c:dLbls>
          <c:showLegendKey val="0"/>
          <c:showVal val="0"/>
          <c:showCatName val="0"/>
          <c:showSerName val="0"/>
          <c:showPercent val="0"/>
          <c:showBubbleSize val="0"/>
        </c:dLbls>
        <c:axId val="1247635279"/>
        <c:axId val="1247636111"/>
      </c:scatterChart>
      <c:valAx>
        <c:axId val="1247635279"/>
        <c:scaling>
          <c:orientation val="minMax"/>
          <c:max val="130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layout>
            <c:manualLayout>
              <c:xMode val="edge"/>
              <c:yMode val="edge"/>
              <c:x val="0.4653614957613057"/>
              <c:y val="0.8994708994708994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7636111"/>
        <c:crosses val="autoZero"/>
        <c:crossBetween val="midCat"/>
        <c:majorUnit val="200"/>
      </c:valAx>
      <c:valAx>
        <c:axId val="124763611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t/Co</a:t>
                </a:r>
              </a:p>
            </c:rich>
          </c:tx>
          <c:layout>
            <c:manualLayout>
              <c:xMode val="edge"/>
              <c:yMode val="edge"/>
              <c:x val="1.6762452107279693E-2"/>
              <c:y val="0.40647974558735711"/>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7635279"/>
        <c:crosses val="autoZero"/>
        <c:crossBetween val="midCat"/>
        <c:majorUnit val="0.30000000000000004"/>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8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262773722627738"/>
          <c:y val="0.22086300883477097"/>
          <c:w val="0.74976856907485101"/>
          <c:h val="0.5328063103517896"/>
        </c:manualLayout>
      </c:layout>
      <c:scatterChart>
        <c:scatterStyle val="smoothMarker"/>
        <c:varyColors val="0"/>
        <c:ser>
          <c:idx val="0"/>
          <c:order val="0"/>
          <c:tx>
            <c:strRef>
              <c:f>CONCENTRATION!$B$4</c:f>
              <c:strCache>
                <c:ptCount val="1"/>
                <c:pt idx="0">
                  <c:v>14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CENTRATION!$A$5:$A$25</c:f>
              <c:numCache>
                <c:formatCode>General</c:formatCode>
                <c:ptCount val="21"/>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numCache>
            </c:numRef>
          </c:xVal>
          <c:yVal>
            <c:numRef>
              <c:f>CONCENTRATION!$B$5:$B$25</c:f>
              <c:numCache>
                <c:formatCode>General</c:formatCode>
                <c:ptCount val="21"/>
                <c:pt idx="0">
                  <c:v>0</c:v>
                </c:pt>
                <c:pt idx="1">
                  <c:v>7.6376554174067496E-2</c:v>
                </c:pt>
                <c:pt idx="2">
                  <c:v>0.27821734216050376</c:v>
                </c:pt>
                <c:pt idx="3">
                  <c:v>0.39447763604069108</c:v>
                </c:pt>
                <c:pt idx="4">
                  <c:v>0.4639108671080252</c:v>
                </c:pt>
                <c:pt idx="5">
                  <c:v>0.48005813014694015</c:v>
                </c:pt>
                <c:pt idx="6">
                  <c:v>0.53980300339092535</c:v>
                </c:pt>
                <c:pt idx="7">
                  <c:v>0.57694170838042946</c:v>
                </c:pt>
                <c:pt idx="8">
                  <c:v>0.6221540448893913</c:v>
                </c:pt>
                <c:pt idx="9">
                  <c:v>0.7174228968189893</c:v>
                </c:pt>
                <c:pt idx="10">
                  <c:v>0.73195543355401271</c:v>
                </c:pt>
                <c:pt idx="11">
                  <c:v>0.74325851768125317</c:v>
                </c:pt>
                <c:pt idx="12">
                  <c:v>0.75940578072016796</c:v>
                </c:pt>
                <c:pt idx="13">
                  <c:v>0.81107702244469571</c:v>
                </c:pt>
                <c:pt idx="14">
                  <c:v>0.83045373809139356</c:v>
                </c:pt>
                <c:pt idx="15">
                  <c:v>0.91764895850153394</c:v>
                </c:pt>
                <c:pt idx="16">
                  <c:v>0.94509930566768918</c:v>
                </c:pt>
                <c:pt idx="17">
                  <c:v>0.95317293718714668</c:v>
                </c:pt>
                <c:pt idx="18">
                  <c:v>0.9757791054416276</c:v>
                </c:pt>
                <c:pt idx="19">
                  <c:v>1</c:v>
                </c:pt>
                <c:pt idx="20">
                  <c:v>1</c:v>
                </c:pt>
              </c:numCache>
            </c:numRef>
          </c:yVal>
          <c:smooth val="1"/>
          <c:extLst>
            <c:ext xmlns:c16="http://schemas.microsoft.com/office/drawing/2014/chart" uri="{C3380CC4-5D6E-409C-BE32-E72D297353CC}">
              <c16:uniqueId val="{00000000-7014-4E03-A665-542954031011}"/>
            </c:ext>
          </c:extLst>
        </c:ser>
        <c:ser>
          <c:idx val="1"/>
          <c:order val="1"/>
          <c:tx>
            <c:strRef>
              <c:f>CONCENTRATION!$H$4</c:f>
              <c:strCache>
                <c:ptCount val="1"/>
                <c:pt idx="0">
                  <c:v>7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CENTRATION!$A$5:$A$25</c:f>
              <c:numCache>
                <c:formatCode>General</c:formatCode>
                <c:ptCount val="21"/>
                <c:pt idx="0">
                  <c:v>0</c:v>
                </c:pt>
                <c:pt idx="1">
                  <c:v>1</c:v>
                </c:pt>
                <c:pt idx="2">
                  <c:v>5</c:v>
                </c:pt>
                <c:pt idx="3">
                  <c:v>10</c:v>
                </c:pt>
                <c:pt idx="4">
                  <c:v>15</c:v>
                </c:pt>
                <c:pt idx="5">
                  <c:v>20</c:v>
                </c:pt>
                <c:pt idx="6">
                  <c:v>25</c:v>
                </c:pt>
                <c:pt idx="7">
                  <c:v>30</c:v>
                </c:pt>
                <c:pt idx="8">
                  <c:v>60</c:v>
                </c:pt>
                <c:pt idx="9">
                  <c:v>120</c:v>
                </c:pt>
                <c:pt idx="10">
                  <c:v>180</c:v>
                </c:pt>
                <c:pt idx="11">
                  <c:v>240</c:v>
                </c:pt>
                <c:pt idx="12">
                  <c:v>300</c:v>
                </c:pt>
                <c:pt idx="13">
                  <c:v>360</c:v>
                </c:pt>
                <c:pt idx="14">
                  <c:v>420</c:v>
                </c:pt>
                <c:pt idx="15">
                  <c:v>480</c:v>
                </c:pt>
                <c:pt idx="16">
                  <c:v>540</c:v>
                </c:pt>
                <c:pt idx="17">
                  <c:v>600</c:v>
                </c:pt>
                <c:pt idx="18">
                  <c:v>660</c:v>
                </c:pt>
                <c:pt idx="19">
                  <c:v>720</c:v>
                </c:pt>
                <c:pt idx="20">
                  <c:v>780</c:v>
                </c:pt>
              </c:numCache>
            </c:numRef>
          </c:xVal>
          <c:yVal>
            <c:numRef>
              <c:f>CONCENTRATION!$H$5:$H$25</c:f>
              <c:numCache>
                <c:formatCode>General</c:formatCode>
                <c:ptCount val="21"/>
                <c:pt idx="0">
                  <c:v>0</c:v>
                </c:pt>
                <c:pt idx="1">
                  <c:v>8.9190040970690193E-2</c:v>
                </c:pt>
                <c:pt idx="2">
                  <c:v>9.234163252442483E-2</c:v>
                </c:pt>
                <c:pt idx="3">
                  <c:v>0.23101166088874878</c:v>
                </c:pt>
                <c:pt idx="4">
                  <c:v>0.30349826662464541</c:v>
                </c:pt>
                <c:pt idx="5">
                  <c:v>0.35707532303813422</c:v>
                </c:pt>
                <c:pt idx="6">
                  <c:v>0.36337850614560352</c:v>
                </c:pt>
                <c:pt idx="7">
                  <c:v>0.39804601323668448</c:v>
                </c:pt>
                <c:pt idx="8">
                  <c:v>0.48313898518751963</c:v>
                </c:pt>
                <c:pt idx="9">
                  <c:v>0.53986763315474307</c:v>
                </c:pt>
                <c:pt idx="10">
                  <c:v>0.58083832335329333</c:v>
                </c:pt>
                <c:pt idx="11">
                  <c:v>0.62496060510557827</c:v>
                </c:pt>
                <c:pt idx="12">
                  <c:v>0.67223447841159778</c:v>
                </c:pt>
                <c:pt idx="13">
                  <c:v>0.75417585880869831</c:v>
                </c:pt>
                <c:pt idx="14">
                  <c:v>0.7667822250236368</c:v>
                </c:pt>
                <c:pt idx="15">
                  <c:v>0.791994957453514</c:v>
                </c:pt>
                <c:pt idx="16">
                  <c:v>0.84557201386700298</c:v>
                </c:pt>
                <c:pt idx="17">
                  <c:v>0.90230066183422619</c:v>
                </c:pt>
                <c:pt idx="18">
                  <c:v>0.94642294358651124</c:v>
                </c:pt>
                <c:pt idx="19">
                  <c:v>0.98109045067759215</c:v>
                </c:pt>
                <c:pt idx="20">
                  <c:v>1</c:v>
                </c:pt>
              </c:numCache>
            </c:numRef>
          </c:yVal>
          <c:smooth val="1"/>
          <c:extLst>
            <c:ext xmlns:c16="http://schemas.microsoft.com/office/drawing/2014/chart" uri="{C3380CC4-5D6E-409C-BE32-E72D297353CC}">
              <c16:uniqueId val="{00000001-7014-4E03-A665-542954031011}"/>
            </c:ext>
          </c:extLst>
        </c:ser>
        <c:dLbls>
          <c:showLegendKey val="0"/>
          <c:showVal val="0"/>
          <c:showCatName val="0"/>
          <c:showSerName val="0"/>
          <c:showPercent val="0"/>
          <c:showBubbleSize val="0"/>
        </c:dLbls>
        <c:axId val="1141855391"/>
        <c:axId val="1141855807"/>
      </c:scatterChart>
      <c:valAx>
        <c:axId val="1141855391"/>
        <c:scaling>
          <c:orientation val="minMax"/>
          <c:max val="75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1855807"/>
        <c:crosses val="autoZero"/>
        <c:crossBetween val="midCat"/>
        <c:majorUnit val="150"/>
      </c:valAx>
      <c:valAx>
        <c:axId val="114185580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a:t>
                </a:r>
                <a:r>
                  <a:rPr lang="en-US" baseline="-25000"/>
                  <a:t>t</a:t>
                </a:r>
                <a:r>
                  <a:rPr lang="en-US"/>
                  <a:t>/C</a:t>
                </a:r>
                <a:r>
                  <a:rPr lang="en-US" baseline="-25000"/>
                  <a:t>o</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1855391"/>
        <c:crosses val="autoZero"/>
        <c:crossBetween val="midCat"/>
        <c:majorUnit val="0.30000000000000004"/>
        <c:minorUnit val="1.0000000000000002E-2"/>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57052079016437"/>
          <c:y val="8.1689997083697868E-2"/>
          <c:w val="0.67372544956648217"/>
          <c:h val="0.68812481773111689"/>
        </c:manualLayout>
      </c:layout>
      <c:scatterChart>
        <c:scatterStyle val="smoothMarker"/>
        <c:varyColors val="0"/>
        <c:ser>
          <c:idx val="0"/>
          <c:order val="0"/>
          <c:tx>
            <c:strRef>
              <c:f>'CONTACT TIME'!$G$5</c:f>
              <c:strCache>
                <c:ptCount val="1"/>
                <c:pt idx="0">
                  <c:v>10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G$6:$G$16</c:f>
              <c:numCache>
                <c:formatCode>General</c:formatCode>
                <c:ptCount val="11"/>
                <c:pt idx="0">
                  <c:v>3.8957055214723946</c:v>
                </c:pt>
                <c:pt idx="1">
                  <c:v>4.141104294478529</c:v>
                </c:pt>
                <c:pt idx="2">
                  <c:v>5.7361963190184069</c:v>
                </c:pt>
                <c:pt idx="3">
                  <c:v>6.5644171779141125</c:v>
                </c:pt>
                <c:pt idx="4">
                  <c:v>7.3006134969325167</c:v>
                </c:pt>
                <c:pt idx="5">
                  <c:v>7.5766871165644183</c:v>
                </c:pt>
                <c:pt idx="6">
                  <c:v>7.9447852760736222</c:v>
                </c:pt>
                <c:pt idx="7">
                  <c:v>9.2024539877300633</c:v>
                </c:pt>
                <c:pt idx="8">
                  <c:v>9.846625766871167</c:v>
                </c:pt>
                <c:pt idx="9">
                  <c:v>9.15</c:v>
                </c:pt>
                <c:pt idx="10">
                  <c:v>9.15</c:v>
                </c:pt>
              </c:numCache>
            </c:numRef>
          </c:yVal>
          <c:smooth val="1"/>
          <c:extLst>
            <c:ext xmlns:c16="http://schemas.microsoft.com/office/drawing/2014/chart" uri="{C3380CC4-5D6E-409C-BE32-E72D297353CC}">
              <c16:uniqueId val="{00000000-9B77-48A8-93DA-6909CF37BE80}"/>
            </c:ext>
          </c:extLst>
        </c:ser>
        <c:ser>
          <c:idx val="1"/>
          <c:order val="1"/>
          <c:tx>
            <c:strRef>
              <c:f>'CONTACT TIME'!$N$5</c:f>
              <c:strCache>
                <c:ptCount val="1"/>
                <c:pt idx="0">
                  <c:v>2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N$6:$N$16</c:f>
              <c:numCache>
                <c:formatCode>General</c:formatCode>
                <c:ptCount val="11"/>
                <c:pt idx="0">
                  <c:v>4.8895705521472355</c:v>
                </c:pt>
                <c:pt idx="1">
                  <c:v>6.6993865030674797</c:v>
                </c:pt>
                <c:pt idx="2">
                  <c:v>10.533742331288339</c:v>
                </c:pt>
                <c:pt idx="3">
                  <c:v>12.987730061349691</c:v>
                </c:pt>
                <c:pt idx="4">
                  <c:v>14.337423312883432</c:v>
                </c:pt>
                <c:pt idx="5">
                  <c:v>15.196319018404905</c:v>
                </c:pt>
                <c:pt idx="6">
                  <c:v>15.717791411042942</c:v>
                </c:pt>
                <c:pt idx="7">
                  <c:v>16.791411042944784</c:v>
                </c:pt>
                <c:pt idx="8">
                  <c:v>17.067484662576685</c:v>
                </c:pt>
                <c:pt idx="9">
                  <c:v>17.435582822085887</c:v>
                </c:pt>
                <c:pt idx="10">
                  <c:v>17.435582822085887</c:v>
                </c:pt>
              </c:numCache>
            </c:numRef>
          </c:yVal>
          <c:smooth val="1"/>
          <c:extLst>
            <c:ext xmlns:c16="http://schemas.microsoft.com/office/drawing/2014/chart" uri="{C3380CC4-5D6E-409C-BE32-E72D297353CC}">
              <c16:uniqueId val="{00000001-9B77-48A8-93DA-6909CF37BE80}"/>
            </c:ext>
          </c:extLst>
        </c:ser>
        <c:ser>
          <c:idx val="2"/>
          <c:order val="2"/>
          <c:tx>
            <c:strRef>
              <c:f>'CONTACT TIME'!$U$5</c:f>
              <c:strCache>
                <c:ptCount val="1"/>
                <c:pt idx="0">
                  <c:v>3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U$6:$U$16</c:f>
              <c:numCache>
                <c:formatCode>General</c:formatCode>
                <c:ptCount val="11"/>
                <c:pt idx="0">
                  <c:v>6.1042944785276099</c:v>
                </c:pt>
                <c:pt idx="1">
                  <c:v>6.7791411042944816</c:v>
                </c:pt>
                <c:pt idx="2">
                  <c:v>11.042944785276074</c:v>
                </c:pt>
                <c:pt idx="3">
                  <c:v>14.907975460122701</c:v>
                </c:pt>
                <c:pt idx="4">
                  <c:v>17.423312883435585</c:v>
                </c:pt>
                <c:pt idx="5">
                  <c:v>19.079754601226995</c:v>
                </c:pt>
                <c:pt idx="6">
                  <c:v>20.950920245398773</c:v>
                </c:pt>
                <c:pt idx="7">
                  <c:v>21.901840490797547</c:v>
                </c:pt>
                <c:pt idx="8">
                  <c:v>25.736196319018408</c:v>
                </c:pt>
                <c:pt idx="9">
                  <c:v>26.10429447852761</c:v>
                </c:pt>
                <c:pt idx="10">
                  <c:v>26.10429447852761</c:v>
                </c:pt>
              </c:numCache>
            </c:numRef>
          </c:yVal>
          <c:smooth val="1"/>
          <c:extLst>
            <c:ext xmlns:c16="http://schemas.microsoft.com/office/drawing/2014/chart" uri="{C3380CC4-5D6E-409C-BE32-E72D297353CC}">
              <c16:uniqueId val="{00000002-9B77-48A8-93DA-6909CF37BE80}"/>
            </c:ext>
          </c:extLst>
        </c:ser>
        <c:ser>
          <c:idx val="3"/>
          <c:order val="3"/>
          <c:tx>
            <c:strRef>
              <c:f>'CONTACT TIME'!$AB$5</c:f>
              <c:strCache>
                <c:ptCount val="1"/>
                <c:pt idx="0">
                  <c:v>4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AB$6:$AB$16</c:f>
              <c:numCache>
                <c:formatCode>General</c:formatCode>
                <c:ptCount val="11"/>
                <c:pt idx="0">
                  <c:v>7.3312883435582847</c:v>
                </c:pt>
                <c:pt idx="1">
                  <c:v>8.3742331288343621</c:v>
                </c:pt>
                <c:pt idx="2">
                  <c:v>14.04907975460123</c:v>
                </c:pt>
                <c:pt idx="3">
                  <c:v>19.110429447852766</c:v>
                </c:pt>
                <c:pt idx="4">
                  <c:v>22.423312883435585</c:v>
                </c:pt>
                <c:pt idx="5">
                  <c:v>24.907975460122699</c:v>
                </c:pt>
                <c:pt idx="6">
                  <c:v>26.993865030674847</c:v>
                </c:pt>
                <c:pt idx="7">
                  <c:v>29.4478527607362</c:v>
                </c:pt>
                <c:pt idx="8">
                  <c:v>34.601226993865033</c:v>
                </c:pt>
                <c:pt idx="9">
                  <c:v>34.969325153374236</c:v>
                </c:pt>
                <c:pt idx="10">
                  <c:v>34.969325153374236</c:v>
                </c:pt>
              </c:numCache>
            </c:numRef>
          </c:yVal>
          <c:smooth val="1"/>
          <c:extLst>
            <c:ext xmlns:c16="http://schemas.microsoft.com/office/drawing/2014/chart" uri="{C3380CC4-5D6E-409C-BE32-E72D297353CC}">
              <c16:uniqueId val="{00000003-9B77-48A8-93DA-6909CF37BE80}"/>
            </c:ext>
          </c:extLst>
        </c:ser>
        <c:ser>
          <c:idx val="4"/>
          <c:order val="4"/>
          <c:tx>
            <c:strRef>
              <c:f>'CONTACT TIME'!$AI$5</c:f>
              <c:strCache>
                <c:ptCount val="1"/>
                <c:pt idx="0">
                  <c:v>5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6:$A$16</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CONTACT TIME'!$AI$6:$AI$16</c:f>
              <c:numCache>
                <c:formatCode>General</c:formatCode>
                <c:ptCount val="11"/>
                <c:pt idx="0">
                  <c:v>8.8036809815950932</c:v>
                </c:pt>
                <c:pt idx="1">
                  <c:v>11.901840490797547</c:v>
                </c:pt>
                <c:pt idx="2">
                  <c:v>19.110429447852766</c:v>
                </c:pt>
                <c:pt idx="3">
                  <c:v>25.582822085889575</c:v>
                </c:pt>
                <c:pt idx="4">
                  <c:v>29.662576687116569</c:v>
                </c:pt>
                <c:pt idx="5">
                  <c:v>33.128834355828225</c:v>
                </c:pt>
                <c:pt idx="6">
                  <c:v>35.368098159509209</c:v>
                </c:pt>
                <c:pt idx="7">
                  <c:v>38.650306748466264</c:v>
                </c:pt>
                <c:pt idx="8">
                  <c:v>45.061349693251536</c:v>
                </c:pt>
                <c:pt idx="9">
                  <c:v>45.674846625766875</c:v>
                </c:pt>
                <c:pt idx="10">
                  <c:v>45.674846625766875</c:v>
                </c:pt>
              </c:numCache>
            </c:numRef>
          </c:yVal>
          <c:smooth val="1"/>
          <c:extLst>
            <c:ext xmlns:c16="http://schemas.microsoft.com/office/drawing/2014/chart" uri="{C3380CC4-5D6E-409C-BE32-E72D297353CC}">
              <c16:uniqueId val="{00000004-9B77-48A8-93DA-6909CF37BE80}"/>
            </c:ext>
          </c:extLst>
        </c:ser>
        <c:dLbls>
          <c:showLegendKey val="0"/>
          <c:showVal val="0"/>
          <c:showCatName val="0"/>
          <c:showSerName val="0"/>
          <c:showPercent val="0"/>
          <c:showBubbleSize val="0"/>
        </c:dLbls>
        <c:axId val="605426415"/>
        <c:axId val="605418927"/>
      </c:scatterChart>
      <c:valAx>
        <c:axId val="605426415"/>
        <c:scaling>
          <c:orientation val="minMax"/>
          <c:max val="24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05418927"/>
        <c:crosses val="autoZero"/>
        <c:crossBetween val="midCat"/>
      </c:valAx>
      <c:valAx>
        <c:axId val="60541892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layout>
            <c:manualLayout>
              <c:xMode val="edge"/>
              <c:yMode val="edge"/>
              <c:x val="2.9558031252285413E-2"/>
              <c:y val="0.13589845705702971"/>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05426415"/>
        <c:crosses val="autoZero"/>
        <c:crossBetween val="midCat"/>
        <c:majorUnit val="10"/>
      </c:valAx>
      <c:spPr>
        <a:noFill/>
        <a:ln>
          <a:noFill/>
        </a:ln>
        <a:effectLst/>
      </c:spPr>
    </c:plotArea>
    <c:legend>
      <c:legendPos val="tr"/>
      <c:layout>
        <c:manualLayout>
          <c:xMode val="edge"/>
          <c:yMode val="edge"/>
          <c:x val="0.81337688826048449"/>
          <c:y val="5.7803468208092484E-2"/>
          <c:w val="0.17114323557852484"/>
          <c:h val="0.46139418627584849"/>
        </c:manualLayout>
      </c:layout>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HOMAS MODEL'!$E$6</c:f>
              <c:strCache>
                <c:ptCount val="1"/>
                <c:pt idx="0">
                  <c:v>2 CM</c:v>
                </c:pt>
              </c:strCache>
            </c:strRef>
          </c:tx>
          <c:spPr>
            <a:ln w="25400" cap="rnd">
              <a:no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0"/>
            <c:dispEq val="0"/>
          </c:trendline>
          <c:xVal>
            <c:numRef>
              <c:f>'THOMAS MODEL'!$A$7:$A$25</c:f>
              <c:numCache>
                <c:formatCode>General</c:formatCode>
                <c:ptCount val="19"/>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numCache>
            </c:numRef>
          </c:xVal>
          <c:yVal>
            <c:numRef>
              <c:f>'THOMAS MODEL'!$E$7:$E$25</c:f>
              <c:numCache>
                <c:formatCode>General</c:formatCode>
                <c:ptCount val="19"/>
                <c:pt idx="6">
                  <c:v>0.55194805922976931</c:v>
                </c:pt>
                <c:pt idx="7">
                  <c:v>0.37474299240755782</c:v>
                </c:pt>
                <c:pt idx="8">
                  <c:v>0.15759973475724609</c:v>
                </c:pt>
                <c:pt idx="9">
                  <c:v>0</c:v>
                </c:pt>
                <c:pt idx="10">
                  <c:v>-0.25750919281441187</c:v>
                </c:pt>
                <c:pt idx="11">
                  <c:v>-0.35671415885609187</c:v>
                </c:pt>
                <c:pt idx="12">
                  <c:v>-0.45089059814832866</c:v>
                </c:pt>
                <c:pt idx="13">
                  <c:v>-0.49183798342663976</c:v>
                </c:pt>
                <c:pt idx="14">
                  <c:v>-0.53319367063233014</c:v>
                </c:pt>
                <c:pt idx="15">
                  <c:v>-0.6</c:v>
                </c:pt>
                <c:pt idx="16">
                  <c:v>-0.70358036994494799</c:v>
                </c:pt>
                <c:pt idx="17">
                  <c:v>-0.89222570009152424</c:v>
                </c:pt>
                <c:pt idx="18">
                  <c:v>-1.0629742486029654</c:v>
                </c:pt>
              </c:numCache>
            </c:numRef>
          </c:yVal>
          <c:smooth val="0"/>
          <c:extLst>
            <c:ext xmlns:c16="http://schemas.microsoft.com/office/drawing/2014/chart" uri="{C3380CC4-5D6E-409C-BE32-E72D297353CC}">
              <c16:uniqueId val="{00000001-1E34-4217-BAE0-46EA66D135B2}"/>
            </c:ext>
          </c:extLst>
        </c:ser>
        <c:ser>
          <c:idx val="1"/>
          <c:order val="1"/>
          <c:tx>
            <c:strRef>
              <c:f>'THOMAS MODEL'!$F$6</c:f>
              <c:strCache>
                <c:ptCount val="1"/>
                <c:pt idx="0">
                  <c:v>1 CM</c:v>
                </c:pt>
              </c:strCache>
            </c:strRef>
          </c:tx>
          <c:spPr>
            <a:ln w="25400" cap="rnd">
              <a:noFill/>
              <a:round/>
            </a:ln>
            <a:effectLst/>
          </c:spPr>
          <c:marker>
            <c:symbol val="square"/>
            <c:size val="6"/>
            <c:spPr>
              <a:solidFill>
                <a:schemeClr val="lt1"/>
              </a:solidFill>
              <a:ln w="15875">
                <a:solidFill>
                  <a:schemeClr val="accent2"/>
                </a:solidFill>
                <a:round/>
              </a:ln>
              <a:effectLst/>
            </c:spPr>
          </c:marker>
          <c:trendline>
            <c:spPr>
              <a:ln w="19050" cap="rnd">
                <a:solidFill>
                  <a:schemeClr val="accent2"/>
                </a:solidFill>
              </a:ln>
              <a:effectLst/>
            </c:spPr>
            <c:trendlineType val="linear"/>
            <c:dispRSqr val="0"/>
            <c:dispEq val="0"/>
          </c:trendline>
          <c:xVal>
            <c:numRef>
              <c:f>'THOMAS MODEL'!$A$7:$A$25</c:f>
              <c:numCache>
                <c:formatCode>General</c:formatCode>
                <c:ptCount val="19"/>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numCache>
            </c:numRef>
          </c:xVal>
          <c:yVal>
            <c:numRef>
              <c:f>'THOMAS MODEL'!$F$7:$F$25</c:f>
              <c:numCache>
                <c:formatCode>General</c:formatCode>
                <c:ptCount val="19"/>
                <c:pt idx="5">
                  <c:v>-0.1595496131574029</c:v>
                </c:pt>
                <c:pt idx="6">
                  <c:v>-0.32</c:v>
                </c:pt>
                <c:pt idx="7">
                  <c:v>-0.49870113627441076</c:v>
                </c:pt>
                <c:pt idx="8">
                  <c:v>-0.7</c:v>
                </c:pt>
                <c:pt idx="9">
                  <c:v>-1.0045663695902609</c:v>
                </c:pt>
                <c:pt idx="10">
                  <c:v>-1.0629742486029654</c:v>
                </c:pt>
                <c:pt idx="11">
                  <c:v>-1.1494244830055438</c:v>
                </c:pt>
                <c:pt idx="12">
                  <c:v>-1.4570236159582437</c:v>
                </c:pt>
                <c:pt idx="13">
                  <c:v>-2</c:v>
                </c:pt>
                <c:pt idx="14">
                  <c:v>-2.4108238155787509</c:v>
                </c:pt>
                <c:pt idx="15">
                  <c:v>-2.8457640116810117</c:v>
                </c:pt>
                <c:pt idx="16">
                  <c:v>-3.0133350522601701</c:v>
                </c:pt>
                <c:pt idx="17">
                  <c:v>-3.3</c:v>
                </c:pt>
                <c:pt idx="18">
                  <c:v>-3.6</c:v>
                </c:pt>
              </c:numCache>
            </c:numRef>
          </c:yVal>
          <c:smooth val="0"/>
          <c:extLst>
            <c:ext xmlns:c16="http://schemas.microsoft.com/office/drawing/2014/chart" uri="{C3380CC4-5D6E-409C-BE32-E72D297353CC}">
              <c16:uniqueId val="{00000003-1E34-4217-BAE0-46EA66D135B2}"/>
            </c:ext>
          </c:extLst>
        </c:ser>
        <c:dLbls>
          <c:showLegendKey val="0"/>
          <c:showVal val="0"/>
          <c:showCatName val="0"/>
          <c:showSerName val="0"/>
          <c:showPercent val="0"/>
          <c:showBubbleSize val="0"/>
        </c:dLbls>
        <c:axId val="821406640"/>
        <c:axId val="821401232"/>
      </c:scatterChart>
      <c:valAx>
        <c:axId val="82140664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21401232"/>
        <c:crosses val="autoZero"/>
        <c:crossBetween val="midCat"/>
      </c:valAx>
      <c:valAx>
        <c:axId val="82140123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C</a:t>
                </a:r>
                <a:r>
                  <a:rPr lang="en-US" baseline="-25000"/>
                  <a:t>o</a:t>
                </a:r>
                <a:r>
                  <a:rPr lang="en-US"/>
                  <a:t>/C</a:t>
                </a:r>
                <a:r>
                  <a:rPr lang="en-US" baseline="-25000"/>
                  <a:t>t </a:t>
                </a:r>
                <a:r>
                  <a:rPr lang="en-US"/>
                  <a:t>- 1)</a:t>
                </a:r>
                <a:endParaRPr lang="en-NG"/>
              </a:p>
            </c:rich>
          </c:tx>
          <c:layout>
            <c:manualLayout>
              <c:xMode val="edge"/>
              <c:yMode val="edge"/>
              <c:x val="1.4471780028943559E-2"/>
              <c:y val="0.40266173403549205"/>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21406640"/>
        <c:crosses val="autoZero"/>
        <c:crossBetween val="midCat"/>
      </c:valAx>
      <c:spPr>
        <a:noFill/>
        <a:ln>
          <a:noFill/>
        </a:ln>
        <a:effectLst/>
      </c:spPr>
    </c:plotArea>
    <c:legend>
      <c:legendPos val="t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34502203812201"/>
          <c:y val="0.17436872115123539"/>
          <c:w val="0.75393327611299776"/>
          <c:h val="0.68174026139452881"/>
        </c:manualLayout>
      </c:layout>
      <c:scatterChart>
        <c:scatterStyle val="lineMarker"/>
        <c:varyColors val="0"/>
        <c:ser>
          <c:idx val="0"/>
          <c:order val="0"/>
          <c:tx>
            <c:strRef>
              <c:f>'YOON NELSON'!$F$1</c:f>
              <c:strCache>
                <c:ptCount val="1"/>
                <c:pt idx="0">
                  <c:v>1 CM</c:v>
                </c:pt>
              </c:strCache>
            </c:strRef>
          </c:tx>
          <c:spPr>
            <a:ln w="25400" cap="rnd">
              <a:no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0"/>
            <c:dispEq val="0"/>
          </c:trendline>
          <c:xVal>
            <c:numRef>
              <c:f>'YOON NELSON'!$A$2:$A$22</c:f>
              <c:numCache>
                <c:formatCode>General</c:formatCode>
                <c:ptCount val="21"/>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numCache>
            </c:numRef>
          </c:xVal>
          <c:yVal>
            <c:numRef>
              <c:f>'YOON NELSON'!$F$2:$F$22</c:f>
              <c:numCache>
                <c:formatCode>General</c:formatCode>
                <c:ptCount val="21"/>
                <c:pt idx="6">
                  <c:v>-0.55194805922976942</c:v>
                </c:pt>
                <c:pt idx="7">
                  <c:v>-0.37474299240755787</c:v>
                </c:pt>
                <c:pt idx="8">
                  <c:v>-0.15759973475724601</c:v>
                </c:pt>
                <c:pt idx="9">
                  <c:v>0.22474227267790714</c:v>
                </c:pt>
                <c:pt idx="10">
                  <c:v>0.25750919281441192</c:v>
                </c:pt>
                <c:pt idx="11">
                  <c:v>0.35671415885609203</c:v>
                </c:pt>
                <c:pt idx="12">
                  <c:v>0.45089059814832883</c:v>
                </c:pt>
                <c:pt idx="13">
                  <c:v>0.49183798342663959</c:v>
                </c:pt>
                <c:pt idx="14">
                  <c:v>0.53319367063233003</c:v>
                </c:pt>
                <c:pt idx="15">
                  <c:v>0.6</c:v>
                </c:pt>
                <c:pt idx="16">
                  <c:v>0.70358036994494821</c:v>
                </c:pt>
                <c:pt idx="17">
                  <c:v>0.89222570009152402</c:v>
                </c:pt>
                <c:pt idx="18">
                  <c:v>1.0629742486029652</c:v>
                </c:pt>
                <c:pt idx="19">
                  <c:v>1.4782392007194298</c:v>
                </c:pt>
                <c:pt idx="20">
                  <c:v>1.5774213754541908</c:v>
                </c:pt>
              </c:numCache>
            </c:numRef>
          </c:yVal>
          <c:smooth val="0"/>
          <c:extLst>
            <c:ext xmlns:c16="http://schemas.microsoft.com/office/drawing/2014/chart" uri="{C3380CC4-5D6E-409C-BE32-E72D297353CC}">
              <c16:uniqueId val="{00000001-F9A2-42A9-BF4F-03702E80DD37}"/>
            </c:ext>
          </c:extLst>
        </c:ser>
        <c:ser>
          <c:idx val="1"/>
          <c:order val="1"/>
          <c:tx>
            <c:strRef>
              <c:f>'YOON NELSON'!$G$1</c:f>
              <c:strCache>
                <c:ptCount val="1"/>
                <c:pt idx="0">
                  <c:v>2 CM</c:v>
                </c:pt>
              </c:strCache>
            </c:strRef>
          </c:tx>
          <c:spPr>
            <a:ln w="25400" cap="rnd">
              <a:noFill/>
              <a:round/>
            </a:ln>
            <a:effectLst/>
          </c:spPr>
          <c:marker>
            <c:symbol val="square"/>
            <c:size val="6"/>
            <c:spPr>
              <a:solidFill>
                <a:schemeClr val="lt1"/>
              </a:solidFill>
              <a:ln w="15875">
                <a:solidFill>
                  <a:schemeClr val="accent2"/>
                </a:solidFill>
                <a:round/>
              </a:ln>
              <a:effectLst/>
            </c:spPr>
          </c:marker>
          <c:trendline>
            <c:spPr>
              <a:ln w="19050" cap="rnd">
                <a:solidFill>
                  <a:schemeClr val="accent2"/>
                </a:solidFill>
              </a:ln>
              <a:effectLst/>
            </c:spPr>
            <c:trendlineType val="linear"/>
            <c:dispRSqr val="0"/>
            <c:dispEq val="0"/>
          </c:trendline>
          <c:xVal>
            <c:numRef>
              <c:f>'YOON NELSON'!$A$2:$A$22</c:f>
              <c:numCache>
                <c:formatCode>General</c:formatCode>
                <c:ptCount val="21"/>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pt idx="15">
                  <c:v>540</c:v>
                </c:pt>
                <c:pt idx="16">
                  <c:v>600</c:v>
                </c:pt>
                <c:pt idx="17">
                  <c:v>660</c:v>
                </c:pt>
                <c:pt idx="18">
                  <c:v>720</c:v>
                </c:pt>
                <c:pt idx="19">
                  <c:v>780</c:v>
                </c:pt>
                <c:pt idx="20">
                  <c:v>840</c:v>
                </c:pt>
              </c:numCache>
            </c:numRef>
          </c:xVal>
          <c:yVal>
            <c:numRef>
              <c:f>'YOON NELSON'!$G$2:$G$22</c:f>
              <c:numCache>
                <c:formatCode>General</c:formatCode>
                <c:ptCount val="21"/>
                <c:pt idx="5">
                  <c:v>0.1595496131574029</c:v>
                </c:pt>
                <c:pt idx="7">
                  <c:v>0.49870113627441082</c:v>
                </c:pt>
                <c:pt idx="8">
                  <c:v>0.7</c:v>
                </c:pt>
                <c:pt idx="9">
                  <c:v>1.0045663695902611</c:v>
                </c:pt>
                <c:pt idx="10">
                  <c:v>1.0629742486029652</c:v>
                </c:pt>
                <c:pt idx="11">
                  <c:v>1.1494244830055436</c:v>
                </c:pt>
                <c:pt idx="12">
                  <c:v>1.457023615958243</c:v>
                </c:pt>
                <c:pt idx="13">
                  <c:v>1.8</c:v>
                </c:pt>
                <c:pt idx="14">
                  <c:v>2.4108238155787496</c:v>
                </c:pt>
                <c:pt idx="15">
                  <c:v>2.8457640116810121</c:v>
                </c:pt>
                <c:pt idx="16">
                  <c:v>3.2</c:v>
                </c:pt>
                <c:pt idx="17">
                  <c:v>3.6</c:v>
                </c:pt>
                <c:pt idx="18">
                  <c:v>3.8</c:v>
                </c:pt>
                <c:pt idx="19">
                  <c:v>4</c:v>
                </c:pt>
                <c:pt idx="20">
                  <c:v>4.0999999999999996</c:v>
                </c:pt>
              </c:numCache>
            </c:numRef>
          </c:yVal>
          <c:smooth val="0"/>
          <c:extLst>
            <c:ext xmlns:c16="http://schemas.microsoft.com/office/drawing/2014/chart" uri="{C3380CC4-5D6E-409C-BE32-E72D297353CC}">
              <c16:uniqueId val="{00000003-F9A2-42A9-BF4F-03702E80DD37}"/>
            </c:ext>
          </c:extLst>
        </c:ser>
        <c:dLbls>
          <c:showLegendKey val="0"/>
          <c:showVal val="0"/>
          <c:showCatName val="0"/>
          <c:showSerName val="0"/>
          <c:showPercent val="0"/>
          <c:showBubbleSize val="0"/>
        </c:dLbls>
        <c:axId val="1022384032"/>
        <c:axId val="1022384864"/>
      </c:scatterChart>
      <c:valAx>
        <c:axId val="1022384032"/>
        <c:scaling>
          <c:orientation val="minMax"/>
          <c:max val="8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22384864"/>
        <c:crosses val="autoZero"/>
        <c:crossBetween val="midCat"/>
      </c:valAx>
      <c:valAx>
        <c:axId val="102238486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i="0" baseline="0">
                    <a:effectLst/>
                  </a:rPr>
                  <a:t>ln (C</a:t>
                </a:r>
                <a:r>
                  <a:rPr lang="en-US" sz="1200" b="1" i="0" baseline="-25000">
                    <a:effectLst/>
                  </a:rPr>
                  <a:t>t</a:t>
                </a:r>
                <a:r>
                  <a:rPr lang="en-US" sz="1200" b="1" i="0" baseline="0">
                    <a:effectLst/>
                  </a:rPr>
                  <a:t>/C</a:t>
                </a:r>
                <a:r>
                  <a:rPr lang="en-US" sz="1200" b="1" i="0" baseline="-25000">
                    <a:effectLst/>
                  </a:rPr>
                  <a:t>o </a:t>
                </a:r>
                <a:r>
                  <a:rPr lang="en-US" sz="1200" b="1" i="0" baseline="0">
                    <a:effectLst/>
                  </a:rPr>
                  <a:t>- C</a:t>
                </a:r>
                <a:r>
                  <a:rPr lang="en-US" sz="1200" b="1" i="0" baseline="-25000">
                    <a:effectLst/>
                  </a:rPr>
                  <a:t>t</a:t>
                </a:r>
                <a:r>
                  <a:rPr lang="en-US" sz="1200" b="1" i="0" baseline="0">
                    <a:effectLst/>
                  </a:rPr>
                  <a:t>)</a:t>
                </a:r>
                <a:endParaRPr lang="en-NG" sz="1200">
                  <a:effectLst/>
                </a:endParaRP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22384032"/>
        <c:crosses val="autoZero"/>
        <c:crossBetween val="midCat"/>
        <c:majorUnit val="2"/>
      </c:valAx>
      <c:spPr>
        <a:noFill/>
        <a:ln>
          <a:noFill/>
        </a:ln>
        <a:effectLst/>
      </c:spPr>
    </c:plotArea>
    <c:legend>
      <c:legendPos val="tr"/>
      <c:legendEntry>
        <c:idx val="2"/>
        <c:delete val="1"/>
      </c:legendEntry>
      <c:legendEntry>
        <c:idx val="3"/>
        <c:delete val="1"/>
      </c:legendEntry>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2401100904053661"/>
          <c:y val="5.0925925925925923E-2"/>
          <c:w val="0.70654454651501897"/>
          <c:h val="0.63239209682123065"/>
        </c:manualLayout>
      </c:layout>
      <c:scatterChart>
        <c:scatterStyle val="smoothMarker"/>
        <c:varyColors val="0"/>
        <c:ser>
          <c:idx val="0"/>
          <c:order val="0"/>
          <c:tx>
            <c:strRef>
              <c:f>'spectra set'!$B$3</c:f>
              <c:strCache>
                <c:ptCount val="1"/>
                <c:pt idx="0">
                  <c:v>BEFORE </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spectra set'!$A$4:$A$50</c:f>
              <c:numCache>
                <c:formatCode>General</c:formatCode>
                <c:ptCount val="47"/>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30</c:v>
                </c:pt>
                <c:pt idx="14">
                  <c:v>340</c:v>
                </c:pt>
                <c:pt idx="15">
                  <c:v>350</c:v>
                </c:pt>
                <c:pt idx="16">
                  <c:v>360</c:v>
                </c:pt>
                <c:pt idx="17">
                  <c:v>370</c:v>
                </c:pt>
                <c:pt idx="18">
                  <c:v>380</c:v>
                </c:pt>
                <c:pt idx="19">
                  <c:v>390</c:v>
                </c:pt>
                <c:pt idx="20">
                  <c:v>400</c:v>
                </c:pt>
                <c:pt idx="21">
                  <c:v>410</c:v>
                </c:pt>
                <c:pt idx="22">
                  <c:v>420</c:v>
                </c:pt>
                <c:pt idx="23">
                  <c:v>430</c:v>
                </c:pt>
                <c:pt idx="24">
                  <c:v>440</c:v>
                </c:pt>
                <c:pt idx="25">
                  <c:v>450</c:v>
                </c:pt>
                <c:pt idx="26">
                  <c:v>460</c:v>
                </c:pt>
                <c:pt idx="27">
                  <c:v>470</c:v>
                </c:pt>
                <c:pt idx="28">
                  <c:v>480</c:v>
                </c:pt>
                <c:pt idx="29">
                  <c:v>490</c:v>
                </c:pt>
                <c:pt idx="30">
                  <c:v>500</c:v>
                </c:pt>
                <c:pt idx="31">
                  <c:v>505</c:v>
                </c:pt>
                <c:pt idx="32">
                  <c:v>510</c:v>
                </c:pt>
                <c:pt idx="33">
                  <c:v>520</c:v>
                </c:pt>
                <c:pt idx="34">
                  <c:v>530</c:v>
                </c:pt>
                <c:pt idx="35">
                  <c:v>540</c:v>
                </c:pt>
                <c:pt idx="36">
                  <c:v>550</c:v>
                </c:pt>
                <c:pt idx="37">
                  <c:v>560</c:v>
                </c:pt>
                <c:pt idx="38">
                  <c:v>570</c:v>
                </c:pt>
                <c:pt idx="39">
                  <c:v>580</c:v>
                </c:pt>
                <c:pt idx="40">
                  <c:v>590</c:v>
                </c:pt>
                <c:pt idx="41">
                  <c:v>600</c:v>
                </c:pt>
                <c:pt idx="42">
                  <c:v>610</c:v>
                </c:pt>
                <c:pt idx="43">
                  <c:v>620</c:v>
                </c:pt>
                <c:pt idx="44">
                  <c:v>630</c:v>
                </c:pt>
                <c:pt idx="45">
                  <c:v>640</c:v>
                </c:pt>
                <c:pt idx="46">
                  <c:v>650</c:v>
                </c:pt>
              </c:numCache>
            </c:numRef>
          </c:xVal>
          <c:yVal>
            <c:numRef>
              <c:f>'spectra set'!$B$4:$B$50</c:f>
              <c:numCache>
                <c:formatCode>General</c:formatCode>
                <c:ptCount val="47"/>
                <c:pt idx="0">
                  <c:v>0.57999999999999996</c:v>
                </c:pt>
                <c:pt idx="1">
                  <c:v>0.503</c:v>
                </c:pt>
                <c:pt idx="2">
                  <c:v>0.48099999999999998</c:v>
                </c:pt>
                <c:pt idx="3">
                  <c:v>0.40899999999999997</c:v>
                </c:pt>
                <c:pt idx="4">
                  <c:v>0.40100000000000002</c:v>
                </c:pt>
                <c:pt idx="5">
                  <c:v>0.31</c:v>
                </c:pt>
                <c:pt idx="6">
                  <c:v>0.253</c:v>
                </c:pt>
                <c:pt idx="7">
                  <c:v>0.22700000000000001</c:v>
                </c:pt>
                <c:pt idx="8">
                  <c:v>0.17799999999999999</c:v>
                </c:pt>
                <c:pt idx="9">
                  <c:v>0.156</c:v>
                </c:pt>
                <c:pt idx="10">
                  <c:v>0.156</c:v>
                </c:pt>
                <c:pt idx="11">
                  <c:v>0.16600000000000001</c:v>
                </c:pt>
                <c:pt idx="12">
                  <c:v>0.157</c:v>
                </c:pt>
                <c:pt idx="13">
                  <c:v>0.108</c:v>
                </c:pt>
                <c:pt idx="14">
                  <c:v>7.1999999999999995E-2</c:v>
                </c:pt>
                <c:pt idx="15">
                  <c:v>6.4000000000000001E-2</c:v>
                </c:pt>
                <c:pt idx="16">
                  <c:v>6.7000000000000004E-2</c:v>
                </c:pt>
                <c:pt idx="17">
                  <c:v>7.5999999999999998E-2</c:v>
                </c:pt>
                <c:pt idx="18">
                  <c:v>8.3000000000000004E-2</c:v>
                </c:pt>
                <c:pt idx="19">
                  <c:v>9.5000000000000001E-2</c:v>
                </c:pt>
                <c:pt idx="20">
                  <c:v>0.10199999999999999</c:v>
                </c:pt>
                <c:pt idx="21">
                  <c:v>0.104</c:v>
                </c:pt>
                <c:pt idx="22">
                  <c:v>0.11</c:v>
                </c:pt>
                <c:pt idx="23">
                  <c:v>0.113</c:v>
                </c:pt>
                <c:pt idx="24">
                  <c:v>0.122</c:v>
                </c:pt>
                <c:pt idx="25">
                  <c:v>0.14099999999999999</c:v>
                </c:pt>
                <c:pt idx="26">
                  <c:v>0.17199999999999999</c:v>
                </c:pt>
                <c:pt idx="27">
                  <c:v>0.21</c:v>
                </c:pt>
                <c:pt idx="28">
                  <c:v>0.246</c:v>
                </c:pt>
                <c:pt idx="29">
                  <c:v>0.27400000000000002</c:v>
                </c:pt>
                <c:pt idx="30">
                  <c:v>0.28899999999999998</c:v>
                </c:pt>
                <c:pt idx="31">
                  <c:v>0.28899999999999998</c:v>
                </c:pt>
                <c:pt idx="32">
                  <c:v>0.28299999999999997</c:v>
                </c:pt>
                <c:pt idx="33">
                  <c:v>0.25900000000000001</c:v>
                </c:pt>
                <c:pt idx="34">
                  <c:v>0.22600000000000001</c:v>
                </c:pt>
                <c:pt idx="35">
                  <c:v>0.187</c:v>
                </c:pt>
                <c:pt idx="36">
                  <c:v>0.13600000000000001</c:v>
                </c:pt>
                <c:pt idx="37">
                  <c:v>8.2000000000000003E-2</c:v>
                </c:pt>
                <c:pt idx="38">
                  <c:v>4.8000000000000001E-2</c:v>
                </c:pt>
                <c:pt idx="39">
                  <c:v>0.03</c:v>
                </c:pt>
                <c:pt idx="40">
                  <c:v>2.1000000000000001E-2</c:v>
                </c:pt>
                <c:pt idx="41">
                  <c:v>1.7999999999999999E-2</c:v>
                </c:pt>
                <c:pt idx="42">
                  <c:v>1.7999999999999999E-2</c:v>
                </c:pt>
                <c:pt idx="43">
                  <c:v>1.6E-2</c:v>
                </c:pt>
                <c:pt idx="44">
                  <c:v>1.4999999999999999E-2</c:v>
                </c:pt>
                <c:pt idx="45">
                  <c:v>1.4999999999999999E-2</c:v>
                </c:pt>
                <c:pt idx="46">
                  <c:v>1.6E-2</c:v>
                </c:pt>
              </c:numCache>
            </c:numRef>
          </c:yVal>
          <c:smooth val="1"/>
          <c:extLst>
            <c:ext xmlns:c16="http://schemas.microsoft.com/office/drawing/2014/chart" uri="{C3380CC4-5D6E-409C-BE32-E72D297353CC}">
              <c16:uniqueId val="{00000000-5E00-4D73-B3D3-DD25BB3C40BF}"/>
            </c:ext>
          </c:extLst>
        </c:ser>
        <c:ser>
          <c:idx val="1"/>
          <c:order val="1"/>
          <c:tx>
            <c:strRef>
              <c:f>'spectra set'!$C$3</c:f>
              <c:strCache>
                <c:ptCount val="1"/>
                <c:pt idx="0">
                  <c:v>AFTER </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spectra set'!$A$4:$A$50</c:f>
              <c:numCache>
                <c:formatCode>General</c:formatCode>
                <c:ptCount val="47"/>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30</c:v>
                </c:pt>
                <c:pt idx="14">
                  <c:v>340</c:v>
                </c:pt>
                <c:pt idx="15">
                  <c:v>350</c:v>
                </c:pt>
                <c:pt idx="16">
                  <c:v>360</c:v>
                </c:pt>
                <c:pt idx="17">
                  <c:v>370</c:v>
                </c:pt>
                <c:pt idx="18">
                  <c:v>380</c:v>
                </c:pt>
                <c:pt idx="19">
                  <c:v>390</c:v>
                </c:pt>
                <c:pt idx="20">
                  <c:v>400</c:v>
                </c:pt>
                <c:pt idx="21">
                  <c:v>410</c:v>
                </c:pt>
                <c:pt idx="22">
                  <c:v>420</c:v>
                </c:pt>
                <c:pt idx="23">
                  <c:v>430</c:v>
                </c:pt>
                <c:pt idx="24">
                  <c:v>440</c:v>
                </c:pt>
                <c:pt idx="25">
                  <c:v>450</c:v>
                </c:pt>
                <c:pt idx="26">
                  <c:v>460</c:v>
                </c:pt>
                <c:pt idx="27">
                  <c:v>470</c:v>
                </c:pt>
                <c:pt idx="28">
                  <c:v>480</c:v>
                </c:pt>
                <c:pt idx="29">
                  <c:v>490</c:v>
                </c:pt>
                <c:pt idx="30">
                  <c:v>500</c:v>
                </c:pt>
                <c:pt idx="31">
                  <c:v>505</c:v>
                </c:pt>
                <c:pt idx="32">
                  <c:v>510</c:v>
                </c:pt>
                <c:pt idx="33">
                  <c:v>520</c:v>
                </c:pt>
                <c:pt idx="34">
                  <c:v>530</c:v>
                </c:pt>
                <c:pt idx="35">
                  <c:v>540</c:v>
                </c:pt>
                <c:pt idx="36">
                  <c:v>550</c:v>
                </c:pt>
                <c:pt idx="37">
                  <c:v>560</c:v>
                </c:pt>
                <c:pt idx="38">
                  <c:v>570</c:v>
                </c:pt>
                <c:pt idx="39">
                  <c:v>580</c:v>
                </c:pt>
                <c:pt idx="40">
                  <c:v>590</c:v>
                </c:pt>
                <c:pt idx="41">
                  <c:v>600</c:v>
                </c:pt>
                <c:pt idx="42">
                  <c:v>610</c:v>
                </c:pt>
                <c:pt idx="43">
                  <c:v>620</c:v>
                </c:pt>
                <c:pt idx="44">
                  <c:v>630</c:v>
                </c:pt>
                <c:pt idx="45">
                  <c:v>640</c:v>
                </c:pt>
                <c:pt idx="46">
                  <c:v>650</c:v>
                </c:pt>
              </c:numCache>
            </c:numRef>
          </c:xVal>
          <c:yVal>
            <c:numRef>
              <c:f>'spectra set'!$C$4:$C$50</c:f>
              <c:numCache>
                <c:formatCode>General</c:formatCode>
                <c:ptCount val="47"/>
                <c:pt idx="0">
                  <c:v>0.317</c:v>
                </c:pt>
                <c:pt idx="1">
                  <c:v>0.17100000000000001</c:v>
                </c:pt>
                <c:pt idx="2">
                  <c:v>0.16400000000000001</c:v>
                </c:pt>
                <c:pt idx="3">
                  <c:v>0.14499999999999999</c:v>
                </c:pt>
                <c:pt idx="4">
                  <c:v>0.105</c:v>
                </c:pt>
                <c:pt idx="5">
                  <c:v>9.6000000000000002E-2</c:v>
                </c:pt>
                <c:pt idx="6">
                  <c:v>9.5000000000000001E-2</c:v>
                </c:pt>
                <c:pt idx="7">
                  <c:v>9.0999999999999998E-2</c:v>
                </c:pt>
                <c:pt idx="8">
                  <c:v>8.7999999999999995E-2</c:v>
                </c:pt>
                <c:pt idx="9">
                  <c:v>8.3000000000000004E-2</c:v>
                </c:pt>
                <c:pt idx="10">
                  <c:v>7.1999999999999995E-2</c:v>
                </c:pt>
                <c:pt idx="11">
                  <c:v>7.1999999999999995E-2</c:v>
                </c:pt>
                <c:pt idx="12">
                  <c:v>6.9000000000000006E-2</c:v>
                </c:pt>
                <c:pt idx="13">
                  <c:v>6.5000000000000002E-2</c:v>
                </c:pt>
                <c:pt idx="14">
                  <c:v>6.4000000000000001E-2</c:v>
                </c:pt>
                <c:pt idx="15">
                  <c:v>0.06</c:v>
                </c:pt>
                <c:pt idx="16">
                  <c:v>5.7000000000000002E-2</c:v>
                </c:pt>
                <c:pt idx="17">
                  <c:v>5.7000000000000002E-2</c:v>
                </c:pt>
                <c:pt idx="18">
                  <c:v>5.3999999999999999E-2</c:v>
                </c:pt>
                <c:pt idx="19">
                  <c:v>0.05</c:v>
                </c:pt>
                <c:pt idx="20">
                  <c:v>4.8000000000000001E-2</c:v>
                </c:pt>
                <c:pt idx="21">
                  <c:v>4.7E-2</c:v>
                </c:pt>
                <c:pt idx="22">
                  <c:v>4.7E-2</c:v>
                </c:pt>
                <c:pt idx="23">
                  <c:v>4.4999999999999998E-2</c:v>
                </c:pt>
                <c:pt idx="24">
                  <c:v>4.2000000000000003E-2</c:v>
                </c:pt>
                <c:pt idx="25">
                  <c:v>0.04</c:v>
                </c:pt>
                <c:pt idx="26">
                  <c:v>3.9E-2</c:v>
                </c:pt>
                <c:pt idx="27">
                  <c:v>3.5000000000000003E-2</c:v>
                </c:pt>
                <c:pt idx="28">
                  <c:v>3.5000000000000003E-2</c:v>
                </c:pt>
                <c:pt idx="29">
                  <c:v>3.3000000000000002E-2</c:v>
                </c:pt>
                <c:pt idx="30">
                  <c:v>3.4000000000000002E-2</c:v>
                </c:pt>
                <c:pt idx="31">
                  <c:v>3.2000000000000001E-2</c:v>
                </c:pt>
                <c:pt idx="32">
                  <c:v>3.1E-2</c:v>
                </c:pt>
                <c:pt idx="33">
                  <c:v>3.1E-2</c:v>
                </c:pt>
                <c:pt idx="34">
                  <c:v>2.9000000000000001E-2</c:v>
                </c:pt>
                <c:pt idx="35">
                  <c:v>2.9000000000000001E-2</c:v>
                </c:pt>
                <c:pt idx="36">
                  <c:v>2.9000000000000001E-2</c:v>
                </c:pt>
                <c:pt idx="37">
                  <c:v>2.9000000000000001E-2</c:v>
                </c:pt>
                <c:pt idx="38">
                  <c:v>2.9000000000000001E-2</c:v>
                </c:pt>
                <c:pt idx="39">
                  <c:v>2.8000000000000001E-2</c:v>
                </c:pt>
                <c:pt idx="40">
                  <c:v>2.5999999999999999E-2</c:v>
                </c:pt>
                <c:pt idx="41">
                  <c:v>2.5999999999999999E-2</c:v>
                </c:pt>
                <c:pt idx="42">
                  <c:v>2.4E-2</c:v>
                </c:pt>
                <c:pt idx="43">
                  <c:v>2.5000000000000001E-2</c:v>
                </c:pt>
                <c:pt idx="44">
                  <c:v>2.3E-2</c:v>
                </c:pt>
                <c:pt idx="45">
                  <c:v>2.4E-2</c:v>
                </c:pt>
                <c:pt idx="46">
                  <c:v>2.3E-2</c:v>
                </c:pt>
              </c:numCache>
            </c:numRef>
          </c:yVal>
          <c:smooth val="1"/>
          <c:extLst>
            <c:ext xmlns:c16="http://schemas.microsoft.com/office/drawing/2014/chart" uri="{C3380CC4-5D6E-409C-BE32-E72D297353CC}">
              <c16:uniqueId val="{00000001-5E00-4D73-B3D3-DD25BB3C40BF}"/>
            </c:ext>
          </c:extLst>
        </c:ser>
        <c:dLbls>
          <c:showLegendKey val="0"/>
          <c:showVal val="0"/>
          <c:showCatName val="0"/>
          <c:showSerName val="0"/>
          <c:showPercent val="0"/>
          <c:showBubbleSize val="0"/>
        </c:dLbls>
        <c:axId val="1372511071"/>
        <c:axId val="1372511487"/>
      </c:scatterChart>
      <c:valAx>
        <c:axId val="1372511071"/>
        <c:scaling>
          <c:orientation val="minMax"/>
          <c:max val="700"/>
          <c:min val="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2511487"/>
        <c:crosses val="autoZero"/>
        <c:crossBetween val="midCat"/>
      </c:valAx>
      <c:valAx>
        <c:axId val="137251148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layout>
            <c:manualLayout>
              <c:xMode val="edge"/>
              <c:yMode val="edge"/>
              <c:x val="8.6869349664625266E-3"/>
              <c:y val="0.23223582929537653"/>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72511071"/>
        <c:crosses val="autoZero"/>
        <c:crossBetween val="midCat"/>
        <c:majorUnit val="0.2"/>
      </c:valAx>
      <c:spPr>
        <a:noFill/>
        <a:ln>
          <a:noFill/>
        </a:ln>
        <a:effectLst/>
      </c:spPr>
    </c:plotArea>
    <c:legend>
      <c:legendPos val="tr"/>
      <c:layout>
        <c:manualLayout>
          <c:xMode val="edge"/>
          <c:yMode val="edge"/>
          <c:x val="0.54319371536891214"/>
          <c:y val="0.12642243337371289"/>
          <c:w val="0.4290285068533099"/>
          <c:h val="0.11069049061175047"/>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2183865579852372"/>
          <c:y val="0.14912968123640127"/>
          <c:w val="0.70484756121027392"/>
          <c:h val="0.53003254343800843"/>
        </c:manualLayout>
      </c:layout>
      <c:scatterChart>
        <c:scatterStyle val="smoothMarker"/>
        <c:varyColors val="0"/>
        <c:ser>
          <c:idx val="0"/>
          <c:order val="0"/>
          <c:tx>
            <c:strRef>
              <c:f>'spectra set'!$E$3</c:f>
              <c:strCache>
                <c:ptCount val="1"/>
                <c:pt idx="0">
                  <c:v>BEFORE</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spectra set'!$A$4:$A$50</c:f>
              <c:numCache>
                <c:formatCode>General</c:formatCode>
                <c:ptCount val="47"/>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30</c:v>
                </c:pt>
                <c:pt idx="14">
                  <c:v>340</c:v>
                </c:pt>
                <c:pt idx="15">
                  <c:v>350</c:v>
                </c:pt>
                <c:pt idx="16">
                  <c:v>360</c:v>
                </c:pt>
                <c:pt idx="17">
                  <c:v>370</c:v>
                </c:pt>
                <c:pt idx="18">
                  <c:v>380</c:v>
                </c:pt>
                <c:pt idx="19">
                  <c:v>390</c:v>
                </c:pt>
                <c:pt idx="20">
                  <c:v>400</c:v>
                </c:pt>
                <c:pt idx="21">
                  <c:v>410</c:v>
                </c:pt>
                <c:pt idx="22">
                  <c:v>420</c:v>
                </c:pt>
                <c:pt idx="23">
                  <c:v>430</c:v>
                </c:pt>
                <c:pt idx="24">
                  <c:v>440</c:v>
                </c:pt>
                <c:pt idx="25">
                  <c:v>450</c:v>
                </c:pt>
                <c:pt idx="26">
                  <c:v>460</c:v>
                </c:pt>
                <c:pt idx="27">
                  <c:v>470</c:v>
                </c:pt>
                <c:pt idx="28">
                  <c:v>480</c:v>
                </c:pt>
                <c:pt idx="29">
                  <c:v>490</c:v>
                </c:pt>
                <c:pt idx="30">
                  <c:v>500</c:v>
                </c:pt>
                <c:pt idx="31">
                  <c:v>505</c:v>
                </c:pt>
                <c:pt idx="32">
                  <c:v>510</c:v>
                </c:pt>
                <c:pt idx="33">
                  <c:v>520</c:v>
                </c:pt>
                <c:pt idx="34">
                  <c:v>530</c:v>
                </c:pt>
                <c:pt idx="35">
                  <c:v>540</c:v>
                </c:pt>
                <c:pt idx="36">
                  <c:v>550</c:v>
                </c:pt>
                <c:pt idx="37">
                  <c:v>560</c:v>
                </c:pt>
                <c:pt idx="38">
                  <c:v>570</c:v>
                </c:pt>
                <c:pt idx="39">
                  <c:v>580</c:v>
                </c:pt>
                <c:pt idx="40">
                  <c:v>590</c:v>
                </c:pt>
                <c:pt idx="41">
                  <c:v>600</c:v>
                </c:pt>
                <c:pt idx="42">
                  <c:v>610</c:v>
                </c:pt>
                <c:pt idx="43">
                  <c:v>620</c:v>
                </c:pt>
                <c:pt idx="44">
                  <c:v>630</c:v>
                </c:pt>
                <c:pt idx="45">
                  <c:v>640</c:v>
                </c:pt>
                <c:pt idx="46">
                  <c:v>650</c:v>
                </c:pt>
              </c:numCache>
            </c:numRef>
          </c:xVal>
          <c:yVal>
            <c:numRef>
              <c:f>'spectra set'!$E$4:$E$50</c:f>
              <c:numCache>
                <c:formatCode>General</c:formatCode>
                <c:ptCount val="47"/>
                <c:pt idx="0">
                  <c:v>1.5669999999999999</c:v>
                </c:pt>
                <c:pt idx="1">
                  <c:v>1.323</c:v>
                </c:pt>
                <c:pt idx="2">
                  <c:v>1.143</c:v>
                </c:pt>
                <c:pt idx="3">
                  <c:v>0.92400000000000004</c:v>
                </c:pt>
                <c:pt idx="4">
                  <c:v>0.87</c:v>
                </c:pt>
                <c:pt idx="5">
                  <c:v>0.65500000000000003</c:v>
                </c:pt>
                <c:pt idx="6">
                  <c:v>0.53800000000000003</c:v>
                </c:pt>
                <c:pt idx="7">
                  <c:v>0.48899999999999999</c:v>
                </c:pt>
                <c:pt idx="8">
                  <c:v>0.378</c:v>
                </c:pt>
                <c:pt idx="9">
                  <c:v>0.317</c:v>
                </c:pt>
                <c:pt idx="10">
                  <c:v>0.318</c:v>
                </c:pt>
                <c:pt idx="11">
                  <c:v>0.34</c:v>
                </c:pt>
                <c:pt idx="12">
                  <c:v>0.32400000000000001</c:v>
                </c:pt>
                <c:pt idx="13">
                  <c:v>0.218</c:v>
                </c:pt>
                <c:pt idx="14">
                  <c:v>0.13700000000000001</c:v>
                </c:pt>
                <c:pt idx="15">
                  <c:v>0.113</c:v>
                </c:pt>
                <c:pt idx="16">
                  <c:v>0.122</c:v>
                </c:pt>
                <c:pt idx="17">
                  <c:v>0.14199999999999999</c:v>
                </c:pt>
                <c:pt idx="18">
                  <c:v>0.16800000000000001</c:v>
                </c:pt>
                <c:pt idx="19">
                  <c:v>0.191</c:v>
                </c:pt>
                <c:pt idx="20">
                  <c:v>0.21</c:v>
                </c:pt>
                <c:pt idx="21">
                  <c:v>0.22</c:v>
                </c:pt>
                <c:pt idx="22">
                  <c:v>0.23</c:v>
                </c:pt>
                <c:pt idx="23">
                  <c:v>0.24</c:v>
                </c:pt>
                <c:pt idx="24">
                  <c:v>0.26</c:v>
                </c:pt>
                <c:pt idx="25">
                  <c:v>0.307</c:v>
                </c:pt>
                <c:pt idx="26">
                  <c:v>0.38</c:v>
                </c:pt>
                <c:pt idx="27">
                  <c:v>0.46600000000000003</c:v>
                </c:pt>
                <c:pt idx="28">
                  <c:v>0.54800000000000004</c:v>
                </c:pt>
                <c:pt idx="29">
                  <c:v>0.61099999999999999</c:v>
                </c:pt>
                <c:pt idx="30">
                  <c:v>0.64100000000000001</c:v>
                </c:pt>
                <c:pt idx="31">
                  <c:v>0.63500000000000001</c:v>
                </c:pt>
                <c:pt idx="32">
                  <c:v>0.61799999999999999</c:v>
                </c:pt>
                <c:pt idx="33">
                  <c:v>0.56000000000000005</c:v>
                </c:pt>
                <c:pt idx="34">
                  <c:v>0.48599999999999999</c:v>
                </c:pt>
                <c:pt idx="35">
                  <c:v>0.39900000000000002</c:v>
                </c:pt>
                <c:pt idx="36">
                  <c:v>0.28799999999999998</c:v>
                </c:pt>
                <c:pt idx="37">
                  <c:v>0.17299999999999999</c:v>
                </c:pt>
                <c:pt idx="38">
                  <c:v>9.2999999999999999E-2</c:v>
                </c:pt>
                <c:pt idx="39">
                  <c:v>5.1999999999999998E-2</c:v>
                </c:pt>
                <c:pt idx="40">
                  <c:v>3.4000000000000002E-2</c:v>
                </c:pt>
                <c:pt idx="41">
                  <c:v>2.5999999999999999E-2</c:v>
                </c:pt>
                <c:pt idx="42">
                  <c:v>2.3E-2</c:v>
                </c:pt>
                <c:pt idx="43">
                  <c:v>2.1999999999999999E-2</c:v>
                </c:pt>
                <c:pt idx="44">
                  <c:v>0.02</c:v>
                </c:pt>
                <c:pt idx="45">
                  <c:v>1.9E-2</c:v>
                </c:pt>
                <c:pt idx="46">
                  <c:v>1.9E-2</c:v>
                </c:pt>
              </c:numCache>
            </c:numRef>
          </c:yVal>
          <c:smooth val="1"/>
          <c:extLst>
            <c:ext xmlns:c16="http://schemas.microsoft.com/office/drawing/2014/chart" uri="{C3380CC4-5D6E-409C-BE32-E72D297353CC}">
              <c16:uniqueId val="{00000000-4493-4205-8812-5BC08DF30E39}"/>
            </c:ext>
          </c:extLst>
        </c:ser>
        <c:ser>
          <c:idx val="1"/>
          <c:order val="1"/>
          <c:tx>
            <c:strRef>
              <c:f>'spectra set'!$F$3</c:f>
              <c:strCache>
                <c:ptCount val="1"/>
                <c:pt idx="0">
                  <c:v>AFTER</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spectra set'!$A$4:$A$50</c:f>
              <c:numCache>
                <c:formatCode>General</c:formatCode>
                <c:ptCount val="47"/>
                <c:pt idx="0">
                  <c:v>200</c:v>
                </c:pt>
                <c:pt idx="1">
                  <c:v>210</c:v>
                </c:pt>
                <c:pt idx="2">
                  <c:v>220</c:v>
                </c:pt>
                <c:pt idx="3">
                  <c:v>230</c:v>
                </c:pt>
                <c:pt idx="4">
                  <c:v>240</c:v>
                </c:pt>
                <c:pt idx="5">
                  <c:v>250</c:v>
                </c:pt>
                <c:pt idx="6">
                  <c:v>260</c:v>
                </c:pt>
                <c:pt idx="7">
                  <c:v>270</c:v>
                </c:pt>
                <c:pt idx="8">
                  <c:v>280</c:v>
                </c:pt>
                <c:pt idx="9">
                  <c:v>290</c:v>
                </c:pt>
                <c:pt idx="10">
                  <c:v>300</c:v>
                </c:pt>
                <c:pt idx="11">
                  <c:v>310</c:v>
                </c:pt>
                <c:pt idx="12">
                  <c:v>320</c:v>
                </c:pt>
                <c:pt idx="13">
                  <c:v>330</c:v>
                </c:pt>
                <c:pt idx="14">
                  <c:v>340</c:v>
                </c:pt>
                <c:pt idx="15">
                  <c:v>350</c:v>
                </c:pt>
                <c:pt idx="16">
                  <c:v>360</c:v>
                </c:pt>
                <c:pt idx="17">
                  <c:v>370</c:v>
                </c:pt>
                <c:pt idx="18">
                  <c:v>380</c:v>
                </c:pt>
                <c:pt idx="19">
                  <c:v>390</c:v>
                </c:pt>
                <c:pt idx="20">
                  <c:v>400</c:v>
                </c:pt>
                <c:pt idx="21">
                  <c:v>410</c:v>
                </c:pt>
                <c:pt idx="22">
                  <c:v>420</c:v>
                </c:pt>
                <c:pt idx="23">
                  <c:v>430</c:v>
                </c:pt>
                <c:pt idx="24">
                  <c:v>440</c:v>
                </c:pt>
                <c:pt idx="25">
                  <c:v>450</c:v>
                </c:pt>
                <c:pt idx="26">
                  <c:v>460</c:v>
                </c:pt>
                <c:pt idx="27">
                  <c:v>470</c:v>
                </c:pt>
                <c:pt idx="28">
                  <c:v>480</c:v>
                </c:pt>
                <c:pt idx="29">
                  <c:v>490</c:v>
                </c:pt>
                <c:pt idx="30">
                  <c:v>500</c:v>
                </c:pt>
                <c:pt idx="31">
                  <c:v>505</c:v>
                </c:pt>
                <c:pt idx="32">
                  <c:v>510</c:v>
                </c:pt>
                <c:pt idx="33">
                  <c:v>520</c:v>
                </c:pt>
                <c:pt idx="34">
                  <c:v>530</c:v>
                </c:pt>
                <c:pt idx="35">
                  <c:v>540</c:v>
                </c:pt>
                <c:pt idx="36">
                  <c:v>550</c:v>
                </c:pt>
                <c:pt idx="37">
                  <c:v>560</c:v>
                </c:pt>
                <c:pt idx="38">
                  <c:v>570</c:v>
                </c:pt>
                <c:pt idx="39">
                  <c:v>580</c:v>
                </c:pt>
                <c:pt idx="40">
                  <c:v>590</c:v>
                </c:pt>
                <c:pt idx="41">
                  <c:v>600</c:v>
                </c:pt>
                <c:pt idx="42">
                  <c:v>610</c:v>
                </c:pt>
                <c:pt idx="43">
                  <c:v>620</c:v>
                </c:pt>
                <c:pt idx="44">
                  <c:v>630</c:v>
                </c:pt>
                <c:pt idx="45">
                  <c:v>640</c:v>
                </c:pt>
                <c:pt idx="46">
                  <c:v>650</c:v>
                </c:pt>
              </c:numCache>
            </c:numRef>
          </c:xVal>
          <c:yVal>
            <c:numRef>
              <c:f>'spectra set'!$F$4:$F$50</c:f>
              <c:numCache>
                <c:formatCode>General</c:formatCode>
                <c:ptCount val="47"/>
                <c:pt idx="0">
                  <c:v>0.14899999999999999</c:v>
                </c:pt>
                <c:pt idx="1">
                  <c:v>5.6000000000000001E-2</c:v>
                </c:pt>
                <c:pt idx="2">
                  <c:v>8.3000000000000004E-2</c:v>
                </c:pt>
                <c:pt idx="3">
                  <c:v>9.7000000000000003E-2</c:v>
                </c:pt>
                <c:pt idx="4">
                  <c:v>8.3000000000000004E-2</c:v>
                </c:pt>
                <c:pt idx="5">
                  <c:v>6.5000000000000002E-2</c:v>
                </c:pt>
                <c:pt idx="6">
                  <c:v>5.8000000000000003E-2</c:v>
                </c:pt>
                <c:pt idx="7">
                  <c:v>5.2999999999999999E-2</c:v>
                </c:pt>
                <c:pt idx="8">
                  <c:v>4.2999999999999997E-2</c:v>
                </c:pt>
                <c:pt idx="9">
                  <c:v>3.7999999999999999E-2</c:v>
                </c:pt>
                <c:pt idx="10">
                  <c:v>3.4000000000000002E-2</c:v>
                </c:pt>
                <c:pt idx="11">
                  <c:v>3.3000000000000002E-2</c:v>
                </c:pt>
                <c:pt idx="12">
                  <c:v>3.2000000000000001E-2</c:v>
                </c:pt>
                <c:pt idx="13">
                  <c:v>2.3E-2</c:v>
                </c:pt>
                <c:pt idx="14">
                  <c:v>1.4999999999999999E-2</c:v>
                </c:pt>
                <c:pt idx="15">
                  <c:v>1.2999999999999999E-2</c:v>
                </c:pt>
                <c:pt idx="16">
                  <c:v>1.4E-2</c:v>
                </c:pt>
                <c:pt idx="17">
                  <c:v>1.7000000000000001E-2</c:v>
                </c:pt>
                <c:pt idx="18">
                  <c:v>1.7999999999999999E-2</c:v>
                </c:pt>
                <c:pt idx="19">
                  <c:v>1.6E-2</c:v>
                </c:pt>
                <c:pt idx="20">
                  <c:v>1.7999999999999999E-2</c:v>
                </c:pt>
                <c:pt idx="21">
                  <c:v>1.9E-2</c:v>
                </c:pt>
                <c:pt idx="22">
                  <c:v>0.02</c:v>
                </c:pt>
                <c:pt idx="23">
                  <c:v>0.02</c:v>
                </c:pt>
                <c:pt idx="24">
                  <c:v>0.02</c:v>
                </c:pt>
                <c:pt idx="25">
                  <c:v>2.5000000000000001E-2</c:v>
                </c:pt>
                <c:pt idx="26">
                  <c:v>2.9000000000000001E-2</c:v>
                </c:pt>
                <c:pt idx="27">
                  <c:v>3.2000000000000001E-2</c:v>
                </c:pt>
                <c:pt idx="28">
                  <c:v>3.7999999999999999E-2</c:v>
                </c:pt>
                <c:pt idx="29">
                  <c:v>4.2999999999999997E-2</c:v>
                </c:pt>
                <c:pt idx="30">
                  <c:v>4.3999999999999997E-2</c:v>
                </c:pt>
                <c:pt idx="31">
                  <c:v>4.4999999999999998E-2</c:v>
                </c:pt>
                <c:pt idx="32">
                  <c:v>4.2999999999999997E-2</c:v>
                </c:pt>
                <c:pt idx="33">
                  <c:v>0.04</c:v>
                </c:pt>
                <c:pt idx="34">
                  <c:v>3.4000000000000002E-2</c:v>
                </c:pt>
                <c:pt idx="35">
                  <c:v>2.8000000000000001E-2</c:v>
                </c:pt>
                <c:pt idx="36">
                  <c:v>2.1000000000000001E-2</c:v>
                </c:pt>
                <c:pt idx="37">
                  <c:v>1.2999999999999999E-2</c:v>
                </c:pt>
                <c:pt idx="38">
                  <c:v>8.0000000000000002E-3</c:v>
                </c:pt>
                <c:pt idx="39">
                  <c:v>6.0000000000000001E-3</c:v>
                </c:pt>
                <c:pt idx="40">
                  <c:v>4.0000000000000001E-3</c:v>
                </c:pt>
                <c:pt idx="41">
                  <c:v>3.0000000000000001E-3</c:v>
                </c:pt>
                <c:pt idx="42">
                  <c:v>6.0000000000000001E-3</c:v>
                </c:pt>
                <c:pt idx="43">
                  <c:v>4.0000000000000001E-3</c:v>
                </c:pt>
                <c:pt idx="44">
                  <c:v>3.0000000000000001E-3</c:v>
                </c:pt>
                <c:pt idx="45">
                  <c:v>4.0000000000000001E-3</c:v>
                </c:pt>
                <c:pt idx="46">
                  <c:v>1.2999999999999999E-2</c:v>
                </c:pt>
              </c:numCache>
            </c:numRef>
          </c:yVal>
          <c:smooth val="1"/>
          <c:extLst>
            <c:ext xmlns:c16="http://schemas.microsoft.com/office/drawing/2014/chart" uri="{C3380CC4-5D6E-409C-BE32-E72D297353CC}">
              <c16:uniqueId val="{00000001-4493-4205-8812-5BC08DF30E39}"/>
            </c:ext>
          </c:extLst>
        </c:ser>
        <c:dLbls>
          <c:showLegendKey val="0"/>
          <c:showVal val="0"/>
          <c:showCatName val="0"/>
          <c:showSerName val="0"/>
          <c:showPercent val="0"/>
          <c:showBubbleSize val="0"/>
        </c:dLbls>
        <c:axId val="1436262703"/>
        <c:axId val="1436276431"/>
      </c:scatterChart>
      <c:valAx>
        <c:axId val="1436262703"/>
        <c:scaling>
          <c:orientation val="minMax"/>
          <c:max val="700"/>
          <c:min val="2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nm)</a:t>
                </a:r>
              </a:p>
            </c:rich>
          </c:tx>
          <c:layout>
            <c:manualLayout>
              <c:xMode val="edge"/>
              <c:yMode val="edge"/>
              <c:x val="0.42159480419055267"/>
              <c:y val="0.7771318657832870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36276431"/>
        <c:crosses val="autoZero"/>
        <c:crossBetween val="midCat"/>
      </c:valAx>
      <c:valAx>
        <c:axId val="1436276431"/>
        <c:scaling>
          <c:orientation val="minMax"/>
          <c:max val="1.6"/>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layout>
            <c:manualLayout>
              <c:xMode val="edge"/>
              <c:yMode val="edge"/>
              <c:x val="2.2447264913415563E-3"/>
              <c:y val="0.28086202704471919"/>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36262703"/>
        <c:crosses val="autoZero"/>
        <c:crossBetween val="midCat"/>
        <c:majorUnit val="0.4"/>
        <c:minorUnit val="2.0000000000000004E-2"/>
      </c:valAx>
      <c:spPr>
        <a:noFill/>
        <a:ln>
          <a:noFill/>
        </a:ln>
        <a:effectLst/>
      </c:spPr>
    </c:plotArea>
    <c:legend>
      <c:legendPos val="tr"/>
      <c:layout>
        <c:manualLayout>
          <c:xMode val="edge"/>
          <c:yMode val="edge"/>
          <c:x val="0.57380254154447707"/>
          <c:y val="8.9291525613930084E-2"/>
          <c:w val="0.42130987292277616"/>
          <c:h val="0.15688181495127837"/>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BSPC!$B$1</c:f>
              <c:strCache>
                <c:ptCount val="1"/>
                <c:pt idx="0">
                  <c:v>BSP1 BEFORE CQP ADSORPTION</c:v>
                </c:pt>
              </c:strCache>
            </c:strRef>
          </c:tx>
          <c:spPr>
            <a:ln w="9525" cap="rnd">
              <a:solidFill>
                <a:schemeClr val="accent1"/>
              </a:solidFill>
              <a:round/>
            </a:ln>
            <a:effectLst/>
          </c:spPr>
          <c:marker>
            <c:symbol val="none"/>
          </c:marker>
          <c:xVal>
            <c:numRef>
              <c:f>BSPC!$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BSPC!$B$2:$B$7470</c:f>
              <c:numCache>
                <c:formatCode>General</c:formatCode>
                <c:ptCount val="7469"/>
                <c:pt idx="0">
                  <c:v>0</c:v>
                </c:pt>
                <c:pt idx="1">
                  <c:v>0.65857049999999995</c:v>
                </c:pt>
                <c:pt idx="2">
                  <c:v>0.65769029999999995</c:v>
                </c:pt>
                <c:pt idx="3">
                  <c:v>0.6561226</c:v>
                </c:pt>
                <c:pt idx="4">
                  <c:v>0.65405329999999995</c:v>
                </c:pt>
                <c:pt idx="5">
                  <c:v>0.65176650000000003</c:v>
                </c:pt>
                <c:pt idx="6">
                  <c:v>0.64960039999999997</c:v>
                </c:pt>
                <c:pt idx="7">
                  <c:v>0.64792470000000002</c:v>
                </c:pt>
                <c:pt idx="8">
                  <c:v>0.64702930000000003</c:v>
                </c:pt>
                <c:pt idx="9">
                  <c:v>0.64709660000000002</c:v>
                </c:pt>
                <c:pt idx="10">
                  <c:v>0.64816439999999997</c:v>
                </c:pt>
                <c:pt idx="11">
                  <c:v>0.65011479999999999</c:v>
                </c:pt>
                <c:pt idx="12">
                  <c:v>0.65267339999999996</c:v>
                </c:pt>
                <c:pt idx="13">
                  <c:v>0.65544809999999998</c:v>
                </c:pt>
                <c:pt idx="14">
                  <c:v>0.65804309999999999</c:v>
                </c:pt>
                <c:pt idx="15">
                  <c:v>0.66013560000000004</c:v>
                </c:pt>
                <c:pt idx="16">
                  <c:v>0.66158700000000004</c:v>
                </c:pt>
                <c:pt idx="17">
                  <c:v>0.66246110000000002</c:v>
                </c:pt>
                <c:pt idx="18">
                  <c:v>0.66297260000000002</c:v>
                </c:pt>
                <c:pt idx="19">
                  <c:v>0.66339979999999998</c:v>
                </c:pt>
                <c:pt idx="20">
                  <c:v>0.66398109999999999</c:v>
                </c:pt>
                <c:pt idx="21">
                  <c:v>0.6648809</c:v>
                </c:pt>
                <c:pt idx="22">
                  <c:v>0.66613849999999997</c:v>
                </c:pt>
                <c:pt idx="23">
                  <c:v>0.66768850000000002</c:v>
                </c:pt>
                <c:pt idx="24">
                  <c:v>0.66938660000000005</c:v>
                </c:pt>
                <c:pt idx="25">
                  <c:v>0.67106770000000004</c:v>
                </c:pt>
                <c:pt idx="26">
                  <c:v>0.6725875</c:v>
                </c:pt>
                <c:pt idx="27">
                  <c:v>0.67383479999999996</c:v>
                </c:pt>
                <c:pt idx="28">
                  <c:v>0.67474509999999999</c:v>
                </c:pt>
                <c:pt idx="29">
                  <c:v>0.67531949999999996</c:v>
                </c:pt>
                <c:pt idx="30">
                  <c:v>0.67563720000000005</c:v>
                </c:pt>
                <c:pt idx="31">
                  <c:v>0.67584129999999998</c:v>
                </c:pt>
                <c:pt idx="32">
                  <c:v>0.67611500000000002</c:v>
                </c:pt>
                <c:pt idx="33">
                  <c:v>0.6766527</c:v>
                </c:pt>
                <c:pt idx="34">
                  <c:v>0.67762409999999995</c:v>
                </c:pt>
                <c:pt idx="35">
                  <c:v>0.67917360000000004</c:v>
                </c:pt>
                <c:pt idx="36">
                  <c:v>0.68139490000000003</c:v>
                </c:pt>
                <c:pt idx="37">
                  <c:v>0.68429139999999999</c:v>
                </c:pt>
                <c:pt idx="38">
                  <c:v>0.68766499999999997</c:v>
                </c:pt>
                <c:pt idx="39">
                  <c:v>0.6910558</c:v>
                </c:pt>
                <c:pt idx="40">
                  <c:v>0.69390180000000001</c:v>
                </c:pt>
                <c:pt idx="41">
                  <c:v>0.6958879</c:v>
                </c:pt>
                <c:pt idx="42">
                  <c:v>0.69713040000000004</c:v>
                </c:pt>
                <c:pt idx="43">
                  <c:v>0.6979571</c:v>
                </c:pt>
                <c:pt idx="44">
                  <c:v>0.69866649999999997</c:v>
                </c:pt>
                <c:pt idx="45">
                  <c:v>0.69939079999999998</c:v>
                </c:pt>
                <c:pt idx="46">
                  <c:v>0.70013340000000002</c:v>
                </c:pt>
                <c:pt idx="47">
                  <c:v>0.70082750000000005</c:v>
                </c:pt>
                <c:pt idx="48">
                  <c:v>0.70139430000000003</c:v>
                </c:pt>
                <c:pt idx="49">
                  <c:v>0.70178059999999998</c:v>
                </c:pt>
                <c:pt idx="50">
                  <c:v>0.70197240000000005</c:v>
                </c:pt>
                <c:pt idx="51">
                  <c:v>0.70200660000000004</c:v>
                </c:pt>
                <c:pt idx="52">
                  <c:v>0.70195980000000002</c:v>
                </c:pt>
                <c:pt idx="53">
                  <c:v>0.70194060000000003</c:v>
                </c:pt>
                <c:pt idx="54">
                  <c:v>0.70206250000000003</c:v>
                </c:pt>
                <c:pt idx="55">
                  <c:v>0.70241929999999997</c:v>
                </c:pt>
                <c:pt idx="56">
                  <c:v>0.70306919999999995</c:v>
                </c:pt>
                <c:pt idx="57">
                  <c:v>0.70400339999999995</c:v>
                </c:pt>
                <c:pt idx="58">
                  <c:v>0.70514460000000001</c:v>
                </c:pt>
                <c:pt idx="59">
                  <c:v>0.70634229999999998</c:v>
                </c:pt>
                <c:pt idx="60">
                  <c:v>0.70742329999999998</c:v>
                </c:pt>
                <c:pt idx="61">
                  <c:v>0.70821710000000004</c:v>
                </c:pt>
                <c:pt idx="62">
                  <c:v>0.7086228</c:v>
                </c:pt>
                <c:pt idx="63">
                  <c:v>0.70865100000000003</c:v>
                </c:pt>
                <c:pt idx="64">
                  <c:v>0.70842660000000002</c:v>
                </c:pt>
                <c:pt idx="65">
                  <c:v>0.70814589999999999</c:v>
                </c:pt>
                <c:pt idx="66">
                  <c:v>0.70799100000000004</c:v>
                </c:pt>
                <c:pt idx="67">
                  <c:v>0.7080805</c:v>
                </c:pt>
                <c:pt idx="68">
                  <c:v>0.70842669999999996</c:v>
                </c:pt>
                <c:pt idx="69">
                  <c:v>0.70895790000000003</c:v>
                </c:pt>
                <c:pt idx="70">
                  <c:v>0.70955460000000004</c:v>
                </c:pt>
                <c:pt idx="71">
                  <c:v>0.71010580000000001</c:v>
                </c:pt>
                <c:pt idx="72">
                  <c:v>0.7105475</c:v>
                </c:pt>
                <c:pt idx="73">
                  <c:v>0.71085799999999999</c:v>
                </c:pt>
                <c:pt idx="74">
                  <c:v>0.71104480000000003</c:v>
                </c:pt>
                <c:pt idx="75">
                  <c:v>0.71112140000000001</c:v>
                </c:pt>
                <c:pt idx="76">
                  <c:v>0.71108539999999998</c:v>
                </c:pt>
                <c:pt idx="77">
                  <c:v>0.71093989999999996</c:v>
                </c:pt>
                <c:pt idx="78">
                  <c:v>0.71071890000000004</c:v>
                </c:pt>
                <c:pt idx="79">
                  <c:v>0.71050480000000005</c:v>
                </c:pt>
                <c:pt idx="80">
                  <c:v>0.7104123</c:v>
                </c:pt>
                <c:pt idx="81">
                  <c:v>0.71056450000000004</c:v>
                </c:pt>
                <c:pt idx="82">
                  <c:v>0.7110535</c:v>
                </c:pt>
                <c:pt idx="83">
                  <c:v>0.71189480000000005</c:v>
                </c:pt>
                <c:pt idx="84">
                  <c:v>0.7130126</c:v>
                </c:pt>
                <c:pt idx="85">
                  <c:v>0.71422509999999995</c:v>
                </c:pt>
                <c:pt idx="86">
                  <c:v>0.71529569999999998</c:v>
                </c:pt>
                <c:pt idx="87">
                  <c:v>0.71597679999999997</c:v>
                </c:pt>
                <c:pt idx="88">
                  <c:v>0.71609900000000004</c:v>
                </c:pt>
                <c:pt idx="89">
                  <c:v>0.71563670000000001</c:v>
                </c:pt>
                <c:pt idx="90">
                  <c:v>0.71471300000000004</c:v>
                </c:pt>
                <c:pt idx="91">
                  <c:v>0.71355389999999996</c:v>
                </c:pt>
                <c:pt idx="92">
                  <c:v>0.71240009999999998</c:v>
                </c:pt>
                <c:pt idx="93">
                  <c:v>0.7114779</c:v>
                </c:pt>
                <c:pt idx="94">
                  <c:v>0.7109531</c:v>
                </c:pt>
                <c:pt idx="95">
                  <c:v>0.71091409999999999</c:v>
                </c:pt>
                <c:pt idx="96">
                  <c:v>0.71139090000000005</c:v>
                </c:pt>
                <c:pt idx="97">
                  <c:v>0.71234109999999995</c:v>
                </c:pt>
                <c:pt idx="98">
                  <c:v>0.71365970000000001</c:v>
                </c:pt>
                <c:pt idx="99">
                  <c:v>0.71517589999999998</c:v>
                </c:pt>
                <c:pt idx="100">
                  <c:v>0.71669070000000001</c:v>
                </c:pt>
                <c:pt idx="101">
                  <c:v>0.71802080000000001</c:v>
                </c:pt>
                <c:pt idx="102">
                  <c:v>0.71903539999999999</c:v>
                </c:pt>
                <c:pt idx="103">
                  <c:v>0.71970060000000002</c:v>
                </c:pt>
                <c:pt idx="104">
                  <c:v>0.72006950000000003</c:v>
                </c:pt>
                <c:pt idx="105">
                  <c:v>0.72026429999999997</c:v>
                </c:pt>
                <c:pt idx="106">
                  <c:v>0.72042649999999997</c:v>
                </c:pt>
                <c:pt idx="107">
                  <c:v>0.72068790000000005</c:v>
                </c:pt>
                <c:pt idx="108">
                  <c:v>0.72114860000000003</c:v>
                </c:pt>
                <c:pt idx="109">
                  <c:v>0.72184970000000004</c:v>
                </c:pt>
                <c:pt idx="110">
                  <c:v>0.72278030000000004</c:v>
                </c:pt>
                <c:pt idx="111">
                  <c:v>0.72389020000000004</c:v>
                </c:pt>
                <c:pt idx="112">
                  <c:v>0.72512310000000002</c:v>
                </c:pt>
                <c:pt idx="113">
                  <c:v>0.72643310000000005</c:v>
                </c:pt>
                <c:pt idx="114">
                  <c:v>0.72779450000000001</c:v>
                </c:pt>
                <c:pt idx="115">
                  <c:v>0.7291995</c:v>
                </c:pt>
                <c:pt idx="116">
                  <c:v>0.73063619999999996</c:v>
                </c:pt>
                <c:pt idx="117">
                  <c:v>0.73208209999999996</c:v>
                </c:pt>
                <c:pt idx="118">
                  <c:v>0.73349929999999997</c:v>
                </c:pt>
                <c:pt idx="119">
                  <c:v>0.73483500000000002</c:v>
                </c:pt>
                <c:pt idx="120">
                  <c:v>0.73604400000000003</c:v>
                </c:pt>
                <c:pt idx="121">
                  <c:v>0.73710790000000004</c:v>
                </c:pt>
                <c:pt idx="122">
                  <c:v>0.73805520000000002</c:v>
                </c:pt>
                <c:pt idx="123">
                  <c:v>0.73894570000000004</c:v>
                </c:pt>
                <c:pt idx="124">
                  <c:v>0.73985420000000002</c:v>
                </c:pt>
                <c:pt idx="125">
                  <c:v>0.7408595</c:v>
                </c:pt>
                <c:pt idx="126">
                  <c:v>0.74201919999999999</c:v>
                </c:pt>
                <c:pt idx="127">
                  <c:v>0.7433592</c:v>
                </c:pt>
                <c:pt idx="128">
                  <c:v>0.74485100000000004</c:v>
                </c:pt>
                <c:pt idx="129">
                  <c:v>0.74640819999999997</c:v>
                </c:pt>
                <c:pt idx="130">
                  <c:v>0.74789240000000001</c:v>
                </c:pt>
                <c:pt idx="131">
                  <c:v>0.74914530000000001</c:v>
                </c:pt>
                <c:pt idx="132">
                  <c:v>0.75006479999999998</c:v>
                </c:pt>
                <c:pt idx="133">
                  <c:v>0.75065230000000005</c:v>
                </c:pt>
                <c:pt idx="134">
                  <c:v>0.75103969999999998</c:v>
                </c:pt>
                <c:pt idx="135">
                  <c:v>0.75144409999999995</c:v>
                </c:pt>
                <c:pt idx="136">
                  <c:v>0.7521158</c:v>
                </c:pt>
                <c:pt idx="137">
                  <c:v>0.75324919999999995</c:v>
                </c:pt>
                <c:pt idx="138">
                  <c:v>0.75490670000000004</c:v>
                </c:pt>
                <c:pt idx="139">
                  <c:v>0.75698980000000005</c:v>
                </c:pt>
                <c:pt idx="140">
                  <c:v>0.75924650000000005</c:v>
                </c:pt>
                <c:pt idx="141">
                  <c:v>0.76137189999999999</c:v>
                </c:pt>
                <c:pt idx="142">
                  <c:v>0.76308569999999998</c:v>
                </c:pt>
                <c:pt idx="143">
                  <c:v>0.76424749999999997</c:v>
                </c:pt>
                <c:pt idx="144">
                  <c:v>0.76486889999999996</c:v>
                </c:pt>
                <c:pt idx="145">
                  <c:v>0.76505860000000003</c:v>
                </c:pt>
                <c:pt idx="146">
                  <c:v>0.76493420000000001</c:v>
                </c:pt>
                <c:pt idx="147">
                  <c:v>0.76455669999999998</c:v>
                </c:pt>
                <c:pt idx="148">
                  <c:v>0.76392249999999995</c:v>
                </c:pt>
                <c:pt idx="149">
                  <c:v>0.76299939999999999</c:v>
                </c:pt>
                <c:pt idx="150">
                  <c:v>0.76179070000000004</c:v>
                </c:pt>
                <c:pt idx="151">
                  <c:v>0.76039299999999999</c:v>
                </c:pt>
                <c:pt idx="152">
                  <c:v>0.75897760000000003</c:v>
                </c:pt>
                <c:pt idx="153">
                  <c:v>0.7577161</c:v>
                </c:pt>
                <c:pt idx="154">
                  <c:v>0.75670059999999995</c:v>
                </c:pt>
                <c:pt idx="155">
                  <c:v>0.75590679999999999</c:v>
                </c:pt>
                <c:pt idx="156">
                  <c:v>0.75522849999999997</c:v>
                </c:pt>
                <c:pt idx="157">
                  <c:v>0.75453820000000005</c:v>
                </c:pt>
                <c:pt idx="158">
                  <c:v>0.75375429999999999</c:v>
                </c:pt>
                <c:pt idx="159">
                  <c:v>0.75286549999999997</c:v>
                </c:pt>
                <c:pt idx="160">
                  <c:v>0.75192579999999998</c:v>
                </c:pt>
                <c:pt idx="161">
                  <c:v>0.75101220000000002</c:v>
                </c:pt>
                <c:pt idx="162">
                  <c:v>0.75017990000000001</c:v>
                </c:pt>
                <c:pt idx="163">
                  <c:v>0.74942770000000003</c:v>
                </c:pt>
                <c:pt idx="164">
                  <c:v>0.74870829999999999</c:v>
                </c:pt>
                <c:pt idx="165">
                  <c:v>0.74796419999999997</c:v>
                </c:pt>
                <c:pt idx="166">
                  <c:v>0.7471776</c:v>
                </c:pt>
                <c:pt idx="167">
                  <c:v>0.74639469999999997</c:v>
                </c:pt>
                <c:pt idx="168">
                  <c:v>0.74571569999999998</c:v>
                </c:pt>
                <c:pt idx="169">
                  <c:v>0.74524619999999997</c:v>
                </c:pt>
                <c:pt idx="170">
                  <c:v>0.74503839999999999</c:v>
                </c:pt>
                <c:pt idx="171">
                  <c:v>0.7450601</c:v>
                </c:pt>
                <c:pt idx="172">
                  <c:v>0.74519150000000001</c:v>
                </c:pt>
                <c:pt idx="173">
                  <c:v>0.7452801</c:v>
                </c:pt>
                <c:pt idx="174">
                  <c:v>0.74519749999999996</c:v>
                </c:pt>
                <c:pt idx="175">
                  <c:v>0.74491070000000004</c:v>
                </c:pt>
                <c:pt idx="176">
                  <c:v>0.74449750000000003</c:v>
                </c:pt>
                <c:pt idx="177">
                  <c:v>0.74411729999999998</c:v>
                </c:pt>
                <c:pt idx="178">
                  <c:v>0.74392840000000005</c:v>
                </c:pt>
                <c:pt idx="179">
                  <c:v>0.74403229999999998</c:v>
                </c:pt>
                <c:pt idx="180">
                  <c:v>0.74444630000000001</c:v>
                </c:pt>
                <c:pt idx="181">
                  <c:v>0.74511709999999998</c:v>
                </c:pt>
                <c:pt idx="182">
                  <c:v>0.74595900000000004</c:v>
                </c:pt>
                <c:pt idx="183">
                  <c:v>0.74689269999999996</c:v>
                </c:pt>
                <c:pt idx="184">
                  <c:v>0.74786810000000004</c:v>
                </c:pt>
                <c:pt idx="185">
                  <c:v>0.74885230000000003</c:v>
                </c:pt>
                <c:pt idx="186">
                  <c:v>0.74980659999999999</c:v>
                </c:pt>
                <c:pt idx="187">
                  <c:v>0.75067260000000002</c:v>
                </c:pt>
                <c:pt idx="188">
                  <c:v>0.75136069999999999</c:v>
                </c:pt>
                <c:pt idx="189">
                  <c:v>0.75177439999999995</c:v>
                </c:pt>
                <c:pt idx="190">
                  <c:v>0.75184770000000001</c:v>
                </c:pt>
                <c:pt idx="191">
                  <c:v>0.75157169999999995</c:v>
                </c:pt>
                <c:pt idx="192">
                  <c:v>0.75100670000000003</c:v>
                </c:pt>
                <c:pt idx="193">
                  <c:v>0.75025640000000005</c:v>
                </c:pt>
                <c:pt idx="194">
                  <c:v>0.74944529999999998</c:v>
                </c:pt>
                <c:pt idx="195">
                  <c:v>0.74868129999999999</c:v>
                </c:pt>
                <c:pt idx="196">
                  <c:v>0.74804599999999999</c:v>
                </c:pt>
                <c:pt idx="197">
                  <c:v>0.74761310000000003</c:v>
                </c:pt>
                <c:pt idx="198">
                  <c:v>0.74745419999999996</c:v>
                </c:pt>
                <c:pt idx="199">
                  <c:v>0.74763950000000001</c:v>
                </c:pt>
                <c:pt idx="200">
                  <c:v>0.74822789999999995</c:v>
                </c:pt>
                <c:pt idx="201">
                  <c:v>0.7492299</c:v>
                </c:pt>
                <c:pt idx="202">
                  <c:v>0.75058199999999997</c:v>
                </c:pt>
                <c:pt idx="203">
                  <c:v>0.75213839999999998</c:v>
                </c:pt>
                <c:pt idx="204">
                  <c:v>0.75371189999999999</c:v>
                </c:pt>
                <c:pt idx="205">
                  <c:v>0.7551196</c:v>
                </c:pt>
                <c:pt idx="206">
                  <c:v>0.7562335</c:v>
                </c:pt>
                <c:pt idx="207">
                  <c:v>0.75701810000000003</c:v>
                </c:pt>
                <c:pt idx="208">
                  <c:v>0.75751420000000003</c:v>
                </c:pt>
                <c:pt idx="209">
                  <c:v>0.7578087</c:v>
                </c:pt>
                <c:pt idx="210">
                  <c:v>0.75798480000000001</c:v>
                </c:pt>
                <c:pt idx="211">
                  <c:v>0.75810109999999997</c:v>
                </c:pt>
                <c:pt idx="212">
                  <c:v>0.75818870000000005</c:v>
                </c:pt>
                <c:pt idx="213">
                  <c:v>0.75827040000000001</c:v>
                </c:pt>
                <c:pt idx="214">
                  <c:v>0.7583974</c:v>
                </c:pt>
                <c:pt idx="215">
                  <c:v>0.75865640000000001</c:v>
                </c:pt>
                <c:pt idx="216">
                  <c:v>0.75914680000000001</c:v>
                </c:pt>
                <c:pt idx="217">
                  <c:v>0.75995310000000005</c:v>
                </c:pt>
                <c:pt idx="218">
                  <c:v>0.76110500000000003</c:v>
                </c:pt>
                <c:pt idx="219">
                  <c:v>0.76256639999999998</c:v>
                </c:pt>
                <c:pt idx="220">
                  <c:v>0.76423479999999999</c:v>
                </c:pt>
                <c:pt idx="221">
                  <c:v>0.76597570000000004</c:v>
                </c:pt>
                <c:pt idx="222">
                  <c:v>0.76766809999999996</c:v>
                </c:pt>
                <c:pt idx="223">
                  <c:v>0.76923189999999997</c:v>
                </c:pt>
                <c:pt idx="224">
                  <c:v>0.77065300000000003</c:v>
                </c:pt>
                <c:pt idx="225">
                  <c:v>0.77196089999999995</c:v>
                </c:pt>
                <c:pt idx="226">
                  <c:v>0.77319210000000005</c:v>
                </c:pt>
                <c:pt idx="227">
                  <c:v>0.77435679999999996</c:v>
                </c:pt>
                <c:pt idx="228">
                  <c:v>0.77543819999999997</c:v>
                </c:pt>
                <c:pt idx="229">
                  <c:v>0.77641000000000004</c:v>
                </c:pt>
                <c:pt idx="230">
                  <c:v>0.7772694</c:v>
                </c:pt>
                <c:pt idx="231">
                  <c:v>0.77805789999999997</c:v>
                </c:pt>
                <c:pt idx="232">
                  <c:v>0.77885629999999995</c:v>
                </c:pt>
                <c:pt idx="233">
                  <c:v>0.77975079999999997</c:v>
                </c:pt>
                <c:pt idx="234">
                  <c:v>0.780802</c:v>
                </c:pt>
                <c:pt idx="235">
                  <c:v>0.78201880000000001</c:v>
                </c:pt>
                <c:pt idx="236">
                  <c:v>0.78336499999999998</c:v>
                </c:pt>
                <c:pt idx="237">
                  <c:v>0.7847826</c:v>
                </c:pt>
                <c:pt idx="238">
                  <c:v>0.78622499999999995</c:v>
                </c:pt>
                <c:pt idx="239">
                  <c:v>0.78768009999999999</c:v>
                </c:pt>
                <c:pt idx="240">
                  <c:v>0.78916319999999995</c:v>
                </c:pt>
                <c:pt idx="241">
                  <c:v>0.79069100000000003</c:v>
                </c:pt>
                <c:pt idx="242">
                  <c:v>0.79225179999999995</c:v>
                </c:pt>
                <c:pt idx="243">
                  <c:v>0.7937843</c:v>
                </c:pt>
                <c:pt idx="244">
                  <c:v>0.79519450000000003</c:v>
                </c:pt>
                <c:pt idx="245">
                  <c:v>0.79639740000000003</c:v>
                </c:pt>
                <c:pt idx="246">
                  <c:v>0.79735990000000001</c:v>
                </c:pt>
                <c:pt idx="247">
                  <c:v>0.79811900000000002</c:v>
                </c:pt>
                <c:pt idx="248">
                  <c:v>0.79875700000000005</c:v>
                </c:pt>
                <c:pt idx="249">
                  <c:v>0.79935809999999996</c:v>
                </c:pt>
                <c:pt idx="250">
                  <c:v>0.79995890000000003</c:v>
                </c:pt>
                <c:pt idx="251">
                  <c:v>0.80053719999999995</c:v>
                </c:pt>
                <c:pt idx="252">
                  <c:v>0.80103500000000005</c:v>
                </c:pt>
                <c:pt idx="253">
                  <c:v>0.80140659999999997</c:v>
                </c:pt>
                <c:pt idx="254">
                  <c:v>0.80165339999999996</c:v>
                </c:pt>
                <c:pt idx="255">
                  <c:v>0.80184069999999996</c:v>
                </c:pt>
                <c:pt idx="256">
                  <c:v>0.80206759999999999</c:v>
                </c:pt>
                <c:pt idx="257">
                  <c:v>0.8024329</c:v>
                </c:pt>
                <c:pt idx="258">
                  <c:v>0.8029906</c:v>
                </c:pt>
                <c:pt idx="259">
                  <c:v>0.80372889999999997</c:v>
                </c:pt>
                <c:pt idx="260">
                  <c:v>0.80458130000000005</c:v>
                </c:pt>
                <c:pt idx="261">
                  <c:v>0.80546490000000004</c:v>
                </c:pt>
                <c:pt idx="262">
                  <c:v>0.80633619999999995</c:v>
                </c:pt>
                <c:pt idx="263">
                  <c:v>0.80721290000000001</c:v>
                </c:pt>
                <c:pt idx="264">
                  <c:v>0.80815890000000001</c:v>
                </c:pt>
                <c:pt idx="265">
                  <c:v>0.80922760000000005</c:v>
                </c:pt>
                <c:pt idx="266">
                  <c:v>0.81041929999999995</c:v>
                </c:pt>
                <c:pt idx="267">
                  <c:v>0.81165480000000001</c:v>
                </c:pt>
                <c:pt idx="268">
                  <c:v>0.81281000000000003</c:v>
                </c:pt>
                <c:pt idx="269">
                  <c:v>0.81374860000000004</c:v>
                </c:pt>
                <c:pt idx="270">
                  <c:v>0.81438790000000005</c:v>
                </c:pt>
                <c:pt idx="271">
                  <c:v>0.81472679999999997</c:v>
                </c:pt>
                <c:pt idx="272">
                  <c:v>0.81484389999999995</c:v>
                </c:pt>
                <c:pt idx="273">
                  <c:v>0.81485649999999998</c:v>
                </c:pt>
                <c:pt idx="274">
                  <c:v>0.81487370000000003</c:v>
                </c:pt>
                <c:pt idx="275">
                  <c:v>0.81496919999999995</c:v>
                </c:pt>
                <c:pt idx="276">
                  <c:v>0.81517050000000002</c:v>
                </c:pt>
                <c:pt idx="277">
                  <c:v>0.81548399999999999</c:v>
                </c:pt>
                <c:pt idx="278">
                  <c:v>0.81592019999999998</c:v>
                </c:pt>
                <c:pt idx="279">
                  <c:v>0.81649919999999998</c:v>
                </c:pt>
                <c:pt idx="280">
                  <c:v>0.81723570000000001</c:v>
                </c:pt>
                <c:pt idx="281">
                  <c:v>0.81810579999999999</c:v>
                </c:pt>
                <c:pt idx="282">
                  <c:v>0.81903250000000005</c:v>
                </c:pt>
                <c:pt idx="283">
                  <c:v>0.81988950000000005</c:v>
                </c:pt>
                <c:pt idx="284">
                  <c:v>0.82054579999999999</c:v>
                </c:pt>
                <c:pt idx="285">
                  <c:v>0.82093159999999998</c:v>
                </c:pt>
                <c:pt idx="286">
                  <c:v>0.82107370000000002</c:v>
                </c:pt>
                <c:pt idx="287">
                  <c:v>0.82109390000000004</c:v>
                </c:pt>
                <c:pt idx="288">
                  <c:v>0.82114319999999996</c:v>
                </c:pt>
                <c:pt idx="289">
                  <c:v>0.82133840000000002</c:v>
                </c:pt>
                <c:pt idx="290">
                  <c:v>0.82168609999999997</c:v>
                </c:pt>
                <c:pt idx="291">
                  <c:v>0.82207450000000004</c:v>
                </c:pt>
                <c:pt idx="292">
                  <c:v>0.8223047</c:v>
                </c:pt>
                <c:pt idx="293">
                  <c:v>0.82218250000000004</c:v>
                </c:pt>
                <c:pt idx="294">
                  <c:v>0.82160469999999997</c:v>
                </c:pt>
                <c:pt idx="295">
                  <c:v>0.82059749999999998</c:v>
                </c:pt>
                <c:pt idx="296">
                  <c:v>0.81930519999999996</c:v>
                </c:pt>
                <c:pt idx="297">
                  <c:v>0.81791469999999999</c:v>
                </c:pt>
                <c:pt idx="298">
                  <c:v>0.81659760000000003</c:v>
                </c:pt>
                <c:pt idx="299">
                  <c:v>0.81544320000000003</c:v>
                </c:pt>
                <c:pt idx="300">
                  <c:v>0.81445880000000004</c:v>
                </c:pt>
                <c:pt idx="301">
                  <c:v>0.81360319999999997</c:v>
                </c:pt>
                <c:pt idx="302">
                  <c:v>0.81283209999999995</c:v>
                </c:pt>
                <c:pt idx="303">
                  <c:v>0.8121294</c:v>
                </c:pt>
                <c:pt idx="304">
                  <c:v>0.81151079999999998</c:v>
                </c:pt>
                <c:pt idx="305">
                  <c:v>0.81100249999999996</c:v>
                </c:pt>
                <c:pt idx="306">
                  <c:v>0.81061119999999998</c:v>
                </c:pt>
                <c:pt idx="307">
                  <c:v>0.81031419999999998</c:v>
                </c:pt>
                <c:pt idx="308">
                  <c:v>0.81007530000000005</c:v>
                </c:pt>
                <c:pt idx="309">
                  <c:v>0.8098689</c:v>
                </c:pt>
                <c:pt idx="310">
                  <c:v>0.80970569999999997</c:v>
                </c:pt>
                <c:pt idx="311">
                  <c:v>0.80962750000000006</c:v>
                </c:pt>
                <c:pt idx="312">
                  <c:v>0.80968130000000005</c:v>
                </c:pt>
                <c:pt idx="313">
                  <c:v>0.80987520000000002</c:v>
                </c:pt>
                <c:pt idx="314">
                  <c:v>0.81015769999999998</c:v>
                </c:pt>
                <c:pt idx="315">
                  <c:v>0.81041839999999998</c:v>
                </c:pt>
                <c:pt idx="316">
                  <c:v>0.81053450000000005</c:v>
                </c:pt>
                <c:pt idx="317">
                  <c:v>0.81043200000000004</c:v>
                </c:pt>
                <c:pt idx="318">
                  <c:v>0.81011900000000003</c:v>
                </c:pt>
                <c:pt idx="319">
                  <c:v>0.80969630000000004</c:v>
                </c:pt>
                <c:pt idx="320">
                  <c:v>0.80931129999999996</c:v>
                </c:pt>
                <c:pt idx="321">
                  <c:v>0.8091081</c:v>
                </c:pt>
                <c:pt idx="322">
                  <c:v>0.80915870000000001</c:v>
                </c:pt>
                <c:pt idx="323">
                  <c:v>0.80944629999999995</c:v>
                </c:pt>
                <c:pt idx="324">
                  <c:v>0.80987810000000005</c:v>
                </c:pt>
                <c:pt idx="325">
                  <c:v>0.8103378</c:v>
                </c:pt>
                <c:pt idx="326">
                  <c:v>0.81073119999999999</c:v>
                </c:pt>
                <c:pt idx="327">
                  <c:v>0.81100680000000003</c:v>
                </c:pt>
                <c:pt idx="328">
                  <c:v>0.81115329999999997</c:v>
                </c:pt>
                <c:pt idx="329">
                  <c:v>0.81116739999999998</c:v>
                </c:pt>
                <c:pt idx="330">
                  <c:v>0.81102649999999998</c:v>
                </c:pt>
                <c:pt idx="331">
                  <c:v>0.81068980000000002</c:v>
                </c:pt>
                <c:pt idx="332">
                  <c:v>0.81011999999999995</c:v>
                </c:pt>
                <c:pt idx="333">
                  <c:v>0.80932280000000001</c:v>
                </c:pt>
                <c:pt idx="334">
                  <c:v>0.80836490000000005</c:v>
                </c:pt>
                <c:pt idx="335">
                  <c:v>0.80736819999999998</c:v>
                </c:pt>
                <c:pt idx="336">
                  <c:v>0.80646379999999995</c:v>
                </c:pt>
                <c:pt idx="337">
                  <c:v>0.80573090000000003</c:v>
                </c:pt>
                <c:pt idx="338">
                  <c:v>0.80516989999999999</c:v>
                </c:pt>
                <c:pt idx="339">
                  <c:v>0.80470160000000002</c:v>
                </c:pt>
                <c:pt idx="340">
                  <c:v>0.80421759999999998</c:v>
                </c:pt>
                <c:pt idx="341">
                  <c:v>0.80363549999999995</c:v>
                </c:pt>
                <c:pt idx="342">
                  <c:v>0.80295380000000005</c:v>
                </c:pt>
                <c:pt idx="343">
                  <c:v>0.80225349999999995</c:v>
                </c:pt>
                <c:pt idx="344">
                  <c:v>0.80166479999999996</c:v>
                </c:pt>
                <c:pt idx="345">
                  <c:v>0.80129379999999994</c:v>
                </c:pt>
                <c:pt idx="346">
                  <c:v>0.80116500000000002</c:v>
                </c:pt>
                <c:pt idx="347">
                  <c:v>0.80119770000000001</c:v>
                </c:pt>
                <c:pt idx="348">
                  <c:v>0.80123540000000004</c:v>
                </c:pt>
                <c:pt idx="349">
                  <c:v>0.80110700000000001</c:v>
                </c:pt>
                <c:pt idx="350">
                  <c:v>0.80069060000000003</c:v>
                </c:pt>
                <c:pt idx="351">
                  <c:v>0.79996829999999997</c:v>
                </c:pt>
                <c:pt idx="352">
                  <c:v>0.79901679999999997</c:v>
                </c:pt>
                <c:pt idx="353">
                  <c:v>0.79797169999999995</c:v>
                </c:pt>
                <c:pt idx="354">
                  <c:v>0.79696069999999997</c:v>
                </c:pt>
                <c:pt idx="355">
                  <c:v>0.79607559999999999</c:v>
                </c:pt>
                <c:pt idx="356">
                  <c:v>0.79535940000000005</c:v>
                </c:pt>
                <c:pt idx="357">
                  <c:v>0.79481409999999997</c:v>
                </c:pt>
                <c:pt idx="358">
                  <c:v>0.79442440000000003</c:v>
                </c:pt>
                <c:pt idx="359">
                  <c:v>0.79416699999999996</c:v>
                </c:pt>
                <c:pt idx="360">
                  <c:v>0.79400990000000005</c:v>
                </c:pt>
                <c:pt idx="361">
                  <c:v>0.79389869999999996</c:v>
                </c:pt>
                <c:pt idx="362">
                  <c:v>0.79375359999999995</c:v>
                </c:pt>
                <c:pt idx="363">
                  <c:v>0.79349119999999995</c:v>
                </c:pt>
                <c:pt idx="364">
                  <c:v>0.79305020000000004</c:v>
                </c:pt>
                <c:pt idx="365">
                  <c:v>0.79243839999999999</c:v>
                </c:pt>
                <c:pt idx="366">
                  <c:v>0.79174710000000004</c:v>
                </c:pt>
                <c:pt idx="367">
                  <c:v>0.79114019999999996</c:v>
                </c:pt>
                <c:pt idx="368">
                  <c:v>0.79078329999999997</c:v>
                </c:pt>
                <c:pt idx="369">
                  <c:v>0.79077850000000005</c:v>
                </c:pt>
                <c:pt idx="370">
                  <c:v>0.79112590000000005</c:v>
                </c:pt>
                <c:pt idx="371">
                  <c:v>0.79171610000000003</c:v>
                </c:pt>
                <c:pt idx="372">
                  <c:v>0.79237199999999997</c:v>
                </c:pt>
                <c:pt idx="373">
                  <c:v>0.79289319999999996</c:v>
                </c:pt>
                <c:pt idx="374">
                  <c:v>0.79313250000000002</c:v>
                </c:pt>
                <c:pt idx="375">
                  <c:v>0.79302950000000005</c:v>
                </c:pt>
                <c:pt idx="376">
                  <c:v>0.79261740000000003</c:v>
                </c:pt>
                <c:pt idx="377">
                  <c:v>0.79199310000000001</c:v>
                </c:pt>
                <c:pt idx="378">
                  <c:v>0.79127510000000001</c:v>
                </c:pt>
                <c:pt idx="379">
                  <c:v>0.79057189999999999</c:v>
                </c:pt>
                <c:pt idx="380">
                  <c:v>0.7899562</c:v>
                </c:pt>
                <c:pt idx="381">
                  <c:v>0.78948300000000005</c:v>
                </c:pt>
                <c:pt idx="382">
                  <c:v>0.78919490000000003</c:v>
                </c:pt>
                <c:pt idx="383">
                  <c:v>0.78912269999999995</c:v>
                </c:pt>
                <c:pt idx="384">
                  <c:v>0.78927809999999998</c:v>
                </c:pt>
                <c:pt idx="385">
                  <c:v>0.78963669999999997</c:v>
                </c:pt>
                <c:pt idx="386">
                  <c:v>0.79013440000000001</c:v>
                </c:pt>
                <c:pt idx="387">
                  <c:v>0.79067430000000005</c:v>
                </c:pt>
                <c:pt idx="388">
                  <c:v>0.79115899999999995</c:v>
                </c:pt>
                <c:pt idx="389">
                  <c:v>0.79152659999999997</c:v>
                </c:pt>
                <c:pt idx="390">
                  <c:v>0.79176579999999996</c:v>
                </c:pt>
                <c:pt idx="391">
                  <c:v>0.79191590000000001</c:v>
                </c:pt>
                <c:pt idx="392">
                  <c:v>0.79203270000000003</c:v>
                </c:pt>
                <c:pt idx="393">
                  <c:v>0.79215930000000001</c:v>
                </c:pt>
                <c:pt idx="394">
                  <c:v>0.79229280000000002</c:v>
                </c:pt>
                <c:pt idx="395">
                  <c:v>0.79238390000000003</c:v>
                </c:pt>
                <c:pt idx="396">
                  <c:v>0.79235469999999997</c:v>
                </c:pt>
                <c:pt idx="397">
                  <c:v>0.7921416</c:v>
                </c:pt>
                <c:pt idx="398">
                  <c:v>0.7917284</c:v>
                </c:pt>
                <c:pt idx="399">
                  <c:v>0.79116050000000004</c:v>
                </c:pt>
                <c:pt idx="400">
                  <c:v>0.79052500000000003</c:v>
                </c:pt>
                <c:pt idx="401">
                  <c:v>0.78991650000000002</c:v>
                </c:pt>
                <c:pt idx="402">
                  <c:v>0.78940580000000005</c:v>
                </c:pt>
                <c:pt idx="403">
                  <c:v>0.7890199</c:v>
                </c:pt>
                <c:pt idx="404">
                  <c:v>0.78875289999999998</c:v>
                </c:pt>
                <c:pt idx="405">
                  <c:v>0.78858629999999996</c:v>
                </c:pt>
                <c:pt idx="406">
                  <c:v>0.78850629999999999</c:v>
                </c:pt>
                <c:pt idx="407">
                  <c:v>0.78850869999999995</c:v>
                </c:pt>
                <c:pt idx="408">
                  <c:v>0.78859230000000002</c:v>
                </c:pt>
                <c:pt idx="409">
                  <c:v>0.78874630000000001</c:v>
                </c:pt>
                <c:pt idx="410">
                  <c:v>0.78894129999999996</c:v>
                </c:pt>
                <c:pt idx="411">
                  <c:v>0.78913599999999995</c:v>
                </c:pt>
                <c:pt idx="412">
                  <c:v>0.78929669999999996</c:v>
                </c:pt>
                <c:pt idx="413">
                  <c:v>0.78940940000000004</c:v>
                </c:pt>
                <c:pt idx="414">
                  <c:v>0.7894909</c:v>
                </c:pt>
                <c:pt idx="415">
                  <c:v>0.78957520000000003</c:v>
                </c:pt>
                <c:pt idx="416">
                  <c:v>0.78969310000000004</c:v>
                </c:pt>
                <c:pt idx="417">
                  <c:v>0.78984710000000002</c:v>
                </c:pt>
                <c:pt idx="418">
                  <c:v>0.79000499999999996</c:v>
                </c:pt>
                <c:pt idx="419">
                  <c:v>0.79010970000000003</c:v>
                </c:pt>
                <c:pt idx="420">
                  <c:v>0.79011120000000001</c:v>
                </c:pt>
                <c:pt idx="421">
                  <c:v>0.78999359999999996</c:v>
                </c:pt>
                <c:pt idx="422">
                  <c:v>0.78978649999999995</c:v>
                </c:pt>
                <c:pt idx="423">
                  <c:v>0.78955359999999997</c:v>
                </c:pt>
                <c:pt idx="424">
                  <c:v>0.78936680000000004</c:v>
                </c:pt>
                <c:pt idx="425">
                  <c:v>0.78927800000000004</c:v>
                </c:pt>
                <c:pt idx="426">
                  <c:v>0.78929709999999997</c:v>
                </c:pt>
                <c:pt idx="427">
                  <c:v>0.78939809999999999</c:v>
                </c:pt>
                <c:pt idx="428">
                  <c:v>0.7895356</c:v>
                </c:pt>
                <c:pt idx="429">
                  <c:v>0.78967449999999995</c:v>
                </c:pt>
                <c:pt idx="430">
                  <c:v>0.78979900000000003</c:v>
                </c:pt>
                <c:pt idx="431">
                  <c:v>0.78991</c:v>
                </c:pt>
                <c:pt idx="432">
                  <c:v>0.79000769999999998</c:v>
                </c:pt>
                <c:pt idx="433">
                  <c:v>0.79007260000000001</c:v>
                </c:pt>
                <c:pt idx="434">
                  <c:v>0.7900625</c:v>
                </c:pt>
                <c:pt idx="435">
                  <c:v>0.78993080000000004</c:v>
                </c:pt>
                <c:pt idx="436">
                  <c:v>0.78965129999999994</c:v>
                </c:pt>
                <c:pt idx="437">
                  <c:v>0.78924499999999997</c:v>
                </c:pt>
                <c:pt idx="438">
                  <c:v>0.78877759999999997</c:v>
                </c:pt>
                <c:pt idx="439">
                  <c:v>0.7883445</c:v>
                </c:pt>
                <c:pt idx="440">
                  <c:v>0.78802660000000002</c:v>
                </c:pt>
                <c:pt idx="441">
                  <c:v>0.78785340000000004</c:v>
                </c:pt>
                <c:pt idx="442">
                  <c:v>0.78779410000000005</c:v>
                </c:pt>
                <c:pt idx="443">
                  <c:v>0.78777129999999995</c:v>
                </c:pt>
                <c:pt idx="444">
                  <c:v>0.7877035</c:v>
                </c:pt>
                <c:pt idx="445">
                  <c:v>0.78754069999999998</c:v>
                </c:pt>
                <c:pt idx="446">
                  <c:v>0.78729309999999997</c:v>
                </c:pt>
                <c:pt idx="447">
                  <c:v>0.78702030000000001</c:v>
                </c:pt>
                <c:pt idx="448">
                  <c:v>0.78680209999999995</c:v>
                </c:pt>
                <c:pt idx="449">
                  <c:v>0.78669149999999999</c:v>
                </c:pt>
                <c:pt idx="450">
                  <c:v>0.7866879</c:v>
                </c:pt>
                <c:pt idx="451">
                  <c:v>0.78673300000000002</c:v>
                </c:pt>
                <c:pt idx="452">
                  <c:v>0.78674469999999996</c:v>
                </c:pt>
                <c:pt idx="453">
                  <c:v>0.78664959999999995</c:v>
                </c:pt>
                <c:pt idx="454">
                  <c:v>0.78641700000000003</c:v>
                </c:pt>
                <c:pt idx="455">
                  <c:v>0.78606480000000001</c:v>
                </c:pt>
                <c:pt idx="456">
                  <c:v>0.78564319999999999</c:v>
                </c:pt>
                <c:pt idx="457">
                  <c:v>0.78520420000000002</c:v>
                </c:pt>
                <c:pt idx="458">
                  <c:v>0.78477770000000002</c:v>
                </c:pt>
                <c:pt idx="459">
                  <c:v>0.78436669999999997</c:v>
                </c:pt>
                <c:pt idx="460">
                  <c:v>0.78395610000000004</c:v>
                </c:pt>
                <c:pt idx="461">
                  <c:v>0.78353240000000002</c:v>
                </c:pt>
                <c:pt idx="462">
                  <c:v>0.7830954</c:v>
                </c:pt>
                <c:pt idx="463">
                  <c:v>0.78265600000000002</c:v>
                </c:pt>
                <c:pt idx="464">
                  <c:v>0.78222499999999995</c:v>
                </c:pt>
                <c:pt idx="465">
                  <c:v>0.78179609999999999</c:v>
                </c:pt>
                <c:pt idx="466">
                  <c:v>0.78133909999999995</c:v>
                </c:pt>
                <c:pt idx="467">
                  <c:v>0.7808117</c:v>
                </c:pt>
                <c:pt idx="468">
                  <c:v>0.78017749999999997</c:v>
                </c:pt>
                <c:pt idx="469">
                  <c:v>0.77943039999999997</c:v>
                </c:pt>
                <c:pt idx="470">
                  <c:v>0.77860549999999995</c:v>
                </c:pt>
                <c:pt idx="471">
                  <c:v>0.77776940000000006</c:v>
                </c:pt>
                <c:pt idx="472">
                  <c:v>0.77699240000000003</c:v>
                </c:pt>
                <c:pt idx="473">
                  <c:v>0.77632710000000005</c:v>
                </c:pt>
                <c:pt idx="474">
                  <c:v>0.77579549999999997</c:v>
                </c:pt>
                <c:pt idx="475">
                  <c:v>0.77538969999999996</c:v>
                </c:pt>
                <c:pt idx="476">
                  <c:v>0.77509050000000002</c:v>
                </c:pt>
                <c:pt idx="477">
                  <c:v>0.77488270000000004</c:v>
                </c:pt>
                <c:pt idx="478">
                  <c:v>0.77476480000000003</c:v>
                </c:pt>
                <c:pt idx="479">
                  <c:v>0.77474240000000005</c:v>
                </c:pt>
                <c:pt idx="480">
                  <c:v>0.77481180000000005</c:v>
                </c:pt>
                <c:pt idx="481">
                  <c:v>0.77494600000000002</c:v>
                </c:pt>
                <c:pt idx="482">
                  <c:v>0.7750899</c:v>
                </c:pt>
                <c:pt idx="483">
                  <c:v>0.77517460000000005</c:v>
                </c:pt>
                <c:pt idx="484">
                  <c:v>0.77514709999999998</c:v>
                </c:pt>
                <c:pt idx="485">
                  <c:v>0.77499130000000005</c:v>
                </c:pt>
                <c:pt idx="486">
                  <c:v>0.77474089999999995</c:v>
                </c:pt>
                <c:pt idx="487">
                  <c:v>0.77446090000000001</c:v>
                </c:pt>
                <c:pt idx="488">
                  <c:v>0.77422690000000005</c:v>
                </c:pt>
                <c:pt idx="489">
                  <c:v>0.77408589999999999</c:v>
                </c:pt>
                <c:pt idx="490">
                  <c:v>0.77403849999999996</c:v>
                </c:pt>
                <c:pt idx="491">
                  <c:v>0.77404130000000004</c:v>
                </c:pt>
                <c:pt idx="492">
                  <c:v>0.77402879999999996</c:v>
                </c:pt>
                <c:pt idx="493">
                  <c:v>0.77394309999999999</c:v>
                </c:pt>
                <c:pt idx="494">
                  <c:v>0.77374900000000002</c:v>
                </c:pt>
                <c:pt idx="495">
                  <c:v>0.77344409999999997</c:v>
                </c:pt>
                <c:pt idx="496">
                  <c:v>0.77304419999999996</c:v>
                </c:pt>
                <c:pt idx="497">
                  <c:v>0.7725708</c:v>
                </c:pt>
                <c:pt idx="498">
                  <c:v>0.77203909999999998</c:v>
                </c:pt>
                <c:pt idx="499">
                  <c:v>0.77145969999999997</c:v>
                </c:pt>
                <c:pt idx="500">
                  <c:v>0.77084980000000003</c:v>
                </c:pt>
                <c:pt idx="501">
                  <c:v>0.77023969999999997</c:v>
                </c:pt>
                <c:pt idx="502">
                  <c:v>0.76967560000000002</c:v>
                </c:pt>
                <c:pt idx="503">
                  <c:v>0.7692099</c:v>
                </c:pt>
                <c:pt idx="504">
                  <c:v>0.76887919999999998</c:v>
                </c:pt>
                <c:pt idx="505">
                  <c:v>0.76869310000000002</c:v>
                </c:pt>
                <c:pt idx="506">
                  <c:v>0.76862569999999997</c:v>
                </c:pt>
                <c:pt idx="507">
                  <c:v>0.76862900000000001</c:v>
                </c:pt>
                <c:pt idx="508">
                  <c:v>0.76864589999999999</c:v>
                </c:pt>
                <c:pt idx="509">
                  <c:v>0.76863320000000002</c:v>
                </c:pt>
                <c:pt idx="510">
                  <c:v>0.76857249999999999</c:v>
                </c:pt>
                <c:pt idx="511">
                  <c:v>0.76846159999999997</c:v>
                </c:pt>
                <c:pt idx="512">
                  <c:v>0.76830370000000003</c:v>
                </c:pt>
                <c:pt idx="513">
                  <c:v>0.76809340000000004</c:v>
                </c:pt>
                <c:pt idx="514">
                  <c:v>0.76781359999999999</c:v>
                </c:pt>
                <c:pt idx="515">
                  <c:v>0.76744540000000006</c:v>
                </c:pt>
                <c:pt idx="516">
                  <c:v>0.76698489999999997</c:v>
                </c:pt>
                <c:pt idx="517">
                  <c:v>0.76645459999999999</c:v>
                </c:pt>
                <c:pt idx="518">
                  <c:v>0.76590040000000004</c:v>
                </c:pt>
                <c:pt idx="519">
                  <c:v>0.76537500000000003</c:v>
                </c:pt>
                <c:pt idx="520">
                  <c:v>0.76491730000000002</c:v>
                </c:pt>
                <c:pt idx="521">
                  <c:v>0.76453320000000002</c:v>
                </c:pt>
                <c:pt idx="522">
                  <c:v>0.76419649999999995</c:v>
                </c:pt>
                <c:pt idx="523">
                  <c:v>0.76386270000000001</c:v>
                </c:pt>
                <c:pt idx="524">
                  <c:v>0.76349829999999996</c:v>
                </c:pt>
                <c:pt idx="525">
                  <c:v>0.76310120000000004</c:v>
                </c:pt>
                <c:pt idx="526">
                  <c:v>0.76270839999999995</c:v>
                </c:pt>
                <c:pt idx="527">
                  <c:v>0.76237969999999999</c:v>
                </c:pt>
                <c:pt idx="528">
                  <c:v>0.76217659999999998</c:v>
                </c:pt>
                <c:pt idx="529">
                  <c:v>0.76213350000000002</c:v>
                </c:pt>
                <c:pt idx="530">
                  <c:v>0.76224230000000004</c:v>
                </c:pt>
                <c:pt idx="531">
                  <c:v>0.76245399999999997</c:v>
                </c:pt>
                <c:pt idx="532">
                  <c:v>0.76269739999999997</c:v>
                </c:pt>
                <c:pt idx="533">
                  <c:v>0.76290650000000004</c:v>
                </c:pt>
                <c:pt idx="534">
                  <c:v>0.76303390000000004</c:v>
                </c:pt>
                <c:pt idx="535">
                  <c:v>0.76306130000000005</c:v>
                </c:pt>
                <c:pt idx="536">
                  <c:v>0.76299300000000003</c:v>
                </c:pt>
                <c:pt idx="537">
                  <c:v>0.76284719999999995</c:v>
                </c:pt>
                <c:pt idx="538">
                  <c:v>0.76264759999999998</c:v>
                </c:pt>
                <c:pt idx="539">
                  <c:v>0.76241990000000004</c:v>
                </c:pt>
                <c:pt idx="540">
                  <c:v>0.76219619999999999</c:v>
                </c:pt>
                <c:pt idx="541">
                  <c:v>0.76201039999999998</c:v>
                </c:pt>
                <c:pt idx="542">
                  <c:v>0.76189309999999999</c:v>
                </c:pt>
                <c:pt idx="543">
                  <c:v>0.76186449999999994</c:v>
                </c:pt>
                <c:pt idx="544">
                  <c:v>0.76192439999999995</c:v>
                </c:pt>
                <c:pt idx="545">
                  <c:v>0.76205250000000002</c:v>
                </c:pt>
                <c:pt idx="546">
                  <c:v>0.76221570000000005</c:v>
                </c:pt>
                <c:pt idx="547">
                  <c:v>0.76238629999999996</c:v>
                </c:pt>
                <c:pt idx="548">
                  <c:v>0.76255430000000002</c:v>
                </c:pt>
                <c:pt idx="549">
                  <c:v>0.76273230000000003</c:v>
                </c:pt>
                <c:pt idx="550">
                  <c:v>0.76294379999999995</c:v>
                </c:pt>
                <c:pt idx="551">
                  <c:v>0.76320509999999997</c:v>
                </c:pt>
                <c:pt idx="552">
                  <c:v>0.76349800000000001</c:v>
                </c:pt>
                <c:pt idx="553">
                  <c:v>0.76375360000000003</c:v>
                </c:pt>
                <c:pt idx="554">
                  <c:v>0.76383179999999995</c:v>
                </c:pt>
                <c:pt idx="555">
                  <c:v>0.76354480000000002</c:v>
                </c:pt>
                <c:pt idx="556">
                  <c:v>0.76275590000000004</c:v>
                </c:pt>
                <c:pt idx="557">
                  <c:v>0.76150050000000002</c:v>
                </c:pt>
                <c:pt idx="558">
                  <c:v>0.76002230000000004</c:v>
                </c:pt>
                <c:pt idx="559">
                  <c:v>0.75861120000000004</c:v>
                </c:pt>
                <c:pt idx="560">
                  <c:v>0.75743470000000002</c:v>
                </c:pt>
                <c:pt idx="561">
                  <c:v>0.75648669999999996</c:v>
                </c:pt>
                <c:pt idx="562">
                  <c:v>0.75566540000000004</c:v>
                </c:pt>
                <c:pt idx="563">
                  <c:v>0.75484779999999996</c:v>
                </c:pt>
                <c:pt idx="564">
                  <c:v>0.75394539999999999</c:v>
                </c:pt>
                <c:pt idx="565">
                  <c:v>0.75292380000000003</c:v>
                </c:pt>
                <c:pt idx="566">
                  <c:v>0.75180420000000003</c:v>
                </c:pt>
                <c:pt idx="567">
                  <c:v>0.75064390000000003</c:v>
                </c:pt>
                <c:pt idx="568">
                  <c:v>0.74950459999999997</c:v>
                </c:pt>
                <c:pt idx="569">
                  <c:v>0.74842710000000001</c:v>
                </c:pt>
                <c:pt idx="570">
                  <c:v>0.74741380000000002</c:v>
                </c:pt>
                <c:pt idx="571">
                  <c:v>0.74644060000000001</c:v>
                </c:pt>
                <c:pt idx="572">
                  <c:v>0.74547859999999999</c:v>
                </c:pt>
                <c:pt idx="573">
                  <c:v>0.74451670000000003</c:v>
                </c:pt>
                <c:pt idx="574">
                  <c:v>0.74356540000000004</c:v>
                </c:pt>
                <c:pt idx="575">
                  <c:v>0.74264640000000004</c:v>
                </c:pt>
                <c:pt idx="576">
                  <c:v>0.74177070000000001</c:v>
                </c:pt>
                <c:pt idx="577">
                  <c:v>0.74092840000000004</c:v>
                </c:pt>
                <c:pt idx="578">
                  <c:v>0.74008870000000004</c:v>
                </c:pt>
                <c:pt idx="579">
                  <c:v>0.73922049999999995</c:v>
                </c:pt>
                <c:pt idx="580">
                  <c:v>0.73831190000000002</c:v>
                </c:pt>
                <c:pt idx="581">
                  <c:v>0.73738570000000003</c:v>
                </c:pt>
                <c:pt idx="582">
                  <c:v>0.73648860000000005</c:v>
                </c:pt>
                <c:pt idx="583">
                  <c:v>0.73567470000000001</c:v>
                </c:pt>
                <c:pt idx="584">
                  <c:v>0.73497290000000004</c:v>
                </c:pt>
                <c:pt idx="585">
                  <c:v>0.73437260000000004</c:v>
                </c:pt>
                <c:pt idx="586">
                  <c:v>0.73382400000000003</c:v>
                </c:pt>
                <c:pt idx="587">
                  <c:v>0.73326210000000003</c:v>
                </c:pt>
                <c:pt idx="588">
                  <c:v>0.73263750000000005</c:v>
                </c:pt>
                <c:pt idx="589">
                  <c:v>0.73193450000000004</c:v>
                </c:pt>
                <c:pt idx="590">
                  <c:v>0.73117949999999998</c:v>
                </c:pt>
                <c:pt idx="591">
                  <c:v>0.73042269999999998</c:v>
                </c:pt>
                <c:pt idx="592">
                  <c:v>0.7297186</c:v>
                </c:pt>
                <c:pt idx="593">
                  <c:v>0.72909950000000001</c:v>
                </c:pt>
                <c:pt idx="594">
                  <c:v>0.72856869999999996</c:v>
                </c:pt>
                <c:pt idx="595">
                  <c:v>0.72810730000000001</c:v>
                </c:pt>
                <c:pt idx="596">
                  <c:v>0.72768840000000001</c:v>
                </c:pt>
                <c:pt idx="597">
                  <c:v>0.72728999999999999</c:v>
                </c:pt>
                <c:pt idx="598">
                  <c:v>0.72689800000000004</c:v>
                </c:pt>
                <c:pt idx="599">
                  <c:v>0.72650340000000002</c:v>
                </c:pt>
                <c:pt idx="600">
                  <c:v>0.72609290000000004</c:v>
                </c:pt>
                <c:pt idx="601">
                  <c:v>0.72564490000000004</c:v>
                </c:pt>
                <c:pt idx="602">
                  <c:v>0.72513760000000005</c:v>
                </c:pt>
                <c:pt idx="603">
                  <c:v>0.72455829999999999</c:v>
                </c:pt>
                <c:pt idx="604">
                  <c:v>0.72391620000000001</c:v>
                </c:pt>
                <c:pt idx="605">
                  <c:v>0.72324200000000005</c:v>
                </c:pt>
                <c:pt idx="606">
                  <c:v>0.72258009999999995</c:v>
                </c:pt>
                <c:pt idx="607">
                  <c:v>0.72196700000000003</c:v>
                </c:pt>
                <c:pt idx="608">
                  <c:v>0.72141310000000003</c:v>
                </c:pt>
                <c:pt idx="609">
                  <c:v>0.7208966</c:v>
                </c:pt>
                <c:pt idx="610">
                  <c:v>0.72037180000000001</c:v>
                </c:pt>
                <c:pt idx="611">
                  <c:v>0.71979249999999995</c:v>
                </c:pt>
                <c:pt idx="612">
                  <c:v>0.71912900000000002</c:v>
                </c:pt>
                <c:pt idx="613">
                  <c:v>0.71838400000000002</c:v>
                </c:pt>
                <c:pt idx="614">
                  <c:v>0.71758710000000003</c:v>
                </c:pt>
                <c:pt idx="615">
                  <c:v>0.71678010000000003</c:v>
                </c:pt>
                <c:pt idx="616">
                  <c:v>0.71599389999999996</c:v>
                </c:pt>
                <c:pt idx="617">
                  <c:v>0.71523769999999998</c:v>
                </c:pt>
                <c:pt idx="618">
                  <c:v>0.71449859999999998</c:v>
                </c:pt>
                <c:pt idx="619">
                  <c:v>0.71375500000000003</c:v>
                </c:pt>
                <c:pt idx="620">
                  <c:v>0.71299069999999998</c:v>
                </c:pt>
                <c:pt idx="621">
                  <c:v>0.71220459999999997</c:v>
                </c:pt>
                <c:pt idx="622">
                  <c:v>0.71140780000000003</c:v>
                </c:pt>
                <c:pt idx="623">
                  <c:v>0.71061370000000001</c:v>
                </c:pt>
                <c:pt idx="624">
                  <c:v>0.70982509999999999</c:v>
                </c:pt>
                <c:pt idx="625">
                  <c:v>0.70903050000000001</c:v>
                </c:pt>
                <c:pt idx="626">
                  <c:v>0.70820950000000005</c:v>
                </c:pt>
                <c:pt idx="627">
                  <c:v>0.70734580000000002</c:v>
                </c:pt>
                <c:pt idx="628">
                  <c:v>0.70643999999999996</c:v>
                </c:pt>
                <c:pt idx="629">
                  <c:v>0.70551229999999998</c:v>
                </c:pt>
                <c:pt idx="630">
                  <c:v>0.70459400000000005</c:v>
                </c:pt>
                <c:pt idx="631">
                  <c:v>0.70370759999999999</c:v>
                </c:pt>
                <c:pt idx="632">
                  <c:v>0.70285509999999995</c:v>
                </c:pt>
                <c:pt idx="633">
                  <c:v>0.70201230000000003</c:v>
                </c:pt>
                <c:pt idx="634">
                  <c:v>0.70114149999999997</c:v>
                </c:pt>
                <c:pt idx="635">
                  <c:v>0.70020839999999995</c:v>
                </c:pt>
                <c:pt idx="636">
                  <c:v>0.69920439999999995</c:v>
                </c:pt>
                <c:pt idx="637">
                  <c:v>0.6981522</c:v>
                </c:pt>
                <c:pt idx="638">
                  <c:v>0.69710000000000005</c:v>
                </c:pt>
                <c:pt idx="639">
                  <c:v>0.69609949999999998</c:v>
                </c:pt>
                <c:pt idx="640">
                  <c:v>0.69518460000000004</c:v>
                </c:pt>
                <c:pt idx="641">
                  <c:v>0.69436249999999999</c:v>
                </c:pt>
                <c:pt idx="642">
                  <c:v>0.69361450000000002</c:v>
                </c:pt>
                <c:pt idx="643">
                  <c:v>0.6929111</c:v>
                </c:pt>
                <c:pt idx="644">
                  <c:v>0.6922275</c:v>
                </c:pt>
                <c:pt idx="645">
                  <c:v>0.69155529999999998</c:v>
                </c:pt>
                <c:pt idx="646">
                  <c:v>0.69089979999999995</c:v>
                </c:pt>
                <c:pt idx="647">
                  <c:v>0.69027119999999997</c:v>
                </c:pt>
                <c:pt idx="648">
                  <c:v>0.68967160000000005</c:v>
                </c:pt>
                <c:pt idx="649">
                  <c:v>0.68909050000000005</c:v>
                </c:pt>
                <c:pt idx="650">
                  <c:v>0.68850869999999997</c:v>
                </c:pt>
                <c:pt idx="651">
                  <c:v>0.68791119999999994</c:v>
                </c:pt>
                <c:pt idx="652">
                  <c:v>0.68729739999999995</c:v>
                </c:pt>
                <c:pt idx="653">
                  <c:v>0.6866835</c:v>
                </c:pt>
                <c:pt idx="654">
                  <c:v>0.68609469999999995</c:v>
                </c:pt>
                <c:pt idx="655">
                  <c:v>0.68555180000000004</c:v>
                </c:pt>
                <c:pt idx="656">
                  <c:v>0.68505760000000004</c:v>
                </c:pt>
                <c:pt idx="657">
                  <c:v>0.6845947</c:v>
                </c:pt>
                <c:pt idx="658">
                  <c:v>0.68413290000000004</c:v>
                </c:pt>
                <c:pt idx="659">
                  <c:v>0.68364519999999995</c:v>
                </c:pt>
                <c:pt idx="660">
                  <c:v>0.68312220000000001</c:v>
                </c:pt>
                <c:pt idx="661">
                  <c:v>0.68257299999999999</c:v>
                </c:pt>
                <c:pt idx="662">
                  <c:v>0.68201730000000005</c:v>
                </c:pt>
                <c:pt idx="663">
                  <c:v>0.68146629999999997</c:v>
                </c:pt>
                <c:pt idx="664">
                  <c:v>0.68091089999999999</c:v>
                </c:pt>
                <c:pt idx="665">
                  <c:v>0.68031750000000002</c:v>
                </c:pt>
                <c:pt idx="666">
                  <c:v>0.67964480000000005</c:v>
                </c:pt>
                <c:pt idx="667">
                  <c:v>0.67886089999999999</c:v>
                </c:pt>
                <c:pt idx="668">
                  <c:v>0.67796670000000003</c:v>
                </c:pt>
                <c:pt idx="669">
                  <c:v>0.67699860000000001</c:v>
                </c:pt>
                <c:pt idx="670">
                  <c:v>0.67601880000000003</c:v>
                </c:pt>
                <c:pt idx="671">
                  <c:v>0.67508690000000005</c:v>
                </c:pt>
                <c:pt idx="672">
                  <c:v>0.67424170000000005</c:v>
                </c:pt>
                <c:pt idx="673">
                  <c:v>0.67348649999999999</c:v>
                </c:pt>
                <c:pt idx="674">
                  <c:v>0.67279279999999997</c:v>
                </c:pt>
                <c:pt idx="675">
                  <c:v>0.67211460000000001</c:v>
                </c:pt>
                <c:pt idx="676">
                  <c:v>0.67140789999999995</c:v>
                </c:pt>
                <c:pt idx="677">
                  <c:v>0.67064789999999996</c:v>
                </c:pt>
                <c:pt idx="678">
                  <c:v>0.66982940000000002</c:v>
                </c:pt>
                <c:pt idx="679">
                  <c:v>0.66896219999999995</c:v>
                </c:pt>
                <c:pt idx="680">
                  <c:v>0.66805939999999997</c:v>
                </c:pt>
                <c:pt idx="681">
                  <c:v>0.66713129999999998</c:v>
                </c:pt>
                <c:pt idx="682">
                  <c:v>0.66618469999999996</c:v>
                </c:pt>
                <c:pt idx="683">
                  <c:v>0.66522740000000002</c:v>
                </c:pt>
                <c:pt idx="684">
                  <c:v>0.66427480000000005</c:v>
                </c:pt>
                <c:pt idx="685">
                  <c:v>0.66334950000000004</c:v>
                </c:pt>
                <c:pt idx="686">
                  <c:v>0.66247250000000002</c:v>
                </c:pt>
                <c:pt idx="687">
                  <c:v>0.6616554</c:v>
                </c:pt>
                <c:pt idx="688">
                  <c:v>0.66089330000000002</c:v>
                </c:pt>
                <c:pt idx="689">
                  <c:v>0.66016560000000002</c:v>
                </c:pt>
                <c:pt idx="690">
                  <c:v>0.65944740000000002</c:v>
                </c:pt>
                <c:pt idx="691">
                  <c:v>0.65872339999999996</c:v>
                </c:pt>
                <c:pt idx="692">
                  <c:v>0.65799909999999995</c:v>
                </c:pt>
                <c:pt idx="693">
                  <c:v>0.65730049999999995</c:v>
                </c:pt>
                <c:pt idx="694">
                  <c:v>0.65666230000000003</c:v>
                </c:pt>
                <c:pt idx="695">
                  <c:v>0.65610959999999996</c:v>
                </c:pt>
                <c:pt idx="696">
                  <c:v>0.65564420000000001</c:v>
                </c:pt>
                <c:pt idx="697">
                  <c:v>0.65524199999999999</c:v>
                </c:pt>
                <c:pt idx="698">
                  <c:v>0.65485939999999998</c:v>
                </c:pt>
                <c:pt idx="699">
                  <c:v>0.65445129999999996</c:v>
                </c:pt>
                <c:pt idx="700">
                  <c:v>0.65399090000000004</c:v>
                </c:pt>
                <c:pt idx="701">
                  <c:v>0.65347489999999997</c:v>
                </c:pt>
                <c:pt idx="702">
                  <c:v>0.65292380000000005</c:v>
                </c:pt>
                <c:pt idx="703">
                  <c:v>0.65236660000000002</c:v>
                </c:pt>
                <c:pt idx="704">
                  <c:v>0.65183069999999999</c:v>
                </c:pt>
                <c:pt idx="705">
                  <c:v>0.65132979999999996</c:v>
                </c:pt>
                <c:pt idx="706">
                  <c:v>0.65086560000000004</c:v>
                </c:pt>
                <c:pt idx="707">
                  <c:v>0.65043309999999999</c:v>
                </c:pt>
                <c:pt idx="708">
                  <c:v>0.65002899999999997</c:v>
                </c:pt>
                <c:pt idx="709">
                  <c:v>0.64965439999999997</c:v>
                </c:pt>
                <c:pt idx="710">
                  <c:v>0.64931139999999998</c:v>
                </c:pt>
                <c:pt idx="711">
                  <c:v>0.64899629999999997</c:v>
                </c:pt>
                <c:pt idx="712">
                  <c:v>0.64869569999999999</c:v>
                </c:pt>
                <c:pt idx="713">
                  <c:v>0.64838669999999998</c:v>
                </c:pt>
                <c:pt idx="714">
                  <c:v>0.64804779999999995</c:v>
                </c:pt>
                <c:pt idx="715">
                  <c:v>0.64767090000000005</c:v>
                </c:pt>
                <c:pt idx="716">
                  <c:v>0.64726919999999999</c:v>
                </c:pt>
                <c:pt idx="717">
                  <c:v>0.6468758</c:v>
                </c:pt>
                <c:pt idx="718">
                  <c:v>0.64653210000000005</c:v>
                </c:pt>
                <c:pt idx="719">
                  <c:v>0.64627259999999997</c:v>
                </c:pt>
                <c:pt idx="720">
                  <c:v>0.64610699999999999</c:v>
                </c:pt>
                <c:pt idx="721">
                  <c:v>0.64601790000000003</c:v>
                </c:pt>
                <c:pt idx="722">
                  <c:v>0.64596500000000001</c:v>
                </c:pt>
                <c:pt idx="723">
                  <c:v>0.64590420000000004</c:v>
                </c:pt>
                <c:pt idx="724">
                  <c:v>0.64580000000000004</c:v>
                </c:pt>
                <c:pt idx="725">
                  <c:v>0.64563780000000004</c:v>
                </c:pt>
                <c:pt idx="726">
                  <c:v>0.64542440000000001</c:v>
                </c:pt>
                <c:pt idx="727">
                  <c:v>0.64518240000000004</c:v>
                </c:pt>
                <c:pt idx="728">
                  <c:v>0.64493820000000002</c:v>
                </c:pt>
                <c:pt idx="729">
                  <c:v>0.64471389999999995</c:v>
                </c:pt>
                <c:pt idx="730">
                  <c:v>0.64452620000000005</c:v>
                </c:pt>
                <c:pt idx="731">
                  <c:v>0.64438660000000003</c:v>
                </c:pt>
                <c:pt idx="732">
                  <c:v>0.64430220000000005</c:v>
                </c:pt>
                <c:pt idx="733">
                  <c:v>0.64427650000000003</c:v>
                </c:pt>
                <c:pt idx="734">
                  <c:v>0.64430370000000003</c:v>
                </c:pt>
                <c:pt idx="735">
                  <c:v>0.64436660000000001</c:v>
                </c:pt>
                <c:pt idx="736">
                  <c:v>0.64443530000000004</c:v>
                </c:pt>
                <c:pt idx="737">
                  <c:v>0.64447719999999997</c:v>
                </c:pt>
                <c:pt idx="738">
                  <c:v>0.64446749999999997</c:v>
                </c:pt>
                <c:pt idx="739">
                  <c:v>0.64440059999999999</c:v>
                </c:pt>
                <c:pt idx="740">
                  <c:v>0.64429150000000002</c:v>
                </c:pt>
                <c:pt idx="741">
                  <c:v>0.64417429999999998</c:v>
                </c:pt>
                <c:pt idx="742">
                  <c:v>0.64408220000000005</c:v>
                </c:pt>
                <c:pt idx="743">
                  <c:v>0.64402939999999997</c:v>
                </c:pt>
                <c:pt idx="744">
                  <c:v>0.64400360000000001</c:v>
                </c:pt>
                <c:pt idx="745">
                  <c:v>0.64396770000000003</c:v>
                </c:pt>
                <c:pt idx="746">
                  <c:v>0.64387950000000005</c:v>
                </c:pt>
                <c:pt idx="747">
                  <c:v>0.64371</c:v>
                </c:pt>
                <c:pt idx="748">
                  <c:v>0.64345909999999995</c:v>
                </c:pt>
                <c:pt idx="749">
                  <c:v>0.64315710000000004</c:v>
                </c:pt>
                <c:pt idx="750">
                  <c:v>0.64285239999999999</c:v>
                </c:pt>
                <c:pt idx="751">
                  <c:v>0.64258919999999997</c:v>
                </c:pt>
                <c:pt idx="752">
                  <c:v>0.64238600000000001</c:v>
                </c:pt>
                <c:pt idx="753">
                  <c:v>0.6422312</c:v>
                </c:pt>
                <c:pt idx="754">
                  <c:v>0.64208790000000004</c:v>
                </c:pt>
                <c:pt idx="755">
                  <c:v>0.6419165</c:v>
                </c:pt>
                <c:pt idx="756">
                  <c:v>0.64168780000000003</c:v>
                </c:pt>
                <c:pt idx="757">
                  <c:v>0.64139769999999996</c:v>
                </c:pt>
                <c:pt idx="758">
                  <c:v>0.64106320000000006</c:v>
                </c:pt>
                <c:pt idx="759">
                  <c:v>0.64071180000000005</c:v>
                </c:pt>
                <c:pt idx="760">
                  <c:v>0.64036610000000005</c:v>
                </c:pt>
                <c:pt idx="761">
                  <c:v>0.64003670000000001</c:v>
                </c:pt>
                <c:pt idx="762">
                  <c:v>0.63972569999999995</c:v>
                </c:pt>
                <c:pt idx="763">
                  <c:v>0.63943609999999995</c:v>
                </c:pt>
                <c:pt idx="764">
                  <c:v>0.63918189999999997</c:v>
                </c:pt>
                <c:pt idx="765">
                  <c:v>0.63899399999999995</c:v>
                </c:pt>
                <c:pt idx="766">
                  <c:v>0.63891229999999999</c:v>
                </c:pt>
                <c:pt idx="767">
                  <c:v>0.63897409999999999</c:v>
                </c:pt>
                <c:pt idx="768">
                  <c:v>0.63920290000000002</c:v>
                </c:pt>
                <c:pt idx="769">
                  <c:v>0.63960039999999996</c:v>
                </c:pt>
                <c:pt idx="770">
                  <c:v>0.64015</c:v>
                </c:pt>
                <c:pt idx="771">
                  <c:v>0.64082589999999995</c:v>
                </c:pt>
                <c:pt idx="772">
                  <c:v>0.64160629999999996</c:v>
                </c:pt>
                <c:pt idx="773">
                  <c:v>0.64248019999999995</c:v>
                </c:pt>
                <c:pt idx="774">
                  <c:v>0.64344760000000001</c:v>
                </c:pt>
                <c:pt idx="775">
                  <c:v>0.64451550000000002</c:v>
                </c:pt>
                <c:pt idx="776">
                  <c:v>0.64569160000000003</c:v>
                </c:pt>
                <c:pt idx="777">
                  <c:v>0.64697990000000005</c:v>
                </c:pt>
                <c:pt idx="778">
                  <c:v>0.64838110000000004</c:v>
                </c:pt>
                <c:pt idx="779">
                  <c:v>0.64989410000000003</c:v>
                </c:pt>
                <c:pt idx="780">
                  <c:v>0.65151760000000003</c:v>
                </c:pt>
                <c:pt idx="781">
                  <c:v>0.6532462</c:v>
                </c:pt>
                <c:pt idx="782">
                  <c:v>0.65506209999999998</c:v>
                </c:pt>
                <c:pt idx="783">
                  <c:v>0.6569277</c:v>
                </c:pt>
                <c:pt idx="784">
                  <c:v>0.65878429999999999</c:v>
                </c:pt>
                <c:pt idx="785">
                  <c:v>0.66055220000000003</c:v>
                </c:pt>
                <c:pt idx="786">
                  <c:v>0.66214930000000005</c:v>
                </c:pt>
                <c:pt idx="787">
                  <c:v>0.66350629999999999</c:v>
                </c:pt>
                <c:pt idx="788">
                  <c:v>0.66457469999999996</c:v>
                </c:pt>
                <c:pt idx="789">
                  <c:v>0.66533310000000001</c:v>
                </c:pt>
                <c:pt idx="790">
                  <c:v>0.66577140000000001</c:v>
                </c:pt>
                <c:pt idx="791">
                  <c:v>0.66587600000000002</c:v>
                </c:pt>
                <c:pt idx="792">
                  <c:v>0.66561760000000003</c:v>
                </c:pt>
                <c:pt idx="793">
                  <c:v>0.66495009999999999</c:v>
                </c:pt>
                <c:pt idx="794">
                  <c:v>0.66382249999999998</c:v>
                </c:pt>
                <c:pt idx="795">
                  <c:v>0.66220420000000002</c:v>
                </c:pt>
                <c:pt idx="796">
                  <c:v>0.6601011</c:v>
                </c:pt>
                <c:pt idx="797">
                  <c:v>0.65756720000000002</c:v>
                </c:pt>
                <c:pt idx="798">
                  <c:v>0.65468930000000003</c:v>
                </c:pt>
                <c:pt idx="799">
                  <c:v>0.65157609999999999</c:v>
                </c:pt>
                <c:pt idx="800">
                  <c:v>0.6483352</c:v>
                </c:pt>
                <c:pt idx="801">
                  <c:v>0.64505170000000001</c:v>
                </c:pt>
                <c:pt idx="802">
                  <c:v>0.64179399999999998</c:v>
                </c:pt>
                <c:pt idx="803">
                  <c:v>0.63861109999999999</c:v>
                </c:pt>
                <c:pt idx="804">
                  <c:v>0.63553400000000004</c:v>
                </c:pt>
                <c:pt idx="805">
                  <c:v>0.63258060000000005</c:v>
                </c:pt>
                <c:pt idx="806">
                  <c:v>0.62975060000000005</c:v>
                </c:pt>
                <c:pt idx="807">
                  <c:v>0.62702749999999996</c:v>
                </c:pt>
                <c:pt idx="808">
                  <c:v>0.62438210000000005</c:v>
                </c:pt>
                <c:pt idx="809">
                  <c:v>0.62178619999999996</c:v>
                </c:pt>
                <c:pt idx="810">
                  <c:v>0.61922600000000005</c:v>
                </c:pt>
                <c:pt idx="811">
                  <c:v>0.61671229999999999</c:v>
                </c:pt>
                <c:pt idx="812">
                  <c:v>0.61427900000000002</c:v>
                </c:pt>
                <c:pt idx="813">
                  <c:v>0.61197109999999999</c:v>
                </c:pt>
                <c:pt idx="814">
                  <c:v>0.60982829999999999</c:v>
                </c:pt>
                <c:pt idx="815">
                  <c:v>0.60786620000000002</c:v>
                </c:pt>
                <c:pt idx="816">
                  <c:v>0.60607120000000003</c:v>
                </c:pt>
                <c:pt idx="817">
                  <c:v>0.60440579999999999</c:v>
                </c:pt>
                <c:pt idx="818">
                  <c:v>0.60282599999999997</c:v>
                </c:pt>
                <c:pt idx="819">
                  <c:v>0.60129520000000003</c:v>
                </c:pt>
                <c:pt idx="820">
                  <c:v>0.59979389999999999</c:v>
                </c:pt>
                <c:pt idx="821">
                  <c:v>0.59832110000000005</c:v>
                </c:pt>
                <c:pt idx="822">
                  <c:v>0.59688540000000001</c:v>
                </c:pt>
                <c:pt idx="823">
                  <c:v>0.59549580000000002</c:v>
                </c:pt>
                <c:pt idx="824">
                  <c:v>0.59415680000000004</c:v>
                </c:pt>
                <c:pt idx="825">
                  <c:v>0.5928696</c:v>
                </c:pt>
                <c:pt idx="826">
                  <c:v>0.59163710000000003</c:v>
                </c:pt>
                <c:pt idx="827">
                  <c:v>0.59046549999999998</c:v>
                </c:pt>
                <c:pt idx="828">
                  <c:v>0.58936239999999995</c:v>
                </c:pt>
                <c:pt idx="829">
                  <c:v>0.58832640000000003</c:v>
                </c:pt>
                <c:pt idx="830">
                  <c:v>0.58733959999999996</c:v>
                </c:pt>
                <c:pt idx="831">
                  <c:v>0.58636310000000003</c:v>
                </c:pt>
                <c:pt idx="832">
                  <c:v>0.5853469</c:v>
                </c:pt>
                <c:pt idx="833">
                  <c:v>0.58424949999999998</c:v>
                </c:pt>
                <c:pt idx="834">
                  <c:v>0.58305249999999997</c:v>
                </c:pt>
                <c:pt idx="835">
                  <c:v>0.58177429999999997</c:v>
                </c:pt>
                <c:pt idx="836">
                  <c:v>0.58046370000000003</c:v>
                </c:pt>
                <c:pt idx="837">
                  <c:v>0.57918409999999998</c:v>
                </c:pt>
                <c:pt idx="838">
                  <c:v>0.57798450000000001</c:v>
                </c:pt>
                <c:pt idx="839">
                  <c:v>0.57688139999999999</c:v>
                </c:pt>
                <c:pt idx="840">
                  <c:v>0.5758548</c:v>
                </c:pt>
                <c:pt idx="841">
                  <c:v>0.57486159999999997</c:v>
                </c:pt>
                <c:pt idx="842">
                  <c:v>0.57385750000000002</c:v>
                </c:pt>
                <c:pt idx="843">
                  <c:v>0.57281740000000003</c:v>
                </c:pt>
                <c:pt idx="844">
                  <c:v>0.5717487</c:v>
                </c:pt>
                <c:pt idx="845">
                  <c:v>0.57068549999999996</c:v>
                </c:pt>
                <c:pt idx="846">
                  <c:v>0.56967469999999998</c:v>
                </c:pt>
                <c:pt idx="847">
                  <c:v>0.5687546</c:v>
                </c:pt>
                <c:pt idx="848">
                  <c:v>0.56794610000000001</c:v>
                </c:pt>
                <c:pt idx="849">
                  <c:v>0.56725000000000003</c:v>
                </c:pt>
                <c:pt idx="850">
                  <c:v>0.56665339999999997</c:v>
                </c:pt>
                <c:pt idx="851">
                  <c:v>0.56613820000000004</c:v>
                </c:pt>
                <c:pt idx="852">
                  <c:v>0.56568640000000003</c:v>
                </c:pt>
                <c:pt idx="853">
                  <c:v>0.56528069999999997</c:v>
                </c:pt>
                <c:pt idx="854">
                  <c:v>0.56489840000000002</c:v>
                </c:pt>
                <c:pt idx="855">
                  <c:v>0.56450999999999996</c:v>
                </c:pt>
                <c:pt idx="856">
                  <c:v>0.56408440000000004</c:v>
                </c:pt>
                <c:pt idx="857">
                  <c:v>0.56359239999999999</c:v>
                </c:pt>
                <c:pt idx="858">
                  <c:v>0.56302030000000003</c:v>
                </c:pt>
                <c:pt idx="859">
                  <c:v>0.56237320000000002</c:v>
                </c:pt>
                <c:pt idx="860">
                  <c:v>0.56167120000000004</c:v>
                </c:pt>
                <c:pt idx="861">
                  <c:v>0.5609362</c:v>
                </c:pt>
                <c:pt idx="862">
                  <c:v>0.56017859999999997</c:v>
                </c:pt>
                <c:pt idx="863">
                  <c:v>0.55938710000000003</c:v>
                </c:pt>
                <c:pt idx="864">
                  <c:v>0.55853220000000003</c:v>
                </c:pt>
                <c:pt idx="865">
                  <c:v>0.55757979999999996</c:v>
                </c:pt>
                <c:pt idx="866">
                  <c:v>0.55650739999999999</c:v>
                </c:pt>
                <c:pt idx="867">
                  <c:v>0.55532000000000004</c:v>
                </c:pt>
                <c:pt idx="868">
                  <c:v>0.55405269999999995</c:v>
                </c:pt>
                <c:pt idx="869">
                  <c:v>0.55276080000000005</c:v>
                </c:pt>
                <c:pt idx="870">
                  <c:v>0.55149879999999996</c:v>
                </c:pt>
                <c:pt idx="871">
                  <c:v>0.55030610000000002</c:v>
                </c:pt>
                <c:pt idx="872">
                  <c:v>0.54919839999999998</c:v>
                </c:pt>
                <c:pt idx="873">
                  <c:v>0.54816869999999995</c:v>
                </c:pt>
                <c:pt idx="874">
                  <c:v>0.5471992</c:v>
                </c:pt>
                <c:pt idx="875">
                  <c:v>0.54627349999999997</c:v>
                </c:pt>
                <c:pt idx="876">
                  <c:v>0.54538379999999997</c:v>
                </c:pt>
                <c:pt idx="877">
                  <c:v>0.54453010000000002</c:v>
                </c:pt>
                <c:pt idx="878">
                  <c:v>0.54371369999999997</c:v>
                </c:pt>
                <c:pt idx="879">
                  <c:v>0.54292980000000002</c:v>
                </c:pt>
                <c:pt idx="880">
                  <c:v>0.54216430000000004</c:v>
                </c:pt>
                <c:pt idx="881">
                  <c:v>0.54139680000000001</c:v>
                </c:pt>
                <c:pt idx="882">
                  <c:v>0.5406067</c:v>
                </c:pt>
                <c:pt idx="883">
                  <c:v>0.53977850000000005</c:v>
                </c:pt>
                <c:pt idx="884">
                  <c:v>0.53890530000000003</c:v>
                </c:pt>
                <c:pt idx="885">
                  <c:v>0.53798679999999999</c:v>
                </c:pt>
                <c:pt idx="886">
                  <c:v>0.53702589999999994</c:v>
                </c:pt>
                <c:pt idx="887">
                  <c:v>0.53602729999999998</c:v>
                </c:pt>
                <c:pt idx="888">
                  <c:v>0.53499859999999999</c:v>
                </c:pt>
                <c:pt idx="889">
                  <c:v>0.53395720000000002</c:v>
                </c:pt>
                <c:pt idx="890">
                  <c:v>0.53293210000000002</c:v>
                </c:pt>
                <c:pt idx="891">
                  <c:v>0.5319625</c:v>
                </c:pt>
                <c:pt idx="892">
                  <c:v>0.53109260000000003</c:v>
                </c:pt>
                <c:pt idx="893">
                  <c:v>0.53035350000000003</c:v>
                </c:pt>
                <c:pt idx="894">
                  <c:v>0.52975490000000003</c:v>
                </c:pt>
                <c:pt idx="895">
                  <c:v>0.52927740000000001</c:v>
                </c:pt>
                <c:pt idx="896">
                  <c:v>0.52887989999999996</c:v>
                </c:pt>
                <c:pt idx="897">
                  <c:v>0.52850909999999995</c:v>
                </c:pt>
                <c:pt idx="898">
                  <c:v>0.52811600000000003</c:v>
                </c:pt>
                <c:pt idx="899">
                  <c:v>0.527671</c:v>
                </c:pt>
                <c:pt idx="900">
                  <c:v>0.52716459999999998</c:v>
                </c:pt>
                <c:pt idx="901">
                  <c:v>0.52660450000000003</c:v>
                </c:pt>
                <c:pt idx="902">
                  <c:v>0.5260049</c:v>
                </c:pt>
                <c:pt idx="903">
                  <c:v>0.52537730000000005</c:v>
                </c:pt>
                <c:pt idx="904">
                  <c:v>0.52472580000000002</c:v>
                </c:pt>
                <c:pt idx="905">
                  <c:v>0.52404830000000002</c:v>
                </c:pt>
                <c:pt idx="906">
                  <c:v>0.52334179999999997</c:v>
                </c:pt>
                <c:pt idx="907">
                  <c:v>0.52260700000000004</c:v>
                </c:pt>
                <c:pt idx="908">
                  <c:v>0.52185000000000004</c:v>
                </c:pt>
                <c:pt idx="909">
                  <c:v>0.52107979999999998</c:v>
                </c:pt>
                <c:pt idx="910">
                  <c:v>0.52030379999999998</c:v>
                </c:pt>
                <c:pt idx="911">
                  <c:v>0.51952549999999997</c:v>
                </c:pt>
                <c:pt idx="912">
                  <c:v>0.51874580000000003</c:v>
                </c:pt>
                <c:pt idx="913">
                  <c:v>0.51796629999999999</c:v>
                </c:pt>
                <c:pt idx="914">
                  <c:v>0.51719369999999998</c:v>
                </c:pt>
                <c:pt idx="915">
                  <c:v>0.51644109999999999</c:v>
                </c:pt>
                <c:pt idx="916">
                  <c:v>0.51572390000000001</c:v>
                </c:pt>
                <c:pt idx="917">
                  <c:v>0.51505400000000001</c:v>
                </c:pt>
                <c:pt idx="918">
                  <c:v>0.51443419999999995</c:v>
                </c:pt>
                <c:pt idx="919">
                  <c:v>0.51385530000000001</c:v>
                </c:pt>
                <c:pt idx="920">
                  <c:v>0.51330019999999998</c:v>
                </c:pt>
                <c:pt idx="921">
                  <c:v>0.51274909999999996</c:v>
                </c:pt>
                <c:pt idx="922">
                  <c:v>0.51218850000000005</c:v>
                </c:pt>
                <c:pt idx="923">
                  <c:v>0.5116134</c:v>
                </c:pt>
                <c:pt idx="924">
                  <c:v>0.51102760000000003</c:v>
                </c:pt>
                <c:pt idx="925">
                  <c:v>0.51043859999999996</c:v>
                </c:pt>
                <c:pt idx="926">
                  <c:v>0.50985480000000005</c:v>
                </c:pt>
                <c:pt idx="927">
                  <c:v>0.50928280000000004</c:v>
                </c:pt>
                <c:pt idx="928">
                  <c:v>0.50872830000000002</c:v>
                </c:pt>
                <c:pt idx="929">
                  <c:v>0.50820169999999998</c:v>
                </c:pt>
                <c:pt idx="930">
                  <c:v>0.50771869999999997</c:v>
                </c:pt>
                <c:pt idx="931">
                  <c:v>0.50729860000000004</c:v>
                </c:pt>
                <c:pt idx="932">
                  <c:v>0.50696110000000005</c:v>
                </c:pt>
                <c:pt idx="933">
                  <c:v>0.50671670000000002</c:v>
                </c:pt>
                <c:pt idx="934">
                  <c:v>0.50656400000000001</c:v>
                </c:pt>
                <c:pt idx="935">
                  <c:v>0.50648930000000003</c:v>
                </c:pt>
                <c:pt idx="936">
                  <c:v>0.50647310000000001</c:v>
                </c:pt>
                <c:pt idx="937">
                  <c:v>0.506498</c:v>
                </c:pt>
                <c:pt idx="938">
                  <c:v>0.50655320000000004</c:v>
                </c:pt>
                <c:pt idx="939">
                  <c:v>0.50663689999999995</c:v>
                </c:pt>
                <c:pt idx="940">
                  <c:v>0.50675130000000002</c:v>
                </c:pt>
                <c:pt idx="941">
                  <c:v>0.50689629999999997</c:v>
                </c:pt>
                <c:pt idx="942">
                  <c:v>0.50706519999999999</c:v>
                </c:pt>
                <c:pt idx="943">
                  <c:v>0.5072449</c:v>
                </c:pt>
                <c:pt idx="944">
                  <c:v>0.50742039999999999</c:v>
                </c:pt>
                <c:pt idx="945">
                  <c:v>0.50758429999999999</c:v>
                </c:pt>
                <c:pt idx="946">
                  <c:v>0.50774010000000003</c:v>
                </c:pt>
                <c:pt idx="947">
                  <c:v>0.50790279999999999</c:v>
                </c:pt>
                <c:pt idx="948">
                  <c:v>0.50809070000000001</c:v>
                </c:pt>
                <c:pt idx="949">
                  <c:v>0.50831879999999996</c:v>
                </c:pt>
                <c:pt idx="950">
                  <c:v>0.50858990000000004</c:v>
                </c:pt>
                <c:pt idx="951">
                  <c:v>0.50889569999999995</c:v>
                </c:pt>
                <c:pt idx="952">
                  <c:v>0.50922109999999998</c:v>
                </c:pt>
                <c:pt idx="953">
                  <c:v>0.5095539</c:v>
                </c:pt>
                <c:pt idx="954">
                  <c:v>0.50989229999999997</c:v>
                </c:pt>
                <c:pt idx="955">
                  <c:v>0.51024590000000003</c:v>
                </c:pt>
                <c:pt idx="956">
                  <c:v>0.51063029999999998</c:v>
                </c:pt>
                <c:pt idx="957">
                  <c:v>0.51105820000000002</c:v>
                </c:pt>
                <c:pt idx="958">
                  <c:v>0.51153130000000002</c:v>
                </c:pt>
                <c:pt idx="959">
                  <c:v>0.5120384</c:v>
                </c:pt>
                <c:pt idx="960">
                  <c:v>0.51256100000000004</c:v>
                </c:pt>
                <c:pt idx="961">
                  <c:v>0.51308100000000001</c:v>
                </c:pt>
                <c:pt idx="962">
                  <c:v>0.51359129999999997</c:v>
                </c:pt>
                <c:pt idx="963">
                  <c:v>0.51409859999999996</c:v>
                </c:pt>
                <c:pt idx="964">
                  <c:v>0.51462079999999999</c:v>
                </c:pt>
                <c:pt idx="965">
                  <c:v>0.51517740000000001</c:v>
                </c:pt>
                <c:pt idx="966">
                  <c:v>0.51578120000000005</c:v>
                </c:pt>
                <c:pt idx="967">
                  <c:v>0.51643340000000004</c:v>
                </c:pt>
                <c:pt idx="968">
                  <c:v>0.51712400000000003</c:v>
                </c:pt>
                <c:pt idx="969">
                  <c:v>0.51783789999999996</c:v>
                </c:pt>
                <c:pt idx="970">
                  <c:v>0.5185611</c:v>
                </c:pt>
                <c:pt idx="971">
                  <c:v>0.51928540000000001</c:v>
                </c:pt>
                <c:pt idx="972">
                  <c:v>0.52000740000000001</c:v>
                </c:pt>
                <c:pt idx="973">
                  <c:v>0.52072289999999999</c:v>
                </c:pt>
                <c:pt idx="974">
                  <c:v>0.52142259999999996</c:v>
                </c:pt>
                <c:pt idx="975">
                  <c:v>0.52209059999999996</c:v>
                </c:pt>
                <c:pt idx="976">
                  <c:v>0.52270740000000004</c:v>
                </c:pt>
                <c:pt idx="977">
                  <c:v>0.52325869999999997</c:v>
                </c:pt>
                <c:pt idx="978">
                  <c:v>0.52374039999999999</c:v>
                </c:pt>
                <c:pt idx="979">
                  <c:v>0.52416229999999997</c:v>
                </c:pt>
                <c:pt idx="980">
                  <c:v>0.5245438</c:v>
                </c:pt>
                <c:pt idx="981">
                  <c:v>0.52490789999999998</c:v>
                </c:pt>
                <c:pt idx="982">
                  <c:v>0.52527109999999999</c:v>
                </c:pt>
                <c:pt idx="983">
                  <c:v>0.52563950000000004</c:v>
                </c:pt>
                <c:pt idx="984">
                  <c:v>0.52601160000000002</c:v>
                </c:pt>
                <c:pt idx="985">
                  <c:v>0.52638419999999997</c:v>
                </c:pt>
                <c:pt idx="986">
                  <c:v>0.52675819999999995</c:v>
                </c:pt>
                <c:pt idx="987">
                  <c:v>0.52714320000000003</c:v>
                </c:pt>
                <c:pt idx="988">
                  <c:v>0.52755359999999996</c:v>
                </c:pt>
                <c:pt idx="989">
                  <c:v>0.52800179999999997</c:v>
                </c:pt>
                <c:pt idx="990">
                  <c:v>0.5284915</c:v>
                </c:pt>
                <c:pt idx="991">
                  <c:v>0.52901410000000004</c:v>
                </c:pt>
                <c:pt idx="992">
                  <c:v>0.52955269999999999</c:v>
                </c:pt>
                <c:pt idx="993">
                  <c:v>0.53009070000000003</c:v>
                </c:pt>
                <c:pt idx="994">
                  <c:v>0.5306227</c:v>
                </c:pt>
                <c:pt idx="995">
                  <c:v>0.53115979999999996</c:v>
                </c:pt>
                <c:pt idx="996">
                  <c:v>0.53172960000000002</c:v>
                </c:pt>
                <c:pt idx="997">
                  <c:v>0.53236419999999995</c:v>
                </c:pt>
                <c:pt idx="998">
                  <c:v>0.53309309999999999</c:v>
                </c:pt>
                <c:pt idx="999">
                  <c:v>0.53393139999999994</c:v>
                </c:pt>
                <c:pt idx="1000">
                  <c:v>0.53487620000000002</c:v>
                </c:pt>
                <c:pt idx="1001">
                  <c:v>0.53591</c:v>
                </c:pt>
                <c:pt idx="1002">
                  <c:v>0.53700939999999997</c:v>
                </c:pt>
                <c:pt idx="1003">
                  <c:v>0.53815360000000001</c:v>
                </c:pt>
                <c:pt idx="1004">
                  <c:v>0.53932910000000001</c:v>
                </c:pt>
                <c:pt idx="1005">
                  <c:v>0.54053030000000002</c:v>
                </c:pt>
                <c:pt idx="1006">
                  <c:v>0.54175669999999998</c:v>
                </c:pt>
                <c:pt idx="1007">
                  <c:v>0.54300760000000003</c:v>
                </c:pt>
                <c:pt idx="1008">
                  <c:v>0.54427990000000004</c:v>
                </c:pt>
                <c:pt idx="1009">
                  <c:v>0.54556780000000005</c:v>
                </c:pt>
                <c:pt idx="1010">
                  <c:v>0.54686469999999998</c:v>
                </c:pt>
                <c:pt idx="1011">
                  <c:v>0.54816790000000004</c:v>
                </c:pt>
                <c:pt idx="1012">
                  <c:v>0.54947760000000001</c:v>
                </c:pt>
                <c:pt idx="1013">
                  <c:v>0.55079800000000001</c:v>
                </c:pt>
                <c:pt idx="1014">
                  <c:v>0.55213299999999998</c:v>
                </c:pt>
                <c:pt idx="1015">
                  <c:v>0.55348520000000001</c:v>
                </c:pt>
                <c:pt idx="1016">
                  <c:v>0.55485459999999998</c:v>
                </c:pt>
                <c:pt idx="1017">
                  <c:v>0.5562395</c:v>
                </c:pt>
                <c:pt idx="1018">
                  <c:v>0.55763859999999998</c:v>
                </c:pt>
                <c:pt idx="1019">
                  <c:v>0.55904940000000003</c:v>
                </c:pt>
                <c:pt idx="1020">
                  <c:v>0.56046750000000001</c:v>
                </c:pt>
                <c:pt idx="1021">
                  <c:v>0.56188139999999998</c:v>
                </c:pt>
                <c:pt idx="1022">
                  <c:v>0.56327000000000005</c:v>
                </c:pt>
                <c:pt idx="1023">
                  <c:v>0.56460359999999998</c:v>
                </c:pt>
                <c:pt idx="1024">
                  <c:v>0.56584630000000002</c:v>
                </c:pt>
                <c:pt idx="1025">
                  <c:v>0.56696539999999995</c:v>
                </c:pt>
                <c:pt idx="1026">
                  <c:v>0.56794149999999999</c:v>
                </c:pt>
                <c:pt idx="1027">
                  <c:v>0.56877109999999997</c:v>
                </c:pt>
                <c:pt idx="1028">
                  <c:v>0.56946739999999996</c:v>
                </c:pt>
                <c:pt idx="1029">
                  <c:v>0.57005240000000001</c:v>
                </c:pt>
                <c:pt idx="1030">
                  <c:v>0.57054939999999998</c:v>
                </c:pt>
                <c:pt idx="1031">
                  <c:v>0.57097359999999997</c:v>
                </c:pt>
                <c:pt idx="1032">
                  <c:v>0.57132859999999996</c:v>
                </c:pt>
                <c:pt idx="1033">
                  <c:v>0.57161019999999996</c:v>
                </c:pt>
                <c:pt idx="1034">
                  <c:v>0.57181170000000003</c:v>
                </c:pt>
                <c:pt idx="1035">
                  <c:v>0.57193059999999996</c:v>
                </c:pt>
                <c:pt idx="1036">
                  <c:v>0.57197120000000001</c:v>
                </c:pt>
                <c:pt idx="1037">
                  <c:v>0.57194350000000005</c:v>
                </c:pt>
                <c:pt idx="1038">
                  <c:v>0.57186079999999995</c:v>
                </c:pt>
                <c:pt idx="1039">
                  <c:v>0.57173589999999996</c:v>
                </c:pt>
                <c:pt idx="1040">
                  <c:v>0.57158059999999999</c:v>
                </c:pt>
                <c:pt idx="1041">
                  <c:v>0.57140840000000004</c:v>
                </c:pt>
                <c:pt idx="1042">
                  <c:v>0.57123659999999998</c:v>
                </c:pt>
                <c:pt idx="1043">
                  <c:v>0.57108610000000004</c:v>
                </c:pt>
                <c:pt idx="1044">
                  <c:v>0.57098190000000004</c:v>
                </c:pt>
                <c:pt idx="1045">
                  <c:v>0.57094730000000005</c:v>
                </c:pt>
                <c:pt idx="1046">
                  <c:v>0.57099789999999995</c:v>
                </c:pt>
                <c:pt idx="1047">
                  <c:v>0.57114180000000003</c:v>
                </c:pt>
                <c:pt idx="1048">
                  <c:v>0.57137950000000004</c:v>
                </c:pt>
                <c:pt idx="1049">
                  <c:v>0.57170759999999998</c:v>
                </c:pt>
                <c:pt idx="1050">
                  <c:v>0.57212280000000004</c:v>
                </c:pt>
                <c:pt idx="1051">
                  <c:v>0.57262329999999995</c:v>
                </c:pt>
                <c:pt idx="1052">
                  <c:v>0.57320740000000003</c:v>
                </c:pt>
                <c:pt idx="1053">
                  <c:v>0.57386789999999999</c:v>
                </c:pt>
                <c:pt idx="1054">
                  <c:v>0.57459059999999995</c:v>
                </c:pt>
                <c:pt idx="1055">
                  <c:v>0.57535349999999996</c:v>
                </c:pt>
                <c:pt idx="1056">
                  <c:v>0.57613040000000004</c:v>
                </c:pt>
                <c:pt idx="1057">
                  <c:v>0.57689769999999996</c:v>
                </c:pt>
                <c:pt idx="1058">
                  <c:v>0.57764009999999999</c:v>
                </c:pt>
                <c:pt idx="1059">
                  <c:v>0.57835110000000001</c:v>
                </c:pt>
                <c:pt idx="1060">
                  <c:v>0.57902960000000003</c:v>
                </c:pt>
                <c:pt idx="1061">
                  <c:v>0.57967199999999997</c:v>
                </c:pt>
                <c:pt idx="1062">
                  <c:v>0.58026420000000001</c:v>
                </c:pt>
                <c:pt idx="1063">
                  <c:v>0.58077999999999996</c:v>
                </c:pt>
                <c:pt idx="1064">
                  <c:v>0.58118309999999995</c:v>
                </c:pt>
                <c:pt idx="1065">
                  <c:v>0.58143509999999998</c:v>
                </c:pt>
                <c:pt idx="1066">
                  <c:v>0.58150789999999997</c:v>
                </c:pt>
                <c:pt idx="1067">
                  <c:v>0.58138840000000003</c:v>
                </c:pt>
                <c:pt idx="1068">
                  <c:v>0.58108059999999995</c:v>
                </c:pt>
                <c:pt idx="1069">
                  <c:v>0.58059989999999995</c:v>
                </c:pt>
                <c:pt idx="1070">
                  <c:v>0.57996789999999998</c:v>
                </c:pt>
                <c:pt idx="1071">
                  <c:v>0.579206</c:v>
                </c:pt>
                <c:pt idx="1072">
                  <c:v>0.57833420000000002</c:v>
                </c:pt>
                <c:pt idx="1073">
                  <c:v>0.57737499999999997</c:v>
                </c:pt>
                <c:pt idx="1074">
                  <c:v>0.57635769999999997</c:v>
                </c:pt>
                <c:pt idx="1075">
                  <c:v>0.57531500000000002</c:v>
                </c:pt>
                <c:pt idx="1076">
                  <c:v>0.57428389999999996</c:v>
                </c:pt>
                <c:pt idx="1077">
                  <c:v>0.57329410000000003</c:v>
                </c:pt>
                <c:pt idx="1078">
                  <c:v>0.57236189999999998</c:v>
                </c:pt>
                <c:pt idx="1079">
                  <c:v>0.57148929999999998</c:v>
                </c:pt>
                <c:pt idx="1080">
                  <c:v>0.57066600000000001</c:v>
                </c:pt>
                <c:pt idx="1081">
                  <c:v>0.5698782</c:v>
                </c:pt>
                <c:pt idx="1082">
                  <c:v>0.56911520000000004</c:v>
                </c:pt>
                <c:pt idx="1083">
                  <c:v>0.56837459999999995</c:v>
                </c:pt>
                <c:pt idx="1084">
                  <c:v>0.56766090000000002</c:v>
                </c:pt>
                <c:pt idx="1085">
                  <c:v>0.56697940000000002</c:v>
                </c:pt>
                <c:pt idx="1086">
                  <c:v>0.56633100000000003</c:v>
                </c:pt>
                <c:pt idx="1087">
                  <c:v>0.56571039999999995</c:v>
                </c:pt>
                <c:pt idx="1088">
                  <c:v>0.56510930000000004</c:v>
                </c:pt>
                <c:pt idx="1089">
                  <c:v>0.56452400000000003</c:v>
                </c:pt>
                <c:pt idx="1090">
                  <c:v>0.56396290000000004</c:v>
                </c:pt>
                <c:pt idx="1091">
                  <c:v>0.56344989999999995</c:v>
                </c:pt>
                <c:pt idx="1092">
                  <c:v>0.56301820000000002</c:v>
                </c:pt>
                <c:pt idx="1093">
                  <c:v>0.56270450000000005</c:v>
                </c:pt>
                <c:pt idx="1094">
                  <c:v>0.56253830000000005</c:v>
                </c:pt>
                <c:pt idx="1095">
                  <c:v>0.56253419999999998</c:v>
                </c:pt>
                <c:pt idx="1096">
                  <c:v>0.5626911</c:v>
                </c:pt>
                <c:pt idx="1097">
                  <c:v>0.56299670000000002</c:v>
                </c:pt>
                <c:pt idx="1098">
                  <c:v>0.56343560000000004</c:v>
                </c:pt>
                <c:pt idx="1099">
                  <c:v>0.56399270000000001</c:v>
                </c:pt>
                <c:pt idx="1100">
                  <c:v>0.56465770000000004</c:v>
                </c:pt>
                <c:pt idx="1101">
                  <c:v>0.56542409999999999</c:v>
                </c:pt>
                <c:pt idx="1102">
                  <c:v>0.56628469999999997</c:v>
                </c:pt>
                <c:pt idx="1103">
                  <c:v>0.56723129999999999</c:v>
                </c:pt>
                <c:pt idx="1104">
                  <c:v>0.56825420000000004</c:v>
                </c:pt>
                <c:pt idx="1105">
                  <c:v>0.56934419999999997</c:v>
                </c:pt>
                <c:pt idx="1106">
                  <c:v>0.57049620000000001</c:v>
                </c:pt>
                <c:pt idx="1107">
                  <c:v>0.5717103</c:v>
                </c:pt>
                <c:pt idx="1108">
                  <c:v>0.57298899999999997</c:v>
                </c:pt>
                <c:pt idx="1109">
                  <c:v>0.57433259999999997</c:v>
                </c:pt>
                <c:pt idx="1110">
                  <c:v>0.57573609999999997</c:v>
                </c:pt>
                <c:pt idx="1111">
                  <c:v>0.57718599999999998</c:v>
                </c:pt>
                <c:pt idx="1112">
                  <c:v>0.57866479999999998</c:v>
                </c:pt>
                <c:pt idx="1113">
                  <c:v>0.5801558</c:v>
                </c:pt>
                <c:pt idx="1114">
                  <c:v>0.58164830000000001</c:v>
                </c:pt>
                <c:pt idx="1115">
                  <c:v>0.5831423</c:v>
                </c:pt>
                <c:pt idx="1116">
                  <c:v>0.58464470000000002</c:v>
                </c:pt>
                <c:pt idx="1117">
                  <c:v>0.58616539999999995</c:v>
                </c:pt>
                <c:pt idx="1118">
                  <c:v>0.5877076</c:v>
                </c:pt>
                <c:pt idx="1119">
                  <c:v>0.58926710000000004</c:v>
                </c:pt>
                <c:pt idx="1120">
                  <c:v>0.59083070000000004</c:v>
                </c:pt>
                <c:pt idx="1121">
                  <c:v>0.59238519999999995</c:v>
                </c:pt>
                <c:pt idx="1122">
                  <c:v>0.59392199999999995</c:v>
                </c:pt>
                <c:pt idx="1123">
                  <c:v>0.59544439999999998</c:v>
                </c:pt>
                <c:pt idx="1124">
                  <c:v>0.59696479999999996</c:v>
                </c:pt>
                <c:pt idx="1125">
                  <c:v>0.59850139999999996</c:v>
                </c:pt>
                <c:pt idx="1126">
                  <c:v>0.60006870000000001</c:v>
                </c:pt>
                <c:pt idx="1127">
                  <c:v>0.60167190000000004</c:v>
                </c:pt>
                <c:pt idx="1128">
                  <c:v>0.60330589999999995</c:v>
                </c:pt>
                <c:pt idx="1129">
                  <c:v>0.60496070000000002</c:v>
                </c:pt>
                <c:pt idx="1130">
                  <c:v>0.6066279</c:v>
                </c:pt>
                <c:pt idx="1131">
                  <c:v>0.60830580000000001</c:v>
                </c:pt>
                <c:pt idx="1132">
                  <c:v>0.61000120000000002</c:v>
                </c:pt>
                <c:pt idx="1133">
                  <c:v>0.61172420000000005</c:v>
                </c:pt>
                <c:pt idx="1134">
                  <c:v>0.61348219999999998</c:v>
                </c:pt>
                <c:pt idx="1135">
                  <c:v>0.61527569999999998</c:v>
                </c:pt>
                <c:pt idx="1136">
                  <c:v>0.61709820000000004</c:v>
                </c:pt>
                <c:pt idx="1137">
                  <c:v>0.61894229999999995</c:v>
                </c:pt>
                <c:pt idx="1138">
                  <c:v>0.6208072</c:v>
                </c:pt>
                <c:pt idx="1139">
                  <c:v>0.62270400000000004</c:v>
                </c:pt>
                <c:pt idx="1140">
                  <c:v>0.62465409999999999</c:v>
                </c:pt>
                <c:pt idx="1141">
                  <c:v>0.62667969999999995</c:v>
                </c:pt>
                <c:pt idx="1142">
                  <c:v>0.62879350000000001</c:v>
                </c:pt>
                <c:pt idx="1143">
                  <c:v>0.63098869999999996</c:v>
                </c:pt>
                <c:pt idx="1144">
                  <c:v>0.63323770000000001</c:v>
                </c:pt>
                <c:pt idx="1145">
                  <c:v>0.63549809999999995</c:v>
                </c:pt>
                <c:pt idx="1146">
                  <c:v>0.63772459999999997</c:v>
                </c:pt>
                <c:pt idx="1147">
                  <c:v>0.63988719999999999</c:v>
                </c:pt>
                <c:pt idx="1148">
                  <c:v>0.64197309999999996</c:v>
                </c:pt>
                <c:pt idx="1149">
                  <c:v>0.64399059999999997</c:v>
                </c:pt>
                <c:pt idx="1150">
                  <c:v>0.64595820000000004</c:v>
                </c:pt>
                <c:pt idx="1151">
                  <c:v>0.64789620000000003</c:v>
                </c:pt>
                <c:pt idx="1152">
                  <c:v>0.64981699999999998</c:v>
                </c:pt>
                <c:pt idx="1153">
                  <c:v>0.65172379999999996</c:v>
                </c:pt>
                <c:pt idx="1154">
                  <c:v>0.65361440000000004</c:v>
                </c:pt>
                <c:pt idx="1155">
                  <c:v>0.65548720000000005</c:v>
                </c:pt>
                <c:pt idx="1156">
                  <c:v>0.65734570000000003</c:v>
                </c:pt>
                <c:pt idx="1157">
                  <c:v>0.6591979</c:v>
                </c:pt>
                <c:pt idx="1158">
                  <c:v>0.66105270000000005</c:v>
                </c:pt>
                <c:pt idx="1159">
                  <c:v>0.66291509999999998</c:v>
                </c:pt>
                <c:pt idx="1160">
                  <c:v>0.66478400000000004</c:v>
                </c:pt>
                <c:pt idx="1161">
                  <c:v>0.66665479999999999</c:v>
                </c:pt>
                <c:pt idx="1162">
                  <c:v>0.66852370000000005</c:v>
                </c:pt>
                <c:pt idx="1163">
                  <c:v>0.67039320000000002</c:v>
                </c:pt>
                <c:pt idx="1164">
                  <c:v>0.67227239999999999</c:v>
                </c:pt>
                <c:pt idx="1165">
                  <c:v>0.67417539999999998</c:v>
                </c:pt>
                <c:pt idx="1166">
                  <c:v>0.67611650000000001</c:v>
                </c:pt>
                <c:pt idx="1167">
                  <c:v>0.67810519999999996</c:v>
                </c:pt>
                <c:pt idx="1168">
                  <c:v>0.68014839999999999</c:v>
                </c:pt>
                <c:pt idx="1169">
                  <c:v>0.68225429999999998</c:v>
                </c:pt>
                <c:pt idx="1170">
                  <c:v>0.6844363</c:v>
                </c:pt>
                <c:pt idx="1171">
                  <c:v>0.68671769999999999</c:v>
                </c:pt>
                <c:pt idx="1172">
                  <c:v>0.68912759999999995</c:v>
                </c:pt>
                <c:pt idx="1173">
                  <c:v>0.69168969999999996</c:v>
                </c:pt>
                <c:pt idx="1174">
                  <c:v>0.69441569999999997</c:v>
                </c:pt>
                <c:pt idx="1175">
                  <c:v>0.69729609999999997</c:v>
                </c:pt>
                <c:pt idx="1176">
                  <c:v>0.70030389999999998</c:v>
                </c:pt>
                <c:pt idx="1177">
                  <c:v>0.70339980000000002</c:v>
                </c:pt>
                <c:pt idx="1178">
                  <c:v>0.70654740000000005</c:v>
                </c:pt>
                <c:pt idx="1179">
                  <c:v>0.7097234</c:v>
                </c:pt>
                <c:pt idx="1180">
                  <c:v>0.71291769999999999</c:v>
                </c:pt>
                <c:pt idx="1181">
                  <c:v>0.71613039999999994</c:v>
                </c:pt>
                <c:pt idx="1182">
                  <c:v>0.71936100000000003</c:v>
                </c:pt>
                <c:pt idx="1183">
                  <c:v>0.72260000000000002</c:v>
                </c:pt>
                <c:pt idx="1184">
                  <c:v>0.72582919999999995</c:v>
                </c:pt>
                <c:pt idx="1185">
                  <c:v>0.72902769999999995</c:v>
                </c:pt>
                <c:pt idx="1186">
                  <c:v>0.73218430000000001</c:v>
                </c:pt>
                <c:pt idx="1187">
                  <c:v>0.7353054</c:v>
                </c:pt>
                <c:pt idx="1188">
                  <c:v>0.73841630000000003</c:v>
                </c:pt>
                <c:pt idx="1189">
                  <c:v>0.74155389999999999</c:v>
                </c:pt>
                <c:pt idx="1190">
                  <c:v>0.74475029999999998</c:v>
                </c:pt>
                <c:pt idx="1191">
                  <c:v>0.74802610000000003</c:v>
                </c:pt>
                <c:pt idx="1192">
                  <c:v>0.75138709999999997</c:v>
                </c:pt>
                <c:pt idx="1193">
                  <c:v>0.75483210000000001</c:v>
                </c:pt>
                <c:pt idx="1194">
                  <c:v>0.75836559999999997</c:v>
                </c:pt>
                <c:pt idx="1195">
                  <c:v>0.76200809999999997</c:v>
                </c:pt>
                <c:pt idx="1196">
                  <c:v>0.76579339999999996</c:v>
                </c:pt>
                <c:pt idx="1197">
                  <c:v>0.76976169999999999</c:v>
                </c:pt>
                <c:pt idx="1198">
                  <c:v>0.77394180000000001</c:v>
                </c:pt>
                <c:pt idx="1199">
                  <c:v>0.7783388</c:v>
                </c:pt>
                <c:pt idx="1200">
                  <c:v>0.78293279999999998</c:v>
                </c:pt>
                <c:pt idx="1201">
                  <c:v>0.78768720000000003</c:v>
                </c:pt>
                <c:pt idx="1202">
                  <c:v>0.79256680000000002</c:v>
                </c:pt>
                <c:pt idx="1203">
                  <c:v>0.79754659999999999</c:v>
                </c:pt>
                <c:pt idx="1204">
                  <c:v>0.80261709999999997</c:v>
                </c:pt>
                <c:pt idx="1205">
                  <c:v>0.8077744</c:v>
                </c:pt>
                <c:pt idx="1206">
                  <c:v>0.81300410000000001</c:v>
                </c:pt>
                <c:pt idx="1207">
                  <c:v>0.81827150000000004</c:v>
                </c:pt>
                <c:pt idx="1208">
                  <c:v>0.82352389999999998</c:v>
                </c:pt>
                <c:pt idx="1209">
                  <c:v>0.82870169999999999</c:v>
                </c:pt>
                <c:pt idx="1210">
                  <c:v>0.83376510000000004</c:v>
                </c:pt>
                <c:pt idx="1211">
                  <c:v>0.83870659999999997</c:v>
                </c:pt>
                <c:pt idx="1212">
                  <c:v>0.84355119999999995</c:v>
                </c:pt>
                <c:pt idx="1213">
                  <c:v>0.8483366</c:v>
                </c:pt>
                <c:pt idx="1214">
                  <c:v>0.85308969999999995</c:v>
                </c:pt>
                <c:pt idx="1215">
                  <c:v>0.8578055</c:v>
                </c:pt>
                <c:pt idx="1216">
                  <c:v>0.86244829999999995</c:v>
                </c:pt>
                <c:pt idx="1217">
                  <c:v>0.86696850000000003</c:v>
                </c:pt>
                <c:pt idx="1218">
                  <c:v>0.87133340000000004</c:v>
                </c:pt>
                <c:pt idx="1219">
                  <c:v>0.87555070000000002</c:v>
                </c:pt>
                <c:pt idx="1220">
                  <c:v>0.87967070000000003</c:v>
                </c:pt>
                <c:pt idx="1221">
                  <c:v>0.88376379999999999</c:v>
                </c:pt>
                <c:pt idx="1222">
                  <c:v>0.88788219999999995</c:v>
                </c:pt>
                <c:pt idx="1223">
                  <c:v>0.89203540000000003</c:v>
                </c:pt>
                <c:pt idx="1224">
                  <c:v>0.89617999999999998</c:v>
                </c:pt>
                <c:pt idx="1225">
                  <c:v>0.9002443</c:v>
                </c:pt>
                <c:pt idx="1226">
                  <c:v>0.90415920000000005</c:v>
                </c:pt>
                <c:pt idx="1227">
                  <c:v>0.90790020000000005</c:v>
                </c:pt>
                <c:pt idx="1228">
                  <c:v>0.91149769999999997</c:v>
                </c:pt>
                <c:pt idx="1229">
                  <c:v>0.91502749999999999</c:v>
                </c:pt>
                <c:pt idx="1230">
                  <c:v>0.91857060000000001</c:v>
                </c:pt>
                <c:pt idx="1231">
                  <c:v>0.92217930000000004</c:v>
                </c:pt>
                <c:pt idx="1232">
                  <c:v>0.92586199999999996</c:v>
                </c:pt>
                <c:pt idx="1233">
                  <c:v>0.92958879999999999</c:v>
                </c:pt>
                <c:pt idx="1234">
                  <c:v>0.93332099999999996</c:v>
                </c:pt>
                <c:pt idx="1235">
                  <c:v>0.93703930000000002</c:v>
                </c:pt>
                <c:pt idx="1236">
                  <c:v>0.94076029999999999</c:v>
                </c:pt>
                <c:pt idx="1237">
                  <c:v>0.94452809999999998</c:v>
                </c:pt>
                <c:pt idx="1238">
                  <c:v>0.94839110000000004</c:v>
                </c:pt>
                <c:pt idx="1239">
                  <c:v>0.95237340000000004</c:v>
                </c:pt>
                <c:pt idx="1240">
                  <c:v>0.95646719999999996</c:v>
                </c:pt>
                <c:pt idx="1241">
                  <c:v>0.96064119999999997</c:v>
                </c:pt>
                <c:pt idx="1242">
                  <c:v>0.96486749999999999</c:v>
                </c:pt>
                <c:pt idx="1243">
                  <c:v>0.96913890000000003</c:v>
                </c:pt>
                <c:pt idx="1244">
                  <c:v>0.97347450000000002</c:v>
                </c:pt>
                <c:pt idx="1245">
                  <c:v>0.97789999999999999</c:v>
                </c:pt>
                <c:pt idx="1246">
                  <c:v>0.98242180000000001</c:v>
                </c:pt>
                <c:pt idx="1247">
                  <c:v>0.98700339999999998</c:v>
                </c:pt>
                <c:pt idx="1248">
                  <c:v>0.99157459999999997</c:v>
                </c:pt>
                <c:pt idx="1249">
                  <c:v>0.99605049999999995</c:v>
                </c:pt>
                <c:pt idx="1250">
                  <c:v>1.0003789999999999</c:v>
                </c:pt>
                <c:pt idx="1251">
                  <c:v>1.0045649999999999</c:v>
                </c:pt>
                <c:pt idx="1252">
                  <c:v>1.00867</c:v>
                </c:pt>
                <c:pt idx="1253">
                  <c:v>1.012778</c:v>
                </c:pt>
                <c:pt idx="1254">
                  <c:v>1.01694</c:v>
                </c:pt>
                <c:pt idx="1255">
                  <c:v>1.0211410000000001</c:v>
                </c:pt>
                <c:pt idx="1256">
                  <c:v>1.0252939999999999</c:v>
                </c:pt>
                <c:pt idx="1257">
                  <c:v>1.029277</c:v>
                </c:pt>
                <c:pt idx="1258">
                  <c:v>1.032977</c:v>
                </c:pt>
                <c:pt idx="1259">
                  <c:v>1.0363530000000001</c:v>
                </c:pt>
                <c:pt idx="1260">
                  <c:v>1.0394410000000001</c:v>
                </c:pt>
                <c:pt idx="1261">
                  <c:v>1.042333</c:v>
                </c:pt>
                <c:pt idx="1262">
                  <c:v>1.045118</c:v>
                </c:pt>
                <c:pt idx="1263">
                  <c:v>1.0478449999999999</c:v>
                </c:pt>
                <c:pt idx="1264">
                  <c:v>1.0504979999999999</c:v>
                </c:pt>
                <c:pt idx="1265">
                  <c:v>1.0530280000000001</c:v>
                </c:pt>
                <c:pt idx="1266">
                  <c:v>1.055393</c:v>
                </c:pt>
                <c:pt idx="1267">
                  <c:v>1.0576030000000001</c:v>
                </c:pt>
                <c:pt idx="1268">
                  <c:v>1.059723</c:v>
                </c:pt>
                <c:pt idx="1269">
                  <c:v>1.0618570000000001</c:v>
                </c:pt>
                <c:pt idx="1270">
                  <c:v>1.0640909999999999</c:v>
                </c:pt>
                <c:pt idx="1271">
                  <c:v>1.0664530000000001</c:v>
                </c:pt>
                <c:pt idx="1272">
                  <c:v>1.0689059999999999</c:v>
                </c:pt>
                <c:pt idx="1273">
                  <c:v>1.0713790000000001</c:v>
                </c:pt>
                <c:pt idx="1274">
                  <c:v>1.073817</c:v>
                </c:pt>
                <c:pt idx="1275">
                  <c:v>1.0762160000000001</c:v>
                </c:pt>
                <c:pt idx="1276">
                  <c:v>1.078635</c:v>
                </c:pt>
                <c:pt idx="1277">
                  <c:v>1.0811599999999999</c:v>
                </c:pt>
                <c:pt idx="1278">
                  <c:v>1.083855</c:v>
                </c:pt>
                <c:pt idx="1279">
                  <c:v>1.086722</c:v>
                </c:pt>
                <c:pt idx="1280">
                  <c:v>1.0896969999999999</c:v>
                </c:pt>
                <c:pt idx="1281">
                  <c:v>1.092684</c:v>
                </c:pt>
                <c:pt idx="1282">
                  <c:v>1.0956129999999999</c:v>
                </c:pt>
                <c:pt idx="1283">
                  <c:v>1.098482</c:v>
                </c:pt>
                <c:pt idx="1284">
                  <c:v>1.101361</c:v>
                </c:pt>
                <c:pt idx="1285">
                  <c:v>1.104346</c:v>
                </c:pt>
                <c:pt idx="1286">
                  <c:v>1.107504</c:v>
                </c:pt>
                <c:pt idx="1287">
                  <c:v>1.110832</c:v>
                </c:pt>
                <c:pt idx="1288">
                  <c:v>1.114252</c:v>
                </c:pt>
                <c:pt idx="1289">
                  <c:v>1.1176569999999999</c:v>
                </c:pt>
                <c:pt idx="1290">
                  <c:v>1.1209739999999999</c:v>
                </c:pt>
                <c:pt idx="1291">
                  <c:v>1.124217</c:v>
                </c:pt>
                <c:pt idx="1292">
                  <c:v>1.127486</c:v>
                </c:pt>
                <c:pt idx="1293">
                  <c:v>1.1309199999999999</c:v>
                </c:pt>
                <c:pt idx="1294">
                  <c:v>1.134619</c:v>
                </c:pt>
                <c:pt idx="1295">
                  <c:v>1.1386000000000001</c:v>
                </c:pt>
                <c:pt idx="1296">
                  <c:v>1.142784</c:v>
                </c:pt>
                <c:pt idx="1297">
                  <c:v>1.1470480000000001</c:v>
                </c:pt>
                <c:pt idx="1298">
                  <c:v>1.1512899999999999</c:v>
                </c:pt>
                <c:pt idx="1299">
                  <c:v>1.1554850000000001</c:v>
                </c:pt>
                <c:pt idx="1300">
                  <c:v>1.1596900000000001</c:v>
                </c:pt>
                <c:pt idx="1301">
                  <c:v>1.1639919999999999</c:v>
                </c:pt>
                <c:pt idx="1302">
                  <c:v>1.1684349999999999</c:v>
                </c:pt>
                <c:pt idx="1303">
                  <c:v>1.1729620000000001</c:v>
                </c:pt>
                <c:pt idx="1304">
                  <c:v>1.177411</c:v>
                </c:pt>
                <c:pt idx="1305">
                  <c:v>1.1815819999999999</c:v>
                </c:pt>
                <c:pt idx="1306">
                  <c:v>1.1853199999999999</c:v>
                </c:pt>
                <c:pt idx="1307">
                  <c:v>1.1885790000000001</c:v>
                </c:pt>
                <c:pt idx="1308">
                  <c:v>1.1914370000000001</c:v>
                </c:pt>
                <c:pt idx="1309">
                  <c:v>1.194034</c:v>
                </c:pt>
                <c:pt idx="1310">
                  <c:v>1.196493</c:v>
                </c:pt>
                <c:pt idx="1311">
                  <c:v>1.1988399999999999</c:v>
                </c:pt>
                <c:pt idx="1312">
                  <c:v>1.201001</c:v>
                </c:pt>
                <c:pt idx="1313">
                  <c:v>1.2028460000000001</c:v>
                </c:pt>
                <c:pt idx="1314">
                  <c:v>1.2042809999999999</c:v>
                </c:pt>
                <c:pt idx="1315">
                  <c:v>1.205303</c:v>
                </c:pt>
                <c:pt idx="1316">
                  <c:v>1.2060059999999999</c:v>
                </c:pt>
                <c:pt idx="1317">
                  <c:v>1.206523</c:v>
                </c:pt>
                <c:pt idx="1318">
                  <c:v>1.2069559999999999</c:v>
                </c:pt>
                <c:pt idx="1319">
                  <c:v>1.207314</c:v>
                </c:pt>
                <c:pt idx="1320">
                  <c:v>1.207525</c:v>
                </c:pt>
                <c:pt idx="1321">
                  <c:v>1.2074860000000001</c:v>
                </c:pt>
                <c:pt idx="1322">
                  <c:v>1.2071499999999999</c:v>
                </c:pt>
                <c:pt idx="1323">
                  <c:v>1.2065760000000001</c:v>
                </c:pt>
                <c:pt idx="1324">
                  <c:v>1.2059169999999999</c:v>
                </c:pt>
                <c:pt idx="1325">
                  <c:v>1.2053480000000001</c:v>
                </c:pt>
                <c:pt idx="1326">
                  <c:v>1.2049780000000001</c:v>
                </c:pt>
                <c:pt idx="1327">
                  <c:v>1.204796</c:v>
                </c:pt>
                <c:pt idx="1328">
                  <c:v>1.20468</c:v>
                </c:pt>
                <c:pt idx="1329">
                  <c:v>1.2044680000000001</c:v>
                </c:pt>
                <c:pt idx="1330">
                  <c:v>1.20404</c:v>
                </c:pt>
                <c:pt idx="1331">
                  <c:v>1.203395</c:v>
                </c:pt>
                <c:pt idx="1332">
                  <c:v>1.2026399999999999</c:v>
                </c:pt>
                <c:pt idx="1333">
                  <c:v>1.201946</c:v>
                </c:pt>
                <c:pt idx="1334">
                  <c:v>1.2014389999999999</c:v>
                </c:pt>
                <c:pt idx="1335">
                  <c:v>1.201165</c:v>
                </c:pt>
                <c:pt idx="1336">
                  <c:v>1.201068</c:v>
                </c:pt>
                <c:pt idx="1337">
                  <c:v>1.2010540000000001</c:v>
                </c:pt>
                <c:pt idx="1338">
                  <c:v>1.2010460000000001</c:v>
                </c:pt>
                <c:pt idx="1339">
                  <c:v>1.2010430000000001</c:v>
                </c:pt>
                <c:pt idx="1340">
                  <c:v>1.2011019999999999</c:v>
                </c:pt>
                <c:pt idx="1341">
                  <c:v>1.201298</c:v>
                </c:pt>
                <c:pt idx="1342">
                  <c:v>1.201648</c:v>
                </c:pt>
                <c:pt idx="1343">
                  <c:v>1.202086</c:v>
                </c:pt>
                <c:pt idx="1344">
                  <c:v>1.2024790000000001</c:v>
                </c:pt>
                <c:pt idx="1345">
                  <c:v>1.2027000000000001</c:v>
                </c:pt>
                <c:pt idx="1346">
                  <c:v>1.2027030000000001</c:v>
                </c:pt>
                <c:pt idx="1347">
                  <c:v>1.2025589999999999</c:v>
                </c:pt>
                <c:pt idx="1348">
                  <c:v>1.202426</c:v>
                </c:pt>
                <c:pt idx="1349">
                  <c:v>1.2024589999999999</c:v>
                </c:pt>
                <c:pt idx="1350">
                  <c:v>1.202728</c:v>
                </c:pt>
                <c:pt idx="1351">
                  <c:v>1.2031689999999999</c:v>
                </c:pt>
                <c:pt idx="1352">
                  <c:v>1.2036119999999999</c:v>
                </c:pt>
                <c:pt idx="1353">
                  <c:v>1.203851</c:v>
                </c:pt>
                <c:pt idx="1354">
                  <c:v>1.2037610000000001</c:v>
                </c:pt>
                <c:pt idx="1355">
                  <c:v>1.2033499999999999</c:v>
                </c:pt>
                <c:pt idx="1356">
                  <c:v>1.20275</c:v>
                </c:pt>
                <c:pt idx="1357">
                  <c:v>1.202134</c:v>
                </c:pt>
                <c:pt idx="1358">
                  <c:v>1.2016290000000001</c:v>
                </c:pt>
                <c:pt idx="1359">
                  <c:v>1.201257</c:v>
                </c:pt>
                <c:pt idx="1360">
                  <c:v>1.200936</c:v>
                </c:pt>
                <c:pt idx="1361">
                  <c:v>1.200553</c:v>
                </c:pt>
                <c:pt idx="1362">
                  <c:v>1.2000409999999999</c:v>
                </c:pt>
                <c:pt idx="1363">
                  <c:v>1.1994290000000001</c:v>
                </c:pt>
                <c:pt idx="1364">
                  <c:v>1.198834</c:v>
                </c:pt>
                <c:pt idx="1365">
                  <c:v>1.1983870000000001</c:v>
                </c:pt>
                <c:pt idx="1366">
                  <c:v>1.198145</c:v>
                </c:pt>
                <c:pt idx="1367">
                  <c:v>1.198048</c:v>
                </c:pt>
                <c:pt idx="1368">
                  <c:v>1.1979310000000001</c:v>
                </c:pt>
                <c:pt idx="1369">
                  <c:v>1.197613</c:v>
                </c:pt>
                <c:pt idx="1370">
                  <c:v>1.1969669999999999</c:v>
                </c:pt>
                <c:pt idx="1371">
                  <c:v>1.1959919999999999</c:v>
                </c:pt>
                <c:pt idx="1372">
                  <c:v>1.1947950000000001</c:v>
                </c:pt>
                <c:pt idx="1373">
                  <c:v>1.1935340000000001</c:v>
                </c:pt>
                <c:pt idx="1374">
                  <c:v>1.1923189999999999</c:v>
                </c:pt>
                <c:pt idx="1375">
                  <c:v>1.191168</c:v>
                </c:pt>
                <c:pt idx="1376">
                  <c:v>1.1900139999999999</c:v>
                </c:pt>
                <c:pt idx="1377">
                  <c:v>1.1887620000000001</c:v>
                </c:pt>
                <c:pt idx="1378">
                  <c:v>1.18737</c:v>
                </c:pt>
                <c:pt idx="1379">
                  <c:v>1.1858839999999999</c:v>
                </c:pt>
                <c:pt idx="1380">
                  <c:v>1.1844239999999999</c:v>
                </c:pt>
                <c:pt idx="1381">
                  <c:v>1.1831210000000001</c:v>
                </c:pt>
                <c:pt idx="1382">
                  <c:v>1.1820459999999999</c:v>
                </c:pt>
                <c:pt idx="1383">
                  <c:v>1.181168</c:v>
                </c:pt>
                <c:pt idx="1384">
                  <c:v>1.180375</c:v>
                </c:pt>
                <c:pt idx="1385">
                  <c:v>1.1795370000000001</c:v>
                </c:pt>
                <c:pt idx="1386">
                  <c:v>1.1785890000000001</c:v>
                </c:pt>
                <c:pt idx="1387">
                  <c:v>1.177559</c:v>
                </c:pt>
                <c:pt idx="1388">
                  <c:v>1.1765570000000001</c:v>
                </c:pt>
                <c:pt idx="1389">
                  <c:v>1.175697</c:v>
                </c:pt>
                <c:pt idx="1390">
                  <c:v>1.1750339999999999</c:v>
                </c:pt>
                <c:pt idx="1391">
                  <c:v>1.174517</c:v>
                </c:pt>
                <c:pt idx="1392">
                  <c:v>1.1740269999999999</c:v>
                </c:pt>
                <c:pt idx="1393">
                  <c:v>1.17343</c:v>
                </c:pt>
                <c:pt idx="1394">
                  <c:v>1.1726559999999999</c:v>
                </c:pt>
                <c:pt idx="1395">
                  <c:v>1.171737</c:v>
                </c:pt>
                <c:pt idx="1396">
                  <c:v>1.170774</c:v>
                </c:pt>
                <c:pt idx="1397">
                  <c:v>1.1698679999999999</c:v>
                </c:pt>
                <c:pt idx="1398">
                  <c:v>1.1690449999999999</c:v>
                </c:pt>
                <c:pt idx="1399">
                  <c:v>1.1682239999999999</c:v>
                </c:pt>
                <c:pt idx="1400">
                  <c:v>1.167252</c:v>
                </c:pt>
                <c:pt idx="1401">
                  <c:v>1.1659839999999999</c:v>
                </c:pt>
                <c:pt idx="1402">
                  <c:v>1.164361</c:v>
                </c:pt>
                <c:pt idx="1403">
                  <c:v>1.1624479999999999</c:v>
                </c:pt>
                <c:pt idx="1404">
                  <c:v>1.160401</c:v>
                </c:pt>
                <c:pt idx="1405">
                  <c:v>1.1583870000000001</c:v>
                </c:pt>
                <c:pt idx="1406">
                  <c:v>1.156488</c:v>
                </c:pt>
                <c:pt idx="1407">
                  <c:v>1.1546639999999999</c:v>
                </c:pt>
                <c:pt idx="1408">
                  <c:v>1.152771</c:v>
                </c:pt>
                <c:pt idx="1409">
                  <c:v>1.150652</c:v>
                </c:pt>
                <c:pt idx="1410">
                  <c:v>1.1482079999999999</c:v>
                </c:pt>
                <c:pt idx="1411">
                  <c:v>1.145454</c:v>
                </c:pt>
                <c:pt idx="1412">
                  <c:v>1.1424989999999999</c:v>
                </c:pt>
                <c:pt idx="1413">
                  <c:v>1.1394869999999999</c:v>
                </c:pt>
                <c:pt idx="1414">
                  <c:v>1.136514</c:v>
                </c:pt>
                <c:pt idx="1415">
                  <c:v>1.1335850000000001</c:v>
                </c:pt>
                <c:pt idx="1416">
                  <c:v>1.130633</c:v>
                </c:pt>
                <c:pt idx="1417">
                  <c:v>1.1275759999999999</c:v>
                </c:pt>
                <c:pt idx="1418">
                  <c:v>1.1243829999999999</c:v>
                </c:pt>
                <c:pt idx="1419">
                  <c:v>1.121111</c:v>
                </c:pt>
                <c:pt idx="1420">
                  <c:v>1.11788</c:v>
                </c:pt>
                <c:pt idx="1421">
                  <c:v>1.114811</c:v>
                </c:pt>
                <c:pt idx="1422">
                  <c:v>1.111974</c:v>
                </c:pt>
                <c:pt idx="1423">
                  <c:v>1.109345</c:v>
                </c:pt>
                <c:pt idx="1424">
                  <c:v>1.1068340000000001</c:v>
                </c:pt>
                <c:pt idx="1425">
                  <c:v>1.1043350000000001</c:v>
                </c:pt>
                <c:pt idx="1426">
                  <c:v>1.101793</c:v>
                </c:pt>
                <c:pt idx="1427">
                  <c:v>1.099229</c:v>
                </c:pt>
                <c:pt idx="1428">
                  <c:v>1.0967249999999999</c:v>
                </c:pt>
                <c:pt idx="1429">
                  <c:v>1.094368</c:v>
                </c:pt>
                <c:pt idx="1430">
                  <c:v>1.0921959999999999</c:v>
                </c:pt>
                <c:pt idx="1431">
                  <c:v>1.0901749999999999</c:v>
                </c:pt>
                <c:pt idx="1432">
                  <c:v>1.088225</c:v>
                </c:pt>
                <c:pt idx="1433">
                  <c:v>1.086266</c:v>
                </c:pt>
                <c:pt idx="1434">
                  <c:v>1.084271</c:v>
                </c:pt>
                <c:pt idx="1435">
                  <c:v>1.0822830000000001</c:v>
                </c:pt>
                <c:pt idx="1436">
                  <c:v>1.080387</c:v>
                </c:pt>
                <c:pt idx="1437">
                  <c:v>1.07866</c:v>
                </c:pt>
                <c:pt idx="1438">
                  <c:v>1.07711</c:v>
                </c:pt>
                <c:pt idx="1439">
                  <c:v>1.0756669999999999</c:v>
                </c:pt>
                <c:pt idx="1440">
                  <c:v>1.074214</c:v>
                </c:pt>
                <c:pt idx="1441">
                  <c:v>1.072651</c:v>
                </c:pt>
                <c:pt idx="1442">
                  <c:v>1.070948</c:v>
                </c:pt>
                <c:pt idx="1443">
                  <c:v>1.06917</c:v>
                </c:pt>
                <c:pt idx="1444">
                  <c:v>1.0674380000000001</c:v>
                </c:pt>
                <c:pt idx="1445">
                  <c:v>1.0658799999999999</c:v>
                </c:pt>
                <c:pt idx="1446">
                  <c:v>1.0645579999999999</c:v>
                </c:pt>
                <c:pt idx="1447">
                  <c:v>1.0634509999999999</c:v>
                </c:pt>
                <c:pt idx="1448">
                  <c:v>1.0624690000000001</c:v>
                </c:pt>
                <c:pt idx="1449">
                  <c:v>1.0615129999999999</c:v>
                </c:pt>
                <c:pt idx="1450">
                  <c:v>1.060532</c:v>
                </c:pt>
                <c:pt idx="1451">
                  <c:v>1.0595380000000001</c:v>
                </c:pt>
                <c:pt idx="1452">
                  <c:v>1.0585910000000001</c:v>
                </c:pt>
                <c:pt idx="1453">
                  <c:v>1.057747</c:v>
                </c:pt>
                <c:pt idx="1454">
                  <c:v>1.0570109999999999</c:v>
                </c:pt>
                <c:pt idx="1455">
                  <c:v>1.0563199999999999</c:v>
                </c:pt>
                <c:pt idx="1456">
                  <c:v>1.055569</c:v>
                </c:pt>
                <c:pt idx="1457">
                  <c:v>1.0546610000000001</c:v>
                </c:pt>
                <c:pt idx="1458">
                  <c:v>1.053561</c:v>
                </c:pt>
                <c:pt idx="1459">
                  <c:v>1.052306</c:v>
                </c:pt>
                <c:pt idx="1460">
                  <c:v>1.0509839999999999</c:v>
                </c:pt>
                <c:pt idx="1461">
                  <c:v>1.049671</c:v>
                </c:pt>
                <c:pt idx="1462">
                  <c:v>1.0483910000000001</c:v>
                </c:pt>
                <c:pt idx="1463">
                  <c:v>1.0470980000000001</c:v>
                </c:pt>
                <c:pt idx="1464">
                  <c:v>1.0457099999999999</c:v>
                </c:pt>
                <c:pt idx="1465">
                  <c:v>1.0441549999999999</c:v>
                </c:pt>
                <c:pt idx="1466">
                  <c:v>1.0424260000000001</c:v>
                </c:pt>
                <c:pt idx="1467">
                  <c:v>1.0405850000000001</c:v>
                </c:pt>
                <c:pt idx="1468">
                  <c:v>1.0387409999999999</c:v>
                </c:pt>
                <c:pt idx="1469">
                  <c:v>1.036988</c:v>
                </c:pt>
                <c:pt idx="1470">
                  <c:v>1.0353600000000001</c:v>
                </c:pt>
                <c:pt idx="1471">
                  <c:v>1.0338179999999999</c:v>
                </c:pt>
                <c:pt idx="1472">
                  <c:v>1.032281</c:v>
                </c:pt>
                <c:pt idx="1473">
                  <c:v>1.030675</c:v>
                </c:pt>
                <c:pt idx="1474">
                  <c:v>1.028972</c:v>
                </c:pt>
                <c:pt idx="1475">
                  <c:v>1.027204</c:v>
                </c:pt>
                <c:pt idx="1476">
                  <c:v>1.025428</c:v>
                </c:pt>
                <c:pt idx="1477">
                  <c:v>1.0236860000000001</c:v>
                </c:pt>
                <c:pt idx="1478">
                  <c:v>1.0219549999999999</c:v>
                </c:pt>
                <c:pt idx="1479">
                  <c:v>1.020154</c:v>
                </c:pt>
                <c:pt idx="1480">
                  <c:v>1.018167</c:v>
                </c:pt>
                <c:pt idx="1481">
                  <c:v>1.0159119999999999</c:v>
                </c:pt>
                <c:pt idx="1482">
                  <c:v>1.0133779999999999</c:v>
                </c:pt>
                <c:pt idx="1483">
                  <c:v>1.0106329999999999</c:v>
                </c:pt>
                <c:pt idx="1484">
                  <c:v>1.0077910000000001</c:v>
                </c:pt>
                <c:pt idx="1485">
                  <c:v>1.0049570000000001</c:v>
                </c:pt>
                <c:pt idx="1486">
                  <c:v>1.002184</c:v>
                </c:pt>
                <c:pt idx="1487">
                  <c:v>0.99945720000000005</c:v>
                </c:pt>
                <c:pt idx="1488">
                  <c:v>0.99672349999999998</c:v>
                </c:pt>
                <c:pt idx="1489">
                  <c:v>0.99393609999999999</c:v>
                </c:pt>
                <c:pt idx="1490">
                  <c:v>0.99109360000000002</c:v>
                </c:pt>
                <c:pt idx="1491">
                  <c:v>0.98824500000000004</c:v>
                </c:pt>
                <c:pt idx="1492">
                  <c:v>0.98546270000000002</c:v>
                </c:pt>
                <c:pt idx="1493">
                  <c:v>0.98279490000000003</c:v>
                </c:pt>
                <c:pt idx="1494">
                  <c:v>0.9802362</c:v>
                </c:pt>
                <c:pt idx="1495">
                  <c:v>0.97772119999999996</c:v>
                </c:pt>
                <c:pt idx="1496">
                  <c:v>0.97516060000000004</c:v>
                </c:pt>
                <c:pt idx="1497">
                  <c:v>0.97247879999999998</c:v>
                </c:pt>
                <c:pt idx="1498">
                  <c:v>0.96965840000000003</c:v>
                </c:pt>
                <c:pt idx="1499">
                  <c:v>0.96674070000000001</c:v>
                </c:pt>
                <c:pt idx="1500">
                  <c:v>0.96380080000000001</c:v>
                </c:pt>
                <c:pt idx="1501">
                  <c:v>0.96089939999999996</c:v>
                </c:pt>
                <c:pt idx="1502">
                  <c:v>0.95805070000000003</c:v>
                </c:pt>
                <c:pt idx="1503">
                  <c:v>0.95521579999999995</c:v>
                </c:pt>
                <c:pt idx="1504">
                  <c:v>0.95233009999999996</c:v>
                </c:pt>
                <c:pt idx="1505">
                  <c:v>0.9493414</c:v>
                </c:pt>
                <c:pt idx="1506">
                  <c:v>0.94624039999999998</c:v>
                </c:pt>
                <c:pt idx="1507">
                  <c:v>0.94306429999999997</c:v>
                </c:pt>
                <c:pt idx="1508">
                  <c:v>0.93987449999999995</c:v>
                </c:pt>
                <c:pt idx="1509">
                  <c:v>0.93672069999999996</c:v>
                </c:pt>
                <c:pt idx="1510">
                  <c:v>0.93361369999999999</c:v>
                </c:pt>
                <c:pt idx="1511">
                  <c:v>0.93052880000000004</c:v>
                </c:pt>
                <c:pt idx="1512">
                  <c:v>0.92743120000000001</c:v>
                </c:pt>
                <c:pt idx="1513">
                  <c:v>0.92431140000000001</c:v>
                </c:pt>
                <c:pt idx="1514">
                  <c:v>0.92120679999999999</c:v>
                </c:pt>
                <c:pt idx="1515">
                  <c:v>0.91819550000000005</c:v>
                </c:pt>
                <c:pt idx="1516">
                  <c:v>0.9153578</c:v>
                </c:pt>
                <c:pt idx="1517">
                  <c:v>0.91274520000000003</c:v>
                </c:pt>
                <c:pt idx="1518">
                  <c:v>0.91034660000000001</c:v>
                </c:pt>
                <c:pt idx="1519">
                  <c:v>0.90809790000000001</c:v>
                </c:pt>
                <c:pt idx="1520">
                  <c:v>0.90590610000000005</c:v>
                </c:pt>
                <c:pt idx="1521">
                  <c:v>0.90369840000000001</c:v>
                </c:pt>
                <c:pt idx="1522">
                  <c:v>0.90145299999999995</c:v>
                </c:pt>
                <c:pt idx="1523">
                  <c:v>0.89920219999999995</c:v>
                </c:pt>
                <c:pt idx="1524">
                  <c:v>0.89700950000000002</c:v>
                </c:pt>
                <c:pt idx="1525">
                  <c:v>0.89493180000000006</c:v>
                </c:pt>
                <c:pt idx="1526">
                  <c:v>0.89299329999999999</c:v>
                </c:pt>
                <c:pt idx="1527">
                  <c:v>0.89117880000000005</c:v>
                </c:pt>
                <c:pt idx="1528">
                  <c:v>0.8894531</c:v>
                </c:pt>
                <c:pt idx="1529">
                  <c:v>0.88779030000000003</c:v>
                </c:pt>
                <c:pt idx="1530">
                  <c:v>0.88619780000000004</c:v>
                </c:pt>
                <c:pt idx="1531">
                  <c:v>0.88471500000000003</c:v>
                </c:pt>
                <c:pt idx="1532">
                  <c:v>0.88339290000000004</c:v>
                </c:pt>
                <c:pt idx="1533">
                  <c:v>0.88226150000000003</c:v>
                </c:pt>
                <c:pt idx="1534">
                  <c:v>0.88131040000000005</c:v>
                </c:pt>
                <c:pt idx="1535">
                  <c:v>0.88049109999999997</c:v>
                </c:pt>
                <c:pt idx="1536">
                  <c:v>0.87974509999999995</c:v>
                </c:pt>
                <c:pt idx="1537">
                  <c:v>0.87903209999999998</c:v>
                </c:pt>
                <c:pt idx="1538">
                  <c:v>0.87835510000000006</c:v>
                </c:pt>
                <c:pt idx="1539">
                  <c:v>0.87775550000000002</c:v>
                </c:pt>
                <c:pt idx="1540">
                  <c:v>0.87729100000000004</c:v>
                </c:pt>
                <c:pt idx="1541">
                  <c:v>0.87699720000000003</c:v>
                </c:pt>
                <c:pt idx="1542">
                  <c:v>0.87686470000000005</c:v>
                </c:pt>
                <c:pt idx="1543">
                  <c:v>0.87683920000000004</c:v>
                </c:pt>
                <c:pt idx="1544">
                  <c:v>0.87684899999999999</c:v>
                </c:pt>
                <c:pt idx="1545">
                  <c:v>0.87684359999999995</c:v>
                </c:pt>
                <c:pt idx="1546">
                  <c:v>0.87681790000000004</c:v>
                </c:pt>
                <c:pt idx="1547">
                  <c:v>0.87681600000000004</c:v>
                </c:pt>
                <c:pt idx="1548">
                  <c:v>0.87690319999999999</c:v>
                </c:pt>
                <c:pt idx="1549">
                  <c:v>0.87713609999999997</c:v>
                </c:pt>
                <c:pt idx="1550">
                  <c:v>0.87752580000000002</c:v>
                </c:pt>
                <c:pt idx="1551">
                  <c:v>0.87803850000000006</c:v>
                </c:pt>
                <c:pt idx="1552">
                  <c:v>0.87861080000000003</c:v>
                </c:pt>
                <c:pt idx="1553">
                  <c:v>0.87919040000000004</c:v>
                </c:pt>
                <c:pt idx="1554">
                  <c:v>0.87975890000000001</c:v>
                </c:pt>
                <c:pt idx="1555">
                  <c:v>0.88033930000000005</c:v>
                </c:pt>
                <c:pt idx="1556">
                  <c:v>0.88097420000000004</c:v>
                </c:pt>
                <c:pt idx="1557">
                  <c:v>0.88169600000000004</c:v>
                </c:pt>
                <c:pt idx="1558">
                  <c:v>0.88250019999999996</c:v>
                </c:pt>
                <c:pt idx="1559">
                  <c:v>0.88334449999999998</c:v>
                </c:pt>
                <c:pt idx="1560">
                  <c:v>0.88416640000000002</c:v>
                </c:pt>
                <c:pt idx="1561">
                  <c:v>0.8849186</c:v>
                </c:pt>
                <c:pt idx="1562">
                  <c:v>0.88559469999999996</c:v>
                </c:pt>
                <c:pt idx="1563">
                  <c:v>0.88623059999999998</c:v>
                </c:pt>
                <c:pt idx="1564">
                  <c:v>0.88688270000000002</c:v>
                </c:pt>
                <c:pt idx="1565">
                  <c:v>0.88758800000000004</c:v>
                </c:pt>
                <c:pt idx="1566">
                  <c:v>0.88834360000000001</c:v>
                </c:pt>
                <c:pt idx="1567">
                  <c:v>0.88909990000000005</c:v>
                </c:pt>
                <c:pt idx="1568">
                  <c:v>0.88978820000000003</c:v>
                </c:pt>
                <c:pt idx="1569">
                  <c:v>0.89034979999999997</c:v>
                </c:pt>
                <c:pt idx="1570">
                  <c:v>0.89077059999999997</c:v>
                </c:pt>
                <c:pt idx="1571">
                  <c:v>0.89108109999999996</c:v>
                </c:pt>
                <c:pt idx="1572">
                  <c:v>0.8913354</c:v>
                </c:pt>
                <c:pt idx="1573">
                  <c:v>0.89157319999999995</c:v>
                </c:pt>
                <c:pt idx="1574">
                  <c:v>0.89178979999999997</c:v>
                </c:pt>
                <c:pt idx="1575">
                  <c:v>0.89192939999999998</c:v>
                </c:pt>
                <c:pt idx="1576">
                  <c:v>0.89190910000000001</c:v>
                </c:pt>
                <c:pt idx="1577">
                  <c:v>0.89165099999999997</c:v>
                </c:pt>
                <c:pt idx="1578">
                  <c:v>0.89111010000000002</c:v>
                </c:pt>
                <c:pt idx="1579">
                  <c:v>0.89028510000000005</c:v>
                </c:pt>
                <c:pt idx="1580">
                  <c:v>0.88919910000000002</c:v>
                </c:pt>
                <c:pt idx="1581">
                  <c:v>0.88787000000000005</c:v>
                </c:pt>
                <c:pt idx="1582">
                  <c:v>0.88628669999999998</c:v>
                </c:pt>
                <c:pt idx="1583">
                  <c:v>0.88440609999999997</c:v>
                </c:pt>
                <c:pt idx="1584">
                  <c:v>0.88217120000000004</c:v>
                </c:pt>
                <c:pt idx="1585">
                  <c:v>0.87954560000000004</c:v>
                </c:pt>
                <c:pt idx="1586">
                  <c:v>0.87653020000000004</c:v>
                </c:pt>
                <c:pt idx="1587">
                  <c:v>0.87316740000000004</c:v>
                </c:pt>
                <c:pt idx="1588">
                  <c:v>0.86951650000000003</c:v>
                </c:pt>
                <c:pt idx="1589">
                  <c:v>0.86563029999999996</c:v>
                </c:pt>
                <c:pt idx="1590">
                  <c:v>0.86153270000000004</c:v>
                </c:pt>
                <c:pt idx="1591">
                  <c:v>0.85722109999999996</c:v>
                </c:pt>
                <c:pt idx="1592">
                  <c:v>0.85268500000000003</c:v>
                </c:pt>
                <c:pt idx="1593">
                  <c:v>0.8479312</c:v>
                </c:pt>
                <c:pt idx="1594">
                  <c:v>0.84299670000000004</c:v>
                </c:pt>
                <c:pt idx="1595">
                  <c:v>0.83794519999999995</c:v>
                </c:pt>
                <c:pt idx="1596">
                  <c:v>0.83284320000000001</c:v>
                </c:pt>
                <c:pt idx="1597">
                  <c:v>0.82773540000000001</c:v>
                </c:pt>
                <c:pt idx="1598">
                  <c:v>0.82263580000000003</c:v>
                </c:pt>
                <c:pt idx="1599">
                  <c:v>0.81753120000000001</c:v>
                </c:pt>
                <c:pt idx="1600">
                  <c:v>0.81240349999999995</c:v>
                </c:pt>
                <c:pt idx="1601">
                  <c:v>0.80725239999999998</c:v>
                </c:pt>
                <c:pt idx="1602">
                  <c:v>0.80210610000000004</c:v>
                </c:pt>
                <c:pt idx="1603">
                  <c:v>0.79701420000000001</c:v>
                </c:pt>
                <c:pt idx="1604">
                  <c:v>0.7920277</c:v>
                </c:pt>
                <c:pt idx="1605">
                  <c:v>0.78717239999999999</c:v>
                </c:pt>
                <c:pt idx="1606">
                  <c:v>0.78243949999999995</c:v>
                </c:pt>
                <c:pt idx="1607">
                  <c:v>0.7777906</c:v>
                </c:pt>
                <c:pt idx="1608">
                  <c:v>0.77318100000000001</c:v>
                </c:pt>
                <c:pt idx="1609">
                  <c:v>0.76857989999999998</c:v>
                </c:pt>
                <c:pt idx="1610">
                  <c:v>0.76398580000000005</c:v>
                </c:pt>
                <c:pt idx="1611">
                  <c:v>0.75942299999999996</c:v>
                </c:pt>
                <c:pt idx="1612">
                  <c:v>0.75492689999999996</c:v>
                </c:pt>
                <c:pt idx="1613">
                  <c:v>0.75052419999999997</c:v>
                </c:pt>
                <c:pt idx="1614">
                  <c:v>0.74622060000000001</c:v>
                </c:pt>
                <c:pt idx="1615">
                  <c:v>0.74200500000000003</c:v>
                </c:pt>
                <c:pt idx="1616">
                  <c:v>0.73786189999999996</c:v>
                </c:pt>
                <c:pt idx="1617">
                  <c:v>0.73378650000000001</c:v>
                </c:pt>
                <c:pt idx="1618">
                  <c:v>0.72979249999999996</c:v>
                </c:pt>
                <c:pt idx="1619">
                  <c:v>0.72590710000000003</c:v>
                </c:pt>
                <c:pt idx="1620">
                  <c:v>0.72215589999999996</c:v>
                </c:pt>
                <c:pt idx="1621">
                  <c:v>0.71855029999999998</c:v>
                </c:pt>
                <c:pt idx="1622">
                  <c:v>0.71507900000000002</c:v>
                </c:pt>
                <c:pt idx="1623">
                  <c:v>0.7117154</c:v>
                </c:pt>
                <c:pt idx="1624">
                  <c:v>0.70843020000000001</c:v>
                </c:pt>
                <c:pt idx="1625">
                  <c:v>0.70520899999999997</c:v>
                </c:pt>
                <c:pt idx="1626">
                  <c:v>0.70205989999999996</c:v>
                </c:pt>
                <c:pt idx="1627">
                  <c:v>0.6990111</c:v>
                </c:pt>
                <c:pt idx="1628">
                  <c:v>0.69609589999999999</c:v>
                </c:pt>
                <c:pt idx="1629">
                  <c:v>0.69333990000000001</c:v>
                </c:pt>
                <c:pt idx="1630">
                  <c:v>0.69075359999999997</c:v>
                </c:pt>
                <c:pt idx="1631">
                  <c:v>0.68833290000000003</c:v>
                </c:pt>
                <c:pt idx="1632">
                  <c:v>0.68607010000000002</c:v>
                </c:pt>
                <c:pt idx="1633">
                  <c:v>0.68396509999999999</c:v>
                </c:pt>
                <c:pt idx="1634">
                  <c:v>0.68203199999999997</c:v>
                </c:pt>
                <c:pt idx="1635">
                  <c:v>0.68029680000000003</c:v>
                </c:pt>
                <c:pt idx="1636">
                  <c:v>0.67878749999999999</c:v>
                </c:pt>
                <c:pt idx="1637">
                  <c:v>0.67752100000000004</c:v>
                </c:pt>
                <c:pt idx="1638">
                  <c:v>0.67649950000000003</c:v>
                </c:pt>
                <c:pt idx="1639">
                  <c:v>0.67570940000000002</c:v>
                </c:pt>
                <c:pt idx="1640">
                  <c:v>0.67513140000000005</c:v>
                </c:pt>
                <c:pt idx="1641">
                  <c:v>0.67474820000000002</c:v>
                </c:pt>
                <c:pt idx="1642">
                  <c:v>0.67455069999999995</c:v>
                </c:pt>
                <c:pt idx="1643">
                  <c:v>0.67453609999999997</c:v>
                </c:pt>
                <c:pt idx="1644">
                  <c:v>0.67470039999999998</c:v>
                </c:pt>
                <c:pt idx="1645">
                  <c:v>0.67503020000000002</c:v>
                </c:pt>
                <c:pt idx="1646">
                  <c:v>0.67550189999999999</c:v>
                </c:pt>
                <c:pt idx="1647">
                  <c:v>0.67608330000000005</c:v>
                </c:pt>
                <c:pt idx="1648">
                  <c:v>0.67674769999999995</c:v>
                </c:pt>
                <c:pt idx="1649">
                  <c:v>0.67748240000000004</c:v>
                </c:pt>
                <c:pt idx="1650">
                  <c:v>0.67829229999999996</c:v>
                </c:pt>
                <c:pt idx="1651">
                  <c:v>0.67919300000000005</c:v>
                </c:pt>
                <c:pt idx="1652">
                  <c:v>0.68019870000000004</c:v>
                </c:pt>
                <c:pt idx="1653">
                  <c:v>0.68130800000000002</c:v>
                </c:pt>
                <c:pt idx="1654">
                  <c:v>0.68249820000000005</c:v>
                </c:pt>
                <c:pt idx="1655">
                  <c:v>0.68372929999999998</c:v>
                </c:pt>
                <c:pt idx="1656">
                  <c:v>0.68495709999999999</c:v>
                </c:pt>
                <c:pt idx="1657">
                  <c:v>0.68615250000000005</c:v>
                </c:pt>
                <c:pt idx="1658">
                  <c:v>0.68730769999999997</c:v>
                </c:pt>
                <c:pt idx="1659">
                  <c:v>0.68843639999999995</c:v>
                </c:pt>
                <c:pt idx="1660">
                  <c:v>0.68955929999999999</c:v>
                </c:pt>
                <c:pt idx="1661">
                  <c:v>0.69068879999999999</c:v>
                </c:pt>
                <c:pt idx="1662">
                  <c:v>0.69181700000000002</c:v>
                </c:pt>
                <c:pt idx="1663">
                  <c:v>0.69291650000000005</c:v>
                </c:pt>
                <c:pt idx="1664">
                  <c:v>0.69394739999999999</c:v>
                </c:pt>
                <c:pt idx="1665">
                  <c:v>0.69487600000000005</c:v>
                </c:pt>
                <c:pt idx="1666">
                  <c:v>0.69568470000000004</c:v>
                </c:pt>
                <c:pt idx="1667">
                  <c:v>0.69637420000000005</c:v>
                </c:pt>
                <c:pt idx="1668">
                  <c:v>0.69695689999999999</c:v>
                </c:pt>
                <c:pt idx="1669">
                  <c:v>0.69744399999999995</c:v>
                </c:pt>
                <c:pt idx="1670">
                  <c:v>0.6978396</c:v>
                </c:pt>
                <c:pt idx="1671">
                  <c:v>0.69813910000000001</c:v>
                </c:pt>
                <c:pt idx="1672">
                  <c:v>0.69833829999999997</c:v>
                </c:pt>
                <c:pt idx="1673">
                  <c:v>0.69844340000000005</c:v>
                </c:pt>
                <c:pt idx="1674">
                  <c:v>0.69847599999999999</c:v>
                </c:pt>
                <c:pt idx="1675">
                  <c:v>0.69846960000000002</c:v>
                </c:pt>
                <c:pt idx="1676">
                  <c:v>0.69846140000000001</c:v>
                </c:pt>
                <c:pt idx="1677">
                  <c:v>0.69847559999999997</c:v>
                </c:pt>
                <c:pt idx="1678">
                  <c:v>0.69852069999999999</c:v>
                </c:pt>
                <c:pt idx="1679">
                  <c:v>0.69859059999999995</c:v>
                </c:pt>
                <c:pt idx="1680">
                  <c:v>0.69867559999999995</c:v>
                </c:pt>
                <c:pt idx="1681">
                  <c:v>0.69877270000000002</c:v>
                </c:pt>
                <c:pt idx="1682">
                  <c:v>0.6988934</c:v>
                </c:pt>
                <c:pt idx="1683">
                  <c:v>0.69905879999999998</c:v>
                </c:pt>
                <c:pt idx="1684">
                  <c:v>0.69929269999999999</c:v>
                </c:pt>
                <c:pt idx="1685">
                  <c:v>0.69960829999999996</c:v>
                </c:pt>
                <c:pt idx="1686">
                  <c:v>0.70000459999999998</c:v>
                </c:pt>
                <c:pt idx="1687">
                  <c:v>0.70047009999999998</c:v>
                </c:pt>
                <c:pt idx="1688">
                  <c:v>0.70099299999999998</c:v>
                </c:pt>
                <c:pt idx="1689">
                  <c:v>0.70157139999999996</c:v>
                </c:pt>
                <c:pt idx="1690">
                  <c:v>0.70221730000000004</c:v>
                </c:pt>
                <c:pt idx="1691">
                  <c:v>0.70295039999999998</c:v>
                </c:pt>
                <c:pt idx="1692">
                  <c:v>0.70378450000000004</c:v>
                </c:pt>
                <c:pt idx="1693">
                  <c:v>0.70471830000000002</c:v>
                </c:pt>
                <c:pt idx="1694">
                  <c:v>0.70573090000000005</c:v>
                </c:pt>
                <c:pt idx="1695">
                  <c:v>0.70679150000000002</c:v>
                </c:pt>
                <c:pt idx="1696">
                  <c:v>0.7078721</c:v>
                </c:pt>
                <c:pt idx="1697">
                  <c:v>0.70896550000000003</c:v>
                </c:pt>
                <c:pt idx="1698">
                  <c:v>0.71008910000000003</c:v>
                </c:pt>
                <c:pt idx="1699">
                  <c:v>0.71127910000000005</c:v>
                </c:pt>
                <c:pt idx="1700">
                  <c:v>0.71257079999999995</c:v>
                </c:pt>
                <c:pt idx="1701">
                  <c:v>0.71398090000000003</c:v>
                </c:pt>
                <c:pt idx="1702">
                  <c:v>0.71549830000000003</c:v>
                </c:pt>
                <c:pt idx="1703">
                  <c:v>0.71708870000000002</c:v>
                </c:pt>
                <c:pt idx="1704">
                  <c:v>0.71870979999999995</c:v>
                </c:pt>
                <c:pt idx="1705">
                  <c:v>0.72032969999999996</c:v>
                </c:pt>
                <c:pt idx="1706">
                  <c:v>0.72194219999999998</c:v>
                </c:pt>
                <c:pt idx="1707">
                  <c:v>0.72356390000000004</c:v>
                </c:pt>
                <c:pt idx="1708">
                  <c:v>0.72522379999999997</c:v>
                </c:pt>
                <c:pt idx="1709">
                  <c:v>0.72694369999999997</c:v>
                </c:pt>
                <c:pt idx="1710">
                  <c:v>0.72872999999999999</c:v>
                </c:pt>
                <c:pt idx="1711">
                  <c:v>0.73057090000000002</c:v>
                </c:pt>
                <c:pt idx="1712">
                  <c:v>0.7324484</c:v>
                </c:pt>
                <c:pt idx="1713">
                  <c:v>0.73434929999999998</c:v>
                </c:pt>
                <c:pt idx="1714">
                  <c:v>0.73627450000000005</c:v>
                </c:pt>
                <c:pt idx="1715">
                  <c:v>0.73823539999999999</c:v>
                </c:pt>
                <c:pt idx="1716">
                  <c:v>0.74024210000000001</c:v>
                </c:pt>
                <c:pt idx="1717">
                  <c:v>0.74228950000000005</c:v>
                </c:pt>
                <c:pt idx="1718">
                  <c:v>0.74435309999999999</c:v>
                </c:pt>
                <c:pt idx="1719">
                  <c:v>0.74639219999999995</c:v>
                </c:pt>
                <c:pt idx="1720">
                  <c:v>0.74836970000000003</c:v>
                </c:pt>
                <c:pt idx="1721">
                  <c:v>0.75026749999999998</c:v>
                </c:pt>
                <c:pt idx="1722">
                  <c:v>0.75209409999999999</c:v>
                </c:pt>
                <c:pt idx="1723">
                  <c:v>0.75387660000000001</c:v>
                </c:pt>
                <c:pt idx="1724">
                  <c:v>0.75564439999999999</c:v>
                </c:pt>
                <c:pt idx="1725">
                  <c:v>0.75740960000000002</c:v>
                </c:pt>
                <c:pt idx="1726">
                  <c:v>0.75915730000000003</c:v>
                </c:pt>
                <c:pt idx="1727">
                  <c:v>0.76085130000000001</c:v>
                </c:pt>
                <c:pt idx="1728">
                  <c:v>0.76245209999999997</c:v>
                </c:pt>
                <c:pt idx="1729">
                  <c:v>0.76393840000000002</c:v>
                </c:pt>
                <c:pt idx="1730">
                  <c:v>0.76531720000000003</c:v>
                </c:pt>
                <c:pt idx="1731">
                  <c:v>0.76661919999999995</c:v>
                </c:pt>
                <c:pt idx="1732">
                  <c:v>0.76787890000000003</c:v>
                </c:pt>
                <c:pt idx="1733">
                  <c:v>0.76911819999999997</c:v>
                </c:pt>
                <c:pt idx="1734">
                  <c:v>0.77033280000000004</c:v>
                </c:pt>
                <c:pt idx="1735">
                  <c:v>0.77149920000000005</c:v>
                </c:pt>
                <c:pt idx="1736">
                  <c:v>0.77258910000000003</c:v>
                </c:pt>
                <c:pt idx="1737">
                  <c:v>0.77359020000000001</c:v>
                </c:pt>
                <c:pt idx="1738">
                  <c:v>0.77451380000000003</c:v>
                </c:pt>
                <c:pt idx="1739">
                  <c:v>0.77539139999999995</c:v>
                </c:pt>
                <c:pt idx="1740">
                  <c:v>0.77625440000000001</c:v>
                </c:pt>
                <c:pt idx="1741">
                  <c:v>0.77711589999999997</c:v>
                </c:pt>
                <c:pt idx="1742">
                  <c:v>0.77796350000000003</c:v>
                </c:pt>
                <c:pt idx="1743">
                  <c:v>0.77876619999999996</c:v>
                </c:pt>
                <c:pt idx="1744">
                  <c:v>0.77949420000000003</c:v>
                </c:pt>
                <c:pt idx="1745">
                  <c:v>0.780138</c:v>
                </c:pt>
                <c:pt idx="1746">
                  <c:v>0.78071740000000001</c:v>
                </c:pt>
                <c:pt idx="1747">
                  <c:v>0.78127340000000001</c:v>
                </c:pt>
                <c:pt idx="1748">
                  <c:v>0.78184920000000002</c:v>
                </c:pt>
                <c:pt idx="1749">
                  <c:v>0.78246709999999997</c:v>
                </c:pt>
                <c:pt idx="1750">
                  <c:v>0.78311889999999995</c:v>
                </c:pt>
                <c:pt idx="1751">
                  <c:v>0.78377220000000003</c:v>
                </c:pt>
                <c:pt idx="1752">
                  <c:v>0.7843909</c:v>
                </c:pt>
                <c:pt idx="1753">
                  <c:v>0.78495360000000003</c:v>
                </c:pt>
                <c:pt idx="1754">
                  <c:v>0.78546559999999999</c:v>
                </c:pt>
                <c:pt idx="1755">
                  <c:v>0.78595170000000003</c:v>
                </c:pt>
                <c:pt idx="1756">
                  <c:v>0.78644000000000003</c:v>
                </c:pt>
                <c:pt idx="1757">
                  <c:v>0.78694299999999995</c:v>
                </c:pt>
                <c:pt idx="1758">
                  <c:v>0.78744970000000003</c:v>
                </c:pt>
                <c:pt idx="1759">
                  <c:v>0.78793279999999999</c:v>
                </c:pt>
                <c:pt idx="1760">
                  <c:v>0.78836640000000002</c:v>
                </c:pt>
                <c:pt idx="1761">
                  <c:v>0.78874460000000002</c:v>
                </c:pt>
                <c:pt idx="1762">
                  <c:v>0.78908619999999996</c:v>
                </c:pt>
                <c:pt idx="1763">
                  <c:v>0.78942639999999997</c:v>
                </c:pt>
                <c:pt idx="1764">
                  <c:v>0.78979429999999995</c:v>
                </c:pt>
                <c:pt idx="1765">
                  <c:v>0.7901977</c:v>
                </c:pt>
                <c:pt idx="1766">
                  <c:v>0.79061530000000002</c:v>
                </c:pt>
                <c:pt idx="1767">
                  <c:v>0.79100919999999997</c:v>
                </c:pt>
                <c:pt idx="1768">
                  <c:v>0.79134260000000001</c:v>
                </c:pt>
                <c:pt idx="1769">
                  <c:v>0.79160140000000001</c:v>
                </c:pt>
                <c:pt idx="1770">
                  <c:v>0.79179869999999997</c:v>
                </c:pt>
                <c:pt idx="1771">
                  <c:v>0.79196440000000001</c:v>
                </c:pt>
                <c:pt idx="1772">
                  <c:v>0.79212170000000004</c:v>
                </c:pt>
                <c:pt idx="1773">
                  <c:v>0.79227020000000004</c:v>
                </c:pt>
                <c:pt idx="1774">
                  <c:v>0.79237829999999998</c:v>
                </c:pt>
                <c:pt idx="1775">
                  <c:v>0.79240029999999995</c:v>
                </c:pt>
                <c:pt idx="1776">
                  <c:v>0.79229729999999998</c:v>
                </c:pt>
                <c:pt idx="1777">
                  <c:v>0.79205950000000003</c:v>
                </c:pt>
                <c:pt idx="1778">
                  <c:v>0.79171179999999997</c:v>
                </c:pt>
                <c:pt idx="1779">
                  <c:v>0.79130120000000004</c:v>
                </c:pt>
                <c:pt idx="1780">
                  <c:v>0.79087160000000001</c:v>
                </c:pt>
                <c:pt idx="1781">
                  <c:v>0.79043859999999999</c:v>
                </c:pt>
                <c:pt idx="1782">
                  <c:v>0.78998469999999998</c:v>
                </c:pt>
                <c:pt idx="1783">
                  <c:v>0.78947069999999997</c:v>
                </c:pt>
                <c:pt idx="1784">
                  <c:v>0.78886270000000003</c:v>
                </c:pt>
                <c:pt idx="1785">
                  <c:v>0.78815230000000003</c:v>
                </c:pt>
                <c:pt idx="1786">
                  <c:v>0.78736499999999998</c:v>
                </c:pt>
                <c:pt idx="1787">
                  <c:v>0.78654120000000005</c:v>
                </c:pt>
                <c:pt idx="1788">
                  <c:v>0.78571239999999998</c:v>
                </c:pt>
                <c:pt idx="1789">
                  <c:v>0.78487589999999996</c:v>
                </c:pt>
                <c:pt idx="1790">
                  <c:v>0.78399529999999995</c:v>
                </c:pt>
                <c:pt idx="1791">
                  <c:v>0.78301270000000001</c:v>
                </c:pt>
                <c:pt idx="1792">
                  <c:v>0.78188480000000005</c:v>
                </c:pt>
                <c:pt idx="1793">
                  <c:v>0.78060289999999999</c:v>
                </c:pt>
                <c:pt idx="1794">
                  <c:v>0.77919859999999996</c:v>
                </c:pt>
                <c:pt idx="1795">
                  <c:v>0.77772629999999998</c:v>
                </c:pt>
                <c:pt idx="1796">
                  <c:v>0.77623430000000004</c:v>
                </c:pt>
                <c:pt idx="1797">
                  <c:v>0.77474480000000001</c:v>
                </c:pt>
                <c:pt idx="1798">
                  <c:v>0.77324530000000002</c:v>
                </c:pt>
                <c:pt idx="1799">
                  <c:v>0.77170499999999997</c:v>
                </c:pt>
                <c:pt idx="1800">
                  <c:v>0.77009609999999995</c:v>
                </c:pt>
                <c:pt idx="1801">
                  <c:v>0.76841599999999999</c:v>
                </c:pt>
                <c:pt idx="1802">
                  <c:v>0.76668970000000003</c:v>
                </c:pt>
                <c:pt idx="1803">
                  <c:v>0.764957</c:v>
                </c:pt>
                <c:pt idx="1804">
                  <c:v>0.76324650000000005</c:v>
                </c:pt>
                <c:pt idx="1805">
                  <c:v>0.76156140000000005</c:v>
                </c:pt>
                <c:pt idx="1806">
                  <c:v>0.75987510000000003</c:v>
                </c:pt>
                <c:pt idx="1807">
                  <c:v>0.75814910000000002</c:v>
                </c:pt>
                <c:pt idx="1808">
                  <c:v>0.75635330000000001</c:v>
                </c:pt>
                <c:pt idx="1809">
                  <c:v>0.75448749999999998</c:v>
                </c:pt>
                <c:pt idx="1810">
                  <c:v>0.75258309999999995</c:v>
                </c:pt>
                <c:pt idx="1811">
                  <c:v>0.75069019999999997</c:v>
                </c:pt>
                <c:pt idx="1812">
                  <c:v>0.74885230000000003</c:v>
                </c:pt>
                <c:pt idx="1813">
                  <c:v>0.7470869</c:v>
                </c:pt>
                <c:pt idx="1814">
                  <c:v>0.74538409999999999</c:v>
                </c:pt>
                <c:pt idx="1815">
                  <c:v>0.74371710000000002</c:v>
                </c:pt>
                <c:pt idx="1816">
                  <c:v>0.74206479999999997</c:v>
                </c:pt>
                <c:pt idx="1817">
                  <c:v>0.74042660000000005</c:v>
                </c:pt>
                <c:pt idx="1818">
                  <c:v>0.73882780000000003</c:v>
                </c:pt>
                <c:pt idx="1819">
                  <c:v>0.73730609999999996</c:v>
                </c:pt>
                <c:pt idx="1820">
                  <c:v>0.73589660000000001</c:v>
                </c:pt>
                <c:pt idx="1821">
                  <c:v>0.73461149999999997</c:v>
                </c:pt>
                <c:pt idx="1822">
                  <c:v>0.73343740000000002</c:v>
                </c:pt>
                <c:pt idx="1823">
                  <c:v>0.73234169999999998</c:v>
                </c:pt>
                <c:pt idx="1824">
                  <c:v>0.73129120000000003</c:v>
                </c:pt>
                <c:pt idx="1825">
                  <c:v>0.73026190000000002</c:v>
                </c:pt>
                <c:pt idx="1826">
                  <c:v>0.72924109999999998</c:v>
                </c:pt>
                <c:pt idx="1827">
                  <c:v>0.72822100000000001</c:v>
                </c:pt>
                <c:pt idx="1828">
                  <c:v>0.72718300000000002</c:v>
                </c:pt>
                <c:pt idx="1829">
                  <c:v>0.72609080000000004</c:v>
                </c:pt>
                <c:pt idx="1830">
                  <c:v>0.72489890000000001</c:v>
                </c:pt>
                <c:pt idx="1831">
                  <c:v>0.72356390000000004</c:v>
                </c:pt>
                <c:pt idx="1832">
                  <c:v>0.72206809999999999</c:v>
                </c:pt>
                <c:pt idx="1833">
                  <c:v>0.72043000000000001</c:v>
                </c:pt>
                <c:pt idx="1834">
                  <c:v>0.7187017</c:v>
                </c:pt>
                <c:pt idx="1835">
                  <c:v>0.71695010000000003</c:v>
                </c:pt>
                <c:pt idx="1836">
                  <c:v>0.71522920000000001</c:v>
                </c:pt>
                <c:pt idx="1837">
                  <c:v>0.71356940000000002</c:v>
                </c:pt>
                <c:pt idx="1838">
                  <c:v>0.71197140000000003</c:v>
                </c:pt>
                <c:pt idx="1839">
                  <c:v>0.71042170000000004</c:v>
                </c:pt>
                <c:pt idx="1840">
                  <c:v>0.7089126</c:v>
                </c:pt>
                <c:pt idx="1841">
                  <c:v>0.70745860000000005</c:v>
                </c:pt>
                <c:pt idx="1842">
                  <c:v>0.70609750000000004</c:v>
                </c:pt>
                <c:pt idx="1843">
                  <c:v>0.70488010000000001</c:v>
                </c:pt>
                <c:pt idx="1844">
                  <c:v>0.70384539999999995</c:v>
                </c:pt>
                <c:pt idx="1845">
                  <c:v>0.70300629999999997</c:v>
                </c:pt>
                <c:pt idx="1846">
                  <c:v>0.70234700000000005</c:v>
                </c:pt>
                <c:pt idx="1847">
                  <c:v>0.70183549999999995</c:v>
                </c:pt>
                <c:pt idx="1848">
                  <c:v>0.70144280000000003</c:v>
                </c:pt>
                <c:pt idx="1849">
                  <c:v>0.70115879999999997</c:v>
                </c:pt>
                <c:pt idx="1850">
                  <c:v>0.70099560000000005</c:v>
                </c:pt>
                <c:pt idx="1851">
                  <c:v>0.70097880000000001</c:v>
                </c:pt>
                <c:pt idx="1852">
                  <c:v>0.70112969999999997</c:v>
                </c:pt>
                <c:pt idx="1853">
                  <c:v>0.70144910000000005</c:v>
                </c:pt>
                <c:pt idx="1854">
                  <c:v>0.70191440000000005</c:v>
                </c:pt>
                <c:pt idx="1855">
                  <c:v>0.7024878</c:v>
                </c:pt>
                <c:pt idx="1856">
                  <c:v>0.70313550000000002</c:v>
                </c:pt>
                <c:pt idx="1857">
                  <c:v>0.70384009999999997</c:v>
                </c:pt>
                <c:pt idx="1858">
                  <c:v>0.70460880000000004</c:v>
                </c:pt>
                <c:pt idx="1859">
                  <c:v>0.70546580000000003</c:v>
                </c:pt>
                <c:pt idx="1860">
                  <c:v>0.70644099999999999</c:v>
                </c:pt>
                <c:pt idx="1861">
                  <c:v>0.70755509999999999</c:v>
                </c:pt>
                <c:pt idx="1862">
                  <c:v>0.7088141</c:v>
                </c:pt>
                <c:pt idx="1863">
                  <c:v>0.71021489999999998</c:v>
                </c:pt>
                <c:pt idx="1864">
                  <c:v>0.71175299999999997</c:v>
                </c:pt>
                <c:pt idx="1865">
                  <c:v>0.71343009999999996</c:v>
                </c:pt>
                <c:pt idx="1866">
                  <c:v>0.71525059999999996</c:v>
                </c:pt>
                <c:pt idx="1867">
                  <c:v>0.71721170000000001</c:v>
                </c:pt>
                <c:pt idx="1868">
                  <c:v>0.71929259999999995</c:v>
                </c:pt>
                <c:pt idx="1869">
                  <c:v>0.72144660000000005</c:v>
                </c:pt>
                <c:pt idx="1870">
                  <c:v>0.72361310000000001</c:v>
                </c:pt>
                <c:pt idx="1871">
                  <c:v>0.72573549999999998</c:v>
                </c:pt>
                <c:pt idx="1872">
                  <c:v>0.72777979999999998</c:v>
                </c:pt>
                <c:pt idx="1873">
                  <c:v>0.72975020000000002</c:v>
                </c:pt>
                <c:pt idx="1874">
                  <c:v>0.73168180000000005</c:v>
                </c:pt>
                <c:pt idx="1875">
                  <c:v>0.73362249999999996</c:v>
                </c:pt>
                <c:pt idx="1876">
                  <c:v>0.73560320000000001</c:v>
                </c:pt>
                <c:pt idx="1877">
                  <c:v>0.73762479999999997</c:v>
                </c:pt>
                <c:pt idx="1878">
                  <c:v>0.73965599999999998</c:v>
                </c:pt>
                <c:pt idx="1879">
                  <c:v>0.74165519999999996</c:v>
                </c:pt>
                <c:pt idx="1880">
                  <c:v>0.74359310000000001</c:v>
                </c:pt>
                <c:pt idx="1881">
                  <c:v>0.74547529999999995</c:v>
                </c:pt>
                <c:pt idx="1882">
                  <c:v>0.74734179999999995</c:v>
                </c:pt>
                <c:pt idx="1883">
                  <c:v>0.7492548</c:v>
                </c:pt>
                <c:pt idx="1884">
                  <c:v>0.75127049999999995</c:v>
                </c:pt>
                <c:pt idx="1885">
                  <c:v>0.75341599999999997</c:v>
                </c:pt>
                <c:pt idx="1886">
                  <c:v>0.75568800000000003</c:v>
                </c:pt>
                <c:pt idx="1887">
                  <c:v>0.75806399999999996</c:v>
                </c:pt>
                <c:pt idx="1888">
                  <c:v>0.76052609999999998</c:v>
                </c:pt>
                <c:pt idx="1889">
                  <c:v>0.76307510000000001</c:v>
                </c:pt>
                <c:pt idx="1890">
                  <c:v>0.76573440000000004</c:v>
                </c:pt>
                <c:pt idx="1891">
                  <c:v>0.76853139999999998</c:v>
                </c:pt>
                <c:pt idx="1892">
                  <c:v>0.77147410000000005</c:v>
                </c:pt>
                <c:pt idx="1893">
                  <c:v>0.774532</c:v>
                </c:pt>
                <c:pt idx="1894">
                  <c:v>0.77763649999999995</c:v>
                </c:pt>
                <c:pt idx="1895">
                  <c:v>0.78069569999999999</c:v>
                </c:pt>
                <c:pt idx="1896">
                  <c:v>0.78363190000000005</c:v>
                </c:pt>
                <c:pt idx="1897">
                  <c:v>0.78640120000000002</c:v>
                </c:pt>
                <c:pt idx="1898">
                  <c:v>0.78899370000000002</c:v>
                </c:pt>
                <c:pt idx="1899">
                  <c:v>0.79141379999999995</c:v>
                </c:pt>
                <c:pt idx="1900">
                  <c:v>0.79364990000000002</c:v>
                </c:pt>
                <c:pt idx="1901">
                  <c:v>0.79565160000000001</c:v>
                </c:pt>
                <c:pt idx="1902">
                  <c:v>0.79733889999999996</c:v>
                </c:pt>
                <c:pt idx="1903">
                  <c:v>0.79861919999999997</c:v>
                </c:pt>
                <c:pt idx="1904">
                  <c:v>0.7994272</c:v>
                </c:pt>
                <c:pt idx="1905">
                  <c:v>0.79975569999999996</c:v>
                </c:pt>
                <c:pt idx="1906">
                  <c:v>0.79965949999999997</c:v>
                </c:pt>
                <c:pt idx="1907">
                  <c:v>0.79923520000000003</c:v>
                </c:pt>
                <c:pt idx="1908">
                  <c:v>0.79857710000000004</c:v>
                </c:pt>
                <c:pt idx="1909">
                  <c:v>0.79775600000000002</c:v>
                </c:pt>
                <c:pt idx="1910">
                  <c:v>0.79680499999999999</c:v>
                </c:pt>
                <c:pt idx="1911">
                  <c:v>0.79573430000000001</c:v>
                </c:pt>
                <c:pt idx="1912">
                  <c:v>0.79455520000000002</c:v>
                </c:pt>
                <c:pt idx="1913">
                  <c:v>0.79329620000000001</c:v>
                </c:pt>
                <c:pt idx="1914">
                  <c:v>0.79199949999999997</c:v>
                </c:pt>
                <c:pt idx="1915">
                  <c:v>0.79071040000000004</c:v>
                </c:pt>
                <c:pt idx="1916">
                  <c:v>0.7894544</c:v>
                </c:pt>
                <c:pt idx="1917">
                  <c:v>0.78822800000000004</c:v>
                </c:pt>
                <c:pt idx="1918">
                  <c:v>0.78700460000000005</c:v>
                </c:pt>
                <c:pt idx="1919">
                  <c:v>0.78575390000000001</c:v>
                </c:pt>
                <c:pt idx="1920">
                  <c:v>0.78446400000000005</c:v>
                </c:pt>
                <c:pt idx="1921">
                  <c:v>0.78315360000000001</c:v>
                </c:pt>
                <c:pt idx="1922">
                  <c:v>0.78186429999999996</c:v>
                </c:pt>
                <c:pt idx="1923">
                  <c:v>0.78064310000000003</c:v>
                </c:pt>
                <c:pt idx="1924">
                  <c:v>0.77951870000000001</c:v>
                </c:pt>
                <c:pt idx="1925">
                  <c:v>0.77848879999999998</c:v>
                </c:pt>
                <c:pt idx="1926">
                  <c:v>0.7775242</c:v>
                </c:pt>
                <c:pt idx="1927">
                  <c:v>0.77658749999999999</c:v>
                </c:pt>
                <c:pt idx="1928">
                  <c:v>0.77565550000000005</c:v>
                </c:pt>
                <c:pt idx="1929">
                  <c:v>0.7747288</c:v>
                </c:pt>
                <c:pt idx="1930">
                  <c:v>0.77382770000000001</c:v>
                </c:pt>
                <c:pt idx="1931">
                  <c:v>0.77297179999999999</c:v>
                </c:pt>
                <c:pt idx="1932">
                  <c:v>0.77216240000000003</c:v>
                </c:pt>
                <c:pt idx="1933">
                  <c:v>0.77137180000000005</c:v>
                </c:pt>
                <c:pt idx="1934">
                  <c:v>0.77055620000000002</c:v>
                </c:pt>
                <c:pt idx="1935">
                  <c:v>0.7696733</c:v>
                </c:pt>
                <c:pt idx="1936">
                  <c:v>0.76870950000000005</c:v>
                </c:pt>
                <c:pt idx="1937">
                  <c:v>0.76768579999999997</c:v>
                </c:pt>
                <c:pt idx="1938">
                  <c:v>0.76665369999999999</c:v>
                </c:pt>
                <c:pt idx="1939">
                  <c:v>0.76566579999999995</c:v>
                </c:pt>
                <c:pt idx="1940">
                  <c:v>0.76475199999999999</c:v>
                </c:pt>
                <c:pt idx="1941">
                  <c:v>0.76390530000000001</c:v>
                </c:pt>
                <c:pt idx="1942">
                  <c:v>0.76308260000000006</c:v>
                </c:pt>
                <c:pt idx="1943">
                  <c:v>0.76222420000000002</c:v>
                </c:pt>
                <c:pt idx="1944">
                  <c:v>0.76127549999999999</c:v>
                </c:pt>
                <c:pt idx="1945">
                  <c:v>0.76020989999999999</c:v>
                </c:pt>
                <c:pt idx="1946">
                  <c:v>0.75902950000000002</c:v>
                </c:pt>
                <c:pt idx="1947">
                  <c:v>0.75775769999999998</c:v>
                </c:pt>
                <c:pt idx="1948">
                  <c:v>0.75642030000000005</c:v>
                </c:pt>
                <c:pt idx="1949">
                  <c:v>0.75503670000000001</c:v>
                </c:pt>
                <c:pt idx="1950">
                  <c:v>0.75362099999999999</c:v>
                </c:pt>
                <c:pt idx="1951">
                  <c:v>0.7521968</c:v>
                </c:pt>
                <c:pt idx="1952">
                  <c:v>0.75080340000000001</c:v>
                </c:pt>
                <c:pt idx="1953">
                  <c:v>0.74949359999999998</c:v>
                </c:pt>
                <c:pt idx="1954">
                  <c:v>0.74831460000000005</c:v>
                </c:pt>
                <c:pt idx="1955">
                  <c:v>0.74729440000000003</c:v>
                </c:pt>
                <c:pt idx="1956">
                  <c:v>0.74642980000000003</c:v>
                </c:pt>
                <c:pt idx="1957">
                  <c:v>0.74569010000000002</c:v>
                </c:pt>
                <c:pt idx="1958">
                  <c:v>0.74502999999999997</c:v>
                </c:pt>
                <c:pt idx="1959">
                  <c:v>0.74441170000000001</c:v>
                </c:pt>
                <c:pt idx="1960">
                  <c:v>0.74382300000000001</c:v>
                </c:pt>
                <c:pt idx="1961">
                  <c:v>0.74328349999999999</c:v>
                </c:pt>
                <c:pt idx="1962">
                  <c:v>0.74283489999999996</c:v>
                </c:pt>
                <c:pt idx="1963">
                  <c:v>0.74251679999999998</c:v>
                </c:pt>
                <c:pt idx="1964">
                  <c:v>0.74234690000000003</c:v>
                </c:pt>
                <c:pt idx="1965">
                  <c:v>0.74230910000000005</c:v>
                </c:pt>
                <c:pt idx="1966">
                  <c:v>0.74236049999999998</c:v>
                </c:pt>
                <c:pt idx="1967">
                  <c:v>0.74245139999999998</c:v>
                </c:pt>
                <c:pt idx="1968">
                  <c:v>0.74255309999999997</c:v>
                </c:pt>
                <c:pt idx="1969">
                  <c:v>0.74267099999999997</c:v>
                </c:pt>
                <c:pt idx="1970">
                  <c:v>0.74284260000000002</c:v>
                </c:pt>
                <c:pt idx="1971">
                  <c:v>0.74311539999999998</c:v>
                </c:pt>
                <c:pt idx="1972">
                  <c:v>0.74352459999999998</c:v>
                </c:pt>
                <c:pt idx="1973">
                  <c:v>0.7440774</c:v>
                </c:pt>
                <c:pt idx="1974">
                  <c:v>0.74475530000000001</c:v>
                </c:pt>
                <c:pt idx="1975">
                  <c:v>0.74552879999999999</c:v>
                </c:pt>
                <c:pt idx="1976">
                  <c:v>0.74637929999999997</c:v>
                </c:pt>
                <c:pt idx="1977">
                  <c:v>0.74731060000000005</c:v>
                </c:pt>
                <c:pt idx="1978">
                  <c:v>0.74834489999999998</c:v>
                </c:pt>
                <c:pt idx="1979">
                  <c:v>0.74950649999999996</c:v>
                </c:pt>
                <c:pt idx="1980">
                  <c:v>0.75080100000000005</c:v>
                </c:pt>
                <c:pt idx="1981">
                  <c:v>0.75220489999999995</c:v>
                </c:pt>
                <c:pt idx="1982">
                  <c:v>0.75367329999999999</c:v>
                </c:pt>
                <c:pt idx="1983">
                  <c:v>0.75516510000000003</c:v>
                </c:pt>
                <c:pt idx="1984">
                  <c:v>0.75666330000000004</c:v>
                </c:pt>
                <c:pt idx="1985">
                  <c:v>0.75818940000000001</c:v>
                </c:pt>
                <c:pt idx="1986">
                  <c:v>0.75978959999999995</c:v>
                </c:pt>
                <c:pt idx="1987">
                  <c:v>0.76151250000000004</c:v>
                </c:pt>
                <c:pt idx="1988">
                  <c:v>0.76337929999999998</c:v>
                </c:pt>
                <c:pt idx="1989">
                  <c:v>0.76537529999999998</c:v>
                </c:pt>
                <c:pt idx="1990">
                  <c:v>0.76745280000000005</c:v>
                </c:pt>
                <c:pt idx="1991">
                  <c:v>0.76956270000000004</c:v>
                </c:pt>
                <c:pt idx="1992">
                  <c:v>0.77168020000000004</c:v>
                </c:pt>
                <c:pt idx="1993">
                  <c:v>0.77381789999999995</c:v>
                </c:pt>
                <c:pt idx="1994">
                  <c:v>0.77601770000000003</c:v>
                </c:pt>
                <c:pt idx="1995">
                  <c:v>0.77831660000000003</c:v>
                </c:pt>
                <c:pt idx="1996">
                  <c:v>0.7807018</c:v>
                </c:pt>
                <c:pt idx="1997">
                  <c:v>0.7830857</c:v>
                </c:pt>
                <c:pt idx="1998">
                  <c:v>0.78532789999999997</c:v>
                </c:pt>
                <c:pt idx="1999">
                  <c:v>0.78730230000000001</c:v>
                </c:pt>
                <c:pt idx="2000">
                  <c:v>0.78896310000000003</c:v>
                </c:pt>
                <c:pt idx="2001">
                  <c:v>0.79035889999999998</c:v>
                </c:pt>
                <c:pt idx="2002">
                  <c:v>0.79159330000000006</c:v>
                </c:pt>
                <c:pt idx="2003">
                  <c:v>0.79275810000000002</c:v>
                </c:pt>
                <c:pt idx="2004">
                  <c:v>0.79389869999999996</c:v>
                </c:pt>
                <c:pt idx="2005">
                  <c:v>0.79499730000000002</c:v>
                </c:pt>
                <c:pt idx="2006">
                  <c:v>0.79599830000000005</c:v>
                </c:pt>
                <c:pt idx="2007">
                  <c:v>0.79683680000000001</c:v>
                </c:pt>
                <c:pt idx="2008">
                  <c:v>0.79748649999999999</c:v>
                </c:pt>
                <c:pt idx="2009">
                  <c:v>0.79798089999999999</c:v>
                </c:pt>
                <c:pt idx="2010">
                  <c:v>0.7984059</c:v>
                </c:pt>
                <c:pt idx="2011">
                  <c:v>0.79885459999999997</c:v>
                </c:pt>
                <c:pt idx="2012">
                  <c:v>0.79937959999999997</c:v>
                </c:pt>
                <c:pt idx="2013">
                  <c:v>0.79997680000000004</c:v>
                </c:pt>
                <c:pt idx="2014">
                  <c:v>0.80059709999999995</c:v>
                </c:pt>
                <c:pt idx="2015">
                  <c:v>0.80118330000000004</c:v>
                </c:pt>
                <c:pt idx="2016">
                  <c:v>0.80169860000000004</c:v>
                </c:pt>
                <c:pt idx="2017">
                  <c:v>0.80214229999999997</c:v>
                </c:pt>
                <c:pt idx="2018">
                  <c:v>0.8025352</c:v>
                </c:pt>
                <c:pt idx="2019">
                  <c:v>0.80288760000000003</c:v>
                </c:pt>
                <c:pt idx="2020">
                  <c:v>0.80317039999999995</c:v>
                </c:pt>
                <c:pt idx="2021">
                  <c:v>0.8033112</c:v>
                </c:pt>
                <c:pt idx="2022">
                  <c:v>0.80323080000000002</c:v>
                </c:pt>
                <c:pt idx="2023">
                  <c:v>0.80290379999999995</c:v>
                </c:pt>
                <c:pt idx="2024">
                  <c:v>0.80238509999999996</c:v>
                </c:pt>
                <c:pt idx="2025">
                  <c:v>0.80178570000000005</c:v>
                </c:pt>
                <c:pt idx="2026">
                  <c:v>0.80120400000000003</c:v>
                </c:pt>
                <c:pt idx="2027">
                  <c:v>0.80067750000000004</c:v>
                </c:pt>
                <c:pt idx="2028">
                  <c:v>0.8001509</c:v>
                </c:pt>
                <c:pt idx="2029">
                  <c:v>0.79949729999999997</c:v>
                </c:pt>
                <c:pt idx="2030">
                  <c:v>0.7985506</c:v>
                </c:pt>
                <c:pt idx="2031">
                  <c:v>0.79717389999999999</c:v>
                </c:pt>
                <c:pt idx="2032">
                  <c:v>0.79531379999999996</c:v>
                </c:pt>
                <c:pt idx="2033">
                  <c:v>0.7930043</c:v>
                </c:pt>
                <c:pt idx="2034">
                  <c:v>0.7903384</c:v>
                </c:pt>
                <c:pt idx="2035">
                  <c:v>0.78741399999999995</c:v>
                </c:pt>
                <c:pt idx="2036">
                  <c:v>0.78431709999999999</c:v>
                </c:pt>
                <c:pt idx="2037">
                  <c:v>0.78112250000000005</c:v>
                </c:pt>
                <c:pt idx="2038">
                  <c:v>0.77792969999999995</c:v>
                </c:pt>
                <c:pt idx="2039">
                  <c:v>0.77490479999999995</c:v>
                </c:pt>
                <c:pt idx="2040">
                  <c:v>0.77225920000000003</c:v>
                </c:pt>
                <c:pt idx="2041">
                  <c:v>0.77020750000000004</c:v>
                </c:pt>
                <c:pt idx="2042">
                  <c:v>0.76891489999999996</c:v>
                </c:pt>
                <c:pt idx="2043">
                  <c:v>0.76842829999999995</c:v>
                </c:pt>
                <c:pt idx="2044">
                  <c:v>0.76866129999999999</c:v>
                </c:pt>
                <c:pt idx="2045">
                  <c:v>0.76938229999999996</c:v>
                </c:pt>
                <c:pt idx="2046">
                  <c:v>0.77027570000000001</c:v>
                </c:pt>
                <c:pt idx="2047">
                  <c:v>0.77098920000000004</c:v>
                </c:pt>
                <c:pt idx="2048">
                  <c:v>0.77124519999999996</c:v>
                </c:pt>
                <c:pt idx="2049">
                  <c:v>0.7709452</c:v>
                </c:pt>
                <c:pt idx="2050">
                  <c:v>0.7701614</c:v>
                </c:pt>
                <c:pt idx="2051">
                  <c:v>0.76905610000000002</c:v>
                </c:pt>
                <c:pt idx="2052">
                  <c:v>0.76776529999999998</c:v>
                </c:pt>
                <c:pt idx="2053">
                  <c:v>0.76635969999999998</c:v>
                </c:pt>
                <c:pt idx="2054">
                  <c:v>0.76485329999999996</c:v>
                </c:pt>
                <c:pt idx="2055">
                  <c:v>0.76324919999999996</c:v>
                </c:pt>
                <c:pt idx="2056">
                  <c:v>0.76158029999999999</c:v>
                </c:pt>
                <c:pt idx="2057">
                  <c:v>0.75991200000000003</c:v>
                </c:pt>
                <c:pt idx="2058">
                  <c:v>0.75831020000000005</c:v>
                </c:pt>
                <c:pt idx="2059">
                  <c:v>0.75681560000000003</c:v>
                </c:pt>
                <c:pt idx="2060">
                  <c:v>0.75540209999999997</c:v>
                </c:pt>
                <c:pt idx="2061">
                  <c:v>0.75397890000000001</c:v>
                </c:pt>
                <c:pt idx="2062">
                  <c:v>0.75242290000000001</c:v>
                </c:pt>
                <c:pt idx="2063">
                  <c:v>0.75066259999999996</c:v>
                </c:pt>
                <c:pt idx="2064">
                  <c:v>0.74874890000000005</c:v>
                </c:pt>
                <c:pt idx="2065">
                  <c:v>0.74686430000000004</c:v>
                </c:pt>
                <c:pt idx="2066">
                  <c:v>0.74522750000000004</c:v>
                </c:pt>
                <c:pt idx="2067">
                  <c:v>0.74397829999999998</c:v>
                </c:pt>
                <c:pt idx="2068">
                  <c:v>0.74311360000000004</c:v>
                </c:pt>
                <c:pt idx="2069">
                  <c:v>0.74250780000000005</c:v>
                </c:pt>
                <c:pt idx="2070">
                  <c:v>0.74197729999999995</c:v>
                </c:pt>
                <c:pt idx="2071">
                  <c:v>0.74135890000000004</c:v>
                </c:pt>
                <c:pt idx="2072">
                  <c:v>0.74059079999999999</c:v>
                </c:pt>
                <c:pt idx="2073">
                  <c:v>0.73973670000000002</c:v>
                </c:pt>
                <c:pt idx="2074">
                  <c:v>0.73895549999999999</c:v>
                </c:pt>
                <c:pt idx="2075">
                  <c:v>0.73839630000000001</c:v>
                </c:pt>
                <c:pt idx="2076">
                  <c:v>0.73812999999999995</c:v>
                </c:pt>
                <c:pt idx="2077">
                  <c:v>0.73812120000000003</c:v>
                </c:pt>
                <c:pt idx="2078">
                  <c:v>0.73827359999999997</c:v>
                </c:pt>
                <c:pt idx="2079">
                  <c:v>0.7384771</c:v>
                </c:pt>
                <c:pt idx="2080">
                  <c:v>0.73865329999999996</c:v>
                </c:pt>
                <c:pt idx="2081">
                  <c:v>0.73877320000000002</c:v>
                </c:pt>
                <c:pt idx="2082">
                  <c:v>0.73884870000000002</c:v>
                </c:pt>
                <c:pt idx="2083">
                  <c:v>0.73891410000000002</c:v>
                </c:pt>
                <c:pt idx="2084">
                  <c:v>0.73899689999999996</c:v>
                </c:pt>
                <c:pt idx="2085">
                  <c:v>0.7391025</c:v>
                </c:pt>
                <c:pt idx="2086">
                  <c:v>0.73921749999999997</c:v>
                </c:pt>
                <c:pt idx="2087">
                  <c:v>0.73933349999999998</c:v>
                </c:pt>
                <c:pt idx="2088">
                  <c:v>0.73946860000000003</c:v>
                </c:pt>
                <c:pt idx="2089">
                  <c:v>0.73966460000000001</c:v>
                </c:pt>
                <c:pt idx="2090">
                  <c:v>0.73996479999999998</c:v>
                </c:pt>
                <c:pt idx="2091">
                  <c:v>0.74038890000000002</c:v>
                </c:pt>
                <c:pt idx="2092">
                  <c:v>0.74091430000000003</c:v>
                </c:pt>
                <c:pt idx="2093">
                  <c:v>0.7414811</c:v>
                </c:pt>
                <c:pt idx="2094">
                  <c:v>0.74201150000000005</c:v>
                </c:pt>
                <c:pt idx="2095">
                  <c:v>0.74245190000000005</c:v>
                </c:pt>
                <c:pt idx="2096">
                  <c:v>0.74279490000000004</c:v>
                </c:pt>
                <c:pt idx="2097">
                  <c:v>0.74308969999999996</c:v>
                </c:pt>
                <c:pt idx="2098">
                  <c:v>0.7434115</c:v>
                </c:pt>
                <c:pt idx="2099">
                  <c:v>0.74382389999999998</c:v>
                </c:pt>
                <c:pt idx="2100">
                  <c:v>0.74434040000000001</c:v>
                </c:pt>
                <c:pt idx="2101">
                  <c:v>0.74492139999999996</c:v>
                </c:pt>
                <c:pt idx="2102">
                  <c:v>0.74549770000000004</c:v>
                </c:pt>
                <c:pt idx="2103">
                  <c:v>0.74601419999999996</c:v>
                </c:pt>
                <c:pt idx="2104">
                  <c:v>0.74646319999999999</c:v>
                </c:pt>
                <c:pt idx="2105">
                  <c:v>0.74688969999999999</c:v>
                </c:pt>
                <c:pt idx="2106">
                  <c:v>0.74736930000000001</c:v>
                </c:pt>
                <c:pt idx="2107">
                  <c:v>0.74796620000000003</c:v>
                </c:pt>
                <c:pt idx="2108">
                  <c:v>0.7486988</c:v>
                </c:pt>
                <c:pt idx="2109">
                  <c:v>0.74951749999999995</c:v>
                </c:pt>
                <c:pt idx="2110">
                  <c:v>0.7503145</c:v>
                </c:pt>
                <c:pt idx="2111">
                  <c:v>0.75094380000000005</c:v>
                </c:pt>
                <c:pt idx="2112">
                  <c:v>0.7512858</c:v>
                </c:pt>
                <c:pt idx="2113">
                  <c:v>0.75130949999999996</c:v>
                </c:pt>
                <c:pt idx="2114">
                  <c:v>0.75111490000000003</c:v>
                </c:pt>
                <c:pt idx="2115">
                  <c:v>0.75087939999999997</c:v>
                </c:pt>
                <c:pt idx="2116">
                  <c:v>0.75075239999999999</c:v>
                </c:pt>
                <c:pt idx="2117">
                  <c:v>0.75078020000000001</c:v>
                </c:pt>
                <c:pt idx="2118">
                  <c:v>0.75091560000000002</c:v>
                </c:pt>
                <c:pt idx="2119">
                  <c:v>0.75108269999999999</c:v>
                </c:pt>
                <c:pt idx="2120">
                  <c:v>0.75121879999999996</c:v>
                </c:pt>
                <c:pt idx="2121">
                  <c:v>0.75129199999999996</c:v>
                </c:pt>
                <c:pt idx="2122">
                  <c:v>0.75128539999999999</c:v>
                </c:pt>
                <c:pt idx="2123">
                  <c:v>0.7511835</c:v>
                </c:pt>
                <c:pt idx="2124">
                  <c:v>0.75096830000000003</c:v>
                </c:pt>
                <c:pt idx="2125">
                  <c:v>0.75062810000000002</c:v>
                </c:pt>
                <c:pt idx="2126">
                  <c:v>0.75017869999999998</c:v>
                </c:pt>
                <c:pt idx="2127">
                  <c:v>0.74967410000000001</c:v>
                </c:pt>
                <c:pt idx="2128">
                  <c:v>0.7491968</c:v>
                </c:pt>
                <c:pt idx="2129">
                  <c:v>0.74882669999999996</c:v>
                </c:pt>
                <c:pt idx="2130">
                  <c:v>0.74860879999999996</c:v>
                </c:pt>
                <c:pt idx="2131">
                  <c:v>0.74854120000000002</c:v>
                </c:pt>
                <c:pt idx="2132">
                  <c:v>0.74856670000000003</c:v>
                </c:pt>
                <c:pt idx="2133">
                  <c:v>0.74859140000000002</c:v>
                </c:pt>
                <c:pt idx="2134">
                  <c:v>0.74850369999999999</c:v>
                </c:pt>
                <c:pt idx="2135">
                  <c:v>0.74822599999999995</c:v>
                </c:pt>
                <c:pt idx="2136">
                  <c:v>0.74774830000000003</c:v>
                </c:pt>
                <c:pt idx="2137">
                  <c:v>0.74712900000000004</c:v>
                </c:pt>
                <c:pt idx="2138">
                  <c:v>0.74645360000000005</c:v>
                </c:pt>
                <c:pt idx="2139">
                  <c:v>0.74578339999999999</c:v>
                </c:pt>
                <c:pt idx="2140">
                  <c:v>0.74512800000000001</c:v>
                </c:pt>
                <c:pt idx="2141">
                  <c:v>0.74445720000000004</c:v>
                </c:pt>
                <c:pt idx="2142">
                  <c:v>0.74373560000000005</c:v>
                </c:pt>
                <c:pt idx="2143">
                  <c:v>0.7429557</c:v>
                </c:pt>
                <c:pt idx="2144">
                  <c:v>0.74214060000000004</c:v>
                </c:pt>
                <c:pt idx="2145">
                  <c:v>0.74132549999999997</c:v>
                </c:pt>
                <c:pt idx="2146">
                  <c:v>0.74051849999999997</c:v>
                </c:pt>
                <c:pt idx="2147">
                  <c:v>0.73966229999999999</c:v>
                </c:pt>
                <c:pt idx="2148">
                  <c:v>0.7386144</c:v>
                </c:pt>
                <c:pt idx="2149">
                  <c:v>0.73718119999999998</c:v>
                </c:pt>
                <c:pt idx="2150">
                  <c:v>0.73524489999999998</c:v>
                </c:pt>
                <c:pt idx="2151">
                  <c:v>0.73289979999999999</c:v>
                </c:pt>
                <c:pt idx="2152">
                  <c:v>0.73048190000000002</c:v>
                </c:pt>
                <c:pt idx="2153">
                  <c:v>0.72837050000000003</c:v>
                </c:pt>
                <c:pt idx="2154">
                  <c:v>0.72679240000000001</c:v>
                </c:pt>
                <c:pt idx="2155">
                  <c:v>0.72574819999999995</c:v>
                </c:pt>
                <c:pt idx="2156">
                  <c:v>0.72509500000000005</c:v>
                </c:pt>
                <c:pt idx="2157">
                  <c:v>0.72464139999999999</c:v>
                </c:pt>
                <c:pt idx="2158">
                  <c:v>0.72422249999999999</c:v>
                </c:pt>
                <c:pt idx="2159">
                  <c:v>0.72374190000000005</c:v>
                </c:pt>
                <c:pt idx="2160">
                  <c:v>0.72318139999999997</c:v>
                </c:pt>
                <c:pt idx="2161">
                  <c:v>0.72259459999999998</c:v>
                </c:pt>
                <c:pt idx="2162">
                  <c:v>0.72206729999999997</c:v>
                </c:pt>
                <c:pt idx="2163">
                  <c:v>0.72167559999999997</c:v>
                </c:pt>
                <c:pt idx="2164">
                  <c:v>0.72144450000000004</c:v>
                </c:pt>
                <c:pt idx="2165">
                  <c:v>0.72134640000000005</c:v>
                </c:pt>
                <c:pt idx="2166">
                  <c:v>0.72132529999999995</c:v>
                </c:pt>
                <c:pt idx="2167">
                  <c:v>0.72133449999999999</c:v>
                </c:pt>
                <c:pt idx="2168">
                  <c:v>0.72135930000000004</c:v>
                </c:pt>
                <c:pt idx="2169">
                  <c:v>0.72141809999999995</c:v>
                </c:pt>
                <c:pt idx="2170">
                  <c:v>0.72153920000000005</c:v>
                </c:pt>
                <c:pt idx="2171">
                  <c:v>0.72172930000000002</c:v>
                </c:pt>
                <c:pt idx="2172">
                  <c:v>0.72194990000000003</c:v>
                </c:pt>
                <c:pt idx="2173">
                  <c:v>0.72212949999999998</c:v>
                </c:pt>
                <c:pt idx="2174">
                  <c:v>0.72219650000000002</c:v>
                </c:pt>
                <c:pt idx="2175">
                  <c:v>0.72213910000000003</c:v>
                </c:pt>
                <c:pt idx="2176">
                  <c:v>0.72202270000000002</c:v>
                </c:pt>
                <c:pt idx="2177">
                  <c:v>0.72196570000000004</c:v>
                </c:pt>
                <c:pt idx="2178">
                  <c:v>0.72207279999999996</c:v>
                </c:pt>
                <c:pt idx="2179">
                  <c:v>0.72238329999999995</c:v>
                </c:pt>
                <c:pt idx="2180">
                  <c:v>0.72286249999999996</c:v>
                </c:pt>
                <c:pt idx="2181">
                  <c:v>0.72341999999999995</c:v>
                </c:pt>
                <c:pt idx="2182">
                  <c:v>0.72395799999999999</c:v>
                </c:pt>
                <c:pt idx="2183">
                  <c:v>0.72440890000000002</c:v>
                </c:pt>
                <c:pt idx="2184">
                  <c:v>0.72477729999999996</c:v>
                </c:pt>
                <c:pt idx="2185">
                  <c:v>0.72513170000000005</c:v>
                </c:pt>
                <c:pt idx="2186">
                  <c:v>0.72557020000000005</c:v>
                </c:pt>
                <c:pt idx="2187">
                  <c:v>0.72615960000000002</c:v>
                </c:pt>
                <c:pt idx="2188">
                  <c:v>0.72688900000000001</c:v>
                </c:pt>
                <c:pt idx="2189">
                  <c:v>0.72762309999999997</c:v>
                </c:pt>
                <c:pt idx="2190">
                  <c:v>0.72809699999999999</c:v>
                </c:pt>
                <c:pt idx="2191">
                  <c:v>0.72793370000000002</c:v>
                </c:pt>
                <c:pt idx="2192">
                  <c:v>0.72679479999999996</c:v>
                </c:pt>
                <c:pt idx="2193">
                  <c:v>0.72467360000000003</c:v>
                </c:pt>
                <c:pt idx="2194">
                  <c:v>0.72205470000000005</c:v>
                </c:pt>
                <c:pt idx="2195">
                  <c:v>0.71960409999999997</c:v>
                </c:pt>
                <c:pt idx="2196">
                  <c:v>0.71767599999999998</c:v>
                </c:pt>
                <c:pt idx="2197">
                  <c:v>0.71623899999999996</c:v>
                </c:pt>
                <c:pt idx="2198">
                  <c:v>0.7151035</c:v>
                </c:pt>
                <c:pt idx="2199">
                  <c:v>0.71413000000000004</c:v>
                </c:pt>
                <c:pt idx="2200">
                  <c:v>0.7132735</c:v>
                </c:pt>
                <c:pt idx="2201">
                  <c:v>0.71255259999999998</c:v>
                </c:pt>
                <c:pt idx="2202">
                  <c:v>0.71198320000000004</c:v>
                </c:pt>
                <c:pt idx="2203">
                  <c:v>0.71153560000000005</c:v>
                </c:pt>
                <c:pt idx="2204">
                  <c:v>0.71110070000000003</c:v>
                </c:pt>
                <c:pt idx="2205">
                  <c:v>0.71050089999999999</c:v>
                </c:pt>
                <c:pt idx="2206">
                  <c:v>0.70950809999999997</c:v>
                </c:pt>
                <c:pt idx="2207">
                  <c:v>0.70793240000000002</c:v>
                </c:pt>
                <c:pt idx="2208">
                  <c:v>0.70572330000000005</c:v>
                </c:pt>
                <c:pt idx="2209">
                  <c:v>0.70303930000000003</c:v>
                </c:pt>
                <c:pt idx="2210">
                  <c:v>0.70018630000000004</c:v>
                </c:pt>
                <c:pt idx="2211">
                  <c:v>0.6974418</c:v>
                </c:pt>
                <c:pt idx="2212">
                  <c:v>0.69491230000000004</c:v>
                </c:pt>
                <c:pt idx="2213">
                  <c:v>0.69252999999999998</c:v>
                </c:pt>
                <c:pt idx="2214">
                  <c:v>0.69016359999999999</c:v>
                </c:pt>
                <c:pt idx="2215">
                  <c:v>0.6877219</c:v>
                </c:pt>
                <c:pt idx="2216">
                  <c:v>0.68520539999999996</c:v>
                </c:pt>
                <c:pt idx="2217">
                  <c:v>0.68268660000000003</c:v>
                </c:pt>
                <c:pt idx="2218">
                  <c:v>0.68025469999999999</c:v>
                </c:pt>
                <c:pt idx="2219">
                  <c:v>0.67792459999999999</c:v>
                </c:pt>
                <c:pt idx="2220">
                  <c:v>0.67559020000000003</c:v>
                </c:pt>
                <c:pt idx="2221">
                  <c:v>0.6729813</c:v>
                </c:pt>
                <c:pt idx="2222">
                  <c:v>0.66970399999999997</c:v>
                </c:pt>
                <c:pt idx="2223">
                  <c:v>0.66533880000000001</c:v>
                </c:pt>
                <c:pt idx="2224">
                  <c:v>0.65970289999999998</c:v>
                </c:pt>
                <c:pt idx="2225">
                  <c:v>0.65310420000000002</c:v>
                </c:pt>
                <c:pt idx="2226">
                  <c:v>0.64631859999999997</c:v>
                </c:pt>
                <c:pt idx="2227">
                  <c:v>0.64012740000000001</c:v>
                </c:pt>
                <c:pt idx="2228">
                  <c:v>0.63485720000000001</c:v>
                </c:pt>
                <c:pt idx="2229">
                  <c:v>0.63031919999999997</c:v>
                </c:pt>
                <c:pt idx="2230">
                  <c:v>0.62610330000000003</c:v>
                </c:pt>
                <c:pt idx="2231">
                  <c:v>0.62188520000000003</c:v>
                </c:pt>
                <c:pt idx="2232">
                  <c:v>0.61754240000000005</c:v>
                </c:pt>
                <c:pt idx="2233">
                  <c:v>0.61318550000000005</c:v>
                </c:pt>
                <c:pt idx="2234">
                  <c:v>0.60904349999999996</c:v>
                </c:pt>
                <c:pt idx="2235">
                  <c:v>0.60533689999999996</c:v>
                </c:pt>
                <c:pt idx="2236">
                  <c:v>0.60215019999999997</c:v>
                </c:pt>
                <c:pt idx="2237">
                  <c:v>0.5994254</c:v>
                </c:pt>
                <c:pt idx="2238">
                  <c:v>0.5970164</c:v>
                </c:pt>
                <c:pt idx="2239">
                  <c:v>0.59476410000000002</c:v>
                </c:pt>
                <c:pt idx="2240">
                  <c:v>0.59254859999999998</c:v>
                </c:pt>
                <c:pt idx="2241">
                  <c:v>0.59030939999999998</c:v>
                </c:pt>
                <c:pt idx="2242">
                  <c:v>0.58804160000000005</c:v>
                </c:pt>
                <c:pt idx="2243">
                  <c:v>0.58577670000000004</c:v>
                </c:pt>
                <c:pt idx="2244">
                  <c:v>0.58356010000000003</c:v>
                </c:pt>
                <c:pt idx="2245">
                  <c:v>0.58143310000000004</c:v>
                </c:pt>
                <c:pt idx="2246">
                  <c:v>0.57943339999999999</c:v>
                </c:pt>
                <c:pt idx="2247">
                  <c:v>0.57759859999999996</c:v>
                </c:pt>
                <c:pt idx="2248">
                  <c:v>0.57596270000000005</c:v>
                </c:pt>
                <c:pt idx="2249">
                  <c:v>0.57455429999999996</c:v>
                </c:pt>
                <c:pt idx="2250">
                  <c:v>0.57337890000000002</c:v>
                </c:pt>
                <c:pt idx="2251">
                  <c:v>0.57240760000000002</c:v>
                </c:pt>
                <c:pt idx="2252">
                  <c:v>0.57157749999999996</c:v>
                </c:pt>
                <c:pt idx="2253">
                  <c:v>0.57080660000000005</c:v>
                </c:pt>
                <c:pt idx="2254">
                  <c:v>0.57002660000000005</c:v>
                </c:pt>
                <c:pt idx="2255">
                  <c:v>0.56920389999999998</c:v>
                </c:pt>
                <c:pt idx="2256">
                  <c:v>0.5683511</c:v>
                </c:pt>
                <c:pt idx="2257">
                  <c:v>0.56749950000000005</c:v>
                </c:pt>
                <c:pt idx="2258">
                  <c:v>0.56665480000000001</c:v>
                </c:pt>
                <c:pt idx="2259">
                  <c:v>0.56576130000000002</c:v>
                </c:pt>
                <c:pt idx="2260">
                  <c:v>0.56472029999999995</c:v>
                </c:pt>
                <c:pt idx="2261">
                  <c:v>0.56345800000000001</c:v>
                </c:pt>
                <c:pt idx="2262">
                  <c:v>0.56203099999999995</c:v>
                </c:pt>
                <c:pt idx="2263">
                  <c:v>0.56063419999999997</c:v>
                </c:pt>
                <c:pt idx="2264">
                  <c:v>0.55951479999999998</c:v>
                </c:pt>
                <c:pt idx="2265">
                  <c:v>0.5588341</c:v>
                </c:pt>
                <c:pt idx="2266">
                  <c:v>0.55863079999999998</c:v>
                </c:pt>
                <c:pt idx="2267">
                  <c:v>0.55884040000000001</c:v>
                </c:pt>
                <c:pt idx="2268">
                  <c:v>0.55934989999999996</c:v>
                </c:pt>
                <c:pt idx="2269">
                  <c:v>0.56003990000000003</c:v>
                </c:pt>
                <c:pt idx="2270">
                  <c:v>0.56081159999999997</c:v>
                </c:pt>
                <c:pt idx="2271">
                  <c:v>0.56161320000000003</c:v>
                </c:pt>
                <c:pt idx="2272">
                  <c:v>0.56243149999999997</c:v>
                </c:pt>
                <c:pt idx="2273">
                  <c:v>0.56328809999999996</c:v>
                </c:pt>
                <c:pt idx="2274">
                  <c:v>0.56420950000000003</c:v>
                </c:pt>
                <c:pt idx="2275">
                  <c:v>0.56519560000000002</c:v>
                </c:pt>
                <c:pt idx="2276">
                  <c:v>0.56620369999999998</c:v>
                </c:pt>
                <c:pt idx="2277">
                  <c:v>0.5671754</c:v>
                </c:pt>
                <c:pt idx="2278">
                  <c:v>0.56808530000000002</c:v>
                </c:pt>
                <c:pt idx="2279">
                  <c:v>0.56896869999999999</c:v>
                </c:pt>
                <c:pt idx="2280">
                  <c:v>0.56989999999999996</c:v>
                </c:pt>
                <c:pt idx="2281">
                  <c:v>0.57096119999999995</c:v>
                </c:pt>
                <c:pt idx="2282">
                  <c:v>0.57219149999999996</c:v>
                </c:pt>
                <c:pt idx="2283">
                  <c:v>0.57357389999999997</c:v>
                </c:pt>
                <c:pt idx="2284">
                  <c:v>0.57504750000000004</c:v>
                </c:pt>
                <c:pt idx="2285">
                  <c:v>0.57654490000000003</c:v>
                </c:pt>
                <c:pt idx="2286">
                  <c:v>0.57802430000000005</c:v>
                </c:pt>
                <c:pt idx="2287">
                  <c:v>0.57948319999999998</c:v>
                </c:pt>
                <c:pt idx="2288">
                  <c:v>0.58096360000000002</c:v>
                </c:pt>
                <c:pt idx="2289">
                  <c:v>0.58253160000000004</c:v>
                </c:pt>
                <c:pt idx="2290">
                  <c:v>0.5842522</c:v>
                </c:pt>
                <c:pt idx="2291">
                  <c:v>0.5861769</c:v>
                </c:pt>
                <c:pt idx="2292">
                  <c:v>0.58831549999999999</c:v>
                </c:pt>
                <c:pt idx="2293">
                  <c:v>0.59060480000000004</c:v>
                </c:pt>
                <c:pt idx="2294">
                  <c:v>0.59288059999999998</c:v>
                </c:pt>
                <c:pt idx="2295">
                  <c:v>0.59483640000000004</c:v>
                </c:pt>
                <c:pt idx="2296">
                  <c:v>0.59612560000000003</c:v>
                </c:pt>
                <c:pt idx="2297">
                  <c:v>0.5966226</c:v>
                </c:pt>
                <c:pt idx="2298">
                  <c:v>0.59663909999999998</c:v>
                </c:pt>
                <c:pt idx="2299">
                  <c:v>0.59660489999999999</c:v>
                </c:pt>
                <c:pt idx="2300">
                  <c:v>0.596715</c:v>
                </c:pt>
                <c:pt idx="2301">
                  <c:v>0.59696919999999998</c:v>
                </c:pt>
                <c:pt idx="2302">
                  <c:v>0.59730240000000001</c:v>
                </c:pt>
                <c:pt idx="2303">
                  <c:v>0.5976745</c:v>
                </c:pt>
                <c:pt idx="2304">
                  <c:v>0.59808340000000004</c:v>
                </c:pt>
                <c:pt idx="2305">
                  <c:v>0.59855239999999998</c:v>
                </c:pt>
                <c:pt idx="2306">
                  <c:v>0.59910589999999997</c:v>
                </c:pt>
                <c:pt idx="2307">
                  <c:v>0.59975310000000004</c:v>
                </c:pt>
                <c:pt idx="2308">
                  <c:v>0.60048199999999996</c:v>
                </c:pt>
                <c:pt idx="2309">
                  <c:v>0.60127090000000005</c:v>
                </c:pt>
                <c:pt idx="2310">
                  <c:v>0.60209710000000005</c:v>
                </c:pt>
                <c:pt idx="2311">
                  <c:v>0.60294729999999996</c:v>
                </c:pt>
                <c:pt idx="2312">
                  <c:v>0.6038057</c:v>
                </c:pt>
                <c:pt idx="2313">
                  <c:v>0.60462839999999995</c:v>
                </c:pt>
                <c:pt idx="2314">
                  <c:v>0.60533000000000003</c:v>
                </c:pt>
                <c:pt idx="2315">
                  <c:v>0.60577760000000003</c:v>
                </c:pt>
                <c:pt idx="2316">
                  <c:v>0.60583949999999998</c:v>
                </c:pt>
                <c:pt idx="2317">
                  <c:v>0.60548279999999999</c:v>
                </c:pt>
                <c:pt idx="2318">
                  <c:v>0.60484289999999996</c:v>
                </c:pt>
                <c:pt idx="2319">
                  <c:v>0.60418620000000001</c:v>
                </c:pt>
                <c:pt idx="2320">
                  <c:v>0.60375400000000001</c:v>
                </c:pt>
                <c:pt idx="2321">
                  <c:v>0.6036764</c:v>
                </c:pt>
                <c:pt idx="2322">
                  <c:v>0.60392710000000005</c:v>
                </c:pt>
                <c:pt idx="2323">
                  <c:v>0.60435609999999995</c:v>
                </c:pt>
                <c:pt idx="2324">
                  <c:v>0.60470080000000004</c:v>
                </c:pt>
                <c:pt idx="2325">
                  <c:v>0.60466129999999996</c:v>
                </c:pt>
                <c:pt idx="2326">
                  <c:v>0.60405310000000001</c:v>
                </c:pt>
                <c:pt idx="2327">
                  <c:v>0.60298260000000004</c:v>
                </c:pt>
                <c:pt idx="2328">
                  <c:v>0.60185739999999999</c:v>
                </c:pt>
                <c:pt idx="2329">
                  <c:v>0.60108799999999996</c:v>
                </c:pt>
                <c:pt idx="2330">
                  <c:v>0.60084959999999998</c:v>
                </c:pt>
                <c:pt idx="2331">
                  <c:v>0.60104749999999996</c:v>
                </c:pt>
                <c:pt idx="2332">
                  <c:v>0.60147479999999998</c:v>
                </c:pt>
                <c:pt idx="2333">
                  <c:v>0.60192100000000004</c:v>
                </c:pt>
                <c:pt idx="2334">
                  <c:v>0.6022499</c:v>
                </c:pt>
                <c:pt idx="2335">
                  <c:v>0.60241999999999996</c:v>
                </c:pt>
                <c:pt idx="2336">
                  <c:v>0.60248299999999999</c:v>
                </c:pt>
                <c:pt idx="2337">
                  <c:v>0.60254260000000004</c:v>
                </c:pt>
                <c:pt idx="2338">
                  <c:v>0.60269189999999995</c:v>
                </c:pt>
                <c:pt idx="2339">
                  <c:v>0.60296680000000002</c:v>
                </c:pt>
                <c:pt idx="2340">
                  <c:v>0.60334500000000002</c:v>
                </c:pt>
                <c:pt idx="2341">
                  <c:v>0.60379050000000001</c:v>
                </c:pt>
                <c:pt idx="2342">
                  <c:v>0.6042978</c:v>
                </c:pt>
                <c:pt idx="2343">
                  <c:v>0.60490239999999995</c:v>
                </c:pt>
                <c:pt idx="2344">
                  <c:v>0.60566419999999999</c:v>
                </c:pt>
                <c:pt idx="2345">
                  <c:v>0.6066298</c:v>
                </c:pt>
                <c:pt idx="2346">
                  <c:v>0.60780469999999998</c:v>
                </c:pt>
                <c:pt idx="2347">
                  <c:v>0.60912949999999999</c:v>
                </c:pt>
                <c:pt idx="2348">
                  <c:v>0.61047830000000003</c:v>
                </c:pt>
                <c:pt idx="2349">
                  <c:v>0.61168869999999997</c:v>
                </c:pt>
                <c:pt idx="2350">
                  <c:v>0.61259110000000006</c:v>
                </c:pt>
                <c:pt idx="2351">
                  <c:v>0.61311689999999996</c:v>
                </c:pt>
                <c:pt idx="2352">
                  <c:v>0.61337200000000003</c:v>
                </c:pt>
                <c:pt idx="2353">
                  <c:v>0.61362550000000005</c:v>
                </c:pt>
                <c:pt idx="2354">
                  <c:v>0.6141202</c:v>
                </c:pt>
                <c:pt idx="2355">
                  <c:v>0.61493589999999998</c:v>
                </c:pt>
                <c:pt idx="2356">
                  <c:v>0.61601790000000001</c:v>
                </c:pt>
                <c:pt idx="2357">
                  <c:v>0.61726460000000005</c:v>
                </c:pt>
                <c:pt idx="2358">
                  <c:v>0.61860360000000003</c:v>
                </c:pt>
                <c:pt idx="2359">
                  <c:v>0.62000820000000001</c:v>
                </c:pt>
                <c:pt idx="2360">
                  <c:v>0.62151489999999998</c:v>
                </c:pt>
                <c:pt idx="2361">
                  <c:v>0.62319979999999997</c:v>
                </c:pt>
                <c:pt idx="2362">
                  <c:v>0.62512380000000001</c:v>
                </c:pt>
                <c:pt idx="2363">
                  <c:v>0.62724360000000001</c:v>
                </c:pt>
                <c:pt idx="2364">
                  <c:v>0.62929869999999999</c:v>
                </c:pt>
                <c:pt idx="2365">
                  <c:v>0.63083560000000005</c:v>
                </c:pt>
                <c:pt idx="2366">
                  <c:v>0.63151009999999996</c:v>
                </c:pt>
                <c:pt idx="2367">
                  <c:v>0.63144599999999995</c:v>
                </c:pt>
                <c:pt idx="2368">
                  <c:v>0.6311544</c:v>
                </c:pt>
                <c:pt idx="2369">
                  <c:v>0.63107440000000004</c:v>
                </c:pt>
                <c:pt idx="2370">
                  <c:v>0.63137160000000003</c:v>
                </c:pt>
                <c:pt idx="2371">
                  <c:v>0.63194589999999995</c:v>
                </c:pt>
                <c:pt idx="2372">
                  <c:v>0.63258110000000001</c:v>
                </c:pt>
                <c:pt idx="2373">
                  <c:v>0.63305800000000001</c:v>
                </c:pt>
                <c:pt idx="2374">
                  <c:v>0.63326919999999998</c:v>
                </c:pt>
                <c:pt idx="2375">
                  <c:v>0.63326979999999999</c:v>
                </c:pt>
                <c:pt idx="2376">
                  <c:v>0.63324610000000003</c:v>
                </c:pt>
                <c:pt idx="2377">
                  <c:v>0.633405</c:v>
                </c:pt>
                <c:pt idx="2378">
                  <c:v>0.63386010000000004</c:v>
                </c:pt>
                <c:pt idx="2379">
                  <c:v>0.63461509999999999</c:v>
                </c:pt>
                <c:pt idx="2380">
                  <c:v>0.63558599999999998</c:v>
                </c:pt>
                <c:pt idx="2381">
                  <c:v>0.63666120000000004</c:v>
                </c:pt>
                <c:pt idx="2382">
                  <c:v>0.63773080000000004</c:v>
                </c:pt>
                <c:pt idx="2383">
                  <c:v>0.63872549999999995</c:v>
                </c:pt>
                <c:pt idx="2384">
                  <c:v>0.63962629999999998</c:v>
                </c:pt>
                <c:pt idx="2385">
                  <c:v>0.64046219999999998</c:v>
                </c:pt>
                <c:pt idx="2386">
                  <c:v>0.6412852</c:v>
                </c:pt>
                <c:pt idx="2387">
                  <c:v>0.64213330000000002</c:v>
                </c:pt>
                <c:pt idx="2388">
                  <c:v>0.64300900000000005</c:v>
                </c:pt>
                <c:pt idx="2389">
                  <c:v>0.64388789999999996</c:v>
                </c:pt>
                <c:pt idx="2390">
                  <c:v>0.64474520000000002</c:v>
                </c:pt>
                <c:pt idx="2391">
                  <c:v>0.64557949999999997</c:v>
                </c:pt>
                <c:pt idx="2392">
                  <c:v>0.64642080000000002</c:v>
                </c:pt>
                <c:pt idx="2393">
                  <c:v>0.64731919999999998</c:v>
                </c:pt>
                <c:pt idx="2394">
                  <c:v>0.64831919999999998</c:v>
                </c:pt>
                <c:pt idx="2395">
                  <c:v>0.64943169999999995</c:v>
                </c:pt>
                <c:pt idx="2396">
                  <c:v>0.65062520000000001</c:v>
                </c:pt>
                <c:pt idx="2397">
                  <c:v>0.65184839999999999</c:v>
                </c:pt>
                <c:pt idx="2398">
                  <c:v>0.65307380000000004</c:v>
                </c:pt>
                <c:pt idx="2399">
                  <c:v>0.65431479999999997</c:v>
                </c:pt>
                <c:pt idx="2400">
                  <c:v>0.65562889999999996</c:v>
                </c:pt>
                <c:pt idx="2401">
                  <c:v>0.65708310000000003</c:v>
                </c:pt>
                <c:pt idx="2402">
                  <c:v>0.65866170000000002</c:v>
                </c:pt>
                <c:pt idx="2403">
                  <c:v>0.66010970000000002</c:v>
                </c:pt>
                <c:pt idx="2404">
                  <c:v>0.66087479999999998</c:v>
                </c:pt>
                <c:pt idx="2405">
                  <c:v>0.66055330000000001</c:v>
                </c:pt>
                <c:pt idx="2406">
                  <c:v>0.65956389999999998</c:v>
                </c:pt>
                <c:pt idx="2407">
                  <c:v>0.65872660000000005</c:v>
                </c:pt>
                <c:pt idx="2408">
                  <c:v>0.65849519999999995</c:v>
                </c:pt>
                <c:pt idx="2409">
                  <c:v>0.65886909999999999</c:v>
                </c:pt>
                <c:pt idx="2410">
                  <c:v>0.65969009999999995</c:v>
                </c:pt>
                <c:pt idx="2411">
                  <c:v>0.6607866</c:v>
                </c:pt>
                <c:pt idx="2412">
                  <c:v>0.66201840000000001</c:v>
                </c:pt>
                <c:pt idx="2413">
                  <c:v>0.66327970000000003</c:v>
                </c:pt>
                <c:pt idx="2414">
                  <c:v>0.66450600000000004</c:v>
                </c:pt>
                <c:pt idx="2415">
                  <c:v>0.66569270000000003</c:v>
                </c:pt>
                <c:pt idx="2416">
                  <c:v>0.66688449999999999</c:v>
                </c:pt>
                <c:pt idx="2417">
                  <c:v>0.66815199999999997</c:v>
                </c:pt>
                <c:pt idx="2418">
                  <c:v>0.66954420000000003</c:v>
                </c:pt>
                <c:pt idx="2419">
                  <c:v>0.67106290000000002</c:v>
                </c:pt>
                <c:pt idx="2420">
                  <c:v>0.67266009999999998</c:v>
                </c:pt>
                <c:pt idx="2421">
                  <c:v>0.67427720000000002</c:v>
                </c:pt>
                <c:pt idx="2422">
                  <c:v>0.67586480000000004</c:v>
                </c:pt>
                <c:pt idx="2423">
                  <c:v>0.67740979999999995</c:v>
                </c:pt>
                <c:pt idx="2424">
                  <c:v>0.6789364</c:v>
                </c:pt>
                <c:pt idx="2425">
                  <c:v>0.68048750000000002</c:v>
                </c:pt>
                <c:pt idx="2426">
                  <c:v>0.68208709999999995</c:v>
                </c:pt>
                <c:pt idx="2427">
                  <c:v>0.68370430000000004</c:v>
                </c:pt>
                <c:pt idx="2428">
                  <c:v>0.685276</c:v>
                </c:pt>
                <c:pt idx="2429">
                  <c:v>0.68675390000000003</c:v>
                </c:pt>
                <c:pt idx="2430">
                  <c:v>0.68814589999999998</c:v>
                </c:pt>
                <c:pt idx="2431">
                  <c:v>0.68951819999999997</c:v>
                </c:pt>
                <c:pt idx="2432">
                  <c:v>0.69095399999999996</c:v>
                </c:pt>
                <c:pt idx="2433">
                  <c:v>0.69252579999999997</c:v>
                </c:pt>
                <c:pt idx="2434">
                  <c:v>0.69426889999999997</c:v>
                </c:pt>
                <c:pt idx="2435">
                  <c:v>0.69617980000000002</c:v>
                </c:pt>
                <c:pt idx="2436">
                  <c:v>0.69821169999999999</c:v>
                </c:pt>
                <c:pt idx="2437">
                  <c:v>0.70027499999999998</c:v>
                </c:pt>
                <c:pt idx="2438">
                  <c:v>0.70227589999999995</c:v>
                </c:pt>
                <c:pt idx="2439">
                  <c:v>0.70415079999999997</c:v>
                </c:pt>
                <c:pt idx="2440">
                  <c:v>0.70591590000000004</c:v>
                </c:pt>
                <c:pt idx="2441">
                  <c:v>0.70763949999999998</c:v>
                </c:pt>
                <c:pt idx="2442">
                  <c:v>0.70939819999999998</c:v>
                </c:pt>
                <c:pt idx="2443">
                  <c:v>0.71120539999999999</c:v>
                </c:pt>
                <c:pt idx="2444">
                  <c:v>0.71301340000000002</c:v>
                </c:pt>
                <c:pt idx="2445">
                  <c:v>0.71477729999999995</c:v>
                </c:pt>
                <c:pt idx="2446">
                  <c:v>0.71649099999999999</c:v>
                </c:pt>
                <c:pt idx="2447">
                  <c:v>0.7181959</c:v>
                </c:pt>
                <c:pt idx="2448">
                  <c:v>0.71996269999999996</c:v>
                </c:pt>
                <c:pt idx="2449">
                  <c:v>0.72186320000000004</c:v>
                </c:pt>
                <c:pt idx="2450">
                  <c:v>0.72393569999999996</c:v>
                </c:pt>
                <c:pt idx="2451">
                  <c:v>0.72615949999999996</c:v>
                </c:pt>
                <c:pt idx="2452">
                  <c:v>0.72846029999999995</c:v>
                </c:pt>
                <c:pt idx="2453">
                  <c:v>0.73074969999999995</c:v>
                </c:pt>
                <c:pt idx="2454">
                  <c:v>0.73296430000000001</c:v>
                </c:pt>
                <c:pt idx="2455">
                  <c:v>0.73510439999999999</c:v>
                </c:pt>
                <c:pt idx="2456">
                  <c:v>0.73722699999999997</c:v>
                </c:pt>
                <c:pt idx="2457">
                  <c:v>0.73941520000000005</c:v>
                </c:pt>
                <c:pt idx="2458">
                  <c:v>0.74172459999999996</c:v>
                </c:pt>
                <c:pt idx="2459">
                  <c:v>0.74415279999999995</c:v>
                </c:pt>
                <c:pt idx="2460">
                  <c:v>0.74663760000000001</c:v>
                </c:pt>
                <c:pt idx="2461">
                  <c:v>0.74909510000000001</c:v>
                </c:pt>
                <c:pt idx="2462">
                  <c:v>0.75146440000000003</c:v>
                </c:pt>
                <c:pt idx="2463">
                  <c:v>0.75374180000000002</c:v>
                </c:pt>
                <c:pt idx="2464">
                  <c:v>0.75598160000000003</c:v>
                </c:pt>
                <c:pt idx="2465">
                  <c:v>0.75826539999999998</c:v>
                </c:pt>
                <c:pt idx="2466">
                  <c:v>0.76065499999999997</c:v>
                </c:pt>
                <c:pt idx="2467">
                  <c:v>0.76315319999999998</c:v>
                </c:pt>
                <c:pt idx="2468">
                  <c:v>0.76570020000000005</c:v>
                </c:pt>
                <c:pt idx="2469">
                  <c:v>0.76820310000000003</c:v>
                </c:pt>
                <c:pt idx="2470">
                  <c:v>0.77058979999999999</c:v>
                </c:pt>
                <c:pt idx="2471">
                  <c:v>0.77284160000000002</c:v>
                </c:pt>
                <c:pt idx="2472">
                  <c:v>0.77500250000000004</c:v>
                </c:pt>
                <c:pt idx="2473">
                  <c:v>0.77714459999999996</c:v>
                </c:pt>
                <c:pt idx="2474">
                  <c:v>0.77932639999999997</c:v>
                </c:pt>
                <c:pt idx="2475">
                  <c:v>0.78155289999999999</c:v>
                </c:pt>
                <c:pt idx="2476">
                  <c:v>0.78377169999999996</c:v>
                </c:pt>
                <c:pt idx="2477">
                  <c:v>0.78590119999999997</c:v>
                </c:pt>
                <c:pt idx="2478">
                  <c:v>0.78788539999999996</c:v>
                </c:pt>
                <c:pt idx="2479">
                  <c:v>0.78973110000000002</c:v>
                </c:pt>
                <c:pt idx="2480">
                  <c:v>0.79151559999999999</c:v>
                </c:pt>
                <c:pt idx="2481">
                  <c:v>0.79334130000000003</c:v>
                </c:pt>
                <c:pt idx="2482">
                  <c:v>0.7952785</c:v>
                </c:pt>
                <c:pt idx="2483">
                  <c:v>0.79732689999999995</c:v>
                </c:pt>
                <c:pt idx="2484">
                  <c:v>0.79941660000000003</c:v>
                </c:pt>
                <c:pt idx="2485">
                  <c:v>0.80145080000000002</c:v>
                </c:pt>
                <c:pt idx="2486">
                  <c:v>0.80336169999999996</c:v>
                </c:pt>
                <c:pt idx="2487">
                  <c:v>0.80515579999999998</c:v>
                </c:pt>
                <c:pt idx="2488">
                  <c:v>0.80691420000000003</c:v>
                </c:pt>
                <c:pt idx="2489">
                  <c:v>0.80875779999999997</c:v>
                </c:pt>
                <c:pt idx="2490">
                  <c:v>0.810782</c:v>
                </c:pt>
                <c:pt idx="2491">
                  <c:v>0.81301190000000001</c:v>
                </c:pt>
                <c:pt idx="2492">
                  <c:v>0.81538160000000004</c:v>
                </c:pt>
                <c:pt idx="2493">
                  <c:v>0.81777469999999997</c:v>
                </c:pt>
                <c:pt idx="2494">
                  <c:v>0.82007359999999996</c:v>
                </c:pt>
                <c:pt idx="2495">
                  <c:v>0.82222470000000003</c:v>
                </c:pt>
                <c:pt idx="2496">
                  <c:v>0.82425459999999995</c:v>
                </c:pt>
                <c:pt idx="2497">
                  <c:v>0.82624710000000001</c:v>
                </c:pt>
                <c:pt idx="2498">
                  <c:v>0.82828120000000005</c:v>
                </c:pt>
                <c:pt idx="2499">
                  <c:v>0.83038009999999995</c:v>
                </c:pt>
                <c:pt idx="2500">
                  <c:v>0.83250120000000005</c:v>
                </c:pt>
                <c:pt idx="2501">
                  <c:v>0.83456739999999996</c:v>
                </c:pt>
                <c:pt idx="2502">
                  <c:v>0.83652300000000002</c:v>
                </c:pt>
                <c:pt idx="2503">
                  <c:v>0.83837399999999995</c:v>
                </c:pt>
                <c:pt idx="2504">
                  <c:v>0.84020050000000002</c:v>
                </c:pt>
                <c:pt idx="2505">
                  <c:v>0.8421187</c:v>
                </c:pt>
                <c:pt idx="2506">
                  <c:v>0.8442212</c:v>
                </c:pt>
                <c:pt idx="2507">
                  <c:v>0.84651069999999995</c:v>
                </c:pt>
                <c:pt idx="2508">
                  <c:v>0.84888989999999998</c:v>
                </c:pt>
                <c:pt idx="2509">
                  <c:v>0.85120459999999998</c:v>
                </c:pt>
                <c:pt idx="2510">
                  <c:v>0.8533345</c:v>
                </c:pt>
                <c:pt idx="2511">
                  <c:v>0.85525519999999999</c:v>
                </c:pt>
                <c:pt idx="2512">
                  <c:v>0.85705600000000004</c:v>
                </c:pt>
                <c:pt idx="2513">
                  <c:v>0.85888120000000001</c:v>
                </c:pt>
                <c:pt idx="2514">
                  <c:v>0.86086110000000005</c:v>
                </c:pt>
                <c:pt idx="2515">
                  <c:v>0.86304179999999997</c:v>
                </c:pt>
                <c:pt idx="2516">
                  <c:v>0.86537640000000005</c:v>
                </c:pt>
                <c:pt idx="2517">
                  <c:v>0.86775449999999998</c:v>
                </c:pt>
                <c:pt idx="2518">
                  <c:v>0.87006600000000001</c:v>
                </c:pt>
                <c:pt idx="2519">
                  <c:v>0.87226709999999996</c:v>
                </c:pt>
                <c:pt idx="2520">
                  <c:v>0.87438930000000004</c:v>
                </c:pt>
                <c:pt idx="2521">
                  <c:v>0.87653340000000002</c:v>
                </c:pt>
                <c:pt idx="2522">
                  <c:v>0.87879569999999996</c:v>
                </c:pt>
                <c:pt idx="2523">
                  <c:v>0.88117639999999997</c:v>
                </c:pt>
                <c:pt idx="2524">
                  <c:v>0.88350240000000002</c:v>
                </c:pt>
                <c:pt idx="2525">
                  <c:v>0.88550530000000005</c:v>
                </c:pt>
                <c:pt idx="2526">
                  <c:v>0.88702409999999998</c:v>
                </c:pt>
                <c:pt idx="2527">
                  <c:v>0.88813580000000003</c:v>
                </c:pt>
                <c:pt idx="2528">
                  <c:v>0.88907689999999995</c:v>
                </c:pt>
                <c:pt idx="2529">
                  <c:v>0.89010440000000002</c:v>
                </c:pt>
                <c:pt idx="2530">
                  <c:v>0.89136079999999995</c:v>
                </c:pt>
                <c:pt idx="2531">
                  <c:v>0.89285680000000001</c:v>
                </c:pt>
                <c:pt idx="2532">
                  <c:v>0.89447960000000004</c:v>
                </c:pt>
                <c:pt idx="2533">
                  <c:v>0.89604879999999998</c:v>
                </c:pt>
                <c:pt idx="2534">
                  <c:v>0.89736559999999999</c:v>
                </c:pt>
                <c:pt idx="2535">
                  <c:v>0.89828090000000005</c:v>
                </c:pt>
                <c:pt idx="2536">
                  <c:v>0.89878020000000003</c:v>
                </c:pt>
                <c:pt idx="2537">
                  <c:v>0.89901109999999995</c:v>
                </c:pt>
                <c:pt idx="2538">
                  <c:v>0.89922060000000004</c:v>
                </c:pt>
                <c:pt idx="2539">
                  <c:v>0.89958550000000004</c:v>
                </c:pt>
                <c:pt idx="2540">
                  <c:v>0.90012250000000005</c:v>
                </c:pt>
                <c:pt idx="2541">
                  <c:v>0.9007037</c:v>
                </c:pt>
                <c:pt idx="2542">
                  <c:v>0.90118390000000004</c:v>
                </c:pt>
                <c:pt idx="2543">
                  <c:v>0.9014837</c:v>
                </c:pt>
                <c:pt idx="2544">
                  <c:v>0.90162830000000005</c:v>
                </c:pt>
                <c:pt idx="2545">
                  <c:v>0.90170819999999996</c:v>
                </c:pt>
                <c:pt idx="2546">
                  <c:v>0.90182249999999997</c:v>
                </c:pt>
                <c:pt idx="2547">
                  <c:v>0.90200480000000005</c:v>
                </c:pt>
                <c:pt idx="2548">
                  <c:v>0.90219850000000001</c:v>
                </c:pt>
                <c:pt idx="2549">
                  <c:v>0.90228900000000001</c:v>
                </c:pt>
                <c:pt idx="2550">
                  <c:v>0.90219800000000006</c:v>
                </c:pt>
                <c:pt idx="2551">
                  <c:v>0.90195049999999999</c:v>
                </c:pt>
                <c:pt idx="2552">
                  <c:v>0.90167540000000002</c:v>
                </c:pt>
                <c:pt idx="2553">
                  <c:v>0.90153550000000005</c:v>
                </c:pt>
                <c:pt idx="2554">
                  <c:v>0.90164679999999997</c:v>
                </c:pt>
                <c:pt idx="2555">
                  <c:v>0.90203440000000001</c:v>
                </c:pt>
                <c:pt idx="2556">
                  <c:v>0.9026206</c:v>
                </c:pt>
                <c:pt idx="2557">
                  <c:v>0.90326090000000003</c:v>
                </c:pt>
                <c:pt idx="2558">
                  <c:v>0.90379339999999997</c:v>
                </c:pt>
                <c:pt idx="2559">
                  <c:v>0.90411439999999998</c:v>
                </c:pt>
                <c:pt idx="2560">
                  <c:v>0.90421209999999996</c:v>
                </c:pt>
                <c:pt idx="2561">
                  <c:v>0.9041749</c:v>
                </c:pt>
                <c:pt idx="2562">
                  <c:v>0.90411949999999996</c:v>
                </c:pt>
                <c:pt idx="2563">
                  <c:v>0.90408080000000002</c:v>
                </c:pt>
                <c:pt idx="2564">
                  <c:v>0.90391220000000005</c:v>
                </c:pt>
                <c:pt idx="2565">
                  <c:v>0.90339939999999996</c:v>
                </c:pt>
                <c:pt idx="2566">
                  <c:v>0.90247010000000005</c:v>
                </c:pt>
                <c:pt idx="2567">
                  <c:v>0.90129760000000003</c:v>
                </c:pt>
                <c:pt idx="2568">
                  <c:v>0.9001536</c:v>
                </c:pt>
                <c:pt idx="2569">
                  <c:v>0.89926220000000001</c:v>
                </c:pt>
                <c:pt idx="2570">
                  <c:v>0.89871020000000001</c:v>
                </c:pt>
                <c:pt idx="2571">
                  <c:v>0.89844420000000003</c:v>
                </c:pt>
                <c:pt idx="2572">
                  <c:v>0.89831220000000001</c:v>
                </c:pt>
                <c:pt idx="2573">
                  <c:v>0.89813359999999998</c:v>
                </c:pt>
                <c:pt idx="2574">
                  <c:v>0.89779089999999995</c:v>
                </c:pt>
                <c:pt idx="2575">
                  <c:v>0.89728609999999998</c:v>
                </c:pt>
                <c:pt idx="2576">
                  <c:v>0.89675240000000001</c:v>
                </c:pt>
                <c:pt idx="2577">
                  <c:v>0.89637730000000004</c:v>
                </c:pt>
                <c:pt idx="2578">
                  <c:v>0.89632029999999996</c:v>
                </c:pt>
                <c:pt idx="2579">
                  <c:v>0.89662019999999998</c:v>
                </c:pt>
                <c:pt idx="2580">
                  <c:v>0.89718030000000004</c:v>
                </c:pt>
                <c:pt idx="2581">
                  <c:v>0.8977813</c:v>
                </c:pt>
                <c:pt idx="2582">
                  <c:v>0.8981654</c:v>
                </c:pt>
                <c:pt idx="2583">
                  <c:v>0.89810429999999997</c:v>
                </c:pt>
                <c:pt idx="2584">
                  <c:v>0.89747410000000005</c:v>
                </c:pt>
                <c:pt idx="2585">
                  <c:v>0.8962985</c:v>
                </c:pt>
                <c:pt idx="2586">
                  <c:v>0.89473950000000002</c:v>
                </c:pt>
                <c:pt idx="2587">
                  <c:v>0.89300780000000002</c:v>
                </c:pt>
                <c:pt idx="2588">
                  <c:v>0.89125840000000001</c:v>
                </c:pt>
                <c:pt idx="2589">
                  <c:v>0.88956930000000001</c:v>
                </c:pt>
                <c:pt idx="2590">
                  <c:v>0.88801410000000003</c:v>
                </c:pt>
                <c:pt idx="2591">
                  <c:v>0.88670380000000004</c:v>
                </c:pt>
                <c:pt idx="2592">
                  <c:v>0.88578290000000004</c:v>
                </c:pt>
                <c:pt idx="2593">
                  <c:v>0.88537350000000004</c:v>
                </c:pt>
                <c:pt idx="2594">
                  <c:v>0.8855248</c:v>
                </c:pt>
                <c:pt idx="2595">
                  <c:v>0.88616459999999997</c:v>
                </c:pt>
                <c:pt idx="2596">
                  <c:v>0.88699850000000002</c:v>
                </c:pt>
                <c:pt idx="2597">
                  <c:v>0.88741360000000002</c:v>
                </c:pt>
                <c:pt idx="2598">
                  <c:v>0.88632679999999997</c:v>
                </c:pt>
                <c:pt idx="2599">
                  <c:v>0.8826524</c:v>
                </c:pt>
                <c:pt idx="2600">
                  <c:v>0.87660780000000005</c:v>
                </c:pt>
                <c:pt idx="2601">
                  <c:v>0.87040689999999998</c:v>
                </c:pt>
                <c:pt idx="2602">
                  <c:v>0.86613879999999999</c:v>
                </c:pt>
                <c:pt idx="2603">
                  <c:v>0.86397210000000002</c:v>
                </c:pt>
                <c:pt idx="2604">
                  <c:v>0.86294479999999996</c:v>
                </c:pt>
                <c:pt idx="2605">
                  <c:v>0.86215759999999997</c:v>
                </c:pt>
                <c:pt idx="2606">
                  <c:v>0.86111819999999994</c:v>
                </c:pt>
                <c:pt idx="2607">
                  <c:v>0.85967760000000004</c:v>
                </c:pt>
                <c:pt idx="2608">
                  <c:v>0.85792089999999999</c:v>
                </c:pt>
                <c:pt idx="2609">
                  <c:v>0.85603759999999995</c:v>
                </c:pt>
                <c:pt idx="2610">
                  <c:v>0.8542208</c:v>
                </c:pt>
                <c:pt idx="2611">
                  <c:v>0.85256399999999999</c:v>
                </c:pt>
                <c:pt idx="2612">
                  <c:v>0.8510432</c:v>
                </c:pt>
                <c:pt idx="2613">
                  <c:v>0.84953000000000001</c:v>
                </c:pt>
                <c:pt idx="2614">
                  <c:v>0.84786490000000003</c:v>
                </c:pt>
                <c:pt idx="2615">
                  <c:v>0.84591839999999996</c:v>
                </c:pt>
                <c:pt idx="2616">
                  <c:v>0.84363569999999999</c:v>
                </c:pt>
                <c:pt idx="2617">
                  <c:v>0.84102619999999995</c:v>
                </c:pt>
                <c:pt idx="2618">
                  <c:v>0.83813000000000004</c:v>
                </c:pt>
                <c:pt idx="2619">
                  <c:v>0.83498079999999997</c:v>
                </c:pt>
                <c:pt idx="2620">
                  <c:v>0.83162049999999998</c:v>
                </c:pt>
                <c:pt idx="2621">
                  <c:v>0.82813230000000004</c:v>
                </c:pt>
                <c:pt idx="2622">
                  <c:v>0.82467939999999995</c:v>
                </c:pt>
                <c:pt idx="2623">
                  <c:v>0.82146629999999998</c:v>
                </c:pt>
                <c:pt idx="2624">
                  <c:v>0.81867659999999998</c:v>
                </c:pt>
                <c:pt idx="2625">
                  <c:v>0.81639930000000005</c:v>
                </c:pt>
                <c:pt idx="2626">
                  <c:v>0.81460270000000001</c:v>
                </c:pt>
                <c:pt idx="2627">
                  <c:v>0.81313539999999995</c:v>
                </c:pt>
                <c:pt idx="2628">
                  <c:v>0.8117354</c:v>
                </c:pt>
                <c:pt idx="2629">
                  <c:v>0.81006789999999995</c:v>
                </c:pt>
                <c:pt idx="2630">
                  <c:v>0.80778159999999999</c:v>
                </c:pt>
                <c:pt idx="2631">
                  <c:v>0.80464069999999999</c:v>
                </c:pt>
                <c:pt idx="2632">
                  <c:v>0.80064170000000001</c:v>
                </c:pt>
                <c:pt idx="2633">
                  <c:v>0.7960836</c:v>
                </c:pt>
                <c:pt idx="2634">
                  <c:v>0.79144749999999997</c:v>
                </c:pt>
                <c:pt idx="2635">
                  <c:v>0.78717729999999997</c:v>
                </c:pt>
                <c:pt idx="2636">
                  <c:v>0.78347909999999998</c:v>
                </c:pt>
                <c:pt idx="2637">
                  <c:v>0.78033240000000004</c:v>
                </c:pt>
                <c:pt idx="2638">
                  <c:v>0.77761259999999999</c:v>
                </c:pt>
                <c:pt idx="2639">
                  <c:v>0.77521309999999999</c:v>
                </c:pt>
                <c:pt idx="2640">
                  <c:v>0.77306649999999999</c:v>
                </c:pt>
                <c:pt idx="2641">
                  <c:v>0.77110040000000002</c:v>
                </c:pt>
                <c:pt idx="2642">
                  <c:v>0.76916989999999996</c:v>
                </c:pt>
                <c:pt idx="2643">
                  <c:v>0.76703370000000004</c:v>
                </c:pt>
                <c:pt idx="2644">
                  <c:v>0.76438819999999996</c:v>
                </c:pt>
                <c:pt idx="2645">
                  <c:v>0.76104780000000005</c:v>
                </c:pt>
                <c:pt idx="2646">
                  <c:v>0.75715520000000003</c:v>
                </c:pt>
                <c:pt idx="2647">
                  <c:v>0.75320860000000001</c:v>
                </c:pt>
                <c:pt idx="2648">
                  <c:v>0.74978339999999999</c:v>
                </c:pt>
                <c:pt idx="2649">
                  <c:v>0.74719939999999996</c:v>
                </c:pt>
                <c:pt idx="2650">
                  <c:v>0.74545070000000002</c:v>
                </c:pt>
                <c:pt idx="2651">
                  <c:v>0.74429000000000001</c:v>
                </c:pt>
                <c:pt idx="2652">
                  <c:v>0.74338689999999996</c:v>
                </c:pt>
                <c:pt idx="2653">
                  <c:v>0.74242710000000001</c:v>
                </c:pt>
                <c:pt idx="2654">
                  <c:v>0.74122670000000002</c:v>
                </c:pt>
                <c:pt idx="2655">
                  <c:v>0.73978759999999999</c:v>
                </c:pt>
                <c:pt idx="2656">
                  <c:v>0.7383054</c:v>
                </c:pt>
                <c:pt idx="2657">
                  <c:v>0.73705359999999998</c:v>
                </c:pt>
                <c:pt idx="2658">
                  <c:v>0.73624959999999995</c:v>
                </c:pt>
                <c:pt idx="2659">
                  <c:v>0.73593359999999997</c:v>
                </c:pt>
                <c:pt idx="2660">
                  <c:v>0.73593129999999995</c:v>
                </c:pt>
                <c:pt idx="2661">
                  <c:v>0.73584640000000001</c:v>
                </c:pt>
                <c:pt idx="2662">
                  <c:v>0.73512319999999998</c:v>
                </c:pt>
                <c:pt idx="2663">
                  <c:v>0.73331829999999998</c:v>
                </c:pt>
                <c:pt idx="2664">
                  <c:v>0.73054520000000001</c:v>
                </c:pt>
                <c:pt idx="2665">
                  <c:v>0.7276958</c:v>
                </c:pt>
                <c:pt idx="2666">
                  <c:v>0.72572000000000003</c:v>
                </c:pt>
                <c:pt idx="2667">
                  <c:v>0.72488580000000002</c:v>
                </c:pt>
                <c:pt idx="2668">
                  <c:v>0.72483249999999999</c:v>
                </c:pt>
                <c:pt idx="2669">
                  <c:v>0.72508799999999995</c:v>
                </c:pt>
                <c:pt idx="2670">
                  <c:v>0.72530700000000004</c:v>
                </c:pt>
                <c:pt idx="2671">
                  <c:v>0.72533320000000001</c:v>
                </c:pt>
                <c:pt idx="2672">
                  <c:v>0.72514959999999995</c:v>
                </c:pt>
                <c:pt idx="2673">
                  <c:v>0.72480770000000005</c:v>
                </c:pt>
                <c:pt idx="2674">
                  <c:v>0.72436630000000002</c:v>
                </c:pt>
                <c:pt idx="2675">
                  <c:v>0.72384020000000004</c:v>
                </c:pt>
                <c:pt idx="2676">
                  <c:v>0.72319469999999997</c:v>
                </c:pt>
                <c:pt idx="2677">
                  <c:v>0.72239249999999999</c:v>
                </c:pt>
                <c:pt idx="2678">
                  <c:v>0.72145360000000003</c:v>
                </c:pt>
                <c:pt idx="2679">
                  <c:v>0.72048610000000002</c:v>
                </c:pt>
                <c:pt idx="2680">
                  <c:v>0.71964329999999999</c:v>
                </c:pt>
                <c:pt idx="2681">
                  <c:v>0.71906110000000001</c:v>
                </c:pt>
                <c:pt idx="2682">
                  <c:v>0.71879009999999999</c:v>
                </c:pt>
                <c:pt idx="2683">
                  <c:v>0.71875009999999995</c:v>
                </c:pt>
                <c:pt idx="2684">
                  <c:v>0.71870860000000003</c:v>
                </c:pt>
                <c:pt idx="2685">
                  <c:v>0.71828320000000001</c:v>
                </c:pt>
                <c:pt idx="2686">
                  <c:v>0.71704880000000004</c:v>
                </c:pt>
                <c:pt idx="2687">
                  <c:v>0.71472020000000003</c:v>
                </c:pt>
                <c:pt idx="2688">
                  <c:v>0.71146810000000005</c:v>
                </c:pt>
                <c:pt idx="2689">
                  <c:v>0.7079664</c:v>
                </c:pt>
                <c:pt idx="2690">
                  <c:v>0.70504279999999997</c:v>
                </c:pt>
                <c:pt idx="2691">
                  <c:v>0.70308789999999999</c:v>
                </c:pt>
                <c:pt idx="2692">
                  <c:v>0.70190790000000003</c:v>
                </c:pt>
                <c:pt idx="2693">
                  <c:v>0.70090940000000002</c:v>
                </c:pt>
                <c:pt idx="2694">
                  <c:v>0.699353</c:v>
                </c:pt>
                <c:pt idx="2695">
                  <c:v>0.69655219999999995</c:v>
                </c:pt>
                <c:pt idx="2696">
                  <c:v>0.69207070000000004</c:v>
                </c:pt>
                <c:pt idx="2697">
                  <c:v>0.68618579999999996</c:v>
                </c:pt>
                <c:pt idx="2698">
                  <c:v>0.68003259999999999</c:v>
                </c:pt>
                <c:pt idx="2699">
                  <c:v>0.67498820000000004</c:v>
                </c:pt>
                <c:pt idx="2700">
                  <c:v>0.67163669999999998</c:v>
                </c:pt>
                <c:pt idx="2701">
                  <c:v>0.66967330000000003</c:v>
                </c:pt>
                <c:pt idx="2702">
                  <c:v>0.66846450000000002</c:v>
                </c:pt>
                <c:pt idx="2703">
                  <c:v>0.66750379999999998</c:v>
                </c:pt>
                <c:pt idx="2704">
                  <c:v>0.66649530000000001</c:v>
                </c:pt>
                <c:pt idx="2705">
                  <c:v>0.66529039999999995</c:v>
                </c:pt>
                <c:pt idx="2706">
                  <c:v>0.66382609999999997</c:v>
                </c:pt>
                <c:pt idx="2707">
                  <c:v>0.66208109999999998</c:v>
                </c:pt>
                <c:pt idx="2708">
                  <c:v>0.66008029999999995</c:v>
                </c:pt>
                <c:pt idx="2709">
                  <c:v>0.65791540000000004</c:v>
                </c:pt>
                <c:pt idx="2710">
                  <c:v>0.65575019999999995</c:v>
                </c:pt>
                <c:pt idx="2711">
                  <c:v>0.65378080000000005</c:v>
                </c:pt>
                <c:pt idx="2712">
                  <c:v>0.65215800000000002</c:v>
                </c:pt>
                <c:pt idx="2713">
                  <c:v>0.65095650000000005</c:v>
                </c:pt>
                <c:pt idx="2714">
                  <c:v>0.65015599999999996</c:v>
                </c:pt>
                <c:pt idx="2715">
                  <c:v>0.64966179999999996</c:v>
                </c:pt>
                <c:pt idx="2716">
                  <c:v>0.64933510000000005</c:v>
                </c:pt>
                <c:pt idx="2717">
                  <c:v>0.64904620000000002</c:v>
                </c:pt>
                <c:pt idx="2718">
                  <c:v>0.64873000000000003</c:v>
                </c:pt>
                <c:pt idx="2719">
                  <c:v>0.64840790000000004</c:v>
                </c:pt>
                <c:pt idx="2720">
                  <c:v>0.64817729999999996</c:v>
                </c:pt>
                <c:pt idx="2721">
                  <c:v>0.64815129999999999</c:v>
                </c:pt>
                <c:pt idx="2722">
                  <c:v>0.64840629999999999</c:v>
                </c:pt>
                <c:pt idx="2723">
                  <c:v>0.64893029999999996</c:v>
                </c:pt>
                <c:pt idx="2724">
                  <c:v>0.6496246</c:v>
                </c:pt>
                <c:pt idx="2725">
                  <c:v>0.65032520000000005</c:v>
                </c:pt>
                <c:pt idx="2726">
                  <c:v>0.65088250000000003</c:v>
                </c:pt>
                <c:pt idx="2727">
                  <c:v>0.65122720000000001</c:v>
                </c:pt>
                <c:pt idx="2728">
                  <c:v>0.65140529999999996</c:v>
                </c:pt>
                <c:pt idx="2729">
                  <c:v>0.65153749999999999</c:v>
                </c:pt>
                <c:pt idx="2730">
                  <c:v>0.65172090000000005</c:v>
                </c:pt>
                <c:pt idx="2731">
                  <c:v>0.65192110000000003</c:v>
                </c:pt>
                <c:pt idx="2732">
                  <c:v>0.65194870000000005</c:v>
                </c:pt>
                <c:pt idx="2733">
                  <c:v>0.65157030000000005</c:v>
                </c:pt>
                <c:pt idx="2734">
                  <c:v>0.6507387</c:v>
                </c:pt>
                <c:pt idx="2735">
                  <c:v>0.64970799999999995</c:v>
                </c:pt>
                <c:pt idx="2736">
                  <c:v>0.64888880000000004</c:v>
                </c:pt>
                <c:pt idx="2737">
                  <c:v>0.64857240000000005</c:v>
                </c:pt>
                <c:pt idx="2738">
                  <c:v>0.64878809999999998</c:v>
                </c:pt>
                <c:pt idx="2739">
                  <c:v>0.64938070000000003</c:v>
                </c:pt>
                <c:pt idx="2740">
                  <c:v>0.65011070000000004</c:v>
                </c:pt>
                <c:pt idx="2741">
                  <c:v>0.65076489999999998</c:v>
                </c:pt>
                <c:pt idx="2742">
                  <c:v>0.65118770000000004</c:v>
                </c:pt>
                <c:pt idx="2743">
                  <c:v>0.65132909999999999</c:v>
                </c:pt>
                <c:pt idx="2744">
                  <c:v>0.65124110000000002</c:v>
                </c:pt>
                <c:pt idx="2745">
                  <c:v>0.65104490000000004</c:v>
                </c:pt>
                <c:pt idx="2746">
                  <c:v>0.6508602</c:v>
                </c:pt>
                <c:pt idx="2747">
                  <c:v>0.65074019999999999</c:v>
                </c:pt>
                <c:pt idx="2748">
                  <c:v>0.65065850000000003</c:v>
                </c:pt>
                <c:pt idx="2749">
                  <c:v>0.65054599999999996</c:v>
                </c:pt>
                <c:pt idx="2750">
                  <c:v>0.65035670000000001</c:v>
                </c:pt>
                <c:pt idx="2751">
                  <c:v>0.65010659999999998</c:v>
                </c:pt>
                <c:pt idx="2752">
                  <c:v>0.64986650000000001</c:v>
                </c:pt>
                <c:pt idx="2753">
                  <c:v>0.64971449999999997</c:v>
                </c:pt>
                <c:pt idx="2754">
                  <c:v>0.64967929999999996</c:v>
                </c:pt>
                <c:pt idx="2755">
                  <c:v>0.64970349999999999</c:v>
                </c:pt>
                <c:pt idx="2756">
                  <c:v>0.64965249999999997</c:v>
                </c:pt>
                <c:pt idx="2757">
                  <c:v>0.64937469999999997</c:v>
                </c:pt>
                <c:pt idx="2758">
                  <c:v>0.64880070000000001</c:v>
                </c:pt>
                <c:pt idx="2759">
                  <c:v>0.64800440000000004</c:v>
                </c:pt>
                <c:pt idx="2760">
                  <c:v>0.64719579999999999</c:v>
                </c:pt>
                <c:pt idx="2761">
                  <c:v>0.64659610000000001</c:v>
                </c:pt>
                <c:pt idx="2762">
                  <c:v>0.64632270000000003</c:v>
                </c:pt>
                <c:pt idx="2763">
                  <c:v>0.64626779999999995</c:v>
                </c:pt>
                <c:pt idx="2764">
                  <c:v>0.64608460000000001</c:v>
                </c:pt>
                <c:pt idx="2765">
                  <c:v>0.64518509999999996</c:v>
                </c:pt>
                <c:pt idx="2766">
                  <c:v>0.64295069999999999</c:v>
                </c:pt>
                <c:pt idx="2767">
                  <c:v>0.63916379999999995</c:v>
                </c:pt>
                <c:pt idx="2768">
                  <c:v>0.63442770000000004</c:v>
                </c:pt>
                <c:pt idx="2769">
                  <c:v>0.62995869999999998</c:v>
                </c:pt>
                <c:pt idx="2770">
                  <c:v>0.62666509999999997</c:v>
                </c:pt>
                <c:pt idx="2771">
                  <c:v>0.62466299999999997</c:v>
                </c:pt>
                <c:pt idx="2772">
                  <c:v>0.62349860000000001</c:v>
                </c:pt>
                <c:pt idx="2773">
                  <c:v>0.62262059999999997</c:v>
                </c:pt>
                <c:pt idx="2774">
                  <c:v>0.62157340000000005</c:v>
                </c:pt>
                <c:pt idx="2775">
                  <c:v>0.62007420000000002</c:v>
                </c:pt>
                <c:pt idx="2776">
                  <c:v>0.61798569999999997</c:v>
                </c:pt>
                <c:pt idx="2777">
                  <c:v>0.61530689999999999</c:v>
                </c:pt>
                <c:pt idx="2778">
                  <c:v>0.61215540000000002</c:v>
                </c:pt>
                <c:pt idx="2779">
                  <c:v>0.60872760000000004</c:v>
                </c:pt>
                <c:pt idx="2780">
                  <c:v>0.60522379999999998</c:v>
                </c:pt>
                <c:pt idx="2781">
                  <c:v>0.60176560000000001</c:v>
                </c:pt>
                <c:pt idx="2782">
                  <c:v>0.59838630000000004</c:v>
                </c:pt>
                <c:pt idx="2783">
                  <c:v>0.59506930000000002</c:v>
                </c:pt>
                <c:pt idx="2784">
                  <c:v>0.59179599999999999</c:v>
                </c:pt>
                <c:pt idx="2785">
                  <c:v>0.58855500000000005</c:v>
                </c:pt>
                <c:pt idx="2786">
                  <c:v>0.58532910000000005</c:v>
                </c:pt>
                <c:pt idx="2787">
                  <c:v>0.58207920000000002</c:v>
                </c:pt>
                <c:pt idx="2788">
                  <c:v>0.57874990000000004</c:v>
                </c:pt>
                <c:pt idx="2789">
                  <c:v>0.57530219999999999</c:v>
                </c:pt>
                <c:pt idx="2790">
                  <c:v>0.57174510000000001</c:v>
                </c:pt>
                <c:pt idx="2791">
                  <c:v>0.56814629999999999</c:v>
                </c:pt>
                <c:pt idx="2792">
                  <c:v>0.56460359999999998</c:v>
                </c:pt>
                <c:pt idx="2793">
                  <c:v>0.56118330000000005</c:v>
                </c:pt>
                <c:pt idx="2794">
                  <c:v>0.55788249999999995</c:v>
                </c:pt>
                <c:pt idx="2795">
                  <c:v>0.55458989999999997</c:v>
                </c:pt>
                <c:pt idx="2796">
                  <c:v>0.55111339999999998</c:v>
                </c:pt>
                <c:pt idx="2797">
                  <c:v>0.54723189999999999</c:v>
                </c:pt>
                <c:pt idx="2798">
                  <c:v>0.54280090000000003</c:v>
                </c:pt>
                <c:pt idx="2799">
                  <c:v>0.53780819999999996</c:v>
                </c:pt>
                <c:pt idx="2800">
                  <c:v>0.53236070000000002</c:v>
                </c:pt>
                <c:pt idx="2801">
                  <c:v>0.52662779999999998</c:v>
                </c:pt>
                <c:pt idx="2802">
                  <c:v>0.52077720000000005</c:v>
                </c:pt>
                <c:pt idx="2803">
                  <c:v>0.51494689999999999</c:v>
                </c:pt>
                <c:pt idx="2804">
                  <c:v>0.50927169999999999</c:v>
                </c:pt>
                <c:pt idx="2805">
                  <c:v>0.50389139999999999</c:v>
                </c:pt>
                <c:pt idx="2806">
                  <c:v>0.4989403</c:v>
                </c:pt>
                <c:pt idx="2807">
                  <c:v>0.49450100000000002</c:v>
                </c:pt>
                <c:pt idx="2808">
                  <c:v>0.49057770000000001</c:v>
                </c:pt>
                <c:pt idx="2809">
                  <c:v>0.48706700000000003</c:v>
                </c:pt>
                <c:pt idx="2810">
                  <c:v>0.48375230000000002</c:v>
                </c:pt>
                <c:pt idx="2811">
                  <c:v>0.480323</c:v>
                </c:pt>
                <c:pt idx="2812">
                  <c:v>0.47643089999999999</c:v>
                </c:pt>
                <c:pt idx="2813">
                  <c:v>0.47182499999999999</c:v>
                </c:pt>
                <c:pt idx="2814">
                  <c:v>0.46648849999999997</c:v>
                </c:pt>
                <c:pt idx="2815">
                  <c:v>0.4607327</c:v>
                </c:pt>
                <c:pt idx="2816">
                  <c:v>0.45506239999999998</c:v>
                </c:pt>
                <c:pt idx="2817">
                  <c:v>0.44995079999999998</c:v>
                </c:pt>
                <c:pt idx="2818">
                  <c:v>0.44559530000000003</c:v>
                </c:pt>
                <c:pt idx="2819">
                  <c:v>0.44188359999999999</c:v>
                </c:pt>
                <c:pt idx="2820">
                  <c:v>0.43848120000000002</c:v>
                </c:pt>
                <c:pt idx="2821">
                  <c:v>0.43497639999999999</c:v>
                </c:pt>
                <c:pt idx="2822">
                  <c:v>0.4310155</c:v>
                </c:pt>
                <c:pt idx="2823">
                  <c:v>0.42639510000000003</c:v>
                </c:pt>
                <c:pt idx="2824">
                  <c:v>0.42116229999999999</c:v>
                </c:pt>
                <c:pt idx="2825">
                  <c:v>0.41560780000000003</c:v>
                </c:pt>
                <c:pt idx="2826">
                  <c:v>0.41016390000000003</c:v>
                </c:pt>
                <c:pt idx="2827">
                  <c:v>0.40519500000000003</c:v>
                </c:pt>
                <c:pt idx="2828">
                  <c:v>0.40086850000000002</c:v>
                </c:pt>
                <c:pt idx="2829">
                  <c:v>0.3971517</c:v>
                </c:pt>
                <c:pt idx="2830">
                  <c:v>0.39391189999999998</c:v>
                </c:pt>
                <c:pt idx="2831">
                  <c:v>0.39100410000000002</c:v>
                </c:pt>
                <c:pt idx="2832">
                  <c:v>0.38830930000000002</c:v>
                </c:pt>
                <c:pt idx="2833">
                  <c:v>0.3857254</c:v>
                </c:pt>
                <c:pt idx="2834">
                  <c:v>0.3831483</c:v>
                </c:pt>
                <c:pt idx="2835">
                  <c:v>0.3804669</c:v>
                </c:pt>
                <c:pt idx="2836">
                  <c:v>0.37759470000000001</c:v>
                </c:pt>
                <c:pt idx="2837">
                  <c:v>0.37452449999999998</c:v>
                </c:pt>
                <c:pt idx="2838">
                  <c:v>0.37137369999999997</c:v>
                </c:pt>
                <c:pt idx="2839">
                  <c:v>0.36834709999999998</c:v>
                </c:pt>
                <c:pt idx="2840">
                  <c:v>0.36565900000000001</c:v>
                </c:pt>
                <c:pt idx="2841">
                  <c:v>0.3634135</c:v>
                </c:pt>
                <c:pt idx="2842">
                  <c:v>0.3615468</c:v>
                </c:pt>
                <c:pt idx="2843">
                  <c:v>0.3598171</c:v>
                </c:pt>
                <c:pt idx="2844">
                  <c:v>0.35786479999999998</c:v>
                </c:pt>
                <c:pt idx="2845">
                  <c:v>0.35535060000000002</c:v>
                </c:pt>
                <c:pt idx="2846">
                  <c:v>0.35212359999999998</c:v>
                </c:pt>
                <c:pt idx="2847">
                  <c:v>0.34840579999999999</c:v>
                </c:pt>
                <c:pt idx="2848">
                  <c:v>0.34470869999999998</c:v>
                </c:pt>
                <c:pt idx="2849">
                  <c:v>0.34153709999999998</c:v>
                </c:pt>
                <c:pt idx="2850">
                  <c:v>0.33908860000000002</c:v>
                </c:pt>
                <c:pt idx="2851">
                  <c:v>0.33724419999999999</c:v>
                </c:pt>
                <c:pt idx="2852">
                  <c:v>0.33572099999999999</c:v>
                </c:pt>
                <c:pt idx="2853">
                  <c:v>0.33425969999999999</c:v>
                </c:pt>
                <c:pt idx="2854">
                  <c:v>0.33271319999999999</c:v>
                </c:pt>
                <c:pt idx="2855">
                  <c:v>0.33107639999999999</c:v>
                </c:pt>
                <c:pt idx="2856">
                  <c:v>0.32944210000000002</c:v>
                </c:pt>
                <c:pt idx="2857">
                  <c:v>0.32793109999999998</c:v>
                </c:pt>
                <c:pt idx="2858">
                  <c:v>0.32660820000000002</c:v>
                </c:pt>
                <c:pt idx="2859">
                  <c:v>0.3254359</c:v>
                </c:pt>
                <c:pt idx="2860">
                  <c:v>0.3242855</c:v>
                </c:pt>
                <c:pt idx="2861">
                  <c:v>0.32299270000000002</c:v>
                </c:pt>
                <c:pt idx="2862">
                  <c:v>0.32144729999999999</c:v>
                </c:pt>
                <c:pt idx="2863">
                  <c:v>0.31965270000000001</c:v>
                </c:pt>
                <c:pt idx="2864">
                  <c:v>0.31774859999999999</c:v>
                </c:pt>
                <c:pt idx="2865">
                  <c:v>0.31593280000000001</c:v>
                </c:pt>
                <c:pt idx="2866">
                  <c:v>0.31436649999999999</c:v>
                </c:pt>
                <c:pt idx="2867">
                  <c:v>0.31308229999999998</c:v>
                </c:pt>
                <c:pt idx="2868">
                  <c:v>0.31199130000000003</c:v>
                </c:pt>
                <c:pt idx="2869">
                  <c:v>0.31093730000000003</c:v>
                </c:pt>
                <c:pt idx="2870">
                  <c:v>0.30978260000000002</c:v>
                </c:pt>
                <c:pt idx="2871">
                  <c:v>0.30846410000000002</c:v>
                </c:pt>
                <c:pt idx="2872">
                  <c:v>0.30701060000000002</c:v>
                </c:pt>
                <c:pt idx="2873">
                  <c:v>0.3055213</c:v>
                </c:pt>
                <c:pt idx="2874">
                  <c:v>0.30410749999999998</c:v>
                </c:pt>
                <c:pt idx="2875">
                  <c:v>0.30284050000000001</c:v>
                </c:pt>
                <c:pt idx="2876">
                  <c:v>0.30172599999999999</c:v>
                </c:pt>
                <c:pt idx="2877">
                  <c:v>0.3007301</c:v>
                </c:pt>
                <c:pt idx="2878">
                  <c:v>0.29982229999999999</c:v>
                </c:pt>
                <c:pt idx="2879">
                  <c:v>0.29900409999999999</c:v>
                </c:pt>
                <c:pt idx="2880">
                  <c:v>0.2983073</c:v>
                </c:pt>
                <c:pt idx="2881">
                  <c:v>0.29776609999999998</c:v>
                </c:pt>
                <c:pt idx="2882">
                  <c:v>0.29737649999999999</c:v>
                </c:pt>
                <c:pt idx="2883">
                  <c:v>0.29706739999999998</c:v>
                </c:pt>
                <c:pt idx="2884">
                  <c:v>0.29669060000000003</c:v>
                </c:pt>
                <c:pt idx="2885">
                  <c:v>0.29606440000000001</c:v>
                </c:pt>
                <c:pt idx="2886">
                  <c:v>0.29503119999999999</c:v>
                </c:pt>
                <c:pt idx="2887">
                  <c:v>0.29356100000000002</c:v>
                </c:pt>
                <c:pt idx="2888">
                  <c:v>0.29179919999999998</c:v>
                </c:pt>
                <c:pt idx="2889">
                  <c:v>0.29002519999999998</c:v>
                </c:pt>
                <c:pt idx="2890">
                  <c:v>0.288495</c:v>
                </c:pt>
                <c:pt idx="2891">
                  <c:v>0.28731060000000003</c:v>
                </c:pt>
                <c:pt idx="2892">
                  <c:v>0.28641430000000001</c:v>
                </c:pt>
                <c:pt idx="2893">
                  <c:v>0.28566989999999998</c:v>
                </c:pt>
                <c:pt idx="2894">
                  <c:v>0.28495939999999997</c:v>
                </c:pt>
                <c:pt idx="2895">
                  <c:v>0.28422370000000002</c:v>
                </c:pt>
                <c:pt idx="2896">
                  <c:v>0.28347240000000001</c:v>
                </c:pt>
                <c:pt idx="2897">
                  <c:v>0.28275109999999998</c:v>
                </c:pt>
                <c:pt idx="2898">
                  <c:v>0.28210390000000002</c:v>
                </c:pt>
                <c:pt idx="2899">
                  <c:v>0.28153549999999999</c:v>
                </c:pt>
                <c:pt idx="2900">
                  <c:v>0.28100510000000001</c:v>
                </c:pt>
                <c:pt idx="2901">
                  <c:v>0.28044010000000003</c:v>
                </c:pt>
                <c:pt idx="2902">
                  <c:v>0.279777</c:v>
                </c:pt>
                <c:pt idx="2903">
                  <c:v>0.27898830000000002</c:v>
                </c:pt>
                <c:pt idx="2904">
                  <c:v>0.27809689999999998</c:v>
                </c:pt>
                <c:pt idx="2905">
                  <c:v>0.27715970000000001</c:v>
                </c:pt>
                <c:pt idx="2906">
                  <c:v>0.27623750000000002</c:v>
                </c:pt>
                <c:pt idx="2907">
                  <c:v>0.27536060000000001</c:v>
                </c:pt>
                <c:pt idx="2908">
                  <c:v>0.27452339999999997</c:v>
                </c:pt>
                <c:pt idx="2909">
                  <c:v>0.27370280000000002</c:v>
                </c:pt>
                <c:pt idx="2910">
                  <c:v>0.27288960000000001</c:v>
                </c:pt>
                <c:pt idx="2911">
                  <c:v>0.27210420000000002</c:v>
                </c:pt>
                <c:pt idx="2912">
                  <c:v>0.27138909999999999</c:v>
                </c:pt>
                <c:pt idx="2913">
                  <c:v>0.27078350000000001</c:v>
                </c:pt>
                <c:pt idx="2914">
                  <c:v>0.27029750000000002</c:v>
                </c:pt>
                <c:pt idx="2915">
                  <c:v>0.26990249999999999</c:v>
                </c:pt>
                <c:pt idx="2916">
                  <c:v>0.26954139999999999</c:v>
                </c:pt>
                <c:pt idx="2917">
                  <c:v>0.26915840000000002</c:v>
                </c:pt>
                <c:pt idx="2918">
                  <c:v>0.26872269999999998</c:v>
                </c:pt>
                <c:pt idx="2919">
                  <c:v>0.26824629999999999</c:v>
                </c:pt>
                <c:pt idx="2920">
                  <c:v>0.26777269999999997</c:v>
                </c:pt>
                <c:pt idx="2921">
                  <c:v>0.26735170000000003</c:v>
                </c:pt>
                <c:pt idx="2922">
                  <c:v>0.26700119999999999</c:v>
                </c:pt>
                <c:pt idx="2923">
                  <c:v>0.26669150000000003</c:v>
                </c:pt>
                <c:pt idx="2924">
                  <c:v>0.26634760000000002</c:v>
                </c:pt>
                <c:pt idx="2925">
                  <c:v>0.26588840000000002</c:v>
                </c:pt>
                <c:pt idx="2926">
                  <c:v>0.26526660000000002</c:v>
                </c:pt>
                <c:pt idx="2927">
                  <c:v>0.26450050000000003</c:v>
                </c:pt>
                <c:pt idx="2928">
                  <c:v>0.2636675</c:v>
                </c:pt>
                <c:pt idx="2929">
                  <c:v>0.26287060000000001</c:v>
                </c:pt>
                <c:pt idx="2930">
                  <c:v>0.26218920000000001</c:v>
                </c:pt>
                <c:pt idx="2931">
                  <c:v>0.2616444</c:v>
                </c:pt>
                <c:pt idx="2932">
                  <c:v>0.26120500000000002</c:v>
                </c:pt>
                <c:pt idx="2933">
                  <c:v>0.26081339999999997</c:v>
                </c:pt>
                <c:pt idx="2934">
                  <c:v>0.26042409999999999</c:v>
                </c:pt>
                <c:pt idx="2935">
                  <c:v>0.26001879999999999</c:v>
                </c:pt>
                <c:pt idx="2936">
                  <c:v>0.25960870000000003</c:v>
                </c:pt>
                <c:pt idx="2937">
                  <c:v>0.25921729999999998</c:v>
                </c:pt>
                <c:pt idx="2938">
                  <c:v>0.25885940000000002</c:v>
                </c:pt>
                <c:pt idx="2939">
                  <c:v>0.258525</c:v>
                </c:pt>
                <c:pt idx="2940">
                  <c:v>0.25818400000000002</c:v>
                </c:pt>
                <c:pt idx="2941">
                  <c:v>0.25780120000000001</c:v>
                </c:pt>
                <c:pt idx="2942">
                  <c:v>0.2573628</c:v>
                </c:pt>
                <c:pt idx="2943">
                  <c:v>0.25688650000000002</c:v>
                </c:pt>
                <c:pt idx="2944">
                  <c:v>0.25641789999999998</c:v>
                </c:pt>
                <c:pt idx="2945">
                  <c:v>0.25600790000000001</c:v>
                </c:pt>
                <c:pt idx="2946">
                  <c:v>0.25568950000000001</c:v>
                </c:pt>
                <c:pt idx="2947">
                  <c:v>0.25546760000000002</c:v>
                </c:pt>
                <c:pt idx="2948">
                  <c:v>0.25531860000000001</c:v>
                </c:pt>
                <c:pt idx="2949">
                  <c:v>0.2552065</c:v>
                </c:pt>
                <c:pt idx="2950">
                  <c:v>0.25509690000000002</c:v>
                </c:pt>
                <c:pt idx="2951">
                  <c:v>0.25496809999999998</c:v>
                </c:pt>
                <c:pt idx="2952">
                  <c:v>0.25480530000000001</c:v>
                </c:pt>
                <c:pt idx="2953">
                  <c:v>0.25459150000000003</c:v>
                </c:pt>
                <c:pt idx="2954">
                  <c:v>0.2543029</c:v>
                </c:pt>
                <c:pt idx="2955">
                  <c:v>0.2539167</c:v>
                </c:pt>
                <c:pt idx="2956">
                  <c:v>0.25343500000000002</c:v>
                </c:pt>
                <c:pt idx="2957">
                  <c:v>0.25290269999999998</c:v>
                </c:pt>
                <c:pt idx="2958">
                  <c:v>0.25240760000000001</c:v>
                </c:pt>
                <c:pt idx="2959">
                  <c:v>0.2520464</c:v>
                </c:pt>
                <c:pt idx="2960">
                  <c:v>0.25187730000000003</c:v>
                </c:pt>
                <c:pt idx="2961">
                  <c:v>0.25189729999999999</c:v>
                </c:pt>
                <c:pt idx="2962">
                  <c:v>0.25202740000000001</c:v>
                </c:pt>
                <c:pt idx="2963">
                  <c:v>0.25213439999999998</c:v>
                </c:pt>
                <c:pt idx="2964">
                  <c:v>0.25204789999999999</c:v>
                </c:pt>
                <c:pt idx="2965">
                  <c:v>0.25163439999999998</c:v>
                </c:pt>
                <c:pt idx="2966">
                  <c:v>0.25087300000000001</c:v>
                </c:pt>
                <c:pt idx="2967">
                  <c:v>0.2498928</c:v>
                </c:pt>
                <c:pt idx="2968">
                  <c:v>0.2489189</c:v>
                </c:pt>
                <c:pt idx="2969">
                  <c:v>0.248145</c:v>
                </c:pt>
                <c:pt idx="2970">
                  <c:v>0.2476566</c:v>
                </c:pt>
                <c:pt idx="2971">
                  <c:v>0.24741299999999999</c:v>
                </c:pt>
                <c:pt idx="2972">
                  <c:v>0.24730949999999999</c:v>
                </c:pt>
                <c:pt idx="2973">
                  <c:v>0.24723239999999999</c:v>
                </c:pt>
                <c:pt idx="2974">
                  <c:v>0.2471101</c:v>
                </c:pt>
                <c:pt idx="2975">
                  <c:v>0.24692349999999999</c:v>
                </c:pt>
                <c:pt idx="2976">
                  <c:v>0.24669820000000001</c:v>
                </c:pt>
                <c:pt idx="2977">
                  <c:v>0.24647549999999999</c:v>
                </c:pt>
                <c:pt idx="2978">
                  <c:v>0.24628069999999999</c:v>
                </c:pt>
                <c:pt idx="2979">
                  <c:v>0.2461026</c:v>
                </c:pt>
                <c:pt idx="2980">
                  <c:v>0.2459006</c:v>
                </c:pt>
                <c:pt idx="2981">
                  <c:v>0.2456295</c:v>
                </c:pt>
                <c:pt idx="2982">
                  <c:v>0.24527409999999999</c:v>
                </c:pt>
                <c:pt idx="2983">
                  <c:v>0.2448668</c:v>
                </c:pt>
                <c:pt idx="2984">
                  <c:v>0.2444807</c:v>
                </c:pt>
                <c:pt idx="2985">
                  <c:v>0.2441981</c:v>
                </c:pt>
                <c:pt idx="2986">
                  <c:v>0.2440697</c:v>
                </c:pt>
                <c:pt idx="2987">
                  <c:v>0.24410029999999999</c:v>
                </c:pt>
                <c:pt idx="2988">
                  <c:v>0.24424870000000001</c:v>
                </c:pt>
                <c:pt idx="2989">
                  <c:v>0.24445349999999999</c:v>
                </c:pt>
                <c:pt idx="2990">
                  <c:v>0.2446489</c:v>
                </c:pt>
                <c:pt idx="2991">
                  <c:v>0.24478340000000001</c:v>
                </c:pt>
                <c:pt idx="2992">
                  <c:v>0.24482039999999999</c:v>
                </c:pt>
                <c:pt idx="2993">
                  <c:v>0.2447278</c:v>
                </c:pt>
                <c:pt idx="2994">
                  <c:v>0.24447659999999999</c:v>
                </c:pt>
                <c:pt idx="2995">
                  <c:v>0.2440484</c:v>
                </c:pt>
                <c:pt idx="2996">
                  <c:v>0.2434579</c:v>
                </c:pt>
                <c:pt idx="2997">
                  <c:v>0.2427704</c:v>
                </c:pt>
                <c:pt idx="2998">
                  <c:v>0.24209040000000001</c:v>
                </c:pt>
                <c:pt idx="2999">
                  <c:v>0.24152470000000001</c:v>
                </c:pt>
                <c:pt idx="3000">
                  <c:v>0.2411343</c:v>
                </c:pt>
                <c:pt idx="3001">
                  <c:v>0.24092089999999999</c:v>
                </c:pt>
                <c:pt idx="3002">
                  <c:v>0.2408304</c:v>
                </c:pt>
                <c:pt idx="3003">
                  <c:v>0.24078140000000001</c:v>
                </c:pt>
                <c:pt idx="3004">
                  <c:v>0.24069109999999999</c:v>
                </c:pt>
                <c:pt idx="3005">
                  <c:v>0.2405079</c:v>
                </c:pt>
                <c:pt idx="3006">
                  <c:v>0.2402329</c:v>
                </c:pt>
                <c:pt idx="3007">
                  <c:v>0.23991460000000001</c:v>
                </c:pt>
                <c:pt idx="3008">
                  <c:v>0.2396229</c:v>
                </c:pt>
                <c:pt idx="3009">
                  <c:v>0.23940819999999999</c:v>
                </c:pt>
                <c:pt idx="3010">
                  <c:v>0.2392801</c:v>
                </c:pt>
                <c:pt idx="3011">
                  <c:v>0.2392019</c:v>
                </c:pt>
                <c:pt idx="3012">
                  <c:v>0.23911589999999999</c:v>
                </c:pt>
                <c:pt idx="3013">
                  <c:v>0.23896990000000001</c:v>
                </c:pt>
                <c:pt idx="3014">
                  <c:v>0.23874880000000001</c:v>
                </c:pt>
                <c:pt idx="3015">
                  <c:v>0.23848040000000001</c:v>
                </c:pt>
                <c:pt idx="3016">
                  <c:v>0.23822199999999999</c:v>
                </c:pt>
                <c:pt idx="3017">
                  <c:v>0.23802619999999999</c:v>
                </c:pt>
                <c:pt idx="3018">
                  <c:v>0.23791280000000001</c:v>
                </c:pt>
                <c:pt idx="3019">
                  <c:v>0.23786109999999999</c:v>
                </c:pt>
                <c:pt idx="3020">
                  <c:v>0.23782320000000001</c:v>
                </c:pt>
                <c:pt idx="3021">
                  <c:v>0.23775350000000001</c:v>
                </c:pt>
                <c:pt idx="3022">
                  <c:v>0.23763239999999999</c:v>
                </c:pt>
                <c:pt idx="3023">
                  <c:v>0.2374773</c:v>
                </c:pt>
                <c:pt idx="3024">
                  <c:v>0.2373304</c:v>
                </c:pt>
                <c:pt idx="3025">
                  <c:v>0.23723330000000001</c:v>
                </c:pt>
                <c:pt idx="3026">
                  <c:v>0.23719889999999999</c:v>
                </c:pt>
                <c:pt idx="3027">
                  <c:v>0.23720459999999999</c:v>
                </c:pt>
                <c:pt idx="3028">
                  <c:v>0.237203</c:v>
                </c:pt>
                <c:pt idx="3029">
                  <c:v>0.2371521</c:v>
                </c:pt>
                <c:pt idx="3030">
                  <c:v>0.2370372</c:v>
                </c:pt>
                <c:pt idx="3031">
                  <c:v>0.23688139999999999</c:v>
                </c:pt>
                <c:pt idx="3032">
                  <c:v>0.23673050000000001</c:v>
                </c:pt>
                <c:pt idx="3033">
                  <c:v>0.2366306</c:v>
                </c:pt>
                <c:pt idx="3034">
                  <c:v>0.2366029</c:v>
                </c:pt>
                <c:pt idx="3035">
                  <c:v>0.23663580000000001</c:v>
                </c:pt>
                <c:pt idx="3036">
                  <c:v>0.23669770000000001</c:v>
                </c:pt>
                <c:pt idx="3037">
                  <c:v>0.23676</c:v>
                </c:pt>
                <c:pt idx="3038">
                  <c:v>0.23681730000000001</c:v>
                </c:pt>
                <c:pt idx="3039">
                  <c:v>0.23689109999999999</c:v>
                </c:pt>
                <c:pt idx="3040">
                  <c:v>0.2370159</c:v>
                </c:pt>
                <c:pt idx="3041">
                  <c:v>0.2372118</c:v>
                </c:pt>
                <c:pt idx="3042">
                  <c:v>0.2374599</c:v>
                </c:pt>
                <c:pt idx="3043">
                  <c:v>0.23769109999999999</c:v>
                </c:pt>
                <c:pt idx="3044">
                  <c:v>0.23780270000000001</c:v>
                </c:pt>
                <c:pt idx="3045">
                  <c:v>0.23769019999999999</c:v>
                </c:pt>
                <c:pt idx="3046">
                  <c:v>0.2373093</c:v>
                </c:pt>
                <c:pt idx="3047">
                  <c:v>0.23671130000000001</c:v>
                </c:pt>
                <c:pt idx="3048">
                  <c:v>0.2360353</c:v>
                </c:pt>
                <c:pt idx="3049">
                  <c:v>0.23543239999999999</c:v>
                </c:pt>
                <c:pt idx="3050">
                  <c:v>0.2349986</c:v>
                </c:pt>
                <c:pt idx="3051">
                  <c:v>0.23474449999999999</c:v>
                </c:pt>
                <c:pt idx="3052">
                  <c:v>0.23461950000000001</c:v>
                </c:pt>
                <c:pt idx="3053">
                  <c:v>0.23455519999999999</c:v>
                </c:pt>
                <c:pt idx="3054">
                  <c:v>0.23450099999999999</c:v>
                </c:pt>
                <c:pt idx="3055">
                  <c:v>0.23444019999999999</c:v>
                </c:pt>
                <c:pt idx="3056">
                  <c:v>0.23438149999999999</c:v>
                </c:pt>
                <c:pt idx="3057">
                  <c:v>0.23434199999999999</c:v>
                </c:pt>
                <c:pt idx="3058">
                  <c:v>0.23432749999999999</c:v>
                </c:pt>
                <c:pt idx="3059">
                  <c:v>0.23432410000000001</c:v>
                </c:pt>
                <c:pt idx="3060">
                  <c:v>0.2343027</c:v>
                </c:pt>
                <c:pt idx="3061">
                  <c:v>0.23423869999999999</c:v>
                </c:pt>
                <c:pt idx="3062">
                  <c:v>0.23412620000000001</c:v>
                </c:pt>
                <c:pt idx="3063">
                  <c:v>0.23398669999999999</c:v>
                </c:pt>
                <c:pt idx="3064">
                  <c:v>0.2338558</c:v>
                </c:pt>
                <c:pt idx="3065">
                  <c:v>0.2337678</c:v>
                </c:pt>
                <c:pt idx="3066">
                  <c:v>0.2337323</c:v>
                </c:pt>
                <c:pt idx="3067">
                  <c:v>0.2337303</c:v>
                </c:pt>
                <c:pt idx="3068">
                  <c:v>0.23372270000000001</c:v>
                </c:pt>
                <c:pt idx="3069">
                  <c:v>0.23367470000000001</c:v>
                </c:pt>
                <c:pt idx="3070">
                  <c:v>0.2335747</c:v>
                </c:pt>
                <c:pt idx="3071">
                  <c:v>0.2334418</c:v>
                </c:pt>
                <c:pt idx="3072">
                  <c:v>0.23331450000000001</c:v>
                </c:pt>
                <c:pt idx="3073">
                  <c:v>0.2332292</c:v>
                </c:pt>
                <c:pt idx="3074">
                  <c:v>0.2332002</c:v>
                </c:pt>
                <c:pt idx="3075">
                  <c:v>0.2332108</c:v>
                </c:pt>
                <c:pt idx="3076">
                  <c:v>0.2332234</c:v>
                </c:pt>
                <c:pt idx="3077">
                  <c:v>0.23320060000000001</c:v>
                </c:pt>
                <c:pt idx="3078">
                  <c:v>0.23312910000000001</c:v>
                </c:pt>
                <c:pt idx="3079">
                  <c:v>0.23302829999999999</c:v>
                </c:pt>
                <c:pt idx="3080">
                  <c:v>0.23294429999999999</c:v>
                </c:pt>
                <c:pt idx="3081">
                  <c:v>0.23292299999999999</c:v>
                </c:pt>
                <c:pt idx="3082">
                  <c:v>0.23299149999999999</c:v>
                </c:pt>
                <c:pt idx="3083">
                  <c:v>0.23314009999999999</c:v>
                </c:pt>
                <c:pt idx="3084">
                  <c:v>0.23333039999999999</c:v>
                </c:pt>
                <c:pt idx="3085">
                  <c:v>0.2335074</c:v>
                </c:pt>
                <c:pt idx="3086">
                  <c:v>0.23362060000000001</c:v>
                </c:pt>
                <c:pt idx="3087">
                  <c:v>0.23363970000000001</c:v>
                </c:pt>
                <c:pt idx="3088">
                  <c:v>0.23355719999999999</c:v>
                </c:pt>
                <c:pt idx="3089">
                  <c:v>0.23338890000000001</c:v>
                </c:pt>
                <c:pt idx="3090">
                  <c:v>0.2331637</c:v>
                </c:pt>
                <c:pt idx="3091">
                  <c:v>0.23291799999999999</c:v>
                </c:pt>
                <c:pt idx="3092">
                  <c:v>0.2326858</c:v>
                </c:pt>
                <c:pt idx="3093">
                  <c:v>0.23249649999999999</c:v>
                </c:pt>
                <c:pt idx="3094">
                  <c:v>0.2323752</c:v>
                </c:pt>
                <c:pt idx="3095">
                  <c:v>0.23233690000000001</c:v>
                </c:pt>
                <c:pt idx="3096">
                  <c:v>0.23238249999999999</c:v>
                </c:pt>
                <c:pt idx="3097">
                  <c:v>0.23249210000000001</c:v>
                </c:pt>
                <c:pt idx="3098">
                  <c:v>0.2326269</c:v>
                </c:pt>
                <c:pt idx="3099">
                  <c:v>0.23273450000000001</c:v>
                </c:pt>
                <c:pt idx="3100">
                  <c:v>0.2327659</c:v>
                </c:pt>
                <c:pt idx="3101">
                  <c:v>0.23269919999999999</c:v>
                </c:pt>
                <c:pt idx="3102">
                  <c:v>0.23254929999999999</c:v>
                </c:pt>
                <c:pt idx="3103">
                  <c:v>0.23236609999999999</c:v>
                </c:pt>
                <c:pt idx="3104">
                  <c:v>0.23220569999999999</c:v>
                </c:pt>
                <c:pt idx="3105">
                  <c:v>0.2321086</c:v>
                </c:pt>
                <c:pt idx="3106">
                  <c:v>0.2320805</c:v>
                </c:pt>
                <c:pt idx="3107">
                  <c:v>0.23209669999999999</c:v>
                </c:pt>
                <c:pt idx="3108">
                  <c:v>0.2321173</c:v>
                </c:pt>
                <c:pt idx="3109">
                  <c:v>0.23211100000000001</c:v>
                </c:pt>
                <c:pt idx="3110">
                  <c:v>0.23207159999999999</c:v>
                </c:pt>
                <c:pt idx="3111">
                  <c:v>0.23201749999999999</c:v>
                </c:pt>
                <c:pt idx="3112">
                  <c:v>0.23197989999999999</c:v>
                </c:pt>
                <c:pt idx="3113">
                  <c:v>0.2319814</c:v>
                </c:pt>
                <c:pt idx="3114">
                  <c:v>0.23202390000000001</c:v>
                </c:pt>
                <c:pt idx="3115">
                  <c:v>0.23208509999999999</c:v>
                </c:pt>
                <c:pt idx="3116">
                  <c:v>0.2321336</c:v>
                </c:pt>
                <c:pt idx="3117">
                  <c:v>0.23214560000000001</c:v>
                </c:pt>
                <c:pt idx="3118">
                  <c:v>0.23212140000000001</c:v>
                </c:pt>
                <c:pt idx="3119">
                  <c:v>0.23208529999999999</c:v>
                </c:pt>
                <c:pt idx="3120">
                  <c:v>0.23207510000000001</c:v>
                </c:pt>
                <c:pt idx="3121">
                  <c:v>0.23211909999999999</c:v>
                </c:pt>
                <c:pt idx="3122">
                  <c:v>0.23222229999999999</c:v>
                </c:pt>
                <c:pt idx="3123">
                  <c:v>0.23236309999999999</c:v>
                </c:pt>
                <c:pt idx="3124">
                  <c:v>0.23250589999999999</c:v>
                </c:pt>
                <c:pt idx="3125">
                  <c:v>0.23261609999999999</c:v>
                </c:pt>
                <c:pt idx="3126">
                  <c:v>0.23267560000000001</c:v>
                </c:pt>
                <c:pt idx="3127">
                  <c:v>0.2326867</c:v>
                </c:pt>
                <c:pt idx="3128">
                  <c:v>0.2326648</c:v>
                </c:pt>
                <c:pt idx="3129">
                  <c:v>0.2326241</c:v>
                </c:pt>
                <c:pt idx="3130">
                  <c:v>0.23256779999999999</c:v>
                </c:pt>
                <c:pt idx="3131">
                  <c:v>0.23248740000000001</c:v>
                </c:pt>
                <c:pt idx="3132">
                  <c:v>0.2323731</c:v>
                </c:pt>
                <c:pt idx="3133">
                  <c:v>0.2322273</c:v>
                </c:pt>
                <c:pt idx="3134">
                  <c:v>0.2320711</c:v>
                </c:pt>
                <c:pt idx="3135">
                  <c:v>0.23193849999999999</c:v>
                </c:pt>
                <c:pt idx="3136">
                  <c:v>0.2318587</c:v>
                </c:pt>
                <c:pt idx="3137">
                  <c:v>0.23184560000000001</c:v>
                </c:pt>
                <c:pt idx="3138">
                  <c:v>0.23189019999999999</c:v>
                </c:pt>
                <c:pt idx="3139">
                  <c:v>0.2319687</c:v>
                </c:pt>
                <c:pt idx="3140">
                  <c:v>0.23205590000000001</c:v>
                </c:pt>
                <c:pt idx="3141">
                  <c:v>0.2321414</c:v>
                </c:pt>
                <c:pt idx="3142">
                  <c:v>0.23223250000000001</c:v>
                </c:pt>
                <c:pt idx="3143">
                  <c:v>0.23234750000000001</c:v>
                </c:pt>
                <c:pt idx="3144">
                  <c:v>0.23249629999999999</c:v>
                </c:pt>
                <c:pt idx="3145">
                  <c:v>0.23266619999999999</c:v>
                </c:pt>
                <c:pt idx="3146">
                  <c:v>0.23281270000000001</c:v>
                </c:pt>
                <c:pt idx="3147">
                  <c:v>0.23287630000000001</c:v>
                </c:pt>
                <c:pt idx="3148">
                  <c:v>0.23280960000000001</c:v>
                </c:pt>
                <c:pt idx="3149">
                  <c:v>0.23261409999999999</c:v>
                </c:pt>
                <c:pt idx="3150">
                  <c:v>0.23235159999999999</c:v>
                </c:pt>
                <c:pt idx="3151">
                  <c:v>0.23212459999999999</c:v>
                </c:pt>
                <c:pt idx="3152">
                  <c:v>0.23202719999999999</c:v>
                </c:pt>
                <c:pt idx="3153">
                  <c:v>0.23209669999999999</c:v>
                </c:pt>
                <c:pt idx="3154">
                  <c:v>0.2323055</c:v>
                </c:pt>
                <c:pt idx="3155">
                  <c:v>0.23257230000000001</c:v>
                </c:pt>
                <c:pt idx="3156">
                  <c:v>0.2328008</c:v>
                </c:pt>
                <c:pt idx="3157">
                  <c:v>0.2329058</c:v>
                </c:pt>
                <c:pt idx="3158">
                  <c:v>0.2328501</c:v>
                </c:pt>
                <c:pt idx="3159">
                  <c:v>0.2326587</c:v>
                </c:pt>
                <c:pt idx="3160">
                  <c:v>0.23240759999999999</c:v>
                </c:pt>
                <c:pt idx="3161">
                  <c:v>0.23218349999999999</c:v>
                </c:pt>
                <c:pt idx="3162">
                  <c:v>0.23203869999999999</c:v>
                </c:pt>
                <c:pt idx="3163">
                  <c:v>0.2319794</c:v>
                </c:pt>
                <c:pt idx="3164">
                  <c:v>0.2319735</c:v>
                </c:pt>
                <c:pt idx="3165">
                  <c:v>0.23198070000000001</c:v>
                </c:pt>
                <c:pt idx="3166">
                  <c:v>0.2319735</c:v>
                </c:pt>
                <c:pt idx="3167">
                  <c:v>0.23194960000000001</c:v>
                </c:pt>
                <c:pt idx="3168">
                  <c:v>0.2319251</c:v>
                </c:pt>
                <c:pt idx="3169">
                  <c:v>0.23191970000000001</c:v>
                </c:pt>
                <c:pt idx="3170">
                  <c:v>0.23194010000000001</c:v>
                </c:pt>
                <c:pt idx="3171">
                  <c:v>0.2319756</c:v>
                </c:pt>
                <c:pt idx="3172">
                  <c:v>0.23200480000000001</c:v>
                </c:pt>
                <c:pt idx="3173">
                  <c:v>0.23201169999999999</c:v>
                </c:pt>
                <c:pt idx="3174">
                  <c:v>0.23199700000000001</c:v>
                </c:pt>
                <c:pt idx="3175">
                  <c:v>0.23198009999999999</c:v>
                </c:pt>
                <c:pt idx="3176">
                  <c:v>0.23198589999999999</c:v>
                </c:pt>
                <c:pt idx="3177">
                  <c:v>0.2320306</c:v>
                </c:pt>
                <c:pt idx="3178">
                  <c:v>0.2321078</c:v>
                </c:pt>
                <c:pt idx="3179">
                  <c:v>0.23219200000000001</c:v>
                </c:pt>
                <c:pt idx="3180">
                  <c:v>0.23225000000000001</c:v>
                </c:pt>
                <c:pt idx="3181">
                  <c:v>0.23226250000000001</c:v>
                </c:pt>
                <c:pt idx="3182">
                  <c:v>0.23223540000000001</c:v>
                </c:pt>
                <c:pt idx="3183">
                  <c:v>0.2322002</c:v>
                </c:pt>
                <c:pt idx="3184">
                  <c:v>0.2321973</c:v>
                </c:pt>
                <c:pt idx="3185">
                  <c:v>0.23225319999999999</c:v>
                </c:pt>
                <c:pt idx="3186">
                  <c:v>0.2323684</c:v>
                </c:pt>
                <c:pt idx="3187">
                  <c:v>0.23251669999999999</c:v>
                </c:pt>
                <c:pt idx="3188">
                  <c:v>0.23266410000000001</c:v>
                </c:pt>
                <c:pt idx="3189">
                  <c:v>0.23278599999999999</c:v>
                </c:pt>
                <c:pt idx="3190">
                  <c:v>0.23288690000000001</c:v>
                </c:pt>
                <c:pt idx="3191">
                  <c:v>0.23299619999999999</c:v>
                </c:pt>
                <c:pt idx="3192">
                  <c:v>0.2331541</c:v>
                </c:pt>
                <c:pt idx="3193">
                  <c:v>0.2333846</c:v>
                </c:pt>
                <c:pt idx="3194">
                  <c:v>0.23367830000000001</c:v>
                </c:pt>
                <c:pt idx="3195">
                  <c:v>0.23398849999999999</c:v>
                </c:pt>
                <c:pt idx="3196">
                  <c:v>0.2342487</c:v>
                </c:pt>
                <c:pt idx="3197">
                  <c:v>0.2343952</c:v>
                </c:pt>
                <c:pt idx="3198">
                  <c:v>0.2343942</c:v>
                </c:pt>
                <c:pt idx="3199">
                  <c:v>0.23426179999999999</c:v>
                </c:pt>
                <c:pt idx="3200">
                  <c:v>0.2340594</c:v>
                </c:pt>
                <c:pt idx="3201">
                  <c:v>0.23386779999999999</c:v>
                </c:pt>
                <c:pt idx="3202">
                  <c:v>0.2337446</c:v>
                </c:pt>
                <c:pt idx="3203">
                  <c:v>0.2337079</c:v>
                </c:pt>
                <c:pt idx="3204">
                  <c:v>0.2337359</c:v>
                </c:pt>
                <c:pt idx="3205">
                  <c:v>0.233792</c:v>
                </c:pt>
                <c:pt idx="3206">
                  <c:v>0.23384460000000001</c:v>
                </c:pt>
                <c:pt idx="3207">
                  <c:v>0.23388210000000001</c:v>
                </c:pt>
                <c:pt idx="3208">
                  <c:v>0.23391149999999999</c:v>
                </c:pt>
                <c:pt idx="3209">
                  <c:v>0.2339473</c:v>
                </c:pt>
                <c:pt idx="3210">
                  <c:v>0.23399829999999999</c:v>
                </c:pt>
                <c:pt idx="3211">
                  <c:v>0.23406009999999999</c:v>
                </c:pt>
                <c:pt idx="3212">
                  <c:v>0.23411850000000001</c:v>
                </c:pt>
                <c:pt idx="3213">
                  <c:v>0.2341597</c:v>
                </c:pt>
                <c:pt idx="3214">
                  <c:v>0.23418159999999999</c:v>
                </c:pt>
                <c:pt idx="3215">
                  <c:v>0.23419709999999999</c:v>
                </c:pt>
                <c:pt idx="3216">
                  <c:v>0.23422780000000001</c:v>
                </c:pt>
                <c:pt idx="3217">
                  <c:v>0.23429230000000001</c:v>
                </c:pt>
                <c:pt idx="3218">
                  <c:v>0.23439589999999999</c:v>
                </c:pt>
                <c:pt idx="3219">
                  <c:v>0.23452619999999999</c:v>
                </c:pt>
                <c:pt idx="3220">
                  <c:v>0.23466000000000001</c:v>
                </c:pt>
                <c:pt idx="3221">
                  <c:v>0.23477480000000001</c:v>
                </c:pt>
                <c:pt idx="3222">
                  <c:v>0.23486109999999999</c:v>
                </c:pt>
                <c:pt idx="3223">
                  <c:v>0.2349251</c:v>
                </c:pt>
                <c:pt idx="3224">
                  <c:v>0.2349841</c:v>
                </c:pt>
                <c:pt idx="3225">
                  <c:v>0.23505300000000001</c:v>
                </c:pt>
                <c:pt idx="3226">
                  <c:v>0.23513629999999999</c:v>
                </c:pt>
                <c:pt idx="3227">
                  <c:v>0.2352245</c:v>
                </c:pt>
                <c:pt idx="3228">
                  <c:v>0.2353007</c:v>
                </c:pt>
                <c:pt idx="3229">
                  <c:v>0.23535149999999999</c:v>
                </c:pt>
                <c:pt idx="3230">
                  <c:v>0.2353769</c:v>
                </c:pt>
                <c:pt idx="3231">
                  <c:v>0.23539060000000001</c:v>
                </c:pt>
                <c:pt idx="3232">
                  <c:v>0.23541419999999999</c:v>
                </c:pt>
                <c:pt idx="3233">
                  <c:v>0.23546429999999999</c:v>
                </c:pt>
                <c:pt idx="3234">
                  <c:v>0.23554310000000001</c:v>
                </c:pt>
                <c:pt idx="3235">
                  <c:v>0.23563609999999999</c:v>
                </c:pt>
                <c:pt idx="3236">
                  <c:v>0.23572129999999999</c:v>
                </c:pt>
                <c:pt idx="3237">
                  <c:v>0.23578089999999999</c:v>
                </c:pt>
                <c:pt idx="3238">
                  <c:v>0.23581160000000001</c:v>
                </c:pt>
                <c:pt idx="3239">
                  <c:v>0.23582639999999999</c:v>
                </c:pt>
                <c:pt idx="3240">
                  <c:v>0.23584830000000001</c:v>
                </c:pt>
                <c:pt idx="3241">
                  <c:v>0.23589979999999999</c:v>
                </c:pt>
                <c:pt idx="3242">
                  <c:v>0.23599129999999999</c:v>
                </c:pt>
                <c:pt idx="3243">
                  <c:v>0.23611889999999999</c:v>
                </c:pt>
                <c:pt idx="3244">
                  <c:v>0.2362679</c:v>
                </c:pt>
                <c:pt idx="3245">
                  <c:v>0.23642189999999999</c:v>
                </c:pt>
                <c:pt idx="3246">
                  <c:v>0.2365679</c:v>
                </c:pt>
                <c:pt idx="3247">
                  <c:v>0.2366983</c:v>
                </c:pt>
                <c:pt idx="3248">
                  <c:v>0.2368084</c:v>
                </c:pt>
                <c:pt idx="3249">
                  <c:v>0.23689070000000001</c:v>
                </c:pt>
                <c:pt idx="3250">
                  <c:v>0.2369339</c:v>
                </c:pt>
                <c:pt idx="3251">
                  <c:v>0.23692849999999999</c:v>
                </c:pt>
                <c:pt idx="3252">
                  <c:v>0.2368741</c:v>
                </c:pt>
                <c:pt idx="3253">
                  <c:v>0.23678769999999999</c:v>
                </c:pt>
                <c:pt idx="3254">
                  <c:v>0.2366982</c:v>
                </c:pt>
                <c:pt idx="3255">
                  <c:v>0.2366405</c:v>
                </c:pt>
                <c:pt idx="3256">
                  <c:v>0.23663899999999999</c:v>
                </c:pt>
                <c:pt idx="3257">
                  <c:v>0.23669699999999999</c:v>
                </c:pt>
                <c:pt idx="3258">
                  <c:v>0.2367958</c:v>
                </c:pt>
                <c:pt idx="3259">
                  <c:v>0.236903</c:v>
                </c:pt>
                <c:pt idx="3260">
                  <c:v>0.23698820000000001</c:v>
                </c:pt>
                <c:pt idx="3261">
                  <c:v>0.23703489999999999</c:v>
                </c:pt>
                <c:pt idx="3262">
                  <c:v>0.23704919999999999</c:v>
                </c:pt>
                <c:pt idx="3263">
                  <c:v>0.2370535</c:v>
                </c:pt>
                <c:pt idx="3264">
                  <c:v>0.23707510000000001</c:v>
                </c:pt>
                <c:pt idx="3265">
                  <c:v>0.2371299</c:v>
                </c:pt>
                <c:pt idx="3266">
                  <c:v>0.2372147</c:v>
                </c:pt>
                <c:pt idx="3267">
                  <c:v>0.23730970000000001</c:v>
                </c:pt>
                <c:pt idx="3268">
                  <c:v>0.2373913</c:v>
                </c:pt>
                <c:pt idx="3269">
                  <c:v>0.2374452</c:v>
                </c:pt>
                <c:pt idx="3270">
                  <c:v>0.2374744</c:v>
                </c:pt>
                <c:pt idx="3271">
                  <c:v>0.2374957</c:v>
                </c:pt>
                <c:pt idx="3272">
                  <c:v>0.2375302</c:v>
                </c:pt>
                <c:pt idx="3273">
                  <c:v>0.23758969999999999</c:v>
                </c:pt>
                <c:pt idx="3274">
                  <c:v>0.23766999999999999</c:v>
                </c:pt>
                <c:pt idx="3275">
                  <c:v>0.2377533</c:v>
                </c:pt>
                <c:pt idx="3276">
                  <c:v>0.23782</c:v>
                </c:pt>
                <c:pt idx="3277">
                  <c:v>0.23786189999999999</c:v>
                </c:pt>
                <c:pt idx="3278">
                  <c:v>0.2378865</c:v>
                </c:pt>
                <c:pt idx="3279">
                  <c:v>0.23791590000000001</c:v>
                </c:pt>
                <c:pt idx="3280">
                  <c:v>0.23797160000000001</c:v>
                </c:pt>
                <c:pt idx="3281">
                  <c:v>0.2380649</c:v>
                </c:pt>
                <c:pt idx="3282">
                  <c:v>0.23818880000000001</c:v>
                </c:pt>
                <c:pt idx="3283">
                  <c:v>0.23832349999999999</c:v>
                </c:pt>
                <c:pt idx="3284">
                  <c:v>0.23844660000000001</c:v>
                </c:pt>
                <c:pt idx="3285">
                  <c:v>0.23854790000000001</c:v>
                </c:pt>
                <c:pt idx="3286">
                  <c:v>0.23863400000000001</c:v>
                </c:pt>
                <c:pt idx="3287">
                  <c:v>0.23872560000000001</c:v>
                </c:pt>
                <c:pt idx="3288">
                  <c:v>0.23884279999999999</c:v>
                </c:pt>
                <c:pt idx="3289">
                  <c:v>0.2389926</c:v>
                </c:pt>
                <c:pt idx="3290">
                  <c:v>0.2391636</c:v>
                </c:pt>
                <c:pt idx="3291">
                  <c:v>0.23933189999999999</c:v>
                </c:pt>
                <c:pt idx="3292">
                  <c:v>0.23947389999999999</c:v>
                </c:pt>
                <c:pt idx="3293">
                  <c:v>0.23958080000000001</c:v>
                </c:pt>
                <c:pt idx="3294">
                  <c:v>0.23966609999999999</c:v>
                </c:pt>
                <c:pt idx="3295">
                  <c:v>0.23975850000000001</c:v>
                </c:pt>
                <c:pt idx="3296">
                  <c:v>0.2398873</c:v>
                </c:pt>
                <c:pt idx="3297">
                  <c:v>0.24006269999999999</c:v>
                </c:pt>
                <c:pt idx="3298">
                  <c:v>0.24026800000000001</c:v>
                </c:pt>
                <c:pt idx="3299">
                  <c:v>0.24046290000000001</c:v>
                </c:pt>
                <c:pt idx="3300">
                  <c:v>0.24060319999999999</c:v>
                </c:pt>
                <c:pt idx="3301">
                  <c:v>0.24065790000000001</c:v>
                </c:pt>
                <c:pt idx="3302">
                  <c:v>0.2406276</c:v>
                </c:pt>
                <c:pt idx="3303">
                  <c:v>0.2405439</c:v>
                </c:pt>
                <c:pt idx="3304">
                  <c:v>0.2404577</c:v>
                </c:pt>
                <c:pt idx="3305">
                  <c:v>0.24041399999999999</c:v>
                </c:pt>
                <c:pt idx="3306">
                  <c:v>0.24043120000000001</c:v>
                </c:pt>
                <c:pt idx="3307">
                  <c:v>0.2405011</c:v>
                </c:pt>
                <c:pt idx="3308">
                  <c:v>0.24059810000000001</c:v>
                </c:pt>
                <c:pt idx="3309">
                  <c:v>0.24069760000000001</c:v>
                </c:pt>
                <c:pt idx="3310">
                  <c:v>0.24078659999999999</c:v>
                </c:pt>
                <c:pt idx="3311">
                  <c:v>0.2408682</c:v>
                </c:pt>
                <c:pt idx="3312">
                  <c:v>0.24095369999999999</c:v>
                </c:pt>
                <c:pt idx="3313">
                  <c:v>0.24105299999999999</c:v>
                </c:pt>
                <c:pt idx="3314">
                  <c:v>0.2411644</c:v>
                </c:pt>
                <c:pt idx="3315">
                  <c:v>0.24127509999999999</c:v>
                </c:pt>
                <c:pt idx="3316">
                  <c:v>0.24136779999999999</c:v>
                </c:pt>
                <c:pt idx="3317">
                  <c:v>0.24143300000000001</c:v>
                </c:pt>
                <c:pt idx="3318">
                  <c:v>0.2414761</c:v>
                </c:pt>
                <c:pt idx="3319">
                  <c:v>0.24151739999999999</c:v>
                </c:pt>
                <c:pt idx="3320">
                  <c:v>0.2415813</c:v>
                </c:pt>
                <c:pt idx="3321">
                  <c:v>0.24168500000000001</c:v>
                </c:pt>
                <c:pt idx="3322">
                  <c:v>0.24182909999999999</c:v>
                </c:pt>
                <c:pt idx="3323">
                  <c:v>0.2419982</c:v>
                </c:pt>
                <c:pt idx="3324">
                  <c:v>0.24216869999999999</c:v>
                </c:pt>
                <c:pt idx="3325">
                  <c:v>0.2423216</c:v>
                </c:pt>
                <c:pt idx="3326">
                  <c:v>0.24245159999999999</c:v>
                </c:pt>
                <c:pt idx="3327">
                  <c:v>0.242567</c:v>
                </c:pt>
                <c:pt idx="3328">
                  <c:v>0.24268339999999999</c:v>
                </c:pt>
                <c:pt idx="3329">
                  <c:v>0.24281220000000001</c:v>
                </c:pt>
                <c:pt idx="3330">
                  <c:v>0.2429538</c:v>
                </c:pt>
                <c:pt idx="3331">
                  <c:v>0.2430968</c:v>
                </c:pt>
                <c:pt idx="3332">
                  <c:v>0.24322659999999999</c:v>
                </c:pt>
                <c:pt idx="3333">
                  <c:v>0.24333340000000001</c:v>
                </c:pt>
                <c:pt idx="3334">
                  <c:v>0.24342040000000001</c:v>
                </c:pt>
                <c:pt idx="3335">
                  <c:v>0.2435013</c:v>
                </c:pt>
                <c:pt idx="3336">
                  <c:v>0.24359410000000001</c:v>
                </c:pt>
                <c:pt idx="3337">
                  <c:v>0.2437098</c:v>
                </c:pt>
                <c:pt idx="3338">
                  <c:v>0.24384620000000001</c:v>
                </c:pt>
                <c:pt idx="3339">
                  <c:v>0.24398909999999999</c:v>
                </c:pt>
                <c:pt idx="3340">
                  <c:v>0.2441218</c:v>
                </c:pt>
                <c:pt idx="3341">
                  <c:v>0.24423449999999999</c:v>
                </c:pt>
                <c:pt idx="3342">
                  <c:v>0.24433079999999999</c:v>
                </c:pt>
                <c:pt idx="3343">
                  <c:v>0.24442649999999999</c:v>
                </c:pt>
                <c:pt idx="3344">
                  <c:v>0.24454110000000001</c:v>
                </c:pt>
                <c:pt idx="3345">
                  <c:v>0.24468790000000001</c:v>
                </c:pt>
                <c:pt idx="3346">
                  <c:v>0.244867</c:v>
                </c:pt>
                <c:pt idx="3347">
                  <c:v>0.24506530000000001</c:v>
                </c:pt>
                <c:pt idx="3348">
                  <c:v>0.24526429999999999</c:v>
                </c:pt>
                <c:pt idx="3349">
                  <c:v>0.24545040000000001</c:v>
                </c:pt>
                <c:pt idx="3350">
                  <c:v>0.2456198</c:v>
                </c:pt>
                <c:pt idx="3351">
                  <c:v>0.2457782</c:v>
                </c:pt>
                <c:pt idx="3352">
                  <c:v>0.24593509999999999</c:v>
                </c:pt>
                <c:pt idx="3353">
                  <c:v>0.24609490000000001</c:v>
                </c:pt>
                <c:pt idx="3354">
                  <c:v>0.24625230000000001</c:v>
                </c:pt>
                <c:pt idx="3355">
                  <c:v>0.2463957</c:v>
                </c:pt>
                <c:pt idx="3356">
                  <c:v>0.24651290000000001</c:v>
                </c:pt>
                <c:pt idx="3357">
                  <c:v>0.2466015</c:v>
                </c:pt>
                <c:pt idx="3358">
                  <c:v>0.24667140000000001</c:v>
                </c:pt>
                <c:pt idx="3359">
                  <c:v>0.24674199999999999</c:v>
                </c:pt>
                <c:pt idx="3360">
                  <c:v>0.246832</c:v>
                </c:pt>
                <c:pt idx="3361">
                  <c:v>0.24695010000000001</c:v>
                </c:pt>
                <c:pt idx="3362">
                  <c:v>0.24709159999999999</c:v>
                </c:pt>
                <c:pt idx="3363">
                  <c:v>0.2472415</c:v>
                </c:pt>
                <c:pt idx="3364">
                  <c:v>0.24738389999999999</c:v>
                </c:pt>
                <c:pt idx="3365">
                  <c:v>0.2475106</c:v>
                </c:pt>
                <c:pt idx="3366">
                  <c:v>0.2476264</c:v>
                </c:pt>
                <c:pt idx="3367">
                  <c:v>0.24774579999999999</c:v>
                </c:pt>
                <c:pt idx="3368">
                  <c:v>0.2478853</c:v>
                </c:pt>
                <c:pt idx="3369">
                  <c:v>0.24805260000000001</c:v>
                </c:pt>
                <c:pt idx="3370">
                  <c:v>0.2482425</c:v>
                </c:pt>
                <c:pt idx="3371">
                  <c:v>0.2484374</c:v>
                </c:pt>
                <c:pt idx="3372">
                  <c:v>0.2486188</c:v>
                </c:pt>
                <c:pt idx="3373">
                  <c:v>0.2487732</c:v>
                </c:pt>
                <c:pt idx="3374">
                  <c:v>0.2488998</c:v>
                </c:pt>
                <c:pt idx="3375">
                  <c:v>0.24900749999999999</c:v>
                </c:pt>
                <c:pt idx="3376">
                  <c:v>0.24910979999999999</c:v>
                </c:pt>
                <c:pt idx="3377">
                  <c:v>0.24921579999999999</c:v>
                </c:pt>
                <c:pt idx="3378">
                  <c:v>0.24932609999999999</c:v>
                </c:pt>
                <c:pt idx="3379">
                  <c:v>0.2494352</c:v>
                </c:pt>
                <c:pt idx="3380">
                  <c:v>0.2495368</c:v>
                </c:pt>
                <c:pt idx="3381">
                  <c:v>0.2496304</c:v>
                </c:pt>
                <c:pt idx="3382">
                  <c:v>0.24972359999999999</c:v>
                </c:pt>
                <c:pt idx="3383">
                  <c:v>0.24982750000000001</c:v>
                </c:pt>
                <c:pt idx="3384">
                  <c:v>0.24994930000000001</c:v>
                </c:pt>
                <c:pt idx="3385">
                  <c:v>0.2500867</c:v>
                </c:pt>
                <c:pt idx="3386">
                  <c:v>0.250226</c:v>
                </c:pt>
                <c:pt idx="3387">
                  <c:v>0.2503493</c:v>
                </c:pt>
                <c:pt idx="3388">
                  <c:v>0.2504421</c:v>
                </c:pt>
                <c:pt idx="3389">
                  <c:v>0.25050289999999997</c:v>
                </c:pt>
                <c:pt idx="3390">
                  <c:v>0.2505444</c:v>
                </c:pt>
                <c:pt idx="3391">
                  <c:v>0.2505889</c:v>
                </c:pt>
                <c:pt idx="3392">
                  <c:v>0.2506563</c:v>
                </c:pt>
                <c:pt idx="3393">
                  <c:v>0.25075560000000002</c:v>
                </c:pt>
                <c:pt idx="3394">
                  <c:v>0.25088179999999999</c:v>
                </c:pt>
                <c:pt idx="3395">
                  <c:v>0.25102049999999998</c:v>
                </c:pt>
                <c:pt idx="3396">
                  <c:v>0.25115680000000001</c:v>
                </c:pt>
                <c:pt idx="3397">
                  <c:v>0.25128410000000001</c:v>
                </c:pt>
                <c:pt idx="3398">
                  <c:v>0.25140659999999998</c:v>
                </c:pt>
                <c:pt idx="3399">
                  <c:v>0.25153530000000002</c:v>
                </c:pt>
                <c:pt idx="3400">
                  <c:v>0.25167850000000003</c:v>
                </c:pt>
                <c:pt idx="3401">
                  <c:v>0.25183319999999998</c:v>
                </c:pt>
                <c:pt idx="3402">
                  <c:v>0.25198379999999998</c:v>
                </c:pt>
                <c:pt idx="3403">
                  <c:v>0.25210709999999997</c:v>
                </c:pt>
                <c:pt idx="3404">
                  <c:v>0.25218590000000002</c:v>
                </c:pt>
                <c:pt idx="3405">
                  <c:v>0.25221690000000002</c:v>
                </c:pt>
                <c:pt idx="3406">
                  <c:v>0.25221500000000002</c:v>
                </c:pt>
                <c:pt idx="3407">
                  <c:v>0.25220589999999998</c:v>
                </c:pt>
                <c:pt idx="3408">
                  <c:v>0.2522161</c:v>
                </c:pt>
                <c:pt idx="3409">
                  <c:v>0.25225890000000001</c:v>
                </c:pt>
                <c:pt idx="3410">
                  <c:v>0.25233030000000001</c:v>
                </c:pt>
                <c:pt idx="3411">
                  <c:v>0.25241269999999999</c:v>
                </c:pt>
                <c:pt idx="3412">
                  <c:v>0.25248589999999999</c:v>
                </c:pt>
                <c:pt idx="3413">
                  <c:v>0.25253809999999999</c:v>
                </c:pt>
                <c:pt idx="3414">
                  <c:v>0.25257039999999997</c:v>
                </c:pt>
                <c:pt idx="3415">
                  <c:v>0.2525944</c:v>
                </c:pt>
                <c:pt idx="3416">
                  <c:v>0.25262440000000003</c:v>
                </c:pt>
                <c:pt idx="3417">
                  <c:v>0.25266840000000002</c:v>
                </c:pt>
                <c:pt idx="3418">
                  <c:v>0.25272359999999999</c:v>
                </c:pt>
                <c:pt idx="3419">
                  <c:v>0.25278</c:v>
                </c:pt>
                <c:pt idx="3420">
                  <c:v>0.25282729999999998</c:v>
                </c:pt>
                <c:pt idx="3421">
                  <c:v>0.25286380000000003</c:v>
                </c:pt>
                <c:pt idx="3422">
                  <c:v>0.25289810000000001</c:v>
                </c:pt>
                <c:pt idx="3423">
                  <c:v>0.25294460000000002</c:v>
                </c:pt>
                <c:pt idx="3424">
                  <c:v>0.25301439999999997</c:v>
                </c:pt>
                <c:pt idx="3425">
                  <c:v>0.25310759999999999</c:v>
                </c:pt>
                <c:pt idx="3426">
                  <c:v>0.25321070000000001</c:v>
                </c:pt>
                <c:pt idx="3427">
                  <c:v>0.25330390000000003</c:v>
                </c:pt>
                <c:pt idx="3428">
                  <c:v>0.25336910000000001</c:v>
                </c:pt>
                <c:pt idx="3429">
                  <c:v>0.2534014</c:v>
                </c:pt>
                <c:pt idx="3430">
                  <c:v>0.25341049999999998</c:v>
                </c:pt>
                <c:pt idx="3431">
                  <c:v>0.25341770000000002</c:v>
                </c:pt>
                <c:pt idx="3432">
                  <c:v>0.25344319999999998</c:v>
                </c:pt>
                <c:pt idx="3433">
                  <c:v>0.25349670000000002</c:v>
                </c:pt>
                <c:pt idx="3434">
                  <c:v>0.25357390000000002</c:v>
                </c:pt>
                <c:pt idx="3435">
                  <c:v>0.25365890000000002</c:v>
                </c:pt>
                <c:pt idx="3436">
                  <c:v>0.2537353</c:v>
                </c:pt>
                <c:pt idx="3437">
                  <c:v>0.2537934</c:v>
                </c:pt>
                <c:pt idx="3438">
                  <c:v>0.2538359</c:v>
                </c:pt>
                <c:pt idx="3439">
                  <c:v>0.25387330000000002</c:v>
                </c:pt>
                <c:pt idx="3440">
                  <c:v>0.25391710000000001</c:v>
                </c:pt>
                <c:pt idx="3441">
                  <c:v>0.25397059999999999</c:v>
                </c:pt>
                <c:pt idx="3442">
                  <c:v>0.25402720000000001</c:v>
                </c:pt>
                <c:pt idx="3443">
                  <c:v>0.25407410000000002</c:v>
                </c:pt>
                <c:pt idx="3444">
                  <c:v>0.25410240000000001</c:v>
                </c:pt>
                <c:pt idx="3445">
                  <c:v>0.2541139</c:v>
                </c:pt>
                <c:pt idx="3446">
                  <c:v>0.25412319999999999</c:v>
                </c:pt>
                <c:pt idx="3447">
                  <c:v>0.25414959999999998</c:v>
                </c:pt>
                <c:pt idx="3448">
                  <c:v>0.2542084</c:v>
                </c:pt>
                <c:pt idx="3449">
                  <c:v>0.25429990000000002</c:v>
                </c:pt>
                <c:pt idx="3450">
                  <c:v>0.25440829999999998</c:v>
                </c:pt>
                <c:pt idx="3451">
                  <c:v>0.25450610000000001</c:v>
                </c:pt>
                <c:pt idx="3452">
                  <c:v>0.25456689999999998</c:v>
                </c:pt>
                <c:pt idx="3453">
                  <c:v>0.25457859999999999</c:v>
                </c:pt>
                <c:pt idx="3454">
                  <c:v>0.25454729999999998</c:v>
                </c:pt>
                <c:pt idx="3455">
                  <c:v>0.25449509999999997</c:v>
                </c:pt>
                <c:pt idx="3456">
                  <c:v>0.25444679999999997</c:v>
                </c:pt>
                <c:pt idx="3457">
                  <c:v>0.25442110000000001</c:v>
                </c:pt>
                <c:pt idx="3458">
                  <c:v>0.25442140000000002</c:v>
                </c:pt>
                <c:pt idx="3459">
                  <c:v>0.25443939999999998</c:v>
                </c:pt>
                <c:pt idx="3460">
                  <c:v>0.25446190000000002</c:v>
                </c:pt>
                <c:pt idx="3461">
                  <c:v>0.25448159999999997</c:v>
                </c:pt>
                <c:pt idx="3462">
                  <c:v>0.25450070000000002</c:v>
                </c:pt>
                <c:pt idx="3463">
                  <c:v>0.25452809999999998</c:v>
                </c:pt>
                <c:pt idx="3464">
                  <c:v>0.25457249999999998</c:v>
                </c:pt>
                <c:pt idx="3465">
                  <c:v>0.25463459999999999</c:v>
                </c:pt>
                <c:pt idx="3466">
                  <c:v>0.25470340000000002</c:v>
                </c:pt>
                <c:pt idx="3467">
                  <c:v>0.25476209999999999</c:v>
                </c:pt>
                <c:pt idx="3468">
                  <c:v>0.25479570000000001</c:v>
                </c:pt>
                <c:pt idx="3469">
                  <c:v>0.25480000000000003</c:v>
                </c:pt>
                <c:pt idx="3470">
                  <c:v>0.25478460000000003</c:v>
                </c:pt>
                <c:pt idx="3471">
                  <c:v>0.25476959999999998</c:v>
                </c:pt>
                <c:pt idx="3472">
                  <c:v>0.25477610000000001</c:v>
                </c:pt>
                <c:pt idx="3473">
                  <c:v>0.25481530000000002</c:v>
                </c:pt>
                <c:pt idx="3474">
                  <c:v>0.25488420000000001</c:v>
                </c:pt>
                <c:pt idx="3475">
                  <c:v>0.25496829999999998</c:v>
                </c:pt>
                <c:pt idx="3476">
                  <c:v>0.25505070000000002</c:v>
                </c:pt>
                <c:pt idx="3477">
                  <c:v>0.25511850000000003</c:v>
                </c:pt>
                <c:pt idx="3478">
                  <c:v>0.25517020000000001</c:v>
                </c:pt>
                <c:pt idx="3479">
                  <c:v>0.2552122</c:v>
                </c:pt>
                <c:pt idx="3480">
                  <c:v>0.25525379999999998</c:v>
                </c:pt>
                <c:pt idx="3481">
                  <c:v>0.25529960000000002</c:v>
                </c:pt>
                <c:pt idx="3482">
                  <c:v>0.25534669999999998</c:v>
                </c:pt>
                <c:pt idx="3483">
                  <c:v>0.25538680000000002</c:v>
                </c:pt>
                <c:pt idx="3484">
                  <c:v>0.25541330000000001</c:v>
                </c:pt>
                <c:pt idx="3485">
                  <c:v>0.2554265</c:v>
                </c:pt>
                <c:pt idx="3486">
                  <c:v>0.255436</c:v>
                </c:pt>
                <c:pt idx="3487">
                  <c:v>0.2554554</c:v>
                </c:pt>
                <c:pt idx="3488">
                  <c:v>0.25549500000000003</c:v>
                </c:pt>
                <c:pt idx="3489">
                  <c:v>0.2555557</c:v>
                </c:pt>
                <c:pt idx="3490">
                  <c:v>0.2556272</c:v>
                </c:pt>
                <c:pt idx="3491">
                  <c:v>0.25569320000000001</c:v>
                </c:pt>
                <c:pt idx="3492">
                  <c:v>0.25573950000000001</c:v>
                </c:pt>
                <c:pt idx="3493">
                  <c:v>0.2557624</c:v>
                </c:pt>
                <c:pt idx="3494">
                  <c:v>0.25577129999999998</c:v>
                </c:pt>
                <c:pt idx="3495">
                  <c:v>0.2557837</c:v>
                </c:pt>
                <c:pt idx="3496">
                  <c:v>0.25581530000000002</c:v>
                </c:pt>
                <c:pt idx="3497">
                  <c:v>0.25587359999999998</c:v>
                </c:pt>
                <c:pt idx="3498">
                  <c:v>0.25595319999999999</c:v>
                </c:pt>
                <c:pt idx="3499">
                  <c:v>0.25604009999999999</c:v>
                </c:pt>
                <c:pt idx="3500">
                  <c:v>0.2561195</c:v>
                </c:pt>
                <c:pt idx="3501">
                  <c:v>0.2561831</c:v>
                </c:pt>
                <c:pt idx="3502">
                  <c:v>0.2562333</c:v>
                </c:pt>
                <c:pt idx="3503">
                  <c:v>0.2562798</c:v>
                </c:pt>
                <c:pt idx="3504">
                  <c:v>0.25633299999999998</c:v>
                </c:pt>
                <c:pt idx="3505">
                  <c:v>0.25639719999999999</c:v>
                </c:pt>
                <c:pt idx="3506">
                  <c:v>0.25646780000000002</c:v>
                </c:pt>
                <c:pt idx="3507">
                  <c:v>0.25653480000000001</c:v>
                </c:pt>
                <c:pt idx="3508">
                  <c:v>0.25658910000000001</c:v>
                </c:pt>
                <c:pt idx="3509">
                  <c:v>0.25662960000000001</c:v>
                </c:pt>
                <c:pt idx="3510">
                  <c:v>0.256664</c:v>
                </c:pt>
                <c:pt idx="3511">
                  <c:v>0.25670470000000001</c:v>
                </c:pt>
                <c:pt idx="3512">
                  <c:v>0.25676330000000003</c:v>
                </c:pt>
                <c:pt idx="3513">
                  <c:v>0.25684289999999999</c:v>
                </c:pt>
                <c:pt idx="3514">
                  <c:v>0.25693769999999999</c:v>
                </c:pt>
                <c:pt idx="3515">
                  <c:v>0.25703599999999999</c:v>
                </c:pt>
                <c:pt idx="3516">
                  <c:v>0.25712800000000002</c:v>
                </c:pt>
                <c:pt idx="3517">
                  <c:v>0.25721129999999998</c:v>
                </c:pt>
                <c:pt idx="3518">
                  <c:v>0.25729180000000001</c:v>
                </c:pt>
                <c:pt idx="3519">
                  <c:v>0.25737870000000002</c:v>
                </c:pt>
                <c:pt idx="3520">
                  <c:v>0.2574784</c:v>
                </c:pt>
                <c:pt idx="3521">
                  <c:v>0.25758809999999999</c:v>
                </c:pt>
                <c:pt idx="3522">
                  <c:v>0.25769619999999999</c:v>
                </c:pt>
                <c:pt idx="3523">
                  <c:v>0.25778659999999998</c:v>
                </c:pt>
                <c:pt idx="3524">
                  <c:v>0.25784780000000002</c:v>
                </c:pt>
                <c:pt idx="3525">
                  <c:v>0.25787880000000002</c:v>
                </c:pt>
                <c:pt idx="3526">
                  <c:v>0.25789030000000002</c:v>
                </c:pt>
                <c:pt idx="3527">
                  <c:v>0.25789980000000001</c:v>
                </c:pt>
                <c:pt idx="3528">
                  <c:v>0.25792209999999999</c:v>
                </c:pt>
                <c:pt idx="3529">
                  <c:v>0.25796380000000002</c:v>
                </c:pt>
                <c:pt idx="3530">
                  <c:v>0.25802120000000001</c:v>
                </c:pt>
                <c:pt idx="3531">
                  <c:v>0.25808429999999999</c:v>
                </c:pt>
                <c:pt idx="3532">
                  <c:v>0.25814429999999999</c:v>
                </c:pt>
                <c:pt idx="3533">
                  <c:v>0.25820009999999999</c:v>
                </c:pt>
                <c:pt idx="3534">
                  <c:v>0.25825779999999998</c:v>
                </c:pt>
                <c:pt idx="3535">
                  <c:v>0.25832830000000001</c:v>
                </c:pt>
                <c:pt idx="3536">
                  <c:v>0.25841760000000003</c:v>
                </c:pt>
                <c:pt idx="3537">
                  <c:v>0.25852209999999998</c:v>
                </c:pt>
                <c:pt idx="3538">
                  <c:v>0.25862770000000002</c:v>
                </c:pt>
                <c:pt idx="3539">
                  <c:v>0.25871690000000003</c:v>
                </c:pt>
                <c:pt idx="3540">
                  <c:v>0.25877600000000001</c:v>
                </c:pt>
                <c:pt idx="3541">
                  <c:v>0.25880320000000001</c:v>
                </c:pt>
                <c:pt idx="3542">
                  <c:v>0.2588087</c:v>
                </c:pt>
                <c:pt idx="3543">
                  <c:v>0.25880979999999998</c:v>
                </c:pt>
                <c:pt idx="3544">
                  <c:v>0.25882290000000002</c:v>
                </c:pt>
                <c:pt idx="3545">
                  <c:v>0.2588549</c:v>
                </c:pt>
                <c:pt idx="3546">
                  <c:v>0.2589011</c:v>
                </c:pt>
                <c:pt idx="3547">
                  <c:v>0.25895069999999998</c:v>
                </c:pt>
                <c:pt idx="3548">
                  <c:v>0.25899369999999999</c:v>
                </c:pt>
                <c:pt idx="3549">
                  <c:v>0.25902809999999998</c:v>
                </c:pt>
                <c:pt idx="3550">
                  <c:v>0.25906129999999999</c:v>
                </c:pt>
                <c:pt idx="3551">
                  <c:v>0.25910529999999998</c:v>
                </c:pt>
                <c:pt idx="3552">
                  <c:v>0.25917040000000002</c:v>
                </c:pt>
                <c:pt idx="3553">
                  <c:v>0.25925749999999997</c:v>
                </c:pt>
                <c:pt idx="3554">
                  <c:v>0.25935809999999998</c:v>
                </c:pt>
                <c:pt idx="3555">
                  <c:v>0.2594572</c:v>
                </c:pt>
                <c:pt idx="3556">
                  <c:v>0.25954199999999999</c:v>
                </c:pt>
                <c:pt idx="3557">
                  <c:v>0.25960840000000002</c:v>
                </c:pt>
                <c:pt idx="3558">
                  <c:v>0.25966220000000001</c:v>
                </c:pt>
                <c:pt idx="3559">
                  <c:v>0.25971470000000002</c:v>
                </c:pt>
                <c:pt idx="3560">
                  <c:v>0.25977600000000001</c:v>
                </c:pt>
                <c:pt idx="3561">
                  <c:v>0.25984800000000002</c:v>
                </c:pt>
                <c:pt idx="3562">
                  <c:v>0.25992330000000002</c:v>
                </c:pt>
                <c:pt idx="3563">
                  <c:v>0.25998959999999999</c:v>
                </c:pt>
                <c:pt idx="3564">
                  <c:v>0.26003599999999999</c:v>
                </c:pt>
                <c:pt idx="3565">
                  <c:v>0.26006030000000002</c:v>
                </c:pt>
                <c:pt idx="3566">
                  <c:v>0.26006940000000001</c:v>
                </c:pt>
                <c:pt idx="3567">
                  <c:v>0.26007609999999998</c:v>
                </c:pt>
                <c:pt idx="3568">
                  <c:v>0.26009130000000003</c:v>
                </c:pt>
                <c:pt idx="3569">
                  <c:v>0.26011800000000002</c:v>
                </c:pt>
                <c:pt idx="3570">
                  <c:v>0.26015090000000002</c:v>
                </c:pt>
                <c:pt idx="3571">
                  <c:v>0.26018019999999997</c:v>
                </c:pt>
                <c:pt idx="3572">
                  <c:v>0.26019759999999997</c:v>
                </c:pt>
                <c:pt idx="3573">
                  <c:v>0.26020280000000001</c:v>
                </c:pt>
                <c:pt idx="3574">
                  <c:v>0.2602042</c:v>
                </c:pt>
                <c:pt idx="3575">
                  <c:v>0.26021460000000002</c:v>
                </c:pt>
                <c:pt idx="3576">
                  <c:v>0.26024429999999998</c:v>
                </c:pt>
                <c:pt idx="3577">
                  <c:v>0.26029469999999999</c:v>
                </c:pt>
                <c:pt idx="3578">
                  <c:v>0.26035770000000003</c:v>
                </c:pt>
                <c:pt idx="3579">
                  <c:v>0.26041920000000002</c:v>
                </c:pt>
                <c:pt idx="3580">
                  <c:v>0.26046750000000002</c:v>
                </c:pt>
                <c:pt idx="3581">
                  <c:v>0.26049699999999998</c:v>
                </c:pt>
                <c:pt idx="3582">
                  <c:v>0.2605111</c:v>
                </c:pt>
                <c:pt idx="3583">
                  <c:v>0.2605189</c:v>
                </c:pt>
                <c:pt idx="3584">
                  <c:v>0.26052900000000001</c:v>
                </c:pt>
                <c:pt idx="3585">
                  <c:v>0.26054470000000002</c:v>
                </c:pt>
                <c:pt idx="3586">
                  <c:v>0.26056370000000001</c:v>
                </c:pt>
                <c:pt idx="3587">
                  <c:v>0.26058049999999999</c:v>
                </c:pt>
                <c:pt idx="3588">
                  <c:v>0.26059179999999998</c:v>
                </c:pt>
                <c:pt idx="3589">
                  <c:v>0.2606</c:v>
                </c:pt>
                <c:pt idx="3590">
                  <c:v>0.26061289999999998</c:v>
                </c:pt>
                <c:pt idx="3591">
                  <c:v>0.26063779999999998</c:v>
                </c:pt>
                <c:pt idx="3592">
                  <c:v>0.26067699999999999</c:v>
                </c:pt>
                <c:pt idx="3593">
                  <c:v>0.26072410000000001</c:v>
                </c:pt>
                <c:pt idx="3594">
                  <c:v>0.26076630000000001</c:v>
                </c:pt>
                <c:pt idx="3595">
                  <c:v>0.26078960000000001</c:v>
                </c:pt>
                <c:pt idx="3596">
                  <c:v>0.26078699999999999</c:v>
                </c:pt>
                <c:pt idx="3597">
                  <c:v>0.26076280000000002</c:v>
                </c:pt>
                <c:pt idx="3598">
                  <c:v>0.26073180000000001</c:v>
                </c:pt>
                <c:pt idx="3599">
                  <c:v>0.260712</c:v>
                </c:pt>
                <c:pt idx="3600">
                  <c:v>0.26071630000000001</c:v>
                </c:pt>
                <c:pt idx="3601">
                  <c:v>0.2607467</c:v>
                </c:pt>
                <c:pt idx="3602">
                  <c:v>0.26079370000000002</c:v>
                </c:pt>
                <c:pt idx="3603">
                  <c:v>0.26084259999999998</c:v>
                </c:pt>
                <c:pt idx="3604">
                  <c:v>0.26087900000000003</c:v>
                </c:pt>
                <c:pt idx="3605">
                  <c:v>0.26089800000000002</c:v>
                </c:pt>
                <c:pt idx="3606">
                  <c:v>0.26090289999999999</c:v>
                </c:pt>
                <c:pt idx="3607">
                  <c:v>0.26090229999999998</c:v>
                </c:pt>
                <c:pt idx="3608">
                  <c:v>0.26090360000000001</c:v>
                </c:pt>
                <c:pt idx="3609">
                  <c:v>0.26090740000000001</c:v>
                </c:pt>
                <c:pt idx="3610">
                  <c:v>0.26090760000000002</c:v>
                </c:pt>
                <c:pt idx="3611">
                  <c:v>0.26089600000000002</c:v>
                </c:pt>
                <c:pt idx="3612">
                  <c:v>0.2608683</c:v>
                </c:pt>
                <c:pt idx="3613">
                  <c:v>0.26082749999999999</c:v>
                </c:pt>
                <c:pt idx="3614">
                  <c:v>0.26078370000000001</c:v>
                </c:pt>
                <c:pt idx="3615">
                  <c:v>0.26074839999999999</c:v>
                </c:pt>
                <c:pt idx="3616">
                  <c:v>0.26072820000000002</c:v>
                </c:pt>
                <c:pt idx="3617">
                  <c:v>0.26072010000000001</c:v>
                </c:pt>
                <c:pt idx="3618">
                  <c:v>0.26071230000000001</c:v>
                </c:pt>
                <c:pt idx="3619">
                  <c:v>0.26069029999999999</c:v>
                </c:pt>
                <c:pt idx="3620">
                  <c:v>0.26064500000000002</c:v>
                </c:pt>
                <c:pt idx="3621">
                  <c:v>0.26057750000000002</c:v>
                </c:pt>
                <c:pt idx="3622">
                  <c:v>0.26049909999999998</c:v>
                </c:pt>
                <c:pt idx="3623">
                  <c:v>0.26042500000000002</c:v>
                </c:pt>
                <c:pt idx="3624">
                  <c:v>0.26036710000000002</c:v>
                </c:pt>
                <c:pt idx="3625">
                  <c:v>0.26032759999999999</c:v>
                </c:pt>
                <c:pt idx="3626">
                  <c:v>0.26029920000000001</c:v>
                </c:pt>
                <c:pt idx="3627">
                  <c:v>0.26026880000000002</c:v>
                </c:pt>
                <c:pt idx="3628">
                  <c:v>0.26022610000000002</c:v>
                </c:pt>
                <c:pt idx="3629">
                  <c:v>0.26016850000000002</c:v>
                </c:pt>
                <c:pt idx="3630">
                  <c:v>0.26010260000000002</c:v>
                </c:pt>
                <c:pt idx="3631">
                  <c:v>0.26003969999999998</c:v>
                </c:pt>
                <c:pt idx="3632">
                  <c:v>0.25998840000000001</c:v>
                </c:pt>
                <c:pt idx="3633">
                  <c:v>0.25995089999999998</c:v>
                </c:pt>
                <c:pt idx="3634">
                  <c:v>0.25992110000000002</c:v>
                </c:pt>
                <c:pt idx="3635">
                  <c:v>0.25988879999999998</c:v>
                </c:pt>
                <c:pt idx="3636">
                  <c:v>0.2598454</c:v>
                </c:pt>
                <c:pt idx="3637">
                  <c:v>0.25978879999999999</c:v>
                </c:pt>
                <c:pt idx="3638">
                  <c:v>0.2597237</c:v>
                </c:pt>
                <c:pt idx="3639">
                  <c:v>0.2596579</c:v>
                </c:pt>
                <c:pt idx="3640">
                  <c:v>0.25959710000000003</c:v>
                </c:pt>
                <c:pt idx="3641">
                  <c:v>0.25954139999999998</c:v>
                </c:pt>
                <c:pt idx="3642">
                  <c:v>0.25948510000000002</c:v>
                </c:pt>
                <c:pt idx="3643">
                  <c:v>0.25942110000000002</c:v>
                </c:pt>
                <c:pt idx="3644">
                  <c:v>0.25934590000000002</c:v>
                </c:pt>
                <c:pt idx="3645">
                  <c:v>0.25926199999999999</c:v>
                </c:pt>
                <c:pt idx="3646">
                  <c:v>0.25917760000000001</c:v>
                </c:pt>
                <c:pt idx="3647">
                  <c:v>0.25910149999999998</c:v>
                </c:pt>
                <c:pt idx="3648">
                  <c:v>0.2590382</c:v>
                </c:pt>
                <c:pt idx="3649">
                  <c:v>0.25898460000000001</c:v>
                </c:pt>
                <c:pt idx="3650">
                  <c:v>0.25893149999999998</c:v>
                </c:pt>
                <c:pt idx="3651">
                  <c:v>0.25886920000000002</c:v>
                </c:pt>
                <c:pt idx="3652">
                  <c:v>0.2587932</c:v>
                </c:pt>
                <c:pt idx="3653">
                  <c:v>0.25870729999999997</c:v>
                </c:pt>
                <c:pt idx="3654">
                  <c:v>0.25862099999999999</c:v>
                </c:pt>
                <c:pt idx="3655">
                  <c:v>0.25854450000000001</c:v>
                </c:pt>
                <c:pt idx="3656">
                  <c:v>0.2584822</c:v>
                </c:pt>
                <c:pt idx="3657">
                  <c:v>0.25842979999999999</c:v>
                </c:pt>
                <c:pt idx="3658">
                  <c:v>0.25837589999999999</c:v>
                </c:pt>
                <c:pt idx="3659">
                  <c:v>0.25830809999999998</c:v>
                </c:pt>
                <c:pt idx="3660">
                  <c:v>0.25822000000000001</c:v>
                </c:pt>
                <c:pt idx="3661">
                  <c:v>0.25811440000000002</c:v>
                </c:pt>
                <c:pt idx="3662">
                  <c:v>0.2580016</c:v>
                </c:pt>
                <c:pt idx="3663">
                  <c:v>0.25789329999999999</c:v>
                </c:pt>
                <c:pt idx="3664">
                  <c:v>0.25779580000000002</c:v>
                </c:pt>
                <c:pt idx="3665">
                  <c:v>0.25770660000000001</c:v>
                </c:pt>
                <c:pt idx="3666">
                  <c:v>0.25761659999999997</c:v>
                </c:pt>
                <c:pt idx="3667">
                  <c:v>0.25751459999999998</c:v>
                </c:pt>
                <c:pt idx="3668">
                  <c:v>0.25739610000000002</c:v>
                </c:pt>
                <c:pt idx="3669">
                  <c:v>0.25726460000000001</c:v>
                </c:pt>
                <c:pt idx="3670">
                  <c:v>0.25713200000000003</c:v>
                </c:pt>
                <c:pt idx="3671">
                  <c:v>0.25701079999999998</c:v>
                </c:pt>
                <c:pt idx="3672">
                  <c:v>0.2569071</c:v>
                </c:pt>
                <c:pt idx="3673">
                  <c:v>0.25681749999999998</c:v>
                </c:pt>
                <c:pt idx="3674">
                  <c:v>0.25672929999999999</c:v>
                </c:pt>
                <c:pt idx="3675">
                  <c:v>0.25662889999999999</c:v>
                </c:pt>
                <c:pt idx="3676">
                  <c:v>0.25650620000000002</c:v>
                </c:pt>
                <c:pt idx="3677">
                  <c:v>0.25636140000000002</c:v>
                </c:pt>
                <c:pt idx="3678">
                  <c:v>0.2562026</c:v>
                </c:pt>
                <c:pt idx="3679">
                  <c:v>0.25604149999999998</c:v>
                </c:pt>
                <c:pt idx="3680">
                  <c:v>0.25588630000000001</c:v>
                </c:pt>
                <c:pt idx="3681">
                  <c:v>0.25573699999999999</c:v>
                </c:pt>
                <c:pt idx="3682">
                  <c:v>0.25558809999999998</c:v>
                </c:pt>
                <c:pt idx="3683">
                  <c:v>0.25543270000000001</c:v>
                </c:pt>
                <c:pt idx="3684">
                  <c:v>0.25526880000000002</c:v>
                </c:pt>
                <c:pt idx="3685">
                  <c:v>0.25510270000000002</c:v>
                </c:pt>
                <c:pt idx="3686">
                  <c:v>0.2549459</c:v>
                </c:pt>
                <c:pt idx="3687">
                  <c:v>0.25481039999999999</c:v>
                </c:pt>
                <c:pt idx="3688">
                  <c:v>0.25470090000000001</c:v>
                </c:pt>
                <c:pt idx="3689">
                  <c:v>0.2546119</c:v>
                </c:pt>
                <c:pt idx="3690">
                  <c:v>0.25453029999999999</c:v>
                </c:pt>
                <c:pt idx="3691">
                  <c:v>0.25444080000000002</c:v>
                </c:pt>
                <c:pt idx="3692">
                  <c:v>0.25433549999999999</c:v>
                </c:pt>
                <c:pt idx="3693">
                  <c:v>0.25421569999999999</c:v>
                </c:pt>
                <c:pt idx="3694">
                  <c:v>0.25409150000000003</c:v>
                </c:pt>
                <c:pt idx="3695">
                  <c:v>0.2539749</c:v>
                </c:pt>
                <c:pt idx="3696">
                  <c:v>0.25387280000000001</c:v>
                </c:pt>
                <c:pt idx="3697">
                  <c:v>0.25378220000000001</c:v>
                </c:pt>
                <c:pt idx="3698">
                  <c:v>0.25369199999999997</c:v>
                </c:pt>
                <c:pt idx="3699">
                  <c:v>0.2535886</c:v>
                </c:pt>
                <c:pt idx="3700">
                  <c:v>0.25346289999999999</c:v>
                </c:pt>
                <c:pt idx="3701">
                  <c:v>0.25331579999999998</c:v>
                </c:pt>
                <c:pt idx="3702">
                  <c:v>0.25315650000000001</c:v>
                </c:pt>
                <c:pt idx="3703">
                  <c:v>0.25299739999999998</c:v>
                </c:pt>
                <c:pt idx="3704">
                  <c:v>0.25284770000000001</c:v>
                </c:pt>
                <c:pt idx="3705">
                  <c:v>0.25270920000000002</c:v>
                </c:pt>
                <c:pt idx="3706">
                  <c:v>0.25257610000000003</c:v>
                </c:pt>
                <c:pt idx="3707">
                  <c:v>0.25244109999999997</c:v>
                </c:pt>
                <c:pt idx="3708">
                  <c:v>0.25230049999999998</c:v>
                </c:pt>
                <c:pt idx="3709">
                  <c:v>0.25215759999999998</c:v>
                </c:pt>
                <c:pt idx="3710">
                  <c:v>0.2520212</c:v>
                </c:pt>
                <c:pt idx="3711">
                  <c:v>0.25190129999999999</c:v>
                </c:pt>
                <c:pt idx="3712">
                  <c:v>0.25180219999999998</c:v>
                </c:pt>
                <c:pt idx="3713">
                  <c:v>0.25171949999999998</c:v>
                </c:pt>
                <c:pt idx="3714">
                  <c:v>0.25164160000000002</c:v>
                </c:pt>
                <c:pt idx="3715">
                  <c:v>0.2515559</c:v>
                </c:pt>
                <c:pt idx="3716">
                  <c:v>0.25145410000000001</c:v>
                </c:pt>
                <c:pt idx="3717">
                  <c:v>0.25133680000000003</c:v>
                </c:pt>
                <c:pt idx="3718">
                  <c:v>0.25121070000000001</c:v>
                </c:pt>
                <c:pt idx="3719">
                  <c:v>0.25108580000000003</c:v>
                </c:pt>
                <c:pt idx="3720">
                  <c:v>0.25096750000000001</c:v>
                </c:pt>
                <c:pt idx="3721">
                  <c:v>0.2508551</c:v>
                </c:pt>
                <c:pt idx="3722">
                  <c:v>0.25074180000000001</c:v>
                </c:pt>
                <c:pt idx="3723">
                  <c:v>0.25062050000000002</c:v>
                </c:pt>
                <c:pt idx="3724">
                  <c:v>0.25048920000000002</c:v>
                </c:pt>
                <c:pt idx="3725">
                  <c:v>0.25035269999999998</c:v>
                </c:pt>
                <c:pt idx="3726">
                  <c:v>0.25022139999999998</c:v>
                </c:pt>
                <c:pt idx="3727">
                  <c:v>0.25010539999999998</c:v>
                </c:pt>
                <c:pt idx="3728">
                  <c:v>0.2500098</c:v>
                </c:pt>
                <c:pt idx="3729">
                  <c:v>0.2499314</c:v>
                </c:pt>
                <c:pt idx="3730">
                  <c:v>0.24986120000000001</c:v>
                </c:pt>
                <c:pt idx="3731">
                  <c:v>0.24978939999999999</c:v>
                </c:pt>
                <c:pt idx="3732">
                  <c:v>0.24971099999999999</c:v>
                </c:pt>
                <c:pt idx="3733">
                  <c:v>0.2496285</c:v>
                </c:pt>
                <c:pt idx="3734">
                  <c:v>0.24954989999999999</c:v>
                </c:pt>
                <c:pt idx="3735">
                  <c:v>0.2494827</c:v>
                </c:pt>
                <c:pt idx="3736">
                  <c:v>0.24943000000000001</c:v>
                </c:pt>
                <c:pt idx="3737">
                  <c:v>0.24938779999999999</c:v>
                </c:pt>
                <c:pt idx="3738">
                  <c:v>0.24934790000000001</c:v>
                </c:pt>
                <c:pt idx="3739">
                  <c:v>0.2493022</c:v>
                </c:pt>
                <c:pt idx="3740">
                  <c:v>0.2492482</c:v>
                </c:pt>
                <c:pt idx="3741">
                  <c:v>0.24918960000000001</c:v>
                </c:pt>
                <c:pt idx="3742">
                  <c:v>0.24913299999999999</c:v>
                </c:pt>
                <c:pt idx="3743">
                  <c:v>0.249083</c:v>
                </c:pt>
                <c:pt idx="3744">
                  <c:v>0.2490367</c:v>
                </c:pt>
                <c:pt idx="3745">
                  <c:v>0.24898390000000001</c:v>
                </c:pt>
                <c:pt idx="3746">
                  <c:v>0.24891070000000001</c:v>
                </c:pt>
                <c:pt idx="3747">
                  <c:v>0.24880849999999999</c:v>
                </c:pt>
                <c:pt idx="3748">
                  <c:v>0.24867790000000001</c:v>
                </c:pt>
                <c:pt idx="3749">
                  <c:v>0.24853149999999999</c:v>
                </c:pt>
                <c:pt idx="3750">
                  <c:v>0.24838689999999999</c:v>
                </c:pt>
                <c:pt idx="3751">
                  <c:v>0.2482615</c:v>
                </c:pt>
                <c:pt idx="3752">
                  <c:v>0.24816240000000001</c:v>
                </c:pt>
                <c:pt idx="3753">
                  <c:v>0.2480851</c:v>
                </c:pt>
                <c:pt idx="3754">
                  <c:v>0.24801609999999999</c:v>
                </c:pt>
                <c:pt idx="3755">
                  <c:v>0.2479411</c:v>
                </c:pt>
                <c:pt idx="3756">
                  <c:v>0.24785299999999999</c:v>
                </c:pt>
                <c:pt idx="3757">
                  <c:v>0.2477548</c:v>
                </c:pt>
                <c:pt idx="3758">
                  <c:v>0.24765760000000001</c:v>
                </c:pt>
                <c:pt idx="3759">
                  <c:v>0.2475736</c:v>
                </c:pt>
                <c:pt idx="3760">
                  <c:v>0.24750910000000001</c:v>
                </c:pt>
                <c:pt idx="3761">
                  <c:v>0.2474614</c:v>
                </c:pt>
                <c:pt idx="3762">
                  <c:v>0.2474201</c:v>
                </c:pt>
                <c:pt idx="3763">
                  <c:v>0.24737410000000001</c:v>
                </c:pt>
                <c:pt idx="3764">
                  <c:v>0.2473178</c:v>
                </c:pt>
                <c:pt idx="3765">
                  <c:v>0.24725420000000001</c:v>
                </c:pt>
                <c:pt idx="3766">
                  <c:v>0.24719360000000001</c:v>
                </c:pt>
                <c:pt idx="3767">
                  <c:v>0.247146</c:v>
                </c:pt>
                <c:pt idx="3768">
                  <c:v>0.2471168</c:v>
                </c:pt>
                <c:pt idx="3769">
                  <c:v>0.24710199999999999</c:v>
                </c:pt>
                <c:pt idx="3770">
                  <c:v>0.2470919</c:v>
                </c:pt>
                <c:pt idx="3771">
                  <c:v>0.24707489999999999</c:v>
                </c:pt>
                <c:pt idx="3772">
                  <c:v>0.24704490000000001</c:v>
                </c:pt>
                <c:pt idx="3773">
                  <c:v>0.24700330000000001</c:v>
                </c:pt>
                <c:pt idx="3774">
                  <c:v>0.24695739999999999</c:v>
                </c:pt>
                <c:pt idx="3775">
                  <c:v>0.246915</c:v>
                </c:pt>
                <c:pt idx="3776">
                  <c:v>0.2468795</c:v>
                </c:pt>
                <c:pt idx="3777">
                  <c:v>0.24684739999999999</c:v>
                </c:pt>
                <c:pt idx="3778">
                  <c:v>0.24681169999999999</c:v>
                </c:pt>
                <c:pt idx="3779">
                  <c:v>0.24676709999999999</c:v>
                </c:pt>
                <c:pt idx="3780">
                  <c:v>0.2467145</c:v>
                </c:pt>
                <c:pt idx="3781">
                  <c:v>0.2466623</c:v>
                </c:pt>
                <c:pt idx="3782">
                  <c:v>0.24662210000000001</c:v>
                </c:pt>
                <c:pt idx="3783">
                  <c:v>0.24660260000000001</c:v>
                </c:pt>
                <c:pt idx="3784">
                  <c:v>0.24660299999999999</c:v>
                </c:pt>
                <c:pt idx="3785">
                  <c:v>0.2466119</c:v>
                </c:pt>
                <c:pt idx="3786">
                  <c:v>0.24661089999999999</c:v>
                </c:pt>
                <c:pt idx="3787">
                  <c:v>0.24658350000000001</c:v>
                </c:pt>
                <c:pt idx="3788">
                  <c:v>0.24652180000000001</c:v>
                </c:pt>
                <c:pt idx="3789">
                  <c:v>0.24643029999999999</c:v>
                </c:pt>
                <c:pt idx="3790">
                  <c:v>0.24632270000000001</c:v>
                </c:pt>
                <c:pt idx="3791">
                  <c:v>0.2462163</c:v>
                </c:pt>
                <c:pt idx="3792">
                  <c:v>0.24612410000000001</c:v>
                </c:pt>
                <c:pt idx="3793">
                  <c:v>0.2460503</c:v>
                </c:pt>
                <c:pt idx="3794">
                  <c:v>0.2459905</c:v>
                </c:pt>
                <c:pt idx="3795">
                  <c:v>0.2459375</c:v>
                </c:pt>
                <c:pt idx="3796">
                  <c:v>0.2458862</c:v>
                </c:pt>
                <c:pt idx="3797">
                  <c:v>0.24583640000000001</c:v>
                </c:pt>
                <c:pt idx="3798">
                  <c:v>0.2457918</c:v>
                </c:pt>
                <c:pt idx="3799">
                  <c:v>0.24575620000000001</c:v>
                </c:pt>
                <c:pt idx="3800">
                  <c:v>0.24572939999999999</c:v>
                </c:pt>
                <c:pt idx="3801">
                  <c:v>0.2457059</c:v>
                </c:pt>
                <c:pt idx="3802">
                  <c:v>0.24567839999999999</c:v>
                </c:pt>
                <c:pt idx="3803">
                  <c:v>0.24564159999999999</c:v>
                </c:pt>
                <c:pt idx="3804">
                  <c:v>0.24559690000000001</c:v>
                </c:pt>
                <c:pt idx="3805">
                  <c:v>0.24555260000000001</c:v>
                </c:pt>
                <c:pt idx="3806">
                  <c:v>0.24552109999999999</c:v>
                </c:pt>
                <c:pt idx="3807">
                  <c:v>0.2455106</c:v>
                </c:pt>
                <c:pt idx="3808">
                  <c:v>0.24552189999999999</c:v>
                </c:pt>
                <c:pt idx="3809">
                  <c:v>0.24554599999999999</c:v>
                </c:pt>
                <c:pt idx="3810">
                  <c:v>0.24556919999999999</c:v>
                </c:pt>
                <c:pt idx="3811">
                  <c:v>0.24557899999999999</c:v>
                </c:pt>
                <c:pt idx="3812">
                  <c:v>0.24557039999999999</c:v>
                </c:pt>
                <c:pt idx="3813">
                  <c:v>0.24554770000000001</c:v>
                </c:pt>
                <c:pt idx="3814">
                  <c:v>0.2455214</c:v>
                </c:pt>
                <c:pt idx="3815">
                  <c:v>0.24550130000000001</c:v>
                </c:pt>
                <c:pt idx="3816">
                  <c:v>0.24549090000000001</c:v>
                </c:pt>
                <c:pt idx="3817">
                  <c:v>0.24548500000000001</c:v>
                </c:pt>
                <c:pt idx="3818">
                  <c:v>0.2454721</c:v>
                </c:pt>
                <c:pt idx="3819">
                  <c:v>0.24544199999999999</c:v>
                </c:pt>
                <c:pt idx="3820">
                  <c:v>0.24539030000000001</c:v>
                </c:pt>
                <c:pt idx="3821">
                  <c:v>0.24532109999999999</c:v>
                </c:pt>
                <c:pt idx="3822">
                  <c:v>0.24524499999999999</c:v>
                </c:pt>
                <c:pt idx="3823">
                  <c:v>0.2451728</c:v>
                </c:pt>
                <c:pt idx="3824">
                  <c:v>0.2451103</c:v>
                </c:pt>
                <c:pt idx="3825">
                  <c:v>0.24505479999999999</c:v>
                </c:pt>
                <c:pt idx="3826">
                  <c:v>0.24499840000000001</c:v>
                </c:pt>
                <c:pt idx="3827">
                  <c:v>0.2449327</c:v>
                </c:pt>
                <c:pt idx="3828">
                  <c:v>0.24485460000000001</c:v>
                </c:pt>
                <c:pt idx="3829">
                  <c:v>0.2447685</c:v>
                </c:pt>
                <c:pt idx="3830">
                  <c:v>0.2446837</c:v>
                </c:pt>
                <c:pt idx="3831">
                  <c:v>0.24460950000000001</c:v>
                </c:pt>
                <c:pt idx="3832">
                  <c:v>0.24455070000000001</c:v>
                </c:pt>
                <c:pt idx="3833">
                  <c:v>0.24450569999999999</c:v>
                </c:pt>
                <c:pt idx="3834">
                  <c:v>0.24446709999999999</c:v>
                </c:pt>
                <c:pt idx="3835">
                  <c:v>0.24442829999999999</c:v>
                </c:pt>
                <c:pt idx="3836">
                  <c:v>0.24438670000000001</c:v>
                </c:pt>
                <c:pt idx="3837">
                  <c:v>0.24434539999999999</c:v>
                </c:pt>
                <c:pt idx="3838">
                  <c:v>0.2443111</c:v>
                </c:pt>
                <c:pt idx="3839">
                  <c:v>0.24428939999999999</c:v>
                </c:pt>
                <c:pt idx="3840">
                  <c:v>0.24428040000000001</c:v>
                </c:pt>
                <c:pt idx="3841">
                  <c:v>0.2442783</c:v>
                </c:pt>
                <c:pt idx="3842">
                  <c:v>0.24427389999999999</c:v>
                </c:pt>
                <c:pt idx="3843">
                  <c:v>0.24425939999999999</c:v>
                </c:pt>
                <c:pt idx="3844">
                  <c:v>0.24423230000000001</c:v>
                </c:pt>
                <c:pt idx="3845">
                  <c:v>0.2441962</c:v>
                </c:pt>
                <c:pt idx="3846">
                  <c:v>0.24415809999999999</c:v>
                </c:pt>
                <c:pt idx="3847">
                  <c:v>0.2441228</c:v>
                </c:pt>
                <c:pt idx="3848">
                  <c:v>0.24409059999999999</c:v>
                </c:pt>
                <c:pt idx="3849">
                  <c:v>0.24405540000000001</c:v>
                </c:pt>
                <c:pt idx="3850">
                  <c:v>0.24400939999999999</c:v>
                </c:pt>
                <c:pt idx="3851">
                  <c:v>0.2439479</c:v>
                </c:pt>
                <c:pt idx="3852">
                  <c:v>0.24387339999999999</c:v>
                </c:pt>
                <c:pt idx="3853">
                  <c:v>0.24379509999999999</c:v>
                </c:pt>
                <c:pt idx="3854">
                  <c:v>0.24372540000000001</c:v>
                </c:pt>
                <c:pt idx="3855">
                  <c:v>0.2436748</c:v>
                </c:pt>
                <c:pt idx="3856">
                  <c:v>0.24364620000000001</c:v>
                </c:pt>
                <c:pt idx="3857">
                  <c:v>0.24363460000000001</c:v>
                </c:pt>
                <c:pt idx="3858">
                  <c:v>0.2436306</c:v>
                </c:pt>
                <c:pt idx="3859">
                  <c:v>0.24362500000000001</c:v>
                </c:pt>
                <c:pt idx="3860">
                  <c:v>0.24361360000000001</c:v>
                </c:pt>
                <c:pt idx="3861">
                  <c:v>0.24359729999999999</c:v>
                </c:pt>
                <c:pt idx="3862">
                  <c:v>0.24357960000000001</c:v>
                </c:pt>
                <c:pt idx="3863">
                  <c:v>0.2435629</c:v>
                </c:pt>
                <c:pt idx="3864">
                  <c:v>0.24354419999999999</c:v>
                </c:pt>
                <c:pt idx="3865">
                  <c:v>0.24351780000000001</c:v>
                </c:pt>
                <c:pt idx="3866">
                  <c:v>0.2434769</c:v>
                </c:pt>
                <c:pt idx="3867">
                  <c:v>0.24342030000000001</c:v>
                </c:pt>
                <c:pt idx="3868">
                  <c:v>0.24335370000000001</c:v>
                </c:pt>
                <c:pt idx="3869">
                  <c:v>0.24328849999999999</c:v>
                </c:pt>
                <c:pt idx="3870">
                  <c:v>0.2432366</c:v>
                </c:pt>
                <c:pt idx="3871">
                  <c:v>0.243203</c:v>
                </c:pt>
                <c:pt idx="3872">
                  <c:v>0.2431837</c:v>
                </c:pt>
                <c:pt idx="3873">
                  <c:v>0.2431661</c:v>
                </c:pt>
                <c:pt idx="3874">
                  <c:v>0.24313560000000001</c:v>
                </c:pt>
                <c:pt idx="3875">
                  <c:v>0.2430831</c:v>
                </c:pt>
                <c:pt idx="3876">
                  <c:v>0.24301039999999999</c:v>
                </c:pt>
                <c:pt idx="3877">
                  <c:v>0.24292849999999999</c:v>
                </c:pt>
                <c:pt idx="3878">
                  <c:v>0.2428545</c:v>
                </c:pt>
                <c:pt idx="3879">
                  <c:v>0.2428015</c:v>
                </c:pt>
                <c:pt idx="3880">
                  <c:v>0.2427734</c:v>
                </c:pt>
                <c:pt idx="3881">
                  <c:v>0.24276400000000001</c:v>
                </c:pt>
                <c:pt idx="3882">
                  <c:v>0.24276110000000001</c:v>
                </c:pt>
                <c:pt idx="3883">
                  <c:v>0.2427532</c:v>
                </c:pt>
                <c:pt idx="3884">
                  <c:v>0.2427357</c:v>
                </c:pt>
                <c:pt idx="3885">
                  <c:v>0.2427116</c:v>
                </c:pt>
                <c:pt idx="3886">
                  <c:v>0.2426894</c:v>
                </c:pt>
                <c:pt idx="3887">
                  <c:v>0.24267659999999999</c:v>
                </c:pt>
                <c:pt idx="3888">
                  <c:v>0.24267449999999999</c:v>
                </c:pt>
                <c:pt idx="3889">
                  <c:v>0.24267749999999999</c:v>
                </c:pt>
                <c:pt idx="3890">
                  <c:v>0.2426759</c:v>
                </c:pt>
                <c:pt idx="3891">
                  <c:v>0.24266260000000001</c:v>
                </c:pt>
                <c:pt idx="3892">
                  <c:v>0.24263560000000001</c:v>
                </c:pt>
                <c:pt idx="3893">
                  <c:v>0.24260119999999999</c:v>
                </c:pt>
                <c:pt idx="3894">
                  <c:v>0.24256800000000001</c:v>
                </c:pt>
                <c:pt idx="3895">
                  <c:v>0.2425446</c:v>
                </c:pt>
                <c:pt idx="3896">
                  <c:v>0.2425332</c:v>
                </c:pt>
                <c:pt idx="3897">
                  <c:v>0.2425302</c:v>
                </c:pt>
                <c:pt idx="3898">
                  <c:v>0.24252850000000001</c:v>
                </c:pt>
                <c:pt idx="3899">
                  <c:v>0.24252290000000001</c:v>
                </c:pt>
                <c:pt idx="3900">
                  <c:v>0.24251239999999999</c:v>
                </c:pt>
                <c:pt idx="3901">
                  <c:v>0.24250099999999999</c:v>
                </c:pt>
                <c:pt idx="3902">
                  <c:v>0.24249370000000001</c:v>
                </c:pt>
                <c:pt idx="3903">
                  <c:v>0.24249180000000001</c:v>
                </c:pt>
                <c:pt idx="3904">
                  <c:v>0.24249119999999999</c:v>
                </c:pt>
                <c:pt idx="3905">
                  <c:v>0.2424839</c:v>
                </c:pt>
                <c:pt idx="3906">
                  <c:v>0.24246290000000001</c:v>
                </c:pt>
                <c:pt idx="3907">
                  <c:v>0.24242720000000001</c:v>
                </c:pt>
                <c:pt idx="3908">
                  <c:v>0.24238460000000001</c:v>
                </c:pt>
                <c:pt idx="3909">
                  <c:v>0.24234939999999999</c:v>
                </c:pt>
                <c:pt idx="3910">
                  <c:v>0.2423372</c:v>
                </c:pt>
                <c:pt idx="3911">
                  <c:v>0.24235590000000001</c:v>
                </c:pt>
                <c:pt idx="3912">
                  <c:v>0.2424029</c:v>
                </c:pt>
                <c:pt idx="3913">
                  <c:v>0.24246519999999999</c:v>
                </c:pt>
                <c:pt idx="3914">
                  <c:v>0.2425262</c:v>
                </c:pt>
                <c:pt idx="3915">
                  <c:v>0.24257200000000001</c:v>
                </c:pt>
                <c:pt idx="3916">
                  <c:v>0.24259800000000001</c:v>
                </c:pt>
                <c:pt idx="3917">
                  <c:v>0.24260860000000001</c:v>
                </c:pt>
                <c:pt idx="3918">
                  <c:v>0.24261369999999999</c:v>
                </c:pt>
                <c:pt idx="3919">
                  <c:v>0.24262149999999999</c:v>
                </c:pt>
                <c:pt idx="3920">
                  <c:v>0.24263370000000001</c:v>
                </c:pt>
                <c:pt idx="3921">
                  <c:v>0.24264540000000001</c:v>
                </c:pt>
                <c:pt idx="3922">
                  <c:v>0.2426489</c:v>
                </c:pt>
                <c:pt idx="3923">
                  <c:v>0.24263950000000001</c:v>
                </c:pt>
                <c:pt idx="3924">
                  <c:v>0.24261959999999999</c:v>
                </c:pt>
                <c:pt idx="3925">
                  <c:v>0.24259849999999999</c:v>
                </c:pt>
                <c:pt idx="3926">
                  <c:v>0.2425863</c:v>
                </c:pt>
                <c:pt idx="3927">
                  <c:v>0.24258930000000001</c:v>
                </c:pt>
                <c:pt idx="3928">
                  <c:v>0.24260429999999999</c:v>
                </c:pt>
                <c:pt idx="3929">
                  <c:v>0.2426208</c:v>
                </c:pt>
                <c:pt idx="3930">
                  <c:v>0.2426247</c:v>
                </c:pt>
                <c:pt idx="3931">
                  <c:v>0.24260770000000001</c:v>
                </c:pt>
                <c:pt idx="3932">
                  <c:v>0.24257119999999999</c:v>
                </c:pt>
                <c:pt idx="3933">
                  <c:v>0.24252699999999999</c:v>
                </c:pt>
                <c:pt idx="3934">
                  <c:v>0.2424907</c:v>
                </c:pt>
                <c:pt idx="3935">
                  <c:v>0.242475</c:v>
                </c:pt>
                <c:pt idx="3936">
                  <c:v>0.2424829</c:v>
                </c:pt>
                <c:pt idx="3937">
                  <c:v>0.24250730000000001</c:v>
                </c:pt>
                <c:pt idx="3938">
                  <c:v>0.24253469999999999</c:v>
                </c:pt>
                <c:pt idx="3939">
                  <c:v>0.24255270000000001</c:v>
                </c:pt>
                <c:pt idx="3940">
                  <c:v>0.2425572</c:v>
                </c:pt>
                <c:pt idx="3941">
                  <c:v>0.24255309999999999</c:v>
                </c:pt>
                <c:pt idx="3942">
                  <c:v>0.24255170000000001</c:v>
                </c:pt>
                <c:pt idx="3943">
                  <c:v>0.24256359999999999</c:v>
                </c:pt>
                <c:pt idx="3944">
                  <c:v>0.24259349999999999</c:v>
                </c:pt>
                <c:pt idx="3945">
                  <c:v>0.24263689999999999</c:v>
                </c:pt>
                <c:pt idx="3946">
                  <c:v>0.2426846</c:v>
                </c:pt>
                <c:pt idx="3947">
                  <c:v>0.2427261</c:v>
                </c:pt>
                <c:pt idx="3948">
                  <c:v>0.2427561</c:v>
                </c:pt>
                <c:pt idx="3949">
                  <c:v>0.24277570000000001</c:v>
                </c:pt>
                <c:pt idx="3950">
                  <c:v>0.24279049999999999</c:v>
                </c:pt>
                <c:pt idx="3951">
                  <c:v>0.2428062</c:v>
                </c:pt>
                <c:pt idx="3952">
                  <c:v>0.24282409999999999</c:v>
                </c:pt>
                <c:pt idx="3953">
                  <c:v>0.242842</c:v>
                </c:pt>
                <c:pt idx="3954">
                  <c:v>0.2428555</c:v>
                </c:pt>
                <c:pt idx="3955">
                  <c:v>0.2428631</c:v>
                </c:pt>
                <c:pt idx="3956">
                  <c:v>0.2428691</c:v>
                </c:pt>
                <c:pt idx="3957">
                  <c:v>0.24288190000000001</c:v>
                </c:pt>
                <c:pt idx="3958">
                  <c:v>0.24291099999999999</c:v>
                </c:pt>
                <c:pt idx="3959">
                  <c:v>0.2429605</c:v>
                </c:pt>
                <c:pt idx="3960">
                  <c:v>0.24302579999999999</c:v>
                </c:pt>
                <c:pt idx="3961">
                  <c:v>0.2430948</c:v>
                </c:pt>
                <c:pt idx="3962">
                  <c:v>0.2431519</c:v>
                </c:pt>
                <c:pt idx="3963">
                  <c:v>0.2431864</c:v>
                </c:pt>
                <c:pt idx="3964">
                  <c:v>0.24319579999999999</c:v>
                </c:pt>
                <c:pt idx="3965">
                  <c:v>0.24318699999999999</c:v>
                </c:pt>
                <c:pt idx="3966">
                  <c:v>0.243171</c:v>
                </c:pt>
                <c:pt idx="3967">
                  <c:v>0.24315800000000001</c:v>
                </c:pt>
                <c:pt idx="3968">
                  <c:v>0.2431519</c:v>
                </c:pt>
                <c:pt idx="3969">
                  <c:v>0.2431499</c:v>
                </c:pt>
                <c:pt idx="3970">
                  <c:v>0.24314659999999999</c:v>
                </c:pt>
                <c:pt idx="3971">
                  <c:v>0.24313969999999999</c:v>
                </c:pt>
                <c:pt idx="3972">
                  <c:v>0.2431334</c:v>
                </c:pt>
                <c:pt idx="3973">
                  <c:v>0.24313750000000001</c:v>
                </c:pt>
                <c:pt idx="3974">
                  <c:v>0.24316280000000001</c:v>
                </c:pt>
                <c:pt idx="3975">
                  <c:v>0.24321400000000001</c:v>
                </c:pt>
                <c:pt idx="3976">
                  <c:v>0.2432869</c:v>
                </c:pt>
                <c:pt idx="3977">
                  <c:v>0.24336920000000001</c:v>
                </c:pt>
                <c:pt idx="3978">
                  <c:v>0.24344640000000001</c:v>
                </c:pt>
                <c:pt idx="3979">
                  <c:v>0.2435088</c:v>
                </c:pt>
                <c:pt idx="3980">
                  <c:v>0.24355589999999999</c:v>
                </c:pt>
                <c:pt idx="3981">
                  <c:v>0.24359629999999999</c:v>
                </c:pt>
                <c:pt idx="3982">
                  <c:v>0.24364150000000001</c:v>
                </c:pt>
                <c:pt idx="3983">
                  <c:v>0.24369830000000001</c:v>
                </c:pt>
                <c:pt idx="3984">
                  <c:v>0.24376400000000001</c:v>
                </c:pt>
                <c:pt idx="3985">
                  <c:v>0.2438266</c:v>
                </c:pt>
                <c:pt idx="3986">
                  <c:v>0.24387120000000001</c:v>
                </c:pt>
                <c:pt idx="3987">
                  <c:v>0.2438883</c:v>
                </c:pt>
                <c:pt idx="3988">
                  <c:v>0.24387919999999999</c:v>
                </c:pt>
                <c:pt idx="3989">
                  <c:v>0.24385560000000001</c:v>
                </c:pt>
                <c:pt idx="3990">
                  <c:v>0.243835</c:v>
                </c:pt>
                <c:pt idx="3991">
                  <c:v>0.2438314</c:v>
                </c:pt>
                <c:pt idx="3992">
                  <c:v>0.2438496</c:v>
                </c:pt>
                <c:pt idx="3993">
                  <c:v>0.24388560000000001</c:v>
                </c:pt>
                <c:pt idx="3994">
                  <c:v>0.24393049999999999</c:v>
                </c:pt>
                <c:pt idx="3995">
                  <c:v>0.24397779999999999</c:v>
                </c:pt>
                <c:pt idx="3996">
                  <c:v>0.24402670000000001</c:v>
                </c:pt>
                <c:pt idx="3997">
                  <c:v>0.24407999999999999</c:v>
                </c:pt>
                <c:pt idx="3998">
                  <c:v>0.2441391</c:v>
                </c:pt>
                <c:pt idx="3999">
                  <c:v>0.244198</c:v>
                </c:pt>
                <c:pt idx="4000">
                  <c:v>0.24424129999999999</c:v>
                </c:pt>
                <c:pt idx="4001">
                  <c:v>0.2442502</c:v>
                </c:pt>
                <c:pt idx="4002">
                  <c:v>0.24420990000000001</c:v>
                </c:pt>
                <c:pt idx="4003">
                  <c:v>0.244121</c:v>
                </c:pt>
                <c:pt idx="4004">
                  <c:v>0.244002</c:v>
                </c:pt>
                <c:pt idx="4005">
                  <c:v>0.24388660000000001</c:v>
                </c:pt>
                <c:pt idx="4006">
                  <c:v>0.24380859999999999</c:v>
                </c:pt>
                <c:pt idx="4007">
                  <c:v>0.24379039999999999</c:v>
                </c:pt>
                <c:pt idx="4008">
                  <c:v>0.243834</c:v>
                </c:pt>
                <c:pt idx="4009">
                  <c:v>0.2439221</c:v>
                </c:pt>
                <c:pt idx="4010">
                  <c:v>0.24402860000000001</c:v>
                </c:pt>
                <c:pt idx="4011">
                  <c:v>0.24412900000000001</c:v>
                </c:pt>
                <c:pt idx="4012">
                  <c:v>0.2442115</c:v>
                </c:pt>
                <c:pt idx="4013">
                  <c:v>0.2442763</c:v>
                </c:pt>
                <c:pt idx="4014">
                  <c:v>0.24433189999999999</c:v>
                </c:pt>
                <c:pt idx="4015">
                  <c:v>0.24438489999999999</c:v>
                </c:pt>
                <c:pt idx="4016">
                  <c:v>0.24443780000000001</c:v>
                </c:pt>
                <c:pt idx="4017">
                  <c:v>0.24448700000000001</c:v>
                </c:pt>
                <c:pt idx="4018">
                  <c:v>0.2445292</c:v>
                </c:pt>
                <c:pt idx="4019">
                  <c:v>0.24456620000000001</c:v>
                </c:pt>
                <c:pt idx="4020">
                  <c:v>0.2446072</c:v>
                </c:pt>
                <c:pt idx="4021">
                  <c:v>0.24466360000000001</c:v>
                </c:pt>
                <c:pt idx="4022">
                  <c:v>0.2447416</c:v>
                </c:pt>
                <c:pt idx="4023">
                  <c:v>0.24483369999999999</c:v>
                </c:pt>
                <c:pt idx="4024">
                  <c:v>0.2449199</c:v>
                </c:pt>
                <c:pt idx="4025">
                  <c:v>0.2449722</c:v>
                </c:pt>
                <c:pt idx="4026">
                  <c:v>0.24496970000000001</c:v>
                </c:pt>
                <c:pt idx="4027">
                  <c:v>0.24490780000000001</c:v>
                </c:pt>
                <c:pt idx="4028">
                  <c:v>0.24480260000000001</c:v>
                </c:pt>
                <c:pt idx="4029">
                  <c:v>0.24468110000000001</c:v>
                </c:pt>
                <c:pt idx="4030">
                  <c:v>0.2445686</c:v>
                </c:pt>
                <c:pt idx="4031">
                  <c:v>0.2444751</c:v>
                </c:pt>
                <c:pt idx="4032">
                  <c:v>0.24439089999999999</c:v>
                </c:pt>
                <c:pt idx="4033">
                  <c:v>0.24429409999999999</c:v>
                </c:pt>
                <c:pt idx="4034">
                  <c:v>0.24416760000000001</c:v>
                </c:pt>
                <c:pt idx="4035">
                  <c:v>0.2440156</c:v>
                </c:pt>
                <c:pt idx="4036">
                  <c:v>0.2438709</c:v>
                </c:pt>
                <c:pt idx="4037">
                  <c:v>0.24378630000000001</c:v>
                </c:pt>
                <c:pt idx="4038">
                  <c:v>0.24381040000000001</c:v>
                </c:pt>
                <c:pt idx="4039">
                  <c:v>0.2439723</c:v>
                </c:pt>
                <c:pt idx="4040">
                  <c:v>0.24426980000000001</c:v>
                </c:pt>
                <c:pt idx="4041">
                  <c:v>0.2446738</c:v>
                </c:pt>
                <c:pt idx="4042">
                  <c:v>0.24513850000000001</c:v>
                </c:pt>
                <c:pt idx="4043">
                  <c:v>0.24561620000000001</c:v>
                </c:pt>
                <c:pt idx="4044">
                  <c:v>0.24606919999999999</c:v>
                </c:pt>
                <c:pt idx="4045">
                  <c:v>0.24646850000000001</c:v>
                </c:pt>
                <c:pt idx="4046">
                  <c:v>0.24679809999999999</c:v>
                </c:pt>
                <c:pt idx="4047">
                  <c:v>0.24705360000000001</c:v>
                </c:pt>
                <c:pt idx="4048">
                  <c:v>0.24723790000000001</c:v>
                </c:pt>
                <c:pt idx="4049">
                  <c:v>0.2473602</c:v>
                </c:pt>
                <c:pt idx="4050">
                  <c:v>0.24743380000000001</c:v>
                </c:pt>
                <c:pt idx="4051">
                  <c:v>0.2474751</c:v>
                </c:pt>
                <c:pt idx="4052">
                  <c:v>0.24749959999999999</c:v>
                </c:pt>
                <c:pt idx="4053">
                  <c:v>0.24751909999999999</c:v>
                </c:pt>
                <c:pt idx="4054">
                  <c:v>0.2475378</c:v>
                </c:pt>
                <c:pt idx="4055">
                  <c:v>0.2475501</c:v>
                </c:pt>
                <c:pt idx="4056">
                  <c:v>0.24754399999999999</c:v>
                </c:pt>
                <c:pt idx="4057">
                  <c:v>0.2475069</c:v>
                </c:pt>
                <c:pt idx="4058">
                  <c:v>0.24743409999999999</c:v>
                </c:pt>
                <c:pt idx="4059">
                  <c:v>0.24733469999999999</c:v>
                </c:pt>
                <c:pt idx="4060">
                  <c:v>0.24723029999999999</c:v>
                </c:pt>
                <c:pt idx="4061">
                  <c:v>0.24714610000000001</c:v>
                </c:pt>
                <c:pt idx="4062">
                  <c:v>0.24710180000000001</c:v>
                </c:pt>
                <c:pt idx="4063">
                  <c:v>0.2471013</c:v>
                </c:pt>
                <c:pt idx="4064">
                  <c:v>0.24713289999999999</c:v>
                </c:pt>
                <c:pt idx="4065">
                  <c:v>0.2471748</c:v>
                </c:pt>
                <c:pt idx="4066">
                  <c:v>0.24720800000000001</c:v>
                </c:pt>
                <c:pt idx="4067">
                  <c:v>0.24722720000000001</c:v>
                </c:pt>
                <c:pt idx="4068">
                  <c:v>0.2472423</c:v>
                </c:pt>
                <c:pt idx="4069">
                  <c:v>0.24727189999999999</c:v>
                </c:pt>
                <c:pt idx="4070">
                  <c:v>0.24733079999999999</c:v>
                </c:pt>
                <c:pt idx="4071">
                  <c:v>0.24742069999999999</c:v>
                </c:pt>
                <c:pt idx="4072">
                  <c:v>0.2475263</c:v>
                </c:pt>
                <c:pt idx="4073">
                  <c:v>0.24762380000000001</c:v>
                </c:pt>
                <c:pt idx="4074">
                  <c:v>0.24768989999999999</c:v>
                </c:pt>
                <c:pt idx="4075">
                  <c:v>0.24771550000000001</c:v>
                </c:pt>
                <c:pt idx="4076">
                  <c:v>0.24770719999999999</c:v>
                </c:pt>
                <c:pt idx="4077">
                  <c:v>0.2476833</c:v>
                </c:pt>
                <c:pt idx="4078">
                  <c:v>0.24766189999999999</c:v>
                </c:pt>
                <c:pt idx="4079">
                  <c:v>0.24765190000000001</c:v>
                </c:pt>
                <c:pt idx="4080">
                  <c:v>0.24765010000000001</c:v>
                </c:pt>
                <c:pt idx="4081">
                  <c:v>0.24764639999999999</c:v>
                </c:pt>
                <c:pt idx="4082">
                  <c:v>0.24763070000000001</c:v>
                </c:pt>
                <c:pt idx="4083">
                  <c:v>0.24760260000000001</c:v>
                </c:pt>
                <c:pt idx="4084">
                  <c:v>0.2475705</c:v>
                </c:pt>
                <c:pt idx="4085">
                  <c:v>0.2475492</c:v>
                </c:pt>
                <c:pt idx="4086">
                  <c:v>0.24754999999999999</c:v>
                </c:pt>
                <c:pt idx="4087">
                  <c:v>0.24757509999999999</c:v>
                </c:pt>
                <c:pt idx="4088">
                  <c:v>0.24761759999999999</c:v>
                </c:pt>
                <c:pt idx="4089">
                  <c:v>0.2476669</c:v>
                </c:pt>
                <c:pt idx="4090">
                  <c:v>0.24771580000000001</c:v>
                </c:pt>
                <c:pt idx="4091">
                  <c:v>0.24776619999999999</c:v>
                </c:pt>
                <c:pt idx="4092">
                  <c:v>0.24782689999999999</c:v>
                </c:pt>
                <c:pt idx="4093">
                  <c:v>0.24790789999999999</c:v>
                </c:pt>
                <c:pt idx="4094">
                  <c:v>0.24801300000000001</c:v>
                </c:pt>
                <c:pt idx="4095">
                  <c:v>0.2481344</c:v>
                </c:pt>
                <c:pt idx="4096">
                  <c:v>0.2482558</c:v>
                </c:pt>
                <c:pt idx="4097">
                  <c:v>0.2483582</c:v>
                </c:pt>
                <c:pt idx="4098">
                  <c:v>0.24842990000000001</c:v>
                </c:pt>
                <c:pt idx="4099">
                  <c:v>0.2484719</c:v>
                </c:pt>
                <c:pt idx="4100">
                  <c:v>0.24849740000000001</c:v>
                </c:pt>
                <c:pt idx="4101">
                  <c:v>0.2485243</c:v>
                </c:pt>
                <c:pt idx="4102">
                  <c:v>0.24856619999999999</c:v>
                </c:pt>
                <c:pt idx="4103">
                  <c:v>0.24862719999999999</c:v>
                </c:pt>
                <c:pt idx="4104">
                  <c:v>0.24869930000000001</c:v>
                </c:pt>
                <c:pt idx="4105">
                  <c:v>0.24876860000000001</c:v>
                </c:pt>
                <c:pt idx="4106">
                  <c:v>0.24882280000000001</c:v>
                </c:pt>
                <c:pt idx="4107">
                  <c:v>0.248859</c:v>
                </c:pt>
                <c:pt idx="4108">
                  <c:v>0.2488843</c:v>
                </c:pt>
                <c:pt idx="4109">
                  <c:v>0.24891389999999999</c:v>
                </c:pt>
                <c:pt idx="4110">
                  <c:v>0.2489625</c:v>
                </c:pt>
                <c:pt idx="4111">
                  <c:v>0.24903900000000001</c:v>
                </c:pt>
                <c:pt idx="4112">
                  <c:v>0.2491428</c:v>
                </c:pt>
                <c:pt idx="4113">
                  <c:v>0.24926580000000001</c:v>
                </c:pt>
                <c:pt idx="4114">
                  <c:v>0.24939710000000001</c:v>
                </c:pt>
                <c:pt idx="4115">
                  <c:v>0.24952869999999999</c:v>
                </c:pt>
                <c:pt idx="4116">
                  <c:v>0.2496584</c:v>
                </c:pt>
                <c:pt idx="4117">
                  <c:v>0.24978919999999999</c:v>
                </c:pt>
                <c:pt idx="4118">
                  <c:v>0.24992500000000001</c:v>
                </c:pt>
                <c:pt idx="4119">
                  <c:v>0.25006729999999999</c:v>
                </c:pt>
                <c:pt idx="4120">
                  <c:v>0.2502125</c:v>
                </c:pt>
                <c:pt idx="4121">
                  <c:v>0.25035390000000002</c:v>
                </c:pt>
                <c:pt idx="4122">
                  <c:v>0.25048530000000002</c:v>
                </c:pt>
                <c:pt idx="4123">
                  <c:v>0.25060490000000002</c:v>
                </c:pt>
                <c:pt idx="4124">
                  <c:v>0.25071640000000001</c:v>
                </c:pt>
                <c:pt idx="4125">
                  <c:v>0.25082779999999999</c:v>
                </c:pt>
                <c:pt idx="4126">
                  <c:v>0.25094670000000002</c:v>
                </c:pt>
                <c:pt idx="4127">
                  <c:v>0.25107679999999999</c:v>
                </c:pt>
                <c:pt idx="4128">
                  <c:v>0.25121520000000003</c:v>
                </c:pt>
                <c:pt idx="4129">
                  <c:v>0.25135400000000002</c:v>
                </c:pt>
                <c:pt idx="4130">
                  <c:v>0.25148480000000001</c:v>
                </c:pt>
                <c:pt idx="4131">
                  <c:v>0.25160120000000002</c:v>
                </c:pt>
                <c:pt idx="4132">
                  <c:v>0.25170290000000001</c:v>
                </c:pt>
                <c:pt idx="4133">
                  <c:v>0.25179410000000002</c:v>
                </c:pt>
                <c:pt idx="4134">
                  <c:v>0.2518803</c:v>
                </c:pt>
                <c:pt idx="4135">
                  <c:v>0.25196600000000002</c:v>
                </c:pt>
                <c:pt idx="4136">
                  <c:v>0.25205270000000002</c:v>
                </c:pt>
                <c:pt idx="4137">
                  <c:v>0.25214009999999998</c:v>
                </c:pt>
                <c:pt idx="4138">
                  <c:v>0.25222810000000001</c:v>
                </c:pt>
                <c:pt idx="4139">
                  <c:v>0.25231940000000003</c:v>
                </c:pt>
                <c:pt idx="4140">
                  <c:v>0.2524189</c:v>
                </c:pt>
                <c:pt idx="4141">
                  <c:v>0.25253150000000002</c:v>
                </c:pt>
                <c:pt idx="4142">
                  <c:v>0.25265900000000002</c:v>
                </c:pt>
                <c:pt idx="4143">
                  <c:v>0.25279740000000001</c:v>
                </c:pt>
                <c:pt idx="4144">
                  <c:v>0.25293769999999999</c:v>
                </c:pt>
                <c:pt idx="4145">
                  <c:v>0.2530693</c:v>
                </c:pt>
                <c:pt idx="4146">
                  <c:v>0.25318459999999998</c:v>
                </c:pt>
                <c:pt idx="4147">
                  <c:v>0.25328319999999999</c:v>
                </c:pt>
                <c:pt idx="4148">
                  <c:v>0.25337130000000002</c:v>
                </c:pt>
                <c:pt idx="4149">
                  <c:v>0.25346000000000002</c:v>
                </c:pt>
                <c:pt idx="4150">
                  <c:v>0.25355929999999999</c:v>
                </c:pt>
                <c:pt idx="4151">
                  <c:v>0.25367410000000001</c:v>
                </c:pt>
                <c:pt idx="4152">
                  <c:v>0.25380259999999999</c:v>
                </c:pt>
                <c:pt idx="4153">
                  <c:v>0.25393850000000001</c:v>
                </c:pt>
                <c:pt idx="4154">
                  <c:v>0.25407459999999998</c:v>
                </c:pt>
                <c:pt idx="4155">
                  <c:v>0.25420730000000002</c:v>
                </c:pt>
                <c:pt idx="4156">
                  <c:v>0.2543376</c:v>
                </c:pt>
                <c:pt idx="4157">
                  <c:v>0.25446990000000003</c:v>
                </c:pt>
                <c:pt idx="4158">
                  <c:v>0.25460899999999997</c:v>
                </c:pt>
                <c:pt idx="4159">
                  <c:v>0.25475609999999999</c:v>
                </c:pt>
                <c:pt idx="4160">
                  <c:v>0.25490889999999999</c:v>
                </c:pt>
                <c:pt idx="4161">
                  <c:v>0.25506299999999998</c:v>
                </c:pt>
                <c:pt idx="4162">
                  <c:v>0.25521519999999998</c:v>
                </c:pt>
                <c:pt idx="4163">
                  <c:v>0.25536560000000003</c:v>
                </c:pt>
                <c:pt idx="4164">
                  <c:v>0.25551760000000001</c:v>
                </c:pt>
                <c:pt idx="4165">
                  <c:v>0.25567529999999999</c:v>
                </c:pt>
                <c:pt idx="4166">
                  <c:v>0.2558397</c:v>
                </c:pt>
                <c:pt idx="4167">
                  <c:v>0.25600699999999998</c:v>
                </c:pt>
                <c:pt idx="4168">
                  <c:v>0.25616870000000003</c:v>
                </c:pt>
                <c:pt idx="4169">
                  <c:v>0.25631530000000002</c:v>
                </c:pt>
                <c:pt idx="4170">
                  <c:v>0.25644159999999999</c:v>
                </c:pt>
                <c:pt idx="4171">
                  <c:v>0.25654939999999998</c:v>
                </c:pt>
                <c:pt idx="4172">
                  <c:v>0.25664799999999999</c:v>
                </c:pt>
                <c:pt idx="4173">
                  <c:v>0.25674960000000002</c:v>
                </c:pt>
                <c:pt idx="4174">
                  <c:v>0.25686340000000002</c:v>
                </c:pt>
                <c:pt idx="4175">
                  <c:v>0.25699270000000002</c:v>
                </c:pt>
                <c:pt idx="4176">
                  <c:v>0.25713229999999998</c:v>
                </c:pt>
                <c:pt idx="4177">
                  <c:v>0.25727280000000002</c:v>
                </c:pt>
                <c:pt idx="4178">
                  <c:v>0.25740469999999999</c:v>
                </c:pt>
                <c:pt idx="4179">
                  <c:v>0.25752449999999999</c:v>
                </c:pt>
                <c:pt idx="4180">
                  <c:v>0.25763510000000001</c:v>
                </c:pt>
                <c:pt idx="4181">
                  <c:v>0.25774520000000001</c:v>
                </c:pt>
                <c:pt idx="4182">
                  <c:v>0.2578627</c:v>
                </c:pt>
                <c:pt idx="4183">
                  <c:v>0.25799230000000001</c:v>
                </c:pt>
                <c:pt idx="4184">
                  <c:v>0.2581328</c:v>
                </c:pt>
                <c:pt idx="4185">
                  <c:v>0.25827909999999998</c:v>
                </c:pt>
                <c:pt idx="4186">
                  <c:v>0.25842549999999997</c:v>
                </c:pt>
                <c:pt idx="4187">
                  <c:v>0.2585693</c:v>
                </c:pt>
                <c:pt idx="4188">
                  <c:v>0.25871290000000002</c:v>
                </c:pt>
                <c:pt idx="4189">
                  <c:v>0.25886130000000002</c:v>
                </c:pt>
                <c:pt idx="4190">
                  <c:v>0.2590191</c:v>
                </c:pt>
                <c:pt idx="4191">
                  <c:v>0.2591871</c:v>
                </c:pt>
                <c:pt idx="4192">
                  <c:v>0.25936090000000001</c:v>
                </c:pt>
                <c:pt idx="4193">
                  <c:v>0.2595324</c:v>
                </c:pt>
                <c:pt idx="4194">
                  <c:v>0.25969500000000001</c:v>
                </c:pt>
                <c:pt idx="4195">
                  <c:v>0.2598454</c:v>
                </c:pt>
                <c:pt idx="4196">
                  <c:v>0.25998559999999998</c:v>
                </c:pt>
                <c:pt idx="4197">
                  <c:v>0.26012210000000002</c:v>
                </c:pt>
                <c:pt idx="4198">
                  <c:v>0.2602621</c:v>
                </c:pt>
                <c:pt idx="4199">
                  <c:v>0.26041039999999999</c:v>
                </c:pt>
                <c:pt idx="4200">
                  <c:v>0.26056849999999998</c:v>
                </c:pt>
                <c:pt idx="4201">
                  <c:v>0.26073469999999999</c:v>
                </c:pt>
                <c:pt idx="4202">
                  <c:v>0.2609071</c:v>
                </c:pt>
                <c:pt idx="4203">
                  <c:v>0.26108490000000001</c:v>
                </c:pt>
                <c:pt idx="4204">
                  <c:v>0.26126929999999998</c:v>
                </c:pt>
                <c:pt idx="4205">
                  <c:v>0.26146209999999998</c:v>
                </c:pt>
                <c:pt idx="4206">
                  <c:v>0.26166309999999998</c:v>
                </c:pt>
                <c:pt idx="4207">
                  <c:v>0.26186930000000003</c:v>
                </c:pt>
                <c:pt idx="4208">
                  <c:v>0.26207550000000002</c:v>
                </c:pt>
                <c:pt idx="4209">
                  <c:v>0.26227549999999999</c:v>
                </c:pt>
                <c:pt idx="4210">
                  <c:v>0.26246629999999999</c:v>
                </c:pt>
                <c:pt idx="4211">
                  <c:v>0.2626484</c:v>
                </c:pt>
                <c:pt idx="4212">
                  <c:v>0.26282610000000001</c:v>
                </c:pt>
                <c:pt idx="4213">
                  <c:v>0.26300400000000002</c:v>
                </c:pt>
                <c:pt idx="4214">
                  <c:v>0.26318419999999998</c:v>
                </c:pt>
                <c:pt idx="4215">
                  <c:v>0.26336480000000001</c:v>
                </c:pt>
                <c:pt idx="4216">
                  <c:v>0.26354040000000001</c:v>
                </c:pt>
                <c:pt idx="4217">
                  <c:v>0.26370579999999999</c:v>
                </c:pt>
                <c:pt idx="4218">
                  <c:v>0.26385940000000002</c:v>
                </c:pt>
                <c:pt idx="4219">
                  <c:v>0.2640053</c:v>
                </c:pt>
                <c:pt idx="4220">
                  <c:v>0.26415169999999999</c:v>
                </c:pt>
                <c:pt idx="4221">
                  <c:v>0.26430890000000001</c:v>
                </c:pt>
                <c:pt idx="4222">
                  <c:v>0.26448430000000001</c:v>
                </c:pt>
                <c:pt idx="4223">
                  <c:v>0.26467930000000001</c:v>
                </c:pt>
                <c:pt idx="4224">
                  <c:v>0.26488980000000001</c:v>
                </c:pt>
                <c:pt idx="4225">
                  <c:v>0.26510889999999998</c:v>
                </c:pt>
                <c:pt idx="4226">
                  <c:v>0.26532939999999999</c:v>
                </c:pt>
                <c:pt idx="4227">
                  <c:v>0.26554699999999998</c:v>
                </c:pt>
                <c:pt idx="4228">
                  <c:v>0.2657603</c:v>
                </c:pt>
                <c:pt idx="4229">
                  <c:v>0.26596910000000001</c:v>
                </c:pt>
                <c:pt idx="4230">
                  <c:v>0.26617190000000002</c:v>
                </c:pt>
                <c:pt idx="4231">
                  <c:v>0.26636490000000002</c:v>
                </c:pt>
                <c:pt idx="4232">
                  <c:v>0.26654339999999999</c:v>
                </c:pt>
                <c:pt idx="4233">
                  <c:v>0.26670440000000001</c:v>
                </c:pt>
                <c:pt idx="4234">
                  <c:v>0.26684940000000001</c:v>
                </c:pt>
                <c:pt idx="4235">
                  <c:v>0.26698499999999997</c:v>
                </c:pt>
                <c:pt idx="4236">
                  <c:v>0.26712140000000001</c:v>
                </c:pt>
                <c:pt idx="4237">
                  <c:v>0.26726680000000003</c:v>
                </c:pt>
                <c:pt idx="4238">
                  <c:v>0.26742549999999998</c:v>
                </c:pt>
                <c:pt idx="4239">
                  <c:v>0.26759509999999997</c:v>
                </c:pt>
                <c:pt idx="4240">
                  <c:v>0.26776909999999998</c:v>
                </c:pt>
                <c:pt idx="4241">
                  <c:v>0.26794059999999997</c:v>
                </c:pt>
                <c:pt idx="4242">
                  <c:v>0.2681074</c:v>
                </c:pt>
                <c:pt idx="4243">
                  <c:v>0.26827279999999998</c:v>
                </c:pt>
                <c:pt idx="4244">
                  <c:v>0.26844449999999997</c:v>
                </c:pt>
                <c:pt idx="4245">
                  <c:v>0.26862970000000003</c:v>
                </c:pt>
                <c:pt idx="4246">
                  <c:v>0.26883000000000001</c:v>
                </c:pt>
                <c:pt idx="4247">
                  <c:v>0.26903919999999998</c:v>
                </c:pt>
                <c:pt idx="4248">
                  <c:v>0.26924530000000002</c:v>
                </c:pt>
                <c:pt idx="4249">
                  <c:v>0.26943630000000002</c:v>
                </c:pt>
                <c:pt idx="4250">
                  <c:v>0.26960410000000001</c:v>
                </c:pt>
                <c:pt idx="4251">
                  <c:v>0.26974989999999999</c:v>
                </c:pt>
                <c:pt idx="4252">
                  <c:v>0.26988309999999999</c:v>
                </c:pt>
                <c:pt idx="4253">
                  <c:v>0.27001710000000001</c:v>
                </c:pt>
                <c:pt idx="4254">
                  <c:v>0.27016269999999998</c:v>
                </c:pt>
                <c:pt idx="4255">
                  <c:v>0.2703257</c:v>
                </c:pt>
                <c:pt idx="4256">
                  <c:v>0.27050429999999998</c:v>
                </c:pt>
                <c:pt idx="4257">
                  <c:v>0.27069389999999999</c:v>
                </c:pt>
                <c:pt idx="4258">
                  <c:v>0.27088970000000001</c:v>
                </c:pt>
                <c:pt idx="4259">
                  <c:v>0.2710901</c:v>
                </c:pt>
                <c:pt idx="4260">
                  <c:v>0.27129700000000001</c:v>
                </c:pt>
                <c:pt idx="4261">
                  <c:v>0.27151259999999999</c:v>
                </c:pt>
                <c:pt idx="4262">
                  <c:v>0.27173639999999999</c:v>
                </c:pt>
                <c:pt idx="4263">
                  <c:v>0.27196189999999998</c:v>
                </c:pt>
                <c:pt idx="4264">
                  <c:v>0.27217940000000002</c:v>
                </c:pt>
                <c:pt idx="4265">
                  <c:v>0.27237909999999999</c:v>
                </c:pt>
                <c:pt idx="4266">
                  <c:v>0.27255669999999999</c:v>
                </c:pt>
                <c:pt idx="4267">
                  <c:v>0.2727154</c:v>
                </c:pt>
                <c:pt idx="4268">
                  <c:v>0.27286549999999998</c:v>
                </c:pt>
                <c:pt idx="4269">
                  <c:v>0.27301940000000002</c:v>
                </c:pt>
                <c:pt idx="4270">
                  <c:v>0.2731867</c:v>
                </c:pt>
                <c:pt idx="4271">
                  <c:v>0.27336969999999999</c:v>
                </c:pt>
                <c:pt idx="4272">
                  <c:v>0.27356340000000001</c:v>
                </c:pt>
                <c:pt idx="4273">
                  <c:v>0.27375830000000001</c:v>
                </c:pt>
                <c:pt idx="4274">
                  <c:v>0.27394610000000003</c:v>
                </c:pt>
                <c:pt idx="4275">
                  <c:v>0.27412360000000002</c:v>
                </c:pt>
                <c:pt idx="4276">
                  <c:v>0.27429369999999997</c:v>
                </c:pt>
                <c:pt idx="4277">
                  <c:v>0.27446310000000002</c:v>
                </c:pt>
                <c:pt idx="4278">
                  <c:v>0.27463799999999999</c:v>
                </c:pt>
                <c:pt idx="4279">
                  <c:v>0.27482099999999998</c:v>
                </c:pt>
                <c:pt idx="4280">
                  <c:v>0.27501009999999998</c:v>
                </c:pt>
                <c:pt idx="4281">
                  <c:v>0.27520050000000001</c:v>
                </c:pt>
                <c:pt idx="4282">
                  <c:v>0.27538780000000002</c:v>
                </c:pt>
                <c:pt idx="4283">
                  <c:v>0.27557100000000001</c:v>
                </c:pt>
                <c:pt idx="4284">
                  <c:v>0.27575240000000001</c:v>
                </c:pt>
                <c:pt idx="4285">
                  <c:v>0.27593640000000003</c:v>
                </c:pt>
                <c:pt idx="4286">
                  <c:v>0.27612569999999997</c:v>
                </c:pt>
                <c:pt idx="4287">
                  <c:v>0.27632020000000002</c:v>
                </c:pt>
                <c:pt idx="4288">
                  <c:v>0.27651710000000002</c:v>
                </c:pt>
                <c:pt idx="4289">
                  <c:v>0.27671309999999999</c:v>
                </c:pt>
                <c:pt idx="4290">
                  <c:v>0.27690670000000001</c:v>
                </c:pt>
                <c:pt idx="4291">
                  <c:v>0.2770996</c:v>
                </c:pt>
                <c:pt idx="4292">
                  <c:v>0.27729540000000003</c:v>
                </c:pt>
                <c:pt idx="4293">
                  <c:v>0.27749659999999998</c:v>
                </c:pt>
                <c:pt idx="4294">
                  <c:v>0.2777018</c:v>
                </c:pt>
                <c:pt idx="4295">
                  <c:v>0.27790530000000002</c:v>
                </c:pt>
                <c:pt idx="4296">
                  <c:v>0.27809869999999998</c:v>
                </c:pt>
                <c:pt idx="4297">
                  <c:v>0.27827659999999999</c:v>
                </c:pt>
                <c:pt idx="4298">
                  <c:v>0.27843980000000002</c:v>
                </c:pt>
                <c:pt idx="4299">
                  <c:v>0.27859689999999998</c:v>
                </c:pt>
                <c:pt idx="4300">
                  <c:v>0.27876119999999999</c:v>
                </c:pt>
                <c:pt idx="4301">
                  <c:v>0.27894479999999999</c:v>
                </c:pt>
                <c:pt idx="4302">
                  <c:v>0.2791537</c:v>
                </c:pt>
                <c:pt idx="4303">
                  <c:v>0.27938360000000001</c:v>
                </c:pt>
                <c:pt idx="4304">
                  <c:v>0.27962229999999999</c:v>
                </c:pt>
                <c:pt idx="4305">
                  <c:v>0.27985369999999998</c:v>
                </c:pt>
                <c:pt idx="4306">
                  <c:v>0.28006720000000002</c:v>
                </c:pt>
                <c:pt idx="4307">
                  <c:v>0.2802597</c:v>
                </c:pt>
                <c:pt idx="4308">
                  <c:v>0.28043750000000001</c:v>
                </c:pt>
                <c:pt idx="4309">
                  <c:v>0.28061130000000001</c:v>
                </c:pt>
                <c:pt idx="4310">
                  <c:v>0.28079179999999998</c:v>
                </c:pt>
                <c:pt idx="4311">
                  <c:v>0.28098339999999999</c:v>
                </c:pt>
                <c:pt idx="4312">
                  <c:v>0.28118349999999998</c:v>
                </c:pt>
                <c:pt idx="4313">
                  <c:v>0.2813851</c:v>
                </c:pt>
                <c:pt idx="4314">
                  <c:v>0.28158100000000003</c:v>
                </c:pt>
                <c:pt idx="4315">
                  <c:v>0.28176909999999999</c:v>
                </c:pt>
                <c:pt idx="4316">
                  <c:v>0.2819526</c:v>
                </c:pt>
                <c:pt idx="4317">
                  <c:v>0.28213870000000002</c:v>
                </c:pt>
                <c:pt idx="4318">
                  <c:v>0.28233439999999999</c:v>
                </c:pt>
                <c:pt idx="4319">
                  <c:v>0.28254299999999999</c:v>
                </c:pt>
                <c:pt idx="4320">
                  <c:v>0.28276240000000002</c:v>
                </c:pt>
                <c:pt idx="4321">
                  <c:v>0.28298669999999998</c:v>
                </c:pt>
                <c:pt idx="4322">
                  <c:v>0.28320970000000001</c:v>
                </c:pt>
                <c:pt idx="4323">
                  <c:v>0.2834276</c:v>
                </c:pt>
                <c:pt idx="4324">
                  <c:v>0.28364</c:v>
                </c:pt>
                <c:pt idx="4325">
                  <c:v>0.28384890000000002</c:v>
                </c:pt>
                <c:pt idx="4326">
                  <c:v>0.28405639999999999</c:v>
                </c:pt>
                <c:pt idx="4327">
                  <c:v>0.28426269999999998</c:v>
                </c:pt>
                <c:pt idx="4328">
                  <c:v>0.28446640000000001</c:v>
                </c:pt>
                <c:pt idx="4329">
                  <c:v>0.28466629999999998</c:v>
                </c:pt>
                <c:pt idx="4330">
                  <c:v>0.28486359999999999</c:v>
                </c:pt>
                <c:pt idx="4331">
                  <c:v>0.28506280000000001</c:v>
                </c:pt>
                <c:pt idx="4332">
                  <c:v>0.28527039999999998</c:v>
                </c:pt>
                <c:pt idx="4333">
                  <c:v>0.28549170000000001</c:v>
                </c:pt>
                <c:pt idx="4334">
                  <c:v>0.28572779999999998</c:v>
                </c:pt>
                <c:pt idx="4335">
                  <c:v>0.28597359999999999</c:v>
                </c:pt>
                <c:pt idx="4336">
                  <c:v>0.28621920000000001</c:v>
                </c:pt>
                <c:pt idx="4337">
                  <c:v>0.28645409999999999</c:v>
                </c:pt>
                <c:pt idx="4338">
                  <c:v>0.28667209999999999</c:v>
                </c:pt>
                <c:pt idx="4339">
                  <c:v>0.2868733</c:v>
                </c:pt>
                <c:pt idx="4340">
                  <c:v>0.2870646</c:v>
                </c:pt>
                <c:pt idx="4341">
                  <c:v>0.28725590000000001</c:v>
                </c:pt>
                <c:pt idx="4342">
                  <c:v>0.2874564</c:v>
                </c:pt>
                <c:pt idx="4343">
                  <c:v>0.28767029999999999</c:v>
                </c:pt>
                <c:pt idx="4344">
                  <c:v>0.2878965</c:v>
                </c:pt>
                <c:pt idx="4345">
                  <c:v>0.28813</c:v>
                </c:pt>
                <c:pt idx="4346">
                  <c:v>0.2883657</c:v>
                </c:pt>
                <c:pt idx="4347">
                  <c:v>0.28860029999999998</c:v>
                </c:pt>
                <c:pt idx="4348">
                  <c:v>0.28883350000000002</c:v>
                </c:pt>
                <c:pt idx="4349">
                  <c:v>0.28906579999999998</c:v>
                </c:pt>
                <c:pt idx="4350">
                  <c:v>0.28929690000000002</c:v>
                </c:pt>
                <c:pt idx="4351">
                  <c:v>0.28952420000000001</c:v>
                </c:pt>
                <c:pt idx="4352">
                  <c:v>0.28974339999999998</c:v>
                </c:pt>
                <c:pt idx="4353">
                  <c:v>0.28995110000000002</c:v>
                </c:pt>
                <c:pt idx="4354">
                  <c:v>0.29014719999999999</c:v>
                </c:pt>
                <c:pt idx="4355">
                  <c:v>0.29033579999999998</c:v>
                </c:pt>
                <c:pt idx="4356">
                  <c:v>0.290524</c:v>
                </c:pt>
                <c:pt idx="4357">
                  <c:v>0.2907189</c:v>
                </c:pt>
                <c:pt idx="4358">
                  <c:v>0.29092420000000002</c:v>
                </c:pt>
                <c:pt idx="4359">
                  <c:v>0.29113860000000003</c:v>
                </c:pt>
                <c:pt idx="4360">
                  <c:v>0.2913578</c:v>
                </c:pt>
                <c:pt idx="4361">
                  <c:v>0.29157699999999998</c:v>
                </c:pt>
                <c:pt idx="4362">
                  <c:v>0.29179470000000002</c:v>
                </c:pt>
                <c:pt idx="4363">
                  <c:v>0.29201369999999999</c:v>
                </c:pt>
                <c:pt idx="4364">
                  <c:v>0.29223929999999998</c:v>
                </c:pt>
                <c:pt idx="4365">
                  <c:v>0.29247630000000002</c:v>
                </c:pt>
                <c:pt idx="4366">
                  <c:v>0.29272419999999999</c:v>
                </c:pt>
                <c:pt idx="4367">
                  <c:v>0.29297649999999997</c:v>
                </c:pt>
                <c:pt idx="4368">
                  <c:v>0.29322219999999999</c:v>
                </c:pt>
                <c:pt idx="4369">
                  <c:v>0.29345110000000002</c:v>
                </c:pt>
                <c:pt idx="4370">
                  <c:v>0.2936589</c:v>
                </c:pt>
                <c:pt idx="4371">
                  <c:v>0.29384909999999997</c:v>
                </c:pt>
                <c:pt idx="4372">
                  <c:v>0.29403299999999999</c:v>
                </c:pt>
                <c:pt idx="4373">
                  <c:v>0.29422389999999998</c:v>
                </c:pt>
                <c:pt idx="4374">
                  <c:v>0.29443239999999998</c:v>
                </c:pt>
                <c:pt idx="4375">
                  <c:v>0.29466130000000001</c:v>
                </c:pt>
                <c:pt idx="4376">
                  <c:v>0.29490509999999998</c:v>
                </c:pt>
                <c:pt idx="4377">
                  <c:v>0.2951532</c:v>
                </c:pt>
                <c:pt idx="4378">
                  <c:v>0.29539549999999998</c:v>
                </c:pt>
                <c:pt idx="4379">
                  <c:v>0.29562549999999999</c:v>
                </c:pt>
                <c:pt idx="4380">
                  <c:v>0.29584319999999997</c:v>
                </c:pt>
                <c:pt idx="4381">
                  <c:v>0.29605229999999999</c:v>
                </c:pt>
                <c:pt idx="4382">
                  <c:v>0.29625689999999999</c:v>
                </c:pt>
                <c:pt idx="4383">
                  <c:v>0.29645769999999999</c:v>
                </c:pt>
                <c:pt idx="4384">
                  <c:v>0.29665180000000002</c:v>
                </c:pt>
                <c:pt idx="4385">
                  <c:v>0.29683300000000001</c:v>
                </c:pt>
                <c:pt idx="4386">
                  <c:v>0.29699619999999999</c:v>
                </c:pt>
                <c:pt idx="4387">
                  <c:v>0.29714089999999999</c:v>
                </c:pt>
                <c:pt idx="4388">
                  <c:v>0.29727170000000003</c:v>
                </c:pt>
                <c:pt idx="4389">
                  <c:v>0.29739769999999999</c:v>
                </c:pt>
                <c:pt idx="4390">
                  <c:v>0.29752859999999998</c:v>
                </c:pt>
                <c:pt idx="4391">
                  <c:v>0.29767250000000001</c:v>
                </c:pt>
                <c:pt idx="4392">
                  <c:v>0.29783310000000002</c:v>
                </c:pt>
                <c:pt idx="4393">
                  <c:v>0.29801050000000001</c:v>
                </c:pt>
                <c:pt idx="4394">
                  <c:v>0.29820229999999998</c:v>
                </c:pt>
                <c:pt idx="4395">
                  <c:v>0.29840529999999998</c:v>
                </c:pt>
                <c:pt idx="4396">
                  <c:v>0.2986163</c:v>
                </c:pt>
                <c:pt idx="4397">
                  <c:v>0.29883189999999998</c:v>
                </c:pt>
                <c:pt idx="4398">
                  <c:v>0.29904730000000002</c:v>
                </c:pt>
                <c:pt idx="4399">
                  <c:v>0.299257</c:v>
                </c:pt>
                <c:pt idx="4400">
                  <c:v>0.29945539999999998</c:v>
                </c:pt>
                <c:pt idx="4401">
                  <c:v>0.29963919999999999</c:v>
                </c:pt>
                <c:pt idx="4402">
                  <c:v>0.2998092</c:v>
                </c:pt>
                <c:pt idx="4403">
                  <c:v>0.29997119999999999</c:v>
                </c:pt>
                <c:pt idx="4404">
                  <c:v>0.30013339999999999</c:v>
                </c:pt>
                <c:pt idx="4405">
                  <c:v>0.30030410000000002</c:v>
                </c:pt>
                <c:pt idx="4406">
                  <c:v>0.30048849999999999</c:v>
                </c:pt>
                <c:pt idx="4407">
                  <c:v>0.30068610000000001</c:v>
                </c:pt>
                <c:pt idx="4408">
                  <c:v>0.3008921</c:v>
                </c:pt>
                <c:pt idx="4409">
                  <c:v>0.30109970000000003</c:v>
                </c:pt>
                <c:pt idx="4410">
                  <c:v>0.3013036</c:v>
                </c:pt>
                <c:pt idx="4411">
                  <c:v>0.30150130000000003</c:v>
                </c:pt>
                <c:pt idx="4412">
                  <c:v>0.30169400000000002</c:v>
                </c:pt>
                <c:pt idx="4413">
                  <c:v>0.30188399999999999</c:v>
                </c:pt>
                <c:pt idx="4414">
                  <c:v>0.30207319999999999</c:v>
                </c:pt>
                <c:pt idx="4415">
                  <c:v>0.30226140000000001</c:v>
                </c:pt>
                <c:pt idx="4416">
                  <c:v>0.30244650000000001</c:v>
                </c:pt>
                <c:pt idx="4417">
                  <c:v>0.30262640000000002</c:v>
                </c:pt>
                <c:pt idx="4418">
                  <c:v>0.3028015</c:v>
                </c:pt>
                <c:pt idx="4419">
                  <c:v>0.30297429999999997</c:v>
                </c:pt>
                <c:pt idx="4420">
                  <c:v>0.30314950000000002</c:v>
                </c:pt>
                <c:pt idx="4421">
                  <c:v>0.30333070000000001</c:v>
                </c:pt>
                <c:pt idx="4422">
                  <c:v>0.30351810000000001</c:v>
                </c:pt>
                <c:pt idx="4423">
                  <c:v>0.30370779999999997</c:v>
                </c:pt>
                <c:pt idx="4424">
                  <c:v>0.30389290000000002</c:v>
                </c:pt>
                <c:pt idx="4425">
                  <c:v>0.30406670000000002</c:v>
                </c:pt>
                <c:pt idx="4426">
                  <c:v>0.30422539999999998</c:v>
                </c:pt>
                <c:pt idx="4427">
                  <c:v>0.30436960000000002</c:v>
                </c:pt>
                <c:pt idx="4428">
                  <c:v>0.30450369999999999</c:v>
                </c:pt>
                <c:pt idx="4429">
                  <c:v>0.3046333</c:v>
                </c:pt>
                <c:pt idx="4430">
                  <c:v>0.30476189999999997</c:v>
                </c:pt>
                <c:pt idx="4431">
                  <c:v>0.30488999999999999</c:v>
                </c:pt>
                <c:pt idx="4432">
                  <c:v>0.30501529999999999</c:v>
                </c:pt>
                <c:pt idx="4433">
                  <c:v>0.30513560000000001</c:v>
                </c:pt>
                <c:pt idx="4434">
                  <c:v>0.30525140000000001</c:v>
                </c:pt>
                <c:pt idx="4435">
                  <c:v>0.30536740000000001</c:v>
                </c:pt>
                <c:pt idx="4436">
                  <c:v>0.30549029999999999</c:v>
                </c:pt>
                <c:pt idx="4437">
                  <c:v>0.30562719999999999</c:v>
                </c:pt>
                <c:pt idx="4438">
                  <c:v>0.3057803</c:v>
                </c:pt>
                <c:pt idx="4439">
                  <c:v>0.3059463</c:v>
                </c:pt>
                <c:pt idx="4440">
                  <c:v>0.30611559999999999</c:v>
                </c:pt>
                <c:pt idx="4441">
                  <c:v>0.3062763</c:v>
                </c:pt>
                <c:pt idx="4442">
                  <c:v>0.30641859999999999</c:v>
                </c:pt>
                <c:pt idx="4443">
                  <c:v>0.30653720000000001</c:v>
                </c:pt>
                <c:pt idx="4444">
                  <c:v>0.30663370000000001</c:v>
                </c:pt>
                <c:pt idx="4445">
                  <c:v>0.3067145</c:v>
                </c:pt>
                <c:pt idx="4446">
                  <c:v>0.3067897</c:v>
                </c:pt>
                <c:pt idx="4447">
                  <c:v>0.30686799999999997</c:v>
                </c:pt>
                <c:pt idx="4448">
                  <c:v>0.30695660000000002</c:v>
                </c:pt>
                <c:pt idx="4449">
                  <c:v>0.30705949999999999</c:v>
                </c:pt>
                <c:pt idx="4450">
                  <c:v>0.3071778</c:v>
                </c:pt>
                <c:pt idx="4451">
                  <c:v>0.30731059999999999</c:v>
                </c:pt>
                <c:pt idx="4452">
                  <c:v>0.30745460000000002</c:v>
                </c:pt>
                <c:pt idx="4453">
                  <c:v>0.30760559999999998</c:v>
                </c:pt>
                <c:pt idx="4454">
                  <c:v>0.30775789999999997</c:v>
                </c:pt>
                <c:pt idx="4455">
                  <c:v>0.30790630000000002</c:v>
                </c:pt>
                <c:pt idx="4456">
                  <c:v>0.30804759999999998</c:v>
                </c:pt>
                <c:pt idx="4457">
                  <c:v>0.30818200000000001</c:v>
                </c:pt>
                <c:pt idx="4458">
                  <c:v>0.30831350000000002</c:v>
                </c:pt>
                <c:pt idx="4459">
                  <c:v>0.30844719999999998</c:v>
                </c:pt>
                <c:pt idx="4460">
                  <c:v>0.30858790000000003</c:v>
                </c:pt>
                <c:pt idx="4461">
                  <c:v>0.30873610000000001</c:v>
                </c:pt>
                <c:pt idx="4462">
                  <c:v>0.308888</c:v>
                </c:pt>
                <c:pt idx="4463">
                  <c:v>0.30903550000000002</c:v>
                </c:pt>
                <c:pt idx="4464">
                  <c:v>0.30917090000000003</c:v>
                </c:pt>
                <c:pt idx="4465">
                  <c:v>0.30929040000000002</c:v>
                </c:pt>
                <c:pt idx="4466">
                  <c:v>0.30939640000000002</c:v>
                </c:pt>
                <c:pt idx="4467">
                  <c:v>0.30949710000000002</c:v>
                </c:pt>
                <c:pt idx="4468">
                  <c:v>0.30960270000000001</c:v>
                </c:pt>
                <c:pt idx="4469">
                  <c:v>0.30972250000000001</c:v>
                </c:pt>
                <c:pt idx="4470">
                  <c:v>0.3098593</c:v>
                </c:pt>
                <c:pt idx="4471">
                  <c:v>0.31001069999999997</c:v>
                </c:pt>
                <c:pt idx="4472">
                  <c:v>0.3101698</c:v>
                </c:pt>
                <c:pt idx="4473">
                  <c:v>0.31033080000000002</c:v>
                </c:pt>
                <c:pt idx="4474">
                  <c:v>0.31049070000000001</c:v>
                </c:pt>
                <c:pt idx="4475">
                  <c:v>0.31065169999999998</c:v>
                </c:pt>
                <c:pt idx="4476">
                  <c:v>0.3108185</c:v>
                </c:pt>
                <c:pt idx="4477">
                  <c:v>0.31099460000000001</c:v>
                </c:pt>
                <c:pt idx="4478">
                  <c:v>0.31117929999999999</c:v>
                </c:pt>
                <c:pt idx="4479">
                  <c:v>0.3113667</c:v>
                </c:pt>
                <c:pt idx="4480">
                  <c:v>0.31154779999999999</c:v>
                </c:pt>
                <c:pt idx="4481">
                  <c:v>0.31171470000000001</c:v>
                </c:pt>
                <c:pt idx="4482">
                  <c:v>0.3118649</c:v>
                </c:pt>
                <c:pt idx="4483">
                  <c:v>0.3120018</c:v>
                </c:pt>
                <c:pt idx="4484">
                  <c:v>0.31213390000000002</c:v>
                </c:pt>
                <c:pt idx="4485">
                  <c:v>0.31226989999999999</c:v>
                </c:pt>
                <c:pt idx="4486">
                  <c:v>0.31241540000000001</c:v>
                </c:pt>
                <c:pt idx="4487">
                  <c:v>0.31257079999999998</c:v>
                </c:pt>
                <c:pt idx="4488">
                  <c:v>0.31273210000000001</c:v>
                </c:pt>
                <c:pt idx="4489">
                  <c:v>0.31289400000000001</c:v>
                </c:pt>
                <c:pt idx="4490">
                  <c:v>0.31305490000000002</c:v>
                </c:pt>
                <c:pt idx="4491">
                  <c:v>0.31321719999999997</c:v>
                </c:pt>
                <c:pt idx="4492">
                  <c:v>0.3133879</c:v>
                </c:pt>
                <c:pt idx="4493">
                  <c:v>0.31357390000000002</c:v>
                </c:pt>
                <c:pt idx="4494">
                  <c:v>0.31377860000000002</c:v>
                </c:pt>
                <c:pt idx="4495">
                  <c:v>0.31399880000000002</c:v>
                </c:pt>
                <c:pt idx="4496">
                  <c:v>0.3142259</c:v>
                </c:pt>
                <c:pt idx="4497">
                  <c:v>0.31444860000000002</c:v>
                </c:pt>
                <c:pt idx="4498">
                  <c:v>0.31465680000000001</c:v>
                </c:pt>
                <c:pt idx="4499">
                  <c:v>0.31484499999999999</c:v>
                </c:pt>
                <c:pt idx="4500">
                  <c:v>0.3150135</c:v>
                </c:pt>
                <c:pt idx="4501">
                  <c:v>0.31516699999999997</c:v>
                </c:pt>
                <c:pt idx="4502">
                  <c:v>0.31531140000000002</c:v>
                </c:pt>
                <c:pt idx="4503">
                  <c:v>0.31545220000000002</c:v>
                </c:pt>
                <c:pt idx="4504">
                  <c:v>0.31559350000000003</c:v>
                </c:pt>
                <c:pt idx="4505">
                  <c:v>0.31573859999999998</c:v>
                </c:pt>
                <c:pt idx="4506">
                  <c:v>0.31589119999999998</c:v>
                </c:pt>
                <c:pt idx="4507">
                  <c:v>0.3160559</c:v>
                </c:pt>
                <c:pt idx="4508">
                  <c:v>0.31623620000000002</c:v>
                </c:pt>
                <c:pt idx="4509">
                  <c:v>0.31643329999999997</c:v>
                </c:pt>
                <c:pt idx="4510">
                  <c:v>0.31664369999999997</c:v>
                </c:pt>
                <c:pt idx="4511">
                  <c:v>0.3168589</c:v>
                </c:pt>
                <c:pt idx="4512">
                  <c:v>0.31706679999999998</c:v>
                </c:pt>
                <c:pt idx="4513">
                  <c:v>0.31725609999999999</c:v>
                </c:pt>
                <c:pt idx="4514">
                  <c:v>0.31741979999999997</c:v>
                </c:pt>
                <c:pt idx="4515">
                  <c:v>0.3175577</c:v>
                </c:pt>
                <c:pt idx="4516">
                  <c:v>0.31767600000000001</c:v>
                </c:pt>
                <c:pt idx="4517">
                  <c:v>0.31778459999999997</c:v>
                </c:pt>
                <c:pt idx="4518">
                  <c:v>0.31789489999999998</c:v>
                </c:pt>
                <c:pt idx="4519">
                  <c:v>0.31801459999999998</c:v>
                </c:pt>
                <c:pt idx="4520">
                  <c:v>0.31814779999999998</c:v>
                </c:pt>
                <c:pt idx="4521">
                  <c:v>0.31829449999999998</c:v>
                </c:pt>
                <c:pt idx="4522">
                  <c:v>0.31845329999999999</c:v>
                </c:pt>
                <c:pt idx="4523">
                  <c:v>0.3186215</c:v>
                </c:pt>
                <c:pt idx="4524">
                  <c:v>0.3187971</c:v>
                </c:pt>
                <c:pt idx="4525">
                  <c:v>0.31897819999999999</c:v>
                </c:pt>
                <c:pt idx="4526">
                  <c:v>0.31916270000000002</c:v>
                </c:pt>
                <c:pt idx="4527">
                  <c:v>0.31934790000000002</c:v>
                </c:pt>
                <c:pt idx="4528">
                  <c:v>0.31953130000000002</c:v>
                </c:pt>
                <c:pt idx="4529">
                  <c:v>0.31971070000000001</c:v>
                </c:pt>
                <c:pt idx="4530">
                  <c:v>0.31988529999999998</c:v>
                </c:pt>
                <c:pt idx="4531">
                  <c:v>0.32005549999999999</c:v>
                </c:pt>
                <c:pt idx="4532">
                  <c:v>0.32022149999999999</c:v>
                </c:pt>
                <c:pt idx="4533">
                  <c:v>0.32038319999999998</c:v>
                </c:pt>
                <c:pt idx="4534">
                  <c:v>0.32053949999999998</c:v>
                </c:pt>
                <c:pt idx="4535">
                  <c:v>0.3206889</c:v>
                </c:pt>
                <c:pt idx="4536">
                  <c:v>0.32083159999999999</c:v>
                </c:pt>
                <c:pt idx="4537">
                  <c:v>0.32097039999999999</c:v>
                </c:pt>
                <c:pt idx="4538">
                  <c:v>0.32111190000000001</c:v>
                </c:pt>
                <c:pt idx="4539">
                  <c:v>0.32126470000000001</c:v>
                </c:pt>
                <c:pt idx="4540">
                  <c:v>0.32143630000000001</c:v>
                </c:pt>
                <c:pt idx="4541">
                  <c:v>0.3216309</c:v>
                </c:pt>
                <c:pt idx="4542">
                  <c:v>0.3218472</c:v>
                </c:pt>
                <c:pt idx="4543">
                  <c:v>0.3220787</c:v>
                </c:pt>
                <c:pt idx="4544">
                  <c:v>0.32231579999999999</c:v>
                </c:pt>
                <c:pt idx="4545">
                  <c:v>0.32254969999999999</c:v>
                </c:pt>
                <c:pt idx="4546">
                  <c:v>0.32277410000000001</c:v>
                </c:pt>
                <c:pt idx="4547">
                  <c:v>0.32298650000000001</c:v>
                </c:pt>
                <c:pt idx="4548">
                  <c:v>0.32318669999999999</c:v>
                </c:pt>
                <c:pt idx="4549">
                  <c:v>0.32337589999999999</c:v>
                </c:pt>
                <c:pt idx="4550">
                  <c:v>0.32355489999999998</c:v>
                </c:pt>
                <c:pt idx="4551">
                  <c:v>0.32372420000000002</c:v>
                </c:pt>
                <c:pt idx="4552">
                  <c:v>0.3238856</c:v>
                </c:pt>
                <c:pt idx="4553">
                  <c:v>0.3240442</c:v>
                </c:pt>
                <c:pt idx="4554">
                  <c:v>0.32420729999999998</c:v>
                </c:pt>
                <c:pt idx="4555">
                  <c:v>0.32438450000000002</c:v>
                </c:pt>
                <c:pt idx="4556">
                  <c:v>0.32458360000000003</c:v>
                </c:pt>
                <c:pt idx="4557">
                  <c:v>0.32480680000000001</c:v>
                </c:pt>
                <c:pt idx="4558">
                  <c:v>0.32504959999999999</c:v>
                </c:pt>
                <c:pt idx="4559">
                  <c:v>0.32530199999999998</c:v>
                </c:pt>
                <c:pt idx="4560">
                  <c:v>0.32555220000000001</c:v>
                </c:pt>
                <c:pt idx="4561">
                  <c:v>0.32578980000000002</c:v>
                </c:pt>
                <c:pt idx="4562">
                  <c:v>0.32601059999999998</c:v>
                </c:pt>
                <c:pt idx="4563">
                  <c:v>0.32621679999999997</c:v>
                </c:pt>
                <c:pt idx="4564">
                  <c:v>0.3264147</c:v>
                </c:pt>
                <c:pt idx="4565">
                  <c:v>0.3266115</c:v>
                </c:pt>
                <c:pt idx="4566">
                  <c:v>0.32681189999999999</c:v>
                </c:pt>
                <c:pt idx="4567">
                  <c:v>0.32701760000000002</c:v>
                </c:pt>
                <c:pt idx="4568">
                  <c:v>0.32722869999999998</c:v>
                </c:pt>
                <c:pt idx="4569">
                  <c:v>0.32744519999999999</c:v>
                </c:pt>
                <c:pt idx="4570">
                  <c:v>0.32766990000000001</c:v>
                </c:pt>
                <c:pt idx="4571">
                  <c:v>0.3279069</c:v>
                </c:pt>
                <c:pt idx="4572">
                  <c:v>0.32816010000000001</c:v>
                </c:pt>
                <c:pt idx="4573">
                  <c:v>0.32842909999999997</c:v>
                </c:pt>
                <c:pt idx="4574">
                  <c:v>0.3287081</c:v>
                </c:pt>
                <c:pt idx="4575">
                  <c:v>0.32898500000000003</c:v>
                </c:pt>
                <c:pt idx="4576">
                  <c:v>0.32924589999999998</c:v>
                </c:pt>
                <c:pt idx="4577">
                  <c:v>0.32948050000000001</c:v>
                </c:pt>
                <c:pt idx="4578">
                  <c:v>0.32968510000000001</c:v>
                </c:pt>
                <c:pt idx="4579">
                  <c:v>0.32986579999999999</c:v>
                </c:pt>
                <c:pt idx="4580">
                  <c:v>0.33003510000000003</c:v>
                </c:pt>
                <c:pt idx="4581">
                  <c:v>0.33020870000000002</c:v>
                </c:pt>
                <c:pt idx="4582">
                  <c:v>0.33040019999999998</c:v>
                </c:pt>
                <c:pt idx="4583">
                  <c:v>0.33061689999999999</c:v>
                </c:pt>
                <c:pt idx="4584">
                  <c:v>0.33085979999999998</c:v>
                </c:pt>
                <c:pt idx="4585">
                  <c:v>0.3311249</c:v>
                </c:pt>
                <c:pt idx="4586">
                  <c:v>0.3314067</c:v>
                </c:pt>
                <c:pt idx="4587">
                  <c:v>0.33169900000000002</c:v>
                </c:pt>
                <c:pt idx="4588">
                  <c:v>0.33199699999999999</c:v>
                </c:pt>
                <c:pt idx="4589">
                  <c:v>0.3322968</c:v>
                </c:pt>
                <c:pt idx="4590">
                  <c:v>0.33259379999999999</c:v>
                </c:pt>
                <c:pt idx="4591">
                  <c:v>0.3328834</c:v>
                </c:pt>
                <c:pt idx="4592">
                  <c:v>0.33316220000000002</c:v>
                </c:pt>
                <c:pt idx="4593">
                  <c:v>0.33342850000000002</c:v>
                </c:pt>
                <c:pt idx="4594">
                  <c:v>0.3336845</c:v>
                </c:pt>
                <c:pt idx="4595">
                  <c:v>0.33393469999999997</c:v>
                </c:pt>
                <c:pt idx="4596">
                  <c:v>0.33418510000000001</c:v>
                </c:pt>
                <c:pt idx="4597">
                  <c:v>0.33443990000000001</c:v>
                </c:pt>
                <c:pt idx="4598">
                  <c:v>0.33469979999999999</c:v>
                </c:pt>
                <c:pt idx="4599">
                  <c:v>0.33496209999999998</c:v>
                </c:pt>
                <c:pt idx="4600">
                  <c:v>0.33522190000000002</c:v>
                </c:pt>
                <c:pt idx="4601">
                  <c:v>0.33547510000000003</c:v>
                </c:pt>
                <c:pt idx="4602">
                  <c:v>0.33572000000000002</c:v>
                </c:pt>
                <c:pt idx="4603">
                  <c:v>0.33595819999999998</c:v>
                </c:pt>
                <c:pt idx="4604">
                  <c:v>0.33619310000000002</c:v>
                </c:pt>
                <c:pt idx="4605">
                  <c:v>0.33642749999999999</c:v>
                </c:pt>
                <c:pt idx="4606">
                  <c:v>0.33666170000000001</c:v>
                </c:pt>
                <c:pt idx="4607">
                  <c:v>0.33689380000000002</c:v>
                </c:pt>
                <c:pt idx="4608">
                  <c:v>0.3371209</c:v>
                </c:pt>
                <c:pt idx="4609">
                  <c:v>0.33734150000000002</c:v>
                </c:pt>
                <c:pt idx="4610">
                  <c:v>0.33755869999999999</c:v>
                </c:pt>
                <c:pt idx="4611">
                  <c:v>0.33777889999999999</c:v>
                </c:pt>
                <c:pt idx="4612">
                  <c:v>0.3380107</c:v>
                </c:pt>
                <c:pt idx="4613">
                  <c:v>0.33826139999999999</c:v>
                </c:pt>
                <c:pt idx="4614">
                  <c:v>0.33853460000000002</c:v>
                </c:pt>
                <c:pt idx="4615">
                  <c:v>0.33882899999999999</c:v>
                </c:pt>
                <c:pt idx="4616">
                  <c:v>0.33913860000000001</c:v>
                </c:pt>
                <c:pt idx="4617">
                  <c:v>0.33945639999999999</c:v>
                </c:pt>
                <c:pt idx="4618">
                  <c:v>0.33977600000000002</c:v>
                </c:pt>
                <c:pt idx="4619">
                  <c:v>0.34009279999999997</c:v>
                </c:pt>
                <c:pt idx="4620">
                  <c:v>0.3404045</c:v>
                </c:pt>
                <c:pt idx="4621">
                  <c:v>0.34070899999999998</c:v>
                </c:pt>
                <c:pt idx="4622">
                  <c:v>0.34100360000000002</c:v>
                </c:pt>
                <c:pt idx="4623">
                  <c:v>0.34128579999999997</c:v>
                </c:pt>
                <c:pt idx="4624">
                  <c:v>0.34155269999999999</c:v>
                </c:pt>
                <c:pt idx="4625">
                  <c:v>0.34180460000000001</c:v>
                </c:pt>
                <c:pt idx="4626">
                  <c:v>0.34204459999999998</c:v>
                </c:pt>
                <c:pt idx="4627">
                  <c:v>0.34227839999999998</c:v>
                </c:pt>
                <c:pt idx="4628">
                  <c:v>0.34251229999999999</c:v>
                </c:pt>
                <c:pt idx="4629">
                  <c:v>0.34275060000000002</c:v>
                </c:pt>
                <c:pt idx="4630">
                  <c:v>0.34299459999999998</c:v>
                </c:pt>
                <c:pt idx="4631">
                  <c:v>0.34324199999999999</c:v>
                </c:pt>
                <c:pt idx="4632">
                  <c:v>0.34349069999999998</c:v>
                </c:pt>
                <c:pt idx="4633">
                  <c:v>0.34373999999999999</c:v>
                </c:pt>
                <c:pt idx="4634">
                  <c:v>0.34399269999999998</c:v>
                </c:pt>
                <c:pt idx="4635">
                  <c:v>0.34425470000000002</c:v>
                </c:pt>
                <c:pt idx="4636">
                  <c:v>0.34453210000000001</c:v>
                </c:pt>
                <c:pt idx="4637">
                  <c:v>0.34482790000000002</c:v>
                </c:pt>
                <c:pt idx="4638">
                  <c:v>0.34514</c:v>
                </c:pt>
                <c:pt idx="4639">
                  <c:v>0.34546060000000001</c:v>
                </c:pt>
                <c:pt idx="4640">
                  <c:v>0.34577989999999997</c:v>
                </c:pt>
                <c:pt idx="4641">
                  <c:v>0.3460896</c:v>
                </c:pt>
                <c:pt idx="4642">
                  <c:v>0.34638590000000002</c:v>
                </c:pt>
                <c:pt idx="4643">
                  <c:v>0.3466707</c:v>
                </c:pt>
                <c:pt idx="4644">
                  <c:v>0.34694960000000002</c:v>
                </c:pt>
                <c:pt idx="4645">
                  <c:v>0.34722940000000002</c:v>
                </c:pt>
                <c:pt idx="4646">
                  <c:v>0.34751300000000002</c:v>
                </c:pt>
                <c:pt idx="4647">
                  <c:v>0.34779949999999998</c:v>
                </c:pt>
                <c:pt idx="4648">
                  <c:v>0.34808440000000002</c:v>
                </c:pt>
                <c:pt idx="4649">
                  <c:v>0.34836220000000001</c:v>
                </c:pt>
                <c:pt idx="4650">
                  <c:v>0.34862880000000002</c:v>
                </c:pt>
                <c:pt idx="4651">
                  <c:v>0.34888400000000003</c:v>
                </c:pt>
                <c:pt idx="4652">
                  <c:v>0.34912989999999999</c:v>
                </c:pt>
                <c:pt idx="4653">
                  <c:v>0.34937079999999998</c:v>
                </c:pt>
                <c:pt idx="4654">
                  <c:v>0.34960999999999998</c:v>
                </c:pt>
                <c:pt idx="4655">
                  <c:v>0.3498501</c:v>
                </c:pt>
                <c:pt idx="4656">
                  <c:v>0.35009279999999998</c:v>
                </c:pt>
                <c:pt idx="4657">
                  <c:v>0.35034029999999999</c:v>
                </c:pt>
                <c:pt idx="4658">
                  <c:v>0.35059560000000001</c:v>
                </c:pt>
                <c:pt idx="4659">
                  <c:v>0.35086129999999999</c:v>
                </c:pt>
                <c:pt idx="4660">
                  <c:v>0.35113879999999997</c:v>
                </c:pt>
                <c:pt idx="4661">
                  <c:v>0.3514255</c:v>
                </c:pt>
                <c:pt idx="4662">
                  <c:v>0.35171429999999998</c:v>
                </c:pt>
                <c:pt idx="4663">
                  <c:v>0.35199609999999998</c:v>
                </c:pt>
                <c:pt idx="4664">
                  <c:v>0.35226380000000002</c:v>
                </c:pt>
                <c:pt idx="4665">
                  <c:v>0.35251549999999998</c:v>
                </c:pt>
                <c:pt idx="4666">
                  <c:v>0.35275689999999998</c:v>
                </c:pt>
                <c:pt idx="4667">
                  <c:v>0.35299979999999997</c:v>
                </c:pt>
                <c:pt idx="4668">
                  <c:v>0.35325820000000002</c:v>
                </c:pt>
                <c:pt idx="4669">
                  <c:v>0.3535413</c:v>
                </c:pt>
                <c:pt idx="4670">
                  <c:v>0.35384929999999998</c:v>
                </c:pt>
                <c:pt idx="4671">
                  <c:v>0.35417209999999999</c:v>
                </c:pt>
                <c:pt idx="4672">
                  <c:v>0.35449419999999998</c:v>
                </c:pt>
                <c:pt idx="4673">
                  <c:v>0.35479830000000001</c:v>
                </c:pt>
                <c:pt idx="4674">
                  <c:v>0.35507319999999998</c:v>
                </c:pt>
                <c:pt idx="4675">
                  <c:v>0.35531780000000002</c:v>
                </c:pt>
                <c:pt idx="4676">
                  <c:v>0.35553970000000001</c:v>
                </c:pt>
                <c:pt idx="4677">
                  <c:v>0.35575250000000003</c:v>
                </c:pt>
                <c:pt idx="4678">
                  <c:v>0.35596870000000003</c:v>
                </c:pt>
                <c:pt idx="4679">
                  <c:v>0.35619640000000002</c:v>
                </c:pt>
                <c:pt idx="4680">
                  <c:v>0.35643770000000002</c:v>
                </c:pt>
                <c:pt idx="4681">
                  <c:v>0.35668899999999998</c:v>
                </c:pt>
                <c:pt idx="4682">
                  <c:v>0.35694480000000001</c:v>
                </c:pt>
                <c:pt idx="4683">
                  <c:v>0.35720039999999997</c:v>
                </c:pt>
                <c:pt idx="4684">
                  <c:v>0.35745310000000002</c:v>
                </c:pt>
                <c:pt idx="4685">
                  <c:v>0.3577014</c:v>
                </c:pt>
                <c:pt idx="4686">
                  <c:v>0.35794340000000002</c:v>
                </c:pt>
                <c:pt idx="4687">
                  <c:v>0.35817569999999999</c:v>
                </c:pt>
                <c:pt idx="4688">
                  <c:v>0.35839349999999998</c:v>
                </c:pt>
                <c:pt idx="4689">
                  <c:v>0.35859340000000001</c:v>
                </c:pt>
                <c:pt idx="4690">
                  <c:v>0.35877500000000001</c:v>
                </c:pt>
                <c:pt idx="4691">
                  <c:v>0.35894399999999999</c:v>
                </c:pt>
                <c:pt idx="4692">
                  <c:v>0.35910979999999998</c:v>
                </c:pt>
                <c:pt idx="4693">
                  <c:v>0.3592841</c:v>
                </c:pt>
                <c:pt idx="4694">
                  <c:v>0.35947689999999999</c:v>
                </c:pt>
                <c:pt idx="4695">
                  <c:v>0.35969230000000002</c:v>
                </c:pt>
                <c:pt idx="4696">
                  <c:v>0.35992839999999998</c:v>
                </c:pt>
                <c:pt idx="4697">
                  <c:v>0.36017779999999999</c:v>
                </c:pt>
                <c:pt idx="4698">
                  <c:v>0.36043209999999998</c:v>
                </c:pt>
                <c:pt idx="4699">
                  <c:v>0.3606839</c:v>
                </c:pt>
                <c:pt idx="4700">
                  <c:v>0.36093029999999998</c:v>
                </c:pt>
                <c:pt idx="4701">
                  <c:v>0.36117199999999999</c:v>
                </c:pt>
                <c:pt idx="4702">
                  <c:v>0.36141319999999999</c:v>
                </c:pt>
                <c:pt idx="4703">
                  <c:v>0.36165799999999998</c:v>
                </c:pt>
                <c:pt idx="4704">
                  <c:v>0.36190850000000002</c:v>
                </c:pt>
                <c:pt idx="4705">
                  <c:v>0.36216369999999998</c:v>
                </c:pt>
                <c:pt idx="4706">
                  <c:v>0.3624194</c:v>
                </c:pt>
                <c:pt idx="4707">
                  <c:v>0.36267050000000001</c:v>
                </c:pt>
                <c:pt idx="4708">
                  <c:v>0.36291129999999999</c:v>
                </c:pt>
                <c:pt idx="4709">
                  <c:v>0.36313859999999998</c:v>
                </c:pt>
                <c:pt idx="4710">
                  <c:v>0.3633516</c:v>
                </c:pt>
                <c:pt idx="4711">
                  <c:v>0.36355340000000003</c:v>
                </c:pt>
                <c:pt idx="4712">
                  <c:v>0.36374990000000001</c:v>
                </c:pt>
                <c:pt idx="4713">
                  <c:v>0.36394870000000001</c:v>
                </c:pt>
                <c:pt idx="4714">
                  <c:v>0.36415799999999998</c:v>
                </c:pt>
                <c:pt idx="4715">
                  <c:v>0.36438290000000001</c:v>
                </c:pt>
                <c:pt idx="4716">
                  <c:v>0.36462460000000002</c:v>
                </c:pt>
                <c:pt idx="4717">
                  <c:v>0.36487930000000002</c:v>
                </c:pt>
                <c:pt idx="4718">
                  <c:v>0.3651392</c:v>
                </c:pt>
                <c:pt idx="4719">
                  <c:v>0.36539490000000002</c:v>
                </c:pt>
                <c:pt idx="4720">
                  <c:v>0.3656394</c:v>
                </c:pt>
                <c:pt idx="4721">
                  <c:v>0.36587130000000001</c:v>
                </c:pt>
                <c:pt idx="4722">
                  <c:v>0.36609550000000002</c:v>
                </c:pt>
                <c:pt idx="4723">
                  <c:v>0.36632239999999999</c:v>
                </c:pt>
                <c:pt idx="4724">
                  <c:v>0.3665638</c:v>
                </c:pt>
                <c:pt idx="4725">
                  <c:v>0.36682880000000001</c:v>
                </c:pt>
                <c:pt idx="4726">
                  <c:v>0.36711939999999998</c:v>
                </c:pt>
                <c:pt idx="4727">
                  <c:v>0.36743009999999998</c:v>
                </c:pt>
                <c:pt idx="4728">
                  <c:v>0.36774829999999997</c:v>
                </c:pt>
                <c:pt idx="4729">
                  <c:v>0.36805880000000002</c:v>
                </c:pt>
                <c:pt idx="4730">
                  <c:v>0.36834869999999997</c:v>
                </c:pt>
                <c:pt idx="4731">
                  <c:v>0.3686103</c:v>
                </c:pt>
                <c:pt idx="4732">
                  <c:v>0.36884349999999999</c:v>
                </c:pt>
                <c:pt idx="4733">
                  <c:v>0.36905480000000002</c:v>
                </c:pt>
                <c:pt idx="4734">
                  <c:v>0.36925469999999999</c:v>
                </c:pt>
                <c:pt idx="4735">
                  <c:v>0.36945460000000002</c:v>
                </c:pt>
                <c:pt idx="4736">
                  <c:v>0.36966320000000003</c:v>
                </c:pt>
                <c:pt idx="4737">
                  <c:v>0.36988579999999999</c:v>
                </c:pt>
                <c:pt idx="4738">
                  <c:v>0.37012200000000001</c:v>
                </c:pt>
                <c:pt idx="4739">
                  <c:v>0.37036770000000002</c:v>
                </c:pt>
                <c:pt idx="4740">
                  <c:v>0.37061500000000003</c:v>
                </c:pt>
                <c:pt idx="4741">
                  <c:v>0.37085639999999997</c:v>
                </c:pt>
                <c:pt idx="4742">
                  <c:v>0.37108530000000001</c:v>
                </c:pt>
                <c:pt idx="4743">
                  <c:v>0.37129960000000001</c:v>
                </c:pt>
                <c:pt idx="4744">
                  <c:v>0.3715019</c:v>
                </c:pt>
                <c:pt idx="4745">
                  <c:v>0.37170019999999998</c:v>
                </c:pt>
                <c:pt idx="4746">
                  <c:v>0.3719056</c:v>
                </c:pt>
                <c:pt idx="4747">
                  <c:v>0.3721274</c:v>
                </c:pt>
                <c:pt idx="4748">
                  <c:v>0.37237160000000002</c:v>
                </c:pt>
                <c:pt idx="4749">
                  <c:v>0.37263679999999999</c:v>
                </c:pt>
                <c:pt idx="4750">
                  <c:v>0.37291590000000002</c:v>
                </c:pt>
                <c:pt idx="4751">
                  <c:v>0.3731971</c:v>
                </c:pt>
                <c:pt idx="4752">
                  <c:v>0.373469</c:v>
                </c:pt>
                <c:pt idx="4753">
                  <c:v>0.37372480000000002</c:v>
                </c:pt>
                <c:pt idx="4754">
                  <c:v>0.37396410000000002</c:v>
                </c:pt>
                <c:pt idx="4755">
                  <c:v>0.37419269999999999</c:v>
                </c:pt>
                <c:pt idx="4756">
                  <c:v>0.37441960000000002</c:v>
                </c:pt>
                <c:pt idx="4757">
                  <c:v>0.37465359999999998</c:v>
                </c:pt>
                <c:pt idx="4758">
                  <c:v>0.37489980000000001</c:v>
                </c:pt>
                <c:pt idx="4759">
                  <c:v>0.37515759999999998</c:v>
                </c:pt>
                <c:pt idx="4760">
                  <c:v>0.37542249999999999</c:v>
                </c:pt>
                <c:pt idx="4761">
                  <c:v>0.37568790000000002</c:v>
                </c:pt>
                <c:pt idx="4762">
                  <c:v>0.375948</c:v>
                </c:pt>
                <c:pt idx="4763">
                  <c:v>0.37619910000000001</c:v>
                </c:pt>
                <c:pt idx="4764">
                  <c:v>0.37644070000000002</c:v>
                </c:pt>
                <c:pt idx="4765">
                  <c:v>0.37667390000000001</c:v>
                </c:pt>
                <c:pt idx="4766">
                  <c:v>0.37690109999999999</c:v>
                </c:pt>
                <c:pt idx="4767">
                  <c:v>0.37712440000000003</c:v>
                </c:pt>
                <c:pt idx="4768">
                  <c:v>0.37734669999999998</c:v>
                </c:pt>
                <c:pt idx="4769">
                  <c:v>0.3775712</c:v>
                </c:pt>
                <c:pt idx="4770">
                  <c:v>0.37780200000000003</c:v>
                </c:pt>
                <c:pt idx="4771">
                  <c:v>0.37804300000000002</c:v>
                </c:pt>
                <c:pt idx="4772">
                  <c:v>0.3782972</c:v>
                </c:pt>
                <c:pt idx="4773">
                  <c:v>0.37856509999999999</c:v>
                </c:pt>
                <c:pt idx="4774">
                  <c:v>0.3788453</c:v>
                </c:pt>
                <c:pt idx="4775">
                  <c:v>0.37913419999999998</c:v>
                </c:pt>
                <c:pt idx="4776">
                  <c:v>0.37942819999999999</c:v>
                </c:pt>
                <c:pt idx="4777">
                  <c:v>0.3797239</c:v>
                </c:pt>
                <c:pt idx="4778">
                  <c:v>0.38001970000000002</c:v>
                </c:pt>
                <c:pt idx="4779">
                  <c:v>0.38031389999999998</c:v>
                </c:pt>
                <c:pt idx="4780">
                  <c:v>0.38060480000000002</c:v>
                </c:pt>
                <c:pt idx="4781">
                  <c:v>0.38088830000000001</c:v>
                </c:pt>
                <c:pt idx="4782">
                  <c:v>0.38115979999999999</c:v>
                </c:pt>
                <c:pt idx="4783">
                  <c:v>0.38141550000000002</c:v>
                </c:pt>
                <c:pt idx="4784">
                  <c:v>0.38165539999999998</c:v>
                </c:pt>
                <c:pt idx="4785">
                  <c:v>0.38188420000000001</c:v>
                </c:pt>
                <c:pt idx="4786">
                  <c:v>0.38211289999999998</c:v>
                </c:pt>
                <c:pt idx="4787">
                  <c:v>0.38235429999999998</c:v>
                </c:pt>
                <c:pt idx="4788">
                  <c:v>0.38262000000000002</c:v>
                </c:pt>
                <c:pt idx="4789">
                  <c:v>0.38291589999999998</c:v>
                </c:pt>
                <c:pt idx="4790">
                  <c:v>0.38324039999999998</c:v>
                </c:pt>
                <c:pt idx="4791">
                  <c:v>0.38358560000000003</c:v>
                </c:pt>
                <c:pt idx="4792">
                  <c:v>0.3839398</c:v>
                </c:pt>
                <c:pt idx="4793">
                  <c:v>0.3842933</c:v>
                </c:pt>
                <c:pt idx="4794">
                  <c:v>0.38464019999999999</c:v>
                </c:pt>
                <c:pt idx="4795">
                  <c:v>0.38497890000000001</c:v>
                </c:pt>
                <c:pt idx="4796">
                  <c:v>0.38531009999999999</c:v>
                </c:pt>
                <c:pt idx="4797">
                  <c:v>0.38563370000000002</c:v>
                </c:pt>
                <c:pt idx="4798">
                  <c:v>0.38594600000000001</c:v>
                </c:pt>
                <c:pt idx="4799">
                  <c:v>0.38624029999999998</c:v>
                </c:pt>
                <c:pt idx="4800">
                  <c:v>0.3865094</c:v>
                </c:pt>
                <c:pt idx="4801">
                  <c:v>0.38674920000000002</c:v>
                </c:pt>
                <c:pt idx="4802">
                  <c:v>0.38696259999999999</c:v>
                </c:pt>
                <c:pt idx="4803">
                  <c:v>0.3871598</c:v>
                </c:pt>
                <c:pt idx="4804">
                  <c:v>0.38735629999999999</c:v>
                </c:pt>
                <c:pt idx="4805">
                  <c:v>0.38756679999999999</c:v>
                </c:pt>
                <c:pt idx="4806">
                  <c:v>0.38780229999999999</c:v>
                </c:pt>
                <c:pt idx="4807">
                  <c:v>0.38806590000000002</c:v>
                </c:pt>
                <c:pt idx="4808">
                  <c:v>0.38835320000000001</c:v>
                </c:pt>
                <c:pt idx="4809">
                  <c:v>0.38865450000000001</c:v>
                </c:pt>
                <c:pt idx="4810">
                  <c:v>0.3889592</c:v>
                </c:pt>
                <c:pt idx="4811">
                  <c:v>0.3892583</c:v>
                </c:pt>
                <c:pt idx="4812">
                  <c:v>0.38954640000000001</c:v>
                </c:pt>
                <c:pt idx="4813">
                  <c:v>0.38982070000000002</c:v>
                </c:pt>
                <c:pt idx="4814">
                  <c:v>0.39008029999999999</c:v>
                </c:pt>
                <c:pt idx="4815">
                  <c:v>0.3903239</c:v>
                </c:pt>
                <c:pt idx="4816">
                  <c:v>0.39055099999999998</c:v>
                </c:pt>
                <c:pt idx="4817">
                  <c:v>0.39076139999999998</c:v>
                </c:pt>
                <c:pt idx="4818">
                  <c:v>0.39095679999999999</c:v>
                </c:pt>
                <c:pt idx="4819">
                  <c:v>0.39114139999999997</c:v>
                </c:pt>
                <c:pt idx="4820">
                  <c:v>0.39132090000000003</c:v>
                </c:pt>
                <c:pt idx="4821">
                  <c:v>0.39150160000000001</c:v>
                </c:pt>
                <c:pt idx="4822">
                  <c:v>0.3916886</c:v>
                </c:pt>
                <c:pt idx="4823">
                  <c:v>0.39188529999999999</c:v>
                </c:pt>
                <c:pt idx="4824">
                  <c:v>0.3920942</c:v>
                </c:pt>
                <c:pt idx="4825">
                  <c:v>0.39231700000000003</c:v>
                </c:pt>
                <c:pt idx="4826">
                  <c:v>0.39255610000000002</c:v>
                </c:pt>
                <c:pt idx="4827">
                  <c:v>0.3928141</c:v>
                </c:pt>
                <c:pt idx="4828">
                  <c:v>0.39309169999999999</c:v>
                </c:pt>
                <c:pt idx="4829">
                  <c:v>0.39338610000000002</c:v>
                </c:pt>
                <c:pt idx="4830">
                  <c:v>0.39368930000000002</c:v>
                </c:pt>
                <c:pt idx="4831">
                  <c:v>0.39398889999999998</c:v>
                </c:pt>
                <c:pt idx="4832">
                  <c:v>0.3942698</c:v>
                </c:pt>
                <c:pt idx="4833">
                  <c:v>0.39451849999999999</c:v>
                </c:pt>
                <c:pt idx="4834">
                  <c:v>0.39472740000000001</c:v>
                </c:pt>
                <c:pt idx="4835">
                  <c:v>0.3948972</c:v>
                </c:pt>
                <c:pt idx="4836">
                  <c:v>0.39503709999999997</c:v>
                </c:pt>
                <c:pt idx="4837">
                  <c:v>0.39516210000000002</c:v>
                </c:pt>
                <c:pt idx="4838">
                  <c:v>0.3952909</c:v>
                </c:pt>
                <c:pt idx="4839">
                  <c:v>0.3954394</c:v>
                </c:pt>
                <c:pt idx="4840">
                  <c:v>0.39561800000000003</c:v>
                </c:pt>
                <c:pt idx="4841">
                  <c:v>0.39583010000000002</c:v>
                </c:pt>
                <c:pt idx="4842">
                  <c:v>0.39607059999999999</c:v>
                </c:pt>
                <c:pt idx="4843">
                  <c:v>0.39632840000000003</c:v>
                </c:pt>
                <c:pt idx="4844">
                  <c:v>0.39658690000000002</c:v>
                </c:pt>
                <c:pt idx="4845">
                  <c:v>0.39683000000000002</c:v>
                </c:pt>
                <c:pt idx="4846">
                  <c:v>0.39704400000000001</c:v>
                </c:pt>
                <c:pt idx="4847">
                  <c:v>0.39722150000000001</c:v>
                </c:pt>
                <c:pt idx="4848">
                  <c:v>0.39736369999999999</c:v>
                </c:pt>
                <c:pt idx="4849">
                  <c:v>0.39748099999999997</c:v>
                </c:pt>
                <c:pt idx="4850">
                  <c:v>0.3975902</c:v>
                </c:pt>
                <c:pt idx="4851">
                  <c:v>0.39770939999999999</c:v>
                </c:pt>
                <c:pt idx="4852">
                  <c:v>0.39785409999999999</c:v>
                </c:pt>
                <c:pt idx="4853">
                  <c:v>0.39803260000000001</c:v>
                </c:pt>
                <c:pt idx="4854">
                  <c:v>0.3982443</c:v>
                </c:pt>
                <c:pt idx="4855">
                  <c:v>0.39848149999999999</c:v>
                </c:pt>
                <c:pt idx="4856">
                  <c:v>0.39873259999999999</c:v>
                </c:pt>
                <c:pt idx="4857">
                  <c:v>0.39898729999999999</c:v>
                </c:pt>
                <c:pt idx="4858">
                  <c:v>0.39923789999999998</c:v>
                </c:pt>
                <c:pt idx="4859">
                  <c:v>0.39948109999999998</c:v>
                </c:pt>
                <c:pt idx="4860">
                  <c:v>0.39971649999999997</c:v>
                </c:pt>
                <c:pt idx="4861">
                  <c:v>0.39994360000000001</c:v>
                </c:pt>
                <c:pt idx="4862">
                  <c:v>0.40016079999999998</c:v>
                </c:pt>
                <c:pt idx="4863">
                  <c:v>0.40036559999999999</c:v>
                </c:pt>
                <c:pt idx="4864">
                  <c:v>0.4005553</c:v>
                </c:pt>
                <c:pt idx="4865">
                  <c:v>0.4007309</c:v>
                </c:pt>
                <c:pt idx="4866">
                  <c:v>0.40089720000000001</c:v>
                </c:pt>
                <c:pt idx="4867">
                  <c:v>0.4010629</c:v>
                </c:pt>
                <c:pt idx="4868">
                  <c:v>0.40123639999999999</c:v>
                </c:pt>
                <c:pt idx="4869">
                  <c:v>0.40142420000000001</c:v>
                </c:pt>
                <c:pt idx="4870">
                  <c:v>0.4016266</c:v>
                </c:pt>
                <c:pt idx="4871">
                  <c:v>0.4018391</c:v>
                </c:pt>
                <c:pt idx="4872">
                  <c:v>0.40205299999999999</c:v>
                </c:pt>
                <c:pt idx="4873">
                  <c:v>0.40226000000000001</c:v>
                </c:pt>
                <c:pt idx="4874">
                  <c:v>0.40245560000000002</c:v>
                </c:pt>
                <c:pt idx="4875">
                  <c:v>0.4026401</c:v>
                </c:pt>
                <c:pt idx="4876">
                  <c:v>0.40281810000000001</c:v>
                </c:pt>
                <c:pt idx="4877">
                  <c:v>0.40299600000000002</c:v>
                </c:pt>
                <c:pt idx="4878">
                  <c:v>0.40318009999999999</c:v>
                </c:pt>
                <c:pt idx="4879">
                  <c:v>0.40337420000000002</c:v>
                </c:pt>
                <c:pt idx="4880">
                  <c:v>0.40358040000000001</c:v>
                </c:pt>
                <c:pt idx="4881">
                  <c:v>0.4038004</c:v>
                </c:pt>
                <c:pt idx="4882">
                  <c:v>0.4040357</c:v>
                </c:pt>
                <c:pt idx="4883">
                  <c:v>0.40428779999999997</c:v>
                </c:pt>
                <c:pt idx="4884">
                  <c:v>0.40455780000000002</c:v>
                </c:pt>
                <c:pt idx="4885">
                  <c:v>0.40484310000000001</c:v>
                </c:pt>
                <c:pt idx="4886">
                  <c:v>0.40513759999999999</c:v>
                </c:pt>
                <c:pt idx="4887">
                  <c:v>0.40543230000000002</c:v>
                </c:pt>
                <c:pt idx="4888">
                  <c:v>0.40571849999999998</c:v>
                </c:pt>
                <c:pt idx="4889">
                  <c:v>0.40599059999999998</c:v>
                </c:pt>
                <c:pt idx="4890">
                  <c:v>0.40624959999999999</c:v>
                </c:pt>
                <c:pt idx="4891">
                  <c:v>0.40650160000000002</c:v>
                </c:pt>
                <c:pt idx="4892">
                  <c:v>0.40675670000000003</c:v>
                </c:pt>
                <c:pt idx="4893">
                  <c:v>0.40702509999999997</c:v>
                </c:pt>
                <c:pt idx="4894">
                  <c:v>0.40731210000000001</c:v>
                </c:pt>
                <c:pt idx="4895">
                  <c:v>0.40761700000000001</c:v>
                </c:pt>
                <c:pt idx="4896">
                  <c:v>0.40793390000000002</c:v>
                </c:pt>
                <c:pt idx="4897">
                  <c:v>0.40825460000000002</c:v>
                </c:pt>
                <c:pt idx="4898">
                  <c:v>0.40857179999999998</c:v>
                </c:pt>
                <c:pt idx="4899">
                  <c:v>0.40888140000000001</c:v>
                </c:pt>
                <c:pt idx="4900">
                  <c:v>0.40918320000000002</c:v>
                </c:pt>
                <c:pt idx="4901">
                  <c:v>0.40947939999999999</c:v>
                </c:pt>
                <c:pt idx="4902">
                  <c:v>0.40977259999999999</c:v>
                </c:pt>
                <c:pt idx="4903">
                  <c:v>0.4100646</c:v>
                </c:pt>
                <c:pt idx="4904">
                  <c:v>0.41035670000000002</c:v>
                </c:pt>
                <c:pt idx="4905">
                  <c:v>0.41065049999999997</c:v>
                </c:pt>
                <c:pt idx="4906">
                  <c:v>0.41094920000000001</c:v>
                </c:pt>
                <c:pt idx="4907">
                  <c:v>0.41125800000000001</c:v>
                </c:pt>
                <c:pt idx="4908">
                  <c:v>0.41158240000000001</c:v>
                </c:pt>
                <c:pt idx="4909">
                  <c:v>0.41192509999999999</c:v>
                </c:pt>
                <c:pt idx="4910">
                  <c:v>0.41228510000000002</c:v>
                </c:pt>
                <c:pt idx="4911">
                  <c:v>0.41265649999999998</c:v>
                </c:pt>
                <c:pt idx="4912">
                  <c:v>0.41303050000000002</c:v>
                </c:pt>
                <c:pt idx="4913">
                  <c:v>0.41339730000000002</c:v>
                </c:pt>
                <c:pt idx="4914">
                  <c:v>0.4137516</c:v>
                </c:pt>
                <c:pt idx="4915">
                  <c:v>0.41409259999999998</c:v>
                </c:pt>
                <c:pt idx="4916">
                  <c:v>0.41442489999999998</c:v>
                </c:pt>
                <c:pt idx="4917">
                  <c:v>0.4147555</c:v>
                </c:pt>
                <c:pt idx="4918">
                  <c:v>0.41509069999999998</c:v>
                </c:pt>
                <c:pt idx="4919">
                  <c:v>0.41543350000000001</c:v>
                </c:pt>
                <c:pt idx="4920">
                  <c:v>0.41578229999999999</c:v>
                </c:pt>
                <c:pt idx="4921">
                  <c:v>0.41613159999999999</c:v>
                </c:pt>
                <c:pt idx="4922">
                  <c:v>0.41647459999999997</c:v>
                </c:pt>
                <c:pt idx="4923">
                  <c:v>0.41680499999999998</c:v>
                </c:pt>
                <c:pt idx="4924">
                  <c:v>0.41711939999999997</c:v>
                </c:pt>
                <c:pt idx="4925">
                  <c:v>0.41741689999999998</c:v>
                </c:pt>
                <c:pt idx="4926">
                  <c:v>0.41770030000000002</c:v>
                </c:pt>
                <c:pt idx="4927">
                  <c:v>0.41797509999999999</c:v>
                </c:pt>
                <c:pt idx="4928">
                  <c:v>0.41824939999999999</c:v>
                </c:pt>
                <c:pt idx="4929">
                  <c:v>0.41853360000000001</c:v>
                </c:pt>
                <c:pt idx="4930">
                  <c:v>0.41883989999999999</c:v>
                </c:pt>
                <c:pt idx="4931">
                  <c:v>0.4191801</c:v>
                </c:pt>
                <c:pt idx="4932">
                  <c:v>0.41956310000000002</c:v>
                </c:pt>
                <c:pt idx="4933">
                  <c:v>0.41999209999999998</c:v>
                </c:pt>
                <c:pt idx="4934">
                  <c:v>0.42046270000000002</c:v>
                </c:pt>
                <c:pt idx="4935">
                  <c:v>0.42096319999999998</c:v>
                </c:pt>
                <c:pt idx="4936">
                  <c:v>0.42147580000000001</c:v>
                </c:pt>
                <c:pt idx="4937">
                  <c:v>0.42198140000000001</c:v>
                </c:pt>
                <c:pt idx="4938">
                  <c:v>0.4224637</c:v>
                </c:pt>
                <c:pt idx="4939">
                  <c:v>0.42291119999999999</c:v>
                </c:pt>
                <c:pt idx="4940">
                  <c:v>0.42332110000000001</c:v>
                </c:pt>
                <c:pt idx="4941">
                  <c:v>0.42369810000000002</c:v>
                </c:pt>
                <c:pt idx="4942">
                  <c:v>0.42405330000000002</c:v>
                </c:pt>
                <c:pt idx="4943">
                  <c:v>0.4244019</c:v>
                </c:pt>
                <c:pt idx="4944">
                  <c:v>0.42476019999999998</c:v>
                </c:pt>
                <c:pt idx="4945">
                  <c:v>0.42514380000000002</c:v>
                </c:pt>
                <c:pt idx="4946">
                  <c:v>0.42556349999999998</c:v>
                </c:pt>
                <c:pt idx="4947">
                  <c:v>0.42602380000000001</c:v>
                </c:pt>
                <c:pt idx="4948">
                  <c:v>0.42652129999999999</c:v>
                </c:pt>
                <c:pt idx="4949">
                  <c:v>0.42704540000000002</c:v>
                </c:pt>
                <c:pt idx="4950">
                  <c:v>0.4275796</c:v>
                </c:pt>
                <c:pt idx="4951">
                  <c:v>0.42810540000000002</c:v>
                </c:pt>
                <c:pt idx="4952">
                  <c:v>0.4286085</c:v>
                </c:pt>
                <c:pt idx="4953">
                  <c:v>0.42908030000000003</c:v>
                </c:pt>
                <c:pt idx="4954">
                  <c:v>0.42952089999999998</c:v>
                </c:pt>
                <c:pt idx="4955">
                  <c:v>0.42993690000000001</c:v>
                </c:pt>
                <c:pt idx="4956">
                  <c:v>0.43033890000000002</c:v>
                </c:pt>
                <c:pt idx="4957">
                  <c:v>0.43073719999999999</c:v>
                </c:pt>
                <c:pt idx="4958">
                  <c:v>0.43113950000000001</c:v>
                </c:pt>
                <c:pt idx="4959">
                  <c:v>0.4315505</c:v>
                </c:pt>
                <c:pt idx="4960">
                  <c:v>0.43197380000000002</c:v>
                </c:pt>
                <c:pt idx="4961">
                  <c:v>0.4324134</c:v>
                </c:pt>
                <c:pt idx="4962">
                  <c:v>0.43287550000000002</c:v>
                </c:pt>
                <c:pt idx="4963">
                  <c:v>0.43336619999999998</c:v>
                </c:pt>
                <c:pt idx="4964">
                  <c:v>0.4338899</c:v>
                </c:pt>
                <c:pt idx="4965">
                  <c:v>0.43444579999999999</c:v>
                </c:pt>
                <c:pt idx="4966">
                  <c:v>0.43502629999999998</c:v>
                </c:pt>
                <c:pt idx="4967">
                  <c:v>0.43561860000000002</c:v>
                </c:pt>
                <c:pt idx="4968">
                  <c:v>0.4362087</c:v>
                </c:pt>
                <c:pt idx="4969">
                  <c:v>0.43678660000000002</c:v>
                </c:pt>
                <c:pt idx="4970">
                  <c:v>0.4373494</c:v>
                </c:pt>
                <c:pt idx="4971">
                  <c:v>0.43790220000000002</c:v>
                </c:pt>
                <c:pt idx="4972">
                  <c:v>0.4384536</c:v>
                </c:pt>
                <c:pt idx="4973">
                  <c:v>0.43901220000000002</c:v>
                </c:pt>
                <c:pt idx="4974">
                  <c:v>0.4395811</c:v>
                </c:pt>
                <c:pt idx="4975">
                  <c:v>0.44015650000000001</c:v>
                </c:pt>
                <c:pt idx="4976">
                  <c:v>0.44072929999999999</c:v>
                </c:pt>
                <c:pt idx="4977">
                  <c:v>0.44129030000000002</c:v>
                </c:pt>
                <c:pt idx="4978">
                  <c:v>0.44183489999999997</c:v>
                </c:pt>
                <c:pt idx="4979">
                  <c:v>0.44236619999999999</c:v>
                </c:pt>
                <c:pt idx="4980">
                  <c:v>0.44289430000000002</c:v>
                </c:pt>
                <c:pt idx="4981">
                  <c:v>0.44343169999999998</c:v>
                </c:pt>
                <c:pt idx="4982">
                  <c:v>0.44399</c:v>
                </c:pt>
                <c:pt idx="4983">
                  <c:v>0.44457350000000001</c:v>
                </c:pt>
                <c:pt idx="4984">
                  <c:v>0.44517990000000002</c:v>
                </c:pt>
                <c:pt idx="4985">
                  <c:v>0.44580059999999999</c:v>
                </c:pt>
                <c:pt idx="4986">
                  <c:v>0.44642559999999998</c:v>
                </c:pt>
                <c:pt idx="4987">
                  <c:v>0.44704670000000002</c:v>
                </c:pt>
                <c:pt idx="4988">
                  <c:v>0.4476598</c:v>
                </c:pt>
                <c:pt idx="4989">
                  <c:v>0.44826569999999999</c:v>
                </c:pt>
                <c:pt idx="4990">
                  <c:v>0.44886900000000002</c:v>
                </c:pt>
                <c:pt idx="4991">
                  <c:v>0.44947589999999998</c:v>
                </c:pt>
                <c:pt idx="4992">
                  <c:v>0.45009329999999997</c:v>
                </c:pt>
                <c:pt idx="4993">
                  <c:v>0.4507275</c:v>
                </c:pt>
                <c:pt idx="4994">
                  <c:v>0.4513837</c:v>
                </c:pt>
                <c:pt idx="4995">
                  <c:v>0.45206429999999997</c:v>
                </c:pt>
                <c:pt idx="4996">
                  <c:v>0.45276820000000001</c:v>
                </c:pt>
                <c:pt idx="4997">
                  <c:v>0.45348919999999998</c:v>
                </c:pt>
                <c:pt idx="4998">
                  <c:v>0.45421810000000001</c:v>
                </c:pt>
                <c:pt idx="4999">
                  <c:v>0.45494329999999999</c:v>
                </c:pt>
                <c:pt idx="5000">
                  <c:v>0.4556558</c:v>
                </c:pt>
                <c:pt idx="5001">
                  <c:v>0.45635290000000001</c:v>
                </c:pt>
                <c:pt idx="5002">
                  <c:v>0.4570399</c:v>
                </c:pt>
                <c:pt idx="5003">
                  <c:v>0.45772859999999999</c:v>
                </c:pt>
                <c:pt idx="5004">
                  <c:v>0.45843289999999998</c:v>
                </c:pt>
                <c:pt idx="5005">
                  <c:v>0.45916360000000001</c:v>
                </c:pt>
                <c:pt idx="5006">
                  <c:v>0.45992420000000001</c:v>
                </c:pt>
                <c:pt idx="5007">
                  <c:v>0.46070990000000001</c:v>
                </c:pt>
                <c:pt idx="5008">
                  <c:v>0.46151009999999998</c:v>
                </c:pt>
                <c:pt idx="5009">
                  <c:v>0.46231519999999998</c:v>
                </c:pt>
                <c:pt idx="5010">
                  <c:v>0.46312110000000001</c:v>
                </c:pt>
                <c:pt idx="5011">
                  <c:v>0.46393109999999999</c:v>
                </c:pt>
                <c:pt idx="5012">
                  <c:v>0.46475509999999998</c:v>
                </c:pt>
                <c:pt idx="5013">
                  <c:v>0.46560360000000001</c:v>
                </c:pt>
                <c:pt idx="5014">
                  <c:v>0.46648299999999998</c:v>
                </c:pt>
                <c:pt idx="5015">
                  <c:v>0.46739259999999999</c:v>
                </c:pt>
                <c:pt idx="5016">
                  <c:v>0.46832420000000002</c:v>
                </c:pt>
                <c:pt idx="5017">
                  <c:v>0.46926659999999998</c:v>
                </c:pt>
                <c:pt idx="5018">
                  <c:v>0.47021160000000001</c:v>
                </c:pt>
                <c:pt idx="5019">
                  <c:v>0.4711554</c:v>
                </c:pt>
                <c:pt idx="5020">
                  <c:v>0.47210049999999998</c:v>
                </c:pt>
                <c:pt idx="5021">
                  <c:v>0.473051</c:v>
                </c:pt>
                <c:pt idx="5022">
                  <c:v>0.47400870000000001</c:v>
                </c:pt>
                <c:pt idx="5023">
                  <c:v>0.47497109999999998</c:v>
                </c:pt>
                <c:pt idx="5024">
                  <c:v>0.47593150000000001</c:v>
                </c:pt>
                <c:pt idx="5025">
                  <c:v>0.47688350000000002</c:v>
                </c:pt>
                <c:pt idx="5026">
                  <c:v>0.477827</c:v>
                </c:pt>
                <c:pt idx="5027">
                  <c:v>0.47877039999999998</c:v>
                </c:pt>
                <c:pt idx="5028">
                  <c:v>0.47973120000000002</c:v>
                </c:pt>
                <c:pt idx="5029">
                  <c:v>0.48072989999999999</c:v>
                </c:pt>
                <c:pt idx="5030">
                  <c:v>0.48178219999999999</c:v>
                </c:pt>
                <c:pt idx="5031">
                  <c:v>0.48289379999999998</c:v>
                </c:pt>
                <c:pt idx="5032">
                  <c:v>0.48405749999999997</c:v>
                </c:pt>
                <c:pt idx="5033">
                  <c:v>0.48525689999999999</c:v>
                </c:pt>
                <c:pt idx="5034">
                  <c:v>0.48647210000000002</c:v>
                </c:pt>
                <c:pt idx="5035">
                  <c:v>0.48768869999999997</c:v>
                </c:pt>
                <c:pt idx="5036">
                  <c:v>0.48890240000000001</c:v>
                </c:pt>
                <c:pt idx="5037">
                  <c:v>0.49011909999999997</c:v>
                </c:pt>
                <c:pt idx="5038">
                  <c:v>0.4913517</c:v>
                </c:pt>
                <c:pt idx="5039">
                  <c:v>0.49261480000000002</c:v>
                </c:pt>
                <c:pt idx="5040">
                  <c:v>0.49392019999999998</c:v>
                </c:pt>
                <c:pt idx="5041">
                  <c:v>0.4952742</c:v>
                </c:pt>
                <c:pt idx="5042">
                  <c:v>0.49667889999999998</c:v>
                </c:pt>
                <c:pt idx="5043">
                  <c:v>0.49813469999999999</c:v>
                </c:pt>
                <c:pt idx="5044">
                  <c:v>0.49964120000000001</c:v>
                </c:pt>
                <c:pt idx="5045">
                  <c:v>0.50119849999999999</c:v>
                </c:pt>
                <c:pt idx="5046">
                  <c:v>0.50280570000000002</c:v>
                </c:pt>
                <c:pt idx="5047">
                  <c:v>0.50445980000000001</c:v>
                </c:pt>
                <c:pt idx="5048">
                  <c:v>0.50615489999999996</c:v>
                </c:pt>
                <c:pt idx="5049">
                  <c:v>0.50788489999999997</c:v>
                </c:pt>
                <c:pt idx="5050">
                  <c:v>0.50964569999999998</c:v>
                </c:pt>
                <c:pt idx="5051">
                  <c:v>0.51143799999999995</c:v>
                </c:pt>
                <c:pt idx="5052">
                  <c:v>0.51326780000000005</c:v>
                </c:pt>
                <c:pt idx="5053">
                  <c:v>0.51514450000000001</c:v>
                </c:pt>
                <c:pt idx="5054">
                  <c:v>0.51707780000000003</c:v>
                </c:pt>
                <c:pt idx="5055">
                  <c:v>0.51907400000000004</c:v>
                </c:pt>
                <c:pt idx="5056">
                  <c:v>0.52113350000000003</c:v>
                </c:pt>
                <c:pt idx="5057">
                  <c:v>0.52325359999999999</c:v>
                </c:pt>
                <c:pt idx="5058">
                  <c:v>0.52542940000000005</c:v>
                </c:pt>
                <c:pt idx="5059">
                  <c:v>0.52765879999999998</c:v>
                </c:pt>
                <c:pt idx="5060">
                  <c:v>0.52994269999999999</c:v>
                </c:pt>
                <c:pt idx="5061">
                  <c:v>0.53228629999999999</c:v>
                </c:pt>
                <c:pt idx="5062">
                  <c:v>0.5346959</c:v>
                </c:pt>
                <c:pt idx="5063">
                  <c:v>0.53717839999999994</c:v>
                </c:pt>
                <c:pt idx="5064">
                  <c:v>0.53974029999999995</c:v>
                </c:pt>
                <c:pt idx="5065">
                  <c:v>0.54239150000000003</c:v>
                </c:pt>
                <c:pt idx="5066">
                  <c:v>0.5451473</c:v>
                </c:pt>
                <c:pt idx="5067">
                  <c:v>0.54802969999999995</c:v>
                </c:pt>
                <c:pt idx="5068">
                  <c:v>0.55106650000000001</c:v>
                </c:pt>
                <c:pt idx="5069">
                  <c:v>0.55428650000000002</c:v>
                </c:pt>
                <c:pt idx="5070">
                  <c:v>0.55771029999999999</c:v>
                </c:pt>
                <c:pt idx="5071">
                  <c:v>0.56134490000000004</c:v>
                </c:pt>
                <c:pt idx="5072">
                  <c:v>0.56517810000000002</c:v>
                </c:pt>
                <c:pt idx="5073">
                  <c:v>0.56918179999999996</c:v>
                </c:pt>
                <c:pt idx="5074">
                  <c:v>0.5733106</c:v>
                </c:pt>
                <c:pt idx="5075">
                  <c:v>0.57751010000000003</c:v>
                </c:pt>
                <c:pt idx="5076">
                  <c:v>0.58172279999999998</c:v>
                </c:pt>
                <c:pt idx="5077">
                  <c:v>0.5858835</c:v>
                </c:pt>
                <c:pt idx="5078">
                  <c:v>0.58992480000000003</c:v>
                </c:pt>
                <c:pt idx="5079">
                  <c:v>0.59377860000000005</c:v>
                </c:pt>
                <c:pt idx="5080">
                  <c:v>0.59737499999999999</c:v>
                </c:pt>
                <c:pt idx="5081">
                  <c:v>0.60065570000000001</c:v>
                </c:pt>
                <c:pt idx="5082">
                  <c:v>0.60358049999999996</c:v>
                </c:pt>
                <c:pt idx="5083">
                  <c:v>0.60613379999999994</c:v>
                </c:pt>
                <c:pt idx="5084">
                  <c:v>0.60832350000000002</c:v>
                </c:pt>
                <c:pt idx="5085">
                  <c:v>0.61017509999999997</c:v>
                </c:pt>
                <c:pt idx="5086">
                  <c:v>0.61172179999999998</c:v>
                </c:pt>
                <c:pt idx="5087">
                  <c:v>0.61299099999999995</c:v>
                </c:pt>
                <c:pt idx="5088">
                  <c:v>0.61400310000000002</c:v>
                </c:pt>
                <c:pt idx="5089">
                  <c:v>0.61477490000000001</c:v>
                </c:pt>
                <c:pt idx="5090">
                  <c:v>0.61532419999999999</c:v>
                </c:pt>
                <c:pt idx="5091">
                  <c:v>0.61568020000000001</c:v>
                </c:pt>
                <c:pt idx="5092">
                  <c:v>0.61588449999999995</c:v>
                </c:pt>
                <c:pt idx="5093">
                  <c:v>0.61598280000000005</c:v>
                </c:pt>
                <c:pt idx="5094">
                  <c:v>0.61601950000000005</c:v>
                </c:pt>
                <c:pt idx="5095">
                  <c:v>0.61602710000000005</c:v>
                </c:pt>
                <c:pt idx="5096">
                  <c:v>0.61602020000000002</c:v>
                </c:pt>
                <c:pt idx="5097">
                  <c:v>0.61600270000000001</c:v>
                </c:pt>
                <c:pt idx="5098">
                  <c:v>0.61597369999999996</c:v>
                </c:pt>
                <c:pt idx="5099">
                  <c:v>0.61593690000000001</c:v>
                </c:pt>
                <c:pt idx="5100">
                  <c:v>0.61590400000000001</c:v>
                </c:pt>
                <c:pt idx="5101">
                  <c:v>0.61589229999999995</c:v>
                </c:pt>
                <c:pt idx="5102">
                  <c:v>0.61591530000000005</c:v>
                </c:pt>
                <c:pt idx="5103">
                  <c:v>0.61597820000000003</c:v>
                </c:pt>
                <c:pt idx="5104">
                  <c:v>0.61607429999999996</c:v>
                </c:pt>
                <c:pt idx="5105">
                  <c:v>0.61618890000000004</c:v>
                </c:pt>
                <c:pt idx="5106">
                  <c:v>0.61630790000000002</c:v>
                </c:pt>
                <c:pt idx="5107">
                  <c:v>0.61642810000000003</c:v>
                </c:pt>
                <c:pt idx="5108">
                  <c:v>0.61655959999999999</c:v>
                </c:pt>
                <c:pt idx="5109">
                  <c:v>0.61672459999999996</c:v>
                </c:pt>
                <c:pt idx="5110">
                  <c:v>0.61694740000000003</c:v>
                </c:pt>
                <c:pt idx="5111">
                  <c:v>0.61724630000000003</c:v>
                </c:pt>
                <c:pt idx="5112">
                  <c:v>0.61762810000000001</c:v>
                </c:pt>
                <c:pt idx="5113">
                  <c:v>0.61808719999999995</c:v>
                </c:pt>
                <c:pt idx="5114">
                  <c:v>0.6186123</c:v>
                </c:pt>
                <c:pt idx="5115">
                  <c:v>0.61919089999999999</c:v>
                </c:pt>
                <c:pt idx="5116">
                  <c:v>0.6198169</c:v>
                </c:pt>
                <c:pt idx="5117">
                  <c:v>0.6204866</c:v>
                </c:pt>
                <c:pt idx="5118">
                  <c:v>0.62119670000000005</c:v>
                </c:pt>
                <c:pt idx="5119">
                  <c:v>0.62193940000000003</c:v>
                </c:pt>
                <c:pt idx="5120">
                  <c:v>0.62269989999999997</c:v>
                </c:pt>
                <c:pt idx="5121">
                  <c:v>0.62346069999999998</c:v>
                </c:pt>
                <c:pt idx="5122">
                  <c:v>0.6242086</c:v>
                </c:pt>
                <c:pt idx="5123">
                  <c:v>0.62493810000000005</c:v>
                </c:pt>
                <c:pt idx="5124">
                  <c:v>0.62565479999999996</c:v>
                </c:pt>
                <c:pt idx="5125">
                  <c:v>0.62637019999999999</c:v>
                </c:pt>
                <c:pt idx="5126">
                  <c:v>0.62709389999999998</c:v>
                </c:pt>
                <c:pt idx="5127">
                  <c:v>0.62782590000000005</c:v>
                </c:pt>
                <c:pt idx="5128">
                  <c:v>0.62855479999999997</c:v>
                </c:pt>
                <c:pt idx="5129">
                  <c:v>0.62926079999999995</c:v>
                </c:pt>
                <c:pt idx="5130">
                  <c:v>0.62992550000000003</c:v>
                </c:pt>
                <c:pt idx="5131">
                  <c:v>0.63053999999999999</c:v>
                </c:pt>
                <c:pt idx="5132">
                  <c:v>0.63110809999999995</c:v>
                </c:pt>
                <c:pt idx="5133">
                  <c:v>0.63164339999999997</c:v>
                </c:pt>
                <c:pt idx="5134">
                  <c:v>0.63216130000000004</c:v>
                </c:pt>
                <c:pt idx="5135">
                  <c:v>0.63267150000000005</c:v>
                </c:pt>
                <c:pt idx="5136">
                  <c:v>0.63317279999999998</c:v>
                </c:pt>
                <c:pt idx="5137">
                  <c:v>0.63365669999999996</c:v>
                </c:pt>
                <c:pt idx="5138">
                  <c:v>0.6341156</c:v>
                </c:pt>
                <c:pt idx="5139">
                  <c:v>0.63455019999999995</c:v>
                </c:pt>
                <c:pt idx="5140">
                  <c:v>0.63497440000000005</c:v>
                </c:pt>
                <c:pt idx="5141">
                  <c:v>0.63541190000000003</c:v>
                </c:pt>
                <c:pt idx="5142">
                  <c:v>0.63588520000000004</c:v>
                </c:pt>
                <c:pt idx="5143">
                  <c:v>0.63640850000000004</c:v>
                </c:pt>
                <c:pt idx="5144">
                  <c:v>0.63697979999999998</c:v>
                </c:pt>
                <c:pt idx="5145">
                  <c:v>0.63758289999999995</c:v>
                </c:pt>
                <c:pt idx="5146">
                  <c:v>0.63819400000000004</c:v>
                </c:pt>
                <c:pt idx="5147">
                  <c:v>0.63879300000000006</c:v>
                </c:pt>
                <c:pt idx="5148">
                  <c:v>0.6393723</c:v>
                </c:pt>
                <c:pt idx="5149">
                  <c:v>0.63993699999999998</c:v>
                </c:pt>
                <c:pt idx="5150">
                  <c:v>0.64050289999999999</c:v>
                </c:pt>
                <c:pt idx="5151">
                  <c:v>0.64108659999999995</c:v>
                </c:pt>
                <c:pt idx="5152">
                  <c:v>0.64170210000000005</c:v>
                </c:pt>
                <c:pt idx="5153">
                  <c:v>0.6423548</c:v>
                </c:pt>
                <c:pt idx="5154">
                  <c:v>0.64304490000000003</c:v>
                </c:pt>
                <c:pt idx="5155">
                  <c:v>0.64376900000000004</c:v>
                </c:pt>
                <c:pt idx="5156">
                  <c:v>0.64452310000000002</c:v>
                </c:pt>
                <c:pt idx="5157">
                  <c:v>0.64530310000000002</c:v>
                </c:pt>
                <c:pt idx="5158">
                  <c:v>0.64610239999999997</c:v>
                </c:pt>
                <c:pt idx="5159">
                  <c:v>0.64691160000000003</c:v>
                </c:pt>
                <c:pt idx="5160">
                  <c:v>0.6477193</c:v>
                </c:pt>
                <c:pt idx="5161">
                  <c:v>0.64851619999999999</c:v>
                </c:pt>
                <c:pt idx="5162">
                  <c:v>0.64930060000000001</c:v>
                </c:pt>
                <c:pt idx="5163">
                  <c:v>0.65008080000000001</c:v>
                </c:pt>
                <c:pt idx="5164">
                  <c:v>0.65087459999999997</c:v>
                </c:pt>
                <c:pt idx="5165">
                  <c:v>0.65169999999999995</c:v>
                </c:pt>
                <c:pt idx="5166">
                  <c:v>0.65256919999999996</c:v>
                </c:pt>
                <c:pt idx="5167">
                  <c:v>0.65348150000000005</c:v>
                </c:pt>
                <c:pt idx="5168">
                  <c:v>0.65442370000000005</c:v>
                </c:pt>
                <c:pt idx="5169">
                  <c:v>0.65537679999999998</c:v>
                </c:pt>
                <c:pt idx="5170">
                  <c:v>0.65632710000000005</c:v>
                </c:pt>
                <c:pt idx="5171">
                  <c:v>0.65727480000000005</c:v>
                </c:pt>
                <c:pt idx="5172">
                  <c:v>0.65823730000000003</c:v>
                </c:pt>
                <c:pt idx="5173">
                  <c:v>0.65924329999999998</c:v>
                </c:pt>
                <c:pt idx="5174">
                  <c:v>0.66032040000000003</c:v>
                </c:pt>
                <c:pt idx="5175">
                  <c:v>0.66148720000000005</c:v>
                </c:pt>
                <c:pt idx="5176">
                  <c:v>0.66274489999999997</c:v>
                </c:pt>
                <c:pt idx="5177">
                  <c:v>0.66408029999999996</c:v>
                </c:pt>
                <c:pt idx="5178">
                  <c:v>0.66547319999999999</c:v>
                </c:pt>
                <c:pt idx="5179">
                  <c:v>0.66690570000000005</c:v>
                </c:pt>
                <c:pt idx="5180">
                  <c:v>0.66836850000000003</c:v>
                </c:pt>
                <c:pt idx="5181">
                  <c:v>0.66985700000000004</c:v>
                </c:pt>
                <c:pt idx="5182">
                  <c:v>0.6713673</c:v>
                </c:pt>
                <c:pt idx="5183">
                  <c:v>0.67288760000000003</c:v>
                </c:pt>
                <c:pt idx="5184">
                  <c:v>0.67439380000000004</c:v>
                </c:pt>
                <c:pt idx="5185">
                  <c:v>0.67585519999999999</c:v>
                </c:pt>
                <c:pt idx="5186">
                  <c:v>0.67724169999999995</c:v>
                </c:pt>
                <c:pt idx="5187">
                  <c:v>0.67853490000000005</c:v>
                </c:pt>
                <c:pt idx="5188">
                  <c:v>0.67973450000000002</c:v>
                </c:pt>
                <c:pt idx="5189">
                  <c:v>0.68085879999999999</c:v>
                </c:pt>
                <c:pt idx="5190">
                  <c:v>0.68193809999999999</c:v>
                </c:pt>
                <c:pt idx="5191">
                  <c:v>0.68300130000000003</c:v>
                </c:pt>
                <c:pt idx="5192">
                  <c:v>0.68407220000000002</c:v>
                </c:pt>
                <c:pt idx="5193">
                  <c:v>0.685164</c:v>
                </c:pt>
                <c:pt idx="5194">
                  <c:v>0.68628</c:v>
                </c:pt>
                <c:pt idx="5195">
                  <c:v>0.68741850000000004</c:v>
                </c:pt>
                <c:pt idx="5196">
                  <c:v>0.68857559999999995</c:v>
                </c:pt>
                <c:pt idx="5197">
                  <c:v>0.68974530000000001</c:v>
                </c:pt>
                <c:pt idx="5198">
                  <c:v>0.69091990000000003</c:v>
                </c:pt>
                <c:pt idx="5199">
                  <c:v>0.69208999999999998</c:v>
                </c:pt>
                <c:pt idx="5200">
                  <c:v>0.69324889999999995</c:v>
                </c:pt>
                <c:pt idx="5201">
                  <c:v>0.69439790000000001</c:v>
                </c:pt>
                <c:pt idx="5202">
                  <c:v>0.69555330000000004</c:v>
                </c:pt>
                <c:pt idx="5203">
                  <c:v>0.69674579999999997</c:v>
                </c:pt>
                <c:pt idx="5204">
                  <c:v>0.69801809999999997</c:v>
                </c:pt>
                <c:pt idx="5205">
                  <c:v>0.699411</c:v>
                </c:pt>
                <c:pt idx="5206">
                  <c:v>0.70095169999999996</c:v>
                </c:pt>
                <c:pt idx="5207">
                  <c:v>0.70264660000000001</c:v>
                </c:pt>
                <c:pt idx="5208">
                  <c:v>0.70448180000000005</c:v>
                </c:pt>
                <c:pt idx="5209">
                  <c:v>0.70643230000000001</c:v>
                </c:pt>
                <c:pt idx="5210">
                  <c:v>0.70847439999999995</c:v>
                </c:pt>
                <c:pt idx="5211">
                  <c:v>0.71059830000000002</c:v>
                </c:pt>
                <c:pt idx="5212">
                  <c:v>0.71280790000000005</c:v>
                </c:pt>
                <c:pt idx="5213">
                  <c:v>0.71511380000000002</c:v>
                </c:pt>
                <c:pt idx="5214">
                  <c:v>0.71752009999999999</c:v>
                </c:pt>
                <c:pt idx="5215">
                  <c:v>0.72000989999999998</c:v>
                </c:pt>
                <c:pt idx="5216">
                  <c:v>0.72254320000000005</c:v>
                </c:pt>
                <c:pt idx="5217">
                  <c:v>0.72506630000000005</c:v>
                </c:pt>
                <c:pt idx="5218">
                  <c:v>0.72752209999999995</c:v>
                </c:pt>
                <c:pt idx="5219">
                  <c:v>0.72986859999999998</c:v>
                </c:pt>
                <c:pt idx="5220">
                  <c:v>0.73208980000000001</c:v>
                </c:pt>
                <c:pt idx="5221">
                  <c:v>0.73419029999999996</c:v>
                </c:pt>
                <c:pt idx="5222">
                  <c:v>0.73618530000000004</c:v>
                </c:pt>
                <c:pt idx="5223">
                  <c:v>0.73808669999999998</c:v>
                </c:pt>
                <c:pt idx="5224">
                  <c:v>0.73989369999999999</c:v>
                </c:pt>
                <c:pt idx="5225">
                  <c:v>0.74159319999999995</c:v>
                </c:pt>
                <c:pt idx="5226">
                  <c:v>0.74316870000000002</c:v>
                </c:pt>
                <c:pt idx="5227">
                  <c:v>0.74460859999999995</c:v>
                </c:pt>
                <c:pt idx="5228">
                  <c:v>0.74591379999999996</c:v>
                </c:pt>
                <c:pt idx="5229">
                  <c:v>0.74709490000000001</c:v>
                </c:pt>
                <c:pt idx="5230">
                  <c:v>0.74816519999999997</c:v>
                </c:pt>
                <c:pt idx="5231">
                  <c:v>0.74913010000000002</c:v>
                </c:pt>
                <c:pt idx="5232">
                  <c:v>0.74998399999999998</c:v>
                </c:pt>
                <c:pt idx="5233">
                  <c:v>0.75071259999999995</c:v>
                </c:pt>
                <c:pt idx="5234">
                  <c:v>0.7513012</c:v>
                </c:pt>
                <c:pt idx="5235">
                  <c:v>0.7517433</c:v>
                </c:pt>
                <c:pt idx="5236">
                  <c:v>0.75204400000000005</c:v>
                </c:pt>
                <c:pt idx="5237">
                  <c:v>0.75221640000000001</c:v>
                </c:pt>
                <c:pt idx="5238">
                  <c:v>0.75227750000000004</c:v>
                </c:pt>
                <c:pt idx="5239">
                  <c:v>0.75224139999999995</c:v>
                </c:pt>
                <c:pt idx="5240">
                  <c:v>0.7521177</c:v>
                </c:pt>
                <c:pt idx="5241">
                  <c:v>0.75191759999999996</c:v>
                </c:pt>
                <c:pt idx="5242">
                  <c:v>0.7516581</c:v>
                </c:pt>
                <c:pt idx="5243">
                  <c:v>0.75136150000000002</c:v>
                </c:pt>
                <c:pt idx="5244">
                  <c:v>0.75105200000000005</c:v>
                </c:pt>
                <c:pt idx="5245">
                  <c:v>0.75074370000000001</c:v>
                </c:pt>
                <c:pt idx="5246">
                  <c:v>0.75043119999999996</c:v>
                </c:pt>
                <c:pt idx="5247">
                  <c:v>0.75008730000000001</c:v>
                </c:pt>
                <c:pt idx="5248">
                  <c:v>0.7496718</c:v>
                </c:pt>
                <c:pt idx="5249">
                  <c:v>0.74914879999999995</c:v>
                </c:pt>
                <c:pt idx="5250">
                  <c:v>0.74850139999999998</c:v>
                </c:pt>
                <c:pt idx="5251">
                  <c:v>0.74774070000000004</c:v>
                </c:pt>
                <c:pt idx="5252">
                  <c:v>0.7468998</c:v>
                </c:pt>
                <c:pt idx="5253">
                  <c:v>0.74602029999999997</c:v>
                </c:pt>
                <c:pt idx="5254">
                  <c:v>0.74513010000000002</c:v>
                </c:pt>
                <c:pt idx="5255">
                  <c:v>0.74423349999999999</c:v>
                </c:pt>
                <c:pt idx="5256">
                  <c:v>0.74331159999999996</c:v>
                </c:pt>
                <c:pt idx="5257">
                  <c:v>0.74233740000000004</c:v>
                </c:pt>
                <c:pt idx="5258">
                  <c:v>0.7412919</c:v>
                </c:pt>
                <c:pt idx="5259">
                  <c:v>0.74017980000000005</c:v>
                </c:pt>
                <c:pt idx="5260">
                  <c:v>0.73902789999999996</c:v>
                </c:pt>
                <c:pt idx="5261">
                  <c:v>0.73787659999999999</c:v>
                </c:pt>
                <c:pt idx="5262">
                  <c:v>0.73676189999999997</c:v>
                </c:pt>
                <c:pt idx="5263">
                  <c:v>0.73569980000000001</c:v>
                </c:pt>
                <c:pt idx="5264">
                  <c:v>0.73468509999999998</c:v>
                </c:pt>
                <c:pt idx="5265">
                  <c:v>0.73369669999999998</c:v>
                </c:pt>
                <c:pt idx="5266">
                  <c:v>0.73271419999999998</c:v>
                </c:pt>
                <c:pt idx="5267">
                  <c:v>0.73172630000000005</c:v>
                </c:pt>
                <c:pt idx="5268">
                  <c:v>0.73073449999999995</c:v>
                </c:pt>
                <c:pt idx="5269">
                  <c:v>0.72974729999999999</c:v>
                </c:pt>
                <c:pt idx="5270">
                  <c:v>0.72876680000000005</c:v>
                </c:pt>
                <c:pt idx="5271">
                  <c:v>0.7277825</c:v>
                </c:pt>
                <c:pt idx="5272">
                  <c:v>0.72677210000000003</c:v>
                </c:pt>
                <c:pt idx="5273">
                  <c:v>0.72571010000000002</c:v>
                </c:pt>
                <c:pt idx="5274">
                  <c:v>0.72458230000000001</c:v>
                </c:pt>
                <c:pt idx="5275">
                  <c:v>0.72339450000000005</c:v>
                </c:pt>
                <c:pt idx="5276">
                  <c:v>0.72217050000000005</c:v>
                </c:pt>
                <c:pt idx="5277">
                  <c:v>0.72093910000000005</c:v>
                </c:pt>
                <c:pt idx="5278">
                  <c:v>0.71971700000000005</c:v>
                </c:pt>
                <c:pt idx="5279">
                  <c:v>0.71849779999999996</c:v>
                </c:pt>
                <c:pt idx="5280">
                  <c:v>0.71725209999999995</c:v>
                </c:pt>
                <c:pt idx="5281">
                  <c:v>0.71593949999999995</c:v>
                </c:pt>
                <c:pt idx="5282">
                  <c:v>0.71452640000000001</c:v>
                </c:pt>
                <c:pt idx="5283">
                  <c:v>0.71300490000000005</c:v>
                </c:pt>
                <c:pt idx="5284">
                  <c:v>0.71139730000000001</c:v>
                </c:pt>
                <c:pt idx="5285">
                  <c:v>0.70974959999999998</c:v>
                </c:pt>
                <c:pt idx="5286">
                  <c:v>0.70810930000000005</c:v>
                </c:pt>
                <c:pt idx="5287">
                  <c:v>0.70651200000000003</c:v>
                </c:pt>
                <c:pt idx="5288">
                  <c:v>0.70496769999999997</c:v>
                </c:pt>
                <c:pt idx="5289">
                  <c:v>0.70346169999999997</c:v>
                </c:pt>
                <c:pt idx="5290">
                  <c:v>0.70196429999999999</c:v>
                </c:pt>
                <c:pt idx="5291">
                  <c:v>0.70044459999999997</c:v>
                </c:pt>
                <c:pt idx="5292">
                  <c:v>0.69888189999999994</c:v>
                </c:pt>
                <c:pt idx="5293">
                  <c:v>0.69726589999999999</c:v>
                </c:pt>
                <c:pt idx="5294">
                  <c:v>0.69559599999999999</c:v>
                </c:pt>
                <c:pt idx="5295">
                  <c:v>0.69387390000000004</c:v>
                </c:pt>
                <c:pt idx="5296">
                  <c:v>0.69209989999999999</c:v>
                </c:pt>
                <c:pt idx="5297">
                  <c:v>0.69027450000000001</c:v>
                </c:pt>
                <c:pt idx="5298">
                  <c:v>0.68840120000000005</c:v>
                </c:pt>
                <c:pt idx="5299">
                  <c:v>0.68649039999999995</c:v>
                </c:pt>
                <c:pt idx="5300">
                  <c:v>0.68455739999999998</c:v>
                </c:pt>
                <c:pt idx="5301">
                  <c:v>0.68261720000000004</c:v>
                </c:pt>
                <c:pt idx="5302">
                  <c:v>0.68067840000000002</c:v>
                </c:pt>
                <c:pt idx="5303">
                  <c:v>0.67873870000000003</c:v>
                </c:pt>
                <c:pt idx="5304">
                  <c:v>0.67678760000000004</c:v>
                </c:pt>
                <c:pt idx="5305">
                  <c:v>0.67481329999999995</c:v>
                </c:pt>
                <c:pt idx="5306">
                  <c:v>0.67281310000000005</c:v>
                </c:pt>
                <c:pt idx="5307">
                  <c:v>0.6707978</c:v>
                </c:pt>
                <c:pt idx="5308">
                  <c:v>0.66879189999999999</c:v>
                </c:pt>
                <c:pt idx="5309">
                  <c:v>0.66682300000000005</c:v>
                </c:pt>
                <c:pt idx="5310">
                  <c:v>0.66491330000000004</c:v>
                </c:pt>
                <c:pt idx="5311">
                  <c:v>0.66307000000000005</c:v>
                </c:pt>
                <c:pt idx="5312">
                  <c:v>0.66128609999999999</c:v>
                </c:pt>
                <c:pt idx="5313">
                  <c:v>0.65954539999999995</c:v>
                </c:pt>
                <c:pt idx="5314">
                  <c:v>0.65783329999999995</c:v>
                </c:pt>
                <c:pt idx="5315">
                  <c:v>0.65614749999999999</c:v>
                </c:pt>
                <c:pt idx="5316">
                  <c:v>0.654497</c:v>
                </c:pt>
                <c:pt idx="5317">
                  <c:v>0.65290029999999999</c:v>
                </c:pt>
                <c:pt idx="5318">
                  <c:v>0.65137299999999998</c:v>
                </c:pt>
                <c:pt idx="5319">
                  <c:v>0.64992159999999999</c:v>
                </c:pt>
                <c:pt idx="5320">
                  <c:v>0.64853879999999997</c:v>
                </c:pt>
                <c:pt idx="5321">
                  <c:v>0.64720679999999997</c:v>
                </c:pt>
                <c:pt idx="5322">
                  <c:v>0.64590309999999995</c:v>
                </c:pt>
                <c:pt idx="5323">
                  <c:v>0.64460879999999998</c:v>
                </c:pt>
                <c:pt idx="5324">
                  <c:v>0.64331289999999997</c:v>
                </c:pt>
                <c:pt idx="5325">
                  <c:v>0.64201090000000005</c:v>
                </c:pt>
                <c:pt idx="5326">
                  <c:v>0.6407022</c:v>
                </c:pt>
                <c:pt idx="5327">
                  <c:v>0.63938669999999997</c:v>
                </c:pt>
                <c:pt idx="5328">
                  <c:v>0.6380633</c:v>
                </c:pt>
                <c:pt idx="5329">
                  <c:v>0.63673170000000001</c:v>
                </c:pt>
                <c:pt idx="5330">
                  <c:v>0.63539460000000003</c:v>
                </c:pt>
                <c:pt idx="5331">
                  <c:v>0.6340576</c:v>
                </c:pt>
                <c:pt idx="5332">
                  <c:v>0.6327256</c:v>
                </c:pt>
                <c:pt idx="5333">
                  <c:v>0.63139869999999998</c:v>
                </c:pt>
                <c:pt idx="5334">
                  <c:v>0.63006629999999997</c:v>
                </c:pt>
                <c:pt idx="5335">
                  <c:v>0.62870899999999996</c:v>
                </c:pt>
                <c:pt idx="5336">
                  <c:v>0.62730209999999997</c:v>
                </c:pt>
                <c:pt idx="5337">
                  <c:v>0.62582510000000002</c:v>
                </c:pt>
                <c:pt idx="5338">
                  <c:v>0.6242723</c:v>
                </c:pt>
                <c:pt idx="5339">
                  <c:v>0.62265499999999996</c:v>
                </c:pt>
                <c:pt idx="5340">
                  <c:v>0.6210002</c:v>
                </c:pt>
                <c:pt idx="5341">
                  <c:v>0.6193381</c:v>
                </c:pt>
                <c:pt idx="5342">
                  <c:v>0.61769580000000002</c:v>
                </c:pt>
                <c:pt idx="5343">
                  <c:v>0.61608580000000002</c:v>
                </c:pt>
                <c:pt idx="5344">
                  <c:v>0.61450559999999999</c:v>
                </c:pt>
                <c:pt idx="5345">
                  <c:v>0.61294309999999996</c:v>
                </c:pt>
                <c:pt idx="5346">
                  <c:v>0.61138340000000002</c:v>
                </c:pt>
                <c:pt idx="5347">
                  <c:v>0.60981850000000004</c:v>
                </c:pt>
                <c:pt idx="5348">
                  <c:v>0.60824690000000003</c:v>
                </c:pt>
                <c:pt idx="5349">
                  <c:v>0.60667300000000002</c:v>
                </c:pt>
                <c:pt idx="5350">
                  <c:v>0.60510299999999995</c:v>
                </c:pt>
                <c:pt idx="5351">
                  <c:v>0.60353970000000001</c:v>
                </c:pt>
                <c:pt idx="5352">
                  <c:v>0.60198320000000005</c:v>
                </c:pt>
                <c:pt idx="5353">
                  <c:v>0.60043380000000002</c:v>
                </c:pt>
                <c:pt idx="5354">
                  <c:v>0.59889709999999996</c:v>
                </c:pt>
                <c:pt idx="5355">
                  <c:v>0.59738530000000001</c:v>
                </c:pt>
                <c:pt idx="5356">
                  <c:v>0.59591780000000005</c:v>
                </c:pt>
                <c:pt idx="5357">
                  <c:v>0.59451410000000005</c:v>
                </c:pt>
                <c:pt idx="5358">
                  <c:v>0.59318689999999996</c:v>
                </c:pt>
                <c:pt idx="5359">
                  <c:v>0.59193779999999996</c:v>
                </c:pt>
                <c:pt idx="5360">
                  <c:v>0.59075569999999999</c:v>
                </c:pt>
                <c:pt idx="5361">
                  <c:v>0.58962210000000004</c:v>
                </c:pt>
                <c:pt idx="5362">
                  <c:v>0.5885165</c:v>
                </c:pt>
                <c:pt idx="5363">
                  <c:v>0.58742179999999999</c:v>
                </c:pt>
                <c:pt idx="5364">
                  <c:v>0.58632910000000005</c:v>
                </c:pt>
                <c:pt idx="5365">
                  <c:v>0.58523440000000004</c:v>
                </c:pt>
                <c:pt idx="5366">
                  <c:v>0.58413729999999997</c:v>
                </c:pt>
                <c:pt idx="5367">
                  <c:v>0.58303850000000002</c:v>
                </c:pt>
                <c:pt idx="5368">
                  <c:v>0.58193910000000004</c:v>
                </c:pt>
                <c:pt idx="5369">
                  <c:v>0.58084329999999995</c:v>
                </c:pt>
                <c:pt idx="5370">
                  <c:v>0.57975969999999999</c:v>
                </c:pt>
                <c:pt idx="5371">
                  <c:v>0.57870319999999997</c:v>
                </c:pt>
                <c:pt idx="5372">
                  <c:v>0.57769099999999995</c:v>
                </c:pt>
                <c:pt idx="5373">
                  <c:v>0.57673719999999995</c:v>
                </c:pt>
                <c:pt idx="5374">
                  <c:v>0.57584809999999997</c:v>
                </c:pt>
                <c:pt idx="5375">
                  <c:v>0.5750189</c:v>
                </c:pt>
                <c:pt idx="5376">
                  <c:v>0.57423570000000002</c:v>
                </c:pt>
                <c:pt idx="5377">
                  <c:v>0.57347970000000004</c:v>
                </c:pt>
                <c:pt idx="5378">
                  <c:v>0.57273660000000004</c:v>
                </c:pt>
                <c:pt idx="5379">
                  <c:v>0.57199979999999995</c:v>
                </c:pt>
                <c:pt idx="5380">
                  <c:v>0.57127329999999998</c:v>
                </c:pt>
                <c:pt idx="5381">
                  <c:v>0.57056669999999998</c:v>
                </c:pt>
                <c:pt idx="5382">
                  <c:v>0.56989179999999995</c:v>
                </c:pt>
                <c:pt idx="5383">
                  <c:v>0.56925550000000003</c:v>
                </c:pt>
                <c:pt idx="5384">
                  <c:v>0.56865860000000001</c:v>
                </c:pt>
                <c:pt idx="5385">
                  <c:v>0.5680965</c:v>
                </c:pt>
                <c:pt idx="5386">
                  <c:v>0.56756410000000002</c:v>
                </c:pt>
                <c:pt idx="5387">
                  <c:v>0.5670577</c:v>
                </c:pt>
                <c:pt idx="5388">
                  <c:v>0.56657740000000001</c:v>
                </c:pt>
                <c:pt idx="5389">
                  <c:v>0.56612499999999999</c:v>
                </c:pt>
                <c:pt idx="5390">
                  <c:v>0.56570019999999999</c:v>
                </c:pt>
                <c:pt idx="5391">
                  <c:v>0.56529799999999997</c:v>
                </c:pt>
                <c:pt idx="5392">
                  <c:v>0.56490810000000002</c:v>
                </c:pt>
                <c:pt idx="5393">
                  <c:v>0.56451890000000005</c:v>
                </c:pt>
                <c:pt idx="5394">
                  <c:v>0.56412019999999996</c:v>
                </c:pt>
                <c:pt idx="5395">
                  <c:v>0.56370940000000003</c:v>
                </c:pt>
                <c:pt idx="5396">
                  <c:v>0.56329110000000004</c:v>
                </c:pt>
                <c:pt idx="5397">
                  <c:v>0.56287719999999997</c:v>
                </c:pt>
                <c:pt idx="5398">
                  <c:v>0.56248129999999996</c:v>
                </c:pt>
                <c:pt idx="5399">
                  <c:v>0.56211319999999998</c:v>
                </c:pt>
                <c:pt idx="5400">
                  <c:v>0.56177679999999997</c:v>
                </c:pt>
                <c:pt idx="5401">
                  <c:v>0.56146810000000003</c:v>
                </c:pt>
                <c:pt idx="5402">
                  <c:v>0.56117729999999999</c:v>
                </c:pt>
                <c:pt idx="5403">
                  <c:v>0.56089169999999999</c:v>
                </c:pt>
                <c:pt idx="5404">
                  <c:v>0.56060030000000005</c:v>
                </c:pt>
                <c:pt idx="5405">
                  <c:v>0.56029419999999996</c:v>
                </c:pt>
                <c:pt idx="5406">
                  <c:v>0.5599691</c:v>
                </c:pt>
                <c:pt idx="5407">
                  <c:v>0.55962559999999995</c:v>
                </c:pt>
                <c:pt idx="5408">
                  <c:v>0.55926759999999998</c:v>
                </c:pt>
                <c:pt idx="5409">
                  <c:v>0.55890430000000002</c:v>
                </c:pt>
                <c:pt idx="5410">
                  <c:v>0.55854700000000002</c:v>
                </c:pt>
                <c:pt idx="5411">
                  <c:v>0.55820910000000001</c:v>
                </c:pt>
                <c:pt idx="5412">
                  <c:v>0.55790300000000004</c:v>
                </c:pt>
                <c:pt idx="5413">
                  <c:v>0.55763569999999996</c:v>
                </c:pt>
                <c:pt idx="5414">
                  <c:v>0.55740769999999995</c:v>
                </c:pt>
                <c:pt idx="5415">
                  <c:v>0.55721169999999998</c:v>
                </c:pt>
                <c:pt idx="5416">
                  <c:v>0.55703499999999995</c:v>
                </c:pt>
                <c:pt idx="5417">
                  <c:v>0.55686230000000003</c:v>
                </c:pt>
                <c:pt idx="5418">
                  <c:v>0.55668130000000005</c:v>
                </c:pt>
                <c:pt idx="5419">
                  <c:v>0.55648580000000003</c:v>
                </c:pt>
                <c:pt idx="5420">
                  <c:v>0.55627700000000002</c:v>
                </c:pt>
                <c:pt idx="5421">
                  <c:v>0.55606359999999999</c:v>
                </c:pt>
                <c:pt idx="5422">
                  <c:v>0.55585870000000004</c:v>
                </c:pt>
                <c:pt idx="5423">
                  <c:v>0.55567929999999999</c:v>
                </c:pt>
                <c:pt idx="5424">
                  <c:v>0.55554020000000004</c:v>
                </c:pt>
                <c:pt idx="5425">
                  <c:v>0.55545460000000002</c:v>
                </c:pt>
                <c:pt idx="5426">
                  <c:v>0.55542959999999997</c:v>
                </c:pt>
                <c:pt idx="5427">
                  <c:v>0.55546490000000004</c:v>
                </c:pt>
                <c:pt idx="5428">
                  <c:v>0.55554999999999999</c:v>
                </c:pt>
                <c:pt idx="5429">
                  <c:v>0.55566479999999996</c:v>
                </c:pt>
                <c:pt idx="5430">
                  <c:v>0.55578280000000002</c:v>
                </c:pt>
                <c:pt idx="5431">
                  <c:v>0.55587640000000005</c:v>
                </c:pt>
                <c:pt idx="5432">
                  <c:v>0.55592209999999997</c:v>
                </c:pt>
                <c:pt idx="5433">
                  <c:v>0.55590899999999999</c:v>
                </c:pt>
                <c:pt idx="5434">
                  <c:v>0.55584100000000003</c:v>
                </c:pt>
                <c:pt idx="5435">
                  <c:v>0.55573660000000003</c:v>
                </c:pt>
                <c:pt idx="5436">
                  <c:v>0.55562199999999995</c:v>
                </c:pt>
                <c:pt idx="5437">
                  <c:v>0.55552809999999997</c:v>
                </c:pt>
                <c:pt idx="5438">
                  <c:v>0.55548090000000006</c:v>
                </c:pt>
                <c:pt idx="5439">
                  <c:v>0.55549760000000004</c:v>
                </c:pt>
                <c:pt idx="5440">
                  <c:v>0.55558779999999997</c:v>
                </c:pt>
                <c:pt idx="5441">
                  <c:v>0.55575339999999995</c:v>
                </c:pt>
                <c:pt idx="5442">
                  <c:v>0.55599209999999999</c:v>
                </c:pt>
                <c:pt idx="5443">
                  <c:v>0.55629859999999998</c:v>
                </c:pt>
                <c:pt idx="5444">
                  <c:v>0.55666459999999995</c:v>
                </c:pt>
                <c:pt idx="5445">
                  <c:v>0.55707839999999997</c:v>
                </c:pt>
                <c:pt idx="5446">
                  <c:v>0.55752330000000005</c:v>
                </c:pt>
                <c:pt idx="5447">
                  <c:v>0.55798110000000001</c:v>
                </c:pt>
                <c:pt idx="5448">
                  <c:v>0.55843540000000003</c:v>
                </c:pt>
                <c:pt idx="5449">
                  <c:v>0.55887529999999996</c:v>
                </c:pt>
                <c:pt idx="5450">
                  <c:v>0.55929960000000001</c:v>
                </c:pt>
                <c:pt idx="5451">
                  <c:v>0.5597164</c:v>
                </c:pt>
                <c:pt idx="5452">
                  <c:v>0.5601391</c:v>
                </c:pt>
                <c:pt idx="5453">
                  <c:v>0.56058010000000003</c:v>
                </c:pt>
                <c:pt idx="5454">
                  <c:v>0.56104480000000001</c:v>
                </c:pt>
                <c:pt idx="5455">
                  <c:v>0.56152930000000001</c:v>
                </c:pt>
                <c:pt idx="5456">
                  <c:v>0.56202099999999999</c:v>
                </c:pt>
                <c:pt idx="5457">
                  <c:v>0.56250460000000002</c:v>
                </c:pt>
                <c:pt idx="5458">
                  <c:v>0.56296800000000002</c:v>
                </c:pt>
                <c:pt idx="5459">
                  <c:v>0.56340780000000001</c:v>
                </c:pt>
                <c:pt idx="5460">
                  <c:v>0.56383050000000001</c:v>
                </c:pt>
                <c:pt idx="5461">
                  <c:v>0.56425020000000004</c:v>
                </c:pt>
                <c:pt idx="5462">
                  <c:v>0.56468050000000003</c:v>
                </c:pt>
                <c:pt idx="5463">
                  <c:v>0.56513239999999998</c:v>
                </c:pt>
                <c:pt idx="5464">
                  <c:v>0.56560809999999995</c:v>
                </c:pt>
                <c:pt idx="5465">
                  <c:v>0.56610349999999998</c:v>
                </c:pt>
                <c:pt idx="5466">
                  <c:v>0.56660929999999998</c:v>
                </c:pt>
                <c:pt idx="5467">
                  <c:v>0.56711599999999995</c:v>
                </c:pt>
                <c:pt idx="5468">
                  <c:v>0.56761799999999996</c:v>
                </c:pt>
                <c:pt idx="5469">
                  <c:v>0.56811339999999999</c:v>
                </c:pt>
                <c:pt idx="5470">
                  <c:v>0.56860520000000003</c:v>
                </c:pt>
                <c:pt idx="5471">
                  <c:v>0.5690984</c:v>
                </c:pt>
                <c:pt idx="5472">
                  <c:v>0.56959899999999997</c:v>
                </c:pt>
                <c:pt idx="5473">
                  <c:v>0.57011219999999996</c:v>
                </c:pt>
                <c:pt idx="5474">
                  <c:v>0.57064130000000002</c:v>
                </c:pt>
                <c:pt idx="5475">
                  <c:v>0.57118800000000003</c:v>
                </c:pt>
                <c:pt idx="5476">
                  <c:v>0.57175089999999995</c:v>
                </c:pt>
                <c:pt idx="5477">
                  <c:v>0.57232780000000005</c:v>
                </c:pt>
                <c:pt idx="5478">
                  <c:v>0.57291380000000003</c:v>
                </c:pt>
                <c:pt idx="5479">
                  <c:v>0.57350509999999999</c:v>
                </c:pt>
                <c:pt idx="5480">
                  <c:v>0.57409949999999998</c:v>
                </c:pt>
                <c:pt idx="5481">
                  <c:v>0.57469990000000004</c:v>
                </c:pt>
                <c:pt idx="5482">
                  <c:v>0.57531290000000002</c:v>
                </c:pt>
                <c:pt idx="5483">
                  <c:v>0.57594869999999998</c:v>
                </c:pt>
                <c:pt idx="5484">
                  <c:v>0.57661830000000003</c:v>
                </c:pt>
                <c:pt idx="5485">
                  <c:v>0.57732749999999999</c:v>
                </c:pt>
                <c:pt idx="5486">
                  <c:v>0.57807580000000003</c:v>
                </c:pt>
                <c:pt idx="5487">
                  <c:v>0.57885279999999995</c:v>
                </c:pt>
                <c:pt idx="5488">
                  <c:v>0.57964139999999997</c:v>
                </c:pt>
                <c:pt idx="5489">
                  <c:v>0.58041989999999999</c:v>
                </c:pt>
                <c:pt idx="5490">
                  <c:v>0.58116749999999995</c:v>
                </c:pt>
                <c:pt idx="5491">
                  <c:v>0.58187009999999995</c:v>
                </c:pt>
                <c:pt idx="5492">
                  <c:v>0.58252119999999996</c:v>
                </c:pt>
                <c:pt idx="5493">
                  <c:v>0.58312470000000005</c:v>
                </c:pt>
                <c:pt idx="5494">
                  <c:v>0.58369179999999998</c:v>
                </c:pt>
                <c:pt idx="5495">
                  <c:v>0.58423879999999995</c:v>
                </c:pt>
                <c:pt idx="5496">
                  <c:v>0.58478280000000005</c:v>
                </c:pt>
                <c:pt idx="5497">
                  <c:v>0.58533710000000005</c:v>
                </c:pt>
                <c:pt idx="5498">
                  <c:v>0.58591090000000001</c:v>
                </c:pt>
                <c:pt idx="5499">
                  <c:v>0.58650639999999998</c:v>
                </c:pt>
                <c:pt idx="5500">
                  <c:v>0.58712149999999996</c:v>
                </c:pt>
                <c:pt idx="5501">
                  <c:v>0.58775069999999996</c:v>
                </c:pt>
                <c:pt idx="5502">
                  <c:v>0.58838880000000005</c:v>
                </c:pt>
                <c:pt idx="5503">
                  <c:v>0.58903090000000002</c:v>
                </c:pt>
                <c:pt idx="5504">
                  <c:v>0.58967480000000005</c:v>
                </c:pt>
                <c:pt idx="5505">
                  <c:v>0.59031889999999998</c:v>
                </c:pt>
                <c:pt idx="5506">
                  <c:v>0.59096070000000001</c:v>
                </c:pt>
                <c:pt idx="5507">
                  <c:v>0.59159519999999999</c:v>
                </c:pt>
                <c:pt idx="5508">
                  <c:v>0.59221619999999997</c:v>
                </c:pt>
                <c:pt idx="5509">
                  <c:v>0.59281720000000004</c:v>
                </c:pt>
                <c:pt idx="5510">
                  <c:v>0.59339719999999996</c:v>
                </c:pt>
                <c:pt idx="5511">
                  <c:v>0.59396309999999997</c:v>
                </c:pt>
                <c:pt idx="5512">
                  <c:v>0.59453060000000002</c:v>
                </c:pt>
                <c:pt idx="5513">
                  <c:v>0.59512039999999999</c:v>
                </c:pt>
                <c:pt idx="5514">
                  <c:v>0.59575</c:v>
                </c:pt>
                <c:pt idx="5515">
                  <c:v>0.59642759999999995</c:v>
                </c:pt>
                <c:pt idx="5516">
                  <c:v>0.5971457</c:v>
                </c:pt>
                <c:pt idx="5517">
                  <c:v>0.59788330000000001</c:v>
                </c:pt>
                <c:pt idx="5518">
                  <c:v>0.59861160000000002</c:v>
                </c:pt>
                <c:pt idx="5519">
                  <c:v>0.59930530000000004</c:v>
                </c:pt>
                <c:pt idx="5520">
                  <c:v>0.59995339999999997</c:v>
                </c:pt>
                <c:pt idx="5521">
                  <c:v>0.60056290000000001</c:v>
                </c:pt>
                <c:pt idx="5522">
                  <c:v>0.60115620000000003</c:v>
                </c:pt>
                <c:pt idx="5523">
                  <c:v>0.60176110000000005</c:v>
                </c:pt>
                <c:pt idx="5524">
                  <c:v>0.60240039999999995</c:v>
                </c:pt>
                <c:pt idx="5525">
                  <c:v>0.6030799</c:v>
                </c:pt>
                <c:pt idx="5526">
                  <c:v>0.60378770000000004</c:v>
                </c:pt>
                <c:pt idx="5527">
                  <c:v>0.60449770000000003</c:v>
                </c:pt>
                <c:pt idx="5528">
                  <c:v>0.60518280000000002</c:v>
                </c:pt>
                <c:pt idx="5529">
                  <c:v>0.60582349999999996</c:v>
                </c:pt>
                <c:pt idx="5530">
                  <c:v>0.60641630000000002</c:v>
                </c:pt>
                <c:pt idx="5531">
                  <c:v>0.60697230000000002</c:v>
                </c:pt>
                <c:pt idx="5532">
                  <c:v>0.60751379999999999</c:v>
                </c:pt>
                <c:pt idx="5533">
                  <c:v>0.60806450000000001</c:v>
                </c:pt>
                <c:pt idx="5534">
                  <c:v>0.60864320000000005</c:v>
                </c:pt>
                <c:pt idx="5535">
                  <c:v>0.60926159999999996</c:v>
                </c:pt>
                <c:pt idx="5536">
                  <c:v>0.60992460000000004</c:v>
                </c:pt>
                <c:pt idx="5537">
                  <c:v>0.61063109999999998</c:v>
                </c:pt>
                <c:pt idx="5538">
                  <c:v>0.61137600000000003</c:v>
                </c:pt>
                <c:pt idx="5539">
                  <c:v>0.61214769999999996</c:v>
                </c:pt>
                <c:pt idx="5540">
                  <c:v>0.61292899999999995</c:v>
                </c:pt>
                <c:pt idx="5541">
                  <c:v>0.61369560000000001</c:v>
                </c:pt>
                <c:pt idx="5542">
                  <c:v>0.61442260000000004</c:v>
                </c:pt>
                <c:pt idx="5543">
                  <c:v>0.61509230000000004</c:v>
                </c:pt>
                <c:pt idx="5544">
                  <c:v>0.61570069999999999</c:v>
                </c:pt>
                <c:pt idx="5545">
                  <c:v>0.61626179999999997</c:v>
                </c:pt>
                <c:pt idx="5546">
                  <c:v>0.6168034</c:v>
                </c:pt>
                <c:pt idx="5547">
                  <c:v>0.61735839999999997</c:v>
                </c:pt>
                <c:pt idx="5548">
                  <c:v>0.61795109999999998</c:v>
                </c:pt>
                <c:pt idx="5549">
                  <c:v>0.61858789999999997</c:v>
                </c:pt>
                <c:pt idx="5550">
                  <c:v>0.61925490000000005</c:v>
                </c:pt>
                <c:pt idx="5551">
                  <c:v>0.61992650000000005</c:v>
                </c:pt>
                <c:pt idx="5552">
                  <c:v>0.62057499999999999</c:v>
                </c:pt>
                <c:pt idx="5553">
                  <c:v>0.62118320000000005</c:v>
                </c:pt>
                <c:pt idx="5554">
                  <c:v>0.62174989999999997</c:v>
                </c:pt>
                <c:pt idx="5555">
                  <c:v>0.6222877</c:v>
                </c:pt>
                <c:pt idx="5556">
                  <c:v>0.62281410000000004</c:v>
                </c:pt>
                <c:pt idx="5557">
                  <c:v>0.62334060000000002</c:v>
                </c:pt>
                <c:pt idx="5558">
                  <c:v>0.62386819999999998</c:v>
                </c:pt>
                <c:pt idx="5559">
                  <c:v>0.62438830000000001</c:v>
                </c:pt>
                <c:pt idx="5560">
                  <c:v>0.6248918</c:v>
                </c:pt>
                <c:pt idx="5561">
                  <c:v>0.62537710000000002</c:v>
                </c:pt>
                <c:pt idx="5562">
                  <c:v>0.62585590000000002</c:v>
                </c:pt>
                <c:pt idx="5563">
                  <c:v>0.62634909999999999</c:v>
                </c:pt>
                <c:pt idx="5564">
                  <c:v>0.6268802</c:v>
                </c:pt>
                <c:pt idx="5565">
                  <c:v>0.62746259999999998</c:v>
                </c:pt>
                <c:pt idx="5566">
                  <c:v>0.62809369999999998</c:v>
                </c:pt>
                <c:pt idx="5567">
                  <c:v>0.62875550000000002</c:v>
                </c:pt>
                <c:pt idx="5568">
                  <c:v>0.62942299999999995</c:v>
                </c:pt>
                <c:pt idx="5569">
                  <c:v>0.63007539999999995</c:v>
                </c:pt>
                <c:pt idx="5570">
                  <c:v>0.63070289999999996</c:v>
                </c:pt>
                <c:pt idx="5571">
                  <c:v>0.63130850000000005</c:v>
                </c:pt>
                <c:pt idx="5572">
                  <c:v>0.63190429999999997</c:v>
                </c:pt>
                <c:pt idx="5573">
                  <c:v>0.63250169999999994</c:v>
                </c:pt>
                <c:pt idx="5574">
                  <c:v>0.63310509999999998</c:v>
                </c:pt>
                <c:pt idx="5575">
                  <c:v>0.63371010000000005</c:v>
                </c:pt>
                <c:pt idx="5576">
                  <c:v>0.63430739999999997</c:v>
                </c:pt>
                <c:pt idx="5577">
                  <c:v>0.63488999999999995</c:v>
                </c:pt>
                <c:pt idx="5578">
                  <c:v>0.63545779999999996</c:v>
                </c:pt>
                <c:pt idx="5579">
                  <c:v>0.63601890000000005</c:v>
                </c:pt>
                <c:pt idx="5580">
                  <c:v>0.63658539999999997</c:v>
                </c:pt>
                <c:pt idx="5581">
                  <c:v>0.63716729999999999</c:v>
                </c:pt>
                <c:pt idx="5582">
                  <c:v>0.63776929999999998</c:v>
                </c:pt>
                <c:pt idx="5583">
                  <c:v>0.63838899999999998</c:v>
                </c:pt>
                <c:pt idx="5584">
                  <c:v>0.63902119999999996</c:v>
                </c:pt>
                <c:pt idx="5585">
                  <c:v>0.63966259999999997</c:v>
                </c:pt>
                <c:pt idx="5586">
                  <c:v>0.64031360000000004</c:v>
                </c:pt>
                <c:pt idx="5587">
                  <c:v>0.64097700000000002</c:v>
                </c:pt>
                <c:pt idx="5588">
                  <c:v>0.64165289999999997</c:v>
                </c:pt>
                <c:pt idx="5589">
                  <c:v>0.64233399999999996</c:v>
                </c:pt>
                <c:pt idx="5590">
                  <c:v>0.64300469999999998</c:v>
                </c:pt>
                <c:pt idx="5591">
                  <c:v>0.64364619999999995</c:v>
                </c:pt>
                <c:pt idx="5592">
                  <c:v>0.64424579999999998</c:v>
                </c:pt>
                <c:pt idx="5593">
                  <c:v>0.64480360000000003</c:v>
                </c:pt>
                <c:pt idx="5594">
                  <c:v>0.64533620000000003</c:v>
                </c:pt>
                <c:pt idx="5595">
                  <c:v>0.64586900000000003</c:v>
                </c:pt>
                <c:pt idx="5596">
                  <c:v>0.64642929999999998</c:v>
                </c:pt>
                <c:pt idx="5597">
                  <c:v>0.64703200000000005</c:v>
                </c:pt>
                <c:pt idx="5598">
                  <c:v>0.64767560000000002</c:v>
                </c:pt>
                <c:pt idx="5599">
                  <c:v>0.64834409999999998</c:v>
                </c:pt>
                <c:pt idx="5600">
                  <c:v>0.64901790000000004</c:v>
                </c:pt>
                <c:pt idx="5601">
                  <c:v>0.64968250000000005</c:v>
                </c:pt>
                <c:pt idx="5602">
                  <c:v>0.65033719999999995</c:v>
                </c:pt>
                <c:pt idx="5603">
                  <c:v>0.65099359999999995</c:v>
                </c:pt>
                <c:pt idx="5604">
                  <c:v>0.65166950000000001</c:v>
                </c:pt>
                <c:pt idx="5605">
                  <c:v>0.65237860000000003</c:v>
                </c:pt>
                <c:pt idx="5606">
                  <c:v>0.65312360000000003</c:v>
                </c:pt>
                <c:pt idx="5607">
                  <c:v>0.65389569999999997</c:v>
                </c:pt>
                <c:pt idx="5608">
                  <c:v>0.65468020000000005</c:v>
                </c:pt>
                <c:pt idx="5609">
                  <c:v>0.65546539999999998</c:v>
                </c:pt>
                <c:pt idx="5610">
                  <c:v>0.65624490000000002</c:v>
                </c:pt>
                <c:pt idx="5611">
                  <c:v>0.65701779999999999</c:v>
                </c:pt>
                <c:pt idx="5612">
                  <c:v>0.65778360000000002</c:v>
                </c:pt>
                <c:pt idx="5613">
                  <c:v>0.65853439999999996</c:v>
                </c:pt>
                <c:pt idx="5614">
                  <c:v>0.65925500000000004</c:v>
                </c:pt>
                <c:pt idx="5615">
                  <c:v>0.65992859999999998</c:v>
                </c:pt>
                <c:pt idx="5616">
                  <c:v>0.6605451</c:v>
                </c:pt>
                <c:pt idx="5617">
                  <c:v>0.66111140000000002</c:v>
                </c:pt>
                <c:pt idx="5618">
                  <c:v>0.66165260000000004</c:v>
                </c:pt>
                <c:pt idx="5619">
                  <c:v>0.66220800000000002</c:v>
                </c:pt>
                <c:pt idx="5620">
                  <c:v>0.66281380000000001</c:v>
                </c:pt>
                <c:pt idx="5621">
                  <c:v>0.66349139999999995</c:v>
                </c:pt>
                <c:pt idx="5622">
                  <c:v>0.66423849999999995</c:v>
                </c:pt>
                <c:pt idx="5623">
                  <c:v>0.66503429999999997</c:v>
                </c:pt>
                <c:pt idx="5624">
                  <c:v>0.66584960000000004</c:v>
                </c:pt>
                <c:pt idx="5625">
                  <c:v>0.66666170000000002</c:v>
                </c:pt>
                <c:pt idx="5626">
                  <c:v>0.66746470000000002</c:v>
                </c:pt>
                <c:pt idx="5627">
                  <c:v>0.66826839999999998</c:v>
                </c:pt>
                <c:pt idx="5628">
                  <c:v>0.66908869999999998</c:v>
                </c:pt>
                <c:pt idx="5629">
                  <c:v>0.66993360000000002</c:v>
                </c:pt>
                <c:pt idx="5630">
                  <c:v>0.67079500000000003</c:v>
                </c:pt>
                <c:pt idx="5631">
                  <c:v>0.67164740000000001</c:v>
                </c:pt>
                <c:pt idx="5632">
                  <c:v>0.67246110000000003</c:v>
                </c:pt>
                <c:pt idx="5633">
                  <c:v>0.67321350000000002</c:v>
                </c:pt>
                <c:pt idx="5634">
                  <c:v>0.673902</c:v>
                </c:pt>
                <c:pt idx="5635">
                  <c:v>0.67454250000000004</c:v>
                </c:pt>
                <c:pt idx="5636">
                  <c:v>0.67516330000000002</c:v>
                </c:pt>
                <c:pt idx="5637">
                  <c:v>0.67578859999999996</c:v>
                </c:pt>
                <c:pt idx="5638">
                  <c:v>0.67642769999999997</c:v>
                </c:pt>
                <c:pt idx="5639">
                  <c:v>0.67707360000000005</c:v>
                </c:pt>
                <c:pt idx="5640">
                  <c:v>0.6777107</c:v>
                </c:pt>
                <c:pt idx="5641">
                  <c:v>0.67832899999999996</c:v>
                </c:pt>
                <c:pt idx="5642">
                  <c:v>0.67893389999999998</c:v>
                </c:pt>
                <c:pt idx="5643">
                  <c:v>0.67954789999999998</c:v>
                </c:pt>
                <c:pt idx="5644">
                  <c:v>0.68020170000000002</c:v>
                </c:pt>
                <c:pt idx="5645">
                  <c:v>0.68092200000000003</c:v>
                </c:pt>
                <c:pt idx="5646">
                  <c:v>0.68171769999999998</c:v>
                </c:pt>
                <c:pt idx="5647">
                  <c:v>0.68257659999999998</c:v>
                </c:pt>
                <c:pt idx="5648">
                  <c:v>0.68347190000000002</c:v>
                </c:pt>
                <c:pt idx="5649">
                  <c:v>0.68437760000000003</c:v>
                </c:pt>
                <c:pt idx="5650">
                  <c:v>0.68527870000000002</c:v>
                </c:pt>
                <c:pt idx="5651">
                  <c:v>0.68617720000000004</c:v>
                </c:pt>
                <c:pt idx="5652">
                  <c:v>0.68708579999999997</c:v>
                </c:pt>
                <c:pt idx="5653">
                  <c:v>0.68801650000000003</c:v>
                </c:pt>
                <c:pt idx="5654">
                  <c:v>0.68896619999999997</c:v>
                </c:pt>
                <c:pt idx="5655">
                  <c:v>0.68991480000000005</c:v>
                </c:pt>
                <c:pt idx="5656">
                  <c:v>0.69082670000000002</c:v>
                </c:pt>
                <c:pt idx="5657">
                  <c:v>0.691666</c:v>
                </c:pt>
                <c:pt idx="5658">
                  <c:v>0.69241229999999998</c:v>
                </c:pt>
                <c:pt idx="5659">
                  <c:v>0.69306800000000002</c:v>
                </c:pt>
                <c:pt idx="5660">
                  <c:v>0.69365929999999998</c:v>
                </c:pt>
                <c:pt idx="5661">
                  <c:v>0.69422539999999999</c:v>
                </c:pt>
                <c:pt idx="5662">
                  <c:v>0.69480989999999998</c:v>
                </c:pt>
                <c:pt idx="5663">
                  <c:v>0.69544899999999998</c:v>
                </c:pt>
                <c:pt idx="5664">
                  <c:v>0.6961657</c:v>
                </c:pt>
                <c:pt idx="5665">
                  <c:v>0.6969727</c:v>
                </c:pt>
                <c:pt idx="5666">
                  <c:v>0.69787010000000005</c:v>
                </c:pt>
                <c:pt idx="5667">
                  <c:v>0.69884860000000004</c:v>
                </c:pt>
                <c:pt idx="5668">
                  <c:v>0.69988419999999996</c:v>
                </c:pt>
                <c:pt idx="5669">
                  <c:v>0.70094080000000003</c:v>
                </c:pt>
                <c:pt idx="5670">
                  <c:v>0.70197379999999998</c:v>
                </c:pt>
                <c:pt idx="5671">
                  <c:v>0.70293810000000001</c:v>
                </c:pt>
                <c:pt idx="5672">
                  <c:v>0.70380379999999998</c:v>
                </c:pt>
                <c:pt idx="5673">
                  <c:v>0.70456730000000001</c:v>
                </c:pt>
                <c:pt idx="5674">
                  <c:v>0.7052562</c:v>
                </c:pt>
                <c:pt idx="5675">
                  <c:v>0.70591939999999997</c:v>
                </c:pt>
                <c:pt idx="5676">
                  <c:v>0.70661350000000001</c:v>
                </c:pt>
                <c:pt idx="5677">
                  <c:v>0.70738440000000002</c:v>
                </c:pt>
                <c:pt idx="5678">
                  <c:v>0.7082503</c:v>
                </c:pt>
                <c:pt idx="5679">
                  <c:v>0.70920019999999995</c:v>
                </c:pt>
                <c:pt idx="5680">
                  <c:v>0.71020030000000001</c:v>
                </c:pt>
                <c:pt idx="5681">
                  <c:v>0.71121049999999997</c:v>
                </c:pt>
                <c:pt idx="5682">
                  <c:v>0.71219569999999999</c:v>
                </c:pt>
                <c:pt idx="5683">
                  <c:v>0.71313700000000002</c:v>
                </c:pt>
                <c:pt idx="5684">
                  <c:v>0.71403150000000004</c:v>
                </c:pt>
                <c:pt idx="5685">
                  <c:v>0.71488649999999998</c:v>
                </c:pt>
                <c:pt idx="5686">
                  <c:v>0.7157135</c:v>
                </c:pt>
                <c:pt idx="5687">
                  <c:v>0.71652340000000003</c:v>
                </c:pt>
                <c:pt idx="5688">
                  <c:v>0.71732969999999996</c:v>
                </c:pt>
                <c:pt idx="5689">
                  <c:v>0.71814940000000005</c:v>
                </c:pt>
                <c:pt idx="5690">
                  <c:v>0.71900280000000005</c:v>
                </c:pt>
                <c:pt idx="5691">
                  <c:v>0.71990960000000004</c:v>
                </c:pt>
                <c:pt idx="5692">
                  <c:v>0.72087869999999998</c:v>
                </c:pt>
                <c:pt idx="5693">
                  <c:v>0.72190140000000003</c:v>
                </c:pt>
                <c:pt idx="5694">
                  <c:v>0.7229487</c:v>
                </c:pt>
                <c:pt idx="5695">
                  <c:v>0.72398180000000001</c:v>
                </c:pt>
                <c:pt idx="5696">
                  <c:v>0.72496559999999999</c:v>
                </c:pt>
                <c:pt idx="5697">
                  <c:v>0.72588399999999997</c:v>
                </c:pt>
                <c:pt idx="5698">
                  <c:v>0.72674760000000005</c:v>
                </c:pt>
                <c:pt idx="5699">
                  <c:v>0.72758990000000001</c:v>
                </c:pt>
                <c:pt idx="5700">
                  <c:v>0.72845300000000002</c:v>
                </c:pt>
                <c:pt idx="5701">
                  <c:v>0.72936639999999997</c:v>
                </c:pt>
                <c:pt idx="5702">
                  <c:v>0.7303364</c:v>
                </c:pt>
                <c:pt idx="5703">
                  <c:v>0.73134319999999997</c:v>
                </c:pt>
                <c:pt idx="5704">
                  <c:v>0.73235470000000003</c:v>
                </c:pt>
                <c:pt idx="5705">
                  <c:v>0.73333999999999999</c:v>
                </c:pt>
                <c:pt idx="5706">
                  <c:v>0.73428570000000004</c:v>
                </c:pt>
                <c:pt idx="5707">
                  <c:v>0.73519939999999995</c:v>
                </c:pt>
                <c:pt idx="5708">
                  <c:v>0.73610359999999997</c:v>
                </c:pt>
                <c:pt idx="5709">
                  <c:v>0.73702069999999997</c:v>
                </c:pt>
                <c:pt idx="5710">
                  <c:v>0.73796070000000002</c:v>
                </c:pt>
                <c:pt idx="5711">
                  <c:v>0.73891689999999999</c:v>
                </c:pt>
                <c:pt idx="5712">
                  <c:v>0.73987130000000001</c:v>
                </c:pt>
                <c:pt idx="5713">
                  <c:v>0.74080570000000001</c:v>
                </c:pt>
                <c:pt idx="5714">
                  <c:v>0.74171200000000004</c:v>
                </c:pt>
                <c:pt idx="5715">
                  <c:v>0.74259520000000001</c:v>
                </c:pt>
                <c:pt idx="5716">
                  <c:v>0.74346749999999995</c:v>
                </c:pt>
                <c:pt idx="5717">
                  <c:v>0.74433910000000003</c:v>
                </c:pt>
                <c:pt idx="5718">
                  <c:v>0.74521079999999995</c:v>
                </c:pt>
                <c:pt idx="5719">
                  <c:v>0.74607279999999998</c:v>
                </c:pt>
                <c:pt idx="5720">
                  <c:v>0.74691339999999995</c:v>
                </c:pt>
                <c:pt idx="5721">
                  <c:v>0.74772899999999998</c:v>
                </c:pt>
                <c:pt idx="5722">
                  <c:v>0.74853239999999999</c:v>
                </c:pt>
                <c:pt idx="5723">
                  <c:v>0.74935039999999997</c:v>
                </c:pt>
                <c:pt idx="5724">
                  <c:v>0.7502124</c:v>
                </c:pt>
                <c:pt idx="5725">
                  <c:v>0.75113739999999996</c:v>
                </c:pt>
                <c:pt idx="5726">
                  <c:v>0.75212400000000001</c:v>
                </c:pt>
                <c:pt idx="5727">
                  <c:v>0.75315080000000001</c:v>
                </c:pt>
                <c:pt idx="5728">
                  <c:v>0.75418669999999999</c:v>
                </c:pt>
                <c:pt idx="5729">
                  <c:v>0.75520529999999997</c:v>
                </c:pt>
                <c:pt idx="5730">
                  <c:v>0.75619919999999996</c:v>
                </c:pt>
                <c:pt idx="5731">
                  <c:v>0.7571812</c:v>
                </c:pt>
                <c:pt idx="5732">
                  <c:v>0.75817630000000003</c:v>
                </c:pt>
                <c:pt idx="5733">
                  <c:v>0.75920609999999999</c:v>
                </c:pt>
                <c:pt idx="5734">
                  <c:v>0.76027840000000002</c:v>
                </c:pt>
                <c:pt idx="5735">
                  <c:v>0.7613818</c:v>
                </c:pt>
                <c:pt idx="5736">
                  <c:v>0.76249330000000004</c:v>
                </c:pt>
                <c:pt idx="5737">
                  <c:v>0.76358689999999996</c:v>
                </c:pt>
                <c:pt idx="5738">
                  <c:v>0.76464549999999998</c:v>
                </c:pt>
                <c:pt idx="5739">
                  <c:v>0.76566420000000002</c:v>
                </c:pt>
                <c:pt idx="5740">
                  <c:v>0.76664449999999995</c:v>
                </c:pt>
                <c:pt idx="5741">
                  <c:v>0.76758599999999999</c:v>
                </c:pt>
                <c:pt idx="5742">
                  <c:v>0.76848240000000001</c:v>
                </c:pt>
                <c:pt idx="5743">
                  <c:v>0.76932290000000003</c:v>
                </c:pt>
                <c:pt idx="5744">
                  <c:v>0.77010259999999997</c:v>
                </c:pt>
                <c:pt idx="5745">
                  <c:v>0.77083190000000001</c:v>
                </c:pt>
                <c:pt idx="5746">
                  <c:v>0.77154389999999995</c:v>
                </c:pt>
                <c:pt idx="5747">
                  <c:v>0.77228459999999999</c:v>
                </c:pt>
                <c:pt idx="5748">
                  <c:v>0.77310060000000003</c:v>
                </c:pt>
                <c:pt idx="5749">
                  <c:v>0.77402260000000001</c:v>
                </c:pt>
                <c:pt idx="5750">
                  <c:v>0.77505480000000004</c:v>
                </c:pt>
                <c:pt idx="5751">
                  <c:v>0.77617550000000002</c:v>
                </c:pt>
                <c:pt idx="5752">
                  <c:v>0.77735189999999998</c:v>
                </c:pt>
                <c:pt idx="5753">
                  <c:v>0.7785571</c:v>
                </c:pt>
                <c:pt idx="5754">
                  <c:v>0.77977859999999999</c:v>
                </c:pt>
                <c:pt idx="5755">
                  <c:v>0.78101810000000005</c:v>
                </c:pt>
                <c:pt idx="5756">
                  <c:v>0.78227999999999998</c:v>
                </c:pt>
                <c:pt idx="5757">
                  <c:v>0.78355399999999997</c:v>
                </c:pt>
                <c:pt idx="5758">
                  <c:v>0.78480760000000005</c:v>
                </c:pt>
                <c:pt idx="5759">
                  <c:v>0.78599229999999998</c:v>
                </c:pt>
                <c:pt idx="5760">
                  <c:v>0.78705890000000001</c:v>
                </c:pt>
                <c:pt idx="5761">
                  <c:v>0.78798219999999997</c:v>
                </c:pt>
                <c:pt idx="5762">
                  <c:v>0.78877719999999996</c:v>
                </c:pt>
                <c:pt idx="5763">
                  <c:v>0.78949800000000003</c:v>
                </c:pt>
                <c:pt idx="5764">
                  <c:v>0.79021739999999996</c:v>
                </c:pt>
                <c:pt idx="5765">
                  <c:v>0.79099600000000003</c:v>
                </c:pt>
                <c:pt idx="5766">
                  <c:v>0.79186400000000001</c:v>
                </c:pt>
                <c:pt idx="5767">
                  <c:v>0.7928094</c:v>
                </c:pt>
                <c:pt idx="5768">
                  <c:v>0.79379299999999997</c:v>
                </c:pt>
                <c:pt idx="5769">
                  <c:v>0.79476849999999999</c:v>
                </c:pt>
                <c:pt idx="5770">
                  <c:v>0.79570940000000001</c:v>
                </c:pt>
                <c:pt idx="5771">
                  <c:v>0.79661780000000004</c:v>
                </c:pt>
                <c:pt idx="5772">
                  <c:v>0.79752089999999998</c:v>
                </c:pt>
                <c:pt idx="5773">
                  <c:v>0.79844970000000004</c:v>
                </c:pt>
                <c:pt idx="5774">
                  <c:v>0.79942210000000002</c:v>
                </c:pt>
                <c:pt idx="5775">
                  <c:v>0.80043070000000005</c:v>
                </c:pt>
                <c:pt idx="5776">
                  <c:v>0.80144629999999994</c:v>
                </c:pt>
                <c:pt idx="5777">
                  <c:v>0.80243249999999999</c:v>
                </c:pt>
                <c:pt idx="5778">
                  <c:v>0.80336350000000001</c:v>
                </c:pt>
                <c:pt idx="5779">
                  <c:v>0.80423670000000003</c:v>
                </c:pt>
                <c:pt idx="5780">
                  <c:v>0.80506960000000005</c:v>
                </c:pt>
                <c:pt idx="5781">
                  <c:v>0.80589160000000004</c:v>
                </c:pt>
                <c:pt idx="5782">
                  <c:v>0.80672429999999995</c:v>
                </c:pt>
                <c:pt idx="5783">
                  <c:v>0.80757679999999998</c:v>
                </c:pt>
                <c:pt idx="5784">
                  <c:v>0.80844519999999997</c:v>
                </c:pt>
                <c:pt idx="5785">
                  <c:v>0.80932099999999996</c:v>
                </c:pt>
                <c:pt idx="5786">
                  <c:v>0.81020340000000002</c:v>
                </c:pt>
                <c:pt idx="5787">
                  <c:v>0.81110380000000004</c:v>
                </c:pt>
                <c:pt idx="5788">
                  <c:v>0.81204160000000003</c:v>
                </c:pt>
                <c:pt idx="5789">
                  <c:v>0.81303809999999999</c:v>
                </c:pt>
                <c:pt idx="5790">
                  <c:v>0.8141022</c:v>
                </c:pt>
                <c:pt idx="5791">
                  <c:v>0.81522740000000005</c:v>
                </c:pt>
                <c:pt idx="5792">
                  <c:v>0.8163937</c:v>
                </c:pt>
                <c:pt idx="5793">
                  <c:v>0.81757749999999996</c:v>
                </c:pt>
                <c:pt idx="5794">
                  <c:v>0.81875989999999998</c:v>
                </c:pt>
                <c:pt idx="5795">
                  <c:v>0.81993139999999998</c:v>
                </c:pt>
                <c:pt idx="5796">
                  <c:v>0.82109120000000002</c:v>
                </c:pt>
                <c:pt idx="5797">
                  <c:v>0.82223970000000002</c:v>
                </c:pt>
                <c:pt idx="5798">
                  <c:v>0.82337479999999996</c:v>
                </c:pt>
                <c:pt idx="5799">
                  <c:v>0.82449139999999999</c:v>
                </c:pt>
                <c:pt idx="5800">
                  <c:v>0.8255863</c:v>
                </c:pt>
                <c:pt idx="5801">
                  <c:v>0.82666459999999997</c:v>
                </c:pt>
                <c:pt idx="5802">
                  <c:v>0.82774170000000002</c:v>
                </c:pt>
                <c:pt idx="5803">
                  <c:v>0.82883830000000003</c:v>
                </c:pt>
                <c:pt idx="5804">
                  <c:v>0.82996899999999996</c:v>
                </c:pt>
                <c:pt idx="5805">
                  <c:v>0.83113119999999996</c:v>
                </c:pt>
                <c:pt idx="5806">
                  <c:v>0.83229960000000003</c:v>
                </c:pt>
                <c:pt idx="5807">
                  <c:v>0.83343480000000003</c:v>
                </c:pt>
                <c:pt idx="5808">
                  <c:v>0.83450060000000004</c:v>
                </c:pt>
                <c:pt idx="5809">
                  <c:v>0.83547570000000004</c:v>
                </c:pt>
                <c:pt idx="5810">
                  <c:v>0.83636619999999995</c:v>
                </c:pt>
                <c:pt idx="5811">
                  <c:v>0.83719889999999997</c:v>
                </c:pt>
                <c:pt idx="5812">
                  <c:v>0.83800640000000004</c:v>
                </c:pt>
                <c:pt idx="5813">
                  <c:v>0.83880869999999996</c:v>
                </c:pt>
                <c:pt idx="5814">
                  <c:v>0.83960190000000001</c:v>
                </c:pt>
                <c:pt idx="5815">
                  <c:v>0.84035959999999998</c:v>
                </c:pt>
                <c:pt idx="5816">
                  <c:v>0.84104959999999995</c:v>
                </c:pt>
                <c:pt idx="5817">
                  <c:v>0.84165679999999998</c:v>
                </c:pt>
                <c:pt idx="5818">
                  <c:v>0.84219730000000004</c:v>
                </c:pt>
                <c:pt idx="5819">
                  <c:v>0.84271940000000001</c:v>
                </c:pt>
                <c:pt idx="5820">
                  <c:v>0.84329180000000004</c:v>
                </c:pt>
                <c:pt idx="5821">
                  <c:v>0.84398110000000004</c:v>
                </c:pt>
                <c:pt idx="5822">
                  <c:v>0.84482570000000001</c:v>
                </c:pt>
                <c:pt idx="5823">
                  <c:v>0.84582809999999997</c:v>
                </c:pt>
                <c:pt idx="5824">
                  <c:v>0.84695370000000003</c:v>
                </c:pt>
                <c:pt idx="5825">
                  <c:v>0.84814719999999999</c:v>
                </c:pt>
                <c:pt idx="5826">
                  <c:v>0.8493465</c:v>
                </c:pt>
                <c:pt idx="5827">
                  <c:v>0.85049710000000001</c:v>
                </c:pt>
                <c:pt idx="5828">
                  <c:v>0.85156399999999999</c:v>
                </c:pt>
                <c:pt idx="5829">
                  <c:v>0.85253159999999995</c:v>
                </c:pt>
                <c:pt idx="5830">
                  <c:v>0.85340439999999995</c:v>
                </c:pt>
                <c:pt idx="5831">
                  <c:v>0.85420379999999996</c:v>
                </c:pt>
                <c:pt idx="5832">
                  <c:v>0.85496879999999997</c:v>
                </c:pt>
                <c:pt idx="5833">
                  <c:v>0.8557477</c:v>
                </c:pt>
                <c:pt idx="5834">
                  <c:v>0.85658469999999998</c:v>
                </c:pt>
                <c:pt idx="5835">
                  <c:v>0.85751040000000001</c:v>
                </c:pt>
                <c:pt idx="5836">
                  <c:v>0.85852349999999999</c:v>
                </c:pt>
                <c:pt idx="5837">
                  <c:v>0.85959059999999998</c:v>
                </c:pt>
                <c:pt idx="5838">
                  <c:v>0.86065119999999995</c:v>
                </c:pt>
                <c:pt idx="5839">
                  <c:v>0.86164560000000001</c:v>
                </c:pt>
                <c:pt idx="5840">
                  <c:v>0.86254070000000005</c:v>
                </c:pt>
                <c:pt idx="5841">
                  <c:v>0.86334860000000002</c:v>
                </c:pt>
                <c:pt idx="5842">
                  <c:v>0.86412359999999999</c:v>
                </c:pt>
                <c:pt idx="5843">
                  <c:v>0.86494150000000003</c:v>
                </c:pt>
                <c:pt idx="5844">
                  <c:v>0.86586960000000002</c:v>
                </c:pt>
                <c:pt idx="5845">
                  <c:v>0.86693399999999998</c:v>
                </c:pt>
                <c:pt idx="5846">
                  <c:v>0.86810949999999998</c:v>
                </c:pt>
                <c:pt idx="5847">
                  <c:v>0.86932949999999998</c:v>
                </c:pt>
                <c:pt idx="5848">
                  <c:v>0.8705193</c:v>
                </c:pt>
                <c:pt idx="5849">
                  <c:v>0.87162410000000001</c:v>
                </c:pt>
                <c:pt idx="5850">
                  <c:v>0.87263109999999999</c:v>
                </c:pt>
                <c:pt idx="5851">
                  <c:v>0.87356520000000004</c:v>
                </c:pt>
                <c:pt idx="5852">
                  <c:v>0.87446939999999995</c:v>
                </c:pt>
                <c:pt idx="5853">
                  <c:v>0.87537410000000004</c:v>
                </c:pt>
                <c:pt idx="5854">
                  <c:v>0.87627880000000002</c:v>
                </c:pt>
                <c:pt idx="5855">
                  <c:v>0.87715460000000001</c:v>
                </c:pt>
                <c:pt idx="5856">
                  <c:v>0.87796479999999999</c:v>
                </c:pt>
                <c:pt idx="5857">
                  <c:v>0.87869419999999998</c:v>
                </c:pt>
                <c:pt idx="5858">
                  <c:v>0.87936449999999999</c:v>
                </c:pt>
                <c:pt idx="5859">
                  <c:v>0.88003430000000005</c:v>
                </c:pt>
                <c:pt idx="5860">
                  <c:v>0.88077059999999996</c:v>
                </c:pt>
                <c:pt idx="5861">
                  <c:v>0.88162560000000001</c:v>
                </c:pt>
                <c:pt idx="5862">
                  <c:v>0.88260419999999995</c:v>
                </c:pt>
                <c:pt idx="5863">
                  <c:v>0.8836657</c:v>
                </c:pt>
                <c:pt idx="5864">
                  <c:v>0.88473469999999999</c:v>
                </c:pt>
                <c:pt idx="5865">
                  <c:v>0.88573769999999996</c:v>
                </c:pt>
                <c:pt idx="5866">
                  <c:v>0.88663069999999999</c:v>
                </c:pt>
                <c:pt idx="5867">
                  <c:v>0.88741110000000001</c:v>
                </c:pt>
                <c:pt idx="5868">
                  <c:v>0.88811019999999996</c:v>
                </c:pt>
                <c:pt idx="5869">
                  <c:v>0.88877229999999996</c:v>
                </c:pt>
                <c:pt idx="5870">
                  <c:v>0.88943450000000002</c:v>
                </c:pt>
                <c:pt idx="5871">
                  <c:v>0.89011320000000005</c:v>
                </c:pt>
                <c:pt idx="5872">
                  <c:v>0.89081060000000001</c:v>
                </c:pt>
                <c:pt idx="5873">
                  <c:v>0.89152989999999999</c:v>
                </c:pt>
                <c:pt idx="5874">
                  <c:v>0.89228600000000002</c:v>
                </c:pt>
                <c:pt idx="5875">
                  <c:v>0.89310869999999998</c:v>
                </c:pt>
                <c:pt idx="5876">
                  <c:v>0.89403049999999995</c:v>
                </c:pt>
                <c:pt idx="5877">
                  <c:v>0.89506350000000001</c:v>
                </c:pt>
                <c:pt idx="5878">
                  <c:v>0.89618609999999999</c:v>
                </c:pt>
                <c:pt idx="5879">
                  <c:v>0.89734060000000004</c:v>
                </c:pt>
                <c:pt idx="5880">
                  <c:v>0.89845280000000005</c:v>
                </c:pt>
                <c:pt idx="5881">
                  <c:v>0.89945350000000002</c:v>
                </c:pt>
                <c:pt idx="5882">
                  <c:v>0.90030770000000004</c:v>
                </c:pt>
                <c:pt idx="5883">
                  <c:v>0.90102389999999999</c:v>
                </c:pt>
                <c:pt idx="5884">
                  <c:v>0.90165099999999998</c:v>
                </c:pt>
                <c:pt idx="5885">
                  <c:v>0.90225420000000001</c:v>
                </c:pt>
                <c:pt idx="5886">
                  <c:v>0.90288749999999995</c:v>
                </c:pt>
                <c:pt idx="5887">
                  <c:v>0.90358320000000003</c:v>
                </c:pt>
                <c:pt idx="5888">
                  <c:v>0.90434409999999998</c:v>
                </c:pt>
                <c:pt idx="5889">
                  <c:v>0.90515350000000006</c:v>
                </c:pt>
                <c:pt idx="5890">
                  <c:v>0.9059895</c:v>
                </c:pt>
                <c:pt idx="5891">
                  <c:v>0.906837</c:v>
                </c:pt>
                <c:pt idx="5892">
                  <c:v>0.90769</c:v>
                </c:pt>
                <c:pt idx="5893">
                  <c:v>0.90854820000000003</c:v>
                </c:pt>
                <c:pt idx="5894">
                  <c:v>0.90941110000000003</c:v>
                </c:pt>
                <c:pt idx="5895">
                  <c:v>0.91027570000000002</c:v>
                </c:pt>
                <c:pt idx="5896">
                  <c:v>0.9111378</c:v>
                </c:pt>
                <c:pt idx="5897">
                  <c:v>0.91199680000000005</c:v>
                </c:pt>
                <c:pt idx="5898">
                  <c:v>0.91285689999999997</c:v>
                </c:pt>
                <c:pt idx="5899">
                  <c:v>0.91372350000000002</c:v>
                </c:pt>
                <c:pt idx="5900">
                  <c:v>0.91459999999999997</c:v>
                </c:pt>
                <c:pt idx="5901">
                  <c:v>0.91547840000000003</c:v>
                </c:pt>
                <c:pt idx="5902">
                  <c:v>0.91634199999999999</c:v>
                </c:pt>
                <c:pt idx="5903">
                  <c:v>0.91717360000000003</c:v>
                </c:pt>
                <c:pt idx="5904">
                  <c:v>0.91796739999999999</c:v>
                </c:pt>
                <c:pt idx="5905">
                  <c:v>0.91873839999999996</c:v>
                </c:pt>
                <c:pt idx="5906">
                  <c:v>0.91952259999999997</c:v>
                </c:pt>
                <c:pt idx="5907">
                  <c:v>0.92036549999999995</c:v>
                </c:pt>
                <c:pt idx="5908">
                  <c:v>0.92130540000000005</c:v>
                </c:pt>
                <c:pt idx="5909">
                  <c:v>0.92235460000000002</c:v>
                </c:pt>
                <c:pt idx="5910">
                  <c:v>0.92349570000000003</c:v>
                </c:pt>
                <c:pt idx="5911">
                  <c:v>0.92468539999999999</c:v>
                </c:pt>
                <c:pt idx="5912">
                  <c:v>0.92587600000000003</c:v>
                </c:pt>
                <c:pt idx="5913">
                  <c:v>0.92702309999999999</c:v>
                </c:pt>
                <c:pt idx="5914">
                  <c:v>0.92810280000000001</c:v>
                </c:pt>
                <c:pt idx="5915">
                  <c:v>0.92910429999999999</c:v>
                </c:pt>
                <c:pt idx="5916">
                  <c:v>0.9300197</c:v>
                </c:pt>
                <c:pt idx="5917">
                  <c:v>0.93083369999999999</c:v>
                </c:pt>
                <c:pt idx="5918">
                  <c:v>0.93152400000000002</c:v>
                </c:pt>
                <c:pt idx="5919">
                  <c:v>0.93207189999999995</c:v>
                </c:pt>
                <c:pt idx="5920">
                  <c:v>0.93248149999999996</c:v>
                </c:pt>
                <c:pt idx="5921">
                  <c:v>0.93279500000000004</c:v>
                </c:pt>
                <c:pt idx="5922">
                  <c:v>0.93309319999999996</c:v>
                </c:pt>
                <c:pt idx="5923">
                  <c:v>0.93346929999999995</c:v>
                </c:pt>
                <c:pt idx="5924">
                  <c:v>0.93400830000000001</c:v>
                </c:pt>
                <c:pt idx="5925">
                  <c:v>0.93475649999999999</c:v>
                </c:pt>
                <c:pt idx="5926">
                  <c:v>0.93570880000000001</c:v>
                </c:pt>
                <c:pt idx="5927">
                  <c:v>0.93681689999999995</c:v>
                </c:pt>
                <c:pt idx="5928">
                  <c:v>0.93800870000000003</c:v>
                </c:pt>
                <c:pt idx="5929">
                  <c:v>0.93922079999999997</c:v>
                </c:pt>
                <c:pt idx="5930">
                  <c:v>0.94040679999999999</c:v>
                </c:pt>
                <c:pt idx="5931">
                  <c:v>0.94154300000000002</c:v>
                </c:pt>
                <c:pt idx="5932">
                  <c:v>0.94261810000000001</c:v>
                </c:pt>
                <c:pt idx="5933">
                  <c:v>0.94361689999999998</c:v>
                </c:pt>
                <c:pt idx="5934">
                  <c:v>0.9445171</c:v>
                </c:pt>
                <c:pt idx="5935">
                  <c:v>0.9452952</c:v>
                </c:pt>
                <c:pt idx="5936">
                  <c:v>0.94594420000000001</c:v>
                </c:pt>
                <c:pt idx="5937">
                  <c:v>0.94648759999999998</c:v>
                </c:pt>
                <c:pt idx="5938">
                  <c:v>0.94697790000000004</c:v>
                </c:pt>
                <c:pt idx="5939">
                  <c:v>0.9474863</c:v>
                </c:pt>
                <c:pt idx="5940">
                  <c:v>0.94807140000000001</c:v>
                </c:pt>
                <c:pt idx="5941">
                  <c:v>0.94875569999999998</c:v>
                </c:pt>
                <c:pt idx="5942">
                  <c:v>0.94952110000000001</c:v>
                </c:pt>
                <c:pt idx="5943">
                  <c:v>0.95032190000000005</c:v>
                </c:pt>
                <c:pt idx="5944">
                  <c:v>0.95111179999999995</c:v>
                </c:pt>
                <c:pt idx="5945">
                  <c:v>0.95187440000000001</c:v>
                </c:pt>
                <c:pt idx="5946">
                  <c:v>0.95263540000000002</c:v>
                </c:pt>
                <c:pt idx="5947">
                  <c:v>0.95345429999999998</c:v>
                </c:pt>
                <c:pt idx="5948">
                  <c:v>0.95439719999999995</c:v>
                </c:pt>
                <c:pt idx="5949">
                  <c:v>0.95549729999999999</c:v>
                </c:pt>
                <c:pt idx="5950">
                  <c:v>0.95673909999999995</c:v>
                </c:pt>
                <c:pt idx="5951">
                  <c:v>0.95805229999999997</c:v>
                </c:pt>
                <c:pt idx="5952">
                  <c:v>0.95934549999999996</c:v>
                </c:pt>
                <c:pt idx="5953">
                  <c:v>0.9605262</c:v>
                </c:pt>
                <c:pt idx="5954">
                  <c:v>0.96153770000000005</c:v>
                </c:pt>
                <c:pt idx="5955">
                  <c:v>0.96236880000000002</c:v>
                </c:pt>
                <c:pt idx="5956">
                  <c:v>0.96304639999999997</c:v>
                </c:pt>
                <c:pt idx="5957">
                  <c:v>0.96361140000000001</c:v>
                </c:pt>
                <c:pt idx="5958">
                  <c:v>0.96409889999999998</c:v>
                </c:pt>
                <c:pt idx="5959">
                  <c:v>0.96452749999999998</c:v>
                </c:pt>
                <c:pt idx="5960">
                  <c:v>0.96490030000000004</c:v>
                </c:pt>
                <c:pt idx="5961">
                  <c:v>0.96521259999999998</c:v>
                </c:pt>
                <c:pt idx="5962">
                  <c:v>0.96546469999999995</c:v>
                </c:pt>
                <c:pt idx="5963">
                  <c:v>0.96566180000000001</c:v>
                </c:pt>
                <c:pt idx="5964">
                  <c:v>0.96581260000000002</c:v>
                </c:pt>
                <c:pt idx="5965">
                  <c:v>0.96592529999999999</c:v>
                </c:pt>
                <c:pt idx="5966">
                  <c:v>0.96600680000000005</c:v>
                </c:pt>
                <c:pt idx="5967">
                  <c:v>0.96607149999999997</c:v>
                </c:pt>
                <c:pt idx="5968">
                  <c:v>0.96615240000000002</c:v>
                </c:pt>
                <c:pt idx="5969">
                  <c:v>0.96630280000000002</c:v>
                </c:pt>
                <c:pt idx="5970">
                  <c:v>0.96659050000000002</c:v>
                </c:pt>
                <c:pt idx="5971">
                  <c:v>0.96708179999999999</c:v>
                </c:pt>
                <c:pt idx="5972">
                  <c:v>0.96780900000000003</c:v>
                </c:pt>
                <c:pt idx="5973">
                  <c:v>0.96875820000000001</c:v>
                </c:pt>
                <c:pt idx="5974">
                  <c:v>0.96986300000000003</c:v>
                </c:pt>
                <c:pt idx="5975">
                  <c:v>0.97102529999999998</c:v>
                </c:pt>
                <c:pt idx="5976">
                  <c:v>0.9721398</c:v>
                </c:pt>
                <c:pt idx="5977">
                  <c:v>0.97312279999999995</c:v>
                </c:pt>
                <c:pt idx="5978">
                  <c:v>0.97393569999999996</c:v>
                </c:pt>
                <c:pt idx="5979">
                  <c:v>0.97458069999999997</c:v>
                </c:pt>
                <c:pt idx="5980">
                  <c:v>0.97508839999999997</c:v>
                </c:pt>
                <c:pt idx="5981">
                  <c:v>0.97549350000000001</c:v>
                </c:pt>
                <c:pt idx="5982">
                  <c:v>0.97582749999999996</c:v>
                </c:pt>
                <c:pt idx="5983">
                  <c:v>0.97611429999999999</c:v>
                </c:pt>
                <c:pt idx="5984">
                  <c:v>0.97637700000000005</c:v>
                </c:pt>
                <c:pt idx="5985">
                  <c:v>0.97664930000000005</c:v>
                </c:pt>
                <c:pt idx="5986">
                  <c:v>0.97697610000000001</c:v>
                </c:pt>
                <c:pt idx="5987">
                  <c:v>0.97739620000000005</c:v>
                </c:pt>
                <c:pt idx="5988">
                  <c:v>0.97793319999999995</c:v>
                </c:pt>
                <c:pt idx="5989">
                  <c:v>0.9785758</c:v>
                </c:pt>
                <c:pt idx="5990">
                  <c:v>0.97927989999999998</c:v>
                </c:pt>
                <c:pt idx="5991">
                  <c:v>0.97997809999999996</c:v>
                </c:pt>
                <c:pt idx="5992">
                  <c:v>0.98061030000000005</c:v>
                </c:pt>
                <c:pt idx="5993">
                  <c:v>0.98114080000000004</c:v>
                </c:pt>
                <c:pt idx="5994">
                  <c:v>0.98157269999999996</c:v>
                </c:pt>
                <c:pt idx="5995">
                  <c:v>0.98194199999999998</c:v>
                </c:pt>
                <c:pt idx="5996">
                  <c:v>0.98230110000000004</c:v>
                </c:pt>
                <c:pt idx="5997">
                  <c:v>0.98270270000000004</c:v>
                </c:pt>
                <c:pt idx="5998">
                  <c:v>0.98318439999999996</c:v>
                </c:pt>
                <c:pt idx="5999">
                  <c:v>0.98376790000000003</c:v>
                </c:pt>
                <c:pt idx="6000">
                  <c:v>0.98446230000000001</c:v>
                </c:pt>
                <c:pt idx="6001">
                  <c:v>0.98526659999999999</c:v>
                </c:pt>
                <c:pt idx="6002">
                  <c:v>0.98616250000000005</c:v>
                </c:pt>
                <c:pt idx="6003">
                  <c:v>0.98710770000000003</c:v>
                </c:pt>
                <c:pt idx="6004">
                  <c:v>0.98803399999999997</c:v>
                </c:pt>
                <c:pt idx="6005">
                  <c:v>0.98884369999999999</c:v>
                </c:pt>
                <c:pt idx="6006">
                  <c:v>0.98943720000000002</c:v>
                </c:pt>
                <c:pt idx="6007">
                  <c:v>0.98975009999999997</c:v>
                </c:pt>
                <c:pt idx="6008">
                  <c:v>0.98977530000000002</c:v>
                </c:pt>
                <c:pt idx="6009">
                  <c:v>0.98958440000000003</c:v>
                </c:pt>
                <c:pt idx="6010">
                  <c:v>0.98930569999999995</c:v>
                </c:pt>
                <c:pt idx="6011">
                  <c:v>0.9890987</c:v>
                </c:pt>
                <c:pt idx="6012">
                  <c:v>0.98909340000000001</c:v>
                </c:pt>
                <c:pt idx="6013">
                  <c:v>0.98935879999999998</c:v>
                </c:pt>
                <c:pt idx="6014">
                  <c:v>0.98989190000000005</c:v>
                </c:pt>
                <c:pt idx="6015">
                  <c:v>0.9906315</c:v>
                </c:pt>
                <c:pt idx="6016">
                  <c:v>0.99149180000000003</c:v>
                </c:pt>
                <c:pt idx="6017">
                  <c:v>0.99238789999999999</c:v>
                </c:pt>
                <c:pt idx="6018">
                  <c:v>0.99326150000000002</c:v>
                </c:pt>
                <c:pt idx="6019">
                  <c:v>0.99407699999999999</c:v>
                </c:pt>
                <c:pt idx="6020">
                  <c:v>0.99481059999999999</c:v>
                </c:pt>
                <c:pt idx="6021">
                  <c:v>0.99544370000000004</c:v>
                </c:pt>
                <c:pt idx="6022">
                  <c:v>0.99596240000000003</c:v>
                </c:pt>
                <c:pt idx="6023">
                  <c:v>0.99637039999999999</c:v>
                </c:pt>
                <c:pt idx="6024">
                  <c:v>0.9966988</c:v>
                </c:pt>
                <c:pt idx="6025">
                  <c:v>0.99701240000000002</c:v>
                </c:pt>
                <c:pt idx="6026">
                  <c:v>0.99738709999999997</c:v>
                </c:pt>
                <c:pt idx="6027">
                  <c:v>0.99787599999999999</c:v>
                </c:pt>
                <c:pt idx="6028">
                  <c:v>0.99848349999999997</c:v>
                </c:pt>
                <c:pt idx="6029">
                  <c:v>0.9991466</c:v>
                </c:pt>
                <c:pt idx="6030">
                  <c:v>0.99975930000000002</c:v>
                </c:pt>
                <c:pt idx="6031">
                  <c:v>1.000205</c:v>
                </c:pt>
                <c:pt idx="6032">
                  <c:v>1.000413</c:v>
                </c:pt>
                <c:pt idx="6033">
                  <c:v>1.0003960000000001</c:v>
                </c:pt>
                <c:pt idx="6034">
                  <c:v>1.000251</c:v>
                </c:pt>
                <c:pt idx="6035">
                  <c:v>1.0001260000000001</c:v>
                </c:pt>
                <c:pt idx="6036">
                  <c:v>1.0001549999999999</c:v>
                </c:pt>
                <c:pt idx="6037">
                  <c:v>1.0004299999999999</c:v>
                </c:pt>
                <c:pt idx="6038">
                  <c:v>1.0009669999999999</c:v>
                </c:pt>
                <c:pt idx="6039">
                  <c:v>1.0017210000000001</c:v>
                </c:pt>
                <c:pt idx="6040">
                  <c:v>1.0026189999999999</c:v>
                </c:pt>
                <c:pt idx="6041">
                  <c:v>1.003598</c:v>
                </c:pt>
                <c:pt idx="6042">
                  <c:v>1.004616</c:v>
                </c:pt>
                <c:pt idx="6043">
                  <c:v>1.005647</c:v>
                </c:pt>
                <c:pt idx="6044">
                  <c:v>1.0066619999999999</c:v>
                </c:pt>
                <c:pt idx="6045">
                  <c:v>1.0076080000000001</c:v>
                </c:pt>
                <c:pt idx="6046">
                  <c:v>1.008408</c:v>
                </c:pt>
                <c:pt idx="6047">
                  <c:v>1.0089950000000001</c:v>
                </c:pt>
                <c:pt idx="6048">
                  <c:v>1.009336</c:v>
                </c:pt>
                <c:pt idx="6049">
                  <c:v>1.0094689999999999</c:v>
                </c:pt>
                <c:pt idx="6050">
                  <c:v>1.0094959999999999</c:v>
                </c:pt>
                <c:pt idx="6051">
                  <c:v>1.009563</c:v>
                </c:pt>
                <c:pt idx="6052">
                  <c:v>1.0098039999999999</c:v>
                </c:pt>
                <c:pt idx="6053">
                  <c:v>1.0102979999999999</c:v>
                </c:pt>
                <c:pt idx="6054">
                  <c:v>1.0110509999999999</c:v>
                </c:pt>
                <c:pt idx="6055">
                  <c:v>1.012003</c:v>
                </c:pt>
                <c:pt idx="6056">
                  <c:v>1.0130669999999999</c:v>
                </c:pt>
                <c:pt idx="6057">
                  <c:v>1.014159</c:v>
                </c:pt>
                <c:pt idx="6058">
                  <c:v>1.015226</c:v>
                </c:pt>
                <c:pt idx="6059">
                  <c:v>1.0162469999999999</c:v>
                </c:pt>
                <c:pt idx="6060">
                  <c:v>1.0172099999999999</c:v>
                </c:pt>
                <c:pt idx="6061">
                  <c:v>1.018095</c:v>
                </c:pt>
                <c:pt idx="6062">
                  <c:v>1.0188649999999999</c:v>
                </c:pt>
                <c:pt idx="6063">
                  <c:v>1.0194840000000001</c:v>
                </c:pt>
                <c:pt idx="6064">
                  <c:v>1.0199370000000001</c:v>
                </c:pt>
                <c:pt idx="6065">
                  <c:v>1.0202580000000001</c:v>
                </c:pt>
                <c:pt idx="6066">
                  <c:v>1.0205310000000001</c:v>
                </c:pt>
                <c:pt idx="6067">
                  <c:v>1.020856</c:v>
                </c:pt>
                <c:pt idx="6068">
                  <c:v>1.021315</c:v>
                </c:pt>
                <c:pt idx="6069">
                  <c:v>1.021938</c:v>
                </c:pt>
                <c:pt idx="6070">
                  <c:v>1.022688</c:v>
                </c:pt>
                <c:pt idx="6071">
                  <c:v>1.0234780000000001</c:v>
                </c:pt>
                <c:pt idx="6072">
                  <c:v>1.0242070000000001</c:v>
                </c:pt>
                <c:pt idx="6073">
                  <c:v>1.024807</c:v>
                </c:pt>
                <c:pt idx="6074">
                  <c:v>1.0252619999999999</c:v>
                </c:pt>
                <c:pt idx="6075">
                  <c:v>1.0256080000000001</c:v>
                </c:pt>
                <c:pt idx="6076">
                  <c:v>1.0259</c:v>
                </c:pt>
                <c:pt idx="6077">
                  <c:v>1.026192</c:v>
                </c:pt>
                <c:pt idx="6078">
                  <c:v>1.0265139999999999</c:v>
                </c:pt>
                <c:pt idx="6079">
                  <c:v>1.026872</c:v>
                </c:pt>
                <c:pt idx="6080">
                  <c:v>1.027269</c:v>
                </c:pt>
                <c:pt idx="6081">
                  <c:v>1.027719</c:v>
                </c:pt>
                <c:pt idx="6082">
                  <c:v>1.0282439999999999</c:v>
                </c:pt>
                <c:pt idx="6083">
                  <c:v>1.0288710000000001</c:v>
                </c:pt>
                <c:pt idx="6084">
                  <c:v>1.0295989999999999</c:v>
                </c:pt>
                <c:pt idx="6085">
                  <c:v>1.0303929999999999</c:v>
                </c:pt>
                <c:pt idx="6086">
                  <c:v>1.0311889999999999</c:v>
                </c:pt>
                <c:pt idx="6087">
                  <c:v>1.0319229999999999</c:v>
                </c:pt>
                <c:pt idx="6088">
                  <c:v>1.0325629999999999</c:v>
                </c:pt>
                <c:pt idx="6089">
                  <c:v>1.0331330000000001</c:v>
                </c:pt>
                <c:pt idx="6090">
                  <c:v>1.0337050000000001</c:v>
                </c:pt>
                <c:pt idx="6091">
                  <c:v>1.0343580000000001</c:v>
                </c:pt>
                <c:pt idx="6092">
                  <c:v>1.0351379999999999</c:v>
                </c:pt>
                <c:pt idx="6093">
                  <c:v>1.0360119999999999</c:v>
                </c:pt>
                <c:pt idx="6094">
                  <c:v>1.036872</c:v>
                </c:pt>
                <c:pt idx="6095">
                  <c:v>1.0375719999999999</c:v>
                </c:pt>
                <c:pt idx="6096">
                  <c:v>1.037998</c:v>
                </c:pt>
                <c:pt idx="6097">
                  <c:v>1.0381100000000001</c:v>
                </c:pt>
                <c:pt idx="6098">
                  <c:v>1.037979</c:v>
                </c:pt>
                <c:pt idx="6099">
                  <c:v>1.0377460000000001</c:v>
                </c:pt>
                <c:pt idx="6100">
                  <c:v>1.037585</c:v>
                </c:pt>
                <c:pt idx="6101">
                  <c:v>1.037628</c:v>
                </c:pt>
                <c:pt idx="6102">
                  <c:v>1.03792</c:v>
                </c:pt>
                <c:pt idx="6103">
                  <c:v>1.038419</c:v>
                </c:pt>
                <c:pt idx="6104">
                  <c:v>1.039026</c:v>
                </c:pt>
                <c:pt idx="6105">
                  <c:v>1.0396339999999999</c:v>
                </c:pt>
                <c:pt idx="6106">
                  <c:v>1.0401629999999999</c:v>
                </c:pt>
                <c:pt idx="6107">
                  <c:v>1.040586</c:v>
                </c:pt>
                <c:pt idx="6108">
                  <c:v>1.0409219999999999</c:v>
                </c:pt>
                <c:pt idx="6109">
                  <c:v>1.0412030000000001</c:v>
                </c:pt>
                <c:pt idx="6110">
                  <c:v>1.041458</c:v>
                </c:pt>
                <c:pt idx="6111">
                  <c:v>1.041698</c:v>
                </c:pt>
                <c:pt idx="6112">
                  <c:v>1.041919</c:v>
                </c:pt>
                <c:pt idx="6113">
                  <c:v>1.0421130000000001</c:v>
                </c:pt>
                <c:pt idx="6114">
                  <c:v>1.0422739999999999</c:v>
                </c:pt>
                <c:pt idx="6115">
                  <c:v>1.042395</c:v>
                </c:pt>
                <c:pt idx="6116">
                  <c:v>1.0424640000000001</c:v>
                </c:pt>
                <c:pt idx="6117">
                  <c:v>1.0424629999999999</c:v>
                </c:pt>
                <c:pt idx="6118">
                  <c:v>1.0423709999999999</c:v>
                </c:pt>
                <c:pt idx="6119">
                  <c:v>1.0421899999999999</c:v>
                </c:pt>
                <c:pt idx="6120">
                  <c:v>1.0419579999999999</c:v>
                </c:pt>
                <c:pt idx="6121">
                  <c:v>1.041757</c:v>
                </c:pt>
                <c:pt idx="6122">
                  <c:v>1.0416829999999999</c:v>
                </c:pt>
                <c:pt idx="6123">
                  <c:v>1.041822</c:v>
                </c:pt>
                <c:pt idx="6124">
                  <c:v>1.042198</c:v>
                </c:pt>
                <c:pt idx="6125">
                  <c:v>1.0427569999999999</c:v>
                </c:pt>
                <c:pt idx="6126">
                  <c:v>1.043371</c:v>
                </c:pt>
                <c:pt idx="6127">
                  <c:v>1.043884</c:v>
                </c:pt>
                <c:pt idx="6128">
                  <c:v>1.044176</c:v>
                </c:pt>
                <c:pt idx="6129">
                  <c:v>1.0442</c:v>
                </c:pt>
                <c:pt idx="6130">
                  <c:v>1.0440069999999999</c:v>
                </c:pt>
                <c:pt idx="6131">
                  <c:v>1.0437080000000001</c:v>
                </c:pt>
                <c:pt idx="6132">
                  <c:v>1.043436</c:v>
                </c:pt>
                <c:pt idx="6133">
                  <c:v>1.043282</c:v>
                </c:pt>
                <c:pt idx="6134">
                  <c:v>1.0432630000000001</c:v>
                </c:pt>
                <c:pt idx="6135">
                  <c:v>1.043337</c:v>
                </c:pt>
                <c:pt idx="6136">
                  <c:v>1.0434349999999999</c:v>
                </c:pt>
                <c:pt idx="6137">
                  <c:v>1.043506</c:v>
                </c:pt>
                <c:pt idx="6138">
                  <c:v>1.0435449999999999</c:v>
                </c:pt>
                <c:pt idx="6139">
                  <c:v>1.04359</c:v>
                </c:pt>
                <c:pt idx="6140">
                  <c:v>1.0437000000000001</c:v>
                </c:pt>
                <c:pt idx="6141">
                  <c:v>1.043917</c:v>
                </c:pt>
                <c:pt idx="6142">
                  <c:v>1.0442450000000001</c:v>
                </c:pt>
                <c:pt idx="6143">
                  <c:v>1.044643</c:v>
                </c:pt>
                <c:pt idx="6144">
                  <c:v>1.0450429999999999</c:v>
                </c:pt>
                <c:pt idx="6145">
                  <c:v>1.045382</c:v>
                </c:pt>
                <c:pt idx="6146">
                  <c:v>1.045617</c:v>
                </c:pt>
                <c:pt idx="6147">
                  <c:v>1.045731</c:v>
                </c:pt>
                <c:pt idx="6148">
                  <c:v>1.0457289999999999</c:v>
                </c:pt>
                <c:pt idx="6149">
                  <c:v>1.04562</c:v>
                </c:pt>
                <c:pt idx="6150">
                  <c:v>1.0454129999999999</c:v>
                </c:pt>
                <c:pt idx="6151">
                  <c:v>1.045121</c:v>
                </c:pt>
                <c:pt idx="6152">
                  <c:v>1.0447770000000001</c:v>
                </c:pt>
                <c:pt idx="6153">
                  <c:v>1.0444290000000001</c:v>
                </c:pt>
                <c:pt idx="6154">
                  <c:v>1.0441339999999999</c:v>
                </c:pt>
                <c:pt idx="6155">
                  <c:v>1.043938</c:v>
                </c:pt>
                <c:pt idx="6156">
                  <c:v>1.043847</c:v>
                </c:pt>
                <c:pt idx="6157">
                  <c:v>1.0438270000000001</c:v>
                </c:pt>
                <c:pt idx="6158">
                  <c:v>1.0438080000000001</c:v>
                </c:pt>
                <c:pt idx="6159">
                  <c:v>1.043725</c:v>
                </c:pt>
                <c:pt idx="6160">
                  <c:v>1.04355</c:v>
                </c:pt>
                <c:pt idx="6161">
                  <c:v>1.043318</c:v>
                </c:pt>
                <c:pt idx="6162">
                  <c:v>1.0431060000000001</c:v>
                </c:pt>
                <c:pt idx="6163">
                  <c:v>1.04301</c:v>
                </c:pt>
                <c:pt idx="6164">
                  <c:v>1.043091</c:v>
                </c:pt>
                <c:pt idx="6165">
                  <c:v>1.043344</c:v>
                </c:pt>
                <c:pt idx="6166">
                  <c:v>1.043693</c:v>
                </c:pt>
                <c:pt idx="6167">
                  <c:v>1.0440210000000001</c:v>
                </c:pt>
                <c:pt idx="6168">
                  <c:v>1.0442229999999999</c:v>
                </c:pt>
                <c:pt idx="6169">
                  <c:v>1.0442469999999999</c:v>
                </c:pt>
                <c:pt idx="6170">
                  <c:v>1.0441149999999999</c:v>
                </c:pt>
                <c:pt idx="6171">
                  <c:v>1.0439000000000001</c:v>
                </c:pt>
                <c:pt idx="6172">
                  <c:v>1.0436989999999999</c:v>
                </c:pt>
                <c:pt idx="6173">
                  <c:v>1.043585</c:v>
                </c:pt>
                <c:pt idx="6174">
                  <c:v>1.043588</c:v>
                </c:pt>
                <c:pt idx="6175">
                  <c:v>1.0436970000000001</c:v>
                </c:pt>
                <c:pt idx="6176">
                  <c:v>1.04389</c:v>
                </c:pt>
                <c:pt idx="6177">
                  <c:v>1.044154</c:v>
                </c:pt>
                <c:pt idx="6178">
                  <c:v>1.0444960000000001</c:v>
                </c:pt>
                <c:pt idx="6179">
                  <c:v>1.044932</c:v>
                </c:pt>
                <c:pt idx="6180">
                  <c:v>1.0454570000000001</c:v>
                </c:pt>
                <c:pt idx="6181">
                  <c:v>1.0460309999999999</c:v>
                </c:pt>
                <c:pt idx="6182">
                  <c:v>1.046567</c:v>
                </c:pt>
                <c:pt idx="6183">
                  <c:v>1.0469679999999999</c:v>
                </c:pt>
                <c:pt idx="6184">
                  <c:v>1.047153</c:v>
                </c:pt>
                <c:pt idx="6185">
                  <c:v>1.047102</c:v>
                </c:pt>
                <c:pt idx="6186">
                  <c:v>1.0468599999999999</c:v>
                </c:pt>
                <c:pt idx="6187">
                  <c:v>1.0465260000000001</c:v>
                </c:pt>
                <c:pt idx="6188">
                  <c:v>1.0462020000000001</c:v>
                </c:pt>
                <c:pt idx="6189">
                  <c:v>1.045957</c:v>
                </c:pt>
                <c:pt idx="6190">
                  <c:v>1.045809</c:v>
                </c:pt>
                <c:pt idx="6191">
                  <c:v>1.0457270000000001</c:v>
                </c:pt>
                <c:pt idx="6192">
                  <c:v>1.0456529999999999</c:v>
                </c:pt>
                <c:pt idx="6193">
                  <c:v>1.0455490000000001</c:v>
                </c:pt>
                <c:pt idx="6194">
                  <c:v>1.0454110000000001</c:v>
                </c:pt>
                <c:pt idx="6195">
                  <c:v>1.045275</c:v>
                </c:pt>
                <c:pt idx="6196">
                  <c:v>1.045196</c:v>
                </c:pt>
                <c:pt idx="6197">
                  <c:v>1.0452239999999999</c:v>
                </c:pt>
                <c:pt idx="6198">
                  <c:v>1.0453859999999999</c:v>
                </c:pt>
                <c:pt idx="6199">
                  <c:v>1.045685</c:v>
                </c:pt>
                <c:pt idx="6200">
                  <c:v>1.0461039999999999</c:v>
                </c:pt>
                <c:pt idx="6201">
                  <c:v>1.046611</c:v>
                </c:pt>
                <c:pt idx="6202">
                  <c:v>1.047161</c:v>
                </c:pt>
                <c:pt idx="6203">
                  <c:v>1.0476989999999999</c:v>
                </c:pt>
                <c:pt idx="6204">
                  <c:v>1.048144</c:v>
                </c:pt>
                <c:pt idx="6205">
                  <c:v>1.048405</c:v>
                </c:pt>
                <c:pt idx="6206">
                  <c:v>1.048405</c:v>
                </c:pt>
                <c:pt idx="6207">
                  <c:v>1.048109</c:v>
                </c:pt>
                <c:pt idx="6208">
                  <c:v>1.0475559999999999</c:v>
                </c:pt>
                <c:pt idx="6209">
                  <c:v>1.046853</c:v>
                </c:pt>
                <c:pt idx="6210">
                  <c:v>1.046157</c:v>
                </c:pt>
                <c:pt idx="6211">
                  <c:v>1.045607</c:v>
                </c:pt>
                <c:pt idx="6212">
                  <c:v>1.0452809999999999</c:v>
                </c:pt>
                <c:pt idx="6213">
                  <c:v>1.045175</c:v>
                </c:pt>
                <c:pt idx="6214">
                  <c:v>1.045215</c:v>
                </c:pt>
                <c:pt idx="6215">
                  <c:v>1.045296</c:v>
                </c:pt>
                <c:pt idx="6216">
                  <c:v>1.0453269999999999</c:v>
                </c:pt>
                <c:pt idx="6217">
                  <c:v>1.0452729999999999</c:v>
                </c:pt>
                <c:pt idx="6218">
                  <c:v>1.04515</c:v>
                </c:pt>
                <c:pt idx="6219">
                  <c:v>1.044994</c:v>
                </c:pt>
                <c:pt idx="6220">
                  <c:v>1.0448219999999999</c:v>
                </c:pt>
                <c:pt idx="6221">
                  <c:v>1.0446089999999999</c:v>
                </c:pt>
                <c:pt idx="6222">
                  <c:v>1.044297</c:v>
                </c:pt>
                <c:pt idx="6223">
                  <c:v>1.0438350000000001</c:v>
                </c:pt>
                <c:pt idx="6224">
                  <c:v>1.043223</c:v>
                </c:pt>
                <c:pt idx="6225">
                  <c:v>1.042538</c:v>
                </c:pt>
                <c:pt idx="6226">
                  <c:v>1.041909</c:v>
                </c:pt>
                <c:pt idx="6227">
                  <c:v>1.0414829999999999</c:v>
                </c:pt>
                <c:pt idx="6228">
                  <c:v>1.0413399999999999</c:v>
                </c:pt>
                <c:pt idx="6229">
                  <c:v>1.0414600000000001</c:v>
                </c:pt>
                <c:pt idx="6230">
                  <c:v>1.0417209999999999</c:v>
                </c:pt>
                <c:pt idx="6231">
                  <c:v>1.0419499999999999</c:v>
                </c:pt>
                <c:pt idx="6232">
                  <c:v>1.0420130000000001</c:v>
                </c:pt>
                <c:pt idx="6233">
                  <c:v>1.041863</c:v>
                </c:pt>
                <c:pt idx="6234">
                  <c:v>1.0415730000000001</c:v>
                </c:pt>
                <c:pt idx="6235">
                  <c:v>1.041293</c:v>
                </c:pt>
                <c:pt idx="6236">
                  <c:v>1.0411779999999999</c:v>
                </c:pt>
                <c:pt idx="6237">
                  <c:v>1.0413060000000001</c:v>
                </c:pt>
                <c:pt idx="6238">
                  <c:v>1.041641</c:v>
                </c:pt>
                <c:pt idx="6239">
                  <c:v>1.0420469999999999</c:v>
                </c:pt>
                <c:pt idx="6240">
                  <c:v>1.0423579999999999</c:v>
                </c:pt>
                <c:pt idx="6241">
                  <c:v>1.042451</c:v>
                </c:pt>
                <c:pt idx="6242">
                  <c:v>1.042297</c:v>
                </c:pt>
                <c:pt idx="6243">
                  <c:v>1.0419719999999999</c:v>
                </c:pt>
                <c:pt idx="6244">
                  <c:v>1.0416099999999999</c:v>
                </c:pt>
                <c:pt idx="6245">
                  <c:v>1.041339</c:v>
                </c:pt>
                <c:pt idx="6246">
                  <c:v>1.0412140000000001</c:v>
                </c:pt>
                <c:pt idx="6247">
                  <c:v>1.0412140000000001</c:v>
                </c:pt>
                <c:pt idx="6248">
                  <c:v>1.041253</c:v>
                </c:pt>
                <c:pt idx="6249">
                  <c:v>1.0412490000000001</c:v>
                </c:pt>
                <c:pt idx="6250">
                  <c:v>1.0411550000000001</c:v>
                </c:pt>
                <c:pt idx="6251">
                  <c:v>1.040991</c:v>
                </c:pt>
                <c:pt idx="6252">
                  <c:v>1.040818</c:v>
                </c:pt>
                <c:pt idx="6253">
                  <c:v>1.0406949999999999</c:v>
                </c:pt>
                <c:pt idx="6254">
                  <c:v>1.0406340000000001</c:v>
                </c:pt>
                <c:pt idx="6255">
                  <c:v>1.040575</c:v>
                </c:pt>
                <c:pt idx="6256">
                  <c:v>1.0403979999999999</c:v>
                </c:pt>
                <c:pt idx="6257">
                  <c:v>1.039973</c:v>
                </c:pt>
                <c:pt idx="6258">
                  <c:v>1.0392129999999999</c:v>
                </c:pt>
                <c:pt idx="6259">
                  <c:v>1.0381180000000001</c:v>
                </c:pt>
                <c:pt idx="6260">
                  <c:v>1.0367820000000001</c:v>
                </c:pt>
                <c:pt idx="6261">
                  <c:v>1.035379</c:v>
                </c:pt>
                <c:pt idx="6262">
                  <c:v>1.034133</c:v>
                </c:pt>
                <c:pt idx="6263">
                  <c:v>1.033242</c:v>
                </c:pt>
                <c:pt idx="6264">
                  <c:v>1.0328539999999999</c:v>
                </c:pt>
                <c:pt idx="6265">
                  <c:v>1.0330189999999999</c:v>
                </c:pt>
                <c:pt idx="6266">
                  <c:v>1.033676</c:v>
                </c:pt>
                <c:pt idx="6267">
                  <c:v>1.034656</c:v>
                </c:pt>
                <c:pt idx="6268">
                  <c:v>1.0357149999999999</c:v>
                </c:pt>
                <c:pt idx="6269">
                  <c:v>1.0366040000000001</c:v>
                </c:pt>
                <c:pt idx="6270">
                  <c:v>1.0371109999999999</c:v>
                </c:pt>
                <c:pt idx="6271">
                  <c:v>1.037126</c:v>
                </c:pt>
                <c:pt idx="6272">
                  <c:v>1.036659</c:v>
                </c:pt>
                <c:pt idx="6273">
                  <c:v>1.035833</c:v>
                </c:pt>
                <c:pt idx="6274">
                  <c:v>1.0348409999999999</c:v>
                </c:pt>
                <c:pt idx="6275">
                  <c:v>1.0338689999999999</c:v>
                </c:pt>
                <c:pt idx="6276">
                  <c:v>1.0330630000000001</c:v>
                </c:pt>
                <c:pt idx="6277">
                  <c:v>1.032483</c:v>
                </c:pt>
                <c:pt idx="6278">
                  <c:v>1.0321020000000001</c:v>
                </c:pt>
                <c:pt idx="6279">
                  <c:v>1.0318430000000001</c:v>
                </c:pt>
                <c:pt idx="6280">
                  <c:v>1.031622</c:v>
                </c:pt>
                <c:pt idx="6281">
                  <c:v>1.03139</c:v>
                </c:pt>
                <c:pt idx="6282">
                  <c:v>1.031139</c:v>
                </c:pt>
                <c:pt idx="6283">
                  <c:v>1.030896</c:v>
                </c:pt>
                <c:pt idx="6284">
                  <c:v>1.030683</c:v>
                </c:pt>
                <c:pt idx="6285">
                  <c:v>1.030491</c:v>
                </c:pt>
                <c:pt idx="6286">
                  <c:v>1.030278</c:v>
                </c:pt>
                <c:pt idx="6287">
                  <c:v>1.0299769999999999</c:v>
                </c:pt>
                <c:pt idx="6288">
                  <c:v>1.029542</c:v>
                </c:pt>
                <c:pt idx="6289">
                  <c:v>1.0289740000000001</c:v>
                </c:pt>
                <c:pt idx="6290">
                  <c:v>1.0283260000000001</c:v>
                </c:pt>
                <c:pt idx="6291">
                  <c:v>1.0276879999999999</c:v>
                </c:pt>
                <c:pt idx="6292">
                  <c:v>1.027137</c:v>
                </c:pt>
                <c:pt idx="6293">
                  <c:v>1.026697</c:v>
                </c:pt>
                <c:pt idx="6294">
                  <c:v>1.026324</c:v>
                </c:pt>
                <c:pt idx="6295">
                  <c:v>1.025922</c:v>
                </c:pt>
                <c:pt idx="6296">
                  <c:v>1.0253749999999999</c:v>
                </c:pt>
                <c:pt idx="6297">
                  <c:v>1.0246</c:v>
                </c:pt>
                <c:pt idx="6298">
                  <c:v>1.0235879999999999</c:v>
                </c:pt>
                <c:pt idx="6299">
                  <c:v>1.0224059999999999</c:v>
                </c:pt>
                <c:pt idx="6300">
                  <c:v>1.0211840000000001</c:v>
                </c:pt>
                <c:pt idx="6301">
                  <c:v>1.0200659999999999</c:v>
                </c:pt>
                <c:pt idx="6302">
                  <c:v>1.0191809999999999</c:v>
                </c:pt>
                <c:pt idx="6303">
                  <c:v>1.0186109999999999</c:v>
                </c:pt>
                <c:pt idx="6304">
                  <c:v>1.0183759999999999</c:v>
                </c:pt>
                <c:pt idx="6305">
                  <c:v>1.018446</c:v>
                </c:pt>
                <c:pt idx="6306">
                  <c:v>1.018745</c:v>
                </c:pt>
                <c:pt idx="6307">
                  <c:v>1.019169</c:v>
                </c:pt>
                <c:pt idx="6308">
                  <c:v>1.0195829999999999</c:v>
                </c:pt>
                <c:pt idx="6309">
                  <c:v>1.0198469999999999</c:v>
                </c:pt>
                <c:pt idx="6310">
                  <c:v>1.019835</c:v>
                </c:pt>
                <c:pt idx="6311">
                  <c:v>1.019455</c:v>
                </c:pt>
                <c:pt idx="6312">
                  <c:v>1.0186820000000001</c:v>
                </c:pt>
                <c:pt idx="6313">
                  <c:v>1.017566</c:v>
                </c:pt>
                <c:pt idx="6314">
                  <c:v>1.0162150000000001</c:v>
                </c:pt>
                <c:pt idx="6315">
                  <c:v>1.0147520000000001</c:v>
                </c:pt>
                <c:pt idx="6316">
                  <c:v>1.0132920000000001</c:v>
                </c:pt>
                <c:pt idx="6317">
                  <c:v>1.011911</c:v>
                </c:pt>
                <c:pt idx="6318">
                  <c:v>1.01064</c:v>
                </c:pt>
                <c:pt idx="6319">
                  <c:v>1.009482</c:v>
                </c:pt>
                <c:pt idx="6320">
                  <c:v>1.0084329999999999</c:v>
                </c:pt>
                <c:pt idx="6321">
                  <c:v>1.0074970000000001</c:v>
                </c:pt>
                <c:pt idx="6322">
                  <c:v>1.0066919999999999</c:v>
                </c:pt>
                <c:pt idx="6323">
                  <c:v>1.006038</c:v>
                </c:pt>
                <c:pt idx="6324">
                  <c:v>1.005541</c:v>
                </c:pt>
                <c:pt idx="6325">
                  <c:v>1.0051810000000001</c:v>
                </c:pt>
                <c:pt idx="6326">
                  <c:v>1.0049129999999999</c:v>
                </c:pt>
                <c:pt idx="6327">
                  <c:v>1.0046850000000001</c:v>
                </c:pt>
                <c:pt idx="6328">
                  <c:v>1.0044439999999999</c:v>
                </c:pt>
                <c:pt idx="6329">
                  <c:v>1.0041549999999999</c:v>
                </c:pt>
                <c:pt idx="6330">
                  <c:v>1.0037990000000001</c:v>
                </c:pt>
                <c:pt idx="6331">
                  <c:v>1.0033650000000001</c:v>
                </c:pt>
                <c:pt idx="6332">
                  <c:v>1.0028429999999999</c:v>
                </c:pt>
                <c:pt idx="6333">
                  <c:v>1.002219</c:v>
                </c:pt>
                <c:pt idx="6334">
                  <c:v>1.00149</c:v>
                </c:pt>
                <c:pt idx="6335">
                  <c:v>1.0006710000000001</c:v>
                </c:pt>
                <c:pt idx="6336">
                  <c:v>0.99981229999999999</c:v>
                </c:pt>
                <c:pt idx="6337">
                  <c:v>0.99899910000000003</c:v>
                </c:pt>
                <c:pt idx="6338">
                  <c:v>0.9983206</c:v>
                </c:pt>
                <c:pt idx="6339">
                  <c:v>0.99784419999999996</c:v>
                </c:pt>
                <c:pt idx="6340">
                  <c:v>0.99758150000000001</c:v>
                </c:pt>
                <c:pt idx="6341">
                  <c:v>0.99747929999999996</c:v>
                </c:pt>
                <c:pt idx="6342">
                  <c:v>0.99743000000000004</c:v>
                </c:pt>
                <c:pt idx="6343">
                  <c:v>0.99730779999999997</c:v>
                </c:pt>
                <c:pt idx="6344">
                  <c:v>0.99701799999999996</c:v>
                </c:pt>
                <c:pt idx="6345">
                  <c:v>0.99651350000000005</c:v>
                </c:pt>
                <c:pt idx="6346">
                  <c:v>0.99580380000000002</c:v>
                </c:pt>
                <c:pt idx="6347">
                  <c:v>0.99492919999999996</c:v>
                </c:pt>
                <c:pt idx="6348">
                  <c:v>0.99393310000000001</c:v>
                </c:pt>
                <c:pt idx="6349">
                  <c:v>0.99283650000000001</c:v>
                </c:pt>
                <c:pt idx="6350">
                  <c:v>0.99163800000000002</c:v>
                </c:pt>
                <c:pt idx="6351">
                  <c:v>0.99033559999999998</c:v>
                </c:pt>
                <c:pt idx="6352">
                  <c:v>0.98895109999999997</c:v>
                </c:pt>
                <c:pt idx="6353">
                  <c:v>0.98754160000000002</c:v>
                </c:pt>
                <c:pt idx="6354">
                  <c:v>0.98619219999999996</c:v>
                </c:pt>
                <c:pt idx="6355">
                  <c:v>0.98497330000000005</c:v>
                </c:pt>
                <c:pt idx="6356">
                  <c:v>0.98390449999999996</c:v>
                </c:pt>
                <c:pt idx="6357">
                  <c:v>0.98293779999999997</c:v>
                </c:pt>
                <c:pt idx="6358">
                  <c:v>0.98197159999999994</c:v>
                </c:pt>
                <c:pt idx="6359">
                  <c:v>0.9808962</c:v>
                </c:pt>
                <c:pt idx="6360">
                  <c:v>0.9796473</c:v>
                </c:pt>
                <c:pt idx="6361">
                  <c:v>0.97824889999999998</c:v>
                </c:pt>
                <c:pt idx="6362">
                  <c:v>0.97682060000000004</c:v>
                </c:pt>
                <c:pt idx="6363">
                  <c:v>0.97554549999999995</c:v>
                </c:pt>
                <c:pt idx="6364">
                  <c:v>0.97458920000000004</c:v>
                </c:pt>
                <c:pt idx="6365">
                  <c:v>0.97405160000000002</c:v>
                </c:pt>
                <c:pt idx="6366">
                  <c:v>0.9739255</c:v>
                </c:pt>
                <c:pt idx="6367">
                  <c:v>0.97410649999999999</c:v>
                </c:pt>
                <c:pt idx="6368">
                  <c:v>0.97442450000000003</c:v>
                </c:pt>
                <c:pt idx="6369">
                  <c:v>0.97470109999999999</c:v>
                </c:pt>
                <c:pt idx="6370">
                  <c:v>0.97480599999999995</c:v>
                </c:pt>
                <c:pt idx="6371">
                  <c:v>0.9746629</c:v>
                </c:pt>
                <c:pt idx="6372">
                  <c:v>0.97425260000000002</c:v>
                </c:pt>
                <c:pt idx="6373">
                  <c:v>0.97358279999999997</c:v>
                </c:pt>
                <c:pt idx="6374">
                  <c:v>0.97266410000000003</c:v>
                </c:pt>
                <c:pt idx="6375">
                  <c:v>0.97149660000000004</c:v>
                </c:pt>
                <c:pt idx="6376">
                  <c:v>0.97007770000000004</c:v>
                </c:pt>
                <c:pt idx="6377">
                  <c:v>0.96842490000000003</c:v>
                </c:pt>
                <c:pt idx="6378">
                  <c:v>0.96659280000000003</c:v>
                </c:pt>
                <c:pt idx="6379">
                  <c:v>0.96467360000000002</c:v>
                </c:pt>
                <c:pt idx="6380">
                  <c:v>0.96279139999999996</c:v>
                </c:pt>
                <c:pt idx="6381">
                  <c:v>0.96106449999999999</c:v>
                </c:pt>
                <c:pt idx="6382">
                  <c:v>0.95957879999999995</c:v>
                </c:pt>
                <c:pt idx="6383">
                  <c:v>0.95838250000000003</c:v>
                </c:pt>
                <c:pt idx="6384">
                  <c:v>0.95747380000000004</c:v>
                </c:pt>
                <c:pt idx="6385">
                  <c:v>0.95681450000000001</c:v>
                </c:pt>
                <c:pt idx="6386">
                  <c:v>0.95633789999999996</c:v>
                </c:pt>
                <c:pt idx="6387">
                  <c:v>0.95596680000000001</c:v>
                </c:pt>
                <c:pt idx="6388">
                  <c:v>0.95561399999999996</c:v>
                </c:pt>
                <c:pt idx="6389">
                  <c:v>0.95519379999999998</c:v>
                </c:pt>
                <c:pt idx="6390">
                  <c:v>0.95464119999999997</c:v>
                </c:pt>
                <c:pt idx="6391">
                  <c:v>0.95391630000000005</c:v>
                </c:pt>
                <c:pt idx="6392">
                  <c:v>0.9530208</c:v>
                </c:pt>
                <c:pt idx="6393">
                  <c:v>0.95199780000000001</c:v>
                </c:pt>
                <c:pt idx="6394">
                  <c:v>0.95091680000000001</c:v>
                </c:pt>
                <c:pt idx="6395">
                  <c:v>0.94985120000000001</c:v>
                </c:pt>
                <c:pt idx="6396">
                  <c:v>0.94885050000000004</c:v>
                </c:pt>
                <c:pt idx="6397">
                  <c:v>0.94793019999999995</c:v>
                </c:pt>
                <c:pt idx="6398">
                  <c:v>0.94707600000000003</c:v>
                </c:pt>
                <c:pt idx="6399">
                  <c:v>0.94625959999999998</c:v>
                </c:pt>
                <c:pt idx="6400">
                  <c:v>0.94545639999999997</c:v>
                </c:pt>
                <c:pt idx="6401">
                  <c:v>0.94465730000000003</c:v>
                </c:pt>
                <c:pt idx="6402">
                  <c:v>0.94386979999999998</c:v>
                </c:pt>
                <c:pt idx="6403">
                  <c:v>0.94310380000000005</c:v>
                </c:pt>
                <c:pt idx="6404">
                  <c:v>0.94235959999999996</c:v>
                </c:pt>
                <c:pt idx="6405">
                  <c:v>0.94162179999999995</c:v>
                </c:pt>
                <c:pt idx="6406">
                  <c:v>0.94086239999999999</c:v>
                </c:pt>
                <c:pt idx="6407">
                  <c:v>0.94006179999999995</c:v>
                </c:pt>
                <c:pt idx="6408">
                  <c:v>0.93922629999999996</c:v>
                </c:pt>
                <c:pt idx="6409">
                  <c:v>0.93839709999999998</c:v>
                </c:pt>
                <c:pt idx="6410">
                  <c:v>0.93763510000000005</c:v>
                </c:pt>
                <c:pt idx="6411">
                  <c:v>0.9370018</c:v>
                </c:pt>
                <c:pt idx="6412">
                  <c:v>0.93652939999999996</c:v>
                </c:pt>
                <c:pt idx="6413">
                  <c:v>0.93620190000000003</c:v>
                </c:pt>
                <c:pt idx="6414">
                  <c:v>0.9359537</c:v>
                </c:pt>
                <c:pt idx="6415">
                  <c:v>0.93568399999999996</c:v>
                </c:pt>
                <c:pt idx="6416">
                  <c:v>0.93529180000000001</c:v>
                </c:pt>
                <c:pt idx="6417">
                  <c:v>0.93469639999999998</c:v>
                </c:pt>
                <c:pt idx="6418">
                  <c:v>0.9338571</c:v>
                </c:pt>
                <c:pt idx="6419">
                  <c:v>0.93277750000000004</c:v>
                </c:pt>
                <c:pt idx="6420">
                  <c:v>0.93149780000000004</c:v>
                </c:pt>
                <c:pt idx="6421">
                  <c:v>0.93008279999999999</c:v>
                </c:pt>
                <c:pt idx="6422">
                  <c:v>0.92860600000000004</c:v>
                </c:pt>
                <c:pt idx="6423">
                  <c:v>0.92715219999999998</c:v>
                </c:pt>
                <c:pt idx="6424">
                  <c:v>0.92580189999999996</c:v>
                </c:pt>
                <c:pt idx="6425">
                  <c:v>0.92462</c:v>
                </c:pt>
                <c:pt idx="6426">
                  <c:v>0.9236432</c:v>
                </c:pt>
                <c:pt idx="6427">
                  <c:v>0.92286480000000004</c:v>
                </c:pt>
                <c:pt idx="6428">
                  <c:v>0.92223080000000002</c:v>
                </c:pt>
                <c:pt idx="6429">
                  <c:v>0.92164800000000002</c:v>
                </c:pt>
                <c:pt idx="6430">
                  <c:v>0.92101279999999996</c:v>
                </c:pt>
                <c:pt idx="6431">
                  <c:v>0.92024320000000004</c:v>
                </c:pt>
                <c:pt idx="6432">
                  <c:v>0.91930100000000003</c:v>
                </c:pt>
                <c:pt idx="6433">
                  <c:v>0.91820760000000001</c:v>
                </c:pt>
                <c:pt idx="6434">
                  <c:v>0.91702879999999998</c:v>
                </c:pt>
                <c:pt idx="6435">
                  <c:v>0.91584779999999999</c:v>
                </c:pt>
                <c:pt idx="6436">
                  <c:v>0.91471820000000004</c:v>
                </c:pt>
                <c:pt idx="6437">
                  <c:v>0.91364369999999995</c:v>
                </c:pt>
                <c:pt idx="6438">
                  <c:v>0.91257920000000003</c:v>
                </c:pt>
                <c:pt idx="6439">
                  <c:v>0.91146609999999995</c:v>
                </c:pt>
                <c:pt idx="6440">
                  <c:v>0.91027020000000003</c:v>
                </c:pt>
                <c:pt idx="6441">
                  <c:v>0.90901050000000005</c:v>
                </c:pt>
                <c:pt idx="6442">
                  <c:v>0.907752</c:v>
                </c:pt>
                <c:pt idx="6443">
                  <c:v>0.90658139999999998</c:v>
                </c:pt>
                <c:pt idx="6444">
                  <c:v>0.90556879999999995</c:v>
                </c:pt>
                <c:pt idx="6445">
                  <c:v>0.90473570000000003</c:v>
                </c:pt>
                <c:pt idx="6446">
                  <c:v>0.90404890000000004</c:v>
                </c:pt>
                <c:pt idx="6447">
                  <c:v>0.90342619999999996</c:v>
                </c:pt>
                <c:pt idx="6448">
                  <c:v>0.90276469999999998</c:v>
                </c:pt>
                <c:pt idx="6449">
                  <c:v>0.90196270000000001</c:v>
                </c:pt>
                <c:pt idx="6450">
                  <c:v>0.90095159999999996</c:v>
                </c:pt>
                <c:pt idx="6451">
                  <c:v>0.89970890000000003</c:v>
                </c:pt>
                <c:pt idx="6452">
                  <c:v>0.89824859999999995</c:v>
                </c:pt>
                <c:pt idx="6453">
                  <c:v>0.8966113</c:v>
                </c:pt>
                <c:pt idx="6454">
                  <c:v>0.89485499999999996</c:v>
                </c:pt>
                <c:pt idx="6455">
                  <c:v>0.89305979999999996</c:v>
                </c:pt>
                <c:pt idx="6456">
                  <c:v>0.89132319999999998</c:v>
                </c:pt>
                <c:pt idx="6457">
                  <c:v>0.88976049999999995</c:v>
                </c:pt>
                <c:pt idx="6458">
                  <c:v>0.88848939999999998</c:v>
                </c:pt>
                <c:pt idx="6459">
                  <c:v>0.88758809999999999</c:v>
                </c:pt>
                <c:pt idx="6460">
                  <c:v>0.88706609999999997</c:v>
                </c:pt>
                <c:pt idx="6461">
                  <c:v>0.88684090000000004</c:v>
                </c:pt>
                <c:pt idx="6462">
                  <c:v>0.88675219999999999</c:v>
                </c:pt>
                <c:pt idx="6463">
                  <c:v>0.88658970000000004</c:v>
                </c:pt>
                <c:pt idx="6464">
                  <c:v>0.88614820000000005</c:v>
                </c:pt>
                <c:pt idx="6465">
                  <c:v>0.88529840000000004</c:v>
                </c:pt>
                <c:pt idx="6466">
                  <c:v>0.88401240000000003</c:v>
                </c:pt>
                <c:pt idx="6467">
                  <c:v>0.88237829999999995</c:v>
                </c:pt>
                <c:pt idx="6468">
                  <c:v>0.88056029999999996</c:v>
                </c:pt>
                <c:pt idx="6469">
                  <c:v>0.87876730000000003</c:v>
                </c:pt>
                <c:pt idx="6470">
                  <c:v>0.8771873</c:v>
                </c:pt>
                <c:pt idx="6471">
                  <c:v>0.87594059999999996</c:v>
                </c:pt>
                <c:pt idx="6472">
                  <c:v>0.87507400000000002</c:v>
                </c:pt>
                <c:pt idx="6473">
                  <c:v>0.87455400000000005</c:v>
                </c:pt>
                <c:pt idx="6474">
                  <c:v>0.87428660000000002</c:v>
                </c:pt>
                <c:pt idx="6475">
                  <c:v>0.87412900000000004</c:v>
                </c:pt>
                <c:pt idx="6476">
                  <c:v>0.87392130000000001</c:v>
                </c:pt>
                <c:pt idx="6477">
                  <c:v>0.87351880000000004</c:v>
                </c:pt>
                <c:pt idx="6478">
                  <c:v>0.87281609999999998</c:v>
                </c:pt>
                <c:pt idx="6479">
                  <c:v>0.87178520000000004</c:v>
                </c:pt>
                <c:pt idx="6480">
                  <c:v>0.87048029999999998</c:v>
                </c:pt>
                <c:pt idx="6481">
                  <c:v>0.86901969999999995</c:v>
                </c:pt>
                <c:pt idx="6482">
                  <c:v>0.86753340000000001</c:v>
                </c:pt>
                <c:pt idx="6483">
                  <c:v>0.86611369999999999</c:v>
                </c:pt>
                <c:pt idx="6484">
                  <c:v>0.86478909999999998</c:v>
                </c:pt>
                <c:pt idx="6485">
                  <c:v>0.86351849999999997</c:v>
                </c:pt>
                <c:pt idx="6486">
                  <c:v>0.86221809999999999</c:v>
                </c:pt>
                <c:pt idx="6487">
                  <c:v>0.86080159999999994</c:v>
                </c:pt>
                <c:pt idx="6488">
                  <c:v>0.85923059999999996</c:v>
                </c:pt>
                <c:pt idx="6489">
                  <c:v>0.8575296</c:v>
                </c:pt>
                <c:pt idx="6490">
                  <c:v>0.85577950000000003</c:v>
                </c:pt>
                <c:pt idx="6491">
                  <c:v>0.85407699999999998</c:v>
                </c:pt>
                <c:pt idx="6492">
                  <c:v>0.85249839999999999</c:v>
                </c:pt>
                <c:pt idx="6493">
                  <c:v>0.85107290000000002</c:v>
                </c:pt>
                <c:pt idx="6494">
                  <c:v>0.84978770000000003</c:v>
                </c:pt>
                <c:pt idx="6495">
                  <c:v>0.84860869999999999</c:v>
                </c:pt>
                <c:pt idx="6496">
                  <c:v>0.84750780000000003</c:v>
                </c:pt>
                <c:pt idx="6497">
                  <c:v>0.84647760000000005</c:v>
                </c:pt>
                <c:pt idx="6498">
                  <c:v>0.84552269999999996</c:v>
                </c:pt>
                <c:pt idx="6499">
                  <c:v>0.84464410000000001</c:v>
                </c:pt>
                <c:pt idx="6500">
                  <c:v>0.84381949999999994</c:v>
                </c:pt>
                <c:pt idx="6501">
                  <c:v>0.84299469999999999</c:v>
                </c:pt>
                <c:pt idx="6502">
                  <c:v>0.84209880000000004</c:v>
                </c:pt>
                <c:pt idx="6503">
                  <c:v>0.84107120000000002</c:v>
                </c:pt>
                <c:pt idx="6504">
                  <c:v>0.83989000000000003</c:v>
                </c:pt>
                <c:pt idx="6505">
                  <c:v>0.83858809999999995</c:v>
                </c:pt>
                <c:pt idx="6506">
                  <c:v>0.83724180000000004</c:v>
                </c:pt>
                <c:pt idx="6507">
                  <c:v>0.83593200000000001</c:v>
                </c:pt>
                <c:pt idx="6508">
                  <c:v>0.83469819999999995</c:v>
                </c:pt>
                <c:pt idx="6509">
                  <c:v>0.83352009999999999</c:v>
                </c:pt>
                <c:pt idx="6510">
                  <c:v>0.83232589999999995</c:v>
                </c:pt>
                <c:pt idx="6511">
                  <c:v>0.83103839999999995</c:v>
                </c:pt>
                <c:pt idx="6512">
                  <c:v>0.82961410000000002</c:v>
                </c:pt>
                <c:pt idx="6513">
                  <c:v>0.82807419999999998</c:v>
                </c:pt>
                <c:pt idx="6514">
                  <c:v>0.82649309999999998</c:v>
                </c:pt>
                <c:pt idx="6515">
                  <c:v>0.82497480000000001</c:v>
                </c:pt>
                <c:pt idx="6516">
                  <c:v>0.82359839999999995</c:v>
                </c:pt>
                <c:pt idx="6517">
                  <c:v>0.82238089999999997</c:v>
                </c:pt>
                <c:pt idx="6518">
                  <c:v>0.82126869999999996</c:v>
                </c:pt>
                <c:pt idx="6519">
                  <c:v>0.82015570000000004</c:v>
                </c:pt>
                <c:pt idx="6520">
                  <c:v>0.81893329999999998</c:v>
                </c:pt>
                <c:pt idx="6521">
                  <c:v>0.81752709999999995</c:v>
                </c:pt>
                <c:pt idx="6522">
                  <c:v>0.81593570000000004</c:v>
                </c:pt>
                <c:pt idx="6523">
                  <c:v>0.81422479999999997</c:v>
                </c:pt>
                <c:pt idx="6524">
                  <c:v>0.81250520000000004</c:v>
                </c:pt>
                <c:pt idx="6525">
                  <c:v>0.81088280000000001</c:v>
                </c:pt>
                <c:pt idx="6526">
                  <c:v>0.80942429999999999</c:v>
                </c:pt>
                <c:pt idx="6527">
                  <c:v>0.80814949999999997</c:v>
                </c:pt>
                <c:pt idx="6528">
                  <c:v>0.80704339999999997</c:v>
                </c:pt>
                <c:pt idx="6529">
                  <c:v>0.80607549999999994</c:v>
                </c:pt>
                <c:pt idx="6530">
                  <c:v>0.80520990000000003</c:v>
                </c:pt>
                <c:pt idx="6531">
                  <c:v>0.8044019</c:v>
                </c:pt>
                <c:pt idx="6532">
                  <c:v>0.80358700000000005</c:v>
                </c:pt>
                <c:pt idx="6533">
                  <c:v>0.8026721</c:v>
                </c:pt>
                <c:pt idx="6534">
                  <c:v>0.80155650000000001</c:v>
                </c:pt>
                <c:pt idx="6535">
                  <c:v>0.80015579999999997</c:v>
                </c:pt>
                <c:pt idx="6536">
                  <c:v>0.79844649999999995</c:v>
                </c:pt>
                <c:pt idx="6537">
                  <c:v>0.79649510000000001</c:v>
                </c:pt>
                <c:pt idx="6538">
                  <c:v>0.79446669999999997</c:v>
                </c:pt>
                <c:pt idx="6539">
                  <c:v>0.79258169999999994</c:v>
                </c:pt>
                <c:pt idx="6540">
                  <c:v>0.7910182</c:v>
                </c:pt>
                <c:pt idx="6541">
                  <c:v>0.78985380000000005</c:v>
                </c:pt>
                <c:pt idx="6542">
                  <c:v>0.78902700000000003</c:v>
                </c:pt>
                <c:pt idx="6543">
                  <c:v>0.7883867</c:v>
                </c:pt>
                <c:pt idx="6544">
                  <c:v>0.78774520000000003</c:v>
                </c:pt>
                <c:pt idx="6545">
                  <c:v>0.78695760000000003</c:v>
                </c:pt>
                <c:pt idx="6546">
                  <c:v>0.7859604</c:v>
                </c:pt>
                <c:pt idx="6547">
                  <c:v>0.78476250000000003</c:v>
                </c:pt>
                <c:pt idx="6548">
                  <c:v>0.78341939999999999</c:v>
                </c:pt>
                <c:pt idx="6549">
                  <c:v>0.78198909999999999</c:v>
                </c:pt>
                <c:pt idx="6550">
                  <c:v>0.78050730000000001</c:v>
                </c:pt>
                <c:pt idx="6551">
                  <c:v>0.77897240000000001</c:v>
                </c:pt>
                <c:pt idx="6552">
                  <c:v>0.77736300000000003</c:v>
                </c:pt>
                <c:pt idx="6553">
                  <c:v>0.77566159999999995</c:v>
                </c:pt>
                <c:pt idx="6554">
                  <c:v>0.77387539999999999</c:v>
                </c:pt>
                <c:pt idx="6555">
                  <c:v>0.77204010000000001</c:v>
                </c:pt>
                <c:pt idx="6556">
                  <c:v>0.77020909999999998</c:v>
                </c:pt>
                <c:pt idx="6557">
                  <c:v>0.76842829999999995</c:v>
                </c:pt>
                <c:pt idx="6558">
                  <c:v>0.76672720000000005</c:v>
                </c:pt>
                <c:pt idx="6559">
                  <c:v>0.76512279999999999</c:v>
                </c:pt>
                <c:pt idx="6560">
                  <c:v>0.76362779999999997</c:v>
                </c:pt>
                <c:pt idx="6561">
                  <c:v>0.76226780000000005</c:v>
                </c:pt>
                <c:pt idx="6562">
                  <c:v>0.76107409999999998</c:v>
                </c:pt>
                <c:pt idx="6563">
                  <c:v>0.76005900000000004</c:v>
                </c:pt>
                <c:pt idx="6564">
                  <c:v>0.75918470000000005</c:v>
                </c:pt>
                <c:pt idx="6565">
                  <c:v>0.75832500000000003</c:v>
                </c:pt>
                <c:pt idx="6566">
                  <c:v>0.7572721</c:v>
                </c:pt>
                <c:pt idx="6567">
                  <c:v>0.75575800000000004</c:v>
                </c:pt>
                <c:pt idx="6568">
                  <c:v>0.75358239999999999</c:v>
                </c:pt>
                <c:pt idx="6569">
                  <c:v>0.75075670000000005</c:v>
                </c:pt>
                <c:pt idx="6570">
                  <c:v>0.7475811</c:v>
                </c:pt>
                <c:pt idx="6571">
                  <c:v>0.74453769999999997</c:v>
                </c:pt>
                <c:pt idx="6572">
                  <c:v>0.74203430000000004</c:v>
                </c:pt>
                <c:pt idx="6573">
                  <c:v>0.74024829999999997</c:v>
                </c:pt>
                <c:pt idx="6574">
                  <c:v>0.73908910000000005</c:v>
                </c:pt>
                <c:pt idx="6575">
                  <c:v>0.73831749999999996</c:v>
                </c:pt>
                <c:pt idx="6576">
                  <c:v>0.73765619999999998</c:v>
                </c:pt>
                <c:pt idx="6577">
                  <c:v>0.73689210000000005</c:v>
                </c:pt>
                <c:pt idx="6578">
                  <c:v>0.73590789999999995</c:v>
                </c:pt>
                <c:pt idx="6579">
                  <c:v>0.73467800000000005</c:v>
                </c:pt>
                <c:pt idx="6580">
                  <c:v>0.73324599999999995</c:v>
                </c:pt>
                <c:pt idx="6581">
                  <c:v>0.73167990000000005</c:v>
                </c:pt>
                <c:pt idx="6582">
                  <c:v>0.73003910000000005</c:v>
                </c:pt>
                <c:pt idx="6583">
                  <c:v>0.72834790000000005</c:v>
                </c:pt>
                <c:pt idx="6584">
                  <c:v>0.72660469999999999</c:v>
                </c:pt>
                <c:pt idx="6585">
                  <c:v>0.72480670000000003</c:v>
                </c:pt>
                <c:pt idx="6586">
                  <c:v>0.72297219999999995</c:v>
                </c:pt>
                <c:pt idx="6587">
                  <c:v>0.72115209999999996</c:v>
                </c:pt>
                <c:pt idx="6588">
                  <c:v>0.71941390000000005</c:v>
                </c:pt>
                <c:pt idx="6589">
                  <c:v>0.71780840000000001</c:v>
                </c:pt>
                <c:pt idx="6590">
                  <c:v>0.71634569999999997</c:v>
                </c:pt>
                <c:pt idx="6591">
                  <c:v>0.71498379999999995</c:v>
                </c:pt>
                <c:pt idx="6592">
                  <c:v>0.71364970000000005</c:v>
                </c:pt>
                <c:pt idx="6593">
                  <c:v>0.71225930000000004</c:v>
                </c:pt>
                <c:pt idx="6594">
                  <c:v>0.71075580000000005</c:v>
                </c:pt>
                <c:pt idx="6595">
                  <c:v>0.70912549999999996</c:v>
                </c:pt>
                <c:pt idx="6596">
                  <c:v>0.70739260000000004</c:v>
                </c:pt>
                <c:pt idx="6597">
                  <c:v>0.70560310000000004</c:v>
                </c:pt>
                <c:pt idx="6598">
                  <c:v>0.70380140000000002</c:v>
                </c:pt>
                <c:pt idx="6599">
                  <c:v>0.70202410000000004</c:v>
                </c:pt>
                <c:pt idx="6600">
                  <c:v>0.70029960000000002</c:v>
                </c:pt>
                <c:pt idx="6601">
                  <c:v>0.69865750000000004</c:v>
                </c:pt>
                <c:pt idx="6602">
                  <c:v>0.69713599999999998</c:v>
                </c:pt>
                <c:pt idx="6603">
                  <c:v>0.6957719</c:v>
                </c:pt>
                <c:pt idx="6604">
                  <c:v>0.69458109999999995</c:v>
                </c:pt>
                <c:pt idx="6605">
                  <c:v>0.69353600000000004</c:v>
                </c:pt>
                <c:pt idx="6606">
                  <c:v>0.69254959999999999</c:v>
                </c:pt>
                <c:pt idx="6607">
                  <c:v>0.69147130000000001</c:v>
                </c:pt>
                <c:pt idx="6608">
                  <c:v>0.69009940000000003</c:v>
                </c:pt>
                <c:pt idx="6609">
                  <c:v>0.68824090000000004</c:v>
                </c:pt>
                <c:pt idx="6610">
                  <c:v>0.68577829999999995</c:v>
                </c:pt>
                <c:pt idx="6611">
                  <c:v>0.68276130000000002</c:v>
                </c:pt>
                <c:pt idx="6612">
                  <c:v>0.67943319999999996</c:v>
                </c:pt>
                <c:pt idx="6613">
                  <c:v>0.67616469999999995</c:v>
                </c:pt>
                <c:pt idx="6614">
                  <c:v>0.67328180000000004</c:v>
                </c:pt>
                <c:pt idx="6615">
                  <c:v>0.67093930000000002</c:v>
                </c:pt>
                <c:pt idx="6616">
                  <c:v>0.66911920000000003</c:v>
                </c:pt>
                <c:pt idx="6617">
                  <c:v>0.66770289999999999</c:v>
                </c:pt>
                <c:pt idx="6618">
                  <c:v>0.66655489999999995</c:v>
                </c:pt>
                <c:pt idx="6619">
                  <c:v>0.66555629999999999</c:v>
                </c:pt>
                <c:pt idx="6620">
                  <c:v>0.66461269999999995</c:v>
                </c:pt>
                <c:pt idx="6621">
                  <c:v>0.66364290000000004</c:v>
                </c:pt>
                <c:pt idx="6622">
                  <c:v>0.6625624</c:v>
                </c:pt>
                <c:pt idx="6623">
                  <c:v>0.66128889999999996</c:v>
                </c:pt>
                <c:pt idx="6624">
                  <c:v>0.65975839999999997</c:v>
                </c:pt>
                <c:pt idx="6625">
                  <c:v>0.65795269999999995</c:v>
                </c:pt>
                <c:pt idx="6626">
                  <c:v>0.65592099999999998</c:v>
                </c:pt>
                <c:pt idx="6627">
                  <c:v>0.65377419999999997</c:v>
                </c:pt>
                <c:pt idx="6628">
                  <c:v>0.65165399999999996</c:v>
                </c:pt>
                <c:pt idx="6629">
                  <c:v>0.64967379999999997</c:v>
                </c:pt>
                <c:pt idx="6630">
                  <c:v>0.6478836</c:v>
                </c:pt>
                <c:pt idx="6631">
                  <c:v>0.646258</c:v>
                </c:pt>
                <c:pt idx="6632">
                  <c:v>0.6447195</c:v>
                </c:pt>
                <c:pt idx="6633">
                  <c:v>0.64316620000000002</c:v>
                </c:pt>
                <c:pt idx="6634">
                  <c:v>0.6415033</c:v>
                </c:pt>
                <c:pt idx="6635">
                  <c:v>0.63966829999999997</c:v>
                </c:pt>
                <c:pt idx="6636">
                  <c:v>0.63763440000000005</c:v>
                </c:pt>
                <c:pt idx="6637">
                  <c:v>0.63541590000000003</c:v>
                </c:pt>
                <c:pt idx="6638">
                  <c:v>0.63306110000000004</c:v>
                </c:pt>
                <c:pt idx="6639">
                  <c:v>0.63065349999999998</c:v>
                </c:pt>
                <c:pt idx="6640">
                  <c:v>0.62829699999999999</c:v>
                </c:pt>
                <c:pt idx="6641">
                  <c:v>0.62609369999999998</c:v>
                </c:pt>
                <c:pt idx="6642">
                  <c:v>0.62412820000000002</c:v>
                </c:pt>
                <c:pt idx="6643">
                  <c:v>0.62244279999999996</c:v>
                </c:pt>
                <c:pt idx="6644">
                  <c:v>0.62102939999999995</c:v>
                </c:pt>
                <c:pt idx="6645">
                  <c:v>0.61983449999999995</c:v>
                </c:pt>
                <c:pt idx="6646">
                  <c:v>0.61877000000000004</c:v>
                </c:pt>
                <c:pt idx="6647">
                  <c:v>0.61773560000000005</c:v>
                </c:pt>
                <c:pt idx="6648">
                  <c:v>0.61662550000000005</c:v>
                </c:pt>
                <c:pt idx="6649">
                  <c:v>0.61534630000000001</c:v>
                </c:pt>
                <c:pt idx="6650">
                  <c:v>0.61382219999999998</c:v>
                </c:pt>
                <c:pt idx="6651">
                  <c:v>0.61199550000000003</c:v>
                </c:pt>
                <c:pt idx="6652">
                  <c:v>0.6098365</c:v>
                </c:pt>
                <c:pt idx="6653">
                  <c:v>0.60735919999999999</c:v>
                </c:pt>
                <c:pt idx="6654">
                  <c:v>0.60464779999999996</c:v>
                </c:pt>
                <c:pt idx="6655">
                  <c:v>0.60185889999999997</c:v>
                </c:pt>
                <c:pt idx="6656">
                  <c:v>0.59920070000000003</c:v>
                </c:pt>
                <c:pt idx="6657">
                  <c:v>0.59686910000000004</c:v>
                </c:pt>
                <c:pt idx="6658">
                  <c:v>0.59497140000000004</c:v>
                </c:pt>
                <c:pt idx="6659">
                  <c:v>0.59349719999999995</c:v>
                </c:pt>
                <c:pt idx="6660">
                  <c:v>0.59231509999999998</c:v>
                </c:pt>
                <c:pt idx="6661">
                  <c:v>0.59122160000000001</c:v>
                </c:pt>
                <c:pt idx="6662">
                  <c:v>0.58997200000000005</c:v>
                </c:pt>
                <c:pt idx="6663">
                  <c:v>0.58835669999999995</c:v>
                </c:pt>
                <c:pt idx="6664">
                  <c:v>0.58628610000000003</c:v>
                </c:pt>
                <c:pt idx="6665">
                  <c:v>0.58384939999999996</c:v>
                </c:pt>
                <c:pt idx="6666">
                  <c:v>0.5813199</c:v>
                </c:pt>
                <c:pt idx="6667">
                  <c:v>0.57902940000000003</c:v>
                </c:pt>
                <c:pt idx="6668">
                  <c:v>0.5772524</c:v>
                </c:pt>
                <c:pt idx="6669">
                  <c:v>0.57607980000000003</c:v>
                </c:pt>
                <c:pt idx="6670">
                  <c:v>0.57542219999999999</c:v>
                </c:pt>
                <c:pt idx="6671">
                  <c:v>0.57505700000000004</c:v>
                </c:pt>
                <c:pt idx="6672">
                  <c:v>0.57470759999999999</c:v>
                </c:pt>
                <c:pt idx="6673">
                  <c:v>0.57410539999999999</c:v>
                </c:pt>
                <c:pt idx="6674">
                  <c:v>0.57301040000000003</c:v>
                </c:pt>
                <c:pt idx="6675">
                  <c:v>0.57127329999999998</c:v>
                </c:pt>
                <c:pt idx="6676">
                  <c:v>0.56885980000000003</c:v>
                </c:pt>
                <c:pt idx="6677">
                  <c:v>0.56587849999999995</c:v>
                </c:pt>
                <c:pt idx="6678">
                  <c:v>0.56255580000000005</c:v>
                </c:pt>
                <c:pt idx="6679">
                  <c:v>0.55916900000000003</c:v>
                </c:pt>
                <c:pt idx="6680">
                  <c:v>0.55596190000000001</c:v>
                </c:pt>
                <c:pt idx="6681">
                  <c:v>0.55307980000000001</c:v>
                </c:pt>
                <c:pt idx="6682">
                  <c:v>0.55056490000000002</c:v>
                </c:pt>
                <c:pt idx="6683">
                  <c:v>0.54838089999999995</c:v>
                </c:pt>
                <c:pt idx="6684">
                  <c:v>0.54644789999999999</c:v>
                </c:pt>
                <c:pt idx="6685">
                  <c:v>0.54467149999999998</c:v>
                </c:pt>
                <c:pt idx="6686">
                  <c:v>0.54296730000000004</c:v>
                </c:pt>
                <c:pt idx="6687">
                  <c:v>0.54128089999999995</c:v>
                </c:pt>
                <c:pt idx="6688">
                  <c:v>0.53959860000000004</c:v>
                </c:pt>
                <c:pt idx="6689">
                  <c:v>0.53794470000000005</c:v>
                </c:pt>
                <c:pt idx="6690">
                  <c:v>0.53634570000000004</c:v>
                </c:pt>
                <c:pt idx="6691">
                  <c:v>0.53479279999999996</c:v>
                </c:pt>
                <c:pt idx="6692">
                  <c:v>0.53317809999999999</c:v>
                </c:pt>
                <c:pt idx="6693">
                  <c:v>0.53125860000000003</c:v>
                </c:pt>
                <c:pt idx="6694">
                  <c:v>0.52862169999999997</c:v>
                </c:pt>
                <c:pt idx="6695">
                  <c:v>0.52476860000000003</c:v>
                </c:pt>
                <c:pt idx="6696">
                  <c:v>0.51935799999999999</c:v>
                </c:pt>
                <c:pt idx="6697">
                  <c:v>0.51261239999999997</c:v>
                </c:pt>
                <c:pt idx="6698">
                  <c:v>0.50557739999999995</c:v>
                </c:pt>
                <c:pt idx="6699">
                  <c:v>0.49966080000000002</c:v>
                </c:pt>
                <c:pt idx="6700">
                  <c:v>0.49574820000000003</c:v>
                </c:pt>
                <c:pt idx="6701">
                  <c:v>0.49374990000000002</c:v>
                </c:pt>
                <c:pt idx="6702">
                  <c:v>0.4929791</c:v>
                </c:pt>
                <c:pt idx="6703">
                  <c:v>0.49262539999999999</c:v>
                </c:pt>
                <c:pt idx="6704">
                  <c:v>0.49207020000000001</c:v>
                </c:pt>
                <c:pt idx="6705">
                  <c:v>0.49091610000000002</c:v>
                </c:pt>
                <c:pt idx="6706">
                  <c:v>0.4889889</c:v>
                </c:pt>
                <c:pt idx="6707">
                  <c:v>0.48634240000000001</c:v>
                </c:pt>
                <c:pt idx="6708">
                  <c:v>0.48321710000000001</c:v>
                </c:pt>
                <c:pt idx="6709">
                  <c:v>0.47995579999999999</c:v>
                </c:pt>
                <c:pt idx="6710">
                  <c:v>0.47684500000000002</c:v>
                </c:pt>
                <c:pt idx="6711">
                  <c:v>0.47404059999999998</c:v>
                </c:pt>
                <c:pt idx="6712">
                  <c:v>0.47153479999999998</c:v>
                </c:pt>
                <c:pt idx="6713">
                  <c:v>0.46922079999999999</c:v>
                </c:pt>
                <c:pt idx="6714">
                  <c:v>0.46697240000000001</c:v>
                </c:pt>
                <c:pt idx="6715">
                  <c:v>0.46471079999999998</c:v>
                </c:pt>
                <c:pt idx="6716">
                  <c:v>0.46242610000000001</c:v>
                </c:pt>
                <c:pt idx="6717">
                  <c:v>0.46015739999999999</c:v>
                </c:pt>
                <c:pt idx="6718">
                  <c:v>0.4579493</c:v>
                </c:pt>
                <c:pt idx="6719">
                  <c:v>0.45580670000000001</c:v>
                </c:pt>
                <c:pt idx="6720">
                  <c:v>0.4536791</c:v>
                </c:pt>
                <c:pt idx="6721">
                  <c:v>0.45147989999999999</c:v>
                </c:pt>
                <c:pt idx="6722">
                  <c:v>0.44913150000000002</c:v>
                </c:pt>
                <c:pt idx="6723">
                  <c:v>0.44660889999999998</c:v>
                </c:pt>
                <c:pt idx="6724">
                  <c:v>0.44397199999999998</c:v>
                </c:pt>
                <c:pt idx="6725">
                  <c:v>0.44135760000000002</c:v>
                </c:pt>
                <c:pt idx="6726">
                  <c:v>0.43895149999999999</c:v>
                </c:pt>
                <c:pt idx="6727">
                  <c:v>0.43690970000000001</c:v>
                </c:pt>
                <c:pt idx="6728">
                  <c:v>0.43531419999999998</c:v>
                </c:pt>
                <c:pt idx="6729">
                  <c:v>0.43415019999999999</c:v>
                </c:pt>
                <c:pt idx="6730">
                  <c:v>0.43331530000000001</c:v>
                </c:pt>
                <c:pt idx="6731">
                  <c:v>0.43264340000000001</c:v>
                </c:pt>
                <c:pt idx="6732">
                  <c:v>0.4319231</c:v>
                </c:pt>
                <c:pt idx="6733">
                  <c:v>0.4309344</c:v>
                </c:pt>
                <c:pt idx="6734">
                  <c:v>0.4294578</c:v>
                </c:pt>
                <c:pt idx="6735">
                  <c:v>0.42731770000000002</c:v>
                </c:pt>
                <c:pt idx="6736">
                  <c:v>0.4244214</c:v>
                </c:pt>
                <c:pt idx="6737">
                  <c:v>0.42078520000000003</c:v>
                </c:pt>
                <c:pt idx="6738">
                  <c:v>0.41650589999999998</c:v>
                </c:pt>
                <c:pt idx="6739">
                  <c:v>0.41171560000000001</c:v>
                </c:pt>
                <c:pt idx="6740">
                  <c:v>0.40655619999999998</c:v>
                </c:pt>
                <c:pt idx="6741">
                  <c:v>0.40124599999999999</c:v>
                </c:pt>
                <c:pt idx="6742">
                  <c:v>0.39614959999999999</c:v>
                </c:pt>
                <c:pt idx="6743">
                  <c:v>0.39170579999999999</c:v>
                </c:pt>
                <c:pt idx="6744">
                  <c:v>0.38826490000000002</c:v>
                </c:pt>
                <c:pt idx="6745">
                  <c:v>0.38593549999999999</c:v>
                </c:pt>
                <c:pt idx="6746">
                  <c:v>0.38459490000000002</c:v>
                </c:pt>
                <c:pt idx="6747">
                  <c:v>0.38395400000000002</c:v>
                </c:pt>
                <c:pt idx="6748">
                  <c:v>0.3836601</c:v>
                </c:pt>
                <c:pt idx="6749">
                  <c:v>0.38332240000000001</c:v>
                </c:pt>
                <c:pt idx="6750">
                  <c:v>0.38256580000000001</c:v>
                </c:pt>
                <c:pt idx="6751">
                  <c:v>0.38105470000000002</c:v>
                </c:pt>
                <c:pt idx="6752">
                  <c:v>0.3785599</c:v>
                </c:pt>
                <c:pt idx="6753">
                  <c:v>0.37508799999999998</c:v>
                </c:pt>
                <c:pt idx="6754">
                  <c:v>0.37095840000000002</c:v>
                </c:pt>
                <c:pt idx="6755">
                  <c:v>0.36674669999999998</c:v>
                </c:pt>
                <c:pt idx="6756">
                  <c:v>0.36299399999999998</c:v>
                </c:pt>
                <c:pt idx="6757">
                  <c:v>0.35997649999999998</c:v>
                </c:pt>
                <c:pt idx="6758">
                  <c:v>0.35762660000000002</c:v>
                </c:pt>
                <c:pt idx="6759">
                  <c:v>0.35567850000000001</c:v>
                </c:pt>
                <c:pt idx="6760">
                  <c:v>0.35382819999999998</c:v>
                </c:pt>
                <c:pt idx="6761">
                  <c:v>0.3518598</c:v>
                </c:pt>
                <c:pt idx="6762">
                  <c:v>0.34969410000000001</c:v>
                </c:pt>
                <c:pt idx="6763">
                  <c:v>0.34736640000000002</c:v>
                </c:pt>
                <c:pt idx="6764">
                  <c:v>0.34498000000000001</c:v>
                </c:pt>
                <c:pt idx="6765">
                  <c:v>0.342636</c:v>
                </c:pt>
                <c:pt idx="6766">
                  <c:v>0.34039710000000001</c:v>
                </c:pt>
                <c:pt idx="6767">
                  <c:v>0.33826800000000001</c:v>
                </c:pt>
                <c:pt idx="6768">
                  <c:v>0.33621859999999998</c:v>
                </c:pt>
                <c:pt idx="6769">
                  <c:v>0.3342231</c:v>
                </c:pt>
                <c:pt idx="6770">
                  <c:v>0.33229360000000002</c:v>
                </c:pt>
                <c:pt idx="6771">
                  <c:v>0.33048169999999999</c:v>
                </c:pt>
                <c:pt idx="6772">
                  <c:v>0.32886589999999999</c:v>
                </c:pt>
                <c:pt idx="6773">
                  <c:v>0.32751059999999999</c:v>
                </c:pt>
                <c:pt idx="6774">
                  <c:v>0.32643719999999998</c:v>
                </c:pt>
                <c:pt idx="6775">
                  <c:v>0.3256096</c:v>
                </c:pt>
                <c:pt idx="6776">
                  <c:v>0.32493230000000001</c:v>
                </c:pt>
                <c:pt idx="6777">
                  <c:v>0.3242505</c:v>
                </c:pt>
                <c:pt idx="6778">
                  <c:v>0.3233393</c:v>
                </c:pt>
                <c:pt idx="6779">
                  <c:v>0.32192369999999998</c:v>
                </c:pt>
                <c:pt idx="6780">
                  <c:v>0.3196946</c:v>
                </c:pt>
                <c:pt idx="6781">
                  <c:v>0.31642389999999998</c:v>
                </c:pt>
                <c:pt idx="6782">
                  <c:v>0.31216670000000002</c:v>
                </c:pt>
                <c:pt idx="6783">
                  <c:v>0.30743029999999999</c:v>
                </c:pt>
                <c:pt idx="6784">
                  <c:v>0.30307319999999999</c:v>
                </c:pt>
                <c:pt idx="6785">
                  <c:v>0.29984359999999999</c:v>
                </c:pt>
                <c:pt idx="6786">
                  <c:v>0.29805700000000002</c:v>
                </c:pt>
                <c:pt idx="6787">
                  <c:v>0.29754799999999998</c:v>
                </c:pt>
                <c:pt idx="6788">
                  <c:v>0.2978922</c:v>
                </c:pt>
                <c:pt idx="6789">
                  <c:v>0.29853930000000001</c:v>
                </c:pt>
                <c:pt idx="6790">
                  <c:v>0.29888150000000002</c:v>
                </c:pt>
                <c:pt idx="6791">
                  <c:v>0.29828769999999999</c:v>
                </c:pt>
                <c:pt idx="6792">
                  <c:v>0.2961067</c:v>
                </c:pt>
                <c:pt idx="6793">
                  <c:v>0.29200470000000001</c:v>
                </c:pt>
                <c:pt idx="6794">
                  <c:v>0.2864062</c:v>
                </c:pt>
                <c:pt idx="6795">
                  <c:v>0.2806688</c:v>
                </c:pt>
                <c:pt idx="6796">
                  <c:v>0.2762405</c:v>
                </c:pt>
                <c:pt idx="6797">
                  <c:v>0.2736748</c:v>
                </c:pt>
                <c:pt idx="6798">
                  <c:v>0.27256540000000001</c:v>
                </c:pt>
                <c:pt idx="6799">
                  <c:v>0.27214739999999998</c:v>
                </c:pt>
                <c:pt idx="6800">
                  <c:v>0.27178010000000002</c:v>
                </c:pt>
                <c:pt idx="6801">
                  <c:v>0.2710842</c:v>
                </c:pt>
                <c:pt idx="6802">
                  <c:v>0.26997379999999999</c:v>
                </c:pt>
                <c:pt idx="6803">
                  <c:v>0.26856940000000001</c:v>
                </c:pt>
                <c:pt idx="6804">
                  <c:v>0.26710250000000002</c:v>
                </c:pt>
                <c:pt idx="6805">
                  <c:v>0.26577509999999999</c:v>
                </c:pt>
                <c:pt idx="6806">
                  <c:v>0.2646888</c:v>
                </c:pt>
                <c:pt idx="6807">
                  <c:v>0.26382100000000003</c:v>
                </c:pt>
                <c:pt idx="6808">
                  <c:v>0.26307930000000002</c:v>
                </c:pt>
                <c:pt idx="6809">
                  <c:v>0.26237500000000002</c:v>
                </c:pt>
                <c:pt idx="6810">
                  <c:v>0.26168330000000001</c:v>
                </c:pt>
                <c:pt idx="6811">
                  <c:v>0.26105410000000001</c:v>
                </c:pt>
                <c:pt idx="6812">
                  <c:v>0.26058730000000002</c:v>
                </c:pt>
                <c:pt idx="6813">
                  <c:v>0.26037100000000002</c:v>
                </c:pt>
                <c:pt idx="6814">
                  <c:v>0.2604245</c:v>
                </c:pt>
                <c:pt idx="6815">
                  <c:v>0.2606753</c:v>
                </c:pt>
                <c:pt idx="6816">
                  <c:v>0.26096819999999998</c:v>
                </c:pt>
                <c:pt idx="6817">
                  <c:v>0.26111109999999998</c:v>
                </c:pt>
                <c:pt idx="6818">
                  <c:v>0.26089649999999998</c:v>
                </c:pt>
                <c:pt idx="6819">
                  <c:v>0.26016270000000002</c:v>
                </c:pt>
                <c:pt idx="6820">
                  <c:v>0.25883620000000002</c:v>
                </c:pt>
                <c:pt idx="6821">
                  <c:v>0.25697819999999999</c:v>
                </c:pt>
                <c:pt idx="6822">
                  <c:v>0.25477739999999999</c:v>
                </c:pt>
                <c:pt idx="6823">
                  <c:v>0.2524845</c:v>
                </c:pt>
                <c:pt idx="6824">
                  <c:v>0.25032779999999999</c:v>
                </c:pt>
                <c:pt idx="6825">
                  <c:v>0.2484497</c:v>
                </c:pt>
                <c:pt idx="6826">
                  <c:v>0.2469247</c:v>
                </c:pt>
                <c:pt idx="6827">
                  <c:v>0.24579490000000001</c:v>
                </c:pt>
                <c:pt idx="6828">
                  <c:v>0.2450793</c:v>
                </c:pt>
                <c:pt idx="6829">
                  <c:v>0.2447627</c:v>
                </c:pt>
                <c:pt idx="6830">
                  <c:v>0.24477570000000001</c:v>
                </c:pt>
                <c:pt idx="6831">
                  <c:v>0.2450021</c:v>
                </c:pt>
                <c:pt idx="6832">
                  <c:v>0.24529400000000001</c:v>
                </c:pt>
                <c:pt idx="6833">
                  <c:v>0.245503</c:v>
                </c:pt>
                <c:pt idx="6834">
                  <c:v>0.2455184</c:v>
                </c:pt>
                <c:pt idx="6835">
                  <c:v>0.24527379999999999</c:v>
                </c:pt>
                <c:pt idx="6836">
                  <c:v>0.2447664</c:v>
                </c:pt>
                <c:pt idx="6837">
                  <c:v>0.24405009999999999</c:v>
                </c:pt>
                <c:pt idx="6838">
                  <c:v>0.24322260000000001</c:v>
                </c:pt>
                <c:pt idx="6839">
                  <c:v>0.24238879999999999</c:v>
                </c:pt>
                <c:pt idx="6840">
                  <c:v>0.2416199</c:v>
                </c:pt>
                <c:pt idx="6841">
                  <c:v>0.24093709999999999</c:v>
                </c:pt>
                <c:pt idx="6842">
                  <c:v>0.24029909999999999</c:v>
                </c:pt>
                <c:pt idx="6843">
                  <c:v>0.23961769999999999</c:v>
                </c:pt>
                <c:pt idx="6844">
                  <c:v>0.23876459999999999</c:v>
                </c:pt>
                <c:pt idx="6845">
                  <c:v>0.2376035</c:v>
                </c:pt>
                <c:pt idx="6846">
                  <c:v>0.2360265</c:v>
                </c:pt>
                <c:pt idx="6847">
                  <c:v>0.2339986</c:v>
                </c:pt>
                <c:pt idx="6848">
                  <c:v>0.23160700000000001</c:v>
                </c:pt>
                <c:pt idx="6849">
                  <c:v>0.22906219999999999</c:v>
                </c:pt>
                <c:pt idx="6850">
                  <c:v>0.2266474</c:v>
                </c:pt>
                <c:pt idx="6851">
                  <c:v>0.22459709999999999</c:v>
                </c:pt>
                <c:pt idx="6852">
                  <c:v>0.2230277</c:v>
                </c:pt>
                <c:pt idx="6853">
                  <c:v>0.22192039999999999</c:v>
                </c:pt>
                <c:pt idx="6854">
                  <c:v>0.22116749999999999</c:v>
                </c:pt>
                <c:pt idx="6855">
                  <c:v>0.2206294</c:v>
                </c:pt>
                <c:pt idx="6856">
                  <c:v>0.2201832</c:v>
                </c:pt>
                <c:pt idx="6857">
                  <c:v>0.2197547</c:v>
                </c:pt>
                <c:pt idx="6858">
                  <c:v>0.2193177</c:v>
                </c:pt>
                <c:pt idx="6859">
                  <c:v>0.2188833</c:v>
                </c:pt>
                <c:pt idx="6860">
                  <c:v>0.21847340000000001</c:v>
                </c:pt>
                <c:pt idx="6861">
                  <c:v>0.21809439999999999</c:v>
                </c:pt>
                <c:pt idx="6862">
                  <c:v>0.21771160000000001</c:v>
                </c:pt>
                <c:pt idx="6863">
                  <c:v>0.21724499999999999</c:v>
                </c:pt>
                <c:pt idx="6864">
                  <c:v>0.2165694</c:v>
                </c:pt>
                <c:pt idx="6865">
                  <c:v>0.2155456</c:v>
                </c:pt>
                <c:pt idx="6866">
                  <c:v>0.21406310000000001</c:v>
                </c:pt>
                <c:pt idx="6867">
                  <c:v>0.21208399999999999</c:v>
                </c:pt>
                <c:pt idx="6868">
                  <c:v>0.20968999999999999</c:v>
                </c:pt>
                <c:pt idx="6869">
                  <c:v>0.2070833</c:v>
                </c:pt>
                <c:pt idx="6870">
                  <c:v>0.2045467</c:v>
                </c:pt>
                <c:pt idx="6871">
                  <c:v>0.202346</c:v>
                </c:pt>
                <c:pt idx="6872">
                  <c:v>0.2006521</c:v>
                </c:pt>
                <c:pt idx="6873">
                  <c:v>0.19952249999999999</c:v>
                </c:pt>
                <c:pt idx="6874">
                  <c:v>0.19891500000000001</c:v>
                </c:pt>
                <c:pt idx="6875">
                  <c:v>0.19872889999999999</c:v>
                </c:pt>
                <c:pt idx="6876">
                  <c:v>0.1988306</c:v>
                </c:pt>
                <c:pt idx="6877">
                  <c:v>0.19908319999999999</c:v>
                </c:pt>
                <c:pt idx="6878">
                  <c:v>0.1993529</c:v>
                </c:pt>
                <c:pt idx="6879">
                  <c:v>0.1995266</c:v>
                </c:pt>
                <c:pt idx="6880">
                  <c:v>0.1995381</c:v>
                </c:pt>
                <c:pt idx="6881">
                  <c:v>0.1993752</c:v>
                </c:pt>
                <c:pt idx="6882">
                  <c:v>0.19908729999999999</c:v>
                </c:pt>
                <c:pt idx="6883">
                  <c:v>0.19875809999999999</c:v>
                </c:pt>
                <c:pt idx="6884">
                  <c:v>0.19847319999999999</c:v>
                </c:pt>
                <c:pt idx="6885">
                  <c:v>0.19827139999999999</c:v>
                </c:pt>
                <c:pt idx="6886">
                  <c:v>0.19812340000000001</c:v>
                </c:pt>
                <c:pt idx="6887">
                  <c:v>0.19793740000000001</c:v>
                </c:pt>
                <c:pt idx="6888">
                  <c:v>0.197601</c:v>
                </c:pt>
                <c:pt idx="6889">
                  <c:v>0.19703879999999999</c:v>
                </c:pt>
                <c:pt idx="6890">
                  <c:v>0.1962496</c:v>
                </c:pt>
                <c:pt idx="6891">
                  <c:v>0.1953223</c:v>
                </c:pt>
                <c:pt idx="6892">
                  <c:v>0.19439629999999999</c:v>
                </c:pt>
                <c:pt idx="6893">
                  <c:v>0.1936051</c:v>
                </c:pt>
                <c:pt idx="6894">
                  <c:v>0.1929988</c:v>
                </c:pt>
                <c:pt idx="6895">
                  <c:v>0.192528</c:v>
                </c:pt>
                <c:pt idx="6896">
                  <c:v>0.19206329999999999</c:v>
                </c:pt>
                <c:pt idx="6897">
                  <c:v>0.191469</c:v>
                </c:pt>
                <c:pt idx="6898">
                  <c:v>0.1906708</c:v>
                </c:pt>
                <c:pt idx="6899">
                  <c:v>0.18970819999999999</c:v>
                </c:pt>
                <c:pt idx="6900">
                  <c:v>0.18873699999999999</c:v>
                </c:pt>
                <c:pt idx="6901">
                  <c:v>0.1879739</c:v>
                </c:pt>
                <c:pt idx="6902">
                  <c:v>0.1876062</c:v>
                </c:pt>
                <c:pt idx="6903">
                  <c:v>0.18770129999999999</c:v>
                </c:pt>
                <c:pt idx="6904">
                  <c:v>0.18820539999999999</c:v>
                </c:pt>
                <c:pt idx="6905">
                  <c:v>0.18897369999999999</c:v>
                </c:pt>
                <c:pt idx="6906">
                  <c:v>0.1898415</c:v>
                </c:pt>
                <c:pt idx="6907">
                  <c:v>0.19064510000000001</c:v>
                </c:pt>
                <c:pt idx="6908">
                  <c:v>0.19125590000000001</c:v>
                </c:pt>
                <c:pt idx="6909">
                  <c:v>0.191603</c:v>
                </c:pt>
                <c:pt idx="6910">
                  <c:v>0.19168070000000001</c:v>
                </c:pt>
                <c:pt idx="6911">
                  <c:v>0.19155720000000001</c:v>
                </c:pt>
                <c:pt idx="6912">
                  <c:v>0.19133710000000001</c:v>
                </c:pt>
                <c:pt idx="6913">
                  <c:v>0.19111310000000001</c:v>
                </c:pt>
                <c:pt idx="6914">
                  <c:v>0.19088559999999999</c:v>
                </c:pt>
                <c:pt idx="6915">
                  <c:v>0.19053349999999999</c:v>
                </c:pt>
                <c:pt idx="6916">
                  <c:v>0.18983340000000001</c:v>
                </c:pt>
                <c:pt idx="6917">
                  <c:v>0.1885722</c:v>
                </c:pt>
                <c:pt idx="6918">
                  <c:v>0.18669359999999999</c:v>
                </c:pt>
                <c:pt idx="6919">
                  <c:v>0.18442720000000001</c:v>
                </c:pt>
                <c:pt idx="6920">
                  <c:v>0.18224670000000001</c:v>
                </c:pt>
                <c:pt idx="6921">
                  <c:v>0.18063270000000001</c:v>
                </c:pt>
                <c:pt idx="6922">
                  <c:v>0.179839</c:v>
                </c:pt>
                <c:pt idx="6923">
                  <c:v>0.17980270000000001</c:v>
                </c:pt>
                <c:pt idx="6924">
                  <c:v>0.18027699999999999</c:v>
                </c:pt>
                <c:pt idx="6925">
                  <c:v>0.180981</c:v>
                </c:pt>
                <c:pt idx="6926">
                  <c:v>0.18171989999999999</c:v>
                </c:pt>
                <c:pt idx="6927">
                  <c:v>0.1824105</c:v>
                </c:pt>
                <c:pt idx="6928">
                  <c:v>0.18307989999999999</c:v>
                </c:pt>
                <c:pt idx="6929">
                  <c:v>0.18381939999999999</c:v>
                </c:pt>
                <c:pt idx="6930">
                  <c:v>0.18472150000000001</c:v>
                </c:pt>
                <c:pt idx="6931">
                  <c:v>0.18580559999999999</c:v>
                </c:pt>
                <c:pt idx="6932">
                  <c:v>0.18697910000000001</c:v>
                </c:pt>
                <c:pt idx="6933">
                  <c:v>0.18799440000000001</c:v>
                </c:pt>
                <c:pt idx="6934">
                  <c:v>0.18845799999999999</c:v>
                </c:pt>
                <c:pt idx="6935">
                  <c:v>0.1879267</c:v>
                </c:pt>
                <c:pt idx="6936">
                  <c:v>0.1860977</c:v>
                </c:pt>
                <c:pt idx="6937">
                  <c:v>0.18318880000000001</c:v>
                </c:pt>
                <c:pt idx="6938">
                  <c:v>0.180058</c:v>
                </c:pt>
                <c:pt idx="6939">
                  <c:v>0.17782519999999999</c:v>
                </c:pt>
                <c:pt idx="6940">
                  <c:v>0.1770774</c:v>
                </c:pt>
                <c:pt idx="6941">
                  <c:v>0.17767430000000001</c:v>
                </c:pt>
                <c:pt idx="6942">
                  <c:v>0.17908969999999999</c:v>
                </c:pt>
                <c:pt idx="6943">
                  <c:v>0.18077860000000001</c:v>
                </c:pt>
                <c:pt idx="6944">
                  <c:v>0.1823351</c:v>
                </c:pt>
                <c:pt idx="6945">
                  <c:v>0.18345990000000001</c:v>
                </c:pt>
                <c:pt idx="6946">
                  <c:v>0.18398139999999999</c:v>
                </c:pt>
                <c:pt idx="6947">
                  <c:v>0.18382589999999999</c:v>
                </c:pt>
                <c:pt idx="6948">
                  <c:v>0.1830195</c:v>
                </c:pt>
                <c:pt idx="6949">
                  <c:v>0.1816613</c:v>
                </c:pt>
                <c:pt idx="6950">
                  <c:v>0.17990229999999999</c:v>
                </c:pt>
                <c:pt idx="6951">
                  <c:v>0.1779278</c:v>
                </c:pt>
                <c:pt idx="6952">
                  <c:v>0.1759569</c:v>
                </c:pt>
                <c:pt idx="6953">
                  <c:v>0.17425209999999999</c:v>
                </c:pt>
                <c:pt idx="6954">
                  <c:v>0.17307030000000001</c:v>
                </c:pt>
                <c:pt idx="6955">
                  <c:v>0.17255609999999999</c:v>
                </c:pt>
                <c:pt idx="6956">
                  <c:v>0.17270659999999999</c:v>
                </c:pt>
                <c:pt idx="6957">
                  <c:v>0.1733731</c:v>
                </c:pt>
                <c:pt idx="6958">
                  <c:v>0.1743353</c:v>
                </c:pt>
                <c:pt idx="6959">
                  <c:v>0.1753585</c:v>
                </c:pt>
                <c:pt idx="6960">
                  <c:v>0.17625170000000001</c:v>
                </c:pt>
                <c:pt idx="6961">
                  <c:v>0.1769017</c:v>
                </c:pt>
                <c:pt idx="6962">
                  <c:v>0.1772609</c:v>
                </c:pt>
                <c:pt idx="6963">
                  <c:v>0.1773459</c:v>
                </c:pt>
                <c:pt idx="6964">
                  <c:v>0.17719869999999999</c:v>
                </c:pt>
                <c:pt idx="6965">
                  <c:v>0.1768518</c:v>
                </c:pt>
                <c:pt idx="6966">
                  <c:v>0.1762976</c:v>
                </c:pt>
                <c:pt idx="6967">
                  <c:v>0.175507</c:v>
                </c:pt>
                <c:pt idx="6968">
                  <c:v>0.17448440000000001</c:v>
                </c:pt>
                <c:pt idx="6969">
                  <c:v>0.17333180000000001</c:v>
                </c:pt>
                <c:pt idx="6970">
                  <c:v>0.17225370000000001</c:v>
                </c:pt>
                <c:pt idx="6971">
                  <c:v>0.17150660000000001</c:v>
                </c:pt>
                <c:pt idx="6972">
                  <c:v>0.17126630000000001</c:v>
                </c:pt>
                <c:pt idx="6973">
                  <c:v>0.17155770000000001</c:v>
                </c:pt>
                <c:pt idx="6974">
                  <c:v>0.17224790000000001</c:v>
                </c:pt>
                <c:pt idx="6975">
                  <c:v>0.17310980000000001</c:v>
                </c:pt>
                <c:pt idx="6976">
                  <c:v>0.17388400000000001</c:v>
                </c:pt>
                <c:pt idx="6977">
                  <c:v>0.17433879999999999</c:v>
                </c:pt>
                <c:pt idx="6978">
                  <c:v>0.174345</c:v>
                </c:pt>
                <c:pt idx="6979">
                  <c:v>0.1739116</c:v>
                </c:pt>
                <c:pt idx="6980">
                  <c:v>0.17321880000000001</c:v>
                </c:pt>
                <c:pt idx="6981">
                  <c:v>0.17254320000000001</c:v>
                </c:pt>
                <c:pt idx="6982">
                  <c:v>0.17215829999999999</c:v>
                </c:pt>
                <c:pt idx="6983">
                  <c:v>0.1721905</c:v>
                </c:pt>
                <c:pt idx="6984">
                  <c:v>0.17258119999999999</c:v>
                </c:pt>
                <c:pt idx="6985">
                  <c:v>0.1731307</c:v>
                </c:pt>
                <c:pt idx="6986">
                  <c:v>0.17358860000000001</c:v>
                </c:pt>
                <c:pt idx="6987">
                  <c:v>0.17374329999999999</c:v>
                </c:pt>
                <c:pt idx="6988">
                  <c:v>0.17345940000000001</c:v>
                </c:pt>
                <c:pt idx="6989">
                  <c:v>0.17274030000000001</c:v>
                </c:pt>
                <c:pt idx="6990">
                  <c:v>0.17173240000000001</c:v>
                </c:pt>
                <c:pt idx="6991">
                  <c:v>0.17068990000000001</c:v>
                </c:pt>
                <c:pt idx="6992">
                  <c:v>0.16985610000000001</c:v>
                </c:pt>
                <c:pt idx="6993">
                  <c:v>0.16936699999999999</c:v>
                </c:pt>
                <c:pt idx="6994">
                  <c:v>0.1692322</c:v>
                </c:pt>
                <c:pt idx="6995">
                  <c:v>0.1693644</c:v>
                </c:pt>
                <c:pt idx="6996">
                  <c:v>0.16964199999999999</c:v>
                </c:pt>
                <c:pt idx="6997">
                  <c:v>0.16994709999999999</c:v>
                </c:pt>
                <c:pt idx="6998">
                  <c:v>0.17020270000000001</c:v>
                </c:pt>
                <c:pt idx="6999">
                  <c:v>0.17037949999999999</c:v>
                </c:pt>
                <c:pt idx="7000">
                  <c:v>0.17049739999999999</c:v>
                </c:pt>
                <c:pt idx="7001">
                  <c:v>0.17060919999999999</c:v>
                </c:pt>
                <c:pt idx="7002">
                  <c:v>0.17077590000000001</c:v>
                </c:pt>
                <c:pt idx="7003">
                  <c:v>0.17103070000000001</c:v>
                </c:pt>
                <c:pt idx="7004">
                  <c:v>0.17135110000000001</c:v>
                </c:pt>
                <c:pt idx="7005">
                  <c:v>0.17164589999999999</c:v>
                </c:pt>
                <c:pt idx="7006">
                  <c:v>0.17176849999999999</c:v>
                </c:pt>
                <c:pt idx="7007">
                  <c:v>0.17157059999999999</c:v>
                </c:pt>
                <c:pt idx="7008">
                  <c:v>0.17095949999999999</c:v>
                </c:pt>
                <c:pt idx="7009">
                  <c:v>0.16998289999999999</c:v>
                </c:pt>
                <c:pt idx="7010">
                  <c:v>0.16884370000000001</c:v>
                </c:pt>
                <c:pt idx="7011">
                  <c:v>0.16785900000000001</c:v>
                </c:pt>
                <c:pt idx="7012">
                  <c:v>0.16730500000000001</c:v>
                </c:pt>
                <c:pt idx="7013">
                  <c:v>0.1672892</c:v>
                </c:pt>
                <c:pt idx="7014">
                  <c:v>0.16773650000000001</c:v>
                </c:pt>
                <c:pt idx="7015">
                  <c:v>0.1684426</c:v>
                </c:pt>
                <c:pt idx="7016">
                  <c:v>0.1691732</c:v>
                </c:pt>
                <c:pt idx="7017">
                  <c:v>0.1697109</c:v>
                </c:pt>
                <c:pt idx="7018">
                  <c:v>0.16992119999999999</c:v>
                </c:pt>
                <c:pt idx="7019">
                  <c:v>0.16977</c:v>
                </c:pt>
                <c:pt idx="7020">
                  <c:v>0.16932749999999999</c:v>
                </c:pt>
                <c:pt idx="7021">
                  <c:v>0.16873640000000001</c:v>
                </c:pt>
                <c:pt idx="7022">
                  <c:v>0.168154</c:v>
                </c:pt>
                <c:pt idx="7023">
                  <c:v>0.1676967</c:v>
                </c:pt>
                <c:pt idx="7024">
                  <c:v>0.1674023</c:v>
                </c:pt>
                <c:pt idx="7025">
                  <c:v>0.16724820000000001</c:v>
                </c:pt>
                <c:pt idx="7026">
                  <c:v>0.16718279999999999</c:v>
                </c:pt>
                <c:pt idx="7027">
                  <c:v>0.16715959999999999</c:v>
                </c:pt>
                <c:pt idx="7028">
                  <c:v>0.16714380000000001</c:v>
                </c:pt>
                <c:pt idx="7029">
                  <c:v>0.16711139999999999</c:v>
                </c:pt>
                <c:pt idx="7030">
                  <c:v>0.1670432</c:v>
                </c:pt>
                <c:pt idx="7031">
                  <c:v>0.1669216</c:v>
                </c:pt>
                <c:pt idx="7032">
                  <c:v>0.16674240000000001</c:v>
                </c:pt>
                <c:pt idx="7033">
                  <c:v>0.1665276</c:v>
                </c:pt>
                <c:pt idx="7034">
                  <c:v>0.16633719999999999</c:v>
                </c:pt>
                <c:pt idx="7035">
                  <c:v>0.16625819999999999</c:v>
                </c:pt>
                <c:pt idx="7036">
                  <c:v>0.16637250000000001</c:v>
                </c:pt>
                <c:pt idx="7037">
                  <c:v>0.16672600000000001</c:v>
                </c:pt>
                <c:pt idx="7038">
                  <c:v>0.1672931</c:v>
                </c:pt>
                <c:pt idx="7039">
                  <c:v>0.1679783</c:v>
                </c:pt>
                <c:pt idx="7040">
                  <c:v>0.1686223</c:v>
                </c:pt>
                <c:pt idx="7041">
                  <c:v>0.16905149999999999</c:v>
                </c:pt>
                <c:pt idx="7042">
                  <c:v>0.16912740000000001</c:v>
                </c:pt>
                <c:pt idx="7043">
                  <c:v>0.1687979</c:v>
                </c:pt>
                <c:pt idx="7044">
                  <c:v>0.16815150000000001</c:v>
                </c:pt>
                <c:pt idx="7045">
                  <c:v>0.16741619999999999</c:v>
                </c:pt>
                <c:pt idx="7046">
                  <c:v>0.16690279999999999</c:v>
                </c:pt>
                <c:pt idx="7047">
                  <c:v>0.16685059999999999</c:v>
                </c:pt>
                <c:pt idx="7048">
                  <c:v>0.1673412</c:v>
                </c:pt>
                <c:pt idx="7049">
                  <c:v>0.16827529999999999</c:v>
                </c:pt>
                <c:pt idx="7050">
                  <c:v>0.16943369999999999</c:v>
                </c:pt>
                <c:pt idx="7051">
                  <c:v>0.170515</c:v>
                </c:pt>
                <c:pt idx="7052">
                  <c:v>0.17116529999999999</c:v>
                </c:pt>
                <c:pt idx="7053">
                  <c:v>0.1710477</c:v>
                </c:pt>
                <c:pt idx="7054">
                  <c:v>0.1699273</c:v>
                </c:pt>
                <c:pt idx="7055">
                  <c:v>0.16788900000000001</c:v>
                </c:pt>
                <c:pt idx="7056">
                  <c:v>0.16544339999999999</c:v>
                </c:pt>
                <c:pt idx="7057">
                  <c:v>0.1634034</c:v>
                </c:pt>
                <c:pt idx="7058">
                  <c:v>0.1623995</c:v>
                </c:pt>
                <c:pt idx="7059">
                  <c:v>0.16255720000000001</c:v>
                </c:pt>
                <c:pt idx="7060">
                  <c:v>0.16359950000000001</c:v>
                </c:pt>
                <c:pt idx="7061">
                  <c:v>0.16507160000000001</c:v>
                </c:pt>
                <c:pt idx="7062">
                  <c:v>0.1665373</c:v>
                </c:pt>
                <c:pt idx="7063">
                  <c:v>0.16758780000000001</c:v>
                </c:pt>
                <c:pt idx="7064">
                  <c:v>0.16791149999999999</c:v>
                </c:pt>
                <c:pt idx="7065">
                  <c:v>0.1673463</c:v>
                </c:pt>
                <c:pt idx="7066">
                  <c:v>0.16597580000000001</c:v>
                </c:pt>
                <c:pt idx="7067">
                  <c:v>0.1641859</c:v>
                </c:pt>
                <c:pt idx="7068">
                  <c:v>0.16253000000000001</c:v>
                </c:pt>
                <c:pt idx="7069">
                  <c:v>0.1614746</c:v>
                </c:pt>
                <c:pt idx="7070">
                  <c:v>0.16114729999999999</c:v>
                </c:pt>
                <c:pt idx="7071">
                  <c:v>0.16138140000000001</c:v>
                </c:pt>
                <c:pt idx="7072">
                  <c:v>0.1618849</c:v>
                </c:pt>
                <c:pt idx="7073">
                  <c:v>0.16241910000000001</c:v>
                </c:pt>
                <c:pt idx="7074">
                  <c:v>0.16286049999999999</c:v>
                </c:pt>
                <c:pt idx="7075">
                  <c:v>0.1632179</c:v>
                </c:pt>
                <c:pt idx="7076">
                  <c:v>0.16359219999999999</c:v>
                </c:pt>
                <c:pt idx="7077">
                  <c:v>0.16411510000000001</c:v>
                </c:pt>
                <c:pt idx="7078">
                  <c:v>0.1648713</c:v>
                </c:pt>
                <c:pt idx="7079">
                  <c:v>0.16584750000000001</c:v>
                </c:pt>
                <c:pt idx="7080">
                  <c:v>0.16691149999999999</c:v>
                </c:pt>
                <c:pt idx="7081">
                  <c:v>0.1678336</c:v>
                </c:pt>
                <c:pt idx="7082">
                  <c:v>0.16835220000000001</c:v>
                </c:pt>
                <c:pt idx="7083">
                  <c:v>0.1682264</c:v>
                </c:pt>
                <c:pt idx="7084">
                  <c:v>0.16737440000000001</c:v>
                </c:pt>
                <c:pt idx="7085">
                  <c:v>0.16598350000000001</c:v>
                </c:pt>
                <c:pt idx="7086">
                  <c:v>0.16455149999999999</c:v>
                </c:pt>
                <c:pt idx="7087">
                  <c:v>0.16365379999999999</c:v>
                </c:pt>
                <c:pt idx="7088">
                  <c:v>0.1636254</c:v>
                </c:pt>
                <c:pt idx="7089">
                  <c:v>0.1644477</c:v>
                </c:pt>
                <c:pt idx="7090">
                  <c:v>0.16582839999999999</c:v>
                </c:pt>
                <c:pt idx="7091">
                  <c:v>0.1673772</c:v>
                </c:pt>
                <c:pt idx="7092">
                  <c:v>0.16865079999999999</c:v>
                </c:pt>
                <c:pt idx="7093">
                  <c:v>0.16922599999999999</c:v>
                </c:pt>
                <c:pt idx="7094">
                  <c:v>0.168737</c:v>
                </c:pt>
                <c:pt idx="7095">
                  <c:v>0.16702339999999999</c:v>
                </c:pt>
                <c:pt idx="7096">
                  <c:v>0.16436149999999999</c:v>
                </c:pt>
                <c:pt idx="7097">
                  <c:v>0.16152330000000001</c:v>
                </c:pt>
                <c:pt idx="7098">
                  <c:v>0.1594315</c:v>
                </c:pt>
                <c:pt idx="7099">
                  <c:v>0.15857209999999999</c:v>
                </c:pt>
                <c:pt idx="7100">
                  <c:v>0.1588725</c:v>
                </c:pt>
                <c:pt idx="7101">
                  <c:v>0.15991130000000001</c:v>
                </c:pt>
                <c:pt idx="7102">
                  <c:v>0.1612275</c:v>
                </c:pt>
                <c:pt idx="7103">
                  <c:v>0.16242770000000001</c:v>
                </c:pt>
                <c:pt idx="7104">
                  <c:v>0.1632393</c:v>
                </c:pt>
                <c:pt idx="7105">
                  <c:v>0.16353870000000001</c:v>
                </c:pt>
                <c:pt idx="7106">
                  <c:v>0.1633433</c:v>
                </c:pt>
                <c:pt idx="7107">
                  <c:v>0.1628317</c:v>
                </c:pt>
                <c:pt idx="7108">
                  <c:v>0.16227279999999999</c:v>
                </c:pt>
                <c:pt idx="7109">
                  <c:v>0.1619496</c:v>
                </c:pt>
                <c:pt idx="7110">
                  <c:v>0.162022</c:v>
                </c:pt>
                <c:pt idx="7111">
                  <c:v>0.16248180000000001</c:v>
                </c:pt>
                <c:pt idx="7112">
                  <c:v>0.163188</c:v>
                </c:pt>
                <c:pt idx="7113">
                  <c:v>0.16394529999999999</c:v>
                </c:pt>
                <c:pt idx="7114">
                  <c:v>0.1645799</c:v>
                </c:pt>
                <c:pt idx="7115">
                  <c:v>0.1649668</c:v>
                </c:pt>
                <c:pt idx="7116">
                  <c:v>0.1650672</c:v>
                </c:pt>
                <c:pt idx="7117">
                  <c:v>0.1649244</c:v>
                </c:pt>
                <c:pt idx="7118">
                  <c:v>0.16465340000000001</c:v>
                </c:pt>
                <c:pt idx="7119">
                  <c:v>0.16439010000000001</c:v>
                </c:pt>
                <c:pt idx="7120">
                  <c:v>0.16424659999999999</c:v>
                </c:pt>
                <c:pt idx="7121">
                  <c:v>0.1642816</c:v>
                </c:pt>
                <c:pt idx="7122">
                  <c:v>0.16449359999999999</c:v>
                </c:pt>
                <c:pt idx="7123">
                  <c:v>0.1648405</c:v>
                </c:pt>
                <c:pt idx="7124">
                  <c:v>0.1652593</c:v>
                </c:pt>
                <c:pt idx="7125">
                  <c:v>0.165686</c:v>
                </c:pt>
                <c:pt idx="7126">
                  <c:v>0.16605030000000001</c:v>
                </c:pt>
                <c:pt idx="7127">
                  <c:v>0.1662759</c:v>
                </c:pt>
                <c:pt idx="7128">
                  <c:v>0.16628879999999999</c:v>
                </c:pt>
                <c:pt idx="7129">
                  <c:v>0.16602159999999999</c:v>
                </c:pt>
                <c:pt idx="7130">
                  <c:v>0.16544</c:v>
                </c:pt>
                <c:pt idx="7131">
                  <c:v>0.16456580000000001</c:v>
                </c:pt>
                <c:pt idx="7132">
                  <c:v>0.1634949</c:v>
                </c:pt>
                <c:pt idx="7133">
                  <c:v>0.16238259999999999</c:v>
                </c:pt>
                <c:pt idx="7134">
                  <c:v>0.16138959999999999</c:v>
                </c:pt>
                <c:pt idx="7135">
                  <c:v>0.16064410000000001</c:v>
                </c:pt>
                <c:pt idx="7136">
                  <c:v>0.16019910000000001</c:v>
                </c:pt>
                <c:pt idx="7137">
                  <c:v>0.16003680000000001</c:v>
                </c:pt>
                <c:pt idx="7138">
                  <c:v>0.16008749999999999</c:v>
                </c:pt>
                <c:pt idx="7139">
                  <c:v>0.16025449999999999</c:v>
                </c:pt>
                <c:pt idx="7140">
                  <c:v>0.1604391</c:v>
                </c:pt>
                <c:pt idx="7141">
                  <c:v>0.1605531</c:v>
                </c:pt>
                <c:pt idx="7142">
                  <c:v>0.16054889999999999</c:v>
                </c:pt>
                <c:pt idx="7143">
                  <c:v>0.16043489999999999</c:v>
                </c:pt>
                <c:pt idx="7144">
                  <c:v>0.16028249999999999</c:v>
                </c:pt>
                <c:pt idx="7145">
                  <c:v>0.1601979</c:v>
                </c:pt>
                <c:pt idx="7146">
                  <c:v>0.1602874</c:v>
                </c:pt>
                <c:pt idx="7147">
                  <c:v>0.1606177</c:v>
                </c:pt>
                <c:pt idx="7148">
                  <c:v>0.1611901</c:v>
                </c:pt>
                <c:pt idx="7149">
                  <c:v>0.1619514</c:v>
                </c:pt>
                <c:pt idx="7150">
                  <c:v>0.1628163</c:v>
                </c:pt>
                <c:pt idx="7151">
                  <c:v>0.16370860000000001</c:v>
                </c:pt>
                <c:pt idx="7152">
                  <c:v>0.16458200000000001</c:v>
                </c:pt>
                <c:pt idx="7153">
                  <c:v>0.16544120000000001</c:v>
                </c:pt>
                <c:pt idx="7154">
                  <c:v>0.1663367</c:v>
                </c:pt>
                <c:pt idx="7155">
                  <c:v>0.16734099999999999</c:v>
                </c:pt>
                <c:pt idx="7156">
                  <c:v>0.16850129999999999</c:v>
                </c:pt>
                <c:pt idx="7157">
                  <c:v>0.16979559999999999</c:v>
                </c:pt>
                <c:pt idx="7158">
                  <c:v>0.1710795</c:v>
                </c:pt>
                <c:pt idx="7159">
                  <c:v>0.1720592</c:v>
                </c:pt>
                <c:pt idx="7160">
                  <c:v>0.17230309999999999</c:v>
                </c:pt>
                <c:pt idx="7161">
                  <c:v>0.1713008</c:v>
                </c:pt>
                <c:pt idx="7162">
                  <c:v>0.1687545</c:v>
                </c:pt>
                <c:pt idx="7163">
                  <c:v>0.16498009999999999</c:v>
                </c:pt>
                <c:pt idx="7164">
                  <c:v>0.16106989999999999</c:v>
                </c:pt>
                <c:pt idx="7165">
                  <c:v>0.1581921</c:v>
                </c:pt>
                <c:pt idx="7166">
                  <c:v>0.15679750000000001</c:v>
                </c:pt>
                <c:pt idx="7167">
                  <c:v>0.1566024</c:v>
                </c:pt>
                <c:pt idx="7168">
                  <c:v>0.15707360000000001</c:v>
                </c:pt>
                <c:pt idx="7169">
                  <c:v>0.15778909999999999</c:v>
                </c:pt>
                <c:pt idx="7170">
                  <c:v>0.1585249</c:v>
                </c:pt>
                <c:pt idx="7171">
                  <c:v>0.15922839999999999</c:v>
                </c:pt>
                <c:pt idx="7172">
                  <c:v>0.15993189999999999</c:v>
                </c:pt>
                <c:pt idx="7173">
                  <c:v>0.1606833</c:v>
                </c:pt>
                <c:pt idx="7174">
                  <c:v>0.16149839999999999</c:v>
                </c:pt>
                <c:pt idx="7175">
                  <c:v>0.16234290000000001</c:v>
                </c:pt>
                <c:pt idx="7176">
                  <c:v>0.16314390000000001</c:v>
                </c:pt>
                <c:pt idx="7177">
                  <c:v>0.16382939999999999</c:v>
                </c:pt>
                <c:pt idx="7178">
                  <c:v>0.16434840000000001</c:v>
                </c:pt>
                <c:pt idx="7179">
                  <c:v>0.16469439999999999</c:v>
                </c:pt>
                <c:pt idx="7180">
                  <c:v>0.16489570000000001</c:v>
                </c:pt>
                <c:pt idx="7181">
                  <c:v>0.16498270000000001</c:v>
                </c:pt>
                <c:pt idx="7182">
                  <c:v>0.16494490000000001</c:v>
                </c:pt>
                <c:pt idx="7183">
                  <c:v>0.16471530000000001</c:v>
                </c:pt>
                <c:pt idx="7184">
                  <c:v>0.16419639999999999</c:v>
                </c:pt>
                <c:pt idx="7185">
                  <c:v>0.1633473</c:v>
                </c:pt>
                <c:pt idx="7186">
                  <c:v>0.16227130000000001</c:v>
                </c:pt>
                <c:pt idx="7187">
                  <c:v>0.1612584</c:v>
                </c:pt>
                <c:pt idx="7188">
                  <c:v>0.16067809999999999</c:v>
                </c:pt>
                <c:pt idx="7189">
                  <c:v>0.16079779999999999</c:v>
                </c:pt>
                <c:pt idx="7190">
                  <c:v>0.16166829999999999</c:v>
                </c:pt>
                <c:pt idx="7191">
                  <c:v>0.163104</c:v>
                </c:pt>
                <c:pt idx="7192">
                  <c:v>0.16477649999999999</c:v>
                </c:pt>
                <c:pt idx="7193">
                  <c:v>0.16627020000000001</c:v>
                </c:pt>
                <c:pt idx="7194">
                  <c:v>0.16718640000000001</c:v>
                </c:pt>
                <c:pt idx="7195">
                  <c:v>0.1671928</c:v>
                </c:pt>
                <c:pt idx="7196">
                  <c:v>0.1661656</c:v>
                </c:pt>
                <c:pt idx="7197">
                  <c:v>0.1643482</c:v>
                </c:pt>
                <c:pt idx="7198">
                  <c:v>0.1623762</c:v>
                </c:pt>
                <c:pt idx="7199">
                  <c:v>0.16096840000000001</c:v>
                </c:pt>
                <c:pt idx="7200">
                  <c:v>0.16047130000000001</c:v>
                </c:pt>
                <c:pt idx="7201">
                  <c:v>0.16077</c:v>
                </c:pt>
                <c:pt idx="7202">
                  <c:v>0.16145480000000001</c:v>
                </c:pt>
                <c:pt idx="7203">
                  <c:v>0.16209419999999999</c:v>
                </c:pt>
                <c:pt idx="7204">
                  <c:v>0.1623405</c:v>
                </c:pt>
                <c:pt idx="7205">
                  <c:v>0.1620365</c:v>
                </c:pt>
                <c:pt idx="7206">
                  <c:v>0.1612575</c:v>
                </c:pt>
                <c:pt idx="7207">
                  <c:v>0.1603011</c:v>
                </c:pt>
                <c:pt idx="7208">
                  <c:v>0.1595599</c:v>
                </c:pt>
                <c:pt idx="7209">
                  <c:v>0.1593243</c:v>
                </c:pt>
                <c:pt idx="7210">
                  <c:v>0.15970290000000001</c:v>
                </c:pt>
                <c:pt idx="7211">
                  <c:v>0.16060920000000001</c:v>
                </c:pt>
                <c:pt idx="7212">
                  <c:v>0.1618571</c:v>
                </c:pt>
                <c:pt idx="7213">
                  <c:v>0.16321240000000001</c:v>
                </c:pt>
                <c:pt idx="7214">
                  <c:v>0.16444590000000001</c:v>
                </c:pt>
                <c:pt idx="7215">
                  <c:v>0.1653462</c:v>
                </c:pt>
                <c:pt idx="7216">
                  <c:v>0.16571849999999999</c:v>
                </c:pt>
                <c:pt idx="7217">
                  <c:v>0.16545119999999999</c:v>
                </c:pt>
                <c:pt idx="7218">
                  <c:v>0.16457840000000001</c:v>
                </c:pt>
                <c:pt idx="7219">
                  <c:v>0.16335160000000001</c:v>
                </c:pt>
                <c:pt idx="7220">
                  <c:v>0.16217319999999999</c:v>
                </c:pt>
                <c:pt idx="7221">
                  <c:v>0.16145480000000001</c:v>
                </c:pt>
                <c:pt idx="7222">
                  <c:v>0.16142909999999999</c:v>
                </c:pt>
                <c:pt idx="7223">
                  <c:v>0.16206490000000001</c:v>
                </c:pt>
                <c:pt idx="7224">
                  <c:v>0.16312769999999999</c:v>
                </c:pt>
                <c:pt idx="7225">
                  <c:v>0.16427310000000001</c:v>
                </c:pt>
                <c:pt idx="7226">
                  <c:v>0.16516169999999999</c:v>
                </c:pt>
                <c:pt idx="7227">
                  <c:v>0.16547780000000001</c:v>
                </c:pt>
                <c:pt idx="7228">
                  <c:v>0.16502800000000001</c:v>
                </c:pt>
                <c:pt idx="7229">
                  <c:v>0.16383909999999999</c:v>
                </c:pt>
                <c:pt idx="7230">
                  <c:v>0.1622439</c:v>
                </c:pt>
                <c:pt idx="7231">
                  <c:v>0.1608001</c:v>
                </c:pt>
                <c:pt idx="7232">
                  <c:v>0.15999930000000001</c:v>
                </c:pt>
                <c:pt idx="7233">
                  <c:v>0.1600695</c:v>
                </c:pt>
                <c:pt idx="7234">
                  <c:v>0.1609043</c:v>
                </c:pt>
                <c:pt idx="7235">
                  <c:v>0.16222049999999999</c:v>
                </c:pt>
                <c:pt idx="7236">
                  <c:v>0.1636765</c:v>
                </c:pt>
                <c:pt idx="7237">
                  <c:v>0.16496939999999999</c:v>
                </c:pt>
                <c:pt idx="7238">
                  <c:v>0.16586129999999999</c:v>
                </c:pt>
                <c:pt idx="7239">
                  <c:v>0.1661687</c:v>
                </c:pt>
                <c:pt idx="7240">
                  <c:v>0.16581589999999999</c:v>
                </c:pt>
                <c:pt idx="7241">
                  <c:v>0.16486809999999999</c:v>
                </c:pt>
                <c:pt idx="7242">
                  <c:v>0.16355739999999999</c:v>
                </c:pt>
                <c:pt idx="7243">
                  <c:v>0.1622026</c:v>
                </c:pt>
                <c:pt idx="7244">
                  <c:v>0.1611003</c:v>
                </c:pt>
                <c:pt idx="7245">
                  <c:v>0.16042729999999999</c:v>
                </c:pt>
                <c:pt idx="7246">
                  <c:v>0.16020699999999999</c:v>
                </c:pt>
                <c:pt idx="7247">
                  <c:v>0.16037219999999999</c:v>
                </c:pt>
                <c:pt idx="7248">
                  <c:v>0.16082350000000001</c:v>
                </c:pt>
                <c:pt idx="7249">
                  <c:v>0.1614756</c:v>
                </c:pt>
                <c:pt idx="7250">
                  <c:v>0.16226170000000001</c:v>
                </c:pt>
                <c:pt idx="7251">
                  <c:v>0.16312670000000001</c:v>
                </c:pt>
                <c:pt idx="7252">
                  <c:v>0.16402</c:v>
                </c:pt>
                <c:pt idx="7253">
                  <c:v>0.16487399999999999</c:v>
                </c:pt>
                <c:pt idx="7254">
                  <c:v>0.16560420000000001</c:v>
                </c:pt>
                <c:pt idx="7255">
                  <c:v>0.1661222</c:v>
                </c:pt>
                <c:pt idx="7256">
                  <c:v>0.16634769999999999</c:v>
                </c:pt>
                <c:pt idx="7257">
                  <c:v>0.1662457</c:v>
                </c:pt>
                <c:pt idx="7258">
                  <c:v>0.16584940000000001</c:v>
                </c:pt>
                <c:pt idx="7259">
                  <c:v>0.1652777</c:v>
                </c:pt>
                <c:pt idx="7260">
                  <c:v>0.1646986</c:v>
                </c:pt>
                <c:pt idx="7261">
                  <c:v>0.16426360000000001</c:v>
                </c:pt>
                <c:pt idx="7262">
                  <c:v>0.16406000000000001</c:v>
                </c:pt>
                <c:pt idx="7263">
                  <c:v>0.16407189999999999</c:v>
                </c:pt>
                <c:pt idx="7264">
                  <c:v>0.1641957</c:v>
                </c:pt>
                <c:pt idx="7265">
                  <c:v>0.16427169999999999</c:v>
                </c:pt>
                <c:pt idx="7266">
                  <c:v>0.16415109999999999</c:v>
                </c:pt>
                <c:pt idx="7267">
                  <c:v>0.16374150000000001</c:v>
                </c:pt>
                <c:pt idx="7268">
                  <c:v>0.1630499</c:v>
                </c:pt>
                <c:pt idx="7269">
                  <c:v>0.1621851</c:v>
                </c:pt>
                <c:pt idx="7270">
                  <c:v>0.16131819999999999</c:v>
                </c:pt>
                <c:pt idx="7271">
                  <c:v>0.16061610000000001</c:v>
                </c:pt>
                <c:pt idx="7272">
                  <c:v>0.1601735</c:v>
                </c:pt>
                <c:pt idx="7273">
                  <c:v>0.1600116</c:v>
                </c:pt>
                <c:pt idx="7274">
                  <c:v>0.16009180000000001</c:v>
                </c:pt>
                <c:pt idx="7275">
                  <c:v>0.1603503</c:v>
                </c:pt>
                <c:pt idx="7276">
                  <c:v>0.16071569999999999</c:v>
                </c:pt>
                <c:pt idx="7277">
                  <c:v>0.16112290000000001</c:v>
                </c:pt>
                <c:pt idx="7278">
                  <c:v>0.1615219</c:v>
                </c:pt>
                <c:pt idx="7279">
                  <c:v>0.1618723</c:v>
                </c:pt>
                <c:pt idx="7280">
                  <c:v>0.16214999999999999</c:v>
                </c:pt>
                <c:pt idx="7281">
                  <c:v>0.16235289999999999</c:v>
                </c:pt>
                <c:pt idx="7282">
                  <c:v>0.16250220000000001</c:v>
                </c:pt>
                <c:pt idx="7283">
                  <c:v>0.16264339999999999</c:v>
                </c:pt>
                <c:pt idx="7284">
                  <c:v>0.1628336</c:v>
                </c:pt>
                <c:pt idx="7285">
                  <c:v>0.16312969999999999</c:v>
                </c:pt>
                <c:pt idx="7286">
                  <c:v>0.16356200000000001</c:v>
                </c:pt>
                <c:pt idx="7287">
                  <c:v>0.1641234</c:v>
                </c:pt>
                <c:pt idx="7288">
                  <c:v>0.16476250000000001</c:v>
                </c:pt>
                <c:pt idx="7289">
                  <c:v>0.16539870000000001</c:v>
                </c:pt>
                <c:pt idx="7290">
                  <c:v>0.16594149999999999</c:v>
                </c:pt>
                <c:pt idx="7291">
                  <c:v>0.16630549999999999</c:v>
                </c:pt>
                <c:pt idx="7292">
                  <c:v>0.16643939999999999</c:v>
                </c:pt>
                <c:pt idx="7293">
                  <c:v>0.1663374</c:v>
                </c:pt>
                <c:pt idx="7294">
                  <c:v>0.166044</c:v>
                </c:pt>
                <c:pt idx="7295">
                  <c:v>0.16563220000000001</c:v>
                </c:pt>
                <c:pt idx="7296">
                  <c:v>0.16517860000000001</c:v>
                </c:pt>
                <c:pt idx="7297">
                  <c:v>0.16473450000000001</c:v>
                </c:pt>
                <c:pt idx="7298">
                  <c:v>0.16431519999999999</c:v>
                </c:pt>
                <c:pt idx="7299">
                  <c:v>0.16392180000000001</c:v>
                </c:pt>
                <c:pt idx="7300">
                  <c:v>0.1635655</c:v>
                </c:pt>
                <c:pt idx="7301">
                  <c:v>0.1632825</c:v>
                </c:pt>
                <c:pt idx="7302">
                  <c:v>0.16313469999999999</c:v>
                </c:pt>
                <c:pt idx="7303">
                  <c:v>0.1631814</c:v>
                </c:pt>
                <c:pt idx="7304">
                  <c:v>0.16344529999999999</c:v>
                </c:pt>
                <c:pt idx="7305">
                  <c:v>0.16389329999999999</c:v>
                </c:pt>
                <c:pt idx="7306">
                  <c:v>0.16442960000000001</c:v>
                </c:pt>
                <c:pt idx="7307">
                  <c:v>0.16492299999999999</c:v>
                </c:pt>
                <c:pt idx="7308">
                  <c:v>0.16522490000000001</c:v>
                </c:pt>
                <c:pt idx="7309">
                  <c:v>0.16522709999999999</c:v>
                </c:pt>
                <c:pt idx="7310">
                  <c:v>0.1649023</c:v>
                </c:pt>
                <c:pt idx="7311">
                  <c:v>0.16433200000000001</c:v>
                </c:pt>
                <c:pt idx="7312">
                  <c:v>0.16368550000000001</c:v>
                </c:pt>
                <c:pt idx="7313">
                  <c:v>0.16315279999999999</c:v>
                </c:pt>
                <c:pt idx="7314">
                  <c:v>0.16288349999999999</c:v>
                </c:pt>
                <c:pt idx="7315">
                  <c:v>0.16292799999999999</c:v>
                </c:pt>
                <c:pt idx="7316">
                  <c:v>0.16325039999999999</c:v>
                </c:pt>
                <c:pt idx="7317">
                  <c:v>0.16375890000000001</c:v>
                </c:pt>
                <c:pt idx="7318">
                  <c:v>0.1643522</c:v>
                </c:pt>
                <c:pt idx="7319">
                  <c:v>0.16494249999999999</c:v>
                </c:pt>
                <c:pt idx="7320">
                  <c:v>0.16546640000000001</c:v>
                </c:pt>
                <c:pt idx="7321">
                  <c:v>0.1658907</c:v>
                </c:pt>
                <c:pt idx="7322">
                  <c:v>0.16619590000000001</c:v>
                </c:pt>
                <c:pt idx="7323">
                  <c:v>0.16636380000000001</c:v>
                </c:pt>
                <c:pt idx="7324">
                  <c:v>0.1663724</c:v>
                </c:pt>
                <c:pt idx="7325">
                  <c:v>0.16620080000000001</c:v>
                </c:pt>
                <c:pt idx="7326">
                  <c:v>0.165849</c:v>
                </c:pt>
                <c:pt idx="7327">
                  <c:v>0.16535520000000001</c:v>
                </c:pt>
                <c:pt idx="7328">
                  <c:v>0.1648046</c:v>
                </c:pt>
                <c:pt idx="7329">
                  <c:v>0.16430819999999999</c:v>
                </c:pt>
                <c:pt idx="7330">
                  <c:v>0.1639612</c:v>
                </c:pt>
                <c:pt idx="7331">
                  <c:v>0.16381789999999999</c:v>
                </c:pt>
                <c:pt idx="7332">
                  <c:v>0.16387080000000001</c:v>
                </c:pt>
                <c:pt idx="7333">
                  <c:v>0.16406470000000001</c:v>
                </c:pt>
                <c:pt idx="7334">
                  <c:v>0.16431560000000001</c:v>
                </c:pt>
                <c:pt idx="7335">
                  <c:v>0.1645451</c:v>
                </c:pt>
                <c:pt idx="7336">
                  <c:v>0.16470560000000001</c:v>
                </c:pt>
                <c:pt idx="7337">
                  <c:v>0.1647911</c:v>
                </c:pt>
                <c:pt idx="7338">
                  <c:v>0.16483780000000001</c:v>
                </c:pt>
                <c:pt idx="7339">
                  <c:v>0.16490369999999999</c:v>
                </c:pt>
                <c:pt idx="7340">
                  <c:v>0.16504469999999999</c:v>
                </c:pt>
                <c:pt idx="7341">
                  <c:v>0.16528229999999999</c:v>
                </c:pt>
                <c:pt idx="7342">
                  <c:v>0.16559450000000001</c:v>
                </c:pt>
                <c:pt idx="7343">
                  <c:v>0.1659147</c:v>
                </c:pt>
                <c:pt idx="7344">
                  <c:v>0.1661559</c:v>
                </c:pt>
                <c:pt idx="7345">
                  <c:v>0.16623109999999999</c:v>
                </c:pt>
                <c:pt idx="7346">
                  <c:v>0.16608239999999999</c:v>
                </c:pt>
                <c:pt idx="7347">
                  <c:v>0.16570779999999999</c:v>
                </c:pt>
                <c:pt idx="7348">
                  <c:v>0.1651716</c:v>
                </c:pt>
                <c:pt idx="7349">
                  <c:v>0.16459670000000001</c:v>
                </c:pt>
                <c:pt idx="7350">
                  <c:v>0.16411600000000001</c:v>
                </c:pt>
                <c:pt idx="7351">
                  <c:v>0.16384199999999999</c:v>
                </c:pt>
                <c:pt idx="7352">
                  <c:v>0.1638261</c:v>
                </c:pt>
                <c:pt idx="7353">
                  <c:v>0.16405400000000001</c:v>
                </c:pt>
                <c:pt idx="7354">
                  <c:v>0.16446069999999999</c:v>
                </c:pt>
                <c:pt idx="7355">
                  <c:v>0.16495280000000001</c:v>
                </c:pt>
                <c:pt idx="7356">
                  <c:v>0.165435</c:v>
                </c:pt>
                <c:pt idx="7357">
                  <c:v>0.16581650000000001</c:v>
                </c:pt>
                <c:pt idx="7358">
                  <c:v>0.1660346</c:v>
                </c:pt>
                <c:pt idx="7359">
                  <c:v>0.16606290000000001</c:v>
                </c:pt>
                <c:pt idx="7360">
                  <c:v>0.16591819999999999</c:v>
                </c:pt>
                <c:pt idx="7361">
                  <c:v>0.16565189999999999</c:v>
                </c:pt>
                <c:pt idx="7362">
                  <c:v>0.16533249999999999</c:v>
                </c:pt>
                <c:pt idx="7363">
                  <c:v>0.16502900000000001</c:v>
                </c:pt>
                <c:pt idx="7364">
                  <c:v>0.1647883</c:v>
                </c:pt>
                <c:pt idx="7365">
                  <c:v>0.16463249999999999</c:v>
                </c:pt>
                <c:pt idx="7366">
                  <c:v>0.1645653</c:v>
                </c:pt>
                <c:pt idx="7367">
                  <c:v>0.16457939999999999</c:v>
                </c:pt>
                <c:pt idx="7368">
                  <c:v>0.16466420000000001</c:v>
                </c:pt>
                <c:pt idx="7369">
                  <c:v>0.16480690000000001</c:v>
                </c:pt>
                <c:pt idx="7370">
                  <c:v>0.16499249999999999</c:v>
                </c:pt>
                <c:pt idx="7371">
                  <c:v>0.1651976</c:v>
                </c:pt>
                <c:pt idx="7372">
                  <c:v>0.1653906</c:v>
                </c:pt>
                <c:pt idx="7373">
                  <c:v>0.16553889999999999</c:v>
                </c:pt>
                <c:pt idx="7374">
                  <c:v>0.16561419999999999</c:v>
                </c:pt>
                <c:pt idx="7375">
                  <c:v>0.16560510000000001</c:v>
                </c:pt>
                <c:pt idx="7376">
                  <c:v>0.1655239</c:v>
                </c:pt>
                <c:pt idx="7377">
                  <c:v>0.16540579999999999</c:v>
                </c:pt>
                <c:pt idx="7378">
                  <c:v>0.16529949999999999</c:v>
                </c:pt>
                <c:pt idx="7379">
                  <c:v>0.1652487</c:v>
                </c:pt>
                <c:pt idx="7380">
                  <c:v>0.16528129999999999</c:v>
                </c:pt>
                <c:pt idx="7381">
                  <c:v>0.1653975</c:v>
                </c:pt>
                <c:pt idx="7382">
                  <c:v>0.16557450000000001</c:v>
                </c:pt>
                <c:pt idx="7383">
                  <c:v>0.165772</c:v>
                </c:pt>
                <c:pt idx="7384">
                  <c:v>0.1659505</c:v>
                </c:pt>
                <c:pt idx="7385">
                  <c:v>0.16608220000000001</c:v>
                </c:pt>
                <c:pt idx="7386">
                  <c:v>0.16615550000000001</c:v>
                </c:pt>
                <c:pt idx="7387">
                  <c:v>0.1661755</c:v>
                </c:pt>
                <c:pt idx="7388">
                  <c:v>0.16615830000000001</c:v>
                </c:pt>
                <c:pt idx="7389">
                  <c:v>0.16612279999999999</c:v>
                </c:pt>
                <c:pt idx="7390">
                  <c:v>0.1660845</c:v>
                </c:pt>
                <c:pt idx="7391">
                  <c:v>0.16605339999999999</c:v>
                </c:pt>
                <c:pt idx="7392">
                  <c:v>0.1660354</c:v>
                </c:pt>
                <c:pt idx="7393">
                  <c:v>0.16603319999999999</c:v>
                </c:pt>
                <c:pt idx="7394">
                  <c:v>0.1660481</c:v>
                </c:pt>
                <c:pt idx="7395">
                  <c:v>0.16607669999999999</c:v>
                </c:pt>
                <c:pt idx="7396">
                  <c:v>0.16611119999999999</c:v>
                </c:pt>
                <c:pt idx="7397">
                  <c:v>0.16613849999999999</c:v>
                </c:pt>
                <c:pt idx="7398">
                  <c:v>0.1661426</c:v>
                </c:pt>
                <c:pt idx="7399">
                  <c:v>0.1661128</c:v>
                </c:pt>
                <c:pt idx="7400">
                  <c:v>0.16604910000000001</c:v>
                </c:pt>
                <c:pt idx="7401">
                  <c:v>0.165967</c:v>
                </c:pt>
                <c:pt idx="7402">
                  <c:v>0.16589300000000001</c:v>
                </c:pt>
                <c:pt idx="7403">
                  <c:v>0.16586020000000001</c:v>
                </c:pt>
                <c:pt idx="7404">
                  <c:v>0.16589380000000001</c:v>
                </c:pt>
                <c:pt idx="7405">
                  <c:v>0.1660017</c:v>
                </c:pt>
                <c:pt idx="7406">
                  <c:v>0.16616919999999999</c:v>
                </c:pt>
                <c:pt idx="7407">
                  <c:v>0.16636219999999999</c:v>
                </c:pt>
                <c:pt idx="7408">
                  <c:v>0.1665392</c:v>
                </c:pt>
                <c:pt idx="7409">
                  <c:v>0.16665840000000001</c:v>
                </c:pt>
                <c:pt idx="7410">
                  <c:v>0.16669349999999999</c:v>
                </c:pt>
                <c:pt idx="7411">
                  <c:v>0.16663700000000001</c:v>
                </c:pt>
                <c:pt idx="7412">
                  <c:v>0.1665006</c:v>
                </c:pt>
                <c:pt idx="7413">
                  <c:v>0.1663095</c:v>
                </c:pt>
                <c:pt idx="7414">
                  <c:v>0.1660953</c:v>
                </c:pt>
                <c:pt idx="7415">
                  <c:v>0.1658905</c:v>
                </c:pt>
                <c:pt idx="7416">
                  <c:v>0.16572120000000001</c:v>
                </c:pt>
                <c:pt idx="7417">
                  <c:v>0.165605</c:v>
                </c:pt>
                <c:pt idx="7418">
                  <c:v>0.16555030000000001</c:v>
                </c:pt>
                <c:pt idx="7419">
                  <c:v>0.16555429999999999</c:v>
                </c:pt>
                <c:pt idx="7420">
                  <c:v>0.16560449999999999</c:v>
                </c:pt>
                <c:pt idx="7421">
                  <c:v>0.1656792</c:v>
                </c:pt>
                <c:pt idx="7422">
                  <c:v>0.16575329999999999</c:v>
                </c:pt>
                <c:pt idx="7423">
                  <c:v>0.16580210000000001</c:v>
                </c:pt>
                <c:pt idx="7424">
                  <c:v>0.16580719999999999</c:v>
                </c:pt>
                <c:pt idx="7425">
                  <c:v>0.16576389999999999</c:v>
                </c:pt>
                <c:pt idx="7426">
                  <c:v>0.16568079999999999</c:v>
                </c:pt>
                <c:pt idx="7427">
                  <c:v>0.16557910000000001</c:v>
                </c:pt>
                <c:pt idx="7428">
                  <c:v>0.1654842</c:v>
                </c:pt>
                <c:pt idx="7429">
                  <c:v>0.1654207</c:v>
                </c:pt>
                <c:pt idx="7430">
                  <c:v>0.16540089999999999</c:v>
                </c:pt>
                <c:pt idx="7431">
                  <c:v>0.1654246</c:v>
                </c:pt>
                <c:pt idx="7432">
                  <c:v>0.16547870000000001</c:v>
                </c:pt>
                <c:pt idx="7433">
                  <c:v>0.16554450000000001</c:v>
                </c:pt>
                <c:pt idx="7434">
                  <c:v>0.16560649999999999</c:v>
                </c:pt>
                <c:pt idx="7435">
                  <c:v>0.1656581</c:v>
                </c:pt>
                <c:pt idx="7436">
                  <c:v>0.16570299999999999</c:v>
                </c:pt>
                <c:pt idx="7437">
                  <c:v>0.16575409999999999</c:v>
                </c:pt>
                <c:pt idx="7438">
                  <c:v>0.165826</c:v>
                </c:pt>
                <c:pt idx="7439">
                  <c:v>0.16592580000000001</c:v>
                </c:pt>
                <c:pt idx="7440">
                  <c:v>0.16605049999999999</c:v>
                </c:pt>
                <c:pt idx="7441">
                  <c:v>0.1661832</c:v>
                </c:pt>
                <c:pt idx="7442">
                  <c:v>0.1663</c:v>
                </c:pt>
                <c:pt idx="7443">
                  <c:v>0.16637759999999999</c:v>
                </c:pt>
                <c:pt idx="7444">
                  <c:v>0.1664014</c:v>
                </c:pt>
                <c:pt idx="7445">
                  <c:v>0.16637179999999999</c:v>
                </c:pt>
                <c:pt idx="7446">
                  <c:v>0.16630639999999999</c:v>
                </c:pt>
                <c:pt idx="7447">
                  <c:v>0.16623360000000001</c:v>
                </c:pt>
                <c:pt idx="7448">
                  <c:v>0.16617970000000001</c:v>
                </c:pt>
                <c:pt idx="7449">
                  <c:v>0.16616310000000001</c:v>
                </c:pt>
                <c:pt idx="7450">
                  <c:v>0.16618430000000001</c:v>
                </c:pt>
                <c:pt idx="7451">
                  <c:v>0.16622780000000001</c:v>
                </c:pt>
                <c:pt idx="7452">
                  <c:v>0.1662681</c:v>
                </c:pt>
                <c:pt idx="7453">
                  <c:v>0.1662817</c:v>
                </c:pt>
                <c:pt idx="7454">
                  <c:v>0.16625580000000001</c:v>
                </c:pt>
                <c:pt idx="7455">
                  <c:v>0.1661938</c:v>
                </c:pt>
                <c:pt idx="7456">
                  <c:v>0.16611419999999999</c:v>
                </c:pt>
                <c:pt idx="7457">
                  <c:v>0.16603999999999999</c:v>
                </c:pt>
                <c:pt idx="7458">
                  <c:v>0.1659919</c:v>
                </c:pt>
                <c:pt idx="7459">
                  <c:v>0.16597870000000001</c:v>
                </c:pt>
                <c:pt idx="7460">
                  <c:v>0.16599420000000001</c:v>
                </c:pt>
                <c:pt idx="7461">
                  <c:v>0.1660227</c:v>
                </c:pt>
                <c:pt idx="7462">
                  <c:v>0.16604749999999999</c:v>
                </c:pt>
                <c:pt idx="7463">
                  <c:v>0.16605919999999999</c:v>
                </c:pt>
                <c:pt idx="7464">
                  <c:v>0.16606019999999999</c:v>
                </c:pt>
                <c:pt idx="7465">
                  <c:v>0.1660625</c:v>
                </c:pt>
                <c:pt idx="7466">
                  <c:v>0.16608020000000001</c:v>
                </c:pt>
                <c:pt idx="7467">
                  <c:v>0.16612189999999999</c:v>
                </c:pt>
                <c:pt idx="7468">
                  <c:v>0.16618440000000001</c:v>
                </c:pt>
              </c:numCache>
            </c:numRef>
          </c:yVal>
          <c:smooth val="1"/>
          <c:extLst>
            <c:ext xmlns:c16="http://schemas.microsoft.com/office/drawing/2014/chart" uri="{C3380CC4-5D6E-409C-BE32-E72D297353CC}">
              <c16:uniqueId val="{00000000-8F3F-4EEF-AE11-F2B3FC39B5DB}"/>
            </c:ext>
          </c:extLst>
        </c:ser>
        <c:ser>
          <c:idx val="1"/>
          <c:order val="1"/>
          <c:tx>
            <c:strRef>
              <c:f>BSPC!$C$1</c:f>
              <c:strCache>
                <c:ptCount val="1"/>
                <c:pt idx="0">
                  <c:v>BSP1 AFTER CQP ADSORPTION</c:v>
                </c:pt>
              </c:strCache>
            </c:strRef>
          </c:tx>
          <c:spPr>
            <a:ln w="9525" cap="rnd">
              <a:solidFill>
                <a:schemeClr val="accent2"/>
              </a:solidFill>
              <a:round/>
            </a:ln>
            <a:effectLst/>
          </c:spPr>
          <c:marker>
            <c:symbol val="none"/>
          </c:marker>
          <c:xVal>
            <c:numRef>
              <c:f>BSPC!$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BSPC!$C$2:$C$7470</c:f>
              <c:numCache>
                <c:formatCode>0.00E+00</c:formatCode>
                <c:ptCount val="7469"/>
                <c:pt idx="0">
                  <c:v>0</c:v>
                </c:pt>
                <c:pt idx="1">
                  <c:v>0.56284069999999997</c:v>
                </c:pt>
                <c:pt idx="2">
                  <c:v>0.56193000000000004</c:v>
                </c:pt>
                <c:pt idx="3">
                  <c:v>0.5606447</c:v>
                </c:pt>
                <c:pt idx="4">
                  <c:v>0.55939729999999999</c:v>
                </c:pt>
                <c:pt idx="5">
                  <c:v>0.5584365</c:v>
                </c:pt>
                <c:pt idx="6">
                  <c:v>0.55786440000000004</c:v>
                </c:pt>
                <c:pt idx="7">
                  <c:v>0.55767520000000004</c:v>
                </c:pt>
                <c:pt idx="8">
                  <c:v>0.55779579999999995</c:v>
                </c:pt>
                <c:pt idx="9">
                  <c:v>0.55814180000000002</c:v>
                </c:pt>
                <c:pt idx="10">
                  <c:v>0.55863949999999996</c:v>
                </c:pt>
                <c:pt idx="11">
                  <c:v>0.5592355</c:v>
                </c:pt>
                <c:pt idx="12">
                  <c:v>0.5598843</c:v>
                </c:pt>
                <c:pt idx="13">
                  <c:v>0.56054059999999994</c:v>
                </c:pt>
                <c:pt idx="14">
                  <c:v>0.56118020000000002</c:v>
                </c:pt>
                <c:pt idx="15">
                  <c:v>0.56181680000000001</c:v>
                </c:pt>
                <c:pt idx="16">
                  <c:v>0.56251870000000004</c:v>
                </c:pt>
                <c:pt idx="17">
                  <c:v>0.56338010000000005</c:v>
                </c:pt>
                <c:pt idx="18">
                  <c:v>0.56448569999999998</c:v>
                </c:pt>
                <c:pt idx="19">
                  <c:v>0.56584789999999996</c:v>
                </c:pt>
                <c:pt idx="20">
                  <c:v>0.56738129999999998</c:v>
                </c:pt>
                <c:pt idx="21">
                  <c:v>0.56890240000000003</c:v>
                </c:pt>
                <c:pt idx="22">
                  <c:v>0.57020179999999998</c:v>
                </c:pt>
                <c:pt idx="23">
                  <c:v>0.57114830000000005</c:v>
                </c:pt>
                <c:pt idx="24">
                  <c:v>0.57173989999999997</c:v>
                </c:pt>
                <c:pt idx="25">
                  <c:v>0.57210870000000003</c:v>
                </c:pt>
                <c:pt idx="26">
                  <c:v>0.5724418</c:v>
                </c:pt>
                <c:pt idx="27">
                  <c:v>0.57289250000000003</c:v>
                </c:pt>
                <c:pt idx="28">
                  <c:v>0.57348100000000002</c:v>
                </c:pt>
                <c:pt idx="29">
                  <c:v>0.5740864</c:v>
                </c:pt>
                <c:pt idx="30">
                  <c:v>0.57449150000000004</c:v>
                </c:pt>
                <c:pt idx="31">
                  <c:v>0.57450230000000002</c:v>
                </c:pt>
                <c:pt idx="32">
                  <c:v>0.57403459999999995</c:v>
                </c:pt>
                <c:pt idx="33">
                  <c:v>0.57315890000000003</c:v>
                </c:pt>
                <c:pt idx="34">
                  <c:v>0.57207079999999999</c:v>
                </c:pt>
                <c:pt idx="35">
                  <c:v>0.57107419999999998</c:v>
                </c:pt>
                <c:pt idx="36">
                  <c:v>0.57056910000000005</c:v>
                </c:pt>
                <c:pt idx="37">
                  <c:v>0.57099719999999998</c:v>
                </c:pt>
                <c:pt idx="38">
                  <c:v>0.57274329999999996</c:v>
                </c:pt>
                <c:pt idx="39">
                  <c:v>0.5758181</c:v>
                </c:pt>
                <c:pt idx="40">
                  <c:v>0.57960400000000001</c:v>
                </c:pt>
                <c:pt idx="41">
                  <c:v>0.5830881</c:v>
                </c:pt>
                <c:pt idx="42">
                  <c:v>0.58557420000000004</c:v>
                </c:pt>
                <c:pt idx="43">
                  <c:v>0.58698510000000004</c:v>
                </c:pt>
                <c:pt idx="44">
                  <c:v>0.58758370000000004</c:v>
                </c:pt>
                <c:pt idx="45">
                  <c:v>0.58767000000000003</c:v>
                </c:pt>
                <c:pt idx="46">
                  <c:v>0.58747349999999998</c:v>
                </c:pt>
                <c:pt idx="47">
                  <c:v>0.58719069999999995</c:v>
                </c:pt>
                <c:pt idx="48">
                  <c:v>0.58701570000000003</c:v>
                </c:pt>
                <c:pt idx="49">
                  <c:v>0.58714089999999997</c:v>
                </c:pt>
                <c:pt idx="50">
                  <c:v>0.58773299999999995</c:v>
                </c:pt>
                <c:pt idx="51">
                  <c:v>0.58884809999999999</c:v>
                </c:pt>
                <c:pt idx="52">
                  <c:v>0.59039370000000002</c:v>
                </c:pt>
                <c:pt idx="53">
                  <c:v>0.59213939999999998</c:v>
                </c:pt>
                <c:pt idx="54">
                  <c:v>0.59381660000000003</c:v>
                </c:pt>
                <c:pt idx="55">
                  <c:v>0.59521849999999998</c:v>
                </c:pt>
                <c:pt idx="56">
                  <c:v>0.59626409999999996</c:v>
                </c:pt>
                <c:pt idx="57">
                  <c:v>0.59700909999999996</c:v>
                </c:pt>
                <c:pt idx="58">
                  <c:v>0.59758440000000002</c:v>
                </c:pt>
                <c:pt idx="59">
                  <c:v>0.59812679999999996</c:v>
                </c:pt>
                <c:pt idx="60">
                  <c:v>0.59870500000000004</c:v>
                </c:pt>
                <c:pt idx="61">
                  <c:v>0.5993039</c:v>
                </c:pt>
                <c:pt idx="62">
                  <c:v>0.59983330000000001</c:v>
                </c:pt>
                <c:pt idx="63">
                  <c:v>0.60018839999999996</c:v>
                </c:pt>
                <c:pt idx="64">
                  <c:v>0.60029299999999997</c:v>
                </c:pt>
                <c:pt idx="65">
                  <c:v>0.60014480000000003</c:v>
                </c:pt>
                <c:pt idx="66">
                  <c:v>0.59980230000000001</c:v>
                </c:pt>
                <c:pt idx="67">
                  <c:v>0.59935470000000002</c:v>
                </c:pt>
                <c:pt idx="68">
                  <c:v>0.59887959999999996</c:v>
                </c:pt>
                <c:pt idx="69">
                  <c:v>0.59841809999999995</c:v>
                </c:pt>
                <c:pt idx="70">
                  <c:v>0.5979932</c:v>
                </c:pt>
                <c:pt idx="71">
                  <c:v>0.59763489999999997</c:v>
                </c:pt>
                <c:pt idx="72">
                  <c:v>0.59739869999999995</c:v>
                </c:pt>
                <c:pt idx="73">
                  <c:v>0.59737549999999995</c:v>
                </c:pt>
                <c:pt idx="74">
                  <c:v>0.59765199999999996</c:v>
                </c:pt>
                <c:pt idx="75">
                  <c:v>0.5982653</c:v>
                </c:pt>
                <c:pt idx="76">
                  <c:v>0.59916230000000004</c:v>
                </c:pt>
                <c:pt idx="77">
                  <c:v>0.6002033</c:v>
                </c:pt>
                <c:pt idx="78">
                  <c:v>0.60121270000000004</c:v>
                </c:pt>
                <c:pt idx="79">
                  <c:v>0.60203879999999999</c:v>
                </c:pt>
                <c:pt idx="80">
                  <c:v>0.60261189999999998</c:v>
                </c:pt>
                <c:pt idx="81">
                  <c:v>0.60293229999999998</c:v>
                </c:pt>
                <c:pt idx="82">
                  <c:v>0.60303490000000004</c:v>
                </c:pt>
                <c:pt idx="83">
                  <c:v>0.60294599999999998</c:v>
                </c:pt>
                <c:pt idx="84">
                  <c:v>0.60265639999999998</c:v>
                </c:pt>
                <c:pt idx="85">
                  <c:v>0.60213309999999998</c:v>
                </c:pt>
                <c:pt idx="86">
                  <c:v>0.60135910000000004</c:v>
                </c:pt>
                <c:pt idx="87">
                  <c:v>0.60038970000000003</c:v>
                </c:pt>
                <c:pt idx="88">
                  <c:v>0.59938670000000005</c:v>
                </c:pt>
                <c:pt idx="89">
                  <c:v>0.59857640000000001</c:v>
                </c:pt>
                <c:pt idx="90">
                  <c:v>0.59818380000000004</c:v>
                </c:pt>
                <c:pt idx="91">
                  <c:v>0.59833289999999995</c:v>
                </c:pt>
                <c:pt idx="92">
                  <c:v>0.5989989</c:v>
                </c:pt>
                <c:pt idx="93">
                  <c:v>0.60003169999999995</c:v>
                </c:pt>
                <c:pt idx="94">
                  <c:v>0.60122810000000004</c:v>
                </c:pt>
                <c:pt idx="95">
                  <c:v>0.60241869999999997</c:v>
                </c:pt>
                <c:pt idx="96">
                  <c:v>0.60350700000000002</c:v>
                </c:pt>
                <c:pt idx="97">
                  <c:v>0.60449640000000004</c:v>
                </c:pt>
                <c:pt idx="98">
                  <c:v>0.60545020000000005</c:v>
                </c:pt>
                <c:pt idx="99">
                  <c:v>0.60644200000000004</c:v>
                </c:pt>
                <c:pt idx="100">
                  <c:v>0.60749889999999995</c:v>
                </c:pt>
                <c:pt idx="101">
                  <c:v>0.60858710000000005</c:v>
                </c:pt>
                <c:pt idx="102">
                  <c:v>0.60963210000000001</c:v>
                </c:pt>
                <c:pt idx="103">
                  <c:v>0.61056619999999995</c:v>
                </c:pt>
                <c:pt idx="104">
                  <c:v>0.61136400000000002</c:v>
                </c:pt>
                <c:pt idx="105">
                  <c:v>0.61205240000000005</c:v>
                </c:pt>
                <c:pt idx="106">
                  <c:v>0.61269300000000004</c:v>
                </c:pt>
                <c:pt idx="107">
                  <c:v>0.61335220000000001</c:v>
                </c:pt>
                <c:pt idx="108">
                  <c:v>0.614066</c:v>
                </c:pt>
                <c:pt idx="109">
                  <c:v>0.61482099999999995</c:v>
                </c:pt>
                <c:pt idx="110">
                  <c:v>0.61556169999999999</c:v>
                </c:pt>
                <c:pt idx="111">
                  <c:v>0.61622270000000001</c:v>
                </c:pt>
                <c:pt idx="112">
                  <c:v>0.61676609999999998</c:v>
                </c:pt>
                <c:pt idx="113">
                  <c:v>0.61719329999999994</c:v>
                </c:pt>
                <c:pt idx="114">
                  <c:v>0.61753150000000001</c:v>
                </c:pt>
                <c:pt idx="115">
                  <c:v>0.61781200000000003</c:v>
                </c:pt>
                <c:pt idx="116">
                  <c:v>0.61805730000000003</c:v>
                </c:pt>
                <c:pt idx="117">
                  <c:v>0.61828110000000003</c:v>
                </c:pt>
                <c:pt idx="118">
                  <c:v>0.61849949999999998</c:v>
                </c:pt>
                <c:pt idx="119">
                  <c:v>0.61874640000000003</c:v>
                </c:pt>
                <c:pt idx="120">
                  <c:v>0.61906609999999995</c:v>
                </c:pt>
                <c:pt idx="121">
                  <c:v>0.61948409999999998</c:v>
                </c:pt>
                <c:pt idx="122">
                  <c:v>0.61997340000000001</c:v>
                </c:pt>
                <c:pt idx="123">
                  <c:v>0.62045669999999997</c:v>
                </c:pt>
                <c:pt idx="124">
                  <c:v>0.62083980000000005</c:v>
                </c:pt>
                <c:pt idx="125">
                  <c:v>0.62104979999999999</c:v>
                </c:pt>
                <c:pt idx="126">
                  <c:v>0.62107630000000003</c:v>
                </c:pt>
                <c:pt idx="127">
                  <c:v>0.62097619999999998</c:v>
                </c:pt>
                <c:pt idx="128">
                  <c:v>0.62086240000000004</c:v>
                </c:pt>
                <c:pt idx="129">
                  <c:v>0.62085520000000005</c:v>
                </c:pt>
                <c:pt idx="130">
                  <c:v>0.62103699999999995</c:v>
                </c:pt>
                <c:pt idx="131">
                  <c:v>0.62140640000000003</c:v>
                </c:pt>
                <c:pt idx="132">
                  <c:v>0.62187479999999995</c:v>
                </c:pt>
                <c:pt idx="133">
                  <c:v>0.62229849999999998</c:v>
                </c:pt>
                <c:pt idx="134">
                  <c:v>0.62254290000000001</c:v>
                </c:pt>
                <c:pt idx="135">
                  <c:v>0.62254600000000004</c:v>
                </c:pt>
                <c:pt idx="136">
                  <c:v>0.62233570000000005</c:v>
                </c:pt>
                <c:pt idx="137">
                  <c:v>0.62201980000000001</c:v>
                </c:pt>
                <c:pt idx="138">
                  <c:v>0.62173319999999999</c:v>
                </c:pt>
                <c:pt idx="139">
                  <c:v>0.62160269999999995</c:v>
                </c:pt>
                <c:pt idx="140">
                  <c:v>0.62169589999999997</c:v>
                </c:pt>
                <c:pt idx="141">
                  <c:v>0.62201019999999996</c:v>
                </c:pt>
                <c:pt idx="142">
                  <c:v>0.62249060000000001</c:v>
                </c:pt>
                <c:pt idx="143">
                  <c:v>0.62307069999999998</c:v>
                </c:pt>
                <c:pt idx="144">
                  <c:v>0.62371089999999996</c:v>
                </c:pt>
                <c:pt idx="145">
                  <c:v>0.62440059999999997</c:v>
                </c:pt>
                <c:pt idx="146">
                  <c:v>0.6251428</c:v>
                </c:pt>
                <c:pt idx="147">
                  <c:v>0.62592590000000004</c:v>
                </c:pt>
                <c:pt idx="148">
                  <c:v>0.62670099999999995</c:v>
                </c:pt>
                <c:pt idx="149">
                  <c:v>0.62738780000000005</c:v>
                </c:pt>
                <c:pt idx="150">
                  <c:v>0.62790999999999997</c:v>
                </c:pt>
                <c:pt idx="151">
                  <c:v>0.62824089999999999</c:v>
                </c:pt>
                <c:pt idx="152">
                  <c:v>0.62842880000000001</c:v>
                </c:pt>
                <c:pt idx="153">
                  <c:v>0.62857059999999998</c:v>
                </c:pt>
                <c:pt idx="154">
                  <c:v>0.62875409999999998</c:v>
                </c:pt>
                <c:pt idx="155">
                  <c:v>0.62900480000000003</c:v>
                </c:pt>
                <c:pt idx="156">
                  <c:v>0.62928989999999996</c:v>
                </c:pt>
                <c:pt idx="157">
                  <c:v>0.62954659999999996</c:v>
                </c:pt>
                <c:pt idx="158">
                  <c:v>0.62973429999999997</c:v>
                </c:pt>
                <c:pt idx="159">
                  <c:v>0.62986089999999995</c:v>
                </c:pt>
                <c:pt idx="160">
                  <c:v>0.62999740000000004</c:v>
                </c:pt>
                <c:pt idx="161">
                  <c:v>0.63024349999999996</c:v>
                </c:pt>
                <c:pt idx="162">
                  <c:v>0.63068930000000001</c:v>
                </c:pt>
                <c:pt idx="163">
                  <c:v>0.63136179999999997</c:v>
                </c:pt>
                <c:pt idx="164">
                  <c:v>0.63220699999999996</c:v>
                </c:pt>
                <c:pt idx="165">
                  <c:v>0.63310379999999999</c:v>
                </c:pt>
                <c:pt idx="166">
                  <c:v>0.63391140000000001</c:v>
                </c:pt>
                <c:pt idx="167">
                  <c:v>0.63452200000000003</c:v>
                </c:pt>
                <c:pt idx="168">
                  <c:v>0.63487939999999998</c:v>
                </c:pt>
                <c:pt idx="169">
                  <c:v>0.63498529999999997</c:v>
                </c:pt>
                <c:pt idx="170">
                  <c:v>0.63487229999999995</c:v>
                </c:pt>
                <c:pt idx="171">
                  <c:v>0.63459049999999995</c:v>
                </c:pt>
                <c:pt idx="172">
                  <c:v>0.63418470000000005</c:v>
                </c:pt>
                <c:pt idx="173">
                  <c:v>0.63370380000000004</c:v>
                </c:pt>
                <c:pt idx="174">
                  <c:v>0.63322630000000002</c:v>
                </c:pt>
                <c:pt idx="175">
                  <c:v>0.63286240000000005</c:v>
                </c:pt>
                <c:pt idx="176">
                  <c:v>0.63273480000000004</c:v>
                </c:pt>
                <c:pt idx="177">
                  <c:v>0.63293920000000004</c:v>
                </c:pt>
                <c:pt idx="178">
                  <c:v>0.63348870000000002</c:v>
                </c:pt>
                <c:pt idx="179">
                  <c:v>0.63429429999999998</c:v>
                </c:pt>
                <c:pt idx="180">
                  <c:v>0.63518039999999998</c:v>
                </c:pt>
                <c:pt idx="181">
                  <c:v>0.63595659999999998</c:v>
                </c:pt>
                <c:pt idx="182">
                  <c:v>0.63647069999999994</c:v>
                </c:pt>
                <c:pt idx="183">
                  <c:v>0.63666020000000001</c:v>
                </c:pt>
                <c:pt idx="184">
                  <c:v>0.63656699999999999</c:v>
                </c:pt>
                <c:pt idx="185">
                  <c:v>0.6363084</c:v>
                </c:pt>
                <c:pt idx="186">
                  <c:v>0.63603279999999995</c:v>
                </c:pt>
                <c:pt idx="187">
                  <c:v>0.63585700000000001</c:v>
                </c:pt>
                <c:pt idx="188">
                  <c:v>0.63584609999999997</c:v>
                </c:pt>
                <c:pt idx="189">
                  <c:v>0.63600489999999998</c:v>
                </c:pt>
                <c:pt idx="190">
                  <c:v>0.63630160000000002</c:v>
                </c:pt>
                <c:pt idx="191">
                  <c:v>0.63669379999999998</c:v>
                </c:pt>
                <c:pt idx="192">
                  <c:v>0.63715310000000003</c:v>
                </c:pt>
                <c:pt idx="193">
                  <c:v>0.63766179999999995</c:v>
                </c:pt>
                <c:pt idx="194">
                  <c:v>0.63819610000000004</c:v>
                </c:pt>
                <c:pt idx="195">
                  <c:v>0.63871169999999999</c:v>
                </c:pt>
                <c:pt idx="196">
                  <c:v>0.63915129999999998</c:v>
                </c:pt>
                <c:pt idx="197">
                  <c:v>0.63945700000000005</c:v>
                </c:pt>
                <c:pt idx="198">
                  <c:v>0.63960499999999998</c:v>
                </c:pt>
                <c:pt idx="199">
                  <c:v>0.63961800000000002</c:v>
                </c:pt>
                <c:pt idx="200">
                  <c:v>0.63956480000000004</c:v>
                </c:pt>
                <c:pt idx="201">
                  <c:v>0.63952830000000005</c:v>
                </c:pt>
                <c:pt idx="202">
                  <c:v>0.63957359999999996</c:v>
                </c:pt>
                <c:pt idx="203">
                  <c:v>0.63971880000000003</c:v>
                </c:pt>
                <c:pt idx="204">
                  <c:v>0.63993279999999997</c:v>
                </c:pt>
                <c:pt idx="205">
                  <c:v>0.64015659999999996</c:v>
                </c:pt>
                <c:pt idx="206">
                  <c:v>0.64034040000000003</c:v>
                </c:pt>
                <c:pt idx="207">
                  <c:v>0.64047379999999998</c:v>
                </c:pt>
                <c:pt idx="208">
                  <c:v>0.6405923</c:v>
                </c:pt>
                <c:pt idx="209">
                  <c:v>0.64075970000000004</c:v>
                </c:pt>
                <c:pt idx="210">
                  <c:v>0.64103100000000002</c:v>
                </c:pt>
                <c:pt idx="211">
                  <c:v>0.64142160000000004</c:v>
                </c:pt>
                <c:pt idx="212">
                  <c:v>0.64188750000000006</c:v>
                </c:pt>
                <c:pt idx="213">
                  <c:v>0.64235319999999996</c:v>
                </c:pt>
                <c:pt idx="214">
                  <c:v>0.64275099999999996</c:v>
                </c:pt>
                <c:pt idx="215">
                  <c:v>0.64306890000000005</c:v>
                </c:pt>
                <c:pt idx="216">
                  <c:v>0.64335659999999995</c:v>
                </c:pt>
                <c:pt idx="217">
                  <c:v>0.64370050000000001</c:v>
                </c:pt>
                <c:pt idx="218">
                  <c:v>0.64418140000000002</c:v>
                </c:pt>
                <c:pt idx="219">
                  <c:v>0.64483699999999999</c:v>
                </c:pt>
                <c:pt idx="220">
                  <c:v>0.64564900000000003</c:v>
                </c:pt>
                <c:pt idx="221">
                  <c:v>0.64654420000000001</c:v>
                </c:pt>
                <c:pt idx="222">
                  <c:v>0.64742160000000004</c:v>
                </c:pt>
                <c:pt idx="223">
                  <c:v>0.64817480000000005</c:v>
                </c:pt>
                <c:pt idx="224">
                  <c:v>0.6487309</c:v>
                </c:pt>
                <c:pt idx="225">
                  <c:v>0.64905760000000001</c:v>
                </c:pt>
                <c:pt idx="226">
                  <c:v>0.64915699999999998</c:v>
                </c:pt>
                <c:pt idx="227">
                  <c:v>0.64905429999999997</c:v>
                </c:pt>
                <c:pt idx="228">
                  <c:v>0.64879299999999995</c:v>
                </c:pt>
                <c:pt idx="229">
                  <c:v>0.64844089999999999</c:v>
                </c:pt>
                <c:pt idx="230">
                  <c:v>0.64808299999999996</c:v>
                </c:pt>
                <c:pt idx="231">
                  <c:v>0.64781829999999996</c:v>
                </c:pt>
                <c:pt idx="232">
                  <c:v>0.64773369999999997</c:v>
                </c:pt>
                <c:pt idx="233">
                  <c:v>0.64786849999999996</c:v>
                </c:pt>
                <c:pt idx="234">
                  <c:v>0.64820299999999997</c:v>
                </c:pt>
                <c:pt idx="235">
                  <c:v>0.64866210000000002</c:v>
                </c:pt>
                <c:pt idx="236">
                  <c:v>0.64915630000000002</c:v>
                </c:pt>
                <c:pt idx="237">
                  <c:v>0.64961340000000001</c:v>
                </c:pt>
                <c:pt idx="238">
                  <c:v>0.65001330000000002</c:v>
                </c:pt>
                <c:pt idx="239">
                  <c:v>0.65038980000000002</c:v>
                </c:pt>
                <c:pt idx="240">
                  <c:v>0.65080420000000005</c:v>
                </c:pt>
                <c:pt idx="241">
                  <c:v>0.65129669999999995</c:v>
                </c:pt>
                <c:pt idx="242">
                  <c:v>0.65184379999999997</c:v>
                </c:pt>
                <c:pt idx="243">
                  <c:v>0.65234300000000001</c:v>
                </c:pt>
                <c:pt idx="244">
                  <c:v>0.65264929999999999</c:v>
                </c:pt>
                <c:pt idx="245">
                  <c:v>0.65265419999999996</c:v>
                </c:pt>
                <c:pt idx="246">
                  <c:v>0.65234700000000001</c:v>
                </c:pt>
                <c:pt idx="247">
                  <c:v>0.65184019999999998</c:v>
                </c:pt>
                <c:pt idx="248">
                  <c:v>0.65131870000000003</c:v>
                </c:pt>
                <c:pt idx="249">
                  <c:v>0.65097070000000001</c:v>
                </c:pt>
                <c:pt idx="250">
                  <c:v>0.65089909999999995</c:v>
                </c:pt>
                <c:pt idx="251">
                  <c:v>0.65109930000000005</c:v>
                </c:pt>
                <c:pt idx="252">
                  <c:v>0.65147719999999998</c:v>
                </c:pt>
                <c:pt idx="253">
                  <c:v>0.65190870000000001</c:v>
                </c:pt>
                <c:pt idx="254">
                  <c:v>0.65229009999999998</c:v>
                </c:pt>
                <c:pt idx="255">
                  <c:v>0.65257480000000001</c:v>
                </c:pt>
                <c:pt idx="256">
                  <c:v>0.65277220000000002</c:v>
                </c:pt>
                <c:pt idx="257">
                  <c:v>0.65292019999999995</c:v>
                </c:pt>
                <c:pt idx="258">
                  <c:v>0.65304759999999995</c:v>
                </c:pt>
                <c:pt idx="259">
                  <c:v>0.65314740000000004</c:v>
                </c:pt>
                <c:pt idx="260">
                  <c:v>0.65318019999999999</c:v>
                </c:pt>
                <c:pt idx="261">
                  <c:v>0.6531013</c:v>
                </c:pt>
                <c:pt idx="262">
                  <c:v>0.65290079999999995</c:v>
                </c:pt>
                <c:pt idx="263">
                  <c:v>0.65262319999999996</c:v>
                </c:pt>
                <c:pt idx="264">
                  <c:v>0.65234740000000002</c:v>
                </c:pt>
                <c:pt idx="265">
                  <c:v>0.65213719999999997</c:v>
                </c:pt>
                <c:pt idx="266">
                  <c:v>0.65200789999999997</c:v>
                </c:pt>
                <c:pt idx="267">
                  <c:v>0.65191540000000003</c:v>
                </c:pt>
                <c:pt idx="268">
                  <c:v>0.65178709999999995</c:v>
                </c:pt>
                <c:pt idx="269">
                  <c:v>0.65155949999999996</c:v>
                </c:pt>
                <c:pt idx="270">
                  <c:v>0.65122290000000005</c:v>
                </c:pt>
                <c:pt idx="271">
                  <c:v>0.65083029999999997</c:v>
                </c:pt>
                <c:pt idx="272">
                  <c:v>0.65048470000000003</c:v>
                </c:pt>
                <c:pt idx="273">
                  <c:v>0.65028799999999998</c:v>
                </c:pt>
                <c:pt idx="274">
                  <c:v>0.65029570000000003</c:v>
                </c:pt>
                <c:pt idx="275">
                  <c:v>0.65049639999999997</c:v>
                </c:pt>
                <c:pt idx="276">
                  <c:v>0.65082289999999998</c:v>
                </c:pt>
                <c:pt idx="277">
                  <c:v>0.65119090000000002</c:v>
                </c:pt>
                <c:pt idx="278">
                  <c:v>0.6515377</c:v>
                </c:pt>
                <c:pt idx="279">
                  <c:v>0.65184949999999997</c:v>
                </c:pt>
                <c:pt idx="280">
                  <c:v>0.65214570000000005</c:v>
                </c:pt>
                <c:pt idx="281">
                  <c:v>0.65244610000000003</c:v>
                </c:pt>
                <c:pt idx="282">
                  <c:v>0.65273440000000005</c:v>
                </c:pt>
                <c:pt idx="283">
                  <c:v>0.65294339999999995</c:v>
                </c:pt>
                <c:pt idx="284">
                  <c:v>0.65297570000000005</c:v>
                </c:pt>
                <c:pt idx="285">
                  <c:v>0.6527579</c:v>
                </c:pt>
                <c:pt idx="286">
                  <c:v>0.65227630000000003</c:v>
                </c:pt>
                <c:pt idx="287">
                  <c:v>0.65160200000000001</c:v>
                </c:pt>
                <c:pt idx="288">
                  <c:v>0.65085729999999997</c:v>
                </c:pt>
                <c:pt idx="289">
                  <c:v>0.65018039999999999</c:v>
                </c:pt>
                <c:pt idx="290">
                  <c:v>0.64966670000000004</c:v>
                </c:pt>
                <c:pt idx="291">
                  <c:v>0.649343</c:v>
                </c:pt>
                <c:pt idx="292">
                  <c:v>0.64917809999999998</c:v>
                </c:pt>
                <c:pt idx="293">
                  <c:v>0.64911370000000002</c:v>
                </c:pt>
                <c:pt idx="294">
                  <c:v>0.64910330000000005</c:v>
                </c:pt>
                <c:pt idx="295">
                  <c:v>0.64912919999999996</c:v>
                </c:pt>
                <c:pt idx="296">
                  <c:v>0.64919629999999995</c:v>
                </c:pt>
                <c:pt idx="297">
                  <c:v>0.64930670000000001</c:v>
                </c:pt>
                <c:pt idx="298">
                  <c:v>0.64943229999999996</c:v>
                </c:pt>
                <c:pt idx="299">
                  <c:v>0.64951369999999997</c:v>
                </c:pt>
                <c:pt idx="300">
                  <c:v>0.64948289999999997</c:v>
                </c:pt>
                <c:pt idx="301">
                  <c:v>0.64930049999999995</c:v>
                </c:pt>
                <c:pt idx="302">
                  <c:v>0.64899050000000003</c:v>
                </c:pt>
                <c:pt idx="303">
                  <c:v>0.64864100000000002</c:v>
                </c:pt>
                <c:pt idx="304">
                  <c:v>0.64837129999999998</c:v>
                </c:pt>
                <c:pt idx="305">
                  <c:v>0.64826300000000003</c:v>
                </c:pt>
                <c:pt idx="306">
                  <c:v>0.64831950000000005</c:v>
                </c:pt>
                <c:pt idx="307">
                  <c:v>0.6484529</c:v>
                </c:pt>
                <c:pt idx="308">
                  <c:v>0.64853430000000001</c:v>
                </c:pt>
                <c:pt idx="309">
                  <c:v>0.64844849999999998</c:v>
                </c:pt>
                <c:pt idx="310">
                  <c:v>0.64816119999999999</c:v>
                </c:pt>
                <c:pt idx="311">
                  <c:v>0.64773749999999997</c:v>
                </c:pt>
                <c:pt idx="312">
                  <c:v>0.64731720000000004</c:v>
                </c:pt>
                <c:pt idx="313">
                  <c:v>0.64704740000000005</c:v>
                </c:pt>
                <c:pt idx="314">
                  <c:v>0.64700950000000002</c:v>
                </c:pt>
                <c:pt idx="315">
                  <c:v>0.64719640000000001</c:v>
                </c:pt>
                <c:pt idx="316">
                  <c:v>0.6475204</c:v>
                </c:pt>
                <c:pt idx="317">
                  <c:v>0.64787300000000003</c:v>
                </c:pt>
                <c:pt idx="318">
                  <c:v>0.64817389999999997</c:v>
                </c:pt>
                <c:pt idx="319">
                  <c:v>0.64841289999999996</c:v>
                </c:pt>
                <c:pt idx="320">
                  <c:v>0.64863979999999999</c:v>
                </c:pt>
                <c:pt idx="321">
                  <c:v>0.64892740000000004</c:v>
                </c:pt>
                <c:pt idx="322">
                  <c:v>0.64931360000000005</c:v>
                </c:pt>
                <c:pt idx="323">
                  <c:v>0.64977169999999995</c:v>
                </c:pt>
                <c:pt idx="324">
                  <c:v>0.65021189999999995</c:v>
                </c:pt>
                <c:pt idx="325">
                  <c:v>0.65052690000000002</c:v>
                </c:pt>
                <c:pt idx="326">
                  <c:v>0.65064359999999999</c:v>
                </c:pt>
                <c:pt idx="327">
                  <c:v>0.65055940000000001</c:v>
                </c:pt>
                <c:pt idx="328">
                  <c:v>0.65034400000000003</c:v>
                </c:pt>
                <c:pt idx="329">
                  <c:v>0.65010939999999995</c:v>
                </c:pt>
                <c:pt idx="330">
                  <c:v>0.64996469999999995</c:v>
                </c:pt>
                <c:pt idx="331">
                  <c:v>0.64997099999999997</c:v>
                </c:pt>
                <c:pt idx="332">
                  <c:v>0.65013520000000002</c:v>
                </c:pt>
                <c:pt idx="333">
                  <c:v>0.65041879999999996</c:v>
                </c:pt>
                <c:pt idx="334">
                  <c:v>0.65076940000000005</c:v>
                </c:pt>
                <c:pt idx="335">
                  <c:v>0.65113460000000001</c:v>
                </c:pt>
                <c:pt idx="336">
                  <c:v>0.65146919999999997</c:v>
                </c:pt>
                <c:pt idx="337">
                  <c:v>0.65172830000000004</c:v>
                </c:pt>
                <c:pt idx="338">
                  <c:v>0.65184869999999995</c:v>
                </c:pt>
                <c:pt idx="339">
                  <c:v>0.65175729999999998</c:v>
                </c:pt>
                <c:pt idx="340">
                  <c:v>0.65139749999999996</c:v>
                </c:pt>
                <c:pt idx="341">
                  <c:v>0.65075870000000002</c:v>
                </c:pt>
                <c:pt idx="342">
                  <c:v>0.64990570000000003</c:v>
                </c:pt>
                <c:pt idx="343">
                  <c:v>0.64896759999999998</c:v>
                </c:pt>
                <c:pt idx="344">
                  <c:v>0.64811669999999999</c:v>
                </c:pt>
                <c:pt idx="345">
                  <c:v>0.64750220000000003</c:v>
                </c:pt>
                <c:pt idx="346">
                  <c:v>0.64720239999999996</c:v>
                </c:pt>
                <c:pt idx="347">
                  <c:v>0.64720230000000001</c:v>
                </c:pt>
                <c:pt idx="348">
                  <c:v>0.64740249999999999</c:v>
                </c:pt>
                <c:pt idx="349">
                  <c:v>0.64766259999999998</c:v>
                </c:pt>
                <c:pt idx="350">
                  <c:v>0.64785219999999999</c:v>
                </c:pt>
                <c:pt idx="351">
                  <c:v>0.64790510000000001</c:v>
                </c:pt>
                <c:pt idx="352">
                  <c:v>0.64782399999999996</c:v>
                </c:pt>
                <c:pt idx="353">
                  <c:v>0.64766040000000002</c:v>
                </c:pt>
                <c:pt idx="354">
                  <c:v>0.6474704</c:v>
                </c:pt>
                <c:pt idx="355">
                  <c:v>0.64728839999999999</c:v>
                </c:pt>
                <c:pt idx="356">
                  <c:v>0.64711799999999997</c:v>
                </c:pt>
                <c:pt idx="357">
                  <c:v>0.64694359999999995</c:v>
                </c:pt>
                <c:pt idx="358">
                  <c:v>0.64675490000000002</c:v>
                </c:pt>
                <c:pt idx="359">
                  <c:v>0.64656089999999999</c:v>
                </c:pt>
                <c:pt idx="360">
                  <c:v>0.64638660000000003</c:v>
                </c:pt>
                <c:pt idx="361">
                  <c:v>0.64626189999999994</c:v>
                </c:pt>
                <c:pt idx="362">
                  <c:v>0.64619950000000004</c:v>
                </c:pt>
                <c:pt idx="363">
                  <c:v>0.64618560000000003</c:v>
                </c:pt>
                <c:pt idx="364">
                  <c:v>0.64618310000000001</c:v>
                </c:pt>
                <c:pt idx="365">
                  <c:v>0.64615120000000004</c:v>
                </c:pt>
                <c:pt idx="366">
                  <c:v>0.64606980000000003</c:v>
                </c:pt>
                <c:pt idx="367">
                  <c:v>0.64595000000000002</c:v>
                </c:pt>
                <c:pt idx="368">
                  <c:v>0.6458294</c:v>
                </c:pt>
                <c:pt idx="369">
                  <c:v>0.64574940000000003</c:v>
                </c:pt>
                <c:pt idx="370">
                  <c:v>0.64573709999999995</c:v>
                </c:pt>
                <c:pt idx="371">
                  <c:v>0.64579330000000001</c:v>
                </c:pt>
                <c:pt idx="372">
                  <c:v>0.64589560000000001</c:v>
                </c:pt>
                <c:pt idx="373">
                  <c:v>0.64600769999999996</c:v>
                </c:pt>
                <c:pt idx="374">
                  <c:v>0.64609329999999998</c:v>
                </c:pt>
                <c:pt idx="375">
                  <c:v>0.64611879999999999</c:v>
                </c:pt>
                <c:pt idx="376">
                  <c:v>0.64605179999999995</c:v>
                </c:pt>
                <c:pt idx="377">
                  <c:v>0.64586060000000001</c:v>
                </c:pt>
                <c:pt idx="378">
                  <c:v>0.64551510000000001</c:v>
                </c:pt>
                <c:pt idx="379">
                  <c:v>0.64499910000000005</c:v>
                </c:pt>
                <c:pt idx="380">
                  <c:v>0.64432769999999995</c:v>
                </c:pt>
                <c:pt idx="381">
                  <c:v>0.64355890000000004</c:v>
                </c:pt>
                <c:pt idx="382">
                  <c:v>0.64279339999999996</c:v>
                </c:pt>
                <c:pt idx="383">
                  <c:v>0.64214059999999995</c:v>
                </c:pt>
                <c:pt idx="384">
                  <c:v>0.6416944</c:v>
                </c:pt>
                <c:pt idx="385">
                  <c:v>0.64149069999999997</c:v>
                </c:pt>
                <c:pt idx="386">
                  <c:v>0.64149610000000001</c:v>
                </c:pt>
                <c:pt idx="387">
                  <c:v>0.64161690000000005</c:v>
                </c:pt>
                <c:pt idx="388">
                  <c:v>0.64174189999999998</c:v>
                </c:pt>
                <c:pt idx="389">
                  <c:v>0.64178959999999996</c:v>
                </c:pt>
                <c:pt idx="390">
                  <c:v>0.64172649999999998</c:v>
                </c:pt>
                <c:pt idx="391">
                  <c:v>0.64157310000000001</c:v>
                </c:pt>
                <c:pt idx="392">
                  <c:v>0.64137429999999995</c:v>
                </c:pt>
                <c:pt idx="393">
                  <c:v>0.64116980000000001</c:v>
                </c:pt>
                <c:pt idx="394">
                  <c:v>0.64096819999999999</c:v>
                </c:pt>
                <c:pt idx="395">
                  <c:v>0.64074799999999998</c:v>
                </c:pt>
                <c:pt idx="396">
                  <c:v>0.64047529999999997</c:v>
                </c:pt>
                <c:pt idx="397">
                  <c:v>0.64013600000000004</c:v>
                </c:pt>
                <c:pt idx="398">
                  <c:v>0.63975099999999996</c:v>
                </c:pt>
                <c:pt idx="399">
                  <c:v>0.6393721</c:v>
                </c:pt>
                <c:pt idx="400">
                  <c:v>0.63904939999999999</c:v>
                </c:pt>
                <c:pt idx="401">
                  <c:v>0.6387988</c:v>
                </c:pt>
                <c:pt idx="402">
                  <c:v>0.63858400000000004</c:v>
                </c:pt>
                <c:pt idx="403">
                  <c:v>0.63833669999999998</c:v>
                </c:pt>
                <c:pt idx="404">
                  <c:v>0.63798900000000003</c:v>
                </c:pt>
                <c:pt idx="405">
                  <c:v>0.63751519999999995</c:v>
                </c:pt>
                <c:pt idx="406">
                  <c:v>0.63695190000000002</c:v>
                </c:pt>
                <c:pt idx="407">
                  <c:v>0.63639000000000001</c:v>
                </c:pt>
                <c:pt idx="408">
                  <c:v>0.63593829999999996</c:v>
                </c:pt>
                <c:pt idx="409">
                  <c:v>0.63566990000000001</c:v>
                </c:pt>
                <c:pt idx="410">
                  <c:v>0.63559529999999997</c:v>
                </c:pt>
                <c:pt idx="411">
                  <c:v>0.6356522</c:v>
                </c:pt>
                <c:pt idx="412">
                  <c:v>0.635741</c:v>
                </c:pt>
                <c:pt idx="413">
                  <c:v>0.6357585</c:v>
                </c:pt>
                <c:pt idx="414">
                  <c:v>0.63564710000000002</c:v>
                </c:pt>
                <c:pt idx="415">
                  <c:v>0.63541099999999995</c:v>
                </c:pt>
                <c:pt idx="416">
                  <c:v>0.63510390000000005</c:v>
                </c:pt>
                <c:pt idx="417">
                  <c:v>0.63479289999999999</c:v>
                </c:pt>
                <c:pt idx="418">
                  <c:v>0.63451979999999997</c:v>
                </c:pt>
                <c:pt idx="419">
                  <c:v>0.63428779999999996</c:v>
                </c:pt>
                <c:pt idx="420">
                  <c:v>0.63406680000000004</c:v>
                </c:pt>
                <c:pt idx="421">
                  <c:v>0.633822</c:v>
                </c:pt>
                <c:pt idx="422">
                  <c:v>0.63353809999999999</c:v>
                </c:pt>
                <c:pt idx="423">
                  <c:v>0.63323280000000004</c:v>
                </c:pt>
                <c:pt idx="424">
                  <c:v>0.63294660000000003</c:v>
                </c:pt>
                <c:pt idx="425">
                  <c:v>0.63272240000000002</c:v>
                </c:pt>
                <c:pt idx="426">
                  <c:v>0.63257909999999995</c:v>
                </c:pt>
                <c:pt idx="427">
                  <c:v>0.63250229999999996</c:v>
                </c:pt>
                <c:pt idx="428">
                  <c:v>0.63244889999999998</c:v>
                </c:pt>
                <c:pt idx="429">
                  <c:v>0.63237169999999998</c:v>
                </c:pt>
                <c:pt idx="430">
                  <c:v>0.63223549999999995</c:v>
                </c:pt>
                <c:pt idx="431">
                  <c:v>0.63202740000000002</c:v>
                </c:pt>
                <c:pt idx="432">
                  <c:v>0.63175619999999999</c:v>
                </c:pt>
                <c:pt idx="433">
                  <c:v>0.63143720000000003</c:v>
                </c:pt>
                <c:pt idx="434">
                  <c:v>0.63108240000000004</c:v>
                </c:pt>
                <c:pt idx="435">
                  <c:v>0.63069640000000005</c:v>
                </c:pt>
                <c:pt idx="436">
                  <c:v>0.63028249999999997</c:v>
                </c:pt>
                <c:pt idx="437">
                  <c:v>0.62985380000000002</c:v>
                </c:pt>
                <c:pt idx="438">
                  <c:v>0.62943539999999998</c:v>
                </c:pt>
                <c:pt idx="439">
                  <c:v>0.62906150000000005</c:v>
                </c:pt>
                <c:pt idx="440">
                  <c:v>0.62875959999999997</c:v>
                </c:pt>
                <c:pt idx="441">
                  <c:v>0.62853599999999998</c:v>
                </c:pt>
                <c:pt idx="442">
                  <c:v>0.62837129999999997</c:v>
                </c:pt>
                <c:pt idx="443">
                  <c:v>0.62822929999999999</c:v>
                </c:pt>
                <c:pt idx="444">
                  <c:v>0.62807590000000002</c:v>
                </c:pt>
                <c:pt idx="445">
                  <c:v>0.62789709999999999</c:v>
                </c:pt>
                <c:pt idx="446">
                  <c:v>0.62770740000000003</c:v>
                </c:pt>
                <c:pt idx="447">
                  <c:v>0.62754069999999995</c:v>
                </c:pt>
                <c:pt idx="448">
                  <c:v>0.62743150000000003</c:v>
                </c:pt>
                <c:pt idx="449">
                  <c:v>0.62738939999999999</c:v>
                </c:pt>
                <c:pt idx="450">
                  <c:v>0.62739080000000003</c:v>
                </c:pt>
                <c:pt idx="451">
                  <c:v>0.62738329999999998</c:v>
                </c:pt>
                <c:pt idx="452">
                  <c:v>0.62731360000000003</c:v>
                </c:pt>
                <c:pt idx="453">
                  <c:v>0.62714729999999996</c:v>
                </c:pt>
                <c:pt idx="454">
                  <c:v>0.62688330000000003</c:v>
                </c:pt>
                <c:pt idx="455">
                  <c:v>0.62654569999999998</c:v>
                </c:pt>
                <c:pt idx="456">
                  <c:v>0.62616769999999999</c:v>
                </c:pt>
                <c:pt idx="457">
                  <c:v>0.62577179999999999</c:v>
                </c:pt>
                <c:pt idx="458">
                  <c:v>0.62536049999999999</c:v>
                </c:pt>
                <c:pt idx="459">
                  <c:v>0.6249268</c:v>
                </c:pt>
                <c:pt idx="460">
                  <c:v>0.62447039999999998</c:v>
                </c:pt>
                <c:pt idx="461">
                  <c:v>0.62401130000000005</c:v>
                </c:pt>
                <c:pt idx="462">
                  <c:v>0.62359359999999997</c:v>
                </c:pt>
                <c:pt idx="463">
                  <c:v>0.6232685</c:v>
                </c:pt>
                <c:pt idx="464">
                  <c:v>0.62306709999999998</c:v>
                </c:pt>
                <c:pt idx="465">
                  <c:v>0.62298339999999996</c:v>
                </c:pt>
                <c:pt idx="466">
                  <c:v>0.62296620000000003</c:v>
                </c:pt>
                <c:pt idx="467">
                  <c:v>0.62294190000000005</c:v>
                </c:pt>
                <c:pt idx="468">
                  <c:v>0.62283909999999998</c:v>
                </c:pt>
                <c:pt idx="469">
                  <c:v>0.62262980000000001</c:v>
                </c:pt>
                <c:pt idx="470">
                  <c:v>0.62233769999999999</c:v>
                </c:pt>
                <c:pt idx="471">
                  <c:v>0.62202789999999997</c:v>
                </c:pt>
                <c:pt idx="472">
                  <c:v>0.62176849999999995</c:v>
                </c:pt>
                <c:pt idx="473">
                  <c:v>0.62159699999999996</c:v>
                </c:pt>
                <c:pt idx="474">
                  <c:v>0.62150249999999996</c:v>
                </c:pt>
                <c:pt idx="475">
                  <c:v>0.62143199999999998</c:v>
                </c:pt>
                <c:pt idx="476">
                  <c:v>0.62131449999999999</c:v>
                </c:pt>
                <c:pt idx="477">
                  <c:v>0.62109239999999999</c:v>
                </c:pt>
                <c:pt idx="478">
                  <c:v>0.62074589999999996</c:v>
                </c:pt>
                <c:pt idx="479">
                  <c:v>0.62029369999999995</c:v>
                </c:pt>
                <c:pt idx="480">
                  <c:v>0.61977839999999995</c:v>
                </c:pt>
                <c:pt idx="481">
                  <c:v>0.6192394</c:v>
                </c:pt>
                <c:pt idx="482">
                  <c:v>0.61870199999999997</c:v>
                </c:pt>
                <c:pt idx="483">
                  <c:v>0.61817250000000001</c:v>
                </c:pt>
                <c:pt idx="484">
                  <c:v>0.6176507</c:v>
                </c:pt>
                <c:pt idx="485">
                  <c:v>0.61714639999999998</c:v>
                </c:pt>
                <c:pt idx="486">
                  <c:v>0.61668529999999999</c:v>
                </c:pt>
                <c:pt idx="487">
                  <c:v>0.61630099999999999</c:v>
                </c:pt>
                <c:pt idx="488">
                  <c:v>0.6160177</c:v>
                </c:pt>
                <c:pt idx="489">
                  <c:v>0.61583200000000005</c:v>
                </c:pt>
                <c:pt idx="490">
                  <c:v>0.61570879999999995</c:v>
                </c:pt>
                <c:pt idx="491">
                  <c:v>0.61559149999999996</c:v>
                </c:pt>
                <c:pt idx="492">
                  <c:v>0.61543049999999999</c:v>
                </c:pt>
                <c:pt idx="493">
                  <c:v>0.61520560000000002</c:v>
                </c:pt>
                <c:pt idx="494">
                  <c:v>0.61493189999999998</c:v>
                </c:pt>
                <c:pt idx="495">
                  <c:v>0.61464819999999998</c:v>
                </c:pt>
                <c:pt idx="496">
                  <c:v>0.61439100000000002</c:v>
                </c:pt>
                <c:pt idx="497">
                  <c:v>0.61417319999999997</c:v>
                </c:pt>
                <c:pt idx="498">
                  <c:v>0.61397369999999996</c:v>
                </c:pt>
                <c:pt idx="499">
                  <c:v>0.61374989999999996</c:v>
                </c:pt>
                <c:pt idx="500">
                  <c:v>0.61346109999999998</c:v>
                </c:pt>
                <c:pt idx="501">
                  <c:v>0.613097</c:v>
                </c:pt>
                <c:pt idx="502">
                  <c:v>0.61268350000000005</c:v>
                </c:pt>
                <c:pt idx="503">
                  <c:v>0.61227229999999999</c:v>
                </c:pt>
                <c:pt idx="504">
                  <c:v>0.61190840000000002</c:v>
                </c:pt>
                <c:pt idx="505">
                  <c:v>0.61160930000000002</c:v>
                </c:pt>
                <c:pt idx="506">
                  <c:v>0.61134900000000003</c:v>
                </c:pt>
                <c:pt idx="507">
                  <c:v>0.61107409999999995</c:v>
                </c:pt>
                <c:pt idx="508">
                  <c:v>0.61072700000000002</c:v>
                </c:pt>
                <c:pt idx="509">
                  <c:v>0.61028079999999996</c:v>
                </c:pt>
                <c:pt idx="510">
                  <c:v>0.60975400000000002</c:v>
                </c:pt>
                <c:pt idx="511">
                  <c:v>0.60920490000000005</c:v>
                </c:pt>
                <c:pt idx="512">
                  <c:v>0.6087032</c:v>
                </c:pt>
                <c:pt idx="513">
                  <c:v>0.60829800000000001</c:v>
                </c:pt>
                <c:pt idx="514">
                  <c:v>0.60800220000000005</c:v>
                </c:pt>
                <c:pt idx="515">
                  <c:v>0.60778889999999997</c:v>
                </c:pt>
                <c:pt idx="516">
                  <c:v>0.60761370000000003</c:v>
                </c:pt>
                <c:pt idx="517">
                  <c:v>0.60743469999999999</c:v>
                </c:pt>
                <c:pt idx="518">
                  <c:v>0.60723300000000002</c:v>
                </c:pt>
                <c:pt idx="519">
                  <c:v>0.60701079999999996</c:v>
                </c:pt>
                <c:pt idx="520">
                  <c:v>0.60677639999999999</c:v>
                </c:pt>
                <c:pt idx="521">
                  <c:v>0.60652620000000002</c:v>
                </c:pt>
                <c:pt idx="522">
                  <c:v>0.6062381</c:v>
                </c:pt>
                <c:pt idx="523">
                  <c:v>0.60588070000000005</c:v>
                </c:pt>
                <c:pt idx="524">
                  <c:v>0.60543820000000004</c:v>
                </c:pt>
                <c:pt idx="525">
                  <c:v>0.60492950000000001</c:v>
                </c:pt>
                <c:pt idx="526">
                  <c:v>0.60441619999999996</c:v>
                </c:pt>
                <c:pt idx="527">
                  <c:v>0.60397920000000005</c:v>
                </c:pt>
                <c:pt idx="528">
                  <c:v>0.60369470000000003</c:v>
                </c:pt>
                <c:pt idx="529">
                  <c:v>0.6035971</c:v>
                </c:pt>
                <c:pt idx="530">
                  <c:v>0.60366450000000005</c:v>
                </c:pt>
                <c:pt idx="531">
                  <c:v>0.60382279999999999</c:v>
                </c:pt>
                <c:pt idx="532">
                  <c:v>0.60397500000000004</c:v>
                </c:pt>
                <c:pt idx="533">
                  <c:v>0.60404340000000001</c:v>
                </c:pt>
                <c:pt idx="534">
                  <c:v>0.60398510000000005</c:v>
                </c:pt>
                <c:pt idx="535">
                  <c:v>0.60380080000000003</c:v>
                </c:pt>
                <c:pt idx="536">
                  <c:v>0.60351569999999999</c:v>
                </c:pt>
                <c:pt idx="537">
                  <c:v>0.60315600000000003</c:v>
                </c:pt>
                <c:pt idx="538">
                  <c:v>0.60273180000000004</c:v>
                </c:pt>
                <c:pt idx="539">
                  <c:v>0.60223689999999996</c:v>
                </c:pt>
                <c:pt idx="540">
                  <c:v>0.60166459999999999</c:v>
                </c:pt>
                <c:pt idx="541">
                  <c:v>0.6010259</c:v>
                </c:pt>
                <c:pt idx="542">
                  <c:v>0.60035660000000002</c:v>
                </c:pt>
                <c:pt idx="543">
                  <c:v>0.59971079999999999</c:v>
                </c:pt>
                <c:pt idx="544">
                  <c:v>0.59913430000000001</c:v>
                </c:pt>
                <c:pt idx="545">
                  <c:v>0.5986416</c:v>
                </c:pt>
                <c:pt idx="546">
                  <c:v>0.5982035</c:v>
                </c:pt>
                <c:pt idx="547">
                  <c:v>0.59775670000000003</c:v>
                </c:pt>
                <c:pt idx="548">
                  <c:v>0.59723000000000004</c:v>
                </c:pt>
                <c:pt idx="549">
                  <c:v>0.59657349999999998</c:v>
                </c:pt>
                <c:pt idx="550">
                  <c:v>0.59578160000000002</c:v>
                </c:pt>
                <c:pt idx="551">
                  <c:v>0.59489519999999996</c:v>
                </c:pt>
                <c:pt idx="552">
                  <c:v>0.59400459999999999</c:v>
                </c:pt>
                <c:pt idx="553">
                  <c:v>0.59323159999999997</c:v>
                </c:pt>
                <c:pt idx="554">
                  <c:v>0.59273430000000005</c:v>
                </c:pt>
                <c:pt idx="555">
                  <c:v>0.59266260000000004</c:v>
                </c:pt>
                <c:pt idx="556">
                  <c:v>0.59306990000000004</c:v>
                </c:pt>
                <c:pt idx="557">
                  <c:v>0.59380599999999994</c:v>
                </c:pt>
                <c:pt idx="558">
                  <c:v>0.59454580000000001</c:v>
                </c:pt>
                <c:pt idx="559">
                  <c:v>0.59499519999999995</c:v>
                </c:pt>
                <c:pt idx="560">
                  <c:v>0.5950223</c:v>
                </c:pt>
                <c:pt idx="561">
                  <c:v>0.59465999999999997</c:v>
                </c:pt>
                <c:pt idx="562">
                  <c:v>0.59400929999999996</c:v>
                </c:pt>
                <c:pt idx="563">
                  <c:v>0.59318139999999997</c:v>
                </c:pt>
                <c:pt idx="564">
                  <c:v>0.59227870000000005</c:v>
                </c:pt>
                <c:pt idx="565">
                  <c:v>0.59139160000000002</c:v>
                </c:pt>
                <c:pt idx="566">
                  <c:v>0.5906091</c:v>
                </c:pt>
                <c:pt idx="567">
                  <c:v>0.58999369999999995</c:v>
                </c:pt>
                <c:pt idx="568">
                  <c:v>0.58956710000000001</c:v>
                </c:pt>
                <c:pt idx="569">
                  <c:v>0.58930159999999998</c:v>
                </c:pt>
                <c:pt idx="570">
                  <c:v>0.58913040000000005</c:v>
                </c:pt>
                <c:pt idx="571">
                  <c:v>0.58896990000000005</c:v>
                </c:pt>
                <c:pt idx="572">
                  <c:v>0.5887481</c:v>
                </c:pt>
                <c:pt idx="573">
                  <c:v>0.58843129999999999</c:v>
                </c:pt>
                <c:pt idx="574">
                  <c:v>0.58802520000000003</c:v>
                </c:pt>
                <c:pt idx="575">
                  <c:v>0.5875648</c:v>
                </c:pt>
                <c:pt idx="576">
                  <c:v>0.58708939999999998</c:v>
                </c:pt>
                <c:pt idx="577">
                  <c:v>0.58662440000000005</c:v>
                </c:pt>
                <c:pt idx="578">
                  <c:v>0.58617160000000001</c:v>
                </c:pt>
                <c:pt idx="579">
                  <c:v>0.58571680000000004</c:v>
                </c:pt>
                <c:pt idx="580">
                  <c:v>0.58524529999999997</c:v>
                </c:pt>
                <c:pt idx="581">
                  <c:v>0.58475759999999999</c:v>
                </c:pt>
                <c:pt idx="582">
                  <c:v>0.58427450000000003</c:v>
                </c:pt>
                <c:pt idx="583">
                  <c:v>0.58382959999999995</c:v>
                </c:pt>
                <c:pt idx="584">
                  <c:v>0.58345190000000002</c:v>
                </c:pt>
                <c:pt idx="585">
                  <c:v>0.58314960000000005</c:v>
                </c:pt>
                <c:pt idx="586">
                  <c:v>0.58290629999999999</c:v>
                </c:pt>
                <c:pt idx="587">
                  <c:v>0.58268759999999997</c:v>
                </c:pt>
                <c:pt idx="588">
                  <c:v>0.58245820000000004</c:v>
                </c:pt>
                <c:pt idx="589">
                  <c:v>0.58219209999999999</c:v>
                </c:pt>
                <c:pt idx="590">
                  <c:v>0.58188169999999995</c:v>
                </c:pt>
                <c:pt idx="591">
                  <c:v>0.58153180000000004</c:v>
                </c:pt>
                <c:pt idx="592">
                  <c:v>0.5811482</c:v>
                </c:pt>
                <c:pt idx="593">
                  <c:v>0.58072950000000001</c:v>
                </c:pt>
                <c:pt idx="594">
                  <c:v>0.5802657</c:v>
                </c:pt>
                <c:pt idx="595">
                  <c:v>0.57974740000000002</c:v>
                </c:pt>
                <c:pt idx="596">
                  <c:v>0.57917830000000003</c:v>
                </c:pt>
                <c:pt idx="597">
                  <c:v>0.57858390000000004</c:v>
                </c:pt>
                <c:pt idx="598">
                  <c:v>0.57800949999999995</c:v>
                </c:pt>
                <c:pt idx="599">
                  <c:v>0.57750069999999998</c:v>
                </c:pt>
                <c:pt idx="600">
                  <c:v>0.57708820000000005</c:v>
                </c:pt>
                <c:pt idx="601">
                  <c:v>0.57677009999999995</c:v>
                </c:pt>
                <c:pt idx="602">
                  <c:v>0.57651660000000005</c:v>
                </c:pt>
                <c:pt idx="603">
                  <c:v>0.57628140000000005</c:v>
                </c:pt>
                <c:pt idx="604">
                  <c:v>0.57602580000000003</c:v>
                </c:pt>
                <c:pt idx="605">
                  <c:v>0.57573589999999997</c:v>
                </c:pt>
                <c:pt idx="606">
                  <c:v>0.57542479999999996</c:v>
                </c:pt>
                <c:pt idx="607">
                  <c:v>0.57512180000000002</c:v>
                </c:pt>
                <c:pt idx="608">
                  <c:v>0.574851</c:v>
                </c:pt>
                <c:pt idx="609">
                  <c:v>0.57461600000000002</c:v>
                </c:pt>
                <c:pt idx="610">
                  <c:v>0.57439280000000004</c:v>
                </c:pt>
                <c:pt idx="611">
                  <c:v>0.57414120000000002</c:v>
                </c:pt>
                <c:pt idx="612">
                  <c:v>0.5738181</c:v>
                </c:pt>
                <c:pt idx="613">
                  <c:v>0.57339969999999996</c:v>
                </c:pt>
                <c:pt idx="614">
                  <c:v>0.57288890000000003</c:v>
                </c:pt>
                <c:pt idx="615">
                  <c:v>0.57231209999999999</c:v>
                </c:pt>
                <c:pt idx="616">
                  <c:v>0.57170529999999997</c:v>
                </c:pt>
                <c:pt idx="617">
                  <c:v>0.57109920000000003</c:v>
                </c:pt>
                <c:pt idx="618">
                  <c:v>0.57051189999999996</c:v>
                </c:pt>
                <c:pt idx="619">
                  <c:v>0.56994750000000005</c:v>
                </c:pt>
                <c:pt idx="620">
                  <c:v>0.56940190000000002</c:v>
                </c:pt>
                <c:pt idx="621">
                  <c:v>0.56887010000000005</c:v>
                </c:pt>
                <c:pt idx="622">
                  <c:v>0.56834850000000003</c:v>
                </c:pt>
                <c:pt idx="623">
                  <c:v>0.56783150000000004</c:v>
                </c:pt>
                <c:pt idx="624">
                  <c:v>0.56730760000000002</c:v>
                </c:pt>
                <c:pt idx="625">
                  <c:v>0.56675940000000002</c:v>
                </c:pt>
                <c:pt idx="626">
                  <c:v>0.56616909999999998</c:v>
                </c:pt>
                <c:pt idx="627">
                  <c:v>0.56552899999999995</c:v>
                </c:pt>
                <c:pt idx="628">
                  <c:v>0.56485149999999995</c:v>
                </c:pt>
                <c:pt idx="629">
                  <c:v>0.56417070000000002</c:v>
                </c:pt>
                <c:pt idx="630">
                  <c:v>0.56353350000000002</c:v>
                </c:pt>
                <c:pt idx="631">
                  <c:v>0.56297839999999999</c:v>
                </c:pt>
                <c:pt idx="632">
                  <c:v>0.56252170000000001</c:v>
                </c:pt>
                <c:pt idx="633">
                  <c:v>0.56214609999999998</c:v>
                </c:pt>
                <c:pt idx="634">
                  <c:v>0.56181049999999999</c:v>
                </c:pt>
                <c:pt idx="635">
                  <c:v>0.5614652</c:v>
                </c:pt>
                <c:pt idx="636">
                  <c:v>0.56107649999999998</c:v>
                </c:pt>
                <c:pt idx="637">
                  <c:v>0.5606409</c:v>
                </c:pt>
                <c:pt idx="638">
                  <c:v>0.56018389999999996</c:v>
                </c:pt>
                <c:pt idx="639">
                  <c:v>0.55974440000000003</c:v>
                </c:pt>
                <c:pt idx="640">
                  <c:v>0.55935179999999995</c:v>
                </c:pt>
                <c:pt idx="641">
                  <c:v>0.55901400000000001</c:v>
                </c:pt>
                <c:pt idx="642">
                  <c:v>0.55871130000000002</c:v>
                </c:pt>
                <c:pt idx="643">
                  <c:v>0.55841070000000004</c:v>
                </c:pt>
                <c:pt idx="644">
                  <c:v>0.55808120000000006</c:v>
                </c:pt>
                <c:pt idx="645">
                  <c:v>0.55771219999999999</c:v>
                </c:pt>
                <c:pt idx="646">
                  <c:v>0.55731620000000004</c:v>
                </c:pt>
                <c:pt idx="647">
                  <c:v>0.55692019999999998</c:v>
                </c:pt>
                <c:pt idx="648">
                  <c:v>0.55654789999999998</c:v>
                </c:pt>
                <c:pt idx="649">
                  <c:v>0.55620570000000003</c:v>
                </c:pt>
                <c:pt idx="650">
                  <c:v>0.55587739999999997</c:v>
                </c:pt>
                <c:pt idx="651">
                  <c:v>0.55553280000000005</c:v>
                </c:pt>
                <c:pt idx="652">
                  <c:v>0.5551412</c:v>
                </c:pt>
                <c:pt idx="653">
                  <c:v>0.55468779999999995</c:v>
                </c:pt>
                <c:pt idx="654">
                  <c:v>0.55417910000000004</c:v>
                </c:pt>
                <c:pt idx="655">
                  <c:v>0.55363890000000004</c:v>
                </c:pt>
                <c:pt idx="656">
                  <c:v>0.55309509999999995</c:v>
                </c:pt>
                <c:pt idx="657">
                  <c:v>0.55256550000000004</c:v>
                </c:pt>
                <c:pt idx="658">
                  <c:v>0.55205510000000002</c:v>
                </c:pt>
                <c:pt idx="659">
                  <c:v>0.55155759999999998</c:v>
                </c:pt>
                <c:pt idx="660">
                  <c:v>0.55106690000000003</c:v>
                </c:pt>
                <c:pt idx="661">
                  <c:v>0.55058490000000004</c:v>
                </c:pt>
                <c:pt idx="662">
                  <c:v>0.55012510000000003</c:v>
                </c:pt>
                <c:pt idx="663">
                  <c:v>0.54970569999999996</c:v>
                </c:pt>
                <c:pt idx="664">
                  <c:v>0.54934070000000002</c:v>
                </c:pt>
                <c:pt idx="665">
                  <c:v>0.54902989999999996</c:v>
                </c:pt>
                <c:pt idx="666">
                  <c:v>0.54875830000000003</c:v>
                </c:pt>
                <c:pt idx="667">
                  <c:v>0.54850259999999995</c:v>
                </c:pt>
                <c:pt idx="668">
                  <c:v>0.54824360000000005</c:v>
                </c:pt>
                <c:pt idx="669">
                  <c:v>0.54797399999999996</c:v>
                </c:pt>
                <c:pt idx="670">
                  <c:v>0.54769829999999997</c:v>
                </c:pt>
                <c:pt idx="671">
                  <c:v>0.54742659999999999</c:v>
                </c:pt>
                <c:pt idx="672">
                  <c:v>0.54716489999999995</c:v>
                </c:pt>
                <c:pt idx="673">
                  <c:v>0.54690839999999996</c:v>
                </c:pt>
                <c:pt idx="674">
                  <c:v>0.54664360000000001</c:v>
                </c:pt>
                <c:pt idx="675">
                  <c:v>0.54635409999999995</c:v>
                </c:pt>
                <c:pt idx="676">
                  <c:v>0.54603109999999999</c:v>
                </c:pt>
                <c:pt idx="677">
                  <c:v>0.54567869999999996</c:v>
                </c:pt>
                <c:pt idx="678">
                  <c:v>0.54531269999999998</c:v>
                </c:pt>
                <c:pt idx="679">
                  <c:v>0.5449522</c:v>
                </c:pt>
                <c:pt idx="680">
                  <c:v>0.5446088</c:v>
                </c:pt>
                <c:pt idx="681">
                  <c:v>0.54428270000000001</c:v>
                </c:pt>
                <c:pt idx="682">
                  <c:v>0.54396429999999996</c:v>
                </c:pt>
                <c:pt idx="683">
                  <c:v>0.54364400000000002</c:v>
                </c:pt>
                <c:pt idx="684">
                  <c:v>0.54332009999999997</c:v>
                </c:pt>
                <c:pt idx="685">
                  <c:v>0.54300420000000005</c:v>
                </c:pt>
                <c:pt idx="686">
                  <c:v>0.54271550000000002</c:v>
                </c:pt>
                <c:pt idx="687">
                  <c:v>0.54247219999999996</c:v>
                </c:pt>
                <c:pt idx="688">
                  <c:v>0.54227860000000006</c:v>
                </c:pt>
                <c:pt idx="689">
                  <c:v>0.5421224</c:v>
                </c:pt>
                <c:pt idx="690">
                  <c:v>0.54197759999999995</c:v>
                </c:pt>
                <c:pt idx="691">
                  <c:v>0.54181880000000004</c:v>
                </c:pt>
                <c:pt idx="692">
                  <c:v>0.54163280000000003</c:v>
                </c:pt>
                <c:pt idx="693">
                  <c:v>0.54142449999999998</c:v>
                </c:pt>
                <c:pt idx="694">
                  <c:v>0.54121260000000004</c:v>
                </c:pt>
                <c:pt idx="695">
                  <c:v>0.54101809999999995</c:v>
                </c:pt>
                <c:pt idx="696">
                  <c:v>0.54084969999999999</c:v>
                </c:pt>
                <c:pt idx="697">
                  <c:v>0.54069860000000003</c:v>
                </c:pt>
                <c:pt idx="698">
                  <c:v>0.54054179999999996</c:v>
                </c:pt>
                <c:pt idx="699">
                  <c:v>0.54035429999999995</c:v>
                </c:pt>
                <c:pt idx="700">
                  <c:v>0.54012490000000002</c:v>
                </c:pt>
                <c:pt idx="701">
                  <c:v>0.53986460000000003</c:v>
                </c:pt>
                <c:pt idx="702">
                  <c:v>0.53960439999999998</c:v>
                </c:pt>
                <c:pt idx="703">
                  <c:v>0.53938129999999995</c:v>
                </c:pt>
                <c:pt idx="704">
                  <c:v>0.53922619999999999</c:v>
                </c:pt>
                <c:pt idx="705">
                  <c:v>0.53915120000000005</c:v>
                </c:pt>
                <c:pt idx="706">
                  <c:v>0.53914859999999998</c:v>
                </c:pt>
                <c:pt idx="707">
                  <c:v>0.5391975</c:v>
                </c:pt>
                <c:pt idx="708">
                  <c:v>0.53927530000000001</c:v>
                </c:pt>
                <c:pt idx="709">
                  <c:v>0.53936600000000001</c:v>
                </c:pt>
                <c:pt idx="710">
                  <c:v>0.53945889999999996</c:v>
                </c:pt>
                <c:pt idx="711">
                  <c:v>0.53954380000000002</c:v>
                </c:pt>
                <c:pt idx="712">
                  <c:v>0.5396048</c:v>
                </c:pt>
                <c:pt idx="713">
                  <c:v>0.53961669999999995</c:v>
                </c:pt>
                <c:pt idx="714">
                  <c:v>0.53955319999999996</c:v>
                </c:pt>
                <c:pt idx="715">
                  <c:v>0.53939879999999996</c:v>
                </c:pt>
                <c:pt idx="716">
                  <c:v>0.53915930000000001</c:v>
                </c:pt>
                <c:pt idx="717">
                  <c:v>0.53886469999999997</c:v>
                </c:pt>
                <c:pt idx="718">
                  <c:v>0.53856110000000001</c:v>
                </c:pt>
                <c:pt idx="719">
                  <c:v>0.538296</c:v>
                </c:pt>
                <c:pt idx="720">
                  <c:v>0.53809750000000001</c:v>
                </c:pt>
                <c:pt idx="721">
                  <c:v>0.53796820000000001</c:v>
                </c:pt>
                <c:pt idx="722">
                  <c:v>0.537887</c:v>
                </c:pt>
                <c:pt idx="723">
                  <c:v>0.53782419999999997</c:v>
                </c:pt>
                <c:pt idx="724">
                  <c:v>0.53775490000000004</c:v>
                </c:pt>
                <c:pt idx="725">
                  <c:v>0.5376706</c:v>
                </c:pt>
                <c:pt idx="726">
                  <c:v>0.537578</c:v>
                </c:pt>
                <c:pt idx="727">
                  <c:v>0.53749100000000005</c:v>
                </c:pt>
                <c:pt idx="728">
                  <c:v>0.53741749999999999</c:v>
                </c:pt>
                <c:pt idx="729">
                  <c:v>0.53735259999999996</c:v>
                </c:pt>
                <c:pt idx="730">
                  <c:v>0.53728100000000001</c:v>
                </c:pt>
                <c:pt idx="731">
                  <c:v>0.53718730000000003</c:v>
                </c:pt>
                <c:pt idx="732">
                  <c:v>0.53706659999999995</c:v>
                </c:pt>
                <c:pt idx="733">
                  <c:v>0.53692930000000005</c:v>
                </c:pt>
                <c:pt idx="734">
                  <c:v>0.53679580000000005</c:v>
                </c:pt>
                <c:pt idx="735">
                  <c:v>0.5366822</c:v>
                </c:pt>
                <c:pt idx="736">
                  <c:v>0.53658859999999997</c:v>
                </c:pt>
                <c:pt idx="737">
                  <c:v>0.53649369999999996</c:v>
                </c:pt>
                <c:pt idx="738">
                  <c:v>0.53636289999999998</c:v>
                </c:pt>
                <c:pt idx="739">
                  <c:v>0.53616030000000003</c:v>
                </c:pt>
                <c:pt idx="740">
                  <c:v>0.5358676</c:v>
                </c:pt>
                <c:pt idx="741">
                  <c:v>0.53549340000000001</c:v>
                </c:pt>
                <c:pt idx="742">
                  <c:v>0.53506560000000003</c:v>
                </c:pt>
                <c:pt idx="743">
                  <c:v>0.53461559999999997</c:v>
                </c:pt>
                <c:pt idx="744">
                  <c:v>0.53416330000000001</c:v>
                </c:pt>
                <c:pt idx="745">
                  <c:v>0.53370870000000004</c:v>
                </c:pt>
                <c:pt idx="746">
                  <c:v>0.53323600000000004</c:v>
                </c:pt>
                <c:pt idx="747">
                  <c:v>0.53272750000000002</c:v>
                </c:pt>
                <c:pt idx="748">
                  <c:v>0.53217930000000002</c:v>
                </c:pt>
                <c:pt idx="749">
                  <c:v>0.53160770000000002</c:v>
                </c:pt>
                <c:pt idx="750">
                  <c:v>0.53104479999999998</c:v>
                </c:pt>
                <c:pt idx="751">
                  <c:v>0.53052149999999998</c:v>
                </c:pt>
                <c:pt idx="752">
                  <c:v>0.53004910000000005</c:v>
                </c:pt>
                <c:pt idx="753">
                  <c:v>0.52961179999999997</c:v>
                </c:pt>
                <c:pt idx="754">
                  <c:v>0.52917219999999998</c:v>
                </c:pt>
                <c:pt idx="755">
                  <c:v>0.52869049999999995</c:v>
                </c:pt>
                <c:pt idx="756">
                  <c:v>0.52813980000000005</c:v>
                </c:pt>
                <c:pt idx="757">
                  <c:v>0.52751939999999997</c:v>
                </c:pt>
                <c:pt idx="758">
                  <c:v>0.52685059999999995</c:v>
                </c:pt>
                <c:pt idx="759">
                  <c:v>0.52616260000000004</c:v>
                </c:pt>
                <c:pt idx="760">
                  <c:v>0.5254742</c:v>
                </c:pt>
                <c:pt idx="761">
                  <c:v>0.52478389999999997</c:v>
                </c:pt>
                <c:pt idx="762">
                  <c:v>0.52407490000000001</c:v>
                </c:pt>
                <c:pt idx="763">
                  <c:v>0.52332869999999998</c:v>
                </c:pt>
                <c:pt idx="764">
                  <c:v>0.52254149999999999</c:v>
                </c:pt>
                <c:pt idx="765">
                  <c:v>0.5217311</c:v>
                </c:pt>
                <c:pt idx="766">
                  <c:v>0.52092989999999995</c:v>
                </c:pt>
                <c:pt idx="767">
                  <c:v>0.52016689999999999</c:v>
                </c:pt>
                <c:pt idx="768">
                  <c:v>0.51944990000000002</c:v>
                </c:pt>
                <c:pt idx="769">
                  <c:v>0.51875819999999995</c:v>
                </c:pt>
                <c:pt idx="770">
                  <c:v>0.51804939999999999</c:v>
                </c:pt>
                <c:pt idx="771">
                  <c:v>0.51728050000000003</c:v>
                </c:pt>
                <c:pt idx="772">
                  <c:v>0.51643349999999999</c:v>
                </c:pt>
                <c:pt idx="773">
                  <c:v>0.51552759999999997</c:v>
                </c:pt>
                <c:pt idx="774">
                  <c:v>0.51461699999999999</c:v>
                </c:pt>
                <c:pt idx="775">
                  <c:v>0.51376549999999999</c:v>
                </c:pt>
                <c:pt idx="776">
                  <c:v>0.51302680000000001</c:v>
                </c:pt>
                <c:pt idx="777">
                  <c:v>0.51242019999999999</c:v>
                </c:pt>
                <c:pt idx="778">
                  <c:v>0.51192720000000003</c:v>
                </c:pt>
                <c:pt idx="779">
                  <c:v>0.51150070000000003</c:v>
                </c:pt>
                <c:pt idx="780">
                  <c:v>0.51108580000000003</c:v>
                </c:pt>
                <c:pt idx="781">
                  <c:v>0.51064160000000003</c:v>
                </c:pt>
                <c:pt idx="782">
                  <c:v>0.51014459999999995</c:v>
                </c:pt>
                <c:pt idx="783">
                  <c:v>0.5095904</c:v>
                </c:pt>
                <c:pt idx="784">
                  <c:v>0.50898239999999995</c:v>
                </c:pt>
                <c:pt idx="785">
                  <c:v>0.5083223</c:v>
                </c:pt>
                <c:pt idx="786">
                  <c:v>0.50760970000000005</c:v>
                </c:pt>
                <c:pt idx="787">
                  <c:v>0.50684680000000004</c:v>
                </c:pt>
                <c:pt idx="788">
                  <c:v>0.50604780000000005</c:v>
                </c:pt>
                <c:pt idx="789">
                  <c:v>0.50524279999999999</c:v>
                </c:pt>
                <c:pt idx="790">
                  <c:v>0.50446800000000003</c:v>
                </c:pt>
                <c:pt idx="791">
                  <c:v>0.50375630000000005</c:v>
                </c:pt>
                <c:pt idx="792">
                  <c:v>0.50311919999999999</c:v>
                </c:pt>
                <c:pt idx="793">
                  <c:v>0.50254220000000005</c:v>
                </c:pt>
                <c:pt idx="794">
                  <c:v>0.5019884</c:v>
                </c:pt>
                <c:pt idx="795">
                  <c:v>0.50141809999999998</c:v>
                </c:pt>
                <c:pt idx="796">
                  <c:v>0.50080389999999997</c:v>
                </c:pt>
                <c:pt idx="797">
                  <c:v>0.50014539999999996</c:v>
                </c:pt>
                <c:pt idx="798">
                  <c:v>0.4994671</c:v>
                </c:pt>
                <c:pt idx="799">
                  <c:v>0.49880649999999999</c:v>
                </c:pt>
                <c:pt idx="800">
                  <c:v>0.49819669999999999</c:v>
                </c:pt>
                <c:pt idx="801">
                  <c:v>0.49764950000000002</c:v>
                </c:pt>
                <c:pt idx="802">
                  <c:v>0.49715379999999998</c:v>
                </c:pt>
                <c:pt idx="803">
                  <c:v>0.49668190000000001</c:v>
                </c:pt>
                <c:pt idx="804">
                  <c:v>0.49620530000000002</c:v>
                </c:pt>
                <c:pt idx="805">
                  <c:v>0.49570370000000002</c:v>
                </c:pt>
                <c:pt idx="806">
                  <c:v>0.4951718</c:v>
                </c:pt>
                <c:pt idx="807">
                  <c:v>0.49461470000000002</c:v>
                </c:pt>
                <c:pt idx="808">
                  <c:v>0.49404049999999999</c:v>
                </c:pt>
                <c:pt idx="809">
                  <c:v>0.4934539</c:v>
                </c:pt>
                <c:pt idx="810">
                  <c:v>0.49285639999999997</c:v>
                </c:pt>
                <c:pt idx="811">
                  <c:v>0.49225079999999999</c:v>
                </c:pt>
                <c:pt idx="812">
                  <c:v>0.4916488</c:v>
                </c:pt>
                <c:pt idx="813">
                  <c:v>0.49107030000000002</c:v>
                </c:pt>
                <c:pt idx="814">
                  <c:v>0.4905407</c:v>
                </c:pt>
                <c:pt idx="815">
                  <c:v>0.49007830000000002</c:v>
                </c:pt>
                <c:pt idx="816">
                  <c:v>0.48968430000000002</c:v>
                </c:pt>
                <c:pt idx="817">
                  <c:v>0.48933949999999998</c:v>
                </c:pt>
                <c:pt idx="818">
                  <c:v>0.4890118</c:v>
                </c:pt>
                <c:pt idx="819">
                  <c:v>0.48866670000000001</c:v>
                </c:pt>
                <c:pt idx="820">
                  <c:v>0.48828159999999998</c:v>
                </c:pt>
                <c:pt idx="821">
                  <c:v>0.48785329999999999</c:v>
                </c:pt>
                <c:pt idx="822">
                  <c:v>0.48739510000000003</c:v>
                </c:pt>
                <c:pt idx="823">
                  <c:v>0.48692780000000002</c:v>
                </c:pt>
                <c:pt idx="824">
                  <c:v>0.4864658</c:v>
                </c:pt>
                <c:pt idx="825">
                  <c:v>0.48601240000000001</c:v>
                </c:pt>
                <c:pt idx="826">
                  <c:v>0.48556139999999998</c:v>
                </c:pt>
                <c:pt idx="827">
                  <c:v>0.48510560000000003</c:v>
                </c:pt>
                <c:pt idx="828">
                  <c:v>0.48464580000000002</c:v>
                </c:pt>
                <c:pt idx="829">
                  <c:v>0.48419440000000002</c:v>
                </c:pt>
                <c:pt idx="830">
                  <c:v>0.48377039999999999</c:v>
                </c:pt>
                <c:pt idx="831">
                  <c:v>0.48339100000000002</c:v>
                </c:pt>
                <c:pt idx="832">
                  <c:v>0.4830603</c:v>
                </c:pt>
                <c:pt idx="833">
                  <c:v>0.48276720000000001</c:v>
                </c:pt>
                <c:pt idx="834">
                  <c:v>0.48248809999999998</c:v>
                </c:pt>
                <c:pt idx="835">
                  <c:v>0.4821974</c:v>
                </c:pt>
                <c:pt idx="836">
                  <c:v>0.48187970000000002</c:v>
                </c:pt>
                <c:pt idx="837">
                  <c:v>0.4815294</c:v>
                </c:pt>
                <c:pt idx="838">
                  <c:v>0.4811493</c:v>
                </c:pt>
                <c:pt idx="839">
                  <c:v>0.48074169999999999</c:v>
                </c:pt>
                <c:pt idx="840">
                  <c:v>0.48030220000000001</c:v>
                </c:pt>
                <c:pt idx="841">
                  <c:v>0.4798191</c:v>
                </c:pt>
                <c:pt idx="842">
                  <c:v>0.47928080000000001</c:v>
                </c:pt>
                <c:pt idx="843">
                  <c:v>0.47868620000000001</c:v>
                </c:pt>
                <c:pt idx="844">
                  <c:v>0.47805009999999998</c:v>
                </c:pt>
                <c:pt idx="845">
                  <c:v>0.47740359999999998</c:v>
                </c:pt>
                <c:pt idx="846">
                  <c:v>0.47678369999999998</c:v>
                </c:pt>
                <c:pt idx="847">
                  <c:v>0.47621760000000002</c:v>
                </c:pt>
                <c:pt idx="848">
                  <c:v>0.47571429999999998</c:v>
                </c:pt>
                <c:pt idx="849">
                  <c:v>0.47526249999999998</c:v>
                </c:pt>
                <c:pt idx="850">
                  <c:v>0.47483950000000003</c:v>
                </c:pt>
                <c:pt idx="851">
                  <c:v>0.47442269999999997</c:v>
                </c:pt>
                <c:pt idx="852">
                  <c:v>0.47400059999999999</c:v>
                </c:pt>
                <c:pt idx="853">
                  <c:v>0.473576</c:v>
                </c:pt>
                <c:pt idx="854">
                  <c:v>0.473159</c:v>
                </c:pt>
                <c:pt idx="855">
                  <c:v>0.4727576</c:v>
                </c:pt>
                <c:pt idx="856">
                  <c:v>0.47237010000000001</c:v>
                </c:pt>
                <c:pt idx="857">
                  <c:v>0.47198560000000001</c:v>
                </c:pt>
                <c:pt idx="858">
                  <c:v>0.47159180000000001</c:v>
                </c:pt>
                <c:pt idx="859">
                  <c:v>0.47118569999999999</c:v>
                </c:pt>
                <c:pt idx="860">
                  <c:v>0.47077869999999999</c:v>
                </c:pt>
                <c:pt idx="861">
                  <c:v>0.4703928</c:v>
                </c:pt>
                <c:pt idx="862">
                  <c:v>0.47004800000000002</c:v>
                </c:pt>
                <c:pt idx="863">
                  <c:v>0.469748</c:v>
                </c:pt>
                <c:pt idx="864">
                  <c:v>0.4694721</c:v>
                </c:pt>
                <c:pt idx="865">
                  <c:v>0.46917910000000002</c:v>
                </c:pt>
                <c:pt idx="866">
                  <c:v>0.46882049999999997</c:v>
                </c:pt>
                <c:pt idx="867">
                  <c:v>0.46836480000000003</c:v>
                </c:pt>
                <c:pt idx="868">
                  <c:v>0.46780969999999999</c:v>
                </c:pt>
                <c:pt idx="869">
                  <c:v>0.4671865</c:v>
                </c:pt>
                <c:pt idx="870">
                  <c:v>0.46654430000000002</c:v>
                </c:pt>
                <c:pt idx="871">
                  <c:v>0.46593220000000002</c:v>
                </c:pt>
                <c:pt idx="872">
                  <c:v>0.46537859999999998</c:v>
                </c:pt>
                <c:pt idx="873">
                  <c:v>0.46488119999999999</c:v>
                </c:pt>
                <c:pt idx="874">
                  <c:v>0.46441310000000002</c:v>
                </c:pt>
                <c:pt idx="875">
                  <c:v>0.46393709999999999</c:v>
                </c:pt>
                <c:pt idx="876">
                  <c:v>0.463426</c:v>
                </c:pt>
                <c:pt idx="877">
                  <c:v>0.46287</c:v>
                </c:pt>
                <c:pt idx="878">
                  <c:v>0.46227869999999999</c:v>
                </c:pt>
                <c:pt idx="879">
                  <c:v>0.46166990000000002</c:v>
                </c:pt>
                <c:pt idx="880">
                  <c:v>0.46105839999999998</c:v>
                </c:pt>
                <c:pt idx="881">
                  <c:v>0.460447</c:v>
                </c:pt>
                <c:pt idx="882">
                  <c:v>0.45982640000000002</c:v>
                </c:pt>
                <c:pt idx="883">
                  <c:v>0.4591826</c:v>
                </c:pt>
                <c:pt idx="884">
                  <c:v>0.45850619999999997</c:v>
                </c:pt>
                <c:pt idx="885">
                  <c:v>0.4577987</c:v>
                </c:pt>
                <c:pt idx="886">
                  <c:v>0.45707189999999998</c:v>
                </c:pt>
                <c:pt idx="887">
                  <c:v>0.45634209999999997</c:v>
                </c:pt>
                <c:pt idx="888">
                  <c:v>0.455623</c:v>
                </c:pt>
                <c:pt idx="889">
                  <c:v>0.45492179999999999</c:v>
                </c:pt>
                <c:pt idx="890">
                  <c:v>0.4542388</c:v>
                </c:pt>
                <c:pt idx="891">
                  <c:v>0.4535708</c:v>
                </c:pt>
                <c:pt idx="892">
                  <c:v>0.45291389999999998</c:v>
                </c:pt>
                <c:pt idx="893">
                  <c:v>0.45226549999999999</c:v>
                </c:pt>
                <c:pt idx="894">
                  <c:v>0.45162210000000003</c:v>
                </c:pt>
                <c:pt idx="895">
                  <c:v>0.45097599999999999</c:v>
                </c:pt>
                <c:pt idx="896">
                  <c:v>0.4503161</c:v>
                </c:pt>
                <c:pt idx="897">
                  <c:v>0.44962970000000002</c:v>
                </c:pt>
                <c:pt idx="898">
                  <c:v>0.44890920000000001</c:v>
                </c:pt>
                <c:pt idx="899">
                  <c:v>0.44815769999999999</c:v>
                </c:pt>
                <c:pt idx="900">
                  <c:v>0.44739089999999998</c:v>
                </c:pt>
                <c:pt idx="901">
                  <c:v>0.44663160000000002</c:v>
                </c:pt>
                <c:pt idx="902">
                  <c:v>0.44589839999999997</c:v>
                </c:pt>
                <c:pt idx="903">
                  <c:v>0.4451986</c:v>
                </c:pt>
                <c:pt idx="904">
                  <c:v>0.44452199999999997</c:v>
                </c:pt>
                <c:pt idx="905">
                  <c:v>0.44384689999999999</c:v>
                </c:pt>
                <c:pt idx="906">
                  <c:v>0.44314710000000002</c:v>
                </c:pt>
                <c:pt idx="907">
                  <c:v>0.4424053</c:v>
                </c:pt>
                <c:pt idx="908">
                  <c:v>0.44162059999999997</c:v>
                </c:pt>
                <c:pt idx="909">
                  <c:v>0.44080609999999998</c:v>
                </c:pt>
                <c:pt idx="910">
                  <c:v>0.43998189999999998</c:v>
                </c:pt>
                <c:pt idx="911">
                  <c:v>0.4391641</c:v>
                </c:pt>
                <c:pt idx="912">
                  <c:v>0.43835800000000003</c:v>
                </c:pt>
                <c:pt idx="913">
                  <c:v>0.43755739999999999</c:v>
                </c:pt>
                <c:pt idx="914">
                  <c:v>0.43675059999999999</c:v>
                </c:pt>
                <c:pt idx="915">
                  <c:v>0.4359285</c:v>
                </c:pt>
                <c:pt idx="916">
                  <c:v>0.43508960000000002</c:v>
                </c:pt>
                <c:pt idx="917">
                  <c:v>0.43424000000000001</c:v>
                </c:pt>
                <c:pt idx="918">
                  <c:v>0.43338739999999998</c:v>
                </c:pt>
                <c:pt idx="919">
                  <c:v>0.43253320000000001</c:v>
                </c:pt>
                <c:pt idx="920">
                  <c:v>0.43167070000000002</c:v>
                </c:pt>
                <c:pt idx="921">
                  <c:v>0.43078739999999999</c:v>
                </c:pt>
                <c:pt idx="922">
                  <c:v>0.42987419999999998</c:v>
                </c:pt>
                <c:pt idx="923">
                  <c:v>0.4289345</c:v>
                </c:pt>
                <c:pt idx="924">
                  <c:v>0.42798740000000002</c:v>
                </c:pt>
                <c:pt idx="925">
                  <c:v>0.42706139999999998</c:v>
                </c:pt>
                <c:pt idx="926">
                  <c:v>0.42618549999999999</c:v>
                </c:pt>
                <c:pt idx="927">
                  <c:v>0.425375</c:v>
                </c:pt>
                <c:pt idx="928">
                  <c:v>0.42462430000000001</c:v>
                </c:pt>
                <c:pt idx="929">
                  <c:v>0.42390919999999999</c:v>
                </c:pt>
                <c:pt idx="930">
                  <c:v>0.42319790000000002</c:v>
                </c:pt>
                <c:pt idx="931">
                  <c:v>0.42246679999999998</c:v>
                </c:pt>
                <c:pt idx="932">
                  <c:v>0.42170940000000001</c:v>
                </c:pt>
                <c:pt idx="933">
                  <c:v>0.42093950000000002</c:v>
                </c:pt>
                <c:pt idx="934">
                  <c:v>0.42018299999999997</c:v>
                </c:pt>
                <c:pt idx="935">
                  <c:v>0.41946679999999997</c:v>
                </c:pt>
                <c:pt idx="936">
                  <c:v>0.4188056</c:v>
                </c:pt>
                <c:pt idx="937">
                  <c:v>0.41819849999999997</c:v>
                </c:pt>
                <c:pt idx="938">
                  <c:v>0.41763240000000001</c:v>
                </c:pt>
                <c:pt idx="939">
                  <c:v>0.41709279999999999</c:v>
                </c:pt>
                <c:pt idx="940">
                  <c:v>0.4165721</c:v>
                </c:pt>
                <c:pt idx="941">
                  <c:v>0.41607480000000002</c:v>
                </c:pt>
                <c:pt idx="942">
                  <c:v>0.4156145</c:v>
                </c:pt>
                <c:pt idx="943">
                  <c:v>0.41520610000000002</c:v>
                </c:pt>
                <c:pt idx="944">
                  <c:v>0.41485660000000002</c:v>
                </c:pt>
                <c:pt idx="945">
                  <c:v>0.41456130000000002</c:v>
                </c:pt>
                <c:pt idx="946">
                  <c:v>0.41430420000000001</c:v>
                </c:pt>
                <c:pt idx="947">
                  <c:v>0.41406569999999998</c:v>
                </c:pt>
                <c:pt idx="948">
                  <c:v>0.41383150000000002</c:v>
                </c:pt>
                <c:pt idx="949">
                  <c:v>0.41359469999999998</c:v>
                </c:pt>
                <c:pt idx="950">
                  <c:v>0.41335909999999998</c:v>
                </c:pt>
                <c:pt idx="951">
                  <c:v>0.4131319</c:v>
                </c:pt>
                <c:pt idx="952">
                  <c:v>0.41292040000000002</c:v>
                </c:pt>
                <c:pt idx="953">
                  <c:v>0.41272740000000002</c:v>
                </c:pt>
                <c:pt idx="954">
                  <c:v>0.41255120000000001</c:v>
                </c:pt>
                <c:pt idx="955">
                  <c:v>0.4123887</c:v>
                </c:pt>
                <c:pt idx="956">
                  <c:v>0.41223850000000001</c:v>
                </c:pt>
                <c:pt idx="957">
                  <c:v>0.41210219999999997</c:v>
                </c:pt>
                <c:pt idx="958">
                  <c:v>0.41198390000000001</c:v>
                </c:pt>
                <c:pt idx="959">
                  <c:v>0.41188730000000001</c:v>
                </c:pt>
                <c:pt idx="960">
                  <c:v>0.41181459999999998</c:v>
                </c:pt>
                <c:pt idx="961">
                  <c:v>0.4117671</c:v>
                </c:pt>
                <c:pt idx="962">
                  <c:v>0.41174699999999997</c:v>
                </c:pt>
                <c:pt idx="963">
                  <c:v>0.41176049999999997</c:v>
                </c:pt>
                <c:pt idx="964">
                  <c:v>0.4118174</c:v>
                </c:pt>
                <c:pt idx="965">
                  <c:v>0.41192699999999999</c:v>
                </c:pt>
                <c:pt idx="966">
                  <c:v>0.41209230000000002</c:v>
                </c:pt>
                <c:pt idx="967">
                  <c:v>0.41230559999999999</c:v>
                </c:pt>
                <c:pt idx="968">
                  <c:v>0.41254790000000002</c:v>
                </c:pt>
                <c:pt idx="969">
                  <c:v>0.41279260000000001</c:v>
                </c:pt>
                <c:pt idx="970">
                  <c:v>0.41301569999999999</c:v>
                </c:pt>
                <c:pt idx="971">
                  <c:v>0.4132055</c:v>
                </c:pt>
                <c:pt idx="972">
                  <c:v>0.41336679999999998</c:v>
                </c:pt>
                <c:pt idx="973">
                  <c:v>0.41351949999999998</c:v>
                </c:pt>
                <c:pt idx="974">
                  <c:v>0.41368779999999999</c:v>
                </c:pt>
                <c:pt idx="975">
                  <c:v>0.41389229999999999</c:v>
                </c:pt>
                <c:pt idx="976">
                  <c:v>0.41413990000000001</c:v>
                </c:pt>
                <c:pt idx="977">
                  <c:v>0.41442299999999999</c:v>
                </c:pt>
                <c:pt idx="978">
                  <c:v>0.41472609999999999</c:v>
                </c:pt>
                <c:pt idx="979">
                  <c:v>0.41503380000000001</c:v>
                </c:pt>
                <c:pt idx="980">
                  <c:v>0.4153405</c:v>
                </c:pt>
                <c:pt idx="981">
                  <c:v>0.41565049999999998</c:v>
                </c:pt>
                <c:pt idx="982">
                  <c:v>0.4159735</c:v>
                </c:pt>
                <c:pt idx="983">
                  <c:v>0.4163153</c:v>
                </c:pt>
                <c:pt idx="984">
                  <c:v>0.41666989999999998</c:v>
                </c:pt>
                <c:pt idx="985">
                  <c:v>0.41701749999999999</c:v>
                </c:pt>
                <c:pt idx="986">
                  <c:v>0.41732920000000001</c:v>
                </c:pt>
                <c:pt idx="987">
                  <c:v>0.41757480000000002</c:v>
                </c:pt>
                <c:pt idx="988">
                  <c:v>0.4177361</c:v>
                </c:pt>
                <c:pt idx="989">
                  <c:v>0.41781040000000003</c:v>
                </c:pt>
                <c:pt idx="990">
                  <c:v>0.41781059999999998</c:v>
                </c:pt>
                <c:pt idx="991">
                  <c:v>0.4177574</c:v>
                </c:pt>
                <c:pt idx="992">
                  <c:v>0.4176725</c:v>
                </c:pt>
                <c:pt idx="993">
                  <c:v>0.41757300000000003</c:v>
                </c:pt>
                <c:pt idx="994">
                  <c:v>0.41746889999999998</c:v>
                </c:pt>
                <c:pt idx="995">
                  <c:v>0.41736620000000002</c:v>
                </c:pt>
                <c:pt idx="996">
                  <c:v>0.41727049999999999</c:v>
                </c:pt>
                <c:pt idx="997">
                  <c:v>0.41718769999999999</c:v>
                </c:pt>
                <c:pt idx="998">
                  <c:v>0.41712300000000002</c:v>
                </c:pt>
                <c:pt idx="999">
                  <c:v>0.41707689999999997</c:v>
                </c:pt>
                <c:pt idx="1000">
                  <c:v>0.41704279999999999</c:v>
                </c:pt>
                <c:pt idx="1001">
                  <c:v>0.41700589999999998</c:v>
                </c:pt>
                <c:pt idx="1002">
                  <c:v>0.41694870000000001</c:v>
                </c:pt>
                <c:pt idx="1003">
                  <c:v>0.41685689999999997</c:v>
                </c:pt>
                <c:pt idx="1004">
                  <c:v>0.41672409999999999</c:v>
                </c:pt>
                <c:pt idx="1005">
                  <c:v>0.41655419999999999</c:v>
                </c:pt>
                <c:pt idx="1006">
                  <c:v>0.4163579</c:v>
                </c:pt>
                <c:pt idx="1007">
                  <c:v>0.41614820000000002</c:v>
                </c:pt>
                <c:pt idx="1008">
                  <c:v>0.41593419999999998</c:v>
                </c:pt>
                <c:pt idx="1009">
                  <c:v>0.41571740000000001</c:v>
                </c:pt>
                <c:pt idx="1010">
                  <c:v>0.41549429999999998</c:v>
                </c:pt>
                <c:pt idx="1011">
                  <c:v>0.41525889999999999</c:v>
                </c:pt>
                <c:pt idx="1012">
                  <c:v>0.4150065</c:v>
                </c:pt>
                <c:pt idx="1013">
                  <c:v>0.41473569999999998</c:v>
                </c:pt>
                <c:pt idx="1014">
                  <c:v>0.41444710000000001</c:v>
                </c:pt>
                <c:pt idx="1015">
                  <c:v>0.41414119999999999</c:v>
                </c:pt>
                <c:pt idx="1016">
                  <c:v>0.4138173</c:v>
                </c:pt>
                <c:pt idx="1017">
                  <c:v>0.41347349999999999</c:v>
                </c:pt>
                <c:pt idx="1018">
                  <c:v>0.41310980000000003</c:v>
                </c:pt>
                <c:pt idx="1019">
                  <c:v>0.4127323</c:v>
                </c:pt>
                <c:pt idx="1020">
                  <c:v>0.41235280000000002</c:v>
                </c:pt>
                <c:pt idx="1021">
                  <c:v>0.41198780000000002</c:v>
                </c:pt>
                <c:pt idx="1022">
                  <c:v>0.41165210000000002</c:v>
                </c:pt>
                <c:pt idx="1023">
                  <c:v>0.41135159999999998</c:v>
                </c:pt>
                <c:pt idx="1024">
                  <c:v>0.41107949999999999</c:v>
                </c:pt>
                <c:pt idx="1025">
                  <c:v>0.41081630000000002</c:v>
                </c:pt>
                <c:pt idx="1026">
                  <c:v>0.41053729999999999</c:v>
                </c:pt>
                <c:pt idx="1027">
                  <c:v>0.41021770000000002</c:v>
                </c:pt>
                <c:pt idx="1028">
                  <c:v>0.4098427</c:v>
                </c:pt>
                <c:pt idx="1029">
                  <c:v>0.40941080000000002</c:v>
                </c:pt>
                <c:pt idx="1030">
                  <c:v>0.4089334</c:v>
                </c:pt>
                <c:pt idx="1031">
                  <c:v>0.40842879999999998</c:v>
                </c:pt>
                <c:pt idx="1032">
                  <c:v>0.40791569999999999</c:v>
                </c:pt>
                <c:pt idx="1033">
                  <c:v>0.4074081</c:v>
                </c:pt>
                <c:pt idx="1034">
                  <c:v>0.4069123</c:v>
                </c:pt>
                <c:pt idx="1035">
                  <c:v>0.40642679999999998</c:v>
                </c:pt>
                <c:pt idx="1036">
                  <c:v>0.40594409999999997</c:v>
                </c:pt>
                <c:pt idx="1037">
                  <c:v>0.40545419999999999</c:v>
                </c:pt>
                <c:pt idx="1038">
                  <c:v>0.40494669999999999</c:v>
                </c:pt>
                <c:pt idx="1039">
                  <c:v>0.4044123</c:v>
                </c:pt>
                <c:pt idx="1040">
                  <c:v>0.40384619999999999</c:v>
                </c:pt>
                <c:pt idx="1041">
                  <c:v>0.40324840000000001</c:v>
                </c:pt>
                <c:pt idx="1042">
                  <c:v>0.40262559999999997</c:v>
                </c:pt>
                <c:pt idx="1043">
                  <c:v>0.40198919999999999</c:v>
                </c:pt>
                <c:pt idx="1044">
                  <c:v>0.4013525</c:v>
                </c:pt>
                <c:pt idx="1045">
                  <c:v>0.40072570000000002</c:v>
                </c:pt>
                <c:pt idx="1046">
                  <c:v>0.4001113</c:v>
                </c:pt>
                <c:pt idx="1047">
                  <c:v>0.39950210000000003</c:v>
                </c:pt>
                <c:pt idx="1048">
                  <c:v>0.39888230000000002</c:v>
                </c:pt>
                <c:pt idx="1049">
                  <c:v>0.39823530000000001</c:v>
                </c:pt>
                <c:pt idx="1050">
                  <c:v>0.39754810000000002</c:v>
                </c:pt>
                <c:pt idx="1051">
                  <c:v>0.39681850000000002</c:v>
                </c:pt>
                <c:pt idx="1052">
                  <c:v>0.39605610000000002</c:v>
                </c:pt>
                <c:pt idx="1053">
                  <c:v>0.39527990000000002</c:v>
                </c:pt>
                <c:pt idx="1054">
                  <c:v>0.394511</c:v>
                </c:pt>
                <c:pt idx="1055">
                  <c:v>0.39376549999999999</c:v>
                </c:pt>
                <c:pt idx="1056">
                  <c:v>0.39305180000000001</c:v>
                </c:pt>
                <c:pt idx="1057">
                  <c:v>0.39236929999999998</c:v>
                </c:pt>
                <c:pt idx="1058">
                  <c:v>0.3917119</c:v>
                </c:pt>
                <c:pt idx="1059">
                  <c:v>0.391073</c:v>
                </c:pt>
                <c:pt idx="1060">
                  <c:v>0.39044859999999998</c:v>
                </c:pt>
                <c:pt idx="1061">
                  <c:v>0.38983800000000002</c:v>
                </c:pt>
                <c:pt idx="1062">
                  <c:v>0.38924199999999998</c:v>
                </c:pt>
                <c:pt idx="1063">
                  <c:v>0.3886599</c:v>
                </c:pt>
                <c:pt idx="1064">
                  <c:v>0.38808749999999997</c:v>
                </c:pt>
                <c:pt idx="1065">
                  <c:v>0.3875171</c:v>
                </c:pt>
                <c:pt idx="1066">
                  <c:v>0.3869399</c:v>
                </c:pt>
                <c:pt idx="1067">
                  <c:v>0.38634869999999999</c:v>
                </c:pt>
                <c:pt idx="1068">
                  <c:v>0.385739</c:v>
                </c:pt>
                <c:pt idx="1069">
                  <c:v>0.38510939999999999</c:v>
                </c:pt>
                <c:pt idx="1070">
                  <c:v>0.38446019999999997</c:v>
                </c:pt>
                <c:pt idx="1071">
                  <c:v>0.38379150000000001</c:v>
                </c:pt>
                <c:pt idx="1072">
                  <c:v>0.38310300000000003</c:v>
                </c:pt>
                <c:pt idx="1073">
                  <c:v>0.38239570000000001</c:v>
                </c:pt>
                <c:pt idx="1074">
                  <c:v>0.3816734</c:v>
                </c:pt>
                <c:pt idx="1075">
                  <c:v>0.3809439</c:v>
                </c:pt>
                <c:pt idx="1076">
                  <c:v>0.38021840000000001</c:v>
                </c:pt>
                <c:pt idx="1077">
                  <c:v>0.3795076</c:v>
                </c:pt>
                <c:pt idx="1078">
                  <c:v>0.37881749999999997</c:v>
                </c:pt>
                <c:pt idx="1079">
                  <c:v>0.37814730000000002</c:v>
                </c:pt>
                <c:pt idx="1080">
                  <c:v>0.37748939999999997</c:v>
                </c:pt>
                <c:pt idx="1081">
                  <c:v>0.37683329999999998</c:v>
                </c:pt>
                <c:pt idx="1082">
                  <c:v>0.37617030000000001</c:v>
                </c:pt>
                <c:pt idx="1083">
                  <c:v>0.37549900000000003</c:v>
                </c:pt>
                <c:pt idx="1084">
                  <c:v>0.37482650000000001</c:v>
                </c:pt>
                <c:pt idx="1085">
                  <c:v>0.37416559999999999</c:v>
                </c:pt>
                <c:pt idx="1086">
                  <c:v>0.37352920000000001</c:v>
                </c:pt>
                <c:pt idx="1087">
                  <c:v>0.3729249</c:v>
                </c:pt>
                <c:pt idx="1088">
                  <c:v>0.3723513</c:v>
                </c:pt>
                <c:pt idx="1089">
                  <c:v>0.37179960000000001</c:v>
                </c:pt>
                <c:pt idx="1090">
                  <c:v>0.37125760000000002</c:v>
                </c:pt>
                <c:pt idx="1091">
                  <c:v>0.37071490000000001</c:v>
                </c:pt>
                <c:pt idx="1092">
                  <c:v>0.3701681</c:v>
                </c:pt>
                <c:pt idx="1093">
                  <c:v>0.36962010000000001</c:v>
                </c:pt>
                <c:pt idx="1094">
                  <c:v>0.36907879999999998</c:v>
                </c:pt>
                <c:pt idx="1095">
                  <c:v>0.3685505</c:v>
                </c:pt>
                <c:pt idx="1096">
                  <c:v>0.36803809999999998</c:v>
                </c:pt>
                <c:pt idx="1097">
                  <c:v>0.3675388</c:v>
                </c:pt>
                <c:pt idx="1098">
                  <c:v>0.3670467</c:v>
                </c:pt>
                <c:pt idx="1099">
                  <c:v>0.36655720000000003</c:v>
                </c:pt>
                <c:pt idx="1100">
                  <c:v>0.36607040000000002</c:v>
                </c:pt>
                <c:pt idx="1101">
                  <c:v>0.36559219999999998</c:v>
                </c:pt>
                <c:pt idx="1102">
                  <c:v>0.36513240000000002</c:v>
                </c:pt>
                <c:pt idx="1103">
                  <c:v>0.36470069999999999</c:v>
                </c:pt>
                <c:pt idx="1104">
                  <c:v>0.36430180000000001</c:v>
                </c:pt>
                <c:pt idx="1105">
                  <c:v>0.36393370000000003</c:v>
                </c:pt>
                <c:pt idx="1106">
                  <c:v>0.36358869999999999</c:v>
                </c:pt>
                <c:pt idx="1107">
                  <c:v>0.36325689999999999</c:v>
                </c:pt>
                <c:pt idx="1108">
                  <c:v>0.3629309</c:v>
                </c:pt>
                <c:pt idx="1109">
                  <c:v>0.36260870000000001</c:v>
                </c:pt>
                <c:pt idx="1110">
                  <c:v>0.36229479999999997</c:v>
                </c:pt>
                <c:pt idx="1111">
                  <c:v>0.36199799999999999</c:v>
                </c:pt>
                <c:pt idx="1112">
                  <c:v>0.36172599999999999</c:v>
                </c:pt>
                <c:pt idx="1113">
                  <c:v>0.3614832</c:v>
                </c:pt>
                <c:pt idx="1114">
                  <c:v>0.36126760000000002</c:v>
                </c:pt>
                <c:pt idx="1115">
                  <c:v>0.36107230000000001</c:v>
                </c:pt>
                <c:pt idx="1116">
                  <c:v>0.36088759999999998</c:v>
                </c:pt>
                <c:pt idx="1117">
                  <c:v>0.36070550000000001</c:v>
                </c:pt>
                <c:pt idx="1118">
                  <c:v>0.36052230000000002</c:v>
                </c:pt>
                <c:pt idx="1119">
                  <c:v>0.36034040000000001</c:v>
                </c:pt>
                <c:pt idx="1120">
                  <c:v>0.36016710000000002</c:v>
                </c:pt>
                <c:pt idx="1121">
                  <c:v>0.3600119</c:v>
                </c:pt>
                <c:pt idx="1122">
                  <c:v>0.3598846</c:v>
                </c:pt>
                <c:pt idx="1123">
                  <c:v>0.3597919</c:v>
                </c:pt>
                <c:pt idx="1124">
                  <c:v>0.3597359</c:v>
                </c:pt>
                <c:pt idx="1125">
                  <c:v>0.35971360000000002</c:v>
                </c:pt>
                <c:pt idx="1126">
                  <c:v>0.35971809999999999</c:v>
                </c:pt>
                <c:pt idx="1127">
                  <c:v>0.35974099999999998</c:v>
                </c:pt>
                <c:pt idx="1128">
                  <c:v>0.35977379999999998</c:v>
                </c:pt>
                <c:pt idx="1129">
                  <c:v>0.35981099999999999</c:v>
                </c:pt>
                <c:pt idx="1130">
                  <c:v>0.35985089999999997</c:v>
                </c:pt>
                <c:pt idx="1131">
                  <c:v>0.35989670000000001</c:v>
                </c:pt>
                <c:pt idx="1132">
                  <c:v>0.3599543</c:v>
                </c:pt>
                <c:pt idx="1133">
                  <c:v>0.36003099999999999</c:v>
                </c:pt>
                <c:pt idx="1134">
                  <c:v>0.36013319999999999</c:v>
                </c:pt>
                <c:pt idx="1135">
                  <c:v>0.3602629</c:v>
                </c:pt>
                <c:pt idx="1136">
                  <c:v>0.36041889999999999</c:v>
                </c:pt>
                <c:pt idx="1137">
                  <c:v>0.36059590000000002</c:v>
                </c:pt>
                <c:pt idx="1138">
                  <c:v>0.360788</c:v>
                </c:pt>
                <c:pt idx="1139">
                  <c:v>0.36099009999999998</c:v>
                </c:pt>
                <c:pt idx="1140">
                  <c:v>0.36120049999999998</c:v>
                </c:pt>
                <c:pt idx="1141">
                  <c:v>0.36141990000000002</c:v>
                </c:pt>
                <c:pt idx="1142">
                  <c:v>0.36165170000000002</c:v>
                </c:pt>
                <c:pt idx="1143">
                  <c:v>0.36189919999999998</c:v>
                </c:pt>
                <c:pt idx="1144">
                  <c:v>0.36216369999999998</c:v>
                </c:pt>
                <c:pt idx="1145">
                  <c:v>0.3624443</c:v>
                </c:pt>
                <c:pt idx="1146">
                  <c:v>0.36273820000000001</c:v>
                </c:pt>
                <c:pt idx="1147">
                  <c:v>0.36304110000000001</c:v>
                </c:pt>
                <c:pt idx="1148">
                  <c:v>0.3633498</c:v>
                </c:pt>
                <c:pt idx="1149">
                  <c:v>0.36366169999999998</c:v>
                </c:pt>
                <c:pt idx="1150">
                  <c:v>0.36397560000000001</c:v>
                </c:pt>
                <c:pt idx="1151">
                  <c:v>0.36429050000000002</c:v>
                </c:pt>
                <c:pt idx="1152">
                  <c:v>0.36460569999999998</c:v>
                </c:pt>
                <c:pt idx="1153">
                  <c:v>0.36492049999999998</c:v>
                </c:pt>
                <c:pt idx="1154">
                  <c:v>0.36523539999999999</c:v>
                </c:pt>
                <c:pt idx="1155">
                  <c:v>0.36555290000000001</c:v>
                </c:pt>
                <c:pt idx="1156">
                  <c:v>0.36587819999999999</c:v>
                </c:pt>
                <c:pt idx="1157">
                  <c:v>0.36621939999999997</c:v>
                </c:pt>
                <c:pt idx="1158">
                  <c:v>0.36658459999999998</c:v>
                </c:pt>
                <c:pt idx="1159">
                  <c:v>0.36698049999999999</c:v>
                </c:pt>
                <c:pt idx="1160">
                  <c:v>0.36741000000000001</c:v>
                </c:pt>
                <c:pt idx="1161">
                  <c:v>0.36787140000000002</c:v>
                </c:pt>
                <c:pt idx="1162">
                  <c:v>0.36835800000000002</c:v>
                </c:pt>
                <c:pt idx="1163">
                  <c:v>0.36886020000000003</c:v>
                </c:pt>
                <c:pt idx="1164">
                  <c:v>0.36936790000000003</c:v>
                </c:pt>
                <c:pt idx="1165">
                  <c:v>0.36987229999999999</c:v>
                </c:pt>
                <c:pt idx="1166">
                  <c:v>0.37036770000000002</c:v>
                </c:pt>
                <c:pt idx="1167">
                  <c:v>0.37085220000000002</c:v>
                </c:pt>
                <c:pt idx="1168">
                  <c:v>0.37132769999999998</c:v>
                </c:pt>
                <c:pt idx="1169">
                  <c:v>0.37179909999999999</c:v>
                </c:pt>
                <c:pt idx="1170">
                  <c:v>0.37227300000000002</c:v>
                </c:pt>
                <c:pt idx="1171">
                  <c:v>0.37275659999999999</c:v>
                </c:pt>
                <c:pt idx="1172">
                  <c:v>0.37325639999999999</c:v>
                </c:pt>
                <c:pt idx="1173">
                  <c:v>0.37377690000000002</c:v>
                </c:pt>
                <c:pt idx="1174">
                  <c:v>0.37431989999999998</c:v>
                </c:pt>
                <c:pt idx="1175">
                  <c:v>0.37488500000000002</c:v>
                </c:pt>
                <c:pt idx="1176">
                  <c:v>0.37547059999999999</c:v>
                </c:pt>
                <c:pt idx="1177">
                  <c:v>0.37607580000000002</c:v>
                </c:pt>
                <c:pt idx="1178">
                  <c:v>0.3767006</c:v>
                </c:pt>
                <c:pt idx="1179">
                  <c:v>0.37734610000000002</c:v>
                </c:pt>
                <c:pt idx="1180">
                  <c:v>0.37801360000000001</c:v>
                </c:pt>
                <c:pt idx="1181">
                  <c:v>0.37870189999999998</c:v>
                </c:pt>
                <c:pt idx="1182">
                  <c:v>0.37940580000000002</c:v>
                </c:pt>
                <c:pt idx="1183">
                  <c:v>0.38011489999999998</c:v>
                </c:pt>
                <c:pt idx="1184">
                  <c:v>0.38081619999999999</c:v>
                </c:pt>
                <c:pt idx="1185">
                  <c:v>0.38149660000000002</c:v>
                </c:pt>
                <c:pt idx="1186">
                  <c:v>0.38214619999999999</c:v>
                </c:pt>
                <c:pt idx="1187">
                  <c:v>0.38276159999999998</c:v>
                </c:pt>
                <c:pt idx="1188">
                  <c:v>0.38334570000000001</c:v>
                </c:pt>
                <c:pt idx="1189">
                  <c:v>0.38390590000000002</c:v>
                </c:pt>
                <c:pt idx="1190">
                  <c:v>0.38445030000000002</c:v>
                </c:pt>
                <c:pt idx="1191">
                  <c:v>0.38498529999999997</c:v>
                </c:pt>
                <c:pt idx="1192">
                  <c:v>0.38551370000000001</c:v>
                </c:pt>
                <c:pt idx="1193">
                  <c:v>0.38603549999999998</c:v>
                </c:pt>
                <c:pt idx="1194">
                  <c:v>0.38654889999999997</c:v>
                </c:pt>
                <c:pt idx="1195">
                  <c:v>0.38705200000000001</c:v>
                </c:pt>
                <c:pt idx="1196">
                  <c:v>0.38754359999999999</c:v>
                </c:pt>
                <c:pt idx="1197">
                  <c:v>0.38802160000000002</c:v>
                </c:pt>
                <c:pt idx="1198">
                  <c:v>0.38848250000000001</c:v>
                </c:pt>
                <c:pt idx="1199">
                  <c:v>0.38892120000000002</c:v>
                </c:pt>
                <c:pt idx="1200">
                  <c:v>0.38933190000000001</c:v>
                </c:pt>
                <c:pt idx="1201">
                  <c:v>0.38971109999999998</c:v>
                </c:pt>
                <c:pt idx="1202">
                  <c:v>0.39006020000000002</c:v>
                </c:pt>
                <c:pt idx="1203">
                  <c:v>0.39038610000000001</c:v>
                </c:pt>
                <c:pt idx="1204">
                  <c:v>0.39069910000000002</c:v>
                </c:pt>
                <c:pt idx="1205">
                  <c:v>0.39100829999999998</c:v>
                </c:pt>
                <c:pt idx="1206">
                  <c:v>0.39131840000000001</c:v>
                </c:pt>
                <c:pt idx="1207">
                  <c:v>0.39162619999999998</c:v>
                </c:pt>
                <c:pt idx="1208">
                  <c:v>0.39192310000000002</c:v>
                </c:pt>
                <c:pt idx="1209">
                  <c:v>0.39219860000000001</c:v>
                </c:pt>
                <c:pt idx="1210">
                  <c:v>0.39244659999999998</c:v>
                </c:pt>
                <c:pt idx="1211">
                  <c:v>0.39266970000000001</c:v>
                </c:pt>
                <c:pt idx="1212">
                  <c:v>0.3928796</c:v>
                </c:pt>
                <c:pt idx="1213">
                  <c:v>0.39309240000000001</c:v>
                </c:pt>
                <c:pt idx="1214">
                  <c:v>0.39332329999999999</c:v>
                </c:pt>
                <c:pt idx="1215">
                  <c:v>0.39358080000000001</c:v>
                </c:pt>
                <c:pt idx="1216">
                  <c:v>0.3938644</c:v>
                </c:pt>
                <c:pt idx="1217">
                  <c:v>0.39416570000000001</c:v>
                </c:pt>
                <c:pt idx="1218">
                  <c:v>0.39447359999999998</c:v>
                </c:pt>
                <c:pt idx="1219">
                  <c:v>0.39477990000000002</c:v>
                </c:pt>
                <c:pt idx="1220">
                  <c:v>0.39508209999999999</c:v>
                </c:pt>
                <c:pt idx="1221">
                  <c:v>0.39538400000000001</c:v>
                </c:pt>
                <c:pt idx="1222">
                  <c:v>0.39569219999999999</c:v>
                </c:pt>
                <c:pt idx="1223">
                  <c:v>0.39601350000000002</c:v>
                </c:pt>
                <c:pt idx="1224">
                  <c:v>0.39635209999999998</c:v>
                </c:pt>
                <c:pt idx="1225">
                  <c:v>0.39670879999999997</c:v>
                </c:pt>
                <c:pt idx="1226">
                  <c:v>0.39708349999999998</c:v>
                </c:pt>
                <c:pt idx="1227">
                  <c:v>0.3974762</c:v>
                </c:pt>
                <c:pt idx="1228">
                  <c:v>0.3978874</c:v>
                </c:pt>
                <c:pt idx="1229">
                  <c:v>0.39831699999999998</c:v>
                </c:pt>
                <c:pt idx="1230">
                  <c:v>0.3987618</c:v>
                </c:pt>
                <c:pt idx="1231">
                  <c:v>0.39921459999999998</c:v>
                </c:pt>
                <c:pt idx="1232">
                  <c:v>0.39966489999999999</c:v>
                </c:pt>
                <c:pt idx="1233">
                  <c:v>0.40010309999999999</c:v>
                </c:pt>
                <c:pt idx="1234">
                  <c:v>0.40052450000000001</c:v>
                </c:pt>
                <c:pt idx="1235">
                  <c:v>0.40093309999999999</c:v>
                </c:pt>
                <c:pt idx="1236">
                  <c:v>0.40133990000000003</c:v>
                </c:pt>
                <c:pt idx="1237">
                  <c:v>0.40176000000000001</c:v>
                </c:pt>
                <c:pt idx="1238">
                  <c:v>0.40220600000000001</c:v>
                </c:pt>
                <c:pt idx="1239">
                  <c:v>0.40268199999999998</c:v>
                </c:pt>
                <c:pt idx="1240">
                  <c:v>0.40318340000000003</c:v>
                </c:pt>
                <c:pt idx="1241">
                  <c:v>0.4036981</c:v>
                </c:pt>
                <c:pt idx="1242">
                  <c:v>0.40421439999999997</c:v>
                </c:pt>
                <c:pt idx="1243">
                  <c:v>0.4047249</c:v>
                </c:pt>
                <c:pt idx="1244">
                  <c:v>0.40523049999999999</c:v>
                </c:pt>
                <c:pt idx="1245">
                  <c:v>0.4057384</c:v>
                </c:pt>
                <c:pt idx="1246">
                  <c:v>0.40625830000000002</c:v>
                </c:pt>
                <c:pt idx="1247">
                  <c:v>0.4067963</c:v>
                </c:pt>
                <c:pt idx="1248">
                  <c:v>0.40735199999999999</c:v>
                </c:pt>
                <c:pt idx="1249">
                  <c:v>0.40791949999999999</c:v>
                </c:pt>
                <c:pt idx="1250">
                  <c:v>0.40849160000000001</c:v>
                </c:pt>
                <c:pt idx="1251">
                  <c:v>0.40906419999999999</c:v>
                </c:pt>
                <c:pt idx="1252">
                  <c:v>0.40963769999999999</c:v>
                </c:pt>
                <c:pt idx="1253">
                  <c:v>0.41021679999999999</c:v>
                </c:pt>
                <c:pt idx="1254">
                  <c:v>0.41080559999999999</c:v>
                </c:pt>
                <c:pt idx="1255">
                  <c:v>0.41140300000000002</c:v>
                </c:pt>
                <c:pt idx="1256">
                  <c:v>0.41200179999999997</c:v>
                </c:pt>
                <c:pt idx="1257">
                  <c:v>0.41259010000000002</c:v>
                </c:pt>
                <c:pt idx="1258">
                  <c:v>0.41315659999999998</c:v>
                </c:pt>
                <c:pt idx="1259">
                  <c:v>0.41369739999999999</c:v>
                </c:pt>
                <c:pt idx="1260">
                  <c:v>0.41421809999999998</c:v>
                </c:pt>
                <c:pt idx="1261">
                  <c:v>0.41473339999999997</c:v>
                </c:pt>
                <c:pt idx="1262">
                  <c:v>0.41526059999999998</c:v>
                </c:pt>
                <c:pt idx="1263">
                  <c:v>0.41581420000000002</c:v>
                </c:pt>
                <c:pt idx="1264">
                  <c:v>0.41640070000000001</c:v>
                </c:pt>
                <c:pt idx="1265">
                  <c:v>0.4170181</c:v>
                </c:pt>
                <c:pt idx="1266">
                  <c:v>0.41765829999999998</c:v>
                </c:pt>
                <c:pt idx="1267">
                  <c:v>0.41831230000000003</c:v>
                </c:pt>
                <c:pt idx="1268">
                  <c:v>0.41897390000000001</c:v>
                </c:pt>
                <c:pt idx="1269">
                  <c:v>0.41964040000000002</c:v>
                </c:pt>
                <c:pt idx="1270">
                  <c:v>0.42031020000000002</c:v>
                </c:pt>
                <c:pt idx="1271">
                  <c:v>0.42098049999999998</c:v>
                </c:pt>
                <c:pt idx="1272">
                  <c:v>0.42164580000000002</c:v>
                </c:pt>
                <c:pt idx="1273">
                  <c:v>0.42229939999999999</c:v>
                </c:pt>
                <c:pt idx="1274">
                  <c:v>0.42293770000000003</c:v>
                </c:pt>
                <c:pt idx="1275">
                  <c:v>0.42356369999999999</c:v>
                </c:pt>
                <c:pt idx="1276">
                  <c:v>0.42418919999999999</c:v>
                </c:pt>
                <c:pt idx="1277">
                  <c:v>0.42482999999999999</c:v>
                </c:pt>
                <c:pt idx="1278">
                  <c:v>0.42550250000000001</c:v>
                </c:pt>
                <c:pt idx="1279">
                  <c:v>0.42621550000000002</c:v>
                </c:pt>
                <c:pt idx="1280">
                  <c:v>0.42696679999999998</c:v>
                </c:pt>
                <c:pt idx="1281">
                  <c:v>0.42774400000000001</c:v>
                </c:pt>
                <c:pt idx="1282">
                  <c:v>0.42853039999999998</c:v>
                </c:pt>
                <c:pt idx="1283">
                  <c:v>0.42931029999999998</c:v>
                </c:pt>
                <c:pt idx="1284">
                  <c:v>0.43007509999999999</c:v>
                </c:pt>
                <c:pt idx="1285">
                  <c:v>0.4308245</c:v>
                </c:pt>
                <c:pt idx="1286">
                  <c:v>0.43156470000000002</c:v>
                </c:pt>
                <c:pt idx="1287">
                  <c:v>0.43230469999999999</c:v>
                </c:pt>
                <c:pt idx="1288">
                  <c:v>0.43305290000000002</c:v>
                </c:pt>
                <c:pt idx="1289">
                  <c:v>0.43381639999999999</c:v>
                </c:pt>
                <c:pt idx="1290">
                  <c:v>0.43460199999999999</c:v>
                </c:pt>
                <c:pt idx="1291">
                  <c:v>0.43541590000000002</c:v>
                </c:pt>
                <c:pt idx="1292">
                  <c:v>0.43626409999999999</c:v>
                </c:pt>
                <c:pt idx="1293">
                  <c:v>0.4371485</c:v>
                </c:pt>
                <c:pt idx="1294">
                  <c:v>0.43806339999999999</c:v>
                </c:pt>
                <c:pt idx="1295">
                  <c:v>0.43899300000000002</c:v>
                </c:pt>
                <c:pt idx="1296">
                  <c:v>0.43991350000000001</c:v>
                </c:pt>
                <c:pt idx="1297">
                  <c:v>0.4408009</c:v>
                </c:pt>
                <c:pt idx="1298">
                  <c:v>0.44163740000000001</c:v>
                </c:pt>
                <c:pt idx="1299">
                  <c:v>0.44241989999999998</c:v>
                </c:pt>
                <c:pt idx="1300">
                  <c:v>0.44316070000000002</c:v>
                </c:pt>
                <c:pt idx="1301">
                  <c:v>0.443884</c:v>
                </c:pt>
                <c:pt idx="1302">
                  <c:v>0.44461509999999999</c:v>
                </c:pt>
                <c:pt idx="1303">
                  <c:v>0.44537070000000001</c:v>
                </c:pt>
                <c:pt idx="1304">
                  <c:v>0.44615440000000001</c:v>
                </c:pt>
                <c:pt idx="1305">
                  <c:v>0.44695590000000002</c:v>
                </c:pt>
                <c:pt idx="1306">
                  <c:v>0.44775809999999999</c:v>
                </c:pt>
                <c:pt idx="1307">
                  <c:v>0.44854349999999998</c:v>
                </c:pt>
                <c:pt idx="1308">
                  <c:v>0.44930219999999998</c:v>
                </c:pt>
                <c:pt idx="1309">
                  <c:v>0.45003219999999999</c:v>
                </c:pt>
                <c:pt idx="1310">
                  <c:v>0.45073730000000001</c:v>
                </c:pt>
                <c:pt idx="1311">
                  <c:v>0.45142159999999998</c:v>
                </c:pt>
                <c:pt idx="1312">
                  <c:v>0.45208579999999998</c:v>
                </c:pt>
                <c:pt idx="1313">
                  <c:v>0.45272600000000002</c:v>
                </c:pt>
                <c:pt idx="1314">
                  <c:v>0.45333659999999998</c:v>
                </c:pt>
                <c:pt idx="1315">
                  <c:v>0.45391320000000002</c:v>
                </c:pt>
                <c:pt idx="1316">
                  <c:v>0.454455</c:v>
                </c:pt>
                <c:pt idx="1317">
                  <c:v>0.45496419999999999</c:v>
                </c:pt>
                <c:pt idx="1318">
                  <c:v>0.45544400000000002</c:v>
                </c:pt>
                <c:pt idx="1319">
                  <c:v>0.45589590000000002</c:v>
                </c:pt>
                <c:pt idx="1320">
                  <c:v>0.45631959999999999</c:v>
                </c:pt>
                <c:pt idx="1321">
                  <c:v>0.4567138</c:v>
                </c:pt>
                <c:pt idx="1322">
                  <c:v>0.45708070000000001</c:v>
                </c:pt>
                <c:pt idx="1323">
                  <c:v>0.45742699999999997</c:v>
                </c:pt>
                <c:pt idx="1324">
                  <c:v>0.45776420000000001</c:v>
                </c:pt>
                <c:pt idx="1325">
                  <c:v>0.45810509999999999</c:v>
                </c:pt>
                <c:pt idx="1326">
                  <c:v>0.45845809999999998</c:v>
                </c:pt>
                <c:pt idx="1327">
                  <c:v>0.4588256</c:v>
                </c:pt>
                <c:pt idx="1328">
                  <c:v>0.45920329999999998</c:v>
                </c:pt>
                <c:pt idx="1329">
                  <c:v>0.45958490000000002</c:v>
                </c:pt>
                <c:pt idx="1330">
                  <c:v>0.45996690000000001</c:v>
                </c:pt>
                <c:pt idx="1331">
                  <c:v>0.46035310000000002</c:v>
                </c:pt>
                <c:pt idx="1332">
                  <c:v>0.460754</c:v>
                </c:pt>
                <c:pt idx="1333">
                  <c:v>0.46118300000000001</c:v>
                </c:pt>
                <c:pt idx="1334">
                  <c:v>0.46164909999999998</c:v>
                </c:pt>
                <c:pt idx="1335">
                  <c:v>0.46215240000000002</c:v>
                </c:pt>
                <c:pt idx="1336">
                  <c:v>0.46268209999999999</c:v>
                </c:pt>
                <c:pt idx="1337">
                  <c:v>0.46322249999999998</c:v>
                </c:pt>
                <c:pt idx="1338">
                  <c:v>0.46375690000000003</c:v>
                </c:pt>
                <c:pt idx="1339">
                  <c:v>0.4642754</c:v>
                </c:pt>
                <c:pt idx="1340">
                  <c:v>0.46477859999999999</c:v>
                </c:pt>
                <c:pt idx="1341">
                  <c:v>0.46527499999999999</c:v>
                </c:pt>
                <c:pt idx="1342">
                  <c:v>0.46577809999999997</c:v>
                </c:pt>
                <c:pt idx="1343">
                  <c:v>0.4663004</c:v>
                </c:pt>
                <c:pt idx="1344">
                  <c:v>0.4668524</c:v>
                </c:pt>
                <c:pt idx="1345">
                  <c:v>0.46744200000000002</c:v>
                </c:pt>
                <c:pt idx="1346">
                  <c:v>0.46807559999999998</c:v>
                </c:pt>
                <c:pt idx="1347">
                  <c:v>0.46875939999999999</c:v>
                </c:pt>
                <c:pt idx="1348">
                  <c:v>0.46949829999999998</c:v>
                </c:pt>
                <c:pt idx="1349">
                  <c:v>0.47029130000000002</c:v>
                </c:pt>
                <c:pt idx="1350">
                  <c:v>0.47112939999999998</c:v>
                </c:pt>
                <c:pt idx="1351">
                  <c:v>0.47199530000000001</c:v>
                </c:pt>
                <c:pt idx="1352">
                  <c:v>0.47286669999999997</c:v>
                </c:pt>
                <c:pt idx="1353">
                  <c:v>0.47372320000000001</c:v>
                </c:pt>
                <c:pt idx="1354">
                  <c:v>0.47455419999999998</c:v>
                </c:pt>
                <c:pt idx="1355">
                  <c:v>0.4753616</c:v>
                </c:pt>
                <c:pt idx="1356">
                  <c:v>0.47615980000000002</c:v>
                </c:pt>
                <c:pt idx="1357">
                  <c:v>0.47696670000000002</c:v>
                </c:pt>
                <c:pt idx="1358">
                  <c:v>0.47779759999999999</c:v>
                </c:pt>
                <c:pt idx="1359">
                  <c:v>0.47865849999999999</c:v>
                </c:pt>
                <c:pt idx="1360">
                  <c:v>0.47954599999999997</c:v>
                </c:pt>
                <c:pt idx="1361">
                  <c:v>0.48045130000000003</c:v>
                </c:pt>
                <c:pt idx="1362">
                  <c:v>0.48136630000000002</c:v>
                </c:pt>
                <c:pt idx="1363">
                  <c:v>0.48228870000000001</c:v>
                </c:pt>
                <c:pt idx="1364">
                  <c:v>0.48322169999999998</c:v>
                </c:pt>
                <c:pt idx="1365">
                  <c:v>0.48416959999999998</c:v>
                </c:pt>
                <c:pt idx="1366">
                  <c:v>0.48513269999999997</c:v>
                </c:pt>
                <c:pt idx="1367">
                  <c:v>0.48610419999999999</c:v>
                </c:pt>
                <c:pt idx="1368">
                  <c:v>0.48707149999999999</c:v>
                </c:pt>
                <c:pt idx="1369">
                  <c:v>0.48802180000000001</c:v>
                </c:pt>
                <c:pt idx="1370">
                  <c:v>0.48894779999999999</c:v>
                </c:pt>
                <c:pt idx="1371">
                  <c:v>0.48985109999999998</c:v>
                </c:pt>
                <c:pt idx="1372">
                  <c:v>0.49073939999999999</c:v>
                </c:pt>
                <c:pt idx="1373">
                  <c:v>0.49162139999999999</c:v>
                </c:pt>
                <c:pt idx="1374">
                  <c:v>0.49249989999999999</c:v>
                </c:pt>
                <c:pt idx="1375">
                  <c:v>0.49336980000000002</c:v>
                </c:pt>
                <c:pt idx="1376">
                  <c:v>0.49422090000000002</c:v>
                </c:pt>
                <c:pt idx="1377">
                  <c:v>0.49504690000000001</c:v>
                </c:pt>
                <c:pt idx="1378">
                  <c:v>0.4958516</c:v>
                </c:pt>
                <c:pt idx="1379">
                  <c:v>0.49665219999999999</c:v>
                </c:pt>
                <c:pt idx="1380">
                  <c:v>0.4974731</c:v>
                </c:pt>
                <c:pt idx="1381">
                  <c:v>0.498336</c:v>
                </c:pt>
                <c:pt idx="1382">
                  <c:v>0.49925019999999998</c:v>
                </c:pt>
                <c:pt idx="1383">
                  <c:v>0.50020710000000002</c:v>
                </c:pt>
                <c:pt idx="1384">
                  <c:v>0.50118390000000002</c:v>
                </c:pt>
                <c:pt idx="1385">
                  <c:v>0.50215379999999998</c:v>
                </c:pt>
                <c:pt idx="1386">
                  <c:v>0.50309979999999999</c:v>
                </c:pt>
                <c:pt idx="1387">
                  <c:v>0.50401940000000001</c:v>
                </c:pt>
                <c:pt idx="1388">
                  <c:v>0.50492530000000002</c:v>
                </c:pt>
                <c:pt idx="1389">
                  <c:v>0.50583270000000002</c:v>
                </c:pt>
                <c:pt idx="1390">
                  <c:v>0.50675040000000005</c:v>
                </c:pt>
                <c:pt idx="1391">
                  <c:v>0.50767169999999995</c:v>
                </c:pt>
                <c:pt idx="1392">
                  <c:v>0.50857759999999996</c:v>
                </c:pt>
                <c:pt idx="1393">
                  <c:v>0.50944509999999998</c:v>
                </c:pt>
                <c:pt idx="1394">
                  <c:v>0.51026079999999996</c:v>
                </c:pt>
                <c:pt idx="1395">
                  <c:v>0.51102930000000002</c:v>
                </c:pt>
                <c:pt idx="1396">
                  <c:v>0.51177329999999999</c:v>
                </c:pt>
                <c:pt idx="1397">
                  <c:v>0.5125229</c:v>
                </c:pt>
                <c:pt idx="1398">
                  <c:v>0.51330229999999999</c:v>
                </c:pt>
                <c:pt idx="1399">
                  <c:v>0.51412040000000003</c:v>
                </c:pt>
                <c:pt idx="1400">
                  <c:v>0.5149688</c:v>
                </c:pt>
                <c:pt idx="1401">
                  <c:v>0.51582950000000005</c:v>
                </c:pt>
                <c:pt idx="1402">
                  <c:v>0.51668409999999998</c:v>
                </c:pt>
                <c:pt idx="1403">
                  <c:v>0.51752529999999997</c:v>
                </c:pt>
                <c:pt idx="1404">
                  <c:v>0.51835719999999996</c:v>
                </c:pt>
                <c:pt idx="1405">
                  <c:v>0.51918969999999998</c:v>
                </c:pt>
                <c:pt idx="1406">
                  <c:v>0.52002820000000005</c:v>
                </c:pt>
                <c:pt idx="1407">
                  <c:v>0.52086639999999995</c:v>
                </c:pt>
                <c:pt idx="1408">
                  <c:v>0.52168499999999995</c:v>
                </c:pt>
                <c:pt idx="1409">
                  <c:v>0.52246150000000002</c:v>
                </c:pt>
                <c:pt idx="1410">
                  <c:v>0.52317910000000001</c:v>
                </c:pt>
                <c:pt idx="1411">
                  <c:v>0.52383670000000004</c:v>
                </c:pt>
                <c:pt idx="1412">
                  <c:v>0.52444939999999995</c:v>
                </c:pt>
                <c:pt idx="1413">
                  <c:v>0.5250437</c:v>
                </c:pt>
                <c:pt idx="1414">
                  <c:v>0.52564630000000001</c:v>
                </c:pt>
                <c:pt idx="1415">
                  <c:v>0.52627409999999997</c:v>
                </c:pt>
                <c:pt idx="1416">
                  <c:v>0.52693279999999998</c:v>
                </c:pt>
                <c:pt idx="1417">
                  <c:v>0.52761899999999995</c:v>
                </c:pt>
                <c:pt idx="1418">
                  <c:v>0.52832610000000002</c:v>
                </c:pt>
                <c:pt idx="1419">
                  <c:v>0.52904899999999999</c:v>
                </c:pt>
                <c:pt idx="1420">
                  <c:v>0.52978369999999997</c:v>
                </c:pt>
                <c:pt idx="1421">
                  <c:v>0.53052290000000002</c:v>
                </c:pt>
                <c:pt idx="1422">
                  <c:v>0.53125160000000005</c:v>
                </c:pt>
                <c:pt idx="1423">
                  <c:v>0.53194620000000004</c:v>
                </c:pt>
                <c:pt idx="1424">
                  <c:v>0.53258220000000001</c:v>
                </c:pt>
                <c:pt idx="1425">
                  <c:v>0.53314170000000005</c:v>
                </c:pt>
                <c:pt idx="1426">
                  <c:v>0.53362419999999999</c:v>
                </c:pt>
                <c:pt idx="1427">
                  <c:v>0.53404700000000005</c:v>
                </c:pt>
                <c:pt idx="1428">
                  <c:v>0.53443929999999995</c:v>
                </c:pt>
                <c:pt idx="1429">
                  <c:v>0.53482739999999995</c:v>
                </c:pt>
                <c:pt idx="1430">
                  <c:v>0.53522210000000003</c:v>
                </c:pt>
                <c:pt idx="1431">
                  <c:v>0.53561380000000003</c:v>
                </c:pt>
                <c:pt idx="1432">
                  <c:v>0.53597930000000005</c:v>
                </c:pt>
                <c:pt idx="1433">
                  <c:v>0.53629389999999999</c:v>
                </c:pt>
                <c:pt idx="1434">
                  <c:v>0.53654559999999996</c:v>
                </c:pt>
                <c:pt idx="1435">
                  <c:v>0.53674390000000005</c:v>
                </c:pt>
                <c:pt idx="1436">
                  <c:v>0.53691480000000003</c:v>
                </c:pt>
                <c:pt idx="1437">
                  <c:v>0.53708900000000004</c:v>
                </c:pt>
                <c:pt idx="1438">
                  <c:v>0.53728489999999995</c:v>
                </c:pt>
                <c:pt idx="1439">
                  <c:v>0.53750039999999999</c:v>
                </c:pt>
                <c:pt idx="1440">
                  <c:v>0.53771400000000003</c:v>
                </c:pt>
                <c:pt idx="1441">
                  <c:v>0.53789719999999996</c:v>
                </c:pt>
                <c:pt idx="1442">
                  <c:v>0.538026</c:v>
                </c:pt>
                <c:pt idx="1443">
                  <c:v>0.53809209999999996</c:v>
                </c:pt>
                <c:pt idx="1444">
                  <c:v>0.53810340000000001</c:v>
                </c:pt>
                <c:pt idx="1445">
                  <c:v>0.53807559999999999</c:v>
                </c:pt>
                <c:pt idx="1446">
                  <c:v>0.53802059999999996</c:v>
                </c:pt>
                <c:pt idx="1447">
                  <c:v>0.53793899999999994</c:v>
                </c:pt>
                <c:pt idx="1448">
                  <c:v>0.53782220000000003</c:v>
                </c:pt>
                <c:pt idx="1449">
                  <c:v>0.53766009999999997</c:v>
                </c:pt>
                <c:pt idx="1450">
                  <c:v>0.53745089999999995</c:v>
                </c:pt>
                <c:pt idx="1451">
                  <c:v>0.53720690000000004</c:v>
                </c:pt>
                <c:pt idx="1452">
                  <c:v>0.53695029999999999</c:v>
                </c:pt>
                <c:pt idx="1453">
                  <c:v>0.53670130000000005</c:v>
                </c:pt>
                <c:pt idx="1454">
                  <c:v>0.53646799999999994</c:v>
                </c:pt>
                <c:pt idx="1455">
                  <c:v>0.53624000000000005</c:v>
                </c:pt>
                <c:pt idx="1456">
                  <c:v>0.53599149999999995</c:v>
                </c:pt>
                <c:pt idx="1457">
                  <c:v>0.53569299999999997</c:v>
                </c:pt>
                <c:pt idx="1458">
                  <c:v>0.53532679999999999</c:v>
                </c:pt>
                <c:pt idx="1459">
                  <c:v>0.53489419999999999</c:v>
                </c:pt>
                <c:pt idx="1460">
                  <c:v>0.53441539999999998</c:v>
                </c:pt>
                <c:pt idx="1461">
                  <c:v>0.53391719999999998</c:v>
                </c:pt>
                <c:pt idx="1462">
                  <c:v>0.53342299999999998</c:v>
                </c:pt>
                <c:pt idx="1463">
                  <c:v>0.53294129999999995</c:v>
                </c:pt>
                <c:pt idx="1464">
                  <c:v>0.53246570000000004</c:v>
                </c:pt>
                <c:pt idx="1465">
                  <c:v>0.53198190000000001</c:v>
                </c:pt>
                <c:pt idx="1466">
                  <c:v>0.53147820000000001</c:v>
                </c:pt>
                <c:pt idx="1467">
                  <c:v>0.53095380000000003</c:v>
                </c:pt>
                <c:pt idx="1468">
                  <c:v>0.53041919999999998</c:v>
                </c:pt>
                <c:pt idx="1469">
                  <c:v>0.52989180000000002</c:v>
                </c:pt>
                <c:pt idx="1470">
                  <c:v>0.52938560000000001</c:v>
                </c:pt>
                <c:pt idx="1471">
                  <c:v>0.52890769999999998</c:v>
                </c:pt>
                <c:pt idx="1472">
                  <c:v>0.52845569999999997</c:v>
                </c:pt>
                <c:pt idx="1473">
                  <c:v>0.52802329999999997</c:v>
                </c:pt>
                <c:pt idx="1474">
                  <c:v>0.52760580000000001</c:v>
                </c:pt>
                <c:pt idx="1475">
                  <c:v>0.52720429999999996</c:v>
                </c:pt>
                <c:pt idx="1476">
                  <c:v>0.52682470000000003</c:v>
                </c:pt>
                <c:pt idx="1477">
                  <c:v>0.52647270000000002</c:v>
                </c:pt>
                <c:pt idx="1478">
                  <c:v>0.52615040000000002</c:v>
                </c:pt>
                <c:pt idx="1479">
                  <c:v>0.52585269999999995</c:v>
                </c:pt>
                <c:pt idx="1480">
                  <c:v>0.52557240000000005</c:v>
                </c:pt>
                <c:pt idx="1481">
                  <c:v>0.52530509999999997</c:v>
                </c:pt>
                <c:pt idx="1482">
                  <c:v>0.52505329999999995</c:v>
                </c:pt>
                <c:pt idx="1483">
                  <c:v>0.52482709999999999</c:v>
                </c:pt>
                <c:pt idx="1484">
                  <c:v>0.52463780000000004</c:v>
                </c:pt>
                <c:pt idx="1485">
                  <c:v>0.52449109999999999</c:v>
                </c:pt>
                <c:pt idx="1486">
                  <c:v>0.52438059999999997</c:v>
                </c:pt>
                <c:pt idx="1487">
                  <c:v>0.52429060000000005</c:v>
                </c:pt>
                <c:pt idx="1488">
                  <c:v>0.52420160000000005</c:v>
                </c:pt>
                <c:pt idx="1489">
                  <c:v>0.52410179999999995</c:v>
                </c:pt>
                <c:pt idx="1490">
                  <c:v>0.52399519999999999</c:v>
                </c:pt>
                <c:pt idx="1491">
                  <c:v>0.52390239999999999</c:v>
                </c:pt>
                <c:pt idx="1492">
                  <c:v>0.52385289999999995</c:v>
                </c:pt>
                <c:pt idx="1493">
                  <c:v>0.5238718</c:v>
                </c:pt>
                <c:pt idx="1494">
                  <c:v>0.52397090000000002</c:v>
                </c:pt>
                <c:pt idx="1495">
                  <c:v>0.52414329999999998</c:v>
                </c:pt>
                <c:pt idx="1496">
                  <c:v>0.52437009999999995</c:v>
                </c:pt>
                <c:pt idx="1497">
                  <c:v>0.52462940000000002</c:v>
                </c:pt>
                <c:pt idx="1498">
                  <c:v>0.52490749999999997</c:v>
                </c:pt>
                <c:pt idx="1499">
                  <c:v>0.52520540000000004</c:v>
                </c:pt>
                <c:pt idx="1500">
                  <c:v>0.52553490000000003</c:v>
                </c:pt>
                <c:pt idx="1501">
                  <c:v>0.52590919999999997</c:v>
                </c:pt>
                <c:pt idx="1502">
                  <c:v>0.52633490000000005</c:v>
                </c:pt>
                <c:pt idx="1503">
                  <c:v>0.52680769999999999</c:v>
                </c:pt>
                <c:pt idx="1504">
                  <c:v>0.5273156</c:v>
                </c:pt>
                <c:pt idx="1505">
                  <c:v>0.52784600000000004</c:v>
                </c:pt>
                <c:pt idx="1506">
                  <c:v>0.52839380000000002</c:v>
                </c:pt>
                <c:pt idx="1507">
                  <c:v>0.52896390000000004</c:v>
                </c:pt>
                <c:pt idx="1508">
                  <c:v>0.52956749999999997</c:v>
                </c:pt>
                <c:pt idx="1509">
                  <c:v>0.53021430000000003</c:v>
                </c:pt>
                <c:pt idx="1510">
                  <c:v>0.53090470000000001</c:v>
                </c:pt>
                <c:pt idx="1511">
                  <c:v>0.53162880000000001</c:v>
                </c:pt>
                <c:pt idx="1512">
                  <c:v>0.53237089999999998</c:v>
                </c:pt>
                <c:pt idx="1513">
                  <c:v>0.53311929999999996</c:v>
                </c:pt>
                <c:pt idx="1514">
                  <c:v>0.53387220000000002</c:v>
                </c:pt>
                <c:pt idx="1515">
                  <c:v>0.53463970000000005</c:v>
                </c:pt>
                <c:pt idx="1516">
                  <c:v>0.53543479999999999</c:v>
                </c:pt>
                <c:pt idx="1517">
                  <c:v>0.5362652</c:v>
                </c:pt>
                <c:pt idx="1518">
                  <c:v>0.53712300000000002</c:v>
                </c:pt>
                <c:pt idx="1519">
                  <c:v>0.53798570000000001</c:v>
                </c:pt>
                <c:pt idx="1520">
                  <c:v>0.53882220000000003</c:v>
                </c:pt>
                <c:pt idx="1521">
                  <c:v>0.53960750000000002</c:v>
                </c:pt>
                <c:pt idx="1522">
                  <c:v>0.54033430000000005</c:v>
                </c:pt>
                <c:pt idx="1523">
                  <c:v>0.54101630000000001</c:v>
                </c:pt>
                <c:pt idx="1524">
                  <c:v>0.54168159999999999</c:v>
                </c:pt>
                <c:pt idx="1525">
                  <c:v>0.54236070000000003</c:v>
                </c:pt>
                <c:pt idx="1526">
                  <c:v>0.54307550000000004</c:v>
                </c:pt>
                <c:pt idx="1527">
                  <c:v>0.54383150000000002</c:v>
                </c:pt>
                <c:pt idx="1528">
                  <c:v>0.54462100000000002</c:v>
                </c:pt>
                <c:pt idx="1529">
                  <c:v>0.54543220000000003</c:v>
                </c:pt>
                <c:pt idx="1530">
                  <c:v>0.5462572</c:v>
                </c:pt>
                <c:pt idx="1531">
                  <c:v>0.54709640000000004</c:v>
                </c:pt>
                <c:pt idx="1532">
                  <c:v>0.54795400000000005</c:v>
                </c:pt>
                <c:pt idx="1533">
                  <c:v>0.54883090000000001</c:v>
                </c:pt>
                <c:pt idx="1534">
                  <c:v>0.54971879999999995</c:v>
                </c:pt>
                <c:pt idx="1535">
                  <c:v>0.55059950000000002</c:v>
                </c:pt>
                <c:pt idx="1536">
                  <c:v>0.55145440000000001</c:v>
                </c:pt>
                <c:pt idx="1537">
                  <c:v>0.55227329999999997</c:v>
                </c:pt>
                <c:pt idx="1538">
                  <c:v>0.55306379999999999</c:v>
                </c:pt>
                <c:pt idx="1539">
                  <c:v>0.55384849999999997</c:v>
                </c:pt>
                <c:pt idx="1540">
                  <c:v>0.55465770000000003</c:v>
                </c:pt>
                <c:pt idx="1541">
                  <c:v>0.55551360000000005</c:v>
                </c:pt>
                <c:pt idx="1542">
                  <c:v>0.556419</c:v>
                </c:pt>
                <c:pt idx="1543">
                  <c:v>0.55735559999999995</c:v>
                </c:pt>
                <c:pt idx="1544">
                  <c:v>0.5582916</c:v>
                </c:pt>
                <c:pt idx="1545">
                  <c:v>0.55919819999999998</c:v>
                </c:pt>
                <c:pt idx="1546">
                  <c:v>0.56005850000000001</c:v>
                </c:pt>
                <c:pt idx="1547">
                  <c:v>0.56087489999999995</c:v>
                </c:pt>
                <c:pt idx="1548">
                  <c:v>0.56166199999999999</c:v>
                </c:pt>
                <c:pt idx="1549">
                  <c:v>0.5624363</c:v>
                </c:pt>
                <c:pt idx="1550">
                  <c:v>0.56320550000000003</c:v>
                </c:pt>
                <c:pt idx="1551">
                  <c:v>0.56396619999999997</c:v>
                </c:pt>
                <c:pt idx="1552">
                  <c:v>0.56471039999999995</c:v>
                </c:pt>
                <c:pt idx="1553">
                  <c:v>0.56543719999999997</c:v>
                </c:pt>
                <c:pt idx="1554">
                  <c:v>0.56615990000000005</c:v>
                </c:pt>
                <c:pt idx="1555">
                  <c:v>0.5669073</c:v>
                </c:pt>
                <c:pt idx="1556">
                  <c:v>0.5677103</c:v>
                </c:pt>
                <c:pt idx="1557">
                  <c:v>0.56858889999999995</c:v>
                </c:pt>
                <c:pt idx="1558">
                  <c:v>0.56953980000000004</c:v>
                </c:pt>
                <c:pt idx="1559">
                  <c:v>0.57053710000000002</c:v>
                </c:pt>
                <c:pt idx="1560">
                  <c:v>0.57154059999999995</c:v>
                </c:pt>
                <c:pt idx="1561">
                  <c:v>0.57251390000000002</c:v>
                </c:pt>
                <c:pt idx="1562">
                  <c:v>0.57344110000000004</c:v>
                </c:pt>
                <c:pt idx="1563">
                  <c:v>0.57433029999999996</c:v>
                </c:pt>
                <c:pt idx="1564">
                  <c:v>0.57520629999999995</c:v>
                </c:pt>
                <c:pt idx="1565">
                  <c:v>0.57609469999999996</c:v>
                </c:pt>
                <c:pt idx="1566">
                  <c:v>0.57700940000000001</c:v>
                </c:pt>
                <c:pt idx="1567">
                  <c:v>0.5779453</c:v>
                </c:pt>
                <c:pt idx="1568">
                  <c:v>0.57888450000000002</c:v>
                </c:pt>
                <c:pt idx="1569">
                  <c:v>0.57980779999999998</c:v>
                </c:pt>
                <c:pt idx="1570">
                  <c:v>0.58070739999999998</c:v>
                </c:pt>
                <c:pt idx="1571">
                  <c:v>0.58159039999999995</c:v>
                </c:pt>
                <c:pt idx="1572">
                  <c:v>0.58247329999999997</c:v>
                </c:pt>
                <c:pt idx="1573">
                  <c:v>0.58336969999999999</c:v>
                </c:pt>
                <c:pt idx="1574">
                  <c:v>0.58428000000000002</c:v>
                </c:pt>
                <c:pt idx="1575">
                  <c:v>0.58518870000000001</c:v>
                </c:pt>
                <c:pt idx="1576">
                  <c:v>0.5860746</c:v>
                </c:pt>
                <c:pt idx="1577">
                  <c:v>0.58692149999999998</c:v>
                </c:pt>
                <c:pt idx="1578">
                  <c:v>0.58772979999999997</c:v>
                </c:pt>
                <c:pt idx="1579">
                  <c:v>0.58851589999999998</c:v>
                </c:pt>
                <c:pt idx="1580">
                  <c:v>0.5893043</c:v>
                </c:pt>
                <c:pt idx="1581">
                  <c:v>0.59011210000000003</c:v>
                </c:pt>
                <c:pt idx="1582">
                  <c:v>0.59093790000000002</c:v>
                </c:pt>
                <c:pt idx="1583">
                  <c:v>0.59176189999999995</c:v>
                </c:pt>
                <c:pt idx="1584">
                  <c:v>0.59255530000000001</c:v>
                </c:pt>
                <c:pt idx="1585">
                  <c:v>0.59329900000000002</c:v>
                </c:pt>
                <c:pt idx="1586">
                  <c:v>0.59399349999999995</c:v>
                </c:pt>
                <c:pt idx="1587">
                  <c:v>0.59466260000000004</c:v>
                </c:pt>
                <c:pt idx="1588">
                  <c:v>0.59533849999999999</c:v>
                </c:pt>
                <c:pt idx="1589">
                  <c:v>0.59604880000000005</c:v>
                </c:pt>
                <c:pt idx="1590">
                  <c:v>0.59679970000000004</c:v>
                </c:pt>
                <c:pt idx="1591">
                  <c:v>0.59757479999999996</c:v>
                </c:pt>
                <c:pt idx="1592">
                  <c:v>0.59834410000000005</c:v>
                </c:pt>
                <c:pt idx="1593">
                  <c:v>0.59908260000000002</c:v>
                </c:pt>
                <c:pt idx="1594">
                  <c:v>0.59978410000000004</c:v>
                </c:pt>
                <c:pt idx="1595">
                  <c:v>0.60046359999999999</c:v>
                </c:pt>
                <c:pt idx="1596">
                  <c:v>0.60114849999999997</c:v>
                </c:pt>
                <c:pt idx="1597">
                  <c:v>0.6018618</c:v>
                </c:pt>
                <c:pt idx="1598">
                  <c:v>0.60260860000000005</c:v>
                </c:pt>
                <c:pt idx="1599">
                  <c:v>0.60337359999999995</c:v>
                </c:pt>
                <c:pt idx="1600">
                  <c:v>0.60412980000000005</c:v>
                </c:pt>
                <c:pt idx="1601">
                  <c:v>0.60485299999999997</c:v>
                </c:pt>
                <c:pt idx="1602">
                  <c:v>0.60553699999999999</c:v>
                </c:pt>
                <c:pt idx="1603">
                  <c:v>0.60619480000000003</c:v>
                </c:pt>
                <c:pt idx="1604">
                  <c:v>0.60685040000000001</c:v>
                </c:pt>
                <c:pt idx="1605">
                  <c:v>0.60752090000000003</c:v>
                </c:pt>
                <c:pt idx="1606">
                  <c:v>0.60820569999999996</c:v>
                </c:pt>
                <c:pt idx="1607">
                  <c:v>0.60888310000000001</c:v>
                </c:pt>
                <c:pt idx="1608">
                  <c:v>0.6095235</c:v>
                </c:pt>
                <c:pt idx="1609">
                  <c:v>0.61010330000000002</c:v>
                </c:pt>
                <c:pt idx="1610">
                  <c:v>0.61062090000000002</c:v>
                </c:pt>
                <c:pt idx="1611">
                  <c:v>0.61109610000000003</c:v>
                </c:pt>
                <c:pt idx="1612">
                  <c:v>0.61156310000000003</c:v>
                </c:pt>
                <c:pt idx="1613">
                  <c:v>0.61205069999999995</c:v>
                </c:pt>
                <c:pt idx="1614">
                  <c:v>0.61256889999999997</c:v>
                </c:pt>
                <c:pt idx="1615">
                  <c:v>0.61310730000000002</c:v>
                </c:pt>
                <c:pt idx="1616">
                  <c:v>0.61364419999999997</c:v>
                </c:pt>
                <c:pt idx="1617">
                  <c:v>0.6141626</c:v>
                </c:pt>
                <c:pt idx="1618">
                  <c:v>0.61466180000000004</c:v>
                </c:pt>
                <c:pt idx="1619">
                  <c:v>0.6151586</c:v>
                </c:pt>
                <c:pt idx="1620">
                  <c:v>0.61567629999999995</c:v>
                </c:pt>
                <c:pt idx="1621">
                  <c:v>0.61622909999999997</c:v>
                </c:pt>
                <c:pt idx="1622">
                  <c:v>0.61680919999999995</c:v>
                </c:pt>
                <c:pt idx="1623">
                  <c:v>0.6173881</c:v>
                </c:pt>
                <c:pt idx="1624">
                  <c:v>0.61792749999999996</c:v>
                </c:pt>
                <c:pt idx="1625">
                  <c:v>0.61840090000000003</c:v>
                </c:pt>
                <c:pt idx="1626">
                  <c:v>0.61880659999999998</c:v>
                </c:pt>
                <c:pt idx="1627">
                  <c:v>0.61917060000000002</c:v>
                </c:pt>
                <c:pt idx="1628">
                  <c:v>0.61953230000000004</c:v>
                </c:pt>
                <c:pt idx="1629">
                  <c:v>0.61992809999999998</c:v>
                </c:pt>
                <c:pt idx="1630">
                  <c:v>0.62037399999999998</c:v>
                </c:pt>
                <c:pt idx="1631">
                  <c:v>0.6208612</c:v>
                </c:pt>
                <c:pt idx="1632">
                  <c:v>0.62136309999999995</c:v>
                </c:pt>
                <c:pt idx="1633">
                  <c:v>0.62185190000000001</c:v>
                </c:pt>
                <c:pt idx="1634">
                  <c:v>0.62231309999999995</c:v>
                </c:pt>
                <c:pt idx="1635">
                  <c:v>0.62275020000000003</c:v>
                </c:pt>
                <c:pt idx="1636">
                  <c:v>0.62317789999999995</c:v>
                </c:pt>
                <c:pt idx="1637">
                  <c:v>0.62361060000000001</c:v>
                </c:pt>
                <c:pt idx="1638">
                  <c:v>0.62405219999999995</c:v>
                </c:pt>
                <c:pt idx="1639">
                  <c:v>0.62449489999999996</c:v>
                </c:pt>
                <c:pt idx="1640">
                  <c:v>0.62492760000000003</c:v>
                </c:pt>
                <c:pt idx="1641">
                  <c:v>0.6253457</c:v>
                </c:pt>
                <c:pt idx="1642">
                  <c:v>0.62575950000000002</c:v>
                </c:pt>
                <c:pt idx="1643">
                  <c:v>0.62618799999999997</c:v>
                </c:pt>
                <c:pt idx="1644">
                  <c:v>0.62665090000000001</c:v>
                </c:pt>
                <c:pt idx="1645">
                  <c:v>0.62715270000000001</c:v>
                </c:pt>
                <c:pt idx="1646">
                  <c:v>0.62767799999999996</c:v>
                </c:pt>
                <c:pt idx="1647">
                  <c:v>0.62819579999999997</c:v>
                </c:pt>
                <c:pt idx="1648">
                  <c:v>0.62867649999999997</c:v>
                </c:pt>
                <c:pt idx="1649">
                  <c:v>0.62910869999999997</c:v>
                </c:pt>
                <c:pt idx="1650">
                  <c:v>0.62950649999999997</c:v>
                </c:pt>
                <c:pt idx="1651">
                  <c:v>0.62990349999999995</c:v>
                </c:pt>
                <c:pt idx="1652">
                  <c:v>0.63033570000000005</c:v>
                </c:pt>
                <c:pt idx="1653">
                  <c:v>0.63082179999999999</c:v>
                </c:pt>
                <c:pt idx="1654">
                  <c:v>0.63135189999999997</c:v>
                </c:pt>
                <c:pt idx="1655">
                  <c:v>0.63189209999999996</c:v>
                </c:pt>
                <c:pt idx="1656">
                  <c:v>0.63240059999999998</c:v>
                </c:pt>
                <c:pt idx="1657">
                  <c:v>0.632853</c:v>
                </c:pt>
                <c:pt idx="1658">
                  <c:v>0.63325359999999997</c:v>
                </c:pt>
                <c:pt idx="1659">
                  <c:v>0.63363429999999998</c:v>
                </c:pt>
                <c:pt idx="1660">
                  <c:v>0.63403509999999996</c:v>
                </c:pt>
                <c:pt idx="1661">
                  <c:v>0.63448660000000001</c:v>
                </c:pt>
                <c:pt idx="1662">
                  <c:v>0.63499159999999999</c:v>
                </c:pt>
                <c:pt idx="1663">
                  <c:v>0.63552839999999999</c:v>
                </c:pt>
                <c:pt idx="1664">
                  <c:v>0.6360616</c:v>
                </c:pt>
                <c:pt idx="1665">
                  <c:v>0.63656500000000005</c:v>
                </c:pt>
                <c:pt idx="1666">
                  <c:v>0.63703580000000004</c:v>
                </c:pt>
                <c:pt idx="1667">
                  <c:v>0.63749409999999995</c:v>
                </c:pt>
                <c:pt idx="1668">
                  <c:v>0.63796989999999998</c:v>
                </c:pt>
                <c:pt idx="1669">
                  <c:v>0.63848280000000002</c:v>
                </c:pt>
                <c:pt idx="1670">
                  <c:v>0.63903149999999997</c:v>
                </c:pt>
                <c:pt idx="1671">
                  <c:v>0.63959279999999996</c:v>
                </c:pt>
                <c:pt idx="1672">
                  <c:v>0.6401365</c:v>
                </c:pt>
                <c:pt idx="1673">
                  <c:v>0.64064180000000004</c:v>
                </c:pt>
                <c:pt idx="1674">
                  <c:v>0.64111149999999995</c:v>
                </c:pt>
                <c:pt idx="1675">
                  <c:v>0.64156930000000001</c:v>
                </c:pt>
                <c:pt idx="1676">
                  <c:v>0.64204660000000002</c:v>
                </c:pt>
                <c:pt idx="1677">
                  <c:v>0.64256199999999997</c:v>
                </c:pt>
                <c:pt idx="1678">
                  <c:v>0.64311119999999999</c:v>
                </c:pt>
                <c:pt idx="1679">
                  <c:v>0.64366760000000001</c:v>
                </c:pt>
                <c:pt idx="1680">
                  <c:v>0.64419979999999999</c:v>
                </c:pt>
                <c:pt idx="1681">
                  <c:v>0.64468789999999998</c:v>
                </c:pt>
                <c:pt idx="1682">
                  <c:v>0.6451363</c:v>
                </c:pt>
                <c:pt idx="1683">
                  <c:v>0.64557019999999998</c:v>
                </c:pt>
                <c:pt idx="1684">
                  <c:v>0.64602029999999999</c:v>
                </c:pt>
                <c:pt idx="1685">
                  <c:v>0.64650209999999997</c:v>
                </c:pt>
                <c:pt idx="1686">
                  <c:v>0.64700409999999997</c:v>
                </c:pt>
                <c:pt idx="1687">
                  <c:v>0.64749040000000002</c:v>
                </c:pt>
                <c:pt idx="1688">
                  <c:v>0.64791779999999999</c:v>
                </c:pt>
                <c:pt idx="1689">
                  <c:v>0.6482599</c:v>
                </c:pt>
                <c:pt idx="1690">
                  <c:v>0.64851820000000004</c:v>
                </c:pt>
                <c:pt idx="1691">
                  <c:v>0.64872180000000002</c:v>
                </c:pt>
                <c:pt idx="1692">
                  <c:v>0.64890930000000002</c:v>
                </c:pt>
                <c:pt idx="1693">
                  <c:v>0.64911269999999999</c:v>
                </c:pt>
                <c:pt idx="1694">
                  <c:v>0.64933989999999997</c:v>
                </c:pt>
                <c:pt idx="1695">
                  <c:v>0.64957739999999997</c:v>
                </c:pt>
                <c:pt idx="1696">
                  <c:v>0.64980199999999999</c:v>
                </c:pt>
                <c:pt idx="1697">
                  <c:v>0.65000060000000004</c:v>
                </c:pt>
                <c:pt idx="1698">
                  <c:v>0.65017979999999997</c:v>
                </c:pt>
                <c:pt idx="1699">
                  <c:v>0.65036539999999998</c:v>
                </c:pt>
                <c:pt idx="1700">
                  <c:v>0.65058550000000004</c:v>
                </c:pt>
                <c:pt idx="1701">
                  <c:v>0.6508545</c:v>
                </c:pt>
                <c:pt idx="1702">
                  <c:v>0.65116280000000004</c:v>
                </c:pt>
                <c:pt idx="1703">
                  <c:v>0.65148200000000001</c:v>
                </c:pt>
                <c:pt idx="1704">
                  <c:v>0.65177929999999995</c:v>
                </c:pt>
                <c:pt idx="1705">
                  <c:v>0.65203619999999995</c:v>
                </c:pt>
                <c:pt idx="1706">
                  <c:v>0.65225820000000001</c:v>
                </c:pt>
                <c:pt idx="1707">
                  <c:v>0.65246939999999998</c:v>
                </c:pt>
                <c:pt idx="1708">
                  <c:v>0.65269639999999995</c:v>
                </c:pt>
                <c:pt idx="1709">
                  <c:v>0.65294750000000001</c:v>
                </c:pt>
                <c:pt idx="1710">
                  <c:v>0.65320579999999995</c:v>
                </c:pt>
                <c:pt idx="1711">
                  <c:v>0.65343370000000001</c:v>
                </c:pt>
                <c:pt idx="1712">
                  <c:v>0.65359650000000002</c:v>
                </c:pt>
                <c:pt idx="1713">
                  <c:v>0.65367940000000002</c:v>
                </c:pt>
                <c:pt idx="1714">
                  <c:v>0.65370289999999998</c:v>
                </c:pt>
                <c:pt idx="1715">
                  <c:v>0.65371170000000001</c:v>
                </c:pt>
                <c:pt idx="1716">
                  <c:v>0.65376080000000003</c:v>
                </c:pt>
                <c:pt idx="1717">
                  <c:v>0.65388559999999996</c:v>
                </c:pt>
                <c:pt idx="1718">
                  <c:v>0.65409050000000002</c:v>
                </c:pt>
                <c:pt idx="1719">
                  <c:v>0.65434959999999998</c:v>
                </c:pt>
                <c:pt idx="1720">
                  <c:v>0.65462399999999998</c:v>
                </c:pt>
                <c:pt idx="1721">
                  <c:v>0.65488360000000001</c:v>
                </c:pt>
                <c:pt idx="1722">
                  <c:v>0.65511719999999996</c:v>
                </c:pt>
                <c:pt idx="1723">
                  <c:v>0.65533390000000002</c:v>
                </c:pt>
                <c:pt idx="1724">
                  <c:v>0.65554869999999998</c:v>
                </c:pt>
                <c:pt idx="1725">
                  <c:v>0.6557655</c:v>
                </c:pt>
                <c:pt idx="1726">
                  <c:v>0.65596929999999998</c:v>
                </c:pt>
                <c:pt idx="1727">
                  <c:v>0.6561302</c:v>
                </c:pt>
                <c:pt idx="1728">
                  <c:v>0.65622080000000005</c:v>
                </c:pt>
                <c:pt idx="1729">
                  <c:v>0.65623569999999998</c:v>
                </c:pt>
                <c:pt idx="1730">
                  <c:v>0.65619870000000002</c:v>
                </c:pt>
                <c:pt idx="1731">
                  <c:v>0.6561572</c:v>
                </c:pt>
                <c:pt idx="1732">
                  <c:v>0.65615760000000001</c:v>
                </c:pt>
                <c:pt idx="1733">
                  <c:v>0.65622800000000003</c:v>
                </c:pt>
                <c:pt idx="1734">
                  <c:v>0.65636380000000005</c:v>
                </c:pt>
                <c:pt idx="1735">
                  <c:v>0.65653349999999999</c:v>
                </c:pt>
                <c:pt idx="1736">
                  <c:v>0.65669409999999995</c:v>
                </c:pt>
                <c:pt idx="1737">
                  <c:v>0.65681440000000002</c:v>
                </c:pt>
                <c:pt idx="1738">
                  <c:v>0.65688780000000002</c:v>
                </c:pt>
                <c:pt idx="1739">
                  <c:v>0.65692989999999996</c:v>
                </c:pt>
                <c:pt idx="1740">
                  <c:v>0.65696410000000005</c:v>
                </c:pt>
                <c:pt idx="1741">
                  <c:v>0.65700530000000001</c:v>
                </c:pt>
                <c:pt idx="1742">
                  <c:v>0.65705009999999997</c:v>
                </c:pt>
                <c:pt idx="1743">
                  <c:v>0.65708239999999996</c:v>
                </c:pt>
                <c:pt idx="1744">
                  <c:v>0.65708699999999998</c:v>
                </c:pt>
                <c:pt idx="1745">
                  <c:v>0.6570646</c:v>
                </c:pt>
                <c:pt idx="1746">
                  <c:v>0.65703670000000003</c:v>
                </c:pt>
                <c:pt idx="1747">
                  <c:v>0.65703639999999996</c:v>
                </c:pt>
                <c:pt idx="1748">
                  <c:v>0.65709030000000002</c:v>
                </c:pt>
                <c:pt idx="1749">
                  <c:v>0.65720020000000001</c:v>
                </c:pt>
                <c:pt idx="1750">
                  <c:v>0.65733739999999996</c:v>
                </c:pt>
                <c:pt idx="1751">
                  <c:v>0.65745279999999995</c:v>
                </c:pt>
                <c:pt idx="1752">
                  <c:v>0.65750359999999997</c:v>
                </c:pt>
                <c:pt idx="1753">
                  <c:v>0.65747109999999997</c:v>
                </c:pt>
                <c:pt idx="1754">
                  <c:v>0.65737290000000004</c:v>
                </c:pt>
                <c:pt idx="1755">
                  <c:v>0.65725080000000002</c:v>
                </c:pt>
                <c:pt idx="1756">
                  <c:v>0.65715159999999995</c:v>
                </c:pt>
                <c:pt idx="1757">
                  <c:v>0.65710290000000005</c:v>
                </c:pt>
                <c:pt idx="1758">
                  <c:v>0.65710120000000005</c:v>
                </c:pt>
                <c:pt idx="1759">
                  <c:v>0.65711779999999997</c:v>
                </c:pt>
                <c:pt idx="1760">
                  <c:v>0.65711839999999999</c:v>
                </c:pt>
                <c:pt idx="1761">
                  <c:v>0.6570838</c:v>
                </c:pt>
                <c:pt idx="1762">
                  <c:v>0.65701929999999997</c:v>
                </c:pt>
                <c:pt idx="1763">
                  <c:v>0.65694920000000001</c:v>
                </c:pt>
                <c:pt idx="1764">
                  <c:v>0.65689850000000005</c:v>
                </c:pt>
                <c:pt idx="1765">
                  <c:v>0.65687580000000001</c:v>
                </c:pt>
                <c:pt idx="1766">
                  <c:v>0.65686500000000003</c:v>
                </c:pt>
                <c:pt idx="1767">
                  <c:v>0.65683420000000003</c:v>
                </c:pt>
                <c:pt idx="1768">
                  <c:v>0.65675349999999999</c:v>
                </c:pt>
                <c:pt idx="1769">
                  <c:v>0.65661579999999997</c:v>
                </c:pt>
                <c:pt idx="1770">
                  <c:v>0.65644219999999998</c:v>
                </c:pt>
                <c:pt idx="1771">
                  <c:v>0.65627340000000001</c:v>
                </c:pt>
                <c:pt idx="1772">
                  <c:v>0.6561458</c:v>
                </c:pt>
                <c:pt idx="1773">
                  <c:v>0.65607090000000001</c:v>
                </c:pt>
                <c:pt idx="1774">
                  <c:v>0.65602709999999997</c:v>
                </c:pt>
                <c:pt idx="1775">
                  <c:v>0.65597110000000003</c:v>
                </c:pt>
                <c:pt idx="1776">
                  <c:v>0.65585910000000003</c:v>
                </c:pt>
                <c:pt idx="1777">
                  <c:v>0.65567260000000005</c:v>
                </c:pt>
                <c:pt idx="1778">
                  <c:v>0.65543039999999997</c:v>
                </c:pt>
                <c:pt idx="1779">
                  <c:v>0.65518169999999998</c:v>
                </c:pt>
                <c:pt idx="1780">
                  <c:v>0.65498449999999997</c:v>
                </c:pt>
                <c:pt idx="1781">
                  <c:v>0.65487609999999996</c:v>
                </c:pt>
                <c:pt idx="1782">
                  <c:v>0.65486270000000002</c:v>
                </c:pt>
                <c:pt idx="1783">
                  <c:v>0.65491790000000005</c:v>
                </c:pt>
                <c:pt idx="1784">
                  <c:v>0.65500369999999997</c:v>
                </c:pt>
                <c:pt idx="1785">
                  <c:v>0.6550878</c:v>
                </c:pt>
                <c:pt idx="1786">
                  <c:v>0.65515970000000001</c:v>
                </c:pt>
                <c:pt idx="1787">
                  <c:v>0.65522619999999998</c:v>
                </c:pt>
                <c:pt idx="1788">
                  <c:v>0.65529649999999995</c:v>
                </c:pt>
                <c:pt idx="1789">
                  <c:v>0.65536450000000002</c:v>
                </c:pt>
                <c:pt idx="1790">
                  <c:v>0.65540549999999997</c:v>
                </c:pt>
                <c:pt idx="1791">
                  <c:v>0.6553833</c:v>
                </c:pt>
                <c:pt idx="1792">
                  <c:v>0.65527369999999996</c:v>
                </c:pt>
                <c:pt idx="1793">
                  <c:v>0.65507919999999997</c:v>
                </c:pt>
                <c:pt idx="1794">
                  <c:v>0.65483400000000003</c:v>
                </c:pt>
                <c:pt idx="1795">
                  <c:v>0.65458629999999995</c:v>
                </c:pt>
                <c:pt idx="1796">
                  <c:v>0.65437639999999997</c:v>
                </c:pt>
                <c:pt idx="1797">
                  <c:v>0.6542171</c:v>
                </c:pt>
                <c:pt idx="1798">
                  <c:v>0.65408750000000004</c:v>
                </c:pt>
                <c:pt idx="1799">
                  <c:v>0.65394739999999996</c:v>
                </c:pt>
                <c:pt idx="1800">
                  <c:v>0.65375910000000004</c:v>
                </c:pt>
                <c:pt idx="1801">
                  <c:v>0.65351239999999999</c:v>
                </c:pt>
                <c:pt idx="1802">
                  <c:v>0.6532289</c:v>
                </c:pt>
                <c:pt idx="1803">
                  <c:v>0.65295199999999998</c:v>
                </c:pt>
                <c:pt idx="1804">
                  <c:v>0.65272149999999995</c:v>
                </c:pt>
                <c:pt idx="1805">
                  <c:v>0.65255620000000003</c:v>
                </c:pt>
                <c:pt idx="1806">
                  <c:v>0.65244250000000004</c:v>
                </c:pt>
                <c:pt idx="1807">
                  <c:v>0.65234639999999999</c:v>
                </c:pt>
                <c:pt idx="1808">
                  <c:v>0.65223010000000003</c:v>
                </c:pt>
                <c:pt idx="1809">
                  <c:v>0.65207409999999999</c:v>
                </c:pt>
                <c:pt idx="1810">
                  <c:v>0.65188469999999998</c:v>
                </c:pt>
                <c:pt idx="1811">
                  <c:v>0.65168519999999996</c:v>
                </c:pt>
                <c:pt idx="1812">
                  <c:v>0.65149690000000005</c:v>
                </c:pt>
                <c:pt idx="1813">
                  <c:v>0.65132270000000003</c:v>
                </c:pt>
                <c:pt idx="1814">
                  <c:v>0.65114329999999998</c:v>
                </c:pt>
                <c:pt idx="1815">
                  <c:v>0.65092839999999996</c:v>
                </c:pt>
                <c:pt idx="1816">
                  <c:v>0.65065660000000003</c:v>
                </c:pt>
                <c:pt idx="1817">
                  <c:v>0.65032939999999995</c:v>
                </c:pt>
                <c:pt idx="1818">
                  <c:v>0.64997450000000001</c:v>
                </c:pt>
                <c:pt idx="1819">
                  <c:v>0.64963159999999998</c:v>
                </c:pt>
                <c:pt idx="1820">
                  <c:v>0.64933379999999996</c:v>
                </c:pt>
                <c:pt idx="1821">
                  <c:v>0.64908650000000001</c:v>
                </c:pt>
                <c:pt idx="1822">
                  <c:v>0.64886569999999999</c:v>
                </c:pt>
                <c:pt idx="1823">
                  <c:v>0.64862779999999998</c:v>
                </c:pt>
                <c:pt idx="1824">
                  <c:v>0.64833640000000003</c:v>
                </c:pt>
                <c:pt idx="1825">
                  <c:v>0.6479779</c:v>
                </c:pt>
                <c:pt idx="1826">
                  <c:v>0.64757030000000004</c:v>
                </c:pt>
                <c:pt idx="1827">
                  <c:v>0.64714910000000003</c:v>
                </c:pt>
                <c:pt idx="1828">
                  <c:v>0.64674929999999997</c:v>
                </c:pt>
                <c:pt idx="1829">
                  <c:v>0.64638479999999998</c:v>
                </c:pt>
                <c:pt idx="1830">
                  <c:v>0.64604399999999995</c:v>
                </c:pt>
                <c:pt idx="1831">
                  <c:v>0.6456982</c:v>
                </c:pt>
                <c:pt idx="1832">
                  <c:v>0.64532149999999999</c:v>
                </c:pt>
                <c:pt idx="1833">
                  <c:v>0.64490789999999998</c:v>
                </c:pt>
                <c:pt idx="1834">
                  <c:v>0.64447560000000004</c:v>
                </c:pt>
                <c:pt idx="1835">
                  <c:v>0.64405749999999995</c:v>
                </c:pt>
                <c:pt idx="1836">
                  <c:v>0.64368009999999998</c:v>
                </c:pt>
                <c:pt idx="1837">
                  <c:v>0.6433527</c:v>
                </c:pt>
                <c:pt idx="1838">
                  <c:v>0.64306090000000005</c:v>
                </c:pt>
                <c:pt idx="1839">
                  <c:v>0.64277870000000004</c:v>
                </c:pt>
                <c:pt idx="1840">
                  <c:v>0.64248470000000002</c:v>
                </c:pt>
                <c:pt idx="1841">
                  <c:v>0.64217740000000001</c:v>
                </c:pt>
                <c:pt idx="1842">
                  <c:v>0.64187439999999996</c:v>
                </c:pt>
                <c:pt idx="1843">
                  <c:v>0.64160130000000004</c:v>
                </c:pt>
                <c:pt idx="1844">
                  <c:v>0.64136959999999998</c:v>
                </c:pt>
                <c:pt idx="1845">
                  <c:v>0.64116479999999998</c:v>
                </c:pt>
                <c:pt idx="1846">
                  <c:v>0.64094640000000003</c:v>
                </c:pt>
                <c:pt idx="1847">
                  <c:v>0.64066829999999997</c:v>
                </c:pt>
                <c:pt idx="1848">
                  <c:v>0.64029999999999998</c:v>
                </c:pt>
                <c:pt idx="1849">
                  <c:v>0.63984319999999995</c:v>
                </c:pt>
                <c:pt idx="1850">
                  <c:v>0.63933150000000005</c:v>
                </c:pt>
                <c:pt idx="1851">
                  <c:v>0.6388144</c:v>
                </c:pt>
                <c:pt idx="1852">
                  <c:v>0.63833609999999996</c:v>
                </c:pt>
                <c:pt idx="1853">
                  <c:v>0.63791310000000001</c:v>
                </c:pt>
                <c:pt idx="1854">
                  <c:v>0.63753400000000005</c:v>
                </c:pt>
                <c:pt idx="1855">
                  <c:v>0.6371713</c:v>
                </c:pt>
                <c:pt idx="1856">
                  <c:v>0.63680340000000002</c:v>
                </c:pt>
                <c:pt idx="1857">
                  <c:v>0.63642849999999995</c:v>
                </c:pt>
                <c:pt idx="1858">
                  <c:v>0.63606830000000003</c:v>
                </c:pt>
                <c:pt idx="1859">
                  <c:v>0.63575269999999995</c:v>
                </c:pt>
                <c:pt idx="1860">
                  <c:v>0.63550189999999995</c:v>
                </c:pt>
                <c:pt idx="1861">
                  <c:v>0.6353105</c:v>
                </c:pt>
                <c:pt idx="1862">
                  <c:v>0.63514939999999998</c:v>
                </c:pt>
                <c:pt idx="1863">
                  <c:v>0.63497720000000002</c:v>
                </c:pt>
                <c:pt idx="1864">
                  <c:v>0.63476600000000005</c:v>
                </c:pt>
                <c:pt idx="1865">
                  <c:v>0.63451389999999996</c:v>
                </c:pt>
                <c:pt idx="1866">
                  <c:v>0.63424559999999996</c:v>
                </c:pt>
                <c:pt idx="1867">
                  <c:v>0.63399479999999997</c:v>
                </c:pt>
                <c:pt idx="1868">
                  <c:v>0.6337836</c:v>
                </c:pt>
                <c:pt idx="1869">
                  <c:v>0.63360839999999996</c:v>
                </c:pt>
                <c:pt idx="1870">
                  <c:v>0.63344129999999998</c:v>
                </c:pt>
                <c:pt idx="1871">
                  <c:v>0.63324639999999999</c:v>
                </c:pt>
                <c:pt idx="1872">
                  <c:v>0.63300029999999996</c:v>
                </c:pt>
                <c:pt idx="1873">
                  <c:v>0.63270859999999995</c:v>
                </c:pt>
                <c:pt idx="1874">
                  <c:v>0.63240209999999997</c:v>
                </c:pt>
                <c:pt idx="1875">
                  <c:v>0.63212009999999996</c:v>
                </c:pt>
                <c:pt idx="1876">
                  <c:v>0.63188429999999995</c:v>
                </c:pt>
                <c:pt idx="1877">
                  <c:v>0.631687</c:v>
                </c:pt>
                <c:pt idx="1878">
                  <c:v>0.63149140000000004</c:v>
                </c:pt>
                <c:pt idx="1879">
                  <c:v>0.63125500000000001</c:v>
                </c:pt>
                <c:pt idx="1880">
                  <c:v>0.63095159999999995</c:v>
                </c:pt>
                <c:pt idx="1881">
                  <c:v>0.63058979999999998</c:v>
                </c:pt>
                <c:pt idx="1882">
                  <c:v>0.63020739999999997</c:v>
                </c:pt>
                <c:pt idx="1883">
                  <c:v>0.62985500000000005</c:v>
                </c:pt>
                <c:pt idx="1884">
                  <c:v>0.62956529999999999</c:v>
                </c:pt>
                <c:pt idx="1885">
                  <c:v>0.62933640000000002</c:v>
                </c:pt>
                <c:pt idx="1886">
                  <c:v>0.62913379999999997</c:v>
                </c:pt>
                <c:pt idx="1887">
                  <c:v>0.62891390000000003</c:v>
                </c:pt>
                <c:pt idx="1888">
                  <c:v>0.6286543</c:v>
                </c:pt>
                <c:pt idx="1889">
                  <c:v>0.62837200000000004</c:v>
                </c:pt>
                <c:pt idx="1890">
                  <c:v>0.62812239999999997</c:v>
                </c:pt>
                <c:pt idx="1891">
                  <c:v>0.62797420000000004</c:v>
                </c:pt>
                <c:pt idx="1892">
                  <c:v>0.62797970000000003</c:v>
                </c:pt>
                <c:pt idx="1893">
                  <c:v>0.62814179999999997</c:v>
                </c:pt>
                <c:pt idx="1894">
                  <c:v>0.62840879999999999</c:v>
                </c:pt>
                <c:pt idx="1895">
                  <c:v>0.62868860000000004</c:v>
                </c:pt>
                <c:pt idx="1896">
                  <c:v>0.62889430000000002</c:v>
                </c:pt>
                <c:pt idx="1897">
                  <c:v>0.62897570000000003</c:v>
                </c:pt>
                <c:pt idx="1898">
                  <c:v>0.62893460000000001</c:v>
                </c:pt>
                <c:pt idx="1899">
                  <c:v>0.62881180000000003</c:v>
                </c:pt>
                <c:pt idx="1900">
                  <c:v>0.62866310000000003</c:v>
                </c:pt>
                <c:pt idx="1901">
                  <c:v>0.6285328</c:v>
                </c:pt>
                <c:pt idx="1902">
                  <c:v>0.62843959999999999</c:v>
                </c:pt>
                <c:pt idx="1903">
                  <c:v>0.62838510000000003</c:v>
                </c:pt>
                <c:pt idx="1904">
                  <c:v>0.62836740000000002</c:v>
                </c:pt>
                <c:pt idx="1905">
                  <c:v>0.62839339999999999</c:v>
                </c:pt>
                <c:pt idx="1906">
                  <c:v>0.62848059999999994</c:v>
                </c:pt>
                <c:pt idx="1907">
                  <c:v>0.62864169999999997</c:v>
                </c:pt>
                <c:pt idx="1908">
                  <c:v>0.62886770000000003</c:v>
                </c:pt>
                <c:pt idx="1909">
                  <c:v>0.6291177</c:v>
                </c:pt>
                <c:pt idx="1910">
                  <c:v>0.62933050000000001</c:v>
                </c:pt>
                <c:pt idx="1911">
                  <c:v>0.62945320000000005</c:v>
                </c:pt>
                <c:pt idx="1912">
                  <c:v>0.62946190000000002</c:v>
                </c:pt>
                <c:pt idx="1913">
                  <c:v>0.62937810000000005</c:v>
                </c:pt>
                <c:pt idx="1914">
                  <c:v>0.62925679999999995</c:v>
                </c:pt>
                <c:pt idx="1915">
                  <c:v>0.62916799999999995</c:v>
                </c:pt>
                <c:pt idx="1916">
                  <c:v>0.62916130000000003</c:v>
                </c:pt>
                <c:pt idx="1917">
                  <c:v>0.62924849999999999</c:v>
                </c:pt>
                <c:pt idx="1918">
                  <c:v>0.62940200000000002</c:v>
                </c:pt>
                <c:pt idx="1919">
                  <c:v>0.62957379999999996</c:v>
                </c:pt>
                <c:pt idx="1920">
                  <c:v>0.62972189999999995</c:v>
                </c:pt>
                <c:pt idx="1921">
                  <c:v>0.62983080000000002</c:v>
                </c:pt>
                <c:pt idx="1922">
                  <c:v>0.62991509999999995</c:v>
                </c:pt>
                <c:pt idx="1923">
                  <c:v>0.63000429999999996</c:v>
                </c:pt>
                <c:pt idx="1924">
                  <c:v>0.63012179999999995</c:v>
                </c:pt>
                <c:pt idx="1925">
                  <c:v>0.6302662</c:v>
                </c:pt>
                <c:pt idx="1926">
                  <c:v>0.63041389999999997</c:v>
                </c:pt>
                <c:pt idx="1927">
                  <c:v>0.63053329999999996</c:v>
                </c:pt>
                <c:pt idx="1928">
                  <c:v>0.63060870000000002</c:v>
                </c:pt>
                <c:pt idx="1929">
                  <c:v>0.6306524</c:v>
                </c:pt>
                <c:pt idx="1930">
                  <c:v>0.63070029999999999</c:v>
                </c:pt>
                <c:pt idx="1931">
                  <c:v>0.63078860000000003</c:v>
                </c:pt>
                <c:pt idx="1932">
                  <c:v>0.6309323</c:v>
                </c:pt>
                <c:pt idx="1933">
                  <c:v>0.63110889999999997</c:v>
                </c:pt>
                <c:pt idx="1934">
                  <c:v>0.63126979999999999</c:v>
                </c:pt>
                <c:pt idx="1935">
                  <c:v>0.63135859999999999</c:v>
                </c:pt>
                <c:pt idx="1936">
                  <c:v>0.63134330000000005</c:v>
                </c:pt>
                <c:pt idx="1937">
                  <c:v>0.63123119999999999</c:v>
                </c:pt>
                <c:pt idx="1938">
                  <c:v>0.63106370000000001</c:v>
                </c:pt>
                <c:pt idx="1939">
                  <c:v>0.63089209999999996</c:v>
                </c:pt>
                <c:pt idx="1940">
                  <c:v>0.63075020000000004</c:v>
                </c:pt>
                <c:pt idx="1941">
                  <c:v>0.63064160000000002</c:v>
                </c:pt>
                <c:pt idx="1942">
                  <c:v>0.63054410000000005</c:v>
                </c:pt>
                <c:pt idx="1943">
                  <c:v>0.63043579999999999</c:v>
                </c:pt>
                <c:pt idx="1944">
                  <c:v>0.63032860000000002</c:v>
                </c:pt>
                <c:pt idx="1945">
                  <c:v>0.63028569999999995</c:v>
                </c:pt>
                <c:pt idx="1946">
                  <c:v>0.63041460000000005</c:v>
                </c:pt>
                <c:pt idx="1947">
                  <c:v>0.63082459999999996</c:v>
                </c:pt>
                <c:pt idx="1948">
                  <c:v>0.63155559999999999</c:v>
                </c:pt>
                <c:pt idx="1949">
                  <c:v>0.63252699999999995</c:v>
                </c:pt>
                <c:pt idx="1950">
                  <c:v>0.63353689999999996</c:v>
                </c:pt>
                <c:pt idx="1951">
                  <c:v>0.6343569</c:v>
                </c:pt>
                <c:pt idx="1952">
                  <c:v>0.6348203</c:v>
                </c:pt>
                <c:pt idx="1953">
                  <c:v>0.63489470000000003</c:v>
                </c:pt>
                <c:pt idx="1954">
                  <c:v>0.63466420000000001</c:v>
                </c:pt>
                <c:pt idx="1955">
                  <c:v>0.63427210000000001</c:v>
                </c:pt>
                <c:pt idx="1956">
                  <c:v>0.63385499999999995</c:v>
                </c:pt>
                <c:pt idx="1957">
                  <c:v>0.63349880000000003</c:v>
                </c:pt>
                <c:pt idx="1958">
                  <c:v>0.633239</c:v>
                </c:pt>
                <c:pt idx="1959">
                  <c:v>0.63306560000000001</c:v>
                </c:pt>
                <c:pt idx="1960">
                  <c:v>0.63295060000000003</c:v>
                </c:pt>
                <c:pt idx="1961">
                  <c:v>0.63287090000000001</c:v>
                </c:pt>
                <c:pt idx="1962">
                  <c:v>0.6328222</c:v>
                </c:pt>
                <c:pt idx="1963">
                  <c:v>0.63281509999999996</c:v>
                </c:pt>
                <c:pt idx="1964">
                  <c:v>0.63286039999999999</c:v>
                </c:pt>
                <c:pt idx="1965">
                  <c:v>0.63295440000000003</c:v>
                </c:pt>
                <c:pt idx="1966">
                  <c:v>0.63307740000000001</c:v>
                </c:pt>
                <c:pt idx="1967">
                  <c:v>0.63320069999999995</c:v>
                </c:pt>
                <c:pt idx="1968">
                  <c:v>0.63330629999999999</c:v>
                </c:pt>
                <c:pt idx="1969">
                  <c:v>0.63339579999999995</c:v>
                </c:pt>
                <c:pt idx="1970">
                  <c:v>0.63348910000000003</c:v>
                </c:pt>
                <c:pt idx="1971">
                  <c:v>0.63360640000000001</c:v>
                </c:pt>
                <c:pt idx="1972">
                  <c:v>0.63375230000000005</c:v>
                </c:pt>
                <c:pt idx="1973">
                  <c:v>0.63390740000000001</c:v>
                </c:pt>
                <c:pt idx="1974">
                  <c:v>0.63403960000000004</c:v>
                </c:pt>
                <c:pt idx="1975">
                  <c:v>0.63412440000000003</c:v>
                </c:pt>
                <c:pt idx="1976">
                  <c:v>0.63416689999999998</c:v>
                </c:pt>
                <c:pt idx="1977">
                  <c:v>0.63420560000000004</c:v>
                </c:pt>
                <c:pt idx="1978">
                  <c:v>0.63430129999999996</c:v>
                </c:pt>
                <c:pt idx="1979">
                  <c:v>0.63450430000000002</c:v>
                </c:pt>
                <c:pt idx="1980">
                  <c:v>0.63482309999999997</c:v>
                </c:pt>
                <c:pt idx="1981">
                  <c:v>0.63521209999999995</c:v>
                </c:pt>
                <c:pt idx="1982">
                  <c:v>0.63558550000000003</c:v>
                </c:pt>
                <c:pt idx="1983">
                  <c:v>0.63586140000000002</c:v>
                </c:pt>
                <c:pt idx="1984">
                  <c:v>0.63599360000000005</c:v>
                </c:pt>
                <c:pt idx="1985">
                  <c:v>0.63599649999999996</c:v>
                </c:pt>
                <c:pt idx="1986">
                  <c:v>0.63592720000000003</c:v>
                </c:pt>
                <c:pt idx="1987">
                  <c:v>0.63585599999999998</c:v>
                </c:pt>
                <c:pt idx="1988">
                  <c:v>0.63582629999999996</c:v>
                </c:pt>
                <c:pt idx="1989">
                  <c:v>0.63584010000000002</c:v>
                </c:pt>
                <c:pt idx="1990">
                  <c:v>0.63586869999999995</c:v>
                </c:pt>
                <c:pt idx="1991">
                  <c:v>0.63588670000000003</c:v>
                </c:pt>
                <c:pt idx="1992">
                  <c:v>0.63590789999999997</c:v>
                </c:pt>
                <c:pt idx="1993">
                  <c:v>0.63600920000000005</c:v>
                </c:pt>
                <c:pt idx="1994">
                  <c:v>0.63631210000000005</c:v>
                </c:pt>
                <c:pt idx="1995">
                  <c:v>0.63693429999999995</c:v>
                </c:pt>
                <c:pt idx="1996">
                  <c:v>0.63790610000000003</c:v>
                </c:pt>
                <c:pt idx="1997">
                  <c:v>0.63910999999999996</c:v>
                </c:pt>
                <c:pt idx="1998">
                  <c:v>0.64029190000000002</c:v>
                </c:pt>
                <c:pt idx="1999">
                  <c:v>0.64117279999999999</c:v>
                </c:pt>
                <c:pt idx="2000">
                  <c:v>0.64160130000000004</c:v>
                </c:pt>
                <c:pt idx="2001">
                  <c:v>0.6415959</c:v>
                </c:pt>
                <c:pt idx="2002">
                  <c:v>0.64130810000000005</c:v>
                </c:pt>
                <c:pt idx="2003">
                  <c:v>0.64092170000000004</c:v>
                </c:pt>
                <c:pt idx="2004">
                  <c:v>0.64059969999999999</c:v>
                </c:pt>
                <c:pt idx="2005">
                  <c:v>0.64044040000000002</c:v>
                </c:pt>
                <c:pt idx="2006">
                  <c:v>0.64047180000000004</c:v>
                </c:pt>
                <c:pt idx="2007">
                  <c:v>0.64067079999999998</c:v>
                </c:pt>
                <c:pt idx="2008">
                  <c:v>0.64098339999999998</c:v>
                </c:pt>
                <c:pt idx="2009">
                  <c:v>0.64135260000000005</c:v>
                </c:pt>
                <c:pt idx="2010">
                  <c:v>0.64172569999999995</c:v>
                </c:pt>
                <c:pt idx="2011">
                  <c:v>0.64205789999999996</c:v>
                </c:pt>
                <c:pt idx="2012">
                  <c:v>0.64230659999999995</c:v>
                </c:pt>
                <c:pt idx="2013">
                  <c:v>0.64242569999999999</c:v>
                </c:pt>
                <c:pt idx="2014">
                  <c:v>0.64238479999999998</c:v>
                </c:pt>
                <c:pt idx="2015">
                  <c:v>0.64219009999999999</c:v>
                </c:pt>
                <c:pt idx="2016">
                  <c:v>0.64190950000000002</c:v>
                </c:pt>
                <c:pt idx="2017">
                  <c:v>0.64167039999999997</c:v>
                </c:pt>
                <c:pt idx="2018">
                  <c:v>0.64163979999999998</c:v>
                </c:pt>
                <c:pt idx="2019">
                  <c:v>0.64197190000000004</c:v>
                </c:pt>
                <c:pt idx="2020">
                  <c:v>0.64271429999999996</c:v>
                </c:pt>
                <c:pt idx="2021">
                  <c:v>0.64374540000000002</c:v>
                </c:pt>
                <c:pt idx="2022">
                  <c:v>0.64478230000000003</c:v>
                </c:pt>
                <c:pt idx="2023">
                  <c:v>0.64553059999999995</c:v>
                </c:pt>
                <c:pt idx="2024">
                  <c:v>0.64581469999999996</c:v>
                </c:pt>
                <c:pt idx="2025">
                  <c:v>0.64565130000000004</c:v>
                </c:pt>
                <c:pt idx="2026">
                  <c:v>0.64518699999999995</c:v>
                </c:pt>
                <c:pt idx="2027">
                  <c:v>0.64460439999999997</c:v>
                </c:pt>
                <c:pt idx="2028">
                  <c:v>0.64403279999999996</c:v>
                </c:pt>
                <c:pt idx="2029">
                  <c:v>0.64350280000000004</c:v>
                </c:pt>
                <c:pt idx="2030">
                  <c:v>0.64295720000000001</c:v>
                </c:pt>
                <c:pt idx="2031">
                  <c:v>0.64229029999999998</c:v>
                </c:pt>
                <c:pt idx="2032">
                  <c:v>0.64141630000000005</c:v>
                </c:pt>
                <c:pt idx="2033">
                  <c:v>0.64030819999999999</c:v>
                </c:pt>
                <c:pt idx="2034">
                  <c:v>0.63901269999999999</c:v>
                </c:pt>
                <c:pt idx="2035">
                  <c:v>0.63760899999999998</c:v>
                </c:pt>
                <c:pt idx="2036">
                  <c:v>0.63616930000000005</c:v>
                </c:pt>
                <c:pt idx="2037">
                  <c:v>0.63471999999999995</c:v>
                </c:pt>
                <c:pt idx="2038">
                  <c:v>0.63324380000000002</c:v>
                </c:pt>
                <c:pt idx="2039">
                  <c:v>0.63171040000000001</c:v>
                </c:pt>
                <c:pt idx="2040">
                  <c:v>0.63011810000000001</c:v>
                </c:pt>
                <c:pt idx="2041">
                  <c:v>0.62851999999999997</c:v>
                </c:pt>
                <c:pt idx="2042">
                  <c:v>0.6270327</c:v>
                </c:pt>
                <c:pt idx="2043">
                  <c:v>0.62579850000000004</c:v>
                </c:pt>
                <c:pt idx="2044">
                  <c:v>0.62495610000000001</c:v>
                </c:pt>
                <c:pt idx="2045">
                  <c:v>0.62459679999999995</c:v>
                </c:pt>
                <c:pt idx="2046">
                  <c:v>0.62472039999999995</c:v>
                </c:pt>
                <c:pt idx="2047">
                  <c:v>0.62520430000000005</c:v>
                </c:pt>
                <c:pt idx="2048">
                  <c:v>0.62581659999999995</c:v>
                </c:pt>
                <c:pt idx="2049">
                  <c:v>0.62631539999999997</c:v>
                </c:pt>
                <c:pt idx="2050">
                  <c:v>0.62652810000000003</c:v>
                </c:pt>
                <c:pt idx="2051">
                  <c:v>0.62640609999999997</c:v>
                </c:pt>
                <c:pt idx="2052">
                  <c:v>0.62598940000000003</c:v>
                </c:pt>
                <c:pt idx="2053">
                  <c:v>0.62534179999999995</c:v>
                </c:pt>
                <c:pt idx="2054">
                  <c:v>0.62450819999999996</c:v>
                </c:pt>
                <c:pt idx="2055">
                  <c:v>0.62351259999999997</c:v>
                </c:pt>
                <c:pt idx="2056">
                  <c:v>0.62238199999999999</c:v>
                </c:pt>
                <c:pt idx="2057">
                  <c:v>0.62116850000000001</c:v>
                </c:pt>
                <c:pt idx="2058">
                  <c:v>0.61995239999999996</c:v>
                </c:pt>
                <c:pt idx="2059">
                  <c:v>0.61885140000000005</c:v>
                </c:pt>
                <c:pt idx="2060">
                  <c:v>0.61798600000000004</c:v>
                </c:pt>
                <c:pt idx="2061">
                  <c:v>0.61744489999999996</c:v>
                </c:pt>
                <c:pt idx="2062">
                  <c:v>0.61724570000000001</c:v>
                </c:pt>
                <c:pt idx="2063">
                  <c:v>0.61730090000000004</c:v>
                </c:pt>
                <c:pt idx="2064">
                  <c:v>0.61743559999999997</c:v>
                </c:pt>
                <c:pt idx="2065">
                  <c:v>0.61745079999999997</c:v>
                </c:pt>
                <c:pt idx="2066">
                  <c:v>0.61724020000000002</c:v>
                </c:pt>
                <c:pt idx="2067">
                  <c:v>0.6168266</c:v>
                </c:pt>
                <c:pt idx="2068">
                  <c:v>0.61633130000000003</c:v>
                </c:pt>
                <c:pt idx="2069">
                  <c:v>0.61589629999999995</c:v>
                </c:pt>
                <c:pt idx="2070">
                  <c:v>0.61563179999999995</c:v>
                </c:pt>
                <c:pt idx="2071">
                  <c:v>0.61557329999999999</c:v>
                </c:pt>
                <c:pt idx="2072">
                  <c:v>0.61566200000000004</c:v>
                </c:pt>
                <c:pt idx="2073">
                  <c:v>0.61575349999999995</c:v>
                </c:pt>
                <c:pt idx="2074">
                  <c:v>0.61567119999999997</c:v>
                </c:pt>
                <c:pt idx="2075">
                  <c:v>0.61529650000000002</c:v>
                </c:pt>
                <c:pt idx="2076">
                  <c:v>0.61459730000000001</c:v>
                </c:pt>
                <c:pt idx="2077">
                  <c:v>0.6136296</c:v>
                </c:pt>
                <c:pt idx="2078">
                  <c:v>0.61249670000000001</c:v>
                </c:pt>
                <c:pt idx="2079">
                  <c:v>0.61133210000000004</c:v>
                </c:pt>
                <c:pt idx="2080">
                  <c:v>0.61027869999999995</c:v>
                </c:pt>
                <c:pt idx="2081">
                  <c:v>0.60946679999999998</c:v>
                </c:pt>
                <c:pt idx="2082">
                  <c:v>0.60900869999999996</c:v>
                </c:pt>
                <c:pt idx="2083">
                  <c:v>0.60894630000000005</c:v>
                </c:pt>
                <c:pt idx="2084">
                  <c:v>0.6092204</c:v>
                </c:pt>
                <c:pt idx="2085">
                  <c:v>0.6096587</c:v>
                </c:pt>
                <c:pt idx="2086">
                  <c:v>0.61004170000000002</c:v>
                </c:pt>
                <c:pt idx="2087">
                  <c:v>0.61019599999999996</c:v>
                </c:pt>
                <c:pt idx="2088">
                  <c:v>0.61004720000000001</c:v>
                </c:pt>
                <c:pt idx="2089">
                  <c:v>0.6096357</c:v>
                </c:pt>
                <c:pt idx="2090">
                  <c:v>0.60906680000000002</c:v>
                </c:pt>
                <c:pt idx="2091">
                  <c:v>0.60846469999999997</c:v>
                </c:pt>
                <c:pt idx="2092">
                  <c:v>0.60792230000000003</c:v>
                </c:pt>
                <c:pt idx="2093">
                  <c:v>0.60749439999999999</c:v>
                </c:pt>
                <c:pt idx="2094">
                  <c:v>0.60719999999999996</c:v>
                </c:pt>
                <c:pt idx="2095">
                  <c:v>0.60703249999999997</c:v>
                </c:pt>
                <c:pt idx="2096">
                  <c:v>0.60697509999999999</c:v>
                </c:pt>
                <c:pt idx="2097">
                  <c:v>0.60700699999999996</c:v>
                </c:pt>
                <c:pt idx="2098">
                  <c:v>0.60710430000000004</c:v>
                </c:pt>
                <c:pt idx="2099">
                  <c:v>0.60723070000000001</c:v>
                </c:pt>
                <c:pt idx="2100">
                  <c:v>0.60733280000000001</c:v>
                </c:pt>
                <c:pt idx="2101">
                  <c:v>0.60735130000000004</c:v>
                </c:pt>
                <c:pt idx="2102">
                  <c:v>0.60722849999999995</c:v>
                </c:pt>
                <c:pt idx="2103">
                  <c:v>0.60692880000000005</c:v>
                </c:pt>
                <c:pt idx="2104">
                  <c:v>0.60645039999999995</c:v>
                </c:pt>
                <c:pt idx="2105">
                  <c:v>0.60582789999999997</c:v>
                </c:pt>
                <c:pt idx="2106">
                  <c:v>0.60512489999999997</c:v>
                </c:pt>
                <c:pt idx="2107">
                  <c:v>0.60441820000000002</c:v>
                </c:pt>
                <c:pt idx="2108">
                  <c:v>0.60380480000000003</c:v>
                </c:pt>
                <c:pt idx="2109">
                  <c:v>0.60339900000000002</c:v>
                </c:pt>
                <c:pt idx="2110">
                  <c:v>0.60334310000000002</c:v>
                </c:pt>
                <c:pt idx="2111">
                  <c:v>0.60381430000000003</c:v>
                </c:pt>
                <c:pt idx="2112">
                  <c:v>0.60496000000000005</c:v>
                </c:pt>
                <c:pt idx="2113">
                  <c:v>0.60677300000000001</c:v>
                </c:pt>
                <c:pt idx="2114">
                  <c:v>0.60894789999999999</c:v>
                </c:pt>
                <c:pt idx="2115">
                  <c:v>0.61094820000000005</c:v>
                </c:pt>
                <c:pt idx="2116">
                  <c:v>0.61227940000000003</c:v>
                </c:pt>
                <c:pt idx="2117">
                  <c:v>0.61273650000000002</c:v>
                </c:pt>
                <c:pt idx="2118">
                  <c:v>0.61243789999999998</c:v>
                </c:pt>
                <c:pt idx="2119">
                  <c:v>0.61167870000000002</c:v>
                </c:pt>
                <c:pt idx="2120">
                  <c:v>0.61081370000000001</c:v>
                </c:pt>
                <c:pt idx="2121">
                  <c:v>0.61015580000000003</c:v>
                </c:pt>
                <c:pt idx="2122">
                  <c:v>0.60995920000000003</c:v>
                </c:pt>
                <c:pt idx="2123">
                  <c:v>0.61034330000000003</c:v>
                </c:pt>
                <c:pt idx="2124">
                  <c:v>0.61122770000000004</c:v>
                </c:pt>
                <c:pt idx="2125">
                  <c:v>0.612321</c:v>
                </c:pt>
                <c:pt idx="2126">
                  <c:v>0.61323280000000002</c:v>
                </c:pt>
                <c:pt idx="2127">
                  <c:v>0.6136836</c:v>
                </c:pt>
                <c:pt idx="2128">
                  <c:v>0.61360099999999995</c:v>
                </c:pt>
                <c:pt idx="2129">
                  <c:v>0.61312509999999998</c:v>
                </c:pt>
                <c:pt idx="2130">
                  <c:v>0.61249070000000005</c:v>
                </c:pt>
                <c:pt idx="2131">
                  <c:v>0.61194979999999999</c:v>
                </c:pt>
                <c:pt idx="2132">
                  <c:v>0.61169110000000004</c:v>
                </c:pt>
                <c:pt idx="2133">
                  <c:v>0.61180590000000001</c:v>
                </c:pt>
                <c:pt idx="2134">
                  <c:v>0.61229</c:v>
                </c:pt>
                <c:pt idx="2135">
                  <c:v>0.61305399999999999</c:v>
                </c:pt>
                <c:pt idx="2136">
                  <c:v>0.61397389999999996</c:v>
                </c:pt>
                <c:pt idx="2137">
                  <c:v>0.6149289</c:v>
                </c:pt>
                <c:pt idx="2138">
                  <c:v>0.61583750000000004</c:v>
                </c:pt>
                <c:pt idx="2139">
                  <c:v>0.61663820000000003</c:v>
                </c:pt>
                <c:pt idx="2140">
                  <c:v>0.61725940000000001</c:v>
                </c:pt>
                <c:pt idx="2141">
                  <c:v>0.61761889999999997</c:v>
                </c:pt>
                <c:pt idx="2142">
                  <c:v>0.61764730000000001</c:v>
                </c:pt>
                <c:pt idx="2143">
                  <c:v>0.61733269999999996</c:v>
                </c:pt>
                <c:pt idx="2144">
                  <c:v>0.61675080000000004</c:v>
                </c:pt>
                <c:pt idx="2145">
                  <c:v>0.61607940000000005</c:v>
                </c:pt>
                <c:pt idx="2146">
                  <c:v>0.61559249999999999</c:v>
                </c:pt>
                <c:pt idx="2147">
                  <c:v>0.61559900000000001</c:v>
                </c:pt>
                <c:pt idx="2148">
                  <c:v>0.61639200000000005</c:v>
                </c:pt>
                <c:pt idx="2149">
                  <c:v>0.61808220000000003</c:v>
                </c:pt>
                <c:pt idx="2150">
                  <c:v>0.6204366</c:v>
                </c:pt>
                <c:pt idx="2151">
                  <c:v>0.62283100000000002</c:v>
                </c:pt>
                <c:pt idx="2152">
                  <c:v>0.6245771</c:v>
                </c:pt>
                <c:pt idx="2153">
                  <c:v>0.62535719999999995</c:v>
                </c:pt>
                <c:pt idx="2154">
                  <c:v>0.62528399999999995</c:v>
                </c:pt>
                <c:pt idx="2155">
                  <c:v>0.62468880000000004</c:v>
                </c:pt>
                <c:pt idx="2156">
                  <c:v>0.62387179999999998</c:v>
                </c:pt>
                <c:pt idx="2157">
                  <c:v>0.62303209999999998</c:v>
                </c:pt>
                <c:pt idx="2158">
                  <c:v>0.62225870000000005</c:v>
                </c:pt>
                <c:pt idx="2159">
                  <c:v>0.62157359999999995</c:v>
                </c:pt>
                <c:pt idx="2160">
                  <c:v>0.62097659999999999</c:v>
                </c:pt>
                <c:pt idx="2161">
                  <c:v>0.62046299999999999</c:v>
                </c:pt>
                <c:pt idx="2162">
                  <c:v>0.62002690000000005</c:v>
                </c:pt>
                <c:pt idx="2163">
                  <c:v>0.61964889999999995</c:v>
                </c:pt>
                <c:pt idx="2164">
                  <c:v>0.61928700000000003</c:v>
                </c:pt>
                <c:pt idx="2165">
                  <c:v>0.61887970000000003</c:v>
                </c:pt>
                <c:pt idx="2166">
                  <c:v>0.61836809999999998</c:v>
                </c:pt>
                <c:pt idx="2167">
                  <c:v>0.61773310000000003</c:v>
                </c:pt>
                <c:pt idx="2168">
                  <c:v>0.61701969999999995</c:v>
                </c:pt>
                <c:pt idx="2169">
                  <c:v>0.61634409999999995</c:v>
                </c:pt>
                <c:pt idx="2170">
                  <c:v>0.61585489999999998</c:v>
                </c:pt>
                <c:pt idx="2171">
                  <c:v>0.61568889999999998</c:v>
                </c:pt>
                <c:pt idx="2172">
                  <c:v>0.61589340000000004</c:v>
                </c:pt>
                <c:pt idx="2173">
                  <c:v>0.61637690000000001</c:v>
                </c:pt>
                <c:pt idx="2174">
                  <c:v>0.61690460000000003</c:v>
                </c:pt>
                <c:pt idx="2175">
                  <c:v>0.61719789999999997</c:v>
                </c:pt>
                <c:pt idx="2176">
                  <c:v>0.61708580000000002</c:v>
                </c:pt>
                <c:pt idx="2177">
                  <c:v>0.61656089999999997</c:v>
                </c:pt>
                <c:pt idx="2178">
                  <c:v>0.61575679999999999</c:v>
                </c:pt>
                <c:pt idx="2179">
                  <c:v>0.61483679999999996</c:v>
                </c:pt>
                <c:pt idx="2180">
                  <c:v>0.6139249</c:v>
                </c:pt>
                <c:pt idx="2181">
                  <c:v>0.6130525</c:v>
                </c:pt>
                <c:pt idx="2182">
                  <c:v>0.61216760000000003</c:v>
                </c:pt>
                <c:pt idx="2183">
                  <c:v>0.61117149999999998</c:v>
                </c:pt>
                <c:pt idx="2184">
                  <c:v>0.60998030000000003</c:v>
                </c:pt>
                <c:pt idx="2185">
                  <c:v>0.60857150000000004</c:v>
                </c:pt>
                <c:pt idx="2186">
                  <c:v>0.60700829999999995</c:v>
                </c:pt>
                <c:pt idx="2187">
                  <c:v>0.60542090000000004</c:v>
                </c:pt>
                <c:pt idx="2188">
                  <c:v>0.60398759999999996</c:v>
                </c:pt>
                <c:pt idx="2189">
                  <c:v>0.60294939999999997</c:v>
                </c:pt>
                <c:pt idx="2190">
                  <c:v>0.60259949999999995</c:v>
                </c:pt>
                <c:pt idx="2191">
                  <c:v>0.60326590000000002</c:v>
                </c:pt>
                <c:pt idx="2192">
                  <c:v>0.60512109999999997</c:v>
                </c:pt>
                <c:pt idx="2193">
                  <c:v>0.6078559</c:v>
                </c:pt>
                <c:pt idx="2194">
                  <c:v>0.61054609999999998</c:v>
                </c:pt>
                <c:pt idx="2195">
                  <c:v>0.6122322</c:v>
                </c:pt>
                <c:pt idx="2196">
                  <c:v>0.61259870000000005</c:v>
                </c:pt>
                <c:pt idx="2197">
                  <c:v>0.61185849999999997</c:v>
                </c:pt>
                <c:pt idx="2198">
                  <c:v>0.61036959999999996</c:v>
                </c:pt>
                <c:pt idx="2199">
                  <c:v>0.60842629999999998</c:v>
                </c:pt>
                <c:pt idx="2200">
                  <c:v>0.60624120000000004</c:v>
                </c:pt>
                <c:pt idx="2201">
                  <c:v>0.60397820000000002</c:v>
                </c:pt>
                <c:pt idx="2202">
                  <c:v>0.60175820000000002</c:v>
                </c:pt>
                <c:pt idx="2203">
                  <c:v>0.59970380000000001</c:v>
                </c:pt>
                <c:pt idx="2204">
                  <c:v>0.59792719999999999</c:v>
                </c:pt>
                <c:pt idx="2205">
                  <c:v>0.59652559999999999</c:v>
                </c:pt>
                <c:pt idx="2206">
                  <c:v>0.59560000000000002</c:v>
                </c:pt>
                <c:pt idx="2207">
                  <c:v>0.59520609999999996</c:v>
                </c:pt>
                <c:pt idx="2208">
                  <c:v>0.59530720000000004</c:v>
                </c:pt>
                <c:pt idx="2209">
                  <c:v>0.59571459999999998</c:v>
                </c:pt>
                <c:pt idx="2210">
                  <c:v>0.59613130000000003</c:v>
                </c:pt>
                <c:pt idx="2211">
                  <c:v>0.59627410000000003</c:v>
                </c:pt>
                <c:pt idx="2212">
                  <c:v>0.59596590000000005</c:v>
                </c:pt>
                <c:pt idx="2213">
                  <c:v>0.59517909999999996</c:v>
                </c:pt>
                <c:pt idx="2214">
                  <c:v>0.59397699999999998</c:v>
                </c:pt>
                <c:pt idx="2215">
                  <c:v>0.59246259999999995</c:v>
                </c:pt>
                <c:pt idx="2216">
                  <c:v>0.59074099999999996</c:v>
                </c:pt>
                <c:pt idx="2217">
                  <c:v>0.58891669999999996</c:v>
                </c:pt>
                <c:pt idx="2218">
                  <c:v>0.58709789999999995</c:v>
                </c:pt>
                <c:pt idx="2219">
                  <c:v>0.58538259999999998</c:v>
                </c:pt>
                <c:pt idx="2220">
                  <c:v>0.58388850000000003</c:v>
                </c:pt>
                <c:pt idx="2221">
                  <c:v>0.58276600000000001</c:v>
                </c:pt>
                <c:pt idx="2222">
                  <c:v>0.58219489999999996</c:v>
                </c:pt>
                <c:pt idx="2223">
                  <c:v>0.5823604</c:v>
                </c:pt>
                <c:pt idx="2224">
                  <c:v>0.58332379999999995</c:v>
                </c:pt>
                <c:pt idx="2225">
                  <c:v>0.58487920000000004</c:v>
                </c:pt>
                <c:pt idx="2226">
                  <c:v>0.58649980000000002</c:v>
                </c:pt>
                <c:pt idx="2227">
                  <c:v>0.58764309999999997</c:v>
                </c:pt>
                <c:pt idx="2228">
                  <c:v>0.58808660000000001</c:v>
                </c:pt>
                <c:pt idx="2229">
                  <c:v>0.58794590000000002</c:v>
                </c:pt>
                <c:pt idx="2230">
                  <c:v>0.58749790000000002</c:v>
                </c:pt>
                <c:pt idx="2231">
                  <c:v>0.58699100000000004</c:v>
                </c:pt>
                <c:pt idx="2232">
                  <c:v>0.5865766</c:v>
                </c:pt>
                <c:pt idx="2233">
                  <c:v>0.58626959999999995</c:v>
                </c:pt>
                <c:pt idx="2234">
                  <c:v>0.58598170000000005</c:v>
                </c:pt>
                <c:pt idx="2235">
                  <c:v>0.58558109999999997</c:v>
                </c:pt>
                <c:pt idx="2236">
                  <c:v>0.58497759999999999</c:v>
                </c:pt>
                <c:pt idx="2237">
                  <c:v>0.58416579999999996</c:v>
                </c:pt>
                <c:pt idx="2238">
                  <c:v>0.58323139999999996</c:v>
                </c:pt>
                <c:pt idx="2239">
                  <c:v>0.58231980000000005</c:v>
                </c:pt>
                <c:pt idx="2240">
                  <c:v>0.58159729999999998</c:v>
                </c:pt>
                <c:pt idx="2241">
                  <c:v>0.58120450000000001</c:v>
                </c:pt>
                <c:pt idx="2242">
                  <c:v>0.58118590000000003</c:v>
                </c:pt>
                <c:pt idx="2243">
                  <c:v>0.58145709999999995</c:v>
                </c:pt>
                <c:pt idx="2244">
                  <c:v>0.58181000000000005</c:v>
                </c:pt>
                <c:pt idx="2245">
                  <c:v>0.58201429999999998</c:v>
                </c:pt>
                <c:pt idx="2246">
                  <c:v>0.58190169999999997</c:v>
                </c:pt>
                <c:pt idx="2247">
                  <c:v>0.58143990000000001</c:v>
                </c:pt>
                <c:pt idx="2248">
                  <c:v>0.58071589999999995</c:v>
                </c:pt>
                <c:pt idx="2249">
                  <c:v>0.5798856</c:v>
                </c:pt>
                <c:pt idx="2250">
                  <c:v>0.57910640000000002</c:v>
                </c:pt>
                <c:pt idx="2251">
                  <c:v>0.57848049999999995</c:v>
                </c:pt>
                <c:pt idx="2252">
                  <c:v>0.57804789999999995</c:v>
                </c:pt>
                <c:pt idx="2253">
                  <c:v>0.57778130000000005</c:v>
                </c:pt>
                <c:pt idx="2254">
                  <c:v>0.57762570000000002</c:v>
                </c:pt>
                <c:pt idx="2255">
                  <c:v>0.57754629999999996</c:v>
                </c:pt>
                <c:pt idx="2256">
                  <c:v>0.57758799999999999</c:v>
                </c:pt>
                <c:pt idx="2257">
                  <c:v>0.57789290000000004</c:v>
                </c:pt>
                <c:pt idx="2258">
                  <c:v>0.57867210000000002</c:v>
                </c:pt>
                <c:pt idx="2259">
                  <c:v>0.58008280000000001</c:v>
                </c:pt>
                <c:pt idx="2260">
                  <c:v>0.58207469999999994</c:v>
                </c:pt>
                <c:pt idx="2261">
                  <c:v>0.58428069999999999</c:v>
                </c:pt>
                <c:pt idx="2262">
                  <c:v>0.58614460000000002</c:v>
                </c:pt>
                <c:pt idx="2263">
                  <c:v>0.58721219999999996</c:v>
                </c:pt>
                <c:pt idx="2264">
                  <c:v>0.58734410000000004</c:v>
                </c:pt>
                <c:pt idx="2265">
                  <c:v>0.58670250000000002</c:v>
                </c:pt>
                <c:pt idx="2266">
                  <c:v>0.58556399999999997</c:v>
                </c:pt>
                <c:pt idx="2267">
                  <c:v>0.58419100000000002</c:v>
                </c:pt>
                <c:pt idx="2268">
                  <c:v>0.58276790000000001</c:v>
                </c:pt>
                <c:pt idx="2269">
                  <c:v>0.58143920000000004</c:v>
                </c:pt>
                <c:pt idx="2270">
                  <c:v>0.58034050000000004</c:v>
                </c:pt>
                <c:pt idx="2271">
                  <c:v>0.57960650000000002</c:v>
                </c:pt>
                <c:pt idx="2272">
                  <c:v>0.57939490000000005</c:v>
                </c:pt>
                <c:pt idx="2273">
                  <c:v>0.57983320000000005</c:v>
                </c:pt>
                <c:pt idx="2274">
                  <c:v>0.58094270000000003</c:v>
                </c:pt>
                <c:pt idx="2275">
                  <c:v>0.58254899999999998</c:v>
                </c:pt>
                <c:pt idx="2276">
                  <c:v>0.58430459999999995</c:v>
                </c:pt>
                <c:pt idx="2277">
                  <c:v>0.58585410000000004</c:v>
                </c:pt>
                <c:pt idx="2278">
                  <c:v>0.58698099999999998</c:v>
                </c:pt>
                <c:pt idx="2279">
                  <c:v>0.58768330000000002</c:v>
                </c:pt>
                <c:pt idx="2280">
                  <c:v>0.58808800000000006</c:v>
                </c:pt>
                <c:pt idx="2281">
                  <c:v>0.58834149999999996</c:v>
                </c:pt>
                <c:pt idx="2282">
                  <c:v>0.58851390000000003</c:v>
                </c:pt>
                <c:pt idx="2283">
                  <c:v>0.58858120000000003</c:v>
                </c:pt>
                <c:pt idx="2284">
                  <c:v>0.58845250000000004</c:v>
                </c:pt>
                <c:pt idx="2285">
                  <c:v>0.58802989999999999</c:v>
                </c:pt>
                <c:pt idx="2286">
                  <c:v>0.58725430000000001</c:v>
                </c:pt>
                <c:pt idx="2287">
                  <c:v>0.58612940000000002</c:v>
                </c:pt>
                <c:pt idx="2288">
                  <c:v>0.58471470000000003</c:v>
                </c:pt>
                <c:pt idx="2289">
                  <c:v>0.58311239999999998</c:v>
                </c:pt>
                <c:pt idx="2290">
                  <c:v>0.58146439999999999</c:v>
                </c:pt>
                <c:pt idx="2291">
                  <c:v>0.57992960000000005</c:v>
                </c:pt>
                <c:pt idx="2292">
                  <c:v>0.57874689999999995</c:v>
                </c:pt>
                <c:pt idx="2293">
                  <c:v>0.57832519999999998</c:v>
                </c:pt>
                <c:pt idx="2294">
                  <c:v>0.57935820000000005</c:v>
                </c:pt>
                <c:pt idx="2295">
                  <c:v>0.58277579999999995</c:v>
                </c:pt>
                <c:pt idx="2296">
                  <c:v>0.58894650000000004</c:v>
                </c:pt>
                <c:pt idx="2297">
                  <c:v>0.59636769999999995</c:v>
                </c:pt>
                <c:pt idx="2298">
                  <c:v>0.60220240000000003</c:v>
                </c:pt>
                <c:pt idx="2299">
                  <c:v>0.60506470000000001</c:v>
                </c:pt>
                <c:pt idx="2300">
                  <c:v>0.60555179999999997</c:v>
                </c:pt>
                <c:pt idx="2301">
                  <c:v>0.60478810000000005</c:v>
                </c:pt>
                <c:pt idx="2302">
                  <c:v>0.60360100000000005</c:v>
                </c:pt>
                <c:pt idx="2303">
                  <c:v>0.6024545</c:v>
                </c:pt>
                <c:pt idx="2304">
                  <c:v>0.60161050000000005</c:v>
                </c:pt>
                <c:pt idx="2305">
                  <c:v>0.6011609</c:v>
                </c:pt>
                <c:pt idx="2306">
                  <c:v>0.60105920000000002</c:v>
                </c:pt>
                <c:pt idx="2307">
                  <c:v>0.60114769999999995</c:v>
                </c:pt>
                <c:pt idx="2308">
                  <c:v>0.60121690000000005</c:v>
                </c:pt>
                <c:pt idx="2309">
                  <c:v>0.60109559999999995</c:v>
                </c:pt>
                <c:pt idx="2310">
                  <c:v>0.60071589999999997</c:v>
                </c:pt>
                <c:pt idx="2311">
                  <c:v>0.60015719999999995</c:v>
                </c:pt>
                <c:pt idx="2312">
                  <c:v>0.59963639999999996</c:v>
                </c:pt>
                <c:pt idx="2313">
                  <c:v>0.59948449999999998</c:v>
                </c:pt>
                <c:pt idx="2314">
                  <c:v>0.60003669999999998</c:v>
                </c:pt>
                <c:pt idx="2315">
                  <c:v>0.60150090000000001</c:v>
                </c:pt>
                <c:pt idx="2316">
                  <c:v>0.60373690000000002</c:v>
                </c:pt>
                <c:pt idx="2317">
                  <c:v>0.60619350000000005</c:v>
                </c:pt>
                <c:pt idx="2318">
                  <c:v>0.60809729999999995</c:v>
                </c:pt>
                <c:pt idx="2319">
                  <c:v>0.60892710000000005</c:v>
                </c:pt>
                <c:pt idx="2320">
                  <c:v>0.60868869999999997</c:v>
                </c:pt>
                <c:pt idx="2321">
                  <c:v>0.60780409999999996</c:v>
                </c:pt>
                <c:pt idx="2322">
                  <c:v>0.60688189999999997</c:v>
                </c:pt>
                <c:pt idx="2323">
                  <c:v>0.60651770000000005</c:v>
                </c:pt>
                <c:pt idx="2324">
                  <c:v>0.60729630000000001</c:v>
                </c:pt>
                <c:pt idx="2325">
                  <c:v>0.60959870000000005</c:v>
                </c:pt>
                <c:pt idx="2326">
                  <c:v>0.61330459999999998</c:v>
                </c:pt>
                <c:pt idx="2327">
                  <c:v>0.61750479999999996</c:v>
                </c:pt>
                <c:pt idx="2328">
                  <c:v>0.62094990000000005</c:v>
                </c:pt>
                <c:pt idx="2329">
                  <c:v>0.62296560000000001</c:v>
                </c:pt>
                <c:pt idx="2330">
                  <c:v>0.62372459999999996</c:v>
                </c:pt>
                <c:pt idx="2331">
                  <c:v>0.62381889999999995</c:v>
                </c:pt>
                <c:pt idx="2332">
                  <c:v>0.62378789999999995</c:v>
                </c:pt>
                <c:pt idx="2333">
                  <c:v>0.62400869999999997</c:v>
                </c:pt>
                <c:pt idx="2334">
                  <c:v>0.62467039999999996</c:v>
                </c:pt>
                <c:pt idx="2335">
                  <c:v>0.62582380000000004</c:v>
                </c:pt>
                <c:pt idx="2336">
                  <c:v>0.6274014</c:v>
                </c:pt>
                <c:pt idx="2337">
                  <c:v>0.62924460000000004</c:v>
                </c:pt>
                <c:pt idx="2338">
                  <c:v>0.63114689999999996</c:v>
                </c:pt>
                <c:pt idx="2339">
                  <c:v>0.63290170000000001</c:v>
                </c:pt>
                <c:pt idx="2340">
                  <c:v>0.63435200000000003</c:v>
                </c:pt>
                <c:pt idx="2341">
                  <c:v>0.63538899999999998</c:v>
                </c:pt>
                <c:pt idx="2342">
                  <c:v>0.63596090000000005</c:v>
                </c:pt>
                <c:pt idx="2343">
                  <c:v>0.63608509999999996</c:v>
                </c:pt>
                <c:pt idx="2344">
                  <c:v>0.63584969999999996</c:v>
                </c:pt>
                <c:pt idx="2345">
                  <c:v>0.63541720000000002</c:v>
                </c:pt>
                <c:pt idx="2346">
                  <c:v>0.63499810000000001</c:v>
                </c:pt>
                <c:pt idx="2347">
                  <c:v>0.63487119999999997</c:v>
                </c:pt>
                <c:pt idx="2348">
                  <c:v>0.63536820000000005</c:v>
                </c:pt>
                <c:pt idx="2349">
                  <c:v>0.63682870000000003</c:v>
                </c:pt>
                <c:pt idx="2350">
                  <c:v>0.63947779999999999</c:v>
                </c:pt>
                <c:pt idx="2351">
                  <c:v>0.64314439999999995</c:v>
                </c:pt>
                <c:pt idx="2352">
                  <c:v>0.64711560000000001</c:v>
                </c:pt>
                <c:pt idx="2353">
                  <c:v>0.65038289999999999</c:v>
                </c:pt>
                <c:pt idx="2354">
                  <c:v>0.65231360000000005</c:v>
                </c:pt>
                <c:pt idx="2355">
                  <c:v>0.65289370000000002</c:v>
                </c:pt>
                <c:pt idx="2356">
                  <c:v>0.65246859999999995</c:v>
                </c:pt>
                <c:pt idx="2357">
                  <c:v>0.65142610000000001</c:v>
                </c:pt>
                <c:pt idx="2358">
                  <c:v>0.65006830000000004</c:v>
                </c:pt>
                <c:pt idx="2359">
                  <c:v>0.6486712</c:v>
                </c:pt>
                <c:pt idx="2360">
                  <c:v>0.64752659999999995</c:v>
                </c:pt>
                <c:pt idx="2361">
                  <c:v>0.64705469999999998</c:v>
                </c:pt>
                <c:pt idx="2362">
                  <c:v>0.64789699999999995</c:v>
                </c:pt>
                <c:pt idx="2363">
                  <c:v>0.65087150000000005</c:v>
                </c:pt>
                <c:pt idx="2364">
                  <c:v>0.65661879999999995</c:v>
                </c:pt>
                <c:pt idx="2365">
                  <c:v>0.66472980000000004</c:v>
                </c:pt>
                <c:pt idx="2366">
                  <c:v>0.67325199999999996</c:v>
                </c:pt>
                <c:pt idx="2367">
                  <c:v>0.67982849999999995</c:v>
                </c:pt>
                <c:pt idx="2368">
                  <c:v>0.68370129999999996</c:v>
                </c:pt>
                <c:pt idx="2369">
                  <c:v>0.68572</c:v>
                </c:pt>
                <c:pt idx="2370">
                  <c:v>0.68716949999999999</c:v>
                </c:pt>
                <c:pt idx="2371">
                  <c:v>0.68893910000000003</c:v>
                </c:pt>
                <c:pt idx="2372">
                  <c:v>0.69135749999999996</c:v>
                </c:pt>
                <c:pt idx="2373">
                  <c:v>0.69433129999999998</c:v>
                </c:pt>
                <c:pt idx="2374">
                  <c:v>0.69742749999999998</c:v>
                </c:pt>
                <c:pt idx="2375">
                  <c:v>0.7001153</c:v>
                </c:pt>
                <c:pt idx="2376">
                  <c:v>0.70198890000000003</c:v>
                </c:pt>
                <c:pt idx="2377">
                  <c:v>0.70298000000000005</c:v>
                </c:pt>
                <c:pt idx="2378">
                  <c:v>0.7033085</c:v>
                </c:pt>
                <c:pt idx="2379">
                  <c:v>0.70332810000000001</c:v>
                </c:pt>
                <c:pt idx="2380">
                  <c:v>0.70339419999999997</c:v>
                </c:pt>
                <c:pt idx="2381">
                  <c:v>0.70380940000000003</c:v>
                </c:pt>
                <c:pt idx="2382">
                  <c:v>0.70484400000000003</c:v>
                </c:pt>
                <c:pt idx="2383">
                  <c:v>0.70667860000000005</c:v>
                </c:pt>
                <c:pt idx="2384">
                  <c:v>0.7093372</c:v>
                </c:pt>
                <c:pt idx="2385">
                  <c:v>0.71257950000000003</c:v>
                </c:pt>
                <c:pt idx="2386">
                  <c:v>0.71594049999999998</c:v>
                </c:pt>
                <c:pt idx="2387">
                  <c:v>0.71890889999999996</c:v>
                </c:pt>
                <c:pt idx="2388">
                  <c:v>0.72116800000000003</c:v>
                </c:pt>
                <c:pt idx="2389">
                  <c:v>0.7227171</c:v>
                </c:pt>
                <c:pt idx="2390">
                  <c:v>0.72379859999999996</c:v>
                </c:pt>
                <c:pt idx="2391">
                  <c:v>0.72478710000000002</c:v>
                </c:pt>
                <c:pt idx="2392">
                  <c:v>0.72604789999999997</c:v>
                </c:pt>
                <c:pt idx="2393">
                  <c:v>0.72785259999999996</c:v>
                </c:pt>
                <c:pt idx="2394">
                  <c:v>0.73023439999999995</c:v>
                </c:pt>
                <c:pt idx="2395">
                  <c:v>0.73293589999999997</c:v>
                </c:pt>
                <c:pt idx="2396">
                  <c:v>0.73544449999999995</c:v>
                </c:pt>
                <c:pt idx="2397">
                  <c:v>0.73722529999999997</c:v>
                </c:pt>
                <c:pt idx="2398">
                  <c:v>0.73796729999999999</c:v>
                </c:pt>
                <c:pt idx="2399">
                  <c:v>0.73769700000000005</c:v>
                </c:pt>
                <c:pt idx="2400">
                  <c:v>0.73686810000000003</c:v>
                </c:pt>
                <c:pt idx="2401">
                  <c:v>0.73644299999999996</c:v>
                </c:pt>
                <c:pt idx="2402">
                  <c:v>0.73831530000000001</c:v>
                </c:pt>
                <c:pt idx="2403">
                  <c:v>0.74518200000000001</c:v>
                </c:pt>
                <c:pt idx="2404">
                  <c:v>0.75830120000000001</c:v>
                </c:pt>
                <c:pt idx="2405">
                  <c:v>0.77320420000000001</c:v>
                </c:pt>
                <c:pt idx="2406">
                  <c:v>0.78275249999999996</c:v>
                </c:pt>
                <c:pt idx="2407">
                  <c:v>0.78553249999999997</c:v>
                </c:pt>
                <c:pt idx="2408">
                  <c:v>0.78450450000000005</c:v>
                </c:pt>
                <c:pt idx="2409">
                  <c:v>0.78233280000000005</c:v>
                </c:pt>
                <c:pt idx="2410">
                  <c:v>0.78034930000000002</c:v>
                </c:pt>
                <c:pt idx="2411">
                  <c:v>0.77910380000000001</c:v>
                </c:pt>
                <c:pt idx="2412">
                  <c:v>0.77873959999999998</c:v>
                </c:pt>
                <c:pt idx="2413">
                  <c:v>0.77925880000000003</c:v>
                </c:pt>
                <c:pt idx="2414">
                  <c:v>0.78057310000000002</c:v>
                </c:pt>
                <c:pt idx="2415">
                  <c:v>0.78251459999999995</c:v>
                </c:pt>
                <c:pt idx="2416">
                  <c:v>0.78482010000000002</c:v>
                </c:pt>
                <c:pt idx="2417">
                  <c:v>0.78716090000000005</c:v>
                </c:pt>
                <c:pt idx="2418">
                  <c:v>0.78925259999999997</c:v>
                </c:pt>
                <c:pt idx="2419">
                  <c:v>0.79090769999999999</c:v>
                </c:pt>
                <c:pt idx="2420">
                  <c:v>0.79209220000000002</c:v>
                </c:pt>
                <c:pt idx="2421">
                  <c:v>0.79291109999999998</c:v>
                </c:pt>
                <c:pt idx="2422">
                  <c:v>0.79360660000000005</c:v>
                </c:pt>
                <c:pt idx="2423">
                  <c:v>0.79456400000000005</c:v>
                </c:pt>
                <c:pt idx="2424">
                  <c:v>0.79625959999999996</c:v>
                </c:pt>
                <c:pt idx="2425">
                  <c:v>0.79915329999999996</c:v>
                </c:pt>
                <c:pt idx="2426">
                  <c:v>0.80332380000000003</c:v>
                </c:pt>
                <c:pt idx="2427">
                  <c:v>0.80820380000000003</c:v>
                </c:pt>
                <c:pt idx="2428">
                  <c:v>0.8127297</c:v>
                </c:pt>
                <c:pt idx="2429">
                  <c:v>0.81600139999999999</c:v>
                </c:pt>
                <c:pt idx="2430">
                  <c:v>0.81772069999999997</c:v>
                </c:pt>
                <c:pt idx="2431">
                  <c:v>0.81810649999999996</c:v>
                </c:pt>
                <c:pt idx="2432">
                  <c:v>0.81763149999999996</c:v>
                </c:pt>
                <c:pt idx="2433">
                  <c:v>0.8167953</c:v>
                </c:pt>
                <c:pt idx="2434">
                  <c:v>0.81607249999999998</c:v>
                </c:pt>
                <c:pt idx="2435">
                  <c:v>0.81585019999999997</c:v>
                </c:pt>
                <c:pt idx="2436">
                  <c:v>0.81646759999999996</c:v>
                </c:pt>
                <c:pt idx="2437">
                  <c:v>0.81821299999999997</c:v>
                </c:pt>
                <c:pt idx="2438">
                  <c:v>0.82126580000000005</c:v>
                </c:pt>
                <c:pt idx="2439">
                  <c:v>0.82554139999999998</c:v>
                </c:pt>
                <c:pt idx="2440">
                  <c:v>0.8305072</c:v>
                </c:pt>
                <c:pt idx="2441">
                  <c:v>0.83529019999999998</c:v>
                </c:pt>
                <c:pt idx="2442">
                  <c:v>0.83910340000000005</c:v>
                </c:pt>
                <c:pt idx="2443">
                  <c:v>0.84165259999999997</c:v>
                </c:pt>
                <c:pt idx="2444">
                  <c:v>0.84308139999999998</c:v>
                </c:pt>
                <c:pt idx="2445">
                  <c:v>0.84370970000000001</c:v>
                </c:pt>
                <c:pt idx="2446">
                  <c:v>0.8438715</c:v>
                </c:pt>
                <c:pt idx="2447">
                  <c:v>0.84386459999999996</c:v>
                </c:pt>
                <c:pt idx="2448">
                  <c:v>0.8439835</c:v>
                </c:pt>
                <c:pt idx="2449">
                  <c:v>0.84448350000000005</c:v>
                </c:pt>
                <c:pt idx="2450">
                  <c:v>0.84551719999999997</c:v>
                </c:pt>
                <c:pt idx="2451">
                  <c:v>0.84708709999999998</c:v>
                </c:pt>
                <c:pt idx="2452">
                  <c:v>0.84901510000000002</c:v>
                </c:pt>
                <c:pt idx="2453">
                  <c:v>0.85102270000000002</c:v>
                </c:pt>
                <c:pt idx="2454">
                  <c:v>0.85282899999999995</c:v>
                </c:pt>
                <c:pt idx="2455">
                  <c:v>0.85429840000000001</c:v>
                </c:pt>
                <c:pt idx="2456">
                  <c:v>0.85547930000000005</c:v>
                </c:pt>
                <c:pt idx="2457">
                  <c:v>0.85656480000000002</c:v>
                </c:pt>
                <c:pt idx="2458">
                  <c:v>0.85776419999999998</c:v>
                </c:pt>
                <c:pt idx="2459">
                  <c:v>0.85918969999999995</c:v>
                </c:pt>
                <c:pt idx="2460">
                  <c:v>0.86079320000000004</c:v>
                </c:pt>
                <c:pt idx="2461">
                  <c:v>0.86240729999999999</c:v>
                </c:pt>
                <c:pt idx="2462">
                  <c:v>0.86384539999999999</c:v>
                </c:pt>
                <c:pt idx="2463">
                  <c:v>0.86501779999999995</c:v>
                </c:pt>
                <c:pt idx="2464">
                  <c:v>0.8659907</c:v>
                </c:pt>
                <c:pt idx="2465">
                  <c:v>0.86695489999999997</c:v>
                </c:pt>
                <c:pt idx="2466">
                  <c:v>0.86812210000000001</c:v>
                </c:pt>
                <c:pt idx="2467">
                  <c:v>0.86959160000000002</c:v>
                </c:pt>
                <c:pt idx="2468">
                  <c:v>0.87129469999999998</c:v>
                </c:pt>
                <c:pt idx="2469">
                  <c:v>0.87301720000000005</c:v>
                </c:pt>
                <c:pt idx="2470">
                  <c:v>0.87453630000000004</c:v>
                </c:pt>
                <c:pt idx="2471">
                  <c:v>0.87573460000000003</c:v>
                </c:pt>
                <c:pt idx="2472">
                  <c:v>0.87668840000000003</c:v>
                </c:pt>
                <c:pt idx="2473">
                  <c:v>0.87761849999999997</c:v>
                </c:pt>
                <c:pt idx="2474">
                  <c:v>0.87879410000000002</c:v>
                </c:pt>
                <c:pt idx="2475">
                  <c:v>0.8803725</c:v>
                </c:pt>
                <c:pt idx="2476">
                  <c:v>0.88232029999999995</c:v>
                </c:pt>
                <c:pt idx="2477">
                  <c:v>0.88442120000000002</c:v>
                </c:pt>
                <c:pt idx="2478">
                  <c:v>0.8863993</c:v>
                </c:pt>
                <c:pt idx="2479">
                  <c:v>0.88807270000000005</c:v>
                </c:pt>
                <c:pt idx="2480">
                  <c:v>0.88944540000000005</c:v>
                </c:pt>
                <c:pt idx="2481">
                  <c:v>0.89069220000000005</c:v>
                </c:pt>
                <c:pt idx="2482">
                  <c:v>0.89202599999999999</c:v>
                </c:pt>
                <c:pt idx="2483">
                  <c:v>0.89356259999999998</c:v>
                </c:pt>
                <c:pt idx="2484">
                  <c:v>0.89523819999999998</c:v>
                </c:pt>
                <c:pt idx="2485">
                  <c:v>0.8968585</c:v>
                </c:pt>
                <c:pt idx="2486">
                  <c:v>0.89821220000000002</c:v>
                </c:pt>
                <c:pt idx="2487">
                  <c:v>0.89921640000000003</c:v>
                </c:pt>
                <c:pt idx="2488">
                  <c:v>0.89996860000000001</c:v>
                </c:pt>
                <c:pt idx="2489">
                  <c:v>0.90072529999999995</c:v>
                </c:pt>
                <c:pt idx="2490">
                  <c:v>0.90175899999999998</c:v>
                </c:pt>
                <c:pt idx="2491">
                  <c:v>0.90323739999999997</c:v>
                </c:pt>
                <c:pt idx="2492">
                  <c:v>0.90511379999999997</c:v>
                </c:pt>
                <c:pt idx="2493">
                  <c:v>0.90715939999999995</c:v>
                </c:pt>
                <c:pt idx="2494">
                  <c:v>0.90906359999999997</c:v>
                </c:pt>
                <c:pt idx="2495">
                  <c:v>0.91060890000000005</c:v>
                </c:pt>
                <c:pt idx="2496">
                  <c:v>0.91178090000000001</c:v>
                </c:pt>
                <c:pt idx="2497">
                  <c:v>0.91275379999999995</c:v>
                </c:pt>
                <c:pt idx="2498">
                  <c:v>0.913767</c:v>
                </c:pt>
                <c:pt idx="2499">
                  <c:v>0.91496889999999997</c:v>
                </c:pt>
                <c:pt idx="2500">
                  <c:v>0.91635120000000003</c:v>
                </c:pt>
                <c:pt idx="2501">
                  <c:v>0.9177691</c:v>
                </c:pt>
                <c:pt idx="2502">
                  <c:v>0.91906310000000002</c:v>
                </c:pt>
                <c:pt idx="2503">
                  <c:v>0.92016810000000004</c:v>
                </c:pt>
                <c:pt idx="2504">
                  <c:v>0.92119200000000001</c:v>
                </c:pt>
                <c:pt idx="2505">
                  <c:v>0.92236609999999997</c:v>
                </c:pt>
                <c:pt idx="2506">
                  <c:v>0.923925</c:v>
                </c:pt>
                <c:pt idx="2507">
                  <c:v>0.92592660000000004</c:v>
                </c:pt>
                <c:pt idx="2508">
                  <c:v>0.92818140000000005</c:v>
                </c:pt>
                <c:pt idx="2509">
                  <c:v>0.93030480000000004</c:v>
                </c:pt>
                <c:pt idx="2510">
                  <c:v>0.93192980000000003</c:v>
                </c:pt>
                <c:pt idx="2511">
                  <c:v>0.93287339999999996</c:v>
                </c:pt>
                <c:pt idx="2512">
                  <c:v>0.93322090000000002</c:v>
                </c:pt>
                <c:pt idx="2513">
                  <c:v>0.93323679999999998</c:v>
                </c:pt>
                <c:pt idx="2514">
                  <c:v>0.93320959999999997</c:v>
                </c:pt>
                <c:pt idx="2515">
                  <c:v>0.93328659999999997</c:v>
                </c:pt>
                <c:pt idx="2516">
                  <c:v>0.93341879999999999</c:v>
                </c:pt>
                <c:pt idx="2517">
                  <c:v>0.93342259999999999</c:v>
                </c:pt>
                <c:pt idx="2518">
                  <c:v>0.93312039999999996</c:v>
                </c:pt>
                <c:pt idx="2519">
                  <c:v>0.93248790000000004</c:v>
                </c:pt>
                <c:pt idx="2520">
                  <c:v>0.93177030000000005</c:v>
                </c:pt>
                <c:pt idx="2521">
                  <c:v>0.93150520000000003</c:v>
                </c:pt>
                <c:pt idx="2522">
                  <c:v>0.93233639999999995</c:v>
                </c:pt>
                <c:pt idx="2523">
                  <c:v>0.93464910000000001</c:v>
                </c:pt>
                <c:pt idx="2524">
                  <c:v>0.93801840000000003</c:v>
                </c:pt>
                <c:pt idx="2525">
                  <c:v>0.94122649999999997</c:v>
                </c:pt>
                <c:pt idx="2526">
                  <c:v>0.94295779999999996</c:v>
                </c:pt>
                <c:pt idx="2527">
                  <c:v>0.94275980000000004</c:v>
                </c:pt>
                <c:pt idx="2528">
                  <c:v>0.94107419999999997</c:v>
                </c:pt>
                <c:pt idx="2529">
                  <c:v>0.93870920000000002</c:v>
                </c:pt>
                <c:pt idx="2530">
                  <c:v>0.93633650000000002</c:v>
                </c:pt>
                <c:pt idx="2531">
                  <c:v>0.93431759999999997</c:v>
                </c:pt>
                <c:pt idx="2532">
                  <c:v>0.93274179999999995</c:v>
                </c:pt>
                <c:pt idx="2533">
                  <c:v>0.93148509999999995</c:v>
                </c:pt>
                <c:pt idx="2534">
                  <c:v>0.93034899999999998</c:v>
                </c:pt>
                <c:pt idx="2535">
                  <c:v>0.92919209999999997</c:v>
                </c:pt>
                <c:pt idx="2536">
                  <c:v>0.9280465</c:v>
                </c:pt>
                <c:pt idx="2537">
                  <c:v>0.92710950000000003</c:v>
                </c:pt>
                <c:pt idx="2538">
                  <c:v>0.92656240000000001</c:v>
                </c:pt>
                <c:pt idx="2539">
                  <c:v>0.92633679999999996</c:v>
                </c:pt>
                <c:pt idx="2540">
                  <c:v>0.92606520000000003</c:v>
                </c:pt>
                <c:pt idx="2541">
                  <c:v>0.92529410000000001</c:v>
                </c:pt>
                <c:pt idx="2542">
                  <c:v>0.92377370000000003</c:v>
                </c:pt>
                <c:pt idx="2543">
                  <c:v>0.92154429999999998</c:v>
                </c:pt>
                <c:pt idx="2544">
                  <c:v>0.91893369999999996</c:v>
                </c:pt>
                <c:pt idx="2545">
                  <c:v>0.91638719999999996</c:v>
                </c:pt>
                <c:pt idx="2546">
                  <c:v>0.91432480000000005</c:v>
                </c:pt>
                <c:pt idx="2547">
                  <c:v>0.91288539999999996</c:v>
                </c:pt>
                <c:pt idx="2548">
                  <c:v>0.91182759999999996</c:v>
                </c:pt>
                <c:pt idx="2549">
                  <c:v>0.91060969999999997</c:v>
                </c:pt>
                <c:pt idx="2550">
                  <c:v>0.90873009999999999</c:v>
                </c:pt>
                <c:pt idx="2551">
                  <c:v>0.90601719999999997</c:v>
                </c:pt>
                <c:pt idx="2552">
                  <c:v>0.90265859999999998</c:v>
                </c:pt>
                <c:pt idx="2553">
                  <c:v>0.89904510000000004</c:v>
                </c:pt>
                <c:pt idx="2554">
                  <c:v>0.89553139999999998</c:v>
                </c:pt>
                <c:pt idx="2555">
                  <c:v>0.8923103</c:v>
                </c:pt>
                <c:pt idx="2556">
                  <c:v>0.88933090000000004</c:v>
                </c:pt>
                <c:pt idx="2557">
                  <c:v>0.88636899999999996</c:v>
                </c:pt>
                <c:pt idx="2558">
                  <c:v>0.88315080000000001</c:v>
                </c:pt>
                <c:pt idx="2559">
                  <c:v>0.87951429999999997</c:v>
                </c:pt>
                <c:pt idx="2560">
                  <c:v>0.87556310000000004</c:v>
                </c:pt>
                <c:pt idx="2561">
                  <c:v>0.87177119999999997</c:v>
                </c:pt>
                <c:pt idx="2562">
                  <c:v>0.86884280000000003</c:v>
                </c:pt>
                <c:pt idx="2563">
                  <c:v>0.86728229999999995</c:v>
                </c:pt>
                <c:pt idx="2564">
                  <c:v>0.86667139999999998</c:v>
                </c:pt>
                <c:pt idx="2565">
                  <c:v>0.86575789999999997</c:v>
                </c:pt>
                <c:pt idx="2566">
                  <c:v>0.86337920000000001</c:v>
                </c:pt>
                <c:pt idx="2567">
                  <c:v>0.85942540000000001</c:v>
                </c:pt>
                <c:pt idx="2568">
                  <c:v>0.85458820000000002</c:v>
                </c:pt>
                <c:pt idx="2569">
                  <c:v>0.84966770000000003</c:v>
                </c:pt>
                <c:pt idx="2570">
                  <c:v>0.84518720000000003</c:v>
                </c:pt>
                <c:pt idx="2571">
                  <c:v>0.84128219999999998</c:v>
                </c:pt>
                <c:pt idx="2572">
                  <c:v>0.8378004</c:v>
                </c:pt>
                <c:pt idx="2573">
                  <c:v>0.83439640000000004</c:v>
                </c:pt>
                <c:pt idx="2574">
                  <c:v>0.83072630000000003</c:v>
                </c:pt>
                <c:pt idx="2575">
                  <c:v>0.82660080000000002</c:v>
                </c:pt>
                <c:pt idx="2576">
                  <c:v>0.82208440000000005</c:v>
                </c:pt>
                <c:pt idx="2577">
                  <c:v>0.81742590000000004</c:v>
                </c:pt>
                <c:pt idx="2578">
                  <c:v>0.81294599999999995</c:v>
                </c:pt>
                <c:pt idx="2579">
                  <c:v>0.80885090000000004</c:v>
                </c:pt>
                <c:pt idx="2580">
                  <c:v>0.80516589999999999</c:v>
                </c:pt>
                <c:pt idx="2581">
                  <c:v>0.80175669999999999</c:v>
                </c:pt>
                <c:pt idx="2582">
                  <c:v>0.79841099999999998</c:v>
                </c:pt>
                <c:pt idx="2583">
                  <c:v>0.7949773</c:v>
                </c:pt>
                <c:pt idx="2584">
                  <c:v>0.7915044</c:v>
                </c:pt>
                <c:pt idx="2585">
                  <c:v>0.78828240000000005</c:v>
                </c:pt>
                <c:pt idx="2586">
                  <c:v>0.78564290000000003</c:v>
                </c:pt>
                <c:pt idx="2587">
                  <c:v>0.78348580000000001</c:v>
                </c:pt>
                <c:pt idx="2588">
                  <c:v>0.78116229999999998</c:v>
                </c:pt>
                <c:pt idx="2589">
                  <c:v>0.77787600000000001</c:v>
                </c:pt>
                <c:pt idx="2590">
                  <c:v>0.77335019999999999</c:v>
                </c:pt>
                <c:pt idx="2591">
                  <c:v>0.76789059999999998</c:v>
                </c:pt>
                <c:pt idx="2592">
                  <c:v>0.76203449999999995</c:v>
                </c:pt>
                <c:pt idx="2593">
                  <c:v>0.75631400000000004</c:v>
                </c:pt>
                <c:pt idx="2594">
                  <c:v>0.75109250000000005</c:v>
                </c:pt>
                <c:pt idx="2595">
                  <c:v>0.74669300000000005</c:v>
                </c:pt>
                <c:pt idx="2596">
                  <c:v>0.74334389999999995</c:v>
                </c:pt>
                <c:pt idx="2597">
                  <c:v>0.74119120000000005</c:v>
                </c:pt>
                <c:pt idx="2598">
                  <c:v>0.74018079999999997</c:v>
                </c:pt>
                <c:pt idx="2599">
                  <c:v>0.73977009999999999</c:v>
                </c:pt>
                <c:pt idx="2600">
                  <c:v>0.73888620000000005</c:v>
                </c:pt>
                <c:pt idx="2601">
                  <c:v>0.73664200000000002</c:v>
                </c:pt>
                <c:pt idx="2602">
                  <c:v>0.73328329999999997</c:v>
                </c:pt>
                <c:pt idx="2603">
                  <c:v>0.72944739999999997</c:v>
                </c:pt>
                <c:pt idx="2604">
                  <c:v>0.72537770000000001</c:v>
                </c:pt>
                <c:pt idx="2605">
                  <c:v>0.72106369999999997</c:v>
                </c:pt>
                <c:pt idx="2606">
                  <c:v>0.71647139999999998</c:v>
                </c:pt>
                <c:pt idx="2607">
                  <c:v>0.7116671</c:v>
                </c:pt>
                <c:pt idx="2608">
                  <c:v>0.70681179999999999</c:v>
                </c:pt>
                <c:pt idx="2609">
                  <c:v>0.70212110000000005</c:v>
                </c:pt>
                <c:pt idx="2610">
                  <c:v>0.69779080000000004</c:v>
                </c:pt>
                <c:pt idx="2611">
                  <c:v>0.69388309999999997</c:v>
                </c:pt>
                <c:pt idx="2612">
                  <c:v>0.69033440000000001</c:v>
                </c:pt>
                <c:pt idx="2613">
                  <c:v>0.68698349999999997</c:v>
                </c:pt>
                <c:pt idx="2614">
                  <c:v>0.68366439999999995</c:v>
                </c:pt>
                <c:pt idx="2615">
                  <c:v>0.68031090000000005</c:v>
                </c:pt>
                <c:pt idx="2616">
                  <c:v>0.67702359999999995</c:v>
                </c:pt>
                <c:pt idx="2617">
                  <c:v>0.67402640000000003</c:v>
                </c:pt>
                <c:pt idx="2618">
                  <c:v>0.67155469999999995</c:v>
                </c:pt>
                <c:pt idx="2619">
                  <c:v>0.66963019999999995</c:v>
                </c:pt>
                <c:pt idx="2620">
                  <c:v>0.66796040000000001</c:v>
                </c:pt>
                <c:pt idx="2621">
                  <c:v>0.66600599999999999</c:v>
                </c:pt>
                <c:pt idx="2622">
                  <c:v>0.6633481</c:v>
                </c:pt>
                <c:pt idx="2623">
                  <c:v>0.65993029999999997</c:v>
                </c:pt>
                <c:pt idx="2624">
                  <c:v>0.6559952</c:v>
                </c:pt>
                <c:pt idx="2625">
                  <c:v>0.65190809999999999</c:v>
                </c:pt>
                <c:pt idx="2626">
                  <c:v>0.64797130000000003</c:v>
                </c:pt>
                <c:pt idx="2627">
                  <c:v>0.64439239999999998</c:v>
                </c:pt>
                <c:pt idx="2628">
                  <c:v>0.64122449999999998</c:v>
                </c:pt>
                <c:pt idx="2629">
                  <c:v>0.63840589999999997</c:v>
                </c:pt>
                <c:pt idx="2630">
                  <c:v>0.63582179999999999</c:v>
                </c:pt>
                <c:pt idx="2631">
                  <c:v>0.63339290000000004</c:v>
                </c:pt>
                <c:pt idx="2632">
                  <c:v>0.63115770000000004</c:v>
                </c:pt>
                <c:pt idx="2633">
                  <c:v>0.62927120000000003</c:v>
                </c:pt>
                <c:pt idx="2634">
                  <c:v>0.62785760000000002</c:v>
                </c:pt>
                <c:pt idx="2635">
                  <c:v>0.6267895</c:v>
                </c:pt>
                <c:pt idx="2636">
                  <c:v>0.62564850000000005</c:v>
                </c:pt>
                <c:pt idx="2637">
                  <c:v>0.62400979999999995</c:v>
                </c:pt>
                <c:pt idx="2638">
                  <c:v>0.62165369999999998</c:v>
                </c:pt>
                <c:pt idx="2639">
                  <c:v>0.61868179999999995</c:v>
                </c:pt>
                <c:pt idx="2640">
                  <c:v>0.61541319999999999</c:v>
                </c:pt>
                <c:pt idx="2641">
                  <c:v>0.61229679999999997</c:v>
                </c:pt>
                <c:pt idx="2642">
                  <c:v>0.60978299999999996</c:v>
                </c:pt>
                <c:pt idx="2643">
                  <c:v>0.60817679999999996</c:v>
                </c:pt>
                <c:pt idx="2644">
                  <c:v>0.60752519999999999</c:v>
                </c:pt>
                <c:pt idx="2645">
                  <c:v>0.60744739999999997</c:v>
                </c:pt>
                <c:pt idx="2646">
                  <c:v>0.6072668</c:v>
                </c:pt>
                <c:pt idx="2647">
                  <c:v>0.60634270000000001</c:v>
                </c:pt>
                <c:pt idx="2648">
                  <c:v>0.60452419999999996</c:v>
                </c:pt>
                <c:pt idx="2649">
                  <c:v>0.6021128</c:v>
                </c:pt>
                <c:pt idx="2650">
                  <c:v>0.59956560000000003</c:v>
                </c:pt>
                <c:pt idx="2651">
                  <c:v>0.59722129999999995</c:v>
                </c:pt>
                <c:pt idx="2652">
                  <c:v>0.59521159999999995</c:v>
                </c:pt>
                <c:pt idx="2653">
                  <c:v>0.5934857</c:v>
                </c:pt>
                <c:pt idx="2654">
                  <c:v>0.59184970000000003</c:v>
                </c:pt>
                <c:pt idx="2655">
                  <c:v>0.59006749999999997</c:v>
                </c:pt>
                <c:pt idx="2656">
                  <c:v>0.58797569999999999</c:v>
                </c:pt>
                <c:pt idx="2657">
                  <c:v>0.5855785</c:v>
                </c:pt>
                <c:pt idx="2658">
                  <c:v>0.58305410000000002</c:v>
                </c:pt>
                <c:pt idx="2659">
                  <c:v>0.58071419999999996</c:v>
                </c:pt>
                <c:pt idx="2660">
                  <c:v>0.57891539999999997</c:v>
                </c:pt>
                <c:pt idx="2661">
                  <c:v>0.57807549999999996</c:v>
                </c:pt>
                <c:pt idx="2662">
                  <c:v>0.57859490000000002</c:v>
                </c:pt>
                <c:pt idx="2663">
                  <c:v>0.58058980000000004</c:v>
                </c:pt>
                <c:pt idx="2664">
                  <c:v>0.5833431</c:v>
                </c:pt>
                <c:pt idx="2665">
                  <c:v>0.58537700000000004</c:v>
                </c:pt>
                <c:pt idx="2666">
                  <c:v>0.58569879999999996</c:v>
                </c:pt>
                <c:pt idx="2667">
                  <c:v>0.58439640000000004</c:v>
                </c:pt>
                <c:pt idx="2668">
                  <c:v>0.58210260000000003</c:v>
                </c:pt>
                <c:pt idx="2669">
                  <c:v>0.57935709999999996</c:v>
                </c:pt>
                <c:pt idx="2670">
                  <c:v>0.57651819999999998</c:v>
                </c:pt>
                <c:pt idx="2671">
                  <c:v>0.5738335</c:v>
                </c:pt>
                <c:pt idx="2672">
                  <c:v>0.57149150000000004</c:v>
                </c:pt>
                <c:pt idx="2673">
                  <c:v>0.5696561</c:v>
                </c:pt>
                <c:pt idx="2674">
                  <c:v>0.56836580000000003</c:v>
                </c:pt>
                <c:pt idx="2675">
                  <c:v>0.56748109999999996</c:v>
                </c:pt>
                <c:pt idx="2676">
                  <c:v>0.56667860000000003</c:v>
                </c:pt>
                <c:pt idx="2677">
                  <c:v>0.56558609999999998</c:v>
                </c:pt>
                <c:pt idx="2678">
                  <c:v>0.56394480000000002</c:v>
                </c:pt>
                <c:pt idx="2679">
                  <c:v>0.56169749999999996</c:v>
                </c:pt>
                <c:pt idx="2680">
                  <c:v>0.55898829999999999</c:v>
                </c:pt>
                <c:pt idx="2681">
                  <c:v>0.55606719999999998</c:v>
                </c:pt>
                <c:pt idx="2682">
                  <c:v>0.5532125</c:v>
                </c:pt>
                <c:pt idx="2683">
                  <c:v>0.55062999999999995</c:v>
                </c:pt>
                <c:pt idx="2684">
                  <c:v>0.54846260000000002</c:v>
                </c:pt>
                <c:pt idx="2685">
                  <c:v>0.54677799999999999</c:v>
                </c:pt>
                <c:pt idx="2686">
                  <c:v>0.54556179999999999</c:v>
                </c:pt>
                <c:pt idx="2687">
                  <c:v>0.54468570000000005</c:v>
                </c:pt>
                <c:pt idx="2688">
                  <c:v>0.5438868</c:v>
                </c:pt>
                <c:pt idx="2689">
                  <c:v>0.54287399999999997</c:v>
                </c:pt>
                <c:pt idx="2690">
                  <c:v>0.54143640000000004</c:v>
                </c:pt>
                <c:pt idx="2691">
                  <c:v>0.53955580000000003</c:v>
                </c:pt>
                <c:pt idx="2692">
                  <c:v>0.53734910000000002</c:v>
                </c:pt>
                <c:pt idx="2693">
                  <c:v>0.534999</c:v>
                </c:pt>
                <c:pt idx="2694">
                  <c:v>0.53273429999999999</c:v>
                </c:pt>
                <c:pt idx="2695">
                  <c:v>0.53082309999999999</c:v>
                </c:pt>
                <c:pt idx="2696">
                  <c:v>0.52953249999999996</c:v>
                </c:pt>
                <c:pt idx="2697">
                  <c:v>0.5288503</c:v>
                </c:pt>
                <c:pt idx="2698">
                  <c:v>0.52828569999999997</c:v>
                </c:pt>
                <c:pt idx="2699">
                  <c:v>0.52704450000000003</c:v>
                </c:pt>
                <c:pt idx="2700">
                  <c:v>0.52468570000000003</c:v>
                </c:pt>
                <c:pt idx="2701">
                  <c:v>0.52130500000000002</c:v>
                </c:pt>
                <c:pt idx="2702">
                  <c:v>0.51727889999999999</c:v>
                </c:pt>
                <c:pt idx="2703">
                  <c:v>0.51303449999999995</c:v>
                </c:pt>
                <c:pt idx="2704">
                  <c:v>0.50895829999999997</c:v>
                </c:pt>
                <c:pt idx="2705">
                  <c:v>0.50540359999999995</c:v>
                </c:pt>
                <c:pt idx="2706">
                  <c:v>0.50257430000000003</c:v>
                </c:pt>
                <c:pt idx="2707">
                  <c:v>0.50045729999999999</c:v>
                </c:pt>
                <c:pt idx="2708">
                  <c:v>0.49871840000000001</c:v>
                </c:pt>
                <c:pt idx="2709">
                  <c:v>0.4968381</c:v>
                </c:pt>
                <c:pt idx="2710">
                  <c:v>0.49437039999999999</c:v>
                </c:pt>
                <c:pt idx="2711">
                  <c:v>0.4912222</c:v>
                </c:pt>
                <c:pt idx="2712">
                  <c:v>0.48764039999999997</c:v>
                </c:pt>
                <c:pt idx="2713">
                  <c:v>0.48398360000000001</c:v>
                </c:pt>
                <c:pt idx="2714">
                  <c:v>0.48051470000000002</c:v>
                </c:pt>
                <c:pt idx="2715">
                  <c:v>0.47729890000000003</c:v>
                </c:pt>
                <c:pt idx="2716">
                  <c:v>0.47423759999999998</c:v>
                </c:pt>
                <c:pt idx="2717">
                  <c:v>0.47113709999999998</c:v>
                </c:pt>
                <c:pt idx="2718">
                  <c:v>0.46783039999999998</c:v>
                </c:pt>
                <c:pt idx="2719">
                  <c:v>0.46426079999999997</c:v>
                </c:pt>
                <c:pt idx="2720">
                  <c:v>0.46051569999999997</c:v>
                </c:pt>
                <c:pt idx="2721">
                  <c:v>0.45675939999999998</c:v>
                </c:pt>
                <c:pt idx="2722">
                  <c:v>0.45317010000000002</c:v>
                </c:pt>
                <c:pt idx="2723">
                  <c:v>0.44983319999999999</c:v>
                </c:pt>
                <c:pt idx="2724">
                  <c:v>0.4467064</c:v>
                </c:pt>
                <c:pt idx="2725">
                  <c:v>0.44364170000000003</c:v>
                </c:pt>
                <c:pt idx="2726">
                  <c:v>0.44045980000000001</c:v>
                </c:pt>
                <c:pt idx="2727">
                  <c:v>0.43706709999999999</c:v>
                </c:pt>
                <c:pt idx="2728">
                  <c:v>0.43356270000000002</c:v>
                </c:pt>
                <c:pt idx="2729">
                  <c:v>0.43025229999999998</c:v>
                </c:pt>
                <c:pt idx="2730">
                  <c:v>0.42754360000000002</c:v>
                </c:pt>
                <c:pt idx="2731">
                  <c:v>0.42572140000000003</c:v>
                </c:pt>
                <c:pt idx="2732">
                  <c:v>0.42470249999999998</c:v>
                </c:pt>
                <c:pt idx="2733">
                  <c:v>0.42390610000000001</c:v>
                </c:pt>
                <c:pt idx="2734">
                  <c:v>0.42249730000000002</c:v>
                </c:pt>
                <c:pt idx="2735">
                  <c:v>0.42002129999999999</c:v>
                </c:pt>
                <c:pt idx="2736">
                  <c:v>0.41659099999999999</c:v>
                </c:pt>
                <c:pt idx="2737">
                  <c:v>0.41266389999999997</c:v>
                </c:pt>
                <c:pt idx="2738">
                  <c:v>0.4086533</c:v>
                </c:pt>
                <c:pt idx="2739">
                  <c:v>0.40478039999999998</c:v>
                </c:pt>
                <c:pt idx="2740">
                  <c:v>0.40109820000000002</c:v>
                </c:pt>
                <c:pt idx="2741">
                  <c:v>0.3975648</c:v>
                </c:pt>
                <c:pt idx="2742">
                  <c:v>0.39414070000000001</c:v>
                </c:pt>
                <c:pt idx="2743">
                  <c:v>0.39081680000000002</c:v>
                </c:pt>
                <c:pt idx="2744">
                  <c:v>0.38761630000000002</c:v>
                </c:pt>
                <c:pt idx="2745">
                  <c:v>0.3845828</c:v>
                </c:pt>
                <c:pt idx="2746">
                  <c:v>0.38172149999999999</c:v>
                </c:pt>
                <c:pt idx="2747">
                  <c:v>0.378971</c:v>
                </c:pt>
                <c:pt idx="2748">
                  <c:v>0.37620629999999999</c:v>
                </c:pt>
                <c:pt idx="2749">
                  <c:v>0.3733051</c:v>
                </c:pt>
                <c:pt idx="2750">
                  <c:v>0.37020839999999999</c:v>
                </c:pt>
                <c:pt idx="2751">
                  <c:v>0.36695169999999999</c:v>
                </c:pt>
                <c:pt idx="2752">
                  <c:v>0.36364930000000001</c:v>
                </c:pt>
                <c:pt idx="2753">
                  <c:v>0.3604464</c:v>
                </c:pt>
                <c:pt idx="2754">
                  <c:v>0.35747109999999999</c:v>
                </c:pt>
                <c:pt idx="2755">
                  <c:v>0.35476449999999998</c:v>
                </c:pt>
                <c:pt idx="2756">
                  <c:v>0.35226639999999998</c:v>
                </c:pt>
                <c:pt idx="2757">
                  <c:v>0.34982410000000003</c:v>
                </c:pt>
                <c:pt idx="2758">
                  <c:v>0.34726489999999999</c:v>
                </c:pt>
                <c:pt idx="2759">
                  <c:v>0.34446969999999999</c:v>
                </c:pt>
                <c:pt idx="2760">
                  <c:v>0.34144730000000001</c:v>
                </c:pt>
                <c:pt idx="2761">
                  <c:v>0.33832899999999999</c:v>
                </c:pt>
                <c:pt idx="2762">
                  <c:v>0.33533410000000002</c:v>
                </c:pt>
                <c:pt idx="2763">
                  <c:v>0.33270949999999999</c:v>
                </c:pt>
                <c:pt idx="2764">
                  <c:v>0.33067659999999999</c:v>
                </c:pt>
                <c:pt idx="2765">
                  <c:v>0.32941779999999998</c:v>
                </c:pt>
                <c:pt idx="2766">
                  <c:v>0.32895350000000001</c:v>
                </c:pt>
                <c:pt idx="2767">
                  <c:v>0.3289898</c:v>
                </c:pt>
                <c:pt idx="2768">
                  <c:v>0.3288141</c:v>
                </c:pt>
                <c:pt idx="2769">
                  <c:v>0.32773400000000003</c:v>
                </c:pt>
                <c:pt idx="2770">
                  <c:v>0.32558389999999998</c:v>
                </c:pt>
                <c:pt idx="2771">
                  <c:v>0.32262750000000001</c:v>
                </c:pt>
                <c:pt idx="2772">
                  <c:v>0.31925379999999998</c:v>
                </c:pt>
                <c:pt idx="2773">
                  <c:v>0.31576500000000002</c:v>
                </c:pt>
                <c:pt idx="2774">
                  <c:v>0.31240580000000001</c:v>
                </c:pt>
                <c:pt idx="2775">
                  <c:v>0.3093707</c:v>
                </c:pt>
                <c:pt idx="2776">
                  <c:v>0.30682860000000001</c:v>
                </c:pt>
                <c:pt idx="2777">
                  <c:v>0.30490410000000001</c:v>
                </c:pt>
                <c:pt idx="2778">
                  <c:v>0.30356519999999998</c:v>
                </c:pt>
                <c:pt idx="2779">
                  <c:v>0.30257519999999999</c:v>
                </c:pt>
                <c:pt idx="2780">
                  <c:v>0.30154629999999999</c:v>
                </c:pt>
                <c:pt idx="2781">
                  <c:v>0.30017179999999999</c:v>
                </c:pt>
                <c:pt idx="2782">
                  <c:v>0.29835990000000001</c:v>
                </c:pt>
                <c:pt idx="2783">
                  <c:v>0.29625309999999999</c:v>
                </c:pt>
                <c:pt idx="2784">
                  <c:v>0.29409839999999998</c:v>
                </c:pt>
                <c:pt idx="2785">
                  <c:v>0.29213020000000001</c:v>
                </c:pt>
                <c:pt idx="2786">
                  <c:v>0.29045700000000002</c:v>
                </c:pt>
                <c:pt idx="2787">
                  <c:v>0.2890199</c:v>
                </c:pt>
                <c:pt idx="2788">
                  <c:v>0.28762660000000001</c:v>
                </c:pt>
                <c:pt idx="2789">
                  <c:v>0.28606150000000002</c:v>
                </c:pt>
                <c:pt idx="2790">
                  <c:v>0.28421590000000002</c:v>
                </c:pt>
                <c:pt idx="2791">
                  <c:v>0.28213860000000002</c:v>
                </c:pt>
                <c:pt idx="2792">
                  <c:v>0.28001860000000001</c:v>
                </c:pt>
                <c:pt idx="2793">
                  <c:v>0.27808389999999999</c:v>
                </c:pt>
                <c:pt idx="2794">
                  <c:v>0.27653270000000002</c:v>
                </c:pt>
                <c:pt idx="2795">
                  <c:v>0.27543420000000002</c:v>
                </c:pt>
                <c:pt idx="2796">
                  <c:v>0.27470990000000001</c:v>
                </c:pt>
                <c:pt idx="2797">
                  <c:v>0.2741691</c:v>
                </c:pt>
                <c:pt idx="2798">
                  <c:v>0.27363730000000003</c:v>
                </c:pt>
                <c:pt idx="2799">
                  <c:v>0.27307039999999999</c:v>
                </c:pt>
                <c:pt idx="2800">
                  <c:v>0.27257680000000001</c:v>
                </c:pt>
                <c:pt idx="2801">
                  <c:v>0.27230989999999999</c:v>
                </c:pt>
                <c:pt idx="2802">
                  <c:v>0.2722985</c:v>
                </c:pt>
                <c:pt idx="2803">
                  <c:v>0.27233459999999998</c:v>
                </c:pt>
                <c:pt idx="2804">
                  <c:v>0.27206520000000001</c:v>
                </c:pt>
                <c:pt idx="2805">
                  <c:v>0.27118049999999999</c:v>
                </c:pt>
                <c:pt idx="2806">
                  <c:v>0.2695842</c:v>
                </c:pt>
                <c:pt idx="2807">
                  <c:v>0.26742719999999998</c:v>
                </c:pt>
                <c:pt idx="2808">
                  <c:v>0.26500430000000003</c:v>
                </c:pt>
                <c:pt idx="2809">
                  <c:v>0.26265450000000001</c:v>
                </c:pt>
                <c:pt idx="2810">
                  <c:v>0.26064660000000001</c:v>
                </c:pt>
                <c:pt idx="2811">
                  <c:v>0.25917970000000001</c:v>
                </c:pt>
                <c:pt idx="2812">
                  <c:v>0.25832319999999998</c:v>
                </c:pt>
                <c:pt idx="2813">
                  <c:v>0.25798880000000002</c:v>
                </c:pt>
                <c:pt idx="2814">
                  <c:v>0.25792029999999999</c:v>
                </c:pt>
                <c:pt idx="2815">
                  <c:v>0.25777559999999999</c:v>
                </c:pt>
                <c:pt idx="2816">
                  <c:v>0.25729259999999998</c:v>
                </c:pt>
                <c:pt idx="2817">
                  <c:v>0.25637559999999998</c:v>
                </c:pt>
                <c:pt idx="2818">
                  <c:v>0.25511489999999998</c:v>
                </c:pt>
                <c:pt idx="2819">
                  <c:v>0.25368639999999998</c:v>
                </c:pt>
                <c:pt idx="2820">
                  <c:v>0.25229049999999997</c:v>
                </c:pt>
                <c:pt idx="2821">
                  <c:v>0.25109900000000002</c:v>
                </c:pt>
                <c:pt idx="2822">
                  <c:v>0.2502489</c:v>
                </c:pt>
                <c:pt idx="2823">
                  <c:v>0.24984100000000001</c:v>
                </c:pt>
                <c:pt idx="2824">
                  <c:v>0.249886</c:v>
                </c:pt>
                <c:pt idx="2825">
                  <c:v>0.25025540000000002</c:v>
                </c:pt>
                <c:pt idx="2826">
                  <c:v>0.25066129999999998</c:v>
                </c:pt>
                <c:pt idx="2827">
                  <c:v>0.25077369999999999</c:v>
                </c:pt>
                <c:pt idx="2828">
                  <c:v>0.25035099999999999</c:v>
                </c:pt>
                <c:pt idx="2829">
                  <c:v>0.2493262</c:v>
                </c:pt>
                <c:pt idx="2830">
                  <c:v>0.2478062</c:v>
                </c:pt>
                <c:pt idx="2831">
                  <c:v>0.24600540000000001</c:v>
                </c:pt>
                <c:pt idx="2832">
                  <c:v>0.24418870000000001</c:v>
                </c:pt>
                <c:pt idx="2833">
                  <c:v>0.24258840000000001</c:v>
                </c:pt>
                <c:pt idx="2834">
                  <c:v>0.24138799999999999</c:v>
                </c:pt>
                <c:pt idx="2835">
                  <c:v>0.2406537</c:v>
                </c:pt>
                <c:pt idx="2836">
                  <c:v>0.24029900000000001</c:v>
                </c:pt>
                <c:pt idx="2837">
                  <c:v>0.2400793</c:v>
                </c:pt>
                <c:pt idx="2838">
                  <c:v>0.23968390000000001</c:v>
                </c:pt>
                <c:pt idx="2839">
                  <c:v>0.2389</c:v>
                </c:pt>
                <c:pt idx="2840">
                  <c:v>0.23770720000000001</c:v>
                </c:pt>
                <c:pt idx="2841">
                  <c:v>0.2363034</c:v>
                </c:pt>
                <c:pt idx="2842">
                  <c:v>0.23500280000000001</c:v>
                </c:pt>
                <c:pt idx="2843">
                  <c:v>0.2341743</c:v>
                </c:pt>
                <c:pt idx="2844">
                  <c:v>0.23410909999999999</c:v>
                </c:pt>
                <c:pt idx="2845">
                  <c:v>0.23490369999999999</c:v>
                </c:pt>
                <c:pt idx="2846">
                  <c:v>0.23632020000000001</c:v>
                </c:pt>
                <c:pt idx="2847">
                  <c:v>0.23780860000000001</c:v>
                </c:pt>
                <c:pt idx="2848">
                  <c:v>0.23878920000000001</c:v>
                </c:pt>
                <c:pt idx="2849">
                  <c:v>0.2389645</c:v>
                </c:pt>
                <c:pt idx="2850">
                  <c:v>0.23842669999999999</c:v>
                </c:pt>
                <c:pt idx="2851">
                  <c:v>0.2374482</c:v>
                </c:pt>
                <c:pt idx="2852">
                  <c:v>0.2362853</c:v>
                </c:pt>
                <c:pt idx="2853">
                  <c:v>0.23508000000000001</c:v>
                </c:pt>
                <c:pt idx="2854">
                  <c:v>0.23387949999999999</c:v>
                </c:pt>
                <c:pt idx="2855">
                  <c:v>0.23268040000000001</c:v>
                </c:pt>
                <c:pt idx="2856">
                  <c:v>0.23147529999999999</c:v>
                </c:pt>
                <c:pt idx="2857">
                  <c:v>0.23028760000000001</c:v>
                </c:pt>
                <c:pt idx="2858">
                  <c:v>0.2291839</c:v>
                </c:pt>
                <c:pt idx="2859">
                  <c:v>0.22825100000000001</c:v>
                </c:pt>
                <c:pt idx="2860">
                  <c:v>0.22758020000000001</c:v>
                </c:pt>
                <c:pt idx="2861">
                  <c:v>0.2272284</c:v>
                </c:pt>
                <c:pt idx="2862">
                  <c:v>0.2271842</c:v>
                </c:pt>
                <c:pt idx="2863">
                  <c:v>0.22734480000000001</c:v>
                </c:pt>
                <c:pt idx="2864">
                  <c:v>0.2275325</c:v>
                </c:pt>
                <c:pt idx="2865">
                  <c:v>0.22757050000000001</c:v>
                </c:pt>
                <c:pt idx="2866">
                  <c:v>0.22734099999999999</c:v>
                </c:pt>
                <c:pt idx="2867">
                  <c:v>0.22684029999999999</c:v>
                </c:pt>
                <c:pt idx="2868">
                  <c:v>0.22615589999999999</c:v>
                </c:pt>
                <c:pt idx="2869">
                  <c:v>0.2254312</c:v>
                </c:pt>
                <c:pt idx="2870">
                  <c:v>0.2248097</c:v>
                </c:pt>
                <c:pt idx="2871">
                  <c:v>0.2243946</c:v>
                </c:pt>
                <c:pt idx="2872">
                  <c:v>0.22422310000000001</c:v>
                </c:pt>
                <c:pt idx="2873">
                  <c:v>0.22423940000000001</c:v>
                </c:pt>
                <c:pt idx="2874">
                  <c:v>0.2243116</c:v>
                </c:pt>
                <c:pt idx="2875">
                  <c:v>0.22426750000000001</c:v>
                </c:pt>
                <c:pt idx="2876">
                  <c:v>0.22397210000000001</c:v>
                </c:pt>
                <c:pt idx="2877">
                  <c:v>0.2233629</c:v>
                </c:pt>
                <c:pt idx="2878">
                  <c:v>0.2224592</c:v>
                </c:pt>
                <c:pt idx="2879">
                  <c:v>0.22134029999999999</c:v>
                </c:pt>
                <c:pt idx="2880">
                  <c:v>0.22012509999999999</c:v>
                </c:pt>
                <c:pt idx="2881">
                  <c:v>0.21895600000000001</c:v>
                </c:pt>
                <c:pt idx="2882">
                  <c:v>0.21797030000000001</c:v>
                </c:pt>
                <c:pt idx="2883">
                  <c:v>0.21731200000000001</c:v>
                </c:pt>
                <c:pt idx="2884">
                  <c:v>0.21711929999999999</c:v>
                </c:pt>
                <c:pt idx="2885">
                  <c:v>0.21749979999999999</c:v>
                </c:pt>
                <c:pt idx="2886">
                  <c:v>0.21848049999999999</c:v>
                </c:pt>
                <c:pt idx="2887">
                  <c:v>0.21993070000000001</c:v>
                </c:pt>
                <c:pt idx="2888">
                  <c:v>0.2215509</c:v>
                </c:pt>
                <c:pt idx="2889">
                  <c:v>0.22293270000000001</c:v>
                </c:pt>
                <c:pt idx="2890">
                  <c:v>0.2237576</c:v>
                </c:pt>
                <c:pt idx="2891">
                  <c:v>0.2239283</c:v>
                </c:pt>
                <c:pt idx="2892">
                  <c:v>0.2235396</c:v>
                </c:pt>
                <c:pt idx="2893">
                  <c:v>0.22278609999999999</c:v>
                </c:pt>
                <c:pt idx="2894">
                  <c:v>0.22186230000000001</c:v>
                </c:pt>
                <c:pt idx="2895">
                  <c:v>0.2209313</c:v>
                </c:pt>
                <c:pt idx="2896">
                  <c:v>0.2200927</c:v>
                </c:pt>
                <c:pt idx="2897">
                  <c:v>0.21938450000000001</c:v>
                </c:pt>
                <c:pt idx="2898">
                  <c:v>0.21880069999999999</c:v>
                </c:pt>
                <c:pt idx="2899">
                  <c:v>0.2183117</c:v>
                </c:pt>
                <c:pt idx="2900">
                  <c:v>0.2178977</c:v>
                </c:pt>
                <c:pt idx="2901">
                  <c:v>0.2175752</c:v>
                </c:pt>
                <c:pt idx="2902">
                  <c:v>0.21740129999999999</c:v>
                </c:pt>
                <c:pt idx="2903">
                  <c:v>0.21745719999999999</c:v>
                </c:pt>
                <c:pt idx="2904">
                  <c:v>0.217803</c:v>
                </c:pt>
                <c:pt idx="2905">
                  <c:v>0.21842539999999999</c:v>
                </c:pt>
                <c:pt idx="2906">
                  <c:v>0.21920799999999999</c:v>
                </c:pt>
                <c:pt idx="2907">
                  <c:v>0.21995329999999999</c:v>
                </c:pt>
                <c:pt idx="2908">
                  <c:v>0.22047520000000001</c:v>
                </c:pt>
                <c:pt idx="2909">
                  <c:v>0.2206612</c:v>
                </c:pt>
                <c:pt idx="2910">
                  <c:v>0.22051409999999999</c:v>
                </c:pt>
                <c:pt idx="2911">
                  <c:v>0.2201236</c:v>
                </c:pt>
                <c:pt idx="2912">
                  <c:v>0.21961849999999999</c:v>
                </c:pt>
                <c:pt idx="2913">
                  <c:v>0.21911249999999999</c:v>
                </c:pt>
                <c:pt idx="2914">
                  <c:v>0.2186678</c:v>
                </c:pt>
                <c:pt idx="2915">
                  <c:v>0.21829770000000001</c:v>
                </c:pt>
                <c:pt idx="2916">
                  <c:v>0.2179768</c:v>
                </c:pt>
                <c:pt idx="2917">
                  <c:v>0.21767020000000001</c:v>
                </c:pt>
                <c:pt idx="2918">
                  <c:v>0.2173581</c:v>
                </c:pt>
                <c:pt idx="2919">
                  <c:v>0.21705189999999999</c:v>
                </c:pt>
                <c:pt idx="2920">
                  <c:v>0.21678910000000001</c:v>
                </c:pt>
                <c:pt idx="2921">
                  <c:v>0.21662190000000001</c:v>
                </c:pt>
                <c:pt idx="2922">
                  <c:v>0.21659419999999999</c:v>
                </c:pt>
                <c:pt idx="2923">
                  <c:v>0.2167287</c:v>
                </c:pt>
                <c:pt idx="2924">
                  <c:v>0.21702340000000001</c:v>
                </c:pt>
                <c:pt idx="2925">
                  <c:v>0.2174575</c:v>
                </c:pt>
                <c:pt idx="2926">
                  <c:v>0.21799379999999999</c:v>
                </c:pt>
                <c:pt idx="2927">
                  <c:v>0.21857770000000001</c:v>
                </c:pt>
                <c:pt idx="2928">
                  <c:v>0.21913930000000001</c:v>
                </c:pt>
                <c:pt idx="2929">
                  <c:v>0.21959339999999999</c:v>
                </c:pt>
                <c:pt idx="2930">
                  <c:v>0.21985560000000001</c:v>
                </c:pt>
                <c:pt idx="2931">
                  <c:v>0.21987470000000001</c:v>
                </c:pt>
                <c:pt idx="2932">
                  <c:v>0.2196478</c:v>
                </c:pt>
                <c:pt idx="2933">
                  <c:v>0.2192307</c:v>
                </c:pt>
                <c:pt idx="2934">
                  <c:v>0.21872140000000001</c:v>
                </c:pt>
                <c:pt idx="2935">
                  <c:v>0.2182442</c:v>
                </c:pt>
                <c:pt idx="2936">
                  <c:v>0.2179141</c:v>
                </c:pt>
                <c:pt idx="2937">
                  <c:v>0.21779660000000001</c:v>
                </c:pt>
                <c:pt idx="2938">
                  <c:v>0.21789169999999999</c:v>
                </c:pt>
                <c:pt idx="2939">
                  <c:v>0.2181276</c:v>
                </c:pt>
                <c:pt idx="2940">
                  <c:v>0.2183988</c:v>
                </c:pt>
                <c:pt idx="2941">
                  <c:v>0.21860460000000001</c:v>
                </c:pt>
                <c:pt idx="2942">
                  <c:v>0.2186979</c:v>
                </c:pt>
                <c:pt idx="2943">
                  <c:v>0.21869089999999999</c:v>
                </c:pt>
                <c:pt idx="2944">
                  <c:v>0.21863060000000001</c:v>
                </c:pt>
                <c:pt idx="2945">
                  <c:v>0.21855569999999999</c:v>
                </c:pt>
                <c:pt idx="2946">
                  <c:v>0.21846670000000001</c:v>
                </c:pt>
                <c:pt idx="2947">
                  <c:v>0.2183214</c:v>
                </c:pt>
                <c:pt idx="2948">
                  <c:v>0.21806439999999999</c:v>
                </c:pt>
                <c:pt idx="2949">
                  <c:v>0.217671</c:v>
                </c:pt>
                <c:pt idx="2950">
                  <c:v>0.21718609999999999</c:v>
                </c:pt>
                <c:pt idx="2951">
                  <c:v>0.21672849999999999</c:v>
                </c:pt>
                <c:pt idx="2952">
                  <c:v>0.21647130000000001</c:v>
                </c:pt>
                <c:pt idx="2953">
                  <c:v>0.21658640000000001</c:v>
                </c:pt>
                <c:pt idx="2954">
                  <c:v>0.21715209999999999</c:v>
                </c:pt>
                <c:pt idx="2955">
                  <c:v>0.21808089999999999</c:v>
                </c:pt>
                <c:pt idx="2956">
                  <c:v>0.21909719999999999</c:v>
                </c:pt>
                <c:pt idx="2957">
                  <c:v>0.21986120000000001</c:v>
                </c:pt>
                <c:pt idx="2958">
                  <c:v>0.22010869999999999</c:v>
                </c:pt>
                <c:pt idx="2959">
                  <c:v>0.21978990000000001</c:v>
                </c:pt>
                <c:pt idx="2960">
                  <c:v>0.21906110000000001</c:v>
                </c:pt>
                <c:pt idx="2961">
                  <c:v>0.21821950000000001</c:v>
                </c:pt>
                <c:pt idx="2962">
                  <c:v>0.21760409999999999</c:v>
                </c:pt>
                <c:pt idx="2963">
                  <c:v>0.2174992</c:v>
                </c:pt>
                <c:pt idx="2964">
                  <c:v>0.2180868</c:v>
                </c:pt>
                <c:pt idx="2965">
                  <c:v>0.21933530000000001</c:v>
                </c:pt>
                <c:pt idx="2966">
                  <c:v>0.22096879999999999</c:v>
                </c:pt>
                <c:pt idx="2967">
                  <c:v>0.2225192</c:v>
                </c:pt>
                <c:pt idx="2968">
                  <c:v>0.2235713</c:v>
                </c:pt>
                <c:pt idx="2969">
                  <c:v>0.22395490000000001</c:v>
                </c:pt>
                <c:pt idx="2970">
                  <c:v>0.22374839999999999</c:v>
                </c:pt>
                <c:pt idx="2971">
                  <c:v>0.22316620000000001</c:v>
                </c:pt>
                <c:pt idx="2972">
                  <c:v>0.2224284</c:v>
                </c:pt>
                <c:pt idx="2973">
                  <c:v>0.22171289999999999</c:v>
                </c:pt>
                <c:pt idx="2974">
                  <c:v>0.22112380000000001</c:v>
                </c:pt>
                <c:pt idx="2975">
                  <c:v>0.22071170000000001</c:v>
                </c:pt>
                <c:pt idx="2976">
                  <c:v>0.22048719999999999</c:v>
                </c:pt>
                <c:pt idx="2977">
                  <c:v>0.2204334</c:v>
                </c:pt>
                <c:pt idx="2978">
                  <c:v>0.22051879999999999</c:v>
                </c:pt>
                <c:pt idx="2979">
                  <c:v>0.2207064</c:v>
                </c:pt>
                <c:pt idx="2980">
                  <c:v>0.2209624</c:v>
                </c:pt>
                <c:pt idx="2981">
                  <c:v>0.22125210000000001</c:v>
                </c:pt>
                <c:pt idx="2982">
                  <c:v>0.2215356</c:v>
                </c:pt>
                <c:pt idx="2983">
                  <c:v>0.22176770000000001</c:v>
                </c:pt>
                <c:pt idx="2984">
                  <c:v>0.2218917</c:v>
                </c:pt>
                <c:pt idx="2985">
                  <c:v>0.2218502</c:v>
                </c:pt>
                <c:pt idx="2986">
                  <c:v>0.22160179999999999</c:v>
                </c:pt>
                <c:pt idx="2987">
                  <c:v>0.22113269999999999</c:v>
                </c:pt>
                <c:pt idx="2988">
                  <c:v>0.2204728</c:v>
                </c:pt>
                <c:pt idx="2989">
                  <c:v>0.21969669999999999</c:v>
                </c:pt>
                <c:pt idx="2990">
                  <c:v>0.21893899999999999</c:v>
                </c:pt>
                <c:pt idx="2991">
                  <c:v>0.2183823</c:v>
                </c:pt>
                <c:pt idx="2992">
                  <c:v>0.21823049999999999</c:v>
                </c:pt>
                <c:pt idx="2993">
                  <c:v>0.2186757</c:v>
                </c:pt>
                <c:pt idx="2994">
                  <c:v>0.2197964</c:v>
                </c:pt>
                <c:pt idx="2995">
                  <c:v>0.22147030000000001</c:v>
                </c:pt>
                <c:pt idx="2996">
                  <c:v>0.2233337</c:v>
                </c:pt>
                <c:pt idx="2997">
                  <c:v>0.22493440000000001</c:v>
                </c:pt>
                <c:pt idx="2998">
                  <c:v>0.2259438</c:v>
                </c:pt>
                <c:pt idx="2999">
                  <c:v>0.2262885</c:v>
                </c:pt>
                <c:pt idx="3000">
                  <c:v>0.22612360000000001</c:v>
                </c:pt>
                <c:pt idx="3001">
                  <c:v>0.2257016</c:v>
                </c:pt>
                <c:pt idx="3002">
                  <c:v>0.22526160000000001</c:v>
                </c:pt>
                <c:pt idx="3003">
                  <c:v>0.22494810000000001</c:v>
                </c:pt>
                <c:pt idx="3004">
                  <c:v>0.22480839999999999</c:v>
                </c:pt>
                <c:pt idx="3005">
                  <c:v>0.22480249999999999</c:v>
                </c:pt>
                <c:pt idx="3006">
                  <c:v>0.2248455</c:v>
                </c:pt>
                <c:pt idx="3007">
                  <c:v>0.22485089999999999</c:v>
                </c:pt>
                <c:pt idx="3008">
                  <c:v>0.22477320000000001</c:v>
                </c:pt>
                <c:pt idx="3009">
                  <c:v>0.2246224</c:v>
                </c:pt>
                <c:pt idx="3010">
                  <c:v>0.2244487</c:v>
                </c:pt>
                <c:pt idx="3011">
                  <c:v>0.2243137</c:v>
                </c:pt>
                <c:pt idx="3012">
                  <c:v>0.22425880000000001</c:v>
                </c:pt>
                <c:pt idx="3013">
                  <c:v>0.22429470000000001</c:v>
                </c:pt>
                <c:pt idx="3014">
                  <c:v>0.22439719999999999</c:v>
                </c:pt>
                <c:pt idx="3015">
                  <c:v>0.2245268</c:v>
                </c:pt>
                <c:pt idx="3016">
                  <c:v>0.22464490000000001</c:v>
                </c:pt>
                <c:pt idx="3017">
                  <c:v>0.2247343</c:v>
                </c:pt>
                <c:pt idx="3018">
                  <c:v>0.224802</c:v>
                </c:pt>
                <c:pt idx="3019">
                  <c:v>0.2248706</c:v>
                </c:pt>
                <c:pt idx="3020">
                  <c:v>0.22496340000000001</c:v>
                </c:pt>
                <c:pt idx="3021">
                  <c:v>0.22509309999999999</c:v>
                </c:pt>
                <c:pt idx="3022">
                  <c:v>0.2252574</c:v>
                </c:pt>
                <c:pt idx="3023">
                  <c:v>0.2254439</c:v>
                </c:pt>
                <c:pt idx="3024">
                  <c:v>0.2256387</c:v>
                </c:pt>
                <c:pt idx="3025">
                  <c:v>0.22583320000000001</c:v>
                </c:pt>
                <c:pt idx="3026">
                  <c:v>0.22602739999999999</c:v>
                </c:pt>
                <c:pt idx="3027">
                  <c:v>0.2262256</c:v>
                </c:pt>
                <c:pt idx="3028">
                  <c:v>0.2264293</c:v>
                </c:pt>
                <c:pt idx="3029">
                  <c:v>0.2266331</c:v>
                </c:pt>
                <c:pt idx="3030">
                  <c:v>0.22682330000000001</c:v>
                </c:pt>
                <c:pt idx="3031">
                  <c:v>0.2269823</c:v>
                </c:pt>
                <c:pt idx="3032">
                  <c:v>0.2270953</c:v>
                </c:pt>
                <c:pt idx="3033">
                  <c:v>0.22715070000000001</c:v>
                </c:pt>
                <c:pt idx="3034">
                  <c:v>0.22714039999999999</c:v>
                </c:pt>
                <c:pt idx="3035">
                  <c:v>0.2270558</c:v>
                </c:pt>
                <c:pt idx="3036">
                  <c:v>0.226885</c:v>
                </c:pt>
                <c:pt idx="3037">
                  <c:v>0.2266174</c:v>
                </c:pt>
                <c:pt idx="3038">
                  <c:v>0.2262526</c:v>
                </c:pt>
                <c:pt idx="3039">
                  <c:v>0.22581470000000001</c:v>
                </c:pt>
                <c:pt idx="3040">
                  <c:v>0.22536439999999999</c:v>
                </c:pt>
                <c:pt idx="3041">
                  <c:v>0.22499759999999999</c:v>
                </c:pt>
                <c:pt idx="3042">
                  <c:v>0.224852</c:v>
                </c:pt>
                <c:pt idx="3043">
                  <c:v>0.22507659999999999</c:v>
                </c:pt>
                <c:pt idx="3044">
                  <c:v>0.22579089999999999</c:v>
                </c:pt>
                <c:pt idx="3045">
                  <c:v>0.2270257</c:v>
                </c:pt>
                <c:pt idx="3046">
                  <c:v>0.22866120000000001</c:v>
                </c:pt>
                <c:pt idx="3047">
                  <c:v>0.2304214</c:v>
                </c:pt>
                <c:pt idx="3048">
                  <c:v>0.2319504</c:v>
                </c:pt>
                <c:pt idx="3049">
                  <c:v>0.2329831</c:v>
                </c:pt>
                <c:pt idx="3050">
                  <c:v>0.2334311</c:v>
                </c:pt>
                <c:pt idx="3051">
                  <c:v>0.233374</c:v>
                </c:pt>
                <c:pt idx="3052">
                  <c:v>0.2329774</c:v>
                </c:pt>
                <c:pt idx="3053">
                  <c:v>0.23242160000000001</c:v>
                </c:pt>
                <c:pt idx="3054">
                  <c:v>0.2318595</c:v>
                </c:pt>
                <c:pt idx="3055">
                  <c:v>0.2313897</c:v>
                </c:pt>
                <c:pt idx="3056">
                  <c:v>0.23106740000000001</c:v>
                </c:pt>
                <c:pt idx="3057">
                  <c:v>0.23090450000000001</c:v>
                </c:pt>
                <c:pt idx="3058">
                  <c:v>0.2308788</c:v>
                </c:pt>
                <c:pt idx="3059">
                  <c:v>0.2309496</c:v>
                </c:pt>
                <c:pt idx="3060">
                  <c:v>0.231073</c:v>
                </c:pt>
                <c:pt idx="3061">
                  <c:v>0.23121739999999999</c:v>
                </c:pt>
                <c:pt idx="3062">
                  <c:v>0.23136660000000001</c:v>
                </c:pt>
                <c:pt idx="3063">
                  <c:v>0.23152120000000001</c:v>
                </c:pt>
                <c:pt idx="3064">
                  <c:v>0.2316906</c:v>
                </c:pt>
                <c:pt idx="3065">
                  <c:v>0.23188510000000001</c:v>
                </c:pt>
                <c:pt idx="3066">
                  <c:v>0.2321078</c:v>
                </c:pt>
                <c:pt idx="3067">
                  <c:v>0.23235249999999999</c:v>
                </c:pt>
                <c:pt idx="3068">
                  <c:v>0.23260259999999999</c:v>
                </c:pt>
                <c:pt idx="3069">
                  <c:v>0.23283690000000001</c:v>
                </c:pt>
                <c:pt idx="3070">
                  <c:v>0.2330352</c:v>
                </c:pt>
                <c:pt idx="3071">
                  <c:v>0.2331829</c:v>
                </c:pt>
                <c:pt idx="3072">
                  <c:v>0.23327790000000001</c:v>
                </c:pt>
                <c:pt idx="3073">
                  <c:v>0.23333180000000001</c:v>
                </c:pt>
                <c:pt idx="3074">
                  <c:v>0.23337060000000001</c:v>
                </c:pt>
                <c:pt idx="3075">
                  <c:v>0.23342660000000001</c:v>
                </c:pt>
                <c:pt idx="3076">
                  <c:v>0.23353109999999999</c:v>
                </c:pt>
                <c:pt idx="3077">
                  <c:v>0.23370270000000001</c:v>
                </c:pt>
                <c:pt idx="3078">
                  <c:v>0.23393549999999999</c:v>
                </c:pt>
                <c:pt idx="3079">
                  <c:v>0.23419409999999999</c:v>
                </c:pt>
                <c:pt idx="3080">
                  <c:v>0.2344183</c:v>
                </c:pt>
                <c:pt idx="3081">
                  <c:v>0.2345479</c:v>
                </c:pt>
                <c:pt idx="3082">
                  <c:v>0.23454159999999999</c:v>
                </c:pt>
                <c:pt idx="3083">
                  <c:v>0.23440469999999999</c:v>
                </c:pt>
                <c:pt idx="3084">
                  <c:v>0.23419280000000001</c:v>
                </c:pt>
                <c:pt idx="3085">
                  <c:v>0.2340121</c:v>
                </c:pt>
                <c:pt idx="3086">
                  <c:v>0.23399410000000001</c:v>
                </c:pt>
                <c:pt idx="3087">
                  <c:v>0.23425370000000001</c:v>
                </c:pt>
                <c:pt idx="3088">
                  <c:v>0.23485220000000001</c:v>
                </c:pt>
                <c:pt idx="3089">
                  <c:v>0.23574320000000001</c:v>
                </c:pt>
                <c:pt idx="3090">
                  <c:v>0.2367708</c:v>
                </c:pt>
                <c:pt idx="3091">
                  <c:v>0.2377001</c:v>
                </c:pt>
                <c:pt idx="3092">
                  <c:v>0.23832519999999999</c:v>
                </c:pt>
                <c:pt idx="3093">
                  <c:v>0.2385506</c:v>
                </c:pt>
                <c:pt idx="3094">
                  <c:v>0.23841129999999999</c:v>
                </c:pt>
                <c:pt idx="3095">
                  <c:v>0.23804120000000001</c:v>
                </c:pt>
                <c:pt idx="3096">
                  <c:v>0.2376133</c:v>
                </c:pt>
                <c:pt idx="3097">
                  <c:v>0.23729649999999999</c:v>
                </c:pt>
                <c:pt idx="3098">
                  <c:v>0.2372041</c:v>
                </c:pt>
                <c:pt idx="3099">
                  <c:v>0.23737920000000001</c:v>
                </c:pt>
                <c:pt idx="3100">
                  <c:v>0.23778650000000001</c:v>
                </c:pt>
                <c:pt idx="3101">
                  <c:v>0.23833199999999999</c:v>
                </c:pt>
                <c:pt idx="3102">
                  <c:v>0.2388931</c:v>
                </c:pt>
                <c:pt idx="3103">
                  <c:v>0.2393641</c:v>
                </c:pt>
                <c:pt idx="3104">
                  <c:v>0.23969280000000001</c:v>
                </c:pt>
                <c:pt idx="3105">
                  <c:v>0.2398786</c:v>
                </c:pt>
                <c:pt idx="3106">
                  <c:v>0.2399579</c:v>
                </c:pt>
                <c:pt idx="3107">
                  <c:v>0.2399761</c:v>
                </c:pt>
                <c:pt idx="3108">
                  <c:v>0.23997309999999999</c:v>
                </c:pt>
                <c:pt idx="3109">
                  <c:v>0.23997550000000001</c:v>
                </c:pt>
                <c:pt idx="3110">
                  <c:v>0.23999870000000001</c:v>
                </c:pt>
                <c:pt idx="3111">
                  <c:v>0.2400533</c:v>
                </c:pt>
                <c:pt idx="3112">
                  <c:v>0.2401469</c:v>
                </c:pt>
                <c:pt idx="3113">
                  <c:v>0.2402831</c:v>
                </c:pt>
                <c:pt idx="3114">
                  <c:v>0.24045739999999999</c:v>
                </c:pt>
                <c:pt idx="3115">
                  <c:v>0.24065600000000001</c:v>
                </c:pt>
                <c:pt idx="3116">
                  <c:v>0.24085860000000001</c:v>
                </c:pt>
                <c:pt idx="3117">
                  <c:v>0.24104449999999999</c:v>
                </c:pt>
                <c:pt idx="3118">
                  <c:v>0.2412011</c:v>
                </c:pt>
                <c:pt idx="3119">
                  <c:v>0.2413275</c:v>
                </c:pt>
                <c:pt idx="3120">
                  <c:v>0.2414318</c:v>
                </c:pt>
                <c:pt idx="3121">
                  <c:v>0.24152390000000001</c:v>
                </c:pt>
                <c:pt idx="3122">
                  <c:v>0.24160860000000001</c:v>
                </c:pt>
                <c:pt idx="3123">
                  <c:v>0.24168400000000001</c:v>
                </c:pt>
                <c:pt idx="3124">
                  <c:v>0.24174709999999999</c:v>
                </c:pt>
                <c:pt idx="3125">
                  <c:v>0.2418043</c:v>
                </c:pt>
                <c:pt idx="3126">
                  <c:v>0.2418807</c:v>
                </c:pt>
                <c:pt idx="3127">
                  <c:v>0.2420177</c:v>
                </c:pt>
                <c:pt idx="3128">
                  <c:v>0.24226349999999999</c:v>
                </c:pt>
                <c:pt idx="3129">
                  <c:v>0.24265010000000001</c:v>
                </c:pt>
                <c:pt idx="3130">
                  <c:v>0.24317169999999999</c:v>
                </c:pt>
                <c:pt idx="3131">
                  <c:v>0.24377370000000001</c:v>
                </c:pt>
                <c:pt idx="3132">
                  <c:v>0.2443652</c:v>
                </c:pt>
                <c:pt idx="3133">
                  <c:v>0.2448574</c:v>
                </c:pt>
                <c:pt idx="3134">
                  <c:v>0.2451903</c:v>
                </c:pt>
                <c:pt idx="3135">
                  <c:v>0.2453572</c:v>
                </c:pt>
                <c:pt idx="3136">
                  <c:v>0.2453949</c:v>
                </c:pt>
                <c:pt idx="3137">
                  <c:v>0.2453583</c:v>
                </c:pt>
                <c:pt idx="3138">
                  <c:v>0.2452887</c:v>
                </c:pt>
                <c:pt idx="3139">
                  <c:v>0.2451942</c:v>
                </c:pt>
                <c:pt idx="3140">
                  <c:v>0.24505469999999999</c:v>
                </c:pt>
                <c:pt idx="3141">
                  <c:v>0.24484310000000001</c:v>
                </c:pt>
                <c:pt idx="3142">
                  <c:v>0.2445581</c:v>
                </c:pt>
                <c:pt idx="3143">
                  <c:v>0.24424979999999999</c:v>
                </c:pt>
                <c:pt idx="3144">
                  <c:v>0.24402099999999999</c:v>
                </c:pt>
                <c:pt idx="3145">
                  <c:v>0.24400649999999999</c:v>
                </c:pt>
                <c:pt idx="3146">
                  <c:v>0.24433099999999999</c:v>
                </c:pt>
                <c:pt idx="3147">
                  <c:v>0.24504100000000001</c:v>
                </c:pt>
                <c:pt idx="3148">
                  <c:v>0.24605450000000001</c:v>
                </c:pt>
                <c:pt idx="3149">
                  <c:v>0.24714700000000001</c:v>
                </c:pt>
                <c:pt idx="3150">
                  <c:v>0.24804689999999999</c:v>
                </c:pt>
                <c:pt idx="3151">
                  <c:v>0.24854180000000001</c:v>
                </c:pt>
                <c:pt idx="3152">
                  <c:v>0.2485792</c:v>
                </c:pt>
                <c:pt idx="3153">
                  <c:v>0.24826819999999999</c:v>
                </c:pt>
                <c:pt idx="3154">
                  <c:v>0.24782199999999999</c:v>
                </c:pt>
                <c:pt idx="3155">
                  <c:v>0.2474778</c:v>
                </c:pt>
                <c:pt idx="3156">
                  <c:v>0.24741460000000001</c:v>
                </c:pt>
                <c:pt idx="3157">
                  <c:v>0.24772569999999999</c:v>
                </c:pt>
                <c:pt idx="3158">
                  <c:v>0.2483744</c:v>
                </c:pt>
                <c:pt idx="3159">
                  <c:v>0.2492115</c:v>
                </c:pt>
                <c:pt idx="3160">
                  <c:v>0.25001780000000001</c:v>
                </c:pt>
                <c:pt idx="3161">
                  <c:v>0.25060840000000001</c:v>
                </c:pt>
                <c:pt idx="3162">
                  <c:v>0.25090600000000002</c:v>
                </c:pt>
                <c:pt idx="3163">
                  <c:v>0.25094280000000002</c:v>
                </c:pt>
                <c:pt idx="3164">
                  <c:v>0.25082149999999998</c:v>
                </c:pt>
                <c:pt idx="3165">
                  <c:v>0.2506526</c:v>
                </c:pt>
                <c:pt idx="3166">
                  <c:v>0.25052489999999999</c:v>
                </c:pt>
                <c:pt idx="3167">
                  <c:v>0.25047989999999998</c:v>
                </c:pt>
                <c:pt idx="3168">
                  <c:v>0.2505193</c:v>
                </c:pt>
                <c:pt idx="3169">
                  <c:v>0.25062000000000001</c:v>
                </c:pt>
                <c:pt idx="3170">
                  <c:v>0.25075370000000002</c:v>
                </c:pt>
                <c:pt idx="3171">
                  <c:v>0.25089850000000002</c:v>
                </c:pt>
                <c:pt idx="3172">
                  <c:v>0.25104389999999999</c:v>
                </c:pt>
                <c:pt idx="3173">
                  <c:v>0.25118760000000001</c:v>
                </c:pt>
                <c:pt idx="3174">
                  <c:v>0.25132860000000001</c:v>
                </c:pt>
                <c:pt idx="3175">
                  <c:v>0.25146560000000001</c:v>
                </c:pt>
                <c:pt idx="3176">
                  <c:v>0.25159759999999998</c:v>
                </c:pt>
                <c:pt idx="3177">
                  <c:v>0.2517278</c:v>
                </c:pt>
                <c:pt idx="3178">
                  <c:v>0.2518647</c:v>
                </c:pt>
                <c:pt idx="3179">
                  <c:v>0.2520192</c:v>
                </c:pt>
                <c:pt idx="3180">
                  <c:v>0.25219819999999998</c:v>
                </c:pt>
                <c:pt idx="3181">
                  <c:v>0.25239899999999998</c:v>
                </c:pt>
                <c:pt idx="3182">
                  <c:v>0.25260909999999998</c:v>
                </c:pt>
                <c:pt idx="3183">
                  <c:v>0.25281130000000002</c:v>
                </c:pt>
                <c:pt idx="3184">
                  <c:v>0.25299329999999998</c:v>
                </c:pt>
                <c:pt idx="3185">
                  <c:v>0.25315579999999999</c:v>
                </c:pt>
                <c:pt idx="3186">
                  <c:v>0.25331029999999999</c:v>
                </c:pt>
                <c:pt idx="3187">
                  <c:v>0.25347029999999998</c:v>
                </c:pt>
                <c:pt idx="3188">
                  <c:v>0.253637</c:v>
                </c:pt>
                <c:pt idx="3189">
                  <c:v>0.25379030000000002</c:v>
                </c:pt>
                <c:pt idx="3190">
                  <c:v>0.25389139999999999</c:v>
                </c:pt>
                <c:pt idx="3191">
                  <c:v>0.25390010000000002</c:v>
                </c:pt>
                <c:pt idx="3192">
                  <c:v>0.25379590000000002</c:v>
                </c:pt>
                <c:pt idx="3193">
                  <c:v>0.25359920000000002</c:v>
                </c:pt>
                <c:pt idx="3194">
                  <c:v>0.25337549999999998</c:v>
                </c:pt>
                <c:pt idx="3195">
                  <c:v>0.25322939999999999</c:v>
                </c:pt>
                <c:pt idx="3196">
                  <c:v>0.25326969999999999</c:v>
                </c:pt>
                <c:pt idx="3197">
                  <c:v>0.2535792</c:v>
                </c:pt>
                <c:pt idx="3198">
                  <c:v>0.25417380000000001</c:v>
                </c:pt>
                <c:pt idx="3199">
                  <c:v>0.25498150000000003</c:v>
                </c:pt>
                <c:pt idx="3200">
                  <c:v>0.25584970000000001</c:v>
                </c:pt>
                <c:pt idx="3201">
                  <c:v>0.25660149999999998</c:v>
                </c:pt>
                <c:pt idx="3202">
                  <c:v>0.25711820000000002</c:v>
                </c:pt>
                <c:pt idx="3203">
                  <c:v>0.25737139999999997</c:v>
                </c:pt>
                <c:pt idx="3204">
                  <c:v>0.2574227</c:v>
                </c:pt>
                <c:pt idx="3205">
                  <c:v>0.25737110000000002</c:v>
                </c:pt>
                <c:pt idx="3206">
                  <c:v>0.25731599999999999</c:v>
                </c:pt>
                <c:pt idx="3207">
                  <c:v>0.2573183</c:v>
                </c:pt>
                <c:pt idx="3208">
                  <c:v>0.2573896</c:v>
                </c:pt>
                <c:pt idx="3209">
                  <c:v>0.25750329999999999</c:v>
                </c:pt>
                <c:pt idx="3210">
                  <c:v>0.25761659999999997</c:v>
                </c:pt>
                <c:pt idx="3211">
                  <c:v>0.2576985</c:v>
                </c:pt>
                <c:pt idx="3212">
                  <c:v>0.25774219999999998</c:v>
                </c:pt>
                <c:pt idx="3213">
                  <c:v>0.25776670000000002</c:v>
                </c:pt>
                <c:pt idx="3214">
                  <c:v>0.25780160000000002</c:v>
                </c:pt>
                <c:pt idx="3215">
                  <c:v>0.25787149999999998</c:v>
                </c:pt>
                <c:pt idx="3216">
                  <c:v>0.25798149999999997</c:v>
                </c:pt>
                <c:pt idx="3217">
                  <c:v>0.25811699999999999</c:v>
                </c:pt>
                <c:pt idx="3218">
                  <c:v>0.25825209999999998</c:v>
                </c:pt>
                <c:pt idx="3219">
                  <c:v>0.25836759999999998</c:v>
                </c:pt>
                <c:pt idx="3220">
                  <c:v>0.25846049999999998</c:v>
                </c:pt>
                <c:pt idx="3221">
                  <c:v>0.2585481</c:v>
                </c:pt>
                <c:pt idx="3222">
                  <c:v>0.25865729999999998</c:v>
                </c:pt>
                <c:pt idx="3223">
                  <c:v>0.25881270000000001</c:v>
                </c:pt>
                <c:pt idx="3224">
                  <c:v>0.2590229</c:v>
                </c:pt>
                <c:pt idx="3225">
                  <c:v>0.25927549999999999</c:v>
                </c:pt>
                <c:pt idx="3226">
                  <c:v>0.25954169999999999</c:v>
                </c:pt>
                <c:pt idx="3227">
                  <c:v>0.2597891</c:v>
                </c:pt>
                <c:pt idx="3228">
                  <c:v>0.25999739999999999</c:v>
                </c:pt>
                <c:pt idx="3229">
                  <c:v>0.26016220000000001</c:v>
                </c:pt>
                <c:pt idx="3230">
                  <c:v>0.26029629999999998</c:v>
                </c:pt>
                <c:pt idx="3231">
                  <c:v>0.26041940000000002</c:v>
                </c:pt>
                <c:pt idx="3232">
                  <c:v>0.2605499</c:v>
                </c:pt>
                <c:pt idx="3233">
                  <c:v>0.26069700000000001</c:v>
                </c:pt>
                <c:pt idx="3234">
                  <c:v>0.26086029999999999</c:v>
                </c:pt>
                <c:pt idx="3235">
                  <c:v>0.26103389999999999</c:v>
                </c:pt>
                <c:pt idx="3236">
                  <c:v>0.26121129999999998</c:v>
                </c:pt>
                <c:pt idx="3237">
                  <c:v>0.26138840000000002</c:v>
                </c:pt>
                <c:pt idx="3238">
                  <c:v>0.2615615</c:v>
                </c:pt>
                <c:pt idx="3239">
                  <c:v>0.26172210000000001</c:v>
                </c:pt>
                <c:pt idx="3240">
                  <c:v>0.26185629999999999</c:v>
                </c:pt>
                <c:pt idx="3241">
                  <c:v>0.26194479999999998</c:v>
                </c:pt>
                <c:pt idx="3242">
                  <c:v>0.26197300000000001</c:v>
                </c:pt>
                <c:pt idx="3243">
                  <c:v>0.2619418</c:v>
                </c:pt>
                <c:pt idx="3244">
                  <c:v>0.261876</c:v>
                </c:pt>
                <c:pt idx="3245">
                  <c:v>0.26182290000000003</c:v>
                </c:pt>
                <c:pt idx="3246">
                  <c:v>0.26184479999999999</c:v>
                </c:pt>
                <c:pt idx="3247">
                  <c:v>0.2620035</c:v>
                </c:pt>
                <c:pt idx="3248">
                  <c:v>0.26233380000000001</c:v>
                </c:pt>
                <c:pt idx="3249">
                  <c:v>0.2628279</c:v>
                </c:pt>
                <c:pt idx="3250">
                  <c:v>0.26342520000000003</c:v>
                </c:pt>
                <c:pt idx="3251">
                  <c:v>0.2640325</c:v>
                </c:pt>
                <c:pt idx="3252">
                  <c:v>0.26454749999999999</c:v>
                </c:pt>
                <c:pt idx="3253">
                  <c:v>0.26489790000000002</c:v>
                </c:pt>
                <c:pt idx="3254">
                  <c:v>0.26506550000000001</c:v>
                </c:pt>
                <c:pt idx="3255">
                  <c:v>0.26508310000000002</c:v>
                </c:pt>
                <c:pt idx="3256">
                  <c:v>0.26501639999999999</c:v>
                </c:pt>
                <c:pt idx="3257">
                  <c:v>0.26493290000000003</c:v>
                </c:pt>
                <c:pt idx="3258">
                  <c:v>0.2648877</c:v>
                </c:pt>
                <c:pt idx="3259">
                  <c:v>0.26490560000000002</c:v>
                </c:pt>
                <c:pt idx="3260">
                  <c:v>0.26498480000000002</c:v>
                </c:pt>
                <c:pt idx="3261">
                  <c:v>0.2651039</c:v>
                </c:pt>
                <c:pt idx="3262">
                  <c:v>0.26523750000000001</c:v>
                </c:pt>
                <c:pt idx="3263">
                  <c:v>0.26536799999999999</c:v>
                </c:pt>
                <c:pt idx="3264">
                  <c:v>0.26549060000000002</c:v>
                </c:pt>
                <c:pt idx="3265">
                  <c:v>0.26561220000000002</c:v>
                </c:pt>
                <c:pt idx="3266">
                  <c:v>0.26574419999999999</c:v>
                </c:pt>
                <c:pt idx="3267">
                  <c:v>0.26589410000000002</c:v>
                </c:pt>
                <c:pt idx="3268">
                  <c:v>0.26606109999999999</c:v>
                </c:pt>
                <c:pt idx="3269">
                  <c:v>0.26623770000000002</c:v>
                </c:pt>
                <c:pt idx="3270">
                  <c:v>0.26641239999999999</c:v>
                </c:pt>
                <c:pt idx="3271">
                  <c:v>0.26657779999999998</c:v>
                </c:pt>
                <c:pt idx="3272">
                  <c:v>0.26673190000000002</c:v>
                </c:pt>
                <c:pt idx="3273">
                  <c:v>0.26687889999999997</c:v>
                </c:pt>
                <c:pt idx="3274">
                  <c:v>0.26702419999999999</c:v>
                </c:pt>
                <c:pt idx="3275">
                  <c:v>0.26717030000000003</c:v>
                </c:pt>
                <c:pt idx="3276">
                  <c:v>0.26731579999999999</c:v>
                </c:pt>
                <c:pt idx="3277">
                  <c:v>0.26745600000000003</c:v>
                </c:pt>
                <c:pt idx="3278">
                  <c:v>0.26758729999999997</c:v>
                </c:pt>
                <c:pt idx="3279">
                  <c:v>0.26771159999999999</c:v>
                </c:pt>
                <c:pt idx="3280">
                  <c:v>0.26783590000000002</c:v>
                </c:pt>
                <c:pt idx="3281">
                  <c:v>0.26796989999999998</c:v>
                </c:pt>
                <c:pt idx="3282">
                  <c:v>0.26811889999999999</c:v>
                </c:pt>
                <c:pt idx="3283">
                  <c:v>0.26827909999999999</c:v>
                </c:pt>
                <c:pt idx="3284">
                  <c:v>0.26843610000000001</c:v>
                </c:pt>
                <c:pt idx="3285">
                  <c:v>0.26857110000000001</c:v>
                </c:pt>
                <c:pt idx="3286">
                  <c:v>0.26866990000000002</c:v>
                </c:pt>
                <c:pt idx="3287">
                  <c:v>0.26873229999999998</c:v>
                </c:pt>
                <c:pt idx="3288">
                  <c:v>0.26877580000000001</c:v>
                </c:pt>
                <c:pt idx="3289">
                  <c:v>0.26883069999999998</c:v>
                </c:pt>
                <c:pt idx="3290">
                  <c:v>0.26892949999999999</c:v>
                </c:pt>
                <c:pt idx="3291">
                  <c:v>0.2690902</c:v>
                </c:pt>
                <c:pt idx="3292">
                  <c:v>0.26930680000000001</c:v>
                </c:pt>
                <c:pt idx="3293">
                  <c:v>0.26954610000000001</c:v>
                </c:pt>
                <c:pt idx="3294">
                  <c:v>0.26976329999999998</c:v>
                </c:pt>
                <c:pt idx="3295">
                  <c:v>0.26991999999999999</c:v>
                </c:pt>
                <c:pt idx="3296">
                  <c:v>0.27000489999999999</c:v>
                </c:pt>
                <c:pt idx="3297">
                  <c:v>0.27004450000000002</c:v>
                </c:pt>
                <c:pt idx="3298">
                  <c:v>0.27009879999999997</c:v>
                </c:pt>
                <c:pt idx="3299">
                  <c:v>0.27024359999999997</c:v>
                </c:pt>
                <c:pt idx="3300">
                  <c:v>0.27053709999999997</c:v>
                </c:pt>
                <c:pt idx="3301">
                  <c:v>0.27099810000000002</c:v>
                </c:pt>
                <c:pt idx="3302">
                  <c:v>0.27158490000000002</c:v>
                </c:pt>
                <c:pt idx="3303">
                  <c:v>0.27220879999999997</c:v>
                </c:pt>
                <c:pt idx="3304">
                  <c:v>0.27275460000000001</c:v>
                </c:pt>
                <c:pt idx="3305">
                  <c:v>0.27312999999999998</c:v>
                </c:pt>
                <c:pt idx="3306">
                  <c:v>0.27329949999999997</c:v>
                </c:pt>
                <c:pt idx="3307">
                  <c:v>0.273287</c:v>
                </c:pt>
                <c:pt idx="3308">
                  <c:v>0.27316059999999998</c:v>
                </c:pt>
                <c:pt idx="3309">
                  <c:v>0.27299960000000001</c:v>
                </c:pt>
                <c:pt idx="3310">
                  <c:v>0.27287719999999999</c:v>
                </c:pt>
                <c:pt idx="3311">
                  <c:v>0.27283780000000002</c:v>
                </c:pt>
                <c:pt idx="3312">
                  <c:v>0.27289350000000001</c:v>
                </c:pt>
                <c:pt idx="3313">
                  <c:v>0.27302949999999998</c:v>
                </c:pt>
                <c:pt idx="3314">
                  <c:v>0.27321590000000001</c:v>
                </c:pt>
                <c:pt idx="3315">
                  <c:v>0.273422</c:v>
                </c:pt>
                <c:pt idx="3316">
                  <c:v>0.27362360000000002</c:v>
                </c:pt>
                <c:pt idx="3317">
                  <c:v>0.27380840000000001</c:v>
                </c:pt>
                <c:pt idx="3318">
                  <c:v>0.2739722</c:v>
                </c:pt>
                <c:pt idx="3319">
                  <c:v>0.2741131</c:v>
                </c:pt>
                <c:pt idx="3320">
                  <c:v>0.27422970000000002</c:v>
                </c:pt>
                <c:pt idx="3321">
                  <c:v>0.27432040000000002</c:v>
                </c:pt>
                <c:pt idx="3322">
                  <c:v>0.2743872</c:v>
                </c:pt>
                <c:pt idx="3323">
                  <c:v>0.27443780000000001</c:v>
                </c:pt>
                <c:pt idx="3324">
                  <c:v>0.2744856</c:v>
                </c:pt>
                <c:pt idx="3325">
                  <c:v>0.27454689999999998</c:v>
                </c:pt>
                <c:pt idx="3326">
                  <c:v>0.27463369999999998</c:v>
                </c:pt>
                <c:pt idx="3327">
                  <c:v>0.27475100000000002</c:v>
                </c:pt>
                <c:pt idx="3328">
                  <c:v>0.27489439999999998</c:v>
                </c:pt>
                <c:pt idx="3329">
                  <c:v>0.27505400000000002</c:v>
                </c:pt>
                <c:pt idx="3330">
                  <c:v>0.2752192</c:v>
                </c:pt>
                <c:pt idx="3331">
                  <c:v>0.27538509999999999</c:v>
                </c:pt>
                <c:pt idx="3332">
                  <c:v>0.27555400000000002</c:v>
                </c:pt>
                <c:pt idx="3333">
                  <c:v>0.27573340000000002</c:v>
                </c:pt>
                <c:pt idx="3334">
                  <c:v>0.27592990000000001</c:v>
                </c:pt>
                <c:pt idx="3335">
                  <c:v>0.27614359999999999</c:v>
                </c:pt>
                <c:pt idx="3336">
                  <c:v>0.27636549999999999</c:v>
                </c:pt>
                <c:pt idx="3337">
                  <c:v>0.2765802</c:v>
                </c:pt>
                <c:pt idx="3338">
                  <c:v>0.2767715</c:v>
                </c:pt>
                <c:pt idx="3339">
                  <c:v>0.27692879999999997</c:v>
                </c:pt>
                <c:pt idx="3340">
                  <c:v>0.27705200000000002</c:v>
                </c:pt>
                <c:pt idx="3341">
                  <c:v>0.27714850000000002</c:v>
                </c:pt>
                <c:pt idx="3342">
                  <c:v>0.27722940000000001</c:v>
                </c:pt>
                <c:pt idx="3343">
                  <c:v>0.27730149999999998</c:v>
                </c:pt>
                <c:pt idx="3344">
                  <c:v>0.277364</c:v>
                </c:pt>
                <c:pt idx="3345">
                  <c:v>0.2774084</c:v>
                </c:pt>
                <c:pt idx="3346">
                  <c:v>0.27742489999999997</c:v>
                </c:pt>
                <c:pt idx="3347">
                  <c:v>0.2774104</c:v>
                </c:pt>
                <c:pt idx="3348">
                  <c:v>0.27737460000000003</c:v>
                </c:pt>
                <c:pt idx="3349">
                  <c:v>0.27734130000000001</c:v>
                </c:pt>
                <c:pt idx="3350">
                  <c:v>0.27734530000000002</c:v>
                </c:pt>
                <c:pt idx="3351">
                  <c:v>0.27742270000000002</c:v>
                </c:pt>
                <c:pt idx="3352">
                  <c:v>0.27759660000000003</c:v>
                </c:pt>
                <c:pt idx="3353">
                  <c:v>0.27787000000000001</c:v>
                </c:pt>
                <c:pt idx="3354">
                  <c:v>0.27821980000000002</c:v>
                </c:pt>
                <c:pt idx="3355">
                  <c:v>0.27860509999999999</c:v>
                </c:pt>
                <c:pt idx="3356">
                  <c:v>0.27897499999999997</c:v>
                </c:pt>
                <c:pt idx="3357">
                  <c:v>0.27928700000000001</c:v>
                </c:pt>
                <c:pt idx="3358">
                  <c:v>0.27951779999999998</c:v>
                </c:pt>
                <c:pt idx="3359">
                  <c:v>0.27966469999999999</c:v>
                </c:pt>
                <c:pt idx="3360">
                  <c:v>0.2797424</c:v>
                </c:pt>
                <c:pt idx="3361">
                  <c:v>0.27977489999999999</c:v>
                </c:pt>
                <c:pt idx="3362">
                  <c:v>0.27978890000000001</c:v>
                </c:pt>
                <c:pt idx="3363">
                  <c:v>0.27980569999999999</c:v>
                </c:pt>
                <c:pt idx="3364">
                  <c:v>0.27983960000000002</c:v>
                </c:pt>
                <c:pt idx="3365">
                  <c:v>0.27989750000000002</c:v>
                </c:pt>
                <c:pt idx="3366">
                  <c:v>0.27998070000000003</c:v>
                </c:pt>
                <c:pt idx="3367">
                  <c:v>0.28008509999999998</c:v>
                </c:pt>
                <c:pt idx="3368">
                  <c:v>0.28020489999999998</c:v>
                </c:pt>
                <c:pt idx="3369">
                  <c:v>0.28033269999999999</c:v>
                </c:pt>
                <c:pt idx="3370">
                  <c:v>0.28046189999999999</c:v>
                </c:pt>
                <c:pt idx="3371">
                  <c:v>0.28058719999999998</c:v>
                </c:pt>
                <c:pt idx="3372">
                  <c:v>0.28070620000000002</c:v>
                </c:pt>
                <c:pt idx="3373">
                  <c:v>0.28081909999999999</c:v>
                </c:pt>
                <c:pt idx="3374">
                  <c:v>0.28092909999999999</c:v>
                </c:pt>
                <c:pt idx="3375">
                  <c:v>0.2810397</c:v>
                </c:pt>
                <c:pt idx="3376">
                  <c:v>0.28115420000000002</c:v>
                </c:pt>
                <c:pt idx="3377">
                  <c:v>0.28127380000000002</c:v>
                </c:pt>
                <c:pt idx="3378">
                  <c:v>0.28139789999999998</c:v>
                </c:pt>
                <c:pt idx="3379">
                  <c:v>0.28152460000000001</c:v>
                </c:pt>
                <c:pt idx="3380">
                  <c:v>0.28165269999999998</c:v>
                </c:pt>
                <c:pt idx="3381">
                  <c:v>0.28178140000000002</c:v>
                </c:pt>
                <c:pt idx="3382">
                  <c:v>0.28191179999999999</c:v>
                </c:pt>
                <c:pt idx="3383">
                  <c:v>0.28204479999999998</c:v>
                </c:pt>
                <c:pt idx="3384">
                  <c:v>0.28217920000000002</c:v>
                </c:pt>
                <c:pt idx="3385">
                  <c:v>0.28231119999999998</c:v>
                </c:pt>
                <c:pt idx="3386">
                  <c:v>0.28243449999999998</c:v>
                </c:pt>
                <c:pt idx="3387">
                  <c:v>0.28254259999999998</c:v>
                </c:pt>
                <c:pt idx="3388">
                  <c:v>0.28263169999999999</c:v>
                </c:pt>
                <c:pt idx="3389">
                  <c:v>0.28270299999999998</c:v>
                </c:pt>
                <c:pt idx="3390">
                  <c:v>0.28276250000000003</c:v>
                </c:pt>
                <c:pt idx="3391">
                  <c:v>0.28281990000000001</c:v>
                </c:pt>
                <c:pt idx="3392">
                  <c:v>0.28288419999999997</c:v>
                </c:pt>
                <c:pt idx="3393">
                  <c:v>0.28295910000000002</c:v>
                </c:pt>
                <c:pt idx="3394">
                  <c:v>0.28304210000000002</c:v>
                </c:pt>
                <c:pt idx="3395">
                  <c:v>0.28312510000000002</c:v>
                </c:pt>
                <c:pt idx="3396">
                  <c:v>0.28319830000000001</c:v>
                </c:pt>
                <c:pt idx="3397">
                  <c:v>0.2832558</c:v>
                </c:pt>
                <c:pt idx="3398">
                  <c:v>0.2833001</c:v>
                </c:pt>
                <c:pt idx="3399">
                  <c:v>0.28334350000000003</c:v>
                </c:pt>
                <c:pt idx="3400">
                  <c:v>0.28340490000000002</c:v>
                </c:pt>
                <c:pt idx="3401">
                  <c:v>0.28350320000000001</c:v>
                </c:pt>
                <c:pt idx="3402">
                  <c:v>0.28365109999999999</c:v>
                </c:pt>
                <c:pt idx="3403">
                  <c:v>0.28384890000000002</c:v>
                </c:pt>
                <c:pt idx="3404">
                  <c:v>0.28408410000000001</c:v>
                </c:pt>
                <c:pt idx="3405">
                  <c:v>0.28433330000000001</c:v>
                </c:pt>
                <c:pt idx="3406">
                  <c:v>0.28457009999999999</c:v>
                </c:pt>
                <c:pt idx="3407">
                  <c:v>0.28477380000000002</c:v>
                </c:pt>
                <c:pt idx="3408">
                  <c:v>0.28493309999999999</c:v>
                </c:pt>
                <c:pt idx="3409">
                  <c:v>0.285049</c:v>
                </c:pt>
                <c:pt idx="3410">
                  <c:v>0.28513060000000001</c:v>
                </c:pt>
                <c:pt idx="3411">
                  <c:v>0.2851921</c:v>
                </c:pt>
                <c:pt idx="3412">
                  <c:v>0.28524539999999998</c:v>
                </c:pt>
                <c:pt idx="3413">
                  <c:v>0.28529789999999999</c:v>
                </c:pt>
                <c:pt idx="3414">
                  <c:v>0.28535260000000001</c:v>
                </c:pt>
                <c:pt idx="3415">
                  <c:v>0.2854082</c:v>
                </c:pt>
                <c:pt idx="3416">
                  <c:v>0.2854621</c:v>
                </c:pt>
                <c:pt idx="3417">
                  <c:v>0.2855124</c:v>
                </c:pt>
                <c:pt idx="3418">
                  <c:v>0.28555829999999999</c:v>
                </c:pt>
                <c:pt idx="3419">
                  <c:v>0.28560059999999998</c:v>
                </c:pt>
                <c:pt idx="3420">
                  <c:v>0.28564129999999999</c:v>
                </c:pt>
                <c:pt idx="3421">
                  <c:v>0.28568270000000001</c:v>
                </c:pt>
                <c:pt idx="3422">
                  <c:v>0.28572760000000003</c:v>
                </c:pt>
                <c:pt idx="3423">
                  <c:v>0.28577849999999999</c:v>
                </c:pt>
                <c:pt idx="3424">
                  <c:v>0.28583700000000001</c:v>
                </c:pt>
                <c:pt idx="3425">
                  <c:v>0.28590369999999998</c:v>
                </c:pt>
                <c:pt idx="3426">
                  <c:v>0.28597729999999999</c:v>
                </c:pt>
                <c:pt idx="3427">
                  <c:v>0.2860547</c:v>
                </c:pt>
                <c:pt idx="3428">
                  <c:v>0.28613149999999998</c:v>
                </c:pt>
                <c:pt idx="3429">
                  <c:v>0.28620410000000002</c:v>
                </c:pt>
                <c:pt idx="3430">
                  <c:v>0.28627150000000001</c:v>
                </c:pt>
                <c:pt idx="3431">
                  <c:v>0.28633520000000001</c:v>
                </c:pt>
                <c:pt idx="3432">
                  <c:v>0.28639989999999999</c:v>
                </c:pt>
                <c:pt idx="3433">
                  <c:v>0.28647070000000002</c:v>
                </c:pt>
                <c:pt idx="3434">
                  <c:v>0.28655180000000002</c:v>
                </c:pt>
                <c:pt idx="3435">
                  <c:v>0.28664339999999999</c:v>
                </c:pt>
                <c:pt idx="3436">
                  <c:v>0.28674270000000002</c:v>
                </c:pt>
                <c:pt idx="3437">
                  <c:v>0.28684520000000002</c:v>
                </c:pt>
                <c:pt idx="3438">
                  <c:v>0.2869467</c:v>
                </c:pt>
                <c:pt idx="3439">
                  <c:v>0.28704550000000001</c:v>
                </c:pt>
                <c:pt idx="3440">
                  <c:v>0.28714210000000001</c:v>
                </c:pt>
                <c:pt idx="3441">
                  <c:v>0.28723720000000003</c:v>
                </c:pt>
                <c:pt idx="3442">
                  <c:v>0.28732930000000001</c:v>
                </c:pt>
                <c:pt idx="3443">
                  <c:v>0.2874118</c:v>
                </c:pt>
                <c:pt idx="3444">
                  <c:v>0.28747479999999997</c:v>
                </c:pt>
                <c:pt idx="3445">
                  <c:v>0.28750779999999998</c:v>
                </c:pt>
                <c:pt idx="3446">
                  <c:v>0.28750599999999998</c:v>
                </c:pt>
                <c:pt idx="3447">
                  <c:v>0.28747460000000002</c:v>
                </c:pt>
                <c:pt idx="3448">
                  <c:v>0.2874314</c:v>
                </c:pt>
                <c:pt idx="3449">
                  <c:v>0.28740320000000003</c:v>
                </c:pt>
                <c:pt idx="3450">
                  <c:v>0.28741679999999997</c:v>
                </c:pt>
                <c:pt idx="3451">
                  <c:v>0.28749239999999998</c:v>
                </c:pt>
                <c:pt idx="3452">
                  <c:v>0.28763339999999998</c:v>
                </c:pt>
                <c:pt idx="3453">
                  <c:v>0.28782530000000001</c:v>
                </c:pt>
                <c:pt idx="3454">
                  <c:v>0.28803689999999998</c:v>
                </c:pt>
                <c:pt idx="3455">
                  <c:v>0.28823189999999999</c:v>
                </c:pt>
                <c:pt idx="3456">
                  <c:v>0.2883812</c:v>
                </c:pt>
                <c:pt idx="3457">
                  <c:v>0.2884717</c:v>
                </c:pt>
                <c:pt idx="3458">
                  <c:v>0.28850890000000001</c:v>
                </c:pt>
                <c:pt idx="3459">
                  <c:v>0.28851260000000001</c:v>
                </c:pt>
                <c:pt idx="3460">
                  <c:v>0.28850920000000002</c:v>
                </c:pt>
                <c:pt idx="3461">
                  <c:v>0.28852030000000001</c:v>
                </c:pt>
                <c:pt idx="3462">
                  <c:v>0.28855750000000002</c:v>
                </c:pt>
                <c:pt idx="3463">
                  <c:v>0.28862019999999999</c:v>
                </c:pt>
                <c:pt idx="3464">
                  <c:v>0.28869840000000002</c:v>
                </c:pt>
                <c:pt idx="3465">
                  <c:v>0.28877779999999997</c:v>
                </c:pt>
                <c:pt idx="3466">
                  <c:v>0.28884549999999998</c:v>
                </c:pt>
                <c:pt idx="3467">
                  <c:v>0.2888945</c:v>
                </c:pt>
                <c:pt idx="3468">
                  <c:v>0.28892329999999999</c:v>
                </c:pt>
                <c:pt idx="3469">
                  <c:v>0.28893639999999998</c:v>
                </c:pt>
                <c:pt idx="3470">
                  <c:v>0.28893920000000001</c:v>
                </c:pt>
                <c:pt idx="3471">
                  <c:v>0.28893799999999997</c:v>
                </c:pt>
                <c:pt idx="3472">
                  <c:v>0.28893809999999998</c:v>
                </c:pt>
                <c:pt idx="3473">
                  <c:v>0.28894340000000002</c:v>
                </c:pt>
                <c:pt idx="3474">
                  <c:v>0.28895759999999998</c:v>
                </c:pt>
                <c:pt idx="3475">
                  <c:v>0.2889832</c:v>
                </c:pt>
                <c:pt idx="3476">
                  <c:v>0.28902159999999999</c:v>
                </c:pt>
                <c:pt idx="3477">
                  <c:v>0.28907139999999998</c:v>
                </c:pt>
                <c:pt idx="3478">
                  <c:v>0.2891282</c:v>
                </c:pt>
                <c:pt idx="3479">
                  <c:v>0.28918500000000003</c:v>
                </c:pt>
                <c:pt idx="3480">
                  <c:v>0.2892342</c:v>
                </c:pt>
                <c:pt idx="3481">
                  <c:v>0.28927000000000003</c:v>
                </c:pt>
                <c:pt idx="3482">
                  <c:v>0.28929060000000001</c:v>
                </c:pt>
                <c:pt idx="3483">
                  <c:v>0.28929949999999999</c:v>
                </c:pt>
                <c:pt idx="3484">
                  <c:v>0.28930430000000001</c:v>
                </c:pt>
                <c:pt idx="3485">
                  <c:v>0.2893136</c:v>
                </c:pt>
                <c:pt idx="3486">
                  <c:v>0.28933550000000002</c:v>
                </c:pt>
                <c:pt idx="3487">
                  <c:v>0.28937410000000002</c:v>
                </c:pt>
                <c:pt idx="3488">
                  <c:v>0.28942780000000001</c:v>
                </c:pt>
                <c:pt idx="3489">
                  <c:v>0.28949170000000002</c:v>
                </c:pt>
                <c:pt idx="3490">
                  <c:v>0.28955809999999998</c:v>
                </c:pt>
                <c:pt idx="3491">
                  <c:v>0.2896205</c:v>
                </c:pt>
                <c:pt idx="3492">
                  <c:v>0.28967379999999998</c:v>
                </c:pt>
                <c:pt idx="3493">
                  <c:v>0.2897169</c:v>
                </c:pt>
                <c:pt idx="3494">
                  <c:v>0.28975079999999998</c:v>
                </c:pt>
                <c:pt idx="3495">
                  <c:v>0.28977809999999998</c:v>
                </c:pt>
                <c:pt idx="3496">
                  <c:v>0.28980080000000003</c:v>
                </c:pt>
                <c:pt idx="3497">
                  <c:v>0.28982019999999997</c:v>
                </c:pt>
                <c:pt idx="3498">
                  <c:v>0.28983730000000002</c:v>
                </c:pt>
                <c:pt idx="3499">
                  <c:v>0.28985309999999997</c:v>
                </c:pt>
                <c:pt idx="3500">
                  <c:v>0.28987059999999998</c:v>
                </c:pt>
                <c:pt idx="3501">
                  <c:v>0.28989470000000001</c:v>
                </c:pt>
                <c:pt idx="3502">
                  <c:v>0.2899313</c:v>
                </c:pt>
                <c:pt idx="3503">
                  <c:v>0.28998550000000001</c:v>
                </c:pt>
                <c:pt idx="3504">
                  <c:v>0.29005910000000001</c:v>
                </c:pt>
                <c:pt idx="3505">
                  <c:v>0.29014869999999998</c:v>
                </c:pt>
                <c:pt idx="3506">
                  <c:v>0.29024519999999998</c:v>
                </c:pt>
                <c:pt idx="3507">
                  <c:v>0.2903366</c:v>
                </c:pt>
                <c:pt idx="3508">
                  <c:v>0.29041129999999998</c:v>
                </c:pt>
                <c:pt idx="3509">
                  <c:v>0.2904621</c:v>
                </c:pt>
                <c:pt idx="3510">
                  <c:v>0.29048839999999998</c:v>
                </c:pt>
                <c:pt idx="3511">
                  <c:v>0.29049659999999999</c:v>
                </c:pt>
                <c:pt idx="3512">
                  <c:v>0.29049799999999998</c:v>
                </c:pt>
                <c:pt idx="3513">
                  <c:v>0.29050340000000002</c:v>
                </c:pt>
                <c:pt idx="3514">
                  <c:v>0.29051979999999999</c:v>
                </c:pt>
                <c:pt idx="3515">
                  <c:v>0.29054760000000002</c:v>
                </c:pt>
                <c:pt idx="3516">
                  <c:v>0.2905817</c:v>
                </c:pt>
                <c:pt idx="3517">
                  <c:v>0.29061330000000002</c:v>
                </c:pt>
                <c:pt idx="3518">
                  <c:v>0.29063549999999999</c:v>
                </c:pt>
                <c:pt idx="3519">
                  <c:v>0.29064659999999998</c:v>
                </c:pt>
                <c:pt idx="3520">
                  <c:v>0.29065089999999999</c:v>
                </c:pt>
                <c:pt idx="3521">
                  <c:v>0.29065730000000001</c:v>
                </c:pt>
                <c:pt idx="3522">
                  <c:v>0.29067470000000001</c:v>
                </c:pt>
                <c:pt idx="3523">
                  <c:v>0.29070820000000003</c:v>
                </c:pt>
                <c:pt idx="3524">
                  <c:v>0.29075649999999997</c:v>
                </c:pt>
                <c:pt idx="3525">
                  <c:v>0.2908116</c:v>
                </c:pt>
                <c:pt idx="3526">
                  <c:v>0.29086250000000002</c:v>
                </c:pt>
                <c:pt idx="3527">
                  <c:v>0.29089890000000002</c:v>
                </c:pt>
                <c:pt idx="3528">
                  <c:v>0.29091620000000001</c:v>
                </c:pt>
                <c:pt idx="3529">
                  <c:v>0.29091590000000001</c:v>
                </c:pt>
                <c:pt idx="3530">
                  <c:v>0.29090549999999998</c:v>
                </c:pt>
                <c:pt idx="3531">
                  <c:v>0.29089419999999999</c:v>
                </c:pt>
                <c:pt idx="3532">
                  <c:v>0.2908908</c:v>
                </c:pt>
                <c:pt idx="3533">
                  <c:v>0.2909002</c:v>
                </c:pt>
                <c:pt idx="3534">
                  <c:v>0.2909235</c:v>
                </c:pt>
                <c:pt idx="3535">
                  <c:v>0.29095880000000002</c:v>
                </c:pt>
                <c:pt idx="3536">
                  <c:v>0.2910026</c:v>
                </c:pt>
                <c:pt idx="3537">
                  <c:v>0.29105229999999999</c:v>
                </c:pt>
                <c:pt idx="3538">
                  <c:v>0.2911049</c:v>
                </c:pt>
                <c:pt idx="3539">
                  <c:v>0.29115639999999998</c:v>
                </c:pt>
                <c:pt idx="3540">
                  <c:v>0.29120259999999998</c:v>
                </c:pt>
                <c:pt idx="3541">
                  <c:v>0.29123759999999999</c:v>
                </c:pt>
                <c:pt idx="3542">
                  <c:v>0.29125659999999998</c:v>
                </c:pt>
                <c:pt idx="3543">
                  <c:v>0.29125780000000001</c:v>
                </c:pt>
                <c:pt idx="3544">
                  <c:v>0.2912439</c:v>
                </c:pt>
                <c:pt idx="3545">
                  <c:v>0.29122229999999999</c:v>
                </c:pt>
                <c:pt idx="3546">
                  <c:v>0.29120249999999998</c:v>
                </c:pt>
                <c:pt idx="3547">
                  <c:v>0.29119309999999998</c:v>
                </c:pt>
                <c:pt idx="3548">
                  <c:v>0.29119879999999998</c:v>
                </c:pt>
                <c:pt idx="3549">
                  <c:v>0.29121780000000003</c:v>
                </c:pt>
                <c:pt idx="3550">
                  <c:v>0.29124460000000002</c:v>
                </c:pt>
                <c:pt idx="3551">
                  <c:v>0.29127199999999998</c:v>
                </c:pt>
                <c:pt idx="3552">
                  <c:v>0.29129539999999998</c:v>
                </c:pt>
                <c:pt idx="3553">
                  <c:v>0.2913153</c:v>
                </c:pt>
                <c:pt idx="3554">
                  <c:v>0.29133700000000001</c:v>
                </c:pt>
                <c:pt idx="3555">
                  <c:v>0.29136879999999998</c:v>
                </c:pt>
                <c:pt idx="3556">
                  <c:v>0.29141650000000002</c:v>
                </c:pt>
                <c:pt idx="3557">
                  <c:v>0.2914815</c:v>
                </c:pt>
                <c:pt idx="3558">
                  <c:v>0.29155759999999997</c:v>
                </c:pt>
                <c:pt idx="3559">
                  <c:v>0.2916337</c:v>
                </c:pt>
                <c:pt idx="3560">
                  <c:v>0.29169709999999999</c:v>
                </c:pt>
                <c:pt idx="3561">
                  <c:v>0.29173729999999998</c:v>
                </c:pt>
                <c:pt idx="3562">
                  <c:v>0.29174949999999999</c:v>
                </c:pt>
                <c:pt idx="3563">
                  <c:v>0.29173510000000002</c:v>
                </c:pt>
                <c:pt idx="3564">
                  <c:v>0.29170010000000002</c:v>
                </c:pt>
                <c:pt idx="3565">
                  <c:v>0.29165190000000002</c:v>
                </c:pt>
                <c:pt idx="3566">
                  <c:v>0.29159810000000003</c:v>
                </c:pt>
                <c:pt idx="3567">
                  <c:v>0.291545</c:v>
                </c:pt>
                <c:pt idx="3568">
                  <c:v>0.29149740000000002</c:v>
                </c:pt>
                <c:pt idx="3569">
                  <c:v>0.29145979999999999</c:v>
                </c:pt>
                <c:pt idx="3570">
                  <c:v>0.29143639999999998</c:v>
                </c:pt>
                <c:pt idx="3571">
                  <c:v>0.2914312</c:v>
                </c:pt>
                <c:pt idx="3572">
                  <c:v>0.2914465</c:v>
                </c:pt>
                <c:pt idx="3573">
                  <c:v>0.29148160000000001</c:v>
                </c:pt>
                <c:pt idx="3574">
                  <c:v>0.29153289999999998</c:v>
                </c:pt>
                <c:pt idx="3575">
                  <c:v>0.29159400000000002</c:v>
                </c:pt>
                <c:pt idx="3576">
                  <c:v>0.29165809999999998</c:v>
                </c:pt>
                <c:pt idx="3577">
                  <c:v>0.2917208</c:v>
                </c:pt>
                <c:pt idx="3578">
                  <c:v>0.29178110000000002</c:v>
                </c:pt>
                <c:pt idx="3579">
                  <c:v>0.29184169999999998</c:v>
                </c:pt>
                <c:pt idx="3580">
                  <c:v>0.29190569999999999</c:v>
                </c:pt>
                <c:pt idx="3581">
                  <c:v>0.2919755</c:v>
                </c:pt>
                <c:pt idx="3582">
                  <c:v>0.29204999999999998</c:v>
                </c:pt>
                <c:pt idx="3583">
                  <c:v>0.29212359999999998</c:v>
                </c:pt>
                <c:pt idx="3584">
                  <c:v>0.29218769999999999</c:v>
                </c:pt>
                <c:pt idx="3585">
                  <c:v>0.29223349999999998</c:v>
                </c:pt>
                <c:pt idx="3586">
                  <c:v>0.29225499999999999</c:v>
                </c:pt>
                <c:pt idx="3587">
                  <c:v>0.2922498</c:v>
                </c:pt>
                <c:pt idx="3588">
                  <c:v>0.29222029999999999</c:v>
                </c:pt>
                <c:pt idx="3589">
                  <c:v>0.29217199999999999</c:v>
                </c:pt>
                <c:pt idx="3590">
                  <c:v>0.29211239999999999</c:v>
                </c:pt>
                <c:pt idx="3591">
                  <c:v>0.29204859999999999</c:v>
                </c:pt>
                <c:pt idx="3592">
                  <c:v>0.2919871</c:v>
                </c:pt>
                <c:pt idx="3593">
                  <c:v>0.29193370000000002</c:v>
                </c:pt>
                <c:pt idx="3594">
                  <c:v>0.29189290000000001</c:v>
                </c:pt>
                <c:pt idx="3595">
                  <c:v>0.29186869999999998</c:v>
                </c:pt>
                <c:pt idx="3596">
                  <c:v>0.29186410000000002</c:v>
                </c:pt>
                <c:pt idx="3597">
                  <c:v>0.29187859999999999</c:v>
                </c:pt>
                <c:pt idx="3598">
                  <c:v>0.29190949999999999</c:v>
                </c:pt>
                <c:pt idx="3599">
                  <c:v>0.29195009999999999</c:v>
                </c:pt>
                <c:pt idx="3600">
                  <c:v>0.2919929</c:v>
                </c:pt>
                <c:pt idx="3601">
                  <c:v>0.29203030000000002</c:v>
                </c:pt>
                <c:pt idx="3602">
                  <c:v>0.29205750000000003</c:v>
                </c:pt>
                <c:pt idx="3603">
                  <c:v>0.29207420000000001</c:v>
                </c:pt>
                <c:pt idx="3604">
                  <c:v>0.29208410000000001</c:v>
                </c:pt>
                <c:pt idx="3605">
                  <c:v>0.2920932</c:v>
                </c:pt>
                <c:pt idx="3606">
                  <c:v>0.29210700000000001</c:v>
                </c:pt>
                <c:pt idx="3607">
                  <c:v>0.29212949999999999</c:v>
                </c:pt>
                <c:pt idx="3608">
                  <c:v>0.29216039999999999</c:v>
                </c:pt>
                <c:pt idx="3609">
                  <c:v>0.29219630000000002</c:v>
                </c:pt>
                <c:pt idx="3610">
                  <c:v>0.29223169999999998</c:v>
                </c:pt>
                <c:pt idx="3611">
                  <c:v>0.29226180000000002</c:v>
                </c:pt>
                <c:pt idx="3612">
                  <c:v>0.29228340000000003</c:v>
                </c:pt>
                <c:pt idx="3613">
                  <c:v>0.29229579999999999</c:v>
                </c:pt>
                <c:pt idx="3614">
                  <c:v>0.29230070000000002</c:v>
                </c:pt>
                <c:pt idx="3615">
                  <c:v>0.29230030000000001</c:v>
                </c:pt>
                <c:pt idx="3616">
                  <c:v>0.29229690000000003</c:v>
                </c:pt>
                <c:pt idx="3617">
                  <c:v>0.29229159999999998</c:v>
                </c:pt>
                <c:pt idx="3618">
                  <c:v>0.29228389999999999</c:v>
                </c:pt>
                <c:pt idx="3619">
                  <c:v>0.29227300000000001</c:v>
                </c:pt>
                <c:pt idx="3620">
                  <c:v>0.29225810000000002</c:v>
                </c:pt>
                <c:pt idx="3621">
                  <c:v>0.29223949999999999</c:v>
                </c:pt>
                <c:pt idx="3622">
                  <c:v>0.2922189</c:v>
                </c:pt>
                <c:pt idx="3623">
                  <c:v>0.29219869999999998</c:v>
                </c:pt>
                <c:pt idx="3624">
                  <c:v>0.29218129999999998</c:v>
                </c:pt>
                <c:pt idx="3625">
                  <c:v>0.29216890000000001</c:v>
                </c:pt>
                <c:pt idx="3626">
                  <c:v>0.2921627</c:v>
                </c:pt>
                <c:pt idx="3627">
                  <c:v>0.29216239999999999</c:v>
                </c:pt>
                <c:pt idx="3628">
                  <c:v>0.29216769999999997</c:v>
                </c:pt>
                <c:pt idx="3629">
                  <c:v>0.29217759999999998</c:v>
                </c:pt>
                <c:pt idx="3630">
                  <c:v>0.2921916</c:v>
                </c:pt>
                <c:pt idx="3631">
                  <c:v>0.29220980000000002</c:v>
                </c:pt>
                <c:pt idx="3632">
                  <c:v>0.29223209999999999</c:v>
                </c:pt>
                <c:pt idx="3633">
                  <c:v>0.29225820000000002</c:v>
                </c:pt>
                <c:pt idx="3634">
                  <c:v>0.29228670000000001</c:v>
                </c:pt>
                <c:pt idx="3635">
                  <c:v>0.2923154</c:v>
                </c:pt>
                <c:pt idx="3636">
                  <c:v>0.29234070000000001</c:v>
                </c:pt>
                <c:pt idx="3637">
                  <c:v>0.2923596</c:v>
                </c:pt>
                <c:pt idx="3638">
                  <c:v>0.29236960000000001</c:v>
                </c:pt>
                <c:pt idx="3639">
                  <c:v>0.29236980000000001</c:v>
                </c:pt>
                <c:pt idx="3640">
                  <c:v>0.29236119999999999</c:v>
                </c:pt>
                <c:pt idx="3641">
                  <c:v>0.29234640000000001</c:v>
                </c:pt>
                <c:pt idx="3642">
                  <c:v>0.29232849999999999</c:v>
                </c:pt>
                <c:pt idx="3643">
                  <c:v>0.29231059999999998</c:v>
                </c:pt>
                <c:pt idx="3644">
                  <c:v>0.29229490000000002</c:v>
                </c:pt>
                <c:pt idx="3645">
                  <c:v>0.2922826</c:v>
                </c:pt>
                <c:pt idx="3646">
                  <c:v>0.29227409999999998</c:v>
                </c:pt>
                <c:pt idx="3647">
                  <c:v>0.29226999999999997</c:v>
                </c:pt>
                <c:pt idx="3648">
                  <c:v>0.29227110000000001</c:v>
                </c:pt>
                <c:pt idx="3649">
                  <c:v>0.2922785</c:v>
                </c:pt>
                <c:pt idx="3650">
                  <c:v>0.29229309999999997</c:v>
                </c:pt>
                <c:pt idx="3651">
                  <c:v>0.29231469999999998</c:v>
                </c:pt>
                <c:pt idx="3652">
                  <c:v>0.29234110000000002</c:v>
                </c:pt>
                <c:pt idx="3653">
                  <c:v>0.29236859999999998</c:v>
                </c:pt>
                <c:pt idx="3654">
                  <c:v>0.29239270000000001</c:v>
                </c:pt>
                <c:pt idx="3655">
                  <c:v>0.29240919999999998</c:v>
                </c:pt>
                <c:pt idx="3656">
                  <c:v>0.29241590000000001</c:v>
                </c:pt>
                <c:pt idx="3657">
                  <c:v>0.29241299999999998</c:v>
                </c:pt>
                <c:pt idx="3658">
                  <c:v>0.29240240000000001</c:v>
                </c:pt>
                <c:pt idx="3659">
                  <c:v>0.29238690000000001</c:v>
                </c:pt>
                <c:pt idx="3660">
                  <c:v>0.29236760000000001</c:v>
                </c:pt>
                <c:pt idx="3661">
                  <c:v>0.2923441</c:v>
                </c:pt>
                <c:pt idx="3662">
                  <c:v>0.29231289999999999</c:v>
                </c:pt>
                <c:pt idx="3663">
                  <c:v>0.29227029999999998</c:v>
                </c:pt>
                <c:pt idx="3664">
                  <c:v>0.29221390000000003</c:v>
                </c:pt>
                <c:pt idx="3665">
                  <c:v>0.29214479999999998</c:v>
                </c:pt>
                <c:pt idx="3666">
                  <c:v>0.29206939999999998</c:v>
                </c:pt>
                <c:pt idx="3667">
                  <c:v>0.29199760000000002</c:v>
                </c:pt>
                <c:pt idx="3668">
                  <c:v>0.29194199999999998</c:v>
                </c:pt>
                <c:pt idx="3669">
                  <c:v>0.2919136</c:v>
                </c:pt>
                <c:pt idx="3670">
                  <c:v>0.29191919999999999</c:v>
                </c:pt>
                <c:pt idx="3671">
                  <c:v>0.29195880000000002</c:v>
                </c:pt>
                <c:pt idx="3672">
                  <c:v>0.29202630000000002</c:v>
                </c:pt>
                <c:pt idx="3673">
                  <c:v>0.29210950000000002</c:v>
                </c:pt>
                <c:pt idx="3674">
                  <c:v>0.29219430000000002</c:v>
                </c:pt>
                <c:pt idx="3675">
                  <c:v>0.29226799999999997</c:v>
                </c:pt>
                <c:pt idx="3676">
                  <c:v>0.29232140000000001</c:v>
                </c:pt>
                <c:pt idx="3677">
                  <c:v>0.29235090000000002</c:v>
                </c:pt>
                <c:pt idx="3678">
                  <c:v>0.29235850000000002</c:v>
                </c:pt>
                <c:pt idx="3679">
                  <c:v>0.29235149999999999</c:v>
                </c:pt>
                <c:pt idx="3680">
                  <c:v>0.2923385</c:v>
                </c:pt>
                <c:pt idx="3681">
                  <c:v>0.29232780000000003</c:v>
                </c:pt>
                <c:pt idx="3682">
                  <c:v>0.29232560000000002</c:v>
                </c:pt>
                <c:pt idx="3683">
                  <c:v>0.29233389999999998</c:v>
                </c:pt>
                <c:pt idx="3684">
                  <c:v>0.29235080000000002</c:v>
                </c:pt>
                <c:pt idx="3685">
                  <c:v>0.29237200000000002</c:v>
                </c:pt>
                <c:pt idx="3686">
                  <c:v>0.2923924</c:v>
                </c:pt>
                <c:pt idx="3687">
                  <c:v>0.29240870000000002</c:v>
                </c:pt>
                <c:pt idx="3688">
                  <c:v>0.29242030000000002</c:v>
                </c:pt>
                <c:pt idx="3689">
                  <c:v>0.29242980000000002</c:v>
                </c:pt>
                <c:pt idx="3690">
                  <c:v>0.29244189999999998</c:v>
                </c:pt>
                <c:pt idx="3691">
                  <c:v>0.29246149999999999</c:v>
                </c:pt>
                <c:pt idx="3692">
                  <c:v>0.29249130000000001</c:v>
                </c:pt>
                <c:pt idx="3693">
                  <c:v>0.29253079999999998</c:v>
                </c:pt>
                <c:pt idx="3694">
                  <c:v>0.29257620000000001</c:v>
                </c:pt>
                <c:pt idx="3695">
                  <c:v>0.2926221</c:v>
                </c:pt>
                <c:pt idx="3696">
                  <c:v>0.2926629</c:v>
                </c:pt>
                <c:pt idx="3697">
                  <c:v>0.29269499999999998</c:v>
                </c:pt>
                <c:pt idx="3698">
                  <c:v>0.29271770000000003</c:v>
                </c:pt>
                <c:pt idx="3699">
                  <c:v>0.2927324</c:v>
                </c:pt>
                <c:pt idx="3700">
                  <c:v>0.29274260000000002</c:v>
                </c:pt>
                <c:pt idx="3701">
                  <c:v>0.29275020000000002</c:v>
                </c:pt>
                <c:pt idx="3702">
                  <c:v>0.29275659999999998</c:v>
                </c:pt>
                <c:pt idx="3703">
                  <c:v>0.29276089999999999</c:v>
                </c:pt>
                <c:pt idx="3704">
                  <c:v>0.29276210000000003</c:v>
                </c:pt>
                <c:pt idx="3705">
                  <c:v>0.29275830000000003</c:v>
                </c:pt>
                <c:pt idx="3706">
                  <c:v>0.2927496</c:v>
                </c:pt>
                <c:pt idx="3707">
                  <c:v>0.29273690000000002</c:v>
                </c:pt>
                <c:pt idx="3708">
                  <c:v>0.29272199999999998</c:v>
                </c:pt>
                <c:pt idx="3709">
                  <c:v>0.29270740000000001</c:v>
                </c:pt>
                <c:pt idx="3710">
                  <c:v>0.29269469999999997</c:v>
                </c:pt>
                <c:pt idx="3711">
                  <c:v>0.29268480000000002</c:v>
                </c:pt>
                <c:pt idx="3712">
                  <c:v>0.2926783</c:v>
                </c:pt>
                <c:pt idx="3713">
                  <c:v>0.29267579999999999</c:v>
                </c:pt>
                <c:pt idx="3714">
                  <c:v>0.29267799999999999</c:v>
                </c:pt>
                <c:pt idx="3715">
                  <c:v>0.2926858</c:v>
                </c:pt>
                <c:pt idx="3716">
                  <c:v>0.2926995</c:v>
                </c:pt>
                <c:pt idx="3717">
                  <c:v>0.29271849999999999</c:v>
                </c:pt>
                <c:pt idx="3718">
                  <c:v>0.29274099999999997</c:v>
                </c:pt>
                <c:pt idx="3719">
                  <c:v>0.29276390000000002</c:v>
                </c:pt>
                <c:pt idx="3720">
                  <c:v>0.2927845</c:v>
                </c:pt>
                <c:pt idx="3721">
                  <c:v>0.2927999</c:v>
                </c:pt>
                <c:pt idx="3722">
                  <c:v>0.29280899999999999</c:v>
                </c:pt>
                <c:pt idx="3723">
                  <c:v>0.2928113</c:v>
                </c:pt>
                <c:pt idx="3724">
                  <c:v>0.29280709999999999</c:v>
                </c:pt>
                <c:pt idx="3725">
                  <c:v>0.29279709999999998</c:v>
                </c:pt>
                <c:pt idx="3726">
                  <c:v>0.2927826</c:v>
                </c:pt>
                <c:pt idx="3727">
                  <c:v>0.292765</c:v>
                </c:pt>
                <c:pt idx="3728">
                  <c:v>0.29274749999999999</c:v>
                </c:pt>
                <c:pt idx="3729">
                  <c:v>0.29273450000000001</c:v>
                </c:pt>
                <c:pt idx="3730">
                  <c:v>0.29273120000000002</c:v>
                </c:pt>
                <c:pt idx="3731">
                  <c:v>0.29274270000000002</c:v>
                </c:pt>
                <c:pt idx="3732">
                  <c:v>0.29277199999999998</c:v>
                </c:pt>
                <c:pt idx="3733">
                  <c:v>0.2928191</c:v>
                </c:pt>
                <c:pt idx="3734">
                  <c:v>0.29287970000000002</c:v>
                </c:pt>
                <c:pt idx="3735">
                  <c:v>0.29294720000000002</c:v>
                </c:pt>
                <c:pt idx="3736">
                  <c:v>0.29301379999999999</c:v>
                </c:pt>
                <c:pt idx="3737">
                  <c:v>0.293072</c:v>
                </c:pt>
                <c:pt idx="3738">
                  <c:v>0.29311730000000003</c:v>
                </c:pt>
                <c:pt idx="3739">
                  <c:v>0.29314709999999999</c:v>
                </c:pt>
                <c:pt idx="3740">
                  <c:v>0.293161</c:v>
                </c:pt>
                <c:pt idx="3741">
                  <c:v>0.29315970000000002</c:v>
                </c:pt>
                <c:pt idx="3742">
                  <c:v>0.29314430000000002</c:v>
                </c:pt>
                <c:pt idx="3743">
                  <c:v>0.29311670000000001</c:v>
                </c:pt>
                <c:pt idx="3744">
                  <c:v>0.29308040000000002</c:v>
                </c:pt>
                <c:pt idx="3745">
                  <c:v>0.29304089999999999</c:v>
                </c:pt>
                <c:pt idx="3746">
                  <c:v>0.29300670000000001</c:v>
                </c:pt>
                <c:pt idx="3747">
                  <c:v>0.29298610000000003</c:v>
                </c:pt>
                <c:pt idx="3748">
                  <c:v>0.29298689999999999</c:v>
                </c:pt>
                <c:pt idx="3749">
                  <c:v>0.29301300000000002</c:v>
                </c:pt>
                <c:pt idx="3750">
                  <c:v>0.29306290000000002</c:v>
                </c:pt>
                <c:pt idx="3751">
                  <c:v>0.29312969999999999</c:v>
                </c:pt>
                <c:pt idx="3752">
                  <c:v>0.2932033</c:v>
                </c:pt>
                <c:pt idx="3753">
                  <c:v>0.29327330000000001</c:v>
                </c:pt>
                <c:pt idx="3754">
                  <c:v>0.29333100000000001</c:v>
                </c:pt>
                <c:pt idx="3755">
                  <c:v>0.29337180000000002</c:v>
                </c:pt>
                <c:pt idx="3756">
                  <c:v>0.29339530000000003</c:v>
                </c:pt>
                <c:pt idx="3757">
                  <c:v>0.2934039</c:v>
                </c:pt>
                <c:pt idx="3758">
                  <c:v>0.29340159999999998</c:v>
                </c:pt>
                <c:pt idx="3759">
                  <c:v>0.29339290000000001</c:v>
                </c:pt>
                <c:pt idx="3760">
                  <c:v>0.29338229999999998</c:v>
                </c:pt>
                <c:pt idx="3761">
                  <c:v>0.29337429999999998</c:v>
                </c:pt>
                <c:pt idx="3762">
                  <c:v>0.29337259999999998</c:v>
                </c:pt>
                <c:pt idx="3763">
                  <c:v>0.2933808</c:v>
                </c:pt>
                <c:pt idx="3764">
                  <c:v>0.29339949999999998</c:v>
                </c:pt>
                <c:pt idx="3765">
                  <c:v>0.2934271</c:v>
                </c:pt>
                <c:pt idx="3766">
                  <c:v>0.29345739999999998</c:v>
                </c:pt>
                <c:pt idx="3767">
                  <c:v>0.2934832</c:v>
                </c:pt>
                <c:pt idx="3768">
                  <c:v>0.2934966</c:v>
                </c:pt>
                <c:pt idx="3769">
                  <c:v>0.29349350000000002</c:v>
                </c:pt>
                <c:pt idx="3770">
                  <c:v>0.29347509999999999</c:v>
                </c:pt>
                <c:pt idx="3771">
                  <c:v>0.2934486</c:v>
                </c:pt>
                <c:pt idx="3772">
                  <c:v>0.2934254</c:v>
                </c:pt>
                <c:pt idx="3773">
                  <c:v>0.29341669999999997</c:v>
                </c:pt>
                <c:pt idx="3774">
                  <c:v>0.29343049999999998</c:v>
                </c:pt>
                <c:pt idx="3775">
                  <c:v>0.29346800000000001</c:v>
                </c:pt>
                <c:pt idx="3776">
                  <c:v>0.29352349999999999</c:v>
                </c:pt>
                <c:pt idx="3777">
                  <c:v>0.2935857</c:v>
                </c:pt>
                <c:pt idx="3778">
                  <c:v>0.29364240000000003</c:v>
                </c:pt>
                <c:pt idx="3779">
                  <c:v>0.29368359999999999</c:v>
                </c:pt>
                <c:pt idx="3780">
                  <c:v>0.29370380000000001</c:v>
                </c:pt>
                <c:pt idx="3781">
                  <c:v>0.29370360000000001</c:v>
                </c:pt>
                <c:pt idx="3782">
                  <c:v>0.29368840000000002</c:v>
                </c:pt>
                <c:pt idx="3783">
                  <c:v>0.2936667</c:v>
                </c:pt>
                <c:pt idx="3784">
                  <c:v>0.2936473</c:v>
                </c:pt>
                <c:pt idx="3785">
                  <c:v>0.29363800000000001</c:v>
                </c:pt>
                <c:pt idx="3786">
                  <c:v>0.29364459999999998</c:v>
                </c:pt>
                <c:pt idx="3787">
                  <c:v>0.29367009999999999</c:v>
                </c:pt>
                <c:pt idx="3788">
                  <c:v>0.2937149</c:v>
                </c:pt>
                <c:pt idx="3789">
                  <c:v>0.29377629999999999</c:v>
                </c:pt>
                <c:pt idx="3790">
                  <c:v>0.29384909999999997</c:v>
                </c:pt>
                <c:pt idx="3791">
                  <c:v>0.29392590000000002</c:v>
                </c:pt>
                <c:pt idx="3792">
                  <c:v>0.29399789999999998</c:v>
                </c:pt>
                <c:pt idx="3793">
                  <c:v>0.29405730000000002</c:v>
                </c:pt>
                <c:pt idx="3794">
                  <c:v>0.29409819999999998</c:v>
                </c:pt>
                <c:pt idx="3795">
                  <c:v>0.29411789999999999</c:v>
                </c:pt>
                <c:pt idx="3796">
                  <c:v>0.29411739999999997</c:v>
                </c:pt>
                <c:pt idx="3797">
                  <c:v>0.2941011</c:v>
                </c:pt>
                <c:pt idx="3798">
                  <c:v>0.29407489999999997</c:v>
                </c:pt>
                <c:pt idx="3799">
                  <c:v>0.2940448</c:v>
                </c:pt>
                <c:pt idx="3800">
                  <c:v>0.29401620000000001</c:v>
                </c:pt>
                <c:pt idx="3801">
                  <c:v>0.29399310000000001</c:v>
                </c:pt>
                <c:pt idx="3802">
                  <c:v>0.29397830000000003</c:v>
                </c:pt>
                <c:pt idx="3803">
                  <c:v>0.29397400000000001</c:v>
                </c:pt>
                <c:pt idx="3804">
                  <c:v>0.29398210000000002</c:v>
                </c:pt>
                <c:pt idx="3805">
                  <c:v>0.2940043</c:v>
                </c:pt>
                <c:pt idx="3806">
                  <c:v>0.29404140000000001</c:v>
                </c:pt>
                <c:pt idx="3807">
                  <c:v>0.29409299999999999</c:v>
                </c:pt>
                <c:pt idx="3808">
                  <c:v>0.29415669999999999</c:v>
                </c:pt>
                <c:pt idx="3809">
                  <c:v>0.29422789999999999</c:v>
                </c:pt>
                <c:pt idx="3810">
                  <c:v>0.29430040000000002</c:v>
                </c:pt>
                <c:pt idx="3811">
                  <c:v>0.2943672</c:v>
                </c:pt>
                <c:pt idx="3812">
                  <c:v>0.29442170000000001</c:v>
                </c:pt>
                <c:pt idx="3813">
                  <c:v>0.29445979999999999</c:v>
                </c:pt>
                <c:pt idx="3814">
                  <c:v>0.2944811</c:v>
                </c:pt>
                <c:pt idx="3815">
                  <c:v>0.29448940000000001</c:v>
                </c:pt>
                <c:pt idx="3816">
                  <c:v>0.29449199999999998</c:v>
                </c:pt>
                <c:pt idx="3817">
                  <c:v>0.29449789999999998</c:v>
                </c:pt>
                <c:pt idx="3818">
                  <c:v>0.29451529999999998</c:v>
                </c:pt>
                <c:pt idx="3819">
                  <c:v>0.29454859999999999</c:v>
                </c:pt>
                <c:pt idx="3820">
                  <c:v>0.29459689999999999</c:v>
                </c:pt>
                <c:pt idx="3821">
                  <c:v>0.29465330000000001</c:v>
                </c:pt>
                <c:pt idx="3822">
                  <c:v>0.29470819999999998</c:v>
                </c:pt>
                <c:pt idx="3823">
                  <c:v>0.29475099999999999</c:v>
                </c:pt>
                <c:pt idx="3824">
                  <c:v>0.2947747</c:v>
                </c:pt>
                <c:pt idx="3825">
                  <c:v>0.29477829999999999</c:v>
                </c:pt>
                <c:pt idx="3826">
                  <c:v>0.29476669999999999</c:v>
                </c:pt>
                <c:pt idx="3827">
                  <c:v>0.29474840000000002</c:v>
                </c:pt>
                <c:pt idx="3828">
                  <c:v>0.2947323</c:v>
                </c:pt>
                <c:pt idx="3829">
                  <c:v>0.2947244</c:v>
                </c:pt>
                <c:pt idx="3830">
                  <c:v>0.29472579999999998</c:v>
                </c:pt>
                <c:pt idx="3831">
                  <c:v>0.29473369999999999</c:v>
                </c:pt>
                <c:pt idx="3832">
                  <c:v>0.29474319999999998</c:v>
                </c:pt>
                <c:pt idx="3833">
                  <c:v>0.2947516</c:v>
                </c:pt>
                <c:pt idx="3834">
                  <c:v>0.29476039999999998</c:v>
                </c:pt>
                <c:pt idx="3835">
                  <c:v>0.29477530000000002</c:v>
                </c:pt>
                <c:pt idx="3836">
                  <c:v>0.2948038</c:v>
                </c:pt>
                <c:pt idx="3837">
                  <c:v>0.29485210000000001</c:v>
                </c:pt>
                <c:pt idx="3838">
                  <c:v>0.2949215</c:v>
                </c:pt>
                <c:pt idx="3839">
                  <c:v>0.29500660000000001</c:v>
                </c:pt>
                <c:pt idx="3840">
                  <c:v>0.29509730000000001</c:v>
                </c:pt>
                <c:pt idx="3841">
                  <c:v>0.29518060000000002</c:v>
                </c:pt>
                <c:pt idx="3842">
                  <c:v>0.29524630000000002</c:v>
                </c:pt>
                <c:pt idx="3843">
                  <c:v>0.29528870000000002</c:v>
                </c:pt>
                <c:pt idx="3844">
                  <c:v>0.29530800000000001</c:v>
                </c:pt>
                <c:pt idx="3845">
                  <c:v>0.29530879999999998</c:v>
                </c:pt>
                <c:pt idx="3846">
                  <c:v>0.29529840000000002</c:v>
                </c:pt>
                <c:pt idx="3847">
                  <c:v>0.29528330000000003</c:v>
                </c:pt>
                <c:pt idx="3848">
                  <c:v>0.29526799999999997</c:v>
                </c:pt>
                <c:pt idx="3849">
                  <c:v>0.29525459999999998</c:v>
                </c:pt>
                <c:pt idx="3850">
                  <c:v>0.29524400000000001</c:v>
                </c:pt>
                <c:pt idx="3851">
                  <c:v>0.29523709999999997</c:v>
                </c:pt>
                <c:pt idx="3852">
                  <c:v>0.295236</c:v>
                </c:pt>
                <c:pt idx="3853">
                  <c:v>0.29524339999999999</c:v>
                </c:pt>
                <c:pt idx="3854">
                  <c:v>0.29526210000000003</c:v>
                </c:pt>
                <c:pt idx="3855">
                  <c:v>0.29529420000000001</c:v>
                </c:pt>
                <c:pt idx="3856">
                  <c:v>0.29533910000000002</c:v>
                </c:pt>
                <c:pt idx="3857">
                  <c:v>0.2953945</c:v>
                </c:pt>
                <c:pt idx="3858">
                  <c:v>0.29545569999999999</c:v>
                </c:pt>
                <c:pt idx="3859">
                  <c:v>0.2955179</c:v>
                </c:pt>
                <c:pt idx="3860">
                  <c:v>0.29557559999999999</c:v>
                </c:pt>
                <c:pt idx="3861">
                  <c:v>0.29562430000000001</c:v>
                </c:pt>
                <c:pt idx="3862">
                  <c:v>0.29566130000000002</c:v>
                </c:pt>
                <c:pt idx="3863">
                  <c:v>0.295686</c:v>
                </c:pt>
                <c:pt idx="3864">
                  <c:v>0.29570079999999999</c:v>
                </c:pt>
                <c:pt idx="3865">
                  <c:v>0.29571039999999998</c:v>
                </c:pt>
                <c:pt idx="3866">
                  <c:v>0.29572179999999998</c:v>
                </c:pt>
                <c:pt idx="3867">
                  <c:v>0.29574210000000001</c:v>
                </c:pt>
                <c:pt idx="3868">
                  <c:v>0.29577680000000001</c:v>
                </c:pt>
                <c:pt idx="3869">
                  <c:v>0.29582760000000002</c:v>
                </c:pt>
                <c:pt idx="3870">
                  <c:v>0.29589140000000003</c:v>
                </c:pt>
                <c:pt idx="3871">
                  <c:v>0.29596159999999999</c:v>
                </c:pt>
                <c:pt idx="3872">
                  <c:v>0.29602859999999998</c:v>
                </c:pt>
                <c:pt idx="3873">
                  <c:v>0.29608390000000001</c:v>
                </c:pt>
                <c:pt idx="3874">
                  <c:v>0.29612260000000001</c:v>
                </c:pt>
                <c:pt idx="3875">
                  <c:v>0.29614400000000002</c:v>
                </c:pt>
                <c:pt idx="3876">
                  <c:v>0.29615200000000003</c:v>
                </c:pt>
                <c:pt idx="3877">
                  <c:v>0.296153</c:v>
                </c:pt>
                <c:pt idx="3878">
                  <c:v>0.29615390000000003</c:v>
                </c:pt>
                <c:pt idx="3879">
                  <c:v>0.29615970000000003</c:v>
                </c:pt>
                <c:pt idx="3880">
                  <c:v>0.29617209999999999</c:v>
                </c:pt>
                <c:pt idx="3881">
                  <c:v>0.29619079999999998</c:v>
                </c:pt>
                <c:pt idx="3882">
                  <c:v>0.29621389999999997</c:v>
                </c:pt>
                <c:pt idx="3883">
                  <c:v>0.29623959999999999</c:v>
                </c:pt>
                <c:pt idx="3884">
                  <c:v>0.29626720000000001</c:v>
                </c:pt>
                <c:pt idx="3885">
                  <c:v>0.29629729999999999</c:v>
                </c:pt>
                <c:pt idx="3886">
                  <c:v>0.29633130000000002</c:v>
                </c:pt>
                <c:pt idx="3887">
                  <c:v>0.2963713</c:v>
                </c:pt>
                <c:pt idx="3888">
                  <c:v>0.29641820000000002</c:v>
                </c:pt>
                <c:pt idx="3889">
                  <c:v>0.29647299999999999</c:v>
                </c:pt>
                <c:pt idx="3890">
                  <c:v>0.2965353</c:v>
                </c:pt>
                <c:pt idx="3891">
                  <c:v>0.29660389999999998</c:v>
                </c:pt>
                <c:pt idx="3892">
                  <c:v>0.29667660000000001</c:v>
                </c:pt>
                <c:pt idx="3893">
                  <c:v>0.29675079999999998</c:v>
                </c:pt>
                <c:pt idx="3894">
                  <c:v>0.29682310000000001</c:v>
                </c:pt>
                <c:pt idx="3895">
                  <c:v>0.29689019999999999</c:v>
                </c:pt>
                <c:pt idx="3896">
                  <c:v>0.29694930000000003</c:v>
                </c:pt>
                <c:pt idx="3897">
                  <c:v>0.2969987</c:v>
                </c:pt>
                <c:pt idx="3898">
                  <c:v>0.29703740000000001</c:v>
                </c:pt>
                <c:pt idx="3899">
                  <c:v>0.29706510000000003</c:v>
                </c:pt>
                <c:pt idx="3900">
                  <c:v>0.29708119999999999</c:v>
                </c:pt>
                <c:pt idx="3901">
                  <c:v>0.29708469999999998</c:v>
                </c:pt>
                <c:pt idx="3902">
                  <c:v>0.29707539999999999</c:v>
                </c:pt>
                <c:pt idx="3903">
                  <c:v>0.29705340000000002</c:v>
                </c:pt>
                <c:pt idx="3904">
                  <c:v>0.29702230000000002</c:v>
                </c:pt>
                <c:pt idx="3905">
                  <c:v>0.29698770000000002</c:v>
                </c:pt>
                <c:pt idx="3906">
                  <c:v>0.29695759999999999</c:v>
                </c:pt>
                <c:pt idx="3907">
                  <c:v>0.29694029999999999</c:v>
                </c:pt>
                <c:pt idx="3908">
                  <c:v>0.29694130000000002</c:v>
                </c:pt>
                <c:pt idx="3909">
                  <c:v>0.29696149999999999</c:v>
                </c:pt>
                <c:pt idx="3910">
                  <c:v>0.29699579999999998</c:v>
                </c:pt>
                <c:pt idx="3911">
                  <c:v>0.29703560000000001</c:v>
                </c:pt>
                <c:pt idx="3912">
                  <c:v>0.29707060000000002</c:v>
                </c:pt>
                <c:pt idx="3913">
                  <c:v>0.297093</c:v>
                </c:pt>
                <c:pt idx="3914">
                  <c:v>0.29710059999999999</c:v>
                </c:pt>
                <c:pt idx="3915">
                  <c:v>0.2970971</c:v>
                </c:pt>
                <c:pt idx="3916">
                  <c:v>0.29709069999999999</c:v>
                </c:pt>
                <c:pt idx="3917">
                  <c:v>0.29709029999999997</c:v>
                </c:pt>
                <c:pt idx="3918">
                  <c:v>0.2971028</c:v>
                </c:pt>
                <c:pt idx="3919">
                  <c:v>0.29713060000000002</c:v>
                </c:pt>
                <c:pt idx="3920">
                  <c:v>0.29717090000000002</c:v>
                </c:pt>
                <c:pt idx="3921">
                  <c:v>0.29721829999999999</c:v>
                </c:pt>
                <c:pt idx="3922">
                  <c:v>0.29726669999999999</c:v>
                </c:pt>
                <c:pt idx="3923">
                  <c:v>0.29731099999999999</c:v>
                </c:pt>
                <c:pt idx="3924">
                  <c:v>0.29734850000000002</c:v>
                </c:pt>
                <c:pt idx="3925">
                  <c:v>0.29737839999999999</c:v>
                </c:pt>
                <c:pt idx="3926">
                  <c:v>0.29740050000000001</c:v>
                </c:pt>
                <c:pt idx="3927">
                  <c:v>0.2974154</c:v>
                </c:pt>
                <c:pt idx="3928">
                  <c:v>0.29742350000000001</c:v>
                </c:pt>
                <c:pt idx="3929">
                  <c:v>0.297427</c:v>
                </c:pt>
                <c:pt idx="3930">
                  <c:v>0.29742990000000002</c:v>
                </c:pt>
                <c:pt idx="3931">
                  <c:v>0.29743779999999997</c:v>
                </c:pt>
                <c:pt idx="3932">
                  <c:v>0.2974561</c:v>
                </c:pt>
                <c:pt idx="3933">
                  <c:v>0.2974889</c:v>
                </c:pt>
                <c:pt idx="3934">
                  <c:v>0.29753570000000001</c:v>
                </c:pt>
                <c:pt idx="3935">
                  <c:v>0.29759180000000002</c:v>
                </c:pt>
                <c:pt idx="3936">
                  <c:v>0.2976492</c:v>
                </c:pt>
                <c:pt idx="3937">
                  <c:v>0.29770010000000002</c:v>
                </c:pt>
                <c:pt idx="3938">
                  <c:v>0.29773909999999998</c:v>
                </c:pt>
                <c:pt idx="3939">
                  <c:v>0.29776599999999998</c:v>
                </c:pt>
                <c:pt idx="3940">
                  <c:v>0.29778450000000001</c:v>
                </c:pt>
                <c:pt idx="3941">
                  <c:v>0.29780089999999998</c:v>
                </c:pt>
                <c:pt idx="3942">
                  <c:v>0.29781930000000001</c:v>
                </c:pt>
                <c:pt idx="3943">
                  <c:v>0.2978401</c:v>
                </c:pt>
                <c:pt idx="3944">
                  <c:v>0.29785850000000003</c:v>
                </c:pt>
                <c:pt idx="3945">
                  <c:v>0.29786659999999998</c:v>
                </c:pt>
                <c:pt idx="3946">
                  <c:v>0.29785679999999998</c:v>
                </c:pt>
                <c:pt idx="3947">
                  <c:v>0.29782579999999997</c:v>
                </c:pt>
                <c:pt idx="3948">
                  <c:v>0.29777599999999999</c:v>
                </c:pt>
                <c:pt idx="3949">
                  <c:v>0.29771550000000002</c:v>
                </c:pt>
                <c:pt idx="3950">
                  <c:v>0.29765530000000001</c:v>
                </c:pt>
                <c:pt idx="3951">
                  <c:v>0.29760629999999999</c:v>
                </c:pt>
                <c:pt idx="3952">
                  <c:v>0.29757430000000001</c:v>
                </c:pt>
                <c:pt idx="3953">
                  <c:v>0.2975603</c:v>
                </c:pt>
                <c:pt idx="3954">
                  <c:v>0.29756009999999999</c:v>
                </c:pt>
                <c:pt idx="3955">
                  <c:v>0.29756729999999998</c:v>
                </c:pt>
                <c:pt idx="3956">
                  <c:v>0.29757470000000003</c:v>
                </c:pt>
                <c:pt idx="3957">
                  <c:v>0.2975778</c:v>
                </c:pt>
                <c:pt idx="3958">
                  <c:v>0.29757499999999998</c:v>
                </c:pt>
                <c:pt idx="3959">
                  <c:v>0.29756769999999999</c:v>
                </c:pt>
                <c:pt idx="3960">
                  <c:v>0.29755870000000001</c:v>
                </c:pt>
                <c:pt idx="3961">
                  <c:v>0.29755229999999999</c:v>
                </c:pt>
                <c:pt idx="3962">
                  <c:v>0.29755330000000002</c:v>
                </c:pt>
                <c:pt idx="3963">
                  <c:v>0.29756630000000001</c:v>
                </c:pt>
                <c:pt idx="3964">
                  <c:v>0.29759540000000001</c:v>
                </c:pt>
                <c:pt idx="3965">
                  <c:v>0.29764360000000001</c:v>
                </c:pt>
                <c:pt idx="3966">
                  <c:v>0.29771029999999998</c:v>
                </c:pt>
                <c:pt idx="3967">
                  <c:v>0.2977899</c:v>
                </c:pt>
                <c:pt idx="3968">
                  <c:v>0.29787180000000002</c:v>
                </c:pt>
                <c:pt idx="3969">
                  <c:v>0.29794159999999997</c:v>
                </c:pt>
                <c:pt idx="3970">
                  <c:v>0.29798249999999998</c:v>
                </c:pt>
                <c:pt idx="3971">
                  <c:v>0.29797990000000002</c:v>
                </c:pt>
                <c:pt idx="3972">
                  <c:v>0.29792619999999997</c:v>
                </c:pt>
                <c:pt idx="3973">
                  <c:v>0.2978229</c:v>
                </c:pt>
                <c:pt idx="3974">
                  <c:v>0.29768169999999999</c:v>
                </c:pt>
                <c:pt idx="3975">
                  <c:v>0.29752299999999998</c:v>
                </c:pt>
                <c:pt idx="3976">
                  <c:v>0.29737380000000002</c:v>
                </c:pt>
                <c:pt idx="3977">
                  <c:v>0.297261</c:v>
                </c:pt>
                <c:pt idx="3978">
                  <c:v>0.29720619999999998</c:v>
                </c:pt>
                <c:pt idx="3979">
                  <c:v>0.2972224</c:v>
                </c:pt>
                <c:pt idx="3980">
                  <c:v>0.29731000000000002</c:v>
                </c:pt>
                <c:pt idx="3981">
                  <c:v>0.29745719999999998</c:v>
                </c:pt>
                <c:pt idx="3982">
                  <c:v>0.29764099999999999</c:v>
                </c:pt>
                <c:pt idx="3983">
                  <c:v>0.29783510000000002</c:v>
                </c:pt>
                <c:pt idx="3984">
                  <c:v>0.2980138</c:v>
                </c:pt>
                <c:pt idx="3985">
                  <c:v>0.29815799999999998</c:v>
                </c:pt>
                <c:pt idx="3986">
                  <c:v>0.29825990000000002</c:v>
                </c:pt>
                <c:pt idx="3987">
                  <c:v>0.29832150000000002</c:v>
                </c:pt>
                <c:pt idx="3988">
                  <c:v>0.29835210000000001</c:v>
                </c:pt>
                <c:pt idx="3989">
                  <c:v>0.29836249999999997</c:v>
                </c:pt>
                <c:pt idx="3990">
                  <c:v>0.29836170000000001</c:v>
                </c:pt>
                <c:pt idx="3991">
                  <c:v>0.29835469999999997</c:v>
                </c:pt>
                <c:pt idx="3992">
                  <c:v>0.29834179999999999</c:v>
                </c:pt>
                <c:pt idx="3993">
                  <c:v>0.2983229</c:v>
                </c:pt>
                <c:pt idx="3994">
                  <c:v>0.29830079999999998</c:v>
                </c:pt>
                <c:pt idx="3995">
                  <c:v>0.29828379999999999</c:v>
                </c:pt>
                <c:pt idx="3996">
                  <c:v>0.2982861</c:v>
                </c:pt>
                <c:pt idx="3997">
                  <c:v>0.29832619999999999</c:v>
                </c:pt>
                <c:pt idx="3998">
                  <c:v>0.29842150000000001</c:v>
                </c:pt>
                <c:pt idx="3999">
                  <c:v>0.2985853</c:v>
                </c:pt>
                <c:pt idx="4000">
                  <c:v>0.29882209999999998</c:v>
                </c:pt>
                <c:pt idx="4001">
                  <c:v>0.29912749999999999</c:v>
                </c:pt>
                <c:pt idx="4002">
                  <c:v>0.29948789999999997</c:v>
                </c:pt>
                <c:pt idx="4003">
                  <c:v>0.29988540000000002</c:v>
                </c:pt>
                <c:pt idx="4004">
                  <c:v>0.30029990000000001</c:v>
                </c:pt>
                <c:pt idx="4005">
                  <c:v>0.30071130000000001</c:v>
                </c:pt>
                <c:pt idx="4006">
                  <c:v>0.30110160000000002</c:v>
                </c:pt>
                <c:pt idx="4007">
                  <c:v>0.30145460000000002</c:v>
                </c:pt>
                <c:pt idx="4008">
                  <c:v>0.30175489999999999</c:v>
                </c:pt>
                <c:pt idx="4009">
                  <c:v>0.30198819999999998</c:v>
                </c:pt>
                <c:pt idx="4010">
                  <c:v>0.30214079999999999</c:v>
                </c:pt>
                <c:pt idx="4011">
                  <c:v>0.30220200000000003</c:v>
                </c:pt>
                <c:pt idx="4012">
                  <c:v>0.30216690000000002</c:v>
                </c:pt>
                <c:pt idx="4013">
                  <c:v>0.3020391</c:v>
                </c:pt>
                <c:pt idx="4014">
                  <c:v>0.30183330000000003</c:v>
                </c:pt>
                <c:pt idx="4015">
                  <c:v>0.30157230000000002</c:v>
                </c:pt>
                <c:pt idx="4016">
                  <c:v>0.30128519999999998</c:v>
                </c:pt>
                <c:pt idx="4017">
                  <c:v>0.30100080000000001</c:v>
                </c:pt>
                <c:pt idx="4018">
                  <c:v>0.30074020000000001</c:v>
                </c:pt>
                <c:pt idx="4019">
                  <c:v>0.30051600000000001</c:v>
                </c:pt>
                <c:pt idx="4020">
                  <c:v>0.30033219999999999</c:v>
                </c:pt>
                <c:pt idx="4021">
                  <c:v>0.30018709999999998</c:v>
                </c:pt>
                <c:pt idx="4022">
                  <c:v>0.30007879999999998</c:v>
                </c:pt>
                <c:pt idx="4023">
                  <c:v>0.30000769999999999</c:v>
                </c:pt>
                <c:pt idx="4024">
                  <c:v>0.2999772</c:v>
                </c:pt>
                <c:pt idx="4025">
                  <c:v>0.2999908</c:v>
                </c:pt>
                <c:pt idx="4026">
                  <c:v>0.3000488</c:v>
                </c:pt>
                <c:pt idx="4027">
                  <c:v>0.30014659999999999</c:v>
                </c:pt>
                <c:pt idx="4028">
                  <c:v>0.30027720000000002</c:v>
                </c:pt>
                <c:pt idx="4029">
                  <c:v>0.30043920000000002</c:v>
                </c:pt>
                <c:pt idx="4030">
                  <c:v>0.30064210000000002</c:v>
                </c:pt>
                <c:pt idx="4031">
                  <c:v>0.30091079999999998</c:v>
                </c:pt>
                <c:pt idx="4032">
                  <c:v>0.3012764</c:v>
                </c:pt>
                <c:pt idx="4033">
                  <c:v>0.30176170000000002</c:v>
                </c:pt>
                <c:pt idx="4034">
                  <c:v>0.30235780000000001</c:v>
                </c:pt>
                <c:pt idx="4035">
                  <c:v>0.30301020000000001</c:v>
                </c:pt>
                <c:pt idx="4036">
                  <c:v>0.30361719999999998</c:v>
                </c:pt>
                <c:pt idx="4037">
                  <c:v>0.30405179999999998</c:v>
                </c:pt>
                <c:pt idx="4038">
                  <c:v>0.30421019999999999</c:v>
                </c:pt>
                <c:pt idx="4039">
                  <c:v>0.30403289999999999</c:v>
                </c:pt>
                <c:pt idx="4040">
                  <c:v>0.30352420000000002</c:v>
                </c:pt>
                <c:pt idx="4041">
                  <c:v>0.30274200000000001</c:v>
                </c:pt>
                <c:pt idx="4042">
                  <c:v>0.30178110000000002</c:v>
                </c:pt>
                <c:pt idx="4043">
                  <c:v>0.3007493</c:v>
                </c:pt>
                <c:pt idx="4044">
                  <c:v>0.29974240000000002</c:v>
                </c:pt>
                <c:pt idx="4045">
                  <c:v>0.29884670000000002</c:v>
                </c:pt>
                <c:pt idx="4046">
                  <c:v>0.29811939999999998</c:v>
                </c:pt>
                <c:pt idx="4047">
                  <c:v>0.2975835</c:v>
                </c:pt>
                <c:pt idx="4048">
                  <c:v>0.29722999999999999</c:v>
                </c:pt>
                <c:pt idx="4049">
                  <c:v>0.2970235</c:v>
                </c:pt>
                <c:pt idx="4050">
                  <c:v>0.29691849999999997</c:v>
                </c:pt>
                <c:pt idx="4051">
                  <c:v>0.29687259999999999</c:v>
                </c:pt>
                <c:pt idx="4052">
                  <c:v>0.2968634</c:v>
                </c:pt>
                <c:pt idx="4053">
                  <c:v>0.2968884</c:v>
                </c:pt>
                <c:pt idx="4054">
                  <c:v>0.29695529999999998</c:v>
                </c:pt>
                <c:pt idx="4055">
                  <c:v>0.29706830000000001</c:v>
                </c:pt>
                <c:pt idx="4056">
                  <c:v>0.29721999999999998</c:v>
                </c:pt>
                <c:pt idx="4057">
                  <c:v>0.29738940000000003</c:v>
                </c:pt>
                <c:pt idx="4058">
                  <c:v>0.29755340000000002</c:v>
                </c:pt>
                <c:pt idx="4059">
                  <c:v>0.2976974</c:v>
                </c:pt>
                <c:pt idx="4060">
                  <c:v>0.29782310000000001</c:v>
                </c:pt>
                <c:pt idx="4061">
                  <c:v>0.29794769999999998</c:v>
                </c:pt>
                <c:pt idx="4062">
                  <c:v>0.2980951</c:v>
                </c:pt>
                <c:pt idx="4063">
                  <c:v>0.29828179999999999</c:v>
                </c:pt>
                <c:pt idx="4064">
                  <c:v>0.2985082</c:v>
                </c:pt>
                <c:pt idx="4065">
                  <c:v>0.29875689999999999</c:v>
                </c:pt>
                <c:pt idx="4066">
                  <c:v>0.29900130000000003</c:v>
                </c:pt>
                <c:pt idx="4067">
                  <c:v>0.29921940000000002</c:v>
                </c:pt>
                <c:pt idx="4068">
                  <c:v>0.29940230000000001</c:v>
                </c:pt>
                <c:pt idx="4069">
                  <c:v>0.29955929999999997</c:v>
                </c:pt>
                <c:pt idx="4070">
                  <c:v>0.29971320000000001</c:v>
                </c:pt>
                <c:pt idx="4071">
                  <c:v>0.29989169999999998</c:v>
                </c:pt>
                <c:pt idx="4072">
                  <c:v>0.30011480000000001</c:v>
                </c:pt>
                <c:pt idx="4073">
                  <c:v>0.30038930000000003</c:v>
                </c:pt>
                <c:pt idx="4074">
                  <c:v>0.30070730000000001</c:v>
                </c:pt>
                <c:pt idx="4075">
                  <c:v>0.30105189999999998</c:v>
                </c:pt>
                <c:pt idx="4076">
                  <c:v>0.30140489999999998</c:v>
                </c:pt>
                <c:pt idx="4077">
                  <c:v>0.30175170000000001</c:v>
                </c:pt>
                <c:pt idx="4078">
                  <c:v>0.30208740000000001</c:v>
                </c:pt>
                <c:pt idx="4079">
                  <c:v>0.30241479999999998</c:v>
                </c:pt>
                <c:pt idx="4080">
                  <c:v>0.30274240000000002</c:v>
                </c:pt>
                <c:pt idx="4081">
                  <c:v>0.30307820000000002</c:v>
                </c:pt>
                <c:pt idx="4082">
                  <c:v>0.30342659999999999</c:v>
                </c:pt>
                <c:pt idx="4083">
                  <c:v>0.30378519999999998</c:v>
                </c:pt>
                <c:pt idx="4084">
                  <c:v>0.30414540000000001</c:v>
                </c:pt>
                <c:pt idx="4085">
                  <c:v>0.30449409999999999</c:v>
                </c:pt>
                <c:pt idx="4086">
                  <c:v>0.3048187</c:v>
                </c:pt>
                <c:pt idx="4087">
                  <c:v>0.30511129999999997</c:v>
                </c:pt>
                <c:pt idx="4088">
                  <c:v>0.305371</c:v>
                </c:pt>
                <c:pt idx="4089">
                  <c:v>0.3056063</c:v>
                </c:pt>
                <c:pt idx="4090">
                  <c:v>0.30582989999999999</c:v>
                </c:pt>
                <c:pt idx="4091">
                  <c:v>0.3060561</c:v>
                </c:pt>
                <c:pt idx="4092">
                  <c:v>0.30629450000000003</c:v>
                </c:pt>
                <c:pt idx="4093">
                  <c:v>0.30654670000000001</c:v>
                </c:pt>
                <c:pt idx="4094">
                  <c:v>0.3068053</c:v>
                </c:pt>
                <c:pt idx="4095">
                  <c:v>0.30705680000000002</c:v>
                </c:pt>
                <c:pt idx="4096">
                  <c:v>0.30728800000000001</c:v>
                </c:pt>
                <c:pt idx="4097">
                  <c:v>0.30748910000000002</c:v>
                </c:pt>
                <c:pt idx="4098">
                  <c:v>0.3076586</c:v>
                </c:pt>
                <c:pt idx="4099">
                  <c:v>0.30780299999999999</c:v>
                </c:pt>
                <c:pt idx="4100">
                  <c:v>0.30793470000000001</c:v>
                </c:pt>
                <c:pt idx="4101">
                  <c:v>0.3080659</c:v>
                </c:pt>
                <c:pt idx="4102">
                  <c:v>0.30820449999999999</c:v>
                </c:pt>
                <c:pt idx="4103">
                  <c:v>0.30835119999999999</c:v>
                </c:pt>
                <c:pt idx="4104">
                  <c:v>0.3085002</c:v>
                </c:pt>
                <c:pt idx="4105">
                  <c:v>0.30864049999999998</c:v>
                </c:pt>
                <c:pt idx="4106">
                  <c:v>0.3087607</c:v>
                </c:pt>
                <c:pt idx="4107">
                  <c:v>0.30885400000000002</c:v>
                </c:pt>
                <c:pt idx="4108">
                  <c:v>0.3089189</c:v>
                </c:pt>
                <c:pt idx="4109">
                  <c:v>0.30896109999999999</c:v>
                </c:pt>
                <c:pt idx="4110">
                  <c:v>0.30898989999999998</c:v>
                </c:pt>
                <c:pt idx="4111">
                  <c:v>0.30901689999999998</c:v>
                </c:pt>
                <c:pt idx="4112">
                  <c:v>0.30905149999999998</c:v>
                </c:pt>
                <c:pt idx="4113">
                  <c:v>0.30909779999999998</c:v>
                </c:pt>
                <c:pt idx="4114">
                  <c:v>0.30915500000000001</c:v>
                </c:pt>
                <c:pt idx="4115">
                  <c:v>0.30921739999999998</c:v>
                </c:pt>
                <c:pt idx="4116">
                  <c:v>0.30927710000000003</c:v>
                </c:pt>
                <c:pt idx="4117">
                  <c:v>0.30932660000000001</c:v>
                </c:pt>
                <c:pt idx="4118">
                  <c:v>0.30936160000000001</c:v>
                </c:pt>
                <c:pt idx="4119">
                  <c:v>0.3093822</c:v>
                </c:pt>
                <c:pt idx="4120">
                  <c:v>0.30939359999999999</c:v>
                </c:pt>
                <c:pt idx="4121">
                  <c:v>0.3094036</c:v>
                </c:pt>
                <c:pt idx="4122">
                  <c:v>0.30941980000000002</c:v>
                </c:pt>
                <c:pt idx="4123">
                  <c:v>0.3094481</c:v>
                </c:pt>
                <c:pt idx="4124">
                  <c:v>0.30949009999999999</c:v>
                </c:pt>
                <c:pt idx="4125">
                  <c:v>0.30954389999999998</c:v>
                </c:pt>
                <c:pt idx="4126">
                  <c:v>0.30960460000000001</c:v>
                </c:pt>
                <c:pt idx="4127">
                  <c:v>0.30966759999999999</c:v>
                </c:pt>
                <c:pt idx="4128">
                  <c:v>0.3097298</c:v>
                </c:pt>
                <c:pt idx="4129">
                  <c:v>0.30979099999999998</c:v>
                </c:pt>
                <c:pt idx="4130">
                  <c:v>0.30985360000000001</c:v>
                </c:pt>
                <c:pt idx="4131">
                  <c:v>0.30992069999999999</c:v>
                </c:pt>
                <c:pt idx="4132">
                  <c:v>0.3099943</c:v>
                </c:pt>
                <c:pt idx="4133">
                  <c:v>0.31007380000000001</c:v>
                </c:pt>
                <c:pt idx="4134">
                  <c:v>0.31015619999999999</c:v>
                </c:pt>
                <c:pt idx="4135">
                  <c:v>0.3102376</c:v>
                </c:pt>
                <c:pt idx="4136">
                  <c:v>0.31031510000000001</c:v>
                </c:pt>
                <c:pt idx="4137">
                  <c:v>0.31038850000000001</c:v>
                </c:pt>
                <c:pt idx="4138">
                  <c:v>0.31046030000000002</c:v>
                </c:pt>
                <c:pt idx="4139">
                  <c:v>0.31053500000000001</c:v>
                </c:pt>
                <c:pt idx="4140">
                  <c:v>0.31061610000000001</c:v>
                </c:pt>
                <c:pt idx="4141">
                  <c:v>0.3107048</c:v>
                </c:pt>
                <c:pt idx="4142">
                  <c:v>0.31079879999999999</c:v>
                </c:pt>
                <c:pt idx="4143">
                  <c:v>0.31089250000000002</c:v>
                </c:pt>
                <c:pt idx="4144">
                  <c:v>0.31098009999999998</c:v>
                </c:pt>
                <c:pt idx="4145">
                  <c:v>0.31105769999999999</c:v>
                </c:pt>
                <c:pt idx="4146">
                  <c:v>0.3111255</c:v>
                </c:pt>
                <c:pt idx="4147">
                  <c:v>0.31118750000000001</c:v>
                </c:pt>
                <c:pt idx="4148">
                  <c:v>0.31125049999999999</c:v>
                </c:pt>
                <c:pt idx="4149">
                  <c:v>0.31132179999999998</c:v>
                </c:pt>
                <c:pt idx="4150">
                  <c:v>0.31140519999999999</c:v>
                </c:pt>
                <c:pt idx="4151">
                  <c:v>0.31150080000000002</c:v>
                </c:pt>
                <c:pt idx="4152">
                  <c:v>0.31160379999999999</c:v>
                </c:pt>
                <c:pt idx="4153">
                  <c:v>0.3117065</c:v>
                </c:pt>
                <c:pt idx="4154">
                  <c:v>0.31179990000000002</c:v>
                </c:pt>
                <c:pt idx="4155">
                  <c:v>0.31187690000000001</c:v>
                </c:pt>
                <c:pt idx="4156">
                  <c:v>0.31193349999999997</c:v>
                </c:pt>
                <c:pt idx="4157">
                  <c:v>0.31196970000000002</c:v>
                </c:pt>
                <c:pt idx="4158">
                  <c:v>0.3119903</c:v>
                </c:pt>
                <c:pt idx="4159">
                  <c:v>0.31200290000000003</c:v>
                </c:pt>
                <c:pt idx="4160">
                  <c:v>0.3120174</c:v>
                </c:pt>
                <c:pt idx="4161">
                  <c:v>0.31204379999999998</c:v>
                </c:pt>
                <c:pt idx="4162">
                  <c:v>0.31208930000000001</c:v>
                </c:pt>
                <c:pt idx="4163">
                  <c:v>0.31215769999999998</c:v>
                </c:pt>
                <c:pt idx="4164">
                  <c:v>0.31224740000000001</c:v>
                </c:pt>
                <c:pt idx="4165">
                  <c:v>0.31235269999999998</c:v>
                </c:pt>
                <c:pt idx="4166">
                  <c:v>0.31246380000000001</c:v>
                </c:pt>
                <c:pt idx="4167">
                  <c:v>0.31257099999999999</c:v>
                </c:pt>
                <c:pt idx="4168">
                  <c:v>0.31266699999999997</c:v>
                </c:pt>
                <c:pt idx="4169">
                  <c:v>0.31274859999999999</c:v>
                </c:pt>
                <c:pt idx="4170">
                  <c:v>0.31281819999999999</c:v>
                </c:pt>
                <c:pt idx="4171">
                  <c:v>0.31288120000000003</c:v>
                </c:pt>
                <c:pt idx="4172">
                  <c:v>0.31294499999999997</c:v>
                </c:pt>
                <c:pt idx="4173">
                  <c:v>0.31301459999999998</c:v>
                </c:pt>
                <c:pt idx="4174">
                  <c:v>0.31309169999999997</c:v>
                </c:pt>
                <c:pt idx="4175">
                  <c:v>0.31317410000000001</c:v>
                </c:pt>
                <c:pt idx="4176">
                  <c:v>0.31325700000000001</c:v>
                </c:pt>
                <c:pt idx="4177">
                  <c:v>0.31333569999999999</c:v>
                </c:pt>
                <c:pt idx="4178">
                  <c:v>0.31340699999999999</c:v>
                </c:pt>
                <c:pt idx="4179">
                  <c:v>0.3134709</c:v>
                </c:pt>
                <c:pt idx="4180">
                  <c:v>0.31353029999999998</c:v>
                </c:pt>
                <c:pt idx="4181">
                  <c:v>0.31358960000000002</c:v>
                </c:pt>
                <c:pt idx="4182">
                  <c:v>0.31365280000000001</c:v>
                </c:pt>
                <c:pt idx="4183">
                  <c:v>0.31372230000000001</c:v>
                </c:pt>
                <c:pt idx="4184">
                  <c:v>0.31379829999999997</c:v>
                </c:pt>
                <c:pt idx="4185">
                  <c:v>0.31387939999999998</c:v>
                </c:pt>
                <c:pt idx="4186">
                  <c:v>0.31396309999999999</c:v>
                </c:pt>
                <c:pt idx="4187">
                  <c:v>0.31404779999999999</c:v>
                </c:pt>
                <c:pt idx="4188">
                  <c:v>0.31413249999999998</c:v>
                </c:pt>
                <c:pt idx="4189">
                  <c:v>0.314218</c:v>
                </c:pt>
                <c:pt idx="4190">
                  <c:v>0.31430560000000002</c:v>
                </c:pt>
                <c:pt idx="4191">
                  <c:v>0.31439719999999999</c:v>
                </c:pt>
                <c:pt idx="4192">
                  <c:v>0.31449470000000002</c:v>
                </c:pt>
                <c:pt idx="4193">
                  <c:v>0.31459890000000001</c:v>
                </c:pt>
                <c:pt idx="4194">
                  <c:v>0.31470920000000002</c:v>
                </c:pt>
                <c:pt idx="4195">
                  <c:v>0.31482349999999998</c:v>
                </c:pt>
                <c:pt idx="4196">
                  <c:v>0.31493840000000001</c:v>
                </c:pt>
                <c:pt idx="4197">
                  <c:v>0.31504949999999998</c:v>
                </c:pt>
                <c:pt idx="4198">
                  <c:v>0.31515280000000001</c:v>
                </c:pt>
                <c:pt idx="4199">
                  <c:v>0.31524600000000003</c:v>
                </c:pt>
                <c:pt idx="4200">
                  <c:v>0.31532929999999998</c:v>
                </c:pt>
                <c:pt idx="4201">
                  <c:v>0.31540629999999997</c:v>
                </c:pt>
                <c:pt idx="4202">
                  <c:v>0.31548199999999998</c:v>
                </c:pt>
                <c:pt idx="4203">
                  <c:v>0.31556119999999999</c:v>
                </c:pt>
                <c:pt idx="4204">
                  <c:v>0.31564690000000001</c:v>
                </c:pt>
                <c:pt idx="4205">
                  <c:v>0.31573859999999998</c:v>
                </c:pt>
                <c:pt idx="4206">
                  <c:v>0.31583149999999999</c:v>
                </c:pt>
                <c:pt idx="4207">
                  <c:v>0.31591819999999998</c:v>
                </c:pt>
                <c:pt idx="4208">
                  <c:v>0.3159921</c:v>
                </c:pt>
                <c:pt idx="4209">
                  <c:v>0.316048</c:v>
                </c:pt>
                <c:pt idx="4210">
                  <c:v>0.31608530000000001</c:v>
                </c:pt>
                <c:pt idx="4211">
                  <c:v>0.31610690000000002</c:v>
                </c:pt>
                <c:pt idx="4212">
                  <c:v>0.31611889999999998</c:v>
                </c:pt>
                <c:pt idx="4213">
                  <c:v>0.3161274</c:v>
                </c:pt>
                <c:pt idx="4214">
                  <c:v>0.31613770000000002</c:v>
                </c:pt>
                <c:pt idx="4215">
                  <c:v>0.31615300000000002</c:v>
                </c:pt>
                <c:pt idx="4216">
                  <c:v>0.31617469999999998</c:v>
                </c:pt>
                <c:pt idx="4217">
                  <c:v>0.31620409999999999</c:v>
                </c:pt>
                <c:pt idx="4218">
                  <c:v>0.31624289999999999</c:v>
                </c:pt>
                <c:pt idx="4219">
                  <c:v>0.31629429999999997</c:v>
                </c:pt>
                <c:pt idx="4220">
                  <c:v>0.31636130000000001</c:v>
                </c:pt>
                <c:pt idx="4221">
                  <c:v>0.3164459</c:v>
                </c:pt>
                <c:pt idx="4222">
                  <c:v>0.31654719999999997</c:v>
                </c:pt>
                <c:pt idx="4223">
                  <c:v>0.31666100000000003</c:v>
                </c:pt>
                <c:pt idx="4224">
                  <c:v>0.31678010000000001</c:v>
                </c:pt>
                <c:pt idx="4225">
                  <c:v>0.31689640000000002</c:v>
                </c:pt>
                <c:pt idx="4226">
                  <c:v>0.3170036</c:v>
                </c:pt>
                <c:pt idx="4227">
                  <c:v>0.31709910000000002</c:v>
                </c:pt>
                <c:pt idx="4228">
                  <c:v>0.31718439999999998</c:v>
                </c:pt>
                <c:pt idx="4229">
                  <c:v>0.31726579999999999</c:v>
                </c:pt>
                <c:pt idx="4230">
                  <c:v>0.31735150000000001</c:v>
                </c:pt>
                <c:pt idx="4231">
                  <c:v>0.31744879999999998</c:v>
                </c:pt>
                <c:pt idx="4232">
                  <c:v>0.31756250000000003</c:v>
                </c:pt>
                <c:pt idx="4233">
                  <c:v>0.31769249999999999</c:v>
                </c:pt>
                <c:pt idx="4234">
                  <c:v>0.31783479999999997</c:v>
                </c:pt>
                <c:pt idx="4235">
                  <c:v>0.31798149999999997</c:v>
                </c:pt>
                <c:pt idx="4236">
                  <c:v>0.31812360000000001</c:v>
                </c:pt>
                <c:pt idx="4237">
                  <c:v>0.31825399999999998</c:v>
                </c:pt>
                <c:pt idx="4238">
                  <c:v>0.31836829999999999</c:v>
                </c:pt>
                <c:pt idx="4239">
                  <c:v>0.31846679999999999</c:v>
                </c:pt>
                <c:pt idx="4240">
                  <c:v>0.3185539</c:v>
                </c:pt>
                <c:pt idx="4241">
                  <c:v>0.31863609999999998</c:v>
                </c:pt>
                <c:pt idx="4242">
                  <c:v>0.31872010000000001</c:v>
                </c:pt>
                <c:pt idx="4243">
                  <c:v>0.31880979999999998</c:v>
                </c:pt>
                <c:pt idx="4244">
                  <c:v>0.31890600000000002</c:v>
                </c:pt>
                <c:pt idx="4245">
                  <c:v>0.3190057</c:v>
                </c:pt>
                <c:pt idx="4246">
                  <c:v>0.31910430000000001</c:v>
                </c:pt>
                <c:pt idx="4247">
                  <c:v>0.31919750000000002</c:v>
                </c:pt>
                <c:pt idx="4248">
                  <c:v>0.31928440000000002</c:v>
                </c:pt>
                <c:pt idx="4249">
                  <c:v>0.31936799999999999</c:v>
                </c:pt>
                <c:pt idx="4250">
                  <c:v>0.31945519999999999</c:v>
                </c:pt>
                <c:pt idx="4251">
                  <c:v>0.31955420000000001</c:v>
                </c:pt>
                <c:pt idx="4252">
                  <c:v>0.31967079999999998</c:v>
                </c:pt>
                <c:pt idx="4253">
                  <c:v>0.31980649999999999</c:v>
                </c:pt>
                <c:pt idx="4254">
                  <c:v>0.31995709999999999</c:v>
                </c:pt>
                <c:pt idx="4255">
                  <c:v>0.32011260000000002</c:v>
                </c:pt>
                <c:pt idx="4256">
                  <c:v>0.32026090000000002</c:v>
                </c:pt>
                <c:pt idx="4257">
                  <c:v>0.32039079999999998</c:v>
                </c:pt>
                <c:pt idx="4258">
                  <c:v>0.32049610000000001</c:v>
                </c:pt>
                <c:pt idx="4259">
                  <c:v>0.32057600000000003</c:v>
                </c:pt>
                <c:pt idx="4260">
                  <c:v>0.32063599999999998</c:v>
                </c:pt>
                <c:pt idx="4261">
                  <c:v>0.3206851</c:v>
                </c:pt>
                <c:pt idx="4262">
                  <c:v>0.3207333</c:v>
                </c:pt>
                <c:pt idx="4263">
                  <c:v>0.32078780000000001</c:v>
                </c:pt>
                <c:pt idx="4264">
                  <c:v>0.32085180000000002</c:v>
                </c:pt>
                <c:pt idx="4265">
                  <c:v>0.3209243</c:v>
                </c:pt>
                <c:pt idx="4266">
                  <c:v>0.32100129999999999</c:v>
                </c:pt>
                <c:pt idx="4267">
                  <c:v>0.32107790000000003</c:v>
                </c:pt>
                <c:pt idx="4268">
                  <c:v>0.3211502</c:v>
                </c:pt>
                <c:pt idx="4269">
                  <c:v>0.32121699999999997</c:v>
                </c:pt>
                <c:pt idx="4270">
                  <c:v>0.3212798</c:v>
                </c:pt>
                <c:pt idx="4271">
                  <c:v>0.3213415</c:v>
                </c:pt>
                <c:pt idx="4272">
                  <c:v>0.32140570000000002</c:v>
                </c:pt>
                <c:pt idx="4273">
                  <c:v>0.3214748</c:v>
                </c:pt>
                <c:pt idx="4274">
                  <c:v>0.32154880000000002</c:v>
                </c:pt>
                <c:pt idx="4275">
                  <c:v>0.32162560000000001</c:v>
                </c:pt>
                <c:pt idx="4276">
                  <c:v>0.32170199999999999</c:v>
                </c:pt>
                <c:pt idx="4277">
                  <c:v>0.32177499999999998</c:v>
                </c:pt>
                <c:pt idx="4278">
                  <c:v>0.32184390000000002</c:v>
                </c:pt>
                <c:pt idx="4279">
                  <c:v>0.321911</c:v>
                </c:pt>
                <c:pt idx="4280">
                  <c:v>0.32198100000000002</c:v>
                </c:pt>
                <c:pt idx="4281">
                  <c:v>0.32205990000000001</c:v>
                </c:pt>
                <c:pt idx="4282">
                  <c:v>0.32215290000000002</c:v>
                </c:pt>
                <c:pt idx="4283">
                  <c:v>0.32226179999999999</c:v>
                </c:pt>
                <c:pt idx="4284">
                  <c:v>0.32238440000000002</c:v>
                </c:pt>
                <c:pt idx="4285">
                  <c:v>0.32251449999999998</c:v>
                </c:pt>
                <c:pt idx="4286">
                  <c:v>0.32264389999999998</c:v>
                </c:pt>
                <c:pt idx="4287">
                  <c:v>0.32276500000000002</c:v>
                </c:pt>
                <c:pt idx="4288">
                  <c:v>0.32287270000000001</c:v>
                </c:pt>
                <c:pt idx="4289">
                  <c:v>0.32296589999999997</c:v>
                </c:pt>
                <c:pt idx="4290">
                  <c:v>0.32304719999999998</c:v>
                </c:pt>
                <c:pt idx="4291">
                  <c:v>0.32312049999999998</c:v>
                </c:pt>
                <c:pt idx="4292">
                  <c:v>0.32318930000000001</c:v>
                </c:pt>
                <c:pt idx="4293">
                  <c:v>0.32325520000000002</c:v>
                </c:pt>
                <c:pt idx="4294">
                  <c:v>0.32331759999999998</c:v>
                </c:pt>
                <c:pt idx="4295">
                  <c:v>0.32337470000000001</c:v>
                </c:pt>
                <c:pt idx="4296">
                  <c:v>0.32342579999999999</c:v>
                </c:pt>
                <c:pt idx="4297">
                  <c:v>0.3234728</c:v>
                </c:pt>
                <c:pt idx="4298">
                  <c:v>0.32352049999999999</c:v>
                </c:pt>
                <c:pt idx="4299">
                  <c:v>0.32357619999999998</c:v>
                </c:pt>
                <c:pt idx="4300">
                  <c:v>0.32364660000000001</c:v>
                </c:pt>
                <c:pt idx="4301">
                  <c:v>0.3237351</c:v>
                </c:pt>
                <c:pt idx="4302">
                  <c:v>0.32384020000000002</c:v>
                </c:pt>
                <c:pt idx="4303">
                  <c:v>0.3239554</c:v>
                </c:pt>
                <c:pt idx="4304">
                  <c:v>0.32407059999999999</c:v>
                </c:pt>
                <c:pt idx="4305">
                  <c:v>0.32417449999999998</c:v>
                </c:pt>
                <c:pt idx="4306">
                  <c:v>0.32425949999999998</c:v>
                </c:pt>
                <c:pt idx="4307">
                  <c:v>0.32432260000000002</c:v>
                </c:pt>
                <c:pt idx="4308">
                  <c:v>0.32436690000000001</c:v>
                </c:pt>
                <c:pt idx="4309">
                  <c:v>0.32440000000000002</c:v>
                </c:pt>
                <c:pt idx="4310">
                  <c:v>0.32443339999999998</c:v>
                </c:pt>
                <c:pt idx="4311">
                  <c:v>0.32447789999999999</c:v>
                </c:pt>
                <c:pt idx="4312">
                  <c:v>0.32454189999999999</c:v>
                </c:pt>
                <c:pt idx="4313">
                  <c:v>0.3246309</c:v>
                </c:pt>
                <c:pt idx="4314">
                  <c:v>0.32474599999999998</c:v>
                </c:pt>
                <c:pt idx="4315">
                  <c:v>0.3248858</c:v>
                </c:pt>
                <c:pt idx="4316">
                  <c:v>0.3250461</c:v>
                </c:pt>
                <c:pt idx="4317">
                  <c:v>0.32522210000000001</c:v>
                </c:pt>
                <c:pt idx="4318">
                  <c:v>0.3254089</c:v>
                </c:pt>
                <c:pt idx="4319">
                  <c:v>0.32560070000000002</c:v>
                </c:pt>
                <c:pt idx="4320">
                  <c:v>0.32579209999999997</c:v>
                </c:pt>
                <c:pt idx="4321">
                  <c:v>0.32597759999999998</c:v>
                </c:pt>
                <c:pt idx="4322">
                  <c:v>0.32615110000000003</c:v>
                </c:pt>
                <c:pt idx="4323">
                  <c:v>0.3263066</c:v>
                </c:pt>
                <c:pt idx="4324">
                  <c:v>0.3264396</c:v>
                </c:pt>
                <c:pt idx="4325">
                  <c:v>0.32654719999999998</c:v>
                </c:pt>
                <c:pt idx="4326">
                  <c:v>0.32662960000000002</c:v>
                </c:pt>
                <c:pt idx="4327">
                  <c:v>0.32669029999999999</c:v>
                </c:pt>
                <c:pt idx="4328">
                  <c:v>0.32673649999999999</c:v>
                </c:pt>
                <c:pt idx="4329">
                  <c:v>0.32677659999999997</c:v>
                </c:pt>
                <c:pt idx="4330">
                  <c:v>0.32682020000000001</c:v>
                </c:pt>
                <c:pt idx="4331">
                  <c:v>0.32687579999999999</c:v>
                </c:pt>
                <c:pt idx="4332">
                  <c:v>0.32694859999999998</c:v>
                </c:pt>
                <c:pt idx="4333">
                  <c:v>0.32704060000000001</c:v>
                </c:pt>
                <c:pt idx="4334">
                  <c:v>0.3271502</c:v>
                </c:pt>
                <c:pt idx="4335">
                  <c:v>0.32727289999999998</c:v>
                </c:pt>
                <c:pt idx="4336">
                  <c:v>0.32740229999999998</c:v>
                </c:pt>
                <c:pt idx="4337">
                  <c:v>0.32753130000000003</c:v>
                </c:pt>
                <c:pt idx="4338">
                  <c:v>0.3276539</c:v>
                </c:pt>
                <c:pt idx="4339">
                  <c:v>0.32776539999999998</c:v>
                </c:pt>
                <c:pt idx="4340">
                  <c:v>0.32786270000000001</c:v>
                </c:pt>
                <c:pt idx="4341">
                  <c:v>0.3279456</c:v>
                </c:pt>
                <c:pt idx="4342">
                  <c:v>0.32801570000000002</c:v>
                </c:pt>
                <c:pt idx="4343">
                  <c:v>0.32807750000000002</c:v>
                </c:pt>
                <c:pt idx="4344">
                  <c:v>0.32813619999999999</c:v>
                </c:pt>
                <c:pt idx="4345">
                  <c:v>0.32819880000000001</c:v>
                </c:pt>
                <c:pt idx="4346">
                  <c:v>0.32827089999999998</c:v>
                </c:pt>
                <c:pt idx="4347">
                  <c:v>0.32835700000000001</c:v>
                </c:pt>
                <c:pt idx="4348">
                  <c:v>0.32845819999999998</c:v>
                </c:pt>
                <c:pt idx="4349">
                  <c:v>0.3285728</c:v>
                </c:pt>
                <c:pt idx="4350">
                  <c:v>0.32869569999999998</c:v>
                </c:pt>
                <c:pt idx="4351">
                  <c:v>0.32881929999999998</c:v>
                </c:pt>
                <c:pt idx="4352">
                  <c:v>0.32893600000000001</c:v>
                </c:pt>
                <c:pt idx="4353">
                  <c:v>0.32903939999999998</c:v>
                </c:pt>
                <c:pt idx="4354">
                  <c:v>0.32912530000000001</c:v>
                </c:pt>
                <c:pt idx="4355">
                  <c:v>0.32919419999999999</c:v>
                </c:pt>
                <c:pt idx="4356">
                  <c:v>0.32924999999999999</c:v>
                </c:pt>
                <c:pt idx="4357">
                  <c:v>0.32930009999999998</c:v>
                </c:pt>
                <c:pt idx="4358">
                  <c:v>0.3293527</c:v>
                </c:pt>
                <c:pt idx="4359">
                  <c:v>0.32941599999999999</c:v>
                </c:pt>
                <c:pt idx="4360">
                  <c:v>0.32949509999999999</c:v>
                </c:pt>
                <c:pt idx="4361">
                  <c:v>0.32959169999999999</c:v>
                </c:pt>
                <c:pt idx="4362">
                  <c:v>0.32970290000000002</c:v>
                </c:pt>
                <c:pt idx="4363">
                  <c:v>0.32982329999999999</c:v>
                </c:pt>
                <c:pt idx="4364">
                  <c:v>0.32994679999999998</c:v>
                </c:pt>
                <c:pt idx="4365">
                  <c:v>0.33006780000000002</c:v>
                </c:pt>
                <c:pt idx="4366">
                  <c:v>0.33018310000000001</c:v>
                </c:pt>
                <c:pt idx="4367">
                  <c:v>0.33029239999999999</c:v>
                </c:pt>
                <c:pt idx="4368">
                  <c:v>0.33039689999999999</c:v>
                </c:pt>
                <c:pt idx="4369">
                  <c:v>0.33049790000000001</c:v>
                </c:pt>
                <c:pt idx="4370">
                  <c:v>0.33059559999999999</c:v>
                </c:pt>
                <c:pt idx="4371">
                  <c:v>0.33068890000000001</c:v>
                </c:pt>
                <c:pt idx="4372">
                  <c:v>0.33077570000000001</c:v>
                </c:pt>
                <c:pt idx="4373">
                  <c:v>0.33085500000000001</c:v>
                </c:pt>
                <c:pt idx="4374">
                  <c:v>0.33092870000000002</c:v>
                </c:pt>
                <c:pt idx="4375">
                  <c:v>0.33100160000000001</c:v>
                </c:pt>
                <c:pt idx="4376">
                  <c:v>0.33108029999999999</c:v>
                </c:pt>
                <c:pt idx="4377">
                  <c:v>0.33117160000000001</c:v>
                </c:pt>
                <c:pt idx="4378">
                  <c:v>0.33127849999999998</c:v>
                </c:pt>
                <c:pt idx="4379">
                  <c:v>0.33139960000000002</c:v>
                </c:pt>
                <c:pt idx="4380">
                  <c:v>0.33152749999999997</c:v>
                </c:pt>
                <c:pt idx="4381">
                  <c:v>0.33165319999999998</c:v>
                </c:pt>
                <c:pt idx="4382">
                  <c:v>0.3317676</c:v>
                </c:pt>
                <c:pt idx="4383">
                  <c:v>0.33186599999999999</c:v>
                </c:pt>
                <c:pt idx="4384">
                  <c:v>0.33194980000000002</c:v>
                </c:pt>
                <c:pt idx="4385">
                  <c:v>0.33202589999999998</c:v>
                </c:pt>
                <c:pt idx="4386">
                  <c:v>0.33210410000000001</c:v>
                </c:pt>
                <c:pt idx="4387">
                  <c:v>0.33219290000000001</c:v>
                </c:pt>
                <c:pt idx="4388">
                  <c:v>0.33229750000000002</c:v>
                </c:pt>
                <c:pt idx="4389">
                  <c:v>0.3324182</c:v>
                </c:pt>
                <c:pt idx="4390">
                  <c:v>0.33255040000000002</c:v>
                </c:pt>
                <c:pt idx="4391">
                  <c:v>0.33268779999999998</c:v>
                </c:pt>
                <c:pt idx="4392">
                  <c:v>0.33282479999999998</c:v>
                </c:pt>
                <c:pt idx="4393">
                  <c:v>0.33295740000000001</c:v>
                </c:pt>
                <c:pt idx="4394">
                  <c:v>0.33308349999999998</c:v>
                </c:pt>
                <c:pt idx="4395">
                  <c:v>0.33320250000000001</c:v>
                </c:pt>
                <c:pt idx="4396">
                  <c:v>0.33331300000000003</c:v>
                </c:pt>
                <c:pt idx="4397">
                  <c:v>0.33341340000000003</c:v>
                </c:pt>
                <c:pt idx="4398">
                  <c:v>0.33350220000000003</c:v>
                </c:pt>
                <c:pt idx="4399">
                  <c:v>0.33357890000000001</c:v>
                </c:pt>
                <c:pt idx="4400">
                  <c:v>0.33364569999999999</c:v>
                </c:pt>
                <c:pt idx="4401">
                  <c:v>0.33370749999999999</c:v>
                </c:pt>
                <c:pt idx="4402">
                  <c:v>0.33377040000000002</c:v>
                </c:pt>
                <c:pt idx="4403">
                  <c:v>0.33384000000000003</c:v>
                </c:pt>
                <c:pt idx="4404">
                  <c:v>0.33391880000000002</c:v>
                </c:pt>
                <c:pt idx="4405">
                  <c:v>0.33400590000000002</c:v>
                </c:pt>
                <c:pt idx="4406">
                  <c:v>0.33409729999999999</c:v>
                </c:pt>
                <c:pt idx="4407">
                  <c:v>0.3341885</c:v>
                </c:pt>
                <c:pt idx="4408">
                  <c:v>0.33427630000000003</c:v>
                </c:pt>
                <c:pt idx="4409">
                  <c:v>0.33436080000000001</c:v>
                </c:pt>
                <c:pt idx="4410">
                  <c:v>0.33444499999999999</c:v>
                </c:pt>
                <c:pt idx="4411">
                  <c:v>0.33453290000000002</c:v>
                </c:pt>
                <c:pt idx="4412">
                  <c:v>0.33462829999999999</c:v>
                </c:pt>
                <c:pt idx="4413">
                  <c:v>0.33473150000000002</c:v>
                </c:pt>
                <c:pt idx="4414">
                  <c:v>0.33484069999999999</c:v>
                </c:pt>
                <c:pt idx="4415">
                  <c:v>0.33495200000000003</c:v>
                </c:pt>
                <c:pt idx="4416">
                  <c:v>0.33506249999999999</c:v>
                </c:pt>
                <c:pt idx="4417">
                  <c:v>0.3351712</c:v>
                </c:pt>
                <c:pt idx="4418">
                  <c:v>0.33528010000000003</c:v>
                </c:pt>
                <c:pt idx="4419">
                  <c:v>0.33539239999999998</c:v>
                </c:pt>
                <c:pt idx="4420">
                  <c:v>0.3355109</c:v>
                </c:pt>
                <c:pt idx="4421">
                  <c:v>0.33563589999999999</c:v>
                </c:pt>
                <c:pt idx="4422">
                  <c:v>0.33576450000000002</c:v>
                </c:pt>
                <c:pt idx="4423">
                  <c:v>0.3358912</c:v>
                </c:pt>
                <c:pt idx="4424">
                  <c:v>0.33600960000000002</c:v>
                </c:pt>
                <c:pt idx="4425">
                  <c:v>0.33611530000000001</c:v>
                </c:pt>
                <c:pt idx="4426">
                  <c:v>0.33620650000000002</c:v>
                </c:pt>
                <c:pt idx="4427">
                  <c:v>0.33628400000000003</c:v>
                </c:pt>
                <c:pt idx="4428">
                  <c:v>0.33635100000000001</c:v>
                </c:pt>
                <c:pt idx="4429">
                  <c:v>0.33641080000000001</c:v>
                </c:pt>
                <c:pt idx="4430">
                  <c:v>0.33646549999999997</c:v>
                </c:pt>
                <c:pt idx="4431">
                  <c:v>0.33651730000000002</c:v>
                </c:pt>
                <c:pt idx="4432">
                  <c:v>0.33656839999999999</c:v>
                </c:pt>
                <c:pt idx="4433">
                  <c:v>0.33662209999999998</c:v>
                </c:pt>
                <c:pt idx="4434">
                  <c:v>0.33668389999999998</c:v>
                </c:pt>
                <c:pt idx="4435">
                  <c:v>0.33676080000000003</c:v>
                </c:pt>
                <c:pt idx="4436">
                  <c:v>0.33685890000000002</c:v>
                </c:pt>
                <c:pt idx="4437">
                  <c:v>0.33698220000000001</c:v>
                </c:pt>
                <c:pt idx="4438">
                  <c:v>0.33713019999999999</c:v>
                </c:pt>
                <c:pt idx="4439">
                  <c:v>0.33729900000000002</c:v>
                </c:pt>
                <c:pt idx="4440">
                  <c:v>0.33748099999999998</c:v>
                </c:pt>
                <c:pt idx="4441">
                  <c:v>0.33766839999999998</c:v>
                </c:pt>
                <c:pt idx="4442">
                  <c:v>0.33785530000000003</c:v>
                </c:pt>
                <c:pt idx="4443">
                  <c:v>0.33803810000000001</c:v>
                </c:pt>
                <c:pt idx="4444">
                  <c:v>0.33821659999999998</c:v>
                </c:pt>
                <c:pt idx="4445">
                  <c:v>0.33839190000000002</c:v>
                </c:pt>
                <c:pt idx="4446">
                  <c:v>0.338565</c:v>
                </c:pt>
                <c:pt idx="4447">
                  <c:v>0.33873490000000001</c:v>
                </c:pt>
                <c:pt idx="4448">
                  <c:v>0.33889910000000001</c:v>
                </c:pt>
                <c:pt idx="4449">
                  <c:v>0.33905269999999998</c:v>
                </c:pt>
                <c:pt idx="4450">
                  <c:v>0.33919179999999999</c:v>
                </c:pt>
                <c:pt idx="4451">
                  <c:v>0.33931359999999999</c:v>
                </c:pt>
                <c:pt idx="4452">
                  <c:v>0.3394182</c:v>
                </c:pt>
                <c:pt idx="4453">
                  <c:v>0.33950910000000001</c:v>
                </c:pt>
                <c:pt idx="4454">
                  <c:v>0.3395918</c:v>
                </c:pt>
                <c:pt idx="4455">
                  <c:v>0.339673</c:v>
                </c:pt>
                <c:pt idx="4456">
                  <c:v>0.339758</c:v>
                </c:pt>
                <c:pt idx="4457">
                  <c:v>0.33984969999999998</c:v>
                </c:pt>
                <c:pt idx="4458">
                  <c:v>0.33994760000000002</c:v>
                </c:pt>
                <c:pt idx="4459">
                  <c:v>0.34004869999999998</c:v>
                </c:pt>
                <c:pt idx="4460">
                  <c:v>0.3401479</c:v>
                </c:pt>
                <c:pt idx="4461">
                  <c:v>0.34024009999999999</c:v>
                </c:pt>
                <c:pt idx="4462">
                  <c:v>0.34032269999999998</c:v>
                </c:pt>
                <c:pt idx="4463">
                  <c:v>0.34039599999999998</c:v>
                </c:pt>
                <c:pt idx="4464">
                  <c:v>0.34046419999999999</c:v>
                </c:pt>
                <c:pt idx="4465">
                  <c:v>0.34053410000000001</c:v>
                </c:pt>
                <c:pt idx="4466">
                  <c:v>0.34061340000000001</c:v>
                </c:pt>
                <c:pt idx="4467">
                  <c:v>0.34070859999999997</c:v>
                </c:pt>
                <c:pt idx="4468">
                  <c:v>0.34082269999999998</c:v>
                </c:pt>
                <c:pt idx="4469">
                  <c:v>0.34095490000000001</c:v>
                </c:pt>
                <c:pt idx="4470">
                  <c:v>0.34110020000000002</c:v>
                </c:pt>
                <c:pt idx="4471">
                  <c:v>0.34125090000000002</c:v>
                </c:pt>
                <c:pt idx="4472">
                  <c:v>0.3413987</c:v>
                </c:pt>
                <c:pt idx="4473">
                  <c:v>0.34153679999999997</c:v>
                </c:pt>
                <c:pt idx="4474">
                  <c:v>0.34166089999999999</c:v>
                </c:pt>
                <c:pt idx="4475">
                  <c:v>0.34176899999999999</c:v>
                </c:pt>
                <c:pt idx="4476">
                  <c:v>0.34186260000000002</c:v>
                </c:pt>
                <c:pt idx="4477">
                  <c:v>0.34194459999999999</c:v>
                </c:pt>
                <c:pt idx="4478">
                  <c:v>0.34202009999999999</c:v>
                </c:pt>
                <c:pt idx="4479">
                  <c:v>0.34209430000000002</c:v>
                </c:pt>
                <c:pt idx="4480">
                  <c:v>0.34217370000000003</c:v>
                </c:pt>
                <c:pt idx="4481">
                  <c:v>0.34226410000000002</c:v>
                </c:pt>
                <c:pt idx="4482">
                  <c:v>0.3423699</c:v>
                </c:pt>
                <c:pt idx="4483">
                  <c:v>0.3424932</c:v>
                </c:pt>
                <c:pt idx="4484">
                  <c:v>0.34263209999999999</c:v>
                </c:pt>
                <c:pt idx="4485">
                  <c:v>0.34278130000000001</c:v>
                </c:pt>
                <c:pt idx="4486">
                  <c:v>0.3429315</c:v>
                </c:pt>
                <c:pt idx="4487">
                  <c:v>0.34307330000000003</c:v>
                </c:pt>
                <c:pt idx="4488">
                  <c:v>0.34319769999999999</c:v>
                </c:pt>
                <c:pt idx="4489">
                  <c:v>0.34329979999999999</c:v>
                </c:pt>
                <c:pt idx="4490">
                  <c:v>0.3433794</c:v>
                </c:pt>
                <c:pt idx="4491">
                  <c:v>0.34344150000000001</c:v>
                </c:pt>
                <c:pt idx="4492">
                  <c:v>0.34349479999999999</c:v>
                </c:pt>
                <c:pt idx="4493">
                  <c:v>0.34355010000000002</c:v>
                </c:pt>
                <c:pt idx="4494">
                  <c:v>0.34361710000000001</c:v>
                </c:pt>
                <c:pt idx="4495">
                  <c:v>0.34370309999999998</c:v>
                </c:pt>
                <c:pt idx="4496">
                  <c:v>0.34381210000000001</c:v>
                </c:pt>
                <c:pt idx="4497">
                  <c:v>0.34394360000000002</c:v>
                </c:pt>
                <c:pt idx="4498">
                  <c:v>0.34409440000000002</c:v>
                </c:pt>
                <c:pt idx="4499">
                  <c:v>0.34425860000000003</c:v>
                </c:pt>
                <c:pt idx="4500">
                  <c:v>0.3444296</c:v>
                </c:pt>
                <c:pt idx="4501">
                  <c:v>0.34460039999999997</c:v>
                </c:pt>
                <c:pt idx="4502">
                  <c:v>0.34476620000000002</c:v>
                </c:pt>
                <c:pt idx="4503">
                  <c:v>0.3449237</c:v>
                </c:pt>
                <c:pt idx="4504">
                  <c:v>0.34507199999999999</c:v>
                </c:pt>
                <c:pt idx="4505">
                  <c:v>0.3452113</c:v>
                </c:pt>
                <c:pt idx="4506">
                  <c:v>0.34534199999999998</c:v>
                </c:pt>
                <c:pt idx="4507">
                  <c:v>0.34546359999999998</c:v>
                </c:pt>
                <c:pt idx="4508">
                  <c:v>0.34557310000000002</c:v>
                </c:pt>
                <c:pt idx="4509">
                  <c:v>0.34566649999999999</c:v>
                </c:pt>
                <c:pt idx="4510">
                  <c:v>0.34573969999999998</c:v>
                </c:pt>
                <c:pt idx="4511">
                  <c:v>0.34579199999999999</c:v>
                </c:pt>
                <c:pt idx="4512">
                  <c:v>0.34582770000000002</c:v>
                </c:pt>
                <c:pt idx="4513">
                  <c:v>0.34585670000000002</c:v>
                </c:pt>
                <c:pt idx="4514">
                  <c:v>0.34589350000000002</c:v>
                </c:pt>
                <c:pt idx="4515">
                  <c:v>0.34595399999999998</c:v>
                </c:pt>
                <c:pt idx="4516">
                  <c:v>0.34604960000000001</c:v>
                </c:pt>
                <c:pt idx="4517">
                  <c:v>0.34618460000000001</c:v>
                </c:pt>
                <c:pt idx="4518">
                  <c:v>0.3463524</c:v>
                </c:pt>
                <c:pt idx="4519">
                  <c:v>0.34653879999999998</c:v>
                </c:pt>
                <c:pt idx="4520">
                  <c:v>0.34672459999999999</c:v>
                </c:pt>
                <c:pt idx="4521">
                  <c:v>0.34689170000000003</c:v>
                </c:pt>
                <c:pt idx="4522">
                  <c:v>0.34702860000000002</c:v>
                </c:pt>
                <c:pt idx="4523">
                  <c:v>0.34713339999999998</c:v>
                </c:pt>
                <c:pt idx="4524">
                  <c:v>0.34721370000000001</c:v>
                </c:pt>
                <c:pt idx="4525">
                  <c:v>0.3472826</c:v>
                </c:pt>
                <c:pt idx="4526">
                  <c:v>0.34735510000000003</c:v>
                </c:pt>
                <c:pt idx="4527">
                  <c:v>0.34744269999999999</c:v>
                </c:pt>
                <c:pt idx="4528">
                  <c:v>0.34754980000000002</c:v>
                </c:pt>
                <c:pt idx="4529">
                  <c:v>0.34767550000000003</c:v>
                </c:pt>
                <c:pt idx="4530">
                  <c:v>0.34781269999999997</c:v>
                </c:pt>
                <c:pt idx="4531">
                  <c:v>0.3479544</c:v>
                </c:pt>
                <c:pt idx="4532">
                  <c:v>0.3480936</c:v>
                </c:pt>
                <c:pt idx="4533">
                  <c:v>0.34822710000000001</c:v>
                </c:pt>
                <c:pt idx="4534">
                  <c:v>0.348354</c:v>
                </c:pt>
                <c:pt idx="4535">
                  <c:v>0.3484758</c:v>
                </c:pt>
                <c:pt idx="4536">
                  <c:v>0.34859420000000002</c:v>
                </c:pt>
                <c:pt idx="4537">
                  <c:v>0.34871029999999997</c:v>
                </c:pt>
                <c:pt idx="4538">
                  <c:v>0.34882380000000002</c:v>
                </c:pt>
                <c:pt idx="4539">
                  <c:v>0.34893360000000001</c:v>
                </c:pt>
                <c:pt idx="4540">
                  <c:v>0.34903790000000001</c:v>
                </c:pt>
                <c:pt idx="4541">
                  <c:v>0.34913519999999998</c:v>
                </c:pt>
                <c:pt idx="4542">
                  <c:v>0.34922409999999998</c:v>
                </c:pt>
                <c:pt idx="4543">
                  <c:v>0.34930359999999999</c:v>
                </c:pt>
                <c:pt idx="4544">
                  <c:v>0.34937380000000001</c:v>
                </c:pt>
                <c:pt idx="4545">
                  <c:v>0.34943639999999998</c:v>
                </c:pt>
                <c:pt idx="4546">
                  <c:v>0.3494951</c:v>
                </c:pt>
                <c:pt idx="4547">
                  <c:v>0.34955649999999999</c:v>
                </c:pt>
                <c:pt idx="4548">
                  <c:v>0.34962900000000002</c:v>
                </c:pt>
                <c:pt idx="4549">
                  <c:v>0.34972130000000001</c:v>
                </c:pt>
                <c:pt idx="4550">
                  <c:v>0.34984140000000002</c:v>
                </c:pt>
                <c:pt idx="4551">
                  <c:v>0.3499931</c:v>
                </c:pt>
                <c:pt idx="4552">
                  <c:v>0.35017490000000001</c:v>
                </c:pt>
                <c:pt idx="4553">
                  <c:v>0.35037970000000002</c:v>
                </c:pt>
                <c:pt idx="4554">
                  <c:v>0.35059679999999999</c:v>
                </c:pt>
                <c:pt idx="4555">
                  <c:v>0.35081329999999999</c:v>
                </c:pt>
                <c:pt idx="4556">
                  <c:v>0.35101680000000002</c:v>
                </c:pt>
                <c:pt idx="4557">
                  <c:v>0.35119889999999998</c:v>
                </c:pt>
                <c:pt idx="4558">
                  <c:v>0.3513539</c:v>
                </c:pt>
                <c:pt idx="4559">
                  <c:v>0.35148030000000002</c:v>
                </c:pt>
                <c:pt idx="4560">
                  <c:v>0.35157899999999997</c:v>
                </c:pt>
                <c:pt idx="4561">
                  <c:v>0.35165190000000002</c:v>
                </c:pt>
                <c:pt idx="4562">
                  <c:v>0.35170299999999999</c:v>
                </c:pt>
                <c:pt idx="4563">
                  <c:v>0.35173690000000002</c:v>
                </c:pt>
                <c:pt idx="4564">
                  <c:v>0.3517612</c:v>
                </c:pt>
                <c:pt idx="4565">
                  <c:v>0.35178530000000002</c:v>
                </c:pt>
                <c:pt idx="4566">
                  <c:v>0.35182000000000002</c:v>
                </c:pt>
                <c:pt idx="4567">
                  <c:v>0.35187669999999999</c:v>
                </c:pt>
                <c:pt idx="4568">
                  <c:v>0.351964</c:v>
                </c:pt>
                <c:pt idx="4569">
                  <c:v>0.3520857</c:v>
                </c:pt>
                <c:pt idx="4570">
                  <c:v>0.35224070000000002</c:v>
                </c:pt>
                <c:pt idx="4571">
                  <c:v>0.35242289999999998</c:v>
                </c:pt>
                <c:pt idx="4572">
                  <c:v>0.35262329999999997</c:v>
                </c:pt>
                <c:pt idx="4573">
                  <c:v>0.35283170000000003</c:v>
                </c:pt>
                <c:pt idx="4574">
                  <c:v>0.35304059999999998</c:v>
                </c:pt>
                <c:pt idx="4575">
                  <c:v>0.35324450000000002</c:v>
                </c:pt>
                <c:pt idx="4576">
                  <c:v>0.35343980000000003</c:v>
                </c:pt>
                <c:pt idx="4577">
                  <c:v>0.3536242</c:v>
                </c:pt>
                <c:pt idx="4578">
                  <c:v>0.35379509999999997</c:v>
                </c:pt>
                <c:pt idx="4579">
                  <c:v>0.3539486</c:v>
                </c:pt>
                <c:pt idx="4580">
                  <c:v>0.35408089999999998</c:v>
                </c:pt>
                <c:pt idx="4581">
                  <c:v>0.3541898</c:v>
                </c:pt>
                <c:pt idx="4582">
                  <c:v>0.35427690000000001</c:v>
                </c:pt>
                <c:pt idx="4583">
                  <c:v>0.35434759999999998</c:v>
                </c:pt>
                <c:pt idx="4584">
                  <c:v>0.35441149999999999</c:v>
                </c:pt>
                <c:pt idx="4585">
                  <c:v>0.3544793</c:v>
                </c:pt>
                <c:pt idx="4586">
                  <c:v>0.35455979999999998</c:v>
                </c:pt>
                <c:pt idx="4587">
                  <c:v>0.35465740000000001</c:v>
                </c:pt>
                <c:pt idx="4588">
                  <c:v>0.3547708</c:v>
                </c:pt>
                <c:pt idx="4589">
                  <c:v>0.35489399999999999</c:v>
                </c:pt>
                <c:pt idx="4590">
                  <c:v>0.35501850000000001</c:v>
                </c:pt>
                <c:pt idx="4591">
                  <c:v>0.35513739999999999</c:v>
                </c:pt>
                <c:pt idx="4592">
                  <c:v>0.3552476</c:v>
                </c:pt>
                <c:pt idx="4593">
                  <c:v>0.35535050000000001</c:v>
                </c:pt>
                <c:pt idx="4594">
                  <c:v>0.35545130000000003</c:v>
                </c:pt>
                <c:pt idx="4595">
                  <c:v>0.35555569999999997</c:v>
                </c:pt>
                <c:pt idx="4596">
                  <c:v>0.35566750000000003</c:v>
                </c:pt>
                <c:pt idx="4597">
                  <c:v>0.35578609999999999</c:v>
                </c:pt>
                <c:pt idx="4598">
                  <c:v>0.35590670000000002</c:v>
                </c:pt>
                <c:pt idx="4599">
                  <c:v>0.35602109999999998</c:v>
                </c:pt>
                <c:pt idx="4600">
                  <c:v>0.35612240000000001</c:v>
                </c:pt>
                <c:pt idx="4601">
                  <c:v>0.35620619999999997</c:v>
                </c:pt>
                <c:pt idx="4602">
                  <c:v>0.35627310000000001</c:v>
                </c:pt>
                <c:pt idx="4603">
                  <c:v>0.35632839999999999</c:v>
                </c:pt>
                <c:pt idx="4604">
                  <c:v>0.35638140000000001</c:v>
                </c:pt>
                <c:pt idx="4605">
                  <c:v>0.35644169999999997</c:v>
                </c:pt>
                <c:pt idx="4606">
                  <c:v>0.35651709999999998</c:v>
                </c:pt>
                <c:pt idx="4607">
                  <c:v>0.35661179999999998</c:v>
                </c:pt>
                <c:pt idx="4608">
                  <c:v>0.3567263</c:v>
                </c:pt>
                <c:pt idx="4609">
                  <c:v>0.35685739999999999</c:v>
                </c:pt>
                <c:pt idx="4610">
                  <c:v>0.35700009999999999</c:v>
                </c:pt>
                <c:pt idx="4611">
                  <c:v>0.35714940000000001</c:v>
                </c:pt>
                <c:pt idx="4612">
                  <c:v>0.3573016</c:v>
                </c:pt>
                <c:pt idx="4613">
                  <c:v>0.35745470000000001</c:v>
                </c:pt>
                <c:pt idx="4614">
                  <c:v>0.3576088</c:v>
                </c:pt>
                <c:pt idx="4615">
                  <c:v>0.35776530000000001</c:v>
                </c:pt>
                <c:pt idx="4616">
                  <c:v>0.35792590000000002</c:v>
                </c:pt>
                <c:pt idx="4617">
                  <c:v>0.35809160000000001</c:v>
                </c:pt>
                <c:pt idx="4618">
                  <c:v>0.35826069999999999</c:v>
                </c:pt>
                <c:pt idx="4619">
                  <c:v>0.358429</c:v>
                </c:pt>
                <c:pt idx="4620">
                  <c:v>0.35858990000000002</c:v>
                </c:pt>
                <c:pt idx="4621">
                  <c:v>0.358736</c:v>
                </c:pt>
                <c:pt idx="4622">
                  <c:v>0.35886069999999998</c:v>
                </c:pt>
                <c:pt idx="4623">
                  <c:v>0.35896129999999998</c:v>
                </c:pt>
                <c:pt idx="4624">
                  <c:v>0.35904059999999999</c:v>
                </c:pt>
                <c:pt idx="4625">
                  <c:v>0.35910720000000002</c:v>
                </c:pt>
                <c:pt idx="4626">
                  <c:v>0.35917209999999999</c:v>
                </c:pt>
                <c:pt idx="4627">
                  <c:v>0.35924790000000001</c:v>
                </c:pt>
                <c:pt idx="4628">
                  <c:v>0.359344</c:v>
                </c:pt>
                <c:pt idx="4629">
                  <c:v>0.35946450000000002</c:v>
                </c:pt>
                <c:pt idx="4630">
                  <c:v>0.35960809999999999</c:v>
                </c:pt>
                <c:pt idx="4631">
                  <c:v>0.35976960000000002</c:v>
                </c:pt>
                <c:pt idx="4632">
                  <c:v>0.35994389999999998</c:v>
                </c:pt>
                <c:pt idx="4633">
                  <c:v>0.36012739999999999</c:v>
                </c:pt>
                <c:pt idx="4634">
                  <c:v>0.3603208</c:v>
                </c:pt>
                <c:pt idx="4635">
                  <c:v>0.36052669999999998</c:v>
                </c:pt>
                <c:pt idx="4636">
                  <c:v>0.36074830000000002</c:v>
                </c:pt>
                <c:pt idx="4637">
                  <c:v>0.3609832</c:v>
                </c:pt>
                <c:pt idx="4638">
                  <c:v>0.36122379999999998</c:v>
                </c:pt>
                <c:pt idx="4639">
                  <c:v>0.36145490000000002</c:v>
                </c:pt>
                <c:pt idx="4640">
                  <c:v>0.36165839999999999</c:v>
                </c:pt>
                <c:pt idx="4641">
                  <c:v>0.36181799999999997</c:v>
                </c:pt>
                <c:pt idx="4642">
                  <c:v>0.36192410000000003</c:v>
                </c:pt>
                <c:pt idx="4643">
                  <c:v>0.36197699999999999</c:v>
                </c:pt>
                <c:pt idx="4644">
                  <c:v>0.36198829999999999</c:v>
                </c:pt>
                <c:pt idx="4645">
                  <c:v>0.3619773</c:v>
                </c:pt>
                <c:pt idx="4646">
                  <c:v>0.3619656</c:v>
                </c:pt>
                <c:pt idx="4647">
                  <c:v>0.36197240000000003</c:v>
                </c:pt>
                <c:pt idx="4648">
                  <c:v>0.36201100000000003</c:v>
                </c:pt>
                <c:pt idx="4649">
                  <c:v>0.36208570000000001</c:v>
                </c:pt>
                <c:pt idx="4650">
                  <c:v>0.36219420000000002</c:v>
                </c:pt>
                <c:pt idx="4651">
                  <c:v>0.36232839999999999</c:v>
                </c:pt>
                <c:pt idx="4652">
                  <c:v>0.36247829999999998</c:v>
                </c:pt>
                <c:pt idx="4653">
                  <c:v>0.36263329999999999</c:v>
                </c:pt>
                <c:pt idx="4654">
                  <c:v>0.3627842</c:v>
                </c:pt>
                <c:pt idx="4655">
                  <c:v>0.36292419999999997</c:v>
                </c:pt>
                <c:pt idx="4656">
                  <c:v>0.36304950000000002</c:v>
                </c:pt>
                <c:pt idx="4657">
                  <c:v>0.36315969999999997</c:v>
                </c:pt>
                <c:pt idx="4658">
                  <c:v>0.36325740000000001</c:v>
                </c:pt>
                <c:pt idx="4659">
                  <c:v>0.36334850000000002</c:v>
                </c:pt>
                <c:pt idx="4660">
                  <c:v>0.36343950000000003</c:v>
                </c:pt>
                <c:pt idx="4661">
                  <c:v>0.36353600000000003</c:v>
                </c:pt>
                <c:pt idx="4662">
                  <c:v>0.36364160000000001</c:v>
                </c:pt>
                <c:pt idx="4663">
                  <c:v>0.36375669999999999</c:v>
                </c:pt>
                <c:pt idx="4664">
                  <c:v>0.36387940000000002</c:v>
                </c:pt>
                <c:pt idx="4665">
                  <c:v>0.36400660000000001</c:v>
                </c:pt>
                <c:pt idx="4666">
                  <c:v>0.36413709999999999</c:v>
                </c:pt>
                <c:pt idx="4667">
                  <c:v>0.36427090000000001</c:v>
                </c:pt>
                <c:pt idx="4668">
                  <c:v>0.36441020000000002</c:v>
                </c:pt>
                <c:pt idx="4669">
                  <c:v>0.36455680000000001</c:v>
                </c:pt>
                <c:pt idx="4670">
                  <c:v>0.36470960000000002</c:v>
                </c:pt>
                <c:pt idx="4671">
                  <c:v>0.36486289999999999</c:v>
                </c:pt>
                <c:pt idx="4672">
                  <c:v>0.36500779999999999</c:v>
                </c:pt>
                <c:pt idx="4673">
                  <c:v>0.36513319999999999</c:v>
                </c:pt>
                <c:pt idx="4674">
                  <c:v>0.36523090000000002</c:v>
                </c:pt>
                <c:pt idx="4675">
                  <c:v>0.36529840000000002</c:v>
                </c:pt>
                <c:pt idx="4676">
                  <c:v>0.36534119999999998</c:v>
                </c:pt>
                <c:pt idx="4677">
                  <c:v>0.36537249999999999</c:v>
                </c:pt>
                <c:pt idx="4678">
                  <c:v>0.36540830000000002</c:v>
                </c:pt>
                <c:pt idx="4679">
                  <c:v>0.36546489999999998</c:v>
                </c:pt>
                <c:pt idx="4680">
                  <c:v>0.3655542</c:v>
                </c:pt>
                <c:pt idx="4681">
                  <c:v>0.36568079999999997</c:v>
                </c:pt>
                <c:pt idx="4682">
                  <c:v>0.36584329999999998</c:v>
                </c:pt>
                <c:pt idx="4683">
                  <c:v>0.36603560000000002</c:v>
                </c:pt>
                <c:pt idx="4684">
                  <c:v>0.36624960000000001</c:v>
                </c:pt>
                <c:pt idx="4685">
                  <c:v>0.36647580000000002</c:v>
                </c:pt>
                <c:pt idx="4686">
                  <c:v>0.366705</c:v>
                </c:pt>
                <c:pt idx="4687">
                  <c:v>0.36692829999999999</c:v>
                </c:pt>
                <c:pt idx="4688">
                  <c:v>0.3671353</c:v>
                </c:pt>
                <c:pt idx="4689">
                  <c:v>0.3673167</c:v>
                </c:pt>
                <c:pt idx="4690">
                  <c:v>0.36746479999999998</c:v>
                </c:pt>
                <c:pt idx="4691">
                  <c:v>0.36757699999999999</c:v>
                </c:pt>
                <c:pt idx="4692">
                  <c:v>0.36765720000000002</c:v>
                </c:pt>
                <c:pt idx="4693">
                  <c:v>0.3677166</c:v>
                </c:pt>
                <c:pt idx="4694">
                  <c:v>0.36777159999999998</c:v>
                </c:pt>
                <c:pt idx="4695">
                  <c:v>0.36783890000000002</c:v>
                </c:pt>
                <c:pt idx="4696">
                  <c:v>0.36793169999999997</c:v>
                </c:pt>
                <c:pt idx="4697">
                  <c:v>0.36805470000000001</c:v>
                </c:pt>
                <c:pt idx="4698">
                  <c:v>0.36820409999999998</c:v>
                </c:pt>
                <c:pt idx="4699">
                  <c:v>0.3683669</c:v>
                </c:pt>
                <c:pt idx="4700">
                  <c:v>0.36852629999999997</c:v>
                </c:pt>
                <c:pt idx="4701">
                  <c:v>0.36866739999999998</c:v>
                </c:pt>
                <c:pt idx="4702">
                  <c:v>0.36878070000000002</c:v>
                </c:pt>
                <c:pt idx="4703">
                  <c:v>0.36886560000000002</c:v>
                </c:pt>
                <c:pt idx="4704">
                  <c:v>0.36893049999999999</c:v>
                </c:pt>
                <c:pt idx="4705">
                  <c:v>0.36899090000000001</c:v>
                </c:pt>
                <c:pt idx="4706">
                  <c:v>0.36906369999999999</c:v>
                </c:pt>
                <c:pt idx="4707">
                  <c:v>0.36916330000000003</c:v>
                </c:pt>
                <c:pt idx="4708">
                  <c:v>0.3692974</c:v>
                </c:pt>
                <c:pt idx="4709">
                  <c:v>0.36946519999999999</c:v>
                </c:pt>
                <c:pt idx="4710">
                  <c:v>0.36965809999999999</c:v>
                </c:pt>
                <c:pt idx="4711">
                  <c:v>0.36986160000000001</c:v>
                </c:pt>
                <c:pt idx="4712">
                  <c:v>0.37006060000000002</c:v>
                </c:pt>
                <c:pt idx="4713">
                  <c:v>0.37024299999999999</c:v>
                </c:pt>
                <c:pt idx="4714">
                  <c:v>0.37040279999999998</c:v>
                </c:pt>
                <c:pt idx="4715">
                  <c:v>0.37054090000000001</c:v>
                </c:pt>
                <c:pt idx="4716">
                  <c:v>0.37066310000000002</c:v>
                </c:pt>
                <c:pt idx="4717">
                  <c:v>0.37077840000000001</c:v>
                </c:pt>
                <c:pt idx="4718">
                  <c:v>0.370894</c:v>
                </c:pt>
                <c:pt idx="4719">
                  <c:v>0.37101420000000002</c:v>
                </c:pt>
                <c:pt idx="4720">
                  <c:v>0.37113879999999999</c:v>
                </c:pt>
                <c:pt idx="4721">
                  <c:v>0.37126480000000001</c:v>
                </c:pt>
                <c:pt idx="4722">
                  <c:v>0.37138870000000002</c:v>
                </c:pt>
                <c:pt idx="4723">
                  <c:v>0.37150879999999997</c:v>
                </c:pt>
                <c:pt idx="4724">
                  <c:v>0.37162580000000001</c:v>
                </c:pt>
                <c:pt idx="4725">
                  <c:v>0.37174279999999998</c:v>
                </c:pt>
                <c:pt idx="4726">
                  <c:v>0.371863</c:v>
                </c:pt>
                <c:pt idx="4727">
                  <c:v>0.37198700000000001</c:v>
                </c:pt>
                <c:pt idx="4728">
                  <c:v>0.37211280000000002</c:v>
                </c:pt>
                <c:pt idx="4729">
                  <c:v>0.3722357</c:v>
                </c:pt>
                <c:pt idx="4730">
                  <c:v>0.37235119999999999</c:v>
                </c:pt>
                <c:pt idx="4731">
                  <c:v>0.37245800000000001</c:v>
                </c:pt>
                <c:pt idx="4732">
                  <c:v>0.37256</c:v>
                </c:pt>
                <c:pt idx="4733">
                  <c:v>0.3726661</c:v>
                </c:pt>
                <c:pt idx="4734">
                  <c:v>0.37278850000000002</c:v>
                </c:pt>
                <c:pt idx="4735">
                  <c:v>0.37293789999999999</c:v>
                </c:pt>
                <c:pt idx="4736">
                  <c:v>0.3731197</c:v>
                </c:pt>
                <c:pt idx="4737">
                  <c:v>0.37333060000000001</c:v>
                </c:pt>
                <c:pt idx="4738">
                  <c:v>0.37356030000000001</c:v>
                </c:pt>
                <c:pt idx="4739">
                  <c:v>0.37379309999999999</c:v>
                </c:pt>
                <c:pt idx="4740">
                  <c:v>0.37401259999999997</c:v>
                </c:pt>
                <c:pt idx="4741">
                  <c:v>0.37420710000000001</c:v>
                </c:pt>
                <c:pt idx="4742">
                  <c:v>0.37437209999999999</c:v>
                </c:pt>
                <c:pt idx="4743">
                  <c:v>0.37451190000000001</c:v>
                </c:pt>
                <c:pt idx="4744">
                  <c:v>0.3746353</c:v>
                </c:pt>
                <c:pt idx="4745">
                  <c:v>0.37475429999999998</c:v>
                </c:pt>
                <c:pt idx="4746">
                  <c:v>0.3748783</c:v>
                </c:pt>
                <c:pt idx="4747">
                  <c:v>0.37501240000000002</c:v>
                </c:pt>
                <c:pt idx="4748">
                  <c:v>0.37515569999999998</c:v>
                </c:pt>
                <c:pt idx="4749">
                  <c:v>0.37530289999999999</c:v>
                </c:pt>
                <c:pt idx="4750">
                  <c:v>0.37544719999999998</c:v>
                </c:pt>
                <c:pt idx="4751">
                  <c:v>0.37558269999999999</c:v>
                </c:pt>
                <c:pt idx="4752">
                  <c:v>0.37570720000000002</c:v>
                </c:pt>
                <c:pt idx="4753">
                  <c:v>0.3758222</c:v>
                </c:pt>
                <c:pt idx="4754">
                  <c:v>0.37593310000000002</c:v>
                </c:pt>
                <c:pt idx="4755">
                  <c:v>0.37604650000000001</c:v>
                </c:pt>
                <c:pt idx="4756">
                  <c:v>0.37616739999999999</c:v>
                </c:pt>
                <c:pt idx="4757">
                  <c:v>0.37629829999999997</c:v>
                </c:pt>
                <c:pt idx="4758">
                  <c:v>0.37643729999999997</c:v>
                </c:pt>
                <c:pt idx="4759">
                  <c:v>0.37658029999999998</c:v>
                </c:pt>
                <c:pt idx="4760">
                  <c:v>0.3767219</c:v>
                </c:pt>
                <c:pt idx="4761">
                  <c:v>0.37685839999999998</c:v>
                </c:pt>
                <c:pt idx="4762">
                  <c:v>0.37698880000000001</c:v>
                </c:pt>
                <c:pt idx="4763">
                  <c:v>0.3771157</c:v>
                </c:pt>
                <c:pt idx="4764">
                  <c:v>0.3772432</c:v>
                </c:pt>
                <c:pt idx="4765">
                  <c:v>0.37737540000000003</c:v>
                </c:pt>
                <c:pt idx="4766">
                  <c:v>0.3775135</c:v>
                </c:pt>
                <c:pt idx="4767">
                  <c:v>0.37765539999999997</c:v>
                </c:pt>
                <c:pt idx="4768">
                  <c:v>0.37779580000000001</c:v>
                </c:pt>
                <c:pt idx="4769">
                  <c:v>0.37792759999999997</c:v>
                </c:pt>
                <c:pt idx="4770">
                  <c:v>0.37804549999999998</c:v>
                </c:pt>
                <c:pt idx="4771">
                  <c:v>0.37814789999999998</c:v>
                </c:pt>
                <c:pt idx="4772">
                  <c:v>0.37823830000000003</c:v>
                </c:pt>
                <c:pt idx="4773">
                  <c:v>0.3783241</c:v>
                </c:pt>
                <c:pt idx="4774">
                  <c:v>0.37841599999999997</c:v>
                </c:pt>
                <c:pt idx="4775">
                  <c:v>0.37852449999999999</c:v>
                </c:pt>
                <c:pt idx="4776">
                  <c:v>0.37865739999999998</c:v>
                </c:pt>
                <c:pt idx="4777">
                  <c:v>0.37881870000000001</c:v>
                </c:pt>
                <c:pt idx="4778">
                  <c:v>0.37900729999999999</c:v>
                </c:pt>
                <c:pt idx="4779">
                  <c:v>0.37921769999999999</c:v>
                </c:pt>
                <c:pt idx="4780">
                  <c:v>0.3794399</c:v>
                </c:pt>
                <c:pt idx="4781">
                  <c:v>0.37966179999999999</c:v>
                </c:pt>
                <c:pt idx="4782">
                  <c:v>0.37987130000000002</c:v>
                </c:pt>
                <c:pt idx="4783">
                  <c:v>0.3800579</c:v>
                </c:pt>
                <c:pt idx="4784">
                  <c:v>0.3802159</c:v>
                </c:pt>
                <c:pt idx="4785">
                  <c:v>0.3803454</c:v>
                </c:pt>
                <c:pt idx="4786">
                  <c:v>0.38045430000000002</c:v>
                </c:pt>
                <c:pt idx="4787">
                  <c:v>0.38055559999999999</c:v>
                </c:pt>
                <c:pt idx="4788">
                  <c:v>0.38066430000000001</c:v>
                </c:pt>
                <c:pt idx="4789">
                  <c:v>0.38079420000000003</c:v>
                </c:pt>
                <c:pt idx="4790">
                  <c:v>0.38095329999999999</c:v>
                </c:pt>
                <c:pt idx="4791">
                  <c:v>0.3811408</c:v>
                </c:pt>
                <c:pt idx="4792">
                  <c:v>0.38134849999999998</c:v>
                </c:pt>
                <c:pt idx="4793">
                  <c:v>0.38156279999999998</c:v>
                </c:pt>
                <c:pt idx="4794">
                  <c:v>0.38176870000000002</c:v>
                </c:pt>
                <c:pt idx="4795">
                  <c:v>0.38195410000000002</c:v>
                </c:pt>
                <c:pt idx="4796">
                  <c:v>0.38211279999999997</c:v>
                </c:pt>
                <c:pt idx="4797">
                  <c:v>0.3822448</c:v>
                </c:pt>
                <c:pt idx="4798">
                  <c:v>0.3823551</c:v>
                </c:pt>
                <c:pt idx="4799">
                  <c:v>0.3824514</c:v>
                </c:pt>
                <c:pt idx="4800">
                  <c:v>0.3825421</c:v>
                </c:pt>
                <c:pt idx="4801">
                  <c:v>0.38263469999999999</c:v>
                </c:pt>
                <c:pt idx="4802">
                  <c:v>0.38273499999999999</c:v>
                </c:pt>
                <c:pt idx="4803">
                  <c:v>0.3828473</c:v>
                </c:pt>
                <c:pt idx="4804">
                  <c:v>0.3829745</c:v>
                </c:pt>
                <c:pt idx="4805">
                  <c:v>0.38311729999999999</c:v>
                </c:pt>
                <c:pt idx="4806">
                  <c:v>0.38327410000000001</c:v>
                </c:pt>
                <c:pt idx="4807">
                  <c:v>0.38344139999999999</c:v>
                </c:pt>
                <c:pt idx="4808">
                  <c:v>0.38361499999999998</c:v>
                </c:pt>
                <c:pt idx="4809">
                  <c:v>0.3837912</c:v>
                </c:pt>
                <c:pt idx="4810">
                  <c:v>0.38396960000000002</c:v>
                </c:pt>
                <c:pt idx="4811">
                  <c:v>0.38415349999999998</c:v>
                </c:pt>
                <c:pt idx="4812">
                  <c:v>0.38434960000000001</c:v>
                </c:pt>
                <c:pt idx="4813">
                  <c:v>0.38456479999999998</c:v>
                </c:pt>
                <c:pt idx="4814">
                  <c:v>0.38480370000000003</c:v>
                </c:pt>
                <c:pt idx="4815">
                  <c:v>0.38506469999999998</c:v>
                </c:pt>
                <c:pt idx="4816">
                  <c:v>0.38534000000000002</c:v>
                </c:pt>
                <c:pt idx="4817">
                  <c:v>0.38561600000000001</c:v>
                </c:pt>
                <c:pt idx="4818">
                  <c:v>0.38587690000000002</c:v>
                </c:pt>
                <c:pt idx="4819">
                  <c:v>0.3861097</c:v>
                </c:pt>
                <c:pt idx="4820">
                  <c:v>0.38630680000000001</c:v>
                </c:pt>
                <c:pt idx="4821">
                  <c:v>0.38646750000000002</c:v>
                </c:pt>
                <c:pt idx="4822">
                  <c:v>0.3865982</c:v>
                </c:pt>
                <c:pt idx="4823">
                  <c:v>0.38670909999999997</c:v>
                </c:pt>
                <c:pt idx="4824">
                  <c:v>0.38681270000000001</c:v>
                </c:pt>
                <c:pt idx="4825">
                  <c:v>0.38691959999999997</c:v>
                </c:pt>
                <c:pt idx="4826">
                  <c:v>0.38704</c:v>
                </c:pt>
                <c:pt idx="4827">
                  <c:v>0.38718089999999999</c:v>
                </c:pt>
                <c:pt idx="4828">
                  <c:v>0.38734629999999998</c:v>
                </c:pt>
                <c:pt idx="4829">
                  <c:v>0.38753700000000002</c:v>
                </c:pt>
                <c:pt idx="4830">
                  <c:v>0.38774960000000003</c:v>
                </c:pt>
                <c:pt idx="4831">
                  <c:v>0.38797680000000001</c:v>
                </c:pt>
                <c:pt idx="4832">
                  <c:v>0.38820789999999999</c:v>
                </c:pt>
                <c:pt idx="4833">
                  <c:v>0.38843119999999998</c:v>
                </c:pt>
                <c:pt idx="4834">
                  <c:v>0.38863799999999998</c:v>
                </c:pt>
                <c:pt idx="4835">
                  <c:v>0.38882309999999998</c:v>
                </c:pt>
                <c:pt idx="4836">
                  <c:v>0.38898739999999998</c:v>
                </c:pt>
                <c:pt idx="4837">
                  <c:v>0.38913540000000002</c:v>
                </c:pt>
                <c:pt idx="4838">
                  <c:v>0.38927339999999999</c:v>
                </c:pt>
                <c:pt idx="4839">
                  <c:v>0.38940550000000002</c:v>
                </c:pt>
                <c:pt idx="4840">
                  <c:v>0.38953120000000002</c:v>
                </c:pt>
                <c:pt idx="4841">
                  <c:v>0.3896461</c:v>
                </c:pt>
                <c:pt idx="4842">
                  <c:v>0.38974419999999999</c:v>
                </c:pt>
                <c:pt idx="4843">
                  <c:v>0.38982060000000002</c:v>
                </c:pt>
                <c:pt idx="4844">
                  <c:v>0.3898761</c:v>
                </c:pt>
                <c:pt idx="4845">
                  <c:v>0.38991720000000002</c:v>
                </c:pt>
                <c:pt idx="4846">
                  <c:v>0.38995659999999999</c:v>
                </c:pt>
                <c:pt idx="4847">
                  <c:v>0.39000869999999999</c:v>
                </c:pt>
                <c:pt idx="4848">
                  <c:v>0.39008530000000002</c:v>
                </c:pt>
                <c:pt idx="4849">
                  <c:v>0.39019330000000002</c:v>
                </c:pt>
                <c:pt idx="4850">
                  <c:v>0.3903315</c:v>
                </c:pt>
                <c:pt idx="4851">
                  <c:v>0.39049200000000001</c:v>
                </c:pt>
                <c:pt idx="4852">
                  <c:v>0.39066190000000001</c:v>
                </c:pt>
                <c:pt idx="4853">
                  <c:v>0.39082660000000002</c:v>
                </c:pt>
                <c:pt idx="4854">
                  <c:v>0.39097470000000001</c:v>
                </c:pt>
                <c:pt idx="4855">
                  <c:v>0.39109939999999999</c:v>
                </c:pt>
                <c:pt idx="4856">
                  <c:v>0.39120050000000001</c:v>
                </c:pt>
                <c:pt idx="4857">
                  <c:v>0.39128469999999999</c:v>
                </c:pt>
                <c:pt idx="4858">
                  <c:v>0.39136389999999999</c:v>
                </c:pt>
                <c:pt idx="4859">
                  <c:v>0.39145279999999999</c:v>
                </c:pt>
                <c:pt idx="4860">
                  <c:v>0.39156449999999998</c:v>
                </c:pt>
                <c:pt idx="4861">
                  <c:v>0.39170890000000003</c:v>
                </c:pt>
                <c:pt idx="4862">
                  <c:v>0.39188879999999998</c:v>
                </c:pt>
                <c:pt idx="4863">
                  <c:v>0.39210050000000002</c:v>
                </c:pt>
                <c:pt idx="4864">
                  <c:v>0.39233430000000002</c:v>
                </c:pt>
                <c:pt idx="4865">
                  <c:v>0.39257819999999999</c:v>
                </c:pt>
                <c:pt idx="4866">
                  <c:v>0.3928198</c:v>
                </c:pt>
                <c:pt idx="4867">
                  <c:v>0.3930497</c:v>
                </c:pt>
                <c:pt idx="4868">
                  <c:v>0.39326109999999997</c:v>
                </c:pt>
                <c:pt idx="4869">
                  <c:v>0.39345049999999998</c:v>
                </c:pt>
                <c:pt idx="4870">
                  <c:v>0.39361489999999999</c:v>
                </c:pt>
                <c:pt idx="4871">
                  <c:v>0.39375149999999998</c:v>
                </c:pt>
                <c:pt idx="4872">
                  <c:v>0.39385799999999999</c:v>
                </c:pt>
                <c:pt idx="4873">
                  <c:v>0.39393329999999999</c:v>
                </c:pt>
                <c:pt idx="4874">
                  <c:v>0.39398</c:v>
                </c:pt>
                <c:pt idx="4875">
                  <c:v>0.39400619999999997</c:v>
                </c:pt>
                <c:pt idx="4876">
                  <c:v>0.39402540000000003</c:v>
                </c:pt>
                <c:pt idx="4877">
                  <c:v>0.39405289999999998</c:v>
                </c:pt>
                <c:pt idx="4878">
                  <c:v>0.39410339999999999</c:v>
                </c:pt>
                <c:pt idx="4879">
                  <c:v>0.39418750000000002</c:v>
                </c:pt>
                <c:pt idx="4880">
                  <c:v>0.39430799999999999</c:v>
                </c:pt>
                <c:pt idx="4881">
                  <c:v>0.39446150000000002</c:v>
                </c:pt>
                <c:pt idx="4882">
                  <c:v>0.39463900000000002</c:v>
                </c:pt>
                <c:pt idx="4883">
                  <c:v>0.39483079999999998</c:v>
                </c:pt>
                <c:pt idx="4884">
                  <c:v>0.39502720000000002</c:v>
                </c:pt>
                <c:pt idx="4885">
                  <c:v>0.39522230000000003</c:v>
                </c:pt>
                <c:pt idx="4886">
                  <c:v>0.3954126</c:v>
                </c:pt>
                <c:pt idx="4887">
                  <c:v>0.39559709999999998</c:v>
                </c:pt>
                <c:pt idx="4888">
                  <c:v>0.39577570000000001</c:v>
                </c:pt>
                <c:pt idx="4889">
                  <c:v>0.39594889999999999</c:v>
                </c:pt>
                <c:pt idx="4890">
                  <c:v>0.3961171</c:v>
                </c:pt>
                <c:pt idx="4891">
                  <c:v>0.39628140000000001</c:v>
                </c:pt>
                <c:pt idx="4892">
                  <c:v>0.39644289999999999</c:v>
                </c:pt>
                <c:pt idx="4893">
                  <c:v>0.39660190000000001</c:v>
                </c:pt>
                <c:pt idx="4894">
                  <c:v>0.39675739999999998</c:v>
                </c:pt>
                <c:pt idx="4895">
                  <c:v>0.39690700000000001</c:v>
                </c:pt>
                <c:pt idx="4896">
                  <c:v>0.39704679999999998</c:v>
                </c:pt>
                <c:pt idx="4897">
                  <c:v>0.39717429999999998</c:v>
                </c:pt>
                <c:pt idx="4898">
                  <c:v>0.3972888</c:v>
                </c:pt>
                <c:pt idx="4899">
                  <c:v>0.39739370000000002</c:v>
                </c:pt>
                <c:pt idx="4900">
                  <c:v>0.3974953</c:v>
                </c:pt>
                <c:pt idx="4901">
                  <c:v>0.39760099999999998</c:v>
                </c:pt>
                <c:pt idx="4902">
                  <c:v>0.39771580000000001</c:v>
                </c:pt>
                <c:pt idx="4903">
                  <c:v>0.39784049999999999</c:v>
                </c:pt>
                <c:pt idx="4904">
                  <c:v>0.39797060000000001</c:v>
                </c:pt>
                <c:pt idx="4905">
                  <c:v>0.39809860000000002</c:v>
                </c:pt>
                <c:pt idx="4906">
                  <c:v>0.39821780000000001</c:v>
                </c:pt>
                <c:pt idx="4907">
                  <c:v>0.3983256</c:v>
                </c:pt>
                <c:pt idx="4908">
                  <c:v>0.39842620000000001</c:v>
                </c:pt>
                <c:pt idx="4909">
                  <c:v>0.39852969999999999</c:v>
                </c:pt>
                <c:pt idx="4910">
                  <c:v>0.39864939999999999</c:v>
                </c:pt>
                <c:pt idx="4911">
                  <c:v>0.3987965</c:v>
                </c:pt>
                <c:pt idx="4912">
                  <c:v>0.39897670000000002</c:v>
                </c:pt>
                <c:pt idx="4913">
                  <c:v>0.39918870000000001</c:v>
                </c:pt>
                <c:pt idx="4914">
                  <c:v>0.39942499999999997</c:v>
                </c:pt>
                <c:pt idx="4915">
                  <c:v>0.39967459999999999</c:v>
                </c:pt>
                <c:pt idx="4916">
                  <c:v>0.39992699999999998</c:v>
                </c:pt>
                <c:pt idx="4917">
                  <c:v>0.40017469999999999</c:v>
                </c:pt>
                <c:pt idx="4918">
                  <c:v>0.40041369999999998</c:v>
                </c:pt>
                <c:pt idx="4919">
                  <c:v>0.40064290000000002</c:v>
                </c:pt>
                <c:pt idx="4920">
                  <c:v>0.4008623</c:v>
                </c:pt>
                <c:pt idx="4921">
                  <c:v>0.40107169999999998</c:v>
                </c:pt>
                <c:pt idx="4922">
                  <c:v>0.40127000000000002</c:v>
                </c:pt>
                <c:pt idx="4923">
                  <c:v>0.40145619999999999</c:v>
                </c:pt>
                <c:pt idx="4924">
                  <c:v>0.40163080000000001</c:v>
                </c:pt>
                <c:pt idx="4925">
                  <c:v>0.4017963</c:v>
                </c:pt>
                <c:pt idx="4926">
                  <c:v>0.40195639999999999</c:v>
                </c:pt>
                <c:pt idx="4927">
                  <c:v>0.40211669999999999</c:v>
                </c:pt>
                <c:pt idx="4928">
                  <c:v>0.40228140000000001</c:v>
                </c:pt>
                <c:pt idx="4929">
                  <c:v>0.4024528</c:v>
                </c:pt>
                <c:pt idx="4930">
                  <c:v>0.40263090000000001</c:v>
                </c:pt>
                <c:pt idx="4931">
                  <c:v>0.40281359999999999</c:v>
                </c:pt>
                <c:pt idx="4932">
                  <c:v>0.40299829999999998</c:v>
                </c:pt>
                <c:pt idx="4933">
                  <c:v>0.40318229999999999</c:v>
                </c:pt>
                <c:pt idx="4934">
                  <c:v>0.40336369999999999</c:v>
                </c:pt>
                <c:pt idx="4935">
                  <c:v>0.40354180000000001</c:v>
                </c:pt>
                <c:pt idx="4936">
                  <c:v>0.40371610000000002</c:v>
                </c:pt>
                <c:pt idx="4937">
                  <c:v>0.40388590000000002</c:v>
                </c:pt>
                <c:pt idx="4938">
                  <c:v>0.40405049999999998</c:v>
                </c:pt>
                <c:pt idx="4939">
                  <c:v>0.40420909999999999</c:v>
                </c:pt>
                <c:pt idx="4940">
                  <c:v>0.40436070000000002</c:v>
                </c:pt>
                <c:pt idx="4941">
                  <c:v>0.40450639999999999</c:v>
                </c:pt>
                <c:pt idx="4942">
                  <c:v>0.40464889999999998</c:v>
                </c:pt>
                <c:pt idx="4943">
                  <c:v>0.40479359999999998</c:v>
                </c:pt>
                <c:pt idx="4944">
                  <c:v>0.40494750000000002</c:v>
                </c:pt>
                <c:pt idx="4945">
                  <c:v>0.4051186</c:v>
                </c:pt>
                <c:pt idx="4946">
                  <c:v>0.40531210000000001</c:v>
                </c:pt>
                <c:pt idx="4947">
                  <c:v>0.40552929999999998</c:v>
                </c:pt>
                <c:pt idx="4948">
                  <c:v>0.40576469999999998</c:v>
                </c:pt>
                <c:pt idx="4949">
                  <c:v>0.40600720000000001</c:v>
                </c:pt>
                <c:pt idx="4950">
                  <c:v>0.4062403</c:v>
                </c:pt>
                <c:pt idx="4951">
                  <c:v>0.40644669999999999</c:v>
                </c:pt>
                <c:pt idx="4952">
                  <c:v>0.4066148</c:v>
                </c:pt>
                <c:pt idx="4953">
                  <c:v>0.4067405</c:v>
                </c:pt>
                <c:pt idx="4954">
                  <c:v>0.4068311</c:v>
                </c:pt>
                <c:pt idx="4955">
                  <c:v>0.4069026</c:v>
                </c:pt>
                <c:pt idx="4956">
                  <c:v>0.40697719999999998</c:v>
                </c:pt>
                <c:pt idx="4957">
                  <c:v>0.4070764</c:v>
                </c:pt>
                <c:pt idx="4958">
                  <c:v>0.40721489999999999</c:v>
                </c:pt>
                <c:pt idx="4959">
                  <c:v>0.40739920000000002</c:v>
                </c:pt>
                <c:pt idx="4960">
                  <c:v>0.40762579999999998</c:v>
                </c:pt>
                <c:pt idx="4961">
                  <c:v>0.40788469999999999</c:v>
                </c:pt>
                <c:pt idx="4962">
                  <c:v>0.40816190000000002</c:v>
                </c:pt>
                <c:pt idx="4963">
                  <c:v>0.40844429999999998</c:v>
                </c:pt>
                <c:pt idx="4964">
                  <c:v>0.4087209</c:v>
                </c:pt>
                <c:pt idx="4965">
                  <c:v>0.4089836</c:v>
                </c:pt>
                <c:pt idx="4966">
                  <c:v>0.40922710000000001</c:v>
                </c:pt>
                <c:pt idx="4967">
                  <c:v>0.40944799999999998</c:v>
                </c:pt>
                <c:pt idx="4968">
                  <c:v>0.4096458</c:v>
                </c:pt>
                <c:pt idx="4969">
                  <c:v>0.40982200000000002</c:v>
                </c:pt>
                <c:pt idx="4970">
                  <c:v>0.40998129999999999</c:v>
                </c:pt>
                <c:pt idx="4971">
                  <c:v>0.41012979999999999</c:v>
                </c:pt>
                <c:pt idx="4972">
                  <c:v>0.41027380000000002</c:v>
                </c:pt>
                <c:pt idx="4973">
                  <c:v>0.41041749999999999</c:v>
                </c:pt>
                <c:pt idx="4974">
                  <c:v>0.4105608</c:v>
                </c:pt>
                <c:pt idx="4975">
                  <c:v>0.41070060000000003</c:v>
                </c:pt>
                <c:pt idx="4976">
                  <c:v>0.41083259999999999</c:v>
                </c:pt>
                <c:pt idx="4977">
                  <c:v>0.41095409999999999</c:v>
                </c:pt>
                <c:pt idx="4978">
                  <c:v>0.41106680000000001</c:v>
                </c:pt>
                <c:pt idx="4979">
                  <c:v>0.41117720000000002</c:v>
                </c:pt>
                <c:pt idx="4980">
                  <c:v>0.41129510000000002</c:v>
                </c:pt>
                <c:pt idx="4981">
                  <c:v>0.41142960000000001</c:v>
                </c:pt>
                <c:pt idx="4982">
                  <c:v>0.41158689999999998</c:v>
                </c:pt>
                <c:pt idx="4983">
                  <c:v>0.41176839999999998</c:v>
                </c:pt>
                <c:pt idx="4984">
                  <c:v>0.41197210000000001</c:v>
                </c:pt>
                <c:pt idx="4985">
                  <c:v>0.41219430000000001</c:v>
                </c:pt>
                <c:pt idx="4986">
                  <c:v>0.41243340000000001</c:v>
                </c:pt>
                <c:pt idx="4987">
                  <c:v>0.41268929999999998</c:v>
                </c:pt>
                <c:pt idx="4988">
                  <c:v>0.41296319999999997</c:v>
                </c:pt>
                <c:pt idx="4989">
                  <c:v>0.41325339999999999</c:v>
                </c:pt>
                <c:pt idx="4990">
                  <c:v>0.41355419999999998</c:v>
                </c:pt>
                <c:pt idx="4991">
                  <c:v>0.41385329999999998</c:v>
                </c:pt>
                <c:pt idx="4992">
                  <c:v>0.41413759999999999</c:v>
                </c:pt>
                <c:pt idx="4993">
                  <c:v>0.41439500000000001</c:v>
                </c:pt>
                <c:pt idx="4994">
                  <c:v>0.41462009999999999</c:v>
                </c:pt>
                <c:pt idx="4995">
                  <c:v>0.41481649999999998</c:v>
                </c:pt>
                <c:pt idx="4996">
                  <c:v>0.41499370000000002</c:v>
                </c:pt>
                <c:pt idx="4997">
                  <c:v>0.41516340000000002</c:v>
                </c:pt>
                <c:pt idx="4998">
                  <c:v>0.4153329</c:v>
                </c:pt>
                <c:pt idx="4999">
                  <c:v>0.4155025</c:v>
                </c:pt>
                <c:pt idx="5000">
                  <c:v>0.41566530000000002</c:v>
                </c:pt>
                <c:pt idx="5001">
                  <c:v>0.41581289999999999</c:v>
                </c:pt>
                <c:pt idx="5002">
                  <c:v>0.41594009999999998</c:v>
                </c:pt>
                <c:pt idx="5003">
                  <c:v>0.41604970000000002</c:v>
                </c:pt>
                <c:pt idx="5004">
                  <c:v>0.4161531</c:v>
                </c:pt>
                <c:pt idx="5005">
                  <c:v>0.41626750000000001</c:v>
                </c:pt>
                <c:pt idx="5006">
                  <c:v>0.41640850000000001</c:v>
                </c:pt>
                <c:pt idx="5007">
                  <c:v>0.41658539999999999</c:v>
                </c:pt>
                <c:pt idx="5008">
                  <c:v>0.41679870000000002</c:v>
                </c:pt>
                <c:pt idx="5009">
                  <c:v>0.4170411</c:v>
                </c:pt>
                <c:pt idx="5010">
                  <c:v>0.41730279999999997</c:v>
                </c:pt>
                <c:pt idx="5011">
                  <c:v>0.41757420000000001</c:v>
                </c:pt>
                <c:pt idx="5012">
                  <c:v>0.41785080000000002</c:v>
                </c:pt>
                <c:pt idx="5013">
                  <c:v>0.41813139999999999</c:v>
                </c:pt>
                <c:pt idx="5014">
                  <c:v>0.41841529999999999</c:v>
                </c:pt>
                <c:pt idx="5015">
                  <c:v>0.4187013</c:v>
                </c:pt>
                <c:pt idx="5016">
                  <c:v>0.41898489999999999</c:v>
                </c:pt>
                <c:pt idx="5017">
                  <c:v>0.41926029999999997</c:v>
                </c:pt>
                <c:pt idx="5018">
                  <c:v>0.4195237</c:v>
                </c:pt>
                <c:pt idx="5019">
                  <c:v>0.41977599999999998</c:v>
                </c:pt>
                <c:pt idx="5020">
                  <c:v>0.42002289999999998</c:v>
                </c:pt>
                <c:pt idx="5021">
                  <c:v>0.42027179999999997</c:v>
                </c:pt>
                <c:pt idx="5022">
                  <c:v>0.42052840000000002</c:v>
                </c:pt>
                <c:pt idx="5023">
                  <c:v>0.42079250000000001</c:v>
                </c:pt>
                <c:pt idx="5024">
                  <c:v>0.42105629999999999</c:v>
                </c:pt>
                <c:pt idx="5025">
                  <c:v>0.42130709999999999</c:v>
                </c:pt>
                <c:pt idx="5026">
                  <c:v>0.42153220000000002</c:v>
                </c:pt>
                <c:pt idx="5027">
                  <c:v>0.42172530000000003</c:v>
                </c:pt>
                <c:pt idx="5028">
                  <c:v>0.42188920000000002</c:v>
                </c:pt>
                <c:pt idx="5029">
                  <c:v>0.42203659999999998</c:v>
                </c:pt>
                <c:pt idx="5030">
                  <c:v>0.42218600000000001</c:v>
                </c:pt>
                <c:pt idx="5031">
                  <c:v>0.42235840000000002</c:v>
                </c:pt>
                <c:pt idx="5032">
                  <c:v>0.42257090000000003</c:v>
                </c:pt>
                <c:pt idx="5033">
                  <c:v>0.4228344</c:v>
                </c:pt>
                <c:pt idx="5034">
                  <c:v>0.423153</c:v>
                </c:pt>
                <c:pt idx="5035">
                  <c:v>0.4235237</c:v>
                </c:pt>
                <c:pt idx="5036">
                  <c:v>0.42393700000000001</c:v>
                </c:pt>
                <c:pt idx="5037">
                  <c:v>0.42437780000000003</c:v>
                </c:pt>
                <c:pt idx="5038">
                  <c:v>0.42482730000000002</c:v>
                </c:pt>
                <c:pt idx="5039">
                  <c:v>0.42526520000000001</c:v>
                </c:pt>
                <c:pt idx="5040">
                  <c:v>0.42567240000000001</c:v>
                </c:pt>
                <c:pt idx="5041">
                  <c:v>0.42603730000000001</c:v>
                </c:pt>
                <c:pt idx="5042">
                  <c:v>0.42635859999999998</c:v>
                </c:pt>
                <c:pt idx="5043">
                  <c:v>0.42664649999999998</c:v>
                </c:pt>
                <c:pt idx="5044">
                  <c:v>0.42691859999999998</c:v>
                </c:pt>
                <c:pt idx="5045">
                  <c:v>0.42719570000000001</c:v>
                </c:pt>
                <c:pt idx="5046">
                  <c:v>0.42749389999999998</c:v>
                </c:pt>
                <c:pt idx="5047">
                  <c:v>0.42781960000000002</c:v>
                </c:pt>
                <c:pt idx="5048">
                  <c:v>0.42816870000000001</c:v>
                </c:pt>
                <c:pt idx="5049">
                  <c:v>0.42852980000000002</c:v>
                </c:pt>
                <c:pt idx="5050">
                  <c:v>0.42889110000000003</c:v>
                </c:pt>
                <c:pt idx="5051">
                  <c:v>0.42924440000000003</c:v>
                </c:pt>
                <c:pt idx="5052">
                  <c:v>0.42958829999999998</c:v>
                </c:pt>
                <c:pt idx="5053">
                  <c:v>0.4299268</c:v>
                </c:pt>
                <c:pt idx="5054">
                  <c:v>0.43026520000000001</c:v>
                </c:pt>
                <c:pt idx="5055">
                  <c:v>0.4306065</c:v>
                </c:pt>
                <c:pt idx="5056">
                  <c:v>0.43094880000000002</c:v>
                </c:pt>
                <c:pt idx="5057">
                  <c:v>0.43128759999999999</c:v>
                </c:pt>
                <c:pt idx="5058">
                  <c:v>0.43161870000000002</c:v>
                </c:pt>
                <c:pt idx="5059">
                  <c:v>0.43194139999999998</c:v>
                </c:pt>
                <c:pt idx="5060">
                  <c:v>0.43225980000000003</c:v>
                </c:pt>
                <c:pt idx="5061">
                  <c:v>0.43257990000000002</c:v>
                </c:pt>
                <c:pt idx="5062">
                  <c:v>0.43290580000000001</c:v>
                </c:pt>
                <c:pt idx="5063">
                  <c:v>0.43323689999999998</c:v>
                </c:pt>
                <c:pt idx="5064">
                  <c:v>0.43356670000000003</c:v>
                </c:pt>
                <c:pt idx="5065">
                  <c:v>0.43388539999999998</c:v>
                </c:pt>
                <c:pt idx="5066">
                  <c:v>0.43418459999999998</c:v>
                </c:pt>
                <c:pt idx="5067">
                  <c:v>0.43446190000000001</c:v>
                </c:pt>
                <c:pt idx="5068">
                  <c:v>0.43472050000000001</c:v>
                </c:pt>
                <c:pt idx="5069">
                  <c:v>0.43496649999999998</c:v>
                </c:pt>
                <c:pt idx="5070">
                  <c:v>0.43520330000000002</c:v>
                </c:pt>
                <c:pt idx="5071">
                  <c:v>0.43542720000000001</c:v>
                </c:pt>
                <c:pt idx="5072">
                  <c:v>0.43562669999999998</c:v>
                </c:pt>
                <c:pt idx="5073">
                  <c:v>0.43578840000000002</c:v>
                </c:pt>
                <c:pt idx="5074">
                  <c:v>0.43590309999999999</c:v>
                </c:pt>
                <c:pt idx="5075">
                  <c:v>0.43597419999999998</c:v>
                </c:pt>
                <c:pt idx="5076">
                  <c:v>0.43601879999999998</c:v>
                </c:pt>
                <c:pt idx="5077">
                  <c:v>0.43606610000000001</c:v>
                </c:pt>
                <c:pt idx="5078">
                  <c:v>0.43614760000000002</c:v>
                </c:pt>
                <c:pt idx="5079">
                  <c:v>0.43628630000000002</c:v>
                </c:pt>
                <c:pt idx="5080">
                  <c:v>0.43649250000000001</c:v>
                </c:pt>
                <c:pt idx="5081">
                  <c:v>0.43676150000000002</c:v>
                </c:pt>
                <c:pt idx="5082">
                  <c:v>0.43707950000000001</c:v>
                </c:pt>
                <c:pt idx="5083">
                  <c:v>0.43743070000000001</c:v>
                </c:pt>
                <c:pt idx="5084">
                  <c:v>0.43780560000000002</c:v>
                </c:pt>
                <c:pt idx="5085">
                  <c:v>0.43820239999999999</c:v>
                </c:pt>
                <c:pt idx="5086">
                  <c:v>0.43862469999999998</c:v>
                </c:pt>
                <c:pt idx="5087">
                  <c:v>0.43907449999999998</c:v>
                </c:pt>
                <c:pt idx="5088">
                  <c:v>0.43954690000000002</c:v>
                </c:pt>
                <c:pt idx="5089">
                  <c:v>0.44002760000000002</c:v>
                </c:pt>
                <c:pt idx="5090">
                  <c:v>0.44049700000000003</c:v>
                </c:pt>
                <c:pt idx="5091">
                  <c:v>0.44093450000000001</c:v>
                </c:pt>
                <c:pt idx="5092">
                  <c:v>0.44132640000000001</c:v>
                </c:pt>
                <c:pt idx="5093">
                  <c:v>0.44166939999999999</c:v>
                </c:pt>
                <c:pt idx="5094">
                  <c:v>0.44197059999999999</c:v>
                </c:pt>
                <c:pt idx="5095">
                  <c:v>0.44224340000000001</c:v>
                </c:pt>
                <c:pt idx="5096">
                  <c:v>0.44250119999999998</c:v>
                </c:pt>
                <c:pt idx="5097">
                  <c:v>0.44275530000000002</c:v>
                </c:pt>
                <c:pt idx="5098">
                  <c:v>0.44301249999999998</c:v>
                </c:pt>
                <c:pt idx="5099">
                  <c:v>0.44327660000000002</c:v>
                </c:pt>
                <c:pt idx="5100">
                  <c:v>0.4435499</c:v>
                </c:pt>
                <c:pt idx="5101">
                  <c:v>0.44383460000000002</c:v>
                </c:pt>
                <c:pt idx="5102">
                  <c:v>0.44413170000000002</c:v>
                </c:pt>
                <c:pt idx="5103">
                  <c:v>0.44444040000000001</c:v>
                </c:pt>
                <c:pt idx="5104">
                  <c:v>0.44475559999999997</c:v>
                </c:pt>
                <c:pt idx="5105">
                  <c:v>0.44506960000000001</c:v>
                </c:pt>
                <c:pt idx="5106">
                  <c:v>0.44537310000000002</c:v>
                </c:pt>
                <c:pt idx="5107">
                  <c:v>0.44565949999999999</c:v>
                </c:pt>
                <c:pt idx="5108">
                  <c:v>0.44592739999999997</c:v>
                </c:pt>
                <c:pt idx="5109">
                  <c:v>0.44618059999999998</c:v>
                </c:pt>
                <c:pt idx="5110">
                  <c:v>0.4464265</c:v>
                </c:pt>
                <c:pt idx="5111">
                  <c:v>0.44667309999999999</c:v>
                </c:pt>
                <c:pt idx="5112">
                  <c:v>0.44692490000000001</c:v>
                </c:pt>
                <c:pt idx="5113">
                  <c:v>0.44718239999999998</c:v>
                </c:pt>
                <c:pt idx="5114">
                  <c:v>0.4474417</c:v>
                </c:pt>
                <c:pt idx="5115">
                  <c:v>0.44769710000000001</c:v>
                </c:pt>
                <c:pt idx="5116">
                  <c:v>0.4479437</c:v>
                </c:pt>
                <c:pt idx="5117">
                  <c:v>0.44817829999999997</c:v>
                </c:pt>
                <c:pt idx="5118">
                  <c:v>0.44839950000000001</c:v>
                </c:pt>
                <c:pt idx="5119">
                  <c:v>0.44860689999999998</c:v>
                </c:pt>
                <c:pt idx="5120">
                  <c:v>0.44879970000000002</c:v>
                </c:pt>
                <c:pt idx="5121">
                  <c:v>0.4489766</c:v>
                </c:pt>
                <c:pt idx="5122">
                  <c:v>0.44913690000000001</c:v>
                </c:pt>
                <c:pt idx="5123">
                  <c:v>0.44928109999999999</c:v>
                </c:pt>
                <c:pt idx="5124">
                  <c:v>0.4494126</c:v>
                </c:pt>
                <c:pt idx="5125">
                  <c:v>0.44953670000000001</c:v>
                </c:pt>
                <c:pt idx="5126">
                  <c:v>0.44966129999999999</c:v>
                </c:pt>
                <c:pt idx="5127">
                  <c:v>0.4497931</c:v>
                </c:pt>
                <c:pt idx="5128">
                  <c:v>0.4499378</c:v>
                </c:pt>
                <c:pt idx="5129">
                  <c:v>0.45009909999999997</c:v>
                </c:pt>
                <c:pt idx="5130">
                  <c:v>0.45027859999999997</c:v>
                </c:pt>
                <c:pt idx="5131">
                  <c:v>0.45047510000000002</c:v>
                </c:pt>
                <c:pt idx="5132">
                  <c:v>0.45068570000000002</c:v>
                </c:pt>
                <c:pt idx="5133">
                  <c:v>0.45090409999999997</c:v>
                </c:pt>
                <c:pt idx="5134">
                  <c:v>0.45112219999999997</c:v>
                </c:pt>
                <c:pt idx="5135">
                  <c:v>0.45132909999999998</c:v>
                </c:pt>
                <c:pt idx="5136">
                  <c:v>0.45151530000000001</c:v>
                </c:pt>
                <c:pt idx="5137">
                  <c:v>0.45167499999999999</c:v>
                </c:pt>
                <c:pt idx="5138">
                  <c:v>0.45180870000000001</c:v>
                </c:pt>
                <c:pt idx="5139">
                  <c:v>0.45192379999999999</c:v>
                </c:pt>
                <c:pt idx="5140">
                  <c:v>0.4520344</c:v>
                </c:pt>
                <c:pt idx="5141">
                  <c:v>0.45215650000000002</c:v>
                </c:pt>
                <c:pt idx="5142">
                  <c:v>0.4523027</c:v>
                </c:pt>
                <c:pt idx="5143">
                  <c:v>0.4524802</c:v>
                </c:pt>
                <c:pt idx="5144">
                  <c:v>0.45268789999999998</c:v>
                </c:pt>
                <c:pt idx="5145">
                  <c:v>0.45291930000000002</c:v>
                </c:pt>
                <c:pt idx="5146">
                  <c:v>0.45316410000000001</c:v>
                </c:pt>
                <c:pt idx="5147">
                  <c:v>0.45341310000000001</c:v>
                </c:pt>
                <c:pt idx="5148">
                  <c:v>0.45366190000000001</c:v>
                </c:pt>
                <c:pt idx="5149">
                  <c:v>0.45391029999999999</c:v>
                </c:pt>
                <c:pt idx="5150">
                  <c:v>0.45416309999999999</c:v>
                </c:pt>
                <c:pt idx="5151">
                  <c:v>0.45442729999999998</c:v>
                </c:pt>
                <c:pt idx="5152">
                  <c:v>0.45471109999999998</c:v>
                </c:pt>
                <c:pt idx="5153">
                  <c:v>0.4550208</c:v>
                </c:pt>
                <c:pt idx="5154">
                  <c:v>0.45535819999999999</c:v>
                </c:pt>
                <c:pt idx="5155">
                  <c:v>0.45572000000000001</c:v>
                </c:pt>
                <c:pt idx="5156">
                  <c:v>0.45609640000000001</c:v>
                </c:pt>
                <c:pt idx="5157">
                  <c:v>0.45647189999999999</c:v>
                </c:pt>
                <c:pt idx="5158">
                  <c:v>0.45682830000000002</c:v>
                </c:pt>
                <c:pt idx="5159">
                  <c:v>0.45715050000000002</c:v>
                </c:pt>
                <c:pt idx="5160">
                  <c:v>0.45743210000000001</c:v>
                </c:pt>
                <c:pt idx="5161">
                  <c:v>0.45767910000000001</c:v>
                </c:pt>
                <c:pt idx="5162">
                  <c:v>0.45790950000000002</c:v>
                </c:pt>
                <c:pt idx="5163">
                  <c:v>0.45814939999999998</c:v>
                </c:pt>
                <c:pt idx="5164">
                  <c:v>0.45842379999999999</c:v>
                </c:pt>
                <c:pt idx="5165">
                  <c:v>0.4587466</c:v>
                </c:pt>
                <c:pt idx="5166">
                  <c:v>0.4591152</c:v>
                </c:pt>
                <c:pt idx="5167">
                  <c:v>0.45951130000000001</c:v>
                </c:pt>
                <c:pt idx="5168">
                  <c:v>0.45990880000000001</c:v>
                </c:pt>
                <c:pt idx="5169">
                  <c:v>0.46028279999999999</c:v>
                </c:pt>
                <c:pt idx="5170">
                  <c:v>0.46062069999999999</c:v>
                </c:pt>
                <c:pt idx="5171">
                  <c:v>0.46092650000000002</c:v>
                </c:pt>
                <c:pt idx="5172">
                  <c:v>0.46121810000000002</c:v>
                </c:pt>
                <c:pt idx="5173">
                  <c:v>0.4615185</c:v>
                </c:pt>
                <c:pt idx="5174">
                  <c:v>0.46184449999999999</c:v>
                </c:pt>
                <c:pt idx="5175">
                  <c:v>0.46220050000000001</c:v>
                </c:pt>
                <c:pt idx="5176">
                  <c:v>0.46257720000000002</c:v>
                </c:pt>
                <c:pt idx="5177">
                  <c:v>0.46295809999999998</c:v>
                </c:pt>
                <c:pt idx="5178">
                  <c:v>0.46332659999999998</c:v>
                </c:pt>
                <c:pt idx="5179">
                  <c:v>0.46367550000000002</c:v>
                </c:pt>
                <c:pt idx="5180">
                  <c:v>0.46400839999999999</c:v>
                </c:pt>
                <c:pt idx="5181">
                  <c:v>0.46433730000000001</c:v>
                </c:pt>
                <c:pt idx="5182">
                  <c:v>0.46467510000000001</c:v>
                </c:pt>
                <c:pt idx="5183">
                  <c:v>0.46502900000000003</c:v>
                </c:pt>
                <c:pt idx="5184">
                  <c:v>0.46539799999999998</c:v>
                </c:pt>
                <c:pt idx="5185">
                  <c:v>0.4657751</c:v>
                </c:pt>
                <c:pt idx="5186">
                  <c:v>0.46615250000000003</c:v>
                </c:pt>
                <c:pt idx="5187">
                  <c:v>0.46652739999999998</c:v>
                </c:pt>
                <c:pt idx="5188">
                  <c:v>0.46690369999999998</c:v>
                </c:pt>
                <c:pt idx="5189">
                  <c:v>0.46729029999999999</c:v>
                </c:pt>
                <c:pt idx="5190">
                  <c:v>0.4676939</c:v>
                </c:pt>
                <c:pt idx="5191">
                  <c:v>0.46811370000000002</c:v>
                </c:pt>
                <c:pt idx="5192">
                  <c:v>0.46853850000000002</c:v>
                </c:pt>
                <c:pt idx="5193">
                  <c:v>0.4689489</c:v>
                </c:pt>
                <c:pt idx="5194">
                  <c:v>0.46932620000000003</c:v>
                </c:pt>
                <c:pt idx="5195">
                  <c:v>0.46965810000000002</c:v>
                </c:pt>
                <c:pt idx="5196">
                  <c:v>0.46994639999999999</c:v>
                </c:pt>
                <c:pt idx="5197">
                  <c:v>0.47020650000000003</c:v>
                </c:pt>
                <c:pt idx="5198">
                  <c:v>0.4704662</c:v>
                </c:pt>
                <c:pt idx="5199">
                  <c:v>0.47075610000000001</c:v>
                </c:pt>
                <c:pt idx="5200">
                  <c:v>0.47110190000000002</c:v>
                </c:pt>
                <c:pt idx="5201">
                  <c:v>0.47152050000000001</c:v>
                </c:pt>
                <c:pt idx="5202">
                  <c:v>0.47201530000000003</c:v>
                </c:pt>
                <c:pt idx="5203">
                  <c:v>0.4725762</c:v>
                </c:pt>
                <c:pt idx="5204">
                  <c:v>0.47318100000000002</c:v>
                </c:pt>
                <c:pt idx="5205">
                  <c:v>0.47379959999999999</c:v>
                </c:pt>
                <c:pt idx="5206">
                  <c:v>0.47439819999999999</c:v>
                </c:pt>
                <c:pt idx="5207">
                  <c:v>0.4749427</c:v>
                </c:pt>
                <c:pt idx="5208">
                  <c:v>0.47540850000000001</c:v>
                </c:pt>
                <c:pt idx="5209">
                  <c:v>0.47578310000000001</c:v>
                </c:pt>
                <c:pt idx="5210">
                  <c:v>0.47606989999999999</c:v>
                </c:pt>
                <c:pt idx="5211">
                  <c:v>0.47628569999999998</c:v>
                </c:pt>
                <c:pt idx="5212">
                  <c:v>0.47645670000000001</c:v>
                </c:pt>
                <c:pt idx="5213">
                  <c:v>0.47661100000000001</c:v>
                </c:pt>
                <c:pt idx="5214">
                  <c:v>0.4767689</c:v>
                </c:pt>
                <c:pt idx="5215">
                  <c:v>0.47694189999999997</c:v>
                </c:pt>
                <c:pt idx="5216">
                  <c:v>0.47713240000000001</c:v>
                </c:pt>
                <c:pt idx="5217">
                  <c:v>0.4773385</c:v>
                </c:pt>
                <c:pt idx="5218">
                  <c:v>0.47755900000000001</c:v>
                </c:pt>
                <c:pt idx="5219">
                  <c:v>0.47779630000000001</c:v>
                </c:pt>
                <c:pt idx="5220">
                  <c:v>0.47805569999999997</c:v>
                </c:pt>
                <c:pt idx="5221">
                  <c:v>0.47834080000000001</c:v>
                </c:pt>
                <c:pt idx="5222">
                  <c:v>0.47864950000000001</c:v>
                </c:pt>
                <c:pt idx="5223">
                  <c:v>0.47897299999999998</c:v>
                </c:pt>
                <c:pt idx="5224">
                  <c:v>0.47929719999999998</c:v>
                </c:pt>
                <c:pt idx="5225">
                  <c:v>0.4796089</c:v>
                </c:pt>
                <c:pt idx="5226">
                  <c:v>0.47990250000000001</c:v>
                </c:pt>
                <c:pt idx="5227">
                  <c:v>0.48018159999999999</c:v>
                </c:pt>
                <c:pt idx="5228">
                  <c:v>0.48045670000000001</c:v>
                </c:pt>
                <c:pt idx="5229">
                  <c:v>0.48073919999999998</c:v>
                </c:pt>
                <c:pt idx="5230">
                  <c:v>0.4810353</c:v>
                </c:pt>
                <c:pt idx="5231">
                  <c:v>0.48134120000000002</c:v>
                </c:pt>
                <c:pt idx="5232">
                  <c:v>0.48164620000000002</c:v>
                </c:pt>
                <c:pt idx="5233">
                  <c:v>0.4819387</c:v>
                </c:pt>
                <c:pt idx="5234">
                  <c:v>0.48221399999999998</c:v>
                </c:pt>
                <c:pt idx="5235">
                  <c:v>0.4824775</c:v>
                </c:pt>
                <c:pt idx="5236">
                  <c:v>0.4827439</c:v>
                </c:pt>
                <c:pt idx="5237">
                  <c:v>0.4830275</c:v>
                </c:pt>
                <c:pt idx="5238">
                  <c:v>0.48333480000000001</c:v>
                </c:pt>
                <c:pt idx="5239">
                  <c:v>0.48365750000000002</c:v>
                </c:pt>
                <c:pt idx="5240">
                  <c:v>0.48397469999999998</c:v>
                </c:pt>
                <c:pt idx="5241">
                  <c:v>0.48425869999999999</c:v>
                </c:pt>
                <c:pt idx="5242">
                  <c:v>0.4844871</c:v>
                </c:pt>
                <c:pt idx="5243">
                  <c:v>0.48465249999999999</c:v>
                </c:pt>
                <c:pt idx="5244">
                  <c:v>0.4847649</c:v>
                </c:pt>
                <c:pt idx="5245">
                  <c:v>0.4848481</c:v>
                </c:pt>
                <c:pt idx="5246">
                  <c:v>0.484929</c:v>
                </c:pt>
                <c:pt idx="5247">
                  <c:v>0.48503109999999999</c:v>
                </c:pt>
                <c:pt idx="5248">
                  <c:v>0.48516569999999998</c:v>
                </c:pt>
                <c:pt idx="5249">
                  <c:v>0.48533330000000002</c:v>
                </c:pt>
                <c:pt idx="5250">
                  <c:v>0.48552630000000002</c:v>
                </c:pt>
                <c:pt idx="5251">
                  <c:v>0.48573569999999999</c:v>
                </c:pt>
                <c:pt idx="5252">
                  <c:v>0.48595569999999999</c:v>
                </c:pt>
                <c:pt idx="5253">
                  <c:v>0.48618400000000001</c:v>
                </c:pt>
                <c:pt idx="5254">
                  <c:v>0.48642160000000001</c:v>
                </c:pt>
                <c:pt idx="5255">
                  <c:v>0.48666989999999999</c:v>
                </c:pt>
                <c:pt idx="5256">
                  <c:v>0.48692980000000002</c:v>
                </c:pt>
                <c:pt idx="5257">
                  <c:v>0.487201</c:v>
                </c:pt>
                <c:pt idx="5258">
                  <c:v>0.48748219999999998</c:v>
                </c:pt>
                <c:pt idx="5259">
                  <c:v>0.48777029999999999</c:v>
                </c:pt>
                <c:pt idx="5260">
                  <c:v>0.48805799999999999</c:v>
                </c:pt>
                <c:pt idx="5261">
                  <c:v>0.48833219999999999</c:v>
                </c:pt>
                <c:pt idx="5262">
                  <c:v>0.48857270000000003</c:v>
                </c:pt>
                <c:pt idx="5263">
                  <c:v>0.48875879999999999</c:v>
                </c:pt>
                <c:pt idx="5264">
                  <c:v>0.48887439999999999</c:v>
                </c:pt>
                <c:pt idx="5265">
                  <c:v>0.48891849999999998</c:v>
                </c:pt>
                <c:pt idx="5266">
                  <c:v>0.4889095</c:v>
                </c:pt>
                <c:pt idx="5267">
                  <c:v>0.48888549999999997</c:v>
                </c:pt>
                <c:pt idx="5268">
                  <c:v>0.48889490000000002</c:v>
                </c:pt>
                <c:pt idx="5269">
                  <c:v>0.4889792</c:v>
                </c:pt>
                <c:pt idx="5270">
                  <c:v>0.48916369999999998</c:v>
                </c:pt>
                <c:pt idx="5271">
                  <c:v>0.48944670000000001</c:v>
                </c:pt>
                <c:pt idx="5272">
                  <c:v>0.48980479999999998</c:v>
                </c:pt>
                <c:pt idx="5273">
                  <c:v>0.49020000000000002</c:v>
                </c:pt>
                <c:pt idx="5274">
                  <c:v>0.49059799999999998</c:v>
                </c:pt>
                <c:pt idx="5275">
                  <c:v>0.49098009999999997</c:v>
                </c:pt>
                <c:pt idx="5276">
                  <c:v>0.49134640000000002</c:v>
                </c:pt>
                <c:pt idx="5277">
                  <c:v>0.49171209999999999</c:v>
                </c:pt>
                <c:pt idx="5278">
                  <c:v>0.49209520000000001</c:v>
                </c:pt>
                <c:pt idx="5279">
                  <c:v>0.49250680000000002</c:v>
                </c:pt>
                <c:pt idx="5280">
                  <c:v>0.49294260000000001</c:v>
                </c:pt>
                <c:pt idx="5281">
                  <c:v>0.49338549999999998</c:v>
                </c:pt>
                <c:pt idx="5282">
                  <c:v>0.49381130000000001</c:v>
                </c:pt>
                <c:pt idx="5283">
                  <c:v>0.49420130000000001</c:v>
                </c:pt>
                <c:pt idx="5284">
                  <c:v>0.49454880000000001</c:v>
                </c:pt>
                <c:pt idx="5285">
                  <c:v>0.4948611</c:v>
                </c:pt>
                <c:pt idx="5286">
                  <c:v>0.49515379999999998</c:v>
                </c:pt>
                <c:pt idx="5287">
                  <c:v>0.49544470000000002</c:v>
                </c:pt>
                <c:pt idx="5288">
                  <c:v>0.49574449999999998</c:v>
                </c:pt>
                <c:pt idx="5289">
                  <c:v>0.49605349999999998</c:v>
                </c:pt>
                <c:pt idx="5290">
                  <c:v>0.49636160000000001</c:v>
                </c:pt>
                <c:pt idx="5291">
                  <c:v>0.49665399999999998</c:v>
                </c:pt>
                <c:pt idx="5292">
                  <c:v>0.49691689999999999</c:v>
                </c:pt>
                <c:pt idx="5293">
                  <c:v>0.49714340000000001</c:v>
                </c:pt>
                <c:pt idx="5294">
                  <c:v>0.4973359</c:v>
                </c:pt>
                <c:pt idx="5295">
                  <c:v>0.49750640000000002</c:v>
                </c:pt>
                <c:pt idx="5296">
                  <c:v>0.49767440000000002</c:v>
                </c:pt>
                <c:pt idx="5297">
                  <c:v>0.49786130000000001</c:v>
                </c:pt>
                <c:pt idx="5298">
                  <c:v>0.49808439999999998</c:v>
                </c:pt>
                <c:pt idx="5299">
                  <c:v>0.4983532</c:v>
                </c:pt>
                <c:pt idx="5300">
                  <c:v>0.49866460000000001</c:v>
                </c:pt>
                <c:pt idx="5301">
                  <c:v>0.49900369999999999</c:v>
                </c:pt>
                <c:pt idx="5302">
                  <c:v>0.49934669999999998</c:v>
                </c:pt>
                <c:pt idx="5303">
                  <c:v>0.49967119999999998</c:v>
                </c:pt>
                <c:pt idx="5304">
                  <c:v>0.49996370000000001</c:v>
                </c:pt>
                <c:pt idx="5305">
                  <c:v>0.50022730000000004</c:v>
                </c:pt>
                <c:pt idx="5306">
                  <c:v>0.50048119999999996</c:v>
                </c:pt>
                <c:pt idx="5307">
                  <c:v>0.50075539999999996</c:v>
                </c:pt>
                <c:pt idx="5308">
                  <c:v>0.50108030000000003</c:v>
                </c:pt>
                <c:pt idx="5309">
                  <c:v>0.50147149999999996</c:v>
                </c:pt>
                <c:pt idx="5310">
                  <c:v>0.50192400000000004</c:v>
                </c:pt>
                <c:pt idx="5311">
                  <c:v>0.50241119999999995</c:v>
                </c:pt>
                <c:pt idx="5312">
                  <c:v>0.50289499999999998</c:v>
                </c:pt>
                <c:pt idx="5313">
                  <c:v>0.50333689999999998</c:v>
                </c:pt>
                <c:pt idx="5314">
                  <c:v>0.5037104</c:v>
                </c:pt>
                <c:pt idx="5315">
                  <c:v>0.50400920000000005</c:v>
                </c:pt>
                <c:pt idx="5316">
                  <c:v>0.50424449999999998</c:v>
                </c:pt>
                <c:pt idx="5317">
                  <c:v>0.50443850000000001</c:v>
                </c:pt>
                <c:pt idx="5318">
                  <c:v>0.5046136</c:v>
                </c:pt>
                <c:pt idx="5319">
                  <c:v>0.50478959999999995</c:v>
                </c:pt>
                <c:pt idx="5320">
                  <c:v>0.50497939999999997</c:v>
                </c:pt>
                <c:pt idx="5321">
                  <c:v>0.505193</c:v>
                </c:pt>
                <c:pt idx="5322">
                  <c:v>0.50544020000000001</c:v>
                </c:pt>
                <c:pt idx="5323">
                  <c:v>0.50573109999999999</c:v>
                </c:pt>
                <c:pt idx="5324">
                  <c:v>0.50607239999999998</c:v>
                </c:pt>
                <c:pt idx="5325">
                  <c:v>0.50646349999999996</c:v>
                </c:pt>
                <c:pt idx="5326">
                  <c:v>0.50689249999999997</c:v>
                </c:pt>
                <c:pt idx="5327">
                  <c:v>0.50733980000000001</c:v>
                </c:pt>
                <c:pt idx="5328">
                  <c:v>0.50778199999999996</c:v>
                </c:pt>
                <c:pt idx="5329">
                  <c:v>0.50820270000000001</c:v>
                </c:pt>
                <c:pt idx="5330">
                  <c:v>0.50859659999999995</c:v>
                </c:pt>
                <c:pt idx="5331">
                  <c:v>0.50896909999999995</c:v>
                </c:pt>
                <c:pt idx="5332">
                  <c:v>0.50932900000000003</c:v>
                </c:pt>
                <c:pt idx="5333">
                  <c:v>0.50967910000000005</c:v>
                </c:pt>
                <c:pt idx="5334">
                  <c:v>0.51000889999999999</c:v>
                </c:pt>
                <c:pt idx="5335">
                  <c:v>0.51029619999999998</c:v>
                </c:pt>
                <c:pt idx="5336">
                  <c:v>0.51051530000000001</c:v>
                </c:pt>
                <c:pt idx="5337">
                  <c:v>0.51065050000000001</c:v>
                </c:pt>
                <c:pt idx="5338">
                  <c:v>0.51070689999999996</c:v>
                </c:pt>
                <c:pt idx="5339">
                  <c:v>0.51071429999999995</c:v>
                </c:pt>
                <c:pt idx="5340">
                  <c:v>0.51071880000000003</c:v>
                </c:pt>
                <c:pt idx="5341">
                  <c:v>0.51076410000000005</c:v>
                </c:pt>
                <c:pt idx="5342">
                  <c:v>0.51088160000000005</c:v>
                </c:pt>
                <c:pt idx="5343">
                  <c:v>0.51107729999999996</c:v>
                </c:pt>
                <c:pt idx="5344">
                  <c:v>0.51133499999999998</c:v>
                </c:pt>
                <c:pt idx="5345">
                  <c:v>0.51162589999999997</c:v>
                </c:pt>
                <c:pt idx="5346">
                  <c:v>0.51192309999999996</c:v>
                </c:pt>
                <c:pt idx="5347">
                  <c:v>0.51221119999999998</c:v>
                </c:pt>
                <c:pt idx="5348">
                  <c:v>0.51248819999999995</c:v>
                </c:pt>
                <c:pt idx="5349">
                  <c:v>0.51275999999999999</c:v>
                </c:pt>
                <c:pt idx="5350">
                  <c:v>0.51303109999999996</c:v>
                </c:pt>
                <c:pt idx="5351">
                  <c:v>0.5132989</c:v>
                </c:pt>
                <c:pt idx="5352">
                  <c:v>0.51355340000000005</c:v>
                </c:pt>
                <c:pt idx="5353">
                  <c:v>0.51378389999999996</c:v>
                </c:pt>
                <c:pt idx="5354">
                  <c:v>0.51398630000000001</c:v>
                </c:pt>
                <c:pt idx="5355">
                  <c:v>0.51416810000000002</c:v>
                </c:pt>
                <c:pt idx="5356">
                  <c:v>0.51434740000000001</c:v>
                </c:pt>
                <c:pt idx="5357">
                  <c:v>0.51454440000000001</c:v>
                </c:pt>
                <c:pt idx="5358">
                  <c:v>0.51477099999999998</c:v>
                </c:pt>
                <c:pt idx="5359">
                  <c:v>0.51502669999999995</c:v>
                </c:pt>
                <c:pt idx="5360">
                  <c:v>0.51529820000000004</c:v>
                </c:pt>
                <c:pt idx="5361">
                  <c:v>0.51556900000000006</c:v>
                </c:pt>
                <c:pt idx="5362">
                  <c:v>0.51582740000000005</c:v>
                </c:pt>
                <c:pt idx="5363">
                  <c:v>0.51607449999999999</c:v>
                </c:pt>
                <c:pt idx="5364">
                  <c:v>0.51632290000000003</c:v>
                </c:pt>
                <c:pt idx="5365">
                  <c:v>0.51659060000000001</c:v>
                </c:pt>
                <c:pt idx="5366">
                  <c:v>0.51689050000000003</c:v>
                </c:pt>
                <c:pt idx="5367">
                  <c:v>0.51722429999999997</c:v>
                </c:pt>
                <c:pt idx="5368">
                  <c:v>0.51758059999999995</c:v>
                </c:pt>
                <c:pt idx="5369">
                  <c:v>0.5179433</c:v>
                </c:pt>
                <c:pt idx="5370">
                  <c:v>0.51829930000000002</c:v>
                </c:pt>
                <c:pt idx="5371">
                  <c:v>0.51864589999999999</c:v>
                </c:pt>
                <c:pt idx="5372">
                  <c:v>0.51899090000000003</c:v>
                </c:pt>
                <c:pt idx="5373">
                  <c:v>0.519347</c:v>
                </c:pt>
                <c:pt idx="5374">
                  <c:v>0.51972470000000004</c:v>
                </c:pt>
                <c:pt idx="5375">
                  <c:v>0.52012639999999999</c:v>
                </c:pt>
                <c:pt idx="5376">
                  <c:v>0.52054719999999999</c:v>
                </c:pt>
                <c:pt idx="5377">
                  <c:v>0.52098040000000001</c:v>
                </c:pt>
                <c:pt idx="5378">
                  <c:v>0.52142529999999998</c:v>
                </c:pt>
                <c:pt idx="5379">
                  <c:v>0.52189090000000005</c:v>
                </c:pt>
                <c:pt idx="5380">
                  <c:v>0.52239349999999996</c:v>
                </c:pt>
                <c:pt idx="5381">
                  <c:v>0.5229471</c:v>
                </c:pt>
                <c:pt idx="5382">
                  <c:v>0.52355430000000003</c:v>
                </c:pt>
                <c:pt idx="5383">
                  <c:v>0.52419870000000002</c:v>
                </c:pt>
                <c:pt idx="5384">
                  <c:v>0.52485029999999999</c:v>
                </c:pt>
                <c:pt idx="5385">
                  <c:v>0.52547219999999994</c:v>
                </c:pt>
                <c:pt idx="5386">
                  <c:v>0.52603409999999995</c:v>
                </c:pt>
                <c:pt idx="5387">
                  <c:v>0.52652390000000004</c:v>
                </c:pt>
                <c:pt idx="5388">
                  <c:v>0.52694799999999997</c:v>
                </c:pt>
                <c:pt idx="5389">
                  <c:v>0.52732590000000001</c:v>
                </c:pt>
                <c:pt idx="5390">
                  <c:v>0.52767819999999999</c:v>
                </c:pt>
                <c:pt idx="5391">
                  <c:v>0.52802059999999995</c:v>
                </c:pt>
                <c:pt idx="5392">
                  <c:v>0.52835889999999996</c:v>
                </c:pt>
                <c:pt idx="5393">
                  <c:v>0.5286942</c:v>
                </c:pt>
                <c:pt idx="5394">
                  <c:v>0.52903</c:v>
                </c:pt>
                <c:pt idx="5395">
                  <c:v>0.52937849999999997</c:v>
                </c:pt>
                <c:pt idx="5396">
                  <c:v>0.52976049999999997</c:v>
                </c:pt>
                <c:pt idx="5397">
                  <c:v>0.53019959999999999</c:v>
                </c:pt>
                <c:pt idx="5398">
                  <c:v>0.53071190000000001</c:v>
                </c:pt>
                <c:pt idx="5399">
                  <c:v>0.53129820000000005</c:v>
                </c:pt>
                <c:pt idx="5400">
                  <c:v>0.53194189999999997</c:v>
                </c:pt>
                <c:pt idx="5401">
                  <c:v>0.53261550000000002</c:v>
                </c:pt>
                <c:pt idx="5402">
                  <c:v>0.53329000000000004</c:v>
                </c:pt>
                <c:pt idx="5403">
                  <c:v>0.53394319999999995</c:v>
                </c:pt>
                <c:pt idx="5404">
                  <c:v>0.53456689999999996</c:v>
                </c:pt>
                <c:pt idx="5405">
                  <c:v>0.53516379999999997</c:v>
                </c:pt>
                <c:pt idx="5406">
                  <c:v>0.53574310000000003</c:v>
                </c:pt>
                <c:pt idx="5407">
                  <c:v>0.53631419999999996</c:v>
                </c:pt>
                <c:pt idx="5408">
                  <c:v>0.53688630000000004</c:v>
                </c:pt>
                <c:pt idx="5409">
                  <c:v>0.53746930000000004</c:v>
                </c:pt>
                <c:pt idx="5410">
                  <c:v>0.53807720000000003</c:v>
                </c:pt>
                <c:pt idx="5411">
                  <c:v>0.53872920000000002</c:v>
                </c:pt>
                <c:pt idx="5412">
                  <c:v>0.53944550000000002</c:v>
                </c:pt>
                <c:pt idx="5413">
                  <c:v>0.54023790000000005</c:v>
                </c:pt>
                <c:pt idx="5414">
                  <c:v>0.54110119999999995</c:v>
                </c:pt>
                <c:pt idx="5415">
                  <c:v>0.54200780000000004</c:v>
                </c:pt>
                <c:pt idx="5416">
                  <c:v>0.54291579999999995</c:v>
                </c:pt>
                <c:pt idx="5417">
                  <c:v>0.54377470000000006</c:v>
                </c:pt>
                <c:pt idx="5418">
                  <c:v>0.54454599999999997</c:v>
                </c:pt>
                <c:pt idx="5419">
                  <c:v>0.54521390000000003</c:v>
                </c:pt>
                <c:pt idx="5420">
                  <c:v>0.54578870000000002</c:v>
                </c:pt>
                <c:pt idx="5421">
                  <c:v>0.54629899999999998</c:v>
                </c:pt>
                <c:pt idx="5422">
                  <c:v>0.5467784</c:v>
                </c:pt>
                <c:pt idx="5423">
                  <c:v>0.54725500000000005</c:v>
                </c:pt>
                <c:pt idx="5424">
                  <c:v>0.54774219999999996</c:v>
                </c:pt>
                <c:pt idx="5425">
                  <c:v>0.54824119999999998</c:v>
                </c:pt>
                <c:pt idx="5426">
                  <c:v>0.54874840000000003</c:v>
                </c:pt>
                <c:pt idx="5427">
                  <c:v>0.5492631</c:v>
                </c:pt>
                <c:pt idx="5428">
                  <c:v>0.54979149999999999</c:v>
                </c:pt>
                <c:pt idx="5429">
                  <c:v>0.55034530000000004</c:v>
                </c:pt>
                <c:pt idx="5430">
                  <c:v>0.55093380000000003</c:v>
                </c:pt>
                <c:pt idx="5431">
                  <c:v>0.55155940000000003</c:v>
                </c:pt>
                <c:pt idx="5432">
                  <c:v>0.5522125</c:v>
                </c:pt>
                <c:pt idx="5433">
                  <c:v>0.55287629999999999</c:v>
                </c:pt>
                <c:pt idx="5434">
                  <c:v>0.55353110000000005</c:v>
                </c:pt>
                <c:pt idx="5435">
                  <c:v>0.55416129999999997</c:v>
                </c:pt>
                <c:pt idx="5436">
                  <c:v>0.55476060000000005</c:v>
                </c:pt>
                <c:pt idx="5437">
                  <c:v>0.55533049999999995</c:v>
                </c:pt>
                <c:pt idx="5438">
                  <c:v>0.55587799999999998</c:v>
                </c:pt>
                <c:pt idx="5439">
                  <c:v>0.55641119999999999</c:v>
                </c:pt>
                <c:pt idx="5440">
                  <c:v>0.55693999999999999</c:v>
                </c:pt>
                <c:pt idx="5441">
                  <c:v>0.55747559999999996</c:v>
                </c:pt>
                <c:pt idx="5442">
                  <c:v>0.55803080000000005</c:v>
                </c:pt>
                <c:pt idx="5443">
                  <c:v>0.55862149999999999</c:v>
                </c:pt>
                <c:pt idx="5444">
                  <c:v>0.5592589</c:v>
                </c:pt>
                <c:pt idx="5445">
                  <c:v>0.55994429999999995</c:v>
                </c:pt>
                <c:pt idx="5446">
                  <c:v>0.56066320000000003</c:v>
                </c:pt>
                <c:pt idx="5447">
                  <c:v>0.56138650000000001</c:v>
                </c:pt>
                <c:pt idx="5448">
                  <c:v>0.56207850000000004</c:v>
                </c:pt>
                <c:pt idx="5449">
                  <c:v>0.56270759999999997</c:v>
                </c:pt>
                <c:pt idx="5450">
                  <c:v>0.56326240000000005</c:v>
                </c:pt>
                <c:pt idx="5451">
                  <c:v>0.56375529999999996</c:v>
                </c:pt>
                <c:pt idx="5452">
                  <c:v>0.56422209999999995</c:v>
                </c:pt>
                <c:pt idx="5453">
                  <c:v>0.56470719999999996</c:v>
                </c:pt>
                <c:pt idx="5454">
                  <c:v>0.56525060000000005</c:v>
                </c:pt>
                <c:pt idx="5455">
                  <c:v>0.56587529999999997</c:v>
                </c:pt>
                <c:pt idx="5456">
                  <c:v>0.56658090000000005</c:v>
                </c:pt>
                <c:pt idx="5457">
                  <c:v>0.5673475</c:v>
                </c:pt>
                <c:pt idx="5458">
                  <c:v>0.56814489999999995</c:v>
                </c:pt>
                <c:pt idx="5459">
                  <c:v>0.56894639999999996</c:v>
                </c:pt>
                <c:pt idx="5460">
                  <c:v>0.56973339999999995</c:v>
                </c:pt>
                <c:pt idx="5461">
                  <c:v>0.57049749999999999</c:v>
                </c:pt>
                <c:pt idx="5462">
                  <c:v>0.57123630000000003</c:v>
                </c:pt>
                <c:pt idx="5463">
                  <c:v>0.57194719999999999</c:v>
                </c:pt>
                <c:pt idx="5464">
                  <c:v>0.57262420000000003</c:v>
                </c:pt>
                <c:pt idx="5465">
                  <c:v>0.5732604</c:v>
                </c:pt>
                <c:pt idx="5466">
                  <c:v>0.573851</c:v>
                </c:pt>
                <c:pt idx="5467">
                  <c:v>0.57439870000000004</c:v>
                </c:pt>
                <c:pt idx="5468">
                  <c:v>0.57491409999999998</c:v>
                </c:pt>
                <c:pt idx="5469">
                  <c:v>0.57541379999999998</c:v>
                </c:pt>
                <c:pt idx="5470">
                  <c:v>0.57591460000000005</c:v>
                </c:pt>
                <c:pt idx="5471">
                  <c:v>0.57642879999999996</c:v>
                </c:pt>
                <c:pt idx="5472">
                  <c:v>0.57696250000000004</c:v>
                </c:pt>
                <c:pt idx="5473">
                  <c:v>0.57751699999999995</c:v>
                </c:pt>
                <c:pt idx="5474">
                  <c:v>0.5780921</c:v>
                </c:pt>
                <c:pt idx="5475">
                  <c:v>0.57868810000000004</c:v>
                </c:pt>
                <c:pt idx="5476">
                  <c:v>0.57930780000000004</c:v>
                </c:pt>
                <c:pt idx="5477">
                  <c:v>0.57995300000000005</c:v>
                </c:pt>
                <c:pt idx="5478">
                  <c:v>0.58062380000000002</c:v>
                </c:pt>
                <c:pt idx="5479">
                  <c:v>0.58131710000000003</c:v>
                </c:pt>
                <c:pt idx="5480">
                  <c:v>0.5820265</c:v>
                </c:pt>
                <c:pt idx="5481">
                  <c:v>0.58274530000000002</c:v>
                </c:pt>
                <c:pt idx="5482">
                  <c:v>0.58346739999999997</c:v>
                </c:pt>
                <c:pt idx="5483">
                  <c:v>0.58418729999999996</c:v>
                </c:pt>
                <c:pt idx="5484">
                  <c:v>0.58489820000000003</c:v>
                </c:pt>
                <c:pt idx="5485">
                  <c:v>0.58559030000000001</c:v>
                </c:pt>
                <c:pt idx="5486">
                  <c:v>0.58625170000000004</c:v>
                </c:pt>
                <c:pt idx="5487">
                  <c:v>0.58687279999999997</c:v>
                </c:pt>
                <c:pt idx="5488">
                  <c:v>0.58745259999999999</c:v>
                </c:pt>
                <c:pt idx="5489">
                  <c:v>0.58800410000000003</c:v>
                </c:pt>
                <c:pt idx="5490">
                  <c:v>0.58855489999999999</c:v>
                </c:pt>
                <c:pt idx="5491">
                  <c:v>0.58913800000000005</c:v>
                </c:pt>
                <c:pt idx="5492">
                  <c:v>0.58978299999999995</c:v>
                </c:pt>
                <c:pt idx="5493">
                  <c:v>0.59050069999999999</c:v>
                </c:pt>
                <c:pt idx="5494">
                  <c:v>0.59127879999999999</c:v>
                </c:pt>
                <c:pt idx="5495">
                  <c:v>0.59208099999999997</c:v>
                </c:pt>
                <c:pt idx="5496">
                  <c:v>0.59286209999999995</c:v>
                </c:pt>
                <c:pt idx="5497">
                  <c:v>0.59358449999999996</c:v>
                </c:pt>
                <c:pt idx="5498">
                  <c:v>0.59422770000000003</c:v>
                </c:pt>
                <c:pt idx="5499">
                  <c:v>0.5947945</c:v>
                </c:pt>
                <c:pt idx="5500">
                  <c:v>0.59530430000000001</c:v>
                </c:pt>
                <c:pt idx="5501">
                  <c:v>0.59578339999999996</c:v>
                </c:pt>
                <c:pt idx="5502">
                  <c:v>0.59625240000000002</c:v>
                </c:pt>
                <c:pt idx="5503">
                  <c:v>0.59672409999999998</c:v>
                </c:pt>
                <c:pt idx="5504">
                  <c:v>0.59720629999999997</c:v>
                </c:pt>
                <c:pt idx="5505">
                  <c:v>0.59770900000000005</c:v>
                </c:pt>
                <c:pt idx="5506">
                  <c:v>0.59824849999999996</c:v>
                </c:pt>
                <c:pt idx="5507">
                  <c:v>0.59884689999999996</c:v>
                </c:pt>
                <c:pt idx="5508">
                  <c:v>0.59952030000000001</c:v>
                </c:pt>
                <c:pt idx="5509">
                  <c:v>0.60026919999999995</c:v>
                </c:pt>
                <c:pt idx="5510">
                  <c:v>0.60106800000000005</c:v>
                </c:pt>
                <c:pt idx="5511">
                  <c:v>0.6018732</c:v>
                </c:pt>
                <c:pt idx="5512">
                  <c:v>0.60263100000000003</c:v>
                </c:pt>
                <c:pt idx="5513">
                  <c:v>0.60330079999999997</c:v>
                </c:pt>
                <c:pt idx="5514">
                  <c:v>0.60386989999999996</c:v>
                </c:pt>
                <c:pt idx="5515">
                  <c:v>0.60435740000000004</c:v>
                </c:pt>
                <c:pt idx="5516">
                  <c:v>0.60480389999999995</c:v>
                </c:pt>
                <c:pt idx="5517">
                  <c:v>0.60525200000000001</c:v>
                </c:pt>
                <c:pt idx="5518">
                  <c:v>0.60573310000000002</c:v>
                </c:pt>
                <c:pt idx="5519">
                  <c:v>0.60625490000000004</c:v>
                </c:pt>
                <c:pt idx="5520">
                  <c:v>0.60680679999999998</c:v>
                </c:pt>
                <c:pt idx="5521">
                  <c:v>0.6073712</c:v>
                </c:pt>
                <c:pt idx="5522">
                  <c:v>0.60793799999999998</c:v>
                </c:pt>
                <c:pt idx="5523">
                  <c:v>0.60851219999999995</c:v>
                </c:pt>
                <c:pt idx="5524">
                  <c:v>0.60911079999999995</c:v>
                </c:pt>
                <c:pt idx="5525">
                  <c:v>0.60975029999999997</c:v>
                </c:pt>
                <c:pt idx="5526">
                  <c:v>0.61043320000000001</c:v>
                </c:pt>
                <c:pt idx="5527">
                  <c:v>0.61114049999999998</c:v>
                </c:pt>
                <c:pt idx="5528">
                  <c:v>0.61183659999999995</c:v>
                </c:pt>
                <c:pt idx="5529">
                  <c:v>0.61248089999999999</c:v>
                </c:pt>
                <c:pt idx="5530">
                  <c:v>0.61304429999999999</c:v>
                </c:pt>
                <c:pt idx="5531">
                  <c:v>0.61352059999999997</c:v>
                </c:pt>
                <c:pt idx="5532">
                  <c:v>0.61392729999999995</c:v>
                </c:pt>
                <c:pt idx="5533">
                  <c:v>0.61429630000000002</c:v>
                </c:pt>
                <c:pt idx="5534">
                  <c:v>0.61465729999999996</c:v>
                </c:pt>
                <c:pt idx="5535">
                  <c:v>0.61503260000000004</c:v>
                </c:pt>
                <c:pt idx="5536">
                  <c:v>0.61543009999999998</c:v>
                </c:pt>
                <c:pt idx="5537">
                  <c:v>0.61585029999999996</c:v>
                </c:pt>
                <c:pt idx="5538">
                  <c:v>0.61629270000000003</c:v>
                </c:pt>
                <c:pt idx="5539">
                  <c:v>0.6167629</c:v>
                </c:pt>
                <c:pt idx="5540">
                  <c:v>0.61727080000000001</c:v>
                </c:pt>
                <c:pt idx="5541">
                  <c:v>0.61782840000000006</c:v>
                </c:pt>
                <c:pt idx="5542">
                  <c:v>0.61844270000000001</c:v>
                </c:pt>
                <c:pt idx="5543">
                  <c:v>0.61911269999999996</c:v>
                </c:pt>
                <c:pt idx="5544">
                  <c:v>0.61983129999999997</c:v>
                </c:pt>
                <c:pt idx="5545">
                  <c:v>0.62059030000000004</c:v>
                </c:pt>
                <c:pt idx="5546">
                  <c:v>0.62138479999999996</c:v>
                </c:pt>
                <c:pt idx="5547">
                  <c:v>0.62221199999999999</c:v>
                </c:pt>
                <c:pt idx="5548">
                  <c:v>0.62306799999999996</c:v>
                </c:pt>
                <c:pt idx="5549">
                  <c:v>0.62394079999999996</c:v>
                </c:pt>
                <c:pt idx="5550">
                  <c:v>0.62480570000000002</c:v>
                </c:pt>
                <c:pt idx="5551">
                  <c:v>0.62563060000000004</c:v>
                </c:pt>
                <c:pt idx="5552">
                  <c:v>0.62638439999999995</c:v>
                </c:pt>
                <c:pt idx="5553">
                  <c:v>0.62704890000000002</c:v>
                </c:pt>
                <c:pt idx="5554">
                  <c:v>0.62762739999999995</c:v>
                </c:pt>
                <c:pt idx="5555">
                  <c:v>0.62814349999999997</c:v>
                </c:pt>
                <c:pt idx="5556">
                  <c:v>0.62863080000000005</c:v>
                </c:pt>
                <c:pt idx="5557">
                  <c:v>0.62911600000000001</c:v>
                </c:pt>
                <c:pt idx="5558">
                  <c:v>0.62960899999999997</c:v>
                </c:pt>
                <c:pt idx="5559">
                  <c:v>0.63009999999999999</c:v>
                </c:pt>
                <c:pt idx="5560">
                  <c:v>0.63056909999999999</c:v>
                </c:pt>
                <c:pt idx="5561">
                  <c:v>0.63099810000000001</c:v>
                </c:pt>
                <c:pt idx="5562">
                  <c:v>0.63138430000000001</c:v>
                </c:pt>
                <c:pt idx="5563">
                  <c:v>0.63174300000000005</c:v>
                </c:pt>
                <c:pt idx="5564">
                  <c:v>0.63210089999999997</c:v>
                </c:pt>
                <c:pt idx="5565">
                  <c:v>0.63248369999999998</c:v>
                </c:pt>
                <c:pt idx="5566">
                  <c:v>0.63290420000000003</c:v>
                </c:pt>
                <c:pt idx="5567">
                  <c:v>0.63336250000000005</c:v>
                </c:pt>
                <c:pt idx="5568">
                  <c:v>0.63385049999999998</c:v>
                </c:pt>
                <c:pt idx="5569">
                  <c:v>0.63436420000000004</c:v>
                </c:pt>
                <c:pt idx="5570">
                  <c:v>0.63490999999999997</c:v>
                </c:pt>
                <c:pt idx="5571">
                  <c:v>0.6355035</c:v>
                </c:pt>
                <c:pt idx="5572">
                  <c:v>0.63615790000000005</c:v>
                </c:pt>
                <c:pt idx="5573">
                  <c:v>0.63687059999999995</c:v>
                </c:pt>
                <c:pt idx="5574">
                  <c:v>0.63761570000000001</c:v>
                </c:pt>
                <c:pt idx="5575">
                  <c:v>0.63834579999999996</c:v>
                </c:pt>
                <c:pt idx="5576">
                  <c:v>0.63900690000000004</c:v>
                </c:pt>
                <c:pt idx="5577">
                  <c:v>0.63956429999999997</c:v>
                </c:pt>
                <c:pt idx="5578">
                  <c:v>0.64001560000000002</c:v>
                </c:pt>
                <c:pt idx="5579">
                  <c:v>0.64039639999999998</c:v>
                </c:pt>
                <c:pt idx="5580">
                  <c:v>0.64076259999999996</c:v>
                </c:pt>
                <c:pt idx="5581">
                  <c:v>0.64117349999999995</c:v>
                </c:pt>
                <c:pt idx="5582">
                  <c:v>0.64166860000000003</c:v>
                </c:pt>
                <c:pt idx="5583">
                  <c:v>0.6422563</c:v>
                </c:pt>
                <c:pt idx="5584">
                  <c:v>0.64292079999999996</c:v>
                </c:pt>
                <c:pt idx="5585">
                  <c:v>0.64363499999999996</c:v>
                </c:pt>
                <c:pt idx="5586">
                  <c:v>0.64438030000000002</c:v>
                </c:pt>
                <c:pt idx="5587">
                  <c:v>0.64515080000000002</c:v>
                </c:pt>
                <c:pt idx="5588">
                  <c:v>0.64595029999999998</c:v>
                </c:pt>
                <c:pt idx="5589">
                  <c:v>0.64677960000000001</c:v>
                </c:pt>
                <c:pt idx="5590">
                  <c:v>0.64762160000000002</c:v>
                </c:pt>
                <c:pt idx="5591">
                  <c:v>0.64843839999999997</c:v>
                </c:pt>
                <c:pt idx="5592">
                  <c:v>0.64918370000000003</c:v>
                </c:pt>
                <c:pt idx="5593">
                  <c:v>0.64981869999999997</c:v>
                </c:pt>
                <c:pt idx="5594">
                  <c:v>0.65033450000000004</c:v>
                </c:pt>
                <c:pt idx="5595">
                  <c:v>0.65075930000000004</c:v>
                </c:pt>
                <c:pt idx="5596">
                  <c:v>0.65115190000000001</c:v>
                </c:pt>
                <c:pt idx="5597">
                  <c:v>0.6515784</c:v>
                </c:pt>
                <c:pt idx="5598">
                  <c:v>0.65209130000000004</c:v>
                </c:pt>
                <c:pt idx="5599">
                  <c:v>0.65271630000000003</c:v>
                </c:pt>
                <c:pt idx="5600">
                  <c:v>0.65344780000000002</c:v>
                </c:pt>
                <c:pt idx="5601">
                  <c:v>0.65425820000000001</c:v>
                </c:pt>
                <c:pt idx="5602">
                  <c:v>0.65511050000000004</c:v>
                </c:pt>
                <c:pt idx="5603">
                  <c:v>0.65597300000000003</c:v>
                </c:pt>
                <c:pt idx="5604">
                  <c:v>0.65682090000000004</c:v>
                </c:pt>
                <c:pt idx="5605">
                  <c:v>0.65763470000000002</c:v>
                </c:pt>
                <c:pt idx="5606">
                  <c:v>0.65839820000000004</c:v>
                </c:pt>
                <c:pt idx="5607">
                  <c:v>0.65909819999999997</c:v>
                </c:pt>
                <c:pt idx="5608">
                  <c:v>0.65973020000000004</c:v>
                </c:pt>
                <c:pt idx="5609">
                  <c:v>0.66030639999999996</c:v>
                </c:pt>
                <c:pt idx="5610">
                  <c:v>0.66085950000000004</c:v>
                </c:pt>
                <c:pt idx="5611">
                  <c:v>0.661435</c:v>
                </c:pt>
                <c:pt idx="5612">
                  <c:v>0.66207269999999996</c:v>
                </c:pt>
                <c:pt idx="5613">
                  <c:v>0.66279120000000002</c:v>
                </c:pt>
                <c:pt idx="5614">
                  <c:v>0.66357330000000003</c:v>
                </c:pt>
                <c:pt idx="5615">
                  <c:v>0.66437179999999996</c:v>
                </c:pt>
                <c:pt idx="5616">
                  <c:v>0.66512199999999999</c:v>
                </c:pt>
                <c:pt idx="5617">
                  <c:v>0.66577430000000004</c:v>
                </c:pt>
                <c:pt idx="5618">
                  <c:v>0.6663154</c:v>
                </c:pt>
                <c:pt idx="5619">
                  <c:v>0.66677580000000003</c:v>
                </c:pt>
                <c:pt idx="5620">
                  <c:v>0.66721810000000004</c:v>
                </c:pt>
                <c:pt idx="5621">
                  <c:v>0.6677111</c:v>
                </c:pt>
                <c:pt idx="5622">
                  <c:v>0.66830710000000004</c:v>
                </c:pt>
                <c:pt idx="5623">
                  <c:v>0.66902209999999995</c:v>
                </c:pt>
                <c:pt idx="5624">
                  <c:v>0.66983930000000003</c:v>
                </c:pt>
                <c:pt idx="5625">
                  <c:v>0.67072209999999999</c:v>
                </c:pt>
                <c:pt idx="5626">
                  <c:v>0.67163600000000001</c:v>
                </c:pt>
                <c:pt idx="5627">
                  <c:v>0.67256090000000002</c:v>
                </c:pt>
                <c:pt idx="5628">
                  <c:v>0.67349060000000005</c:v>
                </c:pt>
                <c:pt idx="5629">
                  <c:v>0.67442460000000004</c:v>
                </c:pt>
                <c:pt idx="5630">
                  <c:v>0.67535409999999996</c:v>
                </c:pt>
                <c:pt idx="5631">
                  <c:v>0.67625519999999995</c:v>
                </c:pt>
                <c:pt idx="5632">
                  <c:v>0.67709680000000005</c:v>
                </c:pt>
                <c:pt idx="5633">
                  <c:v>0.67785240000000002</c:v>
                </c:pt>
                <c:pt idx="5634">
                  <c:v>0.67851729999999999</c:v>
                </c:pt>
                <c:pt idx="5635">
                  <c:v>0.67911440000000001</c:v>
                </c:pt>
                <c:pt idx="5636">
                  <c:v>0.6796896</c:v>
                </c:pt>
                <c:pt idx="5637">
                  <c:v>0.68029340000000005</c:v>
                </c:pt>
                <c:pt idx="5638">
                  <c:v>0.68096009999999996</c:v>
                </c:pt>
                <c:pt idx="5639">
                  <c:v>0.68170050000000004</c:v>
                </c:pt>
                <c:pt idx="5640">
                  <c:v>0.68250169999999999</c:v>
                </c:pt>
                <c:pt idx="5641">
                  <c:v>0.68334079999999997</c:v>
                </c:pt>
                <c:pt idx="5642">
                  <c:v>0.68419759999999996</c:v>
                </c:pt>
                <c:pt idx="5643">
                  <c:v>0.68506469999999997</c:v>
                </c:pt>
                <c:pt idx="5644">
                  <c:v>0.685944</c:v>
                </c:pt>
                <c:pt idx="5645">
                  <c:v>0.68683640000000001</c:v>
                </c:pt>
                <c:pt idx="5646">
                  <c:v>0.68773130000000005</c:v>
                </c:pt>
                <c:pt idx="5647">
                  <c:v>0.68860339999999998</c:v>
                </c:pt>
                <c:pt idx="5648">
                  <c:v>0.68942130000000001</c:v>
                </c:pt>
                <c:pt idx="5649">
                  <c:v>0.69016489999999997</c:v>
                </c:pt>
                <c:pt idx="5650">
                  <c:v>0.69083890000000003</c:v>
                </c:pt>
                <c:pt idx="5651">
                  <c:v>0.69147769999999997</c:v>
                </c:pt>
                <c:pt idx="5652">
                  <c:v>0.69213100000000005</c:v>
                </c:pt>
                <c:pt idx="5653">
                  <c:v>0.69284610000000002</c:v>
                </c:pt>
                <c:pt idx="5654">
                  <c:v>0.6936464</c:v>
                </c:pt>
                <c:pt idx="5655">
                  <c:v>0.69451949999999996</c:v>
                </c:pt>
                <c:pt idx="5656">
                  <c:v>0.69542369999999998</c:v>
                </c:pt>
                <c:pt idx="5657">
                  <c:v>0.69630440000000005</c:v>
                </c:pt>
                <c:pt idx="5658">
                  <c:v>0.69712160000000001</c:v>
                </c:pt>
                <c:pt idx="5659">
                  <c:v>0.69786190000000003</c:v>
                </c:pt>
                <c:pt idx="5660">
                  <c:v>0.69854590000000005</c:v>
                </c:pt>
                <c:pt idx="5661">
                  <c:v>0.69921339999999998</c:v>
                </c:pt>
                <c:pt idx="5662">
                  <c:v>0.69991239999999999</c:v>
                </c:pt>
                <c:pt idx="5663">
                  <c:v>0.70067880000000005</c:v>
                </c:pt>
                <c:pt idx="5664">
                  <c:v>0.70152959999999998</c:v>
                </c:pt>
                <c:pt idx="5665">
                  <c:v>0.70246240000000004</c:v>
                </c:pt>
                <c:pt idx="5666">
                  <c:v>0.7034572</c:v>
                </c:pt>
                <c:pt idx="5667">
                  <c:v>0.70448480000000002</c:v>
                </c:pt>
                <c:pt idx="5668">
                  <c:v>0.70550389999999996</c:v>
                </c:pt>
                <c:pt idx="5669">
                  <c:v>0.70647150000000003</c:v>
                </c:pt>
                <c:pt idx="5670">
                  <c:v>0.70734900000000001</c:v>
                </c:pt>
                <c:pt idx="5671">
                  <c:v>0.70811190000000002</c:v>
                </c:pt>
                <c:pt idx="5672">
                  <c:v>0.7087656</c:v>
                </c:pt>
                <c:pt idx="5673">
                  <c:v>0.7093507</c:v>
                </c:pt>
                <c:pt idx="5674">
                  <c:v>0.7099415</c:v>
                </c:pt>
                <c:pt idx="5675">
                  <c:v>0.71062000000000003</c:v>
                </c:pt>
                <c:pt idx="5676">
                  <c:v>0.71145369999999997</c:v>
                </c:pt>
                <c:pt idx="5677">
                  <c:v>0.71246699999999996</c:v>
                </c:pt>
                <c:pt idx="5678">
                  <c:v>0.71363100000000002</c:v>
                </c:pt>
                <c:pt idx="5679">
                  <c:v>0.71486729999999998</c:v>
                </c:pt>
                <c:pt idx="5680">
                  <c:v>0.71607419999999999</c:v>
                </c:pt>
                <c:pt idx="5681">
                  <c:v>0.71716729999999995</c:v>
                </c:pt>
                <c:pt idx="5682">
                  <c:v>0.71810019999999997</c:v>
                </c:pt>
                <c:pt idx="5683">
                  <c:v>0.7188795</c:v>
                </c:pt>
                <c:pt idx="5684">
                  <c:v>0.7195513</c:v>
                </c:pt>
                <c:pt idx="5685">
                  <c:v>0.72018190000000004</c:v>
                </c:pt>
                <c:pt idx="5686">
                  <c:v>0.72083169999999996</c:v>
                </c:pt>
                <c:pt idx="5687">
                  <c:v>0.72153909999999999</c:v>
                </c:pt>
                <c:pt idx="5688">
                  <c:v>0.72232929999999995</c:v>
                </c:pt>
                <c:pt idx="5689">
                  <c:v>0.7232191</c:v>
                </c:pt>
                <c:pt idx="5690">
                  <c:v>0.72422830000000005</c:v>
                </c:pt>
                <c:pt idx="5691">
                  <c:v>0.72537910000000005</c:v>
                </c:pt>
                <c:pt idx="5692">
                  <c:v>0.7266804</c:v>
                </c:pt>
                <c:pt idx="5693">
                  <c:v>0.7281145</c:v>
                </c:pt>
                <c:pt idx="5694">
                  <c:v>0.72962199999999999</c:v>
                </c:pt>
                <c:pt idx="5695">
                  <c:v>0.73111519999999997</c:v>
                </c:pt>
                <c:pt idx="5696">
                  <c:v>0.73250099999999996</c:v>
                </c:pt>
                <c:pt idx="5697">
                  <c:v>0.73371050000000004</c:v>
                </c:pt>
                <c:pt idx="5698">
                  <c:v>0.73473040000000001</c:v>
                </c:pt>
                <c:pt idx="5699">
                  <c:v>0.73560610000000004</c:v>
                </c:pt>
                <c:pt idx="5700">
                  <c:v>0.73642569999999996</c:v>
                </c:pt>
                <c:pt idx="5701">
                  <c:v>0.73727880000000001</c:v>
                </c:pt>
                <c:pt idx="5702">
                  <c:v>0.73822719999999997</c:v>
                </c:pt>
                <c:pt idx="5703">
                  <c:v>0.73928459999999996</c:v>
                </c:pt>
                <c:pt idx="5704">
                  <c:v>0.74041900000000005</c:v>
                </c:pt>
                <c:pt idx="5705">
                  <c:v>0.74157459999999997</c:v>
                </c:pt>
                <c:pt idx="5706">
                  <c:v>0.7426971</c:v>
                </c:pt>
                <c:pt idx="5707">
                  <c:v>0.74375740000000001</c:v>
                </c:pt>
                <c:pt idx="5708">
                  <c:v>0.74475100000000005</c:v>
                </c:pt>
                <c:pt idx="5709">
                  <c:v>0.74568840000000003</c:v>
                </c:pt>
                <c:pt idx="5710">
                  <c:v>0.74657949999999995</c:v>
                </c:pt>
                <c:pt idx="5711">
                  <c:v>0.74742569999999997</c:v>
                </c:pt>
                <c:pt idx="5712">
                  <c:v>0.74822290000000002</c:v>
                </c:pt>
                <c:pt idx="5713">
                  <c:v>0.74897360000000002</c:v>
                </c:pt>
                <c:pt idx="5714">
                  <c:v>0.74969989999999997</c:v>
                </c:pt>
                <c:pt idx="5715">
                  <c:v>0.75044549999999999</c:v>
                </c:pt>
                <c:pt idx="5716">
                  <c:v>0.75126210000000004</c:v>
                </c:pt>
                <c:pt idx="5717">
                  <c:v>0.75219449999999999</c:v>
                </c:pt>
                <c:pt idx="5718">
                  <c:v>0.75325880000000001</c:v>
                </c:pt>
                <c:pt idx="5719">
                  <c:v>0.75443910000000003</c:v>
                </c:pt>
                <c:pt idx="5720">
                  <c:v>0.75569350000000002</c:v>
                </c:pt>
                <c:pt idx="5721">
                  <c:v>0.75697669999999995</c:v>
                </c:pt>
                <c:pt idx="5722">
                  <c:v>0.75825810000000005</c:v>
                </c:pt>
                <c:pt idx="5723">
                  <c:v>0.7595288</c:v>
                </c:pt>
                <c:pt idx="5724">
                  <c:v>0.76079609999999998</c:v>
                </c:pt>
                <c:pt idx="5725">
                  <c:v>0.76206910000000005</c:v>
                </c:pt>
                <c:pt idx="5726">
                  <c:v>0.76334170000000001</c:v>
                </c:pt>
                <c:pt idx="5727">
                  <c:v>0.76459089999999996</c:v>
                </c:pt>
                <c:pt idx="5728">
                  <c:v>0.7657853</c:v>
                </c:pt>
                <c:pt idx="5729">
                  <c:v>0.76690230000000004</c:v>
                </c:pt>
                <c:pt idx="5730">
                  <c:v>0.76794390000000001</c:v>
                </c:pt>
                <c:pt idx="5731">
                  <c:v>0.7689395</c:v>
                </c:pt>
                <c:pt idx="5732">
                  <c:v>0.76993270000000003</c:v>
                </c:pt>
                <c:pt idx="5733">
                  <c:v>0.77095729999999996</c:v>
                </c:pt>
                <c:pt idx="5734">
                  <c:v>0.77202300000000001</c:v>
                </c:pt>
                <c:pt idx="5735">
                  <c:v>0.77310860000000003</c:v>
                </c:pt>
                <c:pt idx="5736">
                  <c:v>0.77417650000000005</c:v>
                </c:pt>
                <c:pt idx="5737">
                  <c:v>0.77518900000000002</c:v>
                </c:pt>
                <c:pt idx="5738">
                  <c:v>0.77613189999999999</c:v>
                </c:pt>
                <c:pt idx="5739">
                  <c:v>0.77701609999999999</c:v>
                </c:pt>
                <c:pt idx="5740">
                  <c:v>0.7778699</c:v>
                </c:pt>
                <c:pt idx="5741">
                  <c:v>0.77871630000000003</c:v>
                </c:pt>
                <c:pt idx="5742">
                  <c:v>0.77955949999999996</c:v>
                </c:pt>
                <c:pt idx="5743">
                  <c:v>0.78038300000000005</c:v>
                </c:pt>
                <c:pt idx="5744">
                  <c:v>0.78116540000000001</c:v>
                </c:pt>
                <c:pt idx="5745">
                  <c:v>0.78190139999999997</c:v>
                </c:pt>
                <c:pt idx="5746">
                  <c:v>0.78262010000000004</c:v>
                </c:pt>
                <c:pt idx="5747">
                  <c:v>0.78338030000000003</c:v>
                </c:pt>
                <c:pt idx="5748">
                  <c:v>0.78425029999999996</c:v>
                </c:pt>
                <c:pt idx="5749">
                  <c:v>0.78527809999999998</c:v>
                </c:pt>
                <c:pt idx="5750">
                  <c:v>0.78646430000000001</c:v>
                </c:pt>
                <c:pt idx="5751">
                  <c:v>0.78775640000000002</c:v>
                </c:pt>
                <c:pt idx="5752">
                  <c:v>0.78906580000000004</c:v>
                </c:pt>
                <c:pt idx="5753">
                  <c:v>0.79030940000000005</c:v>
                </c:pt>
                <c:pt idx="5754">
                  <c:v>0.79143600000000003</c:v>
                </c:pt>
                <c:pt idx="5755">
                  <c:v>0.79244999999999999</c:v>
                </c:pt>
                <c:pt idx="5756">
                  <c:v>0.79339910000000002</c:v>
                </c:pt>
                <c:pt idx="5757">
                  <c:v>0.79435239999999996</c:v>
                </c:pt>
                <c:pt idx="5758">
                  <c:v>0.79536450000000003</c:v>
                </c:pt>
                <c:pt idx="5759">
                  <c:v>0.79645310000000002</c:v>
                </c:pt>
                <c:pt idx="5760">
                  <c:v>0.79759769999999997</c:v>
                </c:pt>
                <c:pt idx="5761">
                  <c:v>0.7987552</c:v>
                </c:pt>
                <c:pt idx="5762">
                  <c:v>0.79988630000000005</c:v>
                </c:pt>
                <c:pt idx="5763">
                  <c:v>0.80097149999999995</c:v>
                </c:pt>
                <c:pt idx="5764">
                  <c:v>0.80201820000000001</c:v>
                </c:pt>
                <c:pt idx="5765">
                  <c:v>0.80304940000000002</c:v>
                </c:pt>
                <c:pt idx="5766">
                  <c:v>0.80408930000000001</c:v>
                </c:pt>
                <c:pt idx="5767">
                  <c:v>0.8051509</c:v>
                </c:pt>
                <c:pt idx="5768">
                  <c:v>0.80623520000000004</c:v>
                </c:pt>
                <c:pt idx="5769">
                  <c:v>0.80734090000000003</c:v>
                </c:pt>
                <c:pt idx="5770">
                  <c:v>0.80847170000000002</c:v>
                </c:pt>
                <c:pt idx="5771">
                  <c:v>0.80963980000000002</c:v>
                </c:pt>
                <c:pt idx="5772">
                  <c:v>0.81085689999999999</c:v>
                </c:pt>
                <c:pt idx="5773">
                  <c:v>0.8121235</c:v>
                </c:pt>
                <c:pt idx="5774">
                  <c:v>0.81341859999999999</c:v>
                </c:pt>
                <c:pt idx="5775">
                  <c:v>0.8147025</c:v>
                </c:pt>
                <c:pt idx="5776">
                  <c:v>0.81593400000000005</c:v>
                </c:pt>
                <c:pt idx="5777">
                  <c:v>0.81708829999999999</c:v>
                </c:pt>
                <c:pt idx="5778">
                  <c:v>0.81817329999999999</c:v>
                </c:pt>
                <c:pt idx="5779">
                  <c:v>0.81922479999999998</c:v>
                </c:pt>
                <c:pt idx="5780">
                  <c:v>0.82029030000000003</c:v>
                </c:pt>
                <c:pt idx="5781">
                  <c:v>0.82139969999999995</c:v>
                </c:pt>
                <c:pt idx="5782">
                  <c:v>0.82254490000000002</c:v>
                </c:pt>
                <c:pt idx="5783">
                  <c:v>0.82367760000000001</c:v>
                </c:pt>
                <c:pt idx="5784">
                  <c:v>0.82472829999999997</c:v>
                </c:pt>
                <c:pt idx="5785">
                  <c:v>0.82564389999999999</c:v>
                </c:pt>
                <c:pt idx="5786">
                  <c:v>0.82641189999999998</c:v>
                </c:pt>
                <c:pt idx="5787">
                  <c:v>0.8270786</c:v>
                </c:pt>
                <c:pt idx="5788">
                  <c:v>0.82773189999999996</c:v>
                </c:pt>
                <c:pt idx="5789">
                  <c:v>0.82847979999999999</c:v>
                </c:pt>
                <c:pt idx="5790">
                  <c:v>0.82940550000000002</c:v>
                </c:pt>
                <c:pt idx="5791">
                  <c:v>0.83054340000000004</c:v>
                </c:pt>
                <c:pt idx="5792">
                  <c:v>0.8318721</c:v>
                </c:pt>
                <c:pt idx="5793">
                  <c:v>0.83332740000000005</c:v>
                </c:pt>
                <c:pt idx="5794">
                  <c:v>0.8348255</c:v>
                </c:pt>
                <c:pt idx="5795">
                  <c:v>0.83628259999999999</c:v>
                </c:pt>
                <c:pt idx="5796">
                  <c:v>0.83763880000000002</c:v>
                </c:pt>
                <c:pt idx="5797">
                  <c:v>0.83885980000000004</c:v>
                </c:pt>
                <c:pt idx="5798">
                  <c:v>0.83993759999999995</c:v>
                </c:pt>
                <c:pt idx="5799">
                  <c:v>0.84088870000000004</c:v>
                </c:pt>
                <c:pt idx="5800">
                  <c:v>0.84175500000000003</c:v>
                </c:pt>
                <c:pt idx="5801">
                  <c:v>0.84260139999999994</c:v>
                </c:pt>
                <c:pt idx="5802">
                  <c:v>0.84350320000000001</c:v>
                </c:pt>
                <c:pt idx="5803">
                  <c:v>0.84453639999999996</c:v>
                </c:pt>
                <c:pt idx="5804">
                  <c:v>0.84575069999999997</c:v>
                </c:pt>
                <c:pt idx="5805">
                  <c:v>0.84714900000000004</c:v>
                </c:pt>
                <c:pt idx="5806">
                  <c:v>0.84867970000000004</c:v>
                </c:pt>
                <c:pt idx="5807">
                  <c:v>0.8502459</c:v>
                </c:pt>
                <c:pt idx="5808">
                  <c:v>0.8517382</c:v>
                </c:pt>
                <c:pt idx="5809">
                  <c:v>0.85305600000000004</c:v>
                </c:pt>
                <c:pt idx="5810">
                  <c:v>0.85414239999999997</c:v>
                </c:pt>
                <c:pt idx="5811">
                  <c:v>0.85499380000000003</c:v>
                </c:pt>
                <c:pt idx="5812">
                  <c:v>0.85565380000000002</c:v>
                </c:pt>
                <c:pt idx="5813">
                  <c:v>0.85619179999999995</c:v>
                </c:pt>
                <c:pt idx="5814">
                  <c:v>0.85667970000000004</c:v>
                </c:pt>
                <c:pt idx="5815">
                  <c:v>0.85718090000000002</c:v>
                </c:pt>
                <c:pt idx="5816">
                  <c:v>0.85773840000000001</c:v>
                </c:pt>
                <c:pt idx="5817">
                  <c:v>0.85837969999999997</c:v>
                </c:pt>
                <c:pt idx="5818">
                  <c:v>0.8591221</c:v>
                </c:pt>
                <c:pt idx="5819">
                  <c:v>0.85997509999999999</c:v>
                </c:pt>
                <c:pt idx="5820">
                  <c:v>0.86094020000000004</c:v>
                </c:pt>
                <c:pt idx="5821">
                  <c:v>0.86200949999999998</c:v>
                </c:pt>
                <c:pt idx="5822">
                  <c:v>0.86316729999999997</c:v>
                </c:pt>
                <c:pt idx="5823">
                  <c:v>0.86439200000000005</c:v>
                </c:pt>
                <c:pt idx="5824">
                  <c:v>0.86566140000000003</c:v>
                </c:pt>
                <c:pt idx="5825">
                  <c:v>0.86695619999999995</c:v>
                </c:pt>
                <c:pt idx="5826">
                  <c:v>0.868255</c:v>
                </c:pt>
                <c:pt idx="5827">
                  <c:v>0.86953009999999997</c:v>
                </c:pt>
                <c:pt idx="5828">
                  <c:v>0.87074470000000004</c:v>
                </c:pt>
                <c:pt idx="5829">
                  <c:v>0.87185690000000005</c:v>
                </c:pt>
                <c:pt idx="5830">
                  <c:v>0.87283560000000004</c:v>
                </c:pt>
                <c:pt idx="5831">
                  <c:v>0.87368040000000002</c:v>
                </c:pt>
                <c:pt idx="5832">
                  <c:v>0.87443380000000004</c:v>
                </c:pt>
                <c:pt idx="5833">
                  <c:v>0.87517889999999998</c:v>
                </c:pt>
                <c:pt idx="5834">
                  <c:v>0.87600699999999998</c:v>
                </c:pt>
                <c:pt idx="5835">
                  <c:v>0.87698900000000002</c:v>
                </c:pt>
                <c:pt idx="5836">
                  <c:v>0.87813390000000002</c:v>
                </c:pt>
                <c:pt idx="5837">
                  <c:v>0.87937889999999996</c:v>
                </c:pt>
                <c:pt idx="5838">
                  <c:v>0.88060070000000001</c:v>
                </c:pt>
                <c:pt idx="5839">
                  <c:v>0.88167139999999999</c:v>
                </c:pt>
                <c:pt idx="5840">
                  <c:v>0.88251310000000005</c:v>
                </c:pt>
                <c:pt idx="5841">
                  <c:v>0.88313399999999997</c:v>
                </c:pt>
                <c:pt idx="5842">
                  <c:v>0.88363000000000003</c:v>
                </c:pt>
                <c:pt idx="5843">
                  <c:v>0.88414349999999997</c:v>
                </c:pt>
                <c:pt idx="5844">
                  <c:v>0.88481399999999999</c:v>
                </c:pt>
                <c:pt idx="5845">
                  <c:v>0.88571299999999997</c:v>
                </c:pt>
                <c:pt idx="5846">
                  <c:v>0.88682660000000002</c:v>
                </c:pt>
                <c:pt idx="5847">
                  <c:v>0.88806019999999997</c:v>
                </c:pt>
                <c:pt idx="5848">
                  <c:v>0.88929020000000003</c:v>
                </c:pt>
                <c:pt idx="5849">
                  <c:v>0.89040620000000004</c:v>
                </c:pt>
                <c:pt idx="5850">
                  <c:v>0.89135160000000002</c:v>
                </c:pt>
                <c:pt idx="5851">
                  <c:v>0.89213379999999998</c:v>
                </c:pt>
                <c:pt idx="5852">
                  <c:v>0.89280499999999996</c:v>
                </c:pt>
                <c:pt idx="5853">
                  <c:v>0.893432</c:v>
                </c:pt>
                <c:pt idx="5854">
                  <c:v>0.89406770000000002</c:v>
                </c:pt>
                <c:pt idx="5855">
                  <c:v>0.89475320000000003</c:v>
                </c:pt>
                <c:pt idx="5856">
                  <c:v>0.89552089999999995</c:v>
                </c:pt>
                <c:pt idx="5857">
                  <c:v>0.8964027</c:v>
                </c:pt>
                <c:pt idx="5858">
                  <c:v>0.89743019999999996</c:v>
                </c:pt>
                <c:pt idx="5859">
                  <c:v>0.89861460000000004</c:v>
                </c:pt>
                <c:pt idx="5860">
                  <c:v>0.89992649999999996</c:v>
                </c:pt>
                <c:pt idx="5861">
                  <c:v>0.90127749999999995</c:v>
                </c:pt>
                <c:pt idx="5862">
                  <c:v>0.90253819999999996</c:v>
                </c:pt>
                <c:pt idx="5863">
                  <c:v>0.90358110000000003</c:v>
                </c:pt>
                <c:pt idx="5864">
                  <c:v>0.90432290000000004</c:v>
                </c:pt>
                <c:pt idx="5865">
                  <c:v>0.90477410000000003</c:v>
                </c:pt>
                <c:pt idx="5866">
                  <c:v>0.90503840000000002</c:v>
                </c:pt>
                <c:pt idx="5867">
                  <c:v>0.90528580000000003</c:v>
                </c:pt>
                <c:pt idx="5868">
                  <c:v>0.90567830000000005</c:v>
                </c:pt>
                <c:pt idx="5869">
                  <c:v>0.90631510000000004</c:v>
                </c:pt>
                <c:pt idx="5870">
                  <c:v>0.90720409999999996</c:v>
                </c:pt>
                <c:pt idx="5871">
                  <c:v>0.90827219999999997</c:v>
                </c:pt>
                <c:pt idx="5872">
                  <c:v>0.90940639999999995</c:v>
                </c:pt>
                <c:pt idx="5873">
                  <c:v>0.9105084</c:v>
                </c:pt>
                <c:pt idx="5874">
                  <c:v>0.91153819999999997</c:v>
                </c:pt>
                <c:pt idx="5875">
                  <c:v>0.91251150000000003</c:v>
                </c:pt>
                <c:pt idx="5876">
                  <c:v>0.91347489999999998</c:v>
                </c:pt>
                <c:pt idx="5877">
                  <c:v>0.91446210000000006</c:v>
                </c:pt>
                <c:pt idx="5878">
                  <c:v>0.91546749999999999</c:v>
                </c:pt>
                <c:pt idx="5879">
                  <c:v>0.91643870000000005</c:v>
                </c:pt>
                <c:pt idx="5880">
                  <c:v>0.91730800000000001</c:v>
                </c:pt>
                <c:pt idx="5881">
                  <c:v>0.91802139999999999</c:v>
                </c:pt>
                <c:pt idx="5882">
                  <c:v>0.91857029999999995</c:v>
                </c:pt>
                <c:pt idx="5883">
                  <c:v>0.91899390000000003</c:v>
                </c:pt>
                <c:pt idx="5884">
                  <c:v>0.91936329999999999</c:v>
                </c:pt>
                <c:pt idx="5885">
                  <c:v>0.9197478</c:v>
                </c:pt>
                <c:pt idx="5886">
                  <c:v>0.92018940000000005</c:v>
                </c:pt>
                <c:pt idx="5887">
                  <c:v>0.92069959999999995</c:v>
                </c:pt>
                <c:pt idx="5888">
                  <c:v>0.92126859999999999</c:v>
                </c:pt>
                <c:pt idx="5889">
                  <c:v>0.92188239999999999</c:v>
                </c:pt>
                <c:pt idx="5890">
                  <c:v>0.92253300000000005</c:v>
                </c:pt>
                <c:pt idx="5891">
                  <c:v>0.92321830000000005</c:v>
                </c:pt>
                <c:pt idx="5892">
                  <c:v>0.92393170000000002</c:v>
                </c:pt>
                <c:pt idx="5893">
                  <c:v>0.92465430000000004</c:v>
                </c:pt>
                <c:pt idx="5894">
                  <c:v>0.92536119999999999</c:v>
                </c:pt>
                <c:pt idx="5895">
                  <c:v>0.9260408</c:v>
                </c:pt>
                <c:pt idx="5896">
                  <c:v>0.92671380000000003</c:v>
                </c:pt>
                <c:pt idx="5897">
                  <c:v>0.92743960000000003</c:v>
                </c:pt>
                <c:pt idx="5898">
                  <c:v>0.92830190000000001</c:v>
                </c:pt>
                <c:pt idx="5899">
                  <c:v>0.92936759999999996</c:v>
                </c:pt>
                <c:pt idx="5900">
                  <c:v>0.93063839999999998</c:v>
                </c:pt>
                <c:pt idx="5901">
                  <c:v>0.93202620000000003</c:v>
                </c:pt>
                <c:pt idx="5902">
                  <c:v>0.93336030000000003</c:v>
                </c:pt>
                <c:pt idx="5903">
                  <c:v>0.93445659999999997</c:v>
                </c:pt>
                <c:pt idx="5904">
                  <c:v>0.93517289999999997</c:v>
                </c:pt>
                <c:pt idx="5905">
                  <c:v>0.93547860000000005</c:v>
                </c:pt>
                <c:pt idx="5906">
                  <c:v>0.93546180000000001</c:v>
                </c:pt>
                <c:pt idx="5907">
                  <c:v>0.93530190000000002</c:v>
                </c:pt>
                <c:pt idx="5908">
                  <c:v>0.935195</c:v>
                </c:pt>
                <c:pt idx="5909">
                  <c:v>0.93528160000000005</c:v>
                </c:pt>
                <c:pt idx="5910">
                  <c:v>0.93562179999999995</c:v>
                </c:pt>
                <c:pt idx="5911">
                  <c:v>0.93618820000000003</c:v>
                </c:pt>
                <c:pt idx="5912">
                  <c:v>0.93690910000000005</c:v>
                </c:pt>
                <c:pt idx="5913">
                  <c:v>0.93770719999999996</c:v>
                </c:pt>
                <c:pt idx="5914">
                  <c:v>0.93853920000000002</c:v>
                </c:pt>
                <c:pt idx="5915">
                  <c:v>0.93939669999999997</c:v>
                </c:pt>
                <c:pt idx="5916">
                  <c:v>0.9402819</c:v>
                </c:pt>
                <c:pt idx="5917">
                  <c:v>0.94118290000000004</c:v>
                </c:pt>
                <c:pt idx="5918">
                  <c:v>0.94205709999999998</c:v>
                </c:pt>
                <c:pt idx="5919">
                  <c:v>0.94284469999999998</c:v>
                </c:pt>
                <c:pt idx="5920">
                  <c:v>0.94350369999999995</c:v>
                </c:pt>
                <c:pt idx="5921">
                  <c:v>0.94403950000000003</c:v>
                </c:pt>
                <c:pt idx="5922">
                  <c:v>0.94451609999999997</c:v>
                </c:pt>
                <c:pt idx="5923">
                  <c:v>0.94502750000000002</c:v>
                </c:pt>
                <c:pt idx="5924">
                  <c:v>0.94566079999999997</c:v>
                </c:pt>
                <c:pt idx="5925">
                  <c:v>0.94645449999999998</c:v>
                </c:pt>
                <c:pt idx="5926">
                  <c:v>0.94738599999999995</c:v>
                </c:pt>
                <c:pt idx="5927">
                  <c:v>0.94839010000000001</c:v>
                </c:pt>
                <c:pt idx="5928">
                  <c:v>0.94940219999999997</c:v>
                </c:pt>
                <c:pt idx="5929">
                  <c:v>0.95040080000000005</c:v>
                </c:pt>
                <c:pt idx="5930">
                  <c:v>0.95141690000000001</c:v>
                </c:pt>
                <c:pt idx="5931">
                  <c:v>0.952511</c:v>
                </c:pt>
                <c:pt idx="5932">
                  <c:v>0.95372389999999996</c:v>
                </c:pt>
                <c:pt idx="5933">
                  <c:v>0.95503400000000005</c:v>
                </c:pt>
                <c:pt idx="5934">
                  <c:v>0.95634180000000002</c:v>
                </c:pt>
                <c:pt idx="5935">
                  <c:v>0.95750480000000004</c:v>
                </c:pt>
                <c:pt idx="5936">
                  <c:v>0.95838500000000004</c:v>
                </c:pt>
                <c:pt idx="5937">
                  <c:v>0.95892299999999997</c:v>
                </c:pt>
                <c:pt idx="5938">
                  <c:v>0.95916239999999997</c:v>
                </c:pt>
                <c:pt idx="5939">
                  <c:v>0.95924169999999997</c:v>
                </c:pt>
                <c:pt idx="5940">
                  <c:v>0.95933210000000002</c:v>
                </c:pt>
                <c:pt idx="5941">
                  <c:v>0.95957329999999996</c:v>
                </c:pt>
                <c:pt idx="5942">
                  <c:v>0.96003530000000004</c:v>
                </c:pt>
                <c:pt idx="5943">
                  <c:v>0.96070509999999998</c:v>
                </c:pt>
                <c:pt idx="5944">
                  <c:v>0.96151949999999997</c:v>
                </c:pt>
                <c:pt idx="5945">
                  <c:v>0.96240780000000004</c:v>
                </c:pt>
                <c:pt idx="5946">
                  <c:v>0.96333299999999999</c:v>
                </c:pt>
                <c:pt idx="5947">
                  <c:v>0.96429399999999998</c:v>
                </c:pt>
                <c:pt idx="5948">
                  <c:v>0.96530590000000005</c:v>
                </c:pt>
                <c:pt idx="5949">
                  <c:v>0.96636929999999999</c:v>
                </c:pt>
                <c:pt idx="5950">
                  <c:v>0.96744920000000001</c:v>
                </c:pt>
                <c:pt idx="5951">
                  <c:v>0.96847729999999999</c:v>
                </c:pt>
                <c:pt idx="5952">
                  <c:v>0.96938500000000005</c:v>
                </c:pt>
                <c:pt idx="5953">
                  <c:v>0.97012920000000002</c:v>
                </c:pt>
                <c:pt idx="5954">
                  <c:v>0.97071249999999998</c:v>
                </c:pt>
                <c:pt idx="5955">
                  <c:v>0.97117379999999998</c:v>
                </c:pt>
                <c:pt idx="5956">
                  <c:v>0.97156379999999998</c:v>
                </c:pt>
                <c:pt idx="5957">
                  <c:v>0.97191490000000003</c:v>
                </c:pt>
                <c:pt idx="5958">
                  <c:v>0.97223029999999999</c:v>
                </c:pt>
                <c:pt idx="5959">
                  <c:v>0.9725007</c:v>
                </c:pt>
                <c:pt idx="5960">
                  <c:v>0.9727325</c:v>
                </c:pt>
                <c:pt idx="5961">
                  <c:v>0.97297040000000001</c:v>
                </c:pt>
                <c:pt idx="5962">
                  <c:v>0.97329909999999997</c:v>
                </c:pt>
                <c:pt idx="5963">
                  <c:v>0.97380730000000004</c:v>
                </c:pt>
                <c:pt idx="5964">
                  <c:v>0.97454019999999997</c:v>
                </c:pt>
                <c:pt idx="5965">
                  <c:v>0.97546429999999995</c:v>
                </c:pt>
                <c:pt idx="5966">
                  <c:v>0.97646949999999999</c:v>
                </c:pt>
                <c:pt idx="5967">
                  <c:v>0.977406</c:v>
                </c:pt>
                <c:pt idx="5968">
                  <c:v>0.97814489999999998</c:v>
                </c:pt>
                <c:pt idx="5969">
                  <c:v>0.97864379999999995</c:v>
                </c:pt>
                <c:pt idx="5970">
                  <c:v>0.97896229999999995</c:v>
                </c:pt>
                <c:pt idx="5971">
                  <c:v>0.97923780000000005</c:v>
                </c:pt>
                <c:pt idx="5972">
                  <c:v>0.97961100000000001</c:v>
                </c:pt>
                <c:pt idx="5973">
                  <c:v>0.98017330000000003</c:v>
                </c:pt>
                <c:pt idx="5974">
                  <c:v>0.98092559999999995</c:v>
                </c:pt>
                <c:pt idx="5975">
                  <c:v>0.98179380000000005</c:v>
                </c:pt>
                <c:pt idx="5976">
                  <c:v>0.98267260000000001</c:v>
                </c:pt>
                <c:pt idx="5977">
                  <c:v>0.98348599999999997</c:v>
                </c:pt>
                <c:pt idx="5978">
                  <c:v>0.98422860000000001</c:v>
                </c:pt>
                <c:pt idx="5979">
                  <c:v>0.98496260000000002</c:v>
                </c:pt>
                <c:pt idx="5980">
                  <c:v>0.9857804</c:v>
                </c:pt>
                <c:pt idx="5981">
                  <c:v>0.98674649999999997</c:v>
                </c:pt>
                <c:pt idx="5982">
                  <c:v>0.98786810000000003</c:v>
                </c:pt>
                <c:pt idx="5983">
                  <c:v>0.98908940000000001</c:v>
                </c:pt>
                <c:pt idx="5984">
                  <c:v>0.99032480000000001</c:v>
                </c:pt>
                <c:pt idx="5985">
                  <c:v>0.99149640000000006</c:v>
                </c:pt>
                <c:pt idx="5986">
                  <c:v>0.99257030000000002</c:v>
                </c:pt>
                <c:pt idx="5987">
                  <c:v>0.99355700000000002</c:v>
                </c:pt>
                <c:pt idx="5988">
                  <c:v>0.99448669999999995</c:v>
                </c:pt>
                <c:pt idx="5989">
                  <c:v>0.99537659999999994</c:v>
                </c:pt>
                <c:pt idx="5990">
                  <c:v>0.99621459999999995</c:v>
                </c:pt>
                <c:pt idx="5991">
                  <c:v>0.99696530000000005</c:v>
                </c:pt>
                <c:pt idx="5992">
                  <c:v>0.99760309999999996</c:v>
                </c:pt>
                <c:pt idx="5993">
                  <c:v>0.99814150000000001</c:v>
                </c:pt>
                <c:pt idx="5994">
                  <c:v>0.99864889999999995</c:v>
                </c:pt>
                <c:pt idx="5995">
                  <c:v>0.99922120000000003</c:v>
                </c:pt>
                <c:pt idx="5996">
                  <c:v>0.99994959999999999</c:v>
                </c:pt>
                <c:pt idx="5997">
                  <c:v>1.0008790000000001</c:v>
                </c:pt>
                <c:pt idx="5998">
                  <c:v>1.001989</c:v>
                </c:pt>
                <c:pt idx="5999">
                  <c:v>1.0032140000000001</c:v>
                </c:pt>
                <c:pt idx="6000">
                  <c:v>1.004483</c:v>
                </c:pt>
                <c:pt idx="6001">
                  <c:v>1.005763</c:v>
                </c:pt>
                <c:pt idx="6002">
                  <c:v>1.007072</c:v>
                </c:pt>
                <c:pt idx="6003">
                  <c:v>1.008464</c:v>
                </c:pt>
                <c:pt idx="6004">
                  <c:v>1.009976</c:v>
                </c:pt>
                <c:pt idx="6005">
                  <c:v>1.0115879999999999</c:v>
                </c:pt>
                <c:pt idx="6006">
                  <c:v>1.013198</c:v>
                </c:pt>
                <c:pt idx="6007">
                  <c:v>1.014659</c:v>
                </c:pt>
                <c:pt idx="6008">
                  <c:v>1.0158130000000001</c:v>
                </c:pt>
                <c:pt idx="6009">
                  <c:v>1.0165709999999999</c:v>
                </c:pt>
                <c:pt idx="6010">
                  <c:v>1.0169429999999999</c:v>
                </c:pt>
                <c:pt idx="6011">
                  <c:v>1.0170440000000001</c:v>
                </c:pt>
                <c:pt idx="6012">
                  <c:v>1.0170330000000001</c:v>
                </c:pt>
                <c:pt idx="6013">
                  <c:v>1.0170600000000001</c:v>
                </c:pt>
                <c:pt idx="6014">
                  <c:v>1.01722</c:v>
                </c:pt>
                <c:pt idx="6015">
                  <c:v>1.0175369999999999</c:v>
                </c:pt>
                <c:pt idx="6016">
                  <c:v>1.0179830000000001</c:v>
                </c:pt>
                <c:pt idx="6017">
                  <c:v>1.0185169999999999</c:v>
                </c:pt>
                <c:pt idx="6018">
                  <c:v>1.0191129999999999</c:v>
                </c:pt>
                <c:pt idx="6019">
                  <c:v>1.019774</c:v>
                </c:pt>
                <c:pt idx="6020">
                  <c:v>1.0205200000000001</c:v>
                </c:pt>
                <c:pt idx="6021">
                  <c:v>1.021369</c:v>
                </c:pt>
                <c:pt idx="6022">
                  <c:v>1.02233</c:v>
                </c:pt>
                <c:pt idx="6023">
                  <c:v>1.0234030000000001</c:v>
                </c:pt>
                <c:pt idx="6024">
                  <c:v>1.024597</c:v>
                </c:pt>
                <c:pt idx="6025">
                  <c:v>1.0259309999999999</c:v>
                </c:pt>
                <c:pt idx="6026">
                  <c:v>1.027431</c:v>
                </c:pt>
                <c:pt idx="6027">
                  <c:v>1.0291030000000001</c:v>
                </c:pt>
                <c:pt idx="6028">
                  <c:v>1.030902</c:v>
                </c:pt>
                <c:pt idx="6029">
                  <c:v>1.032716</c:v>
                </c:pt>
                <c:pt idx="6030">
                  <c:v>1.034392</c:v>
                </c:pt>
                <c:pt idx="6031">
                  <c:v>1.0357719999999999</c:v>
                </c:pt>
                <c:pt idx="6032">
                  <c:v>1.0367660000000001</c:v>
                </c:pt>
                <c:pt idx="6033">
                  <c:v>1.0373950000000001</c:v>
                </c:pt>
                <c:pt idx="6034">
                  <c:v>1.0378019999999999</c:v>
                </c:pt>
                <c:pt idx="6035">
                  <c:v>1.0381990000000001</c:v>
                </c:pt>
                <c:pt idx="6036">
                  <c:v>1.0387869999999999</c:v>
                </c:pt>
                <c:pt idx="6037">
                  <c:v>1.039695</c:v>
                </c:pt>
                <c:pt idx="6038">
                  <c:v>1.0409299999999999</c:v>
                </c:pt>
                <c:pt idx="6039">
                  <c:v>1.042397</c:v>
                </c:pt>
                <c:pt idx="6040">
                  <c:v>1.0439350000000001</c:v>
                </c:pt>
                <c:pt idx="6041">
                  <c:v>1.045391</c:v>
                </c:pt>
                <c:pt idx="6042">
                  <c:v>1.046656</c:v>
                </c:pt>
                <c:pt idx="6043">
                  <c:v>1.0476840000000001</c:v>
                </c:pt>
                <c:pt idx="6044">
                  <c:v>1.0484819999999999</c:v>
                </c:pt>
                <c:pt idx="6045">
                  <c:v>1.0490900000000001</c:v>
                </c:pt>
                <c:pt idx="6046">
                  <c:v>1.0495639999999999</c:v>
                </c:pt>
                <c:pt idx="6047">
                  <c:v>1.049968</c:v>
                </c:pt>
                <c:pt idx="6048">
                  <c:v>1.050379</c:v>
                </c:pt>
                <c:pt idx="6049">
                  <c:v>1.0508820000000001</c:v>
                </c:pt>
                <c:pt idx="6050">
                  <c:v>1.051544</c:v>
                </c:pt>
                <c:pt idx="6051">
                  <c:v>1.052392</c:v>
                </c:pt>
                <c:pt idx="6052">
                  <c:v>1.0533939999999999</c:v>
                </c:pt>
                <c:pt idx="6053">
                  <c:v>1.0544720000000001</c:v>
                </c:pt>
                <c:pt idx="6054">
                  <c:v>1.0555349999999999</c:v>
                </c:pt>
                <c:pt idx="6055">
                  <c:v>1.056549</c:v>
                </c:pt>
                <c:pt idx="6056">
                  <c:v>1.0575730000000001</c:v>
                </c:pt>
                <c:pt idx="6057">
                  <c:v>1.0587660000000001</c:v>
                </c:pt>
                <c:pt idx="6058">
                  <c:v>1.060314</c:v>
                </c:pt>
                <c:pt idx="6059">
                  <c:v>1.0623339999999999</c:v>
                </c:pt>
                <c:pt idx="6060">
                  <c:v>1.064783</c:v>
                </c:pt>
                <c:pt idx="6061">
                  <c:v>1.06742</c:v>
                </c:pt>
                <c:pt idx="6062">
                  <c:v>1.0698669999999999</c:v>
                </c:pt>
                <c:pt idx="6063">
                  <c:v>1.071706</c:v>
                </c:pt>
                <c:pt idx="6064">
                  <c:v>1.0726739999999999</c:v>
                </c:pt>
                <c:pt idx="6065">
                  <c:v>1.072767</c:v>
                </c:pt>
                <c:pt idx="6066">
                  <c:v>1.072271</c:v>
                </c:pt>
                <c:pt idx="6067">
                  <c:v>1.0716380000000001</c:v>
                </c:pt>
                <c:pt idx="6068">
                  <c:v>1.071342</c:v>
                </c:pt>
                <c:pt idx="6069">
                  <c:v>1.0717209999999999</c:v>
                </c:pt>
                <c:pt idx="6070">
                  <c:v>1.0728569999999999</c:v>
                </c:pt>
                <c:pt idx="6071">
                  <c:v>1.074595</c:v>
                </c:pt>
                <c:pt idx="6072">
                  <c:v>1.076622</c:v>
                </c:pt>
                <c:pt idx="6073">
                  <c:v>1.0786249999999999</c:v>
                </c:pt>
                <c:pt idx="6074">
                  <c:v>1.0803720000000001</c:v>
                </c:pt>
                <c:pt idx="6075">
                  <c:v>1.081782</c:v>
                </c:pt>
                <c:pt idx="6076">
                  <c:v>1.082902</c:v>
                </c:pt>
                <c:pt idx="6077">
                  <c:v>1.083836</c:v>
                </c:pt>
                <c:pt idx="6078">
                  <c:v>1.0846800000000001</c:v>
                </c:pt>
                <c:pt idx="6079">
                  <c:v>1.0854820000000001</c:v>
                </c:pt>
                <c:pt idx="6080">
                  <c:v>1.086257</c:v>
                </c:pt>
                <c:pt idx="6081">
                  <c:v>1.087018</c:v>
                </c:pt>
                <c:pt idx="6082">
                  <c:v>1.0878060000000001</c:v>
                </c:pt>
                <c:pt idx="6083">
                  <c:v>1.0886990000000001</c:v>
                </c:pt>
                <c:pt idx="6084">
                  <c:v>1.089785</c:v>
                </c:pt>
                <c:pt idx="6085">
                  <c:v>1.091126</c:v>
                </c:pt>
                <c:pt idx="6086">
                  <c:v>1.0927370000000001</c:v>
                </c:pt>
                <c:pt idx="6087">
                  <c:v>1.0945800000000001</c:v>
                </c:pt>
                <c:pt idx="6088">
                  <c:v>1.0965940000000001</c:v>
                </c:pt>
                <c:pt idx="6089">
                  <c:v>1.0987119999999999</c:v>
                </c:pt>
                <c:pt idx="6090">
                  <c:v>1.100884</c:v>
                </c:pt>
                <c:pt idx="6091">
                  <c:v>1.103056</c:v>
                </c:pt>
                <c:pt idx="6092">
                  <c:v>1.1051470000000001</c:v>
                </c:pt>
                <c:pt idx="6093">
                  <c:v>1.107035</c:v>
                </c:pt>
                <c:pt idx="6094">
                  <c:v>1.108562</c:v>
                </c:pt>
                <c:pt idx="6095">
                  <c:v>1.1095809999999999</c:v>
                </c:pt>
                <c:pt idx="6096">
                  <c:v>1.1100270000000001</c:v>
                </c:pt>
                <c:pt idx="6097">
                  <c:v>1.109955</c:v>
                </c:pt>
                <c:pt idx="6098">
                  <c:v>1.109561</c:v>
                </c:pt>
                <c:pt idx="6099">
                  <c:v>1.1091139999999999</c:v>
                </c:pt>
                <c:pt idx="6100">
                  <c:v>1.108908</c:v>
                </c:pt>
                <c:pt idx="6101">
                  <c:v>1.1091770000000001</c:v>
                </c:pt>
                <c:pt idx="6102">
                  <c:v>1.1100350000000001</c:v>
                </c:pt>
                <c:pt idx="6103">
                  <c:v>1.111486</c:v>
                </c:pt>
                <c:pt idx="6104">
                  <c:v>1.11344</c:v>
                </c:pt>
                <c:pt idx="6105">
                  <c:v>1.115766</c:v>
                </c:pt>
                <c:pt idx="6106">
                  <c:v>1.1183080000000001</c:v>
                </c:pt>
                <c:pt idx="6107">
                  <c:v>1.1209089999999999</c:v>
                </c:pt>
                <c:pt idx="6108">
                  <c:v>1.1234219999999999</c:v>
                </c:pt>
                <c:pt idx="6109">
                  <c:v>1.1256889999999999</c:v>
                </c:pt>
                <c:pt idx="6110">
                  <c:v>1.127583</c:v>
                </c:pt>
                <c:pt idx="6111">
                  <c:v>1.129027</c:v>
                </c:pt>
                <c:pt idx="6112">
                  <c:v>1.130028</c:v>
                </c:pt>
                <c:pt idx="6113">
                  <c:v>1.1306769999999999</c:v>
                </c:pt>
                <c:pt idx="6114">
                  <c:v>1.131122</c:v>
                </c:pt>
                <c:pt idx="6115">
                  <c:v>1.1315120000000001</c:v>
                </c:pt>
                <c:pt idx="6116">
                  <c:v>1.1319399999999999</c:v>
                </c:pt>
                <c:pt idx="6117">
                  <c:v>1.13242</c:v>
                </c:pt>
                <c:pt idx="6118">
                  <c:v>1.1329149999999999</c:v>
                </c:pt>
                <c:pt idx="6119">
                  <c:v>1.133392</c:v>
                </c:pt>
                <c:pt idx="6120">
                  <c:v>1.1338729999999999</c:v>
                </c:pt>
                <c:pt idx="6121">
                  <c:v>1.1344689999999999</c:v>
                </c:pt>
                <c:pt idx="6122">
                  <c:v>1.1353230000000001</c:v>
                </c:pt>
                <c:pt idx="6123">
                  <c:v>1.136563</c:v>
                </c:pt>
                <c:pt idx="6124">
                  <c:v>1.1382140000000001</c:v>
                </c:pt>
                <c:pt idx="6125">
                  <c:v>1.140177</c:v>
                </c:pt>
                <c:pt idx="6126">
                  <c:v>1.142252</c:v>
                </c:pt>
                <c:pt idx="6127">
                  <c:v>1.1442319999999999</c:v>
                </c:pt>
                <c:pt idx="6128">
                  <c:v>1.146015</c:v>
                </c:pt>
                <c:pt idx="6129">
                  <c:v>1.1476489999999999</c:v>
                </c:pt>
                <c:pt idx="6130">
                  <c:v>1.149321</c:v>
                </c:pt>
                <c:pt idx="6131">
                  <c:v>1.1512500000000001</c:v>
                </c:pt>
                <c:pt idx="6132">
                  <c:v>1.1535789999999999</c:v>
                </c:pt>
                <c:pt idx="6133">
                  <c:v>1.156263</c:v>
                </c:pt>
                <c:pt idx="6134">
                  <c:v>1.159076</c:v>
                </c:pt>
                <c:pt idx="6135">
                  <c:v>1.1616629999999999</c:v>
                </c:pt>
                <c:pt idx="6136">
                  <c:v>1.1636960000000001</c:v>
                </c:pt>
                <c:pt idx="6137">
                  <c:v>1.1649959999999999</c:v>
                </c:pt>
                <c:pt idx="6138">
                  <c:v>1.1655720000000001</c:v>
                </c:pt>
                <c:pt idx="6139">
                  <c:v>1.1656</c:v>
                </c:pt>
                <c:pt idx="6140">
                  <c:v>1.1653309999999999</c:v>
                </c:pt>
                <c:pt idx="6141">
                  <c:v>1.165001</c:v>
                </c:pt>
                <c:pt idx="6142">
                  <c:v>1.1647689999999999</c:v>
                </c:pt>
                <c:pt idx="6143">
                  <c:v>1.1647339999999999</c:v>
                </c:pt>
                <c:pt idx="6144">
                  <c:v>1.164981</c:v>
                </c:pt>
                <c:pt idx="6145">
                  <c:v>1.165613</c:v>
                </c:pt>
                <c:pt idx="6146">
                  <c:v>1.1667510000000001</c:v>
                </c:pt>
                <c:pt idx="6147">
                  <c:v>1.1684829999999999</c:v>
                </c:pt>
                <c:pt idx="6148">
                  <c:v>1.170782</c:v>
                </c:pt>
                <c:pt idx="6149">
                  <c:v>1.1734530000000001</c:v>
                </c:pt>
                <c:pt idx="6150">
                  <c:v>1.17614</c:v>
                </c:pt>
                <c:pt idx="6151">
                  <c:v>1.178444</c:v>
                </c:pt>
                <c:pt idx="6152">
                  <c:v>1.180013</c:v>
                </c:pt>
                <c:pt idx="6153">
                  <c:v>1.180701</c:v>
                </c:pt>
                <c:pt idx="6154">
                  <c:v>1.1806000000000001</c:v>
                </c:pt>
                <c:pt idx="6155">
                  <c:v>1.1799980000000001</c:v>
                </c:pt>
                <c:pt idx="6156">
                  <c:v>1.1792450000000001</c:v>
                </c:pt>
                <c:pt idx="6157">
                  <c:v>1.1786179999999999</c:v>
                </c:pt>
                <c:pt idx="6158">
                  <c:v>1.178274</c:v>
                </c:pt>
                <c:pt idx="6159">
                  <c:v>1.17824</c:v>
                </c:pt>
                <c:pt idx="6160">
                  <c:v>1.1784760000000001</c:v>
                </c:pt>
                <c:pt idx="6161">
                  <c:v>1.178957</c:v>
                </c:pt>
                <c:pt idx="6162">
                  <c:v>1.1797010000000001</c:v>
                </c:pt>
                <c:pt idx="6163">
                  <c:v>1.18076</c:v>
                </c:pt>
                <c:pt idx="6164">
                  <c:v>1.1821569999999999</c:v>
                </c:pt>
                <c:pt idx="6165">
                  <c:v>1.183835</c:v>
                </c:pt>
                <c:pt idx="6166">
                  <c:v>1.18564</c:v>
                </c:pt>
                <c:pt idx="6167">
                  <c:v>1.1873610000000001</c:v>
                </c:pt>
                <c:pt idx="6168">
                  <c:v>1.188825</c:v>
                </c:pt>
                <c:pt idx="6169">
                  <c:v>1.1899729999999999</c:v>
                </c:pt>
                <c:pt idx="6170">
                  <c:v>1.190885</c:v>
                </c:pt>
                <c:pt idx="6171">
                  <c:v>1.1917359999999999</c:v>
                </c:pt>
                <c:pt idx="6172">
                  <c:v>1.192701</c:v>
                </c:pt>
                <c:pt idx="6173">
                  <c:v>1.193864</c:v>
                </c:pt>
                <c:pt idx="6174">
                  <c:v>1.1951590000000001</c:v>
                </c:pt>
                <c:pt idx="6175">
                  <c:v>1.196393</c:v>
                </c:pt>
                <c:pt idx="6176">
                  <c:v>1.1973320000000001</c:v>
                </c:pt>
                <c:pt idx="6177">
                  <c:v>1.1978249999999999</c:v>
                </c:pt>
                <c:pt idx="6178">
                  <c:v>1.1978569999999999</c:v>
                </c:pt>
                <c:pt idx="6179">
                  <c:v>1.197581</c:v>
                </c:pt>
                <c:pt idx="6180">
                  <c:v>1.197241</c:v>
                </c:pt>
                <c:pt idx="6181">
                  <c:v>1.197119</c:v>
                </c:pt>
                <c:pt idx="6182">
                  <c:v>1.1974279999999999</c:v>
                </c:pt>
                <c:pt idx="6183">
                  <c:v>1.1982699999999999</c:v>
                </c:pt>
                <c:pt idx="6184">
                  <c:v>1.199635</c:v>
                </c:pt>
                <c:pt idx="6185">
                  <c:v>1.2014100000000001</c:v>
                </c:pt>
                <c:pt idx="6186">
                  <c:v>1.203409</c:v>
                </c:pt>
                <c:pt idx="6187">
                  <c:v>1.205384</c:v>
                </c:pt>
                <c:pt idx="6188">
                  <c:v>1.207074</c:v>
                </c:pt>
                <c:pt idx="6189">
                  <c:v>1.2082440000000001</c:v>
                </c:pt>
                <c:pt idx="6190">
                  <c:v>1.2087429999999999</c:v>
                </c:pt>
                <c:pt idx="6191">
                  <c:v>1.208585</c:v>
                </c:pt>
                <c:pt idx="6192">
                  <c:v>1.20797</c:v>
                </c:pt>
                <c:pt idx="6193">
                  <c:v>1.2072639999999999</c:v>
                </c:pt>
                <c:pt idx="6194">
                  <c:v>1.2068559999999999</c:v>
                </c:pt>
                <c:pt idx="6195">
                  <c:v>1.207066</c:v>
                </c:pt>
                <c:pt idx="6196">
                  <c:v>1.2080070000000001</c:v>
                </c:pt>
                <c:pt idx="6197">
                  <c:v>1.209562</c:v>
                </c:pt>
                <c:pt idx="6198">
                  <c:v>1.211419</c:v>
                </c:pt>
                <c:pt idx="6199">
                  <c:v>1.2131909999999999</c:v>
                </c:pt>
                <c:pt idx="6200">
                  <c:v>1.2145889999999999</c:v>
                </c:pt>
                <c:pt idx="6201">
                  <c:v>1.2154940000000001</c:v>
                </c:pt>
                <c:pt idx="6202">
                  <c:v>1.2159899999999999</c:v>
                </c:pt>
                <c:pt idx="6203">
                  <c:v>1.2162839999999999</c:v>
                </c:pt>
                <c:pt idx="6204">
                  <c:v>1.2166030000000001</c:v>
                </c:pt>
                <c:pt idx="6205">
                  <c:v>1.217071</c:v>
                </c:pt>
                <c:pt idx="6206">
                  <c:v>1.2176720000000001</c:v>
                </c:pt>
                <c:pt idx="6207">
                  <c:v>1.2182900000000001</c:v>
                </c:pt>
                <c:pt idx="6208">
                  <c:v>1.218799</c:v>
                </c:pt>
                <c:pt idx="6209">
                  <c:v>1.219149</c:v>
                </c:pt>
                <c:pt idx="6210">
                  <c:v>1.2193909999999999</c:v>
                </c:pt>
                <c:pt idx="6211">
                  <c:v>1.219638</c:v>
                </c:pt>
                <c:pt idx="6212">
                  <c:v>1.2199720000000001</c:v>
                </c:pt>
                <c:pt idx="6213">
                  <c:v>1.2203839999999999</c:v>
                </c:pt>
                <c:pt idx="6214">
                  <c:v>1.2207589999999999</c:v>
                </c:pt>
                <c:pt idx="6215">
                  <c:v>1.220923</c:v>
                </c:pt>
                <c:pt idx="6216">
                  <c:v>1.220737</c:v>
                </c:pt>
                <c:pt idx="6217">
                  <c:v>1.220189</c:v>
                </c:pt>
                <c:pt idx="6218">
                  <c:v>1.2194149999999999</c:v>
                </c:pt>
                <c:pt idx="6219">
                  <c:v>1.2186680000000001</c:v>
                </c:pt>
                <c:pt idx="6220">
                  <c:v>1.2181900000000001</c:v>
                </c:pt>
                <c:pt idx="6221">
                  <c:v>1.218156</c:v>
                </c:pt>
                <c:pt idx="6222">
                  <c:v>1.2186060000000001</c:v>
                </c:pt>
                <c:pt idx="6223">
                  <c:v>1.2194719999999999</c:v>
                </c:pt>
                <c:pt idx="6224">
                  <c:v>1.220618</c:v>
                </c:pt>
                <c:pt idx="6225">
                  <c:v>1.221905</c:v>
                </c:pt>
                <c:pt idx="6226">
                  <c:v>1.22323</c:v>
                </c:pt>
                <c:pt idx="6227">
                  <c:v>1.2245079999999999</c:v>
                </c:pt>
                <c:pt idx="6228">
                  <c:v>1.2256640000000001</c:v>
                </c:pt>
                <c:pt idx="6229">
                  <c:v>1.226623</c:v>
                </c:pt>
                <c:pt idx="6230">
                  <c:v>1.2273179999999999</c:v>
                </c:pt>
                <c:pt idx="6231">
                  <c:v>1.2277420000000001</c:v>
                </c:pt>
                <c:pt idx="6232">
                  <c:v>1.2279800000000001</c:v>
                </c:pt>
                <c:pt idx="6233">
                  <c:v>1.2282139999999999</c:v>
                </c:pt>
                <c:pt idx="6234">
                  <c:v>1.228653</c:v>
                </c:pt>
                <c:pt idx="6235">
                  <c:v>1.2294510000000001</c:v>
                </c:pt>
                <c:pt idx="6236">
                  <c:v>1.230621</c:v>
                </c:pt>
                <c:pt idx="6237">
                  <c:v>1.2320120000000001</c:v>
                </c:pt>
                <c:pt idx="6238">
                  <c:v>1.233368</c:v>
                </c:pt>
                <c:pt idx="6239">
                  <c:v>1.234426</c:v>
                </c:pt>
                <c:pt idx="6240">
                  <c:v>1.235071</c:v>
                </c:pt>
                <c:pt idx="6241">
                  <c:v>1.2353780000000001</c:v>
                </c:pt>
                <c:pt idx="6242">
                  <c:v>1.235595</c:v>
                </c:pt>
                <c:pt idx="6243">
                  <c:v>1.2359880000000001</c:v>
                </c:pt>
                <c:pt idx="6244">
                  <c:v>1.2367109999999999</c:v>
                </c:pt>
                <c:pt idx="6245">
                  <c:v>1.237687</c:v>
                </c:pt>
                <c:pt idx="6246">
                  <c:v>1.238637</c:v>
                </c:pt>
                <c:pt idx="6247">
                  <c:v>1.2391719999999999</c:v>
                </c:pt>
                <c:pt idx="6248">
                  <c:v>1.238998</c:v>
                </c:pt>
                <c:pt idx="6249">
                  <c:v>1.238081</c:v>
                </c:pt>
                <c:pt idx="6250">
                  <c:v>1.2366980000000001</c:v>
                </c:pt>
                <c:pt idx="6251">
                  <c:v>1.2353499999999999</c:v>
                </c:pt>
                <c:pt idx="6252">
                  <c:v>1.234534</c:v>
                </c:pt>
                <c:pt idx="6253">
                  <c:v>1.234605</c:v>
                </c:pt>
                <c:pt idx="6254">
                  <c:v>1.2356039999999999</c:v>
                </c:pt>
                <c:pt idx="6255">
                  <c:v>1.237276</c:v>
                </c:pt>
                <c:pt idx="6256">
                  <c:v>1.239144</c:v>
                </c:pt>
                <c:pt idx="6257">
                  <c:v>1.240718</c:v>
                </c:pt>
                <c:pt idx="6258">
                  <c:v>1.241657</c:v>
                </c:pt>
                <c:pt idx="6259">
                  <c:v>1.2418439999999999</c:v>
                </c:pt>
                <c:pt idx="6260">
                  <c:v>1.241411</c:v>
                </c:pt>
                <c:pt idx="6261">
                  <c:v>1.2406470000000001</c:v>
                </c:pt>
                <c:pt idx="6262">
                  <c:v>1.2399009999999999</c:v>
                </c:pt>
                <c:pt idx="6263">
                  <c:v>1.2394529999999999</c:v>
                </c:pt>
                <c:pt idx="6264">
                  <c:v>1.239466</c:v>
                </c:pt>
                <c:pt idx="6265">
                  <c:v>1.239946</c:v>
                </c:pt>
                <c:pt idx="6266">
                  <c:v>1.2407630000000001</c:v>
                </c:pt>
                <c:pt idx="6267">
                  <c:v>1.2416700000000001</c:v>
                </c:pt>
                <c:pt idx="6268">
                  <c:v>1.2423729999999999</c:v>
                </c:pt>
                <c:pt idx="6269">
                  <c:v>1.2426189999999999</c:v>
                </c:pt>
                <c:pt idx="6270">
                  <c:v>1.242254</c:v>
                </c:pt>
                <c:pt idx="6271">
                  <c:v>1.2412840000000001</c:v>
                </c:pt>
                <c:pt idx="6272">
                  <c:v>1.2398819999999999</c:v>
                </c:pt>
                <c:pt idx="6273">
                  <c:v>1.2383470000000001</c:v>
                </c:pt>
                <c:pt idx="6274">
                  <c:v>1.237004</c:v>
                </c:pt>
                <c:pt idx="6275">
                  <c:v>1.236086</c:v>
                </c:pt>
                <c:pt idx="6276">
                  <c:v>1.23567</c:v>
                </c:pt>
                <c:pt idx="6277">
                  <c:v>1.2356370000000001</c:v>
                </c:pt>
                <c:pt idx="6278">
                  <c:v>1.2357450000000001</c:v>
                </c:pt>
                <c:pt idx="6279">
                  <c:v>1.2357089999999999</c:v>
                </c:pt>
                <c:pt idx="6280">
                  <c:v>1.2353479999999999</c:v>
                </c:pt>
                <c:pt idx="6281">
                  <c:v>1.2346550000000001</c:v>
                </c:pt>
                <c:pt idx="6282">
                  <c:v>1.2338020000000001</c:v>
                </c:pt>
                <c:pt idx="6283">
                  <c:v>1.23305</c:v>
                </c:pt>
                <c:pt idx="6284">
                  <c:v>1.2326319999999999</c:v>
                </c:pt>
                <c:pt idx="6285">
                  <c:v>1.2326760000000001</c:v>
                </c:pt>
                <c:pt idx="6286">
                  <c:v>1.2331559999999999</c:v>
                </c:pt>
                <c:pt idx="6287">
                  <c:v>1.2339370000000001</c:v>
                </c:pt>
                <c:pt idx="6288">
                  <c:v>1.2348460000000001</c:v>
                </c:pt>
                <c:pt idx="6289">
                  <c:v>1.2357689999999999</c:v>
                </c:pt>
                <c:pt idx="6290">
                  <c:v>1.236675</c:v>
                </c:pt>
                <c:pt idx="6291">
                  <c:v>1.2375959999999999</c:v>
                </c:pt>
                <c:pt idx="6292">
                  <c:v>1.238577</c:v>
                </c:pt>
                <c:pt idx="6293">
                  <c:v>1.239611</c:v>
                </c:pt>
                <c:pt idx="6294">
                  <c:v>1.2406200000000001</c:v>
                </c:pt>
                <c:pt idx="6295">
                  <c:v>1.2414829999999999</c:v>
                </c:pt>
                <c:pt idx="6296">
                  <c:v>1.242083</c:v>
                </c:pt>
                <c:pt idx="6297">
                  <c:v>1.2423569999999999</c:v>
                </c:pt>
                <c:pt idx="6298">
                  <c:v>1.242313</c:v>
                </c:pt>
                <c:pt idx="6299">
                  <c:v>1.242</c:v>
                </c:pt>
                <c:pt idx="6300">
                  <c:v>1.241468</c:v>
                </c:pt>
                <c:pt idx="6301">
                  <c:v>1.240731</c:v>
                </c:pt>
                <c:pt idx="6302">
                  <c:v>1.2397800000000001</c:v>
                </c:pt>
                <c:pt idx="6303">
                  <c:v>1.238618</c:v>
                </c:pt>
                <c:pt idx="6304">
                  <c:v>1.2373130000000001</c:v>
                </c:pt>
                <c:pt idx="6305">
                  <c:v>1.2360100000000001</c:v>
                </c:pt>
                <c:pt idx="6306">
                  <c:v>1.2349079999999999</c:v>
                </c:pt>
                <c:pt idx="6307">
                  <c:v>1.2341690000000001</c:v>
                </c:pt>
                <c:pt idx="6308">
                  <c:v>1.2338519999999999</c:v>
                </c:pt>
                <c:pt idx="6309">
                  <c:v>1.2338530000000001</c:v>
                </c:pt>
                <c:pt idx="6310">
                  <c:v>1.233922</c:v>
                </c:pt>
                <c:pt idx="6311">
                  <c:v>1.2337359999999999</c:v>
                </c:pt>
                <c:pt idx="6312">
                  <c:v>1.2330429999999999</c:v>
                </c:pt>
                <c:pt idx="6313">
                  <c:v>1.2317579999999999</c:v>
                </c:pt>
                <c:pt idx="6314">
                  <c:v>1.229992</c:v>
                </c:pt>
                <c:pt idx="6315">
                  <c:v>1.2279949999999999</c:v>
                </c:pt>
                <c:pt idx="6316">
                  <c:v>1.2260720000000001</c:v>
                </c:pt>
                <c:pt idx="6317">
                  <c:v>1.2244930000000001</c:v>
                </c:pt>
                <c:pt idx="6318">
                  <c:v>1.223409</c:v>
                </c:pt>
                <c:pt idx="6319">
                  <c:v>1.222853</c:v>
                </c:pt>
                <c:pt idx="6320">
                  <c:v>1.2227520000000001</c:v>
                </c:pt>
                <c:pt idx="6321">
                  <c:v>1.222977</c:v>
                </c:pt>
                <c:pt idx="6322">
                  <c:v>1.2233670000000001</c:v>
                </c:pt>
                <c:pt idx="6323">
                  <c:v>1.223773</c:v>
                </c:pt>
                <c:pt idx="6324">
                  <c:v>1.2240660000000001</c:v>
                </c:pt>
                <c:pt idx="6325">
                  <c:v>1.224137</c:v>
                </c:pt>
                <c:pt idx="6326">
                  <c:v>1.2239100000000001</c:v>
                </c:pt>
                <c:pt idx="6327">
                  <c:v>1.223363</c:v>
                </c:pt>
                <c:pt idx="6328">
                  <c:v>1.2225470000000001</c:v>
                </c:pt>
                <c:pt idx="6329">
                  <c:v>1.2215910000000001</c:v>
                </c:pt>
                <c:pt idx="6330">
                  <c:v>1.220661</c:v>
                </c:pt>
                <c:pt idx="6331">
                  <c:v>1.2199260000000001</c:v>
                </c:pt>
                <c:pt idx="6332">
                  <c:v>1.2194799999999999</c:v>
                </c:pt>
                <c:pt idx="6333">
                  <c:v>1.2193160000000001</c:v>
                </c:pt>
                <c:pt idx="6334">
                  <c:v>1.2193309999999999</c:v>
                </c:pt>
                <c:pt idx="6335">
                  <c:v>1.219371</c:v>
                </c:pt>
                <c:pt idx="6336">
                  <c:v>1.21929</c:v>
                </c:pt>
                <c:pt idx="6337">
                  <c:v>1.21899</c:v>
                </c:pt>
                <c:pt idx="6338">
                  <c:v>1.21844</c:v>
                </c:pt>
                <c:pt idx="6339">
                  <c:v>1.217657</c:v>
                </c:pt>
                <c:pt idx="6340">
                  <c:v>1.216674</c:v>
                </c:pt>
                <c:pt idx="6341">
                  <c:v>1.2155149999999999</c:v>
                </c:pt>
                <c:pt idx="6342">
                  <c:v>1.214207</c:v>
                </c:pt>
                <c:pt idx="6343">
                  <c:v>1.212801</c:v>
                </c:pt>
                <c:pt idx="6344">
                  <c:v>1.211389</c:v>
                </c:pt>
                <c:pt idx="6345">
                  <c:v>1.2101139999999999</c:v>
                </c:pt>
                <c:pt idx="6346">
                  <c:v>1.209125</c:v>
                </c:pt>
                <c:pt idx="6347">
                  <c:v>1.208507</c:v>
                </c:pt>
                <c:pt idx="6348">
                  <c:v>1.208245</c:v>
                </c:pt>
                <c:pt idx="6349">
                  <c:v>1.2081900000000001</c:v>
                </c:pt>
                <c:pt idx="6350">
                  <c:v>1.2081109999999999</c:v>
                </c:pt>
                <c:pt idx="6351">
                  <c:v>1.207748</c:v>
                </c:pt>
                <c:pt idx="6352">
                  <c:v>1.2069160000000001</c:v>
                </c:pt>
                <c:pt idx="6353">
                  <c:v>1.2055670000000001</c:v>
                </c:pt>
                <c:pt idx="6354">
                  <c:v>1.203778</c:v>
                </c:pt>
                <c:pt idx="6355">
                  <c:v>1.2017070000000001</c:v>
                </c:pt>
                <c:pt idx="6356">
                  <c:v>1.1995100000000001</c:v>
                </c:pt>
                <c:pt idx="6357">
                  <c:v>1.197311</c:v>
                </c:pt>
                <c:pt idx="6358">
                  <c:v>1.195184</c:v>
                </c:pt>
                <c:pt idx="6359">
                  <c:v>1.1931929999999999</c:v>
                </c:pt>
                <c:pt idx="6360">
                  <c:v>1.191435</c:v>
                </c:pt>
                <c:pt idx="6361">
                  <c:v>1.1900459999999999</c:v>
                </c:pt>
                <c:pt idx="6362">
                  <c:v>1.1891719999999999</c:v>
                </c:pt>
                <c:pt idx="6363">
                  <c:v>1.1889149999999999</c:v>
                </c:pt>
                <c:pt idx="6364">
                  <c:v>1.189257</c:v>
                </c:pt>
                <c:pt idx="6365">
                  <c:v>1.1900390000000001</c:v>
                </c:pt>
                <c:pt idx="6366">
                  <c:v>1.190974</c:v>
                </c:pt>
                <c:pt idx="6367">
                  <c:v>1.1917489999999999</c:v>
                </c:pt>
                <c:pt idx="6368">
                  <c:v>1.192088</c:v>
                </c:pt>
                <c:pt idx="6369">
                  <c:v>1.191845</c:v>
                </c:pt>
                <c:pt idx="6370">
                  <c:v>1.191036</c:v>
                </c:pt>
                <c:pt idx="6371">
                  <c:v>1.1898219999999999</c:v>
                </c:pt>
                <c:pt idx="6372">
                  <c:v>1.188429</c:v>
                </c:pt>
                <c:pt idx="6373">
                  <c:v>1.1870719999999999</c:v>
                </c:pt>
                <c:pt idx="6374">
                  <c:v>1.185907</c:v>
                </c:pt>
                <c:pt idx="6375">
                  <c:v>1.184993</c:v>
                </c:pt>
                <c:pt idx="6376">
                  <c:v>1.1842999999999999</c:v>
                </c:pt>
                <c:pt idx="6377">
                  <c:v>1.1837200000000001</c:v>
                </c:pt>
                <c:pt idx="6378">
                  <c:v>1.1830959999999999</c:v>
                </c:pt>
                <c:pt idx="6379">
                  <c:v>1.1822520000000001</c:v>
                </c:pt>
                <c:pt idx="6380">
                  <c:v>1.1810099999999999</c:v>
                </c:pt>
                <c:pt idx="6381">
                  <c:v>1.1792469999999999</c:v>
                </c:pt>
                <c:pt idx="6382">
                  <c:v>1.176933</c:v>
                </c:pt>
                <c:pt idx="6383">
                  <c:v>1.174158</c:v>
                </c:pt>
                <c:pt idx="6384">
                  <c:v>1.1711320000000001</c:v>
                </c:pt>
                <c:pt idx="6385">
                  <c:v>1.1681569999999999</c:v>
                </c:pt>
                <c:pt idx="6386">
                  <c:v>1.1655880000000001</c:v>
                </c:pt>
                <c:pt idx="6387">
                  <c:v>1.163721</c:v>
                </c:pt>
                <c:pt idx="6388">
                  <c:v>1.1627590000000001</c:v>
                </c:pt>
                <c:pt idx="6389">
                  <c:v>1.162749</c:v>
                </c:pt>
                <c:pt idx="6390">
                  <c:v>1.1635789999999999</c:v>
                </c:pt>
                <c:pt idx="6391">
                  <c:v>1.1649849999999999</c:v>
                </c:pt>
                <c:pt idx="6392">
                  <c:v>1.166593</c:v>
                </c:pt>
                <c:pt idx="6393">
                  <c:v>1.1680280000000001</c:v>
                </c:pt>
                <c:pt idx="6394">
                  <c:v>1.168936</c:v>
                </c:pt>
                <c:pt idx="6395">
                  <c:v>1.169071</c:v>
                </c:pt>
                <c:pt idx="6396">
                  <c:v>1.1683319999999999</c:v>
                </c:pt>
                <c:pt idx="6397">
                  <c:v>1.1667730000000001</c:v>
                </c:pt>
                <c:pt idx="6398">
                  <c:v>1.1646030000000001</c:v>
                </c:pt>
                <c:pt idx="6399">
                  <c:v>1.1621360000000001</c:v>
                </c:pt>
                <c:pt idx="6400">
                  <c:v>1.1597759999999999</c:v>
                </c:pt>
                <c:pt idx="6401">
                  <c:v>1.1579090000000001</c:v>
                </c:pt>
                <c:pt idx="6402">
                  <c:v>1.15679</c:v>
                </c:pt>
                <c:pt idx="6403">
                  <c:v>1.1564810000000001</c:v>
                </c:pt>
                <c:pt idx="6404">
                  <c:v>1.15679</c:v>
                </c:pt>
                <c:pt idx="6405">
                  <c:v>1.157324</c:v>
                </c:pt>
                <c:pt idx="6406">
                  <c:v>1.157586</c:v>
                </c:pt>
                <c:pt idx="6407">
                  <c:v>1.157184</c:v>
                </c:pt>
                <c:pt idx="6408">
                  <c:v>1.1559489999999999</c:v>
                </c:pt>
                <c:pt idx="6409">
                  <c:v>1.1539759999999999</c:v>
                </c:pt>
                <c:pt idx="6410">
                  <c:v>1.1515489999999999</c:v>
                </c:pt>
                <c:pt idx="6411">
                  <c:v>1.1490100000000001</c:v>
                </c:pt>
                <c:pt idx="6412">
                  <c:v>1.146625</c:v>
                </c:pt>
                <c:pt idx="6413">
                  <c:v>1.144482</c:v>
                </c:pt>
                <c:pt idx="6414">
                  <c:v>1.1425019999999999</c:v>
                </c:pt>
                <c:pt idx="6415">
                  <c:v>1.140498</c:v>
                </c:pt>
                <c:pt idx="6416">
                  <c:v>1.1382890000000001</c:v>
                </c:pt>
                <c:pt idx="6417">
                  <c:v>1.1357680000000001</c:v>
                </c:pt>
                <c:pt idx="6418">
                  <c:v>1.1329530000000001</c:v>
                </c:pt>
                <c:pt idx="6419">
                  <c:v>1.1299699999999999</c:v>
                </c:pt>
                <c:pt idx="6420">
                  <c:v>1.127005</c:v>
                </c:pt>
                <c:pt idx="6421">
                  <c:v>1.1242380000000001</c:v>
                </c:pt>
                <c:pt idx="6422">
                  <c:v>1.1217859999999999</c:v>
                </c:pt>
                <c:pt idx="6423">
                  <c:v>1.119705</c:v>
                </c:pt>
                <c:pt idx="6424">
                  <c:v>1.117991</c:v>
                </c:pt>
                <c:pt idx="6425">
                  <c:v>1.1166050000000001</c:v>
                </c:pt>
                <c:pt idx="6426">
                  <c:v>1.115486</c:v>
                </c:pt>
                <c:pt idx="6427">
                  <c:v>1.1145719999999999</c:v>
                </c:pt>
                <c:pt idx="6428">
                  <c:v>1.113799</c:v>
                </c:pt>
                <c:pt idx="6429">
                  <c:v>1.1131200000000001</c:v>
                </c:pt>
                <c:pt idx="6430">
                  <c:v>1.11252</c:v>
                </c:pt>
                <c:pt idx="6431">
                  <c:v>1.112033</c:v>
                </c:pt>
                <c:pt idx="6432">
                  <c:v>1.1117429999999999</c:v>
                </c:pt>
                <c:pt idx="6433">
                  <c:v>1.1117459999999999</c:v>
                </c:pt>
                <c:pt idx="6434">
                  <c:v>1.1120909999999999</c:v>
                </c:pt>
                <c:pt idx="6435">
                  <c:v>1.1127009999999999</c:v>
                </c:pt>
                <c:pt idx="6436">
                  <c:v>1.113354</c:v>
                </c:pt>
                <c:pt idx="6437">
                  <c:v>1.1137090000000001</c:v>
                </c:pt>
                <c:pt idx="6438">
                  <c:v>1.113429</c:v>
                </c:pt>
                <c:pt idx="6439">
                  <c:v>1.112355</c:v>
                </c:pt>
                <c:pt idx="6440">
                  <c:v>1.110579</c:v>
                </c:pt>
                <c:pt idx="6441">
                  <c:v>1.108438</c:v>
                </c:pt>
                <c:pt idx="6442">
                  <c:v>1.106357</c:v>
                </c:pt>
                <c:pt idx="6443">
                  <c:v>1.1047439999999999</c:v>
                </c:pt>
                <c:pt idx="6444">
                  <c:v>1.1038460000000001</c:v>
                </c:pt>
                <c:pt idx="6445">
                  <c:v>1.1036809999999999</c:v>
                </c:pt>
                <c:pt idx="6446">
                  <c:v>1.1040369999999999</c:v>
                </c:pt>
                <c:pt idx="6447">
                  <c:v>1.1045100000000001</c:v>
                </c:pt>
                <c:pt idx="6448">
                  <c:v>1.1046370000000001</c:v>
                </c:pt>
                <c:pt idx="6449">
                  <c:v>1.1039779999999999</c:v>
                </c:pt>
                <c:pt idx="6450">
                  <c:v>1.102279</c:v>
                </c:pt>
                <c:pt idx="6451">
                  <c:v>1.099529</c:v>
                </c:pt>
                <c:pt idx="6452">
                  <c:v>1.0959220000000001</c:v>
                </c:pt>
                <c:pt idx="6453">
                  <c:v>1.091753</c:v>
                </c:pt>
                <c:pt idx="6454">
                  <c:v>1.0873189999999999</c:v>
                </c:pt>
                <c:pt idx="6455">
                  <c:v>1.082884</c:v>
                </c:pt>
                <c:pt idx="6456">
                  <c:v>1.0786530000000001</c:v>
                </c:pt>
                <c:pt idx="6457">
                  <c:v>1.074794</c:v>
                </c:pt>
                <c:pt idx="6458">
                  <c:v>1.071466</c:v>
                </c:pt>
                <c:pt idx="6459">
                  <c:v>1.068781</c:v>
                </c:pt>
                <c:pt idx="6460">
                  <c:v>1.066802</c:v>
                </c:pt>
                <c:pt idx="6461">
                  <c:v>1.06551</c:v>
                </c:pt>
                <c:pt idx="6462">
                  <c:v>1.0648089999999999</c:v>
                </c:pt>
                <c:pt idx="6463">
                  <c:v>1.0645359999999999</c:v>
                </c:pt>
                <c:pt idx="6464">
                  <c:v>1.0644899999999999</c:v>
                </c:pt>
                <c:pt idx="6465">
                  <c:v>1.0644899999999999</c:v>
                </c:pt>
                <c:pt idx="6466">
                  <c:v>1.064379</c:v>
                </c:pt>
                <c:pt idx="6467">
                  <c:v>1.0640480000000001</c:v>
                </c:pt>
                <c:pt idx="6468">
                  <c:v>1.063445</c:v>
                </c:pt>
                <c:pt idx="6469">
                  <c:v>1.062565</c:v>
                </c:pt>
                <c:pt idx="6470">
                  <c:v>1.0614479999999999</c:v>
                </c:pt>
                <c:pt idx="6471">
                  <c:v>1.060165</c:v>
                </c:pt>
                <c:pt idx="6472">
                  <c:v>1.058808</c:v>
                </c:pt>
                <c:pt idx="6473">
                  <c:v>1.057461</c:v>
                </c:pt>
                <c:pt idx="6474">
                  <c:v>1.056168</c:v>
                </c:pt>
                <c:pt idx="6475">
                  <c:v>1.054916</c:v>
                </c:pt>
                <c:pt idx="6476">
                  <c:v>1.0536190000000001</c:v>
                </c:pt>
                <c:pt idx="6477">
                  <c:v>1.052149</c:v>
                </c:pt>
                <c:pt idx="6478">
                  <c:v>1.0503880000000001</c:v>
                </c:pt>
                <c:pt idx="6479">
                  <c:v>1.048295</c:v>
                </c:pt>
                <c:pt idx="6480">
                  <c:v>1.045947</c:v>
                </c:pt>
                <c:pt idx="6481">
                  <c:v>1.043528</c:v>
                </c:pt>
                <c:pt idx="6482">
                  <c:v>1.04125</c:v>
                </c:pt>
                <c:pt idx="6483">
                  <c:v>1.0392729999999999</c:v>
                </c:pt>
                <c:pt idx="6484">
                  <c:v>1.0376570000000001</c:v>
                </c:pt>
                <c:pt idx="6485">
                  <c:v>1.036346</c:v>
                </c:pt>
                <c:pt idx="6486">
                  <c:v>1.035212</c:v>
                </c:pt>
                <c:pt idx="6487">
                  <c:v>1.0341119999999999</c:v>
                </c:pt>
                <c:pt idx="6488">
                  <c:v>1.0329710000000001</c:v>
                </c:pt>
                <c:pt idx="6489">
                  <c:v>1.0317879999999999</c:v>
                </c:pt>
                <c:pt idx="6490">
                  <c:v>1.030613</c:v>
                </c:pt>
                <c:pt idx="6491">
                  <c:v>1.0294669999999999</c:v>
                </c:pt>
                <c:pt idx="6492">
                  <c:v>1.028273</c:v>
                </c:pt>
                <c:pt idx="6493">
                  <c:v>1.026837</c:v>
                </c:pt>
                <c:pt idx="6494">
                  <c:v>1.024918</c:v>
                </c:pt>
                <c:pt idx="6495">
                  <c:v>1.0223040000000001</c:v>
                </c:pt>
                <c:pt idx="6496">
                  <c:v>1.01894</c:v>
                </c:pt>
                <c:pt idx="6497">
                  <c:v>1.0149729999999999</c:v>
                </c:pt>
                <c:pt idx="6498">
                  <c:v>1.0107429999999999</c:v>
                </c:pt>
                <c:pt idx="6499">
                  <c:v>1.006683</c:v>
                </c:pt>
                <c:pt idx="6500">
                  <c:v>1.003182</c:v>
                </c:pt>
                <c:pt idx="6501">
                  <c:v>1.0005329999999999</c:v>
                </c:pt>
                <c:pt idx="6502">
                  <c:v>0.99883940000000004</c:v>
                </c:pt>
                <c:pt idx="6503">
                  <c:v>0.99802159999999995</c:v>
                </c:pt>
                <c:pt idx="6504">
                  <c:v>0.99784059999999997</c:v>
                </c:pt>
                <c:pt idx="6505">
                  <c:v>0.99798819999999999</c:v>
                </c:pt>
                <c:pt idx="6506">
                  <c:v>0.99817319999999998</c:v>
                </c:pt>
                <c:pt idx="6507">
                  <c:v>0.9981757</c:v>
                </c:pt>
                <c:pt idx="6508">
                  <c:v>0.99789090000000003</c:v>
                </c:pt>
                <c:pt idx="6509">
                  <c:v>0.99728539999999999</c:v>
                </c:pt>
                <c:pt idx="6510">
                  <c:v>0.99634460000000002</c:v>
                </c:pt>
                <c:pt idx="6511">
                  <c:v>0.99504179999999998</c:v>
                </c:pt>
                <c:pt idx="6512">
                  <c:v>0.99332799999999999</c:v>
                </c:pt>
                <c:pt idx="6513">
                  <c:v>0.99115410000000004</c:v>
                </c:pt>
                <c:pt idx="6514">
                  <c:v>0.98850570000000004</c:v>
                </c:pt>
                <c:pt idx="6515">
                  <c:v>0.98542110000000005</c:v>
                </c:pt>
                <c:pt idx="6516">
                  <c:v>0.98199809999999998</c:v>
                </c:pt>
                <c:pt idx="6517">
                  <c:v>0.97836480000000003</c:v>
                </c:pt>
                <c:pt idx="6518">
                  <c:v>0.97467990000000004</c:v>
                </c:pt>
                <c:pt idx="6519">
                  <c:v>0.97110969999999996</c:v>
                </c:pt>
                <c:pt idx="6520">
                  <c:v>0.96780920000000004</c:v>
                </c:pt>
                <c:pt idx="6521">
                  <c:v>0.96493870000000004</c:v>
                </c:pt>
                <c:pt idx="6522">
                  <c:v>0.96263240000000005</c:v>
                </c:pt>
                <c:pt idx="6523">
                  <c:v>0.96097339999999998</c:v>
                </c:pt>
                <c:pt idx="6524">
                  <c:v>0.95995330000000001</c:v>
                </c:pt>
                <c:pt idx="6525">
                  <c:v>0.95945170000000002</c:v>
                </c:pt>
                <c:pt idx="6526">
                  <c:v>0.95925090000000002</c:v>
                </c:pt>
                <c:pt idx="6527">
                  <c:v>0.95906820000000004</c:v>
                </c:pt>
                <c:pt idx="6528">
                  <c:v>0.9586633</c:v>
                </c:pt>
                <c:pt idx="6529">
                  <c:v>0.95789899999999994</c:v>
                </c:pt>
                <c:pt idx="6530">
                  <c:v>0.95675790000000005</c:v>
                </c:pt>
                <c:pt idx="6531">
                  <c:v>0.95532039999999996</c:v>
                </c:pt>
                <c:pt idx="6532">
                  <c:v>0.95370359999999998</c:v>
                </c:pt>
                <c:pt idx="6533">
                  <c:v>0.95201309999999995</c:v>
                </c:pt>
                <c:pt idx="6534">
                  <c:v>0.95029739999999996</c:v>
                </c:pt>
                <c:pt idx="6535">
                  <c:v>0.94855250000000002</c:v>
                </c:pt>
                <c:pt idx="6536">
                  <c:v>0.94673490000000005</c:v>
                </c:pt>
                <c:pt idx="6537">
                  <c:v>0.94479789999999997</c:v>
                </c:pt>
                <c:pt idx="6538">
                  <c:v>0.94272560000000005</c:v>
                </c:pt>
                <c:pt idx="6539">
                  <c:v>0.94056249999999997</c:v>
                </c:pt>
                <c:pt idx="6540">
                  <c:v>0.9384034</c:v>
                </c:pt>
                <c:pt idx="6541">
                  <c:v>0.93636419999999998</c:v>
                </c:pt>
                <c:pt idx="6542">
                  <c:v>0.93453450000000005</c:v>
                </c:pt>
                <c:pt idx="6543">
                  <c:v>0.93294889999999997</c:v>
                </c:pt>
                <c:pt idx="6544">
                  <c:v>0.93158350000000001</c:v>
                </c:pt>
                <c:pt idx="6545">
                  <c:v>0.93036099999999999</c:v>
                </c:pt>
                <c:pt idx="6546">
                  <c:v>0.92917530000000004</c:v>
                </c:pt>
                <c:pt idx="6547">
                  <c:v>0.92789639999999995</c:v>
                </c:pt>
                <c:pt idx="6548">
                  <c:v>0.92639550000000004</c:v>
                </c:pt>
                <c:pt idx="6549">
                  <c:v>0.92456839999999996</c:v>
                </c:pt>
                <c:pt idx="6550">
                  <c:v>0.92234819999999995</c:v>
                </c:pt>
                <c:pt idx="6551">
                  <c:v>0.91973539999999998</c:v>
                </c:pt>
                <c:pt idx="6552">
                  <c:v>0.91679880000000002</c:v>
                </c:pt>
                <c:pt idx="6553">
                  <c:v>0.91367690000000001</c:v>
                </c:pt>
                <c:pt idx="6554">
                  <c:v>0.91052659999999996</c:v>
                </c:pt>
                <c:pt idx="6555">
                  <c:v>0.90747800000000001</c:v>
                </c:pt>
                <c:pt idx="6556">
                  <c:v>0.90458450000000001</c:v>
                </c:pt>
                <c:pt idx="6557">
                  <c:v>0.90180119999999997</c:v>
                </c:pt>
                <c:pt idx="6558">
                  <c:v>0.89900720000000001</c:v>
                </c:pt>
                <c:pt idx="6559">
                  <c:v>0.89606640000000004</c:v>
                </c:pt>
                <c:pt idx="6560">
                  <c:v>0.8929108</c:v>
                </c:pt>
                <c:pt idx="6561">
                  <c:v>0.8896037</c:v>
                </c:pt>
                <c:pt idx="6562">
                  <c:v>0.88637469999999996</c:v>
                </c:pt>
                <c:pt idx="6563">
                  <c:v>0.88357560000000002</c:v>
                </c:pt>
                <c:pt idx="6564">
                  <c:v>0.88166520000000004</c:v>
                </c:pt>
                <c:pt idx="6565">
                  <c:v>0.88109979999999999</c:v>
                </c:pt>
                <c:pt idx="6566">
                  <c:v>0.88217909999999999</c:v>
                </c:pt>
                <c:pt idx="6567">
                  <c:v>0.88484859999999999</c:v>
                </c:pt>
                <c:pt idx="6568">
                  <c:v>0.88848389999999999</c:v>
                </c:pt>
                <c:pt idx="6569">
                  <c:v>0.891984</c:v>
                </c:pt>
                <c:pt idx="6570">
                  <c:v>0.8940747</c:v>
                </c:pt>
                <c:pt idx="6571">
                  <c:v>0.89401629999999999</c:v>
                </c:pt>
                <c:pt idx="6572">
                  <c:v>0.89190309999999995</c:v>
                </c:pt>
                <c:pt idx="6573">
                  <c:v>0.88840140000000001</c:v>
                </c:pt>
                <c:pt idx="6574">
                  <c:v>0.88429179999999996</c:v>
                </c:pt>
                <c:pt idx="6575">
                  <c:v>0.88015379999999999</c:v>
                </c:pt>
                <c:pt idx="6576">
                  <c:v>0.87633360000000005</c:v>
                </c:pt>
                <c:pt idx="6577">
                  <c:v>0.87295540000000005</c:v>
                </c:pt>
                <c:pt idx="6578">
                  <c:v>0.87001209999999995</c:v>
                </c:pt>
                <c:pt idx="6579">
                  <c:v>0.86744330000000003</c:v>
                </c:pt>
                <c:pt idx="6580">
                  <c:v>0.86516760000000004</c:v>
                </c:pt>
                <c:pt idx="6581">
                  <c:v>0.8631143</c:v>
                </c:pt>
                <c:pt idx="6582">
                  <c:v>0.86122969999999999</c:v>
                </c:pt>
                <c:pt idx="6583">
                  <c:v>0.85947879999999999</c:v>
                </c:pt>
                <c:pt idx="6584">
                  <c:v>0.85783659999999995</c:v>
                </c:pt>
                <c:pt idx="6585">
                  <c:v>0.85628219999999999</c:v>
                </c:pt>
                <c:pt idx="6586">
                  <c:v>0.85479769999999999</c:v>
                </c:pt>
                <c:pt idx="6587">
                  <c:v>0.85336880000000004</c:v>
                </c:pt>
                <c:pt idx="6588">
                  <c:v>0.85198470000000004</c:v>
                </c:pt>
                <c:pt idx="6589">
                  <c:v>0.85063650000000002</c:v>
                </c:pt>
                <c:pt idx="6590">
                  <c:v>0.84930729999999999</c:v>
                </c:pt>
                <c:pt idx="6591">
                  <c:v>0.84796280000000002</c:v>
                </c:pt>
                <c:pt idx="6592">
                  <c:v>0.8465492</c:v>
                </c:pt>
                <c:pt idx="6593">
                  <c:v>0.84498899999999999</c:v>
                </c:pt>
                <c:pt idx="6594">
                  <c:v>0.84319820000000001</c:v>
                </c:pt>
                <c:pt idx="6595">
                  <c:v>0.84110799999999997</c:v>
                </c:pt>
                <c:pt idx="6596">
                  <c:v>0.83867760000000002</c:v>
                </c:pt>
                <c:pt idx="6597">
                  <c:v>0.83590880000000001</c:v>
                </c:pt>
                <c:pt idx="6598">
                  <c:v>0.83284230000000004</c:v>
                </c:pt>
                <c:pt idx="6599">
                  <c:v>0.82954669999999997</c:v>
                </c:pt>
                <c:pt idx="6600">
                  <c:v>0.82609390000000005</c:v>
                </c:pt>
                <c:pt idx="6601">
                  <c:v>0.82254709999999998</c:v>
                </c:pt>
                <c:pt idx="6602">
                  <c:v>0.81896029999999997</c:v>
                </c:pt>
                <c:pt idx="6603">
                  <c:v>0.81537839999999995</c:v>
                </c:pt>
                <c:pt idx="6604">
                  <c:v>0.81186020000000003</c:v>
                </c:pt>
                <c:pt idx="6605">
                  <c:v>0.80852069999999998</c:v>
                </c:pt>
                <c:pt idx="6606">
                  <c:v>0.80554300000000001</c:v>
                </c:pt>
                <c:pt idx="6607">
                  <c:v>0.80321540000000002</c:v>
                </c:pt>
                <c:pt idx="6608">
                  <c:v>0.80193099999999995</c:v>
                </c:pt>
                <c:pt idx="6609">
                  <c:v>0.80207669999999998</c:v>
                </c:pt>
                <c:pt idx="6610">
                  <c:v>0.80384389999999994</c:v>
                </c:pt>
                <c:pt idx="6611">
                  <c:v>0.80691959999999996</c:v>
                </c:pt>
                <c:pt idx="6612">
                  <c:v>0.81040670000000004</c:v>
                </c:pt>
                <c:pt idx="6613">
                  <c:v>0.8130252</c:v>
                </c:pt>
                <c:pt idx="6614">
                  <c:v>0.81374170000000001</c:v>
                </c:pt>
                <c:pt idx="6615">
                  <c:v>0.81225729999999996</c:v>
                </c:pt>
                <c:pt idx="6616">
                  <c:v>0.80890200000000001</c:v>
                </c:pt>
                <c:pt idx="6617">
                  <c:v>0.80436209999999997</c:v>
                </c:pt>
                <c:pt idx="6618">
                  <c:v>0.79933730000000003</c:v>
                </c:pt>
                <c:pt idx="6619">
                  <c:v>0.79446090000000003</c:v>
                </c:pt>
                <c:pt idx="6620">
                  <c:v>0.79020029999999997</c:v>
                </c:pt>
                <c:pt idx="6621">
                  <c:v>0.7868271</c:v>
                </c:pt>
                <c:pt idx="6622">
                  <c:v>0.78446419999999994</c:v>
                </c:pt>
                <c:pt idx="6623">
                  <c:v>0.78304019999999996</c:v>
                </c:pt>
                <c:pt idx="6624">
                  <c:v>0.78232279999999998</c:v>
                </c:pt>
                <c:pt idx="6625">
                  <c:v>0.78194209999999997</c:v>
                </c:pt>
                <c:pt idx="6626">
                  <c:v>0.78151360000000003</c:v>
                </c:pt>
                <c:pt idx="6627">
                  <c:v>0.78073650000000006</c:v>
                </c:pt>
                <c:pt idx="6628">
                  <c:v>0.77944840000000004</c:v>
                </c:pt>
                <c:pt idx="6629">
                  <c:v>0.77764979999999995</c:v>
                </c:pt>
                <c:pt idx="6630">
                  <c:v>0.77544469999999999</c:v>
                </c:pt>
                <c:pt idx="6631">
                  <c:v>0.77298299999999998</c:v>
                </c:pt>
                <c:pt idx="6632">
                  <c:v>0.77040430000000004</c:v>
                </c:pt>
                <c:pt idx="6633">
                  <c:v>0.76783250000000003</c:v>
                </c:pt>
                <c:pt idx="6634">
                  <c:v>0.76537160000000004</c:v>
                </c:pt>
                <c:pt idx="6635">
                  <c:v>0.76308920000000002</c:v>
                </c:pt>
                <c:pt idx="6636">
                  <c:v>0.76101229999999997</c:v>
                </c:pt>
                <c:pt idx="6637">
                  <c:v>0.759104</c:v>
                </c:pt>
                <c:pt idx="6638">
                  <c:v>0.75726879999999996</c:v>
                </c:pt>
                <c:pt idx="6639">
                  <c:v>0.75536230000000004</c:v>
                </c:pt>
                <c:pt idx="6640">
                  <c:v>0.75324590000000002</c:v>
                </c:pt>
                <c:pt idx="6641">
                  <c:v>0.75084759999999995</c:v>
                </c:pt>
                <c:pt idx="6642">
                  <c:v>0.74817420000000001</c:v>
                </c:pt>
                <c:pt idx="6643">
                  <c:v>0.74530629999999998</c:v>
                </c:pt>
                <c:pt idx="6644">
                  <c:v>0.74235510000000005</c:v>
                </c:pt>
                <c:pt idx="6645">
                  <c:v>0.73943590000000003</c:v>
                </c:pt>
                <c:pt idx="6646">
                  <c:v>0.73664649999999998</c:v>
                </c:pt>
                <c:pt idx="6647">
                  <c:v>0.73406590000000005</c:v>
                </c:pt>
                <c:pt idx="6648">
                  <c:v>0.73179689999999997</c:v>
                </c:pt>
                <c:pt idx="6649">
                  <c:v>0.72996320000000003</c:v>
                </c:pt>
                <c:pt idx="6650">
                  <c:v>0.72870610000000002</c:v>
                </c:pt>
                <c:pt idx="6651">
                  <c:v>0.72814440000000002</c:v>
                </c:pt>
                <c:pt idx="6652">
                  <c:v>0.72827589999999998</c:v>
                </c:pt>
                <c:pt idx="6653">
                  <c:v>0.72887789999999997</c:v>
                </c:pt>
                <c:pt idx="6654">
                  <c:v>0.72943930000000001</c:v>
                </c:pt>
                <c:pt idx="6655">
                  <c:v>0.72932770000000002</c:v>
                </c:pt>
                <c:pt idx="6656">
                  <c:v>0.7280314</c:v>
                </c:pt>
                <c:pt idx="6657">
                  <c:v>0.72541239999999996</c:v>
                </c:pt>
                <c:pt idx="6658">
                  <c:v>0.72176819999999997</c:v>
                </c:pt>
                <c:pt idx="6659">
                  <c:v>0.71768109999999996</c:v>
                </c:pt>
                <c:pt idx="6660">
                  <c:v>0.71381340000000004</c:v>
                </c:pt>
                <c:pt idx="6661">
                  <c:v>0.710677</c:v>
                </c:pt>
                <c:pt idx="6662">
                  <c:v>0.70858779999999999</c:v>
                </c:pt>
                <c:pt idx="6663">
                  <c:v>0.70755020000000002</c:v>
                </c:pt>
                <c:pt idx="6664">
                  <c:v>0.70724989999999999</c:v>
                </c:pt>
                <c:pt idx="6665">
                  <c:v>0.70708079999999995</c:v>
                </c:pt>
                <c:pt idx="6666">
                  <c:v>0.7063739</c:v>
                </c:pt>
                <c:pt idx="6667">
                  <c:v>0.70470489999999997</c:v>
                </c:pt>
                <c:pt idx="6668">
                  <c:v>0.70201000000000002</c:v>
                </c:pt>
                <c:pt idx="6669">
                  <c:v>0.69856799999999997</c:v>
                </c:pt>
                <c:pt idx="6670">
                  <c:v>0.69479360000000001</c:v>
                </c:pt>
                <c:pt idx="6671">
                  <c:v>0.69112609999999997</c:v>
                </c:pt>
                <c:pt idx="6672">
                  <c:v>0.68792070000000005</c:v>
                </c:pt>
                <c:pt idx="6673">
                  <c:v>0.68543109999999996</c:v>
                </c:pt>
                <c:pt idx="6674">
                  <c:v>0.68384129999999999</c:v>
                </c:pt>
                <c:pt idx="6675">
                  <c:v>0.68320009999999998</c:v>
                </c:pt>
                <c:pt idx="6676">
                  <c:v>0.68336600000000003</c:v>
                </c:pt>
                <c:pt idx="6677">
                  <c:v>0.68392600000000003</c:v>
                </c:pt>
                <c:pt idx="6678">
                  <c:v>0.68430190000000002</c:v>
                </c:pt>
                <c:pt idx="6679">
                  <c:v>0.68393230000000005</c:v>
                </c:pt>
                <c:pt idx="6680">
                  <c:v>0.68248189999999997</c:v>
                </c:pt>
                <c:pt idx="6681">
                  <c:v>0.6799634</c:v>
                </c:pt>
                <c:pt idx="6682">
                  <c:v>0.67662389999999994</c:v>
                </c:pt>
                <c:pt idx="6683">
                  <c:v>0.67280050000000002</c:v>
                </c:pt>
                <c:pt idx="6684">
                  <c:v>0.66877470000000006</c:v>
                </c:pt>
                <c:pt idx="6685">
                  <c:v>0.6647267</c:v>
                </c:pt>
                <c:pt idx="6686">
                  <c:v>0.66071389999999997</c:v>
                </c:pt>
                <c:pt idx="6687">
                  <c:v>0.65668020000000005</c:v>
                </c:pt>
                <c:pt idx="6688">
                  <c:v>0.65252549999999998</c:v>
                </c:pt>
                <c:pt idx="6689">
                  <c:v>0.64817380000000002</c:v>
                </c:pt>
                <c:pt idx="6690">
                  <c:v>0.64362940000000002</c:v>
                </c:pt>
                <c:pt idx="6691">
                  <c:v>0.63906099999999999</c:v>
                </c:pt>
                <c:pt idx="6692">
                  <c:v>0.6348144</c:v>
                </c:pt>
                <c:pt idx="6693">
                  <c:v>0.63137299999999996</c:v>
                </c:pt>
                <c:pt idx="6694">
                  <c:v>0.629359</c:v>
                </c:pt>
                <c:pt idx="6695">
                  <c:v>0.62932359999999998</c:v>
                </c:pt>
                <c:pt idx="6696">
                  <c:v>0.63139670000000003</c:v>
                </c:pt>
                <c:pt idx="6697">
                  <c:v>0.6347064</c:v>
                </c:pt>
                <c:pt idx="6698">
                  <c:v>0.63741859999999995</c:v>
                </c:pt>
                <c:pt idx="6699">
                  <c:v>0.63784019999999997</c:v>
                </c:pt>
                <c:pt idx="6700">
                  <c:v>0.63554449999999996</c:v>
                </c:pt>
                <c:pt idx="6701">
                  <c:v>0.63137940000000004</c:v>
                </c:pt>
                <c:pt idx="6702">
                  <c:v>0.62649909999999998</c:v>
                </c:pt>
                <c:pt idx="6703">
                  <c:v>0.62178840000000002</c:v>
                </c:pt>
                <c:pt idx="6704">
                  <c:v>0.61768109999999998</c:v>
                </c:pt>
                <c:pt idx="6705">
                  <c:v>0.61429449999999997</c:v>
                </c:pt>
                <c:pt idx="6706">
                  <c:v>0.61150899999999997</c:v>
                </c:pt>
                <c:pt idx="6707">
                  <c:v>0.60904400000000003</c:v>
                </c:pt>
                <c:pt idx="6708">
                  <c:v>0.60655550000000003</c:v>
                </c:pt>
                <c:pt idx="6709">
                  <c:v>0.6037633</c:v>
                </c:pt>
                <c:pt idx="6710">
                  <c:v>0.60057240000000001</c:v>
                </c:pt>
                <c:pt idx="6711">
                  <c:v>0.59707149999999998</c:v>
                </c:pt>
                <c:pt idx="6712">
                  <c:v>0.5934682</c:v>
                </c:pt>
                <c:pt idx="6713">
                  <c:v>0.58996110000000002</c:v>
                </c:pt>
                <c:pt idx="6714">
                  <c:v>0.58667539999999996</c:v>
                </c:pt>
                <c:pt idx="6715">
                  <c:v>0.5836093</c:v>
                </c:pt>
                <c:pt idx="6716">
                  <c:v>0.58065089999999997</c:v>
                </c:pt>
                <c:pt idx="6717">
                  <c:v>0.57763039999999999</c:v>
                </c:pt>
                <c:pt idx="6718">
                  <c:v>0.57440729999999995</c:v>
                </c:pt>
                <c:pt idx="6719">
                  <c:v>0.57094120000000004</c:v>
                </c:pt>
                <c:pt idx="6720">
                  <c:v>0.56730570000000002</c:v>
                </c:pt>
                <c:pt idx="6721">
                  <c:v>0.56364570000000003</c:v>
                </c:pt>
                <c:pt idx="6722">
                  <c:v>0.56009039999999999</c:v>
                </c:pt>
                <c:pt idx="6723">
                  <c:v>0.55668450000000003</c:v>
                </c:pt>
                <c:pt idx="6724">
                  <c:v>0.55333690000000002</c:v>
                </c:pt>
                <c:pt idx="6725">
                  <c:v>0.54984929999999999</c:v>
                </c:pt>
                <c:pt idx="6726">
                  <c:v>0.54598789999999997</c:v>
                </c:pt>
                <c:pt idx="6727">
                  <c:v>0.54161150000000002</c:v>
                </c:pt>
                <c:pt idx="6728">
                  <c:v>0.53673930000000003</c:v>
                </c:pt>
                <c:pt idx="6729">
                  <c:v>0.5315742</c:v>
                </c:pt>
                <c:pt idx="6730">
                  <c:v>0.52641360000000004</c:v>
                </c:pt>
                <c:pt idx="6731">
                  <c:v>0.52160740000000005</c:v>
                </c:pt>
                <c:pt idx="6732">
                  <c:v>0.51749060000000002</c:v>
                </c:pt>
                <c:pt idx="6733">
                  <c:v>0.51429769999999997</c:v>
                </c:pt>
                <c:pt idx="6734">
                  <c:v>0.51213850000000005</c:v>
                </c:pt>
                <c:pt idx="6735">
                  <c:v>0.51095440000000003</c:v>
                </c:pt>
                <c:pt idx="6736">
                  <c:v>0.51059149999999998</c:v>
                </c:pt>
                <c:pt idx="6737">
                  <c:v>0.51086589999999998</c:v>
                </c:pt>
                <c:pt idx="6738">
                  <c:v>0.51170479999999996</c:v>
                </c:pt>
                <c:pt idx="6739">
                  <c:v>0.51309479999999996</c:v>
                </c:pt>
                <c:pt idx="6740">
                  <c:v>0.51475720000000003</c:v>
                </c:pt>
                <c:pt idx="6741">
                  <c:v>0.51587229999999995</c:v>
                </c:pt>
                <c:pt idx="6742">
                  <c:v>0.51535739999999997</c:v>
                </c:pt>
                <c:pt idx="6743">
                  <c:v>0.51239310000000005</c:v>
                </c:pt>
                <c:pt idx="6744">
                  <c:v>0.50699989999999995</c:v>
                </c:pt>
                <c:pt idx="6745">
                  <c:v>0.4999133</c:v>
                </c:pt>
                <c:pt idx="6746">
                  <c:v>0.49210549999999997</c:v>
                </c:pt>
                <c:pt idx="6747">
                  <c:v>0.4844466</c:v>
                </c:pt>
                <c:pt idx="6748">
                  <c:v>0.47755419999999998</c:v>
                </c:pt>
                <c:pt idx="6749">
                  <c:v>0.47189360000000002</c:v>
                </c:pt>
                <c:pt idx="6750">
                  <c:v>0.46770430000000002</c:v>
                </c:pt>
                <c:pt idx="6751">
                  <c:v>0.46503729999999999</c:v>
                </c:pt>
                <c:pt idx="6752">
                  <c:v>0.46368300000000001</c:v>
                </c:pt>
                <c:pt idx="6753">
                  <c:v>0.463115</c:v>
                </c:pt>
                <c:pt idx="6754">
                  <c:v>0.46253870000000002</c:v>
                </c:pt>
                <c:pt idx="6755">
                  <c:v>0.4611537</c:v>
                </c:pt>
                <c:pt idx="6756">
                  <c:v>0.4585785</c:v>
                </c:pt>
                <c:pt idx="6757">
                  <c:v>0.45492320000000003</c:v>
                </c:pt>
                <c:pt idx="6758">
                  <c:v>0.4506233</c:v>
                </c:pt>
                <c:pt idx="6759">
                  <c:v>0.44613320000000001</c:v>
                </c:pt>
                <c:pt idx="6760">
                  <c:v>0.44179030000000002</c:v>
                </c:pt>
                <c:pt idx="6761">
                  <c:v>0.43776969999999998</c:v>
                </c:pt>
                <c:pt idx="6762">
                  <c:v>0.43410569999999998</c:v>
                </c:pt>
                <c:pt idx="6763">
                  <c:v>0.43076340000000002</c:v>
                </c:pt>
                <c:pt idx="6764">
                  <c:v>0.42766290000000001</c:v>
                </c:pt>
                <c:pt idx="6765">
                  <c:v>0.42471019999999998</c:v>
                </c:pt>
                <c:pt idx="6766">
                  <c:v>0.4218017</c:v>
                </c:pt>
                <c:pt idx="6767">
                  <c:v>0.41883500000000001</c:v>
                </c:pt>
                <c:pt idx="6768">
                  <c:v>0.41571659999999999</c:v>
                </c:pt>
                <c:pt idx="6769">
                  <c:v>0.41236220000000001</c:v>
                </c:pt>
                <c:pt idx="6770">
                  <c:v>0.40871380000000002</c:v>
                </c:pt>
                <c:pt idx="6771">
                  <c:v>0.40474840000000001</c:v>
                </c:pt>
                <c:pt idx="6772">
                  <c:v>0.40048420000000001</c:v>
                </c:pt>
                <c:pt idx="6773">
                  <c:v>0.3959802</c:v>
                </c:pt>
                <c:pt idx="6774">
                  <c:v>0.39133440000000003</c:v>
                </c:pt>
                <c:pt idx="6775">
                  <c:v>0.3867139</c:v>
                </c:pt>
                <c:pt idx="6776">
                  <c:v>0.38234360000000001</c:v>
                </c:pt>
                <c:pt idx="6777">
                  <c:v>0.37854260000000001</c:v>
                </c:pt>
                <c:pt idx="6778">
                  <c:v>0.37575360000000002</c:v>
                </c:pt>
                <c:pt idx="6779">
                  <c:v>0.37446889999999999</c:v>
                </c:pt>
                <c:pt idx="6780">
                  <c:v>0.37508720000000001</c:v>
                </c:pt>
                <c:pt idx="6781">
                  <c:v>0.37752869999999999</c:v>
                </c:pt>
                <c:pt idx="6782">
                  <c:v>0.38089980000000001</c:v>
                </c:pt>
                <c:pt idx="6783">
                  <c:v>0.383432</c:v>
                </c:pt>
                <c:pt idx="6784">
                  <c:v>0.38338650000000002</c:v>
                </c:pt>
                <c:pt idx="6785">
                  <c:v>0.38022489999999998</c:v>
                </c:pt>
                <c:pt idx="6786">
                  <c:v>0.37467440000000002</c:v>
                </c:pt>
                <c:pt idx="6787">
                  <c:v>0.36807970000000001</c:v>
                </c:pt>
                <c:pt idx="6788">
                  <c:v>0.36164629999999998</c:v>
                </c:pt>
                <c:pt idx="6789">
                  <c:v>0.35641790000000001</c:v>
                </c:pt>
                <c:pt idx="6790">
                  <c:v>0.35324640000000002</c:v>
                </c:pt>
                <c:pt idx="6791">
                  <c:v>0.35283750000000003</c:v>
                </c:pt>
                <c:pt idx="6792">
                  <c:v>0.35562709999999997</c:v>
                </c:pt>
                <c:pt idx="6793">
                  <c:v>0.36113000000000001</c:v>
                </c:pt>
                <c:pt idx="6794">
                  <c:v>0.36741479999999999</c:v>
                </c:pt>
                <c:pt idx="6795">
                  <c:v>0.3715117</c:v>
                </c:pt>
                <c:pt idx="6796">
                  <c:v>0.37173040000000002</c:v>
                </c:pt>
                <c:pt idx="6797">
                  <c:v>0.36870259999999999</c:v>
                </c:pt>
                <c:pt idx="6798">
                  <c:v>0.36421300000000001</c:v>
                </c:pt>
                <c:pt idx="6799">
                  <c:v>0.35971639999999999</c:v>
                </c:pt>
                <c:pt idx="6800">
                  <c:v>0.3559234</c:v>
                </c:pt>
                <c:pt idx="6801">
                  <c:v>0.35297420000000002</c:v>
                </c:pt>
                <c:pt idx="6802">
                  <c:v>0.35063949999999999</c:v>
                </c:pt>
                <c:pt idx="6803">
                  <c:v>0.34855459999999999</c:v>
                </c:pt>
                <c:pt idx="6804">
                  <c:v>0.34639059999999999</c:v>
                </c:pt>
                <c:pt idx="6805">
                  <c:v>0.343995</c:v>
                </c:pt>
                <c:pt idx="6806">
                  <c:v>0.34139720000000001</c:v>
                </c:pt>
                <c:pt idx="6807">
                  <c:v>0.33874399999999999</c:v>
                </c:pt>
                <c:pt idx="6808">
                  <c:v>0.33617370000000002</c:v>
                </c:pt>
                <c:pt idx="6809">
                  <c:v>0.33374910000000002</c:v>
                </c:pt>
                <c:pt idx="6810">
                  <c:v>0.33142070000000001</c:v>
                </c:pt>
                <c:pt idx="6811">
                  <c:v>0.32906170000000001</c:v>
                </c:pt>
                <c:pt idx="6812">
                  <c:v>0.32653729999999997</c:v>
                </c:pt>
                <c:pt idx="6813">
                  <c:v>0.323793</c:v>
                </c:pt>
                <c:pt idx="6814">
                  <c:v>0.32089630000000002</c:v>
                </c:pt>
                <c:pt idx="6815">
                  <c:v>0.31806020000000002</c:v>
                </c:pt>
                <c:pt idx="6816">
                  <c:v>0.31559700000000002</c:v>
                </c:pt>
                <c:pt idx="6817">
                  <c:v>0.31384840000000003</c:v>
                </c:pt>
                <c:pt idx="6818">
                  <c:v>0.31315880000000001</c:v>
                </c:pt>
                <c:pt idx="6819">
                  <c:v>0.31377339999999998</c:v>
                </c:pt>
                <c:pt idx="6820">
                  <c:v>0.31574960000000002</c:v>
                </c:pt>
                <c:pt idx="6821">
                  <c:v>0.31881799999999999</c:v>
                </c:pt>
                <c:pt idx="6822">
                  <c:v>0.322407</c:v>
                </c:pt>
                <c:pt idx="6823">
                  <c:v>0.32581860000000001</c:v>
                </c:pt>
                <c:pt idx="6824">
                  <c:v>0.32848660000000002</c:v>
                </c:pt>
                <c:pt idx="6825">
                  <c:v>0.33016040000000002</c:v>
                </c:pt>
                <c:pt idx="6826">
                  <c:v>0.33082260000000002</c:v>
                </c:pt>
                <c:pt idx="6827">
                  <c:v>0.33054040000000001</c:v>
                </c:pt>
                <c:pt idx="6828">
                  <c:v>0.32940160000000002</c:v>
                </c:pt>
                <c:pt idx="6829">
                  <c:v>0.32752550000000002</c:v>
                </c:pt>
                <c:pt idx="6830">
                  <c:v>0.32510480000000003</c:v>
                </c:pt>
                <c:pt idx="6831">
                  <c:v>0.32239709999999999</c:v>
                </c:pt>
                <c:pt idx="6832">
                  <c:v>0.31970209999999999</c:v>
                </c:pt>
                <c:pt idx="6833">
                  <c:v>0.31730360000000002</c:v>
                </c:pt>
                <c:pt idx="6834">
                  <c:v>0.31538260000000001</c:v>
                </c:pt>
                <c:pt idx="6835">
                  <c:v>0.31400109999999998</c:v>
                </c:pt>
                <c:pt idx="6836">
                  <c:v>0.31305699999999997</c:v>
                </c:pt>
                <c:pt idx="6837">
                  <c:v>0.3123223</c:v>
                </c:pt>
                <c:pt idx="6838">
                  <c:v>0.3115038</c:v>
                </c:pt>
                <c:pt idx="6839">
                  <c:v>0.31037379999999998</c:v>
                </c:pt>
                <c:pt idx="6840">
                  <c:v>0.30887320000000001</c:v>
                </c:pt>
                <c:pt idx="6841">
                  <c:v>0.30713479999999999</c:v>
                </c:pt>
                <c:pt idx="6842">
                  <c:v>0.3054441</c:v>
                </c:pt>
                <c:pt idx="6843">
                  <c:v>0.30413509999999999</c:v>
                </c:pt>
                <c:pt idx="6844">
                  <c:v>0.30353859999999999</c:v>
                </c:pt>
                <c:pt idx="6845">
                  <c:v>0.30386210000000002</c:v>
                </c:pt>
                <c:pt idx="6846">
                  <c:v>0.3051218</c:v>
                </c:pt>
                <c:pt idx="6847">
                  <c:v>0.30706420000000001</c:v>
                </c:pt>
                <c:pt idx="6848">
                  <c:v>0.30920259999999999</c:v>
                </c:pt>
                <c:pt idx="6849">
                  <c:v>0.31095590000000001</c:v>
                </c:pt>
                <c:pt idx="6850">
                  <c:v>0.3118533</c:v>
                </c:pt>
                <c:pt idx="6851">
                  <c:v>0.31174299999999999</c:v>
                </c:pt>
                <c:pt idx="6852">
                  <c:v>0.31076799999999999</c:v>
                </c:pt>
                <c:pt idx="6853">
                  <c:v>0.3092375</c:v>
                </c:pt>
                <c:pt idx="6854">
                  <c:v>0.30745149999999999</c:v>
                </c:pt>
                <c:pt idx="6855">
                  <c:v>0.3056355</c:v>
                </c:pt>
                <c:pt idx="6856">
                  <c:v>0.30391750000000001</c:v>
                </c:pt>
                <c:pt idx="6857">
                  <c:v>0.30233690000000002</c:v>
                </c:pt>
                <c:pt idx="6858">
                  <c:v>0.30089349999999998</c:v>
                </c:pt>
                <c:pt idx="6859">
                  <c:v>0.29957600000000001</c:v>
                </c:pt>
                <c:pt idx="6860">
                  <c:v>0.29838880000000001</c:v>
                </c:pt>
                <c:pt idx="6861">
                  <c:v>0.29738059999999999</c:v>
                </c:pt>
                <c:pt idx="6862">
                  <c:v>0.29666189999999998</c:v>
                </c:pt>
                <c:pt idx="6863">
                  <c:v>0.29640470000000002</c:v>
                </c:pt>
                <c:pt idx="6864">
                  <c:v>0.29685440000000002</c:v>
                </c:pt>
                <c:pt idx="6865">
                  <c:v>0.29828280000000001</c:v>
                </c:pt>
                <c:pt idx="6866">
                  <c:v>0.30089569999999999</c:v>
                </c:pt>
                <c:pt idx="6867">
                  <c:v>0.3046662</c:v>
                </c:pt>
                <c:pt idx="6868">
                  <c:v>0.30917220000000001</c:v>
                </c:pt>
                <c:pt idx="6869">
                  <c:v>0.31360969999999999</c:v>
                </c:pt>
                <c:pt idx="6870">
                  <c:v>0.31701810000000002</c:v>
                </c:pt>
                <c:pt idx="6871">
                  <c:v>0.31874000000000002</c:v>
                </c:pt>
                <c:pt idx="6872">
                  <c:v>0.31864740000000003</c:v>
                </c:pt>
                <c:pt idx="6873">
                  <c:v>0.31705440000000001</c:v>
                </c:pt>
                <c:pt idx="6874">
                  <c:v>0.31449270000000001</c:v>
                </c:pt>
                <c:pt idx="6875">
                  <c:v>0.31150280000000002</c:v>
                </c:pt>
                <c:pt idx="6876">
                  <c:v>0.30854900000000002</c:v>
                </c:pt>
                <c:pt idx="6877">
                  <c:v>0.30594209999999999</c:v>
                </c:pt>
                <c:pt idx="6878">
                  <c:v>0.30387779999999998</c:v>
                </c:pt>
                <c:pt idx="6879">
                  <c:v>0.30244179999999998</c:v>
                </c:pt>
                <c:pt idx="6880">
                  <c:v>0.30160559999999997</c:v>
                </c:pt>
                <c:pt idx="6881">
                  <c:v>0.30125210000000002</c:v>
                </c:pt>
                <c:pt idx="6882">
                  <c:v>0.3011971</c:v>
                </c:pt>
                <c:pt idx="6883">
                  <c:v>0.30125829999999998</c:v>
                </c:pt>
                <c:pt idx="6884">
                  <c:v>0.30129899999999998</c:v>
                </c:pt>
                <c:pt idx="6885">
                  <c:v>0.3012898</c:v>
                </c:pt>
                <c:pt idx="6886">
                  <c:v>0.30130630000000003</c:v>
                </c:pt>
                <c:pt idx="6887">
                  <c:v>0.30149150000000002</c:v>
                </c:pt>
                <c:pt idx="6888">
                  <c:v>0.30197269999999998</c:v>
                </c:pt>
                <c:pt idx="6889">
                  <c:v>0.30278500000000003</c:v>
                </c:pt>
                <c:pt idx="6890">
                  <c:v>0.30382500000000001</c:v>
                </c:pt>
                <c:pt idx="6891">
                  <c:v>0.30487069999999999</c:v>
                </c:pt>
                <c:pt idx="6892">
                  <c:v>0.30568640000000002</c:v>
                </c:pt>
                <c:pt idx="6893">
                  <c:v>0.30613479999999998</c:v>
                </c:pt>
                <c:pt idx="6894">
                  <c:v>0.30628169999999999</c:v>
                </c:pt>
                <c:pt idx="6895">
                  <c:v>0.30636950000000002</c:v>
                </c:pt>
                <c:pt idx="6896">
                  <c:v>0.30672690000000002</c:v>
                </c:pt>
                <c:pt idx="6897">
                  <c:v>0.30758540000000001</c:v>
                </c:pt>
                <c:pt idx="6898">
                  <c:v>0.30894500000000003</c:v>
                </c:pt>
                <c:pt idx="6899">
                  <c:v>0.31048609999999999</c:v>
                </c:pt>
                <c:pt idx="6900">
                  <c:v>0.31166759999999999</c:v>
                </c:pt>
                <c:pt idx="6901">
                  <c:v>0.31193369999999998</c:v>
                </c:pt>
                <c:pt idx="6902">
                  <c:v>0.31097520000000001</c:v>
                </c:pt>
                <c:pt idx="6903">
                  <c:v>0.30887759999999997</c:v>
                </c:pt>
                <c:pt idx="6904">
                  <c:v>0.30603249999999999</c:v>
                </c:pt>
                <c:pt idx="6905">
                  <c:v>0.302983</c:v>
                </c:pt>
                <c:pt idx="6906">
                  <c:v>0.30021350000000002</c:v>
                </c:pt>
                <c:pt idx="6907">
                  <c:v>0.298126</c:v>
                </c:pt>
                <c:pt idx="6908">
                  <c:v>0.29695899999999997</c:v>
                </c:pt>
                <c:pt idx="6909">
                  <c:v>0.29675230000000002</c:v>
                </c:pt>
                <c:pt idx="6910">
                  <c:v>0.29732019999999998</c:v>
                </c:pt>
                <c:pt idx="6911">
                  <c:v>0.29828579999999999</c:v>
                </c:pt>
                <c:pt idx="6912">
                  <c:v>0.29925649999999998</c:v>
                </c:pt>
                <c:pt idx="6913">
                  <c:v>0.30000949999999998</c:v>
                </c:pt>
                <c:pt idx="6914">
                  <c:v>0.30070400000000003</c:v>
                </c:pt>
                <c:pt idx="6915">
                  <c:v>0.30183929999999998</c:v>
                </c:pt>
                <c:pt idx="6916">
                  <c:v>0.30406470000000002</c:v>
                </c:pt>
                <c:pt idx="6917">
                  <c:v>0.30773899999999998</c:v>
                </c:pt>
                <c:pt idx="6918">
                  <c:v>0.3125443</c:v>
                </c:pt>
                <c:pt idx="6919">
                  <c:v>0.31734580000000001</c:v>
                </c:pt>
                <c:pt idx="6920">
                  <c:v>0.32073960000000001</c:v>
                </c:pt>
                <c:pt idx="6921">
                  <c:v>0.32189400000000001</c:v>
                </c:pt>
                <c:pt idx="6922">
                  <c:v>0.3209167</c:v>
                </c:pt>
                <c:pt idx="6923">
                  <c:v>0.3185655</c:v>
                </c:pt>
                <c:pt idx="6924">
                  <c:v>0.31566899999999998</c:v>
                </c:pt>
                <c:pt idx="6925">
                  <c:v>0.31280839999999999</c:v>
                </c:pt>
                <c:pt idx="6926">
                  <c:v>0.31020009999999998</c:v>
                </c:pt>
                <c:pt idx="6927">
                  <c:v>0.3078013</c:v>
                </c:pt>
                <c:pt idx="6928">
                  <c:v>0.30543749999999997</c:v>
                </c:pt>
                <c:pt idx="6929">
                  <c:v>0.30295280000000002</c:v>
                </c:pt>
                <c:pt idx="6930">
                  <c:v>0.30033729999999997</c:v>
                </c:pt>
                <c:pt idx="6931">
                  <c:v>0.29782049999999999</c:v>
                </c:pt>
                <c:pt idx="6932">
                  <c:v>0.29583789999999999</c:v>
                </c:pt>
                <c:pt idx="6933">
                  <c:v>0.29504390000000003</c:v>
                </c:pt>
                <c:pt idx="6934">
                  <c:v>0.29616589999999998</c:v>
                </c:pt>
                <c:pt idx="6935">
                  <c:v>0.29974000000000001</c:v>
                </c:pt>
                <c:pt idx="6936">
                  <c:v>0.30557960000000001</c:v>
                </c:pt>
                <c:pt idx="6937">
                  <c:v>0.31222620000000001</c:v>
                </c:pt>
                <c:pt idx="6938">
                  <c:v>0.31734230000000002</c:v>
                </c:pt>
                <c:pt idx="6939">
                  <c:v>0.31904870000000002</c:v>
                </c:pt>
                <c:pt idx="6940">
                  <c:v>0.31728889999999998</c:v>
                </c:pt>
                <c:pt idx="6941">
                  <c:v>0.31334220000000002</c:v>
                </c:pt>
                <c:pt idx="6942">
                  <c:v>0.30875340000000001</c:v>
                </c:pt>
                <c:pt idx="6943">
                  <c:v>0.30462529999999999</c:v>
                </c:pt>
                <c:pt idx="6944">
                  <c:v>0.30158249999999998</c:v>
                </c:pt>
                <c:pt idx="6945">
                  <c:v>0.30000480000000002</c:v>
                </c:pt>
                <c:pt idx="6946">
                  <c:v>0.30008119999999999</c:v>
                </c:pt>
                <c:pt idx="6947">
                  <c:v>0.3018922</c:v>
                </c:pt>
                <c:pt idx="6948">
                  <c:v>0.30535780000000001</c:v>
                </c:pt>
                <c:pt idx="6949">
                  <c:v>0.3101874</c:v>
                </c:pt>
                <c:pt idx="6950">
                  <c:v>0.3157856</c:v>
                </c:pt>
                <c:pt idx="6951">
                  <c:v>0.32125629999999999</c:v>
                </c:pt>
                <c:pt idx="6952">
                  <c:v>0.3256385</c:v>
                </c:pt>
                <c:pt idx="6953">
                  <c:v>0.328179</c:v>
                </c:pt>
                <c:pt idx="6954">
                  <c:v>0.32858189999999998</c:v>
                </c:pt>
                <c:pt idx="6955">
                  <c:v>0.32708389999999998</c:v>
                </c:pt>
                <c:pt idx="6956">
                  <c:v>0.32425130000000002</c:v>
                </c:pt>
                <c:pt idx="6957">
                  <c:v>0.32077240000000001</c:v>
                </c:pt>
                <c:pt idx="6958">
                  <c:v>0.31723000000000001</c:v>
                </c:pt>
                <c:pt idx="6959">
                  <c:v>0.31408390000000003</c:v>
                </c:pt>
                <c:pt idx="6960">
                  <c:v>0.31161800000000001</c:v>
                </c:pt>
                <c:pt idx="6961">
                  <c:v>0.30994359999999999</c:v>
                </c:pt>
                <c:pt idx="6962">
                  <c:v>0.30907230000000002</c:v>
                </c:pt>
                <c:pt idx="6963">
                  <c:v>0.30893799999999999</c:v>
                </c:pt>
                <c:pt idx="6964">
                  <c:v>0.3094616</c:v>
                </c:pt>
                <c:pt idx="6965">
                  <c:v>0.31058190000000002</c:v>
                </c:pt>
                <c:pt idx="6966">
                  <c:v>0.3122569</c:v>
                </c:pt>
                <c:pt idx="6967">
                  <c:v>0.31439279999999997</c:v>
                </c:pt>
                <c:pt idx="6968">
                  <c:v>0.3167278</c:v>
                </c:pt>
                <c:pt idx="6969">
                  <c:v>0.31880930000000002</c:v>
                </c:pt>
                <c:pt idx="6970">
                  <c:v>0.32010929999999999</c:v>
                </c:pt>
                <c:pt idx="6971">
                  <c:v>0.32021709999999998</c:v>
                </c:pt>
                <c:pt idx="6972">
                  <c:v>0.31907170000000001</c:v>
                </c:pt>
                <c:pt idx="6973">
                  <c:v>0.31696479999999999</c:v>
                </c:pt>
                <c:pt idx="6974">
                  <c:v>0.31443989999999999</c:v>
                </c:pt>
                <c:pt idx="6975">
                  <c:v>0.31207620000000003</c:v>
                </c:pt>
                <c:pt idx="6976">
                  <c:v>0.31039650000000002</c:v>
                </c:pt>
                <c:pt idx="6977">
                  <c:v>0.30976789999999998</c:v>
                </c:pt>
                <c:pt idx="6978">
                  <c:v>0.31028850000000002</c:v>
                </c:pt>
                <c:pt idx="6979">
                  <c:v>0.31172470000000002</c:v>
                </c:pt>
                <c:pt idx="6980">
                  <c:v>0.31349500000000002</c:v>
                </c:pt>
                <c:pt idx="6981">
                  <c:v>0.31491770000000002</c:v>
                </c:pt>
                <c:pt idx="6982">
                  <c:v>0.31547730000000002</c:v>
                </c:pt>
                <c:pt idx="6983">
                  <c:v>0.31512440000000003</c:v>
                </c:pt>
                <c:pt idx="6984">
                  <c:v>0.31423689999999999</c:v>
                </c:pt>
                <c:pt idx="6985">
                  <c:v>0.31344280000000002</c:v>
                </c:pt>
                <c:pt idx="6986">
                  <c:v>0.3133513</c:v>
                </c:pt>
                <c:pt idx="6987">
                  <c:v>0.3143435</c:v>
                </c:pt>
                <c:pt idx="6988">
                  <c:v>0.31646780000000002</c:v>
                </c:pt>
                <c:pt idx="6989">
                  <c:v>0.3193339</c:v>
                </c:pt>
                <c:pt idx="6990">
                  <c:v>0.3222293</c:v>
                </c:pt>
                <c:pt idx="6991">
                  <c:v>0.32434619999999997</c:v>
                </c:pt>
                <c:pt idx="6992">
                  <c:v>0.32521159999999999</c:v>
                </c:pt>
                <c:pt idx="6993">
                  <c:v>0.32484210000000002</c:v>
                </c:pt>
                <c:pt idx="6994">
                  <c:v>0.32361590000000001</c:v>
                </c:pt>
                <c:pt idx="6995">
                  <c:v>0.32200820000000002</c:v>
                </c:pt>
                <c:pt idx="6996">
                  <c:v>0.32039590000000001</c:v>
                </c:pt>
                <c:pt idx="6997">
                  <c:v>0.3189997</c:v>
                </c:pt>
                <c:pt idx="6998">
                  <c:v>0.31786370000000003</c:v>
                </c:pt>
                <c:pt idx="6999">
                  <c:v>0.31691540000000001</c:v>
                </c:pt>
                <c:pt idx="7000">
                  <c:v>0.31602649999999999</c:v>
                </c:pt>
                <c:pt idx="7001">
                  <c:v>0.31508819999999998</c:v>
                </c:pt>
                <c:pt idx="7002">
                  <c:v>0.31406699999999999</c:v>
                </c:pt>
                <c:pt idx="7003">
                  <c:v>0.31304690000000002</c:v>
                </c:pt>
                <c:pt idx="7004">
                  <c:v>0.3122144</c:v>
                </c:pt>
                <c:pt idx="7005">
                  <c:v>0.31184119999999999</c:v>
                </c:pt>
                <c:pt idx="7006">
                  <c:v>0.31220520000000002</c:v>
                </c:pt>
                <c:pt idx="7007">
                  <c:v>0.31347589999999997</c:v>
                </c:pt>
                <c:pt idx="7008">
                  <c:v>0.31559350000000003</c:v>
                </c:pt>
                <c:pt idx="7009">
                  <c:v>0.31816440000000001</c:v>
                </c:pt>
                <c:pt idx="7010">
                  <c:v>0.3205578</c:v>
                </c:pt>
                <c:pt idx="7011">
                  <c:v>0.32210109999999997</c:v>
                </c:pt>
                <c:pt idx="7012">
                  <c:v>0.32244210000000001</c:v>
                </c:pt>
                <c:pt idx="7013">
                  <c:v>0.32167879999999999</c:v>
                </c:pt>
                <c:pt idx="7014">
                  <c:v>0.32025940000000003</c:v>
                </c:pt>
                <c:pt idx="7015">
                  <c:v>0.31875120000000001</c:v>
                </c:pt>
                <c:pt idx="7016">
                  <c:v>0.31764300000000001</c:v>
                </c:pt>
                <c:pt idx="7017">
                  <c:v>0.31729289999999999</c:v>
                </c:pt>
                <c:pt idx="7018">
                  <c:v>0.31783090000000003</c:v>
                </c:pt>
                <c:pt idx="7019">
                  <c:v>0.31914969999999998</c:v>
                </c:pt>
                <c:pt idx="7020">
                  <c:v>0.32090360000000001</c:v>
                </c:pt>
                <c:pt idx="7021">
                  <c:v>0.32263710000000001</c:v>
                </c:pt>
                <c:pt idx="7022">
                  <c:v>0.32394269999999997</c:v>
                </c:pt>
                <c:pt idx="7023">
                  <c:v>0.32460549999999999</c:v>
                </c:pt>
                <c:pt idx="7024">
                  <c:v>0.32465690000000003</c:v>
                </c:pt>
                <c:pt idx="7025">
                  <c:v>0.3242814</c:v>
                </c:pt>
                <c:pt idx="7026">
                  <c:v>0.32370330000000003</c:v>
                </c:pt>
                <c:pt idx="7027">
                  <c:v>0.3230827</c:v>
                </c:pt>
                <c:pt idx="7028">
                  <c:v>0.3225075</c:v>
                </c:pt>
                <c:pt idx="7029">
                  <c:v>0.3220056</c:v>
                </c:pt>
                <c:pt idx="7030">
                  <c:v>0.32157770000000002</c:v>
                </c:pt>
                <c:pt idx="7031">
                  <c:v>0.3212216</c:v>
                </c:pt>
                <c:pt idx="7032">
                  <c:v>0.32092929999999997</c:v>
                </c:pt>
                <c:pt idx="7033">
                  <c:v>0.32067250000000003</c:v>
                </c:pt>
                <c:pt idx="7034">
                  <c:v>0.320384</c:v>
                </c:pt>
                <c:pt idx="7035">
                  <c:v>0.31996780000000002</c:v>
                </c:pt>
                <c:pt idx="7036">
                  <c:v>0.31934600000000002</c:v>
                </c:pt>
                <c:pt idx="7037">
                  <c:v>0.31850679999999998</c:v>
                </c:pt>
                <c:pt idx="7038">
                  <c:v>0.31755559999999999</c:v>
                </c:pt>
                <c:pt idx="7039">
                  <c:v>0.31670559999999998</c:v>
                </c:pt>
                <c:pt idx="7040">
                  <c:v>0.3162642</c:v>
                </c:pt>
                <c:pt idx="7041">
                  <c:v>0.31652849999999999</c:v>
                </c:pt>
                <c:pt idx="7042">
                  <c:v>0.3176756</c:v>
                </c:pt>
                <c:pt idx="7043">
                  <c:v>0.31961699999999998</c:v>
                </c:pt>
                <c:pt idx="7044">
                  <c:v>0.32190980000000002</c:v>
                </c:pt>
                <c:pt idx="7045">
                  <c:v>0.32382090000000002</c:v>
                </c:pt>
                <c:pt idx="7046">
                  <c:v>0.32457819999999998</c:v>
                </c:pt>
                <c:pt idx="7047">
                  <c:v>0.3238045</c:v>
                </c:pt>
                <c:pt idx="7048">
                  <c:v>0.3216792</c:v>
                </c:pt>
                <c:pt idx="7049">
                  <c:v>0.31886799999999998</c:v>
                </c:pt>
                <c:pt idx="7050">
                  <c:v>0.31621769999999999</c:v>
                </c:pt>
                <c:pt idx="7051">
                  <c:v>0.31464979999999998</c:v>
                </c:pt>
                <c:pt idx="7052">
                  <c:v>0.31504199999999999</c:v>
                </c:pt>
                <c:pt idx="7053">
                  <c:v>0.3180211</c:v>
                </c:pt>
                <c:pt idx="7054">
                  <c:v>0.32360040000000001</c:v>
                </c:pt>
                <c:pt idx="7055">
                  <c:v>0.33060790000000001</c:v>
                </c:pt>
                <c:pt idx="7056">
                  <c:v>0.33682780000000001</c:v>
                </c:pt>
                <c:pt idx="7057">
                  <c:v>0.34000269999999999</c:v>
                </c:pt>
                <c:pt idx="7058">
                  <c:v>0.33940569999999998</c:v>
                </c:pt>
                <c:pt idx="7059">
                  <c:v>0.33595269999999999</c:v>
                </c:pt>
                <c:pt idx="7060">
                  <c:v>0.33124490000000001</c:v>
                </c:pt>
                <c:pt idx="7061">
                  <c:v>0.32671420000000001</c:v>
                </c:pt>
                <c:pt idx="7062">
                  <c:v>0.32332319999999998</c:v>
                </c:pt>
                <c:pt idx="7063">
                  <c:v>0.321766</c:v>
                </c:pt>
                <c:pt idx="7064">
                  <c:v>0.3223935</c:v>
                </c:pt>
                <c:pt idx="7065">
                  <c:v>0.32514189999999998</c:v>
                </c:pt>
                <c:pt idx="7066">
                  <c:v>0.32930700000000002</c:v>
                </c:pt>
                <c:pt idx="7067">
                  <c:v>0.33359820000000001</c:v>
                </c:pt>
                <c:pt idx="7068">
                  <c:v>0.33665460000000003</c:v>
                </c:pt>
                <c:pt idx="7069">
                  <c:v>0.33771309999999999</c:v>
                </c:pt>
                <c:pt idx="7070">
                  <c:v>0.33695770000000003</c:v>
                </c:pt>
                <c:pt idx="7071">
                  <c:v>0.33511819999999998</c:v>
                </c:pt>
                <c:pt idx="7072">
                  <c:v>0.33297470000000001</c:v>
                </c:pt>
                <c:pt idx="7073">
                  <c:v>0.3310053</c:v>
                </c:pt>
                <c:pt idx="7074">
                  <c:v>0.32936850000000001</c:v>
                </c:pt>
                <c:pt idx="7075">
                  <c:v>0.3279608</c:v>
                </c:pt>
                <c:pt idx="7076">
                  <c:v>0.32655210000000001</c:v>
                </c:pt>
                <c:pt idx="7077">
                  <c:v>0.3249322</c:v>
                </c:pt>
                <c:pt idx="7078">
                  <c:v>0.32305790000000001</c:v>
                </c:pt>
                <c:pt idx="7079">
                  <c:v>0.3211077</c:v>
                </c:pt>
                <c:pt idx="7080">
                  <c:v>0.31949240000000001</c:v>
                </c:pt>
                <c:pt idx="7081">
                  <c:v>0.3187683</c:v>
                </c:pt>
                <c:pt idx="7082">
                  <c:v>0.31947120000000001</c:v>
                </c:pt>
                <c:pt idx="7083">
                  <c:v>0.32192870000000001</c:v>
                </c:pt>
                <c:pt idx="7084">
                  <c:v>0.32590580000000002</c:v>
                </c:pt>
                <c:pt idx="7085">
                  <c:v>0.33043319999999998</c:v>
                </c:pt>
                <c:pt idx="7086">
                  <c:v>0.33391890000000002</c:v>
                </c:pt>
                <c:pt idx="7087">
                  <c:v>0.33507350000000002</c:v>
                </c:pt>
                <c:pt idx="7088">
                  <c:v>0.33366950000000001</c:v>
                </c:pt>
                <c:pt idx="7089">
                  <c:v>0.33051449999999999</c:v>
                </c:pt>
                <c:pt idx="7090">
                  <c:v>0.32685130000000001</c:v>
                </c:pt>
                <c:pt idx="7091">
                  <c:v>0.32385190000000003</c:v>
                </c:pt>
                <c:pt idx="7092">
                  <c:v>0.32257839999999999</c:v>
                </c:pt>
                <c:pt idx="7093">
                  <c:v>0.32383849999999997</c:v>
                </c:pt>
                <c:pt idx="7094">
                  <c:v>0.3280536</c:v>
                </c:pt>
                <c:pt idx="7095">
                  <c:v>0.33474900000000002</c:v>
                </c:pt>
                <c:pt idx="7096">
                  <c:v>0.34220450000000002</c:v>
                </c:pt>
                <c:pt idx="7097">
                  <c:v>0.34788730000000001</c:v>
                </c:pt>
                <c:pt idx="7098">
                  <c:v>0.34998269999999998</c:v>
                </c:pt>
                <c:pt idx="7099">
                  <c:v>0.3485472</c:v>
                </c:pt>
                <c:pt idx="7100">
                  <c:v>0.34491290000000002</c:v>
                </c:pt>
                <c:pt idx="7101">
                  <c:v>0.34062049999999999</c:v>
                </c:pt>
                <c:pt idx="7102">
                  <c:v>0.33673920000000002</c:v>
                </c:pt>
                <c:pt idx="7103">
                  <c:v>0.333928</c:v>
                </c:pt>
                <c:pt idx="7104">
                  <c:v>0.33248080000000002</c:v>
                </c:pt>
                <c:pt idx="7105">
                  <c:v>0.33237349999999999</c:v>
                </c:pt>
                <c:pt idx="7106">
                  <c:v>0.33329059999999999</c:v>
                </c:pt>
                <c:pt idx="7107">
                  <c:v>0.33463700000000002</c:v>
                </c:pt>
                <c:pt idx="7108">
                  <c:v>0.33574179999999998</c:v>
                </c:pt>
                <c:pt idx="7109">
                  <c:v>0.3360533</c:v>
                </c:pt>
                <c:pt idx="7110">
                  <c:v>0.3354125</c:v>
                </c:pt>
                <c:pt idx="7111">
                  <c:v>0.33404929999999999</c:v>
                </c:pt>
                <c:pt idx="7112">
                  <c:v>0.33243719999999999</c:v>
                </c:pt>
                <c:pt idx="7113">
                  <c:v>0.3310651</c:v>
                </c:pt>
                <c:pt idx="7114">
                  <c:v>0.33027980000000001</c:v>
                </c:pt>
                <c:pt idx="7115">
                  <c:v>0.3302388</c:v>
                </c:pt>
                <c:pt idx="7116">
                  <c:v>0.33085320000000001</c:v>
                </c:pt>
                <c:pt idx="7117">
                  <c:v>0.3318257</c:v>
                </c:pt>
                <c:pt idx="7118">
                  <c:v>0.33271919999999999</c:v>
                </c:pt>
                <c:pt idx="7119">
                  <c:v>0.33315810000000001</c:v>
                </c:pt>
                <c:pt idx="7120">
                  <c:v>0.33296350000000002</c:v>
                </c:pt>
                <c:pt idx="7121">
                  <c:v>0.33221210000000001</c:v>
                </c:pt>
                <c:pt idx="7122">
                  <c:v>0.33115270000000002</c:v>
                </c:pt>
                <c:pt idx="7123">
                  <c:v>0.33009290000000002</c:v>
                </c:pt>
                <c:pt idx="7124">
                  <c:v>0.32930140000000002</c:v>
                </c:pt>
                <c:pt idx="7125">
                  <c:v>0.32894600000000002</c:v>
                </c:pt>
                <c:pt idx="7126">
                  <c:v>0.32911839999999998</c:v>
                </c:pt>
                <c:pt idx="7127">
                  <c:v>0.32986549999999998</c:v>
                </c:pt>
                <c:pt idx="7128">
                  <c:v>0.3312272</c:v>
                </c:pt>
                <c:pt idx="7129">
                  <c:v>0.33323340000000001</c:v>
                </c:pt>
                <c:pt idx="7130">
                  <c:v>0.33585189999999998</c:v>
                </c:pt>
                <c:pt idx="7131">
                  <c:v>0.3389124</c:v>
                </c:pt>
                <c:pt idx="7132">
                  <c:v>0.34202359999999998</c:v>
                </c:pt>
                <c:pt idx="7133">
                  <c:v>0.34464</c:v>
                </c:pt>
                <c:pt idx="7134">
                  <c:v>0.34628140000000002</c:v>
                </c:pt>
                <c:pt idx="7135">
                  <c:v>0.34672029999999998</c:v>
                </c:pt>
                <c:pt idx="7136">
                  <c:v>0.3460954</c:v>
                </c:pt>
                <c:pt idx="7137">
                  <c:v>0.34480909999999998</c:v>
                </c:pt>
                <c:pt idx="7138">
                  <c:v>0.34338269999999999</c:v>
                </c:pt>
                <c:pt idx="7139">
                  <c:v>0.34227269999999999</c:v>
                </c:pt>
                <c:pt idx="7140">
                  <c:v>0.34176590000000001</c:v>
                </c:pt>
                <c:pt idx="7141">
                  <c:v>0.34194819999999998</c:v>
                </c:pt>
                <c:pt idx="7142">
                  <c:v>0.34266580000000002</c:v>
                </c:pt>
                <c:pt idx="7143">
                  <c:v>0.343586</c:v>
                </c:pt>
                <c:pt idx="7144">
                  <c:v>0.34428409999999998</c:v>
                </c:pt>
                <c:pt idx="7145">
                  <c:v>0.34442869999999998</c:v>
                </c:pt>
                <c:pt idx="7146">
                  <c:v>0.34386860000000002</c:v>
                </c:pt>
                <c:pt idx="7147">
                  <c:v>0.34265709999999999</c:v>
                </c:pt>
                <c:pt idx="7148">
                  <c:v>0.3409799</c:v>
                </c:pt>
                <c:pt idx="7149">
                  <c:v>0.3390629</c:v>
                </c:pt>
                <c:pt idx="7150">
                  <c:v>0.33708929999999998</c:v>
                </c:pt>
                <c:pt idx="7151">
                  <c:v>0.33514149999999998</c:v>
                </c:pt>
                <c:pt idx="7152">
                  <c:v>0.33321539999999999</c:v>
                </c:pt>
                <c:pt idx="7153">
                  <c:v>0.33124690000000001</c:v>
                </c:pt>
                <c:pt idx="7154">
                  <c:v>0.32917049999999998</c:v>
                </c:pt>
                <c:pt idx="7155">
                  <c:v>0.32700259999999998</c:v>
                </c:pt>
                <c:pt idx="7156">
                  <c:v>0.3249205</c:v>
                </c:pt>
                <c:pt idx="7157">
                  <c:v>0.32329279999999999</c:v>
                </c:pt>
                <c:pt idx="7158">
                  <c:v>0.3227602</c:v>
                </c:pt>
                <c:pt idx="7159">
                  <c:v>0.32421410000000001</c:v>
                </c:pt>
                <c:pt idx="7160">
                  <c:v>0.32868649999999999</c:v>
                </c:pt>
                <c:pt idx="7161">
                  <c:v>0.33691280000000001</c:v>
                </c:pt>
                <c:pt idx="7162">
                  <c:v>0.34832619999999997</c:v>
                </c:pt>
                <c:pt idx="7163">
                  <c:v>0.36021239999999999</c:v>
                </c:pt>
                <c:pt idx="7164">
                  <c:v>0.36862070000000002</c:v>
                </c:pt>
                <c:pt idx="7165">
                  <c:v>0.37153619999999998</c:v>
                </c:pt>
                <c:pt idx="7166">
                  <c:v>0.3699672</c:v>
                </c:pt>
                <c:pt idx="7167">
                  <c:v>0.36619099999999999</c:v>
                </c:pt>
                <c:pt idx="7168">
                  <c:v>0.36193239999999999</c:v>
                </c:pt>
                <c:pt idx="7169">
                  <c:v>0.35801050000000001</c:v>
                </c:pt>
                <c:pt idx="7170">
                  <c:v>0.35462589999999999</c:v>
                </c:pt>
                <c:pt idx="7171">
                  <c:v>0.35165750000000001</c:v>
                </c:pt>
                <c:pt idx="7172">
                  <c:v>0.34892600000000001</c:v>
                </c:pt>
                <c:pt idx="7173">
                  <c:v>0.3463289</c:v>
                </c:pt>
                <c:pt idx="7174">
                  <c:v>0.34387859999999998</c:v>
                </c:pt>
                <c:pt idx="7175">
                  <c:v>0.3416862</c:v>
                </c:pt>
                <c:pt idx="7176">
                  <c:v>0.33989989999999998</c:v>
                </c:pt>
                <c:pt idx="7177">
                  <c:v>0.33862160000000002</c:v>
                </c:pt>
                <c:pt idx="7178">
                  <c:v>0.33788430000000003</c:v>
                </c:pt>
                <c:pt idx="7179">
                  <c:v>0.33763929999999998</c:v>
                </c:pt>
                <c:pt idx="7180">
                  <c:v>0.337812</c:v>
                </c:pt>
                <c:pt idx="7181">
                  <c:v>0.33836529999999998</c:v>
                </c:pt>
                <c:pt idx="7182">
                  <c:v>0.33936670000000002</c:v>
                </c:pt>
                <c:pt idx="7183">
                  <c:v>0.3409605</c:v>
                </c:pt>
                <c:pt idx="7184">
                  <c:v>0.34323150000000002</c:v>
                </c:pt>
                <c:pt idx="7185">
                  <c:v>0.34598950000000001</c:v>
                </c:pt>
                <c:pt idx="7186">
                  <c:v>0.34866330000000001</c:v>
                </c:pt>
                <c:pt idx="7187">
                  <c:v>0.35037699999999999</c:v>
                </c:pt>
                <c:pt idx="7188">
                  <c:v>0.3504139</c:v>
                </c:pt>
                <c:pt idx="7189">
                  <c:v>0.34861950000000003</c:v>
                </c:pt>
                <c:pt idx="7190">
                  <c:v>0.34548250000000003</c:v>
                </c:pt>
                <c:pt idx="7191">
                  <c:v>0.34188059999999998</c:v>
                </c:pt>
                <c:pt idx="7192">
                  <c:v>0.3387732</c:v>
                </c:pt>
                <c:pt idx="7193">
                  <c:v>0.337086</c:v>
                </c:pt>
                <c:pt idx="7194">
                  <c:v>0.33750439999999998</c:v>
                </c:pt>
                <c:pt idx="7195">
                  <c:v>0.34033859999999999</c:v>
                </c:pt>
                <c:pt idx="7196">
                  <c:v>0.34513070000000001</c:v>
                </c:pt>
                <c:pt idx="7197">
                  <c:v>0.35049629999999998</c:v>
                </c:pt>
                <c:pt idx="7198">
                  <c:v>0.3544794</c:v>
                </c:pt>
                <c:pt idx="7199">
                  <c:v>0.35578189999999998</c:v>
                </c:pt>
                <c:pt idx="7200">
                  <c:v>0.35460079999999999</c:v>
                </c:pt>
                <c:pt idx="7201">
                  <c:v>0.3522073</c:v>
                </c:pt>
                <c:pt idx="7202">
                  <c:v>0.35003420000000002</c:v>
                </c:pt>
                <c:pt idx="7203">
                  <c:v>0.34901399999999999</c:v>
                </c:pt>
                <c:pt idx="7204">
                  <c:v>0.3495201</c:v>
                </c:pt>
                <c:pt idx="7205">
                  <c:v>0.35126220000000002</c:v>
                </c:pt>
                <c:pt idx="7206">
                  <c:v>0.35343029999999998</c:v>
                </c:pt>
                <c:pt idx="7207">
                  <c:v>0.35492249999999997</c:v>
                </c:pt>
                <c:pt idx="7208">
                  <c:v>0.3549117</c:v>
                </c:pt>
                <c:pt idx="7209">
                  <c:v>0.35322579999999998</c:v>
                </c:pt>
                <c:pt idx="7210">
                  <c:v>0.35027160000000002</c:v>
                </c:pt>
                <c:pt idx="7211">
                  <c:v>0.34673690000000001</c:v>
                </c:pt>
                <c:pt idx="7212">
                  <c:v>0.3432654</c:v>
                </c:pt>
                <c:pt idx="7213">
                  <c:v>0.3404124</c:v>
                </c:pt>
                <c:pt idx="7214">
                  <c:v>0.3385783</c:v>
                </c:pt>
                <c:pt idx="7215">
                  <c:v>0.33805380000000002</c:v>
                </c:pt>
                <c:pt idx="7216">
                  <c:v>0.33901999999999999</c:v>
                </c:pt>
                <c:pt idx="7217">
                  <c:v>0.34143849999999998</c:v>
                </c:pt>
                <c:pt idx="7218">
                  <c:v>0.34491300000000003</c:v>
                </c:pt>
                <c:pt idx="7219">
                  <c:v>0.34858610000000001</c:v>
                </c:pt>
                <c:pt idx="7220">
                  <c:v>0.35143340000000001</c:v>
                </c:pt>
                <c:pt idx="7221">
                  <c:v>0.35267759999999998</c:v>
                </c:pt>
                <c:pt idx="7222">
                  <c:v>0.3521802</c:v>
                </c:pt>
                <c:pt idx="7223">
                  <c:v>0.35041499999999998</c:v>
                </c:pt>
                <c:pt idx="7224">
                  <c:v>0.34819840000000002</c:v>
                </c:pt>
                <c:pt idx="7225">
                  <c:v>0.34641119999999997</c:v>
                </c:pt>
                <c:pt idx="7226">
                  <c:v>0.34575729999999999</c:v>
                </c:pt>
                <c:pt idx="7227">
                  <c:v>0.34672160000000002</c:v>
                </c:pt>
                <c:pt idx="7228">
                  <c:v>0.34933799999999998</c:v>
                </c:pt>
                <c:pt idx="7229">
                  <c:v>0.35303879999999999</c:v>
                </c:pt>
                <c:pt idx="7230">
                  <c:v>0.35659800000000003</c:v>
                </c:pt>
                <c:pt idx="7231">
                  <c:v>0.3586628</c:v>
                </c:pt>
                <c:pt idx="7232">
                  <c:v>0.35853249999999998</c:v>
                </c:pt>
                <c:pt idx="7233">
                  <c:v>0.35639700000000002</c:v>
                </c:pt>
                <c:pt idx="7234">
                  <c:v>0.3530758</c:v>
                </c:pt>
                <c:pt idx="7235">
                  <c:v>0.34947210000000001</c:v>
                </c:pt>
                <c:pt idx="7236">
                  <c:v>0.34638219999999997</c:v>
                </c:pt>
                <c:pt idx="7237">
                  <c:v>0.34436220000000001</c:v>
                </c:pt>
                <c:pt idx="7238">
                  <c:v>0.34377150000000001</c:v>
                </c:pt>
                <c:pt idx="7239">
                  <c:v>0.34479979999999999</c:v>
                </c:pt>
                <c:pt idx="7240">
                  <c:v>0.34737699999999999</c:v>
                </c:pt>
                <c:pt idx="7241">
                  <c:v>0.35109699999999999</c:v>
                </c:pt>
                <c:pt idx="7242">
                  <c:v>0.3551705</c:v>
                </c:pt>
                <c:pt idx="7243">
                  <c:v>0.35869400000000001</c:v>
                </c:pt>
                <c:pt idx="7244">
                  <c:v>0.36095680000000002</c:v>
                </c:pt>
                <c:pt idx="7245">
                  <c:v>0.36167480000000002</c:v>
                </c:pt>
                <c:pt idx="7246">
                  <c:v>0.36098649999999999</c:v>
                </c:pt>
                <c:pt idx="7247">
                  <c:v>0.35925049999999997</c:v>
                </c:pt>
                <c:pt idx="7248">
                  <c:v>0.35687740000000001</c:v>
                </c:pt>
                <c:pt idx="7249">
                  <c:v>0.35420590000000002</c:v>
                </c:pt>
                <c:pt idx="7250">
                  <c:v>0.35152090000000003</c:v>
                </c:pt>
                <c:pt idx="7251">
                  <c:v>0.34905710000000001</c:v>
                </c:pt>
                <c:pt idx="7252">
                  <c:v>0.34699239999999998</c:v>
                </c:pt>
                <c:pt idx="7253">
                  <c:v>0.34549419999999997</c:v>
                </c:pt>
                <c:pt idx="7254">
                  <c:v>0.34469729999999998</c:v>
                </c:pt>
                <c:pt idx="7255">
                  <c:v>0.34468650000000001</c:v>
                </c:pt>
                <c:pt idx="7256">
                  <c:v>0.34546719999999997</c:v>
                </c:pt>
                <c:pt idx="7257">
                  <c:v>0.3469217</c:v>
                </c:pt>
                <c:pt idx="7258">
                  <c:v>0.3488173</c:v>
                </c:pt>
                <c:pt idx="7259">
                  <c:v>0.35081200000000001</c:v>
                </c:pt>
                <c:pt idx="7260">
                  <c:v>0.35258420000000001</c:v>
                </c:pt>
                <c:pt idx="7261">
                  <c:v>0.35395910000000003</c:v>
                </c:pt>
                <c:pt idx="7262">
                  <c:v>0.35497790000000001</c:v>
                </c:pt>
                <c:pt idx="7263">
                  <c:v>0.35588009999999998</c:v>
                </c:pt>
                <c:pt idx="7264">
                  <c:v>0.35699769999999997</c:v>
                </c:pt>
                <c:pt idx="7265">
                  <c:v>0.35864479999999999</c:v>
                </c:pt>
                <c:pt idx="7266">
                  <c:v>0.36095290000000002</c:v>
                </c:pt>
                <c:pt idx="7267">
                  <c:v>0.3637785</c:v>
                </c:pt>
                <c:pt idx="7268">
                  <c:v>0.36667369999999999</c:v>
                </c:pt>
                <c:pt idx="7269">
                  <c:v>0.36905739999999998</c:v>
                </c:pt>
                <c:pt idx="7270">
                  <c:v>0.3704325</c:v>
                </c:pt>
                <c:pt idx="7271">
                  <c:v>0.37059439999999999</c:v>
                </c:pt>
                <c:pt idx="7272">
                  <c:v>0.36967329999999998</c:v>
                </c:pt>
                <c:pt idx="7273">
                  <c:v>0.36799520000000002</c:v>
                </c:pt>
                <c:pt idx="7274">
                  <c:v>0.3659346</c:v>
                </c:pt>
                <c:pt idx="7275">
                  <c:v>0.36379050000000002</c:v>
                </c:pt>
                <c:pt idx="7276">
                  <c:v>0.36178450000000001</c:v>
                </c:pt>
                <c:pt idx="7277">
                  <c:v>0.36005930000000003</c:v>
                </c:pt>
                <c:pt idx="7278">
                  <c:v>0.3586897</c:v>
                </c:pt>
                <c:pt idx="7279">
                  <c:v>0.3577188</c:v>
                </c:pt>
                <c:pt idx="7280">
                  <c:v>0.35714839999999998</c:v>
                </c:pt>
                <c:pt idx="7281">
                  <c:v>0.35693259999999999</c:v>
                </c:pt>
                <c:pt idx="7282">
                  <c:v>0.35696369999999999</c:v>
                </c:pt>
                <c:pt idx="7283">
                  <c:v>0.35707919999999999</c:v>
                </c:pt>
                <c:pt idx="7284">
                  <c:v>0.35710219999999998</c:v>
                </c:pt>
                <c:pt idx="7285">
                  <c:v>0.3568791</c:v>
                </c:pt>
                <c:pt idx="7286">
                  <c:v>0.3563557</c:v>
                </c:pt>
                <c:pt idx="7287">
                  <c:v>0.35560049999999999</c:v>
                </c:pt>
                <c:pt idx="7288">
                  <c:v>0.35480440000000002</c:v>
                </c:pt>
                <c:pt idx="7289">
                  <c:v>0.3542168</c:v>
                </c:pt>
                <c:pt idx="7290">
                  <c:v>0.35407719999999998</c:v>
                </c:pt>
                <c:pt idx="7291">
                  <c:v>0.35455449999999999</c:v>
                </c:pt>
                <c:pt idx="7292">
                  <c:v>0.35567460000000001</c:v>
                </c:pt>
                <c:pt idx="7293">
                  <c:v>0.35729939999999999</c:v>
                </c:pt>
                <c:pt idx="7294">
                  <c:v>0.3591433</c:v>
                </c:pt>
                <c:pt idx="7295">
                  <c:v>0.36089529999999997</c:v>
                </c:pt>
                <c:pt idx="7296">
                  <c:v>0.36231609999999997</c:v>
                </c:pt>
                <c:pt idx="7297">
                  <c:v>0.36331629999999998</c:v>
                </c:pt>
                <c:pt idx="7298">
                  <c:v>0.36393059999999999</c:v>
                </c:pt>
                <c:pt idx="7299">
                  <c:v>0.36423250000000001</c:v>
                </c:pt>
                <c:pt idx="7300">
                  <c:v>0.3642534</c:v>
                </c:pt>
                <c:pt idx="7301">
                  <c:v>0.36396679999999998</c:v>
                </c:pt>
                <c:pt idx="7302">
                  <c:v>0.36333559999999998</c:v>
                </c:pt>
                <c:pt idx="7303">
                  <c:v>0.36239320000000003</c:v>
                </c:pt>
                <c:pt idx="7304">
                  <c:v>0.36128399999999999</c:v>
                </c:pt>
                <c:pt idx="7305">
                  <c:v>0.3602786</c:v>
                </c:pt>
                <c:pt idx="7306">
                  <c:v>0.3597032</c:v>
                </c:pt>
                <c:pt idx="7307">
                  <c:v>0.35982690000000001</c:v>
                </c:pt>
                <c:pt idx="7308">
                  <c:v>0.36077920000000002</c:v>
                </c:pt>
                <c:pt idx="7309">
                  <c:v>0.36243540000000002</c:v>
                </c:pt>
                <c:pt idx="7310">
                  <c:v>0.36441180000000001</c:v>
                </c:pt>
                <c:pt idx="7311">
                  <c:v>0.36612030000000001</c:v>
                </c:pt>
                <c:pt idx="7312">
                  <c:v>0.36702940000000001</c:v>
                </c:pt>
                <c:pt idx="7313">
                  <c:v>0.36688589999999999</c:v>
                </c:pt>
                <c:pt idx="7314">
                  <c:v>0.36579329999999999</c:v>
                </c:pt>
                <c:pt idx="7315">
                  <c:v>0.36411690000000002</c:v>
                </c:pt>
                <c:pt idx="7316">
                  <c:v>0.36230129999999999</c:v>
                </c:pt>
                <c:pt idx="7317">
                  <c:v>0.36074050000000002</c:v>
                </c:pt>
                <c:pt idx="7318">
                  <c:v>0.35966789999999998</c:v>
                </c:pt>
                <c:pt idx="7319">
                  <c:v>0.3591744</c:v>
                </c:pt>
                <c:pt idx="7320">
                  <c:v>0.35923129999999998</c:v>
                </c:pt>
                <c:pt idx="7321">
                  <c:v>0.35974729999999999</c:v>
                </c:pt>
                <c:pt idx="7322">
                  <c:v>0.3606124</c:v>
                </c:pt>
                <c:pt idx="7323">
                  <c:v>0.36173739999999999</c:v>
                </c:pt>
                <c:pt idx="7324">
                  <c:v>0.36306129999999998</c:v>
                </c:pt>
                <c:pt idx="7325">
                  <c:v>0.3645118</c:v>
                </c:pt>
                <c:pt idx="7326">
                  <c:v>0.3659655</c:v>
                </c:pt>
                <c:pt idx="7327">
                  <c:v>0.36724780000000001</c:v>
                </c:pt>
                <c:pt idx="7328">
                  <c:v>0.36815680000000001</c:v>
                </c:pt>
                <c:pt idx="7329">
                  <c:v>0.36854629999999999</c:v>
                </c:pt>
                <c:pt idx="7330">
                  <c:v>0.3683941</c:v>
                </c:pt>
                <c:pt idx="7331">
                  <c:v>0.3678071</c:v>
                </c:pt>
                <c:pt idx="7332">
                  <c:v>0.3669829</c:v>
                </c:pt>
                <c:pt idx="7333">
                  <c:v>0.3661315</c:v>
                </c:pt>
                <c:pt idx="7334">
                  <c:v>0.36542649999999999</c:v>
                </c:pt>
                <c:pt idx="7335">
                  <c:v>0.36494989999999999</c:v>
                </c:pt>
                <c:pt idx="7336">
                  <c:v>0.3646818</c:v>
                </c:pt>
                <c:pt idx="7337">
                  <c:v>0.36451820000000001</c:v>
                </c:pt>
                <c:pt idx="7338">
                  <c:v>0.36431849999999999</c:v>
                </c:pt>
                <c:pt idx="7339">
                  <c:v>0.36397069999999998</c:v>
                </c:pt>
                <c:pt idx="7340">
                  <c:v>0.3634423</c:v>
                </c:pt>
                <c:pt idx="7341">
                  <c:v>0.36280970000000001</c:v>
                </c:pt>
                <c:pt idx="7342">
                  <c:v>0.36224200000000001</c:v>
                </c:pt>
                <c:pt idx="7343">
                  <c:v>0.36196460000000003</c:v>
                </c:pt>
                <c:pt idx="7344">
                  <c:v>0.36217500000000002</c:v>
                </c:pt>
                <c:pt idx="7345">
                  <c:v>0.36299239999999999</c:v>
                </c:pt>
                <c:pt idx="7346">
                  <c:v>0.36438379999999998</c:v>
                </c:pt>
                <c:pt idx="7347">
                  <c:v>0.36614720000000001</c:v>
                </c:pt>
                <c:pt idx="7348">
                  <c:v>0.36791459999999998</c:v>
                </c:pt>
                <c:pt idx="7349">
                  <c:v>0.36925819999999998</c:v>
                </c:pt>
                <c:pt idx="7350">
                  <c:v>0.36986669999999999</c:v>
                </c:pt>
                <c:pt idx="7351">
                  <c:v>0.36963230000000002</c:v>
                </c:pt>
                <c:pt idx="7352">
                  <c:v>0.36868580000000001</c:v>
                </c:pt>
                <c:pt idx="7353">
                  <c:v>0.3673015</c:v>
                </c:pt>
                <c:pt idx="7354">
                  <c:v>0.36581669999999999</c:v>
                </c:pt>
                <c:pt idx="7355">
                  <c:v>0.36452869999999998</c:v>
                </c:pt>
                <c:pt idx="7356">
                  <c:v>0.36363669999999998</c:v>
                </c:pt>
                <c:pt idx="7357">
                  <c:v>0.36324699999999999</c:v>
                </c:pt>
                <c:pt idx="7358">
                  <c:v>0.36335060000000002</c:v>
                </c:pt>
                <c:pt idx="7359">
                  <c:v>0.3638497</c:v>
                </c:pt>
                <c:pt idx="7360">
                  <c:v>0.36457630000000002</c:v>
                </c:pt>
                <c:pt idx="7361">
                  <c:v>0.36535580000000001</c:v>
                </c:pt>
                <c:pt idx="7362">
                  <c:v>0.36605339999999997</c:v>
                </c:pt>
                <c:pt idx="7363">
                  <c:v>0.36659580000000003</c:v>
                </c:pt>
                <c:pt idx="7364">
                  <c:v>0.366975</c:v>
                </c:pt>
                <c:pt idx="7365">
                  <c:v>0.36722090000000002</c:v>
                </c:pt>
                <c:pt idx="7366">
                  <c:v>0.36737449999999999</c:v>
                </c:pt>
                <c:pt idx="7367">
                  <c:v>0.36746489999999998</c:v>
                </c:pt>
                <c:pt idx="7368">
                  <c:v>0.36750830000000001</c:v>
                </c:pt>
                <c:pt idx="7369">
                  <c:v>0.36751400000000001</c:v>
                </c:pt>
                <c:pt idx="7370">
                  <c:v>0.36748979999999998</c:v>
                </c:pt>
                <c:pt idx="7371">
                  <c:v>0.36745129999999998</c:v>
                </c:pt>
                <c:pt idx="7372">
                  <c:v>0.36742140000000001</c:v>
                </c:pt>
                <c:pt idx="7373">
                  <c:v>0.36742229999999998</c:v>
                </c:pt>
                <c:pt idx="7374">
                  <c:v>0.36747079999999999</c:v>
                </c:pt>
                <c:pt idx="7375">
                  <c:v>0.36757030000000002</c:v>
                </c:pt>
                <c:pt idx="7376">
                  <c:v>0.36770730000000001</c:v>
                </c:pt>
                <c:pt idx="7377">
                  <c:v>0.3678555</c:v>
                </c:pt>
                <c:pt idx="7378">
                  <c:v>0.36798350000000002</c:v>
                </c:pt>
                <c:pt idx="7379">
                  <c:v>0.36806919999999999</c:v>
                </c:pt>
                <c:pt idx="7380">
                  <c:v>0.36810730000000003</c:v>
                </c:pt>
                <c:pt idx="7381">
                  <c:v>0.36811830000000001</c:v>
                </c:pt>
                <c:pt idx="7382">
                  <c:v>0.36814229999999998</c:v>
                </c:pt>
                <c:pt idx="7383">
                  <c:v>0.36823539999999999</c:v>
                </c:pt>
                <c:pt idx="7384">
                  <c:v>0.36845</c:v>
                </c:pt>
                <c:pt idx="7385">
                  <c:v>0.36881570000000002</c:v>
                </c:pt>
                <c:pt idx="7386">
                  <c:v>0.3693282</c:v>
                </c:pt>
                <c:pt idx="7387">
                  <c:v>0.36994050000000001</c:v>
                </c:pt>
                <c:pt idx="7388">
                  <c:v>0.37057089999999998</c:v>
                </c:pt>
                <c:pt idx="7389">
                  <c:v>0.37111820000000001</c:v>
                </c:pt>
                <c:pt idx="7390">
                  <c:v>0.37149710000000002</c:v>
                </c:pt>
                <c:pt idx="7391">
                  <c:v>0.37165690000000001</c:v>
                </c:pt>
                <c:pt idx="7392">
                  <c:v>0.37159399999999998</c:v>
                </c:pt>
                <c:pt idx="7393">
                  <c:v>0.37134660000000003</c:v>
                </c:pt>
                <c:pt idx="7394">
                  <c:v>0.37097740000000001</c:v>
                </c:pt>
                <c:pt idx="7395">
                  <c:v>0.37056030000000001</c:v>
                </c:pt>
                <c:pt idx="7396">
                  <c:v>0.37015530000000002</c:v>
                </c:pt>
                <c:pt idx="7397">
                  <c:v>0.36981039999999998</c:v>
                </c:pt>
                <c:pt idx="7398">
                  <c:v>0.36955719999999997</c:v>
                </c:pt>
                <c:pt idx="7399">
                  <c:v>0.36941160000000001</c:v>
                </c:pt>
                <c:pt idx="7400">
                  <c:v>0.36937950000000003</c:v>
                </c:pt>
                <c:pt idx="7401">
                  <c:v>0.36945610000000001</c:v>
                </c:pt>
                <c:pt idx="7402">
                  <c:v>0.36962669999999997</c:v>
                </c:pt>
                <c:pt idx="7403">
                  <c:v>0.3698613</c:v>
                </c:pt>
                <c:pt idx="7404">
                  <c:v>0.37012070000000002</c:v>
                </c:pt>
                <c:pt idx="7405">
                  <c:v>0.37036279999999999</c:v>
                </c:pt>
                <c:pt idx="7406">
                  <c:v>0.3705503</c:v>
                </c:pt>
                <c:pt idx="7407">
                  <c:v>0.3706642</c:v>
                </c:pt>
                <c:pt idx="7408">
                  <c:v>0.37071019999999999</c:v>
                </c:pt>
                <c:pt idx="7409">
                  <c:v>0.37071799999999999</c:v>
                </c:pt>
                <c:pt idx="7410">
                  <c:v>0.37073250000000002</c:v>
                </c:pt>
                <c:pt idx="7411">
                  <c:v>0.37079909999999999</c:v>
                </c:pt>
                <c:pt idx="7412">
                  <c:v>0.37095329999999999</c:v>
                </c:pt>
                <c:pt idx="7413">
                  <c:v>0.3712068</c:v>
                </c:pt>
                <c:pt idx="7414">
                  <c:v>0.37154749999999998</c:v>
                </c:pt>
                <c:pt idx="7415">
                  <c:v>0.37193749999999998</c:v>
                </c:pt>
                <c:pt idx="7416">
                  <c:v>0.37232939999999998</c:v>
                </c:pt>
                <c:pt idx="7417">
                  <c:v>0.37266949999999999</c:v>
                </c:pt>
                <c:pt idx="7418">
                  <c:v>0.37291029999999997</c:v>
                </c:pt>
                <c:pt idx="7419">
                  <c:v>0.37302089999999999</c:v>
                </c:pt>
                <c:pt idx="7420">
                  <c:v>0.37298900000000001</c:v>
                </c:pt>
                <c:pt idx="7421">
                  <c:v>0.37282460000000001</c:v>
                </c:pt>
                <c:pt idx="7422">
                  <c:v>0.37255680000000002</c:v>
                </c:pt>
                <c:pt idx="7423">
                  <c:v>0.37223319999999999</c:v>
                </c:pt>
                <c:pt idx="7424">
                  <c:v>0.37191039999999997</c:v>
                </c:pt>
                <c:pt idx="7425">
                  <c:v>0.37164190000000003</c:v>
                </c:pt>
                <c:pt idx="7426">
                  <c:v>0.37147239999999998</c:v>
                </c:pt>
                <c:pt idx="7427">
                  <c:v>0.37142720000000001</c:v>
                </c:pt>
                <c:pt idx="7428">
                  <c:v>0.37151119999999999</c:v>
                </c:pt>
                <c:pt idx="7429">
                  <c:v>0.37170779999999998</c:v>
                </c:pt>
                <c:pt idx="7430">
                  <c:v>0.37198740000000002</c:v>
                </c:pt>
                <c:pt idx="7431">
                  <c:v>0.37231540000000002</c:v>
                </c:pt>
                <c:pt idx="7432">
                  <c:v>0.37265559999999998</c:v>
                </c:pt>
                <c:pt idx="7433">
                  <c:v>0.37297409999999998</c:v>
                </c:pt>
                <c:pt idx="7434">
                  <c:v>0.37324259999999998</c:v>
                </c:pt>
                <c:pt idx="7435">
                  <c:v>0.37343559999999998</c:v>
                </c:pt>
                <c:pt idx="7436">
                  <c:v>0.37353829999999999</c:v>
                </c:pt>
                <c:pt idx="7437">
                  <c:v>0.37354979999999999</c:v>
                </c:pt>
                <c:pt idx="7438">
                  <c:v>0.37349179999999998</c:v>
                </c:pt>
                <c:pt idx="7439">
                  <c:v>0.37340319999999999</c:v>
                </c:pt>
                <c:pt idx="7440">
                  <c:v>0.3733358</c:v>
                </c:pt>
                <c:pt idx="7441">
                  <c:v>0.37334040000000002</c:v>
                </c:pt>
                <c:pt idx="7442">
                  <c:v>0.37344529999999998</c:v>
                </c:pt>
                <c:pt idx="7443">
                  <c:v>0.37364740000000002</c:v>
                </c:pt>
                <c:pt idx="7444">
                  <c:v>0.37390760000000001</c:v>
                </c:pt>
                <c:pt idx="7445">
                  <c:v>0.37416319999999997</c:v>
                </c:pt>
                <c:pt idx="7446">
                  <c:v>0.37434610000000001</c:v>
                </c:pt>
                <c:pt idx="7447">
                  <c:v>0.37440879999999999</c:v>
                </c:pt>
                <c:pt idx="7448">
                  <c:v>0.37434460000000003</c:v>
                </c:pt>
                <c:pt idx="7449">
                  <c:v>0.3741931</c:v>
                </c:pt>
                <c:pt idx="7450">
                  <c:v>0.37402750000000001</c:v>
                </c:pt>
                <c:pt idx="7451">
                  <c:v>0.37392619999999999</c:v>
                </c:pt>
                <c:pt idx="7452">
                  <c:v>0.37395519999999999</c:v>
                </c:pt>
                <c:pt idx="7453">
                  <c:v>0.37414350000000002</c:v>
                </c:pt>
                <c:pt idx="7454">
                  <c:v>0.37447829999999999</c:v>
                </c:pt>
                <c:pt idx="7455">
                  <c:v>0.37490790000000002</c:v>
                </c:pt>
                <c:pt idx="7456">
                  <c:v>0.37535859999999999</c:v>
                </c:pt>
                <c:pt idx="7457">
                  <c:v>0.37575890000000001</c:v>
                </c:pt>
                <c:pt idx="7458">
                  <c:v>0.376052</c:v>
                </c:pt>
                <c:pt idx="7459">
                  <c:v>0.37621399999999999</c:v>
                </c:pt>
                <c:pt idx="7460">
                  <c:v>0.3762568</c:v>
                </c:pt>
                <c:pt idx="7461">
                  <c:v>0.37622119999999998</c:v>
                </c:pt>
                <c:pt idx="7462">
                  <c:v>0.37616139999999998</c:v>
                </c:pt>
                <c:pt idx="7463">
                  <c:v>0.37612889999999999</c:v>
                </c:pt>
                <c:pt idx="7464">
                  <c:v>0.37616189999999999</c:v>
                </c:pt>
                <c:pt idx="7465">
                  <c:v>0.3762701</c:v>
                </c:pt>
                <c:pt idx="7466">
                  <c:v>0.3764381</c:v>
                </c:pt>
                <c:pt idx="7467">
                  <c:v>0.37662699999999999</c:v>
                </c:pt>
                <c:pt idx="7468">
                  <c:v>0.37679240000000003</c:v>
                </c:pt>
              </c:numCache>
            </c:numRef>
          </c:yVal>
          <c:smooth val="1"/>
          <c:extLst>
            <c:ext xmlns:c16="http://schemas.microsoft.com/office/drawing/2014/chart" uri="{C3380CC4-5D6E-409C-BE32-E72D297353CC}">
              <c16:uniqueId val="{00000001-8F3F-4EEF-AE11-F2B3FC39B5DB}"/>
            </c:ext>
          </c:extLst>
        </c:ser>
        <c:dLbls>
          <c:showLegendKey val="0"/>
          <c:showVal val="0"/>
          <c:showCatName val="0"/>
          <c:showSerName val="0"/>
          <c:showPercent val="0"/>
          <c:showBubbleSize val="0"/>
        </c:dLbls>
        <c:axId val="1699098623"/>
        <c:axId val="1699101951"/>
      </c:scatterChart>
      <c:valAx>
        <c:axId val="1699098623"/>
        <c:scaling>
          <c:orientation val="maxMin"/>
          <c:max val="40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Wave number (cm</a:t>
                </a:r>
                <a:r>
                  <a:rPr lang="en-GB" baseline="30000"/>
                  <a:t>-1</a:t>
                </a:r>
                <a:r>
                  <a:rPr lang="en-GB"/>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99101951"/>
        <c:crosses val="max"/>
        <c:crossBetween val="midCat"/>
      </c:valAx>
      <c:valAx>
        <c:axId val="1699101951"/>
        <c:scaling>
          <c:orientation val="maxMin"/>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ransmitt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99098623"/>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DRP1 BEFORE CQP ADSORPTION</c:v>
                </c:pt>
              </c:strCache>
            </c:strRef>
          </c:tx>
          <c:spPr>
            <a:ln w="9525" cap="rnd">
              <a:solidFill>
                <a:schemeClr val="accent1"/>
              </a:solidFill>
              <a:round/>
            </a:ln>
            <a:effectLst/>
          </c:spPr>
          <c:marker>
            <c:symbol val="none"/>
          </c:marker>
          <c:xVal>
            <c:numRef>
              <c:f>Sheet1!$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Sheet1!$B$2:$B$7470</c:f>
              <c:numCache>
                <c:formatCode>0.00E+00</c:formatCode>
                <c:ptCount val="7469"/>
                <c:pt idx="0">
                  <c:v>0</c:v>
                </c:pt>
                <c:pt idx="1">
                  <c:v>0.33264050000000001</c:v>
                </c:pt>
                <c:pt idx="2">
                  <c:v>0.33339059999999998</c:v>
                </c:pt>
                <c:pt idx="3">
                  <c:v>0.33410780000000001</c:v>
                </c:pt>
                <c:pt idx="4">
                  <c:v>0.33475319999999997</c:v>
                </c:pt>
                <c:pt idx="5">
                  <c:v>0.33524860000000001</c:v>
                </c:pt>
                <c:pt idx="6">
                  <c:v>0.33551760000000003</c:v>
                </c:pt>
                <c:pt idx="7">
                  <c:v>0.33551979999999998</c:v>
                </c:pt>
                <c:pt idx="8">
                  <c:v>0.3352929</c:v>
                </c:pt>
                <c:pt idx="9">
                  <c:v>0.3349453</c:v>
                </c:pt>
                <c:pt idx="10">
                  <c:v>0.33462839999999999</c:v>
                </c:pt>
                <c:pt idx="11">
                  <c:v>0.33447339999999998</c:v>
                </c:pt>
                <c:pt idx="12">
                  <c:v>0.33455859999999998</c:v>
                </c:pt>
                <c:pt idx="13">
                  <c:v>0.33487860000000003</c:v>
                </c:pt>
                <c:pt idx="14">
                  <c:v>0.33536159999999998</c:v>
                </c:pt>
                <c:pt idx="15">
                  <c:v>0.33590300000000001</c:v>
                </c:pt>
                <c:pt idx="16">
                  <c:v>0.33642129999999998</c:v>
                </c:pt>
                <c:pt idx="17">
                  <c:v>0.33689089999999999</c:v>
                </c:pt>
                <c:pt idx="18">
                  <c:v>0.33733429999999998</c:v>
                </c:pt>
                <c:pt idx="19">
                  <c:v>0.33779310000000001</c:v>
                </c:pt>
                <c:pt idx="20">
                  <c:v>0.33829090000000001</c:v>
                </c:pt>
                <c:pt idx="21">
                  <c:v>0.33881620000000001</c:v>
                </c:pt>
                <c:pt idx="22">
                  <c:v>0.33932620000000002</c:v>
                </c:pt>
                <c:pt idx="23">
                  <c:v>0.33977269999999998</c:v>
                </c:pt>
                <c:pt idx="24">
                  <c:v>0.34013189999999999</c:v>
                </c:pt>
                <c:pt idx="25">
                  <c:v>0.34041510000000003</c:v>
                </c:pt>
                <c:pt idx="26">
                  <c:v>0.34065630000000002</c:v>
                </c:pt>
                <c:pt idx="27">
                  <c:v>0.34089399999999997</c:v>
                </c:pt>
                <c:pt idx="28">
                  <c:v>0.34114220000000001</c:v>
                </c:pt>
                <c:pt idx="29">
                  <c:v>0.34139170000000002</c:v>
                </c:pt>
                <c:pt idx="30">
                  <c:v>0.34162429999999999</c:v>
                </c:pt>
                <c:pt idx="31">
                  <c:v>0.34183649999999999</c:v>
                </c:pt>
                <c:pt idx="32">
                  <c:v>0.342055</c:v>
                </c:pt>
                <c:pt idx="33">
                  <c:v>0.3423408</c:v>
                </c:pt>
                <c:pt idx="34">
                  <c:v>0.34277049999999998</c:v>
                </c:pt>
                <c:pt idx="35">
                  <c:v>0.34342</c:v>
                </c:pt>
                <c:pt idx="36">
                  <c:v>0.3443329</c:v>
                </c:pt>
                <c:pt idx="37">
                  <c:v>0.34548800000000002</c:v>
                </c:pt>
                <c:pt idx="38">
                  <c:v>0.34675089999999997</c:v>
                </c:pt>
                <c:pt idx="39">
                  <c:v>0.34787000000000001</c:v>
                </c:pt>
                <c:pt idx="40">
                  <c:v>0.3486013</c:v>
                </c:pt>
                <c:pt idx="41">
                  <c:v>0.3488754</c:v>
                </c:pt>
                <c:pt idx="42">
                  <c:v>0.34883330000000001</c:v>
                </c:pt>
                <c:pt idx="43">
                  <c:v>0.34866829999999999</c:v>
                </c:pt>
                <c:pt idx="44">
                  <c:v>0.34850890000000001</c:v>
                </c:pt>
                <c:pt idx="45">
                  <c:v>0.34838429999999998</c:v>
                </c:pt>
                <c:pt idx="46">
                  <c:v>0.348269</c:v>
                </c:pt>
                <c:pt idx="47">
                  <c:v>0.34812720000000003</c:v>
                </c:pt>
                <c:pt idx="48">
                  <c:v>0.34794140000000001</c:v>
                </c:pt>
                <c:pt idx="49">
                  <c:v>0.34772140000000001</c:v>
                </c:pt>
                <c:pt idx="50">
                  <c:v>0.34749649999999999</c:v>
                </c:pt>
                <c:pt idx="51">
                  <c:v>0.34729539999999998</c:v>
                </c:pt>
                <c:pt idx="52">
                  <c:v>0.34713119999999997</c:v>
                </c:pt>
                <c:pt idx="53">
                  <c:v>0.34700140000000002</c:v>
                </c:pt>
                <c:pt idx="54">
                  <c:v>0.34689639999999999</c:v>
                </c:pt>
                <c:pt idx="55">
                  <c:v>0.34681699999999999</c:v>
                </c:pt>
                <c:pt idx="56">
                  <c:v>0.346779</c:v>
                </c:pt>
                <c:pt idx="57">
                  <c:v>0.346806</c:v>
                </c:pt>
                <c:pt idx="58">
                  <c:v>0.34691820000000001</c:v>
                </c:pt>
                <c:pt idx="59">
                  <c:v>0.34711940000000002</c:v>
                </c:pt>
                <c:pt idx="60">
                  <c:v>0.34739530000000002</c:v>
                </c:pt>
                <c:pt idx="61">
                  <c:v>0.34772209999999998</c:v>
                </c:pt>
                <c:pt idx="62">
                  <c:v>0.34808020000000001</c:v>
                </c:pt>
                <c:pt idx="63">
                  <c:v>0.34846549999999998</c:v>
                </c:pt>
                <c:pt idx="64">
                  <c:v>0.3488868</c:v>
                </c:pt>
                <c:pt idx="65">
                  <c:v>0.34935179999999999</c:v>
                </c:pt>
                <c:pt idx="66">
                  <c:v>0.34984340000000003</c:v>
                </c:pt>
                <c:pt idx="67">
                  <c:v>0.35030909999999998</c:v>
                </c:pt>
                <c:pt idx="68">
                  <c:v>0.35066950000000002</c:v>
                </c:pt>
                <c:pt idx="69">
                  <c:v>0.3508503</c:v>
                </c:pt>
                <c:pt idx="70">
                  <c:v>0.35081030000000002</c:v>
                </c:pt>
                <c:pt idx="71">
                  <c:v>0.350574</c:v>
                </c:pt>
                <c:pt idx="72">
                  <c:v>0.35022449999999999</c:v>
                </c:pt>
                <c:pt idx="73">
                  <c:v>0.34988819999999998</c:v>
                </c:pt>
                <c:pt idx="74">
                  <c:v>0.34968290000000002</c:v>
                </c:pt>
                <c:pt idx="75">
                  <c:v>0.34967280000000001</c:v>
                </c:pt>
                <c:pt idx="76">
                  <c:v>0.34984929999999997</c:v>
                </c:pt>
                <c:pt idx="77">
                  <c:v>0.35013850000000002</c:v>
                </c:pt>
                <c:pt idx="78">
                  <c:v>0.3504408</c:v>
                </c:pt>
                <c:pt idx="79">
                  <c:v>0.35067599999999999</c:v>
                </c:pt>
                <c:pt idx="80">
                  <c:v>0.3508154</c:v>
                </c:pt>
                <c:pt idx="81">
                  <c:v>0.3508773</c:v>
                </c:pt>
                <c:pt idx="82">
                  <c:v>0.35090100000000002</c:v>
                </c:pt>
                <c:pt idx="83">
                  <c:v>0.3509196</c:v>
                </c:pt>
                <c:pt idx="84">
                  <c:v>0.35094419999999998</c:v>
                </c:pt>
                <c:pt idx="85">
                  <c:v>0.35096579999999999</c:v>
                </c:pt>
                <c:pt idx="86">
                  <c:v>0.35097099999999998</c:v>
                </c:pt>
                <c:pt idx="87">
                  <c:v>0.35096110000000003</c:v>
                </c:pt>
                <c:pt idx="88">
                  <c:v>0.35096349999999998</c:v>
                </c:pt>
                <c:pt idx="89">
                  <c:v>0.35102109999999997</c:v>
                </c:pt>
                <c:pt idx="90">
                  <c:v>0.35117090000000001</c:v>
                </c:pt>
                <c:pt idx="91">
                  <c:v>0.35142099999999998</c:v>
                </c:pt>
                <c:pt idx="92">
                  <c:v>0.35174870000000003</c:v>
                </c:pt>
                <c:pt idx="93">
                  <c:v>0.35211100000000001</c:v>
                </c:pt>
                <c:pt idx="94">
                  <c:v>0.35247420000000002</c:v>
                </c:pt>
                <c:pt idx="95">
                  <c:v>0.35283310000000001</c:v>
                </c:pt>
                <c:pt idx="96">
                  <c:v>0.35320970000000002</c:v>
                </c:pt>
                <c:pt idx="97">
                  <c:v>0.35363640000000002</c:v>
                </c:pt>
                <c:pt idx="98">
                  <c:v>0.35412719999999998</c:v>
                </c:pt>
                <c:pt idx="99">
                  <c:v>0.3546569</c:v>
                </c:pt>
                <c:pt idx="100">
                  <c:v>0.35516120000000001</c:v>
                </c:pt>
                <c:pt idx="101">
                  <c:v>0.35556330000000003</c:v>
                </c:pt>
                <c:pt idx="102">
                  <c:v>0.35580210000000001</c:v>
                </c:pt>
                <c:pt idx="103">
                  <c:v>0.35586659999999998</c:v>
                </c:pt>
                <c:pt idx="104">
                  <c:v>0.35579329999999998</c:v>
                </c:pt>
                <c:pt idx="105">
                  <c:v>0.35565200000000002</c:v>
                </c:pt>
                <c:pt idx="106">
                  <c:v>0.3555084</c:v>
                </c:pt>
                <c:pt idx="107">
                  <c:v>0.35540349999999998</c:v>
                </c:pt>
                <c:pt idx="108">
                  <c:v>0.35533989999999999</c:v>
                </c:pt>
                <c:pt idx="109">
                  <c:v>0.35529179999999999</c:v>
                </c:pt>
                <c:pt idx="110">
                  <c:v>0.35522579999999998</c:v>
                </c:pt>
                <c:pt idx="111">
                  <c:v>0.35512909999999998</c:v>
                </c:pt>
                <c:pt idx="112">
                  <c:v>0.35502060000000002</c:v>
                </c:pt>
                <c:pt idx="113">
                  <c:v>0.35494160000000002</c:v>
                </c:pt>
                <c:pt idx="114">
                  <c:v>0.35493560000000002</c:v>
                </c:pt>
                <c:pt idx="115">
                  <c:v>0.35503030000000002</c:v>
                </c:pt>
                <c:pt idx="116">
                  <c:v>0.35523369999999999</c:v>
                </c:pt>
                <c:pt idx="117">
                  <c:v>0.3555372</c:v>
                </c:pt>
                <c:pt idx="118">
                  <c:v>0.35592459999999998</c:v>
                </c:pt>
                <c:pt idx="119">
                  <c:v>0.3563731</c:v>
                </c:pt>
                <c:pt idx="120">
                  <c:v>0.35685289999999997</c:v>
                </c:pt>
                <c:pt idx="121">
                  <c:v>0.35731990000000002</c:v>
                </c:pt>
                <c:pt idx="122">
                  <c:v>0.35770999999999997</c:v>
                </c:pt>
                <c:pt idx="123">
                  <c:v>0.35795480000000002</c:v>
                </c:pt>
                <c:pt idx="124">
                  <c:v>0.35800369999999998</c:v>
                </c:pt>
                <c:pt idx="125">
                  <c:v>0.3578423</c:v>
                </c:pt>
                <c:pt idx="126">
                  <c:v>0.3575081</c:v>
                </c:pt>
                <c:pt idx="127">
                  <c:v>0.35708499999999999</c:v>
                </c:pt>
                <c:pt idx="128">
                  <c:v>0.35668860000000002</c:v>
                </c:pt>
                <c:pt idx="129">
                  <c:v>0.35642190000000001</c:v>
                </c:pt>
                <c:pt idx="130">
                  <c:v>0.3563403</c:v>
                </c:pt>
                <c:pt idx="131">
                  <c:v>0.35642689999999999</c:v>
                </c:pt>
                <c:pt idx="132">
                  <c:v>0.3565991</c:v>
                </c:pt>
                <c:pt idx="133">
                  <c:v>0.35674539999999999</c:v>
                </c:pt>
                <c:pt idx="134">
                  <c:v>0.35677930000000002</c:v>
                </c:pt>
                <c:pt idx="135">
                  <c:v>0.35668359999999999</c:v>
                </c:pt>
                <c:pt idx="136">
                  <c:v>0.35651620000000001</c:v>
                </c:pt>
                <c:pt idx="137">
                  <c:v>0.35638710000000001</c:v>
                </c:pt>
                <c:pt idx="138">
                  <c:v>0.35640280000000002</c:v>
                </c:pt>
                <c:pt idx="139">
                  <c:v>0.35662769999999999</c:v>
                </c:pt>
                <c:pt idx="140">
                  <c:v>0.3570468</c:v>
                </c:pt>
                <c:pt idx="141">
                  <c:v>0.3575757</c:v>
                </c:pt>
                <c:pt idx="142">
                  <c:v>0.3580911</c:v>
                </c:pt>
                <c:pt idx="143">
                  <c:v>0.35849140000000002</c:v>
                </c:pt>
                <c:pt idx="144">
                  <c:v>0.35873719999999998</c:v>
                </c:pt>
                <c:pt idx="145">
                  <c:v>0.35885230000000001</c:v>
                </c:pt>
                <c:pt idx="146">
                  <c:v>0.35890149999999998</c:v>
                </c:pt>
                <c:pt idx="147">
                  <c:v>0.3589541</c:v>
                </c:pt>
                <c:pt idx="148">
                  <c:v>0.35906359999999998</c:v>
                </c:pt>
                <c:pt idx="149">
                  <c:v>0.35924790000000001</c:v>
                </c:pt>
                <c:pt idx="150">
                  <c:v>0.3594965</c:v>
                </c:pt>
                <c:pt idx="151">
                  <c:v>0.35978110000000002</c:v>
                </c:pt>
                <c:pt idx="152">
                  <c:v>0.36007470000000003</c:v>
                </c:pt>
                <c:pt idx="153">
                  <c:v>0.36035970000000001</c:v>
                </c:pt>
                <c:pt idx="154">
                  <c:v>0.36062379999999999</c:v>
                </c:pt>
                <c:pt idx="155">
                  <c:v>0.36085390000000001</c:v>
                </c:pt>
                <c:pt idx="156">
                  <c:v>0.36103299999999999</c:v>
                </c:pt>
                <c:pt idx="157">
                  <c:v>0.36114780000000002</c:v>
                </c:pt>
                <c:pt idx="158">
                  <c:v>0.36119669999999998</c:v>
                </c:pt>
                <c:pt idx="159">
                  <c:v>0.36119709999999999</c:v>
                </c:pt>
                <c:pt idx="160">
                  <c:v>0.36118299999999998</c:v>
                </c:pt>
                <c:pt idx="161">
                  <c:v>0.36118840000000002</c:v>
                </c:pt>
                <c:pt idx="162">
                  <c:v>0.36123729999999998</c:v>
                </c:pt>
                <c:pt idx="163">
                  <c:v>0.36133330000000002</c:v>
                </c:pt>
                <c:pt idx="164">
                  <c:v>0.36146610000000001</c:v>
                </c:pt>
                <c:pt idx="165">
                  <c:v>0.36162870000000003</c:v>
                </c:pt>
                <c:pt idx="166">
                  <c:v>0.36183409999999999</c:v>
                </c:pt>
                <c:pt idx="167">
                  <c:v>0.36211450000000001</c:v>
                </c:pt>
                <c:pt idx="168">
                  <c:v>0.36250979999999999</c:v>
                </c:pt>
                <c:pt idx="169">
                  <c:v>0.36303590000000002</c:v>
                </c:pt>
                <c:pt idx="170">
                  <c:v>0.36366150000000003</c:v>
                </c:pt>
                <c:pt idx="171">
                  <c:v>0.36429719999999999</c:v>
                </c:pt>
                <c:pt idx="172">
                  <c:v>0.36481930000000001</c:v>
                </c:pt>
                <c:pt idx="173">
                  <c:v>0.36511670000000002</c:v>
                </c:pt>
                <c:pt idx="174">
                  <c:v>0.3651375</c:v>
                </c:pt>
                <c:pt idx="175">
                  <c:v>0.36492639999999998</c:v>
                </c:pt>
                <c:pt idx="176">
                  <c:v>0.3646102</c:v>
                </c:pt>
                <c:pt idx="177">
                  <c:v>0.36435450000000003</c:v>
                </c:pt>
                <c:pt idx="178">
                  <c:v>0.36428319999999997</c:v>
                </c:pt>
                <c:pt idx="179">
                  <c:v>0.36443520000000001</c:v>
                </c:pt>
                <c:pt idx="180">
                  <c:v>0.36475809999999997</c:v>
                </c:pt>
                <c:pt idx="181">
                  <c:v>0.36514560000000001</c:v>
                </c:pt>
                <c:pt idx="182">
                  <c:v>0.36548619999999998</c:v>
                </c:pt>
                <c:pt idx="183">
                  <c:v>0.3657088</c:v>
                </c:pt>
                <c:pt idx="184">
                  <c:v>0.36580649999999998</c:v>
                </c:pt>
                <c:pt idx="185">
                  <c:v>0.36581979999999997</c:v>
                </c:pt>
                <c:pt idx="186">
                  <c:v>0.3658074</c:v>
                </c:pt>
                <c:pt idx="187">
                  <c:v>0.36581049999999998</c:v>
                </c:pt>
                <c:pt idx="188">
                  <c:v>0.36583860000000001</c:v>
                </c:pt>
                <c:pt idx="189">
                  <c:v>0.36587350000000002</c:v>
                </c:pt>
                <c:pt idx="190">
                  <c:v>0.36589450000000001</c:v>
                </c:pt>
                <c:pt idx="191">
                  <c:v>0.36589919999999998</c:v>
                </c:pt>
                <c:pt idx="192">
                  <c:v>0.3659155</c:v>
                </c:pt>
                <c:pt idx="193">
                  <c:v>0.36598599999999998</c:v>
                </c:pt>
                <c:pt idx="194">
                  <c:v>0.36614720000000001</c:v>
                </c:pt>
                <c:pt idx="195">
                  <c:v>0.36640499999999998</c:v>
                </c:pt>
                <c:pt idx="196">
                  <c:v>0.36673460000000002</c:v>
                </c:pt>
                <c:pt idx="197">
                  <c:v>0.36709140000000001</c:v>
                </c:pt>
                <c:pt idx="198">
                  <c:v>0.36743799999999999</c:v>
                </c:pt>
                <c:pt idx="199">
                  <c:v>0.36776059999999999</c:v>
                </c:pt>
                <c:pt idx="200">
                  <c:v>0.36806759999999999</c:v>
                </c:pt>
                <c:pt idx="201">
                  <c:v>0.36837419999999998</c:v>
                </c:pt>
                <c:pt idx="202">
                  <c:v>0.36868269999999997</c:v>
                </c:pt>
                <c:pt idx="203">
                  <c:v>0.3689693</c:v>
                </c:pt>
                <c:pt idx="204">
                  <c:v>0.36919390000000002</c:v>
                </c:pt>
                <c:pt idx="205">
                  <c:v>0.36932110000000001</c:v>
                </c:pt>
                <c:pt idx="206">
                  <c:v>0.3693497</c:v>
                </c:pt>
                <c:pt idx="207">
                  <c:v>0.36932219999999999</c:v>
                </c:pt>
                <c:pt idx="208">
                  <c:v>0.36932169999999998</c:v>
                </c:pt>
                <c:pt idx="209">
                  <c:v>0.3694404</c:v>
                </c:pt>
                <c:pt idx="210">
                  <c:v>0.36973620000000001</c:v>
                </c:pt>
                <c:pt idx="211">
                  <c:v>0.37020500000000001</c:v>
                </c:pt>
                <c:pt idx="212">
                  <c:v>0.37076809999999999</c:v>
                </c:pt>
                <c:pt idx="213">
                  <c:v>0.37131110000000001</c:v>
                </c:pt>
                <c:pt idx="214">
                  <c:v>0.37172820000000001</c:v>
                </c:pt>
                <c:pt idx="215">
                  <c:v>0.37197730000000001</c:v>
                </c:pt>
                <c:pt idx="216">
                  <c:v>0.37208829999999998</c:v>
                </c:pt>
                <c:pt idx="217">
                  <c:v>0.37213540000000001</c:v>
                </c:pt>
                <c:pt idx="218">
                  <c:v>0.3721913</c:v>
                </c:pt>
                <c:pt idx="219">
                  <c:v>0.37229180000000001</c:v>
                </c:pt>
                <c:pt idx="220">
                  <c:v>0.37242779999999998</c:v>
                </c:pt>
                <c:pt idx="221">
                  <c:v>0.37255769999999999</c:v>
                </c:pt>
                <c:pt idx="222">
                  <c:v>0.37263930000000001</c:v>
                </c:pt>
                <c:pt idx="223">
                  <c:v>0.37265599999999999</c:v>
                </c:pt>
                <c:pt idx="224">
                  <c:v>0.3726312</c:v>
                </c:pt>
                <c:pt idx="225">
                  <c:v>0.37261070000000002</c:v>
                </c:pt>
                <c:pt idx="226">
                  <c:v>0.3726392</c:v>
                </c:pt>
                <c:pt idx="227">
                  <c:v>0.3727317</c:v>
                </c:pt>
                <c:pt idx="228">
                  <c:v>0.37287009999999998</c:v>
                </c:pt>
                <c:pt idx="229">
                  <c:v>0.37301499999999999</c:v>
                </c:pt>
                <c:pt idx="230">
                  <c:v>0.37313299999999999</c:v>
                </c:pt>
                <c:pt idx="231">
                  <c:v>0.37321199999999999</c:v>
                </c:pt>
                <c:pt idx="232">
                  <c:v>0.37326589999999998</c:v>
                </c:pt>
                <c:pt idx="233">
                  <c:v>0.37331959999999997</c:v>
                </c:pt>
                <c:pt idx="234">
                  <c:v>0.37338909999999997</c:v>
                </c:pt>
                <c:pt idx="235">
                  <c:v>0.3734652</c:v>
                </c:pt>
                <c:pt idx="236">
                  <c:v>0.3735193</c:v>
                </c:pt>
                <c:pt idx="237">
                  <c:v>0.37351869999999998</c:v>
                </c:pt>
                <c:pt idx="238">
                  <c:v>0.37345279999999997</c:v>
                </c:pt>
                <c:pt idx="239">
                  <c:v>0.37334810000000002</c:v>
                </c:pt>
                <c:pt idx="240">
                  <c:v>0.3732644</c:v>
                </c:pt>
                <c:pt idx="241">
                  <c:v>0.3732685</c:v>
                </c:pt>
                <c:pt idx="242">
                  <c:v>0.37339899999999998</c:v>
                </c:pt>
                <c:pt idx="243">
                  <c:v>0.37364239999999999</c:v>
                </c:pt>
                <c:pt idx="244">
                  <c:v>0.37393159999999998</c:v>
                </c:pt>
                <c:pt idx="245">
                  <c:v>0.37418030000000002</c:v>
                </c:pt>
                <c:pt idx="246">
                  <c:v>0.37432029999999999</c:v>
                </c:pt>
                <c:pt idx="247">
                  <c:v>0.3743436</c:v>
                </c:pt>
                <c:pt idx="248">
                  <c:v>0.37430059999999998</c:v>
                </c:pt>
                <c:pt idx="249">
                  <c:v>0.37427300000000002</c:v>
                </c:pt>
                <c:pt idx="250">
                  <c:v>0.37432349999999998</c:v>
                </c:pt>
                <c:pt idx="251">
                  <c:v>0.3744653</c:v>
                </c:pt>
                <c:pt idx="252">
                  <c:v>0.37465530000000002</c:v>
                </c:pt>
                <c:pt idx="253">
                  <c:v>0.37481900000000001</c:v>
                </c:pt>
                <c:pt idx="254">
                  <c:v>0.37488579999999999</c:v>
                </c:pt>
                <c:pt idx="255">
                  <c:v>0.37482199999999999</c:v>
                </c:pt>
                <c:pt idx="256">
                  <c:v>0.37464560000000002</c:v>
                </c:pt>
                <c:pt idx="257">
                  <c:v>0.37441799999999997</c:v>
                </c:pt>
                <c:pt idx="258">
                  <c:v>0.37422100000000003</c:v>
                </c:pt>
                <c:pt idx="259">
                  <c:v>0.37412089999999998</c:v>
                </c:pt>
                <c:pt idx="260">
                  <c:v>0.37415389999999998</c:v>
                </c:pt>
                <c:pt idx="261">
                  <c:v>0.3743129</c:v>
                </c:pt>
                <c:pt idx="262">
                  <c:v>0.37455699999999997</c:v>
                </c:pt>
                <c:pt idx="263">
                  <c:v>0.37482860000000001</c:v>
                </c:pt>
                <c:pt idx="264">
                  <c:v>0.37507380000000001</c:v>
                </c:pt>
                <c:pt idx="265">
                  <c:v>0.37525370000000002</c:v>
                </c:pt>
                <c:pt idx="266">
                  <c:v>0.3753399</c:v>
                </c:pt>
                <c:pt idx="267">
                  <c:v>0.37531310000000001</c:v>
                </c:pt>
                <c:pt idx="268">
                  <c:v>0.37516339999999998</c:v>
                </c:pt>
                <c:pt idx="269">
                  <c:v>0.37490020000000002</c:v>
                </c:pt>
                <c:pt idx="270">
                  <c:v>0.37455929999999998</c:v>
                </c:pt>
                <c:pt idx="271">
                  <c:v>0.37420249999999999</c:v>
                </c:pt>
                <c:pt idx="272">
                  <c:v>0.37390839999999997</c:v>
                </c:pt>
                <c:pt idx="273">
                  <c:v>0.37374380000000001</c:v>
                </c:pt>
                <c:pt idx="274">
                  <c:v>0.37373919999999999</c:v>
                </c:pt>
                <c:pt idx="275">
                  <c:v>0.37387949999999998</c:v>
                </c:pt>
                <c:pt idx="276">
                  <c:v>0.37410910000000003</c:v>
                </c:pt>
                <c:pt idx="277">
                  <c:v>0.37435619999999997</c:v>
                </c:pt>
                <c:pt idx="278">
                  <c:v>0.37455509999999997</c:v>
                </c:pt>
                <c:pt idx="279">
                  <c:v>0.37467289999999998</c:v>
                </c:pt>
                <c:pt idx="280">
                  <c:v>0.3747064</c:v>
                </c:pt>
                <c:pt idx="281">
                  <c:v>0.37467400000000001</c:v>
                </c:pt>
                <c:pt idx="282">
                  <c:v>0.3745947</c:v>
                </c:pt>
                <c:pt idx="283">
                  <c:v>0.37447970000000003</c:v>
                </c:pt>
                <c:pt idx="284">
                  <c:v>0.37433270000000002</c:v>
                </c:pt>
                <c:pt idx="285">
                  <c:v>0.37416270000000001</c:v>
                </c:pt>
                <c:pt idx="286">
                  <c:v>0.37399490000000002</c:v>
                </c:pt>
                <c:pt idx="287">
                  <c:v>0.37387330000000002</c:v>
                </c:pt>
                <c:pt idx="288">
                  <c:v>0.37384309999999998</c:v>
                </c:pt>
                <c:pt idx="289">
                  <c:v>0.37393159999999998</c:v>
                </c:pt>
                <c:pt idx="290">
                  <c:v>0.3741273</c:v>
                </c:pt>
                <c:pt idx="291">
                  <c:v>0.37438199999999999</c:v>
                </c:pt>
                <c:pt idx="292">
                  <c:v>0.37462099999999998</c:v>
                </c:pt>
                <c:pt idx="293">
                  <c:v>0.37477899999999997</c:v>
                </c:pt>
                <c:pt idx="294">
                  <c:v>0.37482979999999999</c:v>
                </c:pt>
                <c:pt idx="295">
                  <c:v>0.37479669999999998</c:v>
                </c:pt>
                <c:pt idx="296">
                  <c:v>0.37473980000000001</c:v>
                </c:pt>
                <c:pt idx="297">
                  <c:v>0.37472349999999999</c:v>
                </c:pt>
                <c:pt idx="298">
                  <c:v>0.37478669999999997</c:v>
                </c:pt>
                <c:pt idx="299">
                  <c:v>0.3749229</c:v>
                </c:pt>
                <c:pt idx="300">
                  <c:v>0.37508659999999999</c:v>
                </c:pt>
                <c:pt idx="301">
                  <c:v>0.37521500000000002</c:v>
                </c:pt>
                <c:pt idx="302">
                  <c:v>0.3752646</c:v>
                </c:pt>
                <c:pt idx="303">
                  <c:v>0.37522949999999999</c:v>
                </c:pt>
                <c:pt idx="304">
                  <c:v>0.37514239999999999</c:v>
                </c:pt>
                <c:pt idx="305">
                  <c:v>0.3750502</c:v>
                </c:pt>
                <c:pt idx="306">
                  <c:v>0.37498860000000001</c:v>
                </c:pt>
                <c:pt idx="307">
                  <c:v>0.37496200000000002</c:v>
                </c:pt>
                <c:pt idx="308">
                  <c:v>0.37494569999999999</c:v>
                </c:pt>
                <c:pt idx="309">
                  <c:v>0.37490499999999999</c:v>
                </c:pt>
                <c:pt idx="310">
                  <c:v>0.37481950000000003</c:v>
                </c:pt>
                <c:pt idx="311">
                  <c:v>0.3746988</c:v>
                </c:pt>
                <c:pt idx="312">
                  <c:v>0.37458000000000002</c:v>
                </c:pt>
                <c:pt idx="313">
                  <c:v>0.37450699999999998</c:v>
                </c:pt>
                <c:pt idx="314">
                  <c:v>0.37450420000000001</c:v>
                </c:pt>
                <c:pt idx="315">
                  <c:v>0.37456679999999998</c:v>
                </c:pt>
                <c:pt idx="316">
                  <c:v>0.3746621</c:v>
                </c:pt>
                <c:pt idx="317">
                  <c:v>0.37475170000000002</c:v>
                </c:pt>
                <c:pt idx="318">
                  <c:v>0.37480960000000002</c:v>
                </c:pt>
                <c:pt idx="319">
                  <c:v>0.37483860000000002</c:v>
                </c:pt>
                <c:pt idx="320">
                  <c:v>0.37486190000000003</c:v>
                </c:pt>
                <c:pt idx="321">
                  <c:v>0.37490810000000002</c:v>
                </c:pt>
                <c:pt idx="322">
                  <c:v>0.37498609999999999</c:v>
                </c:pt>
                <c:pt idx="323">
                  <c:v>0.37507449999999998</c:v>
                </c:pt>
                <c:pt idx="324">
                  <c:v>0.37512479999999998</c:v>
                </c:pt>
                <c:pt idx="325">
                  <c:v>0.3750869</c:v>
                </c:pt>
                <c:pt idx="326">
                  <c:v>0.37493100000000001</c:v>
                </c:pt>
                <c:pt idx="327">
                  <c:v>0.37466359999999999</c:v>
                </c:pt>
                <c:pt idx="328">
                  <c:v>0.37432359999999998</c:v>
                </c:pt>
                <c:pt idx="329">
                  <c:v>0.37396649999999998</c:v>
                </c:pt>
                <c:pt idx="330">
                  <c:v>0.373643</c:v>
                </c:pt>
                <c:pt idx="331">
                  <c:v>0.37338100000000002</c:v>
                </c:pt>
                <c:pt idx="332">
                  <c:v>0.3731874</c:v>
                </c:pt>
                <c:pt idx="333">
                  <c:v>0.3730561</c:v>
                </c:pt>
                <c:pt idx="334">
                  <c:v>0.37298229999999999</c:v>
                </c:pt>
                <c:pt idx="335">
                  <c:v>0.37296879999999999</c:v>
                </c:pt>
                <c:pt idx="336">
                  <c:v>0.37302109999999999</c:v>
                </c:pt>
                <c:pt idx="337">
                  <c:v>0.37313669999999999</c:v>
                </c:pt>
                <c:pt idx="338">
                  <c:v>0.37329240000000002</c:v>
                </c:pt>
                <c:pt idx="339">
                  <c:v>0.37344270000000002</c:v>
                </c:pt>
                <c:pt idx="340">
                  <c:v>0.37353760000000003</c:v>
                </c:pt>
                <c:pt idx="341">
                  <c:v>0.37353550000000002</c:v>
                </c:pt>
                <c:pt idx="342">
                  <c:v>0.37342740000000002</c:v>
                </c:pt>
                <c:pt idx="343">
                  <c:v>0.37323879999999998</c:v>
                </c:pt>
                <c:pt idx="344">
                  <c:v>0.3730212</c:v>
                </c:pt>
                <c:pt idx="345">
                  <c:v>0.37282680000000001</c:v>
                </c:pt>
                <c:pt idx="346">
                  <c:v>0.37268790000000002</c:v>
                </c:pt>
                <c:pt idx="347">
                  <c:v>0.37260959999999999</c:v>
                </c:pt>
                <c:pt idx="348">
                  <c:v>0.3725733</c:v>
                </c:pt>
                <c:pt idx="349">
                  <c:v>0.3725543</c:v>
                </c:pt>
                <c:pt idx="350">
                  <c:v>0.37253950000000002</c:v>
                </c:pt>
                <c:pt idx="351">
                  <c:v>0.37253380000000003</c:v>
                </c:pt>
                <c:pt idx="352">
                  <c:v>0.37255300000000002</c:v>
                </c:pt>
                <c:pt idx="353">
                  <c:v>0.3726061</c:v>
                </c:pt>
                <c:pt idx="354">
                  <c:v>0.3726797</c:v>
                </c:pt>
                <c:pt idx="355">
                  <c:v>0.3727356</c:v>
                </c:pt>
                <c:pt idx="356">
                  <c:v>0.37272189999999999</c:v>
                </c:pt>
                <c:pt idx="357">
                  <c:v>0.37259880000000001</c:v>
                </c:pt>
                <c:pt idx="358">
                  <c:v>0.37235499999999999</c:v>
                </c:pt>
                <c:pt idx="359">
                  <c:v>0.37201610000000002</c:v>
                </c:pt>
                <c:pt idx="360">
                  <c:v>0.3716313</c:v>
                </c:pt>
                <c:pt idx="361">
                  <c:v>0.37125859999999999</c:v>
                </c:pt>
                <c:pt idx="362">
                  <c:v>0.37094199999999999</c:v>
                </c:pt>
                <c:pt idx="363">
                  <c:v>0.37069809999999997</c:v>
                </c:pt>
                <c:pt idx="364">
                  <c:v>0.37052020000000002</c:v>
                </c:pt>
                <c:pt idx="365">
                  <c:v>0.37038559999999998</c:v>
                </c:pt>
                <c:pt idx="366">
                  <c:v>0.37027090000000001</c:v>
                </c:pt>
                <c:pt idx="367">
                  <c:v>0.37015789999999998</c:v>
                </c:pt>
                <c:pt idx="368">
                  <c:v>0.37003520000000001</c:v>
                </c:pt>
                <c:pt idx="369">
                  <c:v>0.36989319999999998</c:v>
                </c:pt>
                <c:pt idx="370">
                  <c:v>0.36971969999999998</c:v>
                </c:pt>
                <c:pt idx="371">
                  <c:v>0.36950339999999998</c:v>
                </c:pt>
                <c:pt idx="372">
                  <c:v>0.36924210000000002</c:v>
                </c:pt>
                <c:pt idx="373">
                  <c:v>0.36895270000000002</c:v>
                </c:pt>
                <c:pt idx="374">
                  <c:v>0.36867159999999999</c:v>
                </c:pt>
                <c:pt idx="375">
                  <c:v>0.36844320000000003</c:v>
                </c:pt>
                <c:pt idx="376">
                  <c:v>0.36830370000000001</c:v>
                </c:pt>
                <c:pt idx="377">
                  <c:v>0.36825799999999997</c:v>
                </c:pt>
                <c:pt idx="378">
                  <c:v>0.36827470000000001</c:v>
                </c:pt>
                <c:pt idx="379">
                  <c:v>0.36829650000000003</c:v>
                </c:pt>
                <c:pt idx="380">
                  <c:v>0.36826979999999998</c:v>
                </c:pt>
                <c:pt idx="381">
                  <c:v>0.36816470000000001</c:v>
                </c:pt>
                <c:pt idx="382">
                  <c:v>0.36799120000000002</c:v>
                </c:pt>
                <c:pt idx="383">
                  <c:v>0.36779060000000002</c:v>
                </c:pt>
                <c:pt idx="384">
                  <c:v>0.3676159</c:v>
                </c:pt>
                <c:pt idx="385">
                  <c:v>0.36750159999999998</c:v>
                </c:pt>
                <c:pt idx="386">
                  <c:v>0.36744690000000002</c:v>
                </c:pt>
                <c:pt idx="387">
                  <c:v>0.36741499999999999</c:v>
                </c:pt>
                <c:pt idx="388">
                  <c:v>0.36735440000000003</c:v>
                </c:pt>
                <c:pt idx="389">
                  <c:v>0.36722890000000002</c:v>
                </c:pt>
                <c:pt idx="390">
                  <c:v>0.36703459999999999</c:v>
                </c:pt>
                <c:pt idx="391">
                  <c:v>0.36680430000000003</c:v>
                </c:pt>
                <c:pt idx="392">
                  <c:v>0.36658839999999998</c:v>
                </c:pt>
                <c:pt idx="393">
                  <c:v>0.36643389999999998</c:v>
                </c:pt>
                <c:pt idx="394">
                  <c:v>0.36635869999999998</c:v>
                </c:pt>
                <c:pt idx="395">
                  <c:v>0.36634719999999998</c:v>
                </c:pt>
                <c:pt idx="396">
                  <c:v>0.36635649999999997</c:v>
                </c:pt>
                <c:pt idx="397">
                  <c:v>0.36633979999999999</c:v>
                </c:pt>
                <c:pt idx="398">
                  <c:v>0.36626540000000002</c:v>
                </c:pt>
                <c:pt idx="399">
                  <c:v>0.36612410000000001</c:v>
                </c:pt>
                <c:pt idx="400">
                  <c:v>0.36592540000000001</c:v>
                </c:pt>
                <c:pt idx="401">
                  <c:v>0.36568349999999999</c:v>
                </c:pt>
                <c:pt idx="402">
                  <c:v>0.36540620000000001</c:v>
                </c:pt>
                <c:pt idx="403">
                  <c:v>0.36509469999999999</c:v>
                </c:pt>
                <c:pt idx="404">
                  <c:v>0.364755</c:v>
                </c:pt>
                <c:pt idx="405">
                  <c:v>0.36441109999999999</c:v>
                </c:pt>
                <c:pt idx="406">
                  <c:v>0.36410589999999998</c:v>
                </c:pt>
                <c:pt idx="407">
                  <c:v>0.36389379999999999</c:v>
                </c:pt>
                <c:pt idx="408">
                  <c:v>0.36381669999999999</c:v>
                </c:pt>
                <c:pt idx="409">
                  <c:v>0.36387960000000003</c:v>
                </c:pt>
                <c:pt idx="410">
                  <c:v>0.36404140000000001</c:v>
                </c:pt>
                <c:pt idx="411">
                  <c:v>0.36422179999999998</c:v>
                </c:pt>
                <c:pt idx="412">
                  <c:v>0.3643364</c:v>
                </c:pt>
                <c:pt idx="413">
                  <c:v>0.3643207</c:v>
                </c:pt>
                <c:pt idx="414">
                  <c:v>0.36416189999999998</c:v>
                </c:pt>
                <c:pt idx="415">
                  <c:v>0.36389749999999998</c:v>
                </c:pt>
                <c:pt idx="416">
                  <c:v>0.3635988</c:v>
                </c:pt>
                <c:pt idx="417">
                  <c:v>0.36333189999999999</c:v>
                </c:pt>
                <c:pt idx="418">
                  <c:v>0.36312939999999999</c:v>
                </c:pt>
                <c:pt idx="419">
                  <c:v>0.36298150000000001</c:v>
                </c:pt>
                <c:pt idx="420">
                  <c:v>0.36284840000000002</c:v>
                </c:pt>
                <c:pt idx="421">
                  <c:v>0.36268869999999997</c:v>
                </c:pt>
                <c:pt idx="422">
                  <c:v>0.36248190000000002</c:v>
                </c:pt>
                <c:pt idx="423">
                  <c:v>0.36224240000000002</c:v>
                </c:pt>
                <c:pt idx="424">
                  <c:v>0.36200830000000001</c:v>
                </c:pt>
                <c:pt idx="425">
                  <c:v>0.3618227</c:v>
                </c:pt>
                <c:pt idx="426">
                  <c:v>0.36170740000000001</c:v>
                </c:pt>
                <c:pt idx="427">
                  <c:v>0.36165429999999998</c:v>
                </c:pt>
                <c:pt idx="428">
                  <c:v>0.36162899999999998</c:v>
                </c:pt>
                <c:pt idx="429">
                  <c:v>0.361591</c:v>
                </c:pt>
                <c:pt idx="430">
                  <c:v>0.36151</c:v>
                </c:pt>
                <c:pt idx="431">
                  <c:v>0.36137750000000002</c:v>
                </c:pt>
                <c:pt idx="432">
                  <c:v>0.36120269999999999</c:v>
                </c:pt>
                <c:pt idx="433">
                  <c:v>0.36099989999999998</c:v>
                </c:pt>
                <c:pt idx="434">
                  <c:v>0.36077520000000002</c:v>
                </c:pt>
                <c:pt idx="435">
                  <c:v>0.36052269999999997</c:v>
                </c:pt>
                <c:pt idx="436">
                  <c:v>0.3602301</c:v>
                </c:pt>
                <c:pt idx="437">
                  <c:v>0.3598943</c:v>
                </c:pt>
                <c:pt idx="438">
                  <c:v>0.35953020000000002</c:v>
                </c:pt>
                <c:pt idx="439">
                  <c:v>0.35917359999999998</c:v>
                </c:pt>
                <c:pt idx="440">
                  <c:v>0.3588673</c:v>
                </c:pt>
                <c:pt idx="441">
                  <c:v>0.35864269999999998</c:v>
                </c:pt>
                <c:pt idx="442">
                  <c:v>0.35850759999999998</c:v>
                </c:pt>
                <c:pt idx="443">
                  <c:v>0.3584408</c:v>
                </c:pt>
                <c:pt idx="444">
                  <c:v>0.35840529999999998</c:v>
                </c:pt>
                <c:pt idx="445">
                  <c:v>0.35836380000000001</c:v>
                </c:pt>
                <c:pt idx="446">
                  <c:v>0.35829800000000001</c:v>
                </c:pt>
                <c:pt idx="447">
                  <c:v>0.3582129</c:v>
                </c:pt>
                <c:pt idx="448">
                  <c:v>0.35812919999999998</c:v>
                </c:pt>
                <c:pt idx="449">
                  <c:v>0.3580663</c:v>
                </c:pt>
                <c:pt idx="450">
                  <c:v>0.3580275</c:v>
                </c:pt>
                <c:pt idx="451">
                  <c:v>0.35799449999999999</c:v>
                </c:pt>
                <c:pt idx="452">
                  <c:v>0.3579368</c:v>
                </c:pt>
                <c:pt idx="453">
                  <c:v>0.35782649999999999</c:v>
                </c:pt>
                <c:pt idx="454">
                  <c:v>0.35765409999999997</c:v>
                </c:pt>
                <c:pt idx="455">
                  <c:v>0.35743200000000003</c:v>
                </c:pt>
                <c:pt idx="456">
                  <c:v>0.35718949999999999</c:v>
                </c:pt>
                <c:pt idx="457">
                  <c:v>0.35695729999999998</c:v>
                </c:pt>
                <c:pt idx="458">
                  <c:v>0.35675240000000003</c:v>
                </c:pt>
                <c:pt idx="459">
                  <c:v>0.3565759</c:v>
                </c:pt>
                <c:pt idx="460">
                  <c:v>0.3564157</c:v>
                </c:pt>
                <c:pt idx="461">
                  <c:v>0.35625899999999999</c:v>
                </c:pt>
                <c:pt idx="462">
                  <c:v>0.35609930000000001</c:v>
                </c:pt>
                <c:pt idx="463">
                  <c:v>0.35594110000000001</c:v>
                </c:pt>
                <c:pt idx="464">
                  <c:v>0.3557902</c:v>
                </c:pt>
                <c:pt idx="465">
                  <c:v>0.35564820000000003</c:v>
                </c:pt>
                <c:pt idx="466">
                  <c:v>0.35550189999999998</c:v>
                </c:pt>
                <c:pt idx="467">
                  <c:v>0.3553288</c:v>
                </c:pt>
                <c:pt idx="468">
                  <c:v>0.35510449999999999</c:v>
                </c:pt>
                <c:pt idx="469">
                  <c:v>0.3548191</c:v>
                </c:pt>
                <c:pt idx="470">
                  <c:v>0.35448370000000001</c:v>
                </c:pt>
                <c:pt idx="471">
                  <c:v>0.35413060000000002</c:v>
                </c:pt>
                <c:pt idx="472">
                  <c:v>0.35379739999999998</c:v>
                </c:pt>
                <c:pt idx="473">
                  <c:v>0.35351329999999997</c:v>
                </c:pt>
                <c:pt idx="474">
                  <c:v>0.35328939999999998</c:v>
                </c:pt>
                <c:pt idx="475">
                  <c:v>0.35311799999999999</c:v>
                </c:pt>
                <c:pt idx="476">
                  <c:v>0.35298170000000001</c:v>
                </c:pt>
                <c:pt idx="477">
                  <c:v>0.35286600000000001</c:v>
                </c:pt>
                <c:pt idx="478">
                  <c:v>0.35276849999999998</c:v>
                </c:pt>
                <c:pt idx="479">
                  <c:v>0.35269739999999999</c:v>
                </c:pt>
                <c:pt idx="480">
                  <c:v>0.35266199999999998</c:v>
                </c:pt>
                <c:pt idx="481">
                  <c:v>0.3526608</c:v>
                </c:pt>
                <c:pt idx="482">
                  <c:v>0.35267359999999998</c:v>
                </c:pt>
                <c:pt idx="483">
                  <c:v>0.35266629999999999</c:v>
                </c:pt>
                <c:pt idx="484">
                  <c:v>0.35260639999999999</c:v>
                </c:pt>
                <c:pt idx="485">
                  <c:v>0.35247689999999998</c:v>
                </c:pt>
                <c:pt idx="486">
                  <c:v>0.35228910000000002</c:v>
                </c:pt>
                <c:pt idx="487">
                  <c:v>0.35207620000000001</c:v>
                </c:pt>
                <c:pt idx="488">
                  <c:v>0.35188140000000001</c:v>
                </c:pt>
                <c:pt idx="489">
                  <c:v>0.35173389999999999</c:v>
                </c:pt>
                <c:pt idx="490">
                  <c:v>0.35163369999999999</c:v>
                </c:pt>
                <c:pt idx="491">
                  <c:v>0.3515508</c:v>
                </c:pt>
                <c:pt idx="492">
                  <c:v>0.35143950000000002</c:v>
                </c:pt>
                <c:pt idx="493">
                  <c:v>0.35126039999999997</c:v>
                </c:pt>
                <c:pt idx="494">
                  <c:v>0.35099590000000003</c:v>
                </c:pt>
                <c:pt idx="495">
                  <c:v>0.35065930000000001</c:v>
                </c:pt>
                <c:pt idx="496">
                  <c:v>0.3502845</c:v>
                </c:pt>
                <c:pt idx="497">
                  <c:v>0.34991369999999999</c:v>
                </c:pt>
                <c:pt idx="498">
                  <c:v>0.34957579999999999</c:v>
                </c:pt>
                <c:pt idx="499">
                  <c:v>0.34928090000000001</c:v>
                </c:pt>
                <c:pt idx="500">
                  <c:v>0.3490202</c:v>
                </c:pt>
                <c:pt idx="501">
                  <c:v>0.34877659999999999</c:v>
                </c:pt>
                <c:pt idx="502">
                  <c:v>0.34853679999999998</c:v>
                </c:pt>
                <c:pt idx="503">
                  <c:v>0.34829739999999998</c:v>
                </c:pt>
                <c:pt idx="504">
                  <c:v>0.34806540000000002</c:v>
                </c:pt>
                <c:pt idx="505">
                  <c:v>0.34785179999999999</c:v>
                </c:pt>
                <c:pt idx="506">
                  <c:v>0.34766530000000001</c:v>
                </c:pt>
                <c:pt idx="507">
                  <c:v>0.3475068</c:v>
                </c:pt>
                <c:pt idx="508">
                  <c:v>0.34737240000000003</c:v>
                </c:pt>
                <c:pt idx="509">
                  <c:v>0.34725590000000001</c:v>
                </c:pt>
                <c:pt idx="510">
                  <c:v>0.34715240000000003</c:v>
                </c:pt>
                <c:pt idx="511">
                  <c:v>0.34705750000000002</c:v>
                </c:pt>
                <c:pt idx="512">
                  <c:v>0.34696300000000002</c:v>
                </c:pt>
                <c:pt idx="513">
                  <c:v>0.34685579999999999</c:v>
                </c:pt>
                <c:pt idx="514">
                  <c:v>0.34671550000000001</c:v>
                </c:pt>
                <c:pt idx="515">
                  <c:v>0.34652349999999998</c:v>
                </c:pt>
                <c:pt idx="516">
                  <c:v>0.34627289999999999</c:v>
                </c:pt>
                <c:pt idx="517">
                  <c:v>0.34597509999999998</c:v>
                </c:pt>
                <c:pt idx="518">
                  <c:v>0.34565950000000001</c:v>
                </c:pt>
                <c:pt idx="519">
                  <c:v>0.34536149999999999</c:v>
                </c:pt>
                <c:pt idx="520">
                  <c:v>0.345111</c:v>
                </c:pt>
                <c:pt idx="521">
                  <c:v>0.344916</c:v>
                </c:pt>
                <c:pt idx="522">
                  <c:v>0.34476050000000003</c:v>
                </c:pt>
                <c:pt idx="523">
                  <c:v>0.34461229999999998</c:v>
                </c:pt>
                <c:pt idx="524">
                  <c:v>0.34443990000000002</c:v>
                </c:pt>
                <c:pt idx="525">
                  <c:v>0.34422760000000002</c:v>
                </c:pt>
                <c:pt idx="526">
                  <c:v>0.3439836</c:v>
                </c:pt>
                <c:pt idx="527">
                  <c:v>0.34373379999999998</c:v>
                </c:pt>
                <c:pt idx="528">
                  <c:v>0.34350900000000001</c:v>
                </c:pt>
                <c:pt idx="529">
                  <c:v>0.34332800000000002</c:v>
                </c:pt>
                <c:pt idx="530">
                  <c:v>0.34318759999999998</c:v>
                </c:pt>
                <c:pt idx="531">
                  <c:v>0.34306569999999997</c:v>
                </c:pt>
                <c:pt idx="532">
                  <c:v>0.34293299999999999</c:v>
                </c:pt>
                <c:pt idx="533">
                  <c:v>0.34277079999999999</c:v>
                </c:pt>
                <c:pt idx="534">
                  <c:v>0.34257789999999999</c:v>
                </c:pt>
                <c:pt idx="535">
                  <c:v>0.34237099999999998</c:v>
                </c:pt>
                <c:pt idx="536">
                  <c:v>0.34217239999999999</c:v>
                </c:pt>
                <c:pt idx="537">
                  <c:v>0.3419972</c:v>
                </c:pt>
                <c:pt idx="538">
                  <c:v>0.34184340000000002</c:v>
                </c:pt>
                <c:pt idx="539">
                  <c:v>0.34169379999999999</c:v>
                </c:pt>
                <c:pt idx="540">
                  <c:v>0.34152440000000001</c:v>
                </c:pt>
                <c:pt idx="541">
                  <c:v>0.34131889999999998</c:v>
                </c:pt>
                <c:pt idx="542">
                  <c:v>0.34107549999999998</c:v>
                </c:pt>
                <c:pt idx="543">
                  <c:v>0.34080470000000002</c:v>
                </c:pt>
                <c:pt idx="544">
                  <c:v>0.3405184</c:v>
                </c:pt>
                <c:pt idx="545">
                  <c:v>0.34021980000000002</c:v>
                </c:pt>
                <c:pt idx="546">
                  <c:v>0.33989900000000001</c:v>
                </c:pt>
                <c:pt idx="547">
                  <c:v>0.33953919999999999</c:v>
                </c:pt>
                <c:pt idx="548">
                  <c:v>0.33912949999999997</c:v>
                </c:pt>
                <c:pt idx="549">
                  <c:v>0.33867849999999999</c:v>
                </c:pt>
                <c:pt idx="550">
                  <c:v>0.33821610000000002</c:v>
                </c:pt>
                <c:pt idx="551">
                  <c:v>0.33779429999999999</c:v>
                </c:pt>
                <c:pt idx="552">
                  <c:v>0.33748</c:v>
                </c:pt>
                <c:pt idx="553">
                  <c:v>0.33733570000000002</c:v>
                </c:pt>
                <c:pt idx="554">
                  <c:v>0.3374045</c:v>
                </c:pt>
                <c:pt idx="555">
                  <c:v>0.33767039999999998</c:v>
                </c:pt>
                <c:pt idx="556">
                  <c:v>0.33803630000000001</c:v>
                </c:pt>
                <c:pt idx="557">
                  <c:v>0.3383294</c:v>
                </c:pt>
                <c:pt idx="558">
                  <c:v>0.33839809999999998</c:v>
                </c:pt>
                <c:pt idx="559">
                  <c:v>0.33820270000000002</c:v>
                </c:pt>
                <c:pt idx="560">
                  <c:v>0.33780680000000002</c:v>
                </c:pt>
                <c:pt idx="561">
                  <c:v>0.3373101</c:v>
                </c:pt>
                <c:pt idx="562">
                  <c:v>0.3367906</c:v>
                </c:pt>
                <c:pt idx="563">
                  <c:v>0.33629569999999998</c:v>
                </c:pt>
                <c:pt idx="564">
                  <c:v>0.33584530000000001</c:v>
                </c:pt>
                <c:pt idx="565">
                  <c:v>0.33544410000000002</c:v>
                </c:pt>
                <c:pt idx="566">
                  <c:v>0.33509290000000003</c:v>
                </c:pt>
                <c:pt idx="567">
                  <c:v>0.33479059999999999</c:v>
                </c:pt>
                <c:pt idx="568">
                  <c:v>0.33453369999999999</c:v>
                </c:pt>
                <c:pt idx="569">
                  <c:v>0.3343139</c:v>
                </c:pt>
                <c:pt idx="570">
                  <c:v>0.3341189</c:v>
                </c:pt>
                <c:pt idx="571">
                  <c:v>0.33393329999999999</c:v>
                </c:pt>
                <c:pt idx="572">
                  <c:v>0.33374429999999999</c:v>
                </c:pt>
                <c:pt idx="573">
                  <c:v>0.33354679999999998</c:v>
                </c:pt>
                <c:pt idx="574">
                  <c:v>0.33334520000000001</c:v>
                </c:pt>
                <c:pt idx="575">
                  <c:v>0.33315030000000001</c:v>
                </c:pt>
                <c:pt idx="576">
                  <c:v>0.33297149999999998</c:v>
                </c:pt>
                <c:pt idx="577">
                  <c:v>0.33281090000000002</c:v>
                </c:pt>
                <c:pt idx="578">
                  <c:v>0.3326596</c:v>
                </c:pt>
                <c:pt idx="579">
                  <c:v>0.33250180000000001</c:v>
                </c:pt>
                <c:pt idx="580">
                  <c:v>0.33232050000000002</c:v>
                </c:pt>
                <c:pt idx="581">
                  <c:v>0.33210580000000001</c:v>
                </c:pt>
                <c:pt idx="582">
                  <c:v>0.33185969999999998</c:v>
                </c:pt>
                <c:pt idx="583">
                  <c:v>0.33159309999999997</c:v>
                </c:pt>
                <c:pt idx="584">
                  <c:v>0.33132</c:v>
                </c:pt>
                <c:pt idx="585">
                  <c:v>0.33104850000000002</c:v>
                </c:pt>
                <c:pt idx="586">
                  <c:v>0.33077899999999999</c:v>
                </c:pt>
                <c:pt idx="587">
                  <c:v>0.33050580000000002</c:v>
                </c:pt>
                <c:pt idx="588">
                  <c:v>0.33022489999999999</c:v>
                </c:pt>
                <c:pt idx="589">
                  <c:v>0.32993899999999998</c:v>
                </c:pt>
                <c:pt idx="590">
                  <c:v>0.32966020000000001</c:v>
                </c:pt>
                <c:pt idx="591">
                  <c:v>0.32940380000000002</c:v>
                </c:pt>
                <c:pt idx="592">
                  <c:v>0.32917990000000003</c:v>
                </c:pt>
                <c:pt idx="593">
                  <c:v>0.32898430000000001</c:v>
                </c:pt>
                <c:pt idx="594">
                  <c:v>0.32879740000000002</c:v>
                </c:pt>
                <c:pt idx="595">
                  <c:v>0.3285883</c:v>
                </c:pt>
                <c:pt idx="596">
                  <c:v>0.3283297</c:v>
                </c:pt>
                <c:pt idx="597">
                  <c:v>0.32800770000000001</c:v>
                </c:pt>
                <c:pt idx="598">
                  <c:v>0.32762999999999998</c:v>
                </c:pt>
                <c:pt idx="599">
                  <c:v>0.32722109999999999</c:v>
                </c:pt>
                <c:pt idx="600">
                  <c:v>0.32681320000000003</c:v>
                </c:pt>
                <c:pt idx="601">
                  <c:v>0.32643240000000001</c:v>
                </c:pt>
                <c:pt idx="602">
                  <c:v>0.3260884</c:v>
                </c:pt>
                <c:pt idx="603">
                  <c:v>0.32577539999999999</c:v>
                </c:pt>
                <c:pt idx="604">
                  <c:v>0.32547999999999999</c:v>
                </c:pt>
                <c:pt idx="605">
                  <c:v>0.32519160000000003</c:v>
                </c:pt>
                <c:pt idx="606">
                  <c:v>0.32490930000000001</c:v>
                </c:pt>
                <c:pt idx="607">
                  <c:v>0.3246424</c:v>
                </c:pt>
                <c:pt idx="608">
                  <c:v>0.32440259999999999</c:v>
                </c:pt>
                <c:pt idx="609">
                  <c:v>0.32419520000000002</c:v>
                </c:pt>
                <c:pt idx="610">
                  <c:v>0.32401219999999997</c:v>
                </c:pt>
                <c:pt idx="611">
                  <c:v>0.32383279999999998</c:v>
                </c:pt>
                <c:pt idx="612">
                  <c:v>0.3236291</c:v>
                </c:pt>
                <c:pt idx="613">
                  <c:v>0.32337890000000002</c:v>
                </c:pt>
                <c:pt idx="614">
                  <c:v>0.3230749</c:v>
                </c:pt>
                <c:pt idx="615">
                  <c:v>0.32272659999999997</c:v>
                </c:pt>
                <c:pt idx="616">
                  <c:v>0.322357</c:v>
                </c:pt>
                <c:pt idx="617">
                  <c:v>0.32199319999999998</c:v>
                </c:pt>
                <c:pt idx="618">
                  <c:v>0.32165899999999997</c:v>
                </c:pt>
                <c:pt idx="619">
                  <c:v>0.32136749999999997</c:v>
                </c:pt>
                <c:pt idx="620">
                  <c:v>0.32112210000000002</c:v>
                </c:pt>
                <c:pt idx="621">
                  <c:v>0.32091789999999998</c:v>
                </c:pt>
                <c:pt idx="622">
                  <c:v>0.32074710000000001</c:v>
                </c:pt>
                <c:pt idx="623">
                  <c:v>0.32059959999999998</c:v>
                </c:pt>
                <c:pt idx="624">
                  <c:v>0.32046390000000002</c:v>
                </c:pt>
                <c:pt idx="625">
                  <c:v>0.32032670000000002</c:v>
                </c:pt>
                <c:pt idx="626">
                  <c:v>0.32017259999999997</c:v>
                </c:pt>
                <c:pt idx="627">
                  <c:v>0.31998660000000001</c:v>
                </c:pt>
                <c:pt idx="628">
                  <c:v>0.31975989999999999</c:v>
                </c:pt>
                <c:pt idx="629">
                  <c:v>0.31949280000000002</c:v>
                </c:pt>
                <c:pt idx="630">
                  <c:v>0.31919690000000001</c:v>
                </c:pt>
                <c:pt idx="631">
                  <c:v>0.3188896</c:v>
                </c:pt>
                <c:pt idx="632">
                  <c:v>0.31859100000000001</c:v>
                </c:pt>
                <c:pt idx="633">
                  <c:v>0.3183146</c:v>
                </c:pt>
                <c:pt idx="634">
                  <c:v>0.3180635</c:v>
                </c:pt>
                <c:pt idx="635">
                  <c:v>0.31783099999999997</c:v>
                </c:pt>
                <c:pt idx="636">
                  <c:v>0.3176042</c:v>
                </c:pt>
                <c:pt idx="637">
                  <c:v>0.31737080000000001</c:v>
                </c:pt>
                <c:pt idx="638">
                  <c:v>0.31712220000000002</c:v>
                </c:pt>
                <c:pt idx="639">
                  <c:v>0.31685580000000002</c:v>
                </c:pt>
                <c:pt idx="640">
                  <c:v>0.31657289999999999</c:v>
                </c:pt>
                <c:pt idx="641">
                  <c:v>0.31627690000000003</c:v>
                </c:pt>
                <c:pt idx="642">
                  <c:v>0.31597049999999999</c:v>
                </c:pt>
                <c:pt idx="643">
                  <c:v>0.31565650000000001</c:v>
                </c:pt>
                <c:pt idx="644">
                  <c:v>0.31533939999999999</c:v>
                </c:pt>
                <c:pt idx="645">
                  <c:v>0.31502590000000003</c:v>
                </c:pt>
                <c:pt idx="646">
                  <c:v>0.31472420000000001</c:v>
                </c:pt>
                <c:pt idx="647">
                  <c:v>0.3144419</c:v>
                </c:pt>
                <c:pt idx="648">
                  <c:v>0.31418190000000001</c:v>
                </c:pt>
                <c:pt idx="649">
                  <c:v>0.31394109999999997</c:v>
                </c:pt>
                <c:pt idx="650">
                  <c:v>0.31371019999999999</c:v>
                </c:pt>
                <c:pt idx="651">
                  <c:v>0.31347940000000002</c:v>
                </c:pt>
                <c:pt idx="652">
                  <c:v>0.31324059999999998</c:v>
                </c:pt>
                <c:pt idx="653">
                  <c:v>0.31299310000000002</c:v>
                </c:pt>
                <c:pt idx="654">
                  <c:v>0.31274160000000001</c:v>
                </c:pt>
                <c:pt idx="655">
                  <c:v>0.3124943</c:v>
                </c:pt>
                <c:pt idx="656">
                  <c:v>0.31225740000000002</c:v>
                </c:pt>
                <c:pt idx="657">
                  <c:v>0.31203189999999997</c:v>
                </c:pt>
                <c:pt idx="658">
                  <c:v>0.31181399999999998</c:v>
                </c:pt>
                <c:pt idx="659">
                  <c:v>0.31159740000000002</c:v>
                </c:pt>
                <c:pt idx="660">
                  <c:v>0.3113783</c:v>
                </c:pt>
                <c:pt idx="661">
                  <c:v>0.31115749999999998</c:v>
                </c:pt>
                <c:pt idx="662">
                  <c:v>0.31093890000000002</c:v>
                </c:pt>
                <c:pt idx="663">
                  <c:v>0.31072509999999998</c:v>
                </c:pt>
                <c:pt idx="664">
                  <c:v>0.31051299999999998</c:v>
                </c:pt>
                <c:pt idx="665">
                  <c:v>0.31029129999999999</c:v>
                </c:pt>
                <c:pt idx="666">
                  <c:v>0.31004490000000001</c:v>
                </c:pt>
                <c:pt idx="667">
                  <c:v>0.30976049999999999</c:v>
                </c:pt>
                <c:pt idx="668">
                  <c:v>0.30943579999999998</c:v>
                </c:pt>
                <c:pt idx="669">
                  <c:v>0.30908289999999999</c:v>
                </c:pt>
                <c:pt idx="670">
                  <c:v>0.308726</c:v>
                </c:pt>
                <c:pt idx="671">
                  <c:v>0.30839220000000001</c:v>
                </c:pt>
                <c:pt idx="672">
                  <c:v>0.30810120000000002</c:v>
                </c:pt>
                <c:pt idx="673">
                  <c:v>0.30785849999999998</c:v>
                </c:pt>
                <c:pt idx="674">
                  <c:v>0.30765300000000001</c:v>
                </c:pt>
                <c:pt idx="675">
                  <c:v>0.3074617</c:v>
                </c:pt>
                <c:pt idx="676">
                  <c:v>0.3072589</c:v>
                </c:pt>
                <c:pt idx="677">
                  <c:v>0.30702699999999999</c:v>
                </c:pt>
                <c:pt idx="678">
                  <c:v>0.30676029999999999</c:v>
                </c:pt>
                <c:pt idx="679">
                  <c:v>0.3064655</c:v>
                </c:pt>
                <c:pt idx="680">
                  <c:v>0.30615569999999998</c:v>
                </c:pt>
                <c:pt idx="681">
                  <c:v>0.30584529999999999</c:v>
                </c:pt>
                <c:pt idx="682">
                  <c:v>0.30554480000000001</c:v>
                </c:pt>
                <c:pt idx="683">
                  <c:v>0.30526019999999998</c:v>
                </c:pt>
                <c:pt idx="684">
                  <c:v>0.3049946</c:v>
                </c:pt>
                <c:pt idx="685">
                  <c:v>0.30475190000000002</c:v>
                </c:pt>
                <c:pt idx="686">
                  <c:v>0.30453550000000001</c:v>
                </c:pt>
                <c:pt idx="687">
                  <c:v>0.3043479</c:v>
                </c:pt>
                <c:pt idx="688">
                  <c:v>0.3041876</c:v>
                </c:pt>
                <c:pt idx="689">
                  <c:v>0.3040466</c:v>
                </c:pt>
                <c:pt idx="690">
                  <c:v>0.30391109999999999</c:v>
                </c:pt>
                <c:pt idx="691">
                  <c:v>0.30376619999999999</c:v>
                </c:pt>
                <c:pt idx="692">
                  <c:v>0.30360019999999999</c:v>
                </c:pt>
                <c:pt idx="693">
                  <c:v>0.30340840000000002</c:v>
                </c:pt>
                <c:pt idx="694">
                  <c:v>0.3031933</c:v>
                </c:pt>
                <c:pt idx="695">
                  <c:v>0.3029618</c:v>
                </c:pt>
                <c:pt idx="696">
                  <c:v>0.3027205</c:v>
                </c:pt>
                <c:pt idx="697">
                  <c:v>0.30247249999999998</c:v>
                </c:pt>
                <c:pt idx="698">
                  <c:v>0.3022167</c:v>
                </c:pt>
                <c:pt idx="699">
                  <c:v>0.30195100000000002</c:v>
                </c:pt>
                <c:pt idx="700">
                  <c:v>0.3016759</c:v>
                </c:pt>
                <c:pt idx="701">
                  <c:v>0.30139660000000001</c:v>
                </c:pt>
                <c:pt idx="702">
                  <c:v>0.30112250000000002</c:v>
                </c:pt>
                <c:pt idx="703">
                  <c:v>0.30086210000000002</c:v>
                </c:pt>
                <c:pt idx="704">
                  <c:v>0.30061880000000002</c:v>
                </c:pt>
                <c:pt idx="705">
                  <c:v>0.30038779999999998</c:v>
                </c:pt>
                <c:pt idx="706">
                  <c:v>0.30015920000000001</c:v>
                </c:pt>
                <c:pt idx="707">
                  <c:v>0.29992180000000002</c:v>
                </c:pt>
                <c:pt idx="708">
                  <c:v>0.29967060000000001</c:v>
                </c:pt>
                <c:pt idx="709">
                  <c:v>0.29941000000000001</c:v>
                </c:pt>
                <c:pt idx="710">
                  <c:v>0.29915330000000001</c:v>
                </c:pt>
                <c:pt idx="711">
                  <c:v>0.29891590000000001</c:v>
                </c:pt>
                <c:pt idx="712">
                  <c:v>0.29870750000000001</c:v>
                </c:pt>
                <c:pt idx="713">
                  <c:v>0.29852709999999999</c:v>
                </c:pt>
                <c:pt idx="714">
                  <c:v>0.29836240000000003</c:v>
                </c:pt>
                <c:pt idx="715">
                  <c:v>0.29819519999999999</c:v>
                </c:pt>
                <c:pt idx="716">
                  <c:v>0.29800840000000001</c:v>
                </c:pt>
                <c:pt idx="717">
                  <c:v>0.29779480000000003</c:v>
                </c:pt>
                <c:pt idx="718">
                  <c:v>0.29755860000000001</c:v>
                </c:pt>
                <c:pt idx="719">
                  <c:v>0.29731370000000001</c:v>
                </c:pt>
                <c:pt idx="720">
                  <c:v>0.2970757</c:v>
                </c:pt>
                <c:pt idx="721">
                  <c:v>0.29685590000000001</c:v>
                </c:pt>
                <c:pt idx="722">
                  <c:v>0.29665809999999998</c:v>
                </c:pt>
                <c:pt idx="723">
                  <c:v>0.29647879999999999</c:v>
                </c:pt>
                <c:pt idx="724">
                  <c:v>0.29631200000000002</c:v>
                </c:pt>
                <c:pt idx="725">
                  <c:v>0.29615370000000002</c:v>
                </c:pt>
                <c:pt idx="726">
                  <c:v>0.29600500000000002</c:v>
                </c:pt>
                <c:pt idx="727">
                  <c:v>0.29587049999999998</c:v>
                </c:pt>
                <c:pt idx="728">
                  <c:v>0.29575410000000002</c:v>
                </c:pt>
                <c:pt idx="729">
                  <c:v>0.29565580000000002</c:v>
                </c:pt>
                <c:pt idx="730">
                  <c:v>0.29556860000000001</c:v>
                </c:pt>
                <c:pt idx="731">
                  <c:v>0.2954811</c:v>
                </c:pt>
                <c:pt idx="732">
                  <c:v>0.2953809</c:v>
                </c:pt>
                <c:pt idx="733">
                  <c:v>0.29525889999999999</c:v>
                </c:pt>
                <c:pt idx="734">
                  <c:v>0.29511179999999998</c:v>
                </c:pt>
                <c:pt idx="735">
                  <c:v>0.29494150000000002</c:v>
                </c:pt>
                <c:pt idx="736">
                  <c:v>0.29475230000000002</c:v>
                </c:pt>
                <c:pt idx="737">
                  <c:v>0.29454809999999998</c:v>
                </c:pt>
                <c:pt idx="738">
                  <c:v>0.2943307</c:v>
                </c:pt>
                <c:pt idx="739">
                  <c:v>0.2941008</c:v>
                </c:pt>
                <c:pt idx="740">
                  <c:v>0.2938595</c:v>
                </c:pt>
                <c:pt idx="741">
                  <c:v>0.29361009999999998</c:v>
                </c:pt>
                <c:pt idx="742">
                  <c:v>0.2933557</c:v>
                </c:pt>
                <c:pt idx="743">
                  <c:v>0.29309610000000003</c:v>
                </c:pt>
                <c:pt idx="744">
                  <c:v>0.29282619999999998</c:v>
                </c:pt>
                <c:pt idx="745">
                  <c:v>0.29253410000000002</c:v>
                </c:pt>
                <c:pt idx="746">
                  <c:v>0.29220669999999999</c:v>
                </c:pt>
                <c:pt idx="747">
                  <c:v>0.29183490000000001</c:v>
                </c:pt>
                <c:pt idx="748">
                  <c:v>0.29142059999999997</c:v>
                </c:pt>
                <c:pt idx="749">
                  <c:v>0.29097879999999998</c:v>
                </c:pt>
                <c:pt idx="750">
                  <c:v>0.29053570000000001</c:v>
                </c:pt>
                <c:pt idx="751">
                  <c:v>0.29012070000000001</c:v>
                </c:pt>
                <c:pt idx="752">
                  <c:v>0.28975400000000001</c:v>
                </c:pt>
                <c:pt idx="753">
                  <c:v>0.28944160000000002</c:v>
                </c:pt>
                <c:pt idx="754">
                  <c:v>0.2891726</c:v>
                </c:pt>
                <c:pt idx="755">
                  <c:v>0.28892449999999997</c:v>
                </c:pt>
                <c:pt idx="756">
                  <c:v>0.28867130000000002</c:v>
                </c:pt>
                <c:pt idx="757">
                  <c:v>0.28839419999999999</c:v>
                </c:pt>
                <c:pt idx="758">
                  <c:v>0.28808610000000001</c:v>
                </c:pt>
                <c:pt idx="759">
                  <c:v>0.28775220000000001</c:v>
                </c:pt>
                <c:pt idx="760">
                  <c:v>0.28740359999999998</c:v>
                </c:pt>
                <c:pt idx="761">
                  <c:v>0.28705130000000001</c:v>
                </c:pt>
                <c:pt idx="762">
                  <c:v>0.28670190000000001</c:v>
                </c:pt>
                <c:pt idx="763">
                  <c:v>0.2863542</c:v>
                </c:pt>
                <c:pt idx="764">
                  <c:v>0.28600350000000002</c:v>
                </c:pt>
                <c:pt idx="765">
                  <c:v>0.2856437</c:v>
                </c:pt>
                <c:pt idx="766">
                  <c:v>0.28527170000000002</c:v>
                </c:pt>
                <c:pt idx="767">
                  <c:v>0.28488740000000001</c:v>
                </c:pt>
                <c:pt idx="768">
                  <c:v>0.28449360000000001</c:v>
                </c:pt>
                <c:pt idx="769">
                  <c:v>0.28409279999999998</c:v>
                </c:pt>
                <c:pt idx="770">
                  <c:v>0.28368710000000003</c:v>
                </c:pt>
                <c:pt idx="771">
                  <c:v>0.28327780000000002</c:v>
                </c:pt>
                <c:pt idx="772">
                  <c:v>0.2828657</c:v>
                </c:pt>
                <c:pt idx="773">
                  <c:v>0.2824527</c:v>
                </c:pt>
                <c:pt idx="774">
                  <c:v>0.2820414</c:v>
                </c:pt>
                <c:pt idx="775">
                  <c:v>0.2816342</c:v>
                </c:pt>
                <c:pt idx="776">
                  <c:v>0.28123130000000002</c:v>
                </c:pt>
                <c:pt idx="777">
                  <c:v>0.28083150000000001</c:v>
                </c:pt>
                <c:pt idx="778">
                  <c:v>0.28043259999999998</c:v>
                </c:pt>
                <c:pt idx="779">
                  <c:v>0.28003329999999999</c:v>
                </c:pt>
                <c:pt idx="780">
                  <c:v>0.27963490000000002</c:v>
                </c:pt>
                <c:pt idx="781">
                  <c:v>0.27924159999999998</c:v>
                </c:pt>
                <c:pt idx="782">
                  <c:v>0.27885860000000001</c:v>
                </c:pt>
                <c:pt idx="783">
                  <c:v>0.27848980000000001</c:v>
                </c:pt>
                <c:pt idx="784">
                  <c:v>0.27813450000000001</c:v>
                </c:pt>
                <c:pt idx="785">
                  <c:v>0.27778740000000002</c:v>
                </c:pt>
                <c:pt idx="786">
                  <c:v>0.27743980000000001</c:v>
                </c:pt>
                <c:pt idx="787">
                  <c:v>0.27708290000000002</c:v>
                </c:pt>
                <c:pt idx="788">
                  <c:v>0.27670980000000001</c:v>
                </c:pt>
                <c:pt idx="789">
                  <c:v>0.27631670000000003</c:v>
                </c:pt>
                <c:pt idx="790">
                  <c:v>0.27590209999999998</c:v>
                </c:pt>
                <c:pt idx="791">
                  <c:v>0.27546409999999999</c:v>
                </c:pt>
                <c:pt idx="792">
                  <c:v>0.27500019999999997</c:v>
                </c:pt>
                <c:pt idx="793">
                  <c:v>0.27450859999999999</c:v>
                </c:pt>
                <c:pt idx="794">
                  <c:v>0.27399190000000001</c:v>
                </c:pt>
                <c:pt idx="795">
                  <c:v>0.27345930000000002</c:v>
                </c:pt>
                <c:pt idx="796">
                  <c:v>0.27292939999999999</c:v>
                </c:pt>
                <c:pt idx="797">
                  <c:v>0.272426</c:v>
                </c:pt>
                <c:pt idx="798">
                  <c:v>0.27197070000000001</c:v>
                </c:pt>
                <c:pt idx="799">
                  <c:v>0.27157690000000001</c:v>
                </c:pt>
                <c:pt idx="800">
                  <c:v>0.27124280000000001</c:v>
                </c:pt>
                <c:pt idx="801">
                  <c:v>0.27095320000000001</c:v>
                </c:pt>
                <c:pt idx="802">
                  <c:v>0.2706828</c:v>
                </c:pt>
                <c:pt idx="803">
                  <c:v>0.27040619999999999</c:v>
                </c:pt>
                <c:pt idx="804">
                  <c:v>0.2701076</c:v>
                </c:pt>
                <c:pt idx="805">
                  <c:v>0.26978249999999998</c:v>
                </c:pt>
                <c:pt idx="806">
                  <c:v>0.26943790000000001</c:v>
                </c:pt>
                <c:pt idx="807">
                  <c:v>0.26908549999999998</c:v>
                </c:pt>
                <c:pt idx="808">
                  <c:v>0.26873560000000002</c:v>
                </c:pt>
                <c:pt idx="809">
                  <c:v>0.26839059999999998</c:v>
                </c:pt>
                <c:pt idx="810">
                  <c:v>0.26804650000000002</c:v>
                </c:pt>
                <c:pt idx="811">
                  <c:v>0.26769549999999998</c:v>
                </c:pt>
                <c:pt idx="812">
                  <c:v>0.2673333</c:v>
                </c:pt>
                <c:pt idx="813">
                  <c:v>0.26696259999999999</c:v>
                </c:pt>
                <c:pt idx="814">
                  <c:v>0.26659440000000001</c:v>
                </c:pt>
                <c:pt idx="815">
                  <c:v>0.26624320000000001</c:v>
                </c:pt>
                <c:pt idx="816">
                  <c:v>0.26592260000000001</c:v>
                </c:pt>
                <c:pt idx="817">
                  <c:v>0.26563940000000003</c:v>
                </c:pt>
                <c:pt idx="818">
                  <c:v>0.26539239999999997</c:v>
                </c:pt>
                <c:pt idx="819">
                  <c:v>0.26517249999999998</c:v>
                </c:pt>
                <c:pt idx="820">
                  <c:v>0.26496599999999998</c:v>
                </c:pt>
                <c:pt idx="821">
                  <c:v>0.26476</c:v>
                </c:pt>
                <c:pt idx="822">
                  <c:v>0.26454329999999998</c:v>
                </c:pt>
                <c:pt idx="823">
                  <c:v>0.26430749999999997</c:v>
                </c:pt>
                <c:pt idx="824">
                  <c:v>0.26404820000000001</c:v>
                </c:pt>
                <c:pt idx="825">
                  <c:v>0.26376369999999999</c:v>
                </c:pt>
                <c:pt idx="826">
                  <c:v>0.26345750000000001</c:v>
                </c:pt>
                <c:pt idx="827">
                  <c:v>0.26313760000000003</c:v>
                </c:pt>
                <c:pt idx="828">
                  <c:v>0.26281870000000002</c:v>
                </c:pt>
                <c:pt idx="829">
                  <c:v>0.26251780000000002</c:v>
                </c:pt>
                <c:pt idx="830">
                  <c:v>0.26224920000000002</c:v>
                </c:pt>
                <c:pt idx="831">
                  <c:v>0.26201999999999998</c:v>
                </c:pt>
                <c:pt idx="832">
                  <c:v>0.26182539999999999</c:v>
                </c:pt>
                <c:pt idx="833">
                  <c:v>0.26165080000000002</c:v>
                </c:pt>
                <c:pt idx="834">
                  <c:v>0.2614744</c:v>
                </c:pt>
                <c:pt idx="835">
                  <c:v>0.26127650000000002</c:v>
                </c:pt>
                <c:pt idx="836">
                  <c:v>0.2610479</c:v>
                </c:pt>
                <c:pt idx="837">
                  <c:v>0.26079239999999998</c:v>
                </c:pt>
                <c:pt idx="838">
                  <c:v>0.2605248</c:v>
                </c:pt>
                <c:pt idx="839">
                  <c:v>0.2602662</c:v>
                </c:pt>
                <c:pt idx="840">
                  <c:v>0.26003530000000002</c:v>
                </c:pt>
                <c:pt idx="841">
                  <c:v>0.25984200000000002</c:v>
                </c:pt>
                <c:pt idx="842">
                  <c:v>0.25968449999999998</c:v>
                </c:pt>
                <c:pt idx="843">
                  <c:v>0.25955210000000001</c:v>
                </c:pt>
                <c:pt idx="844">
                  <c:v>0.25942979999999999</c:v>
                </c:pt>
                <c:pt idx="845">
                  <c:v>0.25930439999999999</c:v>
                </c:pt>
                <c:pt idx="846">
                  <c:v>0.2591676</c:v>
                </c:pt>
                <c:pt idx="847">
                  <c:v>0.2590171</c:v>
                </c:pt>
                <c:pt idx="848">
                  <c:v>0.2588549</c:v>
                </c:pt>
                <c:pt idx="849">
                  <c:v>0.258685</c:v>
                </c:pt>
                <c:pt idx="850">
                  <c:v>0.25851049999999998</c:v>
                </c:pt>
                <c:pt idx="851">
                  <c:v>0.25833440000000002</c:v>
                </c:pt>
                <c:pt idx="852">
                  <c:v>0.25815959999999999</c:v>
                </c:pt>
                <c:pt idx="853">
                  <c:v>0.25798919999999997</c:v>
                </c:pt>
                <c:pt idx="854">
                  <c:v>0.25782690000000003</c:v>
                </c:pt>
                <c:pt idx="855">
                  <c:v>0.25767590000000001</c:v>
                </c:pt>
                <c:pt idx="856">
                  <c:v>0.25753779999999998</c:v>
                </c:pt>
                <c:pt idx="857">
                  <c:v>0.257411</c:v>
                </c:pt>
                <c:pt idx="858">
                  <c:v>0.25729210000000002</c:v>
                </c:pt>
                <c:pt idx="859">
                  <c:v>0.25717580000000001</c:v>
                </c:pt>
                <c:pt idx="860">
                  <c:v>0.25705699999999998</c:v>
                </c:pt>
                <c:pt idx="861">
                  <c:v>0.25693179999999999</c:v>
                </c:pt>
                <c:pt idx="862">
                  <c:v>0.2567972</c:v>
                </c:pt>
                <c:pt idx="863">
                  <c:v>0.25665149999999998</c:v>
                </c:pt>
                <c:pt idx="864">
                  <c:v>0.25649319999999998</c:v>
                </c:pt>
                <c:pt idx="865">
                  <c:v>0.2563222</c:v>
                </c:pt>
                <c:pt idx="866">
                  <c:v>0.25614049999999999</c:v>
                </c:pt>
                <c:pt idx="867">
                  <c:v>0.25595269999999998</c:v>
                </c:pt>
                <c:pt idx="868">
                  <c:v>0.25576710000000002</c:v>
                </c:pt>
                <c:pt idx="869">
                  <c:v>0.25559399999999999</c:v>
                </c:pt>
                <c:pt idx="870">
                  <c:v>0.25544210000000001</c:v>
                </c:pt>
                <c:pt idx="871">
                  <c:v>0.2553166</c:v>
                </c:pt>
                <c:pt idx="872">
                  <c:v>0.25521650000000001</c:v>
                </c:pt>
                <c:pt idx="873">
                  <c:v>0.25513580000000002</c:v>
                </c:pt>
                <c:pt idx="874">
                  <c:v>0.25506459999999997</c:v>
                </c:pt>
                <c:pt idx="875">
                  <c:v>0.25499329999999998</c:v>
                </c:pt>
                <c:pt idx="876">
                  <c:v>0.25491649999999999</c:v>
                </c:pt>
                <c:pt idx="877">
                  <c:v>0.25483309999999998</c:v>
                </c:pt>
                <c:pt idx="878">
                  <c:v>0.25474560000000002</c:v>
                </c:pt>
                <c:pt idx="879">
                  <c:v>0.254658</c:v>
                </c:pt>
                <c:pt idx="880">
                  <c:v>0.25457210000000002</c:v>
                </c:pt>
                <c:pt idx="881">
                  <c:v>0.2544864</c:v>
                </c:pt>
                <c:pt idx="882">
                  <c:v>0.25439630000000002</c:v>
                </c:pt>
                <c:pt idx="883">
                  <c:v>0.25429610000000002</c:v>
                </c:pt>
                <c:pt idx="884">
                  <c:v>0.25418089999999999</c:v>
                </c:pt>
                <c:pt idx="885">
                  <c:v>0.25404870000000002</c:v>
                </c:pt>
                <c:pt idx="886">
                  <c:v>0.25389980000000001</c:v>
                </c:pt>
                <c:pt idx="887">
                  <c:v>0.2537354</c:v>
                </c:pt>
                <c:pt idx="888">
                  <c:v>0.25355620000000001</c:v>
                </c:pt>
                <c:pt idx="889">
                  <c:v>0.25336209999999998</c:v>
                </c:pt>
                <c:pt idx="890">
                  <c:v>0.25315260000000001</c:v>
                </c:pt>
                <c:pt idx="891">
                  <c:v>0.25292890000000001</c:v>
                </c:pt>
                <c:pt idx="892">
                  <c:v>0.2526949</c:v>
                </c:pt>
                <c:pt idx="893">
                  <c:v>0.25245689999999998</c:v>
                </c:pt>
                <c:pt idx="894">
                  <c:v>0.25222250000000002</c:v>
                </c:pt>
                <c:pt idx="895">
                  <c:v>0.25199779999999999</c:v>
                </c:pt>
                <c:pt idx="896">
                  <c:v>0.25178460000000003</c:v>
                </c:pt>
                <c:pt idx="897">
                  <c:v>0.25157970000000002</c:v>
                </c:pt>
                <c:pt idx="898">
                  <c:v>0.2513764</c:v>
                </c:pt>
                <c:pt idx="899">
                  <c:v>0.25116630000000001</c:v>
                </c:pt>
                <c:pt idx="900">
                  <c:v>0.25094280000000002</c:v>
                </c:pt>
                <c:pt idx="901">
                  <c:v>0.25070209999999998</c:v>
                </c:pt>
                <c:pt idx="902">
                  <c:v>0.2504439</c:v>
                </c:pt>
                <c:pt idx="903">
                  <c:v>0.25016870000000002</c:v>
                </c:pt>
                <c:pt idx="904">
                  <c:v>0.24987609999999999</c:v>
                </c:pt>
                <c:pt idx="905">
                  <c:v>0.24956349999999999</c:v>
                </c:pt>
                <c:pt idx="906">
                  <c:v>0.24922639999999999</c:v>
                </c:pt>
                <c:pt idx="907">
                  <c:v>0.24886030000000001</c:v>
                </c:pt>
                <c:pt idx="908">
                  <c:v>0.2484643</c:v>
                </c:pt>
                <c:pt idx="909">
                  <c:v>0.24804319999999999</c:v>
                </c:pt>
                <c:pt idx="910">
                  <c:v>0.24760789999999999</c:v>
                </c:pt>
                <c:pt idx="911">
                  <c:v>0.24717420000000001</c:v>
                </c:pt>
                <c:pt idx="912">
                  <c:v>0.2467606</c:v>
                </c:pt>
                <c:pt idx="913">
                  <c:v>0.24638350000000001</c:v>
                </c:pt>
                <c:pt idx="914">
                  <c:v>0.24605369999999999</c:v>
                </c:pt>
                <c:pt idx="915">
                  <c:v>0.2457751</c:v>
                </c:pt>
                <c:pt idx="916">
                  <c:v>0.24554300000000001</c:v>
                </c:pt>
                <c:pt idx="917">
                  <c:v>0.2453458</c:v>
                </c:pt>
                <c:pt idx="918">
                  <c:v>0.24516669999999999</c:v>
                </c:pt>
                <c:pt idx="919">
                  <c:v>0.2449886</c:v>
                </c:pt>
                <c:pt idx="920">
                  <c:v>0.24479519999999999</c:v>
                </c:pt>
                <c:pt idx="921">
                  <c:v>0.24457419999999999</c:v>
                </c:pt>
                <c:pt idx="922">
                  <c:v>0.2443188</c:v>
                </c:pt>
                <c:pt idx="923">
                  <c:v>0.24402670000000001</c:v>
                </c:pt>
                <c:pt idx="924">
                  <c:v>0.24369869999999999</c:v>
                </c:pt>
                <c:pt idx="925">
                  <c:v>0.24333679999999999</c:v>
                </c:pt>
                <c:pt idx="926">
                  <c:v>0.2429434</c:v>
                </c:pt>
                <c:pt idx="927">
                  <c:v>0.24252009999999999</c:v>
                </c:pt>
                <c:pt idx="928">
                  <c:v>0.2420689</c:v>
                </c:pt>
                <c:pt idx="929">
                  <c:v>0.24159430000000001</c:v>
                </c:pt>
                <c:pt idx="930">
                  <c:v>0.24110409999999999</c:v>
                </c:pt>
                <c:pt idx="931">
                  <c:v>0.24060999999999999</c:v>
                </c:pt>
                <c:pt idx="932">
                  <c:v>0.24012639999999999</c:v>
                </c:pt>
                <c:pt idx="933">
                  <c:v>0.2396664</c:v>
                </c:pt>
                <c:pt idx="934">
                  <c:v>0.23923829999999999</c:v>
                </c:pt>
                <c:pt idx="935">
                  <c:v>0.23884320000000001</c:v>
                </c:pt>
                <c:pt idx="936">
                  <c:v>0.2384751</c:v>
                </c:pt>
                <c:pt idx="937">
                  <c:v>0.23812220000000001</c:v>
                </c:pt>
                <c:pt idx="938">
                  <c:v>0.2377705</c:v>
                </c:pt>
                <c:pt idx="939">
                  <c:v>0.2374087</c:v>
                </c:pt>
                <c:pt idx="940">
                  <c:v>0.23703089999999999</c:v>
                </c:pt>
                <c:pt idx="941">
                  <c:v>0.2366375</c:v>
                </c:pt>
                <c:pt idx="942">
                  <c:v>0.2362339</c:v>
                </c:pt>
                <c:pt idx="943">
                  <c:v>0.23582919999999999</c:v>
                </c:pt>
                <c:pt idx="944">
                  <c:v>0.23543239999999999</c:v>
                </c:pt>
                <c:pt idx="945">
                  <c:v>0.23505029999999999</c:v>
                </c:pt>
                <c:pt idx="946">
                  <c:v>0.23468710000000001</c:v>
                </c:pt>
                <c:pt idx="947">
                  <c:v>0.23434430000000001</c:v>
                </c:pt>
                <c:pt idx="948">
                  <c:v>0.23402149999999999</c:v>
                </c:pt>
                <c:pt idx="949">
                  <c:v>0.23371729999999999</c:v>
                </c:pt>
                <c:pt idx="950">
                  <c:v>0.2334311</c:v>
                </c:pt>
                <c:pt idx="951">
                  <c:v>0.23316310000000001</c:v>
                </c:pt>
                <c:pt idx="952">
                  <c:v>0.23291529999999999</c:v>
                </c:pt>
                <c:pt idx="953">
                  <c:v>0.2326906</c:v>
                </c:pt>
                <c:pt idx="954">
                  <c:v>0.2324928</c:v>
                </c:pt>
                <c:pt idx="955">
                  <c:v>0.2323247</c:v>
                </c:pt>
                <c:pt idx="956">
                  <c:v>0.23218749999999999</c:v>
                </c:pt>
                <c:pt idx="957">
                  <c:v>0.2320797</c:v>
                </c:pt>
                <c:pt idx="958">
                  <c:v>0.2319957</c:v>
                </c:pt>
                <c:pt idx="959">
                  <c:v>0.23192789999999999</c:v>
                </c:pt>
                <c:pt idx="960">
                  <c:v>0.2318674</c:v>
                </c:pt>
                <c:pt idx="961">
                  <c:v>0.2318064</c:v>
                </c:pt>
                <c:pt idx="962">
                  <c:v>0.2317408</c:v>
                </c:pt>
                <c:pt idx="963">
                  <c:v>0.2316714</c:v>
                </c:pt>
                <c:pt idx="964">
                  <c:v>0.23160459999999999</c:v>
                </c:pt>
                <c:pt idx="965">
                  <c:v>0.2315497</c:v>
                </c:pt>
                <c:pt idx="966">
                  <c:v>0.231517</c:v>
                </c:pt>
                <c:pt idx="967">
                  <c:v>0.23151479999999999</c:v>
                </c:pt>
                <c:pt idx="968">
                  <c:v>0.23154659999999999</c:v>
                </c:pt>
                <c:pt idx="969">
                  <c:v>0.2316107</c:v>
                </c:pt>
                <c:pt idx="970">
                  <c:v>0.23170009999999999</c:v>
                </c:pt>
                <c:pt idx="971">
                  <c:v>0.23180619999999999</c:v>
                </c:pt>
                <c:pt idx="972">
                  <c:v>0.23192009999999999</c:v>
                </c:pt>
                <c:pt idx="973">
                  <c:v>0.2320345</c:v>
                </c:pt>
                <c:pt idx="974">
                  <c:v>0.23214609999999999</c:v>
                </c:pt>
                <c:pt idx="975">
                  <c:v>0.2322535</c:v>
                </c:pt>
                <c:pt idx="976">
                  <c:v>0.2323566</c:v>
                </c:pt>
                <c:pt idx="977">
                  <c:v>0.23245499999999999</c:v>
                </c:pt>
                <c:pt idx="978">
                  <c:v>0.23254730000000001</c:v>
                </c:pt>
                <c:pt idx="979">
                  <c:v>0.23263059999999999</c:v>
                </c:pt>
                <c:pt idx="980">
                  <c:v>0.23270299999999999</c:v>
                </c:pt>
                <c:pt idx="981">
                  <c:v>0.23276350000000001</c:v>
                </c:pt>
                <c:pt idx="982">
                  <c:v>0.23281360000000001</c:v>
                </c:pt>
                <c:pt idx="983">
                  <c:v>0.23285690000000001</c:v>
                </c:pt>
                <c:pt idx="984">
                  <c:v>0.2328983</c:v>
                </c:pt>
                <c:pt idx="985">
                  <c:v>0.2329417</c:v>
                </c:pt>
                <c:pt idx="986">
                  <c:v>0.2329889</c:v>
                </c:pt>
                <c:pt idx="987">
                  <c:v>0.23303850000000001</c:v>
                </c:pt>
                <c:pt idx="988">
                  <c:v>0.2330874</c:v>
                </c:pt>
                <c:pt idx="989">
                  <c:v>0.23313149999999999</c:v>
                </c:pt>
                <c:pt idx="990">
                  <c:v>0.23316790000000001</c:v>
                </c:pt>
                <c:pt idx="991">
                  <c:v>0.23319699999999999</c:v>
                </c:pt>
                <c:pt idx="992">
                  <c:v>0.2332224</c:v>
                </c:pt>
                <c:pt idx="993">
                  <c:v>0.23325099999999999</c:v>
                </c:pt>
                <c:pt idx="994">
                  <c:v>0.23329040000000001</c:v>
                </c:pt>
                <c:pt idx="995">
                  <c:v>0.23334740000000001</c:v>
                </c:pt>
                <c:pt idx="996">
                  <c:v>0.2334262</c:v>
                </c:pt>
                <c:pt idx="997">
                  <c:v>0.2335266</c:v>
                </c:pt>
                <c:pt idx="998">
                  <c:v>0.23364399999999999</c:v>
                </c:pt>
                <c:pt idx="999">
                  <c:v>0.23377039999999999</c:v>
                </c:pt>
                <c:pt idx="1000">
                  <c:v>0.23389570000000001</c:v>
                </c:pt>
                <c:pt idx="1001">
                  <c:v>0.23401</c:v>
                </c:pt>
                <c:pt idx="1002">
                  <c:v>0.2341049</c:v>
                </c:pt>
                <c:pt idx="1003">
                  <c:v>0.234176</c:v>
                </c:pt>
                <c:pt idx="1004">
                  <c:v>0.2342234</c:v>
                </c:pt>
                <c:pt idx="1005">
                  <c:v>0.23425180000000001</c:v>
                </c:pt>
                <c:pt idx="1006">
                  <c:v>0.23426939999999999</c:v>
                </c:pt>
                <c:pt idx="1007">
                  <c:v>0.23428640000000001</c:v>
                </c:pt>
                <c:pt idx="1008">
                  <c:v>0.23431350000000001</c:v>
                </c:pt>
                <c:pt idx="1009">
                  <c:v>0.23435800000000001</c:v>
                </c:pt>
                <c:pt idx="1010">
                  <c:v>0.23442389999999999</c:v>
                </c:pt>
                <c:pt idx="1011">
                  <c:v>0.23451040000000001</c:v>
                </c:pt>
                <c:pt idx="1012">
                  <c:v>0.2346115</c:v>
                </c:pt>
                <c:pt idx="1013">
                  <c:v>0.2347166</c:v>
                </c:pt>
                <c:pt idx="1014">
                  <c:v>0.23481379999999999</c:v>
                </c:pt>
                <c:pt idx="1015">
                  <c:v>0.23489070000000001</c:v>
                </c:pt>
                <c:pt idx="1016">
                  <c:v>0.23493710000000001</c:v>
                </c:pt>
                <c:pt idx="1017">
                  <c:v>0.2349465</c:v>
                </c:pt>
                <c:pt idx="1018">
                  <c:v>0.23491880000000001</c:v>
                </c:pt>
                <c:pt idx="1019">
                  <c:v>0.2348596</c:v>
                </c:pt>
                <c:pt idx="1020">
                  <c:v>0.23477890000000001</c:v>
                </c:pt>
                <c:pt idx="1021">
                  <c:v>0.23469019999999999</c:v>
                </c:pt>
                <c:pt idx="1022">
                  <c:v>0.23460690000000001</c:v>
                </c:pt>
                <c:pt idx="1023">
                  <c:v>0.234539</c:v>
                </c:pt>
                <c:pt idx="1024">
                  <c:v>0.2344919</c:v>
                </c:pt>
                <c:pt idx="1025">
                  <c:v>0.23446449999999999</c:v>
                </c:pt>
                <c:pt idx="1026">
                  <c:v>0.2344514</c:v>
                </c:pt>
                <c:pt idx="1027">
                  <c:v>0.23444429999999999</c:v>
                </c:pt>
                <c:pt idx="1028">
                  <c:v>0.23443439999999999</c:v>
                </c:pt>
                <c:pt idx="1029">
                  <c:v>0.2344155</c:v>
                </c:pt>
                <c:pt idx="1030">
                  <c:v>0.2343848</c:v>
                </c:pt>
                <c:pt idx="1031">
                  <c:v>0.2343432</c:v>
                </c:pt>
                <c:pt idx="1032">
                  <c:v>0.23429259999999999</c:v>
                </c:pt>
                <c:pt idx="1033">
                  <c:v>0.23423579999999999</c:v>
                </c:pt>
                <c:pt idx="1034">
                  <c:v>0.2341744</c:v>
                </c:pt>
                <c:pt idx="1035">
                  <c:v>0.2341077</c:v>
                </c:pt>
                <c:pt idx="1036">
                  <c:v>0.23403389999999999</c:v>
                </c:pt>
                <c:pt idx="1037">
                  <c:v>0.23395089999999999</c:v>
                </c:pt>
                <c:pt idx="1038">
                  <c:v>0.2338578</c:v>
                </c:pt>
                <c:pt idx="1039">
                  <c:v>0.23375489999999999</c:v>
                </c:pt>
                <c:pt idx="1040">
                  <c:v>0.23364370000000001</c:v>
                </c:pt>
                <c:pt idx="1041">
                  <c:v>0.2335265</c:v>
                </c:pt>
                <c:pt idx="1042">
                  <c:v>0.2334049</c:v>
                </c:pt>
                <c:pt idx="1043">
                  <c:v>0.23327919999999999</c:v>
                </c:pt>
                <c:pt idx="1044">
                  <c:v>0.23314869999999999</c:v>
                </c:pt>
                <c:pt idx="1045">
                  <c:v>0.23301269999999999</c:v>
                </c:pt>
                <c:pt idx="1046">
                  <c:v>0.23287099999999999</c:v>
                </c:pt>
                <c:pt idx="1047">
                  <c:v>0.2327255</c:v>
                </c:pt>
                <c:pt idx="1048">
                  <c:v>0.23258019999999999</c:v>
                </c:pt>
                <c:pt idx="1049">
                  <c:v>0.23243910000000001</c:v>
                </c:pt>
                <c:pt idx="1050">
                  <c:v>0.2323066</c:v>
                </c:pt>
                <c:pt idx="1051">
                  <c:v>0.23218469999999999</c:v>
                </c:pt>
                <c:pt idx="1052">
                  <c:v>0.23207169999999999</c:v>
                </c:pt>
                <c:pt idx="1053">
                  <c:v>0.23196359999999999</c:v>
                </c:pt>
                <c:pt idx="1054">
                  <c:v>0.23185339999999999</c:v>
                </c:pt>
                <c:pt idx="1055">
                  <c:v>0.2317351</c:v>
                </c:pt>
                <c:pt idx="1056">
                  <c:v>0.23160330000000001</c:v>
                </c:pt>
                <c:pt idx="1057">
                  <c:v>0.231456</c:v>
                </c:pt>
                <c:pt idx="1058">
                  <c:v>0.2312949</c:v>
                </c:pt>
                <c:pt idx="1059">
                  <c:v>0.23112460000000001</c:v>
                </c:pt>
                <c:pt idx="1060">
                  <c:v>0.2309515</c:v>
                </c:pt>
                <c:pt idx="1061">
                  <c:v>0.2307826</c:v>
                </c:pt>
                <c:pt idx="1062">
                  <c:v>0.23062389999999999</c:v>
                </c:pt>
                <c:pt idx="1063">
                  <c:v>0.23047999999999999</c:v>
                </c:pt>
                <c:pt idx="1064">
                  <c:v>0.23035349999999999</c:v>
                </c:pt>
                <c:pt idx="1065">
                  <c:v>0.2302448</c:v>
                </c:pt>
                <c:pt idx="1066">
                  <c:v>0.2301531</c:v>
                </c:pt>
                <c:pt idx="1067">
                  <c:v>0.23007540000000001</c:v>
                </c:pt>
                <c:pt idx="1068">
                  <c:v>0.23000799999999999</c:v>
                </c:pt>
                <c:pt idx="1069">
                  <c:v>0.22994709999999999</c:v>
                </c:pt>
                <c:pt idx="1070">
                  <c:v>0.22988800000000001</c:v>
                </c:pt>
                <c:pt idx="1071">
                  <c:v>0.22982710000000001</c:v>
                </c:pt>
                <c:pt idx="1072">
                  <c:v>0.22976079999999999</c:v>
                </c:pt>
                <c:pt idx="1073">
                  <c:v>0.22968659999999999</c:v>
                </c:pt>
                <c:pt idx="1074">
                  <c:v>0.22960240000000001</c:v>
                </c:pt>
                <c:pt idx="1075">
                  <c:v>0.22950799999999999</c:v>
                </c:pt>
                <c:pt idx="1076">
                  <c:v>0.22940340000000001</c:v>
                </c:pt>
                <c:pt idx="1077">
                  <c:v>0.22928989999999999</c:v>
                </c:pt>
                <c:pt idx="1078">
                  <c:v>0.2291697</c:v>
                </c:pt>
                <c:pt idx="1079">
                  <c:v>0.22904559999999999</c:v>
                </c:pt>
                <c:pt idx="1080">
                  <c:v>0.22892019999999999</c:v>
                </c:pt>
                <c:pt idx="1081">
                  <c:v>0.228795</c:v>
                </c:pt>
                <c:pt idx="1082">
                  <c:v>0.22866980000000001</c:v>
                </c:pt>
                <c:pt idx="1083">
                  <c:v>0.228543</c:v>
                </c:pt>
                <c:pt idx="1084">
                  <c:v>0.22841130000000001</c:v>
                </c:pt>
                <c:pt idx="1085">
                  <c:v>0.22827069999999999</c:v>
                </c:pt>
                <c:pt idx="1086">
                  <c:v>0.2281184</c:v>
                </c:pt>
                <c:pt idx="1087">
                  <c:v>0.2279523</c:v>
                </c:pt>
                <c:pt idx="1088">
                  <c:v>0.22777230000000001</c:v>
                </c:pt>
                <c:pt idx="1089">
                  <c:v>0.22757959999999999</c:v>
                </c:pt>
                <c:pt idx="1090">
                  <c:v>0.22737669999999999</c:v>
                </c:pt>
                <c:pt idx="1091">
                  <c:v>0.2271656</c:v>
                </c:pt>
                <c:pt idx="1092">
                  <c:v>0.22694810000000001</c:v>
                </c:pt>
                <c:pt idx="1093">
                  <c:v>0.22672519999999999</c:v>
                </c:pt>
                <c:pt idx="1094">
                  <c:v>0.226498</c:v>
                </c:pt>
                <c:pt idx="1095">
                  <c:v>0.22626769999999999</c:v>
                </c:pt>
                <c:pt idx="1096">
                  <c:v>0.2260366</c:v>
                </c:pt>
                <c:pt idx="1097">
                  <c:v>0.22580739999999999</c:v>
                </c:pt>
                <c:pt idx="1098">
                  <c:v>0.22558259999999999</c:v>
                </c:pt>
                <c:pt idx="1099">
                  <c:v>0.22536400000000001</c:v>
                </c:pt>
                <c:pt idx="1100">
                  <c:v>0.22515099999999999</c:v>
                </c:pt>
                <c:pt idx="1101">
                  <c:v>0.22494169999999999</c:v>
                </c:pt>
                <c:pt idx="1102">
                  <c:v>0.2247326</c:v>
                </c:pt>
                <c:pt idx="1103">
                  <c:v>0.224521</c:v>
                </c:pt>
                <c:pt idx="1104">
                  <c:v>0.22430559999999999</c:v>
                </c:pt>
                <c:pt idx="1105">
                  <c:v>0.22408800000000001</c:v>
                </c:pt>
                <c:pt idx="1106">
                  <c:v>0.2238724</c:v>
                </c:pt>
                <c:pt idx="1107">
                  <c:v>0.2236648</c:v>
                </c:pt>
                <c:pt idx="1108">
                  <c:v>0.22347139999999999</c:v>
                </c:pt>
                <c:pt idx="1109">
                  <c:v>0.22329650000000001</c:v>
                </c:pt>
                <c:pt idx="1110">
                  <c:v>0.22314120000000001</c:v>
                </c:pt>
                <c:pt idx="1111">
                  <c:v>0.22300249999999999</c:v>
                </c:pt>
                <c:pt idx="1112">
                  <c:v>0.22287399999999999</c:v>
                </c:pt>
                <c:pt idx="1113">
                  <c:v>0.22274830000000001</c:v>
                </c:pt>
                <c:pt idx="1114">
                  <c:v>0.22261810000000001</c:v>
                </c:pt>
                <c:pt idx="1115">
                  <c:v>0.2224788</c:v>
                </c:pt>
                <c:pt idx="1116">
                  <c:v>0.22233030000000001</c:v>
                </c:pt>
                <c:pt idx="1117">
                  <c:v>0.2221767</c:v>
                </c:pt>
                <c:pt idx="1118">
                  <c:v>0.22202459999999999</c:v>
                </c:pt>
                <c:pt idx="1119">
                  <c:v>0.22188169999999999</c:v>
                </c:pt>
                <c:pt idx="1120">
                  <c:v>0.2217537</c:v>
                </c:pt>
                <c:pt idx="1121">
                  <c:v>0.22164229999999999</c:v>
                </c:pt>
                <c:pt idx="1122">
                  <c:v>0.22154489999999999</c:v>
                </c:pt>
                <c:pt idx="1123">
                  <c:v>0.22145570000000001</c:v>
                </c:pt>
                <c:pt idx="1124">
                  <c:v>0.2213686</c:v>
                </c:pt>
                <c:pt idx="1125">
                  <c:v>0.22127839999999999</c:v>
                </c:pt>
                <c:pt idx="1126">
                  <c:v>0.2211842</c:v>
                </c:pt>
                <c:pt idx="1127">
                  <c:v>0.22108849999999999</c:v>
                </c:pt>
                <c:pt idx="1128">
                  <c:v>0.22099630000000001</c:v>
                </c:pt>
                <c:pt idx="1129">
                  <c:v>0.22091250000000001</c:v>
                </c:pt>
                <c:pt idx="1130">
                  <c:v>0.2208407</c:v>
                </c:pt>
                <c:pt idx="1131">
                  <c:v>0.2207808</c:v>
                </c:pt>
                <c:pt idx="1132">
                  <c:v>0.22073129999999999</c:v>
                </c:pt>
                <c:pt idx="1133">
                  <c:v>0.22068969999999999</c:v>
                </c:pt>
                <c:pt idx="1134">
                  <c:v>0.22065480000000001</c:v>
                </c:pt>
                <c:pt idx="1135">
                  <c:v>0.22062709999999999</c:v>
                </c:pt>
                <c:pt idx="1136">
                  <c:v>0.22060869999999999</c:v>
                </c:pt>
                <c:pt idx="1137">
                  <c:v>0.2206012</c:v>
                </c:pt>
                <c:pt idx="1138">
                  <c:v>0.22060440000000001</c:v>
                </c:pt>
                <c:pt idx="1139">
                  <c:v>0.22061539999999999</c:v>
                </c:pt>
                <c:pt idx="1140">
                  <c:v>0.22062909999999999</c:v>
                </c:pt>
                <c:pt idx="1141">
                  <c:v>0.22064039999999999</c:v>
                </c:pt>
                <c:pt idx="1142">
                  <c:v>0.22064619999999999</c:v>
                </c:pt>
                <c:pt idx="1143">
                  <c:v>0.2206467</c:v>
                </c:pt>
                <c:pt idx="1144">
                  <c:v>0.2206447</c:v>
                </c:pt>
                <c:pt idx="1145">
                  <c:v>0.2206448</c:v>
                </c:pt>
                <c:pt idx="1146">
                  <c:v>0.2206505</c:v>
                </c:pt>
                <c:pt idx="1147">
                  <c:v>0.22066259999999999</c:v>
                </c:pt>
                <c:pt idx="1148">
                  <c:v>0.22067929999999999</c:v>
                </c:pt>
                <c:pt idx="1149">
                  <c:v>0.2206978</c:v>
                </c:pt>
                <c:pt idx="1150">
                  <c:v>0.220716</c:v>
                </c:pt>
                <c:pt idx="1151">
                  <c:v>0.2207346</c:v>
                </c:pt>
                <c:pt idx="1152">
                  <c:v>0.22075700000000001</c:v>
                </c:pt>
                <c:pt idx="1153">
                  <c:v>0.2207876</c:v>
                </c:pt>
                <c:pt idx="1154">
                  <c:v>0.22083069999999999</c:v>
                </c:pt>
                <c:pt idx="1155">
                  <c:v>0.2208878</c:v>
                </c:pt>
                <c:pt idx="1156">
                  <c:v>0.22095690000000001</c:v>
                </c:pt>
                <c:pt idx="1157">
                  <c:v>0.22103410000000001</c:v>
                </c:pt>
                <c:pt idx="1158">
                  <c:v>0.2211157</c:v>
                </c:pt>
                <c:pt idx="1159">
                  <c:v>0.2211999</c:v>
                </c:pt>
                <c:pt idx="1160">
                  <c:v>0.2212885</c:v>
                </c:pt>
                <c:pt idx="1161">
                  <c:v>0.2213852</c:v>
                </c:pt>
                <c:pt idx="1162">
                  <c:v>0.22149389999999999</c:v>
                </c:pt>
                <c:pt idx="1163">
                  <c:v>0.2216168</c:v>
                </c:pt>
                <c:pt idx="1164">
                  <c:v>0.2217529</c:v>
                </c:pt>
                <c:pt idx="1165">
                  <c:v>0.22189780000000001</c:v>
                </c:pt>
                <c:pt idx="1166">
                  <c:v>0.22204550000000001</c:v>
                </c:pt>
                <c:pt idx="1167">
                  <c:v>0.22219040000000001</c:v>
                </c:pt>
                <c:pt idx="1168">
                  <c:v>0.22232930000000001</c:v>
                </c:pt>
                <c:pt idx="1169">
                  <c:v>0.22246099999999999</c:v>
                </c:pt>
                <c:pt idx="1170">
                  <c:v>0.22258649999999999</c:v>
                </c:pt>
                <c:pt idx="1171">
                  <c:v>0.22270770000000001</c:v>
                </c:pt>
                <c:pt idx="1172">
                  <c:v>0.22282689999999999</c:v>
                </c:pt>
                <c:pt idx="1173">
                  <c:v>0.22294649999999999</c:v>
                </c:pt>
                <c:pt idx="1174">
                  <c:v>0.22306970000000001</c:v>
                </c:pt>
                <c:pt idx="1175">
                  <c:v>0.2232006</c:v>
                </c:pt>
                <c:pt idx="1176">
                  <c:v>0.2233444</c:v>
                </c:pt>
                <c:pt idx="1177">
                  <c:v>0.22350590000000001</c:v>
                </c:pt>
                <c:pt idx="1178">
                  <c:v>0.22368840000000001</c:v>
                </c:pt>
                <c:pt idx="1179">
                  <c:v>0.22389149999999999</c:v>
                </c:pt>
                <c:pt idx="1180">
                  <c:v>0.224111</c:v>
                </c:pt>
                <c:pt idx="1181">
                  <c:v>0.2243395</c:v>
                </c:pt>
                <c:pt idx="1182">
                  <c:v>0.2245692</c:v>
                </c:pt>
                <c:pt idx="1183">
                  <c:v>0.22479289999999999</c:v>
                </c:pt>
                <c:pt idx="1184">
                  <c:v>0.2250074</c:v>
                </c:pt>
                <c:pt idx="1185">
                  <c:v>0.2252131</c:v>
                </c:pt>
                <c:pt idx="1186">
                  <c:v>0.22541430000000001</c:v>
                </c:pt>
                <c:pt idx="1187">
                  <c:v>0.22561629999999999</c:v>
                </c:pt>
                <c:pt idx="1188">
                  <c:v>0.22582389999999999</c:v>
                </c:pt>
                <c:pt idx="1189">
                  <c:v>0.22603989999999999</c:v>
                </c:pt>
                <c:pt idx="1190">
                  <c:v>0.22626370000000001</c:v>
                </c:pt>
                <c:pt idx="1191">
                  <c:v>0.226492</c:v>
                </c:pt>
                <c:pt idx="1192">
                  <c:v>0.2267189</c:v>
                </c:pt>
                <c:pt idx="1193">
                  <c:v>0.2269379</c:v>
                </c:pt>
                <c:pt idx="1194">
                  <c:v>0.2271426</c:v>
                </c:pt>
                <c:pt idx="1195">
                  <c:v>0.2273289</c:v>
                </c:pt>
                <c:pt idx="1196">
                  <c:v>0.22749520000000001</c:v>
                </c:pt>
                <c:pt idx="1197">
                  <c:v>0.22764400000000001</c:v>
                </c:pt>
                <c:pt idx="1198">
                  <c:v>0.22778129999999999</c:v>
                </c:pt>
                <c:pt idx="1199">
                  <c:v>0.2279149</c:v>
                </c:pt>
                <c:pt idx="1200">
                  <c:v>0.22805400000000001</c:v>
                </c:pt>
                <c:pt idx="1201">
                  <c:v>0.22820579999999999</c:v>
                </c:pt>
                <c:pt idx="1202">
                  <c:v>0.2283743</c:v>
                </c:pt>
                <c:pt idx="1203">
                  <c:v>0.22855909999999999</c:v>
                </c:pt>
                <c:pt idx="1204">
                  <c:v>0.2287564</c:v>
                </c:pt>
                <c:pt idx="1205">
                  <c:v>0.22896030000000001</c:v>
                </c:pt>
                <c:pt idx="1206">
                  <c:v>0.2291646</c:v>
                </c:pt>
                <c:pt idx="1207">
                  <c:v>0.22936480000000001</c:v>
                </c:pt>
                <c:pt idx="1208">
                  <c:v>0.22955929999999999</c:v>
                </c:pt>
                <c:pt idx="1209">
                  <c:v>0.2297478</c:v>
                </c:pt>
                <c:pt idx="1210">
                  <c:v>0.2299311</c:v>
                </c:pt>
                <c:pt idx="1211">
                  <c:v>0.23010949999999999</c:v>
                </c:pt>
                <c:pt idx="1212">
                  <c:v>0.2302823</c:v>
                </c:pt>
                <c:pt idx="1213">
                  <c:v>0.2304486</c:v>
                </c:pt>
                <c:pt idx="1214">
                  <c:v>0.2306079</c:v>
                </c:pt>
                <c:pt idx="1215">
                  <c:v>0.23076189999999999</c:v>
                </c:pt>
                <c:pt idx="1216">
                  <c:v>0.23091439999999999</c:v>
                </c:pt>
                <c:pt idx="1217">
                  <c:v>0.23107079999999999</c:v>
                </c:pt>
                <c:pt idx="1218">
                  <c:v>0.231237</c:v>
                </c:pt>
                <c:pt idx="1219">
                  <c:v>0.2314167</c:v>
                </c:pt>
                <c:pt idx="1220">
                  <c:v>0.23161039999999999</c:v>
                </c:pt>
                <c:pt idx="1221">
                  <c:v>0.2318151</c:v>
                </c:pt>
                <c:pt idx="1222">
                  <c:v>0.23202600000000001</c:v>
                </c:pt>
                <c:pt idx="1223">
                  <c:v>0.23223669999999999</c:v>
                </c:pt>
                <c:pt idx="1224">
                  <c:v>0.23244319999999999</c:v>
                </c:pt>
                <c:pt idx="1225">
                  <c:v>0.23264370000000001</c:v>
                </c:pt>
                <c:pt idx="1226">
                  <c:v>0.23283970000000001</c:v>
                </c:pt>
                <c:pt idx="1227">
                  <c:v>0.23303470000000001</c:v>
                </c:pt>
                <c:pt idx="1228">
                  <c:v>0.23323240000000001</c:v>
                </c:pt>
                <c:pt idx="1229">
                  <c:v>0.2334359</c:v>
                </c:pt>
                <c:pt idx="1230">
                  <c:v>0.2336453</c:v>
                </c:pt>
                <c:pt idx="1231">
                  <c:v>0.23385990000000001</c:v>
                </c:pt>
                <c:pt idx="1232">
                  <c:v>0.23407749999999999</c:v>
                </c:pt>
                <c:pt idx="1233">
                  <c:v>0.23429659999999999</c:v>
                </c:pt>
                <c:pt idx="1234">
                  <c:v>0.2345168</c:v>
                </c:pt>
                <c:pt idx="1235">
                  <c:v>0.23473920000000001</c:v>
                </c:pt>
                <c:pt idx="1236">
                  <c:v>0.23496600000000001</c:v>
                </c:pt>
                <c:pt idx="1237">
                  <c:v>0.2351985</c:v>
                </c:pt>
                <c:pt idx="1238">
                  <c:v>0.23543710000000001</c:v>
                </c:pt>
                <c:pt idx="1239">
                  <c:v>0.23567879999999999</c:v>
                </c:pt>
                <c:pt idx="1240">
                  <c:v>0.23591889999999999</c:v>
                </c:pt>
                <c:pt idx="1241">
                  <c:v>0.23615130000000001</c:v>
                </c:pt>
                <c:pt idx="1242">
                  <c:v>0.23637089999999999</c:v>
                </c:pt>
                <c:pt idx="1243">
                  <c:v>0.23657549999999999</c:v>
                </c:pt>
                <c:pt idx="1244">
                  <c:v>0.2367669</c:v>
                </c:pt>
                <c:pt idx="1245">
                  <c:v>0.23695079999999999</c:v>
                </c:pt>
                <c:pt idx="1246">
                  <c:v>0.23713600000000001</c:v>
                </c:pt>
                <c:pt idx="1247">
                  <c:v>0.23733209999999999</c:v>
                </c:pt>
                <c:pt idx="1248">
                  <c:v>0.2375457</c:v>
                </c:pt>
                <c:pt idx="1249">
                  <c:v>0.2377804</c:v>
                </c:pt>
                <c:pt idx="1250">
                  <c:v>0.23803479999999999</c:v>
                </c:pt>
                <c:pt idx="1251">
                  <c:v>0.2383036</c:v>
                </c:pt>
                <c:pt idx="1252">
                  <c:v>0.23857880000000001</c:v>
                </c:pt>
                <c:pt idx="1253">
                  <c:v>0.2388526</c:v>
                </c:pt>
                <c:pt idx="1254">
                  <c:v>0.23911950000000001</c:v>
                </c:pt>
                <c:pt idx="1255">
                  <c:v>0.23937700000000001</c:v>
                </c:pt>
                <c:pt idx="1256">
                  <c:v>0.23962600000000001</c:v>
                </c:pt>
                <c:pt idx="1257">
                  <c:v>0.2398701</c:v>
                </c:pt>
                <c:pt idx="1258">
                  <c:v>0.24011360000000001</c:v>
                </c:pt>
                <c:pt idx="1259">
                  <c:v>0.2403605</c:v>
                </c:pt>
                <c:pt idx="1260">
                  <c:v>0.24061289999999999</c:v>
                </c:pt>
                <c:pt idx="1261">
                  <c:v>0.2408709</c:v>
                </c:pt>
                <c:pt idx="1262">
                  <c:v>0.24113309999999999</c:v>
                </c:pt>
                <c:pt idx="1263">
                  <c:v>0.24139759999999999</c:v>
                </c:pt>
                <c:pt idx="1264">
                  <c:v>0.24166319999999999</c:v>
                </c:pt>
                <c:pt idx="1265">
                  <c:v>0.2419306</c:v>
                </c:pt>
                <c:pt idx="1266">
                  <c:v>0.24220240000000001</c:v>
                </c:pt>
                <c:pt idx="1267">
                  <c:v>0.2424827</c:v>
                </c:pt>
                <c:pt idx="1268">
                  <c:v>0.24277509999999999</c:v>
                </c:pt>
                <c:pt idx="1269">
                  <c:v>0.24308179999999999</c:v>
                </c:pt>
                <c:pt idx="1270">
                  <c:v>0.2434016</c:v>
                </c:pt>
                <c:pt idx="1271">
                  <c:v>0.2437309</c:v>
                </c:pt>
                <c:pt idx="1272">
                  <c:v>0.24406359999999999</c:v>
                </c:pt>
                <c:pt idx="1273">
                  <c:v>0.24439330000000001</c:v>
                </c:pt>
                <c:pt idx="1274">
                  <c:v>0.24471570000000001</c:v>
                </c:pt>
                <c:pt idx="1275">
                  <c:v>0.24502989999999999</c:v>
                </c:pt>
                <c:pt idx="1276">
                  <c:v>0.24533749999999999</c:v>
                </c:pt>
                <c:pt idx="1277">
                  <c:v>0.24564250000000001</c:v>
                </c:pt>
                <c:pt idx="1278">
                  <c:v>0.24594869999999999</c:v>
                </c:pt>
                <c:pt idx="1279">
                  <c:v>0.2462579</c:v>
                </c:pt>
                <c:pt idx="1280">
                  <c:v>0.24656980000000001</c:v>
                </c:pt>
                <c:pt idx="1281">
                  <c:v>0.24688160000000001</c:v>
                </c:pt>
                <c:pt idx="1282">
                  <c:v>0.2471904</c:v>
                </c:pt>
                <c:pt idx="1283">
                  <c:v>0.24749489999999999</c:v>
                </c:pt>
                <c:pt idx="1284">
                  <c:v>0.24779599999999999</c:v>
                </c:pt>
                <c:pt idx="1285">
                  <c:v>0.24809690000000001</c:v>
                </c:pt>
                <c:pt idx="1286">
                  <c:v>0.24840100000000001</c:v>
                </c:pt>
                <c:pt idx="1287">
                  <c:v>0.24871090000000001</c:v>
                </c:pt>
                <c:pt idx="1288">
                  <c:v>0.24902589999999999</c:v>
                </c:pt>
                <c:pt idx="1289">
                  <c:v>0.24934310000000001</c:v>
                </c:pt>
                <c:pt idx="1290">
                  <c:v>0.24965789999999999</c:v>
                </c:pt>
                <c:pt idx="1291">
                  <c:v>0.24996660000000001</c:v>
                </c:pt>
                <c:pt idx="1292">
                  <c:v>0.25026779999999998</c:v>
                </c:pt>
                <c:pt idx="1293">
                  <c:v>0.25056270000000003</c:v>
                </c:pt>
                <c:pt idx="1294">
                  <c:v>0.25085479999999999</c:v>
                </c:pt>
                <c:pt idx="1295">
                  <c:v>0.25114779999999998</c:v>
                </c:pt>
                <c:pt idx="1296">
                  <c:v>0.25144440000000001</c:v>
                </c:pt>
                <c:pt idx="1297">
                  <c:v>0.251745</c:v>
                </c:pt>
                <c:pt idx="1298">
                  <c:v>0.25204799999999999</c:v>
                </c:pt>
                <c:pt idx="1299">
                  <c:v>0.25235039999999997</c:v>
                </c:pt>
                <c:pt idx="1300">
                  <c:v>0.25264979999999998</c:v>
                </c:pt>
                <c:pt idx="1301">
                  <c:v>0.25294450000000002</c:v>
                </c:pt>
                <c:pt idx="1302">
                  <c:v>0.25323420000000002</c:v>
                </c:pt>
                <c:pt idx="1303">
                  <c:v>0.25351980000000002</c:v>
                </c:pt>
                <c:pt idx="1304">
                  <c:v>0.25380320000000001</c:v>
                </c:pt>
                <c:pt idx="1305">
                  <c:v>0.2540868</c:v>
                </c:pt>
                <c:pt idx="1306">
                  <c:v>0.25437379999999998</c:v>
                </c:pt>
                <c:pt idx="1307">
                  <c:v>0.2546679</c:v>
                </c:pt>
                <c:pt idx="1308">
                  <c:v>0.25497259999999999</c:v>
                </c:pt>
                <c:pt idx="1309">
                  <c:v>0.25529059999999998</c:v>
                </c:pt>
                <c:pt idx="1310">
                  <c:v>0.25562249999999997</c:v>
                </c:pt>
                <c:pt idx="1311">
                  <c:v>0.25596659999999999</c:v>
                </c:pt>
                <c:pt idx="1312">
                  <c:v>0.25631910000000002</c:v>
                </c:pt>
                <c:pt idx="1313">
                  <c:v>0.25667570000000001</c:v>
                </c:pt>
                <c:pt idx="1314">
                  <c:v>0.25703330000000002</c:v>
                </c:pt>
                <c:pt idx="1315">
                  <c:v>0.25739210000000001</c:v>
                </c:pt>
                <c:pt idx="1316">
                  <c:v>0.25775599999999999</c:v>
                </c:pt>
                <c:pt idx="1317">
                  <c:v>0.25813079999999999</c:v>
                </c:pt>
                <c:pt idx="1318">
                  <c:v>0.25852330000000001</c:v>
                </c:pt>
                <c:pt idx="1319">
                  <c:v>0.25893830000000001</c:v>
                </c:pt>
                <c:pt idx="1320">
                  <c:v>0.2593781</c:v>
                </c:pt>
                <c:pt idx="1321">
                  <c:v>0.25984170000000001</c:v>
                </c:pt>
                <c:pt idx="1322">
                  <c:v>0.2603261</c:v>
                </c:pt>
                <c:pt idx="1323">
                  <c:v>0.26082870000000002</c:v>
                </c:pt>
                <c:pt idx="1324">
                  <c:v>0.2613473</c:v>
                </c:pt>
                <c:pt idx="1325">
                  <c:v>0.26188</c:v>
                </c:pt>
                <c:pt idx="1326">
                  <c:v>0.26242490000000002</c:v>
                </c:pt>
                <c:pt idx="1327">
                  <c:v>0.26297789999999999</c:v>
                </c:pt>
                <c:pt idx="1328">
                  <c:v>0.26353339999999997</c:v>
                </c:pt>
                <c:pt idx="1329">
                  <c:v>0.26408470000000001</c:v>
                </c:pt>
                <c:pt idx="1330">
                  <c:v>0.26462550000000001</c:v>
                </c:pt>
                <c:pt idx="1331">
                  <c:v>0.26515349999999999</c:v>
                </c:pt>
                <c:pt idx="1332">
                  <c:v>0.26567049999999998</c:v>
                </c:pt>
                <c:pt idx="1333">
                  <c:v>0.266183</c:v>
                </c:pt>
                <c:pt idx="1334">
                  <c:v>0.26669929999999997</c:v>
                </c:pt>
                <c:pt idx="1335">
                  <c:v>0.26722849999999998</c:v>
                </c:pt>
                <c:pt idx="1336">
                  <c:v>0.26777790000000001</c:v>
                </c:pt>
                <c:pt idx="1337">
                  <c:v>0.26835110000000001</c:v>
                </c:pt>
                <c:pt idx="1338">
                  <c:v>0.26894950000000001</c:v>
                </c:pt>
                <c:pt idx="1339">
                  <c:v>0.26957140000000002</c:v>
                </c:pt>
                <c:pt idx="1340">
                  <c:v>0.2702137</c:v>
                </c:pt>
                <c:pt idx="1341">
                  <c:v>0.27087099999999997</c:v>
                </c:pt>
                <c:pt idx="1342">
                  <c:v>0.27153579999999999</c:v>
                </c:pt>
                <c:pt idx="1343">
                  <c:v>0.27219939999999998</c:v>
                </c:pt>
                <c:pt idx="1344">
                  <c:v>0.27285280000000001</c:v>
                </c:pt>
                <c:pt idx="1345">
                  <c:v>0.2734895</c:v>
                </c:pt>
                <c:pt idx="1346">
                  <c:v>0.27410709999999999</c:v>
                </c:pt>
                <c:pt idx="1347">
                  <c:v>0.27471000000000001</c:v>
                </c:pt>
                <c:pt idx="1348">
                  <c:v>0.27530769999999999</c:v>
                </c:pt>
                <c:pt idx="1349">
                  <c:v>0.27591159999999998</c:v>
                </c:pt>
                <c:pt idx="1350">
                  <c:v>0.27653240000000001</c:v>
                </c:pt>
                <c:pt idx="1351">
                  <c:v>0.27717629999999999</c:v>
                </c:pt>
                <c:pt idx="1352">
                  <c:v>0.27784370000000003</c:v>
                </c:pt>
                <c:pt idx="1353">
                  <c:v>0.27853030000000001</c:v>
                </c:pt>
                <c:pt idx="1354">
                  <c:v>0.27922999999999998</c:v>
                </c:pt>
                <c:pt idx="1355">
                  <c:v>0.27993780000000001</c:v>
                </c:pt>
                <c:pt idx="1356">
                  <c:v>0.28065099999999998</c:v>
                </c:pt>
                <c:pt idx="1357">
                  <c:v>0.28136919999999999</c:v>
                </c:pt>
                <c:pt idx="1358">
                  <c:v>0.28209289999999998</c:v>
                </c:pt>
                <c:pt idx="1359">
                  <c:v>0.28282190000000001</c:v>
                </c:pt>
                <c:pt idx="1360">
                  <c:v>0.28355459999999999</c:v>
                </c:pt>
                <c:pt idx="1361">
                  <c:v>0.28428959999999998</c:v>
                </c:pt>
                <c:pt idx="1362">
                  <c:v>0.28502729999999998</c:v>
                </c:pt>
                <c:pt idx="1363">
                  <c:v>0.28577039999999998</c:v>
                </c:pt>
                <c:pt idx="1364">
                  <c:v>0.28652440000000001</c:v>
                </c:pt>
                <c:pt idx="1365">
                  <c:v>0.28729480000000002</c:v>
                </c:pt>
                <c:pt idx="1366">
                  <c:v>0.28808410000000001</c:v>
                </c:pt>
                <c:pt idx="1367">
                  <c:v>0.28889049999999999</c:v>
                </c:pt>
                <c:pt idx="1368">
                  <c:v>0.28970780000000002</c:v>
                </c:pt>
                <c:pt idx="1369">
                  <c:v>0.29052899999999998</c:v>
                </c:pt>
                <c:pt idx="1370">
                  <c:v>0.29134850000000001</c:v>
                </c:pt>
                <c:pt idx="1371">
                  <c:v>0.29216589999999998</c:v>
                </c:pt>
                <c:pt idx="1372">
                  <c:v>0.2929853</c:v>
                </c:pt>
                <c:pt idx="1373">
                  <c:v>0.29381220000000002</c:v>
                </c:pt>
                <c:pt idx="1374">
                  <c:v>0.29464950000000001</c:v>
                </c:pt>
                <c:pt idx="1375">
                  <c:v>0.29549550000000002</c:v>
                </c:pt>
                <c:pt idx="1376">
                  <c:v>0.29634189999999999</c:v>
                </c:pt>
                <c:pt idx="1377">
                  <c:v>0.29717830000000001</c:v>
                </c:pt>
                <c:pt idx="1378">
                  <c:v>0.29799589999999998</c:v>
                </c:pt>
                <c:pt idx="1379">
                  <c:v>0.2987921</c:v>
                </c:pt>
                <c:pt idx="1380">
                  <c:v>0.29957040000000001</c:v>
                </c:pt>
                <c:pt idx="1381">
                  <c:v>0.30033900000000002</c:v>
                </c:pt>
                <c:pt idx="1382">
                  <c:v>0.30110700000000001</c:v>
                </c:pt>
                <c:pt idx="1383">
                  <c:v>0.30187920000000001</c:v>
                </c:pt>
                <c:pt idx="1384">
                  <c:v>0.30265629999999999</c:v>
                </c:pt>
                <c:pt idx="1385">
                  <c:v>0.30343490000000001</c:v>
                </c:pt>
                <c:pt idx="1386">
                  <c:v>0.30421179999999998</c:v>
                </c:pt>
                <c:pt idx="1387">
                  <c:v>0.3049849</c:v>
                </c:pt>
                <c:pt idx="1388">
                  <c:v>0.305755</c:v>
                </c:pt>
                <c:pt idx="1389">
                  <c:v>0.30652220000000002</c:v>
                </c:pt>
                <c:pt idx="1390">
                  <c:v>0.307284</c:v>
                </c:pt>
                <c:pt idx="1391">
                  <c:v>0.30803259999999999</c:v>
                </c:pt>
                <c:pt idx="1392">
                  <c:v>0.30875819999999998</c:v>
                </c:pt>
                <c:pt idx="1393">
                  <c:v>0.30945109999999998</c:v>
                </c:pt>
                <c:pt idx="1394">
                  <c:v>0.31010850000000001</c:v>
                </c:pt>
                <c:pt idx="1395">
                  <c:v>0.31073469999999997</c:v>
                </c:pt>
                <c:pt idx="1396">
                  <c:v>0.31134129999999999</c:v>
                </c:pt>
                <c:pt idx="1397">
                  <c:v>0.31193989999999999</c:v>
                </c:pt>
                <c:pt idx="1398">
                  <c:v>0.31253540000000002</c:v>
                </c:pt>
                <c:pt idx="1399">
                  <c:v>0.31312269999999998</c:v>
                </c:pt>
                <c:pt idx="1400">
                  <c:v>0.31368750000000001</c:v>
                </c:pt>
                <c:pt idx="1401">
                  <c:v>0.31421209999999999</c:v>
                </c:pt>
                <c:pt idx="1402">
                  <c:v>0.3146833</c:v>
                </c:pt>
                <c:pt idx="1403">
                  <c:v>0.31509920000000002</c:v>
                </c:pt>
                <c:pt idx="1404">
                  <c:v>0.31546940000000001</c:v>
                </c:pt>
                <c:pt idx="1405">
                  <c:v>0.31581120000000001</c:v>
                </c:pt>
                <c:pt idx="1406">
                  <c:v>0.31614100000000001</c:v>
                </c:pt>
                <c:pt idx="1407">
                  <c:v>0.31646800000000003</c:v>
                </c:pt>
                <c:pt idx="1408">
                  <c:v>0.3167915</c:v>
                </c:pt>
                <c:pt idx="1409">
                  <c:v>0.317104</c:v>
                </c:pt>
                <c:pt idx="1410">
                  <c:v>0.31739650000000003</c:v>
                </c:pt>
                <c:pt idx="1411">
                  <c:v>0.31766489999999997</c:v>
                </c:pt>
                <c:pt idx="1412">
                  <c:v>0.31791160000000002</c:v>
                </c:pt>
                <c:pt idx="1413">
                  <c:v>0.31814300000000001</c:v>
                </c:pt>
                <c:pt idx="1414">
                  <c:v>0.3183646</c:v>
                </c:pt>
                <c:pt idx="1415">
                  <c:v>0.31857629999999998</c:v>
                </c:pt>
                <c:pt idx="1416">
                  <c:v>0.31877119999999998</c:v>
                </c:pt>
                <c:pt idx="1417">
                  <c:v>0.31893840000000001</c:v>
                </c:pt>
                <c:pt idx="1418">
                  <c:v>0.31907049999999998</c:v>
                </c:pt>
                <c:pt idx="1419">
                  <c:v>0.31916660000000002</c:v>
                </c:pt>
                <c:pt idx="1420">
                  <c:v>0.31923459999999998</c:v>
                </c:pt>
                <c:pt idx="1421">
                  <c:v>0.31928719999999999</c:v>
                </c:pt>
                <c:pt idx="1422">
                  <c:v>0.31933729999999999</c:v>
                </c:pt>
                <c:pt idx="1423">
                  <c:v>0.31939139999999999</c:v>
                </c:pt>
                <c:pt idx="1424">
                  <c:v>0.31944850000000002</c:v>
                </c:pt>
                <c:pt idx="1425">
                  <c:v>0.31950279999999998</c:v>
                </c:pt>
                <c:pt idx="1426">
                  <c:v>0.31954890000000002</c:v>
                </c:pt>
                <c:pt idx="1427">
                  <c:v>0.31958560000000003</c:v>
                </c:pt>
                <c:pt idx="1428">
                  <c:v>0.31961830000000002</c:v>
                </c:pt>
                <c:pt idx="1429">
                  <c:v>0.31965549999999998</c:v>
                </c:pt>
                <c:pt idx="1430">
                  <c:v>0.31970389999999999</c:v>
                </c:pt>
                <c:pt idx="1431">
                  <c:v>0.3197644</c:v>
                </c:pt>
                <c:pt idx="1432">
                  <c:v>0.31983099999999998</c:v>
                </c:pt>
                <c:pt idx="1433">
                  <c:v>0.31989339999999999</c:v>
                </c:pt>
                <c:pt idx="1434">
                  <c:v>0.3199418</c:v>
                </c:pt>
                <c:pt idx="1435">
                  <c:v>0.31997219999999998</c:v>
                </c:pt>
                <c:pt idx="1436">
                  <c:v>0.3199863</c:v>
                </c:pt>
                <c:pt idx="1437">
                  <c:v>0.31998929999999998</c:v>
                </c:pt>
                <c:pt idx="1438">
                  <c:v>0.31998559999999998</c:v>
                </c:pt>
                <c:pt idx="1439">
                  <c:v>0.31997419999999999</c:v>
                </c:pt>
                <c:pt idx="1440">
                  <c:v>0.3199496</c:v>
                </c:pt>
                <c:pt idx="1441">
                  <c:v>0.31990439999999998</c:v>
                </c:pt>
                <c:pt idx="1442">
                  <c:v>0.31983509999999998</c:v>
                </c:pt>
                <c:pt idx="1443">
                  <c:v>0.31974540000000001</c:v>
                </c:pt>
                <c:pt idx="1444">
                  <c:v>0.3196464</c:v>
                </c:pt>
                <c:pt idx="1445">
                  <c:v>0.31955329999999998</c:v>
                </c:pt>
                <c:pt idx="1446">
                  <c:v>0.3194787</c:v>
                </c:pt>
                <c:pt idx="1447">
                  <c:v>0.31942700000000002</c:v>
                </c:pt>
                <c:pt idx="1448">
                  <c:v>0.31939420000000002</c:v>
                </c:pt>
                <c:pt idx="1449">
                  <c:v>0.31936999999999999</c:v>
                </c:pt>
                <c:pt idx="1450">
                  <c:v>0.31934400000000002</c:v>
                </c:pt>
                <c:pt idx="1451">
                  <c:v>0.31930979999999998</c:v>
                </c:pt>
                <c:pt idx="1452">
                  <c:v>0.31926690000000002</c:v>
                </c:pt>
                <c:pt idx="1453">
                  <c:v>0.31921890000000003</c:v>
                </c:pt>
                <c:pt idx="1454">
                  <c:v>0.31916850000000002</c:v>
                </c:pt>
                <c:pt idx="1455">
                  <c:v>0.31911420000000001</c:v>
                </c:pt>
                <c:pt idx="1456">
                  <c:v>0.31904860000000002</c:v>
                </c:pt>
                <c:pt idx="1457">
                  <c:v>0.31896150000000001</c:v>
                </c:pt>
                <c:pt idx="1458">
                  <c:v>0.3188455</c:v>
                </c:pt>
                <c:pt idx="1459">
                  <c:v>0.31870009999999999</c:v>
                </c:pt>
                <c:pt idx="1460">
                  <c:v>0.31853300000000001</c:v>
                </c:pt>
                <c:pt idx="1461">
                  <c:v>0.31835780000000002</c:v>
                </c:pt>
                <c:pt idx="1462">
                  <c:v>0.31819039999999998</c:v>
                </c:pt>
                <c:pt idx="1463">
                  <c:v>0.31804379999999999</c:v>
                </c:pt>
                <c:pt idx="1464">
                  <c:v>0.3179246</c:v>
                </c:pt>
                <c:pt idx="1465">
                  <c:v>0.31783499999999998</c:v>
                </c:pt>
                <c:pt idx="1466">
                  <c:v>0.31777280000000002</c:v>
                </c:pt>
                <c:pt idx="1467">
                  <c:v>0.31773499999999999</c:v>
                </c:pt>
                <c:pt idx="1468">
                  <c:v>0.3177181</c:v>
                </c:pt>
                <c:pt idx="1469">
                  <c:v>0.31771759999999999</c:v>
                </c:pt>
                <c:pt idx="1470">
                  <c:v>0.31772709999999998</c:v>
                </c:pt>
                <c:pt idx="1471">
                  <c:v>0.31773849999999998</c:v>
                </c:pt>
                <c:pt idx="1472">
                  <c:v>0.31774360000000001</c:v>
                </c:pt>
                <c:pt idx="1473">
                  <c:v>0.31773859999999998</c:v>
                </c:pt>
                <c:pt idx="1474">
                  <c:v>0.31772610000000001</c:v>
                </c:pt>
                <c:pt idx="1475">
                  <c:v>0.31771630000000001</c:v>
                </c:pt>
                <c:pt idx="1476">
                  <c:v>0.3177238</c:v>
                </c:pt>
                <c:pt idx="1477">
                  <c:v>0.31776320000000002</c:v>
                </c:pt>
                <c:pt idx="1478">
                  <c:v>0.31784220000000002</c:v>
                </c:pt>
                <c:pt idx="1479">
                  <c:v>0.31796039999999998</c:v>
                </c:pt>
                <c:pt idx="1480">
                  <c:v>0.31810870000000002</c:v>
                </c:pt>
                <c:pt idx="1481">
                  <c:v>0.31827529999999998</c:v>
                </c:pt>
                <c:pt idx="1482">
                  <c:v>0.31845000000000001</c:v>
                </c:pt>
                <c:pt idx="1483">
                  <c:v>0.31862849999999998</c:v>
                </c:pt>
                <c:pt idx="1484">
                  <c:v>0.31881280000000001</c:v>
                </c:pt>
                <c:pt idx="1485">
                  <c:v>0.31900869999999998</c:v>
                </c:pt>
                <c:pt idx="1486">
                  <c:v>0.31922149999999999</c:v>
                </c:pt>
                <c:pt idx="1487">
                  <c:v>0.31945279999999998</c:v>
                </c:pt>
                <c:pt idx="1488">
                  <c:v>0.3197006</c:v>
                </c:pt>
                <c:pt idx="1489">
                  <c:v>0.31996180000000002</c:v>
                </c:pt>
                <c:pt idx="1490">
                  <c:v>0.32023610000000002</c:v>
                </c:pt>
                <c:pt idx="1491">
                  <c:v>0.32052809999999998</c:v>
                </c:pt>
                <c:pt idx="1492">
                  <c:v>0.32084550000000001</c:v>
                </c:pt>
                <c:pt idx="1493">
                  <c:v>0.32119629999999999</c:v>
                </c:pt>
                <c:pt idx="1494">
                  <c:v>0.32158379999999998</c:v>
                </c:pt>
                <c:pt idx="1495">
                  <c:v>0.32200440000000002</c:v>
                </c:pt>
                <c:pt idx="1496">
                  <c:v>0.32244909999999999</c:v>
                </c:pt>
                <c:pt idx="1497">
                  <c:v>0.32290629999999998</c:v>
                </c:pt>
                <c:pt idx="1498">
                  <c:v>0.32336759999999998</c:v>
                </c:pt>
                <c:pt idx="1499">
                  <c:v>0.3238318</c:v>
                </c:pt>
                <c:pt idx="1500">
                  <c:v>0.32430369999999997</c:v>
                </c:pt>
                <c:pt idx="1501">
                  <c:v>0.32479160000000001</c:v>
                </c:pt>
                <c:pt idx="1502">
                  <c:v>0.32530170000000003</c:v>
                </c:pt>
                <c:pt idx="1503">
                  <c:v>0.32583620000000002</c:v>
                </c:pt>
                <c:pt idx="1504">
                  <c:v>0.32639210000000002</c:v>
                </c:pt>
                <c:pt idx="1505">
                  <c:v>0.32696409999999998</c:v>
                </c:pt>
                <c:pt idx="1506">
                  <c:v>0.32754840000000002</c:v>
                </c:pt>
                <c:pt idx="1507">
                  <c:v>0.32814470000000001</c:v>
                </c:pt>
                <c:pt idx="1508">
                  <c:v>0.3287563</c:v>
                </c:pt>
                <c:pt idx="1509">
                  <c:v>0.32938630000000002</c:v>
                </c:pt>
                <c:pt idx="1510">
                  <c:v>0.33003519999999997</c:v>
                </c:pt>
                <c:pt idx="1511">
                  <c:v>0.33069809999999999</c:v>
                </c:pt>
                <c:pt idx="1512">
                  <c:v>0.33136719999999997</c:v>
                </c:pt>
                <c:pt idx="1513">
                  <c:v>0.33203589999999999</c:v>
                </c:pt>
                <c:pt idx="1514">
                  <c:v>0.33270189999999999</c:v>
                </c:pt>
                <c:pt idx="1515">
                  <c:v>0.33336959999999999</c:v>
                </c:pt>
                <c:pt idx="1516">
                  <c:v>0.33404729999999999</c:v>
                </c:pt>
                <c:pt idx="1517">
                  <c:v>0.3347426</c:v>
                </c:pt>
                <c:pt idx="1518">
                  <c:v>0.33545750000000002</c:v>
                </c:pt>
                <c:pt idx="1519">
                  <c:v>0.33618589999999998</c:v>
                </c:pt>
                <c:pt idx="1520">
                  <c:v>0.33691569999999998</c:v>
                </c:pt>
                <c:pt idx="1521">
                  <c:v>0.33763409999999999</c:v>
                </c:pt>
                <c:pt idx="1522">
                  <c:v>0.33833390000000002</c:v>
                </c:pt>
                <c:pt idx="1523">
                  <c:v>0.33901629999999999</c:v>
                </c:pt>
                <c:pt idx="1524">
                  <c:v>0.33968890000000002</c:v>
                </c:pt>
                <c:pt idx="1525">
                  <c:v>0.34036119999999997</c:v>
                </c:pt>
                <c:pt idx="1526">
                  <c:v>0.34103939999999999</c:v>
                </c:pt>
                <c:pt idx="1527">
                  <c:v>0.34172269999999999</c:v>
                </c:pt>
                <c:pt idx="1528">
                  <c:v>0.3424045</c:v>
                </c:pt>
                <c:pt idx="1529">
                  <c:v>0.34307670000000001</c:v>
                </c:pt>
                <c:pt idx="1530">
                  <c:v>0.34373520000000002</c:v>
                </c:pt>
                <c:pt idx="1531">
                  <c:v>0.34438190000000002</c:v>
                </c:pt>
                <c:pt idx="1532">
                  <c:v>0.34502290000000002</c:v>
                </c:pt>
                <c:pt idx="1533">
                  <c:v>0.34566439999999998</c:v>
                </c:pt>
                <c:pt idx="1534">
                  <c:v>0.34630749999999999</c:v>
                </c:pt>
                <c:pt idx="1535">
                  <c:v>0.34694649999999999</c:v>
                </c:pt>
                <c:pt idx="1536">
                  <c:v>0.3475722</c:v>
                </c:pt>
                <c:pt idx="1537">
                  <c:v>0.34817759999999998</c:v>
                </c:pt>
                <c:pt idx="1538">
                  <c:v>0.34876289999999999</c:v>
                </c:pt>
                <c:pt idx="1539">
                  <c:v>0.34933819999999999</c:v>
                </c:pt>
                <c:pt idx="1540">
                  <c:v>0.34992030000000002</c:v>
                </c:pt>
                <c:pt idx="1541">
                  <c:v>0.35052480000000003</c:v>
                </c:pt>
                <c:pt idx="1542">
                  <c:v>0.3511591</c:v>
                </c:pt>
                <c:pt idx="1543">
                  <c:v>0.35181869999999998</c:v>
                </c:pt>
                <c:pt idx="1544">
                  <c:v>0.35248940000000001</c:v>
                </c:pt>
                <c:pt idx="1545">
                  <c:v>0.35315439999999998</c:v>
                </c:pt>
                <c:pt idx="1546">
                  <c:v>0.35380119999999998</c:v>
                </c:pt>
                <c:pt idx="1547">
                  <c:v>0.35442659999999998</c:v>
                </c:pt>
                <c:pt idx="1548">
                  <c:v>0.35503590000000002</c:v>
                </c:pt>
                <c:pt idx="1549">
                  <c:v>0.3556378</c:v>
                </c:pt>
                <c:pt idx="1550">
                  <c:v>0.356238</c:v>
                </c:pt>
                <c:pt idx="1551">
                  <c:v>0.35683550000000003</c:v>
                </c:pt>
                <c:pt idx="1552">
                  <c:v>0.35742360000000001</c:v>
                </c:pt>
                <c:pt idx="1553">
                  <c:v>0.35799550000000002</c:v>
                </c:pt>
                <c:pt idx="1554">
                  <c:v>0.35855029999999999</c:v>
                </c:pt>
                <c:pt idx="1555">
                  <c:v>0.35909560000000001</c:v>
                </c:pt>
                <c:pt idx="1556">
                  <c:v>0.3596453</c:v>
                </c:pt>
                <c:pt idx="1557">
                  <c:v>0.36021389999999998</c:v>
                </c:pt>
                <c:pt idx="1558">
                  <c:v>0.3608094</c:v>
                </c:pt>
                <c:pt idx="1559">
                  <c:v>0.36142879999999999</c:v>
                </c:pt>
                <c:pt idx="1560">
                  <c:v>0.36206050000000001</c:v>
                </c:pt>
                <c:pt idx="1561">
                  <c:v>0.36268909999999999</c:v>
                </c:pt>
                <c:pt idx="1562">
                  <c:v>0.36330390000000001</c:v>
                </c:pt>
                <c:pt idx="1563">
                  <c:v>0.36390210000000001</c:v>
                </c:pt>
                <c:pt idx="1564">
                  <c:v>0.36448930000000002</c:v>
                </c:pt>
                <c:pt idx="1565">
                  <c:v>0.36507489999999998</c:v>
                </c:pt>
                <c:pt idx="1566">
                  <c:v>0.36566599999999999</c:v>
                </c:pt>
                <c:pt idx="1567">
                  <c:v>0.36626429999999999</c:v>
                </c:pt>
                <c:pt idx="1568">
                  <c:v>0.36686649999999998</c:v>
                </c:pt>
                <c:pt idx="1569">
                  <c:v>0.36746699999999999</c:v>
                </c:pt>
                <c:pt idx="1570">
                  <c:v>0.36806290000000003</c:v>
                </c:pt>
                <c:pt idx="1571">
                  <c:v>0.36865560000000003</c:v>
                </c:pt>
                <c:pt idx="1572">
                  <c:v>0.36924879999999999</c:v>
                </c:pt>
                <c:pt idx="1573">
                  <c:v>0.36984430000000001</c:v>
                </c:pt>
                <c:pt idx="1574">
                  <c:v>0.37043870000000001</c:v>
                </c:pt>
                <c:pt idx="1575">
                  <c:v>0.37102239999999997</c:v>
                </c:pt>
                <c:pt idx="1576">
                  <c:v>0.3715849</c:v>
                </c:pt>
                <c:pt idx="1577">
                  <c:v>0.3721198</c:v>
                </c:pt>
                <c:pt idx="1578">
                  <c:v>0.37263049999999998</c:v>
                </c:pt>
                <c:pt idx="1579">
                  <c:v>0.37312899999999999</c:v>
                </c:pt>
                <c:pt idx="1580">
                  <c:v>0.37363239999999998</c:v>
                </c:pt>
                <c:pt idx="1581">
                  <c:v>0.37415389999999998</c:v>
                </c:pt>
                <c:pt idx="1582">
                  <c:v>0.374697</c:v>
                </c:pt>
                <c:pt idx="1583">
                  <c:v>0.37525399999999998</c:v>
                </c:pt>
                <c:pt idx="1584">
                  <c:v>0.37580970000000002</c:v>
                </c:pt>
                <c:pt idx="1585">
                  <c:v>0.3763513</c:v>
                </c:pt>
                <c:pt idx="1586">
                  <c:v>0.3768743</c:v>
                </c:pt>
                <c:pt idx="1587">
                  <c:v>0.37738480000000002</c:v>
                </c:pt>
                <c:pt idx="1588">
                  <c:v>0.37789499999999998</c:v>
                </c:pt>
                <c:pt idx="1589">
                  <c:v>0.37841639999999999</c:v>
                </c:pt>
                <c:pt idx="1590">
                  <c:v>0.3789515</c:v>
                </c:pt>
                <c:pt idx="1591">
                  <c:v>0.37949250000000001</c:v>
                </c:pt>
                <c:pt idx="1592">
                  <c:v>0.38002429999999998</c:v>
                </c:pt>
                <c:pt idx="1593">
                  <c:v>0.38053409999999999</c:v>
                </c:pt>
                <c:pt idx="1594">
                  <c:v>0.38101790000000002</c:v>
                </c:pt>
                <c:pt idx="1595">
                  <c:v>0.38148409999999999</c:v>
                </c:pt>
                <c:pt idx="1596">
                  <c:v>0.38194869999999997</c:v>
                </c:pt>
                <c:pt idx="1597">
                  <c:v>0.38242789999999999</c:v>
                </c:pt>
                <c:pt idx="1598">
                  <c:v>0.3829303</c:v>
                </c:pt>
                <c:pt idx="1599">
                  <c:v>0.38345360000000001</c:v>
                </c:pt>
                <c:pt idx="1600">
                  <c:v>0.3839863</c:v>
                </c:pt>
                <c:pt idx="1601">
                  <c:v>0.38451439999999998</c:v>
                </c:pt>
                <c:pt idx="1602">
                  <c:v>0.3850287</c:v>
                </c:pt>
                <c:pt idx="1603">
                  <c:v>0.38552750000000002</c:v>
                </c:pt>
                <c:pt idx="1604">
                  <c:v>0.38601390000000002</c:v>
                </c:pt>
                <c:pt idx="1605">
                  <c:v>0.38649149999999999</c:v>
                </c:pt>
                <c:pt idx="1606">
                  <c:v>0.38695960000000001</c:v>
                </c:pt>
                <c:pt idx="1607">
                  <c:v>0.38741100000000001</c:v>
                </c:pt>
                <c:pt idx="1608">
                  <c:v>0.38783849999999997</c:v>
                </c:pt>
                <c:pt idx="1609">
                  <c:v>0.38823849999999999</c:v>
                </c:pt>
                <c:pt idx="1610">
                  <c:v>0.38861659999999998</c:v>
                </c:pt>
                <c:pt idx="1611">
                  <c:v>0.38898559999999999</c:v>
                </c:pt>
                <c:pt idx="1612">
                  <c:v>0.38936110000000002</c:v>
                </c:pt>
                <c:pt idx="1613">
                  <c:v>0.3897525</c:v>
                </c:pt>
                <c:pt idx="1614">
                  <c:v>0.39015850000000002</c:v>
                </c:pt>
                <c:pt idx="1615">
                  <c:v>0.3905671</c:v>
                </c:pt>
                <c:pt idx="1616">
                  <c:v>0.390963</c:v>
                </c:pt>
                <c:pt idx="1617">
                  <c:v>0.3913374</c:v>
                </c:pt>
                <c:pt idx="1618">
                  <c:v>0.39169320000000002</c:v>
                </c:pt>
                <c:pt idx="1619">
                  <c:v>0.39204509999999998</c:v>
                </c:pt>
                <c:pt idx="1620">
                  <c:v>0.39241219999999999</c:v>
                </c:pt>
                <c:pt idx="1621">
                  <c:v>0.39280900000000002</c:v>
                </c:pt>
                <c:pt idx="1622">
                  <c:v>0.39323599999999997</c:v>
                </c:pt>
                <c:pt idx="1623">
                  <c:v>0.39368039999999999</c:v>
                </c:pt>
                <c:pt idx="1624">
                  <c:v>0.3941211</c:v>
                </c:pt>
                <c:pt idx="1625">
                  <c:v>0.39454030000000001</c:v>
                </c:pt>
                <c:pt idx="1626">
                  <c:v>0.39493119999999998</c:v>
                </c:pt>
                <c:pt idx="1627">
                  <c:v>0.39529999999999998</c:v>
                </c:pt>
                <c:pt idx="1628">
                  <c:v>0.39566020000000002</c:v>
                </c:pt>
                <c:pt idx="1629">
                  <c:v>0.3960243</c:v>
                </c:pt>
                <c:pt idx="1630">
                  <c:v>0.39639570000000002</c:v>
                </c:pt>
                <c:pt idx="1631">
                  <c:v>0.3967675</c:v>
                </c:pt>
                <c:pt idx="1632">
                  <c:v>0.39712710000000001</c:v>
                </c:pt>
                <c:pt idx="1633">
                  <c:v>0.3974645</c:v>
                </c:pt>
                <c:pt idx="1634">
                  <c:v>0.39777869999999999</c:v>
                </c:pt>
                <c:pt idx="1635">
                  <c:v>0.39807969999999998</c:v>
                </c:pt>
                <c:pt idx="1636">
                  <c:v>0.39838220000000002</c:v>
                </c:pt>
                <c:pt idx="1637">
                  <c:v>0.39869700000000002</c:v>
                </c:pt>
                <c:pt idx="1638">
                  <c:v>0.3990262</c:v>
                </c:pt>
                <c:pt idx="1639">
                  <c:v>0.39936179999999999</c:v>
                </c:pt>
                <c:pt idx="1640">
                  <c:v>0.39969300000000002</c:v>
                </c:pt>
                <c:pt idx="1641">
                  <c:v>0.40001310000000001</c:v>
                </c:pt>
                <c:pt idx="1642">
                  <c:v>0.4003256</c:v>
                </c:pt>
                <c:pt idx="1643">
                  <c:v>0.40064280000000002</c:v>
                </c:pt>
                <c:pt idx="1644">
                  <c:v>0.40097909999999998</c:v>
                </c:pt>
                <c:pt idx="1645">
                  <c:v>0.4013409</c:v>
                </c:pt>
                <c:pt idx="1646">
                  <c:v>0.4017211</c:v>
                </c:pt>
                <c:pt idx="1647">
                  <c:v>0.40210059999999997</c:v>
                </c:pt>
                <c:pt idx="1648">
                  <c:v>0.40245769999999997</c:v>
                </c:pt>
                <c:pt idx="1649">
                  <c:v>0.40277869999999999</c:v>
                </c:pt>
                <c:pt idx="1650">
                  <c:v>0.40306589999999998</c:v>
                </c:pt>
                <c:pt idx="1651">
                  <c:v>0.40333649999999999</c:v>
                </c:pt>
                <c:pt idx="1652">
                  <c:v>0.40361449999999999</c:v>
                </c:pt>
                <c:pt idx="1653">
                  <c:v>0.40392</c:v>
                </c:pt>
                <c:pt idx="1654">
                  <c:v>0.40425850000000002</c:v>
                </c:pt>
                <c:pt idx="1655">
                  <c:v>0.4046208</c:v>
                </c:pt>
                <c:pt idx="1656">
                  <c:v>0.40498909999999999</c:v>
                </c:pt>
                <c:pt idx="1657">
                  <c:v>0.40534829999999999</c:v>
                </c:pt>
                <c:pt idx="1658">
                  <c:v>0.40569329999999998</c:v>
                </c:pt>
                <c:pt idx="1659">
                  <c:v>0.40603089999999997</c:v>
                </c:pt>
                <c:pt idx="1660">
                  <c:v>0.40637279999999998</c:v>
                </c:pt>
                <c:pt idx="1661">
                  <c:v>0.40672809999999998</c:v>
                </c:pt>
                <c:pt idx="1662">
                  <c:v>0.40709499999999998</c:v>
                </c:pt>
                <c:pt idx="1663">
                  <c:v>0.40746329999999997</c:v>
                </c:pt>
                <c:pt idx="1664">
                  <c:v>0.40781879999999998</c:v>
                </c:pt>
                <c:pt idx="1665">
                  <c:v>0.40815479999999998</c:v>
                </c:pt>
                <c:pt idx="1666">
                  <c:v>0.40847670000000003</c:v>
                </c:pt>
                <c:pt idx="1667">
                  <c:v>0.40880090000000002</c:v>
                </c:pt>
                <c:pt idx="1668">
                  <c:v>0.4091455</c:v>
                </c:pt>
                <c:pt idx="1669">
                  <c:v>0.40951939999999998</c:v>
                </c:pt>
                <c:pt idx="1670">
                  <c:v>0.40991610000000001</c:v>
                </c:pt>
                <c:pt idx="1671">
                  <c:v>0.4103155</c:v>
                </c:pt>
                <c:pt idx="1672">
                  <c:v>0.4106939</c:v>
                </c:pt>
                <c:pt idx="1673">
                  <c:v>0.4110354</c:v>
                </c:pt>
                <c:pt idx="1674">
                  <c:v>0.41134090000000001</c:v>
                </c:pt>
                <c:pt idx="1675">
                  <c:v>0.41162680000000001</c:v>
                </c:pt>
                <c:pt idx="1676">
                  <c:v>0.41191660000000002</c:v>
                </c:pt>
                <c:pt idx="1677">
                  <c:v>0.41222599999999998</c:v>
                </c:pt>
                <c:pt idx="1678">
                  <c:v>0.4125566</c:v>
                </c:pt>
                <c:pt idx="1679">
                  <c:v>0.41289379999999998</c:v>
                </c:pt>
                <c:pt idx="1680">
                  <c:v>0.41321750000000002</c:v>
                </c:pt>
                <c:pt idx="1681">
                  <c:v>0.4135122</c:v>
                </c:pt>
                <c:pt idx="1682">
                  <c:v>0.41377740000000002</c:v>
                </c:pt>
                <c:pt idx="1683">
                  <c:v>0.41402610000000001</c:v>
                </c:pt>
                <c:pt idx="1684">
                  <c:v>0.41427839999999999</c:v>
                </c:pt>
                <c:pt idx="1685">
                  <c:v>0.41454780000000002</c:v>
                </c:pt>
                <c:pt idx="1686">
                  <c:v>0.41483360000000002</c:v>
                </c:pt>
                <c:pt idx="1687">
                  <c:v>0.41511979999999998</c:v>
                </c:pt>
                <c:pt idx="1688">
                  <c:v>0.41538399999999998</c:v>
                </c:pt>
                <c:pt idx="1689">
                  <c:v>0.41561140000000002</c:v>
                </c:pt>
                <c:pt idx="1690">
                  <c:v>0.415802</c:v>
                </c:pt>
                <c:pt idx="1691">
                  <c:v>0.41597279999999998</c:v>
                </c:pt>
                <c:pt idx="1692">
                  <c:v>0.41614780000000001</c:v>
                </c:pt>
                <c:pt idx="1693">
                  <c:v>0.41634850000000001</c:v>
                </c:pt>
                <c:pt idx="1694">
                  <c:v>0.4165818</c:v>
                </c:pt>
                <c:pt idx="1695">
                  <c:v>0.41683940000000003</c:v>
                </c:pt>
                <c:pt idx="1696">
                  <c:v>0.417103</c:v>
                </c:pt>
                <c:pt idx="1697">
                  <c:v>0.41735539999999999</c:v>
                </c:pt>
                <c:pt idx="1698">
                  <c:v>0.41758909999999999</c:v>
                </c:pt>
                <c:pt idx="1699">
                  <c:v>0.41780650000000003</c:v>
                </c:pt>
                <c:pt idx="1700">
                  <c:v>0.41801529999999998</c:v>
                </c:pt>
                <c:pt idx="1701">
                  <c:v>0.41821970000000003</c:v>
                </c:pt>
                <c:pt idx="1702">
                  <c:v>0.41841529999999999</c:v>
                </c:pt>
                <c:pt idx="1703">
                  <c:v>0.41859010000000002</c:v>
                </c:pt>
                <c:pt idx="1704">
                  <c:v>0.4187323</c:v>
                </c:pt>
                <c:pt idx="1705">
                  <c:v>0.41883930000000003</c:v>
                </c:pt>
                <c:pt idx="1706">
                  <c:v>0.41892249999999998</c:v>
                </c:pt>
                <c:pt idx="1707">
                  <c:v>0.41900510000000002</c:v>
                </c:pt>
                <c:pt idx="1708">
                  <c:v>0.41911179999999998</c:v>
                </c:pt>
                <c:pt idx="1709">
                  <c:v>0.41925620000000002</c:v>
                </c:pt>
                <c:pt idx="1710">
                  <c:v>0.41943530000000001</c:v>
                </c:pt>
                <c:pt idx="1711">
                  <c:v>0.41963020000000001</c:v>
                </c:pt>
                <c:pt idx="1712">
                  <c:v>0.41981760000000001</c:v>
                </c:pt>
                <c:pt idx="1713">
                  <c:v>0.41997889999999999</c:v>
                </c:pt>
                <c:pt idx="1714">
                  <c:v>0.42010969999999997</c:v>
                </c:pt>
                <c:pt idx="1715">
                  <c:v>0.42021839999999999</c:v>
                </c:pt>
                <c:pt idx="1716">
                  <c:v>0.42031829999999998</c:v>
                </c:pt>
                <c:pt idx="1717">
                  <c:v>0.42041780000000001</c:v>
                </c:pt>
                <c:pt idx="1718">
                  <c:v>0.420514</c:v>
                </c:pt>
                <c:pt idx="1719">
                  <c:v>0.4205952</c:v>
                </c:pt>
                <c:pt idx="1720">
                  <c:v>0.42065010000000003</c:v>
                </c:pt>
                <c:pt idx="1721">
                  <c:v>0.42067700000000002</c:v>
                </c:pt>
                <c:pt idx="1722">
                  <c:v>0.42068899999999998</c:v>
                </c:pt>
                <c:pt idx="1723">
                  <c:v>0.42070760000000001</c:v>
                </c:pt>
                <c:pt idx="1724">
                  <c:v>0.42075249999999997</c:v>
                </c:pt>
                <c:pt idx="1725">
                  <c:v>0.42082999999999998</c:v>
                </c:pt>
                <c:pt idx="1726">
                  <c:v>0.42092750000000001</c:v>
                </c:pt>
                <c:pt idx="1727">
                  <c:v>0.42101840000000001</c:v>
                </c:pt>
                <c:pt idx="1728">
                  <c:v>0.42107430000000001</c:v>
                </c:pt>
                <c:pt idx="1729">
                  <c:v>0.42108109999999999</c:v>
                </c:pt>
                <c:pt idx="1730">
                  <c:v>0.42104530000000001</c:v>
                </c:pt>
                <c:pt idx="1731">
                  <c:v>0.42099160000000002</c:v>
                </c:pt>
                <c:pt idx="1732">
                  <c:v>0.42094799999999999</c:v>
                </c:pt>
                <c:pt idx="1733">
                  <c:v>0.42093429999999998</c:v>
                </c:pt>
                <c:pt idx="1734">
                  <c:v>0.4209504</c:v>
                </c:pt>
                <c:pt idx="1735">
                  <c:v>0.4209793</c:v>
                </c:pt>
                <c:pt idx="1736">
                  <c:v>0.42099639999999999</c:v>
                </c:pt>
                <c:pt idx="1737">
                  <c:v>0.42098410000000003</c:v>
                </c:pt>
                <c:pt idx="1738">
                  <c:v>0.42094140000000002</c:v>
                </c:pt>
                <c:pt idx="1739">
                  <c:v>0.4208828</c:v>
                </c:pt>
                <c:pt idx="1740">
                  <c:v>0.42082940000000002</c:v>
                </c:pt>
                <c:pt idx="1741">
                  <c:v>0.42079539999999999</c:v>
                </c:pt>
                <c:pt idx="1742">
                  <c:v>0.42078130000000002</c:v>
                </c:pt>
                <c:pt idx="1743">
                  <c:v>0.42077409999999998</c:v>
                </c:pt>
                <c:pt idx="1744">
                  <c:v>0.42075709999999999</c:v>
                </c:pt>
                <c:pt idx="1745">
                  <c:v>0.42071989999999998</c:v>
                </c:pt>
                <c:pt idx="1746">
                  <c:v>0.42066710000000002</c:v>
                </c:pt>
                <c:pt idx="1747">
                  <c:v>0.42061530000000003</c:v>
                </c:pt>
                <c:pt idx="1748">
                  <c:v>0.42058449999999997</c:v>
                </c:pt>
                <c:pt idx="1749">
                  <c:v>0.42058600000000002</c:v>
                </c:pt>
                <c:pt idx="1750">
                  <c:v>0.42061490000000001</c:v>
                </c:pt>
                <c:pt idx="1751">
                  <c:v>0.42065249999999998</c:v>
                </c:pt>
                <c:pt idx="1752">
                  <c:v>0.42067690000000002</c:v>
                </c:pt>
                <c:pt idx="1753">
                  <c:v>0.42067399999999999</c:v>
                </c:pt>
                <c:pt idx="1754">
                  <c:v>0.42064489999999999</c:v>
                </c:pt>
                <c:pt idx="1755">
                  <c:v>0.42060350000000002</c:v>
                </c:pt>
                <c:pt idx="1756">
                  <c:v>0.42056789999999999</c:v>
                </c:pt>
                <c:pt idx="1757">
                  <c:v>0.42054789999999997</c:v>
                </c:pt>
                <c:pt idx="1758">
                  <c:v>0.4205393</c:v>
                </c:pt>
                <c:pt idx="1759">
                  <c:v>0.42052610000000001</c:v>
                </c:pt>
                <c:pt idx="1760">
                  <c:v>0.42048999999999997</c:v>
                </c:pt>
                <c:pt idx="1761">
                  <c:v>0.42042390000000002</c:v>
                </c:pt>
                <c:pt idx="1762">
                  <c:v>0.42033599999999999</c:v>
                </c:pt>
                <c:pt idx="1763">
                  <c:v>0.4202478</c:v>
                </c:pt>
                <c:pt idx="1764">
                  <c:v>0.42018230000000001</c:v>
                </c:pt>
                <c:pt idx="1765">
                  <c:v>0.4201532</c:v>
                </c:pt>
                <c:pt idx="1766">
                  <c:v>0.42015669999999999</c:v>
                </c:pt>
                <c:pt idx="1767">
                  <c:v>0.42017460000000001</c:v>
                </c:pt>
                <c:pt idx="1768">
                  <c:v>0.420184</c:v>
                </c:pt>
                <c:pt idx="1769">
                  <c:v>0.42016949999999997</c:v>
                </c:pt>
                <c:pt idx="1770">
                  <c:v>0.42013080000000003</c:v>
                </c:pt>
                <c:pt idx="1771">
                  <c:v>0.42008069999999997</c:v>
                </c:pt>
                <c:pt idx="1772">
                  <c:v>0.42003469999999998</c:v>
                </c:pt>
                <c:pt idx="1773">
                  <c:v>0.4200006</c:v>
                </c:pt>
                <c:pt idx="1774">
                  <c:v>0.4199717</c:v>
                </c:pt>
                <c:pt idx="1775">
                  <c:v>0.4199312</c:v>
                </c:pt>
                <c:pt idx="1776">
                  <c:v>0.41986089999999998</c:v>
                </c:pt>
                <c:pt idx="1777">
                  <c:v>0.41975380000000001</c:v>
                </c:pt>
                <c:pt idx="1778">
                  <c:v>0.4196202</c:v>
                </c:pt>
                <c:pt idx="1779">
                  <c:v>0.41948449999999998</c:v>
                </c:pt>
                <c:pt idx="1780">
                  <c:v>0.41937429999999998</c:v>
                </c:pt>
                <c:pt idx="1781">
                  <c:v>0.41930610000000001</c:v>
                </c:pt>
                <c:pt idx="1782">
                  <c:v>0.41927910000000002</c:v>
                </c:pt>
                <c:pt idx="1783">
                  <c:v>0.41927589999999998</c:v>
                </c:pt>
                <c:pt idx="1784">
                  <c:v>0.41927439999999999</c:v>
                </c:pt>
                <c:pt idx="1785">
                  <c:v>0.41925800000000002</c:v>
                </c:pt>
                <c:pt idx="1786">
                  <c:v>0.4192246</c:v>
                </c:pt>
                <c:pt idx="1787">
                  <c:v>0.4191839</c:v>
                </c:pt>
                <c:pt idx="1788">
                  <c:v>0.41914839999999998</c:v>
                </c:pt>
                <c:pt idx="1789">
                  <c:v>0.41912240000000001</c:v>
                </c:pt>
                <c:pt idx="1790">
                  <c:v>0.41909780000000002</c:v>
                </c:pt>
                <c:pt idx="1791">
                  <c:v>0.4190584</c:v>
                </c:pt>
                <c:pt idx="1792">
                  <c:v>0.41899110000000001</c:v>
                </c:pt>
                <c:pt idx="1793">
                  <c:v>0.41889599999999999</c:v>
                </c:pt>
                <c:pt idx="1794">
                  <c:v>0.4187883</c:v>
                </c:pt>
                <c:pt idx="1795">
                  <c:v>0.41869119999999999</c:v>
                </c:pt>
                <c:pt idx="1796">
                  <c:v>0.41862250000000001</c:v>
                </c:pt>
                <c:pt idx="1797">
                  <c:v>0.41858450000000003</c:v>
                </c:pt>
                <c:pt idx="1798">
                  <c:v>0.4185606</c:v>
                </c:pt>
                <c:pt idx="1799">
                  <c:v>0.4185238</c:v>
                </c:pt>
                <c:pt idx="1800">
                  <c:v>0.41844969999999998</c:v>
                </c:pt>
                <c:pt idx="1801">
                  <c:v>0.4183308</c:v>
                </c:pt>
                <c:pt idx="1802">
                  <c:v>0.41817989999999999</c:v>
                </c:pt>
                <c:pt idx="1803">
                  <c:v>0.41802470000000003</c:v>
                </c:pt>
                <c:pt idx="1804">
                  <c:v>0.41789130000000002</c:v>
                </c:pt>
                <c:pt idx="1805">
                  <c:v>0.41779260000000001</c:v>
                </c:pt>
                <c:pt idx="1806">
                  <c:v>0.41772140000000002</c:v>
                </c:pt>
                <c:pt idx="1807">
                  <c:v>0.41765560000000002</c:v>
                </c:pt>
                <c:pt idx="1808">
                  <c:v>0.41756949999999998</c:v>
                </c:pt>
                <c:pt idx="1809">
                  <c:v>0.41744769999999998</c:v>
                </c:pt>
                <c:pt idx="1810">
                  <c:v>0.4172921</c:v>
                </c:pt>
                <c:pt idx="1811">
                  <c:v>0.4171184</c:v>
                </c:pt>
                <c:pt idx="1812">
                  <c:v>0.41694510000000001</c:v>
                </c:pt>
                <c:pt idx="1813">
                  <c:v>0.41678179999999998</c:v>
                </c:pt>
                <c:pt idx="1814">
                  <c:v>0.41662519999999997</c:v>
                </c:pt>
                <c:pt idx="1815">
                  <c:v>0.41646280000000002</c:v>
                </c:pt>
                <c:pt idx="1816">
                  <c:v>0.4162826</c:v>
                </c:pt>
                <c:pt idx="1817">
                  <c:v>0.41608210000000001</c:v>
                </c:pt>
                <c:pt idx="1818">
                  <c:v>0.41587220000000003</c:v>
                </c:pt>
                <c:pt idx="1819">
                  <c:v>0.4156704</c:v>
                </c:pt>
                <c:pt idx="1820">
                  <c:v>0.41549170000000002</c:v>
                </c:pt>
                <c:pt idx="1821">
                  <c:v>0.41533710000000001</c:v>
                </c:pt>
                <c:pt idx="1822">
                  <c:v>0.41519200000000001</c:v>
                </c:pt>
                <c:pt idx="1823">
                  <c:v>0.41503139999999999</c:v>
                </c:pt>
                <c:pt idx="1824">
                  <c:v>0.41483360000000002</c:v>
                </c:pt>
                <c:pt idx="1825">
                  <c:v>0.41459040000000003</c:v>
                </c:pt>
                <c:pt idx="1826">
                  <c:v>0.41431180000000001</c:v>
                </c:pt>
                <c:pt idx="1827">
                  <c:v>0.41401870000000002</c:v>
                </c:pt>
                <c:pt idx="1828">
                  <c:v>0.41373270000000001</c:v>
                </c:pt>
                <c:pt idx="1829">
                  <c:v>0.41346379999999999</c:v>
                </c:pt>
                <c:pt idx="1830">
                  <c:v>0.41320669999999998</c:v>
                </c:pt>
                <c:pt idx="1831">
                  <c:v>0.41294540000000002</c:v>
                </c:pt>
                <c:pt idx="1832">
                  <c:v>0.41266449999999999</c:v>
                </c:pt>
                <c:pt idx="1833">
                  <c:v>0.41236060000000002</c:v>
                </c:pt>
                <c:pt idx="1834">
                  <c:v>0.41204499999999999</c:v>
                </c:pt>
                <c:pt idx="1835">
                  <c:v>0.41173870000000001</c:v>
                </c:pt>
                <c:pt idx="1836">
                  <c:v>0.41145979999999999</c:v>
                </c:pt>
                <c:pt idx="1837">
                  <c:v>0.4112151</c:v>
                </c:pt>
                <c:pt idx="1838">
                  <c:v>0.41099609999999998</c:v>
                </c:pt>
                <c:pt idx="1839">
                  <c:v>0.41078389999999998</c:v>
                </c:pt>
                <c:pt idx="1840">
                  <c:v>0.41055950000000002</c:v>
                </c:pt>
                <c:pt idx="1841">
                  <c:v>0.41031479999999998</c:v>
                </c:pt>
                <c:pt idx="1842">
                  <c:v>0.41005449999999999</c:v>
                </c:pt>
                <c:pt idx="1843">
                  <c:v>0.40979189999999999</c:v>
                </c:pt>
                <c:pt idx="1844">
                  <c:v>0.40953719999999999</c:v>
                </c:pt>
                <c:pt idx="1845">
                  <c:v>0.40928920000000002</c:v>
                </c:pt>
                <c:pt idx="1846">
                  <c:v>0.40903390000000001</c:v>
                </c:pt>
                <c:pt idx="1847">
                  <c:v>0.40875289999999997</c:v>
                </c:pt>
                <c:pt idx="1848">
                  <c:v>0.40843469999999998</c:v>
                </c:pt>
                <c:pt idx="1849">
                  <c:v>0.4080839</c:v>
                </c:pt>
                <c:pt idx="1850">
                  <c:v>0.407721</c:v>
                </c:pt>
                <c:pt idx="1851">
                  <c:v>0.40737519999999999</c:v>
                </c:pt>
                <c:pt idx="1852">
                  <c:v>0.40707100000000002</c:v>
                </c:pt>
                <c:pt idx="1853">
                  <c:v>0.40681479999999998</c:v>
                </c:pt>
                <c:pt idx="1854">
                  <c:v>0.40659410000000001</c:v>
                </c:pt>
                <c:pt idx="1855">
                  <c:v>0.40638340000000001</c:v>
                </c:pt>
                <c:pt idx="1856">
                  <c:v>0.4061593</c:v>
                </c:pt>
                <c:pt idx="1857">
                  <c:v>0.40590939999999998</c:v>
                </c:pt>
                <c:pt idx="1858">
                  <c:v>0.405638</c:v>
                </c:pt>
                <c:pt idx="1859">
                  <c:v>0.40536030000000001</c:v>
                </c:pt>
                <c:pt idx="1860">
                  <c:v>0.40509200000000001</c:v>
                </c:pt>
                <c:pt idx="1861">
                  <c:v>0.40483849999999999</c:v>
                </c:pt>
                <c:pt idx="1862">
                  <c:v>0.40459279999999997</c:v>
                </c:pt>
                <c:pt idx="1863">
                  <c:v>0.40434009999999998</c:v>
                </c:pt>
                <c:pt idx="1864">
                  <c:v>0.40406920000000002</c:v>
                </c:pt>
                <c:pt idx="1865">
                  <c:v>0.40378049999999999</c:v>
                </c:pt>
                <c:pt idx="1866">
                  <c:v>0.4034875</c:v>
                </c:pt>
                <c:pt idx="1867">
                  <c:v>0.4032094</c:v>
                </c:pt>
                <c:pt idx="1868">
                  <c:v>0.40295930000000002</c:v>
                </c:pt>
                <c:pt idx="1869">
                  <c:v>0.40273700000000001</c:v>
                </c:pt>
                <c:pt idx="1870">
                  <c:v>0.40252729999999998</c:v>
                </c:pt>
                <c:pt idx="1871">
                  <c:v>0.40230880000000002</c:v>
                </c:pt>
                <c:pt idx="1872">
                  <c:v>0.40206439999999999</c:v>
                </c:pt>
                <c:pt idx="1873">
                  <c:v>0.40179229999999999</c:v>
                </c:pt>
                <c:pt idx="1874">
                  <c:v>0.40150629999999998</c:v>
                </c:pt>
                <c:pt idx="1875">
                  <c:v>0.40122819999999998</c:v>
                </c:pt>
                <c:pt idx="1876">
                  <c:v>0.40097430000000001</c:v>
                </c:pt>
                <c:pt idx="1877">
                  <c:v>0.40074700000000002</c:v>
                </c:pt>
                <c:pt idx="1878">
                  <c:v>0.40053329999999998</c:v>
                </c:pt>
                <c:pt idx="1879">
                  <c:v>0.400314</c:v>
                </c:pt>
                <c:pt idx="1880">
                  <c:v>0.40007369999999998</c:v>
                </c:pt>
                <c:pt idx="1881">
                  <c:v>0.39981179999999999</c:v>
                </c:pt>
                <c:pt idx="1882">
                  <c:v>0.39954190000000001</c:v>
                </c:pt>
                <c:pt idx="1883">
                  <c:v>0.39928380000000002</c:v>
                </c:pt>
                <c:pt idx="1884">
                  <c:v>0.39905089999999999</c:v>
                </c:pt>
                <c:pt idx="1885">
                  <c:v>0.39883970000000002</c:v>
                </c:pt>
                <c:pt idx="1886">
                  <c:v>0.39863130000000002</c:v>
                </c:pt>
                <c:pt idx="1887">
                  <c:v>0.3984007</c:v>
                </c:pt>
                <c:pt idx="1888">
                  <c:v>0.3981324</c:v>
                </c:pt>
                <c:pt idx="1889">
                  <c:v>0.39782970000000001</c:v>
                </c:pt>
                <c:pt idx="1890">
                  <c:v>0.39751619999999999</c:v>
                </c:pt>
                <c:pt idx="1891">
                  <c:v>0.39722360000000001</c:v>
                </c:pt>
                <c:pt idx="1892">
                  <c:v>0.39697969999999999</c:v>
                </c:pt>
                <c:pt idx="1893">
                  <c:v>0.39679189999999998</c:v>
                </c:pt>
                <c:pt idx="1894">
                  <c:v>0.39664470000000002</c:v>
                </c:pt>
                <c:pt idx="1895">
                  <c:v>0.39650609999999997</c:v>
                </c:pt>
                <c:pt idx="1896">
                  <c:v>0.39634619999999998</c:v>
                </c:pt>
                <c:pt idx="1897">
                  <c:v>0.3961499</c:v>
                </c:pt>
                <c:pt idx="1898">
                  <c:v>0.3959241</c:v>
                </c:pt>
                <c:pt idx="1899">
                  <c:v>0.39568969999999998</c:v>
                </c:pt>
                <c:pt idx="1900">
                  <c:v>0.39547139999999997</c:v>
                </c:pt>
                <c:pt idx="1901">
                  <c:v>0.39528449999999998</c:v>
                </c:pt>
                <c:pt idx="1902">
                  <c:v>0.39513039999999999</c:v>
                </c:pt>
                <c:pt idx="1903">
                  <c:v>0.3949995</c:v>
                </c:pt>
                <c:pt idx="1904">
                  <c:v>0.39488030000000002</c:v>
                </c:pt>
                <c:pt idx="1905">
                  <c:v>0.39476840000000002</c:v>
                </c:pt>
                <c:pt idx="1906">
                  <c:v>0.3946672</c:v>
                </c:pt>
                <c:pt idx="1907">
                  <c:v>0.39458320000000002</c:v>
                </c:pt>
                <c:pt idx="1908">
                  <c:v>0.3945169</c:v>
                </c:pt>
                <c:pt idx="1909">
                  <c:v>0.3944571</c:v>
                </c:pt>
                <c:pt idx="1910">
                  <c:v>0.39438289999999998</c:v>
                </c:pt>
                <c:pt idx="1911">
                  <c:v>0.39427489999999998</c:v>
                </c:pt>
                <c:pt idx="1912">
                  <c:v>0.39412399999999997</c:v>
                </c:pt>
                <c:pt idx="1913">
                  <c:v>0.39393899999999998</c:v>
                </c:pt>
                <c:pt idx="1914">
                  <c:v>0.39374219999999999</c:v>
                </c:pt>
                <c:pt idx="1915">
                  <c:v>0.3935611</c:v>
                </c:pt>
                <c:pt idx="1916">
                  <c:v>0.3934127</c:v>
                </c:pt>
                <c:pt idx="1917">
                  <c:v>0.39329710000000001</c:v>
                </c:pt>
                <c:pt idx="1918">
                  <c:v>0.39319730000000003</c:v>
                </c:pt>
                <c:pt idx="1919">
                  <c:v>0.3930902</c:v>
                </c:pt>
                <c:pt idx="1920">
                  <c:v>0.39295859999999999</c:v>
                </c:pt>
                <c:pt idx="1921">
                  <c:v>0.39280039999999999</c:v>
                </c:pt>
                <c:pt idx="1922">
                  <c:v>0.39262839999999999</c:v>
                </c:pt>
                <c:pt idx="1923">
                  <c:v>0.39246140000000002</c:v>
                </c:pt>
                <c:pt idx="1924">
                  <c:v>0.39231270000000001</c:v>
                </c:pt>
                <c:pt idx="1925">
                  <c:v>0.39218069999999999</c:v>
                </c:pt>
                <c:pt idx="1926">
                  <c:v>0.39205119999999999</c:v>
                </c:pt>
                <c:pt idx="1927">
                  <c:v>0.39190550000000002</c:v>
                </c:pt>
                <c:pt idx="1928">
                  <c:v>0.39173439999999998</c:v>
                </c:pt>
                <c:pt idx="1929">
                  <c:v>0.39154420000000001</c:v>
                </c:pt>
                <c:pt idx="1930">
                  <c:v>0.39135589999999998</c:v>
                </c:pt>
                <c:pt idx="1931">
                  <c:v>0.39119169999999998</c:v>
                </c:pt>
                <c:pt idx="1932">
                  <c:v>0.39106380000000002</c:v>
                </c:pt>
                <c:pt idx="1933">
                  <c:v>0.39096439999999999</c:v>
                </c:pt>
                <c:pt idx="1934">
                  <c:v>0.39086959999999998</c:v>
                </c:pt>
                <c:pt idx="1935">
                  <c:v>0.3907484</c:v>
                </c:pt>
                <c:pt idx="1936">
                  <c:v>0.39058029999999999</c:v>
                </c:pt>
                <c:pt idx="1937">
                  <c:v>0.39036340000000003</c:v>
                </c:pt>
                <c:pt idx="1938">
                  <c:v>0.39011459999999998</c:v>
                </c:pt>
                <c:pt idx="1939">
                  <c:v>0.38985880000000001</c:v>
                </c:pt>
                <c:pt idx="1940">
                  <c:v>0.3896155</c:v>
                </c:pt>
                <c:pt idx="1941">
                  <c:v>0.38939230000000002</c:v>
                </c:pt>
                <c:pt idx="1942">
                  <c:v>0.38918380000000002</c:v>
                </c:pt>
                <c:pt idx="1943">
                  <c:v>0.38898280000000002</c:v>
                </c:pt>
                <c:pt idx="1944">
                  <c:v>0.38879269999999999</c:v>
                </c:pt>
                <c:pt idx="1945">
                  <c:v>0.3886347</c:v>
                </c:pt>
                <c:pt idx="1946">
                  <c:v>0.38854300000000003</c:v>
                </c:pt>
                <c:pt idx="1947">
                  <c:v>0.38854729999999998</c:v>
                </c:pt>
                <c:pt idx="1948">
                  <c:v>0.38864870000000001</c:v>
                </c:pt>
                <c:pt idx="1949">
                  <c:v>0.38880480000000001</c:v>
                </c:pt>
                <c:pt idx="1950">
                  <c:v>0.38893359999999999</c:v>
                </c:pt>
                <c:pt idx="1951">
                  <c:v>0.3889531</c:v>
                </c:pt>
                <c:pt idx="1952">
                  <c:v>0.38880969999999998</c:v>
                </c:pt>
                <c:pt idx="1953">
                  <c:v>0.38850449999999997</c:v>
                </c:pt>
                <c:pt idx="1954">
                  <c:v>0.38808340000000002</c:v>
                </c:pt>
                <c:pt idx="1955">
                  <c:v>0.38761400000000001</c:v>
                </c:pt>
                <c:pt idx="1956">
                  <c:v>0.38715719999999998</c:v>
                </c:pt>
                <c:pt idx="1957">
                  <c:v>0.38674629999999999</c:v>
                </c:pt>
                <c:pt idx="1958">
                  <c:v>0.38638830000000002</c:v>
                </c:pt>
                <c:pt idx="1959">
                  <c:v>0.38606849999999998</c:v>
                </c:pt>
                <c:pt idx="1960">
                  <c:v>0.38576630000000001</c:v>
                </c:pt>
                <c:pt idx="1961">
                  <c:v>0.38546710000000001</c:v>
                </c:pt>
                <c:pt idx="1962">
                  <c:v>0.38517069999999998</c:v>
                </c:pt>
                <c:pt idx="1963">
                  <c:v>0.38488689999999998</c:v>
                </c:pt>
                <c:pt idx="1964">
                  <c:v>0.38462669999999999</c:v>
                </c:pt>
                <c:pt idx="1965">
                  <c:v>0.38439190000000001</c:v>
                </c:pt>
                <c:pt idx="1966">
                  <c:v>0.38417289999999998</c:v>
                </c:pt>
                <c:pt idx="1967">
                  <c:v>0.38395180000000001</c:v>
                </c:pt>
                <c:pt idx="1968">
                  <c:v>0.38371319999999998</c:v>
                </c:pt>
                <c:pt idx="1969">
                  <c:v>0.3834516</c:v>
                </c:pt>
                <c:pt idx="1970">
                  <c:v>0.38317259999999997</c:v>
                </c:pt>
                <c:pt idx="1971">
                  <c:v>0.38288759999999999</c:v>
                </c:pt>
                <c:pt idx="1972">
                  <c:v>0.38260509999999998</c:v>
                </c:pt>
                <c:pt idx="1973">
                  <c:v>0.38232480000000002</c:v>
                </c:pt>
                <c:pt idx="1974">
                  <c:v>0.38203979999999998</c:v>
                </c:pt>
                <c:pt idx="1975">
                  <c:v>0.3817432</c:v>
                </c:pt>
                <c:pt idx="1976">
                  <c:v>0.38143759999999999</c:v>
                </c:pt>
                <c:pt idx="1977">
                  <c:v>0.38113780000000003</c:v>
                </c:pt>
                <c:pt idx="1978">
                  <c:v>0.38086769999999998</c:v>
                </c:pt>
                <c:pt idx="1979">
                  <c:v>0.38064720000000002</c:v>
                </c:pt>
                <c:pt idx="1980">
                  <c:v>0.38048009999999999</c:v>
                </c:pt>
                <c:pt idx="1981">
                  <c:v>0.38034780000000001</c:v>
                </c:pt>
                <c:pt idx="1982">
                  <c:v>0.38021349999999998</c:v>
                </c:pt>
                <c:pt idx="1983">
                  <c:v>0.38003940000000003</c:v>
                </c:pt>
                <c:pt idx="1984">
                  <c:v>0.37979980000000002</c:v>
                </c:pt>
                <c:pt idx="1985">
                  <c:v>0.37949310000000003</c:v>
                </c:pt>
                <c:pt idx="1986">
                  <c:v>0.37913809999999998</c:v>
                </c:pt>
                <c:pt idx="1987">
                  <c:v>0.37876310000000002</c:v>
                </c:pt>
                <c:pt idx="1988">
                  <c:v>0.37839080000000003</c:v>
                </c:pt>
                <c:pt idx="1989">
                  <c:v>0.37803049999999999</c:v>
                </c:pt>
                <c:pt idx="1990">
                  <c:v>0.37768180000000001</c:v>
                </c:pt>
                <c:pt idx="1991">
                  <c:v>0.37734319999999999</c:v>
                </c:pt>
                <c:pt idx="1992">
                  <c:v>0.37702479999999999</c:v>
                </c:pt>
                <c:pt idx="1993">
                  <c:v>0.37675570000000003</c:v>
                </c:pt>
                <c:pt idx="1994">
                  <c:v>0.3765752</c:v>
                </c:pt>
                <c:pt idx="1995">
                  <c:v>0.37651469999999998</c:v>
                </c:pt>
                <c:pt idx="1996">
                  <c:v>0.37657099999999999</c:v>
                </c:pt>
                <c:pt idx="1997">
                  <c:v>0.37669000000000002</c:v>
                </c:pt>
                <c:pt idx="1998">
                  <c:v>0.37677430000000001</c:v>
                </c:pt>
                <c:pt idx="1999">
                  <c:v>0.37671979999999999</c:v>
                </c:pt>
                <c:pt idx="2000">
                  <c:v>0.37647059999999999</c:v>
                </c:pt>
                <c:pt idx="2001">
                  <c:v>0.37603249999999999</c:v>
                </c:pt>
                <c:pt idx="2002">
                  <c:v>0.3754653</c:v>
                </c:pt>
                <c:pt idx="2003">
                  <c:v>0.37484650000000003</c:v>
                </c:pt>
                <c:pt idx="2004">
                  <c:v>0.37425059999999999</c:v>
                </c:pt>
                <c:pt idx="2005">
                  <c:v>0.37372880000000003</c:v>
                </c:pt>
                <c:pt idx="2006">
                  <c:v>0.37330160000000001</c:v>
                </c:pt>
                <c:pt idx="2007">
                  <c:v>0.37296449999999998</c:v>
                </c:pt>
                <c:pt idx="2008">
                  <c:v>0.3726912</c:v>
                </c:pt>
                <c:pt idx="2009">
                  <c:v>0.37244470000000002</c:v>
                </c:pt>
                <c:pt idx="2010">
                  <c:v>0.37218129999999999</c:v>
                </c:pt>
                <c:pt idx="2011">
                  <c:v>0.37186130000000001</c:v>
                </c:pt>
                <c:pt idx="2012">
                  <c:v>0.37145479999999997</c:v>
                </c:pt>
                <c:pt idx="2013">
                  <c:v>0.37094280000000002</c:v>
                </c:pt>
                <c:pt idx="2014">
                  <c:v>0.3703243</c:v>
                </c:pt>
                <c:pt idx="2015">
                  <c:v>0.36961749999999999</c:v>
                </c:pt>
                <c:pt idx="2016">
                  <c:v>0.36886360000000001</c:v>
                </c:pt>
                <c:pt idx="2017">
                  <c:v>0.36811719999999998</c:v>
                </c:pt>
                <c:pt idx="2018">
                  <c:v>0.36743530000000002</c:v>
                </c:pt>
                <c:pt idx="2019">
                  <c:v>0.36686020000000003</c:v>
                </c:pt>
                <c:pt idx="2020">
                  <c:v>0.3663941</c:v>
                </c:pt>
                <c:pt idx="2021">
                  <c:v>0.36599009999999998</c:v>
                </c:pt>
                <c:pt idx="2022">
                  <c:v>0.36556090000000002</c:v>
                </c:pt>
                <c:pt idx="2023">
                  <c:v>0.36502639999999997</c:v>
                </c:pt>
                <c:pt idx="2024">
                  <c:v>0.3643421</c:v>
                </c:pt>
                <c:pt idx="2025">
                  <c:v>0.36351559999999999</c:v>
                </c:pt>
                <c:pt idx="2026">
                  <c:v>0.36258570000000001</c:v>
                </c:pt>
                <c:pt idx="2027">
                  <c:v>0.36159180000000002</c:v>
                </c:pt>
                <c:pt idx="2028">
                  <c:v>0.36054180000000002</c:v>
                </c:pt>
                <c:pt idx="2029">
                  <c:v>0.3593981</c:v>
                </c:pt>
                <c:pt idx="2030">
                  <c:v>0.35807129999999998</c:v>
                </c:pt>
                <c:pt idx="2031">
                  <c:v>0.3564348</c:v>
                </c:pt>
                <c:pt idx="2032">
                  <c:v>0.35435749999999999</c:v>
                </c:pt>
                <c:pt idx="2033">
                  <c:v>0.35171799999999998</c:v>
                </c:pt>
                <c:pt idx="2034">
                  <c:v>0.34843980000000002</c:v>
                </c:pt>
                <c:pt idx="2035">
                  <c:v>0.34450789999999998</c:v>
                </c:pt>
                <c:pt idx="2036">
                  <c:v>0.33999239999999997</c:v>
                </c:pt>
                <c:pt idx="2037">
                  <c:v>0.3350688</c:v>
                </c:pt>
                <c:pt idx="2038">
                  <c:v>0.33002150000000002</c:v>
                </c:pt>
                <c:pt idx="2039">
                  <c:v>0.32525850000000001</c:v>
                </c:pt>
                <c:pt idx="2040">
                  <c:v>0.32121529999999998</c:v>
                </c:pt>
                <c:pt idx="2041">
                  <c:v>0.31828459999999997</c:v>
                </c:pt>
                <c:pt idx="2042">
                  <c:v>0.31677119999999998</c:v>
                </c:pt>
                <c:pt idx="2043">
                  <c:v>0.31684279999999998</c:v>
                </c:pt>
                <c:pt idx="2044">
                  <c:v>0.31854830000000001</c:v>
                </c:pt>
                <c:pt idx="2045">
                  <c:v>0.32180150000000002</c:v>
                </c:pt>
                <c:pt idx="2046">
                  <c:v>0.32636979999999999</c:v>
                </c:pt>
                <c:pt idx="2047">
                  <c:v>0.33181129999999998</c:v>
                </c:pt>
                <c:pt idx="2048">
                  <c:v>0.33749479999999998</c:v>
                </c:pt>
                <c:pt idx="2049">
                  <c:v>0.34278340000000002</c:v>
                </c:pt>
                <c:pt idx="2050">
                  <c:v>0.34718939999999998</c:v>
                </c:pt>
                <c:pt idx="2051">
                  <c:v>0.35051909999999997</c:v>
                </c:pt>
                <c:pt idx="2052">
                  <c:v>0.35284140000000003</c:v>
                </c:pt>
                <c:pt idx="2053">
                  <c:v>0.35436640000000003</c:v>
                </c:pt>
                <c:pt idx="2054">
                  <c:v>0.35532449999999999</c:v>
                </c:pt>
                <c:pt idx="2055">
                  <c:v>0.35589320000000002</c:v>
                </c:pt>
                <c:pt idx="2056">
                  <c:v>0.35620200000000002</c:v>
                </c:pt>
                <c:pt idx="2057">
                  <c:v>0.35634349999999998</c:v>
                </c:pt>
                <c:pt idx="2058">
                  <c:v>0.3563943</c:v>
                </c:pt>
                <c:pt idx="2059">
                  <c:v>0.35643859999999999</c:v>
                </c:pt>
                <c:pt idx="2060">
                  <c:v>0.35656060000000001</c:v>
                </c:pt>
                <c:pt idx="2061">
                  <c:v>0.35682659999999999</c:v>
                </c:pt>
                <c:pt idx="2062">
                  <c:v>0.3572594</c:v>
                </c:pt>
                <c:pt idx="2063">
                  <c:v>0.35781089999999999</c:v>
                </c:pt>
                <c:pt idx="2064">
                  <c:v>0.35836960000000001</c:v>
                </c:pt>
                <c:pt idx="2065">
                  <c:v>0.35879879999999997</c:v>
                </c:pt>
                <c:pt idx="2066">
                  <c:v>0.35901359999999999</c:v>
                </c:pt>
                <c:pt idx="2067">
                  <c:v>0.35901470000000002</c:v>
                </c:pt>
                <c:pt idx="2068">
                  <c:v>0.35887940000000002</c:v>
                </c:pt>
                <c:pt idx="2069">
                  <c:v>0.35871340000000002</c:v>
                </c:pt>
                <c:pt idx="2070">
                  <c:v>0.35861389999999999</c:v>
                </c:pt>
                <c:pt idx="2071">
                  <c:v>0.35863689999999998</c:v>
                </c:pt>
                <c:pt idx="2072">
                  <c:v>0.35877619999999999</c:v>
                </c:pt>
                <c:pt idx="2073">
                  <c:v>0.3589659</c:v>
                </c:pt>
                <c:pt idx="2074">
                  <c:v>0.35910419999999998</c:v>
                </c:pt>
                <c:pt idx="2075">
                  <c:v>0.3591068</c:v>
                </c:pt>
                <c:pt idx="2076">
                  <c:v>0.35893330000000001</c:v>
                </c:pt>
                <c:pt idx="2077">
                  <c:v>0.35859940000000001</c:v>
                </c:pt>
                <c:pt idx="2078">
                  <c:v>0.35815599999999997</c:v>
                </c:pt>
                <c:pt idx="2079">
                  <c:v>0.35767569999999999</c:v>
                </c:pt>
                <c:pt idx="2080">
                  <c:v>0.35723470000000002</c:v>
                </c:pt>
                <c:pt idx="2081">
                  <c:v>0.35689850000000001</c:v>
                </c:pt>
                <c:pt idx="2082">
                  <c:v>0.35671849999999999</c:v>
                </c:pt>
                <c:pt idx="2083">
                  <c:v>0.35671009999999997</c:v>
                </c:pt>
                <c:pt idx="2084">
                  <c:v>0.3568443</c:v>
                </c:pt>
                <c:pt idx="2085">
                  <c:v>0.35704360000000002</c:v>
                </c:pt>
                <c:pt idx="2086">
                  <c:v>0.35721170000000002</c:v>
                </c:pt>
                <c:pt idx="2087">
                  <c:v>0.35727019999999998</c:v>
                </c:pt>
                <c:pt idx="2088">
                  <c:v>0.3571819</c:v>
                </c:pt>
                <c:pt idx="2089">
                  <c:v>0.3569618</c:v>
                </c:pt>
                <c:pt idx="2090">
                  <c:v>0.35665799999999998</c:v>
                </c:pt>
                <c:pt idx="2091">
                  <c:v>0.35633229999999999</c:v>
                </c:pt>
                <c:pt idx="2092">
                  <c:v>0.35603570000000001</c:v>
                </c:pt>
                <c:pt idx="2093">
                  <c:v>0.3557997</c:v>
                </c:pt>
                <c:pt idx="2094">
                  <c:v>0.35563470000000003</c:v>
                </c:pt>
                <c:pt idx="2095">
                  <c:v>0.3555335</c:v>
                </c:pt>
                <c:pt idx="2096">
                  <c:v>0.35547800000000002</c:v>
                </c:pt>
                <c:pt idx="2097">
                  <c:v>0.35544710000000002</c:v>
                </c:pt>
                <c:pt idx="2098">
                  <c:v>0.35542279999999998</c:v>
                </c:pt>
                <c:pt idx="2099">
                  <c:v>0.3553888</c:v>
                </c:pt>
                <c:pt idx="2100">
                  <c:v>0.35532920000000001</c:v>
                </c:pt>
                <c:pt idx="2101">
                  <c:v>0.35522860000000001</c:v>
                </c:pt>
                <c:pt idx="2102">
                  <c:v>0.35507139999999998</c:v>
                </c:pt>
                <c:pt idx="2103">
                  <c:v>0.3548481</c:v>
                </c:pt>
                <c:pt idx="2104">
                  <c:v>0.35455900000000001</c:v>
                </c:pt>
                <c:pt idx="2105">
                  <c:v>0.35421900000000001</c:v>
                </c:pt>
                <c:pt idx="2106">
                  <c:v>0.353856</c:v>
                </c:pt>
                <c:pt idx="2107">
                  <c:v>0.3535065</c:v>
                </c:pt>
                <c:pt idx="2108">
                  <c:v>0.35321859999999999</c:v>
                </c:pt>
                <c:pt idx="2109">
                  <c:v>0.35304829999999998</c:v>
                </c:pt>
                <c:pt idx="2110">
                  <c:v>0.35305959999999997</c:v>
                </c:pt>
                <c:pt idx="2111">
                  <c:v>0.3533213</c:v>
                </c:pt>
                <c:pt idx="2112">
                  <c:v>0.35387879999999999</c:v>
                </c:pt>
                <c:pt idx="2113">
                  <c:v>0.35470750000000001</c:v>
                </c:pt>
                <c:pt idx="2114">
                  <c:v>0.3556629</c:v>
                </c:pt>
                <c:pt idx="2115">
                  <c:v>0.35651460000000001</c:v>
                </c:pt>
                <c:pt idx="2116">
                  <c:v>0.35704940000000002</c:v>
                </c:pt>
                <c:pt idx="2117">
                  <c:v>0.35717169999999998</c:v>
                </c:pt>
                <c:pt idx="2118">
                  <c:v>0.35692879999999999</c:v>
                </c:pt>
                <c:pt idx="2119">
                  <c:v>0.3564542</c:v>
                </c:pt>
                <c:pt idx="2120">
                  <c:v>0.35591479999999998</c:v>
                </c:pt>
                <c:pt idx="2121">
                  <c:v>0.35545919999999998</c:v>
                </c:pt>
                <c:pt idx="2122">
                  <c:v>0.3552092</c:v>
                </c:pt>
                <c:pt idx="2123">
                  <c:v>0.3552266</c:v>
                </c:pt>
                <c:pt idx="2124">
                  <c:v>0.35548600000000002</c:v>
                </c:pt>
                <c:pt idx="2125">
                  <c:v>0.35586909999999999</c:v>
                </c:pt>
                <c:pt idx="2126">
                  <c:v>0.35620410000000002</c:v>
                </c:pt>
                <c:pt idx="2127">
                  <c:v>0.356354</c:v>
                </c:pt>
                <c:pt idx="2128">
                  <c:v>0.35626360000000001</c:v>
                </c:pt>
                <c:pt idx="2129">
                  <c:v>0.35597820000000002</c:v>
                </c:pt>
                <c:pt idx="2130">
                  <c:v>0.35559809999999997</c:v>
                </c:pt>
                <c:pt idx="2131">
                  <c:v>0.35524470000000002</c:v>
                </c:pt>
                <c:pt idx="2132">
                  <c:v>0.35501559999999999</c:v>
                </c:pt>
                <c:pt idx="2133">
                  <c:v>0.354962</c:v>
                </c:pt>
                <c:pt idx="2134">
                  <c:v>0.3550854</c:v>
                </c:pt>
                <c:pt idx="2135">
                  <c:v>0.35533969999999998</c:v>
                </c:pt>
                <c:pt idx="2136">
                  <c:v>0.3556568</c:v>
                </c:pt>
                <c:pt idx="2137">
                  <c:v>0.35596820000000001</c:v>
                </c:pt>
                <c:pt idx="2138">
                  <c:v>0.35622989999999999</c:v>
                </c:pt>
                <c:pt idx="2139">
                  <c:v>0.35641790000000001</c:v>
                </c:pt>
                <c:pt idx="2140">
                  <c:v>0.35651240000000001</c:v>
                </c:pt>
                <c:pt idx="2141">
                  <c:v>0.35649130000000001</c:v>
                </c:pt>
                <c:pt idx="2142">
                  <c:v>0.35633280000000001</c:v>
                </c:pt>
                <c:pt idx="2143">
                  <c:v>0.35603220000000002</c:v>
                </c:pt>
                <c:pt idx="2144">
                  <c:v>0.35561779999999998</c:v>
                </c:pt>
                <c:pt idx="2145">
                  <c:v>0.35516170000000002</c:v>
                </c:pt>
                <c:pt idx="2146">
                  <c:v>0.35478150000000003</c:v>
                </c:pt>
                <c:pt idx="2147">
                  <c:v>0.35461599999999999</c:v>
                </c:pt>
                <c:pt idx="2148">
                  <c:v>0.35480450000000002</c:v>
                </c:pt>
                <c:pt idx="2149">
                  <c:v>0.35541630000000002</c:v>
                </c:pt>
                <c:pt idx="2150">
                  <c:v>0.35637679999999999</c:v>
                </c:pt>
                <c:pt idx="2151">
                  <c:v>0.3574312</c:v>
                </c:pt>
                <c:pt idx="2152">
                  <c:v>0.35825760000000001</c:v>
                </c:pt>
                <c:pt idx="2153">
                  <c:v>0.3586609</c:v>
                </c:pt>
                <c:pt idx="2154">
                  <c:v>0.35863529999999999</c:v>
                </c:pt>
                <c:pt idx="2155">
                  <c:v>0.35831099999999999</c:v>
                </c:pt>
                <c:pt idx="2156">
                  <c:v>0.35784009999999999</c:v>
                </c:pt>
                <c:pt idx="2157">
                  <c:v>0.35734650000000001</c:v>
                </c:pt>
                <c:pt idx="2158">
                  <c:v>0.35690230000000001</c:v>
                </c:pt>
                <c:pt idx="2159">
                  <c:v>0.35653620000000003</c:v>
                </c:pt>
                <c:pt idx="2160">
                  <c:v>0.35625259999999997</c:v>
                </c:pt>
                <c:pt idx="2161">
                  <c:v>0.35603960000000001</c:v>
                </c:pt>
                <c:pt idx="2162">
                  <c:v>0.35587839999999998</c:v>
                </c:pt>
                <c:pt idx="2163">
                  <c:v>0.35574620000000001</c:v>
                </c:pt>
                <c:pt idx="2164">
                  <c:v>0.35561759999999998</c:v>
                </c:pt>
                <c:pt idx="2165">
                  <c:v>0.35546699999999998</c:v>
                </c:pt>
                <c:pt idx="2166">
                  <c:v>0.35527259999999999</c:v>
                </c:pt>
                <c:pt idx="2167">
                  <c:v>0.35502820000000002</c:v>
                </c:pt>
                <c:pt idx="2168">
                  <c:v>0.35475139999999999</c:v>
                </c:pt>
                <c:pt idx="2169">
                  <c:v>0.35448819999999998</c:v>
                </c:pt>
                <c:pt idx="2170">
                  <c:v>0.3542997</c:v>
                </c:pt>
                <c:pt idx="2171">
                  <c:v>0.3542478</c:v>
                </c:pt>
                <c:pt idx="2172">
                  <c:v>0.3543636</c:v>
                </c:pt>
                <c:pt idx="2173">
                  <c:v>0.35462179999999999</c:v>
                </c:pt>
                <c:pt idx="2174">
                  <c:v>0.35493249999999998</c:v>
                </c:pt>
                <c:pt idx="2175">
                  <c:v>0.35517110000000002</c:v>
                </c:pt>
                <c:pt idx="2176">
                  <c:v>0.35524240000000001</c:v>
                </c:pt>
                <c:pt idx="2177">
                  <c:v>0.35511579999999998</c:v>
                </c:pt>
                <c:pt idx="2178">
                  <c:v>0.35483490000000001</c:v>
                </c:pt>
                <c:pt idx="2179">
                  <c:v>0.35447790000000001</c:v>
                </c:pt>
                <c:pt idx="2180">
                  <c:v>0.35412399999999999</c:v>
                </c:pt>
                <c:pt idx="2181">
                  <c:v>0.35381679999999999</c:v>
                </c:pt>
                <c:pt idx="2182">
                  <c:v>0.35355249999999999</c:v>
                </c:pt>
                <c:pt idx="2183">
                  <c:v>0.35328690000000001</c:v>
                </c:pt>
                <c:pt idx="2184">
                  <c:v>0.35295969999999999</c:v>
                </c:pt>
                <c:pt idx="2185">
                  <c:v>0.35252670000000003</c:v>
                </c:pt>
                <c:pt idx="2186">
                  <c:v>0.35198370000000001</c:v>
                </c:pt>
                <c:pt idx="2187">
                  <c:v>0.35137750000000001</c:v>
                </c:pt>
                <c:pt idx="2188">
                  <c:v>0.35080270000000002</c:v>
                </c:pt>
                <c:pt idx="2189">
                  <c:v>0.35041030000000001</c:v>
                </c:pt>
                <c:pt idx="2190">
                  <c:v>0.3503907</c:v>
                </c:pt>
                <c:pt idx="2191">
                  <c:v>0.35094730000000002</c:v>
                </c:pt>
                <c:pt idx="2192">
                  <c:v>0.35218149999999998</c:v>
                </c:pt>
                <c:pt idx="2193">
                  <c:v>0.35392980000000002</c:v>
                </c:pt>
                <c:pt idx="2194">
                  <c:v>0.35571629999999999</c:v>
                </c:pt>
                <c:pt idx="2195">
                  <c:v>0.35702420000000001</c:v>
                </c:pt>
                <c:pt idx="2196">
                  <c:v>0.35763430000000002</c:v>
                </c:pt>
                <c:pt idx="2197">
                  <c:v>0.35761890000000002</c:v>
                </c:pt>
                <c:pt idx="2198">
                  <c:v>0.35716609999999999</c:v>
                </c:pt>
                <c:pt idx="2199">
                  <c:v>0.3564447</c:v>
                </c:pt>
                <c:pt idx="2200">
                  <c:v>0.35557680000000003</c:v>
                </c:pt>
                <c:pt idx="2201">
                  <c:v>0.3546492</c:v>
                </c:pt>
                <c:pt idx="2202">
                  <c:v>0.3537265</c:v>
                </c:pt>
                <c:pt idx="2203">
                  <c:v>0.3528771</c:v>
                </c:pt>
                <c:pt idx="2204">
                  <c:v>0.35217300000000001</c:v>
                </c:pt>
                <c:pt idx="2205">
                  <c:v>0.35168539999999998</c:v>
                </c:pt>
                <c:pt idx="2206">
                  <c:v>0.35148770000000001</c:v>
                </c:pt>
                <c:pt idx="2207">
                  <c:v>0.3516222</c:v>
                </c:pt>
                <c:pt idx="2208">
                  <c:v>0.35206789999999999</c:v>
                </c:pt>
                <c:pt idx="2209">
                  <c:v>0.3527072</c:v>
                </c:pt>
                <c:pt idx="2210">
                  <c:v>0.35335719999999998</c:v>
                </c:pt>
                <c:pt idx="2211">
                  <c:v>0.35384270000000001</c:v>
                </c:pt>
                <c:pt idx="2212">
                  <c:v>0.35405700000000001</c:v>
                </c:pt>
                <c:pt idx="2213">
                  <c:v>0.3539872</c:v>
                </c:pt>
                <c:pt idx="2214">
                  <c:v>0.35367700000000002</c:v>
                </c:pt>
                <c:pt idx="2215">
                  <c:v>0.35319099999999998</c:v>
                </c:pt>
                <c:pt idx="2216">
                  <c:v>0.35258899999999999</c:v>
                </c:pt>
                <c:pt idx="2217">
                  <c:v>0.35192440000000003</c:v>
                </c:pt>
                <c:pt idx="2218">
                  <c:v>0.35125149999999999</c:v>
                </c:pt>
                <c:pt idx="2219">
                  <c:v>0.35062460000000001</c:v>
                </c:pt>
                <c:pt idx="2220">
                  <c:v>0.35011690000000001</c:v>
                </c:pt>
                <c:pt idx="2221">
                  <c:v>0.34982580000000002</c:v>
                </c:pt>
                <c:pt idx="2222">
                  <c:v>0.34986220000000001</c:v>
                </c:pt>
                <c:pt idx="2223">
                  <c:v>0.3503271</c:v>
                </c:pt>
                <c:pt idx="2224">
                  <c:v>0.35123389999999999</c:v>
                </c:pt>
                <c:pt idx="2225">
                  <c:v>0.35244389999999998</c:v>
                </c:pt>
                <c:pt idx="2226">
                  <c:v>0.35365990000000003</c:v>
                </c:pt>
                <c:pt idx="2227">
                  <c:v>0.35458529999999999</c:v>
                </c:pt>
                <c:pt idx="2228">
                  <c:v>0.3550915</c:v>
                </c:pt>
                <c:pt idx="2229">
                  <c:v>0.35523519999999997</c:v>
                </c:pt>
                <c:pt idx="2230">
                  <c:v>0.35517339999999997</c:v>
                </c:pt>
                <c:pt idx="2231">
                  <c:v>0.3550586</c:v>
                </c:pt>
                <c:pt idx="2232">
                  <c:v>0.35499439999999999</c:v>
                </c:pt>
                <c:pt idx="2233">
                  <c:v>0.35500589999999999</c:v>
                </c:pt>
                <c:pt idx="2234">
                  <c:v>0.35505350000000002</c:v>
                </c:pt>
                <c:pt idx="2235">
                  <c:v>0.35506409999999999</c:v>
                </c:pt>
                <c:pt idx="2236">
                  <c:v>0.3549793</c:v>
                </c:pt>
                <c:pt idx="2237">
                  <c:v>0.35478340000000003</c:v>
                </c:pt>
                <c:pt idx="2238">
                  <c:v>0.35451159999999998</c:v>
                </c:pt>
                <c:pt idx="2239">
                  <c:v>0.3542342</c:v>
                </c:pt>
                <c:pt idx="2240">
                  <c:v>0.3540353</c:v>
                </c:pt>
                <c:pt idx="2241">
                  <c:v>0.35398770000000002</c:v>
                </c:pt>
                <c:pt idx="2242">
                  <c:v>0.35411819999999999</c:v>
                </c:pt>
                <c:pt idx="2243">
                  <c:v>0.3543927</c:v>
                </c:pt>
                <c:pt idx="2244">
                  <c:v>0.35471619999999998</c:v>
                </c:pt>
                <c:pt idx="2245">
                  <c:v>0.35497770000000001</c:v>
                </c:pt>
                <c:pt idx="2246">
                  <c:v>0.3550874</c:v>
                </c:pt>
                <c:pt idx="2247">
                  <c:v>0.35501640000000001</c:v>
                </c:pt>
                <c:pt idx="2248">
                  <c:v>0.35479660000000002</c:v>
                </c:pt>
                <c:pt idx="2249">
                  <c:v>0.35450090000000001</c:v>
                </c:pt>
                <c:pt idx="2250">
                  <c:v>0.35421200000000003</c:v>
                </c:pt>
                <c:pt idx="2251">
                  <c:v>0.35399330000000001</c:v>
                </c:pt>
                <c:pt idx="2252">
                  <c:v>0.35387990000000002</c:v>
                </c:pt>
                <c:pt idx="2253">
                  <c:v>0.35387220000000003</c:v>
                </c:pt>
                <c:pt idx="2254">
                  <c:v>0.35395009999999999</c:v>
                </c:pt>
                <c:pt idx="2255">
                  <c:v>0.35409190000000001</c:v>
                </c:pt>
                <c:pt idx="2256">
                  <c:v>0.35430250000000002</c:v>
                </c:pt>
                <c:pt idx="2257">
                  <c:v>0.35462510000000003</c:v>
                </c:pt>
                <c:pt idx="2258">
                  <c:v>0.35513329999999999</c:v>
                </c:pt>
                <c:pt idx="2259">
                  <c:v>0.35588769999999997</c:v>
                </c:pt>
                <c:pt idx="2260">
                  <c:v>0.35687659999999999</c:v>
                </c:pt>
                <c:pt idx="2261">
                  <c:v>0.35796919999999999</c:v>
                </c:pt>
                <c:pt idx="2262">
                  <c:v>0.35894280000000001</c:v>
                </c:pt>
                <c:pt idx="2263">
                  <c:v>0.35958030000000002</c:v>
                </c:pt>
                <c:pt idx="2264">
                  <c:v>0.3597669</c:v>
                </c:pt>
                <c:pt idx="2265">
                  <c:v>0.35952919999999999</c:v>
                </c:pt>
                <c:pt idx="2266">
                  <c:v>0.35898010000000002</c:v>
                </c:pt>
                <c:pt idx="2267">
                  <c:v>0.3582591</c:v>
                </c:pt>
                <c:pt idx="2268">
                  <c:v>0.35748580000000002</c:v>
                </c:pt>
                <c:pt idx="2269">
                  <c:v>0.35676429999999998</c:v>
                </c:pt>
                <c:pt idx="2270">
                  <c:v>0.35619089999999998</c:v>
                </c:pt>
                <c:pt idx="2271">
                  <c:v>0.3558519</c:v>
                </c:pt>
                <c:pt idx="2272">
                  <c:v>0.35583330000000002</c:v>
                </c:pt>
                <c:pt idx="2273">
                  <c:v>0.35619289999999998</c:v>
                </c:pt>
                <c:pt idx="2274">
                  <c:v>0.3569273</c:v>
                </c:pt>
                <c:pt idx="2275">
                  <c:v>0.35793629999999999</c:v>
                </c:pt>
                <c:pt idx="2276">
                  <c:v>0.35903990000000002</c:v>
                </c:pt>
                <c:pt idx="2277">
                  <c:v>0.36005549999999997</c:v>
                </c:pt>
                <c:pt idx="2278">
                  <c:v>0.36085859999999997</c:v>
                </c:pt>
                <c:pt idx="2279">
                  <c:v>0.3614232</c:v>
                </c:pt>
                <c:pt idx="2280">
                  <c:v>0.36179159999999999</c:v>
                </c:pt>
                <c:pt idx="2281">
                  <c:v>0.36203030000000003</c:v>
                </c:pt>
                <c:pt idx="2282">
                  <c:v>0.36218610000000001</c:v>
                </c:pt>
                <c:pt idx="2283">
                  <c:v>0.36226920000000001</c:v>
                </c:pt>
                <c:pt idx="2284">
                  <c:v>0.3622572</c:v>
                </c:pt>
                <c:pt idx="2285">
                  <c:v>0.36211480000000001</c:v>
                </c:pt>
                <c:pt idx="2286">
                  <c:v>0.3618132</c:v>
                </c:pt>
                <c:pt idx="2287">
                  <c:v>0.36134539999999998</c:v>
                </c:pt>
                <c:pt idx="2288">
                  <c:v>0.36073119999999997</c:v>
                </c:pt>
                <c:pt idx="2289">
                  <c:v>0.36001610000000001</c:v>
                </c:pt>
                <c:pt idx="2290">
                  <c:v>0.35927949999999997</c:v>
                </c:pt>
                <c:pt idx="2291">
                  <c:v>0.35862810000000001</c:v>
                </c:pt>
                <c:pt idx="2292">
                  <c:v>0.35822939999999998</c:v>
                </c:pt>
                <c:pt idx="2293">
                  <c:v>0.3583441</c:v>
                </c:pt>
                <c:pt idx="2294">
                  <c:v>0.35933130000000002</c:v>
                </c:pt>
                <c:pt idx="2295">
                  <c:v>0.36153099999999999</c:v>
                </c:pt>
                <c:pt idx="2296">
                  <c:v>0.36486010000000002</c:v>
                </c:pt>
                <c:pt idx="2297">
                  <c:v>0.36847590000000002</c:v>
                </c:pt>
                <c:pt idx="2298">
                  <c:v>0.37120039999999999</c:v>
                </c:pt>
                <c:pt idx="2299">
                  <c:v>0.37250899999999998</c:v>
                </c:pt>
                <c:pt idx="2300">
                  <c:v>0.37265880000000001</c:v>
                </c:pt>
                <c:pt idx="2301">
                  <c:v>0.37215930000000003</c:v>
                </c:pt>
                <c:pt idx="2302">
                  <c:v>0.37142259999999999</c:v>
                </c:pt>
                <c:pt idx="2303">
                  <c:v>0.37069750000000001</c:v>
                </c:pt>
                <c:pt idx="2304">
                  <c:v>0.37013360000000001</c:v>
                </c:pt>
                <c:pt idx="2305">
                  <c:v>0.36979339999999999</c:v>
                </c:pt>
                <c:pt idx="2306">
                  <c:v>0.36966759999999999</c:v>
                </c:pt>
                <c:pt idx="2307">
                  <c:v>0.36968899999999999</c:v>
                </c:pt>
                <c:pt idx="2308">
                  <c:v>0.369755</c:v>
                </c:pt>
                <c:pt idx="2309">
                  <c:v>0.36977209999999999</c:v>
                </c:pt>
                <c:pt idx="2310">
                  <c:v>0.36968909999999999</c:v>
                </c:pt>
                <c:pt idx="2311">
                  <c:v>0.36952699999999999</c:v>
                </c:pt>
                <c:pt idx="2312">
                  <c:v>0.36937740000000002</c:v>
                </c:pt>
                <c:pt idx="2313">
                  <c:v>0.36939</c:v>
                </c:pt>
                <c:pt idx="2314">
                  <c:v>0.3697222</c:v>
                </c:pt>
                <c:pt idx="2315">
                  <c:v>0.37047839999999999</c:v>
                </c:pt>
                <c:pt idx="2316">
                  <c:v>0.37161620000000001</c:v>
                </c:pt>
                <c:pt idx="2317">
                  <c:v>0.37291400000000002</c:v>
                </c:pt>
                <c:pt idx="2318">
                  <c:v>0.37403189999999997</c:v>
                </c:pt>
                <c:pt idx="2319">
                  <c:v>0.37469920000000001</c:v>
                </c:pt>
                <c:pt idx="2320">
                  <c:v>0.37485950000000001</c:v>
                </c:pt>
                <c:pt idx="2321">
                  <c:v>0.3746642</c:v>
                </c:pt>
                <c:pt idx="2322">
                  <c:v>0.37439420000000001</c:v>
                </c:pt>
                <c:pt idx="2323">
                  <c:v>0.37435580000000002</c:v>
                </c:pt>
                <c:pt idx="2324">
                  <c:v>0.374857</c:v>
                </c:pt>
                <c:pt idx="2325">
                  <c:v>0.37609559999999997</c:v>
                </c:pt>
                <c:pt idx="2326">
                  <c:v>0.37801889999999999</c:v>
                </c:pt>
                <c:pt idx="2327">
                  <c:v>0.3802084</c:v>
                </c:pt>
                <c:pt idx="2328">
                  <c:v>0.38206600000000002</c:v>
                </c:pt>
                <c:pt idx="2329">
                  <c:v>0.38321450000000001</c:v>
                </c:pt>
                <c:pt idx="2330">
                  <c:v>0.38366450000000002</c:v>
                </c:pt>
                <c:pt idx="2331">
                  <c:v>0.38368249999999998</c:v>
                </c:pt>
                <c:pt idx="2332">
                  <c:v>0.3835614</c:v>
                </c:pt>
                <c:pt idx="2333">
                  <c:v>0.38353559999999998</c:v>
                </c:pt>
                <c:pt idx="2334">
                  <c:v>0.38373699999999999</c:v>
                </c:pt>
                <c:pt idx="2335">
                  <c:v>0.38420939999999998</c:v>
                </c:pt>
                <c:pt idx="2336">
                  <c:v>0.38491839999999999</c:v>
                </c:pt>
                <c:pt idx="2337">
                  <c:v>0.38577349999999999</c:v>
                </c:pt>
                <c:pt idx="2338">
                  <c:v>0.38666220000000001</c:v>
                </c:pt>
                <c:pt idx="2339">
                  <c:v>0.38748349999999998</c:v>
                </c:pt>
                <c:pt idx="2340">
                  <c:v>0.38817180000000001</c:v>
                </c:pt>
                <c:pt idx="2341">
                  <c:v>0.38868740000000002</c:v>
                </c:pt>
                <c:pt idx="2342">
                  <c:v>0.38900859999999998</c:v>
                </c:pt>
                <c:pt idx="2343">
                  <c:v>0.38913320000000001</c:v>
                </c:pt>
                <c:pt idx="2344">
                  <c:v>0.38908399999999999</c:v>
                </c:pt>
                <c:pt idx="2345">
                  <c:v>0.38892159999999998</c:v>
                </c:pt>
                <c:pt idx="2346">
                  <c:v>0.38874120000000001</c:v>
                </c:pt>
                <c:pt idx="2347">
                  <c:v>0.38868409999999998</c:v>
                </c:pt>
                <c:pt idx="2348">
                  <c:v>0.388928</c:v>
                </c:pt>
                <c:pt idx="2349">
                  <c:v>0.38965420000000001</c:v>
                </c:pt>
                <c:pt idx="2350">
                  <c:v>0.3909861</c:v>
                </c:pt>
                <c:pt idx="2351">
                  <c:v>0.39285320000000001</c:v>
                </c:pt>
                <c:pt idx="2352">
                  <c:v>0.39492260000000001</c:v>
                </c:pt>
                <c:pt idx="2353">
                  <c:v>0.39668639999999999</c:v>
                </c:pt>
                <c:pt idx="2354">
                  <c:v>0.39777439999999997</c:v>
                </c:pt>
                <c:pt idx="2355">
                  <c:v>0.39812039999999999</c:v>
                </c:pt>
                <c:pt idx="2356">
                  <c:v>0.3978795</c:v>
                </c:pt>
                <c:pt idx="2357">
                  <c:v>0.39727249999999997</c:v>
                </c:pt>
                <c:pt idx="2358">
                  <c:v>0.3964936</c:v>
                </c:pt>
                <c:pt idx="2359">
                  <c:v>0.39572400000000002</c:v>
                </c:pt>
                <c:pt idx="2360">
                  <c:v>0.39514110000000002</c:v>
                </c:pt>
                <c:pt idx="2361">
                  <c:v>0.39496759999999997</c:v>
                </c:pt>
                <c:pt idx="2362">
                  <c:v>0.39550049999999998</c:v>
                </c:pt>
                <c:pt idx="2363">
                  <c:v>0.39705980000000002</c:v>
                </c:pt>
                <c:pt idx="2364">
                  <c:v>0.39981410000000001</c:v>
                </c:pt>
                <c:pt idx="2365">
                  <c:v>0.40347499999999997</c:v>
                </c:pt>
                <c:pt idx="2366">
                  <c:v>0.40723680000000001</c:v>
                </c:pt>
                <c:pt idx="2367">
                  <c:v>0.4102073</c:v>
                </c:pt>
                <c:pt idx="2368">
                  <c:v>0.41203070000000003</c:v>
                </c:pt>
                <c:pt idx="2369">
                  <c:v>0.41293679999999999</c:v>
                </c:pt>
                <c:pt idx="2370">
                  <c:v>0.4134023</c:v>
                </c:pt>
                <c:pt idx="2371">
                  <c:v>0.41384399999999999</c:v>
                </c:pt>
                <c:pt idx="2372">
                  <c:v>0.4144969</c:v>
                </c:pt>
                <c:pt idx="2373">
                  <c:v>0.41543989999999997</c:v>
                </c:pt>
                <c:pt idx="2374">
                  <c:v>0.41659410000000002</c:v>
                </c:pt>
                <c:pt idx="2375">
                  <c:v>0.41777910000000001</c:v>
                </c:pt>
                <c:pt idx="2376">
                  <c:v>0.41878490000000002</c:v>
                </c:pt>
                <c:pt idx="2377">
                  <c:v>0.41948079999999999</c:v>
                </c:pt>
                <c:pt idx="2378">
                  <c:v>0.41986459999999998</c:v>
                </c:pt>
                <c:pt idx="2379">
                  <c:v>0.42003800000000002</c:v>
                </c:pt>
                <c:pt idx="2380">
                  <c:v>0.4201589</c:v>
                </c:pt>
                <c:pt idx="2381">
                  <c:v>0.4203944</c:v>
                </c:pt>
                <c:pt idx="2382">
                  <c:v>0.42090680000000003</c:v>
                </c:pt>
                <c:pt idx="2383">
                  <c:v>0.4218092</c:v>
                </c:pt>
                <c:pt idx="2384">
                  <c:v>0.4231259</c:v>
                </c:pt>
                <c:pt idx="2385">
                  <c:v>0.42474309999999998</c:v>
                </c:pt>
                <c:pt idx="2386">
                  <c:v>0.42643150000000002</c:v>
                </c:pt>
                <c:pt idx="2387">
                  <c:v>0.42793389999999998</c:v>
                </c:pt>
                <c:pt idx="2388">
                  <c:v>0.4290833</c:v>
                </c:pt>
                <c:pt idx="2389">
                  <c:v>0.42987019999999998</c:v>
                </c:pt>
                <c:pt idx="2390">
                  <c:v>0.4304115</c:v>
                </c:pt>
                <c:pt idx="2391">
                  <c:v>0.4308942</c:v>
                </c:pt>
                <c:pt idx="2392">
                  <c:v>0.43149720000000003</c:v>
                </c:pt>
                <c:pt idx="2393">
                  <c:v>0.43234519999999999</c:v>
                </c:pt>
                <c:pt idx="2394">
                  <c:v>0.43344129999999997</c:v>
                </c:pt>
                <c:pt idx="2395">
                  <c:v>0.43465609999999999</c:v>
                </c:pt>
                <c:pt idx="2396">
                  <c:v>0.43575710000000001</c:v>
                </c:pt>
                <c:pt idx="2397">
                  <c:v>0.43652039999999998</c:v>
                </c:pt>
                <c:pt idx="2398">
                  <c:v>0.43683640000000001</c:v>
                </c:pt>
                <c:pt idx="2399">
                  <c:v>0.43675599999999998</c:v>
                </c:pt>
                <c:pt idx="2400">
                  <c:v>0.43652819999999998</c:v>
                </c:pt>
                <c:pt idx="2401">
                  <c:v>0.43662600000000001</c:v>
                </c:pt>
                <c:pt idx="2402">
                  <c:v>0.43788310000000003</c:v>
                </c:pt>
                <c:pt idx="2403">
                  <c:v>0.44134139999999999</c:v>
                </c:pt>
                <c:pt idx="2404">
                  <c:v>0.44737840000000001</c:v>
                </c:pt>
                <c:pt idx="2405">
                  <c:v>0.4542814</c:v>
                </c:pt>
                <c:pt idx="2406">
                  <c:v>0.45917469999999999</c:v>
                </c:pt>
                <c:pt idx="2407">
                  <c:v>0.46101700000000001</c:v>
                </c:pt>
                <c:pt idx="2408">
                  <c:v>0.46075549999999998</c:v>
                </c:pt>
                <c:pt idx="2409">
                  <c:v>0.45961859999999999</c:v>
                </c:pt>
                <c:pt idx="2410">
                  <c:v>0.45836739999999998</c:v>
                </c:pt>
                <c:pt idx="2411">
                  <c:v>0.45738519999999999</c:v>
                </c:pt>
                <c:pt idx="2412">
                  <c:v>0.45682099999999998</c:v>
                </c:pt>
                <c:pt idx="2413">
                  <c:v>0.45672990000000002</c:v>
                </c:pt>
                <c:pt idx="2414">
                  <c:v>0.4571055</c:v>
                </c:pt>
                <c:pt idx="2415">
                  <c:v>0.45788040000000002</c:v>
                </c:pt>
                <c:pt idx="2416">
                  <c:v>0.45892090000000002</c:v>
                </c:pt>
                <c:pt idx="2417">
                  <c:v>0.46003909999999998</c:v>
                </c:pt>
                <c:pt idx="2418">
                  <c:v>0.46106029999999998</c:v>
                </c:pt>
                <c:pt idx="2419">
                  <c:v>0.46186319999999997</c:v>
                </c:pt>
                <c:pt idx="2420">
                  <c:v>0.46242299999999997</c:v>
                </c:pt>
                <c:pt idx="2421">
                  <c:v>0.46280379999999999</c:v>
                </c:pt>
                <c:pt idx="2422">
                  <c:v>0.4631478</c:v>
                </c:pt>
                <c:pt idx="2423">
                  <c:v>0.46365729999999999</c:v>
                </c:pt>
                <c:pt idx="2424">
                  <c:v>0.46455449999999998</c:v>
                </c:pt>
                <c:pt idx="2425">
                  <c:v>0.46602310000000002</c:v>
                </c:pt>
                <c:pt idx="2426">
                  <c:v>0.46806209999999998</c:v>
                </c:pt>
                <c:pt idx="2427">
                  <c:v>0.47039999999999998</c:v>
                </c:pt>
                <c:pt idx="2428">
                  <c:v>0.47256049999999999</c:v>
                </c:pt>
                <c:pt idx="2429">
                  <c:v>0.47413319999999998</c:v>
                </c:pt>
                <c:pt idx="2430">
                  <c:v>0.47496179999999999</c:v>
                </c:pt>
                <c:pt idx="2431">
                  <c:v>0.47512690000000002</c:v>
                </c:pt>
                <c:pt idx="2432">
                  <c:v>0.4748407</c:v>
                </c:pt>
                <c:pt idx="2433">
                  <c:v>0.4743425</c:v>
                </c:pt>
                <c:pt idx="2434">
                  <c:v>0.47386919999999999</c:v>
                </c:pt>
                <c:pt idx="2435">
                  <c:v>0.47362090000000001</c:v>
                </c:pt>
                <c:pt idx="2436">
                  <c:v>0.47377750000000002</c:v>
                </c:pt>
                <c:pt idx="2437">
                  <c:v>0.47449619999999998</c:v>
                </c:pt>
                <c:pt idx="2438">
                  <c:v>0.47587699999999999</c:v>
                </c:pt>
                <c:pt idx="2439">
                  <c:v>0.4778906</c:v>
                </c:pt>
                <c:pt idx="2440">
                  <c:v>0.48029379999999999</c:v>
                </c:pt>
                <c:pt idx="2441">
                  <c:v>0.48267719999999997</c:v>
                </c:pt>
                <c:pt idx="2442">
                  <c:v>0.4846434</c:v>
                </c:pt>
                <c:pt idx="2443">
                  <c:v>0.48600969999999999</c:v>
                </c:pt>
                <c:pt idx="2444">
                  <c:v>0.48681819999999998</c:v>
                </c:pt>
                <c:pt idx="2445">
                  <c:v>0.48722300000000002</c:v>
                </c:pt>
                <c:pt idx="2446">
                  <c:v>0.4873979</c:v>
                </c:pt>
                <c:pt idx="2447">
                  <c:v>0.48749320000000002</c:v>
                </c:pt>
                <c:pt idx="2448">
                  <c:v>0.48764590000000002</c:v>
                </c:pt>
                <c:pt idx="2449">
                  <c:v>0.48796539999999999</c:v>
                </c:pt>
                <c:pt idx="2450">
                  <c:v>0.48851349999999999</c:v>
                </c:pt>
                <c:pt idx="2451">
                  <c:v>0.48929020000000001</c:v>
                </c:pt>
                <c:pt idx="2452">
                  <c:v>0.49022500000000002</c:v>
                </c:pt>
                <c:pt idx="2453">
                  <c:v>0.49121029999999999</c:v>
                </c:pt>
                <c:pt idx="2454">
                  <c:v>0.49213750000000001</c:v>
                </c:pt>
                <c:pt idx="2455">
                  <c:v>0.49295369999999999</c:v>
                </c:pt>
                <c:pt idx="2456">
                  <c:v>0.49367480000000002</c:v>
                </c:pt>
                <c:pt idx="2457">
                  <c:v>0.4943709</c:v>
                </c:pt>
                <c:pt idx="2458">
                  <c:v>0.49511840000000001</c:v>
                </c:pt>
                <c:pt idx="2459">
                  <c:v>0.49595660000000003</c:v>
                </c:pt>
                <c:pt idx="2460">
                  <c:v>0.4968631</c:v>
                </c:pt>
                <c:pt idx="2461">
                  <c:v>0.49776900000000002</c:v>
                </c:pt>
                <c:pt idx="2462">
                  <c:v>0.49859759999999997</c:v>
                </c:pt>
                <c:pt idx="2463">
                  <c:v>0.49931110000000001</c:v>
                </c:pt>
                <c:pt idx="2464">
                  <c:v>0.49993579999999999</c:v>
                </c:pt>
                <c:pt idx="2465">
                  <c:v>0.50055240000000001</c:v>
                </c:pt>
                <c:pt idx="2466">
                  <c:v>0.50125500000000001</c:v>
                </c:pt>
                <c:pt idx="2467">
                  <c:v>0.50209619999999999</c:v>
                </c:pt>
                <c:pt idx="2468">
                  <c:v>0.50305900000000003</c:v>
                </c:pt>
                <c:pt idx="2469">
                  <c:v>0.50405940000000005</c:v>
                </c:pt>
                <c:pt idx="2470">
                  <c:v>0.50499810000000001</c:v>
                </c:pt>
                <c:pt idx="2471">
                  <c:v>0.50580530000000001</c:v>
                </c:pt>
                <c:pt idx="2472">
                  <c:v>0.50648570000000004</c:v>
                </c:pt>
                <c:pt idx="2473">
                  <c:v>0.50711019999999996</c:v>
                </c:pt>
                <c:pt idx="2474">
                  <c:v>0.50778440000000002</c:v>
                </c:pt>
                <c:pt idx="2475">
                  <c:v>0.50858769999999998</c:v>
                </c:pt>
                <c:pt idx="2476">
                  <c:v>0.50953190000000004</c:v>
                </c:pt>
                <c:pt idx="2477">
                  <c:v>0.51055649999999997</c:v>
                </c:pt>
                <c:pt idx="2478">
                  <c:v>0.51156460000000004</c:v>
                </c:pt>
                <c:pt idx="2479">
                  <c:v>0.51247860000000001</c:v>
                </c:pt>
                <c:pt idx="2480">
                  <c:v>0.51327979999999995</c:v>
                </c:pt>
                <c:pt idx="2481">
                  <c:v>0.51401509999999995</c:v>
                </c:pt>
                <c:pt idx="2482">
                  <c:v>0.51475800000000005</c:v>
                </c:pt>
                <c:pt idx="2483">
                  <c:v>0.51556060000000004</c:v>
                </c:pt>
                <c:pt idx="2484">
                  <c:v>0.51641510000000002</c:v>
                </c:pt>
                <c:pt idx="2485">
                  <c:v>0.51726170000000005</c:v>
                </c:pt>
                <c:pt idx="2486">
                  <c:v>0.51802479999999995</c:v>
                </c:pt>
                <c:pt idx="2487">
                  <c:v>0.51866679999999998</c:v>
                </c:pt>
                <c:pt idx="2488">
                  <c:v>0.51921479999999998</c:v>
                </c:pt>
                <c:pt idx="2489">
                  <c:v>0.51975890000000002</c:v>
                </c:pt>
                <c:pt idx="2490">
                  <c:v>0.52040439999999999</c:v>
                </c:pt>
                <c:pt idx="2491">
                  <c:v>0.52122380000000001</c:v>
                </c:pt>
                <c:pt idx="2492">
                  <c:v>0.52221090000000003</c:v>
                </c:pt>
                <c:pt idx="2493">
                  <c:v>0.52328399999999997</c:v>
                </c:pt>
                <c:pt idx="2494">
                  <c:v>0.52431799999999995</c:v>
                </c:pt>
                <c:pt idx="2495">
                  <c:v>0.52521090000000004</c:v>
                </c:pt>
                <c:pt idx="2496">
                  <c:v>0.52593270000000003</c:v>
                </c:pt>
                <c:pt idx="2497">
                  <c:v>0.52653030000000001</c:v>
                </c:pt>
                <c:pt idx="2498">
                  <c:v>0.52709110000000003</c:v>
                </c:pt>
                <c:pt idx="2499">
                  <c:v>0.52768360000000003</c:v>
                </c:pt>
                <c:pt idx="2500">
                  <c:v>0.5283234</c:v>
                </c:pt>
                <c:pt idx="2501">
                  <c:v>0.52896759999999998</c:v>
                </c:pt>
                <c:pt idx="2502">
                  <c:v>0.52955370000000002</c:v>
                </c:pt>
                <c:pt idx="2503">
                  <c:v>0.53004229999999997</c:v>
                </c:pt>
                <c:pt idx="2504">
                  <c:v>0.53045520000000002</c:v>
                </c:pt>
                <c:pt idx="2505">
                  <c:v>0.53086909999999998</c:v>
                </c:pt>
                <c:pt idx="2506">
                  <c:v>0.53137979999999996</c:v>
                </c:pt>
                <c:pt idx="2507">
                  <c:v>0.53203549999999999</c:v>
                </c:pt>
                <c:pt idx="2508">
                  <c:v>0.53280190000000005</c:v>
                </c:pt>
                <c:pt idx="2509">
                  <c:v>0.53356499999999996</c:v>
                </c:pt>
                <c:pt idx="2510">
                  <c:v>0.53419519999999998</c:v>
                </c:pt>
                <c:pt idx="2511">
                  <c:v>0.53460660000000004</c:v>
                </c:pt>
                <c:pt idx="2512">
                  <c:v>0.53479790000000005</c:v>
                </c:pt>
                <c:pt idx="2513">
                  <c:v>0.53483849999999999</c:v>
                </c:pt>
                <c:pt idx="2514">
                  <c:v>0.53481979999999996</c:v>
                </c:pt>
                <c:pt idx="2515">
                  <c:v>0.53479540000000003</c:v>
                </c:pt>
                <c:pt idx="2516">
                  <c:v>0.53475170000000005</c:v>
                </c:pt>
                <c:pt idx="2517">
                  <c:v>0.53462520000000002</c:v>
                </c:pt>
                <c:pt idx="2518">
                  <c:v>0.53435310000000003</c:v>
                </c:pt>
                <c:pt idx="2519">
                  <c:v>0.53393199999999996</c:v>
                </c:pt>
                <c:pt idx="2520">
                  <c:v>0.53346879999999997</c:v>
                </c:pt>
                <c:pt idx="2521">
                  <c:v>0.53319130000000003</c:v>
                </c:pt>
                <c:pt idx="2522">
                  <c:v>0.53337460000000003</c:v>
                </c:pt>
                <c:pt idx="2523">
                  <c:v>0.53420049999999997</c:v>
                </c:pt>
                <c:pt idx="2524">
                  <c:v>0.5355337</c:v>
                </c:pt>
                <c:pt idx="2525">
                  <c:v>0.53689529999999996</c:v>
                </c:pt>
                <c:pt idx="2526">
                  <c:v>0.53769020000000001</c:v>
                </c:pt>
                <c:pt idx="2527">
                  <c:v>0.53761320000000001</c:v>
                </c:pt>
                <c:pt idx="2528">
                  <c:v>0.53675269999999997</c:v>
                </c:pt>
                <c:pt idx="2529">
                  <c:v>0.53542650000000003</c:v>
                </c:pt>
                <c:pt idx="2530">
                  <c:v>0.53396739999999998</c:v>
                </c:pt>
                <c:pt idx="2531">
                  <c:v>0.53260459999999998</c:v>
                </c:pt>
                <c:pt idx="2532">
                  <c:v>0.53145359999999997</c:v>
                </c:pt>
                <c:pt idx="2533">
                  <c:v>0.53051429999999999</c:v>
                </c:pt>
                <c:pt idx="2534">
                  <c:v>0.52972249999999999</c:v>
                </c:pt>
                <c:pt idx="2535">
                  <c:v>0.52899719999999995</c:v>
                </c:pt>
                <c:pt idx="2536">
                  <c:v>0.52829170000000003</c:v>
                </c:pt>
                <c:pt idx="2537">
                  <c:v>0.52760770000000001</c:v>
                </c:pt>
                <c:pt idx="2538">
                  <c:v>0.52696460000000001</c:v>
                </c:pt>
                <c:pt idx="2539">
                  <c:v>0.52634060000000005</c:v>
                </c:pt>
                <c:pt idx="2540">
                  <c:v>0.52563599999999999</c:v>
                </c:pt>
                <c:pt idx="2541">
                  <c:v>0.52471299999999998</c:v>
                </c:pt>
                <c:pt idx="2542">
                  <c:v>0.52348300000000003</c:v>
                </c:pt>
                <c:pt idx="2543">
                  <c:v>0.52194779999999996</c:v>
                </c:pt>
                <c:pt idx="2544">
                  <c:v>0.52021890000000004</c:v>
                </c:pt>
                <c:pt idx="2545">
                  <c:v>0.51846820000000005</c:v>
                </c:pt>
                <c:pt idx="2546">
                  <c:v>0.51687970000000005</c:v>
                </c:pt>
                <c:pt idx="2547">
                  <c:v>0.51554489999999997</c:v>
                </c:pt>
                <c:pt idx="2548">
                  <c:v>0.51440439999999998</c:v>
                </c:pt>
                <c:pt idx="2549">
                  <c:v>0.51325419999999999</c:v>
                </c:pt>
                <c:pt idx="2550">
                  <c:v>0.51186350000000003</c:v>
                </c:pt>
                <c:pt idx="2551">
                  <c:v>0.51010900000000003</c:v>
                </c:pt>
                <c:pt idx="2552">
                  <c:v>0.50801770000000002</c:v>
                </c:pt>
                <c:pt idx="2553">
                  <c:v>0.50573769999999996</c:v>
                </c:pt>
                <c:pt idx="2554">
                  <c:v>0.50344120000000003</c:v>
                </c:pt>
                <c:pt idx="2555">
                  <c:v>0.50125810000000004</c:v>
                </c:pt>
                <c:pt idx="2556">
                  <c:v>0.49921599999999999</c:v>
                </c:pt>
                <c:pt idx="2557">
                  <c:v>0.49725330000000001</c:v>
                </c:pt>
                <c:pt idx="2558">
                  <c:v>0.49526589999999998</c:v>
                </c:pt>
                <c:pt idx="2559">
                  <c:v>0.49317050000000001</c:v>
                </c:pt>
                <c:pt idx="2560">
                  <c:v>0.49097429999999997</c:v>
                </c:pt>
                <c:pt idx="2561">
                  <c:v>0.48882199999999998</c:v>
                </c:pt>
                <c:pt idx="2562">
                  <c:v>0.48695050000000001</c:v>
                </c:pt>
                <c:pt idx="2563">
                  <c:v>0.48553469999999999</c:v>
                </c:pt>
                <c:pt idx="2564">
                  <c:v>0.48443700000000001</c:v>
                </c:pt>
                <c:pt idx="2565">
                  <c:v>0.48322860000000001</c:v>
                </c:pt>
                <c:pt idx="2566">
                  <c:v>0.48145510000000002</c:v>
                </c:pt>
                <c:pt idx="2567">
                  <c:v>0.47900009999999998</c:v>
                </c:pt>
                <c:pt idx="2568">
                  <c:v>0.47608109999999998</c:v>
                </c:pt>
                <c:pt idx="2569">
                  <c:v>0.47302169999999999</c:v>
                </c:pt>
                <c:pt idx="2570">
                  <c:v>0.47008680000000003</c:v>
                </c:pt>
                <c:pt idx="2571">
                  <c:v>0.4673929</c:v>
                </c:pt>
                <c:pt idx="2572">
                  <c:v>0.46492630000000001</c:v>
                </c:pt>
                <c:pt idx="2573">
                  <c:v>0.46255760000000001</c:v>
                </c:pt>
                <c:pt idx="2574">
                  <c:v>0.46011960000000002</c:v>
                </c:pt>
                <c:pt idx="2575">
                  <c:v>0.45748529999999998</c:v>
                </c:pt>
                <c:pt idx="2576">
                  <c:v>0.45463769999999998</c:v>
                </c:pt>
                <c:pt idx="2577">
                  <c:v>0.4516636</c:v>
                </c:pt>
                <c:pt idx="2578">
                  <c:v>0.44871670000000002</c:v>
                </c:pt>
                <c:pt idx="2579">
                  <c:v>0.4459263</c:v>
                </c:pt>
                <c:pt idx="2580">
                  <c:v>0.44334810000000002</c:v>
                </c:pt>
                <c:pt idx="2581">
                  <c:v>0.4409575</c:v>
                </c:pt>
                <c:pt idx="2582">
                  <c:v>0.43866490000000002</c:v>
                </c:pt>
                <c:pt idx="2583">
                  <c:v>0.43637300000000001</c:v>
                </c:pt>
                <c:pt idx="2584">
                  <c:v>0.43403890000000001</c:v>
                </c:pt>
                <c:pt idx="2585">
                  <c:v>0.43171949999999998</c:v>
                </c:pt>
                <c:pt idx="2586">
                  <c:v>0.4295312</c:v>
                </c:pt>
                <c:pt idx="2587">
                  <c:v>0.42751220000000001</c:v>
                </c:pt>
                <c:pt idx="2588">
                  <c:v>0.42553960000000002</c:v>
                </c:pt>
                <c:pt idx="2589">
                  <c:v>0.42335889999999998</c:v>
                </c:pt>
                <c:pt idx="2590">
                  <c:v>0.420788</c:v>
                </c:pt>
                <c:pt idx="2591">
                  <c:v>0.41783559999999997</c:v>
                </c:pt>
                <c:pt idx="2592">
                  <c:v>0.41464190000000001</c:v>
                </c:pt>
                <c:pt idx="2593">
                  <c:v>0.41140779999999999</c:v>
                </c:pt>
                <c:pt idx="2594">
                  <c:v>0.40830240000000001</c:v>
                </c:pt>
                <c:pt idx="2595">
                  <c:v>0.40550069999999999</c:v>
                </c:pt>
                <c:pt idx="2596">
                  <c:v>0.4031401</c:v>
                </c:pt>
                <c:pt idx="2597">
                  <c:v>0.40130159999999998</c:v>
                </c:pt>
                <c:pt idx="2598">
                  <c:v>0.39994980000000002</c:v>
                </c:pt>
                <c:pt idx="2599">
                  <c:v>0.39880480000000001</c:v>
                </c:pt>
                <c:pt idx="2600">
                  <c:v>0.39738449999999997</c:v>
                </c:pt>
                <c:pt idx="2601">
                  <c:v>0.3953257</c:v>
                </c:pt>
                <c:pt idx="2602">
                  <c:v>0.39278920000000001</c:v>
                </c:pt>
                <c:pt idx="2603">
                  <c:v>0.39012340000000001</c:v>
                </c:pt>
                <c:pt idx="2604">
                  <c:v>0.38747589999999998</c:v>
                </c:pt>
                <c:pt idx="2605">
                  <c:v>0.38483210000000001</c:v>
                </c:pt>
                <c:pt idx="2606">
                  <c:v>0.38213150000000001</c:v>
                </c:pt>
                <c:pt idx="2607">
                  <c:v>0.37934630000000003</c:v>
                </c:pt>
                <c:pt idx="2608">
                  <c:v>0.37649909999999998</c:v>
                </c:pt>
                <c:pt idx="2609">
                  <c:v>0.37366050000000001</c:v>
                </c:pt>
                <c:pt idx="2610">
                  <c:v>0.37092199999999997</c:v>
                </c:pt>
                <c:pt idx="2611">
                  <c:v>0.36833830000000001</c:v>
                </c:pt>
                <c:pt idx="2612">
                  <c:v>0.36591760000000001</c:v>
                </c:pt>
                <c:pt idx="2613">
                  <c:v>0.3636163</c:v>
                </c:pt>
                <c:pt idx="2614">
                  <c:v>0.36136489999999999</c:v>
                </c:pt>
                <c:pt idx="2615">
                  <c:v>0.35911409999999999</c:v>
                </c:pt>
                <c:pt idx="2616">
                  <c:v>0.3568732</c:v>
                </c:pt>
                <c:pt idx="2617">
                  <c:v>0.354709</c:v>
                </c:pt>
                <c:pt idx="2618">
                  <c:v>0.35271970000000002</c:v>
                </c:pt>
                <c:pt idx="2619">
                  <c:v>0.35095549999999998</c:v>
                </c:pt>
                <c:pt idx="2620">
                  <c:v>0.34936329999999999</c:v>
                </c:pt>
                <c:pt idx="2621">
                  <c:v>0.34777330000000001</c:v>
                </c:pt>
                <c:pt idx="2622">
                  <c:v>0.34600409999999998</c:v>
                </c:pt>
                <c:pt idx="2623">
                  <c:v>0.34397489999999997</c:v>
                </c:pt>
                <c:pt idx="2624">
                  <c:v>0.34172039999999998</c:v>
                </c:pt>
                <c:pt idx="2625">
                  <c:v>0.33935929999999997</c:v>
                </c:pt>
                <c:pt idx="2626">
                  <c:v>0.33701950000000003</c:v>
                </c:pt>
                <c:pt idx="2627">
                  <c:v>0.33481460000000002</c:v>
                </c:pt>
                <c:pt idx="2628">
                  <c:v>0.33279989999999998</c:v>
                </c:pt>
                <c:pt idx="2629">
                  <c:v>0.33097670000000001</c:v>
                </c:pt>
                <c:pt idx="2630">
                  <c:v>0.32931009999999999</c:v>
                </c:pt>
                <c:pt idx="2631">
                  <c:v>0.32775310000000002</c:v>
                </c:pt>
                <c:pt idx="2632">
                  <c:v>0.32628360000000001</c:v>
                </c:pt>
                <c:pt idx="2633">
                  <c:v>0.32491730000000002</c:v>
                </c:pt>
                <c:pt idx="2634">
                  <c:v>0.32368720000000001</c:v>
                </c:pt>
                <c:pt idx="2635">
                  <c:v>0.3225729</c:v>
                </c:pt>
                <c:pt idx="2636">
                  <c:v>0.321463</c:v>
                </c:pt>
                <c:pt idx="2637">
                  <c:v>0.32021680000000002</c:v>
                </c:pt>
                <c:pt idx="2638">
                  <c:v>0.31872679999999998</c:v>
                </c:pt>
                <c:pt idx="2639">
                  <c:v>0.3169843</c:v>
                </c:pt>
                <c:pt idx="2640">
                  <c:v>0.31507459999999998</c:v>
                </c:pt>
                <c:pt idx="2641">
                  <c:v>0.31315910000000002</c:v>
                </c:pt>
                <c:pt idx="2642">
                  <c:v>0.3114344</c:v>
                </c:pt>
                <c:pt idx="2643">
                  <c:v>0.31006489999999998</c:v>
                </c:pt>
                <c:pt idx="2644">
                  <c:v>0.30913990000000002</c:v>
                </c:pt>
                <c:pt idx="2645">
                  <c:v>0.3085775</c:v>
                </c:pt>
                <c:pt idx="2646">
                  <c:v>0.30813259999999998</c:v>
                </c:pt>
                <c:pt idx="2647">
                  <c:v>0.30749179999999998</c:v>
                </c:pt>
                <c:pt idx="2648">
                  <c:v>0.30648690000000001</c:v>
                </c:pt>
                <c:pt idx="2649">
                  <c:v>0.3051606</c:v>
                </c:pt>
                <c:pt idx="2650">
                  <c:v>0.30368279999999997</c:v>
                </c:pt>
                <c:pt idx="2651">
                  <c:v>0.30223250000000002</c:v>
                </c:pt>
                <c:pt idx="2652">
                  <c:v>0.30092239999999998</c:v>
                </c:pt>
                <c:pt idx="2653">
                  <c:v>0.29978719999999998</c:v>
                </c:pt>
                <c:pt idx="2654">
                  <c:v>0.29877399999999998</c:v>
                </c:pt>
                <c:pt idx="2655">
                  <c:v>0.2977747</c:v>
                </c:pt>
                <c:pt idx="2656">
                  <c:v>0.29667539999999998</c:v>
                </c:pt>
                <c:pt idx="2657">
                  <c:v>0.2954195</c:v>
                </c:pt>
                <c:pt idx="2658">
                  <c:v>0.29403889999999999</c:v>
                </c:pt>
                <c:pt idx="2659">
                  <c:v>0.29266130000000001</c:v>
                </c:pt>
                <c:pt idx="2660">
                  <c:v>0.2914754</c:v>
                </c:pt>
                <c:pt idx="2661">
                  <c:v>0.29073110000000002</c:v>
                </c:pt>
                <c:pt idx="2662">
                  <c:v>0.29069040000000002</c:v>
                </c:pt>
                <c:pt idx="2663">
                  <c:v>0.29148030000000003</c:v>
                </c:pt>
                <c:pt idx="2664">
                  <c:v>0.2928251</c:v>
                </c:pt>
                <c:pt idx="2665">
                  <c:v>0.29400929999999997</c:v>
                </c:pt>
                <c:pt idx="2666">
                  <c:v>0.29441970000000001</c:v>
                </c:pt>
                <c:pt idx="2667">
                  <c:v>0.29394920000000002</c:v>
                </c:pt>
                <c:pt idx="2668">
                  <c:v>0.29287790000000002</c:v>
                </c:pt>
                <c:pt idx="2669">
                  <c:v>0.29152270000000002</c:v>
                </c:pt>
                <c:pt idx="2670">
                  <c:v>0.2901128</c:v>
                </c:pt>
                <c:pt idx="2671">
                  <c:v>0.28878860000000001</c:v>
                </c:pt>
                <c:pt idx="2672">
                  <c:v>0.28763030000000001</c:v>
                </c:pt>
                <c:pt idx="2673">
                  <c:v>0.28669519999999998</c:v>
                </c:pt>
                <c:pt idx="2674">
                  <c:v>0.28599599999999997</c:v>
                </c:pt>
                <c:pt idx="2675">
                  <c:v>0.28549140000000001</c:v>
                </c:pt>
                <c:pt idx="2676">
                  <c:v>0.28507890000000002</c:v>
                </c:pt>
                <c:pt idx="2677">
                  <c:v>0.28462490000000001</c:v>
                </c:pt>
                <c:pt idx="2678">
                  <c:v>0.28401019999999999</c:v>
                </c:pt>
                <c:pt idx="2679">
                  <c:v>0.28316560000000002</c:v>
                </c:pt>
                <c:pt idx="2680">
                  <c:v>0.28209610000000002</c:v>
                </c:pt>
                <c:pt idx="2681">
                  <c:v>0.28086440000000001</c:v>
                </c:pt>
                <c:pt idx="2682">
                  <c:v>0.2795763</c:v>
                </c:pt>
                <c:pt idx="2683">
                  <c:v>0.27834379999999997</c:v>
                </c:pt>
                <c:pt idx="2684">
                  <c:v>0.27728829999999999</c:v>
                </c:pt>
                <c:pt idx="2685">
                  <c:v>0.27653100000000003</c:v>
                </c:pt>
                <c:pt idx="2686">
                  <c:v>0.2761613</c:v>
                </c:pt>
                <c:pt idx="2687">
                  <c:v>0.27618359999999997</c:v>
                </c:pt>
                <c:pt idx="2688">
                  <c:v>0.2764375</c:v>
                </c:pt>
                <c:pt idx="2689">
                  <c:v>0.27663490000000002</c:v>
                </c:pt>
                <c:pt idx="2690">
                  <c:v>0.27648329999999999</c:v>
                </c:pt>
                <c:pt idx="2691">
                  <c:v>0.27587200000000001</c:v>
                </c:pt>
                <c:pt idx="2692">
                  <c:v>0.27488400000000002</c:v>
                </c:pt>
                <c:pt idx="2693">
                  <c:v>0.27371889999999999</c:v>
                </c:pt>
                <c:pt idx="2694">
                  <c:v>0.27262039999999998</c:v>
                </c:pt>
                <c:pt idx="2695">
                  <c:v>0.27183370000000001</c:v>
                </c:pt>
                <c:pt idx="2696">
                  <c:v>0.2715766</c:v>
                </c:pt>
                <c:pt idx="2697">
                  <c:v>0.27186100000000002</c:v>
                </c:pt>
                <c:pt idx="2698">
                  <c:v>0.27236060000000001</c:v>
                </c:pt>
                <c:pt idx="2699">
                  <c:v>0.27251530000000002</c:v>
                </c:pt>
                <c:pt idx="2700">
                  <c:v>0.27196969999999998</c:v>
                </c:pt>
                <c:pt idx="2701">
                  <c:v>0.27074310000000001</c:v>
                </c:pt>
                <c:pt idx="2702">
                  <c:v>0.26906720000000001</c:v>
                </c:pt>
                <c:pt idx="2703">
                  <c:v>0.2672081</c:v>
                </c:pt>
                <c:pt idx="2704">
                  <c:v>0.26539420000000002</c:v>
                </c:pt>
                <c:pt idx="2705">
                  <c:v>0.26382240000000001</c:v>
                </c:pt>
                <c:pt idx="2706">
                  <c:v>0.26261640000000003</c:v>
                </c:pt>
                <c:pt idx="2707">
                  <c:v>0.26180710000000001</c:v>
                </c:pt>
                <c:pt idx="2708">
                  <c:v>0.26128180000000001</c:v>
                </c:pt>
                <c:pt idx="2709">
                  <c:v>0.26081480000000001</c:v>
                </c:pt>
                <c:pt idx="2710">
                  <c:v>0.26016070000000002</c:v>
                </c:pt>
                <c:pt idx="2711">
                  <c:v>0.25918999999999998</c:v>
                </c:pt>
                <c:pt idx="2712">
                  <c:v>0.25793719999999998</c:v>
                </c:pt>
                <c:pt idx="2713">
                  <c:v>0.2565327</c:v>
                </c:pt>
                <c:pt idx="2714">
                  <c:v>0.25511679999999998</c:v>
                </c:pt>
                <c:pt idx="2715">
                  <c:v>0.25376919999999997</c:v>
                </c:pt>
                <c:pt idx="2716">
                  <c:v>0.25250139999999999</c:v>
                </c:pt>
                <c:pt idx="2717">
                  <c:v>0.25126579999999998</c:v>
                </c:pt>
                <c:pt idx="2718">
                  <c:v>0.24999540000000001</c:v>
                </c:pt>
                <c:pt idx="2719">
                  <c:v>0.2486438</c:v>
                </c:pt>
                <c:pt idx="2720">
                  <c:v>0.24721409999999999</c:v>
                </c:pt>
                <c:pt idx="2721">
                  <c:v>0.24575159999999999</c:v>
                </c:pt>
                <c:pt idx="2722">
                  <c:v>0.24432709999999999</c:v>
                </c:pt>
                <c:pt idx="2723">
                  <c:v>0.2429954</c:v>
                </c:pt>
                <c:pt idx="2724">
                  <c:v>0.24177109999999999</c:v>
                </c:pt>
                <c:pt idx="2725">
                  <c:v>0.24062459999999999</c:v>
                </c:pt>
                <c:pt idx="2726">
                  <c:v>0.23949609999999999</c:v>
                </c:pt>
                <c:pt idx="2727">
                  <c:v>0.23833399999999999</c:v>
                </c:pt>
                <c:pt idx="2728">
                  <c:v>0.23713680000000001</c:v>
                </c:pt>
                <c:pt idx="2729">
                  <c:v>0.2359773</c:v>
                </c:pt>
                <c:pt idx="2730">
                  <c:v>0.23498849999999999</c:v>
                </c:pt>
                <c:pt idx="2731">
                  <c:v>0.2343063</c:v>
                </c:pt>
                <c:pt idx="2732">
                  <c:v>0.23397589999999999</c:v>
                </c:pt>
                <c:pt idx="2733">
                  <c:v>0.2338711</c:v>
                </c:pt>
                <c:pt idx="2734">
                  <c:v>0.23369970000000001</c:v>
                </c:pt>
                <c:pt idx="2735">
                  <c:v>0.23318610000000001</c:v>
                </c:pt>
                <c:pt idx="2736">
                  <c:v>0.23221149999999999</c:v>
                </c:pt>
                <c:pt idx="2737">
                  <c:v>0.23085320000000001</c:v>
                </c:pt>
                <c:pt idx="2738">
                  <c:v>0.22927739999999999</c:v>
                </c:pt>
                <c:pt idx="2739">
                  <c:v>0.2276347</c:v>
                </c:pt>
                <c:pt idx="2740">
                  <c:v>0.2260219</c:v>
                </c:pt>
                <c:pt idx="2741">
                  <c:v>0.22448100000000001</c:v>
                </c:pt>
                <c:pt idx="2742">
                  <c:v>0.22303519999999999</c:v>
                </c:pt>
                <c:pt idx="2743">
                  <c:v>0.22169720000000001</c:v>
                </c:pt>
                <c:pt idx="2744">
                  <c:v>0.2204747</c:v>
                </c:pt>
                <c:pt idx="2745">
                  <c:v>0.2193716</c:v>
                </c:pt>
                <c:pt idx="2746">
                  <c:v>0.21837239999999999</c:v>
                </c:pt>
                <c:pt idx="2747">
                  <c:v>0.21743879999999999</c:v>
                </c:pt>
                <c:pt idx="2748">
                  <c:v>0.21650990000000001</c:v>
                </c:pt>
                <c:pt idx="2749">
                  <c:v>0.2155271</c:v>
                </c:pt>
                <c:pt idx="2750">
                  <c:v>0.2144557</c:v>
                </c:pt>
                <c:pt idx="2751">
                  <c:v>0.2132974</c:v>
                </c:pt>
                <c:pt idx="2752">
                  <c:v>0.2120911</c:v>
                </c:pt>
                <c:pt idx="2753">
                  <c:v>0.21089820000000001</c:v>
                </c:pt>
                <c:pt idx="2754">
                  <c:v>0.20978550000000001</c:v>
                </c:pt>
                <c:pt idx="2755">
                  <c:v>0.2087936</c:v>
                </c:pt>
                <c:pt idx="2756">
                  <c:v>0.20792430000000001</c:v>
                </c:pt>
                <c:pt idx="2757">
                  <c:v>0.2071316</c:v>
                </c:pt>
                <c:pt idx="2758">
                  <c:v>0.2063411</c:v>
                </c:pt>
                <c:pt idx="2759">
                  <c:v>0.20547380000000001</c:v>
                </c:pt>
                <c:pt idx="2760">
                  <c:v>0.2044859</c:v>
                </c:pt>
                <c:pt idx="2761">
                  <c:v>0.2033895</c:v>
                </c:pt>
                <c:pt idx="2762">
                  <c:v>0.20225560000000001</c:v>
                </c:pt>
                <c:pt idx="2763">
                  <c:v>0.20120299999999999</c:v>
                </c:pt>
                <c:pt idx="2764">
                  <c:v>0.2003694</c:v>
                </c:pt>
                <c:pt idx="2765">
                  <c:v>0.1999061</c:v>
                </c:pt>
                <c:pt idx="2766">
                  <c:v>0.19990669999999999</c:v>
                </c:pt>
                <c:pt idx="2767">
                  <c:v>0.2003075</c:v>
                </c:pt>
                <c:pt idx="2768">
                  <c:v>0.20078869999999999</c:v>
                </c:pt>
                <c:pt idx="2769">
                  <c:v>0.20091919999999999</c:v>
                </c:pt>
                <c:pt idx="2770">
                  <c:v>0.20045930000000001</c:v>
                </c:pt>
                <c:pt idx="2771">
                  <c:v>0.19944129999999999</c:v>
                </c:pt>
                <c:pt idx="2772">
                  <c:v>0.19806109999999999</c:v>
                </c:pt>
                <c:pt idx="2773">
                  <c:v>0.196522</c:v>
                </c:pt>
                <c:pt idx="2774">
                  <c:v>0.19500120000000001</c:v>
                </c:pt>
                <c:pt idx="2775">
                  <c:v>0.19363610000000001</c:v>
                </c:pt>
                <c:pt idx="2776">
                  <c:v>0.19253719999999999</c:v>
                </c:pt>
                <c:pt idx="2777">
                  <c:v>0.19178539999999999</c:v>
                </c:pt>
                <c:pt idx="2778">
                  <c:v>0.19137950000000001</c:v>
                </c:pt>
                <c:pt idx="2779">
                  <c:v>0.19121270000000001</c:v>
                </c:pt>
                <c:pt idx="2780">
                  <c:v>0.1910897</c:v>
                </c:pt>
                <c:pt idx="2781">
                  <c:v>0.190835</c:v>
                </c:pt>
                <c:pt idx="2782">
                  <c:v>0.19036739999999999</c:v>
                </c:pt>
                <c:pt idx="2783">
                  <c:v>0.189725</c:v>
                </c:pt>
                <c:pt idx="2784">
                  <c:v>0.1890163</c:v>
                </c:pt>
                <c:pt idx="2785">
                  <c:v>0.18836130000000001</c:v>
                </c:pt>
                <c:pt idx="2786">
                  <c:v>0.18783459999999999</c:v>
                </c:pt>
                <c:pt idx="2787">
                  <c:v>0.1874342</c:v>
                </c:pt>
                <c:pt idx="2788">
                  <c:v>0.1870898</c:v>
                </c:pt>
                <c:pt idx="2789">
                  <c:v>0.1867026</c:v>
                </c:pt>
                <c:pt idx="2790">
                  <c:v>0.18620419999999999</c:v>
                </c:pt>
                <c:pt idx="2791">
                  <c:v>0.18558669999999999</c:v>
                </c:pt>
                <c:pt idx="2792">
                  <c:v>0.18490909999999999</c:v>
                </c:pt>
                <c:pt idx="2793">
                  <c:v>0.18426190000000001</c:v>
                </c:pt>
                <c:pt idx="2794">
                  <c:v>0.18373709999999999</c:v>
                </c:pt>
                <c:pt idx="2795">
                  <c:v>0.1833832</c:v>
                </c:pt>
                <c:pt idx="2796">
                  <c:v>0.18318999999999999</c:v>
                </c:pt>
                <c:pt idx="2797">
                  <c:v>0.18309810000000001</c:v>
                </c:pt>
                <c:pt idx="2798">
                  <c:v>0.18304290000000001</c:v>
                </c:pt>
                <c:pt idx="2799">
                  <c:v>0.18299979999999999</c:v>
                </c:pt>
                <c:pt idx="2800">
                  <c:v>0.1830012</c:v>
                </c:pt>
                <c:pt idx="2801">
                  <c:v>0.18310670000000001</c:v>
                </c:pt>
                <c:pt idx="2802">
                  <c:v>0.1833409</c:v>
                </c:pt>
                <c:pt idx="2803">
                  <c:v>0.18363689999999999</c:v>
                </c:pt>
                <c:pt idx="2804">
                  <c:v>0.1838494</c:v>
                </c:pt>
                <c:pt idx="2805">
                  <c:v>0.1838196</c:v>
                </c:pt>
                <c:pt idx="2806">
                  <c:v>0.18345819999999999</c:v>
                </c:pt>
                <c:pt idx="2807">
                  <c:v>0.18278939999999999</c:v>
                </c:pt>
                <c:pt idx="2808">
                  <c:v>0.18192449999999999</c:v>
                </c:pt>
                <c:pt idx="2809">
                  <c:v>0.18102219999999999</c:v>
                </c:pt>
                <c:pt idx="2810">
                  <c:v>0.18023110000000001</c:v>
                </c:pt>
                <c:pt idx="2811">
                  <c:v>0.17967920000000001</c:v>
                </c:pt>
                <c:pt idx="2812">
                  <c:v>0.17943729999999999</c:v>
                </c:pt>
                <c:pt idx="2813">
                  <c:v>0.17949380000000001</c:v>
                </c:pt>
                <c:pt idx="2814">
                  <c:v>0.1797417</c:v>
                </c:pt>
                <c:pt idx="2815">
                  <c:v>0.18000559999999999</c:v>
                </c:pt>
                <c:pt idx="2816">
                  <c:v>0.18012400000000001</c:v>
                </c:pt>
                <c:pt idx="2817">
                  <c:v>0.180005</c:v>
                </c:pt>
                <c:pt idx="2818">
                  <c:v>0.1796614</c:v>
                </c:pt>
                <c:pt idx="2819">
                  <c:v>0.17917459999999999</c:v>
                </c:pt>
                <c:pt idx="2820">
                  <c:v>0.1786595</c:v>
                </c:pt>
                <c:pt idx="2821">
                  <c:v>0.17822579999999999</c:v>
                </c:pt>
                <c:pt idx="2822">
                  <c:v>0.17796200000000001</c:v>
                </c:pt>
                <c:pt idx="2823">
                  <c:v>0.17793049999999999</c:v>
                </c:pt>
                <c:pt idx="2824">
                  <c:v>0.17814160000000001</c:v>
                </c:pt>
                <c:pt idx="2825">
                  <c:v>0.1785351</c:v>
                </c:pt>
                <c:pt idx="2826">
                  <c:v>0.1789751</c:v>
                </c:pt>
                <c:pt idx="2827">
                  <c:v>0.17930170000000001</c:v>
                </c:pt>
                <c:pt idx="2828">
                  <c:v>0.1793882</c:v>
                </c:pt>
                <c:pt idx="2829">
                  <c:v>0.1791828</c:v>
                </c:pt>
                <c:pt idx="2830">
                  <c:v>0.17871790000000001</c:v>
                </c:pt>
                <c:pt idx="2831">
                  <c:v>0.1780834</c:v>
                </c:pt>
                <c:pt idx="2832">
                  <c:v>0.1774027</c:v>
                </c:pt>
                <c:pt idx="2833">
                  <c:v>0.1767948</c:v>
                </c:pt>
                <c:pt idx="2834">
                  <c:v>0.17636370000000001</c:v>
                </c:pt>
                <c:pt idx="2835">
                  <c:v>0.17616509999999999</c:v>
                </c:pt>
                <c:pt idx="2836">
                  <c:v>0.17618259999999999</c:v>
                </c:pt>
                <c:pt idx="2837">
                  <c:v>0.176318</c:v>
                </c:pt>
                <c:pt idx="2838">
                  <c:v>0.17642079999999999</c:v>
                </c:pt>
                <c:pt idx="2839">
                  <c:v>0.17636479999999999</c:v>
                </c:pt>
                <c:pt idx="2840">
                  <c:v>0.1760989</c:v>
                </c:pt>
                <c:pt idx="2841">
                  <c:v>0.17568110000000001</c:v>
                </c:pt>
                <c:pt idx="2842">
                  <c:v>0.1752445</c:v>
                </c:pt>
                <c:pt idx="2843">
                  <c:v>0.17496990000000001</c:v>
                </c:pt>
                <c:pt idx="2844">
                  <c:v>0.1750197</c:v>
                </c:pt>
                <c:pt idx="2845">
                  <c:v>0.17547660000000001</c:v>
                </c:pt>
                <c:pt idx="2846">
                  <c:v>0.17627770000000001</c:v>
                </c:pt>
                <c:pt idx="2847">
                  <c:v>0.17719969999999999</c:v>
                </c:pt>
                <c:pt idx="2848">
                  <c:v>0.1779599</c:v>
                </c:pt>
                <c:pt idx="2849">
                  <c:v>0.1783584</c:v>
                </c:pt>
                <c:pt idx="2850">
                  <c:v>0.1783767</c:v>
                </c:pt>
                <c:pt idx="2851">
                  <c:v>0.178121</c:v>
                </c:pt>
                <c:pt idx="2852">
                  <c:v>0.17773040000000001</c:v>
                </c:pt>
                <c:pt idx="2853">
                  <c:v>0.1773062</c:v>
                </c:pt>
                <c:pt idx="2854">
                  <c:v>0.1768991</c:v>
                </c:pt>
                <c:pt idx="2855">
                  <c:v>0.17651819999999999</c:v>
                </c:pt>
                <c:pt idx="2856">
                  <c:v>0.1761518</c:v>
                </c:pt>
                <c:pt idx="2857">
                  <c:v>0.175791</c:v>
                </c:pt>
                <c:pt idx="2858">
                  <c:v>0.17544709999999999</c:v>
                </c:pt>
                <c:pt idx="2859">
                  <c:v>0.17515020000000001</c:v>
                </c:pt>
                <c:pt idx="2860">
                  <c:v>0.1749455</c:v>
                </c:pt>
                <c:pt idx="2861">
                  <c:v>0.17487320000000001</c:v>
                </c:pt>
                <c:pt idx="2862">
                  <c:v>0.1749454</c:v>
                </c:pt>
                <c:pt idx="2863">
                  <c:v>0.17513239999999999</c:v>
                </c:pt>
                <c:pt idx="2864">
                  <c:v>0.1753605</c:v>
                </c:pt>
                <c:pt idx="2865">
                  <c:v>0.17554320000000001</c:v>
                </c:pt>
                <c:pt idx="2866">
                  <c:v>0.1756103</c:v>
                </c:pt>
                <c:pt idx="2867">
                  <c:v>0.17554259999999999</c:v>
                </c:pt>
                <c:pt idx="2868">
                  <c:v>0.17537140000000001</c:v>
                </c:pt>
                <c:pt idx="2869">
                  <c:v>0.1751636</c:v>
                </c:pt>
                <c:pt idx="2870">
                  <c:v>0.17499410000000001</c:v>
                </c:pt>
                <c:pt idx="2871">
                  <c:v>0.17492050000000001</c:v>
                </c:pt>
                <c:pt idx="2872">
                  <c:v>0.1749686</c:v>
                </c:pt>
                <c:pt idx="2873">
                  <c:v>0.17511779999999999</c:v>
                </c:pt>
                <c:pt idx="2874">
                  <c:v>0.1753073</c:v>
                </c:pt>
                <c:pt idx="2875">
                  <c:v>0.1754539</c:v>
                </c:pt>
                <c:pt idx="2876">
                  <c:v>0.17548820000000001</c:v>
                </c:pt>
                <c:pt idx="2877">
                  <c:v>0.1753729</c:v>
                </c:pt>
                <c:pt idx="2878">
                  <c:v>0.1751086</c:v>
                </c:pt>
                <c:pt idx="2879">
                  <c:v>0.1747263</c:v>
                </c:pt>
                <c:pt idx="2880">
                  <c:v>0.17427819999999999</c:v>
                </c:pt>
                <c:pt idx="2881">
                  <c:v>0.1738294</c:v>
                </c:pt>
                <c:pt idx="2882">
                  <c:v>0.1734464</c:v>
                </c:pt>
                <c:pt idx="2883">
                  <c:v>0.1732012</c:v>
                </c:pt>
                <c:pt idx="2884">
                  <c:v>0.1731665</c:v>
                </c:pt>
                <c:pt idx="2885">
                  <c:v>0.173402</c:v>
                </c:pt>
                <c:pt idx="2886">
                  <c:v>0.17393510000000001</c:v>
                </c:pt>
                <c:pt idx="2887">
                  <c:v>0.1747254</c:v>
                </c:pt>
                <c:pt idx="2888">
                  <c:v>0.17565230000000001</c:v>
                </c:pt>
                <c:pt idx="2889">
                  <c:v>0.1765292</c:v>
                </c:pt>
                <c:pt idx="2890">
                  <c:v>0.1771836</c:v>
                </c:pt>
                <c:pt idx="2891">
                  <c:v>0.17752999999999999</c:v>
                </c:pt>
                <c:pt idx="2892">
                  <c:v>0.17757709999999999</c:v>
                </c:pt>
                <c:pt idx="2893">
                  <c:v>0.17740020000000001</c:v>
                </c:pt>
                <c:pt idx="2894">
                  <c:v>0.17709130000000001</c:v>
                </c:pt>
                <c:pt idx="2895">
                  <c:v>0.17673720000000001</c:v>
                </c:pt>
                <c:pt idx="2896">
                  <c:v>0.1763981</c:v>
                </c:pt>
                <c:pt idx="2897">
                  <c:v>0.17610629999999999</c:v>
                </c:pt>
                <c:pt idx="2898">
                  <c:v>0.17587240000000001</c:v>
                </c:pt>
                <c:pt idx="2899">
                  <c:v>0.1756924</c:v>
                </c:pt>
                <c:pt idx="2900">
                  <c:v>0.17556169999999999</c:v>
                </c:pt>
                <c:pt idx="2901">
                  <c:v>0.1754869</c:v>
                </c:pt>
                <c:pt idx="2902">
                  <c:v>0.17548830000000001</c:v>
                </c:pt>
                <c:pt idx="2903">
                  <c:v>0.1755951</c:v>
                </c:pt>
                <c:pt idx="2904">
                  <c:v>0.17582809999999999</c:v>
                </c:pt>
                <c:pt idx="2905">
                  <c:v>0.17618020000000001</c:v>
                </c:pt>
                <c:pt idx="2906">
                  <c:v>0.17660529999999999</c:v>
                </c:pt>
                <c:pt idx="2907">
                  <c:v>0.17702480000000001</c:v>
                </c:pt>
                <c:pt idx="2908">
                  <c:v>0.17736150000000001</c:v>
                </c:pt>
                <c:pt idx="2909">
                  <c:v>0.17756330000000001</c:v>
                </c:pt>
                <c:pt idx="2910">
                  <c:v>0.17762249999999999</c:v>
                </c:pt>
                <c:pt idx="2911">
                  <c:v>0.1775687</c:v>
                </c:pt>
                <c:pt idx="2912">
                  <c:v>0.1774521</c:v>
                </c:pt>
                <c:pt idx="2913">
                  <c:v>0.1773218</c:v>
                </c:pt>
                <c:pt idx="2914">
                  <c:v>0.17720810000000001</c:v>
                </c:pt>
                <c:pt idx="2915">
                  <c:v>0.17712169999999999</c:v>
                </c:pt>
                <c:pt idx="2916">
                  <c:v>0.17705499999999999</c:v>
                </c:pt>
                <c:pt idx="2917">
                  <c:v>0.1769946</c:v>
                </c:pt>
                <c:pt idx="2918">
                  <c:v>0.17693149999999999</c:v>
                </c:pt>
                <c:pt idx="2919">
                  <c:v>0.17687</c:v>
                </c:pt>
                <c:pt idx="2920">
                  <c:v>0.17682690000000001</c:v>
                </c:pt>
                <c:pt idx="2921">
                  <c:v>0.17682709999999999</c:v>
                </c:pt>
                <c:pt idx="2922">
                  <c:v>0.17689340000000001</c:v>
                </c:pt>
                <c:pt idx="2923">
                  <c:v>0.17703849999999999</c:v>
                </c:pt>
                <c:pt idx="2924">
                  <c:v>0.17726169999999999</c:v>
                </c:pt>
                <c:pt idx="2925">
                  <c:v>0.17755000000000001</c:v>
                </c:pt>
                <c:pt idx="2926">
                  <c:v>0.1778806</c:v>
                </c:pt>
                <c:pt idx="2927">
                  <c:v>0.17822260000000001</c:v>
                </c:pt>
                <c:pt idx="2928">
                  <c:v>0.17854220000000001</c:v>
                </c:pt>
                <c:pt idx="2929">
                  <c:v>0.17880380000000001</c:v>
                </c:pt>
                <c:pt idx="2930">
                  <c:v>0.1789761</c:v>
                </c:pt>
                <c:pt idx="2931">
                  <c:v>0.17904229999999999</c:v>
                </c:pt>
                <c:pt idx="2932">
                  <c:v>0.179005</c:v>
                </c:pt>
                <c:pt idx="2933">
                  <c:v>0.1788902</c:v>
                </c:pt>
                <c:pt idx="2934">
                  <c:v>0.17874090000000001</c:v>
                </c:pt>
                <c:pt idx="2935">
                  <c:v>0.1786122</c:v>
                </c:pt>
                <c:pt idx="2936">
                  <c:v>0.1785562</c:v>
                </c:pt>
                <c:pt idx="2937">
                  <c:v>0.17860500000000001</c:v>
                </c:pt>
                <c:pt idx="2938">
                  <c:v>0.17876120000000001</c:v>
                </c:pt>
                <c:pt idx="2939">
                  <c:v>0.17899409999999999</c:v>
                </c:pt>
                <c:pt idx="2940">
                  <c:v>0.1792541</c:v>
                </c:pt>
                <c:pt idx="2941">
                  <c:v>0.1794887</c:v>
                </c:pt>
                <c:pt idx="2942">
                  <c:v>0.17966689999999999</c:v>
                </c:pt>
                <c:pt idx="2943">
                  <c:v>0.17978549999999999</c:v>
                </c:pt>
                <c:pt idx="2944">
                  <c:v>0.17986240000000001</c:v>
                </c:pt>
                <c:pt idx="2945">
                  <c:v>0.17991889999999999</c:v>
                </c:pt>
                <c:pt idx="2946">
                  <c:v>0.17996400000000001</c:v>
                </c:pt>
                <c:pt idx="2947">
                  <c:v>0.17998810000000001</c:v>
                </c:pt>
                <c:pt idx="2948">
                  <c:v>0.17997050000000001</c:v>
                </c:pt>
                <c:pt idx="2949">
                  <c:v>0.1798969</c:v>
                </c:pt>
                <c:pt idx="2950">
                  <c:v>0.1797774</c:v>
                </c:pt>
                <c:pt idx="2951">
                  <c:v>0.17965349999999999</c:v>
                </c:pt>
                <c:pt idx="2952">
                  <c:v>0.1795939</c:v>
                </c:pt>
                <c:pt idx="2953">
                  <c:v>0.17967459999999999</c:v>
                </c:pt>
                <c:pt idx="2954">
                  <c:v>0.1799404</c:v>
                </c:pt>
                <c:pt idx="2955">
                  <c:v>0.1803736</c:v>
                </c:pt>
                <c:pt idx="2956">
                  <c:v>0.1808758</c:v>
                </c:pt>
                <c:pt idx="2957">
                  <c:v>0.1813071</c:v>
                </c:pt>
                <c:pt idx="2958">
                  <c:v>0.18153929999999999</c:v>
                </c:pt>
                <c:pt idx="2959">
                  <c:v>0.18152170000000001</c:v>
                </c:pt>
                <c:pt idx="2960">
                  <c:v>0.1812956</c:v>
                </c:pt>
                <c:pt idx="2961">
                  <c:v>0.18097650000000001</c:v>
                </c:pt>
                <c:pt idx="2962">
                  <c:v>0.18071480000000001</c:v>
                </c:pt>
                <c:pt idx="2963">
                  <c:v>0.18064830000000001</c:v>
                </c:pt>
                <c:pt idx="2964">
                  <c:v>0.18087919999999999</c:v>
                </c:pt>
                <c:pt idx="2965">
                  <c:v>0.18142159999999999</c:v>
                </c:pt>
                <c:pt idx="2966">
                  <c:v>0.1821827</c:v>
                </c:pt>
                <c:pt idx="2967">
                  <c:v>0.1829731</c:v>
                </c:pt>
                <c:pt idx="2968">
                  <c:v>0.1835966</c:v>
                </c:pt>
                <c:pt idx="2969">
                  <c:v>0.18393999999999999</c:v>
                </c:pt>
                <c:pt idx="2970">
                  <c:v>0.1839983</c:v>
                </c:pt>
                <c:pt idx="2971">
                  <c:v>0.1838476</c:v>
                </c:pt>
                <c:pt idx="2972">
                  <c:v>0.18358959999999999</c:v>
                </c:pt>
                <c:pt idx="2973">
                  <c:v>0.18331900000000001</c:v>
                </c:pt>
                <c:pt idx="2974">
                  <c:v>0.1830994</c:v>
                </c:pt>
                <c:pt idx="2975">
                  <c:v>0.1829653</c:v>
                </c:pt>
                <c:pt idx="2976">
                  <c:v>0.1829257</c:v>
                </c:pt>
                <c:pt idx="2977">
                  <c:v>0.1829703</c:v>
                </c:pt>
                <c:pt idx="2978">
                  <c:v>0.18307809999999999</c:v>
                </c:pt>
                <c:pt idx="2979">
                  <c:v>0.1832259</c:v>
                </c:pt>
                <c:pt idx="2980">
                  <c:v>0.18339510000000001</c:v>
                </c:pt>
                <c:pt idx="2981">
                  <c:v>0.18357190000000001</c:v>
                </c:pt>
                <c:pt idx="2982">
                  <c:v>0.18374489999999999</c:v>
                </c:pt>
                <c:pt idx="2983">
                  <c:v>0.1839018</c:v>
                </c:pt>
                <c:pt idx="2984">
                  <c:v>0.18402450000000001</c:v>
                </c:pt>
                <c:pt idx="2985">
                  <c:v>0.1840897</c:v>
                </c:pt>
                <c:pt idx="2986">
                  <c:v>0.1840762</c:v>
                </c:pt>
                <c:pt idx="2987">
                  <c:v>0.1839701</c:v>
                </c:pt>
                <c:pt idx="2988">
                  <c:v>0.1837751</c:v>
                </c:pt>
                <c:pt idx="2989">
                  <c:v>0.1835164</c:v>
                </c:pt>
                <c:pt idx="2990">
                  <c:v>0.18324789999999999</c:v>
                </c:pt>
                <c:pt idx="2991">
                  <c:v>0.18304909999999999</c:v>
                </c:pt>
                <c:pt idx="2992">
                  <c:v>0.18301319999999999</c:v>
                </c:pt>
                <c:pt idx="2993">
                  <c:v>0.18323510000000001</c:v>
                </c:pt>
                <c:pt idx="2994">
                  <c:v>0.18376529999999999</c:v>
                </c:pt>
                <c:pt idx="2995">
                  <c:v>0.18457100000000001</c:v>
                </c:pt>
                <c:pt idx="2996">
                  <c:v>0.1855096</c:v>
                </c:pt>
                <c:pt idx="2997">
                  <c:v>0.1863794</c:v>
                </c:pt>
                <c:pt idx="2998">
                  <c:v>0.1870078</c:v>
                </c:pt>
                <c:pt idx="2999">
                  <c:v>0.1873203</c:v>
                </c:pt>
                <c:pt idx="3000">
                  <c:v>0.1873551</c:v>
                </c:pt>
                <c:pt idx="3001">
                  <c:v>0.18721640000000001</c:v>
                </c:pt>
                <c:pt idx="3002">
                  <c:v>0.18702460000000001</c:v>
                </c:pt>
                <c:pt idx="3003">
                  <c:v>0.1868677</c:v>
                </c:pt>
                <c:pt idx="3004">
                  <c:v>0.1867925</c:v>
                </c:pt>
                <c:pt idx="3005">
                  <c:v>0.1867991</c:v>
                </c:pt>
                <c:pt idx="3006">
                  <c:v>0.18685479999999999</c:v>
                </c:pt>
                <c:pt idx="3007">
                  <c:v>0.1869151</c:v>
                </c:pt>
                <c:pt idx="3008">
                  <c:v>0.18694749999999999</c:v>
                </c:pt>
                <c:pt idx="3009">
                  <c:v>0.18694520000000001</c:v>
                </c:pt>
                <c:pt idx="3010">
                  <c:v>0.1869268</c:v>
                </c:pt>
                <c:pt idx="3011">
                  <c:v>0.1869227</c:v>
                </c:pt>
                <c:pt idx="3012">
                  <c:v>0.1869576</c:v>
                </c:pt>
                <c:pt idx="3013">
                  <c:v>0.1870404</c:v>
                </c:pt>
                <c:pt idx="3014">
                  <c:v>0.1871592</c:v>
                </c:pt>
                <c:pt idx="3015">
                  <c:v>0.18729019999999999</c:v>
                </c:pt>
                <c:pt idx="3016">
                  <c:v>0.1874075</c:v>
                </c:pt>
                <c:pt idx="3017">
                  <c:v>0.18749759999999999</c:v>
                </c:pt>
                <c:pt idx="3018">
                  <c:v>0.18756390000000001</c:v>
                </c:pt>
                <c:pt idx="3019">
                  <c:v>0.18762319999999999</c:v>
                </c:pt>
                <c:pt idx="3020">
                  <c:v>0.187695</c:v>
                </c:pt>
                <c:pt idx="3021">
                  <c:v>0.18779199999999999</c:v>
                </c:pt>
                <c:pt idx="3022">
                  <c:v>0.18791540000000001</c:v>
                </c:pt>
                <c:pt idx="3023">
                  <c:v>0.1880561</c:v>
                </c:pt>
                <c:pt idx="3024">
                  <c:v>0.1882008</c:v>
                </c:pt>
                <c:pt idx="3025">
                  <c:v>0.18834020000000001</c:v>
                </c:pt>
                <c:pt idx="3026">
                  <c:v>0.18847340000000001</c:v>
                </c:pt>
                <c:pt idx="3027">
                  <c:v>0.18860689999999999</c:v>
                </c:pt>
                <c:pt idx="3028">
                  <c:v>0.18874879999999999</c:v>
                </c:pt>
                <c:pt idx="3029">
                  <c:v>0.1889033</c:v>
                </c:pt>
                <c:pt idx="3030">
                  <c:v>0.1890665</c:v>
                </c:pt>
                <c:pt idx="3031">
                  <c:v>0.18922739999999999</c:v>
                </c:pt>
                <c:pt idx="3032">
                  <c:v>0.18937309999999999</c:v>
                </c:pt>
                <c:pt idx="3033">
                  <c:v>0.18949369999999999</c:v>
                </c:pt>
                <c:pt idx="3034">
                  <c:v>0.18958340000000001</c:v>
                </c:pt>
                <c:pt idx="3035">
                  <c:v>0.18964130000000001</c:v>
                </c:pt>
                <c:pt idx="3036">
                  <c:v>0.18966649999999999</c:v>
                </c:pt>
                <c:pt idx="3037">
                  <c:v>0.1896572</c:v>
                </c:pt>
                <c:pt idx="3038">
                  <c:v>0.1896119</c:v>
                </c:pt>
                <c:pt idx="3039">
                  <c:v>0.1895347</c:v>
                </c:pt>
                <c:pt idx="3040">
                  <c:v>0.1894441</c:v>
                </c:pt>
                <c:pt idx="3041">
                  <c:v>0.18937509999999999</c:v>
                </c:pt>
                <c:pt idx="3042">
                  <c:v>0.18938430000000001</c:v>
                </c:pt>
                <c:pt idx="3043">
                  <c:v>0.1895377</c:v>
                </c:pt>
                <c:pt idx="3044">
                  <c:v>0.1898927</c:v>
                </c:pt>
                <c:pt idx="3045">
                  <c:v>0.1904719</c:v>
                </c:pt>
                <c:pt idx="3046">
                  <c:v>0.19123580000000001</c:v>
                </c:pt>
                <c:pt idx="3047">
                  <c:v>0.19207659999999999</c:v>
                </c:pt>
                <c:pt idx="3048">
                  <c:v>0.19284219999999999</c:v>
                </c:pt>
                <c:pt idx="3049">
                  <c:v>0.1934053</c:v>
                </c:pt>
                <c:pt idx="3050">
                  <c:v>0.19370609999999999</c:v>
                </c:pt>
                <c:pt idx="3051">
                  <c:v>0.1937624</c:v>
                </c:pt>
                <c:pt idx="3052">
                  <c:v>0.19364120000000001</c:v>
                </c:pt>
                <c:pt idx="3053">
                  <c:v>0.19342699999999999</c:v>
                </c:pt>
                <c:pt idx="3054">
                  <c:v>0.1931968</c:v>
                </c:pt>
                <c:pt idx="3055">
                  <c:v>0.19300320000000001</c:v>
                </c:pt>
                <c:pt idx="3056">
                  <c:v>0.19287779999999999</c:v>
                </c:pt>
                <c:pt idx="3057">
                  <c:v>0.19282969999999999</c:v>
                </c:pt>
                <c:pt idx="3058">
                  <c:v>0.19285160000000001</c:v>
                </c:pt>
                <c:pt idx="3059">
                  <c:v>0.19292670000000001</c:v>
                </c:pt>
                <c:pt idx="3060">
                  <c:v>0.19303519999999999</c:v>
                </c:pt>
                <c:pt idx="3061">
                  <c:v>0.193161</c:v>
                </c:pt>
                <c:pt idx="3062">
                  <c:v>0.19329260000000001</c:v>
                </c:pt>
                <c:pt idx="3063">
                  <c:v>0.19342419999999999</c:v>
                </c:pt>
                <c:pt idx="3064">
                  <c:v>0.193555</c:v>
                </c:pt>
                <c:pt idx="3065">
                  <c:v>0.19368650000000001</c:v>
                </c:pt>
                <c:pt idx="3066">
                  <c:v>0.19382160000000001</c:v>
                </c:pt>
                <c:pt idx="3067">
                  <c:v>0.19396279999999999</c:v>
                </c:pt>
                <c:pt idx="3068">
                  <c:v>0.1941108</c:v>
                </c:pt>
                <c:pt idx="3069">
                  <c:v>0.19426370000000001</c:v>
                </c:pt>
                <c:pt idx="3070">
                  <c:v>0.19441629999999999</c:v>
                </c:pt>
                <c:pt idx="3071">
                  <c:v>0.1945617</c:v>
                </c:pt>
                <c:pt idx="3072">
                  <c:v>0.19469400000000001</c:v>
                </c:pt>
                <c:pt idx="3073">
                  <c:v>0.19481180000000001</c:v>
                </c:pt>
                <c:pt idx="3074">
                  <c:v>0.1949198</c:v>
                </c:pt>
                <c:pt idx="3075">
                  <c:v>0.19502849999999999</c:v>
                </c:pt>
                <c:pt idx="3076">
                  <c:v>0.19515089999999999</c:v>
                </c:pt>
                <c:pt idx="3077">
                  <c:v>0.19529730000000001</c:v>
                </c:pt>
                <c:pt idx="3078">
                  <c:v>0.19546859999999999</c:v>
                </c:pt>
                <c:pt idx="3079">
                  <c:v>0.1956533</c:v>
                </c:pt>
                <c:pt idx="3080">
                  <c:v>0.19582859999999999</c:v>
                </c:pt>
                <c:pt idx="3081">
                  <c:v>0.19596959999999999</c:v>
                </c:pt>
                <c:pt idx="3082">
                  <c:v>0.19605729999999999</c:v>
                </c:pt>
                <c:pt idx="3083">
                  <c:v>0.1960915</c:v>
                </c:pt>
                <c:pt idx="3084">
                  <c:v>0.19609219999999999</c:v>
                </c:pt>
                <c:pt idx="3085">
                  <c:v>0.1961011</c:v>
                </c:pt>
                <c:pt idx="3086">
                  <c:v>0.1961707</c:v>
                </c:pt>
                <c:pt idx="3087">
                  <c:v>0.19634769999999999</c:v>
                </c:pt>
                <c:pt idx="3088">
                  <c:v>0.19665850000000001</c:v>
                </c:pt>
                <c:pt idx="3089">
                  <c:v>0.19708780000000001</c:v>
                </c:pt>
                <c:pt idx="3090">
                  <c:v>0.197578</c:v>
                </c:pt>
                <c:pt idx="3091">
                  <c:v>0.19803709999999999</c:v>
                </c:pt>
                <c:pt idx="3092">
                  <c:v>0.1983789</c:v>
                </c:pt>
                <c:pt idx="3093">
                  <c:v>0.19855519999999999</c:v>
                </c:pt>
                <c:pt idx="3094">
                  <c:v>0.19856879999999999</c:v>
                </c:pt>
                <c:pt idx="3095">
                  <c:v>0.19846820000000001</c:v>
                </c:pt>
                <c:pt idx="3096">
                  <c:v>0.1983258</c:v>
                </c:pt>
                <c:pt idx="3097">
                  <c:v>0.19822000000000001</c:v>
                </c:pt>
                <c:pt idx="3098">
                  <c:v>0.19820960000000001</c:v>
                </c:pt>
                <c:pt idx="3099">
                  <c:v>0.19832430000000001</c:v>
                </c:pt>
                <c:pt idx="3100">
                  <c:v>0.1985567</c:v>
                </c:pt>
                <c:pt idx="3101">
                  <c:v>0.19886809999999999</c:v>
                </c:pt>
                <c:pt idx="3102">
                  <c:v>0.19920080000000001</c:v>
                </c:pt>
                <c:pt idx="3103">
                  <c:v>0.1994985</c:v>
                </c:pt>
                <c:pt idx="3104">
                  <c:v>0.19972790000000001</c:v>
                </c:pt>
                <c:pt idx="3105">
                  <c:v>0.19988159999999999</c:v>
                </c:pt>
                <c:pt idx="3106">
                  <c:v>0.1999746</c:v>
                </c:pt>
                <c:pt idx="3107">
                  <c:v>0.2000313</c:v>
                </c:pt>
                <c:pt idx="3108">
                  <c:v>0.200076</c:v>
                </c:pt>
                <c:pt idx="3109">
                  <c:v>0.2001259</c:v>
                </c:pt>
                <c:pt idx="3110">
                  <c:v>0.20018949999999999</c:v>
                </c:pt>
                <c:pt idx="3111">
                  <c:v>0.20027010000000001</c:v>
                </c:pt>
                <c:pt idx="3112">
                  <c:v>0.20036899999999999</c:v>
                </c:pt>
                <c:pt idx="3113">
                  <c:v>0.20048659999999999</c:v>
                </c:pt>
                <c:pt idx="3114">
                  <c:v>0.2006221</c:v>
                </c:pt>
                <c:pt idx="3115">
                  <c:v>0.2007719</c:v>
                </c:pt>
                <c:pt idx="3116">
                  <c:v>0.2009291</c:v>
                </c:pt>
                <c:pt idx="3117">
                  <c:v>0.20108380000000001</c:v>
                </c:pt>
                <c:pt idx="3118">
                  <c:v>0.20122760000000001</c:v>
                </c:pt>
                <c:pt idx="3119">
                  <c:v>0.20135629999999999</c:v>
                </c:pt>
                <c:pt idx="3120">
                  <c:v>0.20147100000000001</c:v>
                </c:pt>
                <c:pt idx="3121">
                  <c:v>0.20157810000000001</c:v>
                </c:pt>
                <c:pt idx="3122">
                  <c:v>0.2016838</c:v>
                </c:pt>
                <c:pt idx="3123">
                  <c:v>0.2017931</c:v>
                </c:pt>
                <c:pt idx="3124">
                  <c:v>0.201907</c:v>
                </c:pt>
                <c:pt idx="3125">
                  <c:v>0.20202629999999999</c:v>
                </c:pt>
                <c:pt idx="3126">
                  <c:v>0.20215420000000001</c:v>
                </c:pt>
                <c:pt idx="3127">
                  <c:v>0.2022997</c:v>
                </c:pt>
                <c:pt idx="3128">
                  <c:v>0.2024763</c:v>
                </c:pt>
                <c:pt idx="3129">
                  <c:v>0.20269719999999999</c:v>
                </c:pt>
                <c:pt idx="3130">
                  <c:v>0.20296649999999999</c:v>
                </c:pt>
                <c:pt idx="3131">
                  <c:v>0.20327200000000001</c:v>
                </c:pt>
                <c:pt idx="3132">
                  <c:v>0.20358599999999999</c:v>
                </c:pt>
                <c:pt idx="3133">
                  <c:v>0.2038751</c:v>
                </c:pt>
                <c:pt idx="3134">
                  <c:v>0.20411009999999999</c:v>
                </c:pt>
                <c:pt idx="3135">
                  <c:v>0.20427960000000001</c:v>
                </c:pt>
                <c:pt idx="3136">
                  <c:v>0.20439099999999999</c:v>
                </c:pt>
                <c:pt idx="3137">
                  <c:v>0.2044649</c:v>
                </c:pt>
                <c:pt idx="3138">
                  <c:v>0.20452149999999999</c:v>
                </c:pt>
                <c:pt idx="3139">
                  <c:v>0.20457</c:v>
                </c:pt>
                <c:pt idx="3140">
                  <c:v>0.2046057</c:v>
                </c:pt>
                <c:pt idx="3141">
                  <c:v>0.20461599999999999</c:v>
                </c:pt>
                <c:pt idx="3142">
                  <c:v>0.2045939</c:v>
                </c:pt>
                <c:pt idx="3143">
                  <c:v>0.20455209999999999</c:v>
                </c:pt>
                <c:pt idx="3144">
                  <c:v>0.2045295</c:v>
                </c:pt>
                <c:pt idx="3145">
                  <c:v>0.20458489999999999</c:v>
                </c:pt>
                <c:pt idx="3146">
                  <c:v>0.20478180000000001</c:v>
                </c:pt>
                <c:pt idx="3147">
                  <c:v>0.205155</c:v>
                </c:pt>
                <c:pt idx="3148">
                  <c:v>0.2056849</c:v>
                </c:pt>
                <c:pt idx="3149">
                  <c:v>0.20628189999999999</c:v>
                </c:pt>
                <c:pt idx="3150">
                  <c:v>0.20682030000000001</c:v>
                </c:pt>
                <c:pt idx="3151">
                  <c:v>0.20718320000000001</c:v>
                </c:pt>
                <c:pt idx="3152">
                  <c:v>0.20731669999999999</c:v>
                </c:pt>
                <c:pt idx="3153">
                  <c:v>0.2072476</c:v>
                </c:pt>
                <c:pt idx="3154">
                  <c:v>0.20706559999999999</c:v>
                </c:pt>
                <c:pt idx="3155">
                  <c:v>0.20688790000000001</c:v>
                </c:pt>
                <c:pt idx="3156">
                  <c:v>0.20681479999999999</c:v>
                </c:pt>
                <c:pt idx="3157">
                  <c:v>0.20691200000000001</c:v>
                </c:pt>
                <c:pt idx="3158">
                  <c:v>0.20718420000000001</c:v>
                </c:pt>
                <c:pt idx="3159">
                  <c:v>0.20757829999999999</c:v>
                </c:pt>
                <c:pt idx="3160">
                  <c:v>0.20799880000000001</c:v>
                </c:pt>
                <c:pt idx="3161">
                  <c:v>0.2083526</c:v>
                </c:pt>
                <c:pt idx="3162">
                  <c:v>0.20858860000000001</c:v>
                </c:pt>
                <c:pt idx="3163">
                  <c:v>0.20870440000000001</c:v>
                </c:pt>
                <c:pt idx="3164">
                  <c:v>0.20873710000000001</c:v>
                </c:pt>
                <c:pt idx="3165">
                  <c:v>0.20873559999999999</c:v>
                </c:pt>
                <c:pt idx="3166">
                  <c:v>0.2087426</c:v>
                </c:pt>
                <c:pt idx="3167">
                  <c:v>0.2087804</c:v>
                </c:pt>
                <c:pt idx="3168">
                  <c:v>0.2088518</c:v>
                </c:pt>
                <c:pt idx="3169">
                  <c:v>0.20894740000000001</c:v>
                </c:pt>
                <c:pt idx="3170">
                  <c:v>0.20905589999999999</c:v>
                </c:pt>
                <c:pt idx="3171">
                  <c:v>0.2091701</c:v>
                </c:pt>
                <c:pt idx="3172">
                  <c:v>0.2092888</c:v>
                </c:pt>
                <c:pt idx="3173">
                  <c:v>0.20941370000000001</c:v>
                </c:pt>
                <c:pt idx="3174">
                  <c:v>0.20954519999999999</c:v>
                </c:pt>
                <c:pt idx="3175">
                  <c:v>0.20968120000000001</c:v>
                </c:pt>
                <c:pt idx="3176">
                  <c:v>0.2098177</c:v>
                </c:pt>
                <c:pt idx="3177">
                  <c:v>0.209954</c:v>
                </c:pt>
                <c:pt idx="3178">
                  <c:v>0.2100931</c:v>
                </c:pt>
                <c:pt idx="3179">
                  <c:v>0.21024180000000001</c:v>
                </c:pt>
                <c:pt idx="3180">
                  <c:v>0.21040619999999999</c:v>
                </c:pt>
                <c:pt idx="3181">
                  <c:v>0.21058650000000001</c:v>
                </c:pt>
                <c:pt idx="3182">
                  <c:v>0.21077599999999999</c:v>
                </c:pt>
                <c:pt idx="3183">
                  <c:v>0.21096190000000001</c:v>
                </c:pt>
                <c:pt idx="3184">
                  <c:v>0.2111324</c:v>
                </c:pt>
                <c:pt idx="3185">
                  <c:v>0.21128279999999999</c:v>
                </c:pt>
                <c:pt idx="3186">
                  <c:v>0.2114173</c:v>
                </c:pt>
                <c:pt idx="3187">
                  <c:v>0.21154510000000001</c:v>
                </c:pt>
                <c:pt idx="3188">
                  <c:v>0.21167240000000001</c:v>
                </c:pt>
                <c:pt idx="3189">
                  <c:v>0.21179590000000001</c:v>
                </c:pt>
                <c:pt idx="3190">
                  <c:v>0.2119008</c:v>
                </c:pt>
                <c:pt idx="3191">
                  <c:v>0.21196799999999999</c:v>
                </c:pt>
                <c:pt idx="3192">
                  <c:v>0.21198420000000001</c:v>
                </c:pt>
                <c:pt idx="3193">
                  <c:v>0.21195559999999999</c:v>
                </c:pt>
                <c:pt idx="3194">
                  <c:v>0.2119113</c:v>
                </c:pt>
                <c:pt idx="3195">
                  <c:v>0.21190220000000001</c:v>
                </c:pt>
                <c:pt idx="3196">
                  <c:v>0.2119827</c:v>
                </c:pt>
                <c:pt idx="3197">
                  <c:v>0.21219550000000001</c:v>
                </c:pt>
                <c:pt idx="3198">
                  <c:v>0.21255009999999999</c:v>
                </c:pt>
                <c:pt idx="3199">
                  <c:v>0.21301239999999999</c:v>
                </c:pt>
                <c:pt idx="3200">
                  <c:v>0.2135088</c:v>
                </c:pt>
                <c:pt idx="3201">
                  <c:v>0.2139501</c:v>
                </c:pt>
                <c:pt idx="3202">
                  <c:v>0.2142725</c:v>
                </c:pt>
                <c:pt idx="3203">
                  <c:v>0.21445429999999999</c:v>
                </c:pt>
                <c:pt idx="3204">
                  <c:v>0.21451980000000001</c:v>
                </c:pt>
                <c:pt idx="3205">
                  <c:v>0.21451629999999999</c:v>
                </c:pt>
                <c:pt idx="3206">
                  <c:v>0.21449699999999999</c:v>
                </c:pt>
                <c:pt idx="3207">
                  <c:v>0.2145002</c:v>
                </c:pt>
                <c:pt idx="3208">
                  <c:v>0.21454139999999999</c:v>
                </c:pt>
                <c:pt idx="3209">
                  <c:v>0.21461710000000001</c:v>
                </c:pt>
                <c:pt idx="3210">
                  <c:v>0.2147125</c:v>
                </c:pt>
                <c:pt idx="3211">
                  <c:v>0.21481320000000001</c:v>
                </c:pt>
                <c:pt idx="3212">
                  <c:v>0.2149112</c:v>
                </c:pt>
                <c:pt idx="3213">
                  <c:v>0.2150077</c:v>
                </c:pt>
                <c:pt idx="3214">
                  <c:v>0.21510770000000001</c:v>
                </c:pt>
                <c:pt idx="3215">
                  <c:v>0.2152155</c:v>
                </c:pt>
                <c:pt idx="3216">
                  <c:v>0.21533070000000001</c:v>
                </c:pt>
                <c:pt idx="3217">
                  <c:v>0.21544820000000001</c:v>
                </c:pt>
                <c:pt idx="3218">
                  <c:v>0.215562</c:v>
                </c:pt>
                <c:pt idx="3219">
                  <c:v>0.2156701</c:v>
                </c:pt>
                <c:pt idx="3220">
                  <c:v>0.21577640000000001</c:v>
                </c:pt>
                <c:pt idx="3221">
                  <c:v>0.2158901</c:v>
                </c:pt>
                <c:pt idx="3222">
                  <c:v>0.2160203</c:v>
                </c:pt>
                <c:pt idx="3223">
                  <c:v>0.21617120000000001</c:v>
                </c:pt>
                <c:pt idx="3224">
                  <c:v>0.21633910000000001</c:v>
                </c:pt>
                <c:pt idx="3225">
                  <c:v>0.21651290000000001</c:v>
                </c:pt>
                <c:pt idx="3226">
                  <c:v>0.2166786</c:v>
                </c:pt>
                <c:pt idx="3227">
                  <c:v>0.21682509999999999</c:v>
                </c:pt>
                <c:pt idx="3228">
                  <c:v>0.2169498</c:v>
                </c:pt>
                <c:pt idx="3229">
                  <c:v>0.21705830000000001</c:v>
                </c:pt>
                <c:pt idx="3230">
                  <c:v>0.21716289999999999</c:v>
                </c:pt>
                <c:pt idx="3231">
                  <c:v>0.21727560000000001</c:v>
                </c:pt>
                <c:pt idx="3232">
                  <c:v>0.21740570000000001</c:v>
                </c:pt>
                <c:pt idx="3233">
                  <c:v>0.21755540000000001</c:v>
                </c:pt>
                <c:pt idx="3234">
                  <c:v>0.21772069999999999</c:v>
                </c:pt>
                <c:pt idx="3235">
                  <c:v>0.2178939</c:v>
                </c:pt>
                <c:pt idx="3236">
                  <c:v>0.2180658</c:v>
                </c:pt>
                <c:pt idx="3237">
                  <c:v>0.2182297</c:v>
                </c:pt>
                <c:pt idx="3238">
                  <c:v>0.2183795</c:v>
                </c:pt>
                <c:pt idx="3239">
                  <c:v>0.2185106</c:v>
                </c:pt>
                <c:pt idx="3240">
                  <c:v>0.2186187</c:v>
                </c:pt>
                <c:pt idx="3241">
                  <c:v>0.21870020000000001</c:v>
                </c:pt>
                <c:pt idx="3242">
                  <c:v>0.21875410000000001</c:v>
                </c:pt>
                <c:pt idx="3243">
                  <c:v>0.2187849</c:v>
                </c:pt>
                <c:pt idx="3244">
                  <c:v>0.218805</c:v>
                </c:pt>
                <c:pt idx="3245">
                  <c:v>0.218833</c:v>
                </c:pt>
                <c:pt idx="3246">
                  <c:v>0.21889230000000001</c:v>
                </c:pt>
                <c:pt idx="3247">
                  <c:v>0.21900610000000001</c:v>
                </c:pt>
                <c:pt idx="3248">
                  <c:v>0.21918879999999999</c:v>
                </c:pt>
                <c:pt idx="3249">
                  <c:v>0.2194411</c:v>
                </c:pt>
                <c:pt idx="3250">
                  <c:v>0.21974540000000001</c:v>
                </c:pt>
                <c:pt idx="3251">
                  <c:v>0.2200695</c:v>
                </c:pt>
                <c:pt idx="3252">
                  <c:v>0.2203736</c:v>
                </c:pt>
                <c:pt idx="3253">
                  <c:v>0.2206225</c:v>
                </c:pt>
                <c:pt idx="3254">
                  <c:v>0.22079760000000001</c:v>
                </c:pt>
                <c:pt idx="3255">
                  <c:v>0.22089890000000001</c:v>
                </c:pt>
                <c:pt idx="3256">
                  <c:v>0.220944</c:v>
                </c:pt>
                <c:pt idx="3257">
                  <c:v>0.22095819999999999</c:v>
                </c:pt>
                <c:pt idx="3258">
                  <c:v>0.220969</c:v>
                </c:pt>
                <c:pt idx="3259">
                  <c:v>0.2209962</c:v>
                </c:pt>
                <c:pt idx="3260">
                  <c:v>0.2210482</c:v>
                </c:pt>
                <c:pt idx="3261">
                  <c:v>0.2211234</c:v>
                </c:pt>
                <c:pt idx="3262">
                  <c:v>0.22121289999999999</c:v>
                </c:pt>
                <c:pt idx="3263">
                  <c:v>0.22130659999999999</c:v>
                </c:pt>
                <c:pt idx="3264">
                  <c:v>0.22139719999999999</c:v>
                </c:pt>
                <c:pt idx="3265">
                  <c:v>0.22148290000000001</c:v>
                </c:pt>
                <c:pt idx="3266">
                  <c:v>0.2215665</c:v>
                </c:pt>
                <c:pt idx="3267">
                  <c:v>0.22165299999999999</c:v>
                </c:pt>
                <c:pt idx="3268">
                  <c:v>0.2217461</c:v>
                </c:pt>
                <c:pt idx="3269">
                  <c:v>0.2218473</c:v>
                </c:pt>
                <c:pt idx="3270">
                  <c:v>0.22195680000000001</c:v>
                </c:pt>
                <c:pt idx="3271">
                  <c:v>0.22207460000000001</c:v>
                </c:pt>
                <c:pt idx="3272">
                  <c:v>0.22220219999999999</c:v>
                </c:pt>
                <c:pt idx="3273">
                  <c:v>0.2223427</c:v>
                </c:pt>
                <c:pt idx="3274">
                  <c:v>0.2224979</c:v>
                </c:pt>
                <c:pt idx="3275">
                  <c:v>0.22266659999999999</c:v>
                </c:pt>
                <c:pt idx="3276">
                  <c:v>0.22284219999999999</c:v>
                </c:pt>
                <c:pt idx="3277">
                  <c:v>0.22301499999999999</c:v>
                </c:pt>
                <c:pt idx="3278">
                  <c:v>0.2231744</c:v>
                </c:pt>
                <c:pt idx="3279">
                  <c:v>0.22331400000000001</c:v>
                </c:pt>
                <c:pt idx="3280">
                  <c:v>0.22343460000000001</c:v>
                </c:pt>
                <c:pt idx="3281">
                  <c:v>0.22354360000000001</c:v>
                </c:pt>
                <c:pt idx="3282">
                  <c:v>0.22365119999999999</c:v>
                </c:pt>
                <c:pt idx="3283">
                  <c:v>0.2237644</c:v>
                </c:pt>
                <c:pt idx="3284">
                  <c:v>0.22388350000000001</c:v>
                </c:pt>
                <c:pt idx="3285">
                  <c:v>0.2240009</c:v>
                </c:pt>
                <c:pt idx="3286">
                  <c:v>0.22410640000000001</c:v>
                </c:pt>
                <c:pt idx="3287">
                  <c:v>0.224192</c:v>
                </c:pt>
                <c:pt idx="3288">
                  <c:v>0.22425880000000001</c:v>
                </c:pt>
                <c:pt idx="3289">
                  <c:v>0.22431770000000001</c:v>
                </c:pt>
                <c:pt idx="3290">
                  <c:v>0.22438640000000001</c:v>
                </c:pt>
                <c:pt idx="3291">
                  <c:v>0.2244804</c:v>
                </c:pt>
                <c:pt idx="3292">
                  <c:v>0.2246049</c:v>
                </c:pt>
                <c:pt idx="3293">
                  <c:v>0.22475120000000001</c:v>
                </c:pt>
                <c:pt idx="3294">
                  <c:v>0.22489980000000001</c:v>
                </c:pt>
                <c:pt idx="3295">
                  <c:v>0.2250296</c:v>
                </c:pt>
                <c:pt idx="3296">
                  <c:v>0.22512879999999999</c:v>
                </c:pt>
                <c:pt idx="3297">
                  <c:v>0.22520299999999999</c:v>
                </c:pt>
                <c:pt idx="3298">
                  <c:v>0.22527630000000001</c:v>
                </c:pt>
                <c:pt idx="3299">
                  <c:v>0.22538320000000001</c:v>
                </c:pt>
                <c:pt idx="3300">
                  <c:v>0.2255528</c:v>
                </c:pt>
                <c:pt idx="3301">
                  <c:v>0.22579769999999999</c:v>
                </c:pt>
                <c:pt idx="3302">
                  <c:v>0.22610340000000001</c:v>
                </c:pt>
                <c:pt idx="3303">
                  <c:v>0.22643289999999999</c:v>
                </c:pt>
                <c:pt idx="3304">
                  <c:v>0.22673550000000001</c:v>
                </c:pt>
                <c:pt idx="3305">
                  <c:v>0.22696859999999999</c:v>
                </c:pt>
                <c:pt idx="3306">
                  <c:v>0.22711319999999999</c:v>
                </c:pt>
                <c:pt idx="3307">
                  <c:v>0.22717589999999999</c:v>
                </c:pt>
                <c:pt idx="3308">
                  <c:v>0.22718389999999999</c:v>
                </c:pt>
                <c:pt idx="3309">
                  <c:v>0.22716939999999999</c:v>
                </c:pt>
                <c:pt idx="3310">
                  <c:v>0.22716230000000001</c:v>
                </c:pt>
                <c:pt idx="3311">
                  <c:v>0.22717989999999999</c:v>
                </c:pt>
                <c:pt idx="3312">
                  <c:v>0.2272267</c:v>
                </c:pt>
                <c:pt idx="3313">
                  <c:v>0.2272971</c:v>
                </c:pt>
                <c:pt idx="3314">
                  <c:v>0.22738130000000001</c:v>
                </c:pt>
                <c:pt idx="3315">
                  <c:v>0.22747010000000001</c:v>
                </c:pt>
                <c:pt idx="3316">
                  <c:v>0.22755790000000001</c:v>
                </c:pt>
                <c:pt idx="3317">
                  <c:v>0.22764319999999999</c:v>
                </c:pt>
                <c:pt idx="3318">
                  <c:v>0.2277265</c:v>
                </c:pt>
                <c:pt idx="3319">
                  <c:v>0.22780909999999999</c:v>
                </c:pt>
                <c:pt idx="3320">
                  <c:v>0.22789190000000001</c:v>
                </c:pt>
                <c:pt idx="3321">
                  <c:v>0.22797609999999999</c:v>
                </c:pt>
                <c:pt idx="3322">
                  <c:v>0.22806390000000001</c:v>
                </c:pt>
                <c:pt idx="3323">
                  <c:v>0.22815769999999999</c:v>
                </c:pt>
                <c:pt idx="3324">
                  <c:v>0.22825980000000001</c:v>
                </c:pt>
                <c:pt idx="3325">
                  <c:v>0.22837080000000001</c:v>
                </c:pt>
                <c:pt idx="3326">
                  <c:v>0.22848859999999999</c:v>
                </c:pt>
                <c:pt idx="3327">
                  <c:v>0.22860839999999999</c:v>
                </c:pt>
                <c:pt idx="3328">
                  <c:v>0.22872519999999999</c:v>
                </c:pt>
                <c:pt idx="3329">
                  <c:v>0.22883629999999999</c:v>
                </c:pt>
                <c:pt idx="3330">
                  <c:v>0.2289419</c:v>
                </c:pt>
                <c:pt idx="3331">
                  <c:v>0.22904620000000001</c:v>
                </c:pt>
                <c:pt idx="3332">
                  <c:v>0.22915460000000001</c:v>
                </c:pt>
                <c:pt idx="3333">
                  <c:v>0.22927120000000001</c:v>
                </c:pt>
                <c:pt idx="3334">
                  <c:v>0.2293972</c:v>
                </c:pt>
                <c:pt idx="3335">
                  <c:v>0.22952980000000001</c:v>
                </c:pt>
                <c:pt idx="3336">
                  <c:v>0.22966449999999999</c:v>
                </c:pt>
                <c:pt idx="3337">
                  <c:v>0.2297969</c:v>
                </c:pt>
                <c:pt idx="3338">
                  <c:v>0.22992560000000001</c:v>
                </c:pt>
                <c:pt idx="3339">
                  <c:v>0.2300518</c:v>
                </c:pt>
                <c:pt idx="3340">
                  <c:v>0.23017870000000001</c:v>
                </c:pt>
                <c:pt idx="3341">
                  <c:v>0.2303075</c:v>
                </c:pt>
                <c:pt idx="3342">
                  <c:v>0.23043659999999999</c:v>
                </c:pt>
                <c:pt idx="3343">
                  <c:v>0.2305603</c:v>
                </c:pt>
                <c:pt idx="3344">
                  <c:v>0.2306713</c:v>
                </c:pt>
                <c:pt idx="3345">
                  <c:v>0.23076269999999999</c:v>
                </c:pt>
                <c:pt idx="3346">
                  <c:v>0.2308335</c:v>
                </c:pt>
                <c:pt idx="3347">
                  <c:v>0.23088880000000001</c:v>
                </c:pt>
                <c:pt idx="3348">
                  <c:v>0.2309408</c:v>
                </c:pt>
                <c:pt idx="3349">
                  <c:v>0.2310043</c:v>
                </c:pt>
                <c:pt idx="3350">
                  <c:v>0.23109489999999999</c:v>
                </c:pt>
                <c:pt idx="3351">
                  <c:v>0.2312234</c:v>
                </c:pt>
                <c:pt idx="3352">
                  <c:v>0.23139290000000001</c:v>
                </c:pt>
                <c:pt idx="3353">
                  <c:v>0.23159689999999999</c:v>
                </c:pt>
                <c:pt idx="3354">
                  <c:v>0.2318199</c:v>
                </c:pt>
                <c:pt idx="3355">
                  <c:v>0.23204130000000001</c:v>
                </c:pt>
                <c:pt idx="3356">
                  <c:v>0.23223920000000001</c:v>
                </c:pt>
                <c:pt idx="3357">
                  <c:v>0.23239609999999999</c:v>
                </c:pt>
                <c:pt idx="3358">
                  <c:v>0.23250380000000001</c:v>
                </c:pt>
                <c:pt idx="3359">
                  <c:v>0.2325641</c:v>
                </c:pt>
                <c:pt idx="3360">
                  <c:v>0.2325885</c:v>
                </c:pt>
                <c:pt idx="3361">
                  <c:v>0.232594</c:v>
                </c:pt>
                <c:pt idx="3362">
                  <c:v>0.2325998</c:v>
                </c:pt>
                <c:pt idx="3363">
                  <c:v>0.23262150000000001</c:v>
                </c:pt>
                <c:pt idx="3364">
                  <c:v>0.2326675</c:v>
                </c:pt>
                <c:pt idx="3365">
                  <c:v>0.2327388</c:v>
                </c:pt>
                <c:pt idx="3366">
                  <c:v>0.23282929999999999</c:v>
                </c:pt>
                <c:pt idx="3367">
                  <c:v>0.2329299</c:v>
                </c:pt>
                <c:pt idx="3368">
                  <c:v>0.2330314</c:v>
                </c:pt>
                <c:pt idx="3369">
                  <c:v>0.23312859999999999</c:v>
                </c:pt>
                <c:pt idx="3370">
                  <c:v>0.23322019999999999</c:v>
                </c:pt>
                <c:pt idx="3371">
                  <c:v>0.23330870000000001</c:v>
                </c:pt>
                <c:pt idx="3372">
                  <c:v>0.2333972</c:v>
                </c:pt>
                <c:pt idx="3373">
                  <c:v>0.2334879</c:v>
                </c:pt>
                <c:pt idx="3374">
                  <c:v>0.23358100000000001</c:v>
                </c:pt>
                <c:pt idx="3375">
                  <c:v>0.2336752</c:v>
                </c:pt>
                <c:pt idx="3376">
                  <c:v>0.2337697</c:v>
                </c:pt>
                <c:pt idx="3377">
                  <c:v>0.23386470000000001</c:v>
                </c:pt>
                <c:pt idx="3378">
                  <c:v>0.23396239999999999</c:v>
                </c:pt>
                <c:pt idx="3379">
                  <c:v>0.23406550000000001</c:v>
                </c:pt>
                <c:pt idx="3380">
                  <c:v>0.234176</c:v>
                </c:pt>
                <c:pt idx="3381">
                  <c:v>0.2342931</c:v>
                </c:pt>
                <c:pt idx="3382">
                  <c:v>0.23441400000000001</c:v>
                </c:pt>
                <c:pt idx="3383">
                  <c:v>0.23453389999999999</c:v>
                </c:pt>
                <c:pt idx="3384">
                  <c:v>0.2346482</c:v>
                </c:pt>
                <c:pt idx="3385">
                  <c:v>0.23475360000000001</c:v>
                </c:pt>
                <c:pt idx="3386">
                  <c:v>0.23484930000000001</c:v>
                </c:pt>
                <c:pt idx="3387">
                  <c:v>0.2349359</c:v>
                </c:pt>
                <c:pt idx="3388">
                  <c:v>0.23501559999999999</c:v>
                </c:pt>
                <c:pt idx="3389">
                  <c:v>0.23508970000000001</c:v>
                </c:pt>
                <c:pt idx="3390">
                  <c:v>0.23515990000000001</c:v>
                </c:pt>
                <c:pt idx="3391">
                  <c:v>0.2352274</c:v>
                </c:pt>
                <c:pt idx="3392">
                  <c:v>0.2352939</c:v>
                </c:pt>
                <c:pt idx="3393">
                  <c:v>0.23536180000000001</c:v>
                </c:pt>
                <c:pt idx="3394">
                  <c:v>0.23543320000000001</c:v>
                </c:pt>
                <c:pt idx="3395">
                  <c:v>0.23550940000000001</c:v>
                </c:pt>
                <c:pt idx="3396">
                  <c:v>0.23559040000000001</c:v>
                </c:pt>
                <c:pt idx="3397">
                  <c:v>0.2356751</c:v>
                </c:pt>
                <c:pt idx="3398">
                  <c:v>0.23576279999999999</c:v>
                </c:pt>
                <c:pt idx="3399">
                  <c:v>0.23585449999999999</c:v>
                </c:pt>
                <c:pt idx="3400">
                  <c:v>0.23595340000000001</c:v>
                </c:pt>
                <c:pt idx="3401">
                  <c:v>0.23606369999999999</c:v>
                </c:pt>
                <c:pt idx="3402">
                  <c:v>0.23618890000000001</c:v>
                </c:pt>
                <c:pt idx="3403">
                  <c:v>0.23632890000000001</c:v>
                </c:pt>
                <c:pt idx="3404">
                  <c:v>0.23647799999999999</c:v>
                </c:pt>
                <c:pt idx="3405">
                  <c:v>0.23662559999999999</c:v>
                </c:pt>
                <c:pt idx="3406">
                  <c:v>0.23675940000000001</c:v>
                </c:pt>
                <c:pt idx="3407">
                  <c:v>0.23687</c:v>
                </c:pt>
                <c:pt idx="3408">
                  <c:v>0.236954</c:v>
                </c:pt>
                <c:pt idx="3409">
                  <c:v>0.23701520000000001</c:v>
                </c:pt>
                <c:pt idx="3410">
                  <c:v>0.2370631</c:v>
                </c:pt>
                <c:pt idx="3411">
                  <c:v>0.2371085</c:v>
                </c:pt>
                <c:pt idx="3412">
                  <c:v>0.2371597</c:v>
                </c:pt>
                <c:pt idx="3413">
                  <c:v>0.23721909999999999</c:v>
                </c:pt>
                <c:pt idx="3414">
                  <c:v>0.23728479999999999</c:v>
                </c:pt>
                <c:pt idx="3415">
                  <c:v>0.23735220000000001</c:v>
                </c:pt>
                <c:pt idx="3416">
                  <c:v>0.23741770000000001</c:v>
                </c:pt>
                <c:pt idx="3417">
                  <c:v>0.23748079999999999</c:v>
                </c:pt>
                <c:pt idx="3418">
                  <c:v>0.23754400000000001</c:v>
                </c:pt>
                <c:pt idx="3419">
                  <c:v>0.23761099999999999</c:v>
                </c:pt>
                <c:pt idx="3420">
                  <c:v>0.23768439999999999</c:v>
                </c:pt>
                <c:pt idx="3421">
                  <c:v>0.23776330000000001</c:v>
                </c:pt>
                <c:pt idx="3422">
                  <c:v>0.23784440000000001</c:v>
                </c:pt>
                <c:pt idx="3423">
                  <c:v>0.23792279999999999</c:v>
                </c:pt>
                <c:pt idx="3424">
                  <c:v>0.23799619999999999</c:v>
                </c:pt>
                <c:pt idx="3425">
                  <c:v>0.23806530000000001</c:v>
                </c:pt>
                <c:pt idx="3426">
                  <c:v>0.23813400000000001</c:v>
                </c:pt>
                <c:pt idx="3427">
                  <c:v>0.23820740000000001</c:v>
                </c:pt>
                <c:pt idx="3428">
                  <c:v>0.2382888</c:v>
                </c:pt>
                <c:pt idx="3429">
                  <c:v>0.23837810000000001</c:v>
                </c:pt>
                <c:pt idx="3430">
                  <c:v>0.23847189999999999</c:v>
                </c:pt>
                <c:pt idx="3431">
                  <c:v>0.23856520000000001</c:v>
                </c:pt>
                <c:pt idx="3432">
                  <c:v>0.23865420000000001</c:v>
                </c:pt>
                <c:pt idx="3433">
                  <c:v>0.2387377</c:v>
                </c:pt>
                <c:pt idx="3434">
                  <c:v>0.23881720000000001</c:v>
                </c:pt>
                <c:pt idx="3435">
                  <c:v>0.2388952</c:v>
                </c:pt>
                <c:pt idx="3436">
                  <c:v>0.23897309999999999</c:v>
                </c:pt>
                <c:pt idx="3437">
                  <c:v>0.23905000000000001</c:v>
                </c:pt>
                <c:pt idx="3438">
                  <c:v>0.239123</c:v>
                </c:pt>
                <c:pt idx="3439">
                  <c:v>0.23918900000000001</c:v>
                </c:pt>
                <c:pt idx="3440">
                  <c:v>0.23924670000000001</c:v>
                </c:pt>
                <c:pt idx="3441">
                  <c:v>0.23929729999999999</c:v>
                </c:pt>
                <c:pt idx="3442">
                  <c:v>0.23934440000000001</c:v>
                </c:pt>
                <c:pt idx="3443">
                  <c:v>0.23939070000000001</c:v>
                </c:pt>
                <c:pt idx="3444">
                  <c:v>0.2394367</c:v>
                </c:pt>
                <c:pt idx="3445">
                  <c:v>0.23948050000000001</c:v>
                </c:pt>
                <c:pt idx="3446">
                  <c:v>0.2395187</c:v>
                </c:pt>
                <c:pt idx="3447">
                  <c:v>0.2395506</c:v>
                </c:pt>
                <c:pt idx="3448">
                  <c:v>0.23958019999999999</c:v>
                </c:pt>
                <c:pt idx="3449">
                  <c:v>0.23961750000000001</c:v>
                </c:pt>
                <c:pt idx="3450">
                  <c:v>0.2396752</c:v>
                </c:pt>
                <c:pt idx="3451">
                  <c:v>0.23976439999999999</c:v>
                </c:pt>
                <c:pt idx="3452">
                  <c:v>0.23988889999999999</c:v>
                </c:pt>
                <c:pt idx="3453">
                  <c:v>0.24004210000000001</c:v>
                </c:pt>
                <c:pt idx="3454">
                  <c:v>0.24020739999999999</c:v>
                </c:pt>
                <c:pt idx="3455">
                  <c:v>0.24036250000000001</c:v>
                </c:pt>
                <c:pt idx="3456">
                  <c:v>0.2404886</c:v>
                </c:pt>
                <c:pt idx="3457">
                  <c:v>0.2405745</c:v>
                </c:pt>
                <c:pt idx="3458">
                  <c:v>0.24062149999999999</c:v>
                </c:pt>
                <c:pt idx="3459">
                  <c:v>0.24063970000000001</c:v>
                </c:pt>
                <c:pt idx="3460">
                  <c:v>0.2406451</c:v>
                </c:pt>
                <c:pt idx="3461">
                  <c:v>0.24065210000000001</c:v>
                </c:pt>
                <c:pt idx="3462">
                  <c:v>0.2406702</c:v>
                </c:pt>
                <c:pt idx="3463">
                  <c:v>0.24070230000000001</c:v>
                </c:pt>
                <c:pt idx="3464">
                  <c:v>0.24074609999999999</c:v>
                </c:pt>
                <c:pt idx="3465">
                  <c:v>0.24079680000000001</c:v>
                </c:pt>
                <c:pt idx="3466">
                  <c:v>0.24084920000000001</c:v>
                </c:pt>
                <c:pt idx="3467">
                  <c:v>0.2409</c:v>
                </c:pt>
                <c:pt idx="3468">
                  <c:v>0.240948</c:v>
                </c:pt>
                <c:pt idx="3469">
                  <c:v>0.24099300000000001</c:v>
                </c:pt>
                <c:pt idx="3470">
                  <c:v>0.24103579999999999</c:v>
                </c:pt>
                <c:pt idx="3471">
                  <c:v>0.24107790000000001</c:v>
                </c:pt>
                <c:pt idx="3472">
                  <c:v>0.2411218</c:v>
                </c:pt>
                <c:pt idx="3473">
                  <c:v>0.24117050000000001</c:v>
                </c:pt>
                <c:pt idx="3474">
                  <c:v>0.24122759999999999</c:v>
                </c:pt>
                <c:pt idx="3475">
                  <c:v>0.2412956</c:v>
                </c:pt>
                <c:pt idx="3476">
                  <c:v>0.24137439999999999</c:v>
                </c:pt>
                <c:pt idx="3477">
                  <c:v>0.2414608</c:v>
                </c:pt>
                <c:pt idx="3478">
                  <c:v>0.2415494</c:v>
                </c:pt>
                <c:pt idx="3479">
                  <c:v>0.2416346</c:v>
                </c:pt>
                <c:pt idx="3480">
                  <c:v>0.24171190000000001</c:v>
                </c:pt>
                <c:pt idx="3481">
                  <c:v>0.24178040000000001</c:v>
                </c:pt>
                <c:pt idx="3482">
                  <c:v>0.24184220000000001</c:v>
                </c:pt>
                <c:pt idx="3483">
                  <c:v>0.24190130000000001</c:v>
                </c:pt>
                <c:pt idx="3484">
                  <c:v>0.2419615</c:v>
                </c:pt>
                <c:pt idx="3485">
                  <c:v>0.2420245</c:v>
                </c:pt>
                <c:pt idx="3486">
                  <c:v>0.24208950000000001</c:v>
                </c:pt>
                <c:pt idx="3487">
                  <c:v>0.2421546</c:v>
                </c:pt>
                <c:pt idx="3488">
                  <c:v>0.2422174</c:v>
                </c:pt>
                <c:pt idx="3489">
                  <c:v>0.24227670000000001</c:v>
                </c:pt>
                <c:pt idx="3490">
                  <c:v>0.2423332</c:v>
                </c:pt>
                <c:pt idx="3491">
                  <c:v>0.24238779999999999</c:v>
                </c:pt>
                <c:pt idx="3492">
                  <c:v>0.2424413</c:v>
                </c:pt>
                <c:pt idx="3493">
                  <c:v>0.2424936</c:v>
                </c:pt>
                <c:pt idx="3494">
                  <c:v>0.24254339999999999</c:v>
                </c:pt>
                <c:pt idx="3495">
                  <c:v>0.24258950000000001</c:v>
                </c:pt>
                <c:pt idx="3496">
                  <c:v>0.24263190000000001</c:v>
                </c:pt>
                <c:pt idx="3497">
                  <c:v>0.24267250000000001</c:v>
                </c:pt>
                <c:pt idx="3498">
                  <c:v>0.24271499999999999</c:v>
                </c:pt>
                <c:pt idx="3499">
                  <c:v>0.2427627</c:v>
                </c:pt>
                <c:pt idx="3500">
                  <c:v>0.24281820000000001</c:v>
                </c:pt>
                <c:pt idx="3501">
                  <c:v>0.24288170000000001</c:v>
                </c:pt>
                <c:pt idx="3502">
                  <c:v>0.24295169999999999</c:v>
                </c:pt>
                <c:pt idx="3503">
                  <c:v>0.24302560000000001</c:v>
                </c:pt>
                <c:pt idx="3504">
                  <c:v>0.24310090000000001</c:v>
                </c:pt>
                <c:pt idx="3505">
                  <c:v>0.243176</c:v>
                </c:pt>
                <c:pt idx="3506">
                  <c:v>0.2432493</c:v>
                </c:pt>
                <c:pt idx="3507">
                  <c:v>0.2433187</c:v>
                </c:pt>
                <c:pt idx="3508">
                  <c:v>0.2433814</c:v>
                </c:pt>
                <c:pt idx="3509">
                  <c:v>0.24343300000000001</c:v>
                </c:pt>
                <c:pt idx="3510">
                  <c:v>0.2434703</c:v>
                </c:pt>
                <c:pt idx="3511">
                  <c:v>0.2434924</c:v>
                </c:pt>
                <c:pt idx="3512">
                  <c:v>0.2435022</c:v>
                </c:pt>
                <c:pt idx="3513">
                  <c:v>0.24350640000000001</c:v>
                </c:pt>
                <c:pt idx="3514">
                  <c:v>0.24351390000000001</c:v>
                </c:pt>
                <c:pt idx="3515">
                  <c:v>0.243533</c:v>
                </c:pt>
                <c:pt idx="3516">
                  <c:v>0.24356849999999999</c:v>
                </c:pt>
                <c:pt idx="3517">
                  <c:v>0.24362049999999999</c:v>
                </c:pt>
                <c:pt idx="3518">
                  <c:v>0.24368519999999999</c:v>
                </c:pt>
                <c:pt idx="3519">
                  <c:v>0.2437569</c:v>
                </c:pt>
                <c:pt idx="3520">
                  <c:v>0.24383060000000001</c:v>
                </c:pt>
                <c:pt idx="3521">
                  <c:v>0.2439037</c:v>
                </c:pt>
                <c:pt idx="3522">
                  <c:v>0.2439761</c:v>
                </c:pt>
                <c:pt idx="3523">
                  <c:v>0.24404899999999999</c:v>
                </c:pt>
                <c:pt idx="3524">
                  <c:v>0.24412339999999999</c:v>
                </c:pt>
                <c:pt idx="3525">
                  <c:v>0.24419869999999999</c:v>
                </c:pt>
                <c:pt idx="3526">
                  <c:v>0.24427280000000001</c:v>
                </c:pt>
                <c:pt idx="3527">
                  <c:v>0.2443428</c:v>
                </c:pt>
                <c:pt idx="3528">
                  <c:v>0.24440680000000001</c:v>
                </c:pt>
                <c:pt idx="3529">
                  <c:v>0.2444645</c:v>
                </c:pt>
                <c:pt idx="3530">
                  <c:v>0.24451709999999999</c:v>
                </c:pt>
                <c:pt idx="3531">
                  <c:v>0.24456639999999999</c:v>
                </c:pt>
                <c:pt idx="3532">
                  <c:v>0.24461350000000001</c:v>
                </c:pt>
                <c:pt idx="3533">
                  <c:v>0.24465880000000001</c:v>
                </c:pt>
                <c:pt idx="3534">
                  <c:v>0.244702</c:v>
                </c:pt>
                <c:pt idx="3535">
                  <c:v>0.24474360000000001</c:v>
                </c:pt>
                <c:pt idx="3536">
                  <c:v>0.24478430000000001</c:v>
                </c:pt>
                <c:pt idx="3537">
                  <c:v>0.2448263</c:v>
                </c:pt>
                <c:pt idx="3538">
                  <c:v>0.24487110000000001</c:v>
                </c:pt>
                <c:pt idx="3539">
                  <c:v>0.24491889999999999</c:v>
                </c:pt>
                <c:pt idx="3540">
                  <c:v>0.24496760000000001</c:v>
                </c:pt>
                <c:pt idx="3541">
                  <c:v>0.2450138</c:v>
                </c:pt>
                <c:pt idx="3542">
                  <c:v>0.24505399999999999</c:v>
                </c:pt>
                <c:pt idx="3543">
                  <c:v>0.24508779999999999</c:v>
                </c:pt>
                <c:pt idx="3544">
                  <c:v>0.24511830000000001</c:v>
                </c:pt>
                <c:pt idx="3545">
                  <c:v>0.24515149999999999</c:v>
                </c:pt>
                <c:pt idx="3546">
                  <c:v>0.24519489999999999</c:v>
                </c:pt>
                <c:pt idx="3547">
                  <c:v>0.24525379999999999</c:v>
                </c:pt>
                <c:pt idx="3548">
                  <c:v>0.24532950000000001</c:v>
                </c:pt>
                <c:pt idx="3549">
                  <c:v>0.2454181</c:v>
                </c:pt>
                <c:pt idx="3550">
                  <c:v>0.2455127</c:v>
                </c:pt>
                <c:pt idx="3551">
                  <c:v>0.24560589999999999</c:v>
                </c:pt>
                <c:pt idx="3552">
                  <c:v>0.2456921</c:v>
                </c:pt>
                <c:pt idx="3553">
                  <c:v>0.2457695</c:v>
                </c:pt>
                <c:pt idx="3554">
                  <c:v>0.24583930000000001</c:v>
                </c:pt>
                <c:pt idx="3555">
                  <c:v>0.24590329999999999</c:v>
                </c:pt>
                <c:pt idx="3556">
                  <c:v>0.2459626</c:v>
                </c:pt>
                <c:pt idx="3557">
                  <c:v>0.2460164</c:v>
                </c:pt>
                <c:pt idx="3558">
                  <c:v>0.24606210000000001</c:v>
                </c:pt>
                <c:pt idx="3559">
                  <c:v>0.24609809999999999</c:v>
                </c:pt>
                <c:pt idx="3560">
                  <c:v>0.24612410000000001</c:v>
                </c:pt>
                <c:pt idx="3561">
                  <c:v>0.24614340000000001</c:v>
                </c:pt>
                <c:pt idx="3562">
                  <c:v>0.24616060000000001</c:v>
                </c:pt>
                <c:pt idx="3563">
                  <c:v>0.24618010000000001</c:v>
                </c:pt>
                <c:pt idx="3564">
                  <c:v>0.24620510000000001</c:v>
                </c:pt>
                <c:pt idx="3565">
                  <c:v>0.2462355</c:v>
                </c:pt>
                <c:pt idx="3566">
                  <c:v>0.24626970000000001</c:v>
                </c:pt>
                <c:pt idx="3567">
                  <c:v>0.24630540000000001</c:v>
                </c:pt>
                <c:pt idx="3568">
                  <c:v>0.24634159999999999</c:v>
                </c:pt>
                <c:pt idx="3569">
                  <c:v>0.24637919999999999</c:v>
                </c:pt>
                <c:pt idx="3570">
                  <c:v>0.24642020000000001</c:v>
                </c:pt>
                <c:pt idx="3571">
                  <c:v>0.24646589999999999</c:v>
                </c:pt>
                <c:pt idx="3572">
                  <c:v>0.24651670000000001</c:v>
                </c:pt>
                <c:pt idx="3573">
                  <c:v>0.2465707</c:v>
                </c:pt>
                <c:pt idx="3574">
                  <c:v>0.24662619999999999</c:v>
                </c:pt>
                <c:pt idx="3575">
                  <c:v>0.2466816</c:v>
                </c:pt>
                <c:pt idx="3576">
                  <c:v>0.24673790000000001</c:v>
                </c:pt>
                <c:pt idx="3577">
                  <c:v>0.2467974</c:v>
                </c:pt>
                <c:pt idx="3578">
                  <c:v>0.24686230000000001</c:v>
                </c:pt>
                <c:pt idx="3579">
                  <c:v>0.24693309999999999</c:v>
                </c:pt>
                <c:pt idx="3580">
                  <c:v>0.2470069</c:v>
                </c:pt>
                <c:pt idx="3581">
                  <c:v>0.2470784</c:v>
                </c:pt>
                <c:pt idx="3582">
                  <c:v>0.2471411</c:v>
                </c:pt>
                <c:pt idx="3583">
                  <c:v>0.24719189999999999</c:v>
                </c:pt>
                <c:pt idx="3584">
                  <c:v>0.2472316</c:v>
                </c:pt>
                <c:pt idx="3585">
                  <c:v>0.2472657</c:v>
                </c:pt>
                <c:pt idx="3586">
                  <c:v>0.24730150000000001</c:v>
                </c:pt>
                <c:pt idx="3587">
                  <c:v>0.2473458</c:v>
                </c:pt>
                <c:pt idx="3588">
                  <c:v>0.2474006</c:v>
                </c:pt>
                <c:pt idx="3589">
                  <c:v>0.24746370000000001</c:v>
                </c:pt>
                <c:pt idx="3590">
                  <c:v>0.24752859999999999</c:v>
                </c:pt>
                <c:pt idx="3591">
                  <c:v>0.24758869999999999</c:v>
                </c:pt>
                <c:pt idx="3592">
                  <c:v>0.24764030000000001</c:v>
                </c:pt>
                <c:pt idx="3593">
                  <c:v>0.2476834</c:v>
                </c:pt>
                <c:pt idx="3594">
                  <c:v>0.24772169999999999</c:v>
                </c:pt>
                <c:pt idx="3595">
                  <c:v>0.24775920000000001</c:v>
                </c:pt>
                <c:pt idx="3596">
                  <c:v>0.2477994</c:v>
                </c:pt>
                <c:pt idx="3597">
                  <c:v>0.2478418</c:v>
                </c:pt>
                <c:pt idx="3598">
                  <c:v>0.24788350000000001</c:v>
                </c:pt>
                <c:pt idx="3599">
                  <c:v>0.247921</c:v>
                </c:pt>
                <c:pt idx="3600">
                  <c:v>0.2479527</c:v>
                </c:pt>
                <c:pt idx="3601">
                  <c:v>0.24797949999999999</c:v>
                </c:pt>
                <c:pt idx="3602">
                  <c:v>0.24800559999999999</c:v>
                </c:pt>
                <c:pt idx="3603">
                  <c:v>0.24803500000000001</c:v>
                </c:pt>
                <c:pt idx="3604">
                  <c:v>0.24807090000000001</c:v>
                </c:pt>
                <c:pt idx="3605">
                  <c:v>0.24811349999999999</c:v>
                </c:pt>
                <c:pt idx="3606">
                  <c:v>0.24816089999999999</c:v>
                </c:pt>
                <c:pt idx="3607">
                  <c:v>0.2482104</c:v>
                </c:pt>
                <c:pt idx="3608">
                  <c:v>0.2482607</c:v>
                </c:pt>
                <c:pt idx="3609">
                  <c:v>0.24831259999999999</c:v>
                </c:pt>
                <c:pt idx="3610">
                  <c:v>0.2483688</c:v>
                </c:pt>
                <c:pt idx="3611">
                  <c:v>0.24843219999999999</c:v>
                </c:pt>
                <c:pt idx="3612">
                  <c:v>0.24850369999999999</c:v>
                </c:pt>
                <c:pt idx="3613">
                  <c:v>0.24858150000000001</c:v>
                </c:pt>
                <c:pt idx="3614">
                  <c:v>0.24866150000000001</c:v>
                </c:pt>
                <c:pt idx="3615">
                  <c:v>0.2487386</c:v>
                </c:pt>
                <c:pt idx="3616">
                  <c:v>0.2488089</c:v>
                </c:pt>
                <c:pt idx="3617">
                  <c:v>0.24887020000000001</c:v>
                </c:pt>
                <c:pt idx="3618">
                  <c:v>0.24892259999999999</c:v>
                </c:pt>
                <c:pt idx="3619">
                  <c:v>0.2489661</c:v>
                </c:pt>
                <c:pt idx="3620">
                  <c:v>0.24900069999999999</c:v>
                </c:pt>
                <c:pt idx="3621">
                  <c:v>0.24902440000000001</c:v>
                </c:pt>
                <c:pt idx="3622">
                  <c:v>0.2490356</c:v>
                </c:pt>
                <c:pt idx="3623">
                  <c:v>0.2490337</c:v>
                </c:pt>
                <c:pt idx="3624">
                  <c:v>0.2490212</c:v>
                </c:pt>
                <c:pt idx="3625">
                  <c:v>0.24900439999999999</c:v>
                </c:pt>
                <c:pt idx="3626">
                  <c:v>0.2489915</c:v>
                </c:pt>
                <c:pt idx="3627">
                  <c:v>0.24899099999999999</c:v>
                </c:pt>
                <c:pt idx="3628">
                  <c:v>0.2490086</c:v>
                </c:pt>
                <c:pt idx="3629">
                  <c:v>0.24904599999999999</c:v>
                </c:pt>
                <c:pt idx="3630">
                  <c:v>0.24910070000000001</c:v>
                </c:pt>
                <c:pt idx="3631">
                  <c:v>0.24916720000000001</c:v>
                </c:pt>
                <c:pt idx="3632">
                  <c:v>0.24923989999999999</c:v>
                </c:pt>
                <c:pt idx="3633">
                  <c:v>0.24931329999999999</c:v>
                </c:pt>
                <c:pt idx="3634">
                  <c:v>0.24938460000000001</c:v>
                </c:pt>
                <c:pt idx="3635">
                  <c:v>0.2494526</c:v>
                </c:pt>
                <c:pt idx="3636">
                  <c:v>0.24951699999999999</c:v>
                </c:pt>
                <c:pt idx="3637">
                  <c:v>0.24957860000000001</c:v>
                </c:pt>
                <c:pt idx="3638">
                  <c:v>0.24963840000000001</c:v>
                </c:pt>
                <c:pt idx="3639">
                  <c:v>0.249698</c:v>
                </c:pt>
                <c:pt idx="3640">
                  <c:v>0.24975929999999999</c:v>
                </c:pt>
                <c:pt idx="3641">
                  <c:v>0.2498243</c:v>
                </c:pt>
                <c:pt idx="3642">
                  <c:v>0.2498937</c:v>
                </c:pt>
                <c:pt idx="3643">
                  <c:v>0.2499663</c:v>
                </c:pt>
                <c:pt idx="3644">
                  <c:v>0.2500385</c:v>
                </c:pt>
                <c:pt idx="3645">
                  <c:v>0.25010450000000001</c:v>
                </c:pt>
                <c:pt idx="3646">
                  <c:v>0.25015929999999997</c:v>
                </c:pt>
                <c:pt idx="3647">
                  <c:v>0.2501989</c:v>
                </c:pt>
                <c:pt idx="3648">
                  <c:v>0.25022309999999998</c:v>
                </c:pt>
                <c:pt idx="3649">
                  <c:v>0.25023519999999999</c:v>
                </c:pt>
                <c:pt idx="3650">
                  <c:v>0.25024109999999999</c:v>
                </c:pt>
                <c:pt idx="3651">
                  <c:v>0.25024750000000001</c:v>
                </c:pt>
                <c:pt idx="3652">
                  <c:v>0.25025979999999998</c:v>
                </c:pt>
                <c:pt idx="3653">
                  <c:v>0.2502817</c:v>
                </c:pt>
                <c:pt idx="3654">
                  <c:v>0.25031439999999999</c:v>
                </c:pt>
                <c:pt idx="3655">
                  <c:v>0.25035740000000001</c:v>
                </c:pt>
                <c:pt idx="3656">
                  <c:v>0.2504093</c:v>
                </c:pt>
                <c:pt idx="3657">
                  <c:v>0.25046750000000001</c:v>
                </c:pt>
                <c:pt idx="3658">
                  <c:v>0.25052930000000001</c:v>
                </c:pt>
                <c:pt idx="3659">
                  <c:v>0.25059150000000002</c:v>
                </c:pt>
                <c:pt idx="3660">
                  <c:v>0.25065150000000003</c:v>
                </c:pt>
                <c:pt idx="3661">
                  <c:v>0.25070799999999999</c:v>
                </c:pt>
                <c:pt idx="3662">
                  <c:v>0.25076229999999999</c:v>
                </c:pt>
                <c:pt idx="3663">
                  <c:v>0.25081799999999999</c:v>
                </c:pt>
                <c:pt idx="3664">
                  <c:v>0.25087999999999999</c:v>
                </c:pt>
                <c:pt idx="3665">
                  <c:v>0.25095279999999998</c:v>
                </c:pt>
                <c:pt idx="3666">
                  <c:v>0.25103779999999998</c:v>
                </c:pt>
                <c:pt idx="3667">
                  <c:v>0.25113200000000002</c:v>
                </c:pt>
                <c:pt idx="3668">
                  <c:v>0.25122850000000002</c:v>
                </c:pt>
                <c:pt idx="3669">
                  <c:v>0.2513185</c:v>
                </c:pt>
                <c:pt idx="3670">
                  <c:v>0.25139509999999998</c:v>
                </c:pt>
                <c:pt idx="3671">
                  <c:v>0.25145489999999998</c:v>
                </c:pt>
                <c:pt idx="3672">
                  <c:v>0.25149969999999999</c:v>
                </c:pt>
                <c:pt idx="3673">
                  <c:v>0.25153540000000002</c:v>
                </c:pt>
                <c:pt idx="3674">
                  <c:v>0.25156800000000001</c:v>
                </c:pt>
                <c:pt idx="3675">
                  <c:v>0.25160149999999998</c:v>
                </c:pt>
                <c:pt idx="3676">
                  <c:v>0.25163619999999998</c:v>
                </c:pt>
                <c:pt idx="3677">
                  <c:v>0.25166880000000003</c:v>
                </c:pt>
                <c:pt idx="3678">
                  <c:v>0.25169560000000002</c:v>
                </c:pt>
                <c:pt idx="3679">
                  <c:v>0.2517144</c:v>
                </c:pt>
                <c:pt idx="3680">
                  <c:v>0.25172640000000002</c:v>
                </c:pt>
                <c:pt idx="3681">
                  <c:v>0.25173640000000003</c:v>
                </c:pt>
                <c:pt idx="3682">
                  <c:v>0.25175059999999999</c:v>
                </c:pt>
                <c:pt idx="3683">
                  <c:v>0.251774</c:v>
                </c:pt>
                <c:pt idx="3684">
                  <c:v>0.25180940000000002</c:v>
                </c:pt>
                <c:pt idx="3685">
                  <c:v>0.25185689999999999</c:v>
                </c:pt>
                <c:pt idx="3686">
                  <c:v>0.2519151</c:v>
                </c:pt>
                <c:pt idx="3687">
                  <c:v>0.25198330000000002</c:v>
                </c:pt>
                <c:pt idx="3688">
                  <c:v>0.2520617</c:v>
                </c:pt>
                <c:pt idx="3689">
                  <c:v>0.2521506</c:v>
                </c:pt>
                <c:pt idx="3690">
                  <c:v>0.2522489</c:v>
                </c:pt>
                <c:pt idx="3691">
                  <c:v>0.25235210000000002</c:v>
                </c:pt>
                <c:pt idx="3692">
                  <c:v>0.25245299999999998</c:v>
                </c:pt>
                <c:pt idx="3693">
                  <c:v>0.25254209999999999</c:v>
                </c:pt>
                <c:pt idx="3694">
                  <c:v>0.252612</c:v>
                </c:pt>
                <c:pt idx="3695">
                  <c:v>0.2526603</c:v>
                </c:pt>
                <c:pt idx="3696">
                  <c:v>0.25269069999999999</c:v>
                </c:pt>
                <c:pt idx="3697">
                  <c:v>0.2527122</c:v>
                </c:pt>
                <c:pt idx="3698">
                  <c:v>0.25273469999999998</c:v>
                </c:pt>
                <c:pt idx="3699">
                  <c:v>0.2527663</c:v>
                </c:pt>
                <c:pt idx="3700">
                  <c:v>0.25280859999999999</c:v>
                </c:pt>
                <c:pt idx="3701">
                  <c:v>0.25285829999999998</c:v>
                </c:pt>
                <c:pt idx="3702">
                  <c:v>0.25290820000000003</c:v>
                </c:pt>
                <c:pt idx="3703">
                  <c:v>0.25295200000000001</c:v>
                </c:pt>
                <c:pt idx="3704">
                  <c:v>0.25298680000000001</c:v>
                </c:pt>
                <c:pt idx="3705">
                  <c:v>0.25301479999999998</c:v>
                </c:pt>
                <c:pt idx="3706">
                  <c:v>0.25304179999999998</c:v>
                </c:pt>
                <c:pt idx="3707">
                  <c:v>0.25307420000000003</c:v>
                </c:pt>
                <c:pt idx="3708">
                  <c:v>0.25311689999999998</c:v>
                </c:pt>
                <c:pt idx="3709">
                  <c:v>0.25317129999999999</c:v>
                </c:pt>
                <c:pt idx="3710">
                  <c:v>0.2532354</c:v>
                </c:pt>
                <c:pt idx="3711">
                  <c:v>0.25330550000000002</c:v>
                </c:pt>
                <c:pt idx="3712">
                  <c:v>0.2533782</c:v>
                </c:pt>
                <c:pt idx="3713">
                  <c:v>0.25345089999999998</c:v>
                </c:pt>
                <c:pt idx="3714">
                  <c:v>0.25352249999999998</c:v>
                </c:pt>
                <c:pt idx="3715">
                  <c:v>0.25359189999999998</c:v>
                </c:pt>
                <c:pt idx="3716">
                  <c:v>0.25365850000000001</c:v>
                </c:pt>
                <c:pt idx="3717">
                  <c:v>0.25372149999999999</c:v>
                </c:pt>
                <c:pt idx="3718">
                  <c:v>0.25378129999999999</c:v>
                </c:pt>
                <c:pt idx="3719">
                  <c:v>0.2538398</c:v>
                </c:pt>
                <c:pt idx="3720">
                  <c:v>0.25390040000000003</c:v>
                </c:pt>
                <c:pt idx="3721">
                  <c:v>0.25396609999999997</c:v>
                </c:pt>
                <c:pt idx="3722">
                  <c:v>0.25403779999999998</c:v>
                </c:pt>
                <c:pt idx="3723">
                  <c:v>0.25411289999999997</c:v>
                </c:pt>
                <c:pt idx="3724">
                  <c:v>0.2541853</c:v>
                </c:pt>
                <c:pt idx="3725">
                  <c:v>0.25424750000000002</c:v>
                </c:pt>
                <c:pt idx="3726">
                  <c:v>0.25429360000000001</c:v>
                </c:pt>
                <c:pt idx="3727">
                  <c:v>0.25432329999999997</c:v>
                </c:pt>
                <c:pt idx="3728">
                  <c:v>0.2543415</c:v>
                </c:pt>
                <c:pt idx="3729">
                  <c:v>0.25435720000000001</c:v>
                </c:pt>
                <c:pt idx="3730">
                  <c:v>0.25437969999999999</c:v>
                </c:pt>
                <c:pt idx="3731">
                  <c:v>0.25441449999999999</c:v>
                </c:pt>
                <c:pt idx="3732">
                  <c:v>0.25446160000000001</c:v>
                </c:pt>
                <c:pt idx="3733">
                  <c:v>0.2545153</c:v>
                </c:pt>
                <c:pt idx="3734">
                  <c:v>0.25456810000000002</c:v>
                </c:pt>
                <c:pt idx="3735">
                  <c:v>0.25461440000000002</c:v>
                </c:pt>
                <c:pt idx="3736">
                  <c:v>0.25465339999999997</c:v>
                </c:pt>
                <c:pt idx="3737">
                  <c:v>0.254689</c:v>
                </c:pt>
                <c:pt idx="3738">
                  <c:v>0.25472739999999999</c:v>
                </c:pt>
                <c:pt idx="3739">
                  <c:v>0.25477369999999999</c:v>
                </c:pt>
                <c:pt idx="3740">
                  <c:v>0.25482890000000002</c:v>
                </c:pt>
                <c:pt idx="3741">
                  <c:v>0.25488870000000002</c:v>
                </c:pt>
                <c:pt idx="3742">
                  <c:v>0.25494660000000002</c:v>
                </c:pt>
                <c:pt idx="3743">
                  <c:v>0.25499640000000001</c:v>
                </c:pt>
                <c:pt idx="3744">
                  <c:v>0.2550365</c:v>
                </c:pt>
                <c:pt idx="3745">
                  <c:v>0.25507059999999998</c:v>
                </c:pt>
                <c:pt idx="3746">
                  <c:v>0.25510630000000001</c:v>
                </c:pt>
                <c:pt idx="3747">
                  <c:v>0.25515199999999999</c:v>
                </c:pt>
                <c:pt idx="3748">
                  <c:v>0.25521359999999998</c:v>
                </c:pt>
                <c:pt idx="3749">
                  <c:v>0.25529190000000002</c:v>
                </c:pt>
                <c:pt idx="3750">
                  <c:v>0.25538349999999999</c:v>
                </c:pt>
                <c:pt idx="3751">
                  <c:v>0.25548120000000002</c:v>
                </c:pt>
                <c:pt idx="3752">
                  <c:v>0.25557790000000002</c:v>
                </c:pt>
                <c:pt idx="3753">
                  <c:v>0.2556678</c:v>
                </c:pt>
                <c:pt idx="3754">
                  <c:v>0.2557469</c:v>
                </c:pt>
                <c:pt idx="3755">
                  <c:v>0.25581320000000002</c:v>
                </c:pt>
                <c:pt idx="3756">
                  <c:v>0.25586589999999998</c:v>
                </c:pt>
                <c:pt idx="3757">
                  <c:v>0.25590560000000001</c:v>
                </c:pt>
                <c:pt idx="3758">
                  <c:v>0.25593440000000001</c:v>
                </c:pt>
                <c:pt idx="3759">
                  <c:v>0.25595669999999998</c:v>
                </c:pt>
                <c:pt idx="3760">
                  <c:v>0.25597950000000003</c:v>
                </c:pt>
                <c:pt idx="3761">
                  <c:v>0.25601010000000002</c:v>
                </c:pt>
                <c:pt idx="3762">
                  <c:v>0.25605450000000002</c:v>
                </c:pt>
                <c:pt idx="3763">
                  <c:v>0.25611489999999998</c:v>
                </c:pt>
                <c:pt idx="3764">
                  <c:v>0.2561889</c:v>
                </c:pt>
                <c:pt idx="3765">
                  <c:v>0.25626949999999998</c:v>
                </c:pt>
                <c:pt idx="3766">
                  <c:v>0.25634839999999998</c:v>
                </c:pt>
                <c:pt idx="3767">
                  <c:v>0.25641920000000001</c:v>
                </c:pt>
                <c:pt idx="3768">
                  <c:v>0.25647930000000002</c:v>
                </c:pt>
                <c:pt idx="3769">
                  <c:v>0.25653009999999998</c:v>
                </c:pt>
                <c:pt idx="3770">
                  <c:v>0.25657619999999998</c:v>
                </c:pt>
                <c:pt idx="3771">
                  <c:v>0.25662200000000002</c:v>
                </c:pt>
                <c:pt idx="3772">
                  <c:v>0.25667030000000002</c:v>
                </c:pt>
                <c:pt idx="3773">
                  <c:v>0.25672119999999998</c:v>
                </c:pt>
                <c:pt idx="3774">
                  <c:v>0.25677309999999998</c:v>
                </c:pt>
                <c:pt idx="3775">
                  <c:v>0.25682490000000002</c:v>
                </c:pt>
                <c:pt idx="3776">
                  <c:v>0.25687690000000002</c:v>
                </c:pt>
                <c:pt idx="3777">
                  <c:v>0.25693129999999997</c:v>
                </c:pt>
                <c:pt idx="3778">
                  <c:v>0.25699119999999998</c:v>
                </c:pt>
                <c:pt idx="3779">
                  <c:v>0.25705830000000002</c:v>
                </c:pt>
                <c:pt idx="3780">
                  <c:v>0.25713190000000002</c:v>
                </c:pt>
                <c:pt idx="3781">
                  <c:v>0.25720860000000001</c:v>
                </c:pt>
                <c:pt idx="3782">
                  <c:v>0.25728420000000002</c:v>
                </c:pt>
                <c:pt idx="3783">
                  <c:v>0.2573551</c:v>
                </c:pt>
                <c:pt idx="3784">
                  <c:v>0.25742029999999999</c:v>
                </c:pt>
                <c:pt idx="3785">
                  <c:v>0.25748179999999998</c:v>
                </c:pt>
                <c:pt idx="3786">
                  <c:v>0.25754250000000001</c:v>
                </c:pt>
                <c:pt idx="3787">
                  <c:v>0.25760529999999998</c:v>
                </c:pt>
                <c:pt idx="3788">
                  <c:v>0.25767089999999998</c:v>
                </c:pt>
                <c:pt idx="3789">
                  <c:v>0.25773790000000002</c:v>
                </c:pt>
                <c:pt idx="3790">
                  <c:v>0.25780409999999998</c:v>
                </c:pt>
                <c:pt idx="3791">
                  <c:v>0.25786759999999997</c:v>
                </c:pt>
                <c:pt idx="3792">
                  <c:v>0.25792880000000001</c:v>
                </c:pt>
                <c:pt idx="3793">
                  <c:v>0.25798989999999999</c:v>
                </c:pt>
                <c:pt idx="3794">
                  <c:v>0.25805319999999998</c:v>
                </c:pt>
                <c:pt idx="3795">
                  <c:v>0.25812020000000002</c:v>
                </c:pt>
                <c:pt idx="3796">
                  <c:v>0.25818999999999998</c:v>
                </c:pt>
                <c:pt idx="3797">
                  <c:v>0.25825979999999998</c:v>
                </c:pt>
                <c:pt idx="3798">
                  <c:v>0.25832640000000001</c:v>
                </c:pt>
                <c:pt idx="3799">
                  <c:v>0.25838870000000003</c:v>
                </c:pt>
                <c:pt idx="3800">
                  <c:v>0.25844830000000002</c:v>
                </c:pt>
                <c:pt idx="3801">
                  <c:v>0.25850899999999999</c:v>
                </c:pt>
                <c:pt idx="3802">
                  <c:v>0.2585751</c:v>
                </c:pt>
                <c:pt idx="3803">
                  <c:v>0.2586483</c:v>
                </c:pt>
                <c:pt idx="3804">
                  <c:v>0.25872719999999999</c:v>
                </c:pt>
                <c:pt idx="3805">
                  <c:v>0.2588066</c:v>
                </c:pt>
                <c:pt idx="3806">
                  <c:v>0.25888</c:v>
                </c:pt>
                <c:pt idx="3807">
                  <c:v>0.25894299999999998</c:v>
                </c:pt>
                <c:pt idx="3808">
                  <c:v>0.25899480000000002</c:v>
                </c:pt>
                <c:pt idx="3809">
                  <c:v>0.25903949999999998</c:v>
                </c:pt>
                <c:pt idx="3810">
                  <c:v>0.25908369999999997</c:v>
                </c:pt>
                <c:pt idx="3811">
                  <c:v>0.25913439999999999</c:v>
                </c:pt>
                <c:pt idx="3812">
                  <c:v>0.25919560000000003</c:v>
                </c:pt>
                <c:pt idx="3813">
                  <c:v>0.25926769999999999</c:v>
                </c:pt>
                <c:pt idx="3814">
                  <c:v>0.25934770000000001</c:v>
                </c:pt>
                <c:pt idx="3815">
                  <c:v>0.2594303</c:v>
                </c:pt>
                <c:pt idx="3816">
                  <c:v>0.25951160000000001</c:v>
                </c:pt>
                <c:pt idx="3817">
                  <c:v>0.25958880000000001</c:v>
                </c:pt>
                <c:pt idx="3818">
                  <c:v>0.25966109999999998</c:v>
                </c:pt>
                <c:pt idx="3819">
                  <c:v>0.25972879999999998</c:v>
                </c:pt>
                <c:pt idx="3820">
                  <c:v>0.25979200000000002</c:v>
                </c:pt>
                <c:pt idx="3821">
                  <c:v>0.2598509</c:v>
                </c:pt>
                <c:pt idx="3822">
                  <c:v>0.2599052</c:v>
                </c:pt>
                <c:pt idx="3823">
                  <c:v>0.25995600000000002</c:v>
                </c:pt>
                <c:pt idx="3824">
                  <c:v>0.26000509999999999</c:v>
                </c:pt>
                <c:pt idx="3825">
                  <c:v>0.26005549999999999</c:v>
                </c:pt>
                <c:pt idx="3826">
                  <c:v>0.26011069999999997</c:v>
                </c:pt>
                <c:pt idx="3827">
                  <c:v>0.26017269999999998</c:v>
                </c:pt>
                <c:pt idx="3828">
                  <c:v>0.26024199999999997</c:v>
                </c:pt>
                <c:pt idx="3829">
                  <c:v>0.26031739999999998</c:v>
                </c:pt>
                <c:pt idx="3830">
                  <c:v>0.26039709999999999</c:v>
                </c:pt>
                <c:pt idx="3831">
                  <c:v>0.26047949999999997</c:v>
                </c:pt>
                <c:pt idx="3832">
                  <c:v>0.26056370000000001</c:v>
                </c:pt>
                <c:pt idx="3833">
                  <c:v>0.26064969999999998</c:v>
                </c:pt>
                <c:pt idx="3834">
                  <c:v>0.26073689999999999</c:v>
                </c:pt>
                <c:pt idx="3835">
                  <c:v>0.26082379999999999</c:v>
                </c:pt>
                <c:pt idx="3836">
                  <c:v>0.26090730000000001</c:v>
                </c:pt>
                <c:pt idx="3837">
                  <c:v>0.26098460000000001</c:v>
                </c:pt>
                <c:pt idx="3838">
                  <c:v>0.26105349999999999</c:v>
                </c:pt>
                <c:pt idx="3839">
                  <c:v>0.26111440000000002</c:v>
                </c:pt>
                <c:pt idx="3840">
                  <c:v>0.26117040000000002</c:v>
                </c:pt>
                <c:pt idx="3841">
                  <c:v>0.26122600000000001</c:v>
                </c:pt>
                <c:pt idx="3842">
                  <c:v>0.2612855</c:v>
                </c:pt>
                <c:pt idx="3843">
                  <c:v>0.26135140000000001</c:v>
                </c:pt>
                <c:pt idx="3844">
                  <c:v>0.26142349999999998</c:v>
                </c:pt>
                <c:pt idx="3845">
                  <c:v>0.2614998</c:v>
                </c:pt>
                <c:pt idx="3846">
                  <c:v>0.26157819999999998</c:v>
                </c:pt>
                <c:pt idx="3847">
                  <c:v>0.26165759999999999</c:v>
                </c:pt>
                <c:pt idx="3848">
                  <c:v>0.26173790000000002</c:v>
                </c:pt>
                <c:pt idx="3849">
                  <c:v>0.26182</c:v>
                </c:pt>
                <c:pt idx="3850">
                  <c:v>0.26190330000000001</c:v>
                </c:pt>
                <c:pt idx="3851">
                  <c:v>0.26198569999999999</c:v>
                </c:pt>
                <c:pt idx="3852">
                  <c:v>0.26206239999999997</c:v>
                </c:pt>
                <c:pt idx="3853">
                  <c:v>0.26212920000000001</c:v>
                </c:pt>
                <c:pt idx="3854">
                  <c:v>0.26218340000000001</c:v>
                </c:pt>
                <c:pt idx="3855">
                  <c:v>0.26222669999999998</c:v>
                </c:pt>
                <c:pt idx="3856">
                  <c:v>0.26226430000000001</c:v>
                </c:pt>
                <c:pt idx="3857">
                  <c:v>0.26230310000000001</c:v>
                </c:pt>
                <c:pt idx="3858">
                  <c:v>0.262349</c:v>
                </c:pt>
                <c:pt idx="3859">
                  <c:v>0.26240400000000003</c:v>
                </c:pt>
                <c:pt idx="3860">
                  <c:v>0.2624649</c:v>
                </c:pt>
                <c:pt idx="3861">
                  <c:v>0.26252560000000003</c:v>
                </c:pt>
                <c:pt idx="3862">
                  <c:v>0.26257999999999998</c:v>
                </c:pt>
                <c:pt idx="3863">
                  <c:v>0.26262609999999997</c:v>
                </c:pt>
                <c:pt idx="3864">
                  <c:v>0.26266669999999998</c:v>
                </c:pt>
                <c:pt idx="3865">
                  <c:v>0.26270929999999998</c:v>
                </c:pt>
                <c:pt idx="3866">
                  <c:v>0.26276319999999997</c:v>
                </c:pt>
                <c:pt idx="3867">
                  <c:v>0.2628354</c:v>
                </c:pt>
                <c:pt idx="3868">
                  <c:v>0.26292850000000001</c:v>
                </c:pt>
                <c:pt idx="3869">
                  <c:v>0.26303939999999998</c:v>
                </c:pt>
                <c:pt idx="3870">
                  <c:v>0.26316119999999998</c:v>
                </c:pt>
                <c:pt idx="3871">
                  <c:v>0.26328639999999998</c:v>
                </c:pt>
                <c:pt idx="3872">
                  <c:v>0.26340849999999999</c:v>
                </c:pt>
                <c:pt idx="3873">
                  <c:v>0.26352350000000002</c:v>
                </c:pt>
                <c:pt idx="3874">
                  <c:v>0.26362970000000002</c:v>
                </c:pt>
                <c:pt idx="3875">
                  <c:v>0.26372649999999997</c:v>
                </c:pt>
                <c:pt idx="3876">
                  <c:v>0.26381320000000003</c:v>
                </c:pt>
                <c:pt idx="3877">
                  <c:v>0.2638895</c:v>
                </c:pt>
                <c:pt idx="3878">
                  <c:v>0.26395560000000001</c:v>
                </c:pt>
                <c:pt idx="3879">
                  <c:v>0.26401350000000001</c:v>
                </c:pt>
                <c:pt idx="3880">
                  <c:v>0.2640672</c:v>
                </c:pt>
                <c:pt idx="3881">
                  <c:v>0.26412180000000002</c:v>
                </c:pt>
                <c:pt idx="3882">
                  <c:v>0.2641812</c:v>
                </c:pt>
                <c:pt idx="3883">
                  <c:v>0.26424779999999998</c:v>
                </c:pt>
                <c:pt idx="3884">
                  <c:v>0.26432080000000002</c:v>
                </c:pt>
                <c:pt idx="3885">
                  <c:v>0.26439760000000001</c:v>
                </c:pt>
                <c:pt idx="3886">
                  <c:v>0.2644765</c:v>
                </c:pt>
                <c:pt idx="3887">
                  <c:v>0.2645574</c:v>
                </c:pt>
                <c:pt idx="3888">
                  <c:v>0.2646425</c:v>
                </c:pt>
                <c:pt idx="3889">
                  <c:v>0.264735</c:v>
                </c:pt>
                <c:pt idx="3890">
                  <c:v>0.26483590000000001</c:v>
                </c:pt>
                <c:pt idx="3891">
                  <c:v>0.2649434</c:v>
                </c:pt>
                <c:pt idx="3892">
                  <c:v>0.26505060000000003</c:v>
                </c:pt>
                <c:pt idx="3893">
                  <c:v>0.2651481</c:v>
                </c:pt>
                <c:pt idx="3894">
                  <c:v>0.26522770000000001</c:v>
                </c:pt>
                <c:pt idx="3895">
                  <c:v>0.26528499999999999</c:v>
                </c:pt>
                <c:pt idx="3896">
                  <c:v>0.26532159999999999</c:v>
                </c:pt>
                <c:pt idx="3897">
                  <c:v>0.26534410000000003</c:v>
                </c:pt>
                <c:pt idx="3898">
                  <c:v>0.26536270000000001</c:v>
                </c:pt>
                <c:pt idx="3899">
                  <c:v>0.26538600000000001</c:v>
                </c:pt>
                <c:pt idx="3900">
                  <c:v>0.26541880000000001</c:v>
                </c:pt>
                <c:pt idx="3901">
                  <c:v>0.26546239999999999</c:v>
                </c:pt>
                <c:pt idx="3902">
                  <c:v>0.26551459999999999</c:v>
                </c:pt>
                <c:pt idx="3903">
                  <c:v>0.2655729</c:v>
                </c:pt>
                <c:pt idx="3904">
                  <c:v>0.26563609999999999</c:v>
                </c:pt>
                <c:pt idx="3905">
                  <c:v>0.26570480000000002</c:v>
                </c:pt>
                <c:pt idx="3906">
                  <c:v>0.26578160000000001</c:v>
                </c:pt>
                <c:pt idx="3907">
                  <c:v>0.26586729999999997</c:v>
                </c:pt>
                <c:pt idx="3908">
                  <c:v>0.26596160000000002</c:v>
                </c:pt>
                <c:pt idx="3909">
                  <c:v>0.26606150000000001</c:v>
                </c:pt>
                <c:pt idx="3910">
                  <c:v>0.26616200000000001</c:v>
                </c:pt>
                <c:pt idx="3911">
                  <c:v>0.26625910000000003</c:v>
                </c:pt>
                <c:pt idx="3912">
                  <c:v>0.26634999999999998</c:v>
                </c:pt>
                <c:pt idx="3913">
                  <c:v>0.26643450000000002</c:v>
                </c:pt>
                <c:pt idx="3914">
                  <c:v>0.26651360000000002</c:v>
                </c:pt>
                <c:pt idx="3915">
                  <c:v>0.26658929999999997</c:v>
                </c:pt>
                <c:pt idx="3916">
                  <c:v>0.26666269999999997</c:v>
                </c:pt>
                <c:pt idx="3917">
                  <c:v>0.26673469999999999</c:v>
                </c:pt>
                <c:pt idx="3918">
                  <c:v>0.26680569999999998</c:v>
                </c:pt>
                <c:pt idx="3919">
                  <c:v>0.26687680000000003</c:v>
                </c:pt>
                <c:pt idx="3920">
                  <c:v>0.26695000000000002</c:v>
                </c:pt>
                <c:pt idx="3921">
                  <c:v>0.26702710000000002</c:v>
                </c:pt>
                <c:pt idx="3922">
                  <c:v>0.26710929999999999</c:v>
                </c:pt>
                <c:pt idx="3923">
                  <c:v>0.26719619999999999</c:v>
                </c:pt>
                <c:pt idx="3924">
                  <c:v>0.26728570000000001</c:v>
                </c:pt>
                <c:pt idx="3925">
                  <c:v>0.26737559999999999</c:v>
                </c:pt>
                <c:pt idx="3926">
                  <c:v>0.26746389999999998</c:v>
                </c:pt>
                <c:pt idx="3927">
                  <c:v>0.26755089999999998</c:v>
                </c:pt>
                <c:pt idx="3928">
                  <c:v>0.2676385</c:v>
                </c:pt>
                <c:pt idx="3929">
                  <c:v>0.26772899999999999</c:v>
                </c:pt>
                <c:pt idx="3930">
                  <c:v>0.26782289999999997</c:v>
                </c:pt>
                <c:pt idx="3931">
                  <c:v>0.26791809999999999</c:v>
                </c:pt>
                <c:pt idx="3932">
                  <c:v>0.26801000000000003</c:v>
                </c:pt>
                <c:pt idx="3933">
                  <c:v>0.26809260000000001</c:v>
                </c:pt>
                <c:pt idx="3934">
                  <c:v>0.26816210000000001</c:v>
                </c:pt>
                <c:pt idx="3935">
                  <c:v>0.26821830000000002</c:v>
                </c:pt>
                <c:pt idx="3936">
                  <c:v>0.268266</c:v>
                </c:pt>
                <c:pt idx="3937">
                  <c:v>0.26831250000000001</c:v>
                </c:pt>
                <c:pt idx="3938">
                  <c:v>0.2683662</c:v>
                </c:pt>
                <c:pt idx="3939">
                  <c:v>0.26843289999999997</c:v>
                </c:pt>
                <c:pt idx="3940">
                  <c:v>0.26851409999999998</c:v>
                </c:pt>
                <c:pt idx="3941">
                  <c:v>0.2686075</c:v>
                </c:pt>
                <c:pt idx="3942">
                  <c:v>0.26870840000000001</c:v>
                </c:pt>
                <c:pt idx="3943">
                  <c:v>0.26881129999999998</c:v>
                </c:pt>
                <c:pt idx="3944">
                  <c:v>0.26891229999999999</c:v>
                </c:pt>
                <c:pt idx="3945">
                  <c:v>0.26900859999999999</c:v>
                </c:pt>
                <c:pt idx="3946">
                  <c:v>0.26909919999999998</c:v>
                </c:pt>
                <c:pt idx="3947">
                  <c:v>0.26918389999999998</c:v>
                </c:pt>
                <c:pt idx="3948">
                  <c:v>0.26926369999999999</c:v>
                </c:pt>
                <c:pt idx="3949">
                  <c:v>0.26934069999999999</c:v>
                </c:pt>
                <c:pt idx="3950">
                  <c:v>0.26941969999999998</c:v>
                </c:pt>
                <c:pt idx="3951">
                  <c:v>0.2695072</c:v>
                </c:pt>
                <c:pt idx="3952">
                  <c:v>0.26960899999999999</c:v>
                </c:pt>
                <c:pt idx="3953">
                  <c:v>0.26972879999999999</c:v>
                </c:pt>
                <c:pt idx="3954">
                  <c:v>0.26986450000000001</c:v>
                </c:pt>
                <c:pt idx="3955">
                  <c:v>0.27000859999999999</c:v>
                </c:pt>
                <c:pt idx="3956">
                  <c:v>0.27014870000000002</c:v>
                </c:pt>
                <c:pt idx="3957">
                  <c:v>0.27027269999999998</c:v>
                </c:pt>
                <c:pt idx="3958">
                  <c:v>0.27037369999999999</c:v>
                </c:pt>
                <c:pt idx="3959">
                  <c:v>0.27045269999999999</c:v>
                </c:pt>
                <c:pt idx="3960">
                  <c:v>0.2705185</c:v>
                </c:pt>
                <c:pt idx="3961">
                  <c:v>0.27058559999999998</c:v>
                </c:pt>
                <c:pt idx="3962">
                  <c:v>0.2706674</c:v>
                </c:pt>
                <c:pt idx="3963">
                  <c:v>0.27077129999999999</c:v>
                </c:pt>
                <c:pt idx="3964">
                  <c:v>0.2708969</c:v>
                </c:pt>
                <c:pt idx="3965">
                  <c:v>0.27103559999999999</c:v>
                </c:pt>
                <c:pt idx="3966">
                  <c:v>0.27117619999999998</c:v>
                </c:pt>
                <c:pt idx="3967">
                  <c:v>0.2713081</c:v>
                </c:pt>
                <c:pt idx="3968">
                  <c:v>0.27142490000000002</c:v>
                </c:pt>
                <c:pt idx="3969">
                  <c:v>0.27152530000000002</c:v>
                </c:pt>
                <c:pt idx="3970">
                  <c:v>0.2716112</c:v>
                </c:pt>
                <c:pt idx="3971">
                  <c:v>0.27168419999999999</c:v>
                </c:pt>
                <c:pt idx="3972">
                  <c:v>0.2717445</c:v>
                </c:pt>
                <c:pt idx="3973">
                  <c:v>0.271791</c:v>
                </c:pt>
                <c:pt idx="3974">
                  <c:v>0.2718238</c:v>
                </c:pt>
                <c:pt idx="3975">
                  <c:v>0.2718467</c:v>
                </c:pt>
                <c:pt idx="3976">
                  <c:v>0.2718682</c:v>
                </c:pt>
                <c:pt idx="3977">
                  <c:v>0.27189980000000002</c:v>
                </c:pt>
                <c:pt idx="3978">
                  <c:v>0.27195249999999999</c:v>
                </c:pt>
                <c:pt idx="3979">
                  <c:v>0.27203379999999999</c:v>
                </c:pt>
                <c:pt idx="3980">
                  <c:v>0.27214490000000002</c:v>
                </c:pt>
                <c:pt idx="3981">
                  <c:v>0.2722813</c:v>
                </c:pt>
                <c:pt idx="3982">
                  <c:v>0.27243529999999999</c:v>
                </c:pt>
                <c:pt idx="3983">
                  <c:v>0.27260020000000001</c:v>
                </c:pt>
                <c:pt idx="3984">
                  <c:v>0.27277240000000003</c:v>
                </c:pt>
                <c:pt idx="3985">
                  <c:v>0.27295140000000001</c:v>
                </c:pt>
                <c:pt idx="3986">
                  <c:v>0.27313739999999997</c:v>
                </c:pt>
                <c:pt idx="3987">
                  <c:v>0.27332869999999998</c:v>
                </c:pt>
                <c:pt idx="3988">
                  <c:v>0.27351969999999998</c:v>
                </c:pt>
                <c:pt idx="3989">
                  <c:v>0.2737018</c:v>
                </c:pt>
                <c:pt idx="3990">
                  <c:v>0.27386630000000001</c:v>
                </c:pt>
                <c:pt idx="3991">
                  <c:v>0.27400799999999997</c:v>
                </c:pt>
                <c:pt idx="3992">
                  <c:v>0.27412789999999998</c:v>
                </c:pt>
                <c:pt idx="3993">
                  <c:v>0.27423239999999999</c:v>
                </c:pt>
                <c:pt idx="3994">
                  <c:v>0.2743313</c:v>
                </c:pt>
                <c:pt idx="3995">
                  <c:v>0.27443299999999998</c:v>
                </c:pt>
                <c:pt idx="3996">
                  <c:v>0.27454469999999997</c:v>
                </c:pt>
                <c:pt idx="3997">
                  <c:v>0.27467079999999999</c:v>
                </c:pt>
                <c:pt idx="3998">
                  <c:v>0.27481480000000003</c:v>
                </c:pt>
                <c:pt idx="3999">
                  <c:v>0.27498020000000001</c:v>
                </c:pt>
                <c:pt idx="4000">
                  <c:v>0.27517079999999999</c:v>
                </c:pt>
                <c:pt idx="4001">
                  <c:v>0.27538770000000001</c:v>
                </c:pt>
                <c:pt idx="4002">
                  <c:v>0.2756265</c:v>
                </c:pt>
                <c:pt idx="4003">
                  <c:v>0.2758758</c:v>
                </c:pt>
                <c:pt idx="4004">
                  <c:v>0.27611819999999998</c:v>
                </c:pt>
                <c:pt idx="4005">
                  <c:v>0.27633449999999998</c:v>
                </c:pt>
                <c:pt idx="4006">
                  <c:v>0.27651199999999998</c:v>
                </c:pt>
                <c:pt idx="4007">
                  <c:v>0.27664860000000002</c:v>
                </c:pt>
                <c:pt idx="4008">
                  <c:v>0.27675450000000001</c:v>
                </c:pt>
                <c:pt idx="4009">
                  <c:v>0.2768467</c:v>
                </c:pt>
                <c:pt idx="4010">
                  <c:v>0.27694229999999997</c:v>
                </c:pt>
                <c:pt idx="4011">
                  <c:v>0.27705079999999999</c:v>
                </c:pt>
                <c:pt idx="4012">
                  <c:v>0.27717059999999999</c:v>
                </c:pt>
                <c:pt idx="4013">
                  <c:v>0.27728999999999998</c:v>
                </c:pt>
                <c:pt idx="4014">
                  <c:v>0.27739390000000003</c:v>
                </c:pt>
                <c:pt idx="4015">
                  <c:v>0.27747070000000001</c:v>
                </c:pt>
                <c:pt idx="4016">
                  <c:v>0.2775164</c:v>
                </c:pt>
                <c:pt idx="4017">
                  <c:v>0.27753670000000003</c:v>
                </c:pt>
                <c:pt idx="4018">
                  <c:v>0.27754259999999997</c:v>
                </c:pt>
                <c:pt idx="4019">
                  <c:v>0.27754669999999998</c:v>
                </c:pt>
                <c:pt idx="4020">
                  <c:v>0.2775589</c:v>
                </c:pt>
                <c:pt idx="4021">
                  <c:v>0.2775842</c:v>
                </c:pt>
                <c:pt idx="4022">
                  <c:v>0.27762500000000001</c:v>
                </c:pt>
                <c:pt idx="4023">
                  <c:v>0.2776827</c:v>
                </c:pt>
                <c:pt idx="4024">
                  <c:v>0.27775810000000001</c:v>
                </c:pt>
                <c:pt idx="4025">
                  <c:v>0.27785070000000001</c:v>
                </c:pt>
                <c:pt idx="4026">
                  <c:v>0.2779567</c:v>
                </c:pt>
                <c:pt idx="4027">
                  <c:v>0.2780685</c:v>
                </c:pt>
                <c:pt idx="4028">
                  <c:v>0.27817649999999999</c:v>
                </c:pt>
                <c:pt idx="4029">
                  <c:v>0.27827580000000002</c:v>
                </c:pt>
                <c:pt idx="4030">
                  <c:v>0.27837030000000001</c:v>
                </c:pt>
                <c:pt idx="4031">
                  <c:v>0.27847660000000002</c:v>
                </c:pt>
                <c:pt idx="4032">
                  <c:v>0.27861809999999998</c:v>
                </c:pt>
                <c:pt idx="4033">
                  <c:v>0.27881470000000003</c:v>
                </c:pt>
                <c:pt idx="4034">
                  <c:v>0.27906910000000001</c:v>
                </c:pt>
                <c:pt idx="4035">
                  <c:v>0.27935680000000002</c:v>
                </c:pt>
                <c:pt idx="4036">
                  <c:v>0.27962629999999999</c:v>
                </c:pt>
                <c:pt idx="4037">
                  <c:v>0.27981050000000002</c:v>
                </c:pt>
                <c:pt idx="4038">
                  <c:v>0.27985359999999998</c:v>
                </c:pt>
                <c:pt idx="4039">
                  <c:v>0.27972459999999999</c:v>
                </c:pt>
                <c:pt idx="4040">
                  <c:v>0.27942879999999998</c:v>
                </c:pt>
                <c:pt idx="4041">
                  <c:v>0.27900150000000001</c:v>
                </c:pt>
                <c:pt idx="4042">
                  <c:v>0.27850009999999997</c:v>
                </c:pt>
                <c:pt idx="4043">
                  <c:v>0.27798840000000002</c:v>
                </c:pt>
                <c:pt idx="4044">
                  <c:v>0.27752329999999997</c:v>
                </c:pt>
                <c:pt idx="4045">
                  <c:v>0.27715590000000001</c:v>
                </c:pt>
                <c:pt idx="4046">
                  <c:v>0.27692159999999999</c:v>
                </c:pt>
                <c:pt idx="4047">
                  <c:v>0.2768371</c:v>
                </c:pt>
                <c:pt idx="4048">
                  <c:v>0.27690049999999999</c:v>
                </c:pt>
                <c:pt idx="4049">
                  <c:v>0.27709149999999999</c:v>
                </c:pt>
                <c:pt idx="4050">
                  <c:v>0.27737669999999998</c:v>
                </c:pt>
                <c:pt idx="4051">
                  <c:v>0.2777133</c:v>
                </c:pt>
                <c:pt idx="4052">
                  <c:v>0.27806249999999999</c:v>
                </c:pt>
                <c:pt idx="4053">
                  <c:v>0.27839459999999999</c:v>
                </c:pt>
                <c:pt idx="4054">
                  <c:v>0.27869179999999999</c:v>
                </c:pt>
                <c:pt idx="4055">
                  <c:v>0.27894950000000002</c:v>
                </c:pt>
                <c:pt idx="4056">
                  <c:v>0.2791727</c:v>
                </c:pt>
                <c:pt idx="4057">
                  <c:v>0.27937289999999998</c:v>
                </c:pt>
                <c:pt idx="4058">
                  <c:v>0.2795628</c:v>
                </c:pt>
                <c:pt idx="4059">
                  <c:v>0.27975450000000002</c:v>
                </c:pt>
                <c:pt idx="4060">
                  <c:v>0.27995799999999998</c:v>
                </c:pt>
                <c:pt idx="4061">
                  <c:v>0.28017829999999999</c:v>
                </c:pt>
                <c:pt idx="4062">
                  <c:v>0.28041539999999998</c:v>
                </c:pt>
                <c:pt idx="4063">
                  <c:v>0.28066350000000001</c:v>
                </c:pt>
                <c:pt idx="4064">
                  <c:v>0.28091149999999998</c:v>
                </c:pt>
                <c:pt idx="4065">
                  <c:v>0.28114319999999998</c:v>
                </c:pt>
                <c:pt idx="4066">
                  <c:v>0.28134130000000002</c:v>
                </c:pt>
                <c:pt idx="4067">
                  <c:v>0.2814931</c:v>
                </c:pt>
                <c:pt idx="4068">
                  <c:v>0.28159339999999999</c:v>
                </c:pt>
                <c:pt idx="4069">
                  <c:v>0.28164899999999998</c:v>
                </c:pt>
                <c:pt idx="4070">
                  <c:v>0.2816765</c:v>
                </c:pt>
                <c:pt idx="4071">
                  <c:v>0.28170089999999998</c:v>
                </c:pt>
                <c:pt idx="4072">
                  <c:v>0.28174630000000001</c:v>
                </c:pt>
                <c:pt idx="4073">
                  <c:v>0.28182869999999999</c:v>
                </c:pt>
                <c:pt idx="4074">
                  <c:v>0.28195209999999998</c:v>
                </c:pt>
                <c:pt idx="4075">
                  <c:v>0.28210849999999998</c:v>
                </c:pt>
                <c:pt idx="4076">
                  <c:v>0.28228249999999999</c:v>
                </c:pt>
                <c:pt idx="4077">
                  <c:v>0.2824564</c:v>
                </c:pt>
                <c:pt idx="4078">
                  <c:v>0.28261960000000003</c:v>
                </c:pt>
                <c:pt idx="4079">
                  <c:v>0.2827691</c:v>
                </c:pt>
                <c:pt idx="4080">
                  <c:v>0.2829083</c:v>
                </c:pt>
                <c:pt idx="4081">
                  <c:v>0.28304230000000002</c:v>
                </c:pt>
                <c:pt idx="4082">
                  <c:v>0.28317330000000002</c:v>
                </c:pt>
                <c:pt idx="4083">
                  <c:v>0.28329789999999999</c:v>
                </c:pt>
                <c:pt idx="4084">
                  <c:v>0.28340870000000001</c:v>
                </c:pt>
                <c:pt idx="4085">
                  <c:v>0.28349780000000002</c:v>
                </c:pt>
                <c:pt idx="4086">
                  <c:v>0.28356189999999998</c:v>
                </c:pt>
                <c:pt idx="4087">
                  <c:v>0.28360400000000002</c:v>
                </c:pt>
                <c:pt idx="4088">
                  <c:v>0.28363339999999998</c:v>
                </c:pt>
                <c:pt idx="4089">
                  <c:v>0.28366130000000001</c:v>
                </c:pt>
                <c:pt idx="4090">
                  <c:v>0.28369539999999999</c:v>
                </c:pt>
                <c:pt idx="4091">
                  <c:v>0.28373809999999999</c:v>
                </c:pt>
                <c:pt idx="4092">
                  <c:v>0.28378530000000002</c:v>
                </c:pt>
                <c:pt idx="4093">
                  <c:v>0.28382930000000001</c:v>
                </c:pt>
                <c:pt idx="4094">
                  <c:v>0.28386240000000001</c:v>
                </c:pt>
                <c:pt idx="4095">
                  <c:v>0.28388039999999998</c:v>
                </c:pt>
                <c:pt idx="4096">
                  <c:v>0.28388360000000001</c:v>
                </c:pt>
                <c:pt idx="4097">
                  <c:v>0.28387669999999998</c:v>
                </c:pt>
                <c:pt idx="4098">
                  <c:v>0.28386539999999999</c:v>
                </c:pt>
                <c:pt idx="4099">
                  <c:v>0.28385450000000001</c:v>
                </c:pt>
                <c:pt idx="4100">
                  <c:v>0.28384720000000002</c:v>
                </c:pt>
                <c:pt idx="4101">
                  <c:v>0.28384340000000002</c:v>
                </c:pt>
                <c:pt idx="4102">
                  <c:v>0.28384169999999997</c:v>
                </c:pt>
                <c:pt idx="4103">
                  <c:v>0.28383960000000003</c:v>
                </c:pt>
                <c:pt idx="4104">
                  <c:v>0.28383419999999998</c:v>
                </c:pt>
                <c:pt idx="4105">
                  <c:v>0.28382249999999998</c:v>
                </c:pt>
                <c:pt idx="4106">
                  <c:v>0.28380139999999998</c:v>
                </c:pt>
                <c:pt idx="4107">
                  <c:v>0.28376889999999999</c:v>
                </c:pt>
                <c:pt idx="4108">
                  <c:v>0.28372459999999999</c:v>
                </c:pt>
                <c:pt idx="4109">
                  <c:v>0.2836707</c:v>
                </c:pt>
                <c:pt idx="4110">
                  <c:v>0.28361239999999999</c:v>
                </c:pt>
                <c:pt idx="4111">
                  <c:v>0.283557</c:v>
                </c:pt>
                <c:pt idx="4112">
                  <c:v>0.28351179999999998</c:v>
                </c:pt>
                <c:pt idx="4113">
                  <c:v>0.28348190000000001</c:v>
                </c:pt>
                <c:pt idx="4114">
                  <c:v>0.28346870000000002</c:v>
                </c:pt>
                <c:pt idx="4115">
                  <c:v>0.28346959999999999</c:v>
                </c:pt>
                <c:pt idx="4116">
                  <c:v>0.2834798</c:v>
                </c:pt>
                <c:pt idx="4117">
                  <c:v>0.28349410000000003</c:v>
                </c:pt>
                <c:pt idx="4118">
                  <c:v>0.2835087</c:v>
                </c:pt>
                <c:pt idx="4119">
                  <c:v>0.28352379999999999</c:v>
                </c:pt>
                <c:pt idx="4120">
                  <c:v>0.2835416</c:v>
                </c:pt>
                <c:pt idx="4121">
                  <c:v>0.28356690000000001</c:v>
                </c:pt>
                <c:pt idx="4122">
                  <c:v>0.2836033</c:v>
                </c:pt>
                <c:pt idx="4123">
                  <c:v>0.2836534</c:v>
                </c:pt>
                <c:pt idx="4124">
                  <c:v>0.28371770000000002</c:v>
                </c:pt>
                <c:pt idx="4125">
                  <c:v>0.28379520000000003</c:v>
                </c:pt>
                <c:pt idx="4126">
                  <c:v>0.28388350000000001</c:v>
                </c:pt>
                <c:pt idx="4127">
                  <c:v>0.2839798</c:v>
                </c:pt>
                <c:pt idx="4128">
                  <c:v>0.28408139999999998</c:v>
                </c:pt>
                <c:pt idx="4129">
                  <c:v>0.2841842</c:v>
                </c:pt>
                <c:pt idx="4130">
                  <c:v>0.28428399999999998</c:v>
                </c:pt>
                <c:pt idx="4131">
                  <c:v>0.28437709999999999</c:v>
                </c:pt>
                <c:pt idx="4132">
                  <c:v>0.28446110000000002</c:v>
                </c:pt>
                <c:pt idx="4133">
                  <c:v>0.28453679999999998</c:v>
                </c:pt>
                <c:pt idx="4134">
                  <c:v>0.28460809999999997</c:v>
                </c:pt>
                <c:pt idx="4135">
                  <c:v>0.28468100000000002</c:v>
                </c:pt>
                <c:pt idx="4136">
                  <c:v>0.28476180000000001</c:v>
                </c:pt>
                <c:pt idx="4137">
                  <c:v>0.28485440000000001</c:v>
                </c:pt>
                <c:pt idx="4138">
                  <c:v>0.28495880000000001</c:v>
                </c:pt>
                <c:pt idx="4139">
                  <c:v>0.28507130000000003</c:v>
                </c:pt>
                <c:pt idx="4140">
                  <c:v>0.28518559999999998</c:v>
                </c:pt>
                <c:pt idx="4141">
                  <c:v>0.28529549999999998</c:v>
                </c:pt>
                <c:pt idx="4142">
                  <c:v>0.28539710000000001</c:v>
                </c:pt>
                <c:pt idx="4143">
                  <c:v>0.28548970000000001</c:v>
                </c:pt>
                <c:pt idx="4144">
                  <c:v>0.28557510000000003</c:v>
                </c:pt>
                <c:pt idx="4145">
                  <c:v>0.28565600000000002</c:v>
                </c:pt>
                <c:pt idx="4146">
                  <c:v>0.28573490000000001</c:v>
                </c:pt>
                <c:pt idx="4147">
                  <c:v>0.28581269999999998</c:v>
                </c:pt>
                <c:pt idx="4148">
                  <c:v>0.28588970000000002</c:v>
                </c:pt>
                <c:pt idx="4149">
                  <c:v>0.28596690000000002</c:v>
                </c:pt>
                <c:pt idx="4150">
                  <c:v>0.28604600000000002</c:v>
                </c:pt>
                <c:pt idx="4151">
                  <c:v>0.28612939999999998</c:v>
                </c:pt>
                <c:pt idx="4152">
                  <c:v>0.28621849999999999</c:v>
                </c:pt>
                <c:pt idx="4153">
                  <c:v>0.28631250000000003</c:v>
                </c:pt>
                <c:pt idx="4154">
                  <c:v>0.28640759999999998</c:v>
                </c:pt>
                <c:pt idx="4155">
                  <c:v>0.28649790000000003</c:v>
                </c:pt>
                <c:pt idx="4156">
                  <c:v>0.2865779</c:v>
                </c:pt>
                <c:pt idx="4157">
                  <c:v>0.28664539999999999</c:v>
                </c:pt>
                <c:pt idx="4158">
                  <c:v>0.28670250000000003</c:v>
                </c:pt>
                <c:pt idx="4159">
                  <c:v>0.28675519999999999</c:v>
                </c:pt>
                <c:pt idx="4160">
                  <c:v>0.28681200000000001</c:v>
                </c:pt>
                <c:pt idx="4161">
                  <c:v>0.28687879999999999</c:v>
                </c:pt>
                <c:pt idx="4162">
                  <c:v>0.28695700000000002</c:v>
                </c:pt>
                <c:pt idx="4163">
                  <c:v>0.28704390000000002</c:v>
                </c:pt>
                <c:pt idx="4164">
                  <c:v>0.28713319999999998</c:v>
                </c:pt>
                <c:pt idx="4165">
                  <c:v>0.28722039999999999</c:v>
                </c:pt>
                <c:pt idx="4166">
                  <c:v>0.28730349999999999</c:v>
                </c:pt>
                <c:pt idx="4167">
                  <c:v>0.28738530000000001</c:v>
                </c:pt>
                <c:pt idx="4168">
                  <c:v>0.28747149999999999</c:v>
                </c:pt>
                <c:pt idx="4169">
                  <c:v>0.28756789999999999</c:v>
                </c:pt>
                <c:pt idx="4170">
                  <c:v>0.2876764</c:v>
                </c:pt>
                <c:pt idx="4171">
                  <c:v>0.28779460000000001</c:v>
                </c:pt>
                <c:pt idx="4172">
                  <c:v>0.28791640000000002</c:v>
                </c:pt>
                <c:pt idx="4173">
                  <c:v>0.28803450000000003</c:v>
                </c:pt>
                <c:pt idx="4174">
                  <c:v>0.28814410000000001</c:v>
                </c:pt>
                <c:pt idx="4175">
                  <c:v>0.28824450000000001</c:v>
                </c:pt>
                <c:pt idx="4176">
                  <c:v>0.2883385</c:v>
                </c:pt>
                <c:pt idx="4177">
                  <c:v>0.28843079999999999</c:v>
                </c:pt>
                <c:pt idx="4178">
                  <c:v>0.28852499999999998</c:v>
                </c:pt>
                <c:pt idx="4179">
                  <c:v>0.28862189999999999</c:v>
                </c:pt>
                <c:pt idx="4180">
                  <c:v>0.28871980000000003</c:v>
                </c:pt>
                <c:pt idx="4181">
                  <c:v>0.28881560000000001</c:v>
                </c:pt>
                <c:pt idx="4182">
                  <c:v>0.28890749999999998</c:v>
                </c:pt>
                <c:pt idx="4183">
                  <c:v>0.28899560000000002</c:v>
                </c:pt>
                <c:pt idx="4184">
                  <c:v>0.28908200000000001</c:v>
                </c:pt>
                <c:pt idx="4185">
                  <c:v>0.28916920000000002</c:v>
                </c:pt>
                <c:pt idx="4186">
                  <c:v>0.28925869999999998</c:v>
                </c:pt>
                <c:pt idx="4187">
                  <c:v>0.28934989999999999</c:v>
                </c:pt>
                <c:pt idx="4188">
                  <c:v>0.28944059999999999</c:v>
                </c:pt>
                <c:pt idx="4189">
                  <c:v>0.28952830000000002</c:v>
                </c:pt>
                <c:pt idx="4190">
                  <c:v>0.28961179999999997</c:v>
                </c:pt>
                <c:pt idx="4191">
                  <c:v>0.28969139999999999</c:v>
                </c:pt>
                <c:pt idx="4192">
                  <c:v>0.28976770000000002</c:v>
                </c:pt>
                <c:pt idx="4193">
                  <c:v>0.2898406</c:v>
                </c:pt>
                <c:pt idx="4194">
                  <c:v>0.28990709999999997</c:v>
                </c:pt>
                <c:pt idx="4195">
                  <c:v>0.2899621</c:v>
                </c:pt>
                <c:pt idx="4196">
                  <c:v>0.29000049999999999</c:v>
                </c:pt>
                <c:pt idx="4197">
                  <c:v>0.29001969999999999</c:v>
                </c:pt>
                <c:pt idx="4198">
                  <c:v>0.29002230000000001</c:v>
                </c:pt>
                <c:pt idx="4199">
                  <c:v>0.29001569999999999</c:v>
                </c:pt>
                <c:pt idx="4200">
                  <c:v>0.29001100000000002</c:v>
                </c:pt>
                <c:pt idx="4201">
                  <c:v>0.29001919999999998</c:v>
                </c:pt>
                <c:pt idx="4202">
                  <c:v>0.29004790000000003</c:v>
                </c:pt>
                <c:pt idx="4203">
                  <c:v>0.29009940000000001</c:v>
                </c:pt>
                <c:pt idx="4204">
                  <c:v>0.29017140000000002</c:v>
                </c:pt>
                <c:pt idx="4205">
                  <c:v>0.29025960000000001</c:v>
                </c:pt>
                <c:pt idx="4206">
                  <c:v>0.29036030000000002</c:v>
                </c:pt>
                <c:pt idx="4207">
                  <c:v>0.29047190000000001</c:v>
                </c:pt>
                <c:pt idx="4208">
                  <c:v>0.2905951</c:v>
                </c:pt>
                <c:pt idx="4209">
                  <c:v>0.29073100000000002</c:v>
                </c:pt>
                <c:pt idx="4210">
                  <c:v>0.29087849999999998</c:v>
                </c:pt>
                <c:pt idx="4211">
                  <c:v>0.29103400000000001</c:v>
                </c:pt>
                <c:pt idx="4212">
                  <c:v>0.29119070000000002</c:v>
                </c:pt>
                <c:pt idx="4213">
                  <c:v>0.29134199999999999</c:v>
                </c:pt>
                <c:pt idx="4214">
                  <c:v>0.29148299999999999</c:v>
                </c:pt>
                <c:pt idx="4215">
                  <c:v>0.29161310000000001</c:v>
                </c:pt>
                <c:pt idx="4216">
                  <c:v>0.29173480000000002</c:v>
                </c:pt>
                <c:pt idx="4217">
                  <c:v>0.29185250000000001</c:v>
                </c:pt>
                <c:pt idx="4218">
                  <c:v>0.29197070000000003</c:v>
                </c:pt>
                <c:pt idx="4219">
                  <c:v>0.29209160000000001</c:v>
                </c:pt>
                <c:pt idx="4220">
                  <c:v>0.29221439999999999</c:v>
                </c:pt>
                <c:pt idx="4221">
                  <c:v>0.29233710000000002</c:v>
                </c:pt>
                <c:pt idx="4222">
                  <c:v>0.29245700000000002</c:v>
                </c:pt>
                <c:pt idx="4223">
                  <c:v>0.2925722</c:v>
                </c:pt>
                <c:pt idx="4224">
                  <c:v>0.29268149999999998</c:v>
                </c:pt>
                <c:pt idx="4225">
                  <c:v>0.29278330000000002</c:v>
                </c:pt>
                <c:pt idx="4226">
                  <c:v>0.29287679999999999</c:v>
                </c:pt>
                <c:pt idx="4227">
                  <c:v>0.2929602</c:v>
                </c:pt>
                <c:pt idx="4228">
                  <c:v>0.2930334</c:v>
                </c:pt>
                <c:pt idx="4229">
                  <c:v>0.29309839999999998</c:v>
                </c:pt>
                <c:pt idx="4230">
                  <c:v>0.29316039999999999</c:v>
                </c:pt>
                <c:pt idx="4231">
                  <c:v>0.2932265</c:v>
                </c:pt>
                <c:pt idx="4232">
                  <c:v>0.2933036</c:v>
                </c:pt>
                <c:pt idx="4233">
                  <c:v>0.29339599999999999</c:v>
                </c:pt>
                <c:pt idx="4234">
                  <c:v>0.29350290000000001</c:v>
                </c:pt>
                <c:pt idx="4235">
                  <c:v>0.29361969999999998</c:v>
                </c:pt>
                <c:pt idx="4236">
                  <c:v>0.293738</c:v>
                </c:pt>
                <c:pt idx="4237">
                  <c:v>0.29385149999999999</c:v>
                </c:pt>
                <c:pt idx="4238">
                  <c:v>0.29395690000000002</c:v>
                </c:pt>
                <c:pt idx="4239">
                  <c:v>0.29405559999999997</c:v>
                </c:pt>
                <c:pt idx="4240">
                  <c:v>0.29415210000000003</c:v>
                </c:pt>
                <c:pt idx="4241">
                  <c:v>0.2942516</c:v>
                </c:pt>
                <c:pt idx="4242">
                  <c:v>0.29435660000000002</c:v>
                </c:pt>
                <c:pt idx="4243">
                  <c:v>0.2944659</c:v>
                </c:pt>
                <c:pt idx="4244">
                  <c:v>0.29457509999999998</c:v>
                </c:pt>
                <c:pt idx="4245">
                  <c:v>0.2946783</c:v>
                </c:pt>
                <c:pt idx="4246">
                  <c:v>0.29477189999999998</c:v>
                </c:pt>
                <c:pt idx="4247">
                  <c:v>0.29485479999999997</c:v>
                </c:pt>
                <c:pt idx="4248">
                  <c:v>0.294929</c:v>
                </c:pt>
                <c:pt idx="4249">
                  <c:v>0.29499769999999997</c:v>
                </c:pt>
                <c:pt idx="4250">
                  <c:v>0.2950641</c:v>
                </c:pt>
                <c:pt idx="4251">
                  <c:v>0.29512919999999998</c:v>
                </c:pt>
                <c:pt idx="4252">
                  <c:v>0.29519319999999999</c:v>
                </c:pt>
                <c:pt idx="4253">
                  <c:v>0.29525659999999998</c:v>
                </c:pt>
                <c:pt idx="4254">
                  <c:v>0.29532150000000001</c:v>
                </c:pt>
                <c:pt idx="4255">
                  <c:v>0.29539130000000002</c:v>
                </c:pt>
                <c:pt idx="4256">
                  <c:v>0.29547079999999998</c:v>
                </c:pt>
                <c:pt idx="4257">
                  <c:v>0.29556280000000001</c:v>
                </c:pt>
                <c:pt idx="4258">
                  <c:v>0.29566720000000002</c:v>
                </c:pt>
                <c:pt idx="4259">
                  <c:v>0.29577979999999998</c:v>
                </c:pt>
                <c:pt idx="4260">
                  <c:v>0.29589460000000001</c:v>
                </c:pt>
                <c:pt idx="4261">
                  <c:v>0.29600530000000003</c:v>
                </c:pt>
                <c:pt idx="4262">
                  <c:v>0.29610799999999998</c:v>
                </c:pt>
                <c:pt idx="4263">
                  <c:v>0.29620269999999999</c:v>
                </c:pt>
                <c:pt idx="4264">
                  <c:v>0.29629220000000001</c:v>
                </c:pt>
                <c:pt idx="4265">
                  <c:v>0.29637999999999998</c:v>
                </c:pt>
                <c:pt idx="4266">
                  <c:v>0.29646860000000003</c:v>
                </c:pt>
                <c:pt idx="4267">
                  <c:v>0.29655809999999999</c:v>
                </c:pt>
                <c:pt idx="4268">
                  <c:v>0.29664629999999997</c:v>
                </c:pt>
                <c:pt idx="4269">
                  <c:v>0.29673100000000002</c:v>
                </c:pt>
                <c:pt idx="4270">
                  <c:v>0.29681160000000001</c:v>
                </c:pt>
                <c:pt idx="4271">
                  <c:v>0.29688940000000003</c:v>
                </c:pt>
                <c:pt idx="4272">
                  <c:v>0.2969676</c:v>
                </c:pt>
                <c:pt idx="4273">
                  <c:v>0.29704989999999998</c:v>
                </c:pt>
                <c:pt idx="4274">
                  <c:v>0.2971376</c:v>
                </c:pt>
                <c:pt idx="4275">
                  <c:v>0.29723050000000001</c:v>
                </c:pt>
                <c:pt idx="4276">
                  <c:v>0.29732560000000002</c:v>
                </c:pt>
                <c:pt idx="4277">
                  <c:v>0.29742000000000002</c:v>
                </c:pt>
                <c:pt idx="4278">
                  <c:v>0.29751159999999999</c:v>
                </c:pt>
                <c:pt idx="4279">
                  <c:v>0.29760019999999998</c:v>
                </c:pt>
                <c:pt idx="4280">
                  <c:v>0.29768739999999999</c:v>
                </c:pt>
                <c:pt idx="4281">
                  <c:v>0.29777500000000001</c:v>
                </c:pt>
                <c:pt idx="4282">
                  <c:v>0.29786430000000003</c:v>
                </c:pt>
                <c:pt idx="4283">
                  <c:v>0.29795529999999998</c:v>
                </c:pt>
                <c:pt idx="4284">
                  <c:v>0.29804760000000002</c:v>
                </c:pt>
                <c:pt idx="4285">
                  <c:v>0.2981413</c:v>
                </c:pt>
                <c:pt idx="4286">
                  <c:v>0.29823769999999999</c:v>
                </c:pt>
                <c:pt idx="4287">
                  <c:v>0.29833910000000002</c:v>
                </c:pt>
                <c:pt idx="4288">
                  <c:v>0.29844789999999999</c:v>
                </c:pt>
                <c:pt idx="4289">
                  <c:v>0.29856389999999999</c:v>
                </c:pt>
                <c:pt idx="4290">
                  <c:v>0.29868420000000001</c:v>
                </c:pt>
                <c:pt idx="4291">
                  <c:v>0.2988036</c:v>
                </c:pt>
                <c:pt idx="4292">
                  <c:v>0.29891620000000002</c:v>
                </c:pt>
                <c:pt idx="4293">
                  <c:v>0.2990178</c:v>
                </c:pt>
                <c:pt idx="4294">
                  <c:v>0.29910829999999999</c:v>
                </c:pt>
                <c:pt idx="4295">
                  <c:v>0.29919059999999997</c:v>
                </c:pt>
                <c:pt idx="4296">
                  <c:v>0.29927019999999999</c:v>
                </c:pt>
                <c:pt idx="4297">
                  <c:v>0.29935220000000001</c:v>
                </c:pt>
                <c:pt idx="4298">
                  <c:v>0.29943910000000001</c:v>
                </c:pt>
                <c:pt idx="4299">
                  <c:v>0.29952960000000001</c:v>
                </c:pt>
                <c:pt idx="4300">
                  <c:v>0.29962070000000002</c:v>
                </c:pt>
                <c:pt idx="4301">
                  <c:v>0.299709</c:v>
                </c:pt>
                <c:pt idx="4302">
                  <c:v>0.29979289999999997</c:v>
                </c:pt>
                <c:pt idx="4303">
                  <c:v>0.29987409999999998</c:v>
                </c:pt>
                <c:pt idx="4304">
                  <c:v>0.2999561</c:v>
                </c:pt>
                <c:pt idx="4305">
                  <c:v>0.300043</c:v>
                </c:pt>
                <c:pt idx="4306">
                  <c:v>0.3001375</c:v>
                </c:pt>
                <c:pt idx="4307">
                  <c:v>0.30024010000000001</c:v>
                </c:pt>
                <c:pt idx="4308">
                  <c:v>0.30034899999999998</c:v>
                </c:pt>
                <c:pt idx="4309">
                  <c:v>0.3004619</c:v>
                </c:pt>
                <c:pt idx="4310">
                  <c:v>0.30057640000000002</c:v>
                </c:pt>
                <c:pt idx="4311">
                  <c:v>0.30069119999999999</c:v>
                </c:pt>
                <c:pt idx="4312">
                  <c:v>0.30080570000000001</c:v>
                </c:pt>
                <c:pt idx="4313">
                  <c:v>0.30091879999999999</c:v>
                </c:pt>
                <c:pt idx="4314">
                  <c:v>0.30102899999999999</c:v>
                </c:pt>
                <c:pt idx="4315">
                  <c:v>0.30113380000000001</c:v>
                </c:pt>
                <c:pt idx="4316">
                  <c:v>0.30123139999999998</c:v>
                </c:pt>
                <c:pt idx="4317">
                  <c:v>0.30132059999999999</c:v>
                </c:pt>
                <c:pt idx="4318">
                  <c:v>0.30140329999999999</c:v>
                </c:pt>
                <c:pt idx="4319">
                  <c:v>0.30148219999999998</c:v>
                </c:pt>
                <c:pt idx="4320">
                  <c:v>0.30156070000000001</c:v>
                </c:pt>
                <c:pt idx="4321">
                  <c:v>0.30164180000000002</c:v>
                </c:pt>
                <c:pt idx="4322">
                  <c:v>0.3017261</c:v>
                </c:pt>
                <c:pt idx="4323">
                  <c:v>0.30181340000000001</c:v>
                </c:pt>
                <c:pt idx="4324">
                  <c:v>0.30190280000000003</c:v>
                </c:pt>
                <c:pt idx="4325">
                  <c:v>0.3019944</c:v>
                </c:pt>
                <c:pt idx="4326">
                  <c:v>0.30208879999999999</c:v>
                </c:pt>
                <c:pt idx="4327">
                  <c:v>0.3021875</c:v>
                </c:pt>
                <c:pt idx="4328">
                  <c:v>0.30229070000000002</c:v>
                </c:pt>
                <c:pt idx="4329">
                  <c:v>0.30239630000000001</c:v>
                </c:pt>
                <c:pt idx="4330">
                  <c:v>0.30250060000000001</c:v>
                </c:pt>
                <c:pt idx="4331">
                  <c:v>0.3025987</c:v>
                </c:pt>
                <c:pt idx="4332">
                  <c:v>0.3026874</c:v>
                </c:pt>
                <c:pt idx="4333">
                  <c:v>0.30276730000000002</c:v>
                </c:pt>
                <c:pt idx="4334">
                  <c:v>0.30284230000000001</c:v>
                </c:pt>
                <c:pt idx="4335">
                  <c:v>0.3029191</c:v>
                </c:pt>
                <c:pt idx="4336">
                  <c:v>0.303004</c:v>
                </c:pt>
                <c:pt idx="4337">
                  <c:v>0.30310120000000002</c:v>
                </c:pt>
                <c:pt idx="4338">
                  <c:v>0.30321049999999999</c:v>
                </c:pt>
                <c:pt idx="4339">
                  <c:v>0.3033283</c:v>
                </c:pt>
                <c:pt idx="4340">
                  <c:v>0.30345030000000001</c:v>
                </c:pt>
                <c:pt idx="4341">
                  <c:v>0.30357200000000001</c:v>
                </c:pt>
                <c:pt idx="4342">
                  <c:v>0.3036914</c:v>
                </c:pt>
                <c:pt idx="4343">
                  <c:v>0.30380740000000001</c:v>
                </c:pt>
                <c:pt idx="4344">
                  <c:v>0.30391879999999999</c:v>
                </c:pt>
                <c:pt idx="4345">
                  <c:v>0.3040235</c:v>
                </c:pt>
                <c:pt idx="4346">
                  <c:v>0.30411749999999999</c:v>
                </c:pt>
                <c:pt idx="4347">
                  <c:v>0.30419849999999998</c:v>
                </c:pt>
                <c:pt idx="4348">
                  <c:v>0.30426599999999998</c:v>
                </c:pt>
                <c:pt idx="4349">
                  <c:v>0.30432480000000001</c:v>
                </c:pt>
                <c:pt idx="4350">
                  <c:v>0.30438330000000002</c:v>
                </c:pt>
                <c:pt idx="4351">
                  <c:v>0.3044519</c:v>
                </c:pt>
                <c:pt idx="4352">
                  <c:v>0.30453819999999998</c:v>
                </c:pt>
                <c:pt idx="4353">
                  <c:v>0.30464429999999998</c:v>
                </c:pt>
                <c:pt idx="4354">
                  <c:v>0.30476510000000001</c:v>
                </c:pt>
                <c:pt idx="4355">
                  <c:v>0.30489159999999998</c:v>
                </c:pt>
                <c:pt idx="4356">
                  <c:v>0.30501450000000002</c:v>
                </c:pt>
                <c:pt idx="4357">
                  <c:v>0.3051275</c:v>
                </c:pt>
                <c:pt idx="4358">
                  <c:v>0.30523070000000002</c:v>
                </c:pt>
                <c:pt idx="4359">
                  <c:v>0.3053285</c:v>
                </c:pt>
                <c:pt idx="4360">
                  <c:v>0.3054267</c:v>
                </c:pt>
                <c:pt idx="4361">
                  <c:v>0.30552829999999997</c:v>
                </c:pt>
                <c:pt idx="4362">
                  <c:v>0.30563170000000001</c:v>
                </c:pt>
                <c:pt idx="4363">
                  <c:v>0.30573159999999999</c:v>
                </c:pt>
                <c:pt idx="4364">
                  <c:v>0.30582229999999999</c:v>
                </c:pt>
                <c:pt idx="4365">
                  <c:v>0.3059017</c:v>
                </c:pt>
                <c:pt idx="4366">
                  <c:v>0.30597340000000001</c:v>
                </c:pt>
                <c:pt idx="4367">
                  <c:v>0.30604540000000002</c:v>
                </c:pt>
                <c:pt idx="4368">
                  <c:v>0.3061276</c:v>
                </c:pt>
                <c:pt idx="4369">
                  <c:v>0.30622660000000002</c:v>
                </c:pt>
                <c:pt idx="4370">
                  <c:v>0.30634260000000002</c:v>
                </c:pt>
                <c:pt idx="4371">
                  <c:v>0.30646960000000001</c:v>
                </c:pt>
                <c:pt idx="4372">
                  <c:v>0.30659829999999999</c:v>
                </c:pt>
                <c:pt idx="4373">
                  <c:v>0.30672090000000002</c:v>
                </c:pt>
                <c:pt idx="4374">
                  <c:v>0.3068343</c:v>
                </c:pt>
                <c:pt idx="4375">
                  <c:v>0.30694060000000001</c:v>
                </c:pt>
                <c:pt idx="4376">
                  <c:v>0.30704569999999998</c:v>
                </c:pt>
                <c:pt idx="4377">
                  <c:v>0.30715490000000001</c:v>
                </c:pt>
                <c:pt idx="4378">
                  <c:v>0.30727009999999999</c:v>
                </c:pt>
                <c:pt idx="4379">
                  <c:v>0.30738840000000001</c:v>
                </c:pt>
                <c:pt idx="4380">
                  <c:v>0.30750379999999999</c:v>
                </c:pt>
                <c:pt idx="4381">
                  <c:v>0.30761050000000001</c:v>
                </c:pt>
                <c:pt idx="4382">
                  <c:v>0.30770520000000001</c:v>
                </c:pt>
                <c:pt idx="4383">
                  <c:v>0.30778899999999998</c:v>
                </c:pt>
                <c:pt idx="4384">
                  <c:v>0.30786599999999997</c:v>
                </c:pt>
                <c:pt idx="4385">
                  <c:v>0.30794060000000001</c:v>
                </c:pt>
                <c:pt idx="4386">
                  <c:v>0.30801580000000001</c:v>
                </c:pt>
                <c:pt idx="4387">
                  <c:v>0.30809199999999998</c:v>
                </c:pt>
                <c:pt idx="4388">
                  <c:v>0.30816779999999999</c:v>
                </c:pt>
                <c:pt idx="4389">
                  <c:v>0.30824230000000002</c:v>
                </c:pt>
                <c:pt idx="4390">
                  <c:v>0.30831639999999999</c:v>
                </c:pt>
                <c:pt idx="4391">
                  <c:v>0.30839319999999998</c:v>
                </c:pt>
                <c:pt idx="4392">
                  <c:v>0.30847590000000003</c:v>
                </c:pt>
                <c:pt idx="4393">
                  <c:v>0.3085658</c:v>
                </c:pt>
                <c:pt idx="4394">
                  <c:v>0.30866100000000002</c:v>
                </c:pt>
                <c:pt idx="4395">
                  <c:v>0.30875659999999999</c:v>
                </c:pt>
                <c:pt idx="4396">
                  <c:v>0.30884689999999998</c:v>
                </c:pt>
                <c:pt idx="4397">
                  <c:v>0.30892770000000003</c:v>
                </c:pt>
                <c:pt idx="4398">
                  <c:v>0.30899870000000002</c:v>
                </c:pt>
                <c:pt idx="4399">
                  <c:v>0.30906349999999999</c:v>
                </c:pt>
                <c:pt idx="4400">
                  <c:v>0.30912780000000001</c:v>
                </c:pt>
                <c:pt idx="4401">
                  <c:v>0.30919619999999998</c:v>
                </c:pt>
                <c:pt idx="4402">
                  <c:v>0.30927139999999997</c:v>
                </c:pt>
                <c:pt idx="4403">
                  <c:v>0.3093534</c:v>
                </c:pt>
                <c:pt idx="4404">
                  <c:v>0.30944139999999998</c:v>
                </c:pt>
                <c:pt idx="4405">
                  <c:v>0.30953459999999999</c:v>
                </c:pt>
                <c:pt idx="4406">
                  <c:v>0.30963469999999998</c:v>
                </c:pt>
                <c:pt idx="4407">
                  <c:v>0.30974439999999998</c:v>
                </c:pt>
                <c:pt idx="4408">
                  <c:v>0.30986580000000002</c:v>
                </c:pt>
                <c:pt idx="4409">
                  <c:v>0.30999789999999999</c:v>
                </c:pt>
                <c:pt idx="4410">
                  <c:v>0.31013580000000002</c:v>
                </c:pt>
                <c:pt idx="4411">
                  <c:v>0.31027169999999998</c:v>
                </c:pt>
                <c:pt idx="4412">
                  <c:v>0.3103976</c:v>
                </c:pt>
                <c:pt idx="4413">
                  <c:v>0.31050909999999998</c:v>
                </c:pt>
                <c:pt idx="4414">
                  <c:v>0.31060660000000001</c:v>
                </c:pt>
                <c:pt idx="4415">
                  <c:v>0.31069530000000001</c:v>
                </c:pt>
                <c:pt idx="4416">
                  <c:v>0.3107819</c:v>
                </c:pt>
                <c:pt idx="4417">
                  <c:v>0.31087160000000003</c:v>
                </c:pt>
                <c:pt idx="4418">
                  <c:v>0.31096610000000002</c:v>
                </c:pt>
                <c:pt idx="4419">
                  <c:v>0.31106329999999999</c:v>
                </c:pt>
                <c:pt idx="4420">
                  <c:v>0.31115959999999998</c:v>
                </c:pt>
                <c:pt idx="4421">
                  <c:v>0.311253</c:v>
                </c:pt>
                <c:pt idx="4422">
                  <c:v>0.3113457</c:v>
                </c:pt>
                <c:pt idx="4423">
                  <c:v>0.31144319999999998</c:v>
                </c:pt>
                <c:pt idx="4424">
                  <c:v>0.31155139999999998</c:v>
                </c:pt>
                <c:pt idx="4425">
                  <c:v>0.31167349999999999</c:v>
                </c:pt>
                <c:pt idx="4426">
                  <c:v>0.31180730000000001</c:v>
                </c:pt>
                <c:pt idx="4427">
                  <c:v>0.31194499999999997</c:v>
                </c:pt>
                <c:pt idx="4428">
                  <c:v>0.31207560000000001</c:v>
                </c:pt>
                <c:pt idx="4429">
                  <c:v>0.3121893</c:v>
                </c:pt>
                <c:pt idx="4430">
                  <c:v>0.31228099999999998</c:v>
                </c:pt>
                <c:pt idx="4431">
                  <c:v>0.31235230000000003</c:v>
                </c:pt>
                <c:pt idx="4432">
                  <c:v>0.31241089999999999</c:v>
                </c:pt>
                <c:pt idx="4433">
                  <c:v>0.31246689999999999</c:v>
                </c:pt>
                <c:pt idx="4434">
                  <c:v>0.31253019999999998</c:v>
                </c:pt>
                <c:pt idx="4435">
                  <c:v>0.3126082</c:v>
                </c:pt>
                <c:pt idx="4436">
                  <c:v>0.31270419999999999</c:v>
                </c:pt>
                <c:pt idx="4437">
                  <c:v>0.31281829999999999</c:v>
                </c:pt>
                <c:pt idx="4438">
                  <c:v>0.31294810000000001</c:v>
                </c:pt>
                <c:pt idx="4439">
                  <c:v>0.31308940000000002</c:v>
                </c:pt>
                <c:pt idx="4440">
                  <c:v>0.31323630000000002</c:v>
                </c:pt>
                <c:pt idx="4441">
                  <c:v>0.31338159999999998</c:v>
                </c:pt>
                <c:pt idx="4442">
                  <c:v>0.31351820000000002</c:v>
                </c:pt>
                <c:pt idx="4443">
                  <c:v>0.31364039999999999</c:v>
                </c:pt>
                <c:pt idx="4444">
                  <c:v>0.31374659999999999</c:v>
                </c:pt>
                <c:pt idx="4445">
                  <c:v>0.31384000000000001</c:v>
                </c:pt>
                <c:pt idx="4446">
                  <c:v>0.31392799999999998</c:v>
                </c:pt>
                <c:pt idx="4447">
                  <c:v>0.31401899999999999</c:v>
                </c:pt>
                <c:pt idx="4448">
                  <c:v>0.31411850000000002</c:v>
                </c:pt>
                <c:pt idx="4449">
                  <c:v>0.31422640000000002</c:v>
                </c:pt>
                <c:pt idx="4450">
                  <c:v>0.31433650000000002</c:v>
                </c:pt>
                <c:pt idx="4451">
                  <c:v>0.31443850000000001</c:v>
                </c:pt>
                <c:pt idx="4452">
                  <c:v>0.31452210000000003</c:v>
                </c:pt>
                <c:pt idx="4453">
                  <c:v>0.3145829</c:v>
                </c:pt>
                <c:pt idx="4454">
                  <c:v>0.3146234</c:v>
                </c:pt>
                <c:pt idx="4455">
                  <c:v>0.31465280000000001</c:v>
                </c:pt>
                <c:pt idx="4456">
                  <c:v>0.31468299999999999</c:v>
                </c:pt>
                <c:pt idx="4457">
                  <c:v>0.31472440000000002</c:v>
                </c:pt>
                <c:pt idx="4458">
                  <c:v>0.31478230000000001</c:v>
                </c:pt>
                <c:pt idx="4459">
                  <c:v>0.31485659999999999</c:v>
                </c:pt>
                <c:pt idx="4460">
                  <c:v>0.31494359999999999</c:v>
                </c:pt>
                <c:pt idx="4461">
                  <c:v>0.31503979999999998</c:v>
                </c:pt>
                <c:pt idx="4462">
                  <c:v>0.3151447</c:v>
                </c:pt>
                <c:pt idx="4463">
                  <c:v>0.31526130000000002</c:v>
                </c:pt>
                <c:pt idx="4464">
                  <c:v>0.31539400000000001</c:v>
                </c:pt>
                <c:pt idx="4465">
                  <c:v>0.31554500000000002</c:v>
                </c:pt>
                <c:pt idx="4466">
                  <c:v>0.31571280000000002</c:v>
                </c:pt>
                <c:pt idx="4467">
                  <c:v>0.31589040000000002</c:v>
                </c:pt>
                <c:pt idx="4468">
                  <c:v>0.3160676</c:v>
                </c:pt>
                <c:pt idx="4469">
                  <c:v>0.31623380000000001</c:v>
                </c:pt>
                <c:pt idx="4470">
                  <c:v>0.31638149999999998</c:v>
                </c:pt>
                <c:pt idx="4471">
                  <c:v>0.31650820000000002</c:v>
                </c:pt>
                <c:pt idx="4472">
                  <c:v>0.31661549999999999</c:v>
                </c:pt>
                <c:pt idx="4473">
                  <c:v>0.31670739999999997</c:v>
                </c:pt>
                <c:pt idx="4474">
                  <c:v>0.31678810000000002</c:v>
                </c:pt>
                <c:pt idx="4475">
                  <c:v>0.31686140000000002</c:v>
                </c:pt>
                <c:pt idx="4476">
                  <c:v>0.31692959999999998</c:v>
                </c:pt>
                <c:pt idx="4477">
                  <c:v>0.31699480000000002</c:v>
                </c:pt>
                <c:pt idx="4478">
                  <c:v>0.3170596</c:v>
                </c:pt>
                <c:pt idx="4479">
                  <c:v>0.31712570000000001</c:v>
                </c:pt>
                <c:pt idx="4480">
                  <c:v>0.3171947</c:v>
                </c:pt>
                <c:pt idx="4481">
                  <c:v>0.3172661</c:v>
                </c:pt>
                <c:pt idx="4482">
                  <c:v>0.31733820000000001</c:v>
                </c:pt>
                <c:pt idx="4483">
                  <c:v>0.31740869999999999</c:v>
                </c:pt>
                <c:pt idx="4484">
                  <c:v>0.31747740000000002</c:v>
                </c:pt>
                <c:pt idx="4485">
                  <c:v>0.31754650000000001</c:v>
                </c:pt>
                <c:pt idx="4486">
                  <c:v>0.3176216</c:v>
                </c:pt>
                <c:pt idx="4487">
                  <c:v>0.31770969999999998</c:v>
                </c:pt>
                <c:pt idx="4488">
                  <c:v>0.31781549999999997</c:v>
                </c:pt>
                <c:pt idx="4489">
                  <c:v>0.31794030000000001</c:v>
                </c:pt>
                <c:pt idx="4490">
                  <c:v>0.31807980000000002</c:v>
                </c:pt>
                <c:pt idx="4491">
                  <c:v>0.31822650000000002</c:v>
                </c:pt>
                <c:pt idx="4492">
                  <c:v>0.31837100000000002</c:v>
                </c:pt>
                <c:pt idx="4493">
                  <c:v>0.31850679999999998</c:v>
                </c:pt>
                <c:pt idx="4494">
                  <c:v>0.31863069999999999</c:v>
                </c:pt>
                <c:pt idx="4495">
                  <c:v>0.31874340000000001</c:v>
                </c:pt>
                <c:pt idx="4496">
                  <c:v>0.3188474</c:v>
                </c:pt>
                <c:pt idx="4497">
                  <c:v>0.31894539999999999</c:v>
                </c:pt>
                <c:pt idx="4498">
                  <c:v>0.31903910000000002</c:v>
                </c:pt>
                <c:pt idx="4499">
                  <c:v>0.31912980000000002</c:v>
                </c:pt>
                <c:pt idx="4500">
                  <c:v>0.31921949999999999</c:v>
                </c:pt>
                <c:pt idx="4501">
                  <c:v>0.3193127</c:v>
                </c:pt>
                <c:pt idx="4502">
                  <c:v>0.31941550000000002</c:v>
                </c:pt>
                <c:pt idx="4503">
                  <c:v>0.31953399999999998</c:v>
                </c:pt>
                <c:pt idx="4504">
                  <c:v>0.31967099999999998</c:v>
                </c:pt>
                <c:pt idx="4505">
                  <c:v>0.31982359999999999</c:v>
                </c:pt>
                <c:pt idx="4506">
                  <c:v>0.3199825</c:v>
                </c:pt>
                <c:pt idx="4507">
                  <c:v>0.32013520000000001</c:v>
                </c:pt>
                <c:pt idx="4508">
                  <c:v>0.32026979999999999</c:v>
                </c:pt>
                <c:pt idx="4509">
                  <c:v>0.32037890000000002</c:v>
                </c:pt>
                <c:pt idx="4510">
                  <c:v>0.32046229999999998</c:v>
                </c:pt>
                <c:pt idx="4511">
                  <c:v>0.32052609999999998</c:v>
                </c:pt>
                <c:pt idx="4512">
                  <c:v>0.32057999999999998</c:v>
                </c:pt>
                <c:pt idx="4513">
                  <c:v>0.3206329</c:v>
                </c:pt>
                <c:pt idx="4514">
                  <c:v>0.32069009999999998</c:v>
                </c:pt>
                <c:pt idx="4515">
                  <c:v>0.3207526</c:v>
                </c:pt>
                <c:pt idx="4516">
                  <c:v>0.32081939999999998</c:v>
                </c:pt>
                <c:pt idx="4517">
                  <c:v>0.32088919999999999</c:v>
                </c:pt>
                <c:pt idx="4518">
                  <c:v>0.3209629</c:v>
                </c:pt>
                <c:pt idx="4519">
                  <c:v>0.32104300000000002</c:v>
                </c:pt>
                <c:pt idx="4520">
                  <c:v>0.32113249999999999</c:v>
                </c:pt>
                <c:pt idx="4521">
                  <c:v>0.32123309999999999</c:v>
                </c:pt>
                <c:pt idx="4522">
                  <c:v>0.3213435</c:v>
                </c:pt>
                <c:pt idx="4523">
                  <c:v>0.32146000000000002</c:v>
                </c:pt>
                <c:pt idx="4524">
                  <c:v>0.32157829999999998</c:v>
                </c:pt>
                <c:pt idx="4525">
                  <c:v>0.32169550000000002</c:v>
                </c:pt>
                <c:pt idx="4526">
                  <c:v>0.32181110000000002</c:v>
                </c:pt>
                <c:pt idx="4527">
                  <c:v>0.32192660000000001</c:v>
                </c:pt>
                <c:pt idx="4528">
                  <c:v>0.32204369999999999</c:v>
                </c:pt>
                <c:pt idx="4529">
                  <c:v>0.32216240000000002</c:v>
                </c:pt>
                <c:pt idx="4530">
                  <c:v>0.32227990000000001</c:v>
                </c:pt>
                <c:pt idx="4531">
                  <c:v>0.32239190000000001</c:v>
                </c:pt>
                <c:pt idx="4532">
                  <c:v>0.32249420000000001</c:v>
                </c:pt>
                <c:pt idx="4533">
                  <c:v>0.32258510000000001</c:v>
                </c:pt>
                <c:pt idx="4534">
                  <c:v>0.32266640000000002</c:v>
                </c:pt>
                <c:pt idx="4535">
                  <c:v>0.32274249999999999</c:v>
                </c:pt>
                <c:pt idx="4536">
                  <c:v>0.32281860000000001</c:v>
                </c:pt>
                <c:pt idx="4537">
                  <c:v>0.32289790000000002</c:v>
                </c:pt>
                <c:pt idx="4538">
                  <c:v>0.32298149999999998</c:v>
                </c:pt>
                <c:pt idx="4539">
                  <c:v>0.32306839999999998</c:v>
                </c:pt>
                <c:pt idx="4540">
                  <c:v>0.32315769999999999</c:v>
                </c:pt>
                <c:pt idx="4541">
                  <c:v>0.32325019999999999</c:v>
                </c:pt>
                <c:pt idx="4542">
                  <c:v>0.32334950000000001</c:v>
                </c:pt>
                <c:pt idx="4543">
                  <c:v>0.32345950000000001</c:v>
                </c:pt>
                <c:pt idx="4544">
                  <c:v>0.32358320000000002</c:v>
                </c:pt>
                <c:pt idx="4545">
                  <c:v>0.3237198</c:v>
                </c:pt>
                <c:pt idx="4546">
                  <c:v>0.3238644</c:v>
                </c:pt>
                <c:pt idx="4547">
                  <c:v>0.32400909999999999</c:v>
                </c:pt>
                <c:pt idx="4548">
                  <c:v>0.3241465</c:v>
                </c:pt>
                <c:pt idx="4549">
                  <c:v>0.3242717</c:v>
                </c:pt>
                <c:pt idx="4550">
                  <c:v>0.32438470000000003</c:v>
                </c:pt>
                <c:pt idx="4551">
                  <c:v>0.32448900000000003</c:v>
                </c:pt>
                <c:pt idx="4552">
                  <c:v>0.3245903</c:v>
                </c:pt>
                <c:pt idx="4553">
                  <c:v>0.32469330000000002</c:v>
                </c:pt>
                <c:pt idx="4554">
                  <c:v>0.3248008</c:v>
                </c:pt>
                <c:pt idx="4555">
                  <c:v>0.32491340000000002</c:v>
                </c:pt>
                <c:pt idx="4556">
                  <c:v>0.3250306</c:v>
                </c:pt>
                <c:pt idx="4557">
                  <c:v>0.32515240000000001</c:v>
                </c:pt>
                <c:pt idx="4558">
                  <c:v>0.32527929999999999</c:v>
                </c:pt>
                <c:pt idx="4559">
                  <c:v>0.32541130000000001</c:v>
                </c:pt>
                <c:pt idx="4560">
                  <c:v>0.32554670000000002</c:v>
                </c:pt>
                <c:pt idx="4561">
                  <c:v>0.32568019999999998</c:v>
                </c:pt>
                <c:pt idx="4562">
                  <c:v>0.32580439999999999</c:v>
                </c:pt>
                <c:pt idx="4563">
                  <c:v>0.32591229999999999</c:v>
                </c:pt>
                <c:pt idx="4564">
                  <c:v>0.32599869999999997</c:v>
                </c:pt>
                <c:pt idx="4565">
                  <c:v>0.32606420000000003</c:v>
                </c:pt>
                <c:pt idx="4566">
                  <c:v>0.32611380000000001</c:v>
                </c:pt>
                <c:pt idx="4567">
                  <c:v>0.3261558</c:v>
                </c:pt>
                <c:pt idx="4568">
                  <c:v>0.32619789999999999</c:v>
                </c:pt>
                <c:pt idx="4569">
                  <c:v>0.32624439999999999</c:v>
                </c:pt>
                <c:pt idx="4570">
                  <c:v>0.3262969</c:v>
                </c:pt>
                <c:pt idx="4571">
                  <c:v>0.32635370000000002</c:v>
                </c:pt>
                <c:pt idx="4572">
                  <c:v>0.3264146</c:v>
                </c:pt>
                <c:pt idx="4573">
                  <c:v>0.32648240000000001</c:v>
                </c:pt>
                <c:pt idx="4574">
                  <c:v>0.32656259999999998</c:v>
                </c:pt>
                <c:pt idx="4575">
                  <c:v>0.32666220000000001</c:v>
                </c:pt>
                <c:pt idx="4576">
                  <c:v>0.32678580000000002</c:v>
                </c:pt>
                <c:pt idx="4577">
                  <c:v>0.32693230000000001</c:v>
                </c:pt>
                <c:pt idx="4578">
                  <c:v>0.32709470000000002</c:v>
                </c:pt>
                <c:pt idx="4579">
                  <c:v>0.32726110000000003</c:v>
                </c:pt>
                <c:pt idx="4580">
                  <c:v>0.32741959999999998</c:v>
                </c:pt>
                <c:pt idx="4581">
                  <c:v>0.3275614</c:v>
                </c:pt>
                <c:pt idx="4582">
                  <c:v>0.3276831</c:v>
                </c:pt>
                <c:pt idx="4583">
                  <c:v>0.32778590000000002</c:v>
                </c:pt>
                <c:pt idx="4584">
                  <c:v>0.32787379999999999</c:v>
                </c:pt>
                <c:pt idx="4585">
                  <c:v>0.32795020000000003</c:v>
                </c:pt>
                <c:pt idx="4586">
                  <c:v>0.32801639999999999</c:v>
                </c:pt>
                <c:pt idx="4587">
                  <c:v>0.32807259999999999</c:v>
                </c:pt>
                <c:pt idx="4588">
                  <c:v>0.32811899999999999</c:v>
                </c:pt>
                <c:pt idx="4589">
                  <c:v>0.32815899999999998</c:v>
                </c:pt>
                <c:pt idx="4590">
                  <c:v>0.32819890000000002</c:v>
                </c:pt>
                <c:pt idx="4591">
                  <c:v>0.32824700000000001</c:v>
                </c:pt>
                <c:pt idx="4592">
                  <c:v>0.32831070000000001</c:v>
                </c:pt>
                <c:pt idx="4593">
                  <c:v>0.32839400000000002</c:v>
                </c:pt>
                <c:pt idx="4594">
                  <c:v>0.32849669999999997</c:v>
                </c:pt>
                <c:pt idx="4595">
                  <c:v>0.32861509999999999</c:v>
                </c:pt>
                <c:pt idx="4596">
                  <c:v>0.32874409999999998</c:v>
                </c:pt>
                <c:pt idx="4597">
                  <c:v>0.32888030000000001</c:v>
                </c:pt>
                <c:pt idx="4598">
                  <c:v>0.3290225</c:v>
                </c:pt>
                <c:pt idx="4599">
                  <c:v>0.32917059999999998</c:v>
                </c:pt>
                <c:pt idx="4600">
                  <c:v>0.32932319999999998</c:v>
                </c:pt>
                <c:pt idx="4601">
                  <c:v>0.3294764</c:v>
                </c:pt>
                <c:pt idx="4602">
                  <c:v>0.3296229</c:v>
                </c:pt>
                <c:pt idx="4603">
                  <c:v>0.32975470000000001</c:v>
                </c:pt>
                <c:pt idx="4604">
                  <c:v>0.3298662</c:v>
                </c:pt>
                <c:pt idx="4605">
                  <c:v>0.32995750000000001</c:v>
                </c:pt>
                <c:pt idx="4606">
                  <c:v>0.33003500000000002</c:v>
                </c:pt>
                <c:pt idx="4607">
                  <c:v>0.33011030000000002</c:v>
                </c:pt>
                <c:pt idx="4608">
                  <c:v>0.33019510000000002</c:v>
                </c:pt>
                <c:pt idx="4609">
                  <c:v>0.3302969</c:v>
                </c:pt>
                <c:pt idx="4610">
                  <c:v>0.3304163</c:v>
                </c:pt>
                <c:pt idx="4611">
                  <c:v>0.33054650000000002</c:v>
                </c:pt>
                <c:pt idx="4612">
                  <c:v>0.330677</c:v>
                </c:pt>
                <c:pt idx="4613">
                  <c:v>0.33079649999999999</c:v>
                </c:pt>
                <c:pt idx="4614">
                  <c:v>0.33089750000000001</c:v>
                </c:pt>
                <c:pt idx="4615">
                  <c:v>0.33097910000000003</c:v>
                </c:pt>
                <c:pt idx="4616">
                  <c:v>0.3310458</c:v>
                </c:pt>
                <c:pt idx="4617">
                  <c:v>0.33110630000000002</c:v>
                </c:pt>
                <c:pt idx="4618">
                  <c:v>0.33117089999999999</c:v>
                </c:pt>
                <c:pt idx="4619">
                  <c:v>0.33124890000000001</c:v>
                </c:pt>
                <c:pt idx="4620">
                  <c:v>0.331347</c:v>
                </c:pt>
                <c:pt idx="4621">
                  <c:v>0.33146750000000003</c:v>
                </c:pt>
                <c:pt idx="4622">
                  <c:v>0.33160830000000002</c:v>
                </c:pt>
                <c:pt idx="4623">
                  <c:v>0.33176240000000001</c:v>
                </c:pt>
                <c:pt idx="4624">
                  <c:v>0.33191910000000002</c:v>
                </c:pt>
                <c:pt idx="4625">
                  <c:v>0.33206540000000001</c:v>
                </c:pt>
                <c:pt idx="4626">
                  <c:v>0.3321905</c:v>
                </c:pt>
                <c:pt idx="4627">
                  <c:v>0.33228730000000001</c:v>
                </c:pt>
                <c:pt idx="4628">
                  <c:v>0.3323565</c:v>
                </c:pt>
                <c:pt idx="4629">
                  <c:v>0.33240570000000003</c:v>
                </c:pt>
                <c:pt idx="4630">
                  <c:v>0.33244800000000002</c:v>
                </c:pt>
                <c:pt idx="4631">
                  <c:v>0.33249830000000002</c:v>
                </c:pt>
                <c:pt idx="4632">
                  <c:v>0.3325671</c:v>
                </c:pt>
                <c:pt idx="4633">
                  <c:v>0.33266030000000002</c:v>
                </c:pt>
                <c:pt idx="4634">
                  <c:v>0.33277669999999998</c:v>
                </c:pt>
                <c:pt idx="4635">
                  <c:v>0.3329106</c:v>
                </c:pt>
                <c:pt idx="4636">
                  <c:v>0.33305420000000002</c:v>
                </c:pt>
                <c:pt idx="4637">
                  <c:v>0.33320080000000002</c:v>
                </c:pt>
                <c:pt idx="4638">
                  <c:v>0.33334550000000002</c:v>
                </c:pt>
                <c:pt idx="4639">
                  <c:v>0.33348539999999999</c:v>
                </c:pt>
                <c:pt idx="4640">
                  <c:v>0.33361819999999998</c:v>
                </c:pt>
                <c:pt idx="4641">
                  <c:v>0.33374199999999998</c:v>
                </c:pt>
                <c:pt idx="4642">
                  <c:v>0.33385500000000001</c:v>
                </c:pt>
                <c:pt idx="4643">
                  <c:v>0.33395750000000002</c:v>
                </c:pt>
                <c:pt idx="4644">
                  <c:v>0.33405200000000002</c:v>
                </c:pt>
                <c:pt idx="4645">
                  <c:v>0.33414440000000001</c:v>
                </c:pt>
                <c:pt idx="4646">
                  <c:v>0.33424100000000001</c:v>
                </c:pt>
                <c:pt idx="4647">
                  <c:v>0.33434710000000001</c:v>
                </c:pt>
                <c:pt idx="4648">
                  <c:v>0.33446389999999998</c:v>
                </c:pt>
                <c:pt idx="4649">
                  <c:v>0.33458890000000002</c:v>
                </c:pt>
                <c:pt idx="4650">
                  <c:v>0.33471620000000002</c:v>
                </c:pt>
                <c:pt idx="4651">
                  <c:v>0.33483990000000002</c:v>
                </c:pt>
                <c:pt idx="4652">
                  <c:v>0.33495770000000002</c:v>
                </c:pt>
                <c:pt idx="4653">
                  <c:v>0.33507100000000001</c:v>
                </c:pt>
                <c:pt idx="4654">
                  <c:v>0.33518500000000001</c:v>
                </c:pt>
                <c:pt idx="4655">
                  <c:v>0.3353042</c:v>
                </c:pt>
                <c:pt idx="4656">
                  <c:v>0.33543129999999999</c:v>
                </c:pt>
                <c:pt idx="4657">
                  <c:v>0.33556419999999998</c:v>
                </c:pt>
                <c:pt idx="4658">
                  <c:v>0.33569779999999999</c:v>
                </c:pt>
                <c:pt idx="4659">
                  <c:v>0.33582630000000002</c:v>
                </c:pt>
                <c:pt idx="4660">
                  <c:v>0.33594679999999999</c:v>
                </c:pt>
                <c:pt idx="4661">
                  <c:v>0.33606049999999998</c:v>
                </c:pt>
                <c:pt idx="4662">
                  <c:v>0.33617229999999998</c:v>
                </c:pt>
                <c:pt idx="4663">
                  <c:v>0.33628760000000002</c:v>
                </c:pt>
                <c:pt idx="4664">
                  <c:v>0.33640910000000002</c:v>
                </c:pt>
                <c:pt idx="4665">
                  <c:v>0.33653559999999999</c:v>
                </c:pt>
                <c:pt idx="4666">
                  <c:v>0.33666220000000002</c:v>
                </c:pt>
                <c:pt idx="4667">
                  <c:v>0.33678390000000002</c:v>
                </c:pt>
                <c:pt idx="4668">
                  <c:v>0.33689760000000002</c:v>
                </c:pt>
                <c:pt idx="4669">
                  <c:v>0.337005</c:v>
                </c:pt>
                <c:pt idx="4670">
                  <c:v>0.33711010000000002</c:v>
                </c:pt>
                <c:pt idx="4671">
                  <c:v>0.33721770000000001</c:v>
                </c:pt>
                <c:pt idx="4672">
                  <c:v>0.33732879999999998</c:v>
                </c:pt>
                <c:pt idx="4673">
                  <c:v>0.33743990000000001</c:v>
                </c:pt>
                <c:pt idx="4674">
                  <c:v>0.3375437</c:v>
                </c:pt>
                <c:pt idx="4675">
                  <c:v>0.33763359999999998</c:v>
                </c:pt>
                <c:pt idx="4676">
                  <c:v>0.33770709999999998</c:v>
                </c:pt>
                <c:pt idx="4677">
                  <c:v>0.33776889999999998</c:v>
                </c:pt>
                <c:pt idx="4678">
                  <c:v>0.33782859999999998</c:v>
                </c:pt>
                <c:pt idx="4679">
                  <c:v>0.33789809999999998</c:v>
                </c:pt>
                <c:pt idx="4680">
                  <c:v>0.33798620000000001</c:v>
                </c:pt>
                <c:pt idx="4681">
                  <c:v>0.33809470000000003</c:v>
                </c:pt>
                <c:pt idx="4682">
                  <c:v>0.33821800000000002</c:v>
                </c:pt>
                <c:pt idx="4683">
                  <c:v>0.33834619999999999</c:v>
                </c:pt>
                <c:pt idx="4684">
                  <c:v>0.33846870000000001</c:v>
                </c:pt>
                <c:pt idx="4685">
                  <c:v>0.3385782</c:v>
                </c:pt>
                <c:pt idx="4686">
                  <c:v>0.33867269999999999</c:v>
                </c:pt>
                <c:pt idx="4687">
                  <c:v>0.33875440000000001</c:v>
                </c:pt>
                <c:pt idx="4688">
                  <c:v>0.33882760000000001</c:v>
                </c:pt>
                <c:pt idx="4689">
                  <c:v>0.338897</c:v>
                </c:pt>
                <c:pt idx="4690">
                  <c:v>0.33896599999999999</c:v>
                </c:pt>
                <c:pt idx="4691">
                  <c:v>0.33903810000000001</c:v>
                </c:pt>
                <c:pt idx="4692">
                  <c:v>0.33911730000000001</c:v>
                </c:pt>
                <c:pt idx="4693">
                  <c:v>0.3392077</c:v>
                </c:pt>
                <c:pt idx="4694">
                  <c:v>0.33931319999999998</c:v>
                </c:pt>
                <c:pt idx="4695">
                  <c:v>0.33943400000000001</c:v>
                </c:pt>
                <c:pt idx="4696">
                  <c:v>0.33956589999999998</c:v>
                </c:pt>
                <c:pt idx="4697">
                  <c:v>0.33970030000000001</c:v>
                </c:pt>
                <c:pt idx="4698">
                  <c:v>0.33982760000000001</c:v>
                </c:pt>
                <c:pt idx="4699">
                  <c:v>0.3399412</c:v>
                </c:pt>
                <c:pt idx="4700">
                  <c:v>0.34004099999999998</c:v>
                </c:pt>
                <c:pt idx="4701">
                  <c:v>0.3401343</c:v>
                </c:pt>
                <c:pt idx="4702">
                  <c:v>0.34023310000000001</c:v>
                </c:pt>
                <c:pt idx="4703">
                  <c:v>0.3403486</c:v>
                </c:pt>
                <c:pt idx="4704">
                  <c:v>0.34048610000000001</c:v>
                </c:pt>
                <c:pt idx="4705">
                  <c:v>0.34064260000000002</c:v>
                </c:pt>
                <c:pt idx="4706">
                  <c:v>0.3408079</c:v>
                </c:pt>
                <c:pt idx="4707">
                  <c:v>0.34097070000000002</c:v>
                </c:pt>
                <c:pt idx="4708">
                  <c:v>0.34112209999999998</c:v>
                </c:pt>
                <c:pt idx="4709">
                  <c:v>0.34126069999999997</c:v>
                </c:pt>
                <c:pt idx="4710">
                  <c:v>0.34139170000000002</c:v>
                </c:pt>
                <c:pt idx="4711">
                  <c:v>0.34152320000000003</c:v>
                </c:pt>
                <c:pt idx="4712">
                  <c:v>0.34166069999999998</c:v>
                </c:pt>
                <c:pt idx="4713">
                  <c:v>0.34180440000000001</c:v>
                </c:pt>
                <c:pt idx="4714">
                  <c:v>0.34194750000000002</c:v>
                </c:pt>
                <c:pt idx="4715">
                  <c:v>0.34208060000000001</c:v>
                </c:pt>
                <c:pt idx="4716">
                  <c:v>0.342196</c:v>
                </c:pt>
                <c:pt idx="4717">
                  <c:v>0.34229120000000002</c:v>
                </c:pt>
                <c:pt idx="4718">
                  <c:v>0.3423699</c:v>
                </c:pt>
                <c:pt idx="4719">
                  <c:v>0.34243980000000002</c:v>
                </c:pt>
                <c:pt idx="4720">
                  <c:v>0.3425086</c:v>
                </c:pt>
                <c:pt idx="4721">
                  <c:v>0.34258050000000001</c:v>
                </c:pt>
                <c:pt idx="4722">
                  <c:v>0.3426555</c:v>
                </c:pt>
                <c:pt idx="4723">
                  <c:v>0.34273140000000002</c:v>
                </c:pt>
                <c:pt idx="4724">
                  <c:v>0.34280680000000002</c:v>
                </c:pt>
                <c:pt idx="4725">
                  <c:v>0.34288390000000002</c:v>
                </c:pt>
                <c:pt idx="4726">
                  <c:v>0.34296779999999999</c:v>
                </c:pt>
                <c:pt idx="4727">
                  <c:v>0.34306409999999998</c:v>
                </c:pt>
                <c:pt idx="4728">
                  <c:v>0.34317629999999999</c:v>
                </c:pt>
                <c:pt idx="4729">
                  <c:v>0.34330319999999998</c:v>
                </c:pt>
                <c:pt idx="4730">
                  <c:v>0.34343940000000001</c:v>
                </c:pt>
                <c:pt idx="4731">
                  <c:v>0.34357799999999999</c:v>
                </c:pt>
                <c:pt idx="4732">
                  <c:v>0.34371469999999998</c:v>
                </c:pt>
                <c:pt idx="4733">
                  <c:v>0.34384959999999998</c:v>
                </c:pt>
                <c:pt idx="4734">
                  <c:v>0.34398699999999999</c:v>
                </c:pt>
                <c:pt idx="4735">
                  <c:v>0.34413159999999998</c:v>
                </c:pt>
                <c:pt idx="4736">
                  <c:v>0.34428510000000001</c:v>
                </c:pt>
                <c:pt idx="4737">
                  <c:v>0.34444360000000002</c:v>
                </c:pt>
                <c:pt idx="4738">
                  <c:v>0.34459810000000002</c:v>
                </c:pt>
                <c:pt idx="4739">
                  <c:v>0.34473890000000001</c:v>
                </c:pt>
                <c:pt idx="4740">
                  <c:v>0.34485860000000002</c:v>
                </c:pt>
                <c:pt idx="4741">
                  <c:v>0.34495690000000001</c:v>
                </c:pt>
                <c:pt idx="4742">
                  <c:v>0.34503980000000001</c:v>
                </c:pt>
                <c:pt idx="4743">
                  <c:v>0.34511740000000002</c:v>
                </c:pt>
                <c:pt idx="4744">
                  <c:v>0.34519820000000001</c:v>
                </c:pt>
                <c:pt idx="4745">
                  <c:v>0.3452865</c:v>
                </c:pt>
                <c:pt idx="4746">
                  <c:v>0.34538140000000001</c:v>
                </c:pt>
                <c:pt idx="4747">
                  <c:v>0.34547929999999999</c:v>
                </c:pt>
                <c:pt idx="4748">
                  <c:v>0.34557729999999998</c:v>
                </c:pt>
                <c:pt idx="4749">
                  <c:v>0.3456765</c:v>
                </c:pt>
                <c:pt idx="4750">
                  <c:v>0.34578110000000001</c:v>
                </c:pt>
                <c:pt idx="4751">
                  <c:v>0.34589700000000001</c:v>
                </c:pt>
                <c:pt idx="4752">
                  <c:v>0.34602749999999999</c:v>
                </c:pt>
                <c:pt idx="4753">
                  <c:v>0.34617049999999999</c:v>
                </c:pt>
                <c:pt idx="4754">
                  <c:v>0.34631840000000003</c:v>
                </c:pt>
                <c:pt idx="4755">
                  <c:v>0.34646149999999998</c:v>
                </c:pt>
                <c:pt idx="4756">
                  <c:v>0.34659250000000003</c:v>
                </c:pt>
                <c:pt idx="4757">
                  <c:v>0.34670909999999999</c:v>
                </c:pt>
                <c:pt idx="4758">
                  <c:v>0.34681580000000001</c:v>
                </c:pt>
                <c:pt idx="4759">
                  <c:v>0.34692030000000001</c:v>
                </c:pt>
                <c:pt idx="4760">
                  <c:v>0.34703030000000001</c:v>
                </c:pt>
                <c:pt idx="4761">
                  <c:v>0.34714869999999998</c:v>
                </c:pt>
                <c:pt idx="4762">
                  <c:v>0.3472732</c:v>
                </c:pt>
                <c:pt idx="4763">
                  <c:v>0.34739680000000001</c:v>
                </c:pt>
                <c:pt idx="4764">
                  <c:v>0.3475125</c:v>
                </c:pt>
                <c:pt idx="4765">
                  <c:v>0.34761609999999998</c:v>
                </c:pt>
                <c:pt idx="4766">
                  <c:v>0.34770889999999999</c:v>
                </c:pt>
                <c:pt idx="4767">
                  <c:v>0.34779559999999998</c:v>
                </c:pt>
                <c:pt idx="4768">
                  <c:v>0.34788350000000001</c:v>
                </c:pt>
                <c:pt idx="4769">
                  <c:v>0.34797869999999997</c:v>
                </c:pt>
                <c:pt idx="4770">
                  <c:v>0.34808499999999998</c:v>
                </c:pt>
                <c:pt idx="4771">
                  <c:v>0.34820400000000001</c:v>
                </c:pt>
                <c:pt idx="4772">
                  <c:v>0.34833560000000002</c:v>
                </c:pt>
                <c:pt idx="4773">
                  <c:v>0.34847919999999999</c:v>
                </c:pt>
                <c:pt idx="4774">
                  <c:v>0.34863319999999998</c:v>
                </c:pt>
                <c:pt idx="4775">
                  <c:v>0.34879349999999998</c:v>
                </c:pt>
                <c:pt idx="4776">
                  <c:v>0.34895320000000002</c:v>
                </c:pt>
                <c:pt idx="4777">
                  <c:v>0.34910279999999999</c:v>
                </c:pt>
                <c:pt idx="4778">
                  <c:v>0.34923290000000001</c:v>
                </c:pt>
                <c:pt idx="4779">
                  <c:v>0.34933760000000003</c:v>
                </c:pt>
                <c:pt idx="4780">
                  <c:v>0.34941830000000001</c:v>
                </c:pt>
                <c:pt idx="4781">
                  <c:v>0.3494834</c:v>
                </c:pt>
                <c:pt idx="4782">
                  <c:v>0.34954600000000002</c:v>
                </c:pt>
                <c:pt idx="4783">
                  <c:v>0.34962019999999999</c:v>
                </c:pt>
                <c:pt idx="4784">
                  <c:v>0.34971439999999998</c:v>
                </c:pt>
                <c:pt idx="4785">
                  <c:v>0.34982920000000001</c:v>
                </c:pt>
                <c:pt idx="4786">
                  <c:v>0.34995769999999998</c:v>
                </c:pt>
                <c:pt idx="4787">
                  <c:v>0.35008909999999999</c:v>
                </c:pt>
                <c:pt idx="4788">
                  <c:v>0.35021390000000002</c:v>
                </c:pt>
                <c:pt idx="4789">
                  <c:v>0.35032720000000001</c:v>
                </c:pt>
                <c:pt idx="4790">
                  <c:v>0.35043020000000003</c:v>
                </c:pt>
                <c:pt idx="4791">
                  <c:v>0.35052810000000001</c:v>
                </c:pt>
                <c:pt idx="4792">
                  <c:v>0.35062650000000001</c:v>
                </c:pt>
                <c:pt idx="4793">
                  <c:v>0.35072799999999998</c:v>
                </c:pt>
                <c:pt idx="4794">
                  <c:v>0.35083160000000002</c:v>
                </c:pt>
                <c:pt idx="4795">
                  <c:v>0.35093340000000001</c:v>
                </c:pt>
                <c:pt idx="4796">
                  <c:v>0.35103020000000001</c:v>
                </c:pt>
                <c:pt idx="4797">
                  <c:v>0.35112110000000002</c:v>
                </c:pt>
                <c:pt idx="4798">
                  <c:v>0.35120790000000002</c:v>
                </c:pt>
                <c:pt idx="4799">
                  <c:v>0.35129549999999998</c:v>
                </c:pt>
                <c:pt idx="4800">
                  <c:v>0.35138740000000002</c:v>
                </c:pt>
                <c:pt idx="4801">
                  <c:v>0.35148620000000003</c:v>
                </c:pt>
                <c:pt idx="4802">
                  <c:v>0.35159210000000002</c:v>
                </c:pt>
                <c:pt idx="4803">
                  <c:v>0.35170420000000002</c:v>
                </c:pt>
                <c:pt idx="4804">
                  <c:v>0.35182239999999998</c:v>
                </c:pt>
                <c:pt idx="4805">
                  <c:v>0.35194740000000002</c:v>
                </c:pt>
                <c:pt idx="4806">
                  <c:v>0.35208010000000001</c:v>
                </c:pt>
                <c:pt idx="4807">
                  <c:v>0.35221980000000003</c:v>
                </c:pt>
                <c:pt idx="4808">
                  <c:v>0.35236329999999999</c:v>
                </c:pt>
                <c:pt idx="4809">
                  <c:v>0.35250399999999998</c:v>
                </c:pt>
                <c:pt idx="4810">
                  <c:v>0.35263509999999998</c:v>
                </c:pt>
                <c:pt idx="4811">
                  <c:v>0.35275200000000001</c:v>
                </c:pt>
                <c:pt idx="4812">
                  <c:v>0.3528558</c:v>
                </c:pt>
                <c:pt idx="4813">
                  <c:v>0.3529524</c:v>
                </c:pt>
                <c:pt idx="4814">
                  <c:v>0.35305120000000001</c:v>
                </c:pt>
                <c:pt idx="4815">
                  <c:v>0.3531609</c:v>
                </c:pt>
                <c:pt idx="4816">
                  <c:v>0.35328480000000001</c:v>
                </c:pt>
                <c:pt idx="4817">
                  <c:v>0.35342069999999998</c:v>
                </c:pt>
                <c:pt idx="4818">
                  <c:v>0.35356100000000001</c:v>
                </c:pt>
                <c:pt idx="4819">
                  <c:v>0.35369790000000001</c:v>
                </c:pt>
                <c:pt idx="4820">
                  <c:v>0.35382720000000001</c:v>
                </c:pt>
                <c:pt idx="4821">
                  <c:v>0.35394949999999997</c:v>
                </c:pt>
                <c:pt idx="4822">
                  <c:v>0.35406989999999999</c:v>
                </c:pt>
                <c:pt idx="4823">
                  <c:v>0.35419499999999998</c:v>
                </c:pt>
                <c:pt idx="4824">
                  <c:v>0.3543287</c:v>
                </c:pt>
                <c:pt idx="4825">
                  <c:v>0.35447040000000002</c:v>
                </c:pt>
                <c:pt idx="4826">
                  <c:v>0.35461530000000002</c:v>
                </c:pt>
                <c:pt idx="4827">
                  <c:v>0.35475760000000001</c:v>
                </c:pt>
                <c:pt idx="4828">
                  <c:v>0.35489409999999999</c:v>
                </c:pt>
                <c:pt idx="4829">
                  <c:v>0.35502529999999999</c:v>
                </c:pt>
                <c:pt idx="4830">
                  <c:v>0.355155</c:v>
                </c:pt>
                <c:pt idx="4831">
                  <c:v>0.35528759999999998</c:v>
                </c:pt>
                <c:pt idx="4832">
                  <c:v>0.35542410000000002</c:v>
                </c:pt>
                <c:pt idx="4833">
                  <c:v>0.35556149999999997</c:v>
                </c:pt>
                <c:pt idx="4834">
                  <c:v>0.35569329999999999</c:v>
                </c:pt>
                <c:pt idx="4835">
                  <c:v>0.35581269999999998</c:v>
                </c:pt>
                <c:pt idx="4836">
                  <c:v>0.35591650000000002</c:v>
                </c:pt>
                <c:pt idx="4837">
                  <c:v>0.35600609999999999</c:v>
                </c:pt>
                <c:pt idx="4838">
                  <c:v>0.3560876</c:v>
                </c:pt>
                <c:pt idx="4839">
                  <c:v>0.35616779999999998</c:v>
                </c:pt>
                <c:pt idx="4840">
                  <c:v>0.3562514</c:v>
                </c:pt>
                <c:pt idx="4841">
                  <c:v>0.35633900000000002</c:v>
                </c:pt>
                <c:pt idx="4842">
                  <c:v>0.35642829999999998</c:v>
                </c:pt>
                <c:pt idx="4843">
                  <c:v>0.35651640000000001</c:v>
                </c:pt>
                <c:pt idx="4844">
                  <c:v>0.35660350000000002</c:v>
                </c:pt>
                <c:pt idx="4845">
                  <c:v>0.35669299999999998</c:v>
                </c:pt>
                <c:pt idx="4846">
                  <c:v>0.35679100000000002</c:v>
                </c:pt>
                <c:pt idx="4847">
                  <c:v>0.35690260000000001</c:v>
                </c:pt>
                <c:pt idx="4848">
                  <c:v>0.35702929999999999</c:v>
                </c:pt>
                <c:pt idx="4849">
                  <c:v>0.35716720000000002</c:v>
                </c:pt>
                <c:pt idx="4850">
                  <c:v>0.35730899999999999</c:v>
                </c:pt>
                <c:pt idx="4851">
                  <c:v>0.35744880000000001</c:v>
                </c:pt>
                <c:pt idx="4852">
                  <c:v>0.35758400000000001</c:v>
                </c:pt>
                <c:pt idx="4853">
                  <c:v>0.35771819999999999</c:v>
                </c:pt>
                <c:pt idx="4854">
                  <c:v>0.35785860000000003</c:v>
                </c:pt>
                <c:pt idx="4855">
                  <c:v>0.3580121</c:v>
                </c:pt>
                <c:pt idx="4856">
                  <c:v>0.35818070000000002</c:v>
                </c:pt>
                <c:pt idx="4857">
                  <c:v>0.35835939999999999</c:v>
                </c:pt>
                <c:pt idx="4858">
                  <c:v>0.35853649999999998</c:v>
                </c:pt>
                <c:pt idx="4859">
                  <c:v>0.35869889999999999</c:v>
                </c:pt>
                <c:pt idx="4860">
                  <c:v>0.35883690000000001</c:v>
                </c:pt>
                <c:pt idx="4861">
                  <c:v>0.35894799999999999</c:v>
                </c:pt>
                <c:pt idx="4862">
                  <c:v>0.35903659999999998</c:v>
                </c:pt>
                <c:pt idx="4863">
                  <c:v>0.35911209999999999</c:v>
                </c:pt>
                <c:pt idx="4864">
                  <c:v>0.35918499999999998</c:v>
                </c:pt>
                <c:pt idx="4865">
                  <c:v>0.35926330000000001</c:v>
                </c:pt>
                <c:pt idx="4866">
                  <c:v>0.35935050000000002</c:v>
                </c:pt>
                <c:pt idx="4867">
                  <c:v>0.35944720000000002</c:v>
                </c:pt>
                <c:pt idx="4868">
                  <c:v>0.3595526</c:v>
                </c:pt>
                <c:pt idx="4869">
                  <c:v>0.35966559999999997</c:v>
                </c:pt>
                <c:pt idx="4870">
                  <c:v>0.35978510000000002</c:v>
                </c:pt>
                <c:pt idx="4871">
                  <c:v>0.35990879999999997</c:v>
                </c:pt>
                <c:pt idx="4872">
                  <c:v>0.36003249999999998</c:v>
                </c:pt>
                <c:pt idx="4873">
                  <c:v>0.36015049999999998</c:v>
                </c:pt>
                <c:pt idx="4874">
                  <c:v>0.36025740000000001</c:v>
                </c:pt>
                <c:pt idx="4875">
                  <c:v>0.36035089999999997</c:v>
                </c:pt>
                <c:pt idx="4876">
                  <c:v>0.36043449999999999</c:v>
                </c:pt>
                <c:pt idx="4877">
                  <c:v>0.3605159</c:v>
                </c:pt>
                <c:pt idx="4878">
                  <c:v>0.36060589999999998</c:v>
                </c:pt>
                <c:pt idx="4879">
                  <c:v>0.36071310000000001</c:v>
                </c:pt>
                <c:pt idx="4880">
                  <c:v>0.3608401</c:v>
                </c:pt>
                <c:pt idx="4881">
                  <c:v>0.36098360000000002</c:v>
                </c:pt>
                <c:pt idx="4882">
                  <c:v>0.36113529999999999</c:v>
                </c:pt>
                <c:pt idx="4883">
                  <c:v>0.36128660000000001</c:v>
                </c:pt>
                <c:pt idx="4884">
                  <c:v>0.36143199999999998</c:v>
                </c:pt>
                <c:pt idx="4885">
                  <c:v>0.36157159999999999</c:v>
                </c:pt>
                <c:pt idx="4886">
                  <c:v>0.36170940000000001</c:v>
                </c:pt>
                <c:pt idx="4887">
                  <c:v>0.36185109999999998</c:v>
                </c:pt>
                <c:pt idx="4888">
                  <c:v>0.36199989999999999</c:v>
                </c:pt>
                <c:pt idx="4889">
                  <c:v>0.3621548</c:v>
                </c:pt>
                <c:pt idx="4890">
                  <c:v>0.3623113</c:v>
                </c:pt>
                <c:pt idx="4891">
                  <c:v>0.36246460000000003</c:v>
                </c:pt>
                <c:pt idx="4892">
                  <c:v>0.3626104</c:v>
                </c:pt>
                <c:pt idx="4893">
                  <c:v>0.36274780000000001</c:v>
                </c:pt>
                <c:pt idx="4894">
                  <c:v>0.36287700000000001</c:v>
                </c:pt>
                <c:pt idx="4895">
                  <c:v>0.3629985</c:v>
                </c:pt>
                <c:pt idx="4896">
                  <c:v>0.36311060000000001</c:v>
                </c:pt>
                <c:pt idx="4897">
                  <c:v>0.3632109</c:v>
                </c:pt>
                <c:pt idx="4898">
                  <c:v>0.3632976</c:v>
                </c:pt>
                <c:pt idx="4899">
                  <c:v>0.36337360000000002</c:v>
                </c:pt>
                <c:pt idx="4900">
                  <c:v>0.36344670000000001</c:v>
                </c:pt>
                <c:pt idx="4901">
                  <c:v>0.36352970000000001</c:v>
                </c:pt>
                <c:pt idx="4902">
                  <c:v>0.36363519999999999</c:v>
                </c:pt>
                <c:pt idx="4903">
                  <c:v>0.36377029999999999</c:v>
                </c:pt>
                <c:pt idx="4904">
                  <c:v>0.36393330000000002</c:v>
                </c:pt>
                <c:pt idx="4905">
                  <c:v>0.36411270000000001</c:v>
                </c:pt>
                <c:pt idx="4906">
                  <c:v>0.36429240000000002</c:v>
                </c:pt>
                <c:pt idx="4907">
                  <c:v>0.364456</c:v>
                </c:pt>
                <c:pt idx="4908">
                  <c:v>0.36459409999999998</c:v>
                </c:pt>
                <c:pt idx="4909">
                  <c:v>0.3647068</c:v>
                </c:pt>
                <c:pt idx="4910">
                  <c:v>0.36480220000000002</c:v>
                </c:pt>
                <c:pt idx="4911">
                  <c:v>0.36489149999999998</c:v>
                </c:pt>
                <c:pt idx="4912">
                  <c:v>0.36498439999999999</c:v>
                </c:pt>
                <c:pt idx="4913">
                  <c:v>0.36508620000000003</c:v>
                </c:pt>
                <c:pt idx="4914">
                  <c:v>0.36519740000000001</c:v>
                </c:pt>
                <c:pt idx="4915">
                  <c:v>0.36531629999999998</c:v>
                </c:pt>
                <c:pt idx="4916">
                  <c:v>0.3654423</c:v>
                </c:pt>
                <c:pt idx="4917">
                  <c:v>0.36557679999999998</c:v>
                </c:pt>
                <c:pt idx="4918">
                  <c:v>0.36572260000000001</c:v>
                </c:pt>
                <c:pt idx="4919">
                  <c:v>0.36588140000000002</c:v>
                </c:pt>
                <c:pt idx="4920">
                  <c:v>0.36605100000000002</c:v>
                </c:pt>
                <c:pt idx="4921">
                  <c:v>0.3662242</c:v>
                </c:pt>
                <c:pt idx="4922">
                  <c:v>0.36639189999999999</c:v>
                </c:pt>
                <c:pt idx="4923">
                  <c:v>0.36654599999999998</c:v>
                </c:pt>
                <c:pt idx="4924">
                  <c:v>0.36668299999999998</c:v>
                </c:pt>
                <c:pt idx="4925">
                  <c:v>0.36680479999999999</c:v>
                </c:pt>
                <c:pt idx="4926">
                  <c:v>0.3669173</c:v>
                </c:pt>
                <c:pt idx="4927">
                  <c:v>0.3670273</c:v>
                </c:pt>
                <c:pt idx="4928">
                  <c:v>0.36713950000000001</c:v>
                </c:pt>
                <c:pt idx="4929">
                  <c:v>0.3672549</c:v>
                </c:pt>
                <c:pt idx="4930">
                  <c:v>0.36737239999999999</c:v>
                </c:pt>
                <c:pt idx="4931">
                  <c:v>0.3674925</c:v>
                </c:pt>
                <c:pt idx="4932">
                  <c:v>0.36761709999999997</c:v>
                </c:pt>
                <c:pt idx="4933">
                  <c:v>0.36775079999999999</c:v>
                </c:pt>
                <c:pt idx="4934">
                  <c:v>0.36789699999999997</c:v>
                </c:pt>
                <c:pt idx="4935">
                  <c:v>0.36805510000000002</c:v>
                </c:pt>
                <c:pt idx="4936">
                  <c:v>0.36821730000000003</c:v>
                </c:pt>
                <c:pt idx="4937">
                  <c:v>0.36837130000000001</c:v>
                </c:pt>
                <c:pt idx="4938">
                  <c:v>0.36850430000000001</c:v>
                </c:pt>
                <c:pt idx="4939">
                  <c:v>0.36860809999999999</c:v>
                </c:pt>
                <c:pt idx="4940">
                  <c:v>0.36868450000000003</c:v>
                </c:pt>
                <c:pt idx="4941">
                  <c:v>0.36874479999999998</c:v>
                </c:pt>
                <c:pt idx="4942">
                  <c:v>0.36880600000000002</c:v>
                </c:pt>
                <c:pt idx="4943">
                  <c:v>0.36888300000000002</c:v>
                </c:pt>
                <c:pt idx="4944">
                  <c:v>0.36898370000000003</c:v>
                </c:pt>
                <c:pt idx="4945">
                  <c:v>0.36910579999999998</c:v>
                </c:pt>
                <c:pt idx="4946">
                  <c:v>0.36923919999999999</c:v>
                </c:pt>
                <c:pt idx="4947">
                  <c:v>0.3693709</c:v>
                </c:pt>
                <c:pt idx="4948">
                  <c:v>0.36949080000000001</c:v>
                </c:pt>
                <c:pt idx="4949">
                  <c:v>0.36959609999999998</c:v>
                </c:pt>
                <c:pt idx="4950">
                  <c:v>0.36969020000000002</c:v>
                </c:pt>
                <c:pt idx="4951">
                  <c:v>0.3697801</c:v>
                </c:pt>
                <c:pt idx="4952">
                  <c:v>0.36987199999999998</c:v>
                </c:pt>
                <c:pt idx="4953">
                  <c:v>0.36996970000000001</c:v>
                </c:pt>
                <c:pt idx="4954">
                  <c:v>0.37007390000000001</c:v>
                </c:pt>
                <c:pt idx="4955">
                  <c:v>0.37018450000000003</c:v>
                </c:pt>
                <c:pt idx="4956">
                  <c:v>0.37030269999999998</c:v>
                </c:pt>
                <c:pt idx="4957">
                  <c:v>0.3704306</c:v>
                </c:pt>
                <c:pt idx="4958">
                  <c:v>0.37057020000000002</c:v>
                </c:pt>
                <c:pt idx="4959">
                  <c:v>0.37071969999999999</c:v>
                </c:pt>
                <c:pt idx="4960">
                  <c:v>0.37087369999999997</c:v>
                </c:pt>
                <c:pt idx="4961">
                  <c:v>0.37102259999999998</c:v>
                </c:pt>
                <c:pt idx="4962">
                  <c:v>0.37115710000000002</c:v>
                </c:pt>
                <c:pt idx="4963">
                  <c:v>0.37127320000000003</c:v>
                </c:pt>
                <c:pt idx="4964">
                  <c:v>0.37137399999999998</c:v>
                </c:pt>
                <c:pt idx="4965">
                  <c:v>0.37146970000000001</c:v>
                </c:pt>
                <c:pt idx="4966">
                  <c:v>0.37157180000000001</c:v>
                </c:pt>
                <c:pt idx="4967">
                  <c:v>0.37168790000000002</c:v>
                </c:pt>
                <c:pt idx="4968">
                  <c:v>0.37181779999999998</c:v>
                </c:pt>
                <c:pt idx="4969">
                  <c:v>0.37195349999999999</c:v>
                </c:pt>
                <c:pt idx="4970">
                  <c:v>0.37208400000000003</c:v>
                </c:pt>
                <c:pt idx="4971">
                  <c:v>0.37220239999999999</c:v>
                </c:pt>
                <c:pt idx="4972">
                  <c:v>0.3723108</c:v>
                </c:pt>
                <c:pt idx="4973">
                  <c:v>0.37242130000000001</c:v>
                </c:pt>
                <c:pt idx="4974">
                  <c:v>0.37255139999999998</c:v>
                </c:pt>
                <c:pt idx="4975">
                  <c:v>0.37271409999999999</c:v>
                </c:pt>
                <c:pt idx="4976">
                  <c:v>0.37291289999999999</c:v>
                </c:pt>
                <c:pt idx="4977">
                  <c:v>0.37313780000000002</c:v>
                </c:pt>
                <c:pt idx="4978">
                  <c:v>0.37336910000000001</c:v>
                </c:pt>
                <c:pt idx="4979">
                  <c:v>0.37358400000000003</c:v>
                </c:pt>
                <c:pt idx="4980">
                  <c:v>0.37376670000000001</c:v>
                </c:pt>
                <c:pt idx="4981">
                  <c:v>0.37391279999999999</c:v>
                </c:pt>
                <c:pt idx="4982">
                  <c:v>0.37402950000000001</c:v>
                </c:pt>
                <c:pt idx="4983">
                  <c:v>0.37413030000000003</c:v>
                </c:pt>
                <c:pt idx="4984">
                  <c:v>0.37422699999999998</c:v>
                </c:pt>
                <c:pt idx="4985">
                  <c:v>0.37432549999999998</c:v>
                </c:pt>
                <c:pt idx="4986">
                  <c:v>0.37442399999999998</c:v>
                </c:pt>
                <c:pt idx="4987">
                  <c:v>0.37451630000000002</c:v>
                </c:pt>
                <c:pt idx="4988">
                  <c:v>0.37459730000000002</c:v>
                </c:pt>
                <c:pt idx="4989">
                  <c:v>0.37466709999999998</c:v>
                </c:pt>
                <c:pt idx="4990">
                  <c:v>0.37473190000000001</c:v>
                </c:pt>
                <c:pt idx="4991">
                  <c:v>0.3748013</c:v>
                </c:pt>
                <c:pt idx="4992">
                  <c:v>0.37488379999999999</c:v>
                </c:pt>
                <c:pt idx="4993">
                  <c:v>0.37498310000000001</c:v>
                </c:pt>
                <c:pt idx="4994">
                  <c:v>0.37509779999999998</c:v>
                </c:pt>
                <c:pt idx="4995">
                  <c:v>0.37522339999999998</c:v>
                </c:pt>
                <c:pt idx="4996">
                  <c:v>0.37535570000000001</c:v>
                </c:pt>
                <c:pt idx="4997">
                  <c:v>0.37549270000000001</c:v>
                </c:pt>
                <c:pt idx="4998">
                  <c:v>0.37563560000000001</c:v>
                </c:pt>
                <c:pt idx="4999">
                  <c:v>0.37578539999999999</c:v>
                </c:pt>
                <c:pt idx="5000">
                  <c:v>0.37594040000000001</c:v>
                </c:pt>
                <c:pt idx="5001">
                  <c:v>0.37609480000000001</c:v>
                </c:pt>
                <c:pt idx="5002">
                  <c:v>0.3762393</c:v>
                </c:pt>
                <c:pt idx="5003">
                  <c:v>0.37636540000000002</c:v>
                </c:pt>
                <c:pt idx="5004">
                  <c:v>0.37646990000000002</c:v>
                </c:pt>
                <c:pt idx="5005">
                  <c:v>0.37655709999999998</c:v>
                </c:pt>
                <c:pt idx="5006">
                  <c:v>0.37663799999999997</c:v>
                </c:pt>
                <c:pt idx="5007">
                  <c:v>0.37672660000000002</c:v>
                </c:pt>
                <c:pt idx="5008">
                  <c:v>0.37683519999999998</c:v>
                </c:pt>
                <c:pt idx="5009">
                  <c:v>0.376969</c:v>
                </c:pt>
                <c:pt idx="5010">
                  <c:v>0.37712590000000001</c:v>
                </c:pt>
                <c:pt idx="5011">
                  <c:v>0.3772974</c:v>
                </c:pt>
                <c:pt idx="5012">
                  <c:v>0.37747340000000001</c:v>
                </c:pt>
                <c:pt idx="5013">
                  <c:v>0.37764449999999999</c:v>
                </c:pt>
                <c:pt idx="5014">
                  <c:v>0.37780530000000001</c:v>
                </c:pt>
                <c:pt idx="5015">
                  <c:v>0.3779536</c:v>
                </c:pt>
                <c:pt idx="5016">
                  <c:v>0.37808989999999998</c:v>
                </c:pt>
                <c:pt idx="5017">
                  <c:v>0.37821510000000003</c:v>
                </c:pt>
                <c:pt idx="5018">
                  <c:v>0.37833030000000001</c:v>
                </c:pt>
                <c:pt idx="5019">
                  <c:v>0.3784381</c:v>
                </c:pt>
                <c:pt idx="5020">
                  <c:v>0.3785423</c:v>
                </c:pt>
                <c:pt idx="5021">
                  <c:v>0.37864910000000002</c:v>
                </c:pt>
                <c:pt idx="5022">
                  <c:v>0.37876569999999998</c:v>
                </c:pt>
                <c:pt idx="5023">
                  <c:v>0.37889830000000002</c:v>
                </c:pt>
                <c:pt idx="5024">
                  <c:v>0.37904949999999998</c:v>
                </c:pt>
                <c:pt idx="5025">
                  <c:v>0.37921739999999998</c:v>
                </c:pt>
                <c:pt idx="5026">
                  <c:v>0.3793955</c:v>
                </c:pt>
                <c:pt idx="5027">
                  <c:v>0.37957449999999998</c:v>
                </c:pt>
                <c:pt idx="5028">
                  <c:v>0.37974419999999998</c:v>
                </c:pt>
                <c:pt idx="5029">
                  <c:v>0.37989630000000002</c:v>
                </c:pt>
                <c:pt idx="5030">
                  <c:v>0.380025</c:v>
                </c:pt>
                <c:pt idx="5031">
                  <c:v>0.38012760000000001</c:v>
                </c:pt>
                <c:pt idx="5032">
                  <c:v>0.38020520000000002</c:v>
                </c:pt>
                <c:pt idx="5033">
                  <c:v>0.38026209999999999</c:v>
                </c:pt>
                <c:pt idx="5034">
                  <c:v>0.3803068</c:v>
                </c:pt>
                <c:pt idx="5035">
                  <c:v>0.3803491</c:v>
                </c:pt>
                <c:pt idx="5036">
                  <c:v>0.3803994</c:v>
                </c:pt>
                <c:pt idx="5037">
                  <c:v>0.38046540000000001</c:v>
                </c:pt>
                <c:pt idx="5038">
                  <c:v>0.3805499</c:v>
                </c:pt>
                <c:pt idx="5039">
                  <c:v>0.38064940000000003</c:v>
                </c:pt>
                <c:pt idx="5040">
                  <c:v>0.38075690000000001</c:v>
                </c:pt>
                <c:pt idx="5041">
                  <c:v>0.38086599999999998</c:v>
                </c:pt>
                <c:pt idx="5042">
                  <c:v>0.38097379999999997</c:v>
                </c:pt>
                <c:pt idx="5043">
                  <c:v>0.38108409999999998</c:v>
                </c:pt>
                <c:pt idx="5044">
                  <c:v>0.38120599999999999</c:v>
                </c:pt>
                <c:pt idx="5045">
                  <c:v>0.3813492</c:v>
                </c:pt>
                <c:pt idx="5046">
                  <c:v>0.38151869999999999</c:v>
                </c:pt>
                <c:pt idx="5047">
                  <c:v>0.38170999999999999</c:v>
                </c:pt>
                <c:pt idx="5048">
                  <c:v>0.3819089</c:v>
                </c:pt>
                <c:pt idx="5049">
                  <c:v>0.38209650000000001</c:v>
                </c:pt>
                <c:pt idx="5050">
                  <c:v>0.38225720000000002</c:v>
                </c:pt>
                <c:pt idx="5051">
                  <c:v>0.3823838</c:v>
                </c:pt>
                <c:pt idx="5052">
                  <c:v>0.38248179999999998</c:v>
                </c:pt>
                <c:pt idx="5053">
                  <c:v>0.38256639999999997</c:v>
                </c:pt>
                <c:pt idx="5054">
                  <c:v>0.38265529999999998</c:v>
                </c:pt>
                <c:pt idx="5055">
                  <c:v>0.38276130000000003</c:v>
                </c:pt>
                <c:pt idx="5056">
                  <c:v>0.38288650000000002</c:v>
                </c:pt>
                <c:pt idx="5057">
                  <c:v>0.38302239999999999</c:v>
                </c:pt>
                <c:pt idx="5058">
                  <c:v>0.38315490000000002</c:v>
                </c:pt>
                <c:pt idx="5059">
                  <c:v>0.38327090000000003</c:v>
                </c:pt>
                <c:pt idx="5060">
                  <c:v>0.38336379999999998</c:v>
                </c:pt>
                <c:pt idx="5061">
                  <c:v>0.383434</c:v>
                </c:pt>
                <c:pt idx="5062">
                  <c:v>0.38348719999999997</c:v>
                </c:pt>
                <c:pt idx="5063">
                  <c:v>0.38352849999999999</c:v>
                </c:pt>
                <c:pt idx="5064">
                  <c:v>0.38355820000000002</c:v>
                </c:pt>
                <c:pt idx="5065">
                  <c:v>0.3835712</c:v>
                </c:pt>
                <c:pt idx="5066">
                  <c:v>0.3835597</c:v>
                </c:pt>
                <c:pt idx="5067">
                  <c:v>0.38351790000000002</c:v>
                </c:pt>
                <c:pt idx="5068">
                  <c:v>0.38344529999999999</c:v>
                </c:pt>
                <c:pt idx="5069">
                  <c:v>0.38334839999999998</c:v>
                </c:pt>
                <c:pt idx="5070">
                  <c:v>0.38323550000000001</c:v>
                </c:pt>
                <c:pt idx="5071">
                  <c:v>0.38311430000000002</c:v>
                </c:pt>
                <c:pt idx="5072">
                  <c:v>0.38298700000000002</c:v>
                </c:pt>
                <c:pt idx="5073">
                  <c:v>0.38285079999999999</c:v>
                </c:pt>
                <c:pt idx="5074">
                  <c:v>0.3827005</c:v>
                </c:pt>
                <c:pt idx="5075">
                  <c:v>0.38253429999999999</c:v>
                </c:pt>
                <c:pt idx="5076">
                  <c:v>0.38235590000000003</c:v>
                </c:pt>
                <c:pt idx="5077">
                  <c:v>0.38217679999999998</c:v>
                </c:pt>
                <c:pt idx="5078">
                  <c:v>0.38201170000000001</c:v>
                </c:pt>
                <c:pt idx="5079">
                  <c:v>0.38187389999999999</c:v>
                </c:pt>
                <c:pt idx="5080">
                  <c:v>0.38177230000000001</c:v>
                </c:pt>
                <c:pt idx="5081">
                  <c:v>0.38171090000000002</c:v>
                </c:pt>
                <c:pt idx="5082">
                  <c:v>0.38169009999999998</c:v>
                </c:pt>
                <c:pt idx="5083">
                  <c:v>0.38171179999999999</c:v>
                </c:pt>
                <c:pt idx="5084">
                  <c:v>0.38178069999999997</c:v>
                </c:pt>
                <c:pt idx="5085">
                  <c:v>0.38190360000000001</c:v>
                </c:pt>
                <c:pt idx="5086">
                  <c:v>0.38208530000000002</c:v>
                </c:pt>
                <c:pt idx="5087">
                  <c:v>0.38232319999999997</c:v>
                </c:pt>
                <c:pt idx="5088">
                  <c:v>0.38260470000000002</c:v>
                </c:pt>
                <c:pt idx="5089">
                  <c:v>0.38290689999999999</c:v>
                </c:pt>
                <c:pt idx="5090">
                  <c:v>0.38320549999999998</c:v>
                </c:pt>
                <c:pt idx="5091">
                  <c:v>0.38347920000000002</c:v>
                </c:pt>
                <c:pt idx="5092">
                  <c:v>0.383718</c:v>
                </c:pt>
                <c:pt idx="5093">
                  <c:v>0.3839245</c:v>
                </c:pt>
                <c:pt idx="5094">
                  <c:v>0.38411200000000001</c:v>
                </c:pt>
                <c:pt idx="5095">
                  <c:v>0.38429720000000001</c:v>
                </c:pt>
                <c:pt idx="5096">
                  <c:v>0.38449359999999999</c:v>
                </c:pt>
                <c:pt idx="5097">
                  <c:v>0.38470919999999997</c:v>
                </c:pt>
                <c:pt idx="5098">
                  <c:v>0.3849457</c:v>
                </c:pt>
                <c:pt idx="5099">
                  <c:v>0.38520189999999999</c:v>
                </c:pt>
                <c:pt idx="5100">
                  <c:v>0.38547730000000002</c:v>
                </c:pt>
                <c:pt idx="5101">
                  <c:v>0.38577339999999999</c:v>
                </c:pt>
                <c:pt idx="5102">
                  <c:v>0.3860922</c:v>
                </c:pt>
                <c:pt idx="5103">
                  <c:v>0.38643260000000001</c:v>
                </c:pt>
                <c:pt idx="5104">
                  <c:v>0.38678839999999998</c:v>
                </c:pt>
                <c:pt idx="5105">
                  <c:v>0.38714789999999999</c:v>
                </c:pt>
                <c:pt idx="5106">
                  <c:v>0.38749440000000002</c:v>
                </c:pt>
                <c:pt idx="5107">
                  <c:v>0.38781260000000001</c:v>
                </c:pt>
                <c:pt idx="5108">
                  <c:v>0.3880922</c:v>
                </c:pt>
                <c:pt idx="5109">
                  <c:v>0.38832899999999998</c:v>
                </c:pt>
                <c:pt idx="5110">
                  <c:v>0.3885248</c:v>
                </c:pt>
                <c:pt idx="5111">
                  <c:v>0.3886849</c:v>
                </c:pt>
                <c:pt idx="5112">
                  <c:v>0.38881660000000001</c:v>
                </c:pt>
                <c:pt idx="5113">
                  <c:v>0.38892690000000002</c:v>
                </c:pt>
                <c:pt idx="5114">
                  <c:v>0.38902490000000001</c:v>
                </c:pt>
                <c:pt idx="5115">
                  <c:v>0.38912229999999998</c:v>
                </c:pt>
                <c:pt idx="5116">
                  <c:v>0.38923180000000002</c:v>
                </c:pt>
                <c:pt idx="5117">
                  <c:v>0.3893664</c:v>
                </c:pt>
                <c:pt idx="5118">
                  <c:v>0.38953409999999999</c:v>
                </c:pt>
                <c:pt idx="5119">
                  <c:v>0.38973370000000002</c:v>
                </c:pt>
                <c:pt idx="5120">
                  <c:v>0.3899551</c:v>
                </c:pt>
                <c:pt idx="5121">
                  <c:v>0.39018079999999999</c:v>
                </c:pt>
                <c:pt idx="5122">
                  <c:v>0.39039390000000002</c:v>
                </c:pt>
                <c:pt idx="5123">
                  <c:v>0.39058189999999998</c:v>
                </c:pt>
                <c:pt idx="5124">
                  <c:v>0.39074300000000001</c:v>
                </c:pt>
                <c:pt idx="5125">
                  <c:v>0.3908838</c:v>
                </c:pt>
                <c:pt idx="5126">
                  <c:v>0.39101639999999999</c:v>
                </c:pt>
                <c:pt idx="5127">
                  <c:v>0.39115060000000001</c:v>
                </c:pt>
                <c:pt idx="5128">
                  <c:v>0.39129049999999999</c:v>
                </c:pt>
                <c:pt idx="5129">
                  <c:v>0.39143349999999999</c:v>
                </c:pt>
                <c:pt idx="5130">
                  <c:v>0.39157370000000002</c:v>
                </c:pt>
                <c:pt idx="5131">
                  <c:v>0.39170739999999998</c:v>
                </c:pt>
                <c:pt idx="5132">
                  <c:v>0.39183679999999999</c:v>
                </c:pt>
                <c:pt idx="5133">
                  <c:v>0.39196959999999997</c:v>
                </c:pt>
                <c:pt idx="5134">
                  <c:v>0.39211620000000003</c:v>
                </c:pt>
                <c:pt idx="5135">
                  <c:v>0.39228380000000002</c:v>
                </c:pt>
                <c:pt idx="5136">
                  <c:v>0.3924724</c:v>
                </c:pt>
                <c:pt idx="5137">
                  <c:v>0.39267469999999999</c:v>
                </c:pt>
                <c:pt idx="5138">
                  <c:v>0.39287830000000001</c:v>
                </c:pt>
                <c:pt idx="5139">
                  <c:v>0.39307399999999998</c:v>
                </c:pt>
                <c:pt idx="5140">
                  <c:v>0.39325900000000003</c:v>
                </c:pt>
                <c:pt idx="5141">
                  <c:v>0.39343879999999998</c:v>
                </c:pt>
                <c:pt idx="5142">
                  <c:v>0.39362419999999998</c:v>
                </c:pt>
                <c:pt idx="5143">
                  <c:v>0.39382529999999999</c:v>
                </c:pt>
                <c:pt idx="5144">
                  <c:v>0.3940459</c:v>
                </c:pt>
                <c:pt idx="5145">
                  <c:v>0.3942813</c:v>
                </c:pt>
                <c:pt idx="5146">
                  <c:v>0.39451910000000001</c:v>
                </c:pt>
                <c:pt idx="5147">
                  <c:v>0.39474399999999998</c:v>
                </c:pt>
                <c:pt idx="5148">
                  <c:v>0.39494459999999998</c:v>
                </c:pt>
                <c:pt idx="5149">
                  <c:v>0.39511489999999999</c:v>
                </c:pt>
                <c:pt idx="5150">
                  <c:v>0.3952563</c:v>
                </c:pt>
                <c:pt idx="5151">
                  <c:v>0.39537499999999998</c:v>
                </c:pt>
                <c:pt idx="5152">
                  <c:v>0.39547870000000002</c:v>
                </c:pt>
                <c:pt idx="5153">
                  <c:v>0.39557419999999999</c:v>
                </c:pt>
                <c:pt idx="5154">
                  <c:v>0.39566699999999999</c:v>
                </c:pt>
                <c:pt idx="5155">
                  <c:v>0.3957618</c:v>
                </c:pt>
                <c:pt idx="5156">
                  <c:v>0.39586369999999999</c:v>
                </c:pt>
                <c:pt idx="5157">
                  <c:v>0.39597769999999999</c:v>
                </c:pt>
                <c:pt idx="5158">
                  <c:v>0.3961073</c:v>
                </c:pt>
                <c:pt idx="5159">
                  <c:v>0.39625250000000001</c:v>
                </c:pt>
                <c:pt idx="5160">
                  <c:v>0.39640910000000001</c:v>
                </c:pt>
                <c:pt idx="5161">
                  <c:v>0.39656849999999999</c:v>
                </c:pt>
                <c:pt idx="5162">
                  <c:v>0.39672259999999998</c:v>
                </c:pt>
                <c:pt idx="5163">
                  <c:v>0.39686539999999998</c:v>
                </c:pt>
                <c:pt idx="5164">
                  <c:v>0.39699699999999999</c:v>
                </c:pt>
                <c:pt idx="5165">
                  <c:v>0.39712170000000002</c:v>
                </c:pt>
                <c:pt idx="5166">
                  <c:v>0.39724730000000003</c:v>
                </c:pt>
                <c:pt idx="5167">
                  <c:v>0.39738129999999999</c:v>
                </c:pt>
                <c:pt idx="5168">
                  <c:v>0.39752729999999997</c:v>
                </c:pt>
                <c:pt idx="5169">
                  <c:v>0.39768500000000001</c:v>
                </c:pt>
                <c:pt idx="5170">
                  <c:v>0.39785179999999998</c:v>
                </c:pt>
                <c:pt idx="5171">
                  <c:v>0.39802330000000002</c:v>
                </c:pt>
                <c:pt idx="5172">
                  <c:v>0.39819539999999998</c:v>
                </c:pt>
                <c:pt idx="5173">
                  <c:v>0.39836389999999999</c:v>
                </c:pt>
                <c:pt idx="5174">
                  <c:v>0.39852379999999998</c:v>
                </c:pt>
                <c:pt idx="5175">
                  <c:v>0.39866740000000001</c:v>
                </c:pt>
                <c:pt idx="5176">
                  <c:v>0.3987868</c:v>
                </c:pt>
                <c:pt idx="5177">
                  <c:v>0.39887660000000003</c:v>
                </c:pt>
                <c:pt idx="5178">
                  <c:v>0.39893719999999999</c:v>
                </c:pt>
                <c:pt idx="5179">
                  <c:v>0.39897840000000001</c:v>
                </c:pt>
                <c:pt idx="5180">
                  <c:v>0.39901720000000002</c:v>
                </c:pt>
                <c:pt idx="5181">
                  <c:v>0.39907629999999999</c:v>
                </c:pt>
                <c:pt idx="5182">
                  <c:v>0.39917409999999998</c:v>
                </c:pt>
                <c:pt idx="5183">
                  <c:v>0.3993196</c:v>
                </c:pt>
                <c:pt idx="5184">
                  <c:v>0.39950910000000001</c:v>
                </c:pt>
                <c:pt idx="5185">
                  <c:v>0.3997288</c:v>
                </c:pt>
                <c:pt idx="5186">
                  <c:v>0.39995849999999999</c:v>
                </c:pt>
                <c:pt idx="5187">
                  <c:v>0.40017930000000002</c:v>
                </c:pt>
                <c:pt idx="5188">
                  <c:v>0.40038040000000003</c:v>
                </c:pt>
                <c:pt idx="5189">
                  <c:v>0.400559</c:v>
                </c:pt>
                <c:pt idx="5190">
                  <c:v>0.40071859999999998</c:v>
                </c:pt>
                <c:pt idx="5191">
                  <c:v>0.40086470000000002</c:v>
                </c:pt>
                <c:pt idx="5192">
                  <c:v>0.40100010000000003</c:v>
                </c:pt>
                <c:pt idx="5193">
                  <c:v>0.40112399999999998</c:v>
                </c:pt>
                <c:pt idx="5194">
                  <c:v>0.4012329</c:v>
                </c:pt>
                <c:pt idx="5195">
                  <c:v>0.40132390000000001</c:v>
                </c:pt>
                <c:pt idx="5196">
                  <c:v>0.40139639999999999</c:v>
                </c:pt>
                <c:pt idx="5197">
                  <c:v>0.40145259999999999</c:v>
                </c:pt>
                <c:pt idx="5198">
                  <c:v>0.40149649999999998</c:v>
                </c:pt>
                <c:pt idx="5199">
                  <c:v>0.40153109999999997</c:v>
                </c:pt>
                <c:pt idx="5200">
                  <c:v>0.4015571</c:v>
                </c:pt>
                <c:pt idx="5201">
                  <c:v>0.40157389999999998</c:v>
                </c:pt>
                <c:pt idx="5202">
                  <c:v>0.40158120000000003</c:v>
                </c:pt>
                <c:pt idx="5203">
                  <c:v>0.4015821</c:v>
                </c:pt>
                <c:pt idx="5204">
                  <c:v>0.40158329999999998</c:v>
                </c:pt>
                <c:pt idx="5205">
                  <c:v>0.40159349999999999</c:v>
                </c:pt>
                <c:pt idx="5206">
                  <c:v>0.4016189</c:v>
                </c:pt>
                <c:pt idx="5207">
                  <c:v>0.40166010000000002</c:v>
                </c:pt>
                <c:pt idx="5208">
                  <c:v>0.40171089999999998</c:v>
                </c:pt>
                <c:pt idx="5209">
                  <c:v>0.40175899999999998</c:v>
                </c:pt>
                <c:pt idx="5210">
                  <c:v>0.4017906</c:v>
                </c:pt>
                <c:pt idx="5211">
                  <c:v>0.40179550000000003</c:v>
                </c:pt>
                <c:pt idx="5212">
                  <c:v>0.4017695</c:v>
                </c:pt>
                <c:pt idx="5213">
                  <c:v>0.4017153</c:v>
                </c:pt>
                <c:pt idx="5214">
                  <c:v>0.40163929999999998</c:v>
                </c:pt>
                <c:pt idx="5215">
                  <c:v>0.40154899999999999</c:v>
                </c:pt>
                <c:pt idx="5216">
                  <c:v>0.40145130000000001</c:v>
                </c:pt>
                <c:pt idx="5217">
                  <c:v>0.40135140000000002</c:v>
                </c:pt>
                <c:pt idx="5218">
                  <c:v>0.40125549999999999</c:v>
                </c:pt>
                <c:pt idx="5219">
                  <c:v>0.40117209999999998</c:v>
                </c:pt>
                <c:pt idx="5220">
                  <c:v>0.40111079999999999</c:v>
                </c:pt>
                <c:pt idx="5221">
                  <c:v>0.40108139999999998</c:v>
                </c:pt>
                <c:pt idx="5222">
                  <c:v>0.40108890000000003</c:v>
                </c:pt>
                <c:pt idx="5223">
                  <c:v>0.40113159999999998</c:v>
                </c:pt>
                <c:pt idx="5224">
                  <c:v>0.40120090000000003</c:v>
                </c:pt>
                <c:pt idx="5225">
                  <c:v>0.40128429999999998</c:v>
                </c:pt>
                <c:pt idx="5226">
                  <c:v>0.4013717</c:v>
                </c:pt>
                <c:pt idx="5227">
                  <c:v>0.40145960000000003</c:v>
                </c:pt>
                <c:pt idx="5228">
                  <c:v>0.4015534</c:v>
                </c:pt>
                <c:pt idx="5229">
                  <c:v>0.40166420000000003</c:v>
                </c:pt>
                <c:pt idx="5230">
                  <c:v>0.40180529999999998</c:v>
                </c:pt>
                <c:pt idx="5231">
                  <c:v>0.40198479999999998</c:v>
                </c:pt>
                <c:pt idx="5232">
                  <c:v>0.40220159999999999</c:v>
                </c:pt>
                <c:pt idx="5233">
                  <c:v>0.40244649999999998</c:v>
                </c:pt>
                <c:pt idx="5234">
                  <c:v>0.40270640000000002</c:v>
                </c:pt>
                <c:pt idx="5235">
                  <c:v>0.4029684</c:v>
                </c:pt>
                <c:pt idx="5236">
                  <c:v>0.40322429999999998</c:v>
                </c:pt>
                <c:pt idx="5237">
                  <c:v>0.40347280000000002</c:v>
                </c:pt>
                <c:pt idx="5238">
                  <c:v>0.4037174</c:v>
                </c:pt>
                <c:pt idx="5239">
                  <c:v>0.40396460000000001</c:v>
                </c:pt>
                <c:pt idx="5240">
                  <c:v>0.40422069999999999</c:v>
                </c:pt>
                <c:pt idx="5241">
                  <c:v>0.40449170000000001</c:v>
                </c:pt>
                <c:pt idx="5242">
                  <c:v>0.404783</c:v>
                </c:pt>
                <c:pt idx="5243">
                  <c:v>0.40510059999999998</c:v>
                </c:pt>
                <c:pt idx="5244">
                  <c:v>0.40544799999999998</c:v>
                </c:pt>
                <c:pt idx="5245">
                  <c:v>0.4058252</c:v>
                </c:pt>
                <c:pt idx="5246">
                  <c:v>0.40622589999999997</c:v>
                </c:pt>
                <c:pt idx="5247">
                  <c:v>0.40663529999999998</c:v>
                </c:pt>
                <c:pt idx="5248">
                  <c:v>0.40703420000000001</c:v>
                </c:pt>
                <c:pt idx="5249">
                  <c:v>0.4074043</c:v>
                </c:pt>
                <c:pt idx="5250">
                  <c:v>0.40773359999999997</c:v>
                </c:pt>
                <c:pt idx="5251">
                  <c:v>0.4080221</c:v>
                </c:pt>
                <c:pt idx="5252">
                  <c:v>0.40828170000000003</c:v>
                </c:pt>
                <c:pt idx="5253">
                  <c:v>0.4085337</c:v>
                </c:pt>
                <c:pt idx="5254">
                  <c:v>0.4087982</c:v>
                </c:pt>
                <c:pt idx="5255">
                  <c:v>0.40909000000000001</c:v>
                </c:pt>
                <c:pt idx="5256">
                  <c:v>0.40941300000000003</c:v>
                </c:pt>
                <c:pt idx="5257">
                  <c:v>0.40976180000000001</c:v>
                </c:pt>
                <c:pt idx="5258">
                  <c:v>0.41012599999999999</c:v>
                </c:pt>
                <c:pt idx="5259">
                  <c:v>0.41049540000000001</c:v>
                </c:pt>
                <c:pt idx="5260">
                  <c:v>0.41086430000000002</c:v>
                </c:pt>
                <c:pt idx="5261">
                  <c:v>0.41123270000000001</c:v>
                </c:pt>
                <c:pt idx="5262">
                  <c:v>0.41160210000000003</c:v>
                </c:pt>
                <c:pt idx="5263">
                  <c:v>0.4119737</c:v>
                </c:pt>
                <c:pt idx="5264">
                  <c:v>0.41234500000000002</c:v>
                </c:pt>
                <c:pt idx="5265">
                  <c:v>0.41271020000000003</c:v>
                </c:pt>
                <c:pt idx="5266">
                  <c:v>0.41306349999999997</c:v>
                </c:pt>
                <c:pt idx="5267">
                  <c:v>0.41340120000000002</c:v>
                </c:pt>
                <c:pt idx="5268">
                  <c:v>0.41372439999999999</c:v>
                </c:pt>
                <c:pt idx="5269">
                  <c:v>0.41403770000000001</c:v>
                </c:pt>
                <c:pt idx="5270">
                  <c:v>0.41434759999999998</c:v>
                </c:pt>
                <c:pt idx="5271">
                  <c:v>0.41465930000000001</c:v>
                </c:pt>
                <c:pt idx="5272">
                  <c:v>0.41497440000000002</c:v>
                </c:pt>
                <c:pt idx="5273">
                  <c:v>0.41529250000000001</c:v>
                </c:pt>
                <c:pt idx="5274">
                  <c:v>0.41561189999999998</c:v>
                </c:pt>
                <c:pt idx="5275">
                  <c:v>0.4159312</c:v>
                </c:pt>
                <c:pt idx="5276">
                  <c:v>0.41625050000000002</c:v>
                </c:pt>
                <c:pt idx="5277">
                  <c:v>0.41656989999999999</c:v>
                </c:pt>
                <c:pt idx="5278">
                  <c:v>0.41688779999999998</c:v>
                </c:pt>
                <c:pt idx="5279">
                  <c:v>0.4171996</c:v>
                </c:pt>
                <c:pt idx="5280">
                  <c:v>0.41750009999999999</c:v>
                </c:pt>
                <c:pt idx="5281">
                  <c:v>0.4177845</c:v>
                </c:pt>
                <c:pt idx="5282">
                  <c:v>0.41805209999999998</c:v>
                </c:pt>
                <c:pt idx="5283">
                  <c:v>0.41830699999999998</c:v>
                </c:pt>
                <c:pt idx="5284">
                  <c:v>0.41855619999999999</c:v>
                </c:pt>
                <c:pt idx="5285">
                  <c:v>0.41880590000000001</c:v>
                </c:pt>
                <c:pt idx="5286">
                  <c:v>0.41905759999999997</c:v>
                </c:pt>
                <c:pt idx="5287">
                  <c:v>0.4193056</c:v>
                </c:pt>
                <c:pt idx="5288">
                  <c:v>0.41953960000000001</c:v>
                </c:pt>
                <c:pt idx="5289">
                  <c:v>0.41975059999999997</c:v>
                </c:pt>
                <c:pt idx="5290">
                  <c:v>0.41993570000000002</c:v>
                </c:pt>
                <c:pt idx="5291">
                  <c:v>0.420103</c:v>
                </c:pt>
                <c:pt idx="5292">
                  <c:v>0.42026940000000002</c:v>
                </c:pt>
                <c:pt idx="5293">
                  <c:v>0.42045630000000001</c:v>
                </c:pt>
                <c:pt idx="5294">
                  <c:v>0.42068159999999999</c:v>
                </c:pt>
                <c:pt idx="5295">
                  <c:v>0.42095179999999999</c:v>
                </c:pt>
                <c:pt idx="5296">
                  <c:v>0.42126039999999998</c:v>
                </c:pt>
                <c:pt idx="5297">
                  <c:v>0.42158990000000002</c:v>
                </c:pt>
                <c:pt idx="5298">
                  <c:v>0.42191840000000003</c:v>
                </c:pt>
                <c:pt idx="5299">
                  <c:v>0.42222549999999998</c:v>
                </c:pt>
                <c:pt idx="5300">
                  <c:v>0.4224986</c:v>
                </c:pt>
                <c:pt idx="5301">
                  <c:v>0.42273450000000001</c:v>
                </c:pt>
                <c:pt idx="5302">
                  <c:v>0.42293770000000003</c:v>
                </c:pt>
                <c:pt idx="5303">
                  <c:v>0.42311729999999997</c:v>
                </c:pt>
                <c:pt idx="5304">
                  <c:v>0.42328460000000001</c:v>
                </c:pt>
                <c:pt idx="5305">
                  <c:v>0.4234523</c:v>
                </c:pt>
                <c:pt idx="5306">
                  <c:v>0.42363240000000002</c:v>
                </c:pt>
                <c:pt idx="5307">
                  <c:v>0.42383520000000002</c:v>
                </c:pt>
                <c:pt idx="5308">
                  <c:v>0.42406850000000001</c:v>
                </c:pt>
                <c:pt idx="5309">
                  <c:v>0.42433379999999998</c:v>
                </c:pt>
                <c:pt idx="5310">
                  <c:v>0.42462499999999997</c:v>
                </c:pt>
                <c:pt idx="5311">
                  <c:v>0.42493029999999998</c:v>
                </c:pt>
                <c:pt idx="5312">
                  <c:v>0.4252358</c:v>
                </c:pt>
                <c:pt idx="5313">
                  <c:v>0.42553069999999998</c:v>
                </c:pt>
                <c:pt idx="5314">
                  <c:v>0.42581170000000002</c:v>
                </c:pt>
                <c:pt idx="5315">
                  <c:v>0.42608380000000001</c:v>
                </c:pt>
                <c:pt idx="5316">
                  <c:v>0.42635790000000001</c:v>
                </c:pt>
                <c:pt idx="5317">
                  <c:v>0.42664380000000002</c:v>
                </c:pt>
                <c:pt idx="5318">
                  <c:v>0.42694500000000002</c:v>
                </c:pt>
                <c:pt idx="5319">
                  <c:v>0.4272571</c:v>
                </c:pt>
                <c:pt idx="5320">
                  <c:v>0.42757040000000002</c:v>
                </c:pt>
                <c:pt idx="5321">
                  <c:v>0.42787550000000002</c:v>
                </c:pt>
                <c:pt idx="5322">
                  <c:v>0.4281701</c:v>
                </c:pt>
                <c:pt idx="5323">
                  <c:v>0.42846190000000001</c:v>
                </c:pt>
                <c:pt idx="5324">
                  <c:v>0.42876439999999999</c:v>
                </c:pt>
                <c:pt idx="5325">
                  <c:v>0.4290929</c:v>
                </c:pt>
                <c:pt idx="5326">
                  <c:v>0.42945519999999998</c:v>
                </c:pt>
                <c:pt idx="5327">
                  <c:v>0.4298477</c:v>
                </c:pt>
                <c:pt idx="5328">
                  <c:v>0.43025619999999998</c:v>
                </c:pt>
                <c:pt idx="5329">
                  <c:v>0.4306622</c:v>
                </c:pt>
                <c:pt idx="5330">
                  <c:v>0.4310503</c:v>
                </c:pt>
                <c:pt idx="5331">
                  <c:v>0.43141259999999998</c:v>
                </c:pt>
                <c:pt idx="5332">
                  <c:v>0.43175079999999999</c:v>
                </c:pt>
                <c:pt idx="5333">
                  <c:v>0.43207119999999999</c:v>
                </c:pt>
                <c:pt idx="5334">
                  <c:v>0.43238009999999999</c:v>
                </c:pt>
                <c:pt idx="5335">
                  <c:v>0.43267909999999998</c:v>
                </c:pt>
                <c:pt idx="5336">
                  <c:v>0.43296610000000002</c:v>
                </c:pt>
                <c:pt idx="5337">
                  <c:v>0.43323689999999998</c:v>
                </c:pt>
                <c:pt idx="5338">
                  <c:v>0.4334925</c:v>
                </c:pt>
                <c:pt idx="5339">
                  <c:v>0.43373840000000002</c:v>
                </c:pt>
                <c:pt idx="5340">
                  <c:v>0.43398579999999998</c:v>
                </c:pt>
                <c:pt idx="5341">
                  <c:v>0.43424479999999999</c:v>
                </c:pt>
                <c:pt idx="5342">
                  <c:v>0.43452020000000002</c:v>
                </c:pt>
                <c:pt idx="5343">
                  <c:v>0.4348089</c:v>
                </c:pt>
                <c:pt idx="5344">
                  <c:v>0.43510280000000001</c:v>
                </c:pt>
                <c:pt idx="5345">
                  <c:v>0.43539299999999997</c:v>
                </c:pt>
                <c:pt idx="5346">
                  <c:v>0.43567669999999997</c:v>
                </c:pt>
                <c:pt idx="5347">
                  <c:v>0.43595980000000001</c:v>
                </c:pt>
                <c:pt idx="5348">
                  <c:v>0.43625409999999998</c:v>
                </c:pt>
                <c:pt idx="5349">
                  <c:v>0.43657000000000001</c:v>
                </c:pt>
                <c:pt idx="5350">
                  <c:v>0.43691000000000002</c:v>
                </c:pt>
                <c:pt idx="5351">
                  <c:v>0.4372644</c:v>
                </c:pt>
                <c:pt idx="5352">
                  <c:v>0.43761509999999998</c:v>
                </c:pt>
                <c:pt idx="5353">
                  <c:v>0.43794329999999998</c:v>
                </c:pt>
                <c:pt idx="5354">
                  <c:v>0.4382373</c:v>
                </c:pt>
                <c:pt idx="5355">
                  <c:v>0.43849949999999999</c:v>
                </c:pt>
                <c:pt idx="5356">
                  <c:v>0.43874479999999999</c:v>
                </c:pt>
                <c:pt idx="5357">
                  <c:v>0.43899440000000001</c:v>
                </c:pt>
                <c:pt idx="5358">
                  <c:v>0.43926490000000001</c:v>
                </c:pt>
                <c:pt idx="5359">
                  <c:v>0.4395637</c:v>
                </c:pt>
                <c:pt idx="5360">
                  <c:v>0.4398861</c:v>
                </c:pt>
                <c:pt idx="5361">
                  <c:v>0.44022240000000001</c:v>
                </c:pt>
                <c:pt idx="5362">
                  <c:v>0.44056380000000001</c:v>
                </c:pt>
                <c:pt idx="5363">
                  <c:v>0.440909</c:v>
                </c:pt>
                <c:pt idx="5364">
                  <c:v>0.4412642</c:v>
                </c:pt>
                <c:pt idx="5365">
                  <c:v>0.441639</c:v>
                </c:pt>
                <c:pt idx="5366">
                  <c:v>0.4420383</c:v>
                </c:pt>
                <c:pt idx="5367">
                  <c:v>0.44245760000000001</c:v>
                </c:pt>
                <c:pt idx="5368">
                  <c:v>0.4428822</c:v>
                </c:pt>
                <c:pt idx="5369">
                  <c:v>0.44329400000000002</c:v>
                </c:pt>
                <c:pt idx="5370">
                  <c:v>0.44367869999999998</c:v>
                </c:pt>
                <c:pt idx="5371">
                  <c:v>0.44403189999999998</c:v>
                </c:pt>
                <c:pt idx="5372">
                  <c:v>0.44436019999999998</c:v>
                </c:pt>
                <c:pt idx="5373">
                  <c:v>0.44467489999999998</c:v>
                </c:pt>
                <c:pt idx="5374">
                  <c:v>0.44498520000000003</c:v>
                </c:pt>
                <c:pt idx="5375">
                  <c:v>0.44529150000000001</c:v>
                </c:pt>
                <c:pt idx="5376">
                  <c:v>0.44558550000000002</c:v>
                </c:pt>
                <c:pt idx="5377">
                  <c:v>0.445855</c:v>
                </c:pt>
                <c:pt idx="5378">
                  <c:v>0.44609300000000002</c:v>
                </c:pt>
                <c:pt idx="5379">
                  <c:v>0.44630300000000001</c:v>
                </c:pt>
                <c:pt idx="5380">
                  <c:v>0.4465015</c:v>
                </c:pt>
                <c:pt idx="5381">
                  <c:v>0.4467103</c:v>
                </c:pt>
                <c:pt idx="5382">
                  <c:v>0.44694889999999998</c:v>
                </c:pt>
                <c:pt idx="5383">
                  <c:v>0.44722650000000003</c:v>
                </c:pt>
                <c:pt idx="5384">
                  <c:v>0.44753949999999998</c:v>
                </c:pt>
                <c:pt idx="5385">
                  <c:v>0.44787369999999999</c:v>
                </c:pt>
                <c:pt idx="5386">
                  <c:v>0.44821339999999998</c:v>
                </c:pt>
                <c:pt idx="5387">
                  <c:v>0.448548</c:v>
                </c:pt>
                <c:pt idx="5388">
                  <c:v>0.44887490000000002</c:v>
                </c:pt>
                <c:pt idx="5389">
                  <c:v>0.44919769999999998</c:v>
                </c:pt>
                <c:pt idx="5390">
                  <c:v>0.44952199999999998</c:v>
                </c:pt>
                <c:pt idx="5391">
                  <c:v>0.44984970000000002</c:v>
                </c:pt>
                <c:pt idx="5392">
                  <c:v>0.45017819999999997</c:v>
                </c:pt>
                <c:pt idx="5393">
                  <c:v>0.45050410000000002</c:v>
                </c:pt>
                <c:pt idx="5394">
                  <c:v>0.45082680000000003</c:v>
                </c:pt>
                <c:pt idx="5395">
                  <c:v>0.45115300000000003</c:v>
                </c:pt>
                <c:pt idx="5396">
                  <c:v>0.45149339999999999</c:v>
                </c:pt>
                <c:pt idx="5397">
                  <c:v>0.45185940000000002</c:v>
                </c:pt>
                <c:pt idx="5398">
                  <c:v>0.45225409999999999</c:v>
                </c:pt>
                <c:pt idx="5399">
                  <c:v>0.4526694</c:v>
                </c:pt>
                <c:pt idx="5400">
                  <c:v>0.45308520000000002</c:v>
                </c:pt>
                <c:pt idx="5401">
                  <c:v>0.4534781</c:v>
                </c:pt>
                <c:pt idx="5402">
                  <c:v>0.4538314</c:v>
                </c:pt>
                <c:pt idx="5403">
                  <c:v>0.45414060000000001</c:v>
                </c:pt>
                <c:pt idx="5404">
                  <c:v>0.45441599999999999</c:v>
                </c:pt>
                <c:pt idx="5405">
                  <c:v>0.45467590000000002</c:v>
                </c:pt>
                <c:pt idx="5406">
                  <c:v>0.45493869999999997</c:v>
                </c:pt>
                <c:pt idx="5407">
                  <c:v>0.45521270000000003</c:v>
                </c:pt>
                <c:pt idx="5408">
                  <c:v>0.45549509999999999</c:v>
                </c:pt>
                <c:pt idx="5409">
                  <c:v>0.45577590000000001</c:v>
                </c:pt>
                <c:pt idx="5410">
                  <c:v>0.45604610000000001</c:v>
                </c:pt>
                <c:pt idx="5411">
                  <c:v>0.45630569999999998</c:v>
                </c:pt>
                <c:pt idx="5412">
                  <c:v>0.45656780000000002</c:v>
                </c:pt>
                <c:pt idx="5413">
                  <c:v>0.45685239999999999</c:v>
                </c:pt>
                <c:pt idx="5414">
                  <c:v>0.45718140000000002</c:v>
                </c:pt>
                <c:pt idx="5415">
                  <c:v>0.457567</c:v>
                </c:pt>
                <c:pt idx="5416">
                  <c:v>0.45800659999999999</c:v>
                </c:pt>
                <c:pt idx="5417">
                  <c:v>0.45848299999999997</c:v>
                </c:pt>
                <c:pt idx="5418">
                  <c:v>0.4589705</c:v>
                </c:pt>
                <c:pt idx="5419">
                  <c:v>0.4594433</c:v>
                </c:pt>
                <c:pt idx="5420">
                  <c:v>0.45988129999999999</c:v>
                </c:pt>
                <c:pt idx="5421">
                  <c:v>0.4602736</c:v>
                </c:pt>
                <c:pt idx="5422">
                  <c:v>0.46061819999999998</c:v>
                </c:pt>
                <c:pt idx="5423">
                  <c:v>0.46092</c:v>
                </c:pt>
                <c:pt idx="5424">
                  <c:v>0.46118789999999998</c:v>
                </c:pt>
                <c:pt idx="5425">
                  <c:v>0.46143440000000002</c:v>
                </c:pt>
                <c:pt idx="5426">
                  <c:v>0.46167589999999997</c:v>
                </c:pt>
                <c:pt idx="5427">
                  <c:v>0.46193010000000001</c:v>
                </c:pt>
                <c:pt idx="5428">
                  <c:v>0.46221220000000002</c:v>
                </c:pt>
                <c:pt idx="5429">
                  <c:v>0.462532</c:v>
                </c:pt>
                <c:pt idx="5430">
                  <c:v>0.46288940000000001</c:v>
                </c:pt>
                <c:pt idx="5431">
                  <c:v>0.46327380000000001</c:v>
                </c:pt>
                <c:pt idx="5432">
                  <c:v>0.46366829999999998</c:v>
                </c:pt>
                <c:pt idx="5433">
                  <c:v>0.46405809999999997</c:v>
                </c:pt>
                <c:pt idx="5434">
                  <c:v>0.46443410000000002</c:v>
                </c:pt>
                <c:pt idx="5435">
                  <c:v>0.46479670000000001</c:v>
                </c:pt>
                <c:pt idx="5436">
                  <c:v>0.46515260000000003</c:v>
                </c:pt>
                <c:pt idx="5437">
                  <c:v>0.4655088</c:v>
                </c:pt>
                <c:pt idx="5438">
                  <c:v>0.46586650000000002</c:v>
                </c:pt>
                <c:pt idx="5439">
                  <c:v>0.46621970000000001</c:v>
                </c:pt>
                <c:pt idx="5440">
                  <c:v>0.46655849999999999</c:v>
                </c:pt>
                <c:pt idx="5441">
                  <c:v>0.46687709999999999</c:v>
                </c:pt>
                <c:pt idx="5442">
                  <c:v>0.4671806</c:v>
                </c:pt>
                <c:pt idx="5443">
                  <c:v>0.46748659999999997</c:v>
                </c:pt>
                <c:pt idx="5444">
                  <c:v>0.46781919999999999</c:v>
                </c:pt>
                <c:pt idx="5445">
                  <c:v>0.46819569999999999</c:v>
                </c:pt>
                <c:pt idx="5446">
                  <c:v>0.46861789999999998</c:v>
                </c:pt>
                <c:pt idx="5447">
                  <c:v>0.46906589999999998</c:v>
                </c:pt>
                <c:pt idx="5448">
                  <c:v>0.46950560000000002</c:v>
                </c:pt>
                <c:pt idx="5449">
                  <c:v>0.46989940000000002</c:v>
                </c:pt>
                <c:pt idx="5450">
                  <c:v>0.47022570000000002</c:v>
                </c:pt>
                <c:pt idx="5451">
                  <c:v>0.4704893</c:v>
                </c:pt>
                <c:pt idx="5452">
                  <c:v>0.47072219999999998</c:v>
                </c:pt>
                <c:pt idx="5453">
                  <c:v>0.4709699</c:v>
                </c:pt>
                <c:pt idx="5454">
                  <c:v>0.47127669999999999</c:v>
                </c:pt>
                <c:pt idx="5455">
                  <c:v>0.47166789999999997</c:v>
                </c:pt>
                <c:pt idx="5456">
                  <c:v>0.47214099999999998</c:v>
                </c:pt>
                <c:pt idx="5457">
                  <c:v>0.47266789999999997</c:v>
                </c:pt>
                <c:pt idx="5458">
                  <c:v>0.4732056</c:v>
                </c:pt>
                <c:pt idx="5459">
                  <c:v>0.4737151</c:v>
                </c:pt>
                <c:pt idx="5460">
                  <c:v>0.47417049999999999</c:v>
                </c:pt>
                <c:pt idx="5461">
                  <c:v>0.47456510000000002</c:v>
                </c:pt>
                <c:pt idx="5462">
                  <c:v>0.47490749999999998</c:v>
                </c:pt>
                <c:pt idx="5463">
                  <c:v>0.47521439999999998</c:v>
                </c:pt>
                <c:pt idx="5464">
                  <c:v>0.4755027</c:v>
                </c:pt>
                <c:pt idx="5465">
                  <c:v>0.47578500000000001</c:v>
                </c:pt>
                <c:pt idx="5466">
                  <c:v>0.47607179999999999</c:v>
                </c:pt>
                <c:pt idx="5467">
                  <c:v>0.47637230000000003</c:v>
                </c:pt>
                <c:pt idx="5468">
                  <c:v>0.47669460000000002</c:v>
                </c:pt>
                <c:pt idx="5469">
                  <c:v>0.47704459999999999</c:v>
                </c:pt>
                <c:pt idx="5470">
                  <c:v>0.4774217</c:v>
                </c:pt>
                <c:pt idx="5471">
                  <c:v>0.47781699999999999</c:v>
                </c:pt>
                <c:pt idx="5472">
                  <c:v>0.47821399999999997</c:v>
                </c:pt>
                <c:pt idx="5473">
                  <c:v>0.47859469999999998</c:v>
                </c:pt>
                <c:pt idx="5474">
                  <c:v>0.4789465</c:v>
                </c:pt>
                <c:pt idx="5475">
                  <c:v>0.4792672</c:v>
                </c:pt>
                <c:pt idx="5476">
                  <c:v>0.47956700000000002</c:v>
                </c:pt>
                <c:pt idx="5477">
                  <c:v>0.47986269999999998</c:v>
                </c:pt>
                <c:pt idx="5478">
                  <c:v>0.48017199999999999</c:v>
                </c:pt>
                <c:pt idx="5479">
                  <c:v>0.4805046</c:v>
                </c:pt>
                <c:pt idx="5480">
                  <c:v>0.48086030000000002</c:v>
                </c:pt>
                <c:pt idx="5481">
                  <c:v>0.48123050000000001</c:v>
                </c:pt>
                <c:pt idx="5482">
                  <c:v>0.48160510000000001</c:v>
                </c:pt>
                <c:pt idx="5483">
                  <c:v>0.48197760000000001</c:v>
                </c:pt>
                <c:pt idx="5484">
                  <c:v>0.48234939999999998</c:v>
                </c:pt>
                <c:pt idx="5485">
                  <c:v>0.4827284</c:v>
                </c:pt>
                <c:pt idx="5486">
                  <c:v>0.48312369999999999</c:v>
                </c:pt>
                <c:pt idx="5487">
                  <c:v>0.48354069999999999</c:v>
                </c:pt>
                <c:pt idx="5488">
                  <c:v>0.48397829999999997</c:v>
                </c:pt>
                <c:pt idx="5489">
                  <c:v>0.48442879999999999</c:v>
                </c:pt>
                <c:pt idx="5490">
                  <c:v>0.48488120000000001</c:v>
                </c:pt>
                <c:pt idx="5491">
                  <c:v>0.48532609999999998</c:v>
                </c:pt>
                <c:pt idx="5492">
                  <c:v>0.48575689999999999</c:v>
                </c:pt>
                <c:pt idx="5493">
                  <c:v>0.48617110000000002</c:v>
                </c:pt>
                <c:pt idx="5494">
                  <c:v>0.48656830000000001</c:v>
                </c:pt>
                <c:pt idx="5495">
                  <c:v>0.48694910000000002</c:v>
                </c:pt>
                <c:pt idx="5496">
                  <c:v>0.48731429999999998</c:v>
                </c:pt>
                <c:pt idx="5497">
                  <c:v>0.48766680000000001</c:v>
                </c:pt>
                <c:pt idx="5498">
                  <c:v>0.48801230000000001</c:v>
                </c:pt>
                <c:pt idx="5499">
                  <c:v>0.48835889999999998</c:v>
                </c:pt>
                <c:pt idx="5500">
                  <c:v>0.48871490000000001</c:v>
                </c:pt>
                <c:pt idx="5501">
                  <c:v>0.4890853</c:v>
                </c:pt>
                <c:pt idx="5502">
                  <c:v>0.48946879999999998</c:v>
                </c:pt>
                <c:pt idx="5503">
                  <c:v>0.4898576</c:v>
                </c:pt>
                <c:pt idx="5504">
                  <c:v>0.49024020000000001</c:v>
                </c:pt>
                <c:pt idx="5505">
                  <c:v>0.49060700000000002</c:v>
                </c:pt>
                <c:pt idx="5506">
                  <c:v>0.4909541</c:v>
                </c:pt>
                <c:pt idx="5507">
                  <c:v>0.49128539999999998</c:v>
                </c:pt>
                <c:pt idx="5508">
                  <c:v>0.49160920000000002</c:v>
                </c:pt>
                <c:pt idx="5509">
                  <c:v>0.4919346</c:v>
                </c:pt>
                <c:pt idx="5510">
                  <c:v>0.49226639999999999</c:v>
                </c:pt>
                <c:pt idx="5511">
                  <c:v>0.49260359999999997</c:v>
                </c:pt>
                <c:pt idx="5512">
                  <c:v>0.49294270000000001</c:v>
                </c:pt>
                <c:pt idx="5513">
                  <c:v>0.49328060000000001</c:v>
                </c:pt>
                <c:pt idx="5514">
                  <c:v>0.49361939999999999</c:v>
                </c:pt>
                <c:pt idx="5515">
                  <c:v>0.49396509999999999</c:v>
                </c:pt>
                <c:pt idx="5516">
                  <c:v>0.49432340000000002</c:v>
                </c:pt>
                <c:pt idx="5517">
                  <c:v>0.49469469999999999</c:v>
                </c:pt>
                <c:pt idx="5518">
                  <c:v>0.4950695</c:v>
                </c:pt>
                <c:pt idx="5519">
                  <c:v>0.49543150000000002</c:v>
                </c:pt>
                <c:pt idx="5520">
                  <c:v>0.49576399999999998</c:v>
                </c:pt>
                <c:pt idx="5521">
                  <c:v>0.49605919999999998</c:v>
                </c:pt>
                <c:pt idx="5522">
                  <c:v>0.49632470000000001</c:v>
                </c:pt>
                <c:pt idx="5523">
                  <c:v>0.49658269999999999</c:v>
                </c:pt>
                <c:pt idx="5524">
                  <c:v>0.49686459999999999</c:v>
                </c:pt>
                <c:pt idx="5525">
                  <c:v>0.49719649999999999</c:v>
                </c:pt>
                <c:pt idx="5526">
                  <c:v>0.49758970000000002</c:v>
                </c:pt>
                <c:pt idx="5527">
                  <c:v>0.49803609999999998</c:v>
                </c:pt>
                <c:pt idx="5528">
                  <c:v>0.4985136</c:v>
                </c:pt>
                <c:pt idx="5529">
                  <c:v>0.49899460000000001</c:v>
                </c:pt>
                <c:pt idx="5530">
                  <c:v>0.49945820000000002</c:v>
                </c:pt>
                <c:pt idx="5531">
                  <c:v>0.49989749999999999</c:v>
                </c:pt>
                <c:pt idx="5532">
                  <c:v>0.50031749999999997</c:v>
                </c:pt>
                <c:pt idx="5533">
                  <c:v>0.5007279</c:v>
                </c:pt>
                <c:pt idx="5534">
                  <c:v>0.50113370000000002</c:v>
                </c:pt>
                <c:pt idx="5535">
                  <c:v>0.50153080000000005</c:v>
                </c:pt>
                <c:pt idx="5536">
                  <c:v>0.50190690000000004</c:v>
                </c:pt>
                <c:pt idx="5537">
                  <c:v>0.50225109999999995</c:v>
                </c:pt>
                <c:pt idx="5538">
                  <c:v>0.5025598</c:v>
                </c:pt>
                <c:pt idx="5539">
                  <c:v>0.50284229999999996</c:v>
                </c:pt>
                <c:pt idx="5540">
                  <c:v>0.50311689999999998</c:v>
                </c:pt>
                <c:pt idx="5541">
                  <c:v>0.50340419999999997</c:v>
                </c:pt>
                <c:pt idx="5542">
                  <c:v>0.50371589999999999</c:v>
                </c:pt>
                <c:pt idx="5543">
                  <c:v>0.50405100000000003</c:v>
                </c:pt>
                <c:pt idx="5544">
                  <c:v>0.50439619999999996</c:v>
                </c:pt>
                <c:pt idx="5545">
                  <c:v>0.50473330000000005</c:v>
                </c:pt>
                <c:pt idx="5546">
                  <c:v>0.50505</c:v>
                </c:pt>
                <c:pt idx="5547">
                  <c:v>0.50534259999999998</c:v>
                </c:pt>
                <c:pt idx="5548">
                  <c:v>0.50561800000000001</c:v>
                </c:pt>
                <c:pt idx="5549">
                  <c:v>0.50588639999999996</c:v>
                </c:pt>
                <c:pt idx="5550">
                  <c:v>0.50615480000000002</c:v>
                </c:pt>
                <c:pt idx="5551">
                  <c:v>0.50642319999999996</c:v>
                </c:pt>
                <c:pt idx="5552">
                  <c:v>0.50668639999999998</c:v>
                </c:pt>
                <c:pt idx="5553">
                  <c:v>0.50694099999999997</c:v>
                </c:pt>
                <c:pt idx="5554">
                  <c:v>0.5071928</c:v>
                </c:pt>
                <c:pt idx="5555">
                  <c:v>0.50745929999999995</c:v>
                </c:pt>
                <c:pt idx="5556">
                  <c:v>0.50776670000000002</c:v>
                </c:pt>
                <c:pt idx="5557">
                  <c:v>0.50813699999999995</c:v>
                </c:pt>
                <c:pt idx="5558">
                  <c:v>0.50857949999999996</c:v>
                </c:pt>
                <c:pt idx="5559">
                  <c:v>0.5090829</c:v>
                </c:pt>
                <c:pt idx="5560">
                  <c:v>0.50961909999999999</c:v>
                </c:pt>
                <c:pt idx="5561">
                  <c:v>0.51015089999999996</c:v>
                </c:pt>
                <c:pt idx="5562">
                  <c:v>0.5106463</c:v>
                </c:pt>
                <c:pt idx="5563">
                  <c:v>0.51108989999999999</c:v>
                </c:pt>
                <c:pt idx="5564">
                  <c:v>0.51148340000000003</c:v>
                </c:pt>
                <c:pt idx="5565">
                  <c:v>0.51184320000000005</c:v>
                </c:pt>
                <c:pt idx="5566">
                  <c:v>0.51218889999999995</c:v>
                </c:pt>
                <c:pt idx="5567">
                  <c:v>0.51253700000000002</c:v>
                </c:pt>
                <c:pt idx="5568">
                  <c:v>0.51289499999999999</c:v>
                </c:pt>
                <c:pt idx="5569">
                  <c:v>0.51326320000000003</c:v>
                </c:pt>
                <c:pt idx="5570">
                  <c:v>0.51363899999999996</c:v>
                </c:pt>
                <c:pt idx="5571">
                  <c:v>0.51402080000000006</c:v>
                </c:pt>
                <c:pt idx="5572">
                  <c:v>0.51440889999999995</c:v>
                </c:pt>
                <c:pt idx="5573">
                  <c:v>0.51480389999999998</c:v>
                </c:pt>
                <c:pt idx="5574">
                  <c:v>0.51520339999999998</c:v>
                </c:pt>
                <c:pt idx="5575">
                  <c:v>0.51560110000000003</c:v>
                </c:pt>
                <c:pt idx="5576">
                  <c:v>0.51598759999999999</c:v>
                </c:pt>
                <c:pt idx="5577">
                  <c:v>0.51635549999999997</c:v>
                </c:pt>
                <c:pt idx="5578">
                  <c:v>0.51670159999999998</c:v>
                </c:pt>
                <c:pt idx="5579">
                  <c:v>0.51702870000000001</c:v>
                </c:pt>
                <c:pt idx="5580">
                  <c:v>0.51734199999999997</c:v>
                </c:pt>
                <c:pt idx="5581">
                  <c:v>0.51764460000000001</c:v>
                </c:pt>
                <c:pt idx="5582">
                  <c:v>0.51793489999999998</c:v>
                </c:pt>
                <c:pt idx="5583">
                  <c:v>0.51820809999999995</c:v>
                </c:pt>
                <c:pt idx="5584">
                  <c:v>0.51846130000000001</c:v>
                </c:pt>
                <c:pt idx="5585">
                  <c:v>0.51870139999999998</c:v>
                </c:pt>
                <c:pt idx="5586">
                  <c:v>0.51894779999999996</c:v>
                </c:pt>
                <c:pt idx="5587">
                  <c:v>0.51923079999999999</c:v>
                </c:pt>
                <c:pt idx="5588">
                  <c:v>0.51958199999999999</c:v>
                </c:pt>
                <c:pt idx="5589">
                  <c:v>0.52002009999999999</c:v>
                </c:pt>
                <c:pt idx="5590">
                  <c:v>0.52054210000000001</c:v>
                </c:pt>
                <c:pt idx="5591">
                  <c:v>0.5211211</c:v>
                </c:pt>
                <c:pt idx="5592">
                  <c:v>0.52171599999999996</c:v>
                </c:pt>
                <c:pt idx="5593">
                  <c:v>0.52228280000000005</c:v>
                </c:pt>
                <c:pt idx="5594">
                  <c:v>0.52279410000000004</c:v>
                </c:pt>
                <c:pt idx="5595">
                  <c:v>0.52324490000000001</c:v>
                </c:pt>
                <c:pt idx="5596">
                  <c:v>0.5236537</c:v>
                </c:pt>
                <c:pt idx="5597">
                  <c:v>0.52404930000000005</c:v>
                </c:pt>
                <c:pt idx="5598">
                  <c:v>0.52445889999999995</c:v>
                </c:pt>
                <c:pt idx="5599">
                  <c:v>0.52489920000000001</c:v>
                </c:pt>
                <c:pt idx="5600">
                  <c:v>0.52537089999999997</c:v>
                </c:pt>
                <c:pt idx="5601">
                  <c:v>0.52586469999999996</c:v>
                </c:pt>
                <c:pt idx="5602">
                  <c:v>0.52636640000000001</c:v>
                </c:pt>
                <c:pt idx="5603">
                  <c:v>0.52686460000000002</c:v>
                </c:pt>
                <c:pt idx="5604">
                  <c:v>0.52735220000000005</c:v>
                </c:pt>
                <c:pt idx="5605">
                  <c:v>0.52782390000000001</c:v>
                </c:pt>
                <c:pt idx="5606">
                  <c:v>0.52827380000000002</c:v>
                </c:pt>
                <c:pt idx="5607">
                  <c:v>0.52869520000000003</c:v>
                </c:pt>
                <c:pt idx="5608">
                  <c:v>0.52908270000000002</c:v>
                </c:pt>
                <c:pt idx="5609">
                  <c:v>0.52943799999999996</c:v>
                </c:pt>
                <c:pt idx="5610">
                  <c:v>0.52977350000000001</c:v>
                </c:pt>
                <c:pt idx="5611">
                  <c:v>0.53011090000000005</c:v>
                </c:pt>
                <c:pt idx="5612">
                  <c:v>0.53047290000000002</c:v>
                </c:pt>
                <c:pt idx="5613">
                  <c:v>0.53087589999999996</c:v>
                </c:pt>
                <c:pt idx="5614">
                  <c:v>0.53132170000000001</c:v>
                </c:pt>
                <c:pt idx="5615">
                  <c:v>0.53179620000000005</c:v>
                </c:pt>
                <c:pt idx="5616">
                  <c:v>0.53227480000000005</c:v>
                </c:pt>
                <c:pt idx="5617">
                  <c:v>0.53273409999999999</c:v>
                </c:pt>
                <c:pt idx="5618">
                  <c:v>0.53316129999999995</c:v>
                </c:pt>
                <c:pt idx="5619">
                  <c:v>0.53355770000000002</c:v>
                </c:pt>
                <c:pt idx="5620">
                  <c:v>0.53393579999999996</c:v>
                </c:pt>
                <c:pt idx="5621">
                  <c:v>0.53430929999999999</c:v>
                </c:pt>
                <c:pt idx="5622">
                  <c:v>0.53468570000000004</c:v>
                </c:pt>
                <c:pt idx="5623">
                  <c:v>0.53506229999999999</c:v>
                </c:pt>
                <c:pt idx="5624">
                  <c:v>0.53542880000000004</c:v>
                </c:pt>
                <c:pt idx="5625">
                  <c:v>0.53577680000000005</c:v>
                </c:pt>
                <c:pt idx="5626">
                  <c:v>0.53610729999999995</c:v>
                </c:pt>
                <c:pt idx="5627">
                  <c:v>0.53643479999999999</c:v>
                </c:pt>
                <c:pt idx="5628">
                  <c:v>0.53678369999999997</c:v>
                </c:pt>
                <c:pt idx="5629">
                  <c:v>0.53717800000000004</c:v>
                </c:pt>
                <c:pt idx="5630">
                  <c:v>0.53763249999999996</c:v>
                </c:pt>
                <c:pt idx="5631">
                  <c:v>0.53814640000000002</c:v>
                </c:pt>
                <c:pt idx="5632">
                  <c:v>0.5387052</c:v>
                </c:pt>
                <c:pt idx="5633">
                  <c:v>0.53928489999999996</c:v>
                </c:pt>
                <c:pt idx="5634">
                  <c:v>0.53986020000000001</c:v>
                </c:pt>
                <c:pt idx="5635">
                  <c:v>0.54041329999999999</c:v>
                </c:pt>
                <c:pt idx="5636">
                  <c:v>0.5409313</c:v>
                </c:pt>
                <c:pt idx="5637">
                  <c:v>0.54140750000000004</c:v>
                </c:pt>
                <c:pt idx="5638">
                  <c:v>0.54183970000000004</c:v>
                </c:pt>
                <c:pt idx="5639">
                  <c:v>0.54222939999999997</c:v>
                </c:pt>
                <c:pt idx="5640">
                  <c:v>0.54258510000000004</c:v>
                </c:pt>
                <c:pt idx="5641">
                  <c:v>0.54292549999999995</c:v>
                </c:pt>
                <c:pt idx="5642">
                  <c:v>0.54327729999999996</c:v>
                </c:pt>
                <c:pt idx="5643">
                  <c:v>0.54366859999999995</c:v>
                </c:pt>
                <c:pt idx="5644">
                  <c:v>0.54411830000000005</c:v>
                </c:pt>
                <c:pt idx="5645">
                  <c:v>0.5446278</c:v>
                </c:pt>
                <c:pt idx="5646">
                  <c:v>0.54517749999999998</c:v>
                </c:pt>
                <c:pt idx="5647">
                  <c:v>0.54573450000000001</c:v>
                </c:pt>
                <c:pt idx="5648">
                  <c:v>0.54626410000000003</c:v>
                </c:pt>
                <c:pt idx="5649">
                  <c:v>0.54674730000000005</c:v>
                </c:pt>
                <c:pt idx="5650">
                  <c:v>0.5471897</c:v>
                </c:pt>
                <c:pt idx="5651">
                  <c:v>0.54761879999999996</c:v>
                </c:pt>
                <c:pt idx="5652">
                  <c:v>0.54806920000000003</c:v>
                </c:pt>
                <c:pt idx="5653">
                  <c:v>0.54856780000000005</c:v>
                </c:pt>
                <c:pt idx="5654">
                  <c:v>0.54912030000000001</c:v>
                </c:pt>
                <c:pt idx="5655">
                  <c:v>0.54970969999999997</c:v>
                </c:pt>
                <c:pt idx="5656">
                  <c:v>0.55030559999999995</c:v>
                </c:pt>
                <c:pt idx="5657">
                  <c:v>0.55087900000000001</c:v>
                </c:pt>
                <c:pt idx="5658">
                  <c:v>0.55141799999999996</c:v>
                </c:pt>
                <c:pt idx="5659">
                  <c:v>0.55193009999999998</c:v>
                </c:pt>
                <c:pt idx="5660">
                  <c:v>0.55243640000000005</c:v>
                </c:pt>
                <c:pt idx="5661">
                  <c:v>0.55295490000000003</c:v>
                </c:pt>
                <c:pt idx="5662">
                  <c:v>0.55349210000000004</c:v>
                </c:pt>
                <c:pt idx="5663">
                  <c:v>0.5540368</c:v>
                </c:pt>
                <c:pt idx="5664">
                  <c:v>0.55456689999999997</c:v>
                </c:pt>
                <c:pt idx="5665">
                  <c:v>0.55506230000000001</c:v>
                </c:pt>
                <c:pt idx="5666">
                  <c:v>0.55551729999999999</c:v>
                </c:pt>
                <c:pt idx="5667">
                  <c:v>0.55594290000000002</c:v>
                </c:pt>
                <c:pt idx="5668">
                  <c:v>0.55636430000000003</c:v>
                </c:pt>
                <c:pt idx="5669">
                  <c:v>0.5568033</c:v>
                </c:pt>
                <c:pt idx="5670">
                  <c:v>0.55726779999999998</c:v>
                </c:pt>
                <c:pt idx="5671">
                  <c:v>0.5577472</c:v>
                </c:pt>
                <c:pt idx="5672">
                  <c:v>0.55821909999999997</c:v>
                </c:pt>
                <c:pt idx="5673">
                  <c:v>0.55866119999999997</c:v>
                </c:pt>
                <c:pt idx="5674">
                  <c:v>0.55906460000000002</c:v>
                </c:pt>
                <c:pt idx="5675">
                  <c:v>0.55943830000000005</c:v>
                </c:pt>
                <c:pt idx="5676">
                  <c:v>0.55980379999999996</c:v>
                </c:pt>
                <c:pt idx="5677">
                  <c:v>0.56018290000000004</c:v>
                </c:pt>
                <c:pt idx="5678">
                  <c:v>0.56058640000000004</c:v>
                </c:pt>
                <c:pt idx="5679">
                  <c:v>0.56101069999999997</c:v>
                </c:pt>
                <c:pt idx="5680">
                  <c:v>0.56144260000000001</c:v>
                </c:pt>
                <c:pt idx="5681">
                  <c:v>0.56187189999999998</c:v>
                </c:pt>
                <c:pt idx="5682">
                  <c:v>0.56230159999999996</c:v>
                </c:pt>
                <c:pt idx="5683">
                  <c:v>0.56275160000000002</c:v>
                </c:pt>
                <c:pt idx="5684">
                  <c:v>0.56324839999999998</c:v>
                </c:pt>
                <c:pt idx="5685">
                  <c:v>0.56381429999999999</c:v>
                </c:pt>
                <c:pt idx="5686">
                  <c:v>0.56445190000000001</c:v>
                </c:pt>
                <c:pt idx="5687">
                  <c:v>0.56514189999999997</c:v>
                </c:pt>
                <c:pt idx="5688">
                  <c:v>0.56584619999999997</c:v>
                </c:pt>
                <c:pt idx="5689">
                  <c:v>0.56652659999999999</c:v>
                </c:pt>
                <c:pt idx="5690">
                  <c:v>0.56716</c:v>
                </c:pt>
                <c:pt idx="5691">
                  <c:v>0.56774500000000006</c:v>
                </c:pt>
                <c:pt idx="5692">
                  <c:v>0.56829969999999996</c:v>
                </c:pt>
                <c:pt idx="5693">
                  <c:v>0.56884710000000005</c:v>
                </c:pt>
                <c:pt idx="5694">
                  <c:v>0.5694034</c:v>
                </c:pt>
                <c:pt idx="5695">
                  <c:v>0.569967</c:v>
                </c:pt>
                <c:pt idx="5696">
                  <c:v>0.57052210000000003</c:v>
                </c:pt>
                <c:pt idx="5697">
                  <c:v>0.57104949999999999</c:v>
                </c:pt>
                <c:pt idx="5698">
                  <c:v>0.57153900000000002</c:v>
                </c:pt>
                <c:pt idx="5699">
                  <c:v>0.5719997</c:v>
                </c:pt>
                <c:pt idx="5700">
                  <c:v>0.57245659999999998</c:v>
                </c:pt>
                <c:pt idx="5701">
                  <c:v>0.57293930000000004</c:v>
                </c:pt>
                <c:pt idx="5702">
                  <c:v>0.57347079999999995</c:v>
                </c:pt>
                <c:pt idx="5703">
                  <c:v>0.57405819999999996</c:v>
                </c:pt>
                <c:pt idx="5704">
                  <c:v>0.57469029999999999</c:v>
                </c:pt>
                <c:pt idx="5705">
                  <c:v>0.57534649999999998</c:v>
                </c:pt>
                <c:pt idx="5706">
                  <c:v>0.57600589999999996</c:v>
                </c:pt>
                <c:pt idx="5707">
                  <c:v>0.57665599999999995</c:v>
                </c:pt>
                <c:pt idx="5708">
                  <c:v>0.57729299999999995</c:v>
                </c:pt>
                <c:pt idx="5709">
                  <c:v>0.57791809999999999</c:v>
                </c:pt>
                <c:pt idx="5710">
                  <c:v>0.57853010000000005</c:v>
                </c:pt>
                <c:pt idx="5711">
                  <c:v>0.5791229</c:v>
                </c:pt>
                <c:pt idx="5712">
                  <c:v>0.57968679999999995</c:v>
                </c:pt>
                <c:pt idx="5713">
                  <c:v>0.58021460000000002</c:v>
                </c:pt>
                <c:pt idx="5714">
                  <c:v>0.58070730000000004</c:v>
                </c:pt>
                <c:pt idx="5715">
                  <c:v>0.58117649999999998</c:v>
                </c:pt>
                <c:pt idx="5716">
                  <c:v>0.58163880000000001</c:v>
                </c:pt>
                <c:pt idx="5717">
                  <c:v>0.58211060000000003</c:v>
                </c:pt>
                <c:pt idx="5718">
                  <c:v>0.58260129999999999</c:v>
                </c:pt>
                <c:pt idx="5719">
                  <c:v>0.58311029999999997</c:v>
                </c:pt>
                <c:pt idx="5720">
                  <c:v>0.58363229999999999</c:v>
                </c:pt>
                <c:pt idx="5721">
                  <c:v>0.58416480000000004</c:v>
                </c:pt>
                <c:pt idx="5722">
                  <c:v>0.58471110000000004</c:v>
                </c:pt>
                <c:pt idx="5723">
                  <c:v>0.58528210000000003</c:v>
                </c:pt>
                <c:pt idx="5724">
                  <c:v>0.58588890000000005</c:v>
                </c:pt>
                <c:pt idx="5725">
                  <c:v>0.58653580000000005</c:v>
                </c:pt>
                <c:pt idx="5726">
                  <c:v>0.58721420000000002</c:v>
                </c:pt>
                <c:pt idx="5727">
                  <c:v>0.58790640000000005</c:v>
                </c:pt>
                <c:pt idx="5728">
                  <c:v>0.58858909999999998</c:v>
                </c:pt>
                <c:pt idx="5729">
                  <c:v>0.58924600000000005</c:v>
                </c:pt>
                <c:pt idx="5730">
                  <c:v>0.58987239999999996</c:v>
                </c:pt>
                <c:pt idx="5731">
                  <c:v>0.59047369999999999</c:v>
                </c:pt>
                <c:pt idx="5732">
                  <c:v>0.59105969999999997</c:v>
                </c:pt>
                <c:pt idx="5733">
                  <c:v>0.59163460000000001</c:v>
                </c:pt>
                <c:pt idx="5734">
                  <c:v>0.59219460000000002</c:v>
                </c:pt>
                <c:pt idx="5735">
                  <c:v>0.59273120000000001</c:v>
                </c:pt>
                <c:pt idx="5736">
                  <c:v>0.59324120000000002</c:v>
                </c:pt>
                <c:pt idx="5737">
                  <c:v>0.59373480000000001</c:v>
                </c:pt>
                <c:pt idx="5738">
                  <c:v>0.59423769999999998</c:v>
                </c:pt>
                <c:pt idx="5739">
                  <c:v>0.594781</c:v>
                </c:pt>
                <c:pt idx="5740">
                  <c:v>0.59538670000000005</c:v>
                </c:pt>
                <c:pt idx="5741">
                  <c:v>0.59604990000000002</c:v>
                </c:pt>
                <c:pt idx="5742">
                  <c:v>0.59673730000000003</c:v>
                </c:pt>
                <c:pt idx="5743">
                  <c:v>0.59739100000000001</c:v>
                </c:pt>
                <c:pt idx="5744">
                  <c:v>0.59795670000000001</c:v>
                </c:pt>
                <c:pt idx="5745">
                  <c:v>0.59840579999999999</c:v>
                </c:pt>
                <c:pt idx="5746">
                  <c:v>0.59875109999999998</c:v>
                </c:pt>
                <c:pt idx="5747">
                  <c:v>0.59904199999999996</c:v>
                </c:pt>
                <c:pt idx="5748">
                  <c:v>0.59934719999999997</c:v>
                </c:pt>
                <c:pt idx="5749">
                  <c:v>0.59972809999999999</c:v>
                </c:pt>
                <c:pt idx="5750">
                  <c:v>0.60021139999999995</c:v>
                </c:pt>
                <c:pt idx="5751">
                  <c:v>0.60078529999999997</c:v>
                </c:pt>
                <c:pt idx="5752">
                  <c:v>0.6014079</c:v>
                </c:pt>
                <c:pt idx="5753">
                  <c:v>0.60203340000000005</c:v>
                </c:pt>
                <c:pt idx="5754">
                  <c:v>0.60263040000000001</c:v>
                </c:pt>
                <c:pt idx="5755">
                  <c:v>0.6031976</c:v>
                </c:pt>
                <c:pt idx="5756">
                  <c:v>0.60375829999999997</c:v>
                </c:pt>
                <c:pt idx="5757">
                  <c:v>0.60434810000000005</c:v>
                </c:pt>
                <c:pt idx="5758">
                  <c:v>0.60499590000000003</c:v>
                </c:pt>
                <c:pt idx="5759">
                  <c:v>0.60571039999999998</c:v>
                </c:pt>
                <c:pt idx="5760">
                  <c:v>0.60648219999999997</c:v>
                </c:pt>
                <c:pt idx="5761">
                  <c:v>0.60728939999999998</c:v>
                </c:pt>
                <c:pt idx="5762">
                  <c:v>0.6081107</c:v>
                </c:pt>
                <c:pt idx="5763">
                  <c:v>0.60892930000000001</c:v>
                </c:pt>
                <c:pt idx="5764">
                  <c:v>0.60973379999999999</c:v>
                </c:pt>
                <c:pt idx="5765">
                  <c:v>0.61051230000000001</c:v>
                </c:pt>
                <c:pt idx="5766">
                  <c:v>0.61124559999999994</c:v>
                </c:pt>
                <c:pt idx="5767">
                  <c:v>0.61191180000000001</c:v>
                </c:pt>
                <c:pt idx="5768">
                  <c:v>0.61249339999999997</c:v>
                </c:pt>
                <c:pt idx="5769">
                  <c:v>0.61298980000000003</c:v>
                </c:pt>
                <c:pt idx="5770">
                  <c:v>0.61342359999999996</c:v>
                </c:pt>
                <c:pt idx="5771">
                  <c:v>0.61383620000000005</c:v>
                </c:pt>
                <c:pt idx="5772">
                  <c:v>0.61427569999999998</c:v>
                </c:pt>
                <c:pt idx="5773">
                  <c:v>0.61477519999999997</c:v>
                </c:pt>
                <c:pt idx="5774">
                  <c:v>0.61534140000000004</c:v>
                </c:pt>
                <c:pt idx="5775">
                  <c:v>0.6159502</c:v>
                </c:pt>
                <c:pt idx="5776">
                  <c:v>0.61656129999999998</c:v>
                </c:pt>
                <c:pt idx="5777">
                  <c:v>0.61713450000000003</c:v>
                </c:pt>
                <c:pt idx="5778">
                  <c:v>0.61764819999999998</c:v>
                </c:pt>
                <c:pt idx="5779">
                  <c:v>0.61810869999999996</c:v>
                </c:pt>
                <c:pt idx="5780">
                  <c:v>0.61854240000000005</c:v>
                </c:pt>
                <c:pt idx="5781">
                  <c:v>0.6189829</c:v>
                </c:pt>
                <c:pt idx="5782">
                  <c:v>0.61945380000000005</c:v>
                </c:pt>
                <c:pt idx="5783">
                  <c:v>0.61996419999999997</c:v>
                </c:pt>
                <c:pt idx="5784">
                  <c:v>0.62050970000000005</c:v>
                </c:pt>
                <c:pt idx="5785">
                  <c:v>0.62108209999999997</c:v>
                </c:pt>
                <c:pt idx="5786">
                  <c:v>0.62167700000000004</c:v>
                </c:pt>
                <c:pt idx="5787">
                  <c:v>0.62229500000000004</c:v>
                </c:pt>
                <c:pt idx="5788">
                  <c:v>0.62293639999999995</c:v>
                </c:pt>
                <c:pt idx="5789">
                  <c:v>0.62359050000000005</c:v>
                </c:pt>
                <c:pt idx="5790">
                  <c:v>0.62423079999999997</c:v>
                </c:pt>
                <c:pt idx="5791">
                  <c:v>0.62482150000000003</c:v>
                </c:pt>
                <c:pt idx="5792">
                  <c:v>0.62532940000000004</c:v>
                </c:pt>
                <c:pt idx="5793">
                  <c:v>0.6257433</c:v>
                </c:pt>
                <c:pt idx="5794">
                  <c:v>0.62608399999999997</c:v>
                </c:pt>
                <c:pt idx="5795">
                  <c:v>0.62640359999999995</c:v>
                </c:pt>
                <c:pt idx="5796">
                  <c:v>0.62676449999999995</c:v>
                </c:pt>
                <c:pt idx="5797">
                  <c:v>0.62721970000000005</c:v>
                </c:pt>
                <c:pt idx="5798">
                  <c:v>0.62779359999999995</c:v>
                </c:pt>
                <c:pt idx="5799">
                  <c:v>0.62847339999999996</c:v>
                </c:pt>
                <c:pt idx="5800">
                  <c:v>0.62922020000000001</c:v>
                </c:pt>
                <c:pt idx="5801">
                  <c:v>0.62998529999999997</c:v>
                </c:pt>
                <c:pt idx="5802">
                  <c:v>0.63073239999999997</c:v>
                </c:pt>
                <c:pt idx="5803">
                  <c:v>0.63144639999999996</c:v>
                </c:pt>
                <c:pt idx="5804">
                  <c:v>0.63213180000000002</c:v>
                </c:pt>
                <c:pt idx="5805">
                  <c:v>0.63279850000000004</c:v>
                </c:pt>
                <c:pt idx="5806">
                  <c:v>0.63345119999999999</c:v>
                </c:pt>
                <c:pt idx="5807">
                  <c:v>0.6340808</c:v>
                </c:pt>
                <c:pt idx="5808">
                  <c:v>0.6346697</c:v>
                </c:pt>
                <c:pt idx="5809">
                  <c:v>0.63520209999999999</c:v>
                </c:pt>
                <c:pt idx="5810">
                  <c:v>0.63567620000000002</c:v>
                </c:pt>
                <c:pt idx="5811">
                  <c:v>0.63610690000000003</c:v>
                </c:pt>
                <c:pt idx="5812">
                  <c:v>0.63652249999999999</c:v>
                </c:pt>
                <c:pt idx="5813">
                  <c:v>0.63695089999999999</c:v>
                </c:pt>
                <c:pt idx="5814">
                  <c:v>0.63740660000000005</c:v>
                </c:pt>
                <c:pt idx="5815">
                  <c:v>0.63788829999999996</c:v>
                </c:pt>
                <c:pt idx="5816">
                  <c:v>0.63838220000000001</c:v>
                </c:pt>
                <c:pt idx="5817">
                  <c:v>0.63887179999999999</c:v>
                </c:pt>
                <c:pt idx="5818">
                  <c:v>0.63934869999999999</c:v>
                </c:pt>
                <c:pt idx="5819">
                  <c:v>0.63981750000000004</c:v>
                </c:pt>
                <c:pt idx="5820">
                  <c:v>0.64029210000000003</c:v>
                </c:pt>
                <c:pt idx="5821">
                  <c:v>0.64078880000000005</c:v>
                </c:pt>
                <c:pt idx="5822">
                  <c:v>0.64131830000000001</c:v>
                </c:pt>
                <c:pt idx="5823">
                  <c:v>0.64188149999999999</c:v>
                </c:pt>
                <c:pt idx="5824">
                  <c:v>0.64247270000000001</c:v>
                </c:pt>
                <c:pt idx="5825">
                  <c:v>0.64308469999999995</c:v>
                </c:pt>
                <c:pt idx="5826">
                  <c:v>0.64371009999999995</c:v>
                </c:pt>
                <c:pt idx="5827">
                  <c:v>0.64434130000000001</c:v>
                </c:pt>
                <c:pt idx="5828">
                  <c:v>0.64496759999999997</c:v>
                </c:pt>
                <c:pt idx="5829">
                  <c:v>0.6455708</c:v>
                </c:pt>
                <c:pt idx="5830">
                  <c:v>0.64612749999999997</c:v>
                </c:pt>
                <c:pt idx="5831">
                  <c:v>0.64662129999999995</c:v>
                </c:pt>
                <c:pt idx="5832">
                  <c:v>0.64704819999999996</c:v>
                </c:pt>
                <c:pt idx="5833">
                  <c:v>0.64742750000000004</c:v>
                </c:pt>
                <c:pt idx="5834">
                  <c:v>0.64779500000000001</c:v>
                </c:pt>
                <c:pt idx="5835">
                  <c:v>0.64819260000000001</c:v>
                </c:pt>
                <c:pt idx="5836">
                  <c:v>0.648648</c:v>
                </c:pt>
                <c:pt idx="5837">
                  <c:v>0.64916110000000005</c:v>
                </c:pt>
                <c:pt idx="5838">
                  <c:v>0.64970139999999998</c:v>
                </c:pt>
                <c:pt idx="5839">
                  <c:v>0.65022159999999996</c:v>
                </c:pt>
                <c:pt idx="5840">
                  <c:v>0.65068150000000002</c:v>
                </c:pt>
                <c:pt idx="5841">
                  <c:v>0.65106399999999998</c:v>
                </c:pt>
                <c:pt idx="5842">
                  <c:v>0.65138560000000001</c:v>
                </c:pt>
                <c:pt idx="5843">
                  <c:v>0.65168610000000005</c:v>
                </c:pt>
                <c:pt idx="5844">
                  <c:v>0.65200910000000001</c:v>
                </c:pt>
                <c:pt idx="5845">
                  <c:v>0.65237959999999995</c:v>
                </c:pt>
                <c:pt idx="5846">
                  <c:v>0.65279529999999997</c:v>
                </c:pt>
                <c:pt idx="5847">
                  <c:v>0.65323039999999999</c:v>
                </c:pt>
                <c:pt idx="5848">
                  <c:v>0.65365549999999994</c:v>
                </c:pt>
                <c:pt idx="5849">
                  <c:v>0.65405550000000001</c:v>
                </c:pt>
                <c:pt idx="5850">
                  <c:v>0.6544413</c:v>
                </c:pt>
                <c:pt idx="5851">
                  <c:v>0.65484290000000001</c:v>
                </c:pt>
                <c:pt idx="5852">
                  <c:v>0.65529409999999999</c:v>
                </c:pt>
                <c:pt idx="5853">
                  <c:v>0.65581100000000003</c:v>
                </c:pt>
                <c:pt idx="5854">
                  <c:v>0.65638240000000003</c:v>
                </c:pt>
                <c:pt idx="5855">
                  <c:v>0.65697320000000003</c:v>
                </c:pt>
                <c:pt idx="5856">
                  <c:v>0.65754170000000001</c:v>
                </c:pt>
                <c:pt idx="5857">
                  <c:v>0.65806070000000005</c:v>
                </c:pt>
                <c:pt idx="5858">
                  <c:v>0.65852739999999998</c:v>
                </c:pt>
                <c:pt idx="5859">
                  <c:v>0.65896120000000002</c:v>
                </c:pt>
                <c:pt idx="5860">
                  <c:v>0.65938649999999999</c:v>
                </c:pt>
                <c:pt idx="5861">
                  <c:v>0.65981939999999994</c:v>
                </c:pt>
                <c:pt idx="5862">
                  <c:v>0.66025710000000004</c:v>
                </c:pt>
                <c:pt idx="5863">
                  <c:v>0.66068260000000001</c:v>
                </c:pt>
                <c:pt idx="5864">
                  <c:v>0.66108129999999998</c:v>
                </c:pt>
                <c:pt idx="5865">
                  <c:v>0.66145779999999998</c:v>
                </c:pt>
                <c:pt idx="5866">
                  <c:v>0.66183820000000004</c:v>
                </c:pt>
                <c:pt idx="5867">
                  <c:v>0.66226320000000005</c:v>
                </c:pt>
                <c:pt idx="5868">
                  <c:v>0.66276310000000005</c:v>
                </c:pt>
                <c:pt idx="5869">
                  <c:v>0.66333779999999998</c:v>
                </c:pt>
                <c:pt idx="5870">
                  <c:v>0.66394850000000005</c:v>
                </c:pt>
                <c:pt idx="5871">
                  <c:v>0.66453099999999998</c:v>
                </c:pt>
                <c:pt idx="5872">
                  <c:v>0.66502059999999996</c:v>
                </c:pt>
                <c:pt idx="5873">
                  <c:v>0.66538039999999998</c:v>
                </c:pt>
                <c:pt idx="5874">
                  <c:v>0.66561879999999995</c:v>
                </c:pt>
                <c:pt idx="5875">
                  <c:v>0.66578499999999996</c:v>
                </c:pt>
                <c:pt idx="5876">
                  <c:v>0.6659465</c:v>
                </c:pt>
                <c:pt idx="5877">
                  <c:v>0.66615659999999999</c:v>
                </c:pt>
                <c:pt idx="5878">
                  <c:v>0.6664371</c:v>
                </c:pt>
                <c:pt idx="5879">
                  <c:v>0.66677450000000005</c:v>
                </c:pt>
                <c:pt idx="5880">
                  <c:v>0.66713579999999995</c:v>
                </c:pt>
                <c:pt idx="5881">
                  <c:v>0.66749009999999998</c:v>
                </c:pt>
                <c:pt idx="5882">
                  <c:v>0.66782540000000001</c:v>
                </c:pt>
                <c:pt idx="5883">
                  <c:v>0.66815230000000003</c:v>
                </c:pt>
                <c:pt idx="5884">
                  <c:v>0.66849049999999999</c:v>
                </c:pt>
                <c:pt idx="5885">
                  <c:v>0.66885099999999997</c:v>
                </c:pt>
                <c:pt idx="5886">
                  <c:v>0.66922559999999998</c:v>
                </c:pt>
                <c:pt idx="5887">
                  <c:v>0.6695875</c:v>
                </c:pt>
                <c:pt idx="5888">
                  <c:v>0.66990910000000004</c:v>
                </c:pt>
                <c:pt idx="5889">
                  <c:v>0.67018</c:v>
                </c:pt>
                <c:pt idx="5890">
                  <c:v>0.67041720000000005</c:v>
                </c:pt>
                <c:pt idx="5891">
                  <c:v>0.67065989999999998</c:v>
                </c:pt>
                <c:pt idx="5892">
                  <c:v>0.67095170000000004</c:v>
                </c:pt>
                <c:pt idx="5893">
                  <c:v>0.67132159999999996</c:v>
                </c:pt>
                <c:pt idx="5894">
                  <c:v>0.67176639999999999</c:v>
                </c:pt>
                <c:pt idx="5895">
                  <c:v>0.67225829999999998</c:v>
                </c:pt>
                <c:pt idx="5896">
                  <c:v>0.67275569999999996</c:v>
                </c:pt>
                <c:pt idx="5897">
                  <c:v>0.6732281</c:v>
                </c:pt>
                <c:pt idx="5898">
                  <c:v>0.67366550000000003</c:v>
                </c:pt>
                <c:pt idx="5899">
                  <c:v>0.67407680000000003</c:v>
                </c:pt>
                <c:pt idx="5900">
                  <c:v>0.67447440000000003</c:v>
                </c:pt>
                <c:pt idx="5901">
                  <c:v>0.67485949999999995</c:v>
                </c:pt>
                <c:pt idx="5902">
                  <c:v>0.67521220000000004</c:v>
                </c:pt>
                <c:pt idx="5903">
                  <c:v>0.67550299999999996</c:v>
                </c:pt>
                <c:pt idx="5904">
                  <c:v>0.67570980000000003</c:v>
                </c:pt>
                <c:pt idx="5905">
                  <c:v>0.6758419</c:v>
                </c:pt>
                <c:pt idx="5906">
                  <c:v>0.67594169999999998</c:v>
                </c:pt>
                <c:pt idx="5907">
                  <c:v>0.6760796</c:v>
                </c:pt>
                <c:pt idx="5908">
                  <c:v>0.67632440000000005</c:v>
                </c:pt>
                <c:pt idx="5909">
                  <c:v>0.67671219999999999</c:v>
                </c:pt>
                <c:pt idx="5910">
                  <c:v>0.67723610000000001</c:v>
                </c:pt>
                <c:pt idx="5911">
                  <c:v>0.67784789999999995</c:v>
                </c:pt>
                <c:pt idx="5912">
                  <c:v>0.67848180000000002</c:v>
                </c:pt>
                <c:pt idx="5913">
                  <c:v>0.67907790000000001</c:v>
                </c:pt>
                <c:pt idx="5914">
                  <c:v>0.67960860000000001</c:v>
                </c:pt>
                <c:pt idx="5915">
                  <c:v>0.68007669999999998</c:v>
                </c:pt>
                <c:pt idx="5916">
                  <c:v>0.68050480000000002</c:v>
                </c:pt>
                <c:pt idx="5917">
                  <c:v>0.68091190000000001</c:v>
                </c:pt>
                <c:pt idx="5918">
                  <c:v>0.68130000000000002</c:v>
                </c:pt>
                <c:pt idx="5919">
                  <c:v>0.68165509999999996</c:v>
                </c:pt>
                <c:pt idx="5920">
                  <c:v>0.6819617</c:v>
                </c:pt>
                <c:pt idx="5921">
                  <c:v>0.6822203</c:v>
                </c:pt>
                <c:pt idx="5922">
                  <c:v>0.68246010000000001</c:v>
                </c:pt>
                <c:pt idx="5923">
                  <c:v>0.68272920000000004</c:v>
                </c:pt>
                <c:pt idx="5924">
                  <c:v>0.6830775</c:v>
                </c:pt>
                <c:pt idx="5925">
                  <c:v>0.68353169999999996</c:v>
                </c:pt>
                <c:pt idx="5926">
                  <c:v>0.68408329999999995</c:v>
                </c:pt>
                <c:pt idx="5927">
                  <c:v>0.68468960000000001</c:v>
                </c:pt>
                <c:pt idx="5928">
                  <c:v>0.68529229999999997</c:v>
                </c:pt>
                <c:pt idx="5929">
                  <c:v>0.68584699999999998</c:v>
                </c:pt>
                <c:pt idx="5930">
                  <c:v>0.68633060000000001</c:v>
                </c:pt>
                <c:pt idx="5931">
                  <c:v>0.6867489</c:v>
                </c:pt>
                <c:pt idx="5932">
                  <c:v>0.68711840000000002</c:v>
                </c:pt>
                <c:pt idx="5933">
                  <c:v>0.68745270000000003</c:v>
                </c:pt>
                <c:pt idx="5934">
                  <c:v>0.68775030000000004</c:v>
                </c:pt>
                <c:pt idx="5935">
                  <c:v>0.68800079999999997</c:v>
                </c:pt>
                <c:pt idx="5936">
                  <c:v>0.68819960000000002</c:v>
                </c:pt>
                <c:pt idx="5937">
                  <c:v>0.68836399999999998</c:v>
                </c:pt>
                <c:pt idx="5938">
                  <c:v>0.6885365</c:v>
                </c:pt>
                <c:pt idx="5939">
                  <c:v>0.6887761</c:v>
                </c:pt>
                <c:pt idx="5940">
                  <c:v>0.68912910000000005</c:v>
                </c:pt>
                <c:pt idx="5941">
                  <c:v>0.68960920000000003</c:v>
                </c:pt>
                <c:pt idx="5942">
                  <c:v>0.6901853</c:v>
                </c:pt>
                <c:pt idx="5943">
                  <c:v>0.69079420000000002</c:v>
                </c:pt>
                <c:pt idx="5944">
                  <c:v>0.69136620000000004</c:v>
                </c:pt>
                <c:pt idx="5945">
                  <c:v>0.69185160000000001</c:v>
                </c:pt>
                <c:pt idx="5946">
                  <c:v>0.69223999999999997</c:v>
                </c:pt>
                <c:pt idx="5947">
                  <c:v>0.6925559</c:v>
                </c:pt>
                <c:pt idx="5948">
                  <c:v>0.69283709999999998</c:v>
                </c:pt>
                <c:pt idx="5949">
                  <c:v>0.69310530000000004</c:v>
                </c:pt>
                <c:pt idx="5950">
                  <c:v>0.69335650000000004</c:v>
                </c:pt>
                <c:pt idx="5951">
                  <c:v>0.69356039999999997</c:v>
                </c:pt>
                <c:pt idx="5952">
                  <c:v>0.69368549999999995</c:v>
                </c:pt>
                <c:pt idx="5953">
                  <c:v>0.69372319999999998</c:v>
                </c:pt>
                <c:pt idx="5954">
                  <c:v>0.69370209999999999</c:v>
                </c:pt>
                <c:pt idx="5955">
                  <c:v>0.69367920000000005</c:v>
                </c:pt>
                <c:pt idx="5956">
                  <c:v>0.69372250000000002</c:v>
                </c:pt>
                <c:pt idx="5957">
                  <c:v>0.69387759999999998</c:v>
                </c:pt>
                <c:pt idx="5958">
                  <c:v>0.69414920000000002</c:v>
                </c:pt>
                <c:pt idx="5959">
                  <c:v>0.69450259999999997</c:v>
                </c:pt>
                <c:pt idx="5960">
                  <c:v>0.69488510000000003</c:v>
                </c:pt>
                <c:pt idx="5961">
                  <c:v>0.69525409999999999</c:v>
                </c:pt>
                <c:pt idx="5962">
                  <c:v>0.69559660000000001</c:v>
                </c:pt>
                <c:pt idx="5963">
                  <c:v>0.69593369999999999</c:v>
                </c:pt>
                <c:pt idx="5964">
                  <c:v>0.69630349999999996</c:v>
                </c:pt>
                <c:pt idx="5965">
                  <c:v>0.6967371</c:v>
                </c:pt>
                <c:pt idx="5966">
                  <c:v>0.69723690000000005</c:v>
                </c:pt>
                <c:pt idx="5967">
                  <c:v>0.69777389999999995</c:v>
                </c:pt>
                <c:pt idx="5968">
                  <c:v>0.6982988</c:v>
                </c:pt>
                <c:pt idx="5969">
                  <c:v>0.69876930000000004</c:v>
                </c:pt>
                <c:pt idx="5970">
                  <c:v>0.69916560000000005</c:v>
                </c:pt>
                <c:pt idx="5971">
                  <c:v>0.69949830000000002</c:v>
                </c:pt>
                <c:pt idx="5972">
                  <c:v>0.69979800000000003</c:v>
                </c:pt>
                <c:pt idx="5973">
                  <c:v>0.70009920000000003</c:v>
                </c:pt>
                <c:pt idx="5974">
                  <c:v>0.70042689999999996</c:v>
                </c:pt>
                <c:pt idx="5975">
                  <c:v>0.70078810000000002</c:v>
                </c:pt>
                <c:pt idx="5976">
                  <c:v>0.7011809</c:v>
                </c:pt>
                <c:pt idx="5977">
                  <c:v>0.70160290000000003</c:v>
                </c:pt>
                <c:pt idx="5978">
                  <c:v>0.70205870000000004</c:v>
                </c:pt>
                <c:pt idx="5979">
                  <c:v>0.70255860000000003</c:v>
                </c:pt>
                <c:pt idx="5980">
                  <c:v>0.70311089999999998</c:v>
                </c:pt>
                <c:pt idx="5981">
                  <c:v>0.70371170000000005</c:v>
                </c:pt>
                <c:pt idx="5982">
                  <c:v>0.70434280000000005</c:v>
                </c:pt>
                <c:pt idx="5983">
                  <c:v>0.70497779999999999</c:v>
                </c:pt>
                <c:pt idx="5984">
                  <c:v>0.70559530000000004</c:v>
                </c:pt>
                <c:pt idx="5985">
                  <c:v>0.70618519999999996</c:v>
                </c:pt>
                <c:pt idx="5986">
                  <c:v>0.70675069999999995</c:v>
                </c:pt>
                <c:pt idx="5987">
                  <c:v>0.70729830000000005</c:v>
                </c:pt>
                <c:pt idx="5988">
                  <c:v>0.70782299999999998</c:v>
                </c:pt>
                <c:pt idx="5989">
                  <c:v>0.70830040000000005</c:v>
                </c:pt>
                <c:pt idx="5990">
                  <c:v>0.70869490000000002</c:v>
                </c:pt>
                <c:pt idx="5991">
                  <c:v>0.70897509999999997</c:v>
                </c:pt>
                <c:pt idx="5992">
                  <c:v>0.70914080000000002</c:v>
                </c:pt>
                <c:pt idx="5993">
                  <c:v>0.70923420000000004</c:v>
                </c:pt>
                <c:pt idx="5994">
                  <c:v>0.70934019999999998</c:v>
                </c:pt>
                <c:pt idx="5995">
                  <c:v>0.70955170000000001</c:v>
                </c:pt>
                <c:pt idx="5996">
                  <c:v>0.70994400000000002</c:v>
                </c:pt>
                <c:pt idx="5997">
                  <c:v>0.71054269999999997</c:v>
                </c:pt>
                <c:pt idx="5998">
                  <c:v>0.71131800000000001</c:v>
                </c:pt>
                <c:pt idx="5999">
                  <c:v>0.71219619999999995</c:v>
                </c:pt>
                <c:pt idx="6000">
                  <c:v>0.71309100000000003</c:v>
                </c:pt>
                <c:pt idx="6001">
                  <c:v>0.71393740000000006</c:v>
                </c:pt>
                <c:pt idx="6002">
                  <c:v>0.71470109999999998</c:v>
                </c:pt>
                <c:pt idx="6003">
                  <c:v>0.71537890000000004</c:v>
                </c:pt>
                <c:pt idx="6004">
                  <c:v>0.7159778</c:v>
                </c:pt>
                <c:pt idx="6005">
                  <c:v>0.71649859999999999</c:v>
                </c:pt>
                <c:pt idx="6006">
                  <c:v>0.71693189999999996</c:v>
                </c:pt>
                <c:pt idx="6007">
                  <c:v>0.71726789999999996</c:v>
                </c:pt>
                <c:pt idx="6008">
                  <c:v>0.71751920000000002</c:v>
                </c:pt>
                <c:pt idx="6009">
                  <c:v>0.71773279999999995</c:v>
                </c:pt>
                <c:pt idx="6010">
                  <c:v>0.71798099999999998</c:v>
                </c:pt>
                <c:pt idx="6011">
                  <c:v>0.71834529999999996</c:v>
                </c:pt>
                <c:pt idx="6012">
                  <c:v>0.71887389999999995</c:v>
                </c:pt>
                <c:pt idx="6013">
                  <c:v>0.7195587</c:v>
                </c:pt>
                <c:pt idx="6014">
                  <c:v>0.72033239999999998</c:v>
                </c:pt>
                <c:pt idx="6015">
                  <c:v>0.72109900000000005</c:v>
                </c:pt>
                <c:pt idx="6016">
                  <c:v>0.72176890000000005</c:v>
                </c:pt>
                <c:pt idx="6017">
                  <c:v>0.72229589999999999</c:v>
                </c:pt>
                <c:pt idx="6018">
                  <c:v>0.72269249999999996</c:v>
                </c:pt>
                <c:pt idx="6019">
                  <c:v>0.72301289999999996</c:v>
                </c:pt>
                <c:pt idx="6020">
                  <c:v>0.72332010000000002</c:v>
                </c:pt>
                <c:pt idx="6021">
                  <c:v>0.72364870000000003</c:v>
                </c:pt>
                <c:pt idx="6022">
                  <c:v>0.72398969999999996</c:v>
                </c:pt>
                <c:pt idx="6023">
                  <c:v>0.72430139999999998</c:v>
                </c:pt>
                <c:pt idx="6024">
                  <c:v>0.72454419999999997</c:v>
                </c:pt>
                <c:pt idx="6025">
                  <c:v>0.72470800000000002</c:v>
                </c:pt>
                <c:pt idx="6026">
                  <c:v>0.7248327</c:v>
                </c:pt>
                <c:pt idx="6027">
                  <c:v>0.72499219999999998</c:v>
                </c:pt>
                <c:pt idx="6028">
                  <c:v>0.72527039999999998</c:v>
                </c:pt>
                <c:pt idx="6029">
                  <c:v>0.72572119999999996</c:v>
                </c:pt>
                <c:pt idx="6030">
                  <c:v>0.72635289999999997</c:v>
                </c:pt>
                <c:pt idx="6031">
                  <c:v>0.72712730000000003</c:v>
                </c:pt>
                <c:pt idx="6032">
                  <c:v>0.72798499999999999</c:v>
                </c:pt>
                <c:pt idx="6033">
                  <c:v>0.72887519999999995</c:v>
                </c:pt>
                <c:pt idx="6034">
                  <c:v>0.72976909999999995</c:v>
                </c:pt>
                <c:pt idx="6035">
                  <c:v>0.73066200000000003</c:v>
                </c:pt>
                <c:pt idx="6036">
                  <c:v>0.7315566</c:v>
                </c:pt>
                <c:pt idx="6037">
                  <c:v>0.73244089999999995</c:v>
                </c:pt>
                <c:pt idx="6038">
                  <c:v>0.73328130000000002</c:v>
                </c:pt>
                <c:pt idx="6039">
                  <c:v>0.73403600000000002</c:v>
                </c:pt>
                <c:pt idx="6040">
                  <c:v>0.73467420000000005</c:v>
                </c:pt>
                <c:pt idx="6041">
                  <c:v>0.73520149999999995</c:v>
                </c:pt>
                <c:pt idx="6042">
                  <c:v>0.73566589999999998</c:v>
                </c:pt>
                <c:pt idx="6043">
                  <c:v>0.73614349999999995</c:v>
                </c:pt>
                <c:pt idx="6044">
                  <c:v>0.73670089999999999</c:v>
                </c:pt>
                <c:pt idx="6045">
                  <c:v>0.73737129999999995</c:v>
                </c:pt>
                <c:pt idx="6046">
                  <c:v>0.7381392</c:v>
                </c:pt>
                <c:pt idx="6047">
                  <c:v>0.73895250000000001</c:v>
                </c:pt>
                <c:pt idx="6048">
                  <c:v>0.73975009999999997</c:v>
                </c:pt>
                <c:pt idx="6049">
                  <c:v>0.74049010000000004</c:v>
                </c:pt>
                <c:pt idx="6050">
                  <c:v>0.74116669999999996</c:v>
                </c:pt>
                <c:pt idx="6051">
                  <c:v>0.74180199999999996</c:v>
                </c:pt>
                <c:pt idx="6052">
                  <c:v>0.74242580000000002</c:v>
                </c:pt>
                <c:pt idx="6053">
                  <c:v>0.74305109999999996</c:v>
                </c:pt>
                <c:pt idx="6054">
                  <c:v>0.74366980000000005</c:v>
                </c:pt>
                <c:pt idx="6055">
                  <c:v>0.74426289999999995</c:v>
                </c:pt>
                <c:pt idx="6056">
                  <c:v>0.74482119999999996</c:v>
                </c:pt>
                <c:pt idx="6057">
                  <c:v>0.74536400000000003</c:v>
                </c:pt>
                <c:pt idx="6058">
                  <c:v>0.74593869999999995</c:v>
                </c:pt>
                <c:pt idx="6059">
                  <c:v>0.74659469999999994</c:v>
                </c:pt>
                <c:pt idx="6060">
                  <c:v>0.74735640000000003</c:v>
                </c:pt>
                <c:pt idx="6061">
                  <c:v>0.74819449999999998</c:v>
                </c:pt>
                <c:pt idx="6062">
                  <c:v>0.74903120000000001</c:v>
                </c:pt>
                <c:pt idx="6063">
                  <c:v>0.74975999999999998</c:v>
                </c:pt>
                <c:pt idx="6064">
                  <c:v>0.75030070000000004</c:v>
                </c:pt>
                <c:pt idx="6065">
                  <c:v>0.75063290000000005</c:v>
                </c:pt>
                <c:pt idx="6066">
                  <c:v>0.75081260000000005</c:v>
                </c:pt>
                <c:pt idx="6067">
                  <c:v>0.75094740000000004</c:v>
                </c:pt>
                <c:pt idx="6068">
                  <c:v>0.75115560000000003</c:v>
                </c:pt>
                <c:pt idx="6069">
                  <c:v>0.75152359999999996</c:v>
                </c:pt>
                <c:pt idx="6070">
                  <c:v>0.75207420000000003</c:v>
                </c:pt>
                <c:pt idx="6071">
                  <c:v>0.75277579999999999</c:v>
                </c:pt>
                <c:pt idx="6072">
                  <c:v>0.75356719999999999</c:v>
                </c:pt>
                <c:pt idx="6073">
                  <c:v>0.75439690000000004</c:v>
                </c:pt>
                <c:pt idx="6074">
                  <c:v>0.75523709999999999</c:v>
                </c:pt>
                <c:pt idx="6075">
                  <c:v>0.75608649999999999</c:v>
                </c:pt>
                <c:pt idx="6076">
                  <c:v>0.7569475</c:v>
                </c:pt>
                <c:pt idx="6077">
                  <c:v>0.75780840000000005</c:v>
                </c:pt>
                <c:pt idx="6078">
                  <c:v>0.75863139999999996</c:v>
                </c:pt>
                <c:pt idx="6079">
                  <c:v>0.75937290000000002</c:v>
                </c:pt>
                <c:pt idx="6080">
                  <c:v>0.76000120000000004</c:v>
                </c:pt>
                <c:pt idx="6081">
                  <c:v>0.76052249999999999</c:v>
                </c:pt>
                <c:pt idx="6082">
                  <c:v>0.76098049999999995</c:v>
                </c:pt>
                <c:pt idx="6083">
                  <c:v>0.76144149999999999</c:v>
                </c:pt>
                <c:pt idx="6084">
                  <c:v>0.76195329999999994</c:v>
                </c:pt>
                <c:pt idx="6085">
                  <c:v>0.76252629999999999</c:v>
                </c:pt>
                <c:pt idx="6086">
                  <c:v>0.76312709999999995</c:v>
                </c:pt>
                <c:pt idx="6087">
                  <c:v>0.76370249999999995</c:v>
                </c:pt>
                <c:pt idx="6088">
                  <c:v>0.76421969999999995</c:v>
                </c:pt>
                <c:pt idx="6089">
                  <c:v>0.76469240000000005</c:v>
                </c:pt>
                <c:pt idx="6090">
                  <c:v>0.76518299999999995</c:v>
                </c:pt>
                <c:pt idx="6091">
                  <c:v>0.76577510000000004</c:v>
                </c:pt>
                <c:pt idx="6092">
                  <c:v>0.76652710000000002</c:v>
                </c:pt>
                <c:pt idx="6093">
                  <c:v>0.76743059999999996</c:v>
                </c:pt>
                <c:pt idx="6094">
                  <c:v>0.76840319999999995</c:v>
                </c:pt>
                <c:pt idx="6095">
                  <c:v>0.76931329999999998</c:v>
                </c:pt>
                <c:pt idx="6096">
                  <c:v>0.77004309999999998</c:v>
                </c:pt>
                <c:pt idx="6097">
                  <c:v>0.7705265</c:v>
                </c:pt>
                <c:pt idx="6098">
                  <c:v>0.77078349999999995</c:v>
                </c:pt>
                <c:pt idx="6099">
                  <c:v>0.77089660000000004</c:v>
                </c:pt>
                <c:pt idx="6100">
                  <c:v>0.77097950000000004</c:v>
                </c:pt>
                <c:pt idx="6101">
                  <c:v>0.77112630000000004</c:v>
                </c:pt>
                <c:pt idx="6102">
                  <c:v>0.77137860000000003</c:v>
                </c:pt>
                <c:pt idx="6103">
                  <c:v>0.77173429999999998</c:v>
                </c:pt>
                <c:pt idx="6104">
                  <c:v>0.77216940000000001</c:v>
                </c:pt>
                <c:pt idx="6105">
                  <c:v>0.77266780000000002</c:v>
                </c:pt>
                <c:pt idx="6106">
                  <c:v>0.77323779999999998</c:v>
                </c:pt>
                <c:pt idx="6107">
                  <c:v>0.77390460000000005</c:v>
                </c:pt>
                <c:pt idx="6108">
                  <c:v>0.77467980000000003</c:v>
                </c:pt>
                <c:pt idx="6109">
                  <c:v>0.77554290000000004</c:v>
                </c:pt>
                <c:pt idx="6110">
                  <c:v>0.77643280000000003</c:v>
                </c:pt>
                <c:pt idx="6111">
                  <c:v>0.77726759999999995</c:v>
                </c:pt>
                <c:pt idx="6112">
                  <c:v>0.77797729999999998</c:v>
                </c:pt>
                <c:pt idx="6113">
                  <c:v>0.77853910000000004</c:v>
                </c:pt>
                <c:pt idx="6114">
                  <c:v>0.77898089999999998</c:v>
                </c:pt>
                <c:pt idx="6115">
                  <c:v>0.7793658</c:v>
                </c:pt>
                <c:pt idx="6116">
                  <c:v>0.77975039999999995</c:v>
                </c:pt>
                <c:pt idx="6117">
                  <c:v>0.78015849999999998</c:v>
                </c:pt>
                <c:pt idx="6118">
                  <c:v>0.78057520000000002</c:v>
                </c:pt>
                <c:pt idx="6119">
                  <c:v>0.78097300000000003</c:v>
                </c:pt>
                <c:pt idx="6120">
                  <c:v>0.78134689999999996</c:v>
                </c:pt>
                <c:pt idx="6121">
                  <c:v>0.78174580000000005</c:v>
                </c:pt>
                <c:pt idx="6122">
                  <c:v>0.78226439999999997</c:v>
                </c:pt>
                <c:pt idx="6123">
                  <c:v>0.7830104</c:v>
                </c:pt>
                <c:pt idx="6124">
                  <c:v>0.7840454</c:v>
                </c:pt>
                <c:pt idx="6125">
                  <c:v>0.78534349999999997</c:v>
                </c:pt>
                <c:pt idx="6126">
                  <c:v>0.78677509999999995</c:v>
                </c:pt>
                <c:pt idx="6127">
                  <c:v>0.78814320000000004</c:v>
                </c:pt>
                <c:pt idx="6128">
                  <c:v>0.78926370000000001</c:v>
                </c:pt>
                <c:pt idx="6129">
                  <c:v>0.79001049999999995</c:v>
                </c:pt>
                <c:pt idx="6130">
                  <c:v>0.79037049999999998</c:v>
                </c:pt>
                <c:pt idx="6131">
                  <c:v>0.7904291</c:v>
                </c:pt>
                <c:pt idx="6132">
                  <c:v>0.79032939999999996</c:v>
                </c:pt>
                <c:pt idx="6133">
                  <c:v>0.7902091</c:v>
                </c:pt>
                <c:pt idx="6134">
                  <c:v>0.79015860000000004</c:v>
                </c:pt>
                <c:pt idx="6135">
                  <c:v>0.79022389999999998</c:v>
                </c:pt>
                <c:pt idx="6136">
                  <c:v>0.79041950000000005</c:v>
                </c:pt>
                <c:pt idx="6137">
                  <c:v>0.79076060000000004</c:v>
                </c:pt>
                <c:pt idx="6138">
                  <c:v>0.7912766</c:v>
                </c:pt>
                <c:pt idx="6139">
                  <c:v>0.79199419999999998</c:v>
                </c:pt>
                <c:pt idx="6140">
                  <c:v>0.79291290000000003</c:v>
                </c:pt>
                <c:pt idx="6141">
                  <c:v>0.79397139999999999</c:v>
                </c:pt>
                <c:pt idx="6142">
                  <c:v>0.79505729999999997</c:v>
                </c:pt>
                <c:pt idx="6143">
                  <c:v>0.79603159999999995</c:v>
                </c:pt>
                <c:pt idx="6144">
                  <c:v>0.79678090000000001</c:v>
                </c:pt>
                <c:pt idx="6145">
                  <c:v>0.79727130000000002</c:v>
                </c:pt>
                <c:pt idx="6146">
                  <c:v>0.79755469999999995</c:v>
                </c:pt>
                <c:pt idx="6147">
                  <c:v>0.79774679999999998</c:v>
                </c:pt>
                <c:pt idx="6148">
                  <c:v>0.79795590000000005</c:v>
                </c:pt>
                <c:pt idx="6149">
                  <c:v>0.79824609999999996</c:v>
                </c:pt>
                <c:pt idx="6150">
                  <c:v>0.79860140000000002</c:v>
                </c:pt>
                <c:pt idx="6151">
                  <c:v>0.79895150000000004</c:v>
                </c:pt>
                <c:pt idx="6152">
                  <c:v>0.79921359999999997</c:v>
                </c:pt>
                <c:pt idx="6153">
                  <c:v>0.7993519</c:v>
                </c:pt>
                <c:pt idx="6154">
                  <c:v>0.79939970000000005</c:v>
                </c:pt>
                <c:pt idx="6155">
                  <c:v>0.79944939999999998</c:v>
                </c:pt>
                <c:pt idx="6156">
                  <c:v>0.79960350000000002</c:v>
                </c:pt>
                <c:pt idx="6157">
                  <c:v>0.79992430000000003</c:v>
                </c:pt>
                <c:pt idx="6158">
                  <c:v>0.80041490000000004</c:v>
                </c:pt>
                <c:pt idx="6159">
                  <c:v>0.80102830000000003</c:v>
                </c:pt>
                <c:pt idx="6160">
                  <c:v>0.8017069</c:v>
                </c:pt>
                <c:pt idx="6161">
                  <c:v>0.80242349999999996</c:v>
                </c:pt>
                <c:pt idx="6162">
                  <c:v>0.80319890000000005</c:v>
                </c:pt>
                <c:pt idx="6163">
                  <c:v>0.80408290000000004</c:v>
                </c:pt>
                <c:pt idx="6164">
                  <c:v>0.80511319999999997</c:v>
                </c:pt>
                <c:pt idx="6165">
                  <c:v>0.80627150000000003</c:v>
                </c:pt>
                <c:pt idx="6166">
                  <c:v>0.80746660000000003</c:v>
                </c:pt>
                <c:pt idx="6167">
                  <c:v>0.80855569999999999</c:v>
                </c:pt>
                <c:pt idx="6168">
                  <c:v>0.80941220000000003</c:v>
                </c:pt>
                <c:pt idx="6169">
                  <c:v>0.80997019999999997</c:v>
                </c:pt>
                <c:pt idx="6170">
                  <c:v>0.81026540000000002</c:v>
                </c:pt>
                <c:pt idx="6171">
                  <c:v>0.8104074</c:v>
                </c:pt>
                <c:pt idx="6172">
                  <c:v>0.81054130000000002</c:v>
                </c:pt>
                <c:pt idx="6173">
                  <c:v>0.81077840000000001</c:v>
                </c:pt>
                <c:pt idx="6174">
                  <c:v>0.81115550000000003</c:v>
                </c:pt>
                <c:pt idx="6175">
                  <c:v>0.81163669999999999</c:v>
                </c:pt>
                <c:pt idx="6176">
                  <c:v>0.81214410000000004</c:v>
                </c:pt>
                <c:pt idx="6177">
                  <c:v>0.81261050000000001</c:v>
                </c:pt>
                <c:pt idx="6178">
                  <c:v>0.81300680000000003</c:v>
                </c:pt>
                <c:pt idx="6179">
                  <c:v>0.81334629999999997</c:v>
                </c:pt>
                <c:pt idx="6180">
                  <c:v>0.81366019999999994</c:v>
                </c:pt>
                <c:pt idx="6181">
                  <c:v>0.81396639999999998</c:v>
                </c:pt>
                <c:pt idx="6182">
                  <c:v>0.81424549999999996</c:v>
                </c:pt>
                <c:pt idx="6183">
                  <c:v>0.81445769999999995</c:v>
                </c:pt>
                <c:pt idx="6184">
                  <c:v>0.81456329999999999</c:v>
                </c:pt>
                <c:pt idx="6185">
                  <c:v>0.81455889999999997</c:v>
                </c:pt>
                <c:pt idx="6186">
                  <c:v>0.81448929999999997</c:v>
                </c:pt>
                <c:pt idx="6187">
                  <c:v>0.81442930000000002</c:v>
                </c:pt>
                <c:pt idx="6188">
                  <c:v>0.81444320000000003</c:v>
                </c:pt>
                <c:pt idx="6189">
                  <c:v>0.81455580000000005</c:v>
                </c:pt>
                <c:pt idx="6190">
                  <c:v>0.81473660000000003</c:v>
                </c:pt>
                <c:pt idx="6191">
                  <c:v>0.81492330000000002</c:v>
                </c:pt>
                <c:pt idx="6192">
                  <c:v>0.81505780000000005</c:v>
                </c:pt>
                <c:pt idx="6193">
                  <c:v>0.81512629999999997</c:v>
                </c:pt>
                <c:pt idx="6194">
                  <c:v>0.81516250000000001</c:v>
                </c:pt>
                <c:pt idx="6195">
                  <c:v>0.81522819999999996</c:v>
                </c:pt>
                <c:pt idx="6196">
                  <c:v>0.8153667</c:v>
                </c:pt>
                <c:pt idx="6197">
                  <c:v>0.81556379999999995</c:v>
                </c:pt>
                <c:pt idx="6198">
                  <c:v>0.81574610000000003</c:v>
                </c:pt>
                <c:pt idx="6199">
                  <c:v>0.81581340000000002</c:v>
                </c:pt>
                <c:pt idx="6200">
                  <c:v>0.81569700000000001</c:v>
                </c:pt>
                <c:pt idx="6201">
                  <c:v>0.81540659999999998</c:v>
                </c:pt>
                <c:pt idx="6202">
                  <c:v>0.8150463</c:v>
                </c:pt>
                <c:pt idx="6203">
                  <c:v>0.81476729999999997</c:v>
                </c:pt>
                <c:pt idx="6204">
                  <c:v>0.81472339999999999</c:v>
                </c:pt>
                <c:pt idx="6205">
                  <c:v>0.81498910000000002</c:v>
                </c:pt>
                <c:pt idx="6206">
                  <c:v>0.81552899999999995</c:v>
                </c:pt>
                <c:pt idx="6207">
                  <c:v>0.81620789999999999</c:v>
                </c:pt>
                <c:pt idx="6208">
                  <c:v>0.81685600000000003</c:v>
                </c:pt>
                <c:pt idx="6209">
                  <c:v>0.81734269999999998</c:v>
                </c:pt>
                <c:pt idx="6210">
                  <c:v>0.81762460000000003</c:v>
                </c:pt>
                <c:pt idx="6211">
                  <c:v>0.81775850000000005</c:v>
                </c:pt>
                <c:pt idx="6212">
                  <c:v>0.81785330000000001</c:v>
                </c:pt>
                <c:pt idx="6213">
                  <c:v>0.8180153</c:v>
                </c:pt>
                <c:pt idx="6214">
                  <c:v>0.81829090000000004</c:v>
                </c:pt>
                <c:pt idx="6215">
                  <c:v>0.81865200000000005</c:v>
                </c:pt>
                <c:pt idx="6216">
                  <c:v>0.81901409999999997</c:v>
                </c:pt>
                <c:pt idx="6217">
                  <c:v>0.81928429999999997</c:v>
                </c:pt>
                <c:pt idx="6218">
                  <c:v>0.81939629999999997</c:v>
                </c:pt>
                <c:pt idx="6219">
                  <c:v>0.81933259999999997</c:v>
                </c:pt>
                <c:pt idx="6220">
                  <c:v>0.81912370000000001</c:v>
                </c:pt>
                <c:pt idx="6221">
                  <c:v>0.81882469999999996</c:v>
                </c:pt>
                <c:pt idx="6222">
                  <c:v>0.81849749999999999</c:v>
                </c:pt>
                <c:pt idx="6223">
                  <c:v>0.81820029999999999</c:v>
                </c:pt>
                <c:pt idx="6224">
                  <c:v>0.81799429999999995</c:v>
                </c:pt>
                <c:pt idx="6225">
                  <c:v>0.81794610000000001</c:v>
                </c:pt>
                <c:pt idx="6226">
                  <c:v>0.81811929999999999</c:v>
                </c:pt>
                <c:pt idx="6227">
                  <c:v>0.81855619999999996</c:v>
                </c:pt>
                <c:pt idx="6228">
                  <c:v>0.81925139999999996</c:v>
                </c:pt>
                <c:pt idx="6229">
                  <c:v>0.82014410000000004</c:v>
                </c:pt>
                <c:pt idx="6230">
                  <c:v>0.82111579999999995</c:v>
                </c:pt>
                <c:pt idx="6231">
                  <c:v>0.8220307</c:v>
                </c:pt>
                <c:pt idx="6232">
                  <c:v>0.82278220000000002</c:v>
                </c:pt>
                <c:pt idx="6233">
                  <c:v>0.8233123</c:v>
                </c:pt>
                <c:pt idx="6234">
                  <c:v>0.82362599999999997</c:v>
                </c:pt>
                <c:pt idx="6235">
                  <c:v>0.82376309999999997</c:v>
                </c:pt>
                <c:pt idx="6236">
                  <c:v>0.82376190000000005</c:v>
                </c:pt>
                <c:pt idx="6237">
                  <c:v>0.82362849999999999</c:v>
                </c:pt>
                <c:pt idx="6238">
                  <c:v>0.82334410000000002</c:v>
                </c:pt>
                <c:pt idx="6239">
                  <c:v>0.82288709999999998</c:v>
                </c:pt>
                <c:pt idx="6240">
                  <c:v>0.82227430000000001</c:v>
                </c:pt>
                <c:pt idx="6241">
                  <c:v>0.82158580000000003</c:v>
                </c:pt>
                <c:pt idx="6242">
                  <c:v>0.8209552</c:v>
                </c:pt>
                <c:pt idx="6243">
                  <c:v>0.82051390000000002</c:v>
                </c:pt>
                <c:pt idx="6244">
                  <c:v>0.82034980000000002</c:v>
                </c:pt>
                <c:pt idx="6245">
                  <c:v>0.82045920000000006</c:v>
                </c:pt>
                <c:pt idx="6246">
                  <c:v>0.82075100000000001</c:v>
                </c:pt>
                <c:pt idx="6247">
                  <c:v>0.82108110000000001</c:v>
                </c:pt>
                <c:pt idx="6248">
                  <c:v>0.82131920000000003</c:v>
                </c:pt>
                <c:pt idx="6249">
                  <c:v>0.82140630000000003</c:v>
                </c:pt>
                <c:pt idx="6250">
                  <c:v>0.82136920000000002</c:v>
                </c:pt>
                <c:pt idx="6251">
                  <c:v>0.82129379999999996</c:v>
                </c:pt>
                <c:pt idx="6252">
                  <c:v>0.82126350000000004</c:v>
                </c:pt>
                <c:pt idx="6253">
                  <c:v>0.82131430000000005</c:v>
                </c:pt>
                <c:pt idx="6254">
                  <c:v>0.82140559999999996</c:v>
                </c:pt>
                <c:pt idx="6255">
                  <c:v>0.82144430000000002</c:v>
                </c:pt>
                <c:pt idx="6256">
                  <c:v>0.82132919999999998</c:v>
                </c:pt>
                <c:pt idx="6257">
                  <c:v>0.82101270000000004</c:v>
                </c:pt>
                <c:pt idx="6258">
                  <c:v>0.82052150000000001</c:v>
                </c:pt>
                <c:pt idx="6259">
                  <c:v>0.81995209999999996</c:v>
                </c:pt>
                <c:pt idx="6260">
                  <c:v>0.81942159999999997</c:v>
                </c:pt>
                <c:pt idx="6261">
                  <c:v>0.81902439999999999</c:v>
                </c:pt>
                <c:pt idx="6262">
                  <c:v>0.8188069</c:v>
                </c:pt>
                <c:pt idx="6263">
                  <c:v>0.81876490000000002</c:v>
                </c:pt>
                <c:pt idx="6264">
                  <c:v>0.81886550000000002</c:v>
                </c:pt>
                <c:pt idx="6265">
                  <c:v>0.81907450000000004</c:v>
                </c:pt>
                <c:pt idx="6266">
                  <c:v>0.81937249999999995</c:v>
                </c:pt>
                <c:pt idx="6267">
                  <c:v>0.81974210000000003</c:v>
                </c:pt>
                <c:pt idx="6268">
                  <c:v>0.82014670000000001</c:v>
                </c:pt>
                <c:pt idx="6269">
                  <c:v>0.82052429999999998</c:v>
                </c:pt>
                <c:pt idx="6270">
                  <c:v>0.82078499999999999</c:v>
                </c:pt>
                <c:pt idx="6271">
                  <c:v>0.82084829999999998</c:v>
                </c:pt>
                <c:pt idx="6272">
                  <c:v>0.82069099999999995</c:v>
                </c:pt>
                <c:pt idx="6273">
                  <c:v>0.82036390000000003</c:v>
                </c:pt>
                <c:pt idx="6274">
                  <c:v>0.81998199999999999</c:v>
                </c:pt>
                <c:pt idx="6275">
                  <c:v>0.81967999999999996</c:v>
                </c:pt>
                <c:pt idx="6276">
                  <c:v>0.81956050000000003</c:v>
                </c:pt>
                <c:pt idx="6277">
                  <c:v>0.81964029999999999</c:v>
                </c:pt>
                <c:pt idx="6278">
                  <c:v>0.81985140000000001</c:v>
                </c:pt>
                <c:pt idx="6279">
                  <c:v>0.82006000000000001</c:v>
                </c:pt>
                <c:pt idx="6280">
                  <c:v>0.82013179999999997</c:v>
                </c:pt>
                <c:pt idx="6281">
                  <c:v>0.81998930000000003</c:v>
                </c:pt>
                <c:pt idx="6282">
                  <c:v>0.8196251</c:v>
                </c:pt>
                <c:pt idx="6283">
                  <c:v>0.81909290000000001</c:v>
                </c:pt>
                <c:pt idx="6284">
                  <c:v>0.81846209999999997</c:v>
                </c:pt>
                <c:pt idx="6285">
                  <c:v>0.81777670000000002</c:v>
                </c:pt>
                <c:pt idx="6286">
                  <c:v>0.81703429999999999</c:v>
                </c:pt>
                <c:pt idx="6287">
                  <c:v>0.81620329999999996</c:v>
                </c:pt>
                <c:pt idx="6288">
                  <c:v>0.81526240000000005</c:v>
                </c:pt>
                <c:pt idx="6289">
                  <c:v>0.81422919999999999</c:v>
                </c:pt>
                <c:pt idx="6290">
                  <c:v>0.81317740000000005</c:v>
                </c:pt>
                <c:pt idx="6291">
                  <c:v>0.81221279999999996</c:v>
                </c:pt>
                <c:pt idx="6292">
                  <c:v>0.8114209</c:v>
                </c:pt>
                <c:pt idx="6293">
                  <c:v>0.81083810000000001</c:v>
                </c:pt>
                <c:pt idx="6294">
                  <c:v>0.81043149999999997</c:v>
                </c:pt>
                <c:pt idx="6295">
                  <c:v>0.81012050000000002</c:v>
                </c:pt>
                <c:pt idx="6296">
                  <c:v>0.80981329999999996</c:v>
                </c:pt>
                <c:pt idx="6297">
                  <c:v>0.80944660000000002</c:v>
                </c:pt>
                <c:pt idx="6298">
                  <c:v>0.80900689999999997</c:v>
                </c:pt>
                <c:pt idx="6299">
                  <c:v>0.80852139999999995</c:v>
                </c:pt>
                <c:pt idx="6300">
                  <c:v>0.80803100000000005</c:v>
                </c:pt>
                <c:pt idx="6301">
                  <c:v>0.80756050000000001</c:v>
                </c:pt>
                <c:pt idx="6302">
                  <c:v>0.80711330000000003</c:v>
                </c:pt>
                <c:pt idx="6303">
                  <c:v>0.80668169999999995</c:v>
                </c:pt>
                <c:pt idx="6304">
                  <c:v>0.80626509999999996</c:v>
                </c:pt>
                <c:pt idx="6305">
                  <c:v>0.80589120000000003</c:v>
                </c:pt>
                <c:pt idx="6306">
                  <c:v>0.80560469999999995</c:v>
                </c:pt>
                <c:pt idx="6307">
                  <c:v>0.80543710000000002</c:v>
                </c:pt>
                <c:pt idx="6308">
                  <c:v>0.80537590000000003</c:v>
                </c:pt>
                <c:pt idx="6309">
                  <c:v>0.80534790000000001</c:v>
                </c:pt>
                <c:pt idx="6310">
                  <c:v>0.80523199999999995</c:v>
                </c:pt>
                <c:pt idx="6311">
                  <c:v>0.80490669999999997</c:v>
                </c:pt>
                <c:pt idx="6312">
                  <c:v>0.80431509999999995</c:v>
                </c:pt>
                <c:pt idx="6313">
                  <c:v>0.8035002</c:v>
                </c:pt>
                <c:pt idx="6314">
                  <c:v>0.80260509999999996</c:v>
                </c:pt>
                <c:pt idx="6315">
                  <c:v>0.801813</c:v>
                </c:pt>
                <c:pt idx="6316">
                  <c:v>0.80128929999999998</c:v>
                </c:pt>
                <c:pt idx="6317">
                  <c:v>0.801118</c:v>
                </c:pt>
                <c:pt idx="6318">
                  <c:v>0.80127579999999998</c:v>
                </c:pt>
                <c:pt idx="6319">
                  <c:v>0.80164020000000002</c:v>
                </c:pt>
                <c:pt idx="6320">
                  <c:v>0.80203380000000002</c:v>
                </c:pt>
                <c:pt idx="6321">
                  <c:v>0.80230250000000003</c:v>
                </c:pt>
                <c:pt idx="6322">
                  <c:v>0.80234170000000005</c:v>
                </c:pt>
                <c:pt idx="6323">
                  <c:v>0.80212380000000005</c:v>
                </c:pt>
                <c:pt idx="6324">
                  <c:v>0.80167820000000001</c:v>
                </c:pt>
                <c:pt idx="6325">
                  <c:v>0.8010526</c:v>
                </c:pt>
                <c:pt idx="6326">
                  <c:v>0.80029609999999995</c:v>
                </c:pt>
                <c:pt idx="6327">
                  <c:v>0.79945730000000004</c:v>
                </c:pt>
                <c:pt idx="6328">
                  <c:v>0.79860319999999996</c:v>
                </c:pt>
                <c:pt idx="6329">
                  <c:v>0.79782310000000001</c:v>
                </c:pt>
                <c:pt idx="6330">
                  <c:v>0.79721470000000005</c:v>
                </c:pt>
                <c:pt idx="6331">
                  <c:v>0.79685629999999996</c:v>
                </c:pt>
                <c:pt idx="6332">
                  <c:v>0.79675600000000002</c:v>
                </c:pt>
                <c:pt idx="6333">
                  <c:v>0.79683669999999995</c:v>
                </c:pt>
                <c:pt idx="6334">
                  <c:v>0.79693409999999998</c:v>
                </c:pt>
                <c:pt idx="6335">
                  <c:v>0.79685859999999997</c:v>
                </c:pt>
                <c:pt idx="6336">
                  <c:v>0.79645440000000001</c:v>
                </c:pt>
                <c:pt idx="6337">
                  <c:v>0.79565160000000001</c:v>
                </c:pt>
                <c:pt idx="6338">
                  <c:v>0.79449530000000002</c:v>
                </c:pt>
                <c:pt idx="6339">
                  <c:v>0.79312050000000001</c:v>
                </c:pt>
                <c:pt idx="6340">
                  <c:v>0.79170339999999995</c:v>
                </c:pt>
                <c:pt idx="6341">
                  <c:v>0.79038330000000001</c:v>
                </c:pt>
                <c:pt idx="6342">
                  <c:v>0.78924550000000004</c:v>
                </c:pt>
                <c:pt idx="6343">
                  <c:v>0.78830800000000001</c:v>
                </c:pt>
                <c:pt idx="6344">
                  <c:v>0.78754950000000001</c:v>
                </c:pt>
                <c:pt idx="6345">
                  <c:v>0.78694249999999999</c:v>
                </c:pt>
                <c:pt idx="6346">
                  <c:v>0.78647319999999998</c:v>
                </c:pt>
                <c:pt idx="6347">
                  <c:v>0.78614150000000005</c:v>
                </c:pt>
                <c:pt idx="6348">
                  <c:v>0.78594189999999997</c:v>
                </c:pt>
                <c:pt idx="6349">
                  <c:v>0.78584100000000001</c:v>
                </c:pt>
                <c:pt idx="6350">
                  <c:v>0.78577010000000003</c:v>
                </c:pt>
                <c:pt idx="6351">
                  <c:v>0.78563340000000004</c:v>
                </c:pt>
                <c:pt idx="6352">
                  <c:v>0.78533889999999995</c:v>
                </c:pt>
                <c:pt idx="6353">
                  <c:v>0.78482850000000004</c:v>
                </c:pt>
                <c:pt idx="6354">
                  <c:v>0.78408789999999995</c:v>
                </c:pt>
                <c:pt idx="6355">
                  <c:v>0.78313880000000002</c:v>
                </c:pt>
                <c:pt idx="6356">
                  <c:v>0.78201759999999998</c:v>
                </c:pt>
                <c:pt idx="6357">
                  <c:v>0.78075740000000005</c:v>
                </c:pt>
                <c:pt idx="6358">
                  <c:v>0.77938010000000002</c:v>
                </c:pt>
                <c:pt idx="6359">
                  <c:v>0.77791250000000001</c:v>
                </c:pt>
                <c:pt idx="6360">
                  <c:v>0.77640969999999998</c:v>
                </c:pt>
                <c:pt idx="6361">
                  <c:v>0.77495890000000001</c:v>
                </c:pt>
                <c:pt idx="6362">
                  <c:v>0.77367600000000003</c:v>
                </c:pt>
                <c:pt idx="6363">
                  <c:v>0.77268049999999999</c:v>
                </c:pt>
                <c:pt idx="6364">
                  <c:v>0.77205000000000001</c:v>
                </c:pt>
                <c:pt idx="6365">
                  <c:v>0.77180289999999996</c:v>
                </c:pt>
                <c:pt idx="6366">
                  <c:v>0.77189110000000005</c:v>
                </c:pt>
                <c:pt idx="6367">
                  <c:v>0.77222610000000003</c:v>
                </c:pt>
                <c:pt idx="6368">
                  <c:v>0.77270079999999997</c:v>
                </c:pt>
                <c:pt idx="6369">
                  <c:v>0.77321119999999999</c:v>
                </c:pt>
                <c:pt idx="6370">
                  <c:v>0.77367819999999998</c:v>
                </c:pt>
                <c:pt idx="6371">
                  <c:v>0.77402579999999999</c:v>
                </c:pt>
                <c:pt idx="6372">
                  <c:v>0.77417809999999998</c:v>
                </c:pt>
                <c:pt idx="6373">
                  <c:v>0.77406079999999999</c:v>
                </c:pt>
                <c:pt idx="6374">
                  <c:v>0.77360340000000005</c:v>
                </c:pt>
                <c:pt idx="6375">
                  <c:v>0.77277399999999996</c:v>
                </c:pt>
                <c:pt idx="6376">
                  <c:v>0.77160130000000005</c:v>
                </c:pt>
                <c:pt idx="6377">
                  <c:v>0.77018249999999999</c:v>
                </c:pt>
                <c:pt idx="6378">
                  <c:v>0.76866049999999997</c:v>
                </c:pt>
                <c:pt idx="6379">
                  <c:v>0.76717310000000005</c:v>
                </c:pt>
                <c:pt idx="6380">
                  <c:v>0.76581840000000001</c:v>
                </c:pt>
                <c:pt idx="6381">
                  <c:v>0.76461780000000001</c:v>
                </c:pt>
                <c:pt idx="6382">
                  <c:v>0.76353099999999996</c:v>
                </c:pt>
                <c:pt idx="6383">
                  <c:v>0.76249279999999997</c:v>
                </c:pt>
                <c:pt idx="6384">
                  <c:v>0.76146309999999995</c:v>
                </c:pt>
                <c:pt idx="6385">
                  <c:v>0.76045750000000001</c:v>
                </c:pt>
                <c:pt idx="6386">
                  <c:v>0.75955340000000005</c:v>
                </c:pt>
                <c:pt idx="6387">
                  <c:v>0.75884969999999996</c:v>
                </c:pt>
                <c:pt idx="6388">
                  <c:v>0.75843260000000001</c:v>
                </c:pt>
                <c:pt idx="6389">
                  <c:v>0.75832650000000001</c:v>
                </c:pt>
                <c:pt idx="6390">
                  <c:v>0.75848040000000005</c:v>
                </c:pt>
                <c:pt idx="6391">
                  <c:v>0.7587777</c:v>
                </c:pt>
                <c:pt idx="6392">
                  <c:v>0.75907069999999999</c:v>
                </c:pt>
                <c:pt idx="6393">
                  <c:v>0.75923119999999999</c:v>
                </c:pt>
                <c:pt idx="6394">
                  <c:v>0.75917009999999996</c:v>
                </c:pt>
                <c:pt idx="6395">
                  <c:v>0.75884289999999999</c:v>
                </c:pt>
                <c:pt idx="6396">
                  <c:v>0.75823569999999996</c:v>
                </c:pt>
                <c:pt idx="6397">
                  <c:v>0.75733890000000004</c:v>
                </c:pt>
                <c:pt idx="6398">
                  <c:v>0.75614769999999998</c:v>
                </c:pt>
                <c:pt idx="6399">
                  <c:v>0.75466920000000004</c:v>
                </c:pt>
                <c:pt idx="6400">
                  <c:v>0.75294870000000003</c:v>
                </c:pt>
                <c:pt idx="6401">
                  <c:v>0.75107930000000001</c:v>
                </c:pt>
                <c:pt idx="6402">
                  <c:v>0.74918779999999996</c:v>
                </c:pt>
                <c:pt idx="6403">
                  <c:v>0.74742140000000001</c:v>
                </c:pt>
                <c:pt idx="6404">
                  <c:v>0.74589320000000003</c:v>
                </c:pt>
                <c:pt idx="6405">
                  <c:v>0.74464949999999996</c:v>
                </c:pt>
                <c:pt idx="6406">
                  <c:v>0.74366650000000001</c:v>
                </c:pt>
                <c:pt idx="6407">
                  <c:v>0.74286909999999995</c:v>
                </c:pt>
                <c:pt idx="6408">
                  <c:v>0.74217</c:v>
                </c:pt>
                <c:pt idx="6409">
                  <c:v>0.7415003</c:v>
                </c:pt>
                <c:pt idx="6410">
                  <c:v>0.74083169999999998</c:v>
                </c:pt>
                <c:pt idx="6411">
                  <c:v>0.74016090000000001</c:v>
                </c:pt>
                <c:pt idx="6412">
                  <c:v>0.73948610000000004</c:v>
                </c:pt>
                <c:pt idx="6413">
                  <c:v>0.73878690000000002</c:v>
                </c:pt>
                <c:pt idx="6414">
                  <c:v>0.7380177</c:v>
                </c:pt>
                <c:pt idx="6415">
                  <c:v>0.73712549999999999</c:v>
                </c:pt>
                <c:pt idx="6416">
                  <c:v>0.73608300000000004</c:v>
                </c:pt>
                <c:pt idx="6417">
                  <c:v>0.73490690000000003</c:v>
                </c:pt>
                <c:pt idx="6418">
                  <c:v>0.73366869999999995</c:v>
                </c:pt>
                <c:pt idx="6419">
                  <c:v>0.7324697</c:v>
                </c:pt>
                <c:pt idx="6420">
                  <c:v>0.73141529999999999</c:v>
                </c:pt>
                <c:pt idx="6421">
                  <c:v>0.73057430000000001</c:v>
                </c:pt>
                <c:pt idx="6422">
                  <c:v>0.72996119999999998</c:v>
                </c:pt>
                <c:pt idx="6423">
                  <c:v>0.72953590000000001</c:v>
                </c:pt>
                <c:pt idx="6424">
                  <c:v>0.72922549999999997</c:v>
                </c:pt>
                <c:pt idx="6425">
                  <c:v>0.72895589999999999</c:v>
                </c:pt>
                <c:pt idx="6426">
                  <c:v>0.72866330000000001</c:v>
                </c:pt>
                <c:pt idx="6427">
                  <c:v>0.7283058</c:v>
                </c:pt>
                <c:pt idx="6428">
                  <c:v>0.72786410000000001</c:v>
                </c:pt>
                <c:pt idx="6429">
                  <c:v>0.72732629999999998</c:v>
                </c:pt>
                <c:pt idx="6430">
                  <c:v>0.72669340000000004</c:v>
                </c:pt>
                <c:pt idx="6431">
                  <c:v>0.72598119999999999</c:v>
                </c:pt>
                <c:pt idx="6432">
                  <c:v>0.72522960000000003</c:v>
                </c:pt>
                <c:pt idx="6433">
                  <c:v>0.72449450000000004</c:v>
                </c:pt>
                <c:pt idx="6434">
                  <c:v>0.72383640000000005</c:v>
                </c:pt>
                <c:pt idx="6435">
                  <c:v>0.72329220000000005</c:v>
                </c:pt>
                <c:pt idx="6436">
                  <c:v>0.7228445</c:v>
                </c:pt>
                <c:pt idx="6437">
                  <c:v>0.72241500000000003</c:v>
                </c:pt>
                <c:pt idx="6438">
                  <c:v>0.72188160000000001</c:v>
                </c:pt>
                <c:pt idx="6439">
                  <c:v>0.7211379</c:v>
                </c:pt>
                <c:pt idx="6440">
                  <c:v>0.72013190000000005</c:v>
                </c:pt>
                <c:pt idx="6441">
                  <c:v>0.71889769999999997</c:v>
                </c:pt>
                <c:pt idx="6442">
                  <c:v>0.71753820000000001</c:v>
                </c:pt>
                <c:pt idx="6443">
                  <c:v>0.71619449999999996</c:v>
                </c:pt>
                <c:pt idx="6444">
                  <c:v>0.71499630000000003</c:v>
                </c:pt>
                <c:pt idx="6445">
                  <c:v>0.71401720000000002</c:v>
                </c:pt>
                <c:pt idx="6446">
                  <c:v>0.71327300000000005</c:v>
                </c:pt>
                <c:pt idx="6447">
                  <c:v>0.71271320000000005</c:v>
                </c:pt>
                <c:pt idx="6448">
                  <c:v>0.71224140000000002</c:v>
                </c:pt>
                <c:pt idx="6449">
                  <c:v>0.7117327</c:v>
                </c:pt>
                <c:pt idx="6450">
                  <c:v>0.71106749999999996</c:v>
                </c:pt>
                <c:pt idx="6451">
                  <c:v>0.71015930000000005</c:v>
                </c:pt>
                <c:pt idx="6452">
                  <c:v>0.70896170000000003</c:v>
                </c:pt>
                <c:pt idx="6453">
                  <c:v>0.7074838</c:v>
                </c:pt>
                <c:pt idx="6454">
                  <c:v>0.7057831</c:v>
                </c:pt>
                <c:pt idx="6455">
                  <c:v>0.70396910000000001</c:v>
                </c:pt>
                <c:pt idx="6456">
                  <c:v>0.70217810000000003</c:v>
                </c:pt>
                <c:pt idx="6457">
                  <c:v>0.70055449999999997</c:v>
                </c:pt>
                <c:pt idx="6458">
                  <c:v>0.69922720000000005</c:v>
                </c:pt>
                <c:pt idx="6459">
                  <c:v>0.69826390000000005</c:v>
                </c:pt>
                <c:pt idx="6460">
                  <c:v>0.69765719999999998</c:v>
                </c:pt>
                <c:pt idx="6461">
                  <c:v>0.69731969999999999</c:v>
                </c:pt>
                <c:pt idx="6462">
                  <c:v>0.69712160000000001</c:v>
                </c:pt>
                <c:pt idx="6463">
                  <c:v>0.69692050000000005</c:v>
                </c:pt>
                <c:pt idx="6464">
                  <c:v>0.6966021</c:v>
                </c:pt>
                <c:pt idx="6465">
                  <c:v>0.69611199999999995</c:v>
                </c:pt>
                <c:pt idx="6466">
                  <c:v>0.69543849999999996</c:v>
                </c:pt>
                <c:pt idx="6467">
                  <c:v>0.6945924</c:v>
                </c:pt>
                <c:pt idx="6468">
                  <c:v>0.69357780000000002</c:v>
                </c:pt>
                <c:pt idx="6469">
                  <c:v>0.69237579999999999</c:v>
                </c:pt>
                <c:pt idx="6470">
                  <c:v>0.69096029999999997</c:v>
                </c:pt>
                <c:pt idx="6471">
                  <c:v>0.68932930000000003</c:v>
                </c:pt>
                <c:pt idx="6472">
                  <c:v>0.68753640000000005</c:v>
                </c:pt>
                <c:pt idx="6473">
                  <c:v>0.6857084</c:v>
                </c:pt>
                <c:pt idx="6474">
                  <c:v>0.68401250000000002</c:v>
                </c:pt>
                <c:pt idx="6475">
                  <c:v>0.68263200000000002</c:v>
                </c:pt>
                <c:pt idx="6476">
                  <c:v>0.68168870000000004</c:v>
                </c:pt>
                <c:pt idx="6477">
                  <c:v>0.68119759999999996</c:v>
                </c:pt>
                <c:pt idx="6478">
                  <c:v>0.68104699999999996</c:v>
                </c:pt>
                <c:pt idx="6479">
                  <c:v>0.68103259999999999</c:v>
                </c:pt>
                <c:pt idx="6480">
                  <c:v>0.6809326</c:v>
                </c:pt>
                <c:pt idx="6481">
                  <c:v>0.68057900000000005</c:v>
                </c:pt>
                <c:pt idx="6482">
                  <c:v>0.67992189999999997</c:v>
                </c:pt>
                <c:pt idx="6483">
                  <c:v>0.67902189999999996</c:v>
                </c:pt>
                <c:pt idx="6484">
                  <c:v>0.67800609999999994</c:v>
                </c:pt>
                <c:pt idx="6485">
                  <c:v>0.67699220000000004</c:v>
                </c:pt>
                <c:pt idx="6486">
                  <c:v>0.67605179999999998</c:v>
                </c:pt>
                <c:pt idx="6487">
                  <c:v>0.67518489999999998</c:v>
                </c:pt>
                <c:pt idx="6488">
                  <c:v>0.67433540000000003</c:v>
                </c:pt>
                <c:pt idx="6489">
                  <c:v>0.673427</c:v>
                </c:pt>
                <c:pt idx="6490">
                  <c:v>0.67240469999999997</c:v>
                </c:pt>
                <c:pt idx="6491">
                  <c:v>0.67126050000000004</c:v>
                </c:pt>
                <c:pt idx="6492">
                  <c:v>0.67002910000000004</c:v>
                </c:pt>
                <c:pt idx="6493">
                  <c:v>0.66876570000000002</c:v>
                </c:pt>
                <c:pt idx="6494">
                  <c:v>0.66751749999999999</c:v>
                </c:pt>
                <c:pt idx="6495">
                  <c:v>0.66631560000000001</c:v>
                </c:pt>
                <c:pt idx="6496">
                  <c:v>0.66516719999999996</c:v>
                </c:pt>
                <c:pt idx="6497">
                  <c:v>0.6640682</c:v>
                </c:pt>
                <c:pt idx="6498">
                  <c:v>0.6630142</c:v>
                </c:pt>
                <c:pt idx="6499">
                  <c:v>0.66200910000000002</c:v>
                </c:pt>
                <c:pt idx="6500">
                  <c:v>0.6610627</c:v>
                </c:pt>
                <c:pt idx="6501">
                  <c:v>0.66019139999999998</c:v>
                </c:pt>
                <c:pt idx="6502">
                  <c:v>0.65940670000000001</c:v>
                </c:pt>
                <c:pt idx="6503">
                  <c:v>0.65871179999999996</c:v>
                </c:pt>
                <c:pt idx="6504">
                  <c:v>0.65809660000000003</c:v>
                </c:pt>
                <c:pt idx="6505">
                  <c:v>0.65753910000000004</c:v>
                </c:pt>
                <c:pt idx="6506">
                  <c:v>0.65700340000000002</c:v>
                </c:pt>
                <c:pt idx="6507">
                  <c:v>0.65643910000000005</c:v>
                </c:pt>
                <c:pt idx="6508">
                  <c:v>0.6557925</c:v>
                </c:pt>
                <c:pt idx="6509">
                  <c:v>0.65500630000000004</c:v>
                </c:pt>
                <c:pt idx="6510">
                  <c:v>0.65403120000000003</c:v>
                </c:pt>
                <c:pt idx="6511">
                  <c:v>0.65283880000000005</c:v>
                </c:pt>
                <c:pt idx="6512">
                  <c:v>0.6514257</c:v>
                </c:pt>
                <c:pt idx="6513">
                  <c:v>0.64981929999999999</c:v>
                </c:pt>
                <c:pt idx="6514">
                  <c:v>0.64806750000000002</c:v>
                </c:pt>
                <c:pt idx="6515">
                  <c:v>0.64623299999999995</c:v>
                </c:pt>
                <c:pt idx="6516">
                  <c:v>0.64437809999999995</c:v>
                </c:pt>
                <c:pt idx="6517">
                  <c:v>0.64255439999999997</c:v>
                </c:pt>
                <c:pt idx="6518">
                  <c:v>0.64081109999999997</c:v>
                </c:pt>
                <c:pt idx="6519">
                  <c:v>0.63920399999999999</c:v>
                </c:pt>
                <c:pt idx="6520">
                  <c:v>0.63779799999999998</c:v>
                </c:pt>
                <c:pt idx="6521">
                  <c:v>0.63667779999999996</c:v>
                </c:pt>
                <c:pt idx="6522">
                  <c:v>0.6359243</c:v>
                </c:pt>
                <c:pt idx="6523">
                  <c:v>0.6355866</c:v>
                </c:pt>
                <c:pt idx="6524">
                  <c:v>0.63564359999999998</c:v>
                </c:pt>
                <c:pt idx="6525">
                  <c:v>0.63598540000000003</c:v>
                </c:pt>
                <c:pt idx="6526">
                  <c:v>0.63642790000000005</c:v>
                </c:pt>
                <c:pt idx="6527">
                  <c:v>0.63673769999999996</c:v>
                </c:pt>
                <c:pt idx="6528">
                  <c:v>0.63671809999999995</c:v>
                </c:pt>
                <c:pt idx="6529">
                  <c:v>0.63626570000000005</c:v>
                </c:pt>
                <c:pt idx="6530">
                  <c:v>0.63538689999999998</c:v>
                </c:pt>
                <c:pt idx="6531">
                  <c:v>0.63418399999999997</c:v>
                </c:pt>
                <c:pt idx="6532">
                  <c:v>0.63280740000000002</c:v>
                </c:pt>
                <c:pt idx="6533">
                  <c:v>0.63141670000000005</c:v>
                </c:pt>
                <c:pt idx="6534">
                  <c:v>0.63013200000000003</c:v>
                </c:pt>
                <c:pt idx="6535">
                  <c:v>0.62903100000000001</c:v>
                </c:pt>
                <c:pt idx="6536">
                  <c:v>0.62813819999999998</c:v>
                </c:pt>
                <c:pt idx="6537">
                  <c:v>0.62742339999999996</c:v>
                </c:pt>
                <c:pt idx="6538">
                  <c:v>0.62680599999999997</c:v>
                </c:pt>
                <c:pt idx="6539">
                  <c:v>0.62616830000000001</c:v>
                </c:pt>
                <c:pt idx="6540">
                  <c:v>0.62539310000000004</c:v>
                </c:pt>
                <c:pt idx="6541">
                  <c:v>0.62438680000000002</c:v>
                </c:pt>
                <c:pt idx="6542">
                  <c:v>0.62311269999999996</c:v>
                </c:pt>
                <c:pt idx="6543">
                  <c:v>0.62159679999999995</c:v>
                </c:pt>
                <c:pt idx="6544">
                  <c:v>0.61992100000000006</c:v>
                </c:pt>
                <c:pt idx="6545">
                  <c:v>0.61819630000000003</c:v>
                </c:pt>
                <c:pt idx="6546">
                  <c:v>0.61652649999999998</c:v>
                </c:pt>
                <c:pt idx="6547">
                  <c:v>0.61499199999999998</c:v>
                </c:pt>
                <c:pt idx="6548">
                  <c:v>0.61362070000000002</c:v>
                </c:pt>
                <c:pt idx="6549">
                  <c:v>0.61238499999999996</c:v>
                </c:pt>
                <c:pt idx="6550">
                  <c:v>0.61121499999999995</c:v>
                </c:pt>
                <c:pt idx="6551">
                  <c:v>0.61002639999999997</c:v>
                </c:pt>
                <c:pt idx="6552">
                  <c:v>0.60875590000000002</c:v>
                </c:pt>
                <c:pt idx="6553">
                  <c:v>0.60738130000000001</c:v>
                </c:pt>
                <c:pt idx="6554">
                  <c:v>0.60593189999999997</c:v>
                </c:pt>
                <c:pt idx="6555">
                  <c:v>0.6044699</c:v>
                </c:pt>
                <c:pt idx="6556">
                  <c:v>0.60306539999999997</c:v>
                </c:pt>
                <c:pt idx="6557">
                  <c:v>0.60176099999999999</c:v>
                </c:pt>
                <c:pt idx="6558">
                  <c:v>0.60056189999999998</c:v>
                </c:pt>
                <c:pt idx="6559">
                  <c:v>0.59943869999999999</c:v>
                </c:pt>
                <c:pt idx="6560">
                  <c:v>0.59835419999999995</c:v>
                </c:pt>
                <c:pt idx="6561">
                  <c:v>0.59728999999999999</c:v>
                </c:pt>
                <c:pt idx="6562">
                  <c:v>0.59626820000000003</c:v>
                </c:pt>
                <c:pt idx="6563">
                  <c:v>0.59535450000000001</c:v>
                </c:pt>
                <c:pt idx="6564">
                  <c:v>0.59465619999999997</c:v>
                </c:pt>
                <c:pt idx="6565">
                  <c:v>0.59429759999999998</c:v>
                </c:pt>
                <c:pt idx="6566">
                  <c:v>0.59438190000000002</c:v>
                </c:pt>
                <c:pt idx="6567">
                  <c:v>0.59493989999999997</c:v>
                </c:pt>
                <c:pt idx="6568">
                  <c:v>0.59586799999999995</c:v>
                </c:pt>
                <c:pt idx="6569">
                  <c:v>0.59691729999999998</c:v>
                </c:pt>
                <c:pt idx="6570">
                  <c:v>0.59771629999999998</c:v>
                </c:pt>
                <c:pt idx="6571">
                  <c:v>0.59792679999999998</c:v>
                </c:pt>
                <c:pt idx="6572">
                  <c:v>0.59739019999999998</c:v>
                </c:pt>
                <c:pt idx="6573">
                  <c:v>0.59613959999999999</c:v>
                </c:pt>
                <c:pt idx="6574">
                  <c:v>0.5943484</c:v>
                </c:pt>
                <c:pt idx="6575">
                  <c:v>0.59222819999999998</c:v>
                </c:pt>
                <c:pt idx="6576">
                  <c:v>0.58998200000000001</c:v>
                </c:pt>
                <c:pt idx="6577">
                  <c:v>0.58776419999999996</c:v>
                </c:pt>
                <c:pt idx="6578">
                  <c:v>0.58568260000000005</c:v>
                </c:pt>
                <c:pt idx="6579">
                  <c:v>0.58381159999999999</c:v>
                </c:pt>
                <c:pt idx="6580">
                  <c:v>0.582179</c:v>
                </c:pt>
                <c:pt idx="6581">
                  <c:v>0.58078059999999998</c:v>
                </c:pt>
                <c:pt idx="6582">
                  <c:v>0.57958699999999996</c:v>
                </c:pt>
                <c:pt idx="6583">
                  <c:v>0.57855599999999996</c:v>
                </c:pt>
                <c:pt idx="6584">
                  <c:v>0.57764610000000005</c:v>
                </c:pt>
                <c:pt idx="6585">
                  <c:v>0.57682310000000003</c:v>
                </c:pt>
                <c:pt idx="6586">
                  <c:v>0.57606389999999996</c:v>
                </c:pt>
                <c:pt idx="6587">
                  <c:v>0.57534799999999997</c:v>
                </c:pt>
                <c:pt idx="6588">
                  <c:v>0.57465040000000001</c:v>
                </c:pt>
                <c:pt idx="6589">
                  <c:v>0.57394389999999995</c:v>
                </c:pt>
                <c:pt idx="6590">
                  <c:v>0.57319889999999996</c:v>
                </c:pt>
                <c:pt idx="6591">
                  <c:v>0.57239439999999997</c:v>
                </c:pt>
                <c:pt idx="6592">
                  <c:v>0.57152639999999999</c:v>
                </c:pt>
                <c:pt idx="6593">
                  <c:v>0.5706078</c:v>
                </c:pt>
                <c:pt idx="6594">
                  <c:v>0.5696601</c:v>
                </c:pt>
                <c:pt idx="6595">
                  <c:v>0.56869879999999995</c:v>
                </c:pt>
                <c:pt idx="6596">
                  <c:v>0.56772089999999997</c:v>
                </c:pt>
                <c:pt idx="6597">
                  <c:v>0.56669879999999995</c:v>
                </c:pt>
                <c:pt idx="6598">
                  <c:v>0.56559040000000005</c:v>
                </c:pt>
                <c:pt idx="6599">
                  <c:v>0.56435009999999997</c:v>
                </c:pt>
                <c:pt idx="6600">
                  <c:v>0.56295289999999998</c:v>
                </c:pt>
                <c:pt idx="6601">
                  <c:v>0.5614015</c:v>
                </c:pt>
                <c:pt idx="6602">
                  <c:v>0.55973070000000003</c:v>
                </c:pt>
                <c:pt idx="6603">
                  <c:v>0.55799370000000004</c:v>
                </c:pt>
                <c:pt idx="6604">
                  <c:v>0.5562513</c:v>
                </c:pt>
                <c:pt idx="6605">
                  <c:v>0.55457610000000002</c:v>
                </c:pt>
                <c:pt idx="6606">
                  <c:v>0.55304390000000003</c:v>
                </c:pt>
                <c:pt idx="6607">
                  <c:v>0.55175189999999996</c:v>
                </c:pt>
                <c:pt idx="6608">
                  <c:v>0.55083139999999997</c:v>
                </c:pt>
                <c:pt idx="6609">
                  <c:v>0.55042400000000002</c:v>
                </c:pt>
                <c:pt idx="6610">
                  <c:v>0.55063609999999996</c:v>
                </c:pt>
                <c:pt idx="6611">
                  <c:v>0.55143980000000004</c:v>
                </c:pt>
                <c:pt idx="6612">
                  <c:v>0.55261669999999996</c:v>
                </c:pt>
                <c:pt idx="6613">
                  <c:v>0.55375609999999997</c:v>
                </c:pt>
                <c:pt idx="6614">
                  <c:v>0.55442040000000004</c:v>
                </c:pt>
                <c:pt idx="6615">
                  <c:v>0.55434819999999996</c:v>
                </c:pt>
                <c:pt idx="6616">
                  <c:v>0.55349740000000003</c:v>
                </c:pt>
                <c:pt idx="6617">
                  <c:v>0.55201860000000003</c:v>
                </c:pt>
                <c:pt idx="6618">
                  <c:v>0.55014180000000001</c:v>
                </c:pt>
                <c:pt idx="6619">
                  <c:v>0.5481123</c:v>
                </c:pt>
                <c:pt idx="6620">
                  <c:v>0.5461317</c:v>
                </c:pt>
                <c:pt idx="6621">
                  <c:v>0.54432760000000002</c:v>
                </c:pt>
                <c:pt idx="6622">
                  <c:v>0.5427729</c:v>
                </c:pt>
                <c:pt idx="6623">
                  <c:v>0.54147319999999999</c:v>
                </c:pt>
                <c:pt idx="6624">
                  <c:v>0.54039230000000005</c:v>
                </c:pt>
                <c:pt idx="6625">
                  <c:v>0.53946970000000005</c:v>
                </c:pt>
                <c:pt idx="6626">
                  <c:v>0.53864749999999995</c:v>
                </c:pt>
                <c:pt idx="6627">
                  <c:v>0.53788480000000005</c:v>
                </c:pt>
                <c:pt idx="6628">
                  <c:v>0.5371496</c:v>
                </c:pt>
                <c:pt idx="6629">
                  <c:v>0.53641539999999999</c:v>
                </c:pt>
                <c:pt idx="6630">
                  <c:v>0.5356535</c:v>
                </c:pt>
                <c:pt idx="6631">
                  <c:v>0.53483360000000002</c:v>
                </c:pt>
                <c:pt idx="6632">
                  <c:v>0.53394350000000002</c:v>
                </c:pt>
                <c:pt idx="6633">
                  <c:v>0.53300009999999998</c:v>
                </c:pt>
                <c:pt idx="6634">
                  <c:v>0.53205369999999996</c:v>
                </c:pt>
                <c:pt idx="6635">
                  <c:v>0.53116940000000001</c:v>
                </c:pt>
                <c:pt idx="6636">
                  <c:v>0.53040810000000005</c:v>
                </c:pt>
                <c:pt idx="6637">
                  <c:v>0.52979279999999995</c:v>
                </c:pt>
                <c:pt idx="6638">
                  <c:v>0.52928940000000002</c:v>
                </c:pt>
                <c:pt idx="6639">
                  <c:v>0.52880629999999995</c:v>
                </c:pt>
                <c:pt idx="6640">
                  <c:v>0.52822060000000004</c:v>
                </c:pt>
                <c:pt idx="6641">
                  <c:v>0.52743240000000002</c:v>
                </c:pt>
                <c:pt idx="6642">
                  <c:v>0.52638779999999996</c:v>
                </c:pt>
                <c:pt idx="6643">
                  <c:v>0.52509749999999999</c:v>
                </c:pt>
                <c:pt idx="6644">
                  <c:v>0.52361519999999995</c:v>
                </c:pt>
                <c:pt idx="6645">
                  <c:v>0.52201489999999995</c:v>
                </c:pt>
                <c:pt idx="6646">
                  <c:v>0.52036360000000004</c:v>
                </c:pt>
                <c:pt idx="6647">
                  <c:v>0.51871370000000006</c:v>
                </c:pt>
                <c:pt idx="6648">
                  <c:v>0.51712029999999998</c:v>
                </c:pt>
                <c:pt idx="6649">
                  <c:v>0.51564569999999998</c:v>
                </c:pt>
                <c:pt idx="6650">
                  <c:v>0.51436530000000003</c:v>
                </c:pt>
                <c:pt idx="6651">
                  <c:v>0.51336550000000003</c:v>
                </c:pt>
                <c:pt idx="6652">
                  <c:v>0.51270470000000001</c:v>
                </c:pt>
                <c:pt idx="6653">
                  <c:v>0.51236930000000003</c:v>
                </c:pt>
                <c:pt idx="6654">
                  <c:v>0.51222570000000001</c:v>
                </c:pt>
                <c:pt idx="6655">
                  <c:v>0.51204859999999996</c:v>
                </c:pt>
                <c:pt idx="6656">
                  <c:v>0.51158689999999996</c:v>
                </c:pt>
                <c:pt idx="6657">
                  <c:v>0.51067589999999996</c:v>
                </c:pt>
                <c:pt idx="6658">
                  <c:v>0.50932560000000004</c:v>
                </c:pt>
                <c:pt idx="6659">
                  <c:v>0.50770380000000004</c:v>
                </c:pt>
                <c:pt idx="6660">
                  <c:v>0.50607630000000003</c:v>
                </c:pt>
                <c:pt idx="6661">
                  <c:v>0.50469739999999996</c:v>
                </c:pt>
                <c:pt idx="6662">
                  <c:v>0.50376370000000004</c:v>
                </c:pt>
                <c:pt idx="6663">
                  <c:v>0.5033417</c:v>
                </c:pt>
                <c:pt idx="6664">
                  <c:v>0.5033358</c:v>
                </c:pt>
                <c:pt idx="6665">
                  <c:v>0.50348250000000005</c:v>
                </c:pt>
                <c:pt idx="6666">
                  <c:v>0.50343300000000002</c:v>
                </c:pt>
                <c:pt idx="6667">
                  <c:v>0.50290550000000001</c:v>
                </c:pt>
                <c:pt idx="6668">
                  <c:v>0.50176480000000001</c:v>
                </c:pt>
                <c:pt idx="6669">
                  <c:v>0.5000677</c:v>
                </c:pt>
                <c:pt idx="6670">
                  <c:v>0.4979922</c:v>
                </c:pt>
                <c:pt idx="6671">
                  <c:v>0.49577959999999999</c:v>
                </c:pt>
                <c:pt idx="6672">
                  <c:v>0.49366539999999998</c:v>
                </c:pt>
                <c:pt idx="6673">
                  <c:v>0.4918536</c:v>
                </c:pt>
                <c:pt idx="6674">
                  <c:v>0.49052770000000001</c:v>
                </c:pt>
                <c:pt idx="6675">
                  <c:v>0.48980489999999999</c:v>
                </c:pt>
                <c:pt idx="6676">
                  <c:v>0.48969990000000002</c:v>
                </c:pt>
                <c:pt idx="6677">
                  <c:v>0.4900679</c:v>
                </c:pt>
                <c:pt idx="6678">
                  <c:v>0.49061729999999998</c:v>
                </c:pt>
                <c:pt idx="6679">
                  <c:v>0.49098510000000001</c:v>
                </c:pt>
                <c:pt idx="6680">
                  <c:v>0.4908574</c:v>
                </c:pt>
                <c:pt idx="6681">
                  <c:v>0.4901025</c:v>
                </c:pt>
                <c:pt idx="6682">
                  <c:v>0.48876170000000002</c:v>
                </c:pt>
                <c:pt idx="6683">
                  <c:v>0.48699569999999998</c:v>
                </c:pt>
                <c:pt idx="6684">
                  <c:v>0.48499209999999998</c:v>
                </c:pt>
                <c:pt idx="6685">
                  <c:v>0.48291479999999998</c:v>
                </c:pt>
                <c:pt idx="6686">
                  <c:v>0.48086390000000001</c:v>
                </c:pt>
                <c:pt idx="6687">
                  <c:v>0.47885800000000001</c:v>
                </c:pt>
                <c:pt idx="6688">
                  <c:v>0.47685919999999998</c:v>
                </c:pt>
                <c:pt idx="6689">
                  <c:v>0.47480080000000002</c:v>
                </c:pt>
                <c:pt idx="6690">
                  <c:v>0.4726321</c:v>
                </c:pt>
                <c:pt idx="6691">
                  <c:v>0.4703736</c:v>
                </c:pt>
                <c:pt idx="6692">
                  <c:v>0.46815220000000002</c:v>
                </c:pt>
                <c:pt idx="6693">
                  <c:v>0.46620299999999998</c:v>
                </c:pt>
                <c:pt idx="6694">
                  <c:v>0.46489609999999998</c:v>
                </c:pt>
                <c:pt idx="6695">
                  <c:v>0.46464820000000001</c:v>
                </c:pt>
                <c:pt idx="6696">
                  <c:v>0.46574500000000002</c:v>
                </c:pt>
                <c:pt idx="6697">
                  <c:v>0.4680049</c:v>
                </c:pt>
                <c:pt idx="6698">
                  <c:v>0.47056809999999999</c:v>
                </c:pt>
                <c:pt idx="6699">
                  <c:v>0.4722519</c:v>
                </c:pt>
                <c:pt idx="6700">
                  <c:v>0.47225669999999997</c:v>
                </c:pt>
                <c:pt idx="6701">
                  <c:v>0.47062880000000001</c:v>
                </c:pt>
                <c:pt idx="6702">
                  <c:v>0.46793040000000002</c:v>
                </c:pt>
                <c:pt idx="6703">
                  <c:v>0.46481670000000003</c:v>
                </c:pt>
                <c:pt idx="6704">
                  <c:v>0.46177170000000001</c:v>
                </c:pt>
                <c:pt idx="6705">
                  <c:v>0.45909879999999997</c:v>
                </c:pt>
                <c:pt idx="6706">
                  <c:v>0.45693709999999998</c:v>
                </c:pt>
                <c:pt idx="6707">
                  <c:v>0.45525789999999999</c:v>
                </c:pt>
                <c:pt idx="6708">
                  <c:v>0.4539028</c:v>
                </c:pt>
                <c:pt idx="6709">
                  <c:v>0.4526366</c:v>
                </c:pt>
                <c:pt idx="6710">
                  <c:v>0.45125739999999998</c:v>
                </c:pt>
                <c:pt idx="6711">
                  <c:v>0.44965620000000001</c:v>
                </c:pt>
                <c:pt idx="6712">
                  <c:v>0.44785449999999999</c:v>
                </c:pt>
                <c:pt idx="6713">
                  <c:v>0.44596079999999999</c:v>
                </c:pt>
                <c:pt idx="6714">
                  <c:v>0.44411400000000001</c:v>
                </c:pt>
                <c:pt idx="6715">
                  <c:v>0.44241970000000003</c:v>
                </c:pt>
                <c:pt idx="6716">
                  <c:v>0.44090800000000002</c:v>
                </c:pt>
                <c:pt idx="6717">
                  <c:v>0.43953599999999998</c:v>
                </c:pt>
                <c:pt idx="6718">
                  <c:v>0.4382124</c:v>
                </c:pt>
                <c:pt idx="6719">
                  <c:v>0.4368514</c:v>
                </c:pt>
                <c:pt idx="6720">
                  <c:v>0.43540450000000003</c:v>
                </c:pt>
                <c:pt idx="6721">
                  <c:v>0.43388060000000001</c:v>
                </c:pt>
                <c:pt idx="6722">
                  <c:v>0.43232080000000001</c:v>
                </c:pt>
                <c:pt idx="6723">
                  <c:v>0.43076249999999999</c:v>
                </c:pt>
                <c:pt idx="6724">
                  <c:v>0.42919879999999999</c:v>
                </c:pt>
                <c:pt idx="6725">
                  <c:v>0.42756939999999999</c:v>
                </c:pt>
                <c:pt idx="6726">
                  <c:v>0.4257764</c:v>
                </c:pt>
                <c:pt idx="6727">
                  <c:v>0.4237399</c:v>
                </c:pt>
                <c:pt idx="6728">
                  <c:v>0.4214408</c:v>
                </c:pt>
                <c:pt idx="6729">
                  <c:v>0.41894710000000002</c:v>
                </c:pt>
                <c:pt idx="6730">
                  <c:v>0.41639009999999999</c:v>
                </c:pt>
                <c:pt idx="6731">
                  <c:v>0.4139466</c:v>
                </c:pt>
                <c:pt idx="6732">
                  <c:v>0.4118058</c:v>
                </c:pt>
                <c:pt idx="6733">
                  <c:v>0.41011579999999997</c:v>
                </c:pt>
                <c:pt idx="6734">
                  <c:v>0.40897210000000001</c:v>
                </c:pt>
                <c:pt idx="6735">
                  <c:v>0.4083831</c:v>
                </c:pt>
                <c:pt idx="6736">
                  <c:v>0.40829169999999998</c:v>
                </c:pt>
                <c:pt idx="6737">
                  <c:v>0.40859770000000001</c:v>
                </c:pt>
                <c:pt idx="6738">
                  <c:v>0.40922730000000002</c:v>
                </c:pt>
                <c:pt idx="6739">
                  <c:v>0.41015610000000002</c:v>
                </c:pt>
                <c:pt idx="6740">
                  <c:v>0.41131380000000001</c:v>
                </c:pt>
                <c:pt idx="6741">
                  <c:v>0.41244750000000002</c:v>
                </c:pt>
                <c:pt idx="6742">
                  <c:v>0.41311239999999999</c:v>
                </c:pt>
                <c:pt idx="6743">
                  <c:v>0.4128039</c:v>
                </c:pt>
                <c:pt idx="6744">
                  <c:v>0.41125699999999998</c:v>
                </c:pt>
                <c:pt idx="6745">
                  <c:v>0.40857100000000002</c:v>
                </c:pt>
                <c:pt idx="6746">
                  <c:v>0.4050878</c:v>
                </c:pt>
                <c:pt idx="6747">
                  <c:v>0.40124140000000003</c:v>
                </c:pt>
                <c:pt idx="6748">
                  <c:v>0.39741959999999998</c:v>
                </c:pt>
                <c:pt idx="6749">
                  <c:v>0.39396940000000003</c:v>
                </c:pt>
                <c:pt idx="6750">
                  <c:v>0.39114589999999999</c:v>
                </c:pt>
                <c:pt idx="6751">
                  <c:v>0.38912999999999998</c:v>
                </c:pt>
                <c:pt idx="6752">
                  <c:v>0.38800590000000001</c:v>
                </c:pt>
                <c:pt idx="6753">
                  <c:v>0.38768239999999998</c:v>
                </c:pt>
                <c:pt idx="6754">
                  <c:v>0.38785009999999998</c:v>
                </c:pt>
                <c:pt idx="6755">
                  <c:v>0.38802799999999998</c:v>
                </c:pt>
                <c:pt idx="6756">
                  <c:v>0.38779140000000001</c:v>
                </c:pt>
                <c:pt idx="6757">
                  <c:v>0.3869165</c:v>
                </c:pt>
                <c:pt idx="6758">
                  <c:v>0.38543640000000001</c:v>
                </c:pt>
                <c:pt idx="6759">
                  <c:v>0.38354139999999998</c:v>
                </c:pt>
                <c:pt idx="6760">
                  <c:v>0.38146380000000002</c:v>
                </c:pt>
                <c:pt idx="6761">
                  <c:v>0.37940259999999998</c:v>
                </c:pt>
                <c:pt idx="6762">
                  <c:v>0.37748140000000002</c:v>
                </c:pt>
                <c:pt idx="6763">
                  <c:v>0.37577149999999998</c:v>
                </c:pt>
                <c:pt idx="6764">
                  <c:v>0.37429010000000001</c:v>
                </c:pt>
                <c:pt idx="6765">
                  <c:v>0.37301420000000002</c:v>
                </c:pt>
                <c:pt idx="6766">
                  <c:v>0.371896</c:v>
                </c:pt>
                <c:pt idx="6767">
                  <c:v>0.37087320000000001</c:v>
                </c:pt>
                <c:pt idx="6768">
                  <c:v>0.36988270000000001</c:v>
                </c:pt>
                <c:pt idx="6769">
                  <c:v>0.36885829999999997</c:v>
                </c:pt>
                <c:pt idx="6770">
                  <c:v>0.36774129999999999</c:v>
                </c:pt>
                <c:pt idx="6771">
                  <c:v>0.36648510000000001</c:v>
                </c:pt>
                <c:pt idx="6772">
                  <c:v>0.36505720000000003</c:v>
                </c:pt>
                <c:pt idx="6773">
                  <c:v>0.3634464</c:v>
                </c:pt>
                <c:pt idx="6774">
                  <c:v>0.36166619999999999</c:v>
                </c:pt>
                <c:pt idx="6775">
                  <c:v>0.35976789999999997</c:v>
                </c:pt>
                <c:pt idx="6776">
                  <c:v>0.35783799999999999</c:v>
                </c:pt>
                <c:pt idx="6777">
                  <c:v>0.35601559999999999</c:v>
                </c:pt>
                <c:pt idx="6778">
                  <c:v>0.35451349999999998</c:v>
                </c:pt>
                <c:pt idx="6779">
                  <c:v>0.3535953</c:v>
                </c:pt>
                <c:pt idx="6780">
                  <c:v>0.35354799999999997</c:v>
                </c:pt>
                <c:pt idx="6781">
                  <c:v>0.35454619999999998</c:v>
                </c:pt>
                <c:pt idx="6782">
                  <c:v>0.35646349999999999</c:v>
                </c:pt>
                <c:pt idx="6783">
                  <c:v>0.35870489999999999</c:v>
                </c:pt>
                <c:pt idx="6784">
                  <c:v>0.36036469999999998</c:v>
                </c:pt>
                <c:pt idx="6785">
                  <c:v>0.36074830000000002</c:v>
                </c:pt>
                <c:pt idx="6786">
                  <c:v>0.35966910000000002</c:v>
                </c:pt>
                <c:pt idx="6787">
                  <c:v>0.35744520000000002</c:v>
                </c:pt>
                <c:pt idx="6788">
                  <c:v>0.354599</c:v>
                </c:pt>
                <c:pt idx="6789">
                  <c:v>0.35172330000000002</c:v>
                </c:pt>
                <c:pt idx="6790">
                  <c:v>0.34940290000000002</c:v>
                </c:pt>
                <c:pt idx="6791">
                  <c:v>0.3481899</c:v>
                </c:pt>
                <c:pt idx="6792">
                  <c:v>0.34862019999999999</c:v>
                </c:pt>
                <c:pt idx="6793">
                  <c:v>0.35089870000000001</c:v>
                </c:pt>
                <c:pt idx="6794">
                  <c:v>0.35451240000000001</c:v>
                </c:pt>
                <c:pt idx="6795">
                  <c:v>0.35805209999999998</c:v>
                </c:pt>
                <c:pt idx="6796">
                  <c:v>0.36008699999999999</c:v>
                </c:pt>
                <c:pt idx="6797">
                  <c:v>0.36014940000000001</c:v>
                </c:pt>
                <c:pt idx="6798">
                  <c:v>0.35874739999999999</c:v>
                </c:pt>
                <c:pt idx="6799">
                  <c:v>0.35671389999999997</c:v>
                </c:pt>
                <c:pt idx="6800">
                  <c:v>0.35471150000000001</c:v>
                </c:pt>
                <c:pt idx="6801">
                  <c:v>0.3531223</c:v>
                </c:pt>
                <c:pt idx="6802">
                  <c:v>0.35203299999999998</c:v>
                </c:pt>
                <c:pt idx="6803">
                  <c:v>0.35132859999999999</c:v>
                </c:pt>
                <c:pt idx="6804">
                  <c:v>0.35078120000000002</c:v>
                </c:pt>
                <c:pt idx="6805">
                  <c:v>0.3501802</c:v>
                </c:pt>
                <c:pt idx="6806">
                  <c:v>0.34941050000000001</c:v>
                </c:pt>
                <c:pt idx="6807">
                  <c:v>0.34848800000000002</c:v>
                </c:pt>
                <c:pt idx="6808">
                  <c:v>0.34751130000000002</c:v>
                </c:pt>
                <c:pt idx="6809">
                  <c:v>0.3465936</c:v>
                </c:pt>
                <c:pt idx="6810">
                  <c:v>0.34578979999999998</c:v>
                </c:pt>
                <c:pt idx="6811">
                  <c:v>0.34506530000000002</c:v>
                </c:pt>
                <c:pt idx="6812">
                  <c:v>0.34431139999999999</c:v>
                </c:pt>
                <c:pt idx="6813">
                  <c:v>0.34340219999999999</c:v>
                </c:pt>
                <c:pt idx="6814">
                  <c:v>0.3422694</c:v>
                </c:pt>
                <c:pt idx="6815">
                  <c:v>0.34094839999999998</c:v>
                </c:pt>
                <c:pt idx="6816">
                  <c:v>0.33959549999999999</c:v>
                </c:pt>
                <c:pt idx="6817">
                  <c:v>0.33844760000000002</c:v>
                </c:pt>
                <c:pt idx="6818">
                  <c:v>0.33780529999999998</c:v>
                </c:pt>
                <c:pt idx="6819">
                  <c:v>0.33793840000000003</c:v>
                </c:pt>
                <c:pt idx="6820">
                  <c:v>0.33899800000000002</c:v>
                </c:pt>
                <c:pt idx="6821">
                  <c:v>0.34090340000000002</c:v>
                </c:pt>
                <c:pt idx="6822">
                  <c:v>0.3433195</c:v>
                </c:pt>
                <c:pt idx="6823">
                  <c:v>0.34577039999999998</c:v>
                </c:pt>
                <c:pt idx="6824">
                  <c:v>0.34782770000000002</c:v>
                </c:pt>
                <c:pt idx="6825">
                  <c:v>0.34928439999999999</c:v>
                </c:pt>
                <c:pt idx="6826">
                  <c:v>0.35012989999999999</c:v>
                </c:pt>
                <c:pt idx="6827">
                  <c:v>0.35043459999999998</c:v>
                </c:pt>
                <c:pt idx="6828">
                  <c:v>0.35026190000000001</c:v>
                </c:pt>
                <c:pt idx="6829">
                  <c:v>0.34965479999999999</c:v>
                </c:pt>
                <c:pt idx="6830">
                  <c:v>0.3486708</c:v>
                </c:pt>
                <c:pt idx="6831">
                  <c:v>0.34741359999999999</c:v>
                </c:pt>
                <c:pt idx="6832">
                  <c:v>0.34604590000000002</c:v>
                </c:pt>
                <c:pt idx="6833">
                  <c:v>0.34476820000000002</c:v>
                </c:pt>
                <c:pt idx="6834">
                  <c:v>0.34375879999999998</c:v>
                </c:pt>
                <c:pt idx="6835">
                  <c:v>0.34315000000000001</c:v>
                </c:pt>
                <c:pt idx="6836">
                  <c:v>0.34297100000000003</c:v>
                </c:pt>
                <c:pt idx="6837">
                  <c:v>0.34313399999999999</c:v>
                </c:pt>
                <c:pt idx="6838">
                  <c:v>0.34344649999999999</c:v>
                </c:pt>
                <c:pt idx="6839">
                  <c:v>0.34368349999999998</c:v>
                </c:pt>
                <c:pt idx="6840">
                  <c:v>0.34368179999999998</c:v>
                </c:pt>
                <c:pt idx="6841">
                  <c:v>0.34338829999999998</c:v>
                </c:pt>
                <c:pt idx="6842">
                  <c:v>0.34288449999999998</c:v>
                </c:pt>
                <c:pt idx="6843">
                  <c:v>0.34234249999999999</c:v>
                </c:pt>
                <c:pt idx="6844">
                  <c:v>0.34199049999999998</c:v>
                </c:pt>
                <c:pt idx="6845">
                  <c:v>0.34203349999999999</c:v>
                </c:pt>
                <c:pt idx="6846">
                  <c:v>0.34259689999999998</c:v>
                </c:pt>
                <c:pt idx="6847">
                  <c:v>0.3436707</c:v>
                </c:pt>
                <c:pt idx="6848">
                  <c:v>0.34508030000000001</c:v>
                </c:pt>
                <c:pt idx="6849">
                  <c:v>0.34652119999999997</c:v>
                </c:pt>
                <c:pt idx="6850">
                  <c:v>0.34765030000000002</c:v>
                </c:pt>
                <c:pt idx="6851">
                  <c:v>0.34823900000000002</c:v>
                </c:pt>
                <c:pt idx="6852">
                  <c:v>0.34822779999999998</c:v>
                </c:pt>
                <c:pt idx="6853">
                  <c:v>0.34771400000000002</c:v>
                </c:pt>
                <c:pt idx="6854">
                  <c:v>0.3468716</c:v>
                </c:pt>
                <c:pt idx="6855">
                  <c:v>0.34588720000000001</c:v>
                </c:pt>
                <c:pt idx="6856">
                  <c:v>0.3449161</c:v>
                </c:pt>
                <c:pt idx="6857">
                  <c:v>0.3440492</c:v>
                </c:pt>
                <c:pt idx="6858">
                  <c:v>0.34332829999999998</c:v>
                </c:pt>
                <c:pt idx="6859">
                  <c:v>0.34274909999999997</c:v>
                </c:pt>
                <c:pt idx="6860">
                  <c:v>0.34228310000000001</c:v>
                </c:pt>
                <c:pt idx="6861">
                  <c:v>0.34190169999999998</c:v>
                </c:pt>
                <c:pt idx="6862">
                  <c:v>0.34160659999999998</c:v>
                </c:pt>
                <c:pt idx="6863">
                  <c:v>0.34144960000000002</c:v>
                </c:pt>
                <c:pt idx="6864">
                  <c:v>0.34154770000000001</c:v>
                </c:pt>
                <c:pt idx="6865">
                  <c:v>0.34206619999999999</c:v>
                </c:pt>
                <c:pt idx="6866">
                  <c:v>0.343169</c:v>
                </c:pt>
                <c:pt idx="6867">
                  <c:v>0.3449448</c:v>
                </c:pt>
                <c:pt idx="6868">
                  <c:v>0.34730620000000001</c:v>
                </c:pt>
                <c:pt idx="6869">
                  <c:v>0.34995379999999998</c:v>
                </c:pt>
                <c:pt idx="6870">
                  <c:v>0.35241980000000001</c:v>
                </c:pt>
                <c:pt idx="6871">
                  <c:v>0.35426400000000002</c:v>
                </c:pt>
                <c:pt idx="6872">
                  <c:v>0.35523650000000001</c:v>
                </c:pt>
                <c:pt idx="6873">
                  <c:v>0.35532360000000002</c:v>
                </c:pt>
                <c:pt idx="6874">
                  <c:v>0.3546976</c:v>
                </c:pt>
                <c:pt idx="6875">
                  <c:v>0.35360999999999998</c:v>
                </c:pt>
                <c:pt idx="6876">
                  <c:v>0.35232000000000002</c:v>
                </c:pt>
                <c:pt idx="6877">
                  <c:v>0.35103610000000002</c:v>
                </c:pt>
                <c:pt idx="6878">
                  <c:v>0.34991909999999998</c:v>
                </c:pt>
                <c:pt idx="6879">
                  <c:v>0.34907870000000002</c:v>
                </c:pt>
                <c:pt idx="6880">
                  <c:v>0.34855730000000001</c:v>
                </c:pt>
                <c:pt idx="6881">
                  <c:v>0.34833779999999998</c:v>
                </c:pt>
                <c:pt idx="6882">
                  <c:v>0.34833920000000002</c:v>
                </c:pt>
                <c:pt idx="6883">
                  <c:v>0.34844789999999998</c:v>
                </c:pt>
                <c:pt idx="6884">
                  <c:v>0.3485452</c:v>
                </c:pt>
                <c:pt idx="6885">
                  <c:v>0.34856029999999999</c:v>
                </c:pt>
                <c:pt idx="6886">
                  <c:v>0.34849920000000001</c:v>
                </c:pt>
                <c:pt idx="6887">
                  <c:v>0.34844320000000001</c:v>
                </c:pt>
                <c:pt idx="6888">
                  <c:v>0.34851460000000001</c:v>
                </c:pt>
                <c:pt idx="6889">
                  <c:v>0.34881450000000003</c:v>
                </c:pt>
                <c:pt idx="6890">
                  <c:v>0.34937770000000001</c:v>
                </c:pt>
                <c:pt idx="6891">
                  <c:v>0.35013689999999997</c:v>
                </c:pt>
                <c:pt idx="6892">
                  <c:v>0.3509468</c:v>
                </c:pt>
                <c:pt idx="6893">
                  <c:v>0.35164079999999998</c:v>
                </c:pt>
                <c:pt idx="6894">
                  <c:v>0.35212650000000001</c:v>
                </c:pt>
                <c:pt idx="6895">
                  <c:v>0.3524313</c:v>
                </c:pt>
                <c:pt idx="6896">
                  <c:v>0.35269689999999998</c:v>
                </c:pt>
                <c:pt idx="6897">
                  <c:v>0.3531068</c:v>
                </c:pt>
                <c:pt idx="6898">
                  <c:v>0.35379359999999999</c:v>
                </c:pt>
                <c:pt idx="6899">
                  <c:v>0.35475630000000002</c:v>
                </c:pt>
                <c:pt idx="6900">
                  <c:v>0.3558212</c:v>
                </c:pt>
                <c:pt idx="6901">
                  <c:v>0.35669109999999998</c:v>
                </c:pt>
                <c:pt idx="6902">
                  <c:v>0.35706500000000002</c:v>
                </c:pt>
                <c:pt idx="6903">
                  <c:v>0.35679480000000002</c:v>
                </c:pt>
                <c:pt idx="6904">
                  <c:v>0.35591689999999998</c:v>
                </c:pt>
                <c:pt idx="6905">
                  <c:v>0.35463139999999999</c:v>
                </c:pt>
                <c:pt idx="6906">
                  <c:v>0.3531995</c:v>
                </c:pt>
                <c:pt idx="6907">
                  <c:v>0.3519042</c:v>
                </c:pt>
                <c:pt idx="6908">
                  <c:v>0.35098590000000002</c:v>
                </c:pt>
                <c:pt idx="6909">
                  <c:v>0.35058980000000001</c:v>
                </c:pt>
                <c:pt idx="6910">
                  <c:v>0.35074270000000002</c:v>
                </c:pt>
                <c:pt idx="6911">
                  <c:v>0.35132370000000002</c:v>
                </c:pt>
                <c:pt idx="6912">
                  <c:v>0.35212349999999998</c:v>
                </c:pt>
                <c:pt idx="6913">
                  <c:v>0.35292560000000001</c:v>
                </c:pt>
                <c:pt idx="6914">
                  <c:v>0.35365429999999998</c:v>
                </c:pt>
                <c:pt idx="6915">
                  <c:v>0.35443560000000002</c:v>
                </c:pt>
                <c:pt idx="6916">
                  <c:v>0.35556080000000001</c:v>
                </c:pt>
                <c:pt idx="6917">
                  <c:v>0.35732190000000003</c:v>
                </c:pt>
                <c:pt idx="6918">
                  <c:v>0.35979610000000001</c:v>
                </c:pt>
                <c:pt idx="6919">
                  <c:v>0.36268089999999997</c:v>
                </c:pt>
                <c:pt idx="6920">
                  <c:v>0.36534680000000003</c:v>
                </c:pt>
                <c:pt idx="6921">
                  <c:v>0.36716339999999997</c:v>
                </c:pt>
                <c:pt idx="6922">
                  <c:v>0.36781560000000002</c:v>
                </c:pt>
                <c:pt idx="6923">
                  <c:v>0.36741570000000001</c:v>
                </c:pt>
                <c:pt idx="6924">
                  <c:v>0.36631130000000001</c:v>
                </c:pt>
                <c:pt idx="6925">
                  <c:v>0.36487340000000001</c:v>
                </c:pt>
                <c:pt idx="6926">
                  <c:v>0.36334440000000001</c:v>
                </c:pt>
                <c:pt idx="6927">
                  <c:v>0.36182189999999997</c:v>
                </c:pt>
                <c:pt idx="6928">
                  <c:v>0.36028130000000003</c:v>
                </c:pt>
                <c:pt idx="6929">
                  <c:v>0.3586394</c:v>
                </c:pt>
                <c:pt idx="6930">
                  <c:v>0.3568383</c:v>
                </c:pt>
                <c:pt idx="6931">
                  <c:v>0.35492509999999999</c:v>
                </c:pt>
                <c:pt idx="6932">
                  <c:v>0.35308030000000001</c:v>
                </c:pt>
                <c:pt idx="6933">
                  <c:v>0.35167009999999999</c:v>
                </c:pt>
                <c:pt idx="6934">
                  <c:v>0.3512248</c:v>
                </c:pt>
                <c:pt idx="6935">
                  <c:v>0.35231849999999998</c:v>
                </c:pt>
                <c:pt idx="6936">
                  <c:v>0.35530909999999999</c:v>
                </c:pt>
                <c:pt idx="6937">
                  <c:v>0.35981679999999999</c:v>
                </c:pt>
                <c:pt idx="6938">
                  <c:v>0.36454789999999998</c:v>
                </c:pt>
                <c:pt idx="6939">
                  <c:v>0.3678303</c:v>
                </c:pt>
                <c:pt idx="6940">
                  <c:v>0.36880220000000002</c:v>
                </c:pt>
                <c:pt idx="6941">
                  <c:v>0.36771290000000001</c:v>
                </c:pt>
                <c:pt idx="6942">
                  <c:v>0.3653845</c:v>
                </c:pt>
                <c:pt idx="6943">
                  <c:v>0.36263899999999999</c:v>
                </c:pt>
                <c:pt idx="6944">
                  <c:v>0.3600757</c:v>
                </c:pt>
                <c:pt idx="6945">
                  <c:v>0.3581434</c:v>
                </c:pt>
                <c:pt idx="6946">
                  <c:v>0.35712460000000001</c:v>
                </c:pt>
                <c:pt idx="6947">
                  <c:v>0.35717389999999999</c:v>
                </c:pt>
                <c:pt idx="6948">
                  <c:v>0.35829820000000001</c:v>
                </c:pt>
                <c:pt idx="6949">
                  <c:v>0.36034749999999999</c:v>
                </c:pt>
                <c:pt idx="6950">
                  <c:v>0.36302810000000002</c:v>
                </c:pt>
                <c:pt idx="6951">
                  <c:v>0.36595080000000002</c:v>
                </c:pt>
                <c:pt idx="6952">
                  <c:v>0.3687088</c:v>
                </c:pt>
                <c:pt idx="6953">
                  <c:v>0.3709054</c:v>
                </c:pt>
                <c:pt idx="6954">
                  <c:v>0.3722202</c:v>
                </c:pt>
                <c:pt idx="6955">
                  <c:v>0.37251970000000001</c:v>
                </c:pt>
                <c:pt idx="6956">
                  <c:v>0.37187140000000002</c:v>
                </c:pt>
                <c:pt idx="6957">
                  <c:v>0.37052400000000002</c:v>
                </c:pt>
                <c:pt idx="6958">
                  <c:v>0.36880200000000002</c:v>
                </c:pt>
                <c:pt idx="6959">
                  <c:v>0.3670407</c:v>
                </c:pt>
                <c:pt idx="6960">
                  <c:v>0.36551719999999999</c:v>
                </c:pt>
                <c:pt idx="6961">
                  <c:v>0.3644018</c:v>
                </c:pt>
                <c:pt idx="6962">
                  <c:v>0.3637765</c:v>
                </c:pt>
                <c:pt idx="6963">
                  <c:v>0.36362030000000001</c:v>
                </c:pt>
                <c:pt idx="6964">
                  <c:v>0.36385010000000001</c:v>
                </c:pt>
                <c:pt idx="6965">
                  <c:v>0.36436669999999999</c:v>
                </c:pt>
                <c:pt idx="6966">
                  <c:v>0.36511490000000002</c:v>
                </c:pt>
                <c:pt idx="6967">
                  <c:v>0.366093</c:v>
                </c:pt>
                <c:pt idx="6968">
                  <c:v>0.3673014</c:v>
                </c:pt>
                <c:pt idx="6969">
                  <c:v>0.36866110000000002</c:v>
                </c:pt>
                <c:pt idx="6970">
                  <c:v>0.36997099999999999</c:v>
                </c:pt>
                <c:pt idx="6971">
                  <c:v>0.37093660000000001</c:v>
                </c:pt>
                <c:pt idx="6972">
                  <c:v>0.37131799999999998</c:v>
                </c:pt>
                <c:pt idx="6973">
                  <c:v>0.37103390000000003</c:v>
                </c:pt>
                <c:pt idx="6974">
                  <c:v>0.37020049999999999</c:v>
                </c:pt>
                <c:pt idx="6975">
                  <c:v>0.36907309999999999</c:v>
                </c:pt>
                <c:pt idx="6976">
                  <c:v>0.36797600000000003</c:v>
                </c:pt>
                <c:pt idx="6977">
                  <c:v>0.36722310000000002</c:v>
                </c:pt>
                <c:pt idx="6978">
                  <c:v>0.3670158</c:v>
                </c:pt>
                <c:pt idx="6979">
                  <c:v>0.36738730000000003</c:v>
                </c:pt>
                <c:pt idx="6980">
                  <c:v>0.36814029999999998</c:v>
                </c:pt>
                <c:pt idx="6981">
                  <c:v>0.36892370000000002</c:v>
                </c:pt>
                <c:pt idx="6982">
                  <c:v>0.36936289999999999</c:v>
                </c:pt>
                <c:pt idx="6983">
                  <c:v>0.36927070000000001</c:v>
                </c:pt>
                <c:pt idx="6984">
                  <c:v>0.36872319999999997</c:v>
                </c:pt>
                <c:pt idx="6985">
                  <c:v>0.36801159999999999</c:v>
                </c:pt>
                <c:pt idx="6986">
                  <c:v>0.3675139</c:v>
                </c:pt>
                <c:pt idx="6987">
                  <c:v>0.36754910000000002</c:v>
                </c:pt>
                <c:pt idx="6988">
                  <c:v>0.36830970000000002</c:v>
                </c:pt>
                <c:pt idx="6989">
                  <c:v>0.36974970000000001</c:v>
                </c:pt>
                <c:pt idx="6990">
                  <c:v>0.37158400000000003</c:v>
                </c:pt>
                <c:pt idx="6991">
                  <c:v>0.37335580000000002</c:v>
                </c:pt>
                <c:pt idx="6992">
                  <c:v>0.3746601</c:v>
                </c:pt>
                <c:pt idx="6993">
                  <c:v>0.37530669999999999</c:v>
                </c:pt>
                <c:pt idx="6994">
                  <c:v>0.37534250000000002</c:v>
                </c:pt>
                <c:pt idx="6995">
                  <c:v>0.37496370000000001</c:v>
                </c:pt>
                <c:pt idx="6996">
                  <c:v>0.3743958</c:v>
                </c:pt>
                <c:pt idx="6997">
                  <c:v>0.37382359999999998</c:v>
                </c:pt>
                <c:pt idx="6998">
                  <c:v>0.37334299999999998</c:v>
                </c:pt>
                <c:pt idx="6999">
                  <c:v>0.37296990000000002</c:v>
                </c:pt>
                <c:pt idx="7000">
                  <c:v>0.37265700000000002</c:v>
                </c:pt>
                <c:pt idx="7001">
                  <c:v>0.3723302</c:v>
                </c:pt>
                <c:pt idx="7002">
                  <c:v>0.37192540000000002</c:v>
                </c:pt>
                <c:pt idx="7003">
                  <c:v>0.37142849999999999</c:v>
                </c:pt>
                <c:pt idx="7004">
                  <c:v>0.37089630000000001</c:v>
                </c:pt>
                <c:pt idx="7005">
                  <c:v>0.37046479999999998</c:v>
                </c:pt>
                <c:pt idx="7006">
                  <c:v>0.37032730000000003</c:v>
                </c:pt>
                <c:pt idx="7007">
                  <c:v>0.3706682</c:v>
                </c:pt>
                <c:pt idx="7008">
                  <c:v>0.37159890000000001</c:v>
                </c:pt>
                <c:pt idx="7009">
                  <c:v>0.37305100000000002</c:v>
                </c:pt>
                <c:pt idx="7010">
                  <c:v>0.3747548</c:v>
                </c:pt>
                <c:pt idx="7011">
                  <c:v>0.376278</c:v>
                </c:pt>
                <c:pt idx="7012">
                  <c:v>0.37723089999999998</c:v>
                </c:pt>
                <c:pt idx="7013">
                  <c:v>0.37744329999999998</c:v>
                </c:pt>
                <c:pt idx="7014">
                  <c:v>0.37700020000000001</c:v>
                </c:pt>
                <c:pt idx="7015">
                  <c:v>0.37617460000000003</c:v>
                </c:pt>
                <c:pt idx="7016">
                  <c:v>0.37529639999999997</c:v>
                </c:pt>
                <c:pt idx="7017">
                  <c:v>0.3746833</c:v>
                </c:pt>
                <c:pt idx="7018">
                  <c:v>0.3745443</c:v>
                </c:pt>
                <c:pt idx="7019">
                  <c:v>0.37494369999999999</c:v>
                </c:pt>
                <c:pt idx="7020">
                  <c:v>0.37578060000000002</c:v>
                </c:pt>
                <c:pt idx="7021">
                  <c:v>0.37682710000000003</c:v>
                </c:pt>
                <c:pt idx="7022">
                  <c:v>0.3778165</c:v>
                </c:pt>
                <c:pt idx="7023">
                  <c:v>0.37853940000000003</c:v>
                </c:pt>
                <c:pt idx="7024">
                  <c:v>0.37892500000000001</c:v>
                </c:pt>
                <c:pt idx="7025">
                  <c:v>0.37901770000000001</c:v>
                </c:pt>
                <c:pt idx="7026">
                  <c:v>0.37892379999999998</c:v>
                </c:pt>
                <c:pt idx="7027">
                  <c:v>0.37874170000000001</c:v>
                </c:pt>
                <c:pt idx="7028">
                  <c:v>0.3785406</c:v>
                </c:pt>
                <c:pt idx="7029">
                  <c:v>0.37835560000000001</c:v>
                </c:pt>
                <c:pt idx="7030">
                  <c:v>0.3782047</c:v>
                </c:pt>
                <c:pt idx="7031">
                  <c:v>0.37810919999999998</c:v>
                </c:pt>
                <c:pt idx="7032">
                  <c:v>0.37809609999999999</c:v>
                </c:pt>
                <c:pt idx="7033">
                  <c:v>0.37817899999999999</c:v>
                </c:pt>
                <c:pt idx="7034">
                  <c:v>0.37833739999999999</c:v>
                </c:pt>
                <c:pt idx="7035">
                  <c:v>0.37850260000000002</c:v>
                </c:pt>
                <c:pt idx="7036">
                  <c:v>0.37857829999999998</c:v>
                </c:pt>
                <c:pt idx="7037">
                  <c:v>0.3784727</c:v>
                </c:pt>
                <c:pt idx="7038">
                  <c:v>0.37815539999999997</c:v>
                </c:pt>
                <c:pt idx="7039">
                  <c:v>0.37768259999999998</c:v>
                </c:pt>
                <c:pt idx="7040">
                  <c:v>0.37720930000000003</c:v>
                </c:pt>
                <c:pt idx="7041">
                  <c:v>0.37694480000000002</c:v>
                </c:pt>
                <c:pt idx="7042">
                  <c:v>0.37708829999999999</c:v>
                </c:pt>
                <c:pt idx="7043">
                  <c:v>0.37775259999999999</c:v>
                </c:pt>
                <c:pt idx="7044">
                  <c:v>0.37886710000000001</c:v>
                </c:pt>
                <c:pt idx="7045">
                  <c:v>0.3801484</c:v>
                </c:pt>
                <c:pt idx="7046">
                  <c:v>0.38116240000000001</c:v>
                </c:pt>
                <c:pt idx="7047">
                  <c:v>0.38154179999999999</c:v>
                </c:pt>
                <c:pt idx="7048">
                  <c:v>0.38113590000000003</c:v>
                </c:pt>
                <c:pt idx="7049">
                  <c:v>0.38006699999999999</c:v>
                </c:pt>
                <c:pt idx="7050">
                  <c:v>0.3786465</c:v>
                </c:pt>
                <c:pt idx="7051">
                  <c:v>0.37730940000000002</c:v>
                </c:pt>
                <c:pt idx="7052">
                  <c:v>0.37656070000000003</c:v>
                </c:pt>
                <c:pt idx="7053">
                  <c:v>0.37687080000000001</c:v>
                </c:pt>
                <c:pt idx="7054">
                  <c:v>0.37856919999999999</c:v>
                </c:pt>
                <c:pt idx="7055">
                  <c:v>0.38154779999999999</c:v>
                </c:pt>
                <c:pt idx="7056">
                  <c:v>0.38510650000000002</c:v>
                </c:pt>
                <c:pt idx="7057">
                  <c:v>0.38810509999999998</c:v>
                </c:pt>
                <c:pt idx="7058">
                  <c:v>0.38964159999999998</c:v>
                </c:pt>
                <c:pt idx="7059">
                  <c:v>0.38953019999999999</c:v>
                </c:pt>
                <c:pt idx="7060">
                  <c:v>0.38816220000000001</c:v>
                </c:pt>
                <c:pt idx="7061">
                  <c:v>0.38617109999999999</c:v>
                </c:pt>
                <c:pt idx="7062">
                  <c:v>0.3841504</c:v>
                </c:pt>
                <c:pt idx="7063">
                  <c:v>0.38264759999999998</c:v>
                </c:pt>
                <c:pt idx="7064">
                  <c:v>0.3820885</c:v>
                </c:pt>
                <c:pt idx="7065">
                  <c:v>0.38272289999999998</c:v>
                </c:pt>
                <c:pt idx="7066">
                  <c:v>0.38449499999999998</c:v>
                </c:pt>
                <c:pt idx="7067">
                  <c:v>0.38692660000000001</c:v>
                </c:pt>
                <c:pt idx="7068">
                  <c:v>0.38924700000000001</c:v>
                </c:pt>
                <c:pt idx="7069">
                  <c:v>0.39073229999999998</c:v>
                </c:pt>
                <c:pt idx="7070">
                  <c:v>0.39111099999999999</c:v>
                </c:pt>
                <c:pt idx="7071">
                  <c:v>0.39055960000000001</c:v>
                </c:pt>
                <c:pt idx="7072">
                  <c:v>0.38948300000000002</c:v>
                </c:pt>
                <c:pt idx="7073">
                  <c:v>0.38825720000000002</c:v>
                </c:pt>
                <c:pt idx="7074">
                  <c:v>0.387127</c:v>
                </c:pt>
                <c:pt idx="7075">
                  <c:v>0.38617010000000002</c:v>
                </c:pt>
                <c:pt idx="7076">
                  <c:v>0.38532240000000001</c:v>
                </c:pt>
                <c:pt idx="7077">
                  <c:v>0.38445230000000002</c:v>
                </c:pt>
                <c:pt idx="7078">
                  <c:v>0.38345400000000002</c:v>
                </c:pt>
                <c:pt idx="7079">
                  <c:v>0.38232460000000001</c:v>
                </c:pt>
                <c:pt idx="7080">
                  <c:v>0.38120789999999999</c:v>
                </c:pt>
                <c:pt idx="7081">
                  <c:v>0.38038680000000002</c:v>
                </c:pt>
                <c:pt idx="7082">
                  <c:v>0.38020480000000001</c:v>
                </c:pt>
                <c:pt idx="7083">
                  <c:v>0.38099230000000001</c:v>
                </c:pt>
                <c:pt idx="7084">
                  <c:v>0.3828607</c:v>
                </c:pt>
                <c:pt idx="7085">
                  <c:v>0.38552839999999999</c:v>
                </c:pt>
                <c:pt idx="7086">
                  <c:v>0.38823279999999999</c:v>
                </c:pt>
                <c:pt idx="7087">
                  <c:v>0.39008159999999997</c:v>
                </c:pt>
                <c:pt idx="7088">
                  <c:v>0.39055909999999999</c:v>
                </c:pt>
                <c:pt idx="7089">
                  <c:v>0.38972230000000002</c:v>
                </c:pt>
                <c:pt idx="7090">
                  <c:v>0.38805849999999997</c:v>
                </c:pt>
                <c:pt idx="7091">
                  <c:v>0.38618380000000002</c:v>
                </c:pt>
                <c:pt idx="7092">
                  <c:v>0.38474760000000002</c:v>
                </c:pt>
                <c:pt idx="7093">
                  <c:v>0.38431700000000002</c:v>
                </c:pt>
                <c:pt idx="7094">
                  <c:v>0.38533430000000002</c:v>
                </c:pt>
                <c:pt idx="7095">
                  <c:v>0.38792650000000001</c:v>
                </c:pt>
                <c:pt idx="7096">
                  <c:v>0.39163120000000001</c:v>
                </c:pt>
                <c:pt idx="7097">
                  <c:v>0.39534770000000002</c:v>
                </c:pt>
                <c:pt idx="7098">
                  <c:v>0.39783420000000003</c:v>
                </c:pt>
                <c:pt idx="7099">
                  <c:v>0.39851320000000001</c:v>
                </c:pt>
                <c:pt idx="7100">
                  <c:v>0.39759899999999998</c:v>
                </c:pt>
                <c:pt idx="7101">
                  <c:v>0.39575100000000002</c:v>
                </c:pt>
                <c:pt idx="7102">
                  <c:v>0.39362530000000001</c:v>
                </c:pt>
                <c:pt idx="7103">
                  <c:v>0.39175270000000001</c:v>
                </c:pt>
                <c:pt idx="7104">
                  <c:v>0.39049329999999999</c:v>
                </c:pt>
                <c:pt idx="7105">
                  <c:v>0.3900208</c:v>
                </c:pt>
                <c:pt idx="7106">
                  <c:v>0.39033449999999997</c:v>
                </c:pt>
                <c:pt idx="7107">
                  <c:v>0.39121830000000002</c:v>
                </c:pt>
                <c:pt idx="7108">
                  <c:v>0.39230389999999998</c:v>
                </c:pt>
                <c:pt idx="7109">
                  <c:v>0.39316020000000002</c:v>
                </c:pt>
                <c:pt idx="7110">
                  <c:v>0.39349079999999997</c:v>
                </c:pt>
                <c:pt idx="7111">
                  <c:v>0.39323659999999999</c:v>
                </c:pt>
                <c:pt idx="7112">
                  <c:v>0.39254830000000002</c:v>
                </c:pt>
                <c:pt idx="7113">
                  <c:v>0.39169209999999999</c:v>
                </c:pt>
                <c:pt idx="7114">
                  <c:v>0.39093689999999998</c:v>
                </c:pt>
                <c:pt idx="7115">
                  <c:v>0.3905035</c:v>
                </c:pt>
                <c:pt idx="7116">
                  <c:v>0.39049400000000001</c:v>
                </c:pt>
                <c:pt idx="7117">
                  <c:v>0.39087830000000001</c:v>
                </c:pt>
                <c:pt idx="7118">
                  <c:v>0.39149460000000003</c:v>
                </c:pt>
                <c:pt idx="7119">
                  <c:v>0.3921192</c:v>
                </c:pt>
                <c:pt idx="7120">
                  <c:v>0.39254519999999998</c:v>
                </c:pt>
                <c:pt idx="7121">
                  <c:v>0.392648</c:v>
                </c:pt>
                <c:pt idx="7122">
                  <c:v>0.3924164</c:v>
                </c:pt>
                <c:pt idx="7123">
                  <c:v>0.39192690000000002</c:v>
                </c:pt>
                <c:pt idx="7124">
                  <c:v>0.39130870000000001</c:v>
                </c:pt>
                <c:pt idx="7125">
                  <c:v>0.39070139999999998</c:v>
                </c:pt>
                <c:pt idx="7126">
                  <c:v>0.39025349999999998</c:v>
                </c:pt>
                <c:pt idx="7127">
                  <c:v>0.3901135</c:v>
                </c:pt>
                <c:pt idx="7128">
                  <c:v>0.39041090000000001</c:v>
                </c:pt>
                <c:pt idx="7129">
                  <c:v>0.3912388</c:v>
                </c:pt>
                <c:pt idx="7130">
                  <c:v>0.39260489999999998</c:v>
                </c:pt>
                <c:pt idx="7131">
                  <c:v>0.39439489999999999</c:v>
                </c:pt>
                <c:pt idx="7132">
                  <c:v>0.39634900000000001</c:v>
                </c:pt>
                <c:pt idx="7133">
                  <c:v>0.39812740000000002</c:v>
                </c:pt>
                <c:pt idx="7134">
                  <c:v>0.39943459999999997</c:v>
                </c:pt>
                <c:pt idx="7135">
                  <c:v>0.40011289999999999</c:v>
                </c:pt>
                <c:pt idx="7136">
                  <c:v>0.40019670000000002</c:v>
                </c:pt>
                <c:pt idx="7137">
                  <c:v>0.39985850000000001</c:v>
                </c:pt>
                <c:pt idx="7138">
                  <c:v>0.39934520000000001</c:v>
                </c:pt>
                <c:pt idx="7139">
                  <c:v>0.398891</c:v>
                </c:pt>
                <c:pt idx="7140">
                  <c:v>0.3986672</c:v>
                </c:pt>
                <c:pt idx="7141">
                  <c:v>0.39876479999999997</c:v>
                </c:pt>
                <c:pt idx="7142">
                  <c:v>0.39916410000000002</c:v>
                </c:pt>
                <c:pt idx="7143">
                  <c:v>0.39974409999999999</c:v>
                </c:pt>
                <c:pt idx="7144">
                  <c:v>0.4003041</c:v>
                </c:pt>
                <c:pt idx="7145">
                  <c:v>0.40064149999999998</c:v>
                </c:pt>
                <c:pt idx="7146">
                  <c:v>0.40060869999999998</c:v>
                </c:pt>
                <c:pt idx="7147">
                  <c:v>0.40015709999999999</c:v>
                </c:pt>
                <c:pt idx="7148">
                  <c:v>0.39934409999999998</c:v>
                </c:pt>
                <c:pt idx="7149">
                  <c:v>0.39829710000000002</c:v>
                </c:pt>
                <c:pt idx="7150">
                  <c:v>0.3971712</c:v>
                </c:pt>
                <c:pt idx="7151">
                  <c:v>0.39609060000000001</c:v>
                </c:pt>
                <c:pt idx="7152">
                  <c:v>0.39512770000000003</c:v>
                </c:pt>
                <c:pt idx="7153">
                  <c:v>0.3942811</c:v>
                </c:pt>
                <c:pt idx="7154">
                  <c:v>0.39348499999999997</c:v>
                </c:pt>
                <c:pt idx="7155">
                  <c:v>0.39264260000000001</c:v>
                </c:pt>
                <c:pt idx="7156">
                  <c:v>0.39168649999999999</c:v>
                </c:pt>
                <c:pt idx="7157">
                  <c:v>0.39063989999999998</c:v>
                </c:pt>
                <c:pt idx="7158">
                  <c:v>0.38968609999999998</c:v>
                </c:pt>
                <c:pt idx="7159">
                  <c:v>0.38920830000000001</c:v>
                </c:pt>
                <c:pt idx="7160">
                  <c:v>0.38977689999999998</c:v>
                </c:pt>
                <c:pt idx="7161">
                  <c:v>0.39206839999999998</c:v>
                </c:pt>
                <c:pt idx="7162">
                  <c:v>0.3964665</c:v>
                </c:pt>
                <c:pt idx="7163">
                  <c:v>0.40247349999999998</c:v>
                </c:pt>
                <c:pt idx="7164">
                  <c:v>0.40843279999999998</c:v>
                </c:pt>
                <c:pt idx="7165">
                  <c:v>0.41254980000000002</c:v>
                </c:pt>
                <c:pt idx="7166">
                  <c:v>0.41415410000000002</c:v>
                </c:pt>
                <c:pt idx="7167">
                  <c:v>0.41375849999999997</c:v>
                </c:pt>
                <c:pt idx="7168">
                  <c:v>0.412271</c:v>
                </c:pt>
                <c:pt idx="7169">
                  <c:v>0.4104122</c:v>
                </c:pt>
                <c:pt idx="7170">
                  <c:v>0.40859220000000002</c:v>
                </c:pt>
                <c:pt idx="7171">
                  <c:v>0.4069487</c:v>
                </c:pt>
                <c:pt idx="7172">
                  <c:v>0.4054816</c:v>
                </c:pt>
                <c:pt idx="7173">
                  <c:v>0.40414529999999999</c:v>
                </c:pt>
                <c:pt idx="7174">
                  <c:v>0.40290969999999998</c:v>
                </c:pt>
                <c:pt idx="7175">
                  <c:v>0.40179569999999998</c:v>
                </c:pt>
                <c:pt idx="7176">
                  <c:v>0.40086840000000001</c:v>
                </c:pt>
                <c:pt idx="7177">
                  <c:v>0.40019290000000002</c:v>
                </c:pt>
                <c:pt idx="7178">
                  <c:v>0.39981090000000002</c:v>
                </c:pt>
                <c:pt idx="7179">
                  <c:v>0.399704</c:v>
                </c:pt>
                <c:pt idx="7180">
                  <c:v>0.39980700000000002</c:v>
                </c:pt>
                <c:pt idx="7181">
                  <c:v>0.40004089999999998</c:v>
                </c:pt>
                <c:pt idx="7182">
                  <c:v>0.40038099999999999</c:v>
                </c:pt>
                <c:pt idx="7183">
                  <c:v>0.4008874</c:v>
                </c:pt>
                <c:pt idx="7184">
                  <c:v>0.40168599999999999</c:v>
                </c:pt>
                <c:pt idx="7185">
                  <c:v>0.40285969999999999</c:v>
                </c:pt>
                <c:pt idx="7186">
                  <c:v>0.40432380000000001</c:v>
                </c:pt>
                <c:pt idx="7187">
                  <c:v>0.405748</c:v>
                </c:pt>
                <c:pt idx="7188">
                  <c:v>0.40666849999999999</c:v>
                </c:pt>
                <c:pt idx="7189">
                  <c:v>0.40672209999999998</c:v>
                </c:pt>
                <c:pt idx="7190">
                  <c:v>0.40581919999999999</c:v>
                </c:pt>
                <c:pt idx="7191">
                  <c:v>0.40419139999999998</c:v>
                </c:pt>
                <c:pt idx="7192">
                  <c:v>0.4022751</c:v>
                </c:pt>
                <c:pt idx="7193">
                  <c:v>0.40062799999999998</c:v>
                </c:pt>
                <c:pt idx="7194">
                  <c:v>0.39978399999999997</c:v>
                </c:pt>
                <c:pt idx="7195">
                  <c:v>0.40018029999999999</c:v>
                </c:pt>
                <c:pt idx="7196">
                  <c:v>0.4019548</c:v>
                </c:pt>
                <c:pt idx="7197">
                  <c:v>0.40472940000000002</c:v>
                </c:pt>
                <c:pt idx="7198">
                  <c:v>0.40757690000000002</c:v>
                </c:pt>
                <c:pt idx="7199">
                  <c:v>0.40947339999999999</c:v>
                </c:pt>
                <c:pt idx="7200">
                  <c:v>0.40996830000000001</c:v>
                </c:pt>
                <c:pt idx="7201">
                  <c:v>0.40930129999999998</c:v>
                </c:pt>
                <c:pt idx="7202">
                  <c:v>0.40812959999999998</c:v>
                </c:pt>
                <c:pt idx="7203">
                  <c:v>0.40710200000000002</c:v>
                </c:pt>
                <c:pt idx="7204">
                  <c:v>0.40671390000000002</c:v>
                </c:pt>
                <c:pt idx="7205">
                  <c:v>0.40715479999999998</c:v>
                </c:pt>
                <c:pt idx="7206">
                  <c:v>0.40826950000000001</c:v>
                </c:pt>
                <c:pt idx="7207">
                  <c:v>0.40957979999999999</c:v>
                </c:pt>
                <c:pt idx="7208">
                  <c:v>0.41049249999999998</c:v>
                </c:pt>
                <c:pt idx="7209">
                  <c:v>0.41060219999999997</c:v>
                </c:pt>
                <c:pt idx="7210">
                  <c:v>0.40980569999999999</c:v>
                </c:pt>
                <c:pt idx="7211">
                  <c:v>0.40829530000000003</c:v>
                </c:pt>
                <c:pt idx="7212">
                  <c:v>0.40639579999999997</c:v>
                </c:pt>
                <c:pt idx="7213">
                  <c:v>0.40447620000000001</c:v>
                </c:pt>
                <c:pt idx="7214">
                  <c:v>0.40286709999999998</c:v>
                </c:pt>
                <c:pt idx="7215">
                  <c:v>0.40185369999999998</c:v>
                </c:pt>
                <c:pt idx="7216">
                  <c:v>0.40168399999999999</c:v>
                </c:pt>
                <c:pt idx="7217">
                  <c:v>0.40249430000000003</c:v>
                </c:pt>
                <c:pt idx="7218">
                  <c:v>0.40422859999999999</c:v>
                </c:pt>
                <c:pt idx="7219">
                  <c:v>0.40653319999999998</c:v>
                </c:pt>
                <c:pt idx="7220">
                  <c:v>0.4088292</c:v>
                </c:pt>
                <c:pt idx="7221">
                  <c:v>0.41049750000000002</c:v>
                </c:pt>
                <c:pt idx="7222">
                  <c:v>0.41114879999999998</c:v>
                </c:pt>
                <c:pt idx="7223">
                  <c:v>0.41077330000000001</c:v>
                </c:pt>
                <c:pt idx="7224">
                  <c:v>0.40966629999999998</c:v>
                </c:pt>
                <c:pt idx="7225">
                  <c:v>0.40829579999999999</c:v>
                </c:pt>
                <c:pt idx="7226">
                  <c:v>0.40714139999999999</c:v>
                </c:pt>
                <c:pt idx="7227">
                  <c:v>0.4066669</c:v>
                </c:pt>
                <c:pt idx="7228">
                  <c:v>0.40719670000000002</c:v>
                </c:pt>
                <c:pt idx="7229">
                  <c:v>0.40876849999999998</c:v>
                </c:pt>
                <c:pt idx="7230">
                  <c:v>0.41100019999999998</c:v>
                </c:pt>
                <c:pt idx="7231">
                  <c:v>0.41314420000000002</c:v>
                </c:pt>
                <c:pt idx="7232">
                  <c:v>0.41447260000000002</c:v>
                </c:pt>
                <c:pt idx="7233">
                  <c:v>0.41459400000000002</c:v>
                </c:pt>
                <c:pt idx="7234">
                  <c:v>0.41360449999999999</c:v>
                </c:pt>
                <c:pt idx="7235">
                  <c:v>0.41188710000000001</c:v>
                </c:pt>
                <c:pt idx="7236">
                  <c:v>0.40993410000000002</c:v>
                </c:pt>
                <c:pt idx="7237">
                  <c:v>0.40819349999999999</c:v>
                </c:pt>
                <c:pt idx="7238">
                  <c:v>0.40702670000000002</c:v>
                </c:pt>
                <c:pt idx="7239">
                  <c:v>0.40671889999999999</c:v>
                </c:pt>
                <c:pt idx="7240">
                  <c:v>0.4073987</c:v>
                </c:pt>
                <c:pt idx="7241">
                  <c:v>0.40898440000000003</c:v>
                </c:pt>
                <c:pt idx="7242">
                  <c:v>0.41113169999999999</c:v>
                </c:pt>
                <c:pt idx="7243">
                  <c:v>0.41334549999999998</c:v>
                </c:pt>
                <c:pt idx="7244">
                  <c:v>0.41514519999999999</c:v>
                </c:pt>
                <c:pt idx="7245">
                  <c:v>0.41623369999999998</c:v>
                </c:pt>
                <c:pt idx="7246">
                  <c:v>0.4165645</c:v>
                </c:pt>
                <c:pt idx="7247">
                  <c:v>0.41625440000000002</c:v>
                </c:pt>
                <c:pt idx="7248">
                  <c:v>0.41548629999999998</c:v>
                </c:pt>
                <c:pt idx="7249">
                  <c:v>0.41442839999999997</c:v>
                </c:pt>
                <c:pt idx="7250">
                  <c:v>0.41322520000000001</c:v>
                </c:pt>
                <c:pt idx="7251">
                  <c:v>0.4120007</c:v>
                </c:pt>
                <c:pt idx="7252">
                  <c:v>0.41086240000000002</c:v>
                </c:pt>
                <c:pt idx="7253">
                  <c:v>0.40993049999999998</c:v>
                </c:pt>
                <c:pt idx="7254">
                  <c:v>0.40932740000000001</c:v>
                </c:pt>
                <c:pt idx="7255">
                  <c:v>0.40915829999999997</c:v>
                </c:pt>
                <c:pt idx="7256">
                  <c:v>0.40948099999999998</c:v>
                </c:pt>
                <c:pt idx="7257">
                  <c:v>0.4102615</c:v>
                </c:pt>
                <c:pt idx="7258">
                  <c:v>0.41135949999999999</c:v>
                </c:pt>
                <c:pt idx="7259">
                  <c:v>0.41252329999999998</c:v>
                </c:pt>
                <c:pt idx="7260">
                  <c:v>0.41348210000000002</c:v>
                </c:pt>
                <c:pt idx="7261">
                  <c:v>0.41405320000000001</c:v>
                </c:pt>
                <c:pt idx="7262">
                  <c:v>0.4142112</c:v>
                </c:pt>
                <c:pt idx="7263">
                  <c:v>0.41410449999999999</c:v>
                </c:pt>
                <c:pt idx="7264">
                  <c:v>0.41399019999999997</c:v>
                </c:pt>
                <c:pt idx="7265">
                  <c:v>0.41416039999999998</c:v>
                </c:pt>
                <c:pt idx="7266">
                  <c:v>0.41482029999999998</c:v>
                </c:pt>
                <c:pt idx="7267">
                  <c:v>0.41602119999999998</c:v>
                </c:pt>
                <c:pt idx="7268">
                  <c:v>0.41761379999999998</c:v>
                </c:pt>
                <c:pt idx="7269">
                  <c:v>0.41929709999999998</c:v>
                </c:pt>
                <c:pt idx="7270">
                  <c:v>0.42072340000000003</c:v>
                </c:pt>
                <c:pt idx="7271">
                  <c:v>0.42163230000000002</c:v>
                </c:pt>
                <c:pt idx="7272">
                  <c:v>0.42194470000000001</c:v>
                </c:pt>
                <c:pt idx="7273">
                  <c:v>0.42173450000000001</c:v>
                </c:pt>
                <c:pt idx="7274">
                  <c:v>0.42116140000000002</c:v>
                </c:pt>
                <c:pt idx="7275">
                  <c:v>0.4203905</c:v>
                </c:pt>
                <c:pt idx="7276">
                  <c:v>0.41956549999999998</c:v>
                </c:pt>
                <c:pt idx="7277">
                  <c:v>0.41878989999999999</c:v>
                </c:pt>
                <c:pt idx="7278">
                  <c:v>0.41812650000000001</c:v>
                </c:pt>
                <c:pt idx="7279">
                  <c:v>0.4176185</c:v>
                </c:pt>
                <c:pt idx="7280">
                  <c:v>0.4172881</c:v>
                </c:pt>
                <c:pt idx="7281">
                  <c:v>0.4171338</c:v>
                </c:pt>
                <c:pt idx="7282">
                  <c:v>0.41712500000000002</c:v>
                </c:pt>
                <c:pt idx="7283">
                  <c:v>0.41719669999999998</c:v>
                </c:pt>
                <c:pt idx="7284">
                  <c:v>0.41725869999999998</c:v>
                </c:pt>
                <c:pt idx="7285">
                  <c:v>0.41721140000000001</c:v>
                </c:pt>
                <c:pt idx="7286">
                  <c:v>0.41698819999999998</c:v>
                </c:pt>
                <c:pt idx="7287">
                  <c:v>0.41658139999999999</c:v>
                </c:pt>
                <c:pt idx="7288">
                  <c:v>0.41605809999999999</c:v>
                </c:pt>
                <c:pt idx="7289">
                  <c:v>0.41554479999999999</c:v>
                </c:pt>
                <c:pt idx="7290">
                  <c:v>0.41519440000000002</c:v>
                </c:pt>
                <c:pt idx="7291">
                  <c:v>0.41515350000000001</c:v>
                </c:pt>
                <c:pt idx="7292">
                  <c:v>0.41550530000000002</c:v>
                </c:pt>
                <c:pt idx="7293">
                  <c:v>0.41623870000000002</c:v>
                </c:pt>
                <c:pt idx="7294">
                  <c:v>0.41722759999999998</c:v>
                </c:pt>
                <c:pt idx="7295">
                  <c:v>0.41828130000000002</c:v>
                </c:pt>
                <c:pt idx="7296">
                  <c:v>0.4191974</c:v>
                </c:pt>
                <c:pt idx="7297">
                  <c:v>0.41984470000000002</c:v>
                </c:pt>
                <c:pt idx="7298">
                  <c:v>0.4202012</c:v>
                </c:pt>
                <c:pt idx="7299">
                  <c:v>0.42032940000000002</c:v>
                </c:pt>
                <c:pt idx="7300">
                  <c:v>0.42032249999999999</c:v>
                </c:pt>
                <c:pt idx="7301">
                  <c:v>0.42024729999999999</c:v>
                </c:pt>
                <c:pt idx="7302">
                  <c:v>0.42012690000000003</c:v>
                </c:pt>
                <c:pt idx="7303">
                  <c:v>0.41994569999999998</c:v>
                </c:pt>
                <c:pt idx="7304">
                  <c:v>0.41968909999999998</c:v>
                </c:pt>
                <c:pt idx="7305">
                  <c:v>0.41937530000000001</c:v>
                </c:pt>
                <c:pt idx="7306">
                  <c:v>0.4190741</c:v>
                </c:pt>
                <c:pt idx="7307">
                  <c:v>0.41889399999999999</c:v>
                </c:pt>
                <c:pt idx="7308">
                  <c:v>0.41895710000000003</c:v>
                </c:pt>
                <c:pt idx="7309">
                  <c:v>0.41934120000000003</c:v>
                </c:pt>
                <c:pt idx="7310">
                  <c:v>0.42003499999999999</c:v>
                </c:pt>
                <c:pt idx="7311">
                  <c:v>0.4209079</c:v>
                </c:pt>
                <c:pt idx="7312">
                  <c:v>0.4217475</c:v>
                </c:pt>
                <c:pt idx="7313">
                  <c:v>0.42234389999999999</c:v>
                </c:pt>
                <c:pt idx="7314">
                  <c:v>0.4225621</c:v>
                </c:pt>
                <c:pt idx="7315">
                  <c:v>0.42239789999999999</c:v>
                </c:pt>
                <c:pt idx="7316">
                  <c:v>0.42195250000000001</c:v>
                </c:pt>
                <c:pt idx="7317">
                  <c:v>0.4213867</c:v>
                </c:pt>
                <c:pt idx="7318">
                  <c:v>0.42085260000000002</c:v>
                </c:pt>
                <c:pt idx="7319">
                  <c:v>0.42046909999999998</c:v>
                </c:pt>
                <c:pt idx="7320">
                  <c:v>0.4203036</c:v>
                </c:pt>
                <c:pt idx="7321">
                  <c:v>0.42037099999999999</c:v>
                </c:pt>
                <c:pt idx="7322">
                  <c:v>0.420657</c:v>
                </c:pt>
                <c:pt idx="7323">
                  <c:v>0.4211355</c:v>
                </c:pt>
                <c:pt idx="7324">
                  <c:v>0.42178379999999999</c:v>
                </c:pt>
                <c:pt idx="7325">
                  <c:v>0.42257539999999999</c:v>
                </c:pt>
                <c:pt idx="7326">
                  <c:v>0.42345680000000002</c:v>
                </c:pt>
                <c:pt idx="7327">
                  <c:v>0.42433419999999999</c:v>
                </c:pt>
                <c:pt idx="7328">
                  <c:v>0.42506929999999998</c:v>
                </c:pt>
                <c:pt idx="7329">
                  <c:v>0.42551990000000001</c:v>
                </c:pt>
                <c:pt idx="7330">
                  <c:v>0.4255989</c:v>
                </c:pt>
                <c:pt idx="7331">
                  <c:v>0.42530669999999998</c:v>
                </c:pt>
                <c:pt idx="7332">
                  <c:v>0.42474260000000003</c:v>
                </c:pt>
                <c:pt idx="7333">
                  <c:v>0.4240662</c:v>
                </c:pt>
                <c:pt idx="7334">
                  <c:v>0.42346260000000002</c:v>
                </c:pt>
                <c:pt idx="7335">
                  <c:v>0.42307840000000002</c:v>
                </c:pt>
                <c:pt idx="7336">
                  <c:v>0.42298019999999997</c:v>
                </c:pt>
                <c:pt idx="7337">
                  <c:v>0.42314089999999999</c:v>
                </c:pt>
                <c:pt idx="7338">
                  <c:v>0.42344559999999998</c:v>
                </c:pt>
                <c:pt idx="7339">
                  <c:v>0.4237358</c:v>
                </c:pt>
                <c:pt idx="7340">
                  <c:v>0.42386160000000001</c:v>
                </c:pt>
                <c:pt idx="7341">
                  <c:v>0.42374970000000001</c:v>
                </c:pt>
                <c:pt idx="7342">
                  <c:v>0.42342350000000001</c:v>
                </c:pt>
                <c:pt idx="7343">
                  <c:v>0.42299910000000002</c:v>
                </c:pt>
                <c:pt idx="7344">
                  <c:v>0.42263669999999998</c:v>
                </c:pt>
                <c:pt idx="7345">
                  <c:v>0.42249920000000002</c:v>
                </c:pt>
                <c:pt idx="7346">
                  <c:v>0.42269830000000003</c:v>
                </c:pt>
                <c:pt idx="7347">
                  <c:v>0.42325180000000001</c:v>
                </c:pt>
                <c:pt idx="7348">
                  <c:v>0.424066</c:v>
                </c:pt>
                <c:pt idx="7349">
                  <c:v>0.42495690000000003</c:v>
                </c:pt>
                <c:pt idx="7350">
                  <c:v>0.4257263</c:v>
                </c:pt>
                <c:pt idx="7351">
                  <c:v>0.42621199999999998</c:v>
                </c:pt>
                <c:pt idx="7352">
                  <c:v>0.42634889999999998</c:v>
                </c:pt>
                <c:pt idx="7353">
                  <c:v>0.42617050000000001</c:v>
                </c:pt>
                <c:pt idx="7354">
                  <c:v>0.42578270000000001</c:v>
                </c:pt>
                <c:pt idx="7355">
                  <c:v>0.42532530000000002</c:v>
                </c:pt>
                <c:pt idx="7356">
                  <c:v>0.42493360000000002</c:v>
                </c:pt>
                <c:pt idx="7357">
                  <c:v>0.42472510000000002</c:v>
                </c:pt>
                <c:pt idx="7358">
                  <c:v>0.4247707</c:v>
                </c:pt>
                <c:pt idx="7359">
                  <c:v>0.4250834</c:v>
                </c:pt>
                <c:pt idx="7360">
                  <c:v>0.4256124</c:v>
                </c:pt>
                <c:pt idx="7361">
                  <c:v>0.42625800000000003</c:v>
                </c:pt>
                <c:pt idx="7362">
                  <c:v>0.426902</c:v>
                </c:pt>
                <c:pt idx="7363">
                  <c:v>0.42743690000000001</c:v>
                </c:pt>
                <c:pt idx="7364">
                  <c:v>0.42780010000000002</c:v>
                </c:pt>
                <c:pt idx="7365">
                  <c:v>0.42798150000000001</c:v>
                </c:pt>
                <c:pt idx="7366">
                  <c:v>0.42801400000000001</c:v>
                </c:pt>
                <c:pt idx="7367">
                  <c:v>0.42794989999999999</c:v>
                </c:pt>
                <c:pt idx="7368">
                  <c:v>0.427846</c:v>
                </c:pt>
                <c:pt idx="7369">
                  <c:v>0.4277473</c:v>
                </c:pt>
                <c:pt idx="7370">
                  <c:v>0.4276798</c:v>
                </c:pt>
                <c:pt idx="7371">
                  <c:v>0.42765609999999998</c:v>
                </c:pt>
                <c:pt idx="7372">
                  <c:v>0.42768060000000002</c:v>
                </c:pt>
                <c:pt idx="7373">
                  <c:v>0.42775259999999998</c:v>
                </c:pt>
                <c:pt idx="7374">
                  <c:v>0.42786950000000001</c:v>
                </c:pt>
                <c:pt idx="7375">
                  <c:v>0.42802129999999999</c:v>
                </c:pt>
                <c:pt idx="7376">
                  <c:v>0.42818859999999997</c:v>
                </c:pt>
                <c:pt idx="7377">
                  <c:v>0.42833959999999999</c:v>
                </c:pt>
                <c:pt idx="7378">
                  <c:v>0.42843700000000001</c:v>
                </c:pt>
                <c:pt idx="7379">
                  <c:v>0.42845070000000002</c:v>
                </c:pt>
                <c:pt idx="7380">
                  <c:v>0.42836869999999999</c:v>
                </c:pt>
                <c:pt idx="7381">
                  <c:v>0.4282067</c:v>
                </c:pt>
                <c:pt idx="7382">
                  <c:v>0.42800569999999999</c:v>
                </c:pt>
                <c:pt idx="7383">
                  <c:v>0.42782700000000001</c:v>
                </c:pt>
                <c:pt idx="7384">
                  <c:v>0.42773260000000002</c:v>
                </c:pt>
                <c:pt idx="7385">
                  <c:v>0.42776740000000002</c:v>
                </c:pt>
                <c:pt idx="7386">
                  <c:v>0.42794969999999999</c:v>
                </c:pt>
                <c:pt idx="7387">
                  <c:v>0.42826219999999998</c:v>
                </c:pt>
                <c:pt idx="7388">
                  <c:v>0.4286587</c:v>
                </c:pt>
                <c:pt idx="7389">
                  <c:v>0.42907220000000001</c:v>
                </c:pt>
                <c:pt idx="7390">
                  <c:v>0.42943979999999998</c:v>
                </c:pt>
                <c:pt idx="7391">
                  <c:v>0.42971290000000001</c:v>
                </c:pt>
                <c:pt idx="7392">
                  <c:v>0.42987170000000002</c:v>
                </c:pt>
                <c:pt idx="7393">
                  <c:v>0.429927</c:v>
                </c:pt>
                <c:pt idx="7394">
                  <c:v>0.42991469999999998</c:v>
                </c:pt>
                <c:pt idx="7395">
                  <c:v>0.42988599999999999</c:v>
                </c:pt>
                <c:pt idx="7396">
                  <c:v>0.42988989999999999</c:v>
                </c:pt>
                <c:pt idx="7397">
                  <c:v>0.42996279999999998</c:v>
                </c:pt>
                <c:pt idx="7398">
                  <c:v>0.43011719999999998</c:v>
                </c:pt>
                <c:pt idx="7399">
                  <c:v>0.4303381</c:v>
                </c:pt>
                <c:pt idx="7400">
                  <c:v>0.43058750000000001</c:v>
                </c:pt>
                <c:pt idx="7401">
                  <c:v>0.4308167</c:v>
                </c:pt>
                <c:pt idx="7402">
                  <c:v>0.4309885</c:v>
                </c:pt>
                <c:pt idx="7403">
                  <c:v>0.43108629999999998</c:v>
                </c:pt>
                <c:pt idx="7404">
                  <c:v>0.43112450000000002</c:v>
                </c:pt>
                <c:pt idx="7405">
                  <c:v>0.43114029999999998</c:v>
                </c:pt>
                <c:pt idx="7406">
                  <c:v>0.43118200000000001</c:v>
                </c:pt>
                <c:pt idx="7407">
                  <c:v>0.43128539999999999</c:v>
                </c:pt>
                <c:pt idx="7408">
                  <c:v>0.43146410000000002</c:v>
                </c:pt>
                <c:pt idx="7409">
                  <c:v>0.43170409999999998</c:v>
                </c:pt>
                <c:pt idx="7410">
                  <c:v>0.43197350000000001</c:v>
                </c:pt>
                <c:pt idx="7411">
                  <c:v>0.43223830000000002</c:v>
                </c:pt>
                <c:pt idx="7412">
                  <c:v>0.43247419999999998</c:v>
                </c:pt>
                <c:pt idx="7413">
                  <c:v>0.43267620000000001</c:v>
                </c:pt>
                <c:pt idx="7414">
                  <c:v>0.43285459999999998</c:v>
                </c:pt>
                <c:pt idx="7415">
                  <c:v>0.43302079999999998</c:v>
                </c:pt>
                <c:pt idx="7416">
                  <c:v>0.43317539999999999</c:v>
                </c:pt>
                <c:pt idx="7417">
                  <c:v>0.4333014</c:v>
                </c:pt>
                <c:pt idx="7418">
                  <c:v>0.43336609999999998</c:v>
                </c:pt>
                <c:pt idx="7419">
                  <c:v>0.43333680000000002</c:v>
                </c:pt>
                <c:pt idx="7420">
                  <c:v>0.43319469999999999</c:v>
                </c:pt>
                <c:pt idx="7421">
                  <c:v>0.43294640000000001</c:v>
                </c:pt>
                <c:pt idx="7422">
                  <c:v>0.43262279999999997</c:v>
                </c:pt>
                <c:pt idx="7423">
                  <c:v>0.43227480000000001</c:v>
                </c:pt>
                <c:pt idx="7424">
                  <c:v>0.43195810000000001</c:v>
                </c:pt>
                <c:pt idx="7425">
                  <c:v>0.43171589999999999</c:v>
                </c:pt>
                <c:pt idx="7426">
                  <c:v>0.43157859999999998</c:v>
                </c:pt>
                <c:pt idx="7427">
                  <c:v>0.43155739999999998</c:v>
                </c:pt>
                <c:pt idx="7428">
                  <c:v>0.431649</c:v>
                </c:pt>
                <c:pt idx="7429">
                  <c:v>0.43184020000000001</c:v>
                </c:pt>
                <c:pt idx="7430">
                  <c:v>0.43211040000000001</c:v>
                </c:pt>
                <c:pt idx="7431">
                  <c:v>0.43243320000000002</c:v>
                </c:pt>
                <c:pt idx="7432">
                  <c:v>0.43277549999999998</c:v>
                </c:pt>
                <c:pt idx="7433">
                  <c:v>0.4331023</c:v>
                </c:pt>
                <c:pt idx="7434">
                  <c:v>0.4333823</c:v>
                </c:pt>
                <c:pt idx="7435">
                  <c:v>0.4335927</c:v>
                </c:pt>
                <c:pt idx="7436">
                  <c:v>0.43372880000000003</c:v>
                </c:pt>
                <c:pt idx="7437">
                  <c:v>0.43380220000000003</c:v>
                </c:pt>
                <c:pt idx="7438">
                  <c:v>0.43384070000000002</c:v>
                </c:pt>
                <c:pt idx="7439">
                  <c:v>0.43387720000000002</c:v>
                </c:pt>
                <c:pt idx="7440">
                  <c:v>0.43394250000000001</c:v>
                </c:pt>
                <c:pt idx="7441">
                  <c:v>0.43406050000000002</c:v>
                </c:pt>
                <c:pt idx="7442">
                  <c:v>0.43424590000000002</c:v>
                </c:pt>
                <c:pt idx="7443">
                  <c:v>0.43450129999999998</c:v>
                </c:pt>
                <c:pt idx="7444">
                  <c:v>0.4348207</c:v>
                </c:pt>
                <c:pt idx="7445">
                  <c:v>0.43518810000000002</c:v>
                </c:pt>
                <c:pt idx="7446">
                  <c:v>0.4355714</c:v>
                </c:pt>
                <c:pt idx="7447">
                  <c:v>0.43592449999999999</c:v>
                </c:pt>
                <c:pt idx="7448">
                  <c:v>0.43619829999999998</c:v>
                </c:pt>
                <c:pt idx="7449">
                  <c:v>0.43634840000000003</c:v>
                </c:pt>
                <c:pt idx="7450">
                  <c:v>0.43635639999999998</c:v>
                </c:pt>
                <c:pt idx="7451">
                  <c:v>0.43623970000000001</c:v>
                </c:pt>
                <c:pt idx="7452">
                  <c:v>0.4360523</c:v>
                </c:pt>
                <c:pt idx="7453">
                  <c:v>0.43586950000000002</c:v>
                </c:pt>
                <c:pt idx="7454">
                  <c:v>0.4357606</c:v>
                </c:pt>
                <c:pt idx="7455">
                  <c:v>0.43576880000000001</c:v>
                </c:pt>
                <c:pt idx="7456">
                  <c:v>0.43589099999999997</c:v>
                </c:pt>
                <c:pt idx="7457">
                  <c:v>0.43608609999999998</c:v>
                </c:pt>
                <c:pt idx="7458">
                  <c:v>0.43628860000000003</c:v>
                </c:pt>
                <c:pt idx="7459">
                  <c:v>0.43644500000000003</c:v>
                </c:pt>
                <c:pt idx="7460">
                  <c:v>0.43653740000000002</c:v>
                </c:pt>
                <c:pt idx="7461">
                  <c:v>0.43659019999999998</c:v>
                </c:pt>
                <c:pt idx="7462">
                  <c:v>0.43665379999999998</c:v>
                </c:pt>
                <c:pt idx="7463">
                  <c:v>0.43677949999999999</c:v>
                </c:pt>
                <c:pt idx="7464">
                  <c:v>0.43698949999999998</c:v>
                </c:pt>
                <c:pt idx="7465">
                  <c:v>0.43726150000000003</c:v>
                </c:pt>
                <c:pt idx="7466">
                  <c:v>0.43753629999999999</c:v>
                </c:pt>
                <c:pt idx="7467">
                  <c:v>0.4377394</c:v>
                </c:pt>
                <c:pt idx="7468">
                  <c:v>0.43781599999999998</c:v>
                </c:pt>
              </c:numCache>
            </c:numRef>
          </c:yVal>
          <c:smooth val="1"/>
          <c:extLst>
            <c:ext xmlns:c16="http://schemas.microsoft.com/office/drawing/2014/chart" uri="{C3380CC4-5D6E-409C-BE32-E72D297353CC}">
              <c16:uniqueId val="{00000000-30CC-417B-A826-BA6B4B115607}"/>
            </c:ext>
          </c:extLst>
        </c:ser>
        <c:ser>
          <c:idx val="1"/>
          <c:order val="1"/>
          <c:tx>
            <c:strRef>
              <c:f>Sheet1!$C$1</c:f>
              <c:strCache>
                <c:ptCount val="1"/>
                <c:pt idx="0">
                  <c:v>DRP1 AFTER CQP ADSORPTION</c:v>
                </c:pt>
              </c:strCache>
            </c:strRef>
          </c:tx>
          <c:spPr>
            <a:ln w="9525" cap="rnd">
              <a:solidFill>
                <a:schemeClr val="accent2"/>
              </a:solidFill>
              <a:round/>
            </a:ln>
            <a:effectLst/>
          </c:spPr>
          <c:marker>
            <c:symbol val="none"/>
          </c:marker>
          <c:xVal>
            <c:numRef>
              <c:f>Sheet1!$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Sheet1!$C$2:$C$7470</c:f>
              <c:numCache>
                <c:formatCode>0.00E+00</c:formatCode>
                <c:ptCount val="7469"/>
                <c:pt idx="0">
                  <c:v>0</c:v>
                </c:pt>
                <c:pt idx="1">
                  <c:v>0.56299999999999994</c:v>
                </c:pt>
                <c:pt idx="2">
                  <c:v>0.56200000000000006</c:v>
                </c:pt>
                <c:pt idx="3">
                  <c:v>0.56100000000000005</c:v>
                </c:pt>
                <c:pt idx="4">
                  <c:v>0.55900000000000005</c:v>
                </c:pt>
                <c:pt idx="5">
                  <c:v>0.55800000000000005</c:v>
                </c:pt>
                <c:pt idx="6">
                  <c:v>0.55800000000000005</c:v>
                </c:pt>
                <c:pt idx="7">
                  <c:v>0.55800000000000005</c:v>
                </c:pt>
                <c:pt idx="8">
                  <c:v>0.55800000000000005</c:v>
                </c:pt>
                <c:pt idx="9">
                  <c:v>0.55800000000000005</c:v>
                </c:pt>
                <c:pt idx="10">
                  <c:v>0.55900000000000005</c:v>
                </c:pt>
                <c:pt idx="11">
                  <c:v>0.55900000000000005</c:v>
                </c:pt>
                <c:pt idx="12">
                  <c:v>0.56000000000000005</c:v>
                </c:pt>
                <c:pt idx="13">
                  <c:v>0.56100000000000005</c:v>
                </c:pt>
                <c:pt idx="14">
                  <c:v>0.56100000000000005</c:v>
                </c:pt>
                <c:pt idx="15">
                  <c:v>0.56200000000000006</c:v>
                </c:pt>
                <c:pt idx="16">
                  <c:v>0.56299999999999994</c:v>
                </c:pt>
                <c:pt idx="17">
                  <c:v>0.56299999999999994</c:v>
                </c:pt>
                <c:pt idx="18">
                  <c:v>0.56399999999999995</c:v>
                </c:pt>
                <c:pt idx="19">
                  <c:v>0.56599999999999995</c:v>
                </c:pt>
                <c:pt idx="20">
                  <c:v>0.56699999999999995</c:v>
                </c:pt>
                <c:pt idx="21">
                  <c:v>0.56899999999999995</c:v>
                </c:pt>
                <c:pt idx="22">
                  <c:v>0.56999999999999995</c:v>
                </c:pt>
                <c:pt idx="23">
                  <c:v>0.57099999999999995</c:v>
                </c:pt>
                <c:pt idx="24">
                  <c:v>0.57199999999999995</c:v>
                </c:pt>
                <c:pt idx="25">
                  <c:v>0.57199999999999995</c:v>
                </c:pt>
                <c:pt idx="26">
                  <c:v>0.57199999999999995</c:v>
                </c:pt>
                <c:pt idx="27">
                  <c:v>0.57299999999999995</c:v>
                </c:pt>
                <c:pt idx="28">
                  <c:v>0.57299999999999995</c:v>
                </c:pt>
                <c:pt idx="29">
                  <c:v>0.57399999999999995</c:v>
                </c:pt>
                <c:pt idx="30">
                  <c:v>0.57399999999999995</c:v>
                </c:pt>
                <c:pt idx="31">
                  <c:v>0.57499999999999996</c:v>
                </c:pt>
                <c:pt idx="32">
                  <c:v>0.57399999999999995</c:v>
                </c:pt>
                <c:pt idx="33">
                  <c:v>0.57299999999999995</c:v>
                </c:pt>
                <c:pt idx="34">
                  <c:v>0.57199999999999995</c:v>
                </c:pt>
                <c:pt idx="35">
                  <c:v>0.57099999999999995</c:v>
                </c:pt>
                <c:pt idx="36">
                  <c:v>0.57099999999999995</c:v>
                </c:pt>
                <c:pt idx="37">
                  <c:v>0.57099999999999995</c:v>
                </c:pt>
                <c:pt idx="38">
                  <c:v>0.57299999999999995</c:v>
                </c:pt>
                <c:pt idx="39">
                  <c:v>0.57599999999999996</c:v>
                </c:pt>
                <c:pt idx="40">
                  <c:v>0.57999999999999996</c:v>
                </c:pt>
                <c:pt idx="41">
                  <c:v>0.58299999999999996</c:v>
                </c:pt>
                <c:pt idx="42">
                  <c:v>0.58599999999999997</c:v>
                </c:pt>
                <c:pt idx="43">
                  <c:v>0.58699999999999997</c:v>
                </c:pt>
                <c:pt idx="44">
                  <c:v>0.58799999999999997</c:v>
                </c:pt>
                <c:pt idx="45">
                  <c:v>0.58799999999999997</c:v>
                </c:pt>
                <c:pt idx="46">
                  <c:v>0.58699999999999997</c:v>
                </c:pt>
                <c:pt idx="47">
                  <c:v>0.58699999999999997</c:v>
                </c:pt>
                <c:pt idx="48">
                  <c:v>0.58699999999999997</c:v>
                </c:pt>
                <c:pt idx="49">
                  <c:v>0.58699999999999997</c:v>
                </c:pt>
                <c:pt idx="50">
                  <c:v>0.58799999999999997</c:v>
                </c:pt>
                <c:pt idx="51">
                  <c:v>0.58899999999999997</c:v>
                </c:pt>
                <c:pt idx="52">
                  <c:v>0.59</c:v>
                </c:pt>
                <c:pt idx="53">
                  <c:v>0.59199999999999997</c:v>
                </c:pt>
                <c:pt idx="54">
                  <c:v>0.59399999999999997</c:v>
                </c:pt>
                <c:pt idx="55">
                  <c:v>0.59499999999999997</c:v>
                </c:pt>
                <c:pt idx="56">
                  <c:v>0.59599999999999997</c:v>
                </c:pt>
                <c:pt idx="57">
                  <c:v>0.59699999999999998</c:v>
                </c:pt>
                <c:pt idx="58">
                  <c:v>0.59799999999999998</c:v>
                </c:pt>
                <c:pt idx="59">
                  <c:v>0.59799999999999998</c:v>
                </c:pt>
                <c:pt idx="60">
                  <c:v>0.59899999999999998</c:v>
                </c:pt>
                <c:pt idx="61">
                  <c:v>0.59899999999999998</c:v>
                </c:pt>
                <c:pt idx="62">
                  <c:v>0.6</c:v>
                </c:pt>
                <c:pt idx="63">
                  <c:v>0.6</c:v>
                </c:pt>
                <c:pt idx="64">
                  <c:v>0.6</c:v>
                </c:pt>
                <c:pt idx="65">
                  <c:v>0.6</c:v>
                </c:pt>
                <c:pt idx="66">
                  <c:v>0.6</c:v>
                </c:pt>
                <c:pt idx="67">
                  <c:v>0.59899999999999998</c:v>
                </c:pt>
                <c:pt idx="68">
                  <c:v>0.59899999999999998</c:v>
                </c:pt>
                <c:pt idx="69">
                  <c:v>0.59799999999999998</c:v>
                </c:pt>
                <c:pt idx="70">
                  <c:v>0.59799999999999998</c:v>
                </c:pt>
                <c:pt idx="71">
                  <c:v>0.59799999999999998</c:v>
                </c:pt>
                <c:pt idx="72">
                  <c:v>0.59699999999999998</c:v>
                </c:pt>
                <c:pt idx="73">
                  <c:v>0.59699999999999998</c:v>
                </c:pt>
                <c:pt idx="74">
                  <c:v>0.59799999999999998</c:v>
                </c:pt>
                <c:pt idx="75">
                  <c:v>0.59799999999999998</c:v>
                </c:pt>
                <c:pt idx="76">
                  <c:v>0.59899999999999998</c:v>
                </c:pt>
                <c:pt idx="77">
                  <c:v>0.6</c:v>
                </c:pt>
                <c:pt idx="78">
                  <c:v>0.60099999999999998</c:v>
                </c:pt>
                <c:pt idx="79">
                  <c:v>0.60199999999999998</c:v>
                </c:pt>
                <c:pt idx="80">
                  <c:v>0.60299999999999998</c:v>
                </c:pt>
                <c:pt idx="81">
                  <c:v>0.60299999999999998</c:v>
                </c:pt>
                <c:pt idx="82">
                  <c:v>0.60299999999999998</c:v>
                </c:pt>
                <c:pt idx="83">
                  <c:v>0.60299999999999998</c:v>
                </c:pt>
                <c:pt idx="84">
                  <c:v>0.60299999999999998</c:v>
                </c:pt>
                <c:pt idx="85">
                  <c:v>0.60199999999999998</c:v>
                </c:pt>
                <c:pt idx="86">
                  <c:v>0.60099999999999998</c:v>
                </c:pt>
                <c:pt idx="87">
                  <c:v>0.6</c:v>
                </c:pt>
                <c:pt idx="88">
                  <c:v>0.59899999999999998</c:v>
                </c:pt>
                <c:pt idx="89">
                  <c:v>0.59899999999999998</c:v>
                </c:pt>
                <c:pt idx="90">
                  <c:v>0.59799999999999998</c:v>
                </c:pt>
                <c:pt idx="91">
                  <c:v>0.59799999999999998</c:v>
                </c:pt>
                <c:pt idx="92">
                  <c:v>0.59899999999999998</c:v>
                </c:pt>
                <c:pt idx="93">
                  <c:v>0.6</c:v>
                </c:pt>
                <c:pt idx="94">
                  <c:v>0.60099999999999998</c:v>
                </c:pt>
                <c:pt idx="95">
                  <c:v>0.60199999999999998</c:v>
                </c:pt>
                <c:pt idx="96">
                  <c:v>0.60399999999999998</c:v>
                </c:pt>
                <c:pt idx="97">
                  <c:v>0.60399999999999998</c:v>
                </c:pt>
                <c:pt idx="98">
                  <c:v>0.60499999999999998</c:v>
                </c:pt>
                <c:pt idx="99">
                  <c:v>0.60599999999999998</c:v>
                </c:pt>
                <c:pt idx="100">
                  <c:v>0.60699999999999998</c:v>
                </c:pt>
                <c:pt idx="101">
                  <c:v>0.60899999999999999</c:v>
                </c:pt>
                <c:pt idx="102">
                  <c:v>0.61</c:v>
                </c:pt>
                <c:pt idx="103">
                  <c:v>0.61099999999999999</c:v>
                </c:pt>
                <c:pt idx="104">
                  <c:v>0.61099999999999999</c:v>
                </c:pt>
                <c:pt idx="105">
                  <c:v>0.61199999999999999</c:v>
                </c:pt>
                <c:pt idx="106">
                  <c:v>0.61299999999999999</c:v>
                </c:pt>
                <c:pt idx="107">
                  <c:v>0.61299999999999999</c:v>
                </c:pt>
                <c:pt idx="108">
                  <c:v>0.61399999999999999</c:v>
                </c:pt>
                <c:pt idx="109">
                  <c:v>0.61499999999999999</c:v>
                </c:pt>
                <c:pt idx="110">
                  <c:v>0.61599999999999999</c:v>
                </c:pt>
                <c:pt idx="111">
                  <c:v>0.61599999999999999</c:v>
                </c:pt>
                <c:pt idx="112">
                  <c:v>0.61699999999999999</c:v>
                </c:pt>
                <c:pt idx="113">
                  <c:v>0.61699999999999999</c:v>
                </c:pt>
                <c:pt idx="114">
                  <c:v>0.61799999999999999</c:v>
                </c:pt>
                <c:pt idx="115">
                  <c:v>0.61799999999999999</c:v>
                </c:pt>
                <c:pt idx="116">
                  <c:v>0.61799999999999999</c:v>
                </c:pt>
                <c:pt idx="117">
                  <c:v>0.61799999999999999</c:v>
                </c:pt>
                <c:pt idx="118">
                  <c:v>0.61799999999999999</c:v>
                </c:pt>
                <c:pt idx="119">
                  <c:v>0.61899999999999999</c:v>
                </c:pt>
                <c:pt idx="120">
                  <c:v>0.61899999999999999</c:v>
                </c:pt>
                <c:pt idx="121">
                  <c:v>0.61899999999999999</c:v>
                </c:pt>
                <c:pt idx="122">
                  <c:v>0.62</c:v>
                </c:pt>
                <c:pt idx="123">
                  <c:v>0.62</c:v>
                </c:pt>
                <c:pt idx="124">
                  <c:v>0.621</c:v>
                </c:pt>
                <c:pt idx="125">
                  <c:v>0.621</c:v>
                </c:pt>
                <c:pt idx="126">
                  <c:v>0.621</c:v>
                </c:pt>
                <c:pt idx="127">
                  <c:v>0.621</c:v>
                </c:pt>
                <c:pt idx="128">
                  <c:v>0.621</c:v>
                </c:pt>
                <c:pt idx="129">
                  <c:v>0.621</c:v>
                </c:pt>
                <c:pt idx="130">
                  <c:v>0.621</c:v>
                </c:pt>
                <c:pt idx="131">
                  <c:v>0.621</c:v>
                </c:pt>
                <c:pt idx="132">
                  <c:v>0.622</c:v>
                </c:pt>
                <c:pt idx="133">
                  <c:v>0.622</c:v>
                </c:pt>
                <c:pt idx="134">
                  <c:v>0.623</c:v>
                </c:pt>
                <c:pt idx="135">
                  <c:v>0.623</c:v>
                </c:pt>
                <c:pt idx="136">
                  <c:v>0.622</c:v>
                </c:pt>
                <c:pt idx="137">
                  <c:v>0.622</c:v>
                </c:pt>
                <c:pt idx="138">
                  <c:v>0.622</c:v>
                </c:pt>
                <c:pt idx="139">
                  <c:v>0.622</c:v>
                </c:pt>
                <c:pt idx="140">
                  <c:v>0.622</c:v>
                </c:pt>
                <c:pt idx="141">
                  <c:v>0.622</c:v>
                </c:pt>
                <c:pt idx="142">
                  <c:v>0.622</c:v>
                </c:pt>
                <c:pt idx="143">
                  <c:v>0.623</c:v>
                </c:pt>
                <c:pt idx="144">
                  <c:v>0.624</c:v>
                </c:pt>
                <c:pt idx="145">
                  <c:v>0.624</c:v>
                </c:pt>
                <c:pt idx="146">
                  <c:v>0.625</c:v>
                </c:pt>
                <c:pt idx="147">
                  <c:v>0.626</c:v>
                </c:pt>
                <c:pt idx="148">
                  <c:v>0.627</c:v>
                </c:pt>
                <c:pt idx="149">
                  <c:v>0.627</c:v>
                </c:pt>
                <c:pt idx="150">
                  <c:v>0.628</c:v>
                </c:pt>
                <c:pt idx="151">
                  <c:v>0.628</c:v>
                </c:pt>
                <c:pt idx="152">
                  <c:v>0.628</c:v>
                </c:pt>
                <c:pt idx="153">
                  <c:v>0.629</c:v>
                </c:pt>
                <c:pt idx="154">
                  <c:v>0.629</c:v>
                </c:pt>
                <c:pt idx="155">
                  <c:v>0.629</c:v>
                </c:pt>
                <c:pt idx="156">
                  <c:v>0.629</c:v>
                </c:pt>
                <c:pt idx="157">
                  <c:v>0.63</c:v>
                </c:pt>
                <c:pt idx="158">
                  <c:v>0.63</c:v>
                </c:pt>
                <c:pt idx="159">
                  <c:v>0.63</c:v>
                </c:pt>
                <c:pt idx="160">
                  <c:v>0.63</c:v>
                </c:pt>
                <c:pt idx="161">
                  <c:v>0.63</c:v>
                </c:pt>
                <c:pt idx="162">
                  <c:v>0.63100000000000001</c:v>
                </c:pt>
                <c:pt idx="163">
                  <c:v>0.63100000000000001</c:v>
                </c:pt>
                <c:pt idx="164">
                  <c:v>0.63200000000000001</c:v>
                </c:pt>
                <c:pt idx="165">
                  <c:v>0.63300000000000001</c:v>
                </c:pt>
                <c:pt idx="166">
                  <c:v>0.63400000000000001</c:v>
                </c:pt>
                <c:pt idx="167">
                  <c:v>0.63500000000000001</c:v>
                </c:pt>
                <c:pt idx="168">
                  <c:v>0.63500000000000001</c:v>
                </c:pt>
                <c:pt idx="169">
                  <c:v>0.63500000000000001</c:v>
                </c:pt>
                <c:pt idx="170">
                  <c:v>0.63500000000000001</c:v>
                </c:pt>
                <c:pt idx="171">
                  <c:v>0.63500000000000001</c:v>
                </c:pt>
                <c:pt idx="172">
                  <c:v>0.63400000000000001</c:v>
                </c:pt>
                <c:pt idx="173">
                  <c:v>0.63400000000000001</c:v>
                </c:pt>
                <c:pt idx="174">
                  <c:v>0.63300000000000001</c:v>
                </c:pt>
                <c:pt idx="175">
                  <c:v>0.63300000000000001</c:v>
                </c:pt>
                <c:pt idx="176">
                  <c:v>0.63300000000000001</c:v>
                </c:pt>
                <c:pt idx="177">
                  <c:v>0.63300000000000001</c:v>
                </c:pt>
                <c:pt idx="178">
                  <c:v>0.63300000000000001</c:v>
                </c:pt>
                <c:pt idx="179">
                  <c:v>0.63400000000000001</c:v>
                </c:pt>
                <c:pt idx="180">
                  <c:v>0.63500000000000001</c:v>
                </c:pt>
                <c:pt idx="181">
                  <c:v>0.63600000000000001</c:v>
                </c:pt>
                <c:pt idx="182">
                  <c:v>0.63600000000000001</c:v>
                </c:pt>
                <c:pt idx="183">
                  <c:v>0.63700000000000001</c:v>
                </c:pt>
                <c:pt idx="184">
                  <c:v>0.63700000000000001</c:v>
                </c:pt>
                <c:pt idx="185">
                  <c:v>0.63600000000000001</c:v>
                </c:pt>
                <c:pt idx="186">
                  <c:v>0.63600000000000001</c:v>
                </c:pt>
                <c:pt idx="187">
                  <c:v>0.63600000000000001</c:v>
                </c:pt>
                <c:pt idx="188">
                  <c:v>0.63600000000000001</c:v>
                </c:pt>
                <c:pt idx="189">
                  <c:v>0.63600000000000001</c:v>
                </c:pt>
                <c:pt idx="190">
                  <c:v>0.63600000000000001</c:v>
                </c:pt>
                <c:pt idx="191">
                  <c:v>0.63700000000000001</c:v>
                </c:pt>
                <c:pt idx="192">
                  <c:v>0.63700000000000001</c:v>
                </c:pt>
                <c:pt idx="193">
                  <c:v>0.63800000000000001</c:v>
                </c:pt>
                <c:pt idx="194">
                  <c:v>0.63800000000000001</c:v>
                </c:pt>
                <c:pt idx="195">
                  <c:v>0.63900000000000001</c:v>
                </c:pt>
                <c:pt idx="196">
                  <c:v>0.63900000000000001</c:v>
                </c:pt>
                <c:pt idx="197">
                  <c:v>0.63900000000000001</c:v>
                </c:pt>
                <c:pt idx="198">
                  <c:v>0.64</c:v>
                </c:pt>
                <c:pt idx="199">
                  <c:v>0.64</c:v>
                </c:pt>
                <c:pt idx="200">
                  <c:v>0.64</c:v>
                </c:pt>
                <c:pt idx="201">
                  <c:v>0.64</c:v>
                </c:pt>
                <c:pt idx="202">
                  <c:v>0.64</c:v>
                </c:pt>
                <c:pt idx="203">
                  <c:v>0.64</c:v>
                </c:pt>
                <c:pt idx="204">
                  <c:v>0.64</c:v>
                </c:pt>
                <c:pt idx="205">
                  <c:v>0.64</c:v>
                </c:pt>
                <c:pt idx="206">
                  <c:v>0.64</c:v>
                </c:pt>
                <c:pt idx="207">
                  <c:v>0.64</c:v>
                </c:pt>
                <c:pt idx="208">
                  <c:v>0.64100000000000001</c:v>
                </c:pt>
                <c:pt idx="209">
                  <c:v>0.64100000000000001</c:v>
                </c:pt>
                <c:pt idx="210">
                  <c:v>0.64100000000000001</c:v>
                </c:pt>
                <c:pt idx="211">
                  <c:v>0.64100000000000001</c:v>
                </c:pt>
                <c:pt idx="212">
                  <c:v>0.64200000000000002</c:v>
                </c:pt>
                <c:pt idx="213">
                  <c:v>0.64200000000000002</c:v>
                </c:pt>
                <c:pt idx="214">
                  <c:v>0.64300000000000002</c:v>
                </c:pt>
                <c:pt idx="215">
                  <c:v>0.64300000000000002</c:v>
                </c:pt>
                <c:pt idx="216">
                  <c:v>0.64300000000000002</c:v>
                </c:pt>
                <c:pt idx="217">
                  <c:v>0.64400000000000002</c:v>
                </c:pt>
                <c:pt idx="218">
                  <c:v>0.64400000000000002</c:v>
                </c:pt>
                <c:pt idx="219">
                  <c:v>0.64500000000000002</c:v>
                </c:pt>
                <c:pt idx="220">
                  <c:v>0.64600000000000002</c:v>
                </c:pt>
                <c:pt idx="221">
                  <c:v>0.64700000000000002</c:v>
                </c:pt>
                <c:pt idx="222">
                  <c:v>0.64700000000000002</c:v>
                </c:pt>
                <c:pt idx="223">
                  <c:v>0.64800000000000002</c:v>
                </c:pt>
                <c:pt idx="224">
                  <c:v>0.64900000000000002</c:v>
                </c:pt>
                <c:pt idx="225">
                  <c:v>0.64900000000000002</c:v>
                </c:pt>
                <c:pt idx="226">
                  <c:v>0.64900000000000002</c:v>
                </c:pt>
                <c:pt idx="227">
                  <c:v>0.64900000000000002</c:v>
                </c:pt>
                <c:pt idx="228">
                  <c:v>0.64900000000000002</c:v>
                </c:pt>
                <c:pt idx="229">
                  <c:v>0.64800000000000002</c:v>
                </c:pt>
                <c:pt idx="230">
                  <c:v>0.64800000000000002</c:v>
                </c:pt>
                <c:pt idx="231">
                  <c:v>0.64800000000000002</c:v>
                </c:pt>
                <c:pt idx="232">
                  <c:v>0.64800000000000002</c:v>
                </c:pt>
                <c:pt idx="233">
                  <c:v>0.64800000000000002</c:v>
                </c:pt>
                <c:pt idx="234">
                  <c:v>0.64800000000000002</c:v>
                </c:pt>
                <c:pt idx="235">
                  <c:v>0.64900000000000002</c:v>
                </c:pt>
                <c:pt idx="236">
                  <c:v>0.64900000000000002</c:v>
                </c:pt>
                <c:pt idx="237">
                  <c:v>0.65</c:v>
                </c:pt>
                <c:pt idx="238">
                  <c:v>0.65</c:v>
                </c:pt>
                <c:pt idx="239">
                  <c:v>0.65</c:v>
                </c:pt>
                <c:pt idx="240">
                  <c:v>0.65100000000000002</c:v>
                </c:pt>
                <c:pt idx="241">
                  <c:v>0.65100000000000002</c:v>
                </c:pt>
                <c:pt idx="242">
                  <c:v>0.65200000000000002</c:v>
                </c:pt>
                <c:pt idx="243">
                  <c:v>0.65200000000000002</c:v>
                </c:pt>
                <c:pt idx="244">
                  <c:v>0.65300000000000002</c:v>
                </c:pt>
                <c:pt idx="245">
                  <c:v>0.65300000000000002</c:v>
                </c:pt>
                <c:pt idx="246">
                  <c:v>0.65200000000000002</c:v>
                </c:pt>
                <c:pt idx="247">
                  <c:v>0.65200000000000002</c:v>
                </c:pt>
                <c:pt idx="248">
                  <c:v>0.65100000000000002</c:v>
                </c:pt>
                <c:pt idx="249">
                  <c:v>0.65100000000000002</c:v>
                </c:pt>
                <c:pt idx="250">
                  <c:v>0.65100000000000002</c:v>
                </c:pt>
                <c:pt idx="251">
                  <c:v>0.65100000000000002</c:v>
                </c:pt>
                <c:pt idx="252">
                  <c:v>0.65100000000000002</c:v>
                </c:pt>
                <c:pt idx="253">
                  <c:v>0.65200000000000002</c:v>
                </c:pt>
                <c:pt idx="254">
                  <c:v>0.65200000000000002</c:v>
                </c:pt>
                <c:pt idx="255">
                  <c:v>0.65300000000000002</c:v>
                </c:pt>
                <c:pt idx="256">
                  <c:v>0.65300000000000002</c:v>
                </c:pt>
                <c:pt idx="257">
                  <c:v>0.65300000000000002</c:v>
                </c:pt>
                <c:pt idx="258">
                  <c:v>0.65300000000000002</c:v>
                </c:pt>
                <c:pt idx="259">
                  <c:v>0.65300000000000002</c:v>
                </c:pt>
                <c:pt idx="260">
                  <c:v>0.65300000000000002</c:v>
                </c:pt>
                <c:pt idx="261">
                  <c:v>0.65300000000000002</c:v>
                </c:pt>
                <c:pt idx="262">
                  <c:v>0.65300000000000002</c:v>
                </c:pt>
                <c:pt idx="263">
                  <c:v>0.65300000000000002</c:v>
                </c:pt>
                <c:pt idx="264">
                  <c:v>0.65200000000000002</c:v>
                </c:pt>
                <c:pt idx="265">
                  <c:v>0.65200000000000002</c:v>
                </c:pt>
                <c:pt idx="266">
                  <c:v>0.65200000000000002</c:v>
                </c:pt>
                <c:pt idx="267">
                  <c:v>0.65200000000000002</c:v>
                </c:pt>
                <c:pt idx="268">
                  <c:v>0.65200000000000002</c:v>
                </c:pt>
                <c:pt idx="269">
                  <c:v>0.65200000000000002</c:v>
                </c:pt>
                <c:pt idx="270">
                  <c:v>0.65100000000000002</c:v>
                </c:pt>
                <c:pt idx="271">
                  <c:v>0.65100000000000002</c:v>
                </c:pt>
                <c:pt idx="272">
                  <c:v>0.65</c:v>
                </c:pt>
                <c:pt idx="273">
                  <c:v>0.65</c:v>
                </c:pt>
                <c:pt idx="274">
                  <c:v>0.65</c:v>
                </c:pt>
                <c:pt idx="275">
                  <c:v>0.65</c:v>
                </c:pt>
                <c:pt idx="276">
                  <c:v>0.65100000000000002</c:v>
                </c:pt>
                <c:pt idx="277">
                  <c:v>0.65100000000000002</c:v>
                </c:pt>
                <c:pt idx="278">
                  <c:v>0.65200000000000002</c:v>
                </c:pt>
                <c:pt idx="279">
                  <c:v>0.65200000000000002</c:v>
                </c:pt>
                <c:pt idx="280">
                  <c:v>0.65200000000000002</c:v>
                </c:pt>
                <c:pt idx="281">
                  <c:v>0.65200000000000002</c:v>
                </c:pt>
                <c:pt idx="282">
                  <c:v>0.65300000000000002</c:v>
                </c:pt>
                <c:pt idx="283">
                  <c:v>0.65300000000000002</c:v>
                </c:pt>
                <c:pt idx="284">
                  <c:v>0.65300000000000002</c:v>
                </c:pt>
                <c:pt idx="285">
                  <c:v>0.65300000000000002</c:v>
                </c:pt>
                <c:pt idx="286">
                  <c:v>0.65200000000000002</c:v>
                </c:pt>
                <c:pt idx="287">
                  <c:v>0.65200000000000002</c:v>
                </c:pt>
                <c:pt idx="288">
                  <c:v>0.65100000000000002</c:v>
                </c:pt>
                <c:pt idx="289">
                  <c:v>0.65</c:v>
                </c:pt>
                <c:pt idx="290">
                  <c:v>0.65</c:v>
                </c:pt>
                <c:pt idx="291">
                  <c:v>0.64900000000000002</c:v>
                </c:pt>
                <c:pt idx="292">
                  <c:v>0.64900000000000002</c:v>
                </c:pt>
                <c:pt idx="293">
                  <c:v>0.64900000000000002</c:v>
                </c:pt>
                <c:pt idx="294">
                  <c:v>0.64900000000000002</c:v>
                </c:pt>
                <c:pt idx="295">
                  <c:v>0.64900000000000002</c:v>
                </c:pt>
                <c:pt idx="296">
                  <c:v>0.64900000000000002</c:v>
                </c:pt>
                <c:pt idx="297">
                  <c:v>0.64900000000000002</c:v>
                </c:pt>
                <c:pt idx="298">
                  <c:v>0.64900000000000002</c:v>
                </c:pt>
                <c:pt idx="299">
                  <c:v>0.65</c:v>
                </c:pt>
                <c:pt idx="300">
                  <c:v>0.64900000000000002</c:v>
                </c:pt>
                <c:pt idx="301">
                  <c:v>0.64900000000000002</c:v>
                </c:pt>
                <c:pt idx="302">
                  <c:v>0.64900000000000002</c:v>
                </c:pt>
                <c:pt idx="303">
                  <c:v>0.64900000000000002</c:v>
                </c:pt>
                <c:pt idx="304">
                  <c:v>0.64800000000000002</c:v>
                </c:pt>
                <c:pt idx="305">
                  <c:v>0.64800000000000002</c:v>
                </c:pt>
                <c:pt idx="306">
                  <c:v>0.64800000000000002</c:v>
                </c:pt>
                <c:pt idx="307">
                  <c:v>0.64800000000000002</c:v>
                </c:pt>
                <c:pt idx="308">
                  <c:v>0.64900000000000002</c:v>
                </c:pt>
                <c:pt idx="309">
                  <c:v>0.64800000000000002</c:v>
                </c:pt>
                <c:pt idx="310">
                  <c:v>0.64800000000000002</c:v>
                </c:pt>
                <c:pt idx="311">
                  <c:v>0.64800000000000002</c:v>
                </c:pt>
                <c:pt idx="312">
                  <c:v>0.64700000000000002</c:v>
                </c:pt>
                <c:pt idx="313">
                  <c:v>0.64700000000000002</c:v>
                </c:pt>
                <c:pt idx="314">
                  <c:v>0.64700000000000002</c:v>
                </c:pt>
                <c:pt idx="315">
                  <c:v>0.64700000000000002</c:v>
                </c:pt>
                <c:pt idx="316">
                  <c:v>0.64800000000000002</c:v>
                </c:pt>
                <c:pt idx="317">
                  <c:v>0.64800000000000002</c:v>
                </c:pt>
                <c:pt idx="318">
                  <c:v>0.64800000000000002</c:v>
                </c:pt>
                <c:pt idx="319">
                  <c:v>0.64800000000000002</c:v>
                </c:pt>
                <c:pt idx="320">
                  <c:v>0.64900000000000002</c:v>
                </c:pt>
                <c:pt idx="321">
                  <c:v>0.64900000000000002</c:v>
                </c:pt>
                <c:pt idx="322">
                  <c:v>0.64900000000000002</c:v>
                </c:pt>
                <c:pt idx="323">
                  <c:v>0.65</c:v>
                </c:pt>
                <c:pt idx="324">
                  <c:v>0.65</c:v>
                </c:pt>
                <c:pt idx="325">
                  <c:v>0.65100000000000002</c:v>
                </c:pt>
                <c:pt idx="326">
                  <c:v>0.65100000000000002</c:v>
                </c:pt>
                <c:pt idx="327">
                  <c:v>0.65100000000000002</c:v>
                </c:pt>
                <c:pt idx="328">
                  <c:v>0.65</c:v>
                </c:pt>
                <c:pt idx="329">
                  <c:v>0.65</c:v>
                </c:pt>
                <c:pt idx="330">
                  <c:v>0.65</c:v>
                </c:pt>
                <c:pt idx="331">
                  <c:v>0.65</c:v>
                </c:pt>
                <c:pt idx="332">
                  <c:v>0.65</c:v>
                </c:pt>
                <c:pt idx="333">
                  <c:v>0.65</c:v>
                </c:pt>
                <c:pt idx="334">
                  <c:v>0.65100000000000002</c:v>
                </c:pt>
                <c:pt idx="335">
                  <c:v>0.65100000000000002</c:v>
                </c:pt>
                <c:pt idx="336">
                  <c:v>0.65100000000000002</c:v>
                </c:pt>
                <c:pt idx="337">
                  <c:v>0.65200000000000002</c:v>
                </c:pt>
                <c:pt idx="338">
                  <c:v>0.65200000000000002</c:v>
                </c:pt>
                <c:pt idx="339">
                  <c:v>0.65200000000000002</c:v>
                </c:pt>
                <c:pt idx="340">
                  <c:v>0.65100000000000002</c:v>
                </c:pt>
                <c:pt idx="341">
                  <c:v>0.65100000000000002</c:v>
                </c:pt>
                <c:pt idx="342">
                  <c:v>0.65</c:v>
                </c:pt>
                <c:pt idx="343">
                  <c:v>0.64900000000000002</c:v>
                </c:pt>
                <c:pt idx="344">
                  <c:v>0.64800000000000002</c:v>
                </c:pt>
                <c:pt idx="345">
                  <c:v>0.64800000000000002</c:v>
                </c:pt>
                <c:pt idx="346">
                  <c:v>0.64700000000000002</c:v>
                </c:pt>
                <c:pt idx="347">
                  <c:v>0.64700000000000002</c:v>
                </c:pt>
                <c:pt idx="348">
                  <c:v>0.64700000000000002</c:v>
                </c:pt>
                <c:pt idx="349">
                  <c:v>0.64800000000000002</c:v>
                </c:pt>
                <c:pt idx="350">
                  <c:v>0.64800000000000002</c:v>
                </c:pt>
                <c:pt idx="351">
                  <c:v>0.64800000000000002</c:v>
                </c:pt>
                <c:pt idx="352">
                  <c:v>0.64800000000000002</c:v>
                </c:pt>
                <c:pt idx="353">
                  <c:v>0.64800000000000002</c:v>
                </c:pt>
                <c:pt idx="354">
                  <c:v>0.64700000000000002</c:v>
                </c:pt>
                <c:pt idx="355">
                  <c:v>0.64700000000000002</c:v>
                </c:pt>
                <c:pt idx="356">
                  <c:v>0.64700000000000002</c:v>
                </c:pt>
                <c:pt idx="357">
                  <c:v>0.64700000000000002</c:v>
                </c:pt>
                <c:pt idx="358">
                  <c:v>0.64700000000000002</c:v>
                </c:pt>
                <c:pt idx="359">
                  <c:v>0.64700000000000002</c:v>
                </c:pt>
                <c:pt idx="360">
                  <c:v>0.64600000000000002</c:v>
                </c:pt>
                <c:pt idx="361">
                  <c:v>0.64600000000000002</c:v>
                </c:pt>
                <c:pt idx="362">
                  <c:v>0.64600000000000002</c:v>
                </c:pt>
                <c:pt idx="363">
                  <c:v>0.64600000000000002</c:v>
                </c:pt>
                <c:pt idx="364">
                  <c:v>0.64600000000000002</c:v>
                </c:pt>
                <c:pt idx="365">
                  <c:v>0.64600000000000002</c:v>
                </c:pt>
                <c:pt idx="366">
                  <c:v>0.64600000000000002</c:v>
                </c:pt>
                <c:pt idx="367">
                  <c:v>0.64600000000000002</c:v>
                </c:pt>
                <c:pt idx="368">
                  <c:v>0.64600000000000002</c:v>
                </c:pt>
                <c:pt idx="369">
                  <c:v>0.64600000000000002</c:v>
                </c:pt>
                <c:pt idx="370">
                  <c:v>0.64600000000000002</c:v>
                </c:pt>
                <c:pt idx="371">
                  <c:v>0.64600000000000002</c:v>
                </c:pt>
                <c:pt idx="372">
                  <c:v>0.64600000000000002</c:v>
                </c:pt>
                <c:pt idx="373">
                  <c:v>0.64600000000000002</c:v>
                </c:pt>
                <c:pt idx="374">
                  <c:v>0.64600000000000002</c:v>
                </c:pt>
                <c:pt idx="375">
                  <c:v>0.64600000000000002</c:v>
                </c:pt>
                <c:pt idx="376">
                  <c:v>0.64600000000000002</c:v>
                </c:pt>
                <c:pt idx="377">
                  <c:v>0.64600000000000002</c:v>
                </c:pt>
                <c:pt idx="378">
                  <c:v>0.64600000000000002</c:v>
                </c:pt>
                <c:pt idx="379">
                  <c:v>0.64500000000000002</c:v>
                </c:pt>
                <c:pt idx="380">
                  <c:v>0.64400000000000002</c:v>
                </c:pt>
                <c:pt idx="381">
                  <c:v>0.64400000000000002</c:v>
                </c:pt>
                <c:pt idx="382">
                  <c:v>0.64300000000000002</c:v>
                </c:pt>
                <c:pt idx="383">
                  <c:v>0.64200000000000002</c:v>
                </c:pt>
                <c:pt idx="384">
                  <c:v>0.64200000000000002</c:v>
                </c:pt>
                <c:pt idx="385">
                  <c:v>0.64100000000000001</c:v>
                </c:pt>
                <c:pt idx="386">
                  <c:v>0.64100000000000001</c:v>
                </c:pt>
                <c:pt idx="387">
                  <c:v>0.64200000000000002</c:v>
                </c:pt>
                <c:pt idx="388">
                  <c:v>0.64200000000000002</c:v>
                </c:pt>
                <c:pt idx="389">
                  <c:v>0.64200000000000002</c:v>
                </c:pt>
                <c:pt idx="390">
                  <c:v>0.64200000000000002</c:v>
                </c:pt>
                <c:pt idx="391">
                  <c:v>0.64200000000000002</c:v>
                </c:pt>
                <c:pt idx="392">
                  <c:v>0.64100000000000001</c:v>
                </c:pt>
                <c:pt idx="393">
                  <c:v>0.64100000000000001</c:v>
                </c:pt>
                <c:pt idx="394">
                  <c:v>0.64100000000000001</c:v>
                </c:pt>
                <c:pt idx="395">
                  <c:v>0.64100000000000001</c:v>
                </c:pt>
                <c:pt idx="396">
                  <c:v>0.64</c:v>
                </c:pt>
                <c:pt idx="397">
                  <c:v>0.64</c:v>
                </c:pt>
                <c:pt idx="398">
                  <c:v>0.64</c:v>
                </c:pt>
                <c:pt idx="399">
                  <c:v>0.63900000000000001</c:v>
                </c:pt>
                <c:pt idx="400">
                  <c:v>0.63900000000000001</c:v>
                </c:pt>
                <c:pt idx="401">
                  <c:v>0.63900000000000001</c:v>
                </c:pt>
                <c:pt idx="402">
                  <c:v>0.63900000000000001</c:v>
                </c:pt>
                <c:pt idx="403">
                  <c:v>0.63800000000000001</c:v>
                </c:pt>
                <c:pt idx="404">
                  <c:v>0.63800000000000001</c:v>
                </c:pt>
                <c:pt idx="405">
                  <c:v>0.63800000000000001</c:v>
                </c:pt>
                <c:pt idx="406">
                  <c:v>0.63700000000000001</c:v>
                </c:pt>
                <c:pt idx="407">
                  <c:v>0.63600000000000001</c:v>
                </c:pt>
                <c:pt idx="408">
                  <c:v>0.63600000000000001</c:v>
                </c:pt>
                <c:pt idx="409">
                  <c:v>0.63600000000000001</c:v>
                </c:pt>
                <c:pt idx="410">
                  <c:v>0.63600000000000001</c:v>
                </c:pt>
                <c:pt idx="411">
                  <c:v>0.63600000000000001</c:v>
                </c:pt>
                <c:pt idx="412">
                  <c:v>0.63600000000000001</c:v>
                </c:pt>
                <c:pt idx="413">
                  <c:v>0.63600000000000001</c:v>
                </c:pt>
                <c:pt idx="414">
                  <c:v>0.63600000000000001</c:v>
                </c:pt>
                <c:pt idx="415">
                  <c:v>0.63500000000000001</c:v>
                </c:pt>
                <c:pt idx="416">
                  <c:v>0.63500000000000001</c:v>
                </c:pt>
                <c:pt idx="417">
                  <c:v>0.63500000000000001</c:v>
                </c:pt>
                <c:pt idx="418">
                  <c:v>0.63500000000000001</c:v>
                </c:pt>
                <c:pt idx="419">
                  <c:v>0.63400000000000001</c:v>
                </c:pt>
                <c:pt idx="420">
                  <c:v>0.63400000000000001</c:v>
                </c:pt>
                <c:pt idx="421">
                  <c:v>0.63400000000000001</c:v>
                </c:pt>
                <c:pt idx="422">
                  <c:v>0.63400000000000001</c:v>
                </c:pt>
                <c:pt idx="423">
                  <c:v>0.63300000000000001</c:v>
                </c:pt>
                <c:pt idx="424">
                  <c:v>0.63300000000000001</c:v>
                </c:pt>
                <c:pt idx="425">
                  <c:v>0.63300000000000001</c:v>
                </c:pt>
                <c:pt idx="426">
                  <c:v>0.63300000000000001</c:v>
                </c:pt>
                <c:pt idx="427">
                  <c:v>0.63300000000000001</c:v>
                </c:pt>
                <c:pt idx="428">
                  <c:v>0.63200000000000001</c:v>
                </c:pt>
                <c:pt idx="429">
                  <c:v>0.63200000000000001</c:v>
                </c:pt>
                <c:pt idx="430">
                  <c:v>0.63200000000000001</c:v>
                </c:pt>
                <c:pt idx="431">
                  <c:v>0.63200000000000001</c:v>
                </c:pt>
                <c:pt idx="432">
                  <c:v>0.63200000000000001</c:v>
                </c:pt>
                <c:pt idx="433">
                  <c:v>0.63100000000000001</c:v>
                </c:pt>
                <c:pt idx="434">
                  <c:v>0.63100000000000001</c:v>
                </c:pt>
                <c:pt idx="435">
                  <c:v>0.63100000000000001</c:v>
                </c:pt>
                <c:pt idx="436">
                  <c:v>0.63</c:v>
                </c:pt>
                <c:pt idx="437">
                  <c:v>0.63</c:v>
                </c:pt>
                <c:pt idx="438">
                  <c:v>0.629</c:v>
                </c:pt>
                <c:pt idx="439">
                  <c:v>0.629</c:v>
                </c:pt>
                <c:pt idx="440">
                  <c:v>0.629</c:v>
                </c:pt>
                <c:pt idx="441">
                  <c:v>0.629</c:v>
                </c:pt>
                <c:pt idx="442">
                  <c:v>0.628</c:v>
                </c:pt>
                <c:pt idx="443">
                  <c:v>0.628</c:v>
                </c:pt>
                <c:pt idx="444">
                  <c:v>0.628</c:v>
                </c:pt>
                <c:pt idx="445">
                  <c:v>0.628</c:v>
                </c:pt>
                <c:pt idx="446">
                  <c:v>0.628</c:v>
                </c:pt>
                <c:pt idx="447">
                  <c:v>0.628</c:v>
                </c:pt>
                <c:pt idx="448">
                  <c:v>0.627</c:v>
                </c:pt>
                <c:pt idx="449">
                  <c:v>0.627</c:v>
                </c:pt>
                <c:pt idx="450">
                  <c:v>0.627</c:v>
                </c:pt>
                <c:pt idx="451">
                  <c:v>0.627</c:v>
                </c:pt>
                <c:pt idx="452">
                  <c:v>0.627</c:v>
                </c:pt>
                <c:pt idx="453">
                  <c:v>0.627</c:v>
                </c:pt>
                <c:pt idx="454">
                  <c:v>0.627</c:v>
                </c:pt>
                <c:pt idx="455">
                  <c:v>0.627</c:v>
                </c:pt>
                <c:pt idx="456">
                  <c:v>0.626</c:v>
                </c:pt>
                <c:pt idx="457">
                  <c:v>0.626</c:v>
                </c:pt>
                <c:pt idx="458">
                  <c:v>0.625</c:v>
                </c:pt>
                <c:pt idx="459">
                  <c:v>0.625</c:v>
                </c:pt>
                <c:pt idx="460">
                  <c:v>0.624</c:v>
                </c:pt>
                <c:pt idx="461">
                  <c:v>0.624</c:v>
                </c:pt>
                <c:pt idx="462">
                  <c:v>0.624</c:v>
                </c:pt>
                <c:pt idx="463">
                  <c:v>0.623</c:v>
                </c:pt>
                <c:pt idx="464">
                  <c:v>0.623</c:v>
                </c:pt>
                <c:pt idx="465">
                  <c:v>0.623</c:v>
                </c:pt>
                <c:pt idx="466">
                  <c:v>0.623</c:v>
                </c:pt>
                <c:pt idx="467">
                  <c:v>0.623</c:v>
                </c:pt>
                <c:pt idx="468">
                  <c:v>0.623</c:v>
                </c:pt>
                <c:pt idx="469">
                  <c:v>0.623</c:v>
                </c:pt>
                <c:pt idx="470">
                  <c:v>0.622</c:v>
                </c:pt>
                <c:pt idx="471">
                  <c:v>0.622</c:v>
                </c:pt>
                <c:pt idx="472">
                  <c:v>0.622</c:v>
                </c:pt>
                <c:pt idx="473">
                  <c:v>0.622</c:v>
                </c:pt>
                <c:pt idx="474">
                  <c:v>0.622</c:v>
                </c:pt>
                <c:pt idx="475">
                  <c:v>0.621</c:v>
                </c:pt>
                <c:pt idx="476">
                  <c:v>0.621</c:v>
                </c:pt>
                <c:pt idx="477">
                  <c:v>0.621</c:v>
                </c:pt>
                <c:pt idx="478">
                  <c:v>0.621</c:v>
                </c:pt>
                <c:pt idx="479">
                  <c:v>0.62</c:v>
                </c:pt>
                <c:pt idx="480">
                  <c:v>0.62</c:v>
                </c:pt>
                <c:pt idx="481">
                  <c:v>0.61899999999999999</c:v>
                </c:pt>
                <c:pt idx="482">
                  <c:v>0.61899999999999999</c:v>
                </c:pt>
                <c:pt idx="483">
                  <c:v>0.61799999999999999</c:v>
                </c:pt>
                <c:pt idx="484">
                  <c:v>0.61799999999999999</c:v>
                </c:pt>
                <c:pt idx="485">
                  <c:v>0.61699999999999999</c:v>
                </c:pt>
                <c:pt idx="486">
                  <c:v>0.61699999999999999</c:v>
                </c:pt>
                <c:pt idx="487">
                  <c:v>0.61599999999999999</c:v>
                </c:pt>
                <c:pt idx="488">
                  <c:v>0.61599999999999999</c:v>
                </c:pt>
                <c:pt idx="489">
                  <c:v>0.61599999999999999</c:v>
                </c:pt>
                <c:pt idx="490">
                  <c:v>0.61599999999999999</c:v>
                </c:pt>
                <c:pt idx="491">
                  <c:v>0.61599999999999999</c:v>
                </c:pt>
                <c:pt idx="492">
                  <c:v>0.61499999999999999</c:v>
                </c:pt>
                <c:pt idx="493">
                  <c:v>0.61499999999999999</c:v>
                </c:pt>
                <c:pt idx="494">
                  <c:v>0.61499999999999999</c:v>
                </c:pt>
                <c:pt idx="495">
                  <c:v>0.61499999999999999</c:v>
                </c:pt>
                <c:pt idx="496">
                  <c:v>0.61399999999999999</c:v>
                </c:pt>
                <c:pt idx="497">
                  <c:v>0.61399999999999999</c:v>
                </c:pt>
                <c:pt idx="498">
                  <c:v>0.61399999999999999</c:v>
                </c:pt>
                <c:pt idx="499">
                  <c:v>0.61399999999999999</c:v>
                </c:pt>
                <c:pt idx="500">
                  <c:v>0.61299999999999999</c:v>
                </c:pt>
                <c:pt idx="501">
                  <c:v>0.61299999999999999</c:v>
                </c:pt>
                <c:pt idx="502">
                  <c:v>0.61299999999999999</c:v>
                </c:pt>
                <c:pt idx="503">
                  <c:v>0.61199999999999999</c:v>
                </c:pt>
                <c:pt idx="504">
                  <c:v>0.61199999999999999</c:v>
                </c:pt>
                <c:pt idx="505">
                  <c:v>0.61199999999999999</c:v>
                </c:pt>
                <c:pt idx="506">
                  <c:v>0.61099999999999999</c:v>
                </c:pt>
                <c:pt idx="507">
                  <c:v>0.61099999999999999</c:v>
                </c:pt>
                <c:pt idx="508">
                  <c:v>0.61099999999999999</c:v>
                </c:pt>
                <c:pt idx="509">
                  <c:v>0.61</c:v>
                </c:pt>
                <c:pt idx="510">
                  <c:v>0.61</c:v>
                </c:pt>
                <c:pt idx="511">
                  <c:v>0.60899999999999999</c:v>
                </c:pt>
                <c:pt idx="512">
                  <c:v>0.60899999999999999</c:v>
                </c:pt>
                <c:pt idx="513">
                  <c:v>0.60799999999999998</c:v>
                </c:pt>
                <c:pt idx="514">
                  <c:v>0.60799999999999998</c:v>
                </c:pt>
                <c:pt idx="515">
                  <c:v>0.60799999999999998</c:v>
                </c:pt>
                <c:pt idx="516">
                  <c:v>0.60799999999999998</c:v>
                </c:pt>
                <c:pt idx="517">
                  <c:v>0.60699999999999998</c:v>
                </c:pt>
                <c:pt idx="518">
                  <c:v>0.60699999999999998</c:v>
                </c:pt>
                <c:pt idx="519">
                  <c:v>0.60699999999999998</c:v>
                </c:pt>
                <c:pt idx="520">
                  <c:v>0.60699999999999998</c:v>
                </c:pt>
                <c:pt idx="521">
                  <c:v>0.60699999999999998</c:v>
                </c:pt>
                <c:pt idx="522">
                  <c:v>0.60599999999999998</c:v>
                </c:pt>
                <c:pt idx="523">
                  <c:v>0.60599999999999998</c:v>
                </c:pt>
                <c:pt idx="524">
                  <c:v>0.60499999999999998</c:v>
                </c:pt>
                <c:pt idx="525">
                  <c:v>0.60499999999999998</c:v>
                </c:pt>
                <c:pt idx="526">
                  <c:v>0.60399999999999998</c:v>
                </c:pt>
                <c:pt idx="527">
                  <c:v>0.60399999999999998</c:v>
                </c:pt>
                <c:pt idx="528">
                  <c:v>0.60399999999999998</c:v>
                </c:pt>
                <c:pt idx="529">
                  <c:v>0.60399999999999998</c:v>
                </c:pt>
                <c:pt idx="530">
                  <c:v>0.60399999999999998</c:v>
                </c:pt>
                <c:pt idx="531">
                  <c:v>0.60399999999999998</c:v>
                </c:pt>
                <c:pt idx="532">
                  <c:v>0.60399999999999998</c:v>
                </c:pt>
                <c:pt idx="533">
                  <c:v>0.60399999999999998</c:v>
                </c:pt>
                <c:pt idx="534">
                  <c:v>0.60399999999999998</c:v>
                </c:pt>
                <c:pt idx="535">
                  <c:v>0.60399999999999998</c:v>
                </c:pt>
                <c:pt idx="536">
                  <c:v>0.60399999999999998</c:v>
                </c:pt>
                <c:pt idx="537">
                  <c:v>0.60299999999999998</c:v>
                </c:pt>
                <c:pt idx="538">
                  <c:v>0.60299999999999998</c:v>
                </c:pt>
                <c:pt idx="539">
                  <c:v>0.60199999999999998</c:v>
                </c:pt>
                <c:pt idx="540">
                  <c:v>0.60199999999999998</c:v>
                </c:pt>
                <c:pt idx="541">
                  <c:v>0.60099999999999998</c:v>
                </c:pt>
                <c:pt idx="542">
                  <c:v>0.6</c:v>
                </c:pt>
                <c:pt idx="543">
                  <c:v>0.6</c:v>
                </c:pt>
                <c:pt idx="544">
                  <c:v>0.59899999999999998</c:v>
                </c:pt>
                <c:pt idx="545">
                  <c:v>0.59899999999999998</c:v>
                </c:pt>
                <c:pt idx="546">
                  <c:v>0.59799999999999998</c:v>
                </c:pt>
                <c:pt idx="547">
                  <c:v>0.59799999999999998</c:v>
                </c:pt>
                <c:pt idx="548">
                  <c:v>0.59699999999999998</c:v>
                </c:pt>
                <c:pt idx="549">
                  <c:v>0.59699999999999998</c:v>
                </c:pt>
                <c:pt idx="550">
                  <c:v>0.59599999999999997</c:v>
                </c:pt>
                <c:pt idx="551">
                  <c:v>0.59499999999999997</c:v>
                </c:pt>
                <c:pt idx="552">
                  <c:v>0.59399999999999997</c:v>
                </c:pt>
                <c:pt idx="553">
                  <c:v>0.59299999999999997</c:v>
                </c:pt>
                <c:pt idx="554">
                  <c:v>0.59299999999999997</c:v>
                </c:pt>
                <c:pt idx="555">
                  <c:v>0.59299999999999997</c:v>
                </c:pt>
                <c:pt idx="556">
                  <c:v>0.59299999999999997</c:v>
                </c:pt>
                <c:pt idx="557">
                  <c:v>0.59399999999999997</c:v>
                </c:pt>
                <c:pt idx="558">
                  <c:v>0.59499999999999997</c:v>
                </c:pt>
                <c:pt idx="559">
                  <c:v>0.59499999999999997</c:v>
                </c:pt>
                <c:pt idx="560">
                  <c:v>0.59499999999999997</c:v>
                </c:pt>
                <c:pt idx="561">
                  <c:v>0.59499999999999997</c:v>
                </c:pt>
                <c:pt idx="562">
                  <c:v>0.59399999999999997</c:v>
                </c:pt>
                <c:pt idx="563">
                  <c:v>0.59299999999999997</c:v>
                </c:pt>
                <c:pt idx="564">
                  <c:v>0.59199999999999997</c:v>
                </c:pt>
                <c:pt idx="565">
                  <c:v>0.59099999999999997</c:v>
                </c:pt>
                <c:pt idx="566">
                  <c:v>0.59099999999999997</c:v>
                </c:pt>
                <c:pt idx="567">
                  <c:v>0.59</c:v>
                </c:pt>
                <c:pt idx="568">
                  <c:v>0.59</c:v>
                </c:pt>
                <c:pt idx="569">
                  <c:v>0.58899999999999997</c:v>
                </c:pt>
                <c:pt idx="570">
                  <c:v>0.58899999999999997</c:v>
                </c:pt>
                <c:pt idx="571">
                  <c:v>0.58899999999999997</c:v>
                </c:pt>
                <c:pt idx="572">
                  <c:v>0.58899999999999997</c:v>
                </c:pt>
                <c:pt idx="573">
                  <c:v>0.58799999999999997</c:v>
                </c:pt>
                <c:pt idx="574">
                  <c:v>0.58799999999999997</c:v>
                </c:pt>
                <c:pt idx="575">
                  <c:v>0.58799999999999997</c:v>
                </c:pt>
                <c:pt idx="576">
                  <c:v>0.58699999999999997</c:v>
                </c:pt>
                <c:pt idx="577">
                  <c:v>0.58699999999999997</c:v>
                </c:pt>
                <c:pt idx="578">
                  <c:v>0.58599999999999997</c:v>
                </c:pt>
                <c:pt idx="579">
                  <c:v>0.58599999999999997</c:v>
                </c:pt>
                <c:pt idx="580">
                  <c:v>0.58499999999999996</c:v>
                </c:pt>
                <c:pt idx="581">
                  <c:v>0.58499999999999996</c:v>
                </c:pt>
                <c:pt idx="582">
                  <c:v>0.58399999999999996</c:v>
                </c:pt>
                <c:pt idx="583">
                  <c:v>0.58399999999999996</c:v>
                </c:pt>
                <c:pt idx="584">
                  <c:v>0.58299999999999996</c:v>
                </c:pt>
                <c:pt idx="585">
                  <c:v>0.58299999999999996</c:v>
                </c:pt>
                <c:pt idx="586">
                  <c:v>0.58299999999999996</c:v>
                </c:pt>
                <c:pt idx="587">
                  <c:v>0.58299999999999996</c:v>
                </c:pt>
                <c:pt idx="588">
                  <c:v>0.58199999999999996</c:v>
                </c:pt>
                <c:pt idx="589">
                  <c:v>0.58199999999999996</c:v>
                </c:pt>
                <c:pt idx="590">
                  <c:v>0.58199999999999996</c:v>
                </c:pt>
                <c:pt idx="591">
                  <c:v>0.58199999999999996</c:v>
                </c:pt>
                <c:pt idx="592">
                  <c:v>0.58099999999999996</c:v>
                </c:pt>
                <c:pt idx="593">
                  <c:v>0.58099999999999996</c:v>
                </c:pt>
                <c:pt idx="594">
                  <c:v>0.57999999999999996</c:v>
                </c:pt>
                <c:pt idx="595">
                  <c:v>0.57999999999999996</c:v>
                </c:pt>
                <c:pt idx="596">
                  <c:v>0.57899999999999996</c:v>
                </c:pt>
                <c:pt idx="597">
                  <c:v>0.57899999999999996</c:v>
                </c:pt>
                <c:pt idx="598">
                  <c:v>0.57799999999999996</c:v>
                </c:pt>
                <c:pt idx="599">
                  <c:v>0.57799999999999996</c:v>
                </c:pt>
                <c:pt idx="600">
                  <c:v>0.57699999999999996</c:v>
                </c:pt>
                <c:pt idx="601">
                  <c:v>0.57699999999999996</c:v>
                </c:pt>
                <c:pt idx="602">
                  <c:v>0.57699999999999996</c:v>
                </c:pt>
                <c:pt idx="603">
                  <c:v>0.57599999999999996</c:v>
                </c:pt>
                <c:pt idx="604">
                  <c:v>0.57599999999999996</c:v>
                </c:pt>
                <c:pt idx="605">
                  <c:v>0.57599999999999996</c:v>
                </c:pt>
                <c:pt idx="606">
                  <c:v>0.57499999999999996</c:v>
                </c:pt>
                <c:pt idx="607">
                  <c:v>0.57499999999999996</c:v>
                </c:pt>
                <c:pt idx="608">
                  <c:v>0.57499999999999996</c:v>
                </c:pt>
                <c:pt idx="609">
                  <c:v>0.57499999999999996</c:v>
                </c:pt>
                <c:pt idx="610">
                  <c:v>0.57399999999999995</c:v>
                </c:pt>
                <c:pt idx="611">
                  <c:v>0.57399999999999995</c:v>
                </c:pt>
                <c:pt idx="612">
                  <c:v>0.57399999999999995</c:v>
                </c:pt>
                <c:pt idx="613">
                  <c:v>0.57299999999999995</c:v>
                </c:pt>
                <c:pt idx="614">
                  <c:v>0.57299999999999995</c:v>
                </c:pt>
                <c:pt idx="615">
                  <c:v>0.57199999999999995</c:v>
                </c:pt>
                <c:pt idx="616">
                  <c:v>0.57199999999999995</c:v>
                </c:pt>
                <c:pt idx="617">
                  <c:v>0.57099999999999995</c:v>
                </c:pt>
                <c:pt idx="618">
                  <c:v>0.57099999999999995</c:v>
                </c:pt>
                <c:pt idx="619">
                  <c:v>0.56999999999999995</c:v>
                </c:pt>
                <c:pt idx="620">
                  <c:v>0.56899999999999995</c:v>
                </c:pt>
                <c:pt idx="621">
                  <c:v>0.56899999999999995</c:v>
                </c:pt>
                <c:pt idx="622">
                  <c:v>0.56799999999999995</c:v>
                </c:pt>
                <c:pt idx="623">
                  <c:v>0.56799999999999995</c:v>
                </c:pt>
                <c:pt idx="624">
                  <c:v>0.56699999999999995</c:v>
                </c:pt>
                <c:pt idx="625">
                  <c:v>0.56699999999999995</c:v>
                </c:pt>
                <c:pt idx="626">
                  <c:v>0.56599999999999995</c:v>
                </c:pt>
                <c:pt idx="627">
                  <c:v>0.56599999999999995</c:v>
                </c:pt>
                <c:pt idx="628">
                  <c:v>0.56499999999999995</c:v>
                </c:pt>
                <c:pt idx="629">
                  <c:v>0.56399999999999995</c:v>
                </c:pt>
                <c:pt idx="630">
                  <c:v>0.56399999999999995</c:v>
                </c:pt>
                <c:pt idx="631">
                  <c:v>0.56299999999999994</c:v>
                </c:pt>
                <c:pt idx="632">
                  <c:v>0.56299999999999994</c:v>
                </c:pt>
                <c:pt idx="633">
                  <c:v>0.56200000000000006</c:v>
                </c:pt>
                <c:pt idx="634">
                  <c:v>0.56200000000000006</c:v>
                </c:pt>
                <c:pt idx="635">
                  <c:v>0.56100000000000005</c:v>
                </c:pt>
                <c:pt idx="636">
                  <c:v>0.56100000000000005</c:v>
                </c:pt>
                <c:pt idx="637">
                  <c:v>0.56100000000000005</c:v>
                </c:pt>
                <c:pt idx="638">
                  <c:v>0.56000000000000005</c:v>
                </c:pt>
                <c:pt idx="639">
                  <c:v>0.56000000000000005</c:v>
                </c:pt>
                <c:pt idx="640">
                  <c:v>0.55900000000000005</c:v>
                </c:pt>
                <c:pt idx="641">
                  <c:v>0.55900000000000005</c:v>
                </c:pt>
                <c:pt idx="642">
                  <c:v>0.55900000000000005</c:v>
                </c:pt>
                <c:pt idx="643">
                  <c:v>0.55800000000000005</c:v>
                </c:pt>
                <c:pt idx="644">
                  <c:v>0.55800000000000005</c:v>
                </c:pt>
                <c:pt idx="645">
                  <c:v>0.55800000000000005</c:v>
                </c:pt>
                <c:pt idx="646">
                  <c:v>0.55700000000000005</c:v>
                </c:pt>
                <c:pt idx="647">
                  <c:v>0.55700000000000005</c:v>
                </c:pt>
                <c:pt idx="648">
                  <c:v>0.55700000000000005</c:v>
                </c:pt>
                <c:pt idx="649">
                  <c:v>0.55600000000000005</c:v>
                </c:pt>
                <c:pt idx="650">
                  <c:v>0.55600000000000005</c:v>
                </c:pt>
                <c:pt idx="651">
                  <c:v>0.55600000000000005</c:v>
                </c:pt>
                <c:pt idx="652">
                  <c:v>0.55500000000000005</c:v>
                </c:pt>
                <c:pt idx="653">
                  <c:v>0.55500000000000005</c:v>
                </c:pt>
                <c:pt idx="654">
                  <c:v>0.55400000000000005</c:v>
                </c:pt>
                <c:pt idx="655">
                  <c:v>0.55400000000000005</c:v>
                </c:pt>
                <c:pt idx="656">
                  <c:v>0.55300000000000005</c:v>
                </c:pt>
                <c:pt idx="657">
                  <c:v>0.55300000000000005</c:v>
                </c:pt>
                <c:pt idx="658">
                  <c:v>0.55200000000000005</c:v>
                </c:pt>
                <c:pt idx="659">
                  <c:v>0.55200000000000005</c:v>
                </c:pt>
                <c:pt idx="660">
                  <c:v>0.55100000000000005</c:v>
                </c:pt>
                <c:pt idx="661">
                  <c:v>0.55100000000000005</c:v>
                </c:pt>
                <c:pt idx="662">
                  <c:v>0.55000000000000004</c:v>
                </c:pt>
                <c:pt idx="663">
                  <c:v>0.55000000000000004</c:v>
                </c:pt>
                <c:pt idx="664">
                  <c:v>0.54900000000000004</c:v>
                </c:pt>
                <c:pt idx="665">
                  <c:v>0.54900000000000004</c:v>
                </c:pt>
                <c:pt idx="666">
                  <c:v>0.54900000000000004</c:v>
                </c:pt>
                <c:pt idx="667">
                  <c:v>0.54900000000000004</c:v>
                </c:pt>
                <c:pt idx="668">
                  <c:v>0.54800000000000004</c:v>
                </c:pt>
                <c:pt idx="669">
                  <c:v>0.54800000000000004</c:v>
                </c:pt>
                <c:pt idx="670">
                  <c:v>0.54800000000000004</c:v>
                </c:pt>
                <c:pt idx="671">
                  <c:v>0.54700000000000004</c:v>
                </c:pt>
                <c:pt idx="672">
                  <c:v>0.54700000000000004</c:v>
                </c:pt>
                <c:pt idx="673">
                  <c:v>0.54700000000000004</c:v>
                </c:pt>
                <c:pt idx="674">
                  <c:v>0.54700000000000004</c:v>
                </c:pt>
                <c:pt idx="675">
                  <c:v>0.54600000000000004</c:v>
                </c:pt>
                <c:pt idx="676">
                  <c:v>0.54600000000000004</c:v>
                </c:pt>
                <c:pt idx="677">
                  <c:v>0.54600000000000004</c:v>
                </c:pt>
                <c:pt idx="678">
                  <c:v>0.54500000000000004</c:v>
                </c:pt>
                <c:pt idx="679">
                  <c:v>0.54500000000000004</c:v>
                </c:pt>
                <c:pt idx="680">
                  <c:v>0.54500000000000004</c:v>
                </c:pt>
                <c:pt idx="681">
                  <c:v>0.54400000000000004</c:v>
                </c:pt>
                <c:pt idx="682">
                  <c:v>0.54400000000000004</c:v>
                </c:pt>
                <c:pt idx="683">
                  <c:v>0.54400000000000004</c:v>
                </c:pt>
                <c:pt idx="684">
                  <c:v>0.54300000000000004</c:v>
                </c:pt>
                <c:pt idx="685">
                  <c:v>0.54300000000000004</c:v>
                </c:pt>
                <c:pt idx="686">
                  <c:v>0.54300000000000004</c:v>
                </c:pt>
                <c:pt idx="687">
                  <c:v>0.54200000000000004</c:v>
                </c:pt>
                <c:pt idx="688">
                  <c:v>0.54200000000000004</c:v>
                </c:pt>
                <c:pt idx="689">
                  <c:v>0.54200000000000004</c:v>
                </c:pt>
                <c:pt idx="690">
                  <c:v>0.54200000000000004</c:v>
                </c:pt>
                <c:pt idx="691">
                  <c:v>0.54200000000000004</c:v>
                </c:pt>
                <c:pt idx="692">
                  <c:v>0.54200000000000004</c:v>
                </c:pt>
                <c:pt idx="693">
                  <c:v>0.54100000000000004</c:v>
                </c:pt>
                <c:pt idx="694">
                  <c:v>0.54100000000000004</c:v>
                </c:pt>
                <c:pt idx="695">
                  <c:v>0.54100000000000004</c:v>
                </c:pt>
                <c:pt idx="696">
                  <c:v>0.54100000000000004</c:v>
                </c:pt>
                <c:pt idx="697">
                  <c:v>0.54100000000000004</c:v>
                </c:pt>
                <c:pt idx="698">
                  <c:v>0.54100000000000004</c:v>
                </c:pt>
                <c:pt idx="699">
                  <c:v>0.54</c:v>
                </c:pt>
                <c:pt idx="700">
                  <c:v>0.54</c:v>
                </c:pt>
                <c:pt idx="701">
                  <c:v>0.54</c:v>
                </c:pt>
                <c:pt idx="702">
                  <c:v>0.54</c:v>
                </c:pt>
                <c:pt idx="703">
                  <c:v>0.53900000000000003</c:v>
                </c:pt>
                <c:pt idx="704">
                  <c:v>0.53900000000000003</c:v>
                </c:pt>
                <c:pt idx="705">
                  <c:v>0.53900000000000003</c:v>
                </c:pt>
                <c:pt idx="706">
                  <c:v>0.53900000000000003</c:v>
                </c:pt>
                <c:pt idx="707">
                  <c:v>0.53900000000000003</c:v>
                </c:pt>
                <c:pt idx="708">
                  <c:v>0.53900000000000003</c:v>
                </c:pt>
                <c:pt idx="709">
                  <c:v>0.53900000000000003</c:v>
                </c:pt>
                <c:pt idx="710">
                  <c:v>0.53900000000000003</c:v>
                </c:pt>
                <c:pt idx="711">
                  <c:v>0.54</c:v>
                </c:pt>
                <c:pt idx="712">
                  <c:v>0.54</c:v>
                </c:pt>
                <c:pt idx="713">
                  <c:v>0.54</c:v>
                </c:pt>
                <c:pt idx="714">
                  <c:v>0.54</c:v>
                </c:pt>
                <c:pt idx="715">
                  <c:v>0.53900000000000003</c:v>
                </c:pt>
                <c:pt idx="716">
                  <c:v>0.53900000000000003</c:v>
                </c:pt>
                <c:pt idx="717">
                  <c:v>0.53900000000000003</c:v>
                </c:pt>
                <c:pt idx="718">
                  <c:v>0.53900000000000003</c:v>
                </c:pt>
                <c:pt idx="719">
                  <c:v>0.53800000000000003</c:v>
                </c:pt>
                <c:pt idx="720">
                  <c:v>0.53800000000000003</c:v>
                </c:pt>
                <c:pt idx="721">
                  <c:v>0.53800000000000003</c:v>
                </c:pt>
                <c:pt idx="722">
                  <c:v>0.53800000000000003</c:v>
                </c:pt>
                <c:pt idx="723">
                  <c:v>0.53800000000000003</c:v>
                </c:pt>
                <c:pt idx="724">
                  <c:v>0.53800000000000003</c:v>
                </c:pt>
                <c:pt idx="725">
                  <c:v>0.53800000000000003</c:v>
                </c:pt>
                <c:pt idx="726">
                  <c:v>0.53800000000000003</c:v>
                </c:pt>
                <c:pt idx="727">
                  <c:v>0.53700000000000003</c:v>
                </c:pt>
                <c:pt idx="728">
                  <c:v>0.53700000000000003</c:v>
                </c:pt>
                <c:pt idx="729">
                  <c:v>0.53700000000000003</c:v>
                </c:pt>
                <c:pt idx="730">
                  <c:v>0.53700000000000003</c:v>
                </c:pt>
                <c:pt idx="731">
                  <c:v>0.53700000000000003</c:v>
                </c:pt>
                <c:pt idx="732">
                  <c:v>0.53700000000000003</c:v>
                </c:pt>
                <c:pt idx="733">
                  <c:v>0.53700000000000003</c:v>
                </c:pt>
                <c:pt idx="734">
                  <c:v>0.53700000000000003</c:v>
                </c:pt>
                <c:pt idx="735">
                  <c:v>0.53700000000000003</c:v>
                </c:pt>
                <c:pt idx="736">
                  <c:v>0.53700000000000003</c:v>
                </c:pt>
                <c:pt idx="737">
                  <c:v>0.53600000000000003</c:v>
                </c:pt>
                <c:pt idx="738">
                  <c:v>0.53600000000000003</c:v>
                </c:pt>
                <c:pt idx="739">
                  <c:v>0.53600000000000003</c:v>
                </c:pt>
                <c:pt idx="740">
                  <c:v>0.53600000000000003</c:v>
                </c:pt>
                <c:pt idx="741">
                  <c:v>0.53500000000000003</c:v>
                </c:pt>
                <c:pt idx="742">
                  <c:v>0.53500000000000003</c:v>
                </c:pt>
                <c:pt idx="743">
                  <c:v>0.53500000000000003</c:v>
                </c:pt>
                <c:pt idx="744">
                  <c:v>0.53400000000000003</c:v>
                </c:pt>
                <c:pt idx="745">
                  <c:v>0.53400000000000003</c:v>
                </c:pt>
                <c:pt idx="746">
                  <c:v>0.53300000000000003</c:v>
                </c:pt>
                <c:pt idx="747">
                  <c:v>0.53300000000000003</c:v>
                </c:pt>
                <c:pt idx="748">
                  <c:v>0.53200000000000003</c:v>
                </c:pt>
                <c:pt idx="749">
                  <c:v>0.53200000000000003</c:v>
                </c:pt>
                <c:pt idx="750">
                  <c:v>0.53100000000000003</c:v>
                </c:pt>
                <c:pt idx="751">
                  <c:v>0.53100000000000003</c:v>
                </c:pt>
                <c:pt idx="752">
                  <c:v>0.53</c:v>
                </c:pt>
                <c:pt idx="753">
                  <c:v>0.53</c:v>
                </c:pt>
                <c:pt idx="754">
                  <c:v>0.52900000000000003</c:v>
                </c:pt>
                <c:pt idx="755">
                  <c:v>0.52900000000000003</c:v>
                </c:pt>
                <c:pt idx="756">
                  <c:v>0.52800000000000002</c:v>
                </c:pt>
                <c:pt idx="757">
                  <c:v>0.52800000000000002</c:v>
                </c:pt>
                <c:pt idx="758">
                  <c:v>0.52700000000000002</c:v>
                </c:pt>
                <c:pt idx="759">
                  <c:v>0.52600000000000002</c:v>
                </c:pt>
                <c:pt idx="760">
                  <c:v>0.52500000000000002</c:v>
                </c:pt>
                <c:pt idx="761">
                  <c:v>0.52500000000000002</c:v>
                </c:pt>
                <c:pt idx="762">
                  <c:v>0.52400000000000002</c:v>
                </c:pt>
                <c:pt idx="763">
                  <c:v>0.52300000000000002</c:v>
                </c:pt>
                <c:pt idx="764">
                  <c:v>0.52300000000000002</c:v>
                </c:pt>
                <c:pt idx="765">
                  <c:v>0.52200000000000002</c:v>
                </c:pt>
                <c:pt idx="766">
                  <c:v>0.52100000000000002</c:v>
                </c:pt>
                <c:pt idx="767">
                  <c:v>0.52</c:v>
                </c:pt>
                <c:pt idx="768">
                  <c:v>0.51900000000000002</c:v>
                </c:pt>
                <c:pt idx="769">
                  <c:v>0.51900000000000002</c:v>
                </c:pt>
                <c:pt idx="770">
                  <c:v>0.51800000000000002</c:v>
                </c:pt>
                <c:pt idx="771">
                  <c:v>0.51700000000000002</c:v>
                </c:pt>
                <c:pt idx="772">
                  <c:v>0.51600000000000001</c:v>
                </c:pt>
                <c:pt idx="773">
                  <c:v>0.51600000000000001</c:v>
                </c:pt>
                <c:pt idx="774">
                  <c:v>0.51500000000000001</c:v>
                </c:pt>
                <c:pt idx="775">
                  <c:v>0.51400000000000001</c:v>
                </c:pt>
                <c:pt idx="776">
                  <c:v>0.51300000000000001</c:v>
                </c:pt>
                <c:pt idx="777">
                  <c:v>0.51200000000000001</c:v>
                </c:pt>
                <c:pt idx="778">
                  <c:v>0.51200000000000001</c:v>
                </c:pt>
                <c:pt idx="779">
                  <c:v>0.51200000000000001</c:v>
                </c:pt>
                <c:pt idx="780">
                  <c:v>0.51100000000000001</c:v>
                </c:pt>
                <c:pt idx="781">
                  <c:v>0.51100000000000001</c:v>
                </c:pt>
                <c:pt idx="782">
                  <c:v>0.51</c:v>
                </c:pt>
                <c:pt idx="783">
                  <c:v>0.51</c:v>
                </c:pt>
                <c:pt idx="784">
                  <c:v>0.50900000000000001</c:v>
                </c:pt>
                <c:pt idx="785">
                  <c:v>0.50800000000000001</c:v>
                </c:pt>
                <c:pt idx="786">
                  <c:v>0.50800000000000001</c:v>
                </c:pt>
                <c:pt idx="787">
                  <c:v>0.50700000000000001</c:v>
                </c:pt>
                <c:pt idx="788">
                  <c:v>0.50600000000000001</c:v>
                </c:pt>
                <c:pt idx="789">
                  <c:v>0.505</c:v>
                </c:pt>
                <c:pt idx="790">
                  <c:v>0.504</c:v>
                </c:pt>
                <c:pt idx="791">
                  <c:v>0.504</c:v>
                </c:pt>
                <c:pt idx="792">
                  <c:v>0.503</c:v>
                </c:pt>
                <c:pt idx="793">
                  <c:v>0.503</c:v>
                </c:pt>
                <c:pt idx="794">
                  <c:v>0.502</c:v>
                </c:pt>
                <c:pt idx="795">
                  <c:v>0.501</c:v>
                </c:pt>
                <c:pt idx="796">
                  <c:v>0.501</c:v>
                </c:pt>
                <c:pt idx="797">
                  <c:v>0.5</c:v>
                </c:pt>
                <c:pt idx="798">
                  <c:v>0.499</c:v>
                </c:pt>
                <c:pt idx="799">
                  <c:v>0.499</c:v>
                </c:pt>
                <c:pt idx="800">
                  <c:v>0.498</c:v>
                </c:pt>
                <c:pt idx="801">
                  <c:v>0.498</c:v>
                </c:pt>
                <c:pt idx="802">
                  <c:v>0.497</c:v>
                </c:pt>
                <c:pt idx="803">
                  <c:v>0.497</c:v>
                </c:pt>
                <c:pt idx="804">
                  <c:v>0.496</c:v>
                </c:pt>
                <c:pt idx="805">
                  <c:v>0.496</c:v>
                </c:pt>
                <c:pt idx="806">
                  <c:v>0.495</c:v>
                </c:pt>
                <c:pt idx="807">
                  <c:v>0.495</c:v>
                </c:pt>
                <c:pt idx="808">
                  <c:v>0.49399999999999999</c:v>
                </c:pt>
                <c:pt idx="809">
                  <c:v>0.49299999999999999</c:v>
                </c:pt>
                <c:pt idx="810">
                  <c:v>0.49299999999999999</c:v>
                </c:pt>
                <c:pt idx="811">
                  <c:v>0.49199999999999999</c:v>
                </c:pt>
                <c:pt idx="812">
                  <c:v>0.49199999999999999</c:v>
                </c:pt>
                <c:pt idx="813">
                  <c:v>0.49099999999999999</c:v>
                </c:pt>
                <c:pt idx="814">
                  <c:v>0.49099999999999999</c:v>
                </c:pt>
                <c:pt idx="815">
                  <c:v>0.49</c:v>
                </c:pt>
                <c:pt idx="816">
                  <c:v>0.49</c:v>
                </c:pt>
                <c:pt idx="817">
                  <c:v>0.48899999999999999</c:v>
                </c:pt>
                <c:pt idx="818">
                  <c:v>0.48899999999999999</c:v>
                </c:pt>
                <c:pt idx="819">
                  <c:v>0.48899999999999999</c:v>
                </c:pt>
                <c:pt idx="820">
                  <c:v>0.48799999999999999</c:v>
                </c:pt>
                <c:pt idx="821">
                  <c:v>0.48799999999999999</c:v>
                </c:pt>
                <c:pt idx="822">
                  <c:v>0.48699999999999999</c:v>
                </c:pt>
                <c:pt idx="823">
                  <c:v>0.48699999999999999</c:v>
                </c:pt>
                <c:pt idx="824">
                  <c:v>0.48599999999999999</c:v>
                </c:pt>
                <c:pt idx="825">
                  <c:v>0.48599999999999999</c:v>
                </c:pt>
                <c:pt idx="826">
                  <c:v>0.48599999999999999</c:v>
                </c:pt>
                <c:pt idx="827">
                  <c:v>0.48499999999999999</c:v>
                </c:pt>
                <c:pt idx="828">
                  <c:v>0.48499999999999999</c:v>
                </c:pt>
                <c:pt idx="829">
                  <c:v>0.48399999999999999</c:v>
                </c:pt>
                <c:pt idx="830">
                  <c:v>0.48399999999999999</c:v>
                </c:pt>
                <c:pt idx="831">
                  <c:v>0.48299999999999998</c:v>
                </c:pt>
                <c:pt idx="832">
                  <c:v>0.48299999999999998</c:v>
                </c:pt>
                <c:pt idx="833">
                  <c:v>0.48299999999999998</c:v>
                </c:pt>
                <c:pt idx="834">
                  <c:v>0.48199999999999998</c:v>
                </c:pt>
                <c:pt idx="835">
                  <c:v>0.48199999999999998</c:v>
                </c:pt>
                <c:pt idx="836">
                  <c:v>0.48199999999999998</c:v>
                </c:pt>
                <c:pt idx="837">
                  <c:v>0.48199999999999998</c:v>
                </c:pt>
                <c:pt idx="838">
                  <c:v>0.48099999999999998</c:v>
                </c:pt>
                <c:pt idx="839">
                  <c:v>0.48099999999999998</c:v>
                </c:pt>
                <c:pt idx="840">
                  <c:v>0.48</c:v>
                </c:pt>
                <c:pt idx="841">
                  <c:v>0.48</c:v>
                </c:pt>
                <c:pt idx="842">
                  <c:v>0.47899999999999998</c:v>
                </c:pt>
                <c:pt idx="843">
                  <c:v>0.47899999999999998</c:v>
                </c:pt>
                <c:pt idx="844">
                  <c:v>0.47799999999999998</c:v>
                </c:pt>
                <c:pt idx="845">
                  <c:v>0.47699999999999998</c:v>
                </c:pt>
                <c:pt idx="846">
                  <c:v>0.47699999999999998</c:v>
                </c:pt>
                <c:pt idx="847">
                  <c:v>0.47599999999999998</c:v>
                </c:pt>
                <c:pt idx="848">
                  <c:v>0.47599999999999998</c:v>
                </c:pt>
                <c:pt idx="849">
                  <c:v>0.47499999999999998</c:v>
                </c:pt>
                <c:pt idx="850">
                  <c:v>0.47499999999999998</c:v>
                </c:pt>
                <c:pt idx="851">
                  <c:v>0.47399999999999998</c:v>
                </c:pt>
                <c:pt idx="852">
                  <c:v>0.47399999999999998</c:v>
                </c:pt>
                <c:pt idx="853">
                  <c:v>0.47399999999999998</c:v>
                </c:pt>
                <c:pt idx="854">
                  <c:v>0.47299999999999998</c:v>
                </c:pt>
                <c:pt idx="855">
                  <c:v>0.47299999999999998</c:v>
                </c:pt>
                <c:pt idx="856">
                  <c:v>0.47199999999999998</c:v>
                </c:pt>
                <c:pt idx="857">
                  <c:v>0.47199999999999998</c:v>
                </c:pt>
                <c:pt idx="858">
                  <c:v>0.47199999999999998</c:v>
                </c:pt>
                <c:pt idx="859">
                  <c:v>0.47099999999999997</c:v>
                </c:pt>
                <c:pt idx="860">
                  <c:v>0.47099999999999997</c:v>
                </c:pt>
                <c:pt idx="861">
                  <c:v>0.47</c:v>
                </c:pt>
                <c:pt idx="862">
                  <c:v>0.47</c:v>
                </c:pt>
                <c:pt idx="863">
                  <c:v>0.47</c:v>
                </c:pt>
                <c:pt idx="864">
                  <c:v>0.46899999999999997</c:v>
                </c:pt>
                <c:pt idx="865">
                  <c:v>0.46899999999999997</c:v>
                </c:pt>
                <c:pt idx="866">
                  <c:v>0.46899999999999997</c:v>
                </c:pt>
                <c:pt idx="867">
                  <c:v>0.46800000000000003</c:v>
                </c:pt>
                <c:pt idx="868">
                  <c:v>0.46800000000000003</c:v>
                </c:pt>
                <c:pt idx="869">
                  <c:v>0.46700000000000003</c:v>
                </c:pt>
                <c:pt idx="870">
                  <c:v>0.46700000000000003</c:v>
                </c:pt>
                <c:pt idx="871">
                  <c:v>0.46600000000000003</c:v>
                </c:pt>
                <c:pt idx="872">
                  <c:v>0.46500000000000002</c:v>
                </c:pt>
                <c:pt idx="873">
                  <c:v>0.46500000000000002</c:v>
                </c:pt>
                <c:pt idx="874">
                  <c:v>0.46400000000000002</c:v>
                </c:pt>
                <c:pt idx="875">
                  <c:v>0.46400000000000002</c:v>
                </c:pt>
                <c:pt idx="876">
                  <c:v>0.46300000000000002</c:v>
                </c:pt>
                <c:pt idx="877">
                  <c:v>0.46300000000000002</c:v>
                </c:pt>
                <c:pt idx="878">
                  <c:v>0.46200000000000002</c:v>
                </c:pt>
                <c:pt idx="879">
                  <c:v>0.46200000000000002</c:v>
                </c:pt>
                <c:pt idx="880">
                  <c:v>0.46100000000000002</c:v>
                </c:pt>
                <c:pt idx="881">
                  <c:v>0.46</c:v>
                </c:pt>
                <c:pt idx="882">
                  <c:v>0.46</c:v>
                </c:pt>
                <c:pt idx="883">
                  <c:v>0.45900000000000002</c:v>
                </c:pt>
                <c:pt idx="884">
                  <c:v>0.45900000000000002</c:v>
                </c:pt>
                <c:pt idx="885">
                  <c:v>0.45800000000000002</c:v>
                </c:pt>
                <c:pt idx="886">
                  <c:v>0.45700000000000002</c:v>
                </c:pt>
                <c:pt idx="887">
                  <c:v>0.45600000000000002</c:v>
                </c:pt>
                <c:pt idx="888">
                  <c:v>0.45600000000000002</c:v>
                </c:pt>
                <c:pt idx="889">
                  <c:v>0.45500000000000002</c:v>
                </c:pt>
                <c:pt idx="890">
                  <c:v>0.45400000000000001</c:v>
                </c:pt>
                <c:pt idx="891">
                  <c:v>0.45400000000000001</c:v>
                </c:pt>
                <c:pt idx="892">
                  <c:v>0.45300000000000001</c:v>
                </c:pt>
                <c:pt idx="893">
                  <c:v>0.45200000000000001</c:v>
                </c:pt>
                <c:pt idx="894">
                  <c:v>0.45200000000000001</c:v>
                </c:pt>
                <c:pt idx="895">
                  <c:v>0.45100000000000001</c:v>
                </c:pt>
                <c:pt idx="896">
                  <c:v>0.45</c:v>
                </c:pt>
                <c:pt idx="897">
                  <c:v>0.45</c:v>
                </c:pt>
                <c:pt idx="898">
                  <c:v>0.44900000000000001</c:v>
                </c:pt>
                <c:pt idx="899">
                  <c:v>0.44800000000000001</c:v>
                </c:pt>
                <c:pt idx="900">
                  <c:v>0.44700000000000001</c:v>
                </c:pt>
                <c:pt idx="901">
                  <c:v>0.44700000000000001</c:v>
                </c:pt>
                <c:pt idx="902">
                  <c:v>0.44600000000000001</c:v>
                </c:pt>
                <c:pt idx="903">
                  <c:v>0.44500000000000001</c:v>
                </c:pt>
                <c:pt idx="904">
                  <c:v>0.44500000000000001</c:v>
                </c:pt>
                <c:pt idx="905">
                  <c:v>0.44400000000000001</c:v>
                </c:pt>
                <c:pt idx="906">
                  <c:v>0.443</c:v>
                </c:pt>
                <c:pt idx="907">
                  <c:v>0.442</c:v>
                </c:pt>
                <c:pt idx="908">
                  <c:v>0.442</c:v>
                </c:pt>
                <c:pt idx="909">
                  <c:v>0.441</c:v>
                </c:pt>
                <c:pt idx="910">
                  <c:v>0.44</c:v>
                </c:pt>
                <c:pt idx="911">
                  <c:v>0.439</c:v>
                </c:pt>
                <c:pt idx="912">
                  <c:v>0.438</c:v>
                </c:pt>
                <c:pt idx="913">
                  <c:v>0.438</c:v>
                </c:pt>
                <c:pt idx="914">
                  <c:v>0.437</c:v>
                </c:pt>
                <c:pt idx="915">
                  <c:v>0.436</c:v>
                </c:pt>
                <c:pt idx="916">
                  <c:v>0.435</c:v>
                </c:pt>
                <c:pt idx="917">
                  <c:v>0.434</c:v>
                </c:pt>
                <c:pt idx="918">
                  <c:v>0.433</c:v>
                </c:pt>
                <c:pt idx="919">
                  <c:v>0.433</c:v>
                </c:pt>
                <c:pt idx="920">
                  <c:v>0.432</c:v>
                </c:pt>
                <c:pt idx="921">
                  <c:v>0.43099999999999999</c:v>
                </c:pt>
                <c:pt idx="922">
                  <c:v>0.43</c:v>
                </c:pt>
                <c:pt idx="923">
                  <c:v>0.42899999999999999</c:v>
                </c:pt>
                <c:pt idx="924">
                  <c:v>0.42799999999999999</c:v>
                </c:pt>
                <c:pt idx="925">
                  <c:v>0.42699999999999999</c:v>
                </c:pt>
                <c:pt idx="926">
                  <c:v>0.42599999999999999</c:v>
                </c:pt>
                <c:pt idx="927">
                  <c:v>0.42499999999999999</c:v>
                </c:pt>
                <c:pt idx="928">
                  <c:v>0.42499999999999999</c:v>
                </c:pt>
                <c:pt idx="929">
                  <c:v>0.42399999999999999</c:v>
                </c:pt>
                <c:pt idx="930">
                  <c:v>0.42299999999999999</c:v>
                </c:pt>
                <c:pt idx="931">
                  <c:v>0.42199999999999999</c:v>
                </c:pt>
                <c:pt idx="932">
                  <c:v>0.42199999999999999</c:v>
                </c:pt>
                <c:pt idx="933">
                  <c:v>0.42099999999999999</c:v>
                </c:pt>
                <c:pt idx="934">
                  <c:v>0.42</c:v>
                </c:pt>
                <c:pt idx="935">
                  <c:v>0.41899999999999998</c:v>
                </c:pt>
                <c:pt idx="936">
                  <c:v>0.41899999999999998</c:v>
                </c:pt>
                <c:pt idx="937">
                  <c:v>0.41799999999999998</c:v>
                </c:pt>
                <c:pt idx="938">
                  <c:v>0.41799999999999998</c:v>
                </c:pt>
                <c:pt idx="939">
                  <c:v>0.41699999999999998</c:v>
                </c:pt>
                <c:pt idx="940">
                  <c:v>0.41699999999999998</c:v>
                </c:pt>
                <c:pt idx="941">
                  <c:v>0.41599999999999998</c:v>
                </c:pt>
                <c:pt idx="942">
                  <c:v>0.41599999999999998</c:v>
                </c:pt>
                <c:pt idx="943">
                  <c:v>0.41499999999999998</c:v>
                </c:pt>
                <c:pt idx="944">
                  <c:v>0.41499999999999998</c:v>
                </c:pt>
                <c:pt idx="945">
                  <c:v>0.41499999999999998</c:v>
                </c:pt>
                <c:pt idx="946">
                  <c:v>0.41399999999999998</c:v>
                </c:pt>
                <c:pt idx="947">
                  <c:v>0.41399999999999998</c:v>
                </c:pt>
                <c:pt idx="948">
                  <c:v>0.41399999999999998</c:v>
                </c:pt>
                <c:pt idx="949">
                  <c:v>0.41399999999999998</c:v>
                </c:pt>
                <c:pt idx="950">
                  <c:v>0.41299999999999998</c:v>
                </c:pt>
                <c:pt idx="951">
                  <c:v>0.41299999999999998</c:v>
                </c:pt>
                <c:pt idx="952">
                  <c:v>0.41299999999999998</c:v>
                </c:pt>
                <c:pt idx="953">
                  <c:v>0.41299999999999998</c:v>
                </c:pt>
                <c:pt idx="954">
                  <c:v>0.41299999999999998</c:v>
                </c:pt>
                <c:pt idx="955">
                  <c:v>0.41199999999999998</c:v>
                </c:pt>
                <c:pt idx="956">
                  <c:v>0.41199999999999998</c:v>
                </c:pt>
                <c:pt idx="957">
                  <c:v>0.41199999999999998</c:v>
                </c:pt>
                <c:pt idx="958">
                  <c:v>0.41199999999999998</c:v>
                </c:pt>
                <c:pt idx="959">
                  <c:v>0.41199999999999998</c:v>
                </c:pt>
                <c:pt idx="960">
                  <c:v>0.41199999999999998</c:v>
                </c:pt>
                <c:pt idx="961">
                  <c:v>0.41199999999999998</c:v>
                </c:pt>
                <c:pt idx="962">
                  <c:v>0.41199999999999998</c:v>
                </c:pt>
                <c:pt idx="963">
                  <c:v>0.41199999999999998</c:v>
                </c:pt>
                <c:pt idx="964">
                  <c:v>0.41199999999999998</c:v>
                </c:pt>
                <c:pt idx="965">
                  <c:v>0.41199999999999998</c:v>
                </c:pt>
                <c:pt idx="966">
                  <c:v>0.41199999999999998</c:v>
                </c:pt>
                <c:pt idx="967">
                  <c:v>0.41199999999999998</c:v>
                </c:pt>
                <c:pt idx="968">
                  <c:v>0.41299999999999998</c:v>
                </c:pt>
                <c:pt idx="969">
                  <c:v>0.41299999999999998</c:v>
                </c:pt>
                <c:pt idx="970">
                  <c:v>0.41299999999999998</c:v>
                </c:pt>
                <c:pt idx="971">
                  <c:v>0.41299999999999998</c:v>
                </c:pt>
                <c:pt idx="972">
                  <c:v>0.41299999999999998</c:v>
                </c:pt>
                <c:pt idx="973">
                  <c:v>0.41399999999999998</c:v>
                </c:pt>
                <c:pt idx="974">
                  <c:v>0.41399999999999998</c:v>
                </c:pt>
                <c:pt idx="975">
                  <c:v>0.41399999999999998</c:v>
                </c:pt>
                <c:pt idx="976">
                  <c:v>0.41399999999999998</c:v>
                </c:pt>
                <c:pt idx="977">
                  <c:v>0.41399999999999998</c:v>
                </c:pt>
                <c:pt idx="978">
                  <c:v>0.41499999999999998</c:v>
                </c:pt>
                <c:pt idx="979">
                  <c:v>0.41499999999999998</c:v>
                </c:pt>
                <c:pt idx="980">
                  <c:v>0.41499999999999998</c:v>
                </c:pt>
                <c:pt idx="981">
                  <c:v>0.41599999999999998</c:v>
                </c:pt>
                <c:pt idx="982">
                  <c:v>0.41599999999999998</c:v>
                </c:pt>
                <c:pt idx="983">
                  <c:v>0.41599999999999998</c:v>
                </c:pt>
                <c:pt idx="984">
                  <c:v>0.41699999999999998</c:v>
                </c:pt>
                <c:pt idx="985">
                  <c:v>0.41699999999999998</c:v>
                </c:pt>
                <c:pt idx="986">
                  <c:v>0.41699999999999998</c:v>
                </c:pt>
                <c:pt idx="987">
                  <c:v>0.41799999999999998</c:v>
                </c:pt>
                <c:pt idx="988">
                  <c:v>0.41799999999999998</c:v>
                </c:pt>
                <c:pt idx="989">
                  <c:v>0.41799999999999998</c:v>
                </c:pt>
                <c:pt idx="990">
                  <c:v>0.41799999999999998</c:v>
                </c:pt>
                <c:pt idx="991">
                  <c:v>0.41799999999999998</c:v>
                </c:pt>
                <c:pt idx="992">
                  <c:v>0.41799999999999998</c:v>
                </c:pt>
                <c:pt idx="993">
                  <c:v>0.41799999999999998</c:v>
                </c:pt>
                <c:pt idx="994">
                  <c:v>0.41699999999999998</c:v>
                </c:pt>
                <c:pt idx="995">
                  <c:v>0.41699999999999998</c:v>
                </c:pt>
                <c:pt idx="996">
                  <c:v>0.41699999999999998</c:v>
                </c:pt>
                <c:pt idx="997">
                  <c:v>0.41699999999999998</c:v>
                </c:pt>
                <c:pt idx="998">
                  <c:v>0.41699999999999998</c:v>
                </c:pt>
                <c:pt idx="999">
                  <c:v>0.41699999999999998</c:v>
                </c:pt>
                <c:pt idx="1000">
                  <c:v>0.41699999999999998</c:v>
                </c:pt>
                <c:pt idx="1001">
                  <c:v>0.41699999999999998</c:v>
                </c:pt>
                <c:pt idx="1002">
                  <c:v>0.41699999999999998</c:v>
                </c:pt>
                <c:pt idx="1003">
                  <c:v>0.41699999999999998</c:v>
                </c:pt>
                <c:pt idx="1004">
                  <c:v>0.41699999999999998</c:v>
                </c:pt>
                <c:pt idx="1005">
                  <c:v>0.41699999999999998</c:v>
                </c:pt>
                <c:pt idx="1006">
                  <c:v>0.41599999999999998</c:v>
                </c:pt>
                <c:pt idx="1007">
                  <c:v>0.41599999999999998</c:v>
                </c:pt>
                <c:pt idx="1008">
                  <c:v>0.41599999999999998</c:v>
                </c:pt>
                <c:pt idx="1009">
                  <c:v>0.41599999999999998</c:v>
                </c:pt>
                <c:pt idx="1010">
                  <c:v>0.41499999999999998</c:v>
                </c:pt>
                <c:pt idx="1011">
                  <c:v>0.41499999999999998</c:v>
                </c:pt>
                <c:pt idx="1012">
                  <c:v>0.41499999999999998</c:v>
                </c:pt>
                <c:pt idx="1013">
                  <c:v>0.41499999999999998</c:v>
                </c:pt>
                <c:pt idx="1014">
                  <c:v>0.41399999999999998</c:v>
                </c:pt>
                <c:pt idx="1015">
                  <c:v>0.41399999999999998</c:v>
                </c:pt>
                <c:pt idx="1016">
                  <c:v>0.41399999999999998</c:v>
                </c:pt>
                <c:pt idx="1017">
                  <c:v>0.41299999999999998</c:v>
                </c:pt>
                <c:pt idx="1018">
                  <c:v>0.41299999999999998</c:v>
                </c:pt>
                <c:pt idx="1019">
                  <c:v>0.41299999999999998</c:v>
                </c:pt>
                <c:pt idx="1020">
                  <c:v>0.41199999999999998</c:v>
                </c:pt>
                <c:pt idx="1021">
                  <c:v>0.41199999999999998</c:v>
                </c:pt>
                <c:pt idx="1022">
                  <c:v>0.41199999999999998</c:v>
                </c:pt>
                <c:pt idx="1023">
                  <c:v>0.41099999999999998</c:v>
                </c:pt>
                <c:pt idx="1024">
                  <c:v>0.41099999999999998</c:v>
                </c:pt>
                <c:pt idx="1025">
                  <c:v>0.41099999999999998</c:v>
                </c:pt>
                <c:pt idx="1026">
                  <c:v>0.41099999999999998</c:v>
                </c:pt>
                <c:pt idx="1027">
                  <c:v>0.41</c:v>
                </c:pt>
                <c:pt idx="1028">
                  <c:v>0.41</c:v>
                </c:pt>
                <c:pt idx="1029">
                  <c:v>0.40899999999999997</c:v>
                </c:pt>
                <c:pt idx="1030">
                  <c:v>0.40899999999999997</c:v>
                </c:pt>
                <c:pt idx="1031">
                  <c:v>0.40799999999999997</c:v>
                </c:pt>
                <c:pt idx="1032">
                  <c:v>0.40799999999999997</c:v>
                </c:pt>
                <c:pt idx="1033">
                  <c:v>0.40699999999999997</c:v>
                </c:pt>
                <c:pt idx="1034">
                  <c:v>0.40699999999999997</c:v>
                </c:pt>
                <c:pt idx="1035">
                  <c:v>0.40600000000000003</c:v>
                </c:pt>
                <c:pt idx="1036">
                  <c:v>0.40600000000000003</c:v>
                </c:pt>
                <c:pt idx="1037">
                  <c:v>0.40500000000000003</c:v>
                </c:pt>
                <c:pt idx="1038">
                  <c:v>0.40500000000000003</c:v>
                </c:pt>
                <c:pt idx="1039">
                  <c:v>0.40400000000000003</c:v>
                </c:pt>
                <c:pt idx="1040">
                  <c:v>0.40400000000000003</c:v>
                </c:pt>
                <c:pt idx="1041">
                  <c:v>0.40300000000000002</c:v>
                </c:pt>
                <c:pt idx="1042">
                  <c:v>0.40300000000000002</c:v>
                </c:pt>
                <c:pt idx="1043">
                  <c:v>0.40200000000000002</c:v>
                </c:pt>
                <c:pt idx="1044">
                  <c:v>0.40100000000000002</c:v>
                </c:pt>
                <c:pt idx="1045">
                  <c:v>0.40100000000000002</c:v>
                </c:pt>
                <c:pt idx="1046">
                  <c:v>0.4</c:v>
                </c:pt>
                <c:pt idx="1047">
                  <c:v>0.4</c:v>
                </c:pt>
                <c:pt idx="1048">
                  <c:v>0.39900000000000002</c:v>
                </c:pt>
                <c:pt idx="1049">
                  <c:v>0.39800000000000002</c:v>
                </c:pt>
                <c:pt idx="1050">
                  <c:v>0.39800000000000002</c:v>
                </c:pt>
                <c:pt idx="1051">
                  <c:v>0.39700000000000002</c:v>
                </c:pt>
                <c:pt idx="1052">
                  <c:v>0.39600000000000002</c:v>
                </c:pt>
                <c:pt idx="1053">
                  <c:v>0.39500000000000002</c:v>
                </c:pt>
                <c:pt idx="1054">
                  <c:v>0.39500000000000002</c:v>
                </c:pt>
                <c:pt idx="1055">
                  <c:v>0.39400000000000002</c:v>
                </c:pt>
                <c:pt idx="1056">
                  <c:v>0.39300000000000002</c:v>
                </c:pt>
                <c:pt idx="1057">
                  <c:v>0.39200000000000002</c:v>
                </c:pt>
                <c:pt idx="1058">
                  <c:v>0.39200000000000002</c:v>
                </c:pt>
                <c:pt idx="1059">
                  <c:v>0.39100000000000001</c:v>
                </c:pt>
                <c:pt idx="1060">
                  <c:v>0.39</c:v>
                </c:pt>
                <c:pt idx="1061">
                  <c:v>0.39</c:v>
                </c:pt>
                <c:pt idx="1062">
                  <c:v>0.38900000000000001</c:v>
                </c:pt>
                <c:pt idx="1063">
                  <c:v>0.38900000000000001</c:v>
                </c:pt>
                <c:pt idx="1064">
                  <c:v>0.38800000000000001</c:v>
                </c:pt>
                <c:pt idx="1065">
                  <c:v>0.38800000000000001</c:v>
                </c:pt>
                <c:pt idx="1066">
                  <c:v>0.38700000000000001</c:v>
                </c:pt>
                <c:pt idx="1067">
                  <c:v>0.38600000000000001</c:v>
                </c:pt>
                <c:pt idx="1068">
                  <c:v>0.38600000000000001</c:v>
                </c:pt>
                <c:pt idx="1069">
                  <c:v>0.38500000000000001</c:v>
                </c:pt>
                <c:pt idx="1070">
                  <c:v>0.38400000000000001</c:v>
                </c:pt>
                <c:pt idx="1071">
                  <c:v>0.38400000000000001</c:v>
                </c:pt>
                <c:pt idx="1072">
                  <c:v>0.38300000000000001</c:v>
                </c:pt>
                <c:pt idx="1073">
                  <c:v>0.38200000000000001</c:v>
                </c:pt>
                <c:pt idx="1074">
                  <c:v>0.38200000000000001</c:v>
                </c:pt>
                <c:pt idx="1075">
                  <c:v>0.38100000000000001</c:v>
                </c:pt>
                <c:pt idx="1076">
                  <c:v>0.38</c:v>
                </c:pt>
                <c:pt idx="1077">
                  <c:v>0.38</c:v>
                </c:pt>
                <c:pt idx="1078">
                  <c:v>0.379</c:v>
                </c:pt>
                <c:pt idx="1079">
                  <c:v>0.378</c:v>
                </c:pt>
                <c:pt idx="1080">
                  <c:v>0.377</c:v>
                </c:pt>
                <c:pt idx="1081">
                  <c:v>0.377</c:v>
                </c:pt>
                <c:pt idx="1082">
                  <c:v>0.376</c:v>
                </c:pt>
                <c:pt idx="1083">
                  <c:v>0.375</c:v>
                </c:pt>
                <c:pt idx="1084">
                  <c:v>0.375</c:v>
                </c:pt>
                <c:pt idx="1085">
                  <c:v>0.374</c:v>
                </c:pt>
                <c:pt idx="1086">
                  <c:v>0.374</c:v>
                </c:pt>
                <c:pt idx="1087">
                  <c:v>0.373</c:v>
                </c:pt>
                <c:pt idx="1088">
                  <c:v>0.372</c:v>
                </c:pt>
                <c:pt idx="1089">
                  <c:v>0.372</c:v>
                </c:pt>
                <c:pt idx="1090">
                  <c:v>0.371</c:v>
                </c:pt>
                <c:pt idx="1091">
                  <c:v>0.371</c:v>
                </c:pt>
                <c:pt idx="1092">
                  <c:v>0.37</c:v>
                </c:pt>
                <c:pt idx="1093">
                  <c:v>0.37</c:v>
                </c:pt>
                <c:pt idx="1094">
                  <c:v>0.36899999999999999</c:v>
                </c:pt>
                <c:pt idx="1095">
                  <c:v>0.36899999999999999</c:v>
                </c:pt>
                <c:pt idx="1096">
                  <c:v>0.36799999999999999</c:v>
                </c:pt>
                <c:pt idx="1097">
                  <c:v>0.36799999999999999</c:v>
                </c:pt>
                <c:pt idx="1098">
                  <c:v>0.36699999999999999</c:v>
                </c:pt>
                <c:pt idx="1099">
                  <c:v>0.36699999999999999</c:v>
                </c:pt>
                <c:pt idx="1100">
                  <c:v>0.36599999999999999</c:v>
                </c:pt>
                <c:pt idx="1101">
                  <c:v>0.36599999999999999</c:v>
                </c:pt>
                <c:pt idx="1102">
                  <c:v>0.36499999999999999</c:v>
                </c:pt>
                <c:pt idx="1103">
                  <c:v>0.36499999999999999</c:v>
                </c:pt>
                <c:pt idx="1104">
                  <c:v>0.36399999999999999</c:v>
                </c:pt>
                <c:pt idx="1105">
                  <c:v>0.36399999999999999</c:v>
                </c:pt>
                <c:pt idx="1106">
                  <c:v>0.36399999999999999</c:v>
                </c:pt>
                <c:pt idx="1107">
                  <c:v>0.36299999999999999</c:v>
                </c:pt>
                <c:pt idx="1108">
                  <c:v>0.36299999999999999</c:v>
                </c:pt>
                <c:pt idx="1109">
                  <c:v>0.36299999999999999</c:v>
                </c:pt>
                <c:pt idx="1110">
                  <c:v>0.36199999999999999</c:v>
                </c:pt>
                <c:pt idx="1111">
                  <c:v>0.36199999999999999</c:v>
                </c:pt>
                <c:pt idx="1112">
                  <c:v>0.36199999999999999</c:v>
                </c:pt>
                <c:pt idx="1113">
                  <c:v>0.36099999999999999</c:v>
                </c:pt>
                <c:pt idx="1114">
                  <c:v>0.36099999999999999</c:v>
                </c:pt>
                <c:pt idx="1115">
                  <c:v>0.36099999999999999</c:v>
                </c:pt>
                <c:pt idx="1116">
                  <c:v>0.36099999999999999</c:v>
                </c:pt>
                <c:pt idx="1117">
                  <c:v>0.36099999999999999</c:v>
                </c:pt>
                <c:pt idx="1118">
                  <c:v>0.36099999999999999</c:v>
                </c:pt>
                <c:pt idx="1119">
                  <c:v>0.36</c:v>
                </c:pt>
                <c:pt idx="1120">
                  <c:v>0.36</c:v>
                </c:pt>
                <c:pt idx="1121">
                  <c:v>0.36</c:v>
                </c:pt>
                <c:pt idx="1122">
                  <c:v>0.36</c:v>
                </c:pt>
                <c:pt idx="1123">
                  <c:v>0.36</c:v>
                </c:pt>
                <c:pt idx="1124">
                  <c:v>0.36</c:v>
                </c:pt>
                <c:pt idx="1125">
                  <c:v>0.36</c:v>
                </c:pt>
                <c:pt idx="1126">
                  <c:v>0.36</c:v>
                </c:pt>
                <c:pt idx="1127">
                  <c:v>0.36</c:v>
                </c:pt>
                <c:pt idx="1128">
                  <c:v>0.36</c:v>
                </c:pt>
                <c:pt idx="1129">
                  <c:v>0.36</c:v>
                </c:pt>
                <c:pt idx="1130">
                  <c:v>0.36</c:v>
                </c:pt>
                <c:pt idx="1131">
                  <c:v>0.36</c:v>
                </c:pt>
                <c:pt idx="1132">
                  <c:v>0.36</c:v>
                </c:pt>
                <c:pt idx="1133">
                  <c:v>0.36</c:v>
                </c:pt>
                <c:pt idx="1134">
                  <c:v>0.36</c:v>
                </c:pt>
                <c:pt idx="1135">
                  <c:v>0.36</c:v>
                </c:pt>
                <c:pt idx="1136">
                  <c:v>0.36</c:v>
                </c:pt>
                <c:pt idx="1137">
                  <c:v>0.36099999999999999</c:v>
                </c:pt>
                <c:pt idx="1138">
                  <c:v>0.36099999999999999</c:v>
                </c:pt>
                <c:pt idx="1139">
                  <c:v>0.36099999999999999</c:v>
                </c:pt>
                <c:pt idx="1140">
                  <c:v>0.36099999999999999</c:v>
                </c:pt>
                <c:pt idx="1141">
                  <c:v>0.36099999999999999</c:v>
                </c:pt>
                <c:pt idx="1142">
                  <c:v>0.36199999999999999</c:v>
                </c:pt>
                <c:pt idx="1143">
                  <c:v>0.36199999999999999</c:v>
                </c:pt>
                <c:pt idx="1144">
                  <c:v>0.36199999999999999</c:v>
                </c:pt>
                <c:pt idx="1145">
                  <c:v>0.36199999999999999</c:v>
                </c:pt>
                <c:pt idx="1146">
                  <c:v>0.36299999999999999</c:v>
                </c:pt>
                <c:pt idx="1147">
                  <c:v>0.36299999999999999</c:v>
                </c:pt>
                <c:pt idx="1148">
                  <c:v>0.36299999999999999</c:v>
                </c:pt>
                <c:pt idx="1149">
                  <c:v>0.36399999999999999</c:v>
                </c:pt>
                <c:pt idx="1150">
                  <c:v>0.36399999999999999</c:v>
                </c:pt>
                <c:pt idx="1151">
                  <c:v>0.36399999999999999</c:v>
                </c:pt>
                <c:pt idx="1152">
                  <c:v>0.36499999999999999</c:v>
                </c:pt>
                <c:pt idx="1153">
                  <c:v>0.36499999999999999</c:v>
                </c:pt>
                <c:pt idx="1154">
                  <c:v>0.36499999999999999</c:v>
                </c:pt>
                <c:pt idx="1155">
                  <c:v>0.36599999999999999</c:v>
                </c:pt>
                <c:pt idx="1156">
                  <c:v>0.36599999999999999</c:v>
                </c:pt>
                <c:pt idx="1157">
                  <c:v>0.36599999999999999</c:v>
                </c:pt>
                <c:pt idx="1158">
                  <c:v>0.36699999999999999</c:v>
                </c:pt>
                <c:pt idx="1159">
                  <c:v>0.36699999999999999</c:v>
                </c:pt>
                <c:pt idx="1160">
                  <c:v>0.36699999999999999</c:v>
                </c:pt>
                <c:pt idx="1161">
                  <c:v>0.36799999999999999</c:v>
                </c:pt>
                <c:pt idx="1162">
                  <c:v>0.36799999999999999</c:v>
                </c:pt>
                <c:pt idx="1163">
                  <c:v>0.36899999999999999</c:v>
                </c:pt>
                <c:pt idx="1164">
                  <c:v>0.36899999999999999</c:v>
                </c:pt>
                <c:pt idx="1165">
                  <c:v>0.37</c:v>
                </c:pt>
                <c:pt idx="1166">
                  <c:v>0.37</c:v>
                </c:pt>
                <c:pt idx="1167">
                  <c:v>0.371</c:v>
                </c:pt>
                <c:pt idx="1168">
                  <c:v>0.371</c:v>
                </c:pt>
                <c:pt idx="1169">
                  <c:v>0.372</c:v>
                </c:pt>
                <c:pt idx="1170">
                  <c:v>0.372</c:v>
                </c:pt>
                <c:pt idx="1171">
                  <c:v>0.373</c:v>
                </c:pt>
                <c:pt idx="1172">
                  <c:v>0.373</c:v>
                </c:pt>
                <c:pt idx="1173">
                  <c:v>0.374</c:v>
                </c:pt>
                <c:pt idx="1174">
                  <c:v>0.374</c:v>
                </c:pt>
                <c:pt idx="1175">
                  <c:v>0.375</c:v>
                </c:pt>
                <c:pt idx="1176">
                  <c:v>0.375</c:v>
                </c:pt>
                <c:pt idx="1177">
                  <c:v>0.376</c:v>
                </c:pt>
                <c:pt idx="1178">
                  <c:v>0.377</c:v>
                </c:pt>
                <c:pt idx="1179">
                  <c:v>0.377</c:v>
                </c:pt>
                <c:pt idx="1180">
                  <c:v>0.378</c:v>
                </c:pt>
                <c:pt idx="1181">
                  <c:v>0.379</c:v>
                </c:pt>
                <c:pt idx="1182">
                  <c:v>0.379</c:v>
                </c:pt>
                <c:pt idx="1183">
                  <c:v>0.38</c:v>
                </c:pt>
                <c:pt idx="1184">
                  <c:v>0.38100000000000001</c:v>
                </c:pt>
                <c:pt idx="1185">
                  <c:v>0.38100000000000001</c:v>
                </c:pt>
                <c:pt idx="1186">
                  <c:v>0.38200000000000001</c:v>
                </c:pt>
                <c:pt idx="1187">
                  <c:v>0.38300000000000001</c:v>
                </c:pt>
                <c:pt idx="1188">
                  <c:v>0.38300000000000001</c:v>
                </c:pt>
                <c:pt idx="1189">
                  <c:v>0.38400000000000001</c:v>
                </c:pt>
                <c:pt idx="1190">
                  <c:v>0.38400000000000001</c:v>
                </c:pt>
                <c:pt idx="1191">
                  <c:v>0.38500000000000001</c:v>
                </c:pt>
                <c:pt idx="1192">
                  <c:v>0.38600000000000001</c:v>
                </c:pt>
                <c:pt idx="1193">
                  <c:v>0.38600000000000001</c:v>
                </c:pt>
                <c:pt idx="1194">
                  <c:v>0.38700000000000001</c:v>
                </c:pt>
                <c:pt idx="1195">
                  <c:v>0.38700000000000001</c:v>
                </c:pt>
                <c:pt idx="1196">
                  <c:v>0.38800000000000001</c:v>
                </c:pt>
                <c:pt idx="1197">
                  <c:v>0.38800000000000001</c:v>
                </c:pt>
                <c:pt idx="1198">
                  <c:v>0.38800000000000001</c:v>
                </c:pt>
                <c:pt idx="1199">
                  <c:v>0.38900000000000001</c:v>
                </c:pt>
                <c:pt idx="1200">
                  <c:v>0.38900000000000001</c:v>
                </c:pt>
                <c:pt idx="1201">
                  <c:v>0.39</c:v>
                </c:pt>
                <c:pt idx="1202">
                  <c:v>0.39</c:v>
                </c:pt>
                <c:pt idx="1203">
                  <c:v>0.39</c:v>
                </c:pt>
                <c:pt idx="1204">
                  <c:v>0.39100000000000001</c:v>
                </c:pt>
                <c:pt idx="1205">
                  <c:v>0.39100000000000001</c:v>
                </c:pt>
                <c:pt idx="1206">
                  <c:v>0.39100000000000001</c:v>
                </c:pt>
                <c:pt idx="1207">
                  <c:v>0.39200000000000002</c:v>
                </c:pt>
                <c:pt idx="1208">
                  <c:v>0.39200000000000002</c:v>
                </c:pt>
                <c:pt idx="1209">
                  <c:v>0.39200000000000002</c:v>
                </c:pt>
                <c:pt idx="1210">
                  <c:v>0.39200000000000002</c:v>
                </c:pt>
                <c:pt idx="1211">
                  <c:v>0.39300000000000002</c:v>
                </c:pt>
                <c:pt idx="1212">
                  <c:v>0.39300000000000002</c:v>
                </c:pt>
                <c:pt idx="1213">
                  <c:v>0.39300000000000002</c:v>
                </c:pt>
                <c:pt idx="1214">
                  <c:v>0.39300000000000002</c:v>
                </c:pt>
                <c:pt idx="1215">
                  <c:v>0.39400000000000002</c:v>
                </c:pt>
                <c:pt idx="1216">
                  <c:v>0.39400000000000002</c:v>
                </c:pt>
                <c:pt idx="1217">
                  <c:v>0.39400000000000002</c:v>
                </c:pt>
                <c:pt idx="1218">
                  <c:v>0.39400000000000002</c:v>
                </c:pt>
                <c:pt idx="1219">
                  <c:v>0.39500000000000002</c:v>
                </c:pt>
                <c:pt idx="1220">
                  <c:v>0.39500000000000002</c:v>
                </c:pt>
                <c:pt idx="1221">
                  <c:v>0.39500000000000002</c:v>
                </c:pt>
                <c:pt idx="1222">
                  <c:v>0.39600000000000002</c:v>
                </c:pt>
                <c:pt idx="1223">
                  <c:v>0.39600000000000002</c:v>
                </c:pt>
                <c:pt idx="1224">
                  <c:v>0.39600000000000002</c:v>
                </c:pt>
                <c:pt idx="1225">
                  <c:v>0.39700000000000002</c:v>
                </c:pt>
                <c:pt idx="1226">
                  <c:v>0.39700000000000002</c:v>
                </c:pt>
                <c:pt idx="1227">
                  <c:v>0.39700000000000002</c:v>
                </c:pt>
                <c:pt idx="1228">
                  <c:v>0.39800000000000002</c:v>
                </c:pt>
                <c:pt idx="1229">
                  <c:v>0.39800000000000002</c:v>
                </c:pt>
                <c:pt idx="1230">
                  <c:v>0.39900000000000002</c:v>
                </c:pt>
                <c:pt idx="1231">
                  <c:v>0.39900000000000002</c:v>
                </c:pt>
                <c:pt idx="1232">
                  <c:v>0.4</c:v>
                </c:pt>
                <c:pt idx="1233">
                  <c:v>0.4</c:v>
                </c:pt>
                <c:pt idx="1234">
                  <c:v>0.40100000000000002</c:v>
                </c:pt>
                <c:pt idx="1235">
                  <c:v>0.40100000000000002</c:v>
                </c:pt>
                <c:pt idx="1236">
                  <c:v>0.40100000000000002</c:v>
                </c:pt>
                <c:pt idx="1237">
                  <c:v>0.40200000000000002</c:v>
                </c:pt>
                <c:pt idx="1238">
                  <c:v>0.40200000000000002</c:v>
                </c:pt>
                <c:pt idx="1239">
                  <c:v>0.40300000000000002</c:v>
                </c:pt>
                <c:pt idx="1240">
                  <c:v>0.40300000000000002</c:v>
                </c:pt>
                <c:pt idx="1241">
                  <c:v>0.40400000000000003</c:v>
                </c:pt>
                <c:pt idx="1242">
                  <c:v>0.40400000000000003</c:v>
                </c:pt>
                <c:pt idx="1243">
                  <c:v>0.40500000000000003</c:v>
                </c:pt>
                <c:pt idx="1244">
                  <c:v>0.40500000000000003</c:v>
                </c:pt>
                <c:pt idx="1245">
                  <c:v>0.40600000000000003</c:v>
                </c:pt>
                <c:pt idx="1246">
                  <c:v>0.40600000000000003</c:v>
                </c:pt>
                <c:pt idx="1247">
                  <c:v>0.40699999999999997</c:v>
                </c:pt>
                <c:pt idx="1248">
                  <c:v>0.40699999999999997</c:v>
                </c:pt>
                <c:pt idx="1249">
                  <c:v>0.40799999999999997</c:v>
                </c:pt>
                <c:pt idx="1250">
                  <c:v>0.40799999999999997</c:v>
                </c:pt>
                <c:pt idx="1251">
                  <c:v>0.40899999999999997</c:v>
                </c:pt>
                <c:pt idx="1252">
                  <c:v>0.41</c:v>
                </c:pt>
                <c:pt idx="1253">
                  <c:v>0.41</c:v>
                </c:pt>
                <c:pt idx="1254">
                  <c:v>0.41099999999999998</c:v>
                </c:pt>
                <c:pt idx="1255">
                  <c:v>0.41099999999999998</c:v>
                </c:pt>
                <c:pt idx="1256">
                  <c:v>0.41199999999999998</c:v>
                </c:pt>
                <c:pt idx="1257">
                  <c:v>0.41299999999999998</c:v>
                </c:pt>
                <c:pt idx="1258">
                  <c:v>0.41299999999999998</c:v>
                </c:pt>
                <c:pt idx="1259">
                  <c:v>0.41399999999999998</c:v>
                </c:pt>
                <c:pt idx="1260">
                  <c:v>0.41399999999999998</c:v>
                </c:pt>
                <c:pt idx="1261">
                  <c:v>0.41499999999999998</c:v>
                </c:pt>
                <c:pt idx="1262">
                  <c:v>0.41499999999999998</c:v>
                </c:pt>
                <c:pt idx="1263">
                  <c:v>0.41599999999999998</c:v>
                </c:pt>
                <c:pt idx="1264">
                  <c:v>0.41599999999999998</c:v>
                </c:pt>
                <c:pt idx="1265">
                  <c:v>0.41699999999999998</c:v>
                </c:pt>
                <c:pt idx="1266">
                  <c:v>0.41799999999999998</c:v>
                </c:pt>
                <c:pt idx="1267">
                  <c:v>0.41799999999999998</c:v>
                </c:pt>
                <c:pt idx="1268">
                  <c:v>0.41899999999999998</c:v>
                </c:pt>
                <c:pt idx="1269">
                  <c:v>0.42</c:v>
                </c:pt>
                <c:pt idx="1270">
                  <c:v>0.42</c:v>
                </c:pt>
                <c:pt idx="1271">
                  <c:v>0.42099999999999999</c:v>
                </c:pt>
                <c:pt idx="1272">
                  <c:v>0.42199999999999999</c:v>
                </c:pt>
                <c:pt idx="1273">
                  <c:v>0.42199999999999999</c:v>
                </c:pt>
                <c:pt idx="1274">
                  <c:v>0.42299999999999999</c:v>
                </c:pt>
                <c:pt idx="1275">
                  <c:v>0.42399999999999999</c:v>
                </c:pt>
                <c:pt idx="1276">
                  <c:v>0.42399999999999999</c:v>
                </c:pt>
                <c:pt idx="1277">
                  <c:v>0.42499999999999999</c:v>
                </c:pt>
                <c:pt idx="1278">
                  <c:v>0.42599999999999999</c:v>
                </c:pt>
                <c:pt idx="1279">
                  <c:v>0.42599999999999999</c:v>
                </c:pt>
                <c:pt idx="1280">
                  <c:v>0.42699999999999999</c:v>
                </c:pt>
                <c:pt idx="1281">
                  <c:v>0.42799999999999999</c:v>
                </c:pt>
                <c:pt idx="1282">
                  <c:v>0.42899999999999999</c:v>
                </c:pt>
                <c:pt idx="1283">
                  <c:v>0.42899999999999999</c:v>
                </c:pt>
                <c:pt idx="1284">
                  <c:v>0.43</c:v>
                </c:pt>
                <c:pt idx="1285">
                  <c:v>0.43099999999999999</c:v>
                </c:pt>
                <c:pt idx="1286">
                  <c:v>0.432</c:v>
                </c:pt>
                <c:pt idx="1287">
                  <c:v>0.432</c:v>
                </c:pt>
                <c:pt idx="1288">
                  <c:v>0.433</c:v>
                </c:pt>
                <c:pt idx="1289">
                  <c:v>0.434</c:v>
                </c:pt>
                <c:pt idx="1290">
                  <c:v>0.435</c:v>
                </c:pt>
                <c:pt idx="1291">
                  <c:v>0.435</c:v>
                </c:pt>
                <c:pt idx="1292">
                  <c:v>0.436</c:v>
                </c:pt>
                <c:pt idx="1293">
                  <c:v>0.437</c:v>
                </c:pt>
                <c:pt idx="1294">
                  <c:v>0.438</c:v>
                </c:pt>
                <c:pt idx="1295">
                  <c:v>0.439</c:v>
                </c:pt>
                <c:pt idx="1296">
                  <c:v>0.44</c:v>
                </c:pt>
                <c:pt idx="1297">
                  <c:v>0.441</c:v>
                </c:pt>
                <c:pt idx="1298">
                  <c:v>0.442</c:v>
                </c:pt>
                <c:pt idx="1299">
                  <c:v>0.442</c:v>
                </c:pt>
                <c:pt idx="1300">
                  <c:v>0.443</c:v>
                </c:pt>
                <c:pt idx="1301">
                  <c:v>0.44400000000000001</c:v>
                </c:pt>
                <c:pt idx="1302">
                  <c:v>0.44500000000000001</c:v>
                </c:pt>
                <c:pt idx="1303">
                  <c:v>0.44500000000000001</c:v>
                </c:pt>
                <c:pt idx="1304">
                  <c:v>0.44600000000000001</c:v>
                </c:pt>
                <c:pt idx="1305">
                  <c:v>0.44700000000000001</c:v>
                </c:pt>
                <c:pt idx="1306">
                  <c:v>0.44800000000000001</c:v>
                </c:pt>
                <c:pt idx="1307">
                  <c:v>0.44900000000000001</c:v>
                </c:pt>
                <c:pt idx="1308">
                  <c:v>0.44900000000000001</c:v>
                </c:pt>
                <c:pt idx="1309">
                  <c:v>0.45</c:v>
                </c:pt>
                <c:pt idx="1310">
                  <c:v>0.45100000000000001</c:v>
                </c:pt>
                <c:pt idx="1311">
                  <c:v>0.45100000000000001</c:v>
                </c:pt>
                <c:pt idx="1312">
                  <c:v>0.45200000000000001</c:v>
                </c:pt>
                <c:pt idx="1313">
                  <c:v>0.45300000000000001</c:v>
                </c:pt>
                <c:pt idx="1314">
                  <c:v>0.45300000000000001</c:v>
                </c:pt>
                <c:pt idx="1315">
                  <c:v>0.45400000000000001</c:v>
                </c:pt>
                <c:pt idx="1316">
                  <c:v>0.45400000000000001</c:v>
                </c:pt>
                <c:pt idx="1317">
                  <c:v>0.45500000000000002</c:v>
                </c:pt>
                <c:pt idx="1318">
                  <c:v>0.45500000000000002</c:v>
                </c:pt>
                <c:pt idx="1319">
                  <c:v>0.45600000000000002</c:v>
                </c:pt>
                <c:pt idx="1320">
                  <c:v>0.45600000000000002</c:v>
                </c:pt>
                <c:pt idx="1321">
                  <c:v>0.45700000000000002</c:v>
                </c:pt>
                <c:pt idx="1322">
                  <c:v>0.45700000000000002</c:v>
                </c:pt>
                <c:pt idx="1323">
                  <c:v>0.45700000000000002</c:v>
                </c:pt>
                <c:pt idx="1324">
                  <c:v>0.45800000000000002</c:v>
                </c:pt>
                <c:pt idx="1325">
                  <c:v>0.45800000000000002</c:v>
                </c:pt>
                <c:pt idx="1326">
                  <c:v>0.45800000000000002</c:v>
                </c:pt>
                <c:pt idx="1327">
                  <c:v>0.45900000000000002</c:v>
                </c:pt>
                <c:pt idx="1328">
                  <c:v>0.45900000000000002</c:v>
                </c:pt>
                <c:pt idx="1329">
                  <c:v>0.46</c:v>
                </c:pt>
                <c:pt idx="1330">
                  <c:v>0.46</c:v>
                </c:pt>
                <c:pt idx="1331">
                  <c:v>0.46</c:v>
                </c:pt>
                <c:pt idx="1332">
                  <c:v>0.46100000000000002</c:v>
                </c:pt>
                <c:pt idx="1333">
                  <c:v>0.46100000000000002</c:v>
                </c:pt>
                <c:pt idx="1334">
                  <c:v>0.46200000000000002</c:v>
                </c:pt>
                <c:pt idx="1335">
                  <c:v>0.46200000000000002</c:v>
                </c:pt>
                <c:pt idx="1336">
                  <c:v>0.46300000000000002</c:v>
                </c:pt>
                <c:pt idx="1337">
                  <c:v>0.46300000000000002</c:v>
                </c:pt>
                <c:pt idx="1338">
                  <c:v>0.46400000000000002</c:v>
                </c:pt>
                <c:pt idx="1339">
                  <c:v>0.46400000000000002</c:v>
                </c:pt>
                <c:pt idx="1340">
                  <c:v>0.46500000000000002</c:v>
                </c:pt>
                <c:pt idx="1341">
                  <c:v>0.46500000000000002</c:v>
                </c:pt>
                <c:pt idx="1342">
                  <c:v>0.46600000000000003</c:v>
                </c:pt>
                <c:pt idx="1343">
                  <c:v>0.46600000000000003</c:v>
                </c:pt>
                <c:pt idx="1344">
                  <c:v>0.46700000000000003</c:v>
                </c:pt>
                <c:pt idx="1345">
                  <c:v>0.46700000000000003</c:v>
                </c:pt>
                <c:pt idx="1346">
                  <c:v>0.46800000000000003</c:v>
                </c:pt>
                <c:pt idx="1347">
                  <c:v>0.46899999999999997</c:v>
                </c:pt>
                <c:pt idx="1348">
                  <c:v>0.46899999999999997</c:v>
                </c:pt>
                <c:pt idx="1349">
                  <c:v>0.47</c:v>
                </c:pt>
                <c:pt idx="1350">
                  <c:v>0.47099999999999997</c:v>
                </c:pt>
                <c:pt idx="1351">
                  <c:v>0.47199999999999998</c:v>
                </c:pt>
                <c:pt idx="1352">
                  <c:v>0.47299999999999998</c:v>
                </c:pt>
                <c:pt idx="1353">
                  <c:v>0.47399999999999998</c:v>
                </c:pt>
                <c:pt idx="1354">
                  <c:v>0.47499999999999998</c:v>
                </c:pt>
                <c:pt idx="1355">
                  <c:v>0.47499999999999998</c:v>
                </c:pt>
                <c:pt idx="1356">
                  <c:v>0.47599999999999998</c:v>
                </c:pt>
                <c:pt idx="1357">
                  <c:v>0.47699999999999998</c:v>
                </c:pt>
                <c:pt idx="1358">
                  <c:v>0.47799999999999998</c:v>
                </c:pt>
                <c:pt idx="1359">
                  <c:v>0.47899999999999998</c:v>
                </c:pt>
                <c:pt idx="1360">
                  <c:v>0.48</c:v>
                </c:pt>
                <c:pt idx="1361">
                  <c:v>0.48</c:v>
                </c:pt>
                <c:pt idx="1362">
                  <c:v>0.48099999999999998</c:v>
                </c:pt>
                <c:pt idx="1363">
                  <c:v>0.48199999999999998</c:v>
                </c:pt>
                <c:pt idx="1364">
                  <c:v>0.48299999999999998</c:v>
                </c:pt>
                <c:pt idx="1365">
                  <c:v>0.48399999999999999</c:v>
                </c:pt>
                <c:pt idx="1366">
                  <c:v>0.48499999999999999</c:v>
                </c:pt>
                <c:pt idx="1367">
                  <c:v>0.48599999999999999</c:v>
                </c:pt>
                <c:pt idx="1368">
                  <c:v>0.48699999999999999</c:v>
                </c:pt>
                <c:pt idx="1369">
                  <c:v>0.48799999999999999</c:v>
                </c:pt>
                <c:pt idx="1370">
                  <c:v>0.48899999999999999</c:v>
                </c:pt>
                <c:pt idx="1371">
                  <c:v>0.49</c:v>
                </c:pt>
                <c:pt idx="1372">
                  <c:v>0.49099999999999999</c:v>
                </c:pt>
                <c:pt idx="1373">
                  <c:v>0.49199999999999999</c:v>
                </c:pt>
                <c:pt idx="1374">
                  <c:v>0.49199999999999999</c:v>
                </c:pt>
                <c:pt idx="1375">
                  <c:v>0.49299999999999999</c:v>
                </c:pt>
                <c:pt idx="1376">
                  <c:v>0.49399999999999999</c:v>
                </c:pt>
                <c:pt idx="1377">
                  <c:v>0.495</c:v>
                </c:pt>
                <c:pt idx="1378">
                  <c:v>0.496</c:v>
                </c:pt>
                <c:pt idx="1379">
                  <c:v>0.497</c:v>
                </c:pt>
                <c:pt idx="1380">
                  <c:v>0.497</c:v>
                </c:pt>
                <c:pt idx="1381">
                  <c:v>0.498</c:v>
                </c:pt>
                <c:pt idx="1382">
                  <c:v>0.499</c:v>
                </c:pt>
                <c:pt idx="1383">
                  <c:v>0.5</c:v>
                </c:pt>
                <c:pt idx="1384">
                  <c:v>0.501</c:v>
                </c:pt>
                <c:pt idx="1385">
                  <c:v>0.502</c:v>
                </c:pt>
                <c:pt idx="1386">
                  <c:v>0.503</c:v>
                </c:pt>
                <c:pt idx="1387">
                  <c:v>0.504</c:v>
                </c:pt>
                <c:pt idx="1388">
                  <c:v>0.505</c:v>
                </c:pt>
                <c:pt idx="1389">
                  <c:v>0.50600000000000001</c:v>
                </c:pt>
                <c:pt idx="1390">
                  <c:v>0.50700000000000001</c:v>
                </c:pt>
                <c:pt idx="1391">
                  <c:v>0.50800000000000001</c:v>
                </c:pt>
                <c:pt idx="1392">
                  <c:v>0.50900000000000001</c:v>
                </c:pt>
                <c:pt idx="1393">
                  <c:v>0.50900000000000001</c:v>
                </c:pt>
                <c:pt idx="1394">
                  <c:v>0.51</c:v>
                </c:pt>
                <c:pt idx="1395">
                  <c:v>0.51100000000000001</c:v>
                </c:pt>
                <c:pt idx="1396">
                  <c:v>0.51200000000000001</c:v>
                </c:pt>
                <c:pt idx="1397">
                  <c:v>0.51300000000000001</c:v>
                </c:pt>
                <c:pt idx="1398">
                  <c:v>0.51300000000000001</c:v>
                </c:pt>
                <c:pt idx="1399">
                  <c:v>0.51400000000000001</c:v>
                </c:pt>
                <c:pt idx="1400">
                  <c:v>0.51500000000000001</c:v>
                </c:pt>
                <c:pt idx="1401">
                  <c:v>0.51600000000000001</c:v>
                </c:pt>
                <c:pt idx="1402">
                  <c:v>0.51700000000000002</c:v>
                </c:pt>
                <c:pt idx="1403">
                  <c:v>0.51800000000000002</c:v>
                </c:pt>
                <c:pt idx="1404">
                  <c:v>0.51800000000000002</c:v>
                </c:pt>
                <c:pt idx="1405">
                  <c:v>0.51900000000000002</c:v>
                </c:pt>
                <c:pt idx="1406">
                  <c:v>0.52</c:v>
                </c:pt>
                <c:pt idx="1407">
                  <c:v>0.52100000000000002</c:v>
                </c:pt>
                <c:pt idx="1408">
                  <c:v>0.52200000000000002</c:v>
                </c:pt>
                <c:pt idx="1409">
                  <c:v>0.52200000000000002</c:v>
                </c:pt>
                <c:pt idx="1410">
                  <c:v>0.52300000000000002</c:v>
                </c:pt>
                <c:pt idx="1411">
                  <c:v>0.52400000000000002</c:v>
                </c:pt>
                <c:pt idx="1412">
                  <c:v>0.52400000000000002</c:v>
                </c:pt>
                <c:pt idx="1413">
                  <c:v>0.52500000000000002</c:v>
                </c:pt>
                <c:pt idx="1414">
                  <c:v>0.52600000000000002</c:v>
                </c:pt>
                <c:pt idx="1415">
                  <c:v>0.52600000000000002</c:v>
                </c:pt>
                <c:pt idx="1416">
                  <c:v>0.52700000000000002</c:v>
                </c:pt>
                <c:pt idx="1417">
                  <c:v>0.52800000000000002</c:v>
                </c:pt>
                <c:pt idx="1418">
                  <c:v>0.52800000000000002</c:v>
                </c:pt>
                <c:pt idx="1419">
                  <c:v>0.52900000000000003</c:v>
                </c:pt>
                <c:pt idx="1420">
                  <c:v>0.53</c:v>
                </c:pt>
                <c:pt idx="1421">
                  <c:v>0.53100000000000003</c:v>
                </c:pt>
                <c:pt idx="1422">
                  <c:v>0.53100000000000003</c:v>
                </c:pt>
                <c:pt idx="1423">
                  <c:v>0.53200000000000003</c:v>
                </c:pt>
                <c:pt idx="1424">
                  <c:v>0.53300000000000003</c:v>
                </c:pt>
                <c:pt idx="1425">
                  <c:v>0.53300000000000003</c:v>
                </c:pt>
                <c:pt idx="1426">
                  <c:v>0.53400000000000003</c:v>
                </c:pt>
                <c:pt idx="1427">
                  <c:v>0.53400000000000003</c:v>
                </c:pt>
                <c:pt idx="1428">
                  <c:v>0.53400000000000003</c:v>
                </c:pt>
                <c:pt idx="1429">
                  <c:v>0.53500000000000003</c:v>
                </c:pt>
                <c:pt idx="1430">
                  <c:v>0.53500000000000003</c:v>
                </c:pt>
                <c:pt idx="1431">
                  <c:v>0.53600000000000003</c:v>
                </c:pt>
                <c:pt idx="1432">
                  <c:v>0.53600000000000003</c:v>
                </c:pt>
                <c:pt idx="1433">
                  <c:v>0.53600000000000003</c:v>
                </c:pt>
                <c:pt idx="1434">
                  <c:v>0.53700000000000003</c:v>
                </c:pt>
                <c:pt idx="1435">
                  <c:v>0.53700000000000003</c:v>
                </c:pt>
                <c:pt idx="1436">
                  <c:v>0.53700000000000003</c:v>
                </c:pt>
                <c:pt idx="1437">
                  <c:v>0.53700000000000003</c:v>
                </c:pt>
                <c:pt idx="1438">
                  <c:v>0.53700000000000003</c:v>
                </c:pt>
                <c:pt idx="1439">
                  <c:v>0.53800000000000003</c:v>
                </c:pt>
                <c:pt idx="1440">
                  <c:v>0.53800000000000003</c:v>
                </c:pt>
                <c:pt idx="1441">
                  <c:v>0.53800000000000003</c:v>
                </c:pt>
                <c:pt idx="1442">
                  <c:v>0.53800000000000003</c:v>
                </c:pt>
                <c:pt idx="1443">
                  <c:v>0.53800000000000003</c:v>
                </c:pt>
                <c:pt idx="1444">
                  <c:v>0.53800000000000003</c:v>
                </c:pt>
                <c:pt idx="1445">
                  <c:v>0.53800000000000003</c:v>
                </c:pt>
                <c:pt idx="1446">
                  <c:v>0.53800000000000003</c:v>
                </c:pt>
                <c:pt idx="1447">
                  <c:v>0.53800000000000003</c:v>
                </c:pt>
                <c:pt idx="1448">
                  <c:v>0.53800000000000003</c:v>
                </c:pt>
                <c:pt idx="1449">
                  <c:v>0.53800000000000003</c:v>
                </c:pt>
                <c:pt idx="1450">
                  <c:v>0.53700000000000003</c:v>
                </c:pt>
                <c:pt idx="1451">
                  <c:v>0.53700000000000003</c:v>
                </c:pt>
                <c:pt idx="1452">
                  <c:v>0.53700000000000003</c:v>
                </c:pt>
                <c:pt idx="1453">
                  <c:v>0.53700000000000003</c:v>
                </c:pt>
                <c:pt idx="1454">
                  <c:v>0.53600000000000003</c:v>
                </c:pt>
                <c:pt idx="1455">
                  <c:v>0.53600000000000003</c:v>
                </c:pt>
                <c:pt idx="1456">
                  <c:v>0.53600000000000003</c:v>
                </c:pt>
                <c:pt idx="1457">
                  <c:v>0.53600000000000003</c:v>
                </c:pt>
                <c:pt idx="1458">
                  <c:v>0.53500000000000003</c:v>
                </c:pt>
                <c:pt idx="1459">
                  <c:v>0.53500000000000003</c:v>
                </c:pt>
                <c:pt idx="1460">
                  <c:v>0.53400000000000003</c:v>
                </c:pt>
                <c:pt idx="1461">
                  <c:v>0.53400000000000003</c:v>
                </c:pt>
                <c:pt idx="1462">
                  <c:v>0.53300000000000003</c:v>
                </c:pt>
                <c:pt idx="1463">
                  <c:v>0.53300000000000003</c:v>
                </c:pt>
                <c:pt idx="1464">
                  <c:v>0.53200000000000003</c:v>
                </c:pt>
                <c:pt idx="1465">
                  <c:v>0.53200000000000003</c:v>
                </c:pt>
                <c:pt idx="1466">
                  <c:v>0.53100000000000003</c:v>
                </c:pt>
                <c:pt idx="1467">
                  <c:v>0.53100000000000003</c:v>
                </c:pt>
                <c:pt idx="1468">
                  <c:v>0.53</c:v>
                </c:pt>
                <c:pt idx="1469">
                  <c:v>0.53</c:v>
                </c:pt>
                <c:pt idx="1470">
                  <c:v>0.52900000000000003</c:v>
                </c:pt>
                <c:pt idx="1471">
                  <c:v>0.52900000000000003</c:v>
                </c:pt>
                <c:pt idx="1472">
                  <c:v>0.52800000000000002</c:v>
                </c:pt>
                <c:pt idx="1473">
                  <c:v>0.52800000000000002</c:v>
                </c:pt>
                <c:pt idx="1474">
                  <c:v>0.52800000000000002</c:v>
                </c:pt>
                <c:pt idx="1475">
                  <c:v>0.52700000000000002</c:v>
                </c:pt>
                <c:pt idx="1476">
                  <c:v>0.52700000000000002</c:v>
                </c:pt>
                <c:pt idx="1477">
                  <c:v>0.52600000000000002</c:v>
                </c:pt>
                <c:pt idx="1478">
                  <c:v>0.52600000000000002</c:v>
                </c:pt>
                <c:pt idx="1479">
                  <c:v>0.52600000000000002</c:v>
                </c:pt>
                <c:pt idx="1480">
                  <c:v>0.52600000000000002</c:v>
                </c:pt>
                <c:pt idx="1481">
                  <c:v>0.52500000000000002</c:v>
                </c:pt>
                <c:pt idx="1482">
                  <c:v>0.52500000000000002</c:v>
                </c:pt>
                <c:pt idx="1483">
                  <c:v>0.52500000000000002</c:v>
                </c:pt>
                <c:pt idx="1484">
                  <c:v>0.52500000000000002</c:v>
                </c:pt>
                <c:pt idx="1485">
                  <c:v>0.52400000000000002</c:v>
                </c:pt>
                <c:pt idx="1486">
                  <c:v>0.52400000000000002</c:v>
                </c:pt>
                <c:pt idx="1487">
                  <c:v>0.52400000000000002</c:v>
                </c:pt>
                <c:pt idx="1488">
                  <c:v>0.52400000000000002</c:v>
                </c:pt>
                <c:pt idx="1489">
                  <c:v>0.52400000000000002</c:v>
                </c:pt>
                <c:pt idx="1490">
                  <c:v>0.52400000000000002</c:v>
                </c:pt>
                <c:pt idx="1491">
                  <c:v>0.52400000000000002</c:v>
                </c:pt>
                <c:pt idx="1492">
                  <c:v>0.52400000000000002</c:v>
                </c:pt>
                <c:pt idx="1493">
                  <c:v>0.52400000000000002</c:v>
                </c:pt>
                <c:pt idx="1494">
                  <c:v>0.52400000000000002</c:v>
                </c:pt>
                <c:pt idx="1495">
                  <c:v>0.52400000000000002</c:v>
                </c:pt>
                <c:pt idx="1496">
                  <c:v>0.52400000000000002</c:v>
                </c:pt>
                <c:pt idx="1497">
                  <c:v>0.52500000000000002</c:v>
                </c:pt>
                <c:pt idx="1498">
                  <c:v>0.52500000000000002</c:v>
                </c:pt>
                <c:pt idx="1499">
                  <c:v>0.52500000000000002</c:v>
                </c:pt>
                <c:pt idx="1500">
                  <c:v>0.52600000000000002</c:v>
                </c:pt>
                <c:pt idx="1501">
                  <c:v>0.52600000000000002</c:v>
                </c:pt>
                <c:pt idx="1502">
                  <c:v>0.52600000000000002</c:v>
                </c:pt>
                <c:pt idx="1503">
                  <c:v>0.52700000000000002</c:v>
                </c:pt>
                <c:pt idx="1504">
                  <c:v>0.52700000000000002</c:v>
                </c:pt>
                <c:pt idx="1505">
                  <c:v>0.52800000000000002</c:v>
                </c:pt>
                <c:pt idx="1506">
                  <c:v>0.52800000000000002</c:v>
                </c:pt>
                <c:pt idx="1507">
                  <c:v>0.52900000000000003</c:v>
                </c:pt>
                <c:pt idx="1508">
                  <c:v>0.53</c:v>
                </c:pt>
                <c:pt idx="1509">
                  <c:v>0.53</c:v>
                </c:pt>
                <c:pt idx="1510">
                  <c:v>0.53100000000000003</c:v>
                </c:pt>
                <c:pt idx="1511">
                  <c:v>0.53200000000000003</c:v>
                </c:pt>
                <c:pt idx="1512">
                  <c:v>0.53200000000000003</c:v>
                </c:pt>
                <c:pt idx="1513">
                  <c:v>0.53300000000000003</c:v>
                </c:pt>
                <c:pt idx="1514">
                  <c:v>0.53400000000000003</c:v>
                </c:pt>
                <c:pt idx="1515">
                  <c:v>0.53500000000000003</c:v>
                </c:pt>
                <c:pt idx="1516">
                  <c:v>0.53500000000000003</c:v>
                </c:pt>
                <c:pt idx="1517">
                  <c:v>0.53600000000000003</c:v>
                </c:pt>
                <c:pt idx="1518">
                  <c:v>0.53700000000000003</c:v>
                </c:pt>
                <c:pt idx="1519">
                  <c:v>0.53800000000000003</c:v>
                </c:pt>
                <c:pt idx="1520">
                  <c:v>0.53900000000000003</c:v>
                </c:pt>
                <c:pt idx="1521">
                  <c:v>0.54</c:v>
                </c:pt>
                <c:pt idx="1522">
                  <c:v>0.54</c:v>
                </c:pt>
                <c:pt idx="1523">
                  <c:v>0.54100000000000004</c:v>
                </c:pt>
                <c:pt idx="1524">
                  <c:v>0.54200000000000004</c:v>
                </c:pt>
                <c:pt idx="1525">
                  <c:v>0.54200000000000004</c:v>
                </c:pt>
                <c:pt idx="1526">
                  <c:v>0.54300000000000004</c:v>
                </c:pt>
                <c:pt idx="1527">
                  <c:v>0.54400000000000004</c:v>
                </c:pt>
                <c:pt idx="1528">
                  <c:v>0.54500000000000004</c:v>
                </c:pt>
                <c:pt idx="1529">
                  <c:v>0.54500000000000004</c:v>
                </c:pt>
                <c:pt idx="1530">
                  <c:v>0.54600000000000004</c:v>
                </c:pt>
                <c:pt idx="1531">
                  <c:v>0.54700000000000004</c:v>
                </c:pt>
                <c:pt idx="1532">
                  <c:v>0.54800000000000004</c:v>
                </c:pt>
                <c:pt idx="1533">
                  <c:v>0.54900000000000004</c:v>
                </c:pt>
                <c:pt idx="1534">
                  <c:v>0.55000000000000004</c:v>
                </c:pt>
                <c:pt idx="1535">
                  <c:v>0.55100000000000005</c:v>
                </c:pt>
                <c:pt idx="1536">
                  <c:v>0.55100000000000005</c:v>
                </c:pt>
                <c:pt idx="1537">
                  <c:v>0.55200000000000005</c:v>
                </c:pt>
                <c:pt idx="1538">
                  <c:v>0.55300000000000005</c:v>
                </c:pt>
                <c:pt idx="1539">
                  <c:v>0.55400000000000005</c:v>
                </c:pt>
                <c:pt idx="1540">
                  <c:v>0.55500000000000005</c:v>
                </c:pt>
                <c:pt idx="1541">
                  <c:v>0.55600000000000005</c:v>
                </c:pt>
                <c:pt idx="1542">
                  <c:v>0.55600000000000005</c:v>
                </c:pt>
                <c:pt idx="1543">
                  <c:v>0.55700000000000005</c:v>
                </c:pt>
                <c:pt idx="1544">
                  <c:v>0.55800000000000005</c:v>
                </c:pt>
                <c:pt idx="1545">
                  <c:v>0.55900000000000005</c:v>
                </c:pt>
                <c:pt idx="1546">
                  <c:v>0.56000000000000005</c:v>
                </c:pt>
                <c:pt idx="1547">
                  <c:v>0.56100000000000005</c:v>
                </c:pt>
                <c:pt idx="1548">
                  <c:v>0.56200000000000006</c:v>
                </c:pt>
                <c:pt idx="1549">
                  <c:v>0.56200000000000006</c:v>
                </c:pt>
                <c:pt idx="1550">
                  <c:v>0.56299999999999994</c:v>
                </c:pt>
                <c:pt idx="1551">
                  <c:v>0.56399999999999995</c:v>
                </c:pt>
                <c:pt idx="1552">
                  <c:v>0.56499999999999995</c:v>
                </c:pt>
                <c:pt idx="1553">
                  <c:v>0.56499999999999995</c:v>
                </c:pt>
                <c:pt idx="1554">
                  <c:v>0.56599999999999995</c:v>
                </c:pt>
                <c:pt idx="1555">
                  <c:v>0.56699999999999995</c:v>
                </c:pt>
                <c:pt idx="1556">
                  <c:v>0.56799999999999995</c:v>
                </c:pt>
                <c:pt idx="1557">
                  <c:v>0.56899999999999995</c:v>
                </c:pt>
                <c:pt idx="1558">
                  <c:v>0.56999999999999995</c:v>
                </c:pt>
                <c:pt idx="1559">
                  <c:v>0.57099999999999995</c:v>
                </c:pt>
                <c:pt idx="1560">
                  <c:v>0.57199999999999995</c:v>
                </c:pt>
                <c:pt idx="1561">
                  <c:v>0.57299999999999995</c:v>
                </c:pt>
                <c:pt idx="1562">
                  <c:v>0.57299999999999995</c:v>
                </c:pt>
                <c:pt idx="1563">
                  <c:v>0.57399999999999995</c:v>
                </c:pt>
                <c:pt idx="1564">
                  <c:v>0.57499999999999996</c:v>
                </c:pt>
                <c:pt idx="1565">
                  <c:v>0.57599999999999996</c:v>
                </c:pt>
                <c:pt idx="1566">
                  <c:v>0.57699999999999996</c:v>
                </c:pt>
                <c:pt idx="1567">
                  <c:v>0.57799999999999996</c:v>
                </c:pt>
                <c:pt idx="1568">
                  <c:v>0.57899999999999996</c:v>
                </c:pt>
                <c:pt idx="1569">
                  <c:v>0.57999999999999996</c:v>
                </c:pt>
                <c:pt idx="1570">
                  <c:v>0.58099999999999996</c:v>
                </c:pt>
                <c:pt idx="1571">
                  <c:v>0.58199999999999996</c:v>
                </c:pt>
                <c:pt idx="1572">
                  <c:v>0.58199999999999996</c:v>
                </c:pt>
                <c:pt idx="1573">
                  <c:v>0.58299999999999996</c:v>
                </c:pt>
                <c:pt idx="1574">
                  <c:v>0.58399999999999996</c:v>
                </c:pt>
                <c:pt idx="1575">
                  <c:v>0.58499999999999996</c:v>
                </c:pt>
                <c:pt idx="1576">
                  <c:v>0.58599999999999997</c:v>
                </c:pt>
                <c:pt idx="1577">
                  <c:v>0.58699999999999997</c:v>
                </c:pt>
                <c:pt idx="1578">
                  <c:v>0.58799999999999997</c:v>
                </c:pt>
                <c:pt idx="1579">
                  <c:v>0.58899999999999997</c:v>
                </c:pt>
                <c:pt idx="1580">
                  <c:v>0.58899999999999997</c:v>
                </c:pt>
                <c:pt idx="1581">
                  <c:v>0.59</c:v>
                </c:pt>
                <c:pt idx="1582">
                  <c:v>0.59099999999999997</c:v>
                </c:pt>
                <c:pt idx="1583">
                  <c:v>0.59199999999999997</c:v>
                </c:pt>
                <c:pt idx="1584">
                  <c:v>0.59299999999999997</c:v>
                </c:pt>
                <c:pt idx="1585">
                  <c:v>0.59299999999999997</c:v>
                </c:pt>
                <c:pt idx="1586">
                  <c:v>0.59399999999999997</c:v>
                </c:pt>
                <c:pt idx="1587">
                  <c:v>0.59499999999999997</c:v>
                </c:pt>
                <c:pt idx="1588">
                  <c:v>0.59499999999999997</c:v>
                </c:pt>
                <c:pt idx="1589">
                  <c:v>0.59599999999999997</c:v>
                </c:pt>
                <c:pt idx="1590">
                  <c:v>0.59699999999999998</c:v>
                </c:pt>
                <c:pt idx="1591">
                  <c:v>0.59799999999999998</c:v>
                </c:pt>
                <c:pt idx="1592">
                  <c:v>0.59799999999999998</c:v>
                </c:pt>
                <c:pt idx="1593">
                  <c:v>0.59899999999999998</c:v>
                </c:pt>
                <c:pt idx="1594">
                  <c:v>0.6</c:v>
                </c:pt>
                <c:pt idx="1595">
                  <c:v>0.6</c:v>
                </c:pt>
                <c:pt idx="1596">
                  <c:v>0.60099999999999998</c:v>
                </c:pt>
                <c:pt idx="1597">
                  <c:v>0.60199999999999998</c:v>
                </c:pt>
                <c:pt idx="1598">
                  <c:v>0.60299999999999998</c:v>
                </c:pt>
                <c:pt idx="1599">
                  <c:v>0.60299999999999998</c:v>
                </c:pt>
                <c:pt idx="1600">
                  <c:v>0.60399999999999998</c:v>
                </c:pt>
                <c:pt idx="1601">
                  <c:v>0.60499999999999998</c:v>
                </c:pt>
                <c:pt idx="1602">
                  <c:v>0.60599999999999998</c:v>
                </c:pt>
                <c:pt idx="1603">
                  <c:v>0.60599999999999998</c:v>
                </c:pt>
                <c:pt idx="1604">
                  <c:v>0.60699999999999998</c:v>
                </c:pt>
                <c:pt idx="1605">
                  <c:v>0.60799999999999998</c:v>
                </c:pt>
                <c:pt idx="1606">
                  <c:v>0.60799999999999998</c:v>
                </c:pt>
                <c:pt idx="1607">
                  <c:v>0.60899999999999999</c:v>
                </c:pt>
                <c:pt idx="1608">
                  <c:v>0.61</c:v>
                </c:pt>
                <c:pt idx="1609">
                  <c:v>0.61</c:v>
                </c:pt>
                <c:pt idx="1610">
                  <c:v>0.61099999999999999</c:v>
                </c:pt>
                <c:pt idx="1611">
                  <c:v>0.61099999999999999</c:v>
                </c:pt>
                <c:pt idx="1612">
                  <c:v>0.61199999999999999</c:v>
                </c:pt>
                <c:pt idx="1613">
                  <c:v>0.61199999999999999</c:v>
                </c:pt>
                <c:pt idx="1614">
                  <c:v>0.61299999999999999</c:v>
                </c:pt>
                <c:pt idx="1615">
                  <c:v>0.61299999999999999</c:v>
                </c:pt>
                <c:pt idx="1616">
                  <c:v>0.61399999999999999</c:v>
                </c:pt>
                <c:pt idx="1617">
                  <c:v>0.61399999999999999</c:v>
                </c:pt>
                <c:pt idx="1618">
                  <c:v>0.61499999999999999</c:v>
                </c:pt>
                <c:pt idx="1619">
                  <c:v>0.61499999999999999</c:v>
                </c:pt>
                <c:pt idx="1620">
                  <c:v>0.61599999999999999</c:v>
                </c:pt>
                <c:pt idx="1621">
                  <c:v>0.61599999999999999</c:v>
                </c:pt>
                <c:pt idx="1622">
                  <c:v>0.61699999999999999</c:v>
                </c:pt>
                <c:pt idx="1623">
                  <c:v>0.61699999999999999</c:v>
                </c:pt>
                <c:pt idx="1624">
                  <c:v>0.61799999999999999</c:v>
                </c:pt>
                <c:pt idx="1625">
                  <c:v>0.61799999999999999</c:v>
                </c:pt>
                <c:pt idx="1626">
                  <c:v>0.61899999999999999</c:v>
                </c:pt>
                <c:pt idx="1627">
                  <c:v>0.61899999999999999</c:v>
                </c:pt>
                <c:pt idx="1628">
                  <c:v>0.62</c:v>
                </c:pt>
                <c:pt idx="1629">
                  <c:v>0.62</c:v>
                </c:pt>
                <c:pt idx="1630">
                  <c:v>0.62</c:v>
                </c:pt>
                <c:pt idx="1631">
                  <c:v>0.621</c:v>
                </c:pt>
                <c:pt idx="1632">
                  <c:v>0.621</c:v>
                </c:pt>
                <c:pt idx="1633">
                  <c:v>0.622</c:v>
                </c:pt>
                <c:pt idx="1634">
                  <c:v>0.622</c:v>
                </c:pt>
                <c:pt idx="1635">
                  <c:v>0.623</c:v>
                </c:pt>
                <c:pt idx="1636">
                  <c:v>0.623</c:v>
                </c:pt>
                <c:pt idx="1637">
                  <c:v>0.624</c:v>
                </c:pt>
                <c:pt idx="1638">
                  <c:v>0.624</c:v>
                </c:pt>
                <c:pt idx="1639">
                  <c:v>0.624</c:v>
                </c:pt>
                <c:pt idx="1640">
                  <c:v>0.625</c:v>
                </c:pt>
                <c:pt idx="1641">
                  <c:v>0.625</c:v>
                </c:pt>
                <c:pt idx="1642">
                  <c:v>0.626</c:v>
                </c:pt>
                <c:pt idx="1643">
                  <c:v>0.626</c:v>
                </c:pt>
                <c:pt idx="1644">
                  <c:v>0.627</c:v>
                </c:pt>
                <c:pt idx="1645">
                  <c:v>0.627</c:v>
                </c:pt>
                <c:pt idx="1646">
                  <c:v>0.628</c:v>
                </c:pt>
                <c:pt idx="1647">
                  <c:v>0.628</c:v>
                </c:pt>
                <c:pt idx="1648">
                  <c:v>0.629</c:v>
                </c:pt>
                <c:pt idx="1649">
                  <c:v>0.629</c:v>
                </c:pt>
                <c:pt idx="1650">
                  <c:v>0.63</c:v>
                </c:pt>
                <c:pt idx="1651">
                  <c:v>0.63</c:v>
                </c:pt>
                <c:pt idx="1652">
                  <c:v>0.63</c:v>
                </c:pt>
                <c:pt idx="1653">
                  <c:v>0.63100000000000001</c:v>
                </c:pt>
                <c:pt idx="1654">
                  <c:v>0.63100000000000001</c:v>
                </c:pt>
                <c:pt idx="1655">
                  <c:v>0.63200000000000001</c:v>
                </c:pt>
                <c:pt idx="1656">
                  <c:v>0.63200000000000001</c:v>
                </c:pt>
                <c:pt idx="1657">
                  <c:v>0.63300000000000001</c:v>
                </c:pt>
                <c:pt idx="1658">
                  <c:v>0.63300000000000001</c:v>
                </c:pt>
                <c:pt idx="1659">
                  <c:v>0.63400000000000001</c:v>
                </c:pt>
                <c:pt idx="1660">
                  <c:v>0.63400000000000001</c:v>
                </c:pt>
                <c:pt idx="1661">
                  <c:v>0.63400000000000001</c:v>
                </c:pt>
                <c:pt idx="1662">
                  <c:v>0.63500000000000001</c:v>
                </c:pt>
                <c:pt idx="1663">
                  <c:v>0.63600000000000001</c:v>
                </c:pt>
                <c:pt idx="1664">
                  <c:v>0.63600000000000001</c:v>
                </c:pt>
                <c:pt idx="1665">
                  <c:v>0.63700000000000001</c:v>
                </c:pt>
                <c:pt idx="1666">
                  <c:v>0.63700000000000001</c:v>
                </c:pt>
                <c:pt idx="1667">
                  <c:v>0.63700000000000001</c:v>
                </c:pt>
                <c:pt idx="1668">
                  <c:v>0.63800000000000001</c:v>
                </c:pt>
                <c:pt idx="1669">
                  <c:v>0.63800000000000001</c:v>
                </c:pt>
                <c:pt idx="1670">
                  <c:v>0.63900000000000001</c:v>
                </c:pt>
                <c:pt idx="1671">
                  <c:v>0.64</c:v>
                </c:pt>
                <c:pt idx="1672">
                  <c:v>0.64</c:v>
                </c:pt>
                <c:pt idx="1673">
                  <c:v>0.64100000000000001</c:v>
                </c:pt>
                <c:pt idx="1674">
                  <c:v>0.64100000000000001</c:v>
                </c:pt>
                <c:pt idx="1675">
                  <c:v>0.64200000000000002</c:v>
                </c:pt>
                <c:pt idx="1676">
                  <c:v>0.64200000000000002</c:v>
                </c:pt>
                <c:pt idx="1677">
                  <c:v>0.64300000000000002</c:v>
                </c:pt>
                <c:pt idx="1678">
                  <c:v>0.64300000000000002</c:v>
                </c:pt>
                <c:pt idx="1679">
                  <c:v>0.64400000000000002</c:v>
                </c:pt>
                <c:pt idx="1680">
                  <c:v>0.64400000000000002</c:v>
                </c:pt>
                <c:pt idx="1681">
                  <c:v>0.64500000000000002</c:v>
                </c:pt>
                <c:pt idx="1682">
                  <c:v>0.64500000000000002</c:v>
                </c:pt>
                <c:pt idx="1683">
                  <c:v>0.64600000000000002</c:v>
                </c:pt>
                <c:pt idx="1684">
                  <c:v>0.64600000000000002</c:v>
                </c:pt>
                <c:pt idx="1685">
                  <c:v>0.64700000000000002</c:v>
                </c:pt>
                <c:pt idx="1686">
                  <c:v>0.64700000000000002</c:v>
                </c:pt>
                <c:pt idx="1687">
                  <c:v>0.64700000000000002</c:v>
                </c:pt>
                <c:pt idx="1688">
                  <c:v>0.64800000000000002</c:v>
                </c:pt>
                <c:pt idx="1689">
                  <c:v>0.64800000000000002</c:v>
                </c:pt>
                <c:pt idx="1690">
                  <c:v>0.64900000000000002</c:v>
                </c:pt>
                <c:pt idx="1691">
                  <c:v>0.64900000000000002</c:v>
                </c:pt>
                <c:pt idx="1692">
                  <c:v>0.64900000000000002</c:v>
                </c:pt>
                <c:pt idx="1693">
                  <c:v>0.64900000000000002</c:v>
                </c:pt>
                <c:pt idx="1694">
                  <c:v>0.64900000000000002</c:v>
                </c:pt>
                <c:pt idx="1695">
                  <c:v>0.65</c:v>
                </c:pt>
                <c:pt idx="1696">
                  <c:v>0.65</c:v>
                </c:pt>
                <c:pt idx="1697">
                  <c:v>0.65</c:v>
                </c:pt>
                <c:pt idx="1698">
                  <c:v>0.65</c:v>
                </c:pt>
                <c:pt idx="1699">
                  <c:v>0.65</c:v>
                </c:pt>
                <c:pt idx="1700">
                  <c:v>0.65100000000000002</c:v>
                </c:pt>
                <c:pt idx="1701">
                  <c:v>0.65100000000000002</c:v>
                </c:pt>
                <c:pt idx="1702">
                  <c:v>0.65100000000000002</c:v>
                </c:pt>
                <c:pt idx="1703">
                  <c:v>0.65100000000000002</c:v>
                </c:pt>
                <c:pt idx="1704">
                  <c:v>0.65200000000000002</c:v>
                </c:pt>
                <c:pt idx="1705">
                  <c:v>0.65200000000000002</c:v>
                </c:pt>
                <c:pt idx="1706">
                  <c:v>0.65200000000000002</c:v>
                </c:pt>
                <c:pt idx="1707">
                  <c:v>0.65200000000000002</c:v>
                </c:pt>
                <c:pt idx="1708">
                  <c:v>0.65300000000000002</c:v>
                </c:pt>
                <c:pt idx="1709">
                  <c:v>0.65300000000000002</c:v>
                </c:pt>
                <c:pt idx="1710">
                  <c:v>0.65300000000000002</c:v>
                </c:pt>
                <c:pt idx="1711">
                  <c:v>0.65300000000000002</c:v>
                </c:pt>
                <c:pt idx="1712">
                  <c:v>0.65400000000000003</c:v>
                </c:pt>
                <c:pt idx="1713">
                  <c:v>0.65400000000000003</c:v>
                </c:pt>
                <c:pt idx="1714">
                  <c:v>0.65400000000000003</c:v>
                </c:pt>
                <c:pt idx="1715">
                  <c:v>0.65400000000000003</c:v>
                </c:pt>
                <c:pt idx="1716">
                  <c:v>0.65400000000000003</c:v>
                </c:pt>
                <c:pt idx="1717">
                  <c:v>0.65400000000000003</c:v>
                </c:pt>
                <c:pt idx="1718">
                  <c:v>0.65400000000000003</c:v>
                </c:pt>
                <c:pt idx="1719">
                  <c:v>0.65400000000000003</c:v>
                </c:pt>
                <c:pt idx="1720">
                  <c:v>0.65500000000000003</c:v>
                </c:pt>
                <c:pt idx="1721">
                  <c:v>0.65500000000000003</c:v>
                </c:pt>
                <c:pt idx="1722">
                  <c:v>0.65500000000000003</c:v>
                </c:pt>
                <c:pt idx="1723">
                  <c:v>0.65500000000000003</c:v>
                </c:pt>
                <c:pt idx="1724">
                  <c:v>0.65600000000000003</c:v>
                </c:pt>
                <c:pt idx="1725">
                  <c:v>0.65600000000000003</c:v>
                </c:pt>
                <c:pt idx="1726">
                  <c:v>0.65600000000000003</c:v>
                </c:pt>
                <c:pt idx="1727">
                  <c:v>0.65600000000000003</c:v>
                </c:pt>
                <c:pt idx="1728">
                  <c:v>0.65600000000000003</c:v>
                </c:pt>
                <c:pt idx="1729">
                  <c:v>0.65600000000000003</c:v>
                </c:pt>
                <c:pt idx="1730">
                  <c:v>0.65600000000000003</c:v>
                </c:pt>
                <c:pt idx="1731">
                  <c:v>0.65600000000000003</c:v>
                </c:pt>
                <c:pt idx="1732">
                  <c:v>0.65600000000000003</c:v>
                </c:pt>
                <c:pt idx="1733">
                  <c:v>0.65600000000000003</c:v>
                </c:pt>
                <c:pt idx="1734">
                  <c:v>0.65600000000000003</c:v>
                </c:pt>
                <c:pt idx="1735">
                  <c:v>0.65700000000000003</c:v>
                </c:pt>
                <c:pt idx="1736">
                  <c:v>0.65700000000000003</c:v>
                </c:pt>
                <c:pt idx="1737">
                  <c:v>0.65700000000000003</c:v>
                </c:pt>
                <c:pt idx="1738">
                  <c:v>0.65700000000000003</c:v>
                </c:pt>
                <c:pt idx="1739">
                  <c:v>0.65700000000000003</c:v>
                </c:pt>
                <c:pt idx="1740">
                  <c:v>0.65700000000000003</c:v>
                </c:pt>
                <c:pt idx="1741">
                  <c:v>0.65700000000000003</c:v>
                </c:pt>
                <c:pt idx="1742">
                  <c:v>0.65700000000000003</c:v>
                </c:pt>
                <c:pt idx="1743">
                  <c:v>0.65700000000000003</c:v>
                </c:pt>
                <c:pt idx="1744">
                  <c:v>0.65700000000000003</c:v>
                </c:pt>
                <c:pt idx="1745">
                  <c:v>0.65700000000000003</c:v>
                </c:pt>
                <c:pt idx="1746">
                  <c:v>0.65700000000000003</c:v>
                </c:pt>
                <c:pt idx="1747">
                  <c:v>0.65700000000000003</c:v>
                </c:pt>
                <c:pt idx="1748">
                  <c:v>0.65700000000000003</c:v>
                </c:pt>
                <c:pt idx="1749">
                  <c:v>0.65700000000000003</c:v>
                </c:pt>
                <c:pt idx="1750">
                  <c:v>0.65700000000000003</c:v>
                </c:pt>
                <c:pt idx="1751">
                  <c:v>0.65700000000000003</c:v>
                </c:pt>
                <c:pt idx="1752">
                  <c:v>0.65800000000000003</c:v>
                </c:pt>
                <c:pt idx="1753">
                  <c:v>0.65700000000000003</c:v>
                </c:pt>
                <c:pt idx="1754">
                  <c:v>0.65700000000000003</c:v>
                </c:pt>
                <c:pt idx="1755">
                  <c:v>0.65700000000000003</c:v>
                </c:pt>
                <c:pt idx="1756">
                  <c:v>0.65700000000000003</c:v>
                </c:pt>
                <c:pt idx="1757">
                  <c:v>0.65700000000000003</c:v>
                </c:pt>
                <c:pt idx="1758">
                  <c:v>0.65700000000000003</c:v>
                </c:pt>
                <c:pt idx="1759">
                  <c:v>0.65700000000000003</c:v>
                </c:pt>
                <c:pt idx="1760">
                  <c:v>0.65700000000000003</c:v>
                </c:pt>
                <c:pt idx="1761">
                  <c:v>0.65700000000000003</c:v>
                </c:pt>
                <c:pt idx="1762">
                  <c:v>0.65700000000000003</c:v>
                </c:pt>
                <c:pt idx="1763">
                  <c:v>0.65700000000000003</c:v>
                </c:pt>
                <c:pt idx="1764">
                  <c:v>0.65700000000000003</c:v>
                </c:pt>
                <c:pt idx="1765">
                  <c:v>0.65700000000000003</c:v>
                </c:pt>
                <c:pt idx="1766">
                  <c:v>0.65700000000000003</c:v>
                </c:pt>
                <c:pt idx="1767">
                  <c:v>0.65700000000000003</c:v>
                </c:pt>
                <c:pt idx="1768">
                  <c:v>0.65700000000000003</c:v>
                </c:pt>
                <c:pt idx="1769">
                  <c:v>0.65700000000000003</c:v>
                </c:pt>
                <c:pt idx="1770">
                  <c:v>0.65600000000000003</c:v>
                </c:pt>
                <c:pt idx="1771">
                  <c:v>0.65600000000000003</c:v>
                </c:pt>
                <c:pt idx="1772">
                  <c:v>0.65600000000000003</c:v>
                </c:pt>
                <c:pt idx="1773">
                  <c:v>0.65600000000000003</c:v>
                </c:pt>
                <c:pt idx="1774">
                  <c:v>0.65600000000000003</c:v>
                </c:pt>
                <c:pt idx="1775">
                  <c:v>0.65600000000000003</c:v>
                </c:pt>
                <c:pt idx="1776">
                  <c:v>0.65600000000000003</c:v>
                </c:pt>
                <c:pt idx="1777">
                  <c:v>0.65600000000000003</c:v>
                </c:pt>
                <c:pt idx="1778">
                  <c:v>0.65500000000000003</c:v>
                </c:pt>
                <c:pt idx="1779">
                  <c:v>0.65500000000000003</c:v>
                </c:pt>
                <c:pt idx="1780">
                  <c:v>0.65500000000000003</c:v>
                </c:pt>
                <c:pt idx="1781">
                  <c:v>0.65500000000000003</c:v>
                </c:pt>
                <c:pt idx="1782">
                  <c:v>0.65500000000000003</c:v>
                </c:pt>
                <c:pt idx="1783">
                  <c:v>0.65500000000000003</c:v>
                </c:pt>
                <c:pt idx="1784">
                  <c:v>0.65500000000000003</c:v>
                </c:pt>
                <c:pt idx="1785">
                  <c:v>0.65500000000000003</c:v>
                </c:pt>
                <c:pt idx="1786">
                  <c:v>0.65500000000000003</c:v>
                </c:pt>
                <c:pt idx="1787">
                  <c:v>0.65500000000000003</c:v>
                </c:pt>
                <c:pt idx="1788">
                  <c:v>0.65500000000000003</c:v>
                </c:pt>
                <c:pt idx="1789">
                  <c:v>0.65500000000000003</c:v>
                </c:pt>
                <c:pt idx="1790">
                  <c:v>0.65500000000000003</c:v>
                </c:pt>
                <c:pt idx="1791">
                  <c:v>0.65500000000000003</c:v>
                </c:pt>
                <c:pt idx="1792">
                  <c:v>0.65500000000000003</c:v>
                </c:pt>
                <c:pt idx="1793">
                  <c:v>0.65500000000000003</c:v>
                </c:pt>
                <c:pt idx="1794">
                  <c:v>0.65500000000000003</c:v>
                </c:pt>
                <c:pt idx="1795">
                  <c:v>0.65500000000000003</c:v>
                </c:pt>
                <c:pt idx="1796">
                  <c:v>0.65400000000000003</c:v>
                </c:pt>
                <c:pt idx="1797">
                  <c:v>0.65400000000000003</c:v>
                </c:pt>
                <c:pt idx="1798">
                  <c:v>0.65400000000000003</c:v>
                </c:pt>
                <c:pt idx="1799">
                  <c:v>0.65400000000000003</c:v>
                </c:pt>
                <c:pt idx="1800">
                  <c:v>0.65400000000000003</c:v>
                </c:pt>
                <c:pt idx="1801">
                  <c:v>0.65400000000000003</c:v>
                </c:pt>
                <c:pt idx="1802">
                  <c:v>0.65300000000000002</c:v>
                </c:pt>
                <c:pt idx="1803">
                  <c:v>0.65300000000000002</c:v>
                </c:pt>
                <c:pt idx="1804">
                  <c:v>0.65300000000000002</c:v>
                </c:pt>
                <c:pt idx="1805">
                  <c:v>0.65300000000000002</c:v>
                </c:pt>
                <c:pt idx="1806">
                  <c:v>0.65200000000000002</c:v>
                </c:pt>
                <c:pt idx="1807">
                  <c:v>0.65200000000000002</c:v>
                </c:pt>
                <c:pt idx="1808">
                  <c:v>0.65200000000000002</c:v>
                </c:pt>
                <c:pt idx="1809">
                  <c:v>0.65200000000000002</c:v>
                </c:pt>
                <c:pt idx="1810">
                  <c:v>0.65200000000000002</c:v>
                </c:pt>
                <c:pt idx="1811">
                  <c:v>0.65200000000000002</c:v>
                </c:pt>
                <c:pt idx="1812">
                  <c:v>0.65100000000000002</c:v>
                </c:pt>
                <c:pt idx="1813">
                  <c:v>0.65100000000000002</c:v>
                </c:pt>
                <c:pt idx="1814">
                  <c:v>0.65100000000000002</c:v>
                </c:pt>
                <c:pt idx="1815">
                  <c:v>0.65100000000000002</c:v>
                </c:pt>
                <c:pt idx="1816">
                  <c:v>0.65100000000000002</c:v>
                </c:pt>
                <c:pt idx="1817">
                  <c:v>0.65</c:v>
                </c:pt>
                <c:pt idx="1818">
                  <c:v>0.65</c:v>
                </c:pt>
                <c:pt idx="1819">
                  <c:v>0.65</c:v>
                </c:pt>
                <c:pt idx="1820">
                  <c:v>0.64900000000000002</c:v>
                </c:pt>
                <c:pt idx="1821">
                  <c:v>0.64900000000000002</c:v>
                </c:pt>
                <c:pt idx="1822">
                  <c:v>0.64900000000000002</c:v>
                </c:pt>
                <c:pt idx="1823">
                  <c:v>0.64900000000000002</c:v>
                </c:pt>
                <c:pt idx="1824">
                  <c:v>0.64800000000000002</c:v>
                </c:pt>
                <c:pt idx="1825">
                  <c:v>0.64800000000000002</c:v>
                </c:pt>
                <c:pt idx="1826">
                  <c:v>0.64800000000000002</c:v>
                </c:pt>
                <c:pt idx="1827">
                  <c:v>0.64700000000000002</c:v>
                </c:pt>
                <c:pt idx="1828">
                  <c:v>0.64700000000000002</c:v>
                </c:pt>
                <c:pt idx="1829">
                  <c:v>0.64600000000000002</c:v>
                </c:pt>
                <c:pt idx="1830">
                  <c:v>0.64600000000000002</c:v>
                </c:pt>
                <c:pt idx="1831">
                  <c:v>0.64600000000000002</c:v>
                </c:pt>
                <c:pt idx="1832">
                  <c:v>0.64500000000000002</c:v>
                </c:pt>
                <c:pt idx="1833">
                  <c:v>0.64500000000000002</c:v>
                </c:pt>
                <c:pt idx="1834">
                  <c:v>0.64400000000000002</c:v>
                </c:pt>
                <c:pt idx="1835">
                  <c:v>0.64400000000000002</c:v>
                </c:pt>
                <c:pt idx="1836">
                  <c:v>0.64400000000000002</c:v>
                </c:pt>
                <c:pt idx="1837">
                  <c:v>0.64300000000000002</c:v>
                </c:pt>
                <c:pt idx="1838">
                  <c:v>0.64300000000000002</c:v>
                </c:pt>
                <c:pt idx="1839">
                  <c:v>0.64300000000000002</c:v>
                </c:pt>
                <c:pt idx="1840">
                  <c:v>0.64200000000000002</c:v>
                </c:pt>
                <c:pt idx="1841">
                  <c:v>0.64200000000000002</c:v>
                </c:pt>
                <c:pt idx="1842">
                  <c:v>0.64200000000000002</c:v>
                </c:pt>
                <c:pt idx="1843">
                  <c:v>0.64200000000000002</c:v>
                </c:pt>
                <c:pt idx="1844">
                  <c:v>0.64100000000000001</c:v>
                </c:pt>
                <c:pt idx="1845">
                  <c:v>0.64100000000000001</c:v>
                </c:pt>
                <c:pt idx="1846">
                  <c:v>0.64100000000000001</c:v>
                </c:pt>
                <c:pt idx="1847">
                  <c:v>0.64100000000000001</c:v>
                </c:pt>
                <c:pt idx="1848">
                  <c:v>0.64</c:v>
                </c:pt>
                <c:pt idx="1849">
                  <c:v>0.64</c:v>
                </c:pt>
                <c:pt idx="1850">
                  <c:v>0.63900000000000001</c:v>
                </c:pt>
                <c:pt idx="1851">
                  <c:v>0.63900000000000001</c:v>
                </c:pt>
                <c:pt idx="1852">
                  <c:v>0.63800000000000001</c:v>
                </c:pt>
                <c:pt idx="1853">
                  <c:v>0.63800000000000001</c:v>
                </c:pt>
                <c:pt idx="1854">
                  <c:v>0.63800000000000001</c:v>
                </c:pt>
                <c:pt idx="1855">
                  <c:v>0.63700000000000001</c:v>
                </c:pt>
                <c:pt idx="1856">
                  <c:v>0.63700000000000001</c:v>
                </c:pt>
                <c:pt idx="1857">
                  <c:v>0.63600000000000001</c:v>
                </c:pt>
                <c:pt idx="1858">
                  <c:v>0.63600000000000001</c:v>
                </c:pt>
                <c:pt idx="1859">
                  <c:v>0.63600000000000001</c:v>
                </c:pt>
                <c:pt idx="1860">
                  <c:v>0.63600000000000001</c:v>
                </c:pt>
                <c:pt idx="1861">
                  <c:v>0.63500000000000001</c:v>
                </c:pt>
                <c:pt idx="1862">
                  <c:v>0.63500000000000001</c:v>
                </c:pt>
                <c:pt idx="1863">
                  <c:v>0.63500000000000001</c:v>
                </c:pt>
                <c:pt idx="1864">
                  <c:v>0.63500000000000001</c:v>
                </c:pt>
                <c:pt idx="1865">
                  <c:v>0.63500000000000001</c:v>
                </c:pt>
                <c:pt idx="1866">
                  <c:v>0.63400000000000001</c:v>
                </c:pt>
                <c:pt idx="1867">
                  <c:v>0.63400000000000001</c:v>
                </c:pt>
                <c:pt idx="1868">
                  <c:v>0.63400000000000001</c:v>
                </c:pt>
                <c:pt idx="1869">
                  <c:v>0.63400000000000001</c:v>
                </c:pt>
                <c:pt idx="1870">
                  <c:v>0.63300000000000001</c:v>
                </c:pt>
                <c:pt idx="1871">
                  <c:v>0.63300000000000001</c:v>
                </c:pt>
                <c:pt idx="1872">
                  <c:v>0.63300000000000001</c:v>
                </c:pt>
                <c:pt idx="1873">
                  <c:v>0.63300000000000001</c:v>
                </c:pt>
                <c:pt idx="1874">
                  <c:v>0.63200000000000001</c:v>
                </c:pt>
                <c:pt idx="1875">
                  <c:v>0.63200000000000001</c:v>
                </c:pt>
                <c:pt idx="1876">
                  <c:v>0.63200000000000001</c:v>
                </c:pt>
                <c:pt idx="1877">
                  <c:v>0.63200000000000001</c:v>
                </c:pt>
                <c:pt idx="1878">
                  <c:v>0.63100000000000001</c:v>
                </c:pt>
                <c:pt idx="1879">
                  <c:v>0.63100000000000001</c:v>
                </c:pt>
                <c:pt idx="1880">
                  <c:v>0.63100000000000001</c:v>
                </c:pt>
                <c:pt idx="1881">
                  <c:v>0.63100000000000001</c:v>
                </c:pt>
                <c:pt idx="1882">
                  <c:v>0.63</c:v>
                </c:pt>
                <c:pt idx="1883">
                  <c:v>0.63</c:v>
                </c:pt>
                <c:pt idx="1884">
                  <c:v>0.63</c:v>
                </c:pt>
                <c:pt idx="1885">
                  <c:v>0.629</c:v>
                </c:pt>
                <c:pt idx="1886">
                  <c:v>0.629</c:v>
                </c:pt>
                <c:pt idx="1887">
                  <c:v>0.629</c:v>
                </c:pt>
                <c:pt idx="1888">
                  <c:v>0.629</c:v>
                </c:pt>
                <c:pt idx="1889">
                  <c:v>0.628</c:v>
                </c:pt>
                <c:pt idx="1890">
                  <c:v>0.628</c:v>
                </c:pt>
                <c:pt idx="1891">
                  <c:v>0.628</c:v>
                </c:pt>
                <c:pt idx="1892">
                  <c:v>0.628</c:v>
                </c:pt>
                <c:pt idx="1893">
                  <c:v>0.628</c:v>
                </c:pt>
                <c:pt idx="1894">
                  <c:v>0.628</c:v>
                </c:pt>
                <c:pt idx="1895">
                  <c:v>0.629</c:v>
                </c:pt>
                <c:pt idx="1896">
                  <c:v>0.629</c:v>
                </c:pt>
                <c:pt idx="1897">
                  <c:v>0.629</c:v>
                </c:pt>
                <c:pt idx="1898">
                  <c:v>0.629</c:v>
                </c:pt>
                <c:pt idx="1899">
                  <c:v>0.629</c:v>
                </c:pt>
                <c:pt idx="1900">
                  <c:v>0.629</c:v>
                </c:pt>
                <c:pt idx="1901">
                  <c:v>0.629</c:v>
                </c:pt>
                <c:pt idx="1902">
                  <c:v>0.628</c:v>
                </c:pt>
                <c:pt idx="1903">
                  <c:v>0.628</c:v>
                </c:pt>
                <c:pt idx="1904">
                  <c:v>0.628</c:v>
                </c:pt>
                <c:pt idx="1905">
                  <c:v>0.628</c:v>
                </c:pt>
                <c:pt idx="1906">
                  <c:v>0.628</c:v>
                </c:pt>
                <c:pt idx="1907">
                  <c:v>0.629</c:v>
                </c:pt>
                <c:pt idx="1908">
                  <c:v>0.629</c:v>
                </c:pt>
                <c:pt idx="1909">
                  <c:v>0.629</c:v>
                </c:pt>
                <c:pt idx="1910">
                  <c:v>0.629</c:v>
                </c:pt>
                <c:pt idx="1911">
                  <c:v>0.629</c:v>
                </c:pt>
                <c:pt idx="1912">
                  <c:v>0.629</c:v>
                </c:pt>
                <c:pt idx="1913">
                  <c:v>0.629</c:v>
                </c:pt>
                <c:pt idx="1914">
                  <c:v>0.629</c:v>
                </c:pt>
                <c:pt idx="1915">
                  <c:v>0.629</c:v>
                </c:pt>
                <c:pt idx="1916">
                  <c:v>0.629</c:v>
                </c:pt>
                <c:pt idx="1917">
                  <c:v>0.629</c:v>
                </c:pt>
                <c:pt idx="1918">
                  <c:v>0.629</c:v>
                </c:pt>
                <c:pt idx="1919">
                  <c:v>0.63</c:v>
                </c:pt>
                <c:pt idx="1920">
                  <c:v>0.63</c:v>
                </c:pt>
                <c:pt idx="1921">
                  <c:v>0.63</c:v>
                </c:pt>
                <c:pt idx="1922">
                  <c:v>0.63</c:v>
                </c:pt>
                <c:pt idx="1923">
                  <c:v>0.63</c:v>
                </c:pt>
                <c:pt idx="1924">
                  <c:v>0.63</c:v>
                </c:pt>
                <c:pt idx="1925">
                  <c:v>0.63</c:v>
                </c:pt>
                <c:pt idx="1926">
                  <c:v>0.63</c:v>
                </c:pt>
                <c:pt idx="1927">
                  <c:v>0.63100000000000001</c:v>
                </c:pt>
                <c:pt idx="1928">
                  <c:v>0.63100000000000001</c:v>
                </c:pt>
                <c:pt idx="1929">
                  <c:v>0.63100000000000001</c:v>
                </c:pt>
                <c:pt idx="1930">
                  <c:v>0.63100000000000001</c:v>
                </c:pt>
                <c:pt idx="1931">
                  <c:v>0.63100000000000001</c:v>
                </c:pt>
                <c:pt idx="1932">
                  <c:v>0.63100000000000001</c:v>
                </c:pt>
                <c:pt idx="1933">
                  <c:v>0.63100000000000001</c:v>
                </c:pt>
                <c:pt idx="1934">
                  <c:v>0.63100000000000001</c:v>
                </c:pt>
                <c:pt idx="1935">
                  <c:v>0.63100000000000001</c:v>
                </c:pt>
                <c:pt idx="1936">
                  <c:v>0.63100000000000001</c:v>
                </c:pt>
                <c:pt idx="1937">
                  <c:v>0.63100000000000001</c:v>
                </c:pt>
                <c:pt idx="1938">
                  <c:v>0.63100000000000001</c:v>
                </c:pt>
                <c:pt idx="1939">
                  <c:v>0.63100000000000001</c:v>
                </c:pt>
                <c:pt idx="1940">
                  <c:v>0.63100000000000001</c:v>
                </c:pt>
                <c:pt idx="1941">
                  <c:v>0.63100000000000001</c:v>
                </c:pt>
                <c:pt idx="1942">
                  <c:v>0.63100000000000001</c:v>
                </c:pt>
                <c:pt idx="1943">
                  <c:v>0.63</c:v>
                </c:pt>
                <c:pt idx="1944">
                  <c:v>0.63</c:v>
                </c:pt>
                <c:pt idx="1945">
                  <c:v>0.63</c:v>
                </c:pt>
                <c:pt idx="1946">
                  <c:v>0.63</c:v>
                </c:pt>
                <c:pt idx="1947">
                  <c:v>0.63100000000000001</c:v>
                </c:pt>
                <c:pt idx="1948">
                  <c:v>0.63200000000000001</c:v>
                </c:pt>
                <c:pt idx="1949">
                  <c:v>0.63300000000000001</c:v>
                </c:pt>
                <c:pt idx="1950">
                  <c:v>0.63400000000000001</c:v>
                </c:pt>
                <c:pt idx="1951">
                  <c:v>0.63400000000000001</c:v>
                </c:pt>
                <c:pt idx="1952">
                  <c:v>0.63500000000000001</c:v>
                </c:pt>
                <c:pt idx="1953">
                  <c:v>0.63500000000000001</c:v>
                </c:pt>
                <c:pt idx="1954">
                  <c:v>0.63500000000000001</c:v>
                </c:pt>
                <c:pt idx="1955">
                  <c:v>0.63400000000000001</c:v>
                </c:pt>
                <c:pt idx="1956">
                  <c:v>0.63400000000000001</c:v>
                </c:pt>
                <c:pt idx="1957">
                  <c:v>0.63300000000000001</c:v>
                </c:pt>
                <c:pt idx="1958">
                  <c:v>0.63300000000000001</c:v>
                </c:pt>
                <c:pt idx="1959">
                  <c:v>0.63300000000000001</c:v>
                </c:pt>
                <c:pt idx="1960">
                  <c:v>0.63300000000000001</c:v>
                </c:pt>
                <c:pt idx="1961">
                  <c:v>0.63300000000000001</c:v>
                </c:pt>
                <c:pt idx="1962">
                  <c:v>0.63300000000000001</c:v>
                </c:pt>
                <c:pt idx="1963">
                  <c:v>0.63300000000000001</c:v>
                </c:pt>
                <c:pt idx="1964">
                  <c:v>0.63300000000000001</c:v>
                </c:pt>
                <c:pt idx="1965">
                  <c:v>0.63300000000000001</c:v>
                </c:pt>
                <c:pt idx="1966">
                  <c:v>0.63300000000000001</c:v>
                </c:pt>
                <c:pt idx="1967">
                  <c:v>0.63300000000000001</c:v>
                </c:pt>
                <c:pt idx="1968">
                  <c:v>0.63300000000000001</c:v>
                </c:pt>
                <c:pt idx="1969">
                  <c:v>0.63300000000000001</c:v>
                </c:pt>
                <c:pt idx="1970">
                  <c:v>0.63300000000000001</c:v>
                </c:pt>
                <c:pt idx="1971">
                  <c:v>0.63400000000000001</c:v>
                </c:pt>
                <c:pt idx="1972">
                  <c:v>0.63400000000000001</c:v>
                </c:pt>
                <c:pt idx="1973">
                  <c:v>0.63400000000000001</c:v>
                </c:pt>
                <c:pt idx="1974">
                  <c:v>0.63400000000000001</c:v>
                </c:pt>
                <c:pt idx="1975">
                  <c:v>0.63400000000000001</c:v>
                </c:pt>
                <c:pt idx="1976">
                  <c:v>0.63400000000000001</c:v>
                </c:pt>
                <c:pt idx="1977">
                  <c:v>0.63400000000000001</c:v>
                </c:pt>
                <c:pt idx="1978">
                  <c:v>0.63400000000000001</c:v>
                </c:pt>
                <c:pt idx="1979">
                  <c:v>0.63500000000000001</c:v>
                </c:pt>
                <c:pt idx="1980">
                  <c:v>0.63500000000000001</c:v>
                </c:pt>
                <c:pt idx="1981">
                  <c:v>0.63500000000000001</c:v>
                </c:pt>
                <c:pt idx="1982">
                  <c:v>0.63600000000000001</c:v>
                </c:pt>
                <c:pt idx="1983">
                  <c:v>0.63600000000000001</c:v>
                </c:pt>
                <c:pt idx="1984">
                  <c:v>0.63600000000000001</c:v>
                </c:pt>
                <c:pt idx="1985">
                  <c:v>0.63600000000000001</c:v>
                </c:pt>
                <c:pt idx="1986">
                  <c:v>0.63600000000000001</c:v>
                </c:pt>
                <c:pt idx="1987">
                  <c:v>0.63600000000000001</c:v>
                </c:pt>
                <c:pt idx="1988">
                  <c:v>0.63600000000000001</c:v>
                </c:pt>
                <c:pt idx="1989">
                  <c:v>0.63600000000000001</c:v>
                </c:pt>
                <c:pt idx="1990">
                  <c:v>0.63600000000000001</c:v>
                </c:pt>
                <c:pt idx="1991">
                  <c:v>0.63600000000000001</c:v>
                </c:pt>
                <c:pt idx="1992">
                  <c:v>0.63600000000000001</c:v>
                </c:pt>
                <c:pt idx="1993">
                  <c:v>0.63600000000000001</c:v>
                </c:pt>
                <c:pt idx="1994">
                  <c:v>0.63600000000000001</c:v>
                </c:pt>
                <c:pt idx="1995">
                  <c:v>0.63700000000000001</c:v>
                </c:pt>
                <c:pt idx="1996">
                  <c:v>0.63800000000000001</c:v>
                </c:pt>
                <c:pt idx="1997">
                  <c:v>0.63900000000000001</c:v>
                </c:pt>
                <c:pt idx="1998">
                  <c:v>0.64</c:v>
                </c:pt>
                <c:pt idx="1999">
                  <c:v>0.64100000000000001</c:v>
                </c:pt>
                <c:pt idx="2000">
                  <c:v>0.64200000000000002</c:v>
                </c:pt>
                <c:pt idx="2001">
                  <c:v>0.64200000000000002</c:v>
                </c:pt>
                <c:pt idx="2002">
                  <c:v>0.64100000000000001</c:v>
                </c:pt>
                <c:pt idx="2003">
                  <c:v>0.64100000000000001</c:v>
                </c:pt>
                <c:pt idx="2004">
                  <c:v>0.64100000000000001</c:v>
                </c:pt>
                <c:pt idx="2005">
                  <c:v>0.64</c:v>
                </c:pt>
                <c:pt idx="2006">
                  <c:v>0.64</c:v>
                </c:pt>
                <c:pt idx="2007">
                  <c:v>0.64100000000000001</c:v>
                </c:pt>
                <c:pt idx="2008">
                  <c:v>0.64100000000000001</c:v>
                </c:pt>
                <c:pt idx="2009">
                  <c:v>0.64100000000000001</c:v>
                </c:pt>
                <c:pt idx="2010">
                  <c:v>0.64200000000000002</c:v>
                </c:pt>
                <c:pt idx="2011">
                  <c:v>0.64200000000000002</c:v>
                </c:pt>
                <c:pt idx="2012">
                  <c:v>0.64200000000000002</c:v>
                </c:pt>
                <c:pt idx="2013">
                  <c:v>0.64200000000000002</c:v>
                </c:pt>
                <c:pt idx="2014">
                  <c:v>0.64200000000000002</c:v>
                </c:pt>
                <c:pt idx="2015">
                  <c:v>0.64200000000000002</c:v>
                </c:pt>
                <c:pt idx="2016">
                  <c:v>0.64200000000000002</c:v>
                </c:pt>
                <c:pt idx="2017">
                  <c:v>0.64200000000000002</c:v>
                </c:pt>
                <c:pt idx="2018">
                  <c:v>0.64200000000000002</c:v>
                </c:pt>
                <c:pt idx="2019">
                  <c:v>0.64200000000000002</c:v>
                </c:pt>
                <c:pt idx="2020">
                  <c:v>0.64300000000000002</c:v>
                </c:pt>
                <c:pt idx="2021">
                  <c:v>0.64400000000000002</c:v>
                </c:pt>
                <c:pt idx="2022">
                  <c:v>0.64500000000000002</c:v>
                </c:pt>
                <c:pt idx="2023">
                  <c:v>0.64600000000000002</c:v>
                </c:pt>
                <c:pt idx="2024">
                  <c:v>0.64600000000000002</c:v>
                </c:pt>
                <c:pt idx="2025">
                  <c:v>0.64600000000000002</c:v>
                </c:pt>
                <c:pt idx="2026">
                  <c:v>0.64500000000000002</c:v>
                </c:pt>
                <c:pt idx="2027">
                  <c:v>0.64500000000000002</c:v>
                </c:pt>
                <c:pt idx="2028">
                  <c:v>0.64400000000000002</c:v>
                </c:pt>
                <c:pt idx="2029">
                  <c:v>0.64400000000000002</c:v>
                </c:pt>
                <c:pt idx="2030">
                  <c:v>0.64300000000000002</c:v>
                </c:pt>
                <c:pt idx="2031">
                  <c:v>0.64200000000000002</c:v>
                </c:pt>
                <c:pt idx="2032">
                  <c:v>0.64100000000000001</c:v>
                </c:pt>
                <c:pt idx="2033">
                  <c:v>0.64</c:v>
                </c:pt>
                <c:pt idx="2034">
                  <c:v>0.63900000000000001</c:v>
                </c:pt>
                <c:pt idx="2035">
                  <c:v>0.63800000000000001</c:v>
                </c:pt>
                <c:pt idx="2036">
                  <c:v>0.63600000000000001</c:v>
                </c:pt>
                <c:pt idx="2037">
                  <c:v>0.63500000000000001</c:v>
                </c:pt>
                <c:pt idx="2038">
                  <c:v>0.63300000000000001</c:v>
                </c:pt>
                <c:pt idx="2039">
                  <c:v>0.63200000000000001</c:v>
                </c:pt>
                <c:pt idx="2040">
                  <c:v>0.63</c:v>
                </c:pt>
                <c:pt idx="2041">
                  <c:v>0.629</c:v>
                </c:pt>
                <c:pt idx="2042">
                  <c:v>0.627</c:v>
                </c:pt>
                <c:pt idx="2043">
                  <c:v>0.626</c:v>
                </c:pt>
                <c:pt idx="2044">
                  <c:v>0.625</c:v>
                </c:pt>
                <c:pt idx="2045">
                  <c:v>0.625</c:v>
                </c:pt>
                <c:pt idx="2046">
                  <c:v>0.625</c:v>
                </c:pt>
                <c:pt idx="2047">
                  <c:v>0.625</c:v>
                </c:pt>
                <c:pt idx="2048">
                  <c:v>0.626</c:v>
                </c:pt>
                <c:pt idx="2049">
                  <c:v>0.626</c:v>
                </c:pt>
                <c:pt idx="2050">
                  <c:v>0.627</c:v>
                </c:pt>
                <c:pt idx="2051">
                  <c:v>0.626</c:v>
                </c:pt>
                <c:pt idx="2052">
                  <c:v>0.626</c:v>
                </c:pt>
                <c:pt idx="2053">
                  <c:v>0.625</c:v>
                </c:pt>
                <c:pt idx="2054">
                  <c:v>0.625</c:v>
                </c:pt>
                <c:pt idx="2055">
                  <c:v>0.624</c:v>
                </c:pt>
                <c:pt idx="2056">
                  <c:v>0.622</c:v>
                </c:pt>
                <c:pt idx="2057">
                  <c:v>0.621</c:v>
                </c:pt>
                <c:pt idx="2058">
                  <c:v>0.62</c:v>
                </c:pt>
                <c:pt idx="2059">
                  <c:v>0.61899999999999999</c:v>
                </c:pt>
                <c:pt idx="2060">
                  <c:v>0.61799999999999999</c:v>
                </c:pt>
                <c:pt idx="2061">
                  <c:v>0.61699999999999999</c:v>
                </c:pt>
                <c:pt idx="2062">
                  <c:v>0.61699999999999999</c:v>
                </c:pt>
                <c:pt idx="2063">
                  <c:v>0.61699999999999999</c:v>
                </c:pt>
                <c:pt idx="2064">
                  <c:v>0.61699999999999999</c:v>
                </c:pt>
                <c:pt idx="2065">
                  <c:v>0.61699999999999999</c:v>
                </c:pt>
                <c:pt idx="2066">
                  <c:v>0.61699999999999999</c:v>
                </c:pt>
                <c:pt idx="2067">
                  <c:v>0.61699999999999999</c:v>
                </c:pt>
                <c:pt idx="2068">
                  <c:v>0.61599999999999999</c:v>
                </c:pt>
                <c:pt idx="2069">
                  <c:v>0.61599999999999999</c:v>
                </c:pt>
                <c:pt idx="2070">
                  <c:v>0.61599999999999999</c:v>
                </c:pt>
                <c:pt idx="2071">
                  <c:v>0.61599999999999999</c:v>
                </c:pt>
                <c:pt idx="2072">
                  <c:v>0.61599999999999999</c:v>
                </c:pt>
                <c:pt idx="2073">
                  <c:v>0.61599999999999999</c:v>
                </c:pt>
                <c:pt idx="2074">
                  <c:v>0.61599999999999999</c:v>
                </c:pt>
                <c:pt idx="2075">
                  <c:v>0.61499999999999999</c:v>
                </c:pt>
                <c:pt idx="2076">
                  <c:v>0.61499999999999999</c:v>
                </c:pt>
                <c:pt idx="2077">
                  <c:v>0.61399999999999999</c:v>
                </c:pt>
                <c:pt idx="2078">
                  <c:v>0.61199999999999999</c:v>
                </c:pt>
                <c:pt idx="2079">
                  <c:v>0.61099999999999999</c:v>
                </c:pt>
                <c:pt idx="2080">
                  <c:v>0.61</c:v>
                </c:pt>
                <c:pt idx="2081">
                  <c:v>0.60899999999999999</c:v>
                </c:pt>
                <c:pt idx="2082">
                  <c:v>0.60899999999999999</c:v>
                </c:pt>
                <c:pt idx="2083">
                  <c:v>0.60899999999999999</c:v>
                </c:pt>
                <c:pt idx="2084">
                  <c:v>0.60899999999999999</c:v>
                </c:pt>
                <c:pt idx="2085">
                  <c:v>0.61</c:v>
                </c:pt>
                <c:pt idx="2086">
                  <c:v>0.61</c:v>
                </c:pt>
                <c:pt idx="2087">
                  <c:v>0.61</c:v>
                </c:pt>
                <c:pt idx="2088">
                  <c:v>0.61</c:v>
                </c:pt>
                <c:pt idx="2089">
                  <c:v>0.61</c:v>
                </c:pt>
                <c:pt idx="2090">
                  <c:v>0.60899999999999999</c:v>
                </c:pt>
                <c:pt idx="2091">
                  <c:v>0.60799999999999998</c:v>
                </c:pt>
                <c:pt idx="2092">
                  <c:v>0.60799999999999998</c:v>
                </c:pt>
                <c:pt idx="2093">
                  <c:v>0.60699999999999998</c:v>
                </c:pt>
                <c:pt idx="2094">
                  <c:v>0.60699999999999998</c:v>
                </c:pt>
                <c:pt idx="2095">
                  <c:v>0.60699999999999998</c:v>
                </c:pt>
                <c:pt idx="2096">
                  <c:v>0.60699999999999998</c:v>
                </c:pt>
                <c:pt idx="2097">
                  <c:v>0.60699999999999998</c:v>
                </c:pt>
                <c:pt idx="2098">
                  <c:v>0.60699999999999998</c:v>
                </c:pt>
                <c:pt idx="2099">
                  <c:v>0.60699999999999998</c:v>
                </c:pt>
                <c:pt idx="2100">
                  <c:v>0.60699999999999998</c:v>
                </c:pt>
                <c:pt idx="2101">
                  <c:v>0.60699999999999998</c:v>
                </c:pt>
                <c:pt idx="2102">
                  <c:v>0.60699999999999998</c:v>
                </c:pt>
                <c:pt idx="2103">
                  <c:v>0.60699999999999998</c:v>
                </c:pt>
                <c:pt idx="2104">
                  <c:v>0.60599999999999998</c:v>
                </c:pt>
                <c:pt idx="2105">
                  <c:v>0.60599999999999998</c:v>
                </c:pt>
                <c:pt idx="2106">
                  <c:v>0.60499999999999998</c:v>
                </c:pt>
                <c:pt idx="2107">
                  <c:v>0.60399999999999998</c:v>
                </c:pt>
                <c:pt idx="2108">
                  <c:v>0.60399999999999998</c:v>
                </c:pt>
                <c:pt idx="2109">
                  <c:v>0.60299999999999998</c:v>
                </c:pt>
                <c:pt idx="2110">
                  <c:v>0.60299999999999998</c:v>
                </c:pt>
                <c:pt idx="2111">
                  <c:v>0.60399999999999998</c:v>
                </c:pt>
                <c:pt idx="2112">
                  <c:v>0.60499999999999998</c:v>
                </c:pt>
                <c:pt idx="2113">
                  <c:v>0.60699999999999998</c:v>
                </c:pt>
                <c:pt idx="2114">
                  <c:v>0.60899999999999999</c:v>
                </c:pt>
                <c:pt idx="2115">
                  <c:v>0.61099999999999999</c:v>
                </c:pt>
                <c:pt idx="2116">
                  <c:v>0.61199999999999999</c:v>
                </c:pt>
                <c:pt idx="2117">
                  <c:v>0.61299999999999999</c:v>
                </c:pt>
                <c:pt idx="2118">
                  <c:v>0.61199999999999999</c:v>
                </c:pt>
                <c:pt idx="2119">
                  <c:v>0.61199999999999999</c:v>
                </c:pt>
                <c:pt idx="2120">
                  <c:v>0.61099999999999999</c:v>
                </c:pt>
                <c:pt idx="2121">
                  <c:v>0.61</c:v>
                </c:pt>
                <c:pt idx="2122">
                  <c:v>0.61</c:v>
                </c:pt>
                <c:pt idx="2123">
                  <c:v>0.61</c:v>
                </c:pt>
                <c:pt idx="2124">
                  <c:v>0.61099999999999999</c:v>
                </c:pt>
                <c:pt idx="2125">
                  <c:v>0.61199999999999999</c:v>
                </c:pt>
                <c:pt idx="2126">
                  <c:v>0.61299999999999999</c:v>
                </c:pt>
                <c:pt idx="2127">
                  <c:v>0.61399999999999999</c:v>
                </c:pt>
                <c:pt idx="2128">
                  <c:v>0.61399999999999999</c:v>
                </c:pt>
                <c:pt idx="2129">
                  <c:v>0.61299999999999999</c:v>
                </c:pt>
                <c:pt idx="2130">
                  <c:v>0.61199999999999999</c:v>
                </c:pt>
                <c:pt idx="2131">
                  <c:v>0.61199999999999999</c:v>
                </c:pt>
                <c:pt idx="2132">
                  <c:v>0.61199999999999999</c:v>
                </c:pt>
                <c:pt idx="2133">
                  <c:v>0.61199999999999999</c:v>
                </c:pt>
                <c:pt idx="2134">
                  <c:v>0.61199999999999999</c:v>
                </c:pt>
                <c:pt idx="2135">
                  <c:v>0.61299999999999999</c:v>
                </c:pt>
                <c:pt idx="2136">
                  <c:v>0.61399999999999999</c:v>
                </c:pt>
                <c:pt idx="2137">
                  <c:v>0.61499999999999999</c:v>
                </c:pt>
                <c:pt idx="2138">
                  <c:v>0.61599999999999999</c:v>
                </c:pt>
                <c:pt idx="2139">
                  <c:v>0.61699999999999999</c:v>
                </c:pt>
                <c:pt idx="2140">
                  <c:v>0.61699999999999999</c:v>
                </c:pt>
                <c:pt idx="2141">
                  <c:v>0.61799999999999999</c:v>
                </c:pt>
                <c:pt idx="2142">
                  <c:v>0.61799999999999999</c:v>
                </c:pt>
                <c:pt idx="2143">
                  <c:v>0.61699999999999999</c:v>
                </c:pt>
                <c:pt idx="2144">
                  <c:v>0.61699999999999999</c:v>
                </c:pt>
                <c:pt idx="2145">
                  <c:v>0.61599999999999999</c:v>
                </c:pt>
                <c:pt idx="2146">
                  <c:v>0.61599999999999999</c:v>
                </c:pt>
                <c:pt idx="2147">
                  <c:v>0.61599999999999999</c:v>
                </c:pt>
                <c:pt idx="2148">
                  <c:v>0.61599999999999999</c:v>
                </c:pt>
                <c:pt idx="2149">
                  <c:v>0.61799999999999999</c:v>
                </c:pt>
                <c:pt idx="2150">
                  <c:v>0.62</c:v>
                </c:pt>
                <c:pt idx="2151">
                  <c:v>0.623</c:v>
                </c:pt>
                <c:pt idx="2152">
                  <c:v>0.625</c:v>
                </c:pt>
                <c:pt idx="2153">
                  <c:v>0.625</c:v>
                </c:pt>
                <c:pt idx="2154">
                  <c:v>0.625</c:v>
                </c:pt>
                <c:pt idx="2155">
                  <c:v>0.625</c:v>
                </c:pt>
                <c:pt idx="2156">
                  <c:v>0.624</c:v>
                </c:pt>
                <c:pt idx="2157">
                  <c:v>0.623</c:v>
                </c:pt>
                <c:pt idx="2158">
                  <c:v>0.622</c:v>
                </c:pt>
                <c:pt idx="2159">
                  <c:v>0.622</c:v>
                </c:pt>
                <c:pt idx="2160">
                  <c:v>0.621</c:v>
                </c:pt>
                <c:pt idx="2161">
                  <c:v>0.62</c:v>
                </c:pt>
                <c:pt idx="2162">
                  <c:v>0.62</c:v>
                </c:pt>
                <c:pt idx="2163">
                  <c:v>0.62</c:v>
                </c:pt>
                <c:pt idx="2164">
                  <c:v>0.61899999999999999</c:v>
                </c:pt>
                <c:pt idx="2165">
                  <c:v>0.61899999999999999</c:v>
                </c:pt>
                <c:pt idx="2166">
                  <c:v>0.61799999999999999</c:v>
                </c:pt>
                <c:pt idx="2167">
                  <c:v>0.61799999999999999</c:v>
                </c:pt>
                <c:pt idx="2168">
                  <c:v>0.61699999999999999</c:v>
                </c:pt>
                <c:pt idx="2169">
                  <c:v>0.61599999999999999</c:v>
                </c:pt>
                <c:pt idx="2170">
                  <c:v>0.61599999999999999</c:v>
                </c:pt>
                <c:pt idx="2171">
                  <c:v>0.61599999999999999</c:v>
                </c:pt>
                <c:pt idx="2172">
                  <c:v>0.61599999999999999</c:v>
                </c:pt>
                <c:pt idx="2173">
                  <c:v>0.61599999999999999</c:v>
                </c:pt>
                <c:pt idx="2174">
                  <c:v>0.61699999999999999</c:v>
                </c:pt>
                <c:pt idx="2175">
                  <c:v>0.61699999999999999</c:v>
                </c:pt>
                <c:pt idx="2176">
                  <c:v>0.61699999999999999</c:v>
                </c:pt>
                <c:pt idx="2177">
                  <c:v>0.61699999999999999</c:v>
                </c:pt>
                <c:pt idx="2178">
                  <c:v>0.61599999999999999</c:v>
                </c:pt>
                <c:pt idx="2179">
                  <c:v>0.61499999999999999</c:v>
                </c:pt>
                <c:pt idx="2180">
                  <c:v>0.61399999999999999</c:v>
                </c:pt>
                <c:pt idx="2181">
                  <c:v>0.61299999999999999</c:v>
                </c:pt>
                <c:pt idx="2182">
                  <c:v>0.61199999999999999</c:v>
                </c:pt>
                <c:pt idx="2183">
                  <c:v>0.61099999999999999</c:v>
                </c:pt>
                <c:pt idx="2184">
                  <c:v>0.61</c:v>
                </c:pt>
                <c:pt idx="2185">
                  <c:v>0.60899999999999999</c:v>
                </c:pt>
                <c:pt idx="2186">
                  <c:v>0.60699999999999998</c:v>
                </c:pt>
                <c:pt idx="2187">
                  <c:v>0.60499999999999998</c:v>
                </c:pt>
                <c:pt idx="2188">
                  <c:v>0.60399999999999998</c:v>
                </c:pt>
                <c:pt idx="2189">
                  <c:v>0.60299999999999998</c:v>
                </c:pt>
                <c:pt idx="2190">
                  <c:v>0.60299999999999998</c:v>
                </c:pt>
                <c:pt idx="2191">
                  <c:v>0.60299999999999998</c:v>
                </c:pt>
                <c:pt idx="2192">
                  <c:v>0.60499999999999998</c:v>
                </c:pt>
                <c:pt idx="2193">
                  <c:v>0.60799999999999998</c:v>
                </c:pt>
                <c:pt idx="2194">
                  <c:v>0.61099999999999999</c:v>
                </c:pt>
                <c:pt idx="2195">
                  <c:v>0.61199999999999999</c:v>
                </c:pt>
                <c:pt idx="2196">
                  <c:v>0.61299999999999999</c:v>
                </c:pt>
                <c:pt idx="2197">
                  <c:v>0.61199999999999999</c:v>
                </c:pt>
                <c:pt idx="2198">
                  <c:v>0.61</c:v>
                </c:pt>
                <c:pt idx="2199">
                  <c:v>0.60799999999999998</c:v>
                </c:pt>
                <c:pt idx="2200">
                  <c:v>0.60599999999999998</c:v>
                </c:pt>
                <c:pt idx="2201">
                  <c:v>0.60399999999999998</c:v>
                </c:pt>
                <c:pt idx="2202">
                  <c:v>0.60199999999999998</c:v>
                </c:pt>
                <c:pt idx="2203">
                  <c:v>0.6</c:v>
                </c:pt>
                <c:pt idx="2204">
                  <c:v>0.59799999999999998</c:v>
                </c:pt>
                <c:pt idx="2205">
                  <c:v>0.59699999999999998</c:v>
                </c:pt>
                <c:pt idx="2206">
                  <c:v>0.59599999999999997</c:v>
                </c:pt>
                <c:pt idx="2207">
                  <c:v>0.59499999999999997</c:v>
                </c:pt>
                <c:pt idx="2208">
                  <c:v>0.59499999999999997</c:v>
                </c:pt>
                <c:pt idx="2209">
                  <c:v>0.59599999999999997</c:v>
                </c:pt>
                <c:pt idx="2210">
                  <c:v>0.59599999999999997</c:v>
                </c:pt>
                <c:pt idx="2211">
                  <c:v>0.59599999999999997</c:v>
                </c:pt>
                <c:pt idx="2212">
                  <c:v>0.59599999999999997</c:v>
                </c:pt>
                <c:pt idx="2213">
                  <c:v>0.59499999999999997</c:v>
                </c:pt>
                <c:pt idx="2214">
                  <c:v>0.59399999999999997</c:v>
                </c:pt>
                <c:pt idx="2215">
                  <c:v>0.59199999999999997</c:v>
                </c:pt>
                <c:pt idx="2216">
                  <c:v>0.59099999999999997</c:v>
                </c:pt>
                <c:pt idx="2217">
                  <c:v>0.58899999999999997</c:v>
                </c:pt>
                <c:pt idx="2218">
                  <c:v>0.58699999999999997</c:v>
                </c:pt>
                <c:pt idx="2219">
                  <c:v>0.58499999999999996</c:v>
                </c:pt>
                <c:pt idx="2220">
                  <c:v>0.58399999999999996</c:v>
                </c:pt>
                <c:pt idx="2221">
                  <c:v>0.58299999999999996</c:v>
                </c:pt>
                <c:pt idx="2222">
                  <c:v>0.58199999999999996</c:v>
                </c:pt>
                <c:pt idx="2223">
                  <c:v>0.58199999999999996</c:v>
                </c:pt>
                <c:pt idx="2224">
                  <c:v>0.58299999999999996</c:v>
                </c:pt>
                <c:pt idx="2225">
                  <c:v>0.58499999999999996</c:v>
                </c:pt>
                <c:pt idx="2226">
                  <c:v>0.58599999999999997</c:v>
                </c:pt>
                <c:pt idx="2227">
                  <c:v>0.58799999999999997</c:v>
                </c:pt>
                <c:pt idx="2228">
                  <c:v>0.58799999999999997</c:v>
                </c:pt>
                <c:pt idx="2229">
                  <c:v>0.58799999999999997</c:v>
                </c:pt>
                <c:pt idx="2230">
                  <c:v>0.58699999999999997</c:v>
                </c:pt>
                <c:pt idx="2231">
                  <c:v>0.58699999999999997</c:v>
                </c:pt>
                <c:pt idx="2232">
                  <c:v>0.58699999999999997</c:v>
                </c:pt>
                <c:pt idx="2233">
                  <c:v>0.58599999999999997</c:v>
                </c:pt>
                <c:pt idx="2234">
                  <c:v>0.58599999999999997</c:v>
                </c:pt>
                <c:pt idx="2235">
                  <c:v>0.58599999999999997</c:v>
                </c:pt>
                <c:pt idx="2236">
                  <c:v>0.58499999999999996</c:v>
                </c:pt>
                <c:pt idx="2237">
                  <c:v>0.58399999999999996</c:v>
                </c:pt>
                <c:pt idx="2238">
                  <c:v>0.58299999999999996</c:v>
                </c:pt>
                <c:pt idx="2239">
                  <c:v>0.58199999999999996</c:v>
                </c:pt>
                <c:pt idx="2240">
                  <c:v>0.58199999999999996</c:v>
                </c:pt>
                <c:pt idx="2241">
                  <c:v>0.58099999999999996</c:v>
                </c:pt>
                <c:pt idx="2242">
                  <c:v>0.58099999999999996</c:v>
                </c:pt>
                <c:pt idx="2243">
                  <c:v>0.58099999999999996</c:v>
                </c:pt>
                <c:pt idx="2244">
                  <c:v>0.58199999999999996</c:v>
                </c:pt>
                <c:pt idx="2245">
                  <c:v>0.58199999999999996</c:v>
                </c:pt>
                <c:pt idx="2246">
                  <c:v>0.58199999999999996</c:v>
                </c:pt>
                <c:pt idx="2247">
                  <c:v>0.58099999999999996</c:v>
                </c:pt>
                <c:pt idx="2248">
                  <c:v>0.58099999999999996</c:v>
                </c:pt>
                <c:pt idx="2249">
                  <c:v>0.57999999999999996</c:v>
                </c:pt>
                <c:pt idx="2250">
                  <c:v>0.57899999999999996</c:v>
                </c:pt>
                <c:pt idx="2251">
                  <c:v>0.57799999999999996</c:v>
                </c:pt>
                <c:pt idx="2252">
                  <c:v>0.57799999999999996</c:v>
                </c:pt>
                <c:pt idx="2253">
                  <c:v>0.57799999999999996</c:v>
                </c:pt>
                <c:pt idx="2254">
                  <c:v>0.57799999999999996</c:v>
                </c:pt>
                <c:pt idx="2255">
                  <c:v>0.57799999999999996</c:v>
                </c:pt>
                <c:pt idx="2256">
                  <c:v>0.57799999999999996</c:v>
                </c:pt>
                <c:pt idx="2257">
                  <c:v>0.57799999999999996</c:v>
                </c:pt>
                <c:pt idx="2258">
                  <c:v>0.57899999999999996</c:v>
                </c:pt>
                <c:pt idx="2259">
                  <c:v>0.57999999999999996</c:v>
                </c:pt>
                <c:pt idx="2260">
                  <c:v>0.58199999999999996</c:v>
                </c:pt>
                <c:pt idx="2261">
                  <c:v>0.58399999999999996</c:v>
                </c:pt>
                <c:pt idx="2262">
                  <c:v>0.58599999999999997</c:v>
                </c:pt>
                <c:pt idx="2263">
                  <c:v>0.58699999999999997</c:v>
                </c:pt>
                <c:pt idx="2264">
                  <c:v>0.58699999999999997</c:v>
                </c:pt>
                <c:pt idx="2265">
                  <c:v>0.58699999999999997</c:v>
                </c:pt>
                <c:pt idx="2266">
                  <c:v>0.58599999999999997</c:v>
                </c:pt>
                <c:pt idx="2267">
                  <c:v>0.58399999999999996</c:v>
                </c:pt>
                <c:pt idx="2268">
                  <c:v>0.58299999999999996</c:v>
                </c:pt>
                <c:pt idx="2269">
                  <c:v>0.58099999999999996</c:v>
                </c:pt>
                <c:pt idx="2270">
                  <c:v>0.57999999999999996</c:v>
                </c:pt>
                <c:pt idx="2271">
                  <c:v>0.57999999999999996</c:v>
                </c:pt>
                <c:pt idx="2272">
                  <c:v>0.57899999999999996</c:v>
                </c:pt>
                <c:pt idx="2273">
                  <c:v>0.57999999999999996</c:v>
                </c:pt>
                <c:pt idx="2274">
                  <c:v>0.58099999999999996</c:v>
                </c:pt>
                <c:pt idx="2275">
                  <c:v>0.58299999999999996</c:v>
                </c:pt>
                <c:pt idx="2276">
                  <c:v>0.58399999999999996</c:v>
                </c:pt>
                <c:pt idx="2277">
                  <c:v>0.58599999999999997</c:v>
                </c:pt>
                <c:pt idx="2278">
                  <c:v>0.58699999999999997</c:v>
                </c:pt>
                <c:pt idx="2279">
                  <c:v>0.58799999999999997</c:v>
                </c:pt>
                <c:pt idx="2280">
                  <c:v>0.58799999999999997</c:v>
                </c:pt>
                <c:pt idx="2281">
                  <c:v>0.58799999999999997</c:v>
                </c:pt>
                <c:pt idx="2282">
                  <c:v>0.58899999999999997</c:v>
                </c:pt>
                <c:pt idx="2283">
                  <c:v>0.58899999999999997</c:v>
                </c:pt>
                <c:pt idx="2284">
                  <c:v>0.58799999999999997</c:v>
                </c:pt>
                <c:pt idx="2285">
                  <c:v>0.58799999999999997</c:v>
                </c:pt>
                <c:pt idx="2286">
                  <c:v>0.58699999999999997</c:v>
                </c:pt>
                <c:pt idx="2287">
                  <c:v>0.58599999999999997</c:v>
                </c:pt>
                <c:pt idx="2288">
                  <c:v>0.58499999999999996</c:v>
                </c:pt>
                <c:pt idx="2289">
                  <c:v>0.58299999999999996</c:v>
                </c:pt>
                <c:pt idx="2290">
                  <c:v>0.58099999999999996</c:v>
                </c:pt>
                <c:pt idx="2291">
                  <c:v>0.57999999999999996</c:v>
                </c:pt>
                <c:pt idx="2292">
                  <c:v>0.57899999999999996</c:v>
                </c:pt>
                <c:pt idx="2293">
                  <c:v>0.57799999999999996</c:v>
                </c:pt>
                <c:pt idx="2294">
                  <c:v>0.57899999999999996</c:v>
                </c:pt>
                <c:pt idx="2295">
                  <c:v>0.58299999999999996</c:v>
                </c:pt>
                <c:pt idx="2296">
                  <c:v>0.58899999999999997</c:v>
                </c:pt>
                <c:pt idx="2297">
                  <c:v>0.59599999999999997</c:v>
                </c:pt>
                <c:pt idx="2298">
                  <c:v>0.60199999999999998</c:v>
                </c:pt>
                <c:pt idx="2299">
                  <c:v>0.60499999999999998</c:v>
                </c:pt>
                <c:pt idx="2300">
                  <c:v>0.60599999999999998</c:v>
                </c:pt>
                <c:pt idx="2301">
                  <c:v>0.60499999999999998</c:v>
                </c:pt>
                <c:pt idx="2302">
                  <c:v>0.60399999999999998</c:v>
                </c:pt>
                <c:pt idx="2303">
                  <c:v>0.60199999999999998</c:v>
                </c:pt>
                <c:pt idx="2304">
                  <c:v>0.60199999999999998</c:v>
                </c:pt>
                <c:pt idx="2305">
                  <c:v>0.60099999999999998</c:v>
                </c:pt>
                <c:pt idx="2306">
                  <c:v>0.60099999999999998</c:v>
                </c:pt>
                <c:pt idx="2307">
                  <c:v>0.60099999999999998</c:v>
                </c:pt>
                <c:pt idx="2308">
                  <c:v>0.60099999999999998</c:v>
                </c:pt>
                <c:pt idx="2309">
                  <c:v>0.60099999999999998</c:v>
                </c:pt>
                <c:pt idx="2310">
                  <c:v>0.60099999999999998</c:v>
                </c:pt>
                <c:pt idx="2311">
                  <c:v>0.6</c:v>
                </c:pt>
                <c:pt idx="2312">
                  <c:v>0.6</c:v>
                </c:pt>
                <c:pt idx="2313">
                  <c:v>0.59899999999999998</c:v>
                </c:pt>
                <c:pt idx="2314">
                  <c:v>0.6</c:v>
                </c:pt>
                <c:pt idx="2315">
                  <c:v>0.60199999999999998</c:v>
                </c:pt>
                <c:pt idx="2316">
                  <c:v>0.60399999999999998</c:v>
                </c:pt>
                <c:pt idx="2317">
                  <c:v>0.60599999999999998</c:v>
                </c:pt>
                <c:pt idx="2318">
                  <c:v>0.60799999999999998</c:v>
                </c:pt>
                <c:pt idx="2319">
                  <c:v>0.60899999999999999</c:v>
                </c:pt>
                <c:pt idx="2320">
                  <c:v>0.60899999999999999</c:v>
                </c:pt>
                <c:pt idx="2321">
                  <c:v>0.60799999999999998</c:v>
                </c:pt>
                <c:pt idx="2322">
                  <c:v>0.60699999999999998</c:v>
                </c:pt>
                <c:pt idx="2323">
                  <c:v>0.60699999999999998</c:v>
                </c:pt>
                <c:pt idx="2324">
                  <c:v>0.60699999999999998</c:v>
                </c:pt>
                <c:pt idx="2325">
                  <c:v>0.61</c:v>
                </c:pt>
                <c:pt idx="2326">
                  <c:v>0.61299999999999999</c:v>
                </c:pt>
                <c:pt idx="2327">
                  <c:v>0.61799999999999999</c:v>
                </c:pt>
                <c:pt idx="2328">
                  <c:v>0.621</c:v>
                </c:pt>
                <c:pt idx="2329">
                  <c:v>0.623</c:v>
                </c:pt>
                <c:pt idx="2330">
                  <c:v>0.624</c:v>
                </c:pt>
                <c:pt idx="2331">
                  <c:v>0.624</c:v>
                </c:pt>
                <c:pt idx="2332">
                  <c:v>0.624</c:v>
                </c:pt>
                <c:pt idx="2333">
                  <c:v>0.624</c:v>
                </c:pt>
                <c:pt idx="2334">
                  <c:v>0.625</c:v>
                </c:pt>
                <c:pt idx="2335">
                  <c:v>0.626</c:v>
                </c:pt>
                <c:pt idx="2336">
                  <c:v>0.627</c:v>
                </c:pt>
                <c:pt idx="2337">
                  <c:v>0.629</c:v>
                </c:pt>
                <c:pt idx="2338">
                  <c:v>0.63100000000000001</c:v>
                </c:pt>
                <c:pt idx="2339">
                  <c:v>0.63300000000000001</c:v>
                </c:pt>
                <c:pt idx="2340">
                  <c:v>0.63400000000000001</c:v>
                </c:pt>
                <c:pt idx="2341">
                  <c:v>0.63500000000000001</c:v>
                </c:pt>
                <c:pt idx="2342">
                  <c:v>0.63600000000000001</c:v>
                </c:pt>
                <c:pt idx="2343">
                  <c:v>0.63600000000000001</c:v>
                </c:pt>
                <c:pt idx="2344">
                  <c:v>0.63600000000000001</c:v>
                </c:pt>
                <c:pt idx="2345">
                  <c:v>0.63500000000000001</c:v>
                </c:pt>
                <c:pt idx="2346">
                  <c:v>0.63500000000000001</c:v>
                </c:pt>
                <c:pt idx="2347">
                  <c:v>0.63500000000000001</c:v>
                </c:pt>
                <c:pt idx="2348">
                  <c:v>0.63500000000000001</c:v>
                </c:pt>
                <c:pt idx="2349">
                  <c:v>0.63700000000000001</c:v>
                </c:pt>
                <c:pt idx="2350">
                  <c:v>0.63900000000000001</c:v>
                </c:pt>
                <c:pt idx="2351">
                  <c:v>0.64300000000000002</c:v>
                </c:pt>
                <c:pt idx="2352">
                  <c:v>0.64700000000000002</c:v>
                </c:pt>
                <c:pt idx="2353">
                  <c:v>0.65</c:v>
                </c:pt>
                <c:pt idx="2354">
                  <c:v>0.65200000000000002</c:v>
                </c:pt>
                <c:pt idx="2355">
                  <c:v>0.65300000000000002</c:v>
                </c:pt>
                <c:pt idx="2356">
                  <c:v>0.65200000000000002</c:v>
                </c:pt>
                <c:pt idx="2357">
                  <c:v>0.65100000000000002</c:v>
                </c:pt>
                <c:pt idx="2358">
                  <c:v>0.65</c:v>
                </c:pt>
                <c:pt idx="2359">
                  <c:v>0.64900000000000002</c:v>
                </c:pt>
                <c:pt idx="2360">
                  <c:v>0.64800000000000002</c:v>
                </c:pt>
                <c:pt idx="2361">
                  <c:v>0.64700000000000002</c:v>
                </c:pt>
                <c:pt idx="2362">
                  <c:v>0.64800000000000002</c:v>
                </c:pt>
                <c:pt idx="2363">
                  <c:v>0.65100000000000002</c:v>
                </c:pt>
                <c:pt idx="2364">
                  <c:v>0.65700000000000003</c:v>
                </c:pt>
                <c:pt idx="2365">
                  <c:v>0.66500000000000004</c:v>
                </c:pt>
                <c:pt idx="2366">
                  <c:v>0.67300000000000004</c:v>
                </c:pt>
                <c:pt idx="2367">
                  <c:v>0.68</c:v>
                </c:pt>
                <c:pt idx="2368">
                  <c:v>0.68400000000000005</c:v>
                </c:pt>
                <c:pt idx="2369">
                  <c:v>0.68600000000000005</c:v>
                </c:pt>
                <c:pt idx="2370">
                  <c:v>0.68700000000000006</c:v>
                </c:pt>
                <c:pt idx="2371">
                  <c:v>0.68899999999999995</c:v>
                </c:pt>
                <c:pt idx="2372">
                  <c:v>0.69099999999999995</c:v>
                </c:pt>
                <c:pt idx="2373">
                  <c:v>0.69399999999999995</c:v>
                </c:pt>
                <c:pt idx="2374">
                  <c:v>0.69699999999999995</c:v>
                </c:pt>
                <c:pt idx="2375">
                  <c:v>0.7</c:v>
                </c:pt>
                <c:pt idx="2376">
                  <c:v>0.70199999999999996</c:v>
                </c:pt>
                <c:pt idx="2377">
                  <c:v>0.70299999999999996</c:v>
                </c:pt>
                <c:pt idx="2378">
                  <c:v>0.70299999999999996</c:v>
                </c:pt>
                <c:pt idx="2379">
                  <c:v>0.70299999999999996</c:v>
                </c:pt>
                <c:pt idx="2380">
                  <c:v>0.70299999999999996</c:v>
                </c:pt>
                <c:pt idx="2381">
                  <c:v>0.70399999999999996</c:v>
                </c:pt>
                <c:pt idx="2382">
                  <c:v>0.70499999999999996</c:v>
                </c:pt>
                <c:pt idx="2383">
                  <c:v>0.70699999999999996</c:v>
                </c:pt>
                <c:pt idx="2384">
                  <c:v>0.70899999999999996</c:v>
                </c:pt>
                <c:pt idx="2385">
                  <c:v>0.71299999999999997</c:v>
                </c:pt>
                <c:pt idx="2386">
                  <c:v>0.71599999999999997</c:v>
                </c:pt>
                <c:pt idx="2387">
                  <c:v>0.71899999999999997</c:v>
                </c:pt>
                <c:pt idx="2388">
                  <c:v>0.72099999999999997</c:v>
                </c:pt>
                <c:pt idx="2389">
                  <c:v>0.72299999999999998</c:v>
                </c:pt>
                <c:pt idx="2390">
                  <c:v>0.72399999999999998</c:v>
                </c:pt>
                <c:pt idx="2391">
                  <c:v>0.72499999999999998</c:v>
                </c:pt>
                <c:pt idx="2392">
                  <c:v>0.72599999999999998</c:v>
                </c:pt>
                <c:pt idx="2393">
                  <c:v>0.72799999999999998</c:v>
                </c:pt>
                <c:pt idx="2394">
                  <c:v>0.73</c:v>
                </c:pt>
                <c:pt idx="2395">
                  <c:v>0.73299999999999998</c:v>
                </c:pt>
                <c:pt idx="2396">
                  <c:v>0.73499999999999999</c:v>
                </c:pt>
                <c:pt idx="2397">
                  <c:v>0.73699999999999999</c:v>
                </c:pt>
                <c:pt idx="2398">
                  <c:v>0.73799999999999999</c:v>
                </c:pt>
                <c:pt idx="2399">
                  <c:v>0.73799999999999999</c:v>
                </c:pt>
                <c:pt idx="2400">
                  <c:v>0.73699999999999999</c:v>
                </c:pt>
                <c:pt idx="2401">
                  <c:v>0.73599999999999999</c:v>
                </c:pt>
                <c:pt idx="2402">
                  <c:v>0.73799999999999999</c:v>
                </c:pt>
                <c:pt idx="2403">
                  <c:v>0.745</c:v>
                </c:pt>
                <c:pt idx="2404">
                  <c:v>0.75800000000000001</c:v>
                </c:pt>
                <c:pt idx="2405">
                  <c:v>0.77300000000000002</c:v>
                </c:pt>
                <c:pt idx="2406">
                  <c:v>0.78300000000000003</c:v>
                </c:pt>
                <c:pt idx="2407">
                  <c:v>0.78600000000000003</c:v>
                </c:pt>
                <c:pt idx="2408">
                  <c:v>0.78500000000000003</c:v>
                </c:pt>
                <c:pt idx="2409">
                  <c:v>0.78200000000000003</c:v>
                </c:pt>
                <c:pt idx="2410">
                  <c:v>0.78</c:v>
                </c:pt>
                <c:pt idx="2411">
                  <c:v>0.77900000000000003</c:v>
                </c:pt>
                <c:pt idx="2412">
                  <c:v>0.77900000000000003</c:v>
                </c:pt>
                <c:pt idx="2413">
                  <c:v>0.77900000000000003</c:v>
                </c:pt>
                <c:pt idx="2414">
                  <c:v>0.78100000000000003</c:v>
                </c:pt>
                <c:pt idx="2415">
                  <c:v>0.78300000000000003</c:v>
                </c:pt>
                <c:pt idx="2416">
                  <c:v>0.78500000000000003</c:v>
                </c:pt>
                <c:pt idx="2417">
                  <c:v>0.78700000000000003</c:v>
                </c:pt>
                <c:pt idx="2418">
                  <c:v>0.78900000000000003</c:v>
                </c:pt>
                <c:pt idx="2419">
                  <c:v>0.79100000000000004</c:v>
                </c:pt>
                <c:pt idx="2420">
                  <c:v>0.79200000000000004</c:v>
                </c:pt>
                <c:pt idx="2421">
                  <c:v>0.79300000000000004</c:v>
                </c:pt>
                <c:pt idx="2422">
                  <c:v>0.79400000000000004</c:v>
                </c:pt>
                <c:pt idx="2423">
                  <c:v>0.79500000000000004</c:v>
                </c:pt>
                <c:pt idx="2424">
                  <c:v>0.79600000000000004</c:v>
                </c:pt>
                <c:pt idx="2425">
                  <c:v>0.79900000000000004</c:v>
                </c:pt>
                <c:pt idx="2426">
                  <c:v>0.80300000000000005</c:v>
                </c:pt>
                <c:pt idx="2427">
                  <c:v>0.80800000000000005</c:v>
                </c:pt>
                <c:pt idx="2428">
                  <c:v>0.81299999999999994</c:v>
                </c:pt>
                <c:pt idx="2429">
                  <c:v>0.81599999999999995</c:v>
                </c:pt>
                <c:pt idx="2430">
                  <c:v>0.81799999999999995</c:v>
                </c:pt>
                <c:pt idx="2431">
                  <c:v>0.81799999999999995</c:v>
                </c:pt>
                <c:pt idx="2432">
                  <c:v>0.81799999999999995</c:v>
                </c:pt>
                <c:pt idx="2433">
                  <c:v>0.81699999999999995</c:v>
                </c:pt>
                <c:pt idx="2434">
                  <c:v>0.81599999999999995</c:v>
                </c:pt>
                <c:pt idx="2435">
                  <c:v>0.81599999999999995</c:v>
                </c:pt>
                <c:pt idx="2436">
                  <c:v>0.81599999999999995</c:v>
                </c:pt>
                <c:pt idx="2437">
                  <c:v>0.81799999999999995</c:v>
                </c:pt>
                <c:pt idx="2438">
                  <c:v>0.82099999999999995</c:v>
                </c:pt>
                <c:pt idx="2439">
                  <c:v>0.82599999999999996</c:v>
                </c:pt>
                <c:pt idx="2440">
                  <c:v>0.83099999999999996</c:v>
                </c:pt>
                <c:pt idx="2441">
                  <c:v>0.83499999999999996</c:v>
                </c:pt>
                <c:pt idx="2442">
                  <c:v>0.83899999999999997</c:v>
                </c:pt>
                <c:pt idx="2443">
                  <c:v>0.84199999999999997</c:v>
                </c:pt>
                <c:pt idx="2444">
                  <c:v>0.84299999999999997</c:v>
                </c:pt>
                <c:pt idx="2445">
                  <c:v>0.84399999999999997</c:v>
                </c:pt>
                <c:pt idx="2446">
                  <c:v>0.84399999999999997</c:v>
                </c:pt>
                <c:pt idx="2447">
                  <c:v>0.84399999999999997</c:v>
                </c:pt>
                <c:pt idx="2448">
                  <c:v>0.84399999999999997</c:v>
                </c:pt>
                <c:pt idx="2449">
                  <c:v>0.84399999999999997</c:v>
                </c:pt>
                <c:pt idx="2450">
                  <c:v>0.84599999999999997</c:v>
                </c:pt>
                <c:pt idx="2451">
                  <c:v>0.84699999999999998</c:v>
                </c:pt>
                <c:pt idx="2452">
                  <c:v>0.84899999999999998</c:v>
                </c:pt>
                <c:pt idx="2453">
                  <c:v>0.85099999999999998</c:v>
                </c:pt>
                <c:pt idx="2454">
                  <c:v>0.85299999999999998</c:v>
                </c:pt>
                <c:pt idx="2455">
                  <c:v>0.85399999999999998</c:v>
                </c:pt>
                <c:pt idx="2456">
                  <c:v>0.85499999999999998</c:v>
                </c:pt>
                <c:pt idx="2457">
                  <c:v>0.85699999999999998</c:v>
                </c:pt>
                <c:pt idx="2458">
                  <c:v>0.85799999999999998</c:v>
                </c:pt>
                <c:pt idx="2459">
                  <c:v>0.85899999999999999</c:v>
                </c:pt>
                <c:pt idx="2460">
                  <c:v>0.86099999999999999</c:v>
                </c:pt>
                <c:pt idx="2461">
                  <c:v>0.86199999999999999</c:v>
                </c:pt>
                <c:pt idx="2462">
                  <c:v>0.86399999999999999</c:v>
                </c:pt>
                <c:pt idx="2463">
                  <c:v>0.86499999999999999</c:v>
                </c:pt>
                <c:pt idx="2464">
                  <c:v>0.86599999999999999</c:v>
                </c:pt>
                <c:pt idx="2465">
                  <c:v>0.86699999999999999</c:v>
                </c:pt>
                <c:pt idx="2466">
                  <c:v>0.86799999999999999</c:v>
                </c:pt>
                <c:pt idx="2467">
                  <c:v>0.87</c:v>
                </c:pt>
                <c:pt idx="2468">
                  <c:v>0.871</c:v>
                </c:pt>
                <c:pt idx="2469">
                  <c:v>0.873</c:v>
                </c:pt>
                <c:pt idx="2470">
                  <c:v>0.875</c:v>
                </c:pt>
                <c:pt idx="2471">
                  <c:v>0.876</c:v>
                </c:pt>
                <c:pt idx="2472">
                  <c:v>0.877</c:v>
                </c:pt>
                <c:pt idx="2473">
                  <c:v>0.878</c:v>
                </c:pt>
                <c:pt idx="2474">
                  <c:v>0.879</c:v>
                </c:pt>
                <c:pt idx="2475">
                  <c:v>0.88</c:v>
                </c:pt>
                <c:pt idx="2476">
                  <c:v>0.88200000000000001</c:v>
                </c:pt>
                <c:pt idx="2477">
                  <c:v>0.88400000000000001</c:v>
                </c:pt>
                <c:pt idx="2478">
                  <c:v>0.88600000000000001</c:v>
                </c:pt>
                <c:pt idx="2479">
                  <c:v>0.88800000000000001</c:v>
                </c:pt>
                <c:pt idx="2480">
                  <c:v>0.88900000000000001</c:v>
                </c:pt>
                <c:pt idx="2481">
                  <c:v>0.89100000000000001</c:v>
                </c:pt>
                <c:pt idx="2482">
                  <c:v>0.89200000000000002</c:v>
                </c:pt>
                <c:pt idx="2483">
                  <c:v>0.89400000000000002</c:v>
                </c:pt>
                <c:pt idx="2484">
                  <c:v>0.89500000000000002</c:v>
                </c:pt>
                <c:pt idx="2485">
                  <c:v>0.89700000000000002</c:v>
                </c:pt>
                <c:pt idx="2486">
                  <c:v>0.89800000000000002</c:v>
                </c:pt>
                <c:pt idx="2487">
                  <c:v>0.89900000000000002</c:v>
                </c:pt>
                <c:pt idx="2488">
                  <c:v>0.9</c:v>
                </c:pt>
                <c:pt idx="2489">
                  <c:v>0.90100000000000002</c:v>
                </c:pt>
                <c:pt idx="2490">
                  <c:v>0.90200000000000002</c:v>
                </c:pt>
                <c:pt idx="2491">
                  <c:v>0.90300000000000002</c:v>
                </c:pt>
                <c:pt idx="2492">
                  <c:v>0.90500000000000003</c:v>
                </c:pt>
                <c:pt idx="2493">
                  <c:v>0.90700000000000003</c:v>
                </c:pt>
                <c:pt idx="2494">
                  <c:v>0.90900000000000003</c:v>
                </c:pt>
                <c:pt idx="2495">
                  <c:v>0.91100000000000003</c:v>
                </c:pt>
                <c:pt idx="2496">
                  <c:v>0.91200000000000003</c:v>
                </c:pt>
                <c:pt idx="2497">
                  <c:v>0.91300000000000003</c:v>
                </c:pt>
                <c:pt idx="2498">
                  <c:v>0.91400000000000003</c:v>
                </c:pt>
                <c:pt idx="2499">
                  <c:v>0.91500000000000004</c:v>
                </c:pt>
                <c:pt idx="2500">
                  <c:v>0.91600000000000004</c:v>
                </c:pt>
                <c:pt idx="2501">
                  <c:v>0.91800000000000004</c:v>
                </c:pt>
                <c:pt idx="2502">
                  <c:v>0.91900000000000004</c:v>
                </c:pt>
                <c:pt idx="2503">
                  <c:v>0.92</c:v>
                </c:pt>
                <c:pt idx="2504">
                  <c:v>0.92100000000000004</c:v>
                </c:pt>
                <c:pt idx="2505">
                  <c:v>0.92200000000000004</c:v>
                </c:pt>
                <c:pt idx="2506">
                  <c:v>0.92400000000000004</c:v>
                </c:pt>
                <c:pt idx="2507">
                  <c:v>0.92600000000000005</c:v>
                </c:pt>
                <c:pt idx="2508">
                  <c:v>0.92800000000000005</c:v>
                </c:pt>
                <c:pt idx="2509">
                  <c:v>0.93</c:v>
                </c:pt>
                <c:pt idx="2510">
                  <c:v>0.93200000000000005</c:v>
                </c:pt>
                <c:pt idx="2511">
                  <c:v>0.93300000000000005</c:v>
                </c:pt>
                <c:pt idx="2512">
                  <c:v>0.93300000000000005</c:v>
                </c:pt>
                <c:pt idx="2513">
                  <c:v>0.93300000000000005</c:v>
                </c:pt>
                <c:pt idx="2514">
                  <c:v>0.93300000000000005</c:v>
                </c:pt>
                <c:pt idx="2515">
                  <c:v>0.93300000000000005</c:v>
                </c:pt>
                <c:pt idx="2516">
                  <c:v>0.93300000000000005</c:v>
                </c:pt>
                <c:pt idx="2517">
                  <c:v>0.93300000000000005</c:v>
                </c:pt>
                <c:pt idx="2518">
                  <c:v>0.93300000000000005</c:v>
                </c:pt>
                <c:pt idx="2519">
                  <c:v>0.93200000000000005</c:v>
                </c:pt>
                <c:pt idx="2520">
                  <c:v>0.93200000000000005</c:v>
                </c:pt>
                <c:pt idx="2521">
                  <c:v>0.93200000000000005</c:v>
                </c:pt>
                <c:pt idx="2522">
                  <c:v>0.93200000000000005</c:v>
                </c:pt>
                <c:pt idx="2523">
                  <c:v>0.93500000000000005</c:v>
                </c:pt>
                <c:pt idx="2524">
                  <c:v>0.93799999999999994</c:v>
                </c:pt>
                <c:pt idx="2525">
                  <c:v>0.94099999999999995</c:v>
                </c:pt>
                <c:pt idx="2526">
                  <c:v>0.94299999999999995</c:v>
                </c:pt>
                <c:pt idx="2527">
                  <c:v>0.94299999999999995</c:v>
                </c:pt>
                <c:pt idx="2528">
                  <c:v>0.94099999999999995</c:v>
                </c:pt>
                <c:pt idx="2529">
                  <c:v>0.93899999999999995</c:v>
                </c:pt>
                <c:pt idx="2530">
                  <c:v>0.93600000000000005</c:v>
                </c:pt>
                <c:pt idx="2531">
                  <c:v>0.93400000000000005</c:v>
                </c:pt>
                <c:pt idx="2532">
                  <c:v>0.93300000000000005</c:v>
                </c:pt>
                <c:pt idx="2533">
                  <c:v>0.93100000000000005</c:v>
                </c:pt>
                <c:pt idx="2534">
                  <c:v>0.93</c:v>
                </c:pt>
                <c:pt idx="2535">
                  <c:v>0.92900000000000005</c:v>
                </c:pt>
                <c:pt idx="2536">
                  <c:v>0.92800000000000005</c:v>
                </c:pt>
                <c:pt idx="2537">
                  <c:v>0.92700000000000005</c:v>
                </c:pt>
                <c:pt idx="2538">
                  <c:v>0.92700000000000005</c:v>
                </c:pt>
                <c:pt idx="2539">
                  <c:v>0.92600000000000005</c:v>
                </c:pt>
                <c:pt idx="2540">
                  <c:v>0.92600000000000005</c:v>
                </c:pt>
                <c:pt idx="2541">
                  <c:v>0.92500000000000004</c:v>
                </c:pt>
                <c:pt idx="2542">
                  <c:v>0.92400000000000004</c:v>
                </c:pt>
                <c:pt idx="2543">
                  <c:v>0.92200000000000004</c:v>
                </c:pt>
                <c:pt idx="2544">
                  <c:v>0.91900000000000004</c:v>
                </c:pt>
                <c:pt idx="2545">
                  <c:v>0.91600000000000004</c:v>
                </c:pt>
                <c:pt idx="2546">
                  <c:v>0.91400000000000003</c:v>
                </c:pt>
                <c:pt idx="2547">
                  <c:v>0.91300000000000003</c:v>
                </c:pt>
                <c:pt idx="2548">
                  <c:v>0.91200000000000003</c:v>
                </c:pt>
                <c:pt idx="2549">
                  <c:v>0.91100000000000003</c:v>
                </c:pt>
                <c:pt idx="2550">
                  <c:v>0.90900000000000003</c:v>
                </c:pt>
                <c:pt idx="2551">
                  <c:v>0.90600000000000003</c:v>
                </c:pt>
                <c:pt idx="2552">
                  <c:v>0.90300000000000002</c:v>
                </c:pt>
                <c:pt idx="2553">
                  <c:v>0.89900000000000002</c:v>
                </c:pt>
                <c:pt idx="2554">
                  <c:v>0.89600000000000002</c:v>
                </c:pt>
                <c:pt idx="2555">
                  <c:v>0.89200000000000002</c:v>
                </c:pt>
                <c:pt idx="2556">
                  <c:v>0.88900000000000001</c:v>
                </c:pt>
                <c:pt idx="2557">
                  <c:v>0.88600000000000001</c:v>
                </c:pt>
                <c:pt idx="2558">
                  <c:v>0.88300000000000001</c:v>
                </c:pt>
                <c:pt idx="2559">
                  <c:v>0.88</c:v>
                </c:pt>
                <c:pt idx="2560">
                  <c:v>0.876</c:v>
                </c:pt>
                <c:pt idx="2561">
                  <c:v>0.872</c:v>
                </c:pt>
                <c:pt idx="2562">
                  <c:v>0.86899999999999999</c:v>
                </c:pt>
                <c:pt idx="2563">
                  <c:v>0.86699999999999999</c:v>
                </c:pt>
                <c:pt idx="2564">
                  <c:v>0.86699999999999999</c:v>
                </c:pt>
                <c:pt idx="2565">
                  <c:v>0.86599999999999999</c:v>
                </c:pt>
                <c:pt idx="2566">
                  <c:v>0.86299999999999999</c:v>
                </c:pt>
                <c:pt idx="2567">
                  <c:v>0.85899999999999999</c:v>
                </c:pt>
                <c:pt idx="2568">
                  <c:v>0.85499999999999998</c:v>
                </c:pt>
                <c:pt idx="2569">
                  <c:v>0.85</c:v>
                </c:pt>
                <c:pt idx="2570">
                  <c:v>0.84499999999999997</c:v>
                </c:pt>
                <c:pt idx="2571">
                  <c:v>0.84099999999999997</c:v>
                </c:pt>
                <c:pt idx="2572">
                  <c:v>0.83799999999999997</c:v>
                </c:pt>
                <c:pt idx="2573">
                  <c:v>0.83399999999999996</c:v>
                </c:pt>
                <c:pt idx="2574">
                  <c:v>0.83099999999999996</c:v>
                </c:pt>
                <c:pt idx="2575">
                  <c:v>0.82699999999999996</c:v>
                </c:pt>
                <c:pt idx="2576">
                  <c:v>0.82199999999999995</c:v>
                </c:pt>
                <c:pt idx="2577">
                  <c:v>0.81699999999999995</c:v>
                </c:pt>
                <c:pt idx="2578">
                  <c:v>0.81299999999999994</c:v>
                </c:pt>
                <c:pt idx="2579">
                  <c:v>0.80900000000000005</c:v>
                </c:pt>
                <c:pt idx="2580">
                  <c:v>0.80500000000000005</c:v>
                </c:pt>
                <c:pt idx="2581">
                  <c:v>0.80200000000000005</c:v>
                </c:pt>
                <c:pt idx="2582">
                  <c:v>0.79800000000000004</c:v>
                </c:pt>
                <c:pt idx="2583">
                  <c:v>0.79500000000000004</c:v>
                </c:pt>
                <c:pt idx="2584">
                  <c:v>0.79200000000000004</c:v>
                </c:pt>
                <c:pt idx="2585">
                  <c:v>0.78800000000000003</c:v>
                </c:pt>
                <c:pt idx="2586">
                  <c:v>0.78600000000000003</c:v>
                </c:pt>
                <c:pt idx="2587">
                  <c:v>0.78300000000000003</c:v>
                </c:pt>
                <c:pt idx="2588">
                  <c:v>0.78100000000000003</c:v>
                </c:pt>
                <c:pt idx="2589">
                  <c:v>0.77800000000000002</c:v>
                </c:pt>
                <c:pt idx="2590">
                  <c:v>0.77300000000000002</c:v>
                </c:pt>
                <c:pt idx="2591">
                  <c:v>0.76800000000000002</c:v>
                </c:pt>
                <c:pt idx="2592">
                  <c:v>0.76200000000000001</c:v>
                </c:pt>
                <c:pt idx="2593">
                  <c:v>0.75600000000000001</c:v>
                </c:pt>
                <c:pt idx="2594">
                  <c:v>0.751</c:v>
                </c:pt>
                <c:pt idx="2595">
                  <c:v>0.747</c:v>
                </c:pt>
                <c:pt idx="2596">
                  <c:v>0.74299999999999999</c:v>
                </c:pt>
                <c:pt idx="2597">
                  <c:v>0.74099999999999999</c:v>
                </c:pt>
                <c:pt idx="2598">
                  <c:v>0.74</c:v>
                </c:pt>
                <c:pt idx="2599">
                  <c:v>0.74</c:v>
                </c:pt>
                <c:pt idx="2600">
                  <c:v>0.73899999999999999</c:v>
                </c:pt>
                <c:pt idx="2601">
                  <c:v>0.73699999999999999</c:v>
                </c:pt>
                <c:pt idx="2602">
                  <c:v>0.73299999999999998</c:v>
                </c:pt>
                <c:pt idx="2603">
                  <c:v>0.72899999999999998</c:v>
                </c:pt>
                <c:pt idx="2604">
                  <c:v>0.72499999999999998</c:v>
                </c:pt>
                <c:pt idx="2605">
                  <c:v>0.72099999999999997</c:v>
                </c:pt>
                <c:pt idx="2606">
                  <c:v>0.71599999999999997</c:v>
                </c:pt>
                <c:pt idx="2607">
                  <c:v>0.71199999999999997</c:v>
                </c:pt>
                <c:pt idx="2608">
                  <c:v>0.70699999999999996</c:v>
                </c:pt>
                <c:pt idx="2609">
                  <c:v>0.70199999999999996</c:v>
                </c:pt>
                <c:pt idx="2610">
                  <c:v>0.69799999999999995</c:v>
                </c:pt>
                <c:pt idx="2611">
                  <c:v>0.69399999999999995</c:v>
                </c:pt>
                <c:pt idx="2612">
                  <c:v>0.69</c:v>
                </c:pt>
                <c:pt idx="2613">
                  <c:v>0.68700000000000006</c:v>
                </c:pt>
                <c:pt idx="2614">
                  <c:v>0.68400000000000005</c:v>
                </c:pt>
                <c:pt idx="2615">
                  <c:v>0.68</c:v>
                </c:pt>
                <c:pt idx="2616">
                  <c:v>0.67700000000000005</c:v>
                </c:pt>
                <c:pt idx="2617">
                  <c:v>0.67400000000000004</c:v>
                </c:pt>
                <c:pt idx="2618">
                  <c:v>0.67200000000000004</c:v>
                </c:pt>
                <c:pt idx="2619">
                  <c:v>0.67</c:v>
                </c:pt>
                <c:pt idx="2620">
                  <c:v>0.66800000000000004</c:v>
                </c:pt>
                <c:pt idx="2621">
                  <c:v>0.66600000000000004</c:v>
                </c:pt>
                <c:pt idx="2622">
                  <c:v>0.66300000000000003</c:v>
                </c:pt>
                <c:pt idx="2623">
                  <c:v>0.66</c:v>
                </c:pt>
                <c:pt idx="2624">
                  <c:v>0.65600000000000003</c:v>
                </c:pt>
                <c:pt idx="2625">
                  <c:v>0.65200000000000002</c:v>
                </c:pt>
                <c:pt idx="2626">
                  <c:v>0.64800000000000002</c:v>
                </c:pt>
                <c:pt idx="2627">
                  <c:v>0.64400000000000002</c:v>
                </c:pt>
                <c:pt idx="2628">
                  <c:v>0.64100000000000001</c:v>
                </c:pt>
                <c:pt idx="2629">
                  <c:v>0.63800000000000001</c:v>
                </c:pt>
                <c:pt idx="2630">
                  <c:v>0.63600000000000001</c:v>
                </c:pt>
                <c:pt idx="2631">
                  <c:v>0.63300000000000001</c:v>
                </c:pt>
                <c:pt idx="2632">
                  <c:v>0.63100000000000001</c:v>
                </c:pt>
                <c:pt idx="2633">
                  <c:v>0.629</c:v>
                </c:pt>
                <c:pt idx="2634">
                  <c:v>0.628</c:v>
                </c:pt>
                <c:pt idx="2635">
                  <c:v>0.627</c:v>
                </c:pt>
                <c:pt idx="2636">
                  <c:v>0.626</c:v>
                </c:pt>
                <c:pt idx="2637">
                  <c:v>0.624</c:v>
                </c:pt>
                <c:pt idx="2638">
                  <c:v>0.622</c:v>
                </c:pt>
                <c:pt idx="2639">
                  <c:v>0.61899999999999999</c:v>
                </c:pt>
                <c:pt idx="2640">
                  <c:v>0.61499999999999999</c:v>
                </c:pt>
                <c:pt idx="2641">
                  <c:v>0.61199999999999999</c:v>
                </c:pt>
                <c:pt idx="2642">
                  <c:v>0.61</c:v>
                </c:pt>
                <c:pt idx="2643">
                  <c:v>0.60799999999999998</c:v>
                </c:pt>
                <c:pt idx="2644">
                  <c:v>0.60799999999999998</c:v>
                </c:pt>
                <c:pt idx="2645">
                  <c:v>0.60699999999999998</c:v>
                </c:pt>
                <c:pt idx="2646">
                  <c:v>0.60699999999999998</c:v>
                </c:pt>
                <c:pt idx="2647">
                  <c:v>0.60599999999999998</c:v>
                </c:pt>
                <c:pt idx="2648">
                  <c:v>0.60499999999999998</c:v>
                </c:pt>
                <c:pt idx="2649">
                  <c:v>0.60199999999999998</c:v>
                </c:pt>
                <c:pt idx="2650">
                  <c:v>0.6</c:v>
                </c:pt>
                <c:pt idx="2651">
                  <c:v>0.59699999999999998</c:v>
                </c:pt>
                <c:pt idx="2652">
                  <c:v>0.59499999999999997</c:v>
                </c:pt>
                <c:pt idx="2653">
                  <c:v>0.59299999999999997</c:v>
                </c:pt>
                <c:pt idx="2654">
                  <c:v>0.59199999999999997</c:v>
                </c:pt>
                <c:pt idx="2655">
                  <c:v>0.59</c:v>
                </c:pt>
                <c:pt idx="2656">
                  <c:v>0.58799999999999997</c:v>
                </c:pt>
                <c:pt idx="2657">
                  <c:v>0.58599999999999997</c:v>
                </c:pt>
                <c:pt idx="2658">
                  <c:v>0.58299999999999996</c:v>
                </c:pt>
                <c:pt idx="2659">
                  <c:v>0.58099999999999996</c:v>
                </c:pt>
                <c:pt idx="2660">
                  <c:v>0.57899999999999996</c:v>
                </c:pt>
                <c:pt idx="2661">
                  <c:v>0.57799999999999996</c:v>
                </c:pt>
                <c:pt idx="2662">
                  <c:v>0.57899999999999996</c:v>
                </c:pt>
                <c:pt idx="2663">
                  <c:v>0.58099999999999996</c:v>
                </c:pt>
                <c:pt idx="2664">
                  <c:v>0.58299999999999996</c:v>
                </c:pt>
                <c:pt idx="2665">
                  <c:v>0.58499999999999996</c:v>
                </c:pt>
                <c:pt idx="2666">
                  <c:v>0.58599999999999997</c:v>
                </c:pt>
                <c:pt idx="2667">
                  <c:v>0.58399999999999996</c:v>
                </c:pt>
                <c:pt idx="2668">
                  <c:v>0.58199999999999996</c:v>
                </c:pt>
                <c:pt idx="2669">
                  <c:v>0.57899999999999996</c:v>
                </c:pt>
                <c:pt idx="2670">
                  <c:v>0.57699999999999996</c:v>
                </c:pt>
                <c:pt idx="2671">
                  <c:v>0.57399999999999995</c:v>
                </c:pt>
                <c:pt idx="2672">
                  <c:v>0.57099999999999995</c:v>
                </c:pt>
                <c:pt idx="2673">
                  <c:v>0.56999999999999995</c:v>
                </c:pt>
                <c:pt idx="2674">
                  <c:v>0.56799999999999995</c:v>
                </c:pt>
                <c:pt idx="2675">
                  <c:v>0.56699999999999995</c:v>
                </c:pt>
                <c:pt idx="2676">
                  <c:v>0.56699999999999995</c:v>
                </c:pt>
                <c:pt idx="2677">
                  <c:v>0.56599999999999995</c:v>
                </c:pt>
                <c:pt idx="2678">
                  <c:v>0.56399999999999995</c:v>
                </c:pt>
                <c:pt idx="2679">
                  <c:v>0.56200000000000006</c:v>
                </c:pt>
                <c:pt idx="2680">
                  <c:v>0.55900000000000005</c:v>
                </c:pt>
                <c:pt idx="2681">
                  <c:v>0.55600000000000005</c:v>
                </c:pt>
                <c:pt idx="2682">
                  <c:v>0.55300000000000005</c:v>
                </c:pt>
                <c:pt idx="2683">
                  <c:v>0.55100000000000005</c:v>
                </c:pt>
                <c:pt idx="2684">
                  <c:v>0.54800000000000004</c:v>
                </c:pt>
                <c:pt idx="2685">
                  <c:v>0.54700000000000004</c:v>
                </c:pt>
                <c:pt idx="2686">
                  <c:v>0.54600000000000004</c:v>
                </c:pt>
                <c:pt idx="2687">
                  <c:v>0.54500000000000004</c:v>
                </c:pt>
                <c:pt idx="2688">
                  <c:v>0.54400000000000004</c:v>
                </c:pt>
                <c:pt idx="2689">
                  <c:v>0.54300000000000004</c:v>
                </c:pt>
                <c:pt idx="2690">
                  <c:v>0.54100000000000004</c:v>
                </c:pt>
                <c:pt idx="2691">
                  <c:v>0.54</c:v>
                </c:pt>
                <c:pt idx="2692">
                  <c:v>0.53700000000000003</c:v>
                </c:pt>
                <c:pt idx="2693">
                  <c:v>0.53500000000000003</c:v>
                </c:pt>
                <c:pt idx="2694">
                  <c:v>0.53300000000000003</c:v>
                </c:pt>
                <c:pt idx="2695">
                  <c:v>0.53100000000000003</c:v>
                </c:pt>
                <c:pt idx="2696">
                  <c:v>0.53</c:v>
                </c:pt>
                <c:pt idx="2697">
                  <c:v>0.52900000000000003</c:v>
                </c:pt>
                <c:pt idx="2698">
                  <c:v>0.52800000000000002</c:v>
                </c:pt>
                <c:pt idx="2699">
                  <c:v>0.52700000000000002</c:v>
                </c:pt>
                <c:pt idx="2700">
                  <c:v>0.52500000000000002</c:v>
                </c:pt>
                <c:pt idx="2701">
                  <c:v>0.52100000000000002</c:v>
                </c:pt>
                <c:pt idx="2702">
                  <c:v>0.51700000000000002</c:v>
                </c:pt>
                <c:pt idx="2703">
                  <c:v>0.51300000000000001</c:v>
                </c:pt>
                <c:pt idx="2704">
                  <c:v>0.50900000000000001</c:v>
                </c:pt>
                <c:pt idx="2705">
                  <c:v>0.505</c:v>
                </c:pt>
                <c:pt idx="2706">
                  <c:v>0.503</c:v>
                </c:pt>
                <c:pt idx="2707">
                  <c:v>0.5</c:v>
                </c:pt>
                <c:pt idx="2708">
                  <c:v>0.499</c:v>
                </c:pt>
                <c:pt idx="2709">
                  <c:v>0.497</c:v>
                </c:pt>
                <c:pt idx="2710">
                  <c:v>0.49399999999999999</c:v>
                </c:pt>
                <c:pt idx="2711">
                  <c:v>0.49099999999999999</c:v>
                </c:pt>
                <c:pt idx="2712">
                  <c:v>0.48799999999999999</c:v>
                </c:pt>
                <c:pt idx="2713">
                  <c:v>0.48399999999999999</c:v>
                </c:pt>
                <c:pt idx="2714">
                  <c:v>0.48099999999999998</c:v>
                </c:pt>
                <c:pt idx="2715">
                  <c:v>0.47699999999999998</c:v>
                </c:pt>
                <c:pt idx="2716">
                  <c:v>0.47399999999999998</c:v>
                </c:pt>
                <c:pt idx="2717">
                  <c:v>0.47099999999999997</c:v>
                </c:pt>
                <c:pt idx="2718">
                  <c:v>0.46800000000000003</c:v>
                </c:pt>
                <c:pt idx="2719">
                  <c:v>0.46400000000000002</c:v>
                </c:pt>
                <c:pt idx="2720">
                  <c:v>0.46100000000000002</c:v>
                </c:pt>
                <c:pt idx="2721">
                  <c:v>0.45700000000000002</c:v>
                </c:pt>
                <c:pt idx="2722">
                  <c:v>0.45300000000000001</c:v>
                </c:pt>
                <c:pt idx="2723">
                  <c:v>0.45</c:v>
                </c:pt>
                <c:pt idx="2724">
                  <c:v>0.44700000000000001</c:v>
                </c:pt>
                <c:pt idx="2725">
                  <c:v>0.44400000000000001</c:v>
                </c:pt>
                <c:pt idx="2726">
                  <c:v>0.44</c:v>
                </c:pt>
                <c:pt idx="2727">
                  <c:v>0.437</c:v>
                </c:pt>
                <c:pt idx="2728">
                  <c:v>0.434</c:v>
                </c:pt>
                <c:pt idx="2729">
                  <c:v>0.43</c:v>
                </c:pt>
                <c:pt idx="2730">
                  <c:v>0.42799999999999999</c:v>
                </c:pt>
                <c:pt idx="2731">
                  <c:v>0.42599999999999999</c:v>
                </c:pt>
                <c:pt idx="2732">
                  <c:v>0.42499999999999999</c:v>
                </c:pt>
                <c:pt idx="2733">
                  <c:v>0.42399999999999999</c:v>
                </c:pt>
                <c:pt idx="2734">
                  <c:v>0.42199999999999999</c:v>
                </c:pt>
                <c:pt idx="2735">
                  <c:v>0.42</c:v>
                </c:pt>
                <c:pt idx="2736">
                  <c:v>0.41699999999999998</c:v>
                </c:pt>
                <c:pt idx="2737">
                  <c:v>0.41299999999999998</c:v>
                </c:pt>
                <c:pt idx="2738">
                  <c:v>0.40899999999999997</c:v>
                </c:pt>
                <c:pt idx="2739">
                  <c:v>0.40500000000000003</c:v>
                </c:pt>
                <c:pt idx="2740">
                  <c:v>0.40100000000000002</c:v>
                </c:pt>
                <c:pt idx="2741">
                  <c:v>0.39800000000000002</c:v>
                </c:pt>
                <c:pt idx="2742">
                  <c:v>0.39400000000000002</c:v>
                </c:pt>
                <c:pt idx="2743">
                  <c:v>0.39100000000000001</c:v>
                </c:pt>
                <c:pt idx="2744">
                  <c:v>0.38800000000000001</c:v>
                </c:pt>
                <c:pt idx="2745">
                  <c:v>0.38500000000000001</c:v>
                </c:pt>
                <c:pt idx="2746">
                  <c:v>0.38200000000000001</c:v>
                </c:pt>
                <c:pt idx="2747">
                  <c:v>0.379</c:v>
                </c:pt>
                <c:pt idx="2748">
                  <c:v>0.376</c:v>
                </c:pt>
                <c:pt idx="2749">
                  <c:v>0.373</c:v>
                </c:pt>
                <c:pt idx="2750">
                  <c:v>0.37</c:v>
                </c:pt>
                <c:pt idx="2751">
                  <c:v>0.36699999999999999</c:v>
                </c:pt>
                <c:pt idx="2752">
                  <c:v>0.36399999999999999</c:v>
                </c:pt>
                <c:pt idx="2753">
                  <c:v>0.36</c:v>
                </c:pt>
                <c:pt idx="2754">
                  <c:v>0.35699999999999998</c:v>
                </c:pt>
                <c:pt idx="2755">
                  <c:v>0.35499999999999998</c:v>
                </c:pt>
                <c:pt idx="2756">
                  <c:v>0.35199999999999998</c:v>
                </c:pt>
                <c:pt idx="2757">
                  <c:v>0.35</c:v>
                </c:pt>
                <c:pt idx="2758">
                  <c:v>0.34699999999999998</c:v>
                </c:pt>
                <c:pt idx="2759">
                  <c:v>0.34399999999999997</c:v>
                </c:pt>
                <c:pt idx="2760">
                  <c:v>0.34100000000000003</c:v>
                </c:pt>
                <c:pt idx="2761">
                  <c:v>0.33800000000000002</c:v>
                </c:pt>
                <c:pt idx="2762">
                  <c:v>0.33500000000000002</c:v>
                </c:pt>
                <c:pt idx="2763">
                  <c:v>0.33300000000000002</c:v>
                </c:pt>
                <c:pt idx="2764">
                  <c:v>0.33100000000000002</c:v>
                </c:pt>
                <c:pt idx="2765">
                  <c:v>0.32900000000000001</c:v>
                </c:pt>
                <c:pt idx="2766">
                  <c:v>0.32900000000000001</c:v>
                </c:pt>
                <c:pt idx="2767">
                  <c:v>0.32900000000000001</c:v>
                </c:pt>
                <c:pt idx="2768">
                  <c:v>0.32900000000000001</c:v>
                </c:pt>
                <c:pt idx="2769">
                  <c:v>0.32800000000000001</c:v>
                </c:pt>
                <c:pt idx="2770">
                  <c:v>0.32600000000000001</c:v>
                </c:pt>
                <c:pt idx="2771">
                  <c:v>0.32300000000000001</c:v>
                </c:pt>
                <c:pt idx="2772">
                  <c:v>0.31900000000000001</c:v>
                </c:pt>
                <c:pt idx="2773">
                  <c:v>0.316</c:v>
                </c:pt>
                <c:pt idx="2774">
                  <c:v>0.312</c:v>
                </c:pt>
                <c:pt idx="2775">
                  <c:v>0.309</c:v>
                </c:pt>
                <c:pt idx="2776">
                  <c:v>0.307</c:v>
                </c:pt>
                <c:pt idx="2777">
                  <c:v>0.30499999999999999</c:v>
                </c:pt>
                <c:pt idx="2778">
                  <c:v>0.30399999999999999</c:v>
                </c:pt>
                <c:pt idx="2779">
                  <c:v>0.30299999999999999</c:v>
                </c:pt>
                <c:pt idx="2780">
                  <c:v>0.30199999999999999</c:v>
                </c:pt>
                <c:pt idx="2781">
                  <c:v>0.3</c:v>
                </c:pt>
                <c:pt idx="2782">
                  <c:v>0.29799999999999999</c:v>
                </c:pt>
                <c:pt idx="2783">
                  <c:v>0.29599999999999999</c:v>
                </c:pt>
                <c:pt idx="2784">
                  <c:v>0.29399999999999998</c:v>
                </c:pt>
                <c:pt idx="2785">
                  <c:v>0.29199999999999998</c:v>
                </c:pt>
                <c:pt idx="2786">
                  <c:v>0.28999999999999998</c:v>
                </c:pt>
                <c:pt idx="2787">
                  <c:v>0.28899999999999998</c:v>
                </c:pt>
                <c:pt idx="2788">
                  <c:v>0.28799999999999998</c:v>
                </c:pt>
                <c:pt idx="2789">
                  <c:v>0.28599999999999998</c:v>
                </c:pt>
                <c:pt idx="2790">
                  <c:v>0.28399999999999997</c:v>
                </c:pt>
                <c:pt idx="2791">
                  <c:v>0.28199999999999997</c:v>
                </c:pt>
                <c:pt idx="2792">
                  <c:v>0.28000000000000003</c:v>
                </c:pt>
                <c:pt idx="2793">
                  <c:v>0.27800000000000002</c:v>
                </c:pt>
                <c:pt idx="2794">
                  <c:v>0.27700000000000002</c:v>
                </c:pt>
                <c:pt idx="2795">
                  <c:v>0.27500000000000002</c:v>
                </c:pt>
                <c:pt idx="2796">
                  <c:v>0.27500000000000002</c:v>
                </c:pt>
                <c:pt idx="2797">
                  <c:v>0.27400000000000002</c:v>
                </c:pt>
                <c:pt idx="2798">
                  <c:v>0.27400000000000002</c:v>
                </c:pt>
                <c:pt idx="2799">
                  <c:v>0.27300000000000002</c:v>
                </c:pt>
                <c:pt idx="2800">
                  <c:v>0.27300000000000002</c:v>
                </c:pt>
                <c:pt idx="2801">
                  <c:v>0.27200000000000002</c:v>
                </c:pt>
                <c:pt idx="2802">
                  <c:v>0.27200000000000002</c:v>
                </c:pt>
                <c:pt idx="2803">
                  <c:v>0.27200000000000002</c:v>
                </c:pt>
                <c:pt idx="2804">
                  <c:v>0.27200000000000002</c:v>
                </c:pt>
                <c:pt idx="2805">
                  <c:v>0.27100000000000002</c:v>
                </c:pt>
                <c:pt idx="2806">
                  <c:v>0.27</c:v>
                </c:pt>
                <c:pt idx="2807">
                  <c:v>0.26700000000000002</c:v>
                </c:pt>
                <c:pt idx="2808">
                  <c:v>0.26500000000000001</c:v>
                </c:pt>
                <c:pt idx="2809">
                  <c:v>0.26300000000000001</c:v>
                </c:pt>
                <c:pt idx="2810">
                  <c:v>0.26100000000000001</c:v>
                </c:pt>
                <c:pt idx="2811">
                  <c:v>0.25900000000000001</c:v>
                </c:pt>
                <c:pt idx="2812">
                  <c:v>0.25800000000000001</c:v>
                </c:pt>
                <c:pt idx="2813">
                  <c:v>0.25800000000000001</c:v>
                </c:pt>
                <c:pt idx="2814">
                  <c:v>0.25800000000000001</c:v>
                </c:pt>
                <c:pt idx="2815">
                  <c:v>0.25800000000000001</c:v>
                </c:pt>
                <c:pt idx="2816">
                  <c:v>0.25700000000000001</c:v>
                </c:pt>
                <c:pt idx="2817">
                  <c:v>0.25600000000000001</c:v>
                </c:pt>
                <c:pt idx="2818">
                  <c:v>0.255</c:v>
                </c:pt>
                <c:pt idx="2819">
                  <c:v>0.254</c:v>
                </c:pt>
                <c:pt idx="2820">
                  <c:v>0.252</c:v>
                </c:pt>
                <c:pt idx="2821">
                  <c:v>0.251</c:v>
                </c:pt>
                <c:pt idx="2822">
                  <c:v>0.25</c:v>
                </c:pt>
                <c:pt idx="2823">
                  <c:v>0.25</c:v>
                </c:pt>
                <c:pt idx="2824">
                  <c:v>0.25</c:v>
                </c:pt>
                <c:pt idx="2825">
                  <c:v>0.25</c:v>
                </c:pt>
                <c:pt idx="2826">
                  <c:v>0.251</c:v>
                </c:pt>
                <c:pt idx="2827">
                  <c:v>0.251</c:v>
                </c:pt>
                <c:pt idx="2828">
                  <c:v>0.25</c:v>
                </c:pt>
                <c:pt idx="2829">
                  <c:v>0.249</c:v>
                </c:pt>
                <c:pt idx="2830">
                  <c:v>0.248</c:v>
                </c:pt>
                <c:pt idx="2831">
                  <c:v>0.246</c:v>
                </c:pt>
                <c:pt idx="2832">
                  <c:v>0.24399999999999999</c:v>
                </c:pt>
                <c:pt idx="2833">
                  <c:v>0.24299999999999999</c:v>
                </c:pt>
                <c:pt idx="2834">
                  <c:v>0.24099999999999999</c:v>
                </c:pt>
                <c:pt idx="2835">
                  <c:v>0.24099999999999999</c:v>
                </c:pt>
                <c:pt idx="2836">
                  <c:v>0.24</c:v>
                </c:pt>
                <c:pt idx="2837">
                  <c:v>0.24</c:v>
                </c:pt>
                <c:pt idx="2838">
                  <c:v>0.24</c:v>
                </c:pt>
                <c:pt idx="2839">
                  <c:v>0.23899999999999999</c:v>
                </c:pt>
                <c:pt idx="2840">
                  <c:v>0.23799999999999999</c:v>
                </c:pt>
                <c:pt idx="2841">
                  <c:v>0.23599999999999999</c:v>
                </c:pt>
                <c:pt idx="2842">
                  <c:v>0.23499999999999999</c:v>
                </c:pt>
                <c:pt idx="2843">
                  <c:v>0.23400000000000001</c:v>
                </c:pt>
                <c:pt idx="2844">
                  <c:v>0.23400000000000001</c:v>
                </c:pt>
                <c:pt idx="2845">
                  <c:v>0.23499999999999999</c:v>
                </c:pt>
                <c:pt idx="2846">
                  <c:v>0.23599999999999999</c:v>
                </c:pt>
                <c:pt idx="2847">
                  <c:v>0.23799999999999999</c:v>
                </c:pt>
                <c:pt idx="2848">
                  <c:v>0.23899999999999999</c:v>
                </c:pt>
                <c:pt idx="2849">
                  <c:v>0.23899999999999999</c:v>
                </c:pt>
                <c:pt idx="2850">
                  <c:v>0.23799999999999999</c:v>
                </c:pt>
                <c:pt idx="2851">
                  <c:v>0.23699999999999999</c:v>
                </c:pt>
                <c:pt idx="2852">
                  <c:v>0.23599999999999999</c:v>
                </c:pt>
                <c:pt idx="2853">
                  <c:v>0.23499999999999999</c:v>
                </c:pt>
                <c:pt idx="2854">
                  <c:v>0.23400000000000001</c:v>
                </c:pt>
                <c:pt idx="2855">
                  <c:v>0.23300000000000001</c:v>
                </c:pt>
                <c:pt idx="2856">
                  <c:v>0.23100000000000001</c:v>
                </c:pt>
                <c:pt idx="2857">
                  <c:v>0.23</c:v>
                </c:pt>
                <c:pt idx="2858">
                  <c:v>0.22900000000000001</c:v>
                </c:pt>
                <c:pt idx="2859">
                  <c:v>0.22800000000000001</c:v>
                </c:pt>
                <c:pt idx="2860">
                  <c:v>0.22800000000000001</c:v>
                </c:pt>
                <c:pt idx="2861">
                  <c:v>0.22700000000000001</c:v>
                </c:pt>
                <c:pt idx="2862">
                  <c:v>0.22700000000000001</c:v>
                </c:pt>
                <c:pt idx="2863">
                  <c:v>0.22700000000000001</c:v>
                </c:pt>
                <c:pt idx="2864">
                  <c:v>0.22800000000000001</c:v>
                </c:pt>
                <c:pt idx="2865">
                  <c:v>0.22800000000000001</c:v>
                </c:pt>
                <c:pt idx="2866">
                  <c:v>0.22700000000000001</c:v>
                </c:pt>
                <c:pt idx="2867">
                  <c:v>0.22700000000000001</c:v>
                </c:pt>
                <c:pt idx="2868">
                  <c:v>0.22600000000000001</c:v>
                </c:pt>
                <c:pt idx="2869">
                  <c:v>0.22500000000000001</c:v>
                </c:pt>
                <c:pt idx="2870">
                  <c:v>0.22500000000000001</c:v>
                </c:pt>
                <c:pt idx="2871">
                  <c:v>0.224</c:v>
                </c:pt>
                <c:pt idx="2872">
                  <c:v>0.224</c:v>
                </c:pt>
                <c:pt idx="2873">
                  <c:v>0.224</c:v>
                </c:pt>
                <c:pt idx="2874">
                  <c:v>0.224</c:v>
                </c:pt>
                <c:pt idx="2875">
                  <c:v>0.224</c:v>
                </c:pt>
                <c:pt idx="2876">
                  <c:v>0.224</c:v>
                </c:pt>
                <c:pt idx="2877">
                  <c:v>0.223</c:v>
                </c:pt>
                <c:pt idx="2878">
                  <c:v>0.222</c:v>
                </c:pt>
                <c:pt idx="2879">
                  <c:v>0.221</c:v>
                </c:pt>
                <c:pt idx="2880">
                  <c:v>0.22</c:v>
                </c:pt>
                <c:pt idx="2881">
                  <c:v>0.219</c:v>
                </c:pt>
                <c:pt idx="2882">
                  <c:v>0.218</c:v>
                </c:pt>
                <c:pt idx="2883">
                  <c:v>0.217</c:v>
                </c:pt>
                <c:pt idx="2884">
                  <c:v>0.217</c:v>
                </c:pt>
                <c:pt idx="2885">
                  <c:v>0.217</c:v>
                </c:pt>
                <c:pt idx="2886">
                  <c:v>0.218</c:v>
                </c:pt>
                <c:pt idx="2887">
                  <c:v>0.22</c:v>
                </c:pt>
                <c:pt idx="2888">
                  <c:v>0.222</c:v>
                </c:pt>
                <c:pt idx="2889">
                  <c:v>0.223</c:v>
                </c:pt>
                <c:pt idx="2890">
                  <c:v>0.224</c:v>
                </c:pt>
                <c:pt idx="2891">
                  <c:v>0.224</c:v>
                </c:pt>
                <c:pt idx="2892">
                  <c:v>0.224</c:v>
                </c:pt>
                <c:pt idx="2893">
                  <c:v>0.223</c:v>
                </c:pt>
                <c:pt idx="2894">
                  <c:v>0.222</c:v>
                </c:pt>
                <c:pt idx="2895">
                  <c:v>0.221</c:v>
                </c:pt>
                <c:pt idx="2896">
                  <c:v>0.22</c:v>
                </c:pt>
                <c:pt idx="2897">
                  <c:v>0.219</c:v>
                </c:pt>
                <c:pt idx="2898">
                  <c:v>0.219</c:v>
                </c:pt>
                <c:pt idx="2899">
                  <c:v>0.218</c:v>
                </c:pt>
                <c:pt idx="2900">
                  <c:v>0.218</c:v>
                </c:pt>
                <c:pt idx="2901">
                  <c:v>0.218</c:v>
                </c:pt>
                <c:pt idx="2902">
                  <c:v>0.217</c:v>
                </c:pt>
                <c:pt idx="2903">
                  <c:v>0.217</c:v>
                </c:pt>
                <c:pt idx="2904">
                  <c:v>0.218</c:v>
                </c:pt>
                <c:pt idx="2905">
                  <c:v>0.218</c:v>
                </c:pt>
                <c:pt idx="2906">
                  <c:v>0.219</c:v>
                </c:pt>
                <c:pt idx="2907">
                  <c:v>0.22</c:v>
                </c:pt>
                <c:pt idx="2908">
                  <c:v>0.22</c:v>
                </c:pt>
                <c:pt idx="2909">
                  <c:v>0.221</c:v>
                </c:pt>
                <c:pt idx="2910">
                  <c:v>0.221</c:v>
                </c:pt>
                <c:pt idx="2911">
                  <c:v>0.22</c:v>
                </c:pt>
                <c:pt idx="2912">
                  <c:v>0.22</c:v>
                </c:pt>
                <c:pt idx="2913">
                  <c:v>0.219</c:v>
                </c:pt>
                <c:pt idx="2914">
                  <c:v>0.219</c:v>
                </c:pt>
                <c:pt idx="2915">
                  <c:v>0.218</c:v>
                </c:pt>
                <c:pt idx="2916">
                  <c:v>0.218</c:v>
                </c:pt>
                <c:pt idx="2917">
                  <c:v>0.218</c:v>
                </c:pt>
                <c:pt idx="2918">
                  <c:v>0.217</c:v>
                </c:pt>
                <c:pt idx="2919">
                  <c:v>0.217</c:v>
                </c:pt>
                <c:pt idx="2920">
                  <c:v>0.217</c:v>
                </c:pt>
                <c:pt idx="2921">
                  <c:v>0.217</c:v>
                </c:pt>
                <c:pt idx="2922">
                  <c:v>0.217</c:v>
                </c:pt>
                <c:pt idx="2923">
                  <c:v>0.217</c:v>
                </c:pt>
                <c:pt idx="2924">
                  <c:v>0.217</c:v>
                </c:pt>
                <c:pt idx="2925">
                  <c:v>0.217</c:v>
                </c:pt>
                <c:pt idx="2926">
                  <c:v>0.218</c:v>
                </c:pt>
                <c:pt idx="2927">
                  <c:v>0.219</c:v>
                </c:pt>
                <c:pt idx="2928">
                  <c:v>0.219</c:v>
                </c:pt>
                <c:pt idx="2929">
                  <c:v>0.22</c:v>
                </c:pt>
                <c:pt idx="2930">
                  <c:v>0.22</c:v>
                </c:pt>
                <c:pt idx="2931">
                  <c:v>0.22</c:v>
                </c:pt>
                <c:pt idx="2932">
                  <c:v>0.22</c:v>
                </c:pt>
                <c:pt idx="2933">
                  <c:v>0.219</c:v>
                </c:pt>
                <c:pt idx="2934">
                  <c:v>0.219</c:v>
                </c:pt>
                <c:pt idx="2935">
                  <c:v>0.218</c:v>
                </c:pt>
                <c:pt idx="2936">
                  <c:v>0.218</c:v>
                </c:pt>
                <c:pt idx="2937">
                  <c:v>0.218</c:v>
                </c:pt>
                <c:pt idx="2938">
                  <c:v>0.218</c:v>
                </c:pt>
                <c:pt idx="2939">
                  <c:v>0.218</c:v>
                </c:pt>
                <c:pt idx="2940">
                  <c:v>0.218</c:v>
                </c:pt>
                <c:pt idx="2941">
                  <c:v>0.219</c:v>
                </c:pt>
                <c:pt idx="2942">
                  <c:v>0.219</c:v>
                </c:pt>
                <c:pt idx="2943">
                  <c:v>0.219</c:v>
                </c:pt>
                <c:pt idx="2944">
                  <c:v>0.219</c:v>
                </c:pt>
                <c:pt idx="2945">
                  <c:v>0.219</c:v>
                </c:pt>
                <c:pt idx="2946">
                  <c:v>0.218</c:v>
                </c:pt>
                <c:pt idx="2947">
                  <c:v>0.218</c:v>
                </c:pt>
                <c:pt idx="2948">
                  <c:v>0.218</c:v>
                </c:pt>
                <c:pt idx="2949">
                  <c:v>0.218</c:v>
                </c:pt>
                <c:pt idx="2950">
                  <c:v>0.217</c:v>
                </c:pt>
                <c:pt idx="2951">
                  <c:v>0.217</c:v>
                </c:pt>
                <c:pt idx="2952">
                  <c:v>0.216</c:v>
                </c:pt>
                <c:pt idx="2953">
                  <c:v>0.217</c:v>
                </c:pt>
                <c:pt idx="2954">
                  <c:v>0.217</c:v>
                </c:pt>
                <c:pt idx="2955">
                  <c:v>0.218</c:v>
                </c:pt>
                <c:pt idx="2956">
                  <c:v>0.219</c:v>
                </c:pt>
                <c:pt idx="2957">
                  <c:v>0.22</c:v>
                </c:pt>
                <c:pt idx="2958">
                  <c:v>0.22</c:v>
                </c:pt>
                <c:pt idx="2959">
                  <c:v>0.22</c:v>
                </c:pt>
                <c:pt idx="2960">
                  <c:v>0.219</c:v>
                </c:pt>
                <c:pt idx="2961">
                  <c:v>0.218</c:v>
                </c:pt>
                <c:pt idx="2962">
                  <c:v>0.218</c:v>
                </c:pt>
                <c:pt idx="2963">
                  <c:v>0.217</c:v>
                </c:pt>
                <c:pt idx="2964">
                  <c:v>0.218</c:v>
                </c:pt>
                <c:pt idx="2965">
                  <c:v>0.219</c:v>
                </c:pt>
                <c:pt idx="2966">
                  <c:v>0.221</c:v>
                </c:pt>
                <c:pt idx="2967">
                  <c:v>0.223</c:v>
                </c:pt>
                <c:pt idx="2968">
                  <c:v>0.224</c:v>
                </c:pt>
                <c:pt idx="2969">
                  <c:v>0.224</c:v>
                </c:pt>
                <c:pt idx="2970">
                  <c:v>0.224</c:v>
                </c:pt>
                <c:pt idx="2971">
                  <c:v>0.223</c:v>
                </c:pt>
                <c:pt idx="2972">
                  <c:v>0.222</c:v>
                </c:pt>
                <c:pt idx="2973">
                  <c:v>0.222</c:v>
                </c:pt>
                <c:pt idx="2974">
                  <c:v>0.221</c:v>
                </c:pt>
                <c:pt idx="2975">
                  <c:v>0.221</c:v>
                </c:pt>
                <c:pt idx="2976">
                  <c:v>0.22</c:v>
                </c:pt>
                <c:pt idx="2977">
                  <c:v>0.22</c:v>
                </c:pt>
                <c:pt idx="2978">
                  <c:v>0.221</c:v>
                </c:pt>
                <c:pt idx="2979">
                  <c:v>0.221</c:v>
                </c:pt>
                <c:pt idx="2980">
                  <c:v>0.221</c:v>
                </c:pt>
                <c:pt idx="2981">
                  <c:v>0.221</c:v>
                </c:pt>
                <c:pt idx="2982">
                  <c:v>0.222</c:v>
                </c:pt>
                <c:pt idx="2983">
                  <c:v>0.222</c:v>
                </c:pt>
                <c:pt idx="2984">
                  <c:v>0.222</c:v>
                </c:pt>
                <c:pt idx="2985">
                  <c:v>0.222</c:v>
                </c:pt>
                <c:pt idx="2986">
                  <c:v>0.222</c:v>
                </c:pt>
                <c:pt idx="2987">
                  <c:v>0.221</c:v>
                </c:pt>
                <c:pt idx="2988">
                  <c:v>0.22</c:v>
                </c:pt>
                <c:pt idx="2989">
                  <c:v>0.22</c:v>
                </c:pt>
                <c:pt idx="2990">
                  <c:v>0.219</c:v>
                </c:pt>
                <c:pt idx="2991">
                  <c:v>0.218</c:v>
                </c:pt>
                <c:pt idx="2992">
                  <c:v>0.218</c:v>
                </c:pt>
                <c:pt idx="2993">
                  <c:v>0.219</c:v>
                </c:pt>
                <c:pt idx="2994">
                  <c:v>0.22</c:v>
                </c:pt>
                <c:pt idx="2995">
                  <c:v>0.221</c:v>
                </c:pt>
                <c:pt idx="2996">
                  <c:v>0.223</c:v>
                </c:pt>
                <c:pt idx="2997">
                  <c:v>0.22500000000000001</c:v>
                </c:pt>
                <c:pt idx="2998">
                  <c:v>0.22600000000000001</c:v>
                </c:pt>
                <c:pt idx="2999">
                  <c:v>0.22600000000000001</c:v>
                </c:pt>
                <c:pt idx="3000">
                  <c:v>0.22600000000000001</c:v>
                </c:pt>
                <c:pt idx="3001">
                  <c:v>0.22600000000000001</c:v>
                </c:pt>
                <c:pt idx="3002">
                  <c:v>0.22500000000000001</c:v>
                </c:pt>
                <c:pt idx="3003">
                  <c:v>0.22500000000000001</c:v>
                </c:pt>
                <c:pt idx="3004">
                  <c:v>0.22500000000000001</c:v>
                </c:pt>
                <c:pt idx="3005">
                  <c:v>0.22500000000000001</c:v>
                </c:pt>
                <c:pt idx="3006">
                  <c:v>0.22500000000000001</c:v>
                </c:pt>
                <c:pt idx="3007">
                  <c:v>0.22500000000000001</c:v>
                </c:pt>
                <c:pt idx="3008">
                  <c:v>0.22500000000000001</c:v>
                </c:pt>
                <c:pt idx="3009">
                  <c:v>0.22500000000000001</c:v>
                </c:pt>
                <c:pt idx="3010">
                  <c:v>0.224</c:v>
                </c:pt>
                <c:pt idx="3011">
                  <c:v>0.224</c:v>
                </c:pt>
                <c:pt idx="3012">
                  <c:v>0.224</c:v>
                </c:pt>
                <c:pt idx="3013">
                  <c:v>0.224</c:v>
                </c:pt>
                <c:pt idx="3014">
                  <c:v>0.224</c:v>
                </c:pt>
                <c:pt idx="3015">
                  <c:v>0.22500000000000001</c:v>
                </c:pt>
                <c:pt idx="3016">
                  <c:v>0.22500000000000001</c:v>
                </c:pt>
                <c:pt idx="3017">
                  <c:v>0.22500000000000001</c:v>
                </c:pt>
                <c:pt idx="3018">
                  <c:v>0.22500000000000001</c:v>
                </c:pt>
                <c:pt idx="3019">
                  <c:v>0.22500000000000001</c:v>
                </c:pt>
                <c:pt idx="3020">
                  <c:v>0.22500000000000001</c:v>
                </c:pt>
                <c:pt idx="3021">
                  <c:v>0.22500000000000001</c:v>
                </c:pt>
                <c:pt idx="3022">
                  <c:v>0.22500000000000001</c:v>
                </c:pt>
                <c:pt idx="3023">
                  <c:v>0.22500000000000001</c:v>
                </c:pt>
                <c:pt idx="3024">
                  <c:v>0.22600000000000001</c:v>
                </c:pt>
                <c:pt idx="3025">
                  <c:v>0.22600000000000001</c:v>
                </c:pt>
                <c:pt idx="3026">
                  <c:v>0.22600000000000001</c:v>
                </c:pt>
                <c:pt idx="3027">
                  <c:v>0.22600000000000001</c:v>
                </c:pt>
                <c:pt idx="3028">
                  <c:v>0.22600000000000001</c:v>
                </c:pt>
                <c:pt idx="3029">
                  <c:v>0.22700000000000001</c:v>
                </c:pt>
                <c:pt idx="3030">
                  <c:v>0.22700000000000001</c:v>
                </c:pt>
                <c:pt idx="3031">
                  <c:v>0.22700000000000001</c:v>
                </c:pt>
                <c:pt idx="3032">
                  <c:v>0.22700000000000001</c:v>
                </c:pt>
                <c:pt idx="3033">
                  <c:v>0.22700000000000001</c:v>
                </c:pt>
                <c:pt idx="3034">
                  <c:v>0.22700000000000001</c:v>
                </c:pt>
                <c:pt idx="3035">
                  <c:v>0.22700000000000001</c:v>
                </c:pt>
                <c:pt idx="3036">
                  <c:v>0.22700000000000001</c:v>
                </c:pt>
                <c:pt idx="3037">
                  <c:v>0.22700000000000001</c:v>
                </c:pt>
                <c:pt idx="3038">
                  <c:v>0.22600000000000001</c:v>
                </c:pt>
                <c:pt idx="3039">
                  <c:v>0.22600000000000001</c:v>
                </c:pt>
                <c:pt idx="3040">
                  <c:v>0.22500000000000001</c:v>
                </c:pt>
                <c:pt idx="3041">
                  <c:v>0.22500000000000001</c:v>
                </c:pt>
                <c:pt idx="3042">
                  <c:v>0.22500000000000001</c:v>
                </c:pt>
                <c:pt idx="3043">
                  <c:v>0.22500000000000001</c:v>
                </c:pt>
                <c:pt idx="3044">
                  <c:v>0.22600000000000001</c:v>
                </c:pt>
                <c:pt idx="3045">
                  <c:v>0.22700000000000001</c:v>
                </c:pt>
                <c:pt idx="3046">
                  <c:v>0.22900000000000001</c:v>
                </c:pt>
                <c:pt idx="3047">
                  <c:v>0.23</c:v>
                </c:pt>
                <c:pt idx="3048">
                  <c:v>0.23200000000000001</c:v>
                </c:pt>
                <c:pt idx="3049">
                  <c:v>0.23300000000000001</c:v>
                </c:pt>
                <c:pt idx="3050">
                  <c:v>0.23300000000000001</c:v>
                </c:pt>
                <c:pt idx="3051">
                  <c:v>0.23300000000000001</c:v>
                </c:pt>
                <c:pt idx="3052">
                  <c:v>0.23300000000000001</c:v>
                </c:pt>
                <c:pt idx="3053">
                  <c:v>0.23200000000000001</c:v>
                </c:pt>
                <c:pt idx="3054">
                  <c:v>0.23200000000000001</c:v>
                </c:pt>
                <c:pt idx="3055">
                  <c:v>0.23100000000000001</c:v>
                </c:pt>
                <c:pt idx="3056">
                  <c:v>0.23100000000000001</c:v>
                </c:pt>
                <c:pt idx="3057">
                  <c:v>0.23100000000000001</c:v>
                </c:pt>
                <c:pt idx="3058">
                  <c:v>0.23100000000000001</c:v>
                </c:pt>
                <c:pt idx="3059">
                  <c:v>0.23100000000000001</c:v>
                </c:pt>
                <c:pt idx="3060">
                  <c:v>0.23100000000000001</c:v>
                </c:pt>
                <c:pt idx="3061">
                  <c:v>0.23100000000000001</c:v>
                </c:pt>
                <c:pt idx="3062">
                  <c:v>0.23100000000000001</c:v>
                </c:pt>
                <c:pt idx="3063">
                  <c:v>0.23200000000000001</c:v>
                </c:pt>
                <c:pt idx="3064">
                  <c:v>0.23200000000000001</c:v>
                </c:pt>
                <c:pt idx="3065">
                  <c:v>0.23200000000000001</c:v>
                </c:pt>
                <c:pt idx="3066">
                  <c:v>0.23200000000000001</c:v>
                </c:pt>
                <c:pt idx="3067">
                  <c:v>0.23200000000000001</c:v>
                </c:pt>
                <c:pt idx="3068">
                  <c:v>0.23300000000000001</c:v>
                </c:pt>
                <c:pt idx="3069">
                  <c:v>0.23300000000000001</c:v>
                </c:pt>
                <c:pt idx="3070">
                  <c:v>0.23300000000000001</c:v>
                </c:pt>
                <c:pt idx="3071">
                  <c:v>0.23300000000000001</c:v>
                </c:pt>
                <c:pt idx="3072">
                  <c:v>0.23300000000000001</c:v>
                </c:pt>
                <c:pt idx="3073">
                  <c:v>0.23300000000000001</c:v>
                </c:pt>
                <c:pt idx="3074">
                  <c:v>0.23300000000000001</c:v>
                </c:pt>
                <c:pt idx="3075">
                  <c:v>0.23300000000000001</c:v>
                </c:pt>
                <c:pt idx="3076">
                  <c:v>0.23400000000000001</c:v>
                </c:pt>
                <c:pt idx="3077">
                  <c:v>0.23400000000000001</c:v>
                </c:pt>
                <c:pt idx="3078">
                  <c:v>0.23400000000000001</c:v>
                </c:pt>
                <c:pt idx="3079">
                  <c:v>0.23400000000000001</c:v>
                </c:pt>
                <c:pt idx="3080">
                  <c:v>0.23400000000000001</c:v>
                </c:pt>
                <c:pt idx="3081">
                  <c:v>0.23499999999999999</c:v>
                </c:pt>
                <c:pt idx="3082">
                  <c:v>0.23499999999999999</c:v>
                </c:pt>
                <c:pt idx="3083">
                  <c:v>0.23400000000000001</c:v>
                </c:pt>
                <c:pt idx="3084">
                  <c:v>0.23400000000000001</c:v>
                </c:pt>
                <c:pt idx="3085">
                  <c:v>0.23400000000000001</c:v>
                </c:pt>
                <c:pt idx="3086">
                  <c:v>0.23400000000000001</c:v>
                </c:pt>
                <c:pt idx="3087">
                  <c:v>0.23400000000000001</c:v>
                </c:pt>
                <c:pt idx="3088">
                  <c:v>0.23499999999999999</c:v>
                </c:pt>
                <c:pt idx="3089">
                  <c:v>0.23599999999999999</c:v>
                </c:pt>
                <c:pt idx="3090">
                  <c:v>0.23699999999999999</c:v>
                </c:pt>
                <c:pt idx="3091">
                  <c:v>0.23799999999999999</c:v>
                </c:pt>
                <c:pt idx="3092">
                  <c:v>0.23799999999999999</c:v>
                </c:pt>
                <c:pt idx="3093">
                  <c:v>0.23899999999999999</c:v>
                </c:pt>
                <c:pt idx="3094">
                  <c:v>0.23799999999999999</c:v>
                </c:pt>
                <c:pt idx="3095">
                  <c:v>0.23799999999999999</c:v>
                </c:pt>
                <c:pt idx="3096">
                  <c:v>0.23799999999999999</c:v>
                </c:pt>
                <c:pt idx="3097">
                  <c:v>0.23699999999999999</c:v>
                </c:pt>
                <c:pt idx="3098">
                  <c:v>0.23699999999999999</c:v>
                </c:pt>
                <c:pt idx="3099">
                  <c:v>0.23699999999999999</c:v>
                </c:pt>
                <c:pt idx="3100">
                  <c:v>0.23799999999999999</c:v>
                </c:pt>
                <c:pt idx="3101">
                  <c:v>0.23799999999999999</c:v>
                </c:pt>
                <c:pt idx="3102">
                  <c:v>0.23899999999999999</c:v>
                </c:pt>
                <c:pt idx="3103">
                  <c:v>0.23899999999999999</c:v>
                </c:pt>
                <c:pt idx="3104">
                  <c:v>0.24</c:v>
                </c:pt>
                <c:pt idx="3105">
                  <c:v>0.24</c:v>
                </c:pt>
                <c:pt idx="3106">
                  <c:v>0.24</c:v>
                </c:pt>
                <c:pt idx="3107">
                  <c:v>0.24</c:v>
                </c:pt>
                <c:pt idx="3108">
                  <c:v>0.24</c:v>
                </c:pt>
                <c:pt idx="3109">
                  <c:v>0.24</c:v>
                </c:pt>
                <c:pt idx="3110">
                  <c:v>0.24</c:v>
                </c:pt>
                <c:pt idx="3111">
                  <c:v>0.24</c:v>
                </c:pt>
                <c:pt idx="3112">
                  <c:v>0.24</c:v>
                </c:pt>
                <c:pt idx="3113">
                  <c:v>0.24</c:v>
                </c:pt>
                <c:pt idx="3114">
                  <c:v>0.24</c:v>
                </c:pt>
                <c:pt idx="3115">
                  <c:v>0.24099999999999999</c:v>
                </c:pt>
                <c:pt idx="3116">
                  <c:v>0.24099999999999999</c:v>
                </c:pt>
                <c:pt idx="3117">
                  <c:v>0.24099999999999999</c:v>
                </c:pt>
                <c:pt idx="3118">
                  <c:v>0.24099999999999999</c:v>
                </c:pt>
                <c:pt idx="3119">
                  <c:v>0.24099999999999999</c:v>
                </c:pt>
                <c:pt idx="3120">
                  <c:v>0.24099999999999999</c:v>
                </c:pt>
                <c:pt idx="3121">
                  <c:v>0.24199999999999999</c:v>
                </c:pt>
                <c:pt idx="3122">
                  <c:v>0.24199999999999999</c:v>
                </c:pt>
                <c:pt idx="3123">
                  <c:v>0.24199999999999999</c:v>
                </c:pt>
                <c:pt idx="3124">
                  <c:v>0.24199999999999999</c:v>
                </c:pt>
                <c:pt idx="3125">
                  <c:v>0.24199999999999999</c:v>
                </c:pt>
                <c:pt idx="3126">
                  <c:v>0.24199999999999999</c:v>
                </c:pt>
                <c:pt idx="3127">
                  <c:v>0.24199999999999999</c:v>
                </c:pt>
                <c:pt idx="3128">
                  <c:v>0.24199999999999999</c:v>
                </c:pt>
                <c:pt idx="3129">
                  <c:v>0.24299999999999999</c:v>
                </c:pt>
                <c:pt idx="3130">
                  <c:v>0.24299999999999999</c:v>
                </c:pt>
                <c:pt idx="3131">
                  <c:v>0.24399999999999999</c:v>
                </c:pt>
                <c:pt idx="3132">
                  <c:v>0.24399999999999999</c:v>
                </c:pt>
                <c:pt idx="3133">
                  <c:v>0.245</c:v>
                </c:pt>
                <c:pt idx="3134">
                  <c:v>0.245</c:v>
                </c:pt>
                <c:pt idx="3135">
                  <c:v>0.245</c:v>
                </c:pt>
                <c:pt idx="3136">
                  <c:v>0.245</c:v>
                </c:pt>
                <c:pt idx="3137">
                  <c:v>0.245</c:v>
                </c:pt>
                <c:pt idx="3138">
                  <c:v>0.245</c:v>
                </c:pt>
                <c:pt idx="3139">
                  <c:v>0.245</c:v>
                </c:pt>
                <c:pt idx="3140">
                  <c:v>0.245</c:v>
                </c:pt>
                <c:pt idx="3141">
                  <c:v>0.245</c:v>
                </c:pt>
                <c:pt idx="3142">
                  <c:v>0.245</c:v>
                </c:pt>
                <c:pt idx="3143">
                  <c:v>0.24399999999999999</c:v>
                </c:pt>
                <c:pt idx="3144">
                  <c:v>0.24399999999999999</c:v>
                </c:pt>
                <c:pt idx="3145">
                  <c:v>0.24399999999999999</c:v>
                </c:pt>
                <c:pt idx="3146">
                  <c:v>0.24399999999999999</c:v>
                </c:pt>
                <c:pt idx="3147">
                  <c:v>0.245</c:v>
                </c:pt>
                <c:pt idx="3148">
                  <c:v>0.246</c:v>
                </c:pt>
                <c:pt idx="3149">
                  <c:v>0.247</c:v>
                </c:pt>
                <c:pt idx="3150">
                  <c:v>0.248</c:v>
                </c:pt>
                <c:pt idx="3151">
                  <c:v>0.249</c:v>
                </c:pt>
                <c:pt idx="3152">
                  <c:v>0.249</c:v>
                </c:pt>
                <c:pt idx="3153">
                  <c:v>0.248</c:v>
                </c:pt>
                <c:pt idx="3154">
                  <c:v>0.248</c:v>
                </c:pt>
                <c:pt idx="3155">
                  <c:v>0.247</c:v>
                </c:pt>
                <c:pt idx="3156">
                  <c:v>0.247</c:v>
                </c:pt>
                <c:pt idx="3157">
                  <c:v>0.248</c:v>
                </c:pt>
                <c:pt idx="3158">
                  <c:v>0.248</c:v>
                </c:pt>
                <c:pt idx="3159">
                  <c:v>0.249</c:v>
                </c:pt>
                <c:pt idx="3160">
                  <c:v>0.25</c:v>
                </c:pt>
                <c:pt idx="3161">
                  <c:v>0.251</c:v>
                </c:pt>
                <c:pt idx="3162">
                  <c:v>0.251</c:v>
                </c:pt>
                <c:pt idx="3163">
                  <c:v>0.251</c:v>
                </c:pt>
                <c:pt idx="3164">
                  <c:v>0.251</c:v>
                </c:pt>
                <c:pt idx="3165">
                  <c:v>0.251</c:v>
                </c:pt>
                <c:pt idx="3166">
                  <c:v>0.251</c:v>
                </c:pt>
                <c:pt idx="3167">
                  <c:v>0.25</c:v>
                </c:pt>
                <c:pt idx="3168">
                  <c:v>0.251</c:v>
                </c:pt>
                <c:pt idx="3169">
                  <c:v>0.251</c:v>
                </c:pt>
                <c:pt idx="3170">
                  <c:v>0.251</c:v>
                </c:pt>
                <c:pt idx="3171">
                  <c:v>0.251</c:v>
                </c:pt>
                <c:pt idx="3172">
                  <c:v>0.251</c:v>
                </c:pt>
                <c:pt idx="3173">
                  <c:v>0.251</c:v>
                </c:pt>
                <c:pt idx="3174">
                  <c:v>0.251</c:v>
                </c:pt>
                <c:pt idx="3175">
                  <c:v>0.251</c:v>
                </c:pt>
                <c:pt idx="3176">
                  <c:v>0.252</c:v>
                </c:pt>
                <c:pt idx="3177">
                  <c:v>0.252</c:v>
                </c:pt>
                <c:pt idx="3178">
                  <c:v>0.252</c:v>
                </c:pt>
                <c:pt idx="3179">
                  <c:v>0.252</c:v>
                </c:pt>
                <c:pt idx="3180">
                  <c:v>0.252</c:v>
                </c:pt>
                <c:pt idx="3181">
                  <c:v>0.252</c:v>
                </c:pt>
                <c:pt idx="3182">
                  <c:v>0.253</c:v>
                </c:pt>
                <c:pt idx="3183">
                  <c:v>0.253</c:v>
                </c:pt>
                <c:pt idx="3184">
                  <c:v>0.253</c:v>
                </c:pt>
                <c:pt idx="3185">
                  <c:v>0.253</c:v>
                </c:pt>
                <c:pt idx="3186">
                  <c:v>0.253</c:v>
                </c:pt>
                <c:pt idx="3187">
                  <c:v>0.253</c:v>
                </c:pt>
                <c:pt idx="3188">
                  <c:v>0.254</c:v>
                </c:pt>
                <c:pt idx="3189">
                  <c:v>0.254</c:v>
                </c:pt>
                <c:pt idx="3190">
                  <c:v>0.254</c:v>
                </c:pt>
                <c:pt idx="3191">
                  <c:v>0.254</c:v>
                </c:pt>
                <c:pt idx="3192">
                  <c:v>0.254</c:v>
                </c:pt>
                <c:pt idx="3193">
                  <c:v>0.254</c:v>
                </c:pt>
                <c:pt idx="3194">
                  <c:v>0.253</c:v>
                </c:pt>
                <c:pt idx="3195">
                  <c:v>0.253</c:v>
                </c:pt>
                <c:pt idx="3196">
                  <c:v>0.253</c:v>
                </c:pt>
                <c:pt idx="3197">
                  <c:v>0.254</c:v>
                </c:pt>
                <c:pt idx="3198">
                  <c:v>0.254</c:v>
                </c:pt>
                <c:pt idx="3199">
                  <c:v>0.255</c:v>
                </c:pt>
                <c:pt idx="3200">
                  <c:v>0.25600000000000001</c:v>
                </c:pt>
                <c:pt idx="3201">
                  <c:v>0.25700000000000001</c:v>
                </c:pt>
                <c:pt idx="3202">
                  <c:v>0.25700000000000001</c:v>
                </c:pt>
                <c:pt idx="3203">
                  <c:v>0.25700000000000001</c:v>
                </c:pt>
                <c:pt idx="3204">
                  <c:v>0.25700000000000001</c:v>
                </c:pt>
                <c:pt idx="3205">
                  <c:v>0.25700000000000001</c:v>
                </c:pt>
                <c:pt idx="3206">
                  <c:v>0.25700000000000001</c:v>
                </c:pt>
                <c:pt idx="3207">
                  <c:v>0.25700000000000001</c:v>
                </c:pt>
                <c:pt idx="3208">
                  <c:v>0.25700000000000001</c:v>
                </c:pt>
                <c:pt idx="3209">
                  <c:v>0.25800000000000001</c:v>
                </c:pt>
                <c:pt idx="3210">
                  <c:v>0.25800000000000001</c:v>
                </c:pt>
                <c:pt idx="3211">
                  <c:v>0.25800000000000001</c:v>
                </c:pt>
                <c:pt idx="3212">
                  <c:v>0.25800000000000001</c:v>
                </c:pt>
                <c:pt idx="3213">
                  <c:v>0.25800000000000001</c:v>
                </c:pt>
                <c:pt idx="3214">
                  <c:v>0.25800000000000001</c:v>
                </c:pt>
                <c:pt idx="3215">
                  <c:v>0.25800000000000001</c:v>
                </c:pt>
                <c:pt idx="3216">
                  <c:v>0.25800000000000001</c:v>
                </c:pt>
                <c:pt idx="3217">
                  <c:v>0.25800000000000001</c:v>
                </c:pt>
                <c:pt idx="3218">
                  <c:v>0.25800000000000001</c:v>
                </c:pt>
                <c:pt idx="3219">
                  <c:v>0.25800000000000001</c:v>
                </c:pt>
                <c:pt idx="3220">
                  <c:v>0.25800000000000001</c:v>
                </c:pt>
                <c:pt idx="3221">
                  <c:v>0.25900000000000001</c:v>
                </c:pt>
                <c:pt idx="3222">
                  <c:v>0.25900000000000001</c:v>
                </c:pt>
                <c:pt idx="3223">
                  <c:v>0.25900000000000001</c:v>
                </c:pt>
                <c:pt idx="3224">
                  <c:v>0.25900000000000001</c:v>
                </c:pt>
                <c:pt idx="3225">
                  <c:v>0.25900000000000001</c:v>
                </c:pt>
                <c:pt idx="3226">
                  <c:v>0.26</c:v>
                </c:pt>
                <c:pt idx="3227">
                  <c:v>0.26</c:v>
                </c:pt>
                <c:pt idx="3228">
                  <c:v>0.26</c:v>
                </c:pt>
                <c:pt idx="3229">
                  <c:v>0.26</c:v>
                </c:pt>
                <c:pt idx="3230">
                  <c:v>0.26</c:v>
                </c:pt>
                <c:pt idx="3231">
                  <c:v>0.26</c:v>
                </c:pt>
                <c:pt idx="3232">
                  <c:v>0.26100000000000001</c:v>
                </c:pt>
                <c:pt idx="3233">
                  <c:v>0.26100000000000001</c:v>
                </c:pt>
                <c:pt idx="3234">
                  <c:v>0.26100000000000001</c:v>
                </c:pt>
                <c:pt idx="3235">
                  <c:v>0.26100000000000001</c:v>
                </c:pt>
                <c:pt idx="3236">
                  <c:v>0.26100000000000001</c:v>
                </c:pt>
                <c:pt idx="3237">
                  <c:v>0.26100000000000001</c:v>
                </c:pt>
                <c:pt idx="3238">
                  <c:v>0.26200000000000001</c:v>
                </c:pt>
                <c:pt idx="3239">
                  <c:v>0.26200000000000001</c:v>
                </c:pt>
                <c:pt idx="3240">
                  <c:v>0.26200000000000001</c:v>
                </c:pt>
                <c:pt idx="3241">
                  <c:v>0.26200000000000001</c:v>
                </c:pt>
                <c:pt idx="3242">
                  <c:v>0.26200000000000001</c:v>
                </c:pt>
                <c:pt idx="3243">
                  <c:v>0.26200000000000001</c:v>
                </c:pt>
                <c:pt idx="3244">
                  <c:v>0.26200000000000001</c:v>
                </c:pt>
                <c:pt idx="3245">
                  <c:v>0.26200000000000001</c:v>
                </c:pt>
                <c:pt idx="3246">
                  <c:v>0.26200000000000001</c:v>
                </c:pt>
                <c:pt idx="3247">
                  <c:v>0.26200000000000001</c:v>
                </c:pt>
                <c:pt idx="3248">
                  <c:v>0.26200000000000001</c:v>
                </c:pt>
                <c:pt idx="3249">
                  <c:v>0.26300000000000001</c:v>
                </c:pt>
                <c:pt idx="3250">
                  <c:v>0.26300000000000001</c:v>
                </c:pt>
                <c:pt idx="3251">
                  <c:v>0.26400000000000001</c:v>
                </c:pt>
                <c:pt idx="3252">
                  <c:v>0.26500000000000001</c:v>
                </c:pt>
                <c:pt idx="3253">
                  <c:v>0.26500000000000001</c:v>
                </c:pt>
                <c:pt idx="3254">
                  <c:v>0.26500000000000001</c:v>
                </c:pt>
                <c:pt idx="3255">
                  <c:v>0.26500000000000001</c:v>
                </c:pt>
                <c:pt idx="3256">
                  <c:v>0.26500000000000001</c:v>
                </c:pt>
                <c:pt idx="3257">
                  <c:v>0.26500000000000001</c:v>
                </c:pt>
                <c:pt idx="3258">
                  <c:v>0.26500000000000001</c:v>
                </c:pt>
                <c:pt idx="3259">
                  <c:v>0.26500000000000001</c:v>
                </c:pt>
                <c:pt idx="3260">
                  <c:v>0.26500000000000001</c:v>
                </c:pt>
                <c:pt idx="3261">
                  <c:v>0.26500000000000001</c:v>
                </c:pt>
                <c:pt idx="3262">
                  <c:v>0.26500000000000001</c:v>
                </c:pt>
                <c:pt idx="3263">
                  <c:v>0.26500000000000001</c:v>
                </c:pt>
                <c:pt idx="3264">
                  <c:v>0.26500000000000001</c:v>
                </c:pt>
                <c:pt idx="3265">
                  <c:v>0.26600000000000001</c:v>
                </c:pt>
                <c:pt idx="3266">
                  <c:v>0.26600000000000001</c:v>
                </c:pt>
                <c:pt idx="3267">
                  <c:v>0.26600000000000001</c:v>
                </c:pt>
                <c:pt idx="3268">
                  <c:v>0.26600000000000001</c:v>
                </c:pt>
                <c:pt idx="3269">
                  <c:v>0.26600000000000001</c:v>
                </c:pt>
                <c:pt idx="3270">
                  <c:v>0.26600000000000001</c:v>
                </c:pt>
                <c:pt idx="3271">
                  <c:v>0.26700000000000002</c:v>
                </c:pt>
                <c:pt idx="3272">
                  <c:v>0.26700000000000002</c:v>
                </c:pt>
                <c:pt idx="3273">
                  <c:v>0.26700000000000002</c:v>
                </c:pt>
                <c:pt idx="3274">
                  <c:v>0.26700000000000002</c:v>
                </c:pt>
                <c:pt idx="3275">
                  <c:v>0.26700000000000002</c:v>
                </c:pt>
                <c:pt idx="3276">
                  <c:v>0.26700000000000002</c:v>
                </c:pt>
                <c:pt idx="3277">
                  <c:v>0.26700000000000002</c:v>
                </c:pt>
                <c:pt idx="3278">
                  <c:v>0.26800000000000002</c:v>
                </c:pt>
                <c:pt idx="3279">
                  <c:v>0.26800000000000002</c:v>
                </c:pt>
                <c:pt idx="3280">
                  <c:v>0.26800000000000002</c:v>
                </c:pt>
                <c:pt idx="3281">
                  <c:v>0.26800000000000002</c:v>
                </c:pt>
                <c:pt idx="3282">
                  <c:v>0.26800000000000002</c:v>
                </c:pt>
                <c:pt idx="3283">
                  <c:v>0.26800000000000002</c:v>
                </c:pt>
                <c:pt idx="3284">
                  <c:v>0.26800000000000002</c:v>
                </c:pt>
                <c:pt idx="3285">
                  <c:v>0.26900000000000002</c:v>
                </c:pt>
                <c:pt idx="3286">
                  <c:v>0.26900000000000002</c:v>
                </c:pt>
                <c:pt idx="3287">
                  <c:v>0.26900000000000002</c:v>
                </c:pt>
                <c:pt idx="3288">
                  <c:v>0.26900000000000002</c:v>
                </c:pt>
                <c:pt idx="3289">
                  <c:v>0.26900000000000002</c:v>
                </c:pt>
                <c:pt idx="3290">
                  <c:v>0.26900000000000002</c:v>
                </c:pt>
                <c:pt idx="3291">
                  <c:v>0.26900000000000002</c:v>
                </c:pt>
                <c:pt idx="3292">
                  <c:v>0.26900000000000002</c:v>
                </c:pt>
                <c:pt idx="3293">
                  <c:v>0.27</c:v>
                </c:pt>
                <c:pt idx="3294">
                  <c:v>0.27</c:v>
                </c:pt>
                <c:pt idx="3295">
                  <c:v>0.27</c:v>
                </c:pt>
                <c:pt idx="3296">
                  <c:v>0.27</c:v>
                </c:pt>
                <c:pt idx="3297">
                  <c:v>0.27</c:v>
                </c:pt>
                <c:pt idx="3298">
                  <c:v>0.27</c:v>
                </c:pt>
                <c:pt idx="3299">
                  <c:v>0.27</c:v>
                </c:pt>
                <c:pt idx="3300">
                  <c:v>0.27100000000000002</c:v>
                </c:pt>
                <c:pt idx="3301">
                  <c:v>0.27100000000000002</c:v>
                </c:pt>
                <c:pt idx="3302">
                  <c:v>0.27200000000000002</c:v>
                </c:pt>
                <c:pt idx="3303">
                  <c:v>0.27200000000000002</c:v>
                </c:pt>
                <c:pt idx="3304">
                  <c:v>0.27300000000000002</c:v>
                </c:pt>
                <c:pt idx="3305">
                  <c:v>0.27300000000000002</c:v>
                </c:pt>
                <c:pt idx="3306">
                  <c:v>0.27300000000000002</c:v>
                </c:pt>
                <c:pt idx="3307">
                  <c:v>0.27300000000000002</c:v>
                </c:pt>
                <c:pt idx="3308">
                  <c:v>0.27300000000000002</c:v>
                </c:pt>
                <c:pt idx="3309">
                  <c:v>0.27300000000000002</c:v>
                </c:pt>
                <c:pt idx="3310">
                  <c:v>0.27300000000000002</c:v>
                </c:pt>
                <c:pt idx="3311">
                  <c:v>0.27300000000000002</c:v>
                </c:pt>
                <c:pt idx="3312">
                  <c:v>0.27300000000000002</c:v>
                </c:pt>
                <c:pt idx="3313">
                  <c:v>0.27300000000000002</c:v>
                </c:pt>
                <c:pt idx="3314">
                  <c:v>0.27300000000000002</c:v>
                </c:pt>
                <c:pt idx="3315">
                  <c:v>0.27300000000000002</c:v>
                </c:pt>
                <c:pt idx="3316">
                  <c:v>0.27400000000000002</c:v>
                </c:pt>
                <c:pt idx="3317">
                  <c:v>0.27400000000000002</c:v>
                </c:pt>
                <c:pt idx="3318">
                  <c:v>0.27400000000000002</c:v>
                </c:pt>
                <c:pt idx="3319">
                  <c:v>0.27400000000000002</c:v>
                </c:pt>
                <c:pt idx="3320">
                  <c:v>0.27400000000000002</c:v>
                </c:pt>
                <c:pt idx="3321">
                  <c:v>0.27400000000000002</c:v>
                </c:pt>
                <c:pt idx="3322">
                  <c:v>0.27400000000000002</c:v>
                </c:pt>
                <c:pt idx="3323">
                  <c:v>0.27400000000000002</c:v>
                </c:pt>
                <c:pt idx="3324">
                  <c:v>0.27400000000000002</c:v>
                </c:pt>
                <c:pt idx="3325">
                  <c:v>0.27500000000000002</c:v>
                </c:pt>
                <c:pt idx="3326">
                  <c:v>0.27500000000000002</c:v>
                </c:pt>
                <c:pt idx="3327">
                  <c:v>0.27500000000000002</c:v>
                </c:pt>
                <c:pt idx="3328">
                  <c:v>0.27500000000000002</c:v>
                </c:pt>
                <c:pt idx="3329">
                  <c:v>0.27500000000000002</c:v>
                </c:pt>
                <c:pt idx="3330">
                  <c:v>0.27500000000000002</c:v>
                </c:pt>
                <c:pt idx="3331">
                  <c:v>0.27500000000000002</c:v>
                </c:pt>
                <c:pt idx="3332">
                  <c:v>0.27600000000000002</c:v>
                </c:pt>
                <c:pt idx="3333">
                  <c:v>0.27600000000000002</c:v>
                </c:pt>
                <c:pt idx="3334">
                  <c:v>0.27600000000000002</c:v>
                </c:pt>
                <c:pt idx="3335">
                  <c:v>0.27600000000000002</c:v>
                </c:pt>
                <c:pt idx="3336">
                  <c:v>0.27600000000000002</c:v>
                </c:pt>
                <c:pt idx="3337">
                  <c:v>0.27700000000000002</c:v>
                </c:pt>
                <c:pt idx="3338">
                  <c:v>0.27700000000000002</c:v>
                </c:pt>
                <c:pt idx="3339">
                  <c:v>0.27700000000000002</c:v>
                </c:pt>
                <c:pt idx="3340">
                  <c:v>0.27700000000000002</c:v>
                </c:pt>
                <c:pt idx="3341">
                  <c:v>0.27700000000000002</c:v>
                </c:pt>
                <c:pt idx="3342">
                  <c:v>0.27700000000000002</c:v>
                </c:pt>
                <c:pt idx="3343">
                  <c:v>0.27700000000000002</c:v>
                </c:pt>
                <c:pt idx="3344">
                  <c:v>0.27700000000000002</c:v>
                </c:pt>
                <c:pt idx="3345">
                  <c:v>0.27700000000000002</c:v>
                </c:pt>
                <c:pt idx="3346">
                  <c:v>0.27700000000000002</c:v>
                </c:pt>
                <c:pt idx="3347">
                  <c:v>0.27700000000000002</c:v>
                </c:pt>
                <c:pt idx="3348">
                  <c:v>0.27700000000000002</c:v>
                </c:pt>
                <c:pt idx="3349">
                  <c:v>0.27700000000000002</c:v>
                </c:pt>
                <c:pt idx="3350">
                  <c:v>0.27700000000000002</c:v>
                </c:pt>
                <c:pt idx="3351">
                  <c:v>0.27700000000000002</c:v>
                </c:pt>
                <c:pt idx="3352">
                  <c:v>0.27800000000000002</c:v>
                </c:pt>
                <c:pt idx="3353">
                  <c:v>0.27800000000000002</c:v>
                </c:pt>
                <c:pt idx="3354">
                  <c:v>0.27800000000000002</c:v>
                </c:pt>
                <c:pt idx="3355">
                  <c:v>0.27900000000000003</c:v>
                </c:pt>
                <c:pt idx="3356">
                  <c:v>0.27900000000000003</c:v>
                </c:pt>
                <c:pt idx="3357">
                  <c:v>0.27900000000000003</c:v>
                </c:pt>
                <c:pt idx="3358">
                  <c:v>0.28000000000000003</c:v>
                </c:pt>
                <c:pt idx="3359">
                  <c:v>0.28000000000000003</c:v>
                </c:pt>
                <c:pt idx="3360">
                  <c:v>0.28000000000000003</c:v>
                </c:pt>
                <c:pt idx="3361">
                  <c:v>0.28000000000000003</c:v>
                </c:pt>
                <c:pt idx="3362">
                  <c:v>0.28000000000000003</c:v>
                </c:pt>
                <c:pt idx="3363">
                  <c:v>0.28000000000000003</c:v>
                </c:pt>
                <c:pt idx="3364">
                  <c:v>0.28000000000000003</c:v>
                </c:pt>
                <c:pt idx="3365">
                  <c:v>0.28000000000000003</c:v>
                </c:pt>
                <c:pt idx="3366">
                  <c:v>0.28000000000000003</c:v>
                </c:pt>
                <c:pt idx="3367">
                  <c:v>0.28000000000000003</c:v>
                </c:pt>
                <c:pt idx="3368">
                  <c:v>0.28000000000000003</c:v>
                </c:pt>
                <c:pt idx="3369">
                  <c:v>0.28000000000000003</c:v>
                </c:pt>
                <c:pt idx="3370">
                  <c:v>0.28000000000000003</c:v>
                </c:pt>
                <c:pt idx="3371">
                  <c:v>0.28100000000000003</c:v>
                </c:pt>
                <c:pt idx="3372">
                  <c:v>0.28100000000000003</c:v>
                </c:pt>
                <c:pt idx="3373">
                  <c:v>0.28100000000000003</c:v>
                </c:pt>
                <c:pt idx="3374">
                  <c:v>0.28100000000000003</c:v>
                </c:pt>
                <c:pt idx="3375">
                  <c:v>0.28100000000000003</c:v>
                </c:pt>
                <c:pt idx="3376">
                  <c:v>0.28100000000000003</c:v>
                </c:pt>
                <c:pt idx="3377">
                  <c:v>0.28100000000000003</c:v>
                </c:pt>
                <c:pt idx="3378">
                  <c:v>0.28100000000000003</c:v>
                </c:pt>
                <c:pt idx="3379">
                  <c:v>0.28199999999999997</c:v>
                </c:pt>
                <c:pt idx="3380">
                  <c:v>0.28199999999999997</c:v>
                </c:pt>
                <c:pt idx="3381">
                  <c:v>0.28199999999999997</c:v>
                </c:pt>
                <c:pt idx="3382">
                  <c:v>0.28199999999999997</c:v>
                </c:pt>
                <c:pt idx="3383">
                  <c:v>0.28199999999999997</c:v>
                </c:pt>
                <c:pt idx="3384">
                  <c:v>0.28199999999999997</c:v>
                </c:pt>
                <c:pt idx="3385">
                  <c:v>0.28199999999999997</c:v>
                </c:pt>
                <c:pt idx="3386">
                  <c:v>0.28199999999999997</c:v>
                </c:pt>
                <c:pt idx="3387">
                  <c:v>0.28299999999999997</c:v>
                </c:pt>
                <c:pt idx="3388">
                  <c:v>0.28299999999999997</c:v>
                </c:pt>
                <c:pt idx="3389">
                  <c:v>0.28299999999999997</c:v>
                </c:pt>
                <c:pt idx="3390">
                  <c:v>0.28299999999999997</c:v>
                </c:pt>
                <c:pt idx="3391">
                  <c:v>0.28299999999999997</c:v>
                </c:pt>
                <c:pt idx="3392">
                  <c:v>0.28299999999999997</c:v>
                </c:pt>
                <c:pt idx="3393">
                  <c:v>0.28299999999999997</c:v>
                </c:pt>
                <c:pt idx="3394">
                  <c:v>0.28299999999999997</c:v>
                </c:pt>
                <c:pt idx="3395">
                  <c:v>0.28299999999999997</c:v>
                </c:pt>
                <c:pt idx="3396">
                  <c:v>0.28299999999999997</c:v>
                </c:pt>
                <c:pt idx="3397">
                  <c:v>0.28299999999999997</c:v>
                </c:pt>
                <c:pt idx="3398">
                  <c:v>0.28299999999999997</c:v>
                </c:pt>
                <c:pt idx="3399">
                  <c:v>0.28299999999999997</c:v>
                </c:pt>
                <c:pt idx="3400">
                  <c:v>0.28299999999999997</c:v>
                </c:pt>
                <c:pt idx="3401">
                  <c:v>0.28399999999999997</c:v>
                </c:pt>
                <c:pt idx="3402">
                  <c:v>0.28399999999999997</c:v>
                </c:pt>
                <c:pt idx="3403">
                  <c:v>0.28399999999999997</c:v>
                </c:pt>
                <c:pt idx="3404">
                  <c:v>0.28399999999999997</c:v>
                </c:pt>
                <c:pt idx="3405">
                  <c:v>0.28399999999999997</c:v>
                </c:pt>
                <c:pt idx="3406">
                  <c:v>0.28499999999999998</c:v>
                </c:pt>
                <c:pt idx="3407">
                  <c:v>0.28499999999999998</c:v>
                </c:pt>
                <c:pt idx="3408">
                  <c:v>0.28499999999999998</c:v>
                </c:pt>
                <c:pt idx="3409">
                  <c:v>0.28499999999999998</c:v>
                </c:pt>
                <c:pt idx="3410">
                  <c:v>0.28499999999999998</c:v>
                </c:pt>
                <c:pt idx="3411">
                  <c:v>0.28499999999999998</c:v>
                </c:pt>
                <c:pt idx="3412">
                  <c:v>0.28499999999999998</c:v>
                </c:pt>
                <c:pt idx="3413">
                  <c:v>0.28499999999999998</c:v>
                </c:pt>
                <c:pt idx="3414">
                  <c:v>0.28499999999999998</c:v>
                </c:pt>
                <c:pt idx="3415">
                  <c:v>0.28499999999999998</c:v>
                </c:pt>
                <c:pt idx="3416">
                  <c:v>0.28499999999999998</c:v>
                </c:pt>
                <c:pt idx="3417">
                  <c:v>0.28599999999999998</c:v>
                </c:pt>
                <c:pt idx="3418">
                  <c:v>0.28599999999999998</c:v>
                </c:pt>
                <c:pt idx="3419">
                  <c:v>0.28599999999999998</c:v>
                </c:pt>
                <c:pt idx="3420">
                  <c:v>0.28599999999999998</c:v>
                </c:pt>
                <c:pt idx="3421">
                  <c:v>0.28599999999999998</c:v>
                </c:pt>
                <c:pt idx="3422">
                  <c:v>0.28599999999999998</c:v>
                </c:pt>
                <c:pt idx="3423">
                  <c:v>0.28599999999999998</c:v>
                </c:pt>
                <c:pt idx="3424">
                  <c:v>0.28599999999999998</c:v>
                </c:pt>
                <c:pt idx="3425">
                  <c:v>0.28599999999999998</c:v>
                </c:pt>
                <c:pt idx="3426">
                  <c:v>0.28599999999999998</c:v>
                </c:pt>
                <c:pt idx="3427">
                  <c:v>0.28599999999999998</c:v>
                </c:pt>
                <c:pt idx="3428">
                  <c:v>0.28599999999999998</c:v>
                </c:pt>
                <c:pt idx="3429">
                  <c:v>0.28599999999999998</c:v>
                </c:pt>
                <c:pt idx="3430">
                  <c:v>0.28599999999999998</c:v>
                </c:pt>
                <c:pt idx="3431">
                  <c:v>0.28599999999999998</c:v>
                </c:pt>
                <c:pt idx="3432">
                  <c:v>0.28599999999999998</c:v>
                </c:pt>
                <c:pt idx="3433">
                  <c:v>0.28599999999999998</c:v>
                </c:pt>
                <c:pt idx="3434">
                  <c:v>0.28699999999999998</c:v>
                </c:pt>
                <c:pt idx="3435">
                  <c:v>0.28699999999999998</c:v>
                </c:pt>
                <c:pt idx="3436">
                  <c:v>0.28699999999999998</c:v>
                </c:pt>
                <c:pt idx="3437">
                  <c:v>0.28699999999999998</c:v>
                </c:pt>
                <c:pt idx="3438">
                  <c:v>0.28699999999999998</c:v>
                </c:pt>
                <c:pt idx="3439">
                  <c:v>0.28699999999999998</c:v>
                </c:pt>
                <c:pt idx="3440">
                  <c:v>0.28699999999999998</c:v>
                </c:pt>
                <c:pt idx="3441">
                  <c:v>0.28699999999999998</c:v>
                </c:pt>
                <c:pt idx="3442">
                  <c:v>0.28699999999999998</c:v>
                </c:pt>
                <c:pt idx="3443">
                  <c:v>0.28699999999999998</c:v>
                </c:pt>
                <c:pt idx="3444">
                  <c:v>0.28699999999999998</c:v>
                </c:pt>
                <c:pt idx="3445">
                  <c:v>0.28799999999999998</c:v>
                </c:pt>
                <c:pt idx="3446">
                  <c:v>0.28799999999999998</c:v>
                </c:pt>
                <c:pt idx="3447">
                  <c:v>0.28699999999999998</c:v>
                </c:pt>
                <c:pt idx="3448">
                  <c:v>0.28699999999999998</c:v>
                </c:pt>
                <c:pt idx="3449">
                  <c:v>0.28699999999999998</c:v>
                </c:pt>
                <c:pt idx="3450">
                  <c:v>0.28699999999999998</c:v>
                </c:pt>
                <c:pt idx="3451">
                  <c:v>0.28699999999999998</c:v>
                </c:pt>
                <c:pt idx="3452">
                  <c:v>0.28799999999999998</c:v>
                </c:pt>
                <c:pt idx="3453">
                  <c:v>0.28799999999999998</c:v>
                </c:pt>
                <c:pt idx="3454">
                  <c:v>0.28799999999999998</c:v>
                </c:pt>
                <c:pt idx="3455">
                  <c:v>0.28799999999999998</c:v>
                </c:pt>
                <c:pt idx="3456">
                  <c:v>0.28799999999999998</c:v>
                </c:pt>
                <c:pt idx="3457">
                  <c:v>0.28799999999999998</c:v>
                </c:pt>
                <c:pt idx="3458">
                  <c:v>0.28899999999999998</c:v>
                </c:pt>
                <c:pt idx="3459">
                  <c:v>0.28899999999999998</c:v>
                </c:pt>
                <c:pt idx="3460">
                  <c:v>0.28899999999999998</c:v>
                </c:pt>
                <c:pt idx="3461">
                  <c:v>0.28899999999999998</c:v>
                </c:pt>
                <c:pt idx="3462">
                  <c:v>0.28899999999999998</c:v>
                </c:pt>
                <c:pt idx="3463">
                  <c:v>0.28899999999999998</c:v>
                </c:pt>
                <c:pt idx="3464">
                  <c:v>0.28899999999999998</c:v>
                </c:pt>
                <c:pt idx="3465">
                  <c:v>0.28899999999999998</c:v>
                </c:pt>
                <c:pt idx="3466">
                  <c:v>0.28899999999999998</c:v>
                </c:pt>
                <c:pt idx="3467">
                  <c:v>0.28899999999999998</c:v>
                </c:pt>
                <c:pt idx="3468">
                  <c:v>0.28899999999999998</c:v>
                </c:pt>
                <c:pt idx="3469">
                  <c:v>0.28899999999999998</c:v>
                </c:pt>
                <c:pt idx="3470">
                  <c:v>0.28899999999999998</c:v>
                </c:pt>
                <c:pt idx="3471">
                  <c:v>0.28899999999999998</c:v>
                </c:pt>
                <c:pt idx="3472">
                  <c:v>0.28899999999999998</c:v>
                </c:pt>
                <c:pt idx="3473">
                  <c:v>0.28899999999999998</c:v>
                </c:pt>
                <c:pt idx="3474">
                  <c:v>0.28899999999999998</c:v>
                </c:pt>
                <c:pt idx="3475">
                  <c:v>0.28899999999999998</c:v>
                </c:pt>
                <c:pt idx="3476">
                  <c:v>0.28899999999999998</c:v>
                </c:pt>
                <c:pt idx="3477">
                  <c:v>0.28899999999999998</c:v>
                </c:pt>
                <c:pt idx="3478">
                  <c:v>0.28899999999999998</c:v>
                </c:pt>
                <c:pt idx="3479">
                  <c:v>0.28899999999999998</c:v>
                </c:pt>
                <c:pt idx="3480">
                  <c:v>0.28899999999999998</c:v>
                </c:pt>
                <c:pt idx="3481">
                  <c:v>0.28899999999999998</c:v>
                </c:pt>
                <c:pt idx="3482">
                  <c:v>0.28899999999999998</c:v>
                </c:pt>
                <c:pt idx="3483">
                  <c:v>0.28899999999999998</c:v>
                </c:pt>
                <c:pt idx="3484">
                  <c:v>0.28899999999999998</c:v>
                </c:pt>
                <c:pt idx="3485">
                  <c:v>0.28899999999999998</c:v>
                </c:pt>
                <c:pt idx="3486">
                  <c:v>0.28899999999999998</c:v>
                </c:pt>
                <c:pt idx="3487">
                  <c:v>0.28899999999999998</c:v>
                </c:pt>
                <c:pt idx="3488">
                  <c:v>0.28899999999999998</c:v>
                </c:pt>
                <c:pt idx="3489">
                  <c:v>0.28899999999999998</c:v>
                </c:pt>
                <c:pt idx="3490">
                  <c:v>0.28999999999999998</c:v>
                </c:pt>
                <c:pt idx="3491">
                  <c:v>0.28999999999999998</c:v>
                </c:pt>
                <c:pt idx="3492">
                  <c:v>0.28999999999999998</c:v>
                </c:pt>
                <c:pt idx="3493">
                  <c:v>0.28999999999999998</c:v>
                </c:pt>
                <c:pt idx="3494">
                  <c:v>0.28999999999999998</c:v>
                </c:pt>
                <c:pt idx="3495">
                  <c:v>0.28999999999999998</c:v>
                </c:pt>
                <c:pt idx="3496">
                  <c:v>0.28999999999999998</c:v>
                </c:pt>
                <c:pt idx="3497">
                  <c:v>0.28999999999999998</c:v>
                </c:pt>
                <c:pt idx="3498">
                  <c:v>0.28999999999999998</c:v>
                </c:pt>
                <c:pt idx="3499">
                  <c:v>0.28999999999999998</c:v>
                </c:pt>
                <c:pt idx="3500">
                  <c:v>0.28999999999999998</c:v>
                </c:pt>
                <c:pt idx="3501">
                  <c:v>0.28999999999999998</c:v>
                </c:pt>
                <c:pt idx="3502">
                  <c:v>0.28999999999999998</c:v>
                </c:pt>
                <c:pt idx="3503">
                  <c:v>0.28999999999999998</c:v>
                </c:pt>
                <c:pt idx="3504">
                  <c:v>0.28999999999999998</c:v>
                </c:pt>
                <c:pt idx="3505">
                  <c:v>0.28999999999999998</c:v>
                </c:pt>
                <c:pt idx="3506">
                  <c:v>0.28999999999999998</c:v>
                </c:pt>
                <c:pt idx="3507">
                  <c:v>0.28999999999999998</c:v>
                </c:pt>
                <c:pt idx="3508">
                  <c:v>0.28999999999999998</c:v>
                </c:pt>
                <c:pt idx="3509">
                  <c:v>0.28999999999999998</c:v>
                </c:pt>
                <c:pt idx="3510">
                  <c:v>0.28999999999999998</c:v>
                </c:pt>
                <c:pt idx="3511">
                  <c:v>0.28999999999999998</c:v>
                </c:pt>
                <c:pt idx="3512">
                  <c:v>0.28999999999999998</c:v>
                </c:pt>
                <c:pt idx="3513">
                  <c:v>0.29099999999999998</c:v>
                </c:pt>
                <c:pt idx="3514">
                  <c:v>0.29099999999999998</c:v>
                </c:pt>
                <c:pt idx="3515">
                  <c:v>0.29099999999999998</c:v>
                </c:pt>
                <c:pt idx="3516">
                  <c:v>0.29099999999999998</c:v>
                </c:pt>
                <c:pt idx="3517">
                  <c:v>0.29099999999999998</c:v>
                </c:pt>
                <c:pt idx="3518">
                  <c:v>0.29099999999999998</c:v>
                </c:pt>
                <c:pt idx="3519">
                  <c:v>0.29099999999999998</c:v>
                </c:pt>
                <c:pt idx="3520">
                  <c:v>0.29099999999999998</c:v>
                </c:pt>
                <c:pt idx="3521">
                  <c:v>0.29099999999999998</c:v>
                </c:pt>
                <c:pt idx="3522">
                  <c:v>0.29099999999999998</c:v>
                </c:pt>
                <c:pt idx="3523">
                  <c:v>0.29099999999999998</c:v>
                </c:pt>
                <c:pt idx="3524">
                  <c:v>0.29099999999999998</c:v>
                </c:pt>
                <c:pt idx="3525">
                  <c:v>0.29099999999999998</c:v>
                </c:pt>
                <c:pt idx="3526">
                  <c:v>0.29099999999999998</c:v>
                </c:pt>
                <c:pt idx="3527">
                  <c:v>0.29099999999999998</c:v>
                </c:pt>
                <c:pt idx="3528">
                  <c:v>0.29099999999999998</c:v>
                </c:pt>
                <c:pt idx="3529">
                  <c:v>0.29099999999999998</c:v>
                </c:pt>
                <c:pt idx="3530">
                  <c:v>0.29099999999999998</c:v>
                </c:pt>
                <c:pt idx="3531">
                  <c:v>0.29099999999999998</c:v>
                </c:pt>
                <c:pt idx="3532">
                  <c:v>0.29099999999999998</c:v>
                </c:pt>
                <c:pt idx="3533">
                  <c:v>0.29099999999999998</c:v>
                </c:pt>
                <c:pt idx="3534">
                  <c:v>0.29099999999999998</c:v>
                </c:pt>
                <c:pt idx="3535">
                  <c:v>0.29099999999999998</c:v>
                </c:pt>
                <c:pt idx="3536">
                  <c:v>0.29099999999999998</c:v>
                </c:pt>
                <c:pt idx="3537">
                  <c:v>0.29099999999999998</c:v>
                </c:pt>
                <c:pt idx="3538">
                  <c:v>0.29099999999999998</c:v>
                </c:pt>
                <c:pt idx="3539">
                  <c:v>0.29099999999999998</c:v>
                </c:pt>
                <c:pt idx="3540">
                  <c:v>0.29099999999999998</c:v>
                </c:pt>
                <c:pt idx="3541">
                  <c:v>0.29099999999999998</c:v>
                </c:pt>
                <c:pt idx="3542">
                  <c:v>0.29099999999999998</c:v>
                </c:pt>
                <c:pt idx="3543">
                  <c:v>0.29099999999999998</c:v>
                </c:pt>
                <c:pt idx="3544">
                  <c:v>0.29099999999999998</c:v>
                </c:pt>
                <c:pt idx="3545">
                  <c:v>0.29099999999999998</c:v>
                </c:pt>
                <c:pt idx="3546">
                  <c:v>0.29099999999999998</c:v>
                </c:pt>
                <c:pt idx="3547">
                  <c:v>0.29099999999999998</c:v>
                </c:pt>
                <c:pt idx="3548">
                  <c:v>0.29099999999999998</c:v>
                </c:pt>
                <c:pt idx="3549">
                  <c:v>0.29099999999999998</c:v>
                </c:pt>
                <c:pt idx="3550">
                  <c:v>0.29099999999999998</c:v>
                </c:pt>
                <c:pt idx="3551">
                  <c:v>0.29099999999999998</c:v>
                </c:pt>
                <c:pt idx="3552">
                  <c:v>0.29099999999999998</c:v>
                </c:pt>
                <c:pt idx="3553">
                  <c:v>0.29099999999999998</c:v>
                </c:pt>
                <c:pt idx="3554">
                  <c:v>0.29099999999999998</c:v>
                </c:pt>
                <c:pt idx="3555">
                  <c:v>0.29099999999999998</c:v>
                </c:pt>
                <c:pt idx="3556">
                  <c:v>0.29099999999999998</c:v>
                </c:pt>
                <c:pt idx="3557">
                  <c:v>0.29099999999999998</c:v>
                </c:pt>
                <c:pt idx="3558">
                  <c:v>0.29199999999999998</c:v>
                </c:pt>
                <c:pt idx="3559">
                  <c:v>0.29199999999999998</c:v>
                </c:pt>
                <c:pt idx="3560">
                  <c:v>0.29199999999999998</c:v>
                </c:pt>
                <c:pt idx="3561">
                  <c:v>0.29199999999999998</c:v>
                </c:pt>
                <c:pt idx="3562">
                  <c:v>0.29199999999999998</c:v>
                </c:pt>
                <c:pt idx="3563">
                  <c:v>0.29199999999999998</c:v>
                </c:pt>
                <c:pt idx="3564">
                  <c:v>0.29199999999999998</c:v>
                </c:pt>
                <c:pt idx="3565">
                  <c:v>0.29199999999999998</c:v>
                </c:pt>
                <c:pt idx="3566">
                  <c:v>0.29199999999999998</c:v>
                </c:pt>
                <c:pt idx="3567">
                  <c:v>0.29199999999999998</c:v>
                </c:pt>
                <c:pt idx="3568">
                  <c:v>0.29099999999999998</c:v>
                </c:pt>
                <c:pt idx="3569">
                  <c:v>0.29099999999999998</c:v>
                </c:pt>
                <c:pt idx="3570">
                  <c:v>0.29099999999999998</c:v>
                </c:pt>
                <c:pt idx="3571">
                  <c:v>0.29099999999999998</c:v>
                </c:pt>
                <c:pt idx="3572">
                  <c:v>0.29099999999999998</c:v>
                </c:pt>
                <c:pt idx="3573">
                  <c:v>0.29099999999999998</c:v>
                </c:pt>
                <c:pt idx="3574">
                  <c:v>0.29199999999999998</c:v>
                </c:pt>
                <c:pt idx="3575">
                  <c:v>0.29199999999999998</c:v>
                </c:pt>
                <c:pt idx="3576">
                  <c:v>0.29199999999999998</c:v>
                </c:pt>
                <c:pt idx="3577">
                  <c:v>0.29199999999999998</c:v>
                </c:pt>
                <c:pt idx="3578">
                  <c:v>0.29199999999999998</c:v>
                </c:pt>
                <c:pt idx="3579">
                  <c:v>0.29199999999999998</c:v>
                </c:pt>
                <c:pt idx="3580">
                  <c:v>0.29199999999999998</c:v>
                </c:pt>
                <c:pt idx="3581">
                  <c:v>0.29199999999999998</c:v>
                </c:pt>
                <c:pt idx="3582">
                  <c:v>0.29199999999999998</c:v>
                </c:pt>
                <c:pt idx="3583">
                  <c:v>0.29199999999999998</c:v>
                </c:pt>
                <c:pt idx="3584">
                  <c:v>0.29199999999999998</c:v>
                </c:pt>
                <c:pt idx="3585">
                  <c:v>0.29199999999999998</c:v>
                </c:pt>
                <c:pt idx="3586">
                  <c:v>0.29199999999999998</c:v>
                </c:pt>
                <c:pt idx="3587">
                  <c:v>0.29199999999999998</c:v>
                </c:pt>
                <c:pt idx="3588">
                  <c:v>0.29199999999999998</c:v>
                </c:pt>
                <c:pt idx="3589">
                  <c:v>0.29199999999999998</c:v>
                </c:pt>
                <c:pt idx="3590">
                  <c:v>0.29199999999999998</c:v>
                </c:pt>
                <c:pt idx="3591">
                  <c:v>0.29199999999999998</c:v>
                </c:pt>
                <c:pt idx="3592">
                  <c:v>0.29199999999999998</c:v>
                </c:pt>
                <c:pt idx="3593">
                  <c:v>0.29199999999999998</c:v>
                </c:pt>
                <c:pt idx="3594">
                  <c:v>0.29199999999999998</c:v>
                </c:pt>
                <c:pt idx="3595">
                  <c:v>0.29199999999999998</c:v>
                </c:pt>
                <c:pt idx="3596">
                  <c:v>0.29199999999999998</c:v>
                </c:pt>
                <c:pt idx="3597">
                  <c:v>0.29199999999999998</c:v>
                </c:pt>
                <c:pt idx="3598">
                  <c:v>0.29199999999999998</c:v>
                </c:pt>
                <c:pt idx="3599">
                  <c:v>0.29199999999999998</c:v>
                </c:pt>
                <c:pt idx="3600">
                  <c:v>0.29199999999999998</c:v>
                </c:pt>
                <c:pt idx="3601">
                  <c:v>0.29199999999999998</c:v>
                </c:pt>
                <c:pt idx="3602">
                  <c:v>0.29199999999999998</c:v>
                </c:pt>
                <c:pt idx="3603">
                  <c:v>0.29199999999999998</c:v>
                </c:pt>
                <c:pt idx="3604">
                  <c:v>0.29199999999999998</c:v>
                </c:pt>
                <c:pt idx="3605">
                  <c:v>0.29199999999999998</c:v>
                </c:pt>
                <c:pt idx="3606">
                  <c:v>0.29199999999999998</c:v>
                </c:pt>
                <c:pt idx="3607">
                  <c:v>0.29199999999999998</c:v>
                </c:pt>
                <c:pt idx="3608">
                  <c:v>0.29199999999999998</c:v>
                </c:pt>
                <c:pt idx="3609">
                  <c:v>0.29199999999999998</c:v>
                </c:pt>
                <c:pt idx="3610">
                  <c:v>0.29199999999999998</c:v>
                </c:pt>
                <c:pt idx="3611">
                  <c:v>0.29199999999999998</c:v>
                </c:pt>
                <c:pt idx="3612">
                  <c:v>0.29199999999999998</c:v>
                </c:pt>
                <c:pt idx="3613">
                  <c:v>0.29199999999999998</c:v>
                </c:pt>
                <c:pt idx="3614">
                  <c:v>0.29199999999999998</c:v>
                </c:pt>
                <c:pt idx="3615">
                  <c:v>0.29199999999999998</c:v>
                </c:pt>
                <c:pt idx="3616">
                  <c:v>0.29199999999999998</c:v>
                </c:pt>
                <c:pt idx="3617">
                  <c:v>0.29199999999999998</c:v>
                </c:pt>
                <c:pt idx="3618">
                  <c:v>0.29199999999999998</c:v>
                </c:pt>
                <c:pt idx="3619">
                  <c:v>0.29199999999999998</c:v>
                </c:pt>
                <c:pt idx="3620">
                  <c:v>0.29199999999999998</c:v>
                </c:pt>
                <c:pt idx="3621">
                  <c:v>0.29199999999999998</c:v>
                </c:pt>
                <c:pt idx="3622">
                  <c:v>0.29199999999999998</c:v>
                </c:pt>
                <c:pt idx="3623">
                  <c:v>0.29199999999999998</c:v>
                </c:pt>
                <c:pt idx="3624">
                  <c:v>0.29199999999999998</c:v>
                </c:pt>
                <c:pt idx="3625">
                  <c:v>0.29199999999999998</c:v>
                </c:pt>
                <c:pt idx="3626">
                  <c:v>0.29199999999999998</c:v>
                </c:pt>
                <c:pt idx="3627">
                  <c:v>0.29199999999999998</c:v>
                </c:pt>
                <c:pt idx="3628">
                  <c:v>0.29199999999999998</c:v>
                </c:pt>
                <c:pt idx="3629">
                  <c:v>0.29199999999999998</c:v>
                </c:pt>
                <c:pt idx="3630">
                  <c:v>0.29199999999999998</c:v>
                </c:pt>
                <c:pt idx="3631">
                  <c:v>0.29199999999999998</c:v>
                </c:pt>
                <c:pt idx="3632">
                  <c:v>0.29199999999999998</c:v>
                </c:pt>
                <c:pt idx="3633">
                  <c:v>0.29199999999999998</c:v>
                </c:pt>
                <c:pt idx="3634">
                  <c:v>0.29199999999999998</c:v>
                </c:pt>
                <c:pt idx="3635">
                  <c:v>0.29199999999999998</c:v>
                </c:pt>
                <c:pt idx="3636">
                  <c:v>0.29199999999999998</c:v>
                </c:pt>
                <c:pt idx="3637">
                  <c:v>0.29199999999999998</c:v>
                </c:pt>
                <c:pt idx="3638">
                  <c:v>0.29199999999999998</c:v>
                </c:pt>
                <c:pt idx="3639">
                  <c:v>0.29199999999999998</c:v>
                </c:pt>
                <c:pt idx="3640">
                  <c:v>0.29199999999999998</c:v>
                </c:pt>
                <c:pt idx="3641">
                  <c:v>0.29199999999999998</c:v>
                </c:pt>
                <c:pt idx="3642">
                  <c:v>0.29199999999999998</c:v>
                </c:pt>
                <c:pt idx="3643">
                  <c:v>0.29199999999999998</c:v>
                </c:pt>
                <c:pt idx="3644">
                  <c:v>0.29199999999999998</c:v>
                </c:pt>
                <c:pt idx="3645">
                  <c:v>0.29199999999999998</c:v>
                </c:pt>
                <c:pt idx="3646">
                  <c:v>0.29199999999999998</c:v>
                </c:pt>
                <c:pt idx="3647">
                  <c:v>0.29199999999999998</c:v>
                </c:pt>
                <c:pt idx="3648">
                  <c:v>0.29199999999999998</c:v>
                </c:pt>
                <c:pt idx="3649">
                  <c:v>0.29199999999999998</c:v>
                </c:pt>
                <c:pt idx="3650">
                  <c:v>0.29199999999999998</c:v>
                </c:pt>
                <c:pt idx="3651">
                  <c:v>0.29199999999999998</c:v>
                </c:pt>
                <c:pt idx="3652">
                  <c:v>0.29199999999999998</c:v>
                </c:pt>
                <c:pt idx="3653">
                  <c:v>0.29199999999999998</c:v>
                </c:pt>
                <c:pt idx="3654">
                  <c:v>0.29199999999999998</c:v>
                </c:pt>
                <c:pt idx="3655">
                  <c:v>0.29199999999999998</c:v>
                </c:pt>
                <c:pt idx="3656">
                  <c:v>0.29199999999999998</c:v>
                </c:pt>
                <c:pt idx="3657">
                  <c:v>0.29199999999999998</c:v>
                </c:pt>
                <c:pt idx="3658">
                  <c:v>0.29199999999999998</c:v>
                </c:pt>
                <c:pt idx="3659">
                  <c:v>0.29199999999999998</c:v>
                </c:pt>
                <c:pt idx="3660">
                  <c:v>0.29199999999999998</c:v>
                </c:pt>
                <c:pt idx="3661">
                  <c:v>0.29199999999999998</c:v>
                </c:pt>
                <c:pt idx="3662">
                  <c:v>0.29199999999999998</c:v>
                </c:pt>
                <c:pt idx="3663">
                  <c:v>0.29199999999999998</c:v>
                </c:pt>
                <c:pt idx="3664">
                  <c:v>0.29199999999999998</c:v>
                </c:pt>
                <c:pt idx="3665">
                  <c:v>0.29199999999999998</c:v>
                </c:pt>
                <c:pt idx="3666">
                  <c:v>0.29199999999999998</c:v>
                </c:pt>
                <c:pt idx="3667">
                  <c:v>0.29199999999999998</c:v>
                </c:pt>
                <c:pt idx="3668">
                  <c:v>0.29199999999999998</c:v>
                </c:pt>
                <c:pt idx="3669">
                  <c:v>0.29199999999999998</c:v>
                </c:pt>
                <c:pt idx="3670">
                  <c:v>0.29199999999999998</c:v>
                </c:pt>
                <c:pt idx="3671">
                  <c:v>0.29199999999999998</c:v>
                </c:pt>
                <c:pt idx="3672">
                  <c:v>0.29199999999999998</c:v>
                </c:pt>
                <c:pt idx="3673">
                  <c:v>0.29199999999999998</c:v>
                </c:pt>
                <c:pt idx="3674">
                  <c:v>0.29199999999999998</c:v>
                </c:pt>
                <c:pt idx="3675">
                  <c:v>0.29199999999999998</c:v>
                </c:pt>
                <c:pt idx="3676">
                  <c:v>0.29199999999999998</c:v>
                </c:pt>
                <c:pt idx="3677">
                  <c:v>0.29199999999999998</c:v>
                </c:pt>
                <c:pt idx="3678">
                  <c:v>0.29199999999999998</c:v>
                </c:pt>
                <c:pt idx="3679">
                  <c:v>0.29199999999999998</c:v>
                </c:pt>
                <c:pt idx="3680">
                  <c:v>0.29199999999999998</c:v>
                </c:pt>
                <c:pt idx="3681">
                  <c:v>0.29199999999999998</c:v>
                </c:pt>
                <c:pt idx="3682">
                  <c:v>0.29199999999999998</c:v>
                </c:pt>
                <c:pt idx="3683">
                  <c:v>0.29199999999999998</c:v>
                </c:pt>
                <c:pt idx="3684">
                  <c:v>0.29199999999999998</c:v>
                </c:pt>
                <c:pt idx="3685">
                  <c:v>0.29199999999999998</c:v>
                </c:pt>
                <c:pt idx="3686">
                  <c:v>0.29199999999999998</c:v>
                </c:pt>
                <c:pt idx="3687">
                  <c:v>0.29199999999999998</c:v>
                </c:pt>
                <c:pt idx="3688">
                  <c:v>0.29199999999999998</c:v>
                </c:pt>
                <c:pt idx="3689">
                  <c:v>0.29199999999999998</c:v>
                </c:pt>
                <c:pt idx="3690">
                  <c:v>0.29199999999999998</c:v>
                </c:pt>
                <c:pt idx="3691">
                  <c:v>0.29199999999999998</c:v>
                </c:pt>
                <c:pt idx="3692">
                  <c:v>0.29199999999999998</c:v>
                </c:pt>
                <c:pt idx="3693">
                  <c:v>0.29299999999999998</c:v>
                </c:pt>
                <c:pt idx="3694">
                  <c:v>0.29299999999999998</c:v>
                </c:pt>
                <c:pt idx="3695">
                  <c:v>0.29299999999999998</c:v>
                </c:pt>
                <c:pt idx="3696">
                  <c:v>0.29299999999999998</c:v>
                </c:pt>
                <c:pt idx="3697">
                  <c:v>0.29299999999999998</c:v>
                </c:pt>
                <c:pt idx="3698">
                  <c:v>0.29299999999999998</c:v>
                </c:pt>
                <c:pt idx="3699">
                  <c:v>0.29299999999999998</c:v>
                </c:pt>
                <c:pt idx="3700">
                  <c:v>0.29299999999999998</c:v>
                </c:pt>
                <c:pt idx="3701">
                  <c:v>0.29299999999999998</c:v>
                </c:pt>
                <c:pt idx="3702">
                  <c:v>0.29299999999999998</c:v>
                </c:pt>
                <c:pt idx="3703">
                  <c:v>0.29299999999999998</c:v>
                </c:pt>
                <c:pt idx="3704">
                  <c:v>0.29299999999999998</c:v>
                </c:pt>
                <c:pt idx="3705">
                  <c:v>0.29299999999999998</c:v>
                </c:pt>
                <c:pt idx="3706">
                  <c:v>0.29299999999999998</c:v>
                </c:pt>
                <c:pt idx="3707">
                  <c:v>0.29299999999999998</c:v>
                </c:pt>
                <c:pt idx="3708">
                  <c:v>0.29299999999999998</c:v>
                </c:pt>
                <c:pt idx="3709">
                  <c:v>0.29299999999999998</c:v>
                </c:pt>
                <c:pt idx="3710">
                  <c:v>0.29299999999999998</c:v>
                </c:pt>
                <c:pt idx="3711">
                  <c:v>0.29299999999999998</c:v>
                </c:pt>
                <c:pt idx="3712">
                  <c:v>0.29299999999999998</c:v>
                </c:pt>
                <c:pt idx="3713">
                  <c:v>0.29299999999999998</c:v>
                </c:pt>
                <c:pt idx="3714">
                  <c:v>0.29299999999999998</c:v>
                </c:pt>
                <c:pt idx="3715">
                  <c:v>0.29299999999999998</c:v>
                </c:pt>
                <c:pt idx="3716">
                  <c:v>0.29299999999999998</c:v>
                </c:pt>
                <c:pt idx="3717">
                  <c:v>0.29299999999999998</c:v>
                </c:pt>
                <c:pt idx="3718">
                  <c:v>0.29299999999999998</c:v>
                </c:pt>
                <c:pt idx="3719">
                  <c:v>0.29299999999999998</c:v>
                </c:pt>
                <c:pt idx="3720">
                  <c:v>0.29299999999999998</c:v>
                </c:pt>
                <c:pt idx="3721">
                  <c:v>0.29299999999999998</c:v>
                </c:pt>
                <c:pt idx="3722">
                  <c:v>0.29299999999999998</c:v>
                </c:pt>
                <c:pt idx="3723">
                  <c:v>0.29299999999999998</c:v>
                </c:pt>
                <c:pt idx="3724">
                  <c:v>0.29299999999999998</c:v>
                </c:pt>
                <c:pt idx="3725">
                  <c:v>0.29299999999999998</c:v>
                </c:pt>
                <c:pt idx="3726">
                  <c:v>0.29299999999999998</c:v>
                </c:pt>
                <c:pt idx="3727">
                  <c:v>0.29299999999999998</c:v>
                </c:pt>
                <c:pt idx="3728">
                  <c:v>0.29299999999999998</c:v>
                </c:pt>
                <c:pt idx="3729">
                  <c:v>0.29299999999999998</c:v>
                </c:pt>
                <c:pt idx="3730">
                  <c:v>0.29299999999999998</c:v>
                </c:pt>
                <c:pt idx="3731">
                  <c:v>0.29299999999999998</c:v>
                </c:pt>
                <c:pt idx="3732">
                  <c:v>0.29299999999999998</c:v>
                </c:pt>
                <c:pt idx="3733">
                  <c:v>0.29299999999999998</c:v>
                </c:pt>
                <c:pt idx="3734">
                  <c:v>0.29299999999999998</c:v>
                </c:pt>
                <c:pt idx="3735">
                  <c:v>0.29299999999999998</c:v>
                </c:pt>
                <c:pt idx="3736">
                  <c:v>0.29299999999999998</c:v>
                </c:pt>
                <c:pt idx="3737">
                  <c:v>0.29299999999999998</c:v>
                </c:pt>
                <c:pt idx="3738">
                  <c:v>0.29299999999999998</c:v>
                </c:pt>
                <c:pt idx="3739">
                  <c:v>0.29299999999999998</c:v>
                </c:pt>
                <c:pt idx="3740">
                  <c:v>0.29299999999999998</c:v>
                </c:pt>
                <c:pt idx="3741">
                  <c:v>0.29299999999999998</c:v>
                </c:pt>
                <c:pt idx="3742">
                  <c:v>0.29299999999999998</c:v>
                </c:pt>
                <c:pt idx="3743">
                  <c:v>0.29299999999999998</c:v>
                </c:pt>
                <c:pt idx="3744">
                  <c:v>0.29299999999999998</c:v>
                </c:pt>
                <c:pt idx="3745">
                  <c:v>0.29299999999999998</c:v>
                </c:pt>
                <c:pt idx="3746">
                  <c:v>0.29299999999999998</c:v>
                </c:pt>
                <c:pt idx="3747">
                  <c:v>0.29299999999999998</c:v>
                </c:pt>
                <c:pt idx="3748">
                  <c:v>0.29299999999999998</c:v>
                </c:pt>
                <c:pt idx="3749">
                  <c:v>0.29299999999999998</c:v>
                </c:pt>
                <c:pt idx="3750">
                  <c:v>0.29299999999999998</c:v>
                </c:pt>
                <c:pt idx="3751">
                  <c:v>0.29299999999999998</c:v>
                </c:pt>
                <c:pt idx="3752">
                  <c:v>0.29299999999999998</c:v>
                </c:pt>
                <c:pt idx="3753">
                  <c:v>0.29299999999999998</c:v>
                </c:pt>
                <c:pt idx="3754">
                  <c:v>0.29299999999999998</c:v>
                </c:pt>
                <c:pt idx="3755">
                  <c:v>0.29299999999999998</c:v>
                </c:pt>
                <c:pt idx="3756">
                  <c:v>0.29299999999999998</c:v>
                </c:pt>
                <c:pt idx="3757">
                  <c:v>0.29299999999999998</c:v>
                </c:pt>
                <c:pt idx="3758">
                  <c:v>0.29299999999999998</c:v>
                </c:pt>
                <c:pt idx="3759">
                  <c:v>0.29299999999999998</c:v>
                </c:pt>
                <c:pt idx="3760">
                  <c:v>0.29299999999999998</c:v>
                </c:pt>
                <c:pt idx="3761">
                  <c:v>0.29299999999999998</c:v>
                </c:pt>
                <c:pt idx="3762">
                  <c:v>0.29299999999999998</c:v>
                </c:pt>
                <c:pt idx="3763">
                  <c:v>0.29299999999999998</c:v>
                </c:pt>
                <c:pt idx="3764">
                  <c:v>0.29299999999999998</c:v>
                </c:pt>
                <c:pt idx="3765">
                  <c:v>0.29299999999999998</c:v>
                </c:pt>
                <c:pt idx="3766">
                  <c:v>0.29299999999999998</c:v>
                </c:pt>
                <c:pt idx="3767">
                  <c:v>0.29299999999999998</c:v>
                </c:pt>
                <c:pt idx="3768">
                  <c:v>0.29299999999999998</c:v>
                </c:pt>
                <c:pt idx="3769">
                  <c:v>0.29299999999999998</c:v>
                </c:pt>
                <c:pt idx="3770">
                  <c:v>0.29299999999999998</c:v>
                </c:pt>
                <c:pt idx="3771">
                  <c:v>0.29299999999999998</c:v>
                </c:pt>
                <c:pt idx="3772">
                  <c:v>0.29299999999999998</c:v>
                </c:pt>
                <c:pt idx="3773">
                  <c:v>0.29299999999999998</c:v>
                </c:pt>
                <c:pt idx="3774">
                  <c:v>0.29299999999999998</c:v>
                </c:pt>
                <c:pt idx="3775">
                  <c:v>0.29299999999999998</c:v>
                </c:pt>
                <c:pt idx="3776">
                  <c:v>0.29399999999999998</c:v>
                </c:pt>
                <c:pt idx="3777">
                  <c:v>0.29399999999999998</c:v>
                </c:pt>
                <c:pt idx="3778">
                  <c:v>0.29399999999999998</c:v>
                </c:pt>
                <c:pt idx="3779">
                  <c:v>0.29399999999999998</c:v>
                </c:pt>
                <c:pt idx="3780">
                  <c:v>0.29399999999999998</c:v>
                </c:pt>
                <c:pt idx="3781">
                  <c:v>0.29399999999999998</c:v>
                </c:pt>
                <c:pt idx="3782">
                  <c:v>0.29399999999999998</c:v>
                </c:pt>
                <c:pt idx="3783">
                  <c:v>0.29399999999999998</c:v>
                </c:pt>
                <c:pt idx="3784">
                  <c:v>0.29399999999999998</c:v>
                </c:pt>
                <c:pt idx="3785">
                  <c:v>0.29399999999999998</c:v>
                </c:pt>
                <c:pt idx="3786">
                  <c:v>0.29399999999999998</c:v>
                </c:pt>
                <c:pt idx="3787">
                  <c:v>0.29399999999999998</c:v>
                </c:pt>
                <c:pt idx="3788">
                  <c:v>0.29399999999999998</c:v>
                </c:pt>
                <c:pt idx="3789">
                  <c:v>0.29399999999999998</c:v>
                </c:pt>
                <c:pt idx="3790">
                  <c:v>0.29399999999999998</c:v>
                </c:pt>
                <c:pt idx="3791">
                  <c:v>0.29399999999999998</c:v>
                </c:pt>
                <c:pt idx="3792">
                  <c:v>0.29399999999999998</c:v>
                </c:pt>
                <c:pt idx="3793">
                  <c:v>0.29399999999999998</c:v>
                </c:pt>
                <c:pt idx="3794">
                  <c:v>0.29399999999999998</c:v>
                </c:pt>
                <c:pt idx="3795">
                  <c:v>0.29399999999999998</c:v>
                </c:pt>
                <c:pt idx="3796">
                  <c:v>0.29399999999999998</c:v>
                </c:pt>
                <c:pt idx="3797">
                  <c:v>0.29399999999999998</c:v>
                </c:pt>
                <c:pt idx="3798">
                  <c:v>0.29399999999999998</c:v>
                </c:pt>
                <c:pt idx="3799">
                  <c:v>0.29399999999999998</c:v>
                </c:pt>
                <c:pt idx="3800">
                  <c:v>0.29399999999999998</c:v>
                </c:pt>
                <c:pt idx="3801">
                  <c:v>0.29399999999999998</c:v>
                </c:pt>
                <c:pt idx="3802">
                  <c:v>0.29399999999999998</c:v>
                </c:pt>
                <c:pt idx="3803">
                  <c:v>0.29399999999999998</c:v>
                </c:pt>
                <c:pt idx="3804">
                  <c:v>0.29399999999999998</c:v>
                </c:pt>
                <c:pt idx="3805">
                  <c:v>0.29399999999999998</c:v>
                </c:pt>
                <c:pt idx="3806">
                  <c:v>0.29399999999999998</c:v>
                </c:pt>
                <c:pt idx="3807">
                  <c:v>0.29399999999999998</c:v>
                </c:pt>
                <c:pt idx="3808">
                  <c:v>0.29399999999999998</c:v>
                </c:pt>
                <c:pt idx="3809">
                  <c:v>0.29399999999999998</c:v>
                </c:pt>
                <c:pt idx="3810">
                  <c:v>0.29399999999999998</c:v>
                </c:pt>
                <c:pt idx="3811">
                  <c:v>0.29399999999999998</c:v>
                </c:pt>
                <c:pt idx="3812">
                  <c:v>0.29399999999999998</c:v>
                </c:pt>
                <c:pt idx="3813">
                  <c:v>0.29399999999999998</c:v>
                </c:pt>
                <c:pt idx="3814">
                  <c:v>0.29399999999999998</c:v>
                </c:pt>
                <c:pt idx="3815">
                  <c:v>0.29399999999999998</c:v>
                </c:pt>
                <c:pt idx="3816">
                  <c:v>0.29399999999999998</c:v>
                </c:pt>
                <c:pt idx="3817">
                  <c:v>0.29399999999999998</c:v>
                </c:pt>
                <c:pt idx="3818">
                  <c:v>0.29499999999999998</c:v>
                </c:pt>
                <c:pt idx="3819">
                  <c:v>0.29499999999999998</c:v>
                </c:pt>
                <c:pt idx="3820">
                  <c:v>0.29499999999999998</c:v>
                </c:pt>
                <c:pt idx="3821">
                  <c:v>0.29499999999999998</c:v>
                </c:pt>
                <c:pt idx="3822">
                  <c:v>0.29499999999999998</c:v>
                </c:pt>
                <c:pt idx="3823">
                  <c:v>0.29499999999999998</c:v>
                </c:pt>
                <c:pt idx="3824">
                  <c:v>0.29499999999999998</c:v>
                </c:pt>
                <c:pt idx="3825">
                  <c:v>0.29499999999999998</c:v>
                </c:pt>
                <c:pt idx="3826">
                  <c:v>0.29499999999999998</c:v>
                </c:pt>
                <c:pt idx="3827">
                  <c:v>0.29499999999999998</c:v>
                </c:pt>
                <c:pt idx="3828">
                  <c:v>0.29499999999999998</c:v>
                </c:pt>
                <c:pt idx="3829">
                  <c:v>0.29499999999999998</c:v>
                </c:pt>
                <c:pt idx="3830">
                  <c:v>0.29499999999999998</c:v>
                </c:pt>
                <c:pt idx="3831">
                  <c:v>0.29499999999999998</c:v>
                </c:pt>
                <c:pt idx="3832">
                  <c:v>0.29499999999999998</c:v>
                </c:pt>
                <c:pt idx="3833">
                  <c:v>0.29499999999999998</c:v>
                </c:pt>
                <c:pt idx="3834">
                  <c:v>0.29499999999999998</c:v>
                </c:pt>
                <c:pt idx="3835">
                  <c:v>0.29499999999999998</c:v>
                </c:pt>
                <c:pt idx="3836">
                  <c:v>0.29499999999999998</c:v>
                </c:pt>
                <c:pt idx="3837">
                  <c:v>0.29499999999999998</c:v>
                </c:pt>
                <c:pt idx="3838">
                  <c:v>0.29499999999999998</c:v>
                </c:pt>
                <c:pt idx="3839">
                  <c:v>0.29499999999999998</c:v>
                </c:pt>
                <c:pt idx="3840">
                  <c:v>0.29499999999999998</c:v>
                </c:pt>
                <c:pt idx="3841">
                  <c:v>0.29499999999999998</c:v>
                </c:pt>
                <c:pt idx="3842">
                  <c:v>0.29499999999999998</c:v>
                </c:pt>
                <c:pt idx="3843">
                  <c:v>0.29499999999999998</c:v>
                </c:pt>
                <c:pt idx="3844">
                  <c:v>0.29499999999999998</c:v>
                </c:pt>
                <c:pt idx="3845">
                  <c:v>0.29499999999999998</c:v>
                </c:pt>
                <c:pt idx="3846">
                  <c:v>0.29499999999999998</c:v>
                </c:pt>
                <c:pt idx="3847">
                  <c:v>0.29499999999999998</c:v>
                </c:pt>
                <c:pt idx="3848">
                  <c:v>0.29499999999999998</c:v>
                </c:pt>
                <c:pt idx="3849">
                  <c:v>0.29499999999999998</c:v>
                </c:pt>
                <c:pt idx="3850">
                  <c:v>0.29499999999999998</c:v>
                </c:pt>
                <c:pt idx="3851">
                  <c:v>0.29499999999999998</c:v>
                </c:pt>
                <c:pt idx="3852">
                  <c:v>0.29499999999999998</c:v>
                </c:pt>
                <c:pt idx="3853">
                  <c:v>0.29499999999999998</c:v>
                </c:pt>
                <c:pt idx="3854">
                  <c:v>0.29499999999999998</c:v>
                </c:pt>
                <c:pt idx="3855">
                  <c:v>0.29499999999999998</c:v>
                </c:pt>
                <c:pt idx="3856">
                  <c:v>0.29499999999999998</c:v>
                </c:pt>
                <c:pt idx="3857">
                  <c:v>0.29499999999999998</c:v>
                </c:pt>
                <c:pt idx="3858">
                  <c:v>0.29499999999999998</c:v>
                </c:pt>
                <c:pt idx="3859">
                  <c:v>0.29599999999999999</c:v>
                </c:pt>
                <c:pt idx="3860">
                  <c:v>0.29599999999999999</c:v>
                </c:pt>
                <c:pt idx="3861">
                  <c:v>0.29599999999999999</c:v>
                </c:pt>
                <c:pt idx="3862">
                  <c:v>0.29599999999999999</c:v>
                </c:pt>
                <c:pt idx="3863">
                  <c:v>0.29599999999999999</c:v>
                </c:pt>
                <c:pt idx="3864">
                  <c:v>0.29599999999999999</c:v>
                </c:pt>
                <c:pt idx="3865">
                  <c:v>0.29599999999999999</c:v>
                </c:pt>
                <c:pt idx="3866">
                  <c:v>0.29599999999999999</c:v>
                </c:pt>
                <c:pt idx="3867">
                  <c:v>0.29599999999999999</c:v>
                </c:pt>
                <c:pt idx="3868">
                  <c:v>0.29599999999999999</c:v>
                </c:pt>
                <c:pt idx="3869">
                  <c:v>0.29599999999999999</c:v>
                </c:pt>
                <c:pt idx="3870">
                  <c:v>0.29599999999999999</c:v>
                </c:pt>
                <c:pt idx="3871">
                  <c:v>0.29599999999999999</c:v>
                </c:pt>
                <c:pt idx="3872">
                  <c:v>0.29599999999999999</c:v>
                </c:pt>
                <c:pt idx="3873">
                  <c:v>0.29599999999999999</c:v>
                </c:pt>
                <c:pt idx="3874">
                  <c:v>0.29599999999999999</c:v>
                </c:pt>
                <c:pt idx="3875">
                  <c:v>0.29599999999999999</c:v>
                </c:pt>
                <c:pt idx="3876">
                  <c:v>0.29599999999999999</c:v>
                </c:pt>
                <c:pt idx="3877">
                  <c:v>0.29599999999999999</c:v>
                </c:pt>
                <c:pt idx="3878">
                  <c:v>0.29599999999999999</c:v>
                </c:pt>
                <c:pt idx="3879">
                  <c:v>0.29599999999999999</c:v>
                </c:pt>
                <c:pt idx="3880">
                  <c:v>0.29599999999999999</c:v>
                </c:pt>
                <c:pt idx="3881">
                  <c:v>0.29599999999999999</c:v>
                </c:pt>
                <c:pt idx="3882">
                  <c:v>0.29599999999999999</c:v>
                </c:pt>
                <c:pt idx="3883">
                  <c:v>0.29599999999999999</c:v>
                </c:pt>
                <c:pt idx="3884">
                  <c:v>0.29599999999999999</c:v>
                </c:pt>
                <c:pt idx="3885">
                  <c:v>0.29599999999999999</c:v>
                </c:pt>
                <c:pt idx="3886">
                  <c:v>0.29599999999999999</c:v>
                </c:pt>
                <c:pt idx="3887">
                  <c:v>0.29599999999999999</c:v>
                </c:pt>
                <c:pt idx="3888">
                  <c:v>0.29599999999999999</c:v>
                </c:pt>
                <c:pt idx="3889">
                  <c:v>0.29599999999999999</c:v>
                </c:pt>
                <c:pt idx="3890">
                  <c:v>0.29699999999999999</c:v>
                </c:pt>
                <c:pt idx="3891">
                  <c:v>0.29699999999999999</c:v>
                </c:pt>
                <c:pt idx="3892">
                  <c:v>0.29699999999999999</c:v>
                </c:pt>
                <c:pt idx="3893">
                  <c:v>0.29699999999999999</c:v>
                </c:pt>
                <c:pt idx="3894">
                  <c:v>0.29699999999999999</c:v>
                </c:pt>
                <c:pt idx="3895">
                  <c:v>0.29699999999999999</c:v>
                </c:pt>
                <c:pt idx="3896">
                  <c:v>0.29699999999999999</c:v>
                </c:pt>
                <c:pt idx="3897">
                  <c:v>0.29699999999999999</c:v>
                </c:pt>
                <c:pt idx="3898">
                  <c:v>0.29699999999999999</c:v>
                </c:pt>
                <c:pt idx="3899">
                  <c:v>0.29699999999999999</c:v>
                </c:pt>
                <c:pt idx="3900">
                  <c:v>0.29699999999999999</c:v>
                </c:pt>
                <c:pt idx="3901">
                  <c:v>0.29699999999999999</c:v>
                </c:pt>
                <c:pt idx="3902">
                  <c:v>0.29699999999999999</c:v>
                </c:pt>
                <c:pt idx="3903">
                  <c:v>0.29699999999999999</c:v>
                </c:pt>
                <c:pt idx="3904">
                  <c:v>0.29699999999999999</c:v>
                </c:pt>
                <c:pt idx="3905">
                  <c:v>0.29699999999999999</c:v>
                </c:pt>
                <c:pt idx="3906">
                  <c:v>0.29699999999999999</c:v>
                </c:pt>
                <c:pt idx="3907">
                  <c:v>0.29699999999999999</c:v>
                </c:pt>
                <c:pt idx="3908">
                  <c:v>0.29699999999999999</c:v>
                </c:pt>
                <c:pt idx="3909">
                  <c:v>0.29699999999999999</c:v>
                </c:pt>
                <c:pt idx="3910">
                  <c:v>0.29699999999999999</c:v>
                </c:pt>
                <c:pt idx="3911">
                  <c:v>0.29699999999999999</c:v>
                </c:pt>
                <c:pt idx="3912">
                  <c:v>0.29699999999999999</c:v>
                </c:pt>
                <c:pt idx="3913">
                  <c:v>0.29699999999999999</c:v>
                </c:pt>
                <c:pt idx="3914">
                  <c:v>0.29699999999999999</c:v>
                </c:pt>
                <c:pt idx="3915">
                  <c:v>0.29699999999999999</c:v>
                </c:pt>
                <c:pt idx="3916">
                  <c:v>0.29699999999999999</c:v>
                </c:pt>
                <c:pt idx="3917">
                  <c:v>0.29699999999999999</c:v>
                </c:pt>
                <c:pt idx="3918">
                  <c:v>0.29699999999999999</c:v>
                </c:pt>
                <c:pt idx="3919">
                  <c:v>0.29699999999999999</c:v>
                </c:pt>
                <c:pt idx="3920">
                  <c:v>0.29699999999999999</c:v>
                </c:pt>
                <c:pt idx="3921">
                  <c:v>0.29699999999999999</c:v>
                </c:pt>
                <c:pt idx="3922">
                  <c:v>0.29699999999999999</c:v>
                </c:pt>
                <c:pt idx="3923">
                  <c:v>0.29699999999999999</c:v>
                </c:pt>
                <c:pt idx="3924">
                  <c:v>0.29699999999999999</c:v>
                </c:pt>
                <c:pt idx="3925">
                  <c:v>0.29699999999999999</c:v>
                </c:pt>
                <c:pt idx="3926">
                  <c:v>0.29699999999999999</c:v>
                </c:pt>
                <c:pt idx="3927">
                  <c:v>0.29699999999999999</c:v>
                </c:pt>
                <c:pt idx="3928">
                  <c:v>0.29699999999999999</c:v>
                </c:pt>
                <c:pt idx="3929">
                  <c:v>0.29699999999999999</c:v>
                </c:pt>
                <c:pt idx="3930">
                  <c:v>0.29699999999999999</c:v>
                </c:pt>
                <c:pt idx="3931">
                  <c:v>0.29699999999999999</c:v>
                </c:pt>
                <c:pt idx="3932">
                  <c:v>0.29699999999999999</c:v>
                </c:pt>
                <c:pt idx="3933">
                  <c:v>0.29699999999999999</c:v>
                </c:pt>
                <c:pt idx="3934">
                  <c:v>0.29799999999999999</c:v>
                </c:pt>
                <c:pt idx="3935">
                  <c:v>0.29799999999999999</c:v>
                </c:pt>
                <c:pt idx="3936">
                  <c:v>0.29799999999999999</c:v>
                </c:pt>
                <c:pt idx="3937">
                  <c:v>0.29799999999999999</c:v>
                </c:pt>
                <c:pt idx="3938">
                  <c:v>0.29799999999999999</c:v>
                </c:pt>
                <c:pt idx="3939">
                  <c:v>0.29799999999999999</c:v>
                </c:pt>
                <c:pt idx="3940">
                  <c:v>0.29799999999999999</c:v>
                </c:pt>
                <c:pt idx="3941">
                  <c:v>0.29799999999999999</c:v>
                </c:pt>
                <c:pt idx="3942">
                  <c:v>0.29799999999999999</c:v>
                </c:pt>
                <c:pt idx="3943">
                  <c:v>0.29799999999999999</c:v>
                </c:pt>
                <c:pt idx="3944">
                  <c:v>0.29799999999999999</c:v>
                </c:pt>
                <c:pt idx="3945">
                  <c:v>0.29799999999999999</c:v>
                </c:pt>
                <c:pt idx="3946">
                  <c:v>0.29799999999999999</c:v>
                </c:pt>
                <c:pt idx="3947">
                  <c:v>0.29799999999999999</c:v>
                </c:pt>
                <c:pt idx="3948">
                  <c:v>0.29799999999999999</c:v>
                </c:pt>
                <c:pt idx="3949">
                  <c:v>0.29799999999999999</c:v>
                </c:pt>
                <c:pt idx="3950">
                  <c:v>0.29799999999999999</c:v>
                </c:pt>
                <c:pt idx="3951">
                  <c:v>0.29799999999999999</c:v>
                </c:pt>
                <c:pt idx="3952">
                  <c:v>0.29799999999999999</c:v>
                </c:pt>
                <c:pt idx="3953">
                  <c:v>0.29799999999999999</c:v>
                </c:pt>
                <c:pt idx="3954">
                  <c:v>0.29799999999999999</c:v>
                </c:pt>
                <c:pt idx="3955">
                  <c:v>0.29799999999999999</c:v>
                </c:pt>
                <c:pt idx="3956">
                  <c:v>0.29799999999999999</c:v>
                </c:pt>
                <c:pt idx="3957">
                  <c:v>0.29799999999999999</c:v>
                </c:pt>
                <c:pt idx="3958">
                  <c:v>0.29799999999999999</c:v>
                </c:pt>
                <c:pt idx="3959">
                  <c:v>0.29799999999999999</c:v>
                </c:pt>
                <c:pt idx="3960">
                  <c:v>0.29799999999999999</c:v>
                </c:pt>
                <c:pt idx="3961">
                  <c:v>0.29799999999999999</c:v>
                </c:pt>
                <c:pt idx="3962">
                  <c:v>0.29799999999999999</c:v>
                </c:pt>
                <c:pt idx="3963">
                  <c:v>0.29799999999999999</c:v>
                </c:pt>
                <c:pt idx="3964">
                  <c:v>0.29799999999999999</c:v>
                </c:pt>
                <c:pt idx="3965">
                  <c:v>0.29799999999999999</c:v>
                </c:pt>
                <c:pt idx="3966">
                  <c:v>0.29799999999999999</c:v>
                </c:pt>
                <c:pt idx="3967">
                  <c:v>0.29799999999999999</c:v>
                </c:pt>
                <c:pt idx="3968">
                  <c:v>0.29799999999999999</c:v>
                </c:pt>
                <c:pt idx="3969">
                  <c:v>0.29799999999999999</c:v>
                </c:pt>
                <c:pt idx="3970">
                  <c:v>0.29799999999999999</c:v>
                </c:pt>
                <c:pt idx="3971">
                  <c:v>0.29799999999999999</c:v>
                </c:pt>
                <c:pt idx="3972">
                  <c:v>0.29799999999999999</c:v>
                </c:pt>
                <c:pt idx="3973">
                  <c:v>0.29799999999999999</c:v>
                </c:pt>
                <c:pt idx="3974">
                  <c:v>0.29799999999999999</c:v>
                </c:pt>
                <c:pt idx="3975">
                  <c:v>0.29799999999999999</c:v>
                </c:pt>
                <c:pt idx="3976">
                  <c:v>0.29699999999999999</c:v>
                </c:pt>
                <c:pt idx="3977">
                  <c:v>0.29699999999999999</c:v>
                </c:pt>
                <c:pt idx="3978">
                  <c:v>0.29699999999999999</c:v>
                </c:pt>
                <c:pt idx="3979">
                  <c:v>0.29699999999999999</c:v>
                </c:pt>
                <c:pt idx="3980">
                  <c:v>0.29699999999999999</c:v>
                </c:pt>
                <c:pt idx="3981">
                  <c:v>0.29699999999999999</c:v>
                </c:pt>
                <c:pt idx="3982">
                  <c:v>0.29799999999999999</c:v>
                </c:pt>
                <c:pt idx="3983">
                  <c:v>0.29799999999999999</c:v>
                </c:pt>
                <c:pt idx="3984">
                  <c:v>0.29799999999999999</c:v>
                </c:pt>
                <c:pt idx="3985">
                  <c:v>0.29799999999999999</c:v>
                </c:pt>
                <c:pt idx="3986">
                  <c:v>0.29799999999999999</c:v>
                </c:pt>
                <c:pt idx="3987">
                  <c:v>0.29799999999999999</c:v>
                </c:pt>
                <c:pt idx="3988">
                  <c:v>0.29799999999999999</c:v>
                </c:pt>
                <c:pt idx="3989">
                  <c:v>0.29799999999999999</c:v>
                </c:pt>
                <c:pt idx="3990">
                  <c:v>0.29799999999999999</c:v>
                </c:pt>
                <c:pt idx="3991">
                  <c:v>0.29799999999999999</c:v>
                </c:pt>
                <c:pt idx="3992">
                  <c:v>0.29799999999999999</c:v>
                </c:pt>
                <c:pt idx="3993">
                  <c:v>0.29799999999999999</c:v>
                </c:pt>
                <c:pt idx="3994">
                  <c:v>0.29799999999999999</c:v>
                </c:pt>
                <c:pt idx="3995">
                  <c:v>0.29799999999999999</c:v>
                </c:pt>
                <c:pt idx="3996">
                  <c:v>0.29799999999999999</c:v>
                </c:pt>
                <c:pt idx="3997">
                  <c:v>0.29799999999999999</c:v>
                </c:pt>
                <c:pt idx="3998">
                  <c:v>0.29799999999999999</c:v>
                </c:pt>
                <c:pt idx="3999">
                  <c:v>0.29899999999999999</c:v>
                </c:pt>
                <c:pt idx="4000">
                  <c:v>0.29899999999999999</c:v>
                </c:pt>
                <c:pt idx="4001">
                  <c:v>0.29899999999999999</c:v>
                </c:pt>
                <c:pt idx="4002">
                  <c:v>0.29899999999999999</c:v>
                </c:pt>
                <c:pt idx="4003">
                  <c:v>0.3</c:v>
                </c:pt>
                <c:pt idx="4004">
                  <c:v>0.3</c:v>
                </c:pt>
                <c:pt idx="4005">
                  <c:v>0.30099999999999999</c:v>
                </c:pt>
                <c:pt idx="4006">
                  <c:v>0.30099999999999999</c:v>
                </c:pt>
                <c:pt idx="4007">
                  <c:v>0.30099999999999999</c:v>
                </c:pt>
                <c:pt idx="4008">
                  <c:v>0.30199999999999999</c:v>
                </c:pt>
                <c:pt idx="4009">
                  <c:v>0.30199999999999999</c:v>
                </c:pt>
                <c:pt idx="4010">
                  <c:v>0.30199999999999999</c:v>
                </c:pt>
                <c:pt idx="4011">
                  <c:v>0.30199999999999999</c:v>
                </c:pt>
                <c:pt idx="4012">
                  <c:v>0.30199999999999999</c:v>
                </c:pt>
                <c:pt idx="4013">
                  <c:v>0.30199999999999999</c:v>
                </c:pt>
                <c:pt idx="4014">
                  <c:v>0.30199999999999999</c:v>
                </c:pt>
                <c:pt idx="4015">
                  <c:v>0.30199999999999999</c:v>
                </c:pt>
                <c:pt idx="4016">
                  <c:v>0.30099999999999999</c:v>
                </c:pt>
                <c:pt idx="4017">
                  <c:v>0.30099999999999999</c:v>
                </c:pt>
                <c:pt idx="4018">
                  <c:v>0.30099999999999999</c:v>
                </c:pt>
                <c:pt idx="4019">
                  <c:v>0.30099999999999999</c:v>
                </c:pt>
                <c:pt idx="4020">
                  <c:v>0.3</c:v>
                </c:pt>
                <c:pt idx="4021">
                  <c:v>0.3</c:v>
                </c:pt>
                <c:pt idx="4022">
                  <c:v>0.3</c:v>
                </c:pt>
                <c:pt idx="4023">
                  <c:v>0.3</c:v>
                </c:pt>
                <c:pt idx="4024">
                  <c:v>0.3</c:v>
                </c:pt>
                <c:pt idx="4025">
                  <c:v>0.3</c:v>
                </c:pt>
                <c:pt idx="4026">
                  <c:v>0.3</c:v>
                </c:pt>
                <c:pt idx="4027">
                  <c:v>0.3</c:v>
                </c:pt>
                <c:pt idx="4028">
                  <c:v>0.3</c:v>
                </c:pt>
                <c:pt idx="4029">
                  <c:v>0.3</c:v>
                </c:pt>
                <c:pt idx="4030">
                  <c:v>0.30099999999999999</c:v>
                </c:pt>
                <c:pt idx="4031">
                  <c:v>0.30099999999999999</c:v>
                </c:pt>
                <c:pt idx="4032">
                  <c:v>0.30099999999999999</c:v>
                </c:pt>
                <c:pt idx="4033">
                  <c:v>0.30199999999999999</c:v>
                </c:pt>
                <c:pt idx="4034">
                  <c:v>0.30199999999999999</c:v>
                </c:pt>
                <c:pt idx="4035">
                  <c:v>0.30299999999999999</c:v>
                </c:pt>
                <c:pt idx="4036">
                  <c:v>0.30399999999999999</c:v>
                </c:pt>
                <c:pt idx="4037">
                  <c:v>0.30399999999999999</c:v>
                </c:pt>
                <c:pt idx="4038">
                  <c:v>0.30399999999999999</c:v>
                </c:pt>
                <c:pt idx="4039">
                  <c:v>0.30399999999999999</c:v>
                </c:pt>
                <c:pt idx="4040">
                  <c:v>0.30399999999999999</c:v>
                </c:pt>
                <c:pt idx="4041">
                  <c:v>0.30299999999999999</c:v>
                </c:pt>
                <c:pt idx="4042">
                  <c:v>0.30199999999999999</c:v>
                </c:pt>
                <c:pt idx="4043">
                  <c:v>0.30099999999999999</c:v>
                </c:pt>
                <c:pt idx="4044">
                  <c:v>0.3</c:v>
                </c:pt>
                <c:pt idx="4045">
                  <c:v>0.29899999999999999</c:v>
                </c:pt>
                <c:pt idx="4046">
                  <c:v>0.29799999999999999</c:v>
                </c:pt>
                <c:pt idx="4047">
                  <c:v>0.29799999999999999</c:v>
                </c:pt>
                <c:pt idx="4048">
                  <c:v>0.29699999999999999</c:v>
                </c:pt>
                <c:pt idx="4049">
                  <c:v>0.29699999999999999</c:v>
                </c:pt>
                <c:pt idx="4050">
                  <c:v>0.29699999999999999</c:v>
                </c:pt>
                <c:pt idx="4051">
                  <c:v>0.29699999999999999</c:v>
                </c:pt>
                <c:pt idx="4052">
                  <c:v>0.29699999999999999</c:v>
                </c:pt>
                <c:pt idx="4053">
                  <c:v>0.29699999999999999</c:v>
                </c:pt>
                <c:pt idx="4054">
                  <c:v>0.29699999999999999</c:v>
                </c:pt>
                <c:pt idx="4055">
                  <c:v>0.29699999999999999</c:v>
                </c:pt>
                <c:pt idx="4056">
                  <c:v>0.29699999999999999</c:v>
                </c:pt>
                <c:pt idx="4057">
                  <c:v>0.29699999999999999</c:v>
                </c:pt>
                <c:pt idx="4058">
                  <c:v>0.29799999999999999</c:v>
                </c:pt>
                <c:pt idx="4059">
                  <c:v>0.29799999999999999</c:v>
                </c:pt>
                <c:pt idx="4060">
                  <c:v>0.29799999999999999</c:v>
                </c:pt>
                <c:pt idx="4061">
                  <c:v>0.29799999999999999</c:v>
                </c:pt>
                <c:pt idx="4062">
                  <c:v>0.29799999999999999</c:v>
                </c:pt>
                <c:pt idx="4063">
                  <c:v>0.29799999999999999</c:v>
                </c:pt>
                <c:pt idx="4064">
                  <c:v>0.29899999999999999</c:v>
                </c:pt>
                <c:pt idx="4065">
                  <c:v>0.29899999999999999</c:v>
                </c:pt>
                <c:pt idx="4066">
                  <c:v>0.29899999999999999</c:v>
                </c:pt>
                <c:pt idx="4067">
                  <c:v>0.29899999999999999</c:v>
                </c:pt>
                <c:pt idx="4068">
                  <c:v>0.29899999999999999</c:v>
                </c:pt>
                <c:pt idx="4069">
                  <c:v>0.3</c:v>
                </c:pt>
                <c:pt idx="4070">
                  <c:v>0.3</c:v>
                </c:pt>
                <c:pt idx="4071">
                  <c:v>0.3</c:v>
                </c:pt>
                <c:pt idx="4072">
                  <c:v>0.3</c:v>
                </c:pt>
                <c:pt idx="4073">
                  <c:v>0.3</c:v>
                </c:pt>
                <c:pt idx="4074">
                  <c:v>0.30099999999999999</c:v>
                </c:pt>
                <c:pt idx="4075">
                  <c:v>0.30099999999999999</c:v>
                </c:pt>
                <c:pt idx="4076">
                  <c:v>0.30099999999999999</c:v>
                </c:pt>
                <c:pt idx="4077">
                  <c:v>0.30199999999999999</c:v>
                </c:pt>
                <c:pt idx="4078">
                  <c:v>0.30199999999999999</c:v>
                </c:pt>
                <c:pt idx="4079">
                  <c:v>0.30199999999999999</c:v>
                </c:pt>
                <c:pt idx="4080">
                  <c:v>0.30299999999999999</c:v>
                </c:pt>
                <c:pt idx="4081">
                  <c:v>0.30299999999999999</c:v>
                </c:pt>
                <c:pt idx="4082">
                  <c:v>0.30299999999999999</c:v>
                </c:pt>
                <c:pt idx="4083">
                  <c:v>0.30399999999999999</c:v>
                </c:pt>
                <c:pt idx="4084">
                  <c:v>0.30399999999999999</c:v>
                </c:pt>
                <c:pt idx="4085">
                  <c:v>0.30399999999999999</c:v>
                </c:pt>
                <c:pt idx="4086">
                  <c:v>0.30499999999999999</c:v>
                </c:pt>
                <c:pt idx="4087">
                  <c:v>0.30499999999999999</c:v>
                </c:pt>
                <c:pt idx="4088">
                  <c:v>0.30499999999999999</c:v>
                </c:pt>
                <c:pt idx="4089">
                  <c:v>0.30599999999999999</c:v>
                </c:pt>
                <c:pt idx="4090">
                  <c:v>0.30599999999999999</c:v>
                </c:pt>
                <c:pt idx="4091">
                  <c:v>0.30599999999999999</c:v>
                </c:pt>
                <c:pt idx="4092">
                  <c:v>0.30599999999999999</c:v>
                </c:pt>
                <c:pt idx="4093">
                  <c:v>0.307</c:v>
                </c:pt>
                <c:pt idx="4094">
                  <c:v>0.307</c:v>
                </c:pt>
                <c:pt idx="4095">
                  <c:v>0.307</c:v>
                </c:pt>
                <c:pt idx="4096">
                  <c:v>0.307</c:v>
                </c:pt>
                <c:pt idx="4097">
                  <c:v>0.307</c:v>
                </c:pt>
                <c:pt idx="4098">
                  <c:v>0.308</c:v>
                </c:pt>
                <c:pt idx="4099">
                  <c:v>0.308</c:v>
                </c:pt>
                <c:pt idx="4100">
                  <c:v>0.308</c:v>
                </c:pt>
                <c:pt idx="4101">
                  <c:v>0.308</c:v>
                </c:pt>
                <c:pt idx="4102">
                  <c:v>0.308</c:v>
                </c:pt>
                <c:pt idx="4103">
                  <c:v>0.308</c:v>
                </c:pt>
                <c:pt idx="4104">
                  <c:v>0.309</c:v>
                </c:pt>
                <c:pt idx="4105">
                  <c:v>0.309</c:v>
                </c:pt>
                <c:pt idx="4106">
                  <c:v>0.309</c:v>
                </c:pt>
                <c:pt idx="4107">
                  <c:v>0.309</c:v>
                </c:pt>
                <c:pt idx="4108">
                  <c:v>0.309</c:v>
                </c:pt>
                <c:pt idx="4109">
                  <c:v>0.309</c:v>
                </c:pt>
                <c:pt idx="4110">
                  <c:v>0.309</c:v>
                </c:pt>
                <c:pt idx="4111">
                  <c:v>0.309</c:v>
                </c:pt>
                <c:pt idx="4112">
                  <c:v>0.309</c:v>
                </c:pt>
                <c:pt idx="4113">
                  <c:v>0.309</c:v>
                </c:pt>
                <c:pt idx="4114">
                  <c:v>0.309</c:v>
                </c:pt>
                <c:pt idx="4115">
                  <c:v>0.309</c:v>
                </c:pt>
                <c:pt idx="4116">
                  <c:v>0.309</c:v>
                </c:pt>
                <c:pt idx="4117">
                  <c:v>0.309</c:v>
                </c:pt>
                <c:pt idx="4118">
                  <c:v>0.309</c:v>
                </c:pt>
                <c:pt idx="4119">
                  <c:v>0.309</c:v>
                </c:pt>
                <c:pt idx="4120">
                  <c:v>0.309</c:v>
                </c:pt>
                <c:pt idx="4121">
                  <c:v>0.309</c:v>
                </c:pt>
                <c:pt idx="4122">
                  <c:v>0.309</c:v>
                </c:pt>
                <c:pt idx="4123">
                  <c:v>0.309</c:v>
                </c:pt>
                <c:pt idx="4124">
                  <c:v>0.309</c:v>
                </c:pt>
                <c:pt idx="4125">
                  <c:v>0.31</c:v>
                </c:pt>
                <c:pt idx="4126">
                  <c:v>0.31</c:v>
                </c:pt>
                <c:pt idx="4127">
                  <c:v>0.31</c:v>
                </c:pt>
                <c:pt idx="4128">
                  <c:v>0.31</c:v>
                </c:pt>
                <c:pt idx="4129">
                  <c:v>0.31</c:v>
                </c:pt>
                <c:pt idx="4130">
                  <c:v>0.31</c:v>
                </c:pt>
                <c:pt idx="4131">
                  <c:v>0.31</c:v>
                </c:pt>
                <c:pt idx="4132">
                  <c:v>0.31</c:v>
                </c:pt>
                <c:pt idx="4133">
                  <c:v>0.31</c:v>
                </c:pt>
                <c:pt idx="4134">
                  <c:v>0.31</c:v>
                </c:pt>
                <c:pt idx="4135">
                  <c:v>0.31</c:v>
                </c:pt>
                <c:pt idx="4136">
                  <c:v>0.31</c:v>
                </c:pt>
                <c:pt idx="4137">
                  <c:v>0.31</c:v>
                </c:pt>
                <c:pt idx="4138">
                  <c:v>0.31</c:v>
                </c:pt>
                <c:pt idx="4139">
                  <c:v>0.311</c:v>
                </c:pt>
                <c:pt idx="4140">
                  <c:v>0.311</c:v>
                </c:pt>
                <c:pt idx="4141">
                  <c:v>0.311</c:v>
                </c:pt>
                <c:pt idx="4142">
                  <c:v>0.311</c:v>
                </c:pt>
                <c:pt idx="4143">
                  <c:v>0.311</c:v>
                </c:pt>
                <c:pt idx="4144">
                  <c:v>0.311</c:v>
                </c:pt>
                <c:pt idx="4145">
                  <c:v>0.311</c:v>
                </c:pt>
                <c:pt idx="4146">
                  <c:v>0.311</c:v>
                </c:pt>
                <c:pt idx="4147">
                  <c:v>0.311</c:v>
                </c:pt>
                <c:pt idx="4148">
                  <c:v>0.311</c:v>
                </c:pt>
                <c:pt idx="4149">
                  <c:v>0.311</c:v>
                </c:pt>
                <c:pt idx="4150">
                  <c:v>0.311</c:v>
                </c:pt>
                <c:pt idx="4151">
                  <c:v>0.312</c:v>
                </c:pt>
                <c:pt idx="4152">
                  <c:v>0.312</c:v>
                </c:pt>
                <c:pt idx="4153">
                  <c:v>0.312</c:v>
                </c:pt>
                <c:pt idx="4154">
                  <c:v>0.312</c:v>
                </c:pt>
                <c:pt idx="4155">
                  <c:v>0.312</c:v>
                </c:pt>
                <c:pt idx="4156">
                  <c:v>0.312</c:v>
                </c:pt>
                <c:pt idx="4157">
                  <c:v>0.312</c:v>
                </c:pt>
                <c:pt idx="4158">
                  <c:v>0.312</c:v>
                </c:pt>
                <c:pt idx="4159">
                  <c:v>0.312</c:v>
                </c:pt>
                <c:pt idx="4160">
                  <c:v>0.312</c:v>
                </c:pt>
                <c:pt idx="4161">
                  <c:v>0.312</c:v>
                </c:pt>
                <c:pt idx="4162">
                  <c:v>0.312</c:v>
                </c:pt>
                <c:pt idx="4163">
                  <c:v>0.312</c:v>
                </c:pt>
                <c:pt idx="4164">
                  <c:v>0.312</c:v>
                </c:pt>
                <c:pt idx="4165">
                  <c:v>0.312</c:v>
                </c:pt>
                <c:pt idx="4166">
                  <c:v>0.312</c:v>
                </c:pt>
                <c:pt idx="4167">
                  <c:v>0.313</c:v>
                </c:pt>
                <c:pt idx="4168">
                  <c:v>0.313</c:v>
                </c:pt>
                <c:pt idx="4169">
                  <c:v>0.313</c:v>
                </c:pt>
                <c:pt idx="4170">
                  <c:v>0.313</c:v>
                </c:pt>
                <c:pt idx="4171">
                  <c:v>0.313</c:v>
                </c:pt>
                <c:pt idx="4172">
                  <c:v>0.313</c:v>
                </c:pt>
                <c:pt idx="4173">
                  <c:v>0.313</c:v>
                </c:pt>
                <c:pt idx="4174">
                  <c:v>0.313</c:v>
                </c:pt>
                <c:pt idx="4175">
                  <c:v>0.313</c:v>
                </c:pt>
                <c:pt idx="4176">
                  <c:v>0.313</c:v>
                </c:pt>
                <c:pt idx="4177">
                  <c:v>0.313</c:v>
                </c:pt>
                <c:pt idx="4178">
                  <c:v>0.313</c:v>
                </c:pt>
                <c:pt idx="4179">
                  <c:v>0.313</c:v>
                </c:pt>
                <c:pt idx="4180">
                  <c:v>0.314</c:v>
                </c:pt>
                <c:pt idx="4181">
                  <c:v>0.314</c:v>
                </c:pt>
                <c:pt idx="4182">
                  <c:v>0.314</c:v>
                </c:pt>
                <c:pt idx="4183">
                  <c:v>0.314</c:v>
                </c:pt>
                <c:pt idx="4184">
                  <c:v>0.314</c:v>
                </c:pt>
                <c:pt idx="4185">
                  <c:v>0.314</c:v>
                </c:pt>
                <c:pt idx="4186">
                  <c:v>0.314</c:v>
                </c:pt>
                <c:pt idx="4187">
                  <c:v>0.314</c:v>
                </c:pt>
                <c:pt idx="4188">
                  <c:v>0.314</c:v>
                </c:pt>
                <c:pt idx="4189">
                  <c:v>0.314</c:v>
                </c:pt>
                <c:pt idx="4190">
                  <c:v>0.314</c:v>
                </c:pt>
                <c:pt idx="4191">
                  <c:v>0.314</c:v>
                </c:pt>
                <c:pt idx="4192">
                  <c:v>0.314</c:v>
                </c:pt>
                <c:pt idx="4193">
                  <c:v>0.315</c:v>
                </c:pt>
                <c:pt idx="4194">
                  <c:v>0.315</c:v>
                </c:pt>
                <c:pt idx="4195">
                  <c:v>0.315</c:v>
                </c:pt>
                <c:pt idx="4196">
                  <c:v>0.315</c:v>
                </c:pt>
                <c:pt idx="4197">
                  <c:v>0.315</c:v>
                </c:pt>
                <c:pt idx="4198">
                  <c:v>0.315</c:v>
                </c:pt>
                <c:pt idx="4199">
                  <c:v>0.315</c:v>
                </c:pt>
                <c:pt idx="4200">
                  <c:v>0.315</c:v>
                </c:pt>
                <c:pt idx="4201">
                  <c:v>0.315</c:v>
                </c:pt>
                <c:pt idx="4202">
                  <c:v>0.315</c:v>
                </c:pt>
                <c:pt idx="4203">
                  <c:v>0.316</c:v>
                </c:pt>
                <c:pt idx="4204">
                  <c:v>0.316</c:v>
                </c:pt>
                <c:pt idx="4205">
                  <c:v>0.316</c:v>
                </c:pt>
                <c:pt idx="4206">
                  <c:v>0.316</c:v>
                </c:pt>
                <c:pt idx="4207">
                  <c:v>0.316</c:v>
                </c:pt>
                <c:pt idx="4208">
                  <c:v>0.316</c:v>
                </c:pt>
                <c:pt idx="4209">
                  <c:v>0.316</c:v>
                </c:pt>
                <c:pt idx="4210">
                  <c:v>0.316</c:v>
                </c:pt>
                <c:pt idx="4211">
                  <c:v>0.316</c:v>
                </c:pt>
                <c:pt idx="4212">
                  <c:v>0.316</c:v>
                </c:pt>
                <c:pt idx="4213">
                  <c:v>0.316</c:v>
                </c:pt>
                <c:pt idx="4214">
                  <c:v>0.316</c:v>
                </c:pt>
                <c:pt idx="4215">
                  <c:v>0.316</c:v>
                </c:pt>
                <c:pt idx="4216">
                  <c:v>0.316</c:v>
                </c:pt>
                <c:pt idx="4217">
                  <c:v>0.316</c:v>
                </c:pt>
                <c:pt idx="4218">
                  <c:v>0.316</c:v>
                </c:pt>
                <c:pt idx="4219">
                  <c:v>0.316</c:v>
                </c:pt>
                <c:pt idx="4220">
                  <c:v>0.316</c:v>
                </c:pt>
                <c:pt idx="4221">
                  <c:v>0.316</c:v>
                </c:pt>
                <c:pt idx="4222">
                  <c:v>0.317</c:v>
                </c:pt>
                <c:pt idx="4223">
                  <c:v>0.317</c:v>
                </c:pt>
                <c:pt idx="4224">
                  <c:v>0.317</c:v>
                </c:pt>
                <c:pt idx="4225">
                  <c:v>0.317</c:v>
                </c:pt>
                <c:pt idx="4226">
                  <c:v>0.317</c:v>
                </c:pt>
                <c:pt idx="4227">
                  <c:v>0.317</c:v>
                </c:pt>
                <c:pt idx="4228">
                  <c:v>0.317</c:v>
                </c:pt>
                <c:pt idx="4229">
                  <c:v>0.317</c:v>
                </c:pt>
                <c:pt idx="4230">
                  <c:v>0.317</c:v>
                </c:pt>
                <c:pt idx="4231">
                  <c:v>0.317</c:v>
                </c:pt>
                <c:pt idx="4232">
                  <c:v>0.318</c:v>
                </c:pt>
                <c:pt idx="4233">
                  <c:v>0.318</c:v>
                </c:pt>
                <c:pt idx="4234">
                  <c:v>0.318</c:v>
                </c:pt>
                <c:pt idx="4235">
                  <c:v>0.318</c:v>
                </c:pt>
                <c:pt idx="4236">
                  <c:v>0.318</c:v>
                </c:pt>
                <c:pt idx="4237">
                  <c:v>0.318</c:v>
                </c:pt>
                <c:pt idx="4238">
                  <c:v>0.318</c:v>
                </c:pt>
                <c:pt idx="4239">
                  <c:v>0.318</c:v>
                </c:pt>
                <c:pt idx="4240">
                  <c:v>0.31900000000000001</c:v>
                </c:pt>
                <c:pt idx="4241">
                  <c:v>0.31900000000000001</c:v>
                </c:pt>
                <c:pt idx="4242">
                  <c:v>0.31900000000000001</c:v>
                </c:pt>
                <c:pt idx="4243">
                  <c:v>0.31900000000000001</c:v>
                </c:pt>
                <c:pt idx="4244">
                  <c:v>0.31900000000000001</c:v>
                </c:pt>
                <c:pt idx="4245">
                  <c:v>0.31900000000000001</c:v>
                </c:pt>
                <c:pt idx="4246">
                  <c:v>0.31900000000000001</c:v>
                </c:pt>
                <c:pt idx="4247">
                  <c:v>0.31900000000000001</c:v>
                </c:pt>
                <c:pt idx="4248">
                  <c:v>0.31900000000000001</c:v>
                </c:pt>
                <c:pt idx="4249">
                  <c:v>0.31900000000000001</c:v>
                </c:pt>
                <c:pt idx="4250">
                  <c:v>0.31900000000000001</c:v>
                </c:pt>
                <c:pt idx="4251">
                  <c:v>0.32</c:v>
                </c:pt>
                <c:pt idx="4252">
                  <c:v>0.32</c:v>
                </c:pt>
                <c:pt idx="4253">
                  <c:v>0.32</c:v>
                </c:pt>
                <c:pt idx="4254">
                  <c:v>0.32</c:v>
                </c:pt>
                <c:pt idx="4255">
                  <c:v>0.32</c:v>
                </c:pt>
                <c:pt idx="4256">
                  <c:v>0.32</c:v>
                </c:pt>
                <c:pt idx="4257">
                  <c:v>0.32</c:v>
                </c:pt>
                <c:pt idx="4258">
                  <c:v>0.32</c:v>
                </c:pt>
                <c:pt idx="4259">
                  <c:v>0.32100000000000001</c:v>
                </c:pt>
                <c:pt idx="4260">
                  <c:v>0.32100000000000001</c:v>
                </c:pt>
                <c:pt idx="4261">
                  <c:v>0.32100000000000001</c:v>
                </c:pt>
                <c:pt idx="4262">
                  <c:v>0.32100000000000001</c:v>
                </c:pt>
                <c:pt idx="4263">
                  <c:v>0.32100000000000001</c:v>
                </c:pt>
                <c:pt idx="4264">
                  <c:v>0.32100000000000001</c:v>
                </c:pt>
                <c:pt idx="4265">
                  <c:v>0.32100000000000001</c:v>
                </c:pt>
                <c:pt idx="4266">
                  <c:v>0.32100000000000001</c:v>
                </c:pt>
                <c:pt idx="4267">
                  <c:v>0.32100000000000001</c:v>
                </c:pt>
                <c:pt idx="4268">
                  <c:v>0.32100000000000001</c:v>
                </c:pt>
                <c:pt idx="4269">
                  <c:v>0.32100000000000001</c:v>
                </c:pt>
                <c:pt idx="4270">
                  <c:v>0.32100000000000001</c:v>
                </c:pt>
                <c:pt idx="4271">
                  <c:v>0.32100000000000001</c:v>
                </c:pt>
                <c:pt idx="4272">
                  <c:v>0.32100000000000001</c:v>
                </c:pt>
                <c:pt idx="4273">
                  <c:v>0.32100000000000001</c:v>
                </c:pt>
                <c:pt idx="4274">
                  <c:v>0.32200000000000001</c:v>
                </c:pt>
                <c:pt idx="4275">
                  <c:v>0.32200000000000001</c:v>
                </c:pt>
                <c:pt idx="4276">
                  <c:v>0.32200000000000001</c:v>
                </c:pt>
                <c:pt idx="4277">
                  <c:v>0.32200000000000001</c:v>
                </c:pt>
                <c:pt idx="4278">
                  <c:v>0.32200000000000001</c:v>
                </c:pt>
                <c:pt idx="4279">
                  <c:v>0.32200000000000001</c:v>
                </c:pt>
                <c:pt idx="4280">
                  <c:v>0.32200000000000001</c:v>
                </c:pt>
                <c:pt idx="4281">
                  <c:v>0.32200000000000001</c:v>
                </c:pt>
                <c:pt idx="4282">
                  <c:v>0.32200000000000001</c:v>
                </c:pt>
                <c:pt idx="4283">
                  <c:v>0.32200000000000001</c:v>
                </c:pt>
                <c:pt idx="4284">
                  <c:v>0.32200000000000001</c:v>
                </c:pt>
                <c:pt idx="4285">
                  <c:v>0.32300000000000001</c:v>
                </c:pt>
                <c:pt idx="4286">
                  <c:v>0.32300000000000001</c:v>
                </c:pt>
                <c:pt idx="4287">
                  <c:v>0.32300000000000001</c:v>
                </c:pt>
                <c:pt idx="4288">
                  <c:v>0.32300000000000001</c:v>
                </c:pt>
                <c:pt idx="4289">
                  <c:v>0.32300000000000001</c:v>
                </c:pt>
                <c:pt idx="4290">
                  <c:v>0.32300000000000001</c:v>
                </c:pt>
                <c:pt idx="4291">
                  <c:v>0.32300000000000001</c:v>
                </c:pt>
                <c:pt idx="4292">
                  <c:v>0.32300000000000001</c:v>
                </c:pt>
                <c:pt idx="4293">
                  <c:v>0.32300000000000001</c:v>
                </c:pt>
                <c:pt idx="4294">
                  <c:v>0.32300000000000001</c:v>
                </c:pt>
                <c:pt idx="4295">
                  <c:v>0.32300000000000001</c:v>
                </c:pt>
                <c:pt idx="4296">
                  <c:v>0.32300000000000001</c:v>
                </c:pt>
                <c:pt idx="4297">
                  <c:v>0.32300000000000001</c:v>
                </c:pt>
                <c:pt idx="4298">
                  <c:v>0.32400000000000001</c:v>
                </c:pt>
                <c:pt idx="4299">
                  <c:v>0.32400000000000001</c:v>
                </c:pt>
                <c:pt idx="4300">
                  <c:v>0.32400000000000001</c:v>
                </c:pt>
                <c:pt idx="4301">
                  <c:v>0.32400000000000001</c:v>
                </c:pt>
                <c:pt idx="4302">
                  <c:v>0.32400000000000001</c:v>
                </c:pt>
                <c:pt idx="4303">
                  <c:v>0.32400000000000001</c:v>
                </c:pt>
                <c:pt idx="4304">
                  <c:v>0.32400000000000001</c:v>
                </c:pt>
                <c:pt idx="4305">
                  <c:v>0.32400000000000001</c:v>
                </c:pt>
                <c:pt idx="4306">
                  <c:v>0.32400000000000001</c:v>
                </c:pt>
                <c:pt idx="4307">
                  <c:v>0.32400000000000001</c:v>
                </c:pt>
                <c:pt idx="4308">
                  <c:v>0.32400000000000001</c:v>
                </c:pt>
                <c:pt idx="4309">
                  <c:v>0.32400000000000001</c:v>
                </c:pt>
                <c:pt idx="4310">
                  <c:v>0.32400000000000001</c:v>
                </c:pt>
                <c:pt idx="4311">
                  <c:v>0.32400000000000001</c:v>
                </c:pt>
                <c:pt idx="4312">
                  <c:v>0.32500000000000001</c:v>
                </c:pt>
                <c:pt idx="4313">
                  <c:v>0.32500000000000001</c:v>
                </c:pt>
                <c:pt idx="4314">
                  <c:v>0.32500000000000001</c:v>
                </c:pt>
                <c:pt idx="4315">
                  <c:v>0.32500000000000001</c:v>
                </c:pt>
                <c:pt idx="4316">
                  <c:v>0.32500000000000001</c:v>
                </c:pt>
                <c:pt idx="4317">
                  <c:v>0.32500000000000001</c:v>
                </c:pt>
                <c:pt idx="4318">
                  <c:v>0.32500000000000001</c:v>
                </c:pt>
                <c:pt idx="4319">
                  <c:v>0.32600000000000001</c:v>
                </c:pt>
                <c:pt idx="4320">
                  <c:v>0.32600000000000001</c:v>
                </c:pt>
                <c:pt idx="4321">
                  <c:v>0.32600000000000001</c:v>
                </c:pt>
                <c:pt idx="4322">
                  <c:v>0.32600000000000001</c:v>
                </c:pt>
                <c:pt idx="4323">
                  <c:v>0.32600000000000001</c:v>
                </c:pt>
                <c:pt idx="4324">
                  <c:v>0.32600000000000001</c:v>
                </c:pt>
                <c:pt idx="4325">
                  <c:v>0.32700000000000001</c:v>
                </c:pt>
                <c:pt idx="4326">
                  <c:v>0.32700000000000001</c:v>
                </c:pt>
                <c:pt idx="4327">
                  <c:v>0.32700000000000001</c:v>
                </c:pt>
                <c:pt idx="4328">
                  <c:v>0.32700000000000001</c:v>
                </c:pt>
                <c:pt idx="4329">
                  <c:v>0.32700000000000001</c:v>
                </c:pt>
                <c:pt idx="4330">
                  <c:v>0.32700000000000001</c:v>
                </c:pt>
                <c:pt idx="4331">
                  <c:v>0.32700000000000001</c:v>
                </c:pt>
                <c:pt idx="4332">
                  <c:v>0.32700000000000001</c:v>
                </c:pt>
                <c:pt idx="4333">
                  <c:v>0.32700000000000001</c:v>
                </c:pt>
                <c:pt idx="4334">
                  <c:v>0.32700000000000001</c:v>
                </c:pt>
                <c:pt idx="4335">
                  <c:v>0.32700000000000001</c:v>
                </c:pt>
                <c:pt idx="4336">
                  <c:v>0.32700000000000001</c:v>
                </c:pt>
                <c:pt idx="4337">
                  <c:v>0.32800000000000001</c:v>
                </c:pt>
                <c:pt idx="4338">
                  <c:v>0.32800000000000001</c:v>
                </c:pt>
                <c:pt idx="4339">
                  <c:v>0.32800000000000001</c:v>
                </c:pt>
                <c:pt idx="4340">
                  <c:v>0.32800000000000001</c:v>
                </c:pt>
                <c:pt idx="4341">
                  <c:v>0.32800000000000001</c:v>
                </c:pt>
                <c:pt idx="4342">
                  <c:v>0.32800000000000001</c:v>
                </c:pt>
                <c:pt idx="4343">
                  <c:v>0.32800000000000001</c:v>
                </c:pt>
                <c:pt idx="4344">
                  <c:v>0.32800000000000001</c:v>
                </c:pt>
                <c:pt idx="4345">
                  <c:v>0.32800000000000001</c:v>
                </c:pt>
                <c:pt idx="4346">
                  <c:v>0.32800000000000001</c:v>
                </c:pt>
                <c:pt idx="4347">
                  <c:v>0.32800000000000001</c:v>
                </c:pt>
                <c:pt idx="4348">
                  <c:v>0.32800000000000001</c:v>
                </c:pt>
                <c:pt idx="4349">
                  <c:v>0.32900000000000001</c:v>
                </c:pt>
                <c:pt idx="4350">
                  <c:v>0.32900000000000001</c:v>
                </c:pt>
                <c:pt idx="4351">
                  <c:v>0.32900000000000001</c:v>
                </c:pt>
                <c:pt idx="4352">
                  <c:v>0.32900000000000001</c:v>
                </c:pt>
                <c:pt idx="4353">
                  <c:v>0.32900000000000001</c:v>
                </c:pt>
                <c:pt idx="4354">
                  <c:v>0.32900000000000001</c:v>
                </c:pt>
                <c:pt idx="4355">
                  <c:v>0.32900000000000001</c:v>
                </c:pt>
                <c:pt idx="4356">
                  <c:v>0.32900000000000001</c:v>
                </c:pt>
                <c:pt idx="4357">
                  <c:v>0.32900000000000001</c:v>
                </c:pt>
                <c:pt idx="4358">
                  <c:v>0.32900000000000001</c:v>
                </c:pt>
                <c:pt idx="4359">
                  <c:v>0.32900000000000001</c:v>
                </c:pt>
                <c:pt idx="4360">
                  <c:v>0.32900000000000001</c:v>
                </c:pt>
                <c:pt idx="4361">
                  <c:v>0.33</c:v>
                </c:pt>
                <c:pt idx="4362">
                  <c:v>0.33</c:v>
                </c:pt>
                <c:pt idx="4363">
                  <c:v>0.33</c:v>
                </c:pt>
                <c:pt idx="4364">
                  <c:v>0.33</c:v>
                </c:pt>
                <c:pt idx="4365">
                  <c:v>0.33</c:v>
                </c:pt>
                <c:pt idx="4366">
                  <c:v>0.33</c:v>
                </c:pt>
                <c:pt idx="4367">
                  <c:v>0.33</c:v>
                </c:pt>
                <c:pt idx="4368">
                  <c:v>0.33</c:v>
                </c:pt>
                <c:pt idx="4369">
                  <c:v>0.33</c:v>
                </c:pt>
                <c:pt idx="4370">
                  <c:v>0.33100000000000002</c:v>
                </c:pt>
                <c:pt idx="4371">
                  <c:v>0.33100000000000002</c:v>
                </c:pt>
                <c:pt idx="4372">
                  <c:v>0.33100000000000002</c:v>
                </c:pt>
                <c:pt idx="4373">
                  <c:v>0.33100000000000002</c:v>
                </c:pt>
                <c:pt idx="4374">
                  <c:v>0.33100000000000002</c:v>
                </c:pt>
                <c:pt idx="4375">
                  <c:v>0.33100000000000002</c:v>
                </c:pt>
                <c:pt idx="4376">
                  <c:v>0.33100000000000002</c:v>
                </c:pt>
                <c:pt idx="4377">
                  <c:v>0.33100000000000002</c:v>
                </c:pt>
                <c:pt idx="4378">
                  <c:v>0.33100000000000002</c:v>
                </c:pt>
                <c:pt idx="4379">
                  <c:v>0.33100000000000002</c:v>
                </c:pt>
                <c:pt idx="4380">
                  <c:v>0.33200000000000002</c:v>
                </c:pt>
                <c:pt idx="4381">
                  <c:v>0.33200000000000002</c:v>
                </c:pt>
                <c:pt idx="4382">
                  <c:v>0.33200000000000002</c:v>
                </c:pt>
                <c:pt idx="4383">
                  <c:v>0.33200000000000002</c:v>
                </c:pt>
                <c:pt idx="4384">
                  <c:v>0.33200000000000002</c:v>
                </c:pt>
                <c:pt idx="4385">
                  <c:v>0.33200000000000002</c:v>
                </c:pt>
                <c:pt idx="4386">
                  <c:v>0.33200000000000002</c:v>
                </c:pt>
                <c:pt idx="4387">
                  <c:v>0.33200000000000002</c:v>
                </c:pt>
                <c:pt idx="4388">
                  <c:v>0.33200000000000002</c:v>
                </c:pt>
                <c:pt idx="4389">
                  <c:v>0.33200000000000002</c:v>
                </c:pt>
                <c:pt idx="4390">
                  <c:v>0.33300000000000002</c:v>
                </c:pt>
                <c:pt idx="4391">
                  <c:v>0.33300000000000002</c:v>
                </c:pt>
                <c:pt idx="4392">
                  <c:v>0.33300000000000002</c:v>
                </c:pt>
                <c:pt idx="4393">
                  <c:v>0.33300000000000002</c:v>
                </c:pt>
                <c:pt idx="4394">
                  <c:v>0.33300000000000002</c:v>
                </c:pt>
                <c:pt idx="4395">
                  <c:v>0.33300000000000002</c:v>
                </c:pt>
                <c:pt idx="4396">
                  <c:v>0.33300000000000002</c:v>
                </c:pt>
                <c:pt idx="4397">
                  <c:v>0.33300000000000002</c:v>
                </c:pt>
                <c:pt idx="4398">
                  <c:v>0.33400000000000002</c:v>
                </c:pt>
                <c:pt idx="4399">
                  <c:v>0.33400000000000002</c:v>
                </c:pt>
                <c:pt idx="4400">
                  <c:v>0.33400000000000002</c:v>
                </c:pt>
                <c:pt idx="4401">
                  <c:v>0.33400000000000002</c:v>
                </c:pt>
                <c:pt idx="4402">
                  <c:v>0.33400000000000002</c:v>
                </c:pt>
                <c:pt idx="4403">
                  <c:v>0.33400000000000002</c:v>
                </c:pt>
                <c:pt idx="4404">
                  <c:v>0.33400000000000002</c:v>
                </c:pt>
                <c:pt idx="4405">
                  <c:v>0.33400000000000002</c:v>
                </c:pt>
                <c:pt idx="4406">
                  <c:v>0.33400000000000002</c:v>
                </c:pt>
                <c:pt idx="4407">
                  <c:v>0.33400000000000002</c:v>
                </c:pt>
                <c:pt idx="4408">
                  <c:v>0.33400000000000002</c:v>
                </c:pt>
                <c:pt idx="4409">
                  <c:v>0.33400000000000002</c:v>
                </c:pt>
                <c:pt idx="4410">
                  <c:v>0.33400000000000002</c:v>
                </c:pt>
                <c:pt idx="4411">
                  <c:v>0.33500000000000002</c:v>
                </c:pt>
                <c:pt idx="4412">
                  <c:v>0.33500000000000002</c:v>
                </c:pt>
                <c:pt idx="4413">
                  <c:v>0.33500000000000002</c:v>
                </c:pt>
                <c:pt idx="4414">
                  <c:v>0.33500000000000002</c:v>
                </c:pt>
                <c:pt idx="4415">
                  <c:v>0.33500000000000002</c:v>
                </c:pt>
                <c:pt idx="4416">
                  <c:v>0.33500000000000002</c:v>
                </c:pt>
                <c:pt idx="4417">
                  <c:v>0.33500000000000002</c:v>
                </c:pt>
                <c:pt idx="4418">
                  <c:v>0.33500000000000002</c:v>
                </c:pt>
                <c:pt idx="4419">
                  <c:v>0.33500000000000002</c:v>
                </c:pt>
                <c:pt idx="4420">
                  <c:v>0.33600000000000002</c:v>
                </c:pt>
                <c:pt idx="4421">
                  <c:v>0.33600000000000002</c:v>
                </c:pt>
                <c:pt idx="4422">
                  <c:v>0.33600000000000002</c:v>
                </c:pt>
                <c:pt idx="4423">
                  <c:v>0.33600000000000002</c:v>
                </c:pt>
                <c:pt idx="4424">
                  <c:v>0.33600000000000002</c:v>
                </c:pt>
                <c:pt idx="4425">
                  <c:v>0.33600000000000002</c:v>
                </c:pt>
                <c:pt idx="4426">
                  <c:v>0.33600000000000002</c:v>
                </c:pt>
                <c:pt idx="4427">
                  <c:v>0.33600000000000002</c:v>
                </c:pt>
                <c:pt idx="4428">
                  <c:v>0.33600000000000002</c:v>
                </c:pt>
                <c:pt idx="4429">
                  <c:v>0.33600000000000002</c:v>
                </c:pt>
                <c:pt idx="4430">
                  <c:v>0.33600000000000002</c:v>
                </c:pt>
                <c:pt idx="4431">
                  <c:v>0.33700000000000002</c:v>
                </c:pt>
                <c:pt idx="4432">
                  <c:v>0.33700000000000002</c:v>
                </c:pt>
                <c:pt idx="4433">
                  <c:v>0.33700000000000002</c:v>
                </c:pt>
                <c:pt idx="4434">
                  <c:v>0.33700000000000002</c:v>
                </c:pt>
                <c:pt idx="4435">
                  <c:v>0.33700000000000002</c:v>
                </c:pt>
                <c:pt idx="4436">
                  <c:v>0.33700000000000002</c:v>
                </c:pt>
                <c:pt idx="4437">
                  <c:v>0.33700000000000002</c:v>
                </c:pt>
                <c:pt idx="4438">
                  <c:v>0.33700000000000002</c:v>
                </c:pt>
                <c:pt idx="4439">
                  <c:v>0.33700000000000002</c:v>
                </c:pt>
                <c:pt idx="4440">
                  <c:v>0.33700000000000002</c:v>
                </c:pt>
                <c:pt idx="4441">
                  <c:v>0.33800000000000002</c:v>
                </c:pt>
                <c:pt idx="4442">
                  <c:v>0.33800000000000002</c:v>
                </c:pt>
                <c:pt idx="4443">
                  <c:v>0.33800000000000002</c:v>
                </c:pt>
                <c:pt idx="4444">
                  <c:v>0.33800000000000002</c:v>
                </c:pt>
                <c:pt idx="4445">
                  <c:v>0.33800000000000002</c:v>
                </c:pt>
                <c:pt idx="4446">
                  <c:v>0.33900000000000002</c:v>
                </c:pt>
                <c:pt idx="4447">
                  <c:v>0.33900000000000002</c:v>
                </c:pt>
                <c:pt idx="4448">
                  <c:v>0.33900000000000002</c:v>
                </c:pt>
                <c:pt idx="4449">
                  <c:v>0.33900000000000002</c:v>
                </c:pt>
                <c:pt idx="4450">
                  <c:v>0.33900000000000002</c:v>
                </c:pt>
                <c:pt idx="4451">
                  <c:v>0.33900000000000002</c:v>
                </c:pt>
                <c:pt idx="4452">
                  <c:v>0.33900000000000002</c:v>
                </c:pt>
                <c:pt idx="4453">
                  <c:v>0.34</c:v>
                </c:pt>
                <c:pt idx="4454">
                  <c:v>0.34</c:v>
                </c:pt>
                <c:pt idx="4455">
                  <c:v>0.34</c:v>
                </c:pt>
                <c:pt idx="4456">
                  <c:v>0.34</c:v>
                </c:pt>
                <c:pt idx="4457">
                  <c:v>0.34</c:v>
                </c:pt>
                <c:pt idx="4458">
                  <c:v>0.34</c:v>
                </c:pt>
                <c:pt idx="4459">
                  <c:v>0.34</c:v>
                </c:pt>
                <c:pt idx="4460">
                  <c:v>0.34</c:v>
                </c:pt>
                <c:pt idx="4461">
                  <c:v>0.34</c:v>
                </c:pt>
                <c:pt idx="4462">
                  <c:v>0.34</c:v>
                </c:pt>
                <c:pt idx="4463">
                  <c:v>0.34</c:v>
                </c:pt>
                <c:pt idx="4464">
                  <c:v>0.34</c:v>
                </c:pt>
                <c:pt idx="4465">
                  <c:v>0.34100000000000003</c:v>
                </c:pt>
                <c:pt idx="4466">
                  <c:v>0.34100000000000003</c:v>
                </c:pt>
                <c:pt idx="4467">
                  <c:v>0.34100000000000003</c:v>
                </c:pt>
                <c:pt idx="4468">
                  <c:v>0.34100000000000003</c:v>
                </c:pt>
                <c:pt idx="4469">
                  <c:v>0.34100000000000003</c:v>
                </c:pt>
                <c:pt idx="4470">
                  <c:v>0.34100000000000003</c:v>
                </c:pt>
                <c:pt idx="4471">
                  <c:v>0.34100000000000003</c:v>
                </c:pt>
                <c:pt idx="4472">
                  <c:v>0.34100000000000003</c:v>
                </c:pt>
                <c:pt idx="4473">
                  <c:v>0.34200000000000003</c:v>
                </c:pt>
                <c:pt idx="4474">
                  <c:v>0.34200000000000003</c:v>
                </c:pt>
                <c:pt idx="4475">
                  <c:v>0.34200000000000003</c:v>
                </c:pt>
                <c:pt idx="4476">
                  <c:v>0.34200000000000003</c:v>
                </c:pt>
                <c:pt idx="4477">
                  <c:v>0.34200000000000003</c:v>
                </c:pt>
                <c:pt idx="4478">
                  <c:v>0.34200000000000003</c:v>
                </c:pt>
                <c:pt idx="4479">
                  <c:v>0.34200000000000003</c:v>
                </c:pt>
                <c:pt idx="4480">
                  <c:v>0.34200000000000003</c:v>
                </c:pt>
                <c:pt idx="4481">
                  <c:v>0.34200000000000003</c:v>
                </c:pt>
                <c:pt idx="4482">
                  <c:v>0.34200000000000003</c:v>
                </c:pt>
                <c:pt idx="4483">
                  <c:v>0.34200000000000003</c:v>
                </c:pt>
                <c:pt idx="4484">
                  <c:v>0.34300000000000003</c:v>
                </c:pt>
                <c:pt idx="4485">
                  <c:v>0.34300000000000003</c:v>
                </c:pt>
                <c:pt idx="4486">
                  <c:v>0.34300000000000003</c:v>
                </c:pt>
                <c:pt idx="4487">
                  <c:v>0.34300000000000003</c:v>
                </c:pt>
                <c:pt idx="4488">
                  <c:v>0.34300000000000003</c:v>
                </c:pt>
                <c:pt idx="4489">
                  <c:v>0.34300000000000003</c:v>
                </c:pt>
                <c:pt idx="4490">
                  <c:v>0.34300000000000003</c:v>
                </c:pt>
                <c:pt idx="4491">
                  <c:v>0.34300000000000003</c:v>
                </c:pt>
                <c:pt idx="4492">
                  <c:v>0.34300000000000003</c:v>
                </c:pt>
                <c:pt idx="4493">
                  <c:v>0.34399999999999997</c:v>
                </c:pt>
                <c:pt idx="4494">
                  <c:v>0.34399999999999997</c:v>
                </c:pt>
                <c:pt idx="4495">
                  <c:v>0.34399999999999997</c:v>
                </c:pt>
                <c:pt idx="4496">
                  <c:v>0.34399999999999997</c:v>
                </c:pt>
                <c:pt idx="4497">
                  <c:v>0.34399999999999997</c:v>
                </c:pt>
                <c:pt idx="4498">
                  <c:v>0.34399999999999997</c:v>
                </c:pt>
                <c:pt idx="4499">
                  <c:v>0.34399999999999997</c:v>
                </c:pt>
                <c:pt idx="4500">
                  <c:v>0.34399999999999997</c:v>
                </c:pt>
                <c:pt idx="4501">
                  <c:v>0.34499999999999997</c:v>
                </c:pt>
                <c:pt idx="4502">
                  <c:v>0.34499999999999997</c:v>
                </c:pt>
                <c:pt idx="4503">
                  <c:v>0.34499999999999997</c:v>
                </c:pt>
                <c:pt idx="4504">
                  <c:v>0.34499999999999997</c:v>
                </c:pt>
                <c:pt idx="4505">
                  <c:v>0.34499999999999997</c:v>
                </c:pt>
                <c:pt idx="4506">
                  <c:v>0.34499999999999997</c:v>
                </c:pt>
                <c:pt idx="4507">
                  <c:v>0.34499999999999997</c:v>
                </c:pt>
                <c:pt idx="4508">
                  <c:v>0.34599999999999997</c:v>
                </c:pt>
                <c:pt idx="4509">
                  <c:v>0.34599999999999997</c:v>
                </c:pt>
                <c:pt idx="4510">
                  <c:v>0.34599999999999997</c:v>
                </c:pt>
                <c:pt idx="4511">
                  <c:v>0.34599999999999997</c:v>
                </c:pt>
                <c:pt idx="4512">
                  <c:v>0.34599999999999997</c:v>
                </c:pt>
                <c:pt idx="4513">
                  <c:v>0.34599999999999997</c:v>
                </c:pt>
                <c:pt idx="4514">
                  <c:v>0.34599999999999997</c:v>
                </c:pt>
                <c:pt idx="4515">
                  <c:v>0.34599999999999997</c:v>
                </c:pt>
                <c:pt idx="4516">
                  <c:v>0.34599999999999997</c:v>
                </c:pt>
                <c:pt idx="4517">
                  <c:v>0.34599999999999997</c:v>
                </c:pt>
                <c:pt idx="4518">
                  <c:v>0.34599999999999997</c:v>
                </c:pt>
                <c:pt idx="4519">
                  <c:v>0.34699999999999998</c:v>
                </c:pt>
                <c:pt idx="4520">
                  <c:v>0.34699999999999998</c:v>
                </c:pt>
                <c:pt idx="4521">
                  <c:v>0.34699999999999998</c:v>
                </c:pt>
                <c:pt idx="4522">
                  <c:v>0.34699999999999998</c:v>
                </c:pt>
                <c:pt idx="4523">
                  <c:v>0.34699999999999998</c:v>
                </c:pt>
                <c:pt idx="4524">
                  <c:v>0.34699999999999998</c:v>
                </c:pt>
                <c:pt idx="4525">
                  <c:v>0.34699999999999998</c:v>
                </c:pt>
                <c:pt idx="4526">
                  <c:v>0.34699999999999998</c:v>
                </c:pt>
                <c:pt idx="4527">
                  <c:v>0.34699999999999998</c:v>
                </c:pt>
                <c:pt idx="4528">
                  <c:v>0.34799999999999998</c:v>
                </c:pt>
                <c:pt idx="4529">
                  <c:v>0.34799999999999998</c:v>
                </c:pt>
                <c:pt idx="4530">
                  <c:v>0.34799999999999998</c:v>
                </c:pt>
                <c:pt idx="4531">
                  <c:v>0.34799999999999998</c:v>
                </c:pt>
                <c:pt idx="4532">
                  <c:v>0.34799999999999998</c:v>
                </c:pt>
                <c:pt idx="4533">
                  <c:v>0.34799999999999998</c:v>
                </c:pt>
                <c:pt idx="4534">
                  <c:v>0.34799999999999998</c:v>
                </c:pt>
                <c:pt idx="4535">
                  <c:v>0.34799999999999998</c:v>
                </c:pt>
                <c:pt idx="4536">
                  <c:v>0.34899999999999998</c:v>
                </c:pt>
                <c:pt idx="4537">
                  <c:v>0.34899999999999998</c:v>
                </c:pt>
                <c:pt idx="4538">
                  <c:v>0.34899999999999998</c:v>
                </c:pt>
                <c:pt idx="4539">
                  <c:v>0.34899999999999998</c:v>
                </c:pt>
                <c:pt idx="4540">
                  <c:v>0.34899999999999998</c:v>
                </c:pt>
                <c:pt idx="4541">
                  <c:v>0.34899999999999998</c:v>
                </c:pt>
                <c:pt idx="4542">
                  <c:v>0.34899999999999998</c:v>
                </c:pt>
                <c:pt idx="4543">
                  <c:v>0.34899999999999998</c:v>
                </c:pt>
                <c:pt idx="4544">
                  <c:v>0.34899999999999998</c:v>
                </c:pt>
                <c:pt idx="4545">
                  <c:v>0.34899999999999998</c:v>
                </c:pt>
                <c:pt idx="4546">
                  <c:v>0.34899999999999998</c:v>
                </c:pt>
                <c:pt idx="4547">
                  <c:v>0.35</c:v>
                </c:pt>
                <c:pt idx="4548">
                  <c:v>0.35</c:v>
                </c:pt>
                <c:pt idx="4549">
                  <c:v>0.35</c:v>
                </c:pt>
                <c:pt idx="4550">
                  <c:v>0.35</c:v>
                </c:pt>
                <c:pt idx="4551">
                  <c:v>0.35</c:v>
                </c:pt>
                <c:pt idx="4552">
                  <c:v>0.35</c:v>
                </c:pt>
                <c:pt idx="4553">
                  <c:v>0.35</c:v>
                </c:pt>
                <c:pt idx="4554">
                  <c:v>0.35099999999999998</c:v>
                </c:pt>
                <c:pt idx="4555">
                  <c:v>0.35099999999999998</c:v>
                </c:pt>
                <c:pt idx="4556">
                  <c:v>0.35099999999999998</c:v>
                </c:pt>
                <c:pt idx="4557">
                  <c:v>0.35099999999999998</c:v>
                </c:pt>
                <c:pt idx="4558">
                  <c:v>0.35099999999999998</c:v>
                </c:pt>
                <c:pt idx="4559">
                  <c:v>0.35099999999999998</c:v>
                </c:pt>
                <c:pt idx="4560">
                  <c:v>0.35199999999999998</c:v>
                </c:pt>
                <c:pt idx="4561">
                  <c:v>0.35199999999999998</c:v>
                </c:pt>
                <c:pt idx="4562">
                  <c:v>0.35199999999999998</c:v>
                </c:pt>
                <c:pt idx="4563">
                  <c:v>0.35199999999999998</c:v>
                </c:pt>
                <c:pt idx="4564">
                  <c:v>0.35199999999999998</c:v>
                </c:pt>
                <c:pt idx="4565">
                  <c:v>0.35199999999999998</c:v>
                </c:pt>
                <c:pt idx="4566">
                  <c:v>0.35199999999999998</c:v>
                </c:pt>
                <c:pt idx="4567">
                  <c:v>0.35199999999999998</c:v>
                </c:pt>
                <c:pt idx="4568">
                  <c:v>0.35199999999999998</c:v>
                </c:pt>
                <c:pt idx="4569">
                  <c:v>0.35199999999999998</c:v>
                </c:pt>
                <c:pt idx="4570">
                  <c:v>0.35199999999999998</c:v>
                </c:pt>
                <c:pt idx="4571">
                  <c:v>0.35199999999999998</c:v>
                </c:pt>
                <c:pt idx="4572">
                  <c:v>0.35299999999999998</c:v>
                </c:pt>
                <c:pt idx="4573">
                  <c:v>0.35299999999999998</c:v>
                </c:pt>
                <c:pt idx="4574">
                  <c:v>0.35299999999999998</c:v>
                </c:pt>
                <c:pt idx="4575">
                  <c:v>0.35299999999999998</c:v>
                </c:pt>
                <c:pt idx="4576">
                  <c:v>0.35299999999999998</c:v>
                </c:pt>
                <c:pt idx="4577">
                  <c:v>0.35399999999999998</c:v>
                </c:pt>
                <c:pt idx="4578">
                  <c:v>0.35399999999999998</c:v>
                </c:pt>
                <c:pt idx="4579">
                  <c:v>0.35399999999999998</c:v>
                </c:pt>
                <c:pt idx="4580">
                  <c:v>0.35399999999999998</c:v>
                </c:pt>
                <c:pt idx="4581">
                  <c:v>0.35399999999999998</c:v>
                </c:pt>
                <c:pt idx="4582">
                  <c:v>0.35399999999999998</c:v>
                </c:pt>
                <c:pt idx="4583">
                  <c:v>0.35399999999999998</c:v>
                </c:pt>
                <c:pt idx="4584">
                  <c:v>0.35399999999999998</c:v>
                </c:pt>
                <c:pt idx="4585">
                  <c:v>0.35399999999999998</c:v>
                </c:pt>
                <c:pt idx="4586">
                  <c:v>0.35499999999999998</c:v>
                </c:pt>
                <c:pt idx="4587">
                  <c:v>0.35499999999999998</c:v>
                </c:pt>
                <c:pt idx="4588">
                  <c:v>0.35499999999999998</c:v>
                </c:pt>
                <c:pt idx="4589">
                  <c:v>0.35499999999999998</c:v>
                </c:pt>
                <c:pt idx="4590">
                  <c:v>0.35499999999999998</c:v>
                </c:pt>
                <c:pt idx="4591">
                  <c:v>0.35499999999999998</c:v>
                </c:pt>
                <c:pt idx="4592">
                  <c:v>0.35499999999999998</c:v>
                </c:pt>
                <c:pt idx="4593">
                  <c:v>0.35499999999999998</c:v>
                </c:pt>
                <c:pt idx="4594">
                  <c:v>0.35499999999999998</c:v>
                </c:pt>
                <c:pt idx="4595">
                  <c:v>0.35599999999999998</c:v>
                </c:pt>
                <c:pt idx="4596">
                  <c:v>0.35599999999999998</c:v>
                </c:pt>
                <c:pt idx="4597">
                  <c:v>0.35599999999999998</c:v>
                </c:pt>
                <c:pt idx="4598">
                  <c:v>0.35599999999999998</c:v>
                </c:pt>
                <c:pt idx="4599">
                  <c:v>0.35599999999999998</c:v>
                </c:pt>
                <c:pt idx="4600">
                  <c:v>0.35599999999999998</c:v>
                </c:pt>
                <c:pt idx="4601">
                  <c:v>0.35599999999999998</c:v>
                </c:pt>
                <c:pt idx="4602">
                  <c:v>0.35599999999999998</c:v>
                </c:pt>
                <c:pt idx="4603">
                  <c:v>0.35599999999999998</c:v>
                </c:pt>
                <c:pt idx="4604">
                  <c:v>0.35599999999999998</c:v>
                </c:pt>
                <c:pt idx="4605">
                  <c:v>0.35599999999999998</c:v>
                </c:pt>
                <c:pt idx="4606">
                  <c:v>0.35699999999999998</c:v>
                </c:pt>
                <c:pt idx="4607">
                  <c:v>0.35699999999999998</c:v>
                </c:pt>
                <c:pt idx="4608">
                  <c:v>0.35699999999999998</c:v>
                </c:pt>
                <c:pt idx="4609">
                  <c:v>0.35699999999999998</c:v>
                </c:pt>
                <c:pt idx="4610">
                  <c:v>0.35699999999999998</c:v>
                </c:pt>
                <c:pt idx="4611">
                  <c:v>0.35699999999999998</c:v>
                </c:pt>
                <c:pt idx="4612">
                  <c:v>0.35699999999999998</c:v>
                </c:pt>
                <c:pt idx="4613">
                  <c:v>0.35699999999999998</c:v>
                </c:pt>
                <c:pt idx="4614">
                  <c:v>0.35799999999999998</c:v>
                </c:pt>
                <c:pt idx="4615">
                  <c:v>0.35799999999999998</c:v>
                </c:pt>
                <c:pt idx="4616">
                  <c:v>0.35799999999999998</c:v>
                </c:pt>
                <c:pt idx="4617">
                  <c:v>0.35799999999999998</c:v>
                </c:pt>
                <c:pt idx="4618">
                  <c:v>0.35799999999999998</c:v>
                </c:pt>
                <c:pt idx="4619">
                  <c:v>0.35799999999999998</c:v>
                </c:pt>
                <c:pt idx="4620">
                  <c:v>0.35899999999999999</c:v>
                </c:pt>
                <c:pt idx="4621">
                  <c:v>0.35899999999999999</c:v>
                </c:pt>
                <c:pt idx="4622">
                  <c:v>0.35899999999999999</c:v>
                </c:pt>
                <c:pt idx="4623">
                  <c:v>0.35899999999999999</c:v>
                </c:pt>
                <c:pt idx="4624">
                  <c:v>0.35899999999999999</c:v>
                </c:pt>
                <c:pt idx="4625">
                  <c:v>0.35899999999999999</c:v>
                </c:pt>
                <c:pt idx="4626">
                  <c:v>0.35899999999999999</c:v>
                </c:pt>
                <c:pt idx="4627">
                  <c:v>0.35899999999999999</c:v>
                </c:pt>
                <c:pt idx="4628">
                  <c:v>0.35899999999999999</c:v>
                </c:pt>
                <c:pt idx="4629">
                  <c:v>0.35899999999999999</c:v>
                </c:pt>
                <c:pt idx="4630">
                  <c:v>0.36</c:v>
                </c:pt>
                <c:pt idx="4631">
                  <c:v>0.36</c:v>
                </c:pt>
                <c:pt idx="4632">
                  <c:v>0.36</c:v>
                </c:pt>
                <c:pt idx="4633">
                  <c:v>0.36</c:v>
                </c:pt>
                <c:pt idx="4634">
                  <c:v>0.36</c:v>
                </c:pt>
                <c:pt idx="4635">
                  <c:v>0.36099999999999999</c:v>
                </c:pt>
                <c:pt idx="4636">
                  <c:v>0.36099999999999999</c:v>
                </c:pt>
                <c:pt idx="4637">
                  <c:v>0.36099999999999999</c:v>
                </c:pt>
                <c:pt idx="4638">
                  <c:v>0.36099999999999999</c:v>
                </c:pt>
                <c:pt idx="4639">
                  <c:v>0.36099999999999999</c:v>
                </c:pt>
                <c:pt idx="4640">
                  <c:v>0.36199999999999999</c:v>
                </c:pt>
                <c:pt idx="4641">
                  <c:v>0.36199999999999999</c:v>
                </c:pt>
                <c:pt idx="4642">
                  <c:v>0.36199999999999999</c:v>
                </c:pt>
                <c:pt idx="4643">
                  <c:v>0.36199999999999999</c:v>
                </c:pt>
                <c:pt idx="4644">
                  <c:v>0.36199999999999999</c:v>
                </c:pt>
                <c:pt idx="4645">
                  <c:v>0.36199999999999999</c:v>
                </c:pt>
                <c:pt idx="4646">
                  <c:v>0.36199999999999999</c:v>
                </c:pt>
                <c:pt idx="4647">
                  <c:v>0.36199999999999999</c:v>
                </c:pt>
                <c:pt idx="4648">
                  <c:v>0.36199999999999999</c:v>
                </c:pt>
                <c:pt idx="4649">
                  <c:v>0.36199999999999999</c:v>
                </c:pt>
                <c:pt idx="4650">
                  <c:v>0.36199999999999999</c:v>
                </c:pt>
                <c:pt idx="4651">
                  <c:v>0.36199999999999999</c:v>
                </c:pt>
                <c:pt idx="4652">
                  <c:v>0.36199999999999999</c:v>
                </c:pt>
                <c:pt idx="4653">
                  <c:v>0.36299999999999999</c:v>
                </c:pt>
                <c:pt idx="4654">
                  <c:v>0.36299999999999999</c:v>
                </c:pt>
                <c:pt idx="4655">
                  <c:v>0.36299999999999999</c:v>
                </c:pt>
                <c:pt idx="4656">
                  <c:v>0.36299999999999999</c:v>
                </c:pt>
                <c:pt idx="4657">
                  <c:v>0.36299999999999999</c:v>
                </c:pt>
                <c:pt idx="4658">
                  <c:v>0.36299999999999999</c:v>
                </c:pt>
                <c:pt idx="4659">
                  <c:v>0.36299999999999999</c:v>
                </c:pt>
                <c:pt idx="4660">
                  <c:v>0.36299999999999999</c:v>
                </c:pt>
                <c:pt idx="4661">
                  <c:v>0.36399999999999999</c:v>
                </c:pt>
                <c:pt idx="4662">
                  <c:v>0.36399999999999999</c:v>
                </c:pt>
                <c:pt idx="4663">
                  <c:v>0.36399999999999999</c:v>
                </c:pt>
                <c:pt idx="4664">
                  <c:v>0.36399999999999999</c:v>
                </c:pt>
                <c:pt idx="4665">
                  <c:v>0.36399999999999999</c:v>
                </c:pt>
                <c:pt idx="4666">
                  <c:v>0.36399999999999999</c:v>
                </c:pt>
                <c:pt idx="4667">
                  <c:v>0.36399999999999999</c:v>
                </c:pt>
                <c:pt idx="4668">
                  <c:v>0.36399999999999999</c:v>
                </c:pt>
                <c:pt idx="4669">
                  <c:v>0.36499999999999999</c:v>
                </c:pt>
                <c:pt idx="4670">
                  <c:v>0.36499999999999999</c:v>
                </c:pt>
                <c:pt idx="4671">
                  <c:v>0.36499999999999999</c:v>
                </c:pt>
                <c:pt idx="4672">
                  <c:v>0.36499999999999999</c:v>
                </c:pt>
                <c:pt idx="4673">
                  <c:v>0.36499999999999999</c:v>
                </c:pt>
                <c:pt idx="4674">
                  <c:v>0.36499999999999999</c:v>
                </c:pt>
                <c:pt idx="4675">
                  <c:v>0.36499999999999999</c:v>
                </c:pt>
                <c:pt idx="4676">
                  <c:v>0.36499999999999999</c:v>
                </c:pt>
                <c:pt idx="4677">
                  <c:v>0.36499999999999999</c:v>
                </c:pt>
                <c:pt idx="4678">
                  <c:v>0.36499999999999999</c:v>
                </c:pt>
                <c:pt idx="4679">
                  <c:v>0.36499999999999999</c:v>
                </c:pt>
                <c:pt idx="4680">
                  <c:v>0.36599999999999999</c:v>
                </c:pt>
                <c:pt idx="4681">
                  <c:v>0.36599999999999999</c:v>
                </c:pt>
                <c:pt idx="4682">
                  <c:v>0.36599999999999999</c:v>
                </c:pt>
                <c:pt idx="4683">
                  <c:v>0.36599999999999999</c:v>
                </c:pt>
                <c:pt idx="4684">
                  <c:v>0.36599999999999999</c:v>
                </c:pt>
                <c:pt idx="4685">
                  <c:v>0.36599999999999999</c:v>
                </c:pt>
                <c:pt idx="4686">
                  <c:v>0.36699999999999999</c:v>
                </c:pt>
                <c:pt idx="4687">
                  <c:v>0.36699999999999999</c:v>
                </c:pt>
                <c:pt idx="4688">
                  <c:v>0.36699999999999999</c:v>
                </c:pt>
                <c:pt idx="4689">
                  <c:v>0.36699999999999999</c:v>
                </c:pt>
                <c:pt idx="4690">
                  <c:v>0.36699999999999999</c:v>
                </c:pt>
                <c:pt idx="4691">
                  <c:v>0.36799999999999999</c:v>
                </c:pt>
                <c:pt idx="4692">
                  <c:v>0.36799999999999999</c:v>
                </c:pt>
                <c:pt idx="4693">
                  <c:v>0.36799999999999999</c:v>
                </c:pt>
                <c:pt idx="4694">
                  <c:v>0.36799999999999999</c:v>
                </c:pt>
                <c:pt idx="4695">
                  <c:v>0.36799999999999999</c:v>
                </c:pt>
                <c:pt idx="4696">
                  <c:v>0.36799999999999999</c:v>
                </c:pt>
                <c:pt idx="4697">
                  <c:v>0.36799999999999999</c:v>
                </c:pt>
                <c:pt idx="4698">
                  <c:v>0.36799999999999999</c:v>
                </c:pt>
                <c:pt idx="4699">
                  <c:v>0.36799999999999999</c:v>
                </c:pt>
                <c:pt idx="4700">
                  <c:v>0.36899999999999999</c:v>
                </c:pt>
                <c:pt idx="4701">
                  <c:v>0.36899999999999999</c:v>
                </c:pt>
                <c:pt idx="4702">
                  <c:v>0.36899999999999999</c:v>
                </c:pt>
                <c:pt idx="4703">
                  <c:v>0.36899999999999999</c:v>
                </c:pt>
                <c:pt idx="4704">
                  <c:v>0.36899999999999999</c:v>
                </c:pt>
                <c:pt idx="4705">
                  <c:v>0.36899999999999999</c:v>
                </c:pt>
                <c:pt idx="4706">
                  <c:v>0.36899999999999999</c:v>
                </c:pt>
                <c:pt idx="4707">
                  <c:v>0.36899999999999999</c:v>
                </c:pt>
                <c:pt idx="4708">
                  <c:v>0.36899999999999999</c:v>
                </c:pt>
                <c:pt idx="4709">
                  <c:v>0.36899999999999999</c:v>
                </c:pt>
                <c:pt idx="4710">
                  <c:v>0.37</c:v>
                </c:pt>
                <c:pt idx="4711">
                  <c:v>0.37</c:v>
                </c:pt>
                <c:pt idx="4712">
                  <c:v>0.37</c:v>
                </c:pt>
                <c:pt idx="4713">
                  <c:v>0.37</c:v>
                </c:pt>
                <c:pt idx="4714">
                  <c:v>0.37</c:v>
                </c:pt>
                <c:pt idx="4715">
                  <c:v>0.371</c:v>
                </c:pt>
                <c:pt idx="4716">
                  <c:v>0.371</c:v>
                </c:pt>
                <c:pt idx="4717">
                  <c:v>0.371</c:v>
                </c:pt>
                <c:pt idx="4718">
                  <c:v>0.371</c:v>
                </c:pt>
                <c:pt idx="4719">
                  <c:v>0.371</c:v>
                </c:pt>
                <c:pt idx="4720">
                  <c:v>0.371</c:v>
                </c:pt>
                <c:pt idx="4721">
                  <c:v>0.371</c:v>
                </c:pt>
                <c:pt idx="4722">
                  <c:v>0.371</c:v>
                </c:pt>
                <c:pt idx="4723">
                  <c:v>0.372</c:v>
                </c:pt>
                <c:pt idx="4724">
                  <c:v>0.372</c:v>
                </c:pt>
                <c:pt idx="4725">
                  <c:v>0.372</c:v>
                </c:pt>
                <c:pt idx="4726">
                  <c:v>0.372</c:v>
                </c:pt>
                <c:pt idx="4727">
                  <c:v>0.372</c:v>
                </c:pt>
                <c:pt idx="4728">
                  <c:v>0.372</c:v>
                </c:pt>
                <c:pt idx="4729">
                  <c:v>0.372</c:v>
                </c:pt>
                <c:pt idx="4730">
                  <c:v>0.372</c:v>
                </c:pt>
                <c:pt idx="4731">
                  <c:v>0.372</c:v>
                </c:pt>
                <c:pt idx="4732">
                  <c:v>0.373</c:v>
                </c:pt>
                <c:pt idx="4733">
                  <c:v>0.373</c:v>
                </c:pt>
                <c:pt idx="4734">
                  <c:v>0.373</c:v>
                </c:pt>
                <c:pt idx="4735">
                  <c:v>0.373</c:v>
                </c:pt>
                <c:pt idx="4736">
                  <c:v>0.373</c:v>
                </c:pt>
                <c:pt idx="4737">
                  <c:v>0.373</c:v>
                </c:pt>
                <c:pt idx="4738">
                  <c:v>0.374</c:v>
                </c:pt>
                <c:pt idx="4739">
                  <c:v>0.374</c:v>
                </c:pt>
                <c:pt idx="4740">
                  <c:v>0.374</c:v>
                </c:pt>
                <c:pt idx="4741">
                  <c:v>0.374</c:v>
                </c:pt>
                <c:pt idx="4742">
                  <c:v>0.374</c:v>
                </c:pt>
                <c:pt idx="4743">
                  <c:v>0.375</c:v>
                </c:pt>
                <c:pt idx="4744">
                  <c:v>0.375</c:v>
                </c:pt>
                <c:pt idx="4745">
                  <c:v>0.375</c:v>
                </c:pt>
                <c:pt idx="4746">
                  <c:v>0.375</c:v>
                </c:pt>
                <c:pt idx="4747">
                  <c:v>0.375</c:v>
                </c:pt>
                <c:pt idx="4748">
                  <c:v>0.375</c:v>
                </c:pt>
                <c:pt idx="4749">
                  <c:v>0.375</c:v>
                </c:pt>
                <c:pt idx="4750">
                  <c:v>0.375</c:v>
                </c:pt>
                <c:pt idx="4751">
                  <c:v>0.376</c:v>
                </c:pt>
                <c:pt idx="4752">
                  <c:v>0.376</c:v>
                </c:pt>
                <c:pt idx="4753">
                  <c:v>0.376</c:v>
                </c:pt>
                <c:pt idx="4754">
                  <c:v>0.376</c:v>
                </c:pt>
                <c:pt idx="4755">
                  <c:v>0.376</c:v>
                </c:pt>
                <c:pt idx="4756">
                  <c:v>0.376</c:v>
                </c:pt>
                <c:pt idx="4757">
                  <c:v>0.376</c:v>
                </c:pt>
                <c:pt idx="4758">
                  <c:v>0.376</c:v>
                </c:pt>
                <c:pt idx="4759">
                  <c:v>0.377</c:v>
                </c:pt>
                <c:pt idx="4760">
                  <c:v>0.377</c:v>
                </c:pt>
                <c:pt idx="4761">
                  <c:v>0.377</c:v>
                </c:pt>
                <c:pt idx="4762">
                  <c:v>0.377</c:v>
                </c:pt>
                <c:pt idx="4763">
                  <c:v>0.377</c:v>
                </c:pt>
                <c:pt idx="4764">
                  <c:v>0.377</c:v>
                </c:pt>
                <c:pt idx="4765">
                  <c:v>0.377</c:v>
                </c:pt>
                <c:pt idx="4766">
                  <c:v>0.378</c:v>
                </c:pt>
                <c:pt idx="4767">
                  <c:v>0.378</c:v>
                </c:pt>
                <c:pt idx="4768">
                  <c:v>0.378</c:v>
                </c:pt>
                <c:pt idx="4769">
                  <c:v>0.378</c:v>
                </c:pt>
                <c:pt idx="4770">
                  <c:v>0.378</c:v>
                </c:pt>
                <c:pt idx="4771">
                  <c:v>0.378</c:v>
                </c:pt>
                <c:pt idx="4772">
                  <c:v>0.378</c:v>
                </c:pt>
                <c:pt idx="4773">
                  <c:v>0.378</c:v>
                </c:pt>
                <c:pt idx="4774">
                  <c:v>0.378</c:v>
                </c:pt>
                <c:pt idx="4775">
                  <c:v>0.379</c:v>
                </c:pt>
                <c:pt idx="4776">
                  <c:v>0.379</c:v>
                </c:pt>
                <c:pt idx="4777">
                  <c:v>0.379</c:v>
                </c:pt>
                <c:pt idx="4778">
                  <c:v>0.379</c:v>
                </c:pt>
                <c:pt idx="4779">
                  <c:v>0.379</c:v>
                </c:pt>
                <c:pt idx="4780">
                  <c:v>0.379</c:v>
                </c:pt>
                <c:pt idx="4781">
                  <c:v>0.38</c:v>
                </c:pt>
                <c:pt idx="4782">
                  <c:v>0.38</c:v>
                </c:pt>
                <c:pt idx="4783">
                  <c:v>0.38</c:v>
                </c:pt>
                <c:pt idx="4784">
                  <c:v>0.38</c:v>
                </c:pt>
                <c:pt idx="4785">
                  <c:v>0.38</c:v>
                </c:pt>
                <c:pt idx="4786">
                  <c:v>0.38</c:v>
                </c:pt>
                <c:pt idx="4787">
                  <c:v>0.38100000000000001</c:v>
                </c:pt>
                <c:pt idx="4788">
                  <c:v>0.38100000000000001</c:v>
                </c:pt>
                <c:pt idx="4789">
                  <c:v>0.38100000000000001</c:v>
                </c:pt>
                <c:pt idx="4790">
                  <c:v>0.38100000000000001</c:v>
                </c:pt>
                <c:pt idx="4791">
                  <c:v>0.38100000000000001</c:v>
                </c:pt>
                <c:pt idx="4792">
                  <c:v>0.38100000000000001</c:v>
                </c:pt>
                <c:pt idx="4793">
                  <c:v>0.38200000000000001</c:v>
                </c:pt>
                <c:pt idx="4794">
                  <c:v>0.38200000000000001</c:v>
                </c:pt>
                <c:pt idx="4795">
                  <c:v>0.38200000000000001</c:v>
                </c:pt>
                <c:pt idx="4796">
                  <c:v>0.38200000000000001</c:v>
                </c:pt>
                <c:pt idx="4797">
                  <c:v>0.38200000000000001</c:v>
                </c:pt>
                <c:pt idx="4798">
                  <c:v>0.38200000000000001</c:v>
                </c:pt>
                <c:pt idx="4799">
                  <c:v>0.38200000000000001</c:v>
                </c:pt>
                <c:pt idx="4800">
                  <c:v>0.38300000000000001</c:v>
                </c:pt>
                <c:pt idx="4801">
                  <c:v>0.38300000000000001</c:v>
                </c:pt>
                <c:pt idx="4802">
                  <c:v>0.38300000000000001</c:v>
                </c:pt>
                <c:pt idx="4803">
                  <c:v>0.38300000000000001</c:v>
                </c:pt>
                <c:pt idx="4804">
                  <c:v>0.38300000000000001</c:v>
                </c:pt>
                <c:pt idx="4805">
                  <c:v>0.38300000000000001</c:v>
                </c:pt>
                <c:pt idx="4806">
                  <c:v>0.38300000000000001</c:v>
                </c:pt>
                <c:pt idx="4807">
                  <c:v>0.38300000000000001</c:v>
                </c:pt>
                <c:pt idx="4808">
                  <c:v>0.38400000000000001</c:v>
                </c:pt>
                <c:pt idx="4809">
                  <c:v>0.38400000000000001</c:v>
                </c:pt>
                <c:pt idx="4810">
                  <c:v>0.38400000000000001</c:v>
                </c:pt>
                <c:pt idx="4811">
                  <c:v>0.38400000000000001</c:v>
                </c:pt>
                <c:pt idx="4812">
                  <c:v>0.38400000000000001</c:v>
                </c:pt>
                <c:pt idx="4813">
                  <c:v>0.38500000000000001</c:v>
                </c:pt>
                <c:pt idx="4814">
                  <c:v>0.38500000000000001</c:v>
                </c:pt>
                <c:pt idx="4815">
                  <c:v>0.38500000000000001</c:v>
                </c:pt>
                <c:pt idx="4816">
                  <c:v>0.38500000000000001</c:v>
                </c:pt>
                <c:pt idx="4817">
                  <c:v>0.38600000000000001</c:v>
                </c:pt>
                <c:pt idx="4818">
                  <c:v>0.38600000000000001</c:v>
                </c:pt>
                <c:pt idx="4819">
                  <c:v>0.38600000000000001</c:v>
                </c:pt>
                <c:pt idx="4820">
                  <c:v>0.38600000000000001</c:v>
                </c:pt>
                <c:pt idx="4821">
                  <c:v>0.38600000000000001</c:v>
                </c:pt>
                <c:pt idx="4822">
                  <c:v>0.38700000000000001</c:v>
                </c:pt>
                <c:pt idx="4823">
                  <c:v>0.38700000000000001</c:v>
                </c:pt>
                <c:pt idx="4824">
                  <c:v>0.38700000000000001</c:v>
                </c:pt>
                <c:pt idx="4825">
                  <c:v>0.38700000000000001</c:v>
                </c:pt>
                <c:pt idx="4826">
                  <c:v>0.38700000000000001</c:v>
                </c:pt>
                <c:pt idx="4827">
                  <c:v>0.38700000000000001</c:v>
                </c:pt>
                <c:pt idx="4828">
                  <c:v>0.38700000000000001</c:v>
                </c:pt>
                <c:pt idx="4829">
                  <c:v>0.38800000000000001</c:v>
                </c:pt>
                <c:pt idx="4830">
                  <c:v>0.38800000000000001</c:v>
                </c:pt>
                <c:pt idx="4831">
                  <c:v>0.38800000000000001</c:v>
                </c:pt>
                <c:pt idx="4832">
                  <c:v>0.38800000000000001</c:v>
                </c:pt>
                <c:pt idx="4833">
                  <c:v>0.38800000000000001</c:v>
                </c:pt>
                <c:pt idx="4834">
                  <c:v>0.38900000000000001</c:v>
                </c:pt>
                <c:pt idx="4835">
                  <c:v>0.38900000000000001</c:v>
                </c:pt>
                <c:pt idx="4836">
                  <c:v>0.38900000000000001</c:v>
                </c:pt>
                <c:pt idx="4837">
                  <c:v>0.38900000000000001</c:v>
                </c:pt>
                <c:pt idx="4838">
                  <c:v>0.38900000000000001</c:v>
                </c:pt>
                <c:pt idx="4839">
                  <c:v>0.38900000000000001</c:v>
                </c:pt>
                <c:pt idx="4840">
                  <c:v>0.39</c:v>
                </c:pt>
                <c:pt idx="4841">
                  <c:v>0.39</c:v>
                </c:pt>
                <c:pt idx="4842">
                  <c:v>0.39</c:v>
                </c:pt>
                <c:pt idx="4843">
                  <c:v>0.39</c:v>
                </c:pt>
                <c:pt idx="4844">
                  <c:v>0.39</c:v>
                </c:pt>
                <c:pt idx="4845">
                  <c:v>0.39</c:v>
                </c:pt>
                <c:pt idx="4846">
                  <c:v>0.39</c:v>
                </c:pt>
                <c:pt idx="4847">
                  <c:v>0.39</c:v>
                </c:pt>
                <c:pt idx="4848">
                  <c:v>0.39</c:v>
                </c:pt>
                <c:pt idx="4849">
                  <c:v>0.39</c:v>
                </c:pt>
                <c:pt idx="4850">
                  <c:v>0.39</c:v>
                </c:pt>
                <c:pt idx="4851">
                  <c:v>0.39</c:v>
                </c:pt>
                <c:pt idx="4852">
                  <c:v>0.39100000000000001</c:v>
                </c:pt>
                <c:pt idx="4853">
                  <c:v>0.39100000000000001</c:v>
                </c:pt>
                <c:pt idx="4854">
                  <c:v>0.39100000000000001</c:v>
                </c:pt>
                <c:pt idx="4855">
                  <c:v>0.39100000000000001</c:v>
                </c:pt>
                <c:pt idx="4856">
                  <c:v>0.39100000000000001</c:v>
                </c:pt>
                <c:pt idx="4857">
                  <c:v>0.39100000000000001</c:v>
                </c:pt>
                <c:pt idx="4858">
                  <c:v>0.39100000000000001</c:v>
                </c:pt>
                <c:pt idx="4859">
                  <c:v>0.39100000000000001</c:v>
                </c:pt>
                <c:pt idx="4860">
                  <c:v>0.39200000000000002</c:v>
                </c:pt>
                <c:pt idx="4861">
                  <c:v>0.39200000000000002</c:v>
                </c:pt>
                <c:pt idx="4862">
                  <c:v>0.39200000000000002</c:v>
                </c:pt>
                <c:pt idx="4863">
                  <c:v>0.39200000000000002</c:v>
                </c:pt>
                <c:pt idx="4864">
                  <c:v>0.39200000000000002</c:v>
                </c:pt>
                <c:pt idx="4865">
                  <c:v>0.39300000000000002</c:v>
                </c:pt>
                <c:pt idx="4866">
                  <c:v>0.39300000000000002</c:v>
                </c:pt>
                <c:pt idx="4867">
                  <c:v>0.39300000000000002</c:v>
                </c:pt>
                <c:pt idx="4868">
                  <c:v>0.39300000000000002</c:v>
                </c:pt>
                <c:pt idx="4869">
                  <c:v>0.39300000000000002</c:v>
                </c:pt>
                <c:pt idx="4870">
                  <c:v>0.39400000000000002</c:v>
                </c:pt>
                <c:pt idx="4871">
                  <c:v>0.39400000000000002</c:v>
                </c:pt>
                <c:pt idx="4872">
                  <c:v>0.39400000000000002</c:v>
                </c:pt>
                <c:pt idx="4873">
                  <c:v>0.39400000000000002</c:v>
                </c:pt>
                <c:pt idx="4874">
                  <c:v>0.39400000000000002</c:v>
                </c:pt>
                <c:pt idx="4875">
                  <c:v>0.39400000000000002</c:v>
                </c:pt>
                <c:pt idx="4876">
                  <c:v>0.39400000000000002</c:v>
                </c:pt>
                <c:pt idx="4877">
                  <c:v>0.39400000000000002</c:v>
                </c:pt>
                <c:pt idx="4878">
                  <c:v>0.39400000000000002</c:v>
                </c:pt>
                <c:pt idx="4879">
                  <c:v>0.39400000000000002</c:v>
                </c:pt>
                <c:pt idx="4880">
                  <c:v>0.39400000000000002</c:v>
                </c:pt>
                <c:pt idx="4881">
                  <c:v>0.39400000000000002</c:v>
                </c:pt>
                <c:pt idx="4882">
                  <c:v>0.39500000000000002</c:v>
                </c:pt>
                <c:pt idx="4883">
                  <c:v>0.39500000000000002</c:v>
                </c:pt>
                <c:pt idx="4884">
                  <c:v>0.39500000000000002</c:v>
                </c:pt>
                <c:pt idx="4885">
                  <c:v>0.39500000000000002</c:v>
                </c:pt>
                <c:pt idx="4886">
                  <c:v>0.39500000000000002</c:v>
                </c:pt>
                <c:pt idx="4887">
                  <c:v>0.39600000000000002</c:v>
                </c:pt>
                <c:pt idx="4888">
                  <c:v>0.39600000000000002</c:v>
                </c:pt>
                <c:pt idx="4889">
                  <c:v>0.39600000000000002</c:v>
                </c:pt>
                <c:pt idx="4890">
                  <c:v>0.39600000000000002</c:v>
                </c:pt>
                <c:pt idx="4891">
                  <c:v>0.39600000000000002</c:v>
                </c:pt>
                <c:pt idx="4892">
                  <c:v>0.39600000000000002</c:v>
                </c:pt>
                <c:pt idx="4893">
                  <c:v>0.39700000000000002</c:v>
                </c:pt>
                <c:pt idx="4894">
                  <c:v>0.39700000000000002</c:v>
                </c:pt>
                <c:pt idx="4895">
                  <c:v>0.39700000000000002</c:v>
                </c:pt>
                <c:pt idx="4896">
                  <c:v>0.39700000000000002</c:v>
                </c:pt>
                <c:pt idx="4897">
                  <c:v>0.39700000000000002</c:v>
                </c:pt>
                <c:pt idx="4898">
                  <c:v>0.39700000000000002</c:v>
                </c:pt>
                <c:pt idx="4899">
                  <c:v>0.39700000000000002</c:v>
                </c:pt>
                <c:pt idx="4900">
                  <c:v>0.39700000000000002</c:v>
                </c:pt>
                <c:pt idx="4901">
                  <c:v>0.39800000000000002</c:v>
                </c:pt>
                <c:pt idx="4902">
                  <c:v>0.39800000000000002</c:v>
                </c:pt>
                <c:pt idx="4903">
                  <c:v>0.39800000000000002</c:v>
                </c:pt>
                <c:pt idx="4904">
                  <c:v>0.39800000000000002</c:v>
                </c:pt>
                <c:pt idx="4905">
                  <c:v>0.39800000000000002</c:v>
                </c:pt>
                <c:pt idx="4906">
                  <c:v>0.39800000000000002</c:v>
                </c:pt>
                <c:pt idx="4907">
                  <c:v>0.39800000000000002</c:v>
                </c:pt>
                <c:pt idx="4908">
                  <c:v>0.39800000000000002</c:v>
                </c:pt>
                <c:pt idx="4909">
                  <c:v>0.39900000000000002</c:v>
                </c:pt>
                <c:pt idx="4910">
                  <c:v>0.39900000000000002</c:v>
                </c:pt>
                <c:pt idx="4911">
                  <c:v>0.39900000000000002</c:v>
                </c:pt>
                <c:pt idx="4912">
                  <c:v>0.39900000000000002</c:v>
                </c:pt>
                <c:pt idx="4913">
                  <c:v>0.39900000000000002</c:v>
                </c:pt>
                <c:pt idx="4914">
                  <c:v>0.39900000000000002</c:v>
                </c:pt>
                <c:pt idx="4915">
                  <c:v>0.4</c:v>
                </c:pt>
                <c:pt idx="4916">
                  <c:v>0.4</c:v>
                </c:pt>
                <c:pt idx="4917">
                  <c:v>0.4</c:v>
                </c:pt>
                <c:pt idx="4918">
                  <c:v>0.4</c:v>
                </c:pt>
                <c:pt idx="4919">
                  <c:v>0.40100000000000002</c:v>
                </c:pt>
                <c:pt idx="4920">
                  <c:v>0.40100000000000002</c:v>
                </c:pt>
                <c:pt idx="4921">
                  <c:v>0.40100000000000002</c:v>
                </c:pt>
                <c:pt idx="4922">
                  <c:v>0.40100000000000002</c:v>
                </c:pt>
                <c:pt idx="4923">
                  <c:v>0.40100000000000002</c:v>
                </c:pt>
                <c:pt idx="4924">
                  <c:v>0.40200000000000002</c:v>
                </c:pt>
                <c:pt idx="4925">
                  <c:v>0.40200000000000002</c:v>
                </c:pt>
                <c:pt idx="4926">
                  <c:v>0.40200000000000002</c:v>
                </c:pt>
                <c:pt idx="4927">
                  <c:v>0.40200000000000002</c:v>
                </c:pt>
                <c:pt idx="4928">
                  <c:v>0.40200000000000002</c:v>
                </c:pt>
                <c:pt idx="4929">
                  <c:v>0.40200000000000002</c:v>
                </c:pt>
                <c:pt idx="4930">
                  <c:v>0.40300000000000002</c:v>
                </c:pt>
                <c:pt idx="4931">
                  <c:v>0.40300000000000002</c:v>
                </c:pt>
                <c:pt idx="4932">
                  <c:v>0.40300000000000002</c:v>
                </c:pt>
                <c:pt idx="4933">
                  <c:v>0.40300000000000002</c:v>
                </c:pt>
                <c:pt idx="4934">
                  <c:v>0.40300000000000002</c:v>
                </c:pt>
                <c:pt idx="4935">
                  <c:v>0.40400000000000003</c:v>
                </c:pt>
                <c:pt idx="4936">
                  <c:v>0.40400000000000003</c:v>
                </c:pt>
                <c:pt idx="4937">
                  <c:v>0.40400000000000003</c:v>
                </c:pt>
                <c:pt idx="4938">
                  <c:v>0.40400000000000003</c:v>
                </c:pt>
                <c:pt idx="4939">
                  <c:v>0.40400000000000003</c:v>
                </c:pt>
                <c:pt idx="4940">
                  <c:v>0.40400000000000003</c:v>
                </c:pt>
                <c:pt idx="4941">
                  <c:v>0.40500000000000003</c:v>
                </c:pt>
                <c:pt idx="4942">
                  <c:v>0.40500000000000003</c:v>
                </c:pt>
                <c:pt idx="4943">
                  <c:v>0.40500000000000003</c:v>
                </c:pt>
                <c:pt idx="4944">
                  <c:v>0.40500000000000003</c:v>
                </c:pt>
                <c:pt idx="4945">
                  <c:v>0.40500000000000003</c:v>
                </c:pt>
                <c:pt idx="4946">
                  <c:v>0.40500000000000003</c:v>
                </c:pt>
                <c:pt idx="4947">
                  <c:v>0.40600000000000003</c:v>
                </c:pt>
                <c:pt idx="4948">
                  <c:v>0.40600000000000003</c:v>
                </c:pt>
                <c:pt idx="4949">
                  <c:v>0.40600000000000003</c:v>
                </c:pt>
                <c:pt idx="4950">
                  <c:v>0.40600000000000003</c:v>
                </c:pt>
                <c:pt idx="4951">
                  <c:v>0.40600000000000003</c:v>
                </c:pt>
                <c:pt idx="4952">
                  <c:v>0.40699999999999997</c:v>
                </c:pt>
                <c:pt idx="4953">
                  <c:v>0.40699999999999997</c:v>
                </c:pt>
                <c:pt idx="4954">
                  <c:v>0.40699999999999997</c:v>
                </c:pt>
                <c:pt idx="4955">
                  <c:v>0.40699999999999997</c:v>
                </c:pt>
                <c:pt idx="4956">
                  <c:v>0.40699999999999997</c:v>
                </c:pt>
                <c:pt idx="4957">
                  <c:v>0.40699999999999997</c:v>
                </c:pt>
                <c:pt idx="4958">
                  <c:v>0.40699999999999997</c:v>
                </c:pt>
                <c:pt idx="4959">
                  <c:v>0.40699999999999997</c:v>
                </c:pt>
                <c:pt idx="4960">
                  <c:v>0.40799999999999997</c:v>
                </c:pt>
                <c:pt idx="4961">
                  <c:v>0.40799999999999997</c:v>
                </c:pt>
                <c:pt idx="4962">
                  <c:v>0.40799999999999997</c:v>
                </c:pt>
                <c:pt idx="4963">
                  <c:v>0.40799999999999997</c:v>
                </c:pt>
                <c:pt idx="4964">
                  <c:v>0.40899999999999997</c:v>
                </c:pt>
                <c:pt idx="4965">
                  <c:v>0.40899999999999997</c:v>
                </c:pt>
                <c:pt idx="4966">
                  <c:v>0.40899999999999997</c:v>
                </c:pt>
                <c:pt idx="4967">
                  <c:v>0.40899999999999997</c:v>
                </c:pt>
                <c:pt idx="4968">
                  <c:v>0.41</c:v>
                </c:pt>
                <c:pt idx="4969">
                  <c:v>0.41</c:v>
                </c:pt>
                <c:pt idx="4970">
                  <c:v>0.41</c:v>
                </c:pt>
                <c:pt idx="4971">
                  <c:v>0.41</c:v>
                </c:pt>
                <c:pt idx="4972">
                  <c:v>0.41</c:v>
                </c:pt>
                <c:pt idx="4973">
                  <c:v>0.41</c:v>
                </c:pt>
                <c:pt idx="4974">
                  <c:v>0.41099999999999998</c:v>
                </c:pt>
                <c:pt idx="4975">
                  <c:v>0.41099999999999998</c:v>
                </c:pt>
                <c:pt idx="4976">
                  <c:v>0.41099999999999998</c:v>
                </c:pt>
                <c:pt idx="4977">
                  <c:v>0.41099999999999998</c:v>
                </c:pt>
                <c:pt idx="4978">
                  <c:v>0.41099999999999998</c:v>
                </c:pt>
                <c:pt idx="4979">
                  <c:v>0.41099999999999998</c:v>
                </c:pt>
                <c:pt idx="4980">
                  <c:v>0.41099999999999998</c:v>
                </c:pt>
                <c:pt idx="4981">
                  <c:v>0.41099999999999998</c:v>
                </c:pt>
                <c:pt idx="4982">
                  <c:v>0.41199999999999998</c:v>
                </c:pt>
                <c:pt idx="4983">
                  <c:v>0.41199999999999998</c:v>
                </c:pt>
                <c:pt idx="4984">
                  <c:v>0.41199999999999998</c:v>
                </c:pt>
                <c:pt idx="4985">
                  <c:v>0.41199999999999998</c:v>
                </c:pt>
                <c:pt idx="4986">
                  <c:v>0.41199999999999998</c:v>
                </c:pt>
                <c:pt idx="4987">
                  <c:v>0.41299999999999998</c:v>
                </c:pt>
                <c:pt idx="4988">
                  <c:v>0.41299999999999998</c:v>
                </c:pt>
                <c:pt idx="4989">
                  <c:v>0.41299999999999998</c:v>
                </c:pt>
                <c:pt idx="4990">
                  <c:v>0.41399999999999998</c:v>
                </c:pt>
                <c:pt idx="4991">
                  <c:v>0.41399999999999998</c:v>
                </c:pt>
                <c:pt idx="4992">
                  <c:v>0.41399999999999998</c:v>
                </c:pt>
                <c:pt idx="4993">
                  <c:v>0.41399999999999998</c:v>
                </c:pt>
                <c:pt idx="4994">
                  <c:v>0.41499999999999998</c:v>
                </c:pt>
                <c:pt idx="4995">
                  <c:v>0.41499999999999998</c:v>
                </c:pt>
                <c:pt idx="4996">
                  <c:v>0.41499999999999998</c:v>
                </c:pt>
                <c:pt idx="4997">
                  <c:v>0.41499999999999998</c:v>
                </c:pt>
                <c:pt idx="4998">
                  <c:v>0.41499999999999998</c:v>
                </c:pt>
                <c:pt idx="4999">
                  <c:v>0.41599999999999998</c:v>
                </c:pt>
                <c:pt idx="5000">
                  <c:v>0.41599999999999998</c:v>
                </c:pt>
                <c:pt idx="5001">
                  <c:v>0.41599999999999998</c:v>
                </c:pt>
                <c:pt idx="5002">
                  <c:v>0.41599999999999998</c:v>
                </c:pt>
                <c:pt idx="5003">
                  <c:v>0.41599999999999998</c:v>
                </c:pt>
                <c:pt idx="5004">
                  <c:v>0.41599999999999998</c:v>
                </c:pt>
                <c:pt idx="5005">
                  <c:v>0.41599999999999998</c:v>
                </c:pt>
                <c:pt idx="5006">
                  <c:v>0.41599999999999998</c:v>
                </c:pt>
                <c:pt idx="5007">
                  <c:v>0.41699999999999998</c:v>
                </c:pt>
                <c:pt idx="5008">
                  <c:v>0.41699999999999998</c:v>
                </c:pt>
                <c:pt idx="5009">
                  <c:v>0.41699999999999998</c:v>
                </c:pt>
                <c:pt idx="5010">
                  <c:v>0.41699999999999998</c:v>
                </c:pt>
                <c:pt idx="5011">
                  <c:v>0.41799999999999998</c:v>
                </c:pt>
                <c:pt idx="5012">
                  <c:v>0.41799999999999998</c:v>
                </c:pt>
                <c:pt idx="5013">
                  <c:v>0.41799999999999998</c:v>
                </c:pt>
                <c:pt idx="5014">
                  <c:v>0.41799999999999998</c:v>
                </c:pt>
                <c:pt idx="5015">
                  <c:v>0.41899999999999998</c:v>
                </c:pt>
                <c:pt idx="5016">
                  <c:v>0.41899999999999998</c:v>
                </c:pt>
                <c:pt idx="5017">
                  <c:v>0.41899999999999998</c:v>
                </c:pt>
                <c:pt idx="5018">
                  <c:v>0.42</c:v>
                </c:pt>
                <c:pt idx="5019">
                  <c:v>0.42</c:v>
                </c:pt>
                <c:pt idx="5020">
                  <c:v>0.42</c:v>
                </c:pt>
                <c:pt idx="5021">
                  <c:v>0.42</c:v>
                </c:pt>
                <c:pt idx="5022">
                  <c:v>0.42099999999999999</c:v>
                </c:pt>
                <c:pt idx="5023">
                  <c:v>0.42099999999999999</c:v>
                </c:pt>
                <c:pt idx="5024">
                  <c:v>0.42099999999999999</c:v>
                </c:pt>
                <c:pt idx="5025">
                  <c:v>0.42099999999999999</c:v>
                </c:pt>
                <c:pt idx="5026">
                  <c:v>0.42199999999999999</c:v>
                </c:pt>
                <c:pt idx="5027">
                  <c:v>0.42199999999999999</c:v>
                </c:pt>
                <c:pt idx="5028">
                  <c:v>0.42199999999999999</c:v>
                </c:pt>
                <c:pt idx="5029">
                  <c:v>0.42199999999999999</c:v>
                </c:pt>
                <c:pt idx="5030">
                  <c:v>0.42199999999999999</c:v>
                </c:pt>
                <c:pt idx="5031">
                  <c:v>0.42199999999999999</c:v>
                </c:pt>
                <c:pt idx="5032">
                  <c:v>0.42299999999999999</c:v>
                </c:pt>
                <c:pt idx="5033">
                  <c:v>0.42299999999999999</c:v>
                </c:pt>
                <c:pt idx="5034">
                  <c:v>0.42299999999999999</c:v>
                </c:pt>
                <c:pt idx="5035">
                  <c:v>0.42399999999999999</c:v>
                </c:pt>
                <c:pt idx="5036">
                  <c:v>0.42399999999999999</c:v>
                </c:pt>
                <c:pt idx="5037">
                  <c:v>0.42399999999999999</c:v>
                </c:pt>
                <c:pt idx="5038">
                  <c:v>0.42499999999999999</c:v>
                </c:pt>
                <c:pt idx="5039">
                  <c:v>0.42499999999999999</c:v>
                </c:pt>
                <c:pt idx="5040">
                  <c:v>0.42599999999999999</c:v>
                </c:pt>
                <c:pt idx="5041">
                  <c:v>0.42599999999999999</c:v>
                </c:pt>
                <c:pt idx="5042">
                  <c:v>0.42599999999999999</c:v>
                </c:pt>
                <c:pt idx="5043">
                  <c:v>0.42699999999999999</c:v>
                </c:pt>
                <c:pt idx="5044">
                  <c:v>0.42699999999999999</c:v>
                </c:pt>
                <c:pt idx="5045">
                  <c:v>0.42699999999999999</c:v>
                </c:pt>
                <c:pt idx="5046">
                  <c:v>0.42699999999999999</c:v>
                </c:pt>
                <c:pt idx="5047">
                  <c:v>0.42799999999999999</c:v>
                </c:pt>
                <c:pt idx="5048">
                  <c:v>0.42799999999999999</c:v>
                </c:pt>
                <c:pt idx="5049">
                  <c:v>0.42899999999999999</c:v>
                </c:pt>
                <c:pt idx="5050">
                  <c:v>0.42899999999999999</c:v>
                </c:pt>
                <c:pt idx="5051">
                  <c:v>0.42899999999999999</c:v>
                </c:pt>
                <c:pt idx="5052">
                  <c:v>0.43</c:v>
                </c:pt>
                <c:pt idx="5053">
                  <c:v>0.43</c:v>
                </c:pt>
                <c:pt idx="5054">
                  <c:v>0.43</c:v>
                </c:pt>
                <c:pt idx="5055">
                  <c:v>0.43099999999999999</c:v>
                </c:pt>
                <c:pt idx="5056">
                  <c:v>0.43099999999999999</c:v>
                </c:pt>
                <c:pt idx="5057">
                  <c:v>0.43099999999999999</c:v>
                </c:pt>
                <c:pt idx="5058">
                  <c:v>0.432</c:v>
                </c:pt>
                <c:pt idx="5059">
                  <c:v>0.432</c:v>
                </c:pt>
                <c:pt idx="5060">
                  <c:v>0.432</c:v>
                </c:pt>
                <c:pt idx="5061">
                  <c:v>0.433</c:v>
                </c:pt>
                <c:pt idx="5062">
                  <c:v>0.433</c:v>
                </c:pt>
                <c:pt idx="5063">
                  <c:v>0.433</c:v>
                </c:pt>
                <c:pt idx="5064">
                  <c:v>0.434</c:v>
                </c:pt>
                <c:pt idx="5065">
                  <c:v>0.434</c:v>
                </c:pt>
                <c:pt idx="5066">
                  <c:v>0.434</c:v>
                </c:pt>
                <c:pt idx="5067">
                  <c:v>0.434</c:v>
                </c:pt>
                <c:pt idx="5068">
                  <c:v>0.435</c:v>
                </c:pt>
                <c:pt idx="5069">
                  <c:v>0.435</c:v>
                </c:pt>
                <c:pt idx="5070">
                  <c:v>0.435</c:v>
                </c:pt>
                <c:pt idx="5071">
                  <c:v>0.435</c:v>
                </c:pt>
                <c:pt idx="5072">
                  <c:v>0.436</c:v>
                </c:pt>
                <c:pt idx="5073">
                  <c:v>0.436</c:v>
                </c:pt>
                <c:pt idx="5074">
                  <c:v>0.436</c:v>
                </c:pt>
                <c:pt idx="5075">
                  <c:v>0.436</c:v>
                </c:pt>
                <c:pt idx="5076">
                  <c:v>0.436</c:v>
                </c:pt>
                <c:pt idx="5077">
                  <c:v>0.436</c:v>
                </c:pt>
                <c:pt idx="5078">
                  <c:v>0.436</c:v>
                </c:pt>
                <c:pt idx="5079">
                  <c:v>0.436</c:v>
                </c:pt>
                <c:pt idx="5080">
                  <c:v>0.436</c:v>
                </c:pt>
                <c:pt idx="5081">
                  <c:v>0.437</c:v>
                </c:pt>
                <c:pt idx="5082">
                  <c:v>0.437</c:v>
                </c:pt>
                <c:pt idx="5083">
                  <c:v>0.437</c:v>
                </c:pt>
                <c:pt idx="5084">
                  <c:v>0.438</c:v>
                </c:pt>
                <c:pt idx="5085">
                  <c:v>0.438</c:v>
                </c:pt>
                <c:pt idx="5086">
                  <c:v>0.439</c:v>
                </c:pt>
                <c:pt idx="5087">
                  <c:v>0.439</c:v>
                </c:pt>
                <c:pt idx="5088">
                  <c:v>0.44</c:v>
                </c:pt>
                <c:pt idx="5089">
                  <c:v>0.44</c:v>
                </c:pt>
                <c:pt idx="5090">
                  <c:v>0.44</c:v>
                </c:pt>
                <c:pt idx="5091">
                  <c:v>0.441</c:v>
                </c:pt>
                <c:pt idx="5092">
                  <c:v>0.441</c:v>
                </c:pt>
                <c:pt idx="5093">
                  <c:v>0.442</c:v>
                </c:pt>
                <c:pt idx="5094">
                  <c:v>0.442</c:v>
                </c:pt>
                <c:pt idx="5095">
                  <c:v>0.442</c:v>
                </c:pt>
                <c:pt idx="5096">
                  <c:v>0.443</c:v>
                </c:pt>
                <c:pt idx="5097">
                  <c:v>0.443</c:v>
                </c:pt>
                <c:pt idx="5098">
                  <c:v>0.443</c:v>
                </c:pt>
                <c:pt idx="5099">
                  <c:v>0.443</c:v>
                </c:pt>
                <c:pt idx="5100">
                  <c:v>0.44400000000000001</c:v>
                </c:pt>
                <c:pt idx="5101">
                  <c:v>0.44400000000000001</c:v>
                </c:pt>
                <c:pt idx="5102">
                  <c:v>0.44400000000000001</c:v>
                </c:pt>
                <c:pt idx="5103">
                  <c:v>0.44400000000000001</c:v>
                </c:pt>
                <c:pt idx="5104">
                  <c:v>0.44500000000000001</c:v>
                </c:pt>
                <c:pt idx="5105">
                  <c:v>0.44500000000000001</c:v>
                </c:pt>
                <c:pt idx="5106">
                  <c:v>0.44500000000000001</c:v>
                </c:pt>
                <c:pt idx="5107">
                  <c:v>0.44600000000000001</c:v>
                </c:pt>
                <c:pt idx="5108">
                  <c:v>0.44600000000000001</c:v>
                </c:pt>
                <c:pt idx="5109">
                  <c:v>0.44600000000000001</c:v>
                </c:pt>
                <c:pt idx="5110">
                  <c:v>0.44600000000000001</c:v>
                </c:pt>
                <c:pt idx="5111">
                  <c:v>0.44700000000000001</c:v>
                </c:pt>
                <c:pt idx="5112">
                  <c:v>0.44700000000000001</c:v>
                </c:pt>
                <c:pt idx="5113">
                  <c:v>0.44700000000000001</c:v>
                </c:pt>
                <c:pt idx="5114">
                  <c:v>0.44700000000000001</c:v>
                </c:pt>
                <c:pt idx="5115">
                  <c:v>0.44800000000000001</c:v>
                </c:pt>
                <c:pt idx="5116">
                  <c:v>0.44800000000000001</c:v>
                </c:pt>
                <c:pt idx="5117">
                  <c:v>0.44800000000000001</c:v>
                </c:pt>
                <c:pt idx="5118">
                  <c:v>0.44800000000000001</c:v>
                </c:pt>
                <c:pt idx="5119">
                  <c:v>0.44900000000000001</c:v>
                </c:pt>
                <c:pt idx="5120">
                  <c:v>0.44900000000000001</c:v>
                </c:pt>
                <c:pt idx="5121">
                  <c:v>0.44900000000000001</c:v>
                </c:pt>
                <c:pt idx="5122">
                  <c:v>0.44900000000000001</c:v>
                </c:pt>
                <c:pt idx="5123">
                  <c:v>0.44900000000000001</c:v>
                </c:pt>
                <c:pt idx="5124">
                  <c:v>0.44900000000000001</c:v>
                </c:pt>
                <c:pt idx="5125">
                  <c:v>0.45</c:v>
                </c:pt>
                <c:pt idx="5126">
                  <c:v>0.45</c:v>
                </c:pt>
                <c:pt idx="5127">
                  <c:v>0.45</c:v>
                </c:pt>
                <c:pt idx="5128">
                  <c:v>0.45</c:v>
                </c:pt>
                <c:pt idx="5129">
                  <c:v>0.45</c:v>
                </c:pt>
                <c:pt idx="5130">
                  <c:v>0.45</c:v>
                </c:pt>
                <c:pt idx="5131">
                  <c:v>0.45</c:v>
                </c:pt>
                <c:pt idx="5132">
                  <c:v>0.45100000000000001</c:v>
                </c:pt>
                <c:pt idx="5133">
                  <c:v>0.45100000000000001</c:v>
                </c:pt>
                <c:pt idx="5134">
                  <c:v>0.45100000000000001</c:v>
                </c:pt>
                <c:pt idx="5135">
                  <c:v>0.45100000000000001</c:v>
                </c:pt>
                <c:pt idx="5136">
                  <c:v>0.45200000000000001</c:v>
                </c:pt>
                <c:pt idx="5137">
                  <c:v>0.45200000000000001</c:v>
                </c:pt>
                <c:pt idx="5138">
                  <c:v>0.45200000000000001</c:v>
                </c:pt>
                <c:pt idx="5139">
                  <c:v>0.45200000000000001</c:v>
                </c:pt>
                <c:pt idx="5140">
                  <c:v>0.45200000000000001</c:v>
                </c:pt>
                <c:pt idx="5141">
                  <c:v>0.45200000000000001</c:v>
                </c:pt>
                <c:pt idx="5142">
                  <c:v>0.45200000000000001</c:v>
                </c:pt>
                <c:pt idx="5143">
                  <c:v>0.45200000000000001</c:v>
                </c:pt>
                <c:pt idx="5144">
                  <c:v>0.45300000000000001</c:v>
                </c:pt>
                <c:pt idx="5145">
                  <c:v>0.45300000000000001</c:v>
                </c:pt>
                <c:pt idx="5146">
                  <c:v>0.45300000000000001</c:v>
                </c:pt>
                <c:pt idx="5147">
                  <c:v>0.45300000000000001</c:v>
                </c:pt>
                <c:pt idx="5148">
                  <c:v>0.45400000000000001</c:v>
                </c:pt>
                <c:pt idx="5149">
                  <c:v>0.45400000000000001</c:v>
                </c:pt>
                <c:pt idx="5150">
                  <c:v>0.45400000000000001</c:v>
                </c:pt>
                <c:pt idx="5151">
                  <c:v>0.45400000000000001</c:v>
                </c:pt>
                <c:pt idx="5152">
                  <c:v>0.45500000000000002</c:v>
                </c:pt>
                <c:pt idx="5153">
                  <c:v>0.45500000000000002</c:v>
                </c:pt>
                <c:pt idx="5154">
                  <c:v>0.45500000000000002</c:v>
                </c:pt>
                <c:pt idx="5155">
                  <c:v>0.45600000000000002</c:v>
                </c:pt>
                <c:pt idx="5156">
                  <c:v>0.45600000000000002</c:v>
                </c:pt>
                <c:pt idx="5157">
                  <c:v>0.45600000000000002</c:v>
                </c:pt>
                <c:pt idx="5158">
                  <c:v>0.45700000000000002</c:v>
                </c:pt>
                <c:pt idx="5159">
                  <c:v>0.45700000000000002</c:v>
                </c:pt>
                <c:pt idx="5160">
                  <c:v>0.45700000000000002</c:v>
                </c:pt>
                <c:pt idx="5161">
                  <c:v>0.45800000000000002</c:v>
                </c:pt>
                <c:pt idx="5162">
                  <c:v>0.45800000000000002</c:v>
                </c:pt>
                <c:pt idx="5163">
                  <c:v>0.45800000000000002</c:v>
                </c:pt>
                <c:pt idx="5164">
                  <c:v>0.45800000000000002</c:v>
                </c:pt>
                <c:pt idx="5165">
                  <c:v>0.45900000000000002</c:v>
                </c:pt>
                <c:pt idx="5166">
                  <c:v>0.45900000000000002</c:v>
                </c:pt>
                <c:pt idx="5167">
                  <c:v>0.46</c:v>
                </c:pt>
                <c:pt idx="5168">
                  <c:v>0.46</c:v>
                </c:pt>
                <c:pt idx="5169">
                  <c:v>0.46</c:v>
                </c:pt>
                <c:pt idx="5170">
                  <c:v>0.46100000000000002</c:v>
                </c:pt>
                <c:pt idx="5171">
                  <c:v>0.46100000000000002</c:v>
                </c:pt>
                <c:pt idx="5172">
                  <c:v>0.46100000000000002</c:v>
                </c:pt>
                <c:pt idx="5173">
                  <c:v>0.46200000000000002</c:v>
                </c:pt>
                <c:pt idx="5174">
                  <c:v>0.46200000000000002</c:v>
                </c:pt>
                <c:pt idx="5175">
                  <c:v>0.46200000000000002</c:v>
                </c:pt>
                <c:pt idx="5176">
                  <c:v>0.46300000000000002</c:v>
                </c:pt>
                <c:pt idx="5177">
                  <c:v>0.46300000000000002</c:v>
                </c:pt>
                <c:pt idx="5178">
                  <c:v>0.46300000000000002</c:v>
                </c:pt>
                <c:pt idx="5179">
                  <c:v>0.46400000000000002</c:v>
                </c:pt>
                <c:pt idx="5180">
                  <c:v>0.46400000000000002</c:v>
                </c:pt>
                <c:pt idx="5181">
                  <c:v>0.46400000000000002</c:v>
                </c:pt>
                <c:pt idx="5182">
                  <c:v>0.46500000000000002</c:v>
                </c:pt>
                <c:pt idx="5183">
                  <c:v>0.46500000000000002</c:v>
                </c:pt>
                <c:pt idx="5184">
                  <c:v>0.46500000000000002</c:v>
                </c:pt>
                <c:pt idx="5185">
                  <c:v>0.46600000000000003</c:v>
                </c:pt>
                <c:pt idx="5186">
                  <c:v>0.46600000000000003</c:v>
                </c:pt>
                <c:pt idx="5187">
                  <c:v>0.46700000000000003</c:v>
                </c:pt>
                <c:pt idx="5188">
                  <c:v>0.46700000000000003</c:v>
                </c:pt>
                <c:pt idx="5189">
                  <c:v>0.46700000000000003</c:v>
                </c:pt>
                <c:pt idx="5190">
                  <c:v>0.46800000000000003</c:v>
                </c:pt>
                <c:pt idx="5191">
                  <c:v>0.46800000000000003</c:v>
                </c:pt>
                <c:pt idx="5192">
                  <c:v>0.46899999999999997</c:v>
                </c:pt>
                <c:pt idx="5193">
                  <c:v>0.46899999999999997</c:v>
                </c:pt>
                <c:pt idx="5194">
                  <c:v>0.46899999999999997</c:v>
                </c:pt>
                <c:pt idx="5195">
                  <c:v>0.47</c:v>
                </c:pt>
                <c:pt idx="5196">
                  <c:v>0.47</c:v>
                </c:pt>
                <c:pt idx="5197">
                  <c:v>0.47</c:v>
                </c:pt>
                <c:pt idx="5198">
                  <c:v>0.47</c:v>
                </c:pt>
                <c:pt idx="5199">
                  <c:v>0.47099999999999997</c:v>
                </c:pt>
                <c:pt idx="5200">
                  <c:v>0.47099999999999997</c:v>
                </c:pt>
                <c:pt idx="5201">
                  <c:v>0.47199999999999998</c:v>
                </c:pt>
                <c:pt idx="5202">
                  <c:v>0.47199999999999998</c:v>
                </c:pt>
                <c:pt idx="5203">
                  <c:v>0.47299999999999998</c:v>
                </c:pt>
                <c:pt idx="5204">
                  <c:v>0.47299999999999998</c:v>
                </c:pt>
                <c:pt idx="5205">
                  <c:v>0.47399999999999998</c:v>
                </c:pt>
                <c:pt idx="5206">
                  <c:v>0.47399999999999998</c:v>
                </c:pt>
                <c:pt idx="5207">
                  <c:v>0.47499999999999998</c:v>
                </c:pt>
                <c:pt idx="5208">
                  <c:v>0.47499999999999998</c:v>
                </c:pt>
                <c:pt idx="5209">
                  <c:v>0.47599999999999998</c:v>
                </c:pt>
                <c:pt idx="5210">
                  <c:v>0.47599999999999998</c:v>
                </c:pt>
                <c:pt idx="5211">
                  <c:v>0.47599999999999998</c:v>
                </c:pt>
                <c:pt idx="5212">
                  <c:v>0.47599999999999998</c:v>
                </c:pt>
                <c:pt idx="5213">
                  <c:v>0.47699999999999998</c:v>
                </c:pt>
                <c:pt idx="5214">
                  <c:v>0.47699999999999998</c:v>
                </c:pt>
                <c:pt idx="5215">
                  <c:v>0.47699999999999998</c:v>
                </c:pt>
                <c:pt idx="5216">
                  <c:v>0.47699999999999998</c:v>
                </c:pt>
                <c:pt idx="5217">
                  <c:v>0.47699999999999998</c:v>
                </c:pt>
                <c:pt idx="5218">
                  <c:v>0.47799999999999998</c:v>
                </c:pt>
                <c:pt idx="5219">
                  <c:v>0.47799999999999998</c:v>
                </c:pt>
                <c:pt idx="5220">
                  <c:v>0.47799999999999998</c:v>
                </c:pt>
                <c:pt idx="5221">
                  <c:v>0.47799999999999998</c:v>
                </c:pt>
                <c:pt idx="5222">
                  <c:v>0.47899999999999998</c:v>
                </c:pt>
                <c:pt idx="5223">
                  <c:v>0.47899999999999998</c:v>
                </c:pt>
                <c:pt idx="5224">
                  <c:v>0.47899999999999998</c:v>
                </c:pt>
                <c:pt idx="5225">
                  <c:v>0.48</c:v>
                </c:pt>
                <c:pt idx="5226">
                  <c:v>0.48</c:v>
                </c:pt>
                <c:pt idx="5227">
                  <c:v>0.48</c:v>
                </c:pt>
                <c:pt idx="5228">
                  <c:v>0.48</c:v>
                </c:pt>
                <c:pt idx="5229">
                  <c:v>0.48099999999999998</c:v>
                </c:pt>
                <c:pt idx="5230">
                  <c:v>0.48099999999999998</c:v>
                </c:pt>
                <c:pt idx="5231">
                  <c:v>0.48099999999999998</c:v>
                </c:pt>
                <c:pt idx="5232">
                  <c:v>0.48199999999999998</c:v>
                </c:pt>
                <c:pt idx="5233">
                  <c:v>0.48199999999999998</c:v>
                </c:pt>
                <c:pt idx="5234">
                  <c:v>0.48199999999999998</c:v>
                </c:pt>
                <c:pt idx="5235">
                  <c:v>0.48199999999999998</c:v>
                </c:pt>
                <c:pt idx="5236">
                  <c:v>0.48299999999999998</c:v>
                </c:pt>
                <c:pt idx="5237">
                  <c:v>0.48299999999999998</c:v>
                </c:pt>
                <c:pt idx="5238">
                  <c:v>0.48299999999999998</c:v>
                </c:pt>
                <c:pt idx="5239">
                  <c:v>0.48399999999999999</c:v>
                </c:pt>
                <c:pt idx="5240">
                  <c:v>0.48399999999999999</c:v>
                </c:pt>
                <c:pt idx="5241">
                  <c:v>0.48399999999999999</c:v>
                </c:pt>
                <c:pt idx="5242">
                  <c:v>0.48399999999999999</c:v>
                </c:pt>
                <c:pt idx="5243">
                  <c:v>0.48499999999999999</c:v>
                </c:pt>
                <c:pt idx="5244">
                  <c:v>0.48499999999999999</c:v>
                </c:pt>
                <c:pt idx="5245">
                  <c:v>0.48499999999999999</c:v>
                </c:pt>
                <c:pt idx="5246">
                  <c:v>0.48499999999999999</c:v>
                </c:pt>
                <c:pt idx="5247">
                  <c:v>0.48499999999999999</c:v>
                </c:pt>
                <c:pt idx="5248">
                  <c:v>0.48499999999999999</c:v>
                </c:pt>
                <c:pt idx="5249">
                  <c:v>0.48499999999999999</c:v>
                </c:pt>
                <c:pt idx="5250">
                  <c:v>0.48599999999999999</c:v>
                </c:pt>
                <c:pt idx="5251">
                  <c:v>0.48599999999999999</c:v>
                </c:pt>
                <c:pt idx="5252">
                  <c:v>0.48599999999999999</c:v>
                </c:pt>
                <c:pt idx="5253">
                  <c:v>0.48599999999999999</c:v>
                </c:pt>
                <c:pt idx="5254">
                  <c:v>0.48599999999999999</c:v>
                </c:pt>
                <c:pt idx="5255">
                  <c:v>0.48699999999999999</c:v>
                </c:pt>
                <c:pt idx="5256">
                  <c:v>0.48699999999999999</c:v>
                </c:pt>
                <c:pt idx="5257">
                  <c:v>0.48699999999999999</c:v>
                </c:pt>
                <c:pt idx="5258">
                  <c:v>0.48699999999999999</c:v>
                </c:pt>
                <c:pt idx="5259">
                  <c:v>0.48799999999999999</c:v>
                </c:pt>
                <c:pt idx="5260">
                  <c:v>0.48799999999999999</c:v>
                </c:pt>
                <c:pt idx="5261">
                  <c:v>0.48799999999999999</c:v>
                </c:pt>
                <c:pt idx="5262">
                  <c:v>0.48899999999999999</c:v>
                </c:pt>
                <c:pt idx="5263">
                  <c:v>0.48899999999999999</c:v>
                </c:pt>
                <c:pt idx="5264">
                  <c:v>0.48899999999999999</c:v>
                </c:pt>
                <c:pt idx="5265">
                  <c:v>0.48899999999999999</c:v>
                </c:pt>
                <c:pt idx="5266">
                  <c:v>0.48899999999999999</c:v>
                </c:pt>
                <c:pt idx="5267">
                  <c:v>0.48899999999999999</c:v>
                </c:pt>
                <c:pt idx="5268">
                  <c:v>0.48899999999999999</c:v>
                </c:pt>
                <c:pt idx="5269">
                  <c:v>0.48899999999999999</c:v>
                </c:pt>
                <c:pt idx="5270">
                  <c:v>0.48899999999999999</c:v>
                </c:pt>
                <c:pt idx="5271">
                  <c:v>0.48899999999999999</c:v>
                </c:pt>
                <c:pt idx="5272">
                  <c:v>0.49</c:v>
                </c:pt>
                <c:pt idx="5273">
                  <c:v>0.49</c:v>
                </c:pt>
                <c:pt idx="5274">
                  <c:v>0.49099999999999999</c:v>
                </c:pt>
                <c:pt idx="5275">
                  <c:v>0.49099999999999999</c:v>
                </c:pt>
                <c:pt idx="5276">
                  <c:v>0.49099999999999999</c:v>
                </c:pt>
                <c:pt idx="5277">
                  <c:v>0.49199999999999999</c:v>
                </c:pt>
                <c:pt idx="5278">
                  <c:v>0.49199999999999999</c:v>
                </c:pt>
                <c:pt idx="5279">
                  <c:v>0.49299999999999999</c:v>
                </c:pt>
                <c:pt idx="5280">
                  <c:v>0.49299999999999999</c:v>
                </c:pt>
                <c:pt idx="5281">
                  <c:v>0.49299999999999999</c:v>
                </c:pt>
                <c:pt idx="5282">
                  <c:v>0.49399999999999999</c:v>
                </c:pt>
                <c:pt idx="5283">
                  <c:v>0.49399999999999999</c:v>
                </c:pt>
                <c:pt idx="5284">
                  <c:v>0.495</c:v>
                </c:pt>
                <c:pt idx="5285">
                  <c:v>0.495</c:v>
                </c:pt>
                <c:pt idx="5286">
                  <c:v>0.495</c:v>
                </c:pt>
                <c:pt idx="5287">
                  <c:v>0.495</c:v>
                </c:pt>
                <c:pt idx="5288">
                  <c:v>0.496</c:v>
                </c:pt>
                <c:pt idx="5289">
                  <c:v>0.496</c:v>
                </c:pt>
                <c:pt idx="5290">
                  <c:v>0.496</c:v>
                </c:pt>
                <c:pt idx="5291">
                  <c:v>0.497</c:v>
                </c:pt>
                <c:pt idx="5292">
                  <c:v>0.497</c:v>
                </c:pt>
                <c:pt idx="5293">
                  <c:v>0.497</c:v>
                </c:pt>
                <c:pt idx="5294">
                  <c:v>0.497</c:v>
                </c:pt>
                <c:pt idx="5295">
                  <c:v>0.498</c:v>
                </c:pt>
                <c:pt idx="5296">
                  <c:v>0.498</c:v>
                </c:pt>
                <c:pt idx="5297">
                  <c:v>0.498</c:v>
                </c:pt>
                <c:pt idx="5298">
                  <c:v>0.498</c:v>
                </c:pt>
                <c:pt idx="5299">
                  <c:v>0.498</c:v>
                </c:pt>
                <c:pt idx="5300">
                  <c:v>0.499</c:v>
                </c:pt>
                <c:pt idx="5301">
                  <c:v>0.499</c:v>
                </c:pt>
                <c:pt idx="5302">
                  <c:v>0.499</c:v>
                </c:pt>
                <c:pt idx="5303">
                  <c:v>0.5</c:v>
                </c:pt>
                <c:pt idx="5304">
                  <c:v>0.5</c:v>
                </c:pt>
                <c:pt idx="5305">
                  <c:v>0.5</c:v>
                </c:pt>
                <c:pt idx="5306">
                  <c:v>0.5</c:v>
                </c:pt>
                <c:pt idx="5307">
                  <c:v>0.501</c:v>
                </c:pt>
                <c:pt idx="5308">
                  <c:v>0.501</c:v>
                </c:pt>
                <c:pt idx="5309">
                  <c:v>0.501</c:v>
                </c:pt>
                <c:pt idx="5310">
                  <c:v>0.502</c:v>
                </c:pt>
                <c:pt idx="5311">
                  <c:v>0.502</c:v>
                </c:pt>
                <c:pt idx="5312">
                  <c:v>0.503</c:v>
                </c:pt>
                <c:pt idx="5313">
                  <c:v>0.503</c:v>
                </c:pt>
                <c:pt idx="5314">
                  <c:v>0.504</c:v>
                </c:pt>
                <c:pt idx="5315">
                  <c:v>0.504</c:v>
                </c:pt>
                <c:pt idx="5316">
                  <c:v>0.504</c:v>
                </c:pt>
                <c:pt idx="5317">
                  <c:v>0.504</c:v>
                </c:pt>
                <c:pt idx="5318">
                  <c:v>0.505</c:v>
                </c:pt>
                <c:pt idx="5319">
                  <c:v>0.505</c:v>
                </c:pt>
                <c:pt idx="5320">
                  <c:v>0.505</c:v>
                </c:pt>
                <c:pt idx="5321">
                  <c:v>0.505</c:v>
                </c:pt>
                <c:pt idx="5322">
                  <c:v>0.505</c:v>
                </c:pt>
                <c:pt idx="5323">
                  <c:v>0.50600000000000001</c:v>
                </c:pt>
                <c:pt idx="5324">
                  <c:v>0.50600000000000001</c:v>
                </c:pt>
                <c:pt idx="5325">
                  <c:v>0.50600000000000001</c:v>
                </c:pt>
                <c:pt idx="5326">
                  <c:v>0.50700000000000001</c:v>
                </c:pt>
                <c:pt idx="5327">
                  <c:v>0.50700000000000001</c:v>
                </c:pt>
                <c:pt idx="5328">
                  <c:v>0.50800000000000001</c:v>
                </c:pt>
                <c:pt idx="5329">
                  <c:v>0.50800000000000001</c:v>
                </c:pt>
                <c:pt idx="5330">
                  <c:v>0.50900000000000001</c:v>
                </c:pt>
                <c:pt idx="5331">
                  <c:v>0.50900000000000001</c:v>
                </c:pt>
                <c:pt idx="5332">
                  <c:v>0.50900000000000001</c:v>
                </c:pt>
                <c:pt idx="5333">
                  <c:v>0.51</c:v>
                </c:pt>
                <c:pt idx="5334">
                  <c:v>0.51</c:v>
                </c:pt>
                <c:pt idx="5335">
                  <c:v>0.51</c:v>
                </c:pt>
                <c:pt idx="5336">
                  <c:v>0.51100000000000001</c:v>
                </c:pt>
                <c:pt idx="5337">
                  <c:v>0.51100000000000001</c:v>
                </c:pt>
                <c:pt idx="5338">
                  <c:v>0.51100000000000001</c:v>
                </c:pt>
                <c:pt idx="5339">
                  <c:v>0.51100000000000001</c:v>
                </c:pt>
                <c:pt idx="5340">
                  <c:v>0.51100000000000001</c:v>
                </c:pt>
                <c:pt idx="5341">
                  <c:v>0.51100000000000001</c:v>
                </c:pt>
                <c:pt idx="5342">
                  <c:v>0.51100000000000001</c:v>
                </c:pt>
                <c:pt idx="5343">
                  <c:v>0.51100000000000001</c:v>
                </c:pt>
                <c:pt idx="5344">
                  <c:v>0.51100000000000001</c:v>
                </c:pt>
                <c:pt idx="5345">
                  <c:v>0.51200000000000001</c:v>
                </c:pt>
                <c:pt idx="5346">
                  <c:v>0.51200000000000001</c:v>
                </c:pt>
                <c:pt idx="5347">
                  <c:v>0.51200000000000001</c:v>
                </c:pt>
                <c:pt idx="5348">
                  <c:v>0.51200000000000001</c:v>
                </c:pt>
                <c:pt idx="5349">
                  <c:v>0.51300000000000001</c:v>
                </c:pt>
                <c:pt idx="5350">
                  <c:v>0.51300000000000001</c:v>
                </c:pt>
                <c:pt idx="5351">
                  <c:v>0.51300000000000001</c:v>
                </c:pt>
                <c:pt idx="5352">
                  <c:v>0.51400000000000001</c:v>
                </c:pt>
                <c:pt idx="5353">
                  <c:v>0.51400000000000001</c:v>
                </c:pt>
                <c:pt idx="5354">
                  <c:v>0.51400000000000001</c:v>
                </c:pt>
                <c:pt idx="5355">
                  <c:v>0.51400000000000001</c:v>
                </c:pt>
                <c:pt idx="5356">
                  <c:v>0.51400000000000001</c:v>
                </c:pt>
                <c:pt idx="5357">
                  <c:v>0.51500000000000001</c:v>
                </c:pt>
                <c:pt idx="5358">
                  <c:v>0.51500000000000001</c:v>
                </c:pt>
                <c:pt idx="5359">
                  <c:v>0.51500000000000001</c:v>
                </c:pt>
                <c:pt idx="5360">
                  <c:v>0.51500000000000001</c:v>
                </c:pt>
                <c:pt idx="5361">
                  <c:v>0.51600000000000001</c:v>
                </c:pt>
                <c:pt idx="5362">
                  <c:v>0.51600000000000001</c:v>
                </c:pt>
                <c:pt idx="5363">
                  <c:v>0.51600000000000001</c:v>
                </c:pt>
                <c:pt idx="5364">
                  <c:v>0.51600000000000001</c:v>
                </c:pt>
                <c:pt idx="5365">
                  <c:v>0.51700000000000002</c:v>
                </c:pt>
                <c:pt idx="5366">
                  <c:v>0.51700000000000002</c:v>
                </c:pt>
                <c:pt idx="5367">
                  <c:v>0.51700000000000002</c:v>
                </c:pt>
                <c:pt idx="5368">
                  <c:v>0.51800000000000002</c:v>
                </c:pt>
                <c:pt idx="5369">
                  <c:v>0.51800000000000002</c:v>
                </c:pt>
                <c:pt idx="5370">
                  <c:v>0.51800000000000002</c:v>
                </c:pt>
                <c:pt idx="5371">
                  <c:v>0.51900000000000002</c:v>
                </c:pt>
                <c:pt idx="5372">
                  <c:v>0.51900000000000002</c:v>
                </c:pt>
                <c:pt idx="5373">
                  <c:v>0.51900000000000002</c:v>
                </c:pt>
                <c:pt idx="5374">
                  <c:v>0.52</c:v>
                </c:pt>
                <c:pt idx="5375">
                  <c:v>0.52</c:v>
                </c:pt>
                <c:pt idx="5376">
                  <c:v>0.52100000000000002</c:v>
                </c:pt>
                <c:pt idx="5377">
                  <c:v>0.52100000000000002</c:v>
                </c:pt>
                <c:pt idx="5378">
                  <c:v>0.52100000000000002</c:v>
                </c:pt>
                <c:pt idx="5379">
                  <c:v>0.52200000000000002</c:v>
                </c:pt>
                <c:pt idx="5380">
                  <c:v>0.52200000000000002</c:v>
                </c:pt>
                <c:pt idx="5381">
                  <c:v>0.52300000000000002</c:v>
                </c:pt>
                <c:pt idx="5382">
                  <c:v>0.52400000000000002</c:v>
                </c:pt>
                <c:pt idx="5383">
                  <c:v>0.52400000000000002</c:v>
                </c:pt>
                <c:pt idx="5384">
                  <c:v>0.52500000000000002</c:v>
                </c:pt>
                <c:pt idx="5385">
                  <c:v>0.52500000000000002</c:v>
                </c:pt>
                <c:pt idx="5386">
                  <c:v>0.52600000000000002</c:v>
                </c:pt>
                <c:pt idx="5387">
                  <c:v>0.52700000000000002</c:v>
                </c:pt>
                <c:pt idx="5388">
                  <c:v>0.52700000000000002</c:v>
                </c:pt>
                <c:pt idx="5389">
                  <c:v>0.52700000000000002</c:v>
                </c:pt>
                <c:pt idx="5390">
                  <c:v>0.52800000000000002</c:v>
                </c:pt>
                <c:pt idx="5391">
                  <c:v>0.52800000000000002</c:v>
                </c:pt>
                <c:pt idx="5392">
                  <c:v>0.52800000000000002</c:v>
                </c:pt>
                <c:pt idx="5393">
                  <c:v>0.52900000000000003</c:v>
                </c:pt>
                <c:pt idx="5394">
                  <c:v>0.52900000000000003</c:v>
                </c:pt>
                <c:pt idx="5395">
                  <c:v>0.52900000000000003</c:v>
                </c:pt>
                <c:pt idx="5396">
                  <c:v>0.53</c:v>
                </c:pt>
                <c:pt idx="5397">
                  <c:v>0.53</c:v>
                </c:pt>
                <c:pt idx="5398">
                  <c:v>0.53100000000000003</c:v>
                </c:pt>
                <c:pt idx="5399">
                  <c:v>0.53100000000000003</c:v>
                </c:pt>
                <c:pt idx="5400">
                  <c:v>0.53200000000000003</c:v>
                </c:pt>
                <c:pt idx="5401">
                  <c:v>0.53300000000000003</c:v>
                </c:pt>
                <c:pt idx="5402">
                  <c:v>0.53300000000000003</c:v>
                </c:pt>
                <c:pt idx="5403">
                  <c:v>0.53400000000000003</c:v>
                </c:pt>
                <c:pt idx="5404">
                  <c:v>0.53500000000000003</c:v>
                </c:pt>
                <c:pt idx="5405">
                  <c:v>0.53500000000000003</c:v>
                </c:pt>
                <c:pt idx="5406">
                  <c:v>0.53600000000000003</c:v>
                </c:pt>
                <c:pt idx="5407">
                  <c:v>0.53600000000000003</c:v>
                </c:pt>
                <c:pt idx="5408">
                  <c:v>0.53700000000000003</c:v>
                </c:pt>
                <c:pt idx="5409">
                  <c:v>0.53700000000000003</c:v>
                </c:pt>
                <c:pt idx="5410">
                  <c:v>0.53800000000000003</c:v>
                </c:pt>
                <c:pt idx="5411">
                  <c:v>0.53900000000000003</c:v>
                </c:pt>
                <c:pt idx="5412">
                  <c:v>0.53900000000000003</c:v>
                </c:pt>
                <c:pt idx="5413">
                  <c:v>0.54</c:v>
                </c:pt>
                <c:pt idx="5414">
                  <c:v>0.54100000000000004</c:v>
                </c:pt>
                <c:pt idx="5415">
                  <c:v>0.54200000000000004</c:v>
                </c:pt>
                <c:pt idx="5416">
                  <c:v>0.54300000000000004</c:v>
                </c:pt>
                <c:pt idx="5417">
                  <c:v>0.54400000000000004</c:v>
                </c:pt>
                <c:pt idx="5418">
                  <c:v>0.54500000000000004</c:v>
                </c:pt>
                <c:pt idx="5419">
                  <c:v>0.54500000000000004</c:v>
                </c:pt>
                <c:pt idx="5420">
                  <c:v>0.54600000000000004</c:v>
                </c:pt>
                <c:pt idx="5421">
                  <c:v>0.54600000000000004</c:v>
                </c:pt>
                <c:pt idx="5422">
                  <c:v>0.54700000000000004</c:v>
                </c:pt>
                <c:pt idx="5423">
                  <c:v>0.54700000000000004</c:v>
                </c:pt>
                <c:pt idx="5424">
                  <c:v>0.54800000000000004</c:v>
                </c:pt>
                <c:pt idx="5425">
                  <c:v>0.54800000000000004</c:v>
                </c:pt>
                <c:pt idx="5426">
                  <c:v>0.54900000000000004</c:v>
                </c:pt>
                <c:pt idx="5427">
                  <c:v>0.54900000000000004</c:v>
                </c:pt>
                <c:pt idx="5428">
                  <c:v>0.55000000000000004</c:v>
                </c:pt>
                <c:pt idx="5429">
                  <c:v>0.55000000000000004</c:v>
                </c:pt>
                <c:pt idx="5430">
                  <c:v>0.55100000000000005</c:v>
                </c:pt>
                <c:pt idx="5431">
                  <c:v>0.55200000000000005</c:v>
                </c:pt>
                <c:pt idx="5432">
                  <c:v>0.55200000000000005</c:v>
                </c:pt>
                <c:pt idx="5433">
                  <c:v>0.55300000000000005</c:v>
                </c:pt>
                <c:pt idx="5434">
                  <c:v>0.55400000000000005</c:v>
                </c:pt>
                <c:pt idx="5435">
                  <c:v>0.55400000000000005</c:v>
                </c:pt>
                <c:pt idx="5436">
                  <c:v>0.55500000000000005</c:v>
                </c:pt>
                <c:pt idx="5437">
                  <c:v>0.55500000000000005</c:v>
                </c:pt>
                <c:pt idx="5438">
                  <c:v>0.55600000000000005</c:v>
                </c:pt>
                <c:pt idx="5439">
                  <c:v>0.55600000000000005</c:v>
                </c:pt>
                <c:pt idx="5440">
                  <c:v>0.55700000000000005</c:v>
                </c:pt>
                <c:pt idx="5441">
                  <c:v>0.55700000000000005</c:v>
                </c:pt>
                <c:pt idx="5442">
                  <c:v>0.55800000000000005</c:v>
                </c:pt>
                <c:pt idx="5443">
                  <c:v>0.55900000000000005</c:v>
                </c:pt>
                <c:pt idx="5444">
                  <c:v>0.55900000000000005</c:v>
                </c:pt>
                <c:pt idx="5445">
                  <c:v>0.56000000000000005</c:v>
                </c:pt>
                <c:pt idx="5446">
                  <c:v>0.56100000000000005</c:v>
                </c:pt>
                <c:pt idx="5447">
                  <c:v>0.56100000000000005</c:v>
                </c:pt>
                <c:pt idx="5448">
                  <c:v>0.56200000000000006</c:v>
                </c:pt>
                <c:pt idx="5449">
                  <c:v>0.56299999999999994</c:v>
                </c:pt>
                <c:pt idx="5450">
                  <c:v>0.56299999999999994</c:v>
                </c:pt>
                <c:pt idx="5451">
                  <c:v>0.56399999999999995</c:v>
                </c:pt>
                <c:pt idx="5452">
                  <c:v>0.56399999999999995</c:v>
                </c:pt>
                <c:pt idx="5453">
                  <c:v>0.56499999999999995</c:v>
                </c:pt>
                <c:pt idx="5454">
                  <c:v>0.56499999999999995</c:v>
                </c:pt>
                <c:pt idx="5455">
                  <c:v>0.56599999999999995</c:v>
                </c:pt>
                <c:pt idx="5456">
                  <c:v>0.56699999999999995</c:v>
                </c:pt>
                <c:pt idx="5457">
                  <c:v>0.56699999999999995</c:v>
                </c:pt>
                <c:pt idx="5458">
                  <c:v>0.56799999999999995</c:v>
                </c:pt>
                <c:pt idx="5459">
                  <c:v>0.56899999999999995</c:v>
                </c:pt>
                <c:pt idx="5460">
                  <c:v>0.56999999999999995</c:v>
                </c:pt>
                <c:pt idx="5461">
                  <c:v>0.56999999999999995</c:v>
                </c:pt>
                <c:pt idx="5462">
                  <c:v>0.57099999999999995</c:v>
                </c:pt>
                <c:pt idx="5463">
                  <c:v>0.57199999999999995</c:v>
                </c:pt>
                <c:pt idx="5464">
                  <c:v>0.57299999999999995</c:v>
                </c:pt>
                <c:pt idx="5465">
                  <c:v>0.57299999999999995</c:v>
                </c:pt>
                <c:pt idx="5466">
                  <c:v>0.57399999999999995</c:v>
                </c:pt>
                <c:pt idx="5467">
                  <c:v>0.57399999999999995</c:v>
                </c:pt>
                <c:pt idx="5468">
                  <c:v>0.57499999999999996</c:v>
                </c:pt>
                <c:pt idx="5469">
                  <c:v>0.57499999999999996</c:v>
                </c:pt>
                <c:pt idx="5470">
                  <c:v>0.57599999999999996</c:v>
                </c:pt>
                <c:pt idx="5471">
                  <c:v>0.57599999999999996</c:v>
                </c:pt>
                <c:pt idx="5472">
                  <c:v>0.57699999999999996</c:v>
                </c:pt>
                <c:pt idx="5473">
                  <c:v>0.57799999999999996</c:v>
                </c:pt>
                <c:pt idx="5474">
                  <c:v>0.57799999999999996</c:v>
                </c:pt>
                <c:pt idx="5475">
                  <c:v>0.57899999999999996</c:v>
                </c:pt>
                <c:pt idx="5476">
                  <c:v>0.57899999999999996</c:v>
                </c:pt>
                <c:pt idx="5477">
                  <c:v>0.57999999999999996</c:v>
                </c:pt>
                <c:pt idx="5478">
                  <c:v>0.58099999999999996</c:v>
                </c:pt>
                <c:pt idx="5479">
                  <c:v>0.58099999999999996</c:v>
                </c:pt>
                <c:pt idx="5480">
                  <c:v>0.58199999999999996</c:v>
                </c:pt>
                <c:pt idx="5481">
                  <c:v>0.58299999999999996</c:v>
                </c:pt>
                <c:pt idx="5482">
                  <c:v>0.58299999999999996</c:v>
                </c:pt>
                <c:pt idx="5483">
                  <c:v>0.58399999999999996</c:v>
                </c:pt>
                <c:pt idx="5484">
                  <c:v>0.58499999999999996</c:v>
                </c:pt>
                <c:pt idx="5485">
                  <c:v>0.58599999999999997</c:v>
                </c:pt>
                <c:pt idx="5486">
                  <c:v>0.58599999999999997</c:v>
                </c:pt>
                <c:pt idx="5487">
                  <c:v>0.58699999999999997</c:v>
                </c:pt>
                <c:pt idx="5488">
                  <c:v>0.58699999999999997</c:v>
                </c:pt>
                <c:pt idx="5489">
                  <c:v>0.58799999999999997</c:v>
                </c:pt>
                <c:pt idx="5490">
                  <c:v>0.58899999999999997</c:v>
                </c:pt>
                <c:pt idx="5491">
                  <c:v>0.58899999999999997</c:v>
                </c:pt>
                <c:pt idx="5492">
                  <c:v>0.59</c:v>
                </c:pt>
                <c:pt idx="5493">
                  <c:v>0.59099999999999997</c:v>
                </c:pt>
                <c:pt idx="5494">
                  <c:v>0.59099999999999997</c:v>
                </c:pt>
                <c:pt idx="5495">
                  <c:v>0.59199999999999997</c:v>
                </c:pt>
                <c:pt idx="5496">
                  <c:v>0.59299999999999997</c:v>
                </c:pt>
                <c:pt idx="5497">
                  <c:v>0.59399999999999997</c:v>
                </c:pt>
                <c:pt idx="5498">
                  <c:v>0.59399999999999997</c:v>
                </c:pt>
                <c:pt idx="5499">
                  <c:v>0.59499999999999997</c:v>
                </c:pt>
                <c:pt idx="5500">
                  <c:v>0.59499999999999997</c:v>
                </c:pt>
                <c:pt idx="5501">
                  <c:v>0.59599999999999997</c:v>
                </c:pt>
                <c:pt idx="5502">
                  <c:v>0.59599999999999997</c:v>
                </c:pt>
                <c:pt idx="5503">
                  <c:v>0.59699999999999998</c:v>
                </c:pt>
                <c:pt idx="5504">
                  <c:v>0.59699999999999998</c:v>
                </c:pt>
                <c:pt idx="5505">
                  <c:v>0.59799999999999998</c:v>
                </c:pt>
                <c:pt idx="5506">
                  <c:v>0.59799999999999998</c:v>
                </c:pt>
                <c:pt idx="5507">
                  <c:v>0.59899999999999998</c:v>
                </c:pt>
                <c:pt idx="5508">
                  <c:v>0.6</c:v>
                </c:pt>
                <c:pt idx="5509">
                  <c:v>0.6</c:v>
                </c:pt>
                <c:pt idx="5510">
                  <c:v>0.60099999999999998</c:v>
                </c:pt>
                <c:pt idx="5511">
                  <c:v>0.60199999999999998</c:v>
                </c:pt>
                <c:pt idx="5512">
                  <c:v>0.60299999999999998</c:v>
                </c:pt>
                <c:pt idx="5513">
                  <c:v>0.60299999999999998</c:v>
                </c:pt>
                <c:pt idx="5514">
                  <c:v>0.60399999999999998</c:v>
                </c:pt>
                <c:pt idx="5515">
                  <c:v>0.60399999999999998</c:v>
                </c:pt>
                <c:pt idx="5516">
                  <c:v>0.60499999999999998</c:v>
                </c:pt>
                <c:pt idx="5517">
                  <c:v>0.60499999999999998</c:v>
                </c:pt>
                <c:pt idx="5518">
                  <c:v>0.60599999999999998</c:v>
                </c:pt>
                <c:pt idx="5519">
                  <c:v>0.60599999999999998</c:v>
                </c:pt>
                <c:pt idx="5520">
                  <c:v>0.60699999999999998</c:v>
                </c:pt>
                <c:pt idx="5521">
                  <c:v>0.60699999999999998</c:v>
                </c:pt>
                <c:pt idx="5522">
                  <c:v>0.60799999999999998</c:v>
                </c:pt>
                <c:pt idx="5523">
                  <c:v>0.60899999999999999</c:v>
                </c:pt>
                <c:pt idx="5524">
                  <c:v>0.60899999999999999</c:v>
                </c:pt>
                <c:pt idx="5525">
                  <c:v>0.61</c:v>
                </c:pt>
                <c:pt idx="5526">
                  <c:v>0.61</c:v>
                </c:pt>
                <c:pt idx="5527">
                  <c:v>0.61099999999999999</c:v>
                </c:pt>
                <c:pt idx="5528">
                  <c:v>0.61199999999999999</c:v>
                </c:pt>
                <c:pt idx="5529">
                  <c:v>0.61199999999999999</c:v>
                </c:pt>
                <c:pt idx="5530">
                  <c:v>0.61299999999999999</c:v>
                </c:pt>
                <c:pt idx="5531">
                  <c:v>0.61399999999999999</c:v>
                </c:pt>
                <c:pt idx="5532">
                  <c:v>0.61399999999999999</c:v>
                </c:pt>
                <c:pt idx="5533">
                  <c:v>0.61399999999999999</c:v>
                </c:pt>
                <c:pt idx="5534">
                  <c:v>0.61499999999999999</c:v>
                </c:pt>
                <c:pt idx="5535">
                  <c:v>0.61499999999999999</c:v>
                </c:pt>
                <c:pt idx="5536">
                  <c:v>0.61499999999999999</c:v>
                </c:pt>
                <c:pt idx="5537">
                  <c:v>0.61599999999999999</c:v>
                </c:pt>
                <c:pt idx="5538">
                  <c:v>0.61599999999999999</c:v>
                </c:pt>
                <c:pt idx="5539">
                  <c:v>0.61699999999999999</c:v>
                </c:pt>
                <c:pt idx="5540">
                  <c:v>0.61699999999999999</c:v>
                </c:pt>
                <c:pt idx="5541">
                  <c:v>0.61799999999999999</c:v>
                </c:pt>
                <c:pt idx="5542">
                  <c:v>0.61799999999999999</c:v>
                </c:pt>
                <c:pt idx="5543">
                  <c:v>0.61899999999999999</c:v>
                </c:pt>
                <c:pt idx="5544">
                  <c:v>0.62</c:v>
                </c:pt>
                <c:pt idx="5545">
                  <c:v>0.621</c:v>
                </c:pt>
                <c:pt idx="5546">
                  <c:v>0.621</c:v>
                </c:pt>
                <c:pt idx="5547">
                  <c:v>0.622</c:v>
                </c:pt>
                <c:pt idx="5548">
                  <c:v>0.623</c:v>
                </c:pt>
                <c:pt idx="5549">
                  <c:v>0.624</c:v>
                </c:pt>
                <c:pt idx="5550">
                  <c:v>0.625</c:v>
                </c:pt>
                <c:pt idx="5551">
                  <c:v>0.626</c:v>
                </c:pt>
                <c:pt idx="5552">
                  <c:v>0.626</c:v>
                </c:pt>
                <c:pt idx="5553">
                  <c:v>0.627</c:v>
                </c:pt>
                <c:pt idx="5554">
                  <c:v>0.628</c:v>
                </c:pt>
                <c:pt idx="5555">
                  <c:v>0.628</c:v>
                </c:pt>
                <c:pt idx="5556">
                  <c:v>0.629</c:v>
                </c:pt>
                <c:pt idx="5557">
                  <c:v>0.629</c:v>
                </c:pt>
                <c:pt idx="5558">
                  <c:v>0.63</c:v>
                </c:pt>
                <c:pt idx="5559">
                  <c:v>0.63</c:v>
                </c:pt>
                <c:pt idx="5560">
                  <c:v>0.63100000000000001</c:v>
                </c:pt>
                <c:pt idx="5561">
                  <c:v>0.63100000000000001</c:v>
                </c:pt>
                <c:pt idx="5562">
                  <c:v>0.63100000000000001</c:v>
                </c:pt>
                <c:pt idx="5563">
                  <c:v>0.63200000000000001</c:v>
                </c:pt>
                <c:pt idx="5564">
                  <c:v>0.63200000000000001</c:v>
                </c:pt>
                <c:pt idx="5565">
                  <c:v>0.63200000000000001</c:v>
                </c:pt>
                <c:pt idx="5566">
                  <c:v>0.63300000000000001</c:v>
                </c:pt>
                <c:pt idx="5567">
                  <c:v>0.63300000000000001</c:v>
                </c:pt>
                <c:pt idx="5568">
                  <c:v>0.63400000000000001</c:v>
                </c:pt>
                <c:pt idx="5569">
                  <c:v>0.63400000000000001</c:v>
                </c:pt>
                <c:pt idx="5570">
                  <c:v>0.63500000000000001</c:v>
                </c:pt>
                <c:pt idx="5571">
                  <c:v>0.63600000000000001</c:v>
                </c:pt>
                <c:pt idx="5572">
                  <c:v>0.63600000000000001</c:v>
                </c:pt>
                <c:pt idx="5573">
                  <c:v>0.63700000000000001</c:v>
                </c:pt>
                <c:pt idx="5574">
                  <c:v>0.63800000000000001</c:v>
                </c:pt>
                <c:pt idx="5575">
                  <c:v>0.63800000000000001</c:v>
                </c:pt>
                <c:pt idx="5576">
                  <c:v>0.63900000000000001</c:v>
                </c:pt>
                <c:pt idx="5577">
                  <c:v>0.64</c:v>
                </c:pt>
                <c:pt idx="5578">
                  <c:v>0.64</c:v>
                </c:pt>
                <c:pt idx="5579">
                  <c:v>0.64</c:v>
                </c:pt>
                <c:pt idx="5580">
                  <c:v>0.64100000000000001</c:v>
                </c:pt>
                <c:pt idx="5581">
                  <c:v>0.64100000000000001</c:v>
                </c:pt>
                <c:pt idx="5582">
                  <c:v>0.64200000000000002</c:v>
                </c:pt>
                <c:pt idx="5583">
                  <c:v>0.64200000000000002</c:v>
                </c:pt>
                <c:pt idx="5584">
                  <c:v>0.64300000000000002</c:v>
                </c:pt>
                <c:pt idx="5585">
                  <c:v>0.64400000000000002</c:v>
                </c:pt>
                <c:pt idx="5586">
                  <c:v>0.64400000000000002</c:v>
                </c:pt>
                <c:pt idx="5587">
                  <c:v>0.64500000000000002</c:v>
                </c:pt>
                <c:pt idx="5588">
                  <c:v>0.64600000000000002</c:v>
                </c:pt>
                <c:pt idx="5589">
                  <c:v>0.64700000000000002</c:v>
                </c:pt>
                <c:pt idx="5590">
                  <c:v>0.64800000000000002</c:v>
                </c:pt>
                <c:pt idx="5591">
                  <c:v>0.64800000000000002</c:v>
                </c:pt>
                <c:pt idx="5592">
                  <c:v>0.64900000000000002</c:v>
                </c:pt>
                <c:pt idx="5593">
                  <c:v>0.65</c:v>
                </c:pt>
                <c:pt idx="5594">
                  <c:v>0.65</c:v>
                </c:pt>
                <c:pt idx="5595">
                  <c:v>0.65100000000000002</c:v>
                </c:pt>
                <c:pt idx="5596">
                  <c:v>0.65100000000000002</c:v>
                </c:pt>
                <c:pt idx="5597">
                  <c:v>0.65200000000000002</c:v>
                </c:pt>
                <c:pt idx="5598">
                  <c:v>0.65200000000000002</c:v>
                </c:pt>
                <c:pt idx="5599">
                  <c:v>0.65300000000000002</c:v>
                </c:pt>
                <c:pt idx="5600">
                  <c:v>0.65300000000000002</c:v>
                </c:pt>
                <c:pt idx="5601">
                  <c:v>0.65400000000000003</c:v>
                </c:pt>
                <c:pt idx="5602">
                  <c:v>0.65500000000000003</c:v>
                </c:pt>
                <c:pt idx="5603">
                  <c:v>0.65600000000000003</c:v>
                </c:pt>
                <c:pt idx="5604">
                  <c:v>0.65700000000000003</c:v>
                </c:pt>
                <c:pt idx="5605">
                  <c:v>0.65800000000000003</c:v>
                </c:pt>
                <c:pt idx="5606">
                  <c:v>0.65800000000000003</c:v>
                </c:pt>
                <c:pt idx="5607">
                  <c:v>0.65900000000000003</c:v>
                </c:pt>
                <c:pt idx="5608">
                  <c:v>0.66</c:v>
                </c:pt>
                <c:pt idx="5609">
                  <c:v>0.66</c:v>
                </c:pt>
                <c:pt idx="5610">
                  <c:v>0.66100000000000003</c:v>
                </c:pt>
                <c:pt idx="5611">
                  <c:v>0.66100000000000003</c:v>
                </c:pt>
                <c:pt idx="5612">
                  <c:v>0.66200000000000003</c:v>
                </c:pt>
                <c:pt idx="5613">
                  <c:v>0.66300000000000003</c:v>
                </c:pt>
                <c:pt idx="5614">
                  <c:v>0.66400000000000003</c:v>
                </c:pt>
                <c:pt idx="5615">
                  <c:v>0.66400000000000003</c:v>
                </c:pt>
                <c:pt idx="5616">
                  <c:v>0.66500000000000004</c:v>
                </c:pt>
                <c:pt idx="5617">
                  <c:v>0.66600000000000004</c:v>
                </c:pt>
                <c:pt idx="5618">
                  <c:v>0.66600000000000004</c:v>
                </c:pt>
                <c:pt idx="5619">
                  <c:v>0.66700000000000004</c:v>
                </c:pt>
                <c:pt idx="5620">
                  <c:v>0.66700000000000004</c:v>
                </c:pt>
                <c:pt idx="5621">
                  <c:v>0.66800000000000004</c:v>
                </c:pt>
                <c:pt idx="5622">
                  <c:v>0.66800000000000004</c:v>
                </c:pt>
                <c:pt idx="5623">
                  <c:v>0.66900000000000004</c:v>
                </c:pt>
                <c:pt idx="5624">
                  <c:v>0.67</c:v>
                </c:pt>
                <c:pt idx="5625">
                  <c:v>0.67100000000000004</c:v>
                </c:pt>
                <c:pt idx="5626">
                  <c:v>0.67200000000000004</c:v>
                </c:pt>
                <c:pt idx="5627">
                  <c:v>0.67300000000000004</c:v>
                </c:pt>
                <c:pt idx="5628">
                  <c:v>0.67300000000000004</c:v>
                </c:pt>
                <c:pt idx="5629">
                  <c:v>0.67400000000000004</c:v>
                </c:pt>
                <c:pt idx="5630">
                  <c:v>0.67500000000000004</c:v>
                </c:pt>
                <c:pt idx="5631">
                  <c:v>0.67600000000000005</c:v>
                </c:pt>
                <c:pt idx="5632">
                  <c:v>0.67700000000000005</c:v>
                </c:pt>
                <c:pt idx="5633">
                  <c:v>0.67800000000000005</c:v>
                </c:pt>
                <c:pt idx="5634">
                  <c:v>0.67900000000000005</c:v>
                </c:pt>
                <c:pt idx="5635">
                  <c:v>0.67900000000000005</c:v>
                </c:pt>
                <c:pt idx="5636">
                  <c:v>0.68</c:v>
                </c:pt>
                <c:pt idx="5637">
                  <c:v>0.68</c:v>
                </c:pt>
                <c:pt idx="5638">
                  <c:v>0.68100000000000005</c:v>
                </c:pt>
                <c:pt idx="5639">
                  <c:v>0.68200000000000005</c:v>
                </c:pt>
                <c:pt idx="5640">
                  <c:v>0.68300000000000005</c:v>
                </c:pt>
                <c:pt idx="5641">
                  <c:v>0.68300000000000005</c:v>
                </c:pt>
                <c:pt idx="5642">
                  <c:v>0.68400000000000005</c:v>
                </c:pt>
                <c:pt idx="5643">
                  <c:v>0.68500000000000005</c:v>
                </c:pt>
                <c:pt idx="5644">
                  <c:v>0.68600000000000005</c:v>
                </c:pt>
                <c:pt idx="5645">
                  <c:v>0.68700000000000006</c:v>
                </c:pt>
                <c:pt idx="5646">
                  <c:v>0.68799999999999994</c:v>
                </c:pt>
                <c:pt idx="5647">
                  <c:v>0.68899999999999995</c:v>
                </c:pt>
                <c:pt idx="5648">
                  <c:v>0.68899999999999995</c:v>
                </c:pt>
                <c:pt idx="5649">
                  <c:v>0.69</c:v>
                </c:pt>
                <c:pt idx="5650">
                  <c:v>0.69099999999999995</c:v>
                </c:pt>
                <c:pt idx="5651">
                  <c:v>0.69099999999999995</c:v>
                </c:pt>
                <c:pt idx="5652">
                  <c:v>0.69199999999999995</c:v>
                </c:pt>
                <c:pt idx="5653">
                  <c:v>0.69299999999999995</c:v>
                </c:pt>
                <c:pt idx="5654">
                  <c:v>0.69399999999999995</c:v>
                </c:pt>
                <c:pt idx="5655">
                  <c:v>0.69499999999999995</c:v>
                </c:pt>
                <c:pt idx="5656">
                  <c:v>0.69499999999999995</c:v>
                </c:pt>
                <c:pt idx="5657">
                  <c:v>0.69599999999999995</c:v>
                </c:pt>
                <c:pt idx="5658">
                  <c:v>0.69699999999999995</c:v>
                </c:pt>
                <c:pt idx="5659">
                  <c:v>0.69799999999999995</c:v>
                </c:pt>
                <c:pt idx="5660">
                  <c:v>0.69899999999999995</c:v>
                </c:pt>
                <c:pt idx="5661">
                  <c:v>0.69899999999999995</c:v>
                </c:pt>
                <c:pt idx="5662">
                  <c:v>0.7</c:v>
                </c:pt>
                <c:pt idx="5663">
                  <c:v>0.70099999999999996</c:v>
                </c:pt>
                <c:pt idx="5664">
                  <c:v>0.70199999999999996</c:v>
                </c:pt>
                <c:pt idx="5665">
                  <c:v>0.70199999999999996</c:v>
                </c:pt>
                <c:pt idx="5666">
                  <c:v>0.70299999999999996</c:v>
                </c:pt>
                <c:pt idx="5667">
                  <c:v>0.70399999999999996</c:v>
                </c:pt>
                <c:pt idx="5668">
                  <c:v>0.70599999999999996</c:v>
                </c:pt>
                <c:pt idx="5669">
                  <c:v>0.70599999999999996</c:v>
                </c:pt>
                <c:pt idx="5670">
                  <c:v>0.70699999999999996</c:v>
                </c:pt>
                <c:pt idx="5671">
                  <c:v>0.70799999999999996</c:v>
                </c:pt>
                <c:pt idx="5672">
                  <c:v>0.70899999999999996</c:v>
                </c:pt>
                <c:pt idx="5673">
                  <c:v>0.70899999999999996</c:v>
                </c:pt>
                <c:pt idx="5674">
                  <c:v>0.71</c:v>
                </c:pt>
                <c:pt idx="5675">
                  <c:v>0.71099999999999997</c:v>
                </c:pt>
                <c:pt idx="5676">
                  <c:v>0.71099999999999997</c:v>
                </c:pt>
                <c:pt idx="5677">
                  <c:v>0.71199999999999997</c:v>
                </c:pt>
                <c:pt idx="5678">
                  <c:v>0.71399999999999997</c:v>
                </c:pt>
                <c:pt idx="5679">
                  <c:v>0.71499999999999997</c:v>
                </c:pt>
                <c:pt idx="5680">
                  <c:v>0.71599999999999997</c:v>
                </c:pt>
                <c:pt idx="5681">
                  <c:v>0.71699999999999997</c:v>
                </c:pt>
                <c:pt idx="5682">
                  <c:v>0.71799999999999997</c:v>
                </c:pt>
                <c:pt idx="5683">
                  <c:v>0.71899999999999997</c:v>
                </c:pt>
                <c:pt idx="5684">
                  <c:v>0.72</c:v>
                </c:pt>
                <c:pt idx="5685">
                  <c:v>0.72</c:v>
                </c:pt>
                <c:pt idx="5686">
                  <c:v>0.72099999999999997</c:v>
                </c:pt>
                <c:pt idx="5687">
                  <c:v>0.72199999999999998</c:v>
                </c:pt>
                <c:pt idx="5688">
                  <c:v>0.72199999999999998</c:v>
                </c:pt>
                <c:pt idx="5689">
                  <c:v>0.72299999999999998</c:v>
                </c:pt>
                <c:pt idx="5690">
                  <c:v>0.72399999999999998</c:v>
                </c:pt>
                <c:pt idx="5691">
                  <c:v>0.72499999999999998</c:v>
                </c:pt>
                <c:pt idx="5692">
                  <c:v>0.72699999999999998</c:v>
                </c:pt>
                <c:pt idx="5693">
                  <c:v>0.72799999999999998</c:v>
                </c:pt>
                <c:pt idx="5694">
                  <c:v>0.73</c:v>
                </c:pt>
                <c:pt idx="5695">
                  <c:v>0.73099999999999998</c:v>
                </c:pt>
                <c:pt idx="5696">
                  <c:v>0.73299999999999998</c:v>
                </c:pt>
                <c:pt idx="5697">
                  <c:v>0.73399999999999999</c:v>
                </c:pt>
                <c:pt idx="5698">
                  <c:v>0.73499999999999999</c:v>
                </c:pt>
                <c:pt idx="5699">
                  <c:v>0.73599999999999999</c:v>
                </c:pt>
                <c:pt idx="5700">
                  <c:v>0.73599999999999999</c:v>
                </c:pt>
                <c:pt idx="5701">
                  <c:v>0.73699999999999999</c:v>
                </c:pt>
                <c:pt idx="5702">
                  <c:v>0.73799999999999999</c:v>
                </c:pt>
                <c:pt idx="5703">
                  <c:v>0.73899999999999999</c:v>
                </c:pt>
                <c:pt idx="5704">
                  <c:v>0.74</c:v>
                </c:pt>
                <c:pt idx="5705">
                  <c:v>0.74199999999999999</c:v>
                </c:pt>
                <c:pt idx="5706">
                  <c:v>0.74299999999999999</c:v>
                </c:pt>
                <c:pt idx="5707">
                  <c:v>0.74399999999999999</c:v>
                </c:pt>
                <c:pt idx="5708">
                  <c:v>0.745</c:v>
                </c:pt>
                <c:pt idx="5709">
                  <c:v>0.746</c:v>
                </c:pt>
                <c:pt idx="5710">
                  <c:v>0.747</c:v>
                </c:pt>
                <c:pt idx="5711">
                  <c:v>0.747</c:v>
                </c:pt>
                <c:pt idx="5712">
                  <c:v>0.748</c:v>
                </c:pt>
                <c:pt idx="5713">
                  <c:v>0.749</c:v>
                </c:pt>
                <c:pt idx="5714">
                  <c:v>0.75</c:v>
                </c:pt>
                <c:pt idx="5715">
                  <c:v>0.75</c:v>
                </c:pt>
                <c:pt idx="5716">
                  <c:v>0.751</c:v>
                </c:pt>
                <c:pt idx="5717">
                  <c:v>0.752</c:v>
                </c:pt>
                <c:pt idx="5718">
                  <c:v>0.753</c:v>
                </c:pt>
                <c:pt idx="5719">
                  <c:v>0.754</c:v>
                </c:pt>
                <c:pt idx="5720">
                  <c:v>0.75600000000000001</c:v>
                </c:pt>
                <c:pt idx="5721">
                  <c:v>0.75700000000000001</c:v>
                </c:pt>
                <c:pt idx="5722">
                  <c:v>0.75800000000000001</c:v>
                </c:pt>
                <c:pt idx="5723">
                  <c:v>0.76</c:v>
                </c:pt>
                <c:pt idx="5724">
                  <c:v>0.76100000000000001</c:v>
                </c:pt>
                <c:pt idx="5725">
                  <c:v>0.76200000000000001</c:v>
                </c:pt>
                <c:pt idx="5726">
                  <c:v>0.76300000000000001</c:v>
                </c:pt>
                <c:pt idx="5727">
                  <c:v>0.76500000000000001</c:v>
                </c:pt>
                <c:pt idx="5728">
                  <c:v>0.76600000000000001</c:v>
                </c:pt>
                <c:pt idx="5729">
                  <c:v>0.76700000000000002</c:v>
                </c:pt>
                <c:pt idx="5730">
                  <c:v>0.76800000000000002</c:v>
                </c:pt>
                <c:pt idx="5731">
                  <c:v>0.76900000000000002</c:v>
                </c:pt>
                <c:pt idx="5732">
                  <c:v>0.77</c:v>
                </c:pt>
                <c:pt idx="5733">
                  <c:v>0.77100000000000002</c:v>
                </c:pt>
                <c:pt idx="5734">
                  <c:v>0.77200000000000002</c:v>
                </c:pt>
                <c:pt idx="5735">
                  <c:v>0.77300000000000002</c:v>
                </c:pt>
                <c:pt idx="5736">
                  <c:v>0.77400000000000002</c:v>
                </c:pt>
                <c:pt idx="5737">
                  <c:v>0.77500000000000002</c:v>
                </c:pt>
                <c:pt idx="5738">
                  <c:v>0.77600000000000002</c:v>
                </c:pt>
                <c:pt idx="5739">
                  <c:v>0.77700000000000002</c:v>
                </c:pt>
                <c:pt idx="5740">
                  <c:v>0.77800000000000002</c:v>
                </c:pt>
                <c:pt idx="5741">
                  <c:v>0.77900000000000003</c:v>
                </c:pt>
                <c:pt idx="5742">
                  <c:v>0.78</c:v>
                </c:pt>
                <c:pt idx="5743">
                  <c:v>0.78</c:v>
                </c:pt>
                <c:pt idx="5744">
                  <c:v>0.78100000000000003</c:v>
                </c:pt>
                <c:pt idx="5745">
                  <c:v>0.78200000000000003</c:v>
                </c:pt>
                <c:pt idx="5746">
                  <c:v>0.78300000000000003</c:v>
                </c:pt>
                <c:pt idx="5747">
                  <c:v>0.78300000000000003</c:v>
                </c:pt>
                <c:pt idx="5748">
                  <c:v>0.78400000000000003</c:v>
                </c:pt>
                <c:pt idx="5749">
                  <c:v>0.78500000000000003</c:v>
                </c:pt>
                <c:pt idx="5750">
                  <c:v>0.78600000000000003</c:v>
                </c:pt>
                <c:pt idx="5751">
                  <c:v>0.78800000000000003</c:v>
                </c:pt>
                <c:pt idx="5752">
                  <c:v>0.78900000000000003</c:v>
                </c:pt>
                <c:pt idx="5753">
                  <c:v>0.79</c:v>
                </c:pt>
                <c:pt idx="5754">
                  <c:v>0.79100000000000004</c:v>
                </c:pt>
                <c:pt idx="5755">
                  <c:v>0.79200000000000004</c:v>
                </c:pt>
                <c:pt idx="5756">
                  <c:v>0.79300000000000004</c:v>
                </c:pt>
                <c:pt idx="5757">
                  <c:v>0.79400000000000004</c:v>
                </c:pt>
                <c:pt idx="5758">
                  <c:v>0.79500000000000004</c:v>
                </c:pt>
                <c:pt idx="5759">
                  <c:v>0.79600000000000004</c:v>
                </c:pt>
                <c:pt idx="5760">
                  <c:v>0.79800000000000004</c:v>
                </c:pt>
                <c:pt idx="5761">
                  <c:v>0.79900000000000004</c:v>
                </c:pt>
                <c:pt idx="5762">
                  <c:v>0.8</c:v>
                </c:pt>
                <c:pt idx="5763">
                  <c:v>0.80100000000000005</c:v>
                </c:pt>
                <c:pt idx="5764">
                  <c:v>0.80200000000000005</c:v>
                </c:pt>
                <c:pt idx="5765">
                  <c:v>0.80300000000000005</c:v>
                </c:pt>
                <c:pt idx="5766">
                  <c:v>0.80400000000000005</c:v>
                </c:pt>
                <c:pt idx="5767">
                  <c:v>0.80500000000000005</c:v>
                </c:pt>
                <c:pt idx="5768">
                  <c:v>0.80600000000000005</c:v>
                </c:pt>
                <c:pt idx="5769">
                  <c:v>0.80700000000000005</c:v>
                </c:pt>
                <c:pt idx="5770">
                  <c:v>0.80800000000000005</c:v>
                </c:pt>
                <c:pt idx="5771">
                  <c:v>0.81</c:v>
                </c:pt>
                <c:pt idx="5772">
                  <c:v>0.81100000000000005</c:v>
                </c:pt>
                <c:pt idx="5773">
                  <c:v>0.81200000000000006</c:v>
                </c:pt>
                <c:pt idx="5774">
                  <c:v>0.81299999999999994</c:v>
                </c:pt>
                <c:pt idx="5775">
                  <c:v>0.81499999999999995</c:v>
                </c:pt>
                <c:pt idx="5776">
                  <c:v>0.81599999999999995</c:v>
                </c:pt>
                <c:pt idx="5777">
                  <c:v>0.81699999999999995</c:v>
                </c:pt>
                <c:pt idx="5778">
                  <c:v>0.81799999999999995</c:v>
                </c:pt>
                <c:pt idx="5779">
                  <c:v>0.81899999999999995</c:v>
                </c:pt>
                <c:pt idx="5780">
                  <c:v>0.82</c:v>
                </c:pt>
                <c:pt idx="5781">
                  <c:v>0.82099999999999995</c:v>
                </c:pt>
                <c:pt idx="5782">
                  <c:v>0.82299999999999995</c:v>
                </c:pt>
                <c:pt idx="5783">
                  <c:v>0.82399999999999995</c:v>
                </c:pt>
                <c:pt idx="5784">
                  <c:v>0.82499999999999996</c:v>
                </c:pt>
                <c:pt idx="5785">
                  <c:v>0.82599999999999996</c:v>
                </c:pt>
                <c:pt idx="5786">
                  <c:v>0.82599999999999996</c:v>
                </c:pt>
                <c:pt idx="5787">
                  <c:v>0.82699999999999996</c:v>
                </c:pt>
                <c:pt idx="5788">
                  <c:v>0.82799999999999996</c:v>
                </c:pt>
                <c:pt idx="5789">
                  <c:v>0.82799999999999996</c:v>
                </c:pt>
                <c:pt idx="5790">
                  <c:v>0.82899999999999996</c:v>
                </c:pt>
                <c:pt idx="5791">
                  <c:v>0.83099999999999996</c:v>
                </c:pt>
                <c:pt idx="5792">
                  <c:v>0.83199999999999996</c:v>
                </c:pt>
                <c:pt idx="5793">
                  <c:v>0.83299999999999996</c:v>
                </c:pt>
                <c:pt idx="5794">
                  <c:v>0.83499999999999996</c:v>
                </c:pt>
                <c:pt idx="5795">
                  <c:v>0.83599999999999997</c:v>
                </c:pt>
                <c:pt idx="5796">
                  <c:v>0.83799999999999997</c:v>
                </c:pt>
                <c:pt idx="5797">
                  <c:v>0.83899999999999997</c:v>
                </c:pt>
                <c:pt idx="5798">
                  <c:v>0.84</c:v>
                </c:pt>
                <c:pt idx="5799">
                  <c:v>0.84099999999999997</c:v>
                </c:pt>
                <c:pt idx="5800">
                  <c:v>0.84199999999999997</c:v>
                </c:pt>
                <c:pt idx="5801">
                  <c:v>0.84299999999999997</c:v>
                </c:pt>
                <c:pt idx="5802">
                  <c:v>0.84399999999999997</c:v>
                </c:pt>
                <c:pt idx="5803">
                  <c:v>0.84499999999999997</c:v>
                </c:pt>
                <c:pt idx="5804">
                  <c:v>0.84599999999999997</c:v>
                </c:pt>
                <c:pt idx="5805">
                  <c:v>0.84699999999999998</c:v>
                </c:pt>
                <c:pt idx="5806">
                  <c:v>0.84899999999999998</c:v>
                </c:pt>
                <c:pt idx="5807">
                  <c:v>0.85</c:v>
                </c:pt>
                <c:pt idx="5808">
                  <c:v>0.85199999999999998</c:v>
                </c:pt>
                <c:pt idx="5809">
                  <c:v>0.85299999999999998</c:v>
                </c:pt>
                <c:pt idx="5810">
                  <c:v>0.85399999999999998</c:v>
                </c:pt>
                <c:pt idx="5811">
                  <c:v>0.85499999999999998</c:v>
                </c:pt>
                <c:pt idx="5812">
                  <c:v>0.85599999999999998</c:v>
                </c:pt>
                <c:pt idx="5813">
                  <c:v>0.85599999999999998</c:v>
                </c:pt>
                <c:pt idx="5814">
                  <c:v>0.85699999999999998</c:v>
                </c:pt>
                <c:pt idx="5815">
                  <c:v>0.85699999999999998</c:v>
                </c:pt>
                <c:pt idx="5816">
                  <c:v>0.85799999999999998</c:v>
                </c:pt>
                <c:pt idx="5817">
                  <c:v>0.85799999999999998</c:v>
                </c:pt>
                <c:pt idx="5818">
                  <c:v>0.85899999999999999</c:v>
                </c:pt>
                <c:pt idx="5819">
                  <c:v>0.86</c:v>
                </c:pt>
                <c:pt idx="5820">
                  <c:v>0.86099999999999999</c:v>
                </c:pt>
                <c:pt idx="5821">
                  <c:v>0.86199999999999999</c:v>
                </c:pt>
                <c:pt idx="5822">
                  <c:v>0.86299999999999999</c:v>
                </c:pt>
                <c:pt idx="5823">
                  <c:v>0.86399999999999999</c:v>
                </c:pt>
                <c:pt idx="5824">
                  <c:v>0.86599999999999999</c:v>
                </c:pt>
                <c:pt idx="5825">
                  <c:v>0.86699999999999999</c:v>
                </c:pt>
                <c:pt idx="5826">
                  <c:v>0.86799999999999999</c:v>
                </c:pt>
                <c:pt idx="5827">
                  <c:v>0.87</c:v>
                </c:pt>
                <c:pt idx="5828">
                  <c:v>0.871</c:v>
                </c:pt>
                <c:pt idx="5829">
                  <c:v>0.872</c:v>
                </c:pt>
                <c:pt idx="5830">
                  <c:v>0.873</c:v>
                </c:pt>
                <c:pt idx="5831">
                  <c:v>0.874</c:v>
                </c:pt>
                <c:pt idx="5832">
                  <c:v>0.874</c:v>
                </c:pt>
                <c:pt idx="5833">
                  <c:v>0.875</c:v>
                </c:pt>
                <c:pt idx="5834">
                  <c:v>0.876</c:v>
                </c:pt>
                <c:pt idx="5835">
                  <c:v>0.877</c:v>
                </c:pt>
                <c:pt idx="5836">
                  <c:v>0.878</c:v>
                </c:pt>
                <c:pt idx="5837">
                  <c:v>0.879</c:v>
                </c:pt>
                <c:pt idx="5838">
                  <c:v>0.88100000000000001</c:v>
                </c:pt>
                <c:pt idx="5839">
                  <c:v>0.88200000000000001</c:v>
                </c:pt>
                <c:pt idx="5840">
                  <c:v>0.88300000000000001</c:v>
                </c:pt>
                <c:pt idx="5841">
                  <c:v>0.88300000000000001</c:v>
                </c:pt>
                <c:pt idx="5842">
                  <c:v>0.88400000000000001</c:v>
                </c:pt>
                <c:pt idx="5843">
                  <c:v>0.88400000000000001</c:v>
                </c:pt>
                <c:pt idx="5844">
                  <c:v>0.88500000000000001</c:v>
                </c:pt>
                <c:pt idx="5845">
                  <c:v>0.88600000000000001</c:v>
                </c:pt>
                <c:pt idx="5846">
                  <c:v>0.88700000000000001</c:v>
                </c:pt>
                <c:pt idx="5847">
                  <c:v>0.88800000000000001</c:v>
                </c:pt>
                <c:pt idx="5848">
                  <c:v>0.88900000000000001</c:v>
                </c:pt>
                <c:pt idx="5849">
                  <c:v>0.89</c:v>
                </c:pt>
                <c:pt idx="5850">
                  <c:v>0.89100000000000001</c:v>
                </c:pt>
                <c:pt idx="5851">
                  <c:v>0.89200000000000002</c:v>
                </c:pt>
                <c:pt idx="5852">
                  <c:v>0.89300000000000002</c:v>
                </c:pt>
                <c:pt idx="5853">
                  <c:v>0.89300000000000002</c:v>
                </c:pt>
                <c:pt idx="5854">
                  <c:v>0.89400000000000002</c:v>
                </c:pt>
                <c:pt idx="5855">
                  <c:v>0.89500000000000002</c:v>
                </c:pt>
                <c:pt idx="5856">
                  <c:v>0.89600000000000002</c:v>
                </c:pt>
                <c:pt idx="5857">
                  <c:v>0.89600000000000002</c:v>
                </c:pt>
                <c:pt idx="5858">
                  <c:v>0.89700000000000002</c:v>
                </c:pt>
                <c:pt idx="5859">
                  <c:v>0.89900000000000002</c:v>
                </c:pt>
                <c:pt idx="5860">
                  <c:v>0.9</c:v>
                </c:pt>
                <c:pt idx="5861">
                  <c:v>0.90100000000000002</c:v>
                </c:pt>
                <c:pt idx="5862">
                  <c:v>0.90300000000000002</c:v>
                </c:pt>
                <c:pt idx="5863">
                  <c:v>0.90400000000000003</c:v>
                </c:pt>
                <c:pt idx="5864">
                  <c:v>0.90400000000000003</c:v>
                </c:pt>
                <c:pt idx="5865">
                  <c:v>0.90500000000000003</c:v>
                </c:pt>
                <c:pt idx="5866">
                  <c:v>0.90500000000000003</c:v>
                </c:pt>
                <c:pt idx="5867">
                  <c:v>0.90500000000000003</c:v>
                </c:pt>
                <c:pt idx="5868">
                  <c:v>0.90600000000000003</c:v>
                </c:pt>
                <c:pt idx="5869">
                  <c:v>0.90600000000000003</c:v>
                </c:pt>
                <c:pt idx="5870">
                  <c:v>0.90700000000000003</c:v>
                </c:pt>
                <c:pt idx="5871">
                  <c:v>0.90800000000000003</c:v>
                </c:pt>
                <c:pt idx="5872">
                  <c:v>0.90900000000000003</c:v>
                </c:pt>
                <c:pt idx="5873">
                  <c:v>0.91100000000000003</c:v>
                </c:pt>
                <c:pt idx="5874">
                  <c:v>0.91200000000000003</c:v>
                </c:pt>
                <c:pt idx="5875">
                  <c:v>0.91300000000000003</c:v>
                </c:pt>
                <c:pt idx="5876">
                  <c:v>0.91300000000000003</c:v>
                </c:pt>
                <c:pt idx="5877">
                  <c:v>0.91400000000000003</c:v>
                </c:pt>
                <c:pt idx="5878">
                  <c:v>0.91500000000000004</c:v>
                </c:pt>
                <c:pt idx="5879">
                  <c:v>0.91600000000000004</c:v>
                </c:pt>
                <c:pt idx="5880">
                  <c:v>0.91700000000000004</c:v>
                </c:pt>
                <c:pt idx="5881">
                  <c:v>0.91800000000000004</c:v>
                </c:pt>
                <c:pt idx="5882">
                  <c:v>0.91900000000000004</c:v>
                </c:pt>
                <c:pt idx="5883">
                  <c:v>0.91900000000000004</c:v>
                </c:pt>
                <c:pt idx="5884">
                  <c:v>0.91900000000000004</c:v>
                </c:pt>
                <c:pt idx="5885">
                  <c:v>0.92</c:v>
                </c:pt>
                <c:pt idx="5886">
                  <c:v>0.92</c:v>
                </c:pt>
                <c:pt idx="5887">
                  <c:v>0.92100000000000004</c:v>
                </c:pt>
                <c:pt idx="5888">
                  <c:v>0.92100000000000004</c:v>
                </c:pt>
                <c:pt idx="5889">
                  <c:v>0.92200000000000004</c:v>
                </c:pt>
                <c:pt idx="5890">
                  <c:v>0.92300000000000004</c:v>
                </c:pt>
                <c:pt idx="5891">
                  <c:v>0.92300000000000004</c:v>
                </c:pt>
                <c:pt idx="5892">
                  <c:v>0.92400000000000004</c:v>
                </c:pt>
                <c:pt idx="5893">
                  <c:v>0.92500000000000004</c:v>
                </c:pt>
                <c:pt idx="5894">
                  <c:v>0.92500000000000004</c:v>
                </c:pt>
                <c:pt idx="5895">
                  <c:v>0.92600000000000005</c:v>
                </c:pt>
                <c:pt idx="5896">
                  <c:v>0.92700000000000005</c:v>
                </c:pt>
                <c:pt idx="5897">
                  <c:v>0.92700000000000005</c:v>
                </c:pt>
                <c:pt idx="5898">
                  <c:v>0.92800000000000005</c:v>
                </c:pt>
                <c:pt idx="5899">
                  <c:v>0.92900000000000005</c:v>
                </c:pt>
                <c:pt idx="5900">
                  <c:v>0.93100000000000005</c:v>
                </c:pt>
                <c:pt idx="5901">
                  <c:v>0.93200000000000005</c:v>
                </c:pt>
                <c:pt idx="5902">
                  <c:v>0.93300000000000005</c:v>
                </c:pt>
                <c:pt idx="5903">
                  <c:v>0.93400000000000005</c:v>
                </c:pt>
                <c:pt idx="5904">
                  <c:v>0.93500000000000005</c:v>
                </c:pt>
                <c:pt idx="5905">
                  <c:v>0.93500000000000005</c:v>
                </c:pt>
                <c:pt idx="5906">
                  <c:v>0.93500000000000005</c:v>
                </c:pt>
                <c:pt idx="5907">
                  <c:v>0.93500000000000005</c:v>
                </c:pt>
                <c:pt idx="5908">
                  <c:v>0.93500000000000005</c:v>
                </c:pt>
                <c:pt idx="5909">
                  <c:v>0.93500000000000005</c:v>
                </c:pt>
                <c:pt idx="5910">
                  <c:v>0.93600000000000005</c:v>
                </c:pt>
                <c:pt idx="5911">
                  <c:v>0.93600000000000005</c:v>
                </c:pt>
                <c:pt idx="5912">
                  <c:v>0.93700000000000006</c:v>
                </c:pt>
                <c:pt idx="5913">
                  <c:v>0.93799999999999994</c:v>
                </c:pt>
                <c:pt idx="5914">
                  <c:v>0.93899999999999995</c:v>
                </c:pt>
                <c:pt idx="5915">
                  <c:v>0.93899999999999995</c:v>
                </c:pt>
                <c:pt idx="5916">
                  <c:v>0.94</c:v>
                </c:pt>
                <c:pt idx="5917">
                  <c:v>0.94099999999999995</c:v>
                </c:pt>
                <c:pt idx="5918">
                  <c:v>0.94199999999999995</c:v>
                </c:pt>
                <c:pt idx="5919">
                  <c:v>0.94299999999999995</c:v>
                </c:pt>
                <c:pt idx="5920">
                  <c:v>0.94399999999999995</c:v>
                </c:pt>
                <c:pt idx="5921">
                  <c:v>0.94399999999999995</c:v>
                </c:pt>
                <c:pt idx="5922">
                  <c:v>0.94499999999999995</c:v>
                </c:pt>
                <c:pt idx="5923">
                  <c:v>0.94499999999999995</c:v>
                </c:pt>
                <c:pt idx="5924">
                  <c:v>0.94599999999999995</c:v>
                </c:pt>
                <c:pt idx="5925">
                  <c:v>0.94599999999999995</c:v>
                </c:pt>
                <c:pt idx="5926">
                  <c:v>0.94699999999999995</c:v>
                </c:pt>
                <c:pt idx="5927">
                  <c:v>0.94799999999999995</c:v>
                </c:pt>
                <c:pt idx="5928">
                  <c:v>0.94899999999999995</c:v>
                </c:pt>
                <c:pt idx="5929">
                  <c:v>0.95</c:v>
                </c:pt>
                <c:pt idx="5930">
                  <c:v>0.95099999999999996</c:v>
                </c:pt>
                <c:pt idx="5931">
                  <c:v>0.95299999999999996</c:v>
                </c:pt>
                <c:pt idx="5932">
                  <c:v>0.95399999999999996</c:v>
                </c:pt>
                <c:pt idx="5933">
                  <c:v>0.95499999999999996</c:v>
                </c:pt>
                <c:pt idx="5934">
                  <c:v>0.95599999999999996</c:v>
                </c:pt>
                <c:pt idx="5935">
                  <c:v>0.95799999999999996</c:v>
                </c:pt>
                <c:pt idx="5936">
                  <c:v>0.95799999999999996</c:v>
                </c:pt>
                <c:pt idx="5937">
                  <c:v>0.95899999999999996</c:v>
                </c:pt>
                <c:pt idx="5938">
                  <c:v>0.95899999999999996</c:v>
                </c:pt>
                <c:pt idx="5939">
                  <c:v>0.95899999999999996</c:v>
                </c:pt>
                <c:pt idx="5940">
                  <c:v>0.95899999999999996</c:v>
                </c:pt>
                <c:pt idx="5941">
                  <c:v>0.96</c:v>
                </c:pt>
                <c:pt idx="5942">
                  <c:v>0.96</c:v>
                </c:pt>
                <c:pt idx="5943">
                  <c:v>0.96099999999999997</c:v>
                </c:pt>
                <c:pt idx="5944">
                  <c:v>0.96199999999999997</c:v>
                </c:pt>
                <c:pt idx="5945">
                  <c:v>0.96199999999999997</c:v>
                </c:pt>
                <c:pt idx="5946">
                  <c:v>0.96299999999999997</c:v>
                </c:pt>
                <c:pt idx="5947">
                  <c:v>0.96399999999999997</c:v>
                </c:pt>
                <c:pt idx="5948">
                  <c:v>0.96499999999999997</c:v>
                </c:pt>
                <c:pt idx="5949">
                  <c:v>0.96599999999999997</c:v>
                </c:pt>
                <c:pt idx="5950">
                  <c:v>0.96699999999999997</c:v>
                </c:pt>
                <c:pt idx="5951">
                  <c:v>0.96799999999999997</c:v>
                </c:pt>
                <c:pt idx="5952">
                  <c:v>0.96899999999999997</c:v>
                </c:pt>
                <c:pt idx="5953">
                  <c:v>0.97</c:v>
                </c:pt>
                <c:pt idx="5954">
                  <c:v>0.97099999999999997</c:v>
                </c:pt>
                <c:pt idx="5955">
                  <c:v>0.97099999999999997</c:v>
                </c:pt>
                <c:pt idx="5956">
                  <c:v>0.97199999999999998</c:v>
                </c:pt>
                <c:pt idx="5957">
                  <c:v>0.97199999999999998</c:v>
                </c:pt>
                <c:pt idx="5958">
                  <c:v>0.97199999999999998</c:v>
                </c:pt>
                <c:pt idx="5959">
                  <c:v>0.97299999999999998</c:v>
                </c:pt>
                <c:pt idx="5960">
                  <c:v>0.97299999999999998</c:v>
                </c:pt>
                <c:pt idx="5961">
                  <c:v>0.97299999999999998</c:v>
                </c:pt>
                <c:pt idx="5962">
                  <c:v>0.97299999999999998</c:v>
                </c:pt>
                <c:pt idx="5963">
                  <c:v>0.97399999999999998</c:v>
                </c:pt>
                <c:pt idx="5964">
                  <c:v>0.97499999999999998</c:v>
                </c:pt>
                <c:pt idx="5965">
                  <c:v>0.97499999999999998</c:v>
                </c:pt>
                <c:pt idx="5966">
                  <c:v>0.97599999999999998</c:v>
                </c:pt>
                <c:pt idx="5967">
                  <c:v>0.97699999999999998</c:v>
                </c:pt>
                <c:pt idx="5968">
                  <c:v>0.97799999999999998</c:v>
                </c:pt>
                <c:pt idx="5969">
                  <c:v>0.97899999999999998</c:v>
                </c:pt>
                <c:pt idx="5970">
                  <c:v>0.97899999999999998</c:v>
                </c:pt>
                <c:pt idx="5971">
                  <c:v>0.97899999999999998</c:v>
                </c:pt>
                <c:pt idx="5972">
                  <c:v>0.98</c:v>
                </c:pt>
                <c:pt idx="5973">
                  <c:v>0.98</c:v>
                </c:pt>
                <c:pt idx="5974">
                  <c:v>0.98099999999999998</c:v>
                </c:pt>
                <c:pt idx="5975">
                  <c:v>0.98199999999999998</c:v>
                </c:pt>
                <c:pt idx="5976">
                  <c:v>0.98299999999999998</c:v>
                </c:pt>
                <c:pt idx="5977">
                  <c:v>0.98299999999999998</c:v>
                </c:pt>
                <c:pt idx="5978">
                  <c:v>0.98399999999999999</c:v>
                </c:pt>
                <c:pt idx="5979">
                  <c:v>0.98499999999999999</c:v>
                </c:pt>
                <c:pt idx="5980">
                  <c:v>0.98599999999999999</c:v>
                </c:pt>
                <c:pt idx="5981">
                  <c:v>0.98699999999999999</c:v>
                </c:pt>
                <c:pt idx="5982">
                  <c:v>0.98799999999999999</c:v>
                </c:pt>
                <c:pt idx="5983">
                  <c:v>0.98899999999999999</c:v>
                </c:pt>
                <c:pt idx="5984">
                  <c:v>0.99</c:v>
                </c:pt>
                <c:pt idx="5985">
                  <c:v>0.99099999999999999</c:v>
                </c:pt>
                <c:pt idx="5986">
                  <c:v>0.99299999999999999</c:v>
                </c:pt>
                <c:pt idx="5987">
                  <c:v>0.99399999999999999</c:v>
                </c:pt>
                <c:pt idx="5988">
                  <c:v>0.99399999999999999</c:v>
                </c:pt>
                <c:pt idx="5989">
                  <c:v>0.995</c:v>
                </c:pt>
                <c:pt idx="5990">
                  <c:v>0.996</c:v>
                </c:pt>
                <c:pt idx="5991">
                  <c:v>0.997</c:v>
                </c:pt>
                <c:pt idx="5992">
                  <c:v>0.998</c:v>
                </c:pt>
                <c:pt idx="5993">
                  <c:v>0.998</c:v>
                </c:pt>
                <c:pt idx="5994">
                  <c:v>0.999</c:v>
                </c:pt>
                <c:pt idx="5995">
                  <c:v>0.999</c:v>
                </c:pt>
                <c:pt idx="5996">
                  <c:v>1</c:v>
                </c:pt>
                <c:pt idx="5997">
                  <c:v>1</c:v>
                </c:pt>
                <c:pt idx="5998">
                  <c:v>1</c:v>
                </c:pt>
                <c:pt idx="5999">
                  <c:v>1</c:v>
                </c:pt>
                <c:pt idx="6000">
                  <c:v>1</c:v>
                </c:pt>
                <c:pt idx="6001">
                  <c:v>1.01</c:v>
                </c:pt>
                <c:pt idx="6002">
                  <c:v>1.01</c:v>
                </c:pt>
                <c:pt idx="6003">
                  <c:v>1.01</c:v>
                </c:pt>
                <c:pt idx="6004">
                  <c:v>1.01</c:v>
                </c:pt>
                <c:pt idx="6005">
                  <c:v>1.01</c:v>
                </c:pt>
                <c:pt idx="6006">
                  <c:v>1.01</c:v>
                </c:pt>
                <c:pt idx="6007">
                  <c:v>1.01</c:v>
                </c:pt>
                <c:pt idx="6008">
                  <c:v>1.02</c:v>
                </c:pt>
                <c:pt idx="6009">
                  <c:v>1.02</c:v>
                </c:pt>
                <c:pt idx="6010">
                  <c:v>1.02</c:v>
                </c:pt>
                <c:pt idx="6011">
                  <c:v>1.02</c:v>
                </c:pt>
                <c:pt idx="6012">
                  <c:v>1.02</c:v>
                </c:pt>
                <c:pt idx="6013">
                  <c:v>1.02</c:v>
                </c:pt>
                <c:pt idx="6014">
                  <c:v>1.02</c:v>
                </c:pt>
                <c:pt idx="6015">
                  <c:v>1.02</c:v>
                </c:pt>
                <c:pt idx="6016">
                  <c:v>1.02</c:v>
                </c:pt>
                <c:pt idx="6017">
                  <c:v>1.02</c:v>
                </c:pt>
                <c:pt idx="6018">
                  <c:v>1.02</c:v>
                </c:pt>
                <c:pt idx="6019">
                  <c:v>1.02</c:v>
                </c:pt>
                <c:pt idx="6020">
                  <c:v>1.02</c:v>
                </c:pt>
                <c:pt idx="6021">
                  <c:v>1.02</c:v>
                </c:pt>
                <c:pt idx="6022">
                  <c:v>1.02</c:v>
                </c:pt>
                <c:pt idx="6023">
                  <c:v>1.02</c:v>
                </c:pt>
                <c:pt idx="6024">
                  <c:v>1.02</c:v>
                </c:pt>
                <c:pt idx="6025">
                  <c:v>1.03</c:v>
                </c:pt>
                <c:pt idx="6026">
                  <c:v>1.03</c:v>
                </c:pt>
                <c:pt idx="6027">
                  <c:v>1.03</c:v>
                </c:pt>
                <c:pt idx="6028">
                  <c:v>1.03</c:v>
                </c:pt>
                <c:pt idx="6029">
                  <c:v>1.03</c:v>
                </c:pt>
                <c:pt idx="6030">
                  <c:v>1.03</c:v>
                </c:pt>
                <c:pt idx="6031">
                  <c:v>1.04</c:v>
                </c:pt>
                <c:pt idx="6032">
                  <c:v>1.04</c:v>
                </c:pt>
                <c:pt idx="6033">
                  <c:v>1.04</c:v>
                </c:pt>
                <c:pt idx="6034">
                  <c:v>1.04</c:v>
                </c:pt>
                <c:pt idx="6035">
                  <c:v>1.04</c:v>
                </c:pt>
                <c:pt idx="6036">
                  <c:v>1.04</c:v>
                </c:pt>
                <c:pt idx="6037">
                  <c:v>1.04</c:v>
                </c:pt>
                <c:pt idx="6038">
                  <c:v>1.04</c:v>
                </c:pt>
                <c:pt idx="6039">
                  <c:v>1.04</c:v>
                </c:pt>
                <c:pt idx="6040">
                  <c:v>1.04</c:v>
                </c:pt>
                <c:pt idx="6041">
                  <c:v>1.05</c:v>
                </c:pt>
                <c:pt idx="6042">
                  <c:v>1.05</c:v>
                </c:pt>
                <c:pt idx="6043">
                  <c:v>1.05</c:v>
                </c:pt>
                <c:pt idx="6044">
                  <c:v>1.05</c:v>
                </c:pt>
                <c:pt idx="6045">
                  <c:v>1.05</c:v>
                </c:pt>
                <c:pt idx="6046">
                  <c:v>1.05</c:v>
                </c:pt>
                <c:pt idx="6047">
                  <c:v>1.05</c:v>
                </c:pt>
                <c:pt idx="6048">
                  <c:v>1.05</c:v>
                </c:pt>
                <c:pt idx="6049">
                  <c:v>1.05</c:v>
                </c:pt>
                <c:pt idx="6050">
                  <c:v>1.05</c:v>
                </c:pt>
                <c:pt idx="6051">
                  <c:v>1.05</c:v>
                </c:pt>
                <c:pt idx="6052">
                  <c:v>1.05</c:v>
                </c:pt>
                <c:pt idx="6053">
                  <c:v>1.05</c:v>
                </c:pt>
                <c:pt idx="6054">
                  <c:v>1.06</c:v>
                </c:pt>
                <c:pt idx="6055">
                  <c:v>1.06</c:v>
                </c:pt>
                <c:pt idx="6056">
                  <c:v>1.06</c:v>
                </c:pt>
                <c:pt idx="6057">
                  <c:v>1.06</c:v>
                </c:pt>
                <c:pt idx="6058">
                  <c:v>1.06</c:v>
                </c:pt>
                <c:pt idx="6059">
                  <c:v>1.06</c:v>
                </c:pt>
                <c:pt idx="6060">
                  <c:v>1.06</c:v>
                </c:pt>
                <c:pt idx="6061">
                  <c:v>1.07</c:v>
                </c:pt>
                <c:pt idx="6062">
                  <c:v>1.07</c:v>
                </c:pt>
                <c:pt idx="6063">
                  <c:v>1.07</c:v>
                </c:pt>
                <c:pt idx="6064">
                  <c:v>1.07</c:v>
                </c:pt>
                <c:pt idx="6065">
                  <c:v>1.07</c:v>
                </c:pt>
                <c:pt idx="6066">
                  <c:v>1.07</c:v>
                </c:pt>
                <c:pt idx="6067">
                  <c:v>1.07</c:v>
                </c:pt>
                <c:pt idx="6068">
                  <c:v>1.07</c:v>
                </c:pt>
                <c:pt idx="6069">
                  <c:v>1.07</c:v>
                </c:pt>
                <c:pt idx="6070">
                  <c:v>1.07</c:v>
                </c:pt>
                <c:pt idx="6071">
                  <c:v>1.07</c:v>
                </c:pt>
                <c:pt idx="6072">
                  <c:v>1.08</c:v>
                </c:pt>
                <c:pt idx="6073">
                  <c:v>1.08</c:v>
                </c:pt>
                <c:pt idx="6074">
                  <c:v>1.08</c:v>
                </c:pt>
                <c:pt idx="6075">
                  <c:v>1.08</c:v>
                </c:pt>
                <c:pt idx="6076">
                  <c:v>1.08</c:v>
                </c:pt>
                <c:pt idx="6077">
                  <c:v>1.08</c:v>
                </c:pt>
                <c:pt idx="6078">
                  <c:v>1.08</c:v>
                </c:pt>
                <c:pt idx="6079">
                  <c:v>1.0900000000000001</c:v>
                </c:pt>
                <c:pt idx="6080">
                  <c:v>1.0900000000000001</c:v>
                </c:pt>
                <c:pt idx="6081">
                  <c:v>1.0900000000000001</c:v>
                </c:pt>
                <c:pt idx="6082">
                  <c:v>1.0900000000000001</c:v>
                </c:pt>
                <c:pt idx="6083">
                  <c:v>1.0900000000000001</c:v>
                </c:pt>
                <c:pt idx="6084">
                  <c:v>1.0900000000000001</c:v>
                </c:pt>
                <c:pt idx="6085">
                  <c:v>1.0900000000000001</c:v>
                </c:pt>
                <c:pt idx="6086">
                  <c:v>1.0900000000000001</c:v>
                </c:pt>
                <c:pt idx="6087">
                  <c:v>1.0900000000000001</c:v>
                </c:pt>
                <c:pt idx="6088">
                  <c:v>1.1000000000000001</c:v>
                </c:pt>
                <c:pt idx="6089">
                  <c:v>1.1000000000000001</c:v>
                </c:pt>
                <c:pt idx="6090">
                  <c:v>1.1000000000000001</c:v>
                </c:pt>
                <c:pt idx="6091">
                  <c:v>1.1000000000000001</c:v>
                </c:pt>
                <c:pt idx="6092">
                  <c:v>1.1100000000000001</c:v>
                </c:pt>
                <c:pt idx="6093">
                  <c:v>1.1100000000000001</c:v>
                </c:pt>
                <c:pt idx="6094">
                  <c:v>1.1100000000000001</c:v>
                </c:pt>
                <c:pt idx="6095">
                  <c:v>1.1100000000000001</c:v>
                </c:pt>
                <c:pt idx="6096">
                  <c:v>1.1100000000000001</c:v>
                </c:pt>
                <c:pt idx="6097">
                  <c:v>1.1100000000000001</c:v>
                </c:pt>
                <c:pt idx="6098">
                  <c:v>1.1100000000000001</c:v>
                </c:pt>
                <c:pt idx="6099">
                  <c:v>1.1100000000000001</c:v>
                </c:pt>
                <c:pt idx="6100">
                  <c:v>1.1100000000000001</c:v>
                </c:pt>
                <c:pt idx="6101">
                  <c:v>1.1100000000000001</c:v>
                </c:pt>
                <c:pt idx="6102">
                  <c:v>1.1100000000000001</c:v>
                </c:pt>
                <c:pt idx="6103">
                  <c:v>1.1100000000000001</c:v>
                </c:pt>
                <c:pt idx="6104">
                  <c:v>1.1100000000000001</c:v>
                </c:pt>
                <c:pt idx="6105">
                  <c:v>1.1200000000000001</c:v>
                </c:pt>
                <c:pt idx="6106">
                  <c:v>1.1200000000000001</c:v>
                </c:pt>
                <c:pt idx="6107">
                  <c:v>1.1200000000000001</c:v>
                </c:pt>
                <c:pt idx="6108">
                  <c:v>1.1200000000000001</c:v>
                </c:pt>
                <c:pt idx="6109">
                  <c:v>1.1299999999999999</c:v>
                </c:pt>
                <c:pt idx="6110">
                  <c:v>1.1299999999999999</c:v>
                </c:pt>
                <c:pt idx="6111">
                  <c:v>1.1299999999999999</c:v>
                </c:pt>
                <c:pt idx="6112">
                  <c:v>1.1299999999999999</c:v>
                </c:pt>
                <c:pt idx="6113">
                  <c:v>1.1299999999999999</c:v>
                </c:pt>
                <c:pt idx="6114">
                  <c:v>1.1299999999999999</c:v>
                </c:pt>
                <c:pt idx="6115">
                  <c:v>1.1299999999999999</c:v>
                </c:pt>
                <c:pt idx="6116">
                  <c:v>1.1299999999999999</c:v>
                </c:pt>
                <c:pt idx="6117">
                  <c:v>1.1299999999999999</c:v>
                </c:pt>
                <c:pt idx="6118">
                  <c:v>1.1299999999999999</c:v>
                </c:pt>
                <c:pt idx="6119">
                  <c:v>1.1299999999999999</c:v>
                </c:pt>
                <c:pt idx="6120">
                  <c:v>1.1299999999999999</c:v>
                </c:pt>
                <c:pt idx="6121">
                  <c:v>1.1299999999999999</c:v>
                </c:pt>
                <c:pt idx="6122">
                  <c:v>1.1399999999999999</c:v>
                </c:pt>
                <c:pt idx="6123">
                  <c:v>1.1399999999999999</c:v>
                </c:pt>
                <c:pt idx="6124">
                  <c:v>1.1399999999999999</c:v>
                </c:pt>
                <c:pt idx="6125">
                  <c:v>1.1399999999999999</c:v>
                </c:pt>
                <c:pt idx="6126">
                  <c:v>1.1399999999999999</c:v>
                </c:pt>
                <c:pt idx="6127">
                  <c:v>1.1399999999999999</c:v>
                </c:pt>
                <c:pt idx="6128">
                  <c:v>1.1499999999999999</c:v>
                </c:pt>
                <c:pt idx="6129">
                  <c:v>1.1499999999999999</c:v>
                </c:pt>
                <c:pt idx="6130">
                  <c:v>1.1499999999999999</c:v>
                </c:pt>
                <c:pt idx="6131">
                  <c:v>1.1499999999999999</c:v>
                </c:pt>
                <c:pt idx="6132">
                  <c:v>1.1499999999999999</c:v>
                </c:pt>
                <c:pt idx="6133">
                  <c:v>1.1599999999999999</c:v>
                </c:pt>
                <c:pt idx="6134">
                  <c:v>1.1599999999999999</c:v>
                </c:pt>
                <c:pt idx="6135">
                  <c:v>1.1599999999999999</c:v>
                </c:pt>
                <c:pt idx="6136">
                  <c:v>1.1599999999999999</c:v>
                </c:pt>
                <c:pt idx="6137">
                  <c:v>1.1599999999999999</c:v>
                </c:pt>
                <c:pt idx="6138">
                  <c:v>1.17</c:v>
                </c:pt>
                <c:pt idx="6139">
                  <c:v>1.17</c:v>
                </c:pt>
                <c:pt idx="6140">
                  <c:v>1.17</c:v>
                </c:pt>
                <c:pt idx="6141">
                  <c:v>1.17</c:v>
                </c:pt>
                <c:pt idx="6142">
                  <c:v>1.1599999999999999</c:v>
                </c:pt>
                <c:pt idx="6143">
                  <c:v>1.1599999999999999</c:v>
                </c:pt>
                <c:pt idx="6144">
                  <c:v>1.1599999999999999</c:v>
                </c:pt>
                <c:pt idx="6145">
                  <c:v>1.17</c:v>
                </c:pt>
                <c:pt idx="6146">
                  <c:v>1.17</c:v>
                </c:pt>
                <c:pt idx="6147">
                  <c:v>1.17</c:v>
                </c:pt>
                <c:pt idx="6148">
                  <c:v>1.17</c:v>
                </c:pt>
                <c:pt idx="6149">
                  <c:v>1.17</c:v>
                </c:pt>
                <c:pt idx="6150">
                  <c:v>1.18</c:v>
                </c:pt>
                <c:pt idx="6151">
                  <c:v>1.18</c:v>
                </c:pt>
                <c:pt idx="6152">
                  <c:v>1.18</c:v>
                </c:pt>
                <c:pt idx="6153">
                  <c:v>1.18</c:v>
                </c:pt>
                <c:pt idx="6154">
                  <c:v>1.18</c:v>
                </c:pt>
                <c:pt idx="6155">
                  <c:v>1.18</c:v>
                </c:pt>
                <c:pt idx="6156">
                  <c:v>1.18</c:v>
                </c:pt>
                <c:pt idx="6157">
                  <c:v>1.18</c:v>
                </c:pt>
                <c:pt idx="6158">
                  <c:v>1.18</c:v>
                </c:pt>
                <c:pt idx="6159">
                  <c:v>1.18</c:v>
                </c:pt>
                <c:pt idx="6160">
                  <c:v>1.18</c:v>
                </c:pt>
                <c:pt idx="6161">
                  <c:v>1.18</c:v>
                </c:pt>
                <c:pt idx="6162">
                  <c:v>1.18</c:v>
                </c:pt>
                <c:pt idx="6163">
                  <c:v>1.18</c:v>
                </c:pt>
                <c:pt idx="6164">
                  <c:v>1.18</c:v>
                </c:pt>
                <c:pt idx="6165">
                  <c:v>1.18</c:v>
                </c:pt>
                <c:pt idx="6166">
                  <c:v>1.19</c:v>
                </c:pt>
                <c:pt idx="6167">
                  <c:v>1.19</c:v>
                </c:pt>
                <c:pt idx="6168">
                  <c:v>1.19</c:v>
                </c:pt>
                <c:pt idx="6169">
                  <c:v>1.19</c:v>
                </c:pt>
                <c:pt idx="6170">
                  <c:v>1.19</c:v>
                </c:pt>
                <c:pt idx="6171">
                  <c:v>1.19</c:v>
                </c:pt>
                <c:pt idx="6172">
                  <c:v>1.19</c:v>
                </c:pt>
                <c:pt idx="6173">
                  <c:v>1.19</c:v>
                </c:pt>
                <c:pt idx="6174">
                  <c:v>1.2</c:v>
                </c:pt>
                <c:pt idx="6175">
                  <c:v>1.2</c:v>
                </c:pt>
                <c:pt idx="6176">
                  <c:v>1.2</c:v>
                </c:pt>
                <c:pt idx="6177">
                  <c:v>1.2</c:v>
                </c:pt>
                <c:pt idx="6178">
                  <c:v>1.2</c:v>
                </c:pt>
                <c:pt idx="6179">
                  <c:v>1.2</c:v>
                </c:pt>
                <c:pt idx="6180">
                  <c:v>1.2</c:v>
                </c:pt>
                <c:pt idx="6181">
                  <c:v>1.2</c:v>
                </c:pt>
                <c:pt idx="6182">
                  <c:v>1.2</c:v>
                </c:pt>
                <c:pt idx="6183">
                  <c:v>1.2</c:v>
                </c:pt>
                <c:pt idx="6184">
                  <c:v>1.2</c:v>
                </c:pt>
                <c:pt idx="6185">
                  <c:v>1.2</c:v>
                </c:pt>
                <c:pt idx="6186">
                  <c:v>1.2</c:v>
                </c:pt>
                <c:pt idx="6187">
                  <c:v>1.21</c:v>
                </c:pt>
                <c:pt idx="6188">
                  <c:v>1.21</c:v>
                </c:pt>
                <c:pt idx="6189">
                  <c:v>1.21</c:v>
                </c:pt>
                <c:pt idx="6190">
                  <c:v>1.21</c:v>
                </c:pt>
                <c:pt idx="6191">
                  <c:v>1.21</c:v>
                </c:pt>
                <c:pt idx="6192">
                  <c:v>1.21</c:v>
                </c:pt>
                <c:pt idx="6193">
                  <c:v>1.21</c:v>
                </c:pt>
                <c:pt idx="6194">
                  <c:v>1.21</c:v>
                </c:pt>
                <c:pt idx="6195">
                  <c:v>1.21</c:v>
                </c:pt>
                <c:pt idx="6196">
                  <c:v>1.21</c:v>
                </c:pt>
                <c:pt idx="6197">
                  <c:v>1.21</c:v>
                </c:pt>
                <c:pt idx="6198">
                  <c:v>1.21</c:v>
                </c:pt>
                <c:pt idx="6199">
                  <c:v>1.21</c:v>
                </c:pt>
                <c:pt idx="6200">
                  <c:v>1.21</c:v>
                </c:pt>
                <c:pt idx="6201">
                  <c:v>1.22</c:v>
                </c:pt>
                <c:pt idx="6202">
                  <c:v>1.22</c:v>
                </c:pt>
                <c:pt idx="6203">
                  <c:v>1.22</c:v>
                </c:pt>
                <c:pt idx="6204">
                  <c:v>1.22</c:v>
                </c:pt>
                <c:pt idx="6205">
                  <c:v>1.22</c:v>
                </c:pt>
                <c:pt idx="6206">
                  <c:v>1.22</c:v>
                </c:pt>
                <c:pt idx="6207">
                  <c:v>1.22</c:v>
                </c:pt>
                <c:pt idx="6208">
                  <c:v>1.22</c:v>
                </c:pt>
                <c:pt idx="6209">
                  <c:v>1.22</c:v>
                </c:pt>
                <c:pt idx="6210">
                  <c:v>1.22</c:v>
                </c:pt>
                <c:pt idx="6211">
                  <c:v>1.22</c:v>
                </c:pt>
                <c:pt idx="6212">
                  <c:v>1.22</c:v>
                </c:pt>
                <c:pt idx="6213">
                  <c:v>1.22</c:v>
                </c:pt>
                <c:pt idx="6214">
                  <c:v>1.22</c:v>
                </c:pt>
                <c:pt idx="6215">
                  <c:v>1.22</c:v>
                </c:pt>
                <c:pt idx="6216">
                  <c:v>1.22</c:v>
                </c:pt>
                <c:pt idx="6217">
                  <c:v>1.22</c:v>
                </c:pt>
                <c:pt idx="6218">
                  <c:v>1.22</c:v>
                </c:pt>
                <c:pt idx="6219">
                  <c:v>1.22</c:v>
                </c:pt>
                <c:pt idx="6220">
                  <c:v>1.22</c:v>
                </c:pt>
                <c:pt idx="6221">
                  <c:v>1.22</c:v>
                </c:pt>
                <c:pt idx="6222">
                  <c:v>1.22</c:v>
                </c:pt>
                <c:pt idx="6223">
                  <c:v>1.22</c:v>
                </c:pt>
                <c:pt idx="6224">
                  <c:v>1.22</c:v>
                </c:pt>
                <c:pt idx="6225">
                  <c:v>1.22</c:v>
                </c:pt>
                <c:pt idx="6226">
                  <c:v>1.22</c:v>
                </c:pt>
                <c:pt idx="6227">
                  <c:v>1.22</c:v>
                </c:pt>
                <c:pt idx="6228">
                  <c:v>1.23</c:v>
                </c:pt>
                <c:pt idx="6229">
                  <c:v>1.23</c:v>
                </c:pt>
                <c:pt idx="6230">
                  <c:v>1.23</c:v>
                </c:pt>
                <c:pt idx="6231">
                  <c:v>1.23</c:v>
                </c:pt>
                <c:pt idx="6232">
                  <c:v>1.23</c:v>
                </c:pt>
                <c:pt idx="6233">
                  <c:v>1.23</c:v>
                </c:pt>
                <c:pt idx="6234">
                  <c:v>1.23</c:v>
                </c:pt>
                <c:pt idx="6235">
                  <c:v>1.23</c:v>
                </c:pt>
                <c:pt idx="6236">
                  <c:v>1.23</c:v>
                </c:pt>
                <c:pt idx="6237">
                  <c:v>1.23</c:v>
                </c:pt>
                <c:pt idx="6238">
                  <c:v>1.23</c:v>
                </c:pt>
                <c:pt idx="6239">
                  <c:v>1.23</c:v>
                </c:pt>
                <c:pt idx="6240">
                  <c:v>1.24</c:v>
                </c:pt>
                <c:pt idx="6241">
                  <c:v>1.24</c:v>
                </c:pt>
                <c:pt idx="6242">
                  <c:v>1.24</c:v>
                </c:pt>
                <c:pt idx="6243">
                  <c:v>1.24</c:v>
                </c:pt>
                <c:pt idx="6244">
                  <c:v>1.24</c:v>
                </c:pt>
                <c:pt idx="6245">
                  <c:v>1.24</c:v>
                </c:pt>
                <c:pt idx="6246">
                  <c:v>1.24</c:v>
                </c:pt>
                <c:pt idx="6247">
                  <c:v>1.24</c:v>
                </c:pt>
                <c:pt idx="6248">
                  <c:v>1.24</c:v>
                </c:pt>
                <c:pt idx="6249">
                  <c:v>1.24</c:v>
                </c:pt>
                <c:pt idx="6250">
                  <c:v>1.24</c:v>
                </c:pt>
                <c:pt idx="6251">
                  <c:v>1.24</c:v>
                </c:pt>
                <c:pt idx="6252">
                  <c:v>1.23</c:v>
                </c:pt>
                <c:pt idx="6253">
                  <c:v>1.23</c:v>
                </c:pt>
                <c:pt idx="6254">
                  <c:v>1.24</c:v>
                </c:pt>
                <c:pt idx="6255">
                  <c:v>1.24</c:v>
                </c:pt>
                <c:pt idx="6256">
                  <c:v>1.24</c:v>
                </c:pt>
                <c:pt idx="6257">
                  <c:v>1.24</c:v>
                </c:pt>
                <c:pt idx="6258">
                  <c:v>1.24</c:v>
                </c:pt>
                <c:pt idx="6259">
                  <c:v>1.24</c:v>
                </c:pt>
                <c:pt idx="6260">
                  <c:v>1.24</c:v>
                </c:pt>
                <c:pt idx="6261">
                  <c:v>1.24</c:v>
                </c:pt>
                <c:pt idx="6262">
                  <c:v>1.24</c:v>
                </c:pt>
                <c:pt idx="6263">
                  <c:v>1.24</c:v>
                </c:pt>
                <c:pt idx="6264">
                  <c:v>1.24</c:v>
                </c:pt>
                <c:pt idx="6265">
                  <c:v>1.24</c:v>
                </c:pt>
                <c:pt idx="6266">
                  <c:v>1.24</c:v>
                </c:pt>
                <c:pt idx="6267">
                  <c:v>1.24</c:v>
                </c:pt>
                <c:pt idx="6268">
                  <c:v>1.24</c:v>
                </c:pt>
                <c:pt idx="6269">
                  <c:v>1.24</c:v>
                </c:pt>
                <c:pt idx="6270">
                  <c:v>1.24</c:v>
                </c:pt>
                <c:pt idx="6271">
                  <c:v>1.24</c:v>
                </c:pt>
                <c:pt idx="6272">
                  <c:v>1.24</c:v>
                </c:pt>
                <c:pt idx="6273">
                  <c:v>1.24</c:v>
                </c:pt>
                <c:pt idx="6274">
                  <c:v>1.24</c:v>
                </c:pt>
                <c:pt idx="6275">
                  <c:v>1.24</c:v>
                </c:pt>
                <c:pt idx="6276">
                  <c:v>1.24</c:v>
                </c:pt>
                <c:pt idx="6277">
                  <c:v>1.24</c:v>
                </c:pt>
                <c:pt idx="6278">
                  <c:v>1.24</c:v>
                </c:pt>
                <c:pt idx="6279">
                  <c:v>1.24</c:v>
                </c:pt>
                <c:pt idx="6280">
                  <c:v>1.24</c:v>
                </c:pt>
                <c:pt idx="6281">
                  <c:v>1.23</c:v>
                </c:pt>
                <c:pt idx="6282">
                  <c:v>1.23</c:v>
                </c:pt>
                <c:pt idx="6283">
                  <c:v>1.23</c:v>
                </c:pt>
                <c:pt idx="6284">
                  <c:v>1.23</c:v>
                </c:pt>
                <c:pt idx="6285">
                  <c:v>1.23</c:v>
                </c:pt>
                <c:pt idx="6286">
                  <c:v>1.23</c:v>
                </c:pt>
                <c:pt idx="6287">
                  <c:v>1.23</c:v>
                </c:pt>
                <c:pt idx="6288">
                  <c:v>1.23</c:v>
                </c:pt>
                <c:pt idx="6289">
                  <c:v>1.24</c:v>
                </c:pt>
                <c:pt idx="6290">
                  <c:v>1.24</c:v>
                </c:pt>
                <c:pt idx="6291">
                  <c:v>1.24</c:v>
                </c:pt>
                <c:pt idx="6292">
                  <c:v>1.24</c:v>
                </c:pt>
                <c:pt idx="6293">
                  <c:v>1.24</c:v>
                </c:pt>
                <c:pt idx="6294">
                  <c:v>1.24</c:v>
                </c:pt>
                <c:pt idx="6295">
                  <c:v>1.24</c:v>
                </c:pt>
                <c:pt idx="6296">
                  <c:v>1.24</c:v>
                </c:pt>
                <c:pt idx="6297">
                  <c:v>1.24</c:v>
                </c:pt>
                <c:pt idx="6298">
                  <c:v>1.24</c:v>
                </c:pt>
                <c:pt idx="6299">
                  <c:v>1.24</c:v>
                </c:pt>
                <c:pt idx="6300">
                  <c:v>1.24</c:v>
                </c:pt>
                <c:pt idx="6301">
                  <c:v>1.24</c:v>
                </c:pt>
                <c:pt idx="6302">
                  <c:v>1.24</c:v>
                </c:pt>
                <c:pt idx="6303">
                  <c:v>1.24</c:v>
                </c:pt>
                <c:pt idx="6304">
                  <c:v>1.24</c:v>
                </c:pt>
                <c:pt idx="6305">
                  <c:v>1.24</c:v>
                </c:pt>
                <c:pt idx="6306">
                  <c:v>1.23</c:v>
                </c:pt>
                <c:pt idx="6307">
                  <c:v>1.23</c:v>
                </c:pt>
                <c:pt idx="6308">
                  <c:v>1.23</c:v>
                </c:pt>
                <c:pt idx="6309">
                  <c:v>1.23</c:v>
                </c:pt>
                <c:pt idx="6310">
                  <c:v>1.23</c:v>
                </c:pt>
                <c:pt idx="6311">
                  <c:v>1.23</c:v>
                </c:pt>
                <c:pt idx="6312">
                  <c:v>1.23</c:v>
                </c:pt>
                <c:pt idx="6313">
                  <c:v>1.23</c:v>
                </c:pt>
                <c:pt idx="6314">
                  <c:v>1.23</c:v>
                </c:pt>
                <c:pt idx="6315">
                  <c:v>1.23</c:v>
                </c:pt>
                <c:pt idx="6316">
                  <c:v>1.23</c:v>
                </c:pt>
                <c:pt idx="6317">
                  <c:v>1.22</c:v>
                </c:pt>
                <c:pt idx="6318">
                  <c:v>1.22</c:v>
                </c:pt>
                <c:pt idx="6319">
                  <c:v>1.22</c:v>
                </c:pt>
                <c:pt idx="6320">
                  <c:v>1.22</c:v>
                </c:pt>
                <c:pt idx="6321">
                  <c:v>1.22</c:v>
                </c:pt>
                <c:pt idx="6322">
                  <c:v>1.22</c:v>
                </c:pt>
                <c:pt idx="6323">
                  <c:v>1.22</c:v>
                </c:pt>
                <c:pt idx="6324">
                  <c:v>1.22</c:v>
                </c:pt>
                <c:pt idx="6325">
                  <c:v>1.22</c:v>
                </c:pt>
                <c:pt idx="6326">
                  <c:v>1.22</c:v>
                </c:pt>
                <c:pt idx="6327">
                  <c:v>1.22</c:v>
                </c:pt>
                <c:pt idx="6328">
                  <c:v>1.22</c:v>
                </c:pt>
                <c:pt idx="6329">
                  <c:v>1.22</c:v>
                </c:pt>
                <c:pt idx="6330">
                  <c:v>1.22</c:v>
                </c:pt>
                <c:pt idx="6331">
                  <c:v>1.22</c:v>
                </c:pt>
                <c:pt idx="6332">
                  <c:v>1.22</c:v>
                </c:pt>
                <c:pt idx="6333">
                  <c:v>1.22</c:v>
                </c:pt>
                <c:pt idx="6334">
                  <c:v>1.22</c:v>
                </c:pt>
                <c:pt idx="6335">
                  <c:v>1.22</c:v>
                </c:pt>
                <c:pt idx="6336">
                  <c:v>1.22</c:v>
                </c:pt>
                <c:pt idx="6337">
                  <c:v>1.22</c:v>
                </c:pt>
                <c:pt idx="6338">
                  <c:v>1.22</c:v>
                </c:pt>
                <c:pt idx="6339">
                  <c:v>1.22</c:v>
                </c:pt>
                <c:pt idx="6340">
                  <c:v>1.22</c:v>
                </c:pt>
                <c:pt idx="6341">
                  <c:v>1.22</c:v>
                </c:pt>
                <c:pt idx="6342">
                  <c:v>1.21</c:v>
                </c:pt>
                <c:pt idx="6343">
                  <c:v>1.21</c:v>
                </c:pt>
                <c:pt idx="6344">
                  <c:v>1.21</c:v>
                </c:pt>
                <c:pt idx="6345">
                  <c:v>1.21</c:v>
                </c:pt>
                <c:pt idx="6346">
                  <c:v>1.21</c:v>
                </c:pt>
                <c:pt idx="6347">
                  <c:v>1.21</c:v>
                </c:pt>
                <c:pt idx="6348">
                  <c:v>1.21</c:v>
                </c:pt>
                <c:pt idx="6349">
                  <c:v>1.21</c:v>
                </c:pt>
                <c:pt idx="6350">
                  <c:v>1.21</c:v>
                </c:pt>
                <c:pt idx="6351">
                  <c:v>1.21</c:v>
                </c:pt>
                <c:pt idx="6352">
                  <c:v>1.21</c:v>
                </c:pt>
                <c:pt idx="6353">
                  <c:v>1.21</c:v>
                </c:pt>
                <c:pt idx="6354">
                  <c:v>1.2</c:v>
                </c:pt>
                <c:pt idx="6355">
                  <c:v>1.2</c:v>
                </c:pt>
                <c:pt idx="6356">
                  <c:v>1.2</c:v>
                </c:pt>
                <c:pt idx="6357">
                  <c:v>1.2</c:v>
                </c:pt>
                <c:pt idx="6358">
                  <c:v>1.2</c:v>
                </c:pt>
                <c:pt idx="6359">
                  <c:v>1.19</c:v>
                </c:pt>
                <c:pt idx="6360">
                  <c:v>1.19</c:v>
                </c:pt>
                <c:pt idx="6361">
                  <c:v>1.19</c:v>
                </c:pt>
                <c:pt idx="6362">
                  <c:v>1.19</c:v>
                </c:pt>
                <c:pt idx="6363">
                  <c:v>1.19</c:v>
                </c:pt>
                <c:pt idx="6364">
                  <c:v>1.19</c:v>
                </c:pt>
                <c:pt idx="6365">
                  <c:v>1.19</c:v>
                </c:pt>
                <c:pt idx="6366">
                  <c:v>1.19</c:v>
                </c:pt>
                <c:pt idx="6367">
                  <c:v>1.19</c:v>
                </c:pt>
                <c:pt idx="6368">
                  <c:v>1.19</c:v>
                </c:pt>
                <c:pt idx="6369">
                  <c:v>1.19</c:v>
                </c:pt>
                <c:pt idx="6370">
                  <c:v>1.19</c:v>
                </c:pt>
                <c:pt idx="6371">
                  <c:v>1.19</c:v>
                </c:pt>
                <c:pt idx="6372">
                  <c:v>1.19</c:v>
                </c:pt>
                <c:pt idx="6373">
                  <c:v>1.19</c:v>
                </c:pt>
                <c:pt idx="6374">
                  <c:v>1.19</c:v>
                </c:pt>
                <c:pt idx="6375">
                  <c:v>1.18</c:v>
                </c:pt>
                <c:pt idx="6376">
                  <c:v>1.18</c:v>
                </c:pt>
                <c:pt idx="6377">
                  <c:v>1.18</c:v>
                </c:pt>
                <c:pt idx="6378">
                  <c:v>1.18</c:v>
                </c:pt>
                <c:pt idx="6379">
                  <c:v>1.18</c:v>
                </c:pt>
                <c:pt idx="6380">
                  <c:v>1.18</c:v>
                </c:pt>
                <c:pt idx="6381">
                  <c:v>1.18</c:v>
                </c:pt>
                <c:pt idx="6382">
                  <c:v>1.18</c:v>
                </c:pt>
                <c:pt idx="6383">
                  <c:v>1.17</c:v>
                </c:pt>
                <c:pt idx="6384">
                  <c:v>1.17</c:v>
                </c:pt>
                <c:pt idx="6385">
                  <c:v>1.17</c:v>
                </c:pt>
                <c:pt idx="6386">
                  <c:v>1.17</c:v>
                </c:pt>
                <c:pt idx="6387">
                  <c:v>1.1599999999999999</c:v>
                </c:pt>
                <c:pt idx="6388">
                  <c:v>1.1599999999999999</c:v>
                </c:pt>
                <c:pt idx="6389">
                  <c:v>1.1599999999999999</c:v>
                </c:pt>
                <c:pt idx="6390">
                  <c:v>1.1599999999999999</c:v>
                </c:pt>
                <c:pt idx="6391">
                  <c:v>1.1599999999999999</c:v>
                </c:pt>
                <c:pt idx="6392">
                  <c:v>1.17</c:v>
                </c:pt>
                <c:pt idx="6393">
                  <c:v>1.17</c:v>
                </c:pt>
                <c:pt idx="6394">
                  <c:v>1.17</c:v>
                </c:pt>
                <c:pt idx="6395">
                  <c:v>1.17</c:v>
                </c:pt>
                <c:pt idx="6396">
                  <c:v>1.17</c:v>
                </c:pt>
                <c:pt idx="6397">
                  <c:v>1.17</c:v>
                </c:pt>
                <c:pt idx="6398">
                  <c:v>1.1599999999999999</c:v>
                </c:pt>
                <c:pt idx="6399">
                  <c:v>1.1599999999999999</c:v>
                </c:pt>
                <c:pt idx="6400">
                  <c:v>1.1599999999999999</c:v>
                </c:pt>
                <c:pt idx="6401">
                  <c:v>1.1599999999999999</c:v>
                </c:pt>
                <c:pt idx="6402">
                  <c:v>1.1599999999999999</c:v>
                </c:pt>
                <c:pt idx="6403">
                  <c:v>1.1599999999999999</c:v>
                </c:pt>
                <c:pt idx="6404">
                  <c:v>1.1599999999999999</c:v>
                </c:pt>
                <c:pt idx="6405">
                  <c:v>1.1599999999999999</c:v>
                </c:pt>
                <c:pt idx="6406">
                  <c:v>1.1599999999999999</c:v>
                </c:pt>
                <c:pt idx="6407">
                  <c:v>1.1599999999999999</c:v>
                </c:pt>
                <c:pt idx="6408">
                  <c:v>1.1599999999999999</c:v>
                </c:pt>
                <c:pt idx="6409">
                  <c:v>1.1499999999999999</c:v>
                </c:pt>
                <c:pt idx="6410">
                  <c:v>1.1499999999999999</c:v>
                </c:pt>
                <c:pt idx="6411">
                  <c:v>1.1499999999999999</c:v>
                </c:pt>
                <c:pt idx="6412">
                  <c:v>1.1499999999999999</c:v>
                </c:pt>
                <c:pt idx="6413">
                  <c:v>1.1399999999999999</c:v>
                </c:pt>
                <c:pt idx="6414">
                  <c:v>1.1399999999999999</c:v>
                </c:pt>
                <c:pt idx="6415">
                  <c:v>1.1399999999999999</c:v>
                </c:pt>
                <c:pt idx="6416">
                  <c:v>1.1399999999999999</c:v>
                </c:pt>
                <c:pt idx="6417">
                  <c:v>1.1399999999999999</c:v>
                </c:pt>
                <c:pt idx="6418">
                  <c:v>1.1299999999999999</c:v>
                </c:pt>
                <c:pt idx="6419">
                  <c:v>1.1299999999999999</c:v>
                </c:pt>
                <c:pt idx="6420">
                  <c:v>1.1299999999999999</c:v>
                </c:pt>
                <c:pt idx="6421">
                  <c:v>1.1200000000000001</c:v>
                </c:pt>
                <c:pt idx="6422">
                  <c:v>1.1200000000000001</c:v>
                </c:pt>
                <c:pt idx="6423">
                  <c:v>1.1200000000000001</c:v>
                </c:pt>
                <c:pt idx="6424">
                  <c:v>1.1200000000000001</c:v>
                </c:pt>
                <c:pt idx="6425">
                  <c:v>1.1200000000000001</c:v>
                </c:pt>
                <c:pt idx="6426">
                  <c:v>1.1200000000000001</c:v>
                </c:pt>
                <c:pt idx="6427">
                  <c:v>1.1100000000000001</c:v>
                </c:pt>
                <c:pt idx="6428">
                  <c:v>1.1100000000000001</c:v>
                </c:pt>
                <c:pt idx="6429">
                  <c:v>1.1100000000000001</c:v>
                </c:pt>
                <c:pt idx="6430">
                  <c:v>1.1100000000000001</c:v>
                </c:pt>
                <c:pt idx="6431">
                  <c:v>1.1100000000000001</c:v>
                </c:pt>
                <c:pt idx="6432">
                  <c:v>1.1100000000000001</c:v>
                </c:pt>
                <c:pt idx="6433">
                  <c:v>1.1100000000000001</c:v>
                </c:pt>
                <c:pt idx="6434">
                  <c:v>1.1100000000000001</c:v>
                </c:pt>
                <c:pt idx="6435">
                  <c:v>1.1100000000000001</c:v>
                </c:pt>
                <c:pt idx="6436">
                  <c:v>1.1100000000000001</c:v>
                </c:pt>
                <c:pt idx="6437">
                  <c:v>1.1100000000000001</c:v>
                </c:pt>
                <c:pt idx="6438">
                  <c:v>1.1100000000000001</c:v>
                </c:pt>
                <c:pt idx="6439">
                  <c:v>1.1100000000000001</c:v>
                </c:pt>
                <c:pt idx="6440">
                  <c:v>1.1100000000000001</c:v>
                </c:pt>
                <c:pt idx="6441">
                  <c:v>1.1100000000000001</c:v>
                </c:pt>
                <c:pt idx="6442">
                  <c:v>1.1100000000000001</c:v>
                </c:pt>
                <c:pt idx="6443">
                  <c:v>1.1000000000000001</c:v>
                </c:pt>
                <c:pt idx="6444">
                  <c:v>1.1000000000000001</c:v>
                </c:pt>
                <c:pt idx="6445">
                  <c:v>1.1000000000000001</c:v>
                </c:pt>
                <c:pt idx="6446">
                  <c:v>1.1000000000000001</c:v>
                </c:pt>
                <c:pt idx="6447">
                  <c:v>1.1000000000000001</c:v>
                </c:pt>
                <c:pt idx="6448">
                  <c:v>1.1000000000000001</c:v>
                </c:pt>
                <c:pt idx="6449">
                  <c:v>1.1000000000000001</c:v>
                </c:pt>
                <c:pt idx="6450">
                  <c:v>1.1000000000000001</c:v>
                </c:pt>
                <c:pt idx="6451">
                  <c:v>1.1000000000000001</c:v>
                </c:pt>
                <c:pt idx="6452">
                  <c:v>1.1000000000000001</c:v>
                </c:pt>
                <c:pt idx="6453">
                  <c:v>1.0900000000000001</c:v>
                </c:pt>
                <c:pt idx="6454">
                  <c:v>1.0900000000000001</c:v>
                </c:pt>
                <c:pt idx="6455">
                  <c:v>1.08</c:v>
                </c:pt>
                <c:pt idx="6456">
                  <c:v>1.08</c:v>
                </c:pt>
                <c:pt idx="6457">
                  <c:v>1.07</c:v>
                </c:pt>
                <c:pt idx="6458">
                  <c:v>1.07</c:v>
                </c:pt>
                <c:pt idx="6459">
                  <c:v>1.07</c:v>
                </c:pt>
                <c:pt idx="6460">
                  <c:v>1.07</c:v>
                </c:pt>
                <c:pt idx="6461">
                  <c:v>1.07</c:v>
                </c:pt>
                <c:pt idx="6462">
                  <c:v>1.06</c:v>
                </c:pt>
                <c:pt idx="6463">
                  <c:v>1.06</c:v>
                </c:pt>
                <c:pt idx="6464">
                  <c:v>1.06</c:v>
                </c:pt>
                <c:pt idx="6465">
                  <c:v>1.06</c:v>
                </c:pt>
                <c:pt idx="6466">
                  <c:v>1.06</c:v>
                </c:pt>
                <c:pt idx="6467">
                  <c:v>1.06</c:v>
                </c:pt>
                <c:pt idx="6468">
                  <c:v>1.06</c:v>
                </c:pt>
                <c:pt idx="6469">
                  <c:v>1.06</c:v>
                </c:pt>
                <c:pt idx="6470">
                  <c:v>1.06</c:v>
                </c:pt>
                <c:pt idx="6471">
                  <c:v>1.06</c:v>
                </c:pt>
                <c:pt idx="6472">
                  <c:v>1.06</c:v>
                </c:pt>
                <c:pt idx="6473">
                  <c:v>1.06</c:v>
                </c:pt>
                <c:pt idx="6474">
                  <c:v>1.06</c:v>
                </c:pt>
                <c:pt idx="6475">
                  <c:v>1.05</c:v>
                </c:pt>
                <c:pt idx="6476">
                  <c:v>1.05</c:v>
                </c:pt>
                <c:pt idx="6477">
                  <c:v>1.05</c:v>
                </c:pt>
                <c:pt idx="6478">
                  <c:v>1.05</c:v>
                </c:pt>
                <c:pt idx="6479">
                  <c:v>1.05</c:v>
                </c:pt>
                <c:pt idx="6480">
                  <c:v>1.05</c:v>
                </c:pt>
                <c:pt idx="6481">
                  <c:v>1.04</c:v>
                </c:pt>
                <c:pt idx="6482">
                  <c:v>1.04</c:v>
                </c:pt>
                <c:pt idx="6483">
                  <c:v>1.04</c:v>
                </c:pt>
                <c:pt idx="6484">
                  <c:v>1.04</c:v>
                </c:pt>
                <c:pt idx="6485">
                  <c:v>1.04</c:v>
                </c:pt>
                <c:pt idx="6486">
                  <c:v>1.04</c:v>
                </c:pt>
                <c:pt idx="6487">
                  <c:v>1.03</c:v>
                </c:pt>
                <c:pt idx="6488">
                  <c:v>1.03</c:v>
                </c:pt>
                <c:pt idx="6489">
                  <c:v>1.03</c:v>
                </c:pt>
                <c:pt idx="6490">
                  <c:v>1.03</c:v>
                </c:pt>
                <c:pt idx="6491">
                  <c:v>1.03</c:v>
                </c:pt>
                <c:pt idx="6492">
                  <c:v>1.03</c:v>
                </c:pt>
                <c:pt idx="6493">
                  <c:v>1.03</c:v>
                </c:pt>
                <c:pt idx="6494">
                  <c:v>1.02</c:v>
                </c:pt>
                <c:pt idx="6495">
                  <c:v>1.02</c:v>
                </c:pt>
                <c:pt idx="6496">
                  <c:v>1.02</c:v>
                </c:pt>
                <c:pt idx="6497">
                  <c:v>1.01</c:v>
                </c:pt>
                <c:pt idx="6498">
                  <c:v>1.01</c:v>
                </c:pt>
                <c:pt idx="6499">
                  <c:v>1.01</c:v>
                </c:pt>
                <c:pt idx="6500">
                  <c:v>1</c:v>
                </c:pt>
                <c:pt idx="6501">
                  <c:v>1</c:v>
                </c:pt>
                <c:pt idx="6502">
                  <c:v>0.999</c:v>
                </c:pt>
                <c:pt idx="6503">
                  <c:v>0.998</c:v>
                </c:pt>
                <c:pt idx="6504">
                  <c:v>0.998</c:v>
                </c:pt>
                <c:pt idx="6505">
                  <c:v>0.998</c:v>
                </c:pt>
                <c:pt idx="6506">
                  <c:v>0.998</c:v>
                </c:pt>
                <c:pt idx="6507">
                  <c:v>0.998</c:v>
                </c:pt>
                <c:pt idx="6508">
                  <c:v>0.998</c:v>
                </c:pt>
                <c:pt idx="6509">
                  <c:v>0.997</c:v>
                </c:pt>
                <c:pt idx="6510">
                  <c:v>0.996</c:v>
                </c:pt>
                <c:pt idx="6511">
                  <c:v>0.995</c:v>
                </c:pt>
                <c:pt idx="6512">
                  <c:v>0.99299999999999999</c:v>
                </c:pt>
                <c:pt idx="6513">
                  <c:v>0.99099999999999999</c:v>
                </c:pt>
                <c:pt idx="6514">
                  <c:v>0.98899999999999999</c:v>
                </c:pt>
                <c:pt idx="6515">
                  <c:v>0.98499999999999999</c:v>
                </c:pt>
                <c:pt idx="6516">
                  <c:v>0.98199999999999998</c:v>
                </c:pt>
                <c:pt idx="6517">
                  <c:v>0.97799999999999998</c:v>
                </c:pt>
                <c:pt idx="6518">
                  <c:v>0.97499999999999998</c:v>
                </c:pt>
                <c:pt idx="6519">
                  <c:v>0.97099999999999997</c:v>
                </c:pt>
                <c:pt idx="6520">
                  <c:v>0.96799999999999997</c:v>
                </c:pt>
                <c:pt idx="6521">
                  <c:v>0.96499999999999997</c:v>
                </c:pt>
                <c:pt idx="6522">
                  <c:v>0.96299999999999997</c:v>
                </c:pt>
                <c:pt idx="6523">
                  <c:v>0.96099999999999997</c:v>
                </c:pt>
                <c:pt idx="6524">
                  <c:v>0.96</c:v>
                </c:pt>
                <c:pt idx="6525">
                  <c:v>0.95899999999999996</c:v>
                </c:pt>
                <c:pt idx="6526">
                  <c:v>0.95899999999999996</c:v>
                </c:pt>
                <c:pt idx="6527">
                  <c:v>0.95899999999999996</c:v>
                </c:pt>
                <c:pt idx="6528">
                  <c:v>0.95899999999999996</c:v>
                </c:pt>
                <c:pt idx="6529">
                  <c:v>0.95799999999999996</c:v>
                </c:pt>
                <c:pt idx="6530">
                  <c:v>0.95699999999999996</c:v>
                </c:pt>
                <c:pt idx="6531">
                  <c:v>0.95499999999999996</c:v>
                </c:pt>
                <c:pt idx="6532">
                  <c:v>0.95399999999999996</c:v>
                </c:pt>
                <c:pt idx="6533">
                  <c:v>0.95199999999999996</c:v>
                </c:pt>
                <c:pt idx="6534">
                  <c:v>0.95</c:v>
                </c:pt>
                <c:pt idx="6535">
                  <c:v>0.94899999999999995</c:v>
                </c:pt>
                <c:pt idx="6536">
                  <c:v>0.94699999999999995</c:v>
                </c:pt>
                <c:pt idx="6537">
                  <c:v>0.94499999999999995</c:v>
                </c:pt>
                <c:pt idx="6538">
                  <c:v>0.94299999999999995</c:v>
                </c:pt>
                <c:pt idx="6539">
                  <c:v>0.94099999999999995</c:v>
                </c:pt>
                <c:pt idx="6540">
                  <c:v>0.93799999999999994</c:v>
                </c:pt>
                <c:pt idx="6541">
                  <c:v>0.93600000000000005</c:v>
                </c:pt>
                <c:pt idx="6542">
                  <c:v>0.93500000000000005</c:v>
                </c:pt>
                <c:pt idx="6543">
                  <c:v>0.93300000000000005</c:v>
                </c:pt>
                <c:pt idx="6544">
                  <c:v>0.93200000000000005</c:v>
                </c:pt>
                <c:pt idx="6545">
                  <c:v>0.93</c:v>
                </c:pt>
                <c:pt idx="6546">
                  <c:v>0.92900000000000005</c:v>
                </c:pt>
                <c:pt idx="6547">
                  <c:v>0.92800000000000005</c:v>
                </c:pt>
                <c:pt idx="6548">
                  <c:v>0.92600000000000005</c:v>
                </c:pt>
                <c:pt idx="6549">
                  <c:v>0.92500000000000004</c:v>
                </c:pt>
                <c:pt idx="6550">
                  <c:v>0.92200000000000004</c:v>
                </c:pt>
                <c:pt idx="6551">
                  <c:v>0.92</c:v>
                </c:pt>
                <c:pt idx="6552">
                  <c:v>0.91700000000000004</c:v>
                </c:pt>
                <c:pt idx="6553">
                  <c:v>0.91400000000000003</c:v>
                </c:pt>
                <c:pt idx="6554">
                  <c:v>0.91100000000000003</c:v>
                </c:pt>
                <c:pt idx="6555">
                  <c:v>0.90700000000000003</c:v>
                </c:pt>
                <c:pt idx="6556">
                  <c:v>0.90500000000000003</c:v>
                </c:pt>
                <c:pt idx="6557">
                  <c:v>0.90200000000000002</c:v>
                </c:pt>
                <c:pt idx="6558">
                  <c:v>0.89900000000000002</c:v>
                </c:pt>
                <c:pt idx="6559">
                  <c:v>0.89600000000000002</c:v>
                </c:pt>
                <c:pt idx="6560">
                  <c:v>0.89300000000000002</c:v>
                </c:pt>
                <c:pt idx="6561">
                  <c:v>0.89</c:v>
                </c:pt>
                <c:pt idx="6562">
                  <c:v>0.88600000000000001</c:v>
                </c:pt>
                <c:pt idx="6563">
                  <c:v>0.88400000000000001</c:v>
                </c:pt>
                <c:pt idx="6564">
                  <c:v>0.88200000000000001</c:v>
                </c:pt>
                <c:pt idx="6565">
                  <c:v>0.88100000000000001</c:v>
                </c:pt>
                <c:pt idx="6566">
                  <c:v>0.88200000000000001</c:v>
                </c:pt>
                <c:pt idx="6567">
                  <c:v>0.88500000000000001</c:v>
                </c:pt>
                <c:pt idx="6568">
                  <c:v>0.88800000000000001</c:v>
                </c:pt>
                <c:pt idx="6569">
                  <c:v>0.89200000000000002</c:v>
                </c:pt>
                <c:pt idx="6570">
                  <c:v>0.89400000000000002</c:v>
                </c:pt>
                <c:pt idx="6571">
                  <c:v>0.89400000000000002</c:v>
                </c:pt>
                <c:pt idx="6572">
                  <c:v>0.89200000000000002</c:v>
                </c:pt>
                <c:pt idx="6573">
                  <c:v>0.88800000000000001</c:v>
                </c:pt>
                <c:pt idx="6574">
                  <c:v>0.88400000000000001</c:v>
                </c:pt>
                <c:pt idx="6575">
                  <c:v>0.88</c:v>
                </c:pt>
                <c:pt idx="6576">
                  <c:v>0.876</c:v>
                </c:pt>
                <c:pt idx="6577">
                  <c:v>0.873</c:v>
                </c:pt>
                <c:pt idx="6578">
                  <c:v>0.87</c:v>
                </c:pt>
                <c:pt idx="6579">
                  <c:v>0.86699999999999999</c:v>
                </c:pt>
                <c:pt idx="6580">
                  <c:v>0.86499999999999999</c:v>
                </c:pt>
                <c:pt idx="6581">
                  <c:v>0.86299999999999999</c:v>
                </c:pt>
                <c:pt idx="6582">
                  <c:v>0.86099999999999999</c:v>
                </c:pt>
                <c:pt idx="6583">
                  <c:v>0.85899999999999999</c:v>
                </c:pt>
                <c:pt idx="6584">
                  <c:v>0.85799999999999998</c:v>
                </c:pt>
                <c:pt idx="6585">
                  <c:v>0.85599999999999998</c:v>
                </c:pt>
                <c:pt idx="6586">
                  <c:v>0.85499999999999998</c:v>
                </c:pt>
                <c:pt idx="6587">
                  <c:v>0.85299999999999998</c:v>
                </c:pt>
                <c:pt idx="6588">
                  <c:v>0.85199999999999998</c:v>
                </c:pt>
                <c:pt idx="6589">
                  <c:v>0.85099999999999998</c:v>
                </c:pt>
                <c:pt idx="6590">
                  <c:v>0.84899999999999998</c:v>
                </c:pt>
                <c:pt idx="6591">
                  <c:v>0.84799999999999998</c:v>
                </c:pt>
                <c:pt idx="6592">
                  <c:v>0.84699999999999998</c:v>
                </c:pt>
                <c:pt idx="6593">
                  <c:v>0.84499999999999997</c:v>
                </c:pt>
                <c:pt idx="6594">
                  <c:v>0.84299999999999997</c:v>
                </c:pt>
                <c:pt idx="6595">
                  <c:v>0.84099999999999997</c:v>
                </c:pt>
                <c:pt idx="6596">
                  <c:v>0.83899999999999997</c:v>
                </c:pt>
                <c:pt idx="6597">
                  <c:v>0.83599999999999997</c:v>
                </c:pt>
                <c:pt idx="6598">
                  <c:v>0.83299999999999996</c:v>
                </c:pt>
                <c:pt idx="6599">
                  <c:v>0.83</c:v>
                </c:pt>
                <c:pt idx="6600">
                  <c:v>0.82599999999999996</c:v>
                </c:pt>
                <c:pt idx="6601">
                  <c:v>0.82299999999999995</c:v>
                </c:pt>
                <c:pt idx="6602">
                  <c:v>0.81899999999999995</c:v>
                </c:pt>
                <c:pt idx="6603">
                  <c:v>0.81499999999999995</c:v>
                </c:pt>
                <c:pt idx="6604">
                  <c:v>0.81200000000000006</c:v>
                </c:pt>
                <c:pt idx="6605">
                  <c:v>0.80900000000000005</c:v>
                </c:pt>
                <c:pt idx="6606">
                  <c:v>0.80600000000000005</c:v>
                </c:pt>
                <c:pt idx="6607">
                  <c:v>0.80300000000000005</c:v>
                </c:pt>
                <c:pt idx="6608">
                  <c:v>0.80200000000000005</c:v>
                </c:pt>
                <c:pt idx="6609">
                  <c:v>0.80200000000000005</c:v>
                </c:pt>
                <c:pt idx="6610">
                  <c:v>0.80400000000000005</c:v>
                </c:pt>
                <c:pt idx="6611">
                  <c:v>0.80700000000000005</c:v>
                </c:pt>
                <c:pt idx="6612">
                  <c:v>0.81</c:v>
                </c:pt>
                <c:pt idx="6613">
                  <c:v>0.81299999999999994</c:v>
                </c:pt>
                <c:pt idx="6614">
                  <c:v>0.81399999999999995</c:v>
                </c:pt>
                <c:pt idx="6615">
                  <c:v>0.81200000000000006</c:v>
                </c:pt>
                <c:pt idx="6616">
                  <c:v>0.80900000000000005</c:v>
                </c:pt>
                <c:pt idx="6617">
                  <c:v>0.80400000000000005</c:v>
                </c:pt>
                <c:pt idx="6618">
                  <c:v>0.79900000000000004</c:v>
                </c:pt>
                <c:pt idx="6619">
                  <c:v>0.79400000000000004</c:v>
                </c:pt>
                <c:pt idx="6620">
                  <c:v>0.79</c:v>
                </c:pt>
                <c:pt idx="6621">
                  <c:v>0.78700000000000003</c:v>
                </c:pt>
                <c:pt idx="6622">
                  <c:v>0.78400000000000003</c:v>
                </c:pt>
                <c:pt idx="6623">
                  <c:v>0.78300000000000003</c:v>
                </c:pt>
                <c:pt idx="6624">
                  <c:v>0.78200000000000003</c:v>
                </c:pt>
                <c:pt idx="6625">
                  <c:v>0.78200000000000003</c:v>
                </c:pt>
                <c:pt idx="6626">
                  <c:v>0.78200000000000003</c:v>
                </c:pt>
                <c:pt idx="6627">
                  <c:v>0.78100000000000003</c:v>
                </c:pt>
                <c:pt idx="6628">
                  <c:v>0.77900000000000003</c:v>
                </c:pt>
                <c:pt idx="6629">
                  <c:v>0.77800000000000002</c:v>
                </c:pt>
                <c:pt idx="6630">
                  <c:v>0.77500000000000002</c:v>
                </c:pt>
                <c:pt idx="6631">
                  <c:v>0.77300000000000002</c:v>
                </c:pt>
                <c:pt idx="6632">
                  <c:v>0.77</c:v>
                </c:pt>
                <c:pt idx="6633">
                  <c:v>0.76800000000000002</c:v>
                </c:pt>
                <c:pt idx="6634">
                  <c:v>0.76500000000000001</c:v>
                </c:pt>
                <c:pt idx="6635">
                  <c:v>0.76300000000000001</c:v>
                </c:pt>
                <c:pt idx="6636">
                  <c:v>0.76100000000000001</c:v>
                </c:pt>
                <c:pt idx="6637">
                  <c:v>0.75900000000000001</c:v>
                </c:pt>
                <c:pt idx="6638">
                  <c:v>0.75700000000000001</c:v>
                </c:pt>
                <c:pt idx="6639">
                  <c:v>0.755</c:v>
                </c:pt>
                <c:pt idx="6640">
                  <c:v>0.753</c:v>
                </c:pt>
                <c:pt idx="6641">
                  <c:v>0.751</c:v>
                </c:pt>
                <c:pt idx="6642">
                  <c:v>0.748</c:v>
                </c:pt>
                <c:pt idx="6643">
                  <c:v>0.745</c:v>
                </c:pt>
                <c:pt idx="6644">
                  <c:v>0.74199999999999999</c:v>
                </c:pt>
                <c:pt idx="6645">
                  <c:v>0.73899999999999999</c:v>
                </c:pt>
                <c:pt idx="6646">
                  <c:v>0.73699999999999999</c:v>
                </c:pt>
                <c:pt idx="6647">
                  <c:v>0.73399999999999999</c:v>
                </c:pt>
                <c:pt idx="6648">
                  <c:v>0.73199999999999998</c:v>
                </c:pt>
                <c:pt idx="6649">
                  <c:v>0.73</c:v>
                </c:pt>
                <c:pt idx="6650">
                  <c:v>0.72899999999999998</c:v>
                </c:pt>
                <c:pt idx="6651">
                  <c:v>0.72799999999999998</c:v>
                </c:pt>
                <c:pt idx="6652">
                  <c:v>0.72799999999999998</c:v>
                </c:pt>
                <c:pt idx="6653">
                  <c:v>0.72899999999999998</c:v>
                </c:pt>
                <c:pt idx="6654">
                  <c:v>0.72899999999999998</c:v>
                </c:pt>
                <c:pt idx="6655">
                  <c:v>0.72899999999999998</c:v>
                </c:pt>
                <c:pt idx="6656">
                  <c:v>0.72799999999999998</c:v>
                </c:pt>
                <c:pt idx="6657">
                  <c:v>0.72499999999999998</c:v>
                </c:pt>
                <c:pt idx="6658">
                  <c:v>0.72199999999999998</c:v>
                </c:pt>
                <c:pt idx="6659">
                  <c:v>0.71799999999999997</c:v>
                </c:pt>
                <c:pt idx="6660">
                  <c:v>0.71399999999999997</c:v>
                </c:pt>
                <c:pt idx="6661">
                  <c:v>0.71099999999999997</c:v>
                </c:pt>
                <c:pt idx="6662">
                  <c:v>0.70899999999999996</c:v>
                </c:pt>
                <c:pt idx="6663">
                  <c:v>0.70799999999999996</c:v>
                </c:pt>
                <c:pt idx="6664">
                  <c:v>0.70699999999999996</c:v>
                </c:pt>
                <c:pt idx="6665">
                  <c:v>0.70699999999999996</c:v>
                </c:pt>
                <c:pt idx="6666">
                  <c:v>0.70599999999999996</c:v>
                </c:pt>
                <c:pt idx="6667">
                  <c:v>0.70499999999999996</c:v>
                </c:pt>
                <c:pt idx="6668">
                  <c:v>0.70199999999999996</c:v>
                </c:pt>
                <c:pt idx="6669">
                  <c:v>0.69899999999999995</c:v>
                </c:pt>
                <c:pt idx="6670">
                  <c:v>0.69499999999999995</c:v>
                </c:pt>
                <c:pt idx="6671">
                  <c:v>0.69099999999999995</c:v>
                </c:pt>
                <c:pt idx="6672">
                  <c:v>0.68799999999999994</c:v>
                </c:pt>
                <c:pt idx="6673">
                  <c:v>0.68500000000000005</c:v>
                </c:pt>
                <c:pt idx="6674">
                  <c:v>0.68400000000000005</c:v>
                </c:pt>
                <c:pt idx="6675">
                  <c:v>0.68300000000000005</c:v>
                </c:pt>
                <c:pt idx="6676">
                  <c:v>0.68300000000000005</c:v>
                </c:pt>
                <c:pt idx="6677">
                  <c:v>0.68400000000000005</c:v>
                </c:pt>
                <c:pt idx="6678">
                  <c:v>0.68400000000000005</c:v>
                </c:pt>
                <c:pt idx="6679">
                  <c:v>0.68400000000000005</c:v>
                </c:pt>
                <c:pt idx="6680">
                  <c:v>0.68200000000000005</c:v>
                </c:pt>
                <c:pt idx="6681">
                  <c:v>0.68</c:v>
                </c:pt>
                <c:pt idx="6682">
                  <c:v>0.67700000000000005</c:v>
                </c:pt>
                <c:pt idx="6683">
                  <c:v>0.67300000000000004</c:v>
                </c:pt>
                <c:pt idx="6684">
                  <c:v>0.66900000000000004</c:v>
                </c:pt>
                <c:pt idx="6685">
                  <c:v>0.66500000000000004</c:v>
                </c:pt>
                <c:pt idx="6686">
                  <c:v>0.66100000000000003</c:v>
                </c:pt>
                <c:pt idx="6687">
                  <c:v>0.65700000000000003</c:v>
                </c:pt>
                <c:pt idx="6688">
                  <c:v>0.65300000000000002</c:v>
                </c:pt>
                <c:pt idx="6689">
                  <c:v>0.64800000000000002</c:v>
                </c:pt>
                <c:pt idx="6690">
                  <c:v>0.64400000000000002</c:v>
                </c:pt>
                <c:pt idx="6691">
                  <c:v>0.63900000000000001</c:v>
                </c:pt>
                <c:pt idx="6692">
                  <c:v>0.63500000000000001</c:v>
                </c:pt>
                <c:pt idx="6693">
                  <c:v>0.63100000000000001</c:v>
                </c:pt>
                <c:pt idx="6694">
                  <c:v>0.629</c:v>
                </c:pt>
                <c:pt idx="6695">
                  <c:v>0.629</c:v>
                </c:pt>
                <c:pt idx="6696">
                  <c:v>0.63100000000000001</c:v>
                </c:pt>
                <c:pt idx="6697">
                  <c:v>0.63500000000000001</c:v>
                </c:pt>
                <c:pt idx="6698">
                  <c:v>0.63700000000000001</c:v>
                </c:pt>
                <c:pt idx="6699">
                  <c:v>0.63800000000000001</c:v>
                </c:pt>
                <c:pt idx="6700">
                  <c:v>0.63600000000000001</c:v>
                </c:pt>
                <c:pt idx="6701">
                  <c:v>0.63100000000000001</c:v>
                </c:pt>
                <c:pt idx="6702">
                  <c:v>0.626</c:v>
                </c:pt>
                <c:pt idx="6703">
                  <c:v>0.622</c:v>
                </c:pt>
                <c:pt idx="6704">
                  <c:v>0.61799999999999999</c:v>
                </c:pt>
                <c:pt idx="6705">
                  <c:v>0.61399999999999999</c:v>
                </c:pt>
                <c:pt idx="6706">
                  <c:v>0.61199999999999999</c:v>
                </c:pt>
                <c:pt idx="6707">
                  <c:v>0.60899999999999999</c:v>
                </c:pt>
                <c:pt idx="6708">
                  <c:v>0.60699999999999998</c:v>
                </c:pt>
                <c:pt idx="6709">
                  <c:v>0.60399999999999998</c:v>
                </c:pt>
                <c:pt idx="6710">
                  <c:v>0.60099999999999998</c:v>
                </c:pt>
                <c:pt idx="6711">
                  <c:v>0.59699999999999998</c:v>
                </c:pt>
                <c:pt idx="6712">
                  <c:v>0.59299999999999997</c:v>
                </c:pt>
                <c:pt idx="6713">
                  <c:v>0.59</c:v>
                </c:pt>
                <c:pt idx="6714">
                  <c:v>0.58699999999999997</c:v>
                </c:pt>
                <c:pt idx="6715">
                  <c:v>0.58399999999999996</c:v>
                </c:pt>
                <c:pt idx="6716">
                  <c:v>0.58099999999999996</c:v>
                </c:pt>
                <c:pt idx="6717">
                  <c:v>0.57799999999999996</c:v>
                </c:pt>
                <c:pt idx="6718">
                  <c:v>0.57399999999999995</c:v>
                </c:pt>
                <c:pt idx="6719">
                  <c:v>0.57099999999999995</c:v>
                </c:pt>
                <c:pt idx="6720">
                  <c:v>0.56699999999999995</c:v>
                </c:pt>
                <c:pt idx="6721">
                  <c:v>0.56399999999999995</c:v>
                </c:pt>
                <c:pt idx="6722">
                  <c:v>0.56000000000000005</c:v>
                </c:pt>
                <c:pt idx="6723">
                  <c:v>0.55700000000000005</c:v>
                </c:pt>
                <c:pt idx="6724">
                  <c:v>0.55300000000000005</c:v>
                </c:pt>
                <c:pt idx="6725">
                  <c:v>0.55000000000000004</c:v>
                </c:pt>
                <c:pt idx="6726">
                  <c:v>0.54600000000000004</c:v>
                </c:pt>
                <c:pt idx="6727">
                  <c:v>0.54200000000000004</c:v>
                </c:pt>
                <c:pt idx="6728">
                  <c:v>0.53700000000000003</c:v>
                </c:pt>
                <c:pt idx="6729">
                  <c:v>0.53200000000000003</c:v>
                </c:pt>
                <c:pt idx="6730">
                  <c:v>0.52600000000000002</c:v>
                </c:pt>
                <c:pt idx="6731">
                  <c:v>0.52200000000000002</c:v>
                </c:pt>
                <c:pt idx="6732">
                  <c:v>0.51700000000000002</c:v>
                </c:pt>
                <c:pt idx="6733">
                  <c:v>0.51400000000000001</c:v>
                </c:pt>
                <c:pt idx="6734">
                  <c:v>0.51200000000000001</c:v>
                </c:pt>
                <c:pt idx="6735">
                  <c:v>0.51100000000000001</c:v>
                </c:pt>
                <c:pt idx="6736">
                  <c:v>0.51100000000000001</c:v>
                </c:pt>
                <c:pt idx="6737">
                  <c:v>0.51100000000000001</c:v>
                </c:pt>
                <c:pt idx="6738">
                  <c:v>0.51200000000000001</c:v>
                </c:pt>
                <c:pt idx="6739">
                  <c:v>0.51300000000000001</c:v>
                </c:pt>
                <c:pt idx="6740">
                  <c:v>0.51500000000000001</c:v>
                </c:pt>
                <c:pt idx="6741">
                  <c:v>0.51600000000000001</c:v>
                </c:pt>
                <c:pt idx="6742">
                  <c:v>0.51500000000000001</c:v>
                </c:pt>
                <c:pt idx="6743">
                  <c:v>0.51200000000000001</c:v>
                </c:pt>
                <c:pt idx="6744">
                  <c:v>0.50700000000000001</c:v>
                </c:pt>
                <c:pt idx="6745">
                  <c:v>0.5</c:v>
                </c:pt>
                <c:pt idx="6746">
                  <c:v>0.49199999999999999</c:v>
                </c:pt>
                <c:pt idx="6747">
                  <c:v>0.48399999999999999</c:v>
                </c:pt>
                <c:pt idx="6748">
                  <c:v>0.47799999999999998</c:v>
                </c:pt>
                <c:pt idx="6749">
                  <c:v>0.47199999999999998</c:v>
                </c:pt>
                <c:pt idx="6750">
                  <c:v>0.46800000000000003</c:v>
                </c:pt>
                <c:pt idx="6751">
                  <c:v>0.46500000000000002</c:v>
                </c:pt>
                <c:pt idx="6752">
                  <c:v>0.46400000000000002</c:v>
                </c:pt>
                <c:pt idx="6753">
                  <c:v>0.46300000000000002</c:v>
                </c:pt>
                <c:pt idx="6754">
                  <c:v>0.46300000000000002</c:v>
                </c:pt>
                <c:pt idx="6755">
                  <c:v>0.46100000000000002</c:v>
                </c:pt>
                <c:pt idx="6756">
                  <c:v>0.45900000000000002</c:v>
                </c:pt>
                <c:pt idx="6757">
                  <c:v>0.45500000000000002</c:v>
                </c:pt>
                <c:pt idx="6758">
                  <c:v>0.45100000000000001</c:v>
                </c:pt>
                <c:pt idx="6759">
                  <c:v>0.44600000000000001</c:v>
                </c:pt>
                <c:pt idx="6760">
                  <c:v>0.442</c:v>
                </c:pt>
                <c:pt idx="6761">
                  <c:v>0.438</c:v>
                </c:pt>
                <c:pt idx="6762">
                  <c:v>0.434</c:v>
                </c:pt>
                <c:pt idx="6763">
                  <c:v>0.43099999999999999</c:v>
                </c:pt>
                <c:pt idx="6764">
                  <c:v>0.42799999999999999</c:v>
                </c:pt>
                <c:pt idx="6765">
                  <c:v>0.42499999999999999</c:v>
                </c:pt>
                <c:pt idx="6766">
                  <c:v>0.42199999999999999</c:v>
                </c:pt>
                <c:pt idx="6767">
                  <c:v>0.41899999999999998</c:v>
                </c:pt>
                <c:pt idx="6768">
                  <c:v>0.41599999999999998</c:v>
                </c:pt>
                <c:pt idx="6769">
                  <c:v>0.41199999999999998</c:v>
                </c:pt>
                <c:pt idx="6770">
                  <c:v>0.40899999999999997</c:v>
                </c:pt>
                <c:pt idx="6771">
                  <c:v>0.40500000000000003</c:v>
                </c:pt>
                <c:pt idx="6772">
                  <c:v>0.4</c:v>
                </c:pt>
                <c:pt idx="6773">
                  <c:v>0.39600000000000002</c:v>
                </c:pt>
                <c:pt idx="6774">
                  <c:v>0.39100000000000001</c:v>
                </c:pt>
                <c:pt idx="6775">
                  <c:v>0.38700000000000001</c:v>
                </c:pt>
                <c:pt idx="6776">
                  <c:v>0.38200000000000001</c:v>
                </c:pt>
                <c:pt idx="6777">
                  <c:v>0.379</c:v>
                </c:pt>
                <c:pt idx="6778">
                  <c:v>0.376</c:v>
                </c:pt>
                <c:pt idx="6779">
                  <c:v>0.374</c:v>
                </c:pt>
                <c:pt idx="6780">
                  <c:v>0.375</c:v>
                </c:pt>
                <c:pt idx="6781">
                  <c:v>0.378</c:v>
                </c:pt>
                <c:pt idx="6782">
                  <c:v>0.38100000000000001</c:v>
                </c:pt>
                <c:pt idx="6783">
                  <c:v>0.38300000000000001</c:v>
                </c:pt>
                <c:pt idx="6784">
                  <c:v>0.38300000000000001</c:v>
                </c:pt>
                <c:pt idx="6785">
                  <c:v>0.38</c:v>
                </c:pt>
                <c:pt idx="6786">
                  <c:v>0.375</c:v>
                </c:pt>
                <c:pt idx="6787">
                  <c:v>0.36799999999999999</c:v>
                </c:pt>
                <c:pt idx="6788">
                  <c:v>0.36199999999999999</c:v>
                </c:pt>
                <c:pt idx="6789">
                  <c:v>0.35599999999999998</c:v>
                </c:pt>
                <c:pt idx="6790">
                  <c:v>0.35299999999999998</c:v>
                </c:pt>
                <c:pt idx="6791">
                  <c:v>0.35299999999999998</c:v>
                </c:pt>
                <c:pt idx="6792">
                  <c:v>0.35599999999999998</c:v>
                </c:pt>
                <c:pt idx="6793">
                  <c:v>0.36099999999999999</c:v>
                </c:pt>
                <c:pt idx="6794">
                  <c:v>0.36699999999999999</c:v>
                </c:pt>
                <c:pt idx="6795">
                  <c:v>0.372</c:v>
                </c:pt>
                <c:pt idx="6796">
                  <c:v>0.372</c:v>
                </c:pt>
                <c:pt idx="6797">
                  <c:v>0.36899999999999999</c:v>
                </c:pt>
                <c:pt idx="6798">
                  <c:v>0.36399999999999999</c:v>
                </c:pt>
                <c:pt idx="6799">
                  <c:v>0.36</c:v>
                </c:pt>
                <c:pt idx="6800">
                  <c:v>0.35599999999999998</c:v>
                </c:pt>
                <c:pt idx="6801">
                  <c:v>0.35299999999999998</c:v>
                </c:pt>
                <c:pt idx="6802">
                  <c:v>0.35099999999999998</c:v>
                </c:pt>
                <c:pt idx="6803">
                  <c:v>0.34899999999999998</c:v>
                </c:pt>
                <c:pt idx="6804">
                  <c:v>0.34599999999999997</c:v>
                </c:pt>
                <c:pt idx="6805">
                  <c:v>0.34399999999999997</c:v>
                </c:pt>
                <c:pt idx="6806">
                  <c:v>0.34100000000000003</c:v>
                </c:pt>
                <c:pt idx="6807">
                  <c:v>0.33900000000000002</c:v>
                </c:pt>
                <c:pt idx="6808">
                  <c:v>0.33600000000000002</c:v>
                </c:pt>
                <c:pt idx="6809">
                  <c:v>0.33400000000000002</c:v>
                </c:pt>
                <c:pt idx="6810">
                  <c:v>0.33100000000000002</c:v>
                </c:pt>
                <c:pt idx="6811">
                  <c:v>0.32900000000000001</c:v>
                </c:pt>
                <c:pt idx="6812">
                  <c:v>0.32700000000000001</c:v>
                </c:pt>
                <c:pt idx="6813">
                  <c:v>0.32400000000000001</c:v>
                </c:pt>
                <c:pt idx="6814">
                  <c:v>0.32100000000000001</c:v>
                </c:pt>
                <c:pt idx="6815">
                  <c:v>0.318</c:v>
                </c:pt>
                <c:pt idx="6816">
                  <c:v>0.316</c:v>
                </c:pt>
                <c:pt idx="6817">
                  <c:v>0.314</c:v>
                </c:pt>
                <c:pt idx="6818">
                  <c:v>0.313</c:v>
                </c:pt>
                <c:pt idx="6819">
                  <c:v>0.314</c:v>
                </c:pt>
                <c:pt idx="6820">
                  <c:v>0.316</c:v>
                </c:pt>
                <c:pt idx="6821">
                  <c:v>0.31900000000000001</c:v>
                </c:pt>
                <c:pt idx="6822">
                  <c:v>0.32200000000000001</c:v>
                </c:pt>
                <c:pt idx="6823">
                  <c:v>0.32600000000000001</c:v>
                </c:pt>
                <c:pt idx="6824">
                  <c:v>0.32800000000000001</c:v>
                </c:pt>
                <c:pt idx="6825">
                  <c:v>0.33</c:v>
                </c:pt>
                <c:pt idx="6826">
                  <c:v>0.33100000000000002</c:v>
                </c:pt>
                <c:pt idx="6827">
                  <c:v>0.33100000000000002</c:v>
                </c:pt>
                <c:pt idx="6828">
                  <c:v>0.32900000000000001</c:v>
                </c:pt>
                <c:pt idx="6829">
                  <c:v>0.32800000000000001</c:v>
                </c:pt>
                <c:pt idx="6830">
                  <c:v>0.32500000000000001</c:v>
                </c:pt>
                <c:pt idx="6831">
                  <c:v>0.32200000000000001</c:v>
                </c:pt>
                <c:pt idx="6832">
                  <c:v>0.32</c:v>
                </c:pt>
                <c:pt idx="6833">
                  <c:v>0.317</c:v>
                </c:pt>
                <c:pt idx="6834">
                  <c:v>0.315</c:v>
                </c:pt>
                <c:pt idx="6835">
                  <c:v>0.314</c:v>
                </c:pt>
                <c:pt idx="6836">
                  <c:v>0.313</c:v>
                </c:pt>
                <c:pt idx="6837">
                  <c:v>0.312</c:v>
                </c:pt>
                <c:pt idx="6838">
                  <c:v>0.312</c:v>
                </c:pt>
                <c:pt idx="6839">
                  <c:v>0.31</c:v>
                </c:pt>
                <c:pt idx="6840">
                  <c:v>0.309</c:v>
                </c:pt>
                <c:pt idx="6841">
                  <c:v>0.307</c:v>
                </c:pt>
                <c:pt idx="6842">
                  <c:v>0.30499999999999999</c:v>
                </c:pt>
                <c:pt idx="6843">
                  <c:v>0.30399999999999999</c:v>
                </c:pt>
                <c:pt idx="6844">
                  <c:v>0.30399999999999999</c:v>
                </c:pt>
                <c:pt idx="6845">
                  <c:v>0.30399999999999999</c:v>
                </c:pt>
                <c:pt idx="6846">
                  <c:v>0.30499999999999999</c:v>
                </c:pt>
                <c:pt idx="6847">
                  <c:v>0.307</c:v>
                </c:pt>
                <c:pt idx="6848">
                  <c:v>0.309</c:v>
                </c:pt>
                <c:pt idx="6849">
                  <c:v>0.311</c:v>
                </c:pt>
                <c:pt idx="6850">
                  <c:v>0.312</c:v>
                </c:pt>
                <c:pt idx="6851">
                  <c:v>0.312</c:v>
                </c:pt>
                <c:pt idx="6852">
                  <c:v>0.311</c:v>
                </c:pt>
                <c:pt idx="6853">
                  <c:v>0.309</c:v>
                </c:pt>
                <c:pt idx="6854">
                  <c:v>0.307</c:v>
                </c:pt>
                <c:pt idx="6855">
                  <c:v>0.30599999999999999</c:v>
                </c:pt>
                <c:pt idx="6856">
                  <c:v>0.30399999999999999</c:v>
                </c:pt>
                <c:pt idx="6857">
                  <c:v>0.30199999999999999</c:v>
                </c:pt>
                <c:pt idx="6858">
                  <c:v>0.30099999999999999</c:v>
                </c:pt>
                <c:pt idx="6859">
                  <c:v>0.3</c:v>
                </c:pt>
                <c:pt idx="6860">
                  <c:v>0.29799999999999999</c:v>
                </c:pt>
                <c:pt idx="6861">
                  <c:v>0.29699999999999999</c:v>
                </c:pt>
                <c:pt idx="6862">
                  <c:v>0.29699999999999999</c:v>
                </c:pt>
                <c:pt idx="6863">
                  <c:v>0.29599999999999999</c:v>
                </c:pt>
                <c:pt idx="6864">
                  <c:v>0.29699999999999999</c:v>
                </c:pt>
                <c:pt idx="6865">
                  <c:v>0.29799999999999999</c:v>
                </c:pt>
                <c:pt idx="6866">
                  <c:v>0.30099999999999999</c:v>
                </c:pt>
                <c:pt idx="6867">
                  <c:v>0.30499999999999999</c:v>
                </c:pt>
                <c:pt idx="6868">
                  <c:v>0.309</c:v>
                </c:pt>
                <c:pt idx="6869">
                  <c:v>0.314</c:v>
                </c:pt>
                <c:pt idx="6870">
                  <c:v>0.317</c:v>
                </c:pt>
                <c:pt idx="6871">
                  <c:v>0.31900000000000001</c:v>
                </c:pt>
                <c:pt idx="6872">
                  <c:v>0.31900000000000001</c:v>
                </c:pt>
                <c:pt idx="6873">
                  <c:v>0.317</c:v>
                </c:pt>
                <c:pt idx="6874">
                  <c:v>0.314</c:v>
                </c:pt>
                <c:pt idx="6875">
                  <c:v>0.312</c:v>
                </c:pt>
                <c:pt idx="6876">
                  <c:v>0.309</c:v>
                </c:pt>
                <c:pt idx="6877">
                  <c:v>0.30599999999999999</c:v>
                </c:pt>
                <c:pt idx="6878">
                  <c:v>0.30399999999999999</c:v>
                </c:pt>
                <c:pt idx="6879">
                  <c:v>0.30199999999999999</c:v>
                </c:pt>
                <c:pt idx="6880">
                  <c:v>0.30199999999999999</c:v>
                </c:pt>
                <c:pt idx="6881">
                  <c:v>0.30099999999999999</c:v>
                </c:pt>
                <c:pt idx="6882">
                  <c:v>0.30099999999999999</c:v>
                </c:pt>
                <c:pt idx="6883">
                  <c:v>0.30099999999999999</c:v>
                </c:pt>
                <c:pt idx="6884">
                  <c:v>0.30099999999999999</c:v>
                </c:pt>
                <c:pt idx="6885">
                  <c:v>0.30099999999999999</c:v>
                </c:pt>
                <c:pt idx="6886">
                  <c:v>0.30099999999999999</c:v>
                </c:pt>
                <c:pt idx="6887">
                  <c:v>0.30099999999999999</c:v>
                </c:pt>
                <c:pt idx="6888">
                  <c:v>0.30199999999999999</c:v>
                </c:pt>
                <c:pt idx="6889">
                  <c:v>0.30299999999999999</c:v>
                </c:pt>
                <c:pt idx="6890">
                  <c:v>0.30399999999999999</c:v>
                </c:pt>
                <c:pt idx="6891">
                  <c:v>0.30499999999999999</c:v>
                </c:pt>
                <c:pt idx="6892">
                  <c:v>0.30599999999999999</c:v>
                </c:pt>
                <c:pt idx="6893">
                  <c:v>0.30599999999999999</c:v>
                </c:pt>
                <c:pt idx="6894">
                  <c:v>0.30599999999999999</c:v>
                </c:pt>
                <c:pt idx="6895">
                  <c:v>0.30599999999999999</c:v>
                </c:pt>
                <c:pt idx="6896">
                  <c:v>0.307</c:v>
                </c:pt>
                <c:pt idx="6897">
                  <c:v>0.308</c:v>
                </c:pt>
                <c:pt idx="6898">
                  <c:v>0.309</c:v>
                </c:pt>
                <c:pt idx="6899">
                  <c:v>0.31</c:v>
                </c:pt>
                <c:pt idx="6900">
                  <c:v>0.312</c:v>
                </c:pt>
                <c:pt idx="6901">
                  <c:v>0.312</c:v>
                </c:pt>
                <c:pt idx="6902">
                  <c:v>0.311</c:v>
                </c:pt>
                <c:pt idx="6903">
                  <c:v>0.309</c:v>
                </c:pt>
                <c:pt idx="6904">
                  <c:v>0.30599999999999999</c:v>
                </c:pt>
                <c:pt idx="6905">
                  <c:v>0.30299999999999999</c:v>
                </c:pt>
                <c:pt idx="6906">
                  <c:v>0.3</c:v>
                </c:pt>
                <c:pt idx="6907">
                  <c:v>0.29799999999999999</c:v>
                </c:pt>
                <c:pt idx="6908">
                  <c:v>0.29699999999999999</c:v>
                </c:pt>
                <c:pt idx="6909">
                  <c:v>0.29699999999999999</c:v>
                </c:pt>
                <c:pt idx="6910">
                  <c:v>0.29699999999999999</c:v>
                </c:pt>
                <c:pt idx="6911">
                  <c:v>0.29799999999999999</c:v>
                </c:pt>
                <c:pt idx="6912">
                  <c:v>0.29899999999999999</c:v>
                </c:pt>
                <c:pt idx="6913">
                  <c:v>0.3</c:v>
                </c:pt>
                <c:pt idx="6914">
                  <c:v>0.30099999999999999</c:v>
                </c:pt>
                <c:pt idx="6915">
                  <c:v>0.30199999999999999</c:v>
                </c:pt>
                <c:pt idx="6916">
                  <c:v>0.30399999999999999</c:v>
                </c:pt>
                <c:pt idx="6917">
                  <c:v>0.308</c:v>
                </c:pt>
                <c:pt idx="6918">
                  <c:v>0.313</c:v>
                </c:pt>
                <c:pt idx="6919">
                  <c:v>0.317</c:v>
                </c:pt>
                <c:pt idx="6920">
                  <c:v>0.32100000000000001</c:v>
                </c:pt>
                <c:pt idx="6921">
                  <c:v>0.32200000000000001</c:v>
                </c:pt>
                <c:pt idx="6922">
                  <c:v>0.32100000000000001</c:v>
                </c:pt>
                <c:pt idx="6923">
                  <c:v>0.31900000000000001</c:v>
                </c:pt>
                <c:pt idx="6924">
                  <c:v>0.316</c:v>
                </c:pt>
                <c:pt idx="6925">
                  <c:v>0.313</c:v>
                </c:pt>
                <c:pt idx="6926">
                  <c:v>0.31</c:v>
                </c:pt>
                <c:pt idx="6927">
                  <c:v>0.308</c:v>
                </c:pt>
                <c:pt idx="6928">
                  <c:v>0.30499999999999999</c:v>
                </c:pt>
                <c:pt idx="6929">
                  <c:v>0.30299999999999999</c:v>
                </c:pt>
                <c:pt idx="6930">
                  <c:v>0.3</c:v>
                </c:pt>
                <c:pt idx="6931">
                  <c:v>0.29799999999999999</c:v>
                </c:pt>
                <c:pt idx="6932">
                  <c:v>0.29599999999999999</c:v>
                </c:pt>
                <c:pt idx="6933">
                  <c:v>0.29499999999999998</c:v>
                </c:pt>
                <c:pt idx="6934">
                  <c:v>0.29599999999999999</c:v>
                </c:pt>
                <c:pt idx="6935">
                  <c:v>0.3</c:v>
                </c:pt>
                <c:pt idx="6936">
                  <c:v>0.30599999999999999</c:v>
                </c:pt>
                <c:pt idx="6937">
                  <c:v>0.312</c:v>
                </c:pt>
                <c:pt idx="6938">
                  <c:v>0.317</c:v>
                </c:pt>
                <c:pt idx="6939">
                  <c:v>0.31900000000000001</c:v>
                </c:pt>
                <c:pt idx="6940">
                  <c:v>0.317</c:v>
                </c:pt>
                <c:pt idx="6941">
                  <c:v>0.313</c:v>
                </c:pt>
                <c:pt idx="6942">
                  <c:v>0.309</c:v>
                </c:pt>
                <c:pt idx="6943">
                  <c:v>0.30499999999999999</c:v>
                </c:pt>
                <c:pt idx="6944">
                  <c:v>0.30199999999999999</c:v>
                </c:pt>
                <c:pt idx="6945">
                  <c:v>0.3</c:v>
                </c:pt>
                <c:pt idx="6946">
                  <c:v>0.3</c:v>
                </c:pt>
                <c:pt idx="6947">
                  <c:v>0.30199999999999999</c:v>
                </c:pt>
                <c:pt idx="6948">
                  <c:v>0.30499999999999999</c:v>
                </c:pt>
                <c:pt idx="6949">
                  <c:v>0.31</c:v>
                </c:pt>
                <c:pt idx="6950">
                  <c:v>0.316</c:v>
                </c:pt>
                <c:pt idx="6951">
                  <c:v>0.32100000000000001</c:v>
                </c:pt>
                <c:pt idx="6952">
                  <c:v>0.32600000000000001</c:v>
                </c:pt>
                <c:pt idx="6953">
                  <c:v>0.32800000000000001</c:v>
                </c:pt>
                <c:pt idx="6954">
                  <c:v>0.32900000000000001</c:v>
                </c:pt>
                <c:pt idx="6955">
                  <c:v>0.32700000000000001</c:v>
                </c:pt>
                <c:pt idx="6956">
                  <c:v>0.32400000000000001</c:v>
                </c:pt>
                <c:pt idx="6957">
                  <c:v>0.32100000000000001</c:v>
                </c:pt>
                <c:pt idx="6958">
                  <c:v>0.317</c:v>
                </c:pt>
                <c:pt idx="6959">
                  <c:v>0.314</c:v>
                </c:pt>
                <c:pt idx="6960">
                  <c:v>0.312</c:v>
                </c:pt>
                <c:pt idx="6961">
                  <c:v>0.31</c:v>
                </c:pt>
                <c:pt idx="6962">
                  <c:v>0.309</c:v>
                </c:pt>
                <c:pt idx="6963">
                  <c:v>0.309</c:v>
                </c:pt>
                <c:pt idx="6964">
                  <c:v>0.309</c:v>
                </c:pt>
                <c:pt idx="6965">
                  <c:v>0.311</c:v>
                </c:pt>
                <c:pt idx="6966">
                  <c:v>0.312</c:v>
                </c:pt>
                <c:pt idx="6967">
                  <c:v>0.314</c:v>
                </c:pt>
                <c:pt idx="6968">
                  <c:v>0.317</c:v>
                </c:pt>
                <c:pt idx="6969">
                  <c:v>0.31900000000000001</c:v>
                </c:pt>
                <c:pt idx="6970">
                  <c:v>0.32</c:v>
                </c:pt>
                <c:pt idx="6971">
                  <c:v>0.32</c:v>
                </c:pt>
                <c:pt idx="6972">
                  <c:v>0.31900000000000001</c:v>
                </c:pt>
                <c:pt idx="6973">
                  <c:v>0.317</c:v>
                </c:pt>
                <c:pt idx="6974">
                  <c:v>0.314</c:v>
                </c:pt>
                <c:pt idx="6975">
                  <c:v>0.312</c:v>
                </c:pt>
                <c:pt idx="6976">
                  <c:v>0.31</c:v>
                </c:pt>
                <c:pt idx="6977">
                  <c:v>0.31</c:v>
                </c:pt>
                <c:pt idx="6978">
                  <c:v>0.31</c:v>
                </c:pt>
                <c:pt idx="6979">
                  <c:v>0.312</c:v>
                </c:pt>
                <c:pt idx="6980">
                  <c:v>0.313</c:v>
                </c:pt>
                <c:pt idx="6981">
                  <c:v>0.315</c:v>
                </c:pt>
                <c:pt idx="6982">
                  <c:v>0.315</c:v>
                </c:pt>
                <c:pt idx="6983">
                  <c:v>0.315</c:v>
                </c:pt>
                <c:pt idx="6984">
                  <c:v>0.314</c:v>
                </c:pt>
                <c:pt idx="6985">
                  <c:v>0.313</c:v>
                </c:pt>
                <c:pt idx="6986">
                  <c:v>0.313</c:v>
                </c:pt>
                <c:pt idx="6987">
                  <c:v>0.314</c:v>
                </c:pt>
                <c:pt idx="6988">
                  <c:v>0.316</c:v>
                </c:pt>
                <c:pt idx="6989">
                  <c:v>0.31900000000000001</c:v>
                </c:pt>
                <c:pt idx="6990">
                  <c:v>0.32200000000000001</c:v>
                </c:pt>
                <c:pt idx="6991">
                  <c:v>0.32400000000000001</c:v>
                </c:pt>
                <c:pt idx="6992">
                  <c:v>0.32500000000000001</c:v>
                </c:pt>
                <c:pt idx="6993">
                  <c:v>0.32500000000000001</c:v>
                </c:pt>
                <c:pt idx="6994">
                  <c:v>0.32400000000000001</c:v>
                </c:pt>
                <c:pt idx="6995">
                  <c:v>0.32200000000000001</c:v>
                </c:pt>
                <c:pt idx="6996">
                  <c:v>0.32</c:v>
                </c:pt>
                <c:pt idx="6997">
                  <c:v>0.31900000000000001</c:v>
                </c:pt>
                <c:pt idx="6998">
                  <c:v>0.318</c:v>
                </c:pt>
                <c:pt idx="6999">
                  <c:v>0.317</c:v>
                </c:pt>
                <c:pt idx="7000">
                  <c:v>0.316</c:v>
                </c:pt>
                <c:pt idx="7001">
                  <c:v>0.315</c:v>
                </c:pt>
                <c:pt idx="7002">
                  <c:v>0.314</c:v>
                </c:pt>
                <c:pt idx="7003">
                  <c:v>0.313</c:v>
                </c:pt>
                <c:pt idx="7004">
                  <c:v>0.312</c:v>
                </c:pt>
                <c:pt idx="7005">
                  <c:v>0.312</c:v>
                </c:pt>
                <c:pt idx="7006">
                  <c:v>0.312</c:v>
                </c:pt>
                <c:pt idx="7007">
                  <c:v>0.313</c:v>
                </c:pt>
                <c:pt idx="7008">
                  <c:v>0.316</c:v>
                </c:pt>
                <c:pt idx="7009">
                  <c:v>0.318</c:v>
                </c:pt>
                <c:pt idx="7010">
                  <c:v>0.32100000000000001</c:v>
                </c:pt>
                <c:pt idx="7011">
                  <c:v>0.32200000000000001</c:v>
                </c:pt>
                <c:pt idx="7012">
                  <c:v>0.32200000000000001</c:v>
                </c:pt>
                <c:pt idx="7013">
                  <c:v>0.32200000000000001</c:v>
                </c:pt>
                <c:pt idx="7014">
                  <c:v>0.32</c:v>
                </c:pt>
                <c:pt idx="7015">
                  <c:v>0.31900000000000001</c:v>
                </c:pt>
                <c:pt idx="7016">
                  <c:v>0.318</c:v>
                </c:pt>
                <c:pt idx="7017">
                  <c:v>0.317</c:v>
                </c:pt>
                <c:pt idx="7018">
                  <c:v>0.318</c:v>
                </c:pt>
                <c:pt idx="7019">
                  <c:v>0.31900000000000001</c:v>
                </c:pt>
                <c:pt idx="7020">
                  <c:v>0.32100000000000001</c:v>
                </c:pt>
                <c:pt idx="7021">
                  <c:v>0.32300000000000001</c:v>
                </c:pt>
                <c:pt idx="7022">
                  <c:v>0.32400000000000001</c:v>
                </c:pt>
                <c:pt idx="7023">
                  <c:v>0.32500000000000001</c:v>
                </c:pt>
                <c:pt idx="7024">
                  <c:v>0.32500000000000001</c:v>
                </c:pt>
                <c:pt idx="7025">
                  <c:v>0.32400000000000001</c:v>
                </c:pt>
                <c:pt idx="7026">
                  <c:v>0.32400000000000001</c:v>
                </c:pt>
                <c:pt idx="7027">
                  <c:v>0.32300000000000001</c:v>
                </c:pt>
                <c:pt idx="7028">
                  <c:v>0.32300000000000001</c:v>
                </c:pt>
                <c:pt idx="7029">
                  <c:v>0.32200000000000001</c:v>
                </c:pt>
                <c:pt idx="7030">
                  <c:v>0.32200000000000001</c:v>
                </c:pt>
                <c:pt idx="7031">
                  <c:v>0.32100000000000001</c:v>
                </c:pt>
                <c:pt idx="7032">
                  <c:v>0.32100000000000001</c:v>
                </c:pt>
                <c:pt idx="7033">
                  <c:v>0.32100000000000001</c:v>
                </c:pt>
                <c:pt idx="7034">
                  <c:v>0.32</c:v>
                </c:pt>
                <c:pt idx="7035">
                  <c:v>0.32</c:v>
                </c:pt>
                <c:pt idx="7036">
                  <c:v>0.31900000000000001</c:v>
                </c:pt>
                <c:pt idx="7037">
                  <c:v>0.31900000000000001</c:v>
                </c:pt>
                <c:pt idx="7038">
                  <c:v>0.318</c:v>
                </c:pt>
                <c:pt idx="7039">
                  <c:v>0.317</c:v>
                </c:pt>
                <c:pt idx="7040">
                  <c:v>0.316</c:v>
                </c:pt>
                <c:pt idx="7041">
                  <c:v>0.317</c:v>
                </c:pt>
                <c:pt idx="7042">
                  <c:v>0.318</c:v>
                </c:pt>
                <c:pt idx="7043">
                  <c:v>0.32</c:v>
                </c:pt>
                <c:pt idx="7044">
                  <c:v>0.32200000000000001</c:v>
                </c:pt>
                <c:pt idx="7045">
                  <c:v>0.32400000000000001</c:v>
                </c:pt>
                <c:pt idx="7046">
                  <c:v>0.32500000000000001</c:v>
                </c:pt>
                <c:pt idx="7047">
                  <c:v>0.32400000000000001</c:v>
                </c:pt>
                <c:pt idx="7048">
                  <c:v>0.32200000000000001</c:v>
                </c:pt>
                <c:pt idx="7049">
                  <c:v>0.31900000000000001</c:v>
                </c:pt>
                <c:pt idx="7050">
                  <c:v>0.316</c:v>
                </c:pt>
                <c:pt idx="7051">
                  <c:v>0.315</c:v>
                </c:pt>
                <c:pt idx="7052">
                  <c:v>0.315</c:v>
                </c:pt>
                <c:pt idx="7053">
                  <c:v>0.318</c:v>
                </c:pt>
                <c:pt idx="7054">
                  <c:v>0.32400000000000001</c:v>
                </c:pt>
                <c:pt idx="7055">
                  <c:v>0.33100000000000002</c:v>
                </c:pt>
                <c:pt idx="7056">
                  <c:v>0.33700000000000002</c:v>
                </c:pt>
                <c:pt idx="7057">
                  <c:v>0.34</c:v>
                </c:pt>
                <c:pt idx="7058">
                  <c:v>0.33900000000000002</c:v>
                </c:pt>
                <c:pt idx="7059">
                  <c:v>0.33600000000000002</c:v>
                </c:pt>
                <c:pt idx="7060">
                  <c:v>0.33100000000000002</c:v>
                </c:pt>
                <c:pt idx="7061">
                  <c:v>0.32700000000000001</c:v>
                </c:pt>
                <c:pt idx="7062">
                  <c:v>0.32300000000000001</c:v>
                </c:pt>
                <c:pt idx="7063">
                  <c:v>0.32200000000000001</c:v>
                </c:pt>
                <c:pt idx="7064">
                  <c:v>0.32200000000000001</c:v>
                </c:pt>
                <c:pt idx="7065">
                  <c:v>0.32500000000000001</c:v>
                </c:pt>
                <c:pt idx="7066">
                  <c:v>0.32900000000000001</c:v>
                </c:pt>
                <c:pt idx="7067">
                  <c:v>0.33400000000000002</c:v>
                </c:pt>
                <c:pt idx="7068">
                  <c:v>0.33700000000000002</c:v>
                </c:pt>
                <c:pt idx="7069">
                  <c:v>0.33800000000000002</c:v>
                </c:pt>
                <c:pt idx="7070">
                  <c:v>0.33700000000000002</c:v>
                </c:pt>
                <c:pt idx="7071">
                  <c:v>0.33500000000000002</c:v>
                </c:pt>
                <c:pt idx="7072">
                  <c:v>0.33300000000000002</c:v>
                </c:pt>
                <c:pt idx="7073">
                  <c:v>0.33100000000000002</c:v>
                </c:pt>
                <c:pt idx="7074">
                  <c:v>0.32900000000000001</c:v>
                </c:pt>
                <c:pt idx="7075">
                  <c:v>0.32800000000000001</c:v>
                </c:pt>
                <c:pt idx="7076">
                  <c:v>0.32700000000000001</c:v>
                </c:pt>
                <c:pt idx="7077">
                  <c:v>0.32500000000000001</c:v>
                </c:pt>
                <c:pt idx="7078">
                  <c:v>0.32300000000000001</c:v>
                </c:pt>
                <c:pt idx="7079">
                  <c:v>0.32100000000000001</c:v>
                </c:pt>
                <c:pt idx="7080">
                  <c:v>0.31900000000000001</c:v>
                </c:pt>
                <c:pt idx="7081">
                  <c:v>0.31900000000000001</c:v>
                </c:pt>
                <c:pt idx="7082">
                  <c:v>0.31900000000000001</c:v>
                </c:pt>
                <c:pt idx="7083">
                  <c:v>0.32200000000000001</c:v>
                </c:pt>
                <c:pt idx="7084">
                  <c:v>0.32600000000000001</c:v>
                </c:pt>
                <c:pt idx="7085">
                  <c:v>0.33</c:v>
                </c:pt>
                <c:pt idx="7086">
                  <c:v>0.33400000000000002</c:v>
                </c:pt>
                <c:pt idx="7087">
                  <c:v>0.33500000000000002</c:v>
                </c:pt>
                <c:pt idx="7088">
                  <c:v>0.33400000000000002</c:v>
                </c:pt>
                <c:pt idx="7089">
                  <c:v>0.33100000000000002</c:v>
                </c:pt>
                <c:pt idx="7090">
                  <c:v>0.32700000000000001</c:v>
                </c:pt>
                <c:pt idx="7091">
                  <c:v>0.32400000000000001</c:v>
                </c:pt>
                <c:pt idx="7092">
                  <c:v>0.32300000000000001</c:v>
                </c:pt>
                <c:pt idx="7093">
                  <c:v>0.32400000000000001</c:v>
                </c:pt>
                <c:pt idx="7094">
                  <c:v>0.32800000000000001</c:v>
                </c:pt>
                <c:pt idx="7095">
                  <c:v>0.33500000000000002</c:v>
                </c:pt>
                <c:pt idx="7096">
                  <c:v>0.34200000000000003</c:v>
                </c:pt>
                <c:pt idx="7097">
                  <c:v>0.34799999999999998</c:v>
                </c:pt>
                <c:pt idx="7098">
                  <c:v>0.35</c:v>
                </c:pt>
                <c:pt idx="7099">
                  <c:v>0.34899999999999998</c:v>
                </c:pt>
                <c:pt idx="7100">
                  <c:v>0.34499999999999997</c:v>
                </c:pt>
                <c:pt idx="7101">
                  <c:v>0.34100000000000003</c:v>
                </c:pt>
                <c:pt idx="7102">
                  <c:v>0.33700000000000002</c:v>
                </c:pt>
                <c:pt idx="7103">
                  <c:v>0.33400000000000002</c:v>
                </c:pt>
                <c:pt idx="7104">
                  <c:v>0.33200000000000002</c:v>
                </c:pt>
                <c:pt idx="7105">
                  <c:v>0.33200000000000002</c:v>
                </c:pt>
                <c:pt idx="7106">
                  <c:v>0.33300000000000002</c:v>
                </c:pt>
                <c:pt idx="7107">
                  <c:v>0.33500000000000002</c:v>
                </c:pt>
                <c:pt idx="7108">
                  <c:v>0.33600000000000002</c:v>
                </c:pt>
                <c:pt idx="7109">
                  <c:v>0.33600000000000002</c:v>
                </c:pt>
                <c:pt idx="7110">
                  <c:v>0.33500000000000002</c:v>
                </c:pt>
                <c:pt idx="7111">
                  <c:v>0.33400000000000002</c:v>
                </c:pt>
                <c:pt idx="7112">
                  <c:v>0.33200000000000002</c:v>
                </c:pt>
                <c:pt idx="7113">
                  <c:v>0.33100000000000002</c:v>
                </c:pt>
                <c:pt idx="7114">
                  <c:v>0.33</c:v>
                </c:pt>
                <c:pt idx="7115">
                  <c:v>0.33</c:v>
                </c:pt>
                <c:pt idx="7116">
                  <c:v>0.33100000000000002</c:v>
                </c:pt>
                <c:pt idx="7117">
                  <c:v>0.33200000000000002</c:v>
                </c:pt>
                <c:pt idx="7118">
                  <c:v>0.33300000000000002</c:v>
                </c:pt>
                <c:pt idx="7119">
                  <c:v>0.33300000000000002</c:v>
                </c:pt>
                <c:pt idx="7120">
                  <c:v>0.33300000000000002</c:v>
                </c:pt>
                <c:pt idx="7121">
                  <c:v>0.33200000000000002</c:v>
                </c:pt>
                <c:pt idx="7122">
                  <c:v>0.33100000000000002</c:v>
                </c:pt>
                <c:pt idx="7123">
                  <c:v>0.33</c:v>
                </c:pt>
                <c:pt idx="7124">
                  <c:v>0.32900000000000001</c:v>
                </c:pt>
                <c:pt idx="7125">
                  <c:v>0.32900000000000001</c:v>
                </c:pt>
                <c:pt idx="7126">
                  <c:v>0.32900000000000001</c:v>
                </c:pt>
                <c:pt idx="7127">
                  <c:v>0.33</c:v>
                </c:pt>
                <c:pt idx="7128">
                  <c:v>0.33100000000000002</c:v>
                </c:pt>
                <c:pt idx="7129">
                  <c:v>0.33300000000000002</c:v>
                </c:pt>
                <c:pt idx="7130">
                  <c:v>0.33600000000000002</c:v>
                </c:pt>
                <c:pt idx="7131">
                  <c:v>0.33900000000000002</c:v>
                </c:pt>
                <c:pt idx="7132">
                  <c:v>0.34200000000000003</c:v>
                </c:pt>
                <c:pt idx="7133">
                  <c:v>0.34499999999999997</c:v>
                </c:pt>
                <c:pt idx="7134">
                  <c:v>0.34599999999999997</c:v>
                </c:pt>
                <c:pt idx="7135">
                  <c:v>0.34699999999999998</c:v>
                </c:pt>
                <c:pt idx="7136">
                  <c:v>0.34599999999999997</c:v>
                </c:pt>
                <c:pt idx="7137">
                  <c:v>0.34499999999999997</c:v>
                </c:pt>
                <c:pt idx="7138">
                  <c:v>0.34300000000000003</c:v>
                </c:pt>
                <c:pt idx="7139">
                  <c:v>0.34200000000000003</c:v>
                </c:pt>
                <c:pt idx="7140">
                  <c:v>0.34200000000000003</c:v>
                </c:pt>
                <c:pt idx="7141">
                  <c:v>0.34200000000000003</c:v>
                </c:pt>
                <c:pt idx="7142">
                  <c:v>0.34300000000000003</c:v>
                </c:pt>
                <c:pt idx="7143">
                  <c:v>0.34399999999999997</c:v>
                </c:pt>
                <c:pt idx="7144">
                  <c:v>0.34399999999999997</c:v>
                </c:pt>
                <c:pt idx="7145">
                  <c:v>0.34399999999999997</c:v>
                </c:pt>
                <c:pt idx="7146">
                  <c:v>0.34399999999999997</c:v>
                </c:pt>
                <c:pt idx="7147">
                  <c:v>0.34300000000000003</c:v>
                </c:pt>
                <c:pt idx="7148">
                  <c:v>0.34100000000000003</c:v>
                </c:pt>
                <c:pt idx="7149">
                  <c:v>0.33900000000000002</c:v>
                </c:pt>
                <c:pt idx="7150">
                  <c:v>0.33700000000000002</c:v>
                </c:pt>
                <c:pt idx="7151">
                  <c:v>0.33500000000000002</c:v>
                </c:pt>
                <c:pt idx="7152">
                  <c:v>0.33300000000000002</c:v>
                </c:pt>
                <c:pt idx="7153">
                  <c:v>0.33100000000000002</c:v>
                </c:pt>
                <c:pt idx="7154">
                  <c:v>0.32900000000000001</c:v>
                </c:pt>
                <c:pt idx="7155">
                  <c:v>0.32700000000000001</c:v>
                </c:pt>
                <c:pt idx="7156">
                  <c:v>0.32500000000000001</c:v>
                </c:pt>
                <c:pt idx="7157">
                  <c:v>0.32300000000000001</c:v>
                </c:pt>
                <c:pt idx="7158">
                  <c:v>0.32300000000000001</c:v>
                </c:pt>
                <c:pt idx="7159">
                  <c:v>0.32400000000000001</c:v>
                </c:pt>
                <c:pt idx="7160">
                  <c:v>0.32900000000000001</c:v>
                </c:pt>
                <c:pt idx="7161">
                  <c:v>0.33700000000000002</c:v>
                </c:pt>
                <c:pt idx="7162">
                  <c:v>0.34799999999999998</c:v>
                </c:pt>
                <c:pt idx="7163">
                  <c:v>0.36</c:v>
                </c:pt>
                <c:pt idx="7164">
                  <c:v>0.36899999999999999</c:v>
                </c:pt>
                <c:pt idx="7165">
                  <c:v>0.372</c:v>
                </c:pt>
                <c:pt idx="7166">
                  <c:v>0.37</c:v>
                </c:pt>
                <c:pt idx="7167">
                  <c:v>0.36599999999999999</c:v>
                </c:pt>
                <c:pt idx="7168">
                  <c:v>0.36199999999999999</c:v>
                </c:pt>
                <c:pt idx="7169">
                  <c:v>0.35799999999999998</c:v>
                </c:pt>
                <c:pt idx="7170">
                  <c:v>0.35499999999999998</c:v>
                </c:pt>
                <c:pt idx="7171">
                  <c:v>0.35199999999999998</c:v>
                </c:pt>
                <c:pt idx="7172">
                  <c:v>0.34899999999999998</c:v>
                </c:pt>
                <c:pt idx="7173">
                  <c:v>0.34599999999999997</c:v>
                </c:pt>
                <c:pt idx="7174">
                  <c:v>0.34399999999999997</c:v>
                </c:pt>
                <c:pt idx="7175">
                  <c:v>0.34200000000000003</c:v>
                </c:pt>
                <c:pt idx="7176">
                  <c:v>0.34</c:v>
                </c:pt>
                <c:pt idx="7177">
                  <c:v>0.33900000000000002</c:v>
                </c:pt>
                <c:pt idx="7178">
                  <c:v>0.33800000000000002</c:v>
                </c:pt>
                <c:pt idx="7179">
                  <c:v>0.33800000000000002</c:v>
                </c:pt>
                <c:pt idx="7180">
                  <c:v>0.33800000000000002</c:v>
                </c:pt>
                <c:pt idx="7181">
                  <c:v>0.33800000000000002</c:v>
                </c:pt>
                <c:pt idx="7182">
                  <c:v>0.33900000000000002</c:v>
                </c:pt>
                <c:pt idx="7183">
                  <c:v>0.34100000000000003</c:v>
                </c:pt>
                <c:pt idx="7184">
                  <c:v>0.34300000000000003</c:v>
                </c:pt>
                <c:pt idx="7185">
                  <c:v>0.34599999999999997</c:v>
                </c:pt>
                <c:pt idx="7186">
                  <c:v>0.34899999999999998</c:v>
                </c:pt>
                <c:pt idx="7187">
                  <c:v>0.35</c:v>
                </c:pt>
                <c:pt idx="7188">
                  <c:v>0.35</c:v>
                </c:pt>
                <c:pt idx="7189">
                  <c:v>0.34899999999999998</c:v>
                </c:pt>
                <c:pt idx="7190">
                  <c:v>0.34499999999999997</c:v>
                </c:pt>
                <c:pt idx="7191">
                  <c:v>0.34200000000000003</c:v>
                </c:pt>
                <c:pt idx="7192">
                  <c:v>0.33900000000000002</c:v>
                </c:pt>
                <c:pt idx="7193">
                  <c:v>0.33700000000000002</c:v>
                </c:pt>
                <c:pt idx="7194">
                  <c:v>0.33800000000000002</c:v>
                </c:pt>
                <c:pt idx="7195">
                  <c:v>0.34</c:v>
                </c:pt>
                <c:pt idx="7196">
                  <c:v>0.34499999999999997</c:v>
                </c:pt>
                <c:pt idx="7197">
                  <c:v>0.35</c:v>
                </c:pt>
                <c:pt idx="7198">
                  <c:v>0.35399999999999998</c:v>
                </c:pt>
                <c:pt idx="7199">
                  <c:v>0.35599999999999998</c:v>
                </c:pt>
                <c:pt idx="7200">
                  <c:v>0.35499999999999998</c:v>
                </c:pt>
                <c:pt idx="7201">
                  <c:v>0.35199999999999998</c:v>
                </c:pt>
                <c:pt idx="7202">
                  <c:v>0.35</c:v>
                </c:pt>
                <c:pt idx="7203">
                  <c:v>0.34899999999999998</c:v>
                </c:pt>
                <c:pt idx="7204">
                  <c:v>0.35</c:v>
                </c:pt>
                <c:pt idx="7205">
                  <c:v>0.35099999999999998</c:v>
                </c:pt>
                <c:pt idx="7206">
                  <c:v>0.35299999999999998</c:v>
                </c:pt>
                <c:pt idx="7207">
                  <c:v>0.35499999999999998</c:v>
                </c:pt>
                <c:pt idx="7208">
                  <c:v>0.35499999999999998</c:v>
                </c:pt>
                <c:pt idx="7209">
                  <c:v>0.35299999999999998</c:v>
                </c:pt>
                <c:pt idx="7210">
                  <c:v>0.35</c:v>
                </c:pt>
                <c:pt idx="7211">
                  <c:v>0.34699999999999998</c:v>
                </c:pt>
                <c:pt idx="7212">
                  <c:v>0.34300000000000003</c:v>
                </c:pt>
                <c:pt idx="7213">
                  <c:v>0.34</c:v>
                </c:pt>
                <c:pt idx="7214">
                  <c:v>0.33900000000000002</c:v>
                </c:pt>
                <c:pt idx="7215">
                  <c:v>0.33800000000000002</c:v>
                </c:pt>
                <c:pt idx="7216">
                  <c:v>0.33900000000000002</c:v>
                </c:pt>
                <c:pt idx="7217">
                  <c:v>0.34100000000000003</c:v>
                </c:pt>
                <c:pt idx="7218">
                  <c:v>0.34499999999999997</c:v>
                </c:pt>
                <c:pt idx="7219">
                  <c:v>0.34899999999999998</c:v>
                </c:pt>
                <c:pt idx="7220">
                  <c:v>0.35099999999999998</c:v>
                </c:pt>
                <c:pt idx="7221">
                  <c:v>0.35299999999999998</c:v>
                </c:pt>
                <c:pt idx="7222">
                  <c:v>0.35199999999999998</c:v>
                </c:pt>
                <c:pt idx="7223">
                  <c:v>0.35</c:v>
                </c:pt>
                <c:pt idx="7224">
                  <c:v>0.34799999999999998</c:v>
                </c:pt>
                <c:pt idx="7225">
                  <c:v>0.34599999999999997</c:v>
                </c:pt>
                <c:pt idx="7226">
                  <c:v>0.34599999999999997</c:v>
                </c:pt>
                <c:pt idx="7227">
                  <c:v>0.34699999999999998</c:v>
                </c:pt>
                <c:pt idx="7228">
                  <c:v>0.34899999999999998</c:v>
                </c:pt>
                <c:pt idx="7229">
                  <c:v>0.35299999999999998</c:v>
                </c:pt>
                <c:pt idx="7230">
                  <c:v>0.35699999999999998</c:v>
                </c:pt>
                <c:pt idx="7231">
                  <c:v>0.35899999999999999</c:v>
                </c:pt>
                <c:pt idx="7232">
                  <c:v>0.35899999999999999</c:v>
                </c:pt>
                <c:pt idx="7233">
                  <c:v>0.35599999999999998</c:v>
                </c:pt>
                <c:pt idx="7234">
                  <c:v>0.35299999999999998</c:v>
                </c:pt>
                <c:pt idx="7235">
                  <c:v>0.34899999999999998</c:v>
                </c:pt>
                <c:pt idx="7236">
                  <c:v>0.34599999999999997</c:v>
                </c:pt>
                <c:pt idx="7237">
                  <c:v>0.34399999999999997</c:v>
                </c:pt>
                <c:pt idx="7238">
                  <c:v>0.34399999999999997</c:v>
                </c:pt>
                <c:pt idx="7239">
                  <c:v>0.34499999999999997</c:v>
                </c:pt>
                <c:pt idx="7240">
                  <c:v>0.34699999999999998</c:v>
                </c:pt>
                <c:pt idx="7241">
                  <c:v>0.35099999999999998</c:v>
                </c:pt>
                <c:pt idx="7242">
                  <c:v>0.35499999999999998</c:v>
                </c:pt>
                <c:pt idx="7243">
                  <c:v>0.35899999999999999</c:v>
                </c:pt>
                <c:pt idx="7244">
                  <c:v>0.36099999999999999</c:v>
                </c:pt>
                <c:pt idx="7245">
                  <c:v>0.36199999999999999</c:v>
                </c:pt>
                <c:pt idx="7246">
                  <c:v>0.36099999999999999</c:v>
                </c:pt>
                <c:pt idx="7247">
                  <c:v>0.35899999999999999</c:v>
                </c:pt>
                <c:pt idx="7248">
                  <c:v>0.35699999999999998</c:v>
                </c:pt>
                <c:pt idx="7249">
                  <c:v>0.35399999999999998</c:v>
                </c:pt>
                <c:pt idx="7250">
                  <c:v>0.35199999999999998</c:v>
                </c:pt>
                <c:pt idx="7251">
                  <c:v>0.34899999999999998</c:v>
                </c:pt>
                <c:pt idx="7252">
                  <c:v>0.34699999999999998</c:v>
                </c:pt>
                <c:pt idx="7253">
                  <c:v>0.34499999999999997</c:v>
                </c:pt>
                <c:pt idx="7254">
                  <c:v>0.34499999999999997</c:v>
                </c:pt>
                <c:pt idx="7255">
                  <c:v>0.34499999999999997</c:v>
                </c:pt>
                <c:pt idx="7256">
                  <c:v>0.34499999999999997</c:v>
                </c:pt>
                <c:pt idx="7257">
                  <c:v>0.34699999999999998</c:v>
                </c:pt>
                <c:pt idx="7258">
                  <c:v>0.34899999999999998</c:v>
                </c:pt>
                <c:pt idx="7259">
                  <c:v>0.35099999999999998</c:v>
                </c:pt>
                <c:pt idx="7260">
                  <c:v>0.35299999999999998</c:v>
                </c:pt>
                <c:pt idx="7261">
                  <c:v>0.35399999999999998</c:v>
                </c:pt>
                <c:pt idx="7262">
                  <c:v>0.35499999999999998</c:v>
                </c:pt>
                <c:pt idx="7263">
                  <c:v>0.35599999999999998</c:v>
                </c:pt>
                <c:pt idx="7264">
                  <c:v>0.35699999999999998</c:v>
                </c:pt>
                <c:pt idx="7265">
                  <c:v>0.35899999999999999</c:v>
                </c:pt>
                <c:pt idx="7266">
                  <c:v>0.36099999999999999</c:v>
                </c:pt>
                <c:pt idx="7267">
                  <c:v>0.36399999999999999</c:v>
                </c:pt>
                <c:pt idx="7268">
                  <c:v>0.36699999999999999</c:v>
                </c:pt>
                <c:pt idx="7269">
                  <c:v>0.36899999999999999</c:v>
                </c:pt>
                <c:pt idx="7270">
                  <c:v>0.37</c:v>
                </c:pt>
                <c:pt idx="7271">
                  <c:v>0.371</c:v>
                </c:pt>
                <c:pt idx="7272">
                  <c:v>0.37</c:v>
                </c:pt>
                <c:pt idx="7273">
                  <c:v>0.36799999999999999</c:v>
                </c:pt>
                <c:pt idx="7274">
                  <c:v>0.36599999999999999</c:v>
                </c:pt>
                <c:pt idx="7275">
                  <c:v>0.36399999999999999</c:v>
                </c:pt>
                <c:pt idx="7276">
                  <c:v>0.36199999999999999</c:v>
                </c:pt>
                <c:pt idx="7277">
                  <c:v>0.36</c:v>
                </c:pt>
                <c:pt idx="7278">
                  <c:v>0.35899999999999999</c:v>
                </c:pt>
                <c:pt idx="7279">
                  <c:v>0.35799999999999998</c:v>
                </c:pt>
                <c:pt idx="7280">
                  <c:v>0.35699999999999998</c:v>
                </c:pt>
                <c:pt idx="7281">
                  <c:v>0.35699999999999998</c:v>
                </c:pt>
                <c:pt idx="7282">
                  <c:v>0.35699999999999998</c:v>
                </c:pt>
                <c:pt idx="7283">
                  <c:v>0.35699999999999998</c:v>
                </c:pt>
                <c:pt idx="7284">
                  <c:v>0.35699999999999998</c:v>
                </c:pt>
                <c:pt idx="7285">
                  <c:v>0.35699999999999998</c:v>
                </c:pt>
                <c:pt idx="7286">
                  <c:v>0.35599999999999998</c:v>
                </c:pt>
                <c:pt idx="7287">
                  <c:v>0.35599999999999998</c:v>
                </c:pt>
                <c:pt idx="7288">
                  <c:v>0.35499999999999998</c:v>
                </c:pt>
                <c:pt idx="7289">
                  <c:v>0.35399999999999998</c:v>
                </c:pt>
                <c:pt idx="7290">
                  <c:v>0.35399999999999998</c:v>
                </c:pt>
                <c:pt idx="7291">
                  <c:v>0.35499999999999998</c:v>
                </c:pt>
                <c:pt idx="7292">
                  <c:v>0.35599999999999998</c:v>
                </c:pt>
                <c:pt idx="7293">
                  <c:v>0.35699999999999998</c:v>
                </c:pt>
                <c:pt idx="7294">
                  <c:v>0.35899999999999999</c:v>
                </c:pt>
                <c:pt idx="7295">
                  <c:v>0.36099999999999999</c:v>
                </c:pt>
                <c:pt idx="7296">
                  <c:v>0.36199999999999999</c:v>
                </c:pt>
                <c:pt idx="7297">
                  <c:v>0.36299999999999999</c:v>
                </c:pt>
                <c:pt idx="7298">
                  <c:v>0.36399999999999999</c:v>
                </c:pt>
                <c:pt idx="7299">
                  <c:v>0.36399999999999999</c:v>
                </c:pt>
                <c:pt idx="7300">
                  <c:v>0.36399999999999999</c:v>
                </c:pt>
                <c:pt idx="7301">
                  <c:v>0.36399999999999999</c:v>
                </c:pt>
                <c:pt idx="7302">
                  <c:v>0.36299999999999999</c:v>
                </c:pt>
                <c:pt idx="7303">
                  <c:v>0.36199999999999999</c:v>
                </c:pt>
                <c:pt idx="7304">
                  <c:v>0.36099999999999999</c:v>
                </c:pt>
                <c:pt idx="7305">
                  <c:v>0.36</c:v>
                </c:pt>
                <c:pt idx="7306">
                  <c:v>0.36</c:v>
                </c:pt>
                <c:pt idx="7307">
                  <c:v>0.36</c:v>
                </c:pt>
                <c:pt idx="7308">
                  <c:v>0.36099999999999999</c:v>
                </c:pt>
                <c:pt idx="7309">
                  <c:v>0.36199999999999999</c:v>
                </c:pt>
                <c:pt idx="7310">
                  <c:v>0.36399999999999999</c:v>
                </c:pt>
                <c:pt idx="7311">
                  <c:v>0.36599999999999999</c:v>
                </c:pt>
                <c:pt idx="7312">
                  <c:v>0.36699999999999999</c:v>
                </c:pt>
                <c:pt idx="7313">
                  <c:v>0.36699999999999999</c:v>
                </c:pt>
                <c:pt idx="7314">
                  <c:v>0.36599999999999999</c:v>
                </c:pt>
                <c:pt idx="7315">
                  <c:v>0.36399999999999999</c:v>
                </c:pt>
                <c:pt idx="7316">
                  <c:v>0.36199999999999999</c:v>
                </c:pt>
                <c:pt idx="7317">
                  <c:v>0.36099999999999999</c:v>
                </c:pt>
                <c:pt idx="7318">
                  <c:v>0.36</c:v>
                </c:pt>
                <c:pt idx="7319">
                  <c:v>0.35899999999999999</c:v>
                </c:pt>
                <c:pt idx="7320">
                  <c:v>0.35899999999999999</c:v>
                </c:pt>
                <c:pt idx="7321">
                  <c:v>0.36</c:v>
                </c:pt>
                <c:pt idx="7322">
                  <c:v>0.36099999999999999</c:v>
                </c:pt>
                <c:pt idx="7323">
                  <c:v>0.36199999999999999</c:v>
                </c:pt>
                <c:pt idx="7324">
                  <c:v>0.36299999999999999</c:v>
                </c:pt>
                <c:pt idx="7325">
                  <c:v>0.36499999999999999</c:v>
                </c:pt>
                <c:pt idx="7326">
                  <c:v>0.36599999999999999</c:v>
                </c:pt>
                <c:pt idx="7327">
                  <c:v>0.36699999999999999</c:v>
                </c:pt>
                <c:pt idx="7328">
                  <c:v>0.36799999999999999</c:v>
                </c:pt>
                <c:pt idx="7329">
                  <c:v>0.36899999999999999</c:v>
                </c:pt>
                <c:pt idx="7330">
                  <c:v>0.36799999999999999</c:v>
                </c:pt>
                <c:pt idx="7331">
                  <c:v>0.36799999999999999</c:v>
                </c:pt>
                <c:pt idx="7332">
                  <c:v>0.36699999999999999</c:v>
                </c:pt>
                <c:pt idx="7333">
                  <c:v>0.36599999999999999</c:v>
                </c:pt>
                <c:pt idx="7334">
                  <c:v>0.36499999999999999</c:v>
                </c:pt>
                <c:pt idx="7335">
                  <c:v>0.36499999999999999</c:v>
                </c:pt>
                <c:pt idx="7336">
                  <c:v>0.36499999999999999</c:v>
                </c:pt>
                <c:pt idx="7337">
                  <c:v>0.36499999999999999</c:v>
                </c:pt>
                <c:pt idx="7338">
                  <c:v>0.36399999999999999</c:v>
                </c:pt>
                <c:pt idx="7339">
                  <c:v>0.36399999999999999</c:v>
                </c:pt>
                <c:pt idx="7340">
                  <c:v>0.36299999999999999</c:v>
                </c:pt>
                <c:pt idx="7341">
                  <c:v>0.36299999999999999</c:v>
                </c:pt>
                <c:pt idx="7342">
                  <c:v>0.36199999999999999</c:v>
                </c:pt>
                <c:pt idx="7343">
                  <c:v>0.36199999999999999</c:v>
                </c:pt>
                <c:pt idx="7344">
                  <c:v>0.36199999999999999</c:v>
                </c:pt>
                <c:pt idx="7345">
                  <c:v>0.36299999999999999</c:v>
                </c:pt>
                <c:pt idx="7346">
                  <c:v>0.36399999999999999</c:v>
                </c:pt>
                <c:pt idx="7347">
                  <c:v>0.36599999999999999</c:v>
                </c:pt>
                <c:pt idx="7348">
                  <c:v>0.36799999999999999</c:v>
                </c:pt>
                <c:pt idx="7349">
                  <c:v>0.36899999999999999</c:v>
                </c:pt>
                <c:pt idx="7350">
                  <c:v>0.37</c:v>
                </c:pt>
                <c:pt idx="7351">
                  <c:v>0.37</c:v>
                </c:pt>
                <c:pt idx="7352">
                  <c:v>0.36899999999999999</c:v>
                </c:pt>
                <c:pt idx="7353">
                  <c:v>0.36699999999999999</c:v>
                </c:pt>
                <c:pt idx="7354">
                  <c:v>0.36599999999999999</c:v>
                </c:pt>
                <c:pt idx="7355">
                  <c:v>0.36499999999999999</c:v>
                </c:pt>
                <c:pt idx="7356">
                  <c:v>0.36399999999999999</c:v>
                </c:pt>
                <c:pt idx="7357">
                  <c:v>0.36299999999999999</c:v>
                </c:pt>
                <c:pt idx="7358">
                  <c:v>0.36299999999999999</c:v>
                </c:pt>
                <c:pt idx="7359">
                  <c:v>0.36399999999999999</c:v>
                </c:pt>
                <c:pt idx="7360">
                  <c:v>0.36499999999999999</c:v>
                </c:pt>
                <c:pt idx="7361">
                  <c:v>0.36499999999999999</c:v>
                </c:pt>
                <c:pt idx="7362">
                  <c:v>0.36599999999999999</c:v>
                </c:pt>
                <c:pt idx="7363">
                  <c:v>0.36699999999999999</c:v>
                </c:pt>
                <c:pt idx="7364">
                  <c:v>0.36699999999999999</c:v>
                </c:pt>
                <c:pt idx="7365">
                  <c:v>0.36699999999999999</c:v>
                </c:pt>
                <c:pt idx="7366">
                  <c:v>0.36699999999999999</c:v>
                </c:pt>
                <c:pt idx="7367">
                  <c:v>0.36699999999999999</c:v>
                </c:pt>
                <c:pt idx="7368">
                  <c:v>0.36799999999999999</c:v>
                </c:pt>
                <c:pt idx="7369">
                  <c:v>0.36799999999999999</c:v>
                </c:pt>
                <c:pt idx="7370">
                  <c:v>0.36699999999999999</c:v>
                </c:pt>
                <c:pt idx="7371">
                  <c:v>0.36699999999999999</c:v>
                </c:pt>
                <c:pt idx="7372">
                  <c:v>0.36699999999999999</c:v>
                </c:pt>
                <c:pt idx="7373">
                  <c:v>0.36699999999999999</c:v>
                </c:pt>
                <c:pt idx="7374">
                  <c:v>0.36699999999999999</c:v>
                </c:pt>
                <c:pt idx="7375">
                  <c:v>0.36799999999999999</c:v>
                </c:pt>
                <c:pt idx="7376">
                  <c:v>0.36799999999999999</c:v>
                </c:pt>
                <c:pt idx="7377">
                  <c:v>0.36799999999999999</c:v>
                </c:pt>
                <c:pt idx="7378">
                  <c:v>0.36799999999999999</c:v>
                </c:pt>
                <c:pt idx="7379">
                  <c:v>0.36799999999999999</c:v>
                </c:pt>
                <c:pt idx="7380">
                  <c:v>0.36799999999999999</c:v>
                </c:pt>
                <c:pt idx="7381">
                  <c:v>0.36799999999999999</c:v>
                </c:pt>
                <c:pt idx="7382">
                  <c:v>0.36799999999999999</c:v>
                </c:pt>
                <c:pt idx="7383">
                  <c:v>0.36799999999999999</c:v>
                </c:pt>
                <c:pt idx="7384">
                  <c:v>0.36799999999999999</c:v>
                </c:pt>
                <c:pt idx="7385">
                  <c:v>0.36899999999999999</c:v>
                </c:pt>
                <c:pt idx="7386">
                  <c:v>0.36899999999999999</c:v>
                </c:pt>
                <c:pt idx="7387">
                  <c:v>0.37</c:v>
                </c:pt>
                <c:pt idx="7388">
                  <c:v>0.371</c:v>
                </c:pt>
                <c:pt idx="7389">
                  <c:v>0.371</c:v>
                </c:pt>
                <c:pt idx="7390">
                  <c:v>0.371</c:v>
                </c:pt>
                <c:pt idx="7391">
                  <c:v>0.372</c:v>
                </c:pt>
                <c:pt idx="7392">
                  <c:v>0.372</c:v>
                </c:pt>
                <c:pt idx="7393">
                  <c:v>0.371</c:v>
                </c:pt>
                <c:pt idx="7394">
                  <c:v>0.371</c:v>
                </c:pt>
                <c:pt idx="7395">
                  <c:v>0.371</c:v>
                </c:pt>
                <c:pt idx="7396">
                  <c:v>0.37</c:v>
                </c:pt>
                <c:pt idx="7397">
                  <c:v>0.37</c:v>
                </c:pt>
                <c:pt idx="7398">
                  <c:v>0.37</c:v>
                </c:pt>
                <c:pt idx="7399">
                  <c:v>0.36899999999999999</c:v>
                </c:pt>
                <c:pt idx="7400">
                  <c:v>0.36899999999999999</c:v>
                </c:pt>
                <c:pt idx="7401">
                  <c:v>0.36899999999999999</c:v>
                </c:pt>
                <c:pt idx="7402">
                  <c:v>0.37</c:v>
                </c:pt>
                <c:pt idx="7403">
                  <c:v>0.37</c:v>
                </c:pt>
                <c:pt idx="7404">
                  <c:v>0.37</c:v>
                </c:pt>
                <c:pt idx="7405">
                  <c:v>0.37</c:v>
                </c:pt>
                <c:pt idx="7406">
                  <c:v>0.371</c:v>
                </c:pt>
                <c:pt idx="7407">
                  <c:v>0.371</c:v>
                </c:pt>
                <c:pt idx="7408">
                  <c:v>0.371</c:v>
                </c:pt>
                <c:pt idx="7409">
                  <c:v>0.371</c:v>
                </c:pt>
                <c:pt idx="7410">
                  <c:v>0.371</c:v>
                </c:pt>
                <c:pt idx="7411">
                  <c:v>0.371</c:v>
                </c:pt>
                <c:pt idx="7412">
                  <c:v>0.371</c:v>
                </c:pt>
                <c:pt idx="7413">
                  <c:v>0.371</c:v>
                </c:pt>
                <c:pt idx="7414">
                  <c:v>0.372</c:v>
                </c:pt>
                <c:pt idx="7415">
                  <c:v>0.372</c:v>
                </c:pt>
                <c:pt idx="7416">
                  <c:v>0.372</c:v>
                </c:pt>
                <c:pt idx="7417">
                  <c:v>0.373</c:v>
                </c:pt>
                <c:pt idx="7418">
                  <c:v>0.373</c:v>
                </c:pt>
                <c:pt idx="7419">
                  <c:v>0.373</c:v>
                </c:pt>
                <c:pt idx="7420">
                  <c:v>0.373</c:v>
                </c:pt>
                <c:pt idx="7421">
                  <c:v>0.373</c:v>
                </c:pt>
                <c:pt idx="7422">
                  <c:v>0.373</c:v>
                </c:pt>
                <c:pt idx="7423">
                  <c:v>0.372</c:v>
                </c:pt>
                <c:pt idx="7424">
                  <c:v>0.372</c:v>
                </c:pt>
                <c:pt idx="7425">
                  <c:v>0.372</c:v>
                </c:pt>
                <c:pt idx="7426">
                  <c:v>0.371</c:v>
                </c:pt>
                <c:pt idx="7427">
                  <c:v>0.371</c:v>
                </c:pt>
                <c:pt idx="7428">
                  <c:v>0.372</c:v>
                </c:pt>
                <c:pt idx="7429">
                  <c:v>0.372</c:v>
                </c:pt>
                <c:pt idx="7430">
                  <c:v>0.372</c:v>
                </c:pt>
                <c:pt idx="7431">
                  <c:v>0.372</c:v>
                </c:pt>
                <c:pt idx="7432">
                  <c:v>0.373</c:v>
                </c:pt>
                <c:pt idx="7433">
                  <c:v>0.373</c:v>
                </c:pt>
                <c:pt idx="7434">
                  <c:v>0.373</c:v>
                </c:pt>
                <c:pt idx="7435">
                  <c:v>0.373</c:v>
                </c:pt>
                <c:pt idx="7436">
                  <c:v>0.374</c:v>
                </c:pt>
                <c:pt idx="7437">
                  <c:v>0.374</c:v>
                </c:pt>
                <c:pt idx="7438">
                  <c:v>0.373</c:v>
                </c:pt>
                <c:pt idx="7439">
                  <c:v>0.373</c:v>
                </c:pt>
                <c:pt idx="7440">
                  <c:v>0.373</c:v>
                </c:pt>
                <c:pt idx="7441">
                  <c:v>0.373</c:v>
                </c:pt>
                <c:pt idx="7442">
                  <c:v>0.373</c:v>
                </c:pt>
                <c:pt idx="7443">
                  <c:v>0.374</c:v>
                </c:pt>
                <c:pt idx="7444">
                  <c:v>0.374</c:v>
                </c:pt>
                <c:pt idx="7445">
                  <c:v>0.374</c:v>
                </c:pt>
                <c:pt idx="7446">
                  <c:v>0.374</c:v>
                </c:pt>
                <c:pt idx="7447">
                  <c:v>0.374</c:v>
                </c:pt>
                <c:pt idx="7448">
                  <c:v>0.374</c:v>
                </c:pt>
                <c:pt idx="7449">
                  <c:v>0.374</c:v>
                </c:pt>
                <c:pt idx="7450">
                  <c:v>0.374</c:v>
                </c:pt>
                <c:pt idx="7451">
                  <c:v>0.374</c:v>
                </c:pt>
                <c:pt idx="7452">
                  <c:v>0.374</c:v>
                </c:pt>
                <c:pt idx="7453">
                  <c:v>0.374</c:v>
                </c:pt>
                <c:pt idx="7454">
                  <c:v>0.374</c:v>
                </c:pt>
                <c:pt idx="7455">
                  <c:v>0.375</c:v>
                </c:pt>
                <c:pt idx="7456">
                  <c:v>0.375</c:v>
                </c:pt>
                <c:pt idx="7457">
                  <c:v>0.376</c:v>
                </c:pt>
                <c:pt idx="7458">
                  <c:v>0.376</c:v>
                </c:pt>
                <c:pt idx="7459">
                  <c:v>0.376</c:v>
                </c:pt>
                <c:pt idx="7460">
                  <c:v>0.376</c:v>
                </c:pt>
                <c:pt idx="7461">
                  <c:v>0.376</c:v>
                </c:pt>
                <c:pt idx="7462">
                  <c:v>0.376</c:v>
                </c:pt>
                <c:pt idx="7463">
                  <c:v>0.376</c:v>
                </c:pt>
                <c:pt idx="7464">
                  <c:v>0.376</c:v>
                </c:pt>
                <c:pt idx="7465">
                  <c:v>0.376</c:v>
                </c:pt>
                <c:pt idx="7466">
                  <c:v>0.376</c:v>
                </c:pt>
                <c:pt idx="7467">
                  <c:v>0.377</c:v>
                </c:pt>
                <c:pt idx="7468">
                  <c:v>0.377</c:v>
                </c:pt>
              </c:numCache>
            </c:numRef>
          </c:yVal>
          <c:smooth val="1"/>
          <c:extLst>
            <c:ext xmlns:c16="http://schemas.microsoft.com/office/drawing/2014/chart" uri="{C3380CC4-5D6E-409C-BE32-E72D297353CC}">
              <c16:uniqueId val="{00000001-30CC-417B-A826-BA6B4B115607}"/>
            </c:ext>
          </c:extLst>
        </c:ser>
        <c:dLbls>
          <c:showLegendKey val="0"/>
          <c:showVal val="0"/>
          <c:showCatName val="0"/>
          <c:showSerName val="0"/>
          <c:showPercent val="0"/>
          <c:showBubbleSize val="0"/>
        </c:dLbls>
        <c:axId val="1671058591"/>
        <c:axId val="1671072319"/>
      </c:scatterChart>
      <c:valAx>
        <c:axId val="1671058591"/>
        <c:scaling>
          <c:orientation val="maxMin"/>
          <c:max val="40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 number (cm-1)</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71072319"/>
        <c:crosses val="max"/>
        <c:crossBetween val="midCat"/>
        <c:majorUnit val="1000"/>
      </c:valAx>
      <c:valAx>
        <c:axId val="1671072319"/>
        <c:scaling>
          <c:orientation val="maxMin"/>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ransmitt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71058591"/>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GBC!$B$1</c:f>
              <c:strCache>
                <c:ptCount val="1"/>
                <c:pt idx="0">
                  <c:v>EGB1 BEFORE CQP ADSORPTION</c:v>
                </c:pt>
              </c:strCache>
            </c:strRef>
          </c:tx>
          <c:spPr>
            <a:ln w="9525" cap="rnd">
              <a:solidFill>
                <a:schemeClr val="accent1"/>
              </a:solidFill>
              <a:round/>
            </a:ln>
            <a:effectLst/>
          </c:spPr>
          <c:marker>
            <c:symbol val="none"/>
          </c:marker>
          <c:xVal>
            <c:numRef>
              <c:f>EGBC!$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EGBC!$B$2:$B$7470</c:f>
              <c:numCache>
                <c:formatCode>General</c:formatCode>
                <c:ptCount val="7469"/>
                <c:pt idx="0">
                  <c:v>0</c:v>
                </c:pt>
                <c:pt idx="1">
                  <c:v>1.173133</c:v>
                </c:pt>
                <c:pt idx="2">
                  <c:v>1.1653020000000001</c:v>
                </c:pt>
                <c:pt idx="3">
                  <c:v>1.158733</c:v>
                </c:pt>
                <c:pt idx="4">
                  <c:v>1.1538200000000001</c:v>
                </c:pt>
                <c:pt idx="5">
                  <c:v>1.150571</c:v>
                </c:pt>
                <c:pt idx="6">
                  <c:v>1.1487480000000001</c:v>
                </c:pt>
                <c:pt idx="7">
                  <c:v>1.1479699999999999</c:v>
                </c:pt>
                <c:pt idx="8">
                  <c:v>1.1478649999999999</c:v>
                </c:pt>
                <c:pt idx="9">
                  <c:v>1.1481809999999999</c:v>
                </c:pt>
                <c:pt idx="10">
                  <c:v>1.1488430000000001</c:v>
                </c:pt>
                <c:pt idx="11">
                  <c:v>1.149905</c:v>
                </c:pt>
                <c:pt idx="12">
                  <c:v>1.1514230000000001</c:v>
                </c:pt>
                <c:pt idx="13">
                  <c:v>1.153305</c:v>
                </c:pt>
                <c:pt idx="14">
                  <c:v>1.1552610000000001</c:v>
                </c:pt>
                <c:pt idx="15">
                  <c:v>1.1568320000000001</c:v>
                </c:pt>
                <c:pt idx="16">
                  <c:v>1.1575549999999999</c:v>
                </c:pt>
                <c:pt idx="17">
                  <c:v>1.157159</c:v>
                </c:pt>
                <c:pt idx="18">
                  <c:v>1.1556059999999999</c:v>
                </c:pt>
                <c:pt idx="19">
                  <c:v>1.153076</c:v>
                </c:pt>
                <c:pt idx="20">
                  <c:v>1.1498470000000001</c:v>
                </c:pt>
                <c:pt idx="21">
                  <c:v>1.146212</c:v>
                </c:pt>
                <c:pt idx="22">
                  <c:v>1.142393</c:v>
                </c:pt>
                <c:pt idx="23">
                  <c:v>1.1385419999999999</c:v>
                </c:pt>
                <c:pt idx="24">
                  <c:v>1.1348400000000001</c:v>
                </c:pt>
                <c:pt idx="25">
                  <c:v>1.1315729999999999</c:v>
                </c:pt>
                <c:pt idx="26">
                  <c:v>1.1291789999999999</c:v>
                </c:pt>
                <c:pt idx="27">
                  <c:v>1.1282570000000001</c:v>
                </c:pt>
                <c:pt idx="28">
                  <c:v>1.1293580000000001</c:v>
                </c:pt>
                <c:pt idx="29">
                  <c:v>1.132787</c:v>
                </c:pt>
                <c:pt idx="30">
                  <c:v>1.1384099999999999</c:v>
                </c:pt>
                <c:pt idx="31">
                  <c:v>1.145627</c:v>
                </c:pt>
                <c:pt idx="32">
                  <c:v>1.1535169999999999</c:v>
                </c:pt>
                <c:pt idx="33">
                  <c:v>1.161049</c:v>
                </c:pt>
                <c:pt idx="34">
                  <c:v>1.167411</c:v>
                </c:pt>
                <c:pt idx="35">
                  <c:v>1.1720269999999999</c:v>
                </c:pt>
                <c:pt idx="36">
                  <c:v>1.1746030000000001</c:v>
                </c:pt>
                <c:pt idx="37">
                  <c:v>1.1751579999999999</c:v>
                </c:pt>
                <c:pt idx="38">
                  <c:v>1.1741600000000001</c:v>
                </c:pt>
                <c:pt idx="39">
                  <c:v>1.172596</c:v>
                </c:pt>
                <c:pt idx="40">
                  <c:v>1.171578</c:v>
                </c:pt>
                <c:pt idx="41">
                  <c:v>1.1718139999999999</c:v>
                </c:pt>
                <c:pt idx="42">
                  <c:v>1.1731860000000001</c:v>
                </c:pt>
                <c:pt idx="43">
                  <c:v>1.175071</c:v>
                </c:pt>
                <c:pt idx="44">
                  <c:v>1.1767890000000001</c:v>
                </c:pt>
                <c:pt idx="45">
                  <c:v>1.177889</c:v>
                </c:pt>
                <c:pt idx="46">
                  <c:v>1.1781980000000001</c:v>
                </c:pt>
                <c:pt idx="47">
                  <c:v>1.177746</c:v>
                </c:pt>
                <c:pt idx="48">
                  <c:v>1.1767460000000001</c:v>
                </c:pt>
                <c:pt idx="49">
                  <c:v>1.1755139999999999</c:v>
                </c:pt>
                <c:pt idx="50">
                  <c:v>1.174417</c:v>
                </c:pt>
                <c:pt idx="51">
                  <c:v>1.1737390000000001</c:v>
                </c:pt>
                <c:pt idx="52">
                  <c:v>1.1736139999999999</c:v>
                </c:pt>
                <c:pt idx="53">
                  <c:v>1.1739980000000001</c:v>
                </c:pt>
                <c:pt idx="54">
                  <c:v>1.174704</c:v>
                </c:pt>
                <c:pt idx="55">
                  <c:v>1.1754789999999999</c:v>
                </c:pt>
                <c:pt idx="56">
                  <c:v>1.176061</c:v>
                </c:pt>
                <c:pt idx="57">
                  <c:v>1.1762410000000001</c:v>
                </c:pt>
                <c:pt idx="58">
                  <c:v>1.1758550000000001</c:v>
                </c:pt>
                <c:pt idx="59">
                  <c:v>1.174771</c:v>
                </c:pt>
                <c:pt idx="60">
                  <c:v>1.172911</c:v>
                </c:pt>
                <c:pt idx="61">
                  <c:v>1.1702870000000001</c:v>
                </c:pt>
                <c:pt idx="62">
                  <c:v>1.167073</c:v>
                </c:pt>
                <c:pt idx="63">
                  <c:v>1.1636200000000001</c:v>
                </c:pt>
                <c:pt idx="64">
                  <c:v>1.160458</c:v>
                </c:pt>
                <c:pt idx="65">
                  <c:v>1.1581859999999999</c:v>
                </c:pt>
                <c:pt idx="66">
                  <c:v>1.15726</c:v>
                </c:pt>
                <c:pt idx="67">
                  <c:v>1.157902</c:v>
                </c:pt>
                <c:pt idx="68">
                  <c:v>1.159969</c:v>
                </c:pt>
                <c:pt idx="69">
                  <c:v>1.1630050000000001</c:v>
                </c:pt>
                <c:pt idx="70">
                  <c:v>1.1663019999999999</c:v>
                </c:pt>
                <c:pt idx="71">
                  <c:v>1.169144</c:v>
                </c:pt>
                <c:pt idx="72">
                  <c:v>1.171044</c:v>
                </c:pt>
                <c:pt idx="73">
                  <c:v>1.1718740000000001</c:v>
                </c:pt>
                <c:pt idx="74">
                  <c:v>1.171948</c:v>
                </c:pt>
                <c:pt idx="75">
                  <c:v>1.1718770000000001</c:v>
                </c:pt>
                <c:pt idx="76">
                  <c:v>1.172385</c:v>
                </c:pt>
                <c:pt idx="77">
                  <c:v>1.173967</c:v>
                </c:pt>
                <c:pt idx="78">
                  <c:v>1.176715</c:v>
                </c:pt>
                <c:pt idx="79">
                  <c:v>1.18028</c:v>
                </c:pt>
                <c:pt idx="80">
                  <c:v>1.18405</c:v>
                </c:pt>
                <c:pt idx="81">
                  <c:v>1.1873610000000001</c:v>
                </c:pt>
                <c:pt idx="82">
                  <c:v>1.1896800000000001</c:v>
                </c:pt>
                <c:pt idx="83">
                  <c:v>1.1907700000000001</c:v>
                </c:pt>
                <c:pt idx="84">
                  <c:v>1.1906870000000001</c:v>
                </c:pt>
                <c:pt idx="85">
                  <c:v>1.1897720000000001</c:v>
                </c:pt>
                <c:pt idx="86">
                  <c:v>1.1885159999999999</c:v>
                </c:pt>
                <c:pt idx="87">
                  <c:v>1.1874629999999999</c:v>
                </c:pt>
                <c:pt idx="88">
                  <c:v>1.1870369999999999</c:v>
                </c:pt>
                <c:pt idx="89">
                  <c:v>1.187406</c:v>
                </c:pt>
                <c:pt idx="90">
                  <c:v>1.188483</c:v>
                </c:pt>
                <c:pt idx="91">
                  <c:v>1.1899919999999999</c:v>
                </c:pt>
                <c:pt idx="92">
                  <c:v>1.19164</c:v>
                </c:pt>
                <c:pt idx="93">
                  <c:v>1.193209</c:v>
                </c:pt>
                <c:pt idx="94">
                  <c:v>1.1946479999999999</c:v>
                </c:pt>
                <c:pt idx="95">
                  <c:v>1.196051</c:v>
                </c:pt>
                <c:pt idx="96">
                  <c:v>1.1975880000000001</c:v>
                </c:pt>
                <c:pt idx="97">
                  <c:v>1.199395</c:v>
                </c:pt>
                <c:pt idx="98">
                  <c:v>1.2014860000000001</c:v>
                </c:pt>
                <c:pt idx="99">
                  <c:v>1.203711</c:v>
                </c:pt>
                <c:pt idx="100">
                  <c:v>1.2057990000000001</c:v>
                </c:pt>
                <c:pt idx="101">
                  <c:v>1.2074579999999999</c:v>
                </c:pt>
                <c:pt idx="102">
                  <c:v>1.208474</c:v>
                </c:pt>
                <c:pt idx="103">
                  <c:v>1.2088140000000001</c:v>
                </c:pt>
                <c:pt idx="104">
                  <c:v>1.208609</c:v>
                </c:pt>
                <c:pt idx="105">
                  <c:v>1.2081</c:v>
                </c:pt>
                <c:pt idx="106">
                  <c:v>1.207525</c:v>
                </c:pt>
                <c:pt idx="107">
                  <c:v>1.20705</c:v>
                </c:pt>
                <c:pt idx="108">
                  <c:v>1.2067239999999999</c:v>
                </c:pt>
                <c:pt idx="109">
                  <c:v>1.2064809999999999</c:v>
                </c:pt>
                <c:pt idx="110">
                  <c:v>1.2061930000000001</c:v>
                </c:pt>
                <c:pt idx="111">
                  <c:v>1.205751</c:v>
                </c:pt>
                <c:pt idx="112">
                  <c:v>1.2051210000000001</c:v>
                </c:pt>
                <c:pt idx="113">
                  <c:v>1.2043509999999999</c:v>
                </c:pt>
                <c:pt idx="114">
                  <c:v>1.203533</c:v>
                </c:pt>
                <c:pt idx="115">
                  <c:v>1.202763</c:v>
                </c:pt>
                <c:pt idx="116">
                  <c:v>1.202145</c:v>
                </c:pt>
                <c:pt idx="117">
                  <c:v>1.2017979999999999</c:v>
                </c:pt>
                <c:pt idx="118">
                  <c:v>1.201886</c:v>
                </c:pt>
                <c:pt idx="119">
                  <c:v>1.2026190000000001</c:v>
                </c:pt>
                <c:pt idx="120">
                  <c:v>1.2041900000000001</c:v>
                </c:pt>
                <c:pt idx="121">
                  <c:v>1.206647</c:v>
                </c:pt>
                <c:pt idx="122">
                  <c:v>1.2098139999999999</c:v>
                </c:pt>
                <c:pt idx="123">
                  <c:v>1.213293</c:v>
                </c:pt>
                <c:pt idx="124">
                  <c:v>1.2165820000000001</c:v>
                </c:pt>
                <c:pt idx="125">
                  <c:v>1.2191590000000001</c:v>
                </c:pt>
                <c:pt idx="126">
                  <c:v>1.2206330000000001</c:v>
                </c:pt>
                <c:pt idx="127">
                  <c:v>1.2208220000000001</c:v>
                </c:pt>
                <c:pt idx="128">
                  <c:v>1.219787</c:v>
                </c:pt>
                <c:pt idx="129">
                  <c:v>1.217841</c:v>
                </c:pt>
                <c:pt idx="130">
                  <c:v>1.2154929999999999</c:v>
                </c:pt>
                <c:pt idx="131">
                  <c:v>1.213347</c:v>
                </c:pt>
                <c:pt idx="132">
                  <c:v>1.2119070000000001</c:v>
                </c:pt>
                <c:pt idx="133">
                  <c:v>1.211508</c:v>
                </c:pt>
                <c:pt idx="134">
                  <c:v>1.2122569999999999</c:v>
                </c:pt>
                <c:pt idx="135">
                  <c:v>1.214059</c:v>
                </c:pt>
                <c:pt idx="136">
                  <c:v>1.2166859999999999</c:v>
                </c:pt>
                <c:pt idx="137">
                  <c:v>1.2198340000000001</c:v>
                </c:pt>
                <c:pt idx="138">
                  <c:v>1.223185</c:v>
                </c:pt>
                <c:pt idx="139">
                  <c:v>1.2263980000000001</c:v>
                </c:pt>
                <c:pt idx="140">
                  <c:v>1.2291510000000001</c:v>
                </c:pt>
                <c:pt idx="141">
                  <c:v>1.2312080000000001</c:v>
                </c:pt>
                <c:pt idx="142">
                  <c:v>1.232469</c:v>
                </c:pt>
                <c:pt idx="143">
                  <c:v>1.233026</c:v>
                </c:pt>
                <c:pt idx="144">
                  <c:v>1.2331289999999999</c:v>
                </c:pt>
                <c:pt idx="145">
                  <c:v>1.2331510000000001</c:v>
                </c:pt>
                <c:pt idx="146">
                  <c:v>1.2334799999999999</c:v>
                </c:pt>
                <c:pt idx="147">
                  <c:v>1.2344299999999999</c:v>
                </c:pt>
                <c:pt idx="148">
                  <c:v>1.236202</c:v>
                </c:pt>
                <c:pt idx="149">
                  <c:v>1.2387980000000001</c:v>
                </c:pt>
                <c:pt idx="150">
                  <c:v>1.2419899999999999</c:v>
                </c:pt>
                <c:pt idx="151">
                  <c:v>1.24532</c:v>
                </c:pt>
                <c:pt idx="152">
                  <c:v>1.2482519999999999</c:v>
                </c:pt>
                <c:pt idx="153">
                  <c:v>1.250329</c:v>
                </c:pt>
                <c:pt idx="154">
                  <c:v>1.2512810000000001</c:v>
                </c:pt>
                <c:pt idx="155">
                  <c:v>1.2510840000000001</c:v>
                </c:pt>
                <c:pt idx="156">
                  <c:v>1.2499039999999999</c:v>
                </c:pt>
                <c:pt idx="157">
                  <c:v>1.2480659999999999</c:v>
                </c:pt>
                <c:pt idx="158">
                  <c:v>1.245987</c:v>
                </c:pt>
                <c:pt idx="159">
                  <c:v>1.244164</c:v>
                </c:pt>
                <c:pt idx="160">
                  <c:v>1.2431129999999999</c:v>
                </c:pt>
                <c:pt idx="161">
                  <c:v>1.243222</c:v>
                </c:pt>
                <c:pt idx="162">
                  <c:v>1.2446889999999999</c:v>
                </c:pt>
                <c:pt idx="163">
                  <c:v>1.2474240000000001</c:v>
                </c:pt>
                <c:pt idx="164">
                  <c:v>1.2510760000000001</c:v>
                </c:pt>
                <c:pt idx="165">
                  <c:v>1.2550779999999999</c:v>
                </c:pt>
                <c:pt idx="166">
                  <c:v>1.258813</c:v>
                </c:pt>
                <c:pt idx="167">
                  <c:v>1.26179</c:v>
                </c:pt>
                <c:pt idx="168">
                  <c:v>1.263711</c:v>
                </c:pt>
                <c:pt idx="169">
                  <c:v>1.2645420000000001</c:v>
                </c:pt>
                <c:pt idx="170">
                  <c:v>1.264454</c:v>
                </c:pt>
                <c:pt idx="171">
                  <c:v>1.2637590000000001</c:v>
                </c:pt>
                <c:pt idx="172">
                  <c:v>1.2627900000000001</c:v>
                </c:pt>
                <c:pt idx="173">
                  <c:v>1.2618279999999999</c:v>
                </c:pt>
                <c:pt idx="174">
                  <c:v>1.2610969999999999</c:v>
                </c:pt>
                <c:pt idx="175">
                  <c:v>1.26074</c:v>
                </c:pt>
                <c:pt idx="176">
                  <c:v>1.260829</c:v>
                </c:pt>
                <c:pt idx="177">
                  <c:v>1.2613719999999999</c:v>
                </c:pt>
                <c:pt idx="178">
                  <c:v>1.2623120000000001</c:v>
                </c:pt>
                <c:pt idx="179">
                  <c:v>1.263523</c:v>
                </c:pt>
                <c:pt idx="180">
                  <c:v>1.264831</c:v>
                </c:pt>
                <c:pt idx="181">
                  <c:v>1.2660629999999999</c:v>
                </c:pt>
                <c:pt idx="182">
                  <c:v>1.2670859999999999</c:v>
                </c:pt>
                <c:pt idx="183">
                  <c:v>1.2678560000000001</c:v>
                </c:pt>
                <c:pt idx="184">
                  <c:v>1.2684310000000001</c:v>
                </c:pt>
                <c:pt idx="185">
                  <c:v>1.2689459999999999</c:v>
                </c:pt>
                <c:pt idx="186">
                  <c:v>1.2695689999999999</c:v>
                </c:pt>
                <c:pt idx="187">
                  <c:v>1.2704230000000001</c:v>
                </c:pt>
                <c:pt idx="188">
                  <c:v>1.2715540000000001</c:v>
                </c:pt>
                <c:pt idx="189">
                  <c:v>1.2729029999999999</c:v>
                </c:pt>
                <c:pt idx="190">
                  <c:v>1.2743310000000001</c:v>
                </c:pt>
                <c:pt idx="191">
                  <c:v>1.275652</c:v>
                </c:pt>
                <c:pt idx="192">
                  <c:v>1.2767010000000001</c:v>
                </c:pt>
                <c:pt idx="193">
                  <c:v>1.277385</c:v>
                </c:pt>
                <c:pt idx="194">
                  <c:v>1.277687</c:v>
                </c:pt>
                <c:pt idx="195">
                  <c:v>1.2776670000000001</c:v>
                </c:pt>
                <c:pt idx="196">
                  <c:v>1.277433</c:v>
                </c:pt>
                <c:pt idx="197">
                  <c:v>1.2771239999999999</c:v>
                </c:pt>
                <c:pt idx="198">
                  <c:v>1.276877</c:v>
                </c:pt>
                <c:pt idx="199">
                  <c:v>1.2768120000000001</c:v>
                </c:pt>
                <c:pt idx="200">
                  <c:v>1.277015</c:v>
                </c:pt>
                <c:pt idx="201">
                  <c:v>1.2775259999999999</c:v>
                </c:pt>
                <c:pt idx="202">
                  <c:v>1.2783260000000001</c:v>
                </c:pt>
                <c:pt idx="203">
                  <c:v>1.2793490000000001</c:v>
                </c:pt>
                <c:pt idx="204">
                  <c:v>1.2805150000000001</c:v>
                </c:pt>
                <c:pt idx="205">
                  <c:v>1.281757</c:v>
                </c:pt>
                <c:pt idx="206">
                  <c:v>1.283042</c:v>
                </c:pt>
                <c:pt idx="207">
                  <c:v>1.2843709999999999</c:v>
                </c:pt>
                <c:pt idx="208">
                  <c:v>1.2857460000000001</c:v>
                </c:pt>
                <c:pt idx="209">
                  <c:v>1.287123</c:v>
                </c:pt>
                <c:pt idx="210">
                  <c:v>1.2883910000000001</c:v>
                </c:pt>
                <c:pt idx="211">
                  <c:v>1.2893669999999999</c:v>
                </c:pt>
                <c:pt idx="212">
                  <c:v>1.289852</c:v>
                </c:pt>
                <c:pt idx="213">
                  <c:v>1.289741</c:v>
                </c:pt>
                <c:pt idx="214">
                  <c:v>1.28908</c:v>
                </c:pt>
                <c:pt idx="215">
                  <c:v>1.28807</c:v>
                </c:pt>
                <c:pt idx="216">
                  <c:v>1.2869660000000001</c:v>
                </c:pt>
                <c:pt idx="217">
                  <c:v>1.2859959999999999</c:v>
                </c:pt>
                <c:pt idx="218">
                  <c:v>1.285272</c:v>
                </c:pt>
                <c:pt idx="219">
                  <c:v>1.2847850000000001</c:v>
                </c:pt>
                <c:pt idx="220">
                  <c:v>1.2844450000000001</c:v>
                </c:pt>
                <c:pt idx="221">
                  <c:v>1.2841579999999999</c:v>
                </c:pt>
                <c:pt idx="222">
                  <c:v>1.283892</c:v>
                </c:pt>
                <c:pt idx="223">
                  <c:v>1.2837160000000001</c:v>
                </c:pt>
                <c:pt idx="224">
                  <c:v>1.283763</c:v>
                </c:pt>
                <c:pt idx="225">
                  <c:v>1.2841549999999999</c:v>
                </c:pt>
                <c:pt idx="226">
                  <c:v>1.2849280000000001</c:v>
                </c:pt>
                <c:pt idx="227">
                  <c:v>1.2859849999999999</c:v>
                </c:pt>
                <c:pt idx="228">
                  <c:v>1.2871140000000001</c:v>
                </c:pt>
                <c:pt idx="229">
                  <c:v>1.288043</c:v>
                </c:pt>
                <c:pt idx="230">
                  <c:v>1.288564</c:v>
                </c:pt>
                <c:pt idx="231">
                  <c:v>1.288586</c:v>
                </c:pt>
                <c:pt idx="232">
                  <c:v>1.2881880000000001</c:v>
                </c:pt>
                <c:pt idx="233">
                  <c:v>1.2875650000000001</c:v>
                </c:pt>
                <c:pt idx="234">
                  <c:v>1.2869660000000001</c:v>
                </c:pt>
                <c:pt idx="235">
                  <c:v>1.286599</c:v>
                </c:pt>
                <c:pt idx="236">
                  <c:v>1.286557</c:v>
                </c:pt>
                <c:pt idx="237">
                  <c:v>1.286808</c:v>
                </c:pt>
                <c:pt idx="238">
                  <c:v>1.287207</c:v>
                </c:pt>
                <c:pt idx="239">
                  <c:v>1.2875529999999999</c:v>
                </c:pt>
                <c:pt idx="240">
                  <c:v>1.287622</c:v>
                </c:pt>
                <c:pt idx="241">
                  <c:v>1.2872319999999999</c:v>
                </c:pt>
                <c:pt idx="242">
                  <c:v>1.2862929999999999</c:v>
                </c:pt>
                <c:pt idx="243">
                  <c:v>1.2848440000000001</c:v>
                </c:pt>
                <c:pt idx="244">
                  <c:v>1.2830630000000001</c:v>
                </c:pt>
                <c:pt idx="245">
                  <c:v>1.281228</c:v>
                </c:pt>
                <c:pt idx="246">
                  <c:v>1.279666</c:v>
                </c:pt>
                <c:pt idx="247">
                  <c:v>1.278621</c:v>
                </c:pt>
                <c:pt idx="248">
                  <c:v>1.278178</c:v>
                </c:pt>
                <c:pt idx="249">
                  <c:v>1.278224</c:v>
                </c:pt>
                <c:pt idx="250">
                  <c:v>1.2784850000000001</c:v>
                </c:pt>
                <c:pt idx="251">
                  <c:v>1.2786200000000001</c:v>
                </c:pt>
                <c:pt idx="252">
                  <c:v>1.2783279999999999</c:v>
                </c:pt>
                <c:pt idx="253">
                  <c:v>1.2774760000000001</c:v>
                </c:pt>
                <c:pt idx="254">
                  <c:v>1.276135</c:v>
                </c:pt>
                <c:pt idx="255">
                  <c:v>1.2745610000000001</c:v>
                </c:pt>
                <c:pt idx="256">
                  <c:v>1.2730779999999999</c:v>
                </c:pt>
                <c:pt idx="257">
                  <c:v>1.2719860000000001</c:v>
                </c:pt>
                <c:pt idx="258">
                  <c:v>1.27146</c:v>
                </c:pt>
                <c:pt idx="259">
                  <c:v>1.2714859999999999</c:v>
                </c:pt>
                <c:pt idx="260">
                  <c:v>1.2718780000000001</c:v>
                </c:pt>
                <c:pt idx="261">
                  <c:v>1.2723329999999999</c:v>
                </c:pt>
                <c:pt idx="262">
                  <c:v>1.272573</c:v>
                </c:pt>
                <c:pt idx="263">
                  <c:v>1.2724150000000001</c:v>
                </c:pt>
                <c:pt idx="264">
                  <c:v>1.2718389999999999</c:v>
                </c:pt>
                <c:pt idx="265">
                  <c:v>1.270942</c:v>
                </c:pt>
                <c:pt idx="266">
                  <c:v>1.2698659999999999</c:v>
                </c:pt>
                <c:pt idx="267">
                  <c:v>1.268726</c:v>
                </c:pt>
                <c:pt idx="268">
                  <c:v>1.2675799999999999</c:v>
                </c:pt>
                <c:pt idx="269">
                  <c:v>1.2664530000000001</c:v>
                </c:pt>
                <c:pt idx="270">
                  <c:v>1.265366</c:v>
                </c:pt>
                <c:pt idx="271">
                  <c:v>1.264351</c:v>
                </c:pt>
                <c:pt idx="272">
                  <c:v>1.2634650000000001</c:v>
                </c:pt>
                <c:pt idx="273">
                  <c:v>1.2627569999999999</c:v>
                </c:pt>
                <c:pt idx="274">
                  <c:v>1.2622450000000001</c:v>
                </c:pt>
                <c:pt idx="275">
                  <c:v>1.2619039999999999</c:v>
                </c:pt>
                <c:pt idx="276">
                  <c:v>1.2616719999999999</c:v>
                </c:pt>
                <c:pt idx="277">
                  <c:v>1.261471</c:v>
                </c:pt>
                <c:pt idx="278">
                  <c:v>1.2612319999999999</c:v>
                </c:pt>
                <c:pt idx="279">
                  <c:v>1.2609159999999999</c:v>
                </c:pt>
                <c:pt idx="280">
                  <c:v>1.260505</c:v>
                </c:pt>
                <c:pt idx="281">
                  <c:v>1.259998</c:v>
                </c:pt>
                <c:pt idx="282">
                  <c:v>1.259395</c:v>
                </c:pt>
                <c:pt idx="283">
                  <c:v>1.258702</c:v>
                </c:pt>
                <c:pt idx="284">
                  <c:v>1.257938</c:v>
                </c:pt>
                <c:pt idx="285">
                  <c:v>1.257147</c:v>
                </c:pt>
                <c:pt idx="286">
                  <c:v>1.256394</c:v>
                </c:pt>
                <c:pt idx="287">
                  <c:v>1.2557419999999999</c:v>
                </c:pt>
                <c:pt idx="288">
                  <c:v>1.255226</c:v>
                </c:pt>
                <c:pt idx="289">
                  <c:v>1.2548349999999999</c:v>
                </c:pt>
                <c:pt idx="290">
                  <c:v>1.2545200000000001</c:v>
                </c:pt>
                <c:pt idx="291">
                  <c:v>1.254232</c:v>
                </c:pt>
                <c:pt idx="292">
                  <c:v>1.25396</c:v>
                </c:pt>
                <c:pt idx="293">
                  <c:v>1.2537609999999999</c:v>
                </c:pt>
                <c:pt idx="294">
                  <c:v>1.2537400000000001</c:v>
                </c:pt>
                <c:pt idx="295">
                  <c:v>1.2539990000000001</c:v>
                </c:pt>
                <c:pt idx="296">
                  <c:v>1.2545500000000001</c:v>
                </c:pt>
                <c:pt idx="297">
                  <c:v>1.255269</c:v>
                </c:pt>
                <c:pt idx="298">
                  <c:v>1.255876</c:v>
                </c:pt>
                <c:pt idx="299">
                  <c:v>1.256022</c:v>
                </c:pt>
                <c:pt idx="300">
                  <c:v>1.255403</c:v>
                </c:pt>
                <c:pt idx="301">
                  <c:v>1.253878</c:v>
                </c:pt>
                <c:pt idx="302">
                  <c:v>1.251555</c:v>
                </c:pt>
                <c:pt idx="303">
                  <c:v>1.2487740000000001</c:v>
                </c:pt>
                <c:pt idx="304">
                  <c:v>1.2460039999999999</c:v>
                </c:pt>
                <c:pt idx="305">
                  <c:v>1.2436430000000001</c:v>
                </c:pt>
                <c:pt idx="306">
                  <c:v>1.241933</c:v>
                </c:pt>
                <c:pt idx="307">
                  <c:v>1.240888</c:v>
                </c:pt>
                <c:pt idx="308">
                  <c:v>1.240351</c:v>
                </c:pt>
                <c:pt idx="309">
                  <c:v>1.240073</c:v>
                </c:pt>
                <c:pt idx="310">
                  <c:v>1.239819</c:v>
                </c:pt>
                <c:pt idx="311">
                  <c:v>1.2394510000000001</c:v>
                </c:pt>
                <c:pt idx="312">
                  <c:v>1.238915</c:v>
                </c:pt>
                <c:pt idx="313">
                  <c:v>1.238216</c:v>
                </c:pt>
                <c:pt idx="314">
                  <c:v>1.2373620000000001</c:v>
                </c:pt>
                <c:pt idx="315">
                  <c:v>1.2363409999999999</c:v>
                </c:pt>
                <c:pt idx="316">
                  <c:v>1.235128</c:v>
                </c:pt>
                <c:pt idx="317">
                  <c:v>1.233725</c:v>
                </c:pt>
                <c:pt idx="318">
                  <c:v>1.232199</c:v>
                </c:pt>
                <c:pt idx="319">
                  <c:v>1.2306870000000001</c:v>
                </c:pt>
                <c:pt idx="320">
                  <c:v>1.2293559999999999</c:v>
                </c:pt>
                <c:pt idx="321">
                  <c:v>1.228351</c:v>
                </c:pt>
                <c:pt idx="322">
                  <c:v>1.227727</c:v>
                </c:pt>
                <c:pt idx="323">
                  <c:v>1.227425</c:v>
                </c:pt>
                <c:pt idx="324">
                  <c:v>1.2272810000000001</c:v>
                </c:pt>
                <c:pt idx="325">
                  <c:v>1.227096</c:v>
                </c:pt>
                <c:pt idx="326">
                  <c:v>1.226709</c:v>
                </c:pt>
                <c:pt idx="327">
                  <c:v>1.2260500000000001</c:v>
                </c:pt>
                <c:pt idx="328">
                  <c:v>1.2251650000000001</c:v>
                </c:pt>
                <c:pt idx="329">
                  <c:v>1.2241930000000001</c:v>
                </c:pt>
                <c:pt idx="330">
                  <c:v>1.2233240000000001</c:v>
                </c:pt>
                <c:pt idx="331">
                  <c:v>1.2227269999999999</c:v>
                </c:pt>
                <c:pt idx="332">
                  <c:v>1.222515</c:v>
                </c:pt>
                <c:pt idx="333">
                  <c:v>1.2227170000000001</c:v>
                </c:pt>
                <c:pt idx="334">
                  <c:v>1.2232719999999999</c:v>
                </c:pt>
                <c:pt idx="335">
                  <c:v>1.224045</c:v>
                </c:pt>
                <c:pt idx="336">
                  <c:v>1.22485</c:v>
                </c:pt>
                <c:pt idx="337">
                  <c:v>1.225509</c:v>
                </c:pt>
                <c:pt idx="338">
                  <c:v>1.2258819999999999</c:v>
                </c:pt>
                <c:pt idx="339">
                  <c:v>1.2259180000000001</c:v>
                </c:pt>
                <c:pt idx="340">
                  <c:v>1.2256720000000001</c:v>
                </c:pt>
                <c:pt idx="341">
                  <c:v>1.2252989999999999</c:v>
                </c:pt>
                <c:pt idx="342">
                  <c:v>1.22499</c:v>
                </c:pt>
                <c:pt idx="343">
                  <c:v>1.2248939999999999</c:v>
                </c:pt>
                <c:pt idx="344">
                  <c:v>1.2250589999999999</c:v>
                </c:pt>
                <c:pt idx="345">
                  <c:v>1.225392</c:v>
                </c:pt>
                <c:pt idx="346">
                  <c:v>1.225684</c:v>
                </c:pt>
                <c:pt idx="347">
                  <c:v>1.2256720000000001</c:v>
                </c:pt>
                <c:pt idx="348">
                  <c:v>1.225158</c:v>
                </c:pt>
                <c:pt idx="349">
                  <c:v>1.2240789999999999</c:v>
                </c:pt>
                <c:pt idx="350">
                  <c:v>1.222545</c:v>
                </c:pt>
                <c:pt idx="351">
                  <c:v>1.220777</c:v>
                </c:pt>
                <c:pt idx="352">
                  <c:v>1.219023</c:v>
                </c:pt>
                <c:pt idx="353">
                  <c:v>1.2174689999999999</c:v>
                </c:pt>
                <c:pt idx="354">
                  <c:v>1.2161709999999999</c:v>
                </c:pt>
                <c:pt idx="355">
                  <c:v>1.215087</c:v>
                </c:pt>
                <c:pt idx="356">
                  <c:v>1.2141230000000001</c:v>
                </c:pt>
                <c:pt idx="357">
                  <c:v>1.213211</c:v>
                </c:pt>
                <c:pt idx="358">
                  <c:v>1.2123349999999999</c:v>
                </c:pt>
                <c:pt idx="359">
                  <c:v>1.211535</c:v>
                </c:pt>
                <c:pt idx="360">
                  <c:v>1.2108570000000001</c:v>
                </c:pt>
                <c:pt idx="361">
                  <c:v>1.210313</c:v>
                </c:pt>
                <c:pt idx="362">
                  <c:v>1.2098549999999999</c:v>
                </c:pt>
                <c:pt idx="363">
                  <c:v>1.209389</c:v>
                </c:pt>
                <c:pt idx="364">
                  <c:v>1.208817</c:v>
                </c:pt>
                <c:pt idx="365">
                  <c:v>1.208105</c:v>
                </c:pt>
                <c:pt idx="366">
                  <c:v>1.2073</c:v>
                </c:pt>
                <c:pt idx="367">
                  <c:v>1.2065269999999999</c:v>
                </c:pt>
                <c:pt idx="368">
                  <c:v>1.2059230000000001</c:v>
                </c:pt>
                <c:pt idx="369">
                  <c:v>1.2055739999999999</c:v>
                </c:pt>
                <c:pt idx="370">
                  <c:v>1.205495</c:v>
                </c:pt>
                <c:pt idx="371">
                  <c:v>1.205641</c:v>
                </c:pt>
                <c:pt idx="372">
                  <c:v>1.2059519999999999</c:v>
                </c:pt>
                <c:pt idx="373">
                  <c:v>1.2063950000000001</c:v>
                </c:pt>
                <c:pt idx="374">
                  <c:v>1.206982</c:v>
                </c:pt>
                <c:pt idx="375">
                  <c:v>1.2077389999999999</c:v>
                </c:pt>
                <c:pt idx="376">
                  <c:v>1.2086460000000001</c:v>
                </c:pt>
                <c:pt idx="377">
                  <c:v>1.209595</c:v>
                </c:pt>
                <c:pt idx="378">
                  <c:v>1.2103660000000001</c:v>
                </c:pt>
                <c:pt idx="379">
                  <c:v>1.2106790000000001</c:v>
                </c:pt>
                <c:pt idx="380">
                  <c:v>1.2103109999999999</c:v>
                </c:pt>
                <c:pt idx="381">
                  <c:v>1.2091750000000001</c:v>
                </c:pt>
                <c:pt idx="382">
                  <c:v>1.207392</c:v>
                </c:pt>
                <c:pt idx="383">
                  <c:v>1.2052529999999999</c:v>
                </c:pt>
                <c:pt idx="384">
                  <c:v>1.2031510000000001</c:v>
                </c:pt>
                <c:pt idx="385">
                  <c:v>1.2014469999999999</c:v>
                </c:pt>
                <c:pt idx="386">
                  <c:v>1.200337</c:v>
                </c:pt>
                <c:pt idx="387">
                  <c:v>1.199832</c:v>
                </c:pt>
                <c:pt idx="388">
                  <c:v>1.1997629999999999</c:v>
                </c:pt>
                <c:pt idx="389">
                  <c:v>1.1998770000000001</c:v>
                </c:pt>
                <c:pt idx="390">
                  <c:v>1.1999059999999999</c:v>
                </c:pt>
                <c:pt idx="391">
                  <c:v>1.199667</c:v>
                </c:pt>
                <c:pt idx="392">
                  <c:v>1.199079</c:v>
                </c:pt>
                <c:pt idx="393">
                  <c:v>1.1981459999999999</c:v>
                </c:pt>
                <c:pt idx="394">
                  <c:v>1.196928</c:v>
                </c:pt>
                <c:pt idx="395">
                  <c:v>1.195503</c:v>
                </c:pt>
                <c:pt idx="396">
                  <c:v>1.193967</c:v>
                </c:pt>
                <c:pt idx="397">
                  <c:v>1.1924220000000001</c:v>
                </c:pt>
                <c:pt idx="398">
                  <c:v>1.190982</c:v>
                </c:pt>
                <c:pt idx="399">
                  <c:v>1.1897610000000001</c:v>
                </c:pt>
                <c:pt idx="400">
                  <c:v>1.1888339999999999</c:v>
                </c:pt>
                <c:pt idx="401">
                  <c:v>1.188221</c:v>
                </c:pt>
                <c:pt idx="402">
                  <c:v>1.187872</c:v>
                </c:pt>
                <c:pt idx="403">
                  <c:v>1.1876979999999999</c:v>
                </c:pt>
                <c:pt idx="404">
                  <c:v>1.187603</c:v>
                </c:pt>
                <c:pt idx="405">
                  <c:v>1.1875290000000001</c:v>
                </c:pt>
                <c:pt idx="406">
                  <c:v>1.187478</c:v>
                </c:pt>
                <c:pt idx="407">
                  <c:v>1.1874960000000001</c:v>
                </c:pt>
                <c:pt idx="408">
                  <c:v>1.1876340000000001</c:v>
                </c:pt>
                <c:pt idx="409">
                  <c:v>1.187897</c:v>
                </c:pt>
                <c:pt idx="410">
                  <c:v>1.1882250000000001</c:v>
                </c:pt>
                <c:pt idx="411">
                  <c:v>1.1884870000000001</c:v>
                </c:pt>
                <c:pt idx="412">
                  <c:v>1.188545</c:v>
                </c:pt>
                <c:pt idx="413">
                  <c:v>1.1882919999999999</c:v>
                </c:pt>
                <c:pt idx="414">
                  <c:v>1.187713</c:v>
                </c:pt>
                <c:pt idx="415">
                  <c:v>1.18689</c:v>
                </c:pt>
                <c:pt idx="416">
                  <c:v>1.185975</c:v>
                </c:pt>
                <c:pt idx="417">
                  <c:v>1.1851240000000001</c:v>
                </c:pt>
                <c:pt idx="418">
                  <c:v>1.1844330000000001</c:v>
                </c:pt>
                <c:pt idx="419">
                  <c:v>1.1839189999999999</c:v>
                </c:pt>
                <c:pt idx="420">
                  <c:v>1.1835290000000001</c:v>
                </c:pt>
                <c:pt idx="421">
                  <c:v>1.1831750000000001</c:v>
                </c:pt>
                <c:pt idx="422">
                  <c:v>1.182779</c:v>
                </c:pt>
                <c:pt idx="423">
                  <c:v>1.182302</c:v>
                </c:pt>
                <c:pt idx="424">
                  <c:v>1.1817409999999999</c:v>
                </c:pt>
                <c:pt idx="425">
                  <c:v>1.181109</c:v>
                </c:pt>
                <c:pt idx="426">
                  <c:v>1.1804110000000001</c:v>
                </c:pt>
                <c:pt idx="427">
                  <c:v>1.1796340000000001</c:v>
                </c:pt>
                <c:pt idx="428">
                  <c:v>1.1787570000000001</c:v>
                </c:pt>
                <c:pt idx="429">
                  <c:v>1.1777709999999999</c:v>
                </c:pt>
                <c:pt idx="430">
                  <c:v>1.1767030000000001</c:v>
                </c:pt>
                <c:pt idx="431">
                  <c:v>1.175621</c:v>
                </c:pt>
                <c:pt idx="432">
                  <c:v>1.1746129999999999</c:v>
                </c:pt>
                <c:pt idx="433">
                  <c:v>1.1737649999999999</c:v>
                </c:pt>
                <c:pt idx="434">
                  <c:v>1.1731290000000001</c:v>
                </c:pt>
                <c:pt idx="435">
                  <c:v>1.1727019999999999</c:v>
                </c:pt>
                <c:pt idx="436">
                  <c:v>1.172436</c:v>
                </c:pt>
                <c:pt idx="437">
                  <c:v>1.1722520000000001</c:v>
                </c:pt>
                <c:pt idx="438">
                  <c:v>1.1720710000000001</c:v>
                </c:pt>
                <c:pt idx="439">
                  <c:v>1.171824</c:v>
                </c:pt>
                <c:pt idx="440">
                  <c:v>1.1714709999999999</c:v>
                </c:pt>
                <c:pt idx="441">
                  <c:v>1.1709970000000001</c:v>
                </c:pt>
                <c:pt idx="442">
                  <c:v>1.1704140000000001</c:v>
                </c:pt>
                <c:pt idx="443">
                  <c:v>1.1697660000000001</c:v>
                </c:pt>
                <c:pt idx="444">
                  <c:v>1.1691229999999999</c:v>
                </c:pt>
                <c:pt idx="445">
                  <c:v>1.1685909999999999</c:v>
                </c:pt>
                <c:pt idx="446">
                  <c:v>1.1682729999999999</c:v>
                </c:pt>
                <c:pt idx="447">
                  <c:v>1.1682509999999999</c:v>
                </c:pt>
                <c:pt idx="448">
                  <c:v>1.1685430000000001</c:v>
                </c:pt>
                <c:pt idx="449">
                  <c:v>1.169079</c:v>
                </c:pt>
                <c:pt idx="450">
                  <c:v>1.1697070000000001</c:v>
                </c:pt>
                <c:pt idx="451">
                  <c:v>1.1702140000000001</c:v>
                </c:pt>
                <c:pt idx="452">
                  <c:v>1.1704110000000001</c:v>
                </c:pt>
                <c:pt idx="453">
                  <c:v>1.170177</c:v>
                </c:pt>
                <c:pt idx="454">
                  <c:v>1.1695</c:v>
                </c:pt>
                <c:pt idx="455">
                  <c:v>1.1684699999999999</c:v>
                </c:pt>
                <c:pt idx="456">
                  <c:v>1.1672439999999999</c:v>
                </c:pt>
                <c:pt idx="457">
                  <c:v>1.165991</c:v>
                </c:pt>
                <c:pt idx="458">
                  <c:v>1.1648419999999999</c:v>
                </c:pt>
                <c:pt idx="459">
                  <c:v>1.1638770000000001</c:v>
                </c:pt>
                <c:pt idx="460">
                  <c:v>1.1631149999999999</c:v>
                </c:pt>
                <c:pt idx="461">
                  <c:v>1.1625289999999999</c:v>
                </c:pt>
                <c:pt idx="462">
                  <c:v>1.1620600000000001</c:v>
                </c:pt>
                <c:pt idx="463">
                  <c:v>1.1616310000000001</c:v>
                </c:pt>
                <c:pt idx="464">
                  <c:v>1.161162</c:v>
                </c:pt>
                <c:pt idx="465">
                  <c:v>1.160571</c:v>
                </c:pt>
                <c:pt idx="466">
                  <c:v>1.1597999999999999</c:v>
                </c:pt>
                <c:pt idx="467">
                  <c:v>1.1588369999999999</c:v>
                </c:pt>
                <c:pt idx="468">
                  <c:v>1.157735</c:v>
                </c:pt>
                <c:pt idx="469">
                  <c:v>1.1566069999999999</c:v>
                </c:pt>
                <c:pt idx="470">
                  <c:v>1.155594</c:v>
                </c:pt>
                <c:pt idx="471">
                  <c:v>1.154827</c:v>
                </c:pt>
                <c:pt idx="472">
                  <c:v>1.1543639999999999</c:v>
                </c:pt>
                <c:pt idx="473">
                  <c:v>1.154174</c:v>
                </c:pt>
                <c:pt idx="474">
                  <c:v>1.1541319999999999</c:v>
                </c:pt>
                <c:pt idx="475">
                  <c:v>1.1540790000000001</c:v>
                </c:pt>
                <c:pt idx="476">
                  <c:v>1.1538619999999999</c:v>
                </c:pt>
                <c:pt idx="477">
                  <c:v>1.1533929999999999</c:v>
                </c:pt>
                <c:pt idx="478">
                  <c:v>1.1526730000000001</c:v>
                </c:pt>
                <c:pt idx="479">
                  <c:v>1.1517740000000001</c:v>
                </c:pt>
                <c:pt idx="480">
                  <c:v>1.1508020000000001</c:v>
                </c:pt>
                <c:pt idx="481">
                  <c:v>1.1498440000000001</c:v>
                </c:pt>
                <c:pt idx="482">
                  <c:v>1.1489499999999999</c:v>
                </c:pt>
                <c:pt idx="483">
                  <c:v>1.148134</c:v>
                </c:pt>
                <c:pt idx="484">
                  <c:v>1.1473990000000001</c:v>
                </c:pt>
                <c:pt idx="485">
                  <c:v>1.146766</c:v>
                </c:pt>
                <c:pt idx="486">
                  <c:v>1.1462840000000001</c:v>
                </c:pt>
                <c:pt idx="487">
                  <c:v>1.146007</c:v>
                </c:pt>
                <c:pt idx="488">
                  <c:v>1.1459619999999999</c:v>
                </c:pt>
                <c:pt idx="489">
                  <c:v>1.146107</c:v>
                </c:pt>
                <c:pt idx="490">
                  <c:v>1.146331</c:v>
                </c:pt>
                <c:pt idx="491">
                  <c:v>1.1464639999999999</c:v>
                </c:pt>
                <c:pt idx="492">
                  <c:v>1.1463509999999999</c:v>
                </c:pt>
                <c:pt idx="493">
                  <c:v>1.145907</c:v>
                </c:pt>
                <c:pt idx="494">
                  <c:v>1.1451480000000001</c:v>
                </c:pt>
                <c:pt idx="495">
                  <c:v>1.1441840000000001</c:v>
                </c:pt>
                <c:pt idx="496">
                  <c:v>1.1431659999999999</c:v>
                </c:pt>
                <c:pt idx="497">
                  <c:v>1.1422429999999999</c:v>
                </c:pt>
                <c:pt idx="498">
                  <c:v>1.141499</c:v>
                </c:pt>
                <c:pt idx="499">
                  <c:v>1.140951</c:v>
                </c:pt>
                <c:pt idx="500">
                  <c:v>1.14056</c:v>
                </c:pt>
                <c:pt idx="501">
                  <c:v>1.1402749999999999</c:v>
                </c:pt>
                <c:pt idx="502">
                  <c:v>1.140064</c:v>
                </c:pt>
                <c:pt idx="503">
                  <c:v>1.13992</c:v>
                </c:pt>
                <c:pt idx="504">
                  <c:v>1.139853</c:v>
                </c:pt>
                <c:pt idx="505">
                  <c:v>1.139856</c:v>
                </c:pt>
                <c:pt idx="506">
                  <c:v>1.1398870000000001</c:v>
                </c:pt>
                <c:pt idx="507">
                  <c:v>1.139875</c:v>
                </c:pt>
                <c:pt idx="508">
                  <c:v>1.13974</c:v>
                </c:pt>
                <c:pt idx="509">
                  <c:v>1.1394390000000001</c:v>
                </c:pt>
                <c:pt idx="510">
                  <c:v>1.1389860000000001</c:v>
                </c:pt>
                <c:pt idx="511">
                  <c:v>1.138452</c:v>
                </c:pt>
                <c:pt idx="512">
                  <c:v>1.137937</c:v>
                </c:pt>
                <c:pt idx="513">
                  <c:v>1.137518</c:v>
                </c:pt>
                <c:pt idx="514">
                  <c:v>1.1372260000000001</c:v>
                </c:pt>
                <c:pt idx="515">
                  <c:v>1.137032</c:v>
                </c:pt>
                <c:pt idx="516">
                  <c:v>1.1368739999999999</c:v>
                </c:pt>
                <c:pt idx="517">
                  <c:v>1.1366879999999999</c:v>
                </c:pt>
                <c:pt idx="518">
                  <c:v>1.1364460000000001</c:v>
                </c:pt>
                <c:pt idx="519">
                  <c:v>1.1361600000000001</c:v>
                </c:pt>
                <c:pt idx="520">
                  <c:v>1.1358680000000001</c:v>
                </c:pt>
                <c:pt idx="521">
                  <c:v>1.1355900000000001</c:v>
                </c:pt>
                <c:pt idx="522">
                  <c:v>1.1353070000000001</c:v>
                </c:pt>
                <c:pt idx="523">
                  <c:v>1.1349499999999999</c:v>
                </c:pt>
                <c:pt idx="524">
                  <c:v>1.1344380000000001</c:v>
                </c:pt>
                <c:pt idx="525">
                  <c:v>1.133704</c:v>
                </c:pt>
                <c:pt idx="526">
                  <c:v>1.132741</c:v>
                </c:pt>
                <c:pt idx="527">
                  <c:v>1.1316010000000001</c:v>
                </c:pt>
                <c:pt idx="528">
                  <c:v>1.1303810000000001</c:v>
                </c:pt>
                <c:pt idx="529">
                  <c:v>1.129184</c:v>
                </c:pt>
                <c:pt idx="530">
                  <c:v>1.1280730000000001</c:v>
                </c:pt>
                <c:pt idx="531">
                  <c:v>1.127059</c:v>
                </c:pt>
                <c:pt idx="532">
                  <c:v>1.1261080000000001</c:v>
                </c:pt>
                <c:pt idx="533">
                  <c:v>1.1251679999999999</c:v>
                </c:pt>
                <c:pt idx="534">
                  <c:v>1.124204</c:v>
                </c:pt>
                <c:pt idx="535">
                  <c:v>1.1232150000000001</c:v>
                </c:pt>
                <c:pt idx="536">
                  <c:v>1.1222369999999999</c:v>
                </c:pt>
                <c:pt idx="537">
                  <c:v>1.1213230000000001</c:v>
                </c:pt>
                <c:pt idx="538">
                  <c:v>1.12052</c:v>
                </c:pt>
                <c:pt idx="539">
                  <c:v>1.1198539999999999</c:v>
                </c:pt>
                <c:pt idx="540">
                  <c:v>1.1193280000000001</c:v>
                </c:pt>
                <c:pt idx="541">
                  <c:v>1.1189389999999999</c:v>
                </c:pt>
                <c:pt idx="542">
                  <c:v>1.1186879999999999</c:v>
                </c:pt>
                <c:pt idx="543">
                  <c:v>1.1185799999999999</c:v>
                </c:pt>
                <c:pt idx="544">
                  <c:v>1.1186119999999999</c:v>
                </c:pt>
                <c:pt idx="545">
                  <c:v>1.118749</c:v>
                </c:pt>
                <c:pt idx="546">
                  <c:v>1.1189070000000001</c:v>
                </c:pt>
                <c:pt idx="547">
                  <c:v>1.118973</c:v>
                </c:pt>
                <c:pt idx="548">
                  <c:v>1.118832</c:v>
                </c:pt>
                <c:pt idx="549">
                  <c:v>1.118404</c:v>
                </c:pt>
                <c:pt idx="550">
                  <c:v>1.117675</c:v>
                </c:pt>
                <c:pt idx="551">
                  <c:v>1.1167020000000001</c:v>
                </c:pt>
                <c:pt idx="552">
                  <c:v>1.115604</c:v>
                </c:pt>
                <c:pt idx="553">
                  <c:v>1.1145339999999999</c:v>
                </c:pt>
                <c:pt idx="554">
                  <c:v>1.113677</c:v>
                </c:pt>
                <c:pt idx="555">
                  <c:v>1.1132010000000001</c:v>
                </c:pt>
                <c:pt idx="556">
                  <c:v>1.11317</c:v>
                </c:pt>
                <c:pt idx="557">
                  <c:v>1.113459</c:v>
                </c:pt>
                <c:pt idx="558">
                  <c:v>1.1137870000000001</c:v>
                </c:pt>
                <c:pt idx="559">
                  <c:v>1.1139049999999999</c:v>
                </c:pt>
                <c:pt idx="560">
                  <c:v>1.1137049999999999</c:v>
                </c:pt>
                <c:pt idx="561">
                  <c:v>1.113221</c:v>
                </c:pt>
                <c:pt idx="562">
                  <c:v>1.112544</c:v>
                </c:pt>
                <c:pt idx="563">
                  <c:v>1.1117710000000001</c:v>
                </c:pt>
                <c:pt idx="564">
                  <c:v>1.110981</c:v>
                </c:pt>
                <c:pt idx="565">
                  <c:v>1.110233</c:v>
                </c:pt>
                <c:pt idx="566">
                  <c:v>1.109577</c:v>
                </c:pt>
                <c:pt idx="567">
                  <c:v>1.109043</c:v>
                </c:pt>
                <c:pt idx="568">
                  <c:v>1.108633</c:v>
                </c:pt>
                <c:pt idx="569">
                  <c:v>1.108309</c:v>
                </c:pt>
                <c:pt idx="570">
                  <c:v>1.1080030000000001</c:v>
                </c:pt>
                <c:pt idx="571">
                  <c:v>1.107631</c:v>
                </c:pt>
                <c:pt idx="572">
                  <c:v>1.107121</c:v>
                </c:pt>
                <c:pt idx="573">
                  <c:v>1.1064430000000001</c:v>
                </c:pt>
                <c:pt idx="574">
                  <c:v>1.105623</c:v>
                </c:pt>
                <c:pt idx="575">
                  <c:v>1.104743</c:v>
                </c:pt>
                <c:pt idx="576">
                  <c:v>1.1038969999999999</c:v>
                </c:pt>
                <c:pt idx="577">
                  <c:v>1.1031679999999999</c:v>
                </c:pt>
                <c:pt idx="578">
                  <c:v>1.1025830000000001</c:v>
                </c:pt>
                <c:pt idx="579">
                  <c:v>1.1021110000000001</c:v>
                </c:pt>
                <c:pt idx="580">
                  <c:v>1.101677</c:v>
                </c:pt>
                <c:pt idx="581">
                  <c:v>1.1011930000000001</c:v>
                </c:pt>
                <c:pt idx="582">
                  <c:v>1.1006069999999999</c:v>
                </c:pt>
                <c:pt idx="583">
                  <c:v>1.0999209999999999</c:v>
                </c:pt>
                <c:pt idx="584">
                  <c:v>1.099194</c:v>
                </c:pt>
                <c:pt idx="585">
                  <c:v>1.098509</c:v>
                </c:pt>
                <c:pt idx="586">
                  <c:v>1.0979460000000001</c:v>
                </c:pt>
                <c:pt idx="587">
                  <c:v>1.0975440000000001</c:v>
                </c:pt>
                <c:pt idx="588">
                  <c:v>1.0972930000000001</c:v>
                </c:pt>
                <c:pt idx="589">
                  <c:v>1.097146</c:v>
                </c:pt>
                <c:pt idx="590">
                  <c:v>1.097046</c:v>
                </c:pt>
                <c:pt idx="591">
                  <c:v>1.096956</c:v>
                </c:pt>
                <c:pt idx="592">
                  <c:v>1.0968659999999999</c:v>
                </c:pt>
                <c:pt idx="593">
                  <c:v>1.096792</c:v>
                </c:pt>
                <c:pt idx="594">
                  <c:v>1.0967519999999999</c:v>
                </c:pt>
                <c:pt idx="595">
                  <c:v>1.096738</c:v>
                </c:pt>
                <c:pt idx="596">
                  <c:v>1.096703</c:v>
                </c:pt>
                <c:pt idx="597">
                  <c:v>1.096565</c:v>
                </c:pt>
                <c:pt idx="598">
                  <c:v>1.0962259999999999</c:v>
                </c:pt>
                <c:pt idx="599">
                  <c:v>1.0956140000000001</c:v>
                </c:pt>
                <c:pt idx="600">
                  <c:v>1.094711</c:v>
                </c:pt>
                <c:pt idx="601">
                  <c:v>1.093566</c:v>
                </c:pt>
                <c:pt idx="602">
                  <c:v>1.0922799999999999</c:v>
                </c:pt>
                <c:pt idx="603">
                  <c:v>1.090984</c:v>
                </c:pt>
                <c:pt idx="604">
                  <c:v>1.089804</c:v>
                </c:pt>
                <c:pt idx="605">
                  <c:v>1.0888260000000001</c:v>
                </c:pt>
                <c:pt idx="606">
                  <c:v>1.0880879999999999</c:v>
                </c:pt>
                <c:pt idx="607">
                  <c:v>1.0875729999999999</c:v>
                </c:pt>
                <c:pt idx="608">
                  <c:v>1.0872280000000001</c:v>
                </c:pt>
                <c:pt idx="609">
                  <c:v>1.086972</c:v>
                </c:pt>
                <c:pt idx="610">
                  <c:v>1.0867249999999999</c:v>
                </c:pt>
                <c:pt idx="611">
                  <c:v>1.086427</c:v>
                </c:pt>
                <c:pt idx="612">
                  <c:v>1.086039</c:v>
                </c:pt>
                <c:pt idx="613">
                  <c:v>1.08555</c:v>
                </c:pt>
                <c:pt idx="614">
                  <c:v>1.0849709999999999</c:v>
                </c:pt>
                <c:pt idx="615">
                  <c:v>1.0843240000000001</c:v>
                </c:pt>
                <c:pt idx="616">
                  <c:v>1.0836319999999999</c:v>
                </c:pt>
                <c:pt idx="617">
                  <c:v>1.0829089999999999</c:v>
                </c:pt>
                <c:pt idx="618">
                  <c:v>1.0821609999999999</c:v>
                </c:pt>
                <c:pt idx="619">
                  <c:v>1.081386</c:v>
                </c:pt>
                <c:pt idx="620">
                  <c:v>1.0805800000000001</c:v>
                </c:pt>
                <c:pt idx="621">
                  <c:v>1.079747</c:v>
                </c:pt>
                <c:pt idx="622">
                  <c:v>1.0789010000000001</c:v>
                </c:pt>
                <c:pt idx="623">
                  <c:v>1.0780639999999999</c:v>
                </c:pt>
                <c:pt idx="624">
                  <c:v>1.0772660000000001</c:v>
                </c:pt>
                <c:pt idx="625">
                  <c:v>1.076535</c:v>
                </c:pt>
                <c:pt idx="626">
                  <c:v>1.075895</c:v>
                </c:pt>
                <c:pt idx="627">
                  <c:v>1.075361</c:v>
                </c:pt>
                <c:pt idx="628">
                  <c:v>1.07494</c:v>
                </c:pt>
                <c:pt idx="629">
                  <c:v>1.074632</c:v>
                </c:pt>
                <c:pt idx="630">
                  <c:v>1.074427</c:v>
                </c:pt>
                <c:pt idx="631">
                  <c:v>1.0743</c:v>
                </c:pt>
                <c:pt idx="632">
                  <c:v>1.074209</c:v>
                </c:pt>
                <c:pt idx="633">
                  <c:v>1.074095</c:v>
                </c:pt>
                <c:pt idx="634">
                  <c:v>1.0738920000000001</c:v>
                </c:pt>
                <c:pt idx="635">
                  <c:v>1.0735319999999999</c:v>
                </c:pt>
                <c:pt idx="636">
                  <c:v>1.0729709999999999</c:v>
                </c:pt>
                <c:pt idx="637">
                  <c:v>1.0722069999999999</c:v>
                </c:pt>
                <c:pt idx="638">
                  <c:v>1.07128</c:v>
                </c:pt>
                <c:pt idx="639">
                  <c:v>1.070273</c:v>
                </c:pt>
                <c:pt idx="640">
                  <c:v>1.0692820000000001</c:v>
                </c:pt>
                <c:pt idx="641">
                  <c:v>1.068398</c:v>
                </c:pt>
                <c:pt idx="642">
                  <c:v>1.0676730000000001</c:v>
                </c:pt>
                <c:pt idx="643">
                  <c:v>1.067107</c:v>
                </c:pt>
                <c:pt idx="644">
                  <c:v>1.066648</c:v>
                </c:pt>
                <c:pt idx="645">
                  <c:v>1.0662160000000001</c:v>
                </c:pt>
                <c:pt idx="646">
                  <c:v>1.065723</c:v>
                </c:pt>
                <c:pt idx="647">
                  <c:v>1.0651029999999999</c:v>
                </c:pt>
                <c:pt idx="648">
                  <c:v>1.0643339999999999</c:v>
                </c:pt>
                <c:pt idx="649">
                  <c:v>1.063437</c:v>
                </c:pt>
                <c:pt idx="650">
                  <c:v>1.0624739999999999</c:v>
                </c:pt>
                <c:pt idx="651">
                  <c:v>1.061512</c:v>
                </c:pt>
                <c:pt idx="652">
                  <c:v>1.0606199999999999</c:v>
                </c:pt>
                <c:pt idx="653">
                  <c:v>1.0598449999999999</c:v>
                </c:pt>
                <c:pt idx="654">
                  <c:v>1.0592060000000001</c:v>
                </c:pt>
                <c:pt idx="655">
                  <c:v>1.0587009999999999</c:v>
                </c:pt>
                <c:pt idx="656">
                  <c:v>1.0583149999999999</c:v>
                </c:pt>
                <c:pt idx="657">
                  <c:v>1.0580270000000001</c:v>
                </c:pt>
                <c:pt idx="658">
                  <c:v>1.057812</c:v>
                </c:pt>
                <c:pt idx="659">
                  <c:v>1.057644</c:v>
                </c:pt>
                <c:pt idx="660">
                  <c:v>1.05749</c:v>
                </c:pt>
                <c:pt idx="661">
                  <c:v>1.0573060000000001</c:v>
                </c:pt>
                <c:pt idx="662">
                  <c:v>1.057042</c:v>
                </c:pt>
                <c:pt idx="663">
                  <c:v>1.0566530000000001</c:v>
                </c:pt>
                <c:pt idx="664">
                  <c:v>1.0561050000000001</c:v>
                </c:pt>
                <c:pt idx="665">
                  <c:v>1.055388</c:v>
                </c:pt>
                <c:pt idx="666">
                  <c:v>1.0545249999999999</c:v>
                </c:pt>
                <c:pt idx="667">
                  <c:v>1.0535639999999999</c:v>
                </c:pt>
                <c:pt idx="668">
                  <c:v>1.0525659999999999</c:v>
                </c:pt>
                <c:pt idx="669">
                  <c:v>1.0515969999999999</c:v>
                </c:pt>
                <c:pt idx="670">
                  <c:v>1.0507139999999999</c:v>
                </c:pt>
                <c:pt idx="671">
                  <c:v>1.049955</c:v>
                </c:pt>
                <c:pt idx="672">
                  <c:v>1.0493399999999999</c:v>
                </c:pt>
                <c:pt idx="673">
                  <c:v>1.0488729999999999</c:v>
                </c:pt>
                <c:pt idx="674">
                  <c:v>1.04854</c:v>
                </c:pt>
                <c:pt idx="675">
                  <c:v>1.0483130000000001</c:v>
                </c:pt>
                <c:pt idx="676">
                  <c:v>1.0481499999999999</c:v>
                </c:pt>
                <c:pt idx="677">
                  <c:v>1.048</c:v>
                </c:pt>
                <c:pt idx="678">
                  <c:v>1.047806</c:v>
                </c:pt>
                <c:pt idx="679">
                  <c:v>1.04752</c:v>
                </c:pt>
                <c:pt idx="680">
                  <c:v>1.0471140000000001</c:v>
                </c:pt>
                <c:pt idx="681">
                  <c:v>1.0465880000000001</c:v>
                </c:pt>
                <c:pt idx="682">
                  <c:v>1.045976</c:v>
                </c:pt>
                <c:pt idx="683">
                  <c:v>1.0453319999999999</c:v>
                </c:pt>
                <c:pt idx="684">
                  <c:v>1.044724</c:v>
                </c:pt>
                <c:pt idx="685">
                  <c:v>1.044211</c:v>
                </c:pt>
                <c:pt idx="686">
                  <c:v>1.0438210000000001</c:v>
                </c:pt>
                <c:pt idx="687">
                  <c:v>1.04355</c:v>
                </c:pt>
                <c:pt idx="688">
                  <c:v>1.043363</c:v>
                </c:pt>
                <c:pt idx="689">
                  <c:v>1.043207</c:v>
                </c:pt>
                <c:pt idx="690">
                  <c:v>1.0430280000000001</c:v>
                </c:pt>
                <c:pt idx="691">
                  <c:v>1.0427850000000001</c:v>
                </c:pt>
                <c:pt idx="692">
                  <c:v>1.042457</c:v>
                </c:pt>
                <c:pt idx="693">
                  <c:v>1.042038</c:v>
                </c:pt>
                <c:pt idx="694">
                  <c:v>1.041533</c:v>
                </c:pt>
                <c:pt idx="695">
                  <c:v>1.0409440000000001</c:v>
                </c:pt>
                <c:pt idx="696">
                  <c:v>1.0402720000000001</c:v>
                </c:pt>
                <c:pt idx="697">
                  <c:v>1.03952</c:v>
                </c:pt>
                <c:pt idx="698">
                  <c:v>1.0387010000000001</c:v>
                </c:pt>
                <c:pt idx="699">
                  <c:v>1.037849</c:v>
                </c:pt>
                <c:pt idx="700">
                  <c:v>1.037018</c:v>
                </c:pt>
                <c:pt idx="701">
                  <c:v>1.036276</c:v>
                </c:pt>
                <c:pt idx="702">
                  <c:v>1.0356890000000001</c:v>
                </c:pt>
                <c:pt idx="703">
                  <c:v>1.035299</c:v>
                </c:pt>
                <c:pt idx="704">
                  <c:v>1.0351140000000001</c:v>
                </c:pt>
                <c:pt idx="705">
                  <c:v>1.035101</c:v>
                </c:pt>
                <c:pt idx="706">
                  <c:v>1.0351969999999999</c:v>
                </c:pt>
                <c:pt idx="707">
                  <c:v>1.035318</c:v>
                </c:pt>
                <c:pt idx="708">
                  <c:v>1.035385</c:v>
                </c:pt>
                <c:pt idx="709">
                  <c:v>1.0353410000000001</c:v>
                </c:pt>
                <c:pt idx="710">
                  <c:v>1.035156</c:v>
                </c:pt>
                <c:pt idx="711">
                  <c:v>1.0348310000000001</c:v>
                </c:pt>
                <c:pt idx="712">
                  <c:v>1.0343880000000001</c:v>
                </c:pt>
                <c:pt idx="713">
                  <c:v>1.033865</c:v>
                </c:pt>
                <c:pt idx="714">
                  <c:v>1.033304</c:v>
                </c:pt>
                <c:pt idx="715">
                  <c:v>1.032742</c:v>
                </c:pt>
                <c:pt idx="716">
                  <c:v>1.0322169999999999</c:v>
                </c:pt>
                <c:pt idx="717">
                  <c:v>1.0317590000000001</c:v>
                </c:pt>
                <c:pt idx="718">
                  <c:v>1.0313870000000001</c:v>
                </c:pt>
                <c:pt idx="719">
                  <c:v>1.0311129999999999</c:v>
                </c:pt>
                <c:pt idx="720">
                  <c:v>1.030931</c:v>
                </c:pt>
                <c:pt idx="721">
                  <c:v>1.0308200000000001</c:v>
                </c:pt>
                <c:pt idx="722">
                  <c:v>1.0307440000000001</c:v>
                </c:pt>
                <c:pt idx="723">
                  <c:v>1.030661</c:v>
                </c:pt>
                <c:pt idx="724">
                  <c:v>1.0305299999999999</c:v>
                </c:pt>
                <c:pt idx="725">
                  <c:v>1.0303169999999999</c:v>
                </c:pt>
                <c:pt idx="726">
                  <c:v>1.030008</c:v>
                </c:pt>
                <c:pt idx="727">
                  <c:v>1.029609</c:v>
                </c:pt>
                <c:pt idx="728">
                  <c:v>1.029147</c:v>
                </c:pt>
                <c:pt idx="729">
                  <c:v>1.028656</c:v>
                </c:pt>
                <c:pt idx="730">
                  <c:v>1.0281750000000001</c:v>
                </c:pt>
                <c:pt idx="731">
                  <c:v>1.0277339999999999</c:v>
                </c:pt>
                <c:pt idx="732">
                  <c:v>1.027347</c:v>
                </c:pt>
                <c:pt idx="733">
                  <c:v>1.0270090000000001</c:v>
                </c:pt>
                <c:pt idx="734">
                  <c:v>1.026705</c:v>
                </c:pt>
                <c:pt idx="735">
                  <c:v>1.0264150000000001</c:v>
                </c:pt>
                <c:pt idx="736">
                  <c:v>1.026124</c:v>
                </c:pt>
                <c:pt idx="737">
                  <c:v>1.025833</c:v>
                </c:pt>
                <c:pt idx="738">
                  <c:v>1.0255559999999999</c:v>
                </c:pt>
                <c:pt idx="739">
                  <c:v>1.025317</c:v>
                </c:pt>
                <c:pt idx="740">
                  <c:v>1.0251300000000001</c:v>
                </c:pt>
                <c:pt idx="741">
                  <c:v>1.024993</c:v>
                </c:pt>
                <c:pt idx="742">
                  <c:v>1.024877</c:v>
                </c:pt>
                <c:pt idx="743">
                  <c:v>1.0247269999999999</c:v>
                </c:pt>
                <c:pt idx="744">
                  <c:v>1.024475</c:v>
                </c:pt>
                <c:pt idx="745">
                  <c:v>1.0240659999999999</c:v>
                </c:pt>
                <c:pt idx="746">
                  <c:v>1.0234700000000001</c:v>
                </c:pt>
                <c:pt idx="747">
                  <c:v>1.022702</c:v>
                </c:pt>
                <c:pt idx="748">
                  <c:v>1.021819</c:v>
                </c:pt>
                <c:pt idx="749">
                  <c:v>1.020899</c:v>
                </c:pt>
                <c:pt idx="750">
                  <c:v>1.02003</c:v>
                </c:pt>
                <c:pt idx="751">
                  <c:v>1.019282</c:v>
                </c:pt>
                <c:pt idx="752">
                  <c:v>1.0186919999999999</c:v>
                </c:pt>
                <c:pt idx="753">
                  <c:v>1.018265</c:v>
                </c:pt>
                <c:pt idx="754">
                  <c:v>1.0179769999999999</c:v>
                </c:pt>
                <c:pt idx="755">
                  <c:v>1.0177890000000001</c:v>
                </c:pt>
                <c:pt idx="756">
                  <c:v>1.0176480000000001</c:v>
                </c:pt>
                <c:pt idx="757">
                  <c:v>1.0174920000000001</c:v>
                </c:pt>
                <c:pt idx="758">
                  <c:v>1.0172620000000001</c:v>
                </c:pt>
                <c:pt idx="759">
                  <c:v>1.016894</c:v>
                </c:pt>
                <c:pt idx="760">
                  <c:v>1.0163329999999999</c:v>
                </c:pt>
                <c:pt idx="761">
                  <c:v>1.0155510000000001</c:v>
                </c:pt>
                <c:pt idx="762">
                  <c:v>1.0145550000000001</c:v>
                </c:pt>
                <c:pt idx="763">
                  <c:v>1.0133939999999999</c:v>
                </c:pt>
                <c:pt idx="764">
                  <c:v>1.012151</c:v>
                </c:pt>
                <c:pt idx="765">
                  <c:v>1.010928</c:v>
                </c:pt>
                <c:pt idx="766">
                  <c:v>1.0098100000000001</c:v>
                </c:pt>
                <c:pt idx="767">
                  <c:v>1.0088410000000001</c:v>
                </c:pt>
                <c:pt idx="768">
                  <c:v>1.008019</c:v>
                </c:pt>
                <c:pt idx="769">
                  <c:v>1.0073000000000001</c:v>
                </c:pt>
                <c:pt idx="770">
                  <c:v>1.0066219999999999</c:v>
                </c:pt>
                <c:pt idx="771">
                  <c:v>1.005932</c:v>
                </c:pt>
                <c:pt idx="772">
                  <c:v>1.0052080000000001</c:v>
                </c:pt>
                <c:pt idx="773">
                  <c:v>1.004467</c:v>
                </c:pt>
                <c:pt idx="774">
                  <c:v>1.0037450000000001</c:v>
                </c:pt>
                <c:pt idx="775">
                  <c:v>1.0030730000000001</c:v>
                </c:pt>
                <c:pt idx="776">
                  <c:v>1.0024569999999999</c:v>
                </c:pt>
                <c:pt idx="777">
                  <c:v>1.0018659999999999</c:v>
                </c:pt>
                <c:pt idx="778">
                  <c:v>1.001247</c:v>
                </c:pt>
                <c:pt idx="779">
                  <c:v>1.000543</c:v>
                </c:pt>
                <c:pt idx="780">
                  <c:v>0.99972729999999999</c:v>
                </c:pt>
                <c:pt idx="781">
                  <c:v>0.99881770000000003</c:v>
                </c:pt>
                <c:pt idx="782">
                  <c:v>0.99787990000000004</c:v>
                </c:pt>
                <c:pt idx="783">
                  <c:v>0.99700409999999995</c:v>
                </c:pt>
                <c:pt idx="784">
                  <c:v>0.99626720000000002</c:v>
                </c:pt>
                <c:pt idx="785">
                  <c:v>0.99570990000000004</c:v>
                </c:pt>
                <c:pt idx="786">
                  <c:v>0.99531320000000001</c:v>
                </c:pt>
                <c:pt idx="787">
                  <c:v>0.99500549999999999</c:v>
                </c:pt>
                <c:pt idx="788">
                  <c:v>0.99467919999999999</c:v>
                </c:pt>
                <c:pt idx="789">
                  <c:v>0.99423249999999996</c:v>
                </c:pt>
                <c:pt idx="790">
                  <c:v>0.99359770000000003</c:v>
                </c:pt>
                <c:pt idx="791">
                  <c:v>0.99275930000000001</c:v>
                </c:pt>
                <c:pt idx="792">
                  <c:v>0.99175800000000003</c:v>
                </c:pt>
                <c:pt idx="793">
                  <c:v>0.99067680000000002</c:v>
                </c:pt>
                <c:pt idx="794">
                  <c:v>0.98962059999999996</c:v>
                </c:pt>
                <c:pt idx="795">
                  <c:v>0.98868230000000001</c:v>
                </c:pt>
                <c:pt idx="796">
                  <c:v>0.98792930000000001</c:v>
                </c:pt>
                <c:pt idx="797">
                  <c:v>0.98738769999999998</c:v>
                </c:pt>
                <c:pt idx="798">
                  <c:v>0.98703960000000002</c:v>
                </c:pt>
                <c:pt idx="799">
                  <c:v>0.98682630000000005</c:v>
                </c:pt>
                <c:pt idx="800">
                  <c:v>0.98665939999999996</c:v>
                </c:pt>
                <c:pt idx="801">
                  <c:v>0.98644549999999998</c:v>
                </c:pt>
                <c:pt idx="802">
                  <c:v>0.9860949</c:v>
                </c:pt>
                <c:pt idx="803">
                  <c:v>0.98554609999999998</c:v>
                </c:pt>
                <c:pt idx="804">
                  <c:v>0.98478220000000005</c:v>
                </c:pt>
                <c:pt idx="805">
                  <c:v>0.9838346</c:v>
                </c:pt>
                <c:pt idx="806">
                  <c:v>0.98277870000000001</c:v>
                </c:pt>
                <c:pt idx="807">
                  <c:v>0.98171070000000005</c:v>
                </c:pt>
                <c:pt idx="808">
                  <c:v>0.98073290000000002</c:v>
                </c:pt>
                <c:pt idx="809">
                  <c:v>0.9799213</c:v>
                </c:pt>
                <c:pt idx="810">
                  <c:v>0.9793077</c:v>
                </c:pt>
                <c:pt idx="811">
                  <c:v>0.97887619999999997</c:v>
                </c:pt>
                <c:pt idx="812">
                  <c:v>0.97856949999999998</c:v>
                </c:pt>
                <c:pt idx="813">
                  <c:v>0.97831009999999996</c:v>
                </c:pt>
                <c:pt idx="814">
                  <c:v>0.97801850000000001</c:v>
                </c:pt>
                <c:pt idx="815">
                  <c:v>0.97764209999999996</c:v>
                </c:pt>
                <c:pt idx="816">
                  <c:v>0.9771647</c:v>
                </c:pt>
                <c:pt idx="817">
                  <c:v>0.97660720000000001</c:v>
                </c:pt>
                <c:pt idx="818">
                  <c:v>0.97601539999999998</c:v>
                </c:pt>
                <c:pt idx="819">
                  <c:v>0.97544589999999998</c:v>
                </c:pt>
                <c:pt idx="820">
                  <c:v>0.97494829999999999</c:v>
                </c:pt>
                <c:pt idx="821">
                  <c:v>0.97455020000000003</c:v>
                </c:pt>
                <c:pt idx="822">
                  <c:v>0.97425269999999997</c:v>
                </c:pt>
                <c:pt idx="823">
                  <c:v>0.9740316</c:v>
                </c:pt>
                <c:pt idx="824">
                  <c:v>0.97384550000000003</c:v>
                </c:pt>
                <c:pt idx="825">
                  <c:v>0.97364329999999999</c:v>
                </c:pt>
                <c:pt idx="826">
                  <c:v>0.9733754</c:v>
                </c:pt>
                <c:pt idx="827">
                  <c:v>0.97300770000000003</c:v>
                </c:pt>
                <c:pt idx="828">
                  <c:v>0.97252669999999997</c:v>
                </c:pt>
                <c:pt idx="829">
                  <c:v>0.97194610000000004</c:v>
                </c:pt>
                <c:pt idx="830">
                  <c:v>0.97130329999999998</c:v>
                </c:pt>
                <c:pt idx="831">
                  <c:v>0.97065400000000002</c:v>
                </c:pt>
                <c:pt idx="832">
                  <c:v>0.97005589999999997</c:v>
                </c:pt>
                <c:pt idx="833">
                  <c:v>0.96955009999999997</c:v>
                </c:pt>
                <c:pt idx="834">
                  <c:v>0.96915419999999997</c:v>
                </c:pt>
                <c:pt idx="835">
                  <c:v>0.96885270000000001</c:v>
                </c:pt>
                <c:pt idx="836">
                  <c:v>0.96860670000000004</c:v>
                </c:pt>
                <c:pt idx="837">
                  <c:v>0.96836480000000003</c:v>
                </c:pt>
                <c:pt idx="838">
                  <c:v>0.96808709999999998</c:v>
                </c:pt>
                <c:pt idx="839">
                  <c:v>0.9677576</c:v>
                </c:pt>
                <c:pt idx="840">
                  <c:v>0.96738990000000002</c:v>
                </c:pt>
                <c:pt idx="841">
                  <c:v>0.9670183</c:v>
                </c:pt>
                <c:pt idx="842">
                  <c:v>0.9666804</c:v>
                </c:pt>
                <c:pt idx="843">
                  <c:v>0.96639969999999997</c:v>
                </c:pt>
                <c:pt idx="844">
                  <c:v>0.96617189999999997</c:v>
                </c:pt>
                <c:pt idx="845">
                  <c:v>0.96596590000000004</c:v>
                </c:pt>
                <c:pt idx="846">
                  <c:v>0.96573569999999997</c:v>
                </c:pt>
                <c:pt idx="847">
                  <c:v>0.96544370000000002</c:v>
                </c:pt>
                <c:pt idx="848">
                  <c:v>0.96507379999999998</c:v>
                </c:pt>
                <c:pt idx="849">
                  <c:v>0.96464150000000004</c:v>
                </c:pt>
                <c:pt idx="850">
                  <c:v>0.96418400000000004</c:v>
                </c:pt>
                <c:pt idx="851">
                  <c:v>0.96374859999999996</c:v>
                </c:pt>
                <c:pt idx="852">
                  <c:v>0.96337209999999995</c:v>
                </c:pt>
                <c:pt idx="853">
                  <c:v>0.96306689999999995</c:v>
                </c:pt>
                <c:pt idx="854">
                  <c:v>0.96282069999999997</c:v>
                </c:pt>
                <c:pt idx="855">
                  <c:v>0.96260610000000002</c:v>
                </c:pt>
                <c:pt idx="856">
                  <c:v>0.96239600000000003</c:v>
                </c:pt>
                <c:pt idx="857">
                  <c:v>0.96217560000000002</c:v>
                </c:pt>
                <c:pt idx="858">
                  <c:v>0.96194990000000002</c:v>
                </c:pt>
                <c:pt idx="859">
                  <c:v>0.96173920000000002</c:v>
                </c:pt>
                <c:pt idx="860">
                  <c:v>0.96157130000000002</c:v>
                </c:pt>
                <c:pt idx="861">
                  <c:v>0.96146900000000002</c:v>
                </c:pt>
                <c:pt idx="862">
                  <c:v>0.96144160000000001</c:v>
                </c:pt>
                <c:pt idx="863">
                  <c:v>0.96148650000000002</c:v>
                </c:pt>
                <c:pt idx="864">
                  <c:v>0.961592</c:v>
                </c:pt>
                <c:pt idx="865">
                  <c:v>0.96174440000000005</c:v>
                </c:pt>
                <c:pt idx="866">
                  <c:v>0.9619316</c:v>
                </c:pt>
                <c:pt idx="867">
                  <c:v>0.96214630000000001</c:v>
                </c:pt>
                <c:pt idx="868">
                  <c:v>0.96238230000000002</c:v>
                </c:pt>
                <c:pt idx="869">
                  <c:v>0.96263189999999998</c:v>
                </c:pt>
                <c:pt idx="870">
                  <c:v>0.9628852</c:v>
                </c:pt>
                <c:pt idx="871">
                  <c:v>0.96312920000000002</c:v>
                </c:pt>
                <c:pt idx="872">
                  <c:v>0.96335020000000005</c:v>
                </c:pt>
                <c:pt idx="873">
                  <c:v>0.96353719999999998</c:v>
                </c:pt>
                <c:pt idx="874">
                  <c:v>0.96368129999999996</c:v>
                </c:pt>
                <c:pt idx="875">
                  <c:v>0.96377679999999999</c:v>
                </c:pt>
                <c:pt idx="876">
                  <c:v>0.96382040000000002</c:v>
                </c:pt>
                <c:pt idx="877">
                  <c:v>0.9638101</c:v>
                </c:pt>
                <c:pt idx="878">
                  <c:v>0.96374610000000005</c:v>
                </c:pt>
                <c:pt idx="879">
                  <c:v>0.96363089999999996</c:v>
                </c:pt>
                <c:pt idx="880">
                  <c:v>0.96347020000000005</c:v>
                </c:pt>
                <c:pt idx="881">
                  <c:v>0.96327110000000005</c:v>
                </c:pt>
                <c:pt idx="882">
                  <c:v>0.96304000000000001</c:v>
                </c:pt>
                <c:pt idx="883">
                  <c:v>0.96278079999999999</c:v>
                </c:pt>
                <c:pt idx="884">
                  <c:v>0.96249470000000004</c:v>
                </c:pt>
                <c:pt idx="885">
                  <c:v>0.96218309999999996</c:v>
                </c:pt>
                <c:pt idx="886">
                  <c:v>0.96185180000000003</c:v>
                </c:pt>
                <c:pt idx="887">
                  <c:v>0.96151509999999996</c:v>
                </c:pt>
                <c:pt idx="888">
                  <c:v>0.96119520000000003</c:v>
                </c:pt>
                <c:pt idx="889">
                  <c:v>0.96091839999999995</c:v>
                </c:pt>
                <c:pt idx="890">
                  <c:v>0.96070420000000001</c:v>
                </c:pt>
                <c:pt idx="891">
                  <c:v>0.96055659999999998</c:v>
                </c:pt>
                <c:pt idx="892">
                  <c:v>0.96045800000000003</c:v>
                </c:pt>
                <c:pt idx="893">
                  <c:v>0.96037399999999995</c:v>
                </c:pt>
                <c:pt idx="894">
                  <c:v>0.96026239999999996</c:v>
                </c:pt>
                <c:pt idx="895">
                  <c:v>0.96008709999999997</c:v>
                </c:pt>
                <c:pt idx="896">
                  <c:v>0.95983479999999999</c:v>
                </c:pt>
                <c:pt idx="897">
                  <c:v>0.95951589999999998</c:v>
                </c:pt>
                <c:pt idx="898">
                  <c:v>0.95916239999999997</c:v>
                </c:pt>
                <c:pt idx="899">
                  <c:v>0.95881059999999996</c:v>
                </c:pt>
                <c:pt idx="900">
                  <c:v>0.95849150000000005</c:v>
                </c:pt>
                <c:pt idx="901">
                  <c:v>0.95821690000000004</c:v>
                </c:pt>
                <c:pt idx="902">
                  <c:v>0.95797940000000004</c:v>
                </c:pt>
                <c:pt idx="903">
                  <c:v>0.95775770000000005</c:v>
                </c:pt>
                <c:pt idx="904">
                  <c:v>0.95752820000000005</c:v>
                </c:pt>
                <c:pt idx="905">
                  <c:v>0.95727309999999999</c:v>
                </c:pt>
                <c:pt idx="906">
                  <c:v>0.95698150000000004</c:v>
                </c:pt>
                <c:pt idx="907">
                  <c:v>0.9566462</c:v>
                </c:pt>
                <c:pt idx="908">
                  <c:v>0.95625789999999999</c:v>
                </c:pt>
                <c:pt idx="909">
                  <c:v>0.95580050000000005</c:v>
                </c:pt>
                <c:pt idx="910">
                  <c:v>0.95525579999999999</c:v>
                </c:pt>
                <c:pt idx="911">
                  <c:v>0.95461209999999996</c:v>
                </c:pt>
                <c:pt idx="912">
                  <c:v>0.95387569999999999</c:v>
                </c:pt>
                <c:pt idx="913">
                  <c:v>0.95307589999999998</c:v>
                </c:pt>
                <c:pt idx="914">
                  <c:v>0.95226140000000004</c:v>
                </c:pt>
                <c:pt idx="915">
                  <c:v>0.95149079999999997</c:v>
                </c:pt>
                <c:pt idx="916">
                  <c:v>0.9508086</c:v>
                </c:pt>
                <c:pt idx="917">
                  <c:v>0.95023259999999998</c:v>
                </c:pt>
                <c:pt idx="918">
                  <c:v>0.94974420000000004</c:v>
                </c:pt>
                <c:pt idx="919">
                  <c:v>0.94929759999999996</c:v>
                </c:pt>
                <c:pt idx="920">
                  <c:v>0.94883130000000004</c:v>
                </c:pt>
                <c:pt idx="921">
                  <c:v>0.94828730000000006</c:v>
                </c:pt>
                <c:pt idx="922">
                  <c:v>0.947631</c:v>
                </c:pt>
                <c:pt idx="923">
                  <c:v>0.94685439999999998</c:v>
                </c:pt>
                <c:pt idx="924">
                  <c:v>0.94597589999999998</c:v>
                </c:pt>
                <c:pt idx="925">
                  <c:v>0.94503000000000004</c:v>
                </c:pt>
                <c:pt idx="926">
                  <c:v>0.9440598</c:v>
                </c:pt>
                <c:pt idx="927">
                  <c:v>0.94310709999999998</c:v>
                </c:pt>
                <c:pt idx="928">
                  <c:v>0.94220660000000001</c:v>
                </c:pt>
                <c:pt idx="929">
                  <c:v>0.94138719999999998</c:v>
                </c:pt>
                <c:pt idx="930">
                  <c:v>0.94066720000000004</c:v>
                </c:pt>
                <c:pt idx="931">
                  <c:v>0.94005159999999999</c:v>
                </c:pt>
                <c:pt idx="932">
                  <c:v>0.93952919999999995</c:v>
                </c:pt>
                <c:pt idx="933">
                  <c:v>0.9390733</c:v>
                </c:pt>
                <c:pt idx="934">
                  <c:v>0.93864789999999998</c:v>
                </c:pt>
                <c:pt idx="935">
                  <c:v>0.9382161</c:v>
                </c:pt>
                <c:pt idx="936">
                  <c:v>0.93775679999999995</c:v>
                </c:pt>
                <c:pt idx="937">
                  <c:v>0.93727179999999999</c:v>
                </c:pt>
                <c:pt idx="938">
                  <c:v>0.93678939999999999</c:v>
                </c:pt>
                <c:pt idx="939">
                  <c:v>0.93635500000000005</c:v>
                </c:pt>
                <c:pt idx="940">
                  <c:v>0.93601659999999998</c:v>
                </c:pt>
                <c:pt idx="941">
                  <c:v>0.93580969999999997</c:v>
                </c:pt>
                <c:pt idx="942">
                  <c:v>0.93574230000000003</c:v>
                </c:pt>
                <c:pt idx="943">
                  <c:v>0.93579369999999995</c:v>
                </c:pt>
                <c:pt idx="944">
                  <c:v>0.93591869999999999</c:v>
                </c:pt>
                <c:pt idx="945">
                  <c:v>0.93606469999999997</c:v>
                </c:pt>
                <c:pt idx="946">
                  <c:v>0.93618080000000004</c:v>
                </c:pt>
                <c:pt idx="947">
                  <c:v>0.93623009999999995</c:v>
                </c:pt>
                <c:pt idx="948">
                  <c:v>0.93619779999999997</c:v>
                </c:pt>
                <c:pt idx="949">
                  <c:v>0.93608919999999995</c:v>
                </c:pt>
                <c:pt idx="950">
                  <c:v>0.93592830000000005</c:v>
                </c:pt>
                <c:pt idx="951">
                  <c:v>0.93575090000000005</c:v>
                </c:pt>
                <c:pt idx="952">
                  <c:v>0.93560279999999996</c:v>
                </c:pt>
                <c:pt idx="953">
                  <c:v>0.93553180000000002</c:v>
                </c:pt>
                <c:pt idx="954">
                  <c:v>0.9355774</c:v>
                </c:pt>
                <c:pt idx="955">
                  <c:v>0.93576720000000002</c:v>
                </c:pt>
                <c:pt idx="956">
                  <c:v>0.93610629999999995</c:v>
                </c:pt>
                <c:pt idx="957">
                  <c:v>0.93657579999999996</c:v>
                </c:pt>
                <c:pt idx="958">
                  <c:v>0.93713440000000003</c:v>
                </c:pt>
                <c:pt idx="959">
                  <c:v>0.93773130000000005</c:v>
                </c:pt>
                <c:pt idx="960">
                  <c:v>0.93831929999999997</c:v>
                </c:pt>
                <c:pt idx="961">
                  <c:v>0.93886539999999996</c:v>
                </c:pt>
                <c:pt idx="962">
                  <c:v>0.9393608</c:v>
                </c:pt>
                <c:pt idx="963">
                  <c:v>0.93982019999999999</c:v>
                </c:pt>
                <c:pt idx="964">
                  <c:v>0.94027530000000004</c:v>
                </c:pt>
                <c:pt idx="965">
                  <c:v>0.94076040000000005</c:v>
                </c:pt>
                <c:pt idx="966">
                  <c:v>0.94130469999999999</c:v>
                </c:pt>
                <c:pt idx="967">
                  <c:v>0.94192469999999995</c:v>
                </c:pt>
                <c:pt idx="968">
                  <c:v>0.94262290000000004</c:v>
                </c:pt>
                <c:pt idx="969">
                  <c:v>0.94339170000000006</c:v>
                </c:pt>
                <c:pt idx="970">
                  <c:v>0.94421829999999995</c:v>
                </c:pt>
                <c:pt idx="971">
                  <c:v>0.94508970000000003</c:v>
                </c:pt>
                <c:pt idx="972">
                  <c:v>0.94599250000000001</c:v>
                </c:pt>
                <c:pt idx="973">
                  <c:v>0.94691199999999998</c:v>
                </c:pt>
                <c:pt idx="974">
                  <c:v>0.94783280000000003</c:v>
                </c:pt>
                <c:pt idx="975">
                  <c:v>0.94873640000000004</c:v>
                </c:pt>
                <c:pt idx="976">
                  <c:v>0.94960549999999999</c:v>
                </c:pt>
                <c:pt idx="977">
                  <c:v>0.95042910000000003</c:v>
                </c:pt>
                <c:pt idx="978">
                  <c:v>0.95120689999999997</c:v>
                </c:pt>
                <c:pt idx="979">
                  <c:v>0.95195099999999999</c:v>
                </c:pt>
                <c:pt idx="980">
                  <c:v>0.95268359999999996</c:v>
                </c:pt>
                <c:pt idx="981">
                  <c:v>0.95343149999999999</c:v>
                </c:pt>
                <c:pt idx="982">
                  <c:v>0.95421599999999995</c:v>
                </c:pt>
                <c:pt idx="983">
                  <c:v>0.95504639999999996</c:v>
                </c:pt>
                <c:pt idx="984">
                  <c:v>0.95591700000000002</c:v>
                </c:pt>
                <c:pt idx="985">
                  <c:v>0.95680920000000003</c:v>
                </c:pt>
                <c:pt idx="986">
                  <c:v>0.95769950000000004</c:v>
                </c:pt>
                <c:pt idx="987">
                  <c:v>0.95856450000000004</c:v>
                </c:pt>
                <c:pt idx="988">
                  <c:v>0.95939099999999999</c:v>
                </c:pt>
                <c:pt idx="989">
                  <c:v>0.96017520000000001</c:v>
                </c:pt>
                <c:pt idx="990">
                  <c:v>0.96091970000000004</c:v>
                </c:pt>
                <c:pt idx="991">
                  <c:v>0.96162709999999996</c:v>
                </c:pt>
                <c:pt idx="992">
                  <c:v>0.96229399999999998</c:v>
                </c:pt>
                <c:pt idx="993">
                  <c:v>0.96290900000000001</c:v>
                </c:pt>
                <c:pt idx="994">
                  <c:v>0.96345809999999998</c:v>
                </c:pt>
                <c:pt idx="995">
                  <c:v>0.96393169999999995</c:v>
                </c:pt>
                <c:pt idx="996">
                  <c:v>0.96433539999999995</c:v>
                </c:pt>
                <c:pt idx="997">
                  <c:v>0.96469320000000003</c:v>
                </c:pt>
                <c:pt idx="998">
                  <c:v>0.96504699999999999</c:v>
                </c:pt>
                <c:pt idx="999">
                  <c:v>0.9654452</c:v>
                </c:pt>
                <c:pt idx="1000">
                  <c:v>0.96592440000000002</c:v>
                </c:pt>
                <c:pt idx="1001">
                  <c:v>0.96649980000000002</c:v>
                </c:pt>
                <c:pt idx="1002">
                  <c:v>0.96715399999999996</c:v>
                </c:pt>
                <c:pt idx="1003">
                  <c:v>0.96784340000000002</c:v>
                </c:pt>
                <c:pt idx="1004">
                  <c:v>0.96850709999999995</c:v>
                </c:pt>
                <c:pt idx="1005">
                  <c:v>0.96909080000000003</c:v>
                </c:pt>
                <c:pt idx="1006">
                  <c:v>0.96956629999999999</c:v>
                </c:pt>
                <c:pt idx="1007">
                  <c:v>0.96994009999999997</c:v>
                </c:pt>
                <c:pt idx="1008">
                  <c:v>0.97025419999999996</c:v>
                </c:pt>
                <c:pt idx="1009">
                  <c:v>0.97057139999999997</c:v>
                </c:pt>
                <c:pt idx="1010">
                  <c:v>0.97096009999999999</c:v>
                </c:pt>
                <c:pt idx="1011">
                  <c:v>0.97146840000000001</c:v>
                </c:pt>
                <c:pt idx="1012">
                  <c:v>0.97211349999999996</c:v>
                </c:pt>
                <c:pt idx="1013">
                  <c:v>0.97287590000000002</c:v>
                </c:pt>
                <c:pt idx="1014">
                  <c:v>0.97370939999999995</c:v>
                </c:pt>
                <c:pt idx="1015">
                  <c:v>0.97455360000000002</c:v>
                </c:pt>
                <c:pt idx="1016">
                  <c:v>0.97534940000000003</c:v>
                </c:pt>
                <c:pt idx="1017">
                  <c:v>0.97605770000000003</c:v>
                </c:pt>
                <c:pt idx="1018">
                  <c:v>0.97666330000000001</c:v>
                </c:pt>
                <c:pt idx="1019">
                  <c:v>0.97717710000000002</c:v>
                </c:pt>
                <c:pt idx="1020">
                  <c:v>0.97762800000000005</c:v>
                </c:pt>
                <c:pt idx="1021">
                  <c:v>0.97805629999999999</c:v>
                </c:pt>
                <c:pt idx="1022">
                  <c:v>0.97850139999999997</c:v>
                </c:pt>
                <c:pt idx="1023">
                  <c:v>0.97899170000000002</c:v>
                </c:pt>
                <c:pt idx="1024">
                  <c:v>0.97954180000000002</c:v>
                </c:pt>
                <c:pt idx="1025">
                  <c:v>0.98014829999999997</c:v>
                </c:pt>
                <c:pt idx="1026">
                  <c:v>0.98079369999999999</c:v>
                </c:pt>
                <c:pt idx="1027">
                  <c:v>0.9814484</c:v>
                </c:pt>
                <c:pt idx="1028">
                  <c:v>0.98207900000000004</c:v>
                </c:pt>
                <c:pt idx="1029">
                  <c:v>0.98265769999999997</c:v>
                </c:pt>
                <c:pt idx="1030">
                  <c:v>0.98316619999999999</c:v>
                </c:pt>
                <c:pt idx="1031">
                  <c:v>0.98360150000000002</c:v>
                </c:pt>
                <c:pt idx="1032">
                  <c:v>0.98397570000000001</c:v>
                </c:pt>
                <c:pt idx="1033">
                  <c:v>0.98431369999999996</c:v>
                </c:pt>
                <c:pt idx="1034">
                  <c:v>0.98464450000000003</c:v>
                </c:pt>
                <c:pt idx="1035">
                  <c:v>0.98499380000000003</c:v>
                </c:pt>
                <c:pt idx="1036">
                  <c:v>0.98537870000000005</c:v>
                </c:pt>
                <c:pt idx="1037">
                  <c:v>0.98580270000000003</c:v>
                </c:pt>
                <c:pt idx="1038">
                  <c:v>0.98625669999999999</c:v>
                </c:pt>
                <c:pt idx="1039">
                  <c:v>0.98672409999999999</c:v>
                </c:pt>
                <c:pt idx="1040">
                  <c:v>0.98718799999999995</c:v>
                </c:pt>
                <c:pt idx="1041">
                  <c:v>0.98763719999999999</c:v>
                </c:pt>
                <c:pt idx="1042">
                  <c:v>0.98807069999999997</c:v>
                </c:pt>
                <c:pt idx="1043">
                  <c:v>0.98849670000000001</c:v>
                </c:pt>
                <c:pt idx="1044">
                  <c:v>0.98892899999999995</c:v>
                </c:pt>
                <c:pt idx="1045">
                  <c:v>0.98938009999999998</c:v>
                </c:pt>
                <c:pt idx="1046">
                  <c:v>0.98985330000000005</c:v>
                </c:pt>
                <c:pt idx="1047">
                  <c:v>0.99034040000000001</c:v>
                </c:pt>
                <c:pt idx="1048">
                  <c:v>0.99082079999999995</c:v>
                </c:pt>
                <c:pt idx="1049">
                  <c:v>0.99126979999999998</c:v>
                </c:pt>
                <c:pt idx="1050">
                  <c:v>0.99166449999999995</c:v>
                </c:pt>
                <c:pt idx="1051">
                  <c:v>0.99199369999999998</c:v>
                </c:pt>
                <c:pt idx="1052">
                  <c:v>0.99226270000000005</c:v>
                </c:pt>
                <c:pt idx="1053">
                  <c:v>0.99249399999999999</c:v>
                </c:pt>
                <c:pt idx="1054">
                  <c:v>0.99272130000000003</c:v>
                </c:pt>
                <c:pt idx="1055">
                  <c:v>0.99297800000000003</c:v>
                </c:pt>
                <c:pt idx="1056">
                  <c:v>0.99329230000000002</c:v>
                </c:pt>
                <c:pt idx="1057">
                  <c:v>0.99367799999999995</c:v>
                </c:pt>
                <c:pt idx="1058">
                  <c:v>0.99413289999999999</c:v>
                </c:pt>
                <c:pt idx="1059">
                  <c:v>0.99464229999999998</c:v>
                </c:pt>
                <c:pt idx="1060">
                  <c:v>0.99518379999999995</c:v>
                </c:pt>
                <c:pt idx="1061">
                  <c:v>0.9957336</c:v>
                </c:pt>
                <c:pt idx="1062">
                  <c:v>0.9962683</c:v>
                </c:pt>
                <c:pt idx="1063">
                  <c:v>0.99676909999999996</c:v>
                </c:pt>
                <c:pt idx="1064">
                  <c:v>0.99721959999999998</c:v>
                </c:pt>
                <c:pt idx="1065">
                  <c:v>0.99760689999999996</c:v>
                </c:pt>
                <c:pt idx="1066">
                  <c:v>0.99792429999999999</c:v>
                </c:pt>
                <c:pt idx="1067">
                  <c:v>0.99817350000000005</c:v>
                </c:pt>
                <c:pt idx="1068">
                  <c:v>0.99836959999999997</c:v>
                </c:pt>
                <c:pt idx="1069">
                  <c:v>0.99854030000000005</c:v>
                </c:pt>
                <c:pt idx="1070">
                  <c:v>0.99872369999999999</c:v>
                </c:pt>
                <c:pt idx="1071">
                  <c:v>0.9989614</c:v>
                </c:pt>
                <c:pt idx="1072">
                  <c:v>0.99928380000000006</c:v>
                </c:pt>
                <c:pt idx="1073">
                  <c:v>0.9997047</c:v>
                </c:pt>
                <c:pt idx="1074">
                  <c:v>1.000213</c:v>
                </c:pt>
                <c:pt idx="1075">
                  <c:v>1.0007740000000001</c:v>
                </c:pt>
                <c:pt idx="1076">
                  <c:v>1.0013380000000001</c:v>
                </c:pt>
                <c:pt idx="1077">
                  <c:v>1.0018499999999999</c:v>
                </c:pt>
                <c:pt idx="1078">
                  <c:v>1.002267</c:v>
                </c:pt>
                <c:pt idx="1079">
                  <c:v>1.0025660000000001</c:v>
                </c:pt>
                <c:pt idx="1080">
                  <c:v>1.0027459999999999</c:v>
                </c:pt>
                <c:pt idx="1081">
                  <c:v>1.002829</c:v>
                </c:pt>
                <c:pt idx="1082">
                  <c:v>1.0028520000000001</c:v>
                </c:pt>
                <c:pt idx="1083">
                  <c:v>1.0028570000000001</c:v>
                </c:pt>
                <c:pt idx="1084">
                  <c:v>1.002883</c:v>
                </c:pt>
                <c:pt idx="1085">
                  <c:v>1.002958</c:v>
                </c:pt>
                <c:pt idx="1086">
                  <c:v>1.0030950000000001</c:v>
                </c:pt>
                <c:pt idx="1087">
                  <c:v>1.0032920000000001</c:v>
                </c:pt>
                <c:pt idx="1088">
                  <c:v>1.003536</c:v>
                </c:pt>
                <c:pt idx="1089">
                  <c:v>1.003803</c:v>
                </c:pt>
                <c:pt idx="1090">
                  <c:v>1.00407</c:v>
                </c:pt>
                <c:pt idx="1091">
                  <c:v>1.0043150000000001</c:v>
                </c:pt>
                <c:pt idx="1092">
                  <c:v>1.004526</c:v>
                </c:pt>
                <c:pt idx="1093">
                  <c:v>1.004704</c:v>
                </c:pt>
                <c:pt idx="1094">
                  <c:v>1.004861</c:v>
                </c:pt>
                <c:pt idx="1095">
                  <c:v>1.0050129999999999</c:v>
                </c:pt>
                <c:pt idx="1096">
                  <c:v>1.0051810000000001</c:v>
                </c:pt>
                <c:pt idx="1097">
                  <c:v>1.005377</c:v>
                </c:pt>
                <c:pt idx="1098">
                  <c:v>1.0056020000000001</c:v>
                </c:pt>
                <c:pt idx="1099">
                  <c:v>1.005841</c:v>
                </c:pt>
                <c:pt idx="1100">
                  <c:v>1.006073</c:v>
                </c:pt>
                <c:pt idx="1101">
                  <c:v>1.0062679999999999</c:v>
                </c:pt>
                <c:pt idx="1102">
                  <c:v>1.0064040000000001</c:v>
                </c:pt>
                <c:pt idx="1103">
                  <c:v>1.006464</c:v>
                </c:pt>
                <c:pt idx="1104">
                  <c:v>1.006448</c:v>
                </c:pt>
                <c:pt idx="1105">
                  <c:v>1.0063679999999999</c:v>
                </c:pt>
                <c:pt idx="1106">
                  <c:v>1.0062469999999999</c:v>
                </c:pt>
                <c:pt idx="1107">
                  <c:v>1.0061119999999999</c:v>
                </c:pt>
                <c:pt idx="1108">
                  <c:v>1.0059899999999999</c:v>
                </c:pt>
                <c:pt idx="1109">
                  <c:v>1.005905</c:v>
                </c:pt>
                <c:pt idx="1110">
                  <c:v>1.0058739999999999</c:v>
                </c:pt>
                <c:pt idx="1111">
                  <c:v>1.0059070000000001</c:v>
                </c:pt>
                <c:pt idx="1112">
                  <c:v>1.006005</c:v>
                </c:pt>
                <c:pt idx="1113">
                  <c:v>1.006165</c:v>
                </c:pt>
                <c:pt idx="1114">
                  <c:v>1.0063740000000001</c:v>
                </c:pt>
                <c:pt idx="1115">
                  <c:v>1.006615</c:v>
                </c:pt>
                <c:pt idx="1116">
                  <c:v>1.0068699999999999</c:v>
                </c:pt>
                <c:pt idx="1117">
                  <c:v>1.0071209999999999</c:v>
                </c:pt>
                <c:pt idx="1118">
                  <c:v>1.0073570000000001</c:v>
                </c:pt>
                <c:pt idx="1119">
                  <c:v>1.0075780000000001</c:v>
                </c:pt>
                <c:pt idx="1120">
                  <c:v>1.0077929999999999</c:v>
                </c:pt>
                <c:pt idx="1121">
                  <c:v>1.0080169999999999</c:v>
                </c:pt>
                <c:pt idx="1122">
                  <c:v>1.0082690000000001</c:v>
                </c:pt>
                <c:pt idx="1123">
                  <c:v>1.008562</c:v>
                </c:pt>
                <c:pt idx="1124">
                  <c:v>1.0088980000000001</c:v>
                </c:pt>
                <c:pt idx="1125">
                  <c:v>1.0092669999999999</c:v>
                </c:pt>
                <c:pt idx="1126">
                  <c:v>1.009649</c:v>
                </c:pt>
                <c:pt idx="1127">
                  <c:v>1.0100199999999999</c:v>
                </c:pt>
                <c:pt idx="1128">
                  <c:v>1.010362</c:v>
                </c:pt>
                <c:pt idx="1129">
                  <c:v>1.0106679999999999</c:v>
                </c:pt>
                <c:pt idx="1130">
                  <c:v>1.0109429999999999</c:v>
                </c:pt>
                <c:pt idx="1131">
                  <c:v>1.0112030000000001</c:v>
                </c:pt>
                <c:pt idx="1132">
                  <c:v>1.0114650000000001</c:v>
                </c:pt>
                <c:pt idx="1133">
                  <c:v>1.0117419999999999</c:v>
                </c:pt>
                <c:pt idx="1134">
                  <c:v>1.0120309999999999</c:v>
                </c:pt>
                <c:pt idx="1135">
                  <c:v>1.0123169999999999</c:v>
                </c:pt>
                <c:pt idx="1136">
                  <c:v>1.012575</c:v>
                </c:pt>
                <c:pt idx="1137">
                  <c:v>1.01278</c:v>
                </c:pt>
                <c:pt idx="1138">
                  <c:v>1.0129159999999999</c:v>
                </c:pt>
                <c:pt idx="1139">
                  <c:v>1.0129870000000001</c:v>
                </c:pt>
                <c:pt idx="1140">
                  <c:v>1.0130159999999999</c:v>
                </c:pt>
                <c:pt idx="1141">
                  <c:v>1.013037</c:v>
                </c:pt>
                <c:pt idx="1142">
                  <c:v>1.013091</c:v>
                </c:pt>
                <c:pt idx="1143">
                  <c:v>1.0132110000000001</c:v>
                </c:pt>
                <c:pt idx="1144">
                  <c:v>1.0134160000000001</c:v>
                </c:pt>
                <c:pt idx="1145">
                  <c:v>1.0137050000000001</c:v>
                </c:pt>
                <c:pt idx="1146">
                  <c:v>1.014068</c:v>
                </c:pt>
                <c:pt idx="1147">
                  <c:v>1.014486</c:v>
                </c:pt>
                <c:pt idx="1148">
                  <c:v>1.01494</c:v>
                </c:pt>
                <c:pt idx="1149">
                  <c:v>1.0154190000000001</c:v>
                </c:pt>
                <c:pt idx="1150">
                  <c:v>1.015914</c:v>
                </c:pt>
                <c:pt idx="1151">
                  <c:v>1.016424</c:v>
                </c:pt>
                <c:pt idx="1152">
                  <c:v>1.0169429999999999</c:v>
                </c:pt>
                <c:pt idx="1153">
                  <c:v>1.017469</c:v>
                </c:pt>
                <c:pt idx="1154">
                  <c:v>1.017995</c:v>
                </c:pt>
                <c:pt idx="1155">
                  <c:v>1.018519</c:v>
                </c:pt>
                <c:pt idx="1156">
                  <c:v>1.019045</c:v>
                </c:pt>
                <c:pt idx="1157">
                  <c:v>1.019585</c:v>
                </c:pt>
                <c:pt idx="1158">
                  <c:v>1.020154</c:v>
                </c:pt>
                <c:pt idx="1159">
                  <c:v>1.0207679999999999</c:v>
                </c:pt>
                <c:pt idx="1160">
                  <c:v>1.021434</c:v>
                </c:pt>
                <c:pt idx="1161">
                  <c:v>1.0221499999999999</c:v>
                </c:pt>
                <c:pt idx="1162">
                  <c:v>1.022899</c:v>
                </c:pt>
                <c:pt idx="1163">
                  <c:v>1.023657</c:v>
                </c:pt>
                <c:pt idx="1164">
                  <c:v>1.024403</c:v>
                </c:pt>
                <c:pt idx="1165">
                  <c:v>1.025123</c:v>
                </c:pt>
                <c:pt idx="1166">
                  <c:v>1.025817</c:v>
                </c:pt>
                <c:pt idx="1167">
                  <c:v>1.0264990000000001</c:v>
                </c:pt>
                <c:pt idx="1168">
                  <c:v>1.027188</c:v>
                </c:pt>
                <c:pt idx="1169">
                  <c:v>1.027903</c:v>
                </c:pt>
                <c:pt idx="1170">
                  <c:v>1.028651</c:v>
                </c:pt>
                <c:pt idx="1171">
                  <c:v>1.0294270000000001</c:v>
                </c:pt>
                <c:pt idx="1172">
                  <c:v>1.0302119999999999</c:v>
                </c:pt>
                <c:pt idx="1173">
                  <c:v>1.0309790000000001</c:v>
                </c:pt>
                <c:pt idx="1174">
                  <c:v>1.031704</c:v>
                </c:pt>
                <c:pt idx="1175">
                  <c:v>1.032368</c:v>
                </c:pt>
                <c:pt idx="1176">
                  <c:v>1.032972</c:v>
                </c:pt>
                <c:pt idx="1177">
                  <c:v>1.033528</c:v>
                </c:pt>
                <c:pt idx="1178">
                  <c:v>1.034065</c:v>
                </c:pt>
                <c:pt idx="1179">
                  <c:v>1.0346169999999999</c:v>
                </c:pt>
                <c:pt idx="1180">
                  <c:v>1.0352159999999999</c:v>
                </c:pt>
                <c:pt idx="1181">
                  <c:v>1.0358879999999999</c:v>
                </c:pt>
                <c:pt idx="1182">
                  <c:v>1.0366409999999999</c:v>
                </c:pt>
                <c:pt idx="1183">
                  <c:v>1.0374699999999999</c:v>
                </c:pt>
                <c:pt idx="1184">
                  <c:v>1.0383560000000001</c:v>
                </c:pt>
                <c:pt idx="1185">
                  <c:v>1.0392749999999999</c:v>
                </c:pt>
                <c:pt idx="1186">
                  <c:v>1.040203</c:v>
                </c:pt>
                <c:pt idx="1187">
                  <c:v>1.0411269999999999</c:v>
                </c:pt>
                <c:pt idx="1188">
                  <c:v>1.042041</c:v>
                </c:pt>
                <c:pt idx="1189">
                  <c:v>1.0429520000000001</c:v>
                </c:pt>
                <c:pt idx="1190">
                  <c:v>1.0438700000000001</c:v>
                </c:pt>
                <c:pt idx="1191">
                  <c:v>1.0448</c:v>
                </c:pt>
                <c:pt idx="1192">
                  <c:v>1.045739</c:v>
                </c:pt>
                <c:pt idx="1193">
                  <c:v>1.0466759999999999</c:v>
                </c:pt>
                <c:pt idx="1194">
                  <c:v>1.0475890000000001</c:v>
                </c:pt>
                <c:pt idx="1195">
                  <c:v>1.048459</c:v>
                </c:pt>
                <c:pt idx="1196">
                  <c:v>1.0492699999999999</c:v>
                </c:pt>
                <c:pt idx="1197">
                  <c:v>1.050017</c:v>
                </c:pt>
                <c:pt idx="1198">
                  <c:v>1.0507089999999999</c:v>
                </c:pt>
                <c:pt idx="1199">
                  <c:v>1.051363</c:v>
                </c:pt>
                <c:pt idx="1200">
                  <c:v>1.0519989999999999</c:v>
                </c:pt>
                <c:pt idx="1201">
                  <c:v>1.0526409999999999</c:v>
                </c:pt>
                <c:pt idx="1202">
                  <c:v>1.0533079999999999</c:v>
                </c:pt>
                <c:pt idx="1203">
                  <c:v>1.0540130000000001</c:v>
                </c:pt>
                <c:pt idx="1204">
                  <c:v>1.054767</c:v>
                </c:pt>
                <c:pt idx="1205">
                  <c:v>1.055574</c:v>
                </c:pt>
                <c:pt idx="1206">
                  <c:v>1.05643</c:v>
                </c:pt>
                <c:pt idx="1207">
                  <c:v>1.0573250000000001</c:v>
                </c:pt>
                <c:pt idx="1208">
                  <c:v>1.0582389999999999</c:v>
                </c:pt>
                <c:pt idx="1209">
                  <c:v>1.059142</c:v>
                </c:pt>
                <c:pt idx="1210">
                  <c:v>1.060006</c:v>
                </c:pt>
                <c:pt idx="1211">
                  <c:v>1.0608059999999999</c:v>
                </c:pt>
                <c:pt idx="1212">
                  <c:v>1.0615270000000001</c:v>
                </c:pt>
                <c:pt idx="1213">
                  <c:v>1.0621700000000001</c:v>
                </c:pt>
                <c:pt idx="1214">
                  <c:v>1.0627519999999999</c:v>
                </c:pt>
                <c:pt idx="1215">
                  <c:v>1.063299</c:v>
                </c:pt>
                <c:pt idx="1216">
                  <c:v>1.0638430000000001</c:v>
                </c:pt>
                <c:pt idx="1217">
                  <c:v>1.064408</c:v>
                </c:pt>
                <c:pt idx="1218">
                  <c:v>1.0650139999999999</c:v>
                </c:pt>
                <c:pt idx="1219">
                  <c:v>1.0656639999999999</c:v>
                </c:pt>
                <c:pt idx="1220">
                  <c:v>1.066351</c:v>
                </c:pt>
                <c:pt idx="1221">
                  <c:v>1.067059</c:v>
                </c:pt>
                <c:pt idx="1222">
                  <c:v>1.0677700000000001</c:v>
                </c:pt>
                <c:pt idx="1223">
                  <c:v>1.0684670000000001</c:v>
                </c:pt>
                <c:pt idx="1224">
                  <c:v>1.0691390000000001</c:v>
                </c:pt>
                <c:pt idx="1225">
                  <c:v>1.069782</c:v>
                </c:pt>
                <c:pt idx="1226">
                  <c:v>1.0704</c:v>
                </c:pt>
                <c:pt idx="1227">
                  <c:v>1.071</c:v>
                </c:pt>
                <c:pt idx="1228">
                  <c:v>1.07159</c:v>
                </c:pt>
                <c:pt idx="1229">
                  <c:v>1.072176</c:v>
                </c:pt>
                <c:pt idx="1230">
                  <c:v>1.0727580000000001</c:v>
                </c:pt>
                <c:pt idx="1231">
                  <c:v>1.073329</c:v>
                </c:pt>
                <c:pt idx="1232">
                  <c:v>1.0738799999999999</c:v>
                </c:pt>
                <c:pt idx="1233">
                  <c:v>1.0744069999999999</c:v>
                </c:pt>
                <c:pt idx="1234">
                  <c:v>1.0749089999999999</c:v>
                </c:pt>
                <c:pt idx="1235">
                  <c:v>1.0753980000000001</c:v>
                </c:pt>
                <c:pt idx="1236">
                  <c:v>1.0758909999999999</c:v>
                </c:pt>
                <c:pt idx="1237">
                  <c:v>1.0764050000000001</c:v>
                </c:pt>
                <c:pt idx="1238">
                  <c:v>1.076953</c:v>
                </c:pt>
                <c:pt idx="1239">
                  <c:v>1.077537</c:v>
                </c:pt>
                <c:pt idx="1240">
                  <c:v>1.0781449999999999</c:v>
                </c:pt>
                <c:pt idx="1241">
                  <c:v>1.0787580000000001</c:v>
                </c:pt>
                <c:pt idx="1242">
                  <c:v>1.079358</c:v>
                </c:pt>
                <c:pt idx="1243">
                  <c:v>1.079928</c:v>
                </c:pt>
                <c:pt idx="1244">
                  <c:v>1.080465</c:v>
                </c:pt>
                <c:pt idx="1245">
                  <c:v>1.080973</c:v>
                </c:pt>
                <c:pt idx="1246">
                  <c:v>1.0814630000000001</c:v>
                </c:pt>
                <c:pt idx="1247">
                  <c:v>1.0819460000000001</c:v>
                </c:pt>
                <c:pt idx="1248">
                  <c:v>1.08243</c:v>
                </c:pt>
                <c:pt idx="1249">
                  <c:v>1.0829120000000001</c:v>
                </c:pt>
                <c:pt idx="1250">
                  <c:v>1.0833889999999999</c:v>
                </c:pt>
                <c:pt idx="1251">
                  <c:v>1.0838540000000001</c:v>
                </c:pt>
                <c:pt idx="1252">
                  <c:v>1.084301</c:v>
                </c:pt>
                <c:pt idx="1253">
                  <c:v>1.0847279999999999</c:v>
                </c:pt>
                <c:pt idx="1254">
                  <c:v>1.085137</c:v>
                </c:pt>
                <c:pt idx="1255">
                  <c:v>1.085531</c:v>
                </c:pt>
                <c:pt idx="1256">
                  <c:v>1.0859179999999999</c:v>
                </c:pt>
                <c:pt idx="1257">
                  <c:v>1.086306</c:v>
                </c:pt>
                <c:pt idx="1258">
                  <c:v>1.086705</c:v>
                </c:pt>
                <c:pt idx="1259">
                  <c:v>1.0871249999999999</c:v>
                </c:pt>
                <c:pt idx="1260">
                  <c:v>1.087577</c:v>
                </c:pt>
                <c:pt idx="1261">
                  <c:v>1.088066</c:v>
                </c:pt>
                <c:pt idx="1262">
                  <c:v>1.0885899999999999</c:v>
                </c:pt>
                <c:pt idx="1263">
                  <c:v>1.0891390000000001</c:v>
                </c:pt>
                <c:pt idx="1264">
                  <c:v>1.0896969999999999</c:v>
                </c:pt>
                <c:pt idx="1265">
                  <c:v>1.0902499999999999</c:v>
                </c:pt>
                <c:pt idx="1266">
                  <c:v>1.090789</c:v>
                </c:pt>
                <c:pt idx="1267">
                  <c:v>1.091316</c:v>
                </c:pt>
                <c:pt idx="1268">
                  <c:v>1.0918429999999999</c:v>
                </c:pt>
                <c:pt idx="1269">
                  <c:v>1.0923849999999999</c:v>
                </c:pt>
                <c:pt idx="1270">
                  <c:v>1.0929580000000001</c:v>
                </c:pt>
                <c:pt idx="1271">
                  <c:v>1.093567</c:v>
                </c:pt>
                <c:pt idx="1272">
                  <c:v>1.094209</c:v>
                </c:pt>
                <c:pt idx="1273">
                  <c:v>1.094867</c:v>
                </c:pt>
                <c:pt idx="1274">
                  <c:v>1.095526</c:v>
                </c:pt>
                <c:pt idx="1275">
                  <c:v>1.096168</c:v>
                </c:pt>
                <c:pt idx="1276">
                  <c:v>1.096786</c:v>
                </c:pt>
                <c:pt idx="1277">
                  <c:v>1.097383</c:v>
                </c:pt>
                <c:pt idx="1278">
                  <c:v>1.0979669999999999</c:v>
                </c:pt>
                <c:pt idx="1279">
                  <c:v>1.0985529999999999</c:v>
                </c:pt>
                <c:pt idx="1280">
                  <c:v>1.099159</c:v>
                </c:pt>
                <c:pt idx="1281">
                  <c:v>1.099807</c:v>
                </c:pt>
                <c:pt idx="1282">
                  <c:v>1.100522</c:v>
                </c:pt>
                <c:pt idx="1283">
                  <c:v>1.1013269999999999</c:v>
                </c:pt>
                <c:pt idx="1284">
                  <c:v>1.1022369999999999</c:v>
                </c:pt>
                <c:pt idx="1285">
                  <c:v>1.1032550000000001</c:v>
                </c:pt>
                <c:pt idx="1286">
                  <c:v>1.1043609999999999</c:v>
                </c:pt>
                <c:pt idx="1287">
                  <c:v>1.105513</c:v>
                </c:pt>
                <c:pt idx="1288">
                  <c:v>1.10666</c:v>
                </c:pt>
                <c:pt idx="1289">
                  <c:v>1.1077490000000001</c:v>
                </c:pt>
                <c:pt idx="1290">
                  <c:v>1.1087450000000001</c:v>
                </c:pt>
                <c:pt idx="1291">
                  <c:v>1.109642</c:v>
                </c:pt>
                <c:pt idx="1292">
                  <c:v>1.110466</c:v>
                </c:pt>
                <c:pt idx="1293">
                  <c:v>1.111264</c:v>
                </c:pt>
                <c:pt idx="1294">
                  <c:v>1.112079</c:v>
                </c:pt>
                <c:pt idx="1295">
                  <c:v>1.1129469999999999</c:v>
                </c:pt>
                <c:pt idx="1296">
                  <c:v>1.113872</c:v>
                </c:pt>
                <c:pt idx="1297">
                  <c:v>1.1148420000000001</c:v>
                </c:pt>
                <c:pt idx="1298">
                  <c:v>1.115828</c:v>
                </c:pt>
                <c:pt idx="1299">
                  <c:v>1.116811</c:v>
                </c:pt>
                <c:pt idx="1300">
                  <c:v>1.117791</c:v>
                </c:pt>
                <c:pt idx="1301">
                  <c:v>1.1187879999999999</c:v>
                </c:pt>
                <c:pt idx="1302">
                  <c:v>1.1198399999999999</c:v>
                </c:pt>
                <c:pt idx="1303">
                  <c:v>1.120981</c:v>
                </c:pt>
                <c:pt idx="1304">
                  <c:v>1.122233</c:v>
                </c:pt>
                <c:pt idx="1305">
                  <c:v>1.123591</c:v>
                </c:pt>
                <c:pt idx="1306">
                  <c:v>1.1250290000000001</c:v>
                </c:pt>
                <c:pt idx="1307">
                  <c:v>1.126501</c:v>
                </c:pt>
                <c:pt idx="1308">
                  <c:v>1.1279619999999999</c:v>
                </c:pt>
                <c:pt idx="1309">
                  <c:v>1.1293759999999999</c:v>
                </c:pt>
                <c:pt idx="1310">
                  <c:v>1.130722</c:v>
                </c:pt>
                <c:pt idx="1311">
                  <c:v>1.132002</c:v>
                </c:pt>
                <c:pt idx="1312">
                  <c:v>1.133235</c:v>
                </c:pt>
                <c:pt idx="1313">
                  <c:v>1.1344559999999999</c:v>
                </c:pt>
                <c:pt idx="1314">
                  <c:v>1.135705</c:v>
                </c:pt>
                <c:pt idx="1315">
                  <c:v>1.1370290000000001</c:v>
                </c:pt>
                <c:pt idx="1316">
                  <c:v>1.138466</c:v>
                </c:pt>
                <c:pt idx="1317">
                  <c:v>1.140039</c:v>
                </c:pt>
                <c:pt idx="1318">
                  <c:v>1.141756</c:v>
                </c:pt>
                <c:pt idx="1319">
                  <c:v>1.1435979999999999</c:v>
                </c:pt>
                <c:pt idx="1320">
                  <c:v>1.145529</c:v>
                </c:pt>
                <c:pt idx="1321">
                  <c:v>1.1475</c:v>
                </c:pt>
                <c:pt idx="1322">
                  <c:v>1.1494629999999999</c:v>
                </c:pt>
                <c:pt idx="1323">
                  <c:v>1.151384</c:v>
                </c:pt>
                <c:pt idx="1324">
                  <c:v>1.153246</c:v>
                </c:pt>
                <c:pt idx="1325">
                  <c:v>1.1550480000000001</c:v>
                </c:pt>
                <c:pt idx="1326">
                  <c:v>1.1568039999999999</c:v>
                </c:pt>
                <c:pt idx="1327">
                  <c:v>1.158531</c:v>
                </c:pt>
                <c:pt idx="1328">
                  <c:v>1.160245</c:v>
                </c:pt>
                <c:pt idx="1329">
                  <c:v>1.1619569999999999</c:v>
                </c:pt>
                <c:pt idx="1330">
                  <c:v>1.1636759999999999</c:v>
                </c:pt>
                <c:pt idx="1331">
                  <c:v>1.1654139999999999</c:v>
                </c:pt>
                <c:pt idx="1332">
                  <c:v>1.1671860000000001</c:v>
                </c:pt>
                <c:pt idx="1333">
                  <c:v>1.169011</c:v>
                </c:pt>
                <c:pt idx="1334">
                  <c:v>1.1709039999999999</c:v>
                </c:pt>
                <c:pt idx="1335">
                  <c:v>1.1728780000000001</c:v>
                </c:pt>
                <c:pt idx="1336">
                  <c:v>1.174938</c:v>
                </c:pt>
                <c:pt idx="1337">
                  <c:v>1.1770830000000001</c:v>
                </c:pt>
                <c:pt idx="1338">
                  <c:v>1.1793070000000001</c:v>
                </c:pt>
                <c:pt idx="1339">
                  <c:v>1.181602</c:v>
                </c:pt>
                <c:pt idx="1340">
                  <c:v>1.1839599999999999</c:v>
                </c:pt>
                <c:pt idx="1341">
                  <c:v>1.1863649999999999</c:v>
                </c:pt>
                <c:pt idx="1342">
                  <c:v>1.188796</c:v>
                </c:pt>
                <c:pt idx="1343">
                  <c:v>1.191228</c:v>
                </c:pt>
                <c:pt idx="1344">
                  <c:v>1.1936359999999999</c:v>
                </c:pt>
                <c:pt idx="1345">
                  <c:v>1.196005</c:v>
                </c:pt>
                <c:pt idx="1346">
                  <c:v>1.198334</c:v>
                </c:pt>
                <c:pt idx="1347">
                  <c:v>1.2006429999999999</c:v>
                </c:pt>
                <c:pt idx="1348">
                  <c:v>1.20296</c:v>
                </c:pt>
                <c:pt idx="1349">
                  <c:v>1.2053119999999999</c:v>
                </c:pt>
                <c:pt idx="1350">
                  <c:v>1.207714</c:v>
                </c:pt>
                <c:pt idx="1351">
                  <c:v>1.2101660000000001</c:v>
                </c:pt>
                <c:pt idx="1352">
                  <c:v>1.2126509999999999</c:v>
                </c:pt>
                <c:pt idx="1353">
                  <c:v>1.215155</c:v>
                </c:pt>
                <c:pt idx="1354">
                  <c:v>1.2176750000000001</c:v>
                </c:pt>
                <c:pt idx="1355">
                  <c:v>1.2202249999999999</c:v>
                </c:pt>
                <c:pt idx="1356">
                  <c:v>1.2228349999999999</c:v>
                </c:pt>
                <c:pt idx="1357">
                  <c:v>1.2255339999999999</c:v>
                </c:pt>
                <c:pt idx="1358">
                  <c:v>1.2283360000000001</c:v>
                </c:pt>
                <c:pt idx="1359">
                  <c:v>1.2312270000000001</c:v>
                </c:pt>
                <c:pt idx="1360">
                  <c:v>1.234172</c:v>
                </c:pt>
                <c:pt idx="1361">
                  <c:v>1.2371270000000001</c:v>
                </c:pt>
                <c:pt idx="1362">
                  <c:v>1.2400599999999999</c:v>
                </c:pt>
                <c:pt idx="1363">
                  <c:v>1.242963</c:v>
                </c:pt>
                <c:pt idx="1364">
                  <c:v>1.245851</c:v>
                </c:pt>
                <c:pt idx="1365">
                  <c:v>1.248753</c:v>
                </c:pt>
                <c:pt idx="1366">
                  <c:v>1.2516879999999999</c:v>
                </c:pt>
                <c:pt idx="1367">
                  <c:v>1.254653</c:v>
                </c:pt>
                <c:pt idx="1368">
                  <c:v>1.2576149999999999</c:v>
                </c:pt>
                <c:pt idx="1369">
                  <c:v>1.260535</c:v>
                </c:pt>
                <c:pt idx="1370">
                  <c:v>1.2633760000000001</c:v>
                </c:pt>
                <c:pt idx="1371">
                  <c:v>1.266135</c:v>
                </c:pt>
                <c:pt idx="1372">
                  <c:v>1.2688379999999999</c:v>
                </c:pt>
                <c:pt idx="1373">
                  <c:v>1.271542</c:v>
                </c:pt>
                <c:pt idx="1374">
                  <c:v>1.274303</c:v>
                </c:pt>
                <c:pt idx="1375">
                  <c:v>1.277156</c:v>
                </c:pt>
                <c:pt idx="1376">
                  <c:v>1.2801089999999999</c:v>
                </c:pt>
                <c:pt idx="1377">
                  <c:v>1.2831349999999999</c:v>
                </c:pt>
                <c:pt idx="1378">
                  <c:v>1.286192</c:v>
                </c:pt>
                <c:pt idx="1379">
                  <c:v>1.2892319999999999</c:v>
                </c:pt>
                <c:pt idx="1380">
                  <c:v>1.2922180000000001</c:v>
                </c:pt>
                <c:pt idx="1381">
                  <c:v>1.2951280000000001</c:v>
                </c:pt>
                <c:pt idx="1382">
                  <c:v>1.297949</c:v>
                </c:pt>
                <c:pt idx="1383">
                  <c:v>1.3006740000000001</c:v>
                </c:pt>
                <c:pt idx="1384">
                  <c:v>1.30331</c:v>
                </c:pt>
                <c:pt idx="1385">
                  <c:v>1.305876</c:v>
                </c:pt>
                <c:pt idx="1386">
                  <c:v>1.3084070000000001</c:v>
                </c:pt>
                <c:pt idx="1387">
                  <c:v>1.3109550000000001</c:v>
                </c:pt>
                <c:pt idx="1388">
                  <c:v>1.3135730000000001</c:v>
                </c:pt>
                <c:pt idx="1389">
                  <c:v>1.316292</c:v>
                </c:pt>
                <c:pt idx="1390">
                  <c:v>1.3191079999999999</c:v>
                </c:pt>
                <c:pt idx="1391">
                  <c:v>1.3219719999999999</c:v>
                </c:pt>
                <c:pt idx="1392">
                  <c:v>1.3248120000000001</c:v>
                </c:pt>
                <c:pt idx="1393">
                  <c:v>1.3275459999999999</c:v>
                </c:pt>
                <c:pt idx="1394">
                  <c:v>1.33012</c:v>
                </c:pt>
                <c:pt idx="1395">
                  <c:v>1.332517</c:v>
                </c:pt>
                <c:pt idx="1396">
                  <c:v>1.3347610000000001</c:v>
                </c:pt>
                <c:pt idx="1397">
                  <c:v>1.336894</c:v>
                </c:pt>
                <c:pt idx="1398">
                  <c:v>1.3389500000000001</c:v>
                </c:pt>
                <c:pt idx="1399">
                  <c:v>1.3409439999999999</c:v>
                </c:pt>
                <c:pt idx="1400">
                  <c:v>1.34287</c:v>
                </c:pt>
                <c:pt idx="1401">
                  <c:v>1.3447180000000001</c:v>
                </c:pt>
                <c:pt idx="1402">
                  <c:v>1.346492</c:v>
                </c:pt>
                <c:pt idx="1403">
                  <c:v>1.34822</c:v>
                </c:pt>
                <c:pt idx="1404">
                  <c:v>1.3499460000000001</c:v>
                </c:pt>
                <c:pt idx="1405">
                  <c:v>1.351715</c:v>
                </c:pt>
                <c:pt idx="1406">
                  <c:v>1.353542</c:v>
                </c:pt>
                <c:pt idx="1407">
                  <c:v>1.35541</c:v>
                </c:pt>
                <c:pt idx="1408">
                  <c:v>1.357267</c:v>
                </c:pt>
                <c:pt idx="1409">
                  <c:v>1.3590580000000001</c:v>
                </c:pt>
                <c:pt idx="1410">
                  <c:v>1.3607389999999999</c:v>
                </c:pt>
                <c:pt idx="1411">
                  <c:v>1.3622939999999999</c:v>
                </c:pt>
                <c:pt idx="1412">
                  <c:v>1.3637250000000001</c:v>
                </c:pt>
                <c:pt idx="1413">
                  <c:v>1.3650420000000001</c:v>
                </c:pt>
                <c:pt idx="1414">
                  <c:v>1.3662350000000001</c:v>
                </c:pt>
                <c:pt idx="1415">
                  <c:v>1.3672759999999999</c:v>
                </c:pt>
                <c:pt idx="1416">
                  <c:v>1.368131</c:v>
                </c:pt>
                <c:pt idx="1417">
                  <c:v>1.368781</c:v>
                </c:pt>
                <c:pt idx="1418">
                  <c:v>1.369248</c:v>
                </c:pt>
                <c:pt idx="1419">
                  <c:v>1.369591</c:v>
                </c:pt>
                <c:pt idx="1420">
                  <c:v>1.3698859999999999</c:v>
                </c:pt>
                <c:pt idx="1421">
                  <c:v>1.37019</c:v>
                </c:pt>
                <c:pt idx="1422">
                  <c:v>1.3705160000000001</c:v>
                </c:pt>
                <c:pt idx="1423">
                  <c:v>1.3708260000000001</c:v>
                </c:pt>
                <c:pt idx="1424">
                  <c:v>1.3710599999999999</c:v>
                </c:pt>
                <c:pt idx="1425">
                  <c:v>1.3711709999999999</c:v>
                </c:pt>
                <c:pt idx="1426">
                  <c:v>1.3711660000000001</c:v>
                </c:pt>
                <c:pt idx="1427">
                  <c:v>1.371108</c:v>
                </c:pt>
                <c:pt idx="1428">
                  <c:v>1.3710979999999999</c:v>
                </c:pt>
                <c:pt idx="1429">
                  <c:v>1.371221</c:v>
                </c:pt>
                <c:pt idx="1430">
                  <c:v>1.3715040000000001</c:v>
                </c:pt>
                <c:pt idx="1431">
                  <c:v>1.3718919999999999</c:v>
                </c:pt>
                <c:pt idx="1432">
                  <c:v>1.372271</c:v>
                </c:pt>
                <c:pt idx="1433">
                  <c:v>1.3725130000000001</c:v>
                </c:pt>
                <c:pt idx="1434">
                  <c:v>1.372528</c:v>
                </c:pt>
                <c:pt idx="1435">
                  <c:v>1.3723030000000001</c:v>
                </c:pt>
                <c:pt idx="1436">
                  <c:v>1.371902</c:v>
                </c:pt>
                <c:pt idx="1437">
                  <c:v>1.371427</c:v>
                </c:pt>
                <c:pt idx="1438">
                  <c:v>1.370965</c:v>
                </c:pt>
                <c:pt idx="1439">
                  <c:v>1.3705609999999999</c:v>
                </c:pt>
                <c:pt idx="1440">
                  <c:v>1.370198</c:v>
                </c:pt>
                <c:pt idx="1441">
                  <c:v>1.369831</c:v>
                </c:pt>
                <c:pt idx="1442">
                  <c:v>1.3694090000000001</c:v>
                </c:pt>
                <c:pt idx="1443">
                  <c:v>1.368913</c:v>
                </c:pt>
                <c:pt idx="1444">
                  <c:v>1.368357</c:v>
                </c:pt>
                <c:pt idx="1445">
                  <c:v>1.367774</c:v>
                </c:pt>
                <c:pt idx="1446">
                  <c:v>1.3671899999999999</c:v>
                </c:pt>
                <c:pt idx="1447">
                  <c:v>1.3666</c:v>
                </c:pt>
                <c:pt idx="1448">
                  <c:v>1.365974</c:v>
                </c:pt>
                <c:pt idx="1449">
                  <c:v>1.365273</c:v>
                </c:pt>
                <c:pt idx="1450">
                  <c:v>1.364471</c:v>
                </c:pt>
                <c:pt idx="1451">
                  <c:v>1.363575</c:v>
                </c:pt>
                <c:pt idx="1452">
                  <c:v>1.362611</c:v>
                </c:pt>
                <c:pt idx="1453">
                  <c:v>1.361612</c:v>
                </c:pt>
                <c:pt idx="1454">
                  <c:v>1.360589</c:v>
                </c:pt>
                <c:pt idx="1455">
                  <c:v>1.3595189999999999</c:v>
                </c:pt>
                <c:pt idx="1456">
                  <c:v>1.3583639999999999</c:v>
                </c:pt>
                <c:pt idx="1457">
                  <c:v>1.3570880000000001</c:v>
                </c:pt>
                <c:pt idx="1458">
                  <c:v>1.355688</c:v>
                </c:pt>
                <c:pt idx="1459">
                  <c:v>1.3542110000000001</c:v>
                </c:pt>
                <c:pt idx="1460">
                  <c:v>1.3527389999999999</c:v>
                </c:pt>
                <c:pt idx="1461">
                  <c:v>1.351353</c:v>
                </c:pt>
                <c:pt idx="1462">
                  <c:v>1.3501110000000001</c:v>
                </c:pt>
                <c:pt idx="1463">
                  <c:v>1.3490219999999999</c:v>
                </c:pt>
                <c:pt idx="1464">
                  <c:v>1.3480529999999999</c:v>
                </c:pt>
                <c:pt idx="1465">
                  <c:v>1.347146</c:v>
                </c:pt>
                <c:pt idx="1466">
                  <c:v>1.3462559999999999</c:v>
                </c:pt>
                <c:pt idx="1467">
                  <c:v>1.3453679999999999</c:v>
                </c:pt>
                <c:pt idx="1468">
                  <c:v>1.3445020000000001</c:v>
                </c:pt>
                <c:pt idx="1469">
                  <c:v>1.3436950000000001</c:v>
                </c:pt>
                <c:pt idx="1470">
                  <c:v>1.3429789999999999</c:v>
                </c:pt>
                <c:pt idx="1471">
                  <c:v>1.342371</c:v>
                </c:pt>
                <c:pt idx="1472">
                  <c:v>1.3418589999999999</c:v>
                </c:pt>
                <c:pt idx="1473">
                  <c:v>1.3414219999999999</c:v>
                </c:pt>
                <c:pt idx="1474">
                  <c:v>1.341032</c:v>
                </c:pt>
                <c:pt idx="1475">
                  <c:v>1.340668</c:v>
                </c:pt>
                <c:pt idx="1476">
                  <c:v>1.3403119999999999</c:v>
                </c:pt>
                <c:pt idx="1477">
                  <c:v>1.339942</c:v>
                </c:pt>
                <c:pt idx="1478">
                  <c:v>1.339534</c:v>
                </c:pt>
                <c:pt idx="1479">
                  <c:v>1.3390610000000001</c:v>
                </c:pt>
                <c:pt idx="1480">
                  <c:v>1.3385180000000001</c:v>
                </c:pt>
                <c:pt idx="1481">
                  <c:v>1.337931</c:v>
                </c:pt>
                <c:pt idx="1482">
                  <c:v>1.3373710000000001</c:v>
                </c:pt>
                <c:pt idx="1483">
                  <c:v>1.3369409999999999</c:v>
                </c:pt>
                <c:pt idx="1484">
                  <c:v>1.336738</c:v>
                </c:pt>
                <c:pt idx="1485">
                  <c:v>1.336829</c:v>
                </c:pt>
                <c:pt idx="1486">
                  <c:v>1.337224</c:v>
                </c:pt>
                <c:pt idx="1487">
                  <c:v>1.337877</c:v>
                </c:pt>
                <c:pt idx="1488">
                  <c:v>1.3386990000000001</c:v>
                </c:pt>
                <c:pt idx="1489">
                  <c:v>1.3395980000000001</c:v>
                </c:pt>
                <c:pt idx="1490">
                  <c:v>1.3405119999999999</c:v>
                </c:pt>
                <c:pt idx="1491">
                  <c:v>1.3414109999999999</c:v>
                </c:pt>
                <c:pt idx="1492">
                  <c:v>1.342295</c:v>
                </c:pt>
                <c:pt idx="1493">
                  <c:v>1.34317</c:v>
                </c:pt>
                <c:pt idx="1494">
                  <c:v>1.3440289999999999</c:v>
                </c:pt>
                <c:pt idx="1495">
                  <c:v>1.3448469999999999</c:v>
                </c:pt>
                <c:pt idx="1496">
                  <c:v>1.345599</c:v>
                </c:pt>
                <c:pt idx="1497">
                  <c:v>1.346285</c:v>
                </c:pt>
                <c:pt idx="1498">
                  <c:v>1.346943</c:v>
                </c:pt>
                <c:pt idx="1499">
                  <c:v>1.347642</c:v>
                </c:pt>
                <c:pt idx="1500">
                  <c:v>1.3484659999999999</c:v>
                </c:pt>
                <c:pt idx="1501">
                  <c:v>1.3494649999999999</c:v>
                </c:pt>
                <c:pt idx="1502">
                  <c:v>1.3506389999999999</c:v>
                </c:pt>
                <c:pt idx="1503">
                  <c:v>1.3519289999999999</c:v>
                </c:pt>
                <c:pt idx="1504">
                  <c:v>1.353254</c:v>
                </c:pt>
                <c:pt idx="1505">
                  <c:v>1.3545450000000001</c:v>
                </c:pt>
                <c:pt idx="1506">
                  <c:v>1.355785</c:v>
                </c:pt>
                <c:pt idx="1507">
                  <c:v>1.3570120000000001</c:v>
                </c:pt>
                <c:pt idx="1508">
                  <c:v>1.3583050000000001</c:v>
                </c:pt>
                <c:pt idx="1509">
                  <c:v>1.359734</c:v>
                </c:pt>
                <c:pt idx="1510">
                  <c:v>1.3613200000000001</c:v>
                </c:pt>
                <c:pt idx="1511">
                  <c:v>1.363019</c:v>
                </c:pt>
                <c:pt idx="1512">
                  <c:v>1.3647320000000001</c:v>
                </c:pt>
                <c:pt idx="1513">
                  <c:v>1.366358</c:v>
                </c:pt>
                <c:pt idx="1514">
                  <c:v>1.367826</c:v>
                </c:pt>
                <c:pt idx="1515">
                  <c:v>1.36913</c:v>
                </c:pt>
                <c:pt idx="1516">
                  <c:v>1.3703190000000001</c:v>
                </c:pt>
                <c:pt idx="1517">
                  <c:v>1.3714759999999999</c:v>
                </c:pt>
                <c:pt idx="1518">
                  <c:v>1.372671</c:v>
                </c:pt>
                <c:pt idx="1519">
                  <c:v>1.373937</c:v>
                </c:pt>
                <c:pt idx="1520">
                  <c:v>1.375267</c:v>
                </c:pt>
                <c:pt idx="1521">
                  <c:v>1.3766350000000001</c:v>
                </c:pt>
                <c:pt idx="1522">
                  <c:v>1.3780250000000001</c:v>
                </c:pt>
                <c:pt idx="1523">
                  <c:v>1.3794409999999999</c:v>
                </c:pt>
                <c:pt idx="1524">
                  <c:v>1.3809149999999999</c:v>
                </c:pt>
                <c:pt idx="1525">
                  <c:v>1.3824780000000001</c:v>
                </c:pt>
                <c:pt idx="1526">
                  <c:v>1.3841429999999999</c:v>
                </c:pt>
                <c:pt idx="1527">
                  <c:v>1.3858950000000001</c:v>
                </c:pt>
                <c:pt idx="1528">
                  <c:v>1.3876919999999999</c:v>
                </c:pt>
                <c:pt idx="1529">
                  <c:v>1.3894949999999999</c:v>
                </c:pt>
                <c:pt idx="1530">
                  <c:v>1.3912869999999999</c:v>
                </c:pt>
                <c:pt idx="1531">
                  <c:v>1.3930830000000001</c:v>
                </c:pt>
                <c:pt idx="1532">
                  <c:v>1.3949199999999999</c:v>
                </c:pt>
                <c:pt idx="1533">
                  <c:v>1.3968290000000001</c:v>
                </c:pt>
                <c:pt idx="1534">
                  <c:v>1.3988080000000001</c:v>
                </c:pt>
                <c:pt idx="1535">
                  <c:v>1.4008160000000001</c:v>
                </c:pt>
                <c:pt idx="1536">
                  <c:v>1.4027909999999999</c:v>
                </c:pt>
                <c:pt idx="1537">
                  <c:v>1.4046700000000001</c:v>
                </c:pt>
                <c:pt idx="1538">
                  <c:v>1.4064270000000001</c:v>
                </c:pt>
                <c:pt idx="1539">
                  <c:v>1.40808</c:v>
                </c:pt>
                <c:pt idx="1540">
                  <c:v>1.4096869999999999</c:v>
                </c:pt>
                <c:pt idx="1541">
                  <c:v>1.4113150000000001</c:v>
                </c:pt>
                <c:pt idx="1542">
                  <c:v>1.413011</c:v>
                </c:pt>
                <c:pt idx="1543">
                  <c:v>1.414793</c:v>
                </c:pt>
                <c:pt idx="1544">
                  <c:v>1.4166540000000001</c:v>
                </c:pt>
                <c:pt idx="1545">
                  <c:v>1.4185859999999999</c:v>
                </c:pt>
                <c:pt idx="1546">
                  <c:v>1.420588</c:v>
                </c:pt>
                <c:pt idx="1547">
                  <c:v>1.422679</c:v>
                </c:pt>
                <c:pt idx="1548">
                  <c:v>1.4248769999999999</c:v>
                </c:pt>
                <c:pt idx="1549">
                  <c:v>1.427181</c:v>
                </c:pt>
                <c:pt idx="1550">
                  <c:v>1.429549</c:v>
                </c:pt>
                <c:pt idx="1551">
                  <c:v>1.4319139999999999</c:v>
                </c:pt>
                <c:pt idx="1552">
                  <c:v>1.4341969999999999</c:v>
                </c:pt>
                <c:pt idx="1553">
                  <c:v>1.4363539999999999</c:v>
                </c:pt>
                <c:pt idx="1554">
                  <c:v>1.4383870000000001</c:v>
                </c:pt>
                <c:pt idx="1555">
                  <c:v>1.4403509999999999</c:v>
                </c:pt>
                <c:pt idx="1556">
                  <c:v>1.44231</c:v>
                </c:pt>
                <c:pt idx="1557">
                  <c:v>1.4443109999999999</c:v>
                </c:pt>
                <c:pt idx="1558">
                  <c:v>1.44635</c:v>
                </c:pt>
                <c:pt idx="1559">
                  <c:v>1.4483820000000001</c:v>
                </c:pt>
                <c:pt idx="1560">
                  <c:v>1.450348</c:v>
                </c:pt>
                <c:pt idx="1561">
                  <c:v>1.452223</c:v>
                </c:pt>
                <c:pt idx="1562">
                  <c:v>1.4540379999999999</c:v>
                </c:pt>
                <c:pt idx="1563">
                  <c:v>1.455883</c:v>
                </c:pt>
                <c:pt idx="1564">
                  <c:v>1.457859</c:v>
                </c:pt>
                <c:pt idx="1565">
                  <c:v>1.4600219999999999</c:v>
                </c:pt>
                <c:pt idx="1566">
                  <c:v>1.4623539999999999</c:v>
                </c:pt>
                <c:pt idx="1567">
                  <c:v>1.4647600000000001</c:v>
                </c:pt>
                <c:pt idx="1568">
                  <c:v>1.4671190000000001</c:v>
                </c:pt>
                <c:pt idx="1569">
                  <c:v>1.469336</c:v>
                </c:pt>
                <c:pt idx="1570">
                  <c:v>1.4714</c:v>
                </c:pt>
                <c:pt idx="1571">
                  <c:v>1.4733890000000001</c:v>
                </c:pt>
                <c:pt idx="1572">
                  <c:v>1.4754339999999999</c:v>
                </c:pt>
                <c:pt idx="1573">
                  <c:v>1.477646</c:v>
                </c:pt>
                <c:pt idx="1574">
                  <c:v>1.4800530000000001</c:v>
                </c:pt>
                <c:pt idx="1575">
                  <c:v>1.4825839999999999</c:v>
                </c:pt>
                <c:pt idx="1576">
                  <c:v>1.4850950000000001</c:v>
                </c:pt>
                <c:pt idx="1577">
                  <c:v>1.48743</c:v>
                </c:pt>
                <c:pt idx="1578">
                  <c:v>1.4894849999999999</c:v>
                </c:pt>
                <c:pt idx="1579">
                  <c:v>1.4912529999999999</c:v>
                </c:pt>
                <c:pt idx="1580">
                  <c:v>1.49281</c:v>
                </c:pt>
                <c:pt idx="1581">
                  <c:v>1.494273</c:v>
                </c:pt>
                <c:pt idx="1582">
                  <c:v>1.4957370000000001</c:v>
                </c:pt>
                <c:pt idx="1583">
                  <c:v>1.4972559999999999</c:v>
                </c:pt>
                <c:pt idx="1584">
                  <c:v>1.498837</c:v>
                </c:pt>
                <c:pt idx="1585">
                  <c:v>1.5004710000000001</c:v>
                </c:pt>
                <c:pt idx="1586">
                  <c:v>1.5021629999999999</c:v>
                </c:pt>
                <c:pt idx="1587">
                  <c:v>1.503946</c:v>
                </c:pt>
                <c:pt idx="1588">
                  <c:v>1.5058499999999999</c:v>
                </c:pt>
                <c:pt idx="1589">
                  <c:v>1.5078780000000001</c:v>
                </c:pt>
                <c:pt idx="1590">
                  <c:v>1.509965</c:v>
                </c:pt>
                <c:pt idx="1591">
                  <c:v>1.511992</c:v>
                </c:pt>
                <c:pt idx="1592">
                  <c:v>1.5138130000000001</c:v>
                </c:pt>
                <c:pt idx="1593">
                  <c:v>1.5153179999999999</c:v>
                </c:pt>
                <c:pt idx="1594">
                  <c:v>1.516486</c:v>
                </c:pt>
                <c:pt idx="1595">
                  <c:v>1.5173859999999999</c:v>
                </c:pt>
                <c:pt idx="1596">
                  <c:v>1.518151</c:v>
                </c:pt>
                <c:pt idx="1597">
                  <c:v>1.518907</c:v>
                </c:pt>
                <c:pt idx="1598">
                  <c:v>1.5197369999999999</c:v>
                </c:pt>
                <c:pt idx="1599">
                  <c:v>1.5206409999999999</c:v>
                </c:pt>
                <c:pt idx="1600">
                  <c:v>1.5215730000000001</c:v>
                </c:pt>
                <c:pt idx="1601">
                  <c:v>1.52247</c:v>
                </c:pt>
                <c:pt idx="1602">
                  <c:v>1.523309</c:v>
                </c:pt>
                <c:pt idx="1603">
                  <c:v>1.524111</c:v>
                </c:pt>
                <c:pt idx="1604">
                  <c:v>1.5249280000000001</c:v>
                </c:pt>
                <c:pt idx="1605">
                  <c:v>1.525793</c:v>
                </c:pt>
                <c:pt idx="1606">
                  <c:v>1.5266930000000001</c:v>
                </c:pt>
                <c:pt idx="1607">
                  <c:v>1.5275609999999999</c:v>
                </c:pt>
                <c:pt idx="1608">
                  <c:v>1.528321</c:v>
                </c:pt>
                <c:pt idx="1609">
                  <c:v>1.528926</c:v>
                </c:pt>
                <c:pt idx="1610">
                  <c:v>1.529412</c:v>
                </c:pt>
                <c:pt idx="1611">
                  <c:v>1.529884</c:v>
                </c:pt>
                <c:pt idx="1612">
                  <c:v>1.530489</c:v>
                </c:pt>
                <c:pt idx="1613">
                  <c:v>1.5313490000000001</c:v>
                </c:pt>
                <c:pt idx="1614">
                  <c:v>1.5325059999999999</c:v>
                </c:pt>
                <c:pt idx="1615">
                  <c:v>1.5339119999999999</c:v>
                </c:pt>
                <c:pt idx="1616">
                  <c:v>1.535452</c:v>
                </c:pt>
                <c:pt idx="1617">
                  <c:v>1.537004</c:v>
                </c:pt>
                <c:pt idx="1618">
                  <c:v>1.5384770000000001</c:v>
                </c:pt>
                <c:pt idx="1619">
                  <c:v>1.539844</c:v>
                </c:pt>
                <c:pt idx="1620">
                  <c:v>1.541123</c:v>
                </c:pt>
                <c:pt idx="1621">
                  <c:v>1.5423420000000001</c:v>
                </c:pt>
                <c:pt idx="1622">
                  <c:v>1.543506</c:v>
                </c:pt>
                <c:pt idx="1623">
                  <c:v>1.5445899999999999</c:v>
                </c:pt>
                <c:pt idx="1624">
                  <c:v>1.5455650000000001</c:v>
                </c:pt>
                <c:pt idx="1625">
                  <c:v>1.546427</c:v>
                </c:pt>
                <c:pt idx="1626">
                  <c:v>1.547221</c:v>
                </c:pt>
                <c:pt idx="1627">
                  <c:v>1.548027</c:v>
                </c:pt>
                <c:pt idx="1628">
                  <c:v>1.5489139999999999</c:v>
                </c:pt>
                <c:pt idx="1629">
                  <c:v>1.549893</c:v>
                </c:pt>
                <c:pt idx="1630">
                  <c:v>1.5508949999999999</c:v>
                </c:pt>
                <c:pt idx="1631">
                  <c:v>1.551798</c:v>
                </c:pt>
                <c:pt idx="1632">
                  <c:v>1.55247</c:v>
                </c:pt>
                <c:pt idx="1633">
                  <c:v>1.552845</c:v>
                </c:pt>
                <c:pt idx="1634">
                  <c:v>1.552959</c:v>
                </c:pt>
                <c:pt idx="1635">
                  <c:v>1.552945</c:v>
                </c:pt>
                <c:pt idx="1636">
                  <c:v>1.552969</c:v>
                </c:pt>
                <c:pt idx="1637">
                  <c:v>1.553153</c:v>
                </c:pt>
                <c:pt idx="1638">
                  <c:v>1.553539</c:v>
                </c:pt>
                <c:pt idx="1639">
                  <c:v>1.554081</c:v>
                </c:pt>
                <c:pt idx="1640">
                  <c:v>1.5546979999999999</c:v>
                </c:pt>
                <c:pt idx="1641">
                  <c:v>1.555328</c:v>
                </c:pt>
                <c:pt idx="1642">
                  <c:v>1.555976</c:v>
                </c:pt>
                <c:pt idx="1643">
                  <c:v>1.556705</c:v>
                </c:pt>
                <c:pt idx="1644">
                  <c:v>1.5575920000000001</c:v>
                </c:pt>
                <c:pt idx="1645">
                  <c:v>1.5586629999999999</c:v>
                </c:pt>
                <c:pt idx="1646">
                  <c:v>1.559855</c:v>
                </c:pt>
                <c:pt idx="1647">
                  <c:v>1.5610250000000001</c:v>
                </c:pt>
                <c:pt idx="1648">
                  <c:v>1.5620130000000001</c:v>
                </c:pt>
                <c:pt idx="1649">
                  <c:v>1.5627200000000001</c:v>
                </c:pt>
                <c:pt idx="1650">
                  <c:v>1.5631539999999999</c:v>
                </c:pt>
                <c:pt idx="1651">
                  <c:v>1.5634250000000001</c:v>
                </c:pt>
                <c:pt idx="1652">
                  <c:v>1.563687</c:v>
                </c:pt>
                <c:pt idx="1653">
                  <c:v>1.564065</c:v>
                </c:pt>
                <c:pt idx="1654">
                  <c:v>1.5645830000000001</c:v>
                </c:pt>
                <c:pt idx="1655">
                  <c:v>1.5651759999999999</c:v>
                </c:pt>
                <c:pt idx="1656">
                  <c:v>1.565728</c:v>
                </c:pt>
                <c:pt idx="1657">
                  <c:v>1.56616</c:v>
                </c:pt>
                <c:pt idx="1658">
                  <c:v>1.566476</c:v>
                </c:pt>
                <c:pt idx="1659">
                  <c:v>1.566775</c:v>
                </c:pt>
                <c:pt idx="1660">
                  <c:v>1.567188</c:v>
                </c:pt>
                <c:pt idx="1661">
                  <c:v>1.567812</c:v>
                </c:pt>
                <c:pt idx="1662">
                  <c:v>1.5686530000000001</c:v>
                </c:pt>
                <c:pt idx="1663">
                  <c:v>1.5696190000000001</c:v>
                </c:pt>
                <c:pt idx="1664">
                  <c:v>1.5705690000000001</c:v>
                </c:pt>
                <c:pt idx="1665">
                  <c:v>1.571394</c:v>
                </c:pt>
                <c:pt idx="1666">
                  <c:v>1.572079</c:v>
                </c:pt>
                <c:pt idx="1667">
                  <c:v>1.5727089999999999</c:v>
                </c:pt>
                <c:pt idx="1668">
                  <c:v>1.5734159999999999</c:v>
                </c:pt>
                <c:pt idx="1669">
                  <c:v>1.5742970000000001</c:v>
                </c:pt>
                <c:pt idx="1670">
                  <c:v>1.5753550000000001</c:v>
                </c:pt>
                <c:pt idx="1671">
                  <c:v>1.576476</c:v>
                </c:pt>
                <c:pt idx="1672">
                  <c:v>1.5774779999999999</c:v>
                </c:pt>
                <c:pt idx="1673">
                  <c:v>1.578184</c:v>
                </c:pt>
                <c:pt idx="1674">
                  <c:v>1.5785070000000001</c:v>
                </c:pt>
                <c:pt idx="1675">
                  <c:v>1.5784769999999999</c:v>
                </c:pt>
                <c:pt idx="1676">
                  <c:v>1.5782160000000001</c:v>
                </c:pt>
                <c:pt idx="1677">
                  <c:v>1.577871</c:v>
                </c:pt>
                <c:pt idx="1678">
                  <c:v>1.5775539999999999</c:v>
                </c:pt>
                <c:pt idx="1679">
                  <c:v>1.577312</c:v>
                </c:pt>
                <c:pt idx="1680">
                  <c:v>1.577143</c:v>
                </c:pt>
                <c:pt idx="1681">
                  <c:v>1.577034</c:v>
                </c:pt>
                <c:pt idx="1682">
                  <c:v>1.577002</c:v>
                </c:pt>
                <c:pt idx="1683">
                  <c:v>1.5770980000000001</c:v>
                </c:pt>
                <c:pt idx="1684">
                  <c:v>1.577388</c:v>
                </c:pt>
                <c:pt idx="1685">
                  <c:v>1.577901</c:v>
                </c:pt>
                <c:pt idx="1686">
                  <c:v>1.5786089999999999</c:v>
                </c:pt>
                <c:pt idx="1687">
                  <c:v>1.5794250000000001</c:v>
                </c:pt>
                <c:pt idx="1688">
                  <c:v>1.580244</c:v>
                </c:pt>
                <c:pt idx="1689">
                  <c:v>1.5809979999999999</c:v>
                </c:pt>
                <c:pt idx="1690">
                  <c:v>1.5816809999999999</c:v>
                </c:pt>
                <c:pt idx="1691">
                  <c:v>1.5823480000000001</c:v>
                </c:pt>
                <c:pt idx="1692">
                  <c:v>1.5830630000000001</c:v>
                </c:pt>
                <c:pt idx="1693">
                  <c:v>1.583853</c:v>
                </c:pt>
                <c:pt idx="1694">
                  <c:v>1.584667</c:v>
                </c:pt>
                <c:pt idx="1695">
                  <c:v>1.585399</c:v>
                </c:pt>
                <c:pt idx="1696">
                  <c:v>1.585925</c:v>
                </c:pt>
                <c:pt idx="1697">
                  <c:v>1.5861799999999999</c:v>
                </c:pt>
                <c:pt idx="1698">
                  <c:v>1.5861829999999999</c:v>
                </c:pt>
                <c:pt idx="1699">
                  <c:v>1.586036</c:v>
                </c:pt>
                <c:pt idx="1700">
                  <c:v>1.5858589999999999</c:v>
                </c:pt>
                <c:pt idx="1701">
                  <c:v>1.585734</c:v>
                </c:pt>
                <c:pt idx="1702">
                  <c:v>1.585663</c:v>
                </c:pt>
                <c:pt idx="1703">
                  <c:v>1.5855809999999999</c:v>
                </c:pt>
                <c:pt idx="1704">
                  <c:v>1.5854079999999999</c:v>
                </c:pt>
                <c:pt idx="1705">
                  <c:v>1.5851139999999999</c:v>
                </c:pt>
                <c:pt idx="1706">
                  <c:v>1.584749</c:v>
                </c:pt>
                <c:pt idx="1707">
                  <c:v>1.5844339999999999</c:v>
                </c:pt>
                <c:pt idx="1708">
                  <c:v>1.5843</c:v>
                </c:pt>
                <c:pt idx="1709">
                  <c:v>1.584406</c:v>
                </c:pt>
                <c:pt idx="1710">
                  <c:v>1.584708</c:v>
                </c:pt>
                <c:pt idx="1711">
                  <c:v>1.5850649999999999</c:v>
                </c:pt>
                <c:pt idx="1712">
                  <c:v>1.5853120000000001</c:v>
                </c:pt>
                <c:pt idx="1713">
                  <c:v>1.585326</c:v>
                </c:pt>
                <c:pt idx="1714">
                  <c:v>1.585091</c:v>
                </c:pt>
                <c:pt idx="1715">
                  <c:v>1.584694</c:v>
                </c:pt>
                <c:pt idx="1716">
                  <c:v>1.584279</c:v>
                </c:pt>
                <c:pt idx="1717">
                  <c:v>1.5839639999999999</c:v>
                </c:pt>
                <c:pt idx="1718">
                  <c:v>1.5837859999999999</c:v>
                </c:pt>
                <c:pt idx="1719">
                  <c:v>1.583701</c:v>
                </c:pt>
                <c:pt idx="1720">
                  <c:v>1.5836159999999999</c:v>
                </c:pt>
                <c:pt idx="1721">
                  <c:v>1.5834550000000001</c:v>
                </c:pt>
                <c:pt idx="1722">
                  <c:v>1.583197</c:v>
                </c:pt>
                <c:pt idx="1723">
                  <c:v>1.582886</c:v>
                </c:pt>
                <c:pt idx="1724">
                  <c:v>1.5825880000000001</c:v>
                </c:pt>
                <c:pt idx="1725">
                  <c:v>1.5823510000000001</c:v>
                </c:pt>
                <c:pt idx="1726">
                  <c:v>1.5821639999999999</c:v>
                </c:pt>
                <c:pt idx="1727">
                  <c:v>1.5819669999999999</c:v>
                </c:pt>
                <c:pt idx="1728">
                  <c:v>1.5816870000000001</c:v>
                </c:pt>
                <c:pt idx="1729">
                  <c:v>1.581294</c:v>
                </c:pt>
                <c:pt idx="1730">
                  <c:v>1.5808169999999999</c:v>
                </c:pt>
                <c:pt idx="1731">
                  <c:v>1.5803339999999999</c:v>
                </c:pt>
                <c:pt idx="1732">
                  <c:v>1.579915</c:v>
                </c:pt>
                <c:pt idx="1733">
                  <c:v>1.579582</c:v>
                </c:pt>
                <c:pt idx="1734">
                  <c:v>1.5792820000000001</c:v>
                </c:pt>
                <c:pt idx="1735">
                  <c:v>1.5789219999999999</c:v>
                </c:pt>
                <c:pt idx="1736">
                  <c:v>1.5784180000000001</c:v>
                </c:pt>
                <c:pt idx="1737">
                  <c:v>1.5777570000000001</c:v>
                </c:pt>
                <c:pt idx="1738">
                  <c:v>1.5770139999999999</c:v>
                </c:pt>
                <c:pt idx="1739">
                  <c:v>1.5763259999999999</c:v>
                </c:pt>
                <c:pt idx="1740">
                  <c:v>1.575814</c:v>
                </c:pt>
                <c:pt idx="1741">
                  <c:v>1.5755110000000001</c:v>
                </c:pt>
                <c:pt idx="1742">
                  <c:v>1.5753330000000001</c:v>
                </c:pt>
                <c:pt idx="1743">
                  <c:v>1.575108</c:v>
                </c:pt>
                <c:pt idx="1744">
                  <c:v>1.5746519999999999</c:v>
                </c:pt>
                <c:pt idx="1745">
                  <c:v>1.573847</c:v>
                </c:pt>
                <c:pt idx="1746">
                  <c:v>1.572702</c:v>
                </c:pt>
                <c:pt idx="1747">
                  <c:v>1.5713379999999999</c:v>
                </c:pt>
                <c:pt idx="1748">
                  <c:v>1.5699419999999999</c:v>
                </c:pt>
                <c:pt idx="1749">
                  <c:v>1.5686739999999999</c:v>
                </c:pt>
                <c:pt idx="1750">
                  <c:v>1.567628</c:v>
                </c:pt>
                <c:pt idx="1751">
                  <c:v>1.566818</c:v>
                </c:pt>
                <c:pt idx="1752">
                  <c:v>1.5662149999999999</c:v>
                </c:pt>
                <c:pt idx="1753">
                  <c:v>1.565787</c:v>
                </c:pt>
                <c:pt idx="1754">
                  <c:v>1.5655300000000001</c:v>
                </c:pt>
                <c:pt idx="1755">
                  <c:v>1.565453</c:v>
                </c:pt>
                <c:pt idx="1756">
                  <c:v>1.565542</c:v>
                </c:pt>
                <c:pt idx="1757">
                  <c:v>1.5657160000000001</c:v>
                </c:pt>
                <c:pt idx="1758">
                  <c:v>1.5658380000000001</c:v>
                </c:pt>
                <c:pt idx="1759">
                  <c:v>1.565728</c:v>
                </c:pt>
                <c:pt idx="1760">
                  <c:v>1.5652539999999999</c:v>
                </c:pt>
                <c:pt idx="1761">
                  <c:v>1.5643929999999999</c:v>
                </c:pt>
                <c:pt idx="1762">
                  <c:v>1.5632490000000001</c:v>
                </c:pt>
                <c:pt idx="1763">
                  <c:v>1.56202</c:v>
                </c:pt>
                <c:pt idx="1764">
                  <c:v>1.5609</c:v>
                </c:pt>
                <c:pt idx="1765">
                  <c:v>1.5600210000000001</c:v>
                </c:pt>
                <c:pt idx="1766">
                  <c:v>1.5593889999999999</c:v>
                </c:pt>
                <c:pt idx="1767">
                  <c:v>1.5589120000000001</c:v>
                </c:pt>
                <c:pt idx="1768">
                  <c:v>1.5584499999999999</c:v>
                </c:pt>
                <c:pt idx="1769">
                  <c:v>1.5578970000000001</c:v>
                </c:pt>
                <c:pt idx="1770">
                  <c:v>1.5572280000000001</c:v>
                </c:pt>
                <c:pt idx="1771">
                  <c:v>1.556486</c:v>
                </c:pt>
                <c:pt idx="1772">
                  <c:v>1.5557350000000001</c:v>
                </c:pt>
                <c:pt idx="1773">
                  <c:v>1.555007</c:v>
                </c:pt>
                <c:pt idx="1774">
                  <c:v>1.5542689999999999</c:v>
                </c:pt>
                <c:pt idx="1775">
                  <c:v>1.5534490000000001</c:v>
                </c:pt>
                <c:pt idx="1776">
                  <c:v>1.552486</c:v>
                </c:pt>
                <c:pt idx="1777">
                  <c:v>1.5513950000000001</c:v>
                </c:pt>
                <c:pt idx="1778">
                  <c:v>1.550279</c:v>
                </c:pt>
                <c:pt idx="1779">
                  <c:v>1.549309</c:v>
                </c:pt>
                <c:pt idx="1780">
                  <c:v>1.54864</c:v>
                </c:pt>
                <c:pt idx="1781">
                  <c:v>1.548335</c:v>
                </c:pt>
                <c:pt idx="1782">
                  <c:v>1.548322</c:v>
                </c:pt>
                <c:pt idx="1783">
                  <c:v>1.548419</c:v>
                </c:pt>
                <c:pt idx="1784">
                  <c:v>1.5484169999999999</c:v>
                </c:pt>
                <c:pt idx="1785">
                  <c:v>1.5481579999999999</c:v>
                </c:pt>
                <c:pt idx="1786">
                  <c:v>1.5476129999999999</c:v>
                </c:pt>
                <c:pt idx="1787">
                  <c:v>1.5468660000000001</c:v>
                </c:pt>
                <c:pt idx="1788">
                  <c:v>1.5460659999999999</c:v>
                </c:pt>
                <c:pt idx="1789">
                  <c:v>1.545326</c:v>
                </c:pt>
                <c:pt idx="1790">
                  <c:v>1.5446740000000001</c:v>
                </c:pt>
                <c:pt idx="1791">
                  <c:v>1.544049</c:v>
                </c:pt>
                <c:pt idx="1792">
                  <c:v>1.543353</c:v>
                </c:pt>
                <c:pt idx="1793">
                  <c:v>1.5425120000000001</c:v>
                </c:pt>
                <c:pt idx="1794">
                  <c:v>1.54152</c:v>
                </c:pt>
                <c:pt idx="1795">
                  <c:v>1.5404359999999999</c:v>
                </c:pt>
                <c:pt idx="1796">
                  <c:v>1.5393429999999999</c:v>
                </c:pt>
                <c:pt idx="1797">
                  <c:v>1.538303</c:v>
                </c:pt>
                <c:pt idx="1798">
                  <c:v>1.5373270000000001</c:v>
                </c:pt>
                <c:pt idx="1799">
                  <c:v>1.5363819999999999</c:v>
                </c:pt>
                <c:pt idx="1800">
                  <c:v>1.5354300000000001</c:v>
                </c:pt>
                <c:pt idx="1801">
                  <c:v>1.534465</c:v>
                </c:pt>
                <c:pt idx="1802">
                  <c:v>1.5335190000000001</c:v>
                </c:pt>
                <c:pt idx="1803">
                  <c:v>1.5326379999999999</c:v>
                </c:pt>
                <c:pt idx="1804">
                  <c:v>1.531839</c:v>
                </c:pt>
                <c:pt idx="1805">
                  <c:v>1.531074</c:v>
                </c:pt>
                <c:pt idx="1806">
                  <c:v>1.5302340000000001</c:v>
                </c:pt>
                <c:pt idx="1807">
                  <c:v>1.5291980000000001</c:v>
                </c:pt>
                <c:pt idx="1808">
                  <c:v>1.5278879999999999</c:v>
                </c:pt>
                <c:pt idx="1809">
                  <c:v>1.526327</c:v>
                </c:pt>
                <c:pt idx="1810">
                  <c:v>1.5246329999999999</c:v>
                </c:pt>
                <c:pt idx="1811">
                  <c:v>1.522985</c:v>
                </c:pt>
                <c:pt idx="1812">
                  <c:v>1.521531</c:v>
                </c:pt>
                <c:pt idx="1813">
                  <c:v>1.520329</c:v>
                </c:pt>
                <c:pt idx="1814">
                  <c:v>1.519331</c:v>
                </c:pt>
                <c:pt idx="1815">
                  <c:v>1.5184150000000001</c:v>
                </c:pt>
                <c:pt idx="1816">
                  <c:v>1.51746</c:v>
                </c:pt>
                <c:pt idx="1817">
                  <c:v>1.5163979999999999</c:v>
                </c:pt>
                <c:pt idx="1818">
                  <c:v>1.5152490000000001</c:v>
                </c:pt>
                <c:pt idx="1819">
                  <c:v>1.5140940000000001</c:v>
                </c:pt>
                <c:pt idx="1820">
                  <c:v>1.5130209999999999</c:v>
                </c:pt>
                <c:pt idx="1821">
                  <c:v>1.5120610000000001</c:v>
                </c:pt>
                <c:pt idx="1822">
                  <c:v>1.5111730000000001</c:v>
                </c:pt>
                <c:pt idx="1823">
                  <c:v>1.510262</c:v>
                </c:pt>
                <c:pt idx="1824">
                  <c:v>1.5092410000000001</c:v>
                </c:pt>
                <c:pt idx="1825">
                  <c:v>1.5080819999999999</c:v>
                </c:pt>
                <c:pt idx="1826">
                  <c:v>1.506837</c:v>
                </c:pt>
                <c:pt idx="1827">
                  <c:v>1.5056099999999999</c:v>
                </c:pt>
                <c:pt idx="1828">
                  <c:v>1.5045029999999999</c:v>
                </c:pt>
                <c:pt idx="1829">
                  <c:v>1.50356</c:v>
                </c:pt>
                <c:pt idx="1830">
                  <c:v>1.5027470000000001</c:v>
                </c:pt>
                <c:pt idx="1831">
                  <c:v>1.5019750000000001</c:v>
                </c:pt>
                <c:pt idx="1832">
                  <c:v>1.5011540000000001</c:v>
                </c:pt>
                <c:pt idx="1833">
                  <c:v>1.5002549999999999</c:v>
                </c:pt>
                <c:pt idx="1834">
                  <c:v>1.4993190000000001</c:v>
                </c:pt>
                <c:pt idx="1835">
                  <c:v>1.4984329999999999</c:v>
                </c:pt>
                <c:pt idx="1836">
                  <c:v>1.497665</c:v>
                </c:pt>
                <c:pt idx="1837">
                  <c:v>1.497017</c:v>
                </c:pt>
                <c:pt idx="1838">
                  <c:v>1.496397</c:v>
                </c:pt>
                <c:pt idx="1839">
                  <c:v>1.4956609999999999</c:v>
                </c:pt>
                <c:pt idx="1840">
                  <c:v>1.4946619999999999</c:v>
                </c:pt>
                <c:pt idx="1841">
                  <c:v>1.493336</c:v>
                </c:pt>
                <c:pt idx="1842">
                  <c:v>1.491725</c:v>
                </c:pt>
                <c:pt idx="1843">
                  <c:v>1.4899659999999999</c:v>
                </c:pt>
                <c:pt idx="1844">
                  <c:v>1.4882249999999999</c:v>
                </c:pt>
                <c:pt idx="1845">
                  <c:v>1.486623</c:v>
                </c:pt>
                <c:pt idx="1846">
                  <c:v>1.4852080000000001</c:v>
                </c:pt>
                <c:pt idx="1847">
                  <c:v>1.483951</c:v>
                </c:pt>
                <c:pt idx="1848">
                  <c:v>1.4827870000000001</c:v>
                </c:pt>
                <c:pt idx="1849">
                  <c:v>1.481662</c:v>
                </c:pt>
                <c:pt idx="1850">
                  <c:v>1.4805649999999999</c:v>
                </c:pt>
                <c:pt idx="1851">
                  <c:v>1.4795160000000001</c:v>
                </c:pt>
                <c:pt idx="1852">
                  <c:v>1.4785349999999999</c:v>
                </c:pt>
                <c:pt idx="1853">
                  <c:v>1.4776119999999999</c:v>
                </c:pt>
                <c:pt idx="1854">
                  <c:v>1.4766950000000001</c:v>
                </c:pt>
                <c:pt idx="1855">
                  <c:v>1.475711</c:v>
                </c:pt>
                <c:pt idx="1856">
                  <c:v>1.474612</c:v>
                </c:pt>
                <c:pt idx="1857">
                  <c:v>1.473409</c:v>
                </c:pt>
                <c:pt idx="1858">
                  <c:v>1.4721759999999999</c:v>
                </c:pt>
                <c:pt idx="1859">
                  <c:v>1.471015</c:v>
                </c:pt>
                <c:pt idx="1860">
                  <c:v>1.4700120000000001</c:v>
                </c:pt>
                <c:pt idx="1861">
                  <c:v>1.4691780000000001</c:v>
                </c:pt>
                <c:pt idx="1862">
                  <c:v>1.468442</c:v>
                </c:pt>
                <c:pt idx="1863">
                  <c:v>1.4676720000000001</c:v>
                </c:pt>
                <c:pt idx="1864">
                  <c:v>1.466744</c:v>
                </c:pt>
                <c:pt idx="1865">
                  <c:v>1.4655899999999999</c:v>
                </c:pt>
                <c:pt idx="1866">
                  <c:v>1.464229</c:v>
                </c:pt>
                <c:pt idx="1867">
                  <c:v>1.4627479999999999</c:v>
                </c:pt>
                <c:pt idx="1868">
                  <c:v>1.461255</c:v>
                </c:pt>
                <c:pt idx="1869">
                  <c:v>1.459838</c:v>
                </c:pt>
                <c:pt idx="1870">
                  <c:v>1.458526</c:v>
                </c:pt>
                <c:pt idx="1871">
                  <c:v>1.4573020000000001</c:v>
                </c:pt>
                <c:pt idx="1872">
                  <c:v>1.4561299999999999</c:v>
                </c:pt>
                <c:pt idx="1873">
                  <c:v>1.4549920000000001</c:v>
                </c:pt>
                <c:pt idx="1874">
                  <c:v>1.4538990000000001</c:v>
                </c:pt>
                <c:pt idx="1875">
                  <c:v>1.4528779999999999</c:v>
                </c:pt>
                <c:pt idx="1876">
                  <c:v>1.4519470000000001</c:v>
                </c:pt>
                <c:pt idx="1877">
                  <c:v>1.4510890000000001</c:v>
                </c:pt>
                <c:pt idx="1878">
                  <c:v>1.45025</c:v>
                </c:pt>
                <c:pt idx="1879">
                  <c:v>1.4493689999999999</c:v>
                </c:pt>
                <c:pt idx="1880">
                  <c:v>1.448413</c:v>
                </c:pt>
                <c:pt idx="1881">
                  <c:v>1.4474050000000001</c:v>
                </c:pt>
                <c:pt idx="1882">
                  <c:v>1.4464170000000001</c:v>
                </c:pt>
                <c:pt idx="1883">
                  <c:v>1.44554</c:v>
                </c:pt>
                <c:pt idx="1884">
                  <c:v>1.4448259999999999</c:v>
                </c:pt>
                <c:pt idx="1885">
                  <c:v>1.4442550000000001</c:v>
                </c:pt>
                <c:pt idx="1886">
                  <c:v>1.4437310000000001</c:v>
                </c:pt>
                <c:pt idx="1887">
                  <c:v>1.443119</c:v>
                </c:pt>
                <c:pt idx="1888">
                  <c:v>1.442315</c:v>
                </c:pt>
                <c:pt idx="1889">
                  <c:v>1.4412830000000001</c:v>
                </c:pt>
                <c:pt idx="1890">
                  <c:v>1.440078</c:v>
                </c:pt>
                <c:pt idx="1891">
                  <c:v>1.438814</c:v>
                </c:pt>
                <c:pt idx="1892">
                  <c:v>1.437624</c:v>
                </c:pt>
                <c:pt idx="1893">
                  <c:v>1.4365920000000001</c:v>
                </c:pt>
                <c:pt idx="1894">
                  <c:v>1.435735</c:v>
                </c:pt>
                <c:pt idx="1895">
                  <c:v>1.4350080000000001</c:v>
                </c:pt>
                <c:pt idx="1896">
                  <c:v>1.434345</c:v>
                </c:pt>
                <c:pt idx="1897">
                  <c:v>1.433697</c:v>
                </c:pt>
                <c:pt idx="1898">
                  <c:v>1.433052</c:v>
                </c:pt>
                <c:pt idx="1899">
                  <c:v>1.432426</c:v>
                </c:pt>
                <c:pt idx="1900">
                  <c:v>1.431835</c:v>
                </c:pt>
                <c:pt idx="1901">
                  <c:v>1.431262</c:v>
                </c:pt>
                <c:pt idx="1902">
                  <c:v>1.430658</c:v>
                </c:pt>
                <c:pt idx="1903">
                  <c:v>1.429956</c:v>
                </c:pt>
                <c:pt idx="1904">
                  <c:v>1.4291149999999999</c:v>
                </c:pt>
                <c:pt idx="1905">
                  <c:v>1.428142</c:v>
                </c:pt>
                <c:pt idx="1906">
                  <c:v>1.427108</c:v>
                </c:pt>
                <c:pt idx="1907">
                  <c:v>1.4261079999999999</c:v>
                </c:pt>
                <c:pt idx="1908">
                  <c:v>1.425217</c:v>
                </c:pt>
                <c:pt idx="1909">
                  <c:v>1.424461</c:v>
                </c:pt>
                <c:pt idx="1910">
                  <c:v>1.423802</c:v>
                </c:pt>
                <c:pt idx="1911">
                  <c:v>1.4231750000000001</c:v>
                </c:pt>
                <c:pt idx="1912">
                  <c:v>1.422523</c:v>
                </c:pt>
                <c:pt idx="1913">
                  <c:v>1.4218299999999999</c:v>
                </c:pt>
                <c:pt idx="1914">
                  <c:v>1.421127</c:v>
                </c:pt>
                <c:pt idx="1915">
                  <c:v>1.4204650000000001</c:v>
                </c:pt>
                <c:pt idx="1916">
                  <c:v>1.41988</c:v>
                </c:pt>
                <c:pt idx="1917">
                  <c:v>1.419362</c:v>
                </c:pt>
                <c:pt idx="1918">
                  <c:v>1.4188590000000001</c:v>
                </c:pt>
                <c:pt idx="1919">
                  <c:v>1.418301</c:v>
                </c:pt>
                <c:pt idx="1920">
                  <c:v>1.417638</c:v>
                </c:pt>
                <c:pt idx="1921">
                  <c:v>1.416874</c:v>
                </c:pt>
                <c:pt idx="1922">
                  <c:v>1.4160630000000001</c:v>
                </c:pt>
                <c:pt idx="1923">
                  <c:v>1.415287</c:v>
                </c:pt>
                <c:pt idx="1924">
                  <c:v>1.414614</c:v>
                </c:pt>
                <c:pt idx="1925">
                  <c:v>1.4140680000000001</c:v>
                </c:pt>
                <c:pt idx="1926">
                  <c:v>1.4136169999999999</c:v>
                </c:pt>
                <c:pt idx="1927">
                  <c:v>1.4132009999999999</c:v>
                </c:pt>
                <c:pt idx="1928">
                  <c:v>1.4127609999999999</c:v>
                </c:pt>
                <c:pt idx="1929">
                  <c:v>1.4122680000000001</c:v>
                </c:pt>
                <c:pt idx="1930">
                  <c:v>1.4117249999999999</c:v>
                </c:pt>
                <c:pt idx="1931">
                  <c:v>1.411152</c:v>
                </c:pt>
                <c:pt idx="1932">
                  <c:v>1.4105529999999999</c:v>
                </c:pt>
                <c:pt idx="1933">
                  <c:v>1.4099079999999999</c:v>
                </c:pt>
                <c:pt idx="1934">
                  <c:v>1.4091750000000001</c:v>
                </c:pt>
                <c:pt idx="1935">
                  <c:v>1.4083129999999999</c:v>
                </c:pt>
                <c:pt idx="1936">
                  <c:v>1.407319</c:v>
                </c:pt>
                <c:pt idx="1937">
                  <c:v>1.4062349999999999</c:v>
                </c:pt>
                <c:pt idx="1938">
                  <c:v>1.4051419999999999</c:v>
                </c:pt>
                <c:pt idx="1939">
                  <c:v>1.4041189999999999</c:v>
                </c:pt>
                <c:pt idx="1940">
                  <c:v>1.4032119999999999</c:v>
                </c:pt>
                <c:pt idx="1941">
                  <c:v>1.4024209999999999</c:v>
                </c:pt>
                <c:pt idx="1942">
                  <c:v>1.401705</c:v>
                </c:pt>
                <c:pt idx="1943">
                  <c:v>1.401019</c:v>
                </c:pt>
                <c:pt idx="1944">
                  <c:v>1.4003509999999999</c:v>
                </c:pt>
                <c:pt idx="1945">
                  <c:v>1.3997409999999999</c:v>
                </c:pt>
                <c:pt idx="1946">
                  <c:v>1.3992659999999999</c:v>
                </c:pt>
                <c:pt idx="1947">
                  <c:v>1.3989910000000001</c:v>
                </c:pt>
                <c:pt idx="1948">
                  <c:v>1.3989100000000001</c:v>
                </c:pt>
                <c:pt idx="1949">
                  <c:v>1.3989149999999999</c:v>
                </c:pt>
                <c:pt idx="1950">
                  <c:v>1.3988210000000001</c:v>
                </c:pt>
                <c:pt idx="1951">
                  <c:v>1.3984639999999999</c:v>
                </c:pt>
                <c:pt idx="1952">
                  <c:v>1.397767</c:v>
                </c:pt>
                <c:pt idx="1953">
                  <c:v>1.3967849999999999</c:v>
                </c:pt>
                <c:pt idx="1954">
                  <c:v>1.3956580000000001</c:v>
                </c:pt>
                <c:pt idx="1955">
                  <c:v>1.3945479999999999</c:v>
                </c:pt>
                <c:pt idx="1956">
                  <c:v>1.3935630000000001</c:v>
                </c:pt>
                <c:pt idx="1957">
                  <c:v>1.392725</c:v>
                </c:pt>
                <c:pt idx="1958">
                  <c:v>1.3919859999999999</c:v>
                </c:pt>
                <c:pt idx="1959">
                  <c:v>1.3912629999999999</c:v>
                </c:pt>
                <c:pt idx="1960">
                  <c:v>1.3904909999999999</c:v>
                </c:pt>
                <c:pt idx="1961">
                  <c:v>1.389656</c:v>
                </c:pt>
                <c:pt idx="1962">
                  <c:v>1.3887989999999999</c:v>
                </c:pt>
                <c:pt idx="1963">
                  <c:v>1.3879840000000001</c:v>
                </c:pt>
                <c:pt idx="1964">
                  <c:v>1.387254</c:v>
                </c:pt>
                <c:pt idx="1965">
                  <c:v>1.3865970000000001</c:v>
                </c:pt>
                <c:pt idx="1966">
                  <c:v>1.38595</c:v>
                </c:pt>
                <c:pt idx="1967">
                  <c:v>1.385227</c:v>
                </c:pt>
                <c:pt idx="1968">
                  <c:v>1.384368</c:v>
                </c:pt>
                <c:pt idx="1969">
                  <c:v>1.3833770000000001</c:v>
                </c:pt>
                <c:pt idx="1970">
                  <c:v>1.3823160000000001</c:v>
                </c:pt>
                <c:pt idx="1971">
                  <c:v>1.3812759999999999</c:v>
                </c:pt>
                <c:pt idx="1972">
                  <c:v>1.380328</c:v>
                </c:pt>
                <c:pt idx="1973">
                  <c:v>1.3794949999999999</c:v>
                </c:pt>
                <c:pt idx="1974">
                  <c:v>1.3787430000000001</c:v>
                </c:pt>
                <c:pt idx="1975">
                  <c:v>1.3780110000000001</c:v>
                </c:pt>
                <c:pt idx="1976">
                  <c:v>1.3772489999999999</c:v>
                </c:pt>
                <c:pt idx="1977">
                  <c:v>1.376447</c:v>
                </c:pt>
                <c:pt idx="1978">
                  <c:v>1.375632</c:v>
                </c:pt>
                <c:pt idx="1979">
                  <c:v>1.374849</c:v>
                </c:pt>
                <c:pt idx="1980">
                  <c:v>1.3741270000000001</c:v>
                </c:pt>
                <c:pt idx="1981">
                  <c:v>1.3734580000000001</c:v>
                </c:pt>
                <c:pt idx="1982">
                  <c:v>1.372808</c:v>
                </c:pt>
                <c:pt idx="1983">
                  <c:v>1.3721429999999999</c:v>
                </c:pt>
                <c:pt idx="1984">
                  <c:v>1.371461</c:v>
                </c:pt>
                <c:pt idx="1985">
                  <c:v>1.3708</c:v>
                </c:pt>
                <c:pt idx="1986">
                  <c:v>1.3702190000000001</c:v>
                </c:pt>
                <c:pt idx="1987">
                  <c:v>1.369761</c:v>
                </c:pt>
                <c:pt idx="1988">
                  <c:v>1.3694109999999999</c:v>
                </c:pt>
                <c:pt idx="1989">
                  <c:v>1.3690929999999999</c:v>
                </c:pt>
                <c:pt idx="1990">
                  <c:v>1.368687</c:v>
                </c:pt>
                <c:pt idx="1991">
                  <c:v>1.3680859999999999</c:v>
                </c:pt>
                <c:pt idx="1992">
                  <c:v>1.367248</c:v>
                </c:pt>
                <c:pt idx="1993">
                  <c:v>1.366236</c:v>
                </c:pt>
                <c:pt idx="1994">
                  <c:v>1.365194</c:v>
                </c:pt>
                <c:pt idx="1995">
                  <c:v>1.3643050000000001</c:v>
                </c:pt>
                <c:pt idx="1996">
                  <c:v>1.363707</c:v>
                </c:pt>
                <c:pt idx="1997">
                  <c:v>1.36341</c:v>
                </c:pt>
                <c:pt idx="1998">
                  <c:v>1.363283</c:v>
                </c:pt>
                <c:pt idx="1999">
                  <c:v>1.36311</c:v>
                </c:pt>
                <c:pt idx="2000">
                  <c:v>1.362724</c:v>
                </c:pt>
                <c:pt idx="2001">
                  <c:v>1.3620589999999999</c:v>
                </c:pt>
                <c:pt idx="2002">
                  <c:v>1.3611679999999999</c:v>
                </c:pt>
                <c:pt idx="2003">
                  <c:v>1.360158</c:v>
                </c:pt>
                <c:pt idx="2004">
                  <c:v>1.3591390000000001</c:v>
                </c:pt>
                <c:pt idx="2005">
                  <c:v>1.3581829999999999</c:v>
                </c:pt>
                <c:pt idx="2006">
                  <c:v>1.357307</c:v>
                </c:pt>
                <c:pt idx="2007">
                  <c:v>1.356501</c:v>
                </c:pt>
                <c:pt idx="2008">
                  <c:v>1.3557440000000001</c:v>
                </c:pt>
                <c:pt idx="2009">
                  <c:v>1.3550260000000001</c:v>
                </c:pt>
                <c:pt idx="2010">
                  <c:v>1.354352</c:v>
                </c:pt>
                <c:pt idx="2011">
                  <c:v>1.3537189999999999</c:v>
                </c:pt>
                <c:pt idx="2012">
                  <c:v>1.3531059999999999</c:v>
                </c:pt>
                <c:pt idx="2013">
                  <c:v>1.3524590000000001</c:v>
                </c:pt>
                <c:pt idx="2014">
                  <c:v>1.351715</c:v>
                </c:pt>
                <c:pt idx="2015">
                  <c:v>1.350835</c:v>
                </c:pt>
                <c:pt idx="2016">
                  <c:v>1.349826</c:v>
                </c:pt>
                <c:pt idx="2017">
                  <c:v>1.3487499999999999</c:v>
                </c:pt>
                <c:pt idx="2018">
                  <c:v>1.347709</c:v>
                </c:pt>
                <c:pt idx="2019">
                  <c:v>1.3468039999999999</c:v>
                </c:pt>
                <c:pt idx="2020">
                  <c:v>1.3460749999999999</c:v>
                </c:pt>
                <c:pt idx="2021">
                  <c:v>1.3454740000000001</c:v>
                </c:pt>
                <c:pt idx="2022">
                  <c:v>1.3448720000000001</c:v>
                </c:pt>
                <c:pt idx="2023">
                  <c:v>1.344141</c:v>
                </c:pt>
                <c:pt idx="2024">
                  <c:v>1.3432249999999999</c:v>
                </c:pt>
                <c:pt idx="2025">
                  <c:v>1.3421700000000001</c:v>
                </c:pt>
                <c:pt idx="2026">
                  <c:v>1.341086</c:v>
                </c:pt>
                <c:pt idx="2027">
                  <c:v>1.3400840000000001</c:v>
                </c:pt>
                <c:pt idx="2028">
                  <c:v>1.3392170000000001</c:v>
                </c:pt>
                <c:pt idx="2029">
                  <c:v>1.3384499999999999</c:v>
                </c:pt>
                <c:pt idx="2030">
                  <c:v>1.337664</c:v>
                </c:pt>
                <c:pt idx="2031">
                  <c:v>1.3366979999999999</c:v>
                </c:pt>
                <c:pt idx="2032">
                  <c:v>1.3354159999999999</c:v>
                </c:pt>
                <c:pt idx="2033">
                  <c:v>1.333739</c:v>
                </c:pt>
                <c:pt idx="2034">
                  <c:v>1.3316669999999999</c:v>
                </c:pt>
                <c:pt idx="2035">
                  <c:v>1.329253</c:v>
                </c:pt>
                <c:pt idx="2036">
                  <c:v>1.3265769999999999</c:v>
                </c:pt>
                <c:pt idx="2037">
                  <c:v>1.3237239999999999</c:v>
                </c:pt>
                <c:pt idx="2038">
                  <c:v>1.3207899999999999</c:v>
                </c:pt>
                <c:pt idx="2039">
                  <c:v>1.317914</c:v>
                </c:pt>
                <c:pt idx="2040">
                  <c:v>1.315272</c:v>
                </c:pt>
                <c:pt idx="2041">
                  <c:v>1.3130710000000001</c:v>
                </c:pt>
                <c:pt idx="2042">
                  <c:v>1.3115319999999999</c:v>
                </c:pt>
                <c:pt idx="2043">
                  <c:v>1.3108329999999999</c:v>
                </c:pt>
                <c:pt idx="2044">
                  <c:v>1.311083</c:v>
                </c:pt>
                <c:pt idx="2045">
                  <c:v>1.3122849999999999</c:v>
                </c:pt>
                <c:pt idx="2046">
                  <c:v>1.3143020000000001</c:v>
                </c:pt>
                <c:pt idx="2047">
                  <c:v>1.31684</c:v>
                </c:pt>
                <c:pt idx="2048">
                  <c:v>1.319477</c:v>
                </c:pt>
                <c:pt idx="2049">
                  <c:v>1.3218220000000001</c:v>
                </c:pt>
                <c:pt idx="2050">
                  <c:v>1.3236129999999999</c:v>
                </c:pt>
                <c:pt idx="2051">
                  <c:v>1.324792</c:v>
                </c:pt>
                <c:pt idx="2052">
                  <c:v>1.3254440000000001</c:v>
                </c:pt>
                <c:pt idx="2053">
                  <c:v>1.3257110000000001</c:v>
                </c:pt>
                <c:pt idx="2054">
                  <c:v>1.325715</c:v>
                </c:pt>
                <c:pt idx="2055">
                  <c:v>1.3255319999999999</c:v>
                </c:pt>
                <c:pt idx="2056">
                  <c:v>1.3252200000000001</c:v>
                </c:pt>
                <c:pt idx="2057">
                  <c:v>1.32484</c:v>
                </c:pt>
                <c:pt idx="2058">
                  <c:v>1.3244640000000001</c:v>
                </c:pt>
                <c:pt idx="2059">
                  <c:v>1.3241879999999999</c:v>
                </c:pt>
                <c:pt idx="2060">
                  <c:v>1.324098</c:v>
                </c:pt>
                <c:pt idx="2061">
                  <c:v>1.3242430000000001</c:v>
                </c:pt>
                <c:pt idx="2062">
                  <c:v>1.324605</c:v>
                </c:pt>
                <c:pt idx="2063">
                  <c:v>1.3250900000000001</c:v>
                </c:pt>
                <c:pt idx="2064">
                  <c:v>1.3255570000000001</c:v>
                </c:pt>
                <c:pt idx="2065">
                  <c:v>1.325866</c:v>
                </c:pt>
                <c:pt idx="2066">
                  <c:v>1.32595</c:v>
                </c:pt>
                <c:pt idx="2067">
                  <c:v>1.3258209999999999</c:v>
                </c:pt>
                <c:pt idx="2068">
                  <c:v>1.3255410000000001</c:v>
                </c:pt>
                <c:pt idx="2069">
                  <c:v>1.3251729999999999</c:v>
                </c:pt>
                <c:pt idx="2070">
                  <c:v>1.3247660000000001</c:v>
                </c:pt>
                <c:pt idx="2071">
                  <c:v>1.3243499999999999</c:v>
                </c:pt>
                <c:pt idx="2072">
                  <c:v>1.3239510000000001</c:v>
                </c:pt>
                <c:pt idx="2073">
                  <c:v>1.3236000000000001</c:v>
                </c:pt>
                <c:pt idx="2074">
                  <c:v>1.323321</c:v>
                </c:pt>
                <c:pt idx="2075">
                  <c:v>1.323121</c:v>
                </c:pt>
                <c:pt idx="2076">
                  <c:v>1.322978</c:v>
                </c:pt>
                <c:pt idx="2077">
                  <c:v>1.3228519999999999</c:v>
                </c:pt>
                <c:pt idx="2078">
                  <c:v>1.322702</c:v>
                </c:pt>
                <c:pt idx="2079">
                  <c:v>1.322508</c:v>
                </c:pt>
                <c:pt idx="2080">
                  <c:v>1.322279</c:v>
                </c:pt>
                <c:pt idx="2081">
                  <c:v>1.322052</c:v>
                </c:pt>
                <c:pt idx="2082">
                  <c:v>1.3218749999999999</c:v>
                </c:pt>
                <c:pt idx="2083">
                  <c:v>1.321779</c:v>
                </c:pt>
                <c:pt idx="2084">
                  <c:v>1.3217479999999999</c:v>
                </c:pt>
                <c:pt idx="2085">
                  <c:v>1.3217099999999999</c:v>
                </c:pt>
                <c:pt idx="2086">
                  <c:v>1.321569</c:v>
                </c:pt>
                <c:pt idx="2087">
                  <c:v>1.3212569999999999</c:v>
                </c:pt>
                <c:pt idx="2088">
                  <c:v>1.3207709999999999</c:v>
                </c:pt>
                <c:pt idx="2089">
                  <c:v>1.320174</c:v>
                </c:pt>
                <c:pt idx="2090">
                  <c:v>1.3195680000000001</c:v>
                </c:pt>
                <c:pt idx="2091">
                  <c:v>1.3190500000000001</c:v>
                </c:pt>
                <c:pt idx="2092">
                  <c:v>1.3186739999999999</c:v>
                </c:pt>
                <c:pt idx="2093">
                  <c:v>1.318446</c:v>
                </c:pt>
                <c:pt idx="2094">
                  <c:v>1.3183320000000001</c:v>
                </c:pt>
                <c:pt idx="2095">
                  <c:v>1.318282</c:v>
                </c:pt>
                <c:pt idx="2096">
                  <c:v>1.318257</c:v>
                </c:pt>
                <c:pt idx="2097">
                  <c:v>1.3182400000000001</c:v>
                </c:pt>
                <c:pt idx="2098">
                  <c:v>1.3182309999999999</c:v>
                </c:pt>
                <c:pt idx="2099">
                  <c:v>1.3182259999999999</c:v>
                </c:pt>
                <c:pt idx="2100">
                  <c:v>1.3181989999999999</c:v>
                </c:pt>
                <c:pt idx="2101">
                  <c:v>1.3181020000000001</c:v>
                </c:pt>
                <c:pt idx="2102">
                  <c:v>1.317879</c:v>
                </c:pt>
                <c:pt idx="2103">
                  <c:v>1.317496</c:v>
                </c:pt>
                <c:pt idx="2104">
                  <c:v>1.3169630000000001</c:v>
                </c:pt>
                <c:pt idx="2105">
                  <c:v>1.316335</c:v>
                </c:pt>
                <c:pt idx="2106">
                  <c:v>1.3156909999999999</c:v>
                </c:pt>
                <c:pt idx="2107">
                  <c:v>1.3151060000000001</c:v>
                </c:pt>
                <c:pt idx="2108">
                  <c:v>1.3146329999999999</c:v>
                </c:pt>
                <c:pt idx="2109">
                  <c:v>1.314295</c:v>
                </c:pt>
                <c:pt idx="2110">
                  <c:v>1.3141050000000001</c:v>
                </c:pt>
                <c:pt idx="2111">
                  <c:v>1.314092</c:v>
                </c:pt>
                <c:pt idx="2112">
                  <c:v>1.3143130000000001</c:v>
                </c:pt>
                <c:pt idx="2113">
                  <c:v>1.314824</c:v>
                </c:pt>
                <c:pt idx="2114">
                  <c:v>1.3156099999999999</c:v>
                </c:pt>
                <c:pt idx="2115">
                  <c:v>1.316527</c:v>
                </c:pt>
                <c:pt idx="2116">
                  <c:v>1.3173379999999999</c:v>
                </c:pt>
                <c:pt idx="2117">
                  <c:v>1.3178259999999999</c:v>
                </c:pt>
                <c:pt idx="2118">
                  <c:v>1.317904</c:v>
                </c:pt>
                <c:pt idx="2119">
                  <c:v>1.31762</c:v>
                </c:pt>
                <c:pt idx="2120">
                  <c:v>1.317113</c:v>
                </c:pt>
                <c:pt idx="2121">
                  <c:v>1.316554</c:v>
                </c:pt>
                <c:pt idx="2122">
                  <c:v>1.3161</c:v>
                </c:pt>
                <c:pt idx="2123">
                  <c:v>1.315847</c:v>
                </c:pt>
                <c:pt idx="2124">
                  <c:v>1.315782</c:v>
                </c:pt>
                <c:pt idx="2125">
                  <c:v>1.3157840000000001</c:v>
                </c:pt>
                <c:pt idx="2126">
                  <c:v>1.315688</c:v>
                </c:pt>
                <c:pt idx="2127">
                  <c:v>1.3153870000000001</c:v>
                </c:pt>
                <c:pt idx="2128">
                  <c:v>1.3148869999999999</c:v>
                </c:pt>
                <c:pt idx="2129">
                  <c:v>1.3143089999999999</c:v>
                </c:pt>
                <c:pt idx="2130">
                  <c:v>1.3138099999999999</c:v>
                </c:pt>
                <c:pt idx="2131">
                  <c:v>1.313537</c:v>
                </c:pt>
                <c:pt idx="2132">
                  <c:v>1.3135600000000001</c:v>
                </c:pt>
                <c:pt idx="2133">
                  <c:v>1.3138540000000001</c:v>
                </c:pt>
                <c:pt idx="2134">
                  <c:v>1.3143130000000001</c:v>
                </c:pt>
                <c:pt idx="2135">
                  <c:v>1.3147949999999999</c:v>
                </c:pt>
                <c:pt idx="2136">
                  <c:v>1.3151889999999999</c:v>
                </c:pt>
                <c:pt idx="2137">
                  <c:v>1.315456</c:v>
                </c:pt>
                <c:pt idx="2138">
                  <c:v>1.315631</c:v>
                </c:pt>
                <c:pt idx="2139">
                  <c:v>1.3157570000000001</c:v>
                </c:pt>
                <c:pt idx="2140">
                  <c:v>1.315836</c:v>
                </c:pt>
                <c:pt idx="2141">
                  <c:v>1.315809</c:v>
                </c:pt>
                <c:pt idx="2142">
                  <c:v>1.315588</c:v>
                </c:pt>
                <c:pt idx="2143">
                  <c:v>1.3151200000000001</c:v>
                </c:pt>
                <c:pt idx="2144">
                  <c:v>1.3144309999999999</c:v>
                </c:pt>
                <c:pt idx="2145">
                  <c:v>1.3136399999999999</c:v>
                </c:pt>
                <c:pt idx="2146">
                  <c:v>1.3129489999999999</c:v>
                </c:pt>
                <c:pt idx="2147">
                  <c:v>1.3125770000000001</c:v>
                </c:pt>
                <c:pt idx="2148">
                  <c:v>1.312711</c:v>
                </c:pt>
                <c:pt idx="2149">
                  <c:v>1.313402</c:v>
                </c:pt>
                <c:pt idx="2150">
                  <c:v>1.3144819999999999</c:v>
                </c:pt>
                <c:pt idx="2151">
                  <c:v>1.3155619999999999</c:v>
                </c:pt>
                <c:pt idx="2152">
                  <c:v>1.316241</c:v>
                </c:pt>
                <c:pt idx="2153">
                  <c:v>1.3163419999999999</c:v>
                </c:pt>
                <c:pt idx="2154">
                  <c:v>1.315944</c:v>
                </c:pt>
                <c:pt idx="2155">
                  <c:v>1.3152569999999999</c:v>
                </c:pt>
                <c:pt idx="2156">
                  <c:v>1.31446</c:v>
                </c:pt>
                <c:pt idx="2157">
                  <c:v>1.31366</c:v>
                </c:pt>
                <c:pt idx="2158">
                  <c:v>1.3128899999999999</c:v>
                </c:pt>
                <c:pt idx="2159">
                  <c:v>1.3121529999999999</c:v>
                </c:pt>
                <c:pt idx="2160">
                  <c:v>1.3114509999999999</c:v>
                </c:pt>
                <c:pt idx="2161">
                  <c:v>1.31081</c:v>
                </c:pt>
                <c:pt idx="2162">
                  <c:v>1.310268</c:v>
                </c:pt>
                <c:pt idx="2163">
                  <c:v>1.3098559999999999</c:v>
                </c:pt>
                <c:pt idx="2164">
                  <c:v>1.309569</c:v>
                </c:pt>
                <c:pt idx="2165">
                  <c:v>1.3093630000000001</c:v>
                </c:pt>
                <c:pt idx="2166">
                  <c:v>1.3091729999999999</c:v>
                </c:pt>
                <c:pt idx="2167">
                  <c:v>1.3089489999999999</c:v>
                </c:pt>
                <c:pt idx="2168">
                  <c:v>1.308686</c:v>
                </c:pt>
                <c:pt idx="2169">
                  <c:v>1.3084309999999999</c:v>
                </c:pt>
                <c:pt idx="2170">
                  <c:v>1.308263</c:v>
                </c:pt>
                <c:pt idx="2171">
                  <c:v>1.308252</c:v>
                </c:pt>
                <c:pt idx="2172">
                  <c:v>1.308414</c:v>
                </c:pt>
                <c:pt idx="2173">
                  <c:v>1.308681</c:v>
                </c:pt>
                <c:pt idx="2174">
                  <c:v>1.3089139999999999</c:v>
                </c:pt>
                <c:pt idx="2175">
                  <c:v>1.3089729999999999</c:v>
                </c:pt>
                <c:pt idx="2176">
                  <c:v>1.3087949999999999</c:v>
                </c:pt>
                <c:pt idx="2177">
                  <c:v>1.3084210000000001</c:v>
                </c:pt>
                <c:pt idx="2178">
                  <c:v>1.307965</c:v>
                </c:pt>
                <c:pt idx="2179">
                  <c:v>1.3075319999999999</c:v>
                </c:pt>
                <c:pt idx="2180">
                  <c:v>1.307183</c:v>
                </c:pt>
                <c:pt idx="2181">
                  <c:v>1.3069010000000001</c:v>
                </c:pt>
                <c:pt idx="2182">
                  <c:v>1.3066150000000001</c:v>
                </c:pt>
                <c:pt idx="2183">
                  <c:v>1.30623</c:v>
                </c:pt>
                <c:pt idx="2184">
                  <c:v>1.3056890000000001</c:v>
                </c:pt>
                <c:pt idx="2185">
                  <c:v>1.304997</c:v>
                </c:pt>
                <c:pt idx="2186">
                  <c:v>1.3042279999999999</c:v>
                </c:pt>
                <c:pt idx="2187">
                  <c:v>1.303496</c:v>
                </c:pt>
                <c:pt idx="2188">
                  <c:v>1.3029299999999999</c:v>
                </c:pt>
                <c:pt idx="2189">
                  <c:v>1.3026660000000001</c:v>
                </c:pt>
                <c:pt idx="2190">
                  <c:v>1.3028379999999999</c:v>
                </c:pt>
                <c:pt idx="2191">
                  <c:v>1.303558</c:v>
                </c:pt>
                <c:pt idx="2192">
                  <c:v>1.304837</c:v>
                </c:pt>
                <c:pt idx="2193">
                  <c:v>1.3064770000000001</c:v>
                </c:pt>
                <c:pt idx="2194">
                  <c:v>1.3080480000000001</c:v>
                </c:pt>
                <c:pt idx="2195">
                  <c:v>1.3090999999999999</c:v>
                </c:pt>
                <c:pt idx="2196">
                  <c:v>1.3094250000000001</c:v>
                </c:pt>
                <c:pt idx="2197">
                  <c:v>1.3090539999999999</c:v>
                </c:pt>
                <c:pt idx="2198">
                  <c:v>1.3081389999999999</c:v>
                </c:pt>
                <c:pt idx="2199">
                  <c:v>1.306862</c:v>
                </c:pt>
                <c:pt idx="2200">
                  <c:v>1.305402</c:v>
                </c:pt>
                <c:pt idx="2201">
                  <c:v>1.3039240000000001</c:v>
                </c:pt>
                <c:pt idx="2202">
                  <c:v>1.302551</c:v>
                </c:pt>
                <c:pt idx="2203">
                  <c:v>1.3013870000000001</c:v>
                </c:pt>
                <c:pt idx="2204">
                  <c:v>1.300495</c:v>
                </c:pt>
                <c:pt idx="2205">
                  <c:v>1.299903</c:v>
                </c:pt>
                <c:pt idx="2206">
                  <c:v>1.2996190000000001</c:v>
                </c:pt>
                <c:pt idx="2207">
                  <c:v>1.299631</c:v>
                </c:pt>
                <c:pt idx="2208">
                  <c:v>1.2998970000000001</c:v>
                </c:pt>
                <c:pt idx="2209">
                  <c:v>1.300327</c:v>
                </c:pt>
                <c:pt idx="2210">
                  <c:v>1.3007919999999999</c:v>
                </c:pt>
                <c:pt idx="2211">
                  <c:v>1.3011470000000001</c:v>
                </c:pt>
                <c:pt idx="2212">
                  <c:v>1.3012710000000001</c:v>
                </c:pt>
                <c:pt idx="2213">
                  <c:v>1.3010980000000001</c:v>
                </c:pt>
                <c:pt idx="2214">
                  <c:v>1.3006249999999999</c:v>
                </c:pt>
                <c:pt idx="2215">
                  <c:v>1.2999050000000001</c:v>
                </c:pt>
                <c:pt idx="2216">
                  <c:v>1.2990269999999999</c:v>
                </c:pt>
                <c:pt idx="2217">
                  <c:v>1.2980970000000001</c:v>
                </c:pt>
                <c:pt idx="2218">
                  <c:v>1.2972189999999999</c:v>
                </c:pt>
                <c:pt idx="2219">
                  <c:v>1.2964640000000001</c:v>
                </c:pt>
                <c:pt idx="2220">
                  <c:v>1.2958689999999999</c:v>
                </c:pt>
                <c:pt idx="2221">
                  <c:v>1.295442</c:v>
                </c:pt>
                <c:pt idx="2222">
                  <c:v>1.29518</c:v>
                </c:pt>
                <c:pt idx="2223">
                  <c:v>1.295096</c:v>
                </c:pt>
                <c:pt idx="2224">
                  <c:v>1.2952330000000001</c:v>
                </c:pt>
                <c:pt idx="2225">
                  <c:v>1.2956369999999999</c:v>
                </c:pt>
                <c:pt idx="2226">
                  <c:v>1.296298</c:v>
                </c:pt>
                <c:pt idx="2227">
                  <c:v>1.2971140000000001</c:v>
                </c:pt>
                <c:pt idx="2228">
                  <c:v>1.29793</c:v>
                </c:pt>
                <c:pt idx="2229">
                  <c:v>1.298605</c:v>
                </c:pt>
                <c:pt idx="2230">
                  <c:v>1.299067</c:v>
                </c:pt>
                <c:pt idx="2231">
                  <c:v>1.299315</c:v>
                </c:pt>
                <c:pt idx="2232">
                  <c:v>1.299404</c:v>
                </c:pt>
                <c:pt idx="2233">
                  <c:v>1.299407</c:v>
                </c:pt>
                <c:pt idx="2234">
                  <c:v>1.2993779999999999</c:v>
                </c:pt>
                <c:pt idx="2235">
                  <c:v>1.2993319999999999</c:v>
                </c:pt>
                <c:pt idx="2236">
                  <c:v>1.299242</c:v>
                </c:pt>
                <c:pt idx="2237">
                  <c:v>1.299069</c:v>
                </c:pt>
                <c:pt idx="2238">
                  <c:v>1.298794</c:v>
                </c:pt>
                <c:pt idx="2239">
                  <c:v>1.298443</c:v>
                </c:pt>
                <c:pt idx="2240">
                  <c:v>1.2980910000000001</c:v>
                </c:pt>
                <c:pt idx="2241">
                  <c:v>1.297839</c:v>
                </c:pt>
                <c:pt idx="2242">
                  <c:v>1.2977669999999999</c:v>
                </c:pt>
                <c:pt idx="2243">
                  <c:v>1.2978909999999999</c:v>
                </c:pt>
                <c:pt idx="2244">
                  <c:v>1.298138</c:v>
                </c:pt>
                <c:pt idx="2245">
                  <c:v>1.2983720000000001</c:v>
                </c:pt>
                <c:pt idx="2246">
                  <c:v>1.298454</c:v>
                </c:pt>
                <c:pt idx="2247">
                  <c:v>1.2983119999999999</c:v>
                </c:pt>
                <c:pt idx="2248">
                  <c:v>1.2979670000000001</c:v>
                </c:pt>
                <c:pt idx="2249">
                  <c:v>1.2975140000000001</c:v>
                </c:pt>
                <c:pt idx="2250">
                  <c:v>1.297078</c:v>
                </c:pt>
                <c:pt idx="2251">
                  <c:v>1.296756</c:v>
                </c:pt>
                <c:pt idx="2252">
                  <c:v>1.2965949999999999</c:v>
                </c:pt>
                <c:pt idx="2253">
                  <c:v>1.296576</c:v>
                </c:pt>
                <c:pt idx="2254">
                  <c:v>1.2966439999999999</c:v>
                </c:pt>
                <c:pt idx="2255">
                  <c:v>1.2967500000000001</c:v>
                </c:pt>
                <c:pt idx="2256">
                  <c:v>1.296902</c:v>
                </c:pt>
                <c:pt idx="2257">
                  <c:v>1.297183</c:v>
                </c:pt>
                <c:pt idx="2258">
                  <c:v>1.2977289999999999</c:v>
                </c:pt>
                <c:pt idx="2259">
                  <c:v>1.2986420000000001</c:v>
                </c:pt>
                <c:pt idx="2260">
                  <c:v>1.2998959999999999</c:v>
                </c:pt>
                <c:pt idx="2261">
                  <c:v>1.301291</c:v>
                </c:pt>
                <c:pt idx="2262">
                  <c:v>1.302524</c:v>
                </c:pt>
                <c:pt idx="2263">
                  <c:v>1.303347</c:v>
                </c:pt>
                <c:pt idx="2264">
                  <c:v>1.3036859999999999</c:v>
                </c:pt>
                <c:pt idx="2265">
                  <c:v>1.3036460000000001</c:v>
                </c:pt>
                <c:pt idx="2266">
                  <c:v>1.303404</c:v>
                </c:pt>
                <c:pt idx="2267">
                  <c:v>1.3031170000000001</c:v>
                </c:pt>
                <c:pt idx="2268">
                  <c:v>1.3028759999999999</c:v>
                </c:pt>
                <c:pt idx="2269">
                  <c:v>1.302724</c:v>
                </c:pt>
                <c:pt idx="2270">
                  <c:v>1.302675</c:v>
                </c:pt>
                <c:pt idx="2271">
                  <c:v>1.3027489999999999</c:v>
                </c:pt>
                <c:pt idx="2272">
                  <c:v>1.3029900000000001</c:v>
                </c:pt>
                <c:pt idx="2273">
                  <c:v>1.3034600000000001</c:v>
                </c:pt>
                <c:pt idx="2274">
                  <c:v>1.3042100000000001</c:v>
                </c:pt>
                <c:pt idx="2275">
                  <c:v>1.30522</c:v>
                </c:pt>
                <c:pt idx="2276">
                  <c:v>1.3063720000000001</c:v>
                </c:pt>
                <c:pt idx="2277">
                  <c:v>1.307496</c:v>
                </c:pt>
                <c:pt idx="2278">
                  <c:v>1.308441</c:v>
                </c:pt>
                <c:pt idx="2279">
                  <c:v>1.309161</c:v>
                </c:pt>
                <c:pt idx="2280">
                  <c:v>1.3097049999999999</c:v>
                </c:pt>
                <c:pt idx="2281">
                  <c:v>1.310179</c:v>
                </c:pt>
                <c:pt idx="2282">
                  <c:v>1.310662</c:v>
                </c:pt>
                <c:pt idx="2283">
                  <c:v>1.311167</c:v>
                </c:pt>
                <c:pt idx="2284">
                  <c:v>1.311631</c:v>
                </c:pt>
                <c:pt idx="2285">
                  <c:v>1.3119510000000001</c:v>
                </c:pt>
                <c:pt idx="2286">
                  <c:v>1.3120350000000001</c:v>
                </c:pt>
                <c:pt idx="2287">
                  <c:v>1.311842</c:v>
                </c:pt>
                <c:pt idx="2288">
                  <c:v>1.311399</c:v>
                </c:pt>
                <c:pt idx="2289">
                  <c:v>1.310799</c:v>
                </c:pt>
                <c:pt idx="2290">
                  <c:v>1.31019</c:v>
                </c:pt>
                <c:pt idx="2291">
                  <c:v>1.3097510000000001</c:v>
                </c:pt>
                <c:pt idx="2292">
                  <c:v>1.3097080000000001</c:v>
                </c:pt>
                <c:pt idx="2293">
                  <c:v>1.310368</c:v>
                </c:pt>
                <c:pt idx="2294">
                  <c:v>1.3121179999999999</c:v>
                </c:pt>
                <c:pt idx="2295">
                  <c:v>1.31531</c:v>
                </c:pt>
                <c:pt idx="2296">
                  <c:v>1.3198479999999999</c:v>
                </c:pt>
                <c:pt idx="2297">
                  <c:v>1.3248169999999999</c:v>
                </c:pt>
                <c:pt idx="2298">
                  <c:v>1.328905</c:v>
                </c:pt>
                <c:pt idx="2299">
                  <c:v>1.331442</c:v>
                </c:pt>
                <c:pt idx="2300">
                  <c:v>1.332597</c:v>
                </c:pt>
                <c:pt idx="2301">
                  <c:v>1.332875</c:v>
                </c:pt>
                <c:pt idx="2302">
                  <c:v>1.332741</c:v>
                </c:pt>
                <c:pt idx="2303">
                  <c:v>1.3325279999999999</c:v>
                </c:pt>
                <c:pt idx="2304">
                  <c:v>1.332492</c:v>
                </c:pt>
                <c:pt idx="2305">
                  <c:v>1.332786</c:v>
                </c:pt>
                <c:pt idx="2306">
                  <c:v>1.3334490000000001</c:v>
                </c:pt>
                <c:pt idx="2307">
                  <c:v>1.33439</c:v>
                </c:pt>
                <c:pt idx="2308">
                  <c:v>1.3354090000000001</c:v>
                </c:pt>
                <c:pt idx="2309">
                  <c:v>1.3362879999999999</c:v>
                </c:pt>
                <c:pt idx="2310">
                  <c:v>1.3368690000000001</c:v>
                </c:pt>
                <c:pt idx="2311">
                  <c:v>1.3371390000000001</c:v>
                </c:pt>
                <c:pt idx="2312">
                  <c:v>1.337237</c:v>
                </c:pt>
                <c:pt idx="2313">
                  <c:v>1.3374410000000001</c:v>
                </c:pt>
                <c:pt idx="2314">
                  <c:v>1.3380620000000001</c:v>
                </c:pt>
                <c:pt idx="2315">
                  <c:v>1.3393349999999999</c:v>
                </c:pt>
                <c:pt idx="2316">
                  <c:v>1.341259</c:v>
                </c:pt>
                <c:pt idx="2317">
                  <c:v>1.3435220000000001</c:v>
                </c:pt>
                <c:pt idx="2318">
                  <c:v>1.3456049999999999</c:v>
                </c:pt>
                <c:pt idx="2319">
                  <c:v>1.3470789999999999</c:v>
                </c:pt>
                <c:pt idx="2320">
                  <c:v>1.3478540000000001</c:v>
                </c:pt>
                <c:pt idx="2321">
                  <c:v>1.3481620000000001</c:v>
                </c:pt>
                <c:pt idx="2322">
                  <c:v>1.3484259999999999</c:v>
                </c:pt>
                <c:pt idx="2323">
                  <c:v>1.349073</c:v>
                </c:pt>
                <c:pt idx="2324">
                  <c:v>1.3504769999999999</c:v>
                </c:pt>
                <c:pt idx="2325">
                  <c:v>1.3528020000000001</c:v>
                </c:pt>
                <c:pt idx="2326">
                  <c:v>1.355874</c:v>
                </c:pt>
                <c:pt idx="2327">
                  <c:v>1.359121</c:v>
                </c:pt>
                <c:pt idx="2328">
                  <c:v>1.36189</c:v>
                </c:pt>
                <c:pt idx="2329">
                  <c:v>1.3638790000000001</c:v>
                </c:pt>
                <c:pt idx="2330">
                  <c:v>1.3652439999999999</c:v>
                </c:pt>
                <c:pt idx="2331">
                  <c:v>1.366349</c:v>
                </c:pt>
                <c:pt idx="2332">
                  <c:v>1.3675060000000001</c:v>
                </c:pt>
                <c:pt idx="2333">
                  <c:v>1.3689100000000001</c:v>
                </c:pt>
                <c:pt idx="2334">
                  <c:v>1.37063</c:v>
                </c:pt>
                <c:pt idx="2335">
                  <c:v>1.3726480000000001</c:v>
                </c:pt>
                <c:pt idx="2336">
                  <c:v>1.374889</c:v>
                </c:pt>
                <c:pt idx="2337">
                  <c:v>1.3772439999999999</c:v>
                </c:pt>
                <c:pt idx="2338">
                  <c:v>1.37958</c:v>
                </c:pt>
                <c:pt idx="2339">
                  <c:v>1.3817489999999999</c:v>
                </c:pt>
                <c:pt idx="2340">
                  <c:v>1.383605</c:v>
                </c:pt>
                <c:pt idx="2341">
                  <c:v>1.3850260000000001</c:v>
                </c:pt>
                <c:pt idx="2342">
                  <c:v>1.385948</c:v>
                </c:pt>
                <c:pt idx="2343">
                  <c:v>1.386409</c:v>
                </c:pt>
                <c:pt idx="2344">
                  <c:v>1.3865479999999999</c:v>
                </c:pt>
                <c:pt idx="2345">
                  <c:v>1.3865909999999999</c:v>
                </c:pt>
                <c:pt idx="2346">
                  <c:v>1.386784</c:v>
                </c:pt>
                <c:pt idx="2347">
                  <c:v>1.387381</c:v>
                </c:pt>
                <c:pt idx="2348">
                  <c:v>1.3885959999999999</c:v>
                </c:pt>
                <c:pt idx="2349">
                  <c:v>1.390579</c:v>
                </c:pt>
                <c:pt idx="2350">
                  <c:v>1.3933610000000001</c:v>
                </c:pt>
                <c:pt idx="2351">
                  <c:v>1.396766</c:v>
                </c:pt>
                <c:pt idx="2352">
                  <c:v>1.4003969999999999</c:v>
                </c:pt>
                <c:pt idx="2353">
                  <c:v>1.403756</c:v>
                </c:pt>
                <c:pt idx="2354">
                  <c:v>1.4065049999999999</c:v>
                </c:pt>
                <c:pt idx="2355">
                  <c:v>1.4085700000000001</c:v>
                </c:pt>
                <c:pt idx="2356">
                  <c:v>1.410031</c:v>
                </c:pt>
                <c:pt idx="2357">
                  <c:v>1.411003</c:v>
                </c:pt>
                <c:pt idx="2358">
                  <c:v>1.4115789999999999</c:v>
                </c:pt>
                <c:pt idx="2359">
                  <c:v>1.411864</c:v>
                </c:pt>
                <c:pt idx="2360">
                  <c:v>1.412037</c:v>
                </c:pt>
                <c:pt idx="2361">
                  <c:v>1.4124270000000001</c:v>
                </c:pt>
                <c:pt idx="2362">
                  <c:v>1.413578</c:v>
                </c:pt>
                <c:pt idx="2363">
                  <c:v>1.416129</c:v>
                </c:pt>
                <c:pt idx="2364">
                  <c:v>1.4205000000000001</c:v>
                </c:pt>
                <c:pt idx="2365">
                  <c:v>1.426329</c:v>
                </c:pt>
                <c:pt idx="2366">
                  <c:v>1.432361</c:v>
                </c:pt>
                <c:pt idx="2367">
                  <c:v>1.4372149999999999</c:v>
                </c:pt>
                <c:pt idx="2368">
                  <c:v>1.4404440000000001</c:v>
                </c:pt>
                <c:pt idx="2369">
                  <c:v>1.4425460000000001</c:v>
                </c:pt>
                <c:pt idx="2370">
                  <c:v>1.4443220000000001</c:v>
                </c:pt>
                <c:pt idx="2371">
                  <c:v>1.4463140000000001</c:v>
                </c:pt>
                <c:pt idx="2372">
                  <c:v>1.448661</c:v>
                </c:pt>
                <c:pt idx="2373">
                  <c:v>1.451217</c:v>
                </c:pt>
                <c:pt idx="2374">
                  <c:v>1.4536979999999999</c:v>
                </c:pt>
                <c:pt idx="2375">
                  <c:v>1.4558930000000001</c:v>
                </c:pt>
                <c:pt idx="2376">
                  <c:v>1.4577770000000001</c:v>
                </c:pt>
                <c:pt idx="2377">
                  <c:v>1.459527</c:v>
                </c:pt>
                <c:pt idx="2378">
                  <c:v>1.4613879999999999</c:v>
                </c:pt>
                <c:pt idx="2379">
                  <c:v>1.463565</c:v>
                </c:pt>
                <c:pt idx="2380">
                  <c:v>1.4661459999999999</c:v>
                </c:pt>
                <c:pt idx="2381">
                  <c:v>1.46913</c:v>
                </c:pt>
                <c:pt idx="2382">
                  <c:v>1.472445</c:v>
                </c:pt>
                <c:pt idx="2383">
                  <c:v>1.475989</c:v>
                </c:pt>
                <c:pt idx="2384">
                  <c:v>1.479644</c:v>
                </c:pt>
                <c:pt idx="2385">
                  <c:v>1.4832639999999999</c:v>
                </c:pt>
                <c:pt idx="2386">
                  <c:v>1.4867060000000001</c:v>
                </c:pt>
                <c:pt idx="2387">
                  <c:v>1.4898480000000001</c:v>
                </c:pt>
                <c:pt idx="2388">
                  <c:v>1.492607</c:v>
                </c:pt>
                <c:pt idx="2389">
                  <c:v>1.4949650000000001</c:v>
                </c:pt>
                <c:pt idx="2390">
                  <c:v>1.496974</c:v>
                </c:pt>
                <c:pt idx="2391">
                  <c:v>1.498772</c:v>
                </c:pt>
                <c:pt idx="2392">
                  <c:v>1.5005679999999999</c:v>
                </c:pt>
                <c:pt idx="2393">
                  <c:v>1.5026120000000001</c:v>
                </c:pt>
                <c:pt idx="2394">
                  <c:v>1.5050790000000001</c:v>
                </c:pt>
                <c:pt idx="2395">
                  <c:v>1.5079419999999999</c:v>
                </c:pt>
                <c:pt idx="2396">
                  <c:v>1.5109030000000001</c:v>
                </c:pt>
                <c:pt idx="2397">
                  <c:v>1.513485</c:v>
                </c:pt>
                <c:pt idx="2398">
                  <c:v>1.5152570000000001</c:v>
                </c:pt>
                <c:pt idx="2399">
                  <c:v>1.515979</c:v>
                </c:pt>
                <c:pt idx="2400">
                  <c:v>1.5157890000000001</c:v>
                </c:pt>
                <c:pt idx="2401">
                  <c:v>1.5153049999999999</c:v>
                </c:pt>
                <c:pt idx="2402">
                  <c:v>1.5159670000000001</c:v>
                </c:pt>
                <c:pt idx="2403">
                  <c:v>1.519989</c:v>
                </c:pt>
                <c:pt idx="2404">
                  <c:v>1.5291159999999999</c:v>
                </c:pt>
                <c:pt idx="2405">
                  <c:v>1.5418130000000001</c:v>
                </c:pt>
                <c:pt idx="2406">
                  <c:v>1.5531980000000001</c:v>
                </c:pt>
                <c:pt idx="2407">
                  <c:v>1.560073</c:v>
                </c:pt>
                <c:pt idx="2408">
                  <c:v>1.5629459999999999</c:v>
                </c:pt>
                <c:pt idx="2409">
                  <c:v>1.563699</c:v>
                </c:pt>
                <c:pt idx="2410">
                  <c:v>1.563796</c:v>
                </c:pt>
                <c:pt idx="2411">
                  <c:v>1.564052</c:v>
                </c:pt>
                <c:pt idx="2412">
                  <c:v>1.5647880000000001</c:v>
                </c:pt>
                <c:pt idx="2413">
                  <c:v>1.566076</c:v>
                </c:pt>
                <c:pt idx="2414">
                  <c:v>1.5678559999999999</c:v>
                </c:pt>
                <c:pt idx="2415">
                  <c:v>1.570025</c:v>
                </c:pt>
                <c:pt idx="2416">
                  <c:v>1.5724769999999999</c:v>
                </c:pt>
                <c:pt idx="2417">
                  <c:v>1.5751189999999999</c:v>
                </c:pt>
                <c:pt idx="2418">
                  <c:v>1.5778719999999999</c:v>
                </c:pt>
                <c:pt idx="2419">
                  <c:v>1.5806309999999999</c:v>
                </c:pt>
                <c:pt idx="2420">
                  <c:v>1.5832679999999999</c:v>
                </c:pt>
                <c:pt idx="2421">
                  <c:v>1.585683</c:v>
                </c:pt>
                <c:pt idx="2422">
                  <c:v>1.587853</c:v>
                </c:pt>
                <c:pt idx="2423">
                  <c:v>1.5899319999999999</c:v>
                </c:pt>
                <c:pt idx="2424">
                  <c:v>1.5922689999999999</c:v>
                </c:pt>
                <c:pt idx="2425">
                  <c:v>1.5953649999999999</c:v>
                </c:pt>
                <c:pt idx="2426">
                  <c:v>1.599566</c:v>
                </c:pt>
                <c:pt idx="2427">
                  <c:v>1.6047020000000001</c:v>
                </c:pt>
                <c:pt idx="2428">
                  <c:v>1.60999</c:v>
                </c:pt>
                <c:pt idx="2429">
                  <c:v>1.6144480000000001</c:v>
                </c:pt>
                <c:pt idx="2430">
                  <c:v>1.6174660000000001</c:v>
                </c:pt>
                <c:pt idx="2431">
                  <c:v>1.618989</c:v>
                </c:pt>
                <c:pt idx="2432">
                  <c:v>1.619432</c:v>
                </c:pt>
                <c:pt idx="2433">
                  <c:v>1.6194139999999999</c:v>
                </c:pt>
                <c:pt idx="2434">
                  <c:v>1.619596</c:v>
                </c:pt>
                <c:pt idx="2435">
                  <c:v>1.6205039999999999</c:v>
                </c:pt>
                <c:pt idx="2436">
                  <c:v>1.6224829999999999</c:v>
                </c:pt>
                <c:pt idx="2437">
                  <c:v>1.6256120000000001</c:v>
                </c:pt>
                <c:pt idx="2438">
                  <c:v>1.629696</c:v>
                </c:pt>
                <c:pt idx="2439">
                  <c:v>1.6342570000000001</c:v>
                </c:pt>
                <c:pt idx="2440">
                  <c:v>1.6387160000000001</c:v>
                </c:pt>
                <c:pt idx="2441">
                  <c:v>1.642687</c:v>
                </c:pt>
                <c:pt idx="2442">
                  <c:v>1.6461319999999999</c:v>
                </c:pt>
                <c:pt idx="2443">
                  <c:v>1.6492100000000001</c:v>
                </c:pt>
                <c:pt idx="2444">
                  <c:v>1.6520030000000001</c:v>
                </c:pt>
                <c:pt idx="2445">
                  <c:v>1.6544749999999999</c:v>
                </c:pt>
                <c:pt idx="2446">
                  <c:v>1.656549</c:v>
                </c:pt>
                <c:pt idx="2447">
                  <c:v>1.658245</c:v>
                </c:pt>
                <c:pt idx="2448">
                  <c:v>1.6597379999999999</c:v>
                </c:pt>
                <c:pt idx="2449">
                  <c:v>1.661335</c:v>
                </c:pt>
                <c:pt idx="2450">
                  <c:v>1.6633450000000001</c:v>
                </c:pt>
                <c:pt idx="2451">
                  <c:v>1.6659440000000001</c:v>
                </c:pt>
                <c:pt idx="2452">
                  <c:v>1.6690370000000001</c:v>
                </c:pt>
                <c:pt idx="2453">
                  <c:v>1.672301</c:v>
                </c:pt>
                <c:pt idx="2454">
                  <c:v>1.6753100000000001</c:v>
                </c:pt>
                <c:pt idx="2455">
                  <c:v>1.677792</c:v>
                </c:pt>
                <c:pt idx="2456">
                  <c:v>1.679754</c:v>
                </c:pt>
                <c:pt idx="2457">
                  <c:v>1.681481</c:v>
                </c:pt>
                <c:pt idx="2458">
                  <c:v>1.6833469999999999</c:v>
                </c:pt>
                <c:pt idx="2459">
                  <c:v>1.685594</c:v>
                </c:pt>
                <c:pt idx="2460">
                  <c:v>1.688186</c:v>
                </c:pt>
                <c:pt idx="2461">
                  <c:v>1.69082</c:v>
                </c:pt>
                <c:pt idx="2462">
                  <c:v>1.6931020000000001</c:v>
                </c:pt>
                <c:pt idx="2463">
                  <c:v>1.6947810000000001</c:v>
                </c:pt>
                <c:pt idx="2464">
                  <c:v>1.6959230000000001</c:v>
                </c:pt>
                <c:pt idx="2465">
                  <c:v>1.6968989999999999</c:v>
                </c:pt>
                <c:pt idx="2466">
                  <c:v>1.6982159999999999</c:v>
                </c:pt>
                <c:pt idx="2467">
                  <c:v>1.700224</c:v>
                </c:pt>
                <c:pt idx="2468">
                  <c:v>1.702963</c:v>
                </c:pt>
                <c:pt idx="2469">
                  <c:v>1.706121</c:v>
                </c:pt>
                <c:pt idx="2470">
                  <c:v>1.7092419999999999</c:v>
                </c:pt>
                <c:pt idx="2471">
                  <c:v>1.7119439999999999</c:v>
                </c:pt>
                <c:pt idx="2472">
                  <c:v>1.714145</c:v>
                </c:pt>
                <c:pt idx="2473">
                  <c:v>1.7160580000000001</c:v>
                </c:pt>
                <c:pt idx="2474">
                  <c:v>1.718043</c:v>
                </c:pt>
                <c:pt idx="2475">
                  <c:v>1.720337</c:v>
                </c:pt>
                <c:pt idx="2476">
                  <c:v>1.722885</c:v>
                </c:pt>
                <c:pt idx="2477">
                  <c:v>1.7253419999999999</c:v>
                </c:pt>
                <c:pt idx="2478">
                  <c:v>1.7272860000000001</c:v>
                </c:pt>
                <c:pt idx="2479">
                  <c:v>1.728513</c:v>
                </c:pt>
                <c:pt idx="2480">
                  <c:v>1.72922</c:v>
                </c:pt>
                <c:pt idx="2481">
                  <c:v>1.7299469999999999</c:v>
                </c:pt>
                <c:pt idx="2482">
                  <c:v>1.731284</c:v>
                </c:pt>
                <c:pt idx="2483">
                  <c:v>1.7335689999999999</c:v>
                </c:pt>
                <c:pt idx="2484">
                  <c:v>1.736669</c:v>
                </c:pt>
                <c:pt idx="2485">
                  <c:v>1.7400599999999999</c:v>
                </c:pt>
                <c:pt idx="2486">
                  <c:v>1.7430680000000001</c:v>
                </c:pt>
                <c:pt idx="2487">
                  <c:v>1.745247</c:v>
                </c:pt>
                <c:pt idx="2488">
                  <c:v>1.7465630000000001</c:v>
                </c:pt>
                <c:pt idx="2489">
                  <c:v>1.7474130000000001</c:v>
                </c:pt>
                <c:pt idx="2490">
                  <c:v>1.7483489999999999</c:v>
                </c:pt>
                <c:pt idx="2491">
                  <c:v>1.749795</c:v>
                </c:pt>
                <c:pt idx="2492">
                  <c:v>1.751776</c:v>
                </c:pt>
                <c:pt idx="2493">
                  <c:v>1.7539279999999999</c:v>
                </c:pt>
                <c:pt idx="2494">
                  <c:v>1.7556909999999999</c:v>
                </c:pt>
                <c:pt idx="2495">
                  <c:v>1.7566850000000001</c:v>
                </c:pt>
                <c:pt idx="2496">
                  <c:v>1.7569570000000001</c:v>
                </c:pt>
                <c:pt idx="2497">
                  <c:v>1.7569900000000001</c:v>
                </c:pt>
                <c:pt idx="2498">
                  <c:v>1.7574209999999999</c:v>
                </c:pt>
                <c:pt idx="2499">
                  <c:v>1.758659</c:v>
                </c:pt>
                <c:pt idx="2500">
                  <c:v>1.760678</c:v>
                </c:pt>
                <c:pt idx="2501">
                  <c:v>1.763012</c:v>
                </c:pt>
                <c:pt idx="2502">
                  <c:v>1.765028</c:v>
                </c:pt>
                <c:pt idx="2503">
                  <c:v>1.766214</c:v>
                </c:pt>
                <c:pt idx="2504">
                  <c:v>1.766489</c:v>
                </c:pt>
                <c:pt idx="2505">
                  <c:v>1.766222</c:v>
                </c:pt>
                <c:pt idx="2506">
                  <c:v>1.7660389999999999</c:v>
                </c:pt>
                <c:pt idx="2507">
                  <c:v>1.7664139999999999</c:v>
                </c:pt>
                <c:pt idx="2508">
                  <c:v>1.767407</c:v>
                </c:pt>
                <c:pt idx="2509">
                  <c:v>1.768626</c:v>
                </c:pt>
                <c:pt idx="2510">
                  <c:v>1.7695110000000001</c:v>
                </c:pt>
                <c:pt idx="2511">
                  <c:v>1.7696719999999999</c:v>
                </c:pt>
                <c:pt idx="2512">
                  <c:v>1.7691460000000001</c:v>
                </c:pt>
                <c:pt idx="2513">
                  <c:v>1.7683450000000001</c:v>
                </c:pt>
                <c:pt idx="2514">
                  <c:v>1.7677989999999999</c:v>
                </c:pt>
                <c:pt idx="2515">
                  <c:v>1.7678050000000001</c:v>
                </c:pt>
                <c:pt idx="2516">
                  <c:v>1.768251</c:v>
                </c:pt>
                <c:pt idx="2517">
                  <c:v>1.768659</c:v>
                </c:pt>
                <c:pt idx="2518">
                  <c:v>1.7684249999999999</c:v>
                </c:pt>
                <c:pt idx="2519">
                  <c:v>1.7671479999999999</c:v>
                </c:pt>
                <c:pt idx="2520">
                  <c:v>1.7648410000000001</c:v>
                </c:pt>
                <c:pt idx="2521">
                  <c:v>1.762067</c:v>
                </c:pt>
                <c:pt idx="2522">
                  <c:v>1.7597309999999999</c:v>
                </c:pt>
                <c:pt idx="2523">
                  <c:v>1.758732</c:v>
                </c:pt>
                <c:pt idx="2524">
                  <c:v>1.7592540000000001</c:v>
                </c:pt>
                <c:pt idx="2525">
                  <c:v>1.7605170000000001</c:v>
                </c:pt>
                <c:pt idx="2526">
                  <c:v>1.761215</c:v>
                </c:pt>
                <c:pt idx="2527">
                  <c:v>1.7605649999999999</c:v>
                </c:pt>
                <c:pt idx="2528">
                  <c:v>1.758704</c:v>
                </c:pt>
                <c:pt idx="2529">
                  <c:v>1.756359</c:v>
                </c:pt>
                <c:pt idx="2530">
                  <c:v>1.7542599999999999</c:v>
                </c:pt>
                <c:pt idx="2531">
                  <c:v>1.7527950000000001</c:v>
                </c:pt>
                <c:pt idx="2532">
                  <c:v>1.751922</c:v>
                </c:pt>
                <c:pt idx="2533">
                  <c:v>1.7512289999999999</c:v>
                </c:pt>
                <c:pt idx="2534">
                  <c:v>1.7501199999999999</c:v>
                </c:pt>
                <c:pt idx="2535">
                  <c:v>1.748095</c:v>
                </c:pt>
                <c:pt idx="2536">
                  <c:v>1.745071</c:v>
                </c:pt>
                <c:pt idx="2537">
                  <c:v>1.7415</c:v>
                </c:pt>
                <c:pt idx="2538">
                  <c:v>1.738132</c:v>
                </c:pt>
                <c:pt idx="2539">
                  <c:v>1.7354430000000001</c:v>
                </c:pt>
                <c:pt idx="2540">
                  <c:v>1.7332909999999999</c:v>
                </c:pt>
                <c:pt idx="2541">
                  <c:v>1.7310399999999999</c:v>
                </c:pt>
                <c:pt idx="2542">
                  <c:v>1.7280819999999999</c:v>
                </c:pt>
                <c:pt idx="2543">
                  <c:v>1.7241660000000001</c:v>
                </c:pt>
                <c:pt idx="2544">
                  <c:v>1.719563</c:v>
                </c:pt>
                <c:pt idx="2545">
                  <c:v>1.714863</c:v>
                </c:pt>
                <c:pt idx="2546">
                  <c:v>1.710717</c:v>
                </c:pt>
                <c:pt idx="2547">
                  <c:v>1.707422</c:v>
                </c:pt>
                <c:pt idx="2548">
                  <c:v>1.704717</c:v>
                </c:pt>
                <c:pt idx="2549">
                  <c:v>1.701873</c:v>
                </c:pt>
                <c:pt idx="2550">
                  <c:v>1.698164</c:v>
                </c:pt>
                <c:pt idx="2551">
                  <c:v>1.693349</c:v>
                </c:pt>
                <c:pt idx="2552">
                  <c:v>1.687772</c:v>
                </c:pt>
                <c:pt idx="2553">
                  <c:v>1.682137</c:v>
                </c:pt>
                <c:pt idx="2554">
                  <c:v>1.677079</c:v>
                </c:pt>
                <c:pt idx="2555">
                  <c:v>1.672912</c:v>
                </c:pt>
                <c:pt idx="2556">
                  <c:v>1.6694439999999999</c:v>
                </c:pt>
                <c:pt idx="2557">
                  <c:v>1.6660809999999999</c:v>
                </c:pt>
                <c:pt idx="2558">
                  <c:v>1.662015</c:v>
                </c:pt>
                <c:pt idx="2559">
                  <c:v>1.6565589999999999</c:v>
                </c:pt>
                <c:pt idx="2560">
                  <c:v>1.649419</c:v>
                </c:pt>
                <c:pt idx="2561">
                  <c:v>1.640954</c:v>
                </c:pt>
                <c:pt idx="2562">
                  <c:v>1.632112</c:v>
                </c:pt>
                <c:pt idx="2563">
                  <c:v>1.6241140000000001</c:v>
                </c:pt>
                <c:pt idx="2564">
                  <c:v>1.6176360000000001</c:v>
                </c:pt>
                <c:pt idx="2565">
                  <c:v>1.6123529999999999</c:v>
                </c:pt>
                <c:pt idx="2566">
                  <c:v>1.6072439999999999</c:v>
                </c:pt>
                <c:pt idx="2567">
                  <c:v>1.601612</c:v>
                </c:pt>
                <c:pt idx="2568">
                  <c:v>1.5955269999999999</c:v>
                </c:pt>
                <c:pt idx="2569">
                  <c:v>1.589461</c:v>
                </c:pt>
                <c:pt idx="2570">
                  <c:v>1.5838760000000001</c:v>
                </c:pt>
                <c:pt idx="2571">
                  <c:v>1.578921</c:v>
                </c:pt>
                <c:pt idx="2572">
                  <c:v>1.574414</c:v>
                </c:pt>
                <c:pt idx="2573">
                  <c:v>1.569901</c:v>
                </c:pt>
                <c:pt idx="2574">
                  <c:v>1.56491</c:v>
                </c:pt>
                <c:pt idx="2575">
                  <c:v>1.5591740000000001</c:v>
                </c:pt>
                <c:pt idx="2576">
                  <c:v>1.552797</c:v>
                </c:pt>
                <c:pt idx="2577">
                  <c:v>1.546163</c:v>
                </c:pt>
                <c:pt idx="2578">
                  <c:v>1.539755</c:v>
                </c:pt>
                <c:pt idx="2579">
                  <c:v>1.5338639999999999</c:v>
                </c:pt>
                <c:pt idx="2580">
                  <c:v>1.5284690000000001</c:v>
                </c:pt>
                <c:pt idx="2581">
                  <c:v>1.5232429999999999</c:v>
                </c:pt>
                <c:pt idx="2582">
                  <c:v>1.5176780000000001</c:v>
                </c:pt>
                <c:pt idx="2583">
                  <c:v>1.511285</c:v>
                </c:pt>
                <c:pt idx="2584">
                  <c:v>1.503852</c:v>
                </c:pt>
                <c:pt idx="2585">
                  <c:v>1.495622</c:v>
                </c:pt>
                <c:pt idx="2586">
                  <c:v>1.4872749999999999</c:v>
                </c:pt>
                <c:pt idx="2587">
                  <c:v>1.4795290000000001</c:v>
                </c:pt>
                <c:pt idx="2588">
                  <c:v>1.4726760000000001</c:v>
                </c:pt>
                <c:pt idx="2589">
                  <c:v>1.466404</c:v>
                </c:pt>
                <c:pt idx="2590">
                  <c:v>1.4602390000000001</c:v>
                </c:pt>
                <c:pt idx="2591">
                  <c:v>1.453994</c:v>
                </c:pt>
                <c:pt idx="2592">
                  <c:v>1.4477910000000001</c:v>
                </c:pt>
                <c:pt idx="2593">
                  <c:v>1.441924</c:v>
                </c:pt>
                <c:pt idx="2594">
                  <c:v>1.4366220000000001</c:v>
                </c:pt>
                <c:pt idx="2595">
                  <c:v>1.432016</c:v>
                </c:pt>
                <c:pt idx="2596">
                  <c:v>1.4279500000000001</c:v>
                </c:pt>
                <c:pt idx="2597">
                  <c:v>1.423867</c:v>
                </c:pt>
                <c:pt idx="2598">
                  <c:v>1.418679</c:v>
                </c:pt>
                <c:pt idx="2599">
                  <c:v>1.411227</c:v>
                </c:pt>
                <c:pt idx="2600">
                  <c:v>1.4016660000000001</c:v>
                </c:pt>
                <c:pt idx="2601">
                  <c:v>1.3920999999999999</c:v>
                </c:pt>
                <c:pt idx="2602">
                  <c:v>1.384585</c:v>
                </c:pt>
                <c:pt idx="2603">
                  <c:v>1.3792549999999999</c:v>
                </c:pt>
                <c:pt idx="2604">
                  <c:v>1.3750169999999999</c:v>
                </c:pt>
                <c:pt idx="2605">
                  <c:v>1.370838</c:v>
                </c:pt>
                <c:pt idx="2606">
                  <c:v>1.366134</c:v>
                </c:pt>
                <c:pt idx="2607">
                  <c:v>1.360735</c:v>
                </c:pt>
                <c:pt idx="2608">
                  <c:v>1.354786</c:v>
                </c:pt>
                <c:pt idx="2609">
                  <c:v>1.3486020000000001</c:v>
                </c:pt>
                <c:pt idx="2610">
                  <c:v>1.3425389999999999</c:v>
                </c:pt>
                <c:pt idx="2611">
                  <c:v>1.3368009999999999</c:v>
                </c:pt>
                <c:pt idx="2612">
                  <c:v>1.331418</c:v>
                </c:pt>
                <c:pt idx="2613">
                  <c:v>1.326254</c:v>
                </c:pt>
                <c:pt idx="2614">
                  <c:v>1.321096</c:v>
                </c:pt>
                <c:pt idx="2615">
                  <c:v>1.315795</c:v>
                </c:pt>
                <c:pt idx="2616">
                  <c:v>1.310351</c:v>
                </c:pt>
                <c:pt idx="2617">
                  <c:v>1.3049040000000001</c:v>
                </c:pt>
                <c:pt idx="2618">
                  <c:v>1.299652</c:v>
                </c:pt>
                <c:pt idx="2619">
                  <c:v>1.2946869999999999</c:v>
                </c:pt>
                <c:pt idx="2620">
                  <c:v>1.2899099999999999</c:v>
                </c:pt>
                <c:pt idx="2621">
                  <c:v>1.285053</c:v>
                </c:pt>
                <c:pt idx="2622">
                  <c:v>1.2798989999999999</c:v>
                </c:pt>
                <c:pt idx="2623">
                  <c:v>1.274457</c:v>
                </c:pt>
                <c:pt idx="2624">
                  <c:v>1.268931</c:v>
                </c:pt>
                <c:pt idx="2625">
                  <c:v>1.263603</c:v>
                </c:pt>
                <c:pt idx="2626">
                  <c:v>1.25868</c:v>
                </c:pt>
                <c:pt idx="2627">
                  <c:v>1.254248</c:v>
                </c:pt>
                <c:pt idx="2628">
                  <c:v>1.25021</c:v>
                </c:pt>
                <c:pt idx="2629">
                  <c:v>1.2463169999999999</c:v>
                </c:pt>
                <c:pt idx="2630">
                  <c:v>1.242235</c:v>
                </c:pt>
                <c:pt idx="2631">
                  <c:v>1.23769</c:v>
                </c:pt>
                <c:pt idx="2632">
                  <c:v>1.2326280000000001</c:v>
                </c:pt>
                <c:pt idx="2633">
                  <c:v>1.2273069999999999</c:v>
                </c:pt>
                <c:pt idx="2634">
                  <c:v>1.2221880000000001</c:v>
                </c:pt>
                <c:pt idx="2635">
                  <c:v>1.217649</c:v>
                </c:pt>
                <c:pt idx="2636">
                  <c:v>1.2137340000000001</c:v>
                </c:pt>
                <c:pt idx="2637">
                  <c:v>1.21021</c:v>
                </c:pt>
                <c:pt idx="2638">
                  <c:v>1.2067589999999999</c:v>
                </c:pt>
                <c:pt idx="2639">
                  <c:v>1.203195</c:v>
                </c:pt>
                <c:pt idx="2640">
                  <c:v>1.199522</c:v>
                </c:pt>
                <c:pt idx="2641">
                  <c:v>1.195881</c:v>
                </c:pt>
                <c:pt idx="2642">
                  <c:v>1.19245</c:v>
                </c:pt>
                <c:pt idx="2643">
                  <c:v>1.1893260000000001</c:v>
                </c:pt>
                <c:pt idx="2644">
                  <c:v>1.186474</c:v>
                </c:pt>
                <c:pt idx="2645">
                  <c:v>1.1836949999999999</c:v>
                </c:pt>
                <c:pt idx="2646">
                  <c:v>1.180755</c:v>
                </c:pt>
                <c:pt idx="2647">
                  <c:v>1.1775260000000001</c:v>
                </c:pt>
                <c:pt idx="2648">
                  <c:v>1.174121</c:v>
                </c:pt>
                <c:pt idx="2649">
                  <c:v>1.1707810000000001</c:v>
                </c:pt>
                <c:pt idx="2650">
                  <c:v>1.167718</c:v>
                </c:pt>
                <c:pt idx="2651">
                  <c:v>1.165011</c:v>
                </c:pt>
                <c:pt idx="2652">
                  <c:v>1.162598</c:v>
                </c:pt>
                <c:pt idx="2653">
                  <c:v>1.1603239999999999</c:v>
                </c:pt>
                <c:pt idx="2654">
                  <c:v>1.158007</c:v>
                </c:pt>
                <c:pt idx="2655">
                  <c:v>1.1555169999999999</c:v>
                </c:pt>
                <c:pt idx="2656">
                  <c:v>1.1528529999999999</c:v>
                </c:pt>
                <c:pt idx="2657">
                  <c:v>1.1501380000000001</c:v>
                </c:pt>
                <c:pt idx="2658">
                  <c:v>1.1475660000000001</c:v>
                </c:pt>
                <c:pt idx="2659">
                  <c:v>1.145324</c:v>
                </c:pt>
                <c:pt idx="2660">
                  <c:v>1.14351</c:v>
                </c:pt>
                <c:pt idx="2661">
                  <c:v>1.1421289999999999</c:v>
                </c:pt>
                <c:pt idx="2662">
                  <c:v>1.1410739999999999</c:v>
                </c:pt>
                <c:pt idx="2663">
                  <c:v>1.140153</c:v>
                </c:pt>
                <c:pt idx="2664">
                  <c:v>1.1391199999999999</c:v>
                </c:pt>
                <c:pt idx="2665">
                  <c:v>1.1378280000000001</c:v>
                </c:pt>
                <c:pt idx="2666">
                  <c:v>1.1363289999999999</c:v>
                </c:pt>
                <c:pt idx="2667">
                  <c:v>1.1347240000000001</c:v>
                </c:pt>
                <c:pt idx="2668">
                  <c:v>1.1330499999999999</c:v>
                </c:pt>
                <c:pt idx="2669">
                  <c:v>1.131292</c:v>
                </c:pt>
                <c:pt idx="2670">
                  <c:v>1.129424</c:v>
                </c:pt>
                <c:pt idx="2671">
                  <c:v>1.1274729999999999</c:v>
                </c:pt>
                <c:pt idx="2672">
                  <c:v>1.1255109999999999</c:v>
                </c:pt>
                <c:pt idx="2673">
                  <c:v>1.123656</c:v>
                </c:pt>
                <c:pt idx="2674">
                  <c:v>1.122004</c:v>
                </c:pt>
                <c:pt idx="2675">
                  <c:v>1.120565</c:v>
                </c:pt>
                <c:pt idx="2676">
                  <c:v>1.1192439999999999</c:v>
                </c:pt>
                <c:pt idx="2677">
                  <c:v>1.1178809999999999</c:v>
                </c:pt>
                <c:pt idx="2678">
                  <c:v>1.116336</c:v>
                </c:pt>
                <c:pt idx="2679">
                  <c:v>1.1145590000000001</c:v>
                </c:pt>
                <c:pt idx="2680">
                  <c:v>1.1126119999999999</c:v>
                </c:pt>
                <c:pt idx="2681">
                  <c:v>1.1106229999999999</c:v>
                </c:pt>
                <c:pt idx="2682">
                  <c:v>1.108725</c:v>
                </c:pt>
                <c:pt idx="2683">
                  <c:v>1.1069929999999999</c:v>
                </c:pt>
                <c:pt idx="2684">
                  <c:v>1.1054299999999999</c:v>
                </c:pt>
                <c:pt idx="2685">
                  <c:v>1.1039650000000001</c:v>
                </c:pt>
                <c:pt idx="2686">
                  <c:v>1.102482</c:v>
                </c:pt>
                <c:pt idx="2687">
                  <c:v>1.1008739999999999</c:v>
                </c:pt>
                <c:pt idx="2688">
                  <c:v>1.099116</c:v>
                </c:pt>
                <c:pt idx="2689">
                  <c:v>1.097308</c:v>
                </c:pt>
                <c:pt idx="2690">
                  <c:v>1.0955809999999999</c:v>
                </c:pt>
                <c:pt idx="2691">
                  <c:v>1.0939760000000001</c:v>
                </c:pt>
                <c:pt idx="2692">
                  <c:v>1.0924199999999999</c:v>
                </c:pt>
                <c:pt idx="2693">
                  <c:v>1.0907750000000001</c:v>
                </c:pt>
                <c:pt idx="2694">
                  <c:v>1.0889249999999999</c:v>
                </c:pt>
                <c:pt idx="2695">
                  <c:v>1.086835</c:v>
                </c:pt>
                <c:pt idx="2696">
                  <c:v>1.0846089999999999</c:v>
                </c:pt>
                <c:pt idx="2697">
                  <c:v>1.0824720000000001</c:v>
                </c:pt>
                <c:pt idx="2698">
                  <c:v>1.080614</c:v>
                </c:pt>
                <c:pt idx="2699">
                  <c:v>1.0789820000000001</c:v>
                </c:pt>
                <c:pt idx="2700">
                  <c:v>1.0773189999999999</c:v>
                </c:pt>
                <c:pt idx="2701">
                  <c:v>1.075402</c:v>
                </c:pt>
                <c:pt idx="2702">
                  <c:v>1.07315</c:v>
                </c:pt>
                <c:pt idx="2703">
                  <c:v>1.070638</c:v>
                </c:pt>
                <c:pt idx="2704">
                  <c:v>1.0680179999999999</c:v>
                </c:pt>
                <c:pt idx="2705">
                  <c:v>1.0654790000000001</c:v>
                </c:pt>
                <c:pt idx="2706">
                  <c:v>1.0631550000000001</c:v>
                </c:pt>
                <c:pt idx="2707">
                  <c:v>1.0610809999999999</c:v>
                </c:pt>
                <c:pt idx="2708">
                  <c:v>1.0591360000000001</c:v>
                </c:pt>
                <c:pt idx="2709">
                  <c:v>1.057104</c:v>
                </c:pt>
                <c:pt idx="2710">
                  <c:v>1.0547880000000001</c:v>
                </c:pt>
                <c:pt idx="2711">
                  <c:v>1.0521499999999999</c:v>
                </c:pt>
                <c:pt idx="2712">
                  <c:v>1.049323</c:v>
                </c:pt>
                <c:pt idx="2713">
                  <c:v>1.046497</c:v>
                </c:pt>
                <c:pt idx="2714">
                  <c:v>1.0438069999999999</c:v>
                </c:pt>
                <c:pt idx="2715">
                  <c:v>1.0412600000000001</c:v>
                </c:pt>
                <c:pt idx="2716">
                  <c:v>1.038753</c:v>
                </c:pt>
                <c:pt idx="2717">
                  <c:v>1.036125</c:v>
                </c:pt>
                <c:pt idx="2718">
                  <c:v>1.03325</c:v>
                </c:pt>
                <c:pt idx="2719">
                  <c:v>1.030105</c:v>
                </c:pt>
                <c:pt idx="2720">
                  <c:v>1.0267900000000001</c:v>
                </c:pt>
                <c:pt idx="2721">
                  <c:v>1.023466</c:v>
                </c:pt>
                <c:pt idx="2722">
                  <c:v>1.020302</c:v>
                </c:pt>
                <c:pt idx="2723">
                  <c:v>1.017377</c:v>
                </c:pt>
                <c:pt idx="2724">
                  <c:v>1.0146550000000001</c:v>
                </c:pt>
                <c:pt idx="2725">
                  <c:v>1.012005</c:v>
                </c:pt>
                <c:pt idx="2726">
                  <c:v>1.0092680000000001</c:v>
                </c:pt>
                <c:pt idx="2727">
                  <c:v>1.006346</c:v>
                </c:pt>
                <c:pt idx="2728">
                  <c:v>1.0032719999999999</c:v>
                </c:pt>
                <c:pt idx="2729">
                  <c:v>1.00021</c:v>
                </c:pt>
                <c:pt idx="2730">
                  <c:v>0.99736480000000005</c:v>
                </c:pt>
                <c:pt idx="2731">
                  <c:v>0.99485610000000002</c:v>
                </c:pt>
                <c:pt idx="2732">
                  <c:v>0.99261279999999996</c:v>
                </c:pt>
                <c:pt idx="2733">
                  <c:v>0.99036219999999997</c:v>
                </c:pt>
                <c:pt idx="2734">
                  <c:v>0.98778429999999995</c:v>
                </c:pt>
                <c:pt idx="2735">
                  <c:v>0.98478529999999997</c:v>
                </c:pt>
                <c:pt idx="2736">
                  <c:v>0.9815199</c:v>
                </c:pt>
                <c:pt idx="2737">
                  <c:v>0.97825189999999995</c:v>
                </c:pt>
                <c:pt idx="2738">
                  <c:v>0.97515949999999996</c:v>
                </c:pt>
                <c:pt idx="2739">
                  <c:v>0.97227600000000003</c:v>
                </c:pt>
                <c:pt idx="2740">
                  <c:v>0.96952349999999998</c:v>
                </c:pt>
                <c:pt idx="2741">
                  <c:v>0.96678220000000004</c:v>
                </c:pt>
                <c:pt idx="2742">
                  <c:v>0.96395549999999997</c:v>
                </c:pt>
                <c:pt idx="2743">
                  <c:v>0.96101020000000004</c:v>
                </c:pt>
                <c:pt idx="2744">
                  <c:v>0.95798229999999995</c:v>
                </c:pt>
                <c:pt idx="2745">
                  <c:v>0.95496740000000002</c:v>
                </c:pt>
                <c:pt idx="2746">
                  <c:v>0.95205519999999999</c:v>
                </c:pt>
                <c:pt idx="2747">
                  <c:v>0.94927450000000002</c:v>
                </c:pt>
                <c:pt idx="2748">
                  <c:v>0.94657440000000004</c:v>
                </c:pt>
                <c:pt idx="2749">
                  <c:v>0.9438609</c:v>
                </c:pt>
                <c:pt idx="2750">
                  <c:v>0.94105970000000005</c:v>
                </c:pt>
                <c:pt idx="2751">
                  <c:v>0.93816010000000005</c:v>
                </c:pt>
                <c:pt idx="2752">
                  <c:v>0.93522269999999996</c:v>
                </c:pt>
                <c:pt idx="2753">
                  <c:v>0.93234289999999997</c:v>
                </c:pt>
                <c:pt idx="2754">
                  <c:v>0.92960699999999996</c:v>
                </c:pt>
                <c:pt idx="2755">
                  <c:v>0.9270332</c:v>
                </c:pt>
                <c:pt idx="2756">
                  <c:v>0.92456289999999997</c:v>
                </c:pt>
                <c:pt idx="2757">
                  <c:v>0.92208060000000003</c:v>
                </c:pt>
                <c:pt idx="2758">
                  <c:v>0.91948240000000003</c:v>
                </c:pt>
                <c:pt idx="2759">
                  <c:v>0.91673329999999997</c:v>
                </c:pt>
                <c:pt idx="2760">
                  <c:v>0.91390190000000004</c:v>
                </c:pt>
                <c:pt idx="2761">
                  <c:v>0.91111750000000002</c:v>
                </c:pt>
                <c:pt idx="2762">
                  <c:v>0.90851380000000004</c:v>
                </c:pt>
                <c:pt idx="2763">
                  <c:v>0.90615760000000001</c:v>
                </c:pt>
                <c:pt idx="2764">
                  <c:v>0.90401489999999995</c:v>
                </c:pt>
                <c:pt idx="2765">
                  <c:v>0.90195259999999999</c:v>
                </c:pt>
                <c:pt idx="2766">
                  <c:v>0.89977580000000001</c:v>
                </c:pt>
                <c:pt idx="2767">
                  <c:v>0.89734239999999998</c:v>
                </c:pt>
                <c:pt idx="2768">
                  <c:v>0.89465399999999995</c:v>
                </c:pt>
                <c:pt idx="2769">
                  <c:v>0.89189059999999998</c:v>
                </c:pt>
                <c:pt idx="2770">
                  <c:v>0.88925290000000001</c:v>
                </c:pt>
                <c:pt idx="2771">
                  <c:v>0.88679589999999997</c:v>
                </c:pt>
                <c:pt idx="2772">
                  <c:v>0.8844554</c:v>
                </c:pt>
                <c:pt idx="2773">
                  <c:v>0.88213490000000006</c:v>
                </c:pt>
                <c:pt idx="2774">
                  <c:v>0.87976929999999998</c:v>
                </c:pt>
                <c:pt idx="2775">
                  <c:v>0.87734409999999996</c:v>
                </c:pt>
                <c:pt idx="2776">
                  <c:v>0.87489170000000005</c:v>
                </c:pt>
                <c:pt idx="2777">
                  <c:v>0.87248619999999999</c:v>
                </c:pt>
                <c:pt idx="2778">
                  <c:v>0.87018850000000003</c:v>
                </c:pt>
                <c:pt idx="2779">
                  <c:v>0.86800809999999995</c:v>
                </c:pt>
                <c:pt idx="2780">
                  <c:v>0.86588290000000001</c:v>
                </c:pt>
                <c:pt idx="2781">
                  <c:v>0.86372859999999996</c:v>
                </c:pt>
                <c:pt idx="2782">
                  <c:v>0.86149690000000001</c:v>
                </c:pt>
                <c:pt idx="2783">
                  <c:v>0.85921630000000004</c:v>
                </c:pt>
                <c:pt idx="2784">
                  <c:v>0.85697500000000004</c:v>
                </c:pt>
                <c:pt idx="2785">
                  <c:v>0.8548753</c:v>
                </c:pt>
                <c:pt idx="2786">
                  <c:v>0.85297389999999995</c:v>
                </c:pt>
                <c:pt idx="2787">
                  <c:v>0.85124339999999998</c:v>
                </c:pt>
                <c:pt idx="2788">
                  <c:v>0.84957830000000001</c:v>
                </c:pt>
                <c:pt idx="2789">
                  <c:v>0.84784720000000002</c:v>
                </c:pt>
                <c:pt idx="2790">
                  <c:v>0.84597100000000003</c:v>
                </c:pt>
                <c:pt idx="2791">
                  <c:v>0.84396170000000004</c:v>
                </c:pt>
                <c:pt idx="2792">
                  <c:v>0.84192400000000001</c:v>
                </c:pt>
                <c:pt idx="2793">
                  <c:v>0.83999420000000002</c:v>
                </c:pt>
                <c:pt idx="2794">
                  <c:v>0.83829500000000001</c:v>
                </c:pt>
                <c:pt idx="2795">
                  <c:v>0.8368641</c:v>
                </c:pt>
                <c:pt idx="2796">
                  <c:v>0.83564139999999998</c:v>
                </c:pt>
                <c:pt idx="2797">
                  <c:v>0.83449139999999999</c:v>
                </c:pt>
                <c:pt idx="2798">
                  <c:v>0.83328729999999995</c:v>
                </c:pt>
                <c:pt idx="2799">
                  <c:v>0.83198729999999999</c:v>
                </c:pt>
                <c:pt idx="2800">
                  <c:v>0.83065869999999997</c:v>
                </c:pt>
                <c:pt idx="2801">
                  <c:v>0.82943049999999996</c:v>
                </c:pt>
                <c:pt idx="2802">
                  <c:v>0.82839410000000002</c:v>
                </c:pt>
                <c:pt idx="2803">
                  <c:v>0.82752029999999999</c:v>
                </c:pt>
                <c:pt idx="2804">
                  <c:v>0.82666759999999995</c:v>
                </c:pt>
                <c:pt idx="2805">
                  <c:v>0.82566510000000004</c:v>
                </c:pt>
                <c:pt idx="2806">
                  <c:v>0.82441779999999998</c:v>
                </c:pt>
                <c:pt idx="2807">
                  <c:v>0.82295910000000005</c:v>
                </c:pt>
                <c:pt idx="2808">
                  <c:v>0.82141569999999997</c:v>
                </c:pt>
                <c:pt idx="2809">
                  <c:v>0.81994920000000004</c:v>
                </c:pt>
                <c:pt idx="2810">
                  <c:v>0.81868149999999995</c:v>
                </c:pt>
                <c:pt idx="2811">
                  <c:v>0.8176776</c:v>
                </c:pt>
                <c:pt idx="2812">
                  <c:v>0.81691349999999996</c:v>
                </c:pt>
                <c:pt idx="2813">
                  <c:v>0.81628639999999997</c:v>
                </c:pt>
                <c:pt idx="2814">
                  <c:v>0.81564040000000004</c:v>
                </c:pt>
                <c:pt idx="2815">
                  <c:v>0.81484420000000002</c:v>
                </c:pt>
                <c:pt idx="2816">
                  <c:v>0.81385960000000002</c:v>
                </c:pt>
                <c:pt idx="2817">
                  <c:v>0.81274749999999996</c:v>
                </c:pt>
                <c:pt idx="2818">
                  <c:v>0.81162199999999995</c:v>
                </c:pt>
                <c:pt idx="2819">
                  <c:v>0.81057979999999996</c:v>
                </c:pt>
                <c:pt idx="2820">
                  <c:v>0.8096776</c:v>
                </c:pt>
                <c:pt idx="2821">
                  <c:v>0.80892660000000005</c:v>
                </c:pt>
                <c:pt idx="2822">
                  <c:v>0.80831430000000004</c:v>
                </c:pt>
                <c:pt idx="2823">
                  <c:v>0.80782350000000003</c:v>
                </c:pt>
                <c:pt idx="2824">
                  <c:v>0.80743690000000001</c:v>
                </c:pt>
                <c:pt idx="2825">
                  <c:v>0.80712329999999999</c:v>
                </c:pt>
                <c:pt idx="2826">
                  <c:v>0.80681610000000004</c:v>
                </c:pt>
                <c:pt idx="2827">
                  <c:v>0.8064228</c:v>
                </c:pt>
                <c:pt idx="2828">
                  <c:v>0.80585289999999998</c:v>
                </c:pt>
                <c:pt idx="2829">
                  <c:v>0.80505649999999995</c:v>
                </c:pt>
                <c:pt idx="2830">
                  <c:v>0.80405099999999996</c:v>
                </c:pt>
                <c:pt idx="2831">
                  <c:v>0.80291389999999996</c:v>
                </c:pt>
                <c:pt idx="2832">
                  <c:v>0.80176510000000001</c:v>
                </c:pt>
                <c:pt idx="2833">
                  <c:v>0.80072100000000002</c:v>
                </c:pt>
                <c:pt idx="2834">
                  <c:v>0.7998769</c:v>
                </c:pt>
                <c:pt idx="2835">
                  <c:v>0.79926660000000005</c:v>
                </c:pt>
                <c:pt idx="2836">
                  <c:v>0.79884390000000005</c:v>
                </c:pt>
                <c:pt idx="2837">
                  <c:v>0.79848859999999999</c:v>
                </c:pt>
                <c:pt idx="2838">
                  <c:v>0.7980583</c:v>
                </c:pt>
                <c:pt idx="2839">
                  <c:v>0.79746680000000003</c:v>
                </c:pt>
                <c:pt idx="2840">
                  <c:v>0.79672189999999998</c:v>
                </c:pt>
                <c:pt idx="2841">
                  <c:v>0.79592379999999996</c:v>
                </c:pt>
                <c:pt idx="2842">
                  <c:v>0.79520579999999996</c:v>
                </c:pt>
                <c:pt idx="2843">
                  <c:v>0.79469330000000005</c:v>
                </c:pt>
                <c:pt idx="2844">
                  <c:v>0.79444979999999998</c:v>
                </c:pt>
                <c:pt idx="2845">
                  <c:v>0.79445250000000001</c:v>
                </c:pt>
                <c:pt idx="2846">
                  <c:v>0.79458300000000004</c:v>
                </c:pt>
                <c:pt idx="2847">
                  <c:v>0.7946761</c:v>
                </c:pt>
                <c:pt idx="2848">
                  <c:v>0.7946069</c:v>
                </c:pt>
                <c:pt idx="2849">
                  <c:v>0.79434400000000005</c:v>
                </c:pt>
                <c:pt idx="2850">
                  <c:v>0.79393979999999997</c:v>
                </c:pt>
                <c:pt idx="2851">
                  <c:v>0.79346260000000002</c:v>
                </c:pt>
                <c:pt idx="2852">
                  <c:v>0.79295199999999999</c:v>
                </c:pt>
                <c:pt idx="2853">
                  <c:v>0.79241220000000001</c:v>
                </c:pt>
                <c:pt idx="2854">
                  <c:v>0.79183380000000003</c:v>
                </c:pt>
                <c:pt idx="2855">
                  <c:v>0.79121870000000005</c:v>
                </c:pt>
                <c:pt idx="2856">
                  <c:v>0.79059159999999995</c:v>
                </c:pt>
                <c:pt idx="2857">
                  <c:v>0.7900007</c:v>
                </c:pt>
                <c:pt idx="2858">
                  <c:v>0.78950100000000001</c:v>
                </c:pt>
                <c:pt idx="2859">
                  <c:v>0.78912959999999999</c:v>
                </c:pt>
                <c:pt idx="2860">
                  <c:v>0.78889830000000005</c:v>
                </c:pt>
                <c:pt idx="2861">
                  <c:v>0.78878669999999995</c:v>
                </c:pt>
                <c:pt idx="2862">
                  <c:v>0.78875340000000005</c:v>
                </c:pt>
                <c:pt idx="2863">
                  <c:v>0.78874460000000002</c:v>
                </c:pt>
                <c:pt idx="2864">
                  <c:v>0.7887132</c:v>
                </c:pt>
                <c:pt idx="2865">
                  <c:v>0.78863289999999997</c:v>
                </c:pt>
                <c:pt idx="2866">
                  <c:v>0.7884989</c:v>
                </c:pt>
                <c:pt idx="2867">
                  <c:v>0.788323</c:v>
                </c:pt>
                <c:pt idx="2868">
                  <c:v>0.78812369999999998</c:v>
                </c:pt>
                <c:pt idx="2869">
                  <c:v>0.78792410000000002</c:v>
                </c:pt>
                <c:pt idx="2870">
                  <c:v>0.78774920000000004</c:v>
                </c:pt>
                <c:pt idx="2871">
                  <c:v>0.78762560000000004</c:v>
                </c:pt>
                <c:pt idx="2872">
                  <c:v>0.78757489999999997</c:v>
                </c:pt>
                <c:pt idx="2873">
                  <c:v>0.78759959999999996</c:v>
                </c:pt>
                <c:pt idx="2874">
                  <c:v>0.7876727</c:v>
                </c:pt>
                <c:pt idx="2875">
                  <c:v>0.78773709999999997</c:v>
                </c:pt>
                <c:pt idx="2876">
                  <c:v>0.7877284</c:v>
                </c:pt>
                <c:pt idx="2877">
                  <c:v>0.7875974</c:v>
                </c:pt>
                <c:pt idx="2878">
                  <c:v>0.78732970000000002</c:v>
                </c:pt>
                <c:pt idx="2879">
                  <c:v>0.78695170000000003</c:v>
                </c:pt>
                <c:pt idx="2880">
                  <c:v>0.78652259999999996</c:v>
                </c:pt>
                <c:pt idx="2881">
                  <c:v>0.7861224</c:v>
                </c:pt>
                <c:pt idx="2882">
                  <c:v>0.78582689999999999</c:v>
                </c:pt>
                <c:pt idx="2883">
                  <c:v>0.78570090000000004</c:v>
                </c:pt>
                <c:pt idx="2884">
                  <c:v>0.78578669999999995</c:v>
                </c:pt>
                <c:pt idx="2885">
                  <c:v>0.78609960000000001</c:v>
                </c:pt>
                <c:pt idx="2886">
                  <c:v>0.78662200000000004</c:v>
                </c:pt>
                <c:pt idx="2887">
                  <c:v>0.78729720000000003</c:v>
                </c:pt>
                <c:pt idx="2888">
                  <c:v>0.78803520000000005</c:v>
                </c:pt>
                <c:pt idx="2889">
                  <c:v>0.78872100000000001</c:v>
                </c:pt>
                <c:pt idx="2890">
                  <c:v>0.78925389999999995</c:v>
                </c:pt>
                <c:pt idx="2891">
                  <c:v>0.78957840000000001</c:v>
                </c:pt>
                <c:pt idx="2892">
                  <c:v>0.78968839999999996</c:v>
                </c:pt>
                <c:pt idx="2893">
                  <c:v>0.78961970000000004</c:v>
                </c:pt>
                <c:pt idx="2894">
                  <c:v>0.78942970000000001</c:v>
                </c:pt>
                <c:pt idx="2895">
                  <c:v>0.78918759999999999</c:v>
                </c:pt>
                <c:pt idx="2896">
                  <c:v>0.78895850000000001</c:v>
                </c:pt>
                <c:pt idx="2897">
                  <c:v>0.78879080000000001</c:v>
                </c:pt>
                <c:pt idx="2898">
                  <c:v>0.78870949999999995</c:v>
                </c:pt>
                <c:pt idx="2899">
                  <c:v>0.78871190000000002</c:v>
                </c:pt>
                <c:pt idx="2900">
                  <c:v>0.78877790000000003</c:v>
                </c:pt>
                <c:pt idx="2901">
                  <c:v>0.78888659999999999</c:v>
                </c:pt>
                <c:pt idx="2902">
                  <c:v>0.78903469999999998</c:v>
                </c:pt>
                <c:pt idx="2903">
                  <c:v>0.78924139999999998</c:v>
                </c:pt>
                <c:pt idx="2904">
                  <c:v>0.78953960000000001</c:v>
                </c:pt>
                <c:pt idx="2905">
                  <c:v>0.78994819999999999</c:v>
                </c:pt>
                <c:pt idx="2906">
                  <c:v>0.79044829999999999</c:v>
                </c:pt>
                <c:pt idx="2907">
                  <c:v>0.79097450000000002</c:v>
                </c:pt>
                <c:pt idx="2908">
                  <c:v>0.7914407</c:v>
                </c:pt>
                <c:pt idx="2909">
                  <c:v>0.79177310000000001</c:v>
                </c:pt>
                <c:pt idx="2910">
                  <c:v>0.79194469999999995</c:v>
                </c:pt>
                <c:pt idx="2911">
                  <c:v>0.79198259999999998</c:v>
                </c:pt>
                <c:pt idx="2912">
                  <c:v>0.79195150000000003</c:v>
                </c:pt>
                <c:pt idx="2913">
                  <c:v>0.7919254</c:v>
                </c:pt>
                <c:pt idx="2914">
                  <c:v>0.79195599999999999</c:v>
                </c:pt>
                <c:pt idx="2915">
                  <c:v>0.79206319999999997</c:v>
                </c:pt>
                <c:pt idx="2916">
                  <c:v>0.79223189999999999</c:v>
                </c:pt>
                <c:pt idx="2917">
                  <c:v>0.79242999999999997</c:v>
                </c:pt>
                <c:pt idx="2918">
                  <c:v>0.79262690000000002</c:v>
                </c:pt>
                <c:pt idx="2919">
                  <c:v>0.79281239999999997</c:v>
                </c:pt>
                <c:pt idx="2920">
                  <c:v>0.7930007</c:v>
                </c:pt>
                <c:pt idx="2921">
                  <c:v>0.7932226</c:v>
                </c:pt>
                <c:pt idx="2922">
                  <c:v>0.79350730000000003</c:v>
                </c:pt>
                <c:pt idx="2923">
                  <c:v>0.7938674</c:v>
                </c:pt>
                <c:pt idx="2924">
                  <c:v>0.79429289999999997</c:v>
                </c:pt>
                <c:pt idx="2925">
                  <c:v>0.79475629999999997</c:v>
                </c:pt>
                <c:pt idx="2926">
                  <c:v>0.79522630000000005</c:v>
                </c:pt>
                <c:pt idx="2927">
                  <c:v>0.79567719999999997</c:v>
                </c:pt>
                <c:pt idx="2928">
                  <c:v>0.79609560000000001</c:v>
                </c:pt>
                <c:pt idx="2929">
                  <c:v>0.79647420000000002</c:v>
                </c:pt>
                <c:pt idx="2930">
                  <c:v>0.79680510000000004</c:v>
                </c:pt>
                <c:pt idx="2931">
                  <c:v>0.79707779999999995</c:v>
                </c:pt>
                <c:pt idx="2932">
                  <c:v>0.79728390000000005</c:v>
                </c:pt>
                <c:pt idx="2933">
                  <c:v>0.79742800000000003</c:v>
                </c:pt>
                <c:pt idx="2934">
                  <c:v>0.79753320000000005</c:v>
                </c:pt>
                <c:pt idx="2935">
                  <c:v>0.79764290000000004</c:v>
                </c:pt>
                <c:pt idx="2936">
                  <c:v>0.79780969999999996</c:v>
                </c:pt>
                <c:pt idx="2937">
                  <c:v>0.79807399999999995</c:v>
                </c:pt>
                <c:pt idx="2938">
                  <c:v>0.79844979999999999</c:v>
                </c:pt>
                <c:pt idx="2939">
                  <c:v>0.79891219999999996</c:v>
                </c:pt>
                <c:pt idx="2940">
                  <c:v>0.7994095</c:v>
                </c:pt>
                <c:pt idx="2941">
                  <c:v>0.79988029999999999</c:v>
                </c:pt>
                <c:pt idx="2942">
                  <c:v>0.80028410000000005</c:v>
                </c:pt>
                <c:pt idx="2943">
                  <c:v>0.80061470000000001</c:v>
                </c:pt>
                <c:pt idx="2944">
                  <c:v>0.80089399999999999</c:v>
                </c:pt>
                <c:pt idx="2945">
                  <c:v>0.80115340000000002</c:v>
                </c:pt>
                <c:pt idx="2946">
                  <c:v>0.80141229999999997</c:v>
                </c:pt>
                <c:pt idx="2947">
                  <c:v>0.80166769999999998</c:v>
                </c:pt>
                <c:pt idx="2948">
                  <c:v>0.80189969999999999</c:v>
                </c:pt>
                <c:pt idx="2949">
                  <c:v>0.80209059999999999</c:v>
                </c:pt>
                <c:pt idx="2950">
                  <c:v>0.80224530000000005</c:v>
                </c:pt>
                <c:pt idx="2951">
                  <c:v>0.80240120000000004</c:v>
                </c:pt>
                <c:pt idx="2952">
                  <c:v>0.80262290000000003</c:v>
                </c:pt>
                <c:pt idx="2953">
                  <c:v>0.80297839999999998</c:v>
                </c:pt>
                <c:pt idx="2954">
                  <c:v>0.80349979999999999</c:v>
                </c:pt>
                <c:pt idx="2955">
                  <c:v>0.80415239999999999</c:v>
                </c:pt>
                <c:pt idx="2956">
                  <c:v>0.80482469999999995</c:v>
                </c:pt>
                <c:pt idx="2957">
                  <c:v>0.80537840000000005</c:v>
                </c:pt>
                <c:pt idx="2958">
                  <c:v>0.80570549999999996</c:v>
                </c:pt>
                <c:pt idx="2959">
                  <c:v>0.80578870000000002</c:v>
                </c:pt>
                <c:pt idx="2960">
                  <c:v>0.80570129999999995</c:v>
                </c:pt>
                <c:pt idx="2961">
                  <c:v>0.80558090000000004</c:v>
                </c:pt>
                <c:pt idx="2962">
                  <c:v>0.80558129999999994</c:v>
                </c:pt>
                <c:pt idx="2963">
                  <c:v>0.80582670000000001</c:v>
                </c:pt>
                <c:pt idx="2964">
                  <c:v>0.80638880000000002</c:v>
                </c:pt>
                <c:pt idx="2965">
                  <c:v>0.80724750000000001</c:v>
                </c:pt>
                <c:pt idx="2966">
                  <c:v>0.80828829999999996</c:v>
                </c:pt>
                <c:pt idx="2967">
                  <c:v>0.80932490000000001</c:v>
                </c:pt>
                <c:pt idx="2968">
                  <c:v>0.81018730000000005</c:v>
                </c:pt>
                <c:pt idx="2969">
                  <c:v>0.81079210000000002</c:v>
                </c:pt>
                <c:pt idx="2970">
                  <c:v>0.81115040000000005</c:v>
                </c:pt>
                <c:pt idx="2971">
                  <c:v>0.81133189999999999</c:v>
                </c:pt>
                <c:pt idx="2972">
                  <c:v>0.81141660000000004</c:v>
                </c:pt>
                <c:pt idx="2973">
                  <c:v>0.81147210000000003</c:v>
                </c:pt>
                <c:pt idx="2974">
                  <c:v>0.81154269999999995</c:v>
                </c:pt>
                <c:pt idx="2975">
                  <c:v>0.81165639999999994</c:v>
                </c:pt>
                <c:pt idx="2976">
                  <c:v>0.81183090000000002</c:v>
                </c:pt>
                <c:pt idx="2977">
                  <c:v>0.81207459999999998</c:v>
                </c:pt>
                <c:pt idx="2978">
                  <c:v>0.81238699999999997</c:v>
                </c:pt>
                <c:pt idx="2979">
                  <c:v>0.81275739999999996</c:v>
                </c:pt>
                <c:pt idx="2980">
                  <c:v>0.81316759999999999</c:v>
                </c:pt>
                <c:pt idx="2981">
                  <c:v>0.81359490000000001</c:v>
                </c:pt>
                <c:pt idx="2982">
                  <c:v>0.81401869999999998</c:v>
                </c:pt>
                <c:pt idx="2983">
                  <c:v>0.81442479999999995</c:v>
                </c:pt>
                <c:pt idx="2984">
                  <c:v>0.81480430000000004</c:v>
                </c:pt>
                <c:pt idx="2985">
                  <c:v>0.81515079999999995</c:v>
                </c:pt>
                <c:pt idx="2986">
                  <c:v>0.81545690000000004</c:v>
                </c:pt>
                <c:pt idx="2987">
                  <c:v>0.81571269999999996</c:v>
                </c:pt>
                <c:pt idx="2988">
                  <c:v>0.81591219999999998</c:v>
                </c:pt>
                <c:pt idx="2989">
                  <c:v>0.81606040000000002</c:v>
                </c:pt>
                <c:pt idx="2990">
                  <c:v>0.8161832</c:v>
                </c:pt>
                <c:pt idx="2991">
                  <c:v>0.81633160000000005</c:v>
                </c:pt>
                <c:pt idx="2992">
                  <c:v>0.81657539999999995</c:v>
                </c:pt>
                <c:pt idx="2993">
                  <c:v>0.81699219999999995</c:v>
                </c:pt>
                <c:pt idx="2994">
                  <c:v>0.81763110000000006</c:v>
                </c:pt>
                <c:pt idx="2995">
                  <c:v>0.81847610000000004</c:v>
                </c:pt>
                <c:pt idx="2996">
                  <c:v>0.81942590000000004</c:v>
                </c:pt>
                <c:pt idx="2997">
                  <c:v>0.82033069999999997</c:v>
                </c:pt>
                <c:pt idx="2998">
                  <c:v>0.82106100000000004</c:v>
                </c:pt>
                <c:pt idx="2999">
                  <c:v>0.82156499999999999</c:v>
                </c:pt>
                <c:pt idx="3000">
                  <c:v>0.82187659999999996</c:v>
                </c:pt>
                <c:pt idx="3001">
                  <c:v>0.82207810000000003</c:v>
                </c:pt>
                <c:pt idx="3002">
                  <c:v>0.82225910000000002</c:v>
                </c:pt>
                <c:pt idx="3003">
                  <c:v>0.82247910000000002</c:v>
                </c:pt>
                <c:pt idx="3004">
                  <c:v>0.82276249999999995</c:v>
                </c:pt>
                <c:pt idx="3005">
                  <c:v>0.82309969999999999</c:v>
                </c:pt>
                <c:pt idx="3006">
                  <c:v>0.8234631</c:v>
                </c:pt>
                <c:pt idx="3007">
                  <c:v>0.82382549999999999</c:v>
                </c:pt>
                <c:pt idx="3008">
                  <c:v>0.82417490000000004</c:v>
                </c:pt>
                <c:pt idx="3009">
                  <c:v>0.82451770000000002</c:v>
                </c:pt>
                <c:pt idx="3010">
                  <c:v>0.82486999999999999</c:v>
                </c:pt>
                <c:pt idx="3011">
                  <c:v>0.82524459999999999</c:v>
                </c:pt>
                <c:pt idx="3012">
                  <c:v>0.82564110000000002</c:v>
                </c:pt>
                <c:pt idx="3013">
                  <c:v>0.82604429999999995</c:v>
                </c:pt>
                <c:pt idx="3014">
                  <c:v>0.82643230000000001</c:v>
                </c:pt>
                <c:pt idx="3015">
                  <c:v>0.82679000000000002</c:v>
                </c:pt>
                <c:pt idx="3016">
                  <c:v>0.82711650000000003</c:v>
                </c:pt>
                <c:pt idx="3017">
                  <c:v>0.82742830000000001</c:v>
                </c:pt>
                <c:pt idx="3018">
                  <c:v>0.82775010000000004</c:v>
                </c:pt>
                <c:pt idx="3019">
                  <c:v>0.82810309999999998</c:v>
                </c:pt>
                <c:pt idx="3020">
                  <c:v>0.82849439999999996</c:v>
                </c:pt>
                <c:pt idx="3021">
                  <c:v>0.8289145</c:v>
                </c:pt>
                <c:pt idx="3022">
                  <c:v>0.82934330000000001</c:v>
                </c:pt>
                <c:pt idx="3023">
                  <c:v>0.82976110000000003</c:v>
                </c:pt>
                <c:pt idx="3024">
                  <c:v>0.83015919999999999</c:v>
                </c:pt>
                <c:pt idx="3025">
                  <c:v>0.83054300000000003</c:v>
                </c:pt>
                <c:pt idx="3026">
                  <c:v>0.830928</c:v>
                </c:pt>
                <c:pt idx="3027">
                  <c:v>0.83133020000000002</c:v>
                </c:pt>
                <c:pt idx="3028">
                  <c:v>0.83175739999999998</c:v>
                </c:pt>
                <c:pt idx="3029">
                  <c:v>0.83220459999999996</c:v>
                </c:pt>
                <c:pt idx="3030">
                  <c:v>0.83265719999999999</c:v>
                </c:pt>
                <c:pt idx="3031">
                  <c:v>0.83309860000000002</c:v>
                </c:pt>
                <c:pt idx="3032">
                  <c:v>0.83351830000000005</c:v>
                </c:pt>
                <c:pt idx="3033">
                  <c:v>0.83391329999999997</c:v>
                </c:pt>
                <c:pt idx="3034">
                  <c:v>0.83428659999999999</c:v>
                </c:pt>
                <c:pt idx="3035">
                  <c:v>0.83464020000000005</c:v>
                </c:pt>
                <c:pt idx="3036">
                  <c:v>0.83497140000000003</c:v>
                </c:pt>
                <c:pt idx="3037">
                  <c:v>0.83527240000000003</c:v>
                </c:pt>
                <c:pt idx="3038">
                  <c:v>0.83553750000000004</c:v>
                </c:pt>
                <c:pt idx="3039">
                  <c:v>0.83577109999999999</c:v>
                </c:pt>
                <c:pt idx="3040">
                  <c:v>0.83599619999999997</c:v>
                </c:pt>
                <c:pt idx="3041">
                  <c:v>0.83625360000000004</c:v>
                </c:pt>
                <c:pt idx="3042">
                  <c:v>0.83659930000000005</c:v>
                </c:pt>
                <c:pt idx="3043">
                  <c:v>0.83708910000000003</c:v>
                </c:pt>
                <c:pt idx="3044">
                  <c:v>0.83775920000000004</c:v>
                </c:pt>
                <c:pt idx="3045">
                  <c:v>0.83860690000000004</c:v>
                </c:pt>
                <c:pt idx="3046">
                  <c:v>0.83957740000000003</c:v>
                </c:pt>
                <c:pt idx="3047">
                  <c:v>0.8405707</c:v>
                </c:pt>
                <c:pt idx="3048">
                  <c:v>0.84146929999999998</c:v>
                </c:pt>
                <c:pt idx="3049">
                  <c:v>0.84218979999999999</c:v>
                </c:pt>
                <c:pt idx="3050">
                  <c:v>0.84270599999999996</c:v>
                </c:pt>
                <c:pt idx="3051">
                  <c:v>0.84304570000000001</c:v>
                </c:pt>
                <c:pt idx="3052">
                  <c:v>0.84326449999999997</c:v>
                </c:pt>
                <c:pt idx="3053">
                  <c:v>0.84342340000000005</c:v>
                </c:pt>
                <c:pt idx="3054">
                  <c:v>0.84357689999999996</c:v>
                </c:pt>
                <c:pt idx="3055">
                  <c:v>0.84376430000000002</c:v>
                </c:pt>
                <c:pt idx="3056">
                  <c:v>0.84401400000000004</c:v>
                </c:pt>
                <c:pt idx="3057">
                  <c:v>0.84434120000000001</c:v>
                </c:pt>
                <c:pt idx="3058">
                  <c:v>0.84474689999999997</c:v>
                </c:pt>
                <c:pt idx="3059">
                  <c:v>0.84521869999999999</c:v>
                </c:pt>
                <c:pt idx="3060">
                  <c:v>0.84573229999999999</c:v>
                </c:pt>
                <c:pt idx="3061">
                  <c:v>0.84625969999999995</c:v>
                </c:pt>
                <c:pt idx="3062">
                  <c:v>0.8467732</c:v>
                </c:pt>
                <c:pt idx="3063">
                  <c:v>0.84725430000000002</c:v>
                </c:pt>
                <c:pt idx="3064">
                  <c:v>0.84769680000000003</c:v>
                </c:pt>
                <c:pt idx="3065">
                  <c:v>0.84810640000000004</c:v>
                </c:pt>
                <c:pt idx="3066">
                  <c:v>0.84849609999999998</c:v>
                </c:pt>
                <c:pt idx="3067">
                  <c:v>0.84888030000000003</c:v>
                </c:pt>
                <c:pt idx="3068">
                  <c:v>0.84926970000000002</c:v>
                </c:pt>
                <c:pt idx="3069">
                  <c:v>0.84966960000000002</c:v>
                </c:pt>
                <c:pt idx="3070">
                  <c:v>0.85007980000000005</c:v>
                </c:pt>
                <c:pt idx="3071">
                  <c:v>0.85049960000000002</c:v>
                </c:pt>
                <c:pt idx="3072">
                  <c:v>0.85093010000000002</c:v>
                </c:pt>
                <c:pt idx="3073">
                  <c:v>0.85137529999999995</c:v>
                </c:pt>
                <c:pt idx="3074">
                  <c:v>0.85184070000000001</c:v>
                </c:pt>
                <c:pt idx="3075">
                  <c:v>0.85232980000000003</c:v>
                </c:pt>
                <c:pt idx="3076">
                  <c:v>0.8528403</c:v>
                </c:pt>
                <c:pt idx="3077">
                  <c:v>0.85336230000000002</c:v>
                </c:pt>
                <c:pt idx="3078">
                  <c:v>0.85387950000000001</c:v>
                </c:pt>
                <c:pt idx="3079">
                  <c:v>0.85437169999999996</c:v>
                </c:pt>
                <c:pt idx="3080">
                  <c:v>0.85482040000000004</c:v>
                </c:pt>
                <c:pt idx="3081">
                  <c:v>0.85521590000000003</c:v>
                </c:pt>
                <c:pt idx="3082">
                  <c:v>0.85556049999999995</c:v>
                </c:pt>
                <c:pt idx="3083">
                  <c:v>0.85587159999999995</c:v>
                </c:pt>
                <c:pt idx="3084">
                  <c:v>0.85617730000000003</c:v>
                </c:pt>
                <c:pt idx="3085">
                  <c:v>0.85651639999999996</c:v>
                </c:pt>
                <c:pt idx="3086">
                  <c:v>0.85692999999999997</c:v>
                </c:pt>
                <c:pt idx="3087">
                  <c:v>0.85745079999999996</c:v>
                </c:pt>
                <c:pt idx="3088">
                  <c:v>0.85809310000000005</c:v>
                </c:pt>
                <c:pt idx="3089">
                  <c:v>0.85883790000000004</c:v>
                </c:pt>
                <c:pt idx="3090">
                  <c:v>0.8596319</c:v>
                </c:pt>
                <c:pt idx="3091">
                  <c:v>0.86039600000000005</c:v>
                </c:pt>
                <c:pt idx="3092">
                  <c:v>0.86105759999999998</c:v>
                </c:pt>
                <c:pt idx="3093">
                  <c:v>0.86157740000000005</c:v>
                </c:pt>
                <c:pt idx="3094">
                  <c:v>0.86196150000000005</c:v>
                </c:pt>
                <c:pt idx="3095">
                  <c:v>0.8622552</c:v>
                </c:pt>
                <c:pt idx="3096">
                  <c:v>0.86252340000000005</c:v>
                </c:pt>
                <c:pt idx="3097">
                  <c:v>0.86283299999999996</c:v>
                </c:pt>
                <c:pt idx="3098">
                  <c:v>0.86322900000000002</c:v>
                </c:pt>
                <c:pt idx="3099">
                  <c:v>0.86372510000000002</c:v>
                </c:pt>
                <c:pt idx="3100">
                  <c:v>0.86429820000000002</c:v>
                </c:pt>
                <c:pt idx="3101">
                  <c:v>0.86489950000000004</c:v>
                </c:pt>
                <c:pt idx="3102">
                  <c:v>0.86547160000000001</c:v>
                </c:pt>
                <c:pt idx="3103">
                  <c:v>0.86597029999999997</c:v>
                </c:pt>
                <c:pt idx="3104">
                  <c:v>0.86638219999999999</c:v>
                </c:pt>
                <c:pt idx="3105">
                  <c:v>0.86672340000000003</c:v>
                </c:pt>
                <c:pt idx="3106">
                  <c:v>0.86702769999999996</c:v>
                </c:pt>
                <c:pt idx="3107">
                  <c:v>0.86732849999999995</c:v>
                </c:pt>
                <c:pt idx="3108">
                  <c:v>0.86764920000000001</c:v>
                </c:pt>
                <c:pt idx="3109">
                  <c:v>0.86799899999999997</c:v>
                </c:pt>
                <c:pt idx="3110">
                  <c:v>0.86837529999999996</c:v>
                </c:pt>
                <c:pt idx="3111">
                  <c:v>0.86877159999999998</c:v>
                </c:pt>
                <c:pt idx="3112">
                  <c:v>0.86918410000000002</c:v>
                </c:pt>
                <c:pt idx="3113">
                  <c:v>0.86961290000000002</c:v>
                </c:pt>
                <c:pt idx="3114">
                  <c:v>0.87006030000000001</c:v>
                </c:pt>
                <c:pt idx="3115">
                  <c:v>0.87052660000000004</c:v>
                </c:pt>
                <c:pt idx="3116">
                  <c:v>0.87100739999999999</c:v>
                </c:pt>
                <c:pt idx="3117">
                  <c:v>0.8714944</c:v>
                </c:pt>
                <c:pt idx="3118">
                  <c:v>0.8719789</c:v>
                </c:pt>
                <c:pt idx="3119">
                  <c:v>0.87245649999999997</c:v>
                </c:pt>
                <c:pt idx="3120">
                  <c:v>0.87292809999999998</c:v>
                </c:pt>
                <c:pt idx="3121">
                  <c:v>0.87339900000000004</c:v>
                </c:pt>
                <c:pt idx="3122">
                  <c:v>0.87387369999999998</c:v>
                </c:pt>
                <c:pt idx="3123">
                  <c:v>0.87435260000000004</c:v>
                </c:pt>
                <c:pt idx="3124">
                  <c:v>0.87483219999999995</c:v>
                </c:pt>
                <c:pt idx="3125">
                  <c:v>0.87530859999999999</c:v>
                </c:pt>
                <c:pt idx="3126">
                  <c:v>0.87578239999999996</c:v>
                </c:pt>
                <c:pt idx="3127">
                  <c:v>0.8762624</c:v>
                </c:pt>
                <c:pt idx="3128">
                  <c:v>0.87676319999999996</c:v>
                </c:pt>
                <c:pt idx="3129">
                  <c:v>0.87729760000000001</c:v>
                </c:pt>
                <c:pt idx="3130">
                  <c:v>0.87786660000000005</c:v>
                </c:pt>
                <c:pt idx="3131">
                  <c:v>0.87845269999999998</c:v>
                </c:pt>
                <c:pt idx="3132">
                  <c:v>0.87902230000000003</c:v>
                </c:pt>
                <c:pt idx="3133">
                  <c:v>0.87954100000000002</c:v>
                </c:pt>
                <c:pt idx="3134">
                  <c:v>0.87998690000000002</c:v>
                </c:pt>
                <c:pt idx="3135">
                  <c:v>0.88036239999999999</c:v>
                </c:pt>
                <c:pt idx="3136">
                  <c:v>0.88069240000000004</c:v>
                </c:pt>
                <c:pt idx="3137">
                  <c:v>0.88101289999999999</c:v>
                </c:pt>
                <c:pt idx="3138">
                  <c:v>0.88135300000000005</c:v>
                </c:pt>
                <c:pt idx="3139">
                  <c:v>0.88172119999999998</c:v>
                </c:pt>
                <c:pt idx="3140">
                  <c:v>0.88210460000000002</c:v>
                </c:pt>
                <c:pt idx="3141">
                  <c:v>0.88247980000000004</c:v>
                </c:pt>
                <c:pt idx="3142">
                  <c:v>0.88283140000000004</c:v>
                </c:pt>
                <c:pt idx="3143">
                  <c:v>0.88316740000000005</c:v>
                </c:pt>
                <c:pt idx="3144">
                  <c:v>0.8835267</c:v>
                </c:pt>
                <c:pt idx="3145">
                  <c:v>0.88396779999999997</c:v>
                </c:pt>
                <c:pt idx="3146">
                  <c:v>0.8845499</c:v>
                </c:pt>
                <c:pt idx="3147">
                  <c:v>0.88529679999999999</c:v>
                </c:pt>
                <c:pt idx="3148">
                  <c:v>0.88617500000000005</c:v>
                </c:pt>
                <c:pt idx="3149">
                  <c:v>0.88708719999999996</c:v>
                </c:pt>
                <c:pt idx="3150">
                  <c:v>0.88791410000000004</c:v>
                </c:pt>
                <c:pt idx="3151">
                  <c:v>0.88856250000000003</c:v>
                </c:pt>
                <c:pt idx="3152">
                  <c:v>0.88901149999999995</c:v>
                </c:pt>
                <c:pt idx="3153">
                  <c:v>0.88931420000000005</c:v>
                </c:pt>
                <c:pt idx="3154">
                  <c:v>0.88957079999999999</c:v>
                </c:pt>
                <c:pt idx="3155">
                  <c:v>0.88988659999999997</c:v>
                </c:pt>
                <c:pt idx="3156">
                  <c:v>0.89033169999999995</c:v>
                </c:pt>
                <c:pt idx="3157">
                  <c:v>0.89092629999999995</c:v>
                </c:pt>
                <c:pt idx="3158">
                  <c:v>0.89163110000000001</c:v>
                </c:pt>
                <c:pt idx="3159">
                  <c:v>0.89236769999999999</c:v>
                </c:pt>
                <c:pt idx="3160">
                  <c:v>0.89304620000000001</c:v>
                </c:pt>
                <c:pt idx="3161">
                  <c:v>0.89361040000000003</c:v>
                </c:pt>
                <c:pt idx="3162">
                  <c:v>0.89405579999999996</c:v>
                </c:pt>
                <c:pt idx="3163">
                  <c:v>0.89442279999999996</c:v>
                </c:pt>
                <c:pt idx="3164">
                  <c:v>0.89476679999999997</c:v>
                </c:pt>
                <c:pt idx="3165">
                  <c:v>0.89513129999999996</c:v>
                </c:pt>
                <c:pt idx="3166">
                  <c:v>0.89553649999999996</c:v>
                </c:pt>
                <c:pt idx="3167">
                  <c:v>0.89597680000000002</c:v>
                </c:pt>
                <c:pt idx="3168">
                  <c:v>0.89643200000000001</c:v>
                </c:pt>
                <c:pt idx="3169">
                  <c:v>0.89688009999999996</c:v>
                </c:pt>
                <c:pt idx="3170">
                  <c:v>0.89730889999999996</c:v>
                </c:pt>
                <c:pt idx="3171">
                  <c:v>0.89771769999999995</c:v>
                </c:pt>
                <c:pt idx="3172">
                  <c:v>0.89811350000000001</c:v>
                </c:pt>
                <c:pt idx="3173">
                  <c:v>0.89850439999999998</c:v>
                </c:pt>
                <c:pt idx="3174">
                  <c:v>0.89889479999999999</c:v>
                </c:pt>
                <c:pt idx="3175">
                  <c:v>0.89928589999999997</c:v>
                </c:pt>
                <c:pt idx="3176">
                  <c:v>0.89967889999999995</c:v>
                </c:pt>
                <c:pt idx="3177">
                  <c:v>0.90007839999999995</c:v>
                </c:pt>
                <c:pt idx="3178">
                  <c:v>0.90049159999999995</c:v>
                </c:pt>
                <c:pt idx="3179">
                  <c:v>0.90092419999999995</c:v>
                </c:pt>
                <c:pt idx="3180">
                  <c:v>0.9013757</c:v>
                </c:pt>
                <c:pt idx="3181">
                  <c:v>0.90183579999999997</c:v>
                </c:pt>
                <c:pt idx="3182">
                  <c:v>0.90228960000000002</c:v>
                </c:pt>
                <c:pt idx="3183">
                  <c:v>0.90272359999999996</c:v>
                </c:pt>
                <c:pt idx="3184">
                  <c:v>0.90313480000000002</c:v>
                </c:pt>
                <c:pt idx="3185">
                  <c:v>0.90353430000000001</c:v>
                </c:pt>
                <c:pt idx="3186">
                  <c:v>0.90394319999999995</c:v>
                </c:pt>
                <c:pt idx="3187">
                  <c:v>0.90438189999999996</c:v>
                </c:pt>
                <c:pt idx="3188">
                  <c:v>0.90485749999999998</c:v>
                </c:pt>
                <c:pt idx="3189">
                  <c:v>0.90535810000000005</c:v>
                </c:pt>
                <c:pt idx="3190">
                  <c:v>0.90585680000000002</c:v>
                </c:pt>
                <c:pt idx="3191">
                  <c:v>0.90632469999999998</c:v>
                </c:pt>
                <c:pt idx="3192">
                  <c:v>0.90674440000000001</c:v>
                </c:pt>
                <c:pt idx="3193">
                  <c:v>0.9071226</c:v>
                </c:pt>
                <c:pt idx="3194">
                  <c:v>0.90748930000000005</c:v>
                </c:pt>
                <c:pt idx="3195">
                  <c:v>0.90788930000000001</c:v>
                </c:pt>
                <c:pt idx="3196">
                  <c:v>0.90836220000000001</c:v>
                </c:pt>
                <c:pt idx="3197">
                  <c:v>0.90892819999999996</c:v>
                </c:pt>
                <c:pt idx="3198">
                  <c:v>0.90957589999999999</c:v>
                </c:pt>
                <c:pt idx="3199">
                  <c:v>0.9102654</c:v>
                </c:pt>
                <c:pt idx="3200">
                  <c:v>0.91094030000000004</c:v>
                </c:pt>
                <c:pt idx="3201">
                  <c:v>0.91155269999999999</c:v>
                </c:pt>
                <c:pt idx="3202">
                  <c:v>0.91208259999999997</c:v>
                </c:pt>
                <c:pt idx="3203">
                  <c:v>0.91253969999999995</c:v>
                </c:pt>
                <c:pt idx="3204">
                  <c:v>0.9129524</c:v>
                </c:pt>
                <c:pt idx="3205">
                  <c:v>0.91334720000000003</c:v>
                </c:pt>
                <c:pt idx="3206">
                  <c:v>0.91373959999999999</c:v>
                </c:pt>
                <c:pt idx="3207">
                  <c:v>0.91413</c:v>
                </c:pt>
                <c:pt idx="3208">
                  <c:v>0.91451110000000002</c:v>
                </c:pt>
                <c:pt idx="3209">
                  <c:v>0.91487609999999997</c:v>
                </c:pt>
                <c:pt idx="3210">
                  <c:v>0.91522720000000002</c:v>
                </c:pt>
                <c:pt idx="3211">
                  <c:v>0.91557580000000005</c:v>
                </c:pt>
                <c:pt idx="3212">
                  <c:v>0.91593930000000001</c:v>
                </c:pt>
                <c:pt idx="3213">
                  <c:v>0.91633120000000001</c:v>
                </c:pt>
                <c:pt idx="3214">
                  <c:v>0.91675569999999995</c:v>
                </c:pt>
                <c:pt idx="3215">
                  <c:v>0.91720559999999995</c:v>
                </c:pt>
                <c:pt idx="3216">
                  <c:v>0.9176668</c:v>
                </c:pt>
                <c:pt idx="3217">
                  <c:v>0.91812450000000001</c:v>
                </c:pt>
                <c:pt idx="3218">
                  <c:v>0.91856910000000003</c:v>
                </c:pt>
                <c:pt idx="3219">
                  <c:v>0.91899960000000003</c:v>
                </c:pt>
                <c:pt idx="3220">
                  <c:v>0.91942100000000004</c:v>
                </c:pt>
                <c:pt idx="3221">
                  <c:v>0.91984169999999998</c:v>
                </c:pt>
                <c:pt idx="3222">
                  <c:v>0.92026719999999995</c:v>
                </c:pt>
                <c:pt idx="3223">
                  <c:v>0.92069909999999999</c:v>
                </c:pt>
                <c:pt idx="3224">
                  <c:v>0.92113520000000004</c:v>
                </c:pt>
                <c:pt idx="3225">
                  <c:v>0.92157169999999999</c:v>
                </c:pt>
                <c:pt idx="3226">
                  <c:v>0.92200550000000003</c:v>
                </c:pt>
                <c:pt idx="3227">
                  <c:v>0.92243520000000001</c:v>
                </c:pt>
                <c:pt idx="3228">
                  <c:v>0.92286100000000004</c:v>
                </c:pt>
                <c:pt idx="3229">
                  <c:v>0.92328460000000001</c:v>
                </c:pt>
                <c:pt idx="3230">
                  <c:v>0.92370890000000005</c:v>
                </c:pt>
                <c:pt idx="3231">
                  <c:v>0.92413809999999996</c:v>
                </c:pt>
                <c:pt idx="3232">
                  <c:v>0.92457920000000005</c:v>
                </c:pt>
                <c:pt idx="3233">
                  <c:v>0.92503899999999994</c:v>
                </c:pt>
                <c:pt idx="3234">
                  <c:v>0.92552160000000006</c:v>
                </c:pt>
                <c:pt idx="3235">
                  <c:v>0.92602309999999999</c:v>
                </c:pt>
                <c:pt idx="3236">
                  <c:v>0.92653010000000002</c:v>
                </c:pt>
                <c:pt idx="3237">
                  <c:v>0.92702079999999998</c:v>
                </c:pt>
                <c:pt idx="3238">
                  <c:v>0.92746859999999998</c:v>
                </c:pt>
                <c:pt idx="3239">
                  <c:v>0.92785200000000001</c:v>
                </c:pt>
                <c:pt idx="3240">
                  <c:v>0.92816259999999995</c:v>
                </c:pt>
                <c:pt idx="3241">
                  <c:v>0.92840900000000004</c:v>
                </c:pt>
                <c:pt idx="3242">
                  <c:v>0.92861439999999995</c:v>
                </c:pt>
                <c:pt idx="3243">
                  <c:v>0.92881009999999997</c:v>
                </c:pt>
                <c:pt idx="3244">
                  <c:v>0.92902859999999998</c:v>
                </c:pt>
                <c:pt idx="3245">
                  <c:v>0.92929379999999995</c:v>
                </c:pt>
                <c:pt idx="3246">
                  <c:v>0.92962</c:v>
                </c:pt>
                <c:pt idx="3247">
                  <c:v>0.93001270000000003</c:v>
                </c:pt>
                <c:pt idx="3248">
                  <c:v>0.93046980000000001</c:v>
                </c:pt>
                <c:pt idx="3249">
                  <c:v>0.93098309999999995</c:v>
                </c:pt>
                <c:pt idx="3250">
                  <c:v>0.93153779999999997</c:v>
                </c:pt>
                <c:pt idx="3251">
                  <c:v>0.93211370000000004</c:v>
                </c:pt>
                <c:pt idx="3252">
                  <c:v>0.93268490000000004</c:v>
                </c:pt>
                <c:pt idx="3253">
                  <c:v>0.93322629999999995</c:v>
                </c:pt>
                <c:pt idx="3254">
                  <c:v>0.93372109999999997</c:v>
                </c:pt>
                <c:pt idx="3255">
                  <c:v>0.93416569999999999</c:v>
                </c:pt>
                <c:pt idx="3256">
                  <c:v>0.93457310000000005</c:v>
                </c:pt>
                <c:pt idx="3257">
                  <c:v>0.93496599999999996</c:v>
                </c:pt>
                <c:pt idx="3258">
                  <c:v>0.93537239999999999</c:v>
                </c:pt>
                <c:pt idx="3259">
                  <c:v>0.93581239999999999</c:v>
                </c:pt>
                <c:pt idx="3260">
                  <c:v>0.93629280000000004</c:v>
                </c:pt>
                <c:pt idx="3261">
                  <c:v>0.93680509999999995</c:v>
                </c:pt>
                <c:pt idx="3262">
                  <c:v>0.93733080000000002</c:v>
                </c:pt>
                <c:pt idx="3263">
                  <c:v>0.93785079999999998</c:v>
                </c:pt>
                <c:pt idx="3264">
                  <c:v>0.93835299999999999</c:v>
                </c:pt>
                <c:pt idx="3265">
                  <c:v>0.93883720000000004</c:v>
                </c:pt>
                <c:pt idx="3266">
                  <c:v>0.93930990000000003</c:v>
                </c:pt>
                <c:pt idx="3267">
                  <c:v>0.93977770000000005</c:v>
                </c:pt>
                <c:pt idx="3268">
                  <c:v>0.94023889999999999</c:v>
                </c:pt>
                <c:pt idx="3269">
                  <c:v>0.94068110000000005</c:v>
                </c:pt>
                <c:pt idx="3270">
                  <c:v>0.94108539999999996</c:v>
                </c:pt>
                <c:pt idx="3271">
                  <c:v>0.94143679999999996</c:v>
                </c:pt>
                <c:pt idx="3272">
                  <c:v>0.94173240000000003</c:v>
                </c:pt>
                <c:pt idx="3273">
                  <c:v>0.94198570000000004</c:v>
                </c:pt>
                <c:pt idx="3274">
                  <c:v>0.94222159999999999</c:v>
                </c:pt>
                <c:pt idx="3275">
                  <c:v>0.94246770000000002</c:v>
                </c:pt>
                <c:pt idx="3276">
                  <c:v>0.94274469999999999</c:v>
                </c:pt>
                <c:pt idx="3277">
                  <c:v>0.94305969999999995</c:v>
                </c:pt>
                <c:pt idx="3278">
                  <c:v>0.94340990000000002</c:v>
                </c:pt>
                <c:pt idx="3279">
                  <c:v>0.94378810000000002</c:v>
                </c:pt>
                <c:pt idx="3280">
                  <c:v>0.94419209999999998</c:v>
                </c:pt>
                <c:pt idx="3281">
                  <c:v>0.94462630000000003</c:v>
                </c:pt>
                <c:pt idx="3282">
                  <c:v>0.9450982</c:v>
                </c:pt>
                <c:pt idx="3283">
                  <c:v>0.94560979999999994</c:v>
                </c:pt>
                <c:pt idx="3284">
                  <c:v>0.94614949999999998</c:v>
                </c:pt>
                <c:pt idx="3285">
                  <c:v>0.94669119999999995</c:v>
                </c:pt>
                <c:pt idx="3286">
                  <c:v>0.94720360000000003</c:v>
                </c:pt>
                <c:pt idx="3287">
                  <c:v>0.94766010000000001</c:v>
                </c:pt>
                <c:pt idx="3288">
                  <c:v>0.94805410000000001</c:v>
                </c:pt>
                <c:pt idx="3289">
                  <c:v>0.94840230000000003</c:v>
                </c:pt>
                <c:pt idx="3290">
                  <c:v>0.9487392</c:v>
                </c:pt>
                <c:pt idx="3291">
                  <c:v>0.94910039999999996</c:v>
                </c:pt>
                <c:pt idx="3292">
                  <c:v>0.94950690000000004</c:v>
                </c:pt>
                <c:pt idx="3293">
                  <c:v>0.94995609999999997</c:v>
                </c:pt>
                <c:pt idx="3294">
                  <c:v>0.95042479999999996</c:v>
                </c:pt>
                <c:pt idx="3295">
                  <c:v>0.95088170000000005</c:v>
                </c:pt>
                <c:pt idx="3296">
                  <c:v>0.95130539999999997</c:v>
                </c:pt>
                <c:pt idx="3297">
                  <c:v>0.9516985</c:v>
                </c:pt>
                <c:pt idx="3298">
                  <c:v>0.95208630000000005</c:v>
                </c:pt>
                <c:pt idx="3299">
                  <c:v>0.95250670000000004</c:v>
                </c:pt>
                <c:pt idx="3300">
                  <c:v>0.95298879999999997</c:v>
                </c:pt>
                <c:pt idx="3301">
                  <c:v>0.95353880000000002</c:v>
                </c:pt>
                <c:pt idx="3302">
                  <c:v>0.95413119999999996</c:v>
                </c:pt>
                <c:pt idx="3303">
                  <c:v>0.95472029999999997</c:v>
                </c:pt>
                <c:pt idx="3304">
                  <c:v>0.95525559999999998</c:v>
                </c:pt>
                <c:pt idx="3305">
                  <c:v>0.9557061</c:v>
                </c:pt>
                <c:pt idx="3306">
                  <c:v>0.95607019999999998</c:v>
                </c:pt>
                <c:pt idx="3307">
                  <c:v>0.95637079999999997</c:v>
                </c:pt>
                <c:pt idx="3308">
                  <c:v>0.95663929999999997</c:v>
                </c:pt>
                <c:pt idx="3309">
                  <c:v>0.95689930000000001</c:v>
                </c:pt>
                <c:pt idx="3310">
                  <c:v>0.95716049999999997</c:v>
                </c:pt>
                <c:pt idx="3311">
                  <c:v>0.95741869999999996</c:v>
                </c:pt>
                <c:pt idx="3312">
                  <c:v>0.95766640000000003</c:v>
                </c:pt>
                <c:pt idx="3313">
                  <c:v>0.95790200000000003</c:v>
                </c:pt>
                <c:pt idx="3314">
                  <c:v>0.95813630000000005</c:v>
                </c:pt>
                <c:pt idx="3315">
                  <c:v>0.95839129999999995</c:v>
                </c:pt>
                <c:pt idx="3316">
                  <c:v>0.95869280000000001</c:v>
                </c:pt>
                <c:pt idx="3317">
                  <c:v>0.95905850000000004</c:v>
                </c:pt>
                <c:pt idx="3318">
                  <c:v>0.95949220000000002</c:v>
                </c:pt>
                <c:pt idx="3319">
                  <c:v>0.95998329999999998</c:v>
                </c:pt>
                <c:pt idx="3320">
                  <c:v>0.96051319999999996</c:v>
                </c:pt>
                <c:pt idx="3321">
                  <c:v>0.96106150000000001</c:v>
                </c:pt>
                <c:pt idx="3322">
                  <c:v>0.96161220000000003</c:v>
                </c:pt>
                <c:pt idx="3323">
                  <c:v>0.96215530000000005</c:v>
                </c:pt>
                <c:pt idx="3324">
                  <c:v>0.96268279999999995</c:v>
                </c:pt>
                <c:pt idx="3325">
                  <c:v>0.96318479999999995</c:v>
                </c:pt>
                <c:pt idx="3326">
                  <c:v>0.96364930000000004</c:v>
                </c:pt>
                <c:pt idx="3327">
                  <c:v>0.9640647</c:v>
                </c:pt>
                <c:pt idx="3328">
                  <c:v>0.96442689999999998</c:v>
                </c:pt>
                <c:pt idx="3329">
                  <c:v>0.96474300000000002</c:v>
                </c:pt>
                <c:pt idx="3330">
                  <c:v>0.96503349999999999</c:v>
                </c:pt>
                <c:pt idx="3331">
                  <c:v>0.96532510000000005</c:v>
                </c:pt>
                <c:pt idx="3332">
                  <c:v>0.96564079999999997</c:v>
                </c:pt>
                <c:pt idx="3333">
                  <c:v>0.96599409999999997</c:v>
                </c:pt>
                <c:pt idx="3334">
                  <c:v>0.96638299999999999</c:v>
                </c:pt>
                <c:pt idx="3335">
                  <c:v>0.96679559999999998</c:v>
                </c:pt>
                <c:pt idx="3336">
                  <c:v>0.96721539999999995</c:v>
                </c:pt>
                <c:pt idx="3337">
                  <c:v>0.96763010000000005</c:v>
                </c:pt>
                <c:pt idx="3338">
                  <c:v>0.96803669999999997</c:v>
                </c:pt>
                <c:pt idx="3339">
                  <c:v>0.96843809999999997</c:v>
                </c:pt>
                <c:pt idx="3340">
                  <c:v>0.96883870000000005</c:v>
                </c:pt>
                <c:pt idx="3341">
                  <c:v>0.96923890000000001</c:v>
                </c:pt>
                <c:pt idx="3342">
                  <c:v>0.96963290000000002</c:v>
                </c:pt>
                <c:pt idx="3343">
                  <c:v>0.97001210000000004</c:v>
                </c:pt>
                <c:pt idx="3344">
                  <c:v>0.97037090000000004</c:v>
                </c:pt>
                <c:pt idx="3345">
                  <c:v>0.97071269999999998</c:v>
                </c:pt>
                <c:pt idx="3346">
                  <c:v>0.97104970000000002</c:v>
                </c:pt>
                <c:pt idx="3347">
                  <c:v>0.97140009999999999</c:v>
                </c:pt>
                <c:pt idx="3348">
                  <c:v>0.97177849999999999</c:v>
                </c:pt>
                <c:pt idx="3349">
                  <c:v>0.97218890000000002</c:v>
                </c:pt>
                <c:pt idx="3350">
                  <c:v>0.97262159999999998</c:v>
                </c:pt>
                <c:pt idx="3351">
                  <c:v>0.9730548</c:v>
                </c:pt>
                <c:pt idx="3352">
                  <c:v>0.9734661</c:v>
                </c:pt>
                <c:pt idx="3353">
                  <c:v>0.97383799999999998</c:v>
                </c:pt>
                <c:pt idx="3354">
                  <c:v>0.97416789999999998</c:v>
                </c:pt>
                <c:pt idx="3355">
                  <c:v>0.97446750000000004</c:v>
                </c:pt>
                <c:pt idx="3356">
                  <c:v>0.97475880000000004</c:v>
                </c:pt>
                <c:pt idx="3357">
                  <c:v>0.97506539999999997</c:v>
                </c:pt>
                <c:pt idx="3358">
                  <c:v>0.97540269999999996</c:v>
                </c:pt>
                <c:pt idx="3359">
                  <c:v>0.97577749999999996</c:v>
                </c:pt>
                <c:pt idx="3360">
                  <c:v>0.97618629999999995</c:v>
                </c:pt>
                <c:pt idx="3361">
                  <c:v>0.97661980000000004</c:v>
                </c:pt>
                <c:pt idx="3362">
                  <c:v>0.97706490000000001</c:v>
                </c:pt>
                <c:pt idx="3363">
                  <c:v>0.97750899999999996</c:v>
                </c:pt>
                <c:pt idx="3364">
                  <c:v>0.97794099999999995</c:v>
                </c:pt>
                <c:pt idx="3365">
                  <c:v>0.97835170000000005</c:v>
                </c:pt>
                <c:pt idx="3366">
                  <c:v>0.97873779999999999</c:v>
                </c:pt>
                <c:pt idx="3367">
                  <c:v>0.97910180000000002</c:v>
                </c:pt>
                <c:pt idx="3368">
                  <c:v>0.97945420000000005</c:v>
                </c:pt>
                <c:pt idx="3369">
                  <c:v>0.97980909999999999</c:v>
                </c:pt>
                <c:pt idx="3370">
                  <c:v>0.98018099999999997</c:v>
                </c:pt>
                <c:pt idx="3371">
                  <c:v>0.98057899999999998</c:v>
                </c:pt>
                <c:pt idx="3372">
                  <c:v>0.98100140000000002</c:v>
                </c:pt>
                <c:pt idx="3373">
                  <c:v>0.98143769999999997</c:v>
                </c:pt>
                <c:pt idx="3374">
                  <c:v>0.98187179999999996</c:v>
                </c:pt>
                <c:pt idx="3375">
                  <c:v>0.9822902</c:v>
                </c:pt>
                <c:pt idx="3376">
                  <c:v>0.98268639999999996</c:v>
                </c:pt>
                <c:pt idx="3377">
                  <c:v>0.98306300000000002</c:v>
                </c:pt>
                <c:pt idx="3378">
                  <c:v>0.98342700000000005</c:v>
                </c:pt>
                <c:pt idx="3379">
                  <c:v>0.98378390000000004</c:v>
                </c:pt>
                <c:pt idx="3380">
                  <c:v>0.98413059999999997</c:v>
                </c:pt>
                <c:pt idx="3381">
                  <c:v>0.98445579999999999</c:v>
                </c:pt>
                <c:pt idx="3382">
                  <c:v>0.98474399999999995</c:v>
                </c:pt>
                <c:pt idx="3383">
                  <c:v>0.98498560000000002</c:v>
                </c:pt>
                <c:pt idx="3384">
                  <c:v>0.98518430000000001</c:v>
                </c:pt>
                <c:pt idx="3385">
                  <c:v>0.98536060000000003</c:v>
                </c:pt>
                <c:pt idx="3386">
                  <c:v>0.98554609999999998</c:v>
                </c:pt>
                <c:pt idx="3387">
                  <c:v>0.98577119999999996</c:v>
                </c:pt>
                <c:pt idx="3388">
                  <c:v>0.9860563</c:v>
                </c:pt>
                <c:pt idx="3389">
                  <c:v>0.98640240000000001</c:v>
                </c:pt>
                <c:pt idx="3390">
                  <c:v>0.98679430000000001</c:v>
                </c:pt>
                <c:pt idx="3391">
                  <c:v>0.9872069</c:v>
                </c:pt>
                <c:pt idx="3392">
                  <c:v>0.98761920000000003</c:v>
                </c:pt>
                <c:pt idx="3393">
                  <c:v>0.98802029999999996</c:v>
                </c:pt>
                <c:pt idx="3394">
                  <c:v>0.98841290000000004</c:v>
                </c:pt>
                <c:pt idx="3395">
                  <c:v>0.98880659999999998</c:v>
                </c:pt>
                <c:pt idx="3396">
                  <c:v>0.98921060000000005</c:v>
                </c:pt>
                <c:pt idx="3397">
                  <c:v>0.98962519999999998</c:v>
                </c:pt>
                <c:pt idx="3398">
                  <c:v>0.99004060000000005</c:v>
                </c:pt>
                <c:pt idx="3399">
                  <c:v>0.99044140000000003</c:v>
                </c:pt>
                <c:pt idx="3400">
                  <c:v>0.99081339999999996</c:v>
                </c:pt>
                <c:pt idx="3401">
                  <c:v>0.99115140000000002</c:v>
                </c:pt>
                <c:pt idx="3402">
                  <c:v>0.99146179999999995</c:v>
                </c:pt>
                <c:pt idx="3403">
                  <c:v>0.99175880000000005</c:v>
                </c:pt>
                <c:pt idx="3404">
                  <c:v>0.99205779999999999</c:v>
                </c:pt>
                <c:pt idx="3405">
                  <c:v>0.99236990000000003</c:v>
                </c:pt>
                <c:pt idx="3406">
                  <c:v>0.99269870000000004</c:v>
                </c:pt>
                <c:pt idx="3407">
                  <c:v>0.99304159999999997</c:v>
                </c:pt>
                <c:pt idx="3408">
                  <c:v>0.99339460000000002</c:v>
                </c:pt>
                <c:pt idx="3409">
                  <c:v>0.99375559999999996</c:v>
                </c:pt>
                <c:pt idx="3410">
                  <c:v>0.99412599999999995</c:v>
                </c:pt>
                <c:pt idx="3411">
                  <c:v>0.99450819999999995</c:v>
                </c:pt>
                <c:pt idx="3412">
                  <c:v>0.9949017</c:v>
                </c:pt>
                <c:pt idx="3413">
                  <c:v>0.99530189999999996</c:v>
                </c:pt>
                <c:pt idx="3414">
                  <c:v>0.99570060000000005</c:v>
                </c:pt>
                <c:pt idx="3415">
                  <c:v>0.99608980000000003</c:v>
                </c:pt>
                <c:pt idx="3416">
                  <c:v>0.99646650000000003</c:v>
                </c:pt>
                <c:pt idx="3417">
                  <c:v>0.99683379999999999</c:v>
                </c:pt>
                <c:pt idx="3418">
                  <c:v>0.99719860000000005</c:v>
                </c:pt>
                <c:pt idx="3419">
                  <c:v>0.99756710000000004</c:v>
                </c:pt>
                <c:pt idx="3420">
                  <c:v>0.9979384</c:v>
                </c:pt>
                <c:pt idx="3421">
                  <c:v>0.99830339999999995</c:v>
                </c:pt>
                <c:pt idx="3422">
                  <c:v>0.9986467</c:v>
                </c:pt>
                <c:pt idx="3423">
                  <c:v>0.99895290000000003</c:v>
                </c:pt>
                <c:pt idx="3424">
                  <c:v>0.99921409999999999</c:v>
                </c:pt>
                <c:pt idx="3425">
                  <c:v>0.9994343</c:v>
                </c:pt>
                <c:pt idx="3426">
                  <c:v>0.99962870000000004</c:v>
                </c:pt>
                <c:pt idx="3427">
                  <c:v>0.99981710000000001</c:v>
                </c:pt>
                <c:pt idx="3428">
                  <c:v>1.0000199999999999</c:v>
                </c:pt>
                <c:pt idx="3429">
                  <c:v>1.0002500000000001</c:v>
                </c:pt>
                <c:pt idx="3430">
                  <c:v>1.000516</c:v>
                </c:pt>
                <c:pt idx="3431">
                  <c:v>1.000818</c:v>
                </c:pt>
                <c:pt idx="3432">
                  <c:v>1.0011570000000001</c:v>
                </c:pt>
                <c:pt idx="3433">
                  <c:v>1.0015309999999999</c:v>
                </c:pt>
                <c:pt idx="3434">
                  <c:v>1.0019370000000001</c:v>
                </c:pt>
                <c:pt idx="3435">
                  <c:v>1.002365</c:v>
                </c:pt>
                <c:pt idx="3436">
                  <c:v>1.002802</c:v>
                </c:pt>
                <c:pt idx="3437">
                  <c:v>1.0032239999999999</c:v>
                </c:pt>
                <c:pt idx="3438">
                  <c:v>1.0036130000000001</c:v>
                </c:pt>
                <c:pt idx="3439">
                  <c:v>1.003952</c:v>
                </c:pt>
                <c:pt idx="3440">
                  <c:v>1.004238</c:v>
                </c:pt>
                <c:pt idx="3441">
                  <c:v>1.0044789999999999</c:v>
                </c:pt>
                <c:pt idx="3442">
                  <c:v>1.004688</c:v>
                </c:pt>
                <c:pt idx="3443">
                  <c:v>1.0048790000000001</c:v>
                </c:pt>
                <c:pt idx="3444">
                  <c:v>1.0050570000000001</c:v>
                </c:pt>
                <c:pt idx="3445">
                  <c:v>1.0052209999999999</c:v>
                </c:pt>
                <c:pt idx="3446">
                  <c:v>1.0053669999999999</c:v>
                </c:pt>
                <c:pt idx="3447">
                  <c:v>1.005493</c:v>
                </c:pt>
                <c:pt idx="3448">
                  <c:v>1.005612</c:v>
                </c:pt>
                <c:pt idx="3449">
                  <c:v>1.005749</c:v>
                </c:pt>
                <c:pt idx="3450">
                  <c:v>1.005933</c:v>
                </c:pt>
                <c:pt idx="3451">
                  <c:v>1.0061899999999999</c:v>
                </c:pt>
                <c:pt idx="3452">
                  <c:v>1.0065329999999999</c:v>
                </c:pt>
                <c:pt idx="3453">
                  <c:v>1.0069539999999999</c:v>
                </c:pt>
                <c:pt idx="3454">
                  <c:v>1.007431</c:v>
                </c:pt>
                <c:pt idx="3455">
                  <c:v>1.0079309999999999</c:v>
                </c:pt>
                <c:pt idx="3456">
                  <c:v>1.008427</c:v>
                </c:pt>
                <c:pt idx="3457">
                  <c:v>1.0089030000000001</c:v>
                </c:pt>
                <c:pt idx="3458">
                  <c:v>1.0093529999999999</c:v>
                </c:pt>
                <c:pt idx="3459">
                  <c:v>1.009776</c:v>
                </c:pt>
                <c:pt idx="3460">
                  <c:v>1.0101739999999999</c:v>
                </c:pt>
                <c:pt idx="3461">
                  <c:v>1.01054</c:v>
                </c:pt>
                <c:pt idx="3462">
                  <c:v>1.010869</c:v>
                </c:pt>
                <c:pt idx="3463">
                  <c:v>1.011155</c:v>
                </c:pt>
                <c:pt idx="3464">
                  <c:v>1.0114019999999999</c:v>
                </c:pt>
                <c:pt idx="3465">
                  <c:v>1.011622</c:v>
                </c:pt>
                <c:pt idx="3466">
                  <c:v>1.011835</c:v>
                </c:pt>
                <c:pt idx="3467">
                  <c:v>1.01206</c:v>
                </c:pt>
                <c:pt idx="3468">
                  <c:v>1.012305</c:v>
                </c:pt>
                <c:pt idx="3469">
                  <c:v>1.0125679999999999</c:v>
                </c:pt>
                <c:pt idx="3470">
                  <c:v>1.012837</c:v>
                </c:pt>
                <c:pt idx="3471">
                  <c:v>1.0130969999999999</c:v>
                </c:pt>
                <c:pt idx="3472">
                  <c:v>1.013342</c:v>
                </c:pt>
                <c:pt idx="3473">
                  <c:v>1.013577</c:v>
                </c:pt>
                <c:pt idx="3474">
                  <c:v>1.0138149999999999</c:v>
                </c:pt>
                <c:pt idx="3475">
                  <c:v>1.0140709999999999</c:v>
                </c:pt>
                <c:pt idx="3476">
                  <c:v>1.014356</c:v>
                </c:pt>
                <c:pt idx="3477">
                  <c:v>1.014664</c:v>
                </c:pt>
                <c:pt idx="3478">
                  <c:v>1.01498</c:v>
                </c:pt>
                <c:pt idx="3479">
                  <c:v>1.0152859999999999</c:v>
                </c:pt>
                <c:pt idx="3480">
                  <c:v>1.0155620000000001</c:v>
                </c:pt>
                <c:pt idx="3481">
                  <c:v>1.0158</c:v>
                </c:pt>
                <c:pt idx="3482">
                  <c:v>1.016003</c:v>
                </c:pt>
                <c:pt idx="3483">
                  <c:v>1.016184</c:v>
                </c:pt>
                <c:pt idx="3484">
                  <c:v>1.016356</c:v>
                </c:pt>
                <c:pt idx="3485">
                  <c:v>1.016534</c:v>
                </c:pt>
                <c:pt idx="3486">
                  <c:v>1.0167280000000001</c:v>
                </c:pt>
                <c:pt idx="3487">
                  <c:v>1.016948</c:v>
                </c:pt>
                <c:pt idx="3488">
                  <c:v>1.017204</c:v>
                </c:pt>
                <c:pt idx="3489">
                  <c:v>1.017504</c:v>
                </c:pt>
                <c:pt idx="3490">
                  <c:v>1.017849</c:v>
                </c:pt>
                <c:pt idx="3491">
                  <c:v>1.0182329999999999</c:v>
                </c:pt>
                <c:pt idx="3492">
                  <c:v>1.0186390000000001</c:v>
                </c:pt>
                <c:pt idx="3493">
                  <c:v>1.019042</c:v>
                </c:pt>
                <c:pt idx="3494">
                  <c:v>1.0194160000000001</c:v>
                </c:pt>
                <c:pt idx="3495">
                  <c:v>1.0197449999999999</c:v>
                </c:pt>
                <c:pt idx="3496">
                  <c:v>1.0200279999999999</c:v>
                </c:pt>
                <c:pt idx="3497">
                  <c:v>1.0202819999999999</c:v>
                </c:pt>
                <c:pt idx="3498">
                  <c:v>1.0205360000000001</c:v>
                </c:pt>
                <c:pt idx="3499">
                  <c:v>1.020815</c:v>
                </c:pt>
                <c:pt idx="3500">
                  <c:v>1.021134</c:v>
                </c:pt>
                <c:pt idx="3501">
                  <c:v>1.0214909999999999</c:v>
                </c:pt>
                <c:pt idx="3502">
                  <c:v>1.0218670000000001</c:v>
                </c:pt>
                <c:pt idx="3503">
                  <c:v>1.0222370000000001</c:v>
                </c:pt>
                <c:pt idx="3504">
                  <c:v>1.022575</c:v>
                </c:pt>
                <c:pt idx="3505">
                  <c:v>1.022869</c:v>
                </c:pt>
                <c:pt idx="3506">
                  <c:v>1.0231159999999999</c:v>
                </c:pt>
                <c:pt idx="3507">
                  <c:v>1.0233270000000001</c:v>
                </c:pt>
                <c:pt idx="3508">
                  <c:v>1.0235179999999999</c:v>
                </c:pt>
                <c:pt idx="3509">
                  <c:v>1.023703</c:v>
                </c:pt>
                <c:pt idx="3510">
                  <c:v>1.023898</c:v>
                </c:pt>
                <c:pt idx="3511">
                  <c:v>1.024114</c:v>
                </c:pt>
                <c:pt idx="3512">
                  <c:v>1.0243610000000001</c:v>
                </c:pt>
                <c:pt idx="3513">
                  <c:v>1.024643</c:v>
                </c:pt>
                <c:pt idx="3514">
                  <c:v>1.024956</c:v>
                </c:pt>
                <c:pt idx="3515">
                  <c:v>1.0252859999999999</c:v>
                </c:pt>
                <c:pt idx="3516">
                  <c:v>1.0256110000000001</c:v>
                </c:pt>
                <c:pt idx="3517">
                  <c:v>1.0259020000000001</c:v>
                </c:pt>
                <c:pt idx="3518">
                  <c:v>1.026138</c:v>
                </c:pt>
                <c:pt idx="3519">
                  <c:v>1.0263119999999999</c:v>
                </c:pt>
                <c:pt idx="3520">
                  <c:v>1.0264359999999999</c:v>
                </c:pt>
                <c:pt idx="3521">
                  <c:v>1.0265390000000001</c:v>
                </c:pt>
                <c:pt idx="3522">
                  <c:v>1.0266569999999999</c:v>
                </c:pt>
                <c:pt idx="3523">
                  <c:v>1.0268200000000001</c:v>
                </c:pt>
                <c:pt idx="3524">
                  <c:v>1.0270429999999999</c:v>
                </c:pt>
                <c:pt idx="3525">
                  <c:v>1.0273209999999999</c:v>
                </c:pt>
                <c:pt idx="3526">
                  <c:v>1.0276350000000001</c:v>
                </c:pt>
                <c:pt idx="3527">
                  <c:v>1.02796</c:v>
                </c:pt>
                <c:pt idx="3528">
                  <c:v>1.0282770000000001</c:v>
                </c:pt>
                <c:pt idx="3529">
                  <c:v>1.0285770000000001</c:v>
                </c:pt>
                <c:pt idx="3530">
                  <c:v>1.028861</c:v>
                </c:pt>
                <c:pt idx="3531">
                  <c:v>1.029134</c:v>
                </c:pt>
                <c:pt idx="3532">
                  <c:v>1.029399</c:v>
                </c:pt>
                <c:pt idx="3533">
                  <c:v>1.0296529999999999</c:v>
                </c:pt>
                <c:pt idx="3534">
                  <c:v>1.029892</c:v>
                </c:pt>
                <c:pt idx="3535">
                  <c:v>1.030111</c:v>
                </c:pt>
                <c:pt idx="3536">
                  <c:v>1.0303150000000001</c:v>
                </c:pt>
                <c:pt idx="3537">
                  <c:v>1.030516</c:v>
                </c:pt>
                <c:pt idx="3538">
                  <c:v>1.030729</c:v>
                </c:pt>
                <c:pt idx="3539">
                  <c:v>1.030967</c:v>
                </c:pt>
                <c:pt idx="3540">
                  <c:v>1.0312330000000001</c:v>
                </c:pt>
                <c:pt idx="3541">
                  <c:v>1.031522</c:v>
                </c:pt>
                <c:pt idx="3542">
                  <c:v>1.0318229999999999</c:v>
                </c:pt>
                <c:pt idx="3543">
                  <c:v>1.0321260000000001</c:v>
                </c:pt>
                <c:pt idx="3544">
                  <c:v>1.0324310000000001</c:v>
                </c:pt>
                <c:pt idx="3545">
                  <c:v>1.032743</c:v>
                </c:pt>
                <c:pt idx="3546">
                  <c:v>1.0330729999999999</c:v>
                </c:pt>
                <c:pt idx="3547">
                  <c:v>1.033425</c:v>
                </c:pt>
                <c:pt idx="3548">
                  <c:v>1.0337909999999999</c:v>
                </c:pt>
                <c:pt idx="3549">
                  <c:v>1.0341530000000001</c:v>
                </c:pt>
                <c:pt idx="3550">
                  <c:v>1.034484</c:v>
                </c:pt>
                <c:pt idx="3551">
                  <c:v>1.0347679999999999</c:v>
                </c:pt>
                <c:pt idx="3552">
                  <c:v>1.034999</c:v>
                </c:pt>
                <c:pt idx="3553">
                  <c:v>1.035193</c:v>
                </c:pt>
                <c:pt idx="3554">
                  <c:v>1.0353810000000001</c:v>
                </c:pt>
                <c:pt idx="3555">
                  <c:v>1.035595</c:v>
                </c:pt>
                <c:pt idx="3556">
                  <c:v>1.0358590000000001</c:v>
                </c:pt>
                <c:pt idx="3557">
                  <c:v>1.036178</c:v>
                </c:pt>
                <c:pt idx="3558">
                  <c:v>1.0365390000000001</c:v>
                </c:pt>
                <c:pt idx="3559">
                  <c:v>1.0369159999999999</c:v>
                </c:pt>
                <c:pt idx="3560">
                  <c:v>1.037285</c:v>
                </c:pt>
                <c:pt idx="3561">
                  <c:v>1.037623</c:v>
                </c:pt>
                <c:pt idx="3562">
                  <c:v>1.0379229999999999</c:v>
                </c:pt>
                <c:pt idx="3563">
                  <c:v>1.0381880000000001</c:v>
                </c:pt>
                <c:pt idx="3564">
                  <c:v>1.038427</c:v>
                </c:pt>
                <c:pt idx="3565">
                  <c:v>1.038648</c:v>
                </c:pt>
                <c:pt idx="3566">
                  <c:v>1.0388580000000001</c:v>
                </c:pt>
                <c:pt idx="3567">
                  <c:v>1.039061</c:v>
                </c:pt>
                <c:pt idx="3568">
                  <c:v>1.0392600000000001</c:v>
                </c:pt>
                <c:pt idx="3569">
                  <c:v>1.0394589999999999</c:v>
                </c:pt>
                <c:pt idx="3570">
                  <c:v>1.0396620000000001</c:v>
                </c:pt>
                <c:pt idx="3571">
                  <c:v>1.0398719999999999</c:v>
                </c:pt>
                <c:pt idx="3572">
                  <c:v>1.04009</c:v>
                </c:pt>
                <c:pt idx="3573">
                  <c:v>1.0403180000000001</c:v>
                </c:pt>
                <c:pt idx="3574">
                  <c:v>1.040557</c:v>
                </c:pt>
                <c:pt idx="3575">
                  <c:v>1.040807</c:v>
                </c:pt>
                <c:pt idx="3576">
                  <c:v>1.0410710000000001</c:v>
                </c:pt>
                <c:pt idx="3577">
                  <c:v>1.04135</c:v>
                </c:pt>
                <c:pt idx="3578">
                  <c:v>1.041641</c:v>
                </c:pt>
                <c:pt idx="3579">
                  <c:v>1.0419350000000001</c:v>
                </c:pt>
                <c:pt idx="3580">
                  <c:v>1.0422199999999999</c:v>
                </c:pt>
                <c:pt idx="3581">
                  <c:v>1.042481</c:v>
                </c:pt>
                <c:pt idx="3582">
                  <c:v>1.0427120000000001</c:v>
                </c:pt>
                <c:pt idx="3583">
                  <c:v>1.0429189999999999</c:v>
                </c:pt>
                <c:pt idx="3584">
                  <c:v>1.043118</c:v>
                </c:pt>
                <c:pt idx="3585">
                  <c:v>1.0433349999999999</c:v>
                </c:pt>
                <c:pt idx="3586">
                  <c:v>1.0435909999999999</c:v>
                </c:pt>
                <c:pt idx="3587">
                  <c:v>1.043895</c:v>
                </c:pt>
                <c:pt idx="3588">
                  <c:v>1.0442389999999999</c:v>
                </c:pt>
                <c:pt idx="3589">
                  <c:v>1.0446</c:v>
                </c:pt>
                <c:pt idx="3590">
                  <c:v>1.0449459999999999</c:v>
                </c:pt>
                <c:pt idx="3591">
                  <c:v>1.0452509999999999</c:v>
                </c:pt>
                <c:pt idx="3592">
                  <c:v>1.0455000000000001</c:v>
                </c:pt>
                <c:pt idx="3593">
                  <c:v>1.0456920000000001</c:v>
                </c:pt>
                <c:pt idx="3594">
                  <c:v>1.045839</c:v>
                </c:pt>
                <c:pt idx="3595">
                  <c:v>1.045957</c:v>
                </c:pt>
                <c:pt idx="3596">
                  <c:v>1.04606</c:v>
                </c:pt>
                <c:pt idx="3597">
                  <c:v>1.04616</c:v>
                </c:pt>
                <c:pt idx="3598">
                  <c:v>1.0462689999999999</c:v>
                </c:pt>
                <c:pt idx="3599">
                  <c:v>1.0463979999999999</c:v>
                </c:pt>
                <c:pt idx="3600">
                  <c:v>1.0465610000000001</c:v>
                </c:pt>
                <c:pt idx="3601">
                  <c:v>1.0467740000000001</c:v>
                </c:pt>
                <c:pt idx="3602">
                  <c:v>1.047045</c:v>
                </c:pt>
                <c:pt idx="3603">
                  <c:v>1.047369</c:v>
                </c:pt>
                <c:pt idx="3604">
                  <c:v>1.047731</c:v>
                </c:pt>
                <c:pt idx="3605">
                  <c:v>1.0481</c:v>
                </c:pt>
                <c:pt idx="3606">
                  <c:v>1.048449</c:v>
                </c:pt>
                <c:pt idx="3607">
                  <c:v>1.048756</c:v>
                </c:pt>
                <c:pt idx="3608">
                  <c:v>1.0490159999999999</c:v>
                </c:pt>
                <c:pt idx="3609">
                  <c:v>1.0492379999999999</c:v>
                </c:pt>
                <c:pt idx="3610">
                  <c:v>1.049442</c:v>
                </c:pt>
                <c:pt idx="3611">
                  <c:v>1.0496460000000001</c:v>
                </c:pt>
                <c:pt idx="3612">
                  <c:v>1.0498620000000001</c:v>
                </c:pt>
                <c:pt idx="3613">
                  <c:v>1.05009</c:v>
                </c:pt>
                <c:pt idx="3614">
                  <c:v>1.050324</c:v>
                </c:pt>
                <c:pt idx="3615">
                  <c:v>1.050556</c:v>
                </c:pt>
                <c:pt idx="3616">
                  <c:v>1.0507839999999999</c:v>
                </c:pt>
                <c:pt idx="3617">
                  <c:v>1.0510139999999999</c:v>
                </c:pt>
                <c:pt idx="3618">
                  <c:v>1.051256</c:v>
                </c:pt>
                <c:pt idx="3619">
                  <c:v>1.0515190000000001</c:v>
                </c:pt>
                <c:pt idx="3620">
                  <c:v>1.0518080000000001</c:v>
                </c:pt>
                <c:pt idx="3621">
                  <c:v>1.0521199999999999</c:v>
                </c:pt>
                <c:pt idx="3622">
                  <c:v>1.052446</c:v>
                </c:pt>
                <c:pt idx="3623">
                  <c:v>1.0527759999999999</c:v>
                </c:pt>
                <c:pt idx="3624">
                  <c:v>1.053105</c:v>
                </c:pt>
                <c:pt idx="3625">
                  <c:v>1.0534289999999999</c:v>
                </c:pt>
                <c:pt idx="3626">
                  <c:v>1.053742</c:v>
                </c:pt>
                <c:pt idx="3627">
                  <c:v>1.0540400000000001</c:v>
                </c:pt>
                <c:pt idx="3628">
                  <c:v>1.0543119999999999</c:v>
                </c:pt>
                <c:pt idx="3629">
                  <c:v>1.0545500000000001</c:v>
                </c:pt>
                <c:pt idx="3630">
                  <c:v>1.0547489999999999</c:v>
                </c:pt>
                <c:pt idx="3631">
                  <c:v>1.054918</c:v>
                </c:pt>
                <c:pt idx="3632">
                  <c:v>1.0550740000000001</c:v>
                </c:pt>
                <c:pt idx="3633">
                  <c:v>1.0552459999999999</c:v>
                </c:pt>
                <c:pt idx="3634">
                  <c:v>1.0554589999999999</c:v>
                </c:pt>
                <c:pt idx="3635">
                  <c:v>1.055728</c:v>
                </c:pt>
                <c:pt idx="3636">
                  <c:v>1.056049</c:v>
                </c:pt>
                <c:pt idx="3637">
                  <c:v>1.0564039999999999</c:v>
                </c:pt>
                <c:pt idx="3638">
                  <c:v>1.056765</c:v>
                </c:pt>
                <c:pt idx="3639">
                  <c:v>1.057099</c:v>
                </c:pt>
                <c:pt idx="3640">
                  <c:v>1.0573859999999999</c:v>
                </c:pt>
                <c:pt idx="3641">
                  <c:v>1.0576179999999999</c:v>
                </c:pt>
                <c:pt idx="3642">
                  <c:v>1.057798</c:v>
                </c:pt>
                <c:pt idx="3643">
                  <c:v>1.057939</c:v>
                </c:pt>
                <c:pt idx="3644">
                  <c:v>1.0580579999999999</c:v>
                </c:pt>
                <c:pt idx="3645">
                  <c:v>1.0581739999999999</c:v>
                </c:pt>
                <c:pt idx="3646">
                  <c:v>1.0583039999999999</c:v>
                </c:pt>
                <c:pt idx="3647">
                  <c:v>1.058465</c:v>
                </c:pt>
                <c:pt idx="3648">
                  <c:v>1.058673</c:v>
                </c:pt>
                <c:pt idx="3649">
                  <c:v>1.0589390000000001</c:v>
                </c:pt>
                <c:pt idx="3650">
                  <c:v>1.0592630000000001</c:v>
                </c:pt>
                <c:pt idx="3651">
                  <c:v>1.059636</c:v>
                </c:pt>
                <c:pt idx="3652">
                  <c:v>1.060036</c:v>
                </c:pt>
                <c:pt idx="3653">
                  <c:v>1.060435</c:v>
                </c:pt>
                <c:pt idx="3654">
                  <c:v>1.0608029999999999</c:v>
                </c:pt>
                <c:pt idx="3655">
                  <c:v>1.0611219999999999</c:v>
                </c:pt>
                <c:pt idx="3656">
                  <c:v>1.061383</c:v>
                </c:pt>
                <c:pt idx="3657">
                  <c:v>1.0615889999999999</c:v>
                </c:pt>
                <c:pt idx="3658">
                  <c:v>1.061752</c:v>
                </c:pt>
                <c:pt idx="3659">
                  <c:v>1.0618909999999999</c:v>
                </c:pt>
                <c:pt idx="3660">
                  <c:v>1.0620240000000001</c:v>
                </c:pt>
                <c:pt idx="3661">
                  <c:v>1.062168</c:v>
                </c:pt>
                <c:pt idx="3662">
                  <c:v>1.0623400000000001</c:v>
                </c:pt>
                <c:pt idx="3663">
                  <c:v>1.0625549999999999</c:v>
                </c:pt>
                <c:pt idx="3664">
                  <c:v>1.0628219999999999</c:v>
                </c:pt>
                <c:pt idx="3665">
                  <c:v>1.06314</c:v>
                </c:pt>
                <c:pt idx="3666">
                  <c:v>1.0634980000000001</c:v>
                </c:pt>
                <c:pt idx="3667">
                  <c:v>1.0638730000000001</c:v>
                </c:pt>
                <c:pt idx="3668">
                  <c:v>1.0642389999999999</c:v>
                </c:pt>
                <c:pt idx="3669">
                  <c:v>1.064578</c:v>
                </c:pt>
                <c:pt idx="3670">
                  <c:v>1.064883</c:v>
                </c:pt>
                <c:pt idx="3671">
                  <c:v>1.065164</c:v>
                </c:pt>
                <c:pt idx="3672">
                  <c:v>1.065442</c:v>
                </c:pt>
                <c:pt idx="3673">
                  <c:v>1.0657380000000001</c:v>
                </c:pt>
                <c:pt idx="3674">
                  <c:v>1.0660609999999999</c:v>
                </c:pt>
                <c:pt idx="3675">
                  <c:v>1.0664</c:v>
                </c:pt>
                <c:pt idx="3676">
                  <c:v>1.0667279999999999</c:v>
                </c:pt>
                <c:pt idx="3677">
                  <c:v>1.067015</c:v>
                </c:pt>
                <c:pt idx="3678">
                  <c:v>1.0672360000000001</c:v>
                </c:pt>
                <c:pt idx="3679">
                  <c:v>1.0673919999999999</c:v>
                </c:pt>
                <c:pt idx="3680">
                  <c:v>1.0675030000000001</c:v>
                </c:pt>
                <c:pt idx="3681">
                  <c:v>1.067609</c:v>
                </c:pt>
                <c:pt idx="3682">
                  <c:v>1.067753</c:v>
                </c:pt>
                <c:pt idx="3683">
                  <c:v>1.0679650000000001</c:v>
                </c:pt>
                <c:pt idx="3684">
                  <c:v>1.0682590000000001</c:v>
                </c:pt>
                <c:pt idx="3685">
                  <c:v>1.0686279999999999</c:v>
                </c:pt>
                <c:pt idx="3686">
                  <c:v>1.069053</c:v>
                </c:pt>
                <c:pt idx="3687">
                  <c:v>1.069507</c:v>
                </c:pt>
                <c:pt idx="3688">
                  <c:v>1.0699620000000001</c:v>
                </c:pt>
                <c:pt idx="3689">
                  <c:v>1.070392</c:v>
                </c:pt>
                <c:pt idx="3690">
                  <c:v>1.0707720000000001</c:v>
                </c:pt>
                <c:pt idx="3691">
                  <c:v>1.0710759999999999</c:v>
                </c:pt>
                <c:pt idx="3692">
                  <c:v>1.0712839999999999</c:v>
                </c:pt>
                <c:pt idx="3693">
                  <c:v>1.0713900000000001</c:v>
                </c:pt>
                <c:pt idx="3694">
                  <c:v>1.07141</c:v>
                </c:pt>
                <c:pt idx="3695">
                  <c:v>1.071377</c:v>
                </c:pt>
                <c:pt idx="3696">
                  <c:v>1.071342</c:v>
                </c:pt>
                <c:pt idx="3697">
                  <c:v>1.071356</c:v>
                </c:pt>
                <c:pt idx="3698">
                  <c:v>1.0714490000000001</c:v>
                </c:pt>
                <c:pt idx="3699">
                  <c:v>1.0716289999999999</c:v>
                </c:pt>
                <c:pt idx="3700">
                  <c:v>1.0718760000000001</c:v>
                </c:pt>
                <c:pt idx="3701">
                  <c:v>1.0721590000000001</c:v>
                </c:pt>
                <c:pt idx="3702">
                  <c:v>1.072444</c:v>
                </c:pt>
                <c:pt idx="3703">
                  <c:v>1.0727169999999999</c:v>
                </c:pt>
                <c:pt idx="3704">
                  <c:v>1.072983</c:v>
                </c:pt>
                <c:pt idx="3705">
                  <c:v>1.0732630000000001</c:v>
                </c:pt>
                <c:pt idx="3706">
                  <c:v>1.073577</c:v>
                </c:pt>
                <c:pt idx="3707">
                  <c:v>1.073933</c:v>
                </c:pt>
                <c:pt idx="3708">
                  <c:v>1.0743180000000001</c:v>
                </c:pt>
                <c:pt idx="3709">
                  <c:v>1.074708</c:v>
                </c:pt>
                <c:pt idx="3710">
                  <c:v>1.0750729999999999</c:v>
                </c:pt>
                <c:pt idx="3711">
                  <c:v>1.075393</c:v>
                </c:pt>
                <c:pt idx="3712">
                  <c:v>1.075664</c:v>
                </c:pt>
                <c:pt idx="3713">
                  <c:v>1.075895</c:v>
                </c:pt>
                <c:pt idx="3714">
                  <c:v>1.076106</c:v>
                </c:pt>
                <c:pt idx="3715">
                  <c:v>1.076311</c:v>
                </c:pt>
                <c:pt idx="3716">
                  <c:v>1.0765199999999999</c:v>
                </c:pt>
                <c:pt idx="3717">
                  <c:v>1.0767389999999999</c:v>
                </c:pt>
                <c:pt idx="3718">
                  <c:v>1.076972</c:v>
                </c:pt>
                <c:pt idx="3719">
                  <c:v>1.0772299999999999</c:v>
                </c:pt>
                <c:pt idx="3720">
                  <c:v>1.077526</c:v>
                </c:pt>
                <c:pt idx="3721">
                  <c:v>1.0778700000000001</c:v>
                </c:pt>
                <c:pt idx="3722">
                  <c:v>1.0782579999999999</c:v>
                </c:pt>
                <c:pt idx="3723">
                  <c:v>1.078665</c:v>
                </c:pt>
                <c:pt idx="3724">
                  <c:v>1.0790550000000001</c:v>
                </c:pt>
                <c:pt idx="3725">
                  <c:v>1.079386</c:v>
                </c:pt>
                <c:pt idx="3726">
                  <c:v>1.0796319999999999</c:v>
                </c:pt>
                <c:pt idx="3727">
                  <c:v>1.0797969999999999</c:v>
                </c:pt>
                <c:pt idx="3728">
                  <c:v>1.0799099999999999</c:v>
                </c:pt>
                <c:pt idx="3729">
                  <c:v>1.0800190000000001</c:v>
                </c:pt>
                <c:pt idx="3730">
                  <c:v>1.080166</c:v>
                </c:pt>
                <c:pt idx="3731">
                  <c:v>1.080373</c:v>
                </c:pt>
                <c:pt idx="3732">
                  <c:v>1.0806290000000001</c:v>
                </c:pt>
                <c:pt idx="3733">
                  <c:v>1.0808990000000001</c:v>
                </c:pt>
                <c:pt idx="3734">
                  <c:v>1.0811390000000001</c:v>
                </c:pt>
                <c:pt idx="3735">
                  <c:v>1.081321</c:v>
                </c:pt>
                <c:pt idx="3736">
                  <c:v>1.08144</c:v>
                </c:pt>
                <c:pt idx="3737">
                  <c:v>1.08152</c:v>
                </c:pt>
                <c:pt idx="3738">
                  <c:v>1.081599</c:v>
                </c:pt>
                <c:pt idx="3739">
                  <c:v>1.081715</c:v>
                </c:pt>
                <c:pt idx="3740">
                  <c:v>1.081893</c:v>
                </c:pt>
                <c:pt idx="3741">
                  <c:v>1.082139</c:v>
                </c:pt>
                <c:pt idx="3742">
                  <c:v>1.0824419999999999</c:v>
                </c:pt>
                <c:pt idx="3743">
                  <c:v>1.0827899999999999</c:v>
                </c:pt>
                <c:pt idx="3744">
                  <c:v>1.0831740000000001</c:v>
                </c:pt>
                <c:pt idx="3745">
                  <c:v>1.083593</c:v>
                </c:pt>
                <c:pt idx="3746">
                  <c:v>1.0840449999999999</c:v>
                </c:pt>
                <c:pt idx="3747">
                  <c:v>1.084525</c:v>
                </c:pt>
                <c:pt idx="3748">
                  <c:v>1.0850139999999999</c:v>
                </c:pt>
                <c:pt idx="3749">
                  <c:v>1.085483</c:v>
                </c:pt>
                <c:pt idx="3750">
                  <c:v>1.085904</c:v>
                </c:pt>
                <c:pt idx="3751">
                  <c:v>1.086252</c:v>
                </c:pt>
                <c:pt idx="3752">
                  <c:v>1.0865199999999999</c:v>
                </c:pt>
                <c:pt idx="3753">
                  <c:v>1.0867169999999999</c:v>
                </c:pt>
                <c:pt idx="3754">
                  <c:v>1.086865</c:v>
                </c:pt>
                <c:pt idx="3755">
                  <c:v>1.0869869999999999</c:v>
                </c:pt>
                <c:pt idx="3756">
                  <c:v>1.087102</c:v>
                </c:pt>
                <c:pt idx="3757">
                  <c:v>1.0872269999999999</c:v>
                </c:pt>
                <c:pt idx="3758">
                  <c:v>1.0873710000000001</c:v>
                </c:pt>
                <c:pt idx="3759">
                  <c:v>1.087545</c:v>
                </c:pt>
                <c:pt idx="3760">
                  <c:v>1.0877570000000001</c:v>
                </c:pt>
                <c:pt idx="3761">
                  <c:v>1.088014</c:v>
                </c:pt>
                <c:pt idx="3762">
                  <c:v>1.0883130000000001</c:v>
                </c:pt>
                <c:pt idx="3763">
                  <c:v>1.088641</c:v>
                </c:pt>
                <c:pt idx="3764">
                  <c:v>1.088975</c:v>
                </c:pt>
                <c:pt idx="3765">
                  <c:v>1.089289</c:v>
                </c:pt>
                <c:pt idx="3766">
                  <c:v>1.0895680000000001</c:v>
                </c:pt>
                <c:pt idx="3767">
                  <c:v>1.0898099999999999</c:v>
                </c:pt>
                <c:pt idx="3768">
                  <c:v>1.0900339999999999</c:v>
                </c:pt>
                <c:pt idx="3769">
                  <c:v>1.0902670000000001</c:v>
                </c:pt>
                <c:pt idx="3770">
                  <c:v>1.090535</c:v>
                </c:pt>
                <c:pt idx="3771">
                  <c:v>1.090851</c:v>
                </c:pt>
                <c:pt idx="3772">
                  <c:v>1.09121</c:v>
                </c:pt>
                <c:pt idx="3773">
                  <c:v>1.0915969999999999</c:v>
                </c:pt>
                <c:pt idx="3774">
                  <c:v>1.091993</c:v>
                </c:pt>
                <c:pt idx="3775">
                  <c:v>1.0923879999999999</c:v>
                </c:pt>
                <c:pt idx="3776">
                  <c:v>1.0927819999999999</c:v>
                </c:pt>
                <c:pt idx="3777">
                  <c:v>1.093183</c:v>
                </c:pt>
                <c:pt idx="3778">
                  <c:v>1.093596</c:v>
                </c:pt>
                <c:pt idx="3779">
                  <c:v>1.094014</c:v>
                </c:pt>
                <c:pt idx="3780">
                  <c:v>1.094417</c:v>
                </c:pt>
                <c:pt idx="3781">
                  <c:v>1.094776</c:v>
                </c:pt>
                <c:pt idx="3782">
                  <c:v>1.0950690000000001</c:v>
                </c:pt>
                <c:pt idx="3783">
                  <c:v>1.0952900000000001</c:v>
                </c:pt>
                <c:pt idx="3784">
                  <c:v>1.095456</c:v>
                </c:pt>
                <c:pt idx="3785">
                  <c:v>1.095602</c:v>
                </c:pt>
                <c:pt idx="3786">
                  <c:v>1.0957619999999999</c:v>
                </c:pt>
                <c:pt idx="3787">
                  <c:v>1.0959570000000001</c:v>
                </c:pt>
                <c:pt idx="3788">
                  <c:v>1.0961890000000001</c:v>
                </c:pt>
                <c:pt idx="3789">
                  <c:v>1.096436</c:v>
                </c:pt>
                <c:pt idx="3790">
                  <c:v>1.09667</c:v>
                </c:pt>
                <c:pt idx="3791">
                  <c:v>1.09687</c:v>
                </c:pt>
                <c:pt idx="3792">
                  <c:v>1.097037</c:v>
                </c:pt>
                <c:pt idx="3793">
                  <c:v>1.0971880000000001</c:v>
                </c:pt>
                <c:pt idx="3794">
                  <c:v>1.0973539999999999</c:v>
                </c:pt>
                <c:pt idx="3795">
                  <c:v>1.097566</c:v>
                </c:pt>
                <c:pt idx="3796">
                  <c:v>1.097834</c:v>
                </c:pt>
                <c:pt idx="3797">
                  <c:v>1.098147</c:v>
                </c:pt>
                <c:pt idx="3798">
                  <c:v>1.0984780000000001</c:v>
                </c:pt>
                <c:pt idx="3799">
                  <c:v>1.0987960000000001</c:v>
                </c:pt>
                <c:pt idx="3800">
                  <c:v>1.0990709999999999</c:v>
                </c:pt>
                <c:pt idx="3801">
                  <c:v>1.0992949999999999</c:v>
                </c:pt>
                <c:pt idx="3802">
                  <c:v>1.099472</c:v>
                </c:pt>
                <c:pt idx="3803">
                  <c:v>1.099623</c:v>
                </c:pt>
                <c:pt idx="3804">
                  <c:v>1.0997729999999999</c:v>
                </c:pt>
                <c:pt idx="3805">
                  <c:v>1.0999460000000001</c:v>
                </c:pt>
                <c:pt idx="3806">
                  <c:v>1.100163</c:v>
                </c:pt>
                <c:pt idx="3807">
                  <c:v>1.1004350000000001</c:v>
                </c:pt>
                <c:pt idx="3808">
                  <c:v>1.1007720000000001</c:v>
                </c:pt>
                <c:pt idx="3809">
                  <c:v>1.101172</c:v>
                </c:pt>
                <c:pt idx="3810">
                  <c:v>1.1016280000000001</c:v>
                </c:pt>
                <c:pt idx="3811">
                  <c:v>1.1021240000000001</c:v>
                </c:pt>
                <c:pt idx="3812">
                  <c:v>1.1026339999999999</c:v>
                </c:pt>
                <c:pt idx="3813">
                  <c:v>1.1031280000000001</c:v>
                </c:pt>
                <c:pt idx="3814">
                  <c:v>1.103575</c:v>
                </c:pt>
                <c:pt idx="3815">
                  <c:v>1.10395</c:v>
                </c:pt>
                <c:pt idx="3816">
                  <c:v>1.1042380000000001</c:v>
                </c:pt>
                <c:pt idx="3817">
                  <c:v>1.1044339999999999</c:v>
                </c:pt>
                <c:pt idx="3818">
                  <c:v>1.1045450000000001</c:v>
                </c:pt>
                <c:pt idx="3819">
                  <c:v>1.104589</c:v>
                </c:pt>
                <c:pt idx="3820">
                  <c:v>1.1045929999999999</c:v>
                </c:pt>
                <c:pt idx="3821">
                  <c:v>1.104592</c:v>
                </c:pt>
                <c:pt idx="3822">
                  <c:v>1.1046229999999999</c:v>
                </c:pt>
                <c:pt idx="3823">
                  <c:v>1.104724</c:v>
                </c:pt>
                <c:pt idx="3824">
                  <c:v>1.104924</c:v>
                </c:pt>
                <c:pt idx="3825">
                  <c:v>1.105235</c:v>
                </c:pt>
                <c:pt idx="3826">
                  <c:v>1.1056520000000001</c:v>
                </c:pt>
                <c:pt idx="3827">
                  <c:v>1.106152</c:v>
                </c:pt>
                <c:pt idx="3828">
                  <c:v>1.106705</c:v>
                </c:pt>
                <c:pt idx="3829">
                  <c:v>1.107278</c:v>
                </c:pt>
                <c:pt idx="3830">
                  <c:v>1.1078460000000001</c:v>
                </c:pt>
                <c:pt idx="3831">
                  <c:v>1.1083940000000001</c:v>
                </c:pt>
                <c:pt idx="3832">
                  <c:v>1.108916</c:v>
                </c:pt>
                <c:pt idx="3833">
                  <c:v>1.109407</c:v>
                </c:pt>
                <c:pt idx="3834">
                  <c:v>1.1098589999999999</c:v>
                </c:pt>
                <c:pt idx="3835">
                  <c:v>1.1102620000000001</c:v>
                </c:pt>
                <c:pt idx="3836">
                  <c:v>1.110611</c:v>
                </c:pt>
                <c:pt idx="3837">
                  <c:v>1.1109089999999999</c:v>
                </c:pt>
                <c:pt idx="3838">
                  <c:v>1.1111709999999999</c:v>
                </c:pt>
                <c:pt idx="3839">
                  <c:v>1.111423</c:v>
                </c:pt>
                <c:pt idx="3840">
                  <c:v>1.1116870000000001</c:v>
                </c:pt>
                <c:pt idx="3841">
                  <c:v>1.111974</c:v>
                </c:pt>
                <c:pt idx="3842">
                  <c:v>1.1122730000000001</c:v>
                </c:pt>
                <c:pt idx="3843">
                  <c:v>1.112557</c:v>
                </c:pt>
                <c:pt idx="3844">
                  <c:v>1.1127899999999999</c:v>
                </c:pt>
                <c:pt idx="3845">
                  <c:v>1.112954</c:v>
                </c:pt>
                <c:pt idx="3846">
                  <c:v>1.1130530000000001</c:v>
                </c:pt>
                <c:pt idx="3847">
                  <c:v>1.1131219999999999</c:v>
                </c:pt>
                <c:pt idx="3848">
                  <c:v>1.11321</c:v>
                </c:pt>
                <c:pt idx="3849">
                  <c:v>1.1133660000000001</c:v>
                </c:pt>
                <c:pt idx="3850">
                  <c:v>1.113613</c:v>
                </c:pt>
                <c:pt idx="3851">
                  <c:v>1.113945</c:v>
                </c:pt>
                <c:pt idx="3852">
                  <c:v>1.11433</c:v>
                </c:pt>
                <c:pt idx="3853">
                  <c:v>1.1147279999999999</c:v>
                </c:pt>
                <c:pt idx="3854">
                  <c:v>1.115113</c:v>
                </c:pt>
                <c:pt idx="3855">
                  <c:v>1.1154809999999999</c:v>
                </c:pt>
                <c:pt idx="3856">
                  <c:v>1.1158490000000001</c:v>
                </c:pt>
                <c:pt idx="3857">
                  <c:v>1.116241</c:v>
                </c:pt>
                <c:pt idx="3858">
                  <c:v>1.1166750000000001</c:v>
                </c:pt>
                <c:pt idx="3859">
                  <c:v>1.117143</c:v>
                </c:pt>
                <c:pt idx="3860">
                  <c:v>1.1176189999999999</c:v>
                </c:pt>
                <c:pt idx="3861">
                  <c:v>1.118071</c:v>
                </c:pt>
                <c:pt idx="3862">
                  <c:v>1.1184769999999999</c:v>
                </c:pt>
                <c:pt idx="3863">
                  <c:v>1.1188370000000001</c:v>
                </c:pt>
                <c:pt idx="3864">
                  <c:v>1.119173</c:v>
                </c:pt>
                <c:pt idx="3865">
                  <c:v>1.119516</c:v>
                </c:pt>
                <c:pt idx="3866">
                  <c:v>1.119888</c:v>
                </c:pt>
                <c:pt idx="3867">
                  <c:v>1.120287</c:v>
                </c:pt>
                <c:pt idx="3868">
                  <c:v>1.120692</c:v>
                </c:pt>
                <c:pt idx="3869">
                  <c:v>1.121068</c:v>
                </c:pt>
                <c:pt idx="3870">
                  <c:v>1.121389</c:v>
                </c:pt>
                <c:pt idx="3871">
                  <c:v>1.1216520000000001</c:v>
                </c:pt>
                <c:pt idx="3872">
                  <c:v>1.1218779999999999</c:v>
                </c:pt>
                <c:pt idx="3873">
                  <c:v>1.122098</c:v>
                </c:pt>
                <c:pt idx="3874">
                  <c:v>1.1223380000000001</c:v>
                </c:pt>
                <c:pt idx="3875">
                  <c:v>1.1226039999999999</c:v>
                </c:pt>
                <c:pt idx="3876">
                  <c:v>1.122876</c:v>
                </c:pt>
                <c:pt idx="3877">
                  <c:v>1.123124</c:v>
                </c:pt>
                <c:pt idx="3878">
                  <c:v>1.1233249999999999</c:v>
                </c:pt>
                <c:pt idx="3879">
                  <c:v>1.123481</c:v>
                </c:pt>
                <c:pt idx="3880">
                  <c:v>1.123623</c:v>
                </c:pt>
                <c:pt idx="3881">
                  <c:v>1.1238090000000001</c:v>
                </c:pt>
                <c:pt idx="3882">
                  <c:v>1.124091</c:v>
                </c:pt>
                <c:pt idx="3883">
                  <c:v>1.1245039999999999</c:v>
                </c:pt>
                <c:pt idx="3884">
                  <c:v>1.1250469999999999</c:v>
                </c:pt>
                <c:pt idx="3885">
                  <c:v>1.1256870000000001</c:v>
                </c:pt>
                <c:pt idx="3886">
                  <c:v>1.126369</c:v>
                </c:pt>
                <c:pt idx="3887">
                  <c:v>1.1270340000000001</c:v>
                </c:pt>
                <c:pt idx="3888">
                  <c:v>1.12764</c:v>
                </c:pt>
                <c:pt idx="3889">
                  <c:v>1.1281620000000001</c:v>
                </c:pt>
                <c:pt idx="3890">
                  <c:v>1.128592</c:v>
                </c:pt>
                <c:pt idx="3891">
                  <c:v>1.1289340000000001</c:v>
                </c:pt>
                <c:pt idx="3892">
                  <c:v>1.129197</c:v>
                </c:pt>
                <c:pt idx="3893">
                  <c:v>1.129392</c:v>
                </c:pt>
                <c:pt idx="3894">
                  <c:v>1.129537</c:v>
                </c:pt>
                <c:pt idx="3895">
                  <c:v>1.1296580000000001</c:v>
                </c:pt>
                <c:pt idx="3896">
                  <c:v>1.129785</c:v>
                </c:pt>
                <c:pt idx="3897">
                  <c:v>1.129947</c:v>
                </c:pt>
                <c:pt idx="3898">
                  <c:v>1.1301620000000001</c:v>
                </c:pt>
                <c:pt idx="3899">
                  <c:v>1.1304320000000001</c:v>
                </c:pt>
                <c:pt idx="3900">
                  <c:v>1.1307419999999999</c:v>
                </c:pt>
                <c:pt idx="3901">
                  <c:v>1.13107</c:v>
                </c:pt>
                <c:pt idx="3902">
                  <c:v>1.1313930000000001</c:v>
                </c:pt>
                <c:pt idx="3903">
                  <c:v>1.1317029999999999</c:v>
                </c:pt>
                <c:pt idx="3904">
                  <c:v>1.1320030000000001</c:v>
                </c:pt>
                <c:pt idx="3905">
                  <c:v>1.132304</c:v>
                </c:pt>
                <c:pt idx="3906">
                  <c:v>1.132614</c:v>
                </c:pt>
                <c:pt idx="3907">
                  <c:v>1.1329359999999999</c:v>
                </c:pt>
                <c:pt idx="3908">
                  <c:v>1.1332610000000001</c:v>
                </c:pt>
                <c:pt idx="3909">
                  <c:v>1.1335789999999999</c:v>
                </c:pt>
                <c:pt idx="3910">
                  <c:v>1.1338839999999999</c:v>
                </c:pt>
                <c:pt idx="3911">
                  <c:v>1.1341810000000001</c:v>
                </c:pt>
                <c:pt idx="3912">
                  <c:v>1.134485</c:v>
                </c:pt>
                <c:pt idx="3913">
                  <c:v>1.134809</c:v>
                </c:pt>
                <c:pt idx="3914">
                  <c:v>1.1351610000000001</c:v>
                </c:pt>
                <c:pt idx="3915">
                  <c:v>1.135532</c:v>
                </c:pt>
                <c:pt idx="3916">
                  <c:v>1.135899</c:v>
                </c:pt>
                <c:pt idx="3917">
                  <c:v>1.1362429999999999</c:v>
                </c:pt>
                <c:pt idx="3918">
                  <c:v>1.136549</c:v>
                </c:pt>
                <c:pt idx="3919">
                  <c:v>1.1368229999999999</c:v>
                </c:pt>
                <c:pt idx="3920">
                  <c:v>1.137087</c:v>
                </c:pt>
                <c:pt idx="3921">
                  <c:v>1.137367</c:v>
                </c:pt>
                <c:pt idx="3922">
                  <c:v>1.1376809999999999</c:v>
                </c:pt>
                <c:pt idx="3923">
                  <c:v>1.1380269999999999</c:v>
                </c:pt>
                <c:pt idx="3924">
                  <c:v>1.1383890000000001</c:v>
                </c:pt>
                <c:pt idx="3925">
                  <c:v>1.1387389999999999</c:v>
                </c:pt>
                <c:pt idx="3926">
                  <c:v>1.1390610000000001</c:v>
                </c:pt>
                <c:pt idx="3927">
                  <c:v>1.1393519999999999</c:v>
                </c:pt>
                <c:pt idx="3928">
                  <c:v>1.1396310000000001</c:v>
                </c:pt>
                <c:pt idx="3929">
                  <c:v>1.1399239999999999</c:v>
                </c:pt>
                <c:pt idx="3930">
                  <c:v>1.140252</c:v>
                </c:pt>
                <c:pt idx="3931">
                  <c:v>1.14062</c:v>
                </c:pt>
                <c:pt idx="3932">
                  <c:v>1.1410130000000001</c:v>
                </c:pt>
                <c:pt idx="3933">
                  <c:v>1.1414040000000001</c:v>
                </c:pt>
                <c:pt idx="3934">
                  <c:v>1.141767</c:v>
                </c:pt>
                <c:pt idx="3935">
                  <c:v>1.142091</c:v>
                </c:pt>
                <c:pt idx="3936">
                  <c:v>1.142377</c:v>
                </c:pt>
                <c:pt idx="3937">
                  <c:v>1.142641</c:v>
                </c:pt>
                <c:pt idx="3938">
                  <c:v>1.142895</c:v>
                </c:pt>
                <c:pt idx="3939">
                  <c:v>1.1431439999999999</c:v>
                </c:pt>
                <c:pt idx="3940">
                  <c:v>1.143383</c:v>
                </c:pt>
                <c:pt idx="3941">
                  <c:v>1.1436010000000001</c:v>
                </c:pt>
                <c:pt idx="3942">
                  <c:v>1.143797</c:v>
                </c:pt>
                <c:pt idx="3943">
                  <c:v>1.1439779999999999</c:v>
                </c:pt>
                <c:pt idx="3944">
                  <c:v>1.1441669999999999</c:v>
                </c:pt>
                <c:pt idx="3945">
                  <c:v>1.144393</c:v>
                </c:pt>
                <c:pt idx="3946">
                  <c:v>1.144671</c:v>
                </c:pt>
                <c:pt idx="3947">
                  <c:v>1.1450039999999999</c:v>
                </c:pt>
                <c:pt idx="3948">
                  <c:v>1.1453770000000001</c:v>
                </c:pt>
                <c:pt idx="3949">
                  <c:v>1.145767</c:v>
                </c:pt>
                <c:pt idx="3950">
                  <c:v>1.146153</c:v>
                </c:pt>
                <c:pt idx="3951">
                  <c:v>1.14653</c:v>
                </c:pt>
                <c:pt idx="3952">
                  <c:v>1.1469039999999999</c:v>
                </c:pt>
                <c:pt idx="3953">
                  <c:v>1.1472869999999999</c:v>
                </c:pt>
                <c:pt idx="3954">
                  <c:v>1.1476850000000001</c:v>
                </c:pt>
                <c:pt idx="3955">
                  <c:v>1.1480900000000001</c:v>
                </c:pt>
                <c:pt idx="3956">
                  <c:v>1.1484840000000001</c:v>
                </c:pt>
                <c:pt idx="3957">
                  <c:v>1.1488449999999999</c:v>
                </c:pt>
                <c:pt idx="3958">
                  <c:v>1.149165</c:v>
                </c:pt>
                <c:pt idx="3959">
                  <c:v>1.1494530000000001</c:v>
                </c:pt>
                <c:pt idx="3960">
                  <c:v>1.1497310000000001</c:v>
                </c:pt>
                <c:pt idx="3961">
                  <c:v>1.150023</c:v>
                </c:pt>
                <c:pt idx="3962">
                  <c:v>1.150342</c:v>
                </c:pt>
                <c:pt idx="3963">
                  <c:v>1.1506810000000001</c:v>
                </c:pt>
                <c:pt idx="3964">
                  <c:v>1.1510119999999999</c:v>
                </c:pt>
                <c:pt idx="3965">
                  <c:v>1.151308</c:v>
                </c:pt>
                <c:pt idx="3966">
                  <c:v>1.151556</c:v>
                </c:pt>
                <c:pt idx="3967">
                  <c:v>1.1517710000000001</c:v>
                </c:pt>
                <c:pt idx="3968">
                  <c:v>1.151991</c:v>
                </c:pt>
                <c:pt idx="3969">
                  <c:v>1.1522570000000001</c:v>
                </c:pt>
                <c:pt idx="3970">
                  <c:v>1.152596</c:v>
                </c:pt>
                <c:pt idx="3971">
                  <c:v>1.1530020000000001</c:v>
                </c:pt>
                <c:pt idx="3972">
                  <c:v>1.1534390000000001</c:v>
                </c:pt>
                <c:pt idx="3973">
                  <c:v>1.1538520000000001</c:v>
                </c:pt>
                <c:pt idx="3974">
                  <c:v>1.154193</c:v>
                </c:pt>
                <c:pt idx="3975">
                  <c:v>1.1544430000000001</c:v>
                </c:pt>
                <c:pt idx="3976">
                  <c:v>1.1546129999999999</c:v>
                </c:pt>
                <c:pt idx="3977">
                  <c:v>1.154739</c:v>
                </c:pt>
                <c:pt idx="3978">
                  <c:v>1.154863</c:v>
                </c:pt>
                <c:pt idx="3979">
                  <c:v>1.1550180000000001</c:v>
                </c:pt>
                <c:pt idx="3980">
                  <c:v>1.1552180000000001</c:v>
                </c:pt>
                <c:pt idx="3981">
                  <c:v>1.155464</c:v>
                </c:pt>
                <c:pt idx="3982">
                  <c:v>1.1557569999999999</c:v>
                </c:pt>
                <c:pt idx="3983">
                  <c:v>1.1561049999999999</c:v>
                </c:pt>
                <c:pt idx="3984">
                  <c:v>1.156522</c:v>
                </c:pt>
                <c:pt idx="3985">
                  <c:v>1.1570180000000001</c:v>
                </c:pt>
                <c:pt idx="3986">
                  <c:v>1.157586</c:v>
                </c:pt>
                <c:pt idx="3987">
                  <c:v>1.158191</c:v>
                </c:pt>
                <c:pt idx="3988">
                  <c:v>1.1587799999999999</c:v>
                </c:pt>
                <c:pt idx="3989">
                  <c:v>1.159303</c:v>
                </c:pt>
                <c:pt idx="3990">
                  <c:v>1.159737</c:v>
                </c:pt>
                <c:pt idx="3991">
                  <c:v>1.1600980000000001</c:v>
                </c:pt>
                <c:pt idx="3992">
                  <c:v>1.160434</c:v>
                </c:pt>
                <c:pt idx="3993">
                  <c:v>1.1608050000000001</c:v>
                </c:pt>
                <c:pt idx="3994">
                  <c:v>1.161252</c:v>
                </c:pt>
                <c:pt idx="3995">
                  <c:v>1.1617740000000001</c:v>
                </c:pt>
                <c:pt idx="3996">
                  <c:v>1.162331</c:v>
                </c:pt>
                <c:pt idx="3997">
                  <c:v>1.162866</c:v>
                </c:pt>
                <c:pt idx="3998">
                  <c:v>1.163335</c:v>
                </c:pt>
                <c:pt idx="3999">
                  <c:v>1.1637310000000001</c:v>
                </c:pt>
                <c:pt idx="4000">
                  <c:v>1.164091</c:v>
                </c:pt>
                <c:pt idx="4001">
                  <c:v>1.1644749999999999</c:v>
                </c:pt>
                <c:pt idx="4002">
                  <c:v>1.1649400000000001</c:v>
                </c:pt>
                <c:pt idx="4003">
                  <c:v>1.16551</c:v>
                </c:pt>
                <c:pt idx="4004">
                  <c:v>1.1661589999999999</c:v>
                </c:pt>
                <c:pt idx="4005">
                  <c:v>1.1668259999999999</c:v>
                </c:pt>
                <c:pt idx="4006">
                  <c:v>1.1674439999999999</c:v>
                </c:pt>
                <c:pt idx="4007">
                  <c:v>1.1679619999999999</c:v>
                </c:pt>
                <c:pt idx="4008">
                  <c:v>1.1683669999999999</c:v>
                </c:pt>
                <c:pt idx="4009">
                  <c:v>1.168674</c:v>
                </c:pt>
                <c:pt idx="4010">
                  <c:v>1.168912</c:v>
                </c:pt>
                <c:pt idx="4011">
                  <c:v>1.1691050000000001</c:v>
                </c:pt>
                <c:pt idx="4012">
                  <c:v>1.16926</c:v>
                </c:pt>
                <c:pt idx="4013">
                  <c:v>1.1693770000000001</c:v>
                </c:pt>
                <c:pt idx="4014">
                  <c:v>1.1694610000000001</c:v>
                </c:pt>
                <c:pt idx="4015">
                  <c:v>1.16953</c:v>
                </c:pt>
                <c:pt idx="4016">
                  <c:v>1.169619</c:v>
                </c:pt>
                <c:pt idx="4017">
                  <c:v>1.1697690000000001</c:v>
                </c:pt>
                <c:pt idx="4018">
                  <c:v>1.170005</c:v>
                </c:pt>
                <c:pt idx="4019">
                  <c:v>1.1703300000000001</c:v>
                </c:pt>
                <c:pt idx="4020">
                  <c:v>1.170722</c:v>
                </c:pt>
                <c:pt idx="4021">
                  <c:v>1.171152</c:v>
                </c:pt>
                <c:pt idx="4022">
                  <c:v>1.171594</c:v>
                </c:pt>
                <c:pt idx="4023">
                  <c:v>1.1720379999999999</c:v>
                </c:pt>
                <c:pt idx="4024">
                  <c:v>1.1724829999999999</c:v>
                </c:pt>
                <c:pt idx="4025">
                  <c:v>1.1729229999999999</c:v>
                </c:pt>
                <c:pt idx="4026">
                  <c:v>1.1733340000000001</c:v>
                </c:pt>
                <c:pt idx="4027">
                  <c:v>1.173678</c:v>
                </c:pt>
                <c:pt idx="4028">
                  <c:v>1.173915</c:v>
                </c:pt>
                <c:pt idx="4029">
                  <c:v>1.174034</c:v>
                </c:pt>
                <c:pt idx="4030">
                  <c:v>1.1740759999999999</c:v>
                </c:pt>
                <c:pt idx="4031">
                  <c:v>1.1741360000000001</c:v>
                </c:pt>
                <c:pt idx="4032">
                  <c:v>1.174323</c:v>
                </c:pt>
                <c:pt idx="4033">
                  <c:v>1.1747289999999999</c:v>
                </c:pt>
                <c:pt idx="4034">
                  <c:v>1.1753720000000001</c:v>
                </c:pt>
                <c:pt idx="4035">
                  <c:v>1.176183</c:v>
                </c:pt>
                <c:pt idx="4036">
                  <c:v>1.17702</c:v>
                </c:pt>
                <c:pt idx="4037">
                  <c:v>1.1777169999999999</c:v>
                </c:pt>
                <c:pt idx="4038">
                  <c:v>1.1781600000000001</c:v>
                </c:pt>
                <c:pt idx="4039">
                  <c:v>1.1783110000000001</c:v>
                </c:pt>
                <c:pt idx="4040">
                  <c:v>1.1782109999999999</c:v>
                </c:pt>
                <c:pt idx="4041">
                  <c:v>1.1779520000000001</c:v>
                </c:pt>
                <c:pt idx="4042">
                  <c:v>1.177637</c:v>
                </c:pt>
                <c:pt idx="4043">
                  <c:v>1.177352</c:v>
                </c:pt>
                <c:pt idx="4044">
                  <c:v>1.1771499999999999</c:v>
                </c:pt>
                <c:pt idx="4045">
                  <c:v>1.1770609999999999</c:v>
                </c:pt>
                <c:pt idx="4046">
                  <c:v>1.1770959999999999</c:v>
                </c:pt>
                <c:pt idx="4047">
                  <c:v>1.1772530000000001</c:v>
                </c:pt>
                <c:pt idx="4048">
                  <c:v>1.177516</c:v>
                </c:pt>
                <c:pt idx="4049">
                  <c:v>1.1778599999999999</c:v>
                </c:pt>
                <c:pt idx="4050">
                  <c:v>1.178242</c:v>
                </c:pt>
                <c:pt idx="4051">
                  <c:v>1.1786019999999999</c:v>
                </c:pt>
                <c:pt idx="4052">
                  <c:v>1.178887</c:v>
                </c:pt>
                <c:pt idx="4053">
                  <c:v>1.1790609999999999</c:v>
                </c:pt>
                <c:pt idx="4054">
                  <c:v>1.17913</c:v>
                </c:pt>
                <c:pt idx="4055">
                  <c:v>1.179141</c:v>
                </c:pt>
                <c:pt idx="4056">
                  <c:v>1.1791609999999999</c:v>
                </c:pt>
                <c:pt idx="4057">
                  <c:v>1.179254</c:v>
                </c:pt>
                <c:pt idx="4058">
                  <c:v>1.1794420000000001</c:v>
                </c:pt>
                <c:pt idx="4059">
                  <c:v>1.1797029999999999</c:v>
                </c:pt>
                <c:pt idx="4060">
                  <c:v>1.1799839999999999</c:v>
                </c:pt>
                <c:pt idx="4061">
                  <c:v>1.180242</c:v>
                </c:pt>
                <c:pt idx="4062">
                  <c:v>1.1804749999999999</c:v>
                </c:pt>
                <c:pt idx="4063">
                  <c:v>1.1807399999999999</c:v>
                </c:pt>
                <c:pt idx="4064">
                  <c:v>1.1811179999999999</c:v>
                </c:pt>
                <c:pt idx="4065">
                  <c:v>1.1816789999999999</c:v>
                </c:pt>
                <c:pt idx="4066">
                  <c:v>1.1824239999999999</c:v>
                </c:pt>
                <c:pt idx="4067">
                  <c:v>1.18327</c:v>
                </c:pt>
                <c:pt idx="4068">
                  <c:v>1.184059</c:v>
                </c:pt>
                <c:pt idx="4069">
                  <c:v>1.184626</c:v>
                </c:pt>
                <c:pt idx="4070">
                  <c:v>1.1848639999999999</c:v>
                </c:pt>
                <c:pt idx="4071">
                  <c:v>1.1847650000000001</c:v>
                </c:pt>
                <c:pt idx="4072">
                  <c:v>1.1844319999999999</c:v>
                </c:pt>
                <c:pt idx="4073">
                  <c:v>1.184026</c:v>
                </c:pt>
                <c:pt idx="4074">
                  <c:v>1.183727</c:v>
                </c:pt>
                <c:pt idx="4075">
                  <c:v>1.183656</c:v>
                </c:pt>
                <c:pt idx="4076">
                  <c:v>1.1838599999999999</c:v>
                </c:pt>
                <c:pt idx="4077">
                  <c:v>1.1843159999999999</c:v>
                </c:pt>
                <c:pt idx="4078">
                  <c:v>1.1849590000000001</c:v>
                </c:pt>
                <c:pt idx="4079">
                  <c:v>1.1857169999999999</c:v>
                </c:pt>
                <c:pt idx="4080">
                  <c:v>1.1865270000000001</c:v>
                </c:pt>
                <c:pt idx="4081">
                  <c:v>1.187343</c:v>
                </c:pt>
                <c:pt idx="4082">
                  <c:v>1.188131</c:v>
                </c:pt>
                <c:pt idx="4083">
                  <c:v>1.188858</c:v>
                </c:pt>
                <c:pt idx="4084">
                  <c:v>1.1895020000000001</c:v>
                </c:pt>
                <c:pt idx="4085">
                  <c:v>1.1900550000000001</c:v>
                </c:pt>
                <c:pt idx="4086">
                  <c:v>1.190536</c:v>
                </c:pt>
                <c:pt idx="4087">
                  <c:v>1.190984</c:v>
                </c:pt>
                <c:pt idx="4088">
                  <c:v>1.1914450000000001</c:v>
                </c:pt>
                <c:pt idx="4089">
                  <c:v>1.191953</c:v>
                </c:pt>
                <c:pt idx="4090">
                  <c:v>1.1925079999999999</c:v>
                </c:pt>
                <c:pt idx="4091">
                  <c:v>1.1930810000000001</c:v>
                </c:pt>
                <c:pt idx="4092">
                  <c:v>1.193624</c:v>
                </c:pt>
                <c:pt idx="4093">
                  <c:v>1.1940999999999999</c:v>
                </c:pt>
                <c:pt idx="4094">
                  <c:v>1.1944980000000001</c:v>
                </c:pt>
                <c:pt idx="4095">
                  <c:v>1.194842</c:v>
                </c:pt>
                <c:pt idx="4096">
                  <c:v>1.1951780000000001</c:v>
                </c:pt>
                <c:pt idx="4097">
                  <c:v>1.1955560000000001</c:v>
                </c:pt>
                <c:pt idx="4098">
                  <c:v>1.1960040000000001</c:v>
                </c:pt>
                <c:pt idx="4099">
                  <c:v>1.19652</c:v>
                </c:pt>
                <c:pt idx="4100">
                  <c:v>1.197074</c:v>
                </c:pt>
                <c:pt idx="4101">
                  <c:v>1.19763</c:v>
                </c:pt>
                <c:pt idx="4102">
                  <c:v>1.1981550000000001</c:v>
                </c:pt>
                <c:pt idx="4103">
                  <c:v>1.198639</c:v>
                </c:pt>
                <c:pt idx="4104">
                  <c:v>1.199084</c:v>
                </c:pt>
                <c:pt idx="4105">
                  <c:v>1.1995009999999999</c:v>
                </c:pt>
                <c:pt idx="4106">
                  <c:v>1.1998930000000001</c:v>
                </c:pt>
                <c:pt idx="4107">
                  <c:v>1.200253</c:v>
                </c:pt>
                <c:pt idx="4108">
                  <c:v>1.200569</c:v>
                </c:pt>
                <c:pt idx="4109">
                  <c:v>1.200825</c:v>
                </c:pt>
                <c:pt idx="4110">
                  <c:v>1.20102</c:v>
                </c:pt>
                <c:pt idx="4111">
                  <c:v>1.201165</c:v>
                </c:pt>
                <c:pt idx="4112">
                  <c:v>1.2012799999999999</c:v>
                </c:pt>
                <c:pt idx="4113">
                  <c:v>1.2013819999999999</c:v>
                </c:pt>
                <c:pt idx="4114">
                  <c:v>1.2014830000000001</c:v>
                </c:pt>
                <c:pt idx="4115">
                  <c:v>1.201581</c:v>
                </c:pt>
                <c:pt idx="4116">
                  <c:v>1.2016739999999999</c:v>
                </c:pt>
                <c:pt idx="4117">
                  <c:v>1.201762</c:v>
                </c:pt>
                <c:pt idx="4118">
                  <c:v>1.201859</c:v>
                </c:pt>
                <c:pt idx="4119">
                  <c:v>1.2019880000000001</c:v>
                </c:pt>
                <c:pt idx="4120">
                  <c:v>1.202175</c:v>
                </c:pt>
                <c:pt idx="4121">
                  <c:v>1.202434</c:v>
                </c:pt>
                <c:pt idx="4122">
                  <c:v>1.2027600000000001</c:v>
                </c:pt>
                <c:pt idx="4123">
                  <c:v>1.203125</c:v>
                </c:pt>
                <c:pt idx="4124">
                  <c:v>1.2034959999999999</c:v>
                </c:pt>
                <c:pt idx="4125">
                  <c:v>1.203846</c:v>
                </c:pt>
                <c:pt idx="4126">
                  <c:v>1.204172</c:v>
                </c:pt>
                <c:pt idx="4127">
                  <c:v>1.2044919999999999</c:v>
                </c:pt>
                <c:pt idx="4128">
                  <c:v>1.2048369999999999</c:v>
                </c:pt>
                <c:pt idx="4129">
                  <c:v>1.205236</c:v>
                </c:pt>
                <c:pt idx="4130">
                  <c:v>1.2056929999999999</c:v>
                </c:pt>
                <c:pt idx="4131">
                  <c:v>1.206186</c:v>
                </c:pt>
                <c:pt idx="4132">
                  <c:v>1.2066650000000001</c:v>
                </c:pt>
                <c:pt idx="4133">
                  <c:v>1.2070799999999999</c:v>
                </c:pt>
                <c:pt idx="4134">
                  <c:v>1.2073929999999999</c:v>
                </c:pt>
                <c:pt idx="4135">
                  <c:v>1.207592</c:v>
                </c:pt>
                <c:pt idx="4136">
                  <c:v>1.207692</c:v>
                </c:pt>
                <c:pt idx="4137">
                  <c:v>1.2077260000000001</c:v>
                </c:pt>
                <c:pt idx="4138">
                  <c:v>1.2077329999999999</c:v>
                </c:pt>
                <c:pt idx="4139">
                  <c:v>1.207746</c:v>
                </c:pt>
                <c:pt idx="4140">
                  <c:v>1.207792</c:v>
                </c:pt>
                <c:pt idx="4141">
                  <c:v>1.2078949999999999</c:v>
                </c:pt>
                <c:pt idx="4142">
                  <c:v>1.208078</c:v>
                </c:pt>
                <c:pt idx="4143">
                  <c:v>1.208361</c:v>
                </c:pt>
                <c:pt idx="4144">
                  <c:v>1.208755</c:v>
                </c:pt>
                <c:pt idx="4145">
                  <c:v>1.209244</c:v>
                </c:pt>
                <c:pt idx="4146">
                  <c:v>1.209789</c:v>
                </c:pt>
                <c:pt idx="4147">
                  <c:v>1.2103250000000001</c:v>
                </c:pt>
                <c:pt idx="4148">
                  <c:v>1.21079</c:v>
                </c:pt>
                <c:pt idx="4149">
                  <c:v>1.2111339999999999</c:v>
                </c:pt>
                <c:pt idx="4150">
                  <c:v>1.211354</c:v>
                </c:pt>
                <c:pt idx="4151">
                  <c:v>1.2114830000000001</c:v>
                </c:pt>
                <c:pt idx="4152">
                  <c:v>1.2115910000000001</c:v>
                </c:pt>
                <c:pt idx="4153">
                  <c:v>1.211746</c:v>
                </c:pt>
                <c:pt idx="4154">
                  <c:v>1.2119979999999999</c:v>
                </c:pt>
                <c:pt idx="4155">
                  <c:v>1.212356</c:v>
                </c:pt>
                <c:pt idx="4156">
                  <c:v>1.212798</c:v>
                </c:pt>
                <c:pt idx="4157">
                  <c:v>1.213276</c:v>
                </c:pt>
                <c:pt idx="4158">
                  <c:v>1.213741</c:v>
                </c:pt>
                <c:pt idx="4159">
                  <c:v>1.2141599999999999</c:v>
                </c:pt>
                <c:pt idx="4160">
                  <c:v>1.2145220000000001</c:v>
                </c:pt>
                <c:pt idx="4161">
                  <c:v>1.2148289999999999</c:v>
                </c:pt>
                <c:pt idx="4162">
                  <c:v>1.21509</c:v>
                </c:pt>
                <c:pt idx="4163">
                  <c:v>1.2153119999999999</c:v>
                </c:pt>
                <c:pt idx="4164">
                  <c:v>1.215498</c:v>
                </c:pt>
                <c:pt idx="4165">
                  <c:v>1.2156560000000001</c:v>
                </c:pt>
                <c:pt idx="4166">
                  <c:v>1.2157979999999999</c:v>
                </c:pt>
                <c:pt idx="4167">
                  <c:v>1.2159469999999999</c:v>
                </c:pt>
                <c:pt idx="4168">
                  <c:v>1.2161249999999999</c:v>
                </c:pt>
                <c:pt idx="4169">
                  <c:v>1.216348</c:v>
                </c:pt>
                <c:pt idx="4170">
                  <c:v>1.2166140000000001</c:v>
                </c:pt>
                <c:pt idx="4171">
                  <c:v>1.2169099999999999</c:v>
                </c:pt>
                <c:pt idx="4172">
                  <c:v>1.2172130000000001</c:v>
                </c:pt>
                <c:pt idx="4173">
                  <c:v>1.2175069999999999</c:v>
                </c:pt>
                <c:pt idx="4174">
                  <c:v>1.217792</c:v>
                </c:pt>
                <c:pt idx="4175">
                  <c:v>1.218081</c:v>
                </c:pt>
                <c:pt idx="4176">
                  <c:v>1.2183900000000001</c:v>
                </c:pt>
                <c:pt idx="4177">
                  <c:v>1.218723</c:v>
                </c:pt>
                <c:pt idx="4178">
                  <c:v>1.2190650000000001</c:v>
                </c:pt>
                <c:pt idx="4179">
                  <c:v>1.219381</c:v>
                </c:pt>
                <c:pt idx="4180">
                  <c:v>1.219632</c:v>
                </c:pt>
                <c:pt idx="4181">
                  <c:v>1.219797</c:v>
                </c:pt>
                <c:pt idx="4182">
                  <c:v>1.219889</c:v>
                </c:pt>
                <c:pt idx="4183">
                  <c:v>1.2199519999999999</c:v>
                </c:pt>
                <c:pt idx="4184">
                  <c:v>1.220051</c:v>
                </c:pt>
                <c:pt idx="4185">
                  <c:v>1.2202409999999999</c:v>
                </c:pt>
                <c:pt idx="4186">
                  <c:v>1.220548</c:v>
                </c:pt>
                <c:pt idx="4187">
                  <c:v>1.220953</c:v>
                </c:pt>
                <c:pt idx="4188">
                  <c:v>1.221414</c:v>
                </c:pt>
                <c:pt idx="4189">
                  <c:v>1.22187</c:v>
                </c:pt>
                <c:pt idx="4190">
                  <c:v>1.22228</c:v>
                </c:pt>
                <c:pt idx="4191">
                  <c:v>1.2226300000000001</c:v>
                </c:pt>
                <c:pt idx="4192">
                  <c:v>1.2229369999999999</c:v>
                </c:pt>
                <c:pt idx="4193">
                  <c:v>1.223231</c:v>
                </c:pt>
                <c:pt idx="4194">
                  <c:v>1.223535</c:v>
                </c:pt>
                <c:pt idx="4195">
                  <c:v>1.2238579999999999</c:v>
                </c:pt>
                <c:pt idx="4196">
                  <c:v>1.224186</c:v>
                </c:pt>
                <c:pt idx="4197">
                  <c:v>1.224502</c:v>
                </c:pt>
                <c:pt idx="4198">
                  <c:v>1.224791</c:v>
                </c:pt>
                <c:pt idx="4199">
                  <c:v>1.2250570000000001</c:v>
                </c:pt>
                <c:pt idx="4200">
                  <c:v>1.2253160000000001</c:v>
                </c:pt>
                <c:pt idx="4201">
                  <c:v>1.2255910000000001</c:v>
                </c:pt>
                <c:pt idx="4202">
                  <c:v>1.225897</c:v>
                </c:pt>
                <c:pt idx="4203">
                  <c:v>1.226235</c:v>
                </c:pt>
                <c:pt idx="4204">
                  <c:v>1.226596</c:v>
                </c:pt>
                <c:pt idx="4205">
                  <c:v>1.2269699999999999</c:v>
                </c:pt>
                <c:pt idx="4206">
                  <c:v>1.2273540000000001</c:v>
                </c:pt>
                <c:pt idx="4207">
                  <c:v>1.227752</c:v>
                </c:pt>
                <c:pt idx="4208">
                  <c:v>1.22817</c:v>
                </c:pt>
                <c:pt idx="4209">
                  <c:v>1.228599</c:v>
                </c:pt>
                <c:pt idx="4210">
                  <c:v>1.229007</c:v>
                </c:pt>
                <c:pt idx="4211">
                  <c:v>1.229347</c:v>
                </c:pt>
                <c:pt idx="4212">
                  <c:v>1.229563</c:v>
                </c:pt>
                <c:pt idx="4213">
                  <c:v>1.229625</c:v>
                </c:pt>
                <c:pt idx="4214">
                  <c:v>1.2295419999999999</c:v>
                </c:pt>
                <c:pt idx="4215">
                  <c:v>1.229376</c:v>
                </c:pt>
                <c:pt idx="4216">
                  <c:v>1.2292209999999999</c:v>
                </c:pt>
                <c:pt idx="4217">
                  <c:v>1.229171</c:v>
                </c:pt>
                <c:pt idx="4218">
                  <c:v>1.2292970000000001</c:v>
                </c:pt>
                <c:pt idx="4219">
                  <c:v>1.2296199999999999</c:v>
                </c:pt>
                <c:pt idx="4220">
                  <c:v>1.2301070000000001</c:v>
                </c:pt>
                <c:pt idx="4221">
                  <c:v>1.2306889999999999</c:v>
                </c:pt>
                <c:pt idx="4222">
                  <c:v>1.231287</c:v>
                </c:pt>
                <c:pt idx="4223">
                  <c:v>1.2318370000000001</c:v>
                </c:pt>
                <c:pt idx="4224">
                  <c:v>1.2323029999999999</c:v>
                </c:pt>
                <c:pt idx="4225">
                  <c:v>1.23268</c:v>
                </c:pt>
                <c:pt idx="4226">
                  <c:v>1.232979</c:v>
                </c:pt>
                <c:pt idx="4227">
                  <c:v>1.233222</c:v>
                </c:pt>
                <c:pt idx="4228">
                  <c:v>1.2334229999999999</c:v>
                </c:pt>
                <c:pt idx="4229">
                  <c:v>1.2335970000000001</c:v>
                </c:pt>
                <c:pt idx="4230">
                  <c:v>1.233754</c:v>
                </c:pt>
                <c:pt idx="4231">
                  <c:v>1.233908</c:v>
                </c:pt>
                <c:pt idx="4232">
                  <c:v>1.2340709999999999</c:v>
                </c:pt>
                <c:pt idx="4233">
                  <c:v>1.234254</c:v>
                </c:pt>
                <c:pt idx="4234">
                  <c:v>1.234459</c:v>
                </c:pt>
                <c:pt idx="4235">
                  <c:v>1.2346809999999999</c:v>
                </c:pt>
                <c:pt idx="4236">
                  <c:v>1.2349129999999999</c:v>
                </c:pt>
                <c:pt idx="4237">
                  <c:v>1.2351529999999999</c:v>
                </c:pt>
                <c:pt idx="4238">
                  <c:v>1.235412</c:v>
                </c:pt>
                <c:pt idx="4239">
                  <c:v>1.2357100000000001</c:v>
                </c:pt>
                <c:pt idx="4240">
                  <c:v>1.236065</c:v>
                </c:pt>
                <c:pt idx="4241">
                  <c:v>1.2364869999999999</c:v>
                </c:pt>
                <c:pt idx="4242">
                  <c:v>1.236958</c:v>
                </c:pt>
                <c:pt idx="4243">
                  <c:v>1.237444</c:v>
                </c:pt>
                <c:pt idx="4244">
                  <c:v>1.237892</c:v>
                </c:pt>
                <c:pt idx="4245">
                  <c:v>1.2382599999999999</c:v>
                </c:pt>
                <c:pt idx="4246">
                  <c:v>1.238524</c:v>
                </c:pt>
                <c:pt idx="4247">
                  <c:v>1.238693</c:v>
                </c:pt>
                <c:pt idx="4248">
                  <c:v>1.2387999999999999</c:v>
                </c:pt>
                <c:pt idx="4249">
                  <c:v>1.2388870000000001</c:v>
                </c:pt>
                <c:pt idx="4250">
                  <c:v>1.238998</c:v>
                </c:pt>
                <c:pt idx="4251">
                  <c:v>1.239155</c:v>
                </c:pt>
                <c:pt idx="4252">
                  <c:v>1.239365</c:v>
                </c:pt>
                <c:pt idx="4253">
                  <c:v>1.239617</c:v>
                </c:pt>
                <c:pt idx="4254">
                  <c:v>1.239895</c:v>
                </c:pt>
                <c:pt idx="4255">
                  <c:v>1.240183</c:v>
                </c:pt>
                <c:pt idx="4256">
                  <c:v>1.240462</c:v>
                </c:pt>
                <c:pt idx="4257">
                  <c:v>1.2407170000000001</c:v>
                </c:pt>
                <c:pt idx="4258">
                  <c:v>1.2409330000000001</c:v>
                </c:pt>
                <c:pt idx="4259">
                  <c:v>1.2411019999999999</c:v>
                </c:pt>
                <c:pt idx="4260">
                  <c:v>1.2412270000000001</c:v>
                </c:pt>
                <c:pt idx="4261">
                  <c:v>1.241333</c:v>
                </c:pt>
                <c:pt idx="4262">
                  <c:v>1.2414609999999999</c:v>
                </c:pt>
                <c:pt idx="4263">
                  <c:v>1.2416609999999999</c:v>
                </c:pt>
                <c:pt idx="4264">
                  <c:v>1.2419739999999999</c:v>
                </c:pt>
                <c:pt idx="4265">
                  <c:v>1.242418</c:v>
                </c:pt>
                <c:pt idx="4266">
                  <c:v>1.24298</c:v>
                </c:pt>
                <c:pt idx="4267">
                  <c:v>1.2436149999999999</c:v>
                </c:pt>
                <c:pt idx="4268">
                  <c:v>1.244265</c:v>
                </c:pt>
                <c:pt idx="4269">
                  <c:v>1.24488</c:v>
                </c:pt>
                <c:pt idx="4270">
                  <c:v>1.2454240000000001</c:v>
                </c:pt>
                <c:pt idx="4271">
                  <c:v>1.245887</c:v>
                </c:pt>
                <c:pt idx="4272">
                  <c:v>1.246273</c:v>
                </c:pt>
                <c:pt idx="4273">
                  <c:v>1.2465889999999999</c:v>
                </c:pt>
                <c:pt idx="4274">
                  <c:v>1.2468319999999999</c:v>
                </c:pt>
                <c:pt idx="4275">
                  <c:v>1.246996</c:v>
                </c:pt>
                <c:pt idx="4276">
                  <c:v>1.247077</c:v>
                </c:pt>
                <c:pt idx="4277">
                  <c:v>1.247088</c:v>
                </c:pt>
                <c:pt idx="4278">
                  <c:v>1.247064</c:v>
                </c:pt>
                <c:pt idx="4279">
                  <c:v>1.2470650000000001</c:v>
                </c:pt>
                <c:pt idx="4280">
                  <c:v>1.2471449999999999</c:v>
                </c:pt>
                <c:pt idx="4281">
                  <c:v>1.2473449999999999</c:v>
                </c:pt>
                <c:pt idx="4282">
                  <c:v>1.247673</c:v>
                </c:pt>
                <c:pt idx="4283">
                  <c:v>1.248103</c:v>
                </c:pt>
                <c:pt idx="4284">
                  <c:v>1.2485889999999999</c:v>
                </c:pt>
                <c:pt idx="4285">
                  <c:v>1.24908</c:v>
                </c:pt>
                <c:pt idx="4286">
                  <c:v>1.249546</c:v>
                </c:pt>
                <c:pt idx="4287">
                  <c:v>1.2499709999999999</c:v>
                </c:pt>
                <c:pt idx="4288">
                  <c:v>1.250359</c:v>
                </c:pt>
                <c:pt idx="4289">
                  <c:v>1.250713</c:v>
                </c:pt>
                <c:pt idx="4290">
                  <c:v>1.251028</c:v>
                </c:pt>
                <c:pt idx="4291">
                  <c:v>1.251296</c:v>
                </c:pt>
                <c:pt idx="4292">
                  <c:v>1.2515080000000001</c:v>
                </c:pt>
                <c:pt idx="4293">
                  <c:v>1.251673</c:v>
                </c:pt>
                <c:pt idx="4294">
                  <c:v>1.2518260000000001</c:v>
                </c:pt>
                <c:pt idx="4295">
                  <c:v>1.2520119999999999</c:v>
                </c:pt>
                <c:pt idx="4296">
                  <c:v>1.2522759999999999</c:v>
                </c:pt>
                <c:pt idx="4297">
                  <c:v>1.2526349999999999</c:v>
                </c:pt>
                <c:pt idx="4298">
                  <c:v>1.253064</c:v>
                </c:pt>
                <c:pt idx="4299">
                  <c:v>1.2534970000000001</c:v>
                </c:pt>
                <c:pt idx="4300">
                  <c:v>1.2538560000000001</c:v>
                </c:pt>
                <c:pt idx="4301">
                  <c:v>1.2540789999999999</c:v>
                </c:pt>
                <c:pt idx="4302">
                  <c:v>1.254148</c:v>
                </c:pt>
                <c:pt idx="4303">
                  <c:v>1.2541020000000001</c:v>
                </c:pt>
                <c:pt idx="4304">
                  <c:v>1.2540199999999999</c:v>
                </c:pt>
                <c:pt idx="4305">
                  <c:v>1.2539990000000001</c:v>
                </c:pt>
                <c:pt idx="4306">
                  <c:v>1.254114</c:v>
                </c:pt>
                <c:pt idx="4307">
                  <c:v>1.254399</c:v>
                </c:pt>
                <c:pt idx="4308">
                  <c:v>1.2548440000000001</c:v>
                </c:pt>
                <c:pt idx="4309">
                  <c:v>1.2554050000000001</c:v>
                </c:pt>
                <c:pt idx="4310">
                  <c:v>1.256022</c:v>
                </c:pt>
                <c:pt idx="4311">
                  <c:v>1.2566379999999999</c:v>
                </c:pt>
                <c:pt idx="4312">
                  <c:v>1.2572129999999999</c:v>
                </c:pt>
                <c:pt idx="4313">
                  <c:v>1.257717</c:v>
                </c:pt>
                <c:pt idx="4314">
                  <c:v>1.25813</c:v>
                </c:pt>
                <c:pt idx="4315">
                  <c:v>1.25844</c:v>
                </c:pt>
                <c:pt idx="4316">
                  <c:v>1.2586459999999999</c:v>
                </c:pt>
                <c:pt idx="4317">
                  <c:v>1.2587630000000001</c:v>
                </c:pt>
                <c:pt idx="4318">
                  <c:v>1.2588269999999999</c:v>
                </c:pt>
                <c:pt idx="4319">
                  <c:v>1.258888</c:v>
                </c:pt>
                <c:pt idx="4320">
                  <c:v>1.2589950000000001</c:v>
                </c:pt>
                <c:pt idx="4321">
                  <c:v>1.25918</c:v>
                </c:pt>
                <c:pt idx="4322">
                  <c:v>1.2594430000000001</c:v>
                </c:pt>
                <c:pt idx="4323">
                  <c:v>1.2597560000000001</c:v>
                </c:pt>
                <c:pt idx="4324">
                  <c:v>1.26007</c:v>
                </c:pt>
                <c:pt idx="4325">
                  <c:v>1.2603409999999999</c:v>
                </c:pt>
                <c:pt idx="4326">
                  <c:v>1.260545</c:v>
                </c:pt>
                <c:pt idx="4327">
                  <c:v>1.2606900000000001</c:v>
                </c:pt>
                <c:pt idx="4328">
                  <c:v>1.2608109999999999</c:v>
                </c:pt>
                <c:pt idx="4329">
                  <c:v>1.2609490000000001</c:v>
                </c:pt>
                <c:pt idx="4330">
                  <c:v>1.261139</c:v>
                </c:pt>
                <c:pt idx="4331">
                  <c:v>1.2613970000000001</c:v>
                </c:pt>
                <c:pt idx="4332">
                  <c:v>1.2617240000000001</c:v>
                </c:pt>
                <c:pt idx="4333">
                  <c:v>1.2621070000000001</c:v>
                </c:pt>
                <c:pt idx="4334">
                  <c:v>1.262534</c:v>
                </c:pt>
                <c:pt idx="4335">
                  <c:v>1.2629969999999999</c:v>
                </c:pt>
                <c:pt idx="4336">
                  <c:v>1.263485</c:v>
                </c:pt>
                <c:pt idx="4337">
                  <c:v>1.263979</c:v>
                </c:pt>
                <c:pt idx="4338">
                  <c:v>1.2644470000000001</c:v>
                </c:pt>
                <c:pt idx="4339">
                  <c:v>1.2648470000000001</c:v>
                </c:pt>
                <c:pt idx="4340">
                  <c:v>1.2651399999999999</c:v>
                </c:pt>
                <c:pt idx="4341">
                  <c:v>1.265306</c:v>
                </c:pt>
                <c:pt idx="4342">
                  <c:v>1.2653589999999999</c:v>
                </c:pt>
                <c:pt idx="4343">
                  <c:v>1.2653430000000001</c:v>
                </c:pt>
                <c:pt idx="4344">
                  <c:v>1.2653209999999999</c:v>
                </c:pt>
                <c:pt idx="4345">
                  <c:v>1.2653559999999999</c:v>
                </c:pt>
                <c:pt idx="4346">
                  <c:v>1.26549</c:v>
                </c:pt>
                <c:pt idx="4347">
                  <c:v>1.265736</c:v>
                </c:pt>
                <c:pt idx="4348">
                  <c:v>1.2660819999999999</c:v>
                </c:pt>
                <c:pt idx="4349">
                  <c:v>1.2665059999999999</c:v>
                </c:pt>
                <c:pt idx="4350">
                  <c:v>1.2669840000000001</c:v>
                </c:pt>
                <c:pt idx="4351">
                  <c:v>1.267498</c:v>
                </c:pt>
                <c:pt idx="4352">
                  <c:v>1.268032</c:v>
                </c:pt>
                <c:pt idx="4353">
                  <c:v>1.268564</c:v>
                </c:pt>
                <c:pt idx="4354">
                  <c:v>1.2690600000000001</c:v>
                </c:pt>
                <c:pt idx="4355">
                  <c:v>1.2694799999999999</c:v>
                </c:pt>
                <c:pt idx="4356">
                  <c:v>1.2697909999999999</c:v>
                </c:pt>
                <c:pt idx="4357">
                  <c:v>1.2699849999999999</c:v>
                </c:pt>
                <c:pt idx="4358">
                  <c:v>1.2700940000000001</c:v>
                </c:pt>
                <c:pt idx="4359">
                  <c:v>1.270184</c:v>
                </c:pt>
                <c:pt idx="4360">
                  <c:v>1.270343</c:v>
                </c:pt>
                <c:pt idx="4361">
                  <c:v>1.2706379999999999</c:v>
                </c:pt>
                <c:pt idx="4362">
                  <c:v>1.2711049999999999</c:v>
                </c:pt>
                <c:pt idx="4363">
                  <c:v>1.2717259999999999</c:v>
                </c:pt>
                <c:pt idx="4364">
                  <c:v>1.2724420000000001</c:v>
                </c:pt>
                <c:pt idx="4365">
                  <c:v>1.2731699999999999</c:v>
                </c:pt>
                <c:pt idx="4366">
                  <c:v>1.273833</c:v>
                </c:pt>
                <c:pt idx="4367">
                  <c:v>1.274386</c:v>
                </c:pt>
                <c:pt idx="4368">
                  <c:v>1.2748159999999999</c:v>
                </c:pt>
                <c:pt idx="4369">
                  <c:v>1.2751399999999999</c:v>
                </c:pt>
                <c:pt idx="4370">
                  <c:v>1.27539</c:v>
                </c:pt>
                <c:pt idx="4371">
                  <c:v>1.2755970000000001</c:v>
                </c:pt>
                <c:pt idx="4372">
                  <c:v>1.2757810000000001</c:v>
                </c:pt>
                <c:pt idx="4373">
                  <c:v>1.2759590000000001</c:v>
                </c:pt>
                <c:pt idx="4374">
                  <c:v>1.276143</c:v>
                </c:pt>
                <c:pt idx="4375">
                  <c:v>1.276354</c:v>
                </c:pt>
                <c:pt idx="4376">
                  <c:v>1.2766120000000001</c:v>
                </c:pt>
                <c:pt idx="4377">
                  <c:v>1.27694</c:v>
                </c:pt>
                <c:pt idx="4378">
                  <c:v>1.2773460000000001</c:v>
                </c:pt>
                <c:pt idx="4379">
                  <c:v>1.277825</c:v>
                </c:pt>
                <c:pt idx="4380">
                  <c:v>1.278356</c:v>
                </c:pt>
                <c:pt idx="4381">
                  <c:v>1.27891</c:v>
                </c:pt>
                <c:pt idx="4382">
                  <c:v>1.2794559999999999</c:v>
                </c:pt>
                <c:pt idx="4383">
                  <c:v>1.2799670000000001</c:v>
                </c:pt>
                <c:pt idx="4384">
                  <c:v>1.2804219999999999</c:v>
                </c:pt>
                <c:pt idx="4385">
                  <c:v>1.2808029999999999</c:v>
                </c:pt>
                <c:pt idx="4386">
                  <c:v>1.2810950000000001</c:v>
                </c:pt>
                <c:pt idx="4387">
                  <c:v>1.28129</c:v>
                </c:pt>
                <c:pt idx="4388">
                  <c:v>1.2813840000000001</c:v>
                </c:pt>
                <c:pt idx="4389">
                  <c:v>1.2813939999999999</c:v>
                </c:pt>
                <c:pt idx="4390">
                  <c:v>1.2813479999999999</c:v>
                </c:pt>
                <c:pt idx="4391">
                  <c:v>1.281288</c:v>
                </c:pt>
                <c:pt idx="4392">
                  <c:v>1.281258</c:v>
                </c:pt>
                <c:pt idx="4393">
                  <c:v>1.2812859999999999</c:v>
                </c:pt>
                <c:pt idx="4394">
                  <c:v>1.281382</c:v>
                </c:pt>
                <c:pt idx="4395">
                  <c:v>1.2815380000000001</c:v>
                </c:pt>
                <c:pt idx="4396">
                  <c:v>1.281733</c:v>
                </c:pt>
                <c:pt idx="4397">
                  <c:v>1.2819449999999999</c:v>
                </c:pt>
                <c:pt idx="4398">
                  <c:v>1.282168</c:v>
                </c:pt>
                <c:pt idx="4399">
                  <c:v>1.282408</c:v>
                </c:pt>
                <c:pt idx="4400">
                  <c:v>1.28268</c:v>
                </c:pt>
                <c:pt idx="4401">
                  <c:v>1.282999</c:v>
                </c:pt>
                <c:pt idx="4402">
                  <c:v>1.2833680000000001</c:v>
                </c:pt>
                <c:pt idx="4403">
                  <c:v>1.2837750000000001</c:v>
                </c:pt>
                <c:pt idx="4404">
                  <c:v>1.284197</c:v>
                </c:pt>
                <c:pt idx="4405">
                  <c:v>1.2846089999999999</c:v>
                </c:pt>
                <c:pt idx="4406">
                  <c:v>1.2849900000000001</c:v>
                </c:pt>
                <c:pt idx="4407">
                  <c:v>1.285336</c:v>
                </c:pt>
                <c:pt idx="4408">
                  <c:v>1.2856540000000001</c:v>
                </c:pt>
                <c:pt idx="4409">
                  <c:v>1.28596</c:v>
                </c:pt>
                <c:pt idx="4410">
                  <c:v>1.286278</c:v>
                </c:pt>
                <c:pt idx="4411">
                  <c:v>1.286629</c:v>
                </c:pt>
                <c:pt idx="4412">
                  <c:v>1.2870330000000001</c:v>
                </c:pt>
                <c:pt idx="4413">
                  <c:v>1.287507</c:v>
                </c:pt>
                <c:pt idx="4414">
                  <c:v>1.2880560000000001</c:v>
                </c:pt>
                <c:pt idx="4415">
                  <c:v>1.2886740000000001</c:v>
                </c:pt>
                <c:pt idx="4416">
                  <c:v>1.2893380000000001</c:v>
                </c:pt>
                <c:pt idx="4417">
                  <c:v>1.2900039999999999</c:v>
                </c:pt>
                <c:pt idx="4418">
                  <c:v>1.2906219999999999</c:v>
                </c:pt>
                <c:pt idx="4419">
                  <c:v>1.291147</c:v>
                </c:pt>
                <c:pt idx="4420">
                  <c:v>1.2915479999999999</c:v>
                </c:pt>
                <c:pt idx="4421">
                  <c:v>1.2918259999999999</c:v>
                </c:pt>
                <c:pt idx="4422">
                  <c:v>1.2920119999999999</c:v>
                </c:pt>
                <c:pt idx="4423">
                  <c:v>1.2921549999999999</c:v>
                </c:pt>
                <c:pt idx="4424">
                  <c:v>1.292305</c:v>
                </c:pt>
                <c:pt idx="4425">
                  <c:v>1.2925</c:v>
                </c:pt>
                <c:pt idx="4426">
                  <c:v>1.292756</c:v>
                </c:pt>
                <c:pt idx="4427">
                  <c:v>1.293067</c:v>
                </c:pt>
                <c:pt idx="4428">
                  <c:v>1.2934190000000001</c:v>
                </c:pt>
                <c:pt idx="4429">
                  <c:v>1.293801</c:v>
                </c:pt>
                <c:pt idx="4430">
                  <c:v>1.294206</c:v>
                </c:pt>
                <c:pt idx="4431">
                  <c:v>1.29464</c:v>
                </c:pt>
                <c:pt idx="4432">
                  <c:v>1.295104</c:v>
                </c:pt>
                <c:pt idx="4433">
                  <c:v>1.2955989999999999</c:v>
                </c:pt>
                <c:pt idx="4434">
                  <c:v>1.296114</c:v>
                </c:pt>
                <c:pt idx="4435">
                  <c:v>1.296637</c:v>
                </c:pt>
                <c:pt idx="4436">
                  <c:v>1.2971569999999999</c:v>
                </c:pt>
                <c:pt idx="4437">
                  <c:v>1.297668</c:v>
                </c:pt>
                <c:pt idx="4438">
                  <c:v>1.2981670000000001</c:v>
                </c:pt>
                <c:pt idx="4439">
                  <c:v>1.298646</c:v>
                </c:pt>
                <c:pt idx="4440">
                  <c:v>1.2990820000000001</c:v>
                </c:pt>
                <c:pt idx="4441">
                  <c:v>1.2994349999999999</c:v>
                </c:pt>
                <c:pt idx="4442">
                  <c:v>1.2996639999999999</c:v>
                </c:pt>
                <c:pt idx="4443">
                  <c:v>1.299736</c:v>
                </c:pt>
                <c:pt idx="4444">
                  <c:v>1.2996570000000001</c:v>
                </c:pt>
                <c:pt idx="4445">
                  <c:v>1.2994749999999999</c:v>
                </c:pt>
                <c:pt idx="4446">
                  <c:v>1.2992809999999999</c:v>
                </c:pt>
                <c:pt idx="4447">
                  <c:v>1.2991729999999999</c:v>
                </c:pt>
                <c:pt idx="4448">
                  <c:v>1.299228</c:v>
                </c:pt>
                <c:pt idx="4449">
                  <c:v>1.2994779999999999</c:v>
                </c:pt>
                <c:pt idx="4450">
                  <c:v>1.2998940000000001</c:v>
                </c:pt>
                <c:pt idx="4451">
                  <c:v>1.3004089999999999</c:v>
                </c:pt>
                <c:pt idx="4452">
                  <c:v>1.3009379999999999</c:v>
                </c:pt>
                <c:pt idx="4453">
                  <c:v>1.301423</c:v>
                </c:pt>
                <c:pt idx="4454">
                  <c:v>1.3018430000000001</c:v>
                </c:pt>
                <c:pt idx="4455">
                  <c:v>1.3022199999999999</c:v>
                </c:pt>
                <c:pt idx="4456">
                  <c:v>1.3025949999999999</c:v>
                </c:pt>
                <c:pt idx="4457">
                  <c:v>1.303005</c:v>
                </c:pt>
                <c:pt idx="4458">
                  <c:v>1.3034559999999999</c:v>
                </c:pt>
                <c:pt idx="4459">
                  <c:v>1.3039210000000001</c:v>
                </c:pt>
                <c:pt idx="4460">
                  <c:v>1.304354</c:v>
                </c:pt>
                <c:pt idx="4461">
                  <c:v>1.304708</c:v>
                </c:pt>
                <c:pt idx="4462">
                  <c:v>1.3049630000000001</c:v>
                </c:pt>
                <c:pt idx="4463">
                  <c:v>1.3051269999999999</c:v>
                </c:pt>
                <c:pt idx="4464">
                  <c:v>1.305237</c:v>
                </c:pt>
                <c:pt idx="4465">
                  <c:v>1.3053330000000001</c:v>
                </c:pt>
                <c:pt idx="4466">
                  <c:v>1.30545</c:v>
                </c:pt>
                <c:pt idx="4467">
                  <c:v>1.305601</c:v>
                </c:pt>
                <c:pt idx="4468">
                  <c:v>1.3057799999999999</c:v>
                </c:pt>
                <c:pt idx="4469">
                  <c:v>1.305971</c:v>
                </c:pt>
                <c:pt idx="4470">
                  <c:v>1.3061590000000001</c:v>
                </c:pt>
                <c:pt idx="4471">
                  <c:v>1.306338</c:v>
                </c:pt>
                <c:pt idx="4472">
                  <c:v>1.306511</c:v>
                </c:pt>
                <c:pt idx="4473">
                  <c:v>1.3066869999999999</c:v>
                </c:pt>
                <c:pt idx="4474">
                  <c:v>1.306878</c:v>
                </c:pt>
                <c:pt idx="4475">
                  <c:v>1.3070980000000001</c:v>
                </c:pt>
                <c:pt idx="4476">
                  <c:v>1.307361</c:v>
                </c:pt>
                <c:pt idx="4477">
                  <c:v>1.307682</c:v>
                </c:pt>
                <c:pt idx="4478">
                  <c:v>1.3080769999999999</c:v>
                </c:pt>
                <c:pt idx="4479">
                  <c:v>1.308546</c:v>
                </c:pt>
                <c:pt idx="4480">
                  <c:v>1.309075</c:v>
                </c:pt>
                <c:pt idx="4481">
                  <c:v>1.309631</c:v>
                </c:pt>
                <c:pt idx="4482">
                  <c:v>1.3101670000000001</c:v>
                </c:pt>
                <c:pt idx="4483">
                  <c:v>1.310643</c:v>
                </c:pt>
                <c:pt idx="4484">
                  <c:v>1.3110360000000001</c:v>
                </c:pt>
                <c:pt idx="4485">
                  <c:v>1.3113589999999999</c:v>
                </c:pt>
                <c:pt idx="4486">
                  <c:v>1.311652</c:v>
                </c:pt>
                <c:pt idx="4487">
                  <c:v>1.311965</c:v>
                </c:pt>
                <c:pt idx="4488">
                  <c:v>1.3123370000000001</c:v>
                </c:pt>
                <c:pt idx="4489">
                  <c:v>1.312772</c:v>
                </c:pt>
                <c:pt idx="4490">
                  <c:v>1.3132440000000001</c:v>
                </c:pt>
                <c:pt idx="4491">
                  <c:v>1.313706</c:v>
                </c:pt>
                <c:pt idx="4492">
                  <c:v>1.314117</c:v>
                </c:pt>
                <c:pt idx="4493">
                  <c:v>1.3144670000000001</c:v>
                </c:pt>
                <c:pt idx="4494">
                  <c:v>1.314784</c:v>
                </c:pt>
                <c:pt idx="4495">
                  <c:v>1.3151280000000001</c:v>
                </c:pt>
                <c:pt idx="4496">
                  <c:v>1.3155559999999999</c:v>
                </c:pt>
                <c:pt idx="4497">
                  <c:v>1.3160959999999999</c:v>
                </c:pt>
                <c:pt idx="4498">
                  <c:v>1.3167310000000001</c:v>
                </c:pt>
                <c:pt idx="4499">
                  <c:v>1.3173969999999999</c:v>
                </c:pt>
                <c:pt idx="4500">
                  <c:v>1.3180069999999999</c:v>
                </c:pt>
                <c:pt idx="4501">
                  <c:v>1.318487</c:v>
                </c:pt>
                <c:pt idx="4502">
                  <c:v>1.318802</c:v>
                </c:pt>
                <c:pt idx="4503">
                  <c:v>1.3189660000000001</c:v>
                </c:pt>
                <c:pt idx="4504">
                  <c:v>1.3190379999999999</c:v>
                </c:pt>
                <c:pt idx="4505">
                  <c:v>1.3190850000000001</c:v>
                </c:pt>
                <c:pt idx="4506">
                  <c:v>1.3191679999999999</c:v>
                </c:pt>
                <c:pt idx="4507">
                  <c:v>1.319323</c:v>
                </c:pt>
                <c:pt idx="4508">
                  <c:v>1.3195509999999999</c:v>
                </c:pt>
                <c:pt idx="4509">
                  <c:v>1.319839</c:v>
                </c:pt>
                <c:pt idx="4510">
                  <c:v>1.3201719999999999</c:v>
                </c:pt>
                <c:pt idx="4511">
                  <c:v>1.320546</c:v>
                </c:pt>
                <c:pt idx="4512">
                  <c:v>1.320967</c:v>
                </c:pt>
                <c:pt idx="4513">
                  <c:v>1.321448</c:v>
                </c:pt>
                <c:pt idx="4514">
                  <c:v>1.3219970000000001</c:v>
                </c:pt>
                <c:pt idx="4515">
                  <c:v>1.3226070000000001</c:v>
                </c:pt>
                <c:pt idx="4516">
                  <c:v>1.323259</c:v>
                </c:pt>
                <c:pt idx="4517">
                  <c:v>1.3239259999999999</c:v>
                </c:pt>
                <c:pt idx="4518">
                  <c:v>1.3245750000000001</c:v>
                </c:pt>
                <c:pt idx="4519">
                  <c:v>1.325177</c:v>
                </c:pt>
                <c:pt idx="4520">
                  <c:v>1.3257129999999999</c:v>
                </c:pt>
                <c:pt idx="4521">
                  <c:v>1.326165</c:v>
                </c:pt>
                <c:pt idx="4522">
                  <c:v>1.326527</c:v>
                </c:pt>
                <c:pt idx="4523">
                  <c:v>1.3268009999999999</c:v>
                </c:pt>
                <c:pt idx="4524">
                  <c:v>1.3270040000000001</c:v>
                </c:pt>
                <c:pt idx="4525">
                  <c:v>1.3271649999999999</c:v>
                </c:pt>
                <c:pt idx="4526">
                  <c:v>1.3273219999999999</c:v>
                </c:pt>
                <c:pt idx="4527">
                  <c:v>1.3275140000000001</c:v>
                </c:pt>
                <c:pt idx="4528">
                  <c:v>1.3277620000000001</c:v>
                </c:pt>
                <c:pt idx="4529">
                  <c:v>1.3280620000000001</c:v>
                </c:pt>
                <c:pt idx="4530">
                  <c:v>1.3283860000000001</c:v>
                </c:pt>
                <c:pt idx="4531">
                  <c:v>1.328687</c:v>
                </c:pt>
                <c:pt idx="4532">
                  <c:v>1.3289230000000001</c:v>
                </c:pt>
                <c:pt idx="4533">
                  <c:v>1.329072</c:v>
                </c:pt>
                <c:pt idx="4534">
                  <c:v>1.3291459999999999</c:v>
                </c:pt>
                <c:pt idx="4535">
                  <c:v>1.3291949999999999</c:v>
                </c:pt>
                <c:pt idx="4536">
                  <c:v>1.329286</c:v>
                </c:pt>
                <c:pt idx="4537">
                  <c:v>1.329485</c:v>
                </c:pt>
                <c:pt idx="4538">
                  <c:v>1.3298399999999999</c:v>
                </c:pt>
                <c:pt idx="4539">
                  <c:v>1.3303640000000001</c:v>
                </c:pt>
                <c:pt idx="4540">
                  <c:v>1.3310329999999999</c:v>
                </c:pt>
                <c:pt idx="4541">
                  <c:v>1.3317950000000001</c:v>
                </c:pt>
                <c:pt idx="4542">
                  <c:v>1.332586</c:v>
                </c:pt>
                <c:pt idx="4543">
                  <c:v>1.3333459999999999</c:v>
                </c:pt>
                <c:pt idx="4544">
                  <c:v>1.3340270000000001</c:v>
                </c:pt>
                <c:pt idx="4545">
                  <c:v>1.3346089999999999</c:v>
                </c:pt>
                <c:pt idx="4546">
                  <c:v>1.335099</c:v>
                </c:pt>
                <c:pt idx="4547">
                  <c:v>1.335526</c:v>
                </c:pt>
                <c:pt idx="4548">
                  <c:v>1.3359350000000001</c:v>
                </c:pt>
                <c:pt idx="4549">
                  <c:v>1.3363700000000001</c:v>
                </c:pt>
                <c:pt idx="4550">
                  <c:v>1.3368660000000001</c:v>
                </c:pt>
                <c:pt idx="4551">
                  <c:v>1.3374269999999999</c:v>
                </c:pt>
                <c:pt idx="4552">
                  <c:v>1.3380300000000001</c:v>
                </c:pt>
                <c:pt idx="4553">
                  <c:v>1.338624</c:v>
                </c:pt>
                <c:pt idx="4554">
                  <c:v>1.339153</c:v>
                </c:pt>
                <c:pt idx="4555">
                  <c:v>1.3395680000000001</c:v>
                </c:pt>
                <c:pt idx="4556">
                  <c:v>1.339853</c:v>
                </c:pt>
                <c:pt idx="4557">
                  <c:v>1.3400300000000001</c:v>
                </c:pt>
                <c:pt idx="4558">
                  <c:v>1.340155</c:v>
                </c:pt>
                <c:pt idx="4559">
                  <c:v>1.340301</c:v>
                </c:pt>
                <c:pt idx="4560">
                  <c:v>1.3405339999999999</c:v>
                </c:pt>
                <c:pt idx="4561">
                  <c:v>1.340894</c:v>
                </c:pt>
                <c:pt idx="4562">
                  <c:v>1.341383</c:v>
                </c:pt>
                <c:pt idx="4563">
                  <c:v>1.3419669999999999</c:v>
                </c:pt>
                <c:pt idx="4564">
                  <c:v>1.3425860000000001</c:v>
                </c:pt>
                <c:pt idx="4565">
                  <c:v>1.34317</c:v>
                </c:pt>
                <c:pt idx="4566">
                  <c:v>1.343656</c:v>
                </c:pt>
                <c:pt idx="4567">
                  <c:v>1.34399</c:v>
                </c:pt>
                <c:pt idx="4568">
                  <c:v>1.3441479999999999</c:v>
                </c:pt>
                <c:pt idx="4569">
                  <c:v>1.344128</c:v>
                </c:pt>
                <c:pt idx="4570">
                  <c:v>1.3439570000000001</c:v>
                </c:pt>
                <c:pt idx="4571">
                  <c:v>1.343688</c:v>
                </c:pt>
                <c:pt idx="4572">
                  <c:v>1.3433870000000001</c:v>
                </c:pt>
                <c:pt idx="4573">
                  <c:v>1.3431299999999999</c:v>
                </c:pt>
                <c:pt idx="4574">
                  <c:v>1.342978</c:v>
                </c:pt>
                <c:pt idx="4575">
                  <c:v>1.342964</c:v>
                </c:pt>
                <c:pt idx="4576">
                  <c:v>1.3430930000000001</c:v>
                </c:pt>
                <c:pt idx="4577">
                  <c:v>1.3433409999999999</c:v>
                </c:pt>
                <c:pt idx="4578">
                  <c:v>1.3436680000000001</c:v>
                </c:pt>
                <c:pt idx="4579">
                  <c:v>1.3440380000000001</c:v>
                </c:pt>
                <c:pt idx="4580">
                  <c:v>1.344428</c:v>
                </c:pt>
                <c:pt idx="4581">
                  <c:v>1.3448329999999999</c:v>
                </c:pt>
                <c:pt idx="4582">
                  <c:v>1.3452580000000001</c:v>
                </c:pt>
                <c:pt idx="4583">
                  <c:v>1.3457060000000001</c:v>
                </c:pt>
                <c:pt idx="4584">
                  <c:v>1.346171</c:v>
                </c:pt>
                <c:pt idx="4585">
                  <c:v>1.3466370000000001</c:v>
                </c:pt>
                <c:pt idx="4586">
                  <c:v>1.3470869999999999</c:v>
                </c:pt>
                <c:pt idx="4587">
                  <c:v>1.3475170000000001</c:v>
                </c:pt>
                <c:pt idx="4588">
                  <c:v>1.3479490000000001</c:v>
                </c:pt>
                <c:pt idx="4589">
                  <c:v>1.348417</c:v>
                </c:pt>
                <c:pt idx="4590">
                  <c:v>1.3489629999999999</c:v>
                </c:pt>
                <c:pt idx="4591">
                  <c:v>1.3496049999999999</c:v>
                </c:pt>
                <c:pt idx="4592">
                  <c:v>1.3503289999999999</c:v>
                </c:pt>
                <c:pt idx="4593">
                  <c:v>1.351084</c:v>
                </c:pt>
                <c:pt idx="4594">
                  <c:v>1.3517969999999999</c:v>
                </c:pt>
                <c:pt idx="4595">
                  <c:v>1.3524020000000001</c:v>
                </c:pt>
                <c:pt idx="4596">
                  <c:v>1.352862</c:v>
                </c:pt>
                <c:pt idx="4597">
                  <c:v>1.35318</c:v>
                </c:pt>
                <c:pt idx="4598">
                  <c:v>1.3533980000000001</c:v>
                </c:pt>
                <c:pt idx="4599">
                  <c:v>1.3535710000000001</c:v>
                </c:pt>
                <c:pt idx="4600">
                  <c:v>1.3537440000000001</c:v>
                </c:pt>
                <c:pt idx="4601">
                  <c:v>1.353939</c:v>
                </c:pt>
                <c:pt idx="4602">
                  <c:v>1.35415</c:v>
                </c:pt>
                <c:pt idx="4603">
                  <c:v>1.354363</c:v>
                </c:pt>
                <c:pt idx="4604">
                  <c:v>1.354565</c:v>
                </c:pt>
                <c:pt idx="4605">
                  <c:v>1.354762</c:v>
                </c:pt>
                <c:pt idx="4606">
                  <c:v>1.354978</c:v>
                </c:pt>
                <c:pt idx="4607">
                  <c:v>1.3552420000000001</c:v>
                </c:pt>
                <c:pt idx="4608">
                  <c:v>1.3555779999999999</c:v>
                </c:pt>
                <c:pt idx="4609">
                  <c:v>1.3559939999999999</c:v>
                </c:pt>
                <c:pt idx="4610">
                  <c:v>1.356481</c:v>
                </c:pt>
                <c:pt idx="4611">
                  <c:v>1.357024</c:v>
                </c:pt>
                <c:pt idx="4612">
                  <c:v>1.3576090000000001</c:v>
                </c:pt>
                <c:pt idx="4613">
                  <c:v>1.3582289999999999</c:v>
                </c:pt>
                <c:pt idx="4614">
                  <c:v>1.3588720000000001</c:v>
                </c:pt>
                <c:pt idx="4615">
                  <c:v>1.3595219999999999</c:v>
                </c:pt>
                <c:pt idx="4616">
                  <c:v>1.3601460000000001</c:v>
                </c:pt>
                <c:pt idx="4617">
                  <c:v>1.3607</c:v>
                </c:pt>
                <c:pt idx="4618">
                  <c:v>1.361148</c:v>
                </c:pt>
                <c:pt idx="4619">
                  <c:v>1.361472</c:v>
                </c:pt>
                <c:pt idx="4620">
                  <c:v>1.361688</c:v>
                </c:pt>
                <c:pt idx="4621">
                  <c:v>1.3618410000000001</c:v>
                </c:pt>
                <c:pt idx="4622">
                  <c:v>1.3619870000000001</c:v>
                </c:pt>
                <c:pt idx="4623">
                  <c:v>1.362163</c:v>
                </c:pt>
                <c:pt idx="4624">
                  <c:v>1.3623749999999999</c:v>
                </c:pt>
                <c:pt idx="4625">
                  <c:v>1.3625989999999999</c:v>
                </c:pt>
                <c:pt idx="4626">
                  <c:v>1.3628039999999999</c:v>
                </c:pt>
                <c:pt idx="4627">
                  <c:v>1.362976</c:v>
                </c:pt>
                <c:pt idx="4628">
                  <c:v>1.3631439999999999</c:v>
                </c:pt>
                <c:pt idx="4629">
                  <c:v>1.3633729999999999</c:v>
                </c:pt>
                <c:pt idx="4630">
                  <c:v>1.3637459999999999</c:v>
                </c:pt>
                <c:pt idx="4631">
                  <c:v>1.3643130000000001</c:v>
                </c:pt>
                <c:pt idx="4632">
                  <c:v>1.3650629999999999</c:v>
                </c:pt>
                <c:pt idx="4633">
                  <c:v>1.3659110000000001</c:v>
                </c:pt>
                <c:pt idx="4634">
                  <c:v>1.366722</c:v>
                </c:pt>
                <c:pt idx="4635">
                  <c:v>1.3673690000000001</c:v>
                </c:pt>
                <c:pt idx="4636">
                  <c:v>1.3677699999999999</c:v>
                </c:pt>
                <c:pt idx="4637">
                  <c:v>1.367931</c:v>
                </c:pt>
                <c:pt idx="4638">
                  <c:v>1.367934</c:v>
                </c:pt>
                <c:pt idx="4639">
                  <c:v>1.3679079999999999</c:v>
                </c:pt>
                <c:pt idx="4640">
                  <c:v>1.3679600000000001</c:v>
                </c:pt>
                <c:pt idx="4641">
                  <c:v>1.368142</c:v>
                </c:pt>
                <c:pt idx="4642">
                  <c:v>1.36843</c:v>
                </c:pt>
                <c:pt idx="4643">
                  <c:v>1.3687549999999999</c:v>
                </c:pt>
                <c:pt idx="4644">
                  <c:v>1.369041</c:v>
                </c:pt>
                <c:pt idx="4645">
                  <c:v>1.3692489999999999</c:v>
                </c:pt>
                <c:pt idx="4646">
                  <c:v>1.369402</c:v>
                </c:pt>
                <c:pt idx="4647">
                  <c:v>1.369575</c:v>
                </c:pt>
                <c:pt idx="4648">
                  <c:v>1.369864</c:v>
                </c:pt>
                <c:pt idx="4649">
                  <c:v>1.370339</c:v>
                </c:pt>
                <c:pt idx="4650">
                  <c:v>1.371022</c:v>
                </c:pt>
                <c:pt idx="4651">
                  <c:v>1.3718729999999999</c:v>
                </c:pt>
                <c:pt idx="4652">
                  <c:v>1.372824</c:v>
                </c:pt>
                <c:pt idx="4653">
                  <c:v>1.3737889999999999</c:v>
                </c:pt>
                <c:pt idx="4654">
                  <c:v>1.3747050000000001</c:v>
                </c:pt>
                <c:pt idx="4655">
                  <c:v>1.37554</c:v>
                </c:pt>
                <c:pt idx="4656">
                  <c:v>1.37629</c:v>
                </c:pt>
                <c:pt idx="4657">
                  <c:v>1.3769610000000001</c:v>
                </c:pt>
                <c:pt idx="4658">
                  <c:v>1.3775599999999999</c:v>
                </c:pt>
                <c:pt idx="4659">
                  <c:v>1.3780829999999999</c:v>
                </c:pt>
                <c:pt idx="4660">
                  <c:v>1.378525</c:v>
                </c:pt>
                <c:pt idx="4661">
                  <c:v>1.3788819999999999</c:v>
                </c:pt>
                <c:pt idx="4662">
                  <c:v>1.3791599999999999</c:v>
                </c:pt>
                <c:pt idx="4663">
                  <c:v>1.3793759999999999</c:v>
                </c:pt>
                <c:pt idx="4664">
                  <c:v>1.379548</c:v>
                </c:pt>
                <c:pt idx="4665">
                  <c:v>1.3796919999999999</c:v>
                </c:pt>
                <c:pt idx="4666">
                  <c:v>1.3798220000000001</c:v>
                </c:pt>
                <c:pt idx="4667">
                  <c:v>1.379948</c:v>
                </c:pt>
                <c:pt idx="4668">
                  <c:v>1.3800859999999999</c:v>
                </c:pt>
                <c:pt idx="4669">
                  <c:v>1.38026</c:v>
                </c:pt>
                <c:pt idx="4670">
                  <c:v>1.380493</c:v>
                </c:pt>
                <c:pt idx="4671">
                  <c:v>1.3808050000000001</c:v>
                </c:pt>
                <c:pt idx="4672">
                  <c:v>1.381194</c:v>
                </c:pt>
                <c:pt idx="4673">
                  <c:v>1.3816329999999999</c:v>
                </c:pt>
                <c:pt idx="4674">
                  <c:v>1.3820779999999999</c:v>
                </c:pt>
                <c:pt idx="4675">
                  <c:v>1.382482</c:v>
                </c:pt>
                <c:pt idx="4676">
                  <c:v>1.382817</c:v>
                </c:pt>
                <c:pt idx="4677">
                  <c:v>1.383084</c:v>
                </c:pt>
                <c:pt idx="4678">
                  <c:v>1.383316</c:v>
                </c:pt>
                <c:pt idx="4679">
                  <c:v>1.383567</c:v>
                </c:pt>
                <c:pt idx="4680">
                  <c:v>1.3838919999999999</c:v>
                </c:pt>
                <c:pt idx="4681">
                  <c:v>1.384323</c:v>
                </c:pt>
                <c:pt idx="4682">
                  <c:v>1.384868</c:v>
                </c:pt>
                <c:pt idx="4683">
                  <c:v>1.3855090000000001</c:v>
                </c:pt>
                <c:pt idx="4684">
                  <c:v>1.3862140000000001</c:v>
                </c:pt>
                <c:pt idx="4685">
                  <c:v>1.3869480000000001</c:v>
                </c:pt>
                <c:pt idx="4686">
                  <c:v>1.3876790000000001</c:v>
                </c:pt>
                <c:pt idx="4687">
                  <c:v>1.3883859999999999</c:v>
                </c:pt>
                <c:pt idx="4688">
                  <c:v>1.3890499999999999</c:v>
                </c:pt>
                <c:pt idx="4689">
                  <c:v>1.3896550000000001</c:v>
                </c:pt>
                <c:pt idx="4690">
                  <c:v>1.3901889999999999</c:v>
                </c:pt>
                <c:pt idx="4691">
                  <c:v>1.390644</c:v>
                </c:pt>
                <c:pt idx="4692">
                  <c:v>1.391022</c:v>
                </c:pt>
                <c:pt idx="4693">
                  <c:v>1.391329</c:v>
                </c:pt>
                <c:pt idx="4694">
                  <c:v>1.391572</c:v>
                </c:pt>
                <c:pt idx="4695">
                  <c:v>1.3917489999999999</c:v>
                </c:pt>
                <c:pt idx="4696">
                  <c:v>1.3918459999999999</c:v>
                </c:pt>
                <c:pt idx="4697">
                  <c:v>1.3918429999999999</c:v>
                </c:pt>
                <c:pt idx="4698">
                  <c:v>1.391729</c:v>
                </c:pt>
                <c:pt idx="4699">
                  <c:v>1.391516</c:v>
                </c:pt>
                <c:pt idx="4700">
                  <c:v>1.391251</c:v>
                </c:pt>
                <c:pt idx="4701">
                  <c:v>1.391006</c:v>
                </c:pt>
                <c:pt idx="4702">
                  <c:v>1.3908670000000001</c:v>
                </c:pt>
                <c:pt idx="4703">
                  <c:v>1.3909050000000001</c:v>
                </c:pt>
                <c:pt idx="4704">
                  <c:v>1.3911519999999999</c:v>
                </c:pt>
                <c:pt idx="4705">
                  <c:v>1.3915960000000001</c:v>
                </c:pt>
                <c:pt idx="4706">
                  <c:v>1.392188</c:v>
                </c:pt>
                <c:pt idx="4707">
                  <c:v>1.3928689999999999</c:v>
                </c:pt>
                <c:pt idx="4708">
                  <c:v>1.39358</c:v>
                </c:pt>
                <c:pt idx="4709">
                  <c:v>1.3942870000000001</c:v>
                </c:pt>
                <c:pt idx="4710">
                  <c:v>1.394976</c:v>
                </c:pt>
                <c:pt idx="4711">
                  <c:v>1.3956440000000001</c:v>
                </c:pt>
                <c:pt idx="4712">
                  <c:v>1.3962829999999999</c:v>
                </c:pt>
                <c:pt idx="4713">
                  <c:v>1.396876</c:v>
                </c:pt>
                <c:pt idx="4714">
                  <c:v>1.397405</c:v>
                </c:pt>
                <c:pt idx="4715">
                  <c:v>1.3978600000000001</c:v>
                </c:pt>
                <c:pt idx="4716">
                  <c:v>1.398258</c:v>
                </c:pt>
                <c:pt idx="4717">
                  <c:v>1.398638</c:v>
                </c:pt>
                <c:pt idx="4718">
                  <c:v>1.399049</c:v>
                </c:pt>
                <c:pt idx="4719">
                  <c:v>1.3995310000000001</c:v>
                </c:pt>
                <c:pt idx="4720">
                  <c:v>1.400088</c:v>
                </c:pt>
                <c:pt idx="4721">
                  <c:v>1.4006860000000001</c:v>
                </c:pt>
                <c:pt idx="4722">
                  <c:v>1.40126</c:v>
                </c:pt>
                <c:pt idx="4723">
                  <c:v>1.4017379999999999</c:v>
                </c:pt>
                <c:pt idx="4724">
                  <c:v>1.4020779999999999</c:v>
                </c:pt>
                <c:pt idx="4725">
                  <c:v>1.4022760000000001</c:v>
                </c:pt>
                <c:pt idx="4726">
                  <c:v>1.4023760000000001</c:v>
                </c:pt>
                <c:pt idx="4727">
                  <c:v>1.402441</c:v>
                </c:pt>
                <c:pt idx="4728">
                  <c:v>1.4025350000000001</c:v>
                </c:pt>
                <c:pt idx="4729">
                  <c:v>1.4026989999999999</c:v>
                </c:pt>
                <c:pt idx="4730">
                  <c:v>1.402935</c:v>
                </c:pt>
                <c:pt idx="4731">
                  <c:v>1.403219</c:v>
                </c:pt>
                <c:pt idx="4732">
                  <c:v>1.4035089999999999</c:v>
                </c:pt>
                <c:pt idx="4733">
                  <c:v>1.4037729999999999</c:v>
                </c:pt>
                <c:pt idx="4734">
                  <c:v>1.4039870000000001</c:v>
                </c:pt>
                <c:pt idx="4735">
                  <c:v>1.4041459999999999</c:v>
                </c:pt>
                <c:pt idx="4736">
                  <c:v>1.4042570000000001</c:v>
                </c:pt>
                <c:pt idx="4737">
                  <c:v>1.404336</c:v>
                </c:pt>
                <c:pt idx="4738">
                  <c:v>1.4044099999999999</c:v>
                </c:pt>
                <c:pt idx="4739">
                  <c:v>1.4045069999999999</c:v>
                </c:pt>
                <c:pt idx="4740">
                  <c:v>1.4046700000000001</c:v>
                </c:pt>
                <c:pt idx="4741">
                  <c:v>1.404935</c:v>
                </c:pt>
                <c:pt idx="4742">
                  <c:v>1.40533</c:v>
                </c:pt>
                <c:pt idx="4743">
                  <c:v>1.4058580000000001</c:v>
                </c:pt>
                <c:pt idx="4744">
                  <c:v>1.4064890000000001</c:v>
                </c:pt>
                <c:pt idx="4745">
                  <c:v>1.40717</c:v>
                </c:pt>
                <c:pt idx="4746">
                  <c:v>1.4078310000000001</c:v>
                </c:pt>
                <c:pt idx="4747">
                  <c:v>1.4084140000000001</c:v>
                </c:pt>
                <c:pt idx="4748">
                  <c:v>1.4088860000000001</c:v>
                </c:pt>
                <c:pt idx="4749">
                  <c:v>1.409246</c:v>
                </c:pt>
                <c:pt idx="4750">
                  <c:v>1.4095169999999999</c:v>
                </c:pt>
                <c:pt idx="4751">
                  <c:v>1.4097329999999999</c:v>
                </c:pt>
                <c:pt idx="4752">
                  <c:v>1.409923</c:v>
                </c:pt>
                <c:pt idx="4753">
                  <c:v>1.4101079999999999</c:v>
                </c:pt>
                <c:pt idx="4754">
                  <c:v>1.4103000000000001</c:v>
                </c:pt>
                <c:pt idx="4755">
                  <c:v>1.41052</c:v>
                </c:pt>
                <c:pt idx="4756">
                  <c:v>1.410798</c:v>
                </c:pt>
                <c:pt idx="4757">
                  <c:v>1.411178</c:v>
                </c:pt>
                <c:pt idx="4758">
                  <c:v>1.4117059999999999</c:v>
                </c:pt>
                <c:pt idx="4759">
                  <c:v>1.4124099999999999</c:v>
                </c:pt>
                <c:pt idx="4760">
                  <c:v>1.4132899999999999</c:v>
                </c:pt>
                <c:pt idx="4761">
                  <c:v>1.4143140000000001</c:v>
                </c:pt>
                <c:pt idx="4762">
                  <c:v>1.4154249999999999</c:v>
                </c:pt>
                <c:pt idx="4763">
                  <c:v>1.416555</c:v>
                </c:pt>
                <c:pt idx="4764">
                  <c:v>1.4176390000000001</c:v>
                </c:pt>
                <c:pt idx="4765">
                  <c:v>1.418625</c:v>
                </c:pt>
                <c:pt idx="4766">
                  <c:v>1.4194629999999999</c:v>
                </c:pt>
                <c:pt idx="4767">
                  <c:v>1.420112</c:v>
                </c:pt>
                <c:pt idx="4768">
                  <c:v>1.4205319999999999</c:v>
                </c:pt>
                <c:pt idx="4769">
                  <c:v>1.420695</c:v>
                </c:pt>
                <c:pt idx="4770">
                  <c:v>1.420601</c:v>
                </c:pt>
                <c:pt idx="4771">
                  <c:v>1.4202969999999999</c:v>
                </c:pt>
                <c:pt idx="4772">
                  <c:v>1.4198789999999999</c:v>
                </c:pt>
                <c:pt idx="4773">
                  <c:v>1.419473</c:v>
                </c:pt>
                <c:pt idx="4774">
                  <c:v>1.419216</c:v>
                </c:pt>
                <c:pt idx="4775">
                  <c:v>1.419214</c:v>
                </c:pt>
                <c:pt idx="4776">
                  <c:v>1.4195139999999999</c:v>
                </c:pt>
                <c:pt idx="4777">
                  <c:v>1.4200980000000001</c:v>
                </c:pt>
                <c:pt idx="4778">
                  <c:v>1.4208909999999999</c:v>
                </c:pt>
                <c:pt idx="4779">
                  <c:v>1.4217949999999999</c:v>
                </c:pt>
                <c:pt idx="4780">
                  <c:v>1.4227050000000001</c:v>
                </c:pt>
                <c:pt idx="4781">
                  <c:v>1.4235420000000001</c:v>
                </c:pt>
                <c:pt idx="4782">
                  <c:v>1.4242630000000001</c:v>
                </c:pt>
                <c:pt idx="4783">
                  <c:v>1.424852</c:v>
                </c:pt>
                <c:pt idx="4784">
                  <c:v>1.425314</c:v>
                </c:pt>
                <c:pt idx="4785">
                  <c:v>1.4256679999999999</c:v>
                </c:pt>
                <c:pt idx="4786">
                  <c:v>1.425942</c:v>
                </c:pt>
                <c:pt idx="4787">
                  <c:v>1.426166</c:v>
                </c:pt>
                <c:pt idx="4788">
                  <c:v>1.426372</c:v>
                </c:pt>
                <c:pt idx="4789">
                  <c:v>1.426587</c:v>
                </c:pt>
                <c:pt idx="4790">
                  <c:v>1.4268270000000001</c:v>
                </c:pt>
                <c:pt idx="4791">
                  <c:v>1.4270929999999999</c:v>
                </c:pt>
                <c:pt idx="4792">
                  <c:v>1.427379</c:v>
                </c:pt>
                <c:pt idx="4793">
                  <c:v>1.427683</c:v>
                </c:pt>
                <c:pt idx="4794">
                  <c:v>1.428021</c:v>
                </c:pt>
                <c:pt idx="4795">
                  <c:v>1.428428</c:v>
                </c:pt>
                <c:pt idx="4796">
                  <c:v>1.4289419999999999</c:v>
                </c:pt>
                <c:pt idx="4797">
                  <c:v>1.429589</c:v>
                </c:pt>
                <c:pt idx="4798">
                  <c:v>1.4303459999999999</c:v>
                </c:pt>
                <c:pt idx="4799">
                  <c:v>1.4311430000000001</c:v>
                </c:pt>
                <c:pt idx="4800">
                  <c:v>1.4318660000000001</c:v>
                </c:pt>
                <c:pt idx="4801">
                  <c:v>1.432393</c:v>
                </c:pt>
                <c:pt idx="4802">
                  <c:v>1.432653</c:v>
                </c:pt>
                <c:pt idx="4803">
                  <c:v>1.4326449999999999</c:v>
                </c:pt>
                <c:pt idx="4804">
                  <c:v>1.4324539999999999</c:v>
                </c:pt>
                <c:pt idx="4805">
                  <c:v>1.432212</c:v>
                </c:pt>
                <c:pt idx="4806">
                  <c:v>1.4320600000000001</c:v>
                </c:pt>
                <c:pt idx="4807">
                  <c:v>1.432086</c:v>
                </c:pt>
                <c:pt idx="4808">
                  <c:v>1.4323030000000001</c:v>
                </c:pt>
                <c:pt idx="4809">
                  <c:v>1.4326639999999999</c:v>
                </c:pt>
                <c:pt idx="4810">
                  <c:v>1.43309</c:v>
                </c:pt>
                <c:pt idx="4811">
                  <c:v>1.4335279999999999</c:v>
                </c:pt>
                <c:pt idx="4812">
                  <c:v>1.4339710000000001</c:v>
                </c:pt>
                <c:pt idx="4813">
                  <c:v>1.434461</c:v>
                </c:pt>
                <c:pt idx="4814">
                  <c:v>1.43506</c:v>
                </c:pt>
                <c:pt idx="4815">
                  <c:v>1.435808</c:v>
                </c:pt>
                <c:pt idx="4816">
                  <c:v>1.4366909999999999</c:v>
                </c:pt>
                <c:pt idx="4817">
                  <c:v>1.4376370000000001</c:v>
                </c:pt>
                <c:pt idx="4818">
                  <c:v>1.438539</c:v>
                </c:pt>
                <c:pt idx="4819">
                  <c:v>1.4393069999999999</c:v>
                </c:pt>
                <c:pt idx="4820">
                  <c:v>1.4398949999999999</c:v>
                </c:pt>
                <c:pt idx="4821">
                  <c:v>1.4403170000000001</c:v>
                </c:pt>
                <c:pt idx="4822">
                  <c:v>1.4406289999999999</c:v>
                </c:pt>
                <c:pt idx="4823">
                  <c:v>1.4409019999999999</c:v>
                </c:pt>
                <c:pt idx="4824">
                  <c:v>1.441184</c:v>
                </c:pt>
                <c:pt idx="4825">
                  <c:v>1.441487</c:v>
                </c:pt>
                <c:pt idx="4826">
                  <c:v>1.4417979999999999</c:v>
                </c:pt>
                <c:pt idx="4827">
                  <c:v>1.442097</c:v>
                </c:pt>
                <c:pt idx="4828">
                  <c:v>1.4423760000000001</c:v>
                </c:pt>
                <c:pt idx="4829">
                  <c:v>1.4426509999999999</c:v>
                </c:pt>
                <c:pt idx="4830">
                  <c:v>1.442944</c:v>
                </c:pt>
                <c:pt idx="4831">
                  <c:v>1.443271</c:v>
                </c:pt>
                <c:pt idx="4832">
                  <c:v>1.4436279999999999</c:v>
                </c:pt>
                <c:pt idx="4833">
                  <c:v>1.443999</c:v>
                </c:pt>
                <c:pt idx="4834">
                  <c:v>1.444366</c:v>
                </c:pt>
                <c:pt idx="4835">
                  <c:v>1.4447380000000001</c:v>
                </c:pt>
                <c:pt idx="4836">
                  <c:v>1.4451480000000001</c:v>
                </c:pt>
                <c:pt idx="4837">
                  <c:v>1.4456420000000001</c:v>
                </c:pt>
                <c:pt idx="4838">
                  <c:v>1.4462550000000001</c:v>
                </c:pt>
                <c:pt idx="4839">
                  <c:v>1.4469689999999999</c:v>
                </c:pt>
                <c:pt idx="4840">
                  <c:v>1.447716</c:v>
                </c:pt>
                <c:pt idx="4841">
                  <c:v>1.4483809999999999</c:v>
                </c:pt>
                <c:pt idx="4842">
                  <c:v>1.448863</c:v>
                </c:pt>
                <c:pt idx="4843">
                  <c:v>1.4491080000000001</c:v>
                </c:pt>
                <c:pt idx="4844">
                  <c:v>1.449147</c:v>
                </c:pt>
                <c:pt idx="4845">
                  <c:v>1.449079</c:v>
                </c:pt>
                <c:pt idx="4846">
                  <c:v>1.4490400000000001</c:v>
                </c:pt>
                <c:pt idx="4847">
                  <c:v>1.449147</c:v>
                </c:pt>
                <c:pt idx="4848">
                  <c:v>1.449444</c:v>
                </c:pt>
                <c:pt idx="4849">
                  <c:v>1.4499040000000001</c:v>
                </c:pt>
                <c:pt idx="4850">
                  <c:v>1.450445</c:v>
                </c:pt>
                <c:pt idx="4851">
                  <c:v>1.4509799999999999</c:v>
                </c:pt>
                <c:pt idx="4852">
                  <c:v>1.4514530000000001</c:v>
                </c:pt>
                <c:pt idx="4853">
                  <c:v>1.4518629999999999</c:v>
                </c:pt>
                <c:pt idx="4854">
                  <c:v>1.452248</c:v>
                </c:pt>
                <c:pt idx="4855">
                  <c:v>1.452658</c:v>
                </c:pt>
                <c:pt idx="4856">
                  <c:v>1.453117</c:v>
                </c:pt>
                <c:pt idx="4857">
                  <c:v>1.4536089999999999</c:v>
                </c:pt>
                <c:pt idx="4858">
                  <c:v>1.4540900000000001</c:v>
                </c:pt>
                <c:pt idx="4859">
                  <c:v>1.45451</c:v>
                </c:pt>
                <c:pt idx="4860">
                  <c:v>1.4548399999999999</c:v>
                </c:pt>
                <c:pt idx="4861">
                  <c:v>1.455087</c:v>
                </c:pt>
                <c:pt idx="4862">
                  <c:v>1.4552750000000001</c:v>
                </c:pt>
                <c:pt idx="4863">
                  <c:v>1.4554339999999999</c:v>
                </c:pt>
                <c:pt idx="4864">
                  <c:v>1.4555739999999999</c:v>
                </c:pt>
                <c:pt idx="4865">
                  <c:v>1.455689</c:v>
                </c:pt>
                <c:pt idx="4866">
                  <c:v>1.4557659999999999</c:v>
                </c:pt>
                <c:pt idx="4867">
                  <c:v>1.4558169999999999</c:v>
                </c:pt>
                <c:pt idx="4868">
                  <c:v>1.455884</c:v>
                </c:pt>
                <c:pt idx="4869">
                  <c:v>1.4560379999999999</c:v>
                </c:pt>
                <c:pt idx="4870">
                  <c:v>1.4563550000000001</c:v>
                </c:pt>
                <c:pt idx="4871">
                  <c:v>1.456874</c:v>
                </c:pt>
                <c:pt idx="4872">
                  <c:v>1.457586</c:v>
                </c:pt>
                <c:pt idx="4873">
                  <c:v>1.458429</c:v>
                </c:pt>
                <c:pt idx="4874">
                  <c:v>1.45932</c:v>
                </c:pt>
                <c:pt idx="4875">
                  <c:v>1.4601839999999999</c:v>
                </c:pt>
                <c:pt idx="4876">
                  <c:v>1.4609840000000001</c:v>
                </c:pt>
                <c:pt idx="4877">
                  <c:v>1.461721</c:v>
                </c:pt>
                <c:pt idx="4878">
                  <c:v>1.4624170000000001</c:v>
                </c:pt>
                <c:pt idx="4879">
                  <c:v>1.4630829999999999</c:v>
                </c:pt>
                <c:pt idx="4880">
                  <c:v>1.4636940000000001</c:v>
                </c:pt>
                <c:pt idx="4881">
                  <c:v>1.4641999999999999</c:v>
                </c:pt>
                <c:pt idx="4882">
                  <c:v>1.4645490000000001</c:v>
                </c:pt>
                <c:pt idx="4883">
                  <c:v>1.464723</c:v>
                </c:pt>
                <c:pt idx="4884">
                  <c:v>1.4647600000000001</c:v>
                </c:pt>
                <c:pt idx="4885">
                  <c:v>1.4647410000000001</c:v>
                </c:pt>
                <c:pt idx="4886">
                  <c:v>1.464755</c:v>
                </c:pt>
                <c:pt idx="4887">
                  <c:v>1.464861</c:v>
                </c:pt>
                <c:pt idx="4888">
                  <c:v>1.4650510000000001</c:v>
                </c:pt>
                <c:pt idx="4889">
                  <c:v>1.4652620000000001</c:v>
                </c:pt>
                <c:pt idx="4890">
                  <c:v>1.465414</c:v>
                </c:pt>
                <c:pt idx="4891">
                  <c:v>1.4654590000000001</c:v>
                </c:pt>
                <c:pt idx="4892">
                  <c:v>1.465425</c:v>
                </c:pt>
                <c:pt idx="4893">
                  <c:v>1.4654160000000001</c:v>
                </c:pt>
                <c:pt idx="4894">
                  <c:v>1.465562</c:v>
                </c:pt>
                <c:pt idx="4895">
                  <c:v>1.4659740000000001</c:v>
                </c:pt>
                <c:pt idx="4896">
                  <c:v>1.4666790000000001</c:v>
                </c:pt>
                <c:pt idx="4897">
                  <c:v>1.467608</c:v>
                </c:pt>
                <c:pt idx="4898">
                  <c:v>1.4686129999999999</c:v>
                </c:pt>
                <c:pt idx="4899">
                  <c:v>1.469522</c:v>
                </c:pt>
                <c:pt idx="4900">
                  <c:v>1.4702139999999999</c:v>
                </c:pt>
                <c:pt idx="4901">
                  <c:v>1.4706440000000001</c:v>
                </c:pt>
                <c:pt idx="4902">
                  <c:v>1.470855</c:v>
                </c:pt>
                <c:pt idx="4903">
                  <c:v>1.4709380000000001</c:v>
                </c:pt>
                <c:pt idx="4904">
                  <c:v>1.470996</c:v>
                </c:pt>
                <c:pt idx="4905">
                  <c:v>1.471106</c:v>
                </c:pt>
                <c:pt idx="4906">
                  <c:v>1.4713039999999999</c:v>
                </c:pt>
                <c:pt idx="4907">
                  <c:v>1.4716050000000001</c:v>
                </c:pt>
                <c:pt idx="4908">
                  <c:v>1.472021</c:v>
                </c:pt>
                <c:pt idx="4909">
                  <c:v>1.472567</c:v>
                </c:pt>
                <c:pt idx="4910">
                  <c:v>1.47326</c:v>
                </c:pt>
                <c:pt idx="4911">
                  <c:v>1.474092</c:v>
                </c:pt>
                <c:pt idx="4912">
                  <c:v>1.475014</c:v>
                </c:pt>
                <c:pt idx="4913">
                  <c:v>1.4759249999999999</c:v>
                </c:pt>
                <c:pt idx="4914">
                  <c:v>1.4767030000000001</c:v>
                </c:pt>
                <c:pt idx="4915">
                  <c:v>1.4772350000000001</c:v>
                </c:pt>
                <c:pt idx="4916">
                  <c:v>1.4774590000000001</c:v>
                </c:pt>
                <c:pt idx="4917">
                  <c:v>1.4773829999999999</c:v>
                </c:pt>
                <c:pt idx="4918">
                  <c:v>1.4770859999999999</c:v>
                </c:pt>
                <c:pt idx="4919">
                  <c:v>1.4766820000000001</c:v>
                </c:pt>
                <c:pt idx="4920">
                  <c:v>1.476283</c:v>
                </c:pt>
                <c:pt idx="4921">
                  <c:v>1.475978</c:v>
                </c:pt>
                <c:pt idx="4922">
                  <c:v>1.4758180000000001</c:v>
                </c:pt>
                <c:pt idx="4923">
                  <c:v>1.475822</c:v>
                </c:pt>
                <c:pt idx="4924">
                  <c:v>1.4759910000000001</c:v>
                </c:pt>
                <c:pt idx="4925">
                  <c:v>1.476313</c:v>
                </c:pt>
                <c:pt idx="4926">
                  <c:v>1.4767680000000001</c:v>
                </c:pt>
                <c:pt idx="4927">
                  <c:v>1.4773179999999999</c:v>
                </c:pt>
                <c:pt idx="4928">
                  <c:v>1.4779119999999999</c:v>
                </c:pt>
                <c:pt idx="4929">
                  <c:v>1.4784999999999999</c:v>
                </c:pt>
                <c:pt idx="4930">
                  <c:v>1.479042</c:v>
                </c:pt>
                <c:pt idx="4931">
                  <c:v>1.4795320000000001</c:v>
                </c:pt>
                <c:pt idx="4932">
                  <c:v>1.4799929999999999</c:v>
                </c:pt>
                <c:pt idx="4933">
                  <c:v>1.480469</c:v>
                </c:pt>
                <c:pt idx="4934">
                  <c:v>1.480985</c:v>
                </c:pt>
                <c:pt idx="4935">
                  <c:v>1.48153</c:v>
                </c:pt>
                <c:pt idx="4936">
                  <c:v>1.4820469999999999</c:v>
                </c:pt>
                <c:pt idx="4937">
                  <c:v>1.482461</c:v>
                </c:pt>
                <c:pt idx="4938">
                  <c:v>1.482715</c:v>
                </c:pt>
                <c:pt idx="4939">
                  <c:v>1.4828110000000001</c:v>
                </c:pt>
                <c:pt idx="4940">
                  <c:v>1.482829</c:v>
                </c:pt>
                <c:pt idx="4941">
                  <c:v>1.4829000000000001</c:v>
                </c:pt>
                <c:pt idx="4942">
                  <c:v>1.4831639999999999</c:v>
                </c:pt>
                <c:pt idx="4943">
                  <c:v>1.4836990000000001</c:v>
                </c:pt>
                <c:pt idx="4944">
                  <c:v>1.4844949999999999</c:v>
                </c:pt>
                <c:pt idx="4945">
                  <c:v>1.4854499999999999</c:v>
                </c:pt>
                <c:pt idx="4946">
                  <c:v>1.4864250000000001</c:v>
                </c:pt>
                <c:pt idx="4947">
                  <c:v>1.4872920000000001</c:v>
                </c:pt>
                <c:pt idx="4948">
                  <c:v>1.487992</c:v>
                </c:pt>
                <c:pt idx="4949">
                  <c:v>1.4885489999999999</c:v>
                </c:pt>
                <c:pt idx="4950">
                  <c:v>1.4890479999999999</c:v>
                </c:pt>
                <c:pt idx="4951">
                  <c:v>1.4895799999999999</c:v>
                </c:pt>
                <c:pt idx="4952">
                  <c:v>1.4901899999999999</c:v>
                </c:pt>
                <c:pt idx="4953">
                  <c:v>1.4908589999999999</c:v>
                </c:pt>
                <c:pt idx="4954">
                  <c:v>1.49152</c:v>
                </c:pt>
                <c:pt idx="4955">
                  <c:v>1.4920990000000001</c:v>
                </c:pt>
                <c:pt idx="4956">
                  <c:v>1.49255</c:v>
                </c:pt>
                <c:pt idx="4957">
                  <c:v>1.492885</c:v>
                </c:pt>
                <c:pt idx="4958">
                  <c:v>1.493152</c:v>
                </c:pt>
                <c:pt idx="4959">
                  <c:v>1.493409</c:v>
                </c:pt>
                <c:pt idx="4960">
                  <c:v>1.4936830000000001</c:v>
                </c:pt>
                <c:pt idx="4961">
                  <c:v>1.493962</c:v>
                </c:pt>
                <c:pt idx="4962">
                  <c:v>1.4942059999999999</c:v>
                </c:pt>
                <c:pt idx="4963">
                  <c:v>1.4943839999999999</c:v>
                </c:pt>
                <c:pt idx="4964">
                  <c:v>1.494505</c:v>
                </c:pt>
                <c:pt idx="4965">
                  <c:v>1.4946269999999999</c:v>
                </c:pt>
                <c:pt idx="4966">
                  <c:v>1.4948319999999999</c:v>
                </c:pt>
                <c:pt idx="4967">
                  <c:v>1.495185</c:v>
                </c:pt>
                <c:pt idx="4968">
                  <c:v>1.4956989999999999</c:v>
                </c:pt>
                <c:pt idx="4969">
                  <c:v>1.496321</c:v>
                </c:pt>
                <c:pt idx="4970">
                  <c:v>1.4969490000000001</c:v>
                </c:pt>
                <c:pt idx="4971">
                  <c:v>1.497484</c:v>
                </c:pt>
                <c:pt idx="4972">
                  <c:v>1.4978739999999999</c:v>
                </c:pt>
                <c:pt idx="4973">
                  <c:v>1.4981439999999999</c:v>
                </c:pt>
                <c:pt idx="4974">
                  <c:v>1.4983820000000001</c:v>
                </c:pt>
                <c:pt idx="4975">
                  <c:v>1.4986969999999999</c:v>
                </c:pt>
                <c:pt idx="4976">
                  <c:v>1.499182</c:v>
                </c:pt>
                <c:pt idx="4977">
                  <c:v>1.499876</c:v>
                </c:pt>
                <c:pt idx="4978">
                  <c:v>1.5007569999999999</c:v>
                </c:pt>
                <c:pt idx="4979">
                  <c:v>1.501765</c:v>
                </c:pt>
                <c:pt idx="4980">
                  <c:v>1.5028300000000001</c:v>
                </c:pt>
                <c:pt idx="4981">
                  <c:v>1.503897</c:v>
                </c:pt>
                <c:pt idx="4982">
                  <c:v>1.504918</c:v>
                </c:pt>
                <c:pt idx="4983">
                  <c:v>1.505844</c:v>
                </c:pt>
                <c:pt idx="4984">
                  <c:v>1.506615</c:v>
                </c:pt>
                <c:pt idx="4985">
                  <c:v>1.5071460000000001</c:v>
                </c:pt>
                <c:pt idx="4986">
                  <c:v>1.5073650000000001</c:v>
                </c:pt>
                <c:pt idx="4987">
                  <c:v>1.5072399999999999</c:v>
                </c:pt>
                <c:pt idx="4988">
                  <c:v>1.5068109999999999</c:v>
                </c:pt>
                <c:pt idx="4989">
                  <c:v>1.5061899999999999</c:v>
                </c:pt>
                <c:pt idx="4990">
                  <c:v>1.505539</c:v>
                </c:pt>
                <c:pt idx="4991">
                  <c:v>1.5050190000000001</c:v>
                </c:pt>
                <c:pt idx="4992">
                  <c:v>1.504732</c:v>
                </c:pt>
                <c:pt idx="4993">
                  <c:v>1.504699</c:v>
                </c:pt>
                <c:pt idx="4994">
                  <c:v>1.5048589999999999</c:v>
                </c:pt>
                <c:pt idx="4995">
                  <c:v>1.5051190000000001</c:v>
                </c:pt>
                <c:pt idx="4996">
                  <c:v>1.5053909999999999</c:v>
                </c:pt>
                <c:pt idx="4997">
                  <c:v>1.5056430000000001</c:v>
                </c:pt>
                <c:pt idx="4998">
                  <c:v>1.5059039999999999</c:v>
                </c:pt>
                <c:pt idx="4999">
                  <c:v>1.506251</c:v>
                </c:pt>
                <c:pt idx="5000">
                  <c:v>1.5067680000000001</c:v>
                </c:pt>
                <c:pt idx="5001">
                  <c:v>1.5074970000000001</c:v>
                </c:pt>
                <c:pt idx="5002">
                  <c:v>1.508424</c:v>
                </c:pt>
                <c:pt idx="5003">
                  <c:v>1.5094780000000001</c:v>
                </c:pt>
                <c:pt idx="5004">
                  <c:v>1.510554</c:v>
                </c:pt>
                <c:pt idx="5005">
                  <c:v>1.5115419999999999</c:v>
                </c:pt>
                <c:pt idx="5006">
                  <c:v>1.5123610000000001</c:v>
                </c:pt>
                <c:pt idx="5007">
                  <c:v>1.512975</c:v>
                </c:pt>
                <c:pt idx="5008">
                  <c:v>1.5133909999999999</c:v>
                </c:pt>
                <c:pt idx="5009">
                  <c:v>1.513647</c:v>
                </c:pt>
                <c:pt idx="5010">
                  <c:v>1.5138</c:v>
                </c:pt>
                <c:pt idx="5011">
                  <c:v>1.5139089999999999</c:v>
                </c:pt>
                <c:pt idx="5012">
                  <c:v>1.514019</c:v>
                </c:pt>
                <c:pt idx="5013">
                  <c:v>1.5141579999999999</c:v>
                </c:pt>
                <c:pt idx="5014">
                  <c:v>1.5143279999999999</c:v>
                </c:pt>
                <c:pt idx="5015">
                  <c:v>1.514516</c:v>
                </c:pt>
                <c:pt idx="5016">
                  <c:v>1.514699</c:v>
                </c:pt>
                <c:pt idx="5017">
                  <c:v>1.514861</c:v>
                </c:pt>
                <c:pt idx="5018">
                  <c:v>1.5150049999999999</c:v>
                </c:pt>
                <c:pt idx="5019">
                  <c:v>1.5151559999999999</c:v>
                </c:pt>
                <c:pt idx="5020">
                  <c:v>1.515352</c:v>
                </c:pt>
                <c:pt idx="5021">
                  <c:v>1.5156229999999999</c:v>
                </c:pt>
                <c:pt idx="5022">
                  <c:v>1.515979</c:v>
                </c:pt>
                <c:pt idx="5023">
                  <c:v>1.5164</c:v>
                </c:pt>
                <c:pt idx="5024">
                  <c:v>1.516845</c:v>
                </c:pt>
                <c:pt idx="5025">
                  <c:v>1.517274</c:v>
                </c:pt>
                <c:pt idx="5026">
                  <c:v>1.5176750000000001</c:v>
                </c:pt>
                <c:pt idx="5027">
                  <c:v>1.5180709999999999</c:v>
                </c:pt>
                <c:pt idx="5028">
                  <c:v>1.5185150000000001</c:v>
                </c:pt>
                <c:pt idx="5029">
                  <c:v>1.5190600000000001</c:v>
                </c:pt>
                <c:pt idx="5030">
                  <c:v>1.5197210000000001</c:v>
                </c:pt>
                <c:pt idx="5031">
                  <c:v>1.5204569999999999</c:v>
                </c:pt>
                <c:pt idx="5032">
                  <c:v>1.5211809999999999</c:v>
                </c:pt>
                <c:pt idx="5033">
                  <c:v>1.5217909999999999</c:v>
                </c:pt>
                <c:pt idx="5034">
                  <c:v>1.5222199999999999</c:v>
                </c:pt>
                <c:pt idx="5035">
                  <c:v>1.522475</c:v>
                </c:pt>
                <c:pt idx="5036">
                  <c:v>1.5226390000000001</c:v>
                </c:pt>
                <c:pt idx="5037">
                  <c:v>1.522851</c:v>
                </c:pt>
                <c:pt idx="5038">
                  <c:v>1.523236</c:v>
                </c:pt>
                <c:pt idx="5039">
                  <c:v>1.523862</c:v>
                </c:pt>
                <c:pt idx="5040">
                  <c:v>1.52471</c:v>
                </c:pt>
                <c:pt idx="5041">
                  <c:v>1.5256879999999999</c:v>
                </c:pt>
                <c:pt idx="5042">
                  <c:v>1.526664</c:v>
                </c:pt>
                <c:pt idx="5043">
                  <c:v>1.527522</c:v>
                </c:pt>
                <c:pt idx="5044">
                  <c:v>1.528203</c:v>
                </c:pt>
                <c:pt idx="5045">
                  <c:v>1.528699</c:v>
                </c:pt>
                <c:pt idx="5046">
                  <c:v>1.529037</c:v>
                </c:pt>
                <c:pt idx="5047">
                  <c:v>1.5292380000000001</c:v>
                </c:pt>
                <c:pt idx="5048">
                  <c:v>1.529301</c:v>
                </c:pt>
                <c:pt idx="5049">
                  <c:v>1.5291999999999999</c:v>
                </c:pt>
                <c:pt idx="5050">
                  <c:v>1.5289219999999999</c:v>
                </c:pt>
                <c:pt idx="5051">
                  <c:v>1.528492</c:v>
                </c:pt>
                <c:pt idx="5052">
                  <c:v>1.5279990000000001</c:v>
                </c:pt>
                <c:pt idx="5053">
                  <c:v>1.5275730000000001</c:v>
                </c:pt>
                <c:pt idx="5054">
                  <c:v>1.5273589999999999</c:v>
                </c:pt>
                <c:pt idx="5055">
                  <c:v>1.527455</c:v>
                </c:pt>
                <c:pt idx="5056">
                  <c:v>1.5278860000000001</c:v>
                </c:pt>
                <c:pt idx="5057">
                  <c:v>1.528591</c:v>
                </c:pt>
                <c:pt idx="5058">
                  <c:v>1.5294589999999999</c:v>
                </c:pt>
                <c:pt idx="5059">
                  <c:v>1.530373</c:v>
                </c:pt>
                <c:pt idx="5060">
                  <c:v>1.5312410000000001</c:v>
                </c:pt>
                <c:pt idx="5061">
                  <c:v>1.5320240000000001</c:v>
                </c:pt>
                <c:pt idx="5062">
                  <c:v>1.5327249999999999</c:v>
                </c:pt>
                <c:pt idx="5063">
                  <c:v>1.533355</c:v>
                </c:pt>
                <c:pt idx="5064">
                  <c:v>1.5339160000000001</c:v>
                </c:pt>
                <c:pt idx="5065">
                  <c:v>1.5343830000000001</c:v>
                </c:pt>
                <c:pt idx="5066">
                  <c:v>1.5347189999999999</c:v>
                </c:pt>
                <c:pt idx="5067">
                  <c:v>1.534894</c:v>
                </c:pt>
                <c:pt idx="5068">
                  <c:v>1.5349090000000001</c:v>
                </c:pt>
                <c:pt idx="5069">
                  <c:v>1.534794</c:v>
                </c:pt>
                <c:pt idx="5070">
                  <c:v>1.5346010000000001</c:v>
                </c:pt>
                <c:pt idx="5071">
                  <c:v>1.534381</c:v>
                </c:pt>
                <c:pt idx="5072">
                  <c:v>1.5341659999999999</c:v>
                </c:pt>
                <c:pt idx="5073">
                  <c:v>1.533965</c:v>
                </c:pt>
                <c:pt idx="5074">
                  <c:v>1.5337750000000001</c:v>
                </c:pt>
                <c:pt idx="5075">
                  <c:v>1.5335909999999999</c:v>
                </c:pt>
                <c:pt idx="5076">
                  <c:v>1.5334159999999999</c:v>
                </c:pt>
                <c:pt idx="5077">
                  <c:v>1.5332619999999999</c:v>
                </c:pt>
                <c:pt idx="5078">
                  <c:v>1.533137</c:v>
                </c:pt>
                <c:pt idx="5079">
                  <c:v>1.533039</c:v>
                </c:pt>
                <c:pt idx="5080">
                  <c:v>1.532964</c:v>
                </c:pt>
                <c:pt idx="5081">
                  <c:v>1.5329120000000001</c:v>
                </c:pt>
                <c:pt idx="5082">
                  <c:v>1.5329120000000001</c:v>
                </c:pt>
                <c:pt idx="5083">
                  <c:v>1.5330280000000001</c:v>
                </c:pt>
                <c:pt idx="5084">
                  <c:v>1.5333319999999999</c:v>
                </c:pt>
                <c:pt idx="5085">
                  <c:v>1.533884</c:v>
                </c:pt>
                <c:pt idx="5086">
                  <c:v>1.534689</c:v>
                </c:pt>
                <c:pt idx="5087">
                  <c:v>1.5356829999999999</c:v>
                </c:pt>
                <c:pt idx="5088">
                  <c:v>1.5367489999999999</c:v>
                </c:pt>
                <c:pt idx="5089">
                  <c:v>1.537757</c:v>
                </c:pt>
                <c:pt idx="5090">
                  <c:v>1.5386310000000001</c:v>
                </c:pt>
                <c:pt idx="5091">
                  <c:v>1.5393760000000001</c:v>
                </c:pt>
                <c:pt idx="5092">
                  <c:v>1.5400780000000001</c:v>
                </c:pt>
                <c:pt idx="5093">
                  <c:v>1.5408470000000001</c:v>
                </c:pt>
                <c:pt idx="5094">
                  <c:v>1.5417590000000001</c:v>
                </c:pt>
                <c:pt idx="5095">
                  <c:v>1.5427930000000001</c:v>
                </c:pt>
                <c:pt idx="5096">
                  <c:v>1.543833</c:v>
                </c:pt>
                <c:pt idx="5097">
                  <c:v>1.544699</c:v>
                </c:pt>
                <c:pt idx="5098">
                  <c:v>1.545242</c:v>
                </c:pt>
                <c:pt idx="5099">
                  <c:v>1.545418</c:v>
                </c:pt>
                <c:pt idx="5100">
                  <c:v>1.5453239999999999</c:v>
                </c:pt>
                <c:pt idx="5101">
                  <c:v>1.5451630000000001</c:v>
                </c:pt>
                <c:pt idx="5102">
                  <c:v>1.545153</c:v>
                </c:pt>
                <c:pt idx="5103">
                  <c:v>1.545452</c:v>
                </c:pt>
                <c:pt idx="5104">
                  <c:v>1.5460799999999999</c:v>
                </c:pt>
                <c:pt idx="5105">
                  <c:v>1.546924</c:v>
                </c:pt>
                <c:pt idx="5106">
                  <c:v>1.5477879999999999</c:v>
                </c:pt>
                <c:pt idx="5107">
                  <c:v>1.5484990000000001</c:v>
                </c:pt>
                <c:pt idx="5108">
                  <c:v>1.5489809999999999</c:v>
                </c:pt>
                <c:pt idx="5109">
                  <c:v>1.5492859999999999</c:v>
                </c:pt>
                <c:pt idx="5110">
                  <c:v>1.5495650000000001</c:v>
                </c:pt>
                <c:pt idx="5111">
                  <c:v>1.550001</c:v>
                </c:pt>
                <c:pt idx="5112">
                  <c:v>1.550727</c:v>
                </c:pt>
                <c:pt idx="5113">
                  <c:v>1.551768</c:v>
                </c:pt>
                <c:pt idx="5114">
                  <c:v>1.5530440000000001</c:v>
                </c:pt>
                <c:pt idx="5115">
                  <c:v>1.5543990000000001</c:v>
                </c:pt>
                <c:pt idx="5116">
                  <c:v>1.5556749999999999</c:v>
                </c:pt>
                <c:pt idx="5117">
                  <c:v>1.5567530000000001</c:v>
                </c:pt>
                <c:pt idx="5118">
                  <c:v>1.557582</c:v>
                </c:pt>
                <c:pt idx="5119">
                  <c:v>1.5581780000000001</c:v>
                </c:pt>
                <c:pt idx="5120">
                  <c:v>1.5586</c:v>
                </c:pt>
                <c:pt idx="5121">
                  <c:v>1.5589170000000001</c:v>
                </c:pt>
                <c:pt idx="5122">
                  <c:v>1.5591870000000001</c:v>
                </c:pt>
                <c:pt idx="5123">
                  <c:v>1.5594570000000001</c:v>
                </c:pt>
                <c:pt idx="5124">
                  <c:v>1.5597570000000001</c:v>
                </c:pt>
                <c:pt idx="5125">
                  <c:v>1.5601020000000001</c:v>
                </c:pt>
                <c:pt idx="5126">
                  <c:v>1.5604929999999999</c:v>
                </c:pt>
                <c:pt idx="5127">
                  <c:v>1.560913</c:v>
                </c:pt>
                <c:pt idx="5128">
                  <c:v>1.5613360000000001</c:v>
                </c:pt>
                <c:pt idx="5129">
                  <c:v>1.5617350000000001</c:v>
                </c:pt>
                <c:pt idx="5130">
                  <c:v>1.5621050000000001</c:v>
                </c:pt>
                <c:pt idx="5131">
                  <c:v>1.56247</c:v>
                </c:pt>
                <c:pt idx="5132">
                  <c:v>1.5628789999999999</c:v>
                </c:pt>
                <c:pt idx="5133">
                  <c:v>1.563385</c:v>
                </c:pt>
                <c:pt idx="5134">
                  <c:v>1.564009</c:v>
                </c:pt>
                <c:pt idx="5135">
                  <c:v>1.564724</c:v>
                </c:pt>
                <c:pt idx="5136">
                  <c:v>1.5654490000000001</c:v>
                </c:pt>
                <c:pt idx="5137">
                  <c:v>1.5660689999999999</c:v>
                </c:pt>
                <c:pt idx="5138">
                  <c:v>1.5664769999999999</c:v>
                </c:pt>
                <c:pt idx="5139">
                  <c:v>1.566614</c:v>
                </c:pt>
                <c:pt idx="5140">
                  <c:v>1.566486</c:v>
                </c:pt>
                <c:pt idx="5141">
                  <c:v>1.566154</c:v>
                </c:pt>
                <c:pt idx="5142">
                  <c:v>1.5657019999999999</c:v>
                </c:pt>
                <c:pt idx="5143">
                  <c:v>1.565202</c:v>
                </c:pt>
                <c:pt idx="5144">
                  <c:v>1.564697</c:v>
                </c:pt>
                <c:pt idx="5145">
                  <c:v>1.5642020000000001</c:v>
                </c:pt>
                <c:pt idx="5146">
                  <c:v>1.563733</c:v>
                </c:pt>
                <c:pt idx="5147">
                  <c:v>1.5633300000000001</c:v>
                </c:pt>
                <c:pt idx="5148">
                  <c:v>1.5630660000000001</c:v>
                </c:pt>
                <c:pt idx="5149">
                  <c:v>1.563042</c:v>
                </c:pt>
                <c:pt idx="5150">
                  <c:v>1.563339</c:v>
                </c:pt>
                <c:pt idx="5151">
                  <c:v>1.5639879999999999</c:v>
                </c:pt>
                <c:pt idx="5152">
                  <c:v>1.5649459999999999</c:v>
                </c:pt>
                <c:pt idx="5153">
                  <c:v>1.5661080000000001</c:v>
                </c:pt>
                <c:pt idx="5154">
                  <c:v>1.5673379999999999</c:v>
                </c:pt>
                <c:pt idx="5155">
                  <c:v>1.568506</c:v>
                </c:pt>
                <c:pt idx="5156">
                  <c:v>1.5695349999999999</c:v>
                </c:pt>
                <c:pt idx="5157">
                  <c:v>1.5704100000000001</c:v>
                </c:pt>
                <c:pt idx="5158">
                  <c:v>1.5711630000000001</c:v>
                </c:pt>
                <c:pt idx="5159">
                  <c:v>1.5718430000000001</c:v>
                </c:pt>
                <c:pt idx="5160">
                  <c:v>1.5724940000000001</c:v>
                </c:pt>
                <c:pt idx="5161">
                  <c:v>1.573135</c:v>
                </c:pt>
                <c:pt idx="5162">
                  <c:v>1.573758</c:v>
                </c:pt>
                <c:pt idx="5163">
                  <c:v>1.574341</c:v>
                </c:pt>
                <c:pt idx="5164">
                  <c:v>1.574857</c:v>
                </c:pt>
                <c:pt idx="5165">
                  <c:v>1.575278</c:v>
                </c:pt>
                <c:pt idx="5166">
                  <c:v>1.575582</c:v>
                </c:pt>
                <c:pt idx="5167">
                  <c:v>1.575744</c:v>
                </c:pt>
                <c:pt idx="5168">
                  <c:v>1.5757570000000001</c:v>
                </c:pt>
                <c:pt idx="5169">
                  <c:v>1.575631</c:v>
                </c:pt>
                <c:pt idx="5170">
                  <c:v>1.57541</c:v>
                </c:pt>
                <c:pt idx="5171">
                  <c:v>1.5751580000000001</c:v>
                </c:pt>
                <c:pt idx="5172">
                  <c:v>1.574953</c:v>
                </c:pt>
                <c:pt idx="5173">
                  <c:v>1.5748530000000001</c:v>
                </c:pt>
                <c:pt idx="5174">
                  <c:v>1.5748740000000001</c:v>
                </c:pt>
                <c:pt idx="5175">
                  <c:v>1.5749919999999999</c:v>
                </c:pt>
                <c:pt idx="5176">
                  <c:v>1.575159</c:v>
                </c:pt>
                <c:pt idx="5177">
                  <c:v>1.5753429999999999</c:v>
                </c:pt>
                <c:pt idx="5178">
                  <c:v>1.5755509999999999</c:v>
                </c:pt>
                <c:pt idx="5179">
                  <c:v>1.575839</c:v>
                </c:pt>
                <c:pt idx="5180">
                  <c:v>1.576287</c:v>
                </c:pt>
                <c:pt idx="5181">
                  <c:v>1.5769569999999999</c:v>
                </c:pt>
                <c:pt idx="5182">
                  <c:v>1.5778490000000001</c:v>
                </c:pt>
                <c:pt idx="5183">
                  <c:v>1.5788880000000001</c:v>
                </c:pt>
                <c:pt idx="5184">
                  <c:v>1.5799399999999999</c:v>
                </c:pt>
                <c:pt idx="5185">
                  <c:v>1.5808819999999999</c:v>
                </c:pt>
                <c:pt idx="5186">
                  <c:v>1.5816460000000001</c:v>
                </c:pt>
                <c:pt idx="5187">
                  <c:v>1.58226</c:v>
                </c:pt>
                <c:pt idx="5188">
                  <c:v>1.5828199999999999</c:v>
                </c:pt>
                <c:pt idx="5189">
                  <c:v>1.5834429999999999</c:v>
                </c:pt>
                <c:pt idx="5190">
                  <c:v>1.5841909999999999</c:v>
                </c:pt>
                <c:pt idx="5191">
                  <c:v>1.5850329999999999</c:v>
                </c:pt>
                <c:pt idx="5192">
                  <c:v>1.5858449999999999</c:v>
                </c:pt>
                <c:pt idx="5193">
                  <c:v>1.586473</c:v>
                </c:pt>
                <c:pt idx="5194">
                  <c:v>1.5868169999999999</c:v>
                </c:pt>
                <c:pt idx="5195">
                  <c:v>1.5868819999999999</c:v>
                </c:pt>
                <c:pt idx="5196">
                  <c:v>1.586794</c:v>
                </c:pt>
                <c:pt idx="5197">
                  <c:v>1.5867260000000001</c:v>
                </c:pt>
                <c:pt idx="5198">
                  <c:v>1.5868340000000001</c:v>
                </c:pt>
                <c:pt idx="5199">
                  <c:v>1.5871580000000001</c:v>
                </c:pt>
                <c:pt idx="5200">
                  <c:v>1.5875999999999999</c:v>
                </c:pt>
                <c:pt idx="5201">
                  <c:v>1.5879490000000001</c:v>
                </c:pt>
                <c:pt idx="5202">
                  <c:v>1.587979</c:v>
                </c:pt>
                <c:pt idx="5203">
                  <c:v>1.587542</c:v>
                </c:pt>
                <c:pt idx="5204">
                  <c:v>1.586627</c:v>
                </c:pt>
                <c:pt idx="5205">
                  <c:v>1.5853710000000001</c:v>
                </c:pt>
                <c:pt idx="5206">
                  <c:v>1.584003</c:v>
                </c:pt>
                <c:pt idx="5207">
                  <c:v>1.5827869999999999</c:v>
                </c:pt>
                <c:pt idx="5208">
                  <c:v>1.581933</c:v>
                </c:pt>
                <c:pt idx="5209">
                  <c:v>1.5815760000000001</c:v>
                </c:pt>
                <c:pt idx="5210">
                  <c:v>1.581774</c:v>
                </c:pt>
                <c:pt idx="5211">
                  <c:v>1.5825199999999999</c:v>
                </c:pt>
                <c:pt idx="5212">
                  <c:v>1.5837460000000001</c:v>
                </c:pt>
                <c:pt idx="5213">
                  <c:v>1.585321</c:v>
                </c:pt>
                <c:pt idx="5214">
                  <c:v>1.587056</c:v>
                </c:pt>
                <c:pt idx="5215">
                  <c:v>1.5886880000000001</c:v>
                </c:pt>
                <c:pt idx="5216">
                  <c:v>1.589926</c:v>
                </c:pt>
                <c:pt idx="5217">
                  <c:v>1.5905370000000001</c:v>
                </c:pt>
                <c:pt idx="5218">
                  <c:v>1.590409</c:v>
                </c:pt>
                <c:pt idx="5219">
                  <c:v>1.589618</c:v>
                </c:pt>
                <c:pt idx="5220">
                  <c:v>1.5884050000000001</c:v>
                </c:pt>
                <c:pt idx="5221">
                  <c:v>1.5871310000000001</c:v>
                </c:pt>
                <c:pt idx="5222">
                  <c:v>1.5861510000000001</c:v>
                </c:pt>
                <c:pt idx="5223">
                  <c:v>1.5856950000000001</c:v>
                </c:pt>
                <c:pt idx="5224">
                  <c:v>1.5858399999999999</c:v>
                </c:pt>
                <c:pt idx="5225">
                  <c:v>1.5864990000000001</c:v>
                </c:pt>
                <c:pt idx="5226">
                  <c:v>1.5874889999999999</c:v>
                </c:pt>
                <c:pt idx="5227">
                  <c:v>1.5886020000000001</c:v>
                </c:pt>
                <c:pt idx="5228">
                  <c:v>1.5896809999999999</c:v>
                </c:pt>
                <c:pt idx="5229">
                  <c:v>1.5906389999999999</c:v>
                </c:pt>
                <c:pt idx="5230">
                  <c:v>1.591437</c:v>
                </c:pt>
                <c:pt idx="5231">
                  <c:v>1.592047</c:v>
                </c:pt>
                <c:pt idx="5232">
                  <c:v>1.5924309999999999</c:v>
                </c:pt>
                <c:pt idx="5233">
                  <c:v>1.592546</c:v>
                </c:pt>
                <c:pt idx="5234">
                  <c:v>1.592387</c:v>
                </c:pt>
                <c:pt idx="5235">
                  <c:v>1.5920240000000001</c:v>
                </c:pt>
                <c:pt idx="5236">
                  <c:v>1.59162</c:v>
                </c:pt>
                <c:pt idx="5237">
                  <c:v>1.5913820000000001</c:v>
                </c:pt>
                <c:pt idx="5238">
                  <c:v>1.591513</c:v>
                </c:pt>
                <c:pt idx="5239">
                  <c:v>1.592133</c:v>
                </c:pt>
                <c:pt idx="5240">
                  <c:v>1.593237</c:v>
                </c:pt>
                <c:pt idx="5241">
                  <c:v>1.594703</c:v>
                </c:pt>
                <c:pt idx="5242">
                  <c:v>1.5963400000000001</c:v>
                </c:pt>
                <c:pt idx="5243">
                  <c:v>1.5979730000000001</c:v>
                </c:pt>
                <c:pt idx="5244">
                  <c:v>1.59948</c:v>
                </c:pt>
                <c:pt idx="5245">
                  <c:v>1.6008290000000001</c:v>
                </c:pt>
                <c:pt idx="5246">
                  <c:v>1.602044</c:v>
                </c:pt>
                <c:pt idx="5247">
                  <c:v>1.6031709999999999</c:v>
                </c:pt>
                <c:pt idx="5248">
                  <c:v>1.6042320000000001</c:v>
                </c:pt>
                <c:pt idx="5249">
                  <c:v>1.605218</c:v>
                </c:pt>
                <c:pt idx="5250">
                  <c:v>1.606101</c:v>
                </c:pt>
                <c:pt idx="5251">
                  <c:v>1.606857</c:v>
                </c:pt>
                <c:pt idx="5252">
                  <c:v>1.6074870000000001</c:v>
                </c:pt>
                <c:pt idx="5253">
                  <c:v>1.608009</c:v>
                </c:pt>
                <c:pt idx="5254">
                  <c:v>1.6084369999999999</c:v>
                </c:pt>
                <c:pt idx="5255">
                  <c:v>1.6087659999999999</c:v>
                </c:pt>
                <c:pt idx="5256">
                  <c:v>1.6089770000000001</c:v>
                </c:pt>
                <c:pt idx="5257">
                  <c:v>1.609067</c:v>
                </c:pt>
                <c:pt idx="5258">
                  <c:v>1.6090899999999999</c:v>
                </c:pt>
                <c:pt idx="5259">
                  <c:v>1.6091869999999999</c:v>
                </c:pt>
                <c:pt idx="5260">
                  <c:v>1.60955</c:v>
                </c:pt>
                <c:pt idx="5261">
                  <c:v>1.6103769999999999</c:v>
                </c:pt>
                <c:pt idx="5262">
                  <c:v>1.611777</c:v>
                </c:pt>
                <c:pt idx="5263">
                  <c:v>1.6137060000000001</c:v>
                </c:pt>
                <c:pt idx="5264">
                  <c:v>1.615944</c:v>
                </c:pt>
                <c:pt idx="5265">
                  <c:v>1.618147</c:v>
                </c:pt>
                <c:pt idx="5266">
                  <c:v>1.6199779999999999</c:v>
                </c:pt>
                <c:pt idx="5267">
                  <c:v>1.6211979999999999</c:v>
                </c:pt>
                <c:pt idx="5268">
                  <c:v>1.621775</c:v>
                </c:pt>
                <c:pt idx="5269">
                  <c:v>1.6218680000000001</c:v>
                </c:pt>
                <c:pt idx="5270">
                  <c:v>1.6217699999999999</c:v>
                </c:pt>
                <c:pt idx="5271">
                  <c:v>1.621766</c:v>
                </c:pt>
                <c:pt idx="5272">
                  <c:v>1.6220129999999999</c:v>
                </c:pt>
                <c:pt idx="5273">
                  <c:v>1.6225020000000001</c:v>
                </c:pt>
                <c:pt idx="5274">
                  <c:v>1.623067</c:v>
                </c:pt>
                <c:pt idx="5275">
                  <c:v>1.6234759999999999</c:v>
                </c:pt>
                <c:pt idx="5276">
                  <c:v>1.6235269999999999</c:v>
                </c:pt>
                <c:pt idx="5277">
                  <c:v>1.6231500000000001</c:v>
                </c:pt>
                <c:pt idx="5278">
                  <c:v>1.6224369999999999</c:v>
                </c:pt>
                <c:pt idx="5279">
                  <c:v>1.621618</c:v>
                </c:pt>
                <c:pt idx="5280">
                  <c:v>1.6209750000000001</c:v>
                </c:pt>
                <c:pt idx="5281">
                  <c:v>1.620763</c:v>
                </c:pt>
                <c:pt idx="5282">
                  <c:v>1.621148</c:v>
                </c:pt>
                <c:pt idx="5283">
                  <c:v>1.6221570000000001</c:v>
                </c:pt>
                <c:pt idx="5284">
                  <c:v>1.623685</c:v>
                </c:pt>
                <c:pt idx="5285">
                  <c:v>1.6255170000000001</c:v>
                </c:pt>
                <c:pt idx="5286">
                  <c:v>1.6274029999999999</c:v>
                </c:pt>
                <c:pt idx="5287">
                  <c:v>1.629095</c:v>
                </c:pt>
                <c:pt idx="5288">
                  <c:v>1.6304190000000001</c:v>
                </c:pt>
                <c:pt idx="5289">
                  <c:v>1.6313219999999999</c:v>
                </c:pt>
                <c:pt idx="5290">
                  <c:v>1.6318870000000001</c:v>
                </c:pt>
                <c:pt idx="5291">
                  <c:v>1.6323160000000001</c:v>
                </c:pt>
                <c:pt idx="5292">
                  <c:v>1.6328530000000001</c:v>
                </c:pt>
                <c:pt idx="5293">
                  <c:v>1.6337410000000001</c:v>
                </c:pt>
                <c:pt idx="5294">
                  <c:v>1.6351230000000001</c:v>
                </c:pt>
                <c:pt idx="5295">
                  <c:v>1.637005</c:v>
                </c:pt>
                <c:pt idx="5296">
                  <c:v>1.6392409999999999</c:v>
                </c:pt>
                <c:pt idx="5297">
                  <c:v>1.6415759999999999</c:v>
                </c:pt>
                <c:pt idx="5298">
                  <c:v>1.643729</c:v>
                </c:pt>
                <c:pt idx="5299">
                  <c:v>1.6454409999999999</c:v>
                </c:pt>
                <c:pt idx="5300">
                  <c:v>1.64656</c:v>
                </c:pt>
                <c:pt idx="5301">
                  <c:v>1.647062</c:v>
                </c:pt>
                <c:pt idx="5302">
                  <c:v>1.647038</c:v>
                </c:pt>
                <c:pt idx="5303">
                  <c:v>1.646649</c:v>
                </c:pt>
                <c:pt idx="5304">
                  <c:v>1.646085</c:v>
                </c:pt>
                <c:pt idx="5305">
                  <c:v>1.645529</c:v>
                </c:pt>
                <c:pt idx="5306">
                  <c:v>1.6451180000000001</c:v>
                </c:pt>
                <c:pt idx="5307">
                  <c:v>1.644938</c:v>
                </c:pt>
                <c:pt idx="5308">
                  <c:v>1.645011</c:v>
                </c:pt>
                <c:pt idx="5309">
                  <c:v>1.6453009999999999</c:v>
                </c:pt>
                <c:pt idx="5310">
                  <c:v>1.645732</c:v>
                </c:pt>
                <c:pt idx="5311">
                  <c:v>1.6462159999999999</c:v>
                </c:pt>
                <c:pt idx="5312">
                  <c:v>1.6466989999999999</c:v>
                </c:pt>
                <c:pt idx="5313">
                  <c:v>1.6471899999999999</c:v>
                </c:pt>
                <c:pt idx="5314">
                  <c:v>1.6477740000000001</c:v>
                </c:pt>
                <c:pt idx="5315">
                  <c:v>1.648577</c:v>
                </c:pt>
                <c:pt idx="5316">
                  <c:v>1.649724</c:v>
                </c:pt>
                <c:pt idx="5317">
                  <c:v>1.6512579999999999</c:v>
                </c:pt>
                <c:pt idx="5318">
                  <c:v>1.653105</c:v>
                </c:pt>
                <c:pt idx="5319">
                  <c:v>1.655063</c:v>
                </c:pt>
                <c:pt idx="5320">
                  <c:v>1.6568590000000001</c:v>
                </c:pt>
                <c:pt idx="5321">
                  <c:v>1.658247</c:v>
                </c:pt>
                <c:pt idx="5322">
                  <c:v>1.659071</c:v>
                </c:pt>
                <c:pt idx="5323">
                  <c:v>1.6593290000000001</c:v>
                </c:pt>
                <c:pt idx="5324">
                  <c:v>1.659152</c:v>
                </c:pt>
                <c:pt idx="5325">
                  <c:v>1.658744</c:v>
                </c:pt>
                <c:pt idx="5326">
                  <c:v>1.6582920000000001</c:v>
                </c:pt>
                <c:pt idx="5327">
                  <c:v>1.6579159999999999</c:v>
                </c:pt>
                <c:pt idx="5328">
                  <c:v>1.657662</c:v>
                </c:pt>
                <c:pt idx="5329">
                  <c:v>1.6575420000000001</c:v>
                </c:pt>
                <c:pt idx="5330">
                  <c:v>1.6575800000000001</c:v>
                </c:pt>
                <c:pt idx="5331">
                  <c:v>1.657856</c:v>
                </c:pt>
                <c:pt idx="5332">
                  <c:v>1.6584760000000001</c:v>
                </c:pt>
                <c:pt idx="5333">
                  <c:v>1.6595310000000001</c:v>
                </c:pt>
                <c:pt idx="5334">
                  <c:v>1.6610240000000001</c:v>
                </c:pt>
                <c:pt idx="5335">
                  <c:v>1.6628320000000001</c:v>
                </c:pt>
                <c:pt idx="5336">
                  <c:v>1.664712</c:v>
                </c:pt>
                <c:pt idx="5337">
                  <c:v>1.666366</c:v>
                </c:pt>
                <c:pt idx="5338">
                  <c:v>1.667565</c:v>
                </c:pt>
                <c:pt idx="5339">
                  <c:v>1.66821</c:v>
                </c:pt>
                <c:pt idx="5340">
                  <c:v>1.6683790000000001</c:v>
                </c:pt>
                <c:pt idx="5341">
                  <c:v>1.668272</c:v>
                </c:pt>
                <c:pt idx="5342">
                  <c:v>1.6681429999999999</c:v>
                </c:pt>
                <c:pt idx="5343">
                  <c:v>1.6681839999999999</c:v>
                </c:pt>
                <c:pt idx="5344">
                  <c:v>1.6684730000000001</c:v>
                </c:pt>
                <c:pt idx="5345">
                  <c:v>1.668979</c:v>
                </c:pt>
                <c:pt idx="5346">
                  <c:v>1.6696040000000001</c:v>
                </c:pt>
                <c:pt idx="5347">
                  <c:v>1.670255</c:v>
                </c:pt>
                <c:pt idx="5348">
                  <c:v>1.6708890000000001</c:v>
                </c:pt>
                <c:pt idx="5349">
                  <c:v>1.6715199999999999</c:v>
                </c:pt>
                <c:pt idx="5350">
                  <c:v>1.672194</c:v>
                </c:pt>
                <c:pt idx="5351">
                  <c:v>1.672944</c:v>
                </c:pt>
                <c:pt idx="5352">
                  <c:v>1.673754</c:v>
                </c:pt>
                <c:pt idx="5353">
                  <c:v>1.6745719999999999</c:v>
                </c:pt>
                <c:pt idx="5354">
                  <c:v>1.6753279999999999</c:v>
                </c:pt>
                <c:pt idx="5355">
                  <c:v>1.6759919999999999</c:v>
                </c:pt>
                <c:pt idx="5356">
                  <c:v>1.6765909999999999</c:v>
                </c:pt>
                <c:pt idx="5357">
                  <c:v>1.6772089999999999</c:v>
                </c:pt>
                <c:pt idx="5358">
                  <c:v>1.677942</c:v>
                </c:pt>
                <c:pt idx="5359">
                  <c:v>1.6788559999999999</c:v>
                </c:pt>
                <c:pt idx="5360">
                  <c:v>1.6799519999999999</c:v>
                </c:pt>
                <c:pt idx="5361">
                  <c:v>1.681155</c:v>
                </c:pt>
                <c:pt idx="5362">
                  <c:v>1.6823410000000001</c:v>
                </c:pt>
                <c:pt idx="5363">
                  <c:v>1.6833819999999999</c:v>
                </c:pt>
                <c:pt idx="5364">
                  <c:v>1.6841870000000001</c:v>
                </c:pt>
                <c:pt idx="5365">
                  <c:v>1.6847259999999999</c:v>
                </c:pt>
                <c:pt idx="5366">
                  <c:v>1.6850259999999999</c:v>
                </c:pt>
                <c:pt idx="5367">
                  <c:v>1.685152</c:v>
                </c:pt>
                <c:pt idx="5368">
                  <c:v>1.6851970000000001</c:v>
                </c:pt>
                <c:pt idx="5369">
                  <c:v>1.685262</c:v>
                </c:pt>
                <c:pt idx="5370">
                  <c:v>1.6854480000000001</c:v>
                </c:pt>
                <c:pt idx="5371">
                  <c:v>1.6858610000000001</c:v>
                </c:pt>
                <c:pt idx="5372">
                  <c:v>1.6865939999999999</c:v>
                </c:pt>
                <c:pt idx="5373">
                  <c:v>1.6877059999999999</c:v>
                </c:pt>
                <c:pt idx="5374">
                  <c:v>1.689206</c:v>
                </c:pt>
                <c:pt idx="5375">
                  <c:v>1.691036</c:v>
                </c:pt>
                <c:pt idx="5376">
                  <c:v>1.693082</c:v>
                </c:pt>
                <c:pt idx="5377">
                  <c:v>1.695179</c:v>
                </c:pt>
                <c:pt idx="5378">
                  <c:v>1.69716</c:v>
                </c:pt>
                <c:pt idx="5379">
                  <c:v>1.6988829999999999</c:v>
                </c:pt>
                <c:pt idx="5380">
                  <c:v>1.7002459999999999</c:v>
                </c:pt>
                <c:pt idx="5381">
                  <c:v>1.701201</c:v>
                </c:pt>
                <c:pt idx="5382">
                  <c:v>1.701749</c:v>
                </c:pt>
                <c:pt idx="5383">
                  <c:v>1.7019340000000001</c:v>
                </c:pt>
                <c:pt idx="5384">
                  <c:v>1.7018359999999999</c:v>
                </c:pt>
                <c:pt idx="5385">
                  <c:v>1.701573</c:v>
                </c:pt>
                <c:pt idx="5386">
                  <c:v>1.701292</c:v>
                </c:pt>
                <c:pt idx="5387">
                  <c:v>1.70113</c:v>
                </c:pt>
                <c:pt idx="5388">
                  <c:v>1.7011970000000001</c:v>
                </c:pt>
                <c:pt idx="5389">
                  <c:v>1.70153</c:v>
                </c:pt>
                <c:pt idx="5390">
                  <c:v>1.702091</c:v>
                </c:pt>
                <c:pt idx="5391">
                  <c:v>1.7027760000000001</c:v>
                </c:pt>
                <c:pt idx="5392">
                  <c:v>1.7034689999999999</c:v>
                </c:pt>
                <c:pt idx="5393">
                  <c:v>1.7041059999999999</c:v>
                </c:pt>
                <c:pt idx="5394">
                  <c:v>1.704707</c:v>
                </c:pt>
                <c:pt idx="5395">
                  <c:v>1.7053849999999999</c:v>
                </c:pt>
                <c:pt idx="5396">
                  <c:v>1.7062839999999999</c:v>
                </c:pt>
                <c:pt idx="5397">
                  <c:v>1.707522</c:v>
                </c:pt>
                <c:pt idx="5398">
                  <c:v>1.709104</c:v>
                </c:pt>
                <c:pt idx="5399">
                  <c:v>1.710906</c:v>
                </c:pt>
                <c:pt idx="5400">
                  <c:v>1.71269</c:v>
                </c:pt>
                <c:pt idx="5401">
                  <c:v>1.7142040000000001</c:v>
                </c:pt>
                <c:pt idx="5402">
                  <c:v>1.715276</c:v>
                </c:pt>
                <c:pt idx="5403">
                  <c:v>1.715892</c:v>
                </c:pt>
                <c:pt idx="5404">
                  <c:v>1.7162040000000001</c:v>
                </c:pt>
                <c:pt idx="5405">
                  <c:v>1.7164759999999999</c:v>
                </c:pt>
                <c:pt idx="5406">
                  <c:v>1.7169970000000001</c:v>
                </c:pt>
                <c:pt idx="5407">
                  <c:v>1.7179500000000001</c:v>
                </c:pt>
                <c:pt idx="5408">
                  <c:v>1.7193670000000001</c:v>
                </c:pt>
                <c:pt idx="5409">
                  <c:v>1.7211099999999999</c:v>
                </c:pt>
                <c:pt idx="5410">
                  <c:v>1.722931</c:v>
                </c:pt>
                <c:pt idx="5411">
                  <c:v>1.7245280000000001</c:v>
                </c:pt>
                <c:pt idx="5412">
                  <c:v>1.7256370000000001</c:v>
                </c:pt>
                <c:pt idx="5413">
                  <c:v>1.7261089999999999</c:v>
                </c:pt>
                <c:pt idx="5414">
                  <c:v>1.725924</c:v>
                </c:pt>
                <c:pt idx="5415">
                  <c:v>1.7251970000000001</c:v>
                </c:pt>
                <c:pt idx="5416">
                  <c:v>1.7241280000000001</c:v>
                </c:pt>
                <c:pt idx="5417">
                  <c:v>1.722977</c:v>
                </c:pt>
                <c:pt idx="5418">
                  <c:v>1.721992</c:v>
                </c:pt>
                <c:pt idx="5419">
                  <c:v>1.7213579999999999</c:v>
                </c:pt>
                <c:pt idx="5420">
                  <c:v>1.721179</c:v>
                </c:pt>
                <c:pt idx="5421">
                  <c:v>1.721465</c:v>
                </c:pt>
                <c:pt idx="5422">
                  <c:v>1.7221550000000001</c:v>
                </c:pt>
                <c:pt idx="5423">
                  <c:v>1.723155</c:v>
                </c:pt>
                <c:pt idx="5424">
                  <c:v>1.724394</c:v>
                </c:pt>
                <c:pt idx="5425">
                  <c:v>1.7258530000000001</c:v>
                </c:pt>
                <c:pt idx="5426">
                  <c:v>1.7275529999999999</c:v>
                </c:pt>
                <c:pt idx="5427">
                  <c:v>1.7295240000000001</c:v>
                </c:pt>
                <c:pt idx="5428">
                  <c:v>1.731744</c:v>
                </c:pt>
                <c:pt idx="5429">
                  <c:v>1.7340949999999999</c:v>
                </c:pt>
                <c:pt idx="5430">
                  <c:v>1.7363690000000001</c:v>
                </c:pt>
                <c:pt idx="5431">
                  <c:v>1.7383169999999999</c:v>
                </c:pt>
                <c:pt idx="5432">
                  <c:v>1.7397290000000001</c:v>
                </c:pt>
                <c:pt idx="5433">
                  <c:v>1.7405349999999999</c:v>
                </c:pt>
                <c:pt idx="5434">
                  <c:v>1.7408319999999999</c:v>
                </c:pt>
                <c:pt idx="5435">
                  <c:v>1.7408570000000001</c:v>
                </c:pt>
                <c:pt idx="5436">
                  <c:v>1.7408699999999999</c:v>
                </c:pt>
                <c:pt idx="5437">
                  <c:v>1.741069</c:v>
                </c:pt>
                <c:pt idx="5438">
                  <c:v>1.7414970000000001</c:v>
                </c:pt>
                <c:pt idx="5439">
                  <c:v>1.7420439999999999</c:v>
                </c:pt>
                <c:pt idx="5440">
                  <c:v>1.7425060000000001</c:v>
                </c:pt>
                <c:pt idx="5441">
                  <c:v>1.7427049999999999</c:v>
                </c:pt>
                <c:pt idx="5442">
                  <c:v>1.7425839999999999</c:v>
                </c:pt>
                <c:pt idx="5443">
                  <c:v>1.7422390000000001</c:v>
                </c:pt>
                <c:pt idx="5444">
                  <c:v>1.741886</c:v>
                </c:pt>
                <c:pt idx="5445">
                  <c:v>1.7417499999999999</c:v>
                </c:pt>
                <c:pt idx="5446">
                  <c:v>1.7420009999999999</c:v>
                </c:pt>
                <c:pt idx="5447">
                  <c:v>1.742675</c:v>
                </c:pt>
                <c:pt idx="5448">
                  <c:v>1.7437039999999999</c:v>
                </c:pt>
                <c:pt idx="5449">
                  <c:v>1.7449699999999999</c:v>
                </c:pt>
                <c:pt idx="5450">
                  <c:v>1.7463820000000001</c:v>
                </c:pt>
                <c:pt idx="5451">
                  <c:v>1.7479150000000001</c:v>
                </c:pt>
                <c:pt idx="5452">
                  <c:v>1.749598</c:v>
                </c:pt>
                <c:pt idx="5453">
                  <c:v>1.7514559999999999</c:v>
                </c:pt>
                <c:pt idx="5454">
                  <c:v>1.7534559999999999</c:v>
                </c:pt>
                <c:pt idx="5455">
                  <c:v>1.755463</c:v>
                </c:pt>
                <c:pt idx="5456">
                  <c:v>1.757287</c:v>
                </c:pt>
                <c:pt idx="5457">
                  <c:v>1.7587349999999999</c:v>
                </c:pt>
                <c:pt idx="5458">
                  <c:v>1.7596989999999999</c:v>
                </c:pt>
                <c:pt idx="5459">
                  <c:v>1.760202</c:v>
                </c:pt>
                <c:pt idx="5460">
                  <c:v>1.760389</c:v>
                </c:pt>
                <c:pt idx="5461">
                  <c:v>1.760462</c:v>
                </c:pt>
                <c:pt idx="5462">
                  <c:v>1.7605919999999999</c:v>
                </c:pt>
                <c:pt idx="5463">
                  <c:v>1.760888</c:v>
                </c:pt>
                <c:pt idx="5464">
                  <c:v>1.7613799999999999</c:v>
                </c:pt>
                <c:pt idx="5465">
                  <c:v>1.762062</c:v>
                </c:pt>
                <c:pt idx="5466">
                  <c:v>1.7629280000000001</c:v>
                </c:pt>
                <c:pt idx="5467">
                  <c:v>1.763987</c:v>
                </c:pt>
                <c:pt idx="5468">
                  <c:v>1.7652410000000001</c:v>
                </c:pt>
                <c:pt idx="5469">
                  <c:v>1.7666470000000001</c:v>
                </c:pt>
                <c:pt idx="5470">
                  <c:v>1.7680849999999999</c:v>
                </c:pt>
                <c:pt idx="5471">
                  <c:v>1.769388</c:v>
                </c:pt>
                <c:pt idx="5472">
                  <c:v>1.770383</c:v>
                </c:pt>
                <c:pt idx="5473">
                  <c:v>1.7709950000000001</c:v>
                </c:pt>
                <c:pt idx="5474">
                  <c:v>1.7712920000000001</c:v>
                </c:pt>
                <c:pt idx="5475">
                  <c:v>1.7714909999999999</c:v>
                </c:pt>
                <c:pt idx="5476">
                  <c:v>1.771855</c:v>
                </c:pt>
                <c:pt idx="5477">
                  <c:v>1.772589</c:v>
                </c:pt>
                <c:pt idx="5478">
                  <c:v>1.773733</c:v>
                </c:pt>
                <c:pt idx="5479">
                  <c:v>1.775134</c:v>
                </c:pt>
                <c:pt idx="5480">
                  <c:v>1.776497</c:v>
                </c:pt>
                <c:pt idx="5481">
                  <c:v>1.7775049999999999</c:v>
                </c:pt>
                <c:pt idx="5482">
                  <c:v>1.7779700000000001</c:v>
                </c:pt>
                <c:pt idx="5483">
                  <c:v>1.7779</c:v>
                </c:pt>
                <c:pt idx="5484">
                  <c:v>1.777501</c:v>
                </c:pt>
                <c:pt idx="5485">
                  <c:v>1.7770570000000001</c:v>
                </c:pt>
                <c:pt idx="5486">
                  <c:v>1.7768330000000001</c:v>
                </c:pt>
                <c:pt idx="5487">
                  <c:v>1.776969</c:v>
                </c:pt>
                <c:pt idx="5488">
                  <c:v>1.7774559999999999</c:v>
                </c:pt>
                <c:pt idx="5489">
                  <c:v>1.7781819999999999</c:v>
                </c:pt>
                <c:pt idx="5490">
                  <c:v>1.7790170000000001</c:v>
                </c:pt>
                <c:pt idx="5491">
                  <c:v>1.779884</c:v>
                </c:pt>
                <c:pt idx="5492">
                  <c:v>1.7807740000000001</c:v>
                </c:pt>
                <c:pt idx="5493">
                  <c:v>1.7817210000000001</c:v>
                </c:pt>
                <c:pt idx="5494">
                  <c:v>1.7827489999999999</c:v>
                </c:pt>
                <c:pt idx="5495">
                  <c:v>1.7838320000000001</c:v>
                </c:pt>
                <c:pt idx="5496">
                  <c:v>1.7848999999999999</c:v>
                </c:pt>
                <c:pt idx="5497">
                  <c:v>1.785882</c:v>
                </c:pt>
                <c:pt idx="5498">
                  <c:v>1.7867550000000001</c:v>
                </c:pt>
                <c:pt idx="5499">
                  <c:v>1.7875760000000001</c:v>
                </c:pt>
                <c:pt idx="5500">
                  <c:v>1.788456</c:v>
                </c:pt>
                <c:pt idx="5501">
                  <c:v>1.7895190000000001</c:v>
                </c:pt>
                <c:pt idx="5502">
                  <c:v>1.7908329999999999</c:v>
                </c:pt>
                <c:pt idx="5503">
                  <c:v>1.7923910000000001</c:v>
                </c:pt>
                <c:pt idx="5504">
                  <c:v>1.7941229999999999</c:v>
                </c:pt>
                <c:pt idx="5505">
                  <c:v>1.7959510000000001</c:v>
                </c:pt>
                <c:pt idx="5506">
                  <c:v>1.797828</c:v>
                </c:pt>
                <c:pt idx="5507">
                  <c:v>1.7997460000000001</c:v>
                </c:pt>
                <c:pt idx="5508">
                  <c:v>1.8016970000000001</c:v>
                </c:pt>
                <c:pt idx="5509">
                  <c:v>1.8036099999999999</c:v>
                </c:pt>
                <c:pt idx="5510">
                  <c:v>1.8052969999999999</c:v>
                </c:pt>
                <c:pt idx="5511">
                  <c:v>1.806497</c:v>
                </c:pt>
                <c:pt idx="5512">
                  <c:v>1.8069329999999999</c:v>
                </c:pt>
                <c:pt idx="5513">
                  <c:v>1.8064640000000001</c:v>
                </c:pt>
                <c:pt idx="5514">
                  <c:v>1.8051649999999999</c:v>
                </c:pt>
                <c:pt idx="5515">
                  <c:v>1.80335</c:v>
                </c:pt>
                <c:pt idx="5516">
                  <c:v>1.8014730000000001</c:v>
                </c:pt>
                <c:pt idx="5517">
                  <c:v>1.79996</c:v>
                </c:pt>
                <c:pt idx="5518">
                  <c:v>1.7991109999999999</c:v>
                </c:pt>
                <c:pt idx="5519">
                  <c:v>1.7990060000000001</c:v>
                </c:pt>
                <c:pt idx="5520">
                  <c:v>1.799545</c:v>
                </c:pt>
                <c:pt idx="5521">
                  <c:v>1.8005310000000001</c:v>
                </c:pt>
                <c:pt idx="5522">
                  <c:v>1.801798</c:v>
                </c:pt>
                <c:pt idx="5523">
                  <c:v>1.8032600000000001</c:v>
                </c:pt>
                <c:pt idx="5524">
                  <c:v>1.8049040000000001</c:v>
                </c:pt>
                <c:pt idx="5525">
                  <c:v>1.8067169999999999</c:v>
                </c:pt>
                <c:pt idx="5526">
                  <c:v>1.8086040000000001</c:v>
                </c:pt>
                <c:pt idx="5527">
                  <c:v>1.8103590000000001</c:v>
                </c:pt>
                <c:pt idx="5528">
                  <c:v>1.8117430000000001</c:v>
                </c:pt>
                <c:pt idx="5529">
                  <c:v>1.812586</c:v>
                </c:pt>
                <c:pt idx="5530">
                  <c:v>1.8129090000000001</c:v>
                </c:pt>
                <c:pt idx="5531">
                  <c:v>1.812937</c:v>
                </c:pt>
                <c:pt idx="5532">
                  <c:v>1.8130269999999999</c:v>
                </c:pt>
                <c:pt idx="5533">
                  <c:v>1.8134920000000001</c:v>
                </c:pt>
                <c:pt idx="5534">
                  <c:v>1.814422</c:v>
                </c:pt>
                <c:pt idx="5535">
                  <c:v>1.8156330000000001</c:v>
                </c:pt>
                <c:pt idx="5536">
                  <c:v>1.8167139999999999</c:v>
                </c:pt>
                <c:pt idx="5537">
                  <c:v>1.817261</c:v>
                </c:pt>
                <c:pt idx="5538">
                  <c:v>1.8170459999999999</c:v>
                </c:pt>
                <c:pt idx="5539">
                  <c:v>1.8162020000000001</c:v>
                </c:pt>
                <c:pt idx="5540">
                  <c:v>1.815164</c:v>
                </c:pt>
                <c:pt idx="5541">
                  <c:v>1.81454</c:v>
                </c:pt>
                <c:pt idx="5542">
                  <c:v>1.814819</c:v>
                </c:pt>
                <c:pt idx="5543">
                  <c:v>1.8161639999999999</c:v>
                </c:pt>
                <c:pt idx="5544">
                  <c:v>1.8183370000000001</c:v>
                </c:pt>
                <c:pt idx="5545">
                  <c:v>1.820781</c:v>
                </c:pt>
                <c:pt idx="5546">
                  <c:v>1.822846</c:v>
                </c:pt>
                <c:pt idx="5547">
                  <c:v>1.8239989999999999</c:v>
                </c:pt>
                <c:pt idx="5548">
                  <c:v>1.824049</c:v>
                </c:pt>
                <c:pt idx="5549">
                  <c:v>1.823156</c:v>
                </c:pt>
                <c:pt idx="5550">
                  <c:v>1.8217369999999999</c:v>
                </c:pt>
                <c:pt idx="5551">
                  <c:v>1.8202449999999999</c:v>
                </c:pt>
                <c:pt idx="5552">
                  <c:v>1.819034</c:v>
                </c:pt>
                <c:pt idx="5553">
                  <c:v>1.8182970000000001</c:v>
                </c:pt>
                <c:pt idx="5554">
                  <c:v>1.818085</c:v>
                </c:pt>
                <c:pt idx="5555">
                  <c:v>1.818406</c:v>
                </c:pt>
                <c:pt idx="5556">
                  <c:v>1.819302</c:v>
                </c:pt>
                <c:pt idx="5557">
                  <c:v>1.820862</c:v>
                </c:pt>
                <c:pt idx="5558">
                  <c:v>1.8231820000000001</c:v>
                </c:pt>
                <c:pt idx="5559">
                  <c:v>1.8262670000000001</c:v>
                </c:pt>
                <c:pt idx="5560">
                  <c:v>1.829982</c:v>
                </c:pt>
                <c:pt idx="5561">
                  <c:v>1.8340190000000001</c:v>
                </c:pt>
                <c:pt idx="5562">
                  <c:v>1.8379799999999999</c:v>
                </c:pt>
                <c:pt idx="5563">
                  <c:v>1.84151</c:v>
                </c:pt>
                <c:pt idx="5564">
                  <c:v>1.8443689999999999</c:v>
                </c:pt>
                <c:pt idx="5565">
                  <c:v>1.8465180000000001</c:v>
                </c:pt>
                <c:pt idx="5566">
                  <c:v>1.8480760000000001</c:v>
                </c:pt>
                <c:pt idx="5567">
                  <c:v>1.849259</c:v>
                </c:pt>
                <c:pt idx="5568">
                  <c:v>1.8502719999999999</c:v>
                </c:pt>
                <c:pt idx="5569">
                  <c:v>1.8512390000000001</c:v>
                </c:pt>
                <c:pt idx="5570">
                  <c:v>1.852204</c:v>
                </c:pt>
                <c:pt idx="5571">
                  <c:v>1.8531409999999999</c:v>
                </c:pt>
                <c:pt idx="5572">
                  <c:v>1.853996</c:v>
                </c:pt>
                <c:pt idx="5573">
                  <c:v>1.8547199999999999</c:v>
                </c:pt>
                <c:pt idx="5574">
                  <c:v>1.8552789999999999</c:v>
                </c:pt>
                <c:pt idx="5575">
                  <c:v>1.8556589999999999</c:v>
                </c:pt>
                <c:pt idx="5576">
                  <c:v>1.8558680000000001</c:v>
                </c:pt>
                <c:pt idx="5577">
                  <c:v>1.855945</c:v>
                </c:pt>
                <c:pt idx="5578">
                  <c:v>1.8559760000000001</c:v>
                </c:pt>
                <c:pt idx="5579">
                  <c:v>1.8560970000000001</c:v>
                </c:pt>
                <c:pt idx="5580">
                  <c:v>1.8564639999999999</c:v>
                </c:pt>
                <c:pt idx="5581">
                  <c:v>1.8572120000000001</c:v>
                </c:pt>
                <c:pt idx="5582">
                  <c:v>1.8583970000000001</c:v>
                </c:pt>
                <c:pt idx="5583">
                  <c:v>1.8599540000000001</c:v>
                </c:pt>
                <c:pt idx="5584">
                  <c:v>1.8617010000000001</c:v>
                </c:pt>
                <c:pt idx="5585">
                  <c:v>1.86338</c:v>
                </c:pt>
                <c:pt idx="5586">
                  <c:v>1.864762</c:v>
                </c:pt>
                <c:pt idx="5587">
                  <c:v>1.8656969999999999</c:v>
                </c:pt>
                <c:pt idx="5588">
                  <c:v>1.8661859999999999</c:v>
                </c:pt>
                <c:pt idx="5589">
                  <c:v>1.8663529999999999</c:v>
                </c:pt>
                <c:pt idx="5590">
                  <c:v>1.866409</c:v>
                </c:pt>
                <c:pt idx="5591">
                  <c:v>1.8665480000000001</c:v>
                </c:pt>
                <c:pt idx="5592">
                  <c:v>1.8668849999999999</c:v>
                </c:pt>
                <c:pt idx="5593">
                  <c:v>1.8674170000000001</c:v>
                </c:pt>
                <c:pt idx="5594">
                  <c:v>1.8680349999999999</c:v>
                </c:pt>
                <c:pt idx="5595">
                  <c:v>1.868568</c:v>
                </c:pt>
                <c:pt idx="5596">
                  <c:v>1.868838</c:v>
                </c:pt>
                <c:pt idx="5597">
                  <c:v>1.8687309999999999</c:v>
                </c:pt>
                <c:pt idx="5598">
                  <c:v>1.8682399999999999</c:v>
                </c:pt>
                <c:pt idx="5599">
                  <c:v>1.8674820000000001</c:v>
                </c:pt>
                <c:pt idx="5600">
                  <c:v>1.8666879999999999</c:v>
                </c:pt>
                <c:pt idx="5601">
                  <c:v>1.8661639999999999</c:v>
                </c:pt>
                <c:pt idx="5602">
                  <c:v>1.8662300000000001</c:v>
                </c:pt>
                <c:pt idx="5603">
                  <c:v>1.867103</c:v>
                </c:pt>
                <c:pt idx="5604">
                  <c:v>1.8688279999999999</c:v>
                </c:pt>
                <c:pt idx="5605">
                  <c:v>1.8712089999999999</c:v>
                </c:pt>
                <c:pt idx="5606">
                  <c:v>1.873853</c:v>
                </c:pt>
                <c:pt idx="5607">
                  <c:v>1.8762190000000001</c:v>
                </c:pt>
                <c:pt idx="5608">
                  <c:v>1.8777870000000001</c:v>
                </c:pt>
                <c:pt idx="5609">
                  <c:v>1.8782430000000001</c:v>
                </c:pt>
                <c:pt idx="5610">
                  <c:v>1.877567</c:v>
                </c:pt>
                <c:pt idx="5611">
                  <c:v>1.876063</c:v>
                </c:pt>
                <c:pt idx="5612">
                  <c:v>1.8742239999999999</c:v>
                </c:pt>
                <c:pt idx="5613">
                  <c:v>1.8726160000000001</c:v>
                </c:pt>
                <c:pt idx="5614">
                  <c:v>1.871672</c:v>
                </c:pt>
                <c:pt idx="5615">
                  <c:v>1.871578</c:v>
                </c:pt>
                <c:pt idx="5616">
                  <c:v>1.8722730000000001</c:v>
                </c:pt>
                <c:pt idx="5617">
                  <c:v>1.8734999999999999</c:v>
                </c:pt>
                <c:pt idx="5618">
                  <c:v>1.8749389999999999</c:v>
                </c:pt>
                <c:pt idx="5619">
                  <c:v>1.8762920000000001</c:v>
                </c:pt>
                <c:pt idx="5620">
                  <c:v>1.8773930000000001</c:v>
                </c:pt>
                <c:pt idx="5621">
                  <c:v>1.8782110000000001</c:v>
                </c:pt>
                <c:pt idx="5622">
                  <c:v>1.878816</c:v>
                </c:pt>
                <c:pt idx="5623">
                  <c:v>1.879332</c:v>
                </c:pt>
                <c:pt idx="5624">
                  <c:v>1.8798999999999999</c:v>
                </c:pt>
                <c:pt idx="5625">
                  <c:v>1.880673</c:v>
                </c:pt>
                <c:pt idx="5626">
                  <c:v>1.8818090000000001</c:v>
                </c:pt>
                <c:pt idx="5627">
                  <c:v>1.8834759999999999</c:v>
                </c:pt>
                <c:pt idx="5628">
                  <c:v>1.885826</c:v>
                </c:pt>
                <c:pt idx="5629">
                  <c:v>1.888935</c:v>
                </c:pt>
                <c:pt idx="5630">
                  <c:v>1.892752</c:v>
                </c:pt>
                <c:pt idx="5631">
                  <c:v>1.8970499999999999</c:v>
                </c:pt>
                <c:pt idx="5632">
                  <c:v>1.901462</c:v>
                </c:pt>
                <c:pt idx="5633">
                  <c:v>1.9055009999999999</c:v>
                </c:pt>
                <c:pt idx="5634">
                  <c:v>1.9086780000000001</c:v>
                </c:pt>
                <c:pt idx="5635">
                  <c:v>1.910642</c:v>
                </c:pt>
                <c:pt idx="5636">
                  <c:v>1.9112169999999999</c:v>
                </c:pt>
                <c:pt idx="5637">
                  <c:v>1.9104570000000001</c:v>
                </c:pt>
                <c:pt idx="5638">
                  <c:v>1.9085970000000001</c:v>
                </c:pt>
                <c:pt idx="5639">
                  <c:v>1.906012</c:v>
                </c:pt>
                <c:pt idx="5640">
                  <c:v>1.903135</c:v>
                </c:pt>
                <c:pt idx="5641">
                  <c:v>1.9003760000000001</c:v>
                </c:pt>
                <c:pt idx="5642">
                  <c:v>1.898123</c:v>
                </c:pt>
                <c:pt idx="5643">
                  <c:v>1.896668</c:v>
                </c:pt>
                <c:pt idx="5644">
                  <c:v>1.896196</c:v>
                </c:pt>
                <c:pt idx="5645">
                  <c:v>1.8967700000000001</c:v>
                </c:pt>
                <c:pt idx="5646">
                  <c:v>1.8983270000000001</c:v>
                </c:pt>
                <c:pt idx="5647">
                  <c:v>1.9006959999999999</c:v>
                </c:pt>
                <c:pt idx="5648">
                  <c:v>1.903624</c:v>
                </c:pt>
                <c:pt idx="5649">
                  <c:v>1.9068430000000001</c:v>
                </c:pt>
                <c:pt idx="5650">
                  <c:v>1.9101030000000001</c:v>
                </c:pt>
                <c:pt idx="5651">
                  <c:v>1.913195</c:v>
                </c:pt>
                <c:pt idx="5652">
                  <c:v>1.915972</c:v>
                </c:pt>
                <c:pt idx="5653">
                  <c:v>1.918337</c:v>
                </c:pt>
                <c:pt idx="5654">
                  <c:v>1.92025</c:v>
                </c:pt>
                <c:pt idx="5655">
                  <c:v>1.92174</c:v>
                </c:pt>
                <c:pt idx="5656">
                  <c:v>1.9229290000000001</c:v>
                </c:pt>
                <c:pt idx="5657">
                  <c:v>1.9240360000000001</c:v>
                </c:pt>
                <c:pt idx="5658">
                  <c:v>1.925319</c:v>
                </c:pt>
                <c:pt idx="5659">
                  <c:v>1.927025</c:v>
                </c:pt>
                <c:pt idx="5660">
                  <c:v>1.9292670000000001</c:v>
                </c:pt>
                <c:pt idx="5661">
                  <c:v>1.931959</c:v>
                </c:pt>
                <c:pt idx="5662">
                  <c:v>1.934779</c:v>
                </c:pt>
                <c:pt idx="5663">
                  <c:v>1.9372400000000001</c:v>
                </c:pt>
                <c:pt idx="5664">
                  <c:v>1.9388449999999999</c:v>
                </c:pt>
                <c:pt idx="5665">
                  <c:v>1.939209</c:v>
                </c:pt>
                <c:pt idx="5666">
                  <c:v>1.93824</c:v>
                </c:pt>
                <c:pt idx="5667">
                  <c:v>1.936167</c:v>
                </c:pt>
                <c:pt idx="5668">
                  <c:v>1.933511</c:v>
                </c:pt>
                <c:pt idx="5669">
                  <c:v>1.930904</c:v>
                </c:pt>
                <c:pt idx="5670">
                  <c:v>1.9289259999999999</c:v>
                </c:pt>
                <c:pt idx="5671">
                  <c:v>1.9280109999999999</c:v>
                </c:pt>
                <c:pt idx="5672">
                  <c:v>1.9283380000000001</c:v>
                </c:pt>
                <c:pt idx="5673">
                  <c:v>1.929861</c:v>
                </c:pt>
                <c:pt idx="5674">
                  <c:v>1.932337</c:v>
                </c:pt>
                <c:pt idx="5675">
                  <c:v>1.9354150000000001</c:v>
                </c:pt>
                <c:pt idx="5676">
                  <c:v>1.938677</c:v>
                </c:pt>
                <c:pt idx="5677">
                  <c:v>1.941705</c:v>
                </c:pt>
                <c:pt idx="5678">
                  <c:v>1.944188</c:v>
                </c:pt>
                <c:pt idx="5679">
                  <c:v>1.9459709999999999</c:v>
                </c:pt>
                <c:pt idx="5680">
                  <c:v>1.9471290000000001</c:v>
                </c:pt>
                <c:pt idx="5681">
                  <c:v>1.9479550000000001</c:v>
                </c:pt>
                <c:pt idx="5682">
                  <c:v>1.948912</c:v>
                </c:pt>
                <c:pt idx="5683">
                  <c:v>1.950491</c:v>
                </c:pt>
                <c:pt idx="5684">
                  <c:v>1.953017</c:v>
                </c:pt>
                <c:pt idx="5685">
                  <c:v>1.956547</c:v>
                </c:pt>
                <c:pt idx="5686">
                  <c:v>1.9607870000000001</c:v>
                </c:pt>
                <c:pt idx="5687">
                  <c:v>1.96519</c:v>
                </c:pt>
                <c:pt idx="5688">
                  <c:v>1.9690529999999999</c:v>
                </c:pt>
                <c:pt idx="5689">
                  <c:v>1.9717880000000001</c:v>
                </c:pt>
                <c:pt idx="5690">
                  <c:v>1.973114</c:v>
                </c:pt>
                <c:pt idx="5691">
                  <c:v>1.973114</c:v>
                </c:pt>
                <c:pt idx="5692">
                  <c:v>1.9721820000000001</c:v>
                </c:pt>
                <c:pt idx="5693">
                  <c:v>1.9708220000000001</c:v>
                </c:pt>
                <c:pt idx="5694">
                  <c:v>1.9694910000000001</c:v>
                </c:pt>
                <c:pt idx="5695">
                  <c:v>1.968421</c:v>
                </c:pt>
                <c:pt idx="5696">
                  <c:v>1.967598</c:v>
                </c:pt>
                <c:pt idx="5697">
                  <c:v>1.966828</c:v>
                </c:pt>
                <c:pt idx="5698">
                  <c:v>1.965862</c:v>
                </c:pt>
                <c:pt idx="5699">
                  <c:v>1.9645060000000001</c:v>
                </c:pt>
                <c:pt idx="5700">
                  <c:v>1.962701</c:v>
                </c:pt>
                <c:pt idx="5701">
                  <c:v>1.960539</c:v>
                </c:pt>
                <c:pt idx="5702">
                  <c:v>1.958234</c:v>
                </c:pt>
                <c:pt idx="5703">
                  <c:v>1.9560839999999999</c:v>
                </c:pt>
                <c:pt idx="5704">
                  <c:v>1.9543900000000001</c:v>
                </c:pt>
                <c:pt idx="5705">
                  <c:v>1.953451</c:v>
                </c:pt>
                <c:pt idx="5706">
                  <c:v>1.9535169999999999</c:v>
                </c:pt>
                <c:pt idx="5707">
                  <c:v>1.9547399999999999</c:v>
                </c:pt>
                <c:pt idx="5708">
                  <c:v>1.957152</c:v>
                </c:pt>
                <c:pt idx="5709">
                  <c:v>1.9606239999999999</c:v>
                </c:pt>
                <c:pt idx="5710">
                  <c:v>1.9648890000000001</c:v>
                </c:pt>
                <c:pt idx="5711">
                  <c:v>1.969546</c:v>
                </c:pt>
                <c:pt idx="5712">
                  <c:v>1.9741610000000001</c:v>
                </c:pt>
                <c:pt idx="5713">
                  <c:v>1.9783729999999999</c:v>
                </c:pt>
                <c:pt idx="5714">
                  <c:v>1.9819329999999999</c:v>
                </c:pt>
                <c:pt idx="5715">
                  <c:v>1.984764</c:v>
                </c:pt>
                <c:pt idx="5716">
                  <c:v>1.986934</c:v>
                </c:pt>
                <c:pt idx="5717">
                  <c:v>1.988607</c:v>
                </c:pt>
                <c:pt idx="5718">
                  <c:v>1.989978</c:v>
                </c:pt>
                <c:pt idx="5719">
                  <c:v>1.9912430000000001</c:v>
                </c:pt>
                <c:pt idx="5720">
                  <c:v>1.992597</c:v>
                </c:pt>
                <c:pt idx="5721">
                  <c:v>1.994227</c:v>
                </c:pt>
                <c:pt idx="5722">
                  <c:v>1.9963059999999999</c:v>
                </c:pt>
                <c:pt idx="5723">
                  <c:v>1.9989669999999999</c:v>
                </c:pt>
                <c:pt idx="5724">
                  <c:v>2.0022500000000001</c:v>
                </c:pt>
                <c:pt idx="5725">
                  <c:v>2.0060739999999999</c:v>
                </c:pt>
                <c:pt idx="5726">
                  <c:v>2.0102250000000002</c:v>
                </c:pt>
                <c:pt idx="5727">
                  <c:v>2.0144359999999999</c:v>
                </c:pt>
                <c:pt idx="5728">
                  <c:v>2.018437</c:v>
                </c:pt>
                <c:pt idx="5729">
                  <c:v>2.0220470000000001</c:v>
                </c:pt>
                <c:pt idx="5730">
                  <c:v>2.0252180000000002</c:v>
                </c:pt>
                <c:pt idx="5731">
                  <c:v>2.027997</c:v>
                </c:pt>
                <c:pt idx="5732">
                  <c:v>2.030446</c:v>
                </c:pt>
                <c:pt idx="5733">
                  <c:v>2.0325540000000002</c:v>
                </c:pt>
                <c:pt idx="5734">
                  <c:v>2.0341900000000002</c:v>
                </c:pt>
                <c:pt idx="5735">
                  <c:v>2.0351279999999998</c:v>
                </c:pt>
                <c:pt idx="5736">
                  <c:v>2.0351560000000002</c:v>
                </c:pt>
                <c:pt idx="5737">
                  <c:v>2.0341629999999999</c:v>
                </c:pt>
                <c:pt idx="5738">
                  <c:v>2.0322399999999998</c:v>
                </c:pt>
                <c:pt idx="5739">
                  <c:v>2.0296609999999999</c:v>
                </c:pt>
                <c:pt idx="5740">
                  <c:v>2.0268389999999998</c:v>
                </c:pt>
                <c:pt idx="5741">
                  <c:v>2.0241950000000002</c:v>
                </c:pt>
                <c:pt idx="5742">
                  <c:v>2.022062</c:v>
                </c:pt>
                <c:pt idx="5743">
                  <c:v>2.0206620000000002</c:v>
                </c:pt>
                <c:pt idx="5744">
                  <c:v>2.0200749999999998</c:v>
                </c:pt>
                <c:pt idx="5745">
                  <c:v>2.0202749999999998</c:v>
                </c:pt>
                <c:pt idx="5746">
                  <c:v>2.0211440000000001</c:v>
                </c:pt>
                <c:pt idx="5747">
                  <c:v>2.022497</c:v>
                </c:pt>
                <c:pt idx="5748">
                  <c:v>2.0240969999999998</c:v>
                </c:pt>
                <c:pt idx="5749">
                  <c:v>2.0256810000000001</c:v>
                </c:pt>
                <c:pt idx="5750">
                  <c:v>2.027056</c:v>
                </c:pt>
                <c:pt idx="5751">
                  <c:v>2.0281690000000001</c:v>
                </c:pt>
                <c:pt idx="5752">
                  <c:v>2.029191</c:v>
                </c:pt>
                <c:pt idx="5753">
                  <c:v>2.0305</c:v>
                </c:pt>
                <c:pt idx="5754">
                  <c:v>2.0326140000000001</c:v>
                </c:pt>
                <c:pt idx="5755">
                  <c:v>2.0360049999999998</c:v>
                </c:pt>
                <c:pt idx="5756">
                  <c:v>2.0408840000000001</c:v>
                </c:pt>
                <c:pt idx="5757">
                  <c:v>2.047072</c:v>
                </c:pt>
                <c:pt idx="5758">
                  <c:v>2.0539299999999998</c:v>
                </c:pt>
                <c:pt idx="5759">
                  <c:v>2.0605280000000001</c:v>
                </c:pt>
                <c:pt idx="5760">
                  <c:v>2.065779</c:v>
                </c:pt>
                <c:pt idx="5761">
                  <c:v>2.0688149999999998</c:v>
                </c:pt>
                <c:pt idx="5762">
                  <c:v>2.0692569999999999</c:v>
                </c:pt>
                <c:pt idx="5763">
                  <c:v>2.0672809999999999</c:v>
                </c:pt>
                <c:pt idx="5764">
                  <c:v>2.0635210000000002</c:v>
                </c:pt>
                <c:pt idx="5765">
                  <c:v>2.0587939999999998</c:v>
                </c:pt>
                <c:pt idx="5766">
                  <c:v>2.0539209999999999</c:v>
                </c:pt>
                <c:pt idx="5767">
                  <c:v>2.0495000000000001</c:v>
                </c:pt>
                <c:pt idx="5768">
                  <c:v>2.0458959999999999</c:v>
                </c:pt>
                <c:pt idx="5769">
                  <c:v>2.0433110000000001</c:v>
                </c:pt>
                <c:pt idx="5770">
                  <c:v>2.041817</c:v>
                </c:pt>
                <c:pt idx="5771">
                  <c:v>2.0414020000000002</c:v>
                </c:pt>
                <c:pt idx="5772">
                  <c:v>2.0419520000000002</c:v>
                </c:pt>
                <c:pt idx="5773">
                  <c:v>2.0432440000000001</c:v>
                </c:pt>
                <c:pt idx="5774">
                  <c:v>2.0449310000000001</c:v>
                </c:pt>
                <c:pt idx="5775">
                  <c:v>2.046586</c:v>
                </c:pt>
                <c:pt idx="5776">
                  <c:v>2.0478459999999998</c:v>
                </c:pt>
                <c:pt idx="5777">
                  <c:v>2.0485069999999999</c:v>
                </c:pt>
                <c:pt idx="5778">
                  <c:v>2.0486279999999999</c:v>
                </c:pt>
                <c:pt idx="5779">
                  <c:v>2.0485120000000001</c:v>
                </c:pt>
                <c:pt idx="5780">
                  <c:v>2.048645</c:v>
                </c:pt>
                <c:pt idx="5781">
                  <c:v>2.0495399999999999</c:v>
                </c:pt>
                <c:pt idx="5782">
                  <c:v>2.0515650000000001</c:v>
                </c:pt>
                <c:pt idx="5783">
                  <c:v>2.0548829999999998</c:v>
                </c:pt>
                <c:pt idx="5784">
                  <c:v>2.0593750000000002</c:v>
                </c:pt>
                <c:pt idx="5785">
                  <c:v>2.0646789999999999</c:v>
                </c:pt>
                <c:pt idx="5786">
                  <c:v>2.0701890000000001</c:v>
                </c:pt>
                <c:pt idx="5787">
                  <c:v>2.07517</c:v>
                </c:pt>
                <c:pt idx="5788">
                  <c:v>2.0789040000000001</c:v>
                </c:pt>
                <c:pt idx="5789">
                  <c:v>2.080768</c:v>
                </c:pt>
                <c:pt idx="5790">
                  <c:v>2.0804580000000001</c:v>
                </c:pt>
                <c:pt idx="5791">
                  <c:v>2.0780759999999998</c:v>
                </c:pt>
                <c:pt idx="5792">
                  <c:v>2.0741740000000002</c:v>
                </c:pt>
                <c:pt idx="5793">
                  <c:v>2.0696159999999999</c:v>
                </c:pt>
                <c:pt idx="5794">
                  <c:v>2.065366</c:v>
                </c:pt>
                <c:pt idx="5795">
                  <c:v>2.0623040000000001</c:v>
                </c:pt>
                <c:pt idx="5796">
                  <c:v>2.06094</c:v>
                </c:pt>
                <c:pt idx="5797">
                  <c:v>2.061356</c:v>
                </c:pt>
                <c:pt idx="5798">
                  <c:v>2.0632030000000001</c:v>
                </c:pt>
                <c:pt idx="5799">
                  <c:v>2.0658750000000001</c:v>
                </c:pt>
                <c:pt idx="5800">
                  <c:v>2.0686710000000001</c:v>
                </c:pt>
                <c:pt idx="5801">
                  <c:v>2.0710229999999998</c:v>
                </c:pt>
                <c:pt idx="5802">
                  <c:v>2.0726830000000001</c:v>
                </c:pt>
                <c:pt idx="5803">
                  <c:v>2.073734</c:v>
                </c:pt>
                <c:pt idx="5804">
                  <c:v>2.0745300000000002</c:v>
                </c:pt>
                <c:pt idx="5805">
                  <c:v>2.075529</c:v>
                </c:pt>
                <c:pt idx="5806">
                  <c:v>2.0771959999999998</c:v>
                </c:pt>
                <c:pt idx="5807">
                  <c:v>2.0798969999999999</c:v>
                </c:pt>
                <c:pt idx="5808">
                  <c:v>2.0838450000000002</c:v>
                </c:pt>
                <c:pt idx="5809">
                  <c:v>2.089105</c:v>
                </c:pt>
                <c:pt idx="5810">
                  <c:v>2.0955550000000001</c:v>
                </c:pt>
                <c:pt idx="5811">
                  <c:v>2.102887</c:v>
                </c:pt>
                <c:pt idx="5812">
                  <c:v>2.1105580000000002</c:v>
                </c:pt>
                <c:pt idx="5813">
                  <c:v>2.1178620000000001</c:v>
                </c:pt>
                <c:pt idx="5814">
                  <c:v>2.1240830000000002</c:v>
                </c:pt>
                <c:pt idx="5815">
                  <c:v>2.1285940000000001</c:v>
                </c:pt>
                <c:pt idx="5816">
                  <c:v>2.1310929999999999</c:v>
                </c:pt>
                <c:pt idx="5817">
                  <c:v>2.1316449999999998</c:v>
                </c:pt>
                <c:pt idx="5818">
                  <c:v>2.1306440000000002</c:v>
                </c:pt>
                <c:pt idx="5819">
                  <c:v>2.1286230000000002</c:v>
                </c:pt>
                <c:pt idx="5820">
                  <c:v>2.1260859999999999</c:v>
                </c:pt>
                <c:pt idx="5821">
                  <c:v>2.123427</c:v>
                </c:pt>
                <c:pt idx="5822">
                  <c:v>2.1208960000000001</c:v>
                </c:pt>
                <c:pt idx="5823">
                  <c:v>2.118709</c:v>
                </c:pt>
                <c:pt idx="5824">
                  <c:v>2.117146</c:v>
                </c:pt>
                <c:pt idx="5825">
                  <c:v>2.116536</c:v>
                </c:pt>
                <c:pt idx="5826">
                  <c:v>2.1172049999999998</c:v>
                </c:pt>
                <c:pt idx="5827">
                  <c:v>2.1193059999999999</c:v>
                </c:pt>
                <c:pt idx="5828">
                  <c:v>2.1226940000000001</c:v>
                </c:pt>
                <c:pt idx="5829">
                  <c:v>2.1268699999999998</c:v>
                </c:pt>
                <c:pt idx="5830">
                  <c:v>2.1311089999999999</c:v>
                </c:pt>
                <c:pt idx="5831">
                  <c:v>2.1347580000000002</c:v>
                </c:pt>
                <c:pt idx="5832">
                  <c:v>2.1374309999999999</c:v>
                </c:pt>
                <c:pt idx="5833">
                  <c:v>2.139192</c:v>
                </c:pt>
                <c:pt idx="5834">
                  <c:v>2.140444</c:v>
                </c:pt>
                <c:pt idx="5835">
                  <c:v>2.1417169999999999</c:v>
                </c:pt>
                <c:pt idx="5836">
                  <c:v>2.143329</c:v>
                </c:pt>
                <c:pt idx="5837">
                  <c:v>2.1452140000000002</c:v>
                </c:pt>
                <c:pt idx="5838">
                  <c:v>2.1469450000000001</c:v>
                </c:pt>
                <c:pt idx="5839">
                  <c:v>2.1479900000000001</c:v>
                </c:pt>
                <c:pt idx="5840">
                  <c:v>2.1480610000000002</c:v>
                </c:pt>
                <c:pt idx="5841">
                  <c:v>2.1473279999999999</c:v>
                </c:pt>
                <c:pt idx="5842">
                  <c:v>2.1464129999999999</c:v>
                </c:pt>
                <c:pt idx="5843">
                  <c:v>2.1461000000000001</c:v>
                </c:pt>
                <c:pt idx="5844">
                  <c:v>2.1469990000000001</c:v>
                </c:pt>
                <c:pt idx="5845">
                  <c:v>2.1491790000000002</c:v>
                </c:pt>
                <c:pt idx="5846">
                  <c:v>2.1520980000000001</c:v>
                </c:pt>
                <c:pt idx="5847">
                  <c:v>2.1547290000000001</c:v>
                </c:pt>
                <c:pt idx="5848">
                  <c:v>2.1560459999999999</c:v>
                </c:pt>
                <c:pt idx="5849">
                  <c:v>2.155408</c:v>
                </c:pt>
                <c:pt idx="5850">
                  <c:v>2.1528830000000001</c:v>
                </c:pt>
                <c:pt idx="5851">
                  <c:v>2.1491690000000001</c:v>
                </c:pt>
                <c:pt idx="5852">
                  <c:v>2.1453000000000002</c:v>
                </c:pt>
                <c:pt idx="5853">
                  <c:v>2.1421899999999998</c:v>
                </c:pt>
                <c:pt idx="5854">
                  <c:v>2.140266</c:v>
                </c:pt>
                <c:pt idx="5855">
                  <c:v>2.1394519999999999</c:v>
                </c:pt>
                <c:pt idx="5856">
                  <c:v>2.1392669999999998</c:v>
                </c:pt>
                <c:pt idx="5857">
                  <c:v>2.139157</c:v>
                </c:pt>
                <c:pt idx="5858">
                  <c:v>2.1387170000000002</c:v>
                </c:pt>
                <c:pt idx="5859">
                  <c:v>2.1379100000000002</c:v>
                </c:pt>
                <c:pt idx="5860">
                  <c:v>2.1370309999999999</c:v>
                </c:pt>
                <c:pt idx="5861">
                  <c:v>2.136603</c:v>
                </c:pt>
                <c:pt idx="5862">
                  <c:v>2.1371509999999998</c:v>
                </c:pt>
                <c:pt idx="5863">
                  <c:v>2.139043</c:v>
                </c:pt>
                <c:pt idx="5864">
                  <c:v>2.142436</c:v>
                </c:pt>
                <c:pt idx="5865">
                  <c:v>2.1472329999999999</c:v>
                </c:pt>
                <c:pt idx="5866">
                  <c:v>2.1531150000000001</c:v>
                </c:pt>
                <c:pt idx="5867">
                  <c:v>2.1595399999999998</c:v>
                </c:pt>
                <c:pt idx="5868">
                  <c:v>2.1658460000000002</c:v>
                </c:pt>
                <c:pt idx="5869">
                  <c:v>2.1713300000000002</c:v>
                </c:pt>
                <c:pt idx="5870">
                  <c:v>2.17537</c:v>
                </c:pt>
                <c:pt idx="5871">
                  <c:v>2.1776490000000002</c:v>
                </c:pt>
                <c:pt idx="5872">
                  <c:v>2.178239</c:v>
                </c:pt>
                <c:pt idx="5873">
                  <c:v>2.1776140000000002</c:v>
                </c:pt>
                <c:pt idx="5874">
                  <c:v>2.1764260000000002</c:v>
                </c:pt>
                <c:pt idx="5875">
                  <c:v>2.1753130000000001</c:v>
                </c:pt>
                <c:pt idx="5876">
                  <c:v>2.174642</c:v>
                </c:pt>
                <c:pt idx="5877">
                  <c:v>2.17442</c:v>
                </c:pt>
                <c:pt idx="5878">
                  <c:v>2.174382</c:v>
                </c:pt>
                <c:pt idx="5879">
                  <c:v>2.1741969999999999</c:v>
                </c:pt>
                <c:pt idx="5880">
                  <c:v>2.173708</c:v>
                </c:pt>
                <c:pt idx="5881">
                  <c:v>2.1730079999999998</c:v>
                </c:pt>
                <c:pt idx="5882">
                  <c:v>2.1723530000000002</c:v>
                </c:pt>
                <c:pt idx="5883">
                  <c:v>2.1719010000000001</c:v>
                </c:pt>
                <c:pt idx="5884">
                  <c:v>2.1714799999999999</c:v>
                </c:pt>
                <c:pt idx="5885">
                  <c:v>2.1705000000000001</c:v>
                </c:pt>
                <c:pt idx="5886">
                  <c:v>2.1681970000000002</c:v>
                </c:pt>
                <c:pt idx="5887">
                  <c:v>2.1639919999999999</c:v>
                </c:pt>
                <c:pt idx="5888">
                  <c:v>2.1580029999999999</c:v>
                </c:pt>
                <c:pt idx="5889">
                  <c:v>2.1511819999999999</c:v>
                </c:pt>
                <c:pt idx="5890">
                  <c:v>2.145216</c:v>
                </c:pt>
                <c:pt idx="5891">
                  <c:v>2.1418889999999999</c:v>
                </c:pt>
                <c:pt idx="5892">
                  <c:v>2.1425290000000001</c:v>
                </c:pt>
                <c:pt idx="5893">
                  <c:v>2.1476069999999998</c:v>
                </c:pt>
                <c:pt idx="5894">
                  <c:v>2.1565120000000002</c:v>
                </c:pt>
                <c:pt idx="5895">
                  <c:v>2.1677050000000002</c:v>
                </c:pt>
                <c:pt idx="5896">
                  <c:v>2.179071</c:v>
                </c:pt>
                <c:pt idx="5897">
                  <c:v>2.188771</c:v>
                </c:pt>
                <c:pt idx="5898">
                  <c:v>2.1957010000000001</c:v>
                </c:pt>
                <c:pt idx="5899">
                  <c:v>2.1998350000000002</c:v>
                </c:pt>
                <c:pt idx="5900">
                  <c:v>2.2019440000000001</c:v>
                </c:pt>
                <c:pt idx="5901">
                  <c:v>2.203074</c:v>
                </c:pt>
                <c:pt idx="5902">
                  <c:v>2.2039439999999999</c:v>
                </c:pt>
                <c:pt idx="5903">
                  <c:v>2.2046549999999998</c:v>
                </c:pt>
                <c:pt idx="5904">
                  <c:v>2.2048369999999999</c:v>
                </c:pt>
                <c:pt idx="5905">
                  <c:v>2.2040359999999999</c:v>
                </c:pt>
                <c:pt idx="5906">
                  <c:v>2.2021639999999998</c:v>
                </c:pt>
                <c:pt idx="5907">
                  <c:v>2.1996980000000002</c:v>
                </c:pt>
                <c:pt idx="5908">
                  <c:v>2.1975880000000001</c:v>
                </c:pt>
                <c:pt idx="5909">
                  <c:v>2.1968570000000001</c:v>
                </c:pt>
                <c:pt idx="5910">
                  <c:v>2.1983269999999999</c:v>
                </c:pt>
                <c:pt idx="5911">
                  <c:v>2.2023000000000001</c:v>
                </c:pt>
                <c:pt idx="5912">
                  <c:v>2.2085720000000002</c:v>
                </c:pt>
                <c:pt idx="5913">
                  <c:v>2.2165560000000002</c:v>
                </c:pt>
                <c:pt idx="5914">
                  <c:v>2.2255910000000001</c:v>
                </c:pt>
                <c:pt idx="5915">
                  <c:v>2.2351510000000001</c:v>
                </c:pt>
                <c:pt idx="5916">
                  <c:v>2.2448760000000001</c:v>
                </c:pt>
                <c:pt idx="5917">
                  <c:v>2.2545199999999999</c:v>
                </c:pt>
                <c:pt idx="5918">
                  <c:v>2.263744</c:v>
                </c:pt>
                <c:pt idx="5919">
                  <c:v>2.271935</c:v>
                </c:pt>
                <c:pt idx="5920">
                  <c:v>2.2782969999999998</c:v>
                </c:pt>
                <c:pt idx="5921">
                  <c:v>2.2820330000000002</c:v>
                </c:pt>
                <c:pt idx="5922">
                  <c:v>2.282689</c:v>
                </c:pt>
                <c:pt idx="5923">
                  <c:v>2.2804190000000002</c:v>
                </c:pt>
                <c:pt idx="5924">
                  <c:v>2.2760159999999998</c:v>
                </c:pt>
                <c:pt idx="5925">
                  <c:v>2.2707190000000002</c:v>
                </c:pt>
                <c:pt idx="5926">
                  <c:v>2.265755</c:v>
                </c:pt>
                <c:pt idx="5927">
                  <c:v>2.262159</c:v>
                </c:pt>
                <c:pt idx="5928">
                  <c:v>2.2605040000000001</c:v>
                </c:pt>
                <c:pt idx="5929">
                  <c:v>2.2608429999999999</c:v>
                </c:pt>
                <c:pt idx="5930">
                  <c:v>2.2627679999999999</c:v>
                </c:pt>
                <c:pt idx="5931">
                  <c:v>2.2655080000000001</c:v>
                </c:pt>
                <c:pt idx="5932">
                  <c:v>2.2681640000000001</c:v>
                </c:pt>
                <c:pt idx="5933">
                  <c:v>2.269781</c:v>
                </c:pt>
                <c:pt idx="5934">
                  <c:v>2.2696190000000001</c:v>
                </c:pt>
                <c:pt idx="5935">
                  <c:v>2.2673040000000002</c:v>
                </c:pt>
                <c:pt idx="5936">
                  <c:v>2.262864</c:v>
                </c:pt>
                <c:pt idx="5937">
                  <c:v>2.2566980000000001</c:v>
                </c:pt>
                <c:pt idx="5938">
                  <c:v>2.2494040000000002</c:v>
                </c:pt>
                <c:pt idx="5939">
                  <c:v>2.2416239999999998</c:v>
                </c:pt>
                <c:pt idx="5940">
                  <c:v>2.2338550000000001</c:v>
                </c:pt>
                <c:pt idx="5941">
                  <c:v>2.2264349999999999</c:v>
                </c:pt>
                <c:pt idx="5942">
                  <c:v>2.21963</c:v>
                </c:pt>
                <c:pt idx="5943">
                  <c:v>2.2137440000000002</c:v>
                </c:pt>
                <c:pt idx="5944">
                  <c:v>2.2092269999999998</c:v>
                </c:pt>
                <c:pt idx="5945">
                  <c:v>2.206693</c:v>
                </c:pt>
                <c:pt idx="5946">
                  <c:v>2.206712</c:v>
                </c:pt>
                <c:pt idx="5947">
                  <c:v>2.209632</c:v>
                </c:pt>
                <c:pt idx="5948">
                  <c:v>2.215287</c:v>
                </c:pt>
                <c:pt idx="5949">
                  <c:v>2.2229220000000001</c:v>
                </c:pt>
                <c:pt idx="5950">
                  <c:v>2.2311550000000002</c:v>
                </c:pt>
                <c:pt idx="5951">
                  <c:v>2.23828</c:v>
                </c:pt>
                <c:pt idx="5952">
                  <c:v>2.242874</c:v>
                </c:pt>
                <c:pt idx="5953">
                  <c:v>2.244167</c:v>
                </c:pt>
                <c:pt idx="5954">
                  <c:v>2.2423989999999998</c:v>
                </c:pt>
                <c:pt idx="5955">
                  <c:v>2.2385899999999999</c:v>
                </c:pt>
                <c:pt idx="5956">
                  <c:v>2.2341869999999999</c:v>
                </c:pt>
                <c:pt idx="5957">
                  <c:v>2.2304330000000001</c:v>
                </c:pt>
                <c:pt idx="5958">
                  <c:v>2.227986</c:v>
                </c:pt>
                <c:pt idx="5959">
                  <c:v>2.2268970000000001</c:v>
                </c:pt>
                <c:pt idx="5960">
                  <c:v>2.2267329999999999</c:v>
                </c:pt>
                <c:pt idx="5961">
                  <c:v>2.2269420000000002</c:v>
                </c:pt>
                <c:pt idx="5962">
                  <c:v>2.2271369999999999</c:v>
                </c:pt>
                <c:pt idx="5963">
                  <c:v>2.2273239999999999</c:v>
                </c:pt>
                <c:pt idx="5964">
                  <c:v>2.2278530000000001</c:v>
                </c:pt>
                <c:pt idx="5965">
                  <c:v>2.2292290000000001</c:v>
                </c:pt>
                <c:pt idx="5966">
                  <c:v>2.2318180000000001</c:v>
                </c:pt>
                <c:pt idx="5967">
                  <c:v>2.2356820000000002</c:v>
                </c:pt>
                <c:pt idx="5968">
                  <c:v>2.240529</c:v>
                </c:pt>
                <c:pt idx="5969">
                  <c:v>2.2458649999999998</c:v>
                </c:pt>
                <c:pt idx="5970">
                  <c:v>2.2511830000000002</c:v>
                </c:pt>
                <c:pt idx="5971">
                  <c:v>2.2561680000000002</c:v>
                </c:pt>
                <c:pt idx="5972">
                  <c:v>2.2608320000000002</c:v>
                </c:pt>
                <c:pt idx="5973">
                  <c:v>2.265466</c:v>
                </c:pt>
                <c:pt idx="5974">
                  <c:v>2.2705169999999999</c:v>
                </c:pt>
                <c:pt idx="5975">
                  <c:v>2.276348</c:v>
                </c:pt>
                <c:pt idx="5976">
                  <c:v>2.2831079999999999</c:v>
                </c:pt>
                <c:pt idx="5977">
                  <c:v>2.2905920000000002</c:v>
                </c:pt>
                <c:pt idx="5978">
                  <c:v>2.2982670000000001</c:v>
                </c:pt>
                <c:pt idx="5979">
                  <c:v>2.3052920000000001</c:v>
                </c:pt>
                <c:pt idx="5980">
                  <c:v>2.3107160000000002</c:v>
                </c:pt>
                <c:pt idx="5981">
                  <c:v>2.313758</c:v>
                </c:pt>
                <c:pt idx="5982">
                  <c:v>2.3139780000000001</c:v>
                </c:pt>
                <c:pt idx="5983">
                  <c:v>2.3115109999999999</c:v>
                </c:pt>
                <c:pt idx="5984">
                  <c:v>2.307042</c:v>
                </c:pt>
                <c:pt idx="5985">
                  <c:v>2.3017259999999999</c:v>
                </c:pt>
                <c:pt idx="5986">
                  <c:v>2.296843</c:v>
                </c:pt>
                <c:pt idx="5987">
                  <c:v>2.2934809999999999</c:v>
                </c:pt>
                <c:pt idx="5988">
                  <c:v>2.2924039999999999</c:v>
                </c:pt>
                <c:pt idx="5989">
                  <c:v>2.2938420000000002</c:v>
                </c:pt>
                <c:pt idx="5990">
                  <c:v>2.2975289999999999</c:v>
                </c:pt>
                <c:pt idx="5991">
                  <c:v>2.3027299999999999</c:v>
                </c:pt>
                <c:pt idx="5992">
                  <c:v>2.3084519999999999</c:v>
                </c:pt>
                <c:pt idx="5993">
                  <c:v>2.313542</c:v>
                </c:pt>
                <c:pt idx="5994">
                  <c:v>2.3168150000000001</c:v>
                </c:pt>
                <c:pt idx="5995">
                  <c:v>2.3172999999999999</c:v>
                </c:pt>
                <c:pt idx="5996">
                  <c:v>2.3143129999999998</c:v>
                </c:pt>
                <c:pt idx="5997">
                  <c:v>2.3076300000000001</c:v>
                </c:pt>
                <c:pt idx="5998">
                  <c:v>2.2976160000000001</c:v>
                </c:pt>
                <c:pt idx="5999">
                  <c:v>2.2852700000000001</c:v>
                </c:pt>
                <c:pt idx="6000">
                  <c:v>2.2721369999999999</c:v>
                </c:pt>
                <c:pt idx="6001">
                  <c:v>2.2599049999999998</c:v>
                </c:pt>
                <c:pt idx="6002">
                  <c:v>2.2502610000000001</c:v>
                </c:pt>
                <c:pt idx="6003">
                  <c:v>2.2444820000000001</c:v>
                </c:pt>
                <c:pt idx="6004">
                  <c:v>2.2432129999999999</c:v>
                </c:pt>
                <c:pt idx="6005">
                  <c:v>2.2464770000000001</c:v>
                </c:pt>
                <c:pt idx="6006">
                  <c:v>2.2536830000000001</c:v>
                </c:pt>
                <c:pt idx="6007">
                  <c:v>2.2638479999999999</c:v>
                </c:pt>
                <c:pt idx="6008">
                  <c:v>2.2756799999999999</c:v>
                </c:pt>
                <c:pt idx="6009">
                  <c:v>2.2879239999999998</c:v>
                </c:pt>
                <c:pt idx="6010">
                  <c:v>2.2995739999999998</c:v>
                </c:pt>
                <c:pt idx="6011">
                  <c:v>2.3098749999999999</c:v>
                </c:pt>
                <c:pt idx="6012">
                  <c:v>2.3183919999999998</c:v>
                </c:pt>
                <c:pt idx="6013">
                  <c:v>2.3248829999999998</c:v>
                </c:pt>
                <c:pt idx="6014">
                  <c:v>2.3291879999999998</c:v>
                </c:pt>
                <c:pt idx="6015">
                  <c:v>2.3312119999999998</c:v>
                </c:pt>
                <c:pt idx="6016">
                  <c:v>2.3309479999999998</c:v>
                </c:pt>
                <c:pt idx="6017">
                  <c:v>2.3285520000000002</c:v>
                </c:pt>
                <c:pt idx="6018">
                  <c:v>2.324363</c:v>
                </c:pt>
                <c:pt idx="6019">
                  <c:v>2.3188870000000001</c:v>
                </c:pt>
                <c:pt idx="6020">
                  <c:v>2.3127580000000001</c:v>
                </c:pt>
                <c:pt idx="6021">
                  <c:v>2.3065920000000002</c:v>
                </c:pt>
                <c:pt idx="6022">
                  <c:v>2.3009930000000001</c:v>
                </c:pt>
                <c:pt idx="6023">
                  <c:v>2.2965080000000002</c:v>
                </c:pt>
                <c:pt idx="6024">
                  <c:v>2.293526</c:v>
                </c:pt>
                <c:pt idx="6025">
                  <c:v>2.292306</c:v>
                </c:pt>
                <c:pt idx="6026">
                  <c:v>2.292862</c:v>
                </c:pt>
                <c:pt idx="6027">
                  <c:v>2.2949660000000001</c:v>
                </c:pt>
                <c:pt idx="6028">
                  <c:v>2.2981240000000001</c:v>
                </c:pt>
                <c:pt idx="6029">
                  <c:v>2.3016890000000001</c:v>
                </c:pt>
                <c:pt idx="6030">
                  <c:v>2.3050769999999998</c:v>
                </c:pt>
                <c:pt idx="6031">
                  <c:v>2.3078799999999999</c:v>
                </c:pt>
                <c:pt idx="6032">
                  <c:v>2.3100610000000001</c:v>
                </c:pt>
                <c:pt idx="6033">
                  <c:v>2.3119209999999999</c:v>
                </c:pt>
                <c:pt idx="6034">
                  <c:v>2.314009</c:v>
                </c:pt>
                <c:pt idx="6035">
                  <c:v>2.3168639999999998</c:v>
                </c:pt>
                <c:pt idx="6036">
                  <c:v>2.3208299999999999</c:v>
                </c:pt>
                <c:pt idx="6037">
                  <c:v>2.3259720000000002</c:v>
                </c:pt>
                <c:pt idx="6038">
                  <c:v>2.3320859999999999</c:v>
                </c:pt>
                <c:pt idx="6039">
                  <c:v>2.3388300000000002</c:v>
                </c:pt>
                <c:pt idx="6040">
                  <c:v>2.3458209999999999</c:v>
                </c:pt>
                <c:pt idx="6041">
                  <c:v>2.3527629999999999</c:v>
                </c:pt>
                <c:pt idx="6042">
                  <c:v>2.3594279999999999</c:v>
                </c:pt>
                <c:pt idx="6043">
                  <c:v>2.3655759999999999</c:v>
                </c:pt>
                <c:pt idx="6044">
                  <c:v>2.370908</c:v>
                </c:pt>
                <c:pt idx="6045">
                  <c:v>2.3750070000000001</c:v>
                </c:pt>
                <c:pt idx="6046">
                  <c:v>2.3773849999999999</c:v>
                </c:pt>
                <c:pt idx="6047">
                  <c:v>2.3776280000000001</c:v>
                </c:pt>
                <c:pt idx="6048">
                  <c:v>2.3754870000000001</c:v>
                </c:pt>
                <c:pt idx="6049">
                  <c:v>2.3709799999999999</c:v>
                </c:pt>
                <c:pt idx="6050">
                  <c:v>2.36442</c:v>
                </c:pt>
                <c:pt idx="6051">
                  <c:v>2.3564280000000002</c:v>
                </c:pt>
                <c:pt idx="6052">
                  <c:v>2.347906</c:v>
                </c:pt>
                <c:pt idx="6053">
                  <c:v>2.3399040000000002</c:v>
                </c:pt>
                <c:pt idx="6054">
                  <c:v>2.3336440000000001</c:v>
                </c:pt>
                <c:pt idx="6055">
                  <c:v>2.330276</c:v>
                </c:pt>
                <c:pt idx="6056">
                  <c:v>2.3305980000000002</c:v>
                </c:pt>
                <c:pt idx="6057">
                  <c:v>2.334902</c:v>
                </c:pt>
                <c:pt idx="6058">
                  <c:v>2.3427039999999999</c:v>
                </c:pt>
                <c:pt idx="6059">
                  <c:v>2.3527969999999998</c:v>
                </c:pt>
                <c:pt idx="6060">
                  <c:v>2.3633160000000002</c:v>
                </c:pt>
                <c:pt idx="6061">
                  <c:v>2.372376</c:v>
                </c:pt>
                <c:pt idx="6062">
                  <c:v>2.3786890000000001</c:v>
                </c:pt>
                <c:pt idx="6063">
                  <c:v>2.3819859999999999</c:v>
                </c:pt>
                <c:pt idx="6064">
                  <c:v>2.3830439999999999</c:v>
                </c:pt>
                <c:pt idx="6065">
                  <c:v>2.3831359999999999</c:v>
                </c:pt>
                <c:pt idx="6066">
                  <c:v>2.3833090000000001</c:v>
                </c:pt>
                <c:pt idx="6067">
                  <c:v>2.383715</c:v>
                </c:pt>
                <c:pt idx="6068">
                  <c:v>2.3835190000000002</c:v>
                </c:pt>
                <c:pt idx="6069">
                  <c:v>2.3812820000000001</c:v>
                </c:pt>
                <c:pt idx="6070">
                  <c:v>2.3759079999999999</c:v>
                </c:pt>
                <c:pt idx="6071">
                  <c:v>2.3673549999999999</c:v>
                </c:pt>
                <c:pt idx="6072">
                  <c:v>2.3570220000000002</c:v>
                </c:pt>
                <c:pt idx="6073">
                  <c:v>2.3471470000000001</c:v>
                </c:pt>
                <c:pt idx="6074">
                  <c:v>2.3401450000000001</c:v>
                </c:pt>
                <c:pt idx="6075">
                  <c:v>2.3376779999999999</c:v>
                </c:pt>
                <c:pt idx="6076">
                  <c:v>2.3401429999999999</c:v>
                </c:pt>
                <c:pt idx="6077">
                  <c:v>2.3467129999999998</c:v>
                </c:pt>
                <c:pt idx="6078">
                  <c:v>2.3556900000000001</c:v>
                </c:pt>
                <c:pt idx="6079">
                  <c:v>2.3653189999999999</c:v>
                </c:pt>
                <c:pt idx="6080">
                  <c:v>2.374342</c:v>
                </c:pt>
                <c:pt idx="6081">
                  <c:v>2.382593</c:v>
                </c:pt>
                <c:pt idx="6082">
                  <c:v>2.3908260000000001</c:v>
                </c:pt>
                <c:pt idx="6083">
                  <c:v>2.4002180000000002</c:v>
                </c:pt>
                <c:pt idx="6084">
                  <c:v>2.4115690000000001</c:v>
                </c:pt>
                <c:pt idx="6085">
                  <c:v>2.4248430000000001</c:v>
                </c:pt>
                <c:pt idx="6086">
                  <c:v>2.4390540000000001</c:v>
                </c:pt>
                <c:pt idx="6087">
                  <c:v>2.4527139999999998</c:v>
                </c:pt>
                <c:pt idx="6088">
                  <c:v>2.4644400000000002</c:v>
                </c:pt>
                <c:pt idx="6089">
                  <c:v>2.4734929999999999</c:v>
                </c:pt>
                <c:pt idx="6090">
                  <c:v>2.4800010000000001</c:v>
                </c:pt>
                <c:pt idx="6091">
                  <c:v>2.484607</c:v>
                </c:pt>
                <c:pt idx="6092">
                  <c:v>2.4879259999999999</c:v>
                </c:pt>
                <c:pt idx="6093">
                  <c:v>2.4900540000000002</c:v>
                </c:pt>
                <c:pt idx="6094">
                  <c:v>2.4905740000000001</c:v>
                </c:pt>
                <c:pt idx="6095">
                  <c:v>2.4888750000000002</c:v>
                </c:pt>
                <c:pt idx="6096">
                  <c:v>2.4846729999999999</c:v>
                </c:pt>
                <c:pt idx="6097">
                  <c:v>2.4782510000000002</c:v>
                </c:pt>
                <c:pt idx="6098">
                  <c:v>2.4703900000000001</c:v>
                </c:pt>
                <c:pt idx="6099">
                  <c:v>2.4619390000000001</c:v>
                </c:pt>
                <c:pt idx="6100">
                  <c:v>2.4535019999999998</c:v>
                </c:pt>
                <c:pt idx="6101">
                  <c:v>2.4452780000000001</c:v>
                </c:pt>
                <c:pt idx="6102">
                  <c:v>2.4372250000000002</c:v>
                </c:pt>
                <c:pt idx="6103">
                  <c:v>2.4294129999999998</c:v>
                </c:pt>
                <c:pt idx="6104">
                  <c:v>2.4223129999999999</c:v>
                </c:pt>
                <c:pt idx="6105">
                  <c:v>2.416766</c:v>
                </c:pt>
                <c:pt idx="6106">
                  <c:v>2.4138030000000001</c:v>
                </c:pt>
                <c:pt idx="6107">
                  <c:v>2.4141750000000002</c:v>
                </c:pt>
                <c:pt idx="6108">
                  <c:v>2.4180259999999998</c:v>
                </c:pt>
                <c:pt idx="6109">
                  <c:v>2.4247700000000001</c:v>
                </c:pt>
                <c:pt idx="6110">
                  <c:v>2.4333109999999998</c:v>
                </c:pt>
                <c:pt idx="6111">
                  <c:v>2.4424410000000001</c:v>
                </c:pt>
                <c:pt idx="6112">
                  <c:v>2.4511949999999998</c:v>
                </c:pt>
                <c:pt idx="6113">
                  <c:v>2.4591889999999998</c:v>
                </c:pt>
                <c:pt idx="6114">
                  <c:v>2.4664670000000002</c:v>
                </c:pt>
                <c:pt idx="6115">
                  <c:v>2.4731230000000002</c:v>
                </c:pt>
                <c:pt idx="6116">
                  <c:v>2.4789400000000001</c:v>
                </c:pt>
                <c:pt idx="6117">
                  <c:v>2.483279</c:v>
                </c:pt>
                <c:pt idx="6118">
                  <c:v>2.4854050000000001</c:v>
                </c:pt>
                <c:pt idx="6119">
                  <c:v>2.4850669999999999</c:v>
                </c:pt>
                <c:pt idx="6120">
                  <c:v>2.4829110000000001</c:v>
                </c:pt>
                <c:pt idx="6121">
                  <c:v>2.4804740000000001</c:v>
                </c:pt>
                <c:pt idx="6122">
                  <c:v>2.4794870000000002</c:v>
                </c:pt>
                <c:pt idx="6123">
                  <c:v>2.481271</c:v>
                </c:pt>
                <c:pt idx="6124">
                  <c:v>2.4860199999999999</c:v>
                </c:pt>
                <c:pt idx="6125">
                  <c:v>2.4927410000000001</c:v>
                </c:pt>
                <c:pt idx="6126">
                  <c:v>2.499492</c:v>
                </c:pt>
                <c:pt idx="6127">
                  <c:v>2.504337</c:v>
                </c:pt>
                <c:pt idx="6128">
                  <c:v>2.5063460000000002</c:v>
                </c:pt>
                <c:pt idx="6129">
                  <c:v>2.5060449999999999</c:v>
                </c:pt>
                <c:pt idx="6130">
                  <c:v>2.5051749999999999</c:v>
                </c:pt>
                <c:pt idx="6131">
                  <c:v>2.505681</c:v>
                </c:pt>
                <c:pt idx="6132">
                  <c:v>2.5089030000000001</c:v>
                </c:pt>
                <c:pt idx="6133">
                  <c:v>2.5148830000000002</c:v>
                </c:pt>
                <c:pt idx="6134">
                  <c:v>2.5225300000000002</c:v>
                </c:pt>
                <c:pt idx="6135">
                  <c:v>2.5301439999999999</c:v>
                </c:pt>
                <c:pt idx="6136">
                  <c:v>2.536454</c:v>
                </c:pt>
                <c:pt idx="6137">
                  <c:v>2.5412539999999999</c:v>
                </c:pt>
                <c:pt idx="6138">
                  <c:v>2.545436</c:v>
                </c:pt>
                <c:pt idx="6139">
                  <c:v>2.550252</c:v>
                </c:pt>
                <c:pt idx="6140">
                  <c:v>2.556387</c:v>
                </c:pt>
                <c:pt idx="6141">
                  <c:v>2.5631949999999999</c:v>
                </c:pt>
                <c:pt idx="6142">
                  <c:v>2.568737</c:v>
                </c:pt>
                <c:pt idx="6143">
                  <c:v>2.5703779999999998</c:v>
                </c:pt>
                <c:pt idx="6144">
                  <c:v>2.5660980000000002</c:v>
                </c:pt>
                <c:pt idx="6145">
                  <c:v>2.5556830000000001</c:v>
                </c:pt>
                <c:pt idx="6146">
                  <c:v>2.5408469999999999</c:v>
                </c:pt>
                <c:pt idx="6147">
                  <c:v>2.5244049999999998</c:v>
                </c:pt>
                <c:pt idx="6148">
                  <c:v>2.5088370000000002</c:v>
                </c:pt>
                <c:pt idx="6149">
                  <c:v>2.4956749999999999</c:v>
                </c:pt>
                <c:pt idx="6150">
                  <c:v>2.4851459999999999</c:v>
                </c:pt>
                <c:pt idx="6151">
                  <c:v>2.4765799999999998</c:v>
                </c:pt>
                <c:pt idx="6152">
                  <c:v>2.4690029999999998</c:v>
                </c:pt>
                <c:pt idx="6153">
                  <c:v>2.4617939999999998</c:v>
                </c:pt>
                <c:pt idx="6154">
                  <c:v>2.4550169999999998</c:v>
                </c:pt>
                <c:pt idx="6155">
                  <c:v>2.4493450000000001</c:v>
                </c:pt>
                <c:pt idx="6156">
                  <c:v>2.4457260000000001</c:v>
                </c:pt>
                <c:pt idx="6157">
                  <c:v>2.4449640000000001</c:v>
                </c:pt>
                <c:pt idx="6158">
                  <c:v>2.4476179999999998</c:v>
                </c:pt>
                <c:pt idx="6159">
                  <c:v>2.4539390000000001</c:v>
                </c:pt>
                <c:pt idx="6160">
                  <c:v>2.4639869999999999</c:v>
                </c:pt>
                <c:pt idx="6161">
                  <c:v>2.4776729999999998</c:v>
                </c:pt>
                <c:pt idx="6162">
                  <c:v>2.4946579999999998</c:v>
                </c:pt>
                <c:pt idx="6163">
                  <c:v>2.5140380000000002</c:v>
                </c:pt>
                <c:pt idx="6164">
                  <c:v>2.533903</c:v>
                </c:pt>
                <c:pt idx="6165">
                  <c:v>2.5514420000000002</c:v>
                </c:pt>
                <c:pt idx="6166">
                  <c:v>2.5633309999999998</c:v>
                </c:pt>
                <c:pt idx="6167">
                  <c:v>2.5669050000000002</c:v>
                </c:pt>
                <c:pt idx="6168">
                  <c:v>2.5616479999999999</c:v>
                </c:pt>
                <c:pt idx="6169">
                  <c:v>2.5496530000000002</c:v>
                </c:pt>
                <c:pt idx="6170">
                  <c:v>2.5349330000000001</c:v>
                </c:pt>
                <c:pt idx="6171">
                  <c:v>2.5215130000000001</c:v>
                </c:pt>
                <c:pt idx="6172">
                  <c:v>2.5124740000000001</c:v>
                </c:pt>
                <c:pt idx="6173">
                  <c:v>2.509064</c:v>
                </c:pt>
                <c:pt idx="6174">
                  <c:v>2.5107059999999999</c:v>
                </c:pt>
                <c:pt idx="6175">
                  <c:v>2.5153979999999998</c:v>
                </c:pt>
                <c:pt idx="6176">
                  <c:v>2.52054</c:v>
                </c:pt>
                <c:pt idx="6177">
                  <c:v>2.5240779999999998</c:v>
                </c:pt>
                <c:pt idx="6178">
                  <c:v>2.5251619999999999</c:v>
                </c:pt>
                <c:pt idx="6179">
                  <c:v>2.5245850000000001</c:v>
                </c:pt>
                <c:pt idx="6180">
                  <c:v>2.5242789999999999</c:v>
                </c:pt>
                <c:pt idx="6181">
                  <c:v>2.5267529999999998</c:v>
                </c:pt>
                <c:pt idx="6182">
                  <c:v>2.534224</c:v>
                </c:pt>
                <c:pt idx="6183">
                  <c:v>2.548162</c:v>
                </c:pt>
                <c:pt idx="6184">
                  <c:v>2.569134</c:v>
                </c:pt>
                <c:pt idx="6185">
                  <c:v>2.5965630000000002</c:v>
                </c:pt>
                <c:pt idx="6186">
                  <c:v>2.6285620000000001</c:v>
                </c:pt>
                <c:pt idx="6187">
                  <c:v>2.6614100000000001</c:v>
                </c:pt>
                <c:pt idx="6188">
                  <c:v>2.6900499999999998</c:v>
                </c:pt>
                <c:pt idx="6189">
                  <c:v>2.708904</c:v>
                </c:pt>
                <c:pt idx="6190">
                  <c:v>2.7140089999999999</c:v>
                </c:pt>
                <c:pt idx="6191">
                  <c:v>2.7054399999999998</c:v>
                </c:pt>
                <c:pt idx="6192">
                  <c:v>2.687665</c:v>
                </c:pt>
                <c:pt idx="6193">
                  <c:v>2.6677840000000002</c:v>
                </c:pt>
                <c:pt idx="6194">
                  <c:v>2.6522779999999999</c:v>
                </c:pt>
                <c:pt idx="6195">
                  <c:v>2.6459039999999998</c:v>
                </c:pt>
                <c:pt idx="6196">
                  <c:v>2.6508370000000001</c:v>
                </c:pt>
                <c:pt idx="6197">
                  <c:v>2.6667519999999998</c:v>
                </c:pt>
                <c:pt idx="6198">
                  <c:v>2.6911079999999998</c:v>
                </c:pt>
                <c:pt idx="6199">
                  <c:v>2.7196769999999999</c:v>
                </c:pt>
                <c:pt idx="6200">
                  <c:v>2.7479290000000001</c:v>
                </c:pt>
                <c:pt idx="6201">
                  <c:v>2.7719049999999998</c:v>
                </c:pt>
                <c:pt idx="6202">
                  <c:v>2.7897400000000001</c:v>
                </c:pt>
                <c:pt idx="6203">
                  <c:v>2.8016299999999998</c:v>
                </c:pt>
                <c:pt idx="6204">
                  <c:v>2.8088220000000002</c:v>
                </c:pt>
                <c:pt idx="6205">
                  <c:v>2.8121640000000001</c:v>
                </c:pt>
                <c:pt idx="6206">
                  <c:v>2.8114400000000002</c:v>
                </c:pt>
                <c:pt idx="6207">
                  <c:v>2.805787</c:v>
                </c:pt>
                <c:pt idx="6208">
                  <c:v>2.794905</c:v>
                </c:pt>
                <c:pt idx="6209">
                  <c:v>2.7798660000000002</c:v>
                </c:pt>
                <c:pt idx="6210">
                  <c:v>2.763191</c:v>
                </c:pt>
                <c:pt idx="6211">
                  <c:v>2.7476669999999999</c:v>
                </c:pt>
                <c:pt idx="6212">
                  <c:v>2.7352919999999998</c:v>
                </c:pt>
                <c:pt idx="6213">
                  <c:v>2.726642</c:v>
                </c:pt>
                <c:pt idx="6214">
                  <c:v>2.7207750000000002</c:v>
                </c:pt>
                <c:pt idx="6215">
                  <c:v>2.7158479999999998</c:v>
                </c:pt>
                <c:pt idx="6216">
                  <c:v>2.7099679999999999</c:v>
                </c:pt>
                <c:pt idx="6217">
                  <c:v>2.7022529999999998</c:v>
                </c:pt>
                <c:pt idx="6218">
                  <c:v>2.6931400000000001</c:v>
                </c:pt>
                <c:pt idx="6219">
                  <c:v>2.6841020000000002</c:v>
                </c:pt>
                <c:pt idx="6220">
                  <c:v>2.6766839999999998</c:v>
                </c:pt>
                <c:pt idx="6221">
                  <c:v>2.6718099999999998</c:v>
                </c:pt>
                <c:pt idx="6222">
                  <c:v>2.66926</c:v>
                </c:pt>
                <c:pt idx="6223">
                  <c:v>2.667837</c:v>
                </c:pt>
                <c:pt idx="6224">
                  <c:v>2.6657549999999999</c:v>
                </c:pt>
                <c:pt idx="6225">
                  <c:v>2.6614179999999998</c:v>
                </c:pt>
                <c:pt idx="6226">
                  <c:v>2.6541399999999999</c:v>
                </c:pt>
                <c:pt idx="6227">
                  <c:v>2.6443300000000001</c:v>
                </c:pt>
                <c:pt idx="6228">
                  <c:v>2.6333700000000002</c:v>
                </c:pt>
                <c:pt idx="6229">
                  <c:v>2.6230380000000002</c:v>
                </c:pt>
                <c:pt idx="6230">
                  <c:v>2.6151840000000002</c:v>
                </c:pt>
                <c:pt idx="6231">
                  <c:v>2.6112340000000001</c:v>
                </c:pt>
                <c:pt idx="6232">
                  <c:v>2.612053</c:v>
                </c:pt>
                <c:pt idx="6233">
                  <c:v>2.6179260000000002</c:v>
                </c:pt>
                <c:pt idx="6234">
                  <c:v>2.6284610000000002</c:v>
                </c:pt>
                <c:pt idx="6235">
                  <c:v>2.642652</c:v>
                </c:pt>
                <c:pt idx="6236">
                  <c:v>2.65882</c:v>
                </c:pt>
                <c:pt idx="6237">
                  <c:v>2.6750630000000002</c:v>
                </c:pt>
                <c:pt idx="6238">
                  <c:v>2.689511</c:v>
                </c:pt>
                <c:pt idx="6239">
                  <c:v>2.7007729999999999</c:v>
                </c:pt>
                <c:pt idx="6240">
                  <c:v>2.7082389999999998</c:v>
                </c:pt>
                <c:pt idx="6241">
                  <c:v>2.7119450000000001</c:v>
                </c:pt>
                <c:pt idx="6242">
                  <c:v>2.7121659999999999</c:v>
                </c:pt>
                <c:pt idx="6243">
                  <c:v>2.7090169999999998</c:v>
                </c:pt>
                <c:pt idx="6244">
                  <c:v>2.7024400000000002</c:v>
                </c:pt>
                <c:pt idx="6245">
                  <c:v>2.69258</c:v>
                </c:pt>
                <c:pt idx="6246">
                  <c:v>2.6802869999999999</c:v>
                </c:pt>
                <c:pt idx="6247">
                  <c:v>2.667456</c:v>
                </c:pt>
                <c:pt idx="6248">
                  <c:v>2.6567229999999999</c:v>
                </c:pt>
                <c:pt idx="6249">
                  <c:v>2.650477</c:v>
                </c:pt>
                <c:pt idx="6250">
                  <c:v>2.6502189999999999</c:v>
                </c:pt>
                <c:pt idx="6251">
                  <c:v>2.6555719999999998</c:v>
                </c:pt>
                <c:pt idx="6252">
                  <c:v>2.6641219999999999</c:v>
                </c:pt>
                <c:pt idx="6253">
                  <c:v>2.6715</c:v>
                </c:pt>
                <c:pt idx="6254">
                  <c:v>2.6730130000000001</c:v>
                </c:pt>
                <c:pt idx="6255">
                  <c:v>2.6658759999999999</c:v>
                </c:pt>
                <c:pt idx="6256">
                  <c:v>2.6507049999999999</c:v>
                </c:pt>
                <c:pt idx="6257">
                  <c:v>2.6314500000000001</c:v>
                </c:pt>
                <c:pt idx="6258">
                  <c:v>2.6133350000000002</c:v>
                </c:pt>
                <c:pt idx="6259">
                  <c:v>2.6011190000000002</c:v>
                </c:pt>
                <c:pt idx="6260">
                  <c:v>2.5973809999999999</c:v>
                </c:pt>
                <c:pt idx="6261">
                  <c:v>2.6023869999999998</c:v>
                </c:pt>
                <c:pt idx="6262">
                  <c:v>2.6141399999999999</c:v>
                </c:pt>
                <c:pt idx="6263">
                  <c:v>2.6291730000000002</c:v>
                </c:pt>
                <c:pt idx="6264">
                  <c:v>2.643402</c:v>
                </c:pt>
                <c:pt idx="6265">
                  <c:v>2.653521</c:v>
                </c:pt>
                <c:pt idx="6266">
                  <c:v>2.6583839999999999</c:v>
                </c:pt>
                <c:pt idx="6267">
                  <c:v>2.659033</c:v>
                </c:pt>
                <c:pt idx="6268">
                  <c:v>2.657851</c:v>
                </c:pt>
                <c:pt idx="6269">
                  <c:v>2.657025</c:v>
                </c:pt>
                <c:pt idx="6270">
                  <c:v>2.657823</c:v>
                </c:pt>
                <c:pt idx="6271">
                  <c:v>2.6602939999999999</c:v>
                </c:pt>
                <c:pt idx="6272">
                  <c:v>2.6635979999999999</c:v>
                </c:pt>
                <c:pt idx="6273">
                  <c:v>2.6664590000000001</c:v>
                </c:pt>
                <c:pt idx="6274">
                  <c:v>2.667618</c:v>
                </c:pt>
                <c:pt idx="6275">
                  <c:v>2.6661450000000002</c:v>
                </c:pt>
                <c:pt idx="6276">
                  <c:v>2.6613739999999999</c:v>
                </c:pt>
                <c:pt idx="6277">
                  <c:v>2.6530330000000002</c:v>
                </c:pt>
                <c:pt idx="6278">
                  <c:v>2.6412909999999998</c:v>
                </c:pt>
                <c:pt idx="6279">
                  <c:v>2.6268959999999999</c:v>
                </c:pt>
                <c:pt idx="6280">
                  <c:v>2.6111149999999999</c:v>
                </c:pt>
                <c:pt idx="6281">
                  <c:v>2.595415</c:v>
                </c:pt>
                <c:pt idx="6282">
                  <c:v>2.581178</c:v>
                </c:pt>
                <c:pt idx="6283">
                  <c:v>2.5691619999999999</c:v>
                </c:pt>
                <c:pt idx="6284">
                  <c:v>2.5593680000000001</c:v>
                </c:pt>
                <c:pt idx="6285">
                  <c:v>2.5511379999999999</c:v>
                </c:pt>
                <c:pt idx="6286">
                  <c:v>2.5435859999999999</c:v>
                </c:pt>
                <c:pt idx="6287">
                  <c:v>2.5361129999999998</c:v>
                </c:pt>
                <c:pt idx="6288">
                  <c:v>2.5288200000000001</c:v>
                </c:pt>
                <c:pt idx="6289">
                  <c:v>2.5225550000000001</c:v>
                </c:pt>
                <c:pt idx="6290">
                  <c:v>2.5186069999999998</c:v>
                </c:pt>
                <c:pt idx="6291">
                  <c:v>2.5181710000000002</c:v>
                </c:pt>
                <c:pt idx="6292">
                  <c:v>2.5217740000000002</c:v>
                </c:pt>
                <c:pt idx="6293">
                  <c:v>2.5290870000000001</c:v>
                </c:pt>
                <c:pt idx="6294">
                  <c:v>2.5389189999999999</c:v>
                </c:pt>
                <c:pt idx="6295">
                  <c:v>2.5497339999999999</c:v>
                </c:pt>
                <c:pt idx="6296">
                  <c:v>2.5600369999999999</c:v>
                </c:pt>
                <c:pt idx="6297">
                  <c:v>2.5690230000000001</c:v>
                </c:pt>
                <c:pt idx="6298">
                  <c:v>2.5767660000000001</c:v>
                </c:pt>
                <c:pt idx="6299">
                  <c:v>2.5840350000000001</c:v>
                </c:pt>
                <c:pt idx="6300">
                  <c:v>2.5917759999999999</c:v>
                </c:pt>
                <c:pt idx="6301">
                  <c:v>2.6005690000000001</c:v>
                </c:pt>
                <c:pt idx="6302">
                  <c:v>2.6103399999999999</c:v>
                </c:pt>
                <c:pt idx="6303">
                  <c:v>2.6203120000000002</c:v>
                </c:pt>
                <c:pt idx="6304">
                  <c:v>2.62927</c:v>
                </c:pt>
                <c:pt idx="6305">
                  <c:v>2.635729</c:v>
                </c:pt>
                <c:pt idx="6306">
                  <c:v>2.638334</c:v>
                </c:pt>
                <c:pt idx="6307">
                  <c:v>2.6360510000000001</c:v>
                </c:pt>
                <c:pt idx="6308">
                  <c:v>2.628279</c:v>
                </c:pt>
                <c:pt idx="6309">
                  <c:v>2.6150989999999998</c:v>
                </c:pt>
                <c:pt idx="6310">
                  <c:v>2.5974490000000001</c:v>
                </c:pt>
                <c:pt idx="6311">
                  <c:v>2.577216</c:v>
                </c:pt>
                <c:pt idx="6312">
                  <c:v>2.5568149999999998</c:v>
                </c:pt>
                <c:pt idx="6313">
                  <c:v>2.538818</c:v>
                </c:pt>
                <c:pt idx="6314">
                  <c:v>2.5254850000000002</c:v>
                </c:pt>
                <c:pt idx="6315">
                  <c:v>2.518211</c:v>
                </c:pt>
                <c:pt idx="6316">
                  <c:v>2.5175550000000002</c:v>
                </c:pt>
                <c:pt idx="6317">
                  <c:v>2.5231460000000001</c:v>
                </c:pt>
                <c:pt idx="6318">
                  <c:v>2.5338449999999999</c:v>
                </c:pt>
                <c:pt idx="6319">
                  <c:v>2.547758</c:v>
                </c:pt>
                <c:pt idx="6320">
                  <c:v>2.5625599999999999</c:v>
                </c:pt>
                <c:pt idx="6321">
                  <c:v>2.5761620000000001</c:v>
                </c:pt>
                <c:pt idx="6322">
                  <c:v>2.5870510000000002</c:v>
                </c:pt>
                <c:pt idx="6323">
                  <c:v>2.594821</c:v>
                </c:pt>
                <c:pt idx="6324">
                  <c:v>2.6000610000000002</c:v>
                </c:pt>
                <c:pt idx="6325">
                  <c:v>2.6040519999999998</c:v>
                </c:pt>
                <c:pt idx="6326">
                  <c:v>2.6081430000000001</c:v>
                </c:pt>
                <c:pt idx="6327">
                  <c:v>2.6132780000000002</c:v>
                </c:pt>
                <c:pt idx="6328">
                  <c:v>2.619764</c:v>
                </c:pt>
                <c:pt idx="6329">
                  <c:v>2.6270310000000001</c:v>
                </c:pt>
                <c:pt idx="6330">
                  <c:v>2.6337640000000002</c:v>
                </c:pt>
                <c:pt idx="6331">
                  <c:v>2.638096</c:v>
                </c:pt>
                <c:pt idx="6332">
                  <c:v>2.6384159999999999</c:v>
                </c:pt>
                <c:pt idx="6333">
                  <c:v>2.634099</c:v>
                </c:pt>
                <c:pt idx="6334">
                  <c:v>2.6260219999999999</c:v>
                </c:pt>
                <c:pt idx="6335">
                  <c:v>2.6163400000000001</c:v>
                </c:pt>
                <c:pt idx="6336">
                  <c:v>2.6078389999999998</c:v>
                </c:pt>
                <c:pt idx="6337">
                  <c:v>2.603094</c:v>
                </c:pt>
                <c:pt idx="6338">
                  <c:v>2.6035059999999999</c:v>
                </c:pt>
                <c:pt idx="6339">
                  <c:v>2.609057</c:v>
                </c:pt>
                <c:pt idx="6340">
                  <c:v>2.6181380000000001</c:v>
                </c:pt>
                <c:pt idx="6341">
                  <c:v>2.6281089999999998</c:v>
                </c:pt>
                <c:pt idx="6342">
                  <c:v>2.6357840000000001</c:v>
                </c:pt>
                <c:pt idx="6343">
                  <c:v>2.6384449999999999</c:v>
                </c:pt>
                <c:pt idx="6344">
                  <c:v>2.6347740000000002</c:v>
                </c:pt>
                <c:pt idx="6345">
                  <c:v>2.624981</c:v>
                </c:pt>
                <c:pt idx="6346">
                  <c:v>2.610582</c:v>
                </c:pt>
                <c:pt idx="6347">
                  <c:v>2.5936699999999999</c:v>
                </c:pt>
                <c:pt idx="6348">
                  <c:v>2.5767069999999999</c:v>
                </c:pt>
                <c:pt idx="6349">
                  <c:v>2.5622180000000001</c:v>
                </c:pt>
                <c:pt idx="6350">
                  <c:v>2.5525600000000002</c:v>
                </c:pt>
                <c:pt idx="6351">
                  <c:v>2.5500579999999999</c:v>
                </c:pt>
                <c:pt idx="6352">
                  <c:v>2.5563739999999999</c:v>
                </c:pt>
                <c:pt idx="6353">
                  <c:v>2.5719599999999998</c:v>
                </c:pt>
                <c:pt idx="6354">
                  <c:v>2.5953400000000002</c:v>
                </c:pt>
                <c:pt idx="6355">
                  <c:v>2.6226189999999998</c:v>
                </c:pt>
                <c:pt idx="6356">
                  <c:v>2.6477490000000001</c:v>
                </c:pt>
                <c:pt idx="6357">
                  <c:v>2.6634419999999999</c:v>
                </c:pt>
                <c:pt idx="6358">
                  <c:v>2.66473</c:v>
                </c:pt>
                <c:pt idx="6359">
                  <c:v>2.651421</c:v>
                </c:pt>
                <c:pt idx="6360">
                  <c:v>2.6283889999999999</c:v>
                </c:pt>
                <c:pt idx="6361">
                  <c:v>2.6024389999999999</c:v>
                </c:pt>
                <c:pt idx="6362">
                  <c:v>2.579453</c:v>
                </c:pt>
                <c:pt idx="6363">
                  <c:v>2.5627450000000001</c:v>
                </c:pt>
                <c:pt idx="6364">
                  <c:v>2.5527229999999999</c:v>
                </c:pt>
                <c:pt idx="6365">
                  <c:v>2.5478450000000001</c:v>
                </c:pt>
                <c:pt idx="6366">
                  <c:v>2.5457269999999999</c:v>
                </c:pt>
                <c:pt idx="6367">
                  <c:v>2.5445030000000002</c:v>
                </c:pt>
                <c:pt idx="6368">
                  <c:v>2.543415</c:v>
                </c:pt>
                <c:pt idx="6369">
                  <c:v>2.542907</c:v>
                </c:pt>
                <c:pt idx="6370">
                  <c:v>2.543857</c:v>
                </c:pt>
                <c:pt idx="6371">
                  <c:v>2.5466639999999998</c:v>
                </c:pt>
                <c:pt idx="6372">
                  <c:v>2.5506009999999999</c:v>
                </c:pt>
                <c:pt idx="6373">
                  <c:v>2.554017</c:v>
                </c:pt>
                <c:pt idx="6374">
                  <c:v>2.554942</c:v>
                </c:pt>
                <c:pt idx="6375">
                  <c:v>2.55233</c:v>
                </c:pt>
                <c:pt idx="6376">
                  <c:v>2.5466920000000002</c:v>
                </c:pt>
                <c:pt idx="6377">
                  <c:v>2.5398869999999998</c:v>
                </c:pt>
                <c:pt idx="6378">
                  <c:v>2.5339719999999999</c:v>
                </c:pt>
                <c:pt idx="6379">
                  <c:v>2.5299670000000001</c:v>
                </c:pt>
                <c:pt idx="6380">
                  <c:v>2.52719</c:v>
                </c:pt>
                <c:pt idx="6381">
                  <c:v>2.523447</c:v>
                </c:pt>
                <c:pt idx="6382">
                  <c:v>2.5161899999999999</c:v>
                </c:pt>
                <c:pt idx="6383">
                  <c:v>2.5039410000000002</c:v>
                </c:pt>
                <c:pt idx="6384">
                  <c:v>2.4875630000000002</c:v>
                </c:pt>
                <c:pt idx="6385">
                  <c:v>2.470097</c:v>
                </c:pt>
                <c:pt idx="6386">
                  <c:v>2.4558520000000001</c:v>
                </c:pt>
                <c:pt idx="6387">
                  <c:v>2.448661</c:v>
                </c:pt>
                <c:pt idx="6388">
                  <c:v>2.4513020000000001</c:v>
                </c:pt>
                <c:pt idx="6389">
                  <c:v>2.464912</c:v>
                </c:pt>
                <c:pt idx="6390">
                  <c:v>2.4888840000000001</c:v>
                </c:pt>
                <c:pt idx="6391">
                  <c:v>2.520683</c:v>
                </c:pt>
                <c:pt idx="6392">
                  <c:v>2.5558649999999998</c:v>
                </c:pt>
                <c:pt idx="6393">
                  <c:v>2.5890390000000001</c:v>
                </c:pt>
                <c:pt idx="6394">
                  <c:v>2.6144699999999998</c:v>
                </c:pt>
                <c:pt idx="6395">
                  <c:v>2.62798</c:v>
                </c:pt>
                <c:pt idx="6396">
                  <c:v>2.628253</c:v>
                </c:pt>
                <c:pt idx="6397">
                  <c:v>2.6169159999999998</c:v>
                </c:pt>
                <c:pt idx="6398">
                  <c:v>2.5975950000000001</c:v>
                </c:pt>
                <c:pt idx="6399">
                  <c:v>2.5744039999999999</c:v>
                </c:pt>
                <c:pt idx="6400">
                  <c:v>2.5513460000000001</c:v>
                </c:pt>
                <c:pt idx="6401">
                  <c:v>2.5314830000000001</c:v>
                </c:pt>
                <c:pt idx="6402">
                  <c:v>2.5166490000000001</c:v>
                </c:pt>
                <c:pt idx="6403">
                  <c:v>2.507565</c:v>
                </c:pt>
                <c:pt idx="6404">
                  <c:v>2.503701</c:v>
                </c:pt>
                <c:pt idx="6405">
                  <c:v>2.5036659999999999</c:v>
                </c:pt>
                <c:pt idx="6406">
                  <c:v>2.5056579999999999</c:v>
                </c:pt>
                <c:pt idx="6407">
                  <c:v>2.5083190000000002</c:v>
                </c:pt>
                <c:pt idx="6408">
                  <c:v>2.5112380000000001</c:v>
                </c:pt>
                <c:pt idx="6409">
                  <c:v>2.5150350000000001</c:v>
                </c:pt>
                <c:pt idx="6410">
                  <c:v>2.5208439999999999</c:v>
                </c:pt>
                <c:pt idx="6411">
                  <c:v>2.5295770000000002</c:v>
                </c:pt>
                <c:pt idx="6412">
                  <c:v>2.5412249999999998</c:v>
                </c:pt>
                <c:pt idx="6413">
                  <c:v>2.5546440000000001</c:v>
                </c:pt>
                <c:pt idx="6414">
                  <c:v>2.5676950000000001</c:v>
                </c:pt>
                <c:pt idx="6415">
                  <c:v>2.5779589999999999</c:v>
                </c:pt>
                <c:pt idx="6416">
                  <c:v>2.5838380000000001</c:v>
                </c:pt>
                <c:pt idx="6417">
                  <c:v>2.5850070000000001</c:v>
                </c:pt>
                <c:pt idx="6418">
                  <c:v>2.582389</c:v>
                </c:pt>
                <c:pt idx="6419">
                  <c:v>2.577261</c:v>
                </c:pt>
                <c:pt idx="6420">
                  <c:v>2.5704729999999998</c:v>
                </c:pt>
                <c:pt idx="6421">
                  <c:v>2.5619100000000001</c:v>
                </c:pt>
                <c:pt idx="6422">
                  <c:v>2.5508289999999998</c:v>
                </c:pt>
                <c:pt idx="6423">
                  <c:v>2.5365709999999999</c:v>
                </c:pt>
                <c:pt idx="6424">
                  <c:v>2.5194570000000001</c:v>
                </c:pt>
                <c:pt idx="6425">
                  <c:v>2.5010119999999998</c:v>
                </c:pt>
                <c:pt idx="6426">
                  <c:v>2.483692</c:v>
                </c:pt>
                <c:pt idx="6427">
                  <c:v>2.4699610000000001</c:v>
                </c:pt>
                <c:pt idx="6428">
                  <c:v>2.4615420000000001</c:v>
                </c:pt>
                <c:pt idx="6429">
                  <c:v>2.4591889999999998</c:v>
                </c:pt>
                <c:pt idx="6430">
                  <c:v>2.4624329999999999</c:v>
                </c:pt>
                <c:pt idx="6431">
                  <c:v>2.469789</c:v>
                </c:pt>
                <c:pt idx="6432">
                  <c:v>2.4788239999999999</c:v>
                </c:pt>
                <c:pt idx="6433">
                  <c:v>2.4868190000000001</c:v>
                </c:pt>
                <c:pt idx="6434">
                  <c:v>2.4912749999999999</c:v>
                </c:pt>
                <c:pt idx="6435">
                  <c:v>2.4906329999999999</c:v>
                </c:pt>
                <c:pt idx="6436">
                  <c:v>2.4849410000000001</c:v>
                </c:pt>
                <c:pt idx="6437">
                  <c:v>2.4758680000000002</c:v>
                </c:pt>
                <c:pt idx="6438">
                  <c:v>2.4662329999999999</c:v>
                </c:pt>
                <c:pt idx="6439">
                  <c:v>2.4588549999999998</c:v>
                </c:pt>
                <c:pt idx="6440">
                  <c:v>2.4559440000000001</c:v>
                </c:pt>
                <c:pt idx="6441">
                  <c:v>2.4584220000000001</c:v>
                </c:pt>
                <c:pt idx="6442">
                  <c:v>2.4656739999999999</c:v>
                </c:pt>
                <c:pt idx="6443">
                  <c:v>2.4755039999999999</c:v>
                </c:pt>
                <c:pt idx="6444">
                  <c:v>2.4844599999999999</c:v>
                </c:pt>
                <c:pt idx="6445">
                  <c:v>2.4888699999999999</c:v>
                </c:pt>
                <c:pt idx="6446">
                  <c:v>2.4857290000000001</c:v>
                </c:pt>
                <c:pt idx="6447">
                  <c:v>2.4743189999999999</c:v>
                </c:pt>
                <c:pt idx="6448">
                  <c:v>2.4565920000000001</c:v>
                </c:pt>
                <c:pt idx="6449">
                  <c:v>2.4366159999999999</c:v>
                </c:pt>
                <c:pt idx="6450">
                  <c:v>2.4187780000000001</c:v>
                </c:pt>
                <c:pt idx="6451">
                  <c:v>2.4061460000000001</c:v>
                </c:pt>
                <c:pt idx="6452">
                  <c:v>2.399966</c:v>
                </c:pt>
                <c:pt idx="6453">
                  <c:v>2.39941</c:v>
                </c:pt>
                <c:pt idx="6454">
                  <c:v>2.402269</c:v>
                </c:pt>
                <c:pt idx="6455">
                  <c:v>2.4057309999999998</c:v>
                </c:pt>
                <c:pt idx="6456">
                  <c:v>2.40761</c:v>
                </c:pt>
                <c:pt idx="6457">
                  <c:v>2.4069660000000002</c:v>
                </c:pt>
                <c:pt idx="6458">
                  <c:v>2.4042020000000002</c:v>
                </c:pt>
                <c:pt idx="6459">
                  <c:v>2.4005130000000001</c:v>
                </c:pt>
                <c:pt idx="6460">
                  <c:v>2.3970630000000002</c:v>
                </c:pt>
                <c:pt idx="6461">
                  <c:v>2.3943409999999998</c:v>
                </c:pt>
                <c:pt idx="6462">
                  <c:v>2.3919009999999998</c:v>
                </c:pt>
                <c:pt idx="6463">
                  <c:v>2.3886440000000002</c:v>
                </c:pt>
                <c:pt idx="6464">
                  <c:v>2.3834170000000001</c:v>
                </c:pt>
                <c:pt idx="6465">
                  <c:v>2.3757540000000001</c:v>
                </c:pt>
                <c:pt idx="6466">
                  <c:v>2.366177</c:v>
                </c:pt>
                <c:pt idx="6467">
                  <c:v>2.356144</c:v>
                </c:pt>
                <c:pt idx="6468">
                  <c:v>2.3473830000000002</c:v>
                </c:pt>
                <c:pt idx="6469">
                  <c:v>2.3414570000000001</c:v>
                </c:pt>
                <c:pt idx="6470">
                  <c:v>2.3392369999999998</c:v>
                </c:pt>
                <c:pt idx="6471">
                  <c:v>2.3407990000000001</c:v>
                </c:pt>
                <c:pt idx="6472">
                  <c:v>2.3456290000000002</c:v>
                </c:pt>
                <c:pt idx="6473">
                  <c:v>2.3529870000000002</c:v>
                </c:pt>
                <c:pt idx="6474">
                  <c:v>2.3623479999999999</c:v>
                </c:pt>
                <c:pt idx="6475">
                  <c:v>2.3735780000000002</c:v>
                </c:pt>
                <c:pt idx="6476">
                  <c:v>2.3869760000000002</c:v>
                </c:pt>
                <c:pt idx="6477">
                  <c:v>2.4029159999999998</c:v>
                </c:pt>
                <c:pt idx="6478">
                  <c:v>2.4211999999999998</c:v>
                </c:pt>
                <c:pt idx="6479">
                  <c:v>2.4404560000000002</c:v>
                </c:pt>
                <c:pt idx="6480">
                  <c:v>2.4578139999999999</c:v>
                </c:pt>
                <c:pt idx="6481">
                  <c:v>2.46902</c:v>
                </c:pt>
                <c:pt idx="6482">
                  <c:v>2.470008</c:v>
                </c:pt>
                <c:pt idx="6483">
                  <c:v>2.4585129999999999</c:v>
                </c:pt>
                <c:pt idx="6484">
                  <c:v>2.435298</c:v>
                </c:pt>
                <c:pt idx="6485">
                  <c:v>2.4039220000000001</c:v>
                </c:pt>
                <c:pt idx="6486">
                  <c:v>2.3693939999999998</c:v>
                </c:pt>
                <c:pt idx="6487">
                  <c:v>2.3366929999999999</c:v>
                </c:pt>
                <c:pt idx="6488">
                  <c:v>2.3093129999999999</c:v>
                </c:pt>
                <c:pt idx="6489">
                  <c:v>2.2892619999999999</c:v>
                </c:pt>
                <c:pt idx="6490">
                  <c:v>2.2769189999999999</c:v>
                </c:pt>
                <c:pt idx="6491">
                  <c:v>2.271385</c:v>
                </c:pt>
                <c:pt idx="6492">
                  <c:v>2.2710029999999999</c:v>
                </c:pt>
                <c:pt idx="6493">
                  <c:v>2.2739159999999998</c:v>
                </c:pt>
                <c:pt idx="6494">
                  <c:v>2.2786409999999999</c:v>
                </c:pt>
                <c:pt idx="6495">
                  <c:v>2.2841580000000001</c:v>
                </c:pt>
                <c:pt idx="6496">
                  <c:v>2.2899989999999999</c:v>
                </c:pt>
                <c:pt idx="6497">
                  <c:v>2.2960410000000002</c:v>
                </c:pt>
                <c:pt idx="6498">
                  <c:v>2.3022670000000001</c:v>
                </c:pt>
                <c:pt idx="6499">
                  <c:v>2.3086389999999999</c:v>
                </c:pt>
                <c:pt idx="6500">
                  <c:v>2.3151139999999999</c:v>
                </c:pt>
                <c:pt idx="6501">
                  <c:v>2.3217400000000001</c:v>
                </c:pt>
                <c:pt idx="6502">
                  <c:v>2.3287140000000002</c:v>
                </c:pt>
                <c:pt idx="6503">
                  <c:v>2.3362989999999999</c:v>
                </c:pt>
                <c:pt idx="6504">
                  <c:v>2.3445740000000002</c:v>
                </c:pt>
                <c:pt idx="6505">
                  <c:v>2.3531390000000001</c:v>
                </c:pt>
                <c:pt idx="6506">
                  <c:v>2.3609290000000001</c:v>
                </c:pt>
                <c:pt idx="6507">
                  <c:v>2.3663210000000001</c:v>
                </c:pt>
                <c:pt idx="6508">
                  <c:v>2.3678059999999999</c:v>
                </c:pt>
                <c:pt idx="6509">
                  <c:v>2.3646069999999999</c:v>
                </c:pt>
                <c:pt idx="6510">
                  <c:v>2.3571369999999998</c:v>
                </c:pt>
                <c:pt idx="6511">
                  <c:v>2.346848</c:v>
                </c:pt>
                <c:pt idx="6512">
                  <c:v>2.3357169999999998</c:v>
                </c:pt>
                <c:pt idx="6513">
                  <c:v>2.3255759999999999</c:v>
                </c:pt>
                <c:pt idx="6514">
                  <c:v>2.3174800000000002</c:v>
                </c:pt>
                <c:pt idx="6515">
                  <c:v>2.311671</c:v>
                </c:pt>
                <c:pt idx="6516">
                  <c:v>2.307639</c:v>
                </c:pt>
                <c:pt idx="6517">
                  <c:v>2.304551</c:v>
                </c:pt>
                <c:pt idx="6518">
                  <c:v>2.30158</c:v>
                </c:pt>
                <c:pt idx="6519">
                  <c:v>2.2982670000000001</c:v>
                </c:pt>
                <c:pt idx="6520">
                  <c:v>2.2945859999999998</c:v>
                </c:pt>
                <c:pt idx="6521">
                  <c:v>2.290781</c:v>
                </c:pt>
                <c:pt idx="6522">
                  <c:v>2.2871109999999999</c:v>
                </c:pt>
                <c:pt idx="6523">
                  <c:v>2.283687</c:v>
                </c:pt>
                <c:pt idx="6524">
                  <c:v>2.2805089999999999</c:v>
                </c:pt>
                <c:pt idx="6525">
                  <c:v>2.2776689999999999</c:v>
                </c:pt>
                <c:pt idx="6526">
                  <c:v>2.2755529999999999</c:v>
                </c:pt>
                <c:pt idx="6527">
                  <c:v>2.274842</c:v>
                </c:pt>
                <c:pt idx="6528">
                  <c:v>2.2761640000000001</c:v>
                </c:pt>
                <c:pt idx="6529">
                  <c:v>2.2796660000000002</c:v>
                </c:pt>
                <c:pt idx="6530">
                  <c:v>2.2846760000000002</c:v>
                </c:pt>
                <c:pt idx="6531">
                  <c:v>2.28979</c:v>
                </c:pt>
                <c:pt idx="6532">
                  <c:v>2.293253</c:v>
                </c:pt>
                <c:pt idx="6533">
                  <c:v>2.2935300000000001</c:v>
                </c:pt>
                <c:pt idx="6534">
                  <c:v>2.290038</c:v>
                </c:pt>
                <c:pt idx="6535">
                  <c:v>2.2833760000000001</c:v>
                </c:pt>
                <c:pt idx="6536">
                  <c:v>2.2752680000000001</c:v>
                </c:pt>
                <c:pt idx="6537">
                  <c:v>2.2678050000000001</c:v>
                </c:pt>
                <c:pt idx="6538">
                  <c:v>2.2628879999999998</c:v>
                </c:pt>
                <c:pt idx="6539">
                  <c:v>2.2614679999999998</c:v>
                </c:pt>
                <c:pt idx="6540">
                  <c:v>2.2632219999999998</c:v>
                </c:pt>
                <c:pt idx="6541">
                  <c:v>2.2667419999999998</c:v>
                </c:pt>
                <c:pt idx="6542">
                  <c:v>2.2700999999999998</c:v>
                </c:pt>
                <c:pt idx="6543">
                  <c:v>2.2716620000000001</c:v>
                </c:pt>
                <c:pt idx="6544">
                  <c:v>2.2703799999999998</c:v>
                </c:pt>
                <c:pt idx="6545">
                  <c:v>2.265978</c:v>
                </c:pt>
                <c:pt idx="6546">
                  <c:v>2.2587190000000001</c:v>
                </c:pt>
                <c:pt idx="6547">
                  <c:v>2.2491430000000001</c:v>
                </c:pt>
                <c:pt idx="6548">
                  <c:v>2.2379380000000002</c:v>
                </c:pt>
                <c:pt idx="6549">
                  <c:v>2.2258990000000001</c:v>
                </c:pt>
                <c:pt idx="6550">
                  <c:v>2.2140900000000001</c:v>
                </c:pt>
                <c:pt idx="6551">
                  <c:v>2.203684</c:v>
                </c:pt>
                <c:pt idx="6552">
                  <c:v>2.1957300000000002</c:v>
                </c:pt>
                <c:pt idx="6553">
                  <c:v>2.1908859999999999</c:v>
                </c:pt>
                <c:pt idx="6554">
                  <c:v>2.1889829999999999</c:v>
                </c:pt>
                <c:pt idx="6555">
                  <c:v>2.1889050000000001</c:v>
                </c:pt>
                <c:pt idx="6556">
                  <c:v>2.1886830000000002</c:v>
                </c:pt>
                <c:pt idx="6557">
                  <c:v>2.1862699999999999</c:v>
                </c:pt>
                <c:pt idx="6558">
                  <c:v>2.180256</c:v>
                </c:pt>
                <c:pt idx="6559">
                  <c:v>2.170544</c:v>
                </c:pt>
                <c:pt idx="6560">
                  <c:v>2.1583610000000002</c:v>
                </c:pt>
                <c:pt idx="6561">
                  <c:v>2.1457449999999998</c:v>
                </c:pt>
                <c:pt idx="6562">
                  <c:v>2.1347849999999999</c:v>
                </c:pt>
                <c:pt idx="6563">
                  <c:v>2.1268539999999998</c:v>
                </c:pt>
                <c:pt idx="6564">
                  <c:v>2.122522</c:v>
                </c:pt>
                <c:pt idx="6565">
                  <c:v>2.121505</c:v>
                </c:pt>
                <c:pt idx="6566">
                  <c:v>2.123027</c:v>
                </c:pt>
                <c:pt idx="6567">
                  <c:v>2.1261510000000001</c:v>
                </c:pt>
                <c:pt idx="6568">
                  <c:v>2.130331</c:v>
                </c:pt>
                <c:pt idx="6569">
                  <c:v>2.13571</c:v>
                </c:pt>
                <c:pt idx="6570">
                  <c:v>2.1429689999999999</c:v>
                </c:pt>
                <c:pt idx="6571">
                  <c:v>2.1527020000000001</c:v>
                </c:pt>
                <c:pt idx="6572">
                  <c:v>2.164784</c:v>
                </c:pt>
                <c:pt idx="6573">
                  <c:v>2.1782339999999998</c:v>
                </c:pt>
                <c:pt idx="6574">
                  <c:v>2.1915119999999999</c:v>
                </c:pt>
                <c:pt idx="6575">
                  <c:v>2.2030500000000002</c:v>
                </c:pt>
                <c:pt idx="6576">
                  <c:v>2.2114579999999999</c:v>
                </c:pt>
                <c:pt idx="6577">
                  <c:v>2.2158929999999999</c:v>
                </c:pt>
                <c:pt idx="6578">
                  <c:v>2.2160959999999998</c:v>
                </c:pt>
                <c:pt idx="6579">
                  <c:v>2.212386</c:v>
                </c:pt>
                <c:pt idx="6580">
                  <c:v>2.2056239999999998</c:v>
                </c:pt>
                <c:pt idx="6581">
                  <c:v>2.1970730000000001</c:v>
                </c:pt>
                <c:pt idx="6582">
                  <c:v>2.1882440000000001</c:v>
                </c:pt>
                <c:pt idx="6583">
                  <c:v>2.18045</c:v>
                </c:pt>
                <c:pt idx="6584">
                  <c:v>2.1745950000000001</c:v>
                </c:pt>
                <c:pt idx="6585">
                  <c:v>2.1708470000000002</c:v>
                </c:pt>
                <c:pt idx="6586">
                  <c:v>2.1685439999999998</c:v>
                </c:pt>
                <c:pt idx="6587">
                  <c:v>2.1662750000000002</c:v>
                </c:pt>
                <c:pt idx="6588">
                  <c:v>2.162328</c:v>
                </c:pt>
                <c:pt idx="6589">
                  <c:v>2.1554859999999998</c:v>
                </c:pt>
                <c:pt idx="6590">
                  <c:v>2.145521</c:v>
                </c:pt>
                <c:pt idx="6591">
                  <c:v>2.1335389999999999</c:v>
                </c:pt>
                <c:pt idx="6592">
                  <c:v>2.1215299999999999</c:v>
                </c:pt>
                <c:pt idx="6593">
                  <c:v>2.11192</c:v>
                </c:pt>
                <c:pt idx="6594">
                  <c:v>2.1067200000000001</c:v>
                </c:pt>
                <c:pt idx="6595">
                  <c:v>2.1069559999999998</c:v>
                </c:pt>
                <c:pt idx="6596">
                  <c:v>2.1125250000000002</c:v>
                </c:pt>
                <c:pt idx="6597">
                  <c:v>2.1221399999999999</c:v>
                </c:pt>
                <c:pt idx="6598">
                  <c:v>2.1337640000000002</c:v>
                </c:pt>
                <c:pt idx="6599">
                  <c:v>2.1449039999999999</c:v>
                </c:pt>
                <c:pt idx="6600">
                  <c:v>2.153473</c:v>
                </c:pt>
                <c:pt idx="6601">
                  <c:v>2.1582699999999999</c:v>
                </c:pt>
                <c:pt idx="6602">
                  <c:v>2.1591079999999998</c:v>
                </c:pt>
                <c:pt idx="6603">
                  <c:v>2.1566779999999999</c:v>
                </c:pt>
                <c:pt idx="6604">
                  <c:v>2.1521140000000001</c:v>
                </c:pt>
                <c:pt idx="6605">
                  <c:v>2.1467130000000001</c:v>
                </c:pt>
                <c:pt idx="6606">
                  <c:v>2.1416149999999998</c:v>
                </c:pt>
                <c:pt idx="6607">
                  <c:v>2.1378439999999999</c:v>
                </c:pt>
                <c:pt idx="6608">
                  <c:v>2.136317</c:v>
                </c:pt>
                <c:pt idx="6609">
                  <c:v>2.1376750000000002</c:v>
                </c:pt>
                <c:pt idx="6610">
                  <c:v>2.1420309999999998</c:v>
                </c:pt>
                <c:pt idx="6611">
                  <c:v>2.1485099999999999</c:v>
                </c:pt>
                <c:pt idx="6612">
                  <c:v>2.1552500000000001</c:v>
                </c:pt>
                <c:pt idx="6613">
                  <c:v>2.1597770000000001</c:v>
                </c:pt>
                <c:pt idx="6614">
                  <c:v>2.160212</c:v>
                </c:pt>
                <c:pt idx="6615">
                  <c:v>2.1562420000000002</c:v>
                </c:pt>
                <c:pt idx="6616">
                  <c:v>2.1489259999999999</c:v>
                </c:pt>
                <c:pt idx="6617">
                  <c:v>2.1399560000000002</c:v>
                </c:pt>
                <c:pt idx="6618">
                  <c:v>2.130795</c:v>
                </c:pt>
                <c:pt idx="6619">
                  <c:v>2.1224910000000001</c:v>
                </c:pt>
                <c:pt idx="6620">
                  <c:v>2.115558</c:v>
                </c:pt>
                <c:pt idx="6621">
                  <c:v>2.1101269999999999</c:v>
                </c:pt>
                <c:pt idx="6622">
                  <c:v>2.1061610000000002</c:v>
                </c:pt>
                <c:pt idx="6623">
                  <c:v>2.1035249999999999</c:v>
                </c:pt>
                <c:pt idx="6624">
                  <c:v>2.1020340000000002</c:v>
                </c:pt>
                <c:pt idx="6625">
                  <c:v>2.1013280000000001</c:v>
                </c:pt>
                <c:pt idx="6626">
                  <c:v>2.1007859999999998</c:v>
                </c:pt>
                <c:pt idx="6627">
                  <c:v>2.0995119999999998</c:v>
                </c:pt>
                <c:pt idx="6628">
                  <c:v>2.0964399999999999</c:v>
                </c:pt>
                <c:pt idx="6629">
                  <c:v>2.0908129999999998</c:v>
                </c:pt>
                <c:pt idx="6630">
                  <c:v>2.0825300000000002</c:v>
                </c:pt>
                <c:pt idx="6631">
                  <c:v>2.0723199999999999</c:v>
                </c:pt>
                <c:pt idx="6632">
                  <c:v>2.0614880000000002</c:v>
                </c:pt>
                <c:pt idx="6633">
                  <c:v>2.0515569999999999</c:v>
                </c:pt>
                <c:pt idx="6634">
                  <c:v>2.0438200000000002</c:v>
                </c:pt>
                <c:pt idx="6635">
                  <c:v>2.0388920000000001</c:v>
                </c:pt>
                <c:pt idx="6636">
                  <c:v>2.0366490000000002</c:v>
                </c:pt>
                <c:pt idx="6637">
                  <c:v>2.036178</c:v>
                </c:pt>
                <c:pt idx="6638">
                  <c:v>2.036146</c:v>
                </c:pt>
                <c:pt idx="6639">
                  <c:v>2.0351360000000001</c:v>
                </c:pt>
                <c:pt idx="6640">
                  <c:v>2.0322650000000002</c:v>
                </c:pt>
                <c:pt idx="6641">
                  <c:v>2.0275159999999999</c:v>
                </c:pt>
                <c:pt idx="6642">
                  <c:v>2.021652</c:v>
                </c:pt>
                <c:pt idx="6643">
                  <c:v>2.0158079999999998</c:v>
                </c:pt>
                <c:pt idx="6644">
                  <c:v>2.0109520000000001</c:v>
                </c:pt>
                <c:pt idx="6645">
                  <c:v>2.0077050000000001</c:v>
                </c:pt>
                <c:pt idx="6646">
                  <c:v>2.006205</c:v>
                </c:pt>
                <c:pt idx="6647">
                  <c:v>2.0062310000000001</c:v>
                </c:pt>
                <c:pt idx="6648">
                  <c:v>2.0073479999999999</c:v>
                </c:pt>
                <c:pt idx="6649">
                  <c:v>2.009061</c:v>
                </c:pt>
                <c:pt idx="6650">
                  <c:v>2.0109140000000001</c:v>
                </c:pt>
                <c:pt idx="6651">
                  <c:v>2.0124719999999998</c:v>
                </c:pt>
                <c:pt idx="6652">
                  <c:v>2.0133730000000001</c:v>
                </c:pt>
                <c:pt idx="6653">
                  <c:v>2.013334</c:v>
                </c:pt>
                <c:pt idx="6654">
                  <c:v>2.0122119999999999</c:v>
                </c:pt>
                <c:pt idx="6655">
                  <c:v>2.0101140000000002</c:v>
                </c:pt>
                <c:pt idx="6656">
                  <c:v>2.0074290000000001</c:v>
                </c:pt>
                <c:pt idx="6657">
                  <c:v>2.0047730000000001</c:v>
                </c:pt>
                <c:pt idx="6658">
                  <c:v>2.0027400000000002</c:v>
                </c:pt>
                <c:pt idx="6659">
                  <c:v>2.001776</c:v>
                </c:pt>
                <c:pt idx="6660">
                  <c:v>2.0020669999999998</c:v>
                </c:pt>
                <c:pt idx="6661">
                  <c:v>2.0035099999999999</c:v>
                </c:pt>
                <c:pt idx="6662">
                  <c:v>2.005709</c:v>
                </c:pt>
                <c:pt idx="6663">
                  <c:v>2.0079530000000001</c:v>
                </c:pt>
                <c:pt idx="6664">
                  <c:v>2.0093450000000002</c:v>
                </c:pt>
                <c:pt idx="6665">
                  <c:v>2.0088810000000001</c:v>
                </c:pt>
                <c:pt idx="6666">
                  <c:v>2.0058440000000002</c:v>
                </c:pt>
                <c:pt idx="6667">
                  <c:v>2.000124</c:v>
                </c:pt>
                <c:pt idx="6668">
                  <c:v>1.992262</c:v>
                </c:pt>
                <c:pt idx="6669">
                  <c:v>1.9832689999999999</c:v>
                </c:pt>
                <c:pt idx="6670">
                  <c:v>1.9742660000000001</c:v>
                </c:pt>
                <c:pt idx="6671">
                  <c:v>1.9663980000000001</c:v>
                </c:pt>
                <c:pt idx="6672">
                  <c:v>1.9606410000000001</c:v>
                </c:pt>
                <c:pt idx="6673">
                  <c:v>1.957746</c:v>
                </c:pt>
                <c:pt idx="6674">
                  <c:v>1.9581820000000001</c:v>
                </c:pt>
                <c:pt idx="6675">
                  <c:v>1.961851</c:v>
                </c:pt>
                <c:pt idx="6676">
                  <c:v>1.96787</c:v>
                </c:pt>
                <c:pt idx="6677">
                  <c:v>1.9743919999999999</c:v>
                </c:pt>
                <c:pt idx="6678">
                  <c:v>1.9791749999999999</c:v>
                </c:pt>
                <c:pt idx="6679">
                  <c:v>1.9803869999999999</c:v>
                </c:pt>
                <c:pt idx="6680">
                  <c:v>1.9773849999999999</c:v>
                </c:pt>
                <c:pt idx="6681">
                  <c:v>1.9708829999999999</c:v>
                </c:pt>
                <c:pt idx="6682">
                  <c:v>1.9623200000000001</c:v>
                </c:pt>
                <c:pt idx="6683">
                  <c:v>1.9531829999999999</c:v>
                </c:pt>
                <c:pt idx="6684">
                  <c:v>1.944501</c:v>
                </c:pt>
                <c:pt idx="6685">
                  <c:v>1.9368890000000001</c:v>
                </c:pt>
                <c:pt idx="6686">
                  <c:v>1.930607</c:v>
                </c:pt>
                <c:pt idx="6687">
                  <c:v>1.925659</c:v>
                </c:pt>
                <c:pt idx="6688">
                  <c:v>1.9219269999999999</c:v>
                </c:pt>
                <c:pt idx="6689">
                  <c:v>1.919197</c:v>
                </c:pt>
                <c:pt idx="6690">
                  <c:v>1.9172119999999999</c:v>
                </c:pt>
                <c:pt idx="6691">
                  <c:v>1.9156899999999999</c:v>
                </c:pt>
                <c:pt idx="6692">
                  <c:v>1.9143889999999999</c:v>
                </c:pt>
                <c:pt idx="6693">
                  <c:v>1.913165</c:v>
                </c:pt>
                <c:pt idx="6694">
                  <c:v>1.9120090000000001</c:v>
                </c:pt>
                <c:pt idx="6695">
                  <c:v>1.9110549999999999</c:v>
                </c:pt>
                <c:pt idx="6696">
                  <c:v>1.9104909999999999</c:v>
                </c:pt>
                <c:pt idx="6697">
                  <c:v>1.910326</c:v>
                </c:pt>
                <c:pt idx="6698">
                  <c:v>1.9101520000000001</c:v>
                </c:pt>
                <c:pt idx="6699">
                  <c:v>1.9092210000000001</c:v>
                </c:pt>
                <c:pt idx="6700">
                  <c:v>1.906854</c:v>
                </c:pt>
                <c:pt idx="6701">
                  <c:v>1.9029290000000001</c:v>
                </c:pt>
                <c:pt idx="6702">
                  <c:v>1.8978090000000001</c:v>
                </c:pt>
                <c:pt idx="6703">
                  <c:v>1.892093</c:v>
                </c:pt>
                <c:pt idx="6704">
                  <c:v>1.886377</c:v>
                </c:pt>
                <c:pt idx="6705">
                  <c:v>1.881192</c:v>
                </c:pt>
                <c:pt idx="6706">
                  <c:v>1.876922</c:v>
                </c:pt>
                <c:pt idx="6707">
                  <c:v>1.8736809999999999</c:v>
                </c:pt>
                <c:pt idx="6708">
                  <c:v>1.8712819999999999</c:v>
                </c:pt>
                <c:pt idx="6709">
                  <c:v>1.869251</c:v>
                </c:pt>
                <c:pt idx="6710">
                  <c:v>1.8670640000000001</c:v>
                </c:pt>
                <c:pt idx="6711">
                  <c:v>1.8643430000000001</c:v>
                </c:pt>
                <c:pt idx="6712">
                  <c:v>1.861048</c:v>
                </c:pt>
                <c:pt idx="6713">
                  <c:v>1.8574550000000001</c:v>
                </c:pt>
                <c:pt idx="6714">
                  <c:v>1.8540190000000001</c:v>
                </c:pt>
                <c:pt idx="6715">
                  <c:v>1.8511599999999999</c:v>
                </c:pt>
                <c:pt idx="6716">
                  <c:v>1.849059</c:v>
                </c:pt>
                <c:pt idx="6717">
                  <c:v>1.8475870000000001</c:v>
                </c:pt>
                <c:pt idx="6718">
                  <c:v>1.846306</c:v>
                </c:pt>
                <c:pt idx="6719">
                  <c:v>1.8446819999999999</c:v>
                </c:pt>
                <c:pt idx="6720">
                  <c:v>1.8422460000000001</c:v>
                </c:pt>
                <c:pt idx="6721">
                  <c:v>1.8388409999999999</c:v>
                </c:pt>
                <c:pt idx="6722">
                  <c:v>1.8346610000000001</c:v>
                </c:pt>
                <c:pt idx="6723">
                  <c:v>1.8302080000000001</c:v>
                </c:pt>
                <c:pt idx="6724">
                  <c:v>1.8260879999999999</c:v>
                </c:pt>
                <c:pt idx="6725">
                  <c:v>1.8228089999999999</c:v>
                </c:pt>
                <c:pt idx="6726">
                  <c:v>1.82063</c:v>
                </c:pt>
                <c:pt idx="6727">
                  <c:v>1.8194589999999999</c:v>
                </c:pt>
                <c:pt idx="6728">
                  <c:v>1.8189230000000001</c:v>
                </c:pt>
                <c:pt idx="6729">
                  <c:v>1.818481</c:v>
                </c:pt>
                <c:pt idx="6730">
                  <c:v>1.817626</c:v>
                </c:pt>
                <c:pt idx="6731">
                  <c:v>1.815971</c:v>
                </c:pt>
                <c:pt idx="6732">
                  <c:v>1.81332</c:v>
                </c:pt>
                <c:pt idx="6733">
                  <c:v>1.8096920000000001</c:v>
                </c:pt>
                <c:pt idx="6734">
                  <c:v>1.805358</c:v>
                </c:pt>
                <c:pt idx="6735">
                  <c:v>1.8008390000000001</c:v>
                </c:pt>
                <c:pt idx="6736">
                  <c:v>1.7967690000000001</c:v>
                </c:pt>
                <c:pt idx="6737">
                  <c:v>1.793757</c:v>
                </c:pt>
                <c:pt idx="6738">
                  <c:v>1.7920670000000001</c:v>
                </c:pt>
                <c:pt idx="6739">
                  <c:v>1.7914350000000001</c:v>
                </c:pt>
                <c:pt idx="6740">
                  <c:v>1.7910090000000001</c:v>
                </c:pt>
                <c:pt idx="6741">
                  <c:v>1.7896840000000001</c:v>
                </c:pt>
                <c:pt idx="6742">
                  <c:v>1.7866550000000001</c:v>
                </c:pt>
                <c:pt idx="6743">
                  <c:v>1.781695</c:v>
                </c:pt>
                <c:pt idx="6744">
                  <c:v>1.7752239999999999</c:v>
                </c:pt>
                <c:pt idx="6745">
                  <c:v>1.767935</c:v>
                </c:pt>
                <c:pt idx="6746">
                  <c:v>1.760443</c:v>
                </c:pt>
                <c:pt idx="6747">
                  <c:v>1.7531369999999999</c:v>
                </c:pt>
                <c:pt idx="6748">
                  <c:v>1.746218</c:v>
                </c:pt>
                <c:pt idx="6749">
                  <c:v>1.73986</c:v>
                </c:pt>
                <c:pt idx="6750">
                  <c:v>1.7342299999999999</c:v>
                </c:pt>
                <c:pt idx="6751">
                  <c:v>1.7295450000000001</c:v>
                </c:pt>
                <c:pt idx="6752">
                  <c:v>1.7260470000000001</c:v>
                </c:pt>
                <c:pt idx="6753">
                  <c:v>1.7238100000000001</c:v>
                </c:pt>
                <c:pt idx="6754">
                  <c:v>1.7225699999999999</c:v>
                </c:pt>
                <c:pt idx="6755">
                  <c:v>1.7216309999999999</c:v>
                </c:pt>
                <c:pt idx="6756">
                  <c:v>1.720159</c:v>
                </c:pt>
                <c:pt idx="6757">
                  <c:v>1.7175069999999999</c:v>
                </c:pt>
                <c:pt idx="6758">
                  <c:v>1.7135229999999999</c:v>
                </c:pt>
                <c:pt idx="6759">
                  <c:v>1.7085399999999999</c:v>
                </c:pt>
                <c:pt idx="6760">
                  <c:v>1.7031769999999999</c:v>
                </c:pt>
                <c:pt idx="6761">
                  <c:v>1.6981219999999999</c:v>
                </c:pt>
                <c:pt idx="6762">
                  <c:v>1.6939109999999999</c:v>
                </c:pt>
                <c:pt idx="6763">
                  <c:v>1.6908749999999999</c:v>
                </c:pt>
                <c:pt idx="6764">
                  <c:v>1.689036</c:v>
                </c:pt>
                <c:pt idx="6765">
                  <c:v>1.688137</c:v>
                </c:pt>
                <c:pt idx="6766">
                  <c:v>1.687713</c:v>
                </c:pt>
                <c:pt idx="6767">
                  <c:v>1.687252</c:v>
                </c:pt>
                <c:pt idx="6768">
                  <c:v>1.6863699999999999</c:v>
                </c:pt>
                <c:pt idx="6769">
                  <c:v>1.68485</c:v>
                </c:pt>
                <c:pt idx="6770">
                  <c:v>1.6826859999999999</c:v>
                </c:pt>
                <c:pt idx="6771">
                  <c:v>1.68001</c:v>
                </c:pt>
                <c:pt idx="6772">
                  <c:v>1.6770229999999999</c:v>
                </c:pt>
                <c:pt idx="6773">
                  <c:v>1.6739200000000001</c:v>
                </c:pt>
                <c:pt idx="6774">
                  <c:v>1.670868</c:v>
                </c:pt>
                <c:pt idx="6775">
                  <c:v>1.6680379999999999</c:v>
                </c:pt>
                <c:pt idx="6776">
                  <c:v>1.6656029999999999</c:v>
                </c:pt>
                <c:pt idx="6777">
                  <c:v>1.663764</c:v>
                </c:pt>
                <c:pt idx="6778">
                  <c:v>1.6627369999999999</c:v>
                </c:pt>
                <c:pt idx="6779">
                  <c:v>1.662669</c:v>
                </c:pt>
                <c:pt idx="6780">
                  <c:v>1.6635279999999999</c:v>
                </c:pt>
                <c:pt idx="6781">
                  <c:v>1.664917</c:v>
                </c:pt>
                <c:pt idx="6782">
                  <c:v>1.6660649999999999</c:v>
                </c:pt>
                <c:pt idx="6783">
                  <c:v>1.665988</c:v>
                </c:pt>
                <c:pt idx="6784">
                  <c:v>1.664048</c:v>
                </c:pt>
                <c:pt idx="6785">
                  <c:v>1.6603889999999999</c:v>
                </c:pt>
                <c:pt idx="6786">
                  <c:v>1.6557809999999999</c:v>
                </c:pt>
                <c:pt idx="6787">
                  <c:v>1.6511290000000001</c:v>
                </c:pt>
                <c:pt idx="6788">
                  <c:v>1.6470769999999999</c:v>
                </c:pt>
                <c:pt idx="6789">
                  <c:v>1.644048</c:v>
                </c:pt>
                <c:pt idx="6790">
                  <c:v>1.642288</c:v>
                </c:pt>
                <c:pt idx="6791">
                  <c:v>1.6419410000000001</c:v>
                </c:pt>
                <c:pt idx="6792">
                  <c:v>1.6430499999999999</c:v>
                </c:pt>
                <c:pt idx="6793">
                  <c:v>1.6453739999999999</c:v>
                </c:pt>
                <c:pt idx="6794">
                  <c:v>1.6482490000000001</c:v>
                </c:pt>
                <c:pt idx="6795">
                  <c:v>1.6506449999999999</c:v>
                </c:pt>
                <c:pt idx="6796">
                  <c:v>1.6518379999999999</c:v>
                </c:pt>
                <c:pt idx="6797">
                  <c:v>1.651829</c:v>
                </c:pt>
                <c:pt idx="6798">
                  <c:v>1.6511020000000001</c:v>
                </c:pt>
                <c:pt idx="6799">
                  <c:v>1.650126</c:v>
                </c:pt>
                <c:pt idx="6800">
                  <c:v>1.6491169999999999</c:v>
                </c:pt>
                <c:pt idx="6801">
                  <c:v>1.64805</c:v>
                </c:pt>
                <c:pt idx="6802">
                  <c:v>1.64676</c:v>
                </c:pt>
                <c:pt idx="6803">
                  <c:v>1.6450689999999999</c:v>
                </c:pt>
                <c:pt idx="6804">
                  <c:v>1.6429069999999999</c:v>
                </c:pt>
                <c:pt idx="6805">
                  <c:v>1.6403730000000001</c:v>
                </c:pt>
                <c:pt idx="6806">
                  <c:v>1.637707</c:v>
                </c:pt>
                <c:pt idx="6807">
                  <c:v>1.635197</c:v>
                </c:pt>
                <c:pt idx="6808">
                  <c:v>1.6330469999999999</c:v>
                </c:pt>
                <c:pt idx="6809">
                  <c:v>1.631338</c:v>
                </c:pt>
                <c:pt idx="6810">
                  <c:v>1.6299969999999999</c:v>
                </c:pt>
                <c:pt idx="6811">
                  <c:v>1.6288389999999999</c:v>
                </c:pt>
                <c:pt idx="6812">
                  <c:v>1.627624</c:v>
                </c:pt>
                <c:pt idx="6813">
                  <c:v>1.6261460000000001</c:v>
                </c:pt>
                <c:pt idx="6814">
                  <c:v>1.6243030000000001</c:v>
                </c:pt>
                <c:pt idx="6815">
                  <c:v>1.6221049999999999</c:v>
                </c:pt>
                <c:pt idx="6816">
                  <c:v>1.6196630000000001</c:v>
                </c:pt>
                <c:pt idx="6817">
                  <c:v>1.61713</c:v>
                </c:pt>
                <c:pt idx="6818">
                  <c:v>1.614703</c:v>
                </c:pt>
                <c:pt idx="6819">
                  <c:v>1.612587</c:v>
                </c:pt>
                <c:pt idx="6820">
                  <c:v>1.6109990000000001</c:v>
                </c:pt>
                <c:pt idx="6821">
                  <c:v>1.6101559999999999</c:v>
                </c:pt>
                <c:pt idx="6822">
                  <c:v>1.610217</c:v>
                </c:pt>
                <c:pt idx="6823">
                  <c:v>1.6112139999999999</c:v>
                </c:pt>
                <c:pt idx="6824">
                  <c:v>1.613008</c:v>
                </c:pt>
                <c:pt idx="6825">
                  <c:v>1.615324</c:v>
                </c:pt>
                <c:pt idx="6826">
                  <c:v>1.617831</c:v>
                </c:pt>
                <c:pt idx="6827">
                  <c:v>1.6202099999999999</c:v>
                </c:pt>
                <c:pt idx="6828">
                  <c:v>1.6222510000000001</c:v>
                </c:pt>
                <c:pt idx="6829">
                  <c:v>1.6238779999999999</c:v>
                </c:pt>
                <c:pt idx="6830">
                  <c:v>1.625151</c:v>
                </c:pt>
                <c:pt idx="6831">
                  <c:v>1.6262099999999999</c:v>
                </c:pt>
                <c:pt idx="6832">
                  <c:v>1.6272150000000001</c:v>
                </c:pt>
                <c:pt idx="6833">
                  <c:v>1.6282620000000001</c:v>
                </c:pt>
                <c:pt idx="6834">
                  <c:v>1.6293489999999999</c:v>
                </c:pt>
                <c:pt idx="6835">
                  <c:v>1.630363</c:v>
                </c:pt>
                <c:pt idx="6836">
                  <c:v>1.6311100000000001</c:v>
                </c:pt>
                <c:pt idx="6837">
                  <c:v>1.63141</c:v>
                </c:pt>
                <c:pt idx="6838">
                  <c:v>1.6311629999999999</c:v>
                </c:pt>
                <c:pt idx="6839">
                  <c:v>1.630423</c:v>
                </c:pt>
                <c:pt idx="6840">
                  <c:v>1.629381</c:v>
                </c:pt>
                <c:pt idx="6841">
                  <c:v>1.62832</c:v>
                </c:pt>
                <c:pt idx="6842">
                  <c:v>1.627505</c:v>
                </c:pt>
                <c:pt idx="6843">
                  <c:v>1.627122</c:v>
                </c:pt>
                <c:pt idx="6844">
                  <c:v>1.627275</c:v>
                </c:pt>
                <c:pt idx="6845">
                  <c:v>1.627966</c:v>
                </c:pt>
                <c:pt idx="6846">
                  <c:v>1.6291150000000001</c:v>
                </c:pt>
                <c:pt idx="6847">
                  <c:v>1.630557</c:v>
                </c:pt>
                <c:pt idx="6848">
                  <c:v>1.6320669999999999</c:v>
                </c:pt>
                <c:pt idx="6849">
                  <c:v>1.6334040000000001</c:v>
                </c:pt>
                <c:pt idx="6850">
                  <c:v>1.634363</c:v>
                </c:pt>
                <c:pt idx="6851">
                  <c:v>1.634852</c:v>
                </c:pt>
                <c:pt idx="6852">
                  <c:v>1.6348990000000001</c:v>
                </c:pt>
                <c:pt idx="6853">
                  <c:v>1.63463</c:v>
                </c:pt>
                <c:pt idx="6854">
                  <c:v>1.6342030000000001</c:v>
                </c:pt>
                <c:pt idx="6855">
                  <c:v>1.633769</c:v>
                </c:pt>
                <c:pt idx="6856">
                  <c:v>1.6334360000000001</c:v>
                </c:pt>
                <c:pt idx="6857">
                  <c:v>1.633254</c:v>
                </c:pt>
                <c:pt idx="6858">
                  <c:v>1.633224</c:v>
                </c:pt>
                <c:pt idx="6859">
                  <c:v>1.633329</c:v>
                </c:pt>
                <c:pt idx="6860">
                  <c:v>1.633561</c:v>
                </c:pt>
                <c:pt idx="6861">
                  <c:v>1.6339649999999999</c:v>
                </c:pt>
                <c:pt idx="6862">
                  <c:v>1.6346430000000001</c:v>
                </c:pt>
                <c:pt idx="6863">
                  <c:v>1.635734</c:v>
                </c:pt>
                <c:pt idx="6864">
                  <c:v>1.6373500000000001</c:v>
                </c:pt>
                <c:pt idx="6865">
                  <c:v>1.639494</c:v>
                </c:pt>
                <c:pt idx="6866">
                  <c:v>1.6419779999999999</c:v>
                </c:pt>
                <c:pt idx="6867">
                  <c:v>1.64438</c:v>
                </c:pt>
                <c:pt idx="6868">
                  <c:v>1.64615</c:v>
                </c:pt>
                <c:pt idx="6869">
                  <c:v>1.6468259999999999</c:v>
                </c:pt>
                <c:pt idx="6870">
                  <c:v>1.646244</c:v>
                </c:pt>
                <c:pt idx="6871">
                  <c:v>1.6446210000000001</c:v>
                </c:pt>
                <c:pt idx="6872">
                  <c:v>1.6423989999999999</c:v>
                </c:pt>
                <c:pt idx="6873">
                  <c:v>1.640021</c:v>
                </c:pt>
                <c:pt idx="6874">
                  <c:v>1.637769</c:v>
                </c:pt>
                <c:pt idx="6875">
                  <c:v>1.6357680000000001</c:v>
                </c:pt>
                <c:pt idx="6876">
                  <c:v>1.634063</c:v>
                </c:pt>
                <c:pt idx="6877">
                  <c:v>1.6326700000000001</c:v>
                </c:pt>
                <c:pt idx="6878">
                  <c:v>1.6316200000000001</c:v>
                </c:pt>
                <c:pt idx="6879">
                  <c:v>1.630949</c:v>
                </c:pt>
                <c:pt idx="6880">
                  <c:v>1.6306510000000001</c:v>
                </c:pt>
                <c:pt idx="6881">
                  <c:v>1.6306480000000001</c:v>
                </c:pt>
                <c:pt idx="6882">
                  <c:v>1.630771</c:v>
                </c:pt>
                <c:pt idx="6883">
                  <c:v>1.6308130000000001</c:v>
                </c:pt>
                <c:pt idx="6884">
                  <c:v>1.630601</c:v>
                </c:pt>
                <c:pt idx="6885">
                  <c:v>1.6301049999999999</c:v>
                </c:pt>
                <c:pt idx="6886">
                  <c:v>1.629467</c:v>
                </c:pt>
                <c:pt idx="6887">
                  <c:v>1.628987</c:v>
                </c:pt>
                <c:pt idx="6888">
                  <c:v>1.6290180000000001</c:v>
                </c:pt>
                <c:pt idx="6889">
                  <c:v>1.6298349999999999</c:v>
                </c:pt>
                <c:pt idx="6890">
                  <c:v>1.631556</c:v>
                </c:pt>
                <c:pt idx="6891">
                  <c:v>1.6341049999999999</c:v>
                </c:pt>
                <c:pt idx="6892">
                  <c:v>1.637275</c:v>
                </c:pt>
                <c:pt idx="6893">
                  <c:v>1.6408320000000001</c:v>
                </c:pt>
                <c:pt idx="6894">
                  <c:v>1.6446369999999999</c:v>
                </c:pt>
                <c:pt idx="6895">
                  <c:v>1.6486590000000001</c:v>
                </c:pt>
                <c:pt idx="6896">
                  <c:v>1.652868</c:v>
                </c:pt>
                <c:pt idx="6897">
                  <c:v>1.657087</c:v>
                </c:pt>
                <c:pt idx="6898">
                  <c:v>1.660873</c:v>
                </c:pt>
                <c:pt idx="6899">
                  <c:v>1.663511</c:v>
                </c:pt>
                <c:pt idx="6900">
                  <c:v>1.6643129999999999</c:v>
                </c:pt>
                <c:pt idx="6901">
                  <c:v>1.6629430000000001</c:v>
                </c:pt>
                <c:pt idx="6902">
                  <c:v>1.6596759999999999</c:v>
                </c:pt>
                <c:pt idx="6903">
                  <c:v>1.655289</c:v>
                </c:pt>
                <c:pt idx="6904">
                  <c:v>1.6507510000000001</c:v>
                </c:pt>
                <c:pt idx="6905">
                  <c:v>1.6469</c:v>
                </c:pt>
                <c:pt idx="6906">
                  <c:v>1.644207</c:v>
                </c:pt>
                <c:pt idx="6907">
                  <c:v>1.642833</c:v>
                </c:pt>
                <c:pt idx="6908">
                  <c:v>1.6426419999999999</c:v>
                </c:pt>
                <c:pt idx="6909">
                  <c:v>1.6433089999999999</c:v>
                </c:pt>
                <c:pt idx="6910">
                  <c:v>1.644347</c:v>
                </c:pt>
                <c:pt idx="6911">
                  <c:v>1.6452500000000001</c:v>
                </c:pt>
                <c:pt idx="6912">
                  <c:v>1.6456660000000001</c:v>
                </c:pt>
                <c:pt idx="6913">
                  <c:v>1.6454949999999999</c:v>
                </c:pt>
                <c:pt idx="6914">
                  <c:v>1.644949</c:v>
                </c:pt>
                <c:pt idx="6915">
                  <c:v>1.644447</c:v>
                </c:pt>
                <c:pt idx="6916">
                  <c:v>1.6445240000000001</c:v>
                </c:pt>
                <c:pt idx="6917">
                  <c:v>1.645672</c:v>
                </c:pt>
                <c:pt idx="6918">
                  <c:v>1.6482049999999999</c:v>
                </c:pt>
                <c:pt idx="6919">
                  <c:v>1.6521030000000001</c:v>
                </c:pt>
                <c:pt idx="6920">
                  <c:v>1.65689</c:v>
                </c:pt>
                <c:pt idx="6921">
                  <c:v>1.661783</c:v>
                </c:pt>
                <c:pt idx="6922">
                  <c:v>1.6659649999999999</c:v>
                </c:pt>
                <c:pt idx="6923">
                  <c:v>1.66893</c:v>
                </c:pt>
                <c:pt idx="6924">
                  <c:v>1.670531</c:v>
                </c:pt>
                <c:pt idx="6925">
                  <c:v>1.6708860000000001</c:v>
                </c:pt>
                <c:pt idx="6926">
                  <c:v>1.6702779999999999</c:v>
                </c:pt>
                <c:pt idx="6927">
                  <c:v>1.669076</c:v>
                </c:pt>
                <c:pt idx="6928">
                  <c:v>1.6676930000000001</c:v>
                </c:pt>
                <c:pt idx="6929">
                  <c:v>1.6664840000000001</c:v>
                </c:pt>
                <c:pt idx="6930">
                  <c:v>1.6657470000000001</c:v>
                </c:pt>
                <c:pt idx="6931">
                  <c:v>1.6656759999999999</c:v>
                </c:pt>
                <c:pt idx="6932">
                  <c:v>1.666358</c:v>
                </c:pt>
                <c:pt idx="6933">
                  <c:v>1.6678249999999999</c:v>
                </c:pt>
                <c:pt idx="6934">
                  <c:v>1.670031</c:v>
                </c:pt>
                <c:pt idx="6935">
                  <c:v>1.672828</c:v>
                </c:pt>
                <c:pt idx="6936">
                  <c:v>1.6757789999999999</c:v>
                </c:pt>
                <c:pt idx="6937">
                  <c:v>1.6781060000000001</c:v>
                </c:pt>
                <c:pt idx="6938">
                  <c:v>1.6789750000000001</c:v>
                </c:pt>
                <c:pt idx="6939">
                  <c:v>1.678015</c:v>
                </c:pt>
                <c:pt idx="6940">
                  <c:v>1.6755910000000001</c:v>
                </c:pt>
                <c:pt idx="6941">
                  <c:v>1.6724000000000001</c:v>
                </c:pt>
                <c:pt idx="6942">
                  <c:v>1.6690579999999999</c:v>
                </c:pt>
                <c:pt idx="6943">
                  <c:v>1.6658999999999999</c:v>
                </c:pt>
                <c:pt idx="6944">
                  <c:v>1.6630400000000001</c:v>
                </c:pt>
                <c:pt idx="6945">
                  <c:v>1.6605049999999999</c:v>
                </c:pt>
                <c:pt idx="6946">
                  <c:v>1.658283</c:v>
                </c:pt>
                <c:pt idx="6947">
                  <c:v>1.6563969999999999</c:v>
                </c:pt>
                <c:pt idx="6948">
                  <c:v>1.6549750000000001</c:v>
                </c:pt>
                <c:pt idx="6949">
                  <c:v>1.654255</c:v>
                </c:pt>
                <c:pt idx="6950">
                  <c:v>1.6545000000000001</c:v>
                </c:pt>
                <c:pt idx="6951">
                  <c:v>1.6558090000000001</c:v>
                </c:pt>
                <c:pt idx="6952">
                  <c:v>1.6579330000000001</c:v>
                </c:pt>
                <c:pt idx="6953">
                  <c:v>1.6602520000000001</c:v>
                </c:pt>
                <c:pt idx="6954">
                  <c:v>1.661988</c:v>
                </c:pt>
                <c:pt idx="6955">
                  <c:v>1.662595</c:v>
                </c:pt>
                <c:pt idx="6956">
                  <c:v>1.6619250000000001</c:v>
                </c:pt>
                <c:pt idx="6957">
                  <c:v>1.6602730000000001</c:v>
                </c:pt>
                <c:pt idx="6958">
                  <c:v>1.658188</c:v>
                </c:pt>
                <c:pt idx="6959">
                  <c:v>1.656318</c:v>
                </c:pt>
                <c:pt idx="6960">
                  <c:v>1.6552530000000001</c:v>
                </c:pt>
                <c:pt idx="6961">
                  <c:v>1.655384</c:v>
                </c:pt>
                <c:pt idx="6962">
                  <c:v>1.6568940000000001</c:v>
                </c:pt>
                <c:pt idx="6963">
                  <c:v>1.6596519999999999</c:v>
                </c:pt>
                <c:pt idx="6964">
                  <c:v>1.663265</c:v>
                </c:pt>
                <c:pt idx="6965">
                  <c:v>1.667122</c:v>
                </c:pt>
                <c:pt idx="6966">
                  <c:v>1.670628</c:v>
                </c:pt>
                <c:pt idx="6967">
                  <c:v>1.673394</c:v>
                </c:pt>
                <c:pt idx="6968">
                  <c:v>1.6752940000000001</c:v>
                </c:pt>
                <c:pt idx="6969">
                  <c:v>1.676428</c:v>
                </c:pt>
                <c:pt idx="6970">
                  <c:v>1.676968</c:v>
                </c:pt>
                <c:pt idx="6971">
                  <c:v>1.677049</c:v>
                </c:pt>
                <c:pt idx="6972">
                  <c:v>1.676731</c:v>
                </c:pt>
                <c:pt idx="6973">
                  <c:v>1.6760539999999999</c:v>
                </c:pt>
                <c:pt idx="6974">
                  <c:v>1.675116</c:v>
                </c:pt>
                <c:pt idx="6975">
                  <c:v>1.674096</c:v>
                </c:pt>
                <c:pt idx="6976">
                  <c:v>1.6732640000000001</c:v>
                </c:pt>
                <c:pt idx="6977">
                  <c:v>1.6729419999999999</c:v>
                </c:pt>
                <c:pt idx="6978">
                  <c:v>1.6734100000000001</c:v>
                </c:pt>
                <c:pt idx="6979">
                  <c:v>1.6748240000000001</c:v>
                </c:pt>
                <c:pt idx="6980">
                  <c:v>1.677087</c:v>
                </c:pt>
                <c:pt idx="6981">
                  <c:v>1.679837</c:v>
                </c:pt>
                <c:pt idx="6982">
                  <c:v>1.682528</c:v>
                </c:pt>
                <c:pt idx="6983">
                  <c:v>1.6846620000000001</c:v>
                </c:pt>
                <c:pt idx="6984">
                  <c:v>1.6859919999999999</c:v>
                </c:pt>
                <c:pt idx="6985">
                  <c:v>1.6865190000000001</c:v>
                </c:pt>
                <c:pt idx="6986">
                  <c:v>1.686428</c:v>
                </c:pt>
                <c:pt idx="6987">
                  <c:v>1.6859519999999999</c:v>
                </c:pt>
                <c:pt idx="6988">
                  <c:v>1.685303</c:v>
                </c:pt>
                <c:pt idx="6989">
                  <c:v>1.6845909999999999</c:v>
                </c:pt>
                <c:pt idx="6990">
                  <c:v>1.683799</c:v>
                </c:pt>
                <c:pt idx="6991">
                  <c:v>1.682793</c:v>
                </c:pt>
                <c:pt idx="6992">
                  <c:v>1.6814089999999999</c:v>
                </c:pt>
                <c:pt idx="6993">
                  <c:v>1.679548</c:v>
                </c:pt>
                <c:pt idx="6994">
                  <c:v>1.677222</c:v>
                </c:pt>
                <c:pt idx="6995">
                  <c:v>1.674566</c:v>
                </c:pt>
                <c:pt idx="6996">
                  <c:v>1.6717919999999999</c:v>
                </c:pt>
                <c:pt idx="6997">
                  <c:v>1.6691560000000001</c:v>
                </c:pt>
                <c:pt idx="6998">
                  <c:v>1.6668700000000001</c:v>
                </c:pt>
                <c:pt idx="6999">
                  <c:v>1.6650750000000001</c:v>
                </c:pt>
                <c:pt idx="7000">
                  <c:v>1.6638040000000001</c:v>
                </c:pt>
                <c:pt idx="7001">
                  <c:v>1.662981</c:v>
                </c:pt>
                <c:pt idx="7002">
                  <c:v>1.662474</c:v>
                </c:pt>
                <c:pt idx="7003">
                  <c:v>1.6621729999999999</c:v>
                </c:pt>
                <c:pt idx="7004">
                  <c:v>1.6620790000000001</c:v>
                </c:pt>
                <c:pt idx="7005">
                  <c:v>1.662336</c:v>
                </c:pt>
                <c:pt idx="7006">
                  <c:v>1.663206</c:v>
                </c:pt>
                <c:pt idx="7007">
                  <c:v>1.6649529999999999</c:v>
                </c:pt>
                <c:pt idx="7008">
                  <c:v>1.6676949999999999</c:v>
                </c:pt>
                <c:pt idx="7009">
                  <c:v>1.6712260000000001</c:v>
                </c:pt>
                <c:pt idx="7010">
                  <c:v>1.675017</c:v>
                </c:pt>
                <c:pt idx="7011">
                  <c:v>1.678334</c:v>
                </c:pt>
                <c:pt idx="7012">
                  <c:v>1.680626</c:v>
                </c:pt>
                <c:pt idx="7013">
                  <c:v>1.681794</c:v>
                </c:pt>
                <c:pt idx="7014">
                  <c:v>1.682196</c:v>
                </c:pt>
                <c:pt idx="7015">
                  <c:v>1.6824269999999999</c:v>
                </c:pt>
                <c:pt idx="7016">
                  <c:v>1.6830510000000001</c:v>
                </c:pt>
                <c:pt idx="7017">
                  <c:v>1.684455</c:v>
                </c:pt>
                <c:pt idx="7018">
                  <c:v>1.686712</c:v>
                </c:pt>
                <c:pt idx="7019">
                  <c:v>1.6895709999999999</c:v>
                </c:pt>
                <c:pt idx="7020">
                  <c:v>1.6924859999999999</c:v>
                </c:pt>
                <c:pt idx="7021">
                  <c:v>1.6948259999999999</c:v>
                </c:pt>
                <c:pt idx="7022">
                  <c:v>1.6961029999999999</c:v>
                </c:pt>
                <c:pt idx="7023">
                  <c:v>1.6961310000000001</c:v>
                </c:pt>
                <c:pt idx="7024">
                  <c:v>1.6950510000000001</c:v>
                </c:pt>
                <c:pt idx="7025">
                  <c:v>1.6932</c:v>
                </c:pt>
                <c:pt idx="7026">
                  <c:v>1.690971</c:v>
                </c:pt>
                <c:pt idx="7027">
                  <c:v>1.6887000000000001</c:v>
                </c:pt>
                <c:pt idx="7028">
                  <c:v>1.6867019999999999</c:v>
                </c:pt>
                <c:pt idx="7029">
                  <c:v>1.68529</c:v>
                </c:pt>
                <c:pt idx="7030">
                  <c:v>1.6847540000000001</c:v>
                </c:pt>
                <c:pt idx="7031">
                  <c:v>1.685357</c:v>
                </c:pt>
                <c:pt idx="7032">
                  <c:v>1.687233</c:v>
                </c:pt>
                <c:pt idx="7033">
                  <c:v>1.6903060000000001</c:v>
                </c:pt>
                <c:pt idx="7034">
                  <c:v>1.694224</c:v>
                </c:pt>
                <c:pt idx="7035">
                  <c:v>1.698399</c:v>
                </c:pt>
                <c:pt idx="7036">
                  <c:v>1.702178</c:v>
                </c:pt>
                <c:pt idx="7037">
                  <c:v>1.704977</c:v>
                </c:pt>
                <c:pt idx="7038">
                  <c:v>1.70651</c:v>
                </c:pt>
                <c:pt idx="7039">
                  <c:v>1.7068300000000001</c:v>
                </c:pt>
                <c:pt idx="7040">
                  <c:v>1.70628</c:v>
                </c:pt>
                <c:pt idx="7041">
                  <c:v>1.7053069999999999</c:v>
                </c:pt>
                <c:pt idx="7042">
                  <c:v>1.7042889999999999</c:v>
                </c:pt>
                <c:pt idx="7043">
                  <c:v>1.703419</c:v>
                </c:pt>
                <c:pt idx="7044">
                  <c:v>1.7026140000000001</c:v>
                </c:pt>
                <c:pt idx="7045">
                  <c:v>1.701584</c:v>
                </c:pt>
                <c:pt idx="7046">
                  <c:v>1.7000059999999999</c:v>
                </c:pt>
                <c:pt idx="7047">
                  <c:v>1.6977709999999999</c:v>
                </c:pt>
                <c:pt idx="7048">
                  <c:v>1.6950909999999999</c:v>
                </c:pt>
                <c:pt idx="7049">
                  <c:v>1.6924760000000001</c:v>
                </c:pt>
                <c:pt idx="7050">
                  <c:v>1.6905539999999999</c:v>
                </c:pt>
                <c:pt idx="7051">
                  <c:v>1.690032</c:v>
                </c:pt>
                <c:pt idx="7052">
                  <c:v>1.6915899999999999</c:v>
                </c:pt>
                <c:pt idx="7053">
                  <c:v>1.6957040000000001</c:v>
                </c:pt>
                <c:pt idx="7054">
                  <c:v>1.702277</c:v>
                </c:pt>
                <c:pt idx="7055">
                  <c:v>1.710102</c:v>
                </c:pt>
                <c:pt idx="7056">
                  <c:v>1.7169220000000001</c:v>
                </c:pt>
                <c:pt idx="7057">
                  <c:v>1.7202379999999999</c:v>
                </c:pt>
                <c:pt idx="7058">
                  <c:v>1.7189810000000001</c:v>
                </c:pt>
                <c:pt idx="7059">
                  <c:v>1.7139690000000001</c:v>
                </c:pt>
                <c:pt idx="7060">
                  <c:v>1.7070179999999999</c:v>
                </c:pt>
                <c:pt idx="7061">
                  <c:v>1.6998740000000001</c:v>
                </c:pt>
                <c:pt idx="7062">
                  <c:v>1.69371</c:v>
                </c:pt>
                <c:pt idx="7063">
                  <c:v>1.6893100000000001</c:v>
                </c:pt>
                <c:pt idx="7064">
                  <c:v>1.6870480000000001</c:v>
                </c:pt>
                <c:pt idx="7065">
                  <c:v>1.686936</c:v>
                </c:pt>
                <c:pt idx="7066">
                  <c:v>1.6885509999999999</c:v>
                </c:pt>
                <c:pt idx="7067">
                  <c:v>1.691079</c:v>
                </c:pt>
                <c:pt idx="7068">
                  <c:v>1.693638</c:v>
                </c:pt>
                <c:pt idx="7069">
                  <c:v>1.6957180000000001</c:v>
                </c:pt>
                <c:pt idx="7070">
                  <c:v>1.6974530000000001</c:v>
                </c:pt>
                <c:pt idx="7071">
                  <c:v>1.6993940000000001</c:v>
                </c:pt>
                <c:pt idx="7072">
                  <c:v>1.7021280000000001</c:v>
                </c:pt>
                <c:pt idx="7073">
                  <c:v>1.7059500000000001</c:v>
                </c:pt>
                <c:pt idx="7074">
                  <c:v>1.710764</c:v>
                </c:pt>
                <c:pt idx="7075">
                  <c:v>1.7160550000000001</c:v>
                </c:pt>
                <c:pt idx="7076">
                  <c:v>1.7210639999999999</c:v>
                </c:pt>
                <c:pt idx="7077">
                  <c:v>1.7249289999999999</c:v>
                </c:pt>
                <c:pt idx="7078">
                  <c:v>1.726972</c:v>
                </c:pt>
                <c:pt idx="7079">
                  <c:v>1.726915</c:v>
                </c:pt>
                <c:pt idx="7080">
                  <c:v>1.724864</c:v>
                </c:pt>
                <c:pt idx="7081">
                  <c:v>1.721222</c:v>
                </c:pt>
                <c:pt idx="7082">
                  <c:v>1.7164999999999999</c:v>
                </c:pt>
                <c:pt idx="7083">
                  <c:v>1.711327</c:v>
                </c:pt>
                <c:pt idx="7084">
                  <c:v>1.706394</c:v>
                </c:pt>
                <c:pt idx="7085">
                  <c:v>1.7023600000000001</c:v>
                </c:pt>
                <c:pt idx="7086">
                  <c:v>1.699708</c:v>
                </c:pt>
                <c:pt idx="7087">
                  <c:v>1.6984950000000001</c:v>
                </c:pt>
                <c:pt idx="7088">
                  <c:v>1.698388</c:v>
                </c:pt>
                <c:pt idx="7089">
                  <c:v>1.6988920000000001</c:v>
                </c:pt>
                <c:pt idx="7090">
                  <c:v>1.6996929999999999</c:v>
                </c:pt>
                <c:pt idx="7091">
                  <c:v>1.700804</c:v>
                </c:pt>
                <c:pt idx="7092">
                  <c:v>1.702585</c:v>
                </c:pt>
                <c:pt idx="7093">
                  <c:v>1.705657</c:v>
                </c:pt>
                <c:pt idx="7094">
                  <c:v>1.71069</c:v>
                </c:pt>
                <c:pt idx="7095">
                  <c:v>1.717948</c:v>
                </c:pt>
                <c:pt idx="7096">
                  <c:v>1.7266509999999999</c:v>
                </c:pt>
                <c:pt idx="7097">
                  <c:v>1.7347319999999999</c:v>
                </c:pt>
                <c:pt idx="7098">
                  <c:v>1.739706</c:v>
                </c:pt>
                <c:pt idx="7099">
                  <c:v>1.7403439999999999</c:v>
                </c:pt>
                <c:pt idx="7100">
                  <c:v>1.7371030000000001</c:v>
                </c:pt>
                <c:pt idx="7101">
                  <c:v>1.7314419999999999</c:v>
                </c:pt>
                <c:pt idx="7102">
                  <c:v>1.724828</c:v>
                </c:pt>
                <c:pt idx="7103">
                  <c:v>1.718404</c:v>
                </c:pt>
                <c:pt idx="7104">
                  <c:v>1.712906</c:v>
                </c:pt>
                <c:pt idx="7105">
                  <c:v>1.708682</c:v>
                </c:pt>
                <c:pt idx="7106">
                  <c:v>1.7058329999999999</c:v>
                </c:pt>
                <c:pt idx="7107">
                  <c:v>1.704226</c:v>
                </c:pt>
                <c:pt idx="7108">
                  <c:v>1.7036</c:v>
                </c:pt>
                <c:pt idx="7109">
                  <c:v>1.703667</c:v>
                </c:pt>
                <c:pt idx="7110">
                  <c:v>1.7042520000000001</c:v>
                </c:pt>
                <c:pt idx="7111">
                  <c:v>1.7053430000000001</c:v>
                </c:pt>
                <c:pt idx="7112">
                  <c:v>1.7070380000000001</c:v>
                </c:pt>
                <c:pt idx="7113">
                  <c:v>1.709465</c:v>
                </c:pt>
                <c:pt idx="7114">
                  <c:v>1.7127129999999999</c:v>
                </c:pt>
                <c:pt idx="7115">
                  <c:v>1.716785</c:v>
                </c:pt>
                <c:pt idx="7116">
                  <c:v>1.72157</c:v>
                </c:pt>
                <c:pt idx="7117">
                  <c:v>1.726842</c:v>
                </c:pt>
                <c:pt idx="7118">
                  <c:v>1.73221</c:v>
                </c:pt>
                <c:pt idx="7119">
                  <c:v>1.7371760000000001</c:v>
                </c:pt>
                <c:pt idx="7120">
                  <c:v>1.7411829999999999</c:v>
                </c:pt>
                <c:pt idx="7121">
                  <c:v>1.743684</c:v>
                </c:pt>
                <c:pt idx="7122">
                  <c:v>1.7442869999999999</c:v>
                </c:pt>
                <c:pt idx="7123">
                  <c:v>1.7428360000000001</c:v>
                </c:pt>
                <c:pt idx="7124">
                  <c:v>1.739503</c:v>
                </c:pt>
                <c:pt idx="7125">
                  <c:v>1.7347630000000001</c:v>
                </c:pt>
                <c:pt idx="7126">
                  <c:v>1.7293769999999999</c:v>
                </c:pt>
                <c:pt idx="7127">
                  <c:v>1.7242470000000001</c:v>
                </c:pt>
                <c:pt idx="7128">
                  <c:v>1.7201299999999999</c:v>
                </c:pt>
                <c:pt idx="7129">
                  <c:v>1.717541</c:v>
                </c:pt>
                <c:pt idx="7130">
                  <c:v>1.7166129999999999</c:v>
                </c:pt>
                <c:pt idx="7131">
                  <c:v>1.7171749999999999</c:v>
                </c:pt>
                <c:pt idx="7132">
                  <c:v>1.7189369999999999</c:v>
                </c:pt>
                <c:pt idx="7133">
                  <c:v>1.7217279999999999</c:v>
                </c:pt>
                <c:pt idx="7134">
                  <c:v>1.7255830000000001</c:v>
                </c:pt>
                <c:pt idx="7135">
                  <c:v>1.73065</c:v>
                </c:pt>
                <c:pt idx="7136">
                  <c:v>1.736953</c:v>
                </c:pt>
                <c:pt idx="7137">
                  <c:v>1.7442359999999999</c:v>
                </c:pt>
                <c:pt idx="7138">
                  <c:v>1.751916</c:v>
                </c:pt>
                <c:pt idx="7139">
                  <c:v>1.759198</c:v>
                </c:pt>
                <c:pt idx="7140">
                  <c:v>1.7652479999999999</c:v>
                </c:pt>
                <c:pt idx="7141">
                  <c:v>1.7692760000000001</c:v>
                </c:pt>
                <c:pt idx="7142">
                  <c:v>1.770777</c:v>
                </c:pt>
                <c:pt idx="7143">
                  <c:v>1.7695879999999999</c:v>
                </c:pt>
                <c:pt idx="7144">
                  <c:v>1.765927</c:v>
                </c:pt>
                <c:pt idx="7145">
                  <c:v>1.7603439999999999</c:v>
                </c:pt>
                <c:pt idx="7146">
                  <c:v>1.75362</c:v>
                </c:pt>
                <c:pt idx="7147">
                  <c:v>1.7466790000000001</c:v>
                </c:pt>
                <c:pt idx="7148">
                  <c:v>1.7403930000000001</c:v>
                </c:pt>
                <c:pt idx="7149">
                  <c:v>1.735547</c:v>
                </c:pt>
                <c:pt idx="7150">
                  <c:v>1.732734</c:v>
                </c:pt>
                <c:pt idx="7151">
                  <c:v>1.732194</c:v>
                </c:pt>
                <c:pt idx="7152">
                  <c:v>1.7337579999999999</c:v>
                </c:pt>
                <c:pt idx="7153">
                  <c:v>1.7367440000000001</c:v>
                </c:pt>
                <c:pt idx="7154">
                  <c:v>1.7401</c:v>
                </c:pt>
                <c:pt idx="7155">
                  <c:v>1.742502</c:v>
                </c:pt>
                <c:pt idx="7156">
                  <c:v>1.74278</c:v>
                </c:pt>
                <c:pt idx="7157">
                  <c:v>1.7403040000000001</c:v>
                </c:pt>
                <c:pt idx="7158">
                  <c:v>1.7351799999999999</c:v>
                </c:pt>
                <c:pt idx="7159">
                  <c:v>1.728288</c:v>
                </c:pt>
                <c:pt idx="7160">
                  <c:v>1.721031</c:v>
                </c:pt>
                <c:pt idx="7161">
                  <c:v>1.7152989999999999</c:v>
                </c:pt>
                <c:pt idx="7162">
                  <c:v>1.71289</c:v>
                </c:pt>
                <c:pt idx="7163">
                  <c:v>1.714715</c:v>
                </c:pt>
                <c:pt idx="7164">
                  <c:v>1.719919</c:v>
                </c:pt>
                <c:pt idx="7165">
                  <c:v>1.7263219999999999</c:v>
                </c:pt>
                <c:pt idx="7166">
                  <c:v>1.7320169999999999</c:v>
                </c:pt>
                <c:pt idx="7167">
                  <c:v>1.7362770000000001</c:v>
                </c:pt>
                <c:pt idx="7168">
                  <c:v>1.7392540000000001</c:v>
                </c:pt>
                <c:pt idx="7169">
                  <c:v>1.7412319999999999</c:v>
                </c:pt>
                <c:pt idx="7170">
                  <c:v>1.7422979999999999</c:v>
                </c:pt>
                <c:pt idx="7171">
                  <c:v>1.742399</c:v>
                </c:pt>
                <c:pt idx="7172">
                  <c:v>1.7415339999999999</c:v>
                </c:pt>
                <c:pt idx="7173">
                  <c:v>1.739935</c:v>
                </c:pt>
                <c:pt idx="7174">
                  <c:v>1.7380720000000001</c:v>
                </c:pt>
                <c:pt idx="7175">
                  <c:v>1.736542</c:v>
                </c:pt>
                <c:pt idx="7176">
                  <c:v>1.735859</c:v>
                </c:pt>
                <c:pt idx="7177">
                  <c:v>1.7362109999999999</c:v>
                </c:pt>
                <c:pt idx="7178">
                  <c:v>1.7373989999999999</c:v>
                </c:pt>
                <c:pt idx="7179">
                  <c:v>1.7388570000000001</c:v>
                </c:pt>
                <c:pt idx="7180">
                  <c:v>1.739949</c:v>
                </c:pt>
                <c:pt idx="7181">
                  <c:v>1.740265</c:v>
                </c:pt>
                <c:pt idx="7182">
                  <c:v>1.739995</c:v>
                </c:pt>
                <c:pt idx="7183">
                  <c:v>1.7399119999999999</c:v>
                </c:pt>
                <c:pt idx="7184">
                  <c:v>1.7411540000000001</c:v>
                </c:pt>
                <c:pt idx="7185">
                  <c:v>1.7445949999999999</c:v>
                </c:pt>
                <c:pt idx="7186">
                  <c:v>1.750313</c:v>
                </c:pt>
                <c:pt idx="7187">
                  <c:v>1.7573080000000001</c:v>
                </c:pt>
                <c:pt idx="7188">
                  <c:v>1.7638689999999999</c:v>
                </c:pt>
                <c:pt idx="7189">
                  <c:v>1.7684629999999999</c:v>
                </c:pt>
                <c:pt idx="7190">
                  <c:v>1.7704310000000001</c:v>
                </c:pt>
                <c:pt idx="7191">
                  <c:v>1.7702230000000001</c:v>
                </c:pt>
                <c:pt idx="7192">
                  <c:v>1.7689060000000001</c:v>
                </c:pt>
                <c:pt idx="7193">
                  <c:v>1.7676700000000001</c:v>
                </c:pt>
                <c:pt idx="7194">
                  <c:v>1.767334</c:v>
                </c:pt>
                <c:pt idx="7195">
                  <c:v>1.768151</c:v>
                </c:pt>
                <c:pt idx="7196">
                  <c:v>1.769603</c:v>
                </c:pt>
                <c:pt idx="7197">
                  <c:v>1.7705610000000001</c:v>
                </c:pt>
                <c:pt idx="7198">
                  <c:v>1.769803</c:v>
                </c:pt>
                <c:pt idx="7199">
                  <c:v>1.766904</c:v>
                </c:pt>
                <c:pt idx="7200">
                  <c:v>1.7625280000000001</c:v>
                </c:pt>
                <c:pt idx="7201">
                  <c:v>1.757863</c:v>
                </c:pt>
                <c:pt idx="7202">
                  <c:v>1.7539</c:v>
                </c:pt>
                <c:pt idx="7203">
                  <c:v>1.7510939999999999</c:v>
                </c:pt>
                <c:pt idx="7204">
                  <c:v>1.7494860000000001</c:v>
                </c:pt>
                <c:pt idx="7205">
                  <c:v>1.7487900000000001</c:v>
                </c:pt>
                <c:pt idx="7206">
                  <c:v>1.7485809999999999</c:v>
                </c:pt>
                <c:pt idx="7207">
                  <c:v>1.7484120000000001</c:v>
                </c:pt>
                <c:pt idx="7208">
                  <c:v>1.748016</c:v>
                </c:pt>
                <c:pt idx="7209">
                  <c:v>1.7473730000000001</c:v>
                </c:pt>
                <c:pt idx="7210">
                  <c:v>1.746669</c:v>
                </c:pt>
                <c:pt idx="7211">
                  <c:v>1.7461679999999999</c:v>
                </c:pt>
                <c:pt idx="7212">
                  <c:v>1.7461469999999999</c:v>
                </c:pt>
                <c:pt idx="7213">
                  <c:v>1.746891</c:v>
                </c:pt>
                <c:pt idx="7214">
                  <c:v>1.7486900000000001</c:v>
                </c:pt>
                <c:pt idx="7215">
                  <c:v>1.7518199999999999</c:v>
                </c:pt>
                <c:pt idx="7216">
                  <c:v>1.756456</c:v>
                </c:pt>
                <c:pt idx="7217">
                  <c:v>1.7624930000000001</c:v>
                </c:pt>
                <c:pt idx="7218">
                  <c:v>1.769361</c:v>
                </c:pt>
                <c:pt idx="7219">
                  <c:v>1.775917</c:v>
                </c:pt>
                <c:pt idx="7220">
                  <c:v>1.78085</c:v>
                </c:pt>
                <c:pt idx="7221">
                  <c:v>1.783253</c:v>
                </c:pt>
                <c:pt idx="7222">
                  <c:v>1.7831049999999999</c:v>
                </c:pt>
                <c:pt idx="7223">
                  <c:v>1.7811570000000001</c:v>
                </c:pt>
                <c:pt idx="7224">
                  <c:v>1.7785029999999999</c:v>
                </c:pt>
                <c:pt idx="7225">
                  <c:v>1.7761499999999999</c:v>
                </c:pt>
                <c:pt idx="7226">
                  <c:v>1.774734</c:v>
                </c:pt>
                <c:pt idx="7227">
                  <c:v>1.7745709999999999</c:v>
                </c:pt>
                <c:pt idx="7228">
                  <c:v>1.775574</c:v>
                </c:pt>
                <c:pt idx="7229">
                  <c:v>1.7772760000000001</c:v>
                </c:pt>
                <c:pt idx="7230">
                  <c:v>1.7788470000000001</c:v>
                </c:pt>
                <c:pt idx="7231">
                  <c:v>1.7794220000000001</c:v>
                </c:pt>
                <c:pt idx="7232">
                  <c:v>1.778538</c:v>
                </c:pt>
                <c:pt idx="7233">
                  <c:v>1.7762800000000001</c:v>
                </c:pt>
                <c:pt idx="7234">
                  <c:v>1.7731410000000001</c:v>
                </c:pt>
                <c:pt idx="7235">
                  <c:v>1.7696829999999999</c:v>
                </c:pt>
                <c:pt idx="7236">
                  <c:v>1.766418</c:v>
                </c:pt>
                <c:pt idx="7237">
                  <c:v>1.7637050000000001</c:v>
                </c:pt>
                <c:pt idx="7238">
                  <c:v>1.7617609999999999</c:v>
                </c:pt>
                <c:pt idx="7239">
                  <c:v>1.7606599999999999</c:v>
                </c:pt>
                <c:pt idx="7240">
                  <c:v>1.760257</c:v>
                </c:pt>
                <c:pt idx="7241">
                  <c:v>1.760176</c:v>
                </c:pt>
                <c:pt idx="7242">
                  <c:v>1.75989</c:v>
                </c:pt>
                <c:pt idx="7243">
                  <c:v>1.7590399999999999</c:v>
                </c:pt>
                <c:pt idx="7244">
                  <c:v>1.757679</c:v>
                </c:pt>
                <c:pt idx="7245">
                  <c:v>1.7563359999999999</c:v>
                </c:pt>
                <c:pt idx="7246">
                  <c:v>1.7557229999999999</c:v>
                </c:pt>
                <c:pt idx="7247">
                  <c:v>1.756448</c:v>
                </c:pt>
                <c:pt idx="7248">
                  <c:v>1.7587809999999999</c:v>
                </c:pt>
                <c:pt idx="7249">
                  <c:v>1.7625679999999999</c:v>
                </c:pt>
                <c:pt idx="7250">
                  <c:v>1.7673030000000001</c:v>
                </c:pt>
                <c:pt idx="7251">
                  <c:v>1.7722469999999999</c:v>
                </c:pt>
                <c:pt idx="7252">
                  <c:v>1.776686</c:v>
                </c:pt>
                <c:pt idx="7253">
                  <c:v>1.7800130000000001</c:v>
                </c:pt>
                <c:pt idx="7254">
                  <c:v>1.7819229999999999</c:v>
                </c:pt>
                <c:pt idx="7255">
                  <c:v>1.782437</c:v>
                </c:pt>
                <c:pt idx="7256">
                  <c:v>1.781852</c:v>
                </c:pt>
                <c:pt idx="7257">
                  <c:v>1.7805850000000001</c:v>
                </c:pt>
                <c:pt idx="7258">
                  <c:v>1.778993</c:v>
                </c:pt>
                <c:pt idx="7259">
                  <c:v>1.7773099999999999</c:v>
                </c:pt>
                <c:pt idx="7260">
                  <c:v>1.7756320000000001</c:v>
                </c:pt>
                <c:pt idx="7261">
                  <c:v>1.774024</c:v>
                </c:pt>
                <c:pt idx="7262">
                  <c:v>1.7726280000000001</c:v>
                </c:pt>
                <c:pt idx="7263">
                  <c:v>1.771692</c:v>
                </c:pt>
                <c:pt idx="7264">
                  <c:v>1.7714920000000001</c:v>
                </c:pt>
                <c:pt idx="7265">
                  <c:v>1.7722519999999999</c:v>
                </c:pt>
                <c:pt idx="7266">
                  <c:v>1.7740320000000001</c:v>
                </c:pt>
                <c:pt idx="7267">
                  <c:v>1.7766999999999999</c:v>
                </c:pt>
                <c:pt idx="7268">
                  <c:v>1.77993</c:v>
                </c:pt>
                <c:pt idx="7269">
                  <c:v>1.783307</c:v>
                </c:pt>
                <c:pt idx="7270">
                  <c:v>1.786392</c:v>
                </c:pt>
                <c:pt idx="7271">
                  <c:v>1.788788</c:v>
                </c:pt>
                <c:pt idx="7272">
                  <c:v>1.790192</c:v>
                </c:pt>
                <c:pt idx="7273">
                  <c:v>1.7903739999999999</c:v>
                </c:pt>
                <c:pt idx="7274">
                  <c:v>1.7892220000000001</c:v>
                </c:pt>
                <c:pt idx="7275">
                  <c:v>1.7868090000000001</c:v>
                </c:pt>
                <c:pt idx="7276">
                  <c:v>1.783423</c:v>
                </c:pt>
                <c:pt idx="7277">
                  <c:v>1.7795749999999999</c:v>
                </c:pt>
                <c:pt idx="7278">
                  <c:v>1.7758529999999999</c:v>
                </c:pt>
                <c:pt idx="7279">
                  <c:v>1.7728409999999999</c:v>
                </c:pt>
                <c:pt idx="7280">
                  <c:v>1.7709109999999999</c:v>
                </c:pt>
                <c:pt idx="7281">
                  <c:v>1.770122</c:v>
                </c:pt>
                <c:pt idx="7282">
                  <c:v>1.77024</c:v>
                </c:pt>
                <c:pt idx="7283">
                  <c:v>1.770853</c:v>
                </c:pt>
                <c:pt idx="7284">
                  <c:v>1.771585</c:v>
                </c:pt>
                <c:pt idx="7285">
                  <c:v>1.7722389999999999</c:v>
                </c:pt>
                <c:pt idx="7286">
                  <c:v>1.7728889999999999</c:v>
                </c:pt>
                <c:pt idx="7287">
                  <c:v>1.773774</c:v>
                </c:pt>
                <c:pt idx="7288">
                  <c:v>1.775126</c:v>
                </c:pt>
                <c:pt idx="7289">
                  <c:v>1.7769889999999999</c:v>
                </c:pt>
                <c:pt idx="7290">
                  <c:v>1.7791399999999999</c:v>
                </c:pt>
                <c:pt idx="7291">
                  <c:v>1.781134</c:v>
                </c:pt>
                <c:pt idx="7292">
                  <c:v>1.7825070000000001</c:v>
                </c:pt>
                <c:pt idx="7293">
                  <c:v>1.7829999999999999</c:v>
                </c:pt>
                <c:pt idx="7294">
                  <c:v>1.782753</c:v>
                </c:pt>
                <c:pt idx="7295">
                  <c:v>1.782281</c:v>
                </c:pt>
                <c:pt idx="7296">
                  <c:v>1.7822640000000001</c:v>
                </c:pt>
                <c:pt idx="7297">
                  <c:v>1.783204</c:v>
                </c:pt>
                <c:pt idx="7298">
                  <c:v>1.785164</c:v>
                </c:pt>
                <c:pt idx="7299">
                  <c:v>1.7877879999999999</c:v>
                </c:pt>
                <c:pt idx="7300">
                  <c:v>1.790492</c:v>
                </c:pt>
                <c:pt idx="7301">
                  <c:v>1.7927949999999999</c:v>
                </c:pt>
                <c:pt idx="7302">
                  <c:v>1.794478</c:v>
                </c:pt>
                <c:pt idx="7303">
                  <c:v>1.795661</c:v>
                </c:pt>
                <c:pt idx="7304">
                  <c:v>1.7966439999999999</c:v>
                </c:pt>
                <c:pt idx="7305">
                  <c:v>1.797728</c:v>
                </c:pt>
                <c:pt idx="7306">
                  <c:v>1.799023</c:v>
                </c:pt>
                <c:pt idx="7307">
                  <c:v>1.800419</c:v>
                </c:pt>
                <c:pt idx="7308">
                  <c:v>1.801642</c:v>
                </c:pt>
                <c:pt idx="7309">
                  <c:v>1.8024230000000001</c:v>
                </c:pt>
                <c:pt idx="7310">
                  <c:v>1.802646</c:v>
                </c:pt>
                <c:pt idx="7311">
                  <c:v>1.802406</c:v>
                </c:pt>
                <c:pt idx="7312">
                  <c:v>1.801928</c:v>
                </c:pt>
                <c:pt idx="7313">
                  <c:v>1.8013760000000001</c:v>
                </c:pt>
                <c:pt idx="7314">
                  <c:v>1.8006960000000001</c:v>
                </c:pt>
                <c:pt idx="7315">
                  <c:v>1.799593</c:v>
                </c:pt>
                <c:pt idx="7316">
                  <c:v>1.797661</c:v>
                </c:pt>
                <c:pt idx="7317">
                  <c:v>1.7945530000000001</c:v>
                </c:pt>
                <c:pt idx="7318">
                  <c:v>1.790173</c:v>
                </c:pt>
                <c:pt idx="7319">
                  <c:v>1.7847470000000001</c:v>
                </c:pt>
                <c:pt idx="7320">
                  <c:v>1.7788409999999999</c:v>
                </c:pt>
                <c:pt idx="7321">
                  <c:v>1.773172</c:v>
                </c:pt>
                <c:pt idx="7322">
                  <c:v>1.7685360000000001</c:v>
                </c:pt>
                <c:pt idx="7323">
                  <c:v>1.765609</c:v>
                </c:pt>
                <c:pt idx="7324">
                  <c:v>1.7647889999999999</c:v>
                </c:pt>
                <c:pt idx="7325">
                  <c:v>1.76616</c:v>
                </c:pt>
                <c:pt idx="7326">
                  <c:v>1.769431</c:v>
                </c:pt>
                <c:pt idx="7327">
                  <c:v>1.774</c:v>
                </c:pt>
                <c:pt idx="7328">
                  <c:v>1.7789839999999999</c:v>
                </c:pt>
                <c:pt idx="7329">
                  <c:v>1.7834479999999999</c:v>
                </c:pt>
                <c:pt idx="7330">
                  <c:v>1.7866899999999999</c:v>
                </c:pt>
                <c:pt idx="7331">
                  <c:v>1.788389</c:v>
                </c:pt>
                <c:pt idx="7332">
                  <c:v>1.7887169999999999</c:v>
                </c:pt>
                <c:pt idx="7333">
                  <c:v>1.788203</c:v>
                </c:pt>
                <c:pt idx="7334">
                  <c:v>1.7875650000000001</c:v>
                </c:pt>
                <c:pt idx="7335">
                  <c:v>1.7874209999999999</c:v>
                </c:pt>
                <c:pt idx="7336">
                  <c:v>1.7880849999999999</c:v>
                </c:pt>
                <c:pt idx="7337">
                  <c:v>1.7894859999999999</c:v>
                </c:pt>
                <c:pt idx="7338">
                  <c:v>1.7911999999999999</c:v>
                </c:pt>
                <c:pt idx="7339">
                  <c:v>1.792664</c:v>
                </c:pt>
                <c:pt idx="7340">
                  <c:v>1.7934410000000001</c:v>
                </c:pt>
                <c:pt idx="7341">
                  <c:v>1.7934939999999999</c:v>
                </c:pt>
                <c:pt idx="7342">
                  <c:v>1.793226</c:v>
                </c:pt>
                <c:pt idx="7343">
                  <c:v>1.7933490000000001</c:v>
                </c:pt>
                <c:pt idx="7344">
                  <c:v>1.794537</c:v>
                </c:pt>
                <c:pt idx="7345">
                  <c:v>1.7971779999999999</c:v>
                </c:pt>
                <c:pt idx="7346">
                  <c:v>1.801137</c:v>
                </c:pt>
                <c:pt idx="7347">
                  <c:v>1.805787</c:v>
                </c:pt>
                <c:pt idx="7348">
                  <c:v>1.810155</c:v>
                </c:pt>
                <c:pt idx="7349">
                  <c:v>1.8133600000000001</c:v>
                </c:pt>
                <c:pt idx="7350">
                  <c:v>1.8150569999999999</c:v>
                </c:pt>
                <c:pt idx="7351">
                  <c:v>1.8155220000000001</c:v>
                </c:pt>
                <c:pt idx="7352">
                  <c:v>1.815458</c:v>
                </c:pt>
                <c:pt idx="7353">
                  <c:v>1.8155319999999999</c:v>
                </c:pt>
                <c:pt idx="7354">
                  <c:v>1.816125</c:v>
                </c:pt>
                <c:pt idx="7355">
                  <c:v>1.817172</c:v>
                </c:pt>
                <c:pt idx="7356">
                  <c:v>1.8182970000000001</c:v>
                </c:pt>
                <c:pt idx="7357">
                  <c:v>1.818973</c:v>
                </c:pt>
                <c:pt idx="7358">
                  <c:v>1.818797</c:v>
                </c:pt>
                <c:pt idx="7359">
                  <c:v>1.8176410000000001</c:v>
                </c:pt>
                <c:pt idx="7360">
                  <c:v>1.815669</c:v>
                </c:pt>
                <c:pt idx="7361">
                  <c:v>1.8132010000000001</c:v>
                </c:pt>
                <c:pt idx="7362">
                  <c:v>1.81053</c:v>
                </c:pt>
                <c:pt idx="7363">
                  <c:v>1.8077909999999999</c:v>
                </c:pt>
                <c:pt idx="7364">
                  <c:v>1.8049599999999999</c:v>
                </c:pt>
                <c:pt idx="7365">
                  <c:v>1.8019719999999999</c:v>
                </c:pt>
                <c:pt idx="7366">
                  <c:v>1.798861</c:v>
                </c:pt>
                <c:pt idx="7367">
                  <c:v>1.7958149999999999</c:v>
                </c:pt>
                <c:pt idx="7368">
                  <c:v>1.7931509999999999</c:v>
                </c:pt>
                <c:pt idx="7369">
                  <c:v>1.791228</c:v>
                </c:pt>
                <c:pt idx="7370">
                  <c:v>1.7903039999999999</c:v>
                </c:pt>
                <c:pt idx="7371">
                  <c:v>1.790516</c:v>
                </c:pt>
                <c:pt idx="7372">
                  <c:v>1.7918769999999999</c:v>
                </c:pt>
                <c:pt idx="7373">
                  <c:v>1.7943260000000001</c:v>
                </c:pt>
                <c:pt idx="7374">
                  <c:v>1.797776</c:v>
                </c:pt>
                <c:pt idx="7375">
                  <c:v>1.802128</c:v>
                </c:pt>
                <c:pt idx="7376">
                  <c:v>1.8072410000000001</c:v>
                </c:pt>
                <c:pt idx="7377">
                  <c:v>1.8128649999999999</c:v>
                </c:pt>
                <c:pt idx="7378">
                  <c:v>1.8186150000000001</c:v>
                </c:pt>
                <c:pt idx="7379">
                  <c:v>1.8240229999999999</c:v>
                </c:pt>
                <c:pt idx="7380">
                  <c:v>1.8285960000000001</c:v>
                </c:pt>
                <c:pt idx="7381">
                  <c:v>1.831958</c:v>
                </c:pt>
                <c:pt idx="7382">
                  <c:v>1.833931</c:v>
                </c:pt>
                <c:pt idx="7383">
                  <c:v>1.834514</c:v>
                </c:pt>
                <c:pt idx="7384">
                  <c:v>1.8338220000000001</c:v>
                </c:pt>
                <c:pt idx="7385">
                  <c:v>1.831996</c:v>
                </c:pt>
                <c:pt idx="7386">
                  <c:v>1.829189</c:v>
                </c:pt>
                <c:pt idx="7387">
                  <c:v>1.8255939999999999</c:v>
                </c:pt>
                <c:pt idx="7388">
                  <c:v>1.821531</c:v>
                </c:pt>
                <c:pt idx="7389">
                  <c:v>1.817529</c:v>
                </c:pt>
                <c:pt idx="7390">
                  <c:v>1.8142309999999999</c:v>
                </c:pt>
                <c:pt idx="7391">
                  <c:v>1.8122590000000001</c:v>
                </c:pt>
                <c:pt idx="7392">
                  <c:v>1.8120289999999999</c:v>
                </c:pt>
                <c:pt idx="7393">
                  <c:v>1.813561</c:v>
                </c:pt>
                <c:pt idx="7394">
                  <c:v>1.816457</c:v>
                </c:pt>
                <c:pt idx="7395">
                  <c:v>1.8199639999999999</c:v>
                </c:pt>
                <c:pt idx="7396">
                  <c:v>1.823258</c:v>
                </c:pt>
                <c:pt idx="7397">
                  <c:v>1.825615</c:v>
                </c:pt>
                <c:pt idx="7398">
                  <c:v>1.8266340000000001</c:v>
                </c:pt>
                <c:pt idx="7399">
                  <c:v>1.826298</c:v>
                </c:pt>
                <c:pt idx="7400">
                  <c:v>1.824859</c:v>
                </c:pt>
                <c:pt idx="7401">
                  <c:v>1.8226389999999999</c:v>
                </c:pt>
                <c:pt idx="7402">
                  <c:v>1.819858</c:v>
                </c:pt>
                <c:pt idx="7403">
                  <c:v>1.8166070000000001</c:v>
                </c:pt>
                <c:pt idx="7404">
                  <c:v>1.8129200000000001</c:v>
                </c:pt>
                <c:pt idx="7405">
                  <c:v>1.808924</c:v>
                </c:pt>
                <c:pt idx="7406">
                  <c:v>1.8049679999999999</c:v>
                </c:pt>
                <c:pt idx="7407">
                  <c:v>1.801587</c:v>
                </c:pt>
                <c:pt idx="7408">
                  <c:v>1.7993490000000001</c:v>
                </c:pt>
                <c:pt idx="7409">
                  <c:v>1.7986899999999999</c:v>
                </c:pt>
                <c:pt idx="7410">
                  <c:v>1.7997099999999999</c:v>
                </c:pt>
                <c:pt idx="7411">
                  <c:v>1.8021469999999999</c:v>
                </c:pt>
                <c:pt idx="7412">
                  <c:v>1.805437</c:v>
                </c:pt>
                <c:pt idx="7413">
                  <c:v>1.808951</c:v>
                </c:pt>
                <c:pt idx="7414">
                  <c:v>1.8122100000000001</c:v>
                </c:pt>
                <c:pt idx="7415">
                  <c:v>1.8150040000000001</c:v>
                </c:pt>
                <c:pt idx="7416">
                  <c:v>1.8174030000000001</c:v>
                </c:pt>
                <c:pt idx="7417">
                  <c:v>1.8195920000000001</c:v>
                </c:pt>
                <c:pt idx="7418">
                  <c:v>1.82165</c:v>
                </c:pt>
                <c:pt idx="7419">
                  <c:v>1.823412</c:v>
                </c:pt>
                <c:pt idx="7420">
                  <c:v>1.824479</c:v>
                </c:pt>
                <c:pt idx="7421">
                  <c:v>1.8243769999999999</c:v>
                </c:pt>
                <c:pt idx="7422">
                  <c:v>1.8228470000000001</c:v>
                </c:pt>
                <c:pt idx="7423">
                  <c:v>1.820033</c:v>
                </c:pt>
                <c:pt idx="7424">
                  <c:v>1.816568</c:v>
                </c:pt>
                <c:pt idx="7425">
                  <c:v>1.8133699999999999</c:v>
                </c:pt>
                <c:pt idx="7426">
                  <c:v>1.8115060000000001</c:v>
                </c:pt>
                <c:pt idx="7427">
                  <c:v>1.8118380000000001</c:v>
                </c:pt>
                <c:pt idx="7428">
                  <c:v>1.814791</c:v>
                </c:pt>
                <c:pt idx="7429">
                  <c:v>1.820282</c:v>
                </c:pt>
                <c:pt idx="7430">
                  <c:v>1.8276870000000001</c:v>
                </c:pt>
                <c:pt idx="7431">
                  <c:v>1.836028</c:v>
                </c:pt>
                <c:pt idx="7432">
                  <c:v>1.8440639999999999</c:v>
                </c:pt>
                <c:pt idx="7433">
                  <c:v>1.8506469999999999</c:v>
                </c:pt>
                <c:pt idx="7434">
                  <c:v>1.8549469999999999</c:v>
                </c:pt>
                <c:pt idx="7435">
                  <c:v>1.85656</c:v>
                </c:pt>
                <c:pt idx="7436">
                  <c:v>1.8555839999999999</c:v>
                </c:pt>
                <c:pt idx="7437">
                  <c:v>1.852519</c:v>
                </c:pt>
                <c:pt idx="7438">
                  <c:v>1.8481650000000001</c:v>
                </c:pt>
                <c:pt idx="7439">
                  <c:v>1.84338</c:v>
                </c:pt>
                <c:pt idx="7440">
                  <c:v>1.8389819999999999</c:v>
                </c:pt>
                <c:pt idx="7441">
                  <c:v>1.835669</c:v>
                </c:pt>
                <c:pt idx="7442">
                  <c:v>1.833906</c:v>
                </c:pt>
                <c:pt idx="7443">
                  <c:v>1.833944</c:v>
                </c:pt>
                <c:pt idx="7444">
                  <c:v>1.835796</c:v>
                </c:pt>
                <c:pt idx="7445">
                  <c:v>1.83924</c:v>
                </c:pt>
                <c:pt idx="7446">
                  <c:v>1.843812</c:v>
                </c:pt>
                <c:pt idx="7447">
                  <c:v>1.848849</c:v>
                </c:pt>
                <c:pt idx="7448">
                  <c:v>1.853656</c:v>
                </c:pt>
                <c:pt idx="7449">
                  <c:v>1.8575889999999999</c:v>
                </c:pt>
                <c:pt idx="7450">
                  <c:v>1.86026</c:v>
                </c:pt>
                <c:pt idx="7451">
                  <c:v>1.861631</c:v>
                </c:pt>
                <c:pt idx="7452">
                  <c:v>1.861985</c:v>
                </c:pt>
                <c:pt idx="7453">
                  <c:v>1.8617760000000001</c:v>
                </c:pt>
                <c:pt idx="7454">
                  <c:v>1.8613770000000001</c:v>
                </c:pt>
                <c:pt idx="7455">
                  <c:v>1.860913</c:v>
                </c:pt>
                <c:pt idx="7456">
                  <c:v>1.8601270000000001</c:v>
                </c:pt>
                <c:pt idx="7457">
                  <c:v>1.858487</c:v>
                </c:pt>
                <c:pt idx="7458">
                  <c:v>1.855361</c:v>
                </c:pt>
                <c:pt idx="7459">
                  <c:v>1.8504039999999999</c:v>
                </c:pt>
                <c:pt idx="7460">
                  <c:v>1.843788</c:v>
                </c:pt>
                <c:pt idx="7461">
                  <c:v>1.8362989999999999</c:v>
                </c:pt>
                <c:pt idx="7462">
                  <c:v>1.8291040000000001</c:v>
                </c:pt>
                <c:pt idx="7463">
                  <c:v>1.823439</c:v>
                </c:pt>
                <c:pt idx="7464">
                  <c:v>1.820317</c:v>
                </c:pt>
                <c:pt idx="7465">
                  <c:v>1.8201799999999999</c:v>
                </c:pt>
                <c:pt idx="7466">
                  <c:v>1.8228390000000001</c:v>
                </c:pt>
                <c:pt idx="7467">
                  <c:v>1.827477</c:v>
                </c:pt>
                <c:pt idx="7468">
                  <c:v>1.832927</c:v>
                </c:pt>
              </c:numCache>
            </c:numRef>
          </c:yVal>
          <c:smooth val="1"/>
          <c:extLst>
            <c:ext xmlns:c16="http://schemas.microsoft.com/office/drawing/2014/chart" uri="{C3380CC4-5D6E-409C-BE32-E72D297353CC}">
              <c16:uniqueId val="{00000000-BD1E-4270-A0CC-23AC72E8D6EC}"/>
            </c:ext>
          </c:extLst>
        </c:ser>
        <c:ser>
          <c:idx val="1"/>
          <c:order val="1"/>
          <c:tx>
            <c:strRef>
              <c:f>EGBC!$C$1</c:f>
              <c:strCache>
                <c:ptCount val="1"/>
                <c:pt idx="0">
                  <c:v>EGB1 AFTER CQP ADSORPTION</c:v>
                </c:pt>
              </c:strCache>
            </c:strRef>
          </c:tx>
          <c:spPr>
            <a:ln w="9525" cap="rnd">
              <a:solidFill>
                <a:schemeClr val="accent2"/>
              </a:solidFill>
              <a:round/>
            </a:ln>
            <a:effectLst/>
          </c:spPr>
          <c:marker>
            <c:symbol val="none"/>
          </c:marker>
          <c:xVal>
            <c:numRef>
              <c:f>EGBC!$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EGBC!$C$2:$C$7470</c:f>
              <c:numCache>
                <c:formatCode>0.00E+00</c:formatCode>
                <c:ptCount val="7469"/>
                <c:pt idx="0">
                  <c:v>0</c:v>
                </c:pt>
                <c:pt idx="1">
                  <c:v>0.84822399999999998</c:v>
                </c:pt>
                <c:pt idx="2">
                  <c:v>0.83992679999999997</c:v>
                </c:pt>
                <c:pt idx="3">
                  <c:v>0.83315620000000001</c:v>
                </c:pt>
                <c:pt idx="4">
                  <c:v>0.82854879999999997</c:v>
                </c:pt>
                <c:pt idx="5">
                  <c:v>0.82611749999999995</c:v>
                </c:pt>
                <c:pt idx="6">
                  <c:v>0.82551079999999999</c:v>
                </c:pt>
                <c:pt idx="7">
                  <c:v>0.82620470000000001</c:v>
                </c:pt>
                <c:pt idx="8">
                  <c:v>0.8277042</c:v>
                </c:pt>
                <c:pt idx="9">
                  <c:v>0.82966139999999999</c:v>
                </c:pt>
                <c:pt idx="10">
                  <c:v>0.83189559999999996</c:v>
                </c:pt>
                <c:pt idx="11">
                  <c:v>0.83433440000000003</c:v>
                </c:pt>
                <c:pt idx="12">
                  <c:v>0.8368738</c:v>
                </c:pt>
                <c:pt idx="13">
                  <c:v>0.83929220000000004</c:v>
                </c:pt>
                <c:pt idx="14">
                  <c:v>0.8413001</c:v>
                </c:pt>
                <c:pt idx="15">
                  <c:v>0.84264550000000005</c:v>
                </c:pt>
                <c:pt idx="16">
                  <c:v>0.84328199999999998</c:v>
                </c:pt>
                <c:pt idx="17">
                  <c:v>0.84341500000000003</c:v>
                </c:pt>
                <c:pt idx="18">
                  <c:v>0.84345579999999998</c:v>
                </c:pt>
                <c:pt idx="19">
                  <c:v>0.84386220000000001</c:v>
                </c:pt>
                <c:pt idx="20">
                  <c:v>0.84495019999999998</c:v>
                </c:pt>
                <c:pt idx="21">
                  <c:v>0.8468234</c:v>
                </c:pt>
                <c:pt idx="22">
                  <c:v>0.84932660000000004</c:v>
                </c:pt>
                <c:pt idx="23">
                  <c:v>0.85215649999999998</c:v>
                </c:pt>
                <c:pt idx="24">
                  <c:v>0.85496680000000003</c:v>
                </c:pt>
                <c:pt idx="25">
                  <c:v>0.8575005</c:v>
                </c:pt>
                <c:pt idx="26">
                  <c:v>0.85959839999999998</c:v>
                </c:pt>
                <c:pt idx="27">
                  <c:v>0.86112999999999995</c:v>
                </c:pt>
                <c:pt idx="28">
                  <c:v>0.86193509999999995</c:v>
                </c:pt>
                <c:pt idx="29">
                  <c:v>0.86182550000000002</c:v>
                </c:pt>
                <c:pt idx="30">
                  <c:v>0.86063809999999996</c:v>
                </c:pt>
                <c:pt idx="31">
                  <c:v>0.8583267</c:v>
                </c:pt>
                <c:pt idx="32">
                  <c:v>0.85497480000000003</c:v>
                </c:pt>
                <c:pt idx="33">
                  <c:v>0.8507538</c:v>
                </c:pt>
                <c:pt idx="34">
                  <c:v>0.84578810000000004</c:v>
                </c:pt>
                <c:pt idx="35">
                  <c:v>0.84012129999999996</c:v>
                </c:pt>
                <c:pt idx="36">
                  <c:v>0.83374649999999995</c:v>
                </c:pt>
                <c:pt idx="37">
                  <c:v>0.82675379999999998</c:v>
                </c:pt>
                <c:pt idx="38">
                  <c:v>0.81977270000000002</c:v>
                </c:pt>
                <c:pt idx="39">
                  <c:v>0.81431869999999995</c:v>
                </c:pt>
                <c:pt idx="40">
                  <c:v>0.81225040000000004</c:v>
                </c:pt>
                <c:pt idx="41">
                  <c:v>0.81441969999999997</c:v>
                </c:pt>
                <c:pt idx="42">
                  <c:v>0.81996800000000003</c:v>
                </c:pt>
                <c:pt idx="43">
                  <c:v>0.82729209999999997</c:v>
                </c:pt>
                <c:pt idx="44">
                  <c:v>0.8350187</c:v>
                </c:pt>
                <c:pt idx="45">
                  <c:v>0.8422946</c:v>
                </c:pt>
                <c:pt idx="46">
                  <c:v>0.84867400000000004</c:v>
                </c:pt>
                <c:pt idx="47">
                  <c:v>0.85388819999999999</c:v>
                </c:pt>
                <c:pt idx="48">
                  <c:v>0.85788180000000003</c:v>
                </c:pt>
                <c:pt idx="49">
                  <c:v>0.86079819999999996</c:v>
                </c:pt>
                <c:pt idx="50">
                  <c:v>0.86293359999999997</c:v>
                </c:pt>
                <c:pt idx="51">
                  <c:v>0.86462539999999999</c:v>
                </c:pt>
                <c:pt idx="52">
                  <c:v>0.86610699999999996</c:v>
                </c:pt>
                <c:pt idx="53">
                  <c:v>0.86743250000000005</c:v>
                </c:pt>
                <c:pt idx="54">
                  <c:v>0.86849620000000005</c:v>
                </c:pt>
                <c:pt idx="55">
                  <c:v>0.86915390000000003</c:v>
                </c:pt>
                <c:pt idx="56">
                  <c:v>0.86934429999999996</c:v>
                </c:pt>
                <c:pt idx="57">
                  <c:v>0.86915010000000004</c:v>
                </c:pt>
                <c:pt idx="58">
                  <c:v>0.86876699999999996</c:v>
                </c:pt>
                <c:pt idx="59">
                  <c:v>0.86842830000000004</c:v>
                </c:pt>
                <c:pt idx="60">
                  <c:v>0.86830039999999997</c:v>
                </c:pt>
                <c:pt idx="61">
                  <c:v>0.86845260000000002</c:v>
                </c:pt>
                <c:pt idx="62">
                  <c:v>0.86885480000000004</c:v>
                </c:pt>
                <c:pt idx="63">
                  <c:v>0.86943159999999997</c:v>
                </c:pt>
                <c:pt idx="64">
                  <c:v>0.87012590000000001</c:v>
                </c:pt>
                <c:pt idx="65">
                  <c:v>0.87093869999999995</c:v>
                </c:pt>
                <c:pt idx="66">
                  <c:v>0.87191940000000001</c:v>
                </c:pt>
                <c:pt idx="67">
                  <c:v>0.87311459999999996</c:v>
                </c:pt>
                <c:pt idx="68">
                  <c:v>0.8745134</c:v>
                </c:pt>
                <c:pt idx="69">
                  <c:v>0.87603129999999996</c:v>
                </c:pt>
                <c:pt idx="70">
                  <c:v>0.87753309999999995</c:v>
                </c:pt>
                <c:pt idx="71">
                  <c:v>0.87889709999999999</c:v>
                </c:pt>
                <c:pt idx="72">
                  <c:v>0.88007619999999998</c:v>
                </c:pt>
                <c:pt idx="73">
                  <c:v>0.88111450000000002</c:v>
                </c:pt>
                <c:pt idx="74">
                  <c:v>0.88212259999999998</c:v>
                </c:pt>
                <c:pt idx="75">
                  <c:v>0.88320710000000002</c:v>
                </c:pt>
                <c:pt idx="76">
                  <c:v>0.88441800000000004</c:v>
                </c:pt>
                <c:pt idx="77">
                  <c:v>0.88571160000000004</c:v>
                </c:pt>
                <c:pt idx="78">
                  <c:v>0.88699090000000003</c:v>
                </c:pt>
                <c:pt idx="79">
                  <c:v>0.88816289999999998</c:v>
                </c:pt>
                <c:pt idx="80">
                  <c:v>0.88919320000000002</c:v>
                </c:pt>
                <c:pt idx="81">
                  <c:v>0.8900979</c:v>
                </c:pt>
                <c:pt idx="82">
                  <c:v>0.89090290000000005</c:v>
                </c:pt>
                <c:pt idx="83">
                  <c:v>0.8915959</c:v>
                </c:pt>
                <c:pt idx="84">
                  <c:v>0.89209930000000004</c:v>
                </c:pt>
                <c:pt idx="85">
                  <c:v>0.89228759999999996</c:v>
                </c:pt>
                <c:pt idx="86">
                  <c:v>0.89206830000000004</c:v>
                </c:pt>
                <c:pt idx="87">
                  <c:v>0.89146809999999999</c:v>
                </c:pt>
                <c:pt idx="88">
                  <c:v>0.89070470000000002</c:v>
                </c:pt>
                <c:pt idx="89">
                  <c:v>0.89011419999999997</c:v>
                </c:pt>
                <c:pt idx="90">
                  <c:v>0.89004899999999998</c:v>
                </c:pt>
                <c:pt idx="91">
                  <c:v>0.89070090000000002</c:v>
                </c:pt>
                <c:pt idx="92">
                  <c:v>0.89202559999999997</c:v>
                </c:pt>
                <c:pt idx="93">
                  <c:v>0.89377180000000001</c:v>
                </c:pt>
                <c:pt idx="94">
                  <c:v>0.89559359999999999</c:v>
                </c:pt>
                <c:pt idx="95">
                  <c:v>0.89719510000000002</c:v>
                </c:pt>
                <c:pt idx="96">
                  <c:v>0.89839329999999995</c:v>
                </c:pt>
                <c:pt idx="97">
                  <c:v>0.89917230000000004</c:v>
                </c:pt>
                <c:pt idx="98">
                  <c:v>0.89964049999999995</c:v>
                </c:pt>
                <c:pt idx="99">
                  <c:v>0.89996920000000002</c:v>
                </c:pt>
                <c:pt idx="100">
                  <c:v>0.90031680000000003</c:v>
                </c:pt>
                <c:pt idx="101">
                  <c:v>0.9007927</c:v>
                </c:pt>
                <c:pt idx="102">
                  <c:v>0.90147980000000005</c:v>
                </c:pt>
                <c:pt idx="103">
                  <c:v>0.90244999999999997</c:v>
                </c:pt>
                <c:pt idx="104">
                  <c:v>0.90378910000000001</c:v>
                </c:pt>
                <c:pt idx="105">
                  <c:v>0.90557980000000005</c:v>
                </c:pt>
                <c:pt idx="106">
                  <c:v>0.90785099999999996</c:v>
                </c:pt>
                <c:pt idx="107">
                  <c:v>0.9105084</c:v>
                </c:pt>
                <c:pt idx="108">
                  <c:v>0.91327950000000002</c:v>
                </c:pt>
                <c:pt idx="109">
                  <c:v>0.91577180000000002</c:v>
                </c:pt>
                <c:pt idx="110">
                  <c:v>0.91758110000000004</c:v>
                </c:pt>
                <c:pt idx="111">
                  <c:v>0.91847710000000005</c:v>
                </c:pt>
                <c:pt idx="112">
                  <c:v>0.91850050000000005</c:v>
                </c:pt>
                <c:pt idx="113">
                  <c:v>0.91790559999999999</c:v>
                </c:pt>
                <c:pt idx="114">
                  <c:v>0.91701969999999999</c:v>
                </c:pt>
                <c:pt idx="115">
                  <c:v>0.91609030000000002</c:v>
                </c:pt>
                <c:pt idx="116">
                  <c:v>0.91526490000000005</c:v>
                </c:pt>
                <c:pt idx="117">
                  <c:v>0.91457920000000004</c:v>
                </c:pt>
                <c:pt idx="118">
                  <c:v>0.91401829999999995</c:v>
                </c:pt>
                <c:pt idx="119">
                  <c:v>0.91358289999999998</c:v>
                </c:pt>
                <c:pt idx="120">
                  <c:v>0.91333790000000004</c:v>
                </c:pt>
                <c:pt idx="121">
                  <c:v>0.91338339999999996</c:v>
                </c:pt>
                <c:pt idx="122">
                  <c:v>0.91378499999999996</c:v>
                </c:pt>
                <c:pt idx="123">
                  <c:v>0.91451260000000001</c:v>
                </c:pt>
                <c:pt idx="124">
                  <c:v>0.91545520000000002</c:v>
                </c:pt>
                <c:pt idx="125">
                  <c:v>0.91647860000000003</c:v>
                </c:pt>
                <c:pt idx="126">
                  <c:v>0.91749729999999996</c:v>
                </c:pt>
                <c:pt idx="127">
                  <c:v>0.91849780000000003</c:v>
                </c:pt>
                <c:pt idx="128">
                  <c:v>0.91952350000000005</c:v>
                </c:pt>
                <c:pt idx="129">
                  <c:v>0.92062370000000004</c:v>
                </c:pt>
                <c:pt idx="130">
                  <c:v>0.92179480000000003</c:v>
                </c:pt>
                <c:pt idx="131">
                  <c:v>0.92293420000000004</c:v>
                </c:pt>
                <c:pt idx="132">
                  <c:v>0.92387249999999999</c:v>
                </c:pt>
                <c:pt idx="133">
                  <c:v>0.92443470000000005</c:v>
                </c:pt>
                <c:pt idx="134">
                  <c:v>0.92453759999999996</c:v>
                </c:pt>
                <c:pt idx="135">
                  <c:v>0.92424850000000003</c:v>
                </c:pt>
                <c:pt idx="136">
                  <c:v>0.92378110000000002</c:v>
                </c:pt>
                <c:pt idx="137">
                  <c:v>0.92343350000000002</c:v>
                </c:pt>
                <c:pt idx="138">
                  <c:v>0.92346600000000001</c:v>
                </c:pt>
                <c:pt idx="139">
                  <c:v>0.92402949999999995</c:v>
                </c:pt>
                <c:pt idx="140">
                  <c:v>0.92508820000000003</c:v>
                </c:pt>
                <c:pt idx="141">
                  <c:v>0.92644899999999997</c:v>
                </c:pt>
                <c:pt idx="142">
                  <c:v>0.92783519999999997</c:v>
                </c:pt>
                <c:pt idx="143">
                  <c:v>0.92902759999999995</c:v>
                </c:pt>
                <c:pt idx="144">
                  <c:v>0.92994849999999996</c:v>
                </c:pt>
                <c:pt idx="145">
                  <c:v>0.9306487</c:v>
                </c:pt>
                <c:pt idx="146">
                  <c:v>0.93123990000000001</c:v>
                </c:pt>
                <c:pt idx="147">
                  <c:v>0.93180819999999998</c:v>
                </c:pt>
                <c:pt idx="148">
                  <c:v>0.93236770000000002</c:v>
                </c:pt>
                <c:pt idx="149">
                  <c:v>0.93286069999999999</c:v>
                </c:pt>
                <c:pt idx="150">
                  <c:v>0.93321390000000004</c:v>
                </c:pt>
                <c:pt idx="151">
                  <c:v>0.93340990000000001</c:v>
                </c:pt>
                <c:pt idx="152">
                  <c:v>0.93351499999999998</c:v>
                </c:pt>
                <c:pt idx="153">
                  <c:v>0.93362670000000003</c:v>
                </c:pt>
                <c:pt idx="154">
                  <c:v>0.93378340000000004</c:v>
                </c:pt>
                <c:pt idx="155">
                  <c:v>0.93391089999999999</c:v>
                </c:pt>
                <c:pt idx="156">
                  <c:v>0.93384959999999995</c:v>
                </c:pt>
                <c:pt idx="157">
                  <c:v>0.93342619999999998</c:v>
                </c:pt>
                <c:pt idx="158">
                  <c:v>0.93255889999999997</c:v>
                </c:pt>
                <c:pt idx="159">
                  <c:v>0.93131050000000004</c:v>
                </c:pt>
                <c:pt idx="160">
                  <c:v>0.92989980000000005</c:v>
                </c:pt>
                <c:pt idx="161">
                  <c:v>0.92861039999999995</c:v>
                </c:pt>
                <c:pt idx="162">
                  <c:v>0.9277012</c:v>
                </c:pt>
                <c:pt idx="163">
                  <c:v>0.92728600000000005</c:v>
                </c:pt>
                <c:pt idx="164">
                  <c:v>0.9273034</c:v>
                </c:pt>
                <c:pt idx="165">
                  <c:v>0.92756309999999997</c:v>
                </c:pt>
                <c:pt idx="166">
                  <c:v>0.92785289999999998</c:v>
                </c:pt>
                <c:pt idx="167">
                  <c:v>0.92804569999999997</c:v>
                </c:pt>
                <c:pt idx="168">
                  <c:v>0.92812749999999999</c:v>
                </c:pt>
                <c:pt idx="169">
                  <c:v>0.92817559999999999</c:v>
                </c:pt>
                <c:pt idx="170">
                  <c:v>0.92827470000000001</c:v>
                </c:pt>
                <c:pt idx="171">
                  <c:v>0.92845679999999997</c:v>
                </c:pt>
                <c:pt idx="172">
                  <c:v>0.92865509999999996</c:v>
                </c:pt>
                <c:pt idx="173">
                  <c:v>0.92875730000000001</c:v>
                </c:pt>
                <c:pt idx="174">
                  <c:v>0.92868569999999995</c:v>
                </c:pt>
                <c:pt idx="175">
                  <c:v>0.92848969999999997</c:v>
                </c:pt>
                <c:pt idx="176">
                  <c:v>0.92835409999999996</c:v>
                </c:pt>
                <c:pt idx="177">
                  <c:v>0.92853520000000001</c:v>
                </c:pt>
                <c:pt idx="178">
                  <c:v>0.92920519999999995</c:v>
                </c:pt>
                <c:pt idx="179">
                  <c:v>0.93035670000000004</c:v>
                </c:pt>
                <c:pt idx="180">
                  <c:v>0.93176919999999996</c:v>
                </c:pt>
                <c:pt idx="181">
                  <c:v>0.93310740000000003</c:v>
                </c:pt>
                <c:pt idx="182">
                  <c:v>0.93403230000000004</c:v>
                </c:pt>
                <c:pt idx="183">
                  <c:v>0.93432959999999998</c:v>
                </c:pt>
                <c:pt idx="184">
                  <c:v>0.93398440000000005</c:v>
                </c:pt>
                <c:pt idx="185">
                  <c:v>0.9331585</c:v>
                </c:pt>
                <c:pt idx="186">
                  <c:v>0.9321197</c:v>
                </c:pt>
                <c:pt idx="187">
                  <c:v>0.93111869999999997</c:v>
                </c:pt>
                <c:pt idx="188">
                  <c:v>0.93033869999999996</c:v>
                </c:pt>
                <c:pt idx="189">
                  <c:v>0.92985499999999999</c:v>
                </c:pt>
                <c:pt idx="190">
                  <c:v>0.92965699999999996</c:v>
                </c:pt>
                <c:pt idx="191">
                  <c:v>0.92970129999999995</c:v>
                </c:pt>
                <c:pt idx="192">
                  <c:v>0.9299499</c:v>
                </c:pt>
                <c:pt idx="193">
                  <c:v>0.93037979999999998</c:v>
                </c:pt>
                <c:pt idx="194">
                  <c:v>0.93095329999999998</c:v>
                </c:pt>
                <c:pt idx="195">
                  <c:v>0.93159119999999995</c:v>
                </c:pt>
                <c:pt idx="196">
                  <c:v>0.93217360000000005</c:v>
                </c:pt>
                <c:pt idx="197">
                  <c:v>0.93255809999999995</c:v>
                </c:pt>
                <c:pt idx="198">
                  <c:v>0.93263980000000002</c:v>
                </c:pt>
                <c:pt idx="199">
                  <c:v>0.93238810000000005</c:v>
                </c:pt>
                <c:pt idx="200">
                  <c:v>0.93185470000000004</c:v>
                </c:pt>
                <c:pt idx="201">
                  <c:v>0.93114949999999996</c:v>
                </c:pt>
                <c:pt idx="202">
                  <c:v>0.93039050000000001</c:v>
                </c:pt>
                <c:pt idx="203">
                  <c:v>0.92966720000000003</c:v>
                </c:pt>
                <c:pt idx="204">
                  <c:v>0.92901389999999995</c:v>
                </c:pt>
                <c:pt idx="205">
                  <c:v>0.92843310000000001</c:v>
                </c:pt>
                <c:pt idx="206">
                  <c:v>0.92793250000000005</c:v>
                </c:pt>
                <c:pt idx="207">
                  <c:v>0.92755290000000001</c:v>
                </c:pt>
                <c:pt idx="208">
                  <c:v>0.92737329999999996</c:v>
                </c:pt>
                <c:pt idx="209">
                  <c:v>0.92748169999999996</c:v>
                </c:pt>
                <c:pt idx="210">
                  <c:v>0.92791630000000003</c:v>
                </c:pt>
                <c:pt idx="211">
                  <c:v>0.92862239999999996</c:v>
                </c:pt>
                <c:pt idx="212">
                  <c:v>0.92943480000000001</c:v>
                </c:pt>
                <c:pt idx="213">
                  <c:v>0.9301528</c:v>
                </c:pt>
                <c:pt idx="214">
                  <c:v>0.93061289999999997</c:v>
                </c:pt>
                <c:pt idx="215">
                  <c:v>0.93077759999999998</c:v>
                </c:pt>
                <c:pt idx="216">
                  <c:v>0.93072010000000005</c:v>
                </c:pt>
                <c:pt idx="217">
                  <c:v>0.930562</c:v>
                </c:pt>
                <c:pt idx="218">
                  <c:v>0.93038650000000001</c:v>
                </c:pt>
                <c:pt idx="219">
                  <c:v>0.93019249999999998</c:v>
                </c:pt>
                <c:pt idx="220">
                  <c:v>0.92989889999999997</c:v>
                </c:pt>
                <c:pt idx="221">
                  <c:v>0.92939970000000005</c:v>
                </c:pt>
                <c:pt idx="222">
                  <c:v>0.92863929999999995</c:v>
                </c:pt>
                <c:pt idx="223">
                  <c:v>0.92766769999999998</c:v>
                </c:pt>
                <c:pt idx="224">
                  <c:v>0.92664000000000002</c:v>
                </c:pt>
                <c:pt idx="225">
                  <c:v>0.92575269999999998</c:v>
                </c:pt>
                <c:pt idx="226">
                  <c:v>0.92517170000000004</c:v>
                </c:pt>
                <c:pt idx="227">
                  <c:v>0.92496409999999996</c:v>
                </c:pt>
                <c:pt idx="228">
                  <c:v>0.92509960000000002</c:v>
                </c:pt>
                <c:pt idx="229">
                  <c:v>0.92548280000000005</c:v>
                </c:pt>
                <c:pt idx="230">
                  <c:v>0.92600729999999998</c:v>
                </c:pt>
                <c:pt idx="231">
                  <c:v>0.92658580000000001</c:v>
                </c:pt>
                <c:pt idx="232">
                  <c:v>0.92715610000000004</c:v>
                </c:pt>
                <c:pt idx="233">
                  <c:v>0.92767279999999996</c:v>
                </c:pt>
                <c:pt idx="234">
                  <c:v>0.92807589999999995</c:v>
                </c:pt>
                <c:pt idx="235">
                  <c:v>0.92828739999999998</c:v>
                </c:pt>
                <c:pt idx="236">
                  <c:v>0.92823829999999996</c:v>
                </c:pt>
                <c:pt idx="237">
                  <c:v>0.9279037</c:v>
                </c:pt>
                <c:pt idx="238">
                  <c:v>0.92734530000000004</c:v>
                </c:pt>
                <c:pt idx="239">
                  <c:v>0.92670569999999997</c:v>
                </c:pt>
                <c:pt idx="240">
                  <c:v>0.92619430000000003</c:v>
                </c:pt>
                <c:pt idx="241">
                  <c:v>0.92600769999999999</c:v>
                </c:pt>
                <c:pt idx="242">
                  <c:v>0.92625230000000003</c:v>
                </c:pt>
                <c:pt idx="243">
                  <c:v>0.92690689999999998</c:v>
                </c:pt>
                <c:pt idx="244">
                  <c:v>0.9278324</c:v>
                </c:pt>
                <c:pt idx="245">
                  <c:v>0.92885359999999995</c:v>
                </c:pt>
                <c:pt idx="246">
                  <c:v>0.92983309999999997</c:v>
                </c:pt>
                <c:pt idx="247">
                  <c:v>0.93073229999999996</c:v>
                </c:pt>
                <c:pt idx="248">
                  <c:v>0.9315795</c:v>
                </c:pt>
                <c:pt idx="249">
                  <c:v>0.93239439999999996</c:v>
                </c:pt>
                <c:pt idx="250">
                  <c:v>0.93311840000000001</c:v>
                </c:pt>
                <c:pt idx="251">
                  <c:v>0.93360710000000002</c:v>
                </c:pt>
                <c:pt idx="252">
                  <c:v>0.93367359999999999</c:v>
                </c:pt>
                <c:pt idx="253">
                  <c:v>0.93319770000000002</c:v>
                </c:pt>
                <c:pt idx="254">
                  <c:v>0.93219289999999999</c:v>
                </c:pt>
                <c:pt idx="255">
                  <c:v>0.93083559999999999</c:v>
                </c:pt>
                <c:pt idx="256">
                  <c:v>0.92940009999999995</c:v>
                </c:pt>
                <c:pt idx="257">
                  <c:v>0.92819050000000003</c:v>
                </c:pt>
                <c:pt idx="258">
                  <c:v>0.92744199999999999</c:v>
                </c:pt>
                <c:pt idx="259">
                  <c:v>0.9272397</c:v>
                </c:pt>
                <c:pt idx="260">
                  <c:v>0.92750909999999998</c:v>
                </c:pt>
                <c:pt idx="261">
                  <c:v>0.92804869999999995</c:v>
                </c:pt>
                <c:pt idx="262">
                  <c:v>0.92864150000000001</c:v>
                </c:pt>
                <c:pt idx="263">
                  <c:v>0.92913040000000002</c:v>
                </c:pt>
                <c:pt idx="264">
                  <c:v>0.92947729999999995</c:v>
                </c:pt>
                <c:pt idx="265">
                  <c:v>0.92972279999999996</c:v>
                </c:pt>
                <c:pt idx="266">
                  <c:v>0.92991939999999995</c:v>
                </c:pt>
                <c:pt idx="267">
                  <c:v>0.93006929999999999</c:v>
                </c:pt>
                <c:pt idx="268">
                  <c:v>0.9301258</c:v>
                </c:pt>
                <c:pt idx="269">
                  <c:v>0.93002649999999998</c:v>
                </c:pt>
                <c:pt idx="270">
                  <c:v>0.92975059999999998</c:v>
                </c:pt>
                <c:pt idx="271">
                  <c:v>0.92934360000000005</c:v>
                </c:pt>
                <c:pt idx="272">
                  <c:v>0.92891480000000004</c:v>
                </c:pt>
                <c:pt idx="273">
                  <c:v>0.92857959999999995</c:v>
                </c:pt>
                <c:pt idx="274">
                  <c:v>0.92840710000000004</c:v>
                </c:pt>
                <c:pt idx="275">
                  <c:v>0.92839320000000003</c:v>
                </c:pt>
                <c:pt idx="276">
                  <c:v>0.92847690000000005</c:v>
                </c:pt>
                <c:pt idx="277">
                  <c:v>0.92859259999999999</c:v>
                </c:pt>
                <c:pt idx="278">
                  <c:v>0.92872390000000005</c:v>
                </c:pt>
                <c:pt idx="279">
                  <c:v>0.92892039999999998</c:v>
                </c:pt>
                <c:pt idx="280">
                  <c:v>0.92926929999999996</c:v>
                </c:pt>
                <c:pt idx="281">
                  <c:v>0.9298246</c:v>
                </c:pt>
                <c:pt idx="282">
                  <c:v>0.93054930000000002</c:v>
                </c:pt>
                <c:pt idx="283">
                  <c:v>0.93129580000000001</c:v>
                </c:pt>
                <c:pt idx="284">
                  <c:v>0.93185580000000001</c:v>
                </c:pt>
                <c:pt idx="285">
                  <c:v>0.93206650000000002</c:v>
                </c:pt>
                <c:pt idx="286">
                  <c:v>0.93188519999999997</c:v>
                </c:pt>
                <c:pt idx="287">
                  <c:v>0.93142939999999996</c:v>
                </c:pt>
                <c:pt idx="288">
                  <c:v>0.93091170000000001</c:v>
                </c:pt>
                <c:pt idx="289">
                  <c:v>0.93055949999999998</c:v>
                </c:pt>
                <c:pt idx="290">
                  <c:v>0.93049689999999996</c:v>
                </c:pt>
                <c:pt idx="291">
                  <c:v>0.93069829999999998</c:v>
                </c:pt>
                <c:pt idx="292">
                  <c:v>0.93101279999999997</c:v>
                </c:pt>
                <c:pt idx="293">
                  <c:v>0.93125469999999999</c:v>
                </c:pt>
                <c:pt idx="294">
                  <c:v>0.93131090000000005</c:v>
                </c:pt>
                <c:pt idx="295">
                  <c:v>0.93119490000000005</c:v>
                </c:pt>
                <c:pt idx="296">
                  <c:v>0.93103919999999996</c:v>
                </c:pt>
                <c:pt idx="297">
                  <c:v>0.93100709999999998</c:v>
                </c:pt>
                <c:pt idx="298">
                  <c:v>0.9312047</c:v>
                </c:pt>
                <c:pt idx="299">
                  <c:v>0.93160339999999997</c:v>
                </c:pt>
                <c:pt idx="300">
                  <c:v>0.93204810000000005</c:v>
                </c:pt>
                <c:pt idx="301">
                  <c:v>0.93231319999999995</c:v>
                </c:pt>
                <c:pt idx="302">
                  <c:v>0.93222419999999995</c:v>
                </c:pt>
                <c:pt idx="303">
                  <c:v>0.93173340000000004</c:v>
                </c:pt>
                <c:pt idx="304">
                  <c:v>0.93094929999999998</c:v>
                </c:pt>
                <c:pt idx="305">
                  <c:v>0.93006840000000002</c:v>
                </c:pt>
                <c:pt idx="306">
                  <c:v>0.92929269999999997</c:v>
                </c:pt>
                <c:pt idx="307">
                  <c:v>0.92874179999999995</c:v>
                </c:pt>
                <c:pt idx="308">
                  <c:v>0.92842740000000001</c:v>
                </c:pt>
                <c:pt idx="309">
                  <c:v>0.92829229999999996</c:v>
                </c:pt>
                <c:pt idx="310">
                  <c:v>0.92827479999999996</c:v>
                </c:pt>
                <c:pt idx="311">
                  <c:v>0.92836030000000003</c:v>
                </c:pt>
                <c:pt idx="312">
                  <c:v>0.92858839999999998</c:v>
                </c:pt>
                <c:pt idx="313">
                  <c:v>0.92901389999999995</c:v>
                </c:pt>
                <c:pt idx="314">
                  <c:v>0.92964720000000001</c:v>
                </c:pt>
                <c:pt idx="315">
                  <c:v>0.93041410000000002</c:v>
                </c:pt>
                <c:pt idx="316">
                  <c:v>0.93115789999999998</c:v>
                </c:pt>
                <c:pt idx="317">
                  <c:v>0.93169429999999998</c:v>
                </c:pt>
                <c:pt idx="318">
                  <c:v>0.93185839999999998</c:v>
                </c:pt>
                <c:pt idx="319">
                  <c:v>0.93157259999999997</c:v>
                </c:pt>
                <c:pt idx="320">
                  <c:v>0.93086040000000003</c:v>
                </c:pt>
                <c:pt idx="321">
                  <c:v>0.92982889999999996</c:v>
                </c:pt>
                <c:pt idx="322">
                  <c:v>0.9286238</c:v>
                </c:pt>
                <c:pt idx="323">
                  <c:v>0.92738960000000004</c:v>
                </c:pt>
                <c:pt idx="324">
                  <c:v>0.92626149999999996</c:v>
                </c:pt>
                <c:pt idx="325">
                  <c:v>0.92535049999999996</c:v>
                </c:pt>
                <c:pt idx="326">
                  <c:v>0.92475200000000002</c:v>
                </c:pt>
                <c:pt idx="327">
                  <c:v>0.92454000000000003</c:v>
                </c:pt>
                <c:pt idx="328">
                  <c:v>0.92473550000000004</c:v>
                </c:pt>
                <c:pt idx="329">
                  <c:v>0.92528220000000005</c:v>
                </c:pt>
                <c:pt idx="330">
                  <c:v>0.92602879999999999</c:v>
                </c:pt>
                <c:pt idx="331">
                  <c:v>0.92677019999999999</c:v>
                </c:pt>
                <c:pt idx="332">
                  <c:v>0.92729260000000002</c:v>
                </c:pt>
                <c:pt idx="333">
                  <c:v>0.92745489999999997</c:v>
                </c:pt>
                <c:pt idx="334">
                  <c:v>0.92724470000000003</c:v>
                </c:pt>
                <c:pt idx="335">
                  <c:v>0.9267763</c:v>
                </c:pt>
                <c:pt idx="336">
                  <c:v>0.92623929999999999</c:v>
                </c:pt>
                <c:pt idx="337">
                  <c:v>0.92580300000000004</c:v>
                </c:pt>
                <c:pt idx="338">
                  <c:v>0.92556389999999999</c:v>
                </c:pt>
                <c:pt idx="339">
                  <c:v>0.92551000000000005</c:v>
                </c:pt>
                <c:pt idx="340">
                  <c:v>0.92555750000000003</c:v>
                </c:pt>
                <c:pt idx="341">
                  <c:v>0.92560710000000002</c:v>
                </c:pt>
                <c:pt idx="342">
                  <c:v>0.92561260000000001</c:v>
                </c:pt>
                <c:pt idx="343">
                  <c:v>0.92560120000000001</c:v>
                </c:pt>
                <c:pt idx="344">
                  <c:v>0.92564959999999996</c:v>
                </c:pt>
                <c:pt idx="345">
                  <c:v>0.92582209999999998</c:v>
                </c:pt>
                <c:pt idx="346">
                  <c:v>0.926118</c:v>
                </c:pt>
                <c:pt idx="347">
                  <c:v>0.92644680000000001</c:v>
                </c:pt>
                <c:pt idx="348">
                  <c:v>0.92666479999999996</c:v>
                </c:pt>
                <c:pt idx="349">
                  <c:v>0.92664069999999998</c:v>
                </c:pt>
                <c:pt idx="350">
                  <c:v>0.92631730000000001</c:v>
                </c:pt>
                <c:pt idx="351">
                  <c:v>0.92574389999999995</c:v>
                </c:pt>
                <c:pt idx="352">
                  <c:v>0.9250448</c:v>
                </c:pt>
                <c:pt idx="353">
                  <c:v>0.92435820000000002</c:v>
                </c:pt>
                <c:pt idx="354">
                  <c:v>0.92376380000000002</c:v>
                </c:pt>
                <c:pt idx="355">
                  <c:v>0.9232669</c:v>
                </c:pt>
                <c:pt idx="356">
                  <c:v>0.92281480000000005</c:v>
                </c:pt>
                <c:pt idx="357">
                  <c:v>0.92234950000000004</c:v>
                </c:pt>
                <c:pt idx="358">
                  <c:v>0.92184639999999995</c:v>
                </c:pt>
                <c:pt idx="359">
                  <c:v>0.92132999999999998</c:v>
                </c:pt>
                <c:pt idx="360">
                  <c:v>0.92084670000000002</c:v>
                </c:pt>
                <c:pt idx="361">
                  <c:v>0.92043070000000005</c:v>
                </c:pt>
                <c:pt idx="362">
                  <c:v>0.92006920000000003</c:v>
                </c:pt>
                <c:pt idx="363">
                  <c:v>0.919709</c:v>
                </c:pt>
                <c:pt idx="364">
                  <c:v>0.91928549999999998</c:v>
                </c:pt>
                <c:pt idx="365">
                  <c:v>0.91877830000000005</c:v>
                </c:pt>
                <c:pt idx="366">
                  <c:v>0.9182399</c:v>
                </c:pt>
                <c:pt idx="367">
                  <c:v>0.91778499999999996</c:v>
                </c:pt>
                <c:pt idx="368">
                  <c:v>0.91752219999999995</c:v>
                </c:pt>
                <c:pt idx="369">
                  <c:v>0.91748450000000004</c:v>
                </c:pt>
                <c:pt idx="370">
                  <c:v>0.91759310000000005</c:v>
                </c:pt>
                <c:pt idx="371">
                  <c:v>0.91767750000000003</c:v>
                </c:pt>
                <c:pt idx="372">
                  <c:v>0.91754210000000003</c:v>
                </c:pt>
                <c:pt idx="373">
                  <c:v>0.91704030000000003</c:v>
                </c:pt>
                <c:pt idx="374">
                  <c:v>0.916153</c:v>
                </c:pt>
                <c:pt idx="375">
                  <c:v>0.91500110000000001</c:v>
                </c:pt>
                <c:pt idx="376">
                  <c:v>0.91380640000000002</c:v>
                </c:pt>
                <c:pt idx="377">
                  <c:v>0.91278420000000005</c:v>
                </c:pt>
                <c:pt idx="378">
                  <c:v>0.91207340000000003</c:v>
                </c:pt>
                <c:pt idx="379">
                  <c:v>0.91170229999999997</c:v>
                </c:pt>
                <c:pt idx="380">
                  <c:v>0.91161550000000002</c:v>
                </c:pt>
                <c:pt idx="381">
                  <c:v>0.91173360000000003</c:v>
                </c:pt>
                <c:pt idx="382">
                  <c:v>0.91200550000000002</c:v>
                </c:pt>
                <c:pt idx="383">
                  <c:v>0.91242460000000003</c:v>
                </c:pt>
                <c:pt idx="384">
                  <c:v>0.91299730000000001</c:v>
                </c:pt>
                <c:pt idx="385">
                  <c:v>0.91369310000000004</c:v>
                </c:pt>
                <c:pt idx="386">
                  <c:v>0.91441459999999997</c:v>
                </c:pt>
                <c:pt idx="387">
                  <c:v>0.91499609999999998</c:v>
                </c:pt>
                <c:pt idx="388">
                  <c:v>0.91526419999999997</c:v>
                </c:pt>
                <c:pt idx="389">
                  <c:v>0.91511759999999998</c:v>
                </c:pt>
                <c:pt idx="390">
                  <c:v>0.91456850000000001</c:v>
                </c:pt>
                <c:pt idx="391">
                  <c:v>0.91375050000000002</c:v>
                </c:pt>
                <c:pt idx="392">
                  <c:v>0.91285249999999996</c:v>
                </c:pt>
                <c:pt idx="393">
                  <c:v>0.91205890000000001</c:v>
                </c:pt>
                <c:pt idx="394">
                  <c:v>0.91146210000000005</c:v>
                </c:pt>
                <c:pt idx="395">
                  <c:v>0.91104309999999999</c:v>
                </c:pt>
                <c:pt idx="396">
                  <c:v>0.91069120000000003</c:v>
                </c:pt>
                <c:pt idx="397">
                  <c:v>0.91027380000000002</c:v>
                </c:pt>
                <c:pt idx="398">
                  <c:v>0.90970640000000003</c:v>
                </c:pt>
                <c:pt idx="399">
                  <c:v>0.90899459999999999</c:v>
                </c:pt>
                <c:pt idx="400">
                  <c:v>0.90822420000000004</c:v>
                </c:pt>
                <c:pt idx="401">
                  <c:v>0.90751020000000004</c:v>
                </c:pt>
                <c:pt idx="402">
                  <c:v>0.90694010000000003</c:v>
                </c:pt>
                <c:pt idx="403">
                  <c:v>0.90654000000000001</c:v>
                </c:pt>
                <c:pt idx="404">
                  <c:v>0.90628929999999996</c:v>
                </c:pt>
                <c:pt idx="405">
                  <c:v>0.90615239999999997</c:v>
                </c:pt>
                <c:pt idx="406">
                  <c:v>0.90610880000000005</c:v>
                </c:pt>
                <c:pt idx="407">
                  <c:v>0.90615860000000004</c:v>
                </c:pt>
                <c:pt idx="408">
                  <c:v>0.90630489999999997</c:v>
                </c:pt>
                <c:pt idx="409">
                  <c:v>0.90652869999999997</c:v>
                </c:pt>
                <c:pt idx="410">
                  <c:v>0.90677079999999999</c:v>
                </c:pt>
                <c:pt idx="411">
                  <c:v>0.90694799999999998</c:v>
                </c:pt>
                <c:pt idx="412">
                  <c:v>0.90699450000000004</c:v>
                </c:pt>
                <c:pt idx="413">
                  <c:v>0.90689830000000005</c:v>
                </c:pt>
                <c:pt idx="414">
                  <c:v>0.90672359999999996</c:v>
                </c:pt>
                <c:pt idx="415">
                  <c:v>0.90658019999999995</c:v>
                </c:pt>
                <c:pt idx="416">
                  <c:v>0.90657410000000005</c:v>
                </c:pt>
                <c:pt idx="417">
                  <c:v>0.90673210000000004</c:v>
                </c:pt>
                <c:pt idx="418">
                  <c:v>0.90697539999999999</c:v>
                </c:pt>
                <c:pt idx="419">
                  <c:v>0.90713319999999997</c:v>
                </c:pt>
                <c:pt idx="420">
                  <c:v>0.90702539999999998</c:v>
                </c:pt>
                <c:pt idx="421">
                  <c:v>0.90654170000000001</c:v>
                </c:pt>
                <c:pt idx="422">
                  <c:v>0.90568919999999997</c:v>
                </c:pt>
                <c:pt idx="423">
                  <c:v>0.90459230000000002</c:v>
                </c:pt>
                <c:pt idx="424">
                  <c:v>0.90343609999999996</c:v>
                </c:pt>
                <c:pt idx="425">
                  <c:v>0.90239400000000003</c:v>
                </c:pt>
                <c:pt idx="426">
                  <c:v>0.90154710000000005</c:v>
                </c:pt>
                <c:pt idx="427">
                  <c:v>0.90087340000000005</c:v>
                </c:pt>
                <c:pt idx="428">
                  <c:v>0.90027520000000005</c:v>
                </c:pt>
                <c:pt idx="429">
                  <c:v>0.89965519999999999</c:v>
                </c:pt>
                <c:pt idx="430">
                  <c:v>0.89896880000000001</c:v>
                </c:pt>
                <c:pt idx="431">
                  <c:v>0.89825330000000003</c:v>
                </c:pt>
                <c:pt idx="432">
                  <c:v>0.89759920000000004</c:v>
                </c:pt>
                <c:pt idx="433">
                  <c:v>0.8971034</c:v>
                </c:pt>
                <c:pt idx="434">
                  <c:v>0.89681500000000003</c:v>
                </c:pt>
                <c:pt idx="435">
                  <c:v>0.89671619999999996</c:v>
                </c:pt>
                <c:pt idx="436">
                  <c:v>0.89674189999999998</c:v>
                </c:pt>
                <c:pt idx="437">
                  <c:v>0.89682510000000004</c:v>
                </c:pt>
                <c:pt idx="438">
                  <c:v>0.89693800000000001</c:v>
                </c:pt>
                <c:pt idx="439">
                  <c:v>0.89709779999999995</c:v>
                </c:pt>
                <c:pt idx="440">
                  <c:v>0.89733909999999995</c:v>
                </c:pt>
                <c:pt idx="441">
                  <c:v>0.89766869999999999</c:v>
                </c:pt>
                <c:pt idx="442">
                  <c:v>0.89802789999999999</c:v>
                </c:pt>
                <c:pt idx="443">
                  <c:v>0.89829650000000005</c:v>
                </c:pt>
                <c:pt idx="444">
                  <c:v>0.8983352</c:v>
                </c:pt>
                <c:pt idx="445">
                  <c:v>0.89803529999999998</c:v>
                </c:pt>
                <c:pt idx="446">
                  <c:v>0.89737670000000003</c:v>
                </c:pt>
                <c:pt idx="447">
                  <c:v>0.89643430000000002</c:v>
                </c:pt>
                <c:pt idx="448">
                  <c:v>0.89535399999999998</c:v>
                </c:pt>
                <c:pt idx="449">
                  <c:v>0.89428390000000002</c:v>
                </c:pt>
                <c:pt idx="450">
                  <c:v>0.89332719999999999</c:v>
                </c:pt>
                <c:pt idx="451">
                  <c:v>0.89251910000000001</c:v>
                </c:pt>
                <c:pt idx="452">
                  <c:v>0.89184099999999999</c:v>
                </c:pt>
                <c:pt idx="453">
                  <c:v>0.89126399999999995</c:v>
                </c:pt>
                <c:pt idx="454">
                  <c:v>0.89078679999999999</c:v>
                </c:pt>
                <c:pt idx="455">
                  <c:v>0.8904415</c:v>
                </c:pt>
                <c:pt idx="456">
                  <c:v>0.89027210000000001</c:v>
                </c:pt>
                <c:pt idx="457">
                  <c:v>0.89028669999999999</c:v>
                </c:pt>
                <c:pt idx="458">
                  <c:v>0.89043030000000001</c:v>
                </c:pt>
                <c:pt idx="459">
                  <c:v>0.89057889999999995</c:v>
                </c:pt>
                <c:pt idx="460">
                  <c:v>0.89058170000000003</c:v>
                </c:pt>
                <c:pt idx="461">
                  <c:v>0.8903278</c:v>
                </c:pt>
                <c:pt idx="462">
                  <c:v>0.88978239999999997</c:v>
                </c:pt>
                <c:pt idx="463">
                  <c:v>0.88900950000000001</c:v>
                </c:pt>
                <c:pt idx="464">
                  <c:v>0.88813629999999999</c:v>
                </c:pt>
                <c:pt idx="465">
                  <c:v>0.88731539999999998</c:v>
                </c:pt>
                <c:pt idx="466">
                  <c:v>0.8866619</c:v>
                </c:pt>
                <c:pt idx="467">
                  <c:v>0.88622420000000002</c:v>
                </c:pt>
                <c:pt idx="468">
                  <c:v>0.88598779999999999</c:v>
                </c:pt>
                <c:pt idx="469">
                  <c:v>0.8858973</c:v>
                </c:pt>
                <c:pt idx="470">
                  <c:v>0.88588889999999998</c:v>
                </c:pt>
                <c:pt idx="471">
                  <c:v>0.88590139999999995</c:v>
                </c:pt>
                <c:pt idx="472">
                  <c:v>0.88587919999999998</c:v>
                </c:pt>
                <c:pt idx="473">
                  <c:v>0.88575789999999999</c:v>
                </c:pt>
                <c:pt idx="474">
                  <c:v>0.88545600000000002</c:v>
                </c:pt>
                <c:pt idx="475">
                  <c:v>0.8848992</c:v>
                </c:pt>
                <c:pt idx="476">
                  <c:v>0.88404689999999997</c:v>
                </c:pt>
                <c:pt idx="477">
                  <c:v>0.8829283</c:v>
                </c:pt>
                <c:pt idx="478">
                  <c:v>0.88164540000000002</c:v>
                </c:pt>
                <c:pt idx="479">
                  <c:v>0.88035799999999997</c:v>
                </c:pt>
                <c:pt idx="480">
                  <c:v>0.87923260000000003</c:v>
                </c:pt>
                <c:pt idx="481">
                  <c:v>0.87837549999999998</c:v>
                </c:pt>
                <c:pt idx="482">
                  <c:v>0.87781260000000005</c:v>
                </c:pt>
                <c:pt idx="483">
                  <c:v>0.87748349999999997</c:v>
                </c:pt>
                <c:pt idx="484">
                  <c:v>0.87728879999999998</c:v>
                </c:pt>
                <c:pt idx="485">
                  <c:v>0.87713110000000005</c:v>
                </c:pt>
                <c:pt idx="486">
                  <c:v>0.87696320000000005</c:v>
                </c:pt>
                <c:pt idx="487">
                  <c:v>0.87679229999999997</c:v>
                </c:pt>
                <c:pt idx="488">
                  <c:v>0.87665249999999995</c:v>
                </c:pt>
                <c:pt idx="489">
                  <c:v>0.87656060000000002</c:v>
                </c:pt>
                <c:pt idx="490">
                  <c:v>0.87648729999999997</c:v>
                </c:pt>
                <c:pt idx="491">
                  <c:v>0.87635819999999998</c:v>
                </c:pt>
                <c:pt idx="492">
                  <c:v>0.87609389999999998</c:v>
                </c:pt>
                <c:pt idx="493">
                  <c:v>0.87565720000000002</c:v>
                </c:pt>
                <c:pt idx="494">
                  <c:v>0.87508149999999996</c:v>
                </c:pt>
                <c:pt idx="495">
                  <c:v>0.87446400000000002</c:v>
                </c:pt>
                <c:pt idx="496">
                  <c:v>0.87392499999999995</c:v>
                </c:pt>
                <c:pt idx="497">
                  <c:v>0.87355930000000004</c:v>
                </c:pt>
                <c:pt idx="498">
                  <c:v>0.87338780000000005</c:v>
                </c:pt>
                <c:pt idx="499">
                  <c:v>0.87335439999999998</c:v>
                </c:pt>
                <c:pt idx="500">
                  <c:v>0.87335059999999998</c:v>
                </c:pt>
                <c:pt idx="501">
                  <c:v>0.87327379999999999</c:v>
                </c:pt>
                <c:pt idx="502">
                  <c:v>0.87306260000000002</c:v>
                </c:pt>
                <c:pt idx="503">
                  <c:v>0.87271180000000004</c:v>
                </c:pt>
                <c:pt idx="504">
                  <c:v>0.87225410000000003</c:v>
                </c:pt>
                <c:pt idx="505">
                  <c:v>0.87172629999999995</c:v>
                </c:pt>
                <c:pt idx="506">
                  <c:v>0.8711411</c:v>
                </c:pt>
                <c:pt idx="507">
                  <c:v>0.87048530000000002</c:v>
                </c:pt>
                <c:pt idx="508">
                  <c:v>0.86974249999999997</c:v>
                </c:pt>
                <c:pt idx="509">
                  <c:v>0.86892539999999996</c:v>
                </c:pt>
                <c:pt idx="510">
                  <c:v>0.86809020000000003</c:v>
                </c:pt>
                <c:pt idx="511">
                  <c:v>0.86733139999999997</c:v>
                </c:pt>
                <c:pt idx="512">
                  <c:v>0.86674050000000002</c:v>
                </c:pt>
                <c:pt idx="513">
                  <c:v>0.86636009999999997</c:v>
                </c:pt>
                <c:pt idx="514">
                  <c:v>0.86616249999999995</c:v>
                </c:pt>
                <c:pt idx="515">
                  <c:v>0.86605319999999997</c:v>
                </c:pt>
                <c:pt idx="516">
                  <c:v>0.86591890000000005</c:v>
                </c:pt>
                <c:pt idx="517">
                  <c:v>0.86567210000000006</c:v>
                </c:pt>
                <c:pt idx="518">
                  <c:v>0.86530180000000001</c:v>
                </c:pt>
                <c:pt idx="519">
                  <c:v>0.86486819999999998</c:v>
                </c:pt>
                <c:pt idx="520">
                  <c:v>0.86447130000000005</c:v>
                </c:pt>
                <c:pt idx="521">
                  <c:v>0.86418720000000004</c:v>
                </c:pt>
                <c:pt idx="522">
                  <c:v>0.86402809999999997</c:v>
                </c:pt>
                <c:pt idx="523">
                  <c:v>0.86392800000000003</c:v>
                </c:pt>
                <c:pt idx="524">
                  <c:v>0.86377890000000002</c:v>
                </c:pt>
                <c:pt idx="525">
                  <c:v>0.863479</c:v>
                </c:pt>
                <c:pt idx="526">
                  <c:v>0.86298129999999995</c:v>
                </c:pt>
                <c:pt idx="527">
                  <c:v>0.86231519999999995</c:v>
                </c:pt>
                <c:pt idx="528">
                  <c:v>0.86156710000000003</c:v>
                </c:pt>
                <c:pt idx="529">
                  <c:v>0.86084099999999997</c:v>
                </c:pt>
                <c:pt idx="530">
                  <c:v>0.86020700000000005</c:v>
                </c:pt>
                <c:pt idx="531">
                  <c:v>0.85968679999999997</c:v>
                </c:pt>
                <c:pt idx="532">
                  <c:v>0.85925430000000003</c:v>
                </c:pt>
                <c:pt idx="533">
                  <c:v>0.85886549999999995</c:v>
                </c:pt>
                <c:pt idx="534">
                  <c:v>0.85848270000000004</c:v>
                </c:pt>
                <c:pt idx="535">
                  <c:v>0.85809199999999997</c:v>
                </c:pt>
                <c:pt idx="536">
                  <c:v>0.8576956</c:v>
                </c:pt>
                <c:pt idx="537">
                  <c:v>0.85729319999999998</c:v>
                </c:pt>
                <c:pt idx="538">
                  <c:v>0.85686609999999996</c:v>
                </c:pt>
                <c:pt idx="539">
                  <c:v>0.85637909999999995</c:v>
                </c:pt>
                <c:pt idx="540">
                  <c:v>0.85579530000000004</c:v>
                </c:pt>
                <c:pt idx="541">
                  <c:v>0.85510240000000004</c:v>
                </c:pt>
                <c:pt idx="542">
                  <c:v>0.85432370000000002</c:v>
                </c:pt>
                <c:pt idx="543">
                  <c:v>0.85350999999999999</c:v>
                </c:pt>
                <c:pt idx="544">
                  <c:v>0.85271330000000001</c:v>
                </c:pt>
                <c:pt idx="545">
                  <c:v>0.85195810000000005</c:v>
                </c:pt>
                <c:pt idx="546">
                  <c:v>0.85122690000000001</c:v>
                </c:pt>
                <c:pt idx="547">
                  <c:v>0.85047070000000002</c:v>
                </c:pt>
                <c:pt idx="548">
                  <c:v>0.84963739999999999</c:v>
                </c:pt>
                <c:pt idx="549">
                  <c:v>0.84870590000000001</c:v>
                </c:pt>
                <c:pt idx="550">
                  <c:v>0.84770389999999995</c:v>
                </c:pt>
                <c:pt idx="551">
                  <c:v>0.84671090000000004</c:v>
                </c:pt>
                <c:pt idx="552">
                  <c:v>0.84585049999999995</c:v>
                </c:pt>
                <c:pt idx="553">
                  <c:v>0.8452558</c:v>
                </c:pt>
                <c:pt idx="554">
                  <c:v>0.84504710000000005</c:v>
                </c:pt>
                <c:pt idx="555">
                  <c:v>0.84525740000000005</c:v>
                </c:pt>
                <c:pt idx="556">
                  <c:v>0.84576989999999996</c:v>
                </c:pt>
                <c:pt idx="557">
                  <c:v>0.84628999999999999</c:v>
                </c:pt>
                <c:pt idx="558">
                  <c:v>0.84649600000000003</c:v>
                </c:pt>
                <c:pt idx="559">
                  <c:v>0.84623809999999999</c:v>
                </c:pt>
                <c:pt idx="560">
                  <c:v>0.84555840000000004</c:v>
                </c:pt>
                <c:pt idx="561">
                  <c:v>0.84459649999999997</c:v>
                </c:pt>
                <c:pt idx="562">
                  <c:v>0.84348179999999995</c:v>
                </c:pt>
                <c:pt idx="563">
                  <c:v>0.84230930000000004</c:v>
                </c:pt>
                <c:pt idx="564">
                  <c:v>0.841144</c:v>
                </c:pt>
                <c:pt idx="565">
                  <c:v>0.84003950000000005</c:v>
                </c:pt>
                <c:pt idx="566">
                  <c:v>0.83905810000000003</c:v>
                </c:pt>
                <c:pt idx="567">
                  <c:v>0.83825210000000006</c:v>
                </c:pt>
                <c:pt idx="568">
                  <c:v>0.83764799999999995</c:v>
                </c:pt>
                <c:pt idx="569">
                  <c:v>0.83723000000000003</c:v>
                </c:pt>
                <c:pt idx="570">
                  <c:v>0.83693870000000004</c:v>
                </c:pt>
                <c:pt idx="571">
                  <c:v>0.83669079999999996</c:v>
                </c:pt>
                <c:pt idx="572">
                  <c:v>0.83640700000000001</c:v>
                </c:pt>
                <c:pt idx="573">
                  <c:v>0.83604619999999996</c:v>
                </c:pt>
                <c:pt idx="574">
                  <c:v>0.83561229999999997</c:v>
                </c:pt>
                <c:pt idx="575">
                  <c:v>0.83514489999999997</c:v>
                </c:pt>
                <c:pt idx="576">
                  <c:v>0.8346867</c:v>
                </c:pt>
                <c:pt idx="577">
                  <c:v>0.83425689999999997</c:v>
                </c:pt>
                <c:pt idx="578">
                  <c:v>0.83383410000000002</c:v>
                </c:pt>
                <c:pt idx="579">
                  <c:v>0.83336849999999996</c:v>
                </c:pt>
                <c:pt idx="580">
                  <c:v>0.83280529999999997</c:v>
                </c:pt>
                <c:pt idx="581">
                  <c:v>0.83211869999999999</c:v>
                </c:pt>
                <c:pt idx="582">
                  <c:v>0.83132830000000002</c:v>
                </c:pt>
                <c:pt idx="583">
                  <c:v>0.83049479999999998</c:v>
                </c:pt>
                <c:pt idx="584">
                  <c:v>0.82969219999999999</c:v>
                </c:pt>
                <c:pt idx="585">
                  <c:v>0.82897259999999995</c:v>
                </c:pt>
                <c:pt idx="586">
                  <c:v>0.82835210000000004</c:v>
                </c:pt>
                <c:pt idx="587">
                  <c:v>0.82780909999999996</c:v>
                </c:pt>
                <c:pt idx="588">
                  <c:v>0.82730760000000003</c:v>
                </c:pt>
                <c:pt idx="589">
                  <c:v>0.82682080000000002</c:v>
                </c:pt>
                <c:pt idx="590">
                  <c:v>0.82634920000000001</c:v>
                </c:pt>
                <c:pt idx="591">
                  <c:v>0.82591650000000005</c:v>
                </c:pt>
                <c:pt idx="592">
                  <c:v>0.82555219999999996</c:v>
                </c:pt>
                <c:pt idx="593">
                  <c:v>0.8252661</c:v>
                </c:pt>
                <c:pt idx="594">
                  <c:v>0.8250362</c:v>
                </c:pt>
                <c:pt idx="595">
                  <c:v>0.82481179999999998</c:v>
                </c:pt>
                <c:pt idx="596">
                  <c:v>0.82453659999999995</c:v>
                </c:pt>
                <c:pt idx="597">
                  <c:v>0.82417180000000001</c:v>
                </c:pt>
                <c:pt idx="598">
                  <c:v>0.82371130000000004</c:v>
                </c:pt>
                <c:pt idx="599">
                  <c:v>0.82317819999999997</c:v>
                </c:pt>
                <c:pt idx="600">
                  <c:v>0.82260880000000003</c:v>
                </c:pt>
                <c:pt idx="601">
                  <c:v>0.82202759999999997</c:v>
                </c:pt>
                <c:pt idx="602">
                  <c:v>0.82143529999999998</c:v>
                </c:pt>
                <c:pt idx="603">
                  <c:v>0.82081320000000002</c:v>
                </c:pt>
                <c:pt idx="604">
                  <c:v>0.82014169999999997</c:v>
                </c:pt>
                <c:pt idx="605">
                  <c:v>0.81942190000000004</c:v>
                </c:pt>
                <c:pt idx="606">
                  <c:v>0.81868110000000005</c:v>
                </c:pt>
                <c:pt idx="607">
                  <c:v>0.81796400000000002</c:v>
                </c:pt>
                <c:pt idx="608">
                  <c:v>0.81730510000000001</c:v>
                </c:pt>
                <c:pt idx="609">
                  <c:v>0.81670960000000004</c:v>
                </c:pt>
                <c:pt idx="610">
                  <c:v>0.81614220000000004</c:v>
                </c:pt>
                <c:pt idx="611">
                  <c:v>0.81554309999999997</c:v>
                </c:pt>
                <c:pt idx="612">
                  <c:v>0.81485090000000004</c:v>
                </c:pt>
                <c:pt idx="613">
                  <c:v>0.81403780000000003</c:v>
                </c:pt>
                <c:pt idx="614">
                  <c:v>0.81312260000000003</c:v>
                </c:pt>
                <c:pt idx="615">
                  <c:v>0.81216600000000005</c:v>
                </c:pt>
                <c:pt idx="616">
                  <c:v>0.81124169999999995</c:v>
                </c:pt>
                <c:pt idx="617">
                  <c:v>0.81040449999999997</c:v>
                </c:pt>
                <c:pt idx="618">
                  <c:v>0.80967319999999998</c:v>
                </c:pt>
                <c:pt idx="619">
                  <c:v>0.8090271</c:v>
                </c:pt>
                <c:pt idx="620">
                  <c:v>0.80842519999999995</c:v>
                </c:pt>
                <c:pt idx="621">
                  <c:v>0.80782929999999997</c:v>
                </c:pt>
                <c:pt idx="622">
                  <c:v>0.80722450000000001</c:v>
                </c:pt>
                <c:pt idx="623">
                  <c:v>0.80661899999999997</c:v>
                </c:pt>
                <c:pt idx="624">
                  <c:v>0.80603049999999998</c:v>
                </c:pt>
                <c:pt idx="625">
                  <c:v>0.80546649999999997</c:v>
                </c:pt>
                <c:pt idx="626">
                  <c:v>0.8049113</c:v>
                </c:pt>
                <c:pt idx="627">
                  <c:v>0.80432749999999997</c:v>
                </c:pt>
                <c:pt idx="628">
                  <c:v>0.80367540000000004</c:v>
                </c:pt>
                <c:pt idx="629">
                  <c:v>0.80292929999999996</c:v>
                </c:pt>
                <c:pt idx="630">
                  <c:v>0.80209620000000004</c:v>
                </c:pt>
                <c:pt idx="631">
                  <c:v>0.80121240000000005</c:v>
                </c:pt>
                <c:pt idx="632">
                  <c:v>0.80033310000000002</c:v>
                </c:pt>
                <c:pt idx="633">
                  <c:v>0.79950920000000003</c:v>
                </c:pt>
                <c:pt idx="634">
                  <c:v>0.79876939999999996</c:v>
                </c:pt>
                <c:pt idx="635">
                  <c:v>0.79811739999999998</c:v>
                </c:pt>
                <c:pt idx="636">
                  <c:v>0.7975373</c:v>
                </c:pt>
                <c:pt idx="637">
                  <c:v>0.7970062</c:v>
                </c:pt>
                <c:pt idx="638">
                  <c:v>0.79650259999999995</c:v>
                </c:pt>
                <c:pt idx="639">
                  <c:v>0.79600939999999998</c:v>
                </c:pt>
                <c:pt idx="640">
                  <c:v>0.79551059999999996</c:v>
                </c:pt>
                <c:pt idx="641">
                  <c:v>0.79498489999999999</c:v>
                </c:pt>
                <c:pt idx="642">
                  <c:v>0.794408</c:v>
                </c:pt>
                <c:pt idx="643">
                  <c:v>0.79376150000000001</c:v>
                </c:pt>
                <c:pt idx="644">
                  <c:v>0.79304129999999995</c:v>
                </c:pt>
                <c:pt idx="645">
                  <c:v>0.79226669999999999</c:v>
                </c:pt>
                <c:pt idx="646">
                  <c:v>0.79147480000000003</c:v>
                </c:pt>
                <c:pt idx="647">
                  <c:v>0.79070850000000004</c:v>
                </c:pt>
                <c:pt idx="648">
                  <c:v>0.78999399999999997</c:v>
                </c:pt>
                <c:pt idx="649">
                  <c:v>0.78932919999999995</c:v>
                </c:pt>
                <c:pt idx="650">
                  <c:v>0.78868130000000003</c:v>
                </c:pt>
                <c:pt idx="651">
                  <c:v>0.78800460000000006</c:v>
                </c:pt>
                <c:pt idx="652">
                  <c:v>0.78725920000000005</c:v>
                </c:pt>
                <c:pt idx="653">
                  <c:v>0.78643289999999999</c:v>
                </c:pt>
                <c:pt idx="654">
                  <c:v>0.78554590000000002</c:v>
                </c:pt>
                <c:pt idx="655">
                  <c:v>0.78464250000000002</c:v>
                </c:pt>
                <c:pt idx="656">
                  <c:v>0.78376869999999998</c:v>
                </c:pt>
                <c:pt idx="657">
                  <c:v>0.78295009999999998</c:v>
                </c:pt>
                <c:pt idx="658">
                  <c:v>0.78218589999999999</c:v>
                </c:pt>
                <c:pt idx="659">
                  <c:v>0.78145120000000001</c:v>
                </c:pt>
                <c:pt idx="660">
                  <c:v>0.78071579999999996</c:v>
                </c:pt>
                <c:pt idx="661">
                  <c:v>0.77995680000000001</c:v>
                </c:pt>
                <c:pt idx="662">
                  <c:v>0.77916960000000002</c:v>
                </c:pt>
                <c:pt idx="663">
                  <c:v>0.77836320000000003</c:v>
                </c:pt>
                <c:pt idx="664">
                  <c:v>0.77754959999999995</c:v>
                </c:pt>
                <c:pt idx="665">
                  <c:v>0.77673320000000001</c:v>
                </c:pt>
                <c:pt idx="666">
                  <c:v>0.77591019999999999</c:v>
                </c:pt>
                <c:pt idx="667">
                  <c:v>0.77507789999999999</c:v>
                </c:pt>
                <c:pt idx="668">
                  <c:v>0.77424760000000004</c:v>
                </c:pt>
                <c:pt idx="669">
                  <c:v>0.77345220000000003</c:v>
                </c:pt>
                <c:pt idx="670">
                  <c:v>0.77274229999999999</c:v>
                </c:pt>
                <c:pt idx="671">
                  <c:v>0.77216370000000001</c:v>
                </c:pt>
                <c:pt idx="672">
                  <c:v>0.77173999999999998</c:v>
                </c:pt>
                <c:pt idx="673">
                  <c:v>0.7714548</c:v>
                </c:pt>
                <c:pt idx="674">
                  <c:v>0.77125679999999996</c:v>
                </c:pt>
                <c:pt idx="675">
                  <c:v>0.77107239999999999</c:v>
                </c:pt>
                <c:pt idx="676">
                  <c:v>0.77083310000000005</c:v>
                </c:pt>
                <c:pt idx="677">
                  <c:v>0.77050129999999994</c:v>
                </c:pt>
                <c:pt idx="678">
                  <c:v>0.77007420000000004</c:v>
                </c:pt>
                <c:pt idx="679">
                  <c:v>0.76957679999999995</c:v>
                </c:pt>
                <c:pt idx="680">
                  <c:v>0.76903829999999995</c:v>
                </c:pt>
                <c:pt idx="681">
                  <c:v>0.76847580000000004</c:v>
                </c:pt>
                <c:pt idx="682">
                  <c:v>0.76788429999999996</c:v>
                </c:pt>
                <c:pt idx="683">
                  <c:v>0.7672466</c:v>
                </c:pt>
                <c:pt idx="684">
                  <c:v>0.76654789999999995</c:v>
                </c:pt>
                <c:pt idx="685">
                  <c:v>0.76579430000000004</c:v>
                </c:pt>
                <c:pt idx="686">
                  <c:v>0.76501439999999998</c:v>
                </c:pt>
                <c:pt idx="687">
                  <c:v>0.76425149999999997</c:v>
                </c:pt>
                <c:pt idx="688">
                  <c:v>0.76354239999999995</c:v>
                </c:pt>
                <c:pt idx="689">
                  <c:v>0.76290029999999998</c:v>
                </c:pt>
                <c:pt idx="690">
                  <c:v>0.76231179999999998</c:v>
                </c:pt>
                <c:pt idx="691">
                  <c:v>0.76174660000000005</c:v>
                </c:pt>
                <c:pt idx="692">
                  <c:v>0.76117710000000005</c:v>
                </c:pt>
                <c:pt idx="693">
                  <c:v>0.7605942</c:v>
                </c:pt>
                <c:pt idx="694">
                  <c:v>0.76001260000000004</c:v>
                </c:pt>
                <c:pt idx="695">
                  <c:v>0.75945910000000005</c:v>
                </c:pt>
                <c:pt idx="696">
                  <c:v>0.75895360000000001</c:v>
                </c:pt>
                <c:pt idx="697">
                  <c:v>0.75849160000000004</c:v>
                </c:pt>
                <c:pt idx="698">
                  <c:v>0.75804050000000001</c:v>
                </c:pt>
                <c:pt idx="699">
                  <c:v>0.75755099999999997</c:v>
                </c:pt>
                <c:pt idx="700">
                  <c:v>0.7569844</c:v>
                </c:pt>
                <c:pt idx="701">
                  <c:v>0.75633039999999996</c:v>
                </c:pt>
                <c:pt idx="702">
                  <c:v>0.75561860000000003</c:v>
                </c:pt>
                <c:pt idx="703">
                  <c:v>0.75490310000000005</c:v>
                </c:pt>
                <c:pt idx="704">
                  <c:v>0.7542451</c:v>
                </c:pt>
                <c:pt idx="705">
                  <c:v>0.75368329999999994</c:v>
                </c:pt>
                <c:pt idx="706">
                  <c:v>0.75322009999999995</c:v>
                </c:pt>
                <c:pt idx="707">
                  <c:v>0.75282439999999995</c:v>
                </c:pt>
                <c:pt idx="708">
                  <c:v>0.75245010000000001</c:v>
                </c:pt>
                <c:pt idx="709">
                  <c:v>0.75206170000000006</c:v>
                </c:pt>
                <c:pt idx="710">
                  <c:v>0.75164790000000004</c:v>
                </c:pt>
                <c:pt idx="711">
                  <c:v>0.75122529999999998</c:v>
                </c:pt>
                <c:pt idx="712">
                  <c:v>0.75082420000000005</c:v>
                </c:pt>
                <c:pt idx="713">
                  <c:v>0.75047090000000005</c:v>
                </c:pt>
                <c:pt idx="714">
                  <c:v>0.75017009999999995</c:v>
                </c:pt>
                <c:pt idx="715">
                  <c:v>0.74990210000000002</c:v>
                </c:pt>
                <c:pt idx="716">
                  <c:v>0.74963020000000002</c:v>
                </c:pt>
                <c:pt idx="717">
                  <c:v>0.74931919999999996</c:v>
                </c:pt>
                <c:pt idx="718">
                  <c:v>0.74894989999999995</c:v>
                </c:pt>
                <c:pt idx="719">
                  <c:v>0.74852540000000001</c:v>
                </c:pt>
                <c:pt idx="720">
                  <c:v>0.74806799999999996</c:v>
                </c:pt>
                <c:pt idx="721">
                  <c:v>0.74760970000000004</c:v>
                </c:pt>
                <c:pt idx="722">
                  <c:v>0.74718079999999998</c:v>
                </c:pt>
                <c:pt idx="723">
                  <c:v>0.74679890000000004</c:v>
                </c:pt>
                <c:pt idx="724">
                  <c:v>0.74646789999999996</c:v>
                </c:pt>
                <c:pt idx="725">
                  <c:v>0.74617630000000001</c:v>
                </c:pt>
                <c:pt idx="726">
                  <c:v>0.74590109999999998</c:v>
                </c:pt>
                <c:pt idx="727">
                  <c:v>0.7456064</c:v>
                </c:pt>
                <c:pt idx="728">
                  <c:v>0.74524939999999995</c:v>
                </c:pt>
                <c:pt idx="729">
                  <c:v>0.74479059999999997</c:v>
                </c:pt>
                <c:pt idx="730">
                  <c:v>0.74420109999999995</c:v>
                </c:pt>
                <c:pt idx="731">
                  <c:v>0.74347850000000004</c:v>
                </c:pt>
                <c:pt idx="732">
                  <c:v>0.74265150000000002</c:v>
                </c:pt>
                <c:pt idx="733">
                  <c:v>0.74178010000000005</c:v>
                </c:pt>
                <c:pt idx="734">
                  <c:v>0.74093770000000003</c:v>
                </c:pt>
                <c:pt idx="735">
                  <c:v>0.74018479999999998</c:v>
                </c:pt>
                <c:pt idx="736">
                  <c:v>0.73955380000000004</c:v>
                </c:pt>
                <c:pt idx="737">
                  <c:v>0.73903439999999998</c:v>
                </c:pt>
                <c:pt idx="738">
                  <c:v>0.73858310000000005</c:v>
                </c:pt>
                <c:pt idx="739">
                  <c:v>0.73814069999999998</c:v>
                </c:pt>
                <c:pt idx="740">
                  <c:v>0.73766039999999999</c:v>
                </c:pt>
                <c:pt idx="741">
                  <c:v>0.73713010000000001</c:v>
                </c:pt>
                <c:pt idx="742">
                  <c:v>0.73657079999999997</c:v>
                </c:pt>
                <c:pt idx="743">
                  <c:v>0.73602460000000003</c:v>
                </c:pt>
                <c:pt idx="744">
                  <c:v>0.73553299999999999</c:v>
                </c:pt>
                <c:pt idx="745">
                  <c:v>0.73511890000000002</c:v>
                </c:pt>
                <c:pt idx="746">
                  <c:v>0.73477590000000004</c:v>
                </c:pt>
                <c:pt idx="747">
                  <c:v>0.73447640000000003</c:v>
                </c:pt>
                <c:pt idx="748">
                  <c:v>0.73418600000000001</c:v>
                </c:pt>
                <c:pt idx="749">
                  <c:v>0.73388050000000005</c:v>
                </c:pt>
                <c:pt idx="750">
                  <c:v>0.73355239999999999</c:v>
                </c:pt>
                <c:pt idx="751">
                  <c:v>0.73320620000000003</c:v>
                </c:pt>
                <c:pt idx="752">
                  <c:v>0.73284579999999999</c:v>
                </c:pt>
                <c:pt idx="753">
                  <c:v>0.73246319999999998</c:v>
                </c:pt>
                <c:pt idx="754">
                  <c:v>0.73203370000000001</c:v>
                </c:pt>
                <c:pt idx="755">
                  <c:v>0.73152620000000002</c:v>
                </c:pt>
                <c:pt idx="756">
                  <c:v>0.7309137</c:v>
                </c:pt>
                <c:pt idx="757">
                  <c:v>0.73018970000000005</c:v>
                </c:pt>
                <c:pt idx="758">
                  <c:v>0.7293712</c:v>
                </c:pt>
                <c:pt idx="759">
                  <c:v>0.7284948</c:v>
                </c:pt>
                <c:pt idx="760">
                  <c:v>0.72760239999999998</c:v>
                </c:pt>
                <c:pt idx="761">
                  <c:v>0.7267266</c:v>
                </c:pt>
                <c:pt idx="762">
                  <c:v>0.72588719999999995</c:v>
                </c:pt>
                <c:pt idx="763">
                  <c:v>0.72508910000000004</c:v>
                </c:pt>
                <c:pt idx="764">
                  <c:v>0.72432980000000002</c:v>
                </c:pt>
                <c:pt idx="765">
                  <c:v>0.72360369999999996</c:v>
                </c:pt>
                <c:pt idx="766">
                  <c:v>0.72290370000000004</c:v>
                </c:pt>
                <c:pt idx="767">
                  <c:v>0.72221869999999999</c:v>
                </c:pt>
                <c:pt idx="768">
                  <c:v>0.72152839999999996</c:v>
                </c:pt>
                <c:pt idx="769">
                  <c:v>0.7208078</c:v>
                </c:pt>
                <c:pt idx="770">
                  <c:v>0.72003280000000003</c:v>
                </c:pt>
                <c:pt idx="771">
                  <c:v>0.71919160000000004</c:v>
                </c:pt>
                <c:pt idx="772">
                  <c:v>0.71829319999999997</c:v>
                </c:pt>
                <c:pt idx="773">
                  <c:v>0.71736610000000001</c:v>
                </c:pt>
                <c:pt idx="774">
                  <c:v>0.71644620000000003</c:v>
                </c:pt>
                <c:pt idx="775">
                  <c:v>0.715557</c:v>
                </c:pt>
                <c:pt idx="776">
                  <c:v>0.71469649999999996</c:v>
                </c:pt>
                <c:pt idx="777">
                  <c:v>0.71383390000000002</c:v>
                </c:pt>
                <c:pt idx="778">
                  <c:v>0.71292469999999997</c:v>
                </c:pt>
                <c:pt idx="779">
                  <c:v>0.71193119999999999</c:v>
                </c:pt>
                <c:pt idx="780">
                  <c:v>0.71084650000000005</c:v>
                </c:pt>
                <c:pt idx="781">
                  <c:v>0.70970279999999997</c:v>
                </c:pt>
                <c:pt idx="782">
                  <c:v>0.708565</c:v>
                </c:pt>
                <c:pt idx="783">
                  <c:v>0.70750299999999999</c:v>
                </c:pt>
                <c:pt idx="784">
                  <c:v>0.70656140000000001</c:v>
                </c:pt>
                <c:pt idx="785">
                  <c:v>0.70574420000000004</c:v>
                </c:pt>
                <c:pt idx="786">
                  <c:v>0.70501060000000004</c:v>
                </c:pt>
                <c:pt idx="787">
                  <c:v>0.70429430000000004</c:v>
                </c:pt>
                <c:pt idx="788">
                  <c:v>0.70352689999999996</c:v>
                </c:pt>
                <c:pt idx="789">
                  <c:v>0.70266810000000002</c:v>
                </c:pt>
                <c:pt idx="790">
                  <c:v>0.70171240000000001</c:v>
                </c:pt>
                <c:pt idx="791">
                  <c:v>0.70068750000000002</c:v>
                </c:pt>
                <c:pt idx="792">
                  <c:v>0.69963629999999999</c:v>
                </c:pt>
                <c:pt idx="793">
                  <c:v>0.69860339999999999</c:v>
                </c:pt>
                <c:pt idx="794">
                  <c:v>0.69762409999999997</c:v>
                </c:pt>
                <c:pt idx="795">
                  <c:v>0.69672069999999997</c:v>
                </c:pt>
                <c:pt idx="796">
                  <c:v>0.69590510000000005</c:v>
                </c:pt>
                <c:pt idx="797">
                  <c:v>0.69518170000000001</c:v>
                </c:pt>
                <c:pt idx="798">
                  <c:v>0.69454229999999995</c:v>
                </c:pt>
                <c:pt idx="799">
                  <c:v>0.69396100000000005</c:v>
                </c:pt>
                <c:pt idx="800">
                  <c:v>0.69338849999999996</c:v>
                </c:pt>
                <c:pt idx="801">
                  <c:v>0.69276269999999995</c:v>
                </c:pt>
                <c:pt idx="802">
                  <c:v>0.69201860000000004</c:v>
                </c:pt>
                <c:pt idx="803">
                  <c:v>0.69111500000000003</c:v>
                </c:pt>
                <c:pt idx="804">
                  <c:v>0.6900541</c:v>
                </c:pt>
                <c:pt idx="805">
                  <c:v>0.68888879999999997</c:v>
                </c:pt>
                <c:pt idx="806">
                  <c:v>0.68770940000000003</c:v>
                </c:pt>
                <c:pt idx="807">
                  <c:v>0.68660969999999999</c:v>
                </c:pt>
                <c:pt idx="808">
                  <c:v>0.68566470000000002</c:v>
                </c:pt>
                <c:pt idx="809">
                  <c:v>0.68489909999999998</c:v>
                </c:pt>
                <c:pt idx="810">
                  <c:v>0.68428599999999995</c:v>
                </c:pt>
                <c:pt idx="811">
                  <c:v>0.68375699999999995</c:v>
                </c:pt>
                <c:pt idx="812">
                  <c:v>0.68323259999999997</c:v>
                </c:pt>
                <c:pt idx="813">
                  <c:v>0.6826489</c:v>
                </c:pt>
                <c:pt idx="814">
                  <c:v>0.68197039999999998</c:v>
                </c:pt>
                <c:pt idx="815">
                  <c:v>0.68119790000000002</c:v>
                </c:pt>
                <c:pt idx="816">
                  <c:v>0.68035730000000005</c:v>
                </c:pt>
                <c:pt idx="817">
                  <c:v>0.67948770000000003</c:v>
                </c:pt>
                <c:pt idx="818">
                  <c:v>0.67862670000000003</c:v>
                </c:pt>
                <c:pt idx="819">
                  <c:v>0.67780790000000002</c:v>
                </c:pt>
                <c:pt idx="820">
                  <c:v>0.67705769999999998</c:v>
                </c:pt>
                <c:pt idx="821">
                  <c:v>0.67639289999999996</c:v>
                </c:pt>
                <c:pt idx="822">
                  <c:v>0.67581740000000001</c:v>
                </c:pt>
                <c:pt idx="823">
                  <c:v>0.67531680000000005</c:v>
                </c:pt>
                <c:pt idx="824">
                  <c:v>0.67485930000000005</c:v>
                </c:pt>
                <c:pt idx="825">
                  <c:v>0.67439789999999999</c:v>
                </c:pt>
                <c:pt idx="826">
                  <c:v>0.67388559999999997</c:v>
                </c:pt>
                <c:pt idx="827">
                  <c:v>0.67329450000000002</c:v>
                </c:pt>
                <c:pt idx="828">
                  <c:v>0.67262639999999996</c:v>
                </c:pt>
                <c:pt idx="829">
                  <c:v>0.67191690000000004</c:v>
                </c:pt>
                <c:pt idx="830">
                  <c:v>0.6712186</c:v>
                </c:pt>
                <c:pt idx="831">
                  <c:v>0.67058649999999997</c:v>
                </c:pt>
                <c:pt idx="832">
                  <c:v>0.67005300000000001</c:v>
                </c:pt>
                <c:pt idx="833">
                  <c:v>0.66961970000000004</c:v>
                </c:pt>
                <c:pt idx="834">
                  <c:v>0.66926129999999995</c:v>
                </c:pt>
                <c:pt idx="835">
                  <c:v>0.66894100000000001</c:v>
                </c:pt>
                <c:pt idx="836">
                  <c:v>0.6686318</c:v>
                </c:pt>
                <c:pt idx="837">
                  <c:v>0.66832199999999997</c:v>
                </c:pt>
                <c:pt idx="838">
                  <c:v>0.66801569999999999</c:v>
                </c:pt>
                <c:pt idx="839">
                  <c:v>0.66771829999999999</c:v>
                </c:pt>
                <c:pt idx="840">
                  <c:v>0.66742170000000001</c:v>
                </c:pt>
                <c:pt idx="841">
                  <c:v>0.66709669999999999</c:v>
                </c:pt>
                <c:pt idx="842">
                  <c:v>0.66669769999999995</c:v>
                </c:pt>
                <c:pt idx="843">
                  <c:v>0.66617689999999996</c:v>
                </c:pt>
                <c:pt idx="844">
                  <c:v>0.66550730000000002</c:v>
                </c:pt>
                <c:pt idx="845">
                  <c:v>0.66469060000000002</c:v>
                </c:pt>
                <c:pt idx="846">
                  <c:v>0.66375879999999998</c:v>
                </c:pt>
                <c:pt idx="847">
                  <c:v>0.66275530000000005</c:v>
                </c:pt>
                <c:pt idx="848">
                  <c:v>0.66172149999999996</c:v>
                </c:pt>
                <c:pt idx="849">
                  <c:v>0.66068110000000002</c:v>
                </c:pt>
                <c:pt idx="850">
                  <c:v>0.65963919999999998</c:v>
                </c:pt>
                <c:pt idx="851">
                  <c:v>0.65859279999999998</c:v>
                </c:pt>
                <c:pt idx="852">
                  <c:v>0.65754539999999995</c:v>
                </c:pt>
                <c:pt idx="853">
                  <c:v>0.65651539999999997</c:v>
                </c:pt>
                <c:pt idx="854">
                  <c:v>0.6555375</c:v>
                </c:pt>
                <c:pt idx="855">
                  <c:v>0.65465030000000002</c:v>
                </c:pt>
                <c:pt idx="856">
                  <c:v>0.65387899999999999</c:v>
                </c:pt>
                <c:pt idx="857">
                  <c:v>0.65322659999999999</c:v>
                </c:pt>
                <c:pt idx="858">
                  <c:v>0.65266950000000001</c:v>
                </c:pt>
                <c:pt idx="859">
                  <c:v>0.65216949999999996</c:v>
                </c:pt>
                <c:pt idx="860">
                  <c:v>0.65168459999999995</c:v>
                </c:pt>
                <c:pt idx="861">
                  <c:v>0.65118659999999995</c:v>
                </c:pt>
                <c:pt idx="862">
                  <c:v>0.65066769999999996</c:v>
                </c:pt>
                <c:pt idx="863">
                  <c:v>0.65013650000000001</c:v>
                </c:pt>
                <c:pt idx="864">
                  <c:v>0.64960989999999996</c:v>
                </c:pt>
                <c:pt idx="865">
                  <c:v>0.64910270000000003</c:v>
                </c:pt>
                <c:pt idx="866">
                  <c:v>0.64862260000000005</c:v>
                </c:pt>
                <c:pt idx="867">
                  <c:v>0.64816870000000004</c:v>
                </c:pt>
                <c:pt idx="868">
                  <c:v>0.64773579999999997</c:v>
                </c:pt>
                <c:pt idx="869">
                  <c:v>0.64731749999999999</c:v>
                </c:pt>
                <c:pt idx="870">
                  <c:v>0.64690820000000004</c:v>
                </c:pt>
                <c:pt idx="871">
                  <c:v>0.6465014</c:v>
                </c:pt>
                <c:pt idx="872">
                  <c:v>0.64608739999999998</c:v>
                </c:pt>
                <c:pt idx="873">
                  <c:v>0.64565470000000003</c:v>
                </c:pt>
                <c:pt idx="874">
                  <c:v>0.6451924</c:v>
                </c:pt>
                <c:pt idx="875">
                  <c:v>0.64469750000000003</c:v>
                </c:pt>
                <c:pt idx="876">
                  <c:v>0.64417709999999995</c:v>
                </c:pt>
                <c:pt idx="877">
                  <c:v>0.6436482</c:v>
                </c:pt>
                <c:pt idx="878">
                  <c:v>0.64313129999999996</c:v>
                </c:pt>
                <c:pt idx="879">
                  <c:v>0.64263930000000002</c:v>
                </c:pt>
                <c:pt idx="880">
                  <c:v>0.64217329999999995</c:v>
                </c:pt>
                <c:pt idx="881">
                  <c:v>0.64171909999999999</c:v>
                </c:pt>
                <c:pt idx="882">
                  <c:v>0.64125710000000002</c:v>
                </c:pt>
                <c:pt idx="883">
                  <c:v>0.64076949999999999</c:v>
                </c:pt>
                <c:pt idx="884">
                  <c:v>0.64025290000000001</c:v>
                </c:pt>
                <c:pt idx="885">
                  <c:v>0.63971730000000004</c:v>
                </c:pt>
                <c:pt idx="886">
                  <c:v>0.63918240000000004</c:v>
                </c:pt>
                <c:pt idx="887">
                  <c:v>0.63866440000000002</c:v>
                </c:pt>
                <c:pt idx="888">
                  <c:v>0.63816709999999999</c:v>
                </c:pt>
                <c:pt idx="889">
                  <c:v>0.63767669999999999</c:v>
                </c:pt>
                <c:pt idx="890">
                  <c:v>0.63716790000000001</c:v>
                </c:pt>
                <c:pt idx="891">
                  <c:v>0.63661409999999996</c:v>
                </c:pt>
                <c:pt idx="892">
                  <c:v>0.6359979</c:v>
                </c:pt>
                <c:pt idx="893">
                  <c:v>0.63531839999999995</c:v>
                </c:pt>
                <c:pt idx="894">
                  <c:v>0.6345885</c:v>
                </c:pt>
                <c:pt idx="895">
                  <c:v>0.63382609999999995</c:v>
                </c:pt>
                <c:pt idx="896">
                  <c:v>0.63304360000000004</c:v>
                </c:pt>
                <c:pt idx="897">
                  <c:v>0.63224130000000001</c:v>
                </c:pt>
                <c:pt idx="898">
                  <c:v>0.63140980000000002</c:v>
                </c:pt>
                <c:pt idx="899">
                  <c:v>0.63053729999999997</c:v>
                </c:pt>
                <c:pt idx="900">
                  <c:v>0.62961849999999997</c:v>
                </c:pt>
                <c:pt idx="901">
                  <c:v>0.62866109999999997</c:v>
                </c:pt>
                <c:pt idx="902">
                  <c:v>0.62768469999999998</c:v>
                </c:pt>
                <c:pt idx="903">
                  <c:v>0.6267144</c:v>
                </c:pt>
                <c:pt idx="904">
                  <c:v>0.6257722</c:v>
                </c:pt>
                <c:pt idx="905">
                  <c:v>0.62486799999999998</c:v>
                </c:pt>
                <c:pt idx="906">
                  <c:v>0.62399990000000005</c:v>
                </c:pt>
                <c:pt idx="907">
                  <c:v>0.62315670000000001</c:v>
                </c:pt>
                <c:pt idx="908">
                  <c:v>0.62232379999999998</c:v>
                </c:pt>
                <c:pt idx="909">
                  <c:v>0.62148740000000002</c:v>
                </c:pt>
                <c:pt idx="910">
                  <c:v>0.62063769999999996</c:v>
                </c:pt>
                <c:pt idx="911">
                  <c:v>0.61976759999999997</c:v>
                </c:pt>
                <c:pt idx="912">
                  <c:v>0.61887119999999995</c:v>
                </c:pt>
                <c:pt idx="913">
                  <c:v>0.61794360000000004</c:v>
                </c:pt>
                <c:pt idx="914">
                  <c:v>0.61698189999999997</c:v>
                </c:pt>
                <c:pt idx="915">
                  <c:v>0.61598810000000004</c:v>
                </c:pt>
                <c:pt idx="916">
                  <c:v>0.61496810000000002</c:v>
                </c:pt>
                <c:pt idx="917">
                  <c:v>0.61393010000000003</c:v>
                </c:pt>
                <c:pt idx="918">
                  <c:v>0.61287979999999997</c:v>
                </c:pt>
                <c:pt idx="919">
                  <c:v>0.61181580000000002</c:v>
                </c:pt>
                <c:pt idx="920">
                  <c:v>0.61072899999999997</c:v>
                </c:pt>
                <c:pt idx="921">
                  <c:v>0.6096068</c:v>
                </c:pt>
                <c:pt idx="922">
                  <c:v>0.6084408</c:v>
                </c:pt>
                <c:pt idx="923">
                  <c:v>0.60723450000000001</c:v>
                </c:pt>
                <c:pt idx="924">
                  <c:v>0.60600670000000001</c:v>
                </c:pt>
                <c:pt idx="925">
                  <c:v>0.6047844</c:v>
                </c:pt>
                <c:pt idx="926">
                  <c:v>0.60359510000000005</c:v>
                </c:pt>
                <c:pt idx="927">
                  <c:v>0.60245159999999998</c:v>
                </c:pt>
                <c:pt idx="928">
                  <c:v>0.60134730000000003</c:v>
                </c:pt>
                <c:pt idx="929">
                  <c:v>0.60025399999999995</c:v>
                </c:pt>
                <c:pt idx="930">
                  <c:v>0.59913470000000002</c:v>
                </c:pt>
                <c:pt idx="931">
                  <c:v>0.59796009999999999</c:v>
                </c:pt>
                <c:pt idx="932">
                  <c:v>0.59671929999999995</c:v>
                </c:pt>
                <c:pt idx="933">
                  <c:v>0.59542740000000005</c:v>
                </c:pt>
                <c:pt idx="934">
                  <c:v>0.59411970000000003</c:v>
                </c:pt>
                <c:pt idx="935">
                  <c:v>0.59284190000000003</c:v>
                </c:pt>
                <c:pt idx="936">
                  <c:v>0.59163140000000003</c:v>
                </c:pt>
                <c:pt idx="937">
                  <c:v>0.59050729999999996</c:v>
                </c:pt>
                <c:pt idx="938">
                  <c:v>0.58946759999999998</c:v>
                </c:pt>
                <c:pt idx="939">
                  <c:v>0.58849450000000003</c:v>
                </c:pt>
                <c:pt idx="940">
                  <c:v>0.58756359999999996</c:v>
                </c:pt>
                <c:pt idx="941">
                  <c:v>0.58665389999999995</c:v>
                </c:pt>
                <c:pt idx="942">
                  <c:v>0.58575619999999995</c:v>
                </c:pt>
                <c:pt idx="943">
                  <c:v>0.58487210000000001</c:v>
                </c:pt>
                <c:pt idx="944">
                  <c:v>0.58401040000000004</c:v>
                </c:pt>
                <c:pt idx="945">
                  <c:v>0.58318099999999995</c:v>
                </c:pt>
                <c:pt idx="946">
                  <c:v>0.58238979999999996</c:v>
                </c:pt>
                <c:pt idx="947">
                  <c:v>0.5816365</c:v>
                </c:pt>
                <c:pt idx="948">
                  <c:v>0.58091579999999998</c:v>
                </c:pt>
                <c:pt idx="949">
                  <c:v>0.58021849999999997</c:v>
                </c:pt>
                <c:pt idx="950">
                  <c:v>0.57953540000000003</c:v>
                </c:pt>
                <c:pt idx="951">
                  <c:v>0.57885940000000002</c:v>
                </c:pt>
                <c:pt idx="952">
                  <c:v>0.57818700000000001</c:v>
                </c:pt>
                <c:pt idx="953">
                  <c:v>0.57751920000000001</c:v>
                </c:pt>
                <c:pt idx="954">
                  <c:v>0.57686150000000003</c:v>
                </c:pt>
                <c:pt idx="955">
                  <c:v>0.57622430000000002</c:v>
                </c:pt>
                <c:pt idx="956">
                  <c:v>0.57561969999999996</c:v>
                </c:pt>
                <c:pt idx="957">
                  <c:v>0.57505819999999996</c:v>
                </c:pt>
                <c:pt idx="958">
                  <c:v>0.57454660000000002</c:v>
                </c:pt>
                <c:pt idx="959">
                  <c:v>0.57408490000000001</c:v>
                </c:pt>
                <c:pt idx="960">
                  <c:v>0.57366709999999999</c:v>
                </c:pt>
                <c:pt idx="961">
                  <c:v>0.57328480000000004</c:v>
                </c:pt>
                <c:pt idx="962">
                  <c:v>0.57293090000000002</c:v>
                </c:pt>
                <c:pt idx="963">
                  <c:v>0.572604</c:v>
                </c:pt>
                <c:pt idx="964">
                  <c:v>0.57230789999999998</c:v>
                </c:pt>
                <c:pt idx="965">
                  <c:v>0.57204940000000004</c:v>
                </c:pt>
                <c:pt idx="966">
                  <c:v>0.57183269999999997</c:v>
                </c:pt>
                <c:pt idx="967">
                  <c:v>0.57165500000000002</c:v>
                </c:pt>
                <c:pt idx="968">
                  <c:v>0.57150639999999997</c:v>
                </c:pt>
                <c:pt idx="969">
                  <c:v>0.5713724</c:v>
                </c:pt>
                <c:pt idx="970">
                  <c:v>0.57124019999999998</c:v>
                </c:pt>
                <c:pt idx="971">
                  <c:v>0.57110700000000003</c:v>
                </c:pt>
                <c:pt idx="972">
                  <c:v>0.57098110000000002</c:v>
                </c:pt>
                <c:pt idx="973">
                  <c:v>0.57087849999999996</c:v>
                </c:pt>
                <c:pt idx="974">
                  <c:v>0.5708143</c:v>
                </c:pt>
                <c:pt idx="975">
                  <c:v>0.57079239999999998</c:v>
                </c:pt>
                <c:pt idx="976">
                  <c:v>0.57080019999999998</c:v>
                </c:pt>
                <c:pt idx="977">
                  <c:v>0.5708105</c:v>
                </c:pt>
                <c:pt idx="978">
                  <c:v>0.57078850000000003</c:v>
                </c:pt>
                <c:pt idx="979">
                  <c:v>0.57070900000000002</c:v>
                </c:pt>
                <c:pt idx="980">
                  <c:v>0.57056689999999999</c:v>
                </c:pt>
                <c:pt idx="981">
                  <c:v>0.57038310000000003</c:v>
                </c:pt>
                <c:pt idx="982">
                  <c:v>0.57019909999999996</c:v>
                </c:pt>
                <c:pt idx="983">
                  <c:v>0.57006259999999997</c:v>
                </c:pt>
                <c:pt idx="984">
                  <c:v>0.57001650000000004</c:v>
                </c:pt>
                <c:pt idx="985">
                  <c:v>0.57008150000000002</c:v>
                </c:pt>
                <c:pt idx="986">
                  <c:v>0.57025340000000002</c:v>
                </c:pt>
                <c:pt idx="987">
                  <c:v>0.57050659999999997</c:v>
                </c:pt>
                <c:pt idx="988">
                  <c:v>0.57080520000000001</c:v>
                </c:pt>
                <c:pt idx="989">
                  <c:v>0.57111330000000005</c:v>
                </c:pt>
                <c:pt idx="990">
                  <c:v>0.57140360000000001</c:v>
                </c:pt>
                <c:pt idx="991">
                  <c:v>0.57166139999999999</c:v>
                </c:pt>
                <c:pt idx="992">
                  <c:v>0.571882</c:v>
                </c:pt>
                <c:pt idx="993">
                  <c:v>0.57206699999999999</c:v>
                </c:pt>
                <c:pt idx="994">
                  <c:v>0.57222070000000003</c:v>
                </c:pt>
                <c:pt idx="995">
                  <c:v>0.572349</c:v>
                </c:pt>
                <c:pt idx="996">
                  <c:v>0.57246019999999997</c:v>
                </c:pt>
                <c:pt idx="997">
                  <c:v>0.57256459999999998</c:v>
                </c:pt>
                <c:pt idx="998">
                  <c:v>0.57267420000000002</c:v>
                </c:pt>
                <c:pt idx="999">
                  <c:v>0.57279930000000001</c:v>
                </c:pt>
                <c:pt idx="1000">
                  <c:v>0.57294460000000003</c:v>
                </c:pt>
                <c:pt idx="1001">
                  <c:v>0.5731079</c:v>
                </c:pt>
                <c:pt idx="1002">
                  <c:v>0.57328029999999996</c:v>
                </c:pt>
                <c:pt idx="1003">
                  <c:v>0.57345089999999999</c:v>
                </c:pt>
                <c:pt idx="1004">
                  <c:v>0.57361030000000002</c:v>
                </c:pt>
                <c:pt idx="1005">
                  <c:v>0.5737565</c:v>
                </c:pt>
                <c:pt idx="1006">
                  <c:v>0.57389469999999998</c:v>
                </c:pt>
                <c:pt idx="1007">
                  <c:v>0.5740362</c:v>
                </c:pt>
                <c:pt idx="1008">
                  <c:v>0.57419249999999999</c:v>
                </c:pt>
                <c:pt idx="1009">
                  <c:v>0.57437070000000001</c:v>
                </c:pt>
                <c:pt idx="1010">
                  <c:v>0.57457069999999999</c:v>
                </c:pt>
                <c:pt idx="1011">
                  <c:v>0.57478399999999996</c:v>
                </c:pt>
                <c:pt idx="1012">
                  <c:v>0.57499619999999996</c:v>
                </c:pt>
                <c:pt idx="1013">
                  <c:v>0.57518780000000003</c:v>
                </c:pt>
                <c:pt idx="1014">
                  <c:v>0.57533909999999999</c:v>
                </c:pt>
                <c:pt idx="1015">
                  <c:v>0.57543080000000002</c:v>
                </c:pt>
                <c:pt idx="1016">
                  <c:v>0.57544649999999997</c:v>
                </c:pt>
                <c:pt idx="1017">
                  <c:v>0.57537629999999995</c:v>
                </c:pt>
                <c:pt idx="1018">
                  <c:v>0.57521840000000002</c:v>
                </c:pt>
                <c:pt idx="1019">
                  <c:v>0.57498300000000002</c:v>
                </c:pt>
                <c:pt idx="1020">
                  <c:v>0.57468929999999996</c:v>
                </c:pt>
                <c:pt idx="1021">
                  <c:v>0.57436410000000004</c:v>
                </c:pt>
                <c:pt idx="1022">
                  <c:v>0.5740343</c:v>
                </c:pt>
                <c:pt idx="1023">
                  <c:v>0.57371810000000001</c:v>
                </c:pt>
                <c:pt idx="1024">
                  <c:v>0.57342150000000003</c:v>
                </c:pt>
                <c:pt idx="1025">
                  <c:v>0.57313700000000001</c:v>
                </c:pt>
                <c:pt idx="1026">
                  <c:v>0.57284979999999996</c:v>
                </c:pt>
                <c:pt idx="1027">
                  <c:v>0.57254280000000002</c:v>
                </c:pt>
                <c:pt idx="1028">
                  <c:v>0.57220669999999996</c:v>
                </c:pt>
                <c:pt idx="1029">
                  <c:v>0.57184250000000003</c:v>
                </c:pt>
                <c:pt idx="1030">
                  <c:v>0.571461</c:v>
                </c:pt>
                <c:pt idx="1031">
                  <c:v>0.57107699999999995</c:v>
                </c:pt>
                <c:pt idx="1032">
                  <c:v>0.57070169999999998</c:v>
                </c:pt>
                <c:pt idx="1033">
                  <c:v>0.57033800000000001</c:v>
                </c:pt>
                <c:pt idx="1034">
                  <c:v>0.56997980000000004</c:v>
                </c:pt>
                <c:pt idx="1035">
                  <c:v>0.56961629999999996</c:v>
                </c:pt>
                <c:pt idx="1036">
                  <c:v>0.56923650000000003</c:v>
                </c:pt>
                <c:pt idx="1037">
                  <c:v>0.56883649999999997</c:v>
                </c:pt>
                <c:pt idx="1038">
                  <c:v>0.5684205</c:v>
                </c:pt>
                <c:pt idx="1039">
                  <c:v>0.56799940000000004</c:v>
                </c:pt>
                <c:pt idx="1040">
                  <c:v>0.56758390000000003</c:v>
                </c:pt>
                <c:pt idx="1041">
                  <c:v>0.56718060000000003</c:v>
                </c:pt>
                <c:pt idx="1042">
                  <c:v>0.56678799999999996</c:v>
                </c:pt>
                <c:pt idx="1043">
                  <c:v>0.56639689999999998</c:v>
                </c:pt>
                <c:pt idx="1044">
                  <c:v>0.56599489999999997</c:v>
                </c:pt>
                <c:pt idx="1045">
                  <c:v>0.56557009999999996</c:v>
                </c:pt>
                <c:pt idx="1046">
                  <c:v>0.56511750000000005</c:v>
                </c:pt>
                <c:pt idx="1047">
                  <c:v>0.56463839999999998</c:v>
                </c:pt>
                <c:pt idx="1048">
                  <c:v>0.56414109999999995</c:v>
                </c:pt>
                <c:pt idx="1049">
                  <c:v>0.56363620000000003</c:v>
                </c:pt>
                <c:pt idx="1050">
                  <c:v>0.56313570000000002</c:v>
                </c:pt>
                <c:pt idx="1051">
                  <c:v>0.56264899999999995</c:v>
                </c:pt>
                <c:pt idx="1052">
                  <c:v>0.56218270000000004</c:v>
                </c:pt>
                <c:pt idx="1053">
                  <c:v>0.56174089999999999</c:v>
                </c:pt>
                <c:pt idx="1054">
                  <c:v>0.56132590000000004</c:v>
                </c:pt>
                <c:pt idx="1055">
                  <c:v>0.56093769999999998</c:v>
                </c:pt>
                <c:pt idx="1056">
                  <c:v>0.56057420000000002</c:v>
                </c:pt>
                <c:pt idx="1057">
                  <c:v>0.56023060000000002</c:v>
                </c:pt>
                <c:pt idx="1058">
                  <c:v>0.55989979999999995</c:v>
                </c:pt>
                <c:pt idx="1059">
                  <c:v>0.55957199999999996</c:v>
                </c:pt>
                <c:pt idx="1060">
                  <c:v>0.55923730000000005</c:v>
                </c:pt>
                <c:pt idx="1061">
                  <c:v>0.55888610000000005</c:v>
                </c:pt>
                <c:pt idx="1062">
                  <c:v>0.55851090000000003</c:v>
                </c:pt>
                <c:pt idx="1063">
                  <c:v>0.55810729999999997</c:v>
                </c:pt>
                <c:pt idx="1064">
                  <c:v>0.55767359999999999</c:v>
                </c:pt>
                <c:pt idx="1065">
                  <c:v>0.55721140000000002</c:v>
                </c:pt>
                <c:pt idx="1066">
                  <c:v>0.55672489999999997</c:v>
                </c:pt>
                <c:pt idx="1067">
                  <c:v>0.55622070000000001</c:v>
                </c:pt>
                <c:pt idx="1068">
                  <c:v>0.5557069</c:v>
                </c:pt>
                <c:pt idx="1069">
                  <c:v>0.5551914</c:v>
                </c:pt>
                <c:pt idx="1070">
                  <c:v>0.55468050000000002</c:v>
                </c:pt>
                <c:pt idx="1071">
                  <c:v>0.5541777</c:v>
                </c:pt>
                <c:pt idx="1072">
                  <c:v>0.55368300000000004</c:v>
                </c:pt>
                <c:pt idx="1073">
                  <c:v>0.55319459999999998</c:v>
                </c:pt>
                <c:pt idx="1074">
                  <c:v>0.55271029999999999</c:v>
                </c:pt>
                <c:pt idx="1075">
                  <c:v>0.55223040000000001</c:v>
                </c:pt>
                <c:pt idx="1076">
                  <c:v>0.55175810000000003</c:v>
                </c:pt>
                <c:pt idx="1077">
                  <c:v>0.5512996</c:v>
                </c:pt>
                <c:pt idx="1078">
                  <c:v>0.55086100000000005</c:v>
                </c:pt>
                <c:pt idx="1079">
                  <c:v>0.55044579999999999</c:v>
                </c:pt>
                <c:pt idx="1080">
                  <c:v>0.55005159999999997</c:v>
                </c:pt>
                <c:pt idx="1081">
                  <c:v>0.54966899999999996</c:v>
                </c:pt>
                <c:pt idx="1082">
                  <c:v>0.54928330000000003</c:v>
                </c:pt>
                <c:pt idx="1083">
                  <c:v>0.54887859999999999</c:v>
                </c:pt>
                <c:pt idx="1084">
                  <c:v>0.54844309999999996</c:v>
                </c:pt>
                <c:pt idx="1085">
                  <c:v>0.54797209999999996</c:v>
                </c:pt>
                <c:pt idx="1086">
                  <c:v>0.54747029999999997</c:v>
                </c:pt>
                <c:pt idx="1087">
                  <c:v>0.54695000000000005</c:v>
                </c:pt>
                <c:pt idx="1088">
                  <c:v>0.54642800000000002</c:v>
                </c:pt>
                <c:pt idx="1089">
                  <c:v>0.54591970000000001</c:v>
                </c:pt>
                <c:pt idx="1090">
                  <c:v>0.54543609999999998</c:v>
                </c:pt>
                <c:pt idx="1091">
                  <c:v>0.54498120000000005</c:v>
                </c:pt>
                <c:pt idx="1092">
                  <c:v>0.54455260000000005</c:v>
                </c:pt>
                <c:pt idx="1093">
                  <c:v>0.5441433</c:v>
                </c:pt>
                <c:pt idx="1094">
                  <c:v>0.54374460000000002</c:v>
                </c:pt>
                <c:pt idx="1095">
                  <c:v>0.54334950000000004</c:v>
                </c:pt>
                <c:pt idx="1096">
                  <c:v>0.54295380000000004</c:v>
                </c:pt>
                <c:pt idx="1097">
                  <c:v>0.5425567</c:v>
                </c:pt>
                <c:pt idx="1098">
                  <c:v>0.54215899999999995</c:v>
                </c:pt>
                <c:pt idx="1099">
                  <c:v>0.54176340000000001</c:v>
                </c:pt>
                <c:pt idx="1100">
                  <c:v>0.54137270000000004</c:v>
                </c:pt>
                <c:pt idx="1101">
                  <c:v>0.54098820000000003</c:v>
                </c:pt>
                <c:pt idx="1102">
                  <c:v>0.54061190000000003</c:v>
                </c:pt>
                <c:pt idx="1103">
                  <c:v>0.54024499999999998</c:v>
                </c:pt>
                <c:pt idx="1104">
                  <c:v>0.5398906</c:v>
                </c:pt>
                <c:pt idx="1105">
                  <c:v>0.53955350000000002</c:v>
                </c:pt>
                <c:pt idx="1106">
                  <c:v>0.53924090000000002</c:v>
                </c:pt>
                <c:pt idx="1107">
                  <c:v>0.53895999999999999</c:v>
                </c:pt>
                <c:pt idx="1108">
                  <c:v>0.53871800000000003</c:v>
                </c:pt>
                <c:pt idx="1109">
                  <c:v>0.53851819999999995</c:v>
                </c:pt>
                <c:pt idx="1110">
                  <c:v>0.53835920000000004</c:v>
                </c:pt>
                <c:pt idx="1111">
                  <c:v>0.53823270000000001</c:v>
                </c:pt>
                <c:pt idx="1112">
                  <c:v>0.53812709999999997</c:v>
                </c:pt>
                <c:pt idx="1113">
                  <c:v>0.53802839999999996</c:v>
                </c:pt>
                <c:pt idx="1114">
                  <c:v>0.53792499999999999</c:v>
                </c:pt>
                <c:pt idx="1115">
                  <c:v>0.5378115</c:v>
                </c:pt>
                <c:pt idx="1116">
                  <c:v>0.53769029999999995</c:v>
                </c:pt>
                <c:pt idx="1117">
                  <c:v>0.53757089999999996</c:v>
                </c:pt>
                <c:pt idx="1118">
                  <c:v>0.53746499999999997</c:v>
                </c:pt>
                <c:pt idx="1119">
                  <c:v>0.53738240000000004</c:v>
                </c:pt>
                <c:pt idx="1120">
                  <c:v>0.53732619999999998</c:v>
                </c:pt>
                <c:pt idx="1121">
                  <c:v>0.53729099999999996</c:v>
                </c:pt>
                <c:pt idx="1122">
                  <c:v>0.53726320000000005</c:v>
                </c:pt>
                <c:pt idx="1123">
                  <c:v>0.53722650000000005</c:v>
                </c:pt>
                <c:pt idx="1124">
                  <c:v>0.53716799999999998</c:v>
                </c:pt>
                <c:pt idx="1125">
                  <c:v>0.53708259999999997</c:v>
                </c:pt>
                <c:pt idx="1126">
                  <c:v>0.53697629999999996</c:v>
                </c:pt>
                <c:pt idx="1127">
                  <c:v>0.53686389999999995</c:v>
                </c:pt>
                <c:pt idx="1128">
                  <c:v>0.53676679999999999</c:v>
                </c:pt>
                <c:pt idx="1129">
                  <c:v>0.53670499999999999</c:v>
                </c:pt>
                <c:pt idx="1130">
                  <c:v>0.53669319999999998</c:v>
                </c:pt>
                <c:pt idx="1131">
                  <c:v>0.5367383</c:v>
                </c:pt>
                <c:pt idx="1132">
                  <c:v>0.53683800000000004</c:v>
                </c:pt>
                <c:pt idx="1133">
                  <c:v>0.53698429999999997</c:v>
                </c:pt>
                <c:pt idx="1134">
                  <c:v>0.53716520000000001</c:v>
                </c:pt>
                <c:pt idx="1135">
                  <c:v>0.5373694</c:v>
                </c:pt>
                <c:pt idx="1136">
                  <c:v>0.53758649999999997</c:v>
                </c:pt>
                <c:pt idx="1137">
                  <c:v>0.53780850000000002</c:v>
                </c:pt>
                <c:pt idx="1138">
                  <c:v>0.53802930000000004</c:v>
                </c:pt>
                <c:pt idx="1139">
                  <c:v>0.53824439999999996</c:v>
                </c:pt>
                <c:pt idx="1140">
                  <c:v>0.53845129999999997</c:v>
                </c:pt>
                <c:pt idx="1141">
                  <c:v>0.53864920000000005</c:v>
                </c:pt>
                <c:pt idx="1142">
                  <c:v>0.53884030000000005</c:v>
                </c:pt>
                <c:pt idx="1143">
                  <c:v>0.53902919999999999</c:v>
                </c:pt>
                <c:pt idx="1144">
                  <c:v>0.53922340000000002</c:v>
                </c:pt>
                <c:pt idx="1145">
                  <c:v>0.53943229999999998</c:v>
                </c:pt>
                <c:pt idx="1146">
                  <c:v>0.53966619999999998</c:v>
                </c:pt>
                <c:pt idx="1147">
                  <c:v>0.53993360000000001</c:v>
                </c:pt>
                <c:pt idx="1148">
                  <c:v>0.5402399</c:v>
                </c:pt>
                <c:pt idx="1149">
                  <c:v>0.54058609999999996</c:v>
                </c:pt>
                <c:pt idx="1150">
                  <c:v>0.54096670000000002</c:v>
                </c:pt>
                <c:pt idx="1151">
                  <c:v>0.54137020000000002</c:v>
                </c:pt>
                <c:pt idx="1152">
                  <c:v>0.54178179999999998</c:v>
                </c:pt>
                <c:pt idx="1153">
                  <c:v>0.54218699999999997</c:v>
                </c:pt>
                <c:pt idx="1154">
                  <c:v>0.54257420000000001</c:v>
                </c:pt>
                <c:pt idx="1155">
                  <c:v>0.54294039999999999</c:v>
                </c:pt>
                <c:pt idx="1156">
                  <c:v>0.54329170000000004</c:v>
                </c:pt>
                <c:pt idx="1157">
                  <c:v>0.54364319999999999</c:v>
                </c:pt>
                <c:pt idx="1158">
                  <c:v>0.54401330000000003</c:v>
                </c:pt>
                <c:pt idx="1159">
                  <c:v>0.54441910000000004</c:v>
                </c:pt>
                <c:pt idx="1160">
                  <c:v>0.54487169999999996</c:v>
                </c:pt>
                <c:pt idx="1161">
                  <c:v>0.5453732</c:v>
                </c:pt>
                <c:pt idx="1162">
                  <c:v>0.54591659999999997</c:v>
                </c:pt>
                <c:pt idx="1163">
                  <c:v>0.54648969999999997</c:v>
                </c:pt>
                <c:pt idx="1164">
                  <c:v>0.54707989999999995</c:v>
                </c:pt>
                <c:pt idx="1165">
                  <c:v>0.54767739999999998</c:v>
                </c:pt>
                <c:pt idx="1166">
                  <c:v>0.54827650000000006</c:v>
                </c:pt>
                <c:pt idx="1167">
                  <c:v>0.548875</c:v>
                </c:pt>
                <c:pt idx="1168">
                  <c:v>0.54947029999999997</c:v>
                </c:pt>
                <c:pt idx="1169">
                  <c:v>0.55005769999999998</c:v>
                </c:pt>
                <c:pt idx="1170">
                  <c:v>0.55062929999999999</c:v>
                </c:pt>
                <c:pt idx="1171">
                  <c:v>0.55117539999999998</c:v>
                </c:pt>
                <c:pt idx="1172">
                  <c:v>0.55168890000000004</c:v>
                </c:pt>
                <c:pt idx="1173">
                  <c:v>0.55216860000000001</c:v>
                </c:pt>
                <c:pt idx="1174">
                  <c:v>0.55262180000000005</c:v>
                </c:pt>
                <c:pt idx="1175">
                  <c:v>0.55306460000000002</c:v>
                </c:pt>
                <c:pt idx="1176">
                  <c:v>0.55351669999999997</c:v>
                </c:pt>
                <c:pt idx="1177">
                  <c:v>0.55399980000000004</c:v>
                </c:pt>
                <c:pt idx="1178">
                  <c:v>0.55453019999999997</c:v>
                </c:pt>
                <c:pt idx="1179">
                  <c:v>0.55511549999999998</c:v>
                </c:pt>
                <c:pt idx="1180">
                  <c:v>0.55575319999999995</c:v>
                </c:pt>
                <c:pt idx="1181">
                  <c:v>0.55643149999999997</c:v>
                </c:pt>
                <c:pt idx="1182">
                  <c:v>0.55713190000000001</c:v>
                </c:pt>
                <c:pt idx="1183">
                  <c:v>0.55783280000000002</c:v>
                </c:pt>
                <c:pt idx="1184">
                  <c:v>0.55851470000000003</c:v>
                </c:pt>
                <c:pt idx="1185">
                  <c:v>0.55916399999999999</c:v>
                </c:pt>
                <c:pt idx="1186">
                  <c:v>0.55977489999999996</c:v>
                </c:pt>
                <c:pt idx="1187">
                  <c:v>0.56035020000000002</c:v>
                </c:pt>
                <c:pt idx="1188">
                  <c:v>0.56089940000000005</c:v>
                </c:pt>
                <c:pt idx="1189">
                  <c:v>0.56143509999999996</c:v>
                </c:pt>
                <c:pt idx="1190">
                  <c:v>0.56196760000000001</c:v>
                </c:pt>
                <c:pt idx="1191">
                  <c:v>0.56250199999999995</c:v>
                </c:pt>
                <c:pt idx="1192">
                  <c:v>0.56303550000000002</c:v>
                </c:pt>
                <c:pt idx="1193">
                  <c:v>0.56355920000000004</c:v>
                </c:pt>
                <c:pt idx="1194">
                  <c:v>0.56406040000000002</c:v>
                </c:pt>
                <c:pt idx="1195">
                  <c:v>0.56452740000000001</c:v>
                </c:pt>
                <c:pt idx="1196">
                  <c:v>0.56495329999999999</c:v>
                </c:pt>
                <c:pt idx="1197">
                  <c:v>0.56533710000000004</c:v>
                </c:pt>
                <c:pt idx="1198">
                  <c:v>0.56568269999999998</c:v>
                </c:pt>
                <c:pt idx="1199">
                  <c:v>0.56599650000000001</c:v>
                </c:pt>
                <c:pt idx="1200">
                  <c:v>0.56628409999999996</c:v>
                </c:pt>
                <c:pt idx="1201">
                  <c:v>0.56654859999999996</c:v>
                </c:pt>
                <c:pt idx="1202">
                  <c:v>0.56678930000000005</c:v>
                </c:pt>
                <c:pt idx="1203">
                  <c:v>0.56700390000000001</c:v>
                </c:pt>
                <c:pt idx="1204">
                  <c:v>0.56719030000000004</c:v>
                </c:pt>
                <c:pt idx="1205">
                  <c:v>0.56734899999999999</c:v>
                </c:pt>
                <c:pt idx="1206">
                  <c:v>0.56748390000000004</c:v>
                </c:pt>
                <c:pt idx="1207">
                  <c:v>0.56760259999999996</c:v>
                </c:pt>
                <c:pt idx="1208">
                  <c:v>0.56771479999999996</c:v>
                </c:pt>
                <c:pt idx="1209">
                  <c:v>0.56783159999999999</c:v>
                </c:pt>
                <c:pt idx="1210">
                  <c:v>0.56796159999999996</c:v>
                </c:pt>
                <c:pt idx="1211">
                  <c:v>0.56811029999999996</c:v>
                </c:pt>
                <c:pt idx="1212">
                  <c:v>0.56827819999999996</c:v>
                </c:pt>
                <c:pt idx="1213">
                  <c:v>0.56846110000000005</c:v>
                </c:pt>
                <c:pt idx="1214">
                  <c:v>0.56865120000000002</c:v>
                </c:pt>
                <c:pt idx="1215">
                  <c:v>0.56884029999999997</c:v>
                </c:pt>
                <c:pt idx="1216">
                  <c:v>0.5690231</c:v>
                </c:pt>
                <c:pt idx="1217">
                  <c:v>0.56919960000000003</c:v>
                </c:pt>
                <c:pt idx="1218">
                  <c:v>0.56937629999999995</c:v>
                </c:pt>
                <c:pt idx="1219">
                  <c:v>0.56956399999999996</c:v>
                </c:pt>
                <c:pt idx="1220">
                  <c:v>0.56977489999999997</c:v>
                </c:pt>
                <c:pt idx="1221">
                  <c:v>0.57001650000000004</c:v>
                </c:pt>
                <c:pt idx="1222">
                  <c:v>0.57028990000000002</c:v>
                </c:pt>
                <c:pt idx="1223">
                  <c:v>0.57058810000000004</c:v>
                </c:pt>
                <c:pt idx="1224">
                  <c:v>0.57089970000000001</c:v>
                </c:pt>
                <c:pt idx="1225">
                  <c:v>0.57121549999999999</c:v>
                </c:pt>
                <c:pt idx="1226">
                  <c:v>0.57153169999999998</c:v>
                </c:pt>
                <c:pt idx="1227">
                  <c:v>0.57185399999999997</c:v>
                </c:pt>
                <c:pt idx="1228">
                  <c:v>0.57219450000000005</c:v>
                </c:pt>
                <c:pt idx="1229">
                  <c:v>0.57256739999999995</c:v>
                </c:pt>
                <c:pt idx="1230">
                  <c:v>0.57298130000000003</c:v>
                </c:pt>
                <c:pt idx="1231">
                  <c:v>0.57343480000000002</c:v>
                </c:pt>
                <c:pt idx="1232">
                  <c:v>0.57391510000000001</c:v>
                </c:pt>
                <c:pt idx="1233">
                  <c:v>0.574403</c:v>
                </c:pt>
                <c:pt idx="1234">
                  <c:v>0.57488039999999996</c:v>
                </c:pt>
                <c:pt idx="1235">
                  <c:v>0.57533599999999996</c:v>
                </c:pt>
                <c:pt idx="1236">
                  <c:v>0.57577069999999997</c:v>
                </c:pt>
                <c:pt idx="1237">
                  <c:v>0.57619670000000001</c:v>
                </c:pt>
                <c:pt idx="1238">
                  <c:v>0.5766327</c:v>
                </c:pt>
                <c:pt idx="1239">
                  <c:v>0.57709580000000005</c:v>
                </c:pt>
                <c:pt idx="1240">
                  <c:v>0.57759799999999994</c:v>
                </c:pt>
                <c:pt idx="1241">
                  <c:v>0.5781423</c:v>
                </c:pt>
                <c:pt idx="1242">
                  <c:v>0.57872429999999997</c:v>
                </c:pt>
                <c:pt idx="1243">
                  <c:v>0.57933440000000003</c:v>
                </c:pt>
                <c:pt idx="1244">
                  <c:v>0.5799607</c:v>
                </c:pt>
                <c:pt idx="1245">
                  <c:v>0.58059170000000004</c:v>
                </c:pt>
                <c:pt idx="1246">
                  <c:v>0.58121560000000005</c:v>
                </c:pt>
                <c:pt idx="1247">
                  <c:v>0.58182160000000005</c:v>
                </c:pt>
                <c:pt idx="1248">
                  <c:v>0.58240210000000003</c:v>
                </c:pt>
                <c:pt idx="1249">
                  <c:v>0.58295419999999998</c:v>
                </c:pt>
                <c:pt idx="1250">
                  <c:v>0.58348350000000004</c:v>
                </c:pt>
                <c:pt idx="1251">
                  <c:v>0.58400399999999997</c:v>
                </c:pt>
                <c:pt idx="1252">
                  <c:v>0.58453790000000005</c:v>
                </c:pt>
                <c:pt idx="1253">
                  <c:v>0.58510790000000001</c:v>
                </c:pt>
                <c:pt idx="1254">
                  <c:v>0.58573030000000004</c:v>
                </c:pt>
                <c:pt idx="1255">
                  <c:v>0.58640970000000003</c:v>
                </c:pt>
                <c:pt idx="1256">
                  <c:v>0.58713879999999996</c:v>
                </c:pt>
                <c:pt idx="1257">
                  <c:v>0.58789959999999997</c:v>
                </c:pt>
                <c:pt idx="1258">
                  <c:v>0.58867139999999996</c:v>
                </c:pt>
                <c:pt idx="1259">
                  <c:v>0.58943920000000005</c:v>
                </c:pt>
                <c:pt idx="1260">
                  <c:v>0.59019730000000004</c:v>
                </c:pt>
                <c:pt idx="1261">
                  <c:v>0.59094959999999996</c:v>
                </c:pt>
                <c:pt idx="1262">
                  <c:v>0.59170489999999998</c:v>
                </c:pt>
                <c:pt idx="1263">
                  <c:v>0.592472</c:v>
                </c:pt>
                <c:pt idx="1264">
                  <c:v>0.59325459999999997</c:v>
                </c:pt>
                <c:pt idx="1265">
                  <c:v>0.59405090000000005</c:v>
                </c:pt>
                <c:pt idx="1266">
                  <c:v>0.59485560000000004</c:v>
                </c:pt>
                <c:pt idx="1267">
                  <c:v>0.59566370000000002</c:v>
                </c:pt>
                <c:pt idx="1268">
                  <c:v>0.59647329999999998</c:v>
                </c:pt>
                <c:pt idx="1269">
                  <c:v>0.59728490000000001</c:v>
                </c:pt>
                <c:pt idx="1270">
                  <c:v>0.59810039999999998</c:v>
                </c:pt>
                <c:pt idx="1271">
                  <c:v>0.59891930000000004</c:v>
                </c:pt>
                <c:pt idx="1272">
                  <c:v>0.59973969999999999</c:v>
                </c:pt>
                <c:pt idx="1273">
                  <c:v>0.60055860000000005</c:v>
                </c:pt>
                <c:pt idx="1274">
                  <c:v>0.6013754</c:v>
                </c:pt>
                <c:pt idx="1275">
                  <c:v>0.60219460000000002</c:v>
                </c:pt>
                <c:pt idx="1276">
                  <c:v>0.60302480000000003</c:v>
                </c:pt>
                <c:pt idx="1277">
                  <c:v>0.60387429999999997</c:v>
                </c:pt>
                <c:pt idx="1278">
                  <c:v>0.60474669999999997</c:v>
                </c:pt>
                <c:pt idx="1279">
                  <c:v>0.60563730000000005</c:v>
                </c:pt>
                <c:pt idx="1280">
                  <c:v>0.60653489999999999</c:v>
                </c:pt>
                <c:pt idx="1281">
                  <c:v>0.60742600000000002</c:v>
                </c:pt>
                <c:pt idx="1282">
                  <c:v>0.60830419999999996</c:v>
                </c:pt>
                <c:pt idx="1283">
                  <c:v>0.60917469999999996</c:v>
                </c:pt>
                <c:pt idx="1284">
                  <c:v>0.61005469999999995</c:v>
                </c:pt>
                <c:pt idx="1285">
                  <c:v>0.6109658</c:v>
                </c:pt>
                <c:pt idx="1286">
                  <c:v>0.6119251</c:v>
                </c:pt>
                <c:pt idx="1287">
                  <c:v>0.61293629999999999</c:v>
                </c:pt>
                <c:pt idx="1288">
                  <c:v>0.61398759999999997</c:v>
                </c:pt>
                <c:pt idx="1289">
                  <c:v>0.6150563</c:v>
                </c:pt>
                <c:pt idx="1290">
                  <c:v>0.61611930000000004</c:v>
                </c:pt>
                <c:pt idx="1291">
                  <c:v>0.61716519999999997</c:v>
                </c:pt>
                <c:pt idx="1292">
                  <c:v>0.61819860000000004</c:v>
                </c:pt>
                <c:pt idx="1293">
                  <c:v>0.61923779999999995</c:v>
                </c:pt>
                <c:pt idx="1294">
                  <c:v>0.62030350000000001</c:v>
                </c:pt>
                <c:pt idx="1295">
                  <c:v>0.62140949999999995</c:v>
                </c:pt>
                <c:pt idx="1296">
                  <c:v>0.62255360000000004</c:v>
                </c:pt>
                <c:pt idx="1297">
                  <c:v>0.62371920000000003</c:v>
                </c:pt>
                <c:pt idx="1298">
                  <c:v>0.6248804</c:v>
                </c:pt>
                <c:pt idx="1299">
                  <c:v>0.62601479999999998</c:v>
                </c:pt>
                <c:pt idx="1300">
                  <c:v>0.62711139999999999</c:v>
                </c:pt>
                <c:pt idx="1301">
                  <c:v>0.62817190000000001</c:v>
                </c:pt>
                <c:pt idx="1302">
                  <c:v>0.62920779999999998</c:v>
                </c:pt>
                <c:pt idx="1303">
                  <c:v>0.63023249999999997</c:v>
                </c:pt>
                <c:pt idx="1304">
                  <c:v>0.63125629999999999</c:v>
                </c:pt>
                <c:pt idx="1305">
                  <c:v>0.63228399999999996</c:v>
                </c:pt>
                <c:pt idx="1306">
                  <c:v>0.63331680000000001</c:v>
                </c:pt>
                <c:pt idx="1307">
                  <c:v>0.63435699999999995</c:v>
                </c:pt>
                <c:pt idx="1308">
                  <c:v>0.63540909999999995</c:v>
                </c:pt>
                <c:pt idx="1309">
                  <c:v>0.63647849999999995</c:v>
                </c:pt>
                <c:pt idx="1310">
                  <c:v>0.63756729999999995</c:v>
                </c:pt>
                <c:pt idx="1311">
                  <c:v>0.63866990000000001</c:v>
                </c:pt>
                <c:pt idx="1312">
                  <c:v>0.63977269999999997</c:v>
                </c:pt>
                <c:pt idx="1313">
                  <c:v>0.64085740000000002</c:v>
                </c:pt>
                <c:pt idx="1314">
                  <c:v>0.64191050000000005</c:v>
                </c:pt>
                <c:pt idx="1315">
                  <c:v>0.64292780000000005</c:v>
                </c:pt>
                <c:pt idx="1316">
                  <c:v>0.64391810000000005</c:v>
                </c:pt>
                <c:pt idx="1317">
                  <c:v>0.64489779999999997</c:v>
                </c:pt>
                <c:pt idx="1318">
                  <c:v>0.64588509999999999</c:v>
                </c:pt>
                <c:pt idx="1319">
                  <c:v>0.64689249999999998</c:v>
                </c:pt>
                <c:pt idx="1320">
                  <c:v>0.64792340000000004</c:v>
                </c:pt>
                <c:pt idx="1321">
                  <c:v>0.64897660000000001</c:v>
                </c:pt>
                <c:pt idx="1322">
                  <c:v>0.6500515</c:v>
                </c:pt>
                <c:pt idx="1323">
                  <c:v>0.65115350000000005</c:v>
                </c:pt>
                <c:pt idx="1324">
                  <c:v>0.65229349999999997</c:v>
                </c:pt>
                <c:pt idx="1325">
                  <c:v>0.65348099999999998</c:v>
                </c:pt>
                <c:pt idx="1326">
                  <c:v>0.65471610000000002</c:v>
                </c:pt>
                <c:pt idx="1327">
                  <c:v>0.65598230000000002</c:v>
                </c:pt>
                <c:pt idx="1328">
                  <c:v>0.65724970000000005</c:v>
                </c:pt>
                <c:pt idx="1329">
                  <c:v>0.65848510000000005</c:v>
                </c:pt>
                <c:pt idx="1330">
                  <c:v>0.6596649</c:v>
                </c:pt>
                <c:pt idx="1331">
                  <c:v>0.66078789999999998</c:v>
                </c:pt>
                <c:pt idx="1332">
                  <c:v>0.66187750000000001</c:v>
                </c:pt>
                <c:pt idx="1333">
                  <c:v>0.66297289999999998</c:v>
                </c:pt>
                <c:pt idx="1334">
                  <c:v>0.66411030000000004</c:v>
                </c:pt>
                <c:pt idx="1335">
                  <c:v>0.66530929999999999</c:v>
                </c:pt>
                <c:pt idx="1336">
                  <c:v>0.66656369999999998</c:v>
                </c:pt>
                <c:pt idx="1337">
                  <c:v>0.66784719999999997</c:v>
                </c:pt>
                <c:pt idx="1338">
                  <c:v>0.66912439999999995</c:v>
                </c:pt>
                <c:pt idx="1339">
                  <c:v>0.67036890000000005</c:v>
                </c:pt>
                <c:pt idx="1340">
                  <c:v>0.67157440000000002</c:v>
                </c:pt>
                <c:pt idx="1341">
                  <c:v>0.67275479999999999</c:v>
                </c:pt>
                <c:pt idx="1342">
                  <c:v>0.67393610000000004</c:v>
                </c:pt>
                <c:pt idx="1343">
                  <c:v>0.67514110000000005</c:v>
                </c:pt>
                <c:pt idx="1344">
                  <c:v>0.67638169999999997</c:v>
                </c:pt>
                <c:pt idx="1345">
                  <c:v>0.67765529999999996</c:v>
                </c:pt>
                <c:pt idx="1346">
                  <c:v>0.678952</c:v>
                </c:pt>
                <c:pt idx="1347">
                  <c:v>0.68026180000000003</c:v>
                </c:pt>
                <c:pt idx="1348">
                  <c:v>0.68158289999999999</c:v>
                </c:pt>
                <c:pt idx="1349">
                  <c:v>0.68292180000000002</c:v>
                </c:pt>
                <c:pt idx="1350">
                  <c:v>0.68428750000000005</c:v>
                </c:pt>
                <c:pt idx="1351">
                  <c:v>0.68568430000000002</c:v>
                </c:pt>
                <c:pt idx="1352">
                  <c:v>0.68710740000000003</c:v>
                </c:pt>
                <c:pt idx="1353">
                  <c:v>0.68854389999999999</c:v>
                </c:pt>
                <c:pt idx="1354">
                  <c:v>0.68998130000000002</c:v>
                </c:pt>
                <c:pt idx="1355">
                  <c:v>0.6914148</c:v>
                </c:pt>
                <c:pt idx="1356">
                  <c:v>0.69285090000000005</c:v>
                </c:pt>
                <c:pt idx="1357">
                  <c:v>0.69430440000000004</c:v>
                </c:pt>
                <c:pt idx="1358">
                  <c:v>0.6957913</c:v>
                </c:pt>
                <c:pt idx="1359">
                  <c:v>0.69731960000000004</c:v>
                </c:pt>
                <c:pt idx="1360">
                  <c:v>0.69888539999999999</c:v>
                </c:pt>
                <c:pt idx="1361">
                  <c:v>0.70047550000000003</c:v>
                </c:pt>
                <c:pt idx="1362">
                  <c:v>0.70207459999999999</c:v>
                </c:pt>
                <c:pt idx="1363">
                  <c:v>0.70367460000000004</c:v>
                </c:pt>
                <c:pt idx="1364">
                  <c:v>0.70527600000000001</c:v>
                </c:pt>
                <c:pt idx="1365">
                  <c:v>0.7068856</c:v>
                </c:pt>
                <c:pt idx="1366">
                  <c:v>0.7085089</c:v>
                </c:pt>
                <c:pt idx="1367">
                  <c:v>0.71014359999999999</c:v>
                </c:pt>
                <c:pt idx="1368">
                  <c:v>0.71177820000000003</c:v>
                </c:pt>
                <c:pt idx="1369">
                  <c:v>0.71339870000000005</c:v>
                </c:pt>
                <c:pt idx="1370">
                  <c:v>0.71499659999999998</c:v>
                </c:pt>
                <c:pt idx="1371">
                  <c:v>0.7165764</c:v>
                </c:pt>
                <c:pt idx="1372">
                  <c:v>0.71815399999999996</c:v>
                </c:pt>
                <c:pt idx="1373">
                  <c:v>0.71975</c:v>
                </c:pt>
                <c:pt idx="1374">
                  <c:v>0.7213754</c:v>
                </c:pt>
                <c:pt idx="1375">
                  <c:v>0.72302529999999998</c:v>
                </c:pt>
                <c:pt idx="1376">
                  <c:v>0.72467769999999998</c:v>
                </c:pt>
                <c:pt idx="1377">
                  <c:v>0.72630510000000004</c:v>
                </c:pt>
                <c:pt idx="1378">
                  <c:v>0.72788989999999998</c:v>
                </c:pt>
                <c:pt idx="1379">
                  <c:v>0.72943559999999996</c:v>
                </c:pt>
                <c:pt idx="1380">
                  <c:v>0.73096799999999995</c:v>
                </c:pt>
                <c:pt idx="1381">
                  <c:v>0.73252499999999998</c:v>
                </c:pt>
                <c:pt idx="1382">
                  <c:v>0.73414000000000001</c:v>
                </c:pt>
                <c:pt idx="1383">
                  <c:v>0.73582349999999996</c:v>
                </c:pt>
                <c:pt idx="1384">
                  <c:v>0.73755789999999999</c:v>
                </c:pt>
                <c:pt idx="1385">
                  <c:v>0.7393033</c:v>
                </c:pt>
                <c:pt idx="1386">
                  <c:v>0.74101640000000002</c:v>
                </c:pt>
                <c:pt idx="1387">
                  <c:v>0.74266460000000001</c:v>
                </c:pt>
                <c:pt idx="1388">
                  <c:v>0.74423720000000004</c:v>
                </c:pt>
                <c:pt idx="1389">
                  <c:v>0.74574419999999997</c:v>
                </c:pt>
                <c:pt idx="1390">
                  <c:v>0.74720540000000002</c:v>
                </c:pt>
                <c:pt idx="1391">
                  <c:v>0.7486389</c:v>
                </c:pt>
                <c:pt idx="1392">
                  <c:v>0.75005270000000002</c:v>
                </c:pt>
                <c:pt idx="1393">
                  <c:v>0.75144679999999997</c:v>
                </c:pt>
                <c:pt idx="1394">
                  <c:v>0.75282079999999996</c:v>
                </c:pt>
                <c:pt idx="1395">
                  <c:v>0.75418010000000002</c:v>
                </c:pt>
                <c:pt idx="1396">
                  <c:v>0.75553859999999995</c:v>
                </c:pt>
                <c:pt idx="1397">
                  <c:v>0.75691209999999998</c:v>
                </c:pt>
                <c:pt idx="1398">
                  <c:v>0.75830830000000005</c:v>
                </c:pt>
                <c:pt idx="1399">
                  <c:v>0.75972099999999998</c:v>
                </c:pt>
                <c:pt idx="1400">
                  <c:v>0.76112979999999997</c:v>
                </c:pt>
                <c:pt idx="1401">
                  <c:v>0.76251069999999999</c:v>
                </c:pt>
                <c:pt idx="1402">
                  <c:v>0.76384600000000002</c:v>
                </c:pt>
                <c:pt idx="1403">
                  <c:v>0.76513469999999995</c:v>
                </c:pt>
                <c:pt idx="1404">
                  <c:v>0.76639020000000002</c:v>
                </c:pt>
                <c:pt idx="1405">
                  <c:v>0.76763190000000003</c:v>
                </c:pt>
                <c:pt idx="1406">
                  <c:v>0.76887039999999995</c:v>
                </c:pt>
                <c:pt idx="1407">
                  <c:v>0.77010000000000001</c:v>
                </c:pt>
                <c:pt idx="1408">
                  <c:v>0.7713004</c:v>
                </c:pt>
                <c:pt idx="1409">
                  <c:v>0.77244919999999995</c:v>
                </c:pt>
                <c:pt idx="1410">
                  <c:v>0.77353479999999997</c:v>
                </c:pt>
                <c:pt idx="1411">
                  <c:v>0.77456709999999995</c:v>
                </c:pt>
                <c:pt idx="1412">
                  <c:v>0.77557120000000002</c:v>
                </c:pt>
                <c:pt idx="1413">
                  <c:v>0.77657659999999995</c:v>
                </c:pt>
                <c:pt idx="1414">
                  <c:v>0.77759860000000003</c:v>
                </c:pt>
                <c:pt idx="1415">
                  <c:v>0.77862869999999995</c:v>
                </c:pt>
                <c:pt idx="1416">
                  <c:v>0.77963729999999998</c:v>
                </c:pt>
                <c:pt idx="1417">
                  <c:v>0.78058950000000005</c:v>
                </c:pt>
                <c:pt idx="1418">
                  <c:v>0.78146629999999995</c:v>
                </c:pt>
                <c:pt idx="1419">
                  <c:v>0.78227460000000004</c:v>
                </c:pt>
                <c:pt idx="1420">
                  <c:v>0.78304700000000005</c:v>
                </c:pt>
                <c:pt idx="1421">
                  <c:v>0.78382280000000004</c:v>
                </c:pt>
                <c:pt idx="1422">
                  <c:v>0.78463070000000001</c:v>
                </c:pt>
                <c:pt idx="1423">
                  <c:v>0.78547120000000004</c:v>
                </c:pt>
                <c:pt idx="1424">
                  <c:v>0.78631819999999997</c:v>
                </c:pt>
                <c:pt idx="1425">
                  <c:v>0.78713120000000003</c:v>
                </c:pt>
                <c:pt idx="1426">
                  <c:v>0.78788040000000004</c:v>
                </c:pt>
                <c:pt idx="1427">
                  <c:v>0.78855989999999998</c:v>
                </c:pt>
                <c:pt idx="1428">
                  <c:v>0.78919139999999999</c:v>
                </c:pt>
                <c:pt idx="1429">
                  <c:v>0.78980870000000003</c:v>
                </c:pt>
                <c:pt idx="1430">
                  <c:v>0.79043949999999996</c:v>
                </c:pt>
                <c:pt idx="1431">
                  <c:v>0.79108880000000004</c:v>
                </c:pt>
                <c:pt idx="1432">
                  <c:v>0.79173769999999999</c:v>
                </c:pt>
                <c:pt idx="1433">
                  <c:v>0.79235520000000004</c:v>
                </c:pt>
                <c:pt idx="1434">
                  <c:v>0.79291639999999997</c:v>
                </c:pt>
                <c:pt idx="1435">
                  <c:v>0.79341910000000004</c:v>
                </c:pt>
                <c:pt idx="1436">
                  <c:v>0.79388380000000003</c:v>
                </c:pt>
                <c:pt idx="1437">
                  <c:v>0.79434170000000004</c:v>
                </c:pt>
                <c:pt idx="1438">
                  <c:v>0.79481409999999997</c:v>
                </c:pt>
                <c:pt idx="1439">
                  <c:v>0.79529919999999998</c:v>
                </c:pt>
                <c:pt idx="1440">
                  <c:v>0.79577050000000005</c:v>
                </c:pt>
                <c:pt idx="1441">
                  <c:v>0.79619289999999998</c:v>
                </c:pt>
                <c:pt idx="1442">
                  <c:v>0.79653870000000004</c:v>
                </c:pt>
                <c:pt idx="1443">
                  <c:v>0.79680660000000003</c:v>
                </c:pt>
                <c:pt idx="1444">
                  <c:v>0.79702019999999996</c:v>
                </c:pt>
                <c:pt idx="1445">
                  <c:v>0.79721810000000004</c:v>
                </c:pt>
                <c:pt idx="1446">
                  <c:v>0.79743140000000001</c:v>
                </c:pt>
                <c:pt idx="1447">
                  <c:v>0.7976683</c:v>
                </c:pt>
                <c:pt idx="1448">
                  <c:v>0.79791290000000004</c:v>
                </c:pt>
                <c:pt idx="1449">
                  <c:v>0.79813639999999997</c:v>
                </c:pt>
                <c:pt idx="1450">
                  <c:v>0.79831669999999999</c:v>
                </c:pt>
                <c:pt idx="1451">
                  <c:v>0.79845169999999999</c:v>
                </c:pt>
                <c:pt idx="1452">
                  <c:v>0.7985622</c:v>
                </c:pt>
                <c:pt idx="1453">
                  <c:v>0.79867829999999995</c:v>
                </c:pt>
                <c:pt idx="1454">
                  <c:v>0.79882350000000002</c:v>
                </c:pt>
                <c:pt idx="1455">
                  <c:v>0.79899770000000003</c:v>
                </c:pt>
                <c:pt idx="1456">
                  <c:v>0.79917660000000001</c:v>
                </c:pt>
                <c:pt idx="1457">
                  <c:v>0.79932239999999999</c:v>
                </c:pt>
                <c:pt idx="1458">
                  <c:v>0.79940460000000002</c:v>
                </c:pt>
                <c:pt idx="1459">
                  <c:v>0.79941280000000003</c:v>
                </c:pt>
                <c:pt idx="1460">
                  <c:v>0.79936180000000001</c:v>
                </c:pt>
                <c:pt idx="1461">
                  <c:v>0.79927839999999994</c:v>
                </c:pt>
                <c:pt idx="1462">
                  <c:v>0.79918990000000001</c:v>
                </c:pt>
                <c:pt idx="1463">
                  <c:v>0.79910729999999996</c:v>
                </c:pt>
                <c:pt idx="1464">
                  <c:v>0.79902550000000006</c:v>
                </c:pt>
                <c:pt idx="1465">
                  <c:v>0.79893040000000004</c:v>
                </c:pt>
                <c:pt idx="1466">
                  <c:v>0.79881449999999998</c:v>
                </c:pt>
                <c:pt idx="1467">
                  <c:v>0.79868550000000005</c:v>
                </c:pt>
                <c:pt idx="1468">
                  <c:v>0.79856680000000002</c:v>
                </c:pt>
                <c:pt idx="1469">
                  <c:v>0.798485</c:v>
                </c:pt>
                <c:pt idx="1470">
                  <c:v>0.79845480000000002</c:v>
                </c:pt>
                <c:pt idx="1471">
                  <c:v>0.79846819999999996</c:v>
                </c:pt>
                <c:pt idx="1472">
                  <c:v>0.79849519999999996</c:v>
                </c:pt>
                <c:pt idx="1473">
                  <c:v>0.79849700000000001</c:v>
                </c:pt>
                <c:pt idx="1474">
                  <c:v>0.79843929999999996</c:v>
                </c:pt>
                <c:pt idx="1475">
                  <c:v>0.79830780000000001</c:v>
                </c:pt>
                <c:pt idx="1476">
                  <c:v>0.79810959999999997</c:v>
                </c:pt>
                <c:pt idx="1477">
                  <c:v>0.79786579999999996</c:v>
                </c:pt>
                <c:pt idx="1478">
                  <c:v>0.79759829999999998</c:v>
                </c:pt>
                <c:pt idx="1479">
                  <c:v>0.79732199999999998</c:v>
                </c:pt>
                <c:pt idx="1480">
                  <c:v>0.797045</c:v>
                </c:pt>
                <c:pt idx="1481">
                  <c:v>0.79677430000000005</c:v>
                </c:pt>
                <c:pt idx="1482">
                  <c:v>0.79652559999999994</c:v>
                </c:pt>
                <c:pt idx="1483">
                  <c:v>0.79632740000000002</c:v>
                </c:pt>
                <c:pt idx="1484">
                  <c:v>0.79621200000000003</c:v>
                </c:pt>
                <c:pt idx="1485">
                  <c:v>0.79620679999999999</c:v>
                </c:pt>
                <c:pt idx="1486">
                  <c:v>0.79632009999999998</c:v>
                </c:pt>
                <c:pt idx="1487">
                  <c:v>0.79653839999999998</c:v>
                </c:pt>
                <c:pt idx="1488">
                  <c:v>0.79682969999999997</c:v>
                </c:pt>
                <c:pt idx="1489">
                  <c:v>0.79715970000000003</c:v>
                </c:pt>
                <c:pt idx="1490">
                  <c:v>0.79750699999999997</c:v>
                </c:pt>
                <c:pt idx="1491">
                  <c:v>0.79786679999999999</c:v>
                </c:pt>
                <c:pt idx="1492">
                  <c:v>0.79824720000000005</c:v>
                </c:pt>
                <c:pt idx="1493">
                  <c:v>0.798655</c:v>
                </c:pt>
                <c:pt idx="1494">
                  <c:v>0.79908219999999996</c:v>
                </c:pt>
                <c:pt idx="1495">
                  <c:v>0.79950239999999995</c:v>
                </c:pt>
                <c:pt idx="1496">
                  <c:v>0.79988060000000005</c:v>
                </c:pt>
                <c:pt idx="1497">
                  <c:v>0.80018789999999995</c:v>
                </c:pt>
                <c:pt idx="1498">
                  <c:v>0.80042170000000001</c:v>
                </c:pt>
                <c:pt idx="1499">
                  <c:v>0.80060949999999997</c:v>
                </c:pt>
                <c:pt idx="1500">
                  <c:v>0.80080340000000005</c:v>
                </c:pt>
                <c:pt idx="1501">
                  <c:v>0.80105590000000004</c:v>
                </c:pt>
                <c:pt idx="1502">
                  <c:v>0.80139930000000004</c:v>
                </c:pt>
                <c:pt idx="1503">
                  <c:v>0.80183360000000004</c:v>
                </c:pt>
                <c:pt idx="1504">
                  <c:v>0.80232970000000003</c:v>
                </c:pt>
                <c:pt idx="1505">
                  <c:v>0.80284420000000001</c:v>
                </c:pt>
                <c:pt idx="1506">
                  <c:v>0.80333860000000001</c:v>
                </c:pt>
                <c:pt idx="1507">
                  <c:v>0.80379679999999998</c:v>
                </c:pt>
                <c:pt idx="1508">
                  <c:v>0.80422400000000005</c:v>
                </c:pt>
                <c:pt idx="1509">
                  <c:v>0.80463910000000005</c:v>
                </c:pt>
                <c:pt idx="1510">
                  <c:v>0.80505780000000005</c:v>
                </c:pt>
                <c:pt idx="1511">
                  <c:v>0.80548629999999999</c:v>
                </c:pt>
                <c:pt idx="1512">
                  <c:v>0.80592059999999999</c:v>
                </c:pt>
                <c:pt idx="1513">
                  <c:v>0.80635730000000005</c:v>
                </c:pt>
                <c:pt idx="1514">
                  <c:v>0.80680430000000003</c:v>
                </c:pt>
                <c:pt idx="1515">
                  <c:v>0.80728560000000005</c:v>
                </c:pt>
                <c:pt idx="1516">
                  <c:v>0.80783240000000001</c:v>
                </c:pt>
                <c:pt idx="1517">
                  <c:v>0.80847100000000005</c:v>
                </c:pt>
                <c:pt idx="1518">
                  <c:v>0.80920570000000003</c:v>
                </c:pt>
                <c:pt idx="1519">
                  <c:v>0.81001420000000002</c:v>
                </c:pt>
                <c:pt idx="1520">
                  <c:v>0.81085260000000003</c:v>
                </c:pt>
                <c:pt idx="1521">
                  <c:v>0.8116736</c:v>
                </c:pt>
                <c:pt idx="1522">
                  <c:v>0.81244669999999997</c:v>
                </c:pt>
                <c:pt idx="1523">
                  <c:v>0.81316489999999997</c:v>
                </c:pt>
                <c:pt idx="1524">
                  <c:v>0.81384489999999998</c:v>
                </c:pt>
                <c:pt idx="1525">
                  <c:v>0.81451079999999998</c:v>
                </c:pt>
                <c:pt idx="1526">
                  <c:v>0.81518069999999998</c:v>
                </c:pt>
                <c:pt idx="1527">
                  <c:v>0.815855</c:v>
                </c:pt>
                <c:pt idx="1528">
                  <c:v>0.81652049999999998</c:v>
                </c:pt>
                <c:pt idx="1529">
                  <c:v>0.81716160000000004</c:v>
                </c:pt>
                <c:pt idx="1530">
                  <c:v>0.81777460000000002</c:v>
                </c:pt>
                <c:pt idx="1531">
                  <c:v>0.81837389999999999</c:v>
                </c:pt>
                <c:pt idx="1532">
                  <c:v>0.81898769999999999</c:v>
                </c:pt>
                <c:pt idx="1533">
                  <c:v>0.81964329999999996</c:v>
                </c:pt>
                <c:pt idx="1534">
                  <c:v>0.8203551</c:v>
                </c:pt>
                <c:pt idx="1535">
                  <c:v>0.82111849999999997</c:v>
                </c:pt>
                <c:pt idx="1536">
                  <c:v>0.82191550000000002</c:v>
                </c:pt>
                <c:pt idx="1537">
                  <c:v>0.82272730000000005</c:v>
                </c:pt>
                <c:pt idx="1538">
                  <c:v>0.82354780000000005</c:v>
                </c:pt>
                <c:pt idx="1539">
                  <c:v>0.82438699999999998</c:v>
                </c:pt>
                <c:pt idx="1540">
                  <c:v>0.82526279999999996</c:v>
                </c:pt>
                <c:pt idx="1541">
                  <c:v>0.826187</c:v>
                </c:pt>
                <c:pt idx="1542">
                  <c:v>0.82715119999999998</c:v>
                </c:pt>
                <c:pt idx="1543">
                  <c:v>0.82812529999999995</c:v>
                </c:pt>
                <c:pt idx="1544">
                  <c:v>0.82906869999999999</c:v>
                </c:pt>
                <c:pt idx="1545">
                  <c:v>0.82995140000000001</c:v>
                </c:pt>
                <c:pt idx="1546">
                  <c:v>0.83076839999999996</c:v>
                </c:pt>
                <c:pt idx="1547">
                  <c:v>0.8315456</c:v>
                </c:pt>
                <c:pt idx="1548">
                  <c:v>0.83232620000000002</c:v>
                </c:pt>
                <c:pt idx="1549">
                  <c:v>0.83315329999999999</c:v>
                </c:pt>
                <c:pt idx="1550">
                  <c:v>0.83404520000000004</c:v>
                </c:pt>
                <c:pt idx="1551">
                  <c:v>0.83499089999999998</c:v>
                </c:pt>
                <c:pt idx="1552">
                  <c:v>0.83595600000000003</c:v>
                </c:pt>
                <c:pt idx="1553">
                  <c:v>0.83690560000000003</c:v>
                </c:pt>
                <c:pt idx="1554">
                  <c:v>0.8378215</c:v>
                </c:pt>
                <c:pt idx="1555">
                  <c:v>0.8387116</c:v>
                </c:pt>
                <c:pt idx="1556">
                  <c:v>0.83960170000000001</c:v>
                </c:pt>
                <c:pt idx="1557">
                  <c:v>0.84051779999999998</c:v>
                </c:pt>
                <c:pt idx="1558">
                  <c:v>0.84146759999999998</c:v>
                </c:pt>
                <c:pt idx="1559">
                  <c:v>0.84243330000000005</c:v>
                </c:pt>
                <c:pt idx="1560">
                  <c:v>0.8433794</c:v>
                </c:pt>
                <c:pt idx="1561">
                  <c:v>0.84427289999999999</c:v>
                </c:pt>
                <c:pt idx="1562">
                  <c:v>0.84510249999999998</c:v>
                </c:pt>
                <c:pt idx="1563">
                  <c:v>0.84588739999999996</c:v>
                </c:pt>
                <c:pt idx="1564">
                  <c:v>0.8466688</c:v>
                </c:pt>
                <c:pt idx="1565">
                  <c:v>0.84748800000000002</c:v>
                </c:pt>
                <c:pt idx="1566">
                  <c:v>0.84837149999999995</c:v>
                </c:pt>
                <c:pt idx="1567">
                  <c:v>0.84931780000000001</c:v>
                </c:pt>
                <c:pt idx="1568">
                  <c:v>0.85030609999999995</c:v>
                </c:pt>
                <c:pt idx="1569">
                  <c:v>0.85131029999999996</c:v>
                </c:pt>
                <c:pt idx="1570">
                  <c:v>0.85231780000000001</c:v>
                </c:pt>
                <c:pt idx="1571">
                  <c:v>0.85333530000000002</c:v>
                </c:pt>
                <c:pt idx="1572">
                  <c:v>0.85438060000000005</c:v>
                </c:pt>
                <c:pt idx="1573">
                  <c:v>0.85546610000000001</c:v>
                </c:pt>
                <c:pt idx="1574">
                  <c:v>0.85658339999999999</c:v>
                </c:pt>
                <c:pt idx="1575">
                  <c:v>0.85769960000000001</c:v>
                </c:pt>
                <c:pt idx="1576">
                  <c:v>0.85877179999999997</c:v>
                </c:pt>
                <c:pt idx="1577">
                  <c:v>0.85976739999999996</c:v>
                </c:pt>
                <c:pt idx="1578">
                  <c:v>0.86068239999999996</c:v>
                </c:pt>
                <c:pt idx="1579">
                  <c:v>0.86154560000000002</c:v>
                </c:pt>
                <c:pt idx="1580">
                  <c:v>0.86240570000000005</c:v>
                </c:pt>
                <c:pt idx="1581">
                  <c:v>0.86330799999999996</c:v>
                </c:pt>
                <c:pt idx="1582">
                  <c:v>0.86427019999999999</c:v>
                </c:pt>
                <c:pt idx="1583">
                  <c:v>0.86527589999999999</c:v>
                </c:pt>
                <c:pt idx="1584">
                  <c:v>0.8662841</c:v>
                </c:pt>
                <c:pt idx="1585">
                  <c:v>0.8672552</c:v>
                </c:pt>
                <c:pt idx="1586">
                  <c:v>0.86816879999999996</c:v>
                </c:pt>
                <c:pt idx="1587">
                  <c:v>0.86903609999999998</c:v>
                </c:pt>
                <c:pt idx="1588">
                  <c:v>0.86988739999999998</c:v>
                </c:pt>
                <c:pt idx="1589">
                  <c:v>0.8707549</c:v>
                </c:pt>
                <c:pt idx="1590">
                  <c:v>0.87165040000000005</c:v>
                </c:pt>
                <c:pt idx="1591">
                  <c:v>0.8725598</c:v>
                </c:pt>
                <c:pt idx="1592">
                  <c:v>0.87345130000000004</c:v>
                </c:pt>
                <c:pt idx="1593">
                  <c:v>0.87429959999999995</c:v>
                </c:pt>
                <c:pt idx="1594">
                  <c:v>0.87510200000000005</c:v>
                </c:pt>
                <c:pt idx="1595">
                  <c:v>0.87588630000000001</c:v>
                </c:pt>
                <c:pt idx="1596">
                  <c:v>0.87669589999999997</c:v>
                </c:pt>
                <c:pt idx="1597">
                  <c:v>0.87756749999999994</c:v>
                </c:pt>
                <c:pt idx="1598">
                  <c:v>0.87851210000000002</c:v>
                </c:pt>
                <c:pt idx="1599">
                  <c:v>0.87950799999999996</c:v>
                </c:pt>
                <c:pt idx="1600">
                  <c:v>0.88051380000000001</c:v>
                </c:pt>
                <c:pt idx="1601">
                  <c:v>0.88149010000000005</c:v>
                </c:pt>
                <c:pt idx="1602">
                  <c:v>0.88242359999999997</c:v>
                </c:pt>
                <c:pt idx="1603">
                  <c:v>0.88333170000000005</c:v>
                </c:pt>
                <c:pt idx="1604">
                  <c:v>0.88425299999999996</c:v>
                </c:pt>
                <c:pt idx="1605">
                  <c:v>0.8852196</c:v>
                </c:pt>
                <c:pt idx="1606">
                  <c:v>0.88623890000000005</c:v>
                </c:pt>
                <c:pt idx="1607">
                  <c:v>0.88728359999999995</c:v>
                </c:pt>
                <c:pt idx="1608">
                  <c:v>0.88830719999999996</c:v>
                </c:pt>
                <c:pt idx="1609">
                  <c:v>0.88926400000000005</c:v>
                </c:pt>
                <c:pt idx="1610">
                  <c:v>0.89013430000000004</c:v>
                </c:pt>
                <c:pt idx="1611">
                  <c:v>0.89093069999999996</c:v>
                </c:pt>
                <c:pt idx="1612">
                  <c:v>0.89168910000000001</c:v>
                </c:pt>
                <c:pt idx="1613">
                  <c:v>0.89244500000000004</c:v>
                </c:pt>
                <c:pt idx="1614">
                  <c:v>0.8932118</c:v>
                </c:pt>
                <c:pt idx="1615">
                  <c:v>0.89397689999999996</c:v>
                </c:pt>
                <c:pt idx="1616">
                  <c:v>0.89471100000000003</c:v>
                </c:pt>
                <c:pt idx="1617">
                  <c:v>0.89539179999999996</c:v>
                </c:pt>
                <c:pt idx="1618">
                  <c:v>0.89602179999999998</c:v>
                </c:pt>
                <c:pt idx="1619">
                  <c:v>0.89663309999999996</c:v>
                </c:pt>
                <c:pt idx="1620">
                  <c:v>0.89727190000000001</c:v>
                </c:pt>
                <c:pt idx="1621">
                  <c:v>0.8979779</c:v>
                </c:pt>
                <c:pt idx="1622">
                  <c:v>0.89876140000000004</c:v>
                </c:pt>
                <c:pt idx="1623">
                  <c:v>0.89959929999999999</c:v>
                </c:pt>
                <c:pt idx="1624">
                  <c:v>0.90044619999999997</c:v>
                </c:pt>
                <c:pt idx="1625">
                  <c:v>0.90126170000000005</c:v>
                </c:pt>
                <c:pt idx="1626">
                  <c:v>0.90202760000000004</c:v>
                </c:pt>
                <c:pt idx="1627">
                  <c:v>0.90275430000000001</c:v>
                </c:pt>
                <c:pt idx="1628">
                  <c:v>0.90346769999999998</c:v>
                </c:pt>
                <c:pt idx="1629">
                  <c:v>0.90418900000000002</c:v>
                </c:pt>
                <c:pt idx="1630">
                  <c:v>0.90491670000000002</c:v>
                </c:pt>
                <c:pt idx="1631">
                  <c:v>0.90562580000000004</c:v>
                </c:pt>
                <c:pt idx="1632">
                  <c:v>0.90628169999999997</c:v>
                </c:pt>
                <c:pt idx="1633">
                  <c:v>0.90686409999999995</c:v>
                </c:pt>
                <c:pt idx="1634">
                  <c:v>0.90738359999999996</c:v>
                </c:pt>
                <c:pt idx="1635">
                  <c:v>0.90788250000000004</c:v>
                </c:pt>
                <c:pt idx="1636">
                  <c:v>0.90841609999999995</c:v>
                </c:pt>
                <c:pt idx="1637">
                  <c:v>0.90902269999999996</c:v>
                </c:pt>
                <c:pt idx="1638">
                  <c:v>0.90970859999999998</c:v>
                </c:pt>
                <c:pt idx="1639">
                  <c:v>0.91044290000000005</c:v>
                </c:pt>
                <c:pt idx="1640">
                  <c:v>0.91117950000000003</c:v>
                </c:pt>
                <c:pt idx="1641">
                  <c:v>0.91187790000000002</c:v>
                </c:pt>
                <c:pt idx="1642">
                  <c:v>0.91252730000000004</c:v>
                </c:pt>
                <c:pt idx="1643">
                  <c:v>0.9131473</c:v>
                </c:pt>
                <c:pt idx="1644">
                  <c:v>0.9137729</c:v>
                </c:pt>
                <c:pt idx="1645">
                  <c:v>0.9144274</c:v>
                </c:pt>
                <c:pt idx="1646">
                  <c:v>0.91510610000000003</c:v>
                </c:pt>
                <c:pt idx="1647">
                  <c:v>0.91577569999999997</c:v>
                </c:pt>
                <c:pt idx="1648">
                  <c:v>0.91639610000000005</c:v>
                </c:pt>
                <c:pt idx="1649">
                  <c:v>0.91694710000000001</c:v>
                </c:pt>
                <c:pt idx="1650">
                  <c:v>0.91744700000000001</c:v>
                </c:pt>
                <c:pt idx="1651">
                  <c:v>0.91794900000000001</c:v>
                </c:pt>
                <c:pt idx="1652">
                  <c:v>0.91851970000000005</c:v>
                </c:pt>
                <c:pt idx="1653">
                  <c:v>0.91920760000000001</c:v>
                </c:pt>
                <c:pt idx="1654">
                  <c:v>0.92001630000000001</c:v>
                </c:pt>
                <c:pt idx="1655">
                  <c:v>0.92090470000000002</c:v>
                </c:pt>
                <c:pt idx="1656">
                  <c:v>0.92180470000000003</c:v>
                </c:pt>
                <c:pt idx="1657">
                  <c:v>0.92265929999999996</c:v>
                </c:pt>
                <c:pt idx="1658">
                  <c:v>0.92344400000000004</c:v>
                </c:pt>
                <c:pt idx="1659">
                  <c:v>0.92417629999999995</c:v>
                </c:pt>
                <c:pt idx="1660">
                  <c:v>0.9248963</c:v>
                </c:pt>
                <c:pt idx="1661">
                  <c:v>0.92564230000000003</c:v>
                </c:pt>
                <c:pt idx="1662">
                  <c:v>0.92642389999999997</c:v>
                </c:pt>
                <c:pt idx="1663">
                  <c:v>0.92721960000000003</c:v>
                </c:pt>
                <c:pt idx="1664">
                  <c:v>0.92798939999999996</c:v>
                </c:pt>
                <c:pt idx="1665">
                  <c:v>0.92870350000000002</c:v>
                </c:pt>
                <c:pt idx="1666">
                  <c:v>0.92936300000000005</c:v>
                </c:pt>
                <c:pt idx="1667">
                  <c:v>0.93000130000000003</c:v>
                </c:pt>
                <c:pt idx="1668">
                  <c:v>0.93066559999999998</c:v>
                </c:pt>
                <c:pt idx="1669">
                  <c:v>0.93138840000000001</c:v>
                </c:pt>
                <c:pt idx="1670">
                  <c:v>0.93216829999999995</c:v>
                </c:pt>
                <c:pt idx="1671">
                  <c:v>0.93296800000000002</c:v>
                </c:pt>
                <c:pt idx="1672">
                  <c:v>0.93373470000000003</c:v>
                </c:pt>
                <c:pt idx="1673">
                  <c:v>0.93442760000000002</c:v>
                </c:pt>
                <c:pt idx="1674">
                  <c:v>0.93504299999999996</c:v>
                </c:pt>
                <c:pt idx="1675">
                  <c:v>0.93561660000000002</c:v>
                </c:pt>
                <c:pt idx="1676">
                  <c:v>0.93620650000000005</c:v>
                </c:pt>
                <c:pt idx="1677">
                  <c:v>0.93686000000000003</c:v>
                </c:pt>
                <c:pt idx="1678">
                  <c:v>0.93759420000000004</c:v>
                </c:pt>
                <c:pt idx="1679">
                  <c:v>0.93838849999999996</c:v>
                </c:pt>
                <c:pt idx="1680">
                  <c:v>0.93920210000000004</c:v>
                </c:pt>
                <c:pt idx="1681">
                  <c:v>0.93999580000000005</c:v>
                </c:pt>
                <c:pt idx="1682">
                  <c:v>0.94075229999999999</c:v>
                </c:pt>
                <c:pt idx="1683">
                  <c:v>0.94147959999999997</c:v>
                </c:pt>
                <c:pt idx="1684">
                  <c:v>0.94219600000000003</c:v>
                </c:pt>
                <c:pt idx="1685">
                  <c:v>0.94290759999999996</c:v>
                </c:pt>
                <c:pt idx="1686">
                  <c:v>0.94359590000000004</c:v>
                </c:pt>
                <c:pt idx="1687">
                  <c:v>0.94421980000000005</c:v>
                </c:pt>
                <c:pt idx="1688">
                  <c:v>0.94473879999999999</c:v>
                </c:pt>
                <c:pt idx="1689">
                  <c:v>0.94513919999999996</c:v>
                </c:pt>
                <c:pt idx="1690">
                  <c:v>0.94544740000000005</c:v>
                </c:pt>
                <c:pt idx="1691">
                  <c:v>0.94572350000000005</c:v>
                </c:pt>
                <c:pt idx="1692">
                  <c:v>0.94603150000000003</c:v>
                </c:pt>
                <c:pt idx="1693">
                  <c:v>0.94641439999999999</c:v>
                </c:pt>
                <c:pt idx="1694">
                  <c:v>0.94687189999999999</c:v>
                </c:pt>
                <c:pt idx="1695">
                  <c:v>0.94736580000000004</c:v>
                </c:pt>
                <c:pt idx="1696">
                  <c:v>0.94784159999999995</c:v>
                </c:pt>
                <c:pt idx="1697">
                  <c:v>0.94826270000000001</c:v>
                </c:pt>
                <c:pt idx="1698">
                  <c:v>0.94862849999999999</c:v>
                </c:pt>
                <c:pt idx="1699">
                  <c:v>0.94897279999999995</c:v>
                </c:pt>
                <c:pt idx="1700">
                  <c:v>0.94933990000000001</c:v>
                </c:pt>
                <c:pt idx="1701">
                  <c:v>0.94975719999999997</c:v>
                </c:pt>
                <c:pt idx="1702">
                  <c:v>0.95021670000000003</c:v>
                </c:pt>
                <c:pt idx="1703">
                  <c:v>0.95067979999999996</c:v>
                </c:pt>
                <c:pt idx="1704">
                  <c:v>0.95109840000000001</c:v>
                </c:pt>
                <c:pt idx="1705">
                  <c:v>0.95144229999999996</c:v>
                </c:pt>
                <c:pt idx="1706">
                  <c:v>0.95171669999999997</c:v>
                </c:pt>
                <c:pt idx="1707">
                  <c:v>0.95195600000000002</c:v>
                </c:pt>
                <c:pt idx="1708">
                  <c:v>0.95220039999999995</c:v>
                </c:pt>
                <c:pt idx="1709">
                  <c:v>0.95246710000000001</c:v>
                </c:pt>
                <c:pt idx="1710">
                  <c:v>0.95273949999999996</c:v>
                </c:pt>
                <c:pt idx="1711">
                  <c:v>0.9529744</c:v>
                </c:pt>
                <c:pt idx="1712">
                  <c:v>0.95313340000000002</c:v>
                </c:pt>
                <c:pt idx="1713">
                  <c:v>0.95320839999999996</c:v>
                </c:pt>
                <c:pt idx="1714">
                  <c:v>0.95323709999999995</c:v>
                </c:pt>
                <c:pt idx="1715">
                  <c:v>0.95328500000000005</c:v>
                </c:pt>
                <c:pt idx="1716">
                  <c:v>0.95341620000000005</c:v>
                </c:pt>
                <c:pt idx="1717">
                  <c:v>0.95365420000000001</c:v>
                </c:pt>
                <c:pt idx="1718">
                  <c:v>0.95396780000000003</c:v>
                </c:pt>
                <c:pt idx="1719">
                  <c:v>0.95427980000000001</c:v>
                </c:pt>
                <c:pt idx="1720">
                  <c:v>0.95450820000000003</c:v>
                </c:pt>
                <c:pt idx="1721">
                  <c:v>0.95460500000000004</c:v>
                </c:pt>
                <c:pt idx="1722">
                  <c:v>0.9545785</c:v>
                </c:pt>
                <c:pt idx="1723">
                  <c:v>0.9544859</c:v>
                </c:pt>
                <c:pt idx="1724">
                  <c:v>0.9544011</c:v>
                </c:pt>
                <c:pt idx="1725">
                  <c:v>0.95437559999999999</c:v>
                </c:pt>
                <c:pt idx="1726">
                  <c:v>0.9544087</c:v>
                </c:pt>
                <c:pt idx="1727">
                  <c:v>0.95445259999999998</c:v>
                </c:pt>
                <c:pt idx="1728">
                  <c:v>0.95443860000000003</c:v>
                </c:pt>
                <c:pt idx="1729">
                  <c:v>0.95432030000000001</c:v>
                </c:pt>
                <c:pt idx="1730">
                  <c:v>0.9540959</c:v>
                </c:pt>
                <c:pt idx="1731">
                  <c:v>0.95381280000000002</c:v>
                </c:pt>
                <c:pt idx="1732">
                  <c:v>0.95353679999999996</c:v>
                </c:pt>
                <c:pt idx="1733">
                  <c:v>0.95332499999999998</c:v>
                </c:pt>
                <c:pt idx="1734">
                  <c:v>0.95319739999999997</c:v>
                </c:pt>
                <c:pt idx="1735">
                  <c:v>0.95313689999999995</c:v>
                </c:pt>
                <c:pt idx="1736">
                  <c:v>0.95310760000000005</c:v>
                </c:pt>
                <c:pt idx="1737">
                  <c:v>0.9530845</c:v>
                </c:pt>
                <c:pt idx="1738">
                  <c:v>0.95306930000000001</c:v>
                </c:pt>
                <c:pt idx="1739">
                  <c:v>0.95308760000000003</c:v>
                </c:pt>
                <c:pt idx="1740">
                  <c:v>0.95316650000000003</c:v>
                </c:pt>
                <c:pt idx="1741">
                  <c:v>0.95330870000000001</c:v>
                </c:pt>
                <c:pt idx="1742">
                  <c:v>0.95347990000000005</c:v>
                </c:pt>
                <c:pt idx="1743">
                  <c:v>0.95362170000000002</c:v>
                </c:pt>
                <c:pt idx="1744">
                  <c:v>0.95368050000000004</c:v>
                </c:pt>
                <c:pt idx="1745">
                  <c:v>0.95363640000000005</c:v>
                </c:pt>
                <c:pt idx="1746">
                  <c:v>0.95351859999999999</c:v>
                </c:pt>
                <c:pt idx="1747">
                  <c:v>0.9533914</c:v>
                </c:pt>
                <c:pt idx="1748">
                  <c:v>0.9533237</c:v>
                </c:pt>
                <c:pt idx="1749">
                  <c:v>0.95334850000000004</c:v>
                </c:pt>
                <c:pt idx="1750">
                  <c:v>0.9534473</c:v>
                </c:pt>
                <c:pt idx="1751">
                  <c:v>0.95355639999999997</c:v>
                </c:pt>
                <c:pt idx="1752">
                  <c:v>0.95360440000000002</c:v>
                </c:pt>
                <c:pt idx="1753">
                  <c:v>0.95354620000000001</c:v>
                </c:pt>
                <c:pt idx="1754">
                  <c:v>0.95338630000000002</c:v>
                </c:pt>
                <c:pt idx="1755">
                  <c:v>0.95317059999999998</c:v>
                </c:pt>
                <c:pt idx="1756">
                  <c:v>0.95295850000000004</c:v>
                </c:pt>
                <c:pt idx="1757">
                  <c:v>0.95278719999999995</c:v>
                </c:pt>
                <c:pt idx="1758">
                  <c:v>0.9526521</c:v>
                </c:pt>
                <c:pt idx="1759">
                  <c:v>0.95251450000000004</c:v>
                </c:pt>
                <c:pt idx="1760">
                  <c:v>0.95233040000000002</c:v>
                </c:pt>
                <c:pt idx="1761">
                  <c:v>0.95208539999999997</c:v>
                </c:pt>
                <c:pt idx="1762">
                  <c:v>0.95180960000000003</c:v>
                </c:pt>
                <c:pt idx="1763">
                  <c:v>0.95156750000000001</c:v>
                </c:pt>
                <c:pt idx="1764">
                  <c:v>0.95142000000000004</c:v>
                </c:pt>
                <c:pt idx="1765">
                  <c:v>0.95139410000000002</c:v>
                </c:pt>
                <c:pt idx="1766">
                  <c:v>0.9514591</c:v>
                </c:pt>
                <c:pt idx="1767">
                  <c:v>0.951542</c:v>
                </c:pt>
                <c:pt idx="1768">
                  <c:v>0.95155699999999999</c:v>
                </c:pt>
                <c:pt idx="1769">
                  <c:v>0.95145400000000002</c:v>
                </c:pt>
                <c:pt idx="1770">
                  <c:v>0.95124209999999998</c:v>
                </c:pt>
                <c:pt idx="1771">
                  <c:v>0.95098470000000002</c:v>
                </c:pt>
                <c:pt idx="1772">
                  <c:v>0.95076360000000004</c:v>
                </c:pt>
                <c:pt idx="1773">
                  <c:v>0.95063770000000003</c:v>
                </c:pt>
                <c:pt idx="1774">
                  <c:v>0.95061430000000002</c:v>
                </c:pt>
                <c:pt idx="1775">
                  <c:v>0.95064870000000001</c:v>
                </c:pt>
                <c:pt idx="1776">
                  <c:v>0.95066989999999996</c:v>
                </c:pt>
                <c:pt idx="1777">
                  <c:v>0.95062029999999997</c:v>
                </c:pt>
                <c:pt idx="1778">
                  <c:v>0.950488</c:v>
                </c:pt>
                <c:pt idx="1779">
                  <c:v>0.95031049999999995</c:v>
                </c:pt>
                <c:pt idx="1780">
                  <c:v>0.95015309999999997</c:v>
                </c:pt>
                <c:pt idx="1781">
                  <c:v>0.95007090000000005</c:v>
                </c:pt>
                <c:pt idx="1782">
                  <c:v>0.95008610000000004</c:v>
                </c:pt>
                <c:pt idx="1783">
                  <c:v>0.95018020000000003</c:v>
                </c:pt>
                <c:pt idx="1784">
                  <c:v>0.95031489999999996</c:v>
                </c:pt>
                <c:pt idx="1785">
                  <c:v>0.95045919999999995</c:v>
                </c:pt>
                <c:pt idx="1786">
                  <c:v>0.95061200000000001</c:v>
                </c:pt>
                <c:pt idx="1787">
                  <c:v>0.95080039999999999</c:v>
                </c:pt>
                <c:pt idx="1788">
                  <c:v>0.9510596</c:v>
                </c:pt>
                <c:pt idx="1789">
                  <c:v>0.95140270000000005</c:v>
                </c:pt>
                <c:pt idx="1790">
                  <c:v>0.95180730000000002</c:v>
                </c:pt>
                <c:pt idx="1791">
                  <c:v>0.95222229999999997</c:v>
                </c:pt>
                <c:pt idx="1792">
                  <c:v>0.95259740000000004</c:v>
                </c:pt>
                <c:pt idx="1793">
                  <c:v>0.95291049999999999</c:v>
                </c:pt>
                <c:pt idx="1794">
                  <c:v>0.95317929999999995</c:v>
                </c:pt>
                <c:pt idx="1795">
                  <c:v>0.95345009999999997</c:v>
                </c:pt>
                <c:pt idx="1796">
                  <c:v>0.95376680000000003</c:v>
                </c:pt>
                <c:pt idx="1797">
                  <c:v>0.95414279999999996</c:v>
                </c:pt>
                <c:pt idx="1798">
                  <c:v>0.95454810000000001</c:v>
                </c:pt>
                <c:pt idx="1799">
                  <c:v>0.95492160000000004</c:v>
                </c:pt>
                <c:pt idx="1800">
                  <c:v>0.95520079999999996</c:v>
                </c:pt>
                <c:pt idx="1801">
                  <c:v>0.95535740000000002</c:v>
                </c:pt>
                <c:pt idx="1802">
                  <c:v>0.95540599999999998</c:v>
                </c:pt>
                <c:pt idx="1803">
                  <c:v>0.95539229999999997</c:v>
                </c:pt>
                <c:pt idx="1804">
                  <c:v>0.95535780000000003</c:v>
                </c:pt>
                <c:pt idx="1805">
                  <c:v>0.9553104</c:v>
                </c:pt>
                <c:pt idx="1806">
                  <c:v>0.95520740000000004</c:v>
                </c:pt>
                <c:pt idx="1807">
                  <c:v>0.9549763</c:v>
                </c:pt>
                <c:pt idx="1808">
                  <c:v>0.95454289999999997</c:v>
                </c:pt>
                <c:pt idx="1809">
                  <c:v>0.95387509999999998</c:v>
                </c:pt>
                <c:pt idx="1810">
                  <c:v>0.95299990000000001</c:v>
                </c:pt>
                <c:pt idx="1811">
                  <c:v>0.95199420000000001</c:v>
                </c:pt>
                <c:pt idx="1812">
                  <c:v>0.95094849999999997</c:v>
                </c:pt>
                <c:pt idx="1813">
                  <c:v>0.94992750000000004</c:v>
                </c:pt>
                <c:pt idx="1814">
                  <c:v>0.94895660000000004</c:v>
                </c:pt>
                <c:pt idx="1815">
                  <c:v>0.94802220000000004</c:v>
                </c:pt>
                <c:pt idx="1816">
                  <c:v>0.94709739999999998</c:v>
                </c:pt>
                <c:pt idx="1817">
                  <c:v>0.9461676</c:v>
                </c:pt>
                <c:pt idx="1818">
                  <c:v>0.9452469</c:v>
                </c:pt>
                <c:pt idx="1819">
                  <c:v>0.94437099999999996</c:v>
                </c:pt>
                <c:pt idx="1820">
                  <c:v>0.94357999999999997</c:v>
                </c:pt>
                <c:pt idx="1821">
                  <c:v>0.94289179999999995</c:v>
                </c:pt>
                <c:pt idx="1822">
                  <c:v>0.94229479999999999</c:v>
                </c:pt>
                <c:pt idx="1823">
                  <c:v>0.9417529</c:v>
                </c:pt>
                <c:pt idx="1824">
                  <c:v>0.94122899999999998</c:v>
                </c:pt>
                <c:pt idx="1825">
                  <c:v>0.94070290000000001</c:v>
                </c:pt>
                <c:pt idx="1826">
                  <c:v>0.94017830000000002</c:v>
                </c:pt>
                <c:pt idx="1827">
                  <c:v>0.93967250000000002</c:v>
                </c:pt>
                <c:pt idx="1828">
                  <c:v>0.9391969</c:v>
                </c:pt>
                <c:pt idx="1829">
                  <c:v>0.93873859999999998</c:v>
                </c:pt>
                <c:pt idx="1830">
                  <c:v>0.93826339999999997</c:v>
                </c:pt>
                <c:pt idx="1831">
                  <c:v>0.93772920000000004</c:v>
                </c:pt>
                <c:pt idx="1832">
                  <c:v>0.93711449999999996</c:v>
                </c:pt>
                <c:pt idx="1833">
                  <c:v>0.93643670000000001</c:v>
                </c:pt>
                <c:pt idx="1834">
                  <c:v>0.93575229999999998</c:v>
                </c:pt>
                <c:pt idx="1835">
                  <c:v>0.93513420000000003</c:v>
                </c:pt>
                <c:pt idx="1836">
                  <c:v>0.93463660000000004</c:v>
                </c:pt>
                <c:pt idx="1837">
                  <c:v>0.93427490000000002</c:v>
                </c:pt>
                <c:pt idx="1838">
                  <c:v>0.93401780000000001</c:v>
                </c:pt>
                <c:pt idx="1839">
                  <c:v>0.93380890000000005</c:v>
                </c:pt>
                <c:pt idx="1840">
                  <c:v>0.93359110000000001</c:v>
                </c:pt>
                <c:pt idx="1841">
                  <c:v>0.93333940000000004</c:v>
                </c:pt>
                <c:pt idx="1842">
                  <c:v>0.93306480000000003</c:v>
                </c:pt>
                <c:pt idx="1843">
                  <c:v>0.93279820000000002</c:v>
                </c:pt>
                <c:pt idx="1844">
                  <c:v>0.93256070000000002</c:v>
                </c:pt>
                <c:pt idx="1845">
                  <c:v>0.93234070000000002</c:v>
                </c:pt>
                <c:pt idx="1846">
                  <c:v>0.93209180000000003</c:v>
                </c:pt>
                <c:pt idx="1847">
                  <c:v>0.9317588</c:v>
                </c:pt>
                <c:pt idx="1848">
                  <c:v>0.93130919999999995</c:v>
                </c:pt>
                <c:pt idx="1849">
                  <c:v>0.93075889999999994</c:v>
                </c:pt>
                <c:pt idx="1850">
                  <c:v>0.93017139999999998</c:v>
                </c:pt>
                <c:pt idx="1851">
                  <c:v>0.92963499999999999</c:v>
                </c:pt>
                <c:pt idx="1852">
                  <c:v>0.92922539999999998</c:v>
                </c:pt>
                <c:pt idx="1853">
                  <c:v>0.92897030000000003</c:v>
                </c:pt>
                <c:pt idx="1854">
                  <c:v>0.92884370000000005</c:v>
                </c:pt>
                <c:pt idx="1855">
                  <c:v>0.928782</c:v>
                </c:pt>
                <c:pt idx="1856">
                  <c:v>0.92872350000000004</c:v>
                </c:pt>
                <c:pt idx="1857">
                  <c:v>0.92863180000000001</c:v>
                </c:pt>
                <c:pt idx="1858">
                  <c:v>0.92851220000000001</c:v>
                </c:pt>
                <c:pt idx="1859">
                  <c:v>0.92839459999999996</c:v>
                </c:pt>
                <c:pt idx="1860">
                  <c:v>0.92830710000000005</c:v>
                </c:pt>
                <c:pt idx="1861">
                  <c:v>0.92824700000000004</c:v>
                </c:pt>
                <c:pt idx="1862">
                  <c:v>0.92817810000000001</c:v>
                </c:pt>
                <c:pt idx="1863">
                  <c:v>0.9280427</c:v>
                </c:pt>
                <c:pt idx="1864">
                  <c:v>0.92779650000000002</c:v>
                </c:pt>
                <c:pt idx="1865">
                  <c:v>0.9274327</c:v>
                </c:pt>
                <c:pt idx="1866">
                  <c:v>0.92698659999999999</c:v>
                </c:pt>
                <c:pt idx="1867">
                  <c:v>0.92651550000000005</c:v>
                </c:pt>
                <c:pt idx="1868">
                  <c:v>0.92606650000000001</c:v>
                </c:pt>
                <c:pt idx="1869">
                  <c:v>0.92565379999999997</c:v>
                </c:pt>
                <c:pt idx="1870">
                  <c:v>0.9252513</c:v>
                </c:pt>
                <c:pt idx="1871">
                  <c:v>0.92481239999999998</c:v>
                </c:pt>
                <c:pt idx="1872">
                  <c:v>0.92430029999999996</c:v>
                </c:pt>
                <c:pt idx="1873">
                  <c:v>0.92371570000000003</c:v>
                </c:pt>
                <c:pt idx="1874">
                  <c:v>0.92310179999999997</c:v>
                </c:pt>
                <c:pt idx="1875">
                  <c:v>0.92252829999999997</c:v>
                </c:pt>
                <c:pt idx="1876">
                  <c:v>0.92205459999999995</c:v>
                </c:pt>
                <c:pt idx="1877">
                  <c:v>0.92170909999999995</c:v>
                </c:pt>
                <c:pt idx="1878">
                  <c:v>0.92147999999999997</c:v>
                </c:pt>
                <c:pt idx="1879">
                  <c:v>0.92133140000000002</c:v>
                </c:pt>
                <c:pt idx="1880">
                  <c:v>0.92122769999999998</c:v>
                </c:pt>
                <c:pt idx="1881">
                  <c:v>0.92115519999999995</c:v>
                </c:pt>
                <c:pt idx="1882">
                  <c:v>0.92112260000000001</c:v>
                </c:pt>
                <c:pt idx="1883">
                  <c:v>0.92114249999999998</c:v>
                </c:pt>
                <c:pt idx="1884">
                  <c:v>0.92120429999999998</c:v>
                </c:pt>
                <c:pt idx="1885">
                  <c:v>0.92126180000000002</c:v>
                </c:pt>
                <c:pt idx="1886">
                  <c:v>0.92123849999999996</c:v>
                </c:pt>
                <c:pt idx="1887">
                  <c:v>0.92106160000000004</c:v>
                </c:pt>
                <c:pt idx="1888">
                  <c:v>0.92070110000000005</c:v>
                </c:pt>
                <c:pt idx="1889">
                  <c:v>0.92018869999999997</c:v>
                </c:pt>
                <c:pt idx="1890">
                  <c:v>0.91961289999999996</c:v>
                </c:pt>
                <c:pt idx="1891">
                  <c:v>0.9190817</c:v>
                </c:pt>
                <c:pt idx="1892">
                  <c:v>0.91868570000000005</c:v>
                </c:pt>
                <c:pt idx="1893">
                  <c:v>0.9184523</c:v>
                </c:pt>
                <c:pt idx="1894">
                  <c:v>0.91834090000000002</c:v>
                </c:pt>
                <c:pt idx="1895">
                  <c:v>0.91826260000000004</c:v>
                </c:pt>
                <c:pt idx="1896">
                  <c:v>0.91813489999999998</c:v>
                </c:pt>
                <c:pt idx="1897">
                  <c:v>0.91792050000000003</c:v>
                </c:pt>
                <c:pt idx="1898">
                  <c:v>0.91764330000000005</c:v>
                </c:pt>
                <c:pt idx="1899">
                  <c:v>0.9173673</c:v>
                </c:pt>
                <c:pt idx="1900">
                  <c:v>0.91716379999999997</c:v>
                </c:pt>
                <c:pt idx="1901">
                  <c:v>0.91707729999999998</c:v>
                </c:pt>
                <c:pt idx="1902">
                  <c:v>0.91711220000000004</c:v>
                </c:pt>
                <c:pt idx="1903">
                  <c:v>0.91724260000000002</c:v>
                </c:pt>
                <c:pt idx="1904">
                  <c:v>0.91743629999999998</c:v>
                </c:pt>
                <c:pt idx="1905">
                  <c:v>0.91767549999999998</c:v>
                </c:pt>
                <c:pt idx="1906">
                  <c:v>0.91795769999999999</c:v>
                </c:pt>
                <c:pt idx="1907">
                  <c:v>0.91827930000000002</c:v>
                </c:pt>
                <c:pt idx="1908">
                  <c:v>0.91861340000000002</c:v>
                </c:pt>
                <c:pt idx="1909">
                  <c:v>0.9188963</c:v>
                </c:pt>
                <c:pt idx="1910">
                  <c:v>0.91904580000000002</c:v>
                </c:pt>
                <c:pt idx="1911">
                  <c:v>0.91899969999999997</c:v>
                </c:pt>
                <c:pt idx="1912">
                  <c:v>0.91874409999999995</c:v>
                </c:pt>
                <c:pt idx="1913">
                  <c:v>0.91833129999999996</c:v>
                </c:pt>
                <c:pt idx="1914">
                  <c:v>0.91785870000000003</c:v>
                </c:pt>
                <c:pt idx="1915">
                  <c:v>0.91743909999999995</c:v>
                </c:pt>
                <c:pt idx="1916">
                  <c:v>0.91714810000000002</c:v>
                </c:pt>
                <c:pt idx="1917">
                  <c:v>0.9170005</c:v>
                </c:pt>
                <c:pt idx="1918">
                  <c:v>0.91695110000000002</c:v>
                </c:pt>
                <c:pt idx="1919">
                  <c:v>0.91692750000000001</c:v>
                </c:pt>
                <c:pt idx="1920">
                  <c:v>0.91687149999999995</c:v>
                </c:pt>
                <c:pt idx="1921">
                  <c:v>0.91677050000000004</c:v>
                </c:pt>
                <c:pt idx="1922">
                  <c:v>0.91665989999999997</c:v>
                </c:pt>
                <c:pt idx="1923">
                  <c:v>0.91659829999999998</c:v>
                </c:pt>
                <c:pt idx="1924">
                  <c:v>0.91662869999999996</c:v>
                </c:pt>
                <c:pt idx="1925">
                  <c:v>0.91674960000000005</c:v>
                </c:pt>
                <c:pt idx="1926">
                  <c:v>0.91691339999999999</c:v>
                </c:pt>
                <c:pt idx="1927">
                  <c:v>0.91705210000000004</c:v>
                </c:pt>
                <c:pt idx="1928">
                  <c:v>0.91711869999999995</c:v>
                </c:pt>
                <c:pt idx="1929">
                  <c:v>0.91710820000000004</c:v>
                </c:pt>
                <c:pt idx="1930">
                  <c:v>0.91705840000000005</c:v>
                </c:pt>
                <c:pt idx="1931">
                  <c:v>0.91701779999999999</c:v>
                </c:pt>
                <c:pt idx="1932">
                  <c:v>0.91700959999999998</c:v>
                </c:pt>
                <c:pt idx="1933">
                  <c:v>0.91700669999999995</c:v>
                </c:pt>
                <c:pt idx="1934">
                  <c:v>0.91694240000000005</c:v>
                </c:pt>
                <c:pt idx="1935">
                  <c:v>0.91673930000000003</c:v>
                </c:pt>
                <c:pt idx="1936">
                  <c:v>0.91635849999999996</c:v>
                </c:pt>
                <c:pt idx="1937">
                  <c:v>0.91582280000000005</c:v>
                </c:pt>
                <c:pt idx="1938">
                  <c:v>0.91521439999999998</c:v>
                </c:pt>
                <c:pt idx="1939">
                  <c:v>0.91463570000000005</c:v>
                </c:pt>
                <c:pt idx="1940">
                  <c:v>0.91416379999999997</c:v>
                </c:pt>
                <c:pt idx="1941">
                  <c:v>0.91382560000000002</c:v>
                </c:pt>
                <c:pt idx="1942">
                  <c:v>0.91359290000000004</c:v>
                </c:pt>
                <c:pt idx="1943">
                  <c:v>0.91341709999999998</c:v>
                </c:pt>
                <c:pt idx="1944">
                  <c:v>0.91327429999999998</c:v>
                </c:pt>
                <c:pt idx="1945">
                  <c:v>0.91320409999999996</c:v>
                </c:pt>
                <c:pt idx="1946">
                  <c:v>0.91330769999999994</c:v>
                </c:pt>
                <c:pt idx="1947">
                  <c:v>0.91370240000000003</c:v>
                </c:pt>
                <c:pt idx="1948">
                  <c:v>0.91443160000000001</c:v>
                </c:pt>
                <c:pt idx="1949">
                  <c:v>0.91539680000000001</c:v>
                </c:pt>
                <c:pt idx="1950">
                  <c:v>0.91635140000000004</c:v>
                </c:pt>
                <c:pt idx="1951">
                  <c:v>0.9170199</c:v>
                </c:pt>
                <c:pt idx="1952">
                  <c:v>0.917211</c:v>
                </c:pt>
                <c:pt idx="1953">
                  <c:v>0.91690780000000005</c:v>
                </c:pt>
                <c:pt idx="1954">
                  <c:v>0.91623869999999996</c:v>
                </c:pt>
                <c:pt idx="1955">
                  <c:v>0.91539970000000004</c:v>
                </c:pt>
                <c:pt idx="1956">
                  <c:v>0.91456760000000004</c:v>
                </c:pt>
                <c:pt idx="1957">
                  <c:v>0.91384120000000002</c:v>
                </c:pt>
                <c:pt idx="1958">
                  <c:v>0.91324459999999996</c:v>
                </c:pt>
                <c:pt idx="1959">
                  <c:v>0.91273910000000003</c:v>
                </c:pt>
                <c:pt idx="1960">
                  <c:v>0.912269</c:v>
                </c:pt>
                <c:pt idx="1961">
                  <c:v>0.91179759999999999</c:v>
                </c:pt>
                <c:pt idx="1962">
                  <c:v>0.91133249999999999</c:v>
                </c:pt>
                <c:pt idx="1963">
                  <c:v>0.91091529999999998</c:v>
                </c:pt>
                <c:pt idx="1964">
                  <c:v>0.91059520000000005</c:v>
                </c:pt>
                <c:pt idx="1965">
                  <c:v>0.91039429999999999</c:v>
                </c:pt>
                <c:pt idx="1966">
                  <c:v>0.91029420000000005</c:v>
                </c:pt>
                <c:pt idx="1967">
                  <c:v>0.91024349999999998</c:v>
                </c:pt>
                <c:pt idx="1968">
                  <c:v>0.91018529999999997</c:v>
                </c:pt>
                <c:pt idx="1969">
                  <c:v>0.91008409999999995</c:v>
                </c:pt>
                <c:pt idx="1970">
                  <c:v>0.90993400000000002</c:v>
                </c:pt>
                <c:pt idx="1971">
                  <c:v>0.90975170000000005</c:v>
                </c:pt>
                <c:pt idx="1972">
                  <c:v>0.90955229999999998</c:v>
                </c:pt>
                <c:pt idx="1973">
                  <c:v>0.90933269999999999</c:v>
                </c:pt>
                <c:pt idx="1974">
                  <c:v>0.90907380000000004</c:v>
                </c:pt>
                <c:pt idx="1975">
                  <c:v>0.90875760000000005</c:v>
                </c:pt>
                <c:pt idx="1976">
                  <c:v>0.9083928</c:v>
                </c:pt>
                <c:pt idx="1977">
                  <c:v>0.90802280000000002</c:v>
                </c:pt>
                <c:pt idx="1978">
                  <c:v>0.90771999999999997</c:v>
                </c:pt>
                <c:pt idx="1979">
                  <c:v>0.90755110000000005</c:v>
                </c:pt>
                <c:pt idx="1980">
                  <c:v>0.90753850000000003</c:v>
                </c:pt>
                <c:pt idx="1981">
                  <c:v>0.90764219999999995</c:v>
                </c:pt>
                <c:pt idx="1982">
                  <c:v>0.90776679999999998</c:v>
                </c:pt>
                <c:pt idx="1983">
                  <c:v>0.90780959999999999</c:v>
                </c:pt>
                <c:pt idx="1984">
                  <c:v>0.90769650000000002</c:v>
                </c:pt>
                <c:pt idx="1985">
                  <c:v>0.90741740000000004</c:v>
                </c:pt>
                <c:pt idx="1986">
                  <c:v>0.90701379999999998</c:v>
                </c:pt>
                <c:pt idx="1987">
                  <c:v>0.90654769999999996</c:v>
                </c:pt>
                <c:pt idx="1988">
                  <c:v>0.90606019999999998</c:v>
                </c:pt>
                <c:pt idx="1989">
                  <c:v>0.90555220000000003</c:v>
                </c:pt>
                <c:pt idx="1990">
                  <c:v>0.90499980000000002</c:v>
                </c:pt>
                <c:pt idx="1991">
                  <c:v>0.90439080000000005</c:v>
                </c:pt>
                <c:pt idx="1992">
                  <c:v>0.90376659999999998</c:v>
                </c:pt>
                <c:pt idx="1993">
                  <c:v>0.90325679999999997</c:v>
                </c:pt>
                <c:pt idx="1994">
                  <c:v>0.90305000000000002</c:v>
                </c:pt>
                <c:pt idx="1995">
                  <c:v>0.90333269999999999</c:v>
                </c:pt>
                <c:pt idx="1996">
                  <c:v>0.90417309999999995</c:v>
                </c:pt>
                <c:pt idx="1997">
                  <c:v>0.90542670000000003</c:v>
                </c:pt>
                <c:pt idx="1998">
                  <c:v>0.9067345</c:v>
                </c:pt>
                <c:pt idx="1999">
                  <c:v>0.90766939999999996</c:v>
                </c:pt>
                <c:pt idx="2000">
                  <c:v>0.9079682</c:v>
                </c:pt>
                <c:pt idx="2001">
                  <c:v>0.90760430000000003</c:v>
                </c:pt>
                <c:pt idx="2002">
                  <c:v>0.90675830000000002</c:v>
                </c:pt>
                <c:pt idx="2003">
                  <c:v>0.90568349999999997</c:v>
                </c:pt>
                <c:pt idx="2004">
                  <c:v>0.90462710000000002</c:v>
                </c:pt>
                <c:pt idx="2005">
                  <c:v>0.90376290000000004</c:v>
                </c:pt>
                <c:pt idx="2006">
                  <c:v>0.90316859999999999</c:v>
                </c:pt>
                <c:pt idx="2007">
                  <c:v>0.90284509999999996</c:v>
                </c:pt>
                <c:pt idx="2008">
                  <c:v>0.90272719999999995</c:v>
                </c:pt>
                <c:pt idx="2009">
                  <c:v>0.90271880000000004</c:v>
                </c:pt>
                <c:pt idx="2010">
                  <c:v>0.90270850000000002</c:v>
                </c:pt>
                <c:pt idx="2011">
                  <c:v>0.90259860000000003</c:v>
                </c:pt>
                <c:pt idx="2012">
                  <c:v>0.90231629999999996</c:v>
                </c:pt>
                <c:pt idx="2013">
                  <c:v>0.90181339999999999</c:v>
                </c:pt>
                <c:pt idx="2014">
                  <c:v>0.9010842</c:v>
                </c:pt>
                <c:pt idx="2015">
                  <c:v>0.9001768</c:v>
                </c:pt>
                <c:pt idx="2016">
                  <c:v>0.8992156</c:v>
                </c:pt>
                <c:pt idx="2017">
                  <c:v>0.89838700000000005</c:v>
                </c:pt>
                <c:pt idx="2018">
                  <c:v>0.89791460000000001</c:v>
                </c:pt>
                <c:pt idx="2019">
                  <c:v>0.89799399999999996</c:v>
                </c:pt>
                <c:pt idx="2020">
                  <c:v>0.89867779999999997</c:v>
                </c:pt>
                <c:pt idx="2021">
                  <c:v>0.89979439999999999</c:v>
                </c:pt>
                <c:pt idx="2022">
                  <c:v>0.90096039999999999</c:v>
                </c:pt>
                <c:pt idx="2023">
                  <c:v>0.9017809</c:v>
                </c:pt>
                <c:pt idx="2024">
                  <c:v>0.9020224</c:v>
                </c:pt>
                <c:pt idx="2025">
                  <c:v>0.90171270000000003</c:v>
                </c:pt>
                <c:pt idx="2026">
                  <c:v>0.90106019999999998</c:v>
                </c:pt>
                <c:pt idx="2027">
                  <c:v>0.90033189999999996</c:v>
                </c:pt>
                <c:pt idx="2028">
                  <c:v>0.899733</c:v>
                </c:pt>
                <c:pt idx="2029">
                  <c:v>0.89933859999999999</c:v>
                </c:pt>
                <c:pt idx="2030">
                  <c:v>0.89910020000000002</c:v>
                </c:pt>
                <c:pt idx="2031">
                  <c:v>0.89888239999999997</c:v>
                </c:pt>
                <c:pt idx="2032">
                  <c:v>0.89855160000000001</c:v>
                </c:pt>
                <c:pt idx="2033">
                  <c:v>0.89803379999999999</c:v>
                </c:pt>
                <c:pt idx="2034">
                  <c:v>0.89735109999999996</c:v>
                </c:pt>
                <c:pt idx="2035">
                  <c:v>0.8965822</c:v>
                </c:pt>
                <c:pt idx="2036">
                  <c:v>0.89580470000000001</c:v>
                </c:pt>
                <c:pt idx="2037">
                  <c:v>0.89503529999999998</c:v>
                </c:pt>
                <c:pt idx="2038">
                  <c:v>0.89421989999999996</c:v>
                </c:pt>
                <c:pt idx="2039">
                  <c:v>0.89326550000000005</c:v>
                </c:pt>
                <c:pt idx="2040">
                  <c:v>0.89210940000000005</c:v>
                </c:pt>
                <c:pt idx="2041">
                  <c:v>0.89077200000000001</c:v>
                </c:pt>
                <c:pt idx="2042">
                  <c:v>0.88938470000000003</c:v>
                </c:pt>
                <c:pt idx="2043">
                  <c:v>0.88815180000000005</c:v>
                </c:pt>
                <c:pt idx="2044">
                  <c:v>0.88730880000000001</c:v>
                </c:pt>
                <c:pt idx="2045">
                  <c:v>0.88705820000000002</c:v>
                </c:pt>
                <c:pt idx="2046">
                  <c:v>0.88748340000000003</c:v>
                </c:pt>
                <c:pt idx="2047">
                  <c:v>0.88848720000000003</c:v>
                </c:pt>
                <c:pt idx="2048">
                  <c:v>0.88977249999999997</c:v>
                </c:pt>
                <c:pt idx="2049">
                  <c:v>0.89096779999999998</c:v>
                </c:pt>
                <c:pt idx="2050">
                  <c:v>0.89175720000000003</c:v>
                </c:pt>
                <c:pt idx="2051">
                  <c:v>0.89200120000000005</c:v>
                </c:pt>
                <c:pt idx="2052">
                  <c:v>0.89172220000000002</c:v>
                </c:pt>
                <c:pt idx="2053">
                  <c:v>0.89100990000000002</c:v>
                </c:pt>
                <c:pt idx="2054">
                  <c:v>0.88995250000000004</c:v>
                </c:pt>
                <c:pt idx="2055">
                  <c:v>0.88861290000000004</c:v>
                </c:pt>
                <c:pt idx="2056">
                  <c:v>0.88705769999999995</c:v>
                </c:pt>
                <c:pt idx="2057">
                  <c:v>0.88538340000000004</c:v>
                </c:pt>
                <c:pt idx="2058">
                  <c:v>0.88372450000000002</c:v>
                </c:pt>
                <c:pt idx="2059">
                  <c:v>0.88227409999999995</c:v>
                </c:pt>
                <c:pt idx="2060">
                  <c:v>0.88123700000000005</c:v>
                </c:pt>
                <c:pt idx="2061">
                  <c:v>0.88077629999999996</c:v>
                </c:pt>
                <c:pt idx="2062">
                  <c:v>0.88094249999999996</c:v>
                </c:pt>
                <c:pt idx="2063">
                  <c:v>0.88159540000000003</c:v>
                </c:pt>
                <c:pt idx="2064">
                  <c:v>0.88241309999999995</c:v>
                </c:pt>
                <c:pt idx="2065">
                  <c:v>0.8829882</c:v>
                </c:pt>
                <c:pt idx="2066">
                  <c:v>0.88305840000000002</c:v>
                </c:pt>
                <c:pt idx="2067">
                  <c:v>0.88260550000000004</c:v>
                </c:pt>
                <c:pt idx="2068">
                  <c:v>0.88182819999999995</c:v>
                </c:pt>
                <c:pt idx="2069">
                  <c:v>0.8810057</c:v>
                </c:pt>
                <c:pt idx="2070">
                  <c:v>0.88040070000000004</c:v>
                </c:pt>
                <c:pt idx="2071">
                  <c:v>0.88017429999999997</c:v>
                </c:pt>
                <c:pt idx="2072">
                  <c:v>0.88032200000000005</c:v>
                </c:pt>
                <c:pt idx="2073">
                  <c:v>0.8806657</c:v>
                </c:pt>
                <c:pt idx="2074">
                  <c:v>0.88091419999999998</c:v>
                </c:pt>
                <c:pt idx="2075">
                  <c:v>0.88081659999999995</c:v>
                </c:pt>
                <c:pt idx="2076">
                  <c:v>0.88023949999999995</c:v>
                </c:pt>
                <c:pt idx="2077">
                  <c:v>0.8792065</c:v>
                </c:pt>
                <c:pt idx="2078">
                  <c:v>0.87784430000000002</c:v>
                </c:pt>
                <c:pt idx="2079">
                  <c:v>0.87634520000000005</c:v>
                </c:pt>
                <c:pt idx="2080">
                  <c:v>0.87492820000000004</c:v>
                </c:pt>
                <c:pt idx="2081">
                  <c:v>0.87379689999999999</c:v>
                </c:pt>
                <c:pt idx="2082">
                  <c:v>0.87313399999999997</c:v>
                </c:pt>
                <c:pt idx="2083">
                  <c:v>0.87302219999999997</c:v>
                </c:pt>
                <c:pt idx="2084">
                  <c:v>0.87339860000000002</c:v>
                </c:pt>
                <c:pt idx="2085">
                  <c:v>0.87403180000000003</c:v>
                </c:pt>
                <c:pt idx="2086">
                  <c:v>0.87461009999999995</c:v>
                </c:pt>
                <c:pt idx="2087">
                  <c:v>0.87487420000000005</c:v>
                </c:pt>
                <c:pt idx="2088">
                  <c:v>0.87469989999999997</c:v>
                </c:pt>
                <c:pt idx="2089">
                  <c:v>0.87413079999999999</c:v>
                </c:pt>
                <c:pt idx="2090">
                  <c:v>0.87331219999999998</c:v>
                </c:pt>
                <c:pt idx="2091">
                  <c:v>0.87242629999999999</c:v>
                </c:pt>
                <c:pt idx="2092">
                  <c:v>0.87162019999999996</c:v>
                </c:pt>
                <c:pt idx="2093">
                  <c:v>0.87098819999999999</c:v>
                </c:pt>
                <c:pt idx="2094">
                  <c:v>0.87056960000000005</c:v>
                </c:pt>
                <c:pt idx="2095">
                  <c:v>0.8703554</c:v>
                </c:pt>
                <c:pt idx="2096">
                  <c:v>0.87030580000000002</c:v>
                </c:pt>
                <c:pt idx="2097">
                  <c:v>0.87036259999999999</c:v>
                </c:pt>
                <c:pt idx="2098">
                  <c:v>0.87046330000000005</c:v>
                </c:pt>
                <c:pt idx="2099">
                  <c:v>0.87053749999999996</c:v>
                </c:pt>
                <c:pt idx="2100">
                  <c:v>0.87051149999999999</c:v>
                </c:pt>
                <c:pt idx="2101">
                  <c:v>0.87031979999999998</c:v>
                </c:pt>
                <c:pt idx="2102">
                  <c:v>0.86990829999999997</c:v>
                </c:pt>
                <c:pt idx="2103">
                  <c:v>0.86925129999999995</c:v>
                </c:pt>
                <c:pt idx="2104">
                  <c:v>0.86835720000000005</c:v>
                </c:pt>
                <c:pt idx="2105">
                  <c:v>0.86727160000000003</c:v>
                </c:pt>
                <c:pt idx="2106">
                  <c:v>0.86606930000000004</c:v>
                </c:pt>
                <c:pt idx="2107">
                  <c:v>0.86484119999999998</c:v>
                </c:pt>
                <c:pt idx="2108">
                  <c:v>0.86371149999999997</c:v>
                </c:pt>
                <c:pt idx="2109">
                  <c:v>0.86284300000000003</c:v>
                </c:pt>
                <c:pt idx="2110">
                  <c:v>0.86245329999999998</c:v>
                </c:pt>
                <c:pt idx="2111">
                  <c:v>0.86282709999999996</c:v>
                </c:pt>
                <c:pt idx="2112">
                  <c:v>0.86421460000000005</c:v>
                </c:pt>
                <c:pt idx="2113">
                  <c:v>0.8666353</c:v>
                </c:pt>
                <c:pt idx="2114">
                  <c:v>0.86964419999999998</c:v>
                </c:pt>
                <c:pt idx="2115">
                  <c:v>0.8724248</c:v>
                </c:pt>
                <c:pt idx="2116">
                  <c:v>0.87420819999999999</c:v>
                </c:pt>
                <c:pt idx="2117">
                  <c:v>0.87466279999999996</c:v>
                </c:pt>
                <c:pt idx="2118">
                  <c:v>0.87395750000000005</c:v>
                </c:pt>
                <c:pt idx="2119">
                  <c:v>0.87252739999999995</c:v>
                </c:pt>
                <c:pt idx="2120">
                  <c:v>0.87089289999999997</c:v>
                </c:pt>
                <c:pt idx="2121">
                  <c:v>0.86950680000000002</c:v>
                </c:pt>
                <c:pt idx="2122">
                  <c:v>0.86873630000000002</c:v>
                </c:pt>
                <c:pt idx="2123">
                  <c:v>0.86876149999999996</c:v>
                </c:pt>
                <c:pt idx="2124">
                  <c:v>0.86948650000000005</c:v>
                </c:pt>
                <c:pt idx="2125">
                  <c:v>0.87052090000000004</c:v>
                </c:pt>
                <c:pt idx="2126">
                  <c:v>0.87132969999999998</c:v>
                </c:pt>
                <c:pt idx="2127">
                  <c:v>0.87152419999999997</c:v>
                </c:pt>
                <c:pt idx="2128">
                  <c:v>0.87099709999999997</c:v>
                </c:pt>
                <c:pt idx="2129">
                  <c:v>0.86993810000000005</c:v>
                </c:pt>
                <c:pt idx="2130">
                  <c:v>0.86866969999999999</c:v>
                </c:pt>
                <c:pt idx="2131">
                  <c:v>0.8675448</c:v>
                </c:pt>
                <c:pt idx="2132">
                  <c:v>0.86682950000000003</c:v>
                </c:pt>
                <c:pt idx="2133">
                  <c:v>0.86665530000000002</c:v>
                </c:pt>
                <c:pt idx="2134">
                  <c:v>0.86701229999999996</c:v>
                </c:pt>
                <c:pt idx="2135">
                  <c:v>0.86775729999999995</c:v>
                </c:pt>
                <c:pt idx="2136">
                  <c:v>0.86868129999999999</c:v>
                </c:pt>
                <c:pt idx="2137">
                  <c:v>0.86957180000000001</c:v>
                </c:pt>
                <c:pt idx="2138">
                  <c:v>0.87028430000000001</c:v>
                </c:pt>
                <c:pt idx="2139">
                  <c:v>0.87073049999999996</c:v>
                </c:pt>
                <c:pt idx="2140">
                  <c:v>0.87083560000000004</c:v>
                </c:pt>
                <c:pt idx="2141">
                  <c:v>0.87052790000000002</c:v>
                </c:pt>
                <c:pt idx="2142">
                  <c:v>0.8697532</c:v>
                </c:pt>
                <c:pt idx="2143">
                  <c:v>0.86852850000000004</c:v>
                </c:pt>
                <c:pt idx="2144">
                  <c:v>0.8669751</c:v>
                </c:pt>
                <c:pt idx="2145">
                  <c:v>0.86534759999999999</c:v>
                </c:pt>
                <c:pt idx="2146">
                  <c:v>0.86403920000000001</c:v>
                </c:pt>
                <c:pt idx="2147">
                  <c:v>0.86350879999999997</c:v>
                </c:pt>
                <c:pt idx="2148">
                  <c:v>0.8642282</c:v>
                </c:pt>
                <c:pt idx="2149">
                  <c:v>0.86644069999999995</c:v>
                </c:pt>
                <c:pt idx="2150">
                  <c:v>0.86988449999999995</c:v>
                </c:pt>
                <c:pt idx="2151">
                  <c:v>0.8736469</c:v>
                </c:pt>
                <c:pt idx="2152">
                  <c:v>0.87660369999999999</c:v>
                </c:pt>
                <c:pt idx="2153">
                  <c:v>0.87813470000000005</c:v>
                </c:pt>
                <c:pt idx="2154">
                  <c:v>0.87830350000000001</c:v>
                </c:pt>
                <c:pt idx="2155">
                  <c:v>0.87758550000000002</c:v>
                </c:pt>
                <c:pt idx="2156">
                  <c:v>0.87646520000000006</c:v>
                </c:pt>
                <c:pt idx="2157">
                  <c:v>0.87530030000000003</c:v>
                </c:pt>
                <c:pt idx="2158">
                  <c:v>0.87427949999999999</c:v>
                </c:pt>
                <c:pt idx="2159">
                  <c:v>0.87347410000000003</c:v>
                </c:pt>
                <c:pt idx="2160">
                  <c:v>0.87290020000000001</c:v>
                </c:pt>
                <c:pt idx="2161">
                  <c:v>0.87254419999999999</c:v>
                </c:pt>
                <c:pt idx="2162">
                  <c:v>0.87237909999999996</c:v>
                </c:pt>
                <c:pt idx="2163">
                  <c:v>0.87235799999999997</c:v>
                </c:pt>
                <c:pt idx="2164">
                  <c:v>0.87240830000000003</c:v>
                </c:pt>
                <c:pt idx="2165">
                  <c:v>0.8724364</c:v>
                </c:pt>
                <c:pt idx="2166">
                  <c:v>0.87234999999999996</c:v>
                </c:pt>
                <c:pt idx="2167">
                  <c:v>0.87210750000000004</c:v>
                </c:pt>
                <c:pt idx="2168">
                  <c:v>0.87175219999999998</c:v>
                </c:pt>
                <c:pt idx="2169">
                  <c:v>0.87143329999999997</c:v>
                </c:pt>
                <c:pt idx="2170">
                  <c:v>0.87136290000000005</c:v>
                </c:pt>
                <c:pt idx="2171">
                  <c:v>0.87176379999999998</c:v>
                </c:pt>
                <c:pt idx="2172">
                  <c:v>0.87275380000000002</c:v>
                </c:pt>
                <c:pt idx="2173">
                  <c:v>0.87424990000000002</c:v>
                </c:pt>
                <c:pt idx="2174">
                  <c:v>0.87593169999999998</c:v>
                </c:pt>
                <c:pt idx="2175">
                  <c:v>0.87735839999999998</c:v>
                </c:pt>
                <c:pt idx="2176">
                  <c:v>0.87820489999999996</c:v>
                </c:pt>
                <c:pt idx="2177">
                  <c:v>0.87838579999999999</c:v>
                </c:pt>
                <c:pt idx="2178">
                  <c:v>0.87806119999999999</c:v>
                </c:pt>
                <c:pt idx="2179">
                  <c:v>0.87748519999999997</c:v>
                </c:pt>
                <c:pt idx="2180">
                  <c:v>0.87688670000000002</c:v>
                </c:pt>
                <c:pt idx="2181">
                  <c:v>0.87636349999999996</c:v>
                </c:pt>
                <c:pt idx="2182">
                  <c:v>0.87586790000000003</c:v>
                </c:pt>
                <c:pt idx="2183">
                  <c:v>0.87524159999999995</c:v>
                </c:pt>
                <c:pt idx="2184">
                  <c:v>0.8743052</c:v>
                </c:pt>
                <c:pt idx="2185">
                  <c:v>0.87294890000000003</c:v>
                </c:pt>
                <c:pt idx="2186">
                  <c:v>0.87119210000000002</c:v>
                </c:pt>
                <c:pt idx="2187">
                  <c:v>0.86918470000000003</c:v>
                </c:pt>
                <c:pt idx="2188">
                  <c:v>0.86718620000000002</c:v>
                </c:pt>
                <c:pt idx="2189">
                  <c:v>0.86559410000000003</c:v>
                </c:pt>
                <c:pt idx="2190">
                  <c:v>0.86493529999999996</c:v>
                </c:pt>
                <c:pt idx="2191">
                  <c:v>0.86587139999999996</c:v>
                </c:pt>
                <c:pt idx="2192">
                  <c:v>0.86892919999999996</c:v>
                </c:pt>
                <c:pt idx="2193">
                  <c:v>0.87388589999999999</c:v>
                </c:pt>
                <c:pt idx="2194">
                  <c:v>0.87934500000000004</c:v>
                </c:pt>
                <c:pt idx="2195">
                  <c:v>0.88356639999999997</c:v>
                </c:pt>
                <c:pt idx="2196">
                  <c:v>0.88576449999999995</c:v>
                </c:pt>
                <c:pt idx="2197">
                  <c:v>0.88613200000000003</c:v>
                </c:pt>
                <c:pt idx="2198">
                  <c:v>0.88520569999999998</c:v>
                </c:pt>
                <c:pt idx="2199">
                  <c:v>0.88345600000000002</c:v>
                </c:pt>
                <c:pt idx="2200">
                  <c:v>0.88121959999999999</c:v>
                </c:pt>
                <c:pt idx="2201">
                  <c:v>0.87875099999999995</c:v>
                </c:pt>
                <c:pt idx="2202">
                  <c:v>0.87624709999999995</c:v>
                </c:pt>
                <c:pt idx="2203">
                  <c:v>0.87391129999999995</c:v>
                </c:pt>
                <c:pt idx="2204">
                  <c:v>0.87194369999999999</c:v>
                </c:pt>
                <c:pt idx="2205">
                  <c:v>0.87053139999999996</c:v>
                </c:pt>
                <c:pt idx="2206">
                  <c:v>0.86986870000000005</c:v>
                </c:pt>
                <c:pt idx="2207">
                  <c:v>0.87007400000000001</c:v>
                </c:pt>
                <c:pt idx="2208">
                  <c:v>0.87110659999999995</c:v>
                </c:pt>
                <c:pt idx="2209">
                  <c:v>0.872668</c:v>
                </c:pt>
                <c:pt idx="2210">
                  <c:v>0.87427670000000002</c:v>
                </c:pt>
                <c:pt idx="2211">
                  <c:v>0.87547260000000005</c:v>
                </c:pt>
                <c:pt idx="2212">
                  <c:v>0.87597780000000003</c:v>
                </c:pt>
                <c:pt idx="2213">
                  <c:v>0.87574989999999997</c:v>
                </c:pt>
                <c:pt idx="2214">
                  <c:v>0.87487789999999999</c:v>
                </c:pt>
                <c:pt idx="2215">
                  <c:v>0.87349469999999996</c:v>
                </c:pt>
                <c:pt idx="2216">
                  <c:v>0.87172780000000005</c:v>
                </c:pt>
                <c:pt idx="2217">
                  <c:v>0.86970400000000003</c:v>
                </c:pt>
                <c:pt idx="2218">
                  <c:v>0.86756909999999998</c:v>
                </c:pt>
                <c:pt idx="2219">
                  <c:v>0.86547700000000005</c:v>
                </c:pt>
                <c:pt idx="2220">
                  <c:v>0.86363809999999996</c:v>
                </c:pt>
                <c:pt idx="2221">
                  <c:v>0.86234029999999995</c:v>
                </c:pt>
                <c:pt idx="2222">
                  <c:v>0.86193969999999998</c:v>
                </c:pt>
                <c:pt idx="2223">
                  <c:v>0.86282289999999995</c:v>
                </c:pt>
                <c:pt idx="2224">
                  <c:v>0.86517630000000001</c:v>
                </c:pt>
                <c:pt idx="2225">
                  <c:v>0.86869830000000003</c:v>
                </c:pt>
                <c:pt idx="2226">
                  <c:v>0.87247129999999995</c:v>
                </c:pt>
                <c:pt idx="2227">
                  <c:v>0.8754786</c:v>
                </c:pt>
                <c:pt idx="2228">
                  <c:v>0.87724610000000003</c:v>
                </c:pt>
                <c:pt idx="2229">
                  <c:v>0.87791779999999997</c:v>
                </c:pt>
                <c:pt idx="2230">
                  <c:v>0.87794240000000001</c:v>
                </c:pt>
                <c:pt idx="2231">
                  <c:v>0.87773330000000005</c:v>
                </c:pt>
                <c:pt idx="2232">
                  <c:v>0.87755289999999997</c:v>
                </c:pt>
                <c:pt idx="2233">
                  <c:v>0.87745640000000003</c:v>
                </c:pt>
                <c:pt idx="2234">
                  <c:v>0.87735129999999995</c:v>
                </c:pt>
                <c:pt idx="2235">
                  <c:v>0.87708399999999997</c:v>
                </c:pt>
                <c:pt idx="2236">
                  <c:v>0.87655170000000004</c:v>
                </c:pt>
                <c:pt idx="2237">
                  <c:v>0.87575599999999998</c:v>
                </c:pt>
                <c:pt idx="2238">
                  <c:v>0.87481430000000004</c:v>
                </c:pt>
                <c:pt idx="2239">
                  <c:v>0.87391759999999996</c:v>
                </c:pt>
                <c:pt idx="2240">
                  <c:v>0.87328939999999999</c:v>
                </c:pt>
                <c:pt idx="2241">
                  <c:v>0.87312319999999999</c:v>
                </c:pt>
                <c:pt idx="2242">
                  <c:v>0.87349060000000001</c:v>
                </c:pt>
                <c:pt idx="2243">
                  <c:v>0.87428830000000002</c:v>
                </c:pt>
                <c:pt idx="2244">
                  <c:v>0.87523329999999999</c:v>
                </c:pt>
                <c:pt idx="2245">
                  <c:v>0.87599280000000002</c:v>
                </c:pt>
                <c:pt idx="2246">
                  <c:v>0.87630359999999996</c:v>
                </c:pt>
                <c:pt idx="2247">
                  <c:v>0.87608589999999997</c:v>
                </c:pt>
                <c:pt idx="2248">
                  <c:v>0.8754383</c:v>
                </c:pt>
                <c:pt idx="2249">
                  <c:v>0.87457189999999996</c:v>
                </c:pt>
                <c:pt idx="2250">
                  <c:v>0.87371869999999996</c:v>
                </c:pt>
                <c:pt idx="2251">
                  <c:v>0.87304539999999997</c:v>
                </c:pt>
                <c:pt idx="2252">
                  <c:v>0.87263279999999999</c:v>
                </c:pt>
                <c:pt idx="2253">
                  <c:v>0.87245519999999999</c:v>
                </c:pt>
                <c:pt idx="2254">
                  <c:v>0.87242839999999999</c:v>
                </c:pt>
                <c:pt idx="2255">
                  <c:v>0.87247810000000003</c:v>
                </c:pt>
                <c:pt idx="2256">
                  <c:v>0.872645</c:v>
                </c:pt>
                <c:pt idx="2257">
                  <c:v>0.87313649999999998</c:v>
                </c:pt>
                <c:pt idx="2258">
                  <c:v>0.87431230000000004</c:v>
                </c:pt>
                <c:pt idx="2259">
                  <c:v>0.87649929999999998</c:v>
                </c:pt>
                <c:pt idx="2260">
                  <c:v>0.87971860000000002</c:v>
                </c:pt>
                <c:pt idx="2261">
                  <c:v>0.88344909999999999</c:v>
                </c:pt>
                <c:pt idx="2262">
                  <c:v>0.88676460000000001</c:v>
                </c:pt>
                <c:pt idx="2263">
                  <c:v>0.88882479999999997</c:v>
                </c:pt>
                <c:pt idx="2264">
                  <c:v>0.88929590000000003</c:v>
                </c:pt>
                <c:pt idx="2265">
                  <c:v>0.88839760000000001</c:v>
                </c:pt>
                <c:pt idx="2266">
                  <c:v>0.88659080000000001</c:v>
                </c:pt>
                <c:pt idx="2267">
                  <c:v>0.88434000000000001</c:v>
                </c:pt>
                <c:pt idx="2268">
                  <c:v>0.88197899999999996</c:v>
                </c:pt>
                <c:pt idx="2269">
                  <c:v>0.87976140000000003</c:v>
                </c:pt>
                <c:pt idx="2270">
                  <c:v>0.87790230000000002</c:v>
                </c:pt>
                <c:pt idx="2271">
                  <c:v>0.8765965</c:v>
                </c:pt>
                <c:pt idx="2272">
                  <c:v>0.87606669999999998</c:v>
                </c:pt>
                <c:pt idx="2273">
                  <c:v>0.87650189999999994</c:v>
                </c:pt>
                <c:pt idx="2274">
                  <c:v>0.87795880000000004</c:v>
                </c:pt>
                <c:pt idx="2275">
                  <c:v>0.88022549999999999</c:v>
                </c:pt>
                <c:pt idx="2276">
                  <c:v>0.88282539999999998</c:v>
                </c:pt>
                <c:pt idx="2277">
                  <c:v>0.88522409999999996</c:v>
                </c:pt>
                <c:pt idx="2278">
                  <c:v>0.887042</c:v>
                </c:pt>
                <c:pt idx="2279">
                  <c:v>0.88819859999999995</c:v>
                </c:pt>
                <c:pt idx="2280">
                  <c:v>0.8888296</c:v>
                </c:pt>
                <c:pt idx="2281">
                  <c:v>0.88914260000000001</c:v>
                </c:pt>
                <c:pt idx="2282">
                  <c:v>0.88927789999999995</c:v>
                </c:pt>
                <c:pt idx="2283">
                  <c:v>0.88925810000000005</c:v>
                </c:pt>
                <c:pt idx="2284">
                  <c:v>0.88900460000000003</c:v>
                </c:pt>
                <c:pt idx="2285">
                  <c:v>0.88839920000000006</c:v>
                </c:pt>
                <c:pt idx="2286">
                  <c:v>0.88734840000000004</c:v>
                </c:pt>
                <c:pt idx="2287">
                  <c:v>0.88582309999999997</c:v>
                </c:pt>
                <c:pt idx="2288">
                  <c:v>0.88386830000000005</c:v>
                </c:pt>
                <c:pt idx="2289">
                  <c:v>0.88159540000000003</c:v>
                </c:pt>
                <c:pt idx="2290">
                  <c:v>0.87918479999999999</c:v>
                </c:pt>
                <c:pt idx="2291">
                  <c:v>0.87685559999999996</c:v>
                </c:pt>
                <c:pt idx="2292">
                  <c:v>0.87494649999999996</c:v>
                </c:pt>
                <c:pt idx="2293">
                  <c:v>0.87404250000000006</c:v>
                </c:pt>
                <c:pt idx="2294">
                  <c:v>0.87513799999999997</c:v>
                </c:pt>
                <c:pt idx="2295">
                  <c:v>0.87961849999999997</c:v>
                </c:pt>
                <c:pt idx="2296">
                  <c:v>0.888181</c:v>
                </c:pt>
                <c:pt idx="2297">
                  <c:v>0.89884410000000003</c:v>
                </c:pt>
                <c:pt idx="2298">
                  <c:v>0.90743949999999995</c:v>
                </c:pt>
                <c:pt idx="2299">
                  <c:v>0.91176500000000005</c:v>
                </c:pt>
                <c:pt idx="2300">
                  <c:v>0.91261080000000006</c:v>
                </c:pt>
                <c:pt idx="2301">
                  <c:v>0.91159900000000005</c:v>
                </c:pt>
                <c:pt idx="2302">
                  <c:v>0.90991270000000002</c:v>
                </c:pt>
                <c:pt idx="2303">
                  <c:v>0.90820129999999999</c:v>
                </c:pt>
                <c:pt idx="2304">
                  <c:v>0.90682960000000001</c:v>
                </c:pt>
                <c:pt idx="2305">
                  <c:v>0.90593959999999996</c:v>
                </c:pt>
                <c:pt idx="2306">
                  <c:v>0.905497</c:v>
                </c:pt>
                <c:pt idx="2307">
                  <c:v>0.9053194</c:v>
                </c:pt>
                <c:pt idx="2308">
                  <c:v>0.90514079999999997</c:v>
                </c:pt>
                <c:pt idx="2309">
                  <c:v>0.90472419999999998</c:v>
                </c:pt>
                <c:pt idx="2310">
                  <c:v>0.90395320000000001</c:v>
                </c:pt>
                <c:pt idx="2311">
                  <c:v>0.90290890000000001</c:v>
                </c:pt>
                <c:pt idx="2312">
                  <c:v>0.90187550000000005</c:v>
                </c:pt>
                <c:pt idx="2313">
                  <c:v>0.90132950000000001</c:v>
                </c:pt>
                <c:pt idx="2314">
                  <c:v>0.90179759999999998</c:v>
                </c:pt>
                <c:pt idx="2315">
                  <c:v>0.90366979999999997</c:v>
                </c:pt>
                <c:pt idx="2316">
                  <c:v>0.90684500000000001</c:v>
                </c:pt>
                <c:pt idx="2317">
                  <c:v>0.91055920000000001</c:v>
                </c:pt>
                <c:pt idx="2318">
                  <c:v>0.91359639999999998</c:v>
                </c:pt>
                <c:pt idx="2319">
                  <c:v>0.91501869999999996</c:v>
                </c:pt>
                <c:pt idx="2320">
                  <c:v>0.91469120000000004</c:v>
                </c:pt>
                <c:pt idx="2321">
                  <c:v>0.91317190000000004</c:v>
                </c:pt>
                <c:pt idx="2322">
                  <c:v>0.9113734</c:v>
                </c:pt>
                <c:pt idx="2323">
                  <c:v>0.91023500000000002</c:v>
                </c:pt>
                <c:pt idx="2324">
                  <c:v>0.91073170000000003</c:v>
                </c:pt>
                <c:pt idx="2325">
                  <c:v>0.91359140000000005</c:v>
                </c:pt>
                <c:pt idx="2326">
                  <c:v>0.91881000000000002</c:v>
                </c:pt>
                <c:pt idx="2327">
                  <c:v>0.92510099999999995</c:v>
                </c:pt>
                <c:pt idx="2328">
                  <c:v>0.9304481</c:v>
                </c:pt>
                <c:pt idx="2329">
                  <c:v>0.93360860000000001</c:v>
                </c:pt>
                <c:pt idx="2330">
                  <c:v>0.93470010000000003</c:v>
                </c:pt>
                <c:pt idx="2331">
                  <c:v>0.93460290000000001</c:v>
                </c:pt>
                <c:pt idx="2332">
                  <c:v>0.93417130000000004</c:v>
                </c:pt>
                <c:pt idx="2333">
                  <c:v>0.93401849999999997</c:v>
                </c:pt>
                <c:pt idx="2334">
                  <c:v>0.93446560000000001</c:v>
                </c:pt>
                <c:pt idx="2335">
                  <c:v>0.93562500000000004</c:v>
                </c:pt>
                <c:pt idx="2336">
                  <c:v>0.93744039999999995</c:v>
                </c:pt>
                <c:pt idx="2337">
                  <c:v>0.93971780000000005</c:v>
                </c:pt>
                <c:pt idx="2338">
                  <c:v>0.94217510000000004</c:v>
                </c:pt>
                <c:pt idx="2339">
                  <c:v>0.94449530000000004</c:v>
                </c:pt>
                <c:pt idx="2340">
                  <c:v>0.9464011</c:v>
                </c:pt>
                <c:pt idx="2341">
                  <c:v>0.94766530000000004</c:v>
                </c:pt>
                <c:pt idx="2342">
                  <c:v>0.94814560000000003</c:v>
                </c:pt>
                <c:pt idx="2343">
                  <c:v>0.94783059999999997</c:v>
                </c:pt>
                <c:pt idx="2344">
                  <c:v>0.94684489999999999</c:v>
                </c:pt>
                <c:pt idx="2345">
                  <c:v>0.94545880000000004</c:v>
                </c:pt>
                <c:pt idx="2346">
                  <c:v>0.9440269</c:v>
                </c:pt>
                <c:pt idx="2347">
                  <c:v>0.94301800000000002</c:v>
                </c:pt>
                <c:pt idx="2348">
                  <c:v>0.94298090000000001</c:v>
                </c:pt>
                <c:pt idx="2349">
                  <c:v>0.94447199999999998</c:v>
                </c:pt>
                <c:pt idx="2350">
                  <c:v>0.94788070000000002</c:v>
                </c:pt>
                <c:pt idx="2351">
                  <c:v>0.95298490000000002</c:v>
                </c:pt>
                <c:pt idx="2352">
                  <c:v>0.95870160000000004</c:v>
                </c:pt>
                <c:pt idx="2353">
                  <c:v>0.96343140000000005</c:v>
                </c:pt>
                <c:pt idx="2354">
                  <c:v>0.96613349999999998</c:v>
                </c:pt>
                <c:pt idx="2355">
                  <c:v>0.96674470000000001</c:v>
                </c:pt>
                <c:pt idx="2356">
                  <c:v>0.96577009999999996</c:v>
                </c:pt>
                <c:pt idx="2357">
                  <c:v>0.9637734</c:v>
                </c:pt>
                <c:pt idx="2358">
                  <c:v>0.96116290000000004</c:v>
                </c:pt>
                <c:pt idx="2359">
                  <c:v>0.95827929999999995</c:v>
                </c:pt>
                <c:pt idx="2360">
                  <c:v>0.95546249999999999</c:v>
                </c:pt>
                <c:pt idx="2361">
                  <c:v>0.9532332</c:v>
                </c:pt>
                <c:pt idx="2362">
                  <c:v>0.95248449999999996</c:v>
                </c:pt>
                <c:pt idx="2363">
                  <c:v>0.95448619999999995</c:v>
                </c:pt>
                <c:pt idx="2364">
                  <c:v>0.96050449999999998</c:v>
                </c:pt>
                <c:pt idx="2365">
                  <c:v>0.97051279999999995</c:v>
                </c:pt>
                <c:pt idx="2366">
                  <c:v>0.98206139999999997</c:v>
                </c:pt>
                <c:pt idx="2367">
                  <c:v>0.99143460000000005</c:v>
                </c:pt>
                <c:pt idx="2368">
                  <c:v>0.99689260000000002</c:v>
                </c:pt>
                <c:pt idx="2369">
                  <c:v>0.99936029999999998</c:v>
                </c:pt>
                <c:pt idx="2370">
                  <c:v>1.000739</c:v>
                </c:pt>
                <c:pt idx="2371">
                  <c:v>1.002491</c:v>
                </c:pt>
                <c:pt idx="2372">
                  <c:v>1.0052449999999999</c:v>
                </c:pt>
                <c:pt idx="2373">
                  <c:v>1.0089699999999999</c:v>
                </c:pt>
                <c:pt idx="2374">
                  <c:v>1.0130669999999999</c:v>
                </c:pt>
                <c:pt idx="2375">
                  <c:v>1.016723</c:v>
                </c:pt>
                <c:pt idx="2376">
                  <c:v>1.019269</c:v>
                </c:pt>
                <c:pt idx="2377">
                  <c:v>1.020532</c:v>
                </c:pt>
                <c:pt idx="2378">
                  <c:v>1.0207820000000001</c:v>
                </c:pt>
                <c:pt idx="2379">
                  <c:v>1.0205040000000001</c:v>
                </c:pt>
                <c:pt idx="2380">
                  <c:v>1.020192</c:v>
                </c:pt>
                <c:pt idx="2381">
                  <c:v>1.020265</c:v>
                </c:pt>
                <c:pt idx="2382">
                  <c:v>1.0210999999999999</c:v>
                </c:pt>
                <c:pt idx="2383">
                  <c:v>1.0229680000000001</c:v>
                </c:pt>
                <c:pt idx="2384">
                  <c:v>1.0259510000000001</c:v>
                </c:pt>
                <c:pt idx="2385">
                  <c:v>1.0297959999999999</c:v>
                </c:pt>
                <c:pt idx="2386">
                  <c:v>1.033925</c:v>
                </c:pt>
                <c:pt idx="2387">
                  <c:v>1.0376399999999999</c:v>
                </c:pt>
                <c:pt idx="2388">
                  <c:v>1.040443</c:v>
                </c:pt>
                <c:pt idx="2389">
                  <c:v>1.0422370000000001</c:v>
                </c:pt>
                <c:pt idx="2390">
                  <c:v>1.043258</c:v>
                </c:pt>
                <c:pt idx="2391">
                  <c:v>1.0439579999999999</c:v>
                </c:pt>
                <c:pt idx="2392">
                  <c:v>1.044826</c:v>
                </c:pt>
                <c:pt idx="2393">
                  <c:v>1.0462830000000001</c:v>
                </c:pt>
                <c:pt idx="2394">
                  <c:v>1.0484819999999999</c:v>
                </c:pt>
                <c:pt idx="2395">
                  <c:v>1.051186</c:v>
                </c:pt>
                <c:pt idx="2396">
                  <c:v>1.0537559999999999</c:v>
                </c:pt>
                <c:pt idx="2397">
                  <c:v>1.0554129999999999</c:v>
                </c:pt>
                <c:pt idx="2398">
                  <c:v>1.0556019999999999</c:v>
                </c:pt>
                <c:pt idx="2399">
                  <c:v>1.054179</c:v>
                </c:pt>
                <c:pt idx="2400">
                  <c:v>1.0516030000000001</c:v>
                </c:pt>
                <c:pt idx="2401">
                  <c:v>1.0490759999999999</c:v>
                </c:pt>
                <c:pt idx="2402">
                  <c:v>1.0492520000000001</c:v>
                </c:pt>
                <c:pt idx="2403">
                  <c:v>1.0563659999999999</c:v>
                </c:pt>
                <c:pt idx="2404">
                  <c:v>1.0734300000000001</c:v>
                </c:pt>
                <c:pt idx="2405">
                  <c:v>1.095288</c:v>
                </c:pt>
                <c:pt idx="2406">
                  <c:v>1.1109180000000001</c:v>
                </c:pt>
                <c:pt idx="2407">
                  <c:v>1.116573</c:v>
                </c:pt>
                <c:pt idx="2408">
                  <c:v>1.115872</c:v>
                </c:pt>
                <c:pt idx="2409">
                  <c:v>1.1128169999999999</c:v>
                </c:pt>
                <c:pt idx="2410">
                  <c:v>1.1095919999999999</c:v>
                </c:pt>
                <c:pt idx="2411">
                  <c:v>1.1071679999999999</c:v>
                </c:pt>
                <c:pt idx="2412">
                  <c:v>1.105847</c:v>
                </c:pt>
                <c:pt idx="2413">
                  <c:v>1.105688</c:v>
                </c:pt>
                <c:pt idx="2414">
                  <c:v>1.1066069999999999</c:v>
                </c:pt>
                <c:pt idx="2415">
                  <c:v>1.1084099999999999</c:v>
                </c:pt>
                <c:pt idx="2416">
                  <c:v>1.110792</c:v>
                </c:pt>
                <c:pt idx="2417">
                  <c:v>1.113356</c:v>
                </c:pt>
                <c:pt idx="2418">
                  <c:v>1.1157459999999999</c:v>
                </c:pt>
                <c:pt idx="2419">
                  <c:v>1.117693</c:v>
                </c:pt>
                <c:pt idx="2420">
                  <c:v>1.1190960000000001</c:v>
                </c:pt>
                <c:pt idx="2421">
                  <c:v>1.120026</c:v>
                </c:pt>
                <c:pt idx="2422">
                  <c:v>1.12073</c:v>
                </c:pt>
                <c:pt idx="2423">
                  <c:v>1.121664</c:v>
                </c:pt>
                <c:pt idx="2424">
                  <c:v>1.1234420000000001</c:v>
                </c:pt>
                <c:pt idx="2425">
                  <c:v>1.126714</c:v>
                </c:pt>
                <c:pt idx="2426">
                  <c:v>1.1316839999999999</c:v>
                </c:pt>
                <c:pt idx="2427">
                  <c:v>1.137699</c:v>
                </c:pt>
                <c:pt idx="2428">
                  <c:v>1.143383</c:v>
                </c:pt>
                <c:pt idx="2429">
                  <c:v>1.147489</c:v>
                </c:pt>
                <c:pt idx="2430">
                  <c:v>1.149554</c:v>
                </c:pt>
                <c:pt idx="2431">
                  <c:v>1.1498299999999999</c:v>
                </c:pt>
                <c:pt idx="2432">
                  <c:v>1.1489469999999999</c:v>
                </c:pt>
                <c:pt idx="2433">
                  <c:v>1.1475900000000001</c:v>
                </c:pt>
                <c:pt idx="2434">
                  <c:v>1.146415</c:v>
                </c:pt>
                <c:pt idx="2435">
                  <c:v>1.1459440000000001</c:v>
                </c:pt>
                <c:pt idx="2436">
                  <c:v>1.1466240000000001</c:v>
                </c:pt>
                <c:pt idx="2437">
                  <c:v>1.1488210000000001</c:v>
                </c:pt>
                <c:pt idx="2438">
                  <c:v>1.152768</c:v>
                </c:pt>
                <c:pt idx="2439">
                  <c:v>1.1583920000000001</c:v>
                </c:pt>
                <c:pt idx="2440">
                  <c:v>1.165076</c:v>
                </c:pt>
                <c:pt idx="2441">
                  <c:v>1.171732</c:v>
                </c:pt>
                <c:pt idx="2442">
                  <c:v>1.177297</c:v>
                </c:pt>
                <c:pt idx="2443">
                  <c:v>1.1812579999999999</c:v>
                </c:pt>
                <c:pt idx="2444">
                  <c:v>1.183665</c:v>
                </c:pt>
                <c:pt idx="2445">
                  <c:v>1.1848320000000001</c:v>
                </c:pt>
                <c:pt idx="2446">
                  <c:v>1.185157</c:v>
                </c:pt>
                <c:pt idx="2447">
                  <c:v>1.185055</c:v>
                </c:pt>
                <c:pt idx="2448">
                  <c:v>1.184987</c:v>
                </c:pt>
                <c:pt idx="2449">
                  <c:v>1.1853929999999999</c:v>
                </c:pt>
                <c:pt idx="2450">
                  <c:v>1.1865730000000001</c:v>
                </c:pt>
                <c:pt idx="2451">
                  <c:v>1.188599</c:v>
                </c:pt>
                <c:pt idx="2452">
                  <c:v>1.1912389999999999</c:v>
                </c:pt>
                <c:pt idx="2453">
                  <c:v>1.1940710000000001</c:v>
                </c:pt>
                <c:pt idx="2454">
                  <c:v>1.1966349999999999</c:v>
                </c:pt>
                <c:pt idx="2455">
                  <c:v>1.1986859999999999</c:v>
                </c:pt>
                <c:pt idx="2456">
                  <c:v>1.200278</c:v>
                </c:pt>
                <c:pt idx="2457">
                  <c:v>1.201708</c:v>
                </c:pt>
                <c:pt idx="2458">
                  <c:v>1.2033180000000001</c:v>
                </c:pt>
                <c:pt idx="2459">
                  <c:v>1.2052909999999999</c:v>
                </c:pt>
                <c:pt idx="2460">
                  <c:v>1.2075450000000001</c:v>
                </c:pt>
                <c:pt idx="2461">
                  <c:v>1.2097869999999999</c:v>
                </c:pt>
                <c:pt idx="2462">
                  <c:v>1.2116830000000001</c:v>
                </c:pt>
                <c:pt idx="2463">
                  <c:v>1.2130620000000001</c:v>
                </c:pt>
                <c:pt idx="2464">
                  <c:v>1.214032</c:v>
                </c:pt>
                <c:pt idx="2465">
                  <c:v>1.2149380000000001</c:v>
                </c:pt>
                <c:pt idx="2466">
                  <c:v>1.216189</c:v>
                </c:pt>
                <c:pt idx="2467">
                  <c:v>1.218018</c:v>
                </c:pt>
                <c:pt idx="2468">
                  <c:v>1.22037</c:v>
                </c:pt>
                <c:pt idx="2469">
                  <c:v>1.222915</c:v>
                </c:pt>
                <c:pt idx="2470">
                  <c:v>1.2252609999999999</c:v>
                </c:pt>
                <c:pt idx="2471">
                  <c:v>1.227155</c:v>
                </c:pt>
                <c:pt idx="2472">
                  <c:v>1.228653</c:v>
                </c:pt>
                <c:pt idx="2473">
                  <c:v>1.2300629999999999</c:v>
                </c:pt>
                <c:pt idx="2474">
                  <c:v>1.231797</c:v>
                </c:pt>
                <c:pt idx="2475">
                  <c:v>1.234108</c:v>
                </c:pt>
                <c:pt idx="2476">
                  <c:v>1.2369479999999999</c:v>
                </c:pt>
                <c:pt idx="2477">
                  <c:v>1.239973</c:v>
                </c:pt>
                <c:pt idx="2478">
                  <c:v>1.242734</c:v>
                </c:pt>
                <c:pt idx="2479">
                  <c:v>1.2449399999999999</c:v>
                </c:pt>
                <c:pt idx="2480">
                  <c:v>1.2466280000000001</c:v>
                </c:pt>
                <c:pt idx="2481">
                  <c:v>1.2481310000000001</c:v>
                </c:pt>
                <c:pt idx="2482">
                  <c:v>1.249854</c:v>
                </c:pt>
                <c:pt idx="2483">
                  <c:v>1.2520290000000001</c:v>
                </c:pt>
                <c:pt idx="2484">
                  <c:v>1.254556</c:v>
                </c:pt>
                <c:pt idx="2485">
                  <c:v>1.2570809999999999</c:v>
                </c:pt>
                <c:pt idx="2486">
                  <c:v>1.2591870000000001</c:v>
                </c:pt>
                <c:pt idx="2487">
                  <c:v>1.2606619999999999</c:v>
                </c:pt>
                <c:pt idx="2488">
                  <c:v>1.2616130000000001</c:v>
                </c:pt>
                <c:pt idx="2489">
                  <c:v>1.2624439999999999</c:v>
                </c:pt>
                <c:pt idx="2490">
                  <c:v>1.2636339999999999</c:v>
                </c:pt>
                <c:pt idx="2491">
                  <c:v>1.265522</c:v>
                </c:pt>
                <c:pt idx="2492">
                  <c:v>1.268106</c:v>
                </c:pt>
                <c:pt idx="2493">
                  <c:v>1.271069</c:v>
                </c:pt>
                <c:pt idx="2494">
                  <c:v>1.2739279999999999</c:v>
                </c:pt>
                <c:pt idx="2495">
                  <c:v>1.2763249999999999</c:v>
                </c:pt>
                <c:pt idx="2496">
                  <c:v>1.278219</c:v>
                </c:pt>
                <c:pt idx="2497">
                  <c:v>1.279876</c:v>
                </c:pt>
                <c:pt idx="2498">
                  <c:v>1.2816669999999999</c:v>
                </c:pt>
                <c:pt idx="2499">
                  <c:v>1.283812</c:v>
                </c:pt>
                <c:pt idx="2500">
                  <c:v>1.2862469999999999</c:v>
                </c:pt>
                <c:pt idx="2501">
                  <c:v>1.2886599999999999</c:v>
                </c:pt>
                <c:pt idx="2502">
                  <c:v>1.290699</c:v>
                </c:pt>
                <c:pt idx="2503">
                  <c:v>1.2921659999999999</c:v>
                </c:pt>
                <c:pt idx="2504">
                  <c:v>1.2931839999999999</c:v>
                </c:pt>
                <c:pt idx="2505">
                  <c:v>1.2941419999999999</c:v>
                </c:pt>
                <c:pt idx="2506">
                  <c:v>1.2955019999999999</c:v>
                </c:pt>
                <c:pt idx="2507">
                  <c:v>1.2974779999999999</c:v>
                </c:pt>
                <c:pt idx="2508">
                  <c:v>1.29989</c:v>
                </c:pt>
                <c:pt idx="2509">
                  <c:v>1.302219</c:v>
                </c:pt>
                <c:pt idx="2510">
                  <c:v>1.303928</c:v>
                </c:pt>
                <c:pt idx="2511">
                  <c:v>1.3047519999999999</c:v>
                </c:pt>
                <c:pt idx="2512">
                  <c:v>1.3048420000000001</c:v>
                </c:pt>
                <c:pt idx="2513">
                  <c:v>1.30463</c:v>
                </c:pt>
                <c:pt idx="2514">
                  <c:v>1.3045629999999999</c:v>
                </c:pt>
                <c:pt idx="2515">
                  <c:v>1.304834</c:v>
                </c:pt>
                <c:pt idx="2516">
                  <c:v>1.3052919999999999</c:v>
                </c:pt>
                <c:pt idx="2517">
                  <c:v>1.30555</c:v>
                </c:pt>
                <c:pt idx="2518">
                  <c:v>1.305231</c:v>
                </c:pt>
                <c:pt idx="2519">
                  <c:v>1.304236</c:v>
                </c:pt>
                <c:pt idx="2520">
                  <c:v>1.3029489999999999</c:v>
                </c:pt>
                <c:pt idx="2521">
                  <c:v>1.3023009999999999</c:v>
                </c:pt>
                <c:pt idx="2522">
                  <c:v>1.303472</c:v>
                </c:pt>
                <c:pt idx="2523">
                  <c:v>1.3072919999999999</c:v>
                </c:pt>
                <c:pt idx="2524">
                  <c:v>1.31324</c:v>
                </c:pt>
                <c:pt idx="2525">
                  <c:v>1.3193250000000001</c:v>
                </c:pt>
                <c:pt idx="2526">
                  <c:v>1.323199</c:v>
                </c:pt>
                <c:pt idx="2527">
                  <c:v>1.3239179999999999</c:v>
                </c:pt>
                <c:pt idx="2528">
                  <c:v>1.322146</c:v>
                </c:pt>
                <c:pt idx="2529">
                  <c:v>1.3192630000000001</c:v>
                </c:pt>
                <c:pt idx="2530">
                  <c:v>1.316449</c:v>
                </c:pt>
                <c:pt idx="2531">
                  <c:v>1.314349</c:v>
                </c:pt>
                <c:pt idx="2532">
                  <c:v>1.31311</c:v>
                </c:pt>
                <c:pt idx="2533">
                  <c:v>1.3124849999999999</c:v>
                </c:pt>
                <c:pt idx="2534">
                  <c:v>1.312052</c:v>
                </c:pt>
                <c:pt idx="2535">
                  <c:v>1.3114429999999999</c:v>
                </c:pt>
                <c:pt idx="2536">
                  <c:v>1.310589</c:v>
                </c:pt>
                <c:pt idx="2537">
                  <c:v>1.3097589999999999</c:v>
                </c:pt>
                <c:pt idx="2538">
                  <c:v>1.309304</c:v>
                </c:pt>
                <c:pt idx="2539">
                  <c:v>1.309221</c:v>
                </c:pt>
                <c:pt idx="2540">
                  <c:v>1.3089980000000001</c:v>
                </c:pt>
                <c:pt idx="2541">
                  <c:v>1.3079160000000001</c:v>
                </c:pt>
                <c:pt idx="2542">
                  <c:v>1.305544</c:v>
                </c:pt>
                <c:pt idx="2543">
                  <c:v>1.3019400000000001</c:v>
                </c:pt>
                <c:pt idx="2544">
                  <c:v>1.2976859999999999</c:v>
                </c:pt>
                <c:pt idx="2545">
                  <c:v>1.293609</c:v>
                </c:pt>
                <c:pt idx="2546">
                  <c:v>1.2905359999999999</c:v>
                </c:pt>
                <c:pt idx="2547">
                  <c:v>1.288818</c:v>
                </c:pt>
                <c:pt idx="2548">
                  <c:v>1.288095</c:v>
                </c:pt>
                <c:pt idx="2549">
                  <c:v>1.2873920000000001</c:v>
                </c:pt>
                <c:pt idx="2550">
                  <c:v>1.2856959999999999</c:v>
                </c:pt>
                <c:pt idx="2551">
                  <c:v>1.2825420000000001</c:v>
                </c:pt>
                <c:pt idx="2552">
                  <c:v>1.278125</c:v>
                </c:pt>
                <c:pt idx="2553">
                  <c:v>1.2730760000000001</c:v>
                </c:pt>
                <c:pt idx="2554">
                  <c:v>1.2680229999999999</c:v>
                </c:pt>
                <c:pt idx="2555">
                  <c:v>1.2633479999999999</c:v>
                </c:pt>
                <c:pt idx="2556">
                  <c:v>1.259018</c:v>
                </c:pt>
                <c:pt idx="2557">
                  <c:v>1.2546850000000001</c:v>
                </c:pt>
                <c:pt idx="2558">
                  <c:v>1.249887</c:v>
                </c:pt>
                <c:pt idx="2559">
                  <c:v>1.244321</c:v>
                </c:pt>
                <c:pt idx="2560">
                  <c:v>1.238119</c:v>
                </c:pt>
                <c:pt idx="2561">
                  <c:v>1.232064</c:v>
                </c:pt>
                <c:pt idx="2562">
                  <c:v>1.2273989999999999</c:v>
                </c:pt>
                <c:pt idx="2563">
                  <c:v>1.2251590000000001</c:v>
                </c:pt>
                <c:pt idx="2564">
                  <c:v>1.2249099999999999</c:v>
                </c:pt>
                <c:pt idx="2565">
                  <c:v>1.224634</c:v>
                </c:pt>
                <c:pt idx="2566">
                  <c:v>1.2222029999999999</c:v>
                </c:pt>
                <c:pt idx="2567">
                  <c:v>1.217174</c:v>
                </c:pt>
                <c:pt idx="2568">
                  <c:v>1.210566</c:v>
                </c:pt>
                <c:pt idx="2569">
                  <c:v>1.203681</c:v>
                </c:pt>
                <c:pt idx="2570">
                  <c:v>1.197414</c:v>
                </c:pt>
                <c:pt idx="2571">
                  <c:v>1.1920230000000001</c:v>
                </c:pt>
                <c:pt idx="2572">
                  <c:v>1.1872929999999999</c:v>
                </c:pt>
                <c:pt idx="2573">
                  <c:v>1.1826749999999999</c:v>
                </c:pt>
                <c:pt idx="2574">
                  <c:v>1.177613</c:v>
                </c:pt>
                <c:pt idx="2575">
                  <c:v>1.171791</c:v>
                </c:pt>
                <c:pt idx="2576">
                  <c:v>1.1653070000000001</c:v>
                </c:pt>
                <c:pt idx="2577">
                  <c:v>1.158561</c:v>
                </c:pt>
                <c:pt idx="2578">
                  <c:v>1.1520699999999999</c:v>
                </c:pt>
                <c:pt idx="2579">
                  <c:v>1.146158</c:v>
                </c:pt>
                <c:pt idx="2580">
                  <c:v>1.1408450000000001</c:v>
                </c:pt>
                <c:pt idx="2581">
                  <c:v>1.135875</c:v>
                </c:pt>
                <c:pt idx="2582">
                  <c:v>1.1308560000000001</c:v>
                </c:pt>
                <c:pt idx="2583">
                  <c:v>1.125491</c:v>
                </c:pt>
                <c:pt idx="2584">
                  <c:v>1.1198600000000001</c:v>
                </c:pt>
                <c:pt idx="2585">
                  <c:v>1.1145480000000001</c:v>
                </c:pt>
                <c:pt idx="2586">
                  <c:v>1.110385</c:v>
                </c:pt>
                <c:pt idx="2587">
                  <c:v>1.1075790000000001</c:v>
                </c:pt>
                <c:pt idx="2588">
                  <c:v>1.1052150000000001</c:v>
                </c:pt>
                <c:pt idx="2589">
                  <c:v>1.1017729999999999</c:v>
                </c:pt>
                <c:pt idx="2590">
                  <c:v>1.0964069999999999</c:v>
                </c:pt>
                <c:pt idx="2591">
                  <c:v>1.0893360000000001</c:v>
                </c:pt>
                <c:pt idx="2592">
                  <c:v>1.0812949999999999</c:v>
                </c:pt>
                <c:pt idx="2593">
                  <c:v>1.0731040000000001</c:v>
                </c:pt>
                <c:pt idx="2594">
                  <c:v>1.0653360000000001</c:v>
                </c:pt>
                <c:pt idx="2595">
                  <c:v>1.058476</c:v>
                </c:pt>
                <c:pt idx="2596">
                  <c:v>1.052832</c:v>
                </c:pt>
                <c:pt idx="2597">
                  <c:v>1.0485599999999999</c:v>
                </c:pt>
                <c:pt idx="2598">
                  <c:v>1.0456190000000001</c:v>
                </c:pt>
                <c:pt idx="2599">
                  <c:v>1.0435620000000001</c:v>
                </c:pt>
                <c:pt idx="2600">
                  <c:v>1.0415239999999999</c:v>
                </c:pt>
                <c:pt idx="2601">
                  <c:v>1.0386500000000001</c:v>
                </c:pt>
                <c:pt idx="2602">
                  <c:v>1.0349029999999999</c:v>
                </c:pt>
                <c:pt idx="2603">
                  <c:v>1.0305709999999999</c:v>
                </c:pt>
                <c:pt idx="2604">
                  <c:v>1.025666</c:v>
                </c:pt>
                <c:pt idx="2605">
                  <c:v>1.0201070000000001</c:v>
                </c:pt>
                <c:pt idx="2606">
                  <c:v>1.0138799999999999</c:v>
                </c:pt>
                <c:pt idx="2607">
                  <c:v>1.0071380000000001</c:v>
                </c:pt>
                <c:pt idx="2608">
                  <c:v>1.0001720000000001</c:v>
                </c:pt>
                <c:pt idx="2609">
                  <c:v>0.99334610000000001</c:v>
                </c:pt>
                <c:pt idx="2610">
                  <c:v>0.98698070000000004</c:v>
                </c:pt>
                <c:pt idx="2611">
                  <c:v>0.9811898</c:v>
                </c:pt>
                <c:pt idx="2612">
                  <c:v>0.97589329999999996</c:v>
                </c:pt>
                <c:pt idx="2613">
                  <c:v>0.9708561</c:v>
                </c:pt>
                <c:pt idx="2614">
                  <c:v>0.96582619999999997</c:v>
                </c:pt>
                <c:pt idx="2615">
                  <c:v>0.96069280000000001</c:v>
                </c:pt>
                <c:pt idx="2616">
                  <c:v>0.95559170000000004</c:v>
                </c:pt>
                <c:pt idx="2617">
                  <c:v>0.9508529</c:v>
                </c:pt>
                <c:pt idx="2618">
                  <c:v>0.9468453</c:v>
                </c:pt>
                <c:pt idx="2619">
                  <c:v>0.94364369999999997</c:v>
                </c:pt>
                <c:pt idx="2620">
                  <c:v>0.94086020000000004</c:v>
                </c:pt>
                <c:pt idx="2621">
                  <c:v>0.9377162</c:v>
                </c:pt>
                <c:pt idx="2622">
                  <c:v>0.93357219999999996</c:v>
                </c:pt>
                <c:pt idx="2623">
                  <c:v>0.92830590000000002</c:v>
                </c:pt>
                <c:pt idx="2624">
                  <c:v>0.9222361</c:v>
                </c:pt>
                <c:pt idx="2625">
                  <c:v>0.91587859999999999</c:v>
                </c:pt>
                <c:pt idx="2626">
                  <c:v>0.90967240000000005</c:v>
                </c:pt>
                <c:pt idx="2627">
                  <c:v>0.90393610000000002</c:v>
                </c:pt>
                <c:pt idx="2628">
                  <c:v>0.8987733</c:v>
                </c:pt>
                <c:pt idx="2629">
                  <c:v>0.89412959999999997</c:v>
                </c:pt>
                <c:pt idx="2630">
                  <c:v>0.88987649999999996</c:v>
                </c:pt>
                <c:pt idx="2631">
                  <c:v>0.88591690000000001</c:v>
                </c:pt>
                <c:pt idx="2632">
                  <c:v>0.88229469999999999</c:v>
                </c:pt>
                <c:pt idx="2633">
                  <c:v>0.87918289999999999</c:v>
                </c:pt>
                <c:pt idx="2634">
                  <c:v>0.87670230000000005</c:v>
                </c:pt>
                <c:pt idx="2635">
                  <c:v>0.87462969999999995</c:v>
                </c:pt>
                <c:pt idx="2636">
                  <c:v>0.87235989999999997</c:v>
                </c:pt>
                <c:pt idx="2637">
                  <c:v>0.86930779999999996</c:v>
                </c:pt>
                <c:pt idx="2638">
                  <c:v>0.86518090000000003</c:v>
                </c:pt>
                <c:pt idx="2639">
                  <c:v>0.86012809999999995</c:v>
                </c:pt>
                <c:pt idx="2640">
                  <c:v>0.85458889999999998</c:v>
                </c:pt>
                <c:pt idx="2641">
                  <c:v>0.84917350000000003</c:v>
                </c:pt>
                <c:pt idx="2642">
                  <c:v>0.844499</c:v>
                </c:pt>
                <c:pt idx="2643">
                  <c:v>0.84099610000000002</c:v>
                </c:pt>
                <c:pt idx="2644">
                  <c:v>0.83878459999999999</c:v>
                </c:pt>
                <c:pt idx="2645">
                  <c:v>0.83742970000000005</c:v>
                </c:pt>
                <c:pt idx="2646">
                  <c:v>0.83608110000000002</c:v>
                </c:pt>
                <c:pt idx="2647">
                  <c:v>0.83387020000000001</c:v>
                </c:pt>
                <c:pt idx="2648">
                  <c:v>0.83052910000000002</c:v>
                </c:pt>
                <c:pt idx="2649">
                  <c:v>0.82639399999999996</c:v>
                </c:pt>
                <c:pt idx="2650">
                  <c:v>0.82203369999999998</c:v>
                </c:pt>
                <c:pt idx="2651">
                  <c:v>0.81789789999999996</c:v>
                </c:pt>
                <c:pt idx="2652">
                  <c:v>0.81418630000000003</c:v>
                </c:pt>
                <c:pt idx="2653">
                  <c:v>0.8108765</c:v>
                </c:pt>
                <c:pt idx="2654">
                  <c:v>0.80775209999999997</c:v>
                </c:pt>
                <c:pt idx="2655">
                  <c:v>0.80452020000000002</c:v>
                </c:pt>
                <c:pt idx="2656">
                  <c:v>0.80095260000000001</c:v>
                </c:pt>
                <c:pt idx="2657">
                  <c:v>0.79701390000000005</c:v>
                </c:pt>
                <c:pt idx="2658">
                  <c:v>0.79289469999999995</c:v>
                </c:pt>
                <c:pt idx="2659">
                  <c:v>0.78898239999999997</c:v>
                </c:pt>
                <c:pt idx="2660">
                  <c:v>0.78576000000000001</c:v>
                </c:pt>
                <c:pt idx="2661">
                  <c:v>0.78384220000000004</c:v>
                </c:pt>
                <c:pt idx="2662">
                  <c:v>0.78387819999999997</c:v>
                </c:pt>
                <c:pt idx="2663">
                  <c:v>0.78616370000000002</c:v>
                </c:pt>
                <c:pt idx="2664">
                  <c:v>0.78977759999999997</c:v>
                </c:pt>
                <c:pt idx="2665">
                  <c:v>0.79254780000000002</c:v>
                </c:pt>
                <c:pt idx="2666">
                  <c:v>0.79289869999999996</c:v>
                </c:pt>
                <c:pt idx="2667">
                  <c:v>0.7908849</c:v>
                </c:pt>
                <c:pt idx="2668">
                  <c:v>0.78745659999999995</c:v>
                </c:pt>
                <c:pt idx="2669">
                  <c:v>0.78345010000000004</c:v>
                </c:pt>
                <c:pt idx="2670">
                  <c:v>0.77941159999999998</c:v>
                </c:pt>
                <c:pt idx="2671">
                  <c:v>0.77568380000000003</c:v>
                </c:pt>
                <c:pt idx="2672">
                  <c:v>0.77249380000000001</c:v>
                </c:pt>
                <c:pt idx="2673">
                  <c:v>0.77001739999999996</c:v>
                </c:pt>
                <c:pt idx="2674">
                  <c:v>0.76826939999999999</c:v>
                </c:pt>
                <c:pt idx="2675">
                  <c:v>0.76705159999999994</c:v>
                </c:pt>
                <c:pt idx="2676">
                  <c:v>0.7659475</c:v>
                </c:pt>
                <c:pt idx="2677">
                  <c:v>0.76448499999999997</c:v>
                </c:pt>
                <c:pt idx="2678">
                  <c:v>0.76232500000000003</c:v>
                </c:pt>
                <c:pt idx="2679">
                  <c:v>0.7593664</c:v>
                </c:pt>
                <c:pt idx="2680">
                  <c:v>0.75575490000000001</c:v>
                </c:pt>
                <c:pt idx="2681">
                  <c:v>0.75177859999999996</c:v>
                </c:pt>
                <c:pt idx="2682">
                  <c:v>0.74778789999999995</c:v>
                </c:pt>
                <c:pt idx="2683">
                  <c:v>0.74407760000000001</c:v>
                </c:pt>
                <c:pt idx="2684">
                  <c:v>0.74091260000000003</c:v>
                </c:pt>
                <c:pt idx="2685">
                  <c:v>0.73851809999999996</c:v>
                </c:pt>
                <c:pt idx="2686">
                  <c:v>0.73704360000000002</c:v>
                </c:pt>
                <c:pt idx="2687">
                  <c:v>0.73646009999999995</c:v>
                </c:pt>
                <c:pt idx="2688">
                  <c:v>0.73639569999999999</c:v>
                </c:pt>
                <c:pt idx="2689">
                  <c:v>0.73621009999999998</c:v>
                </c:pt>
                <c:pt idx="2690">
                  <c:v>0.73525099999999999</c:v>
                </c:pt>
                <c:pt idx="2691">
                  <c:v>0.73328159999999998</c:v>
                </c:pt>
                <c:pt idx="2692">
                  <c:v>0.7305043</c:v>
                </c:pt>
                <c:pt idx="2693">
                  <c:v>0.72738700000000001</c:v>
                </c:pt>
                <c:pt idx="2694">
                  <c:v>0.72452430000000001</c:v>
                </c:pt>
                <c:pt idx="2695">
                  <c:v>0.72255639999999999</c:v>
                </c:pt>
                <c:pt idx="2696">
                  <c:v>0.72206999999999999</c:v>
                </c:pt>
                <c:pt idx="2697">
                  <c:v>0.72304979999999996</c:v>
                </c:pt>
                <c:pt idx="2698">
                  <c:v>0.72449509999999995</c:v>
                </c:pt>
                <c:pt idx="2699">
                  <c:v>0.72482340000000001</c:v>
                </c:pt>
                <c:pt idx="2700">
                  <c:v>0.72314849999999997</c:v>
                </c:pt>
                <c:pt idx="2701">
                  <c:v>0.71963390000000005</c:v>
                </c:pt>
                <c:pt idx="2702">
                  <c:v>0.71496769999999998</c:v>
                </c:pt>
                <c:pt idx="2703">
                  <c:v>0.70989340000000001</c:v>
                </c:pt>
                <c:pt idx="2704">
                  <c:v>0.7050476</c:v>
                </c:pt>
                <c:pt idx="2705">
                  <c:v>0.70099370000000005</c:v>
                </c:pt>
                <c:pt idx="2706">
                  <c:v>0.69808780000000004</c:v>
                </c:pt>
                <c:pt idx="2707">
                  <c:v>0.6963935</c:v>
                </c:pt>
                <c:pt idx="2708">
                  <c:v>0.69550290000000003</c:v>
                </c:pt>
                <c:pt idx="2709">
                  <c:v>0.69466019999999995</c:v>
                </c:pt>
                <c:pt idx="2710">
                  <c:v>0.69310609999999995</c:v>
                </c:pt>
                <c:pt idx="2711">
                  <c:v>0.69052880000000005</c:v>
                </c:pt>
                <c:pt idx="2712">
                  <c:v>0.68714459999999999</c:v>
                </c:pt>
                <c:pt idx="2713">
                  <c:v>0.68341090000000004</c:v>
                </c:pt>
                <c:pt idx="2714">
                  <c:v>0.6797337</c:v>
                </c:pt>
                <c:pt idx="2715">
                  <c:v>0.67628909999999998</c:v>
                </c:pt>
                <c:pt idx="2716">
                  <c:v>0.67303990000000002</c:v>
                </c:pt>
                <c:pt idx="2717">
                  <c:v>0.66979310000000003</c:v>
                </c:pt>
                <c:pt idx="2718">
                  <c:v>0.66634070000000001</c:v>
                </c:pt>
                <c:pt idx="2719">
                  <c:v>0.66257010000000005</c:v>
                </c:pt>
                <c:pt idx="2720">
                  <c:v>0.65853410000000001</c:v>
                </c:pt>
                <c:pt idx="2721">
                  <c:v>0.65440200000000004</c:v>
                </c:pt>
                <c:pt idx="2722">
                  <c:v>0.65040010000000004</c:v>
                </c:pt>
                <c:pt idx="2723">
                  <c:v>0.64668709999999996</c:v>
                </c:pt>
                <c:pt idx="2724">
                  <c:v>0.64329550000000002</c:v>
                </c:pt>
                <c:pt idx="2725">
                  <c:v>0.64013339999999996</c:v>
                </c:pt>
                <c:pt idx="2726">
                  <c:v>0.63703480000000001</c:v>
                </c:pt>
                <c:pt idx="2727">
                  <c:v>0.63387629999999995</c:v>
                </c:pt>
                <c:pt idx="2728">
                  <c:v>0.63070809999999999</c:v>
                </c:pt>
                <c:pt idx="2729">
                  <c:v>0.62782539999999998</c:v>
                </c:pt>
                <c:pt idx="2730">
                  <c:v>0.62570619999999999</c:v>
                </c:pt>
                <c:pt idx="2731">
                  <c:v>0.62478009999999995</c:v>
                </c:pt>
                <c:pt idx="2732">
                  <c:v>0.62507190000000001</c:v>
                </c:pt>
                <c:pt idx="2733">
                  <c:v>0.62590579999999996</c:v>
                </c:pt>
                <c:pt idx="2734">
                  <c:v>0.62606810000000002</c:v>
                </c:pt>
                <c:pt idx="2735">
                  <c:v>0.62466630000000001</c:v>
                </c:pt>
                <c:pt idx="2736">
                  <c:v>0.62159679999999995</c:v>
                </c:pt>
                <c:pt idx="2737">
                  <c:v>0.61740539999999999</c:v>
                </c:pt>
                <c:pt idx="2738">
                  <c:v>0.61274430000000002</c:v>
                </c:pt>
                <c:pt idx="2739">
                  <c:v>0.6080757</c:v>
                </c:pt>
                <c:pt idx="2740">
                  <c:v>0.60363730000000004</c:v>
                </c:pt>
                <c:pt idx="2741">
                  <c:v>0.59949830000000004</c:v>
                </c:pt>
                <c:pt idx="2742">
                  <c:v>0.59568659999999996</c:v>
                </c:pt>
                <c:pt idx="2743">
                  <c:v>0.59220890000000004</c:v>
                </c:pt>
                <c:pt idx="2744">
                  <c:v>0.58905850000000004</c:v>
                </c:pt>
                <c:pt idx="2745">
                  <c:v>0.58620879999999997</c:v>
                </c:pt>
                <c:pt idx="2746">
                  <c:v>0.58357429999999999</c:v>
                </c:pt>
                <c:pt idx="2747">
                  <c:v>0.58101130000000001</c:v>
                </c:pt>
                <c:pt idx="2748">
                  <c:v>0.57833460000000003</c:v>
                </c:pt>
                <c:pt idx="2749">
                  <c:v>0.57539689999999999</c:v>
                </c:pt>
                <c:pt idx="2750">
                  <c:v>0.57214200000000004</c:v>
                </c:pt>
                <c:pt idx="2751">
                  <c:v>0.5686253</c:v>
                </c:pt>
                <c:pt idx="2752">
                  <c:v>0.5649904</c:v>
                </c:pt>
                <c:pt idx="2753">
                  <c:v>0.56142150000000002</c:v>
                </c:pt>
                <c:pt idx="2754">
                  <c:v>0.55809660000000005</c:v>
                </c:pt>
                <c:pt idx="2755">
                  <c:v>0.55510729999999997</c:v>
                </c:pt>
                <c:pt idx="2756">
                  <c:v>0.55243410000000004</c:v>
                </c:pt>
                <c:pt idx="2757">
                  <c:v>0.54993320000000001</c:v>
                </c:pt>
                <c:pt idx="2758">
                  <c:v>0.54739309999999997</c:v>
                </c:pt>
                <c:pt idx="2759">
                  <c:v>0.5446088</c:v>
                </c:pt>
                <c:pt idx="2760">
                  <c:v>0.54148960000000002</c:v>
                </c:pt>
                <c:pt idx="2761">
                  <c:v>0.53810849999999999</c:v>
                </c:pt>
                <c:pt idx="2762">
                  <c:v>0.53470600000000001</c:v>
                </c:pt>
                <c:pt idx="2763">
                  <c:v>0.5316535</c:v>
                </c:pt>
                <c:pt idx="2764">
                  <c:v>0.52938600000000002</c:v>
                </c:pt>
                <c:pt idx="2765">
                  <c:v>0.52838430000000003</c:v>
                </c:pt>
                <c:pt idx="2766">
                  <c:v>0.52892910000000004</c:v>
                </c:pt>
                <c:pt idx="2767">
                  <c:v>0.53070209999999995</c:v>
                </c:pt>
                <c:pt idx="2768">
                  <c:v>0.53244840000000004</c:v>
                </c:pt>
                <c:pt idx="2769">
                  <c:v>0.53269180000000005</c:v>
                </c:pt>
                <c:pt idx="2770">
                  <c:v>0.53087850000000003</c:v>
                </c:pt>
                <c:pt idx="2771">
                  <c:v>0.52740960000000003</c:v>
                </c:pt>
                <c:pt idx="2772">
                  <c:v>0.52304689999999998</c:v>
                </c:pt>
                <c:pt idx="2773">
                  <c:v>0.51841720000000002</c:v>
                </c:pt>
                <c:pt idx="2774">
                  <c:v>0.51400270000000003</c:v>
                </c:pt>
                <c:pt idx="2775">
                  <c:v>0.51014539999999997</c:v>
                </c:pt>
                <c:pt idx="2776">
                  <c:v>0.50710460000000002</c:v>
                </c:pt>
                <c:pt idx="2777">
                  <c:v>0.50504260000000001</c:v>
                </c:pt>
                <c:pt idx="2778">
                  <c:v>0.50387899999999997</c:v>
                </c:pt>
                <c:pt idx="2779">
                  <c:v>0.50323660000000003</c:v>
                </c:pt>
                <c:pt idx="2780">
                  <c:v>0.50253270000000005</c:v>
                </c:pt>
                <c:pt idx="2781">
                  <c:v>0.50131780000000004</c:v>
                </c:pt>
                <c:pt idx="2782">
                  <c:v>0.49946220000000002</c:v>
                </c:pt>
                <c:pt idx="2783">
                  <c:v>0.49716900000000003</c:v>
                </c:pt>
                <c:pt idx="2784">
                  <c:v>0.4947839</c:v>
                </c:pt>
                <c:pt idx="2785">
                  <c:v>0.49263299999999999</c:v>
                </c:pt>
                <c:pt idx="2786">
                  <c:v>0.4908749</c:v>
                </c:pt>
                <c:pt idx="2787">
                  <c:v>0.48944579999999999</c:v>
                </c:pt>
                <c:pt idx="2788">
                  <c:v>0.48810350000000002</c:v>
                </c:pt>
                <c:pt idx="2789">
                  <c:v>0.48656490000000002</c:v>
                </c:pt>
                <c:pt idx="2790">
                  <c:v>0.48467490000000002</c:v>
                </c:pt>
                <c:pt idx="2791">
                  <c:v>0.48247489999999998</c:v>
                </c:pt>
                <c:pt idx="2792">
                  <c:v>0.480188</c:v>
                </c:pt>
                <c:pt idx="2793">
                  <c:v>0.4780992</c:v>
                </c:pt>
                <c:pt idx="2794">
                  <c:v>0.47647200000000001</c:v>
                </c:pt>
                <c:pt idx="2795">
                  <c:v>0.47542420000000002</c:v>
                </c:pt>
                <c:pt idx="2796">
                  <c:v>0.47489730000000002</c:v>
                </c:pt>
                <c:pt idx="2797">
                  <c:v>0.47468650000000001</c:v>
                </c:pt>
                <c:pt idx="2798">
                  <c:v>0.47458699999999998</c:v>
                </c:pt>
                <c:pt idx="2799">
                  <c:v>0.47453390000000001</c:v>
                </c:pt>
                <c:pt idx="2800">
                  <c:v>0.47464030000000001</c:v>
                </c:pt>
                <c:pt idx="2801">
                  <c:v>0.47507319999999997</c:v>
                </c:pt>
                <c:pt idx="2802">
                  <c:v>0.47584199999999999</c:v>
                </c:pt>
                <c:pt idx="2803">
                  <c:v>0.47665160000000001</c:v>
                </c:pt>
                <c:pt idx="2804">
                  <c:v>0.47701280000000001</c:v>
                </c:pt>
                <c:pt idx="2805">
                  <c:v>0.47648699999999999</c:v>
                </c:pt>
                <c:pt idx="2806">
                  <c:v>0.474916</c:v>
                </c:pt>
                <c:pt idx="2807">
                  <c:v>0.47248109999999999</c:v>
                </c:pt>
                <c:pt idx="2808">
                  <c:v>0.46956999999999999</c:v>
                </c:pt>
                <c:pt idx="2809">
                  <c:v>0.4666497</c:v>
                </c:pt>
                <c:pt idx="2810">
                  <c:v>0.46411649999999999</c:v>
                </c:pt>
                <c:pt idx="2811">
                  <c:v>0.46229819999999999</c:v>
                </c:pt>
                <c:pt idx="2812">
                  <c:v>0.46136700000000003</c:v>
                </c:pt>
                <c:pt idx="2813">
                  <c:v>0.46127390000000001</c:v>
                </c:pt>
                <c:pt idx="2814">
                  <c:v>0.46170290000000003</c:v>
                </c:pt>
                <c:pt idx="2815">
                  <c:v>0.4621441</c:v>
                </c:pt>
                <c:pt idx="2816">
                  <c:v>0.46213739999999998</c:v>
                </c:pt>
                <c:pt idx="2817">
                  <c:v>0.46144230000000003</c:v>
                </c:pt>
                <c:pt idx="2818">
                  <c:v>0.4601287</c:v>
                </c:pt>
                <c:pt idx="2819">
                  <c:v>0.45845560000000002</c:v>
                </c:pt>
                <c:pt idx="2820">
                  <c:v>0.45676679999999997</c:v>
                </c:pt>
                <c:pt idx="2821">
                  <c:v>0.45538790000000001</c:v>
                </c:pt>
                <c:pt idx="2822">
                  <c:v>0.45458549999999998</c:v>
                </c:pt>
                <c:pt idx="2823">
                  <c:v>0.45454820000000001</c:v>
                </c:pt>
                <c:pt idx="2824">
                  <c:v>0.45528469999999999</c:v>
                </c:pt>
                <c:pt idx="2825">
                  <c:v>0.45655610000000002</c:v>
                </c:pt>
                <c:pt idx="2826">
                  <c:v>0.457866</c:v>
                </c:pt>
                <c:pt idx="2827">
                  <c:v>0.45867619999999998</c:v>
                </c:pt>
                <c:pt idx="2828">
                  <c:v>0.45862150000000002</c:v>
                </c:pt>
                <c:pt idx="2829">
                  <c:v>0.4576248</c:v>
                </c:pt>
                <c:pt idx="2830">
                  <c:v>0.45586840000000001</c:v>
                </c:pt>
                <c:pt idx="2831">
                  <c:v>0.45367780000000002</c:v>
                </c:pt>
                <c:pt idx="2832">
                  <c:v>0.45143680000000003</c:v>
                </c:pt>
                <c:pt idx="2833">
                  <c:v>0.4494804</c:v>
                </c:pt>
                <c:pt idx="2834">
                  <c:v>0.44808310000000001</c:v>
                </c:pt>
                <c:pt idx="2835">
                  <c:v>0.44737369999999999</c:v>
                </c:pt>
                <c:pt idx="2836">
                  <c:v>0.44727470000000003</c:v>
                </c:pt>
                <c:pt idx="2837">
                  <c:v>0.44747579999999998</c:v>
                </c:pt>
                <c:pt idx="2838">
                  <c:v>0.44753169999999998</c:v>
                </c:pt>
                <c:pt idx="2839">
                  <c:v>0.44708829999999999</c:v>
                </c:pt>
                <c:pt idx="2840">
                  <c:v>0.4460345</c:v>
                </c:pt>
                <c:pt idx="2841">
                  <c:v>0.44458259999999999</c:v>
                </c:pt>
                <c:pt idx="2842">
                  <c:v>0.44315529999999997</c:v>
                </c:pt>
                <c:pt idx="2843">
                  <c:v>0.44230910000000001</c:v>
                </c:pt>
                <c:pt idx="2844">
                  <c:v>0.44254399999999999</c:v>
                </c:pt>
                <c:pt idx="2845">
                  <c:v>0.4441078</c:v>
                </c:pt>
                <c:pt idx="2846">
                  <c:v>0.44674829999999999</c:v>
                </c:pt>
                <c:pt idx="2847">
                  <c:v>0.44966159999999999</c:v>
                </c:pt>
                <c:pt idx="2848">
                  <c:v>0.45189119999999999</c:v>
                </c:pt>
                <c:pt idx="2849">
                  <c:v>0.45286769999999998</c:v>
                </c:pt>
                <c:pt idx="2850">
                  <c:v>0.45266430000000002</c:v>
                </c:pt>
                <c:pt idx="2851">
                  <c:v>0.45170490000000002</c:v>
                </c:pt>
                <c:pt idx="2852">
                  <c:v>0.45043420000000001</c:v>
                </c:pt>
                <c:pt idx="2853">
                  <c:v>0.44912059999999998</c:v>
                </c:pt>
                <c:pt idx="2854">
                  <c:v>0.44786209999999999</c:v>
                </c:pt>
                <c:pt idx="2855">
                  <c:v>0.44664280000000001</c:v>
                </c:pt>
                <c:pt idx="2856">
                  <c:v>0.44541259999999999</c:v>
                </c:pt>
                <c:pt idx="2857">
                  <c:v>0.4441599</c:v>
                </c:pt>
                <c:pt idx="2858">
                  <c:v>0.4429534</c:v>
                </c:pt>
                <c:pt idx="2859">
                  <c:v>0.44192379999999998</c:v>
                </c:pt>
                <c:pt idx="2860">
                  <c:v>0.44124010000000002</c:v>
                </c:pt>
                <c:pt idx="2861">
                  <c:v>0.44103740000000002</c:v>
                </c:pt>
                <c:pt idx="2862">
                  <c:v>0.44134299999999999</c:v>
                </c:pt>
                <c:pt idx="2863">
                  <c:v>0.44202269999999999</c:v>
                </c:pt>
                <c:pt idx="2864">
                  <c:v>0.4427914</c:v>
                </c:pt>
                <c:pt idx="2865">
                  <c:v>0.44334040000000002</c:v>
                </c:pt>
                <c:pt idx="2866">
                  <c:v>0.44345119999999999</c:v>
                </c:pt>
                <c:pt idx="2867">
                  <c:v>0.44310379999999999</c:v>
                </c:pt>
                <c:pt idx="2868">
                  <c:v>0.44244470000000002</c:v>
                </c:pt>
                <c:pt idx="2869">
                  <c:v>0.44171709999999997</c:v>
                </c:pt>
                <c:pt idx="2870">
                  <c:v>0.44115989999999999</c:v>
                </c:pt>
                <c:pt idx="2871">
                  <c:v>0.44093290000000002</c:v>
                </c:pt>
                <c:pt idx="2872">
                  <c:v>0.44107790000000002</c:v>
                </c:pt>
                <c:pt idx="2873">
                  <c:v>0.4414884</c:v>
                </c:pt>
                <c:pt idx="2874">
                  <c:v>0.44194929999999999</c:v>
                </c:pt>
                <c:pt idx="2875">
                  <c:v>0.44220229999999999</c:v>
                </c:pt>
                <c:pt idx="2876">
                  <c:v>0.44206129999999999</c:v>
                </c:pt>
                <c:pt idx="2877">
                  <c:v>0.44145240000000002</c:v>
                </c:pt>
                <c:pt idx="2878">
                  <c:v>0.440413</c:v>
                </c:pt>
                <c:pt idx="2879">
                  <c:v>0.439054</c:v>
                </c:pt>
                <c:pt idx="2880">
                  <c:v>0.43753160000000002</c:v>
                </c:pt>
                <c:pt idx="2881">
                  <c:v>0.43603350000000002</c:v>
                </c:pt>
                <c:pt idx="2882">
                  <c:v>0.43475150000000001</c:v>
                </c:pt>
                <c:pt idx="2883">
                  <c:v>0.43390800000000002</c:v>
                </c:pt>
                <c:pt idx="2884">
                  <c:v>0.43374210000000002</c:v>
                </c:pt>
                <c:pt idx="2885">
                  <c:v>0.43446319999999999</c:v>
                </c:pt>
                <c:pt idx="2886">
                  <c:v>0.43616379999999999</c:v>
                </c:pt>
                <c:pt idx="2887">
                  <c:v>0.4386738</c:v>
                </c:pt>
                <c:pt idx="2888">
                  <c:v>0.44152229999999998</c:v>
                </c:pt>
                <c:pt idx="2889">
                  <c:v>0.44403589999999998</c:v>
                </c:pt>
                <c:pt idx="2890">
                  <c:v>0.4456793</c:v>
                </c:pt>
                <c:pt idx="2891">
                  <c:v>0.44628849999999998</c:v>
                </c:pt>
                <c:pt idx="2892">
                  <c:v>0.44602459999999999</c:v>
                </c:pt>
                <c:pt idx="2893">
                  <c:v>0.44520759999999998</c:v>
                </c:pt>
                <c:pt idx="2894">
                  <c:v>0.44414219999999999</c:v>
                </c:pt>
                <c:pt idx="2895">
                  <c:v>0.44306420000000002</c:v>
                </c:pt>
                <c:pt idx="2896">
                  <c:v>0.44209860000000001</c:v>
                </c:pt>
                <c:pt idx="2897">
                  <c:v>0.44127820000000001</c:v>
                </c:pt>
                <c:pt idx="2898">
                  <c:v>0.44058079999999999</c:v>
                </c:pt>
                <c:pt idx="2899">
                  <c:v>0.43997069999999999</c:v>
                </c:pt>
                <c:pt idx="2900">
                  <c:v>0.43944260000000002</c:v>
                </c:pt>
                <c:pt idx="2901">
                  <c:v>0.43905300000000003</c:v>
                </c:pt>
                <c:pt idx="2902">
                  <c:v>0.43891039999999998</c:v>
                </c:pt>
                <c:pt idx="2903">
                  <c:v>0.43914419999999998</c:v>
                </c:pt>
                <c:pt idx="2904">
                  <c:v>0.43984010000000001</c:v>
                </c:pt>
                <c:pt idx="2905">
                  <c:v>0.44096940000000001</c:v>
                </c:pt>
                <c:pt idx="2906">
                  <c:v>0.44235619999999998</c:v>
                </c:pt>
                <c:pt idx="2907">
                  <c:v>0.44371430000000001</c:v>
                </c:pt>
                <c:pt idx="2908">
                  <c:v>0.44477680000000003</c:v>
                </c:pt>
                <c:pt idx="2909">
                  <c:v>0.44538080000000002</c:v>
                </c:pt>
                <c:pt idx="2910">
                  <c:v>0.44551950000000001</c:v>
                </c:pt>
                <c:pt idx="2911">
                  <c:v>0.44530229999999998</c:v>
                </c:pt>
                <c:pt idx="2912">
                  <c:v>0.44489129999999999</c:v>
                </c:pt>
                <c:pt idx="2913">
                  <c:v>0.44443339999999998</c:v>
                </c:pt>
                <c:pt idx="2914">
                  <c:v>0.44401669999999999</c:v>
                </c:pt>
                <c:pt idx="2915">
                  <c:v>0.4436736</c:v>
                </c:pt>
                <c:pt idx="2916">
                  <c:v>0.44338929999999999</c:v>
                </c:pt>
                <c:pt idx="2917">
                  <c:v>0.44313200000000003</c:v>
                </c:pt>
                <c:pt idx="2918">
                  <c:v>0.44287979999999999</c:v>
                </c:pt>
                <c:pt idx="2919">
                  <c:v>0.44263920000000001</c:v>
                </c:pt>
                <c:pt idx="2920">
                  <c:v>0.44244670000000003</c:v>
                </c:pt>
                <c:pt idx="2921">
                  <c:v>0.44236199999999998</c:v>
                </c:pt>
                <c:pt idx="2922">
                  <c:v>0.4424477</c:v>
                </c:pt>
                <c:pt idx="2923">
                  <c:v>0.44275520000000002</c:v>
                </c:pt>
                <c:pt idx="2924">
                  <c:v>0.4433146</c:v>
                </c:pt>
                <c:pt idx="2925">
                  <c:v>0.44412269999999998</c:v>
                </c:pt>
                <c:pt idx="2926">
                  <c:v>0.44513570000000002</c:v>
                </c:pt>
                <c:pt idx="2927">
                  <c:v>0.44625419999999999</c:v>
                </c:pt>
                <c:pt idx="2928">
                  <c:v>0.44733820000000002</c:v>
                </c:pt>
                <c:pt idx="2929">
                  <c:v>0.44822430000000002</c:v>
                </c:pt>
                <c:pt idx="2930">
                  <c:v>0.44877020000000001</c:v>
                </c:pt>
                <c:pt idx="2931">
                  <c:v>0.44890989999999997</c:v>
                </c:pt>
                <c:pt idx="2932">
                  <c:v>0.44866729999999999</c:v>
                </c:pt>
                <c:pt idx="2933">
                  <c:v>0.44815559999999999</c:v>
                </c:pt>
                <c:pt idx="2934">
                  <c:v>0.44753549999999997</c:v>
                </c:pt>
                <c:pt idx="2935">
                  <c:v>0.44699109999999997</c:v>
                </c:pt>
                <c:pt idx="2936">
                  <c:v>0.44668089999999999</c:v>
                </c:pt>
                <c:pt idx="2937">
                  <c:v>0.44668839999999999</c:v>
                </c:pt>
                <c:pt idx="2938">
                  <c:v>0.4470076</c:v>
                </c:pt>
                <c:pt idx="2939">
                  <c:v>0.44753670000000001</c:v>
                </c:pt>
                <c:pt idx="2940">
                  <c:v>0.44812950000000001</c:v>
                </c:pt>
                <c:pt idx="2941">
                  <c:v>0.44864219999999999</c:v>
                </c:pt>
                <c:pt idx="2942">
                  <c:v>0.4489977</c:v>
                </c:pt>
                <c:pt idx="2943">
                  <c:v>0.44919559999999997</c:v>
                </c:pt>
                <c:pt idx="2944">
                  <c:v>0.44928249999999997</c:v>
                </c:pt>
                <c:pt idx="2945">
                  <c:v>0.44930310000000001</c:v>
                </c:pt>
                <c:pt idx="2946">
                  <c:v>0.44926310000000003</c:v>
                </c:pt>
                <c:pt idx="2947">
                  <c:v>0.44912279999999999</c:v>
                </c:pt>
                <c:pt idx="2948">
                  <c:v>0.44883050000000002</c:v>
                </c:pt>
                <c:pt idx="2949">
                  <c:v>0.44837139999999998</c:v>
                </c:pt>
                <c:pt idx="2950">
                  <c:v>0.44781599999999999</c:v>
                </c:pt>
                <c:pt idx="2951">
                  <c:v>0.44732420000000001</c:v>
                </c:pt>
                <c:pt idx="2952">
                  <c:v>0.44712360000000001</c:v>
                </c:pt>
                <c:pt idx="2953">
                  <c:v>0.44744230000000002</c:v>
                </c:pt>
                <c:pt idx="2954">
                  <c:v>0.44838820000000001</c:v>
                </c:pt>
                <c:pt idx="2955">
                  <c:v>0.44984800000000003</c:v>
                </c:pt>
                <c:pt idx="2956">
                  <c:v>0.45144620000000002</c:v>
                </c:pt>
                <c:pt idx="2957">
                  <c:v>0.45270440000000001</c:v>
                </c:pt>
                <c:pt idx="2958">
                  <c:v>0.45323190000000002</c:v>
                </c:pt>
                <c:pt idx="2959">
                  <c:v>0.45292949999999998</c:v>
                </c:pt>
                <c:pt idx="2960">
                  <c:v>0.45199499999999998</c:v>
                </c:pt>
                <c:pt idx="2961">
                  <c:v>0.45084039999999997</c:v>
                </c:pt>
                <c:pt idx="2962">
                  <c:v>0.44996069999999999</c:v>
                </c:pt>
                <c:pt idx="2963">
                  <c:v>0.44979619999999998</c:v>
                </c:pt>
                <c:pt idx="2964">
                  <c:v>0.4506636</c:v>
                </c:pt>
                <c:pt idx="2965">
                  <c:v>0.45257500000000001</c:v>
                </c:pt>
                <c:pt idx="2966">
                  <c:v>0.4551598</c:v>
                </c:pt>
                <c:pt idx="2967">
                  <c:v>0.45771200000000001</c:v>
                </c:pt>
                <c:pt idx="2968">
                  <c:v>0.45955620000000003</c:v>
                </c:pt>
                <c:pt idx="2969">
                  <c:v>0.46037660000000002</c:v>
                </c:pt>
                <c:pt idx="2970">
                  <c:v>0.46025569999999999</c:v>
                </c:pt>
                <c:pt idx="2971">
                  <c:v>0.45951589999999998</c:v>
                </c:pt>
                <c:pt idx="2972">
                  <c:v>0.45850839999999998</c:v>
                </c:pt>
                <c:pt idx="2973">
                  <c:v>0.4575225</c:v>
                </c:pt>
                <c:pt idx="2974">
                  <c:v>0.45672869999999999</c:v>
                </c:pt>
                <c:pt idx="2975">
                  <c:v>0.45620430000000001</c:v>
                </c:pt>
                <c:pt idx="2976">
                  <c:v>0.45595930000000001</c:v>
                </c:pt>
                <c:pt idx="2977">
                  <c:v>0.45596120000000001</c:v>
                </c:pt>
                <c:pt idx="2978">
                  <c:v>0.45616400000000001</c:v>
                </c:pt>
                <c:pt idx="2979">
                  <c:v>0.45652429999999999</c:v>
                </c:pt>
                <c:pt idx="2980">
                  <c:v>0.4570089</c:v>
                </c:pt>
                <c:pt idx="2981">
                  <c:v>0.45758019999999999</c:v>
                </c:pt>
                <c:pt idx="2982">
                  <c:v>0.45817930000000001</c:v>
                </c:pt>
                <c:pt idx="2983">
                  <c:v>0.45872239999999997</c:v>
                </c:pt>
                <c:pt idx="2984">
                  <c:v>0.45909939999999999</c:v>
                </c:pt>
                <c:pt idx="2985">
                  <c:v>0.45920129999999998</c:v>
                </c:pt>
                <c:pt idx="2986">
                  <c:v>0.45895809999999998</c:v>
                </c:pt>
                <c:pt idx="2987">
                  <c:v>0.45835579999999998</c:v>
                </c:pt>
                <c:pt idx="2988">
                  <c:v>0.457455</c:v>
                </c:pt>
                <c:pt idx="2989">
                  <c:v>0.45638060000000003</c:v>
                </c:pt>
                <c:pt idx="2990">
                  <c:v>0.45533810000000002</c:v>
                </c:pt>
                <c:pt idx="2991">
                  <c:v>0.45459260000000001</c:v>
                </c:pt>
                <c:pt idx="2992">
                  <c:v>0.45443620000000001</c:v>
                </c:pt>
                <c:pt idx="2993">
                  <c:v>0.45515080000000002</c:v>
                </c:pt>
                <c:pt idx="2994">
                  <c:v>0.45686949999999998</c:v>
                </c:pt>
                <c:pt idx="2995">
                  <c:v>0.45944790000000002</c:v>
                </c:pt>
                <c:pt idx="2996">
                  <c:v>0.46238629999999997</c:v>
                </c:pt>
                <c:pt idx="2997">
                  <c:v>0.46502369999999998</c:v>
                </c:pt>
                <c:pt idx="2998">
                  <c:v>0.46684110000000001</c:v>
                </c:pt>
                <c:pt idx="2999">
                  <c:v>0.46767239999999999</c:v>
                </c:pt>
                <c:pt idx="3000">
                  <c:v>0.46769830000000001</c:v>
                </c:pt>
                <c:pt idx="3001">
                  <c:v>0.46726810000000002</c:v>
                </c:pt>
                <c:pt idx="3002">
                  <c:v>0.46673829999999999</c:v>
                </c:pt>
                <c:pt idx="3003">
                  <c:v>0.46634550000000002</c:v>
                </c:pt>
                <c:pt idx="3004">
                  <c:v>0.46619179999999999</c:v>
                </c:pt>
                <c:pt idx="3005">
                  <c:v>0.46624599999999999</c:v>
                </c:pt>
                <c:pt idx="3006">
                  <c:v>0.4663948</c:v>
                </c:pt>
                <c:pt idx="3007">
                  <c:v>0.46650619999999998</c:v>
                </c:pt>
                <c:pt idx="3008">
                  <c:v>0.46649770000000002</c:v>
                </c:pt>
                <c:pt idx="3009">
                  <c:v>0.46637060000000002</c:v>
                </c:pt>
                <c:pt idx="3010">
                  <c:v>0.46619569999999999</c:v>
                </c:pt>
                <c:pt idx="3011">
                  <c:v>0.46607330000000002</c:v>
                </c:pt>
                <c:pt idx="3012">
                  <c:v>0.46607969999999999</c:v>
                </c:pt>
                <c:pt idx="3013">
                  <c:v>0.46624169999999998</c:v>
                </c:pt>
                <c:pt idx="3014">
                  <c:v>0.46652310000000002</c:v>
                </c:pt>
                <c:pt idx="3015">
                  <c:v>0.46685100000000002</c:v>
                </c:pt>
                <c:pt idx="3016">
                  <c:v>0.46714729999999999</c:v>
                </c:pt>
                <c:pt idx="3017">
                  <c:v>0.46737099999999998</c:v>
                </c:pt>
                <c:pt idx="3018">
                  <c:v>0.46753090000000003</c:v>
                </c:pt>
                <c:pt idx="3019">
                  <c:v>0.46767530000000002</c:v>
                </c:pt>
                <c:pt idx="3020">
                  <c:v>0.46786100000000003</c:v>
                </c:pt>
                <c:pt idx="3021">
                  <c:v>0.46812340000000002</c:v>
                </c:pt>
                <c:pt idx="3022">
                  <c:v>0.46846290000000002</c:v>
                </c:pt>
                <c:pt idx="3023">
                  <c:v>0.4688486</c:v>
                </c:pt>
                <c:pt idx="3024">
                  <c:v>0.46923789999999999</c:v>
                </c:pt>
                <c:pt idx="3025">
                  <c:v>0.46960059999999998</c:v>
                </c:pt>
                <c:pt idx="3026">
                  <c:v>0.46993489999999999</c:v>
                </c:pt>
                <c:pt idx="3027">
                  <c:v>0.47026279999999998</c:v>
                </c:pt>
                <c:pt idx="3028">
                  <c:v>0.47061269999999999</c:v>
                </c:pt>
                <c:pt idx="3029">
                  <c:v>0.47099730000000001</c:v>
                </c:pt>
                <c:pt idx="3030">
                  <c:v>0.47140130000000002</c:v>
                </c:pt>
                <c:pt idx="3031">
                  <c:v>0.47178249999999999</c:v>
                </c:pt>
                <c:pt idx="3032">
                  <c:v>0.47209129999999999</c:v>
                </c:pt>
                <c:pt idx="3033">
                  <c:v>0.47228409999999998</c:v>
                </c:pt>
                <c:pt idx="3034">
                  <c:v>0.47233750000000002</c:v>
                </c:pt>
                <c:pt idx="3035">
                  <c:v>0.47224709999999998</c:v>
                </c:pt>
                <c:pt idx="3036">
                  <c:v>0.47201920000000003</c:v>
                </c:pt>
                <c:pt idx="3037">
                  <c:v>0.47166400000000003</c:v>
                </c:pt>
                <c:pt idx="3038">
                  <c:v>0.47119610000000001</c:v>
                </c:pt>
                <c:pt idx="3039">
                  <c:v>0.47065170000000001</c:v>
                </c:pt>
                <c:pt idx="3040">
                  <c:v>0.47010550000000001</c:v>
                </c:pt>
                <c:pt idx="3041">
                  <c:v>0.46968100000000002</c:v>
                </c:pt>
                <c:pt idx="3042">
                  <c:v>0.46956740000000002</c:v>
                </c:pt>
                <c:pt idx="3043">
                  <c:v>0.4699836</c:v>
                </c:pt>
                <c:pt idx="3044">
                  <c:v>0.47111979999999998</c:v>
                </c:pt>
                <c:pt idx="3045">
                  <c:v>0.4730415</c:v>
                </c:pt>
                <c:pt idx="3046">
                  <c:v>0.47558210000000001</c:v>
                </c:pt>
                <c:pt idx="3047">
                  <c:v>0.47832449999999999</c:v>
                </c:pt>
                <c:pt idx="3048">
                  <c:v>0.48071510000000001</c:v>
                </c:pt>
                <c:pt idx="3049">
                  <c:v>0.48233920000000002</c:v>
                </c:pt>
                <c:pt idx="3050">
                  <c:v>0.48306389999999999</c:v>
                </c:pt>
                <c:pt idx="3051">
                  <c:v>0.48302630000000002</c:v>
                </c:pt>
                <c:pt idx="3052">
                  <c:v>0.48249409999999998</c:v>
                </c:pt>
                <c:pt idx="3053">
                  <c:v>0.48174830000000002</c:v>
                </c:pt>
                <c:pt idx="3054">
                  <c:v>0.48101480000000002</c:v>
                </c:pt>
                <c:pt idx="3055">
                  <c:v>0.48042669999999998</c:v>
                </c:pt>
                <c:pt idx="3056">
                  <c:v>0.48004849999999999</c:v>
                </c:pt>
                <c:pt idx="3057">
                  <c:v>0.4798847</c:v>
                </c:pt>
                <c:pt idx="3058">
                  <c:v>0.47990270000000002</c:v>
                </c:pt>
                <c:pt idx="3059">
                  <c:v>0.48005379999999997</c:v>
                </c:pt>
                <c:pt idx="3060">
                  <c:v>0.48028999999999999</c:v>
                </c:pt>
                <c:pt idx="3061">
                  <c:v>0.48057729999999999</c:v>
                </c:pt>
                <c:pt idx="3062">
                  <c:v>0.48089189999999998</c:v>
                </c:pt>
                <c:pt idx="3063">
                  <c:v>0.4812206</c:v>
                </c:pt>
                <c:pt idx="3064">
                  <c:v>0.48155690000000001</c:v>
                </c:pt>
                <c:pt idx="3065">
                  <c:v>0.48189920000000003</c:v>
                </c:pt>
                <c:pt idx="3066">
                  <c:v>0.48225020000000002</c:v>
                </c:pt>
                <c:pt idx="3067">
                  <c:v>0.48261419999999999</c:v>
                </c:pt>
                <c:pt idx="3068">
                  <c:v>0.48299259999999999</c:v>
                </c:pt>
                <c:pt idx="3069">
                  <c:v>0.48337780000000002</c:v>
                </c:pt>
                <c:pt idx="3070">
                  <c:v>0.48375200000000002</c:v>
                </c:pt>
                <c:pt idx="3071">
                  <c:v>0.48408859999999998</c:v>
                </c:pt>
                <c:pt idx="3072">
                  <c:v>0.48436590000000002</c:v>
                </c:pt>
                <c:pt idx="3073">
                  <c:v>0.48457889999999998</c:v>
                </c:pt>
                <c:pt idx="3074">
                  <c:v>0.48474879999999998</c:v>
                </c:pt>
                <c:pt idx="3075">
                  <c:v>0.48491919999999999</c:v>
                </c:pt>
                <c:pt idx="3076">
                  <c:v>0.4851434</c:v>
                </c:pt>
                <c:pt idx="3077">
                  <c:v>0.48546050000000002</c:v>
                </c:pt>
                <c:pt idx="3078">
                  <c:v>0.48587170000000002</c:v>
                </c:pt>
                <c:pt idx="3079">
                  <c:v>0.48632700000000001</c:v>
                </c:pt>
                <c:pt idx="3080">
                  <c:v>0.48673300000000003</c:v>
                </c:pt>
                <c:pt idx="3081">
                  <c:v>0.48699310000000001</c:v>
                </c:pt>
                <c:pt idx="3082">
                  <c:v>0.48704130000000001</c:v>
                </c:pt>
                <c:pt idx="3083">
                  <c:v>0.48688439999999999</c:v>
                </c:pt>
                <c:pt idx="3084">
                  <c:v>0.48660730000000002</c:v>
                </c:pt>
                <c:pt idx="3085">
                  <c:v>0.48637069999999999</c:v>
                </c:pt>
                <c:pt idx="3086">
                  <c:v>0.48637209999999997</c:v>
                </c:pt>
                <c:pt idx="3087">
                  <c:v>0.48678369999999999</c:v>
                </c:pt>
                <c:pt idx="3088">
                  <c:v>0.48770190000000002</c:v>
                </c:pt>
                <c:pt idx="3089">
                  <c:v>0.48906880000000003</c:v>
                </c:pt>
                <c:pt idx="3090">
                  <c:v>0.49066510000000002</c:v>
                </c:pt>
                <c:pt idx="3091">
                  <c:v>0.49214940000000001</c:v>
                </c:pt>
                <c:pt idx="3092">
                  <c:v>0.4932106</c:v>
                </c:pt>
                <c:pt idx="3093">
                  <c:v>0.4936894</c:v>
                </c:pt>
                <c:pt idx="3094">
                  <c:v>0.49361260000000001</c:v>
                </c:pt>
                <c:pt idx="3095">
                  <c:v>0.49315900000000001</c:v>
                </c:pt>
                <c:pt idx="3096">
                  <c:v>0.49257489999999998</c:v>
                </c:pt>
                <c:pt idx="3097">
                  <c:v>0.49211670000000002</c:v>
                </c:pt>
                <c:pt idx="3098">
                  <c:v>0.49197210000000002</c:v>
                </c:pt>
                <c:pt idx="3099">
                  <c:v>0.49223539999999999</c:v>
                </c:pt>
                <c:pt idx="3100">
                  <c:v>0.49288340000000003</c:v>
                </c:pt>
                <c:pt idx="3101">
                  <c:v>0.4937896</c:v>
                </c:pt>
                <c:pt idx="3102">
                  <c:v>0.49476300000000001</c:v>
                </c:pt>
                <c:pt idx="3103">
                  <c:v>0.49561769999999999</c:v>
                </c:pt>
                <c:pt idx="3104">
                  <c:v>0.49624560000000001</c:v>
                </c:pt>
                <c:pt idx="3105">
                  <c:v>0.49662650000000003</c:v>
                </c:pt>
                <c:pt idx="3106">
                  <c:v>0.49681560000000002</c:v>
                </c:pt>
                <c:pt idx="3107">
                  <c:v>0.49689559999999999</c:v>
                </c:pt>
                <c:pt idx="3108">
                  <c:v>0.49694630000000001</c:v>
                </c:pt>
                <c:pt idx="3109">
                  <c:v>0.49702069999999998</c:v>
                </c:pt>
                <c:pt idx="3110">
                  <c:v>0.49714069999999999</c:v>
                </c:pt>
                <c:pt idx="3111">
                  <c:v>0.4973109</c:v>
                </c:pt>
                <c:pt idx="3112">
                  <c:v>0.49752859999999999</c:v>
                </c:pt>
                <c:pt idx="3113">
                  <c:v>0.49779329999999999</c:v>
                </c:pt>
                <c:pt idx="3114">
                  <c:v>0.49810690000000002</c:v>
                </c:pt>
                <c:pt idx="3115">
                  <c:v>0.4984673</c:v>
                </c:pt>
                <c:pt idx="3116">
                  <c:v>0.49886439999999999</c:v>
                </c:pt>
                <c:pt idx="3117">
                  <c:v>0.49927650000000001</c:v>
                </c:pt>
                <c:pt idx="3118">
                  <c:v>0.49967739999999999</c:v>
                </c:pt>
                <c:pt idx="3119">
                  <c:v>0.50004300000000002</c:v>
                </c:pt>
                <c:pt idx="3120">
                  <c:v>0.50035790000000002</c:v>
                </c:pt>
                <c:pt idx="3121">
                  <c:v>0.5006178</c:v>
                </c:pt>
                <c:pt idx="3122">
                  <c:v>0.50082700000000002</c:v>
                </c:pt>
                <c:pt idx="3123">
                  <c:v>0.50099490000000002</c:v>
                </c:pt>
                <c:pt idx="3124">
                  <c:v>0.50113560000000001</c:v>
                </c:pt>
                <c:pt idx="3125">
                  <c:v>0.50127259999999996</c:v>
                </c:pt>
                <c:pt idx="3126">
                  <c:v>0.50144540000000004</c:v>
                </c:pt>
                <c:pt idx="3127">
                  <c:v>0.50170619999999999</c:v>
                </c:pt>
                <c:pt idx="3128">
                  <c:v>0.50211419999999996</c:v>
                </c:pt>
                <c:pt idx="3129">
                  <c:v>0.50271270000000001</c:v>
                </c:pt>
                <c:pt idx="3130">
                  <c:v>0.50350240000000002</c:v>
                </c:pt>
                <c:pt idx="3131">
                  <c:v>0.50442540000000002</c:v>
                </c:pt>
                <c:pt idx="3132">
                  <c:v>0.50537129999999997</c:v>
                </c:pt>
                <c:pt idx="3133">
                  <c:v>0.50621970000000005</c:v>
                </c:pt>
                <c:pt idx="3134">
                  <c:v>0.50687320000000002</c:v>
                </c:pt>
                <c:pt idx="3135">
                  <c:v>0.50729800000000003</c:v>
                </c:pt>
                <c:pt idx="3136">
                  <c:v>0.50752120000000001</c:v>
                </c:pt>
                <c:pt idx="3137">
                  <c:v>0.50760559999999999</c:v>
                </c:pt>
                <c:pt idx="3138">
                  <c:v>0.50760839999999996</c:v>
                </c:pt>
                <c:pt idx="3139">
                  <c:v>0.50755209999999995</c:v>
                </c:pt>
                <c:pt idx="3140">
                  <c:v>0.50742189999999998</c:v>
                </c:pt>
                <c:pt idx="3141">
                  <c:v>0.50718770000000002</c:v>
                </c:pt>
                <c:pt idx="3142">
                  <c:v>0.50684549999999995</c:v>
                </c:pt>
                <c:pt idx="3143">
                  <c:v>0.50645770000000001</c:v>
                </c:pt>
                <c:pt idx="3144">
                  <c:v>0.50616300000000003</c:v>
                </c:pt>
                <c:pt idx="3145">
                  <c:v>0.50615489999999996</c:v>
                </c:pt>
                <c:pt idx="3146">
                  <c:v>0.50663049999999998</c:v>
                </c:pt>
                <c:pt idx="3147">
                  <c:v>0.50768440000000004</c:v>
                </c:pt>
                <c:pt idx="3148">
                  <c:v>0.50922599999999996</c:v>
                </c:pt>
                <c:pt idx="3149">
                  <c:v>0.51093909999999998</c:v>
                </c:pt>
                <c:pt idx="3150">
                  <c:v>0.51240779999999997</c:v>
                </c:pt>
                <c:pt idx="3151">
                  <c:v>0.51327900000000004</c:v>
                </c:pt>
                <c:pt idx="3152">
                  <c:v>0.51343380000000005</c:v>
                </c:pt>
                <c:pt idx="3153">
                  <c:v>0.51301280000000005</c:v>
                </c:pt>
                <c:pt idx="3154">
                  <c:v>0.51233720000000005</c:v>
                </c:pt>
                <c:pt idx="3155">
                  <c:v>0.51178650000000003</c:v>
                </c:pt>
                <c:pt idx="3156">
                  <c:v>0.51166400000000001</c:v>
                </c:pt>
                <c:pt idx="3157">
                  <c:v>0.51214709999999997</c:v>
                </c:pt>
                <c:pt idx="3158">
                  <c:v>0.51320379999999999</c:v>
                </c:pt>
                <c:pt idx="3159">
                  <c:v>0.51460870000000003</c:v>
                </c:pt>
                <c:pt idx="3160">
                  <c:v>0.51600429999999997</c:v>
                </c:pt>
                <c:pt idx="3161">
                  <c:v>0.51707420000000004</c:v>
                </c:pt>
                <c:pt idx="3162">
                  <c:v>0.517675</c:v>
                </c:pt>
                <c:pt idx="3163">
                  <c:v>0.51784779999999997</c:v>
                </c:pt>
                <c:pt idx="3164">
                  <c:v>0.51775769999999999</c:v>
                </c:pt>
                <c:pt idx="3165">
                  <c:v>0.51758700000000002</c:v>
                </c:pt>
                <c:pt idx="3166">
                  <c:v>0.51748130000000003</c:v>
                </c:pt>
                <c:pt idx="3167">
                  <c:v>0.51750649999999998</c:v>
                </c:pt>
                <c:pt idx="3168">
                  <c:v>0.51766109999999999</c:v>
                </c:pt>
                <c:pt idx="3169">
                  <c:v>0.51790460000000005</c:v>
                </c:pt>
                <c:pt idx="3170">
                  <c:v>0.51819130000000002</c:v>
                </c:pt>
                <c:pt idx="3171">
                  <c:v>0.51849230000000002</c:v>
                </c:pt>
                <c:pt idx="3172">
                  <c:v>0.51879889999999995</c:v>
                </c:pt>
                <c:pt idx="3173">
                  <c:v>0.51911370000000001</c:v>
                </c:pt>
                <c:pt idx="3174">
                  <c:v>0.51943810000000001</c:v>
                </c:pt>
                <c:pt idx="3175">
                  <c:v>0.51976540000000004</c:v>
                </c:pt>
                <c:pt idx="3176">
                  <c:v>0.52008810000000005</c:v>
                </c:pt>
                <c:pt idx="3177">
                  <c:v>0.52040549999999997</c:v>
                </c:pt>
                <c:pt idx="3178">
                  <c:v>0.52073020000000003</c:v>
                </c:pt>
                <c:pt idx="3179">
                  <c:v>0.52108109999999996</c:v>
                </c:pt>
                <c:pt idx="3180">
                  <c:v>0.52147100000000002</c:v>
                </c:pt>
                <c:pt idx="3181">
                  <c:v>0.52189269999999999</c:v>
                </c:pt>
                <c:pt idx="3182">
                  <c:v>0.52231819999999995</c:v>
                </c:pt>
                <c:pt idx="3183">
                  <c:v>0.52270879999999997</c:v>
                </c:pt>
                <c:pt idx="3184">
                  <c:v>0.52303789999999994</c:v>
                </c:pt>
                <c:pt idx="3185">
                  <c:v>0.52330840000000001</c:v>
                </c:pt>
                <c:pt idx="3186">
                  <c:v>0.52355280000000004</c:v>
                </c:pt>
                <c:pt idx="3187">
                  <c:v>0.52381319999999998</c:v>
                </c:pt>
                <c:pt idx="3188">
                  <c:v>0.52411110000000005</c:v>
                </c:pt>
                <c:pt idx="3189">
                  <c:v>0.52442480000000002</c:v>
                </c:pt>
                <c:pt idx="3190">
                  <c:v>0.52468919999999997</c:v>
                </c:pt>
                <c:pt idx="3191">
                  <c:v>0.52482470000000003</c:v>
                </c:pt>
                <c:pt idx="3192">
                  <c:v>0.52477770000000001</c:v>
                </c:pt>
                <c:pt idx="3193">
                  <c:v>0.52456570000000002</c:v>
                </c:pt>
                <c:pt idx="3194">
                  <c:v>0.52428799999999998</c:v>
                </c:pt>
                <c:pt idx="3195">
                  <c:v>0.52411940000000001</c:v>
                </c:pt>
                <c:pt idx="3196">
                  <c:v>0.52424800000000005</c:v>
                </c:pt>
                <c:pt idx="3197">
                  <c:v>0.52482150000000005</c:v>
                </c:pt>
                <c:pt idx="3198">
                  <c:v>0.52587569999999995</c:v>
                </c:pt>
                <c:pt idx="3199">
                  <c:v>0.52729519999999996</c:v>
                </c:pt>
                <c:pt idx="3200">
                  <c:v>0.52882620000000002</c:v>
                </c:pt>
                <c:pt idx="3201">
                  <c:v>0.53016920000000001</c:v>
                </c:pt>
                <c:pt idx="3202">
                  <c:v>0.53112219999999999</c:v>
                </c:pt>
                <c:pt idx="3203">
                  <c:v>0.53163450000000001</c:v>
                </c:pt>
                <c:pt idx="3204">
                  <c:v>0.5318041</c:v>
                </c:pt>
                <c:pt idx="3205">
                  <c:v>0.5317906</c:v>
                </c:pt>
                <c:pt idx="3206">
                  <c:v>0.53175220000000001</c:v>
                </c:pt>
                <c:pt idx="3207">
                  <c:v>0.53178689999999995</c:v>
                </c:pt>
                <c:pt idx="3208">
                  <c:v>0.53191710000000003</c:v>
                </c:pt>
                <c:pt idx="3209">
                  <c:v>0.53211260000000005</c:v>
                </c:pt>
                <c:pt idx="3210">
                  <c:v>0.53232250000000003</c:v>
                </c:pt>
                <c:pt idx="3211">
                  <c:v>0.53251280000000001</c:v>
                </c:pt>
                <c:pt idx="3212">
                  <c:v>0.53268150000000003</c:v>
                </c:pt>
                <c:pt idx="3213">
                  <c:v>0.53285360000000004</c:v>
                </c:pt>
                <c:pt idx="3214">
                  <c:v>0.53306039999999999</c:v>
                </c:pt>
                <c:pt idx="3215">
                  <c:v>0.53331949999999995</c:v>
                </c:pt>
                <c:pt idx="3216">
                  <c:v>0.53362129999999997</c:v>
                </c:pt>
                <c:pt idx="3217">
                  <c:v>0.53393760000000001</c:v>
                </c:pt>
                <c:pt idx="3218">
                  <c:v>0.53423569999999998</c:v>
                </c:pt>
                <c:pt idx="3219">
                  <c:v>0.53449999999999998</c:v>
                </c:pt>
                <c:pt idx="3220">
                  <c:v>0.53473990000000005</c:v>
                </c:pt>
                <c:pt idx="3221">
                  <c:v>0.53498540000000006</c:v>
                </c:pt>
                <c:pt idx="3222">
                  <c:v>0.53526949999999995</c:v>
                </c:pt>
                <c:pt idx="3223">
                  <c:v>0.53561190000000003</c:v>
                </c:pt>
                <c:pt idx="3224">
                  <c:v>0.53600740000000002</c:v>
                </c:pt>
                <c:pt idx="3225">
                  <c:v>0.5364293</c:v>
                </c:pt>
                <c:pt idx="3226">
                  <c:v>0.53684100000000001</c:v>
                </c:pt>
                <c:pt idx="3227">
                  <c:v>0.53721289999999999</c:v>
                </c:pt>
                <c:pt idx="3228">
                  <c:v>0.53753640000000003</c:v>
                </c:pt>
                <c:pt idx="3229">
                  <c:v>0.53782300000000005</c:v>
                </c:pt>
                <c:pt idx="3230">
                  <c:v>0.53809799999999997</c:v>
                </c:pt>
                <c:pt idx="3231">
                  <c:v>0.53838490000000006</c:v>
                </c:pt>
                <c:pt idx="3232">
                  <c:v>0.53870019999999996</c:v>
                </c:pt>
                <c:pt idx="3233">
                  <c:v>0.53904839999999998</c:v>
                </c:pt>
                <c:pt idx="3234">
                  <c:v>0.53942579999999996</c:v>
                </c:pt>
                <c:pt idx="3235">
                  <c:v>0.53982660000000005</c:v>
                </c:pt>
                <c:pt idx="3236">
                  <c:v>0.540246</c:v>
                </c:pt>
                <c:pt idx="3237">
                  <c:v>0.54067860000000001</c:v>
                </c:pt>
                <c:pt idx="3238">
                  <c:v>0.5411108</c:v>
                </c:pt>
                <c:pt idx="3239">
                  <c:v>0.54151729999999998</c:v>
                </c:pt>
                <c:pt idx="3240">
                  <c:v>0.54186259999999997</c:v>
                </c:pt>
                <c:pt idx="3241">
                  <c:v>0.54210729999999996</c:v>
                </c:pt>
                <c:pt idx="3242">
                  <c:v>0.54222709999999996</c:v>
                </c:pt>
                <c:pt idx="3243">
                  <c:v>0.54222550000000003</c:v>
                </c:pt>
                <c:pt idx="3244">
                  <c:v>0.54214510000000005</c:v>
                </c:pt>
                <c:pt idx="3245">
                  <c:v>0.54205979999999998</c:v>
                </c:pt>
                <c:pt idx="3246">
                  <c:v>0.54206529999999997</c:v>
                </c:pt>
                <c:pt idx="3247">
                  <c:v>0.5422593</c:v>
                </c:pt>
                <c:pt idx="3248">
                  <c:v>0.54270759999999996</c:v>
                </c:pt>
                <c:pt idx="3249">
                  <c:v>0.54342250000000003</c:v>
                </c:pt>
                <c:pt idx="3250">
                  <c:v>0.54434360000000004</c:v>
                </c:pt>
                <c:pt idx="3251">
                  <c:v>0.54535440000000002</c:v>
                </c:pt>
                <c:pt idx="3252">
                  <c:v>0.5463055</c:v>
                </c:pt>
                <c:pt idx="3253">
                  <c:v>0.54706690000000002</c:v>
                </c:pt>
                <c:pt idx="3254">
                  <c:v>0.54757120000000004</c:v>
                </c:pt>
                <c:pt idx="3255">
                  <c:v>0.54782189999999997</c:v>
                </c:pt>
                <c:pt idx="3256">
                  <c:v>0.54788369999999997</c:v>
                </c:pt>
                <c:pt idx="3257">
                  <c:v>0.54784770000000005</c:v>
                </c:pt>
                <c:pt idx="3258">
                  <c:v>0.5478075</c:v>
                </c:pt>
                <c:pt idx="3259">
                  <c:v>0.54782909999999996</c:v>
                </c:pt>
                <c:pt idx="3260">
                  <c:v>0.5479385</c:v>
                </c:pt>
                <c:pt idx="3261">
                  <c:v>0.54812689999999997</c:v>
                </c:pt>
                <c:pt idx="3262">
                  <c:v>0.54836390000000002</c:v>
                </c:pt>
                <c:pt idx="3263">
                  <c:v>0.54861780000000004</c:v>
                </c:pt>
                <c:pt idx="3264">
                  <c:v>0.54886999999999997</c:v>
                </c:pt>
                <c:pt idx="3265">
                  <c:v>0.54912320000000003</c:v>
                </c:pt>
                <c:pt idx="3266">
                  <c:v>0.54939349999999998</c:v>
                </c:pt>
                <c:pt idx="3267">
                  <c:v>0.54969820000000003</c:v>
                </c:pt>
                <c:pt idx="3268">
                  <c:v>0.55004209999999998</c:v>
                </c:pt>
                <c:pt idx="3269">
                  <c:v>0.55041280000000004</c:v>
                </c:pt>
                <c:pt idx="3270">
                  <c:v>0.55078499999999997</c:v>
                </c:pt>
                <c:pt idx="3271">
                  <c:v>0.55113480000000004</c:v>
                </c:pt>
                <c:pt idx="3272">
                  <c:v>0.55145</c:v>
                </c:pt>
                <c:pt idx="3273">
                  <c:v>0.55173609999999995</c:v>
                </c:pt>
                <c:pt idx="3274">
                  <c:v>0.55201040000000001</c:v>
                </c:pt>
                <c:pt idx="3275">
                  <c:v>0.55229130000000004</c:v>
                </c:pt>
                <c:pt idx="3276">
                  <c:v>0.55258669999999999</c:v>
                </c:pt>
                <c:pt idx="3277">
                  <c:v>0.55289010000000005</c:v>
                </c:pt>
                <c:pt idx="3278">
                  <c:v>0.55318489999999998</c:v>
                </c:pt>
                <c:pt idx="3279">
                  <c:v>0.55345800000000001</c:v>
                </c:pt>
                <c:pt idx="3280">
                  <c:v>0.55370909999999995</c:v>
                </c:pt>
                <c:pt idx="3281">
                  <c:v>0.55395459999999996</c:v>
                </c:pt>
                <c:pt idx="3282">
                  <c:v>0.55421830000000005</c:v>
                </c:pt>
                <c:pt idx="3283">
                  <c:v>0.55451490000000003</c:v>
                </c:pt>
                <c:pt idx="3284">
                  <c:v>0.55483979999999999</c:v>
                </c:pt>
                <c:pt idx="3285">
                  <c:v>0.55516540000000003</c:v>
                </c:pt>
                <c:pt idx="3286">
                  <c:v>0.55545529999999999</c:v>
                </c:pt>
                <c:pt idx="3287">
                  <c:v>0.55568150000000005</c:v>
                </c:pt>
                <c:pt idx="3288">
                  <c:v>0.55584500000000003</c:v>
                </c:pt>
                <c:pt idx="3289">
                  <c:v>0.55597870000000005</c:v>
                </c:pt>
                <c:pt idx="3290">
                  <c:v>0.5561372</c:v>
                </c:pt>
                <c:pt idx="3291">
                  <c:v>0.55636719999999995</c:v>
                </c:pt>
                <c:pt idx="3292">
                  <c:v>0.55668309999999999</c:v>
                </c:pt>
                <c:pt idx="3293">
                  <c:v>0.55705349999999998</c:v>
                </c:pt>
                <c:pt idx="3294">
                  <c:v>0.55741470000000004</c:v>
                </c:pt>
                <c:pt idx="3295">
                  <c:v>0.55769999999999997</c:v>
                </c:pt>
                <c:pt idx="3296">
                  <c:v>0.55787969999999998</c:v>
                </c:pt>
                <c:pt idx="3297">
                  <c:v>0.55798610000000004</c:v>
                </c:pt>
                <c:pt idx="3298">
                  <c:v>0.5581121</c:v>
                </c:pt>
                <c:pt idx="3299">
                  <c:v>0.55838379999999999</c:v>
                </c:pt>
                <c:pt idx="3300">
                  <c:v>0.5589018</c:v>
                </c:pt>
                <c:pt idx="3301">
                  <c:v>0.55970120000000001</c:v>
                </c:pt>
                <c:pt idx="3302">
                  <c:v>0.56071309999999996</c:v>
                </c:pt>
                <c:pt idx="3303">
                  <c:v>0.56178519999999998</c:v>
                </c:pt>
                <c:pt idx="3304">
                  <c:v>0.56272319999999998</c:v>
                </c:pt>
                <c:pt idx="3305">
                  <c:v>0.56337360000000003</c:v>
                </c:pt>
                <c:pt idx="3306">
                  <c:v>0.56368320000000005</c:v>
                </c:pt>
                <c:pt idx="3307">
                  <c:v>0.56369880000000006</c:v>
                </c:pt>
                <c:pt idx="3308">
                  <c:v>0.56353589999999998</c:v>
                </c:pt>
                <c:pt idx="3309">
                  <c:v>0.56332040000000005</c:v>
                </c:pt>
                <c:pt idx="3310">
                  <c:v>0.56316089999999996</c:v>
                </c:pt>
                <c:pt idx="3311">
                  <c:v>0.56311739999999999</c:v>
                </c:pt>
                <c:pt idx="3312">
                  <c:v>0.56320269999999995</c:v>
                </c:pt>
                <c:pt idx="3313">
                  <c:v>0.56339669999999997</c:v>
                </c:pt>
                <c:pt idx="3314">
                  <c:v>0.56366640000000001</c:v>
                </c:pt>
                <c:pt idx="3315">
                  <c:v>0.56398210000000004</c:v>
                </c:pt>
                <c:pt idx="3316">
                  <c:v>0.56432309999999997</c:v>
                </c:pt>
                <c:pt idx="3317">
                  <c:v>0.56467710000000004</c:v>
                </c:pt>
                <c:pt idx="3318">
                  <c:v>0.56503250000000005</c:v>
                </c:pt>
                <c:pt idx="3319">
                  <c:v>0.56537440000000005</c:v>
                </c:pt>
                <c:pt idx="3320">
                  <c:v>0.56568810000000003</c:v>
                </c:pt>
                <c:pt idx="3321">
                  <c:v>0.56596500000000005</c:v>
                </c:pt>
                <c:pt idx="3322">
                  <c:v>0.56620939999999997</c:v>
                </c:pt>
                <c:pt idx="3323">
                  <c:v>0.56643759999999999</c:v>
                </c:pt>
                <c:pt idx="3324">
                  <c:v>0.56667129999999999</c:v>
                </c:pt>
                <c:pt idx="3325">
                  <c:v>0.56692699999999996</c:v>
                </c:pt>
                <c:pt idx="3326">
                  <c:v>0.56720729999999997</c:v>
                </c:pt>
                <c:pt idx="3327">
                  <c:v>0.56750089999999997</c:v>
                </c:pt>
                <c:pt idx="3328">
                  <c:v>0.56778960000000001</c:v>
                </c:pt>
                <c:pt idx="3329">
                  <c:v>0.56806160000000006</c:v>
                </c:pt>
                <c:pt idx="3330">
                  <c:v>0.56831980000000004</c:v>
                </c:pt>
                <c:pt idx="3331">
                  <c:v>0.56858339999999996</c:v>
                </c:pt>
                <c:pt idx="3332">
                  <c:v>0.56887730000000003</c:v>
                </c:pt>
                <c:pt idx="3333">
                  <c:v>0.56922150000000005</c:v>
                </c:pt>
                <c:pt idx="3334">
                  <c:v>0.56961580000000001</c:v>
                </c:pt>
                <c:pt idx="3335">
                  <c:v>0.57003970000000004</c:v>
                </c:pt>
                <c:pt idx="3336">
                  <c:v>0.57045590000000002</c:v>
                </c:pt>
                <c:pt idx="3337">
                  <c:v>0.57082790000000005</c:v>
                </c:pt>
                <c:pt idx="3338">
                  <c:v>0.57113480000000005</c:v>
                </c:pt>
                <c:pt idx="3339">
                  <c:v>0.57137729999999998</c:v>
                </c:pt>
                <c:pt idx="3340">
                  <c:v>0.57157500000000006</c:v>
                </c:pt>
                <c:pt idx="3341">
                  <c:v>0.57175330000000002</c:v>
                </c:pt>
                <c:pt idx="3342">
                  <c:v>0.57193139999999998</c:v>
                </c:pt>
                <c:pt idx="3343">
                  <c:v>0.57211120000000004</c:v>
                </c:pt>
                <c:pt idx="3344">
                  <c:v>0.57227950000000005</c:v>
                </c:pt>
                <c:pt idx="3345">
                  <c:v>0.57241620000000004</c:v>
                </c:pt>
                <c:pt idx="3346">
                  <c:v>0.57250979999999996</c:v>
                </c:pt>
                <c:pt idx="3347">
                  <c:v>0.57256620000000003</c:v>
                </c:pt>
                <c:pt idx="3348">
                  <c:v>0.57261499999999999</c:v>
                </c:pt>
                <c:pt idx="3349">
                  <c:v>0.57270030000000005</c:v>
                </c:pt>
                <c:pt idx="3350">
                  <c:v>0.57287339999999998</c:v>
                </c:pt>
                <c:pt idx="3351">
                  <c:v>0.57317700000000005</c:v>
                </c:pt>
                <c:pt idx="3352">
                  <c:v>0.57362970000000002</c:v>
                </c:pt>
                <c:pt idx="3353">
                  <c:v>0.57421940000000005</c:v>
                </c:pt>
                <c:pt idx="3354">
                  <c:v>0.57490019999999997</c:v>
                </c:pt>
                <c:pt idx="3355">
                  <c:v>0.57560650000000002</c:v>
                </c:pt>
                <c:pt idx="3356">
                  <c:v>0.57626259999999996</c:v>
                </c:pt>
                <c:pt idx="3357">
                  <c:v>0.57680569999999998</c:v>
                </c:pt>
                <c:pt idx="3358">
                  <c:v>0.57720210000000005</c:v>
                </c:pt>
                <c:pt idx="3359">
                  <c:v>0.57744850000000003</c:v>
                </c:pt>
                <c:pt idx="3360">
                  <c:v>0.5775728</c:v>
                </c:pt>
                <c:pt idx="3361">
                  <c:v>0.57761969999999996</c:v>
                </c:pt>
                <c:pt idx="3362">
                  <c:v>0.57764199999999999</c:v>
                </c:pt>
                <c:pt idx="3363">
                  <c:v>0.57768209999999998</c:v>
                </c:pt>
                <c:pt idx="3364">
                  <c:v>0.57776419999999995</c:v>
                </c:pt>
                <c:pt idx="3365">
                  <c:v>0.57789219999999997</c:v>
                </c:pt>
                <c:pt idx="3366">
                  <c:v>0.57805309999999999</c:v>
                </c:pt>
                <c:pt idx="3367">
                  <c:v>0.57822689999999999</c:v>
                </c:pt>
                <c:pt idx="3368">
                  <c:v>0.57839649999999998</c:v>
                </c:pt>
                <c:pt idx="3369">
                  <c:v>0.57855780000000001</c:v>
                </c:pt>
                <c:pt idx="3370">
                  <c:v>0.57871890000000004</c:v>
                </c:pt>
                <c:pt idx="3371">
                  <c:v>0.57889679999999999</c:v>
                </c:pt>
                <c:pt idx="3372">
                  <c:v>0.57910649999999997</c:v>
                </c:pt>
                <c:pt idx="3373">
                  <c:v>0.57935610000000004</c:v>
                </c:pt>
                <c:pt idx="3374">
                  <c:v>0.57964150000000003</c:v>
                </c:pt>
                <c:pt idx="3375">
                  <c:v>0.57995030000000003</c:v>
                </c:pt>
                <c:pt idx="3376">
                  <c:v>0.58026630000000001</c:v>
                </c:pt>
                <c:pt idx="3377">
                  <c:v>0.58057619999999999</c:v>
                </c:pt>
                <c:pt idx="3378">
                  <c:v>0.580874</c:v>
                </c:pt>
                <c:pt idx="3379">
                  <c:v>0.58115939999999999</c:v>
                </c:pt>
                <c:pt idx="3380">
                  <c:v>0.58143529999999999</c:v>
                </c:pt>
                <c:pt idx="3381">
                  <c:v>0.58170379999999999</c:v>
                </c:pt>
                <c:pt idx="3382">
                  <c:v>0.58196490000000001</c:v>
                </c:pt>
                <c:pt idx="3383">
                  <c:v>0.58221670000000003</c:v>
                </c:pt>
                <c:pt idx="3384">
                  <c:v>0.58245860000000005</c:v>
                </c:pt>
                <c:pt idx="3385">
                  <c:v>0.58269300000000002</c:v>
                </c:pt>
                <c:pt idx="3386">
                  <c:v>0.58292509999999997</c:v>
                </c:pt>
                <c:pt idx="3387">
                  <c:v>0.58315989999999995</c:v>
                </c:pt>
                <c:pt idx="3388">
                  <c:v>0.58340119999999995</c:v>
                </c:pt>
                <c:pt idx="3389">
                  <c:v>0.58364919999999998</c:v>
                </c:pt>
                <c:pt idx="3390">
                  <c:v>0.58390169999999997</c:v>
                </c:pt>
                <c:pt idx="3391">
                  <c:v>0.58415479999999997</c:v>
                </c:pt>
                <c:pt idx="3392">
                  <c:v>0.58440570000000003</c:v>
                </c:pt>
                <c:pt idx="3393">
                  <c:v>0.58465120000000004</c:v>
                </c:pt>
                <c:pt idx="3394">
                  <c:v>0.58488600000000002</c:v>
                </c:pt>
                <c:pt idx="3395">
                  <c:v>0.58510110000000004</c:v>
                </c:pt>
                <c:pt idx="3396">
                  <c:v>0.58528440000000004</c:v>
                </c:pt>
                <c:pt idx="3397">
                  <c:v>0.58542499999999997</c:v>
                </c:pt>
                <c:pt idx="3398">
                  <c:v>0.58552210000000005</c:v>
                </c:pt>
                <c:pt idx="3399">
                  <c:v>0.58559079999999997</c:v>
                </c:pt>
                <c:pt idx="3400">
                  <c:v>0.5856652</c:v>
                </c:pt>
                <c:pt idx="3401">
                  <c:v>0.58578680000000005</c:v>
                </c:pt>
                <c:pt idx="3402">
                  <c:v>0.58599650000000003</c:v>
                </c:pt>
                <c:pt idx="3403">
                  <c:v>0.58631350000000004</c:v>
                </c:pt>
                <c:pt idx="3404">
                  <c:v>0.58672670000000005</c:v>
                </c:pt>
                <c:pt idx="3405">
                  <c:v>0.58719189999999999</c:v>
                </c:pt>
                <c:pt idx="3406">
                  <c:v>0.58764680000000002</c:v>
                </c:pt>
                <c:pt idx="3407">
                  <c:v>0.58803550000000004</c:v>
                </c:pt>
                <c:pt idx="3408">
                  <c:v>0.58832390000000001</c:v>
                </c:pt>
                <c:pt idx="3409">
                  <c:v>0.58851390000000003</c:v>
                </c:pt>
                <c:pt idx="3410">
                  <c:v>0.58863620000000005</c:v>
                </c:pt>
                <c:pt idx="3411">
                  <c:v>0.5887367</c:v>
                </c:pt>
                <c:pt idx="3412">
                  <c:v>0.58885410000000005</c:v>
                </c:pt>
                <c:pt idx="3413">
                  <c:v>0.58900609999999998</c:v>
                </c:pt>
                <c:pt idx="3414">
                  <c:v>0.58918769999999998</c:v>
                </c:pt>
                <c:pt idx="3415">
                  <c:v>0.58937779999999995</c:v>
                </c:pt>
                <c:pt idx="3416">
                  <c:v>0.58955310000000005</c:v>
                </c:pt>
                <c:pt idx="3417">
                  <c:v>0.58969959999999999</c:v>
                </c:pt>
                <c:pt idx="3418">
                  <c:v>0.58981919999999999</c:v>
                </c:pt>
                <c:pt idx="3419">
                  <c:v>0.58992540000000004</c:v>
                </c:pt>
                <c:pt idx="3420">
                  <c:v>0.59003589999999995</c:v>
                </c:pt>
                <c:pt idx="3421">
                  <c:v>0.59016219999999997</c:v>
                </c:pt>
                <c:pt idx="3422">
                  <c:v>0.59030729999999998</c:v>
                </c:pt>
                <c:pt idx="3423">
                  <c:v>0.59046730000000003</c:v>
                </c:pt>
                <c:pt idx="3424">
                  <c:v>0.59063600000000005</c:v>
                </c:pt>
                <c:pt idx="3425">
                  <c:v>0.59081019999999995</c:v>
                </c:pt>
                <c:pt idx="3426">
                  <c:v>0.5909913</c:v>
                </c:pt>
                <c:pt idx="3427">
                  <c:v>0.59118099999999996</c:v>
                </c:pt>
                <c:pt idx="3428">
                  <c:v>0.59137859999999998</c:v>
                </c:pt>
                <c:pt idx="3429">
                  <c:v>0.59157749999999998</c:v>
                </c:pt>
                <c:pt idx="3430">
                  <c:v>0.59176839999999997</c:v>
                </c:pt>
                <c:pt idx="3431">
                  <c:v>0.59194460000000004</c:v>
                </c:pt>
                <c:pt idx="3432">
                  <c:v>0.59210689999999999</c:v>
                </c:pt>
                <c:pt idx="3433">
                  <c:v>0.5922655</c:v>
                </c:pt>
                <c:pt idx="3434">
                  <c:v>0.59243659999999998</c:v>
                </c:pt>
                <c:pt idx="3435">
                  <c:v>0.59263390000000005</c:v>
                </c:pt>
                <c:pt idx="3436">
                  <c:v>0.59286079999999997</c:v>
                </c:pt>
                <c:pt idx="3437">
                  <c:v>0.59310839999999998</c:v>
                </c:pt>
                <c:pt idx="3438">
                  <c:v>0.59335959999999999</c:v>
                </c:pt>
                <c:pt idx="3439">
                  <c:v>0.59359740000000005</c:v>
                </c:pt>
                <c:pt idx="3440">
                  <c:v>0.59381189999999995</c:v>
                </c:pt>
                <c:pt idx="3441">
                  <c:v>0.5940048</c:v>
                </c:pt>
                <c:pt idx="3442">
                  <c:v>0.5941845</c:v>
                </c:pt>
                <c:pt idx="3443">
                  <c:v>0.59435749999999998</c:v>
                </c:pt>
                <c:pt idx="3444">
                  <c:v>0.59452150000000004</c:v>
                </c:pt>
                <c:pt idx="3445">
                  <c:v>0.59466410000000003</c:v>
                </c:pt>
                <c:pt idx="3446">
                  <c:v>0.59477000000000002</c:v>
                </c:pt>
                <c:pt idx="3447">
                  <c:v>0.59483430000000004</c:v>
                </c:pt>
                <c:pt idx="3448">
                  <c:v>0.59487190000000001</c:v>
                </c:pt>
                <c:pt idx="3449">
                  <c:v>0.59492149999999999</c:v>
                </c:pt>
                <c:pt idx="3450">
                  <c:v>0.59503110000000003</c:v>
                </c:pt>
                <c:pt idx="3451">
                  <c:v>0.59524500000000002</c:v>
                </c:pt>
                <c:pt idx="3452">
                  <c:v>0.59558060000000002</c:v>
                </c:pt>
                <c:pt idx="3453">
                  <c:v>0.59601870000000001</c:v>
                </c:pt>
                <c:pt idx="3454">
                  <c:v>0.59650320000000001</c:v>
                </c:pt>
                <c:pt idx="3455">
                  <c:v>0.59696039999999995</c:v>
                </c:pt>
                <c:pt idx="3456">
                  <c:v>0.59732909999999995</c:v>
                </c:pt>
                <c:pt idx="3457">
                  <c:v>0.59757479999999996</c:v>
                </c:pt>
                <c:pt idx="3458">
                  <c:v>0.59770299999999998</c:v>
                </c:pt>
                <c:pt idx="3459">
                  <c:v>0.59774709999999998</c:v>
                </c:pt>
                <c:pt idx="3460">
                  <c:v>0.5977536</c:v>
                </c:pt>
                <c:pt idx="3461">
                  <c:v>0.59776039999999997</c:v>
                </c:pt>
                <c:pt idx="3462">
                  <c:v>0.59778759999999997</c:v>
                </c:pt>
                <c:pt idx="3463">
                  <c:v>0.59783839999999999</c:v>
                </c:pt>
                <c:pt idx="3464">
                  <c:v>0.59790589999999999</c:v>
                </c:pt>
                <c:pt idx="3465">
                  <c:v>0.59798320000000005</c:v>
                </c:pt>
                <c:pt idx="3466">
                  <c:v>0.59807030000000005</c:v>
                </c:pt>
                <c:pt idx="3467">
                  <c:v>0.59817419999999999</c:v>
                </c:pt>
                <c:pt idx="3468">
                  <c:v>0.5983039</c:v>
                </c:pt>
                <c:pt idx="3469">
                  <c:v>0.59846319999999997</c:v>
                </c:pt>
                <c:pt idx="3470">
                  <c:v>0.59864870000000003</c:v>
                </c:pt>
                <c:pt idx="3471">
                  <c:v>0.59885029999999995</c:v>
                </c:pt>
                <c:pt idx="3472">
                  <c:v>0.59905609999999998</c:v>
                </c:pt>
                <c:pt idx="3473">
                  <c:v>0.59925910000000004</c:v>
                </c:pt>
                <c:pt idx="3474">
                  <c:v>0.59945800000000005</c:v>
                </c:pt>
                <c:pt idx="3475">
                  <c:v>0.59965520000000005</c:v>
                </c:pt>
                <c:pt idx="3476">
                  <c:v>0.5998521</c:v>
                </c:pt>
                <c:pt idx="3477">
                  <c:v>0.60004489999999999</c:v>
                </c:pt>
                <c:pt idx="3478">
                  <c:v>0.60022489999999995</c:v>
                </c:pt>
                <c:pt idx="3479">
                  <c:v>0.60038270000000005</c:v>
                </c:pt>
                <c:pt idx="3480">
                  <c:v>0.60051390000000004</c:v>
                </c:pt>
                <c:pt idx="3481">
                  <c:v>0.60062369999999998</c:v>
                </c:pt>
                <c:pt idx="3482">
                  <c:v>0.60072510000000001</c:v>
                </c:pt>
                <c:pt idx="3483">
                  <c:v>0.60083520000000001</c:v>
                </c:pt>
                <c:pt idx="3484">
                  <c:v>0.60096649999999996</c:v>
                </c:pt>
                <c:pt idx="3485">
                  <c:v>0.60112239999999995</c:v>
                </c:pt>
                <c:pt idx="3486">
                  <c:v>0.60129699999999997</c:v>
                </c:pt>
                <c:pt idx="3487">
                  <c:v>0.60147919999999999</c:v>
                </c:pt>
                <c:pt idx="3488">
                  <c:v>0.60165999999999997</c:v>
                </c:pt>
                <c:pt idx="3489">
                  <c:v>0.60183569999999997</c:v>
                </c:pt>
                <c:pt idx="3490">
                  <c:v>0.60200909999999996</c:v>
                </c:pt>
                <c:pt idx="3491">
                  <c:v>0.60218419999999995</c:v>
                </c:pt>
                <c:pt idx="3492">
                  <c:v>0.60236149999999999</c:v>
                </c:pt>
                <c:pt idx="3493">
                  <c:v>0.60253400000000001</c:v>
                </c:pt>
                <c:pt idx="3494">
                  <c:v>0.60268849999999996</c:v>
                </c:pt>
                <c:pt idx="3495">
                  <c:v>0.60281189999999996</c:v>
                </c:pt>
                <c:pt idx="3496">
                  <c:v>0.60289839999999995</c:v>
                </c:pt>
                <c:pt idx="3497">
                  <c:v>0.60295460000000001</c:v>
                </c:pt>
                <c:pt idx="3498">
                  <c:v>0.60299800000000003</c:v>
                </c:pt>
                <c:pt idx="3499">
                  <c:v>0.60305019999999998</c:v>
                </c:pt>
                <c:pt idx="3500">
                  <c:v>0.60313090000000003</c:v>
                </c:pt>
                <c:pt idx="3501">
                  <c:v>0.60325039999999996</c:v>
                </c:pt>
                <c:pt idx="3502">
                  <c:v>0.60340850000000001</c:v>
                </c:pt>
                <c:pt idx="3503">
                  <c:v>0.60359689999999999</c:v>
                </c:pt>
                <c:pt idx="3504">
                  <c:v>0.60380500000000004</c:v>
                </c:pt>
                <c:pt idx="3505">
                  <c:v>0.60402330000000004</c:v>
                </c:pt>
                <c:pt idx="3506">
                  <c:v>0.60424389999999994</c:v>
                </c:pt>
                <c:pt idx="3507">
                  <c:v>0.60445930000000003</c:v>
                </c:pt>
                <c:pt idx="3508">
                  <c:v>0.60466019999999998</c:v>
                </c:pt>
                <c:pt idx="3509">
                  <c:v>0.60483489999999995</c:v>
                </c:pt>
                <c:pt idx="3510">
                  <c:v>0.6049736</c:v>
                </c:pt>
                <c:pt idx="3511">
                  <c:v>0.60507279999999997</c:v>
                </c:pt>
                <c:pt idx="3512">
                  <c:v>0.60513930000000005</c:v>
                </c:pt>
                <c:pt idx="3513">
                  <c:v>0.60518839999999996</c:v>
                </c:pt>
                <c:pt idx="3514">
                  <c:v>0.60523930000000004</c:v>
                </c:pt>
                <c:pt idx="3515">
                  <c:v>0.60530640000000002</c:v>
                </c:pt>
                <c:pt idx="3516">
                  <c:v>0.60539319999999996</c:v>
                </c:pt>
                <c:pt idx="3517">
                  <c:v>0.60549059999999999</c:v>
                </c:pt>
                <c:pt idx="3518">
                  <c:v>0.60558259999999997</c:v>
                </c:pt>
                <c:pt idx="3519">
                  <c:v>0.60565579999999997</c:v>
                </c:pt>
                <c:pt idx="3520">
                  <c:v>0.60570710000000005</c:v>
                </c:pt>
                <c:pt idx="3521">
                  <c:v>0.60574629999999996</c:v>
                </c:pt>
                <c:pt idx="3522">
                  <c:v>0.60579130000000003</c:v>
                </c:pt>
                <c:pt idx="3523">
                  <c:v>0.60585979999999995</c:v>
                </c:pt>
                <c:pt idx="3524">
                  <c:v>0.60596079999999997</c:v>
                </c:pt>
                <c:pt idx="3525">
                  <c:v>0.60609020000000002</c:v>
                </c:pt>
                <c:pt idx="3526">
                  <c:v>0.60623530000000003</c:v>
                </c:pt>
                <c:pt idx="3527">
                  <c:v>0.60638239999999999</c:v>
                </c:pt>
                <c:pt idx="3528">
                  <c:v>0.6065258</c:v>
                </c:pt>
                <c:pt idx="3529">
                  <c:v>0.6066703</c:v>
                </c:pt>
                <c:pt idx="3530">
                  <c:v>0.6068289</c:v>
                </c:pt>
                <c:pt idx="3531">
                  <c:v>0.60701170000000004</c:v>
                </c:pt>
                <c:pt idx="3532">
                  <c:v>0.60721959999999997</c:v>
                </c:pt>
                <c:pt idx="3533">
                  <c:v>0.60743999999999998</c:v>
                </c:pt>
                <c:pt idx="3534">
                  <c:v>0.60765170000000002</c:v>
                </c:pt>
                <c:pt idx="3535">
                  <c:v>0.60783359999999997</c:v>
                </c:pt>
                <c:pt idx="3536">
                  <c:v>0.60797690000000004</c:v>
                </c:pt>
                <c:pt idx="3537">
                  <c:v>0.60808850000000003</c:v>
                </c:pt>
                <c:pt idx="3538">
                  <c:v>0.60818910000000004</c:v>
                </c:pt>
                <c:pt idx="3539">
                  <c:v>0.60830090000000003</c:v>
                </c:pt>
                <c:pt idx="3540">
                  <c:v>0.60843740000000002</c:v>
                </c:pt>
                <c:pt idx="3541">
                  <c:v>0.60859640000000004</c:v>
                </c:pt>
                <c:pt idx="3542">
                  <c:v>0.60876200000000003</c:v>
                </c:pt>
                <c:pt idx="3543">
                  <c:v>0.60891200000000001</c:v>
                </c:pt>
                <c:pt idx="3544">
                  <c:v>0.60903019999999997</c:v>
                </c:pt>
                <c:pt idx="3545">
                  <c:v>0.60911389999999999</c:v>
                </c:pt>
                <c:pt idx="3546">
                  <c:v>0.60917390000000005</c:v>
                </c:pt>
                <c:pt idx="3547">
                  <c:v>0.60922860000000001</c:v>
                </c:pt>
                <c:pt idx="3548">
                  <c:v>0.60929259999999996</c:v>
                </c:pt>
                <c:pt idx="3549">
                  <c:v>0.60937079999999999</c:v>
                </c:pt>
                <c:pt idx="3550">
                  <c:v>0.6094579</c:v>
                </c:pt>
                <c:pt idx="3551">
                  <c:v>0.60954379999999997</c:v>
                </c:pt>
                <c:pt idx="3552">
                  <c:v>0.60962179999999999</c:v>
                </c:pt>
                <c:pt idx="3553">
                  <c:v>0.60969499999999999</c:v>
                </c:pt>
                <c:pt idx="3554">
                  <c:v>0.60977550000000003</c:v>
                </c:pt>
                <c:pt idx="3555">
                  <c:v>0.60987919999999995</c:v>
                </c:pt>
                <c:pt idx="3556">
                  <c:v>0.61001620000000001</c:v>
                </c:pt>
                <c:pt idx="3557">
                  <c:v>0.61018410000000001</c:v>
                </c:pt>
                <c:pt idx="3558">
                  <c:v>0.61036809999999997</c:v>
                </c:pt>
                <c:pt idx="3559">
                  <c:v>0.61054640000000004</c:v>
                </c:pt>
                <c:pt idx="3560">
                  <c:v>0.61069980000000001</c:v>
                </c:pt>
                <c:pt idx="3561">
                  <c:v>0.61081830000000004</c:v>
                </c:pt>
                <c:pt idx="3562">
                  <c:v>0.61090370000000005</c:v>
                </c:pt>
                <c:pt idx="3563">
                  <c:v>0.61096669999999997</c:v>
                </c:pt>
                <c:pt idx="3564">
                  <c:v>0.61101930000000004</c:v>
                </c:pt>
                <c:pt idx="3565">
                  <c:v>0.61107020000000001</c:v>
                </c:pt>
                <c:pt idx="3566">
                  <c:v>0.61112230000000001</c:v>
                </c:pt>
                <c:pt idx="3567">
                  <c:v>0.61117650000000001</c:v>
                </c:pt>
                <c:pt idx="3568">
                  <c:v>0.61123479999999997</c:v>
                </c:pt>
                <c:pt idx="3569">
                  <c:v>0.61130370000000001</c:v>
                </c:pt>
                <c:pt idx="3570">
                  <c:v>0.61139370000000004</c:v>
                </c:pt>
                <c:pt idx="3571">
                  <c:v>0.61151460000000002</c:v>
                </c:pt>
                <c:pt idx="3572">
                  <c:v>0.61166940000000003</c:v>
                </c:pt>
                <c:pt idx="3573">
                  <c:v>0.61185230000000002</c:v>
                </c:pt>
                <c:pt idx="3574">
                  <c:v>0.61205030000000005</c:v>
                </c:pt>
                <c:pt idx="3575">
                  <c:v>0.61224650000000003</c:v>
                </c:pt>
                <c:pt idx="3576">
                  <c:v>0.61242839999999998</c:v>
                </c:pt>
                <c:pt idx="3577">
                  <c:v>0.61259140000000001</c:v>
                </c:pt>
                <c:pt idx="3578">
                  <c:v>0.61273809999999995</c:v>
                </c:pt>
                <c:pt idx="3579">
                  <c:v>0.61287400000000003</c:v>
                </c:pt>
                <c:pt idx="3580">
                  <c:v>0.61300140000000003</c:v>
                </c:pt>
                <c:pt idx="3581">
                  <c:v>0.61311629999999995</c:v>
                </c:pt>
                <c:pt idx="3582">
                  <c:v>0.61321000000000003</c:v>
                </c:pt>
                <c:pt idx="3583">
                  <c:v>0.61327390000000004</c:v>
                </c:pt>
                <c:pt idx="3584">
                  <c:v>0.61330549999999995</c:v>
                </c:pt>
                <c:pt idx="3585">
                  <c:v>0.61331250000000004</c:v>
                </c:pt>
                <c:pt idx="3586">
                  <c:v>0.61331080000000004</c:v>
                </c:pt>
                <c:pt idx="3587">
                  <c:v>0.61331990000000003</c:v>
                </c:pt>
                <c:pt idx="3588">
                  <c:v>0.61335410000000001</c:v>
                </c:pt>
                <c:pt idx="3589">
                  <c:v>0.6134193</c:v>
                </c:pt>
                <c:pt idx="3590">
                  <c:v>0.61351140000000004</c:v>
                </c:pt>
                <c:pt idx="3591">
                  <c:v>0.61362030000000001</c:v>
                </c:pt>
                <c:pt idx="3592">
                  <c:v>0.61373529999999998</c:v>
                </c:pt>
                <c:pt idx="3593">
                  <c:v>0.6138496</c:v>
                </c:pt>
                <c:pt idx="3594">
                  <c:v>0.61396200000000001</c:v>
                </c:pt>
                <c:pt idx="3595">
                  <c:v>0.61407540000000005</c:v>
                </c:pt>
                <c:pt idx="3596">
                  <c:v>0.61419250000000003</c:v>
                </c:pt>
                <c:pt idx="3597">
                  <c:v>0.61431369999999996</c:v>
                </c:pt>
                <c:pt idx="3598">
                  <c:v>0.61443590000000003</c:v>
                </c:pt>
                <c:pt idx="3599">
                  <c:v>0.61455510000000002</c:v>
                </c:pt>
                <c:pt idx="3600">
                  <c:v>0.6146684</c:v>
                </c:pt>
                <c:pt idx="3601">
                  <c:v>0.61477539999999997</c:v>
                </c:pt>
                <c:pt idx="3602">
                  <c:v>0.61487769999999997</c:v>
                </c:pt>
                <c:pt idx="3603">
                  <c:v>0.61497690000000005</c:v>
                </c:pt>
                <c:pt idx="3604">
                  <c:v>0.61507369999999995</c:v>
                </c:pt>
                <c:pt idx="3605">
                  <c:v>0.61516769999999998</c:v>
                </c:pt>
                <c:pt idx="3606">
                  <c:v>0.615259</c:v>
                </c:pt>
                <c:pt idx="3607">
                  <c:v>0.61535079999999998</c:v>
                </c:pt>
                <c:pt idx="3608">
                  <c:v>0.61544940000000004</c:v>
                </c:pt>
                <c:pt idx="3609">
                  <c:v>0.61556160000000004</c:v>
                </c:pt>
                <c:pt idx="3610">
                  <c:v>0.61569200000000002</c:v>
                </c:pt>
                <c:pt idx="3611">
                  <c:v>0.61583750000000004</c:v>
                </c:pt>
                <c:pt idx="3612">
                  <c:v>0.61598770000000003</c:v>
                </c:pt>
                <c:pt idx="3613">
                  <c:v>0.61612670000000003</c:v>
                </c:pt>
                <c:pt idx="3614">
                  <c:v>0.61624190000000001</c:v>
                </c:pt>
                <c:pt idx="3615">
                  <c:v>0.61632929999999997</c:v>
                </c:pt>
                <c:pt idx="3616">
                  <c:v>0.61639619999999995</c:v>
                </c:pt>
                <c:pt idx="3617">
                  <c:v>0.61646000000000001</c:v>
                </c:pt>
                <c:pt idx="3618">
                  <c:v>0.61654030000000004</c:v>
                </c:pt>
                <c:pt idx="3619">
                  <c:v>0.61665029999999998</c:v>
                </c:pt>
                <c:pt idx="3620">
                  <c:v>0.61679130000000004</c:v>
                </c:pt>
                <c:pt idx="3621">
                  <c:v>0.6169519</c:v>
                </c:pt>
                <c:pt idx="3622">
                  <c:v>0.61711389999999999</c:v>
                </c:pt>
                <c:pt idx="3623">
                  <c:v>0.61726219999999998</c:v>
                </c:pt>
                <c:pt idx="3624">
                  <c:v>0.61738859999999995</c:v>
                </c:pt>
                <c:pt idx="3625">
                  <c:v>0.61749549999999997</c:v>
                </c:pt>
                <c:pt idx="3626">
                  <c:v>0.61759030000000004</c:v>
                </c:pt>
                <c:pt idx="3627">
                  <c:v>0.61768129999999999</c:v>
                </c:pt>
                <c:pt idx="3628">
                  <c:v>0.61776980000000004</c:v>
                </c:pt>
                <c:pt idx="3629">
                  <c:v>0.6178517</c:v>
                </c:pt>
                <c:pt idx="3630">
                  <c:v>0.61791969999999996</c:v>
                </c:pt>
                <c:pt idx="3631">
                  <c:v>0.61797069999999998</c:v>
                </c:pt>
                <c:pt idx="3632">
                  <c:v>0.61800889999999997</c:v>
                </c:pt>
                <c:pt idx="3633">
                  <c:v>0.61804599999999998</c:v>
                </c:pt>
                <c:pt idx="3634">
                  <c:v>0.61809460000000005</c:v>
                </c:pt>
                <c:pt idx="3635">
                  <c:v>0.61816159999999998</c:v>
                </c:pt>
                <c:pt idx="3636">
                  <c:v>0.61824409999999996</c:v>
                </c:pt>
                <c:pt idx="3637">
                  <c:v>0.61832940000000003</c:v>
                </c:pt>
                <c:pt idx="3638">
                  <c:v>0.61840229999999996</c:v>
                </c:pt>
                <c:pt idx="3639">
                  <c:v>0.61845340000000004</c:v>
                </c:pt>
                <c:pt idx="3640">
                  <c:v>0.61848499999999995</c:v>
                </c:pt>
                <c:pt idx="3641">
                  <c:v>0.61851199999999995</c:v>
                </c:pt>
                <c:pt idx="3642">
                  <c:v>0.6185541</c:v>
                </c:pt>
                <c:pt idx="3643">
                  <c:v>0.61862620000000001</c:v>
                </c:pt>
                <c:pt idx="3644">
                  <c:v>0.6187317</c:v>
                </c:pt>
                <c:pt idx="3645">
                  <c:v>0.61886019999999997</c:v>
                </c:pt>
                <c:pt idx="3646">
                  <c:v>0.61899420000000005</c:v>
                </c:pt>
                <c:pt idx="3647">
                  <c:v>0.61911680000000002</c:v>
                </c:pt>
                <c:pt idx="3648">
                  <c:v>0.61922140000000003</c:v>
                </c:pt>
                <c:pt idx="3649">
                  <c:v>0.61931480000000005</c:v>
                </c:pt>
                <c:pt idx="3650">
                  <c:v>0.61941299999999999</c:v>
                </c:pt>
                <c:pt idx="3651">
                  <c:v>0.61953349999999996</c:v>
                </c:pt>
                <c:pt idx="3652">
                  <c:v>0.61968559999999995</c:v>
                </c:pt>
                <c:pt idx="3653">
                  <c:v>0.61986770000000002</c:v>
                </c:pt>
                <c:pt idx="3654">
                  <c:v>0.62006810000000001</c:v>
                </c:pt>
                <c:pt idx="3655">
                  <c:v>0.6202723</c:v>
                </c:pt>
                <c:pt idx="3656">
                  <c:v>0.62046880000000004</c:v>
                </c:pt>
                <c:pt idx="3657">
                  <c:v>0.62065320000000002</c:v>
                </c:pt>
                <c:pt idx="3658">
                  <c:v>0.62082680000000001</c:v>
                </c:pt>
                <c:pt idx="3659">
                  <c:v>0.62099130000000002</c:v>
                </c:pt>
                <c:pt idx="3660">
                  <c:v>0.62114480000000005</c:v>
                </c:pt>
                <c:pt idx="3661">
                  <c:v>0.62127929999999998</c:v>
                </c:pt>
                <c:pt idx="3662">
                  <c:v>0.62138510000000002</c:v>
                </c:pt>
                <c:pt idx="3663">
                  <c:v>0.62145669999999997</c:v>
                </c:pt>
                <c:pt idx="3664">
                  <c:v>0.62149699999999997</c:v>
                </c:pt>
                <c:pt idx="3665">
                  <c:v>0.62151970000000001</c:v>
                </c:pt>
                <c:pt idx="3666">
                  <c:v>0.6215427</c:v>
                </c:pt>
                <c:pt idx="3667">
                  <c:v>0.62158290000000005</c:v>
                </c:pt>
                <c:pt idx="3668">
                  <c:v>0.62164870000000005</c:v>
                </c:pt>
                <c:pt idx="3669">
                  <c:v>0.62173789999999995</c:v>
                </c:pt>
                <c:pt idx="3670">
                  <c:v>0.62183960000000005</c:v>
                </c:pt>
                <c:pt idx="3671">
                  <c:v>0.62194139999999998</c:v>
                </c:pt>
                <c:pt idx="3672">
                  <c:v>0.6220348</c:v>
                </c:pt>
                <c:pt idx="3673">
                  <c:v>0.62211850000000002</c:v>
                </c:pt>
                <c:pt idx="3674">
                  <c:v>0.62219579999999997</c:v>
                </c:pt>
                <c:pt idx="3675">
                  <c:v>0.62227169999999998</c:v>
                </c:pt>
                <c:pt idx="3676">
                  <c:v>0.62234820000000002</c:v>
                </c:pt>
                <c:pt idx="3677">
                  <c:v>0.62242450000000005</c:v>
                </c:pt>
                <c:pt idx="3678">
                  <c:v>0.62249829999999995</c:v>
                </c:pt>
                <c:pt idx="3679">
                  <c:v>0.62257099999999999</c:v>
                </c:pt>
                <c:pt idx="3680">
                  <c:v>0.62264929999999996</c:v>
                </c:pt>
                <c:pt idx="3681">
                  <c:v>0.62274430000000003</c:v>
                </c:pt>
                <c:pt idx="3682">
                  <c:v>0.6228669</c:v>
                </c:pt>
                <c:pt idx="3683">
                  <c:v>0.62302040000000003</c:v>
                </c:pt>
                <c:pt idx="3684">
                  <c:v>0.6231989</c:v>
                </c:pt>
                <c:pt idx="3685">
                  <c:v>0.62338749999999998</c:v>
                </c:pt>
                <c:pt idx="3686">
                  <c:v>0.62356889999999998</c:v>
                </c:pt>
                <c:pt idx="3687">
                  <c:v>0.6237317</c:v>
                </c:pt>
                <c:pt idx="3688">
                  <c:v>0.62387429999999999</c:v>
                </c:pt>
                <c:pt idx="3689">
                  <c:v>0.62400529999999998</c:v>
                </c:pt>
                <c:pt idx="3690">
                  <c:v>0.62413779999999996</c:v>
                </c:pt>
                <c:pt idx="3691">
                  <c:v>0.62428059999999996</c:v>
                </c:pt>
                <c:pt idx="3692">
                  <c:v>0.6244326</c:v>
                </c:pt>
                <c:pt idx="3693">
                  <c:v>0.62458219999999998</c:v>
                </c:pt>
                <c:pt idx="3694">
                  <c:v>0.62471220000000005</c:v>
                </c:pt>
                <c:pt idx="3695">
                  <c:v>0.62480970000000002</c:v>
                </c:pt>
                <c:pt idx="3696">
                  <c:v>0.62487139999999997</c:v>
                </c:pt>
                <c:pt idx="3697">
                  <c:v>0.62490710000000005</c:v>
                </c:pt>
                <c:pt idx="3698">
                  <c:v>0.62493290000000001</c:v>
                </c:pt>
                <c:pt idx="3699">
                  <c:v>0.62496580000000002</c:v>
                </c:pt>
                <c:pt idx="3700">
                  <c:v>0.6250156</c:v>
                </c:pt>
                <c:pt idx="3701">
                  <c:v>0.62508229999999998</c:v>
                </c:pt>
                <c:pt idx="3702">
                  <c:v>0.62515880000000001</c:v>
                </c:pt>
                <c:pt idx="3703">
                  <c:v>0.62523779999999995</c:v>
                </c:pt>
                <c:pt idx="3704">
                  <c:v>0.62531630000000005</c:v>
                </c:pt>
                <c:pt idx="3705">
                  <c:v>0.62539730000000004</c:v>
                </c:pt>
                <c:pt idx="3706">
                  <c:v>0.62548749999999997</c:v>
                </c:pt>
                <c:pt idx="3707">
                  <c:v>0.62559070000000006</c:v>
                </c:pt>
                <c:pt idx="3708">
                  <c:v>0.6257045</c:v>
                </c:pt>
                <c:pt idx="3709">
                  <c:v>0.62581949999999997</c:v>
                </c:pt>
                <c:pt idx="3710">
                  <c:v>0.62592510000000001</c:v>
                </c:pt>
                <c:pt idx="3711">
                  <c:v>0.62601479999999998</c:v>
                </c:pt>
                <c:pt idx="3712">
                  <c:v>0.62609090000000001</c:v>
                </c:pt>
                <c:pt idx="3713">
                  <c:v>0.62616530000000004</c:v>
                </c:pt>
                <c:pt idx="3714">
                  <c:v>0.62625370000000002</c:v>
                </c:pt>
                <c:pt idx="3715">
                  <c:v>0.62636729999999996</c:v>
                </c:pt>
                <c:pt idx="3716">
                  <c:v>0.62650660000000002</c:v>
                </c:pt>
                <c:pt idx="3717">
                  <c:v>0.62666169999999999</c:v>
                </c:pt>
                <c:pt idx="3718">
                  <c:v>0.62681659999999995</c:v>
                </c:pt>
                <c:pt idx="3719">
                  <c:v>0.62695690000000004</c:v>
                </c:pt>
                <c:pt idx="3720">
                  <c:v>0.62707740000000001</c:v>
                </c:pt>
                <c:pt idx="3721">
                  <c:v>0.62718410000000002</c:v>
                </c:pt>
                <c:pt idx="3722">
                  <c:v>0.62729020000000002</c:v>
                </c:pt>
                <c:pt idx="3723">
                  <c:v>0.6274092</c:v>
                </c:pt>
                <c:pt idx="3724">
                  <c:v>0.62754580000000004</c:v>
                </c:pt>
                <c:pt idx="3725">
                  <c:v>0.62769509999999995</c:v>
                </c:pt>
                <c:pt idx="3726">
                  <c:v>0.62784309999999999</c:v>
                </c:pt>
                <c:pt idx="3727">
                  <c:v>0.6279749</c:v>
                </c:pt>
                <c:pt idx="3728">
                  <c:v>0.62808070000000005</c:v>
                </c:pt>
                <c:pt idx="3729">
                  <c:v>0.6281601</c:v>
                </c:pt>
                <c:pt idx="3730">
                  <c:v>0.62822160000000005</c:v>
                </c:pt>
                <c:pt idx="3731">
                  <c:v>0.62827829999999996</c:v>
                </c:pt>
                <c:pt idx="3732">
                  <c:v>0.62834239999999997</c:v>
                </c:pt>
                <c:pt idx="3733">
                  <c:v>0.62842240000000005</c:v>
                </c:pt>
                <c:pt idx="3734">
                  <c:v>0.62852350000000001</c:v>
                </c:pt>
                <c:pt idx="3735">
                  <c:v>0.62864889999999995</c:v>
                </c:pt>
                <c:pt idx="3736">
                  <c:v>0.62880179999999997</c:v>
                </c:pt>
                <c:pt idx="3737">
                  <c:v>0.62898489999999996</c:v>
                </c:pt>
                <c:pt idx="3738">
                  <c:v>0.62919650000000005</c:v>
                </c:pt>
                <c:pt idx="3739">
                  <c:v>0.62942759999999998</c:v>
                </c:pt>
                <c:pt idx="3740">
                  <c:v>0.62965970000000004</c:v>
                </c:pt>
                <c:pt idx="3741">
                  <c:v>0.62986920000000002</c:v>
                </c:pt>
                <c:pt idx="3742">
                  <c:v>0.63003240000000005</c:v>
                </c:pt>
                <c:pt idx="3743">
                  <c:v>0.63013450000000004</c:v>
                </c:pt>
                <c:pt idx="3744">
                  <c:v>0.63017460000000003</c:v>
                </c:pt>
                <c:pt idx="3745">
                  <c:v>0.6301677</c:v>
                </c:pt>
                <c:pt idx="3746">
                  <c:v>0.63013810000000003</c:v>
                </c:pt>
                <c:pt idx="3747">
                  <c:v>0.63010999999999995</c:v>
                </c:pt>
                <c:pt idx="3748">
                  <c:v>0.63010250000000001</c:v>
                </c:pt>
                <c:pt idx="3749">
                  <c:v>0.63012380000000001</c:v>
                </c:pt>
                <c:pt idx="3750">
                  <c:v>0.6301736</c:v>
                </c:pt>
                <c:pt idx="3751">
                  <c:v>0.63024659999999999</c:v>
                </c:pt>
                <c:pt idx="3752">
                  <c:v>0.63033799999999995</c:v>
                </c:pt>
                <c:pt idx="3753">
                  <c:v>0.63044540000000004</c:v>
                </c:pt>
                <c:pt idx="3754">
                  <c:v>0.63056880000000004</c:v>
                </c:pt>
                <c:pt idx="3755">
                  <c:v>0.63070749999999998</c:v>
                </c:pt>
                <c:pt idx="3756">
                  <c:v>0.63085800000000003</c:v>
                </c:pt>
                <c:pt idx="3757">
                  <c:v>0.63101359999999995</c:v>
                </c:pt>
                <c:pt idx="3758">
                  <c:v>0.63116749999999999</c:v>
                </c:pt>
                <c:pt idx="3759">
                  <c:v>0.63131490000000001</c:v>
                </c:pt>
                <c:pt idx="3760">
                  <c:v>0.63145609999999996</c:v>
                </c:pt>
                <c:pt idx="3761">
                  <c:v>0.63159449999999995</c:v>
                </c:pt>
                <c:pt idx="3762">
                  <c:v>0.63173420000000002</c:v>
                </c:pt>
                <c:pt idx="3763">
                  <c:v>0.63187499999999996</c:v>
                </c:pt>
                <c:pt idx="3764">
                  <c:v>0.63201229999999997</c:v>
                </c:pt>
                <c:pt idx="3765">
                  <c:v>0.63213719999999995</c:v>
                </c:pt>
                <c:pt idx="3766">
                  <c:v>0.63224230000000003</c:v>
                </c:pt>
                <c:pt idx="3767">
                  <c:v>0.6323261</c:v>
                </c:pt>
                <c:pt idx="3768">
                  <c:v>0.63239500000000004</c:v>
                </c:pt>
                <c:pt idx="3769">
                  <c:v>0.63246219999999997</c:v>
                </c:pt>
                <c:pt idx="3770">
                  <c:v>0.63254109999999997</c:v>
                </c:pt>
                <c:pt idx="3771">
                  <c:v>0.63263990000000003</c:v>
                </c:pt>
                <c:pt idx="3772">
                  <c:v>0.63275769999999998</c:v>
                </c:pt>
                <c:pt idx="3773">
                  <c:v>0.63288610000000001</c:v>
                </c:pt>
                <c:pt idx="3774">
                  <c:v>0.63301249999999998</c:v>
                </c:pt>
                <c:pt idx="3775">
                  <c:v>0.63312829999999998</c:v>
                </c:pt>
                <c:pt idx="3776">
                  <c:v>0.63323240000000003</c:v>
                </c:pt>
                <c:pt idx="3777">
                  <c:v>0.63333150000000005</c:v>
                </c:pt>
                <c:pt idx="3778">
                  <c:v>0.63343649999999996</c:v>
                </c:pt>
                <c:pt idx="3779">
                  <c:v>0.63355649999999997</c:v>
                </c:pt>
                <c:pt idx="3780">
                  <c:v>0.63369520000000001</c:v>
                </c:pt>
                <c:pt idx="3781">
                  <c:v>0.633849</c:v>
                </c:pt>
                <c:pt idx="3782">
                  <c:v>0.63401039999999997</c:v>
                </c:pt>
                <c:pt idx="3783">
                  <c:v>0.6341715</c:v>
                </c:pt>
                <c:pt idx="3784">
                  <c:v>0.63432820000000001</c:v>
                </c:pt>
                <c:pt idx="3785">
                  <c:v>0.63447949999999997</c:v>
                </c:pt>
                <c:pt idx="3786">
                  <c:v>0.63462689999999999</c:v>
                </c:pt>
                <c:pt idx="3787">
                  <c:v>0.63477130000000004</c:v>
                </c:pt>
                <c:pt idx="3788">
                  <c:v>0.63491140000000001</c:v>
                </c:pt>
                <c:pt idx="3789">
                  <c:v>0.63504510000000003</c:v>
                </c:pt>
                <c:pt idx="3790">
                  <c:v>0.63517140000000005</c:v>
                </c:pt>
                <c:pt idx="3791">
                  <c:v>0.63529380000000002</c:v>
                </c:pt>
                <c:pt idx="3792">
                  <c:v>0.6354187</c:v>
                </c:pt>
                <c:pt idx="3793">
                  <c:v>0.63555240000000002</c:v>
                </c:pt>
                <c:pt idx="3794">
                  <c:v>0.63569690000000001</c:v>
                </c:pt>
                <c:pt idx="3795">
                  <c:v>0.63584620000000003</c:v>
                </c:pt>
                <c:pt idx="3796">
                  <c:v>0.63598759999999999</c:v>
                </c:pt>
                <c:pt idx="3797">
                  <c:v>0.63610549999999999</c:v>
                </c:pt>
                <c:pt idx="3798">
                  <c:v>0.63618949999999996</c:v>
                </c:pt>
                <c:pt idx="3799">
                  <c:v>0.63623960000000002</c:v>
                </c:pt>
                <c:pt idx="3800">
                  <c:v>0.63626899999999997</c:v>
                </c:pt>
                <c:pt idx="3801">
                  <c:v>0.63629910000000001</c:v>
                </c:pt>
                <c:pt idx="3802">
                  <c:v>0.63635050000000004</c:v>
                </c:pt>
                <c:pt idx="3803">
                  <c:v>0.63643740000000004</c:v>
                </c:pt>
                <c:pt idx="3804">
                  <c:v>0.63656250000000003</c:v>
                </c:pt>
                <c:pt idx="3805">
                  <c:v>0.63671789999999995</c:v>
                </c:pt>
                <c:pt idx="3806">
                  <c:v>0.63689099999999998</c:v>
                </c:pt>
                <c:pt idx="3807">
                  <c:v>0.63707100000000005</c:v>
                </c:pt>
                <c:pt idx="3808">
                  <c:v>0.63725330000000002</c:v>
                </c:pt>
                <c:pt idx="3809">
                  <c:v>0.63743799999999995</c:v>
                </c:pt>
                <c:pt idx="3810">
                  <c:v>0.63762739999999996</c:v>
                </c:pt>
                <c:pt idx="3811">
                  <c:v>0.63782050000000001</c:v>
                </c:pt>
                <c:pt idx="3812">
                  <c:v>0.6380112</c:v>
                </c:pt>
                <c:pt idx="3813">
                  <c:v>0.63819119999999996</c:v>
                </c:pt>
                <c:pt idx="3814">
                  <c:v>0.63835399999999998</c:v>
                </c:pt>
                <c:pt idx="3815">
                  <c:v>0.63849929999999999</c:v>
                </c:pt>
                <c:pt idx="3816">
                  <c:v>0.6386347</c:v>
                </c:pt>
                <c:pt idx="3817">
                  <c:v>0.63877220000000001</c:v>
                </c:pt>
                <c:pt idx="3818">
                  <c:v>0.63892260000000001</c:v>
                </c:pt>
                <c:pt idx="3819">
                  <c:v>0.63908889999999996</c:v>
                </c:pt>
                <c:pt idx="3820">
                  <c:v>0.63926550000000004</c:v>
                </c:pt>
                <c:pt idx="3821">
                  <c:v>0.63944000000000001</c:v>
                </c:pt>
                <c:pt idx="3822">
                  <c:v>0.6395999</c:v>
                </c:pt>
                <c:pt idx="3823">
                  <c:v>0.63973789999999997</c:v>
                </c:pt>
                <c:pt idx="3824">
                  <c:v>0.63985420000000004</c:v>
                </c:pt>
                <c:pt idx="3825">
                  <c:v>0.63995440000000003</c:v>
                </c:pt>
                <c:pt idx="3826">
                  <c:v>0.6400441</c:v>
                </c:pt>
                <c:pt idx="3827">
                  <c:v>0.64012380000000002</c:v>
                </c:pt>
                <c:pt idx="3828">
                  <c:v>0.64018850000000005</c:v>
                </c:pt>
                <c:pt idx="3829">
                  <c:v>0.64022990000000002</c:v>
                </c:pt>
                <c:pt idx="3830">
                  <c:v>0.64024409999999998</c:v>
                </c:pt>
                <c:pt idx="3831">
                  <c:v>0.64023620000000003</c:v>
                </c:pt>
                <c:pt idx="3832">
                  <c:v>0.64022210000000002</c:v>
                </c:pt>
                <c:pt idx="3833">
                  <c:v>0.64022210000000002</c:v>
                </c:pt>
                <c:pt idx="3834">
                  <c:v>0.64025489999999996</c:v>
                </c:pt>
                <c:pt idx="3835">
                  <c:v>0.6403297</c:v>
                </c:pt>
                <c:pt idx="3836">
                  <c:v>0.64044460000000003</c:v>
                </c:pt>
                <c:pt idx="3837">
                  <c:v>0.64058890000000002</c:v>
                </c:pt>
                <c:pt idx="3838">
                  <c:v>0.64075079999999995</c:v>
                </c:pt>
                <c:pt idx="3839">
                  <c:v>0.6409243</c:v>
                </c:pt>
                <c:pt idx="3840">
                  <c:v>0.64111099999999999</c:v>
                </c:pt>
                <c:pt idx="3841">
                  <c:v>0.64131769999999999</c:v>
                </c:pt>
                <c:pt idx="3842">
                  <c:v>0.64154860000000002</c:v>
                </c:pt>
                <c:pt idx="3843">
                  <c:v>0.64179949999999997</c:v>
                </c:pt>
                <c:pt idx="3844">
                  <c:v>0.64205570000000001</c:v>
                </c:pt>
                <c:pt idx="3845">
                  <c:v>0.64229729999999996</c:v>
                </c:pt>
                <c:pt idx="3846">
                  <c:v>0.64250499999999999</c:v>
                </c:pt>
                <c:pt idx="3847">
                  <c:v>0.64266999999999996</c:v>
                </c:pt>
                <c:pt idx="3848">
                  <c:v>0.64279620000000004</c:v>
                </c:pt>
                <c:pt idx="3849">
                  <c:v>0.64289790000000002</c:v>
                </c:pt>
                <c:pt idx="3850">
                  <c:v>0.64299119999999998</c:v>
                </c:pt>
                <c:pt idx="3851">
                  <c:v>0.64308620000000005</c:v>
                </c:pt>
                <c:pt idx="3852">
                  <c:v>0.64318450000000005</c:v>
                </c:pt>
                <c:pt idx="3853">
                  <c:v>0.64328090000000004</c:v>
                </c:pt>
                <c:pt idx="3854">
                  <c:v>0.64337069999999996</c:v>
                </c:pt>
                <c:pt idx="3855">
                  <c:v>0.64345660000000005</c:v>
                </c:pt>
                <c:pt idx="3856">
                  <c:v>0.64355050000000003</c:v>
                </c:pt>
                <c:pt idx="3857">
                  <c:v>0.64367019999999997</c:v>
                </c:pt>
                <c:pt idx="3858">
                  <c:v>0.64383009999999996</c:v>
                </c:pt>
                <c:pt idx="3859">
                  <c:v>0.64403350000000004</c:v>
                </c:pt>
                <c:pt idx="3860">
                  <c:v>0.64426819999999996</c:v>
                </c:pt>
                <c:pt idx="3861">
                  <c:v>0.64451009999999997</c:v>
                </c:pt>
                <c:pt idx="3862">
                  <c:v>0.64473440000000004</c:v>
                </c:pt>
                <c:pt idx="3863">
                  <c:v>0.64492369999999999</c:v>
                </c:pt>
                <c:pt idx="3864">
                  <c:v>0.6450747</c:v>
                </c:pt>
                <c:pt idx="3865">
                  <c:v>0.64519760000000004</c:v>
                </c:pt>
                <c:pt idx="3866">
                  <c:v>0.64530829999999995</c:v>
                </c:pt>
                <c:pt idx="3867">
                  <c:v>0.64541950000000003</c:v>
                </c:pt>
                <c:pt idx="3868">
                  <c:v>0.6455341</c:v>
                </c:pt>
                <c:pt idx="3869">
                  <c:v>0.64564619999999995</c:v>
                </c:pt>
                <c:pt idx="3870">
                  <c:v>0.64574589999999998</c:v>
                </c:pt>
                <c:pt idx="3871">
                  <c:v>0.64582819999999996</c:v>
                </c:pt>
                <c:pt idx="3872">
                  <c:v>0.64589770000000002</c:v>
                </c:pt>
                <c:pt idx="3873">
                  <c:v>0.64596799999999999</c:v>
                </c:pt>
                <c:pt idx="3874">
                  <c:v>0.64605489999999999</c:v>
                </c:pt>
                <c:pt idx="3875">
                  <c:v>0.64617100000000005</c:v>
                </c:pt>
                <c:pt idx="3876">
                  <c:v>0.64631839999999996</c:v>
                </c:pt>
                <c:pt idx="3877">
                  <c:v>0.64648950000000005</c:v>
                </c:pt>
                <c:pt idx="3878">
                  <c:v>0.64667169999999996</c:v>
                </c:pt>
                <c:pt idx="3879">
                  <c:v>0.64685459999999995</c:v>
                </c:pt>
                <c:pt idx="3880">
                  <c:v>0.64703449999999996</c:v>
                </c:pt>
                <c:pt idx="3881">
                  <c:v>0.64721399999999996</c:v>
                </c:pt>
                <c:pt idx="3882">
                  <c:v>0.64739809999999998</c:v>
                </c:pt>
                <c:pt idx="3883">
                  <c:v>0.64758769999999999</c:v>
                </c:pt>
                <c:pt idx="3884">
                  <c:v>0.64777709999999999</c:v>
                </c:pt>
                <c:pt idx="3885">
                  <c:v>0.64795460000000005</c:v>
                </c:pt>
                <c:pt idx="3886">
                  <c:v>0.64810829999999997</c:v>
                </c:pt>
                <c:pt idx="3887">
                  <c:v>0.64823260000000005</c:v>
                </c:pt>
                <c:pt idx="3888">
                  <c:v>0.64833249999999998</c:v>
                </c:pt>
                <c:pt idx="3889">
                  <c:v>0.64842250000000001</c:v>
                </c:pt>
                <c:pt idx="3890">
                  <c:v>0.64852149999999997</c:v>
                </c:pt>
                <c:pt idx="3891">
                  <c:v>0.64864390000000005</c:v>
                </c:pt>
                <c:pt idx="3892">
                  <c:v>0.64879719999999996</c:v>
                </c:pt>
                <c:pt idx="3893">
                  <c:v>0.64897950000000004</c:v>
                </c:pt>
                <c:pt idx="3894">
                  <c:v>0.64918379999999998</c:v>
                </c:pt>
                <c:pt idx="3895">
                  <c:v>0.64940180000000003</c:v>
                </c:pt>
                <c:pt idx="3896">
                  <c:v>0.64962830000000005</c:v>
                </c:pt>
                <c:pt idx="3897">
                  <c:v>0.64986100000000002</c:v>
                </c:pt>
                <c:pt idx="3898">
                  <c:v>0.65009749999999999</c:v>
                </c:pt>
                <c:pt idx="3899">
                  <c:v>0.65033200000000002</c:v>
                </c:pt>
                <c:pt idx="3900">
                  <c:v>0.65055510000000005</c:v>
                </c:pt>
                <c:pt idx="3901">
                  <c:v>0.65075530000000004</c:v>
                </c:pt>
                <c:pt idx="3902">
                  <c:v>0.65092459999999996</c:v>
                </c:pt>
                <c:pt idx="3903">
                  <c:v>0.65106180000000002</c:v>
                </c:pt>
                <c:pt idx="3904">
                  <c:v>0.65117429999999998</c:v>
                </c:pt>
                <c:pt idx="3905">
                  <c:v>0.65127369999999996</c:v>
                </c:pt>
                <c:pt idx="3906">
                  <c:v>0.65137</c:v>
                </c:pt>
                <c:pt idx="3907">
                  <c:v>0.65146740000000003</c:v>
                </c:pt>
                <c:pt idx="3908">
                  <c:v>0.65156230000000004</c:v>
                </c:pt>
                <c:pt idx="3909">
                  <c:v>0.65164690000000003</c:v>
                </c:pt>
                <c:pt idx="3910">
                  <c:v>0.65171639999999997</c:v>
                </c:pt>
                <c:pt idx="3911">
                  <c:v>0.6517733</c:v>
                </c:pt>
                <c:pt idx="3912">
                  <c:v>0.65183089999999999</c:v>
                </c:pt>
                <c:pt idx="3913">
                  <c:v>0.65190780000000004</c:v>
                </c:pt>
                <c:pt idx="3914">
                  <c:v>0.65202059999999995</c:v>
                </c:pt>
                <c:pt idx="3915">
                  <c:v>0.65217720000000001</c:v>
                </c:pt>
                <c:pt idx="3916">
                  <c:v>0.65237250000000002</c:v>
                </c:pt>
                <c:pt idx="3917">
                  <c:v>0.65259239999999996</c:v>
                </c:pt>
                <c:pt idx="3918">
                  <c:v>0.65281920000000004</c:v>
                </c:pt>
                <c:pt idx="3919">
                  <c:v>0.65303849999999997</c:v>
                </c:pt>
                <c:pt idx="3920">
                  <c:v>0.65324470000000001</c:v>
                </c:pt>
                <c:pt idx="3921">
                  <c:v>0.65343870000000004</c:v>
                </c:pt>
                <c:pt idx="3922">
                  <c:v>0.65362299999999995</c:v>
                </c:pt>
                <c:pt idx="3923">
                  <c:v>0.65379710000000002</c:v>
                </c:pt>
                <c:pt idx="3924">
                  <c:v>0.65395479999999995</c:v>
                </c:pt>
                <c:pt idx="3925">
                  <c:v>0.65408809999999995</c:v>
                </c:pt>
                <c:pt idx="3926">
                  <c:v>0.65419210000000005</c:v>
                </c:pt>
                <c:pt idx="3927">
                  <c:v>0.65427159999999995</c:v>
                </c:pt>
                <c:pt idx="3928">
                  <c:v>0.65434170000000003</c:v>
                </c:pt>
                <c:pt idx="3929">
                  <c:v>0.65442319999999998</c:v>
                </c:pt>
                <c:pt idx="3930">
                  <c:v>0.65453629999999996</c:v>
                </c:pt>
                <c:pt idx="3931">
                  <c:v>0.65469029999999995</c:v>
                </c:pt>
                <c:pt idx="3932">
                  <c:v>0.65488139999999995</c:v>
                </c:pt>
                <c:pt idx="3933">
                  <c:v>0.6550937</c:v>
                </c:pt>
                <c:pt idx="3934">
                  <c:v>0.65530809999999995</c:v>
                </c:pt>
                <c:pt idx="3935">
                  <c:v>0.65550900000000001</c:v>
                </c:pt>
                <c:pt idx="3936">
                  <c:v>0.65568990000000005</c:v>
                </c:pt>
                <c:pt idx="3937">
                  <c:v>0.65585269999999996</c:v>
                </c:pt>
                <c:pt idx="3938">
                  <c:v>0.65600349999999996</c:v>
                </c:pt>
                <c:pt idx="3939">
                  <c:v>0.65614600000000001</c:v>
                </c:pt>
                <c:pt idx="3940">
                  <c:v>0.65627809999999998</c:v>
                </c:pt>
                <c:pt idx="3941">
                  <c:v>0.65639329999999996</c:v>
                </c:pt>
                <c:pt idx="3942">
                  <c:v>0.6564856</c:v>
                </c:pt>
                <c:pt idx="3943">
                  <c:v>0.65655490000000005</c:v>
                </c:pt>
                <c:pt idx="3944">
                  <c:v>0.65660960000000002</c:v>
                </c:pt>
                <c:pt idx="3945">
                  <c:v>0.65666500000000005</c:v>
                </c:pt>
                <c:pt idx="3946">
                  <c:v>0.65673579999999998</c:v>
                </c:pt>
                <c:pt idx="3947">
                  <c:v>0.65683199999999997</c:v>
                </c:pt>
                <c:pt idx="3948">
                  <c:v>0.65695429999999999</c:v>
                </c:pt>
                <c:pt idx="3949">
                  <c:v>0.65709580000000001</c:v>
                </c:pt>
                <c:pt idx="3950">
                  <c:v>0.65724559999999999</c:v>
                </c:pt>
                <c:pt idx="3951">
                  <c:v>0.65739479999999995</c:v>
                </c:pt>
                <c:pt idx="3952">
                  <c:v>0.65753870000000003</c:v>
                </c:pt>
                <c:pt idx="3953">
                  <c:v>0.65767529999999996</c:v>
                </c:pt>
                <c:pt idx="3954">
                  <c:v>0.65780280000000002</c:v>
                </c:pt>
                <c:pt idx="3955">
                  <c:v>0.65791659999999996</c:v>
                </c:pt>
                <c:pt idx="3956">
                  <c:v>0.65801050000000005</c:v>
                </c:pt>
                <c:pt idx="3957">
                  <c:v>0.65808100000000003</c:v>
                </c:pt>
                <c:pt idx="3958">
                  <c:v>0.658134</c:v>
                </c:pt>
                <c:pt idx="3959">
                  <c:v>0.65818750000000004</c:v>
                </c:pt>
                <c:pt idx="3960">
                  <c:v>0.65826830000000003</c:v>
                </c:pt>
                <c:pt idx="3961">
                  <c:v>0.65840489999999996</c:v>
                </c:pt>
                <c:pt idx="3962">
                  <c:v>0.65861639999999999</c:v>
                </c:pt>
                <c:pt idx="3963">
                  <c:v>0.65890369999999998</c:v>
                </c:pt>
                <c:pt idx="3964">
                  <c:v>0.65924899999999997</c:v>
                </c:pt>
                <c:pt idx="3965">
                  <c:v>0.65962089999999995</c:v>
                </c:pt>
                <c:pt idx="3966">
                  <c:v>0.65998970000000001</c:v>
                </c:pt>
                <c:pt idx="3967">
                  <c:v>0.66033450000000005</c:v>
                </c:pt>
                <c:pt idx="3968">
                  <c:v>0.66065099999999999</c:v>
                </c:pt>
                <c:pt idx="3969">
                  <c:v>0.66094679999999995</c:v>
                </c:pt>
                <c:pt idx="3970">
                  <c:v>0.66123319999999997</c:v>
                </c:pt>
                <c:pt idx="3971">
                  <c:v>0.66151369999999998</c:v>
                </c:pt>
                <c:pt idx="3972">
                  <c:v>0.66178079999999995</c:v>
                </c:pt>
                <c:pt idx="3973">
                  <c:v>0.6620182</c:v>
                </c:pt>
                <c:pt idx="3974">
                  <c:v>0.66221090000000005</c:v>
                </c:pt>
                <c:pt idx="3975">
                  <c:v>0.66235500000000003</c:v>
                </c:pt>
                <c:pt idx="3976">
                  <c:v>0.66246210000000005</c:v>
                </c:pt>
                <c:pt idx="3977">
                  <c:v>0.66255589999999998</c:v>
                </c:pt>
                <c:pt idx="3978">
                  <c:v>0.66266239999999998</c:v>
                </c:pt>
                <c:pt idx="3979">
                  <c:v>0.66280059999999996</c:v>
                </c:pt>
                <c:pt idx="3980">
                  <c:v>0.66297379999999995</c:v>
                </c:pt>
                <c:pt idx="3981">
                  <c:v>0.66317250000000005</c:v>
                </c:pt>
                <c:pt idx="3982">
                  <c:v>0.66337990000000002</c:v>
                </c:pt>
                <c:pt idx="3983">
                  <c:v>0.66358419999999996</c:v>
                </c:pt>
                <c:pt idx="3984">
                  <c:v>0.66378300000000001</c:v>
                </c:pt>
                <c:pt idx="3985">
                  <c:v>0.66398380000000001</c:v>
                </c:pt>
                <c:pt idx="3986">
                  <c:v>0.66419550000000005</c:v>
                </c:pt>
                <c:pt idx="3987">
                  <c:v>0.66442279999999998</c:v>
                </c:pt>
                <c:pt idx="3988">
                  <c:v>0.66465969999999996</c:v>
                </c:pt>
                <c:pt idx="3989">
                  <c:v>0.66489319999999996</c:v>
                </c:pt>
                <c:pt idx="3990">
                  <c:v>0.66511050000000005</c:v>
                </c:pt>
                <c:pt idx="3991">
                  <c:v>0.66530659999999997</c:v>
                </c:pt>
                <c:pt idx="3992">
                  <c:v>0.66548810000000003</c:v>
                </c:pt>
                <c:pt idx="3993">
                  <c:v>0.66566910000000001</c:v>
                </c:pt>
                <c:pt idx="3994">
                  <c:v>0.66586319999999999</c:v>
                </c:pt>
                <c:pt idx="3995">
                  <c:v>0.66607499999999997</c:v>
                </c:pt>
                <c:pt idx="3996">
                  <c:v>0.66630020000000001</c:v>
                </c:pt>
                <c:pt idx="3997">
                  <c:v>0.6665297</c:v>
                </c:pt>
                <c:pt idx="3998">
                  <c:v>0.66675969999999996</c:v>
                </c:pt>
                <c:pt idx="3999">
                  <c:v>0.6670007</c:v>
                </c:pt>
                <c:pt idx="4000">
                  <c:v>0.66727630000000004</c:v>
                </c:pt>
                <c:pt idx="4001">
                  <c:v>0.66761550000000003</c:v>
                </c:pt>
                <c:pt idx="4002">
                  <c:v>0.6680391</c:v>
                </c:pt>
                <c:pt idx="4003">
                  <c:v>0.6685468</c:v>
                </c:pt>
                <c:pt idx="4004">
                  <c:v>0.66911200000000004</c:v>
                </c:pt>
                <c:pt idx="4005">
                  <c:v>0.6696879</c:v>
                </c:pt>
                <c:pt idx="4006">
                  <c:v>0.67022599999999999</c:v>
                </c:pt>
                <c:pt idx="4007">
                  <c:v>0.67069029999999996</c:v>
                </c:pt>
                <c:pt idx="4008">
                  <c:v>0.67106739999999998</c:v>
                </c:pt>
                <c:pt idx="4009">
                  <c:v>0.67136439999999997</c:v>
                </c:pt>
                <c:pt idx="4010">
                  <c:v>0.67159930000000001</c:v>
                </c:pt>
                <c:pt idx="4011">
                  <c:v>0.67178859999999996</c:v>
                </c:pt>
                <c:pt idx="4012">
                  <c:v>0.6719408</c:v>
                </c:pt>
                <c:pt idx="4013">
                  <c:v>0.67205979999999998</c:v>
                </c:pt>
                <c:pt idx="4014">
                  <c:v>0.67215150000000001</c:v>
                </c:pt>
                <c:pt idx="4015">
                  <c:v>0.67222959999999998</c:v>
                </c:pt>
                <c:pt idx="4016">
                  <c:v>0.6723169</c:v>
                </c:pt>
                <c:pt idx="4017">
                  <c:v>0.67243719999999996</c:v>
                </c:pt>
                <c:pt idx="4018">
                  <c:v>0.67260260000000005</c:v>
                </c:pt>
                <c:pt idx="4019">
                  <c:v>0.67280700000000004</c:v>
                </c:pt>
                <c:pt idx="4020">
                  <c:v>0.67302550000000005</c:v>
                </c:pt>
                <c:pt idx="4021">
                  <c:v>0.67322680000000001</c:v>
                </c:pt>
                <c:pt idx="4022">
                  <c:v>0.67338509999999996</c:v>
                </c:pt>
                <c:pt idx="4023">
                  <c:v>0.6734945</c:v>
                </c:pt>
                <c:pt idx="4024">
                  <c:v>0.67356819999999995</c:v>
                </c:pt>
                <c:pt idx="4025">
                  <c:v>0.67363189999999995</c:v>
                </c:pt>
                <c:pt idx="4026">
                  <c:v>0.6737071</c:v>
                </c:pt>
                <c:pt idx="4027">
                  <c:v>0.67380370000000001</c:v>
                </c:pt>
                <c:pt idx="4028">
                  <c:v>0.67392160000000001</c:v>
                </c:pt>
                <c:pt idx="4029">
                  <c:v>0.67406429999999995</c:v>
                </c:pt>
                <c:pt idx="4030">
                  <c:v>0.67425270000000004</c:v>
                </c:pt>
                <c:pt idx="4031">
                  <c:v>0.67453629999999998</c:v>
                </c:pt>
                <c:pt idx="4032">
                  <c:v>0.6749735</c:v>
                </c:pt>
                <c:pt idx="4033">
                  <c:v>0.67560730000000002</c:v>
                </c:pt>
                <c:pt idx="4034">
                  <c:v>0.67642639999999998</c:v>
                </c:pt>
                <c:pt idx="4035">
                  <c:v>0.67734490000000003</c:v>
                </c:pt>
                <c:pt idx="4036">
                  <c:v>0.67820469999999999</c:v>
                </c:pt>
                <c:pt idx="4037">
                  <c:v>0.67881579999999997</c:v>
                </c:pt>
                <c:pt idx="4038">
                  <c:v>0.6790313</c:v>
                </c:pt>
                <c:pt idx="4039">
                  <c:v>0.67877699999999996</c:v>
                </c:pt>
                <c:pt idx="4040">
                  <c:v>0.67807870000000003</c:v>
                </c:pt>
                <c:pt idx="4041">
                  <c:v>0.67703530000000001</c:v>
                </c:pt>
                <c:pt idx="4042">
                  <c:v>0.67579199999999995</c:v>
                </c:pt>
                <c:pt idx="4043">
                  <c:v>0.67450200000000005</c:v>
                </c:pt>
                <c:pt idx="4044">
                  <c:v>0.67329249999999996</c:v>
                </c:pt>
                <c:pt idx="4045">
                  <c:v>0.67227269999999995</c:v>
                </c:pt>
                <c:pt idx="4046">
                  <c:v>0.67151519999999998</c:v>
                </c:pt>
                <c:pt idx="4047">
                  <c:v>0.67105499999999996</c:v>
                </c:pt>
                <c:pt idx="4048">
                  <c:v>0.67089489999999996</c:v>
                </c:pt>
                <c:pt idx="4049">
                  <c:v>0.67100729999999997</c:v>
                </c:pt>
                <c:pt idx="4050">
                  <c:v>0.67134450000000001</c:v>
                </c:pt>
                <c:pt idx="4051">
                  <c:v>0.67184350000000004</c:v>
                </c:pt>
                <c:pt idx="4052">
                  <c:v>0.67244599999999999</c:v>
                </c:pt>
                <c:pt idx="4053">
                  <c:v>0.6731047</c:v>
                </c:pt>
                <c:pt idx="4054">
                  <c:v>0.67378490000000002</c:v>
                </c:pt>
                <c:pt idx="4055">
                  <c:v>0.67446629999999996</c:v>
                </c:pt>
                <c:pt idx="4056">
                  <c:v>0.67513570000000001</c:v>
                </c:pt>
                <c:pt idx="4057">
                  <c:v>0.67577989999999999</c:v>
                </c:pt>
                <c:pt idx="4058">
                  <c:v>0.67638240000000005</c:v>
                </c:pt>
                <c:pt idx="4059">
                  <c:v>0.67692240000000004</c:v>
                </c:pt>
                <c:pt idx="4060">
                  <c:v>0.67738080000000001</c:v>
                </c:pt>
                <c:pt idx="4061">
                  <c:v>0.6777474</c:v>
                </c:pt>
                <c:pt idx="4062">
                  <c:v>0.6780294</c:v>
                </c:pt>
                <c:pt idx="4063">
                  <c:v>0.67825329999999995</c:v>
                </c:pt>
                <c:pt idx="4064">
                  <c:v>0.67845770000000005</c:v>
                </c:pt>
                <c:pt idx="4065">
                  <c:v>0.67868539999999999</c:v>
                </c:pt>
                <c:pt idx="4066">
                  <c:v>0.67896860000000003</c:v>
                </c:pt>
                <c:pt idx="4067">
                  <c:v>0.67931810000000004</c:v>
                </c:pt>
                <c:pt idx="4068">
                  <c:v>0.67972480000000002</c:v>
                </c:pt>
                <c:pt idx="4069">
                  <c:v>0.68016359999999998</c:v>
                </c:pt>
                <c:pt idx="4070">
                  <c:v>0.68060600000000004</c:v>
                </c:pt>
                <c:pt idx="4071">
                  <c:v>0.68102629999999997</c:v>
                </c:pt>
                <c:pt idx="4072">
                  <c:v>0.68140889999999998</c:v>
                </c:pt>
                <c:pt idx="4073">
                  <c:v>0.68174760000000001</c:v>
                </c:pt>
                <c:pt idx="4074">
                  <c:v>0.6820425</c:v>
                </c:pt>
                <c:pt idx="4075">
                  <c:v>0.68229960000000001</c:v>
                </c:pt>
                <c:pt idx="4076">
                  <c:v>0.68253030000000003</c:v>
                </c:pt>
                <c:pt idx="4077">
                  <c:v>0.6827548</c:v>
                </c:pt>
                <c:pt idx="4078">
                  <c:v>0.68299900000000002</c:v>
                </c:pt>
                <c:pt idx="4079">
                  <c:v>0.68329090000000003</c:v>
                </c:pt>
                <c:pt idx="4080">
                  <c:v>0.68365189999999998</c:v>
                </c:pt>
                <c:pt idx="4081">
                  <c:v>0.68408480000000005</c:v>
                </c:pt>
                <c:pt idx="4082">
                  <c:v>0.68457020000000002</c:v>
                </c:pt>
                <c:pt idx="4083">
                  <c:v>0.68506699999999998</c:v>
                </c:pt>
                <c:pt idx="4084">
                  <c:v>0.68552860000000004</c:v>
                </c:pt>
                <c:pt idx="4085">
                  <c:v>0.68591389999999997</c:v>
                </c:pt>
                <c:pt idx="4086">
                  <c:v>0.68620289999999995</c:v>
                </c:pt>
                <c:pt idx="4087">
                  <c:v>0.68640179999999995</c:v>
                </c:pt>
                <c:pt idx="4088">
                  <c:v>0.6865386</c:v>
                </c:pt>
                <c:pt idx="4089">
                  <c:v>0.68665089999999995</c:v>
                </c:pt>
                <c:pt idx="4090">
                  <c:v>0.68677010000000005</c:v>
                </c:pt>
                <c:pt idx="4091">
                  <c:v>0.68691610000000003</c:v>
                </c:pt>
                <c:pt idx="4092">
                  <c:v>0.68709279999999995</c:v>
                </c:pt>
                <c:pt idx="4093">
                  <c:v>0.68729320000000005</c:v>
                </c:pt>
                <c:pt idx="4094">
                  <c:v>0.68750540000000004</c:v>
                </c:pt>
                <c:pt idx="4095">
                  <c:v>0.6877183</c:v>
                </c:pt>
                <c:pt idx="4096">
                  <c:v>0.68792399999999998</c:v>
                </c:pt>
                <c:pt idx="4097">
                  <c:v>0.68811529999999999</c:v>
                </c:pt>
                <c:pt idx="4098">
                  <c:v>0.68828590000000001</c:v>
                </c:pt>
                <c:pt idx="4099">
                  <c:v>0.68842970000000003</c:v>
                </c:pt>
                <c:pt idx="4100">
                  <c:v>0.6885424</c:v>
                </c:pt>
                <c:pt idx="4101">
                  <c:v>0.68862389999999996</c:v>
                </c:pt>
                <c:pt idx="4102">
                  <c:v>0.6886795</c:v>
                </c:pt>
                <c:pt idx="4103">
                  <c:v>0.68871749999999998</c:v>
                </c:pt>
                <c:pt idx="4104">
                  <c:v>0.68874369999999996</c:v>
                </c:pt>
                <c:pt idx="4105">
                  <c:v>0.68875909999999996</c:v>
                </c:pt>
                <c:pt idx="4106">
                  <c:v>0.68875739999999996</c:v>
                </c:pt>
                <c:pt idx="4107">
                  <c:v>0.68872949999999999</c:v>
                </c:pt>
                <c:pt idx="4108">
                  <c:v>0.68866879999999997</c:v>
                </c:pt>
                <c:pt idx="4109">
                  <c:v>0.68857840000000003</c:v>
                </c:pt>
                <c:pt idx="4110">
                  <c:v>0.68847259999999999</c:v>
                </c:pt>
                <c:pt idx="4111">
                  <c:v>0.68837539999999997</c:v>
                </c:pt>
                <c:pt idx="4112">
                  <c:v>0.68831279999999995</c:v>
                </c:pt>
                <c:pt idx="4113">
                  <c:v>0.68830279999999999</c:v>
                </c:pt>
                <c:pt idx="4114">
                  <c:v>0.68835100000000005</c:v>
                </c:pt>
                <c:pt idx="4115">
                  <c:v>0.68844870000000002</c:v>
                </c:pt>
                <c:pt idx="4116">
                  <c:v>0.68857999999999997</c:v>
                </c:pt>
                <c:pt idx="4117">
                  <c:v>0.68872690000000003</c:v>
                </c:pt>
                <c:pt idx="4118">
                  <c:v>0.6888782</c:v>
                </c:pt>
                <c:pt idx="4119">
                  <c:v>0.68903130000000001</c:v>
                </c:pt>
                <c:pt idx="4120">
                  <c:v>0.68918959999999996</c:v>
                </c:pt>
                <c:pt idx="4121">
                  <c:v>0.68935690000000005</c:v>
                </c:pt>
                <c:pt idx="4122">
                  <c:v>0.68953249999999999</c:v>
                </c:pt>
                <c:pt idx="4123">
                  <c:v>0.68970949999999998</c:v>
                </c:pt>
                <c:pt idx="4124">
                  <c:v>0.68987889999999996</c:v>
                </c:pt>
                <c:pt idx="4125">
                  <c:v>0.69003499999999995</c:v>
                </c:pt>
                <c:pt idx="4126">
                  <c:v>0.69018009999999996</c:v>
                </c:pt>
                <c:pt idx="4127">
                  <c:v>0.69032450000000001</c:v>
                </c:pt>
                <c:pt idx="4128">
                  <c:v>0.69048279999999995</c:v>
                </c:pt>
                <c:pt idx="4129">
                  <c:v>0.69066590000000005</c:v>
                </c:pt>
                <c:pt idx="4130">
                  <c:v>0.69087489999999996</c:v>
                </c:pt>
                <c:pt idx="4131">
                  <c:v>0.69109980000000004</c:v>
                </c:pt>
                <c:pt idx="4132">
                  <c:v>0.69132389999999999</c:v>
                </c:pt>
                <c:pt idx="4133">
                  <c:v>0.69153209999999998</c:v>
                </c:pt>
                <c:pt idx="4134">
                  <c:v>0.69171830000000001</c:v>
                </c:pt>
                <c:pt idx="4135">
                  <c:v>0.69188799999999995</c:v>
                </c:pt>
                <c:pt idx="4136">
                  <c:v>0.69205490000000003</c:v>
                </c:pt>
                <c:pt idx="4137">
                  <c:v>0.69223330000000005</c:v>
                </c:pt>
                <c:pt idx="4138">
                  <c:v>0.69243060000000001</c:v>
                </c:pt>
                <c:pt idx="4139">
                  <c:v>0.69264369999999997</c:v>
                </c:pt>
                <c:pt idx="4140">
                  <c:v>0.6928607</c:v>
                </c:pt>
                <c:pt idx="4141">
                  <c:v>0.69306809999999996</c:v>
                </c:pt>
                <c:pt idx="4142">
                  <c:v>0.69325829999999999</c:v>
                </c:pt>
                <c:pt idx="4143">
                  <c:v>0.69343270000000001</c:v>
                </c:pt>
                <c:pt idx="4144">
                  <c:v>0.69359959999999998</c:v>
                </c:pt>
                <c:pt idx="4145">
                  <c:v>0.69376769999999999</c:v>
                </c:pt>
                <c:pt idx="4146">
                  <c:v>0.69394100000000003</c:v>
                </c:pt>
                <c:pt idx="4147">
                  <c:v>0.69411500000000004</c:v>
                </c:pt>
                <c:pt idx="4148">
                  <c:v>0.69428029999999996</c:v>
                </c:pt>
                <c:pt idx="4149">
                  <c:v>0.69442870000000001</c:v>
                </c:pt>
                <c:pt idx="4150">
                  <c:v>0.69455999999999996</c:v>
                </c:pt>
                <c:pt idx="4151">
                  <c:v>0.69468410000000003</c:v>
                </c:pt>
                <c:pt idx="4152">
                  <c:v>0.69481769999999998</c:v>
                </c:pt>
                <c:pt idx="4153">
                  <c:v>0.69497469999999995</c:v>
                </c:pt>
                <c:pt idx="4154">
                  <c:v>0.69515879999999997</c:v>
                </c:pt>
                <c:pt idx="4155">
                  <c:v>0.69535910000000001</c:v>
                </c:pt>
                <c:pt idx="4156">
                  <c:v>0.69555469999999997</c:v>
                </c:pt>
                <c:pt idx="4157">
                  <c:v>0.69572270000000003</c:v>
                </c:pt>
                <c:pt idx="4158">
                  <c:v>0.69584939999999995</c:v>
                </c:pt>
                <c:pt idx="4159">
                  <c:v>0.69593769999999999</c:v>
                </c:pt>
                <c:pt idx="4160">
                  <c:v>0.69600700000000004</c:v>
                </c:pt>
                <c:pt idx="4161">
                  <c:v>0.69608720000000002</c:v>
                </c:pt>
                <c:pt idx="4162">
                  <c:v>0.69620579999999999</c:v>
                </c:pt>
                <c:pt idx="4163">
                  <c:v>0.69638169999999999</c:v>
                </c:pt>
                <c:pt idx="4164">
                  <c:v>0.69661960000000001</c:v>
                </c:pt>
                <c:pt idx="4165">
                  <c:v>0.69691150000000002</c:v>
                </c:pt>
                <c:pt idx="4166">
                  <c:v>0.69724149999999996</c:v>
                </c:pt>
                <c:pt idx="4167">
                  <c:v>0.69759199999999999</c:v>
                </c:pt>
                <c:pt idx="4168">
                  <c:v>0.6979476</c:v>
                </c:pt>
                <c:pt idx="4169">
                  <c:v>0.69829410000000003</c:v>
                </c:pt>
                <c:pt idx="4170">
                  <c:v>0.69861890000000004</c:v>
                </c:pt>
                <c:pt idx="4171">
                  <c:v>0.69891020000000004</c:v>
                </c:pt>
                <c:pt idx="4172">
                  <c:v>0.69915930000000004</c:v>
                </c:pt>
                <c:pt idx="4173">
                  <c:v>0.69936299999999996</c:v>
                </c:pt>
                <c:pt idx="4174">
                  <c:v>0.69952780000000003</c:v>
                </c:pt>
                <c:pt idx="4175">
                  <c:v>0.69967000000000001</c:v>
                </c:pt>
                <c:pt idx="4176">
                  <c:v>0.6998103</c:v>
                </c:pt>
                <c:pt idx="4177">
                  <c:v>0.69996919999999996</c:v>
                </c:pt>
                <c:pt idx="4178">
                  <c:v>0.70016029999999996</c:v>
                </c:pt>
                <c:pt idx="4179">
                  <c:v>0.70038639999999996</c:v>
                </c:pt>
                <c:pt idx="4180">
                  <c:v>0.70064079999999995</c:v>
                </c:pt>
                <c:pt idx="4181">
                  <c:v>0.70091150000000002</c:v>
                </c:pt>
                <c:pt idx="4182">
                  <c:v>0.70118740000000002</c:v>
                </c:pt>
                <c:pt idx="4183">
                  <c:v>0.70146010000000003</c:v>
                </c:pt>
                <c:pt idx="4184">
                  <c:v>0.70172509999999999</c:v>
                </c:pt>
                <c:pt idx="4185">
                  <c:v>0.70197900000000002</c:v>
                </c:pt>
                <c:pt idx="4186">
                  <c:v>0.70221699999999998</c:v>
                </c:pt>
                <c:pt idx="4187">
                  <c:v>0.7024319</c:v>
                </c:pt>
                <c:pt idx="4188">
                  <c:v>0.70261739999999995</c:v>
                </c:pt>
                <c:pt idx="4189">
                  <c:v>0.70277179999999995</c:v>
                </c:pt>
                <c:pt idx="4190">
                  <c:v>0.70290140000000001</c:v>
                </c:pt>
                <c:pt idx="4191">
                  <c:v>0.70301930000000001</c:v>
                </c:pt>
                <c:pt idx="4192">
                  <c:v>0.70314350000000003</c:v>
                </c:pt>
                <c:pt idx="4193">
                  <c:v>0.70328990000000002</c:v>
                </c:pt>
                <c:pt idx="4194">
                  <c:v>0.70346640000000005</c:v>
                </c:pt>
                <c:pt idx="4195">
                  <c:v>0.70367230000000003</c:v>
                </c:pt>
                <c:pt idx="4196">
                  <c:v>0.7039012</c:v>
                </c:pt>
                <c:pt idx="4197">
                  <c:v>0.7041444</c:v>
                </c:pt>
                <c:pt idx="4198">
                  <c:v>0.70439669999999999</c:v>
                </c:pt>
                <c:pt idx="4199">
                  <c:v>0.70465690000000003</c:v>
                </c:pt>
                <c:pt idx="4200">
                  <c:v>0.70492619999999995</c:v>
                </c:pt>
                <c:pt idx="4201">
                  <c:v>0.70520340000000004</c:v>
                </c:pt>
                <c:pt idx="4202">
                  <c:v>0.70548219999999995</c:v>
                </c:pt>
                <c:pt idx="4203">
                  <c:v>0.70575160000000003</c:v>
                </c:pt>
                <c:pt idx="4204">
                  <c:v>0.70599909999999999</c:v>
                </c:pt>
                <c:pt idx="4205">
                  <c:v>0.70621780000000001</c:v>
                </c:pt>
                <c:pt idx="4206">
                  <c:v>0.70640820000000004</c:v>
                </c:pt>
                <c:pt idx="4207">
                  <c:v>0.70658010000000004</c:v>
                </c:pt>
                <c:pt idx="4208">
                  <c:v>0.70674539999999997</c:v>
                </c:pt>
                <c:pt idx="4209">
                  <c:v>0.70691389999999998</c:v>
                </c:pt>
                <c:pt idx="4210">
                  <c:v>0.70708689999999996</c:v>
                </c:pt>
                <c:pt idx="4211">
                  <c:v>0.7072581</c:v>
                </c:pt>
                <c:pt idx="4212">
                  <c:v>0.70741770000000004</c:v>
                </c:pt>
                <c:pt idx="4213">
                  <c:v>0.70755900000000005</c:v>
                </c:pt>
                <c:pt idx="4214">
                  <c:v>0.70768339999999996</c:v>
                </c:pt>
                <c:pt idx="4215">
                  <c:v>0.7078006</c:v>
                </c:pt>
                <c:pt idx="4216">
                  <c:v>0.7079242</c:v>
                </c:pt>
                <c:pt idx="4217">
                  <c:v>0.70806429999999998</c:v>
                </c:pt>
                <c:pt idx="4218">
                  <c:v>0.70822390000000002</c:v>
                </c:pt>
                <c:pt idx="4219">
                  <c:v>0.70839799999999997</c:v>
                </c:pt>
                <c:pt idx="4220">
                  <c:v>0.70857899999999996</c:v>
                </c:pt>
                <c:pt idx="4221">
                  <c:v>0.70876349999999999</c:v>
                </c:pt>
                <c:pt idx="4222">
                  <c:v>0.70895660000000005</c:v>
                </c:pt>
                <c:pt idx="4223">
                  <c:v>0.70917149999999995</c:v>
                </c:pt>
                <c:pt idx="4224">
                  <c:v>0.70942300000000003</c:v>
                </c:pt>
                <c:pt idx="4225">
                  <c:v>0.70971830000000002</c:v>
                </c:pt>
                <c:pt idx="4226">
                  <c:v>0.71005110000000005</c:v>
                </c:pt>
                <c:pt idx="4227">
                  <c:v>0.7104007</c:v>
                </c:pt>
                <c:pt idx="4228">
                  <c:v>0.71074059999999994</c:v>
                </c:pt>
                <c:pt idx="4229">
                  <c:v>0.71104750000000005</c:v>
                </c:pt>
                <c:pt idx="4230">
                  <c:v>0.71131100000000003</c:v>
                </c:pt>
                <c:pt idx="4231">
                  <c:v>0.71153580000000005</c:v>
                </c:pt>
                <c:pt idx="4232">
                  <c:v>0.7117386</c:v>
                </c:pt>
                <c:pt idx="4233">
                  <c:v>0.71193859999999998</c:v>
                </c:pt>
                <c:pt idx="4234">
                  <c:v>0.71214659999999996</c:v>
                </c:pt>
                <c:pt idx="4235">
                  <c:v>0.71236279999999996</c:v>
                </c:pt>
                <c:pt idx="4236">
                  <c:v>0.71257809999999999</c:v>
                </c:pt>
                <c:pt idx="4237">
                  <c:v>0.71278169999999996</c:v>
                </c:pt>
                <c:pt idx="4238">
                  <c:v>0.71296780000000004</c:v>
                </c:pt>
                <c:pt idx="4239">
                  <c:v>0.71314109999999997</c:v>
                </c:pt>
                <c:pt idx="4240">
                  <c:v>0.71331239999999996</c:v>
                </c:pt>
                <c:pt idx="4241">
                  <c:v>0.71349560000000001</c:v>
                </c:pt>
                <c:pt idx="4242">
                  <c:v>0.71369830000000001</c:v>
                </c:pt>
                <c:pt idx="4243">
                  <c:v>0.71392100000000003</c:v>
                </c:pt>
                <c:pt idx="4244">
                  <c:v>0.71415669999999998</c:v>
                </c:pt>
                <c:pt idx="4245">
                  <c:v>0.71439830000000004</c:v>
                </c:pt>
                <c:pt idx="4246">
                  <c:v>0.71464280000000002</c:v>
                </c:pt>
                <c:pt idx="4247">
                  <c:v>0.714893</c:v>
                </c:pt>
                <c:pt idx="4248">
                  <c:v>0.71515530000000005</c:v>
                </c:pt>
                <c:pt idx="4249">
                  <c:v>0.71543369999999995</c:v>
                </c:pt>
                <c:pt idx="4250">
                  <c:v>0.71572530000000001</c:v>
                </c:pt>
                <c:pt idx="4251">
                  <c:v>0.71602089999999996</c:v>
                </c:pt>
                <c:pt idx="4252">
                  <c:v>0.71630819999999995</c:v>
                </c:pt>
                <c:pt idx="4253">
                  <c:v>0.71657939999999998</c:v>
                </c:pt>
                <c:pt idx="4254">
                  <c:v>0.71683649999999999</c:v>
                </c:pt>
                <c:pt idx="4255">
                  <c:v>0.71709160000000005</c:v>
                </c:pt>
                <c:pt idx="4256">
                  <c:v>0.71736060000000001</c:v>
                </c:pt>
                <c:pt idx="4257">
                  <c:v>0.71765420000000002</c:v>
                </c:pt>
                <c:pt idx="4258">
                  <c:v>0.71797100000000003</c:v>
                </c:pt>
                <c:pt idx="4259">
                  <c:v>0.71829410000000005</c:v>
                </c:pt>
                <c:pt idx="4260">
                  <c:v>0.7185994</c:v>
                </c:pt>
                <c:pt idx="4261">
                  <c:v>0.71886320000000004</c:v>
                </c:pt>
                <c:pt idx="4262">
                  <c:v>0.71907399999999999</c:v>
                </c:pt>
                <c:pt idx="4263">
                  <c:v>0.71923729999999997</c:v>
                </c:pt>
                <c:pt idx="4264">
                  <c:v>0.71937410000000002</c:v>
                </c:pt>
                <c:pt idx="4265">
                  <c:v>0.71951189999999998</c:v>
                </c:pt>
                <c:pt idx="4266">
                  <c:v>0.71967369999999997</c:v>
                </c:pt>
                <c:pt idx="4267">
                  <c:v>0.71987210000000001</c:v>
                </c:pt>
                <c:pt idx="4268">
                  <c:v>0.72010540000000001</c:v>
                </c:pt>
                <c:pt idx="4269">
                  <c:v>0.72036319999999998</c:v>
                </c:pt>
                <c:pt idx="4270">
                  <c:v>0.72062999999999999</c:v>
                </c:pt>
                <c:pt idx="4271">
                  <c:v>0.72089230000000004</c:v>
                </c:pt>
                <c:pt idx="4272">
                  <c:v>0.72114120000000004</c:v>
                </c:pt>
                <c:pt idx="4273">
                  <c:v>0.72137130000000005</c:v>
                </c:pt>
                <c:pt idx="4274">
                  <c:v>0.72158009999999995</c:v>
                </c:pt>
                <c:pt idx="4275">
                  <c:v>0.72176770000000001</c:v>
                </c:pt>
                <c:pt idx="4276">
                  <c:v>0.72193739999999995</c:v>
                </c:pt>
                <c:pt idx="4277">
                  <c:v>0.72209610000000002</c:v>
                </c:pt>
                <c:pt idx="4278">
                  <c:v>0.72225550000000005</c:v>
                </c:pt>
                <c:pt idx="4279">
                  <c:v>0.72242779999999995</c:v>
                </c:pt>
                <c:pt idx="4280">
                  <c:v>0.72262020000000005</c:v>
                </c:pt>
                <c:pt idx="4281">
                  <c:v>0.72283070000000005</c:v>
                </c:pt>
                <c:pt idx="4282">
                  <c:v>0.72304670000000004</c:v>
                </c:pt>
                <c:pt idx="4283">
                  <c:v>0.72325070000000002</c:v>
                </c:pt>
                <c:pt idx="4284">
                  <c:v>0.72342720000000005</c:v>
                </c:pt>
                <c:pt idx="4285">
                  <c:v>0.72357269999999996</c:v>
                </c:pt>
                <c:pt idx="4286">
                  <c:v>0.72369890000000003</c:v>
                </c:pt>
                <c:pt idx="4287">
                  <c:v>0.72383059999999999</c:v>
                </c:pt>
                <c:pt idx="4288">
                  <c:v>0.72399599999999997</c:v>
                </c:pt>
                <c:pt idx="4289">
                  <c:v>0.72421230000000003</c:v>
                </c:pt>
                <c:pt idx="4290">
                  <c:v>0.72447969999999995</c:v>
                </c:pt>
                <c:pt idx="4291">
                  <c:v>0.72477930000000002</c:v>
                </c:pt>
                <c:pt idx="4292">
                  <c:v>0.72508249999999996</c:v>
                </c:pt>
                <c:pt idx="4293">
                  <c:v>0.72536080000000003</c:v>
                </c:pt>
                <c:pt idx="4294">
                  <c:v>0.72560009999999997</c:v>
                </c:pt>
                <c:pt idx="4295">
                  <c:v>0.72580429999999996</c:v>
                </c:pt>
                <c:pt idx="4296">
                  <c:v>0.72599270000000005</c:v>
                </c:pt>
                <c:pt idx="4297">
                  <c:v>0.72618830000000001</c:v>
                </c:pt>
                <c:pt idx="4298">
                  <c:v>0.72640720000000003</c:v>
                </c:pt>
                <c:pt idx="4299">
                  <c:v>0.72665239999999998</c:v>
                </c:pt>
                <c:pt idx="4300">
                  <c:v>0.72691380000000005</c:v>
                </c:pt>
                <c:pt idx="4301">
                  <c:v>0.72717549999999997</c:v>
                </c:pt>
                <c:pt idx="4302">
                  <c:v>0.72742479999999998</c:v>
                </c:pt>
                <c:pt idx="4303">
                  <c:v>0.72765950000000001</c:v>
                </c:pt>
                <c:pt idx="4304">
                  <c:v>0.72788810000000004</c:v>
                </c:pt>
                <c:pt idx="4305">
                  <c:v>0.72812589999999999</c:v>
                </c:pt>
                <c:pt idx="4306">
                  <c:v>0.72838519999999995</c:v>
                </c:pt>
                <c:pt idx="4307">
                  <c:v>0.72867119999999996</c:v>
                </c:pt>
                <c:pt idx="4308">
                  <c:v>0.72897860000000003</c:v>
                </c:pt>
                <c:pt idx="4309">
                  <c:v>0.72929560000000004</c:v>
                </c:pt>
                <c:pt idx="4310">
                  <c:v>0.72960760000000002</c:v>
                </c:pt>
                <c:pt idx="4311">
                  <c:v>0.72990409999999994</c:v>
                </c:pt>
                <c:pt idx="4312">
                  <c:v>0.73018000000000005</c:v>
                </c:pt>
                <c:pt idx="4313">
                  <c:v>0.73043610000000003</c:v>
                </c:pt>
                <c:pt idx="4314">
                  <c:v>0.73067499999999996</c:v>
                </c:pt>
                <c:pt idx="4315">
                  <c:v>0.7309002</c:v>
                </c:pt>
                <c:pt idx="4316">
                  <c:v>0.73111360000000003</c:v>
                </c:pt>
                <c:pt idx="4317">
                  <c:v>0.73131690000000005</c:v>
                </c:pt>
                <c:pt idx="4318">
                  <c:v>0.73151120000000003</c:v>
                </c:pt>
                <c:pt idx="4319">
                  <c:v>0.73169799999999996</c:v>
                </c:pt>
                <c:pt idx="4320">
                  <c:v>0.73187760000000002</c:v>
                </c:pt>
                <c:pt idx="4321">
                  <c:v>0.73204820000000004</c:v>
                </c:pt>
                <c:pt idx="4322">
                  <c:v>0.7322071</c:v>
                </c:pt>
                <c:pt idx="4323">
                  <c:v>0.73235159999999999</c:v>
                </c:pt>
                <c:pt idx="4324">
                  <c:v>0.732483</c:v>
                </c:pt>
                <c:pt idx="4325">
                  <c:v>0.73260890000000001</c:v>
                </c:pt>
                <c:pt idx="4326">
                  <c:v>0.73274209999999995</c:v>
                </c:pt>
                <c:pt idx="4327">
                  <c:v>0.7328981</c:v>
                </c:pt>
                <c:pt idx="4328">
                  <c:v>0.73308899999999999</c:v>
                </c:pt>
                <c:pt idx="4329">
                  <c:v>0.73331840000000004</c:v>
                </c:pt>
                <c:pt idx="4330">
                  <c:v>0.73357950000000005</c:v>
                </c:pt>
                <c:pt idx="4331">
                  <c:v>0.73385679999999998</c:v>
                </c:pt>
                <c:pt idx="4332">
                  <c:v>0.73413379999999995</c:v>
                </c:pt>
                <c:pt idx="4333">
                  <c:v>0.73439670000000001</c:v>
                </c:pt>
                <c:pt idx="4334">
                  <c:v>0.73463999999999996</c:v>
                </c:pt>
                <c:pt idx="4335">
                  <c:v>0.73486609999999997</c:v>
                </c:pt>
                <c:pt idx="4336">
                  <c:v>0.7350816</c:v>
                </c:pt>
                <c:pt idx="4337">
                  <c:v>0.73529299999999997</c:v>
                </c:pt>
                <c:pt idx="4338">
                  <c:v>0.73550329999999997</c:v>
                </c:pt>
                <c:pt idx="4339">
                  <c:v>0.73571229999999999</c:v>
                </c:pt>
                <c:pt idx="4340">
                  <c:v>0.73591969999999995</c:v>
                </c:pt>
                <c:pt idx="4341">
                  <c:v>0.73612739999999999</c:v>
                </c:pt>
                <c:pt idx="4342">
                  <c:v>0.73634120000000003</c:v>
                </c:pt>
                <c:pt idx="4343">
                  <c:v>0.73656849999999996</c:v>
                </c:pt>
                <c:pt idx="4344">
                  <c:v>0.73681350000000001</c:v>
                </c:pt>
                <c:pt idx="4345">
                  <c:v>0.73707520000000004</c:v>
                </c:pt>
                <c:pt idx="4346">
                  <c:v>0.73734639999999996</c:v>
                </c:pt>
                <c:pt idx="4347">
                  <c:v>0.73761670000000001</c:v>
                </c:pt>
                <c:pt idx="4348">
                  <c:v>0.73787820000000004</c:v>
                </c:pt>
                <c:pt idx="4349">
                  <c:v>0.73812880000000003</c:v>
                </c:pt>
                <c:pt idx="4350">
                  <c:v>0.7383731</c:v>
                </c:pt>
                <c:pt idx="4351">
                  <c:v>0.738618</c:v>
                </c:pt>
                <c:pt idx="4352">
                  <c:v>0.73886700000000005</c:v>
                </c:pt>
                <c:pt idx="4353">
                  <c:v>0.73911640000000001</c:v>
                </c:pt>
                <c:pt idx="4354">
                  <c:v>0.73935499999999998</c:v>
                </c:pt>
                <c:pt idx="4355">
                  <c:v>0.73957119999999998</c:v>
                </c:pt>
                <c:pt idx="4356">
                  <c:v>0.73975900000000006</c:v>
                </c:pt>
                <c:pt idx="4357">
                  <c:v>0.73992530000000001</c:v>
                </c:pt>
                <c:pt idx="4358">
                  <c:v>0.74008759999999996</c:v>
                </c:pt>
                <c:pt idx="4359">
                  <c:v>0.74026919999999996</c:v>
                </c:pt>
                <c:pt idx="4360">
                  <c:v>0.74048769999999997</c:v>
                </c:pt>
                <c:pt idx="4361">
                  <c:v>0.74074669999999998</c:v>
                </c:pt>
                <c:pt idx="4362">
                  <c:v>0.74103359999999996</c:v>
                </c:pt>
                <c:pt idx="4363">
                  <c:v>0.74132509999999996</c:v>
                </c:pt>
                <c:pt idx="4364">
                  <c:v>0.74159989999999998</c:v>
                </c:pt>
                <c:pt idx="4365">
                  <c:v>0.7418458</c:v>
                </c:pt>
                <c:pt idx="4366">
                  <c:v>0.74206700000000003</c:v>
                </c:pt>
                <c:pt idx="4367">
                  <c:v>0.74227810000000005</c:v>
                </c:pt>
                <c:pt idx="4368">
                  <c:v>0.74249670000000001</c:v>
                </c:pt>
                <c:pt idx="4369">
                  <c:v>0.74273160000000005</c:v>
                </c:pt>
                <c:pt idx="4370">
                  <c:v>0.74297829999999998</c:v>
                </c:pt>
                <c:pt idx="4371">
                  <c:v>0.74322140000000003</c:v>
                </c:pt>
                <c:pt idx="4372">
                  <c:v>0.74344509999999997</c:v>
                </c:pt>
                <c:pt idx="4373">
                  <c:v>0.74364260000000004</c:v>
                </c:pt>
                <c:pt idx="4374">
                  <c:v>0.74382280000000001</c:v>
                </c:pt>
                <c:pt idx="4375">
                  <c:v>0.74400560000000004</c:v>
                </c:pt>
                <c:pt idx="4376">
                  <c:v>0.74421499999999996</c:v>
                </c:pt>
                <c:pt idx="4377">
                  <c:v>0.74446509999999999</c:v>
                </c:pt>
                <c:pt idx="4378">
                  <c:v>0.74475309999999995</c:v>
                </c:pt>
                <c:pt idx="4379">
                  <c:v>0.74505920000000003</c:v>
                </c:pt>
                <c:pt idx="4380">
                  <c:v>0.74535399999999996</c:v>
                </c:pt>
                <c:pt idx="4381">
                  <c:v>0.74561230000000001</c:v>
                </c:pt>
                <c:pt idx="4382">
                  <c:v>0.74582139999999997</c:v>
                </c:pt>
                <c:pt idx="4383">
                  <c:v>0.74598540000000002</c:v>
                </c:pt>
                <c:pt idx="4384">
                  <c:v>0.74612109999999998</c:v>
                </c:pt>
                <c:pt idx="4385">
                  <c:v>0.74625019999999997</c:v>
                </c:pt>
                <c:pt idx="4386">
                  <c:v>0.74639</c:v>
                </c:pt>
                <c:pt idx="4387">
                  <c:v>0.74654900000000002</c:v>
                </c:pt>
                <c:pt idx="4388">
                  <c:v>0.74672819999999995</c:v>
                </c:pt>
                <c:pt idx="4389">
                  <c:v>0.74692389999999997</c:v>
                </c:pt>
                <c:pt idx="4390">
                  <c:v>0.74713209999999997</c:v>
                </c:pt>
                <c:pt idx="4391">
                  <c:v>0.74735030000000002</c:v>
                </c:pt>
                <c:pt idx="4392">
                  <c:v>0.74757589999999996</c:v>
                </c:pt>
                <c:pt idx="4393">
                  <c:v>0.74780579999999996</c:v>
                </c:pt>
                <c:pt idx="4394">
                  <c:v>0.74803529999999996</c:v>
                </c:pt>
                <c:pt idx="4395">
                  <c:v>0.74826130000000002</c:v>
                </c:pt>
                <c:pt idx="4396">
                  <c:v>0.74848579999999998</c:v>
                </c:pt>
                <c:pt idx="4397">
                  <c:v>0.74871900000000002</c:v>
                </c:pt>
                <c:pt idx="4398">
                  <c:v>0.74897460000000005</c:v>
                </c:pt>
                <c:pt idx="4399">
                  <c:v>0.74926559999999998</c:v>
                </c:pt>
                <c:pt idx="4400">
                  <c:v>0.74959430000000005</c:v>
                </c:pt>
                <c:pt idx="4401">
                  <c:v>0.74994859999999997</c:v>
                </c:pt>
                <c:pt idx="4402">
                  <c:v>0.75030079999999999</c:v>
                </c:pt>
                <c:pt idx="4403">
                  <c:v>0.75061639999999996</c:v>
                </c:pt>
                <c:pt idx="4404">
                  <c:v>0.75086960000000003</c:v>
                </c:pt>
                <c:pt idx="4405">
                  <c:v>0.75105060000000001</c:v>
                </c:pt>
                <c:pt idx="4406">
                  <c:v>0.75117259999999997</c:v>
                </c:pt>
                <c:pt idx="4407">
                  <c:v>0.75126360000000003</c:v>
                </c:pt>
                <c:pt idx="4408">
                  <c:v>0.75135779999999996</c:v>
                </c:pt>
                <c:pt idx="4409">
                  <c:v>0.7514805</c:v>
                </c:pt>
                <c:pt idx="4410">
                  <c:v>0.75164010000000003</c:v>
                </c:pt>
                <c:pt idx="4411">
                  <c:v>0.75182979999999999</c:v>
                </c:pt>
                <c:pt idx="4412">
                  <c:v>0.75203450000000005</c:v>
                </c:pt>
                <c:pt idx="4413">
                  <c:v>0.75224310000000005</c:v>
                </c:pt>
                <c:pt idx="4414">
                  <c:v>0.75245379999999995</c:v>
                </c:pt>
                <c:pt idx="4415">
                  <c:v>0.75267470000000003</c:v>
                </c:pt>
                <c:pt idx="4416">
                  <c:v>0.75291739999999996</c:v>
                </c:pt>
                <c:pt idx="4417">
                  <c:v>0.75318739999999995</c:v>
                </c:pt>
                <c:pt idx="4418">
                  <c:v>0.75347900000000001</c:v>
                </c:pt>
                <c:pt idx="4419">
                  <c:v>0.75377539999999998</c:v>
                </c:pt>
                <c:pt idx="4420">
                  <c:v>0.75405549999999999</c:v>
                </c:pt>
                <c:pt idx="4421">
                  <c:v>0.75430540000000001</c:v>
                </c:pt>
                <c:pt idx="4422">
                  <c:v>0.75452390000000003</c:v>
                </c:pt>
                <c:pt idx="4423">
                  <c:v>0.75472349999999999</c:v>
                </c:pt>
                <c:pt idx="4424">
                  <c:v>0.75492289999999995</c:v>
                </c:pt>
                <c:pt idx="4425">
                  <c:v>0.75513779999999997</c:v>
                </c:pt>
                <c:pt idx="4426">
                  <c:v>0.75537339999999997</c:v>
                </c:pt>
                <c:pt idx="4427">
                  <c:v>0.75562110000000005</c:v>
                </c:pt>
                <c:pt idx="4428">
                  <c:v>0.75586469999999994</c:v>
                </c:pt>
                <c:pt idx="4429">
                  <c:v>0.75608759999999997</c:v>
                </c:pt>
                <c:pt idx="4430">
                  <c:v>0.75628220000000002</c:v>
                </c:pt>
                <c:pt idx="4431">
                  <c:v>0.75645289999999998</c:v>
                </c:pt>
                <c:pt idx="4432">
                  <c:v>0.75661420000000001</c:v>
                </c:pt>
                <c:pt idx="4433">
                  <c:v>0.75678400000000001</c:v>
                </c:pt>
                <c:pt idx="4434">
                  <c:v>0.75697800000000004</c:v>
                </c:pt>
                <c:pt idx="4435">
                  <c:v>0.75720520000000002</c:v>
                </c:pt>
                <c:pt idx="4436">
                  <c:v>0.75746590000000003</c:v>
                </c:pt>
                <c:pt idx="4437">
                  <c:v>0.75775440000000005</c:v>
                </c:pt>
                <c:pt idx="4438">
                  <c:v>0.75806110000000004</c:v>
                </c:pt>
                <c:pt idx="4439">
                  <c:v>0.75837359999999998</c:v>
                </c:pt>
                <c:pt idx="4440">
                  <c:v>0.75867709999999999</c:v>
                </c:pt>
                <c:pt idx="4441">
                  <c:v>0.75895599999999996</c:v>
                </c:pt>
                <c:pt idx="4442">
                  <c:v>0.75919650000000005</c:v>
                </c:pt>
                <c:pt idx="4443">
                  <c:v>0.7593898</c:v>
                </c:pt>
                <c:pt idx="4444">
                  <c:v>0.75953729999999997</c:v>
                </c:pt>
                <c:pt idx="4445">
                  <c:v>0.75965150000000004</c:v>
                </c:pt>
                <c:pt idx="4446">
                  <c:v>0.75975510000000002</c:v>
                </c:pt>
                <c:pt idx="4447">
                  <c:v>0.75987179999999999</c:v>
                </c:pt>
                <c:pt idx="4448">
                  <c:v>0.76002099999999995</c:v>
                </c:pt>
                <c:pt idx="4449">
                  <c:v>0.76021179999999999</c:v>
                </c:pt>
                <c:pt idx="4450">
                  <c:v>0.76044210000000001</c:v>
                </c:pt>
                <c:pt idx="4451">
                  <c:v>0.76070340000000003</c:v>
                </c:pt>
                <c:pt idx="4452">
                  <c:v>0.76098639999999995</c:v>
                </c:pt>
                <c:pt idx="4453">
                  <c:v>0.76128640000000003</c:v>
                </c:pt>
                <c:pt idx="4454">
                  <c:v>0.76160320000000004</c:v>
                </c:pt>
                <c:pt idx="4455">
                  <c:v>0.76193699999999998</c:v>
                </c:pt>
                <c:pt idx="4456">
                  <c:v>0.76228269999999998</c:v>
                </c:pt>
                <c:pt idx="4457">
                  <c:v>0.76262609999999997</c:v>
                </c:pt>
                <c:pt idx="4458">
                  <c:v>0.76294490000000004</c:v>
                </c:pt>
                <c:pt idx="4459">
                  <c:v>0.76321950000000005</c:v>
                </c:pt>
                <c:pt idx="4460">
                  <c:v>0.76343830000000001</c:v>
                </c:pt>
                <c:pt idx="4461">
                  <c:v>0.76360729999999999</c:v>
                </c:pt>
                <c:pt idx="4462">
                  <c:v>0.76374790000000004</c:v>
                </c:pt>
                <c:pt idx="4463">
                  <c:v>0.76389169999999995</c:v>
                </c:pt>
                <c:pt idx="4464">
                  <c:v>0.76406770000000002</c:v>
                </c:pt>
                <c:pt idx="4465">
                  <c:v>0.76429199999999997</c:v>
                </c:pt>
                <c:pt idx="4466">
                  <c:v>0.76456429999999997</c:v>
                </c:pt>
                <c:pt idx="4467">
                  <c:v>0.76487000000000005</c:v>
                </c:pt>
                <c:pt idx="4468">
                  <c:v>0.76518790000000003</c:v>
                </c:pt>
                <c:pt idx="4469">
                  <c:v>0.76549670000000003</c:v>
                </c:pt>
                <c:pt idx="4470">
                  <c:v>0.76578179999999996</c:v>
                </c:pt>
                <c:pt idx="4471">
                  <c:v>0.76603469999999996</c:v>
                </c:pt>
                <c:pt idx="4472">
                  <c:v>0.76625019999999999</c:v>
                </c:pt>
                <c:pt idx="4473">
                  <c:v>0.76642480000000002</c:v>
                </c:pt>
                <c:pt idx="4474">
                  <c:v>0.76655819999999997</c:v>
                </c:pt>
                <c:pt idx="4475">
                  <c:v>0.76665689999999997</c:v>
                </c:pt>
                <c:pt idx="4476">
                  <c:v>0.76673709999999995</c:v>
                </c:pt>
                <c:pt idx="4477">
                  <c:v>0.76682620000000001</c:v>
                </c:pt>
                <c:pt idx="4478">
                  <c:v>0.76695720000000001</c:v>
                </c:pt>
                <c:pt idx="4479">
                  <c:v>0.76715520000000004</c:v>
                </c:pt>
                <c:pt idx="4480">
                  <c:v>0.76742949999999999</c:v>
                </c:pt>
                <c:pt idx="4481">
                  <c:v>0.76776719999999998</c:v>
                </c:pt>
                <c:pt idx="4482">
                  <c:v>0.76813849999999995</c:v>
                </c:pt>
                <c:pt idx="4483">
                  <c:v>0.76850560000000001</c:v>
                </c:pt>
                <c:pt idx="4484">
                  <c:v>0.76883780000000002</c:v>
                </c:pt>
                <c:pt idx="4485">
                  <c:v>0.76912329999999995</c:v>
                </c:pt>
                <c:pt idx="4486">
                  <c:v>0.76936859999999996</c:v>
                </c:pt>
                <c:pt idx="4487">
                  <c:v>0.76959200000000005</c:v>
                </c:pt>
                <c:pt idx="4488">
                  <c:v>0.76981109999999997</c:v>
                </c:pt>
                <c:pt idx="4489">
                  <c:v>0.77003410000000005</c:v>
                </c:pt>
                <c:pt idx="4490">
                  <c:v>0.77025619999999995</c:v>
                </c:pt>
                <c:pt idx="4491">
                  <c:v>0.7704664</c:v>
                </c:pt>
                <c:pt idx="4492">
                  <c:v>0.77065600000000001</c:v>
                </c:pt>
                <c:pt idx="4493">
                  <c:v>0.7708277</c:v>
                </c:pt>
                <c:pt idx="4494">
                  <c:v>0.7709956</c:v>
                </c:pt>
                <c:pt idx="4495">
                  <c:v>0.77117930000000001</c:v>
                </c:pt>
                <c:pt idx="4496">
                  <c:v>0.77139279999999999</c:v>
                </c:pt>
                <c:pt idx="4497">
                  <c:v>0.77163660000000001</c:v>
                </c:pt>
                <c:pt idx="4498">
                  <c:v>0.77189739999999996</c:v>
                </c:pt>
                <c:pt idx="4499">
                  <c:v>0.77215659999999997</c:v>
                </c:pt>
                <c:pt idx="4500">
                  <c:v>0.77240039999999999</c:v>
                </c:pt>
                <c:pt idx="4501">
                  <c:v>0.77262929999999996</c:v>
                </c:pt>
                <c:pt idx="4502">
                  <c:v>0.77285700000000002</c:v>
                </c:pt>
                <c:pt idx="4503">
                  <c:v>0.7731034</c:v>
                </c:pt>
                <c:pt idx="4504">
                  <c:v>0.77338070000000003</c:v>
                </c:pt>
                <c:pt idx="4505">
                  <c:v>0.77368349999999997</c:v>
                </c:pt>
                <c:pt idx="4506">
                  <c:v>0.77398769999999995</c:v>
                </c:pt>
                <c:pt idx="4507">
                  <c:v>0.77425940000000004</c:v>
                </c:pt>
                <c:pt idx="4508">
                  <c:v>0.7744721</c:v>
                </c:pt>
                <c:pt idx="4509">
                  <c:v>0.77461740000000001</c:v>
                </c:pt>
                <c:pt idx="4510">
                  <c:v>0.7747115</c:v>
                </c:pt>
                <c:pt idx="4511">
                  <c:v>0.77478709999999995</c:v>
                </c:pt>
                <c:pt idx="4512">
                  <c:v>0.7748815</c:v>
                </c:pt>
                <c:pt idx="4513">
                  <c:v>0.7750203</c:v>
                </c:pt>
                <c:pt idx="4514">
                  <c:v>0.77520999999999995</c:v>
                </c:pt>
                <c:pt idx="4515">
                  <c:v>0.77544120000000005</c:v>
                </c:pt>
                <c:pt idx="4516">
                  <c:v>0.77569869999999996</c:v>
                </c:pt>
                <c:pt idx="4517">
                  <c:v>0.77597320000000003</c:v>
                </c:pt>
                <c:pt idx="4518">
                  <c:v>0.77626700000000004</c:v>
                </c:pt>
                <c:pt idx="4519">
                  <c:v>0.77659180000000005</c:v>
                </c:pt>
                <c:pt idx="4520">
                  <c:v>0.77695829999999999</c:v>
                </c:pt>
                <c:pt idx="4521">
                  <c:v>0.77736689999999997</c:v>
                </c:pt>
                <c:pt idx="4522">
                  <c:v>0.77780070000000001</c:v>
                </c:pt>
                <c:pt idx="4523">
                  <c:v>0.77822970000000002</c:v>
                </c:pt>
                <c:pt idx="4524">
                  <c:v>0.7786189</c:v>
                </c:pt>
                <c:pt idx="4525">
                  <c:v>0.77894450000000004</c:v>
                </c:pt>
                <c:pt idx="4526">
                  <c:v>0.77919890000000003</c:v>
                </c:pt>
                <c:pt idx="4527">
                  <c:v>0.77939389999999997</c:v>
                </c:pt>
                <c:pt idx="4528">
                  <c:v>0.77955200000000002</c:v>
                </c:pt>
                <c:pt idx="4529">
                  <c:v>0.77969960000000005</c:v>
                </c:pt>
                <c:pt idx="4530">
                  <c:v>0.77985780000000005</c:v>
                </c:pt>
                <c:pt idx="4531">
                  <c:v>0.78003809999999996</c:v>
                </c:pt>
                <c:pt idx="4532">
                  <c:v>0.78024499999999997</c:v>
                </c:pt>
                <c:pt idx="4533">
                  <c:v>0.78047829999999996</c:v>
                </c:pt>
                <c:pt idx="4534">
                  <c:v>0.78073409999999999</c:v>
                </c:pt>
                <c:pt idx="4535">
                  <c:v>0.78100440000000004</c:v>
                </c:pt>
                <c:pt idx="4536">
                  <c:v>0.78127550000000001</c:v>
                </c:pt>
                <c:pt idx="4537">
                  <c:v>0.7815299</c:v>
                </c:pt>
                <c:pt idx="4538">
                  <c:v>0.78174960000000004</c:v>
                </c:pt>
                <c:pt idx="4539">
                  <c:v>0.7819258</c:v>
                </c:pt>
                <c:pt idx="4540">
                  <c:v>0.78206500000000001</c:v>
                </c:pt>
                <c:pt idx="4541">
                  <c:v>0.78219209999999995</c:v>
                </c:pt>
                <c:pt idx="4542">
                  <c:v>0.78234199999999998</c:v>
                </c:pt>
                <c:pt idx="4543">
                  <c:v>0.78254659999999998</c:v>
                </c:pt>
                <c:pt idx="4544">
                  <c:v>0.78282240000000003</c:v>
                </c:pt>
                <c:pt idx="4545">
                  <c:v>0.78316039999999998</c:v>
                </c:pt>
                <c:pt idx="4546">
                  <c:v>0.78352960000000005</c:v>
                </c:pt>
                <c:pt idx="4547">
                  <c:v>0.78388740000000001</c:v>
                </c:pt>
                <c:pt idx="4548">
                  <c:v>0.78420100000000004</c:v>
                </c:pt>
                <c:pt idx="4549">
                  <c:v>0.78445759999999998</c:v>
                </c:pt>
                <c:pt idx="4550">
                  <c:v>0.78467050000000005</c:v>
                </c:pt>
                <c:pt idx="4551">
                  <c:v>0.78486909999999999</c:v>
                </c:pt>
                <c:pt idx="4552">
                  <c:v>0.78508560000000005</c:v>
                </c:pt>
                <c:pt idx="4553">
                  <c:v>0.78533920000000002</c:v>
                </c:pt>
                <c:pt idx="4554">
                  <c:v>0.78562869999999996</c:v>
                </c:pt>
                <c:pt idx="4555">
                  <c:v>0.78593489999999999</c:v>
                </c:pt>
                <c:pt idx="4556">
                  <c:v>0.7862323</c:v>
                </c:pt>
                <c:pt idx="4557">
                  <c:v>0.78650370000000003</c:v>
                </c:pt>
                <c:pt idx="4558">
                  <c:v>0.78674560000000004</c:v>
                </c:pt>
                <c:pt idx="4559">
                  <c:v>0.78697010000000001</c:v>
                </c:pt>
                <c:pt idx="4560">
                  <c:v>0.7871956</c:v>
                </c:pt>
                <c:pt idx="4561">
                  <c:v>0.78743830000000004</c:v>
                </c:pt>
                <c:pt idx="4562">
                  <c:v>0.78770609999999996</c:v>
                </c:pt>
                <c:pt idx="4563">
                  <c:v>0.78799620000000004</c:v>
                </c:pt>
                <c:pt idx="4564">
                  <c:v>0.78830080000000002</c:v>
                </c:pt>
                <c:pt idx="4565">
                  <c:v>0.78861239999999999</c:v>
                </c:pt>
                <c:pt idx="4566">
                  <c:v>0.78892709999999999</c:v>
                </c:pt>
                <c:pt idx="4567">
                  <c:v>0.78924329999999998</c:v>
                </c:pt>
                <c:pt idx="4568">
                  <c:v>0.78955810000000004</c:v>
                </c:pt>
                <c:pt idx="4569">
                  <c:v>0.78986449999999997</c:v>
                </c:pt>
                <c:pt idx="4570">
                  <c:v>0.79015279999999999</c:v>
                </c:pt>
                <c:pt idx="4571">
                  <c:v>0.79041499999999998</c:v>
                </c:pt>
                <c:pt idx="4572">
                  <c:v>0.79065160000000001</c:v>
                </c:pt>
                <c:pt idx="4573">
                  <c:v>0.79087359999999995</c:v>
                </c:pt>
                <c:pt idx="4574">
                  <c:v>0.79109890000000005</c:v>
                </c:pt>
                <c:pt idx="4575">
                  <c:v>0.79134459999999995</c:v>
                </c:pt>
                <c:pt idx="4576">
                  <c:v>0.79161760000000003</c:v>
                </c:pt>
                <c:pt idx="4577">
                  <c:v>0.79190930000000004</c:v>
                </c:pt>
                <c:pt idx="4578">
                  <c:v>0.79219830000000002</c:v>
                </c:pt>
                <c:pt idx="4579">
                  <c:v>0.79246019999999995</c:v>
                </c:pt>
                <c:pt idx="4580">
                  <c:v>0.79268130000000003</c:v>
                </c:pt>
                <c:pt idx="4581">
                  <c:v>0.79286330000000005</c:v>
                </c:pt>
                <c:pt idx="4582">
                  <c:v>0.79302479999999997</c:v>
                </c:pt>
                <c:pt idx="4583">
                  <c:v>0.79319019999999996</c:v>
                </c:pt>
                <c:pt idx="4584">
                  <c:v>0.79337919999999995</c:v>
                </c:pt>
                <c:pt idx="4585">
                  <c:v>0.79359670000000004</c:v>
                </c:pt>
                <c:pt idx="4586">
                  <c:v>0.79383280000000001</c:v>
                </c:pt>
                <c:pt idx="4587">
                  <c:v>0.7940701</c:v>
                </c:pt>
                <c:pt idx="4588">
                  <c:v>0.79429660000000002</c:v>
                </c:pt>
                <c:pt idx="4589">
                  <c:v>0.79451349999999998</c:v>
                </c:pt>
                <c:pt idx="4590">
                  <c:v>0.79473689999999997</c:v>
                </c:pt>
                <c:pt idx="4591">
                  <c:v>0.79498849999999999</c:v>
                </c:pt>
                <c:pt idx="4592">
                  <c:v>0.79528330000000003</c:v>
                </c:pt>
                <c:pt idx="4593">
                  <c:v>0.79562069999999996</c:v>
                </c:pt>
                <c:pt idx="4594">
                  <c:v>0.79598250000000004</c:v>
                </c:pt>
                <c:pt idx="4595">
                  <c:v>0.79634039999999995</c:v>
                </c:pt>
                <c:pt idx="4596">
                  <c:v>0.79666789999999998</c:v>
                </c:pt>
                <c:pt idx="4597">
                  <c:v>0.79695309999999997</c:v>
                </c:pt>
                <c:pt idx="4598">
                  <c:v>0.79719969999999996</c:v>
                </c:pt>
                <c:pt idx="4599">
                  <c:v>0.79742449999999998</c:v>
                </c:pt>
                <c:pt idx="4600">
                  <c:v>0.79764409999999997</c:v>
                </c:pt>
                <c:pt idx="4601">
                  <c:v>0.79786809999999997</c:v>
                </c:pt>
                <c:pt idx="4602">
                  <c:v>0.79809430000000003</c:v>
                </c:pt>
                <c:pt idx="4603">
                  <c:v>0.79831459999999999</c:v>
                </c:pt>
                <c:pt idx="4604">
                  <c:v>0.79852190000000001</c:v>
                </c:pt>
                <c:pt idx="4605">
                  <c:v>0.79871800000000004</c:v>
                </c:pt>
                <c:pt idx="4606">
                  <c:v>0.79891400000000001</c:v>
                </c:pt>
                <c:pt idx="4607">
                  <c:v>0.79912459999999996</c:v>
                </c:pt>
                <c:pt idx="4608">
                  <c:v>0.79935829999999997</c:v>
                </c:pt>
                <c:pt idx="4609">
                  <c:v>0.79961190000000004</c:v>
                </c:pt>
                <c:pt idx="4610">
                  <c:v>0.79987010000000003</c:v>
                </c:pt>
                <c:pt idx="4611">
                  <c:v>0.80011460000000001</c:v>
                </c:pt>
                <c:pt idx="4612">
                  <c:v>0.80033410000000005</c:v>
                </c:pt>
                <c:pt idx="4613">
                  <c:v>0.80053149999999995</c:v>
                </c:pt>
                <c:pt idx="4614">
                  <c:v>0.80072390000000004</c:v>
                </c:pt>
                <c:pt idx="4615">
                  <c:v>0.80093259999999999</c:v>
                </c:pt>
                <c:pt idx="4616">
                  <c:v>0.80117329999999998</c:v>
                </c:pt>
                <c:pt idx="4617">
                  <c:v>0.80144570000000004</c:v>
                </c:pt>
                <c:pt idx="4618">
                  <c:v>0.80173470000000002</c:v>
                </c:pt>
                <c:pt idx="4619">
                  <c:v>0.80201679999999997</c:v>
                </c:pt>
                <c:pt idx="4620">
                  <c:v>0.80227389999999998</c:v>
                </c:pt>
                <c:pt idx="4621">
                  <c:v>0.80250140000000003</c:v>
                </c:pt>
                <c:pt idx="4622">
                  <c:v>0.80270960000000002</c:v>
                </c:pt>
                <c:pt idx="4623">
                  <c:v>0.80291619999999997</c:v>
                </c:pt>
                <c:pt idx="4624">
                  <c:v>0.80313559999999995</c:v>
                </c:pt>
                <c:pt idx="4625">
                  <c:v>0.8033711</c:v>
                </c:pt>
                <c:pt idx="4626">
                  <c:v>0.8036141</c:v>
                </c:pt>
                <c:pt idx="4627">
                  <c:v>0.80385169999999995</c:v>
                </c:pt>
                <c:pt idx="4628">
                  <c:v>0.80407790000000001</c:v>
                </c:pt>
                <c:pt idx="4629">
                  <c:v>0.80430020000000002</c:v>
                </c:pt>
                <c:pt idx="4630">
                  <c:v>0.80453949999999996</c:v>
                </c:pt>
                <c:pt idx="4631">
                  <c:v>0.80481930000000002</c:v>
                </c:pt>
                <c:pt idx="4632">
                  <c:v>0.80515159999999997</c:v>
                </c:pt>
                <c:pt idx="4633">
                  <c:v>0.8055291</c:v>
                </c:pt>
                <c:pt idx="4634">
                  <c:v>0.80592439999999999</c:v>
                </c:pt>
                <c:pt idx="4635">
                  <c:v>0.80630239999999997</c:v>
                </c:pt>
                <c:pt idx="4636">
                  <c:v>0.80663280000000004</c:v>
                </c:pt>
                <c:pt idx="4637">
                  <c:v>0.80690410000000001</c:v>
                </c:pt>
                <c:pt idx="4638">
                  <c:v>0.80712700000000004</c:v>
                </c:pt>
                <c:pt idx="4639">
                  <c:v>0.80732689999999996</c:v>
                </c:pt>
                <c:pt idx="4640">
                  <c:v>0.80752809999999997</c:v>
                </c:pt>
                <c:pt idx="4641">
                  <c:v>0.80774310000000005</c:v>
                </c:pt>
                <c:pt idx="4642">
                  <c:v>0.8079674</c:v>
                </c:pt>
                <c:pt idx="4643">
                  <c:v>0.80818610000000002</c:v>
                </c:pt>
                <c:pt idx="4644">
                  <c:v>0.80838449999999995</c:v>
                </c:pt>
                <c:pt idx="4645">
                  <c:v>0.80856030000000001</c:v>
                </c:pt>
                <c:pt idx="4646">
                  <c:v>0.80872659999999996</c:v>
                </c:pt>
                <c:pt idx="4647">
                  <c:v>0.80890689999999998</c:v>
                </c:pt>
                <c:pt idx="4648">
                  <c:v>0.80912399999999995</c:v>
                </c:pt>
                <c:pt idx="4649">
                  <c:v>0.80938719999999997</c:v>
                </c:pt>
                <c:pt idx="4650">
                  <c:v>0.8096892</c:v>
                </c:pt>
                <c:pt idx="4651">
                  <c:v>0.81000859999999997</c:v>
                </c:pt>
                <c:pt idx="4652">
                  <c:v>0.81032409999999999</c:v>
                </c:pt>
                <c:pt idx="4653">
                  <c:v>0.81062080000000003</c:v>
                </c:pt>
                <c:pt idx="4654">
                  <c:v>0.81089990000000001</c:v>
                </c:pt>
                <c:pt idx="4655">
                  <c:v>0.81117340000000004</c:v>
                </c:pt>
                <c:pt idx="4656">
                  <c:v>0.81145860000000003</c:v>
                </c:pt>
                <c:pt idx="4657">
                  <c:v>0.81176720000000002</c:v>
                </c:pt>
                <c:pt idx="4658">
                  <c:v>0.81210090000000001</c:v>
                </c:pt>
                <c:pt idx="4659">
                  <c:v>0.81245210000000001</c:v>
                </c:pt>
                <c:pt idx="4660">
                  <c:v>0.81280859999999999</c:v>
                </c:pt>
                <c:pt idx="4661">
                  <c:v>0.8131602</c:v>
                </c:pt>
                <c:pt idx="4662">
                  <c:v>0.81349879999999997</c:v>
                </c:pt>
                <c:pt idx="4663">
                  <c:v>0.81381820000000005</c:v>
                </c:pt>
                <c:pt idx="4664">
                  <c:v>0.81411049999999996</c:v>
                </c:pt>
                <c:pt idx="4665">
                  <c:v>0.81436370000000002</c:v>
                </c:pt>
                <c:pt idx="4666">
                  <c:v>0.81456580000000001</c:v>
                </c:pt>
                <c:pt idx="4667">
                  <c:v>0.81471119999999997</c:v>
                </c:pt>
                <c:pt idx="4668">
                  <c:v>0.81480770000000002</c:v>
                </c:pt>
                <c:pt idx="4669">
                  <c:v>0.81487639999999995</c:v>
                </c:pt>
                <c:pt idx="4670">
                  <c:v>0.81494929999999999</c:v>
                </c:pt>
                <c:pt idx="4671">
                  <c:v>0.81505810000000001</c:v>
                </c:pt>
                <c:pt idx="4672">
                  <c:v>0.81522110000000003</c:v>
                </c:pt>
                <c:pt idx="4673">
                  <c:v>0.81544019999999995</c:v>
                </c:pt>
                <c:pt idx="4674">
                  <c:v>0.81570109999999996</c:v>
                </c:pt>
                <c:pt idx="4675">
                  <c:v>0.81598409999999999</c:v>
                </c:pt>
                <c:pt idx="4676">
                  <c:v>0.81627320000000003</c:v>
                </c:pt>
                <c:pt idx="4677">
                  <c:v>0.81656359999999995</c:v>
                </c:pt>
                <c:pt idx="4678">
                  <c:v>0.81686020000000004</c:v>
                </c:pt>
                <c:pt idx="4679">
                  <c:v>0.81717010000000001</c:v>
                </c:pt>
                <c:pt idx="4680">
                  <c:v>0.81749300000000003</c:v>
                </c:pt>
                <c:pt idx="4681">
                  <c:v>0.81781789999999999</c:v>
                </c:pt>
                <c:pt idx="4682">
                  <c:v>0.8181233</c:v>
                </c:pt>
                <c:pt idx="4683">
                  <c:v>0.81838900000000003</c:v>
                </c:pt>
                <c:pt idx="4684">
                  <c:v>0.81860679999999997</c:v>
                </c:pt>
                <c:pt idx="4685">
                  <c:v>0.81878519999999999</c:v>
                </c:pt>
                <c:pt idx="4686">
                  <c:v>0.81894690000000003</c:v>
                </c:pt>
                <c:pt idx="4687">
                  <c:v>0.8191176</c:v>
                </c:pt>
                <c:pt idx="4688">
                  <c:v>0.8193165</c:v>
                </c:pt>
                <c:pt idx="4689">
                  <c:v>0.81954720000000003</c:v>
                </c:pt>
                <c:pt idx="4690">
                  <c:v>0.81979970000000002</c:v>
                </c:pt>
                <c:pt idx="4691">
                  <c:v>0.82005870000000003</c:v>
                </c:pt>
                <c:pt idx="4692">
                  <c:v>0.82031449999999995</c:v>
                </c:pt>
                <c:pt idx="4693">
                  <c:v>0.82056709999999999</c:v>
                </c:pt>
                <c:pt idx="4694">
                  <c:v>0.82082429999999995</c:v>
                </c:pt>
                <c:pt idx="4695">
                  <c:v>0.82109180000000004</c:v>
                </c:pt>
                <c:pt idx="4696">
                  <c:v>0.82136540000000002</c:v>
                </c:pt>
                <c:pt idx="4697">
                  <c:v>0.82162659999999998</c:v>
                </c:pt>
                <c:pt idx="4698">
                  <c:v>0.8218512</c:v>
                </c:pt>
                <c:pt idx="4699">
                  <c:v>0.82202140000000001</c:v>
                </c:pt>
                <c:pt idx="4700">
                  <c:v>0.82213910000000001</c:v>
                </c:pt>
                <c:pt idx="4701">
                  <c:v>0.8222294</c:v>
                </c:pt>
                <c:pt idx="4702">
                  <c:v>0.82233599999999996</c:v>
                </c:pt>
                <c:pt idx="4703">
                  <c:v>0.82250310000000004</c:v>
                </c:pt>
                <c:pt idx="4704">
                  <c:v>0.82275640000000005</c:v>
                </c:pt>
                <c:pt idx="4705">
                  <c:v>0.82309560000000004</c:v>
                </c:pt>
                <c:pt idx="4706">
                  <c:v>0.82349530000000004</c:v>
                </c:pt>
                <c:pt idx="4707">
                  <c:v>0.82392160000000003</c:v>
                </c:pt>
                <c:pt idx="4708">
                  <c:v>0.8243452</c:v>
                </c:pt>
                <c:pt idx="4709">
                  <c:v>0.82475600000000004</c:v>
                </c:pt>
                <c:pt idx="4710">
                  <c:v>0.8251619</c:v>
                </c:pt>
                <c:pt idx="4711">
                  <c:v>0.82557760000000002</c:v>
                </c:pt>
                <c:pt idx="4712">
                  <c:v>0.82600850000000003</c:v>
                </c:pt>
                <c:pt idx="4713">
                  <c:v>0.8264416</c:v>
                </c:pt>
                <c:pt idx="4714">
                  <c:v>0.82684480000000005</c:v>
                </c:pt>
                <c:pt idx="4715">
                  <c:v>0.82718239999999998</c:v>
                </c:pt>
                <c:pt idx="4716">
                  <c:v>0.82743169999999999</c:v>
                </c:pt>
                <c:pt idx="4717">
                  <c:v>0.82759629999999995</c:v>
                </c:pt>
                <c:pt idx="4718">
                  <c:v>0.82770580000000005</c:v>
                </c:pt>
                <c:pt idx="4719">
                  <c:v>0.82780549999999997</c:v>
                </c:pt>
                <c:pt idx="4720">
                  <c:v>0.82793919999999999</c:v>
                </c:pt>
                <c:pt idx="4721">
                  <c:v>0.82812969999999997</c:v>
                </c:pt>
                <c:pt idx="4722">
                  <c:v>0.82837550000000004</c:v>
                </c:pt>
                <c:pt idx="4723">
                  <c:v>0.8286557</c:v>
                </c:pt>
                <c:pt idx="4724">
                  <c:v>0.82894489999999998</c:v>
                </c:pt>
                <c:pt idx="4725">
                  <c:v>0.82922450000000003</c:v>
                </c:pt>
                <c:pt idx="4726">
                  <c:v>0.82949050000000002</c:v>
                </c:pt>
                <c:pt idx="4727">
                  <c:v>0.82975030000000005</c:v>
                </c:pt>
                <c:pt idx="4728">
                  <c:v>0.83001440000000004</c:v>
                </c:pt>
                <c:pt idx="4729">
                  <c:v>0.83028789999999997</c:v>
                </c:pt>
                <c:pt idx="4730">
                  <c:v>0.83056739999999996</c:v>
                </c:pt>
                <c:pt idx="4731">
                  <c:v>0.83084449999999999</c:v>
                </c:pt>
                <c:pt idx="4732">
                  <c:v>0.83111259999999998</c:v>
                </c:pt>
                <c:pt idx="4733">
                  <c:v>0.83137179999999999</c:v>
                </c:pt>
                <c:pt idx="4734">
                  <c:v>0.83162769999999997</c:v>
                </c:pt>
                <c:pt idx="4735">
                  <c:v>0.83188490000000004</c:v>
                </c:pt>
                <c:pt idx="4736">
                  <c:v>0.83213990000000004</c:v>
                </c:pt>
                <c:pt idx="4737">
                  <c:v>0.83237779999999995</c:v>
                </c:pt>
                <c:pt idx="4738">
                  <c:v>0.8325787</c:v>
                </c:pt>
                <c:pt idx="4739">
                  <c:v>0.83272800000000002</c:v>
                </c:pt>
                <c:pt idx="4740">
                  <c:v>0.83282820000000002</c:v>
                </c:pt>
                <c:pt idx="4741">
                  <c:v>0.83290180000000003</c:v>
                </c:pt>
                <c:pt idx="4742">
                  <c:v>0.83298609999999995</c:v>
                </c:pt>
                <c:pt idx="4743">
                  <c:v>0.83311950000000001</c:v>
                </c:pt>
                <c:pt idx="4744">
                  <c:v>0.83332289999999998</c:v>
                </c:pt>
                <c:pt idx="4745">
                  <c:v>0.83359300000000003</c:v>
                </c:pt>
                <c:pt idx="4746">
                  <c:v>0.83390370000000003</c:v>
                </c:pt>
                <c:pt idx="4747">
                  <c:v>0.83422209999999997</c:v>
                </c:pt>
                <c:pt idx="4748">
                  <c:v>0.83452210000000004</c:v>
                </c:pt>
                <c:pt idx="4749">
                  <c:v>0.83479899999999996</c:v>
                </c:pt>
                <c:pt idx="4750">
                  <c:v>0.83506820000000004</c:v>
                </c:pt>
                <c:pt idx="4751">
                  <c:v>0.8353566</c:v>
                </c:pt>
                <c:pt idx="4752">
                  <c:v>0.83568699999999996</c:v>
                </c:pt>
                <c:pt idx="4753">
                  <c:v>0.83606449999999999</c:v>
                </c:pt>
                <c:pt idx="4754">
                  <c:v>0.83647629999999995</c:v>
                </c:pt>
                <c:pt idx="4755">
                  <c:v>0.83689880000000005</c:v>
                </c:pt>
                <c:pt idx="4756">
                  <c:v>0.83731169999999999</c:v>
                </c:pt>
                <c:pt idx="4757">
                  <c:v>0.83770599999999995</c:v>
                </c:pt>
                <c:pt idx="4758">
                  <c:v>0.83808749999999999</c:v>
                </c:pt>
                <c:pt idx="4759">
                  <c:v>0.83846799999999999</c:v>
                </c:pt>
                <c:pt idx="4760">
                  <c:v>0.83885460000000001</c:v>
                </c:pt>
                <c:pt idx="4761">
                  <c:v>0.83924149999999997</c:v>
                </c:pt>
                <c:pt idx="4762">
                  <c:v>0.83961090000000005</c:v>
                </c:pt>
                <c:pt idx="4763">
                  <c:v>0.83994089999999999</c:v>
                </c:pt>
                <c:pt idx="4764">
                  <c:v>0.84021990000000002</c:v>
                </c:pt>
                <c:pt idx="4765">
                  <c:v>0.84045300000000001</c:v>
                </c:pt>
                <c:pt idx="4766">
                  <c:v>0.84066240000000003</c:v>
                </c:pt>
                <c:pt idx="4767">
                  <c:v>0.84087480000000003</c:v>
                </c:pt>
                <c:pt idx="4768">
                  <c:v>0.84110890000000005</c:v>
                </c:pt>
                <c:pt idx="4769">
                  <c:v>0.84136569999999999</c:v>
                </c:pt>
                <c:pt idx="4770">
                  <c:v>0.84162999999999999</c:v>
                </c:pt>
                <c:pt idx="4771">
                  <c:v>0.8418795</c:v>
                </c:pt>
                <c:pt idx="4772">
                  <c:v>0.84210010000000002</c:v>
                </c:pt>
                <c:pt idx="4773">
                  <c:v>0.84229580000000004</c:v>
                </c:pt>
                <c:pt idx="4774">
                  <c:v>0.8424895</c:v>
                </c:pt>
                <c:pt idx="4775">
                  <c:v>0.84271240000000003</c:v>
                </c:pt>
                <c:pt idx="4776">
                  <c:v>0.84298649999999997</c:v>
                </c:pt>
                <c:pt idx="4777">
                  <c:v>0.84331429999999996</c:v>
                </c:pt>
                <c:pt idx="4778">
                  <c:v>0.84367460000000005</c:v>
                </c:pt>
                <c:pt idx="4779">
                  <c:v>0.84403360000000005</c:v>
                </c:pt>
                <c:pt idx="4780">
                  <c:v>0.84435610000000005</c:v>
                </c:pt>
                <c:pt idx="4781">
                  <c:v>0.84462280000000001</c:v>
                </c:pt>
                <c:pt idx="4782">
                  <c:v>0.84483620000000004</c:v>
                </c:pt>
                <c:pt idx="4783">
                  <c:v>0.84501680000000001</c:v>
                </c:pt>
                <c:pt idx="4784">
                  <c:v>0.84519180000000005</c:v>
                </c:pt>
                <c:pt idx="4785">
                  <c:v>0.84538329999999995</c:v>
                </c:pt>
                <c:pt idx="4786">
                  <c:v>0.84560299999999999</c:v>
                </c:pt>
                <c:pt idx="4787">
                  <c:v>0.84585149999999998</c:v>
                </c:pt>
                <c:pt idx="4788">
                  <c:v>0.84612330000000002</c:v>
                </c:pt>
                <c:pt idx="4789">
                  <c:v>0.84641189999999999</c:v>
                </c:pt>
                <c:pt idx="4790">
                  <c:v>0.84671260000000004</c:v>
                </c:pt>
                <c:pt idx="4791">
                  <c:v>0.84701990000000005</c:v>
                </c:pt>
                <c:pt idx="4792">
                  <c:v>0.84732379999999996</c:v>
                </c:pt>
                <c:pt idx="4793">
                  <c:v>0.847611</c:v>
                </c:pt>
                <c:pt idx="4794">
                  <c:v>0.8478677</c:v>
                </c:pt>
                <c:pt idx="4795">
                  <c:v>0.8480877</c:v>
                </c:pt>
                <c:pt idx="4796">
                  <c:v>0.84827859999999999</c:v>
                </c:pt>
                <c:pt idx="4797">
                  <c:v>0.848464</c:v>
                </c:pt>
                <c:pt idx="4798">
                  <c:v>0.84867599999999999</c:v>
                </c:pt>
                <c:pt idx="4799">
                  <c:v>0.84894150000000002</c:v>
                </c:pt>
                <c:pt idx="4800">
                  <c:v>0.8492731</c:v>
                </c:pt>
                <c:pt idx="4801">
                  <c:v>0.84966220000000003</c:v>
                </c:pt>
                <c:pt idx="4802">
                  <c:v>0.85008439999999996</c:v>
                </c:pt>
                <c:pt idx="4803">
                  <c:v>0.8505085</c:v>
                </c:pt>
                <c:pt idx="4804">
                  <c:v>0.85091019999999995</c:v>
                </c:pt>
                <c:pt idx="4805">
                  <c:v>0.85127960000000003</c:v>
                </c:pt>
                <c:pt idx="4806">
                  <c:v>0.85161779999999998</c:v>
                </c:pt>
                <c:pt idx="4807">
                  <c:v>0.85192920000000005</c:v>
                </c:pt>
                <c:pt idx="4808">
                  <c:v>0.85221230000000003</c:v>
                </c:pt>
                <c:pt idx="4809">
                  <c:v>0.85245559999999998</c:v>
                </c:pt>
                <c:pt idx="4810">
                  <c:v>0.85264390000000001</c:v>
                </c:pt>
                <c:pt idx="4811">
                  <c:v>0.85276940000000001</c:v>
                </c:pt>
                <c:pt idx="4812">
                  <c:v>0.85284329999999997</c:v>
                </c:pt>
                <c:pt idx="4813">
                  <c:v>0.85289789999999999</c:v>
                </c:pt>
                <c:pt idx="4814">
                  <c:v>0.85297889999999998</c:v>
                </c:pt>
                <c:pt idx="4815">
                  <c:v>0.85313050000000001</c:v>
                </c:pt>
                <c:pt idx="4816">
                  <c:v>0.85337529999999995</c:v>
                </c:pt>
                <c:pt idx="4817">
                  <c:v>0.85370619999999997</c:v>
                </c:pt>
                <c:pt idx="4818">
                  <c:v>0.85408930000000005</c:v>
                </c:pt>
                <c:pt idx="4819">
                  <c:v>0.85448029999999997</c:v>
                </c:pt>
                <c:pt idx="4820">
                  <c:v>0.85484110000000002</c:v>
                </c:pt>
                <c:pt idx="4821">
                  <c:v>0.85515450000000004</c:v>
                </c:pt>
                <c:pt idx="4822">
                  <c:v>0.85542689999999999</c:v>
                </c:pt>
                <c:pt idx="4823">
                  <c:v>0.85568010000000005</c:v>
                </c:pt>
                <c:pt idx="4824">
                  <c:v>0.85593620000000004</c:v>
                </c:pt>
                <c:pt idx="4825">
                  <c:v>0.85620410000000002</c:v>
                </c:pt>
                <c:pt idx="4826">
                  <c:v>0.85647770000000001</c:v>
                </c:pt>
                <c:pt idx="4827">
                  <c:v>0.85674099999999997</c:v>
                </c:pt>
                <c:pt idx="4828">
                  <c:v>0.85698099999999999</c:v>
                </c:pt>
                <c:pt idx="4829">
                  <c:v>0.85719619999999996</c:v>
                </c:pt>
                <c:pt idx="4830">
                  <c:v>0.85740159999999999</c:v>
                </c:pt>
                <c:pt idx="4831">
                  <c:v>0.85762110000000003</c:v>
                </c:pt>
                <c:pt idx="4832">
                  <c:v>0.85788050000000005</c:v>
                </c:pt>
                <c:pt idx="4833">
                  <c:v>0.85819449999999997</c:v>
                </c:pt>
                <c:pt idx="4834">
                  <c:v>0.85856399999999999</c:v>
                </c:pt>
                <c:pt idx="4835">
                  <c:v>0.85897639999999997</c:v>
                </c:pt>
                <c:pt idx="4836">
                  <c:v>0.85941230000000002</c:v>
                </c:pt>
                <c:pt idx="4837">
                  <c:v>0.85985009999999995</c:v>
                </c:pt>
                <c:pt idx="4838">
                  <c:v>0.86026709999999995</c:v>
                </c:pt>
                <c:pt idx="4839">
                  <c:v>0.86064189999999996</c:v>
                </c:pt>
                <c:pt idx="4840">
                  <c:v>0.86095330000000003</c:v>
                </c:pt>
                <c:pt idx="4841">
                  <c:v>0.8611839</c:v>
                </c:pt>
                <c:pt idx="4842">
                  <c:v>0.86132810000000004</c:v>
                </c:pt>
                <c:pt idx="4843">
                  <c:v>0.86139880000000002</c:v>
                </c:pt>
                <c:pt idx="4844">
                  <c:v>0.86143210000000003</c:v>
                </c:pt>
                <c:pt idx="4845">
                  <c:v>0.86147770000000001</c:v>
                </c:pt>
                <c:pt idx="4846">
                  <c:v>0.86158820000000003</c:v>
                </c:pt>
                <c:pt idx="4847">
                  <c:v>0.86180029999999996</c:v>
                </c:pt>
                <c:pt idx="4848">
                  <c:v>0.86211939999999998</c:v>
                </c:pt>
                <c:pt idx="4849">
                  <c:v>0.86251940000000005</c:v>
                </c:pt>
                <c:pt idx="4850">
                  <c:v>0.86295089999999997</c:v>
                </c:pt>
                <c:pt idx="4851">
                  <c:v>0.8633651</c:v>
                </c:pt>
                <c:pt idx="4852">
                  <c:v>0.86372749999999998</c:v>
                </c:pt>
                <c:pt idx="4853">
                  <c:v>0.86403229999999998</c:v>
                </c:pt>
                <c:pt idx="4854">
                  <c:v>0.86429820000000002</c:v>
                </c:pt>
                <c:pt idx="4855">
                  <c:v>0.86455740000000003</c:v>
                </c:pt>
                <c:pt idx="4856">
                  <c:v>0.86483719999999997</c:v>
                </c:pt>
                <c:pt idx="4857">
                  <c:v>0.86514769999999996</c:v>
                </c:pt>
                <c:pt idx="4858">
                  <c:v>0.86548139999999996</c:v>
                </c:pt>
                <c:pt idx="4859">
                  <c:v>0.86581969999999997</c:v>
                </c:pt>
                <c:pt idx="4860">
                  <c:v>0.86614539999999995</c:v>
                </c:pt>
                <c:pt idx="4861">
                  <c:v>0.86645019999999995</c:v>
                </c:pt>
                <c:pt idx="4862">
                  <c:v>0.86673610000000001</c:v>
                </c:pt>
                <c:pt idx="4863">
                  <c:v>0.86701079999999997</c:v>
                </c:pt>
                <c:pt idx="4864">
                  <c:v>0.86727929999999998</c:v>
                </c:pt>
                <c:pt idx="4865">
                  <c:v>0.86753950000000002</c:v>
                </c:pt>
                <c:pt idx="4866">
                  <c:v>0.867784</c:v>
                </c:pt>
                <c:pt idx="4867">
                  <c:v>0.86800580000000005</c:v>
                </c:pt>
                <c:pt idx="4868">
                  <c:v>0.86820649999999999</c:v>
                </c:pt>
                <c:pt idx="4869">
                  <c:v>0.86839699999999997</c:v>
                </c:pt>
                <c:pt idx="4870">
                  <c:v>0.86859459999999999</c:v>
                </c:pt>
                <c:pt idx="4871">
                  <c:v>0.8688131</c:v>
                </c:pt>
                <c:pt idx="4872">
                  <c:v>0.8690563</c:v>
                </c:pt>
                <c:pt idx="4873">
                  <c:v>0.86931709999999995</c:v>
                </c:pt>
                <c:pt idx="4874">
                  <c:v>0.8695832</c:v>
                </c:pt>
                <c:pt idx="4875">
                  <c:v>0.86984640000000002</c:v>
                </c:pt>
                <c:pt idx="4876">
                  <c:v>0.87011050000000001</c:v>
                </c:pt>
                <c:pt idx="4877">
                  <c:v>0.87039</c:v>
                </c:pt>
                <c:pt idx="4878">
                  <c:v>0.87070230000000004</c:v>
                </c:pt>
                <c:pt idx="4879">
                  <c:v>0.87105489999999997</c:v>
                </c:pt>
                <c:pt idx="4880">
                  <c:v>0.87143700000000002</c:v>
                </c:pt>
                <c:pt idx="4881">
                  <c:v>0.87181900000000001</c:v>
                </c:pt>
                <c:pt idx="4882">
                  <c:v>0.87216559999999999</c:v>
                </c:pt>
                <c:pt idx="4883">
                  <c:v>0.87245289999999998</c:v>
                </c:pt>
                <c:pt idx="4884">
                  <c:v>0.87267950000000005</c:v>
                </c:pt>
                <c:pt idx="4885">
                  <c:v>0.87287029999999999</c:v>
                </c:pt>
                <c:pt idx="4886">
                  <c:v>0.87306430000000002</c:v>
                </c:pt>
                <c:pt idx="4887">
                  <c:v>0.87329889999999999</c:v>
                </c:pt>
                <c:pt idx="4888">
                  <c:v>0.87358950000000002</c:v>
                </c:pt>
                <c:pt idx="4889">
                  <c:v>0.8739268</c:v>
                </c:pt>
                <c:pt idx="4890">
                  <c:v>0.87428159999999999</c:v>
                </c:pt>
                <c:pt idx="4891">
                  <c:v>0.87462569999999995</c:v>
                </c:pt>
                <c:pt idx="4892">
                  <c:v>0.87494640000000001</c:v>
                </c:pt>
                <c:pt idx="4893">
                  <c:v>0.87525509999999995</c:v>
                </c:pt>
                <c:pt idx="4894">
                  <c:v>0.87557929999999995</c:v>
                </c:pt>
                <c:pt idx="4895">
                  <c:v>0.87594709999999998</c:v>
                </c:pt>
                <c:pt idx="4896">
                  <c:v>0.87636689999999995</c:v>
                </c:pt>
                <c:pt idx="4897">
                  <c:v>0.87681989999999999</c:v>
                </c:pt>
                <c:pt idx="4898">
                  <c:v>0.87726309999999996</c:v>
                </c:pt>
                <c:pt idx="4899">
                  <c:v>0.87764770000000003</c:v>
                </c:pt>
                <c:pt idx="4900">
                  <c:v>0.8779439</c:v>
                </c:pt>
                <c:pt idx="4901">
                  <c:v>0.87815149999999997</c:v>
                </c:pt>
                <c:pt idx="4902">
                  <c:v>0.8783031</c:v>
                </c:pt>
                <c:pt idx="4903">
                  <c:v>0.87844580000000005</c:v>
                </c:pt>
                <c:pt idx="4904">
                  <c:v>0.87862609999999997</c:v>
                </c:pt>
                <c:pt idx="4905">
                  <c:v>0.87886770000000003</c:v>
                </c:pt>
                <c:pt idx="4906">
                  <c:v>0.87916700000000003</c:v>
                </c:pt>
                <c:pt idx="4907">
                  <c:v>0.87949790000000005</c:v>
                </c:pt>
                <c:pt idx="4908">
                  <c:v>0.87982910000000003</c:v>
                </c:pt>
                <c:pt idx="4909">
                  <c:v>0.88013859999999999</c:v>
                </c:pt>
                <c:pt idx="4910">
                  <c:v>0.8804208</c:v>
                </c:pt>
                <c:pt idx="4911">
                  <c:v>0.88068690000000005</c:v>
                </c:pt>
                <c:pt idx="4912">
                  <c:v>0.8809555</c:v>
                </c:pt>
                <c:pt idx="4913">
                  <c:v>0.88124389999999997</c:v>
                </c:pt>
                <c:pt idx="4914">
                  <c:v>0.88156040000000002</c:v>
                </c:pt>
                <c:pt idx="4915">
                  <c:v>0.88190449999999998</c:v>
                </c:pt>
                <c:pt idx="4916">
                  <c:v>0.88226870000000002</c:v>
                </c:pt>
                <c:pt idx="4917">
                  <c:v>0.88264310000000001</c:v>
                </c:pt>
                <c:pt idx="4918">
                  <c:v>0.88301680000000005</c:v>
                </c:pt>
                <c:pt idx="4919">
                  <c:v>0.88337739999999998</c:v>
                </c:pt>
                <c:pt idx="4920">
                  <c:v>0.88371290000000002</c:v>
                </c:pt>
                <c:pt idx="4921">
                  <c:v>0.8840131</c:v>
                </c:pt>
                <c:pt idx="4922">
                  <c:v>0.88427520000000004</c:v>
                </c:pt>
                <c:pt idx="4923">
                  <c:v>0.88450890000000004</c:v>
                </c:pt>
                <c:pt idx="4924">
                  <c:v>0.88473829999999998</c:v>
                </c:pt>
                <c:pt idx="4925">
                  <c:v>0.88499640000000002</c:v>
                </c:pt>
                <c:pt idx="4926">
                  <c:v>0.88531040000000005</c:v>
                </c:pt>
                <c:pt idx="4927">
                  <c:v>0.88569290000000001</c:v>
                </c:pt>
                <c:pt idx="4928">
                  <c:v>0.88613070000000005</c:v>
                </c:pt>
                <c:pt idx="4929">
                  <c:v>0.88658870000000001</c:v>
                </c:pt>
                <c:pt idx="4930">
                  <c:v>0.88701839999999998</c:v>
                </c:pt>
                <c:pt idx="4931">
                  <c:v>0.88737759999999999</c:v>
                </c:pt>
                <c:pt idx="4932">
                  <c:v>0.88764520000000002</c:v>
                </c:pt>
                <c:pt idx="4933">
                  <c:v>0.88782629999999996</c:v>
                </c:pt>
                <c:pt idx="4934">
                  <c:v>0.88794799999999996</c:v>
                </c:pt>
                <c:pt idx="4935">
                  <c:v>0.88804660000000002</c:v>
                </c:pt>
                <c:pt idx="4936">
                  <c:v>0.88815619999999995</c:v>
                </c:pt>
                <c:pt idx="4937">
                  <c:v>0.88829749999999996</c:v>
                </c:pt>
                <c:pt idx="4938">
                  <c:v>0.88848090000000002</c:v>
                </c:pt>
                <c:pt idx="4939">
                  <c:v>0.88871120000000003</c:v>
                </c:pt>
                <c:pt idx="4940">
                  <c:v>0.88899320000000004</c:v>
                </c:pt>
                <c:pt idx="4941">
                  <c:v>0.8893335</c:v>
                </c:pt>
                <c:pt idx="4942">
                  <c:v>0.88973559999999996</c:v>
                </c:pt>
                <c:pt idx="4943">
                  <c:v>0.89019219999999999</c:v>
                </c:pt>
                <c:pt idx="4944">
                  <c:v>0.89068069999999999</c:v>
                </c:pt>
                <c:pt idx="4945">
                  <c:v>0.89116410000000001</c:v>
                </c:pt>
                <c:pt idx="4946">
                  <c:v>0.8916056</c:v>
                </c:pt>
                <c:pt idx="4947">
                  <c:v>0.8919781</c:v>
                </c:pt>
                <c:pt idx="4948">
                  <c:v>0.89227769999999995</c:v>
                </c:pt>
                <c:pt idx="4949">
                  <c:v>0.89252290000000001</c:v>
                </c:pt>
                <c:pt idx="4950">
                  <c:v>0.89274819999999999</c:v>
                </c:pt>
                <c:pt idx="4951">
                  <c:v>0.8929859</c:v>
                </c:pt>
                <c:pt idx="4952">
                  <c:v>0.89325339999999998</c:v>
                </c:pt>
                <c:pt idx="4953">
                  <c:v>0.89354809999999996</c:v>
                </c:pt>
                <c:pt idx="4954">
                  <c:v>0.89385110000000001</c:v>
                </c:pt>
                <c:pt idx="4955">
                  <c:v>0.89414020000000005</c:v>
                </c:pt>
                <c:pt idx="4956">
                  <c:v>0.89439900000000006</c:v>
                </c:pt>
                <c:pt idx="4957">
                  <c:v>0.89462470000000005</c:v>
                </c:pt>
                <c:pt idx="4958">
                  <c:v>0.89482470000000003</c:v>
                </c:pt>
                <c:pt idx="4959">
                  <c:v>0.89501019999999998</c:v>
                </c:pt>
                <c:pt idx="4960">
                  <c:v>0.8951884</c:v>
                </c:pt>
                <c:pt idx="4961">
                  <c:v>0.89536119999999997</c:v>
                </c:pt>
                <c:pt idx="4962">
                  <c:v>0.89553099999999997</c:v>
                </c:pt>
                <c:pt idx="4963">
                  <c:v>0.89570680000000003</c:v>
                </c:pt>
                <c:pt idx="4964">
                  <c:v>0.89590910000000001</c:v>
                </c:pt>
                <c:pt idx="4965">
                  <c:v>0.89616609999999997</c:v>
                </c:pt>
                <c:pt idx="4966">
                  <c:v>0.89650090000000004</c:v>
                </c:pt>
                <c:pt idx="4967">
                  <c:v>0.89691869999999996</c:v>
                </c:pt>
                <c:pt idx="4968">
                  <c:v>0.89739659999999999</c:v>
                </c:pt>
                <c:pt idx="4969">
                  <c:v>0.89788990000000002</c:v>
                </c:pt>
                <c:pt idx="4970">
                  <c:v>0.89833960000000002</c:v>
                </c:pt>
                <c:pt idx="4971">
                  <c:v>0.89869589999999999</c:v>
                </c:pt>
                <c:pt idx="4972">
                  <c:v>0.89893590000000001</c:v>
                </c:pt>
                <c:pt idx="4973">
                  <c:v>0.89906799999999998</c:v>
                </c:pt>
                <c:pt idx="4974">
                  <c:v>0.89912859999999994</c:v>
                </c:pt>
                <c:pt idx="4975">
                  <c:v>0.89916370000000001</c:v>
                </c:pt>
                <c:pt idx="4976">
                  <c:v>0.89921779999999996</c:v>
                </c:pt>
                <c:pt idx="4977">
                  <c:v>0.89932140000000005</c:v>
                </c:pt>
                <c:pt idx="4978">
                  <c:v>0.89948830000000002</c:v>
                </c:pt>
                <c:pt idx="4979">
                  <c:v>0.89972419999999997</c:v>
                </c:pt>
                <c:pt idx="4980">
                  <c:v>0.90003129999999998</c:v>
                </c:pt>
                <c:pt idx="4981">
                  <c:v>0.90041079999999996</c:v>
                </c:pt>
                <c:pt idx="4982">
                  <c:v>0.90086100000000002</c:v>
                </c:pt>
                <c:pt idx="4983">
                  <c:v>0.90137120000000004</c:v>
                </c:pt>
                <c:pt idx="4984">
                  <c:v>0.90191869999999996</c:v>
                </c:pt>
                <c:pt idx="4985">
                  <c:v>0.90246859999999995</c:v>
                </c:pt>
                <c:pt idx="4986">
                  <c:v>0.90298489999999998</c:v>
                </c:pt>
                <c:pt idx="4987">
                  <c:v>0.90343960000000001</c:v>
                </c:pt>
                <c:pt idx="4988">
                  <c:v>0.90381959999999995</c:v>
                </c:pt>
                <c:pt idx="4989">
                  <c:v>0.90412820000000005</c:v>
                </c:pt>
                <c:pt idx="4990">
                  <c:v>0.90437880000000004</c:v>
                </c:pt>
                <c:pt idx="4991">
                  <c:v>0.9045879</c:v>
                </c:pt>
                <c:pt idx="4992">
                  <c:v>0.90476800000000002</c:v>
                </c:pt>
                <c:pt idx="4993">
                  <c:v>0.90493049999999997</c:v>
                </c:pt>
                <c:pt idx="4994">
                  <c:v>0.90509110000000004</c:v>
                </c:pt>
                <c:pt idx="4995">
                  <c:v>0.90527210000000002</c:v>
                </c:pt>
                <c:pt idx="4996">
                  <c:v>0.90550350000000002</c:v>
                </c:pt>
                <c:pt idx="4997">
                  <c:v>0.90581199999999995</c:v>
                </c:pt>
                <c:pt idx="4998">
                  <c:v>0.9062076</c:v>
                </c:pt>
                <c:pt idx="4999">
                  <c:v>0.90667249999999999</c:v>
                </c:pt>
                <c:pt idx="5000">
                  <c:v>0.90716240000000004</c:v>
                </c:pt>
                <c:pt idx="5001">
                  <c:v>0.90762259999999995</c:v>
                </c:pt>
                <c:pt idx="5002">
                  <c:v>0.90800510000000001</c:v>
                </c:pt>
                <c:pt idx="5003">
                  <c:v>0.90829409999999999</c:v>
                </c:pt>
                <c:pt idx="5004">
                  <c:v>0.90851190000000004</c:v>
                </c:pt>
                <c:pt idx="5005">
                  <c:v>0.90871139999999995</c:v>
                </c:pt>
                <c:pt idx="5006">
                  <c:v>0.90894900000000001</c:v>
                </c:pt>
                <c:pt idx="5007">
                  <c:v>0.90925849999999997</c:v>
                </c:pt>
                <c:pt idx="5008">
                  <c:v>0.90963450000000001</c:v>
                </c:pt>
                <c:pt idx="5009">
                  <c:v>0.91003420000000002</c:v>
                </c:pt>
                <c:pt idx="5010">
                  <c:v>0.91039809999999999</c:v>
                </c:pt>
                <c:pt idx="5011">
                  <c:v>0.9106746</c:v>
                </c:pt>
                <c:pt idx="5012">
                  <c:v>0.91084830000000006</c:v>
                </c:pt>
                <c:pt idx="5013">
                  <c:v>0.91094370000000002</c:v>
                </c:pt>
                <c:pt idx="5014">
                  <c:v>0.91101589999999999</c:v>
                </c:pt>
                <c:pt idx="5015">
                  <c:v>0.91112219999999999</c:v>
                </c:pt>
                <c:pt idx="5016">
                  <c:v>0.91130290000000003</c:v>
                </c:pt>
                <c:pt idx="5017">
                  <c:v>0.91156740000000003</c:v>
                </c:pt>
                <c:pt idx="5018">
                  <c:v>0.9118986</c:v>
                </c:pt>
                <c:pt idx="5019">
                  <c:v>0.91226640000000003</c:v>
                </c:pt>
                <c:pt idx="5020">
                  <c:v>0.91264449999999997</c:v>
                </c:pt>
                <c:pt idx="5021">
                  <c:v>0.91302130000000004</c:v>
                </c:pt>
                <c:pt idx="5022">
                  <c:v>0.91339570000000003</c:v>
                </c:pt>
                <c:pt idx="5023">
                  <c:v>0.91376769999999996</c:v>
                </c:pt>
                <c:pt idx="5024">
                  <c:v>0.91412859999999996</c:v>
                </c:pt>
                <c:pt idx="5025">
                  <c:v>0.91445759999999998</c:v>
                </c:pt>
                <c:pt idx="5026">
                  <c:v>0.91472920000000002</c:v>
                </c:pt>
                <c:pt idx="5027">
                  <c:v>0.91492810000000002</c:v>
                </c:pt>
                <c:pt idx="5028">
                  <c:v>0.91505789999999998</c:v>
                </c:pt>
                <c:pt idx="5029">
                  <c:v>0.91514530000000005</c:v>
                </c:pt>
                <c:pt idx="5030">
                  <c:v>0.9152285</c:v>
                </c:pt>
                <c:pt idx="5031">
                  <c:v>0.9153462</c:v>
                </c:pt>
                <c:pt idx="5032">
                  <c:v>0.91551959999999999</c:v>
                </c:pt>
                <c:pt idx="5033">
                  <c:v>0.9157497</c:v>
                </c:pt>
                <c:pt idx="5034">
                  <c:v>0.91602110000000003</c:v>
                </c:pt>
                <c:pt idx="5035">
                  <c:v>0.91631620000000003</c:v>
                </c:pt>
                <c:pt idx="5036">
                  <c:v>0.91662319999999997</c:v>
                </c:pt>
                <c:pt idx="5037">
                  <c:v>0.91694189999999998</c:v>
                </c:pt>
                <c:pt idx="5038">
                  <c:v>0.91727669999999994</c:v>
                </c:pt>
                <c:pt idx="5039">
                  <c:v>0.91762829999999995</c:v>
                </c:pt>
                <c:pt idx="5040">
                  <c:v>0.91798590000000002</c:v>
                </c:pt>
                <c:pt idx="5041">
                  <c:v>0.9183289</c:v>
                </c:pt>
                <c:pt idx="5042">
                  <c:v>0.91863669999999997</c:v>
                </c:pt>
                <c:pt idx="5043">
                  <c:v>0.91890000000000005</c:v>
                </c:pt>
                <c:pt idx="5044">
                  <c:v>0.91912970000000005</c:v>
                </c:pt>
                <c:pt idx="5045">
                  <c:v>0.91935429999999996</c:v>
                </c:pt>
                <c:pt idx="5046">
                  <c:v>0.91960759999999997</c:v>
                </c:pt>
                <c:pt idx="5047">
                  <c:v>0.91991129999999999</c:v>
                </c:pt>
                <c:pt idx="5048">
                  <c:v>0.92026600000000003</c:v>
                </c:pt>
                <c:pt idx="5049">
                  <c:v>0.92065019999999997</c:v>
                </c:pt>
                <c:pt idx="5050">
                  <c:v>0.9210351</c:v>
                </c:pt>
                <c:pt idx="5051">
                  <c:v>0.92139789999999999</c:v>
                </c:pt>
                <c:pt idx="5052">
                  <c:v>0.92173709999999998</c:v>
                </c:pt>
                <c:pt idx="5053">
                  <c:v>0.92207190000000006</c:v>
                </c:pt>
                <c:pt idx="5054">
                  <c:v>0.922431</c:v>
                </c:pt>
                <c:pt idx="5055">
                  <c:v>0.92283389999999998</c:v>
                </c:pt>
                <c:pt idx="5056">
                  <c:v>0.92327590000000004</c:v>
                </c:pt>
                <c:pt idx="5057">
                  <c:v>0.9237244</c:v>
                </c:pt>
                <c:pt idx="5058">
                  <c:v>0.92413089999999998</c:v>
                </c:pt>
                <c:pt idx="5059">
                  <c:v>0.92444800000000005</c:v>
                </c:pt>
                <c:pt idx="5060">
                  <c:v>0.92464550000000001</c:v>
                </c:pt>
                <c:pt idx="5061">
                  <c:v>0.92472010000000004</c:v>
                </c:pt>
                <c:pt idx="5062">
                  <c:v>0.92469020000000002</c:v>
                </c:pt>
                <c:pt idx="5063">
                  <c:v>0.92458479999999998</c:v>
                </c:pt>
                <c:pt idx="5064">
                  <c:v>0.92442809999999997</c:v>
                </c:pt>
                <c:pt idx="5065">
                  <c:v>0.92423580000000005</c:v>
                </c:pt>
                <c:pt idx="5066">
                  <c:v>0.92401540000000004</c:v>
                </c:pt>
                <c:pt idx="5067">
                  <c:v>0.92377240000000005</c:v>
                </c:pt>
                <c:pt idx="5068">
                  <c:v>0.92351649999999996</c:v>
                </c:pt>
                <c:pt idx="5069">
                  <c:v>0.92326019999999998</c:v>
                </c:pt>
                <c:pt idx="5070">
                  <c:v>0.92301149999999998</c:v>
                </c:pt>
                <c:pt idx="5071">
                  <c:v>0.92276539999999996</c:v>
                </c:pt>
                <c:pt idx="5072">
                  <c:v>0.92250089999999996</c:v>
                </c:pt>
                <c:pt idx="5073">
                  <c:v>0.92218889999999998</c:v>
                </c:pt>
                <c:pt idx="5074">
                  <c:v>0.92180340000000005</c:v>
                </c:pt>
                <c:pt idx="5075">
                  <c:v>0.92133980000000004</c:v>
                </c:pt>
                <c:pt idx="5076">
                  <c:v>0.92082090000000005</c:v>
                </c:pt>
                <c:pt idx="5077">
                  <c:v>0.92029609999999995</c:v>
                </c:pt>
                <c:pt idx="5078">
                  <c:v>0.91982390000000003</c:v>
                </c:pt>
                <c:pt idx="5079">
                  <c:v>0.9194523</c:v>
                </c:pt>
                <c:pt idx="5080">
                  <c:v>0.91920970000000002</c:v>
                </c:pt>
                <c:pt idx="5081">
                  <c:v>0.91910139999999996</c:v>
                </c:pt>
                <c:pt idx="5082">
                  <c:v>0.91912020000000005</c:v>
                </c:pt>
                <c:pt idx="5083">
                  <c:v>0.91925999999999997</c:v>
                </c:pt>
                <c:pt idx="5084">
                  <c:v>0.9195255</c:v>
                </c:pt>
                <c:pt idx="5085">
                  <c:v>0.91993040000000004</c:v>
                </c:pt>
                <c:pt idx="5086">
                  <c:v>0.92048479999999999</c:v>
                </c:pt>
                <c:pt idx="5087">
                  <c:v>0.92118140000000004</c:v>
                </c:pt>
                <c:pt idx="5088">
                  <c:v>0.92198659999999999</c:v>
                </c:pt>
                <c:pt idx="5089">
                  <c:v>0.92284449999999996</c:v>
                </c:pt>
                <c:pt idx="5090">
                  <c:v>0.92369800000000002</c:v>
                </c:pt>
                <c:pt idx="5091">
                  <c:v>0.92450489999999996</c:v>
                </c:pt>
                <c:pt idx="5092">
                  <c:v>0.92525400000000002</c:v>
                </c:pt>
                <c:pt idx="5093">
                  <c:v>0.92596319999999999</c:v>
                </c:pt>
                <c:pt idx="5094">
                  <c:v>0.92666649999999995</c:v>
                </c:pt>
                <c:pt idx="5095">
                  <c:v>0.92739269999999996</c:v>
                </c:pt>
                <c:pt idx="5096">
                  <c:v>0.92814850000000004</c:v>
                </c:pt>
                <c:pt idx="5097">
                  <c:v>0.92891860000000004</c:v>
                </c:pt>
                <c:pt idx="5098">
                  <c:v>0.92967489999999997</c:v>
                </c:pt>
                <c:pt idx="5099">
                  <c:v>0.93039700000000003</c:v>
                </c:pt>
                <c:pt idx="5100">
                  <c:v>0.93108270000000004</c:v>
                </c:pt>
                <c:pt idx="5101">
                  <c:v>0.93175140000000001</c:v>
                </c:pt>
                <c:pt idx="5102">
                  <c:v>0.93242999999999998</c:v>
                </c:pt>
                <c:pt idx="5103">
                  <c:v>0.93313740000000001</c:v>
                </c:pt>
                <c:pt idx="5104">
                  <c:v>0.9338689</c:v>
                </c:pt>
                <c:pt idx="5105">
                  <c:v>0.93459760000000003</c:v>
                </c:pt>
                <c:pt idx="5106">
                  <c:v>0.93528370000000005</c:v>
                </c:pt>
                <c:pt idx="5107">
                  <c:v>0.93589719999999998</c:v>
                </c:pt>
                <c:pt idx="5108">
                  <c:v>0.93643270000000001</c:v>
                </c:pt>
                <c:pt idx="5109">
                  <c:v>0.93691340000000001</c:v>
                </c:pt>
                <c:pt idx="5110">
                  <c:v>0.93737839999999995</c:v>
                </c:pt>
                <c:pt idx="5111">
                  <c:v>0.93786480000000005</c:v>
                </c:pt>
                <c:pt idx="5112">
                  <c:v>0.93838969999999999</c:v>
                </c:pt>
                <c:pt idx="5113">
                  <c:v>0.93894259999999996</c:v>
                </c:pt>
                <c:pt idx="5114">
                  <c:v>0.93949059999999995</c:v>
                </c:pt>
                <c:pt idx="5115">
                  <c:v>0.93999480000000002</c:v>
                </c:pt>
                <c:pt idx="5116">
                  <c:v>0.94042879999999995</c:v>
                </c:pt>
                <c:pt idx="5117">
                  <c:v>0.94078680000000003</c:v>
                </c:pt>
                <c:pt idx="5118">
                  <c:v>0.94108449999999999</c:v>
                </c:pt>
                <c:pt idx="5119">
                  <c:v>0.94134819999999997</c:v>
                </c:pt>
                <c:pt idx="5120">
                  <c:v>0.94160730000000004</c:v>
                </c:pt>
                <c:pt idx="5121">
                  <c:v>0.94188570000000005</c:v>
                </c:pt>
                <c:pt idx="5122">
                  <c:v>0.94219920000000001</c:v>
                </c:pt>
                <c:pt idx="5123">
                  <c:v>0.94256010000000001</c:v>
                </c:pt>
                <c:pt idx="5124">
                  <c:v>0.94297609999999998</c:v>
                </c:pt>
                <c:pt idx="5125">
                  <c:v>0.94344720000000004</c:v>
                </c:pt>
                <c:pt idx="5126">
                  <c:v>0.94396119999999994</c:v>
                </c:pt>
                <c:pt idx="5127">
                  <c:v>0.94448929999999998</c:v>
                </c:pt>
                <c:pt idx="5128">
                  <c:v>0.94499270000000002</c:v>
                </c:pt>
                <c:pt idx="5129">
                  <c:v>0.94543109999999997</c:v>
                </c:pt>
                <c:pt idx="5130">
                  <c:v>0.94578340000000005</c:v>
                </c:pt>
                <c:pt idx="5131">
                  <c:v>0.94605950000000005</c:v>
                </c:pt>
                <c:pt idx="5132">
                  <c:v>0.94630349999999996</c:v>
                </c:pt>
                <c:pt idx="5133">
                  <c:v>0.94657659999999999</c:v>
                </c:pt>
                <c:pt idx="5134">
                  <c:v>0.94693660000000002</c:v>
                </c:pt>
                <c:pt idx="5135">
                  <c:v>0.94741390000000003</c:v>
                </c:pt>
                <c:pt idx="5136">
                  <c:v>0.94799800000000001</c:v>
                </c:pt>
                <c:pt idx="5137">
                  <c:v>0.94864230000000005</c:v>
                </c:pt>
                <c:pt idx="5138">
                  <c:v>0.94928000000000001</c:v>
                </c:pt>
                <c:pt idx="5139">
                  <c:v>0.94985560000000002</c:v>
                </c:pt>
                <c:pt idx="5140">
                  <c:v>0.95033719999999999</c:v>
                </c:pt>
                <c:pt idx="5141">
                  <c:v>0.95072579999999995</c:v>
                </c:pt>
                <c:pt idx="5142">
                  <c:v>0.95104359999999999</c:v>
                </c:pt>
                <c:pt idx="5143">
                  <c:v>0.9513199</c:v>
                </c:pt>
                <c:pt idx="5144">
                  <c:v>0.95157590000000003</c:v>
                </c:pt>
                <c:pt idx="5145">
                  <c:v>0.95181890000000002</c:v>
                </c:pt>
                <c:pt idx="5146">
                  <c:v>0.95204920000000004</c:v>
                </c:pt>
                <c:pt idx="5147">
                  <c:v>0.95226829999999996</c:v>
                </c:pt>
                <c:pt idx="5148">
                  <c:v>0.95248630000000001</c:v>
                </c:pt>
                <c:pt idx="5149">
                  <c:v>0.95272080000000003</c:v>
                </c:pt>
                <c:pt idx="5150">
                  <c:v>0.95298729999999998</c:v>
                </c:pt>
                <c:pt idx="5151">
                  <c:v>0.95328930000000001</c:v>
                </c:pt>
                <c:pt idx="5152">
                  <c:v>0.95361499999999999</c:v>
                </c:pt>
                <c:pt idx="5153">
                  <c:v>0.95394319999999999</c:v>
                </c:pt>
                <c:pt idx="5154">
                  <c:v>0.95425740000000003</c:v>
                </c:pt>
                <c:pt idx="5155">
                  <c:v>0.95455719999999999</c:v>
                </c:pt>
                <c:pt idx="5156">
                  <c:v>0.9548624</c:v>
                </c:pt>
                <c:pt idx="5157">
                  <c:v>0.95520369999999999</c:v>
                </c:pt>
                <c:pt idx="5158">
                  <c:v>0.95560670000000003</c:v>
                </c:pt>
                <c:pt idx="5159">
                  <c:v>0.95607260000000005</c:v>
                </c:pt>
                <c:pt idx="5160">
                  <c:v>0.9565728</c:v>
                </c:pt>
                <c:pt idx="5161">
                  <c:v>0.95705680000000004</c:v>
                </c:pt>
                <c:pt idx="5162">
                  <c:v>0.95747700000000002</c:v>
                </c:pt>
                <c:pt idx="5163">
                  <c:v>0.95780810000000005</c:v>
                </c:pt>
                <c:pt idx="5164">
                  <c:v>0.95806179999999996</c:v>
                </c:pt>
                <c:pt idx="5165">
                  <c:v>0.95827929999999995</c:v>
                </c:pt>
                <c:pt idx="5166">
                  <c:v>0.95851540000000002</c:v>
                </c:pt>
                <c:pt idx="5167">
                  <c:v>0.95881249999999996</c:v>
                </c:pt>
                <c:pt idx="5168">
                  <c:v>0.95918159999999997</c:v>
                </c:pt>
                <c:pt idx="5169">
                  <c:v>0.95960330000000005</c:v>
                </c:pt>
                <c:pt idx="5170">
                  <c:v>0.96004049999999996</c:v>
                </c:pt>
                <c:pt idx="5171">
                  <c:v>0.96046109999999996</c:v>
                </c:pt>
                <c:pt idx="5172">
                  <c:v>0.9608508</c:v>
                </c:pt>
                <c:pt idx="5173">
                  <c:v>0.96121900000000005</c:v>
                </c:pt>
                <c:pt idx="5174">
                  <c:v>0.96158509999999997</c:v>
                </c:pt>
                <c:pt idx="5175">
                  <c:v>0.96196539999999997</c:v>
                </c:pt>
                <c:pt idx="5176">
                  <c:v>0.96235939999999998</c:v>
                </c:pt>
                <c:pt idx="5177">
                  <c:v>0.96275120000000003</c:v>
                </c:pt>
                <c:pt idx="5178">
                  <c:v>0.96311910000000001</c:v>
                </c:pt>
                <c:pt idx="5179">
                  <c:v>0.96345349999999996</c:v>
                </c:pt>
                <c:pt idx="5180">
                  <c:v>0.96376399999999995</c:v>
                </c:pt>
                <c:pt idx="5181">
                  <c:v>0.96407679999999996</c:v>
                </c:pt>
                <c:pt idx="5182">
                  <c:v>0.96441829999999995</c:v>
                </c:pt>
                <c:pt idx="5183">
                  <c:v>0.96479649999999995</c:v>
                </c:pt>
                <c:pt idx="5184">
                  <c:v>0.96519029999999995</c:v>
                </c:pt>
                <c:pt idx="5185">
                  <c:v>0.96555670000000005</c:v>
                </c:pt>
                <c:pt idx="5186">
                  <c:v>0.96584610000000004</c:v>
                </c:pt>
                <c:pt idx="5187">
                  <c:v>0.96602619999999995</c:v>
                </c:pt>
                <c:pt idx="5188">
                  <c:v>0.96609990000000001</c:v>
                </c:pt>
                <c:pt idx="5189">
                  <c:v>0.96610370000000001</c:v>
                </c:pt>
                <c:pt idx="5190">
                  <c:v>0.9660936</c:v>
                </c:pt>
                <c:pt idx="5191">
                  <c:v>0.96611740000000002</c:v>
                </c:pt>
                <c:pt idx="5192">
                  <c:v>0.96620090000000003</c:v>
                </c:pt>
                <c:pt idx="5193">
                  <c:v>0.96634050000000005</c:v>
                </c:pt>
                <c:pt idx="5194">
                  <c:v>0.96651410000000004</c:v>
                </c:pt>
                <c:pt idx="5195">
                  <c:v>0.96669539999999998</c:v>
                </c:pt>
                <c:pt idx="5196">
                  <c:v>0.96687129999999999</c:v>
                </c:pt>
                <c:pt idx="5197">
                  <c:v>0.96704449999999997</c:v>
                </c:pt>
                <c:pt idx="5198">
                  <c:v>0.96722490000000005</c:v>
                </c:pt>
                <c:pt idx="5199">
                  <c:v>0.96741639999999995</c:v>
                </c:pt>
                <c:pt idx="5200">
                  <c:v>0.96760820000000003</c:v>
                </c:pt>
                <c:pt idx="5201">
                  <c:v>0.96777519999999995</c:v>
                </c:pt>
                <c:pt idx="5202">
                  <c:v>0.96789270000000005</c:v>
                </c:pt>
                <c:pt idx="5203">
                  <c:v>0.96795140000000002</c:v>
                </c:pt>
                <c:pt idx="5204">
                  <c:v>0.96796700000000002</c:v>
                </c:pt>
                <c:pt idx="5205">
                  <c:v>0.96797359999999999</c:v>
                </c:pt>
                <c:pt idx="5206">
                  <c:v>0.96800620000000004</c:v>
                </c:pt>
                <c:pt idx="5207">
                  <c:v>0.96807960000000004</c:v>
                </c:pt>
                <c:pt idx="5208">
                  <c:v>0.9681748</c:v>
                </c:pt>
                <c:pt idx="5209">
                  <c:v>0.96824160000000004</c:v>
                </c:pt>
                <c:pt idx="5210">
                  <c:v>0.96821679999999999</c:v>
                </c:pt>
                <c:pt idx="5211">
                  <c:v>0.96805669999999999</c:v>
                </c:pt>
                <c:pt idx="5212">
                  <c:v>0.96775540000000004</c:v>
                </c:pt>
                <c:pt idx="5213">
                  <c:v>0.96735289999999996</c:v>
                </c:pt>
                <c:pt idx="5214">
                  <c:v>0.96691660000000001</c:v>
                </c:pt>
                <c:pt idx="5215">
                  <c:v>0.96652159999999998</c:v>
                </c:pt>
                <c:pt idx="5216">
                  <c:v>0.96622189999999997</c:v>
                </c:pt>
                <c:pt idx="5217">
                  <c:v>0.96603479999999997</c:v>
                </c:pt>
                <c:pt idx="5218">
                  <c:v>0.96594579999999997</c:v>
                </c:pt>
                <c:pt idx="5219">
                  <c:v>0.96592210000000001</c:v>
                </c:pt>
                <c:pt idx="5220">
                  <c:v>0.9659335</c:v>
                </c:pt>
                <c:pt idx="5221">
                  <c:v>0.96596150000000003</c:v>
                </c:pt>
                <c:pt idx="5222">
                  <c:v>0.96600220000000003</c:v>
                </c:pt>
                <c:pt idx="5223">
                  <c:v>0.96605890000000005</c:v>
                </c:pt>
                <c:pt idx="5224">
                  <c:v>0.9661324</c:v>
                </c:pt>
                <c:pt idx="5225">
                  <c:v>0.9662191</c:v>
                </c:pt>
                <c:pt idx="5226">
                  <c:v>0.96631560000000005</c:v>
                </c:pt>
                <c:pt idx="5227">
                  <c:v>0.96643100000000004</c:v>
                </c:pt>
                <c:pt idx="5228">
                  <c:v>0.9665918</c:v>
                </c:pt>
                <c:pt idx="5229">
                  <c:v>0.96684130000000001</c:v>
                </c:pt>
                <c:pt idx="5230">
                  <c:v>0.96722770000000002</c:v>
                </c:pt>
                <c:pt idx="5231">
                  <c:v>0.96778370000000002</c:v>
                </c:pt>
                <c:pt idx="5232">
                  <c:v>0.9685127</c:v>
                </c:pt>
                <c:pt idx="5233">
                  <c:v>0.96938230000000003</c:v>
                </c:pt>
                <c:pt idx="5234">
                  <c:v>0.9703387</c:v>
                </c:pt>
                <c:pt idx="5235">
                  <c:v>0.97132240000000003</c:v>
                </c:pt>
                <c:pt idx="5236">
                  <c:v>0.97228910000000002</c:v>
                </c:pt>
                <c:pt idx="5237">
                  <c:v>0.9732248</c:v>
                </c:pt>
                <c:pt idx="5238">
                  <c:v>0.97414369999999995</c:v>
                </c:pt>
                <c:pt idx="5239">
                  <c:v>0.97507770000000005</c:v>
                </c:pt>
                <c:pt idx="5240">
                  <c:v>0.97605690000000001</c:v>
                </c:pt>
                <c:pt idx="5241">
                  <c:v>0.97709880000000005</c:v>
                </c:pt>
                <c:pt idx="5242">
                  <c:v>0.97820070000000003</c:v>
                </c:pt>
                <c:pt idx="5243">
                  <c:v>0.97934330000000003</c:v>
                </c:pt>
                <c:pt idx="5244">
                  <c:v>0.98049739999999996</c:v>
                </c:pt>
                <c:pt idx="5245">
                  <c:v>0.98163460000000002</c:v>
                </c:pt>
                <c:pt idx="5246">
                  <c:v>0.98273569999999999</c:v>
                </c:pt>
                <c:pt idx="5247">
                  <c:v>0.98379150000000004</c:v>
                </c:pt>
                <c:pt idx="5248">
                  <c:v>0.98480559999999995</c:v>
                </c:pt>
                <c:pt idx="5249">
                  <c:v>0.98579070000000002</c:v>
                </c:pt>
                <c:pt idx="5250">
                  <c:v>0.98676560000000002</c:v>
                </c:pt>
                <c:pt idx="5251">
                  <c:v>0.98774669999999998</c:v>
                </c:pt>
                <c:pt idx="5252">
                  <c:v>0.98874110000000004</c:v>
                </c:pt>
                <c:pt idx="5253">
                  <c:v>0.98973809999999995</c:v>
                </c:pt>
                <c:pt idx="5254">
                  <c:v>0.99070979999999997</c:v>
                </c:pt>
                <c:pt idx="5255">
                  <c:v>0.99161730000000003</c:v>
                </c:pt>
                <c:pt idx="5256">
                  <c:v>0.99242370000000002</c:v>
                </c:pt>
                <c:pt idx="5257">
                  <c:v>0.99311490000000002</c:v>
                </c:pt>
                <c:pt idx="5258">
                  <c:v>0.9937106</c:v>
                </c:pt>
                <c:pt idx="5259">
                  <c:v>0.99426610000000004</c:v>
                </c:pt>
                <c:pt idx="5260">
                  <c:v>0.99485140000000005</c:v>
                </c:pt>
                <c:pt idx="5261">
                  <c:v>0.9955309</c:v>
                </c:pt>
                <c:pt idx="5262">
                  <c:v>0.99633620000000001</c:v>
                </c:pt>
                <c:pt idx="5263">
                  <c:v>0.99725299999999995</c:v>
                </c:pt>
                <c:pt idx="5264">
                  <c:v>0.99822750000000005</c:v>
                </c:pt>
                <c:pt idx="5265">
                  <c:v>0.99919049999999998</c:v>
                </c:pt>
                <c:pt idx="5266">
                  <c:v>1.000092</c:v>
                </c:pt>
                <c:pt idx="5267">
                  <c:v>1.00092</c:v>
                </c:pt>
                <c:pt idx="5268">
                  <c:v>1.001709</c:v>
                </c:pt>
                <c:pt idx="5269">
                  <c:v>1.002518</c:v>
                </c:pt>
                <c:pt idx="5270">
                  <c:v>1.003406</c:v>
                </c:pt>
                <c:pt idx="5271">
                  <c:v>1.0043979999999999</c:v>
                </c:pt>
                <c:pt idx="5272">
                  <c:v>1.0054730000000001</c:v>
                </c:pt>
                <c:pt idx="5273">
                  <c:v>1.006567</c:v>
                </c:pt>
                <c:pt idx="5274">
                  <c:v>1.007603</c:v>
                </c:pt>
                <c:pt idx="5275">
                  <c:v>1.0085189999999999</c:v>
                </c:pt>
                <c:pt idx="5276">
                  <c:v>1.009287</c:v>
                </c:pt>
                <c:pt idx="5277">
                  <c:v>1.0099229999999999</c:v>
                </c:pt>
                <c:pt idx="5278">
                  <c:v>1.01047</c:v>
                </c:pt>
                <c:pt idx="5279">
                  <c:v>1.01098</c:v>
                </c:pt>
                <c:pt idx="5280">
                  <c:v>1.01149</c:v>
                </c:pt>
                <c:pt idx="5281">
                  <c:v>1.0120169999999999</c:v>
                </c:pt>
                <c:pt idx="5282">
                  <c:v>1.0125599999999999</c:v>
                </c:pt>
                <c:pt idx="5283">
                  <c:v>1.013109</c:v>
                </c:pt>
                <c:pt idx="5284">
                  <c:v>1.0136559999999999</c:v>
                </c:pt>
                <c:pt idx="5285">
                  <c:v>1.014197</c:v>
                </c:pt>
                <c:pt idx="5286">
                  <c:v>1.0147330000000001</c:v>
                </c:pt>
                <c:pt idx="5287">
                  <c:v>1.0152589999999999</c:v>
                </c:pt>
                <c:pt idx="5288">
                  <c:v>1.0157620000000001</c:v>
                </c:pt>
                <c:pt idx="5289">
                  <c:v>1.0162310000000001</c:v>
                </c:pt>
                <c:pt idx="5290">
                  <c:v>1.0166569999999999</c:v>
                </c:pt>
                <c:pt idx="5291">
                  <c:v>1.0170459999999999</c:v>
                </c:pt>
                <c:pt idx="5292">
                  <c:v>1.0174190000000001</c:v>
                </c:pt>
                <c:pt idx="5293">
                  <c:v>1.0178050000000001</c:v>
                </c:pt>
                <c:pt idx="5294">
                  <c:v>1.0182310000000001</c:v>
                </c:pt>
                <c:pt idx="5295">
                  <c:v>1.0187079999999999</c:v>
                </c:pt>
                <c:pt idx="5296">
                  <c:v>1.0192289999999999</c:v>
                </c:pt>
                <c:pt idx="5297">
                  <c:v>1.019776</c:v>
                </c:pt>
                <c:pt idx="5298">
                  <c:v>1.02033</c:v>
                </c:pt>
                <c:pt idx="5299">
                  <c:v>1.0208839999999999</c:v>
                </c:pt>
                <c:pt idx="5300">
                  <c:v>1.0214430000000001</c:v>
                </c:pt>
                <c:pt idx="5301">
                  <c:v>1.022025</c:v>
                </c:pt>
                <c:pt idx="5302">
                  <c:v>1.022648</c:v>
                </c:pt>
                <c:pt idx="5303">
                  <c:v>1.0233159999999999</c:v>
                </c:pt>
                <c:pt idx="5304">
                  <c:v>1.024022</c:v>
                </c:pt>
                <c:pt idx="5305">
                  <c:v>1.024748</c:v>
                </c:pt>
                <c:pt idx="5306">
                  <c:v>1.0254779999999999</c:v>
                </c:pt>
                <c:pt idx="5307">
                  <c:v>1.026205</c:v>
                </c:pt>
                <c:pt idx="5308">
                  <c:v>1.0269330000000001</c:v>
                </c:pt>
                <c:pt idx="5309">
                  <c:v>1.0276700000000001</c:v>
                </c:pt>
                <c:pt idx="5310">
                  <c:v>1.0284180000000001</c:v>
                </c:pt>
                <c:pt idx="5311">
                  <c:v>1.029164</c:v>
                </c:pt>
                <c:pt idx="5312">
                  <c:v>1.029881</c:v>
                </c:pt>
                <c:pt idx="5313">
                  <c:v>1.0305439999999999</c:v>
                </c:pt>
                <c:pt idx="5314">
                  <c:v>1.0311360000000001</c:v>
                </c:pt>
                <c:pt idx="5315">
                  <c:v>1.031666</c:v>
                </c:pt>
                <c:pt idx="5316">
                  <c:v>1.0321670000000001</c:v>
                </c:pt>
                <c:pt idx="5317">
                  <c:v>1.0326850000000001</c:v>
                </c:pt>
                <c:pt idx="5318">
                  <c:v>1.033256</c:v>
                </c:pt>
                <c:pt idx="5319">
                  <c:v>1.0338989999999999</c:v>
                </c:pt>
                <c:pt idx="5320">
                  <c:v>1.0346059999999999</c:v>
                </c:pt>
                <c:pt idx="5321">
                  <c:v>1.0353509999999999</c:v>
                </c:pt>
                <c:pt idx="5322">
                  <c:v>1.0361069999999999</c:v>
                </c:pt>
                <c:pt idx="5323">
                  <c:v>1.036853</c:v>
                </c:pt>
                <c:pt idx="5324">
                  <c:v>1.037588</c:v>
                </c:pt>
                <c:pt idx="5325">
                  <c:v>1.038321</c:v>
                </c:pt>
                <c:pt idx="5326">
                  <c:v>1.039066</c:v>
                </c:pt>
                <c:pt idx="5327">
                  <c:v>1.03983</c:v>
                </c:pt>
                <c:pt idx="5328">
                  <c:v>1.04061</c:v>
                </c:pt>
                <c:pt idx="5329">
                  <c:v>1.0414000000000001</c:v>
                </c:pt>
                <c:pt idx="5330">
                  <c:v>1.042197</c:v>
                </c:pt>
                <c:pt idx="5331">
                  <c:v>1.0430029999999999</c:v>
                </c:pt>
                <c:pt idx="5332">
                  <c:v>1.0438229999999999</c:v>
                </c:pt>
                <c:pt idx="5333">
                  <c:v>1.0446569999999999</c:v>
                </c:pt>
                <c:pt idx="5334">
                  <c:v>1.0454939999999999</c:v>
                </c:pt>
                <c:pt idx="5335">
                  <c:v>1.046313</c:v>
                </c:pt>
                <c:pt idx="5336">
                  <c:v>1.047086</c:v>
                </c:pt>
                <c:pt idx="5337">
                  <c:v>1.047798</c:v>
                </c:pt>
                <c:pt idx="5338">
                  <c:v>1.0484560000000001</c:v>
                </c:pt>
                <c:pt idx="5339">
                  <c:v>1.0490930000000001</c:v>
                </c:pt>
                <c:pt idx="5340">
                  <c:v>1.0497559999999999</c:v>
                </c:pt>
                <c:pt idx="5341">
                  <c:v>1.0504800000000001</c:v>
                </c:pt>
                <c:pt idx="5342">
                  <c:v>1.051274</c:v>
                </c:pt>
                <c:pt idx="5343">
                  <c:v>1.0521130000000001</c:v>
                </c:pt>
                <c:pt idx="5344">
                  <c:v>1.052945</c:v>
                </c:pt>
                <c:pt idx="5345">
                  <c:v>1.0537160000000001</c:v>
                </c:pt>
                <c:pt idx="5346">
                  <c:v>1.0543910000000001</c:v>
                </c:pt>
                <c:pt idx="5347">
                  <c:v>1.0549710000000001</c:v>
                </c:pt>
                <c:pt idx="5348">
                  <c:v>1.05549</c:v>
                </c:pt>
                <c:pt idx="5349">
                  <c:v>1.05599</c:v>
                </c:pt>
                <c:pt idx="5350">
                  <c:v>1.0564990000000001</c:v>
                </c:pt>
                <c:pt idx="5351">
                  <c:v>1.0570170000000001</c:v>
                </c:pt>
                <c:pt idx="5352">
                  <c:v>1.0575220000000001</c:v>
                </c:pt>
                <c:pt idx="5353">
                  <c:v>1.057984</c:v>
                </c:pt>
                <c:pt idx="5354">
                  <c:v>1.0583959999999999</c:v>
                </c:pt>
                <c:pt idx="5355">
                  <c:v>1.058786</c:v>
                </c:pt>
                <c:pt idx="5356">
                  <c:v>1.0592140000000001</c:v>
                </c:pt>
                <c:pt idx="5357">
                  <c:v>1.0597529999999999</c:v>
                </c:pt>
                <c:pt idx="5358">
                  <c:v>1.0604530000000001</c:v>
                </c:pt>
                <c:pt idx="5359">
                  <c:v>1.061315</c:v>
                </c:pt>
                <c:pt idx="5360">
                  <c:v>1.06229</c:v>
                </c:pt>
                <c:pt idx="5361">
                  <c:v>1.0632950000000001</c:v>
                </c:pt>
                <c:pt idx="5362">
                  <c:v>1.064238</c:v>
                </c:pt>
                <c:pt idx="5363">
                  <c:v>1.0650599999999999</c:v>
                </c:pt>
                <c:pt idx="5364">
                  <c:v>1.065747</c:v>
                </c:pt>
                <c:pt idx="5365">
                  <c:v>1.066336</c:v>
                </c:pt>
                <c:pt idx="5366">
                  <c:v>1.0668880000000001</c:v>
                </c:pt>
                <c:pt idx="5367">
                  <c:v>1.0674650000000001</c:v>
                </c:pt>
                <c:pt idx="5368">
                  <c:v>1.068111</c:v>
                </c:pt>
                <c:pt idx="5369">
                  <c:v>1.0688409999999999</c:v>
                </c:pt>
                <c:pt idx="5370">
                  <c:v>1.069642</c:v>
                </c:pt>
                <c:pt idx="5371">
                  <c:v>1.070486</c:v>
                </c:pt>
                <c:pt idx="5372">
                  <c:v>1.071342</c:v>
                </c:pt>
                <c:pt idx="5373">
                  <c:v>1.0721769999999999</c:v>
                </c:pt>
                <c:pt idx="5374">
                  <c:v>1.0729630000000001</c:v>
                </c:pt>
                <c:pt idx="5375">
                  <c:v>1.07368</c:v>
                </c:pt>
                <c:pt idx="5376">
                  <c:v>1.074319</c:v>
                </c:pt>
                <c:pt idx="5377">
                  <c:v>1.0748949999999999</c:v>
                </c:pt>
                <c:pt idx="5378">
                  <c:v>1.075442</c:v>
                </c:pt>
                <c:pt idx="5379">
                  <c:v>1.0760160000000001</c:v>
                </c:pt>
                <c:pt idx="5380">
                  <c:v>1.0766739999999999</c:v>
                </c:pt>
                <c:pt idx="5381">
                  <c:v>1.077453</c:v>
                </c:pt>
                <c:pt idx="5382">
                  <c:v>1.0783499999999999</c:v>
                </c:pt>
                <c:pt idx="5383">
                  <c:v>1.0793219999999999</c:v>
                </c:pt>
                <c:pt idx="5384">
                  <c:v>1.0803</c:v>
                </c:pt>
                <c:pt idx="5385">
                  <c:v>1.0812109999999999</c:v>
                </c:pt>
                <c:pt idx="5386">
                  <c:v>1.082012</c:v>
                </c:pt>
                <c:pt idx="5387">
                  <c:v>1.0827020000000001</c:v>
                </c:pt>
                <c:pt idx="5388">
                  <c:v>1.0833250000000001</c:v>
                </c:pt>
                <c:pt idx="5389">
                  <c:v>1.0839460000000001</c:v>
                </c:pt>
                <c:pt idx="5390">
                  <c:v>1.0846229999999999</c:v>
                </c:pt>
                <c:pt idx="5391">
                  <c:v>1.0853839999999999</c:v>
                </c:pt>
                <c:pt idx="5392">
                  <c:v>1.0862259999999999</c:v>
                </c:pt>
                <c:pt idx="5393">
                  <c:v>1.087116</c:v>
                </c:pt>
                <c:pt idx="5394">
                  <c:v>1.0880129999999999</c:v>
                </c:pt>
                <c:pt idx="5395">
                  <c:v>1.0888850000000001</c:v>
                </c:pt>
                <c:pt idx="5396">
                  <c:v>1.08972</c:v>
                </c:pt>
                <c:pt idx="5397">
                  <c:v>1.0905180000000001</c:v>
                </c:pt>
                <c:pt idx="5398">
                  <c:v>1.0912850000000001</c:v>
                </c:pt>
                <c:pt idx="5399">
                  <c:v>1.092023</c:v>
                </c:pt>
                <c:pt idx="5400">
                  <c:v>1.0927309999999999</c:v>
                </c:pt>
                <c:pt idx="5401">
                  <c:v>1.093407</c:v>
                </c:pt>
                <c:pt idx="5402">
                  <c:v>1.094058</c:v>
                </c:pt>
                <c:pt idx="5403">
                  <c:v>1.0947</c:v>
                </c:pt>
                <c:pt idx="5404">
                  <c:v>1.0953470000000001</c:v>
                </c:pt>
                <c:pt idx="5405">
                  <c:v>1.0960049999999999</c:v>
                </c:pt>
                <c:pt idx="5406">
                  <c:v>1.0966629999999999</c:v>
                </c:pt>
                <c:pt idx="5407">
                  <c:v>1.0972999999999999</c:v>
                </c:pt>
                <c:pt idx="5408">
                  <c:v>1.097898</c:v>
                </c:pt>
                <c:pt idx="5409">
                  <c:v>1.0984640000000001</c:v>
                </c:pt>
                <c:pt idx="5410">
                  <c:v>1.09904</c:v>
                </c:pt>
                <c:pt idx="5411">
                  <c:v>1.099702</c:v>
                </c:pt>
                <c:pt idx="5412">
                  <c:v>1.100527</c:v>
                </c:pt>
                <c:pt idx="5413">
                  <c:v>1.1015619999999999</c:v>
                </c:pt>
                <c:pt idx="5414">
                  <c:v>1.1027929999999999</c:v>
                </c:pt>
                <c:pt idx="5415">
                  <c:v>1.104136</c:v>
                </c:pt>
                <c:pt idx="5416">
                  <c:v>1.1054649999999999</c:v>
                </c:pt>
                <c:pt idx="5417">
                  <c:v>1.106643</c:v>
                </c:pt>
                <c:pt idx="5418">
                  <c:v>1.1075809999999999</c:v>
                </c:pt>
                <c:pt idx="5419">
                  <c:v>1.1082650000000001</c:v>
                </c:pt>
                <c:pt idx="5420">
                  <c:v>1.1087579999999999</c:v>
                </c:pt>
                <c:pt idx="5421">
                  <c:v>1.10917</c:v>
                </c:pt>
                <c:pt idx="5422">
                  <c:v>1.10961</c:v>
                </c:pt>
                <c:pt idx="5423">
                  <c:v>1.110161</c:v>
                </c:pt>
                <c:pt idx="5424">
                  <c:v>1.110854</c:v>
                </c:pt>
                <c:pt idx="5425">
                  <c:v>1.1116809999999999</c:v>
                </c:pt>
                <c:pt idx="5426">
                  <c:v>1.1126119999999999</c:v>
                </c:pt>
                <c:pt idx="5427">
                  <c:v>1.113623</c:v>
                </c:pt>
                <c:pt idx="5428">
                  <c:v>1.114695</c:v>
                </c:pt>
                <c:pt idx="5429">
                  <c:v>1.1158110000000001</c:v>
                </c:pt>
                <c:pt idx="5430">
                  <c:v>1.1169469999999999</c:v>
                </c:pt>
                <c:pt idx="5431">
                  <c:v>1.118058</c:v>
                </c:pt>
                <c:pt idx="5432">
                  <c:v>1.1190880000000001</c:v>
                </c:pt>
                <c:pt idx="5433">
                  <c:v>1.1199870000000001</c:v>
                </c:pt>
                <c:pt idx="5434">
                  <c:v>1.1207320000000001</c:v>
                </c:pt>
                <c:pt idx="5435">
                  <c:v>1.121343</c:v>
                </c:pt>
                <c:pt idx="5436">
                  <c:v>1.1218710000000001</c:v>
                </c:pt>
                <c:pt idx="5437">
                  <c:v>1.1223879999999999</c:v>
                </c:pt>
                <c:pt idx="5438">
                  <c:v>1.1229549999999999</c:v>
                </c:pt>
                <c:pt idx="5439">
                  <c:v>1.1236060000000001</c:v>
                </c:pt>
                <c:pt idx="5440">
                  <c:v>1.12435</c:v>
                </c:pt>
                <c:pt idx="5441">
                  <c:v>1.125176</c:v>
                </c:pt>
                <c:pt idx="5442">
                  <c:v>1.126077</c:v>
                </c:pt>
                <c:pt idx="5443">
                  <c:v>1.1270519999999999</c:v>
                </c:pt>
                <c:pt idx="5444">
                  <c:v>1.1281019999999999</c:v>
                </c:pt>
                <c:pt idx="5445">
                  <c:v>1.1292169999999999</c:v>
                </c:pt>
                <c:pt idx="5446">
                  <c:v>1.1303559999999999</c:v>
                </c:pt>
                <c:pt idx="5447">
                  <c:v>1.1314489999999999</c:v>
                </c:pt>
                <c:pt idx="5448">
                  <c:v>1.132417</c:v>
                </c:pt>
                <c:pt idx="5449">
                  <c:v>1.1332</c:v>
                </c:pt>
                <c:pt idx="5450">
                  <c:v>1.133791</c:v>
                </c:pt>
                <c:pt idx="5451">
                  <c:v>1.1342479999999999</c:v>
                </c:pt>
                <c:pt idx="5452">
                  <c:v>1.1346830000000001</c:v>
                </c:pt>
                <c:pt idx="5453">
                  <c:v>1.1352169999999999</c:v>
                </c:pt>
                <c:pt idx="5454">
                  <c:v>1.135947</c:v>
                </c:pt>
                <c:pt idx="5455">
                  <c:v>1.1369089999999999</c:v>
                </c:pt>
                <c:pt idx="5456">
                  <c:v>1.1380749999999999</c:v>
                </c:pt>
                <c:pt idx="5457">
                  <c:v>1.139367</c:v>
                </c:pt>
                <c:pt idx="5458">
                  <c:v>1.14069</c:v>
                </c:pt>
                <c:pt idx="5459">
                  <c:v>1.141972</c:v>
                </c:pt>
                <c:pt idx="5460">
                  <c:v>1.143167</c:v>
                </c:pt>
                <c:pt idx="5461">
                  <c:v>1.144263</c:v>
                </c:pt>
                <c:pt idx="5462">
                  <c:v>1.1452549999999999</c:v>
                </c:pt>
                <c:pt idx="5463">
                  <c:v>1.1461380000000001</c:v>
                </c:pt>
                <c:pt idx="5464">
                  <c:v>1.1469</c:v>
                </c:pt>
                <c:pt idx="5465">
                  <c:v>1.1475379999999999</c:v>
                </c:pt>
                <c:pt idx="5466">
                  <c:v>1.1480710000000001</c:v>
                </c:pt>
                <c:pt idx="5467">
                  <c:v>1.1485529999999999</c:v>
                </c:pt>
                <c:pt idx="5468">
                  <c:v>1.1490549999999999</c:v>
                </c:pt>
                <c:pt idx="5469">
                  <c:v>1.1496569999999999</c:v>
                </c:pt>
                <c:pt idx="5470">
                  <c:v>1.150406</c:v>
                </c:pt>
                <c:pt idx="5471">
                  <c:v>1.1513059999999999</c:v>
                </c:pt>
                <c:pt idx="5472">
                  <c:v>1.152323</c:v>
                </c:pt>
                <c:pt idx="5473">
                  <c:v>1.1534009999999999</c:v>
                </c:pt>
                <c:pt idx="5474">
                  <c:v>1.1544920000000001</c:v>
                </c:pt>
                <c:pt idx="5475">
                  <c:v>1.1555740000000001</c:v>
                </c:pt>
                <c:pt idx="5476">
                  <c:v>1.1566510000000001</c:v>
                </c:pt>
                <c:pt idx="5477">
                  <c:v>1.1577390000000001</c:v>
                </c:pt>
                <c:pt idx="5478">
                  <c:v>1.158841</c:v>
                </c:pt>
                <c:pt idx="5479">
                  <c:v>1.1599299999999999</c:v>
                </c:pt>
                <c:pt idx="5480">
                  <c:v>1.160954</c:v>
                </c:pt>
                <c:pt idx="5481">
                  <c:v>1.1618550000000001</c:v>
                </c:pt>
                <c:pt idx="5482">
                  <c:v>1.1626000000000001</c:v>
                </c:pt>
                <c:pt idx="5483">
                  <c:v>1.1631990000000001</c:v>
                </c:pt>
                <c:pt idx="5484">
                  <c:v>1.163708</c:v>
                </c:pt>
                <c:pt idx="5485">
                  <c:v>1.1642060000000001</c:v>
                </c:pt>
                <c:pt idx="5486">
                  <c:v>1.1647749999999999</c:v>
                </c:pt>
                <c:pt idx="5487">
                  <c:v>1.1654659999999999</c:v>
                </c:pt>
                <c:pt idx="5488">
                  <c:v>1.16629</c:v>
                </c:pt>
                <c:pt idx="5489">
                  <c:v>1.1672290000000001</c:v>
                </c:pt>
                <c:pt idx="5490">
                  <c:v>1.1682509999999999</c:v>
                </c:pt>
                <c:pt idx="5491">
                  <c:v>1.1693290000000001</c:v>
                </c:pt>
                <c:pt idx="5492">
                  <c:v>1.1704490000000001</c:v>
                </c:pt>
                <c:pt idx="5493">
                  <c:v>1.1716070000000001</c:v>
                </c:pt>
                <c:pt idx="5494">
                  <c:v>1.1728000000000001</c:v>
                </c:pt>
                <c:pt idx="5495">
                  <c:v>1.174013</c:v>
                </c:pt>
                <c:pt idx="5496">
                  <c:v>1.175224</c:v>
                </c:pt>
                <c:pt idx="5497">
                  <c:v>1.176407</c:v>
                </c:pt>
                <c:pt idx="5498">
                  <c:v>1.1775469999999999</c:v>
                </c:pt>
                <c:pt idx="5499">
                  <c:v>1.178636</c:v>
                </c:pt>
                <c:pt idx="5500">
                  <c:v>1.1796800000000001</c:v>
                </c:pt>
                <c:pt idx="5501">
                  <c:v>1.180679</c:v>
                </c:pt>
                <c:pt idx="5502">
                  <c:v>1.181627</c:v>
                </c:pt>
                <c:pt idx="5503">
                  <c:v>1.182509</c:v>
                </c:pt>
                <c:pt idx="5504">
                  <c:v>1.183308</c:v>
                </c:pt>
                <c:pt idx="5505">
                  <c:v>1.1840250000000001</c:v>
                </c:pt>
                <c:pt idx="5506">
                  <c:v>1.184685</c:v>
                </c:pt>
                <c:pt idx="5507">
                  <c:v>1.1853320000000001</c:v>
                </c:pt>
                <c:pt idx="5508">
                  <c:v>1.1860139999999999</c:v>
                </c:pt>
                <c:pt idx="5509">
                  <c:v>1.1867589999999999</c:v>
                </c:pt>
                <c:pt idx="5510">
                  <c:v>1.1875640000000001</c:v>
                </c:pt>
                <c:pt idx="5511">
                  <c:v>1.188396</c:v>
                </c:pt>
                <c:pt idx="5512">
                  <c:v>1.1892119999999999</c:v>
                </c:pt>
                <c:pt idx="5513">
                  <c:v>1.1899930000000001</c:v>
                </c:pt>
                <c:pt idx="5514">
                  <c:v>1.190755</c:v>
                </c:pt>
                <c:pt idx="5515">
                  <c:v>1.1915530000000001</c:v>
                </c:pt>
                <c:pt idx="5516">
                  <c:v>1.192456</c:v>
                </c:pt>
                <c:pt idx="5517">
                  <c:v>1.193506</c:v>
                </c:pt>
                <c:pt idx="5518">
                  <c:v>1.1947030000000001</c:v>
                </c:pt>
                <c:pt idx="5519">
                  <c:v>1.1959880000000001</c:v>
                </c:pt>
                <c:pt idx="5520">
                  <c:v>1.1972799999999999</c:v>
                </c:pt>
                <c:pt idx="5521">
                  <c:v>1.1984950000000001</c:v>
                </c:pt>
                <c:pt idx="5522">
                  <c:v>1.1995929999999999</c:v>
                </c:pt>
                <c:pt idx="5523">
                  <c:v>1.200585</c:v>
                </c:pt>
                <c:pt idx="5524">
                  <c:v>1.2015199999999999</c:v>
                </c:pt>
                <c:pt idx="5525">
                  <c:v>1.202453</c:v>
                </c:pt>
                <c:pt idx="5526">
                  <c:v>1.2034100000000001</c:v>
                </c:pt>
                <c:pt idx="5527">
                  <c:v>1.2043729999999999</c:v>
                </c:pt>
                <c:pt idx="5528">
                  <c:v>1.2052929999999999</c:v>
                </c:pt>
                <c:pt idx="5529">
                  <c:v>1.206116</c:v>
                </c:pt>
                <c:pt idx="5530">
                  <c:v>1.2068179999999999</c:v>
                </c:pt>
                <c:pt idx="5531">
                  <c:v>1.2074180000000001</c:v>
                </c:pt>
                <c:pt idx="5532">
                  <c:v>1.2079740000000001</c:v>
                </c:pt>
                <c:pt idx="5533">
                  <c:v>1.2085539999999999</c:v>
                </c:pt>
                <c:pt idx="5534">
                  <c:v>1.2092039999999999</c:v>
                </c:pt>
                <c:pt idx="5535">
                  <c:v>1.209935</c:v>
                </c:pt>
                <c:pt idx="5536">
                  <c:v>1.210726</c:v>
                </c:pt>
                <c:pt idx="5537">
                  <c:v>1.2115480000000001</c:v>
                </c:pt>
                <c:pt idx="5538">
                  <c:v>1.212386</c:v>
                </c:pt>
                <c:pt idx="5539">
                  <c:v>1.213249</c:v>
                </c:pt>
                <c:pt idx="5540">
                  <c:v>1.214161</c:v>
                </c:pt>
                <c:pt idx="5541">
                  <c:v>1.215144</c:v>
                </c:pt>
                <c:pt idx="5542">
                  <c:v>1.216191</c:v>
                </c:pt>
                <c:pt idx="5543">
                  <c:v>1.2172639999999999</c:v>
                </c:pt>
                <c:pt idx="5544">
                  <c:v>1.218307</c:v>
                </c:pt>
                <c:pt idx="5545">
                  <c:v>1.2192719999999999</c:v>
                </c:pt>
                <c:pt idx="5546">
                  <c:v>1.2201409999999999</c:v>
                </c:pt>
                <c:pt idx="5547">
                  <c:v>1.2209380000000001</c:v>
                </c:pt>
                <c:pt idx="5548">
                  <c:v>1.2217119999999999</c:v>
                </c:pt>
                <c:pt idx="5549">
                  <c:v>1.2225090000000001</c:v>
                </c:pt>
                <c:pt idx="5550">
                  <c:v>1.223347</c:v>
                </c:pt>
                <c:pt idx="5551">
                  <c:v>1.2242090000000001</c:v>
                </c:pt>
                <c:pt idx="5552">
                  <c:v>1.22505</c:v>
                </c:pt>
                <c:pt idx="5553">
                  <c:v>1.2258290000000001</c:v>
                </c:pt>
                <c:pt idx="5554">
                  <c:v>1.226529</c:v>
                </c:pt>
                <c:pt idx="5555">
                  <c:v>1.227174</c:v>
                </c:pt>
                <c:pt idx="5556">
                  <c:v>1.227814</c:v>
                </c:pt>
                <c:pt idx="5557">
                  <c:v>1.228502</c:v>
                </c:pt>
                <c:pt idx="5558">
                  <c:v>1.2292719999999999</c:v>
                </c:pt>
                <c:pt idx="5559">
                  <c:v>1.230127</c:v>
                </c:pt>
                <c:pt idx="5560">
                  <c:v>1.2310509999999999</c:v>
                </c:pt>
                <c:pt idx="5561">
                  <c:v>1.2320249999999999</c:v>
                </c:pt>
                <c:pt idx="5562">
                  <c:v>1.233042</c:v>
                </c:pt>
                <c:pt idx="5563">
                  <c:v>1.2341059999999999</c:v>
                </c:pt>
                <c:pt idx="5564">
                  <c:v>1.2352179999999999</c:v>
                </c:pt>
                <c:pt idx="5565">
                  <c:v>1.236354</c:v>
                </c:pt>
                <c:pt idx="5566">
                  <c:v>1.2374590000000001</c:v>
                </c:pt>
                <c:pt idx="5567">
                  <c:v>1.2384539999999999</c:v>
                </c:pt>
                <c:pt idx="5568">
                  <c:v>1.2392719999999999</c:v>
                </c:pt>
                <c:pt idx="5569">
                  <c:v>1.2398910000000001</c:v>
                </c:pt>
                <c:pt idx="5570">
                  <c:v>1.240353</c:v>
                </c:pt>
                <c:pt idx="5571">
                  <c:v>1.2407509999999999</c:v>
                </c:pt>
                <c:pt idx="5572">
                  <c:v>1.241198</c:v>
                </c:pt>
                <c:pt idx="5573">
                  <c:v>1.2417830000000001</c:v>
                </c:pt>
                <c:pt idx="5574">
                  <c:v>1.2425390000000001</c:v>
                </c:pt>
                <c:pt idx="5575">
                  <c:v>1.243441</c:v>
                </c:pt>
                <c:pt idx="5576">
                  <c:v>1.244432</c:v>
                </c:pt>
                <c:pt idx="5577">
                  <c:v>1.245466</c:v>
                </c:pt>
                <c:pt idx="5578">
                  <c:v>1.2465329999999999</c:v>
                </c:pt>
                <c:pt idx="5579">
                  <c:v>1.2476579999999999</c:v>
                </c:pt>
                <c:pt idx="5580">
                  <c:v>1.2488760000000001</c:v>
                </c:pt>
                <c:pt idx="5581">
                  <c:v>1.250189</c:v>
                </c:pt>
                <c:pt idx="5582">
                  <c:v>1.2515400000000001</c:v>
                </c:pt>
                <c:pt idx="5583">
                  <c:v>1.252829</c:v>
                </c:pt>
                <c:pt idx="5584">
                  <c:v>1.253943</c:v>
                </c:pt>
                <c:pt idx="5585">
                  <c:v>1.254818</c:v>
                </c:pt>
                <c:pt idx="5586">
                  <c:v>1.2554700000000001</c:v>
                </c:pt>
                <c:pt idx="5587">
                  <c:v>1.2559990000000001</c:v>
                </c:pt>
                <c:pt idx="5588">
                  <c:v>1.2565489999999999</c:v>
                </c:pt>
                <c:pt idx="5589">
                  <c:v>1.257233</c:v>
                </c:pt>
                <c:pt idx="5590">
                  <c:v>1.258097</c:v>
                </c:pt>
                <c:pt idx="5591">
                  <c:v>1.2590950000000001</c:v>
                </c:pt>
                <c:pt idx="5592">
                  <c:v>1.2601279999999999</c:v>
                </c:pt>
                <c:pt idx="5593">
                  <c:v>1.2610980000000001</c:v>
                </c:pt>
                <c:pt idx="5594">
                  <c:v>1.2619750000000001</c:v>
                </c:pt>
                <c:pt idx="5595">
                  <c:v>1.26281</c:v>
                </c:pt>
                <c:pt idx="5596">
                  <c:v>1.2637179999999999</c:v>
                </c:pt>
                <c:pt idx="5597">
                  <c:v>1.2648109999999999</c:v>
                </c:pt>
                <c:pt idx="5598">
                  <c:v>1.26614</c:v>
                </c:pt>
                <c:pt idx="5599">
                  <c:v>1.2676609999999999</c:v>
                </c:pt>
                <c:pt idx="5600">
                  <c:v>1.2692540000000001</c:v>
                </c:pt>
                <c:pt idx="5601">
                  <c:v>1.2707619999999999</c:v>
                </c:pt>
                <c:pt idx="5602">
                  <c:v>1.272057</c:v>
                </c:pt>
                <c:pt idx="5603">
                  <c:v>1.273093</c:v>
                </c:pt>
                <c:pt idx="5604">
                  <c:v>1.273906</c:v>
                </c:pt>
                <c:pt idx="5605">
                  <c:v>1.2745880000000001</c:v>
                </c:pt>
                <c:pt idx="5606">
                  <c:v>1.275236</c:v>
                </c:pt>
                <c:pt idx="5607">
                  <c:v>1.275919</c:v>
                </c:pt>
                <c:pt idx="5608">
                  <c:v>1.276664</c:v>
                </c:pt>
                <c:pt idx="5609">
                  <c:v>1.277471</c:v>
                </c:pt>
                <c:pt idx="5610">
                  <c:v>1.2783370000000001</c:v>
                </c:pt>
                <c:pt idx="5611">
                  <c:v>1.279264</c:v>
                </c:pt>
                <c:pt idx="5612">
                  <c:v>1.280262</c:v>
                </c:pt>
                <c:pt idx="5613">
                  <c:v>1.2813209999999999</c:v>
                </c:pt>
                <c:pt idx="5614">
                  <c:v>1.2824040000000001</c:v>
                </c:pt>
                <c:pt idx="5615">
                  <c:v>1.28345</c:v>
                </c:pt>
                <c:pt idx="5616">
                  <c:v>1.284392</c:v>
                </c:pt>
                <c:pt idx="5617">
                  <c:v>1.285202</c:v>
                </c:pt>
                <c:pt idx="5618">
                  <c:v>1.2859080000000001</c:v>
                </c:pt>
                <c:pt idx="5619">
                  <c:v>1.286602</c:v>
                </c:pt>
                <c:pt idx="5620">
                  <c:v>1.2874030000000001</c:v>
                </c:pt>
                <c:pt idx="5621">
                  <c:v>1.2884</c:v>
                </c:pt>
                <c:pt idx="5622">
                  <c:v>1.289631</c:v>
                </c:pt>
                <c:pt idx="5623">
                  <c:v>1.2910600000000001</c:v>
                </c:pt>
                <c:pt idx="5624">
                  <c:v>1.292608</c:v>
                </c:pt>
                <c:pt idx="5625">
                  <c:v>1.2941959999999999</c:v>
                </c:pt>
                <c:pt idx="5626">
                  <c:v>1.2957890000000001</c:v>
                </c:pt>
                <c:pt idx="5627">
                  <c:v>1.2974049999999999</c:v>
                </c:pt>
                <c:pt idx="5628">
                  <c:v>1.2990930000000001</c:v>
                </c:pt>
                <c:pt idx="5629">
                  <c:v>1.300881</c:v>
                </c:pt>
                <c:pt idx="5630">
                  <c:v>1.30274</c:v>
                </c:pt>
                <c:pt idx="5631">
                  <c:v>1.3045690000000001</c:v>
                </c:pt>
                <c:pt idx="5632">
                  <c:v>1.306233</c:v>
                </c:pt>
                <c:pt idx="5633">
                  <c:v>1.307606</c:v>
                </c:pt>
                <c:pt idx="5634">
                  <c:v>1.3086359999999999</c:v>
                </c:pt>
                <c:pt idx="5635">
                  <c:v>1.3093669999999999</c:v>
                </c:pt>
                <c:pt idx="5636">
                  <c:v>1.3099209999999999</c:v>
                </c:pt>
                <c:pt idx="5637">
                  <c:v>1.310441</c:v>
                </c:pt>
                <c:pt idx="5638">
                  <c:v>1.3110310000000001</c:v>
                </c:pt>
                <c:pt idx="5639">
                  <c:v>1.3117259999999999</c:v>
                </c:pt>
                <c:pt idx="5640">
                  <c:v>1.3124960000000001</c:v>
                </c:pt>
                <c:pt idx="5641">
                  <c:v>1.3132820000000001</c:v>
                </c:pt>
                <c:pt idx="5642">
                  <c:v>1.3140320000000001</c:v>
                </c:pt>
                <c:pt idx="5643">
                  <c:v>1.314735</c:v>
                </c:pt>
                <c:pt idx="5644">
                  <c:v>1.315415</c:v>
                </c:pt>
                <c:pt idx="5645">
                  <c:v>1.3161099999999999</c:v>
                </c:pt>
                <c:pt idx="5646">
                  <c:v>1.3168470000000001</c:v>
                </c:pt>
                <c:pt idx="5647">
                  <c:v>1.3176300000000001</c:v>
                </c:pt>
                <c:pt idx="5648">
                  <c:v>1.3184579999999999</c:v>
                </c:pt>
                <c:pt idx="5649">
                  <c:v>1.3193459999999999</c:v>
                </c:pt>
                <c:pt idx="5650">
                  <c:v>1.320349</c:v>
                </c:pt>
                <c:pt idx="5651">
                  <c:v>1.3215520000000001</c:v>
                </c:pt>
                <c:pt idx="5652">
                  <c:v>1.323029</c:v>
                </c:pt>
                <c:pt idx="5653">
                  <c:v>1.3247990000000001</c:v>
                </c:pt>
                <c:pt idx="5654">
                  <c:v>1.3267899999999999</c:v>
                </c:pt>
                <c:pt idx="5655">
                  <c:v>1.3288489999999999</c:v>
                </c:pt>
                <c:pt idx="5656">
                  <c:v>1.3307739999999999</c:v>
                </c:pt>
                <c:pt idx="5657">
                  <c:v>1.3323879999999999</c:v>
                </c:pt>
                <c:pt idx="5658">
                  <c:v>1.333609</c:v>
                </c:pt>
                <c:pt idx="5659">
                  <c:v>1.3344720000000001</c:v>
                </c:pt>
                <c:pt idx="5660">
                  <c:v>1.3351040000000001</c:v>
                </c:pt>
                <c:pt idx="5661">
                  <c:v>1.3356600000000001</c:v>
                </c:pt>
                <c:pt idx="5662">
                  <c:v>1.3362670000000001</c:v>
                </c:pt>
                <c:pt idx="5663">
                  <c:v>1.336983</c:v>
                </c:pt>
                <c:pt idx="5664">
                  <c:v>1.337798</c:v>
                </c:pt>
                <c:pt idx="5665">
                  <c:v>1.3386720000000001</c:v>
                </c:pt>
                <c:pt idx="5666">
                  <c:v>1.339575</c:v>
                </c:pt>
                <c:pt idx="5667">
                  <c:v>1.340514</c:v>
                </c:pt>
                <c:pt idx="5668">
                  <c:v>1.341526</c:v>
                </c:pt>
                <c:pt idx="5669">
                  <c:v>1.3426530000000001</c:v>
                </c:pt>
                <c:pt idx="5670">
                  <c:v>1.3439110000000001</c:v>
                </c:pt>
                <c:pt idx="5671">
                  <c:v>1.3452759999999999</c:v>
                </c:pt>
                <c:pt idx="5672">
                  <c:v>1.3467009999999999</c:v>
                </c:pt>
                <c:pt idx="5673">
                  <c:v>1.3481460000000001</c:v>
                </c:pt>
                <c:pt idx="5674">
                  <c:v>1.349602</c:v>
                </c:pt>
                <c:pt idx="5675">
                  <c:v>1.3510949999999999</c:v>
                </c:pt>
                <c:pt idx="5676">
                  <c:v>1.352654</c:v>
                </c:pt>
                <c:pt idx="5677">
                  <c:v>1.354277</c:v>
                </c:pt>
                <c:pt idx="5678">
                  <c:v>1.3559049999999999</c:v>
                </c:pt>
                <c:pt idx="5679">
                  <c:v>1.357432</c:v>
                </c:pt>
                <c:pt idx="5680">
                  <c:v>1.3587370000000001</c:v>
                </c:pt>
                <c:pt idx="5681">
                  <c:v>1.3597619999999999</c:v>
                </c:pt>
                <c:pt idx="5682">
                  <c:v>1.360541</c:v>
                </c:pt>
                <c:pt idx="5683">
                  <c:v>1.3612150000000001</c:v>
                </c:pt>
                <c:pt idx="5684">
                  <c:v>1.361972</c:v>
                </c:pt>
                <c:pt idx="5685">
                  <c:v>1.362995</c:v>
                </c:pt>
                <c:pt idx="5686">
                  <c:v>1.3643799999999999</c:v>
                </c:pt>
                <c:pt idx="5687">
                  <c:v>1.3661049999999999</c:v>
                </c:pt>
                <c:pt idx="5688">
                  <c:v>1.368045</c:v>
                </c:pt>
                <c:pt idx="5689">
                  <c:v>1.370028</c:v>
                </c:pt>
                <c:pt idx="5690">
                  <c:v>1.371902</c:v>
                </c:pt>
                <c:pt idx="5691">
                  <c:v>1.373575</c:v>
                </c:pt>
                <c:pt idx="5692">
                  <c:v>1.3750329999999999</c:v>
                </c:pt>
                <c:pt idx="5693">
                  <c:v>1.376314</c:v>
                </c:pt>
                <c:pt idx="5694">
                  <c:v>1.37748</c:v>
                </c:pt>
                <c:pt idx="5695">
                  <c:v>1.3785860000000001</c:v>
                </c:pt>
                <c:pt idx="5696">
                  <c:v>1.3796729999999999</c:v>
                </c:pt>
                <c:pt idx="5697">
                  <c:v>1.3807849999999999</c:v>
                </c:pt>
                <c:pt idx="5698">
                  <c:v>1.3819600000000001</c:v>
                </c:pt>
                <c:pt idx="5699">
                  <c:v>1.3832390000000001</c:v>
                </c:pt>
                <c:pt idx="5700">
                  <c:v>1.3846320000000001</c:v>
                </c:pt>
                <c:pt idx="5701">
                  <c:v>1.3861060000000001</c:v>
                </c:pt>
                <c:pt idx="5702">
                  <c:v>1.387581</c:v>
                </c:pt>
                <c:pt idx="5703">
                  <c:v>1.3889560000000001</c:v>
                </c:pt>
                <c:pt idx="5704">
                  <c:v>1.3901669999999999</c:v>
                </c:pt>
                <c:pt idx="5705">
                  <c:v>1.391227</c:v>
                </c:pt>
                <c:pt idx="5706">
                  <c:v>1.3922479999999999</c:v>
                </c:pt>
                <c:pt idx="5707">
                  <c:v>1.3933899999999999</c:v>
                </c:pt>
                <c:pt idx="5708">
                  <c:v>1.3948050000000001</c:v>
                </c:pt>
                <c:pt idx="5709">
                  <c:v>1.3965479999999999</c:v>
                </c:pt>
                <c:pt idx="5710">
                  <c:v>1.3985369999999999</c:v>
                </c:pt>
                <c:pt idx="5711">
                  <c:v>1.4005639999999999</c:v>
                </c:pt>
                <c:pt idx="5712">
                  <c:v>1.402372</c:v>
                </c:pt>
                <c:pt idx="5713">
                  <c:v>1.4037770000000001</c:v>
                </c:pt>
                <c:pt idx="5714">
                  <c:v>1.4047240000000001</c:v>
                </c:pt>
                <c:pt idx="5715">
                  <c:v>1.405327</c:v>
                </c:pt>
                <c:pt idx="5716">
                  <c:v>1.4058010000000001</c:v>
                </c:pt>
                <c:pt idx="5717">
                  <c:v>1.4063829999999999</c:v>
                </c:pt>
                <c:pt idx="5718">
                  <c:v>1.4072249999999999</c:v>
                </c:pt>
                <c:pt idx="5719">
                  <c:v>1.4083540000000001</c:v>
                </c:pt>
                <c:pt idx="5720">
                  <c:v>1.4096919999999999</c:v>
                </c:pt>
                <c:pt idx="5721">
                  <c:v>1.4111229999999999</c:v>
                </c:pt>
                <c:pt idx="5722">
                  <c:v>1.4125620000000001</c:v>
                </c:pt>
                <c:pt idx="5723">
                  <c:v>1.414002</c:v>
                </c:pt>
                <c:pt idx="5724">
                  <c:v>1.4154960000000001</c:v>
                </c:pt>
                <c:pt idx="5725">
                  <c:v>1.4171100000000001</c:v>
                </c:pt>
                <c:pt idx="5726">
                  <c:v>1.41886</c:v>
                </c:pt>
                <c:pt idx="5727">
                  <c:v>1.420685</c:v>
                </c:pt>
                <c:pt idx="5728">
                  <c:v>1.4224570000000001</c:v>
                </c:pt>
                <c:pt idx="5729">
                  <c:v>1.424037</c:v>
                </c:pt>
                <c:pt idx="5730">
                  <c:v>1.425352</c:v>
                </c:pt>
                <c:pt idx="5731">
                  <c:v>1.4264220000000001</c:v>
                </c:pt>
                <c:pt idx="5732">
                  <c:v>1.427359</c:v>
                </c:pt>
                <c:pt idx="5733">
                  <c:v>1.4283049999999999</c:v>
                </c:pt>
                <c:pt idx="5734">
                  <c:v>1.429392</c:v>
                </c:pt>
                <c:pt idx="5735">
                  <c:v>1.4306829999999999</c:v>
                </c:pt>
                <c:pt idx="5736">
                  <c:v>1.4321790000000001</c:v>
                </c:pt>
                <c:pt idx="5737">
                  <c:v>1.4338420000000001</c:v>
                </c:pt>
                <c:pt idx="5738">
                  <c:v>1.4356340000000001</c:v>
                </c:pt>
                <c:pt idx="5739">
                  <c:v>1.437543</c:v>
                </c:pt>
                <c:pt idx="5740">
                  <c:v>1.4395720000000001</c:v>
                </c:pt>
                <c:pt idx="5741">
                  <c:v>1.441708</c:v>
                </c:pt>
                <c:pt idx="5742">
                  <c:v>1.4439029999999999</c:v>
                </c:pt>
                <c:pt idx="5743">
                  <c:v>1.446061</c:v>
                </c:pt>
                <c:pt idx="5744">
                  <c:v>1.448075</c:v>
                </c:pt>
                <c:pt idx="5745">
                  <c:v>1.449875</c:v>
                </c:pt>
                <c:pt idx="5746">
                  <c:v>1.45146</c:v>
                </c:pt>
                <c:pt idx="5747">
                  <c:v>1.452909</c:v>
                </c:pt>
                <c:pt idx="5748">
                  <c:v>1.454339</c:v>
                </c:pt>
                <c:pt idx="5749">
                  <c:v>1.455848</c:v>
                </c:pt>
                <c:pt idx="5750">
                  <c:v>1.4574560000000001</c:v>
                </c:pt>
                <c:pt idx="5751">
                  <c:v>1.45909</c:v>
                </c:pt>
                <c:pt idx="5752">
                  <c:v>1.4606159999999999</c:v>
                </c:pt>
                <c:pt idx="5753">
                  <c:v>1.461916</c:v>
                </c:pt>
                <c:pt idx="5754">
                  <c:v>1.4629380000000001</c:v>
                </c:pt>
                <c:pt idx="5755">
                  <c:v>1.46374</c:v>
                </c:pt>
                <c:pt idx="5756">
                  <c:v>1.4644619999999999</c:v>
                </c:pt>
                <c:pt idx="5757">
                  <c:v>1.4652810000000001</c:v>
                </c:pt>
                <c:pt idx="5758">
                  <c:v>1.46634</c:v>
                </c:pt>
                <c:pt idx="5759">
                  <c:v>1.4677009999999999</c:v>
                </c:pt>
                <c:pt idx="5760">
                  <c:v>1.469346</c:v>
                </c:pt>
                <c:pt idx="5761">
                  <c:v>1.4711989999999999</c:v>
                </c:pt>
                <c:pt idx="5762">
                  <c:v>1.473176</c:v>
                </c:pt>
                <c:pt idx="5763">
                  <c:v>1.475204</c:v>
                </c:pt>
                <c:pt idx="5764">
                  <c:v>1.477239</c:v>
                </c:pt>
                <c:pt idx="5765">
                  <c:v>1.4792510000000001</c:v>
                </c:pt>
                <c:pt idx="5766">
                  <c:v>1.4812050000000001</c:v>
                </c:pt>
                <c:pt idx="5767">
                  <c:v>1.483066</c:v>
                </c:pt>
                <c:pt idx="5768">
                  <c:v>1.4848060000000001</c:v>
                </c:pt>
                <c:pt idx="5769">
                  <c:v>1.4864360000000001</c:v>
                </c:pt>
                <c:pt idx="5770">
                  <c:v>1.488011</c:v>
                </c:pt>
                <c:pt idx="5771">
                  <c:v>1.489619</c:v>
                </c:pt>
                <c:pt idx="5772">
                  <c:v>1.49135</c:v>
                </c:pt>
                <c:pt idx="5773">
                  <c:v>1.493241</c:v>
                </c:pt>
                <c:pt idx="5774">
                  <c:v>1.49526</c:v>
                </c:pt>
                <c:pt idx="5775">
                  <c:v>1.497304</c:v>
                </c:pt>
                <c:pt idx="5776">
                  <c:v>1.49925</c:v>
                </c:pt>
                <c:pt idx="5777">
                  <c:v>1.501001</c:v>
                </c:pt>
                <c:pt idx="5778">
                  <c:v>1.502524</c:v>
                </c:pt>
                <c:pt idx="5779">
                  <c:v>1.503854</c:v>
                </c:pt>
                <c:pt idx="5780">
                  <c:v>1.5050479999999999</c:v>
                </c:pt>
                <c:pt idx="5781">
                  <c:v>1.5061450000000001</c:v>
                </c:pt>
                <c:pt idx="5782">
                  <c:v>1.5071239999999999</c:v>
                </c:pt>
                <c:pt idx="5783">
                  <c:v>1.5079260000000001</c:v>
                </c:pt>
                <c:pt idx="5784">
                  <c:v>1.5084900000000001</c:v>
                </c:pt>
                <c:pt idx="5785">
                  <c:v>1.5088250000000001</c:v>
                </c:pt>
                <c:pt idx="5786">
                  <c:v>1.509034</c:v>
                </c:pt>
                <c:pt idx="5787">
                  <c:v>1.509306</c:v>
                </c:pt>
                <c:pt idx="5788">
                  <c:v>1.509838</c:v>
                </c:pt>
                <c:pt idx="5789">
                  <c:v>1.5107759999999999</c:v>
                </c:pt>
                <c:pt idx="5790">
                  <c:v>1.5121370000000001</c:v>
                </c:pt>
                <c:pt idx="5791">
                  <c:v>1.513811</c:v>
                </c:pt>
                <c:pt idx="5792">
                  <c:v>1.515595</c:v>
                </c:pt>
                <c:pt idx="5793">
                  <c:v>1.5172950000000001</c:v>
                </c:pt>
                <c:pt idx="5794">
                  <c:v>1.518794</c:v>
                </c:pt>
                <c:pt idx="5795">
                  <c:v>1.5200880000000001</c:v>
                </c:pt>
                <c:pt idx="5796">
                  <c:v>1.5212730000000001</c:v>
                </c:pt>
                <c:pt idx="5797">
                  <c:v>1.522486</c:v>
                </c:pt>
                <c:pt idx="5798">
                  <c:v>1.523841</c:v>
                </c:pt>
                <c:pt idx="5799">
                  <c:v>1.52538</c:v>
                </c:pt>
                <c:pt idx="5800">
                  <c:v>1.527069</c:v>
                </c:pt>
                <c:pt idx="5801">
                  <c:v>1.5288310000000001</c:v>
                </c:pt>
                <c:pt idx="5802">
                  <c:v>1.5305869999999999</c:v>
                </c:pt>
                <c:pt idx="5803">
                  <c:v>1.5322849999999999</c:v>
                </c:pt>
                <c:pt idx="5804">
                  <c:v>1.5339039999999999</c:v>
                </c:pt>
                <c:pt idx="5805">
                  <c:v>1.5354449999999999</c:v>
                </c:pt>
                <c:pt idx="5806">
                  <c:v>1.5369090000000001</c:v>
                </c:pt>
                <c:pt idx="5807">
                  <c:v>1.5382940000000001</c:v>
                </c:pt>
                <c:pt idx="5808">
                  <c:v>1.539596</c:v>
                </c:pt>
                <c:pt idx="5809">
                  <c:v>1.540826</c:v>
                </c:pt>
                <c:pt idx="5810">
                  <c:v>1.542017</c:v>
                </c:pt>
                <c:pt idx="5811">
                  <c:v>1.5431999999999999</c:v>
                </c:pt>
                <c:pt idx="5812">
                  <c:v>1.5443979999999999</c:v>
                </c:pt>
                <c:pt idx="5813">
                  <c:v>1.545598</c:v>
                </c:pt>
                <c:pt idx="5814">
                  <c:v>1.5467610000000001</c:v>
                </c:pt>
                <c:pt idx="5815">
                  <c:v>1.547844</c:v>
                </c:pt>
                <c:pt idx="5816">
                  <c:v>1.5488420000000001</c:v>
                </c:pt>
                <c:pt idx="5817">
                  <c:v>1.549814</c:v>
                </c:pt>
                <c:pt idx="5818">
                  <c:v>1.550883</c:v>
                </c:pt>
                <c:pt idx="5819">
                  <c:v>1.5521849999999999</c:v>
                </c:pt>
                <c:pt idx="5820">
                  <c:v>1.553812</c:v>
                </c:pt>
                <c:pt idx="5821">
                  <c:v>1.5557730000000001</c:v>
                </c:pt>
                <c:pt idx="5822">
                  <c:v>1.557984</c:v>
                </c:pt>
                <c:pt idx="5823">
                  <c:v>1.5603100000000001</c:v>
                </c:pt>
                <c:pt idx="5824">
                  <c:v>1.562621</c:v>
                </c:pt>
                <c:pt idx="5825">
                  <c:v>1.56487</c:v>
                </c:pt>
                <c:pt idx="5826">
                  <c:v>1.5670949999999999</c:v>
                </c:pt>
                <c:pt idx="5827">
                  <c:v>1.569394</c:v>
                </c:pt>
                <c:pt idx="5828">
                  <c:v>1.571841</c:v>
                </c:pt>
                <c:pt idx="5829">
                  <c:v>1.5744180000000001</c:v>
                </c:pt>
                <c:pt idx="5830">
                  <c:v>1.5769919999999999</c:v>
                </c:pt>
                <c:pt idx="5831">
                  <c:v>1.579356</c:v>
                </c:pt>
                <c:pt idx="5832">
                  <c:v>1.5812999999999999</c:v>
                </c:pt>
                <c:pt idx="5833">
                  <c:v>1.5827180000000001</c:v>
                </c:pt>
                <c:pt idx="5834">
                  <c:v>1.5836490000000001</c:v>
                </c:pt>
                <c:pt idx="5835">
                  <c:v>1.584273</c:v>
                </c:pt>
                <c:pt idx="5836">
                  <c:v>1.584829</c:v>
                </c:pt>
                <c:pt idx="5837">
                  <c:v>1.5855159999999999</c:v>
                </c:pt>
                <c:pt idx="5838">
                  <c:v>1.586438</c:v>
                </c:pt>
                <c:pt idx="5839">
                  <c:v>1.587574</c:v>
                </c:pt>
                <c:pt idx="5840">
                  <c:v>1.588824</c:v>
                </c:pt>
                <c:pt idx="5841">
                  <c:v>1.590074</c:v>
                </c:pt>
                <c:pt idx="5842">
                  <c:v>1.5912539999999999</c:v>
                </c:pt>
                <c:pt idx="5843">
                  <c:v>1.592363</c:v>
                </c:pt>
                <c:pt idx="5844">
                  <c:v>1.5934440000000001</c:v>
                </c:pt>
                <c:pt idx="5845">
                  <c:v>1.594549</c:v>
                </c:pt>
                <c:pt idx="5846">
                  <c:v>1.595704</c:v>
                </c:pt>
                <c:pt idx="5847">
                  <c:v>1.5969009999999999</c:v>
                </c:pt>
                <c:pt idx="5848">
                  <c:v>1.5981129999999999</c:v>
                </c:pt>
                <c:pt idx="5849">
                  <c:v>1.5993090000000001</c:v>
                </c:pt>
                <c:pt idx="5850">
                  <c:v>1.60046</c:v>
                </c:pt>
                <c:pt idx="5851">
                  <c:v>1.6015379999999999</c:v>
                </c:pt>
                <c:pt idx="5852">
                  <c:v>1.6024910000000001</c:v>
                </c:pt>
                <c:pt idx="5853">
                  <c:v>1.603256</c:v>
                </c:pt>
                <c:pt idx="5854">
                  <c:v>1.6037870000000001</c:v>
                </c:pt>
                <c:pt idx="5855">
                  <c:v>1.6041069999999999</c:v>
                </c:pt>
                <c:pt idx="5856">
                  <c:v>1.604349</c:v>
                </c:pt>
                <c:pt idx="5857">
                  <c:v>1.6047400000000001</c:v>
                </c:pt>
                <c:pt idx="5858">
                  <c:v>1.6055520000000001</c:v>
                </c:pt>
                <c:pt idx="5859">
                  <c:v>1.6069869999999999</c:v>
                </c:pt>
                <c:pt idx="5860">
                  <c:v>1.609065</c:v>
                </c:pt>
                <c:pt idx="5861">
                  <c:v>1.6115759999999999</c:v>
                </c:pt>
                <c:pt idx="5862">
                  <c:v>1.6141239999999999</c:v>
                </c:pt>
                <c:pt idx="5863">
                  <c:v>1.616269</c:v>
                </c:pt>
                <c:pt idx="5864">
                  <c:v>1.6176710000000001</c:v>
                </c:pt>
                <c:pt idx="5865">
                  <c:v>1.618263</c:v>
                </c:pt>
                <c:pt idx="5866">
                  <c:v>1.6182780000000001</c:v>
                </c:pt>
                <c:pt idx="5867">
                  <c:v>1.6181719999999999</c:v>
                </c:pt>
                <c:pt idx="5868">
                  <c:v>1.61842</c:v>
                </c:pt>
                <c:pt idx="5869">
                  <c:v>1.6193519999999999</c:v>
                </c:pt>
                <c:pt idx="5870">
                  <c:v>1.621043</c:v>
                </c:pt>
                <c:pt idx="5871">
                  <c:v>1.6233089999999999</c:v>
                </c:pt>
                <c:pt idx="5872">
                  <c:v>1.625804</c:v>
                </c:pt>
                <c:pt idx="5873">
                  <c:v>1.6281460000000001</c:v>
                </c:pt>
                <c:pt idx="5874">
                  <c:v>1.6300779999999999</c:v>
                </c:pt>
                <c:pt idx="5875">
                  <c:v>1.631502</c:v>
                </c:pt>
                <c:pt idx="5876">
                  <c:v>1.632482</c:v>
                </c:pt>
                <c:pt idx="5877">
                  <c:v>1.633159</c:v>
                </c:pt>
                <c:pt idx="5878">
                  <c:v>1.633696</c:v>
                </c:pt>
                <c:pt idx="5879">
                  <c:v>1.6342190000000001</c:v>
                </c:pt>
                <c:pt idx="5880">
                  <c:v>1.634806</c:v>
                </c:pt>
                <c:pt idx="5881">
                  <c:v>1.635499</c:v>
                </c:pt>
                <c:pt idx="5882">
                  <c:v>1.636312</c:v>
                </c:pt>
                <c:pt idx="5883">
                  <c:v>1.637224</c:v>
                </c:pt>
                <c:pt idx="5884">
                  <c:v>1.6381589999999999</c:v>
                </c:pt>
                <c:pt idx="5885">
                  <c:v>1.6389990000000001</c:v>
                </c:pt>
                <c:pt idx="5886">
                  <c:v>1.6396230000000001</c:v>
                </c:pt>
                <c:pt idx="5887">
                  <c:v>1.639948</c:v>
                </c:pt>
                <c:pt idx="5888">
                  <c:v>1.639996</c:v>
                </c:pt>
                <c:pt idx="5889">
                  <c:v>1.6398980000000001</c:v>
                </c:pt>
                <c:pt idx="5890">
                  <c:v>1.639861</c:v>
                </c:pt>
                <c:pt idx="5891">
                  <c:v>1.6400729999999999</c:v>
                </c:pt>
                <c:pt idx="5892">
                  <c:v>1.6406270000000001</c:v>
                </c:pt>
                <c:pt idx="5893">
                  <c:v>1.6414869999999999</c:v>
                </c:pt>
                <c:pt idx="5894">
                  <c:v>1.642531</c:v>
                </c:pt>
                <c:pt idx="5895">
                  <c:v>1.6436360000000001</c:v>
                </c:pt>
                <c:pt idx="5896">
                  <c:v>1.6447719999999999</c:v>
                </c:pt>
                <c:pt idx="5897">
                  <c:v>1.646039</c:v>
                </c:pt>
                <c:pt idx="5898">
                  <c:v>1.6476219999999999</c:v>
                </c:pt>
                <c:pt idx="5899">
                  <c:v>1.6496690000000001</c:v>
                </c:pt>
                <c:pt idx="5900">
                  <c:v>1.6521650000000001</c:v>
                </c:pt>
                <c:pt idx="5901">
                  <c:v>1.6548639999999999</c:v>
                </c:pt>
                <c:pt idx="5902">
                  <c:v>1.6573389999999999</c:v>
                </c:pt>
                <c:pt idx="5903">
                  <c:v>1.6591910000000001</c:v>
                </c:pt>
                <c:pt idx="5904">
                  <c:v>1.66021</c:v>
                </c:pt>
                <c:pt idx="5905">
                  <c:v>1.660533</c:v>
                </c:pt>
                <c:pt idx="5906">
                  <c:v>1.660582</c:v>
                </c:pt>
                <c:pt idx="5907">
                  <c:v>1.6609259999999999</c:v>
                </c:pt>
                <c:pt idx="5908">
                  <c:v>1.6620189999999999</c:v>
                </c:pt>
                <c:pt idx="5909">
                  <c:v>1.6640090000000001</c:v>
                </c:pt>
                <c:pt idx="5910">
                  <c:v>1.666687</c:v>
                </c:pt>
                <c:pt idx="5911">
                  <c:v>1.6695850000000001</c:v>
                </c:pt>
                <c:pt idx="5912">
                  <c:v>1.6721980000000001</c:v>
                </c:pt>
                <c:pt idx="5913">
                  <c:v>1.6741729999999999</c:v>
                </c:pt>
                <c:pt idx="5914">
                  <c:v>1.675476</c:v>
                </c:pt>
                <c:pt idx="5915">
                  <c:v>1.6763399999999999</c:v>
                </c:pt>
                <c:pt idx="5916">
                  <c:v>1.677125</c:v>
                </c:pt>
                <c:pt idx="5917">
                  <c:v>1.6780919999999999</c:v>
                </c:pt>
                <c:pt idx="5918">
                  <c:v>1.679276</c:v>
                </c:pt>
                <c:pt idx="5919">
                  <c:v>1.6804840000000001</c:v>
                </c:pt>
                <c:pt idx="5920">
                  <c:v>1.681433</c:v>
                </c:pt>
                <c:pt idx="5921">
                  <c:v>1.681913</c:v>
                </c:pt>
                <c:pt idx="5922">
                  <c:v>1.681945</c:v>
                </c:pt>
                <c:pt idx="5923">
                  <c:v>1.6817740000000001</c:v>
                </c:pt>
                <c:pt idx="5924">
                  <c:v>1.6817820000000001</c:v>
                </c:pt>
                <c:pt idx="5925">
                  <c:v>1.6823140000000001</c:v>
                </c:pt>
                <c:pt idx="5926">
                  <c:v>1.6835230000000001</c:v>
                </c:pt>
                <c:pt idx="5927">
                  <c:v>1.685341</c:v>
                </c:pt>
                <c:pt idx="5928">
                  <c:v>1.687521</c:v>
                </c:pt>
                <c:pt idx="5929">
                  <c:v>1.6897819999999999</c:v>
                </c:pt>
                <c:pt idx="5930">
                  <c:v>1.6918839999999999</c:v>
                </c:pt>
                <c:pt idx="5931">
                  <c:v>1.6937089999999999</c:v>
                </c:pt>
                <c:pt idx="5932">
                  <c:v>1.6952240000000001</c:v>
                </c:pt>
                <c:pt idx="5933">
                  <c:v>1.6964079999999999</c:v>
                </c:pt>
                <c:pt idx="5934">
                  <c:v>1.69719</c:v>
                </c:pt>
                <c:pt idx="5935">
                  <c:v>1.6974450000000001</c:v>
                </c:pt>
                <c:pt idx="5936">
                  <c:v>1.6970460000000001</c:v>
                </c:pt>
                <c:pt idx="5937">
                  <c:v>1.6959630000000001</c:v>
                </c:pt>
                <c:pt idx="5938">
                  <c:v>1.694323</c:v>
                </c:pt>
                <c:pt idx="5939">
                  <c:v>1.6924239999999999</c:v>
                </c:pt>
                <c:pt idx="5940">
                  <c:v>1.690644</c:v>
                </c:pt>
                <c:pt idx="5941">
                  <c:v>1.689338</c:v>
                </c:pt>
                <c:pt idx="5942">
                  <c:v>1.688769</c:v>
                </c:pt>
                <c:pt idx="5943">
                  <c:v>1.6890339999999999</c:v>
                </c:pt>
                <c:pt idx="5944">
                  <c:v>1.6900850000000001</c:v>
                </c:pt>
                <c:pt idx="5945">
                  <c:v>1.6917709999999999</c:v>
                </c:pt>
                <c:pt idx="5946">
                  <c:v>1.693902</c:v>
                </c:pt>
                <c:pt idx="5947">
                  <c:v>1.6962809999999999</c:v>
                </c:pt>
                <c:pt idx="5948">
                  <c:v>1.698725</c:v>
                </c:pt>
                <c:pt idx="5949">
                  <c:v>1.70109</c:v>
                </c:pt>
                <c:pt idx="5950">
                  <c:v>1.7032780000000001</c:v>
                </c:pt>
                <c:pt idx="5951">
                  <c:v>1.705265</c:v>
                </c:pt>
                <c:pt idx="5952">
                  <c:v>1.707128</c:v>
                </c:pt>
                <c:pt idx="5953">
                  <c:v>1.709025</c:v>
                </c:pt>
                <c:pt idx="5954">
                  <c:v>1.711155</c:v>
                </c:pt>
                <c:pt idx="5955">
                  <c:v>1.713651</c:v>
                </c:pt>
                <c:pt idx="5956">
                  <c:v>1.7165220000000001</c:v>
                </c:pt>
                <c:pt idx="5957">
                  <c:v>1.7195940000000001</c:v>
                </c:pt>
                <c:pt idx="5958">
                  <c:v>1.72258</c:v>
                </c:pt>
                <c:pt idx="5959">
                  <c:v>1.7251449999999999</c:v>
                </c:pt>
                <c:pt idx="5960">
                  <c:v>1.7270700000000001</c:v>
                </c:pt>
                <c:pt idx="5961">
                  <c:v>1.7283379999999999</c:v>
                </c:pt>
                <c:pt idx="5962">
                  <c:v>1.7291369999999999</c:v>
                </c:pt>
                <c:pt idx="5963">
                  <c:v>1.7297670000000001</c:v>
                </c:pt>
                <c:pt idx="5964">
                  <c:v>1.730486</c:v>
                </c:pt>
                <c:pt idx="5965">
                  <c:v>1.731417</c:v>
                </c:pt>
                <c:pt idx="5966">
                  <c:v>1.7324980000000001</c:v>
                </c:pt>
                <c:pt idx="5967">
                  <c:v>1.7335469999999999</c:v>
                </c:pt>
                <c:pt idx="5968">
                  <c:v>1.734369</c:v>
                </c:pt>
                <c:pt idx="5969">
                  <c:v>1.7348790000000001</c:v>
                </c:pt>
                <c:pt idx="5970">
                  <c:v>1.735133</c:v>
                </c:pt>
                <c:pt idx="5971">
                  <c:v>1.7353000000000001</c:v>
                </c:pt>
                <c:pt idx="5972">
                  <c:v>1.7355560000000001</c:v>
                </c:pt>
                <c:pt idx="5973">
                  <c:v>1.7360070000000001</c:v>
                </c:pt>
                <c:pt idx="5974">
                  <c:v>1.736645</c:v>
                </c:pt>
                <c:pt idx="5975">
                  <c:v>1.7373730000000001</c:v>
                </c:pt>
                <c:pt idx="5976">
                  <c:v>1.7380690000000001</c:v>
                </c:pt>
                <c:pt idx="5977">
                  <c:v>1.7386520000000001</c:v>
                </c:pt>
                <c:pt idx="5978">
                  <c:v>1.7391190000000001</c:v>
                </c:pt>
                <c:pt idx="5979">
                  <c:v>1.739519</c:v>
                </c:pt>
                <c:pt idx="5980">
                  <c:v>1.7399199999999999</c:v>
                </c:pt>
                <c:pt idx="5981">
                  <c:v>1.7403759999999999</c:v>
                </c:pt>
                <c:pt idx="5982">
                  <c:v>1.7409289999999999</c:v>
                </c:pt>
                <c:pt idx="5983">
                  <c:v>1.7416389999999999</c:v>
                </c:pt>
                <c:pt idx="5984">
                  <c:v>1.742597</c:v>
                </c:pt>
                <c:pt idx="5985">
                  <c:v>1.7439150000000001</c:v>
                </c:pt>
                <c:pt idx="5986">
                  <c:v>1.745652</c:v>
                </c:pt>
                <c:pt idx="5987">
                  <c:v>1.7477370000000001</c:v>
                </c:pt>
                <c:pt idx="5988">
                  <c:v>1.749905</c:v>
                </c:pt>
                <c:pt idx="5989">
                  <c:v>1.751757</c:v>
                </c:pt>
                <c:pt idx="5990">
                  <c:v>1.7528820000000001</c:v>
                </c:pt>
                <c:pt idx="5991">
                  <c:v>1.7530349999999999</c:v>
                </c:pt>
                <c:pt idx="5992">
                  <c:v>1.7522930000000001</c:v>
                </c:pt>
                <c:pt idx="5993">
                  <c:v>1.7510699999999999</c:v>
                </c:pt>
                <c:pt idx="5994">
                  <c:v>1.749997</c:v>
                </c:pt>
                <c:pt idx="5995">
                  <c:v>1.7496350000000001</c:v>
                </c:pt>
                <c:pt idx="5996">
                  <c:v>1.7502949999999999</c:v>
                </c:pt>
                <c:pt idx="5997">
                  <c:v>1.7518959999999999</c:v>
                </c:pt>
                <c:pt idx="5998">
                  <c:v>1.754035</c:v>
                </c:pt>
                <c:pt idx="5999">
                  <c:v>1.7561610000000001</c:v>
                </c:pt>
                <c:pt idx="6000">
                  <c:v>1.757838</c:v>
                </c:pt>
                <c:pt idx="6001">
                  <c:v>1.7589649999999999</c:v>
                </c:pt>
                <c:pt idx="6002">
                  <c:v>1.7598100000000001</c:v>
                </c:pt>
                <c:pt idx="6003">
                  <c:v>1.760877</c:v>
                </c:pt>
                <c:pt idx="6004">
                  <c:v>1.7626390000000001</c:v>
                </c:pt>
                <c:pt idx="6005">
                  <c:v>1.765371</c:v>
                </c:pt>
                <c:pt idx="6006">
                  <c:v>1.769001</c:v>
                </c:pt>
                <c:pt idx="6007">
                  <c:v>1.773177</c:v>
                </c:pt>
                <c:pt idx="6008">
                  <c:v>1.777361</c:v>
                </c:pt>
                <c:pt idx="6009">
                  <c:v>1.7810330000000001</c:v>
                </c:pt>
                <c:pt idx="6010">
                  <c:v>1.783836</c:v>
                </c:pt>
                <c:pt idx="6011">
                  <c:v>1.7856019999999999</c:v>
                </c:pt>
                <c:pt idx="6012">
                  <c:v>1.7863560000000001</c:v>
                </c:pt>
                <c:pt idx="6013">
                  <c:v>1.78626</c:v>
                </c:pt>
                <c:pt idx="6014">
                  <c:v>1.7856030000000001</c:v>
                </c:pt>
                <c:pt idx="6015">
                  <c:v>1.784778</c:v>
                </c:pt>
                <c:pt idx="6016">
                  <c:v>1.784281</c:v>
                </c:pt>
                <c:pt idx="6017">
                  <c:v>1.7846900000000001</c:v>
                </c:pt>
                <c:pt idx="6018">
                  <c:v>1.786476</c:v>
                </c:pt>
                <c:pt idx="6019">
                  <c:v>1.7898700000000001</c:v>
                </c:pt>
                <c:pt idx="6020">
                  <c:v>1.794705</c:v>
                </c:pt>
                <c:pt idx="6021">
                  <c:v>1.8004039999999999</c:v>
                </c:pt>
                <c:pt idx="6022">
                  <c:v>1.8060560000000001</c:v>
                </c:pt>
                <c:pt idx="6023">
                  <c:v>1.8106739999999999</c:v>
                </c:pt>
                <c:pt idx="6024">
                  <c:v>1.8135870000000001</c:v>
                </c:pt>
                <c:pt idx="6025">
                  <c:v>1.8146009999999999</c:v>
                </c:pt>
                <c:pt idx="6026">
                  <c:v>1.8140810000000001</c:v>
                </c:pt>
                <c:pt idx="6027">
                  <c:v>1.812692</c:v>
                </c:pt>
                <c:pt idx="6028">
                  <c:v>1.8111740000000001</c:v>
                </c:pt>
                <c:pt idx="6029">
                  <c:v>1.8100419999999999</c:v>
                </c:pt>
                <c:pt idx="6030">
                  <c:v>1.8094779999999999</c:v>
                </c:pt>
                <c:pt idx="6031">
                  <c:v>1.8094250000000001</c:v>
                </c:pt>
                <c:pt idx="6032">
                  <c:v>1.809734</c:v>
                </c:pt>
                <c:pt idx="6033">
                  <c:v>1.8103389999999999</c:v>
                </c:pt>
                <c:pt idx="6034">
                  <c:v>1.8113170000000001</c:v>
                </c:pt>
                <c:pt idx="6035">
                  <c:v>1.812832</c:v>
                </c:pt>
                <c:pt idx="6036">
                  <c:v>1.814994</c:v>
                </c:pt>
                <c:pt idx="6037">
                  <c:v>1.817742</c:v>
                </c:pt>
                <c:pt idx="6038">
                  <c:v>1.820816</c:v>
                </c:pt>
                <c:pt idx="6039">
                  <c:v>1.8238399999999999</c:v>
                </c:pt>
                <c:pt idx="6040">
                  <c:v>1.8264560000000001</c:v>
                </c:pt>
                <c:pt idx="6041">
                  <c:v>1.828484</c:v>
                </c:pt>
                <c:pt idx="6042">
                  <c:v>1.829942</c:v>
                </c:pt>
                <c:pt idx="6043">
                  <c:v>1.830997</c:v>
                </c:pt>
                <c:pt idx="6044">
                  <c:v>1.8318099999999999</c:v>
                </c:pt>
                <c:pt idx="6045">
                  <c:v>1.832454</c:v>
                </c:pt>
                <c:pt idx="6046">
                  <c:v>1.8328990000000001</c:v>
                </c:pt>
                <c:pt idx="6047">
                  <c:v>1.833099</c:v>
                </c:pt>
                <c:pt idx="6048">
                  <c:v>1.8331010000000001</c:v>
                </c:pt>
                <c:pt idx="6049">
                  <c:v>1.8331200000000001</c:v>
                </c:pt>
                <c:pt idx="6050">
                  <c:v>1.8334600000000001</c:v>
                </c:pt>
                <c:pt idx="6051">
                  <c:v>1.8344149999999999</c:v>
                </c:pt>
                <c:pt idx="6052">
                  <c:v>1.8360920000000001</c:v>
                </c:pt>
                <c:pt idx="6053">
                  <c:v>1.8383620000000001</c:v>
                </c:pt>
                <c:pt idx="6054">
                  <c:v>1.8409089999999999</c:v>
                </c:pt>
                <c:pt idx="6055">
                  <c:v>1.8434200000000001</c:v>
                </c:pt>
                <c:pt idx="6056">
                  <c:v>1.845793</c:v>
                </c:pt>
                <c:pt idx="6057">
                  <c:v>1.8482160000000001</c:v>
                </c:pt>
                <c:pt idx="6058">
                  <c:v>1.851089</c:v>
                </c:pt>
                <c:pt idx="6059">
                  <c:v>1.854765</c:v>
                </c:pt>
                <c:pt idx="6060">
                  <c:v>1.8592960000000001</c:v>
                </c:pt>
                <c:pt idx="6061">
                  <c:v>1.864244</c:v>
                </c:pt>
                <c:pt idx="6062">
                  <c:v>1.868765</c:v>
                </c:pt>
                <c:pt idx="6063">
                  <c:v>1.8718140000000001</c:v>
                </c:pt>
                <c:pt idx="6064">
                  <c:v>1.8726670000000001</c:v>
                </c:pt>
                <c:pt idx="6065">
                  <c:v>1.871227</c:v>
                </c:pt>
                <c:pt idx="6066">
                  <c:v>1.868153</c:v>
                </c:pt>
                <c:pt idx="6067">
                  <c:v>1.8645620000000001</c:v>
                </c:pt>
                <c:pt idx="6068">
                  <c:v>1.8616729999999999</c:v>
                </c:pt>
                <c:pt idx="6069">
                  <c:v>1.860412</c:v>
                </c:pt>
                <c:pt idx="6070">
                  <c:v>1.8611409999999999</c:v>
                </c:pt>
                <c:pt idx="6071">
                  <c:v>1.86371</c:v>
                </c:pt>
                <c:pt idx="6072">
                  <c:v>1.8676010000000001</c:v>
                </c:pt>
                <c:pt idx="6073">
                  <c:v>1.8722220000000001</c:v>
                </c:pt>
                <c:pt idx="6074">
                  <c:v>1.8770359999999999</c:v>
                </c:pt>
                <c:pt idx="6075">
                  <c:v>1.8816619999999999</c:v>
                </c:pt>
                <c:pt idx="6076">
                  <c:v>1.8858490000000001</c:v>
                </c:pt>
                <c:pt idx="6077">
                  <c:v>1.889351</c:v>
                </c:pt>
                <c:pt idx="6078">
                  <c:v>1.891918</c:v>
                </c:pt>
                <c:pt idx="6079">
                  <c:v>1.8933660000000001</c:v>
                </c:pt>
                <c:pt idx="6080">
                  <c:v>1.8937040000000001</c:v>
                </c:pt>
                <c:pt idx="6081">
                  <c:v>1.893257</c:v>
                </c:pt>
                <c:pt idx="6082">
                  <c:v>1.8926069999999999</c:v>
                </c:pt>
                <c:pt idx="6083">
                  <c:v>1.8924939999999999</c:v>
                </c:pt>
                <c:pt idx="6084">
                  <c:v>1.8935150000000001</c:v>
                </c:pt>
                <c:pt idx="6085">
                  <c:v>1.8959220000000001</c:v>
                </c:pt>
                <c:pt idx="6086">
                  <c:v>1.8995519999999999</c:v>
                </c:pt>
                <c:pt idx="6087">
                  <c:v>1.9038999999999999</c:v>
                </c:pt>
                <c:pt idx="6088">
                  <c:v>1.9083319999999999</c:v>
                </c:pt>
                <c:pt idx="6089">
                  <c:v>1.912296</c:v>
                </c:pt>
                <c:pt idx="6090">
                  <c:v>1.915548</c:v>
                </c:pt>
                <c:pt idx="6091">
                  <c:v>1.918139</c:v>
                </c:pt>
                <c:pt idx="6092">
                  <c:v>1.920302</c:v>
                </c:pt>
                <c:pt idx="6093">
                  <c:v>1.9222490000000001</c:v>
                </c:pt>
                <c:pt idx="6094">
                  <c:v>1.9240459999999999</c:v>
                </c:pt>
                <c:pt idx="6095">
                  <c:v>1.9256070000000001</c:v>
                </c:pt>
                <c:pt idx="6096">
                  <c:v>1.926774</c:v>
                </c:pt>
                <c:pt idx="6097">
                  <c:v>1.927446</c:v>
                </c:pt>
                <c:pt idx="6098">
                  <c:v>1.927657</c:v>
                </c:pt>
                <c:pt idx="6099">
                  <c:v>1.9275469999999999</c:v>
                </c:pt>
                <c:pt idx="6100">
                  <c:v>1.927289</c:v>
                </c:pt>
                <c:pt idx="6101">
                  <c:v>1.9269959999999999</c:v>
                </c:pt>
                <c:pt idx="6102">
                  <c:v>1.926669</c:v>
                </c:pt>
                <c:pt idx="6103">
                  <c:v>1.9262490000000001</c:v>
                </c:pt>
                <c:pt idx="6104">
                  <c:v>1.925699</c:v>
                </c:pt>
                <c:pt idx="6105">
                  <c:v>1.925074</c:v>
                </c:pt>
                <c:pt idx="6106">
                  <c:v>1.9245490000000001</c:v>
                </c:pt>
                <c:pt idx="6107">
                  <c:v>1.9243600000000001</c:v>
                </c:pt>
                <c:pt idx="6108">
                  <c:v>1.9247179999999999</c:v>
                </c:pt>
                <c:pt idx="6109">
                  <c:v>1.925778</c:v>
                </c:pt>
                <c:pt idx="6110">
                  <c:v>1.927619</c:v>
                </c:pt>
                <c:pt idx="6111">
                  <c:v>1.930291</c:v>
                </c:pt>
                <c:pt idx="6112">
                  <c:v>1.933856</c:v>
                </c:pt>
                <c:pt idx="6113">
                  <c:v>1.938353</c:v>
                </c:pt>
                <c:pt idx="6114">
                  <c:v>1.9437180000000001</c:v>
                </c:pt>
                <c:pt idx="6115">
                  <c:v>1.949643</c:v>
                </c:pt>
                <c:pt idx="6116">
                  <c:v>1.9555340000000001</c:v>
                </c:pt>
                <c:pt idx="6117">
                  <c:v>1.9605459999999999</c:v>
                </c:pt>
                <c:pt idx="6118">
                  <c:v>1.963784</c:v>
                </c:pt>
                <c:pt idx="6119">
                  <c:v>1.9646870000000001</c:v>
                </c:pt>
                <c:pt idx="6120">
                  <c:v>1.963241</c:v>
                </c:pt>
                <c:pt idx="6121">
                  <c:v>1.9600759999999999</c:v>
                </c:pt>
                <c:pt idx="6122">
                  <c:v>1.9561660000000001</c:v>
                </c:pt>
                <c:pt idx="6123">
                  <c:v>1.9525790000000001</c:v>
                </c:pt>
                <c:pt idx="6124">
                  <c:v>1.950075</c:v>
                </c:pt>
                <c:pt idx="6125">
                  <c:v>1.948933</c:v>
                </c:pt>
                <c:pt idx="6126">
                  <c:v>1.9490350000000001</c:v>
                </c:pt>
                <c:pt idx="6127">
                  <c:v>1.9500550000000001</c:v>
                </c:pt>
                <c:pt idx="6128">
                  <c:v>1.9517249999999999</c:v>
                </c:pt>
                <c:pt idx="6129">
                  <c:v>1.9539519999999999</c:v>
                </c:pt>
                <c:pt idx="6130">
                  <c:v>1.9568179999999999</c:v>
                </c:pt>
                <c:pt idx="6131">
                  <c:v>1.9603919999999999</c:v>
                </c:pt>
                <c:pt idx="6132">
                  <c:v>1.9645360000000001</c:v>
                </c:pt>
                <c:pt idx="6133">
                  <c:v>1.968815</c:v>
                </c:pt>
                <c:pt idx="6134">
                  <c:v>1.9726459999999999</c:v>
                </c:pt>
                <c:pt idx="6135">
                  <c:v>1.9755499999999999</c:v>
                </c:pt>
                <c:pt idx="6136">
                  <c:v>1.9774959999999999</c:v>
                </c:pt>
                <c:pt idx="6137">
                  <c:v>1.978996</c:v>
                </c:pt>
                <c:pt idx="6138">
                  <c:v>1.9809909999999999</c:v>
                </c:pt>
                <c:pt idx="6139">
                  <c:v>1.984378</c:v>
                </c:pt>
                <c:pt idx="6140">
                  <c:v>1.9896160000000001</c:v>
                </c:pt>
                <c:pt idx="6141">
                  <c:v>1.9963930000000001</c:v>
                </c:pt>
                <c:pt idx="6142">
                  <c:v>2.0036700000000001</c:v>
                </c:pt>
                <c:pt idx="6143">
                  <c:v>2.0099300000000002</c:v>
                </c:pt>
                <c:pt idx="6144">
                  <c:v>2.0137559999999999</c:v>
                </c:pt>
                <c:pt idx="6145">
                  <c:v>2.0144899999999999</c:v>
                </c:pt>
                <c:pt idx="6146">
                  <c:v>2.012432</c:v>
                </c:pt>
                <c:pt idx="6147">
                  <c:v>2.0087109999999999</c:v>
                </c:pt>
                <c:pt idx="6148">
                  <c:v>2.004651</c:v>
                </c:pt>
                <c:pt idx="6149">
                  <c:v>2.0013740000000002</c:v>
                </c:pt>
                <c:pt idx="6150">
                  <c:v>1.9993989999999999</c:v>
                </c:pt>
                <c:pt idx="6151">
                  <c:v>1.99864</c:v>
                </c:pt>
                <c:pt idx="6152">
                  <c:v>1.998613</c:v>
                </c:pt>
                <c:pt idx="6153">
                  <c:v>1.9987699999999999</c:v>
                </c:pt>
                <c:pt idx="6154">
                  <c:v>1.9987900000000001</c:v>
                </c:pt>
                <c:pt idx="6155">
                  <c:v>1.9986600000000001</c:v>
                </c:pt>
                <c:pt idx="6156">
                  <c:v>1.9986250000000001</c:v>
                </c:pt>
                <c:pt idx="6157">
                  <c:v>1.999012</c:v>
                </c:pt>
                <c:pt idx="6158">
                  <c:v>2.0001030000000002</c:v>
                </c:pt>
                <c:pt idx="6159">
                  <c:v>2.0020449999999999</c:v>
                </c:pt>
                <c:pt idx="6160">
                  <c:v>2.004864</c:v>
                </c:pt>
                <c:pt idx="6161">
                  <c:v>2.0085160000000002</c:v>
                </c:pt>
                <c:pt idx="6162">
                  <c:v>2.0129009999999998</c:v>
                </c:pt>
                <c:pt idx="6163">
                  <c:v>2.0178430000000001</c:v>
                </c:pt>
                <c:pt idx="6164">
                  <c:v>2.0230380000000001</c:v>
                </c:pt>
                <c:pt idx="6165">
                  <c:v>2.0280860000000001</c:v>
                </c:pt>
                <c:pt idx="6166">
                  <c:v>2.0325449999999998</c:v>
                </c:pt>
                <c:pt idx="6167">
                  <c:v>2.0360719999999999</c:v>
                </c:pt>
                <c:pt idx="6168">
                  <c:v>2.0385909999999998</c:v>
                </c:pt>
                <c:pt idx="6169">
                  <c:v>2.0403159999999998</c:v>
                </c:pt>
                <c:pt idx="6170">
                  <c:v>2.0416840000000001</c:v>
                </c:pt>
                <c:pt idx="6171">
                  <c:v>2.0431189999999999</c:v>
                </c:pt>
                <c:pt idx="6172">
                  <c:v>2.044886</c:v>
                </c:pt>
                <c:pt idx="6173">
                  <c:v>2.0469590000000002</c:v>
                </c:pt>
                <c:pt idx="6174">
                  <c:v>2.0491030000000001</c:v>
                </c:pt>
                <c:pt idx="6175">
                  <c:v>2.0510030000000001</c:v>
                </c:pt>
                <c:pt idx="6176">
                  <c:v>2.0524589999999998</c:v>
                </c:pt>
                <c:pt idx="6177">
                  <c:v>2.053471</c:v>
                </c:pt>
                <c:pt idx="6178">
                  <c:v>2.054195</c:v>
                </c:pt>
                <c:pt idx="6179">
                  <c:v>2.0547960000000001</c:v>
                </c:pt>
                <c:pt idx="6180">
                  <c:v>2.0553110000000001</c:v>
                </c:pt>
                <c:pt idx="6181">
                  <c:v>2.0556329999999998</c:v>
                </c:pt>
                <c:pt idx="6182">
                  <c:v>2.0556130000000001</c:v>
                </c:pt>
                <c:pt idx="6183">
                  <c:v>2.0552380000000001</c:v>
                </c:pt>
                <c:pt idx="6184">
                  <c:v>2.054745</c:v>
                </c:pt>
                <c:pt idx="6185">
                  <c:v>2.054567</c:v>
                </c:pt>
                <c:pt idx="6186">
                  <c:v>2.0551179999999998</c:v>
                </c:pt>
                <c:pt idx="6187">
                  <c:v>2.0565370000000001</c:v>
                </c:pt>
                <c:pt idx="6188">
                  <c:v>2.0584950000000002</c:v>
                </c:pt>
                <c:pt idx="6189">
                  <c:v>2.060225</c:v>
                </c:pt>
                <c:pt idx="6190">
                  <c:v>2.0607730000000002</c:v>
                </c:pt>
                <c:pt idx="6191">
                  <c:v>2.0594950000000001</c:v>
                </c:pt>
                <c:pt idx="6192">
                  <c:v>2.0563859999999998</c:v>
                </c:pt>
                <c:pt idx="6193">
                  <c:v>2.0521579999999999</c:v>
                </c:pt>
                <c:pt idx="6194">
                  <c:v>2.0478879999999999</c:v>
                </c:pt>
                <c:pt idx="6195">
                  <c:v>2.0446260000000001</c:v>
                </c:pt>
                <c:pt idx="6196">
                  <c:v>2.0429719999999998</c:v>
                </c:pt>
                <c:pt idx="6197">
                  <c:v>2.0429369999999998</c:v>
                </c:pt>
                <c:pt idx="6198">
                  <c:v>2.0441180000000001</c:v>
                </c:pt>
                <c:pt idx="6199">
                  <c:v>2.0460509999999998</c:v>
                </c:pt>
                <c:pt idx="6200">
                  <c:v>2.0485709999999999</c:v>
                </c:pt>
                <c:pt idx="6201">
                  <c:v>2.0519699999999998</c:v>
                </c:pt>
                <c:pt idx="6202">
                  <c:v>2.0568599999999999</c:v>
                </c:pt>
                <c:pt idx="6203">
                  <c:v>2.0637880000000002</c:v>
                </c:pt>
                <c:pt idx="6204">
                  <c:v>2.0728369999999998</c:v>
                </c:pt>
                <c:pt idx="6205">
                  <c:v>2.0833029999999999</c:v>
                </c:pt>
                <c:pt idx="6206">
                  <c:v>2.0937839999999999</c:v>
                </c:pt>
                <c:pt idx="6207">
                  <c:v>2.1024449999999999</c:v>
                </c:pt>
                <c:pt idx="6208">
                  <c:v>2.1078229999999998</c:v>
                </c:pt>
                <c:pt idx="6209">
                  <c:v>2.1093920000000002</c:v>
                </c:pt>
                <c:pt idx="6210">
                  <c:v>2.1077159999999999</c:v>
                </c:pt>
                <c:pt idx="6211">
                  <c:v>2.1040169999999998</c:v>
                </c:pt>
                <c:pt idx="6212">
                  <c:v>2.099548</c:v>
                </c:pt>
                <c:pt idx="6213">
                  <c:v>2.0951559999999998</c:v>
                </c:pt>
                <c:pt idx="6214">
                  <c:v>2.0910929999999999</c:v>
                </c:pt>
                <c:pt idx="6215">
                  <c:v>2.0872809999999999</c:v>
                </c:pt>
                <c:pt idx="6216">
                  <c:v>2.083663</c:v>
                </c:pt>
                <c:pt idx="6217">
                  <c:v>2.0804640000000001</c:v>
                </c:pt>
                <c:pt idx="6218">
                  <c:v>2.0782440000000002</c:v>
                </c:pt>
                <c:pt idx="6219">
                  <c:v>2.0776810000000001</c:v>
                </c:pt>
                <c:pt idx="6220">
                  <c:v>2.0792030000000001</c:v>
                </c:pt>
                <c:pt idx="6221">
                  <c:v>2.0827979999999999</c:v>
                </c:pt>
                <c:pt idx="6222">
                  <c:v>2.0879590000000001</c:v>
                </c:pt>
                <c:pt idx="6223">
                  <c:v>2.093953</c:v>
                </c:pt>
                <c:pt idx="6224">
                  <c:v>2.1000350000000001</c:v>
                </c:pt>
                <c:pt idx="6225">
                  <c:v>2.1057929999999998</c:v>
                </c:pt>
                <c:pt idx="6226">
                  <c:v>2.1112009999999999</c:v>
                </c:pt>
                <c:pt idx="6227">
                  <c:v>2.1164520000000002</c:v>
                </c:pt>
                <c:pt idx="6228">
                  <c:v>2.1216360000000001</c:v>
                </c:pt>
                <c:pt idx="6229">
                  <c:v>2.1264859999999999</c:v>
                </c:pt>
                <c:pt idx="6230">
                  <c:v>2.1302889999999999</c:v>
                </c:pt>
                <c:pt idx="6231">
                  <c:v>2.132123</c:v>
                </c:pt>
                <c:pt idx="6232">
                  <c:v>2.1312500000000001</c:v>
                </c:pt>
                <c:pt idx="6233">
                  <c:v>2.1274009999999999</c:v>
                </c:pt>
                <c:pt idx="6234">
                  <c:v>2.1209210000000001</c:v>
                </c:pt>
                <c:pt idx="6235">
                  <c:v>2.1125600000000002</c:v>
                </c:pt>
                <c:pt idx="6236">
                  <c:v>2.1032310000000001</c:v>
                </c:pt>
                <c:pt idx="6237">
                  <c:v>2.0937070000000002</c:v>
                </c:pt>
                <c:pt idx="6238">
                  <c:v>2.084587</c:v>
                </c:pt>
                <c:pt idx="6239">
                  <c:v>2.0764330000000002</c:v>
                </c:pt>
                <c:pt idx="6240">
                  <c:v>2.0697930000000002</c:v>
                </c:pt>
                <c:pt idx="6241">
                  <c:v>2.0652780000000002</c:v>
                </c:pt>
                <c:pt idx="6242">
                  <c:v>2.0634239999999999</c:v>
                </c:pt>
                <c:pt idx="6243">
                  <c:v>2.0644300000000002</c:v>
                </c:pt>
                <c:pt idx="6244">
                  <c:v>2.067977</c:v>
                </c:pt>
                <c:pt idx="6245">
                  <c:v>2.0731290000000002</c:v>
                </c:pt>
                <c:pt idx="6246">
                  <c:v>2.0786069999999999</c:v>
                </c:pt>
                <c:pt idx="6247">
                  <c:v>2.0830320000000002</c:v>
                </c:pt>
                <c:pt idx="6248">
                  <c:v>2.085499</c:v>
                </c:pt>
                <c:pt idx="6249">
                  <c:v>2.085915</c:v>
                </c:pt>
                <c:pt idx="6250">
                  <c:v>2.0849730000000002</c:v>
                </c:pt>
                <c:pt idx="6251">
                  <c:v>2.0837970000000001</c:v>
                </c:pt>
                <c:pt idx="6252">
                  <c:v>2.0833520000000001</c:v>
                </c:pt>
                <c:pt idx="6253">
                  <c:v>2.08413</c:v>
                </c:pt>
                <c:pt idx="6254">
                  <c:v>2.085928</c:v>
                </c:pt>
                <c:pt idx="6255">
                  <c:v>2.088041</c:v>
                </c:pt>
                <c:pt idx="6256">
                  <c:v>2.089534</c:v>
                </c:pt>
                <c:pt idx="6257">
                  <c:v>2.0897030000000001</c:v>
                </c:pt>
                <c:pt idx="6258">
                  <c:v>2.0883310000000002</c:v>
                </c:pt>
                <c:pt idx="6259">
                  <c:v>2.0857079999999999</c:v>
                </c:pt>
                <c:pt idx="6260">
                  <c:v>2.0824910000000001</c:v>
                </c:pt>
                <c:pt idx="6261">
                  <c:v>2.0794839999999999</c:v>
                </c:pt>
                <c:pt idx="6262">
                  <c:v>2.0775190000000001</c:v>
                </c:pt>
                <c:pt idx="6263">
                  <c:v>2.0772889999999999</c:v>
                </c:pt>
                <c:pt idx="6264">
                  <c:v>2.0793509999999999</c:v>
                </c:pt>
                <c:pt idx="6265">
                  <c:v>2.0840360000000002</c:v>
                </c:pt>
                <c:pt idx="6266">
                  <c:v>2.0913179999999998</c:v>
                </c:pt>
                <c:pt idx="6267">
                  <c:v>2.100679</c:v>
                </c:pt>
                <c:pt idx="6268">
                  <c:v>2.1110310000000001</c:v>
                </c:pt>
                <c:pt idx="6269">
                  <c:v>2.1209829999999998</c:v>
                </c:pt>
                <c:pt idx="6270">
                  <c:v>2.129076</c:v>
                </c:pt>
                <c:pt idx="6271">
                  <c:v>2.134315</c:v>
                </c:pt>
                <c:pt idx="6272">
                  <c:v>2.1365460000000001</c:v>
                </c:pt>
                <c:pt idx="6273">
                  <c:v>2.1364610000000002</c:v>
                </c:pt>
                <c:pt idx="6274">
                  <c:v>2.1352699999999998</c:v>
                </c:pt>
                <c:pt idx="6275">
                  <c:v>2.1340750000000002</c:v>
                </c:pt>
                <c:pt idx="6276">
                  <c:v>2.133505</c:v>
                </c:pt>
                <c:pt idx="6277">
                  <c:v>2.1334089999999999</c:v>
                </c:pt>
                <c:pt idx="6278">
                  <c:v>2.1330330000000002</c:v>
                </c:pt>
                <c:pt idx="6279">
                  <c:v>2.1313430000000002</c:v>
                </c:pt>
                <c:pt idx="6280">
                  <c:v>2.1276329999999999</c:v>
                </c:pt>
                <c:pt idx="6281">
                  <c:v>2.1218949999999999</c:v>
                </c:pt>
                <c:pt idx="6282">
                  <c:v>2.1149040000000001</c:v>
                </c:pt>
                <c:pt idx="6283">
                  <c:v>2.107904</c:v>
                </c:pt>
                <c:pt idx="6284">
                  <c:v>2.1021749999999999</c:v>
                </c:pt>
                <c:pt idx="6285">
                  <c:v>2.0987269999999998</c:v>
                </c:pt>
                <c:pt idx="6286">
                  <c:v>2.0980050000000001</c:v>
                </c:pt>
                <c:pt idx="6287">
                  <c:v>2.0999129999999999</c:v>
                </c:pt>
                <c:pt idx="6288">
                  <c:v>2.1038790000000001</c:v>
                </c:pt>
                <c:pt idx="6289">
                  <c:v>2.109057</c:v>
                </c:pt>
                <c:pt idx="6290">
                  <c:v>2.1144219999999998</c:v>
                </c:pt>
                <c:pt idx="6291">
                  <c:v>2.1189450000000001</c:v>
                </c:pt>
                <c:pt idx="6292">
                  <c:v>2.1218509999999999</c:v>
                </c:pt>
                <c:pt idx="6293">
                  <c:v>2.1227680000000002</c:v>
                </c:pt>
                <c:pt idx="6294">
                  <c:v>2.1219329999999998</c:v>
                </c:pt>
                <c:pt idx="6295">
                  <c:v>2.1201439999999998</c:v>
                </c:pt>
                <c:pt idx="6296">
                  <c:v>2.1186699999999998</c:v>
                </c:pt>
                <c:pt idx="6297">
                  <c:v>2.1188060000000002</c:v>
                </c:pt>
                <c:pt idx="6298">
                  <c:v>2.1213649999999999</c:v>
                </c:pt>
                <c:pt idx="6299">
                  <c:v>2.1263920000000001</c:v>
                </c:pt>
                <c:pt idx="6300">
                  <c:v>2.132924</c:v>
                </c:pt>
                <c:pt idx="6301">
                  <c:v>2.1392760000000002</c:v>
                </c:pt>
                <c:pt idx="6302">
                  <c:v>2.143405</c:v>
                </c:pt>
                <c:pt idx="6303">
                  <c:v>2.1438069999999998</c:v>
                </c:pt>
                <c:pt idx="6304">
                  <c:v>2.140126</c:v>
                </c:pt>
                <c:pt idx="6305">
                  <c:v>2.133289</c:v>
                </c:pt>
                <c:pt idx="6306">
                  <c:v>2.125054</c:v>
                </c:pt>
                <c:pt idx="6307">
                  <c:v>2.1172569999999999</c:v>
                </c:pt>
                <c:pt idx="6308">
                  <c:v>2.111361</c:v>
                </c:pt>
                <c:pt idx="6309">
                  <c:v>2.1080190000000001</c:v>
                </c:pt>
                <c:pt idx="6310">
                  <c:v>2.1072030000000002</c:v>
                </c:pt>
                <c:pt idx="6311">
                  <c:v>2.1084550000000002</c:v>
                </c:pt>
                <c:pt idx="6312">
                  <c:v>2.1112329999999999</c:v>
                </c:pt>
                <c:pt idx="6313">
                  <c:v>2.1151279999999999</c:v>
                </c:pt>
                <c:pt idx="6314">
                  <c:v>2.1198709999999998</c:v>
                </c:pt>
                <c:pt idx="6315">
                  <c:v>2.1252300000000002</c:v>
                </c:pt>
                <c:pt idx="6316">
                  <c:v>2.1308090000000002</c:v>
                </c:pt>
                <c:pt idx="6317">
                  <c:v>2.1359870000000001</c:v>
                </c:pt>
                <c:pt idx="6318">
                  <c:v>2.1401180000000002</c:v>
                </c:pt>
                <c:pt idx="6319">
                  <c:v>2.1427529999999999</c:v>
                </c:pt>
                <c:pt idx="6320">
                  <c:v>2.1439409999999999</c:v>
                </c:pt>
                <c:pt idx="6321">
                  <c:v>2.1441680000000001</c:v>
                </c:pt>
                <c:pt idx="6322">
                  <c:v>2.1440570000000001</c:v>
                </c:pt>
                <c:pt idx="6323">
                  <c:v>2.1438329999999999</c:v>
                </c:pt>
                <c:pt idx="6324">
                  <c:v>2.1430799999999999</c:v>
                </c:pt>
                <c:pt idx="6325">
                  <c:v>2.1407989999999999</c:v>
                </c:pt>
                <c:pt idx="6326">
                  <c:v>2.1359560000000002</c:v>
                </c:pt>
                <c:pt idx="6327">
                  <c:v>2.1280999999999999</c:v>
                </c:pt>
                <c:pt idx="6328">
                  <c:v>2.11774</c:v>
                </c:pt>
                <c:pt idx="6329">
                  <c:v>2.1063109999999998</c:v>
                </c:pt>
                <c:pt idx="6330">
                  <c:v>2.0956429999999999</c:v>
                </c:pt>
                <c:pt idx="6331">
                  <c:v>2.0874869999999999</c:v>
                </c:pt>
                <c:pt idx="6332">
                  <c:v>2.0828570000000002</c:v>
                </c:pt>
                <c:pt idx="6333">
                  <c:v>2.081896</c:v>
                </c:pt>
                <c:pt idx="6334">
                  <c:v>2.084028</c:v>
                </c:pt>
                <c:pt idx="6335">
                  <c:v>2.0883379999999998</c:v>
                </c:pt>
                <c:pt idx="6336">
                  <c:v>2.093963</c:v>
                </c:pt>
                <c:pt idx="6337">
                  <c:v>2.1003219999999998</c:v>
                </c:pt>
                <c:pt idx="6338">
                  <c:v>2.1071420000000001</c:v>
                </c:pt>
                <c:pt idx="6339">
                  <c:v>2.1141429999999999</c:v>
                </c:pt>
                <c:pt idx="6340">
                  <c:v>2.120695</c:v>
                </c:pt>
                <c:pt idx="6341">
                  <c:v>2.1257709999999999</c:v>
                </c:pt>
                <c:pt idx="6342">
                  <c:v>2.1280770000000002</c:v>
                </c:pt>
                <c:pt idx="6343">
                  <c:v>2.1266340000000001</c:v>
                </c:pt>
                <c:pt idx="6344">
                  <c:v>2.12134</c:v>
                </c:pt>
                <c:pt idx="6345">
                  <c:v>2.1131220000000002</c:v>
                </c:pt>
                <c:pt idx="6346">
                  <c:v>2.1036389999999998</c:v>
                </c:pt>
                <c:pt idx="6347">
                  <c:v>2.0944780000000001</c:v>
                </c:pt>
                <c:pt idx="6348">
                  <c:v>2.0867110000000002</c:v>
                </c:pt>
                <c:pt idx="6349">
                  <c:v>2.0804680000000002</c:v>
                </c:pt>
                <c:pt idx="6350">
                  <c:v>2.0751010000000001</c:v>
                </c:pt>
                <c:pt idx="6351">
                  <c:v>2.0695649999999999</c:v>
                </c:pt>
                <c:pt idx="6352">
                  <c:v>2.063056</c:v>
                </c:pt>
                <c:pt idx="6353">
                  <c:v>2.055437</c:v>
                </c:pt>
                <c:pt idx="6354">
                  <c:v>2.0472679999999999</c:v>
                </c:pt>
                <c:pt idx="6355">
                  <c:v>2.039472</c:v>
                </c:pt>
                <c:pt idx="6356">
                  <c:v>2.032861</c:v>
                </c:pt>
                <c:pt idx="6357">
                  <c:v>2.0278770000000002</c:v>
                </c:pt>
                <c:pt idx="6358">
                  <c:v>2.024486</c:v>
                </c:pt>
                <c:pt idx="6359">
                  <c:v>2.0224069999999998</c:v>
                </c:pt>
                <c:pt idx="6360">
                  <c:v>2.021388</c:v>
                </c:pt>
                <c:pt idx="6361">
                  <c:v>2.0214400000000001</c:v>
                </c:pt>
                <c:pt idx="6362">
                  <c:v>2.0228540000000002</c:v>
                </c:pt>
                <c:pt idx="6363">
                  <c:v>2.0259999999999998</c:v>
                </c:pt>
                <c:pt idx="6364">
                  <c:v>2.0310000000000001</c:v>
                </c:pt>
                <c:pt idx="6365">
                  <c:v>2.037477</c:v>
                </c:pt>
                <c:pt idx="6366">
                  <c:v>2.0444529999999999</c:v>
                </c:pt>
                <c:pt idx="6367">
                  <c:v>2.0506410000000002</c:v>
                </c:pt>
                <c:pt idx="6368">
                  <c:v>2.054719</c:v>
                </c:pt>
                <c:pt idx="6369">
                  <c:v>2.0558429999999999</c:v>
                </c:pt>
                <c:pt idx="6370">
                  <c:v>2.0539360000000002</c:v>
                </c:pt>
                <c:pt idx="6371">
                  <c:v>2.0496500000000002</c:v>
                </c:pt>
                <c:pt idx="6372">
                  <c:v>2.0440800000000001</c:v>
                </c:pt>
                <c:pt idx="6373">
                  <c:v>2.0382889999999998</c:v>
                </c:pt>
                <c:pt idx="6374">
                  <c:v>2.0331399999999999</c:v>
                </c:pt>
                <c:pt idx="6375">
                  <c:v>2.029115</c:v>
                </c:pt>
                <c:pt idx="6376">
                  <c:v>2.0263689999999999</c:v>
                </c:pt>
                <c:pt idx="6377">
                  <c:v>2.0248659999999998</c:v>
                </c:pt>
                <c:pt idx="6378">
                  <c:v>2.024438</c:v>
                </c:pt>
                <c:pt idx="6379">
                  <c:v>2.0248520000000001</c:v>
                </c:pt>
                <c:pt idx="6380">
                  <c:v>2.025782</c:v>
                </c:pt>
                <c:pt idx="6381">
                  <c:v>2.0268630000000001</c:v>
                </c:pt>
                <c:pt idx="6382">
                  <c:v>2.0277470000000002</c:v>
                </c:pt>
                <c:pt idx="6383">
                  <c:v>2.0281739999999999</c:v>
                </c:pt>
                <c:pt idx="6384">
                  <c:v>2.0280779999999998</c:v>
                </c:pt>
                <c:pt idx="6385">
                  <c:v>2.0275789999999998</c:v>
                </c:pt>
                <c:pt idx="6386">
                  <c:v>2.026942</c:v>
                </c:pt>
                <c:pt idx="6387">
                  <c:v>2.0264489999999999</c:v>
                </c:pt>
                <c:pt idx="6388">
                  <c:v>2.0263140000000002</c:v>
                </c:pt>
                <c:pt idx="6389">
                  <c:v>2.02664</c:v>
                </c:pt>
                <c:pt idx="6390">
                  <c:v>2.0274109999999999</c:v>
                </c:pt>
                <c:pt idx="6391">
                  <c:v>2.0285790000000001</c:v>
                </c:pt>
                <c:pt idx="6392">
                  <c:v>2.0300639999999999</c:v>
                </c:pt>
                <c:pt idx="6393">
                  <c:v>2.0317609999999999</c:v>
                </c:pt>
                <c:pt idx="6394">
                  <c:v>2.0334729999999999</c:v>
                </c:pt>
                <c:pt idx="6395">
                  <c:v>2.0348600000000001</c:v>
                </c:pt>
                <c:pt idx="6396">
                  <c:v>2.0355310000000002</c:v>
                </c:pt>
                <c:pt idx="6397">
                  <c:v>2.0351680000000001</c:v>
                </c:pt>
                <c:pt idx="6398">
                  <c:v>2.0337339999999999</c:v>
                </c:pt>
                <c:pt idx="6399">
                  <c:v>2.0315509999999999</c:v>
                </c:pt>
                <c:pt idx="6400">
                  <c:v>2.029277</c:v>
                </c:pt>
                <c:pt idx="6401">
                  <c:v>2.0276139999999998</c:v>
                </c:pt>
                <c:pt idx="6402">
                  <c:v>2.026964</c:v>
                </c:pt>
                <c:pt idx="6403">
                  <c:v>2.027161</c:v>
                </c:pt>
                <c:pt idx="6404">
                  <c:v>2.02738</c:v>
                </c:pt>
                <c:pt idx="6405">
                  <c:v>2.0264470000000001</c:v>
                </c:pt>
                <c:pt idx="6406">
                  <c:v>2.0233050000000001</c:v>
                </c:pt>
                <c:pt idx="6407">
                  <c:v>2.0176959999999999</c:v>
                </c:pt>
                <c:pt idx="6408">
                  <c:v>2.0103599999999999</c:v>
                </c:pt>
                <c:pt idx="6409">
                  <c:v>2.0028419999999998</c:v>
                </c:pt>
                <c:pt idx="6410">
                  <c:v>1.9967299999999999</c:v>
                </c:pt>
                <c:pt idx="6411">
                  <c:v>1.9931110000000001</c:v>
                </c:pt>
                <c:pt idx="6412">
                  <c:v>1.992129</c:v>
                </c:pt>
                <c:pt idx="6413">
                  <c:v>1.9929680000000001</c:v>
                </c:pt>
                <c:pt idx="6414">
                  <c:v>1.994121</c:v>
                </c:pt>
                <c:pt idx="6415">
                  <c:v>1.9939960000000001</c:v>
                </c:pt>
                <c:pt idx="6416">
                  <c:v>1.991673</c:v>
                </c:pt>
                <c:pt idx="6417">
                  <c:v>1.987244</c:v>
                </c:pt>
                <c:pt idx="6418">
                  <c:v>1.9818499999999999</c:v>
                </c:pt>
                <c:pt idx="6419">
                  <c:v>1.977074</c:v>
                </c:pt>
                <c:pt idx="6420">
                  <c:v>1.974467</c:v>
                </c:pt>
                <c:pt idx="6421">
                  <c:v>1.9749209999999999</c:v>
                </c:pt>
                <c:pt idx="6422">
                  <c:v>1.978443</c:v>
                </c:pt>
                <c:pt idx="6423">
                  <c:v>1.9842360000000001</c:v>
                </c:pt>
                <c:pt idx="6424">
                  <c:v>1.990996</c:v>
                </c:pt>
                <c:pt idx="6425">
                  <c:v>1.99739</c:v>
                </c:pt>
                <c:pt idx="6426">
                  <c:v>2.0022660000000001</c:v>
                </c:pt>
                <c:pt idx="6427">
                  <c:v>2.0049109999999999</c:v>
                </c:pt>
                <c:pt idx="6428">
                  <c:v>2.0049959999999998</c:v>
                </c:pt>
                <c:pt idx="6429">
                  <c:v>2.002462</c:v>
                </c:pt>
                <c:pt idx="6430">
                  <c:v>1.9974879999999999</c:v>
                </c:pt>
                <c:pt idx="6431">
                  <c:v>1.990515</c:v>
                </c:pt>
                <c:pt idx="6432">
                  <c:v>1.9823489999999999</c:v>
                </c:pt>
                <c:pt idx="6433">
                  <c:v>1.9740519999999999</c:v>
                </c:pt>
                <c:pt idx="6434">
                  <c:v>1.966758</c:v>
                </c:pt>
                <c:pt idx="6435">
                  <c:v>1.9613700000000001</c:v>
                </c:pt>
                <c:pt idx="6436">
                  <c:v>1.958134</c:v>
                </c:pt>
                <c:pt idx="6437">
                  <c:v>1.956515</c:v>
                </c:pt>
                <c:pt idx="6438">
                  <c:v>1.9553119999999999</c:v>
                </c:pt>
                <c:pt idx="6439">
                  <c:v>1.953284</c:v>
                </c:pt>
                <c:pt idx="6440">
                  <c:v>1.9496020000000001</c:v>
                </c:pt>
                <c:pt idx="6441">
                  <c:v>1.9442550000000001</c:v>
                </c:pt>
                <c:pt idx="6442">
                  <c:v>1.9379409999999999</c:v>
                </c:pt>
                <c:pt idx="6443">
                  <c:v>1.9317299999999999</c:v>
                </c:pt>
                <c:pt idx="6444">
                  <c:v>1.926631</c:v>
                </c:pt>
                <c:pt idx="6445">
                  <c:v>1.923246</c:v>
                </c:pt>
                <c:pt idx="6446">
                  <c:v>1.9217379999999999</c:v>
                </c:pt>
                <c:pt idx="6447">
                  <c:v>1.9217960000000001</c:v>
                </c:pt>
                <c:pt idx="6448">
                  <c:v>1.922825</c:v>
                </c:pt>
                <c:pt idx="6449">
                  <c:v>1.924077</c:v>
                </c:pt>
                <c:pt idx="6450">
                  <c:v>1.924928</c:v>
                </c:pt>
                <c:pt idx="6451">
                  <c:v>1.9250350000000001</c:v>
                </c:pt>
                <c:pt idx="6452">
                  <c:v>1.924336</c:v>
                </c:pt>
                <c:pt idx="6453">
                  <c:v>1.923003</c:v>
                </c:pt>
                <c:pt idx="6454">
                  <c:v>1.921327</c:v>
                </c:pt>
                <c:pt idx="6455">
                  <c:v>1.9196629999999999</c:v>
                </c:pt>
                <c:pt idx="6456">
                  <c:v>1.918347</c:v>
                </c:pt>
                <c:pt idx="6457">
                  <c:v>1.917662</c:v>
                </c:pt>
                <c:pt idx="6458">
                  <c:v>1.917753</c:v>
                </c:pt>
                <c:pt idx="6459">
                  <c:v>1.9185369999999999</c:v>
                </c:pt>
                <c:pt idx="6460">
                  <c:v>1.9196530000000001</c:v>
                </c:pt>
                <c:pt idx="6461">
                  <c:v>1.920496</c:v>
                </c:pt>
                <c:pt idx="6462">
                  <c:v>1.920444</c:v>
                </c:pt>
                <c:pt idx="6463">
                  <c:v>1.9190499999999999</c:v>
                </c:pt>
                <c:pt idx="6464">
                  <c:v>1.916255</c:v>
                </c:pt>
                <c:pt idx="6465">
                  <c:v>1.9124220000000001</c:v>
                </c:pt>
                <c:pt idx="6466">
                  <c:v>1.9082049999999999</c:v>
                </c:pt>
                <c:pt idx="6467">
                  <c:v>1.9042680000000001</c:v>
                </c:pt>
                <c:pt idx="6468">
                  <c:v>1.9009720000000001</c:v>
                </c:pt>
                <c:pt idx="6469">
                  <c:v>1.8982749999999999</c:v>
                </c:pt>
                <c:pt idx="6470">
                  <c:v>1.8957710000000001</c:v>
                </c:pt>
                <c:pt idx="6471">
                  <c:v>1.892963</c:v>
                </c:pt>
                <c:pt idx="6472">
                  <c:v>1.8895219999999999</c:v>
                </c:pt>
                <c:pt idx="6473">
                  <c:v>1.8855249999999999</c:v>
                </c:pt>
                <c:pt idx="6474">
                  <c:v>1.8814299999999999</c:v>
                </c:pt>
                <c:pt idx="6475">
                  <c:v>1.877963</c:v>
                </c:pt>
                <c:pt idx="6476">
                  <c:v>1.875769</c:v>
                </c:pt>
                <c:pt idx="6477">
                  <c:v>1.8751389999999999</c:v>
                </c:pt>
                <c:pt idx="6478">
                  <c:v>1.8758509999999999</c:v>
                </c:pt>
                <c:pt idx="6479">
                  <c:v>1.877208</c:v>
                </c:pt>
                <c:pt idx="6480">
                  <c:v>1.8783190000000001</c:v>
                </c:pt>
                <c:pt idx="6481">
                  <c:v>1.878406</c:v>
                </c:pt>
                <c:pt idx="6482">
                  <c:v>1.877127</c:v>
                </c:pt>
                <c:pt idx="6483">
                  <c:v>1.8745769999999999</c:v>
                </c:pt>
                <c:pt idx="6484">
                  <c:v>1.871127</c:v>
                </c:pt>
                <c:pt idx="6485">
                  <c:v>1.8671709999999999</c:v>
                </c:pt>
                <c:pt idx="6486">
                  <c:v>1.862995</c:v>
                </c:pt>
                <c:pt idx="6487">
                  <c:v>1.8587340000000001</c:v>
                </c:pt>
                <c:pt idx="6488">
                  <c:v>1.8544320000000001</c:v>
                </c:pt>
                <c:pt idx="6489">
                  <c:v>1.850149</c:v>
                </c:pt>
                <c:pt idx="6490">
                  <c:v>1.8460080000000001</c:v>
                </c:pt>
                <c:pt idx="6491">
                  <c:v>1.842166</c:v>
                </c:pt>
                <c:pt idx="6492">
                  <c:v>1.838757</c:v>
                </c:pt>
                <c:pt idx="6493">
                  <c:v>1.8358159999999999</c:v>
                </c:pt>
                <c:pt idx="6494">
                  <c:v>1.8332919999999999</c:v>
                </c:pt>
                <c:pt idx="6495">
                  <c:v>1.831094</c:v>
                </c:pt>
                <c:pt idx="6496">
                  <c:v>1.8291839999999999</c:v>
                </c:pt>
                <c:pt idx="6497">
                  <c:v>1.82761</c:v>
                </c:pt>
                <c:pt idx="6498">
                  <c:v>1.8265119999999999</c:v>
                </c:pt>
                <c:pt idx="6499">
                  <c:v>1.826025</c:v>
                </c:pt>
                <c:pt idx="6500">
                  <c:v>1.8261780000000001</c:v>
                </c:pt>
                <c:pt idx="6501">
                  <c:v>1.8268059999999999</c:v>
                </c:pt>
                <c:pt idx="6502">
                  <c:v>1.8275189999999999</c:v>
                </c:pt>
                <c:pt idx="6503">
                  <c:v>1.82778</c:v>
                </c:pt>
                <c:pt idx="6504">
                  <c:v>1.826999</c:v>
                </c:pt>
                <c:pt idx="6505">
                  <c:v>1.824773</c:v>
                </c:pt>
                <c:pt idx="6506">
                  <c:v>1.820997</c:v>
                </c:pt>
                <c:pt idx="6507">
                  <c:v>1.8158719999999999</c:v>
                </c:pt>
                <c:pt idx="6508">
                  <c:v>1.809758</c:v>
                </c:pt>
                <c:pt idx="6509">
                  <c:v>1.8030029999999999</c:v>
                </c:pt>
                <c:pt idx="6510">
                  <c:v>1.795841</c:v>
                </c:pt>
                <c:pt idx="6511">
                  <c:v>1.7883739999999999</c:v>
                </c:pt>
                <c:pt idx="6512">
                  <c:v>1.7806789999999999</c:v>
                </c:pt>
                <c:pt idx="6513">
                  <c:v>1.7728820000000001</c:v>
                </c:pt>
                <c:pt idx="6514">
                  <c:v>1.76519</c:v>
                </c:pt>
                <c:pt idx="6515">
                  <c:v>1.7578819999999999</c:v>
                </c:pt>
                <c:pt idx="6516">
                  <c:v>1.751236</c:v>
                </c:pt>
                <c:pt idx="6517">
                  <c:v>1.745436</c:v>
                </c:pt>
                <c:pt idx="6518">
                  <c:v>1.7405790000000001</c:v>
                </c:pt>
                <c:pt idx="6519">
                  <c:v>1.736683</c:v>
                </c:pt>
                <c:pt idx="6520">
                  <c:v>1.7337549999999999</c:v>
                </c:pt>
                <c:pt idx="6521">
                  <c:v>1.7318629999999999</c:v>
                </c:pt>
                <c:pt idx="6522">
                  <c:v>1.7311719999999999</c:v>
                </c:pt>
                <c:pt idx="6523">
                  <c:v>1.7318789999999999</c:v>
                </c:pt>
                <c:pt idx="6524">
                  <c:v>1.73411</c:v>
                </c:pt>
                <c:pt idx="6525">
                  <c:v>1.737754</c:v>
                </c:pt>
                <c:pt idx="6526">
                  <c:v>1.7423820000000001</c:v>
                </c:pt>
                <c:pt idx="6527">
                  <c:v>1.747239</c:v>
                </c:pt>
                <c:pt idx="6528">
                  <c:v>1.7514860000000001</c:v>
                </c:pt>
                <c:pt idx="6529">
                  <c:v>1.7544360000000001</c:v>
                </c:pt>
                <c:pt idx="6530">
                  <c:v>1.755728</c:v>
                </c:pt>
                <c:pt idx="6531">
                  <c:v>1.7554050000000001</c:v>
                </c:pt>
                <c:pt idx="6532">
                  <c:v>1.7537849999999999</c:v>
                </c:pt>
                <c:pt idx="6533">
                  <c:v>1.751336</c:v>
                </c:pt>
                <c:pt idx="6534">
                  <c:v>1.748505</c:v>
                </c:pt>
                <c:pt idx="6535">
                  <c:v>1.745681</c:v>
                </c:pt>
                <c:pt idx="6536">
                  <c:v>1.743177</c:v>
                </c:pt>
                <c:pt idx="6537">
                  <c:v>1.7411970000000001</c:v>
                </c:pt>
                <c:pt idx="6538">
                  <c:v>1.739838</c:v>
                </c:pt>
                <c:pt idx="6539">
                  <c:v>1.739063</c:v>
                </c:pt>
                <c:pt idx="6540">
                  <c:v>1.738694</c:v>
                </c:pt>
                <c:pt idx="6541">
                  <c:v>1.738421</c:v>
                </c:pt>
                <c:pt idx="6542">
                  <c:v>1.7378750000000001</c:v>
                </c:pt>
                <c:pt idx="6543">
                  <c:v>1.736737</c:v>
                </c:pt>
                <c:pt idx="6544">
                  <c:v>1.734772</c:v>
                </c:pt>
                <c:pt idx="6545">
                  <c:v>1.7319009999999999</c:v>
                </c:pt>
                <c:pt idx="6546">
                  <c:v>1.7282120000000001</c:v>
                </c:pt>
                <c:pt idx="6547">
                  <c:v>1.7239390000000001</c:v>
                </c:pt>
                <c:pt idx="6548">
                  <c:v>1.719409</c:v>
                </c:pt>
                <c:pt idx="6549">
                  <c:v>1.714947</c:v>
                </c:pt>
                <c:pt idx="6550">
                  <c:v>1.710844</c:v>
                </c:pt>
                <c:pt idx="6551">
                  <c:v>1.70726</c:v>
                </c:pt>
                <c:pt idx="6552">
                  <c:v>1.704207</c:v>
                </c:pt>
                <c:pt idx="6553">
                  <c:v>1.70153</c:v>
                </c:pt>
                <c:pt idx="6554">
                  <c:v>1.6989449999999999</c:v>
                </c:pt>
                <c:pt idx="6555">
                  <c:v>1.696086</c:v>
                </c:pt>
                <c:pt idx="6556">
                  <c:v>1.692553</c:v>
                </c:pt>
                <c:pt idx="6557">
                  <c:v>1.688043</c:v>
                </c:pt>
                <c:pt idx="6558">
                  <c:v>1.682412</c:v>
                </c:pt>
                <c:pt idx="6559">
                  <c:v>1.675753</c:v>
                </c:pt>
                <c:pt idx="6560">
                  <c:v>1.6683889999999999</c:v>
                </c:pt>
                <c:pt idx="6561">
                  <c:v>1.6608810000000001</c:v>
                </c:pt>
                <c:pt idx="6562">
                  <c:v>1.6539919999999999</c:v>
                </c:pt>
                <c:pt idx="6563">
                  <c:v>1.648541</c:v>
                </c:pt>
                <c:pt idx="6564">
                  <c:v>1.6454310000000001</c:v>
                </c:pt>
                <c:pt idx="6565">
                  <c:v>1.6454960000000001</c:v>
                </c:pt>
                <c:pt idx="6566">
                  <c:v>1.649297</c:v>
                </c:pt>
                <c:pt idx="6567">
                  <c:v>1.6567339999999999</c:v>
                </c:pt>
                <c:pt idx="6568">
                  <c:v>1.6665540000000001</c:v>
                </c:pt>
                <c:pt idx="6569">
                  <c:v>1.676329</c:v>
                </c:pt>
                <c:pt idx="6570">
                  <c:v>1.682974</c:v>
                </c:pt>
                <c:pt idx="6571">
                  <c:v>1.6843900000000001</c:v>
                </c:pt>
                <c:pt idx="6572">
                  <c:v>1.6804669999999999</c:v>
                </c:pt>
                <c:pt idx="6573">
                  <c:v>1.672623</c:v>
                </c:pt>
                <c:pt idx="6574">
                  <c:v>1.6627540000000001</c:v>
                </c:pt>
                <c:pt idx="6575">
                  <c:v>1.6523950000000001</c:v>
                </c:pt>
                <c:pt idx="6576">
                  <c:v>1.6426419999999999</c:v>
                </c:pt>
                <c:pt idx="6577">
                  <c:v>1.634125</c:v>
                </c:pt>
                <c:pt idx="6578">
                  <c:v>1.6272040000000001</c:v>
                </c:pt>
                <c:pt idx="6579">
                  <c:v>1.622117</c:v>
                </c:pt>
                <c:pt idx="6580">
                  <c:v>1.6189389999999999</c:v>
                </c:pt>
                <c:pt idx="6581">
                  <c:v>1.6176079999999999</c:v>
                </c:pt>
                <c:pt idx="6582">
                  <c:v>1.617874</c:v>
                </c:pt>
                <c:pt idx="6583">
                  <c:v>1.619313</c:v>
                </c:pt>
                <c:pt idx="6584">
                  <c:v>1.621329</c:v>
                </c:pt>
                <c:pt idx="6585">
                  <c:v>1.623219</c:v>
                </c:pt>
                <c:pt idx="6586">
                  <c:v>1.6243639999999999</c:v>
                </c:pt>
                <c:pt idx="6587">
                  <c:v>1.6243080000000001</c:v>
                </c:pt>
                <c:pt idx="6588">
                  <c:v>1.622865</c:v>
                </c:pt>
                <c:pt idx="6589">
                  <c:v>1.6201220000000001</c:v>
                </c:pt>
                <c:pt idx="6590">
                  <c:v>1.6163559999999999</c:v>
                </c:pt>
                <c:pt idx="6591">
                  <c:v>1.6119190000000001</c:v>
                </c:pt>
                <c:pt idx="6592">
                  <c:v>1.607111</c:v>
                </c:pt>
                <c:pt idx="6593">
                  <c:v>1.6021719999999999</c:v>
                </c:pt>
                <c:pt idx="6594">
                  <c:v>1.597261</c:v>
                </c:pt>
                <c:pt idx="6595">
                  <c:v>1.592489</c:v>
                </c:pt>
                <c:pt idx="6596">
                  <c:v>1.5879570000000001</c:v>
                </c:pt>
                <c:pt idx="6597">
                  <c:v>1.583747</c:v>
                </c:pt>
                <c:pt idx="6598">
                  <c:v>1.5798920000000001</c:v>
                </c:pt>
                <c:pt idx="6599">
                  <c:v>1.576333</c:v>
                </c:pt>
                <c:pt idx="6600">
                  <c:v>1.572899</c:v>
                </c:pt>
                <c:pt idx="6601">
                  <c:v>1.569337</c:v>
                </c:pt>
                <c:pt idx="6602">
                  <c:v>1.5653710000000001</c:v>
                </c:pt>
                <c:pt idx="6603">
                  <c:v>1.5608200000000001</c:v>
                </c:pt>
                <c:pt idx="6604">
                  <c:v>1.5556890000000001</c:v>
                </c:pt>
                <c:pt idx="6605">
                  <c:v>1.5502579999999999</c:v>
                </c:pt>
                <c:pt idx="6606">
                  <c:v>1.545048</c:v>
                </c:pt>
                <c:pt idx="6607">
                  <c:v>1.5408120000000001</c:v>
                </c:pt>
                <c:pt idx="6608">
                  <c:v>1.538446</c:v>
                </c:pt>
                <c:pt idx="6609">
                  <c:v>1.538713</c:v>
                </c:pt>
                <c:pt idx="6610">
                  <c:v>1.541911</c:v>
                </c:pt>
                <c:pt idx="6611">
                  <c:v>1.5473790000000001</c:v>
                </c:pt>
                <c:pt idx="6612">
                  <c:v>1.5534699999999999</c:v>
                </c:pt>
                <c:pt idx="6613">
                  <c:v>1.558019</c:v>
                </c:pt>
                <c:pt idx="6614">
                  <c:v>1.559464</c:v>
                </c:pt>
                <c:pt idx="6615">
                  <c:v>1.5575460000000001</c:v>
                </c:pt>
                <c:pt idx="6616">
                  <c:v>1.5529839999999999</c:v>
                </c:pt>
                <c:pt idx="6617">
                  <c:v>1.5468850000000001</c:v>
                </c:pt>
                <c:pt idx="6618">
                  <c:v>1.5402</c:v>
                </c:pt>
                <c:pt idx="6619">
                  <c:v>1.533682</c:v>
                </c:pt>
                <c:pt idx="6620">
                  <c:v>1.527828</c:v>
                </c:pt>
                <c:pt idx="6621">
                  <c:v>1.52294</c:v>
                </c:pt>
                <c:pt idx="6622">
                  <c:v>1.519244</c:v>
                </c:pt>
                <c:pt idx="6623">
                  <c:v>1.5168299999999999</c:v>
                </c:pt>
                <c:pt idx="6624">
                  <c:v>1.5156270000000001</c:v>
                </c:pt>
                <c:pt idx="6625">
                  <c:v>1.515334</c:v>
                </c:pt>
                <c:pt idx="6626">
                  <c:v>1.5154319999999999</c:v>
                </c:pt>
                <c:pt idx="6627">
                  <c:v>1.5152890000000001</c:v>
                </c:pt>
                <c:pt idx="6628">
                  <c:v>1.514308</c:v>
                </c:pt>
                <c:pt idx="6629">
                  <c:v>1.512186</c:v>
                </c:pt>
                <c:pt idx="6630">
                  <c:v>1.5089859999999999</c:v>
                </c:pt>
                <c:pt idx="6631">
                  <c:v>1.5051099999999999</c:v>
                </c:pt>
                <c:pt idx="6632">
                  <c:v>1.5011220000000001</c:v>
                </c:pt>
                <c:pt idx="6633">
                  <c:v>1.497601</c:v>
                </c:pt>
                <c:pt idx="6634">
                  <c:v>1.4949969999999999</c:v>
                </c:pt>
                <c:pt idx="6635">
                  <c:v>1.4934959999999999</c:v>
                </c:pt>
                <c:pt idx="6636">
                  <c:v>1.493009</c:v>
                </c:pt>
                <c:pt idx="6637">
                  <c:v>1.493153</c:v>
                </c:pt>
                <c:pt idx="6638">
                  <c:v>1.493376</c:v>
                </c:pt>
                <c:pt idx="6639">
                  <c:v>1.493047</c:v>
                </c:pt>
                <c:pt idx="6640">
                  <c:v>1.4916560000000001</c:v>
                </c:pt>
                <c:pt idx="6641">
                  <c:v>1.4889779999999999</c:v>
                </c:pt>
                <c:pt idx="6642">
                  <c:v>1.4850509999999999</c:v>
                </c:pt>
                <c:pt idx="6643">
                  <c:v>1.480129</c:v>
                </c:pt>
                <c:pt idx="6644">
                  <c:v>1.4745490000000001</c:v>
                </c:pt>
                <c:pt idx="6645">
                  <c:v>1.468672</c:v>
                </c:pt>
                <c:pt idx="6646">
                  <c:v>1.462828</c:v>
                </c:pt>
                <c:pt idx="6647">
                  <c:v>1.4573</c:v>
                </c:pt>
                <c:pt idx="6648">
                  <c:v>1.4523870000000001</c:v>
                </c:pt>
                <c:pt idx="6649">
                  <c:v>1.448359</c:v>
                </c:pt>
                <c:pt idx="6650">
                  <c:v>1.4454290000000001</c:v>
                </c:pt>
                <c:pt idx="6651">
                  <c:v>1.4436990000000001</c:v>
                </c:pt>
                <c:pt idx="6652">
                  <c:v>1.4430480000000001</c:v>
                </c:pt>
                <c:pt idx="6653">
                  <c:v>1.443074</c:v>
                </c:pt>
                <c:pt idx="6654">
                  <c:v>1.443079</c:v>
                </c:pt>
                <c:pt idx="6655">
                  <c:v>1.44235</c:v>
                </c:pt>
                <c:pt idx="6656">
                  <c:v>1.440429</c:v>
                </c:pt>
                <c:pt idx="6657">
                  <c:v>1.4373400000000001</c:v>
                </c:pt>
                <c:pt idx="6658">
                  <c:v>1.4335249999999999</c:v>
                </c:pt>
                <c:pt idx="6659">
                  <c:v>1.42964</c:v>
                </c:pt>
                <c:pt idx="6660">
                  <c:v>1.4263220000000001</c:v>
                </c:pt>
                <c:pt idx="6661">
                  <c:v>1.423988</c:v>
                </c:pt>
                <c:pt idx="6662">
                  <c:v>1.422817</c:v>
                </c:pt>
                <c:pt idx="6663">
                  <c:v>1.4226510000000001</c:v>
                </c:pt>
                <c:pt idx="6664">
                  <c:v>1.4230100000000001</c:v>
                </c:pt>
                <c:pt idx="6665">
                  <c:v>1.423111</c:v>
                </c:pt>
                <c:pt idx="6666">
                  <c:v>1.422118</c:v>
                </c:pt>
                <c:pt idx="6667">
                  <c:v>1.419511</c:v>
                </c:pt>
                <c:pt idx="6668">
                  <c:v>1.4152089999999999</c:v>
                </c:pt>
                <c:pt idx="6669">
                  <c:v>1.4095690000000001</c:v>
                </c:pt>
                <c:pt idx="6670">
                  <c:v>1.4031419999999999</c:v>
                </c:pt>
                <c:pt idx="6671">
                  <c:v>1.3965719999999999</c:v>
                </c:pt>
                <c:pt idx="6672">
                  <c:v>1.390463</c:v>
                </c:pt>
                <c:pt idx="6673">
                  <c:v>1.385365</c:v>
                </c:pt>
                <c:pt idx="6674">
                  <c:v>1.381813</c:v>
                </c:pt>
                <c:pt idx="6675">
                  <c:v>1.380158</c:v>
                </c:pt>
                <c:pt idx="6676">
                  <c:v>1.3803879999999999</c:v>
                </c:pt>
                <c:pt idx="6677">
                  <c:v>1.3818889999999999</c:v>
                </c:pt>
                <c:pt idx="6678">
                  <c:v>1.383545</c:v>
                </c:pt>
                <c:pt idx="6679">
                  <c:v>1.384117</c:v>
                </c:pt>
                <c:pt idx="6680">
                  <c:v>1.3827449999999999</c:v>
                </c:pt>
                <c:pt idx="6681">
                  <c:v>1.3793070000000001</c:v>
                </c:pt>
                <c:pt idx="6682">
                  <c:v>1.3742380000000001</c:v>
                </c:pt>
                <c:pt idx="6683">
                  <c:v>1.3682289999999999</c:v>
                </c:pt>
                <c:pt idx="6684">
                  <c:v>1.361901</c:v>
                </c:pt>
                <c:pt idx="6685">
                  <c:v>1.3557159999999999</c:v>
                </c:pt>
                <c:pt idx="6686">
                  <c:v>1.3499209999999999</c:v>
                </c:pt>
                <c:pt idx="6687">
                  <c:v>1.344549</c:v>
                </c:pt>
                <c:pt idx="6688">
                  <c:v>1.3395239999999999</c:v>
                </c:pt>
                <c:pt idx="6689">
                  <c:v>1.334732</c:v>
                </c:pt>
                <c:pt idx="6690">
                  <c:v>1.3301069999999999</c:v>
                </c:pt>
                <c:pt idx="6691">
                  <c:v>1.325739</c:v>
                </c:pt>
                <c:pt idx="6692">
                  <c:v>1.321928</c:v>
                </c:pt>
                <c:pt idx="6693">
                  <c:v>1.319172</c:v>
                </c:pt>
                <c:pt idx="6694">
                  <c:v>1.3181639999999999</c:v>
                </c:pt>
                <c:pt idx="6695">
                  <c:v>1.3195300000000001</c:v>
                </c:pt>
                <c:pt idx="6696">
                  <c:v>1.3233630000000001</c:v>
                </c:pt>
                <c:pt idx="6697">
                  <c:v>1.3284260000000001</c:v>
                </c:pt>
                <c:pt idx="6698">
                  <c:v>1.3321970000000001</c:v>
                </c:pt>
                <c:pt idx="6699">
                  <c:v>1.332403</c:v>
                </c:pt>
                <c:pt idx="6700">
                  <c:v>1.328613</c:v>
                </c:pt>
                <c:pt idx="6701">
                  <c:v>1.322176</c:v>
                </c:pt>
                <c:pt idx="6702">
                  <c:v>1.314808</c:v>
                </c:pt>
                <c:pt idx="6703">
                  <c:v>1.3077859999999999</c:v>
                </c:pt>
                <c:pt idx="6704">
                  <c:v>1.301731</c:v>
                </c:pt>
                <c:pt idx="6705">
                  <c:v>1.296829</c:v>
                </c:pt>
                <c:pt idx="6706">
                  <c:v>1.2929440000000001</c:v>
                </c:pt>
                <c:pt idx="6707">
                  <c:v>1.289693</c:v>
                </c:pt>
                <c:pt idx="6708">
                  <c:v>1.2865660000000001</c:v>
                </c:pt>
                <c:pt idx="6709">
                  <c:v>1.2830870000000001</c:v>
                </c:pt>
                <c:pt idx="6710">
                  <c:v>1.2790060000000001</c:v>
                </c:pt>
                <c:pt idx="6711">
                  <c:v>1.2743359999999999</c:v>
                </c:pt>
                <c:pt idx="6712">
                  <c:v>1.2692939999999999</c:v>
                </c:pt>
                <c:pt idx="6713">
                  <c:v>1.2641450000000001</c:v>
                </c:pt>
                <c:pt idx="6714">
                  <c:v>1.259112</c:v>
                </c:pt>
                <c:pt idx="6715">
                  <c:v>1.2543</c:v>
                </c:pt>
                <c:pt idx="6716">
                  <c:v>1.2497050000000001</c:v>
                </c:pt>
                <c:pt idx="6717">
                  <c:v>1.245277</c:v>
                </c:pt>
                <c:pt idx="6718">
                  <c:v>1.2409889999999999</c:v>
                </c:pt>
                <c:pt idx="6719">
                  <c:v>1.236883</c:v>
                </c:pt>
                <c:pt idx="6720">
                  <c:v>1.2330760000000001</c:v>
                </c:pt>
                <c:pt idx="6721">
                  <c:v>1.229697</c:v>
                </c:pt>
                <c:pt idx="6722">
                  <c:v>1.22679</c:v>
                </c:pt>
                <c:pt idx="6723">
                  <c:v>1.2242329999999999</c:v>
                </c:pt>
                <c:pt idx="6724">
                  <c:v>1.2217180000000001</c:v>
                </c:pt>
                <c:pt idx="6725">
                  <c:v>1.218812</c:v>
                </c:pt>
                <c:pt idx="6726">
                  <c:v>1.215082</c:v>
                </c:pt>
                <c:pt idx="6727">
                  <c:v>1.210307</c:v>
                </c:pt>
                <c:pt idx="6728">
                  <c:v>1.2045490000000001</c:v>
                </c:pt>
                <c:pt idx="6729">
                  <c:v>1.1981729999999999</c:v>
                </c:pt>
                <c:pt idx="6730">
                  <c:v>1.1916789999999999</c:v>
                </c:pt>
                <c:pt idx="6731">
                  <c:v>1.1856370000000001</c:v>
                </c:pt>
                <c:pt idx="6732">
                  <c:v>1.180596</c:v>
                </c:pt>
                <c:pt idx="6733">
                  <c:v>1.1769719999999999</c:v>
                </c:pt>
                <c:pt idx="6734">
                  <c:v>1.1750259999999999</c:v>
                </c:pt>
                <c:pt idx="6735">
                  <c:v>1.17476</c:v>
                </c:pt>
                <c:pt idx="6736">
                  <c:v>1.1759580000000001</c:v>
                </c:pt>
                <c:pt idx="6737">
                  <c:v>1.1781680000000001</c:v>
                </c:pt>
                <c:pt idx="6738">
                  <c:v>1.180911</c:v>
                </c:pt>
                <c:pt idx="6739">
                  <c:v>1.1837800000000001</c:v>
                </c:pt>
                <c:pt idx="6740">
                  <c:v>1.1862360000000001</c:v>
                </c:pt>
                <c:pt idx="6741">
                  <c:v>1.1873720000000001</c:v>
                </c:pt>
                <c:pt idx="6742">
                  <c:v>1.18614</c:v>
                </c:pt>
                <c:pt idx="6743">
                  <c:v>1.1817979999999999</c:v>
                </c:pt>
                <c:pt idx="6744">
                  <c:v>1.174485</c:v>
                </c:pt>
                <c:pt idx="6745">
                  <c:v>1.165081</c:v>
                </c:pt>
                <c:pt idx="6746">
                  <c:v>1.1546940000000001</c:v>
                </c:pt>
                <c:pt idx="6747">
                  <c:v>1.1443270000000001</c:v>
                </c:pt>
                <c:pt idx="6748">
                  <c:v>1.134722</c:v>
                </c:pt>
                <c:pt idx="6749">
                  <c:v>1.1265080000000001</c:v>
                </c:pt>
                <c:pt idx="6750">
                  <c:v>1.1201159999999999</c:v>
                </c:pt>
                <c:pt idx="6751">
                  <c:v>1.115831</c:v>
                </c:pt>
                <c:pt idx="6752">
                  <c:v>1.1137090000000001</c:v>
                </c:pt>
                <c:pt idx="6753">
                  <c:v>1.1133690000000001</c:v>
                </c:pt>
                <c:pt idx="6754">
                  <c:v>1.1139079999999999</c:v>
                </c:pt>
                <c:pt idx="6755">
                  <c:v>1.114074</c:v>
                </c:pt>
                <c:pt idx="6756">
                  <c:v>1.112908</c:v>
                </c:pt>
                <c:pt idx="6757">
                  <c:v>1.1100779999999999</c:v>
                </c:pt>
                <c:pt idx="6758">
                  <c:v>1.1058950000000001</c:v>
                </c:pt>
                <c:pt idx="6759">
                  <c:v>1.100957</c:v>
                </c:pt>
                <c:pt idx="6760">
                  <c:v>1.0958540000000001</c:v>
                </c:pt>
                <c:pt idx="6761">
                  <c:v>1.091008</c:v>
                </c:pt>
                <c:pt idx="6762">
                  <c:v>1.0866199999999999</c:v>
                </c:pt>
                <c:pt idx="6763">
                  <c:v>1.0827519999999999</c:v>
                </c:pt>
                <c:pt idx="6764">
                  <c:v>1.079348</c:v>
                </c:pt>
                <c:pt idx="6765">
                  <c:v>1.076301</c:v>
                </c:pt>
                <c:pt idx="6766">
                  <c:v>1.073483</c:v>
                </c:pt>
                <c:pt idx="6767">
                  <c:v>1.0707660000000001</c:v>
                </c:pt>
                <c:pt idx="6768">
                  <c:v>1.0680350000000001</c:v>
                </c:pt>
                <c:pt idx="6769">
                  <c:v>1.065156</c:v>
                </c:pt>
                <c:pt idx="6770">
                  <c:v>1.0619860000000001</c:v>
                </c:pt>
                <c:pt idx="6771">
                  <c:v>1.0583830000000001</c:v>
                </c:pt>
                <c:pt idx="6772">
                  <c:v>1.0542290000000001</c:v>
                </c:pt>
                <c:pt idx="6773">
                  <c:v>1.0494760000000001</c:v>
                </c:pt>
                <c:pt idx="6774">
                  <c:v>1.0441800000000001</c:v>
                </c:pt>
                <c:pt idx="6775">
                  <c:v>1.0385489999999999</c:v>
                </c:pt>
                <c:pt idx="6776">
                  <c:v>1.0329250000000001</c:v>
                </c:pt>
                <c:pt idx="6777">
                  <c:v>1.0278039999999999</c:v>
                </c:pt>
                <c:pt idx="6778">
                  <c:v>1.023876</c:v>
                </c:pt>
                <c:pt idx="6779">
                  <c:v>1.021908</c:v>
                </c:pt>
                <c:pt idx="6780">
                  <c:v>1.0225979999999999</c:v>
                </c:pt>
                <c:pt idx="6781">
                  <c:v>1.026087</c:v>
                </c:pt>
                <c:pt idx="6782">
                  <c:v>1.031431</c:v>
                </c:pt>
                <c:pt idx="6783">
                  <c:v>1.0363329999999999</c:v>
                </c:pt>
                <c:pt idx="6784">
                  <c:v>1.0381849999999999</c:v>
                </c:pt>
                <c:pt idx="6785">
                  <c:v>1.0358000000000001</c:v>
                </c:pt>
                <c:pt idx="6786">
                  <c:v>1.029774</c:v>
                </c:pt>
                <c:pt idx="6787">
                  <c:v>1.021736</c:v>
                </c:pt>
                <c:pt idx="6788">
                  <c:v>1.0132760000000001</c:v>
                </c:pt>
                <c:pt idx="6789">
                  <c:v>1.0058100000000001</c:v>
                </c:pt>
                <c:pt idx="6790">
                  <c:v>1.0005470000000001</c:v>
                </c:pt>
                <c:pt idx="6791">
                  <c:v>0.99858460000000004</c:v>
                </c:pt>
                <c:pt idx="6792">
                  <c:v>1.0009209999999999</c:v>
                </c:pt>
                <c:pt idx="6793">
                  <c:v>1.007638</c:v>
                </c:pt>
                <c:pt idx="6794">
                  <c:v>1.016899</c:v>
                </c:pt>
                <c:pt idx="6795">
                  <c:v>1.024788</c:v>
                </c:pt>
                <c:pt idx="6796">
                  <c:v>1.0281119999999999</c:v>
                </c:pt>
                <c:pt idx="6797">
                  <c:v>1.0266789999999999</c:v>
                </c:pt>
                <c:pt idx="6798">
                  <c:v>1.022454</c:v>
                </c:pt>
                <c:pt idx="6799">
                  <c:v>1.017509</c:v>
                </c:pt>
                <c:pt idx="6800">
                  <c:v>1.0130969999999999</c:v>
                </c:pt>
                <c:pt idx="6801">
                  <c:v>1.0096909999999999</c:v>
                </c:pt>
                <c:pt idx="6802">
                  <c:v>1.0071680000000001</c:v>
                </c:pt>
                <c:pt idx="6803">
                  <c:v>1.0051140000000001</c:v>
                </c:pt>
                <c:pt idx="6804">
                  <c:v>1.003064</c:v>
                </c:pt>
                <c:pt idx="6805">
                  <c:v>1.000742</c:v>
                </c:pt>
                <c:pt idx="6806">
                  <c:v>0.99813160000000001</c:v>
                </c:pt>
                <c:pt idx="6807">
                  <c:v>0.9954267</c:v>
                </c:pt>
                <c:pt idx="6808">
                  <c:v>0.99286169999999996</c:v>
                </c:pt>
                <c:pt idx="6809">
                  <c:v>0.99058849999999998</c:v>
                </c:pt>
                <c:pt idx="6810">
                  <c:v>0.98857660000000003</c:v>
                </c:pt>
                <c:pt idx="6811">
                  <c:v>0.98662689999999997</c:v>
                </c:pt>
                <c:pt idx="6812">
                  <c:v>0.98444659999999995</c:v>
                </c:pt>
                <c:pt idx="6813">
                  <c:v>0.98179799999999995</c:v>
                </c:pt>
                <c:pt idx="6814">
                  <c:v>0.97861710000000002</c:v>
                </c:pt>
                <c:pt idx="6815">
                  <c:v>0.9750818</c:v>
                </c:pt>
                <c:pt idx="6816">
                  <c:v>0.97159070000000003</c:v>
                </c:pt>
                <c:pt idx="6817">
                  <c:v>0.96866269999999999</c:v>
                </c:pt>
                <c:pt idx="6818">
                  <c:v>0.96691660000000001</c:v>
                </c:pt>
                <c:pt idx="6819">
                  <c:v>0.96691550000000004</c:v>
                </c:pt>
                <c:pt idx="6820">
                  <c:v>0.96902779999999999</c:v>
                </c:pt>
                <c:pt idx="6821">
                  <c:v>0.97319060000000002</c:v>
                </c:pt>
                <c:pt idx="6822">
                  <c:v>0.97878889999999996</c:v>
                </c:pt>
                <c:pt idx="6823">
                  <c:v>0.98477269999999995</c:v>
                </c:pt>
                <c:pt idx="6824">
                  <c:v>0.99001320000000004</c:v>
                </c:pt>
                <c:pt idx="6825">
                  <c:v>0.9937627</c:v>
                </c:pt>
                <c:pt idx="6826">
                  <c:v>0.99573149999999999</c:v>
                </c:pt>
                <c:pt idx="6827">
                  <c:v>0.99594559999999999</c:v>
                </c:pt>
                <c:pt idx="6828">
                  <c:v>0.99461290000000002</c:v>
                </c:pt>
                <c:pt idx="6829">
                  <c:v>0.99204749999999997</c:v>
                </c:pt>
                <c:pt idx="6830">
                  <c:v>0.98866359999999998</c:v>
                </c:pt>
                <c:pt idx="6831">
                  <c:v>0.98491450000000003</c:v>
                </c:pt>
                <c:pt idx="6832">
                  <c:v>0.98126389999999997</c:v>
                </c:pt>
                <c:pt idx="6833">
                  <c:v>0.97810969999999997</c:v>
                </c:pt>
                <c:pt idx="6834">
                  <c:v>0.97568429999999995</c:v>
                </c:pt>
                <c:pt idx="6835">
                  <c:v>0.97405180000000002</c:v>
                </c:pt>
                <c:pt idx="6836">
                  <c:v>0.97306289999999995</c:v>
                </c:pt>
                <c:pt idx="6837">
                  <c:v>0.97241319999999998</c:v>
                </c:pt>
                <c:pt idx="6838">
                  <c:v>0.97171830000000003</c:v>
                </c:pt>
                <c:pt idx="6839">
                  <c:v>0.97067760000000003</c:v>
                </c:pt>
                <c:pt idx="6840">
                  <c:v>0.96919540000000004</c:v>
                </c:pt>
                <c:pt idx="6841">
                  <c:v>0.96740720000000002</c:v>
                </c:pt>
                <c:pt idx="6842">
                  <c:v>0.96563319999999997</c:v>
                </c:pt>
                <c:pt idx="6843">
                  <c:v>0.96426389999999995</c:v>
                </c:pt>
                <c:pt idx="6844">
                  <c:v>0.9637078</c:v>
                </c:pt>
                <c:pt idx="6845">
                  <c:v>0.9642693</c:v>
                </c:pt>
                <c:pt idx="6846">
                  <c:v>0.96606919999999996</c:v>
                </c:pt>
                <c:pt idx="6847">
                  <c:v>0.96893759999999995</c:v>
                </c:pt>
                <c:pt idx="6848">
                  <c:v>0.97238440000000004</c:v>
                </c:pt>
                <c:pt idx="6849">
                  <c:v>0.97568909999999998</c:v>
                </c:pt>
                <c:pt idx="6850">
                  <c:v>0.97810980000000003</c:v>
                </c:pt>
                <c:pt idx="6851">
                  <c:v>0.97920589999999996</c:v>
                </c:pt>
                <c:pt idx="6852">
                  <c:v>0.97891689999999998</c:v>
                </c:pt>
                <c:pt idx="6853">
                  <c:v>0.97748550000000001</c:v>
                </c:pt>
                <c:pt idx="6854">
                  <c:v>0.97527299999999995</c:v>
                </c:pt>
                <c:pt idx="6855">
                  <c:v>0.97263860000000002</c:v>
                </c:pt>
                <c:pt idx="6856">
                  <c:v>0.96987299999999999</c:v>
                </c:pt>
                <c:pt idx="6857">
                  <c:v>0.96715680000000004</c:v>
                </c:pt>
                <c:pt idx="6858">
                  <c:v>0.96460630000000003</c:v>
                </c:pt>
                <c:pt idx="6859">
                  <c:v>0.9622868</c:v>
                </c:pt>
                <c:pt idx="6860">
                  <c:v>0.96024019999999999</c:v>
                </c:pt>
                <c:pt idx="6861">
                  <c:v>0.95853960000000005</c:v>
                </c:pt>
                <c:pt idx="6862">
                  <c:v>0.95732530000000005</c:v>
                </c:pt>
                <c:pt idx="6863">
                  <c:v>0.95682710000000004</c:v>
                </c:pt>
                <c:pt idx="6864">
                  <c:v>0.95738520000000005</c:v>
                </c:pt>
                <c:pt idx="6865">
                  <c:v>0.9593912</c:v>
                </c:pt>
                <c:pt idx="6866">
                  <c:v>0.96315910000000005</c:v>
                </c:pt>
                <c:pt idx="6867">
                  <c:v>0.968692</c:v>
                </c:pt>
                <c:pt idx="6868">
                  <c:v>0.97545130000000002</c:v>
                </c:pt>
                <c:pt idx="6869">
                  <c:v>0.98236369999999995</c:v>
                </c:pt>
                <c:pt idx="6870">
                  <c:v>0.98811119999999997</c:v>
                </c:pt>
                <c:pt idx="6871">
                  <c:v>0.99174359999999995</c:v>
                </c:pt>
                <c:pt idx="6872">
                  <c:v>0.99298220000000004</c:v>
                </c:pt>
                <c:pt idx="6873">
                  <c:v>0.99211439999999995</c:v>
                </c:pt>
                <c:pt idx="6874">
                  <c:v>0.98971600000000004</c:v>
                </c:pt>
                <c:pt idx="6875">
                  <c:v>0.9864001</c:v>
                </c:pt>
                <c:pt idx="6876">
                  <c:v>0.98272409999999999</c:v>
                </c:pt>
                <c:pt idx="6877">
                  <c:v>0.9791185</c:v>
                </c:pt>
                <c:pt idx="6878">
                  <c:v>0.9759352</c:v>
                </c:pt>
                <c:pt idx="6879">
                  <c:v>0.97344770000000003</c:v>
                </c:pt>
                <c:pt idx="6880">
                  <c:v>0.97180069999999996</c:v>
                </c:pt>
                <c:pt idx="6881">
                  <c:v>0.9710145</c:v>
                </c:pt>
                <c:pt idx="6882">
                  <c:v>0.97094879999999995</c:v>
                </c:pt>
                <c:pt idx="6883">
                  <c:v>0.97134980000000004</c:v>
                </c:pt>
                <c:pt idx="6884">
                  <c:v>0.97190750000000004</c:v>
                </c:pt>
                <c:pt idx="6885">
                  <c:v>0.97238630000000004</c:v>
                </c:pt>
                <c:pt idx="6886">
                  <c:v>0.97272309999999995</c:v>
                </c:pt>
                <c:pt idx="6887">
                  <c:v>0.97303249999999997</c:v>
                </c:pt>
                <c:pt idx="6888">
                  <c:v>0.97353610000000002</c:v>
                </c:pt>
                <c:pt idx="6889">
                  <c:v>0.9744197</c:v>
                </c:pt>
                <c:pt idx="6890">
                  <c:v>0.97572130000000001</c:v>
                </c:pt>
                <c:pt idx="6891">
                  <c:v>0.97726299999999999</c:v>
                </c:pt>
                <c:pt idx="6892">
                  <c:v>0.97873770000000004</c:v>
                </c:pt>
                <c:pt idx="6893">
                  <c:v>0.97985880000000003</c:v>
                </c:pt>
                <c:pt idx="6894">
                  <c:v>0.98056880000000002</c:v>
                </c:pt>
                <c:pt idx="6895">
                  <c:v>0.98108499999999998</c:v>
                </c:pt>
                <c:pt idx="6896">
                  <c:v>0.98182499999999995</c:v>
                </c:pt>
                <c:pt idx="6897">
                  <c:v>0.9831588</c:v>
                </c:pt>
                <c:pt idx="6898">
                  <c:v>0.98518830000000002</c:v>
                </c:pt>
                <c:pt idx="6899">
                  <c:v>0.98757569999999995</c:v>
                </c:pt>
                <c:pt idx="6900">
                  <c:v>0.98961779999999999</c:v>
                </c:pt>
                <c:pt idx="6901">
                  <c:v>0.99051370000000005</c:v>
                </c:pt>
                <c:pt idx="6902">
                  <c:v>0.98974779999999996</c:v>
                </c:pt>
                <c:pt idx="6903">
                  <c:v>0.98735220000000001</c:v>
                </c:pt>
                <c:pt idx="6904">
                  <c:v>0.98381200000000002</c:v>
                </c:pt>
                <c:pt idx="6905">
                  <c:v>0.97985040000000001</c:v>
                </c:pt>
                <c:pt idx="6906">
                  <c:v>0.97612520000000003</c:v>
                </c:pt>
                <c:pt idx="6907">
                  <c:v>0.97318159999999998</c:v>
                </c:pt>
                <c:pt idx="6908">
                  <c:v>0.9713444</c:v>
                </c:pt>
                <c:pt idx="6909">
                  <c:v>0.97067550000000002</c:v>
                </c:pt>
                <c:pt idx="6910">
                  <c:v>0.97095589999999998</c:v>
                </c:pt>
                <c:pt idx="6911">
                  <c:v>0.97172380000000003</c:v>
                </c:pt>
                <c:pt idx="6912">
                  <c:v>0.97248520000000005</c:v>
                </c:pt>
                <c:pt idx="6913">
                  <c:v>0.9729333</c:v>
                </c:pt>
                <c:pt idx="6914">
                  <c:v>0.97322189999999997</c:v>
                </c:pt>
                <c:pt idx="6915">
                  <c:v>0.97393790000000002</c:v>
                </c:pt>
                <c:pt idx="6916">
                  <c:v>0.97591329999999998</c:v>
                </c:pt>
                <c:pt idx="6917">
                  <c:v>0.97973169999999998</c:v>
                </c:pt>
                <c:pt idx="6918">
                  <c:v>0.9852552</c:v>
                </c:pt>
                <c:pt idx="6919">
                  <c:v>0.99136349999999995</c:v>
                </c:pt>
                <c:pt idx="6920">
                  <c:v>0.99642240000000004</c:v>
                </c:pt>
                <c:pt idx="6921">
                  <c:v>0.99923439999999997</c:v>
                </c:pt>
                <c:pt idx="6922">
                  <c:v>0.99960550000000004</c:v>
                </c:pt>
                <c:pt idx="6923">
                  <c:v>0.99818119999999999</c:v>
                </c:pt>
                <c:pt idx="6924">
                  <c:v>0.99581410000000004</c:v>
                </c:pt>
                <c:pt idx="6925">
                  <c:v>0.99315710000000001</c:v>
                </c:pt>
                <c:pt idx="6926">
                  <c:v>0.99049140000000002</c:v>
                </c:pt>
                <c:pt idx="6927">
                  <c:v>0.98781289999999999</c:v>
                </c:pt>
                <c:pt idx="6928">
                  <c:v>0.98496150000000005</c:v>
                </c:pt>
                <c:pt idx="6929">
                  <c:v>0.98178319999999997</c:v>
                </c:pt>
                <c:pt idx="6930">
                  <c:v>0.9782826</c:v>
                </c:pt>
                <c:pt idx="6931">
                  <c:v>0.97473969999999999</c:v>
                </c:pt>
                <c:pt idx="6932">
                  <c:v>0.97169269999999996</c:v>
                </c:pt>
                <c:pt idx="6933">
                  <c:v>0.9699953</c:v>
                </c:pt>
                <c:pt idx="6934">
                  <c:v>0.9707036</c:v>
                </c:pt>
                <c:pt idx="6935">
                  <c:v>0.97479210000000005</c:v>
                </c:pt>
                <c:pt idx="6936">
                  <c:v>0.98252609999999996</c:v>
                </c:pt>
                <c:pt idx="6937">
                  <c:v>0.99250930000000004</c:v>
                </c:pt>
                <c:pt idx="6938">
                  <c:v>1.001695</c:v>
                </c:pt>
                <c:pt idx="6939">
                  <c:v>1.006861</c:v>
                </c:pt>
                <c:pt idx="6940">
                  <c:v>1.0069490000000001</c:v>
                </c:pt>
                <c:pt idx="6941">
                  <c:v>1.003128</c:v>
                </c:pt>
                <c:pt idx="6942">
                  <c:v>0.99741690000000005</c:v>
                </c:pt>
                <c:pt idx="6943">
                  <c:v>0.99151279999999997</c:v>
                </c:pt>
                <c:pt idx="6944">
                  <c:v>0.98652399999999996</c:v>
                </c:pt>
                <c:pt idx="6945">
                  <c:v>0.98323199999999999</c:v>
                </c:pt>
                <c:pt idx="6946">
                  <c:v>0.98212889999999997</c:v>
                </c:pt>
                <c:pt idx="6947">
                  <c:v>0.98351900000000003</c:v>
                </c:pt>
                <c:pt idx="6948">
                  <c:v>0.98742450000000004</c:v>
                </c:pt>
                <c:pt idx="6949">
                  <c:v>0.99347350000000001</c:v>
                </c:pt>
                <c:pt idx="6950">
                  <c:v>1.0007950000000001</c:v>
                </c:pt>
                <c:pt idx="6951">
                  <c:v>1.008114</c:v>
                </c:pt>
                <c:pt idx="6952">
                  <c:v>1.01416</c:v>
                </c:pt>
                <c:pt idx="6953">
                  <c:v>1.0180070000000001</c:v>
                </c:pt>
                <c:pt idx="6954">
                  <c:v>1.0193099999999999</c:v>
                </c:pt>
                <c:pt idx="6955">
                  <c:v>1.018319</c:v>
                </c:pt>
                <c:pt idx="6956">
                  <c:v>1.015641</c:v>
                </c:pt>
                <c:pt idx="6957">
                  <c:v>1.0120130000000001</c:v>
                </c:pt>
                <c:pt idx="6958">
                  <c:v>1.0080819999999999</c:v>
                </c:pt>
                <c:pt idx="6959">
                  <c:v>1.0043740000000001</c:v>
                </c:pt>
                <c:pt idx="6960">
                  <c:v>1.0012430000000001</c:v>
                </c:pt>
                <c:pt idx="6961">
                  <c:v>0.99886450000000004</c:v>
                </c:pt>
                <c:pt idx="6962">
                  <c:v>0.99733260000000001</c:v>
                </c:pt>
                <c:pt idx="6963">
                  <c:v>0.99667329999999998</c:v>
                </c:pt>
                <c:pt idx="6964">
                  <c:v>0.9969131</c:v>
                </c:pt>
                <c:pt idx="6965">
                  <c:v>0.99811240000000001</c:v>
                </c:pt>
                <c:pt idx="6966">
                  <c:v>1.000327</c:v>
                </c:pt>
                <c:pt idx="6967">
                  <c:v>1.0034909999999999</c:v>
                </c:pt>
                <c:pt idx="6968">
                  <c:v>1.0072380000000001</c:v>
                </c:pt>
                <c:pt idx="6969">
                  <c:v>1.0108600000000001</c:v>
                </c:pt>
                <c:pt idx="6970">
                  <c:v>1.013485</c:v>
                </c:pt>
                <c:pt idx="6971">
                  <c:v>1.014373</c:v>
                </c:pt>
                <c:pt idx="6972">
                  <c:v>1.0133160000000001</c:v>
                </c:pt>
                <c:pt idx="6973">
                  <c:v>1.010669</c:v>
                </c:pt>
                <c:pt idx="6974">
                  <c:v>1.0071969999999999</c:v>
                </c:pt>
                <c:pt idx="6975">
                  <c:v>1.003755</c:v>
                </c:pt>
                <c:pt idx="6976">
                  <c:v>1.001131</c:v>
                </c:pt>
                <c:pt idx="6977">
                  <c:v>0.99990259999999997</c:v>
                </c:pt>
                <c:pt idx="6978">
                  <c:v>1.0002740000000001</c:v>
                </c:pt>
                <c:pt idx="6979">
                  <c:v>1.001992</c:v>
                </c:pt>
                <c:pt idx="6980">
                  <c:v>1.0042949999999999</c:v>
                </c:pt>
                <c:pt idx="6981">
                  <c:v>1.006229</c:v>
                </c:pt>
                <c:pt idx="6982">
                  <c:v>1.0070170000000001</c:v>
                </c:pt>
                <c:pt idx="6983">
                  <c:v>1.0065139999999999</c:v>
                </c:pt>
                <c:pt idx="6984">
                  <c:v>1.0051909999999999</c:v>
                </c:pt>
                <c:pt idx="6985">
                  <c:v>1.0039100000000001</c:v>
                </c:pt>
                <c:pt idx="6986">
                  <c:v>1.0035400000000001</c:v>
                </c:pt>
                <c:pt idx="6987">
                  <c:v>1.0046649999999999</c:v>
                </c:pt>
                <c:pt idx="6988">
                  <c:v>1.0074479999999999</c:v>
                </c:pt>
                <c:pt idx="6989">
                  <c:v>1.01145</c:v>
                </c:pt>
                <c:pt idx="6990">
                  <c:v>1.015749</c:v>
                </c:pt>
                <c:pt idx="6991">
                  <c:v>1.0192030000000001</c:v>
                </c:pt>
                <c:pt idx="6992">
                  <c:v>1.0210459999999999</c:v>
                </c:pt>
                <c:pt idx="6993">
                  <c:v>1.0211710000000001</c:v>
                </c:pt>
                <c:pt idx="6994">
                  <c:v>1.020008</c:v>
                </c:pt>
                <c:pt idx="6995">
                  <c:v>1.0181770000000001</c:v>
                </c:pt>
                <c:pt idx="6996">
                  <c:v>1.016219</c:v>
                </c:pt>
                <c:pt idx="6997">
                  <c:v>1.014486</c:v>
                </c:pt>
                <c:pt idx="6998">
                  <c:v>1.013101</c:v>
                </c:pt>
                <c:pt idx="6999">
                  <c:v>1.0120119999999999</c:v>
                </c:pt>
                <c:pt idx="7000">
                  <c:v>1.0110570000000001</c:v>
                </c:pt>
                <c:pt idx="7001">
                  <c:v>1.010051</c:v>
                </c:pt>
                <c:pt idx="7002">
                  <c:v>1.008866</c:v>
                </c:pt>
                <c:pt idx="7003">
                  <c:v>1.007514</c:v>
                </c:pt>
                <c:pt idx="7004">
                  <c:v>1.00617</c:v>
                </c:pt>
                <c:pt idx="7005">
                  <c:v>1.0051859999999999</c:v>
                </c:pt>
                <c:pt idx="7006">
                  <c:v>1.0050190000000001</c:v>
                </c:pt>
                <c:pt idx="7007">
                  <c:v>1.0060690000000001</c:v>
                </c:pt>
                <c:pt idx="7008">
                  <c:v>1.008505</c:v>
                </c:pt>
                <c:pt idx="7009">
                  <c:v>1.0120290000000001</c:v>
                </c:pt>
                <c:pt idx="7010">
                  <c:v>1.0158750000000001</c:v>
                </c:pt>
                <c:pt idx="7011">
                  <c:v>1.0189999999999999</c:v>
                </c:pt>
                <c:pt idx="7012">
                  <c:v>1.0206219999999999</c:v>
                </c:pt>
                <c:pt idx="7013">
                  <c:v>1.020575</c:v>
                </c:pt>
                <c:pt idx="7014">
                  <c:v>1.0192840000000001</c:v>
                </c:pt>
                <c:pt idx="7015">
                  <c:v>1.017495</c:v>
                </c:pt>
                <c:pt idx="7016">
                  <c:v>1.0159549999999999</c:v>
                </c:pt>
                <c:pt idx="7017">
                  <c:v>1.0152870000000001</c:v>
                </c:pt>
                <c:pt idx="7018">
                  <c:v>1.0158020000000001</c:v>
                </c:pt>
                <c:pt idx="7019">
                  <c:v>1.0174589999999999</c:v>
                </c:pt>
                <c:pt idx="7020">
                  <c:v>1.0198400000000001</c:v>
                </c:pt>
                <c:pt idx="7021">
                  <c:v>1.0223</c:v>
                </c:pt>
                <c:pt idx="7022">
                  <c:v>1.0242039999999999</c:v>
                </c:pt>
                <c:pt idx="7023">
                  <c:v>1.0251680000000001</c:v>
                </c:pt>
                <c:pt idx="7024">
                  <c:v>1.0251859999999999</c:v>
                </c:pt>
                <c:pt idx="7025">
                  <c:v>1.024516</c:v>
                </c:pt>
                <c:pt idx="7026">
                  <c:v>1.0235179999999999</c:v>
                </c:pt>
                <c:pt idx="7027">
                  <c:v>1.0224880000000001</c:v>
                </c:pt>
                <c:pt idx="7028">
                  <c:v>1.02163</c:v>
                </c:pt>
                <c:pt idx="7029">
                  <c:v>1.021064</c:v>
                </c:pt>
                <c:pt idx="7030">
                  <c:v>1.020842</c:v>
                </c:pt>
                <c:pt idx="7031">
                  <c:v>1.0209809999999999</c:v>
                </c:pt>
                <c:pt idx="7032">
                  <c:v>1.021434</c:v>
                </c:pt>
                <c:pt idx="7033">
                  <c:v>1.02207</c:v>
                </c:pt>
                <c:pt idx="7034">
                  <c:v>1.0226420000000001</c:v>
                </c:pt>
                <c:pt idx="7035">
                  <c:v>1.02284</c:v>
                </c:pt>
                <c:pt idx="7036">
                  <c:v>1.0224009999999999</c:v>
                </c:pt>
                <c:pt idx="7037">
                  <c:v>1.021218</c:v>
                </c:pt>
                <c:pt idx="7038">
                  <c:v>1.019444</c:v>
                </c:pt>
                <c:pt idx="7039">
                  <c:v>1.017471</c:v>
                </c:pt>
                <c:pt idx="7040">
                  <c:v>1.0158990000000001</c:v>
                </c:pt>
                <c:pt idx="7041">
                  <c:v>1.015342</c:v>
                </c:pt>
                <c:pt idx="7042">
                  <c:v>1.016246</c:v>
                </c:pt>
                <c:pt idx="7043">
                  <c:v>1.0186649999999999</c:v>
                </c:pt>
                <c:pt idx="7044">
                  <c:v>1.0220659999999999</c:v>
                </c:pt>
                <c:pt idx="7045">
                  <c:v>1.0253639999999999</c:v>
                </c:pt>
                <c:pt idx="7046">
                  <c:v>1.0272410000000001</c:v>
                </c:pt>
                <c:pt idx="7047">
                  <c:v>1.0268630000000001</c:v>
                </c:pt>
                <c:pt idx="7048">
                  <c:v>1.0242359999999999</c:v>
                </c:pt>
                <c:pt idx="7049">
                  <c:v>1.020181</c:v>
                </c:pt>
                <c:pt idx="7050">
                  <c:v>1.015887</c:v>
                </c:pt>
                <c:pt idx="7051">
                  <c:v>1.0127139999999999</c:v>
                </c:pt>
                <c:pt idx="7052">
                  <c:v>1.012025</c:v>
                </c:pt>
                <c:pt idx="7053">
                  <c:v>1.014937</c:v>
                </c:pt>
                <c:pt idx="7054">
                  <c:v>1.021909</c:v>
                </c:pt>
                <c:pt idx="7055">
                  <c:v>1.031839</c:v>
                </c:pt>
                <c:pt idx="7056">
                  <c:v>1.0418799999999999</c:v>
                </c:pt>
                <c:pt idx="7057">
                  <c:v>1.048484</c:v>
                </c:pt>
                <c:pt idx="7058">
                  <c:v>1.0498350000000001</c:v>
                </c:pt>
                <c:pt idx="7059">
                  <c:v>1.046643</c:v>
                </c:pt>
                <c:pt idx="7060">
                  <c:v>1.0409710000000001</c:v>
                </c:pt>
                <c:pt idx="7061">
                  <c:v>1.0349189999999999</c:v>
                </c:pt>
                <c:pt idx="7062">
                  <c:v>1.030019</c:v>
                </c:pt>
                <c:pt idx="7063">
                  <c:v>1.027463</c:v>
                </c:pt>
                <c:pt idx="7064">
                  <c:v>1.0279910000000001</c:v>
                </c:pt>
                <c:pt idx="7065">
                  <c:v>1.0317890000000001</c:v>
                </c:pt>
                <c:pt idx="7066">
                  <c:v>1.0381119999999999</c:v>
                </c:pt>
                <c:pt idx="7067">
                  <c:v>1.0451680000000001</c:v>
                </c:pt>
                <c:pt idx="7068">
                  <c:v>1.0507500000000001</c:v>
                </c:pt>
                <c:pt idx="7069">
                  <c:v>1.05331</c:v>
                </c:pt>
                <c:pt idx="7070">
                  <c:v>1.052778</c:v>
                </c:pt>
                <c:pt idx="7071">
                  <c:v>1.0501309999999999</c:v>
                </c:pt>
                <c:pt idx="7072">
                  <c:v>1.04661</c:v>
                </c:pt>
                <c:pt idx="7073">
                  <c:v>1.0430999999999999</c:v>
                </c:pt>
                <c:pt idx="7074">
                  <c:v>1.040038</c:v>
                </c:pt>
                <c:pt idx="7075">
                  <c:v>1.037458</c:v>
                </c:pt>
                <c:pt idx="7076">
                  <c:v>1.03515</c:v>
                </c:pt>
                <c:pt idx="7077">
                  <c:v>1.0328539999999999</c:v>
                </c:pt>
                <c:pt idx="7078">
                  <c:v>1.030454</c:v>
                </c:pt>
                <c:pt idx="7079">
                  <c:v>1.028076</c:v>
                </c:pt>
                <c:pt idx="7080">
                  <c:v>1.0261340000000001</c:v>
                </c:pt>
                <c:pt idx="7081">
                  <c:v>1.02525</c:v>
                </c:pt>
                <c:pt idx="7082">
                  <c:v>1.026078</c:v>
                </c:pt>
                <c:pt idx="7083">
                  <c:v>1.0290969999999999</c:v>
                </c:pt>
                <c:pt idx="7084">
                  <c:v>1.0341910000000001</c:v>
                </c:pt>
                <c:pt idx="7085">
                  <c:v>1.040362</c:v>
                </c:pt>
                <c:pt idx="7086">
                  <c:v>1.0457419999999999</c:v>
                </c:pt>
                <c:pt idx="7087">
                  <c:v>1.048605</c:v>
                </c:pt>
                <c:pt idx="7088">
                  <c:v>1.0483849999999999</c:v>
                </c:pt>
                <c:pt idx="7089">
                  <c:v>1.0458000000000001</c:v>
                </c:pt>
                <c:pt idx="7090">
                  <c:v>1.042203</c:v>
                </c:pt>
                <c:pt idx="7091">
                  <c:v>1.0389269999999999</c:v>
                </c:pt>
                <c:pt idx="7092">
                  <c:v>1.0371939999999999</c:v>
                </c:pt>
                <c:pt idx="7093">
                  <c:v>1.037946</c:v>
                </c:pt>
                <c:pt idx="7094">
                  <c:v>1.041755</c:v>
                </c:pt>
                <c:pt idx="7095">
                  <c:v>1.048305</c:v>
                </c:pt>
                <c:pt idx="7096">
                  <c:v>1.055936</c:v>
                </c:pt>
                <c:pt idx="7097">
                  <c:v>1.0619510000000001</c:v>
                </c:pt>
                <c:pt idx="7098">
                  <c:v>1.0642020000000001</c:v>
                </c:pt>
                <c:pt idx="7099">
                  <c:v>1.0625309999999999</c:v>
                </c:pt>
                <c:pt idx="7100">
                  <c:v>1.0582769999999999</c:v>
                </c:pt>
                <c:pt idx="7101">
                  <c:v>1.0531440000000001</c:v>
                </c:pt>
                <c:pt idx="7102">
                  <c:v>1.0484089999999999</c:v>
                </c:pt>
                <c:pt idx="7103">
                  <c:v>1.044945</c:v>
                </c:pt>
                <c:pt idx="7104">
                  <c:v>1.043258</c:v>
                </c:pt>
                <c:pt idx="7105">
                  <c:v>1.0434779999999999</c:v>
                </c:pt>
                <c:pt idx="7106">
                  <c:v>1.0453520000000001</c:v>
                </c:pt>
                <c:pt idx="7107">
                  <c:v>1.04817</c:v>
                </c:pt>
                <c:pt idx="7108">
                  <c:v>1.050961</c:v>
                </c:pt>
                <c:pt idx="7109">
                  <c:v>1.052756</c:v>
                </c:pt>
                <c:pt idx="7110">
                  <c:v>1.053058</c:v>
                </c:pt>
                <c:pt idx="7111">
                  <c:v>1.0519780000000001</c:v>
                </c:pt>
                <c:pt idx="7112">
                  <c:v>1.0500799999999999</c:v>
                </c:pt>
                <c:pt idx="7113">
                  <c:v>1.0480750000000001</c:v>
                </c:pt>
                <c:pt idx="7114">
                  <c:v>1.0465549999999999</c:v>
                </c:pt>
                <c:pt idx="7115">
                  <c:v>1.045912</c:v>
                </c:pt>
                <c:pt idx="7116">
                  <c:v>1.0462210000000001</c:v>
                </c:pt>
                <c:pt idx="7117">
                  <c:v>1.0472589999999999</c:v>
                </c:pt>
                <c:pt idx="7118">
                  <c:v>1.0485549999999999</c:v>
                </c:pt>
                <c:pt idx="7119">
                  <c:v>1.049601</c:v>
                </c:pt>
                <c:pt idx="7120">
                  <c:v>1.050033</c:v>
                </c:pt>
                <c:pt idx="7121">
                  <c:v>1.04975</c:v>
                </c:pt>
                <c:pt idx="7122">
                  <c:v>1.048894</c:v>
                </c:pt>
                <c:pt idx="7123">
                  <c:v>1.047742</c:v>
                </c:pt>
                <c:pt idx="7124">
                  <c:v>1.0466040000000001</c:v>
                </c:pt>
                <c:pt idx="7125">
                  <c:v>1.045741</c:v>
                </c:pt>
                <c:pt idx="7126">
                  <c:v>1.0453840000000001</c:v>
                </c:pt>
                <c:pt idx="7127">
                  <c:v>1.0457510000000001</c:v>
                </c:pt>
                <c:pt idx="7128">
                  <c:v>1.0470539999999999</c:v>
                </c:pt>
                <c:pt idx="7129">
                  <c:v>1.0494680000000001</c:v>
                </c:pt>
                <c:pt idx="7130">
                  <c:v>1.0530390000000001</c:v>
                </c:pt>
                <c:pt idx="7131">
                  <c:v>1.0575749999999999</c:v>
                </c:pt>
                <c:pt idx="7132">
                  <c:v>1.0625389999999999</c:v>
                </c:pt>
                <c:pt idx="7133">
                  <c:v>1.0671310000000001</c:v>
                </c:pt>
                <c:pt idx="7134">
                  <c:v>1.070589</c:v>
                </c:pt>
                <c:pt idx="7135">
                  <c:v>1.072444</c:v>
                </c:pt>
                <c:pt idx="7136">
                  <c:v>1.072713</c:v>
                </c:pt>
                <c:pt idx="7137">
                  <c:v>1.071785</c:v>
                </c:pt>
                <c:pt idx="7138">
                  <c:v>1.070238</c:v>
                </c:pt>
                <c:pt idx="7139">
                  <c:v>1.068624</c:v>
                </c:pt>
                <c:pt idx="7140">
                  <c:v>1.0673459999999999</c:v>
                </c:pt>
                <c:pt idx="7141">
                  <c:v>1.0666260000000001</c:v>
                </c:pt>
                <c:pt idx="7142">
                  <c:v>1.066446</c:v>
                </c:pt>
                <c:pt idx="7143">
                  <c:v>1.0665800000000001</c:v>
                </c:pt>
                <c:pt idx="7144">
                  <c:v>1.0666519999999999</c:v>
                </c:pt>
                <c:pt idx="7145">
                  <c:v>1.0663050000000001</c:v>
                </c:pt>
                <c:pt idx="7146">
                  <c:v>1.0653170000000001</c:v>
                </c:pt>
                <c:pt idx="7147">
                  <c:v>1.063666</c:v>
                </c:pt>
                <c:pt idx="7148">
                  <c:v>1.061515</c:v>
                </c:pt>
                <c:pt idx="7149">
                  <c:v>1.0591170000000001</c:v>
                </c:pt>
                <c:pt idx="7150">
                  <c:v>1.056721</c:v>
                </c:pt>
                <c:pt idx="7151">
                  <c:v>1.0544659999999999</c:v>
                </c:pt>
                <c:pt idx="7152">
                  <c:v>1.0523629999999999</c:v>
                </c:pt>
                <c:pt idx="7153">
                  <c:v>1.050281</c:v>
                </c:pt>
                <c:pt idx="7154">
                  <c:v>1.04802</c:v>
                </c:pt>
                <c:pt idx="7155">
                  <c:v>1.0454079999999999</c:v>
                </c:pt>
                <c:pt idx="7156">
                  <c:v>1.0424659999999999</c:v>
                </c:pt>
                <c:pt idx="7157">
                  <c:v>1.0395110000000001</c:v>
                </c:pt>
                <c:pt idx="7158">
                  <c:v>1.037323</c:v>
                </c:pt>
                <c:pt idx="7159">
                  <c:v>1.03718</c:v>
                </c:pt>
                <c:pt idx="7160">
                  <c:v>1.040775</c:v>
                </c:pt>
                <c:pt idx="7161">
                  <c:v>1.0497799999999999</c:v>
                </c:pt>
                <c:pt idx="7162">
                  <c:v>1.0644229999999999</c:v>
                </c:pt>
                <c:pt idx="7163">
                  <c:v>1.0817540000000001</c:v>
                </c:pt>
                <c:pt idx="7164">
                  <c:v>1.095896</c:v>
                </c:pt>
                <c:pt idx="7165">
                  <c:v>1.102608</c:v>
                </c:pt>
                <c:pt idx="7166">
                  <c:v>1.102239</c:v>
                </c:pt>
                <c:pt idx="7167">
                  <c:v>1.097855</c:v>
                </c:pt>
                <c:pt idx="7168">
                  <c:v>1.0922350000000001</c:v>
                </c:pt>
                <c:pt idx="7169">
                  <c:v>1.086902</c:v>
                </c:pt>
                <c:pt idx="7170">
                  <c:v>1.082371</c:v>
                </c:pt>
                <c:pt idx="7171">
                  <c:v>1.0785560000000001</c:v>
                </c:pt>
                <c:pt idx="7172">
                  <c:v>1.075188</c:v>
                </c:pt>
                <c:pt idx="7173">
                  <c:v>1.0720559999999999</c:v>
                </c:pt>
                <c:pt idx="7174">
                  <c:v>1.0691120000000001</c:v>
                </c:pt>
                <c:pt idx="7175">
                  <c:v>1.0664830000000001</c:v>
                </c:pt>
                <c:pt idx="7176">
                  <c:v>1.064384</c:v>
                </c:pt>
                <c:pt idx="7177">
                  <c:v>1.0629930000000001</c:v>
                </c:pt>
                <c:pt idx="7178">
                  <c:v>1.0623940000000001</c:v>
                </c:pt>
                <c:pt idx="7179">
                  <c:v>1.0625309999999999</c:v>
                </c:pt>
                <c:pt idx="7180">
                  <c:v>1.063275</c:v>
                </c:pt>
                <c:pt idx="7181">
                  <c:v>1.064527</c:v>
                </c:pt>
                <c:pt idx="7182">
                  <c:v>1.0663450000000001</c:v>
                </c:pt>
                <c:pt idx="7183">
                  <c:v>1.0689580000000001</c:v>
                </c:pt>
                <c:pt idx="7184">
                  <c:v>1.072595</c:v>
                </c:pt>
                <c:pt idx="7185">
                  <c:v>1.0771310000000001</c:v>
                </c:pt>
                <c:pt idx="7186">
                  <c:v>1.0818399999999999</c:v>
                </c:pt>
                <c:pt idx="7187">
                  <c:v>1.085396</c:v>
                </c:pt>
                <c:pt idx="7188">
                  <c:v>1.086511</c:v>
                </c:pt>
                <c:pt idx="7189">
                  <c:v>1.084662</c:v>
                </c:pt>
                <c:pt idx="7190">
                  <c:v>1.0803309999999999</c:v>
                </c:pt>
                <c:pt idx="7191">
                  <c:v>1.074716</c:v>
                </c:pt>
                <c:pt idx="7192">
                  <c:v>1.0692459999999999</c:v>
                </c:pt>
                <c:pt idx="7193">
                  <c:v>1.0653710000000001</c:v>
                </c:pt>
                <c:pt idx="7194">
                  <c:v>1.064257</c:v>
                </c:pt>
                <c:pt idx="7195">
                  <c:v>1.0666659999999999</c:v>
                </c:pt>
                <c:pt idx="7196">
                  <c:v>1.0724149999999999</c:v>
                </c:pt>
                <c:pt idx="7197">
                  <c:v>1.07995</c:v>
                </c:pt>
                <c:pt idx="7198">
                  <c:v>1.086498</c:v>
                </c:pt>
                <c:pt idx="7199">
                  <c:v>1.089669</c:v>
                </c:pt>
                <c:pt idx="7200">
                  <c:v>1.0890850000000001</c:v>
                </c:pt>
                <c:pt idx="7201">
                  <c:v>1.0861890000000001</c:v>
                </c:pt>
                <c:pt idx="7202">
                  <c:v>1.0830409999999999</c:v>
                </c:pt>
                <c:pt idx="7203">
                  <c:v>1.081215</c:v>
                </c:pt>
                <c:pt idx="7204">
                  <c:v>1.0816140000000001</c:v>
                </c:pt>
                <c:pt idx="7205">
                  <c:v>1.0842229999999999</c:v>
                </c:pt>
                <c:pt idx="7206">
                  <c:v>1.0881449999999999</c:v>
                </c:pt>
                <c:pt idx="7207">
                  <c:v>1.0917870000000001</c:v>
                </c:pt>
                <c:pt idx="7208">
                  <c:v>1.0936090000000001</c:v>
                </c:pt>
                <c:pt idx="7209">
                  <c:v>1.0928850000000001</c:v>
                </c:pt>
                <c:pt idx="7210">
                  <c:v>1.0898140000000001</c:v>
                </c:pt>
                <c:pt idx="7211">
                  <c:v>1.0852470000000001</c:v>
                </c:pt>
                <c:pt idx="7212">
                  <c:v>1.080168</c:v>
                </c:pt>
                <c:pt idx="7213">
                  <c:v>1.0755319999999999</c:v>
                </c:pt>
                <c:pt idx="7214">
                  <c:v>1.072098</c:v>
                </c:pt>
                <c:pt idx="7215">
                  <c:v>1.0704469999999999</c:v>
                </c:pt>
                <c:pt idx="7216">
                  <c:v>1.070981</c:v>
                </c:pt>
                <c:pt idx="7217">
                  <c:v>1.073733</c:v>
                </c:pt>
                <c:pt idx="7218">
                  <c:v>1.078173</c:v>
                </c:pt>
                <c:pt idx="7219">
                  <c:v>1.083048</c:v>
                </c:pt>
                <c:pt idx="7220">
                  <c:v>1.0868359999999999</c:v>
                </c:pt>
                <c:pt idx="7221">
                  <c:v>1.0883799999999999</c:v>
                </c:pt>
                <c:pt idx="7222">
                  <c:v>1.087491</c:v>
                </c:pt>
                <c:pt idx="7223">
                  <c:v>1.0848899999999999</c:v>
                </c:pt>
                <c:pt idx="7224">
                  <c:v>1.081771</c:v>
                </c:pt>
                <c:pt idx="7225">
                  <c:v>1.0793839999999999</c:v>
                </c:pt>
                <c:pt idx="7226">
                  <c:v>1.0787089999999999</c:v>
                </c:pt>
                <c:pt idx="7227">
                  <c:v>1.080443</c:v>
                </c:pt>
                <c:pt idx="7228">
                  <c:v>1.0847070000000001</c:v>
                </c:pt>
                <c:pt idx="7229">
                  <c:v>1.0908089999999999</c:v>
                </c:pt>
                <c:pt idx="7230">
                  <c:v>1.0970629999999999</c:v>
                </c:pt>
                <c:pt idx="7231">
                  <c:v>1.10141</c:v>
                </c:pt>
                <c:pt idx="7232">
                  <c:v>1.1025640000000001</c:v>
                </c:pt>
                <c:pt idx="7233">
                  <c:v>1.1005069999999999</c:v>
                </c:pt>
                <c:pt idx="7234">
                  <c:v>1.0962559999999999</c:v>
                </c:pt>
                <c:pt idx="7235">
                  <c:v>1.091091</c:v>
                </c:pt>
                <c:pt idx="7236">
                  <c:v>1.0862179999999999</c:v>
                </c:pt>
                <c:pt idx="7237">
                  <c:v>1.082552</c:v>
                </c:pt>
                <c:pt idx="7238">
                  <c:v>1.080762</c:v>
                </c:pt>
                <c:pt idx="7239">
                  <c:v>1.081318</c:v>
                </c:pt>
                <c:pt idx="7240">
                  <c:v>1.084303</c:v>
                </c:pt>
                <c:pt idx="7241">
                  <c:v>1.089242</c:v>
                </c:pt>
                <c:pt idx="7242">
                  <c:v>1.0949359999999999</c:v>
                </c:pt>
                <c:pt idx="7243">
                  <c:v>1.099864</c:v>
                </c:pt>
                <c:pt idx="7244">
                  <c:v>1.1027629999999999</c:v>
                </c:pt>
                <c:pt idx="7245">
                  <c:v>1.103145</c:v>
                </c:pt>
                <c:pt idx="7246">
                  <c:v>1.1013500000000001</c:v>
                </c:pt>
                <c:pt idx="7247">
                  <c:v>1.09815</c:v>
                </c:pt>
                <c:pt idx="7248">
                  <c:v>1.094371</c:v>
                </c:pt>
                <c:pt idx="7249">
                  <c:v>1.090611</c:v>
                </c:pt>
                <c:pt idx="7250">
                  <c:v>1.087278</c:v>
                </c:pt>
                <c:pt idx="7251">
                  <c:v>1.084608</c:v>
                </c:pt>
                <c:pt idx="7252">
                  <c:v>1.082721</c:v>
                </c:pt>
                <c:pt idx="7253">
                  <c:v>1.081717</c:v>
                </c:pt>
                <c:pt idx="7254">
                  <c:v>1.0816840000000001</c:v>
                </c:pt>
                <c:pt idx="7255">
                  <c:v>1.082695</c:v>
                </c:pt>
                <c:pt idx="7256">
                  <c:v>1.0847389999999999</c:v>
                </c:pt>
                <c:pt idx="7257">
                  <c:v>1.0876330000000001</c:v>
                </c:pt>
                <c:pt idx="7258">
                  <c:v>1.0910029999999999</c:v>
                </c:pt>
                <c:pt idx="7259">
                  <c:v>1.094271</c:v>
                </c:pt>
                <c:pt idx="7260">
                  <c:v>1.0968789999999999</c:v>
                </c:pt>
                <c:pt idx="7261">
                  <c:v>1.0985229999999999</c:v>
                </c:pt>
                <c:pt idx="7262">
                  <c:v>1.0992980000000001</c:v>
                </c:pt>
                <c:pt idx="7263">
                  <c:v>1.099666</c:v>
                </c:pt>
                <c:pt idx="7264">
                  <c:v>1.100257</c:v>
                </c:pt>
                <c:pt idx="7265">
                  <c:v>1.101672</c:v>
                </c:pt>
                <c:pt idx="7266">
                  <c:v>1.1042000000000001</c:v>
                </c:pt>
                <c:pt idx="7267">
                  <c:v>1.107688</c:v>
                </c:pt>
                <c:pt idx="7268">
                  <c:v>1.1115029999999999</c:v>
                </c:pt>
                <c:pt idx="7269">
                  <c:v>1.1147819999999999</c:v>
                </c:pt>
                <c:pt idx="7270">
                  <c:v>1.11677</c:v>
                </c:pt>
                <c:pt idx="7271">
                  <c:v>1.1171260000000001</c:v>
                </c:pt>
                <c:pt idx="7272">
                  <c:v>1.116004</c:v>
                </c:pt>
                <c:pt idx="7273">
                  <c:v>1.1138459999999999</c:v>
                </c:pt>
                <c:pt idx="7274">
                  <c:v>1.11117</c:v>
                </c:pt>
                <c:pt idx="7275">
                  <c:v>1.108395</c:v>
                </c:pt>
                <c:pt idx="7276">
                  <c:v>1.1058520000000001</c:v>
                </c:pt>
                <c:pt idx="7277">
                  <c:v>1.1037729999999999</c:v>
                </c:pt>
                <c:pt idx="7278">
                  <c:v>1.1023000000000001</c:v>
                </c:pt>
                <c:pt idx="7279">
                  <c:v>1.1015250000000001</c:v>
                </c:pt>
                <c:pt idx="7280">
                  <c:v>1.1014470000000001</c:v>
                </c:pt>
                <c:pt idx="7281">
                  <c:v>1.1019639999999999</c:v>
                </c:pt>
                <c:pt idx="7282">
                  <c:v>1.102846</c:v>
                </c:pt>
                <c:pt idx="7283">
                  <c:v>1.103763</c:v>
                </c:pt>
                <c:pt idx="7284">
                  <c:v>1.104382</c:v>
                </c:pt>
                <c:pt idx="7285">
                  <c:v>1.104433</c:v>
                </c:pt>
                <c:pt idx="7286">
                  <c:v>1.103831</c:v>
                </c:pt>
                <c:pt idx="7287">
                  <c:v>1.1027</c:v>
                </c:pt>
                <c:pt idx="7288">
                  <c:v>1.101348</c:v>
                </c:pt>
                <c:pt idx="7289">
                  <c:v>1.1001609999999999</c:v>
                </c:pt>
                <c:pt idx="7290">
                  <c:v>1.099504</c:v>
                </c:pt>
                <c:pt idx="7291">
                  <c:v>1.099661</c:v>
                </c:pt>
                <c:pt idx="7292">
                  <c:v>1.1007439999999999</c:v>
                </c:pt>
                <c:pt idx="7293">
                  <c:v>1.1026670000000001</c:v>
                </c:pt>
                <c:pt idx="7294">
                  <c:v>1.1051420000000001</c:v>
                </c:pt>
                <c:pt idx="7295">
                  <c:v>1.1077790000000001</c:v>
                </c:pt>
                <c:pt idx="7296">
                  <c:v>1.1101730000000001</c:v>
                </c:pt>
                <c:pt idx="7297">
                  <c:v>1.112018</c:v>
                </c:pt>
                <c:pt idx="7298">
                  <c:v>1.1131519999999999</c:v>
                </c:pt>
                <c:pt idx="7299">
                  <c:v>1.113526</c:v>
                </c:pt>
                <c:pt idx="7300">
                  <c:v>1.113165</c:v>
                </c:pt>
                <c:pt idx="7301">
                  <c:v>1.112152</c:v>
                </c:pt>
                <c:pt idx="7302">
                  <c:v>1.110652</c:v>
                </c:pt>
                <c:pt idx="7303">
                  <c:v>1.10893</c:v>
                </c:pt>
                <c:pt idx="7304">
                  <c:v>1.10731</c:v>
                </c:pt>
                <c:pt idx="7305">
                  <c:v>1.1061669999999999</c:v>
                </c:pt>
                <c:pt idx="7306">
                  <c:v>1.105842</c:v>
                </c:pt>
                <c:pt idx="7307">
                  <c:v>1.106555</c:v>
                </c:pt>
                <c:pt idx="7308">
                  <c:v>1.1083510000000001</c:v>
                </c:pt>
                <c:pt idx="7309">
                  <c:v>1.1110180000000001</c:v>
                </c:pt>
                <c:pt idx="7310">
                  <c:v>1.1140840000000001</c:v>
                </c:pt>
                <c:pt idx="7311">
                  <c:v>1.116862</c:v>
                </c:pt>
                <c:pt idx="7312">
                  <c:v>1.118708</c:v>
                </c:pt>
                <c:pt idx="7313">
                  <c:v>1.1192610000000001</c:v>
                </c:pt>
                <c:pt idx="7314">
                  <c:v>1.1185309999999999</c:v>
                </c:pt>
                <c:pt idx="7315">
                  <c:v>1.1168370000000001</c:v>
                </c:pt>
                <c:pt idx="7316">
                  <c:v>1.1146259999999999</c:v>
                </c:pt>
                <c:pt idx="7317">
                  <c:v>1.112344</c:v>
                </c:pt>
                <c:pt idx="7318">
                  <c:v>1.1103209999999999</c:v>
                </c:pt>
                <c:pt idx="7319">
                  <c:v>1.1087830000000001</c:v>
                </c:pt>
                <c:pt idx="7320">
                  <c:v>1.1078589999999999</c:v>
                </c:pt>
                <c:pt idx="7321">
                  <c:v>1.107593</c:v>
                </c:pt>
                <c:pt idx="7322">
                  <c:v>1.1079699999999999</c:v>
                </c:pt>
                <c:pt idx="7323">
                  <c:v>1.1089389999999999</c:v>
                </c:pt>
                <c:pt idx="7324">
                  <c:v>1.1104259999999999</c:v>
                </c:pt>
                <c:pt idx="7325">
                  <c:v>1.112325</c:v>
                </c:pt>
                <c:pt idx="7326">
                  <c:v>1.1144879999999999</c:v>
                </c:pt>
                <c:pt idx="7327">
                  <c:v>1.116727</c:v>
                </c:pt>
                <c:pt idx="7328">
                  <c:v>1.118817</c:v>
                </c:pt>
                <c:pt idx="7329">
                  <c:v>1.120552</c:v>
                </c:pt>
                <c:pt idx="7330">
                  <c:v>1.1218129999999999</c:v>
                </c:pt>
                <c:pt idx="7331">
                  <c:v>1.122579</c:v>
                </c:pt>
                <c:pt idx="7332">
                  <c:v>1.1229279999999999</c:v>
                </c:pt>
                <c:pt idx="7333">
                  <c:v>1.1229830000000001</c:v>
                </c:pt>
                <c:pt idx="7334">
                  <c:v>1.1228629999999999</c:v>
                </c:pt>
                <c:pt idx="7335">
                  <c:v>1.1226240000000001</c:v>
                </c:pt>
                <c:pt idx="7336">
                  <c:v>1.1222399999999999</c:v>
                </c:pt>
                <c:pt idx="7337">
                  <c:v>1.1216060000000001</c:v>
                </c:pt>
                <c:pt idx="7338">
                  <c:v>1.120592</c:v>
                </c:pt>
                <c:pt idx="7339">
                  <c:v>1.119113</c:v>
                </c:pt>
                <c:pt idx="7340">
                  <c:v>1.1171979999999999</c:v>
                </c:pt>
                <c:pt idx="7341">
                  <c:v>1.1150230000000001</c:v>
                </c:pt>
                <c:pt idx="7342">
                  <c:v>1.1128960000000001</c:v>
                </c:pt>
                <c:pt idx="7343">
                  <c:v>1.1112139999999999</c:v>
                </c:pt>
                <c:pt idx="7344">
                  <c:v>1.1103479999999999</c:v>
                </c:pt>
                <c:pt idx="7345">
                  <c:v>1.1105849999999999</c:v>
                </c:pt>
                <c:pt idx="7346">
                  <c:v>1.112026</c:v>
                </c:pt>
                <c:pt idx="7347">
                  <c:v>1.11452</c:v>
                </c:pt>
                <c:pt idx="7348">
                  <c:v>1.1176360000000001</c:v>
                </c:pt>
                <c:pt idx="7349">
                  <c:v>1.1207549999999999</c:v>
                </c:pt>
                <c:pt idx="7350">
                  <c:v>1.123305</c:v>
                </c:pt>
                <c:pt idx="7351">
                  <c:v>1.124911</c:v>
                </c:pt>
                <c:pt idx="7352">
                  <c:v>1.1255189999999999</c:v>
                </c:pt>
                <c:pt idx="7353">
                  <c:v>1.125332</c:v>
                </c:pt>
                <c:pt idx="7354">
                  <c:v>1.124708</c:v>
                </c:pt>
                <c:pt idx="7355">
                  <c:v>1.1240140000000001</c:v>
                </c:pt>
                <c:pt idx="7356">
                  <c:v>1.123532</c:v>
                </c:pt>
                <c:pt idx="7357">
                  <c:v>1.123432</c:v>
                </c:pt>
                <c:pt idx="7358">
                  <c:v>1.123732</c:v>
                </c:pt>
                <c:pt idx="7359">
                  <c:v>1.1243110000000001</c:v>
                </c:pt>
                <c:pt idx="7360">
                  <c:v>1.1249420000000001</c:v>
                </c:pt>
                <c:pt idx="7361">
                  <c:v>1.1253839999999999</c:v>
                </c:pt>
                <c:pt idx="7362">
                  <c:v>1.12548</c:v>
                </c:pt>
                <c:pt idx="7363">
                  <c:v>1.125205</c:v>
                </c:pt>
                <c:pt idx="7364">
                  <c:v>1.1246700000000001</c:v>
                </c:pt>
                <c:pt idx="7365">
                  <c:v>1.1240619999999999</c:v>
                </c:pt>
                <c:pt idx="7366">
                  <c:v>1.123572</c:v>
                </c:pt>
                <c:pt idx="7367">
                  <c:v>1.1233139999999999</c:v>
                </c:pt>
                <c:pt idx="7368">
                  <c:v>1.1233010000000001</c:v>
                </c:pt>
                <c:pt idx="7369">
                  <c:v>1.123454</c:v>
                </c:pt>
                <c:pt idx="7370">
                  <c:v>1.1236520000000001</c:v>
                </c:pt>
                <c:pt idx="7371">
                  <c:v>1.1237740000000001</c:v>
                </c:pt>
                <c:pt idx="7372">
                  <c:v>1.1237490000000001</c:v>
                </c:pt>
                <c:pt idx="7373">
                  <c:v>1.1235820000000001</c:v>
                </c:pt>
                <c:pt idx="7374">
                  <c:v>1.1233409999999999</c:v>
                </c:pt>
                <c:pt idx="7375">
                  <c:v>1.123127</c:v>
                </c:pt>
                <c:pt idx="7376">
                  <c:v>1.1230249999999999</c:v>
                </c:pt>
                <c:pt idx="7377">
                  <c:v>1.123089</c:v>
                </c:pt>
                <c:pt idx="7378">
                  <c:v>1.1233280000000001</c:v>
                </c:pt>
                <c:pt idx="7379">
                  <c:v>1.1237269999999999</c:v>
                </c:pt>
                <c:pt idx="7380">
                  <c:v>1.1242730000000001</c:v>
                </c:pt>
                <c:pt idx="7381">
                  <c:v>1.1249690000000001</c:v>
                </c:pt>
                <c:pt idx="7382">
                  <c:v>1.125834</c:v>
                </c:pt>
                <c:pt idx="7383">
                  <c:v>1.126884</c:v>
                </c:pt>
                <c:pt idx="7384">
                  <c:v>1.1280950000000001</c:v>
                </c:pt>
                <c:pt idx="7385">
                  <c:v>1.129394</c:v>
                </c:pt>
                <c:pt idx="7386">
                  <c:v>1.130641</c:v>
                </c:pt>
                <c:pt idx="7387">
                  <c:v>1.131672</c:v>
                </c:pt>
                <c:pt idx="7388">
                  <c:v>1.132336</c:v>
                </c:pt>
                <c:pt idx="7389">
                  <c:v>1.132539</c:v>
                </c:pt>
                <c:pt idx="7390">
                  <c:v>1.13228</c:v>
                </c:pt>
                <c:pt idx="7391">
                  <c:v>1.1316459999999999</c:v>
                </c:pt>
                <c:pt idx="7392">
                  <c:v>1.130789</c:v>
                </c:pt>
                <c:pt idx="7393">
                  <c:v>1.1298790000000001</c:v>
                </c:pt>
                <c:pt idx="7394">
                  <c:v>1.1290830000000001</c:v>
                </c:pt>
                <c:pt idx="7395">
                  <c:v>1.1285480000000001</c:v>
                </c:pt>
                <c:pt idx="7396">
                  <c:v>1.1283719999999999</c:v>
                </c:pt>
                <c:pt idx="7397">
                  <c:v>1.1286039999999999</c:v>
                </c:pt>
                <c:pt idx="7398">
                  <c:v>1.1292310000000001</c:v>
                </c:pt>
                <c:pt idx="7399">
                  <c:v>1.130174</c:v>
                </c:pt>
                <c:pt idx="7400">
                  <c:v>1.131289</c:v>
                </c:pt>
                <c:pt idx="7401">
                  <c:v>1.132403</c:v>
                </c:pt>
                <c:pt idx="7402">
                  <c:v>1.133365</c:v>
                </c:pt>
                <c:pt idx="7403">
                  <c:v>1.134069</c:v>
                </c:pt>
                <c:pt idx="7404">
                  <c:v>1.1344959999999999</c:v>
                </c:pt>
                <c:pt idx="7405">
                  <c:v>1.13469</c:v>
                </c:pt>
                <c:pt idx="7406">
                  <c:v>1.1347339999999999</c:v>
                </c:pt>
                <c:pt idx="7407">
                  <c:v>1.1346959999999999</c:v>
                </c:pt>
                <c:pt idx="7408">
                  <c:v>1.1345989999999999</c:v>
                </c:pt>
                <c:pt idx="7409">
                  <c:v>1.1344259999999999</c:v>
                </c:pt>
                <c:pt idx="7410">
                  <c:v>1.1341479999999999</c:v>
                </c:pt>
                <c:pt idx="7411">
                  <c:v>1.1337759999999999</c:v>
                </c:pt>
                <c:pt idx="7412">
                  <c:v>1.1333869999999999</c:v>
                </c:pt>
                <c:pt idx="7413">
                  <c:v>1.133121</c:v>
                </c:pt>
                <c:pt idx="7414">
                  <c:v>1.1331340000000001</c:v>
                </c:pt>
                <c:pt idx="7415">
                  <c:v>1.133543</c:v>
                </c:pt>
                <c:pt idx="7416">
                  <c:v>1.134355</c:v>
                </c:pt>
                <c:pt idx="7417">
                  <c:v>1.1354610000000001</c:v>
                </c:pt>
                <c:pt idx="7418">
                  <c:v>1.1366529999999999</c:v>
                </c:pt>
                <c:pt idx="7419">
                  <c:v>1.1377139999999999</c:v>
                </c:pt>
                <c:pt idx="7420">
                  <c:v>1.138466</c:v>
                </c:pt>
                <c:pt idx="7421">
                  <c:v>1.138825</c:v>
                </c:pt>
                <c:pt idx="7422">
                  <c:v>1.138801</c:v>
                </c:pt>
                <c:pt idx="7423">
                  <c:v>1.138463</c:v>
                </c:pt>
                <c:pt idx="7424">
                  <c:v>1.1379049999999999</c:v>
                </c:pt>
                <c:pt idx="7425">
                  <c:v>1.1372040000000001</c:v>
                </c:pt>
                <c:pt idx="7426">
                  <c:v>1.1364399999999999</c:v>
                </c:pt>
                <c:pt idx="7427">
                  <c:v>1.1357029999999999</c:v>
                </c:pt>
                <c:pt idx="7428">
                  <c:v>1.1351100000000001</c:v>
                </c:pt>
                <c:pt idx="7429">
                  <c:v>1.134809</c:v>
                </c:pt>
                <c:pt idx="7430">
                  <c:v>1.134935</c:v>
                </c:pt>
                <c:pt idx="7431">
                  <c:v>1.135553</c:v>
                </c:pt>
                <c:pt idx="7432">
                  <c:v>1.136611</c:v>
                </c:pt>
                <c:pt idx="7433">
                  <c:v>1.13794</c:v>
                </c:pt>
                <c:pt idx="7434">
                  <c:v>1.1392949999999999</c:v>
                </c:pt>
                <c:pt idx="7435">
                  <c:v>1.140414</c:v>
                </c:pt>
                <c:pt idx="7436">
                  <c:v>1.141124</c:v>
                </c:pt>
                <c:pt idx="7437">
                  <c:v>1.1413850000000001</c:v>
                </c:pt>
                <c:pt idx="7438">
                  <c:v>1.141294</c:v>
                </c:pt>
                <c:pt idx="7439">
                  <c:v>1.141033</c:v>
                </c:pt>
                <c:pt idx="7440">
                  <c:v>1.1407989999999999</c:v>
                </c:pt>
                <c:pt idx="7441">
                  <c:v>1.140747</c:v>
                </c:pt>
                <c:pt idx="7442">
                  <c:v>1.140952</c:v>
                </c:pt>
                <c:pt idx="7443">
                  <c:v>1.1414230000000001</c:v>
                </c:pt>
                <c:pt idx="7444">
                  <c:v>1.1421300000000001</c:v>
                </c:pt>
                <c:pt idx="7445">
                  <c:v>1.143035</c:v>
                </c:pt>
                <c:pt idx="7446">
                  <c:v>1.1440969999999999</c:v>
                </c:pt>
                <c:pt idx="7447">
                  <c:v>1.1452560000000001</c:v>
                </c:pt>
                <c:pt idx="7448">
                  <c:v>1.1464270000000001</c:v>
                </c:pt>
                <c:pt idx="7449">
                  <c:v>1.1474789999999999</c:v>
                </c:pt>
                <c:pt idx="7450">
                  <c:v>1.1482680000000001</c:v>
                </c:pt>
                <c:pt idx="7451">
                  <c:v>1.148682</c:v>
                </c:pt>
                <c:pt idx="7452">
                  <c:v>1.1486670000000001</c:v>
                </c:pt>
                <c:pt idx="7453">
                  <c:v>1.1482600000000001</c:v>
                </c:pt>
                <c:pt idx="7454">
                  <c:v>1.147562</c:v>
                </c:pt>
                <c:pt idx="7455">
                  <c:v>1.1467130000000001</c:v>
                </c:pt>
                <c:pt idx="7456">
                  <c:v>1.1458349999999999</c:v>
                </c:pt>
                <c:pt idx="7457">
                  <c:v>1.145003</c:v>
                </c:pt>
                <c:pt idx="7458">
                  <c:v>1.1442540000000001</c:v>
                </c:pt>
                <c:pt idx="7459">
                  <c:v>1.1436040000000001</c:v>
                </c:pt>
                <c:pt idx="7460">
                  <c:v>1.143079</c:v>
                </c:pt>
                <c:pt idx="7461">
                  <c:v>1.1427320000000001</c:v>
                </c:pt>
                <c:pt idx="7462">
                  <c:v>1.1426229999999999</c:v>
                </c:pt>
                <c:pt idx="7463">
                  <c:v>1.1427860000000001</c:v>
                </c:pt>
                <c:pt idx="7464">
                  <c:v>1.1432</c:v>
                </c:pt>
                <c:pt idx="7465">
                  <c:v>1.1437820000000001</c:v>
                </c:pt>
                <c:pt idx="7466">
                  <c:v>1.144417</c:v>
                </c:pt>
                <c:pt idx="7467">
                  <c:v>1.1450020000000001</c:v>
                </c:pt>
                <c:pt idx="7468">
                  <c:v>1.1455010000000001</c:v>
                </c:pt>
              </c:numCache>
            </c:numRef>
          </c:yVal>
          <c:smooth val="1"/>
          <c:extLst>
            <c:ext xmlns:c16="http://schemas.microsoft.com/office/drawing/2014/chart" uri="{C3380CC4-5D6E-409C-BE32-E72D297353CC}">
              <c16:uniqueId val="{00000001-BD1E-4270-A0CC-23AC72E8D6EC}"/>
            </c:ext>
          </c:extLst>
        </c:ser>
        <c:dLbls>
          <c:showLegendKey val="0"/>
          <c:showVal val="0"/>
          <c:showCatName val="0"/>
          <c:showSerName val="0"/>
          <c:showPercent val="0"/>
          <c:showBubbleSize val="0"/>
        </c:dLbls>
        <c:axId val="638653615"/>
        <c:axId val="638655279"/>
      </c:scatterChart>
      <c:valAx>
        <c:axId val="638653615"/>
        <c:scaling>
          <c:orientation val="maxMin"/>
          <c:max val="40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 number (cm-1)</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38655279"/>
        <c:crosses val="max"/>
        <c:crossBetween val="midCat"/>
        <c:majorUnit val="1000"/>
      </c:valAx>
      <c:valAx>
        <c:axId val="638655279"/>
        <c:scaling>
          <c:orientation val="maxMin"/>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ransmitt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38653615"/>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RHP1 BEFORE CQP ADSORPTION</c:v>
                </c:pt>
              </c:strCache>
            </c:strRef>
          </c:tx>
          <c:spPr>
            <a:ln w="6350" cap="rnd">
              <a:solidFill>
                <a:schemeClr val="accent1"/>
              </a:solidFill>
              <a:round/>
            </a:ln>
            <a:effectLst/>
          </c:spPr>
          <c:marker>
            <c:symbol val="none"/>
          </c:marker>
          <c:xVal>
            <c:numRef>
              <c:f>Sheet1!$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Sheet1!$B$2:$B$7470</c:f>
              <c:numCache>
                <c:formatCode>General</c:formatCode>
                <c:ptCount val="7469"/>
                <c:pt idx="0">
                  <c:v>0</c:v>
                </c:pt>
                <c:pt idx="1">
                  <c:v>0.55993159999999997</c:v>
                </c:pt>
                <c:pt idx="2">
                  <c:v>0.55957570000000001</c:v>
                </c:pt>
                <c:pt idx="3">
                  <c:v>0.55953359999999996</c:v>
                </c:pt>
                <c:pt idx="4">
                  <c:v>0.55988649999999995</c:v>
                </c:pt>
                <c:pt idx="5">
                  <c:v>0.56056450000000002</c:v>
                </c:pt>
                <c:pt idx="6">
                  <c:v>0.56141529999999995</c:v>
                </c:pt>
                <c:pt idx="7">
                  <c:v>0.56226560000000003</c:v>
                </c:pt>
                <c:pt idx="8">
                  <c:v>0.5630096</c:v>
                </c:pt>
                <c:pt idx="9">
                  <c:v>0.56363739999999996</c:v>
                </c:pt>
                <c:pt idx="10">
                  <c:v>0.56423210000000001</c:v>
                </c:pt>
                <c:pt idx="11">
                  <c:v>0.56491069999999999</c:v>
                </c:pt>
                <c:pt idx="12">
                  <c:v>0.56576850000000001</c:v>
                </c:pt>
                <c:pt idx="13">
                  <c:v>0.5668185</c:v>
                </c:pt>
                <c:pt idx="14">
                  <c:v>0.56798150000000003</c:v>
                </c:pt>
                <c:pt idx="15">
                  <c:v>0.56912390000000002</c:v>
                </c:pt>
                <c:pt idx="16">
                  <c:v>0.57013020000000003</c:v>
                </c:pt>
                <c:pt idx="17">
                  <c:v>0.57096199999999997</c:v>
                </c:pt>
                <c:pt idx="18">
                  <c:v>0.5716677</c:v>
                </c:pt>
                <c:pt idx="19">
                  <c:v>0.57235469999999999</c:v>
                </c:pt>
                <c:pt idx="20">
                  <c:v>0.573129</c:v>
                </c:pt>
                <c:pt idx="21">
                  <c:v>0.57406509999999999</c:v>
                </c:pt>
                <c:pt idx="22">
                  <c:v>0.57517649999999998</c:v>
                </c:pt>
                <c:pt idx="23">
                  <c:v>0.57643409999999995</c:v>
                </c:pt>
                <c:pt idx="24">
                  <c:v>0.57780319999999996</c:v>
                </c:pt>
                <c:pt idx="25">
                  <c:v>0.57927729999999999</c:v>
                </c:pt>
                <c:pt idx="26">
                  <c:v>0.58088119999999999</c:v>
                </c:pt>
                <c:pt idx="27">
                  <c:v>0.58265299999999998</c:v>
                </c:pt>
                <c:pt idx="28">
                  <c:v>0.58459589999999995</c:v>
                </c:pt>
                <c:pt idx="29">
                  <c:v>0.5866635</c:v>
                </c:pt>
                <c:pt idx="30">
                  <c:v>0.58876539999999999</c:v>
                </c:pt>
                <c:pt idx="31">
                  <c:v>0.59081519999999998</c:v>
                </c:pt>
                <c:pt idx="32">
                  <c:v>0.59276580000000001</c:v>
                </c:pt>
                <c:pt idx="33">
                  <c:v>0.5946226</c:v>
                </c:pt>
                <c:pt idx="34">
                  <c:v>0.59642110000000004</c:v>
                </c:pt>
                <c:pt idx="35">
                  <c:v>0.59815529999999995</c:v>
                </c:pt>
                <c:pt idx="36">
                  <c:v>0.599688</c:v>
                </c:pt>
                <c:pt idx="37">
                  <c:v>0.60069419999999996</c:v>
                </c:pt>
                <c:pt idx="38">
                  <c:v>0.60065740000000001</c:v>
                </c:pt>
                <c:pt idx="39">
                  <c:v>0.59914469999999997</c:v>
                </c:pt>
                <c:pt idx="40">
                  <c:v>0.59624259999999996</c:v>
                </c:pt>
                <c:pt idx="41">
                  <c:v>0.59269859999999996</c:v>
                </c:pt>
                <c:pt idx="42">
                  <c:v>0.58944350000000001</c:v>
                </c:pt>
                <c:pt idx="43">
                  <c:v>0.5870126</c:v>
                </c:pt>
                <c:pt idx="44">
                  <c:v>0.58549019999999996</c:v>
                </c:pt>
                <c:pt idx="45">
                  <c:v>0.58467729999999996</c:v>
                </c:pt>
                <c:pt idx="46">
                  <c:v>0.58431010000000005</c:v>
                </c:pt>
                <c:pt idx="47">
                  <c:v>0.58415439999999996</c:v>
                </c:pt>
                <c:pt idx="48">
                  <c:v>0.58406579999999997</c:v>
                </c:pt>
                <c:pt idx="49">
                  <c:v>0.5839955</c:v>
                </c:pt>
                <c:pt idx="50">
                  <c:v>0.58396219999999999</c:v>
                </c:pt>
                <c:pt idx="51">
                  <c:v>0.58401009999999998</c:v>
                </c:pt>
                <c:pt idx="52">
                  <c:v>0.58415819999999996</c:v>
                </c:pt>
                <c:pt idx="53">
                  <c:v>0.58437499999999998</c:v>
                </c:pt>
                <c:pt idx="54">
                  <c:v>0.58458980000000005</c:v>
                </c:pt>
                <c:pt idx="55">
                  <c:v>0.58472710000000006</c:v>
                </c:pt>
                <c:pt idx="56">
                  <c:v>0.58474440000000005</c:v>
                </c:pt>
                <c:pt idx="57">
                  <c:v>0.58465160000000005</c:v>
                </c:pt>
                <c:pt idx="58">
                  <c:v>0.58450340000000001</c:v>
                </c:pt>
                <c:pt idx="59">
                  <c:v>0.58437570000000005</c:v>
                </c:pt>
                <c:pt idx="60">
                  <c:v>0.58433520000000005</c:v>
                </c:pt>
                <c:pt idx="61">
                  <c:v>0.58443270000000003</c:v>
                </c:pt>
                <c:pt idx="62">
                  <c:v>0.5847</c:v>
                </c:pt>
                <c:pt idx="63">
                  <c:v>0.58515720000000004</c:v>
                </c:pt>
                <c:pt idx="64">
                  <c:v>0.58582299999999998</c:v>
                </c:pt>
                <c:pt idx="65">
                  <c:v>0.58670889999999998</c:v>
                </c:pt>
                <c:pt idx="66">
                  <c:v>0.58780429999999995</c:v>
                </c:pt>
                <c:pt idx="67">
                  <c:v>0.58905410000000002</c:v>
                </c:pt>
                <c:pt idx="68">
                  <c:v>0.59035090000000001</c:v>
                </c:pt>
                <c:pt idx="69">
                  <c:v>0.59156050000000004</c:v>
                </c:pt>
                <c:pt idx="70">
                  <c:v>0.59254700000000005</c:v>
                </c:pt>
                <c:pt idx="71">
                  <c:v>0.59323049999999999</c:v>
                </c:pt>
                <c:pt idx="72">
                  <c:v>0.5936207</c:v>
                </c:pt>
                <c:pt idx="73">
                  <c:v>0.59382330000000005</c:v>
                </c:pt>
                <c:pt idx="74">
                  <c:v>0.59400240000000004</c:v>
                </c:pt>
                <c:pt idx="75">
                  <c:v>0.59431789999999995</c:v>
                </c:pt>
                <c:pt idx="76">
                  <c:v>0.59487100000000004</c:v>
                </c:pt>
                <c:pt idx="77">
                  <c:v>0.59565760000000001</c:v>
                </c:pt>
                <c:pt idx="78">
                  <c:v>0.59658389999999994</c:v>
                </c:pt>
                <c:pt idx="79">
                  <c:v>0.59751609999999999</c:v>
                </c:pt>
                <c:pt idx="80">
                  <c:v>0.59835269999999996</c:v>
                </c:pt>
                <c:pt idx="81">
                  <c:v>0.59905870000000006</c:v>
                </c:pt>
                <c:pt idx="82">
                  <c:v>0.59966370000000002</c:v>
                </c:pt>
                <c:pt idx="83">
                  <c:v>0.60023329999999997</c:v>
                </c:pt>
                <c:pt idx="84">
                  <c:v>0.60083220000000004</c:v>
                </c:pt>
                <c:pt idx="85">
                  <c:v>0.60149260000000004</c:v>
                </c:pt>
                <c:pt idx="86">
                  <c:v>0.60220189999999996</c:v>
                </c:pt>
                <c:pt idx="87">
                  <c:v>0.60290779999999999</c:v>
                </c:pt>
                <c:pt idx="88">
                  <c:v>0.60354419999999998</c:v>
                </c:pt>
                <c:pt idx="89">
                  <c:v>0.60406570000000004</c:v>
                </c:pt>
                <c:pt idx="90">
                  <c:v>0.60445970000000004</c:v>
                </c:pt>
                <c:pt idx="91">
                  <c:v>0.6047477</c:v>
                </c:pt>
                <c:pt idx="92">
                  <c:v>0.60496660000000002</c:v>
                </c:pt>
                <c:pt idx="93">
                  <c:v>0.60515890000000006</c:v>
                </c:pt>
                <c:pt idx="94">
                  <c:v>0.60536440000000002</c:v>
                </c:pt>
                <c:pt idx="95">
                  <c:v>0.60562000000000005</c:v>
                </c:pt>
                <c:pt idx="96">
                  <c:v>0.60596329999999998</c:v>
                </c:pt>
                <c:pt idx="97">
                  <c:v>0.60642090000000004</c:v>
                </c:pt>
                <c:pt idx="98">
                  <c:v>0.60699559999999997</c:v>
                </c:pt>
                <c:pt idx="99">
                  <c:v>0.60765060000000004</c:v>
                </c:pt>
                <c:pt idx="100">
                  <c:v>0.60831080000000004</c:v>
                </c:pt>
                <c:pt idx="101">
                  <c:v>0.60888310000000001</c:v>
                </c:pt>
                <c:pt idx="102">
                  <c:v>0.60928210000000005</c:v>
                </c:pt>
                <c:pt idx="103">
                  <c:v>0.60946880000000003</c:v>
                </c:pt>
                <c:pt idx="104">
                  <c:v>0.60946040000000001</c:v>
                </c:pt>
                <c:pt idx="105">
                  <c:v>0.60932660000000005</c:v>
                </c:pt>
                <c:pt idx="106">
                  <c:v>0.60916230000000005</c:v>
                </c:pt>
                <c:pt idx="107">
                  <c:v>0.60906800000000005</c:v>
                </c:pt>
                <c:pt idx="108">
                  <c:v>0.60913070000000002</c:v>
                </c:pt>
                <c:pt idx="109">
                  <c:v>0.60940059999999996</c:v>
                </c:pt>
                <c:pt idx="110">
                  <c:v>0.60989139999999997</c:v>
                </c:pt>
                <c:pt idx="111">
                  <c:v>0.61058489999999999</c:v>
                </c:pt>
                <c:pt idx="112">
                  <c:v>0.61144730000000003</c:v>
                </c:pt>
                <c:pt idx="113">
                  <c:v>0.61243959999999997</c:v>
                </c:pt>
                <c:pt idx="114">
                  <c:v>0.61352070000000003</c:v>
                </c:pt>
                <c:pt idx="115">
                  <c:v>0.61464730000000001</c:v>
                </c:pt>
                <c:pt idx="116">
                  <c:v>0.61575970000000002</c:v>
                </c:pt>
                <c:pt idx="117">
                  <c:v>0.61679039999999996</c:v>
                </c:pt>
                <c:pt idx="118">
                  <c:v>0.61768500000000004</c:v>
                </c:pt>
                <c:pt idx="119">
                  <c:v>0.61842960000000002</c:v>
                </c:pt>
                <c:pt idx="120">
                  <c:v>0.61907670000000004</c:v>
                </c:pt>
                <c:pt idx="121">
                  <c:v>0.61972170000000004</c:v>
                </c:pt>
                <c:pt idx="122">
                  <c:v>0.62045969999999995</c:v>
                </c:pt>
                <c:pt idx="123">
                  <c:v>0.62132509999999996</c:v>
                </c:pt>
                <c:pt idx="124">
                  <c:v>0.62227750000000004</c:v>
                </c:pt>
                <c:pt idx="125">
                  <c:v>0.62323300000000004</c:v>
                </c:pt>
                <c:pt idx="126">
                  <c:v>0.6241139</c:v>
                </c:pt>
                <c:pt idx="127">
                  <c:v>0.62488390000000005</c:v>
                </c:pt>
                <c:pt idx="128">
                  <c:v>0.62556179999999995</c:v>
                </c:pt>
                <c:pt idx="129">
                  <c:v>0.6262084</c:v>
                </c:pt>
                <c:pt idx="130">
                  <c:v>0.6268939</c:v>
                </c:pt>
                <c:pt idx="131">
                  <c:v>0.62766069999999996</c:v>
                </c:pt>
                <c:pt idx="132">
                  <c:v>0.62849750000000004</c:v>
                </c:pt>
                <c:pt idx="133">
                  <c:v>0.62934540000000005</c:v>
                </c:pt>
                <c:pt idx="134">
                  <c:v>0.63013300000000005</c:v>
                </c:pt>
                <c:pt idx="135">
                  <c:v>0.63082280000000002</c:v>
                </c:pt>
                <c:pt idx="136">
                  <c:v>0.63143490000000002</c:v>
                </c:pt>
                <c:pt idx="137">
                  <c:v>0.63205089999999997</c:v>
                </c:pt>
                <c:pt idx="138">
                  <c:v>0.63277850000000002</c:v>
                </c:pt>
                <c:pt idx="139">
                  <c:v>0.63371679999999997</c:v>
                </c:pt>
                <c:pt idx="140">
                  <c:v>0.63490959999999996</c:v>
                </c:pt>
                <c:pt idx="141">
                  <c:v>0.63633130000000004</c:v>
                </c:pt>
                <c:pt idx="142">
                  <c:v>0.63790139999999995</c:v>
                </c:pt>
                <c:pt idx="143">
                  <c:v>0.63953289999999996</c:v>
                </c:pt>
                <c:pt idx="144">
                  <c:v>0.64117979999999997</c:v>
                </c:pt>
                <c:pt idx="145">
                  <c:v>0.6428471</c:v>
                </c:pt>
                <c:pt idx="146">
                  <c:v>0.64457880000000001</c:v>
                </c:pt>
                <c:pt idx="147">
                  <c:v>0.64641610000000005</c:v>
                </c:pt>
                <c:pt idx="148">
                  <c:v>0.64836020000000005</c:v>
                </c:pt>
                <c:pt idx="149">
                  <c:v>0.65034959999999997</c:v>
                </c:pt>
                <c:pt idx="150">
                  <c:v>0.65227690000000005</c:v>
                </c:pt>
                <c:pt idx="151">
                  <c:v>0.65403460000000002</c:v>
                </c:pt>
                <c:pt idx="152">
                  <c:v>0.6555803</c:v>
                </c:pt>
                <c:pt idx="153">
                  <c:v>0.65696279999999996</c:v>
                </c:pt>
                <c:pt idx="154">
                  <c:v>0.65829680000000002</c:v>
                </c:pt>
                <c:pt idx="155">
                  <c:v>0.65969259999999996</c:v>
                </c:pt>
                <c:pt idx="156">
                  <c:v>0.66121240000000003</c:v>
                </c:pt>
                <c:pt idx="157">
                  <c:v>0.66284860000000001</c:v>
                </c:pt>
                <c:pt idx="158">
                  <c:v>0.66453709999999999</c:v>
                </c:pt>
                <c:pt idx="159">
                  <c:v>0.66617820000000005</c:v>
                </c:pt>
                <c:pt idx="160">
                  <c:v>0.66766340000000002</c:v>
                </c:pt>
                <c:pt idx="161">
                  <c:v>0.66890850000000002</c:v>
                </c:pt>
                <c:pt idx="162">
                  <c:v>0.66985229999999996</c:v>
                </c:pt>
                <c:pt idx="163">
                  <c:v>0.67046240000000001</c:v>
                </c:pt>
                <c:pt idx="164">
                  <c:v>0.67073550000000004</c:v>
                </c:pt>
                <c:pt idx="165">
                  <c:v>0.67069889999999999</c:v>
                </c:pt>
                <c:pt idx="166">
                  <c:v>0.67041859999999998</c:v>
                </c:pt>
                <c:pt idx="167">
                  <c:v>0.66999660000000005</c:v>
                </c:pt>
                <c:pt idx="168">
                  <c:v>0.66957290000000003</c:v>
                </c:pt>
                <c:pt idx="169">
                  <c:v>0.66929479999999997</c:v>
                </c:pt>
                <c:pt idx="170">
                  <c:v>0.66927930000000002</c:v>
                </c:pt>
                <c:pt idx="171">
                  <c:v>0.66960430000000004</c:v>
                </c:pt>
                <c:pt idx="172">
                  <c:v>0.67028160000000003</c:v>
                </c:pt>
                <c:pt idx="173">
                  <c:v>0.67127389999999998</c:v>
                </c:pt>
                <c:pt idx="174">
                  <c:v>0.672516</c:v>
                </c:pt>
                <c:pt idx="175">
                  <c:v>0.6739503</c:v>
                </c:pt>
                <c:pt idx="176">
                  <c:v>0.67554040000000004</c:v>
                </c:pt>
                <c:pt idx="177">
                  <c:v>0.67726770000000003</c:v>
                </c:pt>
                <c:pt idx="178">
                  <c:v>0.67911440000000001</c:v>
                </c:pt>
                <c:pt idx="179">
                  <c:v>0.68104790000000004</c:v>
                </c:pt>
                <c:pt idx="180">
                  <c:v>0.68301889999999998</c:v>
                </c:pt>
                <c:pt idx="181">
                  <c:v>0.68498619999999999</c:v>
                </c:pt>
                <c:pt idx="182">
                  <c:v>0.68694109999999997</c:v>
                </c:pt>
                <c:pt idx="183">
                  <c:v>0.68892679999999995</c:v>
                </c:pt>
                <c:pt idx="184">
                  <c:v>0.69102600000000003</c:v>
                </c:pt>
                <c:pt idx="185">
                  <c:v>0.69333310000000004</c:v>
                </c:pt>
                <c:pt idx="186">
                  <c:v>0.69590479999999999</c:v>
                </c:pt>
                <c:pt idx="187">
                  <c:v>0.69872350000000005</c:v>
                </c:pt>
                <c:pt idx="188">
                  <c:v>0.70168109999999995</c:v>
                </c:pt>
                <c:pt idx="189">
                  <c:v>0.70460250000000002</c:v>
                </c:pt>
                <c:pt idx="190">
                  <c:v>0.70731140000000003</c:v>
                </c:pt>
                <c:pt idx="191">
                  <c:v>0.70967230000000003</c:v>
                </c:pt>
                <c:pt idx="192">
                  <c:v>0.7116384</c:v>
                </c:pt>
                <c:pt idx="193">
                  <c:v>0.71324339999999997</c:v>
                </c:pt>
                <c:pt idx="194">
                  <c:v>0.71456310000000001</c:v>
                </c:pt>
                <c:pt idx="195">
                  <c:v>0.71566220000000003</c:v>
                </c:pt>
                <c:pt idx="196">
                  <c:v>0.71656640000000005</c:v>
                </c:pt>
                <c:pt idx="197">
                  <c:v>0.71727030000000003</c:v>
                </c:pt>
                <c:pt idx="198">
                  <c:v>0.71776499999999999</c:v>
                </c:pt>
                <c:pt idx="199">
                  <c:v>0.71806879999999995</c:v>
                </c:pt>
                <c:pt idx="200">
                  <c:v>0.71823740000000003</c:v>
                </c:pt>
                <c:pt idx="201">
                  <c:v>0.71834419999999999</c:v>
                </c:pt>
                <c:pt idx="202">
                  <c:v>0.71844540000000001</c:v>
                </c:pt>
                <c:pt idx="203">
                  <c:v>0.71854929999999995</c:v>
                </c:pt>
                <c:pt idx="204">
                  <c:v>0.71860400000000002</c:v>
                </c:pt>
                <c:pt idx="205">
                  <c:v>0.7185184</c:v>
                </c:pt>
                <c:pt idx="206">
                  <c:v>0.71819409999999995</c:v>
                </c:pt>
                <c:pt idx="207">
                  <c:v>0.71757110000000002</c:v>
                </c:pt>
                <c:pt idx="208">
                  <c:v>0.71663900000000003</c:v>
                </c:pt>
                <c:pt idx="209">
                  <c:v>0.71543999999999996</c:v>
                </c:pt>
                <c:pt idx="210">
                  <c:v>0.71404469999999998</c:v>
                </c:pt>
                <c:pt idx="211">
                  <c:v>0.7125435</c:v>
                </c:pt>
                <c:pt idx="212">
                  <c:v>0.71102949999999998</c:v>
                </c:pt>
                <c:pt idx="213">
                  <c:v>0.70958779999999999</c:v>
                </c:pt>
                <c:pt idx="214">
                  <c:v>0.70829900000000001</c:v>
                </c:pt>
                <c:pt idx="215">
                  <c:v>0.70722910000000005</c:v>
                </c:pt>
                <c:pt idx="216">
                  <c:v>0.70641880000000001</c:v>
                </c:pt>
                <c:pt idx="217">
                  <c:v>0.70587920000000004</c:v>
                </c:pt>
                <c:pt idx="218">
                  <c:v>0.70558460000000001</c:v>
                </c:pt>
                <c:pt idx="219">
                  <c:v>0.70547959999999998</c:v>
                </c:pt>
                <c:pt idx="220">
                  <c:v>0.70548630000000001</c:v>
                </c:pt>
                <c:pt idx="221">
                  <c:v>0.70553169999999998</c:v>
                </c:pt>
                <c:pt idx="222">
                  <c:v>0.70556770000000002</c:v>
                </c:pt>
                <c:pt idx="223">
                  <c:v>0.7055804</c:v>
                </c:pt>
                <c:pt idx="224">
                  <c:v>0.70558050000000005</c:v>
                </c:pt>
                <c:pt idx="225">
                  <c:v>0.70557550000000002</c:v>
                </c:pt>
                <c:pt idx="226">
                  <c:v>0.70554240000000001</c:v>
                </c:pt>
                <c:pt idx="227">
                  <c:v>0.70542479999999996</c:v>
                </c:pt>
                <c:pt idx="228">
                  <c:v>0.70515159999999999</c:v>
                </c:pt>
                <c:pt idx="229">
                  <c:v>0.70467650000000004</c:v>
                </c:pt>
                <c:pt idx="230">
                  <c:v>0.70401780000000003</c:v>
                </c:pt>
                <c:pt idx="231">
                  <c:v>0.70327019999999996</c:v>
                </c:pt>
                <c:pt idx="232">
                  <c:v>0.70258600000000004</c:v>
                </c:pt>
                <c:pt idx="233">
                  <c:v>0.70210700000000004</c:v>
                </c:pt>
                <c:pt idx="234">
                  <c:v>0.70191760000000003</c:v>
                </c:pt>
                <c:pt idx="235">
                  <c:v>0.70200130000000005</c:v>
                </c:pt>
                <c:pt idx="236">
                  <c:v>0.70225139999999997</c:v>
                </c:pt>
                <c:pt idx="237">
                  <c:v>0.70250089999999998</c:v>
                </c:pt>
                <c:pt idx="238">
                  <c:v>0.70258620000000005</c:v>
                </c:pt>
                <c:pt idx="239">
                  <c:v>0.70240709999999995</c:v>
                </c:pt>
                <c:pt idx="240">
                  <c:v>0.70194380000000001</c:v>
                </c:pt>
                <c:pt idx="241">
                  <c:v>0.70126040000000001</c:v>
                </c:pt>
                <c:pt idx="242">
                  <c:v>0.70046589999999997</c:v>
                </c:pt>
                <c:pt idx="243">
                  <c:v>0.69968490000000005</c:v>
                </c:pt>
                <c:pt idx="244">
                  <c:v>0.69901489999999999</c:v>
                </c:pt>
                <c:pt idx="245">
                  <c:v>0.6985114</c:v>
                </c:pt>
                <c:pt idx="246">
                  <c:v>0.69819580000000003</c:v>
                </c:pt>
                <c:pt idx="247">
                  <c:v>0.69806360000000001</c:v>
                </c:pt>
                <c:pt idx="248">
                  <c:v>0.69809480000000002</c:v>
                </c:pt>
                <c:pt idx="249">
                  <c:v>0.69824989999999998</c:v>
                </c:pt>
                <c:pt idx="250">
                  <c:v>0.69847110000000001</c:v>
                </c:pt>
                <c:pt idx="251">
                  <c:v>0.69868379999999997</c:v>
                </c:pt>
                <c:pt idx="252">
                  <c:v>0.69880869999999995</c:v>
                </c:pt>
                <c:pt idx="253">
                  <c:v>0.69879069999999999</c:v>
                </c:pt>
                <c:pt idx="254">
                  <c:v>0.69861450000000003</c:v>
                </c:pt>
                <c:pt idx="255">
                  <c:v>0.69830879999999995</c:v>
                </c:pt>
                <c:pt idx="256">
                  <c:v>0.69793059999999996</c:v>
                </c:pt>
                <c:pt idx="257">
                  <c:v>0.69754130000000003</c:v>
                </c:pt>
                <c:pt idx="258">
                  <c:v>0.69718119999999995</c:v>
                </c:pt>
                <c:pt idx="259">
                  <c:v>0.69685379999999997</c:v>
                </c:pt>
                <c:pt idx="260">
                  <c:v>0.69653580000000004</c:v>
                </c:pt>
                <c:pt idx="261">
                  <c:v>0.69619580000000003</c:v>
                </c:pt>
                <c:pt idx="262">
                  <c:v>0.69582460000000002</c:v>
                </c:pt>
                <c:pt idx="263">
                  <c:v>0.69544379999999995</c:v>
                </c:pt>
                <c:pt idx="264">
                  <c:v>0.69509609999999999</c:v>
                </c:pt>
                <c:pt idx="265">
                  <c:v>0.69481490000000001</c:v>
                </c:pt>
                <c:pt idx="266">
                  <c:v>0.69460460000000002</c:v>
                </c:pt>
                <c:pt idx="267">
                  <c:v>0.69443659999999996</c:v>
                </c:pt>
                <c:pt idx="268">
                  <c:v>0.6942699</c:v>
                </c:pt>
                <c:pt idx="269">
                  <c:v>0.69407560000000001</c:v>
                </c:pt>
                <c:pt idx="270">
                  <c:v>0.69386170000000003</c:v>
                </c:pt>
                <c:pt idx="271">
                  <c:v>0.69367029999999996</c:v>
                </c:pt>
                <c:pt idx="272">
                  <c:v>0.69356110000000004</c:v>
                </c:pt>
                <c:pt idx="273">
                  <c:v>0.69357000000000002</c:v>
                </c:pt>
                <c:pt idx="274">
                  <c:v>0.69368260000000004</c:v>
                </c:pt>
                <c:pt idx="275">
                  <c:v>0.69382449999999996</c:v>
                </c:pt>
                <c:pt idx="276">
                  <c:v>0.69389029999999996</c:v>
                </c:pt>
                <c:pt idx="277">
                  <c:v>0.69378399999999996</c:v>
                </c:pt>
                <c:pt idx="278">
                  <c:v>0.69345920000000005</c:v>
                </c:pt>
                <c:pt idx="279">
                  <c:v>0.69294069999999997</c:v>
                </c:pt>
                <c:pt idx="280">
                  <c:v>0.69230829999999999</c:v>
                </c:pt>
                <c:pt idx="281">
                  <c:v>0.69166019999999995</c:v>
                </c:pt>
                <c:pt idx="282">
                  <c:v>0.69106100000000004</c:v>
                </c:pt>
                <c:pt idx="283">
                  <c:v>0.69052429999999998</c:v>
                </c:pt>
                <c:pt idx="284">
                  <c:v>0.6900134</c:v>
                </c:pt>
                <c:pt idx="285">
                  <c:v>0.68947740000000002</c:v>
                </c:pt>
                <c:pt idx="286">
                  <c:v>0.6888843</c:v>
                </c:pt>
                <c:pt idx="287">
                  <c:v>0.68824730000000001</c:v>
                </c:pt>
                <c:pt idx="288">
                  <c:v>0.6876177</c:v>
                </c:pt>
                <c:pt idx="289">
                  <c:v>0.68706149999999999</c:v>
                </c:pt>
                <c:pt idx="290">
                  <c:v>0.68662420000000002</c:v>
                </c:pt>
                <c:pt idx="291">
                  <c:v>0.68630979999999997</c:v>
                </c:pt>
                <c:pt idx="292">
                  <c:v>0.68608250000000004</c:v>
                </c:pt>
                <c:pt idx="293">
                  <c:v>0.68589049999999996</c:v>
                </c:pt>
                <c:pt idx="294">
                  <c:v>0.68569449999999998</c:v>
                </c:pt>
                <c:pt idx="295">
                  <c:v>0.68548419999999999</c:v>
                </c:pt>
                <c:pt idx="296">
                  <c:v>0.68527930000000004</c:v>
                </c:pt>
                <c:pt idx="297">
                  <c:v>0.6851081</c:v>
                </c:pt>
                <c:pt idx="298">
                  <c:v>0.68498760000000003</c:v>
                </c:pt>
                <c:pt idx="299">
                  <c:v>0.68490519999999999</c:v>
                </c:pt>
                <c:pt idx="300">
                  <c:v>0.68482699999999996</c:v>
                </c:pt>
                <c:pt idx="301">
                  <c:v>0.68471210000000005</c:v>
                </c:pt>
                <c:pt idx="302">
                  <c:v>0.6845407</c:v>
                </c:pt>
                <c:pt idx="303">
                  <c:v>0.68432649999999995</c:v>
                </c:pt>
                <c:pt idx="304">
                  <c:v>0.68411370000000005</c:v>
                </c:pt>
                <c:pt idx="305">
                  <c:v>0.68395229999999996</c:v>
                </c:pt>
                <c:pt idx="306">
                  <c:v>0.68387739999999997</c:v>
                </c:pt>
                <c:pt idx="307">
                  <c:v>0.6838921</c:v>
                </c:pt>
                <c:pt idx="308">
                  <c:v>0.68396809999999997</c:v>
                </c:pt>
                <c:pt idx="309">
                  <c:v>0.6840581</c:v>
                </c:pt>
                <c:pt idx="310">
                  <c:v>0.68411180000000005</c:v>
                </c:pt>
                <c:pt idx="311">
                  <c:v>0.68409169999999997</c:v>
                </c:pt>
                <c:pt idx="312">
                  <c:v>0.68397090000000005</c:v>
                </c:pt>
                <c:pt idx="313">
                  <c:v>0.68373130000000004</c:v>
                </c:pt>
                <c:pt idx="314">
                  <c:v>0.68336359999999996</c:v>
                </c:pt>
                <c:pt idx="315">
                  <c:v>0.68287129999999996</c:v>
                </c:pt>
                <c:pt idx="316">
                  <c:v>0.68228060000000001</c:v>
                </c:pt>
                <c:pt idx="317">
                  <c:v>0.6816432</c:v>
                </c:pt>
                <c:pt idx="318">
                  <c:v>0.68103650000000004</c:v>
                </c:pt>
                <c:pt idx="319">
                  <c:v>0.68053470000000005</c:v>
                </c:pt>
                <c:pt idx="320">
                  <c:v>0.68017879999999997</c:v>
                </c:pt>
                <c:pt idx="321">
                  <c:v>0.67995479999999997</c:v>
                </c:pt>
                <c:pt idx="322">
                  <c:v>0.67978799999999995</c:v>
                </c:pt>
                <c:pt idx="323">
                  <c:v>0.67956760000000005</c:v>
                </c:pt>
                <c:pt idx="324">
                  <c:v>0.67918339999999999</c:v>
                </c:pt>
                <c:pt idx="325">
                  <c:v>0.67857920000000005</c:v>
                </c:pt>
                <c:pt idx="326">
                  <c:v>0.67777279999999995</c:v>
                </c:pt>
                <c:pt idx="327">
                  <c:v>0.67685309999999999</c:v>
                </c:pt>
                <c:pt idx="328">
                  <c:v>0.67593510000000001</c:v>
                </c:pt>
                <c:pt idx="329">
                  <c:v>0.67512450000000002</c:v>
                </c:pt>
                <c:pt idx="330">
                  <c:v>0.67448229999999998</c:v>
                </c:pt>
                <c:pt idx="331">
                  <c:v>0.67401509999999998</c:v>
                </c:pt>
                <c:pt idx="332">
                  <c:v>0.67369509999999999</c:v>
                </c:pt>
                <c:pt idx="333">
                  <c:v>0.67348779999999997</c:v>
                </c:pt>
                <c:pt idx="334">
                  <c:v>0.67337670000000005</c:v>
                </c:pt>
                <c:pt idx="335">
                  <c:v>0.67336419999999997</c:v>
                </c:pt>
                <c:pt idx="336">
                  <c:v>0.67345699999999997</c:v>
                </c:pt>
                <c:pt idx="337">
                  <c:v>0.6736434</c:v>
                </c:pt>
                <c:pt idx="338">
                  <c:v>0.67387600000000003</c:v>
                </c:pt>
                <c:pt idx="339">
                  <c:v>0.67408219999999996</c:v>
                </c:pt>
                <c:pt idx="340">
                  <c:v>0.67419169999999995</c:v>
                </c:pt>
                <c:pt idx="341">
                  <c:v>0.67416390000000004</c:v>
                </c:pt>
                <c:pt idx="342">
                  <c:v>0.67400990000000005</c:v>
                </c:pt>
                <c:pt idx="343">
                  <c:v>0.67378159999999998</c:v>
                </c:pt>
                <c:pt idx="344">
                  <c:v>0.67354360000000002</c:v>
                </c:pt>
                <c:pt idx="345">
                  <c:v>0.67333330000000002</c:v>
                </c:pt>
                <c:pt idx="346">
                  <c:v>0.6731376</c:v>
                </c:pt>
                <c:pt idx="347">
                  <c:v>0.67289690000000002</c:v>
                </c:pt>
                <c:pt idx="348">
                  <c:v>0.67253810000000003</c:v>
                </c:pt>
                <c:pt idx="349">
                  <c:v>0.67201659999999996</c:v>
                </c:pt>
                <c:pt idx="350">
                  <c:v>0.67134260000000001</c:v>
                </c:pt>
                <c:pt idx="351">
                  <c:v>0.67058010000000001</c:v>
                </c:pt>
                <c:pt idx="352">
                  <c:v>0.66981630000000003</c:v>
                </c:pt>
                <c:pt idx="353">
                  <c:v>0.66911980000000004</c:v>
                </c:pt>
                <c:pt idx="354">
                  <c:v>0.66850719999999997</c:v>
                </c:pt>
                <c:pt idx="355">
                  <c:v>0.6679465</c:v>
                </c:pt>
                <c:pt idx="356">
                  <c:v>0.6673827</c:v>
                </c:pt>
                <c:pt idx="357">
                  <c:v>0.66678079999999995</c:v>
                </c:pt>
                <c:pt idx="358">
                  <c:v>0.66615150000000001</c:v>
                </c:pt>
                <c:pt idx="359">
                  <c:v>0.66555620000000004</c:v>
                </c:pt>
                <c:pt idx="360">
                  <c:v>0.66507179999999999</c:v>
                </c:pt>
                <c:pt idx="361">
                  <c:v>0.66476210000000002</c:v>
                </c:pt>
                <c:pt idx="362">
                  <c:v>0.66463609999999995</c:v>
                </c:pt>
                <c:pt idx="363">
                  <c:v>0.66464250000000002</c:v>
                </c:pt>
                <c:pt idx="364">
                  <c:v>0.66467929999999997</c:v>
                </c:pt>
                <c:pt idx="365">
                  <c:v>0.66463879999999997</c:v>
                </c:pt>
                <c:pt idx="366">
                  <c:v>0.66445370000000004</c:v>
                </c:pt>
                <c:pt idx="367">
                  <c:v>0.66411710000000002</c:v>
                </c:pt>
                <c:pt idx="368">
                  <c:v>0.66368039999999995</c:v>
                </c:pt>
                <c:pt idx="369">
                  <c:v>0.66321759999999996</c:v>
                </c:pt>
                <c:pt idx="370">
                  <c:v>0.66279379999999999</c:v>
                </c:pt>
                <c:pt idx="371">
                  <c:v>0.66243850000000004</c:v>
                </c:pt>
                <c:pt idx="372">
                  <c:v>0.66214609999999996</c:v>
                </c:pt>
                <c:pt idx="373">
                  <c:v>0.66188990000000003</c:v>
                </c:pt>
                <c:pt idx="374">
                  <c:v>0.66164029999999996</c:v>
                </c:pt>
                <c:pt idx="375">
                  <c:v>0.66137500000000005</c:v>
                </c:pt>
                <c:pt idx="376">
                  <c:v>0.66107700000000003</c:v>
                </c:pt>
                <c:pt idx="377">
                  <c:v>0.66073159999999997</c:v>
                </c:pt>
                <c:pt idx="378">
                  <c:v>0.66031989999999996</c:v>
                </c:pt>
                <c:pt idx="379">
                  <c:v>0.65982430000000003</c:v>
                </c:pt>
                <c:pt idx="380">
                  <c:v>0.65924229999999995</c:v>
                </c:pt>
                <c:pt idx="381">
                  <c:v>0.65859979999999996</c:v>
                </c:pt>
                <c:pt idx="382">
                  <c:v>0.65795490000000001</c:v>
                </c:pt>
                <c:pt idx="383">
                  <c:v>0.65737909999999999</c:v>
                </c:pt>
                <c:pt idx="384">
                  <c:v>0.65693710000000005</c:v>
                </c:pt>
                <c:pt idx="385">
                  <c:v>0.65665560000000001</c:v>
                </c:pt>
                <c:pt idx="386">
                  <c:v>0.65651009999999999</c:v>
                </c:pt>
                <c:pt idx="387">
                  <c:v>0.65643149999999995</c:v>
                </c:pt>
                <c:pt idx="388">
                  <c:v>0.65633399999999997</c:v>
                </c:pt>
                <c:pt idx="389">
                  <c:v>0.65615449999999997</c:v>
                </c:pt>
                <c:pt idx="390">
                  <c:v>0.65586820000000001</c:v>
                </c:pt>
                <c:pt idx="391">
                  <c:v>0.65549590000000002</c:v>
                </c:pt>
                <c:pt idx="392">
                  <c:v>0.65508200000000005</c:v>
                </c:pt>
                <c:pt idx="393">
                  <c:v>0.65467019999999998</c:v>
                </c:pt>
                <c:pt idx="394">
                  <c:v>0.65427729999999995</c:v>
                </c:pt>
                <c:pt idx="395">
                  <c:v>0.65388919999999995</c:v>
                </c:pt>
                <c:pt idx="396">
                  <c:v>0.65347080000000002</c:v>
                </c:pt>
                <c:pt idx="397">
                  <c:v>0.65298900000000004</c:v>
                </c:pt>
                <c:pt idx="398">
                  <c:v>0.65243119999999999</c:v>
                </c:pt>
                <c:pt idx="399">
                  <c:v>0.65181049999999996</c:v>
                </c:pt>
                <c:pt idx="400">
                  <c:v>0.65115339999999999</c:v>
                </c:pt>
                <c:pt idx="401">
                  <c:v>0.65048550000000005</c:v>
                </c:pt>
                <c:pt idx="402">
                  <c:v>0.64981730000000004</c:v>
                </c:pt>
                <c:pt idx="403">
                  <c:v>0.64914749999999999</c:v>
                </c:pt>
                <c:pt idx="404">
                  <c:v>0.6484761</c:v>
                </c:pt>
                <c:pt idx="405">
                  <c:v>0.64782150000000005</c:v>
                </c:pt>
                <c:pt idx="406">
                  <c:v>0.64722089999999999</c:v>
                </c:pt>
                <c:pt idx="407">
                  <c:v>0.64672510000000005</c:v>
                </c:pt>
                <c:pt idx="408">
                  <c:v>0.64637420000000001</c:v>
                </c:pt>
                <c:pt idx="409">
                  <c:v>0.6461749</c:v>
                </c:pt>
                <c:pt idx="410">
                  <c:v>0.64609320000000003</c:v>
                </c:pt>
                <c:pt idx="411">
                  <c:v>0.64606200000000003</c:v>
                </c:pt>
                <c:pt idx="412">
                  <c:v>0.64601149999999996</c:v>
                </c:pt>
                <c:pt idx="413">
                  <c:v>0.64588959999999995</c:v>
                </c:pt>
                <c:pt idx="414">
                  <c:v>0.64568460000000005</c:v>
                </c:pt>
                <c:pt idx="415">
                  <c:v>0.64541910000000002</c:v>
                </c:pt>
                <c:pt idx="416">
                  <c:v>0.64513160000000003</c:v>
                </c:pt>
                <c:pt idx="417">
                  <c:v>0.64484819999999998</c:v>
                </c:pt>
                <c:pt idx="418">
                  <c:v>0.64456690000000005</c:v>
                </c:pt>
                <c:pt idx="419">
                  <c:v>0.64426000000000005</c:v>
                </c:pt>
                <c:pt idx="420">
                  <c:v>0.64389580000000002</c:v>
                </c:pt>
                <c:pt idx="421">
                  <c:v>0.64346130000000001</c:v>
                </c:pt>
                <c:pt idx="422">
                  <c:v>0.64297680000000001</c:v>
                </c:pt>
                <c:pt idx="423">
                  <c:v>0.64248939999999999</c:v>
                </c:pt>
                <c:pt idx="424">
                  <c:v>0.64205129999999999</c:v>
                </c:pt>
                <c:pt idx="425">
                  <c:v>0.64169529999999997</c:v>
                </c:pt>
                <c:pt idx="426">
                  <c:v>0.64141490000000001</c:v>
                </c:pt>
                <c:pt idx="427">
                  <c:v>0.64116649999999997</c:v>
                </c:pt>
                <c:pt idx="428">
                  <c:v>0.64088880000000004</c:v>
                </c:pt>
                <c:pt idx="429">
                  <c:v>0.64053550000000004</c:v>
                </c:pt>
                <c:pt idx="430">
                  <c:v>0.64009240000000001</c:v>
                </c:pt>
                <c:pt idx="431">
                  <c:v>0.63958349999999997</c:v>
                </c:pt>
                <c:pt idx="432">
                  <c:v>0.63905149999999999</c:v>
                </c:pt>
                <c:pt idx="433">
                  <c:v>0.6385383</c:v>
                </c:pt>
                <c:pt idx="434">
                  <c:v>0.63806249999999998</c:v>
                </c:pt>
                <c:pt idx="435">
                  <c:v>0.63761509999999999</c:v>
                </c:pt>
                <c:pt idx="436">
                  <c:v>0.63717109999999999</c:v>
                </c:pt>
                <c:pt idx="437">
                  <c:v>0.63670839999999995</c:v>
                </c:pt>
                <c:pt idx="438">
                  <c:v>0.63622500000000004</c:v>
                </c:pt>
                <c:pt idx="439">
                  <c:v>0.63574030000000004</c:v>
                </c:pt>
                <c:pt idx="440">
                  <c:v>0.63528309999999999</c:v>
                </c:pt>
                <c:pt idx="441">
                  <c:v>0.63487300000000002</c:v>
                </c:pt>
                <c:pt idx="442">
                  <c:v>0.63450799999999996</c:v>
                </c:pt>
                <c:pt idx="443">
                  <c:v>0.63416399999999995</c:v>
                </c:pt>
                <c:pt idx="444">
                  <c:v>0.63380919999999996</c:v>
                </c:pt>
                <c:pt idx="445">
                  <c:v>0.6334206</c:v>
                </c:pt>
                <c:pt idx="446">
                  <c:v>0.63299939999999999</c:v>
                </c:pt>
                <c:pt idx="447">
                  <c:v>0.63257160000000001</c:v>
                </c:pt>
                <c:pt idx="448">
                  <c:v>0.63217559999999995</c:v>
                </c:pt>
                <c:pt idx="449">
                  <c:v>0.63184070000000003</c:v>
                </c:pt>
                <c:pt idx="450">
                  <c:v>0.63157450000000004</c:v>
                </c:pt>
                <c:pt idx="451">
                  <c:v>0.63135839999999999</c:v>
                </c:pt>
                <c:pt idx="452">
                  <c:v>0.63116039999999995</c:v>
                </c:pt>
                <c:pt idx="453">
                  <c:v>0.63095069999999998</c:v>
                </c:pt>
                <c:pt idx="454">
                  <c:v>0.63071509999999997</c:v>
                </c:pt>
                <c:pt idx="455">
                  <c:v>0.63045700000000005</c:v>
                </c:pt>
                <c:pt idx="456">
                  <c:v>0.63018890000000005</c:v>
                </c:pt>
                <c:pt idx="457">
                  <c:v>0.62991850000000005</c:v>
                </c:pt>
                <c:pt idx="458">
                  <c:v>0.62964180000000003</c:v>
                </c:pt>
                <c:pt idx="459">
                  <c:v>0.62934520000000005</c:v>
                </c:pt>
                <c:pt idx="460">
                  <c:v>0.6290173</c:v>
                </c:pt>
                <c:pt idx="461">
                  <c:v>0.62865979999999999</c:v>
                </c:pt>
                <c:pt idx="462">
                  <c:v>0.62829199999999996</c:v>
                </c:pt>
                <c:pt idx="463">
                  <c:v>0.62794240000000001</c:v>
                </c:pt>
                <c:pt idx="464">
                  <c:v>0.62763060000000004</c:v>
                </c:pt>
                <c:pt idx="465">
                  <c:v>0.62735269999999999</c:v>
                </c:pt>
                <c:pt idx="466">
                  <c:v>0.62707460000000004</c:v>
                </c:pt>
                <c:pt idx="467">
                  <c:v>0.62674510000000005</c:v>
                </c:pt>
                <c:pt idx="468">
                  <c:v>0.62631479999999995</c:v>
                </c:pt>
                <c:pt idx="469">
                  <c:v>0.62576670000000001</c:v>
                </c:pt>
                <c:pt idx="470">
                  <c:v>0.62512749999999995</c:v>
                </c:pt>
                <c:pt idx="471">
                  <c:v>0.62446469999999998</c:v>
                </c:pt>
                <c:pt idx="472">
                  <c:v>0.62385820000000003</c:v>
                </c:pt>
                <c:pt idx="473">
                  <c:v>0.62337370000000003</c:v>
                </c:pt>
                <c:pt idx="474">
                  <c:v>0.62304289999999996</c:v>
                </c:pt>
                <c:pt idx="475">
                  <c:v>0.62285480000000004</c:v>
                </c:pt>
                <c:pt idx="476">
                  <c:v>0.62276860000000001</c:v>
                </c:pt>
                <c:pt idx="477">
                  <c:v>0.62273219999999996</c:v>
                </c:pt>
                <c:pt idx="478">
                  <c:v>0.62270590000000003</c:v>
                </c:pt>
                <c:pt idx="479">
                  <c:v>0.62266869999999996</c:v>
                </c:pt>
                <c:pt idx="480">
                  <c:v>0.62261840000000002</c:v>
                </c:pt>
                <c:pt idx="481">
                  <c:v>0.62256080000000003</c:v>
                </c:pt>
                <c:pt idx="482">
                  <c:v>0.62249860000000001</c:v>
                </c:pt>
                <c:pt idx="483">
                  <c:v>0.62242710000000001</c:v>
                </c:pt>
                <c:pt idx="484">
                  <c:v>0.62233760000000005</c:v>
                </c:pt>
                <c:pt idx="485">
                  <c:v>0.62222420000000001</c:v>
                </c:pt>
                <c:pt idx="486">
                  <c:v>0.62208870000000005</c:v>
                </c:pt>
                <c:pt idx="487">
                  <c:v>0.62193969999999998</c:v>
                </c:pt>
                <c:pt idx="488">
                  <c:v>0.62178480000000003</c:v>
                </c:pt>
                <c:pt idx="489">
                  <c:v>0.62162209999999996</c:v>
                </c:pt>
                <c:pt idx="490">
                  <c:v>0.62143780000000004</c:v>
                </c:pt>
                <c:pt idx="491">
                  <c:v>0.62120940000000002</c:v>
                </c:pt>
                <c:pt idx="492">
                  <c:v>0.62091940000000001</c:v>
                </c:pt>
                <c:pt idx="493">
                  <c:v>0.6205657</c:v>
                </c:pt>
                <c:pt idx="494">
                  <c:v>0.62016490000000002</c:v>
                </c:pt>
                <c:pt idx="495">
                  <c:v>0.61974479999999998</c:v>
                </c:pt>
                <c:pt idx="496">
                  <c:v>0.61933179999999999</c:v>
                </c:pt>
                <c:pt idx="497">
                  <c:v>0.61893949999999998</c:v>
                </c:pt>
                <c:pt idx="498">
                  <c:v>0.61856310000000003</c:v>
                </c:pt>
                <c:pt idx="499">
                  <c:v>0.61818589999999995</c:v>
                </c:pt>
                <c:pt idx="500">
                  <c:v>0.61779220000000001</c:v>
                </c:pt>
                <c:pt idx="501">
                  <c:v>0.61738159999999997</c:v>
                </c:pt>
                <c:pt idx="502">
                  <c:v>0.61697210000000002</c:v>
                </c:pt>
                <c:pt idx="503">
                  <c:v>0.616595</c:v>
                </c:pt>
                <c:pt idx="504">
                  <c:v>0.61627529999999997</c:v>
                </c:pt>
                <c:pt idx="505">
                  <c:v>0.61602179999999995</c:v>
                </c:pt>
                <c:pt idx="506">
                  <c:v>0.61581730000000001</c:v>
                </c:pt>
                <c:pt idx="507">
                  <c:v>0.61562779999999995</c:v>
                </c:pt>
                <c:pt idx="508">
                  <c:v>0.61541610000000002</c:v>
                </c:pt>
                <c:pt idx="509">
                  <c:v>0.61516079999999995</c:v>
                </c:pt>
                <c:pt idx="510">
                  <c:v>0.61486589999999997</c:v>
                </c:pt>
                <c:pt idx="511">
                  <c:v>0.61455700000000002</c:v>
                </c:pt>
                <c:pt idx="512">
                  <c:v>0.61426670000000005</c:v>
                </c:pt>
                <c:pt idx="513">
                  <c:v>0.61401629999999996</c:v>
                </c:pt>
                <c:pt idx="514">
                  <c:v>0.61380900000000005</c:v>
                </c:pt>
                <c:pt idx="515">
                  <c:v>0.61362879999999997</c:v>
                </c:pt>
                <c:pt idx="516">
                  <c:v>0.61345419999999995</c:v>
                </c:pt>
                <c:pt idx="517">
                  <c:v>0.61326990000000003</c:v>
                </c:pt>
                <c:pt idx="518">
                  <c:v>0.61307619999999996</c:v>
                </c:pt>
                <c:pt idx="519">
                  <c:v>0.6128846</c:v>
                </c:pt>
                <c:pt idx="520">
                  <c:v>0.61270579999999997</c:v>
                </c:pt>
                <c:pt idx="521">
                  <c:v>0.61253630000000003</c:v>
                </c:pt>
                <c:pt idx="522">
                  <c:v>0.61235329999999999</c:v>
                </c:pt>
                <c:pt idx="523">
                  <c:v>0.61212149999999999</c:v>
                </c:pt>
                <c:pt idx="524">
                  <c:v>0.61181269999999999</c:v>
                </c:pt>
                <c:pt idx="525">
                  <c:v>0.61141999999999996</c:v>
                </c:pt>
                <c:pt idx="526">
                  <c:v>0.61096839999999997</c:v>
                </c:pt>
                <c:pt idx="527">
                  <c:v>0.61050329999999997</c:v>
                </c:pt>
                <c:pt idx="528">
                  <c:v>0.6100757</c:v>
                </c:pt>
                <c:pt idx="529">
                  <c:v>0.60971929999999996</c:v>
                </c:pt>
                <c:pt idx="530">
                  <c:v>0.60943639999999999</c:v>
                </c:pt>
                <c:pt idx="531">
                  <c:v>0.60920010000000002</c:v>
                </c:pt>
                <c:pt idx="532">
                  <c:v>0.6089677</c:v>
                </c:pt>
                <c:pt idx="533">
                  <c:v>0.60870409999999997</c:v>
                </c:pt>
                <c:pt idx="534">
                  <c:v>0.60839370000000004</c:v>
                </c:pt>
                <c:pt idx="535">
                  <c:v>0.60804499999999995</c:v>
                </c:pt>
                <c:pt idx="536">
                  <c:v>0.60767919999999997</c:v>
                </c:pt>
                <c:pt idx="537">
                  <c:v>0.60731570000000001</c:v>
                </c:pt>
                <c:pt idx="538">
                  <c:v>0.60695860000000001</c:v>
                </c:pt>
                <c:pt idx="539">
                  <c:v>0.60659589999999997</c:v>
                </c:pt>
                <c:pt idx="540">
                  <c:v>0.60620810000000003</c:v>
                </c:pt>
                <c:pt idx="541">
                  <c:v>0.60578600000000005</c:v>
                </c:pt>
                <c:pt idx="542">
                  <c:v>0.60534149999999998</c:v>
                </c:pt>
                <c:pt idx="543">
                  <c:v>0.60490980000000005</c:v>
                </c:pt>
                <c:pt idx="544">
                  <c:v>0.60453480000000004</c:v>
                </c:pt>
                <c:pt idx="545">
                  <c:v>0.60425249999999997</c:v>
                </c:pt>
                <c:pt idx="546">
                  <c:v>0.60407310000000003</c:v>
                </c:pt>
                <c:pt idx="547">
                  <c:v>0.60397429999999996</c:v>
                </c:pt>
                <c:pt idx="548">
                  <c:v>0.60390960000000005</c:v>
                </c:pt>
                <c:pt idx="549">
                  <c:v>0.60382499999999995</c:v>
                </c:pt>
                <c:pt idx="550">
                  <c:v>0.60368219999999995</c:v>
                </c:pt>
                <c:pt idx="551">
                  <c:v>0.60346650000000002</c:v>
                </c:pt>
                <c:pt idx="552">
                  <c:v>0.60319310000000004</c:v>
                </c:pt>
                <c:pt idx="553">
                  <c:v>0.60290259999999996</c:v>
                </c:pt>
                <c:pt idx="554">
                  <c:v>0.6026627</c:v>
                </c:pt>
                <c:pt idx="555">
                  <c:v>0.60255570000000003</c:v>
                </c:pt>
                <c:pt idx="556">
                  <c:v>0.60264260000000003</c:v>
                </c:pt>
                <c:pt idx="557">
                  <c:v>0.60291950000000005</c:v>
                </c:pt>
                <c:pt idx="558">
                  <c:v>0.60329929999999998</c:v>
                </c:pt>
                <c:pt idx="559">
                  <c:v>0.60366509999999995</c:v>
                </c:pt>
                <c:pt idx="560">
                  <c:v>0.60392639999999997</c:v>
                </c:pt>
                <c:pt idx="561">
                  <c:v>0.60404429999999998</c:v>
                </c:pt>
                <c:pt idx="562">
                  <c:v>0.60401269999999996</c:v>
                </c:pt>
                <c:pt idx="563">
                  <c:v>0.60383290000000001</c:v>
                </c:pt>
                <c:pt idx="564">
                  <c:v>0.60350599999999999</c:v>
                </c:pt>
                <c:pt idx="565">
                  <c:v>0.60303379999999995</c:v>
                </c:pt>
                <c:pt idx="566">
                  <c:v>0.60242580000000001</c:v>
                </c:pt>
                <c:pt idx="567">
                  <c:v>0.60170299999999999</c:v>
                </c:pt>
                <c:pt idx="568">
                  <c:v>0.60089780000000004</c:v>
                </c:pt>
                <c:pt idx="569">
                  <c:v>0.60005280000000005</c:v>
                </c:pt>
                <c:pt idx="570">
                  <c:v>0.59920980000000001</c:v>
                </c:pt>
                <c:pt idx="571">
                  <c:v>0.59840669999999996</c:v>
                </c:pt>
                <c:pt idx="572">
                  <c:v>0.59767669999999995</c:v>
                </c:pt>
                <c:pt idx="573">
                  <c:v>0.59704290000000004</c:v>
                </c:pt>
                <c:pt idx="574">
                  <c:v>0.59651730000000003</c:v>
                </c:pt>
                <c:pt idx="575">
                  <c:v>0.59609659999999998</c:v>
                </c:pt>
                <c:pt idx="576">
                  <c:v>0.5957616</c:v>
                </c:pt>
                <c:pt idx="577">
                  <c:v>0.59548120000000004</c:v>
                </c:pt>
                <c:pt idx="578">
                  <c:v>0.59522209999999998</c:v>
                </c:pt>
                <c:pt idx="579">
                  <c:v>0.59496340000000003</c:v>
                </c:pt>
                <c:pt idx="580">
                  <c:v>0.59470330000000005</c:v>
                </c:pt>
                <c:pt idx="581">
                  <c:v>0.5944623</c:v>
                </c:pt>
                <c:pt idx="582">
                  <c:v>0.59427260000000004</c:v>
                </c:pt>
                <c:pt idx="583">
                  <c:v>0.59416849999999999</c:v>
                </c:pt>
                <c:pt idx="584">
                  <c:v>0.59416820000000004</c:v>
                </c:pt>
                <c:pt idx="585">
                  <c:v>0.59426809999999997</c:v>
                </c:pt>
                <c:pt idx="586">
                  <c:v>0.59444370000000002</c:v>
                </c:pt>
                <c:pt idx="587">
                  <c:v>0.59466050000000004</c:v>
                </c:pt>
                <c:pt idx="588">
                  <c:v>0.59488779999999997</c:v>
                </c:pt>
                <c:pt idx="589">
                  <c:v>0.59510560000000001</c:v>
                </c:pt>
                <c:pt idx="590">
                  <c:v>0.59530919999999998</c:v>
                </c:pt>
                <c:pt idx="591">
                  <c:v>0.59550420000000004</c:v>
                </c:pt>
                <c:pt idx="592">
                  <c:v>0.59569749999999999</c:v>
                </c:pt>
                <c:pt idx="593">
                  <c:v>0.59589020000000004</c:v>
                </c:pt>
                <c:pt idx="594">
                  <c:v>0.59607569999999999</c:v>
                </c:pt>
                <c:pt idx="595">
                  <c:v>0.5962423</c:v>
                </c:pt>
                <c:pt idx="596">
                  <c:v>0.59638000000000002</c:v>
                </c:pt>
                <c:pt idx="597">
                  <c:v>0.59648420000000002</c:v>
                </c:pt>
                <c:pt idx="598">
                  <c:v>0.59655460000000005</c:v>
                </c:pt>
                <c:pt idx="599">
                  <c:v>0.59658979999999995</c:v>
                </c:pt>
                <c:pt idx="600">
                  <c:v>0.59658129999999998</c:v>
                </c:pt>
                <c:pt idx="601">
                  <c:v>0.59650890000000001</c:v>
                </c:pt>
                <c:pt idx="602">
                  <c:v>0.59634609999999999</c:v>
                </c:pt>
                <c:pt idx="603">
                  <c:v>0.59606740000000002</c:v>
                </c:pt>
                <c:pt idx="604">
                  <c:v>0.59565979999999996</c:v>
                </c:pt>
                <c:pt idx="605">
                  <c:v>0.59512889999999996</c:v>
                </c:pt>
                <c:pt idx="606">
                  <c:v>0.59449790000000002</c:v>
                </c:pt>
                <c:pt idx="607">
                  <c:v>0.59379930000000003</c:v>
                </c:pt>
                <c:pt idx="608">
                  <c:v>0.59305909999999995</c:v>
                </c:pt>
                <c:pt idx="609">
                  <c:v>0.59229209999999999</c:v>
                </c:pt>
                <c:pt idx="610">
                  <c:v>0.59149739999999995</c:v>
                </c:pt>
                <c:pt idx="611">
                  <c:v>0.59066580000000002</c:v>
                </c:pt>
                <c:pt idx="612">
                  <c:v>0.58978969999999997</c:v>
                </c:pt>
                <c:pt idx="613">
                  <c:v>0.58887149999999999</c:v>
                </c:pt>
                <c:pt idx="614">
                  <c:v>0.58792409999999995</c:v>
                </c:pt>
                <c:pt idx="615">
                  <c:v>0.58696490000000001</c:v>
                </c:pt>
                <c:pt idx="616">
                  <c:v>0.5860069</c:v>
                </c:pt>
                <c:pt idx="617">
                  <c:v>0.58505039999999997</c:v>
                </c:pt>
                <c:pt idx="618">
                  <c:v>0.58408400000000005</c:v>
                </c:pt>
                <c:pt idx="619">
                  <c:v>0.5830919</c:v>
                </c:pt>
                <c:pt idx="620">
                  <c:v>0.582063</c:v>
                </c:pt>
                <c:pt idx="621">
                  <c:v>0.58099940000000005</c:v>
                </c:pt>
                <c:pt idx="622">
                  <c:v>0.57991720000000002</c:v>
                </c:pt>
                <c:pt idx="623">
                  <c:v>0.57884000000000002</c:v>
                </c:pt>
                <c:pt idx="624">
                  <c:v>0.57779179999999997</c:v>
                </c:pt>
                <c:pt idx="625">
                  <c:v>0.57678600000000002</c:v>
                </c:pt>
                <c:pt idx="626">
                  <c:v>0.57582690000000003</c:v>
                </c:pt>
                <c:pt idx="627">
                  <c:v>0.57491119999999996</c:v>
                </c:pt>
                <c:pt idx="628">
                  <c:v>0.57403539999999997</c:v>
                </c:pt>
                <c:pt idx="629">
                  <c:v>0.57319949999999997</c:v>
                </c:pt>
                <c:pt idx="630">
                  <c:v>0.57240749999999996</c:v>
                </c:pt>
                <c:pt idx="631">
                  <c:v>0.57166220000000001</c:v>
                </c:pt>
                <c:pt idx="632">
                  <c:v>0.57095969999999996</c:v>
                </c:pt>
                <c:pt idx="633">
                  <c:v>0.57028599999999996</c:v>
                </c:pt>
                <c:pt idx="634">
                  <c:v>0.56962029999999997</c:v>
                </c:pt>
                <c:pt idx="635">
                  <c:v>0.56893859999999996</c:v>
                </c:pt>
                <c:pt idx="636">
                  <c:v>0.5682237</c:v>
                </c:pt>
                <c:pt idx="637">
                  <c:v>0.56746890000000005</c:v>
                </c:pt>
                <c:pt idx="638">
                  <c:v>0.56667769999999995</c:v>
                </c:pt>
                <c:pt idx="639">
                  <c:v>0.5658588</c:v>
                </c:pt>
                <c:pt idx="640">
                  <c:v>0.565021</c:v>
                </c:pt>
                <c:pt idx="641">
                  <c:v>0.56416960000000005</c:v>
                </c:pt>
                <c:pt idx="642">
                  <c:v>0.56330820000000004</c:v>
                </c:pt>
                <c:pt idx="643">
                  <c:v>0.56244280000000002</c:v>
                </c:pt>
                <c:pt idx="644">
                  <c:v>0.56158669999999999</c:v>
                </c:pt>
                <c:pt idx="645">
                  <c:v>0.56075870000000005</c:v>
                </c:pt>
                <c:pt idx="646">
                  <c:v>0.55997989999999997</c:v>
                </c:pt>
                <c:pt idx="647">
                  <c:v>0.55926469999999995</c:v>
                </c:pt>
                <c:pt idx="648">
                  <c:v>0.55861459999999996</c:v>
                </c:pt>
                <c:pt idx="649">
                  <c:v>0.55801579999999995</c:v>
                </c:pt>
                <c:pt idx="650">
                  <c:v>0.55744380000000004</c:v>
                </c:pt>
                <c:pt idx="651">
                  <c:v>0.55687399999999998</c:v>
                </c:pt>
                <c:pt idx="652">
                  <c:v>0.55628889999999998</c:v>
                </c:pt>
                <c:pt idx="653">
                  <c:v>0.5556835</c:v>
                </c:pt>
                <c:pt idx="654">
                  <c:v>0.55506390000000005</c:v>
                </c:pt>
                <c:pt idx="655">
                  <c:v>0.55444040000000006</c:v>
                </c:pt>
                <c:pt idx="656">
                  <c:v>0.5538206</c:v>
                </c:pt>
                <c:pt idx="657">
                  <c:v>0.55320499999999995</c:v>
                </c:pt>
                <c:pt idx="658">
                  <c:v>0.5525892</c:v>
                </c:pt>
                <c:pt idx="659">
                  <c:v>0.55196880000000004</c:v>
                </c:pt>
                <c:pt idx="660">
                  <c:v>0.55134539999999999</c:v>
                </c:pt>
                <c:pt idx="661">
                  <c:v>0.55072770000000004</c:v>
                </c:pt>
                <c:pt idx="662">
                  <c:v>0.5501277</c:v>
                </c:pt>
                <c:pt idx="663">
                  <c:v>0.54955449999999995</c:v>
                </c:pt>
                <c:pt idx="664">
                  <c:v>0.5490081</c:v>
                </c:pt>
                <c:pt idx="665">
                  <c:v>0.5484791</c:v>
                </c:pt>
                <c:pt idx="666">
                  <c:v>0.54795470000000002</c:v>
                </c:pt>
                <c:pt idx="667">
                  <c:v>0.54742740000000001</c:v>
                </c:pt>
                <c:pt idx="668">
                  <c:v>0.54690190000000005</c:v>
                </c:pt>
                <c:pt idx="669">
                  <c:v>0.54639539999999998</c:v>
                </c:pt>
                <c:pt idx="670">
                  <c:v>0.54593139999999996</c:v>
                </c:pt>
                <c:pt idx="671">
                  <c:v>0.54552529999999999</c:v>
                </c:pt>
                <c:pt idx="672">
                  <c:v>0.54517669999999996</c:v>
                </c:pt>
                <c:pt idx="673">
                  <c:v>0.54486389999999996</c:v>
                </c:pt>
                <c:pt idx="674">
                  <c:v>0.54455169999999997</c:v>
                </c:pt>
                <c:pt idx="675">
                  <c:v>0.54420000000000002</c:v>
                </c:pt>
                <c:pt idx="676">
                  <c:v>0.54377869999999995</c:v>
                </c:pt>
                <c:pt idx="677">
                  <c:v>0.54327820000000004</c:v>
                </c:pt>
                <c:pt idx="678">
                  <c:v>0.54270879999999999</c:v>
                </c:pt>
                <c:pt idx="679">
                  <c:v>0.54209529999999995</c:v>
                </c:pt>
                <c:pt idx="680">
                  <c:v>0.54146450000000002</c:v>
                </c:pt>
                <c:pt idx="681">
                  <c:v>0.54083879999999995</c:v>
                </c:pt>
                <c:pt idx="682">
                  <c:v>0.54023080000000001</c:v>
                </c:pt>
                <c:pt idx="683">
                  <c:v>0.53964529999999999</c:v>
                </c:pt>
                <c:pt idx="684">
                  <c:v>0.53908619999999996</c:v>
                </c:pt>
                <c:pt idx="685">
                  <c:v>0.53855949999999997</c:v>
                </c:pt>
                <c:pt idx="686">
                  <c:v>0.53807430000000001</c:v>
                </c:pt>
                <c:pt idx="687">
                  <c:v>0.53764040000000002</c:v>
                </c:pt>
                <c:pt idx="688">
                  <c:v>0.53726289999999999</c:v>
                </c:pt>
                <c:pt idx="689">
                  <c:v>0.53693849999999999</c:v>
                </c:pt>
                <c:pt idx="690">
                  <c:v>0.53665529999999995</c:v>
                </c:pt>
                <c:pt idx="691">
                  <c:v>0.53639559999999997</c:v>
                </c:pt>
                <c:pt idx="692">
                  <c:v>0.53614059999999997</c:v>
                </c:pt>
                <c:pt idx="693">
                  <c:v>0.5358733</c:v>
                </c:pt>
                <c:pt idx="694">
                  <c:v>0.5355818</c:v>
                </c:pt>
                <c:pt idx="695">
                  <c:v>0.53525750000000005</c:v>
                </c:pt>
                <c:pt idx="696">
                  <c:v>0.53489450000000005</c:v>
                </c:pt>
                <c:pt idx="697">
                  <c:v>0.53448949999999995</c:v>
                </c:pt>
                <c:pt idx="698">
                  <c:v>0.53404359999999995</c:v>
                </c:pt>
                <c:pt idx="699">
                  <c:v>0.53356429999999999</c:v>
                </c:pt>
                <c:pt idx="700">
                  <c:v>0.53306450000000005</c:v>
                </c:pt>
                <c:pt idx="701">
                  <c:v>0.53256230000000004</c:v>
                </c:pt>
                <c:pt idx="702">
                  <c:v>0.53207499999999996</c:v>
                </c:pt>
                <c:pt idx="703">
                  <c:v>0.53161259999999999</c:v>
                </c:pt>
                <c:pt idx="704">
                  <c:v>0.5311768</c:v>
                </c:pt>
                <c:pt idx="705">
                  <c:v>0.53076109999999999</c:v>
                </c:pt>
                <c:pt idx="706">
                  <c:v>0.53035600000000005</c:v>
                </c:pt>
                <c:pt idx="707">
                  <c:v>0.52995619999999999</c:v>
                </c:pt>
                <c:pt idx="708">
                  <c:v>0.52956409999999998</c:v>
                </c:pt>
                <c:pt idx="709">
                  <c:v>0.52918960000000004</c:v>
                </c:pt>
                <c:pt idx="710">
                  <c:v>0.52884569999999997</c:v>
                </c:pt>
                <c:pt idx="711">
                  <c:v>0.52854000000000001</c:v>
                </c:pt>
                <c:pt idx="712">
                  <c:v>0.52826870000000004</c:v>
                </c:pt>
                <c:pt idx="713">
                  <c:v>0.52801580000000004</c:v>
                </c:pt>
                <c:pt idx="714">
                  <c:v>0.52775859999999997</c:v>
                </c:pt>
                <c:pt idx="715">
                  <c:v>0.52747580000000005</c:v>
                </c:pt>
                <c:pt idx="716">
                  <c:v>0.52715540000000005</c:v>
                </c:pt>
                <c:pt idx="717">
                  <c:v>0.52680009999999999</c:v>
                </c:pt>
                <c:pt idx="718">
                  <c:v>0.52642529999999998</c:v>
                </c:pt>
                <c:pt idx="719">
                  <c:v>0.52605389999999996</c:v>
                </c:pt>
                <c:pt idx="720">
                  <c:v>0.52570649999999997</c:v>
                </c:pt>
                <c:pt idx="721">
                  <c:v>0.52539650000000004</c:v>
                </c:pt>
                <c:pt idx="722">
                  <c:v>0.52512760000000003</c:v>
                </c:pt>
                <c:pt idx="723">
                  <c:v>0.52489529999999995</c:v>
                </c:pt>
                <c:pt idx="724">
                  <c:v>0.5246902</c:v>
                </c:pt>
                <c:pt idx="725">
                  <c:v>0.52450090000000005</c:v>
                </c:pt>
                <c:pt idx="726">
                  <c:v>0.52431720000000004</c:v>
                </c:pt>
                <c:pt idx="727">
                  <c:v>0.52412800000000004</c:v>
                </c:pt>
                <c:pt idx="728">
                  <c:v>0.52392240000000001</c:v>
                </c:pt>
                <c:pt idx="729">
                  <c:v>0.52369089999999996</c:v>
                </c:pt>
                <c:pt idx="730">
                  <c:v>0.52342670000000002</c:v>
                </c:pt>
                <c:pt idx="731">
                  <c:v>0.52312800000000004</c:v>
                </c:pt>
                <c:pt idx="732">
                  <c:v>0.52279980000000004</c:v>
                </c:pt>
                <c:pt idx="733">
                  <c:v>0.52245269999999999</c:v>
                </c:pt>
                <c:pt idx="734">
                  <c:v>0.52209830000000002</c:v>
                </c:pt>
                <c:pt idx="735">
                  <c:v>0.52174480000000001</c:v>
                </c:pt>
                <c:pt idx="736">
                  <c:v>0.52139429999999998</c:v>
                </c:pt>
                <c:pt idx="737">
                  <c:v>0.5210418</c:v>
                </c:pt>
                <c:pt idx="738">
                  <c:v>0.52067790000000003</c:v>
                </c:pt>
                <c:pt idx="739">
                  <c:v>0.52029170000000002</c:v>
                </c:pt>
                <c:pt idx="740">
                  <c:v>0.51987360000000005</c:v>
                </c:pt>
                <c:pt idx="741">
                  <c:v>0.51941899999999996</c:v>
                </c:pt>
                <c:pt idx="742">
                  <c:v>0.51892340000000003</c:v>
                </c:pt>
                <c:pt idx="743">
                  <c:v>0.51838309999999999</c:v>
                </c:pt>
                <c:pt idx="744">
                  <c:v>0.51779620000000004</c:v>
                </c:pt>
                <c:pt idx="745">
                  <c:v>0.51716340000000005</c:v>
                </c:pt>
                <c:pt idx="746">
                  <c:v>0.51649230000000002</c:v>
                </c:pt>
                <c:pt idx="747">
                  <c:v>0.51579920000000001</c:v>
                </c:pt>
                <c:pt idx="748">
                  <c:v>0.51510719999999999</c:v>
                </c:pt>
                <c:pt idx="749">
                  <c:v>0.51443749999999999</c:v>
                </c:pt>
                <c:pt idx="750">
                  <c:v>0.5138047</c:v>
                </c:pt>
                <c:pt idx="751">
                  <c:v>0.51320809999999994</c:v>
                </c:pt>
                <c:pt idx="752">
                  <c:v>0.51263250000000005</c:v>
                </c:pt>
                <c:pt idx="753">
                  <c:v>0.51205330000000004</c:v>
                </c:pt>
                <c:pt idx="754">
                  <c:v>0.51144590000000001</c:v>
                </c:pt>
                <c:pt idx="755">
                  <c:v>0.51079810000000003</c:v>
                </c:pt>
                <c:pt idx="756">
                  <c:v>0.51011249999999997</c:v>
                </c:pt>
                <c:pt idx="757">
                  <c:v>0.50940589999999997</c:v>
                </c:pt>
                <c:pt idx="758">
                  <c:v>0.50870000000000004</c:v>
                </c:pt>
                <c:pt idx="759">
                  <c:v>0.5080131</c:v>
                </c:pt>
                <c:pt idx="760">
                  <c:v>0.50735319999999995</c:v>
                </c:pt>
                <c:pt idx="761">
                  <c:v>0.50671670000000002</c:v>
                </c:pt>
                <c:pt idx="762">
                  <c:v>0.50609380000000004</c:v>
                </c:pt>
                <c:pt idx="763">
                  <c:v>0.50547520000000001</c:v>
                </c:pt>
                <c:pt idx="764">
                  <c:v>0.50485659999999999</c:v>
                </c:pt>
                <c:pt idx="765">
                  <c:v>0.50423879999999999</c:v>
                </c:pt>
                <c:pt idx="766">
                  <c:v>0.50362430000000002</c:v>
                </c:pt>
                <c:pt idx="767">
                  <c:v>0.50301180000000001</c:v>
                </c:pt>
                <c:pt idx="768">
                  <c:v>0.50239400000000001</c:v>
                </c:pt>
                <c:pt idx="769">
                  <c:v>0.50176019999999999</c:v>
                </c:pt>
                <c:pt idx="770">
                  <c:v>0.50110140000000003</c:v>
                </c:pt>
                <c:pt idx="771">
                  <c:v>0.5004149</c:v>
                </c:pt>
                <c:pt idx="772">
                  <c:v>0.49970680000000001</c:v>
                </c:pt>
                <c:pt idx="773">
                  <c:v>0.4989885</c:v>
                </c:pt>
                <c:pt idx="774">
                  <c:v>0.49826910000000002</c:v>
                </c:pt>
                <c:pt idx="775">
                  <c:v>0.49754910000000002</c:v>
                </c:pt>
                <c:pt idx="776">
                  <c:v>0.49681720000000001</c:v>
                </c:pt>
                <c:pt idx="777">
                  <c:v>0.49605539999999998</c:v>
                </c:pt>
                <c:pt idx="778">
                  <c:v>0.49524780000000002</c:v>
                </c:pt>
                <c:pt idx="779">
                  <c:v>0.49438969999999999</c:v>
                </c:pt>
                <c:pt idx="780">
                  <c:v>0.49349270000000001</c:v>
                </c:pt>
                <c:pt idx="781">
                  <c:v>0.49258210000000002</c:v>
                </c:pt>
                <c:pt idx="782">
                  <c:v>0.49168919999999999</c:v>
                </c:pt>
                <c:pt idx="783">
                  <c:v>0.49083870000000002</c:v>
                </c:pt>
                <c:pt idx="784">
                  <c:v>0.49004019999999998</c:v>
                </c:pt>
                <c:pt idx="785">
                  <c:v>0.48928779999999999</c:v>
                </c:pt>
                <c:pt idx="786">
                  <c:v>0.488564</c:v>
                </c:pt>
                <c:pt idx="787">
                  <c:v>0.4878497</c:v>
                </c:pt>
                <c:pt idx="788">
                  <c:v>0.48713119999999999</c:v>
                </c:pt>
                <c:pt idx="789">
                  <c:v>0.48640630000000001</c:v>
                </c:pt>
                <c:pt idx="790">
                  <c:v>0.48568090000000003</c:v>
                </c:pt>
                <c:pt idx="791">
                  <c:v>0.4849656</c:v>
                </c:pt>
                <c:pt idx="792">
                  <c:v>0.48426940000000002</c:v>
                </c:pt>
                <c:pt idx="793">
                  <c:v>0.48359649999999998</c:v>
                </c:pt>
                <c:pt idx="794">
                  <c:v>0.48294680000000001</c:v>
                </c:pt>
                <c:pt idx="795">
                  <c:v>0.48231629999999998</c:v>
                </c:pt>
                <c:pt idx="796">
                  <c:v>0.48169980000000001</c:v>
                </c:pt>
                <c:pt idx="797">
                  <c:v>0.48109089999999999</c:v>
                </c:pt>
                <c:pt idx="798">
                  <c:v>0.48048200000000002</c:v>
                </c:pt>
                <c:pt idx="799">
                  <c:v>0.47986410000000002</c:v>
                </c:pt>
                <c:pt idx="800">
                  <c:v>0.47922779999999998</c:v>
                </c:pt>
                <c:pt idx="801">
                  <c:v>0.47856660000000001</c:v>
                </c:pt>
                <c:pt idx="802">
                  <c:v>0.47787940000000001</c:v>
                </c:pt>
                <c:pt idx="803">
                  <c:v>0.47717389999999998</c:v>
                </c:pt>
                <c:pt idx="804">
                  <c:v>0.47646309999999997</c:v>
                </c:pt>
                <c:pt idx="805">
                  <c:v>0.47576420000000003</c:v>
                </c:pt>
                <c:pt idx="806">
                  <c:v>0.47509089999999998</c:v>
                </c:pt>
                <c:pt idx="807">
                  <c:v>0.47444940000000002</c:v>
                </c:pt>
                <c:pt idx="808">
                  <c:v>0.4738385</c:v>
                </c:pt>
                <c:pt idx="809">
                  <c:v>0.47325070000000002</c:v>
                </c:pt>
                <c:pt idx="810">
                  <c:v>0.47267680000000001</c:v>
                </c:pt>
                <c:pt idx="811">
                  <c:v>0.4721091</c:v>
                </c:pt>
                <c:pt idx="812">
                  <c:v>0.47154200000000002</c:v>
                </c:pt>
                <c:pt idx="813">
                  <c:v>0.47097090000000003</c:v>
                </c:pt>
                <c:pt idx="814">
                  <c:v>0.47038950000000002</c:v>
                </c:pt>
                <c:pt idx="815">
                  <c:v>0.46978930000000002</c:v>
                </c:pt>
                <c:pt idx="816">
                  <c:v>0.46916200000000002</c:v>
                </c:pt>
                <c:pt idx="817">
                  <c:v>0.46850269999999999</c:v>
                </c:pt>
                <c:pt idx="818">
                  <c:v>0.46781539999999999</c:v>
                </c:pt>
                <c:pt idx="819">
                  <c:v>0.46711330000000001</c:v>
                </c:pt>
                <c:pt idx="820">
                  <c:v>0.46641709999999997</c:v>
                </c:pt>
                <c:pt idx="821">
                  <c:v>0.46574680000000002</c:v>
                </c:pt>
                <c:pt idx="822">
                  <c:v>0.46511740000000001</c:v>
                </c:pt>
                <c:pt idx="823">
                  <c:v>0.46453460000000002</c:v>
                </c:pt>
                <c:pt idx="824">
                  <c:v>0.46399689999999999</c:v>
                </c:pt>
                <c:pt idx="825">
                  <c:v>0.46349970000000001</c:v>
                </c:pt>
                <c:pt idx="826">
                  <c:v>0.46304200000000001</c:v>
                </c:pt>
                <c:pt idx="827">
                  <c:v>0.46262819999999999</c:v>
                </c:pt>
                <c:pt idx="828">
                  <c:v>0.4622657</c:v>
                </c:pt>
                <c:pt idx="829">
                  <c:v>0.46195829999999999</c:v>
                </c:pt>
                <c:pt idx="830">
                  <c:v>0.4616999</c:v>
                </c:pt>
                <c:pt idx="831">
                  <c:v>0.4614702</c:v>
                </c:pt>
                <c:pt idx="832">
                  <c:v>0.46123829999999999</c:v>
                </c:pt>
                <c:pt idx="833">
                  <c:v>0.46097379999999999</c:v>
                </c:pt>
                <c:pt idx="834">
                  <c:v>0.4606518</c:v>
                </c:pt>
                <c:pt idx="835">
                  <c:v>0.46026420000000001</c:v>
                </c:pt>
                <c:pt idx="836">
                  <c:v>0.45982099999999998</c:v>
                </c:pt>
                <c:pt idx="837">
                  <c:v>0.45934570000000002</c:v>
                </c:pt>
                <c:pt idx="838">
                  <c:v>0.45886640000000001</c:v>
                </c:pt>
                <c:pt idx="839">
                  <c:v>0.45840809999999999</c:v>
                </c:pt>
                <c:pt idx="840">
                  <c:v>0.45798749999999999</c:v>
                </c:pt>
                <c:pt idx="841">
                  <c:v>0.4576112</c:v>
                </c:pt>
                <c:pt idx="842">
                  <c:v>0.45727709999999999</c:v>
                </c:pt>
                <c:pt idx="843">
                  <c:v>0.45697579999999999</c:v>
                </c:pt>
                <c:pt idx="844">
                  <c:v>0.45669379999999998</c:v>
                </c:pt>
                <c:pt idx="845">
                  <c:v>0.4564125</c:v>
                </c:pt>
                <c:pt idx="846">
                  <c:v>0.45611200000000002</c:v>
                </c:pt>
                <c:pt idx="847">
                  <c:v>0.45577529999999999</c:v>
                </c:pt>
                <c:pt idx="848">
                  <c:v>0.45539360000000001</c:v>
                </c:pt>
                <c:pt idx="849">
                  <c:v>0.4549724</c:v>
                </c:pt>
                <c:pt idx="850">
                  <c:v>0.45453139999999997</c:v>
                </c:pt>
                <c:pt idx="851">
                  <c:v>0.45410309999999998</c:v>
                </c:pt>
                <c:pt idx="852">
                  <c:v>0.45372170000000001</c:v>
                </c:pt>
                <c:pt idx="853">
                  <c:v>0.45341039999999999</c:v>
                </c:pt>
                <c:pt idx="854">
                  <c:v>0.4531752</c:v>
                </c:pt>
                <c:pt idx="855">
                  <c:v>0.45299980000000001</c:v>
                </c:pt>
                <c:pt idx="856">
                  <c:v>0.4528548</c:v>
                </c:pt>
                <c:pt idx="857">
                  <c:v>0.45270480000000002</c:v>
                </c:pt>
                <c:pt idx="858">
                  <c:v>0.45252320000000001</c:v>
                </c:pt>
                <c:pt idx="859">
                  <c:v>0.45230009999999998</c:v>
                </c:pt>
                <c:pt idx="860">
                  <c:v>0.45204250000000001</c:v>
                </c:pt>
                <c:pt idx="861">
                  <c:v>0.45176899999999998</c:v>
                </c:pt>
                <c:pt idx="862">
                  <c:v>0.45150030000000002</c:v>
                </c:pt>
                <c:pt idx="863">
                  <c:v>0.45125280000000001</c:v>
                </c:pt>
                <c:pt idx="864">
                  <c:v>0.45103300000000002</c:v>
                </c:pt>
                <c:pt idx="865">
                  <c:v>0.45083899999999999</c:v>
                </c:pt>
                <c:pt idx="866">
                  <c:v>0.45066289999999998</c:v>
                </c:pt>
                <c:pt idx="867">
                  <c:v>0.4504958</c:v>
                </c:pt>
                <c:pt idx="868">
                  <c:v>0.4503297</c:v>
                </c:pt>
                <c:pt idx="869">
                  <c:v>0.45015749999999999</c:v>
                </c:pt>
                <c:pt idx="870">
                  <c:v>0.44997429999999999</c:v>
                </c:pt>
                <c:pt idx="871">
                  <c:v>0.44977719999999999</c:v>
                </c:pt>
                <c:pt idx="872">
                  <c:v>0.44956760000000001</c:v>
                </c:pt>
                <c:pt idx="873">
                  <c:v>0.44935170000000002</c:v>
                </c:pt>
                <c:pt idx="874">
                  <c:v>0.44914110000000002</c:v>
                </c:pt>
                <c:pt idx="875">
                  <c:v>0.44894899999999999</c:v>
                </c:pt>
                <c:pt idx="876">
                  <c:v>0.44878430000000002</c:v>
                </c:pt>
                <c:pt idx="877">
                  <c:v>0.44864710000000002</c:v>
                </c:pt>
                <c:pt idx="878">
                  <c:v>0.44852599999999998</c:v>
                </c:pt>
                <c:pt idx="879">
                  <c:v>0.44840150000000001</c:v>
                </c:pt>
                <c:pt idx="880">
                  <c:v>0.4482524</c:v>
                </c:pt>
                <c:pt idx="881">
                  <c:v>0.44806289999999999</c:v>
                </c:pt>
                <c:pt idx="882">
                  <c:v>0.4478299</c:v>
                </c:pt>
                <c:pt idx="883">
                  <c:v>0.44756030000000002</c:v>
                </c:pt>
                <c:pt idx="884">
                  <c:v>0.44726729999999998</c:v>
                </c:pt>
                <c:pt idx="885">
                  <c:v>0.44696049999999998</c:v>
                </c:pt>
                <c:pt idx="886">
                  <c:v>0.44664310000000002</c:v>
                </c:pt>
                <c:pt idx="887">
                  <c:v>0.44630920000000002</c:v>
                </c:pt>
                <c:pt idx="888">
                  <c:v>0.4459514</c:v>
                </c:pt>
                <c:pt idx="889">
                  <c:v>0.44556810000000002</c:v>
                </c:pt>
                <c:pt idx="890">
                  <c:v>0.44517000000000001</c:v>
                </c:pt>
                <c:pt idx="891">
                  <c:v>0.44477929999999999</c:v>
                </c:pt>
                <c:pt idx="892">
                  <c:v>0.4444244</c:v>
                </c:pt>
                <c:pt idx="893">
                  <c:v>0.44412449999999998</c:v>
                </c:pt>
                <c:pt idx="894">
                  <c:v>0.44388280000000002</c:v>
                </c:pt>
                <c:pt idx="895">
                  <c:v>0.44367960000000001</c:v>
                </c:pt>
                <c:pt idx="896">
                  <c:v>0.44347989999999998</c:v>
                </c:pt>
                <c:pt idx="897">
                  <c:v>0.44324209999999997</c:v>
                </c:pt>
                <c:pt idx="898">
                  <c:v>0.4429323</c:v>
                </c:pt>
                <c:pt idx="899">
                  <c:v>0.44253629999999999</c:v>
                </c:pt>
                <c:pt idx="900">
                  <c:v>0.44206010000000001</c:v>
                </c:pt>
                <c:pt idx="901">
                  <c:v>0.44152639999999999</c:v>
                </c:pt>
                <c:pt idx="902">
                  <c:v>0.44096259999999998</c:v>
                </c:pt>
                <c:pt idx="903">
                  <c:v>0.4403937</c:v>
                </c:pt>
                <c:pt idx="904">
                  <c:v>0.43983670000000002</c:v>
                </c:pt>
                <c:pt idx="905">
                  <c:v>0.43929810000000002</c:v>
                </c:pt>
                <c:pt idx="906">
                  <c:v>0.43878</c:v>
                </c:pt>
                <c:pt idx="907">
                  <c:v>0.43828220000000001</c:v>
                </c:pt>
                <c:pt idx="908">
                  <c:v>0.43780360000000001</c:v>
                </c:pt>
                <c:pt idx="909">
                  <c:v>0.43734109999999998</c:v>
                </c:pt>
                <c:pt idx="910">
                  <c:v>0.436888</c:v>
                </c:pt>
                <c:pt idx="911">
                  <c:v>0.43643280000000001</c:v>
                </c:pt>
                <c:pt idx="912">
                  <c:v>0.43596010000000002</c:v>
                </c:pt>
                <c:pt idx="913">
                  <c:v>0.43545729999999999</c:v>
                </c:pt>
                <c:pt idx="914">
                  <c:v>0.43491800000000003</c:v>
                </c:pt>
                <c:pt idx="915">
                  <c:v>0.43434620000000002</c:v>
                </c:pt>
                <c:pt idx="916">
                  <c:v>0.43375399999999997</c:v>
                </c:pt>
                <c:pt idx="917">
                  <c:v>0.43315799999999999</c:v>
                </c:pt>
                <c:pt idx="918">
                  <c:v>0.43257309999999999</c:v>
                </c:pt>
                <c:pt idx="919">
                  <c:v>0.43200640000000001</c:v>
                </c:pt>
                <c:pt idx="920">
                  <c:v>0.43145549999999999</c:v>
                </c:pt>
                <c:pt idx="921">
                  <c:v>0.4309096</c:v>
                </c:pt>
                <c:pt idx="922">
                  <c:v>0.43035410000000002</c:v>
                </c:pt>
                <c:pt idx="923">
                  <c:v>0.4297744</c:v>
                </c:pt>
                <c:pt idx="924">
                  <c:v>0.42915900000000001</c:v>
                </c:pt>
                <c:pt idx="925">
                  <c:v>0.42850260000000001</c:v>
                </c:pt>
                <c:pt idx="926">
                  <c:v>0.4278052</c:v>
                </c:pt>
                <c:pt idx="927">
                  <c:v>0.42707289999999998</c:v>
                </c:pt>
                <c:pt idx="928">
                  <c:v>0.42631669999999999</c:v>
                </c:pt>
                <c:pt idx="929">
                  <c:v>0.42555310000000002</c:v>
                </c:pt>
                <c:pt idx="930">
                  <c:v>0.42480069999999998</c:v>
                </c:pt>
                <c:pt idx="931">
                  <c:v>0.4240777</c:v>
                </c:pt>
                <c:pt idx="932">
                  <c:v>0.42339779999999999</c:v>
                </c:pt>
                <c:pt idx="933">
                  <c:v>0.42276659999999999</c:v>
                </c:pt>
                <c:pt idx="934">
                  <c:v>0.42218050000000001</c:v>
                </c:pt>
                <c:pt idx="935">
                  <c:v>0.42162899999999998</c:v>
                </c:pt>
                <c:pt idx="936">
                  <c:v>0.4210988</c:v>
                </c:pt>
                <c:pt idx="937">
                  <c:v>0.42057889999999998</c:v>
                </c:pt>
                <c:pt idx="938">
                  <c:v>0.42006300000000002</c:v>
                </c:pt>
                <c:pt idx="939">
                  <c:v>0.41954930000000001</c:v>
                </c:pt>
                <c:pt idx="940">
                  <c:v>0.4190393</c:v>
                </c:pt>
                <c:pt idx="941">
                  <c:v>0.41853390000000001</c:v>
                </c:pt>
                <c:pt idx="942">
                  <c:v>0.41803269999999998</c:v>
                </c:pt>
                <c:pt idx="943">
                  <c:v>0.41753509999999999</c:v>
                </c:pt>
                <c:pt idx="944">
                  <c:v>0.417043</c:v>
                </c:pt>
                <c:pt idx="945">
                  <c:v>0.41656280000000001</c:v>
                </c:pt>
                <c:pt idx="946">
                  <c:v>0.41610619999999998</c:v>
                </c:pt>
                <c:pt idx="947">
                  <c:v>0.41568719999999998</c:v>
                </c:pt>
                <c:pt idx="948">
                  <c:v>0.41531489999999999</c:v>
                </c:pt>
                <c:pt idx="949">
                  <c:v>0.41499130000000001</c:v>
                </c:pt>
                <c:pt idx="950">
                  <c:v>0.4147072</c:v>
                </c:pt>
                <c:pt idx="951">
                  <c:v>0.4144468</c:v>
                </c:pt>
                <c:pt idx="952">
                  <c:v>0.41419149999999999</c:v>
                </c:pt>
                <c:pt idx="953">
                  <c:v>0.41392790000000002</c:v>
                </c:pt>
                <c:pt idx="954">
                  <c:v>0.41365269999999998</c:v>
                </c:pt>
                <c:pt idx="955">
                  <c:v>0.41337279999999998</c:v>
                </c:pt>
                <c:pt idx="956">
                  <c:v>0.41310219999999997</c:v>
                </c:pt>
                <c:pt idx="957">
                  <c:v>0.4128558</c:v>
                </c:pt>
                <c:pt idx="958">
                  <c:v>0.41264650000000003</c:v>
                </c:pt>
                <c:pt idx="959">
                  <c:v>0.41248079999999998</c:v>
                </c:pt>
                <c:pt idx="960">
                  <c:v>0.41236</c:v>
                </c:pt>
                <c:pt idx="961">
                  <c:v>0.41228290000000001</c:v>
                </c:pt>
                <c:pt idx="962">
                  <c:v>0.41224709999999998</c:v>
                </c:pt>
                <c:pt idx="963">
                  <c:v>0.41225050000000002</c:v>
                </c:pt>
                <c:pt idx="964">
                  <c:v>0.41228949999999998</c:v>
                </c:pt>
                <c:pt idx="965">
                  <c:v>0.4123597</c:v>
                </c:pt>
                <c:pt idx="966">
                  <c:v>0.4124545</c:v>
                </c:pt>
                <c:pt idx="967">
                  <c:v>0.41256769999999998</c:v>
                </c:pt>
                <c:pt idx="968">
                  <c:v>0.41269529999999999</c:v>
                </c:pt>
                <c:pt idx="969">
                  <c:v>0.41283730000000002</c:v>
                </c:pt>
                <c:pt idx="970">
                  <c:v>0.41299859999999999</c:v>
                </c:pt>
                <c:pt idx="971">
                  <c:v>0.41318539999999998</c:v>
                </c:pt>
                <c:pt idx="972">
                  <c:v>0.41340300000000002</c:v>
                </c:pt>
                <c:pt idx="973">
                  <c:v>0.41365210000000002</c:v>
                </c:pt>
                <c:pt idx="974">
                  <c:v>0.41392790000000002</c:v>
                </c:pt>
                <c:pt idx="975">
                  <c:v>0.41422160000000002</c:v>
                </c:pt>
                <c:pt idx="976">
                  <c:v>0.41452299999999997</c:v>
                </c:pt>
                <c:pt idx="977">
                  <c:v>0.4148251</c:v>
                </c:pt>
                <c:pt idx="978">
                  <c:v>0.41512389999999999</c:v>
                </c:pt>
                <c:pt idx="979">
                  <c:v>0.41541869999999997</c:v>
                </c:pt>
                <c:pt idx="980">
                  <c:v>0.41571059999999999</c:v>
                </c:pt>
                <c:pt idx="981">
                  <c:v>0.41599910000000001</c:v>
                </c:pt>
                <c:pt idx="982">
                  <c:v>0.41628270000000001</c:v>
                </c:pt>
                <c:pt idx="983">
                  <c:v>0.41655979999999998</c:v>
                </c:pt>
                <c:pt idx="984">
                  <c:v>0.4168306</c:v>
                </c:pt>
                <c:pt idx="985">
                  <c:v>0.41709849999999998</c:v>
                </c:pt>
                <c:pt idx="986">
                  <c:v>0.41737020000000002</c:v>
                </c:pt>
                <c:pt idx="987">
                  <c:v>0.41765210000000003</c:v>
                </c:pt>
                <c:pt idx="988">
                  <c:v>0.41794720000000002</c:v>
                </c:pt>
                <c:pt idx="989">
                  <c:v>0.4182517</c:v>
                </c:pt>
                <c:pt idx="990">
                  <c:v>0.4185547</c:v>
                </c:pt>
                <c:pt idx="991">
                  <c:v>0.41884270000000001</c:v>
                </c:pt>
                <c:pt idx="992">
                  <c:v>0.41910340000000001</c:v>
                </c:pt>
                <c:pt idx="993">
                  <c:v>0.41933160000000003</c:v>
                </c:pt>
                <c:pt idx="994">
                  <c:v>0.4195316</c:v>
                </c:pt>
                <c:pt idx="995">
                  <c:v>0.41971779999999997</c:v>
                </c:pt>
                <c:pt idx="996">
                  <c:v>0.41990949999999999</c:v>
                </c:pt>
                <c:pt idx="997">
                  <c:v>0.4201242</c:v>
                </c:pt>
                <c:pt idx="998">
                  <c:v>0.42037350000000001</c:v>
                </c:pt>
                <c:pt idx="999">
                  <c:v>0.42065930000000001</c:v>
                </c:pt>
                <c:pt idx="1000">
                  <c:v>0.42097449999999997</c:v>
                </c:pt>
                <c:pt idx="1001">
                  <c:v>0.42130400000000001</c:v>
                </c:pt>
                <c:pt idx="1002">
                  <c:v>0.42162959999999999</c:v>
                </c:pt>
                <c:pt idx="1003">
                  <c:v>0.42193510000000001</c:v>
                </c:pt>
                <c:pt idx="1004">
                  <c:v>0.42220659999999999</c:v>
                </c:pt>
                <c:pt idx="1005">
                  <c:v>0.42243750000000002</c:v>
                </c:pt>
                <c:pt idx="1006">
                  <c:v>0.42262840000000002</c:v>
                </c:pt>
                <c:pt idx="1007">
                  <c:v>0.4227861</c:v>
                </c:pt>
                <c:pt idx="1008">
                  <c:v>0.42292279999999999</c:v>
                </c:pt>
                <c:pt idx="1009">
                  <c:v>0.42305179999999998</c:v>
                </c:pt>
                <c:pt idx="1010">
                  <c:v>0.42318600000000001</c:v>
                </c:pt>
                <c:pt idx="1011">
                  <c:v>0.4233325</c:v>
                </c:pt>
                <c:pt idx="1012">
                  <c:v>0.42349239999999999</c:v>
                </c:pt>
                <c:pt idx="1013">
                  <c:v>0.42366029999999999</c:v>
                </c:pt>
                <c:pt idx="1014">
                  <c:v>0.42382819999999999</c:v>
                </c:pt>
                <c:pt idx="1015">
                  <c:v>0.42398799999999998</c:v>
                </c:pt>
                <c:pt idx="1016">
                  <c:v>0.42413459999999997</c:v>
                </c:pt>
                <c:pt idx="1017">
                  <c:v>0.42426779999999997</c:v>
                </c:pt>
                <c:pt idx="1018">
                  <c:v>0.42438979999999998</c:v>
                </c:pt>
                <c:pt idx="1019">
                  <c:v>0.42450270000000001</c:v>
                </c:pt>
                <c:pt idx="1020">
                  <c:v>0.42460609999999999</c:v>
                </c:pt>
                <c:pt idx="1021">
                  <c:v>0.42469649999999998</c:v>
                </c:pt>
                <c:pt idx="1022">
                  <c:v>0.4247686</c:v>
                </c:pt>
                <c:pt idx="1023">
                  <c:v>0.42481989999999997</c:v>
                </c:pt>
                <c:pt idx="1024">
                  <c:v>0.42485299999999998</c:v>
                </c:pt>
                <c:pt idx="1025">
                  <c:v>0.42487659999999999</c:v>
                </c:pt>
                <c:pt idx="1026">
                  <c:v>0.42490280000000002</c:v>
                </c:pt>
                <c:pt idx="1027">
                  <c:v>0.42494270000000001</c:v>
                </c:pt>
                <c:pt idx="1028">
                  <c:v>0.42500179999999999</c:v>
                </c:pt>
                <c:pt idx="1029">
                  <c:v>0.42507709999999999</c:v>
                </c:pt>
                <c:pt idx="1030">
                  <c:v>0.42515920000000001</c:v>
                </c:pt>
                <c:pt idx="1031">
                  <c:v>0.42523610000000001</c:v>
                </c:pt>
                <c:pt idx="1032">
                  <c:v>0.42530020000000002</c:v>
                </c:pt>
                <c:pt idx="1033">
                  <c:v>0.42535050000000002</c:v>
                </c:pt>
                <c:pt idx="1034">
                  <c:v>0.42539359999999998</c:v>
                </c:pt>
                <c:pt idx="1035">
                  <c:v>0.42543920000000002</c:v>
                </c:pt>
                <c:pt idx="1036">
                  <c:v>0.42549609999999999</c:v>
                </c:pt>
                <c:pt idx="1037">
                  <c:v>0.42556670000000002</c:v>
                </c:pt>
                <c:pt idx="1038">
                  <c:v>0.42564649999999998</c:v>
                </c:pt>
                <c:pt idx="1039">
                  <c:v>0.4257262</c:v>
                </c:pt>
                <c:pt idx="1040">
                  <c:v>0.42579719999999999</c:v>
                </c:pt>
                <c:pt idx="1041">
                  <c:v>0.42585489999999998</c:v>
                </c:pt>
                <c:pt idx="1042">
                  <c:v>0.42590080000000002</c:v>
                </c:pt>
                <c:pt idx="1043">
                  <c:v>0.42594070000000001</c:v>
                </c:pt>
                <c:pt idx="1044">
                  <c:v>0.42598219999999998</c:v>
                </c:pt>
                <c:pt idx="1045">
                  <c:v>0.42603000000000002</c:v>
                </c:pt>
                <c:pt idx="1046">
                  <c:v>0.42608439999999997</c:v>
                </c:pt>
                <c:pt idx="1047">
                  <c:v>0.42614249999999998</c:v>
                </c:pt>
                <c:pt idx="1048">
                  <c:v>0.42619980000000002</c:v>
                </c:pt>
                <c:pt idx="1049">
                  <c:v>0.4262533</c:v>
                </c:pt>
                <c:pt idx="1050">
                  <c:v>0.42630089999999998</c:v>
                </c:pt>
                <c:pt idx="1051">
                  <c:v>0.42634109999999997</c:v>
                </c:pt>
                <c:pt idx="1052">
                  <c:v>0.42637059999999999</c:v>
                </c:pt>
                <c:pt idx="1053">
                  <c:v>0.42638239999999999</c:v>
                </c:pt>
                <c:pt idx="1054">
                  <c:v>0.42636800000000002</c:v>
                </c:pt>
                <c:pt idx="1055">
                  <c:v>0.42632059999999999</c:v>
                </c:pt>
                <c:pt idx="1056">
                  <c:v>0.42623820000000001</c:v>
                </c:pt>
                <c:pt idx="1057">
                  <c:v>0.42612670000000002</c:v>
                </c:pt>
                <c:pt idx="1058">
                  <c:v>0.4259985</c:v>
                </c:pt>
                <c:pt idx="1059">
                  <c:v>0.42586980000000002</c:v>
                </c:pt>
                <c:pt idx="1060">
                  <c:v>0.4257533</c:v>
                </c:pt>
                <c:pt idx="1061">
                  <c:v>0.42565459999999999</c:v>
                </c:pt>
                <c:pt idx="1062">
                  <c:v>0.42557030000000001</c:v>
                </c:pt>
                <c:pt idx="1063">
                  <c:v>0.42549090000000001</c:v>
                </c:pt>
                <c:pt idx="1064">
                  <c:v>0.42540509999999998</c:v>
                </c:pt>
                <c:pt idx="1065">
                  <c:v>0.4253055</c:v>
                </c:pt>
                <c:pt idx="1066">
                  <c:v>0.42519020000000002</c:v>
                </c:pt>
                <c:pt idx="1067">
                  <c:v>0.42506349999999998</c:v>
                </c:pt>
                <c:pt idx="1068">
                  <c:v>0.42493140000000001</c:v>
                </c:pt>
                <c:pt idx="1069">
                  <c:v>0.42479830000000002</c:v>
                </c:pt>
                <c:pt idx="1070">
                  <c:v>0.42466510000000002</c:v>
                </c:pt>
                <c:pt idx="1071">
                  <c:v>0.42452899999999999</c:v>
                </c:pt>
                <c:pt idx="1072">
                  <c:v>0.4243866</c:v>
                </c:pt>
                <c:pt idx="1073">
                  <c:v>0.42423620000000001</c:v>
                </c:pt>
                <c:pt idx="1074">
                  <c:v>0.42408079999999998</c:v>
                </c:pt>
                <c:pt idx="1075">
                  <c:v>0.423925</c:v>
                </c:pt>
                <c:pt idx="1076">
                  <c:v>0.4237744</c:v>
                </c:pt>
                <c:pt idx="1077">
                  <c:v>0.42363129999999999</c:v>
                </c:pt>
                <c:pt idx="1078">
                  <c:v>0.42349320000000001</c:v>
                </c:pt>
                <c:pt idx="1079">
                  <c:v>0.4233536</c:v>
                </c:pt>
                <c:pt idx="1080">
                  <c:v>0.42320419999999997</c:v>
                </c:pt>
                <c:pt idx="1081">
                  <c:v>0.42303800000000003</c:v>
                </c:pt>
                <c:pt idx="1082">
                  <c:v>0.42285010000000001</c:v>
                </c:pt>
                <c:pt idx="1083">
                  <c:v>0.4226395</c:v>
                </c:pt>
                <c:pt idx="1084">
                  <c:v>0.422406</c:v>
                </c:pt>
                <c:pt idx="1085">
                  <c:v>0.42214980000000002</c:v>
                </c:pt>
                <c:pt idx="1086">
                  <c:v>0.42187000000000002</c:v>
                </c:pt>
                <c:pt idx="1087">
                  <c:v>0.42156589999999999</c:v>
                </c:pt>
                <c:pt idx="1088">
                  <c:v>0.42123840000000001</c:v>
                </c:pt>
                <c:pt idx="1089">
                  <c:v>0.42089080000000001</c:v>
                </c:pt>
                <c:pt idx="1090">
                  <c:v>0.4205296</c:v>
                </c:pt>
                <c:pt idx="1091">
                  <c:v>0.42016219999999999</c:v>
                </c:pt>
                <c:pt idx="1092">
                  <c:v>0.41979460000000002</c:v>
                </c:pt>
                <c:pt idx="1093">
                  <c:v>0.41942970000000002</c:v>
                </c:pt>
                <c:pt idx="1094">
                  <c:v>0.41906700000000002</c:v>
                </c:pt>
                <c:pt idx="1095">
                  <c:v>0.41870370000000001</c:v>
                </c:pt>
                <c:pt idx="1096">
                  <c:v>0.41833710000000002</c:v>
                </c:pt>
                <c:pt idx="1097">
                  <c:v>0.41796630000000001</c:v>
                </c:pt>
                <c:pt idx="1098">
                  <c:v>0.41759230000000003</c:v>
                </c:pt>
                <c:pt idx="1099">
                  <c:v>0.4172169</c:v>
                </c:pt>
                <c:pt idx="1100">
                  <c:v>0.41684090000000001</c:v>
                </c:pt>
                <c:pt idx="1101">
                  <c:v>0.41646329999999998</c:v>
                </c:pt>
                <c:pt idx="1102">
                  <c:v>0.4160816</c:v>
                </c:pt>
                <c:pt idx="1103">
                  <c:v>0.41569400000000001</c:v>
                </c:pt>
                <c:pt idx="1104">
                  <c:v>0.41530109999999998</c:v>
                </c:pt>
                <c:pt idx="1105">
                  <c:v>0.41490630000000001</c:v>
                </c:pt>
                <c:pt idx="1106">
                  <c:v>0.41451440000000001</c:v>
                </c:pt>
                <c:pt idx="1107">
                  <c:v>0.4141283</c:v>
                </c:pt>
                <c:pt idx="1108">
                  <c:v>0.41374699999999998</c:v>
                </c:pt>
                <c:pt idx="1109">
                  <c:v>0.41336410000000001</c:v>
                </c:pt>
                <c:pt idx="1110">
                  <c:v>0.41297060000000002</c:v>
                </c:pt>
                <c:pt idx="1111">
                  <c:v>0.4125586</c:v>
                </c:pt>
                <c:pt idx="1112">
                  <c:v>0.4121262</c:v>
                </c:pt>
                <c:pt idx="1113">
                  <c:v>0.41167969999999998</c:v>
                </c:pt>
                <c:pt idx="1114">
                  <c:v>0.41123300000000002</c:v>
                </c:pt>
                <c:pt idx="1115">
                  <c:v>0.41080159999999999</c:v>
                </c:pt>
                <c:pt idx="1116">
                  <c:v>0.41039930000000002</c:v>
                </c:pt>
                <c:pt idx="1117">
                  <c:v>0.41003250000000002</c:v>
                </c:pt>
                <c:pt idx="1118">
                  <c:v>0.40969939999999999</c:v>
                </c:pt>
                <c:pt idx="1119">
                  <c:v>0.4093927</c:v>
                </c:pt>
                <c:pt idx="1120">
                  <c:v>0.40910269999999999</c:v>
                </c:pt>
                <c:pt idx="1121">
                  <c:v>0.40882200000000002</c:v>
                </c:pt>
                <c:pt idx="1122">
                  <c:v>0.40854600000000002</c:v>
                </c:pt>
                <c:pt idx="1123">
                  <c:v>0.4082731</c:v>
                </c:pt>
                <c:pt idx="1124">
                  <c:v>0.40800160000000002</c:v>
                </c:pt>
                <c:pt idx="1125">
                  <c:v>0.4077288</c:v>
                </c:pt>
                <c:pt idx="1126">
                  <c:v>0.4074506</c:v>
                </c:pt>
                <c:pt idx="1127">
                  <c:v>0.40716390000000002</c:v>
                </c:pt>
                <c:pt idx="1128">
                  <c:v>0.40686909999999998</c:v>
                </c:pt>
                <c:pt idx="1129">
                  <c:v>0.40657169999999998</c:v>
                </c:pt>
                <c:pt idx="1130">
                  <c:v>0.40628059999999999</c:v>
                </c:pt>
                <c:pt idx="1131">
                  <c:v>0.40600730000000002</c:v>
                </c:pt>
                <c:pt idx="1132">
                  <c:v>0.40576010000000001</c:v>
                </c:pt>
                <c:pt idx="1133">
                  <c:v>0.4055416</c:v>
                </c:pt>
                <c:pt idx="1134">
                  <c:v>0.40534900000000001</c:v>
                </c:pt>
                <c:pt idx="1135">
                  <c:v>0.40517639999999999</c:v>
                </c:pt>
                <c:pt idx="1136">
                  <c:v>0.40501690000000001</c:v>
                </c:pt>
                <c:pt idx="1137">
                  <c:v>0.40486670000000002</c:v>
                </c:pt>
                <c:pt idx="1138">
                  <c:v>0.40472530000000001</c:v>
                </c:pt>
                <c:pt idx="1139">
                  <c:v>0.40459430000000002</c:v>
                </c:pt>
                <c:pt idx="1140">
                  <c:v>0.40447610000000001</c:v>
                </c:pt>
                <c:pt idx="1141">
                  <c:v>0.40437079999999997</c:v>
                </c:pt>
                <c:pt idx="1142">
                  <c:v>0.4042771</c:v>
                </c:pt>
                <c:pt idx="1143">
                  <c:v>0.40419270000000002</c:v>
                </c:pt>
                <c:pt idx="1144">
                  <c:v>0.4041169</c:v>
                </c:pt>
                <c:pt idx="1145">
                  <c:v>0.4040514</c:v>
                </c:pt>
                <c:pt idx="1146">
                  <c:v>0.40400009999999997</c:v>
                </c:pt>
                <c:pt idx="1147">
                  <c:v>0.40396720000000003</c:v>
                </c:pt>
                <c:pt idx="1148">
                  <c:v>0.40395579999999998</c:v>
                </c:pt>
                <c:pt idx="1149">
                  <c:v>0.40396599999999999</c:v>
                </c:pt>
                <c:pt idx="1150">
                  <c:v>0.40399590000000002</c:v>
                </c:pt>
                <c:pt idx="1151">
                  <c:v>0.40404250000000003</c:v>
                </c:pt>
                <c:pt idx="1152">
                  <c:v>0.40410370000000001</c:v>
                </c:pt>
                <c:pt idx="1153">
                  <c:v>0.40417839999999999</c:v>
                </c:pt>
                <c:pt idx="1154">
                  <c:v>0.40426590000000001</c:v>
                </c:pt>
                <c:pt idx="1155">
                  <c:v>0.40436460000000002</c:v>
                </c:pt>
                <c:pt idx="1156">
                  <c:v>0.4044701</c:v>
                </c:pt>
                <c:pt idx="1157">
                  <c:v>0.40457670000000001</c:v>
                </c:pt>
                <c:pt idx="1158">
                  <c:v>0.40467910000000001</c:v>
                </c:pt>
                <c:pt idx="1159">
                  <c:v>0.40477590000000002</c:v>
                </c:pt>
                <c:pt idx="1160">
                  <c:v>0.40487139999999999</c:v>
                </c:pt>
                <c:pt idx="1161">
                  <c:v>0.4049758</c:v>
                </c:pt>
                <c:pt idx="1162">
                  <c:v>0.40510190000000001</c:v>
                </c:pt>
                <c:pt idx="1163">
                  <c:v>0.40526109999999999</c:v>
                </c:pt>
                <c:pt idx="1164">
                  <c:v>0.40545829999999999</c:v>
                </c:pt>
                <c:pt idx="1165">
                  <c:v>0.40569060000000001</c:v>
                </c:pt>
                <c:pt idx="1166">
                  <c:v>0.4059487</c:v>
                </c:pt>
                <c:pt idx="1167">
                  <c:v>0.4062211</c:v>
                </c:pt>
                <c:pt idx="1168">
                  <c:v>0.40649829999999998</c:v>
                </c:pt>
                <c:pt idx="1169">
                  <c:v>0.40677560000000001</c:v>
                </c:pt>
                <c:pt idx="1170">
                  <c:v>0.40705370000000002</c:v>
                </c:pt>
                <c:pt idx="1171">
                  <c:v>0.40733609999999998</c:v>
                </c:pt>
                <c:pt idx="1172">
                  <c:v>0.40762530000000002</c:v>
                </c:pt>
                <c:pt idx="1173">
                  <c:v>0.40792099999999998</c:v>
                </c:pt>
                <c:pt idx="1174">
                  <c:v>0.40821960000000002</c:v>
                </c:pt>
                <c:pt idx="1175">
                  <c:v>0.4085164</c:v>
                </c:pt>
                <c:pt idx="1176">
                  <c:v>0.40880889999999998</c:v>
                </c:pt>
                <c:pt idx="1177">
                  <c:v>0.40909889999999999</c:v>
                </c:pt>
                <c:pt idx="1178">
                  <c:v>0.40939249999999999</c:v>
                </c:pt>
                <c:pt idx="1179">
                  <c:v>0.40969810000000001</c:v>
                </c:pt>
                <c:pt idx="1180">
                  <c:v>0.41002319999999998</c:v>
                </c:pt>
                <c:pt idx="1181">
                  <c:v>0.41037129999999999</c:v>
                </c:pt>
                <c:pt idx="1182">
                  <c:v>0.41074110000000003</c:v>
                </c:pt>
                <c:pt idx="1183">
                  <c:v>0.41112749999999998</c:v>
                </c:pt>
                <c:pt idx="1184">
                  <c:v>0.411524</c:v>
                </c:pt>
                <c:pt idx="1185">
                  <c:v>0.41192479999999998</c:v>
                </c:pt>
                <c:pt idx="1186">
                  <c:v>0.41232649999999998</c:v>
                </c:pt>
                <c:pt idx="1187">
                  <c:v>0.41272779999999998</c:v>
                </c:pt>
                <c:pt idx="1188">
                  <c:v>0.4131281</c:v>
                </c:pt>
                <c:pt idx="1189">
                  <c:v>0.41352689999999998</c:v>
                </c:pt>
                <c:pt idx="1190">
                  <c:v>0.41392250000000003</c:v>
                </c:pt>
                <c:pt idx="1191">
                  <c:v>0.41431370000000001</c:v>
                </c:pt>
                <c:pt idx="1192">
                  <c:v>0.41470000000000001</c:v>
                </c:pt>
                <c:pt idx="1193">
                  <c:v>0.41508220000000001</c:v>
                </c:pt>
                <c:pt idx="1194">
                  <c:v>0.41546319999999998</c:v>
                </c:pt>
                <c:pt idx="1195">
                  <c:v>0.41584660000000001</c:v>
                </c:pt>
                <c:pt idx="1196">
                  <c:v>0.41623569999999999</c:v>
                </c:pt>
                <c:pt idx="1197">
                  <c:v>0.41663270000000002</c:v>
                </c:pt>
                <c:pt idx="1198">
                  <c:v>0.4170392</c:v>
                </c:pt>
                <c:pt idx="1199">
                  <c:v>0.41745640000000001</c:v>
                </c:pt>
                <c:pt idx="1200">
                  <c:v>0.41788589999999998</c:v>
                </c:pt>
                <c:pt idx="1201">
                  <c:v>0.41832930000000002</c:v>
                </c:pt>
                <c:pt idx="1202">
                  <c:v>0.41878769999999998</c:v>
                </c:pt>
                <c:pt idx="1203">
                  <c:v>0.41925970000000001</c:v>
                </c:pt>
                <c:pt idx="1204">
                  <c:v>0.41974089999999997</c:v>
                </c:pt>
                <c:pt idx="1205">
                  <c:v>0.42022359999999997</c:v>
                </c:pt>
                <c:pt idx="1206">
                  <c:v>0.42069889999999999</c:v>
                </c:pt>
                <c:pt idx="1207">
                  <c:v>0.42115940000000002</c:v>
                </c:pt>
                <c:pt idx="1208">
                  <c:v>0.42160229999999999</c:v>
                </c:pt>
                <c:pt idx="1209">
                  <c:v>0.42203020000000002</c:v>
                </c:pt>
                <c:pt idx="1210">
                  <c:v>0.42245159999999998</c:v>
                </c:pt>
                <c:pt idx="1211">
                  <c:v>0.42287799999999998</c:v>
                </c:pt>
                <c:pt idx="1212">
                  <c:v>0.42332150000000002</c:v>
                </c:pt>
                <c:pt idx="1213">
                  <c:v>0.42379060000000002</c:v>
                </c:pt>
                <c:pt idx="1214">
                  <c:v>0.42428979999999999</c:v>
                </c:pt>
                <c:pt idx="1215">
                  <c:v>0.42481819999999998</c:v>
                </c:pt>
                <c:pt idx="1216">
                  <c:v>0.42537079999999999</c:v>
                </c:pt>
                <c:pt idx="1217">
                  <c:v>0.42593959999999997</c:v>
                </c:pt>
                <c:pt idx="1218">
                  <c:v>0.42651620000000001</c:v>
                </c:pt>
                <c:pt idx="1219">
                  <c:v>0.427093</c:v>
                </c:pt>
                <c:pt idx="1220">
                  <c:v>0.42766460000000001</c:v>
                </c:pt>
                <c:pt idx="1221">
                  <c:v>0.42822939999999998</c:v>
                </c:pt>
                <c:pt idx="1222">
                  <c:v>0.42879030000000001</c:v>
                </c:pt>
                <c:pt idx="1223">
                  <c:v>0.42935449999999997</c:v>
                </c:pt>
                <c:pt idx="1224">
                  <c:v>0.42993199999999998</c:v>
                </c:pt>
                <c:pt idx="1225">
                  <c:v>0.43053279999999999</c:v>
                </c:pt>
                <c:pt idx="1226">
                  <c:v>0.4311642</c:v>
                </c:pt>
                <c:pt idx="1227">
                  <c:v>0.43182690000000001</c:v>
                </c:pt>
                <c:pt idx="1228">
                  <c:v>0.43251479999999998</c:v>
                </c:pt>
                <c:pt idx="1229">
                  <c:v>0.43321530000000003</c:v>
                </c:pt>
                <c:pt idx="1230">
                  <c:v>0.43391299999999999</c:v>
                </c:pt>
                <c:pt idx="1231">
                  <c:v>0.43459419999999999</c:v>
                </c:pt>
                <c:pt idx="1232">
                  <c:v>0.43525029999999998</c:v>
                </c:pt>
                <c:pt idx="1233">
                  <c:v>0.43587989999999999</c:v>
                </c:pt>
                <c:pt idx="1234">
                  <c:v>0.43648880000000001</c:v>
                </c:pt>
                <c:pt idx="1235">
                  <c:v>0.43708659999999999</c:v>
                </c:pt>
                <c:pt idx="1236">
                  <c:v>0.4376835</c:v>
                </c:pt>
                <c:pt idx="1237">
                  <c:v>0.43828810000000001</c:v>
                </c:pt>
                <c:pt idx="1238">
                  <c:v>0.43890499999999999</c:v>
                </c:pt>
                <c:pt idx="1239">
                  <c:v>0.43953599999999998</c:v>
                </c:pt>
                <c:pt idx="1240">
                  <c:v>0.4401813</c:v>
                </c:pt>
                <c:pt idx="1241">
                  <c:v>0.44084099999999998</c:v>
                </c:pt>
                <c:pt idx="1242">
                  <c:v>0.44151459999999998</c:v>
                </c:pt>
                <c:pt idx="1243">
                  <c:v>0.44220090000000001</c:v>
                </c:pt>
                <c:pt idx="1244">
                  <c:v>0.44289610000000001</c:v>
                </c:pt>
                <c:pt idx="1245">
                  <c:v>0.44359369999999998</c:v>
                </c:pt>
                <c:pt idx="1246">
                  <c:v>0.4442836</c:v>
                </c:pt>
                <c:pt idx="1247">
                  <c:v>0.44495570000000001</c:v>
                </c:pt>
                <c:pt idx="1248">
                  <c:v>0.44560230000000001</c:v>
                </c:pt>
                <c:pt idx="1249">
                  <c:v>0.44622060000000002</c:v>
                </c:pt>
                <c:pt idx="1250">
                  <c:v>0.44681389999999999</c:v>
                </c:pt>
                <c:pt idx="1251">
                  <c:v>0.44739079999999998</c:v>
                </c:pt>
                <c:pt idx="1252">
                  <c:v>0.447963</c:v>
                </c:pt>
                <c:pt idx="1253">
                  <c:v>0.44854159999999998</c:v>
                </c:pt>
                <c:pt idx="1254">
                  <c:v>0.44913389999999997</c:v>
                </c:pt>
                <c:pt idx="1255">
                  <c:v>0.44974340000000002</c:v>
                </c:pt>
                <c:pt idx="1256">
                  <c:v>0.45036949999999998</c:v>
                </c:pt>
                <c:pt idx="1257">
                  <c:v>0.4510092</c:v>
                </c:pt>
                <c:pt idx="1258">
                  <c:v>0.45165909999999998</c:v>
                </c:pt>
                <c:pt idx="1259">
                  <c:v>0.45231670000000002</c:v>
                </c:pt>
                <c:pt idx="1260">
                  <c:v>0.45298090000000002</c:v>
                </c:pt>
                <c:pt idx="1261">
                  <c:v>0.45365179999999999</c:v>
                </c:pt>
                <c:pt idx="1262">
                  <c:v>0.45433030000000002</c:v>
                </c:pt>
                <c:pt idx="1263">
                  <c:v>0.45501809999999998</c:v>
                </c:pt>
                <c:pt idx="1264">
                  <c:v>0.4557176</c:v>
                </c:pt>
                <c:pt idx="1265">
                  <c:v>0.45643159999999999</c:v>
                </c:pt>
                <c:pt idx="1266">
                  <c:v>0.45716309999999999</c:v>
                </c:pt>
                <c:pt idx="1267">
                  <c:v>0.45791379999999998</c:v>
                </c:pt>
                <c:pt idx="1268">
                  <c:v>0.45868239999999999</c:v>
                </c:pt>
                <c:pt idx="1269">
                  <c:v>0.45946330000000002</c:v>
                </c:pt>
                <c:pt idx="1270">
                  <c:v>0.46024700000000002</c:v>
                </c:pt>
                <c:pt idx="1271">
                  <c:v>0.4610226</c:v>
                </c:pt>
                <c:pt idx="1272">
                  <c:v>0.46177879999999999</c:v>
                </c:pt>
                <c:pt idx="1273">
                  <c:v>0.46250930000000001</c:v>
                </c:pt>
                <c:pt idx="1274">
                  <c:v>0.46321430000000002</c:v>
                </c:pt>
                <c:pt idx="1275">
                  <c:v>0.4639009</c:v>
                </c:pt>
                <c:pt idx="1276">
                  <c:v>0.46458100000000002</c:v>
                </c:pt>
                <c:pt idx="1277">
                  <c:v>0.46526659999999997</c:v>
                </c:pt>
                <c:pt idx="1278">
                  <c:v>0.4659684</c:v>
                </c:pt>
                <c:pt idx="1279">
                  <c:v>0.46669129999999998</c:v>
                </c:pt>
                <c:pt idx="1280">
                  <c:v>0.4674354</c:v>
                </c:pt>
                <c:pt idx="1281">
                  <c:v>0.46819690000000003</c:v>
                </c:pt>
                <c:pt idx="1282">
                  <c:v>0.46897109999999997</c:v>
                </c:pt>
                <c:pt idx="1283">
                  <c:v>0.46975470000000003</c:v>
                </c:pt>
                <c:pt idx="1284">
                  <c:v>0.47054669999999998</c:v>
                </c:pt>
                <c:pt idx="1285">
                  <c:v>0.47134769999999998</c:v>
                </c:pt>
                <c:pt idx="1286">
                  <c:v>0.4721591</c:v>
                </c:pt>
                <c:pt idx="1287">
                  <c:v>0.4729814</c:v>
                </c:pt>
                <c:pt idx="1288">
                  <c:v>0.47381450000000003</c:v>
                </c:pt>
                <c:pt idx="1289">
                  <c:v>0.47465770000000002</c:v>
                </c:pt>
                <c:pt idx="1290">
                  <c:v>0.47551080000000001</c:v>
                </c:pt>
                <c:pt idx="1291">
                  <c:v>0.47637439999999998</c:v>
                </c:pt>
                <c:pt idx="1292">
                  <c:v>0.47725040000000002</c:v>
                </c:pt>
                <c:pt idx="1293">
                  <c:v>0.47814109999999999</c:v>
                </c:pt>
                <c:pt idx="1294">
                  <c:v>0.47904790000000003</c:v>
                </c:pt>
                <c:pt idx="1295">
                  <c:v>0.4799717</c:v>
                </c:pt>
                <c:pt idx="1296">
                  <c:v>0.48091250000000002</c:v>
                </c:pt>
                <c:pt idx="1297">
                  <c:v>0.48187029999999997</c:v>
                </c:pt>
                <c:pt idx="1298">
                  <c:v>0.48284549999999998</c:v>
                </c:pt>
                <c:pt idx="1299">
                  <c:v>0.48383890000000002</c:v>
                </c:pt>
                <c:pt idx="1300">
                  <c:v>0.4848499</c:v>
                </c:pt>
                <c:pt idx="1301">
                  <c:v>0.4858751</c:v>
                </c:pt>
                <c:pt idx="1302">
                  <c:v>0.48690840000000002</c:v>
                </c:pt>
                <c:pt idx="1303">
                  <c:v>0.48794169999999998</c:v>
                </c:pt>
                <c:pt idx="1304">
                  <c:v>0.4889676</c:v>
                </c:pt>
                <c:pt idx="1305">
                  <c:v>0.48998390000000003</c:v>
                </c:pt>
                <c:pt idx="1306">
                  <c:v>0.49099520000000002</c:v>
                </c:pt>
                <c:pt idx="1307">
                  <c:v>0.49201279999999997</c:v>
                </c:pt>
                <c:pt idx="1308">
                  <c:v>0.49305159999999998</c:v>
                </c:pt>
                <c:pt idx="1309">
                  <c:v>0.4941239</c:v>
                </c:pt>
                <c:pt idx="1310">
                  <c:v>0.49523509999999998</c:v>
                </c:pt>
                <c:pt idx="1311">
                  <c:v>0.49638009999999999</c:v>
                </c:pt>
                <c:pt idx="1312">
                  <c:v>0.49754490000000001</c:v>
                </c:pt>
                <c:pt idx="1313">
                  <c:v>0.49870999999999999</c:v>
                </c:pt>
                <c:pt idx="1314">
                  <c:v>0.49985879999999999</c:v>
                </c:pt>
                <c:pt idx="1315">
                  <c:v>0.50098039999999999</c:v>
                </c:pt>
                <c:pt idx="1316">
                  <c:v>0.50207329999999994</c:v>
                </c:pt>
                <c:pt idx="1317">
                  <c:v>0.50314329999999996</c:v>
                </c:pt>
                <c:pt idx="1318">
                  <c:v>0.50419999999999998</c:v>
                </c:pt>
                <c:pt idx="1319">
                  <c:v>0.5052527</c:v>
                </c:pt>
                <c:pt idx="1320">
                  <c:v>0.50630790000000003</c:v>
                </c:pt>
                <c:pt idx="1321">
                  <c:v>0.50736899999999996</c:v>
                </c:pt>
                <c:pt idx="1322">
                  <c:v>0.50843819999999995</c:v>
                </c:pt>
                <c:pt idx="1323">
                  <c:v>0.50951690000000005</c:v>
                </c:pt>
                <c:pt idx="1324">
                  <c:v>0.51060689999999997</c:v>
                </c:pt>
                <c:pt idx="1325">
                  <c:v>0.5117083</c:v>
                </c:pt>
                <c:pt idx="1326">
                  <c:v>0.51281840000000001</c:v>
                </c:pt>
                <c:pt idx="1327">
                  <c:v>0.51393069999999996</c:v>
                </c:pt>
                <c:pt idx="1328">
                  <c:v>0.51503739999999998</c:v>
                </c:pt>
                <c:pt idx="1329">
                  <c:v>0.51613249999999999</c:v>
                </c:pt>
                <c:pt idx="1330">
                  <c:v>0.51721569999999994</c:v>
                </c:pt>
                <c:pt idx="1331">
                  <c:v>0.51829309999999995</c:v>
                </c:pt>
                <c:pt idx="1332">
                  <c:v>0.51937710000000004</c:v>
                </c:pt>
                <c:pt idx="1333">
                  <c:v>0.52048079999999997</c:v>
                </c:pt>
                <c:pt idx="1334">
                  <c:v>0.52161279999999999</c:v>
                </c:pt>
                <c:pt idx="1335">
                  <c:v>0.5227735</c:v>
                </c:pt>
                <c:pt idx="1336">
                  <c:v>0.52395499999999995</c:v>
                </c:pt>
                <c:pt idx="1337">
                  <c:v>0.52514519999999998</c:v>
                </c:pt>
                <c:pt idx="1338">
                  <c:v>0.52633280000000005</c:v>
                </c:pt>
                <c:pt idx="1339">
                  <c:v>0.52751230000000005</c:v>
                </c:pt>
                <c:pt idx="1340">
                  <c:v>0.52868590000000004</c:v>
                </c:pt>
                <c:pt idx="1341">
                  <c:v>0.52986219999999995</c:v>
                </c:pt>
                <c:pt idx="1342">
                  <c:v>0.53105150000000001</c:v>
                </c:pt>
                <c:pt idx="1343">
                  <c:v>0.53226209999999996</c:v>
                </c:pt>
                <c:pt idx="1344">
                  <c:v>0.53349829999999998</c:v>
                </c:pt>
                <c:pt idx="1345">
                  <c:v>0.53476170000000001</c:v>
                </c:pt>
                <c:pt idx="1346">
                  <c:v>0.53605219999999998</c:v>
                </c:pt>
                <c:pt idx="1347">
                  <c:v>0.53737190000000001</c:v>
                </c:pt>
                <c:pt idx="1348">
                  <c:v>0.53872399999999998</c:v>
                </c:pt>
                <c:pt idx="1349">
                  <c:v>0.54011169999999997</c:v>
                </c:pt>
                <c:pt idx="1350">
                  <c:v>0.54153649999999998</c:v>
                </c:pt>
                <c:pt idx="1351">
                  <c:v>0.54299620000000004</c:v>
                </c:pt>
                <c:pt idx="1352">
                  <c:v>0.54448600000000003</c:v>
                </c:pt>
                <c:pt idx="1353">
                  <c:v>0.54600190000000004</c:v>
                </c:pt>
                <c:pt idx="1354">
                  <c:v>0.54754349999999996</c:v>
                </c:pt>
                <c:pt idx="1355">
                  <c:v>0.54911509999999997</c:v>
                </c:pt>
                <c:pt idx="1356">
                  <c:v>0.55072370000000004</c:v>
                </c:pt>
                <c:pt idx="1357">
                  <c:v>0.55237499999999995</c:v>
                </c:pt>
                <c:pt idx="1358">
                  <c:v>0.55406860000000002</c:v>
                </c:pt>
                <c:pt idx="1359">
                  <c:v>0.55579610000000002</c:v>
                </c:pt>
                <c:pt idx="1360">
                  <c:v>0.55754409999999999</c:v>
                </c:pt>
                <c:pt idx="1361">
                  <c:v>0.55929930000000005</c:v>
                </c:pt>
                <c:pt idx="1362">
                  <c:v>0.56105510000000003</c:v>
                </c:pt>
                <c:pt idx="1363">
                  <c:v>0.5628145</c:v>
                </c:pt>
                <c:pt idx="1364">
                  <c:v>0.56458870000000005</c:v>
                </c:pt>
                <c:pt idx="1365">
                  <c:v>0.56639119999999998</c:v>
                </c:pt>
                <c:pt idx="1366">
                  <c:v>0.56823020000000002</c:v>
                </c:pt>
                <c:pt idx="1367">
                  <c:v>0.57010400000000006</c:v>
                </c:pt>
                <c:pt idx="1368">
                  <c:v>0.57200090000000003</c:v>
                </c:pt>
                <c:pt idx="1369">
                  <c:v>0.57390560000000002</c:v>
                </c:pt>
                <c:pt idx="1370">
                  <c:v>0.57580399999999998</c:v>
                </c:pt>
                <c:pt idx="1371">
                  <c:v>0.57769009999999998</c:v>
                </c:pt>
                <c:pt idx="1372">
                  <c:v>0.57956540000000001</c:v>
                </c:pt>
                <c:pt idx="1373">
                  <c:v>0.58143599999999995</c:v>
                </c:pt>
                <c:pt idx="1374">
                  <c:v>0.58330590000000004</c:v>
                </c:pt>
                <c:pt idx="1375">
                  <c:v>0.58517359999999996</c:v>
                </c:pt>
                <c:pt idx="1376">
                  <c:v>0.58703329999999998</c:v>
                </c:pt>
                <c:pt idx="1377">
                  <c:v>0.58887990000000001</c:v>
                </c:pt>
                <c:pt idx="1378">
                  <c:v>0.59071399999999996</c:v>
                </c:pt>
                <c:pt idx="1379">
                  <c:v>0.59254530000000005</c:v>
                </c:pt>
                <c:pt idx="1380">
                  <c:v>0.59438800000000003</c:v>
                </c:pt>
                <c:pt idx="1381">
                  <c:v>0.59625459999999997</c:v>
                </c:pt>
                <c:pt idx="1382">
                  <c:v>0.59814840000000002</c:v>
                </c:pt>
                <c:pt idx="1383">
                  <c:v>0.60005920000000001</c:v>
                </c:pt>
                <c:pt idx="1384">
                  <c:v>0.60196780000000005</c:v>
                </c:pt>
                <c:pt idx="1385">
                  <c:v>0.60385370000000005</c:v>
                </c:pt>
                <c:pt idx="1386">
                  <c:v>0.60570619999999997</c:v>
                </c:pt>
                <c:pt idx="1387">
                  <c:v>0.60752870000000003</c:v>
                </c:pt>
                <c:pt idx="1388">
                  <c:v>0.6093364</c:v>
                </c:pt>
                <c:pt idx="1389">
                  <c:v>0.6111451</c:v>
                </c:pt>
                <c:pt idx="1390">
                  <c:v>0.61296090000000003</c:v>
                </c:pt>
                <c:pt idx="1391">
                  <c:v>0.61477269999999995</c:v>
                </c:pt>
                <c:pt idx="1392">
                  <c:v>0.61655559999999998</c:v>
                </c:pt>
                <c:pt idx="1393">
                  <c:v>0.61827779999999999</c:v>
                </c:pt>
                <c:pt idx="1394">
                  <c:v>0.61991569999999996</c:v>
                </c:pt>
                <c:pt idx="1395">
                  <c:v>0.62146199999999996</c:v>
                </c:pt>
                <c:pt idx="1396">
                  <c:v>0.62292619999999999</c:v>
                </c:pt>
                <c:pt idx="1397">
                  <c:v>0.62432659999999995</c:v>
                </c:pt>
                <c:pt idx="1398">
                  <c:v>0.62567810000000001</c:v>
                </c:pt>
                <c:pt idx="1399">
                  <c:v>0.62698529999999997</c:v>
                </c:pt>
                <c:pt idx="1400">
                  <c:v>0.62824000000000002</c:v>
                </c:pt>
                <c:pt idx="1401">
                  <c:v>0.6294286</c:v>
                </c:pt>
                <c:pt idx="1402">
                  <c:v>0.6305404</c:v>
                </c:pt>
                <c:pt idx="1403">
                  <c:v>0.63157529999999995</c:v>
                </c:pt>
                <c:pt idx="1404">
                  <c:v>0.63254259999999995</c:v>
                </c:pt>
                <c:pt idx="1405">
                  <c:v>0.63345459999999998</c:v>
                </c:pt>
                <c:pt idx="1406">
                  <c:v>0.63431850000000001</c:v>
                </c:pt>
                <c:pt idx="1407">
                  <c:v>0.63513149999999996</c:v>
                </c:pt>
                <c:pt idx="1408">
                  <c:v>0.63588270000000002</c:v>
                </c:pt>
                <c:pt idx="1409">
                  <c:v>0.63656290000000004</c:v>
                </c:pt>
                <c:pt idx="1410">
                  <c:v>0.63717210000000002</c:v>
                </c:pt>
                <c:pt idx="1411">
                  <c:v>0.63772399999999996</c:v>
                </c:pt>
                <c:pt idx="1412">
                  <c:v>0.63824069999999999</c:v>
                </c:pt>
                <c:pt idx="1413">
                  <c:v>0.63874330000000001</c:v>
                </c:pt>
                <c:pt idx="1414">
                  <c:v>0.63924110000000001</c:v>
                </c:pt>
                <c:pt idx="1415">
                  <c:v>0.63972709999999999</c:v>
                </c:pt>
                <c:pt idx="1416">
                  <c:v>0.64018240000000004</c:v>
                </c:pt>
                <c:pt idx="1417">
                  <c:v>0.64058709999999996</c:v>
                </c:pt>
                <c:pt idx="1418">
                  <c:v>0.64093350000000004</c:v>
                </c:pt>
                <c:pt idx="1419">
                  <c:v>0.64122900000000005</c:v>
                </c:pt>
                <c:pt idx="1420">
                  <c:v>0.6414938</c:v>
                </c:pt>
                <c:pt idx="1421">
                  <c:v>0.64174739999999997</c:v>
                </c:pt>
                <c:pt idx="1422">
                  <c:v>0.64199870000000003</c:v>
                </c:pt>
                <c:pt idx="1423">
                  <c:v>0.64224029999999999</c:v>
                </c:pt>
                <c:pt idx="1424">
                  <c:v>0.64245359999999996</c:v>
                </c:pt>
                <c:pt idx="1425">
                  <c:v>0.64261970000000002</c:v>
                </c:pt>
                <c:pt idx="1426">
                  <c:v>0.64273290000000005</c:v>
                </c:pt>
                <c:pt idx="1427">
                  <c:v>0.64280530000000002</c:v>
                </c:pt>
                <c:pt idx="1428">
                  <c:v>0.64286339999999997</c:v>
                </c:pt>
                <c:pt idx="1429">
                  <c:v>0.64293279999999997</c:v>
                </c:pt>
                <c:pt idx="1430">
                  <c:v>0.64302700000000002</c:v>
                </c:pt>
                <c:pt idx="1431">
                  <c:v>0.6431403</c:v>
                </c:pt>
                <c:pt idx="1432">
                  <c:v>0.6432525</c:v>
                </c:pt>
                <c:pt idx="1433">
                  <c:v>0.64334000000000002</c:v>
                </c:pt>
                <c:pt idx="1434">
                  <c:v>0.64338949999999995</c:v>
                </c:pt>
                <c:pt idx="1435">
                  <c:v>0.64340529999999996</c:v>
                </c:pt>
                <c:pt idx="1436">
                  <c:v>0.64340620000000004</c:v>
                </c:pt>
                <c:pt idx="1437">
                  <c:v>0.64341380000000004</c:v>
                </c:pt>
                <c:pt idx="1438">
                  <c:v>0.64343950000000005</c:v>
                </c:pt>
                <c:pt idx="1439">
                  <c:v>0.64347810000000005</c:v>
                </c:pt>
                <c:pt idx="1440">
                  <c:v>0.64351119999999995</c:v>
                </c:pt>
                <c:pt idx="1441">
                  <c:v>0.64351919999999996</c:v>
                </c:pt>
                <c:pt idx="1442">
                  <c:v>0.64349210000000001</c:v>
                </c:pt>
                <c:pt idx="1443">
                  <c:v>0.64343709999999998</c:v>
                </c:pt>
                <c:pt idx="1444">
                  <c:v>0.64337500000000003</c:v>
                </c:pt>
                <c:pt idx="1445">
                  <c:v>0.64333050000000003</c:v>
                </c:pt>
                <c:pt idx="1446">
                  <c:v>0.64331899999999997</c:v>
                </c:pt>
                <c:pt idx="1447">
                  <c:v>0.64333980000000002</c:v>
                </c:pt>
                <c:pt idx="1448">
                  <c:v>0.64337880000000003</c:v>
                </c:pt>
                <c:pt idx="1449">
                  <c:v>0.64341809999999999</c:v>
                </c:pt>
                <c:pt idx="1450">
                  <c:v>0.64344749999999995</c:v>
                </c:pt>
                <c:pt idx="1451">
                  <c:v>0.6434687</c:v>
                </c:pt>
                <c:pt idx="1452">
                  <c:v>0.64349500000000004</c:v>
                </c:pt>
                <c:pt idx="1453">
                  <c:v>0.64354040000000001</c:v>
                </c:pt>
                <c:pt idx="1454">
                  <c:v>0.64361330000000005</c:v>
                </c:pt>
                <c:pt idx="1455">
                  <c:v>0.64371060000000002</c:v>
                </c:pt>
                <c:pt idx="1456">
                  <c:v>0.64382189999999995</c:v>
                </c:pt>
                <c:pt idx="1457">
                  <c:v>0.64393820000000002</c:v>
                </c:pt>
                <c:pt idx="1458">
                  <c:v>0.64405889999999999</c:v>
                </c:pt>
                <c:pt idx="1459">
                  <c:v>0.64419320000000002</c:v>
                </c:pt>
                <c:pt idx="1460">
                  <c:v>0.64435430000000005</c:v>
                </c:pt>
                <c:pt idx="1461">
                  <c:v>0.64454889999999998</c:v>
                </c:pt>
                <c:pt idx="1462">
                  <c:v>0.64476999999999995</c:v>
                </c:pt>
                <c:pt idx="1463">
                  <c:v>0.64499790000000001</c:v>
                </c:pt>
                <c:pt idx="1464">
                  <c:v>0.64521119999999998</c:v>
                </c:pt>
                <c:pt idx="1465">
                  <c:v>0.64539930000000001</c:v>
                </c:pt>
                <c:pt idx="1466">
                  <c:v>0.64557390000000003</c:v>
                </c:pt>
                <c:pt idx="1467">
                  <c:v>0.64576599999999995</c:v>
                </c:pt>
                <c:pt idx="1468">
                  <c:v>0.64601779999999998</c:v>
                </c:pt>
                <c:pt idx="1469">
                  <c:v>0.64636199999999999</c:v>
                </c:pt>
                <c:pt idx="1470">
                  <c:v>0.64680669999999996</c:v>
                </c:pt>
                <c:pt idx="1471">
                  <c:v>0.6473312</c:v>
                </c:pt>
                <c:pt idx="1472">
                  <c:v>0.64789669999999999</c:v>
                </c:pt>
                <c:pt idx="1473">
                  <c:v>0.64846329999999996</c:v>
                </c:pt>
                <c:pt idx="1474">
                  <c:v>0.64900599999999997</c:v>
                </c:pt>
                <c:pt idx="1475">
                  <c:v>0.64952569999999998</c:v>
                </c:pt>
                <c:pt idx="1476">
                  <c:v>0.65004399999999996</c:v>
                </c:pt>
                <c:pt idx="1477">
                  <c:v>0.65059089999999997</c:v>
                </c:pt>
                <c:pt idx="1478">
                  <c:v>0.65118679999999995</c:v>
                </c:pt>
                <c:pt idx="1479">
                  <c:v>0.65183550000000001</c:v>
                </c:pt>
                <c:pt idx="1480">
                  <c:v>0.65252580000000004</c:v>
                </c:pt>
                <c:pt idx="1481">
                  <c:v>0.65324170000000004</c:v>
                </c:pt>
                <c:pt idx="1482">
                  <c:v>0.65397479999999997</c:v>
                </c:pt>
                <c:pt idx="1483">
                  <c:v>0.65473060000000005</c:v>
                </c:pt>
                <c:pt idx="1484">
                  <c:v>0.65552480000000002</c:v>
                </c:pt>
                <c:pt idx="1485">
                  <c:v>0.65637500000000004</c:v>
                </c:pt>
                <c:pt idx="1486">
                  <c:v>0.65728989999999998</c:v>
                </c:pt>
                <c:pt idx="1487">
                  <c:v>0.65826510000000005</c:v>
                </c:pt>
                <c:pt idx="1488">
                  <c:v>0.65928779999999998</c:v>
                </c:pt>
                <c:pt idx="1489">
                  <c:v>0.66034660000000001</c:v>
                </c:pt>
                <c:pt idx="1490">
                  <c:v>0.66144099999999995</c:v>
                </c:pt>
                <c:pt idx="1491">
                  <c:v>0.66258269999999997</c:v>
                </c:pt>
                <c:pt idx="1492">
                  <c:v>0.66378919999999997</c:v>
                </c:pt>
                <c:pt idx="1493">
                  <c:v>0.66506969999999999</c:v>
                </c:pt>
                <c:pt idx="1494">
                  <c:v>0.66641649999999997</c:v>
                </c:pt>
                <c:pt idx="1495">
                  <c:v>0.66780260000000002</c:v>
                </c:pt>
                <c:pt idx="1496">
                  <c:v>0.66919390000000001</c:v>
                </c:pt>
                <c:pt idx="1497">
                  <c:v>0.67055980000000004</c:v>
                </c:pt>
                <c:pt idx="1498">
                  <c:v>0.6718904</c:v>
                </c:pt>
                <c:pt idx="1499">
                  <c:v>0.67319629999999997</c:v>
                </c:pt>
                <c:pt idx="1500">
                  <c:v>0.67449999999999999</c:v>
                </c:pt>
                <c:pt idx="1501">
                  <c:v>0.67581740000000001</c:v>
                </c:pt>
                <c:pt idx="1502">
                  <c:v>0.67714339999999995</c:v>
                </c:pt>
                <c:pt idx="1503">
                  <c:v>0.67844740000000003</c:v>
                </c:pt>
                <c:pt idx="1504">
                  <c:v>0.67968580000000001</c:v>
                </c:pt>
                <c:pt idx="1505">
                  <c:v>0.68081800000000003</c:v>
                </c:pt>
                <c:pt idx="1506">
                  <c:v>0.68182489999999996</c:v>
                </c:pt>
                <c:pt idx="1507">
                  <c:v>0.68271579999999998</c:v>
                </c:pt>
                <c:pt idx="1508">
                  <c:v>0.68352040000000003</c:v>
                </c:pt>
                <c:pt idx="1509">
                  <c:v>0.68427190000000004</c:v>
                </c:pt>
                <c:pt idx="1510">
                  <c:v>0.68498590000000004</c:v>
                </c:pt>
                <c:pt idx="1511">
                  <c:v>0.68565480000000001</c:v>
                </c:pt>
                <c:pt idx="1512">
                  <c:v>0.68625100000000006</c:v>
                </c:pt>
                <c:pt idx="1513">
                  <c:v>0.68674579999999996</c:v>
                </c:pt>
                <c:pt idx="1514">
                  <c:v>0.68712300000000004</c:v>
                </c:pt>
                <c:pt idx="1515">
                  <c:v>0.68738969999999999</c:v>
                </c:pt>
                <c:pt idx="1516">
                  <c:v>0.68757080000000004</c:v>
                </c:pt>
                <c:pt idx="1517">
                  <c:v>0.68769749999999996</c:v>
                </c:pt>
                <c:pt idx="1518">
                  <c:v>0.68779239999999997</c:v>
                </c:pt>
                <c:pt idx="1519">
                  <c:v>0.68786360000000002</c:v>
                </c:pt>
                <c:pt idx="1520">
                  <c:v>0.68790989999999996</c:v>
                </c:pt>
                <c:pt idx="1521">
                  <c:v>0.68793329999999997</c:v>
                </c:pt>
                <c:pt idx="1522">
                  <c:v>0.68794979999999994</c:v>
                </c:pt>
                <c:pt idx="1523">
                  <c:v>0.68799410000000005</c:v>
                </c:pt>
                <c:pt idx="1524">
                  <c:v>0.68810919999999998</c:v>
                </c:pt>
                <c:pt idx="1525">
                  <c:v>0.68833180000000005</c:v>
                </c:pt>
                <c:pt idx="1526">
                  <c:v>0.68868110000000005</c:v>
                </c:pt>
                <c:pt idx="1527">
                  <c:v>0.68915159999999998</c:v>
                </c:pt>
                <c:pt idx="1528">
                  <c:v>0.68972180000000005</c:v>
                </c:pt>
                <c:pt idx="1529">
                  <c:v>0.69036810000000004</c:v>
                </c:pt>
                <c:pt idx="1530">
                  <c:v>0.69108000000000003</c:v>
                </c:pt>
                <c:pt idx="1531">
                  <c:v>0.69186420000000004</c:v>
                </c:pt>
                <c:pt idx="1532">
                  <c:v>0.69274029999999998</c:v>
                </c:pt>
                <c:pt idx="1533">
                  <c:v>0.69372549999999999</c:v>
                </c:pt>
                <c:pt idx="1534">
                  <c:v>0.6948242</c:v>
                </c:pt>
                <c:pt idx="1535">
                  <c:v>0.69602229999999998</c:v>
                </c:pt>
                <c:pt idx="1536">
                  <c:v>0.69729609999999997</c:v>
                </c:pt>
                <c:pt idx="1537">
                  <c:v>0.69862380000000002</c:v>
                </c:pt>
                <c:pt idx="1538">
                  <c:v>0.69999750000000005</c:v>
                </c:pt>
                <c:pt idx="1539">
                  <c:v>0.70142740000000003</c:v>
                </c:pt>
                <c:pt idx="1540">
                  <c:v>0.70293190000000005</c:v>
                </c:pt>
                <c:pt idx="1541">
                  <c:v>0.70452340000000002</c:v>
                </c:pt>
                <c:pt idx="1542">
                  <c:v>0.70619460000000001</c:v>
                </c:pt>
                <c:pt idx="1543">
                  <c:v>0.70791470000000001</c:v>
                </c:pt>
                <c:pt idx="1544">
                  <c:v>0.70963909999999997</c:v>
                </c:pt>
                <c:pt idx="1545">
                  <c:v>0.71132770000000001</c:v>
                </c:pt>
                <c:pt idx="1546">
                  <c:v>0.71295520000000001</c:v>
                </c:pt>
                <c:pt idx="1547">
                  <c:v>0.71451810000000004</c:v>
                </c:pt>
                <c:pt idx="1548">
                  <c:v>0.71602520000000003</c:v>
                </c:pt>
                <c:pt idx="1549">
                  <c:v>0.71748140000000005</c:v>
                </c:pt>
                <c:pt idx="1550">
                  <c:v>0.7188755</c:v>
                </c:pt>
                <c:pt idx="1551">
                  <c:v>0.72017810000000004</c:v>
                </c:pt>
                <c:pt idx="1552">
                  <c:v>0.72135190000000005</c:v>
                </c:pt>
                <c:pt idx="1553">
                  <c:v>0.7223735</c:v>
                </c:pt>
                <c:pt idx="1554">
                  <c:v>0.72324750000000004</c:v>
                </c:pt>
                <c:pt idx="1555">
                  <c:v>0.72401009999999999</c:v>
                </c:pt>
                <c:pt idx="1556">
                  <c:v>0.72471419999999998</c:v>
                </c:pt>
                <c:pt idx="1557">
                  <c:v>0.72541259999999996</c:v>
                </c:pt>
                <c:pt idx="1558">
                  <c:v>0.72613890000000003</c:v>
                </c:pt>
                <c:pt idx="1559">
                  <c:v>0.72690140000000003</c:v>
                </c:pt>
                <c:pt idx="1560">
                  <c:v>0.72769309999999998</c:v>
                </c:pt>
                <c:pt idx="1561">
                  <c:v>0.72851069999999996</c:v>
                </c:pt>
                <c:pt idx="1562">
                  <c:v>0.72936820000000002</c:v>
                </c:pt>
                <c:pt idx="1563">
                  <c:v>0.73030220000000001</c:v>
                </c:pt>
                <c:pt idx="1564">
                  <c:v>0.73136060000000003</c:v>
                </c:pt>
                <c:pt idx="1565">
                  <c:v>0.73258069999999997</c:v>
                </c:pt>
                <c:pt idx="1566">
                  <c:v>0.73397679999999998</c:v>
                </c:pt>
                <c:pt idx="1567">
                  <c:v>0.73553290000000005</c:v>
                </c:pt>
                <c:pt idx="1568">
                  <c:v>0.73721590000000004</c:v>
                </c:pt>
                <c:pt idx="1569">
                  <c:v>0.73899159999999997</c:v>
                </c:pt>
                <c:pt idx="1570">
                  <c:v>0.74084309999999998</c:v>
                </c:pt>
                <c:pt idx="1571">
                  <c:v>0.74277610000000005</c:v>
                </c:pt>
                <c:pt idx="1572">
                  <c:v>0.74480789999999997</c:v>
                </c:pt>
                <c:pt idx="1573">
                  <c:v>0.74694859999999996</c:v>
                </c:pt>
                <c:pt idx="1574">
                  <c:v>0.74918649999999998</c:v>
                </c:pt>
                <c:pt idx="1575">
                  <c:v>0.75148179999999998</c:v>
                </c:pt>
                <c:pt idx="1576">
                  <c:v>0.75378290000000003</c:v>
                </c:pt>
                <c:pt idx="1577">
                  <c:v>0.75604499999999997</c:v>
                </c:pt>
                <c:pt idx="1578">
                  <c:v>0.75824760000000002</c:v>
                </c:pt>
                <c:pt idx="1579">
                  <c:v>0.76040070000000004</c:v>
                </c:pt>
                <c:pt idx="1580">
                  <c:v>0.76253159999999998</c:v>
                </c:pt>
                <c:pt idx="1581">
                  <c:v>0.76466290000000003</c:v>
                </c:pt>
                <c:pt idx="1582">
                  <c:v>0.76679220000000003</c:v>
                </c:pt>
                <c:pt idx="1583">
                  <c:v>0.76888690000000004</c:v>
                </c:pt>
                <c:pt idx="1584">
                  <c:v>0.77089529999999995</c:v>
                </c:pt>
                <c:pt idx="1585">
                  <c:v>0.77277220000000002</c:v>
                </c:pt>
                <c:pt idx="1586">
                  <c:v>0.77449570000000001</c:v>
                </c:pt>
                <c:pt idx="1587">
                  <c:v>0.77607619999999999</c:v>
                </c:pt>
                <c:pt idx="1588">
                  <c:v>0.77754369999999995</c:v>
                </c:pt>
                <c:pt idx="1589">
                  <c:v>0.77892879999999998</c:v>
                </c:pt>
                <c:pt idx="1590">
                  <c:v>0.78024199999999999</c:v>
                </c:pt>
                <c:pt idx="1591">
                  <c:v>0.78146979999999999</c:v>
                </c:pt>
                <c:pt idx="1592">
                  <c:v>0.78258459999999996</c:v>
                </c:pt>
                <c:pt idx="1593">
                  <c:v>0.78356579999999998</c:v>
                </c:pt>
                <c:pt idx="1594">
                  <c:v>0.78441450000000001</c:v>
                </c:pt>
                <c:pt idx="1595">
                  <c:v>0.78515710000000005</c:v>
                </c:pt>
                <c:pt idx="1596">
                  <c:v>0.78582969999999996</c:v>
                </c:pt>
                <c:pt idx="1597">
                  <c:v>0.78645679999999996</c:v>
                </c:pt>
                <c:pt idx="1598">
                  <c:v>0.78703900000000004</c:v>
                </c:pt>
                <c:pt idx="1599">
                  <c:v>0.78755240000000004</c:v>
                </c:pt>
                <c:pt idx="1600">
                  <c:v>0.78796509999999997</c:v>
                </c:pt>
                <c:pt idx="1601">
                  <c:v>0.78825909999999999</c:v>
                </c:pt>
                <c:pt idx="1602">
                  <c:v>0.78844669999999994</c:v>
                </c:pt>
                <c:pt idx="1603">
                  <c:v>0.78856720000000002</c:v>
                </c:pt>
                <c:pt idx="1604">
                  <c:v>0.78867100000000001</c:v>
                </c:pt>
                <c:pt idx="1605">
                  <c:v>0.78879049999999995</c:v>
                </c:pt>
                <c:pt idx="1606">
                  <c:v>0.7889256</c:v>
                </c:pt>
                <c:pt idx="1607">
                  <c:v>0.78904390000000002</c:v>
                </c:pt>
                <c:pt idx="1608">
                  <c:v>0.78910309999999995</c:v>
                </c:pt>
                <c:pt idx="1609">
                  <c:v>0.78907300000000002</c:v>
                </c:pt>
                <c:pt idx="1610">
                  <c:v>0.78895680000000001</c:v>
                </c:pt>
                <c:pt idx="1611">
                  <c:v>0.78878809999999999</c:v>
                </c:pt>
                <c:pt idx="1612">
                  <c:v>0.78861429999999999</c:v>
                </c:pt>
                <c:pt idx="1613">
                  <c:v>0.78846989999999995</c:v>
                </c:pt>
                <c:pt idx="1614">
                  <c:v>0.78835809999999995</c:v>
                </c:pt>
                <c:pt idx="1615">
                  <c:v>0.78825369999999995</c:v>
                </c:pt>
                <c:pt idx="1616">
                  <c:v>0.78812099999999996</c:v>
                </c:pt>
                <c:pt idx="1617">
                  <c:v>0.78794189999999997</c:v>
                </c:pt>
                <c:pt idx="1618">
                  <c:v>0.78772960000000003</c:v>
                </c:pt>
                <c:pt idx="1619">
                  <c:v>0.78752770000000005</c:v>
                </c:pt>
                <c:pt idx="1620">
                  <c:v>0.78738569999999997</c:v>
                </c:pt>
                <c:pt idx="1621">
                  <c:v>0.78733410000000004</c:v>
                </c:pt>
                <c:pt idx="1622">
                  <c:v>0.78736229999999996</c:v>
                </c:pt>
                <c:pt idx="1623">
                  <c:v>0.78742330000000005</c:v>
                </c:pt>
                <c:pt idx="1624">
                  <c:v>0.78745100000000001</c:v>
                </c:pt>
                <c:pt idx="1625">
                  <c:v>0.78739740000000003</c:v>
                </c:pt>
                <c:pt idx="1626">
                  <c:v>0.78725230000000002</c:v>
                </c:pt>
                <c:pt idx="1627">
                  <c:v>0.78704750000000001</c:v>
                </c:pt>
                <c:pt idx="1628">
                  <c:v>0.78683599999999998</c:v>
                </c:pt>
                <c:pt idx="1629">
                  <c:v>0.78666579999999997</c:v>
                </c:pt>
                <c:pt idx="1630">
                  <c:v>0.78655649999999999</c:v>
                </c:pt>
                <c:pt idx="1631">
                  <c:v>0.78649369999999996</c:v>
                </c:pt>
                <c:pt idx="1632">
                  <c:v>0.78644139999999996</c:v>
                </c:pt>
                <c:pt idx="1633">
                  <c:v>0.78636660000000003</c:v>
                </c:pt>
                <c:pt idx="1634">
                  <c:v>0.78625940000000005</c:v>
                </c:pt>
                <c:pt idx="1635">
                  <c:v>0.78613599999999995</c:v>
                </c:pt>
                <c:pt idx="1636">
                  <c:v>0.78602720000000004</c:v>
                </c:pt>
                <c:pt idx="1637">
                  <c:v>0.78595510000000002</c:v>
                </c:pt>
                <c:pt idx="1638">
                  <c:v>0.7859218</c:v>
                </c:pt>
                <c:pt idx="1639">
                  <c:v>0.78590700000000002</c:v>
                </c:pt>
                <c:pt idx="1640">
                  <c:v>0.78588469999999999</c:v>
                </c:pt>
                <c:pt idx="1641">
                  <c:v>0.7858406</c:v>
                </c:pt>
                <c:pt idx="1642">
                  <c:v>0.78578590000000004</c:v>
                </c:pt>
                <c:pt idx="1643">
                  <c:v>0.78575110000000004</c:v>
                </c:pt>
                <c:pt idx="1644">
                  <c:v>0.78577079999999999</c:v>
                </c:pt>
                <c:pt idx="1645">
                  <c:v>0.78585870000000002</c:v>
                </c:pt>
                <c:pt idx="1646">
                  <c:v>0.78599759999999996</c:v>
                </c:pt>
                <c:pt idx="1647">
                  <c:v>0.78614399999999995</c:v>
                </c:pt>
                <c:pt idx="1648">
                  <c:v>0.78625230000000002</c:v>
                </c:pt>
                <c:pt idx="1649">
                  <c:v>0.78629970000000005</c:v>
                </c:pt>
                <c:pt idx="1650">
                  <c:v>0.78630049999999996</c:v>
                </c:pt>
                <c:pt idx="1651">
                  <c:v>0.78629899999999997</c:v>
                </c:pt>
                <c:pt idx="1652">
                  <c:v>0.78634780000000004</c:v>
                </c:pt>
                <c:pt idx="1653">
                  <c:v>0.78647889999999998</c:v>
                </c:pt>
                <c:pt idx="1654">
                  <c:v>0.78668709999999997</c:v>
                </c:pt>
                <c:pt idx="1655">
                  <c:v>0.78693279999999999</c:v>
                </c:pt>
                <c:pt idx="1656">
                  <c:v>0.78716439999999999</c:v>
                </c:pt>
                <c:pt idx="1657">
                  <c:v>0.78735010000000005</c:v>
                </c:pt>
                <c:pt idx="1658">
                  <c:v>0.7874932</c:v>
                </c:pt>
                <c:pt idx="1659">
                  <c:v>0.78763229999999995</c:v>
                </c:pt>
                <c:pt idx="1660">
                  <c:v>0.78781460000000003</c:v>
                </c:pt>
                <c:pt idx="1661">
                  <c:v>0.78807130000000003</c:v>
                </c:pt>
                <c:pt idx="1662">
                  <c:v>0.78839570000000003</c:v>
                </c:pt>
                <c:pt idx="1663">
                  <c:v>0.78874750000000005</c:v>
                </c:pt>
                <c:pt idx="1664">
                  <c:v>0.78907070000000001</c:v>
                </c:pt>
                <c:pt idx="1665">
                  <c:v>0.78932610000000003</c:v>
                </c:pt>
                <c:pt idx="1666">
                  <c:v>0.78951269999999996</c:v>
                </c:pt>
                <c:pt idx="1667">
                  <c:v>0.78966760000000003</c:v>
                </c:pt>
                <c:pt idx="1668">
                  <c:v>0.78984580000000004</c:v>
                </c:pt>
                <c:pt idx="1669">
                  <c:v>0.79008979999999995</c:v>
                </c:pt>
                <c:pt idx="1670">
                  <c:v>0.79041139999999999</c:v>
                </c:pt>
                <c:pt idx="1671">
                  <c:v>0.79078649999999995</c:v>
                </c:pt>
                <c:pt idx="1672">
                  <c:v>0.79117360000000003</c:v>
                </c:pt>
                <c:pt idx="1673">
                  <c:v>0.79153649999999998</c:v>
                </c:pt>
                <c:pt idx="1674">
                  <c:v>0.79186650000000003</c:v>
                </c:pt>
                <c:pt idx="1675">
                  <c:v>0.79218390000000005</c:v>
                </c:pt>
                <c:pt idx="1676">
                  <c:v>0.79252250000000002</c:v>
                </c:pt>
                <c:pt idx="1677">
                  <c:v>0.79290620000000001</c:v>
                </c:pt>
                <c:pt idx="1678">
                  <c:v>0.79333310000000001</c:v>
                </c:pt>
                <c:pt idx="1679">
                  <c:v>0.79377489999999995</c:v>
                </c:pt>
                <c:pt idx="1680">
                  <c:v>0.79419569999999995</c:v>
                </c:pt>
                <c:pt idx="1681">
                  <c:v>0.79456990000000005</c:v>
                </c:pt>
                <c:pt idx="1682">
                  <c:v>0.79489929999999998</c:v>
                </c:pt>
                <c:pt idx="1683">
                  <c:v>0.79520820000000003</c:v>
                </c:pt>
                <c:pt idx="1684">
                  <c:v>0.79552750000000005</c:v>
                </c:pt>
                <c:pt idx="1685">
                  <c:v>0.79587220000000003</c:v>
                </c:pt>
                <c:pt idx="1686">
                  <c:v>0.79622850000000001</c:v>
                </c:pt>
                <c:pt idx="1687">
                  <c:v>0.79655960000000003</c:v>
                </c:pt>
                <c:pt idx="1688">
                  <c:v>0.79682699999999995</c:v>
                </c:pt>
                <c:pt idx="1689">
                  <c:v>0.79701440000000001</c:v>
                </c:pt>
                <c:pt idx="1690">
                  <c:v>0.79714010000000002</c:v>
                </c:pt>
                <c:pt idx="1691">
                  <c:v>0.79724969999999995</c:v>
                </c:pt>
                <c:pt idx="1692">
                  <c:v>0.79738989999999998</c:v>
                </c:pt>
                <c:pt idx="1693">
                  <c:v>0.79758669999999998</c:v>
                </c:pt>
                <c:pt idx="1694">
                  <c:v>0.7978286</c:v>
                </c:pt>
                <c:pt idx="1695">
                  <c:v>0.79807419999999996</c:v>
                </c:pt>
                <c:pt idx="1696">
                  <c:v>0.79827420000000004</c:v>
                </c:pt>
                <c:pt idx="1697">
                  <c:v>0.7984019</c:v>
                </c:pt>
                <c:pt idx="1698">
                  <c:v>0.79846729999999999</c:v>
                </c:pt>
                <c:pt idx="1699">
                  <c:v>0.79851309999999998</c:v>
                </c:pt>
                <c:pt idx="1700">
                  <c:v>0.7985873</c:v>
                </c:pt>
                <c:pt idx="1701">
                  <c:v>0.79871840000000005</c:v>
                </c:pt>
                <c:pt idx="1702">
                  <c:v>0.79889659999999996</c:v>
                </c:pt>
                <c:pt idx="1703">
                  <c:v>0.79908170000000001</c:v>
                </c:pt>
                <c:pt idx="1704">
                  <c:v>0.79922219999999999</c:v>
                </c:pt>
                <c:pt idx="1705">
                  <c:v>0.79928549999999998</c:v>
                </c:pt>
                <c:pt idx="1706">
                  <c:v>0.79927459999999995</c:v>
                </c:pt>
                <c:pt idx="1707">
                  <c:v>0.7992243</c:v>
                </c:pt>
                <c:pt idx="1708">
                  <c:v>0.79918020000000001</c:v>
                </c:pt>
                <c:pt idx="1709">
                  <c:v>0.79916889999999996</c:v>
                </c:pt>
                <c:pt idx="1710">
                  <c:v>0.79918480000000003</c:v>
                </c:pt>
                <c:pt idx="1711">
                  <c:v>0.79919220000000002</c:v>
                </c:pt>
                <c:pt idx="1712">
                  <c:v>0.79914980000000002</c:v>
                </c:pt>
                <c:pt idx="1713">
                  <c:v>0.79903230000000003</c:v>
                </c:pt>
                <c:pt idx="1714">
                  <c:v>0.79885039999999996</c:v>
                </c:pt>
                <c:pt idx="1715">
                  <c:v>0.7986413</c:v>
                </c:pt>
                <c:pt idx="1716">
                  <c:v>0.79845180000000004</c:v>
                </c:pt>
                <c:pt idx="1717">
                  <c:v>0.79830860000000003</c:v>
                </c:pt>
                <c:pt idx="1718">
                  <c:v>0.79820440000000004</c:v>
                </c:pt>
                <c:pt idx="1719">
                  <c:v>0.79810329999999996</c:v>
                </c:pt>
                <c:pt idx="1720">
                  <c:v>0.79796199999999995</c:v>
                </c:pt>
                <c:pt idx="1721">
                  <c:v>0.79775459999999998</c:v>
                </c:pt>
                <c:pt idx="1722">
                  <c:v>0.79748589999999997</c:v>
                </c:pt>
                <c:pt idx="1723">
                  <c:v>0.79718610000000001</c:v>
                </c:pt>
                <c:pt idx="1724">
                  <c:v>0.79688930000000002</c:v>
                </c:pt>
                <c:pt idx="1725">
                  <c:v>0.79661230000000005</c:v>
                </c:pt>
                <c:pt idx="1726">
                  <c:v>0.79634199999999999</c:v>
                </c:pt>
                <c:pt idx="1727">
                  <c:v>0.79604390000000003</c:v>
                </c:pt>
                <c:pt idx="1728">
                  <c:v>0.79568399999999995</c:v>
                </c:pt>
                <c:pt idx="1729">
                  <c:v>0.79525520000000005</c:v>
                </c:pt>
                <c:pt idx="1730">
                  <c:v>0.79478530000000003</c:v>
                </c:pt>
                <c:pt idx="1731">
                  <c:v>0.79432899999999995</c:v>
                </c:pt>
                <c:pt idx="1732">
                  <c:v>0.79393670000000005</c:v>
                </c:pt>
                <c:pt idx="1733">
                  <c:v>0.79363240000000002</c:v>
                </c:pt>
                <c:pt idx="1734">
                  <c:v>0.79339689999999996</c:v>
                </c:pt>
                <c:pt idx="1735">
                  <c:v>0.79317950000000004</c:v>
                </c:pt>
                <c:pt idx="1736">
                  <c:v>0.79291900000000004</c:v>
                </c:pt>
                <c:pt idx="1737">
                  <c:v>0.79257679999999997</c:v>
                </c:pt>
                <c:pt idx="1738">
                  <c:v>0.79215199999999997</c:v>
                </c:pt>
                <c:pt idx="1739">
                  <c:v>0.79167810000000005</c:v>
                </c:pt>
                <c:pt idx="1740">
                  <c:v>0.79120049999999997</c:v>
                </c:pt>
                <c:pt idx="1741">
                  <c:v>0.79074880000000003</c:v>
                </c:pt>
                <c:pt idx="1742">
                  <c:v>0.79032610000000003</c:v>
                </c:pt>
                <c:pt idx="1743">
                  <c:v>0.78991009999999995</c:v>
                </c:pt>
                <c:pt idx="1744">
                  <c:v>0.78947409999999996</c:v>
                </c:pt>
                <c:pt idx="1745">
                  <c:v>0.78900599999999999</c:v>
                </c:pt>
                <c:pt idx="1746">
                  <c:v>0.78852080000000002</c:v>
                </c:pt>
                <c:pt idx="1747">
                  <c:v>0.7880511</c:v>
                </c:pt>
                <c:pt idx="1748">
                  <c:v>0.78762860000000001</c:v>
                </c:pt>
                <c:pt idx="1749">
                  <c:v>0.78725979999999995</c:v>
                </c:pt>
                <c:pt idx="1750">
                  <c:v>0.78691929999999999</c:v>
                </c:pt>
                <c:pt idx="1751">
                  <c:v>0.78655770000000003</c:v>
                </c:pt>
                <c:pt idx="1752">
                  <c:v>0.78613</c:v>
                </c:pt>
                <c:pt idx="1753">
                  <c:v>0.78561599999999998</c:v>
                </c:pt>
                <c:pt idx="1754">
                  <c:v>0.78503319999999999</c:v>
                </c:pt>
                <c:pt idx="1755">
                  <c:v>0.78442350000000005</c:v>
                </c:pt>
                <c:pt idx="1756">
                  <c:v>0.783833</c:v>
                </c:pt>
                <c:pt idx="1757">
                  <c:v>0.7832846</c:v>
                </c:pt>
                <c:pt idx="1758">
                  <c:v>0.78276869999999998</c:v>
                </c:pt>
                <c:pt idx="1759">
                  <c:v>0.78225109999999998</c:v>
                </c:pt>
                <c:pt idx="1760">
                  <c:v>0.78169699999999998</c:v>
                </c:pt>
                <c:pt idx="1761">
                  <c:v>0.78109589999999995</c:v>
                </c:pt>
                <c:pt idx="1762">
                  <c:v>0.78046959999999999</c:v>
                </c:pt>
                <c:pt idx="1763">
                  <c:v>0.77986440000000001</c:v>
                </c:pt>
                <c:pt idx="1764">
                  <c:v>0.77932380000000001</c:v>
                </c:pt>
                <c:pt idx="1765">
                  <c:v>0.77886900000000003</c:v>
                </c:pt>
                <c:pt idx="1766">
                  <c:v>0.77848490000000004</c:v>
                </c:pt>
                <c:pt idx="1767">
                  <c:v>0.77813149999999998</c:v>
                </c:pt>
                <c:pt idx="1768">
                  <c:v>0.77776380000000001</c:v>
                </c:pt>
                <c:pt idx="1769">
                  <c:v>0.77735920000000003</c:v>
                </c:pt>
                <c:pt idx="1770">
                  <c:v>0.77692550000000005</c:v>
                </c:pt>
                <c:pt idx="1771">
                  <c:v>0.7764953</c:v>
                </c:pt>
                <c:pt idx="1772">
                  <c:v>0.77610080000000004</c:v>
                </c:pt>
                <c:pt idx="1773">
                  <c:v>0.77575320000000003</c:v>
                </c:pt>
                <c:pt idx="1774">
                  <c:v>0.7754318</c:v>
                </c:pt>
                <c:pt idx="1775">
                  <c:v>0.77509629999999996</c:v>
                </c:pt>
                <c:pt idx="1776">
                  <c:v>0.77470779999999995</c:v>
                </c:pt>
                <c:pt idx="1777">
                  <c:v>0.77425330000000003</c:v>
                </c:pt>
                <c:pt idx="1778">
                  <c:v>0.77375550000000004</c:v>
                </c:pt>
                <c:pt idx="1779">
                  <c:v>0.77326329999999999</c:v>
                </c:pt>
                <c:pt idx="1780">
                  <c:v>0.77282759999999995</c:v>
                </c:pt>
                <c:pt idx="1781">
                  <c:v>0.77247239999999995</c:v>
                </c:pt>
                <c:pt idx="1782">
                  <c:v>0.77218509999999996</c:v>
                </c:pt>
                <c:pt idx="1783">
                  <c:v>0.77192280000000002</c:v>
                </c:pt>
                <c:pt idx="1784">
                  <c:v>0.77163789999999999</c:v>
                </c:pt>
                <c:pt idx="1785">
                  <c:v>0.77129979999999998</c:v>
                </c:pt>
                <c:pt idx="1786">
                  <c:v>0.77091120000000002</c:v>
                </c:pt>
                <c:pt idx="1787">
                  <c:v>0.77049829999999997</c:v>
                </c:pt>
                <c:pt idx="1788">
                  <c:v>0.77009280000000002</c:v>
                </c:pt>
                <c:pt idx="1789">
                  <c:v>0.76970729999999998</c:v>
                </c:pt>
                <c:pt idx="1790">
                  <c:v>0.76933039999999997</c:v>
                </c:pt>
                <c:pt idx="1791">
                  <c:v>0.76893480000000003</c:v>
                </c:pt>
                <c:pt idx="1792">
                  <c:v>0.76849999999999996</c:v>
                </c:pt>
                <c:pt idx="1793">
                  <c:v>0.76802820000000005</c:v>
                </c:pt>
                <c:pt idx="1794">
                  <c:v>0.76754679999999997</c:v>
                </c:pt>
                <c:pt idx="1795">
                  <c:v>0.76709159999999998</c:v>
                </c:pt>
                <c:pt idx="1796">
                  <c:v>0.76668320000000001</c:v>
                </c:pt>
                <c:pt idx="1797">
                  <c:v>0.76631050000000001</c:v>
                </c:pt>
                <c:pt idx="1798">
                  <c:v>0.76593299999999997</c:v>
                </c:pt>
                <c:pt idx="1799">
                  <c:v>0.76549920000000005</c:v>
                </c:pt>
                <c:pt idx="1800">
                  <c:v>0.76497519999999997</c:v>
                </c:pt>
                <c:pt idx="1801">
                  <c:v>0.76436700000000002</c:v>
                </c:pt>
                <c:pt idx="1802">
                  <c:v>0.76372079999999998</c:v>
                </c:pt>
                <c:pt idx="1803">
                  <c:v>0.76310560000000005</c:v>
                </c:pt>
                <c:pt idx="1804">
                  <c:v>0.76257569999999997</c:v>
                </c:pt>
                <c:pt idx="1805">
                  <c:v>0.76215180000000005</c:v>
                </c:pt>
                <c:pt idx="1806">
                  <c:v>0.76180800000000004</c:v>
                </c:pt>
                <c:pt idx="1807">
                  <c:v>0.76149100000000003</c:v>
                </c:pt>
                <c:pt idx="1808">
                  <c:v>0.76114230000000005</c:v>
                </c:pt>
                <c:pt idx="1809">
                  <c:v>0.76072819999999997</c:v>
                </c:pt>
                <c:pt idx="1810">
                  <c:v>0.76025089999999995</c:v>
                </c:pt>
                <c:pt idx="1811">
                  <c:v>0.75973809999999997</c:v>
                </c:pt>
                <c:pt idx="1812">
                  <c:v>0.75922160000000005</c:v>
                </c:pt>
                <c:pt idx="1813">
                  <c:v>0.75871500000000003</c:v>
                </c:pt>
                <c:pt idx="1814">
                  <c:v>0.75820960000000004</c:v>
                </c:pt>
                <c:pt idx="1815">
                  <c:v>0.75768270000000004</c:v>
                </c:pt>
                <c:pt idx="1816">
                  <c:v>0.75711830000000002</c:v>
                </c:pt>
                <c:pt idx="1817">
                  <c:v>0.75652149999999996</c:v>
                </c:pt>
                <c:pt idx="1818">
                  <c:v>0.75592029999999999</c:v>
                </c:pt>
                <c:pt idx="1819">
                  <c:v>0.75535070000000004</c:v>
                </c:pt>
                <c:pt idx="1820">
                  <c:v>0.75483699999999998</c:v>
                </c:pt>
                <c:pt idx="1821">
                  <c:v>0.75437370000000004</c:v>
                </c:pt>
                <c:pt idx="1822">
                  <c:v>0.75392619999999999</c:v>
                </c:pt>
                <c:pt idx="1823">
                  <c:v>0.75344560000000005</c:v>
                </c:pt>
                <c:pt idx="1824">
                  <c:v>0.75289709999999999</c:v>
                </c:pt>
                <c:pt idx="1825">
                  <c:v>0.7522761</c:v>
                </c:pt>
                <c:pt idx="1826">
                  <c:v>0.75161160000000005</c:v>
                </c:pt>
                <c:pt idx="1827">
                  <c:v>0.75094669999999997</c:v>
                </c:pt>
                <c:pt idx="1828">
                  <c:v>0.75031669999999995</c:v>
                </c:pt>
                <c:pt idx="1829">
                  <c:v>0.74972810000000001</c:v>
                </c:pt>
                <c:pt idx="1830">
                  <c:v>0.74915810000000005</c:v>
                </c:pt>
                <c:pt idx="1831">
                  <c:v>0.74856929999999999</c:v>
                </c:pt>
                <c:pt idx="1832">
                  <c:v>0.74793670000000001</c:v>
                </c:pt>
                <c:pt idx="1833">
                  <c:v>0.74726570000000003</c:v>
                </c:pt>
                <c:pt idx="1834">
                  <c:v>0.74659350000000002</c:v>
                </c:pt>
                <c:pt idx="1835">
                  <c:v>0.74597100000000005</c:v>
                </c:pt>
                <c:pt idx="1836">
                  <c:v>0.74543320000000002</c:v>
                </c:pt>
                <c:pt idx="1837">
                  <c:v>0.74498249999999999</c:v>
                </c:pt>
                <c:pt idx="1838">
                  <c:v>0.74458299999999999</c:v>
                </c:pt>
                <c:pt idx="1839">
                  <c:v>0.74418119999999999</c:v>
                </c:pt>
                <c:pt idx="1840">
                  <c:v>0.74372890000000003</c:v>
                </c:pt>
                <c:pt idx="1841">
                  <c:v>0.74321130000000002</c:v>
                </c:pt>
                <c:pt idx="1842">
                  <c:v>0.74264960000000002</c:v>
                </c:pt>
                <c:pt idx="1843">
                  <c:v>0.74208830000000003</c:v>
                </c:pt>
                <c:pt idx="1844">
                  <c:v>0.74156560000000005</c:v>
                </c:pt>
                <c:pt idx="1845">
                  <c:v>0.74109130000000001</c:v>
                </c:pt>
                <c:pt idx="1846">
                  <c:v>0.74063990000000002</c:v>
                </c:pt>
                <c:pt idx="1847">
                  <c:v>0.74016740000000003</c:v>
                </c:pt>
                <c:pt idx="1848">
                  <c:v>0.73963429999999997</c:v>
                </c:pt>
                <c:pt idx="1849">
                  <c:v>0.73902849999999998</c:v>
                </c:pt>
                <c:pt idx="1850">
                  <c:v>0.73837059999999999</c:v>
                </c:pt>
                <c:pt idx="1851">
                  <c:v>0.73770360000000001</c:v>
                </c:pt>
                <c:pt idx="1852">
                  <c:v>0.73706910000000003</c:v>
                </c:pt>
                <c:pt idx="1853">
                  <c:v>0.73648650000000004</c:v>
                </c:pt>
                <c:pt idx="1854">
                  <c:v>0.73594809999999999</c:v>
                </c:pt>
                <c:pt idx="1855">
                  <c:v>0.73542859999999999</c:v>
                </c:pt>
                <c:pt idx="1856">
                  <c:v>0.73490580000000005</c:v>
                </c:pt>
                <c:pt idx="1857">
                  <c:v>0.73437549999999996</c:v>
                </c:pt>
                <c:pt idx="1858">
                  <c:v>0.73385480000000003</c:v>
                </c:pt>
                <c:pt idx="1859">
                  <c:v>0.73336959999999995</c:v>
                </c:pt>
                <c:pt idx="1860">
                  <c:v>0.73293660000000005</c:v>
                </c:pt>
                <c:pt idx="1861">
                  <c:v>0.73254739999999996</c:v>
                </c:pt>
                <c:pt idx="1862">
                  <c:v>0.73217030000000005</c:v>
                </c:pt>
                <c:pt idx="1863">
                  <c:v>0.73176249999999998</c:v>
                </c:pt>
                <c:pt idx="1864">
                  <c:v>0.73129379999999999</c:v>
                </c:pt>
                <c:pt idx="1865">
                  <c:v>0.73076079999999999</c:v>
                </c:pt>
                <c:pt idx="1866">
                  <c:v>0.73018689999999997</c:v>
                </c:pt>
                <c:pt idx="1867">
                  <c:v>0.72960519999999995</c:v>
                </c:pt>
                <c:pt idx="1868">
                  <c:v>0.72903810000000002</c:v>
                </c:pt>
                <c:pt idx="1869">
                  <c:v>0.72848460000000004</c:v>
                </c:pt>
                <c:pt idx="1870">
                  <c:v>0.72792140000000005</c:v>
                </c:pt>
                <c:pt idx="1871">
                  <c:v>0.72732039999999998</c:v>
                </c:pt>
                <c:pt idx="1872">
                  <c:v>0.72667099999999996</c:v>
                </c:pt>
                <c:pt idx="1873">
                  <c:v>0.72599320000000001</c:v>
                </c:pt>
                <c:pt idx="1874">
                  <c:v>0.72533380000000003</c:v>
                </c:pt>
                <c:pt idx="1875">
                  <c:v>0.72474709999999998</c:v>
                </c:pt>
                <c:pt idx="1876">
                  <c:v>0.72426480000000004</c:v>
                </c:pt>
                <c:pt idx="1877">
                  <c:v>0.72388189999999997</c:v>
                </c:pt>
                <c:pt idx="1878">
                  <c:v>0.72355610000000004</c:v>
                </c:pt>
                <c:pt idx="1879">
                  <c:v>0.72323159999999997</c:v>
                </c:pt>
                <c:pt idx="1880">
                  <c:v>0.72286229999999996</c:v>
                </c:pt>
                <c:pt idx="1881">
                  <c:v>0.72243550000000001</c:v>
                </c:pt>
                <c:pt idx="1882">
                  <c:v>0.72197230000000001</c:v>
                </c:pt>
                <c:pt idx="1883">
                  <c:v>0.72151270000000001</c:v>
                </c:pt>
                <c:pt idx="1884">
                  <c:v>0.72108890000000003</c:v>
                </c:pt>
                <c:pt idx="1885">
                  <c:v>0.72070500000000004</c:v>
                </c:pt>
                <c:pt idx="1886">
                  <c:v>0.72033579999999997</c:v>
                </c:pt>
                <c:pt idx="1887">
                  <c:v>0.71994139999999995</c:v>
                </c:pt>
                <c:pt idx="1888">
                  <c:v>0.71949379999999996</c:v>
                </c:pt>
                <c:pt idx="1889">
                  <c:v>0.7189913</c:v>
                </c:pt>
                <c:pt idx="1890">
                  <c:v>0.71846220000000005</c:v>
                </c:pt>
                <c:pt idx="1891">
                  <c:v>0.71794720000000001</c:v>
                </c:pt>
                <c:pt idx="1892">
                  <c:v>0.71747970000000005</c:v>
                </c:pt>
                <c:pt idx="1893">
                  <c:v>0.71706499999999995</c:v>
                </c:pt>
                <c:pt idx="1894">
                  <c:v>0.71667910000000001</c:v>
                </c:pt>
                <c:pt idx="1895">
                  <c:v>0.71628259999999999</c:v>
                </c:pt>
                <c:pt idx="1896">
                  <c:v>0.71584700000000001</c:v>
                </c:pt>
                <c:pt idx="1897">
                  <c:v>0.71537050000000002</c:v>
                </c:pt>
                <c:pt idx="1898">
                  <c:v>0.7148795</c:v>
                </c:pt>
                <c:pt idx="1899">
                  <c:v>0.7144102</c:v>
                </c:pt>
                <c:pt idx="1900">
                  <c:v>0.71398870000000003</c:v>
                </c:pt>
                <c:pt idx="1901">
                  <c:v>0.71361419999999998</c:v>
                </c:pt>
                <c:pt idx="1902">
                  <c:v>0.71326140000000005</c:v>
                </c:pt>
                <c:pt idx="1903">
                  <c:v>0.71289440000000004</c:v>
                </c:pt>
                <c:pt idx="1904">
                  <c:v>0.71248909999999999</c:v>
                </c:pt>
                <c:pt idx="1905">
                  <c:v>0.71205010000000002</c:v>
                </c:pt>
                <c:pt idx="1906">
                  <c:v>0.71160769999999995</c:v>
                </c:pt>
                <c:pt idx="1907">
                  <c:v>0.71120059999999996</c:v>
                </c:pt>
                <c:pt idx="1908">
                  <c:v>0.71084919999999996</c:v>
                </c:pt>
                <c:pt idx="1909">
                  <c:v>0.71054280000000003</c:v>
                </c:pt>
                <c:pt idx="1910">
                  <c:v>0.71024290000000001</c:v>
                </c:pt>
                <c:pt idx="1911">
                  <c:v>0.70990679999999995</c:v>
                </c:pt>
                <c:pt idx="1912">
                  <c:v>0.70950970000000002</c:v>
                </c:pt>
                <c:pt idx="1913">
                  <c:v>0.70906119999999995</c:v>
                </c:pt>
                <c:pt idx="1914">
                  <c:v>0.70859930000000004</c:v>
                </c:pt>
                <c:pt idx="1915">
                  <c:v>0.70817289999999999</c:v>
                </c:pt>
                <c:pt idx="1916">
                  <c:v>0.70781400000000005</c:v>
                </c:pt>
                <c:pt idx="1917">
                  <c:v>0.70752250000000005</c:v>
                </c:pt>
                <c:pt idx="1918">
                  <c:v>0.7072657</c:v>
                </c:pt>
                <c:pt idx="1919">
                  <c:v>0.70699840000000003</c:v>
                </c:pt>
                <c:pt idx="1920">
                  <c:v>0.70668580000000003</c:v>
                </c:pt>
                <c:pt idx="1921">
                  <c:v>0.70632079999999997</c:v>
                </c:pt>
                <c:pt idx="1922">
                  <c:v>0.70592560000000004</c:v>
                </c:pt>
                <c:pt idx="1923">
                  <c:v>0.70553730000000003</c:v>
                </c:pt>
                <c:pt idx="1924">
                  <c:v>0.70518599999999998</c:v>
                </c:pt>
                <c:pt idx="1925">
                  <c:v>0.70487829999999996</c:v>
                </c:pt>
                <c:pt idx="1926">
                  <c:v>0.70459769999999999</c:v>
                </c:pt>
                <c:pt idx="1927">
                  <c:v>0.70431750000000004</c:v>
                </c:pt>
                <c:pt idx="1928">
                  <c:v>0.70402100000000001</c:v>
                </c:pt>
                <c:pt idx="1929">
                  <c:v>0.703712</c:v>
                </c:pt>
                <c:pt idx="1930">
                  <c:v>0.70341149999999997</c:v>
                </c:pt>
                <c:pt idx="1931">
                  <c:v>0.70314100000000002</c:v>
                </c:pt>
                <c:pt idx="1932">
                  <c:v>0.70290390000000003</c:v>
                </c:pt>
                <c:pt idx="1933">
                  <c:v>0.70267520000000006</c:v>
                </c:pt>
                <c:pt idx="1934">
                  <c:v>0.70241109999999995</c:v>
                </c:pt>
                <c:pt idx="1935">
                  <c:v>0.70206729999999995</c:v>
                </c:pt>
                <c:pt idx="1936">
                  <c:v>0.70162480000000005</c:v>
                </c:pt>
                <c:pt idx="1937">
                  <c:v>0.7011018</c:v>
                </c:pt>
                <c:pt idx="1938">
                  <c:v>0.7005479</c:v>
                </c:pt>
                <c:pt idx="1939">
                  <c:v>0.7000208</c:v>
                </c:pt>
                <c:pt idx="1940">
                  <c:v>0.69955970000000001</c:v>
                </c:pt>
                <c:pt idx="1941">
                  <c:v>0.6991714</c:v>
                </c:pt>
                <c:pt idx="1942">
                  <c:v>0.69882880000000003</c:v>
                </c:pt>
                <c:pt idx="1943">
                  <c:v>0.69849090000000003</c:v>
                </c:pt>
                <c:pt idx="1944">
                  <c:v>0.69812540000000001</c:v>
                </c:pt>
                <c:pt idx="1945">
                  <c:v>0.69772959999999995</c:v>
                </c:pt>
                <c:pt idx="1946">
                  <c:v>0.69733100000000003</c:v>
                </c:pt>
                <c:pt idx="1947">
                  <c:v>0.69696959999999997</c:v>
                </c:pt>
                <c:pt idx="1948">
                  <c:v>0.69666950000000005</c:v>
                </c:pt>
                <c:pt idx="1949">
                  <c:v>0.69641649999999999</c:v>
                </c:pt>
                <c:pt idx="1950">
                  <c:v>0.69615959999999999</c:v>
                </c:pt>
                <c:pt idx="1951">
                  <c:v>0.69584159999999995</c:v>
                </c:pt>
                <c:pt idx="1952">
                  <c:v>0.69542839999999995</c:v>
                </c:pt>
                <c:pt idx="1953">
                  <c:v>0.69492980000000004</c:v>
                </c:pt>
                <c:pt idx="1954">
                  <c:v>0.69438829999999996</c:v>
                </c:pt>
                <c:pt idx="1955">
                  <c:v>0.69385589999999997</c:v>
                </c:pt>
                <c:pt idx="1956">
                  <c:v>0.69336719999999996</c:v>
                </c:pt>
                <c:pt idx="1957">
                  <c:v>0.69292540000000002</c:v>
                </c:pt>
                <c:pt idx="1958">
                  <c:v>0.69250920000000005</c:v>
                </c:pt>
                <c:pt idx="1959">
                  <c:v>0.6920866</c:v>
                </c:pt>
                <c:pt idx="1960">
                  <c:v>0.69163640000000004</c:v>
                </c:pt>
                <c:pt idx="1961">
                  <c:v>0.69115899999999997</c:v>
                </c:pt>
                <c:pt idx="1962">
                  <c:v>0.6906757</c:v>
                </c:pt>
                <c:pt idx="1963">
                  <c:v>0.6902123</c:v>
                </c:pt>
                <c:pt idx="1964">
                  <c:v>0.68978260000000002</c:v>
                </c:pt>
                <c:pt idx="1965">
                  <c:v>0.68937530000000002</c:v>
                </c:pt>
                <c:pt idx="1966">
                  <c:v>0.68896089999999999</c:v>
                </c:pt>
                <c:pt idx="1967">
                  <c:v>0.68850529999999999</c:v>
                </c:pt>
                <c:pt idx="1968">
                  <c:v>0.68799279999999996</c:v>
                </c:pt>
                <c:pt idx="1969">
                  <c:v>0.68743549999999998</c:v>
                </c:pt>
                <c:pt idx="1970">
                  <c:v>0.68686939999999996</c:v>
                </c:pt>
                <c:pt idx="1971">
                  <c:v>0.68633169999999999</c:v>
                </c:pt>
                <c:pt idx="1972">
                  <c:v>0.68584250000000002</c:v>
                </c:pt>
                <c:pt idx="1973">
                  <c:v>0.68539289999999997</c:v>
                </c:pt>
                <c:pt idx="1974">
                  <c:v>0.68495209999999995</c:v>
                </c:pt>
                <c:pt idx="1975">
                  <c:v>0.68448529999999996</c:v>
                </c:pt>
                <c:pt idx="1976">
                  <c:v>0.683975</c:v>
                </c:pt>
                <c:pt idx="1977">
                  <c:v>0.68343160000000003</c:v>
                </c:pt>
                <c:pt idx="1978">
                  <c:v>0.68288870000000002</c:v>
                </c:pt>
                <c:pt idx="1979">
                  <c:v>0.68238359999999998</c:v>
                </c:pt>
                <c:pt idx="1980">
                  <c:v>0.6819347</c:v>
                </c:pt>
                <c:pt idx="1981">
                  <c:v>0.68153200000000003</c:v>
                </c:pt>
                <c:pt idx="1982">
                  <c:v>0.68114149999999996</c:v>
                </c:pt>
                <c:pt idx="1983">
                  <c:v>0.68072710000000003</c:v>
                </c:pt>
                <c:pt idx="1984">
                  <c:v>0.68027090000000001</c:v>
                </c:pt>
                <c:pt idx="1985">
                  <c:v>0.67978519999999998</c:v>
                </c:pt>
                <c:pt idx="1986">
                  <c:v>0.67930449999999998</c:v>
                </c:pt>
                <c:pt idx="1987">
                  <c:v>0.67886769999999996</c:v>
                </c:pt>
                <c:pt idx="1988">
                  <c:v>0.67849440000000005</c:v>
                </c:pt>
                <c:pt idx="1989">
                  <c:v>0.67817669999999997</c:v>
                </c:pt>
                <c:pt idx="1990">
                  <c:v>0.67788329999999997</c:v>
                </c:pt>
                <c:pt idx="1991">
                  <c:v>0.67758010000000002</c:v>
                </c:pt>
                <c:pt idx="1992">
                  <c:v>0.67724870000000004</c:v>
                </c:pt>
                <c:pt idx="1993">
                  <c:v>0.67689860000000002</c:v>
                </c:pt>
                <c:pt idx="1994">
                  <c:v>0.67656119999999997</c:v>
                </c:pt>
                <c:pt idx="1995">
                  <c:v>0.67626960000000003</c:v>
                </c:pt>
                <c:pt idx="1996">
                  <c:v>0.67603069999999998</c:v>
                </c:pt>
                <c:pt idx="1997">
                  <c:v>0.67581020000000003</c:v>
                </c:pt>
                <c:pt idx="1998">
                  <c:v>0.6755409</c:v>
                </c:pt>
                <c:pt idx="1999">
                  <c:v>0.67515860000000005</c:v>
                </c:pt>
                <c:pt idx="2000">
                  <c:v>0.67464420000000003</c:v>
                </c:pt>
                <c:pt idx="2001">
                  <c:v>0.67402810000000002</c:v>
                </c:pt>
                <c:pt idx="2002">
                  <c:v>0.67337320000000001</c:v>
                </c:pt>
                <c:pt idx="2003">
                  <c:v>0.67273810000000001</c:v>
                </c:pt>
                <c:pt idx="2004">
                  <c:v>0.67216019999999999</c:v>
                </c:pt>
                <c:pt idx="2005">
                  <c:v>0.67164400000000002</c:v>
                </c:pt>
                <c:pt idx="2006">
                  <c:v>0.67116880000000001</c:v>
                </c:pt>
                <c:pt idx="2007">
                  <c:v>0.67070370000000001</c:v>
                </c:pt>
                <c:pt idx="2008">
                  <c:v>0.67022440000000005</c:v>
                </c:pt>
                <c:pt idx="2009">
                  <c:v>0.66972500000000001</c:v>
                </c:pt>
                <c:pt idx="2010">
                  <c:v>0.66921319999999995</c:v>
                </c:pt>
                <c:pt idx="2011">
                  <c:v>0.66869710000000004</c:v>
                </c:pt>
                <c:pt idx="2012">
                  <c:v>0.66817119999999997</c:v>
                </c:pt>
                <c:pt idx="2013">
                  <c:v>0.66761170000000003</c:v>
                </c:pt>
                <c:pt idx="2014">
                  <c:v>0.66698809999999997</c:v>
                </c:pt>
                <c:pt idx="2015">
                  <c:v>0.66628089999999995</c:v>
                </c:pt>
                <c:pt idx="2016">
                  <c:v>0.66549740000000002</c:v>
                </c:pt>
                <c:pt idx="2017">
                  <c:v>0.66467370000000003</c:v>
                </c:pt>
                <c:pt idx="2018">
                  <c:v>0.66386650000000003</c:v>
                </c:pt>
                <c:pt idx="2019">
                  <c:v>0.66313359999999999</c:v>
                </c:pt>
                <c:pt idx="2020">
                  <c:v>0.66250399999999998</c:v>
                </c:pt>
                <c:pt idx="2021">
                  <c:v>0.66196219999999995</c:v>
                </c:pt>
                <c:pt idx="2022">
                  <c:v>0.66145209999999999</c:v>
                </c:pt>
                <c:pt idx="2023">
                  <c:v>0.66091679999999997</c:v>
                </c:pt>
                <c:pt idx="2024">
                  <c:v>0.66032590000000002</c:v>
                </c:pt>
                <c:pt idx="2025">
                  <c:v>0.65969160000000004</c:v>
                </c:pt>
                <c:pt idx="2026">
                  <c:v>0.65904940000000001</c:v>
                </c:pt>
                <c:pt idx="2027">
                  <c:v>0.65843030000000002</c:v>
                </c:pt>
                <c:pt idx="2028">
                  <c:v>0.65783360000000002</c:v>
                </c:pt>
                <c:pt idx="2029">
                  <c:v>0.65722020000000003</c:v>
                </c:pt>
                <c:pt idx="2030">
                  <c:v>0.65651729999999997</c:v>
                </c:pt>
                <c:pt idx="2031">
                  <c:v>0.65564270000000002</c:v>
                </c:pt>
                <c:pt idx="2032">
                  <c:v>0.6545358</c:v>
                </c:pt>
                <c:pt idx="2033">
                  <c:v>0.65317049999999999</c:v>
                </c:pt>
                <c:pt idx="2034">
                  <c:v>0.65155819999999998</c:v>
                </c:pt>
                <c:pt idx="2035">
                  <c:v>0.64973440000000005</c:v>
                </c:pt>
                <c:pt idx="2036">
                  <c:v>0.64775150000000004</c:v>
                </c:pt>
                <c:pt idx="2037">
                  <c:v>0.64567379999999996</c:v>
                </c:pt>
                <c:pt idx="2038">
                  <c:v>0.64358510000000002</c:v>
                </c:pt>
                <c:pt idx="2039">
                  <c:v>0.64160539999999999</c:v>
                </c:pt>
                <c:pt idx="2040">
                  <c:v>0.63987260000000001</c:v>
                </c:pt>
                <c:pt idx="2041">
                  <c:v>0.63852580000000003</c:v>
                </c:pt>
                <c:pt idx="2042">
                  <c:v>0.63768789999999997</c:v>
                </c:pt>
                <c:pt idx="2043">
                  <c:v>0.63743459999999996</c:v>
                </c:pt>
                <c:pt idx="2044">
                  <c:v>0.63778860000000004</c:v>
                </c:pt>
                <c:pt idx="2045">
                  <c:v>0.63870380000000004</c:v>
                </c:pt>
                <c:pt idx="2046">
                  <c:v>0.64006629999999998</c:v>
                </c:pt>
                <c:pt idx="2047">
                  <c:v>0.64168440000000004</c:v>
                </c:pt>
                <c:pt idx="2048">
                  <c:v>0.64331760000000004</c:v>
                </c:pt>
                <c:pt idx="2049">
                  <c:v>0.64475800000000005</c:v>
                </c:pt>
                <c:pt idx="2050">
                  <c:v>0.64587740000000005</c:v>
                </c:pt>
                <c:pt idx="2051">
                  <c:v>0.64665309999999998</c:v>
                </c:pt>
                <c:pt idx="2052">
                  <c:v>0.64713129999999996</c:v>
                </c:pt>
                <c:pt idx="2053">
                  <c:v>0.64737739999999999</c:v>
                </c:pt>
                <c:pt idx="2054">
                  <c:v>0.64744369999999996</c:v>
                </c:pt>
                <c:pt idx="2055">
                  <c:v>0.64736260000000001</c:v>
                </c:pt>
                <c:pt idx="2056">
                  <c:v>0.64716359999999995</c:v>
                </c:pt>
                <c:pt idx="2057">
                  <c:v>0.64688389999999996</c:v>
                </c:pt>
                <c:pt idx="2058">
                  <c:v>0.64657129999999996</c:v>
                </c:pt>
                <c:pt idx="2059">
                  <c:v>0.64628450000000004</c:v>
                </c:pt>
                <c:pt idx="2060">
                  <c:v>0.64607389999999998</c:v>
                </c:pt>
                <c:pt idx="2061">
                  <c:v>0.64596589999999998</c:v>
                </c:pt>
                <c:pt idx="2062">
                  <c:v>0.64595190000000002</c:v>
                </c:pt>
                <c:pt idx="2063">
                  <c:v>0.64598690000000003</c:v>
                </c:pt>
                <c:pt idx="2064">
                  <c:v>0.64600840000000004</c:v>
                </c:pt>
                <c:pt idx="2065">
                  <c:v>0.64596339999999997</c:v>
                </c:pt>
                <c:pt idx="2066">
                  <c:v>0.64583670000000004</c:v>
                </c:pt>
                <c:pt idx="2067">
                  <c:v>0.64564730000000004</c:v>
                </c:pt>
                <c:pt idx="2068">
                  <c:v>0.64542960000000005</c:v>
                </c:pt>
                <c:pt idx="2069">
                  <c:v>0.64521019999999996</c:v>
                </c:pt>
                <c:pt idx="2070">
                  <c:v>0.64500029999999997</c:v>
                </c:pt>
                <c:pt idx="2071">
                  <c:v>0.64479660000000005</c:v>
                </c:pt>
                <c:pt idx="2072">
                  <c:v>0.64458879999999996</c:v>
                </c:pt>
                <c:pt idx="2073">
                  <c:v>0.64436720000000003</c:v>
                </c:pt>
                <c:pt idx="2074">
                  <c:v>0.64412519999999995</c:v>
                </c:pt>
                <c:pt idx="2075">
                  <c:v>0.64385890000000001</c:v>
                </c:pt>
                <c:pt idx="2076">
                  <c:v>0.64356360000000001</c:v>
                </c:pt>
                <c:pt idx="2077">
                  <c:v>0.64323459999999999</c:v>
                </c:pt>
                <c:pt idx="2078">
                  <c:v>0.64287139999999998</c:v>
                </c:pt>
                <c:pt idx="2079">
                  <c:v>0.64248479999999997</c:v>
                </c:pt>
                <c:pt idx="2080">
                  <c:v>0.64209989999999995</c:v>
                </c:pt>
                <c:pt idx="2081">
                  <c:v>0.64174980000000004</c:v>
                </c:pt>
                <c:pt idx="2082">
                  <c:v>0.64147140000000002</c:v>
                </c:pt>
                <c:pt idx="2083">
                  <c:v>0.64128439999999998</c:v>
                </c:pt>
                <c:pt idx="2084">
                  <c:v>0.64117710000000006</c:v>
                </c:pt>
                <c:pt idx="2085">
                  <c:v>0.64110330000000004</c:v>
                </c:pt>
                <c:pt idx="2086">
                  <c:v>0.64100369999999995</c:v>
                </c:pt>
                <c:pt idx="2087">
                  <c:v>0.64083679999999998</c:v>
                </c:pt>
                <c:pt idx="2088">
                  <c:v>0.64059630000000001</c:v>
                </c:pt>
                <c:pt idx="2089">
                  <c:v>0.64031300000000002</c:v>
                </c:pt>
                <c:pt idx="2090">
                  <c:v>0.64003290000000002</c:v>
                </c:pt>
                <c:pt idx="2091">
                  <c:v>0.63979589999999997</c:v>
                </c:pt>
                <c:pt idx="2092">
                  <c:v>0.6396172</c:v>
                </c:pt>
                <c:pt idx="2093">
                  <c:v>0.63948700000000003</c:v>
                </c:pt>
                <c:pt idx="2094">
                  <c:v>0.6393797</c:v>
                </c:pt>
                <c:pt idx="2095">
                  <c:v>0.63927080000000003</c:v>
                </c:pt>
                <c:pt idx="2096">
                  <c:v>0.63915</c:v>
                </c:pt>
                <c:pt idx="2097">
                  <c:v>0.63902590000000004</c:v>
                </c:pt>
                <c:pt idx="2098">
                  <c:v>0.6389167</c:v>
                </c:pt>
                <c:pt idx="2099">
                  <c:v>0.63883559999999995</c:v>
                </c:pt>
                <c:pt idx="2100">
                  <c:v>0.63877649999999997</c:v>
                </c:pt>
                <c:pt idx="2101">
                  <c:v>0.63871480000000003</c:v>
                </c:pt>
                <c:pt idx="2102">
                  <c:v>0.63861789999999996</c:v>
                </c:pt>
                <c:pt idx="2103">
                  <c:v>0.63846259999999999</c:v>
                </c:pt>
                <c:pt idx="2104">
                  <c:v>0.63824729999999996</c:v>
                </c:pt>
                <c:pt idx="2105">
                  <c:v>0.63799349999999999</c:v>
                </c:pt>
                <c:pt idx="2106">
                  <c:v>0.63773539999999995</c:v>
                </c:pt>
                <c:pt idx="2107">
                  <c:v>0.63750269999999998</c:v>
                </c:pt>
                <c:pt idx="2108">
                  <c:v>0.63731280000000001</c:v>
                </c:pt>
                <c:pt idx="2109">
                  <c:v>0.63716680000000003</c:v>
                </c:pt>
                <c:pt idx="2110">
                  <c:v>0.6370593</c:v>
                </c:pt>
                <c:pt idx="2111">
                  <c:v>0.63699229999999996</c:v>
                </c:pt>
                <c:pt idx="2112">
                  <c:v>0.63698460000000001</c:v>
                </c:pt>
                <c:pt idx="2113">
                  <c:v>0.63706249999999998</c:v>
                </c:pt>
                <c:pt idx="2114">
                  <c:v>0.63723030000000003</c:v>
                </c:pt>
                <c:pt idx="2115">
                  <c:v>0.63744069999999997</c:v>
                </c:pt>
                <c:pt idx="2116">
                  <c:v>0.63760669999999997</c:v>
                </c:pt>
                <c:pt idx="2117">
                  <c:v>0.63764480000000001</c:v>
                </c:pt>
                <c:pt idx="2118">
                  <c:v>0.63752529999999996</c:v>
                </c:pt>
                <c:pt idx="2119">
                  <c:v>0.63727449999999997</c:v>
                </c:pt>
                <c:pt idx="2120">
                  <c:v>0.63696209999999998</c:v>
                </c:pt>
                <c:pt idx="2121">
                  <c:v>0.63666979999999995</c:v>
                </c:pt>
                <c:pt idx="2122">
                  <c:v>0.63647430000000005</c:v>
                </c:pt>
                <c:pt idx="2123">
                  <c:v>0.63641610000000004</c:v>
                </c:pt>
                <c:pt idx="2124">
                  <c:v>0.63647750000000003</c:v>
                </c:pt>
                <c:pt idx="2125">
                  <c:v>0.63657989999999998</c:v>
                </c:pt>
                <c:pt idx="2126">
                  <c:v>0.63661829999999997</c:v>
                </c:pt>
                <c:pt idx="2127">
                  <c:v>0.63652039999999999</c:v>
                </c:pt>
                <c:pt idx="2128">
                  <c:v>0.63627650000000002</c:v>
                </c:pt>
                <c:pt idx="2129">
                  <c:v>0.63593849999999996</c:v>
                </c:pt>
                <c:pt idx="2130">
                  <c:v>0.63558219999999999</c:v>
                </c:pt>
                <c:pt idx="2131">
                  <c:v>0.6352795</c:v>
                </c:pt>
                <c:pt idx="2132">
                  <c:v>0.63507000000000002</c:v>
                </c:pt>
                <c:pt idx="2133">
                  <c:v>0.63495429999999997</c:v>
                </c:pt>
                <c:pt idx="2134">
                  <c:v>0.63490170000000001</c:v>
                </c:pt>
                <c:pt idx="2135">
                  <c:v>0.63487079999999996</c:v>
                </c:pt>
                <c:pt idx="2136">
                  <c:v>0.63483389999999995</c:v>
                </c:pt>
                <c:pt idx="2137">
                  <c:v>0.63478789999999996</c:v>
                </c:pt>
                <c:pt idx="2138">
                  <c:v>0.63474850000000005</c:v>
                </c:pt>
                <c:pt idx="2139">
                  <c:v>0.63472530000000005</c:v>
                </c:pt>
                <c:pt idx="2140">
                  <c:v>0.63470260000000001</c:v>
                </c:pt>
                <c:pt idx="2141">
                  <c:v>0.6346425</c:v>
                </c:pt>
                <c:pt idx="2142">
                  <c:v>0.63450220000000002</c:v>
                </c:pt>
                <c:pt idx="2143">
                  <c:v>0.63426009999999999</c:v>
                </c:pt>
                <c:pt idx="2144">
                  <c:v>0.63393069999999996</c:v>
                </c:pt>
                <c:pt idx="2145">
                  <c:v>0.6335655</c:v>
                </c:pt>
                <c:pt idx="2146">
                  <c:v>0.63324270000000005</c:v>
                </c:pt>
                <c:pt idx="2147">
                  <c:v>0.63303759999999998</c:v>
                </c:pt>
                <c:pt idx="2148">
                  <c:v>0.63300330000000005</c:v>
                </c:pt>
                <c:pt idx="2149">
                  <c:v>0.63313410000000003</c:v>
                </c:pt>
                <c:pt idx="2150">
                  <c:v>0.63335260000000004</c:v>
                </c:pt>
                <c:pt idx="2151">
                  <c:v>0.6335269</c:v>
                </c:pt>
                <c:pt idx="2152">
                  <c:v>0.63354900000000003</c:v>
                </c:pt>
                <c:pt idx="2153">
                  <c:v>0.63340129999999994</c:v>
                </c:pt>
                <c:pt idx="2154">
                  <c:v>0.63313920000000001</c:v>
                </c:pt>
                <c:pt idx="2155">
                  <c:v>0.63283560000000005</c:v>
                </c:pt>
                <c:pt idx="2156">
                  <c:v>0.63253490000000001</c:v>
                </c:pt>
                <c:pt idx="2157">
                  <c:v>0.63224919999999996</c:v>
                </c:pt>
                <c:pt idx="2158">
                  <c:v>0.63196850000000004</c:v>
                </c:pt>
                <c:pt idx="2159">
                  <c:v>0.63167910000000005</c:v>
                </c:pt>
                <c:pt idx="2160">
                  <c:v>0.63137849999999995</c:v>
                </c:pt>
                <c:pt idx="2161">
                  <c:v>0.63107930000000001</c:v>
                </c:pt>
                <c:pt idx="2162">
                  <c:v>0.63080139999999996</c:v>
                </c:pt>
                <c:pt idx="2163">
                  <c:v>0.63055989999999995</c:v>
                </c:pt>
                <c:pt idx="2164">
                  <c:v>0.63035149999999995</c:v>
                </c:pt>
                <c:pt idx="2165">
                  <c:v>0.63015699999999997</c:v>
                </c:pt>
                <c:pt idx="2166">
                  <c:v>0.62995219999999996</c:v>
                </c:pt>
                <c:pt idx="2167">
                  <c:v>0.62972680000000003</c:v>
                </c:pt>
                <c:pt idx="2168">
                  <c:v>0.62949549999999999</c:v>
                </c:pt>
                <c:pt idx="2169">
                  <c:v>0.62929829999999998</c:v>
                </c:pt>
                <c:pt idx="2170">
                  <c:v>0.62918130000000005</c:v>
                </c:pt>
                <c:pt idx="2171">
                  <c:v>0.62917690000000004</c:v>
                </c:pt>
                <c:pt idx="2172">
                  <c:v>0.62927710000000003</c:v>
                </c:pt>
                <c:pt idx="2173">
                  <c:v>0.6294284</c:v>
                </c:pt>
                <c:pt idx="2174">
                  <c:v>0.62954339999999998</c:v>
                </c:pt>
                <c:pt idx="2175">
                  <c:v>0.62954489999999996</c:v>
                </c:pt>
                <c:pt idx="2176">
                  <c:v>0.62940910000000005</c:v>
                </c:pt>
                <c:pt idx="2177">
                  <c:v>0.62917270000000003</c:v>
                </c:pt>
                <c:pt idx="2178">
                  <c:v>0.62890789999999996</c:v>
                </c:pt>
                <c:pt idx="2179">
                  <c:v>0.62867790000000001</c:v>
                </c:pt>
                <c:pt idx="2180">
                  <c:v>0.62851480000000004</c:v>
                </c:pt>
                <c:pt idx="2181">
                  <c:v>0.62840689999999999</c:v>
                </c:pt>
                <c:pt idx="2182">
                  <c:v>0.62831219999999999</c:v>
                </c:pt>
                <c:pt idx="2183">
                  <c:v>0.62817630000000002</c:v>
                </c:pt>
                <c:pt idx="2184">
                  <c:v>0.62796240000000003</c:v>
                </c:pt>
                <c:pt idx="2185">
                  <c:v>0.62766549999999999</c:v>
                </c:pt>
                <c:pt idx="2186">
                  <c:v>0.62731539999999997</c:v>
                </c:pt>
                <c:pt idx="2187">
                  <c:v>0.62696160000000001</c:v>
                </c:pt>
                <c:pt idx="2188">
                  <c:v>0.62665870000000001</c:v>
                </c:pt>
                <c:pt idx="2189">
                  <c:v>0.62646409999999997</c:v>
                </c:pt>
                <c:pt idx="2190">
                  <c:v>0.62643300000000002</c:v>
                </c:pt>
                <c:pt idx="2191">
                  <c:v>0.62661699999999998</c:v>
                </c:pt>
                <c:pt idx="2192">
                  <c:v>0.6270386</c:v>
                </c:pt>
                <c:pt idx="2193">
                  <c:v>0.62764580000000003</c:v>
                </c:pt>
                <c:pt idx="2194">
                  <c:v>0.62828680000000003</c:v>
                </c:pt>
                <c:pt idx="2195">
                  <c:v>0.62877749999999999</c:v>
                </c:pt>
                <c:pt idx="2196">
                  <c:v>0.62900959999999995</c:v>
                </c:pt>
                <c:pt idx="2197">
                  <c:v>0.62896730000000001</c:v>
                </c:pt>
                <c:pt idx="2198">
                  <c:v>0.62869339999999996</c:v>
                </c:pt>
                <c:pt idx="2199">
                  <c:v>0.6282529</c:v>
                </c:pt>
                <c:pt idx="2200">
                  <c:v>0.62771429999999995</c:v>
                </c:pt>
                <c:pt idx="2201">
                  <c:v>0.62714329999999996</c:v>
                </c:pt>
                <c:pt idx="2202">
                  <c:v>0.62658950000000002</c:v>
                </c:pt>
                <c:pt idx="2203">
                  <c:v>0.62609329999999996</c:v>
                </c:pt>
                <c:pt idx="2204">
                  <c:v>0.62567859999999997</c:v>
                </c:pt>
                <c:pt idx="2205">
                  <c:v>0.62535739999999995</c:v>
                </c:pt>
                <c:pt idx="2206">
                  <c:v>0.62513909999999995</c:v>
                </c:pt>
                <c:pt idx="2207">
                  <c:v>0.62503180000000003</c:v>
                </c:pt>
                <c:pt idx="2208">
                  <c:v>0.62503929999999996</c:v>
                </c:pt>
                <c:pt idx="2209">
                  <c:v>0.62514809999999998</c:v>
                </c:pt>
                <c:pt idx="2210">
                  <c:v>0.62531720000000002</c:v>
                </c:pt>
                <c:pt idx="2211">
                  <c:v>0.62548329999999996</c:v>
                </c:pt>
                <c:pt idx="2212">
                  <c:v>0.62557629999999997</c:v>
                </c:pt>
                <c:pt idx="2213">
                  <c:v>0.62554750000000003</c:v>
                </c:pt>
                <c:pt idx="2214">
                  <c:v>0.62537989999999999</c:v>
                </c:pt>
                <c:pt idx="2215">
                  <c:v>0.62508779999999997</c:v>
                </c:pt>
                <c:pt idx="2216">
                  <c:v>0.62470950000000003</c:v>
                </c:pt>
                <c:pt idx="2217">
                  <c:v>0.62429710000000005</c:v>
                </c:pt>
                <c:pt idx="2218">
                  <c:v>0.62390619999999997</c:v>
                </c:pt>
                <c:pt idx="2219">
                  <c:v>0.62358029999999998</c:v>
                </c:pt>
                <c:pt idx="2220">
                  <c:v>0.62335260000000003</c:v>
                </c:pt>
                <c:pt idx="2221">
                  <c:v>0.62324639999999998</c:v>
                </c:pt>
                <c:pt idx="2222">
                  <c:v>0.62327949999999999</c:v>
                </c:pt>
                <c:pt idx="2223">
                  <c:v>0.62346420000000002</c:v>
                </c:pt>
                <c:pt idx="2224">
                  <c:v>0.62379629999999997</c:v>
                </c:pt>
                <c:pt idx="2225">
                  <c:v>0.62423709999999999</c:v>
                </c:pt>
                <c:pt idx="2226">
                  <c:v>0.62470210000000004</c:v>
                </c:pt>
                <c:pt idx="2227">
                  <c:v>0.62509239999999999</c:v>
                </c:pt>
                <c:pt idx="2228">
                  <c:v>0.62534389999999995</c:v>
                </c:pt>
                <c:pt idx="2229">
                  <c:v>0.62544460000000002</c:v>
                </c:pt>
                <c:pt idx="2230">
                  <c:v>0.62542779999999998</c:v>
                </c:pt>
                <c:pt idx="2231">
                  <c:v>0.6253476</c:v>
                </c:pt>
                <c:pt idx="2232">
                  <c:v>0.62526179999999998</c:v>
                </c:pt>
                <c:pt idx="2233">
                  <c:v>0.6252086</c:v>
                </c:pt>
                <c:pt idx="2234">
                  <c:v>0.62519460000000004</c:v>
                </c:pt>
                <c:pt idx="2235">
                  <c:v>0.6251951</c:v>
                </c:pt>
                <c:pt idx="2236">
                  <c:v>0.62517149999999999</c:v>
                </c:pt>
                <c:pt idx="2237">
                  <c:v>0.62509550000000003</c:v>
                </c:pt>
                <c:pt idx="2238">
                  <c:v>0.6249671</c:v>
                </c:pt>
                <c:pt idx="2239">
                  <c:v>0.6248184</c:v>
                </c:pt>
                <c:pt idx="2240">
                  <c:v>0.62470619999999999</c:v>
                </c:pt>
                <c:pt idx="2241">
                  <c:v>0.62469249999999998</c:v>
                </c:pt>
                <c:pt idx="2242">
                  <c:v>0.62481240000000005</c:v>
                </c:pt>
                <c:pt idx="2243">
                  <c:v>0.62505319999999998</c:v>
                </c:pt>
                <c:pt idx="2244">
                  <c:v>0.62534579999999995</c:v>
                </c:pt>
                <c:pt idx="2245">
                  <c:v>0.6255984</c:v>
                </c:pt>
                <c:pt idx="2246">
                  <c:v>0.6257317</c:v>
                </c:pt>
                <c:pt idx="2247">
                  <c:v>0.625718</c:v>
                </c:pt>
                <c:pt idx="2248">
                  <c:v>0.62558630000000004</c:v>
                </c:pt>
                <c:pt idx="2249">
                  <c:v>0.62540470000000004</c:v>
                </c:pt>
                <c:pt idx="2250">
                  <c:v>0.6252489</c:v>
                </c:pt>
                <c:pt idx="2251">
                  <c:v>0.62517160000000005</c:v>
                </c:pt>
                <c:pt idx="2252">
                  <c:v>0.62519210000000003</c:v>
                </c:pt>
                <c:pt idx="2253">
                  <c:v>0.6252915</c:v>
                </c:pt>
                <c:pt idx="2254">
                  <c:v>0.62543219999999999</c:v>
                </c:pt>
                <c:pt idx="2255">
                  <c:v>0.62558020000000003</c:v>
                </c:pt>
                <c:pt idx="2256">
                  <c:v>0.62573489999999998</c:v>
                </c:pt>
                <c:pt idx="2257">
                  <c:v>0.62593589999999999</c:v>
                </c:pt>
                <c:pt idx="2258">
                  <c:v>0.62624970000000002</c:v>
                </c:pt>
                <c:pt idx="2259">
                  <c:v>0.62672629999999996</c:v>
                </c:pt>
                <c:pt idx="2260">
                  <c:v>0.62735459999999998</c:v>
                </c:pt>
                <c:pt idx="2261">
                  <c:v>0.62803850000000006</c:v>
                </c:pt>
                <c:pt idx="2262">
                  <c:v>0.62863440000000004</c:v>
                </c:pt>
                <c:pt idx="2263">
                  <c:v>0.62902440000000004</c:v>
                </c:pt>
                <c:pt idx="2264">
                  <c:v>0.62917120000000004</c:v>
                </c:pt>
                <c:pt idx="2265">
                  <c:v>0.62911830000000002</c:v>
                </c:pt>
                <c:pt idx="2266">
                  <c:v>0.62894209999999995</c:v>
                </c:pt>
                <c:pt idx="2267">
                  <c:v>0.62871350000000004</c:v>
                </c:pt>
                <c:pt idx="2268">
                  <c:v>0.62847819999999999</c:v>
                </c:pt>
                <c:pt idx="2269">
                  <c:v>0.62826870000000001</c:v>
                </c:pt>
                <c:pt idx="2270">
                  <c:v>0.62811729999999999</c:v>
                </c:pt>
                <c:pt idx="2271">
                  <c:v>0.62806609999999996</c:v>
                </c:pt>
                <c:pt idx="2272">
                  <c:v>0.62817440000000002</c:v>
                </c:pt>
                <c:pt idx="2273">
                  <c:v>0.62850220000000001</c:v>
                </c:pt>
                <c:pt idx="2274">
                  <c:v>0.62907619999999997</c:v>
                </c:pt>
                <c:pt idx="2275">
                  <c:v>0.62985190000000002</c:v>
                </c:pt>
                <c:pt idx="2276">
                  <c:v>0.63070979999999999</c:v>
                </c:pt>
                <c:pt idx="2277">
                  <c:v>0.63151029999999997</c:v>
                </c:pt>
                <c:pt idx="2278">
                  <c:v>0.63215509999999997</c:v>
                </c:pt>
                <c:pt idx="2279">
                  <c:v>0.63263170000000002</c:v>
                </c:pt>
                <c:pt idx="2280">
                  <c:v>0.6329939</c:v>
                </c:pt>
                <c:pt idx="2281">
                  <c:v>0.6333202</c:v>
                </c:pt>
                <c:pt idx="2282">
                  <c:v>0.63366210000000001</c:v>
                </c:pt>
                <c:pt idx="2283">
                  <c:v>0.63402340000000001</c:v>
                </c:pt>
                <c:pt idx="2284">
                  <c:v>0.63436429999999999</c:v>
                </c:pt>
                <c:pt idx="2285">
                  <c:v>0.63463049999999999</c:v>
                </c:pt>
                <c:pt idx="2286">
                  <c:v>0.63478210000000002</c:v>
                </c:pt>
                <c:pt idx="2287">
                  <c:v>0.63481209999999999</c:v>
                </c:pt>
                <c:pt idx="2288">
                  <c:v>0.63475179999999998</c:v>
                </c:pt>
                <c:pt idx="2289">
                  <c:v>0.63466080000000002</c:v>
                </c:pt>
                <c:pt idx="2290">
                  <c:v>0.63461789999999996</c:v>
                </c:pt>
                <c:pt idx="2291">
                  <c:v>0.63470459999999995</c:v>
                </c:pt>
                <c:pt idx="2292">
                  <c:v>0.63501019999999997</c:v>
                </c:pt>
                <c:pt idx="2293">
                  <c:v>0.6356366</c:v>
                </c:pt>
                <c:pt idx="2294">
                  <c:v>0.6367003</c:v>
                </c:pt>
                <c:pt idx="2295">
                  <c:v>0.63827970000000001</c:v>
                </c:pt>
                <c:pt idx="2296">
                  <c:v>0.64027109999999998</c:v>
                </c:pt>
                <c:pt idx="2297">
                  <c:v>0.6422852</c:v>
                </c:pt>
                <c:pt idx="2298">
                  <c:v>0.64385630000000005</c:v>
                </c:pt>
                <c:pt idx="2299">
                  <c:v>0.64480079999999995</c:v>
                </c:pt>
                <c:pt idx="2300">
                  <c:v>0.64522809999999997</c:v>
                </c:pt>
                <c:pt idx="2301">
                  <c:v>0.64534340000000001</c:v>
                </c:pt>
                <c:pt idx="2302">
                  <c:v>0.6453255</c:v>
                </c:pt>
                <c:pt idx="2303">
                  <c:v>0.64530770000000004</c:v>
                </c:pt>
                <c:pt idx="2304">
                  <c:v>0.64539979999999997</c:v>
                </c:pt>
                <c:pt idx="2305">
                  <c:v>0.64567289999999999</c:v>
                </c:pt>
                <c:pt idx="2306">
                  <c:v>0.64614510000000003</c:v>
                </c:pt>
                <c:pt idx="2307">
                  <c:v>0.64677039999999997</c:v>
                </c:pt>
                <c:pt idx="2308">
                  <c:v>0.64745200000000003</c:v>
                </c:pt>
                <c:pt idx="2309">
                  <c:v>0.6480842</c:v>
                </c:pt>
                <c:pt idx="2310">
                  <c:v>0.64859100000000003</c:v>
                </c:pt>
                <c:pt idx="2311">
                  <c:v>0.64896750000000003</c:v>
                </c:pt>
                <c:pt idx="2312">
                  <c:v>0.64928200000000003</c:v>
                </c:pt>
                <c:pt idx="2313">
                  <c:v>0.64966449999999998</c:v>
                </c:pt>
                <c:pt idx="2314">
                  <c:v>0.65025840000000001</c:v>
                </c:pt>
                <c:pt idx="2315">
                  <c:v>0.65116649999999998</c:v>
                </c:pt>
                <c:pt idx="2316">
                  <c:v>0.65237409999999996</c:v>
                </c:pt>
                <c:pt idx="2317">
                  <c:v>0.65372319999999995</c:v>
                </c:pt>
                <c:pt idx="2318">
                  <c:v>0.65496799999999999</c:v>
                </c:pt>
                <c:pt idx="2319">
                  <c:v>0.65592170000000005</c:v>
                </c:pt>
                <c:pt idx="2320">
                  <c:v>0.65656020000000004</c:v>
                </c:pt>
                <c:pt idx="2321">
                  <c:v>0.65700950000000002</c:v>
                </c:pt>
                <c:pt idx="2322">
                  <c:v>0.6574759</c:v>
                </c:pt>
                <c:pt idx="2323">
                  <c:v>0.65816379999999997</c:v>
                </c:pt>
                <c:pt idx="2324">
                  <c:v>0.65924479999999996</c:v>
                </c:pt>
                <c:pt idx="2325">
                  <c:v>0.66078250000000005</c:v>
                </c:pt>
                <c:pt idx="2326">
                  <c:v>0.66266510000000001</c:v>
                </c:pt>
                <c:pt idx="2327">
                  <c:v>0.66458220000000001</c:v>
                </c:pt>
                <c:pt idx="2328">
                  <c:v>0.66619349999999999</c:v>
                </c:pt>
                <c:pt idx="2329">
                  <c:v>0.66735149999999999</c:v>
                </c:pt>
                <c:pt idx="2330">
                  <c:v>0.66814039999999997</c:v>
                </c:pt>
                <c:pt idx="2331">
                  <c:v>0.66874279999999997</c:v>
                </c:pt>
                <c:pt idx="2332">
                  <c:v>0.66931099999999999</c:v>
                </c:pt>
                <c:pt idx="2333">
                  <c:v>0.66993950000000002</c:v>
                </c:pt>
                <c:pt idx="2334">
                  <c:v>0.67066769999999998</c:v>
                </c:pt>
                <c:pt idx="2335">
                  <c:v>0.67150670000000001</c:v>
                </c:pt>
                <c:pt idx="2336">
                  <c:v>0.6724542</c:v>
                </c:pt>
                <c:pt idx="2337">
                  <c:v>0.67349809999999999</c:v>
                </c:pt>
                <c:pt idx="2338">
                  <c:v>0.67460980000000004</c:v>
                </c:pt>
                <c:pt idx="2339">
                  <c:v>0.67573839999999996</c:v>
                </c:pt>
                <c:pt idx="2340">
                  <c:v>0.67681690000000005</c:v>
                </c:pt>
                <c:pt idx="2341">
                  <c:v>0.67777639999999995</c:v>
                </c:pt>
                <c:pt idx="2342">
                  <c:v>0.67856870000000002</c:v>
                </c:pt>
                <c:pt idx="2343">
                  <c:v>0.67918849999999997</c:v>
                </c:pt>
                <c:pt idx="2344">
                  <c:v>0.67967509999999998</c:v>
                </c:pt>
                <c:pt idx="2345">
                  <c:v>0.68010760000000003</c:v>
                </c:pt>
                <c:pt idx="2346">
                  <c:v>0.68058399999999997</c:v>
                </c:pt>
                <c:pt idx="2347">
                  <c:v>0.68121310000000002</c:v>
                </c:pt>
                <c:pt idx="2348">
                  <c:v>0.68210040000000005</c:v>
                </c:pt>
                <c:pt idx="2349">
                  <c:v>0.68333500000000003</c:v>
                </c:pt>
                <c:pt idx="2350">
                  <c:v>0.68495709999999999</c:v>
                </c:pt>
                <c:pt idx="2351">
                  <c:v>0.68690059999999997</c:v>
                </c:pt>
                <c:pt idx="2352">
                  <c:v>0.68896480000000004</c:v>
                </c:pt>
                <c:pt idx="2353">
                  <c:v>0.69087169999999998</c:v>
                </c:pt>
                <c:pt idx="2354">
                  <c:v>0.69241680000000005</c:v>
                </c:pt>
                <c:pt idx="2355">
                  <c:v>0.69354490000000002</c:v>
                </c:pt>
                <c:pt idx="2356">
                  <c:v>0.69430760000000002</c:v>
                </c:pt>
                <c:pt idx="2357">
                  <c:v>0.69479179999999996</c:v>
                </c:pt>
                <c:pt idx="2358">
                  <c:v>0.69508460000000005</c:v>
                </c:pt>
                <c:pt idx="2359">
                  <c:v>0.69528699999999999</c:v>
                </c:pt>
                <c:pt idx="2360">
                  <c:v>0.69553770000000004</c:v>
                </c:pt>
                <c:pt idx="2361">
                  <c:v>0.69604829999999995</c:v>
                </c:pt>
                <c:pt idx="2362">
                  <c:v>0.69712160000000001</c:v>
                </c:pt>
                <c:pt idx="2363">
                  <c:v>0.69907929999999996</c:v>
                </c:pt>
                <c:pt idx="2364">
                  <c:v>0.70207399999999998</c:v>
                </c:pt>
                <c:pt idx="2365">
                  <c:v>0.70580849999999995</c:v>
                </c:pt>
                <c:pt idx="2366">
                  <c:v>0.70953489999999997</c:v>
                </c:pt>
                <c:pt idx="2367">
                  <c:v>0.71252660000000001</c:v>
                </c:pt>
                <c:pt idx="2368">
                  <c:v>0.71461609999999998</c:v>
                </c:pt>
                <c:pt idx="2369">
                  <c:v>0.7161187</c:v>
                </c:pt>
                <c:pt idx="2370">
                  <c:v>0.71748339999999999</c:v>
                </c:pt>
                <c:pt idx="2371">
                  <c:v>0.71901210000000004</c:v>
                </c:pt>
                <c:pt idx="2372">
                  <c:v>0.72079380000000004</c:v>
                </c:pt>
                <c:pt idx="2373">
                  <c:v>0.7227614</c:v>
                </c:pt>
                <c:pt idx="2374">
                  <c:v>0.72474709999999998</c:v>
                </c:pt>
                <c:pt idx="2375">
                  <c:v>0.72657629999999995</c:v>
                </c:pt>
                <c:pt idx="2376">
                  <c:v>0.72813620000000001</c:v>
                </c:pt>
                <c:pt idx="2377">
                  <c:v>0.72942879999999999</c:v>
                </c:pt>
                <c:pt idx="2378">
                  <c:v>0.7305412</c:v>
                </c:pt>
                <c:pt idx="2379">
                  <c:v>0.73159580000000002</c:v>
                </c:pt>
                <c:pt idx="2380">
                  <c:v>0.73270429999999998</c:v>
                </c:pt>
                <c:pt idx="2381">
                  <c:v>0.73395529999999998</c:v>
                </c:pt>
                <c:pt idx="2382">
                  <c:v>0.73542169999999996</c:v>
                </c:pt>
                <c:pt idx="2383">
                  <c:v>0.7371548</c:v>
                </c:pt>
                <c:pt idx="2384">
                  <c:v>0.73916420000000005</c:v>
                </c:pt>
                <c:pt idx="2385">
                  <c:v>0.7413805</c:v>
                </c:pt>
                <c:pt idx="2386">
                  <c:v>0.74365559999999997</c:v>
                </c:pt>
                <c:pt idx="2387">
                  <c:v>0.74580619999999997</c:v>
                </c:pt>
                <c:pt idx="2388">
                  <c:v>0.74768939999999995</c:v>
                </c:pt>
                <c:pt idx="2389">
                  <c:v>0.74926499999999996</c:v>
                </c:pt>
                <c:pt idx="2390">
                  <c:v>0.75059500000000001</c:v>
                </c:pt>
                <c:pt idx="2391">
                  <c:v>0.75182320000000002</c:v>
                </c:pt>
                <c:pt idx="2392">
                  <c:v>0.75312659999999998</c:v>
                </c:pt>
                <c:pt idx="2393">
                  <c:v>0.75467119999999999</c:v>
                </c:pt>
                <c:pt idx="2394">
                  <c:v>0.75653170000000003</c:v>
                </c:pt>
                <c:pt idx="2395">
                  <c:v>0.75863749999999996</c:v>
                </c:pt>
                <c:pt idx="2396">
                  <c:v>0.76077039999999996</c:v>
                </c:pt>
                <c:pt idx="2397">
                  <c:v>0.76266109999999998</c:v>
                </c:pt>
                <c:pt idx="2398">
                  <c:v>0.76412670000000005</c:v>
                </c:pt>
                <c:pt idx="2399">
                  <c:v>0.76514119999999997</c:v>
                </c:pt>
                <c:pt idx="2400">
                  <c:v>0.7659009</c:v>
                </c:pt>
                <c:pt idx="2401">
                  <c:v>0.76684870000000005</c:v>
                </c:pt>
                <c:pt idx="2402">
                  <c:v>0.76877839999999997</c:v>
                </c:pt>
                <c:pt idx="2403">
                  <c:v>0.77265859999999997</c:v>
                </c:pt>
                <c:pt idx="2404">
                  <c:v>0.77879180000000003</c:v>
                </c:pt>
                <c:pt idx="2405">
                  <c:v>0.78558609999999995</c:v>
                </c:pt>
                <c:pt idx="2406">
                  <c:v>0.79050010000000004</c:v>
                </c:pt>
                <c:pt idx="2407">
                  <c:v>0.7927187</c:v>
                </c:pt>
                <c:pt idx="2408">
                  <c:v>0.79319589999999995</c:v>
                </c:pt>
                <c:pt idx="2409">
                  <c:v>0.79306449999999995</c:v>
                </c:pt>
                <c:pt idx="2410">
                  <c:v>0.79299600000000003</c:v>
                </c:pt>
                <c:pt idx="2411">
                  <c:v>0.79329499999999997</c:v>
                </c:pt>
                <c:pt idx="2412">
                  <c:v>0.7940391</c:v>
                </c:pt>
                <c:pt idx="2413">
                  <c:v>0.79521059999999999</c:v>
                </c:pt>
                <c:pt idx="2414">
                  <c:v>0.7967379</c:v>
                </c:pt>
                <c:pt idx="2415">
                  <c:v>0.79853070000000004</c:v>
                </c:pt>
                <c:pt idx="2416">
                  <c:v>0.80048229999999998</c:v>
                </c:pt>
                <c:pt idx="2417">
                  <c:v>0.80248319999999995</c:v>
                </c:pt>
                <c:pt idx="2418">
                  <c:v>0.80444179999999998</c:v>
                </c:pt>
                <c:pt idx="2419">
                  <c:v>0.80628259999999996</c:v>
                </c:pt>
                <c:pt idx="2420">
                  <c:v>0.80795649999999997</c:v>
                </c:pt>
                <c:pt idx="2421">
                  <c:v>0.80945350000000005</c:v>
                </c:pt>
                <c:pt idx="2422">
                  <c:v>0.8108147</c:v>
                </c:pt>
                <c:pt idx="2423">
                  <c:v>0.81216060000000001</c:v>
                </c:pt>
                <c:pt idx="2424">
                  <c:v>0.8136871</c:v>
                </c:pt>
                <c:pt idx="2425">
                  <c:v>0.81563600000000003</c:v>
                </c:pt>
                <c:pt idx="2426">
                  <c:v>0.81814509999999996</c:v>
                </c:pt>
                <c:pt idx="2427">
                  <c:v>0.82109109999999996</c:v>
                </c:pt>
                <c:pt idx="2428">
                  <c:v>0.82408040000000005</c:v>
                </c:pt>
                <c:pt idx="2429">
                  <c:v>0.82666569999999995</c:v>
                </c:pt>
                <c:pt idx="2430">
                  <c:v>0.82859329999999998</c:v>
                </c:pt>
                <c:pt idx="2431">
                  <c:v>0.82986409999999999</c:v>
                </c:pt>
                <c:pt idx="2432">
                  <c:v>0.83066949999999995</c:v>
                </c:pt>
                <c:pt idx="2433">
                  <c:v>0.83127450000000003</c:v>
                </c:pt>
                <c:pt idx="2434">
                  <c:v>0.83195399999999997</c:v>
                </c:pt>
                <c:pt idx="2435">
                  <c:v>0.83293099999999998</c:v>
                </c:pt>
                <c:pt idx="2436">
                  <c:v>0.8343642</c:v>
                </c:pt>
                <c:pt idx="2437">
                  <c:v>0.83632510000000004</c:v>
                </c:pt>
                <c:pt idx="2438">
                  <c:v>0.83878750000000002</c:v>
                </c:pt>
                <c:pt idx="2439">
                  <c:v>0.84160469999999998</c:v>
                </c:pt>
                <c:pt idx="2440">
                  <c:v>0.84452970000000005</c:v>
                </c:pt>
                <c:pt idx="2441">
                  <c:v>0.84729730000000003</c:v>
                </c:pt>
                <c:pt idx="2442">
                  <c:v>0.84973010000000004</c:v>
                </c:pt>
                <c:pt idx="2443">
                  <c:v>0.85177150000000001</c:v>
                </c:pt>
                <c:pt idx="2444">
                  <c:v>0.853433</c:v>
                </c:pt>
                <c:pt idx="2445">
                  <c:v>0.85475619999999997</c:v>
                </c:pt>
                <c:pt idx="2446">
                  <c:v>0.85580730000000005</c:v>
                </c:pt>
                <c:pt idx="2447">
                  <c:v>0.85669289999999998</c:v>
                </c:pt>
                <c:pt idx="2448">
                  <c:v>0.85757369999999999</c:v>
                </c:pt>
                <c:pt idx="2449">
                  <c:v>0.85863730000000005</c:v>
                </c:pt>
                <c:pt idx="2450">
                  <c:v>0.86003300000000005</c:v>
                </c:pt>
                <c:pt idx="2451">
                  <c:v>0.86181410000000003</c:v>
                </c:pt>
                <c:pt idx="2452">
                  <c:v>0.86388849999999995</c:v>
                </c:pt>
                <c:pt idx="2453">
                  <c:v>0.86605980000000005</c:v>
                </c:pt>
                <c:pt idx="2454">
                  <c:v>0.86809769999999997</c:v>
                </c:pt>
                <c:pt idx="2455">
                  <c:v>0.86986189999999997</c:v>
                </c:pt>
                <c:pt idx="2456">
                  <c:v>0.87135640000000003</c:v>
                </c:pt>
                <c:pt idx="2457">
                  <c:v>0.87271679999999996</c:v>
                </c:pt>
                <c:pt idx="2458">
                  <c:v>0.87412270000000003</c:v>
                </c:pt>
                <c:pt idx="2459">
                  <c:v>0.87569799999999998</c:v>
                </c:pt>
                <c:pt idx="2460">
                  <c:v>0.87744619999999995</c:v>
                </c:pt>
                <c:pt idx="2461">
                  <c:v>0.87925719999999996</c:v>
                </c:pt>
                <c:pt idx="2462">
                  <c:v>0.88097970000000003</c:v>
                </c:pt>
                <c:pt idx="2463">
                  <c:v>0.88251619999999997</c:v>
                </c:pt>
                <c:pt idx="2464">
                  <c:v>0.88389019999999996</c:v>
                </c:pt>
                <c:pt idx="2465">
                  <c:v>0.88523689999999999</c:v>
                </c:pt>
                <c:pt idx="2466">
                  <c:v>0.88673259999999998</c:v>
                </c:pt>
                <c:pt idx="2467">
                  <c:v>0.88848340000000003</c:v>
                </c:pt>
                <c:pt idx="2468">
                  <c:v>0.89046670000000006</c:v>
                </c:pt>
                <c:pt idx="2469">
                  <c:v>0.89252929999999997</c:v>
                </c:pt>
                <c:pt idx="2470">
                  <c:v>0.89448240000000001</c:v>
                </c:pt>
                <c:pt idx="2471">
                  <c:v>0.89619280000000001</c:v>
                </c:pt>
                <c:pt idx="2472">
                  <c:v>0.89766849999999998</c:v>
                </c:pt>
                <c:pt idx="2473">
                  <c:v>0.89904419999999996</c:v>
                </c:pt>
                <c:pt idx="2474">
                  <c:v>0.90051429999999999</c:v>
                </c:pt>
                <c:pt idx="2475">
                  <c:v>0.90221220000000002</c:v>
                </c:pt>
                <c:pt idx="2476">
                  <c:v>0.90413480000000002</c:v>
                </c:pt>
                <c:pt idx="2477">
                  <c:v>0.90614119999999998</c:v>
                </c:pt>
                <c:pt idx="2478">
                  <c:v>0.90803750000000005</c:v>
                </c:pt>
                <c:pt idx="2479">
                  <c:v>0.90969599999999995</c:v>
                </c:pt>
                <c:pt idx="2480">
                  <c:v>0.91113290000000002</c:v>
                </c:pt>
                <c:pt idx="2481">
                  <c:v>0.91250160000000002</c:v>
                </c:pt>
                <c:pt idx="2482">
                  <c:v>0.9139931</c:v>
                </c:pt>
                <c:pt idx="2483">
                  <c:v>0.91572330000000002</c:v>
                </c:pt>
                <c:pt idx="2484">
                  <c:v>0.91765370000000002</c:v>
                </c:pt>
                <c:pt idx="2485">
                  <c:v>0.91961999999999999</c:v>
                </c:pt>
                <c:pt idx="2486">
                  <c:v>0.9214234</c:v>
                </c:pt>
                <c:pt idx="2487">
                  <c:v>0.92296049999999996</c:v>
                </c:pt>
                <c:pt idx="2488">
                  <c:v>0.92427979999999998</c:v>
                </c:pt>
                <c:pt idx="2489">
                  <c:v>0.92557520000000004</c:v>
                </c:pt>
                <c:pt idx="2490">
                  <c:v>0.92707119999999998</c:v>
                </c:pt>
                <c:pt idx="2491">
                  <c:v>0.92891380000000001</c:v>
                </c:pt>
                <c:pt idx="2492">
                  <c:v>0.93107010000000001</c:v>
                </c:pt>
                <c:pt idx="2493">
                  <c:v>0.93334640000000002</c:v>
                </c:pt>
                <c:pt idx="2494">
                  <c:v>0.93546960000000001</c:v>
                </c:pt>
                <c:pt idx="2495">
                  <c:v>0.93724209999999997</c:v>
                </c:pt>
                <c:pt idx="2496">
                  <c:v>0.93864519999999996</c:v>
                </c:pt>
                <c:pt idx="2497">
                  <c:v>0.93983879999999997</c:v>
                </c:pt>
                <c:pt idx="2498">
                  <c:v>0.94105890000000003</c:v>
                </c:pt>
                <c:pt idx="2499">
                  <c:v>0.94246790000000003</c:v>
                </c:pt>
                <c:pt idx="2500">
                  <c:v>0.94407819999999998</c:v>
                </c:pt>
                <c:pt idx="2501">
                  <c:v>0.94574899999999995</c:v>
                </c:pt>
                <c:pt idx="2502">
                  <c:v>0.94729189999999996</c:v>
                </c:pt>
                <c:pt idx="2503">
                  <c:v>0.94857729999999996</c:v>
                </c:pt>
                <c:pt idx="2504">
                  <c:v>0.94963470000000005</c:v>
                </c:pt>
                <c:pt idx="2505">
                  <c:v>0.95063759999999997</c:v>
                </c:pt>
                <c:pt idx="2506">
                  <c:v>0.95181700000000002</c:v>
                </c:pt>
                <c:pt idx="2507">
                  <c:v>0.95330079999999995</c:v>
                </c:pt>
                <c:pt idx="2508">
                  <c:v>0.95502600000000004</c:v>
                </c:pt>
                <c:pt idx="2509">
                  <c:v>0.95674820000000005</c:v>
                </c:pt>
                <c:pt idx="2510">
                  <c:v>0.95818899999999996</c:v>
                </c:pt>
                <c:pt idx="2511">
                  <c:v>0.95918270000000005</c:v>
                </c:pt>
                <c:pt idx="2512">
                  <c:v>0.95977389999999996</c:v>
                </c:pt>
                <c:pt idx="2513">
                  <c:v>0.96017529999999995</c:v>
                </c:pt>
                <c:pt idx="2514">
                  <c:v>0.96064620000000001</c:v>
                </c:pt>
                <c:pt idx="2515">
                  <c:v>0.96133630000000003</c:v>
                </c:pt>
                <c:pt idx="2516">
                  <c:v>0.96221080000000003</c:v>
                </c:pt>
                <c:pt idx="2517">
                  <c:v>0.96308090000000002</c:v>
                </c:pt>
                <c:pt idx="2518">
                  <c:v>0.96371700000000005</c:v>
                </c:pt>
                <c:pt idx="2519">
                  <c:v>0.96399539999999995</c:v>
                </c:pt>
                <c:pt idx="2520">
                  <c:v>0.96399219999999997</c:v>
                </c:pt>
                <c:pt idx="2521">
                  <c:v>0.96402790000000005</c:v>
                </c:pt>
                <c:pt idx="2522">
                  <c:v>0.96454669999999998</c:v>
                </c:pt>
                <c:pt idx="2523">
                  <c:v>0.96589910000000001</c:v>
                </c:pt>
                <c:pt idx="2524">
                  <c:v>0.96797219999999995</c:v>
                </c:pt>
                <c:pt idx="2525">
                  <c:v>0.97012719999999997</c:v>
                </c:pt>
                <c:pt idx="2526">
                  <c:v>0.97153529999999999</c:v>
                </c:pt>
                <c:pt idx="2527">
                  <c:v>0.97178699999999996</c:v>
                </c:pt>
                <c:pt idx="2528">
                  <c:v>0.97104869999999999</c:v>
                </c:pt>
                <c:pt idx="2529">
                  <c:v>0.96981700000000004</c:v>
                </c:pt>
                <c:pt idx="2530">
                  <c:v>0.96857090000000001</c:v>
                </c:pt>
                <c:pt idx="2531">
                  <c:v>0.96758659999999996</c:v>
                </c:pt>
                <c:pt idx="2532">
                  <c:v>0.96690679999999996</c:v>
                </c:pt>
                <c:pt idx="2533">
                  <c:v>0.96636900000000003</c:v>
                </c:pt>
                <c:pt idx="2534">
                  <c:v>0.96570860000000003</c:v>
                </c:pt>
                <c:pt idx="2535">
                  <c:v>0.96469349999999998</c:v>
                </c:pt>
                <c:pt idx="2536">
                  <c:v>0.96328279999999999</c:v>
                </c:pt>
                <c:pt idx="2537">
                  <c:v>0.96168770000000003</c:v>
                </c:pt>
                <c:pt idx="2538">
                  <c:v>0.96026619999999996</c:v>
                </c:pt>
                <c:pt idx="2539">
                  <c:v>0.95924120000000002</c:v>
                </c:pt>
                <c:pt idx="2540">
                  <c:v>0.95852789999999999</c:v>
                </c:pt>
                <c:pt idx="2541">
                  <c:v>0.9577812</c:v>
                </c:pt>
                <c:pt idx="2542">
                  <c:v>0.95665869999999997</c:v>
                </c:pt>
                <c:pt idx="2543">
                  <c:v>0.95498419999999995</c:v>
                </c:pt>
                <c:pt idx="2544">
                  <c:v>0.95284500000000005</c:v>
                </c:pt>
                <c:pt idx="2545">
                  <c:v>0.950515</c:v>
                </c:pt>
                <c:pt idx="2546">
                  <c:v>0.94834229999999997</c:v>
                </c:pt>
                <c:pt idx="2547">
                  <c:v>0.94654289999999996</c:v>
                </c:pt>
                <c:pt idx="2548">
                  <c:v>0.94506979999999996</c:v>
                </c:pt>
                <c:pt idx="2549">
                  <c:v>0.94361680000000003</c:v>
                </c:pt>
                <c:pt idx="2550">
                  <c:v>0.94181590000000004</c:v>
                </c:pt>
                <c:pt idx="2551">
                  <c:v>0.93947510000000001</c:v>
                </c:pt>
                <c:pt idx="2552">
                  <c:v>0.93666309999999997</c:v>
                </c:pt>
                <c:pt idx="2553">
                  <c:v>0.93364919999999996</c:v>
                </c:pt>
                <c:pt idx="2554">
                  <c:v>0.93072589999999999</c:v>
                </c:pt>
                <c:pt idx="2555">
                  <c:v>0.92808460000000004</c:v>
                </c:pt>
                <c:pt idx="2556">
                  <c:v>0.9257128</c:v>
                </c:pt>
                <c:pt idx="2557">
                  <c:v>0.92342380000000002</c:v>
                </c:pt>
                <c:pt idx="2558">
                  <c:v>0.9209349</c:v>
                </c:pt>
                <c:pt idx="2559">
                  <c:v>0.91799770000000003</c:v>
                </c:pt>
                <c:pt idx="2560">
                  <c:v>0.9145103</c:v>
                </c:pt>
                <c:pt idx="2561">
                  <c:v>0.91060569999999996</c:v>
                </c:pt>
                <c:pt idx="2562">
                  <c:v>0.90660450000000004</c:v>
                </c:pt>
                <c:pt idx="2563">
                  <c:v>0.90284600000000004</c:v>
                </c:pt>
                <c:pt idx="2564">
                  <c:v>0.8993698</c:v>
                </c:pt>
                <c:pt idx="2565">
                  <c:v>0.89588460000000003</c:v>
                </c:pt>
                <c:pt idx="2566">
                  <c:v>0.89200140000000006</c:v>
                </c:pt>
                <c:pt idx="2567">
                  <c:v>0.88764290000000001</c:v>
                </c:pt>
                <c:pt idx="2568">
                  <c:v>0.88306960000000001</c:v>
                </c:pt>
                <c:pt idx="2569">
                  <c:v>0.87863590000000003</c:v>
                </c:pt>
                <c:pt idx="2570">
                  <c:v>0.87459180000000003</c:v>
                </c:pt>
                <c:pt idx="2571">
                  <c:v>0.87097230000000003</c:v>
                </c:pt>
                <c:pt idx="2572">
                  <c:v>0.86762119999999998</c:v>
                </c:pt>
                <c:pt idx="2573">
                  <c:v>0.86424610000000002</c:v>
                </c:pt>
                <c:pt idx="2574">
                  <c:v>0.86056829999999995</c:v>
                </c:pt>
                <c:pt idx="2575">
                  <c:v>0.85645490000000002</c:v>
                </c:pt>
                <c:pt idx="2576">
                  <c:v>0.85200509999999996</c:v>
                </c:pt>
                <c:pt idx="2577">
                  <c:v>0.84748570000000001</c:v>
                </c:pt>
                <c:pt idx="2578">
                  <c:v>0.84322390000000003</c:v>
                </c:pt>
                <c:pt idx="2579">
                  <c:v>0.83942399999999995</c:v>
                </c:pt>
                <c:pt idx="2580">
                  <c:v>0.83608959999999999</c:v>
                </c:pt>
                <c:pt idx="2581">
                  <c:v>0.83301709999999995</c:v>
                </c:pt>
                <c:pt idx="2582">
                  <c:v>0.82985850000000005</c:v>
                </c:pt>
                <c:pt idx="2583">
                  <c:v>0.82623170000000001</c:v>
                </c:pt>
                <c:pt idx="2584">
                  <c:v>0.82186510000000002</c:v>
                </c:pt>
                <c:pt idx="2585">
                  <c:v>0.81675399999999998</c:v>
                </c:pt>
                <c:pt idx="2586">
                  <c:v>0.81121449999999995</c:v>
                </c:pt>
                <c:pt idx="2587">
                  <c:v>0.80573640000000002</c:v>
                </c:pt>
                <c:pt idx="2588">
                  <c:v>0.80068660000000003</c:v>
                </c:pt>
                <c:pt idx="2589">
                  <c:v>0.79608769999999995</c:v>
                </c:pt>
                <c:pt idx="2590">
                  <c:v>0.79175830000000003</c:v>
                </c:pt>
                <c:pt idx="2591">
                  <c:v>0.78757820000000001</c:v>
                </c:pt>
                <c:pt idx="2592">
                  <c:v>0.78356440000000005</c:v>
                </c:pt>
                <c:pt idx="2593">
                  <c:v>0.77983990000000003</c:v>
                </c:pt>
                <c:pt idx="2594">
                  <c:v>0.77650730000000001</c:v>
                </c:pt>
                <c:pt idx="2595">
                  <c:v>0.77361579999999996</c:v>
                </c:pt>
                <c:pt idx="2596">
                  <c:v>0.77101770000000003</c:v>
                </c:pt>
                <c:pt idx="2597">
                  <c:v>0.76825140000000003</c:v>
                </c:pt>
                <c:pt idx="2598">
                  <c:v>0.76439990000000002</c:v>
                </c:pt>
                <c:pt idx="2599">
                  <c:v>0.75843859999999996</c:v>
                </c:pt>
                <c:pt idx="2600">
                  <c:v>0.7504324</c:v>
                </c:pt>
                <c:pt idx="2601">
                  <c:v>0.7422164</c:v>
                </c:pt>
                <c:pt idx="2602">
                  <c:v>0.73571580000000003</c:v>
                </c:pt>
                <c:pt idx="2603">
                  <c:v>0.73121320000000001</c:v>
                </c:pt>
                <c:pt idx="2604">
                  <c:v>0.72787599999999997</c:v>
                </c:pt>
                <c:pt idx="2605">
                  <c:v>0.72485189999999999</c:v>
                </c:pt>
                <c:pt idx="2606">
                  <c:v>0.7216188</c:v>
                </c:pt>
                <c:pt idx="2607">
                  <c:v>0.71796939999999998</c:v>
                </c:pt>
                <c:pt idx="2608">
                  <c:v>0.71394159999999995</c:v>
                </c:pt>
                <c:pt idx="2609">
                  <c:v>0.7097156</c:v>
                </c:pt>
                <c:pt idx="2610">
                  <c:v>0.70552409999999999</c:v>
                </c:pt>
                <c:pt idx="2611">
                  <c:v>0.70151940000000002</c:v>
                </c:pt>
                <c:pt idx="2612">
                  <c:v>0.69774139999999996</c:v>
                </c:pt>
                <c:pt idx="2613">
                  <c:v>0.69410130000000003</c:v>
                </c:pt>
                <c:pt idx="2614">
                  <c:v>0.69043549999999998</c:v>
                </c:pt>
                <c:pt idx="2615">
                  <c:v>0.68659000000000003</c:v>
                </c:pt>
                <c:pt idx="2616">
                  <c:v>0.68249839999999995</c:v>
                </c:pt>
                <c:pt idx="2617">
                  <c:v>0.67820599999999998</c:v>
                </c:pt>
                <c:pt idx="2618">
                  <c:v>0.67385240000000002</c:v>
                </c:pt>
                <c:pt idx="2619">
                  <c:v>0.66958969999999995</c:v>
                </c:pt>
                <c:pt idx="2620">
                  <c:v>0.66550520000000002</c:v>
                </c:pt>
                <c:pt idx="2621">
                  <c:v>0.66157440000000001</c:v>
                </c:pt>
                <c:pt idx="2622">
                  <c:v>0.65772399999999998</c:v>
                </c:pt>
                <c:pt idx="2623">
                  <c:v>0.65392320000000004</c:v>
                </c:pt>
                <c:pt idx="2624">
                  <c:v>0.65020469999999997</c:v>
                </c:pt>
                <c:pt idx="2625">
                  <c:v>0.64664600000000005</c:v>
                </c:pt>
                <c:pt idx="2626">
                  <c:v>0.64330560000000003</c:v>
                </c:pt>
                <c:pt idx="2627">
                  <c:v>0.64019470000000001</c:v>
                </c:pt>
                <c:pt idx="2628">
                  <c:v>0.63723149999999995</c:v>
                </c:pt>
                <c:pt idx="2629">
                  <c:v>0.63425050000000005</c:v>
                </c:pt>
                <c:pt idx="2630">
                  <c:v>0.63103929999999997</c:v>
                </c:pt>
                <c:pt idx="2631">
                  <c:v>0.62742580000000003</c:v>
                </c:pt>
                <c:pt idx="2632">
                  <c:v>0.6233841</c:v>
                </c:pt>
                <c:pt idx="2633">
                  <c:v>0.61910710000000002</c:v>
                </c:pt>
                <c:pt idx="2634">
                  <c:v>0.6149403</c:v>
                </c:pt>
                <c:pt idx="2635">
                  <c:v>0.61118870000000003</c:v>
                </c:pt>
                <c:pt idx="2636">
                  <c:v>0.60793050000000004</c:v>
                </c:pt>
                <c:pt idx="2637">
                  <c:v>0.60503600000000002</c:v>
                </c:pt>
                <c:pt idx="2638">
                  <c:v>0.60228530000000002</c:v>
                </c:pt>
                <c:pt idx="2639">
                  <c:v>0.59952000000000005</c:v>
                </c:pt>
                <c:pt idx="2640">
                  <c:v>0.59669320000000003</c:v>
                </c:pt>
                <c:pt idx="2641">
                  <c:v>0.59384190000000003</c:v>
                </c:pt>
                <c:pt idx="2642">
                  <c:v>0.59103119999999998</c:v>
                </c:pt>
                <c:pt idx="2643">
                  <c:v>0.58828639999999999</c:v>
                </c:pt>
                <c:pt idx="2644">
                  <c:v>0.58557859999999995</c:v>
                </c:pt>
                <c:pt idx="2645">
                  <c:v>0.58282710000000004</c:v>
                </c:pt>
                <c:pt idx="2646">
                  <c:v>0.57998039999999995</c:v>
                </c:pt>
                <c:pt idx="2647">
                  <c:v>0.57707359999999996</c:v>
                </c:pt>
                <c:pt idx="2648">
                  <c:v>0.57424310000000001</c:v>
                </c:pt>
                <c:pt idx="2649">
                  <c:v>0.57163549999999996</c:v>
                </c:pt>
                <c:pt idx="2650">
                  <c:v>0.56933290000000003</c:v>
                </c:pt>
                <c:pt idx="2651">
                  <c:v>0.56731889999999996</c:v>
                </c:pt>
                <c:pt idx="2652">
                  <c:v>0.56549930000000004</c:v>
                </c:pt>
                <c:pt idx="2653">
                  <c:v>0.56373430000000002</c:v>
                </c:pt>
                <c:pt idx="2654">
                  <c:v>0.56188550000000004</c:v>
                </c:pt>
                <c:pt idx="2655">
                  <c:v>0.5598706</c:v>
                </c:pt>
                <c:pt idx="2656">
                  <c:v>0.55771009999999999</c:v>
                </c:pt>
                <c:pt idx="2657">
                  <c:v>0.55551309999999998</c:v>
                </c:pt>
                <c:pt idx="2658">
                  <c:v>0.55342809999999998</c:v>
                </c:pt>
                <c:pt idx="2659">
                  <c:v>0.55157449999999997</c:v>
                </c:pt>
                <c:pt idx="2660">
                  <c:v>0.54998230000000004</c:v>
                </c:pt>
                <c:pt idx="2661">
                  <c:v>0.54857979999999995</c:v>
                </c:pt>
                <c:pt idx="2662">
                  <c:v>0.54718679999999997</c:v>
                </c:pt>
                <c:pt idx="2663">
                  <c:v>0.54559349999999995</c:v>
                </c:pt>
                <c:pt idx="2664">
                  <c:v>0.54368749999999999</c:v>
                </c:pt>
                <c:pt idx="2665">
                  <c:v>0.54161280000000001</c:v>
                </c:pt>
                <c:pt idx="2666">
                  <c:v>0.53966400000000003</c:v>
                </c:pt>
                <c:pt idx="2667">
                  <c:v>0.53799129999999995</c:v>
                </c:pt>
                <c:pt idx="2668">
                  <c:v>0.5365375</c:v>
                </c:pt>
                <c:pt idx="2669">
                  <c:v>0.53516699999999995</c:v>
                </c:pt>
                <c:pt idx="2670">
                  <c:v>0.53376230000000002</c:v>
                </c:pt>
                <c:pt idx="2671">
                  <c:v>0.532273</c:v>
                </c:pt>
                <c:pt idx="2672">
                  <c:v>0.53071369999999995</c:v>
                </c:pt>
                <c:pt idx="2673">
                  <c:v>0.52915250000000003</c:v>
                </c:pt>
                <c:pt idx="2674">
                  <c:v>0.52766389999999996</c:v>
                </c:pt>
                <c:pt idx="2675">
                  <c:v>0.52628319999999995</c:v>
                </c:pt>
                <c:pt idx="2676">
                  <c:v>0.52498049999999996</c:v>
                </c:pt>
                <c:pt idx="2677">
                  <c:v>0.52367439999999998</c:v>
                </c:pt>
                <c:pt idx="2678">
                  <c:v>0.52228370000000002</c:v>
                </c:pt>
                <c:pt idx="2679">
                  <c:v>0.52077560000000001</c:v>
                </c:pt>
                <c:pt idx="2680">
                  <c:v>0.51918399999999998</c:v>
                </c:pt>
                <c:pt idx="2681">
                  <c:v>0.5175864</c:v>
                </c:pt>
                <c:pt idx="2682">
                  <c:v>0.51607040000000004</c:v>
                </c:pt>
                <c:pt idx="2683">
                  <c:v>0.51468429999999998</c:v>
                </c:pt>
                <c:pt idx="2684">
                  <c:v>0.51342659999999996</c:v>
                </c:pt>
                <c:pt idx="2685">
                  <c:v>0.51223700000000005</c:v>
                </c:pt>
                <c:pt idx="2686">
                  <c:v>0.51101410000000003</c:v>
                </c:pt>
                <c:pt idx="2687">
                  <c:v>0.50965450000000001</c:v>
                </c:pt>
                <c:pt idx="2688">
                  <c:v>0.50812979999999996</c:v>
                </c:pt>
                <c:pt idx="2689">
                  <c:v>0.50653559999999997</c:v>
                </c:pt>
                <c:pt idx="2690">
                  <c:v>0.50502930000000001</c:v>
                </c:pt>
                <c:pt idx="2691">
                  <c:v>0.50370839999999995</c:v>
                </c:pt>
                <c:pt idx="2692">
                  <c:v>0.50255570000000005</c:v>
                </c:pt>
                <c:pt idx="2693">
                  <c:v>0.50146930000000001</c:v>
                </c:pt>
                <c:pt idx="2694">
                  <c:v>0.50032310000000002</c:v>
                </c:pt>
                <c:pt idx="2695">
                  <c:v>0.49901380000000001</c:v>
                </c:pt>
                <c:pt idx="2696">
                  <c:v>0.49749660000000001</c:v>
                </c:pt>
                <c:pt idx="2697">
                  <c:v>0.49582589999999999</c:v>
                </c:pt>
                <c:pt idx="2698">
                  <c:v>0.49413790000000002</c:v>
                </c:pt>
                <c:pt idx="2699">
                  <c:v>0.49253649999999999</c:v>
                </c:pt>
                <c:pt idx="2700">
                  <c:v>0.4910157</c:v>
                </c:pt>
                <c:pt idx="2701">
                  <c:v>0.48950060000000001</c:v>
                </c:pt>
                <c:pt idx="2702">
                  <c:v>0.48792340000000001</c:v>
                </c:pt>
                <c:pt idx="2703">
                  <c:v>0.48627160000000003</c:v>
                </c:pt>
                <c:pt idx="2704">
                  <c:v>0.48457739999999999</c:v>
                </c:pt>
                <c:pt idx="2705">
                  <c:v>0.48290300000000003</c:v>
                </c:pt>
                <c:pt idx="2706">
                  <c:v>0.481296</c:v>
                </c:pt>
                <c:pt idx="2707">
                  <c:v>0.47976459999999999</c:v>
                </c:pt>
                <c:pt idx="2708">
                  <c:v>0.47825190000000001</c:v>
                </c:pt>
                <c:pt idx="2709">
                  <c:v>0.47666429999999999</c:v>
                </c:pt>
                <c:pt idx="2710">
                  <c:v>0.47492630000000002</c:v>
                </c:pt>
                <c:pt idx="2711">
                  <c:v>0.47304200000000002</c:v>
                </c:pt>
                <c:pt idx="2712">
                  <c:v>0.47109279999999998</c:v>
                </c:pt>
                <c:pt idx="2713">
                  <c:v>0.46918500000000002</c:v>
                </c:pt>
                <c:pt idx="2714">
                  <c:v>0.46739120000000001</c:v>
                </c:pt>
                <c:pt idx="2715">
                  <c:v>0.46571859999999998</c:v>
                </c:pt>
                <c:pt idx="2716">
                  <c:v>0.46411580000000002</c:v>
                </c:pt>
                <c:pt idx="2717">
                  <c:v>0.46249960000000001</c:v>
                </c:pt>
                <c:pt idx="2718">
                  <c:v>0.46080140000000003</c:v>
                </c:pt>
                <c:pt idx="2719">
                  <c:v>0.45900299999999999</c:v>
                </c:pt>
                <c:pt idx="2720">
                  <c:v>0.45714860000000002</c:v>
                </c:pt>
                <c:pt idx="2721">
                  <c:v>0.45531460000000001</c:v>
                </c:pt>
                <c:pt idx="2722">
                  <c:v>0.45358019999999999</c:v>
                </c:pt>
                <c:pt idx="2723">
                  <c:v>0.45197759999999998</c:v>
                </c:pt>
                <c:pt idx="2724">
                  <c:v>0.45047569999999998</c:v>
                </c:pt>
                <c:pt idx="2725">
                  <c:v>0.44899030000000001</c:v>
                </c:pt>
                <c:pt idx="2726">
                  <c:v>0.44742310000000002</c:v>
                </c:pt>
                <c:pt idx="2727">
                  <c:v>0.44571379999999999</c:v>
                </c:pt>
                <c:pt idx="2728">
                  <c:v>0.4438819</c:v>
                </c:pt>
                <c:pt idx="2729">
                  <c:v>0.44202409999999998</c:v>
                </c:pt>
                <c:pt idx="2730">
                  <c:v>0.44026530000000003</c:v>
                </c:pt>
                <c:pt idx="2731">
                  <c:v>0.43867780000000001</c:v>
                </c:pt>
                <c:pt idx="2732">
                  <c:v>0.43722299999999997</c:v>
                </c:pt>
                <c:pt idx="2733">
                  <c:v>0.43574960000000001</c:v>
                </c:pt>
                <c:pt idx="2734">
                  <c:v>0.43408999999999998</c:v>
                </c:pt>
                <c:pt idx="2735">
                  <c:v>0.4322184</c:v>
                </c:pt>
                <c:pt idx="2736">
                  <c:v>0.43025000000000002</c:v>
                </c:pt>
                <c:pt idx="2737">
                  <c:v>0.42834850000000002</c:v>
                </c:pt>
                <c:pt idx="2738">
                  <c:v>0.42661090000000002</c:v>
                </c:pt>
                <c:pt idx="2739">
                  <c:v>0.42504180000000003</c:v>
                </c:pt>
                <c:pt idx="2740">
                  <c:v>0.42357640000000002</c:v>
                </c:pt>
                <c:pt idx="2741">
                  <c:v>0.42212509999999998</c:v>
                </c:pt>
                <c:pt idx="2742">
                  <c:v>0.42061120000000002</c:v>
                </c:pt>
                <c:pt idx="2743">
                  <c:v>0.41899839999999999</c:v>
                </c:pt>
                <c:pt idx="2744">
                  <c:v>0.4172998</c:v>
                </c:pt>
                <c:pt idx="2745">
                  <c:v>0.41557430000000001</c:v>
                </c:pt>
                <c:pt idx="2746">
                  <c:v>0.41388950000000002</c:v>
                </c:pt>
                <c:pt idx="2747">
                  <c:v>0.41228239999999999</c:v>
                </c:pt>
                <c:pt idx="2748">
                  <c:v>0.41074139999999998</c:v>
                </c:pt>
                <c:pt idx="2749">
                  <c:v>0.4092189</c:v>
                </c:pt>
                <c:pt idx="2750">
                  <c:v>0.4076689</c:v>
                </c:pt>
                <c:pt idx="2751">
                  <c:v>0.4060761</c:v>
                </c:pt>
                <c:pt idx="2752">
                  <c:v>0.40446749999999998</c:v>
                </c:pt>
                <c:pt idx="2753">
                  <c:v>0.40289510000000001</c:v>
                </c:pt>
                <c:pt idx="2754">
                  <c:v>0.40141120000000002</c:v>
                </c:pt>
                <c:pt idx="2755">
                  <c:v>0.40003139999999998</c:v>
                </c:pt>
                <c:pt idx="2756">
                  <c:v>0.39872479999999999</c:v>
                </c:pt>
                <c:pt idx="2757">
                  <c:v>0.39742179999999999</c:v>
                </c:pt>
                <c:pt idx="2758">
                  <c:v>0.3960535</c:v>
                </c:pt>
                <c:pt idx="2759">
                  <c:v>0.39458870000000001</c:v>
                </c:pt>
                <c:pt idx="2760">
                  <c:v>0.39306029999999997</c:v>
                </c:pt>
                <c:pt idx="2761">
                  <c:v>0.39154499999999998</c:v>
                </c:pt>
                <c:pt idx="2762">
                  <c:v>0.39013039999999999</c:v>
                </c:pt>
                <c:pt idx="2763">
                  <c:v>0.38886759999999998</c:v>
                </c:pt>
                <c:pt idx="2764">
                  <c:v>0.38774419999999998</c:v>
                </c:pt>
                <c:pt idx="2765">
                  <c:v>0.38667820000000003</c:v>
                </c:pt>
                <c:pt idx="2766">
                  <c:v>0.38553490000000001</c:v>
                </c:pt>
                <c:pt idx="2767">
                  <c:v>0.38420300000000002</c:v>
                </c:pt>
                <c:pt idx="2768">
                  <c:v>0.38266860000000003</c:v>
                </c:pt>
                <c:pt idx="2769">
                  <c:v>0.38105699999999998</c:v>
                </c:pt>
                <c:pt idx="2770">
                  <c:v>0.37952540000000001</c:v>
                </c:pt>
                <c:pt idx="2771">
                  <c:v>0.37813799999999997</c:v>
                </c:pt>
                <c:pt idx="2772">
                  <c:v>0.37686500000000001</c:v>
                </c:pt>
                <c:pt idx="2773">
                  <c:v>0.37564160000000002</c:v>
                </c:pt>
                <c:pt idx="2774">
                  <c:v>0.37441410000000003</c:v>
                </c:pt>
                <c:pt idx="2775">
                  <c:v>0.37315910000000002</c:v>
                </c:pt>
                <c:pt idx="2776">
                  <c:v>0.3718842</c:v>
                </c:pt>
                <c:pt idx="2777">
                  <c:v>0.37062780000000001</c:v>
                </c:pt>
                <c:pt idx="2778">
                  <c:v>0.36942849999999999</c:v>
                </c:pt>
                <c:pt idx="2779">
                  <c:v>0.36830039999999997</c:v>
                </c:pt>
                <c:pt idx="2780">
                  <c:v>0.36721419999999999</c:v>
                </c:pt>
                <c:pt idx="2781">
                  <c:v>0.3661198</c:v>
                </c:pt>
                <c:pt idx="2782">
                  <c:v>0.36497849999999998</c:v>
                </c:pt>
                <c:pt idx="2783">
                  <c:v>0.36379460000000002</c:v>
                </c:pt>
                <c:pt idx="2784">
                  <c:v>0.36261179999999998</c:v>
                </c:pt>
                <c:pt idx="2785">
                  <c:v>0.36149350000000002</c:v>
                </c:pt>
                <c:pt idx="2786">
                  <c:v>0.36048829999999998</c:v>
                </c:pt>
                <c:pt idx="2787">
                  <c:v>0.35960189999999997</c:v>
                </c:pt>
                <c:pt idx="2788">
                  <c:v>0.3587941</c:v>
                </c:pt>
                <c:pt idx="2789">
                  <c:v>0.35799900000000001</c:v>
                </c:pt>
                <c:pt idx="2790">
                  <c:v>0.35716740000000002</c:v>
                </c:pt>
                <c:pt idx="2791">
                  <c:v>0.35629080000000002</c:v>
                </c:pt>
                <c:pt idx="2792">
                  <c:v>0.35541089999999997</c:v>
                </c:pt>
                <c:pt idx="2793">
                  <c:v>0.35459220000000002</c:v>
                </c:pt>
                <c:pt idx="2794">
                  <c:v>0.35389710000000002</c:v>
                </c:pt>
                <c:pt idx="2795">
                  <c:v>0.35334719999999997</c:v>
                </c:pt>
                <c:pt idx="2796">
                  <c:v>0.35291099999999997</c:v>
                </c:pt>
                <c:pt idx="2797">
                  <c:v>0.3525143</c:v>
                </c:pt>
                <c:pt idx="2798">
                  <c:v>0.3520836</c:v>
                </c:pt>
                <c:pt idx="2799">
                  <c:v>0.35159079999999998</c:v>
                </c:pt>
                <c:pt idx="2800">
                  <c:v>0.35106809999999999</c:v>
                </c:pt>
                <c:pt idx="2801">
                  <c:v>0.35058400000000001</c:v>
                </c:pt>
                <c:pt idx="2802">
                  <c:v>0.35019020000000001</c:v>
                </c:pt>
                <c:pt idx="2803">
                  <c:v>0.34987230000000002</c:v>
                </c:pt>
                <c:pt idx="2804">
                  <c:v>0.34955429999999998</c:v>
                </c:pt>
                <c:pt idx="2805">
                  <c:v>0.3491438</c:v>
                </c:pt>
                <c:pt idx="2806">
                  <c:v>0.34859000000000001</c:v>
                </c:pt>
                <c:pt idx="2807">
                  <c:v>0.34791349999999999</c:v>
                </c:pt>
                <c:pt idx="2808">
                  <c:v>0.34718670000000001</c:v>
                </c:pt>
                <c:pt idx="2809">
                  <c:v>0.34650140000000001</c:v>
                </c:pt>
                <c:pt idx="2810">
                  <c:v>0.34592879999999998</c:v>
                </c:pt>
                <c:pt idx="2811">
                  <c:v>0.34550819999999999</c:v>
                </c:pt>
                <c:pt idx="2812">
                  <c:v>0.34522900000000001</c:v>
                </c:pt>
                <c:pt idx="2813">
                  <c:v>0.3450357</c:v>
                </c:pt>
                <c:pt idx="2814">
                  <c:v>0.34484120000000001</c:v>
                </c:pt>
                <c:pt idx="2815">
                  <c:v>0.34456969999999998</c:v>
                </c:pt>
                <c:pt idx="2816">
                  <c:v>0.34419490000000003</c:v>
                </c:pt>
                <c:pt idx="2817">
                  <c:v>0.34374369999999999</c:v>
                </c:pt>
                <c:pt idx="2818">
                  <c:v>0.34327200000000002</c:v>
                </c:pt>
                <c:pt idx="2819">
                  <c:v>0.34282489999999999</c:v>
                </c:pt>
                <c:pt idx="2820">
                  <c:v>0.34242489999999998</c:v>
                </c:pt>
                <c:pt idx="2821">
                  <c:v>0.34207090000000001</c:v>
                </c:pt>
                <c:pt idx="2822">
                  <c:v>0.34175440000000001</c:v>
                </c:pt>
                <c:pt idx="2823">
                  <c:v>0.34147499999999997</c:v>
                </c:pt>
                <c:pt idx="2824">
                  <c:v>0.34124539999999998</c:v>
                </c:pt>
                <c:pt idx="2825">
                  <c:v>0.34108050000000001</c:v>
                </c:pt>
                <c:pt idx="2826">
                  <c:v>0.34097450000000001</c:v>
                </c:pt>
                <c:pt idx="2827">
                  <c:v>0.34088980000000002</c:v>
                </c:pt>
                <c:pt idx="2828">
                  <c:v>0.34076770000000001</c:v>
                </c:pt>
                <c:pt idx="2829">
                  <c:v>0.34055609999999997</c:v>
                </c:pt>
                <c:pt idx="2830">
                  <c:v>0.34023870000000001</c:v>
                </c:pt>
                <c:pt idx="2831">
                  <c:v>0.33983849999999999</c:v>
                </c:pt>
                <c:pt idx="2832">
                  <c:v>0.33941070000000001</c:v>
                </c:pt>
                <c:pt idx="2833">
                  <c:v>0.33901740000000002</c:v>
                </c:pt>
                <c:pt idx="2834">
                  <c:v>0.3387117</c:v>
                </c:pt>
                <c:pt idx="2835">
                  <c:v>0.33851179999999997</c:v>
                </c:pt>
                <c:pt idx="2836">
                  <c:v>0.33838869999999999</c:v>
                </c:pt>
                <c:pt idx="2837">
                  <c:v>0.33826980000000001</c:v>
                </c:pt>
                <c:pt idx="2838">
                  <c:v>0.33807229999999999</c:v>
                </c:pt>
                <c:pt idx="2839">
                  <c:v>0.33775149999999998</c:v>
                </c:pt>
                <c:pt idx="2840">
                  <c:v>0.33732459999999997</c:v>
                </c:pt>
                <c:pt idx="2841">
                  <c:v>0.33686650000000001</c:v>
                </c:pt>
                <c:pt idx="2842">
                  <c:v>0.33646949999999998</c:v>
                </c:pt>
                <c:pt idx="2843">
                  <c:v>0.33621820000000002</c:v>
                </c:pt>
                <c:pt idx="2844">
                  <c:v>0.33615250000000002</c:v>
                </c:pt>
                <c:pt idx="2845">
                  <c:v>0.33625159999999998</c:v>
                </c:pt>
                <c:pt idx="2846">
                  <c:v>0.33642660000000002</c:v>
                </c:pt>
                <c:pt idx="2847">
                  <c:v>0.33655889999999999</c:v>
                </c:pt>
                <c:pt idx="2848">
                  <c:v>0.33656340000000001</c:v>
                </c:pt>
                <c:pt idx="2849">
                  <c:v>0.33642820000000001</c:v>
                </c:pt>
                <c:pt idx="2850">
                  <c:v>0.33620250000000002</c:v>
                </c:pt>
                <c:pt idx="2851">
                  <c:v>0.33594550000000001</c:v>
                </c:pt>
                <c:pt idx="2852">
                  <c:v>0.3356925</c:v>
                </c:pt>
                <c:pt idx="2853">
                  <c:v>0.33544750000000001</c:v>
                </c:pt>
                <c:pt idx="2854">
                  <c:v>0.33519789999999999</c:v>
                </c:pt>
                <c:pt idx="2855">
                  <c:v>0.33493129999999999</c:v>
                </c:pt>
                <c:pt idx="2856">
                  <c:v>0.334648</c:v>
                </c:pt>
                <c:pt idx="2857">
                  <c:v>0.33436329999999997</c:v>
                </c:pt>
                <c:pt idx="2858">
                  <c:v>0.33410250000000002</c:v>
                </c:pt>
                <c:pt idx="2859">
                  <c:v>0.33388780000000001</c:v>
                </c:pt>
                <c:pt idx="2860">
                  <c:v>0.333733</c:v>
                </c:pt>
                <c:pt idx="2861">
                  <c:v>0.33363999999999999</c:v>
                </c:pt>
                <c:pt idx="2862">
                  <c:v>0.33360020000000001</c:v>
                </c:pt>
                <c:pt idx="2863">
                  <c:v>0.33359820000000001</c:v>
                </c:pt>
                <c:pt idx="2864">
                  <c:v>0.33361649999999998</c:v>
                </c:pt>
                <c:pt idx="2865">
                  <c:v>0.33363969999999998</c:v>
                </c:pt>
                <c:pt idx="2866">
                  <c:v>0.33365339999999999</c:v>
                </c:pt>
                <c:pt idx="2867">
                  <c:v>0.3336462</c:v>
                </c:pt>
                <c:pt idx="2868">
                  <c:v>0.33361200000000002</c:v>
                </c:pt>
                <c:pt idx="2869">
                  <c:v>0.33355089999999998</c:v>
                </c:pt>
                <c:pt idx="2870">
                  <c:v>0.33347349999999998</c:v>
                </c:pt>
                <c:pt idx="2871">
                  <c:v>0.33340039999999999</c:v>
                </c:pt>
                <c:pt idx="2872">
                  <c:v>0.33335720000000002</c:v>
                </c:pt>
                <c:pt idx="2873">
                  <c:v>0.3333622</c:v>
                </c:pt>
                <c:pt idx="2874">
                  <c:v>0.33341369999999998</c:v>
                </c:pt>
                <c:pt idx="2875">
                  <c:v>0.33348420000000001</c:v>
                </c:pt>
                <c:pt idx="2876">
                  <c:v>0.3335321</c:v>
                </c:pt>
                <c:pt idx="2877">
                  <c:v>0.33351760000000003</c:v>
                </c:pt>
                <c:pt idx="2878">
                  <c:v>0.33341989999999999</c:v>
                </c:pt>
                <c:pt idx="2879">
                  <c:v>0.33324559999999998</c:v>
                </c:pt>
                <c:pt idx="2880">
                  <c:v>0.33302579999999998</c:v>
                </c:pt>
                <c:pt idx="2881">
                  <c:v>0.33280870000000001</c:v>
                </c:pt>
                <c:pt idx="2882">
                  <c:v>0.3326423</c:v>
                </c:pt>
                <c:pt idx="2883">
                  <c:v>0.33256809999999998</c:v>
                </c:pt>
                <c:pt idx="2884">
                  <c:v>0.33261220000000002</c:v>
                </c:pt>
                <c:pt idx="2885">
                  <c:v>0.33278150000000001</c:v>
                </c:pt>
                <c:pt idx="2886">
                  <c:v>0.33306269999999999</c:v>
                </c:pt>
                <c:pt idx="2887">
                  <c:v>0.3334223</c:v>
                </c:pt>
                <c:pt idx="2888">
                  <c:v>0.33381240000000001</c:v>
                </c:pt>
                <c:pt idx="2889">
                  <c:v>0.33417599999999997</c:v>
                </c:pt>
                <c:pt idx="2890">
                  <c:v>0.3344626</c:v>
                </c:pt>
                <c:pt idx="2891">
                  <c:v>0.33464159999999998</c:v>
                </c:pt>
                <c:pt idx="2892">
                  <c:v>0.33470260000000002</c:v>
                </c:pt>
                <c:pt idx="2893">
                  <c:v>0.33465519999999999</c:v>
                </c:pt>
                <c:pt idx="2894">
                  <c:v>0.33452310000000002</c:v>
                </c:pt>
                <c:pt idx="2895">
                  <c:v>0.33434199999999997</c:v>
                </c:pt>
                <c:pt idx="2896">
                  <c:v>0.33415230000000001</c:v>
                </c:pt>
                <c:pt idx="2897">
                  <c:v>0.33399089999999998</c:v>
                </c:pt>
                <c:pt idx="2898">
                  <c:v>0.3338856</c:v>
                </c:pt>
                <c:pt idx="2899">
                  <c:v>0.33384609999999998</c:v>
                </c:pt>
                <c:pt idx="2900">
                  <c:v>0.3338663</c:v>
                </c:pt>
                <c:pt idx="2901">
                  <c:v>0.33393329999999999</c:v>
                </c:pt>
                <c:pt idx="2902">
                  <c:v>0.33403739999999998</c:v>
                </c:pt>
                <c:pt idx="2903">
                  <c:v>0.33417980000000003</c:v>
                </c:pt>
                <c:pt idx="2904">
                  <c:v>0.33437</c:v>
                </c:pt>
                <c:pt idx="2905">
                  <c:v>0.33461459999999998</c:v>
                </c:pt>
                <c:pt idx="2906">
                  <c:v>0.33490389999999998</c:v>
                </c:pt>
                <c:pt idx="2907">
                  <c:v>0.33520559999999999</c:v>
                </c:pt>
                <c:pt idx="2908">
                  <c:v>0.335476</c:v>
                </c:pt>
                <c:pt idx="2909">
                  <c:v>0.33567750000000002</c:v>
                </c:pt>
                <c:pt idx="2910">
                  <c:v>0.33579520000000002</c:v>
                </c:pt>
                <c:pt idx="2911">
                  <c:v>0.33584259999999999</c:v>
                </c:pt>
                <c:pt idx="2912">
                  <c:v>0.3358525</c:v>
                </c:pt>
                <c:pt idx="2913">
                  <c:v>0.33586240000000001</c:v>
                </c:pt>
                <c:pt idx="2914">
                  <c:v>0.3358969</c:v>
                </c:pt>
                <c:pt idx="2915">
                  <c:v>0.33596310000000001</c:v>
                </c:pt>
                <c:pt idx="2916">
                  <c:v>0.33605030000000002</c:v>
                </c:pt>
                <c:pt idx="2917">
                  <c:v>0.3361402</c:v>
                </c:pt>
                <c:pt idx="2918">
                  <c:v>0.3362194</c:v>
                </c:pt>
                <c:pt idx="2919">
                  <c:v>0.33628930000000001</c:v>
                </c:pt>
                <c:pt idx="2920">
                  <c:v>0.33636559999999999</c:v>
                </c:pt>
                <c:pt idx="2921">
                  <c:v>0.33647339999999998</c:v>
                </c:pt>
                <c:pt idx="2922">
                  <c:v>0.33663140000000003</c:v>
                </c:pt>
                <c:pt idx="2923">
                  <c:v>0.33684370000000002</c:v>
                </c:pt>
                <c:pt idx="2924">
                  <c:v>0.33709470000000002</c:v>
                </c:pt>
                <c:pt idx="2925">
                  <c:v>0.33735739999999997</c:v>
                </c:pt>
                <c:pt idx="2926">
                  <c:v>0.33760380000000001</c:v>
                </c:pt>
                <c:pt idx="2927">
                  <c:v>0.33781539999999999</c:v>
                </c:pt>
                <c:pt idx="2928">
                  <c:v>0.33798850000000003</c:v>
                </c:pt>
                <c:pt idx="2929">
                  <c:v>0.33812829999999999</c:v>
                </c:pt>
                <c:pt idx="2930">
                  <c:v>0.33824169999999998</c:v>
                </c:pt>
                <c:pt idx="2931">
                  <c:v>0.33832990000000002</c:v>
                </c:pt>
                <c:pt idx="2932">
                  <c:v>0.33839039999999998</c:v>
                </c:pt>
                <c:pt idx="2933">
                  <c:v>0.33842349999999999</c:v>
                </c:pt>
                <c:pt idx="2934">
                  <c:v>0.33843909999999999</c:v>
                </c:pt>
                <c:pt idx="2935">
                  <c:v>0.33845920000000002</c:v>
                </c:pt>
                <c:pt idx="2936">
                  <c:v>0.33851369999999997</c:v>
                </c:pt>
                <c:pt idx="2937">
                  <c:v>0.33862829999999999</c:v>
                </c:pt>
                <c:pt idx="2938">
                  <c:v>0.33881410000000001</c:v>
                </c:pt>
                <c:pt idx="2939">
                  <c:v>0.339059</c:v>
                </c:pt>
                <c:pt idx="2940">
                  <c:v>0.3393333</c:v>
                </c:pt>
                <c:pt idx="2941">
                  <c:v>0.33960040000000002</c:v>
                </c:pt>
                <c:pt idx="2942">
                  <c:v>0.33983590000000002</c:v>
                </c:pt>
                <c:pt idx="2943">
                  <c:v>0.3400357</c:v>
                </c:pt>
                <c:pt idx="2944">
                  <c:v>0.34021319999999999</c:v>
                </c:pt>
                <c:pt idx="2945">
                  <c:v>0.34038649999999998</c:v>
                </c:pt>
                <c:pt idx="2946">
                  <c:v>0.34056399999999998</c:v>
                </c:pt>
                <c:pt idx="2947">
                  <c:v>0.34073730000000002</c:v>
                </c:pt>
                <c:pt idx="2948">
                  <c:v>0.34088560000000001</c:v>
                </c:pt>
                <c:pt idx="2949">
                  <c:v>0.3409895</c:v>
                </c:pt>
                <c:pt idx="2950">
                  <c:v>0.34104620000000002</c:v>
                </c:pt>
                <c:pt idx="2951">
                  <c:v>0.34107779999999999</c:v>
                </c:pt>
                <c:pt idx="2952">
                  <c:v>0.34112910000000002</c:v>
                </c:pt>
                <c:pt idx="2953">
                  <c:v>0.3412538</c:v>
                </c:pt>
                <c:pt idx="2954">
                  <c:v>0.34148709999999999</c:v>
                </c:pt>
                <c:pt idx="2955">
                  <c:v>0.34182279999999998</c:v>
                </c:pt>
                <c:pt idx="2956">
                  <c:v>0.34220309999999998</c:v>
                </c:pt>
                <c:pt idx="2957">
                  <c:v>0.3425434</c:v>
                </c:pt>
                <c:pt idx="2958">
                  <c:v>0.3427693</c:v>
                </c:pt>
                <c:pt idx="2959">
                  <c:v>0.34285539999999998</c:v>
                </c:pt>
                <c:pt idx="2960">
                  <c:v>0.34283219999999998</c:v>
                </c:pt>
                <c:pt idx="2961">
                  <c:v>0.34277069999999998</c:v>
                </c:pt>
                <c:pt idx="2962">
                  <c:v>0.342754</c:v>
                </c:pt>
                <c:pt idx="2963">
                  <c:v>0.3428486</c:v>
                </c:pt>
                <c:pt idx="2964">
                  <c:v>0.34309129999999999</c:v>
                </c:pt>
                <c:pt idx="2965">
                  <c:v>0.34346939999999998</c:v>
                </c:pt>
                <c:pt idx="2966">
                  <c:v>0.3439236</c:v>
                </c:pt>
                <c:pt idx="2967">
                  <c:v>0.34436460000000002</c:v>
                </c:pt>
                <c:pt idx="2968">
                  <c:v>0.34471889999999999</c:v>
                </c:pt>
                <c:pt idx="2969">
                  <c:v>0.3449586</c:v>
                </c:pt>
                <c:pt idx="2970">
                  <c:v>0.34509970000000001</c:v>
                </c:pt>
                <c:pt idx="2971">
                  <c:v>0.34517890000000001</c:v>
                </c:pt>
                <c:pt idx="2972">
                  <c:v>0.34523090000000001</c:v>
                </c:pt>
                <c:pt idx="2973">
                  <c:v>0.34528039999999999</c:v>
                </c:pt>
                <c:pt idx="2974">
                  <c:v>0.34534049999999999</c:v>
                </c:pt>
                <c:pt idx="2975">
                  <c:v>0.34541899999999998</c:v>
                </c:pt>
                <c:pt idx="2976">
                  <c:v>0.34552319999999997</c:v>
                </c:pt>
                <c:pt idx="2977">
                  <c:v>0.34565940000000001</c:v>
                </c:pt>
                <c:pt idx="2978">
                  <c:v>0.34583130000000001</c:v>
                </c:pt>
                <c:pt idx="2979">
                  <c:v>0.34603640000000002</c:v>
                </c:pt>
                <c:pt idx="2980">
                  <c:v>0.34626469999999998</c:v>
                </c:pt>
                <c:pt idx="2981">
                  <c:v>0.34649999999999997</c:v>
                </c:pt>
                <c:pt idx="2982">
                  <c:v>0.34672570000000003</c:v>
                </c:pt>
                <c:pt idx="2983">
                  <c:v>0.34692899999999999</c:v>
                </c:pt>
                <c:pt idx="2984">
                  <c:v>0.34710350000000001</c:v>
                </c:pt>
                <c:pt idx="2985">
                  <c:v>0.34724670000000002</c:v>
                </c:pt>
                <c:pt idx="2986">
                  <c:v>0.3473581</c:v>
                </c:pt>
                <c:pt idx="2987">
                  <c:v>0.34743590000000002</c:v>
                </c:pt>
                <c:pt idx="2988">
                  <c:v>0.3474795</c:v>
                </c:pt>
                <c:pt idx="2989">
                  <c:v>0.34749340000000001</c:v>
                </c:pt>
                <c:pt idx="2990">
                  <c:v>0.34749400000000003</c:v>
                </c:pt>
                <c:pt idx="2991">
                  <c:v>0.34751320000000002</c:v>
                </c:pt>
                <c:pt idx="2992">
                  <c:v>0.34759499999999999</c:v>
                </c:pt>
                <c:pt idx="2993">
                  <c:v>0.34778920000000002</c:v>
                </c:pt>
                <c:pt idx="2994">
                  <c:v>0.34812650000000001</c:v>
                </c:pt>
                <c:pt idx="2995">
                  <c:v>0.3485955</c:v>
                </c:pt>
                <c:pt idx="2996">
                  <c:v>0.34912860000000001</c:v>
                </c:pt>
                <c:pt idx="2997">
                  <c:v>0.34962759999999998</c:v>
                </c:pt>
                <c:pt idx="2998">
                  <c:v>0.35001090000000001</c:v>
                </c:pt>
                <c:pt idx="2999">
                  <c:v>0.35024959999999999</c:v>
                </c:pt>
                <c:pt idx="3000">
                  <c:v>0.3503714</c:v>
                </c:pt>
                <c:pt idx="3001">
                  <c:v>0.35043530000000001</c:v>
                </c:pt>
                <c:pt idx="3002">
                  <c:v>0.35050170000000003</c:v>
                </c:pt>
                <c:pt idx="3003">
                  <c:v>0.35060859999999999</c:v>
                </c:pt>
                <c:pt idx="3004">
                  <c:v>0.35076669999999999</c:v>
                </c:pt>
                <c:pt idx="3005">
                  <c:v>0.35096080000000002</c:v>
                </c:pt>
                <c:pt idx="3006">
                  <c:v>0.35116399999999998</c:v>
                </c:pt>
                <c:pt idx="3007">
                  <c:v>0.3513503</c:v>
                </c:pt>
                <c:pt idx="3008">
                  <c:v>0.35150870000000001</c:v>
                </c:pt>
                <c:pt idx="3009">
                  <c:v>0.3516455</c:v>
                </c:pt>
                <c:pt idx="3010">
                  <c:v>0.35177819999999999</c:v>
                </c:pt>
                <c:pt idx="3011">
                  <c:v>0.35192469999999998</c:v>
                </c:pt>
                <c:pt idx="3012">
                  <c:v>0.35209380000000001</c:v>
                </c:pt>
                <c:pt idx="3013">
                  <c:v>0.35228300000000001</c:v>
                </c:pt>
                <c:pt idx="3014">
                  <c:v>0.35248119999999999</c:v>
                </c:pt>
                <c:pt idx="3015">
                  <c:v>0.3526763</c:v>
                </c:pt>
                <c:pt idx="3016">
                  <c:v>0.35286210000000001</c:v>
                </c:pt>
                <c:pt idx="3017">
                  <c:v>0.35304079999999999</c:v>
                </c:pt>
                <c:pt idx="3018">
                  <c:v>0.35322140000000002</c:v>
                </c:pt>
                <c:pt idx="3019">
                  <c:v>0.35341319999999998</c:v>
                </c:pt>
                <c:pt idx="3020">
                  <c:v>0.35362110000000002</c:v>
                </c:pt>
                <c:pt idx="3021">
                  <c:v>0.35384339999999997</c:v>
                </c:pt>
                <c:pt idx="3022">
                  <c:v>0.3540739</c:v>
                </c:pt>
                <c:pt idx="3023">
                  <c:v>0.35430669999999997</c:v>
                </c:pt>
                <c:pt idx="3024">
                  <c:v>0.3545394</c:v>
                </c:pt>
                <c:pt idx="3025">
                  <c:v>0.35477320000000001</c:v>
                </c:pt>
                <c:pt idx="3026">
                  <c:v>0.3550104</c:v>
                </c:pt>
                <c:pt idx="3027">
                  <c:v>0.35525060000000003</c:v>
                </c:pt>
                <c:pt idx="3028">
                  <c:v>0.35548809999999997</c:v>
                </c:pt>
                <c:pt idx="3029">
                  <c:v>0.35571419999999998</c:v>
                </c:pt>
                <c:pt idx="3030">
                  <c:v>0.35592030000000002</c:v>
                </c:pt>
                <c:pt idx="3031">
                  <c:v>0.35610320000000001</c:v>
                </c:pt>
                <c:pt idx="3032">
                  <c:v>0.3562669</c:v>
                </c:pt>
                <c:pt idx="3033">
                  <c:v>0.35642030000000002</c:v>
                </c:pt>
                <c:pt idx="3034">
                  <c:v>0.35657100000000003</c:v>
                </c:pt>
                <c:pt idx="3035">
                  <c:v>0.35672039999999999</c:v>
                </c:pt>
                <c:pt idx="3036">
                  <c:v>0.35686129999999999</c:v>
                </c:pt>
                <c:pt idx="3037">
                  <c:v>0.35698220000000003</c:v>
                </c:pt>
                <c:pt idx="3038">
                  <c:v>0.35707420000000001</c:v>
                </c:pt>
                <c:pt idx="3039">
                  <c:v>0.35713879999999998</c:v>
                </c:pt>
                <c:pt idx="3040">
                  <c:v>0.35719269999999997</c:v>
                </c:pt>
                <c:pt idx="3041">
                  <c:v>0.35726590000000003</c:v>
                </c:pt>
                <c:pt idx="3042">
                  <c:v>0.3573983</c:v>
                </c:pt>
                <c:pt idx="3043">
                  <c:v>0.35762630000000001</c:v>
                </c:pt>
                <c:pt idx="3044">
                  <c:v>0.35797269999999998</c:v>
                </c:pt>
                <c:pt idx="3045">
                  <c:v>0.35843439999999999</c:v>
                </c:pt>
                <c:pt idx="3046">
                  <c:v>0.35897839999999998</c:v>
                </c:pt>
                <c:pt idx="3047">
                  <c:v>0.35954720000000001</c:v>
                </c:pt>
                <c:pt idx="3048">
                  <c:v>0.36007610000000001</c:v>
                </c:pt>
                <c:pt idx="3049">
                  <c:v>0.36052000000000001</c:v>
                </c:pt>
                <c:pt idx="3050">
                  <c:v>0.36086370000000001</c:v>
                </c:pt>
                <c:pt idx="3051">
                  <c:v>0.36111789999999999</c:v>
                </c:pt>
                <c:pt idx="3052">
                  <c:v>0.36130590000000001</c:v>
                </c:pt>
                <c:pt idx="3053">
                  <c:v>0.3614521</c:v>
                </c:pt>
                <c:pt idx="3054">
                  <c:v>0.36157859999999997</c:v>
                </c:pt>
                <c:pt idx="3055">
                  <c:v>0.36170229999999998</c:v>
                </c:pt>
                <c:pt idx="3056">
                  <c:v>0.36183799999999999</c:v>
                </c:pt>
                <c:pt idx="3057">
                  <c:v>0.36199680000000001</c:v>
                </c:pt>
                <c:pt idx="3058">
                  <c:v>0.36218489999999998</c:v>
                </c:pt>
                <c:pt idx="3059">
                  <c:v>0.36240149999999999</c:v>
                </c:pt>
                <c:pt idx="3060">
                  <c:v>0.3626393</c:v>
                </c:pt>
                <c:pt idx="3061">
                  <c:v>0.36288789999999999</c:v>
                </c:pt>
                <c:pt idx="3062">
                  <c:v>0.36313649999999997</c:v>
                </c:pt>
                <c:pt idx="3063">
                  <c:v>0.36337960000000002</c:v>
                </c:pt>
                <c:pt idx="3064">
                  <c:v>0.36361789999999999</c:v>
                </c:pt>
                <c:pt idx="3065">
                  <c:v>0.36385650000000003</c:v>
                </c:pt>
                <c:pt idx="3066">
                  <c:v>0.36410120000000001</c:v>
                </c:pt>
                <c:pt idx="3067">
                  <c:v>0.3643536</c:v>
                </c:pt>
                <c:pt idx="3068">
                  <c:v>0.36460959999999998</c:v>
                </c:pt>
                <c:pt idx="3069">
                  <c:v>0.36485980000000001</c:v>
                </c:pt>
                <c:pt idx="3070">
                  <c:v>0.3650949</c:v>
                </c:pt>
                <c:pt idx="3071">
                  <c:v>0.36530950000000001</c:v>
                </c:pt>
                <c:pt idx="3072">
                  <c:v>0.36550559999999999</c:v>
                </c:pt>
                <c:pt idx="3073">
                  <c:v>0.36569239999999997</c:v>
                </c:pt>
                <c:pt idx="3074">
                  <c:v>0.36588330000000002</c:v>
                </c:pt>
                <c:pt idx="3075">
                  <c:v>0.36609009999999997</c:v>
                </c:pt>
                <c:pt idx="3076">
                  <c:v>0.36631900000000001</c:v>
                </c:pt>
                <c:pt idx="3077">
                  <c:v>0.3665698</c:v>
                </c:pt>
                <c:pt idx="3078">
                  <c:v>0.36683539999999998</c:v>
                </c:pt>
                <c:pt idx="3079">
                  <c:v>0.36710549999999997</c:v>
                </c:pt>
                <c:pt idx="3080">
                  <c:v>0.36736930000000001</c:v>
                </c:pt>
                <c:pt idx="3081">
                  <c:v>0.36761890000000003</c:v>
                </c:pt>
                <c:pt idx="3082">
                  <c:v>0.36785079999999998</c:v>
                </c:pt>
                <c:pt idx="3083">
                  <c:v>0.36806749999999999</c:v>
                </c:pt>
                <c:pt idx="3084">
                  <c:v>0.36827660000000001</c:v>
                </c:pt>
                <c:pt idx="3085">
                  <c:v>0.36849110000000002</c:v>
                </c:pt>
                <c:pt idx="3086">
                  <c:v>0.36872769999999999</c:v>
                </c:pt>
                <c:pt idx="3087">
                  <c:v>0.36900250000000001</c:v>
                </c:pt>
                <c:pt idx="3088">
                  <c:v>0.36932549999999997</c:v>
                </c:pt>
                <c:pt idx="3089">
                  <c:v>0.36969299999999999</c:v>
                </c:pt>
                <c:pt idx="3090">
                  <c:v>0.3700832</c:v>
                </c:pt>
                <c:pt idx="3091">
                  <c:v>0.3704597</c:v>
                </c:pt>
                <c:pt idx="3092">
                  <c:v>0.37078509999999998</c:v>
                </c:pt>
                <c:pt idx="3093">
                  <c:v>0.37103710000000001</c:v>
                </c:pt>
                <c:pt idx="3094">
                  <c:v>0.3712162</c:v>
                </c:pt>
                <c:pt idx="3095">
                  <c:v>0.37134509999999998</c:v>
                </c:pt>
                <c:pt idx="3096">
                  <c:v>0.37145879999999998</c:v>
                </c:pt>
                <c:pt idx="3097">
                  <c:v>0.37159560000000003</c:v>
                </c:pt>
                <c:pt idx="3098">
                  <c:v>0.37178299999999997</c:v>
                </c:pt>
                <c:pt idx="3099">
                  <c:v>0.37203219999999998</c:v>
                </c:pt>
                <c:pt idx="3100">
                  <c:v>0.37233290000000002</c:v>
                </c:pt>
                <c:pt idx="3101">
                  <c:v>0.37266070000000001</c:v>
                </c:pt>
                <c:pt idx="3102">
                  <c:v>0.37298419999999999</c:v>
                </c:pt>
                <c:pt idx="3103">
                  <c:v>0.37327890000000002</c:v>
                </c:pt>
                <c:pt idx="3104">
                  <c:v>0.37353560000000002</c:v>
                </c:pt>
                <c:pt idx="3105">
                  <c:v>0.37376009999999998</c:v>
                </c:pt>
                <c:pt idx="3106">
                  <c:v>0.37396679999999999</c:v>
                </c:pt>
                <c:pt idx="3107">
                  <c:v>0.37416969999999999</c:v>
                </c:pt>
                <c:pt idx="3108">
                  <c:v>0.3743784</c:v>
                </c:pt>
                <c:pt idx="3109">
                  <c:v>0.37459680000000001</c:v>
                </c:pt>
                <c:pt idx="3110">
                  <c:v>0.37482579999999999</c:v>
                </c:pt>
                <c:pt idx="3111">
                  <c:v>0.3750675</c:v>
                </c:pt>
                <c:pt idx="3112">
                  <c:v>0.37532480000000001</c:v>
                </c:pt>
                <c:pt idx="3113">
                  <c:v>0.37560110000000002</c:v>
                </c:pt>
                <c:pt idx="3114">
                  <c:v>0.37589539999999999</c:v>
                </c:pt>
                <c:pt idx="3115">
                  <c:v>0.37620049999999999</c:v>
                </c:pt>
                <c:pt idx="3116">
                  <c:v>0.37650400000000001</c:v>
                </c:pt>
                <c:pt idx="3117">
                  <c:v>0.37679180000000001</c:v>
                </c:pt>
                <c:pt idx="3118">
                  <c:v>0.37705559999999999</c:v>
                </c:pt>
                <c:pt idx="3119">
                  <c:v>0.3772974</c:v>
                </c:pt>
                <c:pt idx="3120">
                  <c:v>0.37752869999999999</c:v>
                </c:pt>
                <c:pt idx="3121">
                  <c:v>0.37776520000000002</c:v>
                </c:pt>
                <c:pt idx="3122">
                  <c:v>0.37801889999999999</c:v>
                </c:pt>
                <c:pt idx="3123">
                  <c:v>0.37829180000000001</c:v>
                </c:pt>
                <c:pt idx="3124">
                  <c:v>0.37857540000000001</c:v>
                </c:pt>
                <c:pt idx="3125">
                  <c:v>0.37885459999999999</c:v>
                </c:pt>
                <c:pt idx="3126">
                  <c:v>0.37911650000000002</c:v>
                </c:pt>
                <c:pt idx="3127">
                  <c:v>0.3793591</c:v>
                </c:pt>
                <c:pt idx="3128">
                  <c:v>0.37959199999999998</c:v>
                </c:pt>
                <c:pt idx="3129">
                  <c:v>0.3798337</c:v>
                </c:pt>
                <c:pt idx="3130">
                  <c:v>0.38010050000000001</c:v>
                </c:pt>
                <c:pt idx="3131">
                  <c:v>0.38039790000000001</c:v>
                </c:pt>
                <c:pt idx="3132">
                  <c:v>0.38071569999999999</c:v>
                </c:pt>
                <c:pt idx="3133">
                  <c:v>0.38103320000000002</c:v>
                </c:pt>
                <c:pt idx="3134">
                  <c:v>0.38132779999999999</c:v>
                </c:pt>
                <c:pt idx="3135">
                  <c:v>0.38158750000000002</c:v>
                </c:pt>
                <c:pt idx="3136">
                  <c:v>0.38181359999999998</c:v>
                </c:pt>
                <c:pt idx="3137">
                  <c:v>0.38201790000000002</c:v>
                </c:pt>
                <c:pt idx="3138">
                  <c:v>0.38221369999999999</c:v>
                </c:pt>
                <c:pt idx="3139">
                  <c:v>0.3824071</c:v>
                </c:pt>
                <c:pt idx="3140">
                  <c:v>0.3825945</c:v>
                </c:pt>
                <c:pt idx="3141">
                  <c:v>0.38276729999999998</c:v>
                </c:pt>
                <c:pt idx="3142">
                  <c:v>0.38292110000000001</c:v>
                </c:pt>
                <c:pt idx="3143">
                  <c:v>0.38306519999999999</c:v>
                </c:pt>
                <c:pt idx="3144">
                  <c:v>0.38322650000000003</c:v>
                </c:pt>
                <c:pt idx="3145">
                  <c:v>0.3834437</c:v>
                </c:pt>
                <c:pt idx="3146">
                  <c:v>0.38375530000000002</c:v>
                </c:pt>
                <c:pt idx="3147">
                  <c:v>0.38417869999999998</c:v>
                </c:pt>
                <c:pt idx="3148">
                  <c:v>0.38469500000000001</c:v>
                </c:pt>
                <c:pt idx="3149">
                  <c:v>0.385243</c:v>
                </c:pt>
                <c:pt idx="3150">
                  <c:v>0.38574530000000001</c:v>
                </c:pt>
                <c:pt idx="3151">
                  <c:v>0.38613700000000001</c:v>
                </c:pt>
                <c:pt idx="3152">
                  <c:v>0.38639580000000001</c:v>
                </c:pt>
                <c:pt idx="3153">
                  <c:v>0.38654620000000001</c:v>
                </c:pt>
                <c:pt idx="3154">
                  <c:v>0.38664399999999999</c:v>
                </c:pt>
                <c:pt idx="3155">
                  <c:v>0.38675310000000002</c:v>
                </c:pt>
                <c:pt idx="3156">
                  <c:v>0.3869205</c:v>
                </c:pt>
                <c:pt idx="3157">
                  <c:v>0.38717040000000003</c:v>
                </c:pt>
                <c:pt idx="3158">
                  <c:v>0.38749509999999998</c:v>
                </c:pt>
                <c:pt idx="3159">
                  <c:v>0.38786379999999998</c:v>
                </c:pt>
                <c:pt idx="3160">
                  <c:v>0.38823479999999999</c:v>
                </c:pt>
                <c:pt idx="3161">
                  <c:v>0.38857570000000002</c:v>
                </c:pt>
                <c:pt idx="3162">
                  <c:v>0.38887509999999997</c:v>
                </c:pt>
                <c:pt idx="3163">
                  <c:v>0.38913959999999997</c:v>
                </c:pt>
                <c:pt idx="3164">
                  <c:v>0.38938469999999997</c:v>
                </c:pt>
                <c:pt idx="3165">
                  <c:v>0.38962249999999998</c:v>
                </c:pt>
                <c:pt idx="3166">
                  <c:v>0.38985789999999998</c:v>
                </c:pt>
                <c:pt idx="3167">
                  <c:v>0.39008860000000001</c:v>
                </c:pt>
                <c:pt idx="3168">
                  <c:v>0.39030999999999999</c:v>
                </c:pt>
                <c:pt idx="3169">
                  <c:v>0.3905206</c:v>
                </c:pt>
                <c:pt idx="3170">
                  <c:v>0.39072400000000002</c:v>
                </c:pt>
                <c:pt idx="3171">
                  <c:v>0.39092729999999998</c:v>
                </c:pt>
                <c:pt idx="3172">
                  <c:v>0.39113769999999998</c:v>
                </c:pt>
                <c:pt idx="3173">
                  <c:v>0.39135819999999999</c:v>
                </c:pt>
                <c:pt idx="3174">
                  <c:v>0.39158730000000003</c:v>
                </c:pt>
                <c:pt idx="3175">
                  <c:v>0.39182090000000003</c:v>
                </c:pt>
                <c:pt idx="3176">
                  <c:v>0.39205699999999999</c:v>
                </c:pt>
                <c:pt idx="3177">
                  <c:v>0.39229710000000001</c:v>
                </c:pt>
                <c:pt idx="3178">
                  <c:v>0.39254679999999997</c:v>
                </c:pt>
                <c:pt idx="3179">
                  <c:v>0.39281120000000003</c:v>
                </c:pt>
                <c:pt idx="3180">
                  <c:v>0.39309169999999999</c:v>
                </c:pt>
                <c:pt idx="3181">
                  <c:v>0.39338329999999999</c:v>
                </c:pt>
                <c:pt idx="3182">
                  <c:v>0.39367649999999998</c:v>
                </c:pt>
                <c:pt idx="3183">
                  <c:v>0.39396130000000001</c:v>
                </c:pt>
                <c:pt idx="3184">
                  <c:v>0.3942331</c:v>
                </c:pt>
                <c:pt idx="3185">
                  <c:v>0.39449479999999998</c:v>
                </c:pt>
                <c:pt idx="3186">
                  <c:v>0.39475569999999999</c:v>
                </c:pt>
                <c:pt idx="3187">
                  <c:v>0.39502510000000002</c:v>
                </c:pt>
                <c:pt idx="3188">
                  <c:v>0.39530589999999999</c:v>
                </c:pt>
                <c:pt idx="3189">
                  <c:v>0.39559159999999999</c:v>
                </c:pt>
                <c:pt idx="3190">
                  <c:v>0.39586719999999997</c:v>
                </c:pt>
                <c:pt idx="3191">
                  <c:v>0.3961171</c:v>
                </c:pt>
                <c:pt idx="3192">
                  <c:v>0.39633279999999999</c:v>
                </c:pt>
                <c:pt idx="3193">
                  <c:v>0.39651930000000002</c:v>
                </c:pt>
                <c:pt idx="3194">
                  <c:v>0.39669549999999998</c:v>
                </c:pt>
                <c:pt idx="3195">
                  <c:v>0.39688909999999999</c:v>
                </c:pt>
                <c:pt idx="3196">
                  <c:v>0.39712649999999999</c:v>
                </c:pt>
                <c:pt idx="3197">
                  <c:v>0.39742369999999999</c:v>
                </c:pt>
                <c:pt idx="3198">
                  <c:v>0.39777899999999999</c:v>
                </c:pt>
                <c:pt idx="3199">
                  <c:v>0.39817160000000001</c:v>
                </c:pt>
                <c:pt idx="3200">
                  <c:v>0.3985667</c:v>
                </c:pt>
                <c:pt idx="3201">
                  <c:v>0.39892870000000002</c:v>
                </c:pt>
                <c:pt idx="3202">
                  <c:v>0.39923579999999997</c:v>
                </c:pt>
                <c:pt idx="3203">
                  <c:v>0.39948410000000001</c:v>
                </c:pt>
                <c:pt idx="3204">
                  <c:v>0.39968589999999998</c:v>
                </c:pt>
                <c:pt idx="3205">
                  <c:v>0.39985989999999999</c:v>
                </c:pt>
                <c:pt idx="3206">
                  <c:v>0.40002470000000001</c:v>
                </c:pt>
                <c:pt idx="3207">
                  <c:v>0.40019339999999998</c:v>
                </c:pt>
                <c:pt idx="3208">
                  <c:v>0.40037279999999997</c:v>
                </c:pt>
                <c:pt idx="3209">
                  <c:v>0.4005647</c:v>
                </c:pt>
                <c:pt idx="3210">
                  <c:v>0.40076780000000001</c:v>
                </c:pt>
                <c:pt idx="3211">
                  <c:v>0.40097949999999999</c:v>
                </c:pt>
                <c:pt idx="3212">
                  <c:v>0.40119759999999999</c:v>
                </c:pt>
                <c:pt idx="3213">
                  <c:v>0.40142050000000001</c:v>
                </c:pt>
                <c:pt idx="3214">
                  <c:v>0.40164820000000001</c:v>
                </c:pt>
                <c:pt idx="3215">
                  <c:v>0.40188210000000002</c:v>
                </c:pt>
                <c:pt idx="3216">
                  <c:v>0.40212490000000001</c:v>
                </c:pt>
                <c:pt idx="3217">
                  <c:v>0.4023793</c:v>
                </c:pt>
                <c:pt idx="3218">
                  <c:v>0.40264729999999999</c:v>
                </c:pt>
                <c:pt idx="3219">
                  <c:v>0.40292790000000001</c:v>
                </c:pt>
                <c:pt idx="3220">
                  <c:v>0.4032173</c:v>
                </c:pt>
                <c:pt idx="3221">
                  <c:v>0.4035087</c:v>
                </c:pt>
                <c:pt idx="3222">
                  <c:v>0.4037945</c:v>
                </c:pt>
                <c:pt idx="3223">
                  <c:v>0.40406890000000001</c:v>
                </c:pt>
                <c:pt idx="3224">
                  <c:v>0.40432889999999999</c:v>
                </c:pt>
                <c:pt idx="3225">
                  <c:v>0.40457579999999999</c:v>
                </c:pt>
                <c:pt idx="3226">
                  <c:v>0.40481339999999999</c:v>
                </c:pt>
                <c:pt idx="3227">
                  <c:v>0.40504659999999998</c:v>
                </c:pt>
                <c:pt idx="3228">
                  <c:v>0.40527839999999998</c:v>
                </c:pt>
                <c:pt idx="3229">
                  <c:v>0.40550999999999998</c:v>
                </c:pt>
                <c:pt idx="3230">
                  <c:v>0.40574139999999997</c:v>
                </c:pt>
                <c:pt idx="3231">
                  <c:v>0.40597359999999999</c:v>
                </c:pt>
                <c:pt idx="3232">
                  <c:v>0.40620869999999998</c:v>
                </c:pt>
                <c:pt idx="3233">
                  <c:v>0.40645110000000001</c:v>
                </c:pt>
                <c:pt idx="3234">
                  <c:v>0.40670420000000002</c:v>
                </c:pt>
                <c:pt idx="3235">
                  <c:v>0.40696959999999999</c:v>
                </c:pt>
                <c:pt idx="3236">
                  <c:v>0.4072441</c:v>
                </c:pt>
                <c:pt idx="3237">
                  <c:v>0.40752070000000001</c:v>
                </c:pt>
                <c:pt idx="3238">
                  <c:v>0.40778910000000002</c:v>
                </c:pt>
                <c:pt idx="3239">
                  <c:v>0.40804109999999999</c:v>
                </c:pt>
                <c:pt idx="3240">
                  <c:v>0.4082713</c:v>
                </c:pt>
                <c:pt idx="3241">
                  <c:v>0.4084796</c:v>
                </c:pt>
                <c:pt idx="3242">
                  <c:v>0.40866980000000003</c:v>
                </c:pt>
                <c:pt idx="3243">
                  <c:v>0.4088485</c:v>
                </c:pt>
                <c:pt idx="3244">
                  <c:v>0.40902339999999998</c:v>
                </c:pt>
                <c:pt idx="3245">
                  <c:v>0.40920210000000001</c:v>
                </c:pt>
                <c:pt idx="3246">
                  <c:v>0.4093929</c:v>
                </c:pt>
                <c:pt idx="3247">
                  <c:v>0.40960469999999999</c:v>
                </c:pt>
                <c:pt idx="3248">
                  <c:v>0.40984540000000003</c:v>
                </c:pt>
                <c:pt idx="3249">
                  <c:v>0.41012019999999999</c:v>
                </c:pt>
                <c:pt idx="3250">
                  <c:v>0.41042659999999997</c:v>
                </c:pt>
                <c:pt idx="3251">
                  <c:v>0.41075309999999998</c:v>
                </c:pt>
                <c:pt idx="3252">
                  <c:v>0.41108020000000001</c:v>
                </c:pt>
                <c:pt idx="3253">
                  <c:v>0.41138639999999999</c:v>
                </c:pt>
                <c:pt idx="3254">
                  <c:v>0.41165580000000002</c:v>
                </c:pt>
                <c:pt idx="3255">
                  <c:v>0.41188399999999997</c:v>
                </c:pt>
                <c:pt idx="3256">
                  <c:v>0.41207880000000002</c:v>
                </c:pt>
                <c:pt idx="3257">
                  <c:v>0.41225650000000003</c:v>
                </c:pt>
                <c:pt idx="3258">
                  <c:v>0.41243669999999999</c:v>
                </c:pt>
                <c:pt idx="3259">
                  <c:v>0.41263349999999999</c:v>
                </c:pt>
                <c:pt idx="3260">
                  <c:v>0.41285189999999999</c:v>
                </c:pt>
                <c:pt idx="3261">
                  <c:v>0.41308800000000001</c:v>
                </c:pt>
                <c:pt idx="3262">
                  <c:v>0.41333150000000002</c:v>
                </c:pt>
                <c:pt idx="3263">
                  <c:v>0.4135723</c:v>
                </c:pt>
                <c:pt idx="3264">
                  <c:v>0.41380440000000002</c:v>
                </c:pt>
                <c:pt idx="3265">
                  <c:v>0.4140276</c:v>
                </c:pt>
                <c:pt idx="3266">
                  <c:v>0.41424610000000001</c:v>
                </c:pt>
                <c:pt idx="3267">
                  <c:v>0.4144642</c:v>
                </c:pt>
                <c:pt idx="3268">
                  <c:v>0.41468270000000002</c:v>
                </c:pt>
                <c:pt idx="3269">
                  <c:v>0.4149002</c:v>
                </c:pt>
                <c:pt idx="3270">
                  <c:v>0.41511389999999998</c:v>
                </c:pt>
                <c:pt idx="3271">
                  <c:v>0.41532400000000003</c:v>
                </c:pt>
                <c:pt idx="3272">
                  <c:v>0.4155353</c:v>
                </c:pt>
                <c:pt idx="3273">
                  <c:v>0.4157573</c:v>
                </c:pt>
                <c:pt idx="3274">
                  <c:v>0.41599770000000003</c:v>
                </c:pt>
                <c:pt idx="3275">
                  <c:v>0.4162593</c:v>
                </c:pt>
                <c:pt idx="3276">
                  <c:v>0.41653620000000002</c:v>
                </c:pt>
                <c:pt idx="3277">
                  <c:v>0.4168153</c:v>
                </c:pt>
                <c:pt idx="3278">
                  <c:v>0.4170817</c:v>
                </c:pt>
                <c:pt idx="3279">
                  <c:v>0.41732469999999999</c:v>
                </c:pt>
                <c:pt idx="3280">
                  <c:v>0.41754370000000002</c:v>
                </c:pt>
                <c:pt idx="3281">
                  <c:v>0.41774729999999999</c:v>
                </c:pt>
                <c:pt idx="3282">
                  <c:v>0.4179505</c:v>
                </c:pt>
                <c:pt idx="3283">
                  <c:v>0.41816490000000001</c:v>
                </c:pt>
                <c:pt idx="3284">
                  <c:v>0.41839589999999999</c:v>
                </c:pt>
                <c:pt idx="3285">
                  <c:v>0.41863929999999999</c:v>
                </c:pt>
                <c:pt idx="3286">
                  <c:v>0.41888520000000001</c:v>
                </c:pt>
                <c:pt idx="3287">
                  <c:v>0.419124</c:v>
                </c:pt>
                <c:pt idx="3288">
                  <c:v>0.41935250000000002</c:v>
                </c:pt>
                <c:pt idx="3289">
                  <c:v>0.41957499999999998</c:v>
                </c:pt>
                <c:pt idx="3290">
                  <c:v>0.41980129999999999</c:v>
                </c:pt>
                <c:pt idx="3291">
                  <c:v>0.42004029999999998</c:v>
                </c:pt>
                <c:pt idx="3292">
                  <c:v>0.42029440000000001</c:v>
                </c:pt>
                <c:pt idx="3293">
                  <c:v>0.42055740000000003</c:v>
                </c:pt>
                <c:pt idx="3294">
                  <c:v>0.42081849999999998</c:v>
                </c:pt>
                <c:pt idx="3295">
                  <c:v>0.42106739999999998</c:v>
                </c:pt>
                <c:pt idx="3296">
                  <c:v>0.42130190000000001</c:v>
                </c:pt>
                <c:pt idx="3297">
                  <c:v>0.42152909999999999</c:v>
                </c:pt>
                <c:pt idx="3298">
                  <c:v>0.42176419999999998</c:v>
                </c:pt>
                <c:pt idx="3299">
                  <c:v>0.42202250000000002</c:v>
                </c:pt>
                <c:pt idx="3300">
                  <c:v>0.42231170000000001</c:v>
                </c:pt>
                <c:pt idx="3301">
                  <c:v>0.42262690000000003</c:v>
                </c:pt>
                <c:pt idx="3302">
                  <c:v>0.4229501</c:v>
                </c:pt>
                <c:pt idx="3303">
                  <c:v>0.42325879999999999</c:v>
                </c:pt>
                <c:pt idx="3304">
                  <c:v>0.42353229999999997</c:v>
                </c:pt>
                <c:pt idx="3305">
                  <c:v>0.42376150000000001</c:v>
                </c:pt>
                <c:pt idx="3306">
                  <c:v>0.42394969999999998</c:v>
                </c:pt>
                <c:pt idx="3307">
                  <c:v>0.42410940000000003</c:v>
                </c:pt>
                <c:pt idx="3308">
                  <c:v>0.42425439999999998</c:v>
                </c:pt>
                <c:pt idx="3309">
                  <c:v>0.42439500000000002</c:v>
                </c:pt>
                <c:pt idx="3310">
                  <c:v>0.42453760000000001</c:v>
                </c:pt>
                <c:pt idx="3311">
                  <c:v>0.42468590000000001</c:v>
                </c:pt>
                <c:pt idx="3312">
                  <c:v>0.42484379999999999</c:v>
                </c:pt>
                <c:pt idx="3313">
                  <c:v>0.42501739999999999</c:v>
                </c:pt>
                <c:pt idx="3314">
                  <c:v>0.42521310000000001</c:v>
                </c:pt>
                <c:pt idx="3315">
                  <c:v>0.42543500000000001</c:v>
                </c:pt>
                <c:pt idx="3316">
                  <c:v>0.42568139999999999</c:v>
                </c:pt>
                <c:pt idx="3317">
                  <c:v>0.42594369999999998</c:v>
                </c:pt>
                <c:pt idx="3318">
                  <c:v>0.42620859999999999</c:v>
                </c:pt>
                <c:pt idx="3319">
                  <c:v>0.42646250000000002</c:v>
                </c:pt>
                <c:pt idx="3320">
                  <c:v>0.42669689999999999</c:v>
                </c:pt>
                <c:pt idx="3321">
                  <c:v>0.4269116</c:v>
                </c:pt>
                <c:pt idx="3322">
                  <c:v>0.42711339999999998</c:v>
                </c:pt>
                <c:pt idx="3323">
                  <c:v>0.42731200000000003</c:v>
                </c:pt>
                <c:pt idx="3324">
                  <c:v>0.42751499999999998</c:v>
                </c:pt>
                <c:pt idx="3325">
                  <c:v>0.42772480000000002</c:v>
                </c:pt>
                <c:pt idx="3326">
                  <c:v>0.42793799999999999</c:v>
                </c:pt>
                <c:pt idx="3327">
                  <c:v>0.42814849999999999</c:v>
                </c:pt>
                <c:pt idx="3328">
                  <c:v>0.4283518</c:v>
                </c:pt>
                <c:pt idx="3329">
                  <c:v>0.42854759999999997</c:v>
                </c:pt>
                <c:pt idx="3330">
                  <c:v>0.42874050000000002</c:v>
                </c:pt>
                <c:pt idx="3331">
                  <c:v>0.42893730000000002</c:v>
                </c:pt>
                <c:pt idx="3332">
                  <c:v>0.42914330000000001</c:v>
                </c:pt>
                <c:pt idx="3333">
                  <c:v>0.42936020000000003</c:v>
                </c:pt>
                <c:pt idx="3334">
                  <c:v>0.4295853</c:v>
                </c:pt>
                <c:pt idx="3335">
                  <c:v>0.42981439999999999</c:v>
                </c:pt>
                <c:pt idx="3336">
                  <c:v>0.43004340000000002</c:v>
                </c:pt>
                <c:pt idx="3337">
                  <c:v>0.43027130000000002</c:v>
                </c:pt>
                <c:pt idx="3338">
                  <c:v>0.43049959999999998</c:v>
                </c:pt>
                <c:pt idx="3339">
                  <c:v>0.43073070000000002</c:v>
                </c:pt>
                <c:pt idx="3340">
                  <c:v>0.43096509999999999</c:v>
                </c:pt>
                <c:pt idx="3341">
                  <c:v>0.43120069999999999</c:v>
                </c:pt>
                <c:pt idx="3342">
                  <c:v>0.43143280000000001</c:v>
                </c:pt>
                <c:pt idx="3343">
                  <c:v>0.4316567</c:v>
                </c:pt>
                <c:pt idx="3344">
                  <c:v>0.43186980000000003</c:v>
                </c:pt>
                <c:pt idx="3345">
                  <c:v>0.43207279999999998</c:v>
                </c:pt>
                <c:pt idx="3346">
                  <c:v>0.43226920000000002</c:v>
                </c:pt>
                <c:pt idx="3347">
                  <c:v>0.43246259999999997</c:v>
                </c:pt>
                <c:pt idx="3348">
                  <c:v>0.43265629999999999</c:v>
                </c:pt>
                <c:pt idx="3349">
                  <c:v>0.43285040000000002</c:v>
                </c:pt>
                <c:pt idx="3350">
                  <c:v>0.43304569999999998</c:v>
                </c:pt>
                <c:pt idx="3351">
                  <c:v>0.43324390000000002</c:v>
                </c:pt>
                <c:pt idx="3352">
                  <c:v>0.4334498</c:v>
                </c:pt>
                <c:pt idx="3353">
                  <c:v>0.43367</c:v>
                </c:pt>
                <c:pt idx="3354">
                  <c:v>0.43391049999999998</c:v>
                </c:pt>
                <c:pt idx="3355">
                  <c:v>0.4341719</c:v>
                </c:pt>
                <c:pt idx="3356">
                  <c:v>0.43444850000000002</c:v>
                </c:pt>
                <c:pt idx="3357">
                  <c:v>0.43472769999999999</c:v>
                </c:pt>
                <c:pt idx="3358">
                  <c:v>0.43499599999999999</c:v>
                </c:pt>
                <c:pt idx="3359">
                  <c:v>0.43524239999999997</c:v>
                </c:pt>
                <c:pt idx="3360">
                  <c:v>0.4354635</c:v>
                </c:pt>
                <c:pt idx="3361">
                  <c:v>0.43566359999999998</c:v>
                </c:pt>
                <c:pt idx="3362">
                  <c:v>0.43585210000000002</c:v>
                </c:pt>
                <c:pt idx="3363">
                  <c:v>0.43603839999999999</c:v>
                </c:pt>
                <c:pt idx="3364">
                  <c:v>0.43622820000000001</c:v>
                </c:pt>
                <c:pt idx="3365">
                  <c:v>0.43642160000000002</c:v>
                </c:pt>
                <c:pt idx="3366">
                  <c:v>0.43661489999999997</c:v>
                </c:pt>
                <c:pt idx="3367">
                  <c:v>0.43680400000000003</c:v>
                </c:pt>
                <c:pt idx="3368">
                  <c:v>0.43698779999999998</c:v>
                </c:pt>
                <c:pt idx="3369">
                  <c:v>0.4371698</c:v>
                </c:pt>
                <c:pt idx="3370">
                  <c:v>0.43735600000000002</c:v>
                </c:pt>
                <c:pt idx="3371">
                  <c:v>0.4375521</c:v>
                </c:pt>
                <c:pt idx="3372">
                  <c:v>0.43775940000000002</c:v>
                </c:pt>
                <c:pt idx="3373">
                  <c:v>0.43797409999999998</c:v>
                </c:pt>
                <c:pt idx="3374">
                  <c:v>0.43818810000000002</c:v>
                </c:pt>
                <c:pt idx="3375">
                  <c:v>0.4383939</c:v>
                </c:pt>
                <c:pt idx="3376">
                  <c:v>0.4385868</c:v>
                </c:pt>
                <c:pt idx="3377">
                  <c:v>0.43876720000000002</c:v>
                </c:pt>
                <c:pt idx="3378">
                  <c:v>0.43893939999999998</c:v>
                </c:pt>
                <c:pt idx="3379">
                  <c:v>0.43910959999999999</c:v>
                </c:pt>
                <c:pt idx="3380">
                  <c:v>0.43928210000000001</c:v>
                </c:pt>
                <c:pt idx="3381">
                  <c:v>0.43945840000000003</c:v>
                </c:pt>
                <c:pt idx="3382">
                  <c:v>0.43963770000000002</c:v>
                </c:pt>
                <c:pt idx="3383">
                  <c:v>0.4398184</c:v>
                </c:pt>
                <c:pt idx="3384">
                  <c:v>0.44000010000000001</c:v>
                </c:pt>
                <c:pt idx="3385">
                  <c:v>0.44018380000000001</c:v>
                </c:pt>
                <c:pt idx="3386">
                  <c:v>0.4403705</c:v>
                </c:pt>
                <c:pt idx="3387">
                  <c:v>0.44055909999999998</c:v>
                </c:pt>
                <c:pt idx="3388">
                  <c:v>0.44074619999999998</c:v>
                </c:pt>
                <c:pt idx="3389">
                  <c:v>0.44092629999999999</c:v>
                </c:pt>
                <c:pt idx="3390">
                  <c:v>0.44109520000000002</c:v>
                </c:pt>
                <c:pt idx="3391">
                  <c:v>0.44125259999999999</c:v>
                </c:pt>
                <c:pt idx="3392">
                  <c:v>0.44140289999999999</c:v>
                </c:pt>
                <c:pt idx="3393">
                  <c:v>0.44155450000000002</c:v>
                </c:pt>
                <c:pt idx="3394">
                  <c:v>0.44171650000000001</c:v>
                </c:pt>
                <c:pt idx="3395">
                  <c:v>0.44189289999999998</c:v>
                </c:pt>
                <c:pt idx="3396">
                  <c:v>0.44208259999999999</c:v>
                </c:pt>
                <c:pt idx="3397">
                  <c:v>0.44227889999999997</c:v>
                </c:pt>
                <c:pt idx="3398">
                  <c:v>0.44247360000000002</c:v>
                </c:pt>
                <c:pt idx="3399">
                  <c:v>0.44266100000000003</c:v>
                </c:pt>
                <c:pt idx="3400">
                  <c:v>0.44284050000000003</c:v>
                </c:pt>
                <c:pt idx="3401">
                  <c:v>0.44301679999999999</c:v>
                </c:pt>
                <c:pt idx="3402">
                  <c:v>0.44319619999999998</c:v>
                </c:pt>
                <c:pt idx="3403">
                  <c:v>0.44338319999999998</c:v>
                </c:pt>
                <c:pt idx="3404">
                  <c:v>0.44357750000000001</c:v>
                </c:pt>
                <c:pt idx="3405">
                  <c:v>0.44377430000000001</c:v>
                </c:pt>
                <c:pt idx="3406">
                  <c:v>0.44396790000000003</c:v>
                </c:pt>
                <c:pt idx="3407">
                  <c:v>0.4441561</c:v>
                </c:pt>
                <c:pt idx="3408">
                  <c:v>0.44434230000000002</c:v>
                </c:pt>
                <c:pt idx="3409">
                  <c:v>0.44453369999999998</c:v>
                </c:pt>
                <c:pt idx="3410">
                  <c:v>0.44473810000000003</c:v>
                </c:pt>
                <c:pt idx="3411">
                  <c:v>0.44495820000000003</c:v>
                </c:pt>
                <c:pt idx="3412">
                  <c:v>0.4451888</c:v>
                </c:pt>
                <c:pt idx="3413">
                  <c:v>0.44541839999999999</c:v>
                </c:pt>
                <c:pt idx="3414">
                  <c:v>0.44563229999999998</c:v>
                </c:pt>
                <c:pt idx="3415">
                  <c:v>0.44581979999999999</c:v>
                </c:pt>
                <c:pt idx="3416">
                  <c:v>0.44597809999999999</c:v>
                </c:pt>
                <c:pt idx="3417">
                  <c:v>0.44611339999999999</c:v>
                </c:pt>
                <c:pt idx="3418">
                  <c:v>0.44623750000000001</c:v>
                </c:pt>
                <c:pt idx="3419">
                  <c:v>0.44636300000000001</c:v>
                </c:pt>
                <c:pt idx="3420">
                  <c:v>0.44649850000000002</c:v>
                </c:pt>
                <c:pt idx="3421">
                  <c:v>0.44664680000000001</c:v>
                </c:pt>
                <c:pt idx="3422">
                  <c:v>0.44680599999999998</c:v>
                </c:pt>
                <c:pt idx="3423">
                  <c:v>0.44697310000000001</c:v>
                </c:pt>
                <c:pt idx="3424">
                  <c:v>0.44714619999999999</c:v>
                </c:pt>
                <c:pt idx="3425">
                  <c:v>0.44732480000000002</c:v>
                </c:pt>
                <c:pt idx="3426">
                  <c:v>0.4475093</c:v>
                </c:pt>
                <c:pt idx="3427">
                  <c:v>0.44769759999999997</c:v>
                </c:pt>
                <c:pt idx="3428">
                  <c:v>0.44788470000000002</c:v>
                </c:pt>
                <c:pt idx="3429">
                  <c:v>0.44806400000000002</c:v>
                </c:pt>
                <c:pt idx="3430">
                  <c:v>0.44823089999999999</c:v>
                </c:pt>
                <c:pt idx="3431">
                  <c:v>0.44838650000000002</c:v>
                </c:pt>
                <c:pt idx="3432">
                  <c:v>0.44853779999999999</c:v>
                </c:pt>
                <c:pt idx="3433">
                  <c:v>0.44869540000000002</c:v>
                </c:pt>
                <c:pt idx="3434">
                  <c:v>0.44886920000000002</c:v>
                </c:pt>
                <c:pt idx="3435">
                  <c:v>0.44906180000000001</c:v>
                </c:pt>
                <c:pt idx="3436">
                  <c:v>0.44926739999999998</c:v>
                </c:pt>
                <c:pt idx="3437">
                  <c:v>0.44947229999999999</c:v>
                </c:pt>
                <c:pt idx="3438">
                  <c:v>0.44966200000000001</c:v>
                </c:pt>
                <c:pt idx="3439">
                  <c:v>0.44982749999999999</c:v>
                </c:pt>
                <c:pt idx="3440">
                  <c:v>0.44996829999999999</c:v>
                </c:pt>
                <c:pt idx="3441">
                  <c:v>0.45009290000000002</c:v>
                </c:pt>
                <c:pt idx="3442">
                  <c:v>0.45021329999999998</c:v>
                </c:pt>
                <c:pt idx="3443">
                  <c:v>0.4503393</c:v>
                </c:pt>
                <c:pt idx="3444">
                  <c:v>0.45047320000000002</c:v>
                </c:pt>
                <c:pt idx="3445">
                  <c:v>0.4506097</c:v>
                </c:pt>
                <c:pt idx="3446">
                  <c:v>0.45074019999999998</c:v>
                </c:pt>
                <c:pt idx="3447">
                  <c:v>0.4508587</c:v>
                </c:pt>
                <c:pt idx="3448">
                  <c:v>0.45096629999999999</c:v>
                </c:pt>
                <c:pt idx="3449">
                  <c:v>0.45107160000000002</c:v>
                </c:pt>
                <c:pt idx="3450">
                  <c:v>0.45118580000000003</c:v>
                </c:pt>
                <c:pt idx="3451">
                  <c:v>0.45131909999999997</c:v>
                </c:pt>
                <c:pt idx="3452">
                  <c:v>0.45147369999999998</c:v>
                </c:pt>
                <c:pt idx="3453">
                  <c:v>0.45164470000000001</c:v>
                </c:pt>
                <c:pt idx="3454">
                  <c:v>0.45182159999999999</c:v>
                </c:pt>
                <c:pt idx="3455">
                  <c:v>0.45199489999999998</c:v>
                </c:pt>
                <c:pt idx="3456">
                  <c:v>0.45216099999999998</c:v>
                </c:pt>
                <c:pt idx="3457">
                  <c:v>0.45232230000000001</c:v>
                </c:pt>
                <c:pt idx="3458">
                  <c:v>0.45248500000000003</c:v>
                </c:pt>
                <c:pt idx="3459">
                  <c:v>0.45265339999999998</c:v>
                </c:pt>
                <c:pt idx="3460">
                  <c:v>0.45282689999999998</c:v>
                </c:pt>
                <c:pt idx="3461">
                  <c:v>0.45299889999999998</c:v>
                </c:pt>
                <c:pt idx="3462">
                  <c:v>0.45316070000000003</c:v>
                </c:pt>
                <c:pt idx="3463">
                  <c:v>0.45330579999999998</c:v>
                </c:pt>
                <c:pt idx="3464">
                  <c:v>0.45343460000000002</c:v>
                </c:pt>
                <c:pt idx="3465">
                  <c:v>0.4535536</c:v>
                </c:pt>
                <c:pt idx="3466">
                  <c:v>0.45367360000000001</c:v>
                </c:pt>
                <c:pt idx="3467">
                  <c:v>0.4538025</c:v>
                </c:pt>
                <c:pt idx="3468">
                  <c:v>0.45394200000000001</c:v>
                </c:pt>
                <c:pt idx="3469">
                  <c:v>0.4540862</c:v>
                </c:pt>
                <c:pt idx="3470">
                  <c:v>0.4542255</c:v>
                </c:pt>
                <c:pt idx="3471">
                  <c:v>0.45435229999999999</c:v>
                </c:pt>
                <c:pt idx="3472">
                  <c:v>0.4544649</c:v>
                </c:pt>
                <c:pt idx="3473">
                  <c:v>0.45456950000000002</c:v>
                </c:pt>
                <c:pt idx="3474">
                  <c:v>0.45467760000000002</c:v>
                </c:pt>
                <c:pt idx="3475">
                  <c:v>0.45480019999999999</c:v>
                </c:pt>
                <c:pt idx="3476">
                  <c:v>0.45494190000000001</c:v>
                </c:pt>
                <c:pt idx="3477">
                  <c:v>0.4550999</c:v>
                </c:pt>
                <c:pt idx="3478">
                  <c:v>0.45526489999999997</c:v>
                </c:pt>
                <c:pt idx="3479">
                  <c:v>0.45542640000000001</c:v>
                </c:pt>
                <c:pt idx="3480">
                  <c:v>0.45557700000000001</c:v>
                </c:pt>
                <c:pt idx="3481">
                  <c:v>0.45571539999999999</c:v>
                </c:pt>
                <c:pt idx="3482">
                  <c:v>0.45584629999999998</c:v>
                </c:pt>
                <c:pt idx="3483">
                  <c:v>0.45597749999999998</c:v>
                </c:pt>
                <c:pt idx="3484">
                  <c:v>0.45611600000000002</c:v>
                </c:pt>
                <c:pt idx="3485">
                  <c:v>0.45626529999999998</c:v>
                </c:pt>
                <c:pt idx="3486">
                  <c:v>0.45642549999999998</c:v>
                </c:pt>
                <c:pt idx="3487">
                  <c:v>0.4565941</c:v>
                </c:pt>
                <c:pt idx="3488">
                  <c:v>0.4567677</c:v>
                </c:pt>
                <c:pt idx="3489">
                  <c:v>0.45694200000000001</c:v>
                </c:pt>
                <c:pt idx="3490">
                  <c:v>0.45711249999999998</c:v>
                </c:pt>
                <c:pt idx="3491">
                  <c:v>0.45727390000000001</c:v>
                </c:pt>
                <c:pt idx="3492">
                  <c:v>0.45742090000000002</c:v>
                </c:pt>
                <c:pt idx="3493">
                  <c:v>0.45755020000000002</c:v>
                </c:pt>
                <c:pt idx="3494">
                  <c:v>0.45766289999999998</c:v>
                </c:pt>
                <c:pt idx="3495">
                  <c:v>0.4577659</c:v>
                </c:pt>
                <c:pt idx="3496">
                  <c:v>0.4578699</c:v>
                </c:pt>
                <c:pt idx="3497">
                  <c:v>0.45798640000000002</c:v>
                </c:pt>
                <c:pt idx="3498">
                  <c:v>0.45812249999999999</c:v>
                </c:pt>
                <c:pt idx="3499">
                  <c:v>0.45827649999999998</c:v>
                </c:pt>
                <c:pt idx="3500">
                  <c:v>0.45843899999999999</c:v>
                </c:pt>
                <c:pt idx="3501">
                  <c:v>0.4585957</c:v>
                </c:pt>
                <c:pt idx="3502">
                  <c:v>0.45873560000000002</c:v>
                </c:pt>
                <c:pt idx="3503">
                  <c:v>0.45885480000000001</c:v>
                </c:pt>
                <c:pt idx="3504">
                  <c:v>0.45895979999999997</c:v>
                </c:pt>
                <c:pt idx="3505">
                  <c:v>0.4590631</c:v>
                </c:pt>
                <c:pt idx="3506">
                  <c:v>0.459179</c:v>
                </c:pt>
                <c:pt idx="3507">
                  <c:v>0.45931460000000002</c:v>
                </c:pt>
                <c:pt idx="3508">
                  <c:v>0.45946789999999998</c:v>
                </c:pt>
                <c:pt idx="3509">
                  <c:v>0.45962910000000001</c:v>
                </c:pt>
                <c:pt idx="3510">
                  <c:v>0.45978580000000002</c:v>
                </c:pt>
                <c:pt idx="3511">
                  <c:v>0.4599299</c:v>
                </c:pt>
                <c:pt idx="3512">
                  <c:v>0.46006069999999999</c:v>
                </c:pt>
                <c:pt idx="3513">
                  <c:v>0.4601845</c:v>
                </c:pt>
                <c:pt idx="3514">
                  <c:v>0.46030900000000002</c:v>
                </c:pt>
                <c:pt idx="3515">
                  <c:v>0.46043830000000002</c:v>
                </c:pt>
                <c:pt idx="3516">
                  <c:v>0.46056960000000002</c:v>
                </c:pt>
                <c:pt idx="3517">
                  <c:v>0.46069359999999998</c:v>
                </c:pt>
                <c:pt idx="3518">
                  <c:v>0.46079989999999998</c:v>
                </c:pt>
                <c:pt idx="3519">
                  <c:v>0.4608835</c:v>
                </c:pt>
                <c:pt idx="3520">
                  <c:v>0.46094800000000002</c:v>
                </c:pt>
                <c:pt idx="3521">
                  <c:v>0.46100530000000001</c:v>
                </c:pt>
                <c:pt idx="3522">
                  <c:v>0.46106999999999998</c:v>
                </c:pt>
                <c:pt idx="3523">
                  <c:v>0.46115329999999999</c:v>
                </c:pt>
                <c:pt idx="3524">
                  <c:v>0.46125870000000002</c:v>
                </c:pt>
                <c:pt idx="3525">
                  <c:v>0.4613815</c:v>
                </c:pt>
                <c:pt idx="3526">
                  <c:v>0.46151199999999998</c:v>
                </c:pt>
                <c:pt idx="3527">
                  <c:v>0.46164230000000001</c:v>
                </c:pt>
                <c:pt idx="3528">
                  <c:v>0.46176990000000001</c:v>
                </c:pt>
                <c:pt idx="3529">
                  <c:v>0.46189819999999998</c:v>
                </c:pt>
                <c:pt idx="3530">
                  <c:v>0.46203349999999999</c:v>
                </c:pt>
                <c:pt idx="3531">
                  <c:v>0.46217999999999998</c:v>
                </c:pt>
                <c:pt idx="3532">
                  <c:v>0.462337</c:v>
                </c:pt>
                <c:pt idx="3533">
                  <c:v>0.46249839999999998</c:v>
                </c:pt>
                <c:pt idx="3534">
                  <c:v>0.46265640000000002</c:v>
                </c:pt>
                <c:pt idx="3535">
                  <c:v>0.462806</c:v>
                </c:pt>
                <c:pt idx="3536">
                  <c:v>0.4629471</c:v>
                </c:pt>
                <c:pt idx="3537">
                  <c:v>0.46308450000000001</c:v>
                </c:pt>
                <c:pt idx="3538">
                  <c:v>0.4632232</c:v>
                </c:pt>
                <c:pt idx="3539">
                  <c:v>0.46336450000000001</c:v>
                </c:pt>
                <c:pt idx="3540">
                  <c:v>0.463503</c:v>
                </c:pt>
                <c:pt idx="3541">
                  <c:v>0.46362880000000001</c:v>
                </c:pt>
                <c:pt idx="3542">
                  <c:v>0.46373259999999999</c:v>
                </c:pt>
                <c:pt idx="3543">
                  <c:v>0.46381109999999998</c:v>
                </c:pt>
                <c:pt idx="3544">
                  <c:v>0.4638716</c:v>
                </c:pt>
                <c:pt idx="3545">
                  <c:v>0.46392800000000001</c:v>
                </c:pt>
                <c:pt idx="3546">
                  <c:v>0.46399760000000001</c:v>
                </c:pt>
                <c:pt idx="3547">
                  <c:v>0.46409250000000002</c:v>
                </c:pt>
                <c:pt idx="3548">
                  <c:v>0.46421449999999997</c:v>
                </c:pt>
                <c:pt idx="3549">
                  <c:v>0.46435480000000001</c:v>
                </c:pt>
                <c:pt idx="3550">
                  <c:v>0.46449869999999999</c:v>
                </c:pt>
                <c:pt idx="3551">
                  <c:v>0.46463290000000002</c:v>
                </c:pt>
                <c:pt idx="3552">
                  <c:v>0.46474989999999999</c:v>
                </c:pt>
                <c:pt idx="3553">
                  <c:v>0.46485149999999997</c:v>
                </c:pt>
                <c:pt idx="3554">
                  <c:v>0.46494550000000001</c:v>
                </c:pt>
                <c:pt idx="3555">
                  <c:v>0.46504119999999999</c:v>
                </c:pt>
                <c:pt idx="3556">
                  <c:v>0.46514470000000002</c:v>
                </c:pt>
                <c:pt idx="3557">
                  <c:v>0.46525610000000001</c:v>
                </c:pt>
                <c:pt idx="3558">
                  <c:v>0.46537190000000001</c:v>
                </c:pt>
                <c:pt idx="3559">
                  <c:v>0.4654876</c:v>
                </c:pt>
                <c:pt idx="3560">
                  <c:v>0.46560079999999998</c:v>
                </c:pt>
                <c:pt idx="3561">
                  <c:v>0.46571299999999999</c:v>
                </c:pt>
                <c:pt idx="3562">
                  <c:v>0.46582649999999998</c:v>
                </c:pt>
                <c:pt idx="3563">
                  <c:v>0.4659432</c:v>
                </c:pt>
                <c:pt idx="3564">
                  <c:v>0.46606140000000001</c:v>
                </c:pt>
                <c:pt idx="3565">
                  <c:v>0.46617779999999998</c:v>
                </c:pt>
                <c:pt idx="3566">
                  <c:v>0.4662888</c:v>
                </c:pt>
                <c:pt idx="3567">
                  <c:v>0.46639389999999997</c:v>
                </c:pt>
                <c:pt idx="3568">
                  <c:v>0.46649620000000003</c:v>
                </c:pt>
                <c:pt idx="3569">
                  <c:v>0.46660160000000001</c:v>
                </c:pt>
                <c:pt idx="3570">
                  <c:v>0.46671489999999999</c:v>
                </c:pt>
                <c:pt idx="3571">
                  <c:v>0.46683609999999998</c:v>
                </c:pt>
                <c:pt idx="3572">
                  <c:v>0.4669605</c:v>
                </c:pt>
                <c:pt idx="3573">
                  <c:v>0.46707969999999999</c:v>
                </c:pt>
                <c:pt idx="3574">
                  <c:v>0.4671883</c:v>
                </c:pt>
                <c:pt idx="3575">
                  <c:v>0.46728629999999999</c:v>
                </c:pt>
                <c:pt idx="3576">
                  <c:v>0.46738180000000001</c:v>
                </c:pt>
                <c:pt idx="3577">
                  <c:v>0.4674876</c:v>
                </c:pt>
                <c:pt idx="3578">
                  <c:v>0.46761510000000001</c:v>
                </c:pt>
                <c:pt idx="3579">
                  <c:v>0.46776869999999998</c:v>
                </c:pt>
                <c:pt idx="3580">
                  <c:v>0.46794249999999998</c:v>
                </c:pt>
                <c:pt idx="3581">
                  <c:v>0.46812219999999999</c:v>
                </c:pt>
                <c:pt idx="3582">
                  <c:v>0.46829029999999999</c:v>
                </c:pt>
                <c:pt idx="3583">
                  <c:v>0.46843479999999998</c:v>
                </c:pt>
                <c:pt idx="3584">
                  <c:v>0.46855210000000003</c:v>
                </c:pt>
                <c:pt idx="3585">
                  <c:v>0.4686478</c:v>
                </c:pt>
                <c:pt idx="3586">
                  <c:v>0.46873320000000002</c:v>
                </c:pt>
                <c:pt idx="3587">
                  <c:v>0.46881899999999999</c:v>
                </c:pt>
                <c:pt idx="3588">
                  <c:v>0.46891070000000001</c:v>
                </c:pt>
                <c:pt idx="3589">
                  <c:v>0.46900799999999998</c:v>
                </c:pt>
                <c:pt idx="3590">
                  <c:v>0.46910770000000002</c:v>
                </c:pt>
                <c:pt idx="3591">
                  <c:v>0.46920699999999999</c:v>
                </c:pt>
                <c:pt idx="3592">
                  <c:v>0.46930769999999999</c:v>
                </c:pt>
                <c:pt idx="3593">
                  <c:v>0.46941509999999997</c:v>
                </c:pt>
                <c:pt idx="3594">
                  <c:v>0.46953450000000002</c:v>
                </c:pt>
                <c:pt idx="3595">
                  <c:v>0.46966790000000003</c:v>
                </c:pt>
                <c:pt idx="3596">
                  <c:v>0.46981030000000001</c:v>
                </c:pt>
                <c:pt idx="3597">
                  <c:v>0.46995239999999999</c:v>
                </c:pt>
                <c:pt idx="3598">
                  <c:v>0.47008230000000001</c:v>
                </c:pt>
                <c:pt idx="3599">
                  <c:v>0.47019230000000001</c:v>
                </c:pt>
                <c:pt idx="3600">
                  <c:v>0.47028130000000001</c:v>
                </c:pt>
                <c:pt idx="3601">
                  <c:v>0.47035559999999998</c:v>
                </c:pt>
                <c:pt idx="3602">
                  <c:v>0.4704255</c:v>
                </c:pt>
                <c:pt idx="3603">
                  <c:v>0.47049990000000003</c:v>
                </c:pt>
                <c:pt idx="3604">
                  <c:v>0.47058420000000001</c:v>
                </c:pt>
                <c:pt idx="3605">
                  <c:v>0.47067940000000003</c:v>
                </c:pt>
                <c:pt idx="3606">
                  <c:v>0.47078419999999999</c:v>
                </c:pt>
                <c:pt idx="3607">
                  <c:v>0.47089819999999999</c:v>
                </c:pt>
                <c:pt idx="3608">
                  <c:v>0.4710242</c:v>
                </c:pt>
                <c:pt idx="3609">
                  <c:v>0.47116619999999998</c:v>
                </c:pt>
                <c:pt idx="3610">
                  <c:v>0.47132669999999999</c:v>
                </c:pt>
                <c:pt idx="3611">
                  <c:v>0.4715047</c:v>
                </c:pt>
                <c:pt idx="3612">
                  <c:v>0.47169230000000001</c:v>
                </c:pt>
                <c:pt idx="3613">
                  <c:v>0.4718773</c:v>
                </c:pt>
                <c:pt idx="3614">
                  <c:v>0.47204800000000002</c:v>
                </c:pt>
                <c:pt idx="3615">
                  <c:v>0.472196</c:v>
                </c:pt>
                <c:pt idx="3616">
                  <c:v>0.47231909999999999</c:v>
                </c:pt>
                <c:pt idx="3617">
                  <c:v>0.47242030000000002</c:v>
                </c:pt>
                <c:pt idx="3618">
                  <c:v>0.47250439999999999</c:v>
                </c:pt>
                <c:pt idx="3619">
                  <c:v>0.47257480000000002</c:v>
                </c:pt>
                <c:pt idx="3620">
                  <c:v>0.47263260000000001</c:v>
                </c:pt>
                <c:pt idx="3621">
                  <c:v>0.47267740000000003</c:v>
                </c:pt>
                <c:pt idx="3622">
                  <c:v>0.47271200000000002</c:v>
                </c:pt>
                <c:pt idx="3623">
                  <c:v>0.47274349999999998</c:v>
                </c:pt>
                <c:pt idx="3624">
                  <c:v>0.47278500000000001</c:v>
                </c:pt>
                <c:pt idx="3625">
                  <c:v>0.47285080000000002</c:v>
                </c:pt>
                <c:pt idx="3626">
                  <c:v>0.47294989999999998</c:v>
                </c:pt>
                <c:pt idx="3627">
                  <c:v>0.47308250000000002</c:v>
                </c:pt>
                <c:pt idx="3628">
                  <c:v>0.47323779999999999</c:v>
                </c:pt>
                <c:pt idx="3629">
                  <c:v>0.47339920000000002</c:v>
                </c:pt>
                <c:pt idx="3630">
                  <c:v>0.473549</c:v>
                </c:pt>
                <c:pt idx="3631">
                  <c:v>0.4736766</c:v>
                </c:pt>
                <c:pt idx="3632">
                  <c:v>0.47378219999999999</c:v>
                </c:pt>
                <c:pt idx="3633">
                  <c:v>0.47387410000000002</c:v>
                </c:pt>
                <c:pt idx="3634">
                  <c:v>0.47396379999999999</c:v>
                </c:pt>
                <c:pt idx="3635">
                  <c:v>0.47405950000000002</c:v>
                </c:pt>
                <c:pt idx="3636">
                  <c:v>0.47416190000000003</c:v>
                </c:pt>
                <c:pt idx="3637">
                  <c:v>0.47426560000000001</c:v>
                </c:pt>
                <c:pt idx="3638">
                  <c:v>0.47436230000000001</c:v>
                </c:pt>
                <c:pt idx="3639">
                  <c:v>0.47444740000000002</c:v>
                </c:pt>
                <c:pt idx="3640">
                  <c:v>0.4745221</c:v>
                </c:pt>
                <c:pt idx="3641">
                  <c:v>0.47459400000000002</c:v>
                </c:pt>
                <c:pt idx="3642">
                  <c:v>0.47467290000000001</c:v>
                </c:pt>
                <c:pt idx="3643">
                  <c:v>0.4747654</c:v>
                </c:pt>
                <c:pt idx="3644">
                  <c:v>0.47487180000000001</c:v>
                </c:pt>
                <c:pt idx="3645">
                  <c:v>0.47498639999999998</c:v>
                </c:pt>
                <c:pt idx="3646">
                  <c:v>0.47510190000000002</c:v>
                </c:pt>
                <c:pt idx="3647">
                  <c:v>0.47521269999999999</c:v>
                </c:pt>
                <c:pt idx="3648">
                  <c:v>0.47531869999999998</c:v>
                </c:pt>
                <c:pt idx="3649">
                  <c:v>0.47542479999999998</c:v>
                </c:pt>
                <c:pt idx="3650">
                  <c:v>0.47553689999999998</c:v>
                </c:pt>
                <c:pt idx="3651">
                  <c:v>0.4756592</c:v>
                </c:pt>
                <c:pt idx="3652">
                  <c:v>0.47579110000000002</c:v>
                </c:pt>
                <c:pt idx="3653">
                  <c:v>0.47592820000000002</c:v>
                </c:pt>
                <c:pt idx="3654">
                  <c:v>0.47606549999999997</c:v>
                </c:pt>
                <c:pt idx="3655">
                  <c:v>0.47620119999999999</c:v>
                </c:pt>
                <c:pt idx="3656">
                  <c:v>0.47633809999999999</c:v>
                </c:pt>
                <c:pt idx="3657">
                  <c:v>0.47648170000000001</c:v>
                </c:pt>
                <c:pt idx="3658">
                  <c:v>0.47663660000000002</c:v>
                </c:pt>
                <c:pt idx="3659">
                  <c:v>0.47680230000000001</c:v>
                </c:pt>
                <c:pt idx="3660">
                  <c:v>0.4769719</c:v>
                </c:pt>
                <c:pt idx="3661">
                  <c:v>0.47713460000000002</c:v>
                </c:pt>
                <c:pt idx="3662">
                  <c:v>0.47727979999999998</c:v>
                </c:pt>
                <c:pt idx="3663">
                  <c:v>0.47740250000000001</c:v>
                </c:pt>
                <c:pt idx="3664">
                  <c:v>0.47750559999999997</c:v>
                </c:pt>
                <c:pt idx="3665">
                  <c:v>0.47759819999999997</c:v>
                </c:pt>
                <c:pt idx="3666">
                  <c:v>0.47769050000000002</c:v>
                </c:pt>
                <c:pt idx="3667">
                  <c:v>0.4777902</c:v>
                </c:pt>
                <c:pt idx="3668">
                  <c:v>0.47789799999999999</c:v>
                </c:pt>
                <c:pt idx="3669">
                  <c:v>0.47800969999999998</c:v>
                </c:pt>
                <c:pt idx="3670">
                  <c:v>0.4781184</c:v>
                </c:pt>
                <c:pt idx="3671">
                  <c:v>0.47821900000000001</c:v>
                </c:pt>
                <c:pt idx="3672">
                  <c:v>0.47831050000000003</c:v>
                </c:pt>
                <c:pt idx="3673">
                  <c:v>0.47839599999999999</c:v>
                </c:pt>
                <c:pt idx="3674">
                  <c:v>0.47847889999999998</c:v>
                </c:pt>
                <c:pt idx="3675">
                  <c:v>0.47856120000000002</c:v>
                </c:pt>
                <c:pt idx="3676">
                  <c:v>0.47864200000000001</c:v>
                </c:pt>
                <c:pt idx="3677">
                  <c:v>0.47871970000000003</c:v>
                </c:pt>
                <c:pt idx="3678">
                  <c:v>0.47879490000000002</c:v>
                </c:pt>
                <c:pt idx="3679">
                  <c:v>0.4788733</c:v>
                </c:pt>
                <c:pt idx="3680">
                  <c:v>0.478964</c:v>
                </c:pt>
                <c:pt idx="3681">
                  <c:v>0.47907620000000001</c:v>
                </c:pt>
                <c:pt idx="3682">
                  <c:v>0.47921429999999998</c:v>
                </c:pt>
                <c:pt idx="3683">
                  <c:v>0.47937390000000002</c:v>
                </c:pt>
                <c:pt idx="3684">
                  <c:v>0.47954269999999999</c:v>
                </c:pt>
                <c:pt idx="3685">
                  <c:v>0.47970410000000002</c:v>
                </c:pt>
                <c:pt idx="3686">
                  <c:v>0.47984520000000003</c:v>
                </c:pt>
                <c:pt idx="3687">
                  <c:v>0.47996220000000001</c:v>
                </c:pt>
                <c:pt idx="3688">
                  <c:v>0.48006199999999999</c:v>
                </c:pt>
                <c:pt idx="3689">
                  <c:v>0.48015760000000002</c:v>
                </c:pt>
                <c:pt idx="3690">
                  <c:v>0.48026249999999998</c:v>
                </c:pt>
                <c:pt idx="3691">
                  <c:v>0.48038389999999997</c:v>
                </c:pt>
                <c:pt idx="3692">
                  <c:v>0.48051949999999999</c:v>
                </c:pt>
                <c:pt idx="3693">
                  <c:v>0.48065920000000001</c:v>
                </c:pt>
                <c:pt idx="3694">
                  <c:v>0.48079139999999998</c:v>
                </c:pt>
                <c:pt idx="3695">
                  <c:v>0.48090949999999999</c:v>
                </c:pt>
                <c:pt idx="3696">
                  <c:v>0.48101470000000002</c:v>
                </c:pt>
                <c:pt idx="3697">
                  <c:v>0.48111490000000001</c:v>
                </c:pt>
                <c:pt idx="3698">
                  <c:v>0.4812188</c:v>
                </c:pt>
                <c:pt idx="3699">
                  <c:v>0.48133140000000002</c:v>
                </c:pt>
                <c:pt idx="3700">
                  <c:v>0.48145019999999999</c:v>
                </c:pt>
                <c:pt idx="3701">
                  <c:v>0.48156690000000002</c:v>
                </c:pt>
                <c:pt idx="3702">
                  <c:v>0.48167209999999999</c:v>
                </c:pt>
                <c:pt idx="3703">
                  <c:v>0.48176079999999999</c:v>
                </c:pt>
                <c:pt idx="3704">
                  <c:v>0.48183550000000003</c:v>
                </c:pt>
                <c:pt idx="3705">
                  <c:v>0.4819059</c:v>
                </c:pt>
                <c:pt idx="3706">
                  <c:v>0.4819832</c:v>
                </c:pt>
                <c:pt idx="3707">
                  <c:v>0.48207529999999998</c:v>
                </c:pt>
                <c:pt idx="3708">
                  <c:v>0.4821841</c:v>
                </c:pt>
                <c:pt idx="3709">
                  <c:v>0.48230529999999999</c:v>
                </c:pt>
                <c:pt idx="3710">
                  <c:v>0.482433</c:v>
                </c:pt>
                <c:pt idx="3711">
                  <c:v>0.48256280000000001</c:v>
                </c:pt>
                <c:pt idx="3712">
                  <c:v>0.48269509999999999</c:v>
                </c:pt>
                <c:pt idx="3713">
                  <c:v>0.48283399999999999</c:v>
                </c:pt>
                <c:pt idx="3714">
                  <c:v>0.48298259999999998</c:v>
                </c:pt>
                <c:pt idx="3715">
                  <c:v>0.48314059999999998</c:v>
                </c:pt>
                <c:pt idx="3716">
                  <c:v>0.48330149999999999</c:v>
                </c:pt>
                <c:pt idx="3717">
                  <c:v>0.48345460000000001</c:v>
                </c:pt>
                <c:pt idx="3718">
                  <c:v>0.48359000000000002</c:v>
                </c:pt>
                <c:pt idx="3719">
                  <c:v>0.48370299999999999</c:v>
                </c:pt>
                <c:pt idx="3720">
                  <c:v>0.4837958</c:v>
                </c:pt>
                <c:pt idx="3721">
                  <c:v>0.48387639999999998</c:v>
                </c:pt>
                <c:pt idx="3722">
                  <c:v>0.483954</c:v>
                </c:pt>
                <c:pt idx="3723">
                  <c:v>0.48403499999999999</c:v>
                </c:pt>
                <c:pt idx="3724">
                  <c:v>0.48412040000000001</c:v>
                </c:pt>
                <c:pt idx="3725">
                  <c:v>0.48420730000000001</c:v>
                </c:pt>
                <c:pt idx="3726">
                  <c:v>0.48429290000000003</c:v>
                </c:pt>
                <c:pt idx="3727">
                  <c:v>0.48437809999999998</c:v>
                </c:pt>
                <c:pt idx="3728">
                  <c:v>0.48446919999999999</c:v>
                </c:pt>
                <c:pt idx="3729">
                  <c:v>0.48457529999999999</c:v>
                </c:pt>
                <c:pt idx="3730">
                  <c:v>0.48470350000000001</c:v>
                </c:pt>
                <c:pt idx="3731">
                  <c:v>0.48485479999999997</c:v>
                </c:pt>
                <c:pt idx="3732">
                  <c:v>0.48502289999999998</c:v>
                </c:pt>
                <c:pt idx="3733">
                  <c:v>0.48519600000000002</c:v>
                </c:pt>
                <c:pt idx="3734">
                  <c:v>0.4853614</c:v>
                </c:pt>
                <c:pt idx="3735">
                  <c:v>0.485512</c:v>
                </c:pt>
                <c:pt idx="3736">
                  <c:v>0.48564760000000001</c:v>
                </c:pt>
                <c:pt idx="3737">
                  <c:v>0.4857744</c:v>
                </c:pt>
                <c:pt idx="3738">
                  <c:v>0.4859001</c:v>
                </c:pt>
                <c:pt idx="3739">
                  <c:v>0.48602960000000001</c:v>
                </c:pt>
                <c:pt idx="3740">
                  <c:v>0.48616209999999999</c:v>
                </c:pt>
                <c:pt idx="3741">
                  <c:v>0.48629299999999998</c:v>
                </c:pt>
                <c:pt idx="3742">
                  <c:v>0.48641630000000002</c:v>
                </c:pt>
                <c:pt idx="3743">
                  <c:v>0.4865294</c:v>
                </c:pt>
                <c:pt idx="3744">
                  <c:v>0.48663489999999998</c:v>
                </c:pt>
                <c:pt idx="3745">
                  <c:v>0.48673919999999998</c:v>
                </c:pt>
                <c:pt idx="3746">
                  <c:v>0.48684949999999999</c:v>
                </c:pt>
                <c:pt idx="3747">
                  <c:v>0.48696970000000001</c:v>
                </c:pt>
                <c:pt idx="3748">
                  <c:v>0.48709970000000002</c:v>
                </c:pt>
                <c:pt idx="3749">
                  <c:v>0.4872359</c:v>
                </c:pt>
                <c:pt idx="3750">
                  <c:v>0.48737530000000001</c:v>
                </c:pt>
                <c:pt idx="3751">
                  <c:v>0.48751719999999998</c:v>
                </c:pt>
                <c:pt idx="3752">
                  <c:v>0.48766409999999999</c:v>
                </c:pt>
                <c:pt idx="3753">
                  <c:v>0.48781930000000001</c:v>
                </c:pt>
                <c:pt idx="3754">
                  <c:v>0.48798320000000001</c:v>
                </c:pt>
                <c:pt idx="3755">
                  <c:v>0.48815029999999998</c:v>
                </c:pt>
                <c:pt idx="3756">
                  <c:v>0.48831039999999998</c:v>
                </c:pt>
                <c:pt idx="3757">
                  <c:v>0.48845090000000002</c:v>
                </c:pt>
                <c:pt idx="3758">
                  <c:v>0.48856359999999999</c:v>
                </c:pt>
                <c:pt idx="3759">
                  <c:v>0.48864819999999998</c:v>
                </c:pt>
                <c:pt idx="3760">
                  <c:v>0.48871330000000002</c:v>
                </c:pt>
                <c:pt idx="3761">
                  <c:v>0.48877219999999999</c:v>
                </c:pt>
                <c:pt idx="3762">
                  <c:v>0.4888383</c:v>
                </c:pt>
                <c:pt idx="3763">
                  <c:v>0.48892039999999998</c:v>
                </c:pt>
                <c:pt idx="3764">
                  <c:v>0.4890198</c:v>
                </c:pt>
                <c:pt idx="3765">
                  <c:v>0.48913309999999999</c:v>
                </c:pt>
                <c:pt idx="3766">
                  <c:v>0.48925619999999997</c:v>
                </c:pt>
                <c:pt idx="3767">
                  <c:v>0.48938759999999998</c:v>
                </c:pt>
                <c:pt idx="3768">
                  <c:v>0.48952960000000001</c:v>
                </c:pt>
                <c:pt idx="3769">
                  <c:v>0.4896857</c:v>
                </c:pt>
                <c:pt idx="3770">
                  <c:v>0.48985689999999998</c:v>
                </c:pt>
                <c:pt idx="3771">
                  <c:v>0.49003829999999998</c:v>
                </c:pt>
                <c:pt idx="3772">
                  <c:v>0.49021979999999998</c:v>
                </c:pt>
                <c:pt idx="3773">
                  <c:v>0.49039070000000001</c:v>
                </c:pt>
                <c:pt idx="3774">
                  <c:v>0.49054419999999999</c:v>
                </c:pt>
                <c:pt idx="3775">
                  <c:v>0.49068149999999999</c:v>
                </c:pt>
                <c:pt idx="3776">
                  <c:v>0.4908111</c:v>
                </c:pt>
                <c:pt idx="3777">
                  <c:v>0.49094500000000002</c:v>
                </c:pt>
                <c:pt idx="3778">
                  <c:v>0.49109130000000001</c:v>
                </c:pt>
                <c:pt idx="3779">
                  <c:v>0.4912494</c:v>
                </c:pt>
                <c:pt idx="3780">
                  <c:v>0.49140869999999998</c:v>
                </c:pt>
                <c:pt idx="3781">
                  <c:v>0.49155500000000002</c:v>
                </c:pt>
                <c:pt idx="3782">
                  <c:v>0.49167630000000001</c:v>
                </c:pt>
                <c:pt idx="3783">
                  <c:v>0.49176969999999998</c:v>
                </c:pt>
                <c:pt idx="3784">
                  <c:v>0.49184410000000001</c:v>
                </c:pt>
                <c:pt idx="3785">
                  <c:v>0.49191629999999997</c:v>
                </c:pt>
                <c:pt idx="3786">
                  <c:v>0.49200490000000002</c:v>
                </c:pt>
                <c:pt idx="3787">
                  <c:v>0.49212119999999998</c:v>
                </c:pt>
                <c:pt idx="3788">
                  <c:v>0.4922666</c:v>
                </c:pt>
                <c:pt idx="3789">
                  <c:v>0.49243199999999998</c:v>
                </c:pt>
                <c:pt idx="3790">
                  <c:v>0.49260470000000001</c:v>
                </c:pt>
                <c:pt idx="3791">
                  <c:v>0.49277270000000001</c:v>
                </c:pt>
                <c:pt idx="3792">
                  <c:v>0.49292960000000002</c:v>
                </c:pt>
                <c:pt idx="3793">
                  <c:v>0.4930756</c:v>
                </c:pt>
                <c:pt idx="3794">
                  <c:v>0.49321419999999999</c:v>
                </c:pt>
                <c:pt idx="3795">
                  <c:v>0.49334840000000002</c:v>
                </c:pt>
                <c:pt idx="3796">
                  <c:v>0.49347930000000001</c:v>
                </c:pt>
                <c:pt idx="3797">
                  <c:v>0.49360579999999998</c:v>
                </c:pt>
                <c:pt idx="3798">
                  <c:v>0.49372700000000003</c:v>
                </c:pt>
                <c:pt idx="3799">
                  <c:v>0.49384519999999998</c:v>
                </c:pt>
                <c:pt idx="3800">
                  <c:v>0.4939654</c:v>
                </c:pt>
                <c:pt idx="3801">
                  <c:v>0.49409399999999998</c:v>
                </c:pt>
                <c:pt idx="3802">
                  <c:v>0.49423440000000002</c:v>
                </c:pt>
                <c:pt idx="3803">
                  <c:v>0.49438559999999998</c:v>
                </c:pt>
                <c:pt idx="3804">
                  <c:v>0.49454169999999997</c:v>
                </c:pt>
                <c:pt idx="3805">
                  <c:v>0.49469540000000001</c:v>
                </c:pt>
                <c:pt idx="3806">
                  <c:v>0.49484240000000002</c:v>
                </c:pt>
                <c:pt idx="3807">
                  <c:v>0.49498350000000002</c:v>
                </c:pt>
                <c:pt idx="3808">
                  <c:v>0.49512539999999999</c:v>
                </c:pt>
                <c:pt idx="3809">
                  <c:v>0.49527640000000001</c:v>
                </c:pt>
                <c:pt idx="3810">
                  <c:v>0.49544090000000002</c:v>
                </c:pt>
                <c:pt idx="3811">
                  <c:v>0.49561630000000001</c:v>
                </c:pt>
                <c:pt idx="3812">
                  <c:v>0.49579380000000001</c:v>
                </c:pt>
                <c:pt idx="3813">
                  <c:v>0.49596249999999997</c:v>
                </c:pt>
                <c:pt idx="3814">
                  <c:v>0.49611450000000001</c:v>
                </c:pt>
                <c:pt idx="3815">
                  <c:v>0.49625019999999997</c:v>
                </c:pt>
                <c:pt idx="3816">
                  <c:v>0.49637710000000002</c:v>
                </c:pt>
                <c:pt idx="3817">
                  <c:v>0.49650670000000002</c:v>
                </c:pt>
                <c:pt idx="3818">
                  <c:v>0.49664740000000002</c:v>
                </c:pt>
                <c:pt idx="3819">
                  <c:v>0.49679990000000002</c:v>
                </c:pt>
                <c:pt idx="3820">
                  <c:v>0.49695620000000001</c:v>
                </c:pt>
                <c:pt idx="3821">
                  <c:v>0.4971043</c:v>
                </c:pt>
                <c:pt idx="3822">
                  <c:v>0.4972357</c:v>
                </c:pt>
                <c:pt idx="3823">
                  <c:v>0.4973494</c:v>
                </c:pt>
                <c:pt idx="3824">
                  <c:v>0.49745460000000002</c:v>
                </c:pt>
                <c:pt idx="3825">
                  <c:v>0.49756620000000001</c:v>
                </c:pt>
                <c:pt idx="3826">
                  <c:v>0.49769839999999999</c:v>
                </c:pt>
                <c:pt idx="3827">
                  <c:v>0.49785750000000001</c:v>
                </c:pt>
                <c:pt idx="3828">
                  <c:v>0.49803910000000001</c:v>
                </c:pt>
                <c:pt idx="3829">
                  <c:v>0.49823030000000001</c:v>
                </c:pt>
                <c:pt idx="3830">
                  <c:v>0.49841619999999998</c:v>
                </c:pt>
                <c:pt idx="3831">
                  <c:v>0.49858530000000001</c:v>
                </c:pt>
                <c:pt idx="3832">
                  <c:v>0.49873400000000001</c:v>
                </c:pt>
                <c:pt idx="3833">
                  <c:v>0.49886560000000002</c:v>
                </c:pt>
                <c:pt idx="3834">
                  <c:v>0.49898680000000001</c:v>
                </c:pt>
                <c:pt idx="3835">
                  <c:v>0.49910330000000003</c:v>
                </c:pt>
                <c:pt idx="3836">
                  <c:v>0.49921739999999998</c:v>
                </c:pt>
                <c:pt idx="3837">
                  <c:v>0.49932769999999999</c:v>
                </c:pt>
                <c:pt idx="3838">
                  <c:v>0.49943340000000003</c:v>
                </c:pt>
                <c:pt idx="3839">
                  <c:v>0.49953589999999998</c:v>
                </c:pt>
                <c:pt idx="3840">
                  <c:v>0.4996408</c:v>
                </c:pt>
                <c:pt idx="3841">
                  <c:v>0.4997549</c:v>
                </c:pt>
                <c:pt idx="3842">
                  <c:v>0.49988320000000003</c:v>
                </c:pt>
                <c:pt idx="3843">
                  <c:v>0.50002619999999998</c:v>
                </c:pt>
                <c:pt idx="3844">
                  <c:v>0.5001797</c:v>
                </c:pt>
                <c:pt idx="3845">
                  <c:v>0.50033780000000005</c:v>
                </c:pt>
                <c:pt idx="3846">
                  <c:v>0.5004961</c:v>
                </c:pt>
                <c:pt idx="3847">
                  <c:v>0.50065510000000002</c:v>
                </c:pt>
                <c:pt idx="3848">
                  <c:v>0.50081929999999997</c:v>
                </c:pt>
                <c:pt idx="3849">
                  <c:v>0.50099400000000005</c:v>
                </c:pt>
                <c:pt idx="3850">
                  <c:v>0.50118149999999995</c:v>
                </c:pt>
                <c:pt idx="3851">
                  <c:v>0.50137730000000003</c:v>
                </c:pt>
                <c:pt idx="3852">
                  <c:v>0.50157269999999998</c:v>
                </c:pt>
                <c:pt idx="3853">
                  <c:v>0.50175729999999996</c:v>
                </c:pt>
                <c:pt idx="3854">
                  <c:v>0.50192619999999999</c:v>
                </c:pt>
                <c:pt idx="3855">
                  <c:v>0.50208129999999995</c:v>
                </c:pt>
                <c:pt idx="3856">
                  <c:v>0.50223150000000005</c:v>
                </c:pt>
                <c:pt idx="3857">
                  <c:v>0.50238709999999998</c:v>
                </c:pt>
                <c:pt idx="3858">
                  <c:v>0.5025539</c:v>
                </c:pt>
                <c:pt idx="3859">
                  <c:v>0.50272910000000004</c:v>
                </c:pt>
                <c:pt idx="3860">
                  <c:v>0.50290230000000002</c:v>
                </c:pt>
                <c:pt idx="3861">
                  <c:v>0.50306039999999996</c:v>
                </c:pt>
                <c:pt idx="3862">
                  <c:v>0.50319550000000002</c:v>
                </c:pt>
                <c:pt idx="3863">
                  <c:v>0.50330969999999997</c:v>
                </c:pt>
                <c:pt idx="3864">
                  <c:v>0.50341480000000005</c:v>
                </c:pt>
                <c:pt idx="3865">
                  <c:v>0.50352699999999995</c:v>
                </c:pt>
                <c:pt idx="3866">
                  <c:v>0.50365990000000005</c:v>
                </c:pt>
                <c:pt idx="3867">
                  <c:v>0.50381759999999998</c:v>
                </c:pt>
                <c:pt idx="3868">
                  <c:v>0.50399389999999999</c:v>
                </c:pt>
                <c:pt idx="3869">
                  <c:v>0.5041755</c:v>
                </c:pt>
                <c:pt idx="3870">
                  <c:v>0.50434990000000002</c:v>
                </c:pt>
                <c:pt idx="3871">
                  <c:v>0.50451170000000001</c:v>
                </c:pt>
                <c:pt idx="3872">
                  <c:v>0.50466339999999998</c:v>
                </c:pt>
                <c:pt idx="3873">
                  <c:v>0.50481350000000003</c:v>
                </c:pt>
                <c:pt idx="3874">
                  <c:v>0.5049688</c:v>
                </c:pt>
                <c:pt idx="3875">
                  <c:v>0.50512979999999996</c:v>
                </c:pt>
                <c:pt idx="3876">
                  <c:v>0.50528859999999998</c:v>
                </c:pt>
                <c:pt idx="3877">
                  <c:v>0.50543360000000004</c:v>
                </c:pt>
                <c:pt idx="3878">
                  <c:v>0.50555510000000004</c:v>
                </c:pt>
                <c:pt idx="3879">
                  <c:v>0.50565280000000001</c:v>
                </c:pt>
                <c:pt idx="3880">
                  <c:v>0.50573679999999999</c:v>
                </c:pt>
                <c:pt idx="3881">
                  <c:v>0.5058262</c:v>
                </c:pt>
                <c:pt idx="3882">
                  <c:v>0.50593889999999997</c:v>
                </c:pt>
                <c:pt idx="3883">
                  <c:v>0.50608629999999999</c:v>
                </c:pt>
                <c:pt idx="3884">
                  <c:v>0.50626859999999996</c:v>
                </c:pt>
                <c:pt idx="3885">
                  <c:v>0.50647589999999998</c:v>
                </c:pt>
                <c:pt idx="3886">
                  <c:v>0.50669390000000003</c:v>
                </c:pt>
                <c:pt idx="3887">
                  <c:v>0.50690930000000001</c:v>
                </c:pt>
                <c:pt idx="3888">
                  <c:v>0.50711519999999999</c:v>
                </c:pt>
                <c:pt idx="3889">
                  <c:v>0.50731029999999999</c:v>
                </c:pt>
                <c:pt idx="3890">
                  <c:v>0.50749619999999995</c:v>
                </c:pt>
                <c:pt idx="3891">
                  <c:v>0.50767240000000002</c:v>
                </c:pt>
                <c:pt idx="3892">
                  <c:v>0.50783590000000001</c:v>
                </c:pt>
                <c:pt idx="3893">
                  <c:v>0.50798109999999996</c:v>
                </c:pt>
                <c:pt idx="3894">
                  <c:v>0.50810440000000001</c:v>
                </c:pt>
                <c:pt idx="3895">
                  <c:v>0.50820799999999999</c:v>
                </c:pt>
                <c:pt idx="3896">
                  <c:v>0.50830039999999999</c:v>
                </c:pt>
                <c:pt idx="3897">
                  <c:v>0.50839440000000002</c:v>
                </c:pt>
                <c:pt idx="3898">
                  <c:v>0.50850280000000003</c:v>
                </c:pt>
                <c:pt idx="3899">
                  <c:v>0.50863360000000002</c:v>
                </c:pt>
                <c:pt idx="3900">
                  <c:v>0.50878670000000004</c:v>
                </c:pt>
                <c:pt idx="3901">
                  <c:v>0.50895590000000002</c:v>
                </c:pt>
                <c:pt idx="3902">
                  <c:v>0.50913180000000002</c:v>
                </c:pt>
                <c:pt idx="3903">
                  <c:v>0.50930710000000001</c:v>
                </c:pt>
                <c:pt idx="3904">
                  <c:v>0.50947699999999996</c:v>
                </c:pt>
                <c:pt idx="3905">
                  <c:v>0.5096406</c:v>
                </c:pt>
                <c:pt idx="3906">
                  <c:v>0.50979830000000004</c:v>
                </c:pt>
                <c:pt idx="3907">
                  <c:v>0.50994969999999995</c:v>
                </c:pt>
                <c:pt idx="3908">
                  <c:v>0.51009300000000002</c:v>
                </c:pt>
                <c:pt idx="3909">
                  <c:v>0.51022650000000003</c:v>
                </c:pt>
                <c:pt idx="3910">
                  <c:v>0.51035090000000005</c:v>
                </c:pt>
                <c:pt idx="3911">
                  <c:v>0.51046930000000001</c:v>
                </c:pt>
                <c:pt idx="3912">
                  <c:v>0.51058780000000004</c:v>
                </c:pt>
                <c:pt idx="3913">
                  <c:v>0.51071200000000005</c:v>
                </c:pt>
                <c:pt idx="3914">
                  <c:v>0.51084359999999995</c:v>
                </c:pt>
                <c:pt idx="3915">
                  <c:v>0.51098030000000005</c:v>
                </c:pt>
                <c:pt idx="3916">
                  <c:v>0.51111649999999997</c:v>
                </c:pt>
                <c:pt idx="3917">
                  <c:v>0.51124849999999999</c:v>
                </c:pt>
                <c:pt idx="3918">
                  <c:v>0.51137739999999998</c:v>
                </c:pt>
                <c:pt idx="3919">
                  <c:v>0.51151069999999998</c:v>
                </c:pt>
                <c:pt idx="3920">
                  <c:v>0.51165950000000004</c:v>
                </c:pt>
                <c:pt idx="3921">
                  <c:v>0.51183369999999995</c:v>
                </c:pt>
                <c:pt idx="3922">
                  <c:v>0.51203529999999997</c:v>
                </c:pt>
                <c:pt idx="3923">
                  <c:v>0.51225670000000001</c:v>
                </c:pt>
                <c:pt idx="3924">
                  <c:v>0.51248199999999999</c:v>
                </c:pt>
                <c:pt idx="3925">
                  <c:v>0.51269379999999998</c:v>
                </c:pt>
                <c:pt idx="3926">
                  <c:v>0.51288080000000003</c:v>
                </c:pt>
                <c:pt idx="3927">
                  <c:v>0.51304190000000005</c:v>
                </c:pt>
                <c:pt idx="3928">
                  <c:v>0.51318680000000005</c:v>
                </c:pt>
                <c:pt idx="3929">
                  <c:v>0.51333030000000002</c:v>
                </c:pt>
                <c:pt idx="3930">
                  <c:v>0.51348640000000001</c:v>
                </c:pt>
                <c:pt idx="3931">
                  <c:v>0.51366129999999999</c:v>
                </c:pt>
                <c:pt idx="3932">
                  <c:v>0.51385179999999997</c:v>
                </c:pt>
                <c:pt idx="3933">
                  <c:v>0.51404890000000003</c:v>
                </c:pt>
                <c:pt idx="3934">
                  <c:v>0.51424380000000003</c:v>
                </c:pt>
                <c:pt idx="3935">
                  <c:v>0.51443159999999999</c:v>
                </c:pt>
                <c:pt idx="3936">
                  <c:v>0.51461319999999999</c:v>
                </c:pt>
                <c:pt idx="3937">
                  <c:v>0.51479330000000001</c:v>
                </c:pt>
                <c:pt idx="3938">
                  <c:v>0.51497570000000004</c:v>
                </c:pt>
                <c:pt idx="3939">
                  <c:v>0.51515979999999995</c:v>
                </c:pt>
                <c:pt idx="3940">
                  <c:v>0.51534049999999998</c:v>
                </c:pt>
                <c:pt idx="3941">
                  <c:v>0.51551089999999999</c:v>
                </c:pt>
                <c:pt idx="3942">
                  <c:v>0.51566690000000004</c:v>
                </c:pt>
                <c:pt idx="3943">
                  <c:v>0.51581010000000005</c:v>
                </c:pt>
                <c:pt idx="3944">
                  <c:v>0.51594839999999997</c:v>
                </c:pt>
                <c:pt idx="3945">
                  <c:v>0.5160922</c:v>
                </c:pt>
                <c:pt idx="3946">
                  <c:v>0.51624950000000003</c:v>
                </c:pt>
                <c:pt idx="3947">
                  <c:v>0.51642379999999999</c:v>
                </c:pt>
                <c:pt idx="3948">
                  <c:v>0.5166134</c:v>
                </c:pt>
                <c:pt idx="3949">
                  <c:v>0.51681529999999998</c:v>
                </c:pt>
                <c:pt idx="3950">
                  <c:v>0.51702789999999998</c:v>
                </c:pt>
                <c:pt idx="3951">
                  <c:v>0.51725279999999996</c:v>
                </c:pt>
                <c:pt idx="3952">
                  <c:v>0.51749330000000004</c:v>
                </c:pt>
                <c:pt idx="3953">
                  <c:v>0.51774929999999997</c:v>
                </c:pt>
                <c:pt idx="3954">
                  <c:v>0.51801379999999997</c:v>
                </c:pt>
                <c:pt idx="3955">
                  <c:v>0.51827230000000002</c:v>
                </c:pt>
                <c:pt idx="3956">
                  <c:v>0.51850649999999998</c:v>
                </c:pt>
                <c:pt idx="3957">
                  <c:v>0.51870240000000001</c:v>
                </c:pt>
                <c:pt idx="3958">
                  <c:v>0.51885749999999997</c:v>
                </c:pt>
                <c:pt idx="3959">
                  <c:v>0.51898429999999995</c:v>
                </c:pt>
                <c:pt idx="3960">
                  <c:v>0.51910400000000001</c:v>
                </c:pt>
                <c:pt idx="3961">
                  <c:v>0.51924079999999995</c:v>
                </c:pt>
                <c:pt idx="3962">
                  <c:v>0.51941009999999999</c:v>
                </c:pt>
                <c:pt idx="3963">
                  <c:v>0.51961270000000004</c:v>
                </c:pt>
                <c:pt idx="3964">
                  <c:v>0.51983679999999999</c:v>
                </c:pt>
                <c:pt idx="3965">
                  <c:v>0.52006450000000004</c:v>
                </c:pt>
                <c:pt idx="3966">
                  <c:v>0.52028240000000003</c:v>
                </c:pt>
                <c:pt idx="3967">
                  <c:v>0.52048729999999999</c:v>
                </c:pt>
                <c:pt idx="3968">
                  <c:v>0.52068610000000004</c:v>
                </c:pt>
                <c:pt idx="3969">
                  <c:v>0.5208893</c:v>
                </c:pt>
                <c:pt idx="3970">
                  <c:v>0.52110239999999997</c:v>
                </c:pt>
                <c:pt idx="3971">
                  <c:v>0.52131959999999999</c:v>
                </c:pt>
                <c:pt idx="3972">
                  <c:v>0.52152639999999995</c:v>
                </c:pt>
                <c:pt idx="3973">
                  <c:v>0.52170559999999999</c:v>
                </c:pt>
                <c:pt idx="3974">
                  <c:v>0.52184929999999996</c:v>
                </c:pt>
                <c:pt idx="3975">
                  <c:v>0.52196450000000005</c:v>
                </c:pt>
                <c:pt idx="3976">
                  <c:v>0.52207300000000001</c:v>
                </c:pt>
                <c:pt idx="3977">
                  <c:v>0.5222019</c:v>
                </c:pt>
                <c:pt idx="3978">
                  <c:v>0.52237120000000004</c:v>
                </c:pt>
                <c:pt idx="3979">
                  <c:v>0.52258550000000004</c:v>
                </c:pt>
                <c:pt idx="3980">
                  <c:v>0.52283139999999995</c:v>
                </c:pt>
                <c:pt idx="3981">
                  <c:v>0.52308560000000004</c:v>
                </c:pt>
                <c:pt idx="3982">
                  <c:v>0.52332540000000005</c:v>
                </c:pt>
                <c:pt idx="3983">
                  <c:v>0.52354179999999995</c:v>
                </c:pt>
                <c:pt idx="3984">
                  <c:v>0.52374270000000001</c:v>
                </c:pt>
                <c:pt idx="3985">
                  <c:v>0.52394790000000002</c:v>
                </c:pt>
                <c:pt idx="3986">
                  <c:v>0.52417670000000005</c:v>
                </c:pt>
                <c:pt idx="3987">
                  <c:v>0.52443779999999995</c:v>
                </c:pt>
                <c:pt idx="3988">
                  <c:v>0.52472379999999996</c:v>
                </c:pt>
                <c:pt idx="3989">
                  <c:v>0.52501580000000003</c:v>
                </c:pt>
                <c:pt idx="3990">
                  <c:v>0.52529269999999995</c:v>
                </c:pt>
                <c:pt idx="3991">
                  <c:v>0.52554219999999996</c:v>
                </c:pt>
                <c:pt idx="3992">
                  <c:v>0.52576650000000003</c:v>
                </c:pt>
                <c:pt idx="3993">
                  <c:v>0.52597939999999999</c:v>
                </c:pt>
                <c:pt idx="3994">
                  <c:v>0.52619870000000002</c:v>
                </c:pt>
                <c:pt idx="3995">
                  <c:v>0.52643700000000004</c:v>
                </c:pt>
                <c:pt idx="3996">
                  <c:v>0.52669969999999999</c:v>
                </c:pt>
                <c:pt idx="3997">
                  <c:v>0.52698719999999999</c:v>
                </c:pt>
                <c:pt idx="3998">
                  <c:v>0.52730109999999997</c:v>
                </c:pt>
                <c:pt idx="3999">
                  <c:v>0.52764880000000003</c:v>
                </c:pt>
                <c:pt idx="4000">
                  <c:v>0.5280435</c:v>
                </c:pt>
                <c:pt idx="4001">
                  <c:v>0.52849650000000004</c:v>
                </c:pt>
                <c:pt idx="4002">
                  <c:v>0.52900769999999997</c:v>
                </c:pt>
                <c:pt idx="4003">
                  <c:v>0.52955909999999995</c:v>
                </c:pt>
                <c:pt idx="4004">
                  <c:v>0.53011520000000001</c:v>
                </c:pt>
                <c:pt idx="4005">
                  <c:v>0.5306305</c:v>
                </c:pt>
                <c:pt idx="4006">
                  <c:v>0.53106810000000004</c:v>
                </c:pt>
                <c:pt idx="4007">
                  <c:v>0.53140849999999995</c:v>
                </c:pt>
                <c:pt idx="4008">
                  <c:v>0.53165519999999999</c:v>
                </c:pt>
                <c:pt idx="4009">
                  <c:v>0.5318273</c:v>
                </c:pt>
                <c:pt idx="4010">
                  <c:v>0.53194889999999995</c:v>
                </c:pt>
                <c:pt idx="4011">
                  <c:v>0.53203719999999999</c:v>
                </c:pt>
                <c:pt idx="4012">
                  <c:v>0.53209850000000003</c:v>
                </c:pt>
                <c:pt idx="4013">
                  <c:v>0.53213180000000004</c:v>
                </c:pt>
                <c:pt idx="4014">
                  <c:v>0.53213779999999999</c:v>
                </c:pt>
                <c:pt idx="4015">
                  <c:v>0.53212409999999999</c:v>
                </c:pt>
                <c:pt idx="4016">
                  <c:v>0.53210749999999996</c:v>
                </c:pt>
                <c:pt idx="4017">
                  <c:v>0.53210749999999996</c:v>
                </c:pt>
                <c:pt idx="4018">
                  <c:v>0.53213659999999996</c:v>
                </c:pt>
                <c:pt idx="4019">
                  <c:v>0.53219439999999996</c:v>
                </c:pt>
                <c:pt idx="4020">
                  <c:v>0.53226790000000002</c:v>
                </c:pt>
                <c:pt idx="4021">
                  <c:v>0.53233989999999998</c:v>
                </c:pt>
                <c:pt idx="4022">
                  <c:v>0.53239720000000001</c:v>
                </c:pt>
                <c:pt idx="4023">
                  <c:v>0.53244020000000003</c:v>
                </c:pt>
                <c:pt idx="4024">
                  <c:v>0.53248180000000001</c:v>
                </c:pt>
                <c:pt idx="4025">
                  <c:v>0.53254029999999997</c:v>
                </c:pt>
                <c:pt idx="4026">
                  <c:v>0.53262869999999995</c:v>
                </c:pt>
                <c:pt idx="4027">
                  <c:v>0.53274759999999999</c:v>
                </c:pt>
                <c:pt idx="4028">
                  <c:v>0.53288530000000001</c:v>
                </c:pt>
                <c:pt idx="4029">
                  <c:v>0.53302570000000005</c:v>
                </c:pt>
                <c:pt idx="4030">
                  <c:v>0.53315849999999998</c:v>
                </c:pt>
                <c:pt idx="4031">
                  <c:v>0.53328489999999995</c:v>
                </c:pt>
                <c:pt idx="4032">
                  <c:v>0.53341649999999996</c:v>
                </c:pt>
                <c:pt idx="4033">
                  <c:v>0.53356510000000001</c:v>
                </c:pt>
                <c:pt idx="4034">
                  <c:v>0.5337326</c:v>
                </c:pt>
                <c:pt idx="4035">
                  <c:v>0.53390380000000004</c:v>
                </c:pt>
                <c:pt idx="4036">
                  <c:v>0.53404989999999997</c:v>
                </c:pt>
                <c:pt idx="4037">
                  <c:v>0.53413999999999995</c:v>
                </c:pt>
                <c:pt idx="4038">
                  <c:v>0.5341572</c:v>
                </c:pt>
                <c:pt idx="4039">
                  <c:v>0.5341032</c:v>
                </c:pt>
                <c:pt idx="4040">
                  <c:v>0.53399870000000005</c:v>
                </c:pt>
                <c:pt idx="4041">
                  <c:v>0.53387090000000004</c:v>
                </c:pt>
                <c:pt idx="4042">
                  <c:v>0.53374730000000004</c:v>
                </c:pt>
                <c:pt idx="4043">
                  <c:v>0.53364829999999996</c:v>
                </c:pt>
                <c:pt idx="4044">
                  <c:v>0.5335858</c:v>
                </c:pt>
                <c:pt idx="4045">
                  <c:v>0.53356890000000001</c:v>
                </c:pt>
                <c:pt idx="4046">
                  <c:v>0.53360560000000001</c:v>
                </c:pt>
                <c:pt idx="4047">
                  <c:v>0.53370580000000001</c:v>
                </c:pt>
                <c:pt idx="4048">
                  <c:v>0.53387929999999995</c:v>
                </c:pt>
                <c:pt idx="4049">
                  <c:v>0.53412939999999998</c:v>
                </c:pt>
                <c:pt idx="4050">
                  <c:v>0.53444800000000003</c:v>
                </c:pt>
                <c:pt idx="4051">
                  <c:v>0.53480950000000005</c:v>
                </c:pt>
                <c:pt idx="4052">
                  <c:v>0.5351783</c:v>
                </c:pt>
                <c:pt idx="4053">
                  <c:v>0.53551870000000001</c:v>
                </c:pt>
                <c:pt idx="4054">
                  <c:v>0.53580700000000003</c:v>
                </c:pt>
                <c:pt idx="4055">
                  <c:v>0.53604010000000002</c:v>
                </c:pt>
                <c:pt idx="4056">
                  <c:v>0.53623469999999995</c:v>
                </c:pt>
                <c:pt idx="4057">
                  <c:v>0.53641720000000004</c:v>
                </c:pt>
                <c:pt idx="4058">
                  <c:v>0.53660850000000004</c:v>
                </c:pt>
                <c:pt idx="4059">
                  <c:v>0.53681630000000002</c:v>
                </c:pt>
                <c:pt idx="4060">
                  <c:v>0.53703400000000001</c:v>
                </c:pt>
                <c:pt idx="4061">
                  <c:v>0.53724899999999998</c:v>
                </c:pt>
                <c:pt idx="4062">
                  <c:v>0.53745359999999998</c:v>
                </c:pt>
                <c:pt idx="4063">
                  <c:v>0.53765180000000001</c:v>
                </c:pt>
                <c:pt idx="4064">
                  <c:v>0.53785649999999996</c:v>
                </c:pt>
                <c:pt idx="4065">
                  <c:v>0.53808020000000001</c:v>
                </c:pt>
                <c:pt idx="4066">
                  <c:v>0.53832259999999998</c:v>
                </c:pt>
                <c:pt idx="4067">
                  <c:v>0.53856769999999998</c:v>
                </c:pt>
                <c:pt idx="4068">
                  <c:v>0.53878740000000003</c:v>
                </c:pt>
                <c:pt idx="4069">
                  <c:v>0.53895729999999997</c:v>
                </c:pt>
                <c:pt idx="4070">
                  <c:v>0.53907099999999997</c:v>
                </c:pt>
                <c:pt idx="4071">
                  <c:v>0.53914609999999996</c:v>
                </c:pt>
                <c:pt idx="4072">
                  <c:v>0.53921819999999998</c:v>
                </c:pt>
                <c:pt idx="4073">
                  <c:v>0.53932270000000004</c:v>
                </c:pt>
                <c:pt idx="4074">
                  <c:v>0.53948090000000004</c:v>
                </c:pt>
                <c:pt idx="4075">
                  <c:v>0.53968760000000005</c:v>
                </c:pt>
                <c:pt idx="4076">
                  <c:v>0.53991619999999996</c:v>
                </c:pt>
                <c:pt idx="4077">
                  <c:v>0.54013100000000003</c:v>
                </c:pt>
                <c:pt idx="4078">
                  <c:v>0.54030750000000005</c:v>
                </c:pt>
                <c:pt idx="4079">
                  <c:v>0.54044119999999995</c:v>
                </c:pt>
                <c:pt idx="4080">
                  <c:v>0.54054869999999999</c:v>
                </c:pt>
                <c:pt idx="4081">
                  <c:v>0.54065569999999996</c:v>
                </c:pt>
                <c:pt idx="4082">
                  <c:v>0.54078380000000004</c:v>
                </c:pt>
                <c:pt idx="4083">
                  <c:v>0.54094019999999998</c:v>
                </c:pt>
                <c:pt idx="4084">
                  <c:v>0.54111580000000004</c:v>
                </c:pt>
                <c:pt idx="4085">
                  <c:v>0.54129340000000004</c:v>
                </c:pt>
                <c:pt idx="4086">
                  <c:v>0.54145699999999997</c:v>
                </c:pt>
                <c:pt idx="4087">
                  <c:v>0.54160090000000005</c:v>
                </c:pt>
                <c:pt idx="4088">
                  <c:v>0.54172969999999998</c:v>
                </c:pt>
                <c:pt idx="4089">
                  <c:v>0.54185439999999996</c:v>
                </c:pt>
                <c:pt idx="4090">
                  <c:v>0.54198409999999997</c:v>
                </c:pt>
                <c:pt idx="4091">
                  <c:v>0.54212340000000003</c:v>
                </c:pt>
                <c:pt idx="4092">
                  <c:v>0.54227110000000001</c:v>
                </c:pt>
                <c:pt idx="4093">
                  <c:v>0.54242409999999996</c:v>
                </c:pt>
                <c:pt idx="4094">
                  <c:v>0.54258070000000003</c:v>
                </c:pt>
                <c:pt idx="4095">
                  <c:v>0.54274230000000001</c:v>
                </c:pt>
                <c:pt idx="4096">
                  <c:v>0.54290989999999995</c:v>
                </c:pt>
                <c:pt idx="4097">
                  <c:v>0.54308029999999996</c:v>
                </c:pt>
                <c:pt idx="4098">
                  <c:v>0.54324419999999995</c:v>
                </c:pt>
                <c:pt idx="4099">
                  <c:v>0.54338830000000005</c:v>
                </c:pt>
                <c:pt idx="4100">
                  <c:v>0.54350019999999999</c:v>
                </c:pt>
                <c:pt idx="4101">
                  <c:v>0.54357730000000004</c:v>
                </c:pt>
                <c:pt idx="4102">
                  <c:v>0.54362869999999996</c:v>
                </c:pt>
                <c:pt idx="4103">
                  <c:v>0.54367489999999996</c:v>
                </c:pt>
                <c:pt idx="4104">
                  <c:v>0.54373819999999995</c:v>
                </c:pt>
                <c:pt idx="4105">
                  <c:v>0.54383479999999995</c:v>
                </c:pt>
                <c:pt idx="4106">
                  <c:v>0.54396750000000005</c:v>
                </c:pt>
                <c:pt idx="4107">
                  <c:v>0.54412510000000003</c:v>
                </c:pt>
                <c:pt idx="4108">
                  <c:v>0.54428909999999997</c:v>
                </c:pt>
                <c:pt idx="4109">
                  <c:v>0.54444079999999995</c:v>
                </c:pt>
                <c:pt idx="4110">
                  <c:v>0.54457239999999996</c:v>
                </c:pt>
                <c:pt idx="4111">
                  <c:v>0.54468720000000004</c:v>
                </c:pt>
                <c:pt idx="4112">
                  <c:v>0.54479869999999997</c:v>
                </c:pt>
                <c:pt idx="4113">
                  <c:v>0.54492010000000002</c:v>
                </c:pt>
                <c:pt idx="4114">
                  <c:v>0.54505990000000004</c:v>
                </c:pt>
                <c:pt idx="4115">
                  <c:v>0.54521609999999998</c:v>
                </c:pt>
                <c:pt idx="4116">
                  <c:v>0.54537990000000003</c:v>
                </c:pt>
                <c:pt idx="4117">
                  <c:v>0.54554040000000004</c:v>
                </c:pt>
                <c:pt idx="4118">
                  <c:v>0.54569259999999997</c:v>
                </c:pt>
                <c:pt idx="4119">
                  <c:v>0.54584060000000001</c:v>
                </c:pt>
                <c:pt idx="4120">
                  <c:v>0.54599580000000003</c:v>
                </c:pt>
                <c:pt idx="4121">
                  <c:v>0.54617110000000002</c:v>
                </c:pt>
                <c:pt idx="4122">
                  <c:v>0.54637230000000003</c:v>
                </c:pt>
                <c:pt idx="4123">
                  <c:v>0.54659630000000003</c:v>
                </c:pt>
                <c:pt idx="4124">
                  <c:v>0.54683029999999999</c:v>
                </c:pt>
                <c:pt idx="4125">
                  <c:v>0.54705800000000004</c:v>
                </c:pt>
                <c:pt idx="4126">
                  <c:v>0.54726600000000003</c:v>
                </c:pt>
                <c:pt idx="4127">
                  <c:v>0.5474502</c:v>
                </c:pt>
                <c:pt idx="4128">
                  <c:v>0.54761490000000002</c:v>
                </c:pt>
                <c:pt idx="4129">
                  <c:v>0.54777039999999999</c:v>
                </c:pt>
                <c:pt idx="4130">
                  <c:v>0.54792549999999995</c:v>
                </c:pt>
                <c:pt idx="4131">
                  <c:v>0.5480855</c:v>
                </c:pt>
                <c:pt idx="4132">
                  <c:v>0.54824930000000005</c:v>
                </c:pt>
                <c:pt idx="4133">
                  <c:v>0.54841439999999997</c:v>
                </c:pt>
                <c:pt idx="4134">
                  <c:v>0.54857869999999997</c:v>
                </c:pt>
                <c:pt idx="4135">
                  <c:v>0.54874460000000003</c:v>
                </c:pt>
                <c:pt idx="4136">
                  <c:v>0.54891559999999995</c:v>
                </c:pt>
                <c:pt idx="4137">
                  <c:v>0.549095</c:v>
                </c:pt>
                <c:pt idx="4138">
                  <c:v>0.54928060000000001</c:v>
                </c:pt>
                <c:pt idx="4139">
                  <c:v>0.54946430000000002</c:v>
                </c:pt>
                <c:pt idx="4140">
                  <c:v>0.54963399999999996</c:v>
                </c:pt>
                <c:pt idx="4141">
                  <c:v>0.54978039999999995</c:v>
                </c:pt>
                <c:pt idx="4142">
                  <c:v>0.54990280000000002</c:v>
                </c:pt>
                <c:pt idx="4143">
                  <c:v>0.55001089999999997</c:v>
                </c:pt>
                <c:pt idx="4144">
                  <c:v>0.55012300000000003</c:v>
                </c:pt>
                <c:pt idx="4145">
                  <c:v>0.5502572</c:v>
                </c:pt>
                <c:pt idx="4146">
                  <c:v>0.55042500000000005</c:v>
                </c:pt>
                <c:pt idx="4147">
                  <c:v>0.55062480000000003</c:v>
                </c:pt>
                <c:pt idx="4148">
                  <c:v>0.55084330000000004</c:v>
                </c:pt>
                <c:pt idx="4149">
                  <c:v>0.55105970000000004</c:v>
                </c:pt>
                <c:pt idx="4150">
                  <c:v>0.55125469999999999</c:v>
                </c:pt>
                <c:pt idx="4151">
                  <c:v>0.55141799999999996</c:v>
                </c:pt>
                <c:pt idx="4152">
                  <c:v>0.55154990000000004</c:v>
                </c:pt>
                <c:pt idx="4153">
                  <c:v>0.55166020000000004</c:v>
                </c:pt>
                <c:pt idx="4154">
                  <c:v>0.55176250000000004</c:v>
                </c:pt>
                <c:pt idx="4155">
                  <c:v>0.55186979999999997</c:v>
                </c:pt>
                <c:pt idx="4156">
                  <c:v>0.55198959999999997</c:v>
                </c:pt>
                <c:pt idx="4157">
                  <c:v>0.55212499999999998</c:v>
                </c:pt>
                <c:pt idx="4158">
                  <c:v>0.55227550000000003</c:v>
                </c:pt>
                <c:pt idx="4159">
                  <c:v>0.55244000000000004</c:v>
                </c:pt>
                <c:pt idx="4160">
                  <c:v>0.55261709999999997</c:v>
                </c:pt>
                <c:pt idx="4161">
                  <c:v>0.55280549999999995</c:v>
                </c:pt>
                <c:pt idx="4162">
                  <c:v>0.55300300000000002</c:v>
                </c:pt>
                <c:pt idx="4163">
                  <c:v>0.55320619999999998</c:v>
                </c:pt>
                <c:pt idx="4164">
                  <c:v>0.55341169999999995</c:v>
                </c:pt>
                <c:pt idx="4165">
                  <c:v>0.55361780000000005</c:v>
                </c:pt>
                <c:pt idx="4166">
                  <c:v>0.55382560000000003</c:v>
                </c:pt>
                <c:pt idx="4167">
                  <c:v>0.55403800000000003</c:v>
                </c:pt>
                <c:pt idx="4168">
                  <c:v>0.55425780000000002</c:v>
                </c:pt>
                <c:pt idx="4169">
                  <c:v>0.55448399999999998</c:v>
                </c:pt>
                <c:pt idx="4170">
                  <c:v>0.55471119999999996</c:v>
                </c:pt>
                <c:pt idx="4171">
                  <c:v>0.55493040000000005</c:v>
                </c:pt>
                <c:pt idx="4172">
                  <c:v>0.55513230000000002</c:v>
                </c:pt>
                <c:pt idx="4173">
                  <c:v>0.55531280000000005</c:v>
                </c:pt>
                <c:pt idx="4174">
                  <c:v>0.55547480000000005</c:v>
                </c:pt>
                <c:pt idx="4175">
                  <c:v>0.55562869999999998</c:v>
                </c:pt>
                <c:pt idx="4176">
                  <c:v>0.55578700000000003</c:v>
                </c:pt>
                <c:pt idx="4177">
                  <c:v>0.55595989999999995</c:v>
                </c:pt>
                <c:pt idx="4178">
                  <c:v>0.55615040000000004</c:v>
                </c:pt>
                <c:pt idx="4179">
                  <c:v>0.5563536</c:v>
                </c:pt>
                <c:pt idx="4180">
                  <c:v>0.5565601</c:v>
                </c:pt>
                <c:pt idx="4181">
                  <c:v>0.55676029999999999</c:v>
                </c:pt>
                <c:pt idx="4182">
                  <c:v>0.55694900000000003</c:v>
                </c:pt>
                <c:pt idx="4183">
                  <c:v>0.55712689999999998</c:v>
                </c:pt>
                <c:pt idx="4184">
                  <c:v>0.55729819999999997</c:v>
                </c:pt>
                <c:pt idx="4185">
                  <c:v>0.55746700000000005</c:v>
                </c:pt>
                <c:pt idx="4186">
                  <c:v>0.55763390000000002</c:v>
                </c:pt>
                <c:pt idx="4187">
                  <c:v>0.55779679999999998</c:v>
                </c:pt>
                <c:pt idx="4188">
                  <c:v>0.55795309999999998</c:v>
                </c:pt>
                <c:pt idx="4189">
                  <c:v>0.55810389999999999</c:v>
                </c:pt>
                <c:pt idx="4190">
                  <c:v>0.55825630000000004</c:v>
                </c:pt>
                <c:pt idx="4191">
                  <c:v>0.55842040000000004</c:v>
                </c:pt>
                <c:pt idx="4192">
                  <c:v>0.55860659999999995</c:v>
                </c:pt>
                <c:pt idx="4193">
                  <c:v>0.55881709999999996</c:v>
                </c:pt>
                <c:pt idx="4194">
                  <c:v>0.55904500000000001</c:v>
                </c:pt>
                <c:pt idx="4195">
                  <c:v>0.55927340000000003</c:v>
                </c:pt>
                <c:pt idx="4196">
                  <c:v>0.55948279999999995</c:v>
                </c:pt>
                <c:pt idx="4197">
                  <c:v>0.55965960000000003</c:v>
                </c:pt>
                <c:pt idx="4198">
                  <c:v>0.55980129999999995</c:v>
                </c:pt>
                <c:pt idx="4199">
                  <c:v>0.55991869999999999</c:v>
                </c:pt>
                <c:pt idx="4200">
                  <c:v>0.5600311</c:v>
                </c:pt>
                <c:pt idx="4201">
                  <c:v>0.56015930000000003</c:v>
                </c:pt>
                <c:pt idx="4202">
                  <c:v>0.56031710000000001</c:v>
                </c:pt>
                <c:pt idx="4203">
                  <c:v>0.56050750000000005</c:v>
                </c:pt>
                <c:pt idx="4204">
                  <c:v>0.56072379999999999</c:v>
                </c:pt>
                <c:pt idx="4205">
                  <c:v>0.56095419999999996</c:v>
                </c:pt>
                <c:pt idx="4206">
                  <c:v>0.56118670000000004</c:v>
                </c:pt>
                <c:pt idx="4207">
                  <c:v>0.56141240000000003</c:v>
                </c:pt>
                <c:pt idx="4208">
                  <c:v>0.56162610000000002</c:v>
                </c:pt>
                <c:pt idx="4209">
                  <c:v>0.56182460000000001</c:v>
                </c:pt>
                <c:pt idx="4210">
                  <c:v>0.56200470000000002</c:v>
                </c:pt>
                <c:pt idx="4211">
                  <c:v>0.56216449999999996</c:v>
                </c:pt>
                <c:pt idx="4212">
                  <c:v>0.56230519999999995</c:v>
                </c:pt>
                <c:pt idx="4213">
                  <c:v>0.56243359999999998</c:v>
                </c:pt>
                <c:pt idx="4214">
                  <c:v>0.56256309999999998</c:v>
                </c:pt>
                <c:pt idx="4215">
                  <c:v>0.56271000000000004</c:v>
                </c:pt>
                <c:pt idx="4216">
                  <c:v>0.56288769999999999</c:v>
                </c:pt>
                <c:pt idx="4217">
                  <c:v>0.56310039999999995</c:v>
                </c:pt>
                <c:pt idx="4218">
                  <c:v>0.56334019999999996</c:v>
                </c:pt>
                <c:pt idx="4219">
                  <c:v>0.56358960000000002</c:v>
                </c:pt>
                <c:pt idx="4220">
                  <c:v>0.56382960000000004</c:v>
                </c:pt>
                <c:pt idx="4221">
                  <c:v>0.56404620000000005</c:v>
                </c:pt>
                <c:pt idx="4222">
                  <c:v>0.56423719999999999</c:v>
                </c:pt>
                <c:pt idx="4223">
                  <c:v>0.56441189999999997</c:v>
                </c:pt>
                <c:pt idx="4224">
                  <c:v>0.56458589999999997</c:v>
                </c:pt>
                <c:pt idx="4225">
                  <c:v>0.56477120000000003</c:v>
                </c:pt>
                <c:pt idx="4226">
                  <c:v>0.56497160000000002</c:v>
                </c:pt>
                <c:pt idx="4227">
                  <c:v>0.56518020000000002</c:v>
                </c:pt>
                <c:pt idx="4228">
                  <c:v>0.56538440000000001</c:v>
                </c:pt>
                <c:pt idx="4229">
                  <c:v>0.56557279999999999</c:v>
                </c:pt>
                <c:pt idx="4230">
                  <c:v>0.56574179999999996</c:v>
                </c:pt>
                <c:pt idx="4231">
                  <c:v>0.56589730000000005</c:v>
                </c:pt>
                <c:pt idx="4232">
                  <c:v>0.56605209999999995</c:v>
                </c:pt>
                <c:pt idx="4233">
                  <c:v>0.56621849999999996</c:v>
                </c:pt>
                <c:pt idx="4234">
                  <c:v>0.56640250000000003</c:v>
                </c:pt>
                <c:pt idx="4235">
                  <c:v>0.5666023</c:v>
                </c:pt>
                <c:pt idx="4236">
                  <c:v>0.56681000000000004</c:v>
                </c:pt>
                <c:pt idx="4237">
                  <c:v>0.56701809999999997</c:v>
                </c:pt>
                <c:pt idx="4238">
                  <c:v>0.56722399999999995</c:v>
                </c:pt>
                <c:pt idx="4239">
                  <c:v>0.56743160000000004</c:v>
                </c:pt>
                <c:pt idx="4240">
                  <c:v>0.56764820000000005</c:v>
                </c:pt>
                <c:pt idx="4241">
                  <c:v>0.56787989999999999</c:v>
                </c:pt>
                <c:pt idx="4242">
                  <c:v>0.56812629999999997</c:v>
                </c:pt>
                <c:pt idx="4243">
                  <c:v>0.56838100000000003</c:v>
                </c:pt>
                <c:pt idx="4244">
                  <c:v>0.56863330000000001</c:v>
                </c:pt>
                <c:pt idx="4245">
                  <c:v>0.5688742</c:v>
                </c:pt>
                <c:pt idx="4246">
                  <c:v>0.56910059999999996</c:v>
                </c:pt>
                <c:pt idx="4247">
                  <c:v>0.56931529999999997</c:v>
                </c:pt>
                <c:pt idx="4248">
                  <c:v>0.56952329999999995</c:v>
                </c:pt>
                <c:pt idx="4249">
                  <c:v>0.56972710000000004</c:v>
                </c:pt>
                <c:pt idx="4250">
                  <c:v>0.56992330000000002</c:v>
                </c:pt>
                <c:pt idx="4251">
                  <c:v>0.57010349999999999</c:v>
                </c:pt>
                <c:pt idx="4252">
                  <c:v>0.57025919999999997</c:v>
                </c:pt>
                <c:pt idx="4253">
                  <c:v>0.57038829999999996</c:v>
                </c:pt>
                <c:pt idx="4254">
                  <c:v>0.57049830000000001</c:v>
                </c:pt>
                <c:pt idx="4255">
                  <c:v>0.57060619999999995</c:v>
                </c:pt>
                <c:pt idx="4256">
                  <c:v>0.57073160000000001</c:v>
                </c:pt>
                <c:pt idx="4257">
                  <c:v>0.57088740000000004</c:v>
                </c:pt>
                <c:pt idx="4258">
                  <c:v>0.57107470000000005</c:v>
                </c:pt>
                <c:pt idx="4259">
                  <c:v>0.5712817</c:v>
                </c:pt>
                <c:pt idx="4260">
                  <c:v>0.5714899</c:v>
                </c:pt>
                <c:pt idx="4261">
                  <c:v>0.57168099999999999</c:v>
                </c:pt>
                <c:pt idx="4262">
                  <c:v>0.57184710000000005</c:v>
                </c:pt>
                <c:pt idx="4263">
                  <c:v>0.5719919</c:v>
                </c:pt>
                <c:pt idx="4264">
                  <c:v>0.57212839999999998</c:v>
                </c:pt>
                <c:pt idx="4265">
                  <c:v>0.57227280000000003</c:v>
                </c:pt>
                <c:pt idx="4266">
                  <c:v>0.57243599999999994</c:v>
                </c:pt>
                <c:pt idx="4267">
                  <c:v>0.57262120000000005</c:v>
                </c:pt>
                <c:pt idx="4268">
                  <c:v>0.57282449999999996</c:v>
                </c:pt>
                <c:pt idx="4269">
                  <c:v>0.57303950000000003</c:v>
                </c:pt>
                <c:pt idx="4270">
                  <c:v>0.57326069999999996</c:v>
                </c:pt>
                <c:pt idx="4271">
                  <c:v>0.57348639999999995</c:v>
                </c:pt>
                <c:pt idx="4272">
                  <c:v>0.57371609999999995</c:v>
                </c:pt>
                <c:pt idx="4273">
                  <c:v>0.57394750000000005</c:v>
                </c:pt>
                <c:pt idx="4274">
                  <c:v>0.57417379999999996</c:v>
                </c:pt>
                <c:pt idx="4275">
                  <c:v>0.57438520000000004</c:v>
                </c:pt>
                <c:pt idx="4276">
                  <c:v>0.5745709</c:v>
                </c:pt>
                <c:pt idx="4277">
                  <c:v>0.5747274</c:v>
                </c:pt>
                <c:pt idx="4278">
                  <c:v>0.57485969999999997</c:v>
                </c:pt>
                <c:pt idx="4279">
                  <c:v>0.57498199999999999</c:v>
                </c:pt>
                <c:pt idx="4280">
                  <c:v>0.57511140000000005</c:v>
                </c:pt>
                <c:pt idx="4281">
                  <c:v>0.57526200000000005</c:v>
                </c:pt>
                <c:pt idx="4282">
                  <c:v>0.57543900000000003</c:v>
                </c:pt>
                <c:pt idx="4283">
                  <c:v>0.57563819999999999</c:v>
                </c:pt>
                <c:pt idx="4284">
                  <c:v>0.5758491</c:v>
                </c:pt>
                <c:pt idx="4285">
                  <c:v>0.57606089999999999</c:v>
                </c:pt>
                <c:pt idx="4286">
                  <c:v>0.57626739999999999</c:v>
                </c:pt>
                <c:pt idx="4287">
                  <c:v>0.57646850000000005</c:v>
                </c:pt>
                <c:pt idx="4288">
                  <c:v>0.57666680000000003</c:v>
                </c:pt>
                <c:pt idx="4289">
                  <c:v>0.57686420000000005</c:v>
                </c:pt>
                <c:pt idx="4290">
                  <c:v>0.57705839999999997</c:v>
                </c:pt>
                <c:pt idx="4291">
                  <c:v>0.57724339999999996</c:v>
                </c:pt>
                <c:pt idx="4292">
                  <c:v>0.57741390000000004</c:v>
                </c:pt>
                <c:pt idx="4293">
                  <c:v>0.57756879999999999</c:v>
                </c:pt>
                <c:pt idx="4294">
                  <c:v>0.5777137</c:v>
                </c:pt>
                <c:pt idx="4295">
                  <c:v>0.57785969999999998</c:v>
                </c:pt>
                <c:pt idx="4296">
                  <c:v>0.57801780000000003</c:v>
                </c:pt>
                <c:pt idx="4297">
                  <c:v>0.57819310000000002</c:v>
                </c:pt>
                <c:pt idx="4298">
                  <c:v>0.57838270000000003</c:v>
                </c:pt>
                <c:pt idx="4299">
                  <c:v>0.57857610000000004</c:v>
                </c:pt>
                <c:pt idx="4300">
                  <c:v>0.57876269999999996</c:v>
                </c:pt>
                <c:pt idx="4301">
                  <c:v>0.57893740000000005</c:v>
                </c:pt>
                <c:pt idx="4302">
                  <c:v>0.57910450000000002</c:v>
                </c:pt>
                <c:pt idx="4303">
                  <c:v>0.57927519999999999</c:v>
                </c:pt>
                <c:pt idx="4304">
                  <c:v>0.57946109999999995</c:v>
                </c:pt>
                <c:pt idx="4305">
                  <c:v>0.57966740000000005</c:v>
                </c:pt>
                <c:pt idx="4306">
                  <c:v>0.57988870000000003</c:v>
                </c:pt>
                <c:pt idx="4307">
                  <c:v>0.58011040000000003</c:v>
                </c:pt>
                <c:pt idx="4308">
                  <c:v>0.58031580000000005</c:v>
                </c:pt>
                <c:pt idx="4309">
                  <c:v>0.58049580000000001</c:v>
                </c:pt>
                <c:pt idx="4310">
                  <c:v>0.58065359999999999</c:v>
                </c:pt>
                <c:pt idx="4311">
                  <c:v>0.58080399999999999</c:v>
                </c:pt>
                <c:pt idx="4312">
                  <c:v>0.58096550000000002</c:v>
                </c:pt>
                <c:pt idx="4313">
                  <c:v>0.58115280000000002</c:v>
                </c:pt>
                <c:pt idx="4314">
                  <c:v>0.58136750000000004</c:v>
                </c:pt>
                <c:pt idx="4315">
                  <c:v>0.58159950000000005</c:v>
                </c:pt>
                <c:pt idx="4316">
                  <c:v>0.58182999999999996</c:v>
                </c:pt>
                <c:pt idx="4317">
                  <c:v>0.58204160000000005</c:v>
                </c:pt>
                <c:pt idx="4318">
                  <c:v>0.58222660000000004</c:v>
                </c:pt>
                <c:pt idx="4319">
                  <c:v>0.58238889999999999</c:v>
                </c:pt>
                <c:pt idx="4320">
                  <c:v>0.58254039999999996</c:v>
                </c:pt>
                <c:pt idx="4321">
                  <c:v>0.58269510000000002</c:v>
                </c:pt>
                <c:pt idx="4322">
                  <c:v>0.58286280000000001</c:v>
                </c:pt>
                <c:pt idx="4323">
                  <c:v>0.58304500000000004</c:v>
                </c:pt>
                <c:pt idx="4324">
                  <c:v>0.58323820000000004</c:v>
                </c:pt>
                <c:pt idx="4325">
                  <c:v>0.58343730000000005</c:v>
                </c:pt>
                <c:pt idx="4326">
                  <c:v>0.58363969999999998</c:v>
                </c:pt>
                <c:pt idx="4327">
                  <c:v>0.58384559999999996</c:v>
                </c:pt>
                <c:pt idx="4328">
                  <c:v>0.5840554</c:v>
                </c:pt>
                <c:pt idx="4329">
                  <c:v>0.58426639999999996</c:v>
                </c:pt>
                <c:pt idx="4330">
                  <c:v>0.58447039999999995</c:v>
                </c:pt>
                <c:pt idx="4331">
                  <c:v>0.58465639999999997</c:v>
                </c:pt>
                <c:pt idx="4332">
                  <c:v>0.58481689999999997</c:v>
                </c:pt>
                <c:pt idx="4333">
                  <c:v>0.58495299999999995</c:v>
                </c:pt>
                <c:pt idx="4334">
                  <c:v>0.58507719999999996</c:v>
                </c:pt>
                <c:pt idx="4335">
                  <c:v>0.58520859999999997</c:v>
                </c:pt>
                <c:pt idx="4336">
                  <c:v>0.58536569999999999</c:v>
                </c:pt>
                <c:pt idx="4337">
                  <c:v>0.58555740000000001</c:v>
                </c:pt>
                <c:pt idx="4338">
                  <c:v>0.58577699999999999</c:v>
                </c:pt>
                <c:pt idx="4339">
                  <c:v>0.58600490000000005</c:v>
                </c:pt>
                <c:pt idx="4340">
                  <c:v>0.58621730000000005</c:v>
                </c:pt>
                <c:pt idx="4341">
                  <c:v>0.58639799999999997</c:v>
                </c:pt>
                <c:pt idx="4342">
                  <c:v>0.58654589999999995</c:v>
                </c:pt>
                <c:pt idx="4343">
                  <c:v>0.58667599999999998</c:v>
                </c:pt>
                <c:pt idx="4344">
                  <c:v>0.58681289999999997</c:v>
                </c:pt>
                <c:pt idx="4345">
                  <c:v>0.58698079999999997</c:v>
                </c:pt>
                <c:pt idx="4346">
                  <c:v>0.58719209999999999</c:v>
                </c:pt>
                <c:pt idx="4347">
                  <c:v>0.58744320000000005</c:v>
                </c:pt>
                <c:pt idx="4348">
                  <c:v>0.58771660000000003</c:v>
                </c:pt>
                <c:pt idx="4349">
                  <c:v>0.58799049999999997</c:v>
                </c:pt>
                <c:pt idx="4350">
                  <c:v>0.58824650000000001</c:v>
                </c:pt>
                <c:pt idx="4351">
                  <c:v>0.58847530000000003</c:v>
                </c:pt>
                <c:pt idx="4352">
                  <c:v>0.58867829999999999</c:v>
                </c:pt>
                <c:pt idx="4353">
                  <c:v>0.58886240000000001</c:v>
                </c:pt>
                <c:pt idx="4354">
                  <c:v>0.58903570000000005</c:v>
                </c:pt>
                <c:pt idx="4355">
                  <c:v>0.58920360000000005</c:v>
                </c:pt>
                <c:pt idx="4356">
                  <c:v>0.58936770000000005</c:v>
                </c:pt>
                <c:pt idx="4357">
                  <c:v>0.58952890000000002</c:v>
                </c:pt>
                <c:pt idx="4358">
                  <c:v>0.5896884</c:v>
                </c:pt>
                <c:pt idx="4359">
                  <c:v>0.58984939999999997</c:v>
                </c:pt>
                <c:pt idx="4360">
                  <c:v>0.59001459999999994</c:v>
                </c:pt>
                <c:pt idx="4361">
                  <c:v>0.59018499999999996</c:v>
                </c:pt>
                <c:pt idx="4362">
                  <c:v>0.59035839999999995</c:v>
                </c:pt>
                <c:pt idx="4363">
                  <c:v>0.59053109999999998</c:v>
                </c:pt>
                <c:pt idx="4364">
                  <c:v>0.59070180000000005</c:v>
                </c:pt>
                <c:pt idx="4365">
                  <c:v>0.59087460000000003</c:v>
                </c:pt>
                <c:pt idx="4366">
                  <c:v>0.591059</c:v>
                </c:pt>
                <c:pt idx="4367">
                  <c:v>0.59126690000000004</c:v>
                </c:pt>
                <c:pt idx="4368">
                  <c:v>0.59150630000000004</c:v>
                </c:pt>
                <c:pt idx="4369">
                  <c:v>0.59177559999999996</c:v>
                </c:pt>
                <c:pt idx="4370">
                  <c:v>0.59206219999999998</c:v>
                </c:pt>
                <c:pt idx="4371">
                  <c:v>0.59234469999999995</c:v>
                </c:pt>
                <c:pt idx="4372">
                  <c:v>0.59260299999999999</c:v>
                </c:pt>
                <c:pt idx="4373">
                  <c:v>0.59282440000000003</c:v>
                </c:pt>
                <c:pt idx="4374">
                  <c:v>0.59300960000000003</c:v>
                </c:pt>
                <c:pt idx="4375">
                  <c:v>0.59316999999999998</c:v>
                </c:pt>
                <c:pt idx="4376">
                  <c:v>0.59332320000000005</c:v>
                </c:pt>
                <c:pt idx="4377">
                  <c:v>0.5934836</c:v>
                </c:pt>
                <c:pt idx="4378">
                  <c:v>0.59365710000000005</c:v>
                </c:pt>
                <c:pt idx="4379">
                  <c:v>0.59384029999999999</c:v>
                </c:pt>
                <c:pt idx="4380">
                  <c:v>0.59402509999999997</c:v>
                </c:pt>
                <c:pt idx="4381">
                  <c:v>0.59420470000000003</c:v>
                </c:pt>
                <c:pt idx="4382">
                  <c:v>0.59437759999999995</c:v>
                </c:pt>
                <c:pt idx="4383">
                  <c:v>0.59454890000000005</c:v>
                </c:pt>
                <c:pt idx="4384">
                  <c:v>0.59472550000000002</c:v>
                </c:pt>
                <c:pt idx="4385">
                  <c:v>0.59491190000000005</c:v>
                </c:pt>
                <c:pt idx="4386">
                  <c:v>0.59510680000000005</c:v>
                </c:pt>
                <c:pt idx="4387">
                  <c:v>0.59530439999999996</c:v>
                </c:pt>
                <c:pt idx="4388">
                  <c:v>0.59549799999999997</c:v>
                </c:pt>
                <c:pt idx="4389">
                  <c:v>0.59568569999999998</c:v>
                </c:pt>
                <c:pt idx="4390">
                  <c:v>0.59587199999999996</c:v>
                </c:pt>
                <c:pt idx="4391">
                  <c:v>0.59606669999999995</c:v>
                </c:pt>
                <c:pt idx="4392">
                  <c:v>0.59627859999999999</c:v>
                </c:pt>
                <c:pt idx="4393">
                  <c:v>0.59650999999999998</c:v>
                </c:pt>
                <c:pt idx="4394">
                  <c:v>0.59675469999999997</c:v>
                </c:pt>
                <c:pt idx="4395">
                  <c:v>0.59699999999999998</c:v>
                </c:pt>
                <c:pt idx="4396">
                  <c:v>0.59723329999999997</c:v>
                </c:pt>
                <c:pt idx="4397">
                  <c:v>0.59744730000000001</c:v>
                </c:pt>
                <c:pt idx="4398">
                  <c:v>0.5976437</c:v>
                </c:pt>
                <c:pt idx="4399">
                  <c:v>0.59783140000000001</c:v>
                </c:pt>
                <c:pt idx="4400">
                  <c:v>0.59802</c:v>
                </c:pt>
                <c:pt idx="4401">
                  <c:v>0.59821400000000002</c:v>
                </c:pt>
                <c:pt idx="4402">
                  <c:v>0.59840970000000004</c:v>
                </c:pt>
                <c:pt idx="4403">
                  <c:v>0.59859830000000003</c:v>
                </c:pt>
                <c:pt idx="4404">
                  <c:v>0.59877239999999998</c:v>
                </c:pt>
                <c:pt idx="4405">
                  <c:v>0.59893160000000001</c:v>
                </c:pt>
                <c:pt idx="4406">
                  <c:v>0.59908629999999996</c:v>
                </c:pt>
                <c:pt idx="4407">
                  <c:v>0.5992516</c:v>
                </c:pt>
                <c:pt idx="4408">
                  <c:v>0.59944149999999996</c:v>
                </c:pt>
                <c:pt idx="4409">
                  <c:v>0.59966010000000003</c:v>
                </c:pt>
                <c:pt idx="4410">
                  <c:v>0.5998983</c:v>
                </c:pt>
                <c:pt idx="4411">
                  <c:v>0.60013689999999997</c:v>
                </c:pt>
                <c:pt idx="4412">
                  <c:v>0.60035539999999998</c:v>
                </c:pt>
                <c:pt idx="4413">
                  <c:v>0.60054289999999999</c:v>
                </c:pt>
                <c:pt idx="4414">
                  <c:v>0.60070230000000002</c:v>
                </c:pt>
                <c:pt idx="4415">
                  <c:v>0.60084919999999997</c:v>
                </c:pt>
                <c:pt idx="4416">
                  <c:v>0.60100260000000005</c:v>
                </c:pt>
                <c:pt idx="4417">
                  <c:v>0.60117719999999997</c:v>
                </c:pt>
                <c:pt idx="4418">
                  <c:v>0.60137390000000002</c:v>
                </c:pt>
                <c:pt idx="4419">
                  <c:v>0.60158160000000005</c:v>
                </c:pt>
                <c:pt idx="4420">
                  <c:v>0.60178240000000005</c:v>
                </c:pt>
                <c:pt idx="4421">
                  <c:v>0.601962</c:v>
                </c:pt>
                <c:pt idx="4422">
                  <c:v>0.60211610000000004</c:v>
                </c:pt>
                <c:pt idx="4423">
                  <c:v>0.60225240000000002</c:v>
                </c:pt>
                <c:pt idx="4424">
                  <c:v>0.6023849</c:v>
                </c:pt>
                <c:pt idx="4425">
                  <c:v>0.60252740000000005</c:v>
                </c:pt>
                <c:pt idx="4426">
                  <c:v>0.60268730000000004</c:v>
                </c:pt>
                <c:pt idx="4427">
                  <c:v>0.6028637</c:v>
                </c:pt>
                <c:pt idx="4428">
                  <c:v>0.60305149999999996</c:v>
                </c:pt>
                <c:pt idx="4429">
                  <c:v>0.60324690000000003</c:v>
                </c:pt>
                <c:pt idx="4430">
                  <c:v>0.60345150000000003</c:v>
                </c:pt>
                <c:pt idx="4431">
                  <c:v>0.60367150000000003</c:v>
                </c:pt>
                <c:pt idx="4432">
                  <c:v>0.60391289999999997</c:v>
                </c:pt>
                <c:pt idx="4433">
                  <c:v>0.60417480000000001</c:v>
                </c:pt>
                <c:pt idx="4434">
                  <c:v>0.60444640000000005</c:v>
                </c:pt>
                <c:pt idx="4435">
                  <c:v>0.60470789999999996</c:v>
                </c:pt>
                <c:pt idx="4436">
                  <c:v>0.60493949999999996</c:v>
                </c:pt>
                <c:pt idx="4437">
                  <c:v>0.60512840000000001</c:v>
                </c:pt>
                <c:pt idx="4438">
                  <c:v>0.6052765</c:v>
                </c:pt>
                <c:pt idx="4439">
                  <c:v>0.60539949999999998</c:v>
                </c:pt>
                <c:pt idx="4440">
                  <c:v>0.60552269999999997</c:v>
                </c:pt>
                <c:pt idx="4441">
                  <c:v>0.60567009999999999</c:v>
                </c:pt>
                <c:pt idx="4442">
                  <c:v>0.60585509999999998</c:v>
                </c:pt>
                <c:pt idx="4443">
                  <c:v>0.60607940000000005</c:v>
                </c:pt>
                <c:pt idx="4444">
                  <c:v>0.60633280000000001</c:v>
                </c:pt>
                <c:pt idx="4445">
                  <c:v>0.60660049999999999</c:v>
                </c:pt>
                <c:pt idx="4446">
                  <c:v>0.6068675</c:v>
                </c:pt>
                <c:pt idx="4447">
                  <c:v>0.60712500000000003</c:v>
                </c:pt>
                <c:pt idx="4448">
                  <c:v>0.60736880000000004</c:v>
                </c:pt>
                <c:pt idx="4449">
                  <c:v>0.60759719999999995</c:v>
                </c:pt>
                <c:pt idx="4450">
                  <c:v>0.60780900000000004</c:v>
                </c:pt>
                <c:pt idx="4451">
                  <c:v>0.60800240000000005</c:v>
                </c:pt>
                <c:pt idx="4452">
                  <c:v>0.6081763</c:v>
                </c:pt>
                <c:pt idx="4453">
                  <c:v>0.60833199999999998</c:v>
                </c:pt>
                <c:pt idx="4454">
                  <c:v>0.60847499999999999</c:v>
                </c:pt>
                <c:pt idx="4455">
                  <c:v>0.60861220000000005</c:v>
                </c:pt>
                <c:pt idx="4456">
                  <c:v>0.60874919999999999</c:v>
                </c:pt>
                <c:pt idx="4457">
                  <c:v>0.60888810000000004</c:v>
                </c:pt>
                <c:pt idx="4458">
                  <c:v>0.60902610000000001</c:v>
                </c:pt>
                <c:pt idx="4459">
                  <c:v>0.60915980000000003</c:v>
                </c:pt>
                <c:pt idx="4460">
                  <c:v>0.6092883</c:v>
                </c:pt>
                <c:pt idx="4461">
                  <c:v>0.60941780000000001</c:v>
                </c:pt>
                <c:pt idx="4462">
                  <c:v>0.60956120000000003</c:v>
                </c:pt>
                <c:pt idx="4463">
                  <c:v>0.60973460000000002</c:v>
                </c:pt>
                <c:pt idx="4464">
                  <c:v>0.60994979999999999</c:v>
                </c:pt>
                <c:pt idx="4465">
                  <c:v>0.61020870000000005</c:v>
                </c:pt>
                <c:pt idx="4466">
                  <c:v>0.61050090000000001</c:v>
                </c:pt>
                <c:pt idx="4467">
                  <c:v>0.61080670000000004</c:v>
                </c:pt>
                <c:pt idx="4468">
                  <c:v>0.61110450000000005</c:v>
                </c:pt>
                <c:pt idx="4469">
                  <c:v>0.61137649999999999</c:v>
                </c:pt>
                <c:pt idx="4470">
                  <c:v>0.6116144</c:v>
                </c:pt>
                <c:pt idx="4471">
                  <c:v>0.61181969999999997</c:v>
                </c:pt>
                <c:pt idx="4472">
                  <c:v>0.61199979999999998</c:v>
                </c:pt>
                <c:pt idx="4473">
                  <c:v>0.61216309999999996</c:v>
                </c:pt>
                <c:pt idx="4474">
                  <c:v>0.61231679999999999</c:v>
                </c:pt>
                <c:pt idx="4475">
                  <c:v>0.61246699999999998</c:v>
                </c:pt>
                <c:pt idx="4476">
                  <c:v>0.61261929999999998</c:v>
                </c:pt>
                <c:pt idx="4477">
                  <c:v>0.61278189999999999</c:v>
                </c:pt>
                <c:pt idx="4478">
                  <c:v>0.61296430000000002</c:v>
                </c:pt>
                <c:pt idx="4479">
                  <c:v>0.61317310000000003</c:v>
                </c:pt>
                <c:pt idx="4480">
                  <c:v>0.61340839999999996</c:v>
                </c:pt>
                <c:pt idx="4481">
                  <c:v>0.61366149999999997</c:v>
                </c:pt>
                <c:pt idx="4482">
                  <c:v>0.61391709999999999</c:v>
                </c:pt>
                <c:pt idx="4483">
                  <c:v>0.61415819999999999</c:v>
                </c:pt>
                <c:pt idx="4484">
                  <c:v>0.61437370000000002</c:v>
                </c:pt>
                <c:pt idx="4485">
                  <c:v>0.614564</c:v>
                </c:pt>
                <c:pt idx="4486">
                  <c:v>0.61473909999999998</c:v>
                </c:pt>
                <c:pt idx="4487">
                  <c:v>0.61491430000000002</c:v>
                </c:pt>
                <c:pt idx="4488">
                  <c:v>0.61510050000000005</c:v>
                </c:pt>
                <c:pt idx="4489">
                  <c:v>0.61529999999999996</c:v>
                </c:pt>
                <c:pt idx="4490">
                  <c:v>0.61550510000000003</c:v>
                </c:pt>
                <c:pt idx="4491">
                  <c:v>0.61570400000000003</c:v>
                </c:pt>
                <c:pt idx="4492">
                  <c:v>0.61588849999999995</c:v>
                </c:pt>
                <c:pt idx="4493">
                  <c:v>0.61606119999999998</c:v>
                </c:pt>
                <c:pt idx="4494">
                  <c:v>0.61623570000000005</c:v>
                </c:pt>
                <c:pt idx="4495">
                  <c:v>0.61643219999999999</c:v>
                </c:pt>
                <c:pt idx="4496">
                  <c:v>0.61666659999999995</c:v>
                </c:pt>
                <c:pt idx="4497">
                  <c:v>0.61694249999999995</c:v>
                </c:pt>
                <c:pt idx="4498">
                  <c:v>0.61724860000000004</c:v>
                </c:pt>
                <c:pt idx="4499">
                  <c:v>0.61756299999999997</c:v>
                </c:pt>
                <c:pt idx="4500">
                  <c:v>0.61786140000000001</c:v>
                </c:pt>
                <c:pt idx="4501">
                  <c:v>0.61812560000000005</c:v>
                </c:pt>
                <c:pt idx="4502">
                  <c:v>0.61835030000000002</c:v>
                </c:pt>
                <c:pt idx="4503">
                  <c:v>0.61854120000000001</c:v>
                </c:pt>
                <c:pt idx="4504">
                  <c:v>0.61870939999999996</c:v>
                </c:pt>
                <c:pt idx="4505">
                  <c:v>0.61886450000000004</c:v>
                </c:pt>
                <c:pt idx="4506">
                  <c:v>0.6190118</c:v>
                </c:pt>
                <c:pt idx="4507">
                  <c:v>0.6191527</c:v>
                </c:pt>
                <c:pt idx="4508">
                  <c:v>0.61928859999999997</c:v>
                </c:pt>
                <c:pt idx="4509">
                  <c:v>0.6194248</c:v>
                </c:pt>
                <c:pt idx="4510">
                  <c:v>0.61957059999999997</c:v>
                </c:pt>
                <c:pt idx="4511">
                  <c:v>0.61973599999999995</c:v>
                </c:pt>
                <c:pt idx="4512">
                  <c:v>0.61992590000000003</c:v>
                </c:pt>
                <c:pt idx="4513">
                  <c:v>0.62013620000000003</c:v>
                </c:pt>
                <c:pt idx="4514">
                  <c:v>0.62035549999999995</c:v>
                </c:pt>
                <c:pt idx="4515">
                  <c:v>0.62056960000000005</c:v>
                </c:pt>
                <c:pt idx="4516">
                  <c:v>0.62077040000000006</c:v>
                </c:pt>
                <c:pt idx="4517">
                  <c:v>0.62096130000000005</c:v>
                </c:pt>
                <c:pt idx="4518">
                  <c:v>0.62115739999999997</c:v>
                </c:pt>
                <c:pt idx="4519">
                  <c:v>0.62137790000000004</c:v>
                </c:pt>
                <c:pt idx="4520">
                  <c:v>0.62163690000000005</c:v>
                </c:pt>
                <c:pt idx="4521">
                  <c:v>0.62193540000000003</c:v>
                </c:pt>
                <c:pt idx="4522">
                  <c:v>0.62225960000000002</c:v>
                </c:pt>
                <c:pt idx="4523">
                  <c:v>0.62258530000000001</c:v>
                </c:pt>
                <c:pt idx="4524">
                  <c:v>0.62288770000000004</c:v>
                </c:pt>
                <c:pt idx="4525">
                  <c:v>0.62315259999999995</c:v>
                </c:pt>
                <c:pt idx="4526">
                  <c:v>0.62337880000000001</c:v>
                </c:pt>
                <c:pt idx="4527">
                  <c:v>0.62357720000000005</c:v>
                </c:pt>
                <c:pt idx="4528">
                  <c:v>0.62376209999999999</c:v>
                </c:pt>
                <c:pt idx="4529">
                  <c:v>0.62394470000000002</c:v>
                </c:pt>
                <c:pt idx="4530">
                  <c:v>0.6241293</c:v>
                </c:pt>
                <c:pt idx="4531">
                  <c:v>0.62431349999999997</c:v>
                </c:pt>
                <c:pt idx="4532">
                  <c:v>0.62449489999999996</c:v>
                </c:pt>
                <c:pt idx="4533">
                  <c:v>0.62467530000000004</c:v>
                </c:pt>
                <c:pt idx="4534">
                  <c:v>0.62486200000000003</c:v>
                </c:pt>
                <c:pt idx="4535">
                  <c:v>0.62506490000000003</c:v>
                </c:pt>
                <c:pt idx="4536">
                  <c:v>0.62528919999999999</c:v>
                </c:pt>
                <c:pt idx="4537">
                  <c:v>0.6255309</c:v>
                </c:pt>
                <c:pt idx="4538">
                  <c:v>0.62577550000000004</c:v>
                </c:pt>
                <c:pt idx="4539">
                  <c:v>0.62600429999999996</c:v>
                </c:pt>
                <c:pt idx="4540">
                  <c:v>0.62620310000000001</c:v>
                </c:pt>
                <c:pt idx="4541">
                  <c:v>0.62636800000000004</c:v>
                </c:pt>
                <c:pt idx="4542">
                  <c:v>0.62650810000000001</c:v>
                </c:pt>
                <c:pt idx="4543">
                  <c:v>0.62664010000000003</c:v>
                </c:pt>
                <c:pt idx="4544">
                  <c:v>0.6267817</c:v>
                </c:pt>
                <c:pt idx="4545">
                  <c:v>0.62694220000000001</c:v>
                </c:pt>
                <c:pt idx="4546">
                  <c:v>0.62712060000000003</c:v>
                </c:pt>
                <c:pt idx="4547">
                  <c:v>0.62730850000000005</c:v>
                </c:pt>
                <c:pt idx="4548">
                  <c:v>0.627498</c:v>
                </c:pt>
                <c:pt idx="4549">
                  <c:v>0.62768639999999998</c:v>
                </c:pt>
                <c:pt idx="4550">
                  <c:v>0.62787930000000003</c:v>
                </c:pt>
                <c:pt idx="4551">
                  <c:v>0.62808609999999998</c:v>
                </c:pt>
                <c:pt idx="4552">
                  <c:v>0.62831499999999996</c:v>
                </c:pt>
                <c:pt idx="4553">
                  <c:v>0.62856590000000001</c:v>
                </c:pt>
                <c:pt idx="4554">
                  <c:v>0.62883100000000003</c:v>
                </c:pt>
                <c:pt idx="4555">
                  <c:v>0.62909809999999999</c:v>
                </c:pt>
                <c:pt idx="4556">
                  <c:v>0.62935779999999997</c:v>
                </c:pt>
                <c:pt idx="4557">
                  <c:v>0.62960830000000001</c:v>
                </c:pt>
                <c:pt idx="4558">
                  <c:v>0.62985530000000001</c:v>
                </c:pt>
                <c:pt idx="4559">
                  <c:v>0.63010630000000001</c:v>
                </c:pt>
                <c:pt idx="4560">
                  <c:v>0.63036309999999995</c:v>
                </c:pt>
                <c:pt idx="4561">
                  <c:v>0.63061730000000005</c:v>
                </c:pt>
                <c:pt idx="4562">
                  <c:v>0.63085159999999996</c:v>
                </c:pt>
                <c:pt idx="4563">
                  <c:v>0.63104859999999996</c:v>
                </c:pt>
                <c:pt idx="4564">
                  <c:v>0.63119950000000002</c:v>
                </c:pt>
                <c:pt idx="4565">
                  <c:v>0.63131210000000004</c:v>
                </c:pt>
                <c:pt idx="4566">
                  <c:v>0.63140819999999998</c:v>
                </c:pt>
                <c:pt idx="4567">
                  <c:v>0.63151710000000005</c:v>
                </c:pt>
                <c:pt idx="4568">
                  <c:v>0.63166060000000002</c:v>
                </c:pt>
                <c:pt idx="4569">
                  <c:v>0.63184390000000001</c:v>
                </c:pt>
                <c:pt idx="4570">
                  <c:v>0.63205339999999999</c:v>
                </c:pt>
                <c:pt idx="4571">
                  <c:v>0.63226530000000003</c:v>
                </c:pt>
                <c:pt idx="4572">
                  <c:v>0.63245680000000004</c:v>
                </c:pt>
                <c:pt idx="4573">
                  <c:v>0.63261800000000001</c:v>
                </c:pt>
                <c:pt idx="4574">
                  <c:v>0.63275700000000001</c:v>
                </c:pt>
                <c:pt idx="4575">
                  <c:v>0.6328954</c:v>
                </c:pt>
                <c:pt idx="4576">
                  <c:v>0.63305719999999999</c:v>
                </c:pt>
                <c:pt idx="4577">
                  <c:v>0.63325609999999999</c:v>
                </c:pt>
                <c:pt idx="4578">
                  <c:v>0.6334902</c:v>
                </c:pt>
                <c:pt idx="4579">
                  <c:v>0.63374299999999995</c:v>
                </c:pt>
                <c:pt idx="4580">
                  <c:v>0.63399419999999995</c:v>
                </c:pt>
                <c:pt idx="4581">
                  <c:v>0.63422719999999999</c:v>
                </c:pt>
                <c:pt idx="4582">
                  <c:v>0.63443700000000003</c:v>
                </c:pt>
                <c:pt idx="4583">
                  <c:v>0.634629</c:v>
                </c:pt>
                <c:pt idx="4584">
                  <c:v>0.63481299999999996</c:v>
                </c:pt>
                <c:pt idx="4585">
                  <c:v>0.63499559999999999</c:v>
                </c:pt>
                <c:pt idx="4586">
                  <c:v>0.63517610000000002</c:v>
                </c:pt>
                <c:pt idx="4587">
                  <c:v>0.63534780000000002</c:v>
                </c:pt>
                <c:pt idx="4588">
                  <c:v>0.63550530000000005</c:v>
                </c:pt>
                <c:pt idx="4589">
                  <c:v>0.63564960000000004</c:v>
                </c:pt>
                <c:pt idx="4590">
                  <c:v>0.63579169999999996</c:v>
                </c:pt>
                <c:pt idx="4591">
                  <c:v>0.63594810000000002</c:v>
                </c:pt>
                <c:pt idx="4592">
                  <c:v>0.63613379999999997</c:v>
                </c:pt>
                <c:pt idx="4593">
                  <c:v>0.63635529999999996</c:v>
                </c:pt>
                <c:pt idx="4594">
                  <c:v>0.63660720000000004</c:v>
                </c:pt>
                <c:pt idx="4595">
                  <c:v>0.63687579999999999</c:v>
                </c:pt>
                <c:pt idx="4596">
                  <c:v>0.63714539999999997</c:v>
                </c:pt>
                <c:pt idx="4597">
                  <c:v>0.63740750000000002</c:v>
                </c:pt>
                <c:pt idx="4598">
                  <c:v>0.63766310000000004</c:v>
                </c:pt>
                <c:pt idx="4599">
                  <c:v>0.6379203</c:v>
                </c:pt>
                <c:pt idx="4600">
                  <c:v>0.63818680000000005</c:v>
                </c:pt>
                <c:pt idx="4601">
                  <c:v>0.63846340000000001</c:v>
                </c:pt>
                <c:pt idx="4602">
                  <c:v>0.6387408</c:v>
                </c:pt>
                <c:pt idx="4603">
                  <c:v>0.63900330000000005</c:v>
                </c:pt>
                <c:pt idx="4604">
                  <c:v>0.639235</c:v>
                </c:pt>
                <c:pt idx="4605">
                  <c:v>0.6394282</c:v>
                </c:pt>
                <c:pt idx="4606">
                  <c:v>0.63958660000000001</c:v>
                </c:pt>
                <c:pt idx="4607">
                  <c:v>0.63972390000000001</c:v>
                </c:pt>
                <c:pt idx="4608">
                  <c:v>0.63985729999999996</c:v>
                </c:pt>
                <c:pt idx="4609">
                  <c:v>0.63999930000000005</c:v>
                </c:pt>
                <c:pt idx="4610">
                  <c:v>0.6401559</c:v>
                </c:pt>
                <c:pt idx="4611">
                  <c:v>0.64032659999999997</c:v>
                </c:pt>
                <c:pt idx="4612">
                  <c:v>0.64050890000000005</c:v>
                </c:pt>
                <c:pt idx="4613">
                  <c:v>0.64070280000000002</c:v>
                </c:pt>
                <c:pt idx="4614">
                  <c:v>0.64091209999999998</c:v>
                </c:pt>
                <c:pt idx="4615">
                  <c:v>0.64114190000000004</c:v>
                </c:pt>
                <c:pt idx="4616">
                  <c:v>0.64139420000000003</c:v>
                </c:pt>
                <c:pt idx="4617">
                  <c:v>0.64166469999999998</c:v>
                </c:pt>
                <c:pt idx="4618">
                  <c:v>0.64194269999999998</c:v>
                </c:pt>
                <c:pt idx="4619">
                  <c:v>0.64221620000000001</c:v>
                </c:pt>
                <c:pt idx="4620">
                  <c:v>0.64247829999999995</c:v>
                </c:pt>
                <c:pt idx="4621">
                  <c:v>0.64273139999999995</c:v>
                </c:pt>
                <c:pt idx="4622">
                  <c:v>0.6429861</c:v>
                </c:pt>
                <c:pt idx="4623">
                  <c:v>0.64325429999999995</c:v>
                </c:pt>
                <c:pt idx="4624">
                  <c:v>0.64354180000000005</c:v>
                </c:pt>
                <c:pt idx="4625">
                  <c:v>0.64384110000000006</c:v>
                </c:pt>
                <c:pt idx="4626">
                  <c:v>0.6441344</c:v>
                </c:pt>
                <c:pt idx="4627">
                  <c:v>0.64439729999999995</c:v>
                </c:pt>
                <c:pt idx="4628">
                  <c:v>0.64461049999999998</c:v>
                </c:pt>
                <c:pt idx="4629">
                  <c:v>0.64476809999999996</c:v>
                </c:pt>
                <c:pt idx="4630">
                  <c:v>0.64487919999999999</c:v>
                </c:pt>
                <c:pt idx="4631">
                  <c:v>0.64496379999999998</c:v>
                </c:pt>
                <c:pt idx="4632">
                  <c:v>0.64504189999999995</c:v>
                </c:pt>
                <c:pt idx="4633">
                  <c:v>0.64512809999999998</c:v>
                </c:pt>
                <c:pt idx="4634">
                  <c:v>0.64522579999999996</c:v>
                </c:pt>
                <c:pt idx="4635">
                  <c:v>0.64533160000000001</c:v>
                </c:pt>
                <c:pt idx="4636">
                  <c:v>0.6454415</c:v>
                </c:pt>
                <c:pt idx="4637">
                  <c:v>0.64555750000000001</c:v>
                </c:pt>
                <c:pt idx="4638">
                  <c:v>0.64568979999999998</c:v>
                </c:pt>
                <c:pt idx="4639">
                  <c:v>0.64585409999999999</c:v>
                </c:pt>
                <c:pt idx="4640">
                  <c:v>0.64606300000000005</c:v>
                </c:pt>
                <c:pt idx="4641">
                  <c:v>0.64632080000000003</c:v>
                </c:pt>
                <c:pt idx="4642">
                  <c:v>0.64661990000000003</c:v>
                </c:pt>
                <c:pt idx="4643">
                  <c:v>0.6469452</c:v>
                </c:pt>
                <c:pt idx="4644">
                  <c:v>0.6472793</c:v>
                </c:pt>
                <c:pt idx="4645">
                  <c:v>0.64760879999999998</c:v>
                </c:pt>
                <c:pt idx="4646">
                  <c:v>0.64792810000000001</c:v>
                </c:pt>
                <c:pt idx="4647">
                  <c:v>0.64823660000000005</c:v>
                </c:pt>
                <c:pt idx="4648">
                  <c:v>0.64853570000000005</c:v>
                </c:pt>
                <c:pt idx="4649">
                  <c:v>0.64882410000000001</c:v>
                </c:pt>
                <c:pt idx="4650">
                  <c:v>0.64909799999999995</c:v>
                </c:pt>
                <c:pt idx="4651">
                  <c:v>0.64935339999999997</c:v>
                </c:pt>
                <c:pt idx="4652">
                  <c:v>0.64959009999999995</c:v>
                </c:pt>
                <c:pt idx="4653">
                  <c:v>0.64981409999999995</c:v>
                </c:pt>
                <c:pt idx="4654">
                  <c:v>0.65003509999999998</c:v>
                </c:pt>
                <c:pt idx="4655">
                  <c:v>0.65026070000000002</c:v>
                </c:pt>
                <c:pt idx="4656">
                  <c:v>0.65049140000000005</c:v>
                </c:pt>
                <c:pt idx="4657">
                  <c:v>0.65071840000000003</c:v>
                </c:pt>
                <c:pt idx="4658">
                  <c:v>0.65092779999999995</c:v>
                </c:pt>
                <c:pt idx="4659">
                  <c:v>0.65110780000000001</c:v>
                </c:pt>
                <c:pt idx="4660">
                  <c:v>0.65125789999999995</c:v>
                </c:pt>
                <c:pt idx="4661">
                  <c:v>0.65139150000000001</c:v>
                </c:pt>
                <c:pt idx="4662">
                  <c:v>0.65153399999999995</c:v>
                </c:pt>
                <c:pt idx="4663">
                  <c:v>0.65171120000000005</c:v>
                </c:pt>
                <c:pt idx="4664">
                  <c:v>0.65193719999999999</c:v>
                </c:pt>
                <c:pt idx="4665">
                  <c:v>0.65220900000000004</c:v>
                </c:pt>
                <c:pt idx="4666">
                  <c:v>0.65250620000000004</c:v>
                </c:pt>
                <c:pt idx="4667">
                  <c:v>0.65279909999999997</c:v>
                </c:pt>
                <c:pt idx="4668">
                  <c:v>0.65306140000000001</c:v>
                </c:pt>
                <c:pt idx="4669">
                  <c:v>0.653281</c:v>
                </c:pt>
                <c:pt idx="4670">
                  <c:v>0.65346249999999995</c:v>
                </c:pt>
                <c:pt idx="4671">
                  <c:v>0.65362359999999997</c:v>
                </c:pt>
                <c:pt idx="4672">
                  <c:v>0.65378389999999997</c:v>
                </c:pt>
                <c:pt idx="4673">
                  <c:v>0.65395809999999999</c:v>
                </c:pt>
                <c:pt idx="4674">
                  <c:v>0.65415069999999997</c:v>
                </c:pt>
                <c:pt idx="4675">
                  <c:v>0.65435869999999996</c:v>
                </c:pt>
                <c:pt idx="4676">
                  <c:v>0.65457710000000002</c:v>
                </c:pt>
                <c:pt idx="4677">
                  <c:v>0.65480459999999996</c:v>
                </c:pt>
                <c:pt idx="4678">
                  <c:v>0.65504390000000001</c:v>
                </c:pt>
                <c:pt idx="4679">
                  <c:v>0.65529910000000002</c:v>
                </c:pt>
                <c:pt idx="4680">
                  <c:v>0.65556959999999997</c:v>
                </c:pt>
                <c:pt idx="4681">
                  <c:v>0.65584640000000005</c:v>
                </c:pt>
                <c:pt idx="4682">
                  <c:v>0.65611399999999998</c:v>
                </c:pt>
                <c:pt idx="4683">
                  <c:v>0.65635650000000001</c:v>
                </c:pt>
                <c:pt idx="4684">
                  <c:v>0.65656639999999999</c:v>
                </c:pt>
                <c:pt idx="4685">
                  <c:v>0.65674900000000003</c:v>
                </c:pt>
                <c:pt idx="4686">
                  <c:v>0.65692189999999995</c:v>
                </c:pt>
                <c:pt idx="4687">
                  <c:v>0.65710679999999999</c:v>
                </c:pt>
                <c:pt idx="4688">
                  <c:v>0.65732179999999996</c:v>
                </c:pt>
                <c:pt idx="4689">
                  <c:v>0.65757189999999999</c:v>
                </c:pt>
                <c:pt idx="4690">
                  <c:v>0.65784920000000002</c:v>
                </c:pt>
                <c:pt idx="4691">
                  <c:v>0.65813639999999995</c:v>
                </c:pt>
                <c:pt idx="4692">
                  <c:v>0.65841640000000001</c:v>
                </c:pt>
                <c:pt idx="4693">
                  <c:v>0.65867849999999994</c:v>
                </c:pt>
                <c:pt idx="4694">
                  <c:v>0.65892030000000001</c:v>
                </c:pt>
                <c:pt idx="4695">
                  <c:v>0.65914519999999999</c:v>
                </c:pt>
                <c:pt idx="4696">
                  <c:v>0.65935630000000001</c:v>
                </c:pt>
                <c:pt idx="4697">
                  <c:v>0.65955299999999994</c:v>
                </c:pt>
                <c:pt idx="4698">
                  <c:v>0.65973090000000001</c:v>
                </c:pt>
                <c:pt idx="4699">
                  <c:v>0.6598868</c:v>
                </c:pt>
                <c:pt idx="4700">
                  <c:v>0.6600239</c:v>
                </c:pt>
                <c:pt idx="4701">
                  <c:v>0.66015429999999997</c:v>
                </c:pt>
                <c:pt idx="4702">
                  <c:v>0.66029649999999995</c:v>
                </c:pt>
                <c:pt idx="4703">
                  <c:v>0.66046740000000004</c:v>
                </c:pt>
                <c:pt idx="4704">
                  <c:v>0.66067330000000002</c:v>
                </c:pt>
                <c:pt idx="4705">
                  <c:v>0.66090669999999996</c:v>
                </c:pt>
                <c:pt idx="4706">
                  <c:v>0.66114830000000002</c:v>
                </c:pt>
                <c:pt idx="4707">
                  <c:v>0.66137760000000001</c:v>
                </c:pt>
                <c:pt idx="4708">
                  <c:v>0.66158130000000004</c:v>
                </c:pt>
                <c:pt idx="4709">
                  <c:v>0.66176159999999995</c:v>
                </c:pt>
                <c:pt idx="4710">
                  <c:v>0.66193429999999998</c:v>
                </c:pt>
                <c:pt idx="4711">
                  <c:v>0.66212269999999995</c:v>
                </c:pt>
                <c:pt idx="4712">
                  <c:v>0.66234510000000002</c:v>
                </c:pt>
                <c:pt idx="4713">
                  <c:v>0.66260680000000005</c:v>
                </c:pt>
                <c:pt idx="4714">
                  <c:v>0.66289940000000003</c:v>
                </c:pt>
                <c:pt idx="4715">
                  <c:v>0.6632055</c:v>
                </c:pt>
                <c:pt idx="4716">
                  <c:v>0.6635084</c:v>
                </c:pt>
                <c:pt idx="4717">
                  <c:v>0.66379809999999995</c:v>
                </c:pt>
                <c:pt idx="4718">
                  <c:v>0.66407419999999995</c:v>
                </c:pt>
                <c:pt idx="4719">
                  <c:v>0.66434159999999998</c:v>
                </c:pt>
                <c:pt idx="4720">
                  <c:v>0.66460379999999997</c:v>
                </c:pt>
                <c:pt idx="4721">
                  <c:v>0.6648577</c:v>
                </c:pt>
                <c:pt idx="4722">
                  <c:v>0.66509439999999997</c:v>
                </c:pt>
                <c:pt idx="4723">
                  <c:v>0.66530409999999995</c:v>
                </c:pt>
                <c:pt idx="4724">
                  <c:v>0.66548410000000002</c:v>
                </c:pt>
                <c:pt idx="4725">
                  <c:v>0.66564299999999998</c:v>
                </c:pt>
                <c:pt idx="4726">
                  <c:v>0.66579969999999999</c:v>
                </c:pt>
                <c:pt idx="4727">
                  <c:v>0.66597490000000004</c:v>
                </c:pt>
                <c:pt idx="4728">
                  <c:v>0.66618409999999995</c:v>
                </c:pt>
                <c:pt idx="4729">
                  <c:v>0.6664293</c:v>
                </c:pt>
                <c:pt idx="4730">
                  <c:v>0.66669979999999995</c:v>
                </c:pt>
                <c:pt idx="4731">
                  <c:v>0.66697689999999998</c:v>
                </c:pt>
                <c:pt idx="4732">
                  <c:v>0.6672437</c:v>
                </c:pt>
                <c:pt idx="4733">
                  <c:v>0.66749179999999997</c:v>
                </c:pt>
                <c:pt idx="4734">
                  <c:v>0.66772279999999995</c:v>
                </c:pt>
                <c:pt idx="4735">
                  <c:v>0.66794439999999999</c:v>
                </c:pt>
                <c:pt idx="4736">
                  <c:v>0.66816379999999997</c:v>
                </c:pt>
                <c:pt idx="4737">
                  <c:v>0.66838229999999998</c:v>
                </c:pt>
                <c:pt idx="4738">
                  <c:v>0.66859559999999996</c:v>
                </c:pt>
                <c:pt idx="4739">
                  <c:v>0.66879699999999997</c:v>
                </c:pt>
                <c:pt idx="4740">
                  <c:v>0.66898380000000002</c:v>
                </c:pt>
                <c:pt idx="4741">
                  <c:v>0.66916100000000001</c:v>
                </c:pt>
                <c:pt idx="4742">
                  <c:v>0.66933989999999999</c:v>
                </c:pt>
                <c:pt idx="4743">
                  <c:v>0.66953359999999995</c:v>
                </c:pt>
                <c:pt idx="4744">
                  <c:v>0.66974999999999996</c:v>
                </c:pt>
                <c:pt idx="4745">
                  <c:v>0.66998899999999995</c:v>
                </c:pt>
                <c:pt idx="4746">
                  <c:v>0.67024209999999995</c:v>
                </c:pt>
                <c:pt idx="4747">
                  <c:v>0.67049970000000003</c:v>
                </c:pt>
                <c:pt idx="4748">
                  <c:v>0.67075530000000005</c:v>
                </c:pt>
                <c:pt idx="4749">
                  <c:v>0.67100820000000005</c:v>
                </c:pt>
                <c:pt idx="4750">
                  <c:v>0.67126260000000004</c:v>
                </c:pt>
                <c:pt idx="4751">
                  <c:v>0.67152040000000002</c:v>
                </c:pt>
                <c:pt idx="4752">
                  <c:v>0.67177699999999996</c:v>
                </c:pt>
                <c:pt idx="4753">
                  <c:v>0.67201949999999999</c:v>
                </c:pt>
                <c:pt idx="4754">
                  <c:v>0.67223200000000005</c:v>
                </c:pt>
                <c:pt idx="4755">
                  <c:v>0.67240359999999999</c:v>
                </c:pt>
                <c:pt idx="4756">
                  <c:v>0.67253649999999998</c:v>
                </c:pt>
                <c:pt idx="4757">
                  <c:v>0.67264849999999998</c:v>
                </c:pt>
                <c:pt idx="4758">
                  <c:v>0.67276800000000003</c:v>
                </c:pt>
                <c:pt idx="4759">
                  <c:v>0.67292180000000001</c:v>
                </c:pt>
                <c:pt idx="4760">
                  <c:v>0.6731279</c:v>
                </c:pt>
                <c:pt idx="4761">
                  <c:v>0.67338719999999996</c:v>
                </c:pt>
                <c:pt idx="4762">
                  <c:v>0.67368669999999997</c:v>
                </c:pt>
                <c:pt idx="4763">
                  <c:v>0.67400709999999997</c:v>
                </c:pt>
                <c:pt idx="4764">
                  <c:v>0.6743323</c:v>
                </c:pt>
                <c:pt idx="4765">
                  <c:v>0.67465520000000001</c:v>
                </c:pt>
                <c:pt idx="4766">
                  <c:v>0.67497629999999997</c:v>
                </c:pt>
                <c:pt idx="4767">
                  <c:v>0.67529700000000004</c:v>
                </c:pt>
                <c:pt idx="4768">
                  <c:v>0.67561380000000004</c:v>
                </c:pt>
                <c:pt idx="4769">
                  <c:v>0.67591420000000002</c:v>
                </c:pt>
                <c:pt idx="4770">
                  <c:v>0.67618270000000003</c:v>
                </c:pt>
                <c:pt idx="4771">
                  <c:v>0.67640789999999995</c:v>
                </c:pt>
                <c:pt idx="4772">
                  <c:v>0.67659130000000001</c:v>
                </c:pt>
                <c:pt idx="4773">
                  <c:v>0.67674979999999996</c:v>
                </c:pt>
                <c:pt idx="4774">
                  <c:v>0.67691089999999998</c:v>
                </c:pt>
                <c:pt idx="4775">
                  <c:v>0.67710150000000002</c:v>
                </c:pt>
                <c:pt idx="4776">
                  <c:v>0.67733500000000002</c:v>
                </c:pt>
                <c:pt idx="4777">
                  <c:v>0.67760810000000005</c:v>
                </c:pt>
                <c:pt idx="4778">
                  <c:v>0.67790159999999999</c:v>
                </c:pt>
                <c:pt idx="4779">
                  <c:v>0.67819339999999995</c:v>
                </c:pt>
                <c:pt idx="4780">
                  <c:v>0.6784673</c:v>
                </c:pt>
                <c:pt idx="4781">
                  <c:v>0.67872180000000004</c:v>
                </c:pt>
                <c:pt idx="4782">
                  <c:v>0.67896780000000001</c:v>
                </c:pt>
                <c:pt idx="4783">
                  <c:v>0.67922070000000001</c:v>
                </c:pt>
                <c:pt idx="4784">
                  <c:v>0.67948909999999996</c:v>
                </c:pt>
                <c:pt idx="4785">
                  <c:v>0.67976829999999999</c:v>
                </c:pt>
                <c:pt idx="4786">
                  <c:v>0.68004129999999996</c:v>
                </c:pt>
                <c:pt idx="4787">
                  <c:v>0.6802878</c:v>
                </c:pt>
                <c:pt idx="4788">
                  <c:v>0.68049539999999997</c:v>
                </c:pt>
                <c:pt idx="4789">
                  <c:v>0.68066599999999999</c:v>
                </c:pt>
                <c:pt idx="4790">
                  <c:v>0.68081550000000002</c:v>
                </c:pt>
                <c:pt idx="4791">
                  <c:v>0.68096599999999996</c:v>
                </c:pt>
                <c:pt idx="4792">
                  <c:v>0.68113749999999995</c:v>
                </c:pt>
                <c:pt idx="4793">
                  <c:v>0.68133790000000005</c:v>
                </c:pt>
                <c:pt idx="4794">
                  <c:v>0.68156410000000001</c:v>
                </c:pt>
                <c:pt idx="4795">
                  <c:v>0.68180580000000002</c:v>
                </c:pt>
                <c:pt idx="4796">
                  <c:v>0.68205439999999995</c:v>
                </c:pt>
                <c:pt idx="4797">
                  <c:v>0.68230619999999997</c:v>
                </c:pt>
                <c:pt idx="4798">
                  <c:v>0.6825618</c:v>
                </c:pt>
                <c:pt idx="4799">
                  <c:v>0.68282039999999999</c:v>
                </c:pt>
                <c:pt idx="4800">
                  <c:v>0.68307470000000003</c:v>
                </c:pt>
                <c:pt idx="4801">
                  <c:v>0.68330849999999999</c:v>
                </c:pt>
                <c:pt idx="4802">
                  <c:v>0.683504</c:v>
                </c:pt>
                <c:pt idx="4803">
                  <c:v>0.68364970000000003</c:v>
                </c:pt>
                <c:pt idx="4804">
                  <c:v>0.68375240000000004</c:v>
                </c:pt>
                <c:pt idx="4805">
                  <c:v>0.68383669999999996</c:v>
                </c:pt>
                <c:pt idx="4806">
                  <c:v>0.68394270000000001</c:v>
                </c:pt>
                <c:pt idx="4807">
                  <c:v>0.68410890000000002</c:v>
                </c:pt>
                <c:pt idx="4808">
                  <c:v>0.68435679999999999</c:v>
                </c:pt>
                <c:pt idx="4809">
                  <c:v>0.68468359999999995</c:v>
                </c:pt>
                <c:pt idx="4810">
                  <c:v>0.68506149999999999</c:v>
                </c:pt>
                <c:pt idx="4811">
                  <c:v>0.68545029999999996</c:v>
                </c:pt>
                <c:pt idx="4812">
                  <c:v>0.68580929999999996</c:v>
                </c:pt>
                <c:pt idx="4813">
                  <c:v>0.68611370000000005</c:v>
                </c:pt>
                <c:pt idx="4814">
                  <c:v>0.68635900000000005</c:v>
                </c:pt>
                <c:pt idx="4815">
                  <c:v>0.68655739999999998</c:v>
                </c:pt>
                <c:pt idx="4816">
                  <c:v>0.68672719999999998</c:v>
                </c:pt>
                <c:pt idx="4817">
                  <c:v>0.68688590000000005</c:v>
                </c:pt>
                <c:pt idx="4818">
                  <c:v>0.68704359999999998</c:v>
                </c:pt>
                <c:pt idx="4819">
                  <c:v>0.68720349999999997</c:v>
                </c:pt>
                <c:pt idx="4820">
                  <c:v>0.68736569999999997</c:v>
                </c:pt>
                <c:pt idx="4821">
                  <c:v>0.6875308</c:v>
                </c:pt>
                <c:pt idx="4822">
                  <c:v>0.68770100000000001</c:v>
                </c:pt>
                <c:pt idx="4823">
                  <c:v>0.68787759999999998</c:v>
                </c:pt>
                <c:pt idx="4824">
                  <c:v>0.68805879999999997</c:v>
                </c:pt>
                <c:pt idx="4825">
                  <c:v>0.68823990000000002</c:v>
                </c:pt>
                <c:pt idx="4826">
                  <c:v>0.68841640000000004</c:v>
                </c:pt>
                <c:pt idx="4827">
                  <c:v>0.68859049999999999</c:v>
                </c:pt>
                <c:pt idx="4828">
                  <c:v>0.68877270000000002</c:v>
                </c:pt>
                <c:pt idx="4829">
                  <c:v>0.68898400000000004</c:v>
                </c:pt>
                <c:pt idx="4830">
                  <c:v>0.68924549999999996</c:v>
                </c:pt>
                <c:pt idx="4831">
                  <c:v>0.68956980000000001</c:v>
                </c:pt>
                <c:pt idx="4832">
                  <c:v>0.68995220000000002</c:v>
                </c:pt>
                <c:pt idx="4833">
                  <c:v>0.69036940000000002</c:v>
                </c:pt>
                <c:pt idx="4834">
                  <c:v>0.69078720000000005</c:v>
                </c:pt>
                <c:pt idx="4835">
                  <c:v>0.69117059999999997</c:v>
                </c:pt>
                <c:pt idx="4836">
                  <c:v>0.69149799999999995</c:v>
                </c:pt>
                <c:pt idx="4837">
                  <c:v>0.69176689999999996</c:v>
                </c:pt>
                <c:pt idx="4838">
                  <c:v>0.69199120000000003</c:v>
                </c:pt>
                <c:pt idx="4839">
                  <c:v>0.69219120000000001</c:v>
                </c:pt>
                <c:pt idx="4840">
                  <c:v>0.69238350000000004</c:v>
                </c:pt>
                <c:pt idx="4841">
                  <c:v>0.69257429999999998</c:v>
                </c:pt>
                <c:pt idx="4842">
                  <c:v>0.6927605</c:v>
                </c:pt>
                <c:pt idx="4843">
                  <c:v>0.69293590000000005</c:v>
                </c:pt>
                <c:pt idx="4844">
                  <c:v>0.69310050000000001</c:v>
                </c:pt>
                <c:pt idx="4845">
                  <c:v>0.6932642</c:v>
                </c:pt>
                <c:pt idx="4846">
                  <c:v>0.69344550000000005</c:v>
                </c:pt>
                <c:pt idx="4847">
                  <c:v>0.69366349999999999</c:v>
                </c:pt>
                <c:pt idx="4848">
                  <c:v>0.69392710000000002</c:v>
                </c:pt>
                <c:pt idx="4849">
                  <c:v>0.69423219999999997</c:v>
                </c:pt>
                <c:pt idx="4850">
                  <c:v>0.6945614</c:v>
                </c:pt>
                <c:pt idx="4851">
                  <c:v>0.69489350000000005</c:v>
                </c:pt>
                <c:pt idx="4852">
                  <c:v>0.69520990000000005</c:v>
                </c:pt>
                <c:pt idx="4853">
                  <c:v>0.69550160000000005</c:v>
                </c:pt>
                <c:pt idx="4854">
                  <c:v>0.69576979999999999</c:v>
                </c:pt>
                <c:pt idx="4855">
                  <c:v>0.69601979999999997</c:v>
                </c:pt>
                <c:pt idx="4856">
                  <c:v>0.69625619999999999</c:v>
                </c:pt>
                <c:pt idx="4857">
                  <c:v>0.69647959999999998</c:v>
                </c:pt>
                <c:pt idx="4858">
                  <c:v>0.69668909999999995</c:v>
                </c:pt>
                <c:pt idx="4859">
                  <c:v>0.69688700000000003</c:v>
                </c:pt>
                <c:pt idx="4860">
                  <c:v>0.69708309999999996</c:v>
                </c:pt>
                <c:pt idx="4861">
                  <c:v>0.69729419999999998</c:v>
                </c:pt>
                <c:pt idx="4862">
                  <c:v>0.69753719999999997</c:v>
                </c:pt>
                <c:pt idx="4863">
                  <c:v>0.69782080000000002</c:v>
                </c:pt>
                <c:pt idx="4864">
                  <c:v>0.69813789999999998</c:v>
                </c:pt>
                <c:pt idx="4865">
                  <c:v>0.69846739999999996</c:v>
                </c:pt>
                <c:pt idx="4866">
                  <c:v>0.69878039999999997</c:v>
                </c:pt>
                <c:pt idx="4867">
                  <c:v>0.69905229999999996</c:v>
                </c:pt>
                <c:pt idx="4868">
                  <c:v>0.69927499999999998</c:v>
                </c:pt>
                <c:pt idx="4869">
                  <c:v>0.69945829999999998</c:v>
                </c:pt>
                <c:pt idx="4870">
                  <c:v>0.69962630000000003</c:v>
                </c:pt>
                <c:pt idx="4871">
                  <c:v>0.69980260000000005</c:v>
                </c:pt>
                <c:pt idx="4872">
                  <c:v>0.70000169999999995</c:v>
                </c:pt>
                <c:pt idx="4873">
                  <c:v>0.7002216</c:v>
                </c:pt>
                <c:pt idx="4874">
                  <c:v>0.70044790000000001</c:v>
                </c:pt>
                <c:pt idx="4875">
                  <c:v>0.70066189999999995</c:v>
                </c:pt>
                <c:pt idx="4876">
                  <c:v>0.70085200000000003</c:v>
                </c:pt>
                <c:pt idx="4877">
                  <c:v>0.70101849999999999</c:v>
                </c:pt>
                <c:pt idx="4878">
                  <c:v>0.70117289999999999</c:v>
                </c:pt>
                <c:pt idx="4879">
                  <c:v>0.70132850000000002</c:v>
                </c:pt>
                <c:pt idx="4880">
                  <c:v>0.70149320000000004</c:v>
                </c:pt>
                <c:pt idx="4881">
                  <c:v>0.70166589999999995</c:v>
                </c:pt>
                <c:pt idx="4882">
                  <c:v>0.70183949999999995</c:v>
                </c:pt>
                <c:pt idx="4883">
                  <c:v>0.70200879999999999</c:v>
                </c:pt>
                <c:pt idx="4884">
                  <c:v>0.70217770000000002</c:v>
                </c:pt>
                <c:pt idx="4885">
                  <c:v>0.70235959999999997</c:v>
                </c:pt>
                <c:pt idx="4886">
                  <c:v>0.70257239999999999</c:v>
                </c:pt>
                <c:pt idx="4887">
                  <c:v>0.70282920000000004</c:v>
                </c:pt>
                <c:pt idx="4888">
                  <c:v>0.7031288</c:v>
                </c:pt>
                <c:pt idx="4889">
                  <c:v>0.70345409999999997</c:v>
                </c:pt>
                <c:pt idx="4890">
                  <c:v>0.70377829999999997</c:v>
                </c:pt>
                <c:pt idx="4891">
                  <c:v>0.70407929999999996</c:v>
                </c:pt>
                <c:pt idx="4892">
                  <c:v>0.70434759999999996</c:v>
                </c:pt>
                <c:pt idx="4893">
                  <c:v>0.70459240000000001</c:v>
                </c:pt>
                <c:pt idx="4894">
                  <c:v>0.70483359999999995</c:v>
                </c:pt>
                <c:pt idx="4895">
                  <c:v>0.70509169999999999</c:v>
                </c:pt>
                <c:pt idx="4896">
                  <c:v>0.70537380000000005</c:v>
                </c:pt>
                <c:pt idx="4897">
                  <c:v>0.70567000000000002</c:v>
                </c:pt>
                <c:pt idx="4898">
                  <c:v>0.7059571</c:v>
                </c:pt>
                <c:pt idx="4899">
                  <c:v>0.70621129999999999</c:v>
                </c:pt>
                <c:pt idx="4900">
                  <c:v>0.70642380000000005</c:v>
                </c:pt>
                <c:pt idx="4901">
                  <c:v>0.70660520000000004</c:v>
                </c:pt>
                <c:pt idx="4902">
                  <c:v>0.70678379999999996</c:v>
                </c:pt>
                <c:pt idx="4903">
                  <c:v>0.70699069999999997</c:v>
                </c:pt>
                <c:pt idx="4904">
                  <c:v>0.70724739999999997</c:v>
                </c:pt>
                <c:pt idx="4905">
                  <c:v>0.70755349999999995</c:v>
                </c:pt>
                <c:pt idx="4906">
                  <c:v>0.70788779999999996</c:v>
                </c:pt>
                <c:pt idx="4907">
                  <c:v>0.70821590000000001</c:v>
                </c:pt>
                <c:pt idx="4908">
                  <c:v>0.70850679999999999</c:v>
                </c:pt>
                <c:pt idx="4909">
                  <c:v>0.70874519999999996</c:v>
                </c:pt>
                <c:pt idx="4910">
                  <c:v>0.70893600000000001</c:v>
                </c:pt>
                <c:pt idx="4911">
                  <c:v>0.70909990000000001</c:v>
                </c:pt>
                <c:pt idx="4912">
                  <c:v>0.70926480000000003</c:v>
                </c:pt>
                <c:pt idx="4913">
                  <c:v>0.70945460000000005</c:v>
                </c:pt>
                <c:pt idx="4914">
                  <c:v>0.70968200000000004</c:v>
                </c:pt>
                <c:pt idx="4915">
                  <c:v>0.70994760000000001</c:v>
                </c:pt>
                <c:pt idx="4916">
                  <c:v>0.71024279999999995</c:v>
                </c:pt>
                <c:pt idx="4917">
                  <c:v>0.71055469999999998</c:v>
                </c:pt>
                <c:pt idx="4918">
                  <c:v>0.71086859999999996</c:v>
                </c:pt>
                <c:pt idx="4919">
                  <c:v>0.71117030000000003</c:v>
                </c:pt>
                <c:pt idx="4920">
                  <c:v>0.71144779999999996</c:v>
                </c:pt>
                <c:pt idx="4921">
                  <c:v>0.71169360000000004</c:v>
                </c:pt>
                <c:pt idx="4922">
                  <c:v>0.71190799999999999</c:v>
                </c:pt>
                <c:pt idx="4923">
                  <c:v>0.71210059999999997</c:v>
                </c:pt>
                <c:pt idx="4924">
                  <c:v>0.71229140000000002</c:v>
                </c:pt>
                <c:pt idx="4925">
                  <c:v>0.71250440000000004</c:v>
                </c:pt>
                <c:pt idx="4926">
                  <c:v>0.71275770000000005</c:v>
                </c:pt>
                <c:pt idx="4927">
                  <c:v>0.71305640000000003</c:v>
                </c:pt>
                <c:pt idx="4928">
                  <c:v>0.71338809999999997</c:v>
                </c:pt>
                <c:pt idx="4929">
                  <c:v>0.71372820000000003</c:v>
                </c:pt>
                <c:pt idx="4930">
                  <c:v>0.7140476</c:v>
                </c:pt>
                <c:pt idx="4931">
                  <c:v>0.71432819999999997</c:v>
                </c:pt>
                <c:pt idx="4932">
                  <c:v>0.71456869999999995</c:v>
                </c:pt>
                <c:pt idx="4933">
                  <c:v>0.71478560000000002</c:v>
                </c:pt>
                <c:pt idx="4934">
                  <c:v>0.71500240000000004</c:v>
                </c:pt>
                <c:pt idx="4935">
                  <c:v>0.71523700000000001</c:v>
                </c:pt>
                <c:pt idx="4936">
                  <c:v>0.71549240000000003</c:v>
                </c:pt>
                <c:pt idx="4937">
                  <c:v>0.71575370000000005</c:v>
                </c:pt>
                <c:pt idx="4938">
                  <c:v>0.7159972</c:v>
                </c:pt>
                <c:pt idx="4939">
                  <c:v>0.71620150000000005</c:v>
                </c:pt>
                <c:pt idx="4940">
                  <c:v>0.71636160000000004</c:v>
                </c:pt>
                <c:pt idx="4941">
                  <c:v>0.71649099999999999</c:v>
                </c:pt>
                <c:pt idx="4942">
                  <c:v>0.71661759999999997</c:v>
                </c:pt>
                <c:pt idx="4943">
                  <c:v>0.71676700000000004</c:v>
                </c:pt>
                <c:pt idx="4944">
                  <c:v>0.71695240000000005</c:v>
                </c:pt>
                <c:pt idx="4945">
                  <c:v>0.71716709999999995</c:v>
                </c:pt>
                <c:pt idx="4946">
                  <c:v>0.71738950000000001</c:v>
                </c:pt>
                <c:pt idx="4947">
                  <c:v>0.71759220000000001</c:v>
                </c:pt>
                <c:pt idx="4948">
                  <c:v>0.7177576</c:v>
                </c:pt>
                <c:pt idx="4949">
                  <c:v>0.71788609999999997</c:v>
                </c:pt>
                <c:pt idx="4950">
                  <c:v>0.71799710000000005</c:v>
                </c:pt>
                <c:pt idx="4951">
                  <c:v>0.71811939999999996</c:v>
                </c:pt>
                <c:pt idx="4952">
                  <c:v>0.71827830000000004</c:v>
                </c:pt>
                <c:pt idx="4953">
                  <c:v>0.7184876</c:v>
                </c:pt>
                <c:pt idx="4954">
                  <c:v>0.71874470000000001</c:v>
                </c:pt>
                <c:pt idx="4955">
                  <c:v>0.71903430000000002</c:v>
                </c:pt>
                <c:pt idx="4956">
                  <c:v>0.71933449999999999</c:v>
                </c:pt>
                <c:pt idx="4957">
                  <c:v>0.71962680000000001</c:v>
                </c:pt>
                <c:pt idx="4958">
                  <c:v>0.7199004</c:v>
                </c:pt>
                <c:pt idx="4959">
                  <c:v>0.72015320000000005</c:v>
                </c:pt>
                <c:pt idx="4960">
                  <c:v>0.72038979999999997</c:v>
                </c:pt>
                <c:pt idx="4961">
                  <c:v>0.72062059999999994</c:v>
                </c:pt>
                <c:pt idx="4962">
                  <c:v>0.72085880000000002</c:v>
                </c:pt>
                <c:pt idx="4963">
                  <c:v>0.72111820000000004</c:v>
                </c:pt>
                <c:pt idx="4964">
                  <c:v>0.72141100000000002</c:v>
                </c:pt>
                <c:pt idx="4965">
                  <c:v>0.72174260000000001</c:v>
                </c:pt>
                <c:pt idx="4966">
                  <c:v>0.72210819999999998</c:v>
                </c:pt>
                <c:pt idx="4967">
                  <c:v>0.72249070000000004</c:v>
                </c:pt>
                <c:pt idx="4968">
                  <c:v>0.72286349999999999</c:v>
                </c:pt>
                <c:pt idx="4969">
                  <c:v>0.72320039999999997</c:v>
                </c:pt>
                <c:pt idx="4970">
                  <c:v>0.72348429999999997</c:v>
                </c:pt>
                <c:pt idx="4971">
                  <c:v>0.72371569999999996</c:v>
                </c:pt>
                <c:pt idx="4972">
                  <c:v>0.72391260000000002</c:v>
                </c:pt>
                <c:pt idx="4973">
                  <c:v>0.72410459999999999</c:v>
                </c:pt>
                <c:pt idx="4974">
                  <c:v>0.72431849999999998</c:v>
                </c:pt>
                <c:pt idx="4975">
                  <c:v>0.72456560000000003</c:v>
                </c:pt>
                <c:pt idx="4976">
                  <c:v>0.72483710000000001</c:v>
                </c:pt>
                <c:pt idx="4977">
                  <c:v>0.7251069</c:v>
                </c:pt>
                <c:pt idx="4978">
                  <c:v>0.72534719999999997</c:v>
                </c:pt>
                <c:pt idx="4979">
                  <c:v>0.72553939999999995</c:v>
                </c:pt>
                <c:pt idx="4980">
                  <c:v>0.72568560000000004</c:v>
                </c:pt>
                <c:pt idx="4981">
                  <c:v>0.72580699999999998</c:v>
                </c:pt>
                <c:pt idx="4982">
                  <c:v>0.72593609999999997</c:v>
                </c:pt>
                <c:pt idx="4983">
                  <c:v>0.72609959999999996</c:v>
                </c:pt>
                <c:pt idx="4984">
                  <c:v>0.72630919999999999</c:v>
                </c:pt>
                <c:pt idx="4985">
                  <c:v>0.72655890000000001</c:v>
                </c:pt>
                <c:pt idx="4986">
                  <c:v>0.72683229999999999</c:v>
                </c:pt>
                <c:pt idx="4987">
                  <c:v>0.72711289999999995</c:v>
                </c:pt>
                <c:pt idx="4988">
                  <c:v>0.7273944</c:v>
                </c:pt>
                <c:pt idx="4989">
                  <c:v>0.72768290000000002</c:v>
                </c:pt>
                <c:pt idx="4990">
                  <c:v>0.72799259999999999</c:v>
                </c:pt>
                <c:pt idx="4991">
                  <c:v>0.72833490000000001</c:v>
                </c:pt>
                <c:pt idx="4992">
                  <c:v>0.72870979999999996</c:v>
                </c:pt>
                <c:pt idx="4993">
                  <c:v>0.72910350000000002</c:v>
                </c:pt>
                <c:pt idx="4994">
                  <c:v>0.72949149999999996</c:v>
                </c:pt>
                <c:pt idx="4995">
                  <c:v>0.72985109999999997</c:v>
                </c:pt>
                <c:pt idx="4996">
                  <c:v>0.73016590000000003</c:v>
                </c:pt>
                <c:pt idx="4997">
                  <c:v>0.73043159999999996</c:v>
                </c:pt>
                <c:pt idx="4998">
                  <c:v>0.7306532</c:v>
                </c:pt>
                <c:pt idx="4999">
                  <c:v>0.73083900000000002</c:v>
                </c:pt>
                <c:pt idx="5000">
                  <c:v>0.73099630000000004</c:v>
                </c:pt>
                <c:pt idx="5001">
                  <c:v>0.73113039999999996</c:v>
                </c:pt>
                <c:pt idx="5002">
                  <c:v>0.73124769999999994</c:v>
                </c:pt>
                <c:pt idx="5003">
                  <c:v>0.73136040000000002</c:v>
                </c:pt>
                <c:pt idx="5004">
                  <c:v>0.73148659999999999</c:v>
                </c:pt>
                <c:pt idx="5005">
                  <c:v>0.73164700000000005</c:v>
                </c:pt>
                <c:pt idx="5006">
                  <c:v>0.73185639999999996</c:v>
                </c:pt>
                <c:pt idx="5007">
                  <c:v>0.73211630000000005</c:v>
                </c:pt>
                <c:pt idx="5008">
                  <c:v>0.73241210000000001</c:v>
                </c:pt>
                <c:pt idx="5009">
                  <c:v>0.7327205</c:v>
                </c:pt>
                <c:pt idx="5010">
                  <c:v>0.73301879999999997</c:v>
                </c:pt>
                <c:pt idx="5011">
                  <c:v>0.73329619999999995</c:v>
                </c:pt>
                <c:pt idx="5012">
                  <c:v>0.73355879999999996</c:v>
                </c:pt>
                <c:pt idx="5013">
                  <c:v>0.73382480000000005</c:v>
                </c:pt>
                <c:pt idx="5014">
                  <c:v>0.73411409999999999</c:v>
                </c:pt>
                <c:pt idx="5015">
                  <c:v>0.73443409999999998</c:v>
                </c:pt>
                <c:pt idx="5016">
                  <c:v>0.73477510000000001</c:v>
                </c:pt>
                <c:pt idx="5017">
                  <c:v>0.73511110000000002</c:v>
                </c:pt>
                <c:pt idx="5018">
                  <c:v>0.73541489999999998</c:v>
                </c:pt>
                <c:pt idx="5019">
                  <c:v>0.73566880000000001</c:v>
                </c:pt>
                <c:pt idx="5020">
                  <c:v>0.73587469999999999</c:v>
                </c:pt>
                <c:pt idx="5021">
                  <c:v>0.73605209999999999</c:v>
                </c:pt>
                <c:pt idx="5022">
                  <c:v>0.73622920000000003</c:v>
                </c:pt>
                <c:pt idx="5023">
                  <c:v>0.73642770000000002</c:v>
                </c:pt>
                <c:pt idx="5024">
                  <c:v>0.7366528</c:v>
                </c:pt>
                <c:pt idx="5025">
                  <c:v>0.73689340000000003</c:v>
                </c:pt>
                <c:pt idx="5026">
                  <c:v>0.73713039999999996</c:v>
                </c:pt>
                <c:pt idx="5027">
                  <c:v>0.73735030000000001</c:v>
                </c:pt>
                <c:pt idx="5028">
                  <c:v>0.73755269999999995</c:v>
                </c:pt>
                <c:pt idx="5029">
                  <c:v>0.73775290000000004</c:v>
                </c:pt>
                <c:pt idx="5030">
                  <c:v>0.73797199999999996</c:v>
                </c:pt>
                <c:pt idx="5031">
                  <c:v>0.73822699999999997</c:v>
                </c:pt>
                <c:pt idx="5032">
                  <c:v>0.73851849999999997</c:v>
                </c:pt>
                <c:pt idx="5033">
                  <c:v>0.73883120000000002</c:v>
                </c:pt>
                <c:pt idx="5034">
                  <c:v>0.73913850000000003</c:v>
                </c:pt>
                <c:pt idx="5035">
                  <c:v>0.73941699999999999</c:v>
                </c:pt>
                <c:pt idx="5036">
                  <c:v>0.73965389999999998</c:v>
                </c:pt>
                <c:pt idx="5037">
                  <c:v>0.7398515</c:v>
                </c:pt>
                <c:pt idx="5038">
                  <c:v>0.74002270000000003</c:v>
                </c:pt>
                <c:pt idx="5039">
                  <c:v>0.74018200000000001</c:v>
                </c:pt>
                <c:pt idx="5040">
                  <c:v>0.74033959999999999</c:v>
                </c:pt>
                <c:pt idx="5041">
                  <c:v>0.7404982</c:v>
                </c:pt>
                <c:pt idx="5042">
                  <c:v>0.74065669999999995</c:v>
                </c:pt>
                <c:pt idx="5043">
                  <c:v>0.7408169</c:v>
                </c:pt>
                <c:pt idx="5044">
                  <c:v>0.74098560000000002</c:v>
                </c:pt>
                <c:pt idx="5045">
                  <c:v>0.74117330000000003</c:v>
                </c:pt>
                <c:pt idx="5046">
                  <c:v>0.7413883</c:v>
                </c:pt>
                <c:pt idx="5047">
                  <c:v>0.74162930000000005</c:v>
                </c:pt>
                <c:pt idx="5048">
                  <c:v>0.74188509999999996</c:v>
                </c:pt>
                <c:pt idx="5049">
                  <c:v>0.74213810000000002</c:v>
                </c:pt>
                <c:pt idx="5050">
                  <c:v>0.74237569999999997</c:v>
                </c:pt>
                <c:pt idx="5051">
                  <c:v>0.74259790000000003</c:v>
                </c:pt>
                <c:pt idx="5052">
                  <c:v>0.74282040000000005</c:v>
                </c:pt>
                <c:pt idx="5053">
                  <c:v>0.74306669999999997</c:v>
                </c:pt>
                <c:pt idx="5054">
                  <c:v>0.74335799999999996</c:v>
                </c:pt>
                <c:pt idx="5055">
                  <c:v>0.74369750000000001</c:v>
                </c:pt>
                <c:pt idx="5056">
                  <c:v>0.74406740000000005</c:v>
                </c:pt>
                <c:pt idx="5057">
                  <c:v>0.74443060000000005</c:v>
                </c:pt>
                <c:pt idx="5058">
                  <c:v>0.74474720000000005</c:v>
                </c:pt>
                <c:pt idx="5059">
                  <c:v>0.74498779999999998</c:v>
                </c:pt>
                <c:pt idx="5060">
                  <c:v>0.74514250000000004</c:v>
                </c:pt>
                <c:pt idx="5061">
                  <c:v>0.74522049999999995</c:v>
                </c:pt>
                <c:pt idx="5062">
                  <c:v>0.74524219999999997</c:v>
                </c:pt>
                <c:pt idx="5063">
                  <c:v>0.74522699999999997</c:v>
                </c:pt>
                <c:pt idx="5064">
                  <c:v>0.74518459999999997</c:v>
                </c:pt>
                <c:pt idx="5065">
                  <c:v>0.74511640000000001</c:v>
                </c:pt>
                <c:pt idx="5066">
                  <c:v>0.74502299999999999</c:v>
                </c:pt>
                <c:pt idx="5067">
                  <c:v>0.74491070000000004</c:v>
                </c:pt>
                <c:pt idx="5068">
                  <c:v>0.74479510000000004</c:v>
                </c:pt>
                <c:pt idx="5069">
                  <c:v>0.74469510000000005</c:v>
                </c:pt>
                <c:pt idx="5070">
                  <c:v>0.74461960000000005</c:v>
                </c:pt>
                <c:pt idx="5071">
                  <c:v>0.74455979999999999</c:v>
                </c:pt>
                <c:pt idx="5072">
                  <c:v>0.74448559999999997</c:v>
                </c:pt>
                <c:pt idx="5073">
                  <c:v>0.74435899999999999</c:v>
                </c:pt>
                <c:pt idx="5074">
                  <c:v>0.74414899999999995</c:v>
                </c:pt>
                <c:pt idx="5075">
                  <c:v>0.74385230000000002</c:v>
                </c:pt>
                <c:pt idx="5076">
                  <c:v>0.74349860000000001</c:v>
                </c:pt>
                <c:pt idx="5077">
                  <c:v>0.74314749999999996</c:v>
                </c:pt>
                <c:pt idx="5078">
                  <c:v>0.74286419999999997</c:v>
                </c:pt>
                <c:pt idx="5079">
                  <c:v>0.74269600000000002</c:v>
                </c:pt>
                <c:pt idx="5080">
                  <c:v>0.74266030000000005</c:v>
                </c:pt>
                <c:pt idx="5081">
                  <c:v>0.7427395</c:v>
                </c:pt>
                <c:pt idx="5082">
                  <c:v>0.74289620000000001</c:v>
                </c:pt>
                <c:pt idx="5083">
                  <c:v>0.74309029999999998</c:v>
                </c:pt>
                <c:pt idx="5084">
                  <c:v>0.74329999999999996</c:v>
                </c:pt>
                <c:pt idx="5085">
                  <c:v>0.74352569999999996</c:v>
                </c:pt>
                <c:pt idx="5086">
                  <c:v>0.74378480000000002</c:v>
                </c:pt>
                <c:pt idx="5087">
                  <c:v>0.7440968</c:v>
                </c:pt>
                <c:pt idx="5088">
                  <c:v>0.74447149999999995</c:v>
                </c:pt>
                <c:pt idx="5089">
                  <c:v>0.74490319999999999</c:v>
                </c:pt>
                <c:pt idx="5090">
                  <c:v>0.74537750000000003</c:v>
                </c:pt>
                <c:pt idx="5091">
                  <c:v>0.74587829999999999</c:v>
                </c:pt>
                <c:pt idx="5092">
                  <c:v>0.74639840000000002</c:v>
                </c:pt>
                <c:pt idx="5093">
                  <c:v>0.74693860000000001</c:v>
                </c:pt>
                <c:pt idx="5094">
                  <c:v>0.74750249999999996</c:v>
                </c:pt>
                <c:pt idx="5095">
                  <c:v>0.74808529999999995</c:v>
                </c:pt>
                <c:pt idx="5096">
                  <c:v>0.74867039999999996</c:v>
                </c:pt>
                <c:pt idx="5097">
                  <c:v>0.74923010000000001</c:v>
                </c:pt>
                <c:pt idx="5098">
                  <c:v>0.74973780000000001</c:v>
                </c:pt>
                <c:pt idx="5099">
                  <c:v>0.75018249999999997</c:v>
                </c:pt>
                <c:pt idx="5100">
                  <c:v>0.75057499999999999</c:v>
                </c:pt>
                <c:pt idx="5101">
                  <c:v>0.75094590000000006</c:v>
                </c:pt>
                <c:pt idx="5102">
                  <c:v>0.75133220000000001</c:v>
                </c:pt>
                <c:pt idx="5103">
                  <c:v>0.75176319999999996</c:v>
                </c:pt>
                <c:pt idx="5104">
                  <c:v>0.75224630000000003</c:v>
                </c:pt>
                <c:pt idx="5105">
                  <c:v>0.75276659999999995</c:v>
                </c:pt>
                <c:pt idx="5106">
                  <c:v>0.75329460000000004</c:v>
                </c:pt>
                <c:pt idx="5107">
                  <c:v>0.75380179999999997</c:v>
                </c:pt>
                <c:pt idx="5108">
                  <c:v>0.75427370000000005</c:v>
                </c:pt>
                <c:pt idx="5109">
                  <c:v>0.75471279999999996</c:v>
                </c:pt>
                <c:pt idx="5110">
                  <c:v>0.75513419999999998</c:v>
                </c:pt>
                <c:pt idx="5111">
                  <c:v>0.75555600000000001</c:v>
                </c:pt>
                <c:pt idx="5112">
                  <c:v>0.75598940000000003</c:v>
                </c:pt>
                <c:pt idx="5113">
                  <c:v>0.7564341</c:v>
                </c:pt>
                <c:pt idx="5114">
                  <c:v>0.75688200000000005</c:v>
                </c:pt>
                <c:pt idx="5115">
                  <c:v>0.75732279999999996</c:v>
                </c:pt>
                <c:pt idx="5116">
                  <c:v>0.75774960000000002</c:v>
                </c:pt>
                <c:pt idx="5117">
                  <c:v>0.75815860000000002</c:v>
                </c:pt>
                <c:pt idx="5118">
                  <c:v>0.75854469999999996</c:v>
                </c:pt>
                <c:pt idx="5119">
                  <c:v>0.75889890000000004</c:v>
                </c:pt>
                <c:pt idx="5120">
                  <c:v>0.75920529999999997</c:v>
                </c:pt>
                <c:pt idx="5121">
                  <c:v>0.75944979999999995</c:v>
                </c:pt>
                <c:pt idx="5122">
                  <c:v>0.75962790000000002</c:v>
                </c:pt>
                <c:pt idx="5123">
                  <c:v>0.75975289999999995</c:v>
                </c:pt>
                <c:pt idx="5124">
                  <c:v>0.75985650000000005</c:v>
                </c:pt>
                <c:pt idx="5125">
                  <c:v>0.75997729999999997</c:v>
                </c:pt>
                <c:pt idx="5126">
                  <c:v>0.76015109999999997</c:v>
                </c:pt>
                <c:pt idx="5127">
                  <c:v>0.7603934</c:v>
                </c:pt>
                <c:pt idx="5128">
                  <c:v>0.76069679999999995</c:v>
                </c:pt>
                <c:pt idx="5129">
                  <c:v>0.76103540000000003</c:v>
                </c:pt>
                <c:pt idx="5130">
                  <c:v>0.76138139999999999</c:v>
                </c:pt>
                <c:pt idx="5131">
                  <c:v>0.76171880000000003</c:v>
                </c:pt>
                <c:pt idx="5132">
                  <c:v>0.76205060000000002</c:v>
                </c:pt>
                <c:pt idx="5133">
                  <c:v>0.76239539999999995</c:v>
                </c:pt>
                <c:pt idx="5134">
                  <c:v>0.76277459999999997</c:v>
                </c:pt>
                <c:pt idx="5135">
                  <c:v>0.76319859999999995</c:v>
                </c:pt>
                <c:pt idx="5136">
                  <c:v>0.76365910000000004</c:v>
                </c:pt>
                <c:pt idx="5137">
                  <c:v>0.764131</c:v>
                </c:pt>
                <c:pt idx="5138">
                  <c:v>0.76458470000000001</c:v>
                </c:pt>
                <c:pt idx="5139">
                  <c:v>0.76500120000000005</c:v>
                </c:pt>
                <c:pt idx="5140">
                  <c:v>0.76537940000000004</c:v>
                </c:pt>
                <c:pt idx="5141">
                  <c:v>0.76573440000000004</c:v>
                </c:pt>
                <c:pt idx="5142">
                  <c:v>0.76608529999999997</c:v>
                </c:pt>
                <c:pt idx="5143">
                  <c:v>0.76644460000000003</c:v>
                </c:pt>
                <c:pt idx="5144">
                  <c:v>0.76680839999999995</c:v>
                </c:pt>
                <c:pt idx="5145">
                  <c:v>0.7671618</c:v>
                </c:pt>
                <c:pt idx="5146">
                  <c:v>0.76748720000000004</c:v>
                </c:pt>
                <c:pt idx="5147">
                  <c:v>0.7677794</c:v>
                </c:pt>
                <c:pt idx="5148">
                  <c:v>0.76805080000000003</c:v>
                </c:pt>
                <c:pt idx="5149">
                  <c:v>0.76832869999999998</c:v>
                </c:pt>
                <c:pt idx="5150">
                  <c:v>0.76864109999999997</c:v>
                </c:pt>
                <c:pt idx="5151">
                  <c:v>0.76900109999999999</c:v>
                </c:pt>
                <c:pt idx="5152">
                  <c:v>0.7693989</c:v>
                </c:pt>
                <c:pt idx="5153">
                  <c:v>0.76980340000000003</c:v>
                </c:pt>
                <c:pt idx="5154">
                  <c:v>0.77017579999999997</c:v>
                </c:pt>
                <c:pt idx="5155">
                  <c:v>0.77048329999999998</c:v>
                </c:pt>
                <c:pt idx="5156">
                  <c:v>0.77071310000000004</c:v>
                </c:pt>
                <c:pt idx="5157">
                  <c:v>0.77087410000000001</c:v>
                </c:pt>
                <c:pt idx="5158">
                  <c:v>0.77099039999999996</c:v>
                </c:pt>
                <c:pt idx="5159">
                  <c:v>0.77108650000000001</c:v>
                </c:pt>
                <c:pt idx="5160">
                  <c:v>0.77118050000000005</c:v>
                </c:pt>
                <c:pt idx="5161">
                  <c:v>0.77128160000000001</c:v>
                </c:pt>
                <c:pt idx="5162">
                  <c:v>0.77139420000000003</c:v>
                </c:pt>
                <c:pt idx="5163">
                  <c:v>0.77152609999999999</c:v>
                </c:pt>
                <c:pt idx="5164">
                  <c:v>0.77169100000000002</c:v>
                </c:pt>
                <c:pt idx="5165">
                  <c:v>0.77190420000000004</c:v>
                </c:pt>
                <c:pt idx="5166">
                  <c:v>0.77217460000000004</c:v>
                </c:pt>
                <c:pt idx="5167">
                  <c:v>0.77249489999999998</c:v>
                </c:pt>
                <c:pt idx="5168">
                  <c:v>0.77284129999999995</c:v>
                </c:pt>
                <c:pt idx="5169">
                  <c:v>0.77317910000000001</c:v>
                </c:pt>
                <c:pt idx="5170">
                  <c:v>0.77347710000000003</c:v>
                </c:pt>
                <c:pt idx="5171">
                  <c:v>0.7737233</c:v>
                </c:pt>
                <c:pt idx="5172">
                  <c:v>0.7739298</c:v>
                </c:pt>
                <c:pt idx="5173">
                  <c:v>0.77412820000000004</c:v>
                </c:pt>
                <c:pt idx="5174">
                  <c:v>0.77435370000000003</c:v>
                </c:pt>
                <c:pt idx="5175">
                  <c:v>0.77463110000000002</c:v>
                </c:pt>
                <c:pt idx="5176">
                  <c:v>0.7749627</c:v>
                </c:pt>
                <c:pt idx="5177">
                  <c:v>0.77532939999999995</c:v>
                </c:pt>
                <c:pt idx="5178">
                  <c:v>0.77570039999999996</c:v>
                </c:pt>
                <c:pt idx="5179">
                  <c:v>0.77604870000000004</c:v>
                </c:pt>
                <c:pt idx="5180">
                  <c:v>0.77636190000000005</c:v>
                </c:pt>
                <c:pt idx="5181">
                  <c:v>0.77664350000000004</c:v>
                </c:pt>
                <c:pt idx="5182">
                  <c:v>0.77690630000000005</c:v>
                </c:pt>
                <c:pt idx="5183">
                  <c:v>0.77716370000000001</c:v>
                </c:pt>
                <c:pt idx="5184">
                  <c:v>0.77742180000000005</c:v>
                </c:pt>
                <c:pt idx="5185">
                  <c:v>0.77767839999999999</c:v>
                </c:pt>
                <c:pt idx="5186">
                  <c:v>0.77792790000000001</c:v>
                </c:pt>
                <c:pt idx="5187">
                  <c:v>0.77816770000000002</c:v>
                </c:pt>
                <c:pt idx="5188">
                  <c:v>0.77840089999999995</c:v>
                </c:pt>
                <c:pt idx="5189">
                  <c:v>0.77863320000000003</c:v>
                </c:pt>
                <c:pt idx="5190">
                  <c:v>0.77886730000000004</c:v>
                </c:pt>
                <c:pt idx="5191">
                  <c:v>0.77909709999999999</c:v>
                </c:pt>
                <c:pt idx="5192">
                  <c:v>0.77930900000000003</c:v>
                </c:pt>
                <c:pt idx="5193">
                  <c:v>0.77948859999999998</c:v>
                </c:pt>
                <c:pt idx="5194">
                  <c:v>0.77963039999999995</c:v>
                </c:pt>
                <c:pt idx="5195">
                  <c:v>0.77974489999999996</c:v>
                </c:pt>
                <c:pt idx="5196">
                  <c:v>0.77985499999999996</c:v>
                </c:pt>
                <c:pt idx="5197">
                  <c:v>0.77998480000000003</c:v>
                </c:pt>
                <c:pt idx="5198">
                  <c:v>0.78014700000000003</c:v>
                </c:pt>
                <c:pt idx="5199">
                  <c:v>0.78033180000000002</c:v>
                </c:pt>
                <c:pt idx="5200">
                  <c:v>0.78050989999999998</c:v>
                </c:pt>
                <c:pt idx="5201">
                  <c:v>0.78064250000000002</c:v>
                </c:pt>
                <c:pt idx="5202">
                  <c:v>0.7807018</c:v>
                </c:pt>
                <c:pt idx="5203">
                  <c:v>0.78068510000000002</c:v>
                </c:pt>
                <c:pt idx="5204">
                  <c:v>0.78061689999999995</c:v>
                </c:pt>
                <c:pt idx="5205">
                  <c:v>0.78053649999999997</c:v>
                </c:pt>
                <c:pt idx="5206">
                  <c:v>0.78048019999999996</c:v>
                </c:pt>
                <c:pt idx="5207">
                  <c:v>0.78046439999999995</c:v>
                </c:pt>
                <c:pt idx="5208">
                  <c:v>0.78047869999999997</c:v>
                </c:pt>
                <c:pt idx="5209">
                  <c:v>0.78049469999999999</c:v>
                </c:pt>
                <c:pt idx="5210">
                  <c:v>0.78048079999999997</c:v>
                </c:pt>
                <c:pt idx="5211">
                  <c:v>0.78042230000000001</c:v>
                </c:pt>
                <c:pt idx="5212">
                  <c:v>0.78032539999999995</c:v>
                </c:pt>
                <c:pt idx="5213">
                  <c:v>0.78021309999999999</c:v>
                </c:pt>
                <c:pt idx="5214">
                  <c:v>0.78010849999999998</c:v>
                </c:pt>
                <c:pt idx="5215">
                  <c:v>0.78002210000000005</c:v>
                </c:pt>
                <c:pt idx="5216">
                  <c:v>0.77994439999999998</c:v>
                </c:pt>
                <c:pt idx="5217">
                  <c:v>0.77985530000000003</c:v>
                </c:pt>
                <c:pt idx="5218">
                  <c:v>0.77973800000000004</c:v>
                </c:pt>
                <c:pt idx="5219">
                  <c:v>0.77959599999999996</c:v>
                </c:pt>
                <c:pt idx="5220">
                  <c:v>0.77945600000000004</c:v>
                </c:pt>
                <c:pt idx="5221">
                  <c:v>0.77936289999999997</c:v>
                </c:pt>
                <c:pt idx="5222">
                  <c:v>0.77935960000000004</c:v>
                </c:pt>
                <c:pt idx="5223">
                  <c:v>0.77946749999999998</c:v>
                </c:pt>
                <c:pt idx="5224">
                  <c:v>0.77968009999999999</c:v>
                </c:pt>
                <c:pt idx="5225">
                  <c:v>0.77996710000000002</c:v>
                </c:pt>
                <c:pt idx="5226">
                  <c:v>0.78029269999999995</c:v>
                </c:pt>
                <c:pt idx="5227">
                  <c:v>0.78062949999999998</c:v>
                </c:pt>
                <c:pt idx="5228">
                  <c:v>0.78097190000000005</c:v>
                </c:pt>
                <c:pt idx="5229">
                  <c:v>0.78133090000000005</c:v>
                </c:pt>
                <c:pt idx="5230">
                  <c:v>0.78172180000000002</c:v>
                </c:pt>
                <c:pt idx="5231">
                  <c:v>0.78214810000000001</c:v>
                </c:pt>
                <c:pt idx="5232">
                  <c:v>0.78259509999999999</c:v>
                </c:pt>
                <c:pt idx="5233">
                  <c:v>0.78303270000000003</c:v>
                </c:pt>
                <c:pt idx="5234">
                  <c:v>0.78343240000000003</c:v>
                </c:pt>
                <c:pt idx="5235">
                  <c:v>0.78378049999999999</c:v>
                </c:pt>
                <c:pt idx="5236">
                  <c:v>0.78408639999999996</c:v>
                </c:pt>
                <c:pt idx="5237">
                  <c:v>0.78437659999999998</c:v>
                </c:pt>
                <c:pt idx="5238">
                  <c:v>0.78468309999999997</c:v>
                </c:pt>
                <c:pt idx="5239">
                  <c:v>0.78502839999999996</c:v>
                </c:pt>
                <c:pt idx="5240">
                  <c:v>0.78541799999999995</c:v>
                </c:pt>
                <c:pt idx="5241">
                  <c:v>0.78584580000000004</c:v>
                </c:pt>
                <c:pt idx="5242">
                  <c:v>0.78630580000000005</c:v>
                </c:pt>
                <c:pt idx="5243">
                  <c:v>0.78680260000000002</c:v>
                </c:pt>
                <c:pt idx="5244">
                  <c:v>0.78735460000000002</c:v>
                </c:pt>
                <c:pt idx="5245">
                  <c:v>0.78798440000000003</c:v>
                </c:pt>
                <c:pt idx="5246">
                  <c:v>0.78870320000000005</c:v>
                </c:pt>
                <c:pt idx="5247">
                  <c:v>0.78949879999999995</c:v>
                </c:pt>
                <c:pt idx="5248">
                  <c:v>0.79033379999999998</c:v>
                </c:pt>
                <c:pt idx="5249">
                  <c:v>0.79116010000000003</c:v>
                </c:pt>
                <c:pt idx="5250">
                  <c:v>0.79193499999999994</c:v>
                </c:pt>
                <c:pt idx="5251">
                  <c:v>0.79264239999999997</c:v>
                </c:pt>
                <c:pt idx="5252">
                  <c:v>0.79329709999999998</c:v>
                </c:pt>
                <c:pt idx="5253">
                  <c:v>0.79393619999999998</c:v>
                </c:pt>
                <c:pt idx="5254">
                  <c:v>0.79459630000000003</c:v>
                </c:pt>
                <c:pt idx="5255">
                  <c:v>0.79529539999999999</c:v>
                </c:pt>
                <c:pt idx="5256">
                  <c:v>0.79602320000000004</c:v>
                </c:pt>
                <c:pt idx="5257">
                  <c:v>0.79675039999999997</c:v>
                </c:pt>
                <c:pt idx="5258">
                  <c:v>0.79744550000000003</c:v>
                </c:pt>
                <c:pt idx="5259">
                  <c:v>0.79809399999999997</c:v>
                </c:pt>
                <c:pt idx="5260">
                  <c:v>0.79870719999999995</c:v>
                </c:pt>
                <c:pt idx="5261">
                  <c:v>0.79931540000000001</c:v>
                </c:pt>
                <c:pt idx="5262">
                  <c:v>0.79995099999999997</c:v>
                </c:pt>
                <c:pt idx="5263">
                  <c:v>0.80062650000000002</c:v>
                </c:pt>
                <c:pt idx="5264">
                  <c:v>0.80132809999999999</c:v>
                </c:pt>
                <c:pt idx="5265">
                  <c:v>0.80202010000000001</c:v>
                </c:pt>
                <c:pt idx="5266">
                  <c:v>0.80266709999999997</c:v>
                </c:pt>
                <c:pt idx="5267">
                  <c:v>0.80325040000000003</c:v>
                </c:pt>
                <c:pt idx="5268">
                  <c:v>0.80378159999999998</c:v>
                </c:pt>
                <c:pt idx="5269">
                  <c:v>0.80429510000000004</c:v>
                </c:pt>
                <c:pt idx="5270">
                  <c:v>0.80483369999999999</c:v>
                </c:pt>
                <c:pt idx="5271">
                  <c:v>0.80542460000000005</c:v>
                </c:pt>
                <c:pt idx="5272">
                  <c:v>0.80606650000000002</c:v>
                </c:pt>
                <c:pt idx="5273">
                  <c:v>0.8067318</c:v>
                </c:pt>
                <c:pt idx="5274">
                  <c:v>0.80738169999999998</c:v>
                </c:pt>
                <c:pt idx="5275">
                  <c:v>0.80798829999999999</c:v>
                </c:pt>
                <c:pt idx="5276">
                  <c:v>0.80854610000000005</c:v>
                </c:pt>
                <c:pt idx="5277">
                  <c:v>0.80907450000000003</c:v>
                </c:pt>
                <c:pt idx="5278">
                  <c:v>0.80960529999999997</c:v>
                </c:pt>
                <c:pt idx="5279">
                  <c:v>0.81016480000000002</c:v>
                </c:pt>
                <c:pt idx="5280">
                  <c:v>0.81075949999999997</c:v>
                </c:pt>
                <c:pt idx="5281">
                  <c:v>0.81137280000000001</c:v>
                </c:pt>
                <c:pt idx="5282">
                  <c:v>0.81197359999999996</c:v>
                </c:pt>
                <c:pt idx="5283">
                  <c:v>0.8125327</c:v>
                </c:pt>
                <c:pt idx="5284">
                  <c:v>0.81303270000000005</c:v>
                </c:pt>
                <c:pt idx="5285">
                  <c:v>0.81347389999999997</c:v>
                </c:pt>
                <c:pt idx="5286">
                  <c:v>0.81386800000000004</c:v>
                </c:pt>
                <c:pt idx="5287">
                  <c:v>0.81422939999999999</c:v>
                </c:pt>
                <c:pt idx="5288">
                  <c:v>0.81456830000000002</c:v>
                </c:pt>
                <c:pt idx="5289">
                  <c:v>0.81488879999999997</c:v>
                </c:pt>
                <c:pt idx="5290">
                  <c:v>0.81519470000000005</c:v>
                </c:pt>
                <c:pt idx="5291">
                  <c:v>0.81549539999999998</c:v>
                </c:pt>
                <c:pt idx="5292">
                  <c:v>0.81580649999999999</c:v>
                </c:pt>
                <c:pt idx="5293">
                  <c:v>0.8161467</c:v>
                </c:pt>
                <c:pt idx="5294">
                  <c:v>0.81652749999999996</c:v>
                </c:pt>
                <c:pt idx="5295">
                  <c:v>0.81694549999999999</c:v>
                </c:pt>
                <c:pt idx="5296">
                  <c:v>0.81738040000000001</c:v>
                </c:pt>
                <c:pt idx="5297">
                  <c:v>0.81780319999999995</c:v>
                </c:pt>
                <c:pt idx="5298">
                  <c:v>0.81819050000000004</c:v>
                </c:pt>
                <c:pt idx="5299">
                  <c:v>0.81853260000000005</c:v>
                </c:pt>
                <c:pt idx="5300">
                  <c:v>0.8188394</c:v>
                </c:pt>
                <c:pt idx="5301">
                  <c:v>0.81913360000000002</c:v>
                </c:pt>
                <c:pt idx="5302">
                  <c:v>0.81943949999999999</c:v>
                </c:pt>
                <c:pt idx="5303">
                  <c:v>0.81977149999999999</c:v>
                </c:pt>
                <c:pt idx="5304">
                  <c:v>0.82013069999999999</c:v>
                </c:pt>
                <c:pt idx="5305">
                  <c:v>0.82051200000000002</c:v>
                </c:pt>
                <c:pt idx="5306">
                  <c:v>0.82091270000000005</c:v>
                </c:pt>
                <c:pt idx="5307">
                  <c:v>0.82134039999999997</c:v>
                </c:pt>
                <c:pt idx="5308">
                  <c:v>0.82181249999999995</c:v>
                </c:pt>
                <c:pt idx="5309">
                  <c:v>0.82234410000000002</c:v>
                </c:pt>
                <c:pt idx="5310">
                  <c:v>0.82293590000000005</c:v>
                </c:pt>
                <c:pt idx="5311">
                  <c:v>0.82356490000000004</c:v>
                </c:pt>
                <c:pt idx="5312">
                  <c:v>0.82419100000000001</c:v>
                </c:pt>
                <c:pt idx="5313">
                  <c:v>0.82477060000000002</c:v>
                </c:pt>
                <c:pt idx="5314">
                  <c:v>0.82527790000000001</c:v>
                </c:pt>
                <c:pt idx="5315">
                  <c:v>0.82572159999999994</c:v>
                </c:pt>
                <c:pt idx="5316">
                  <c:v>0.82614299999999996</c:v>
                </c:pt>
                <c:pt idx="5317">
                  <c:v>0.82660080000000002</c:v>
                </c:pt>
                <c:pt idx="5318">
                  <c:v>0.82714109999999996</c:v>
                </c:pt>
                <c:pt idx="5319">
                  <c:v>0.82778030000000002</c:v>
                </c:pt>
                <c:pt idx="5320">
                  <c:v>0.8284937</c:v>
                </c:pt>
                <c:pt idx="5321">
                  <c:v>0.82922969999999996</c:v>
                </c:pt>
                <c:pt idx="5322">
                  <c:v>0.82992750000000004</c:v>
                </c:pt>
                <c:pt idx="5323">
                  <c:v>0.83054720000000004</c:v>
                </c:pt>
                <c:pt idx="5324">
                  <c:v>0.83108130000000002</c:v>
                </c:pt>
                <c:pt idx="5325">
                  <c:v>0.83155389999999996</c:v>
                </c:pt>
                <c:pt idx="5326">
                  <c:v>0.83200350000000001</c:v>
                </c:pt>
                <c:pt idx="5327">
                  <c:v>0.83246390000000003</c:v>
                </c:pt>
                <c:pt idx="5328">
                  <c:v>0.83295160000000001</c:v>
                </c:pt>
                <c:pt idx="5329">
                  <c:v>0.83346379999999998</c:v>
                </c:pt>
                <c:pt idx="5330">
                  <c:v>0.83398740000000005</c:v>
                </c:pt>
                <c:pt idx="5331">
                  <c:v>0.83451090000000006</c:v>
                </c:pt>
                <c:pt idx="5332">
                  <c:v>0.83503190000000005</c:v>
                </c:pt>
                <c:pt idx="5333">
                  <c:v>0.8355553</c:v>
                </c:pt>
                <c:pt idx="5334">
                  <c:v>0.83608539999999998</c:v>
                </c:pt>
                <c:pt idx="5335">
                  <c:v>0.83661759999999996</c:v>
                </c:pt>
                <c:pt idx="5336">
                  <c:v>0.83713839999999995</c:v>
                </c:pt>
                <c:pt idx="5337">
                  <c:v>0.83763019999999999</c:v>
                </c:pt>
                <c:pt idx="5338">
                  <c:v>0.83808530000000003</c:v>
                </c:pt>
                <c:pt idx="5339">
                  <c:v>0.83851220000000004</c:v>
                </c:pt>
                <c:pt idx="5340">
                  <c:v>0.83893530000000005</c:v>
                </c:pt>
                <c:pt idx="5341">
                  <c:v>0.83938210000000002</c:v>
                </c:pt>
                <c:pt idx="5342">
                  <c:v>0.83986799999999995</c:v>
                </c:pt>
                <c:pt idx="5343">
                  <c:v>0.84038420000000003</c:v>
                </c:pt>
                <c:pt idx="5344">
                  <c:v>0.84090019999999999</c:v>
                </c:pt>
                <c:pt idx="5345">
                  <c:v>0.84137430000000002</c:v>
                </c:pt>
                <c:pt idx="5346">
                  <c:v>0.84177729999999995</c:v>
                </c:pt>
                <c:pt idx="5347">
                  <c:v>0.8421109</c:v>
                </c:pt>
                <c:pt idx="5348">
                  <c:v>0.84241140000000003</c:v>
                </c:pt>
                <c:pt idx="5349">
                  <c:v>0.84273710000000002</c:v>
                </c:pt>
                <c:pt idx="5350">
                  <c:v>0.84314429999999996</c:v>
                </c:pt>
                <c:pt idx="5351">
                  <c:v>0.84366799999999997</c:v>
                </c:pt>
                <c:pt idx="5352">
                  <c:v>0.84430479999999997</c:v>
                </c:pt>
                <c:pt idx="5353">
                  <c:v>0.8450202</c:v>
                </c:pt>
                <c:pt idx="5354">
                  <c:v>0.84575990000000001</c:v>
                </c:pt>
                <c:pt idx="5355">
                  <c:v>0.84647660000000002</c:v>
                </c:pt>
                <c:pt idx="5356">
                  <c:v>0.84714250000000002</c:v>
                </c:pt>
                <c:pt idx="5357">
                  <c:v>0.84775400000000001</c:v>
                </c:pt>
                <c:pt idx="5358">
                  <c:v>0.84832479999999999</c:v>
                </c:pt>
                <c:pt idx="5359">
                  <c:v>0.84887429999999997</c:v>
                </c:pt>
                <c:pt idx="5360">
                  <c:v>0.84941789999999995</c:v>
                </c:pt>
                <c:pt idx="5361">
                  <c:v>0.8499622</c:v>
                </c:pt>
                <c:pt idx="5362">
                  <c:v>0.85050979999999998</c:v>
                </c:pt>
                <c:pt idx="5363">
                  <c:v>0.8510643</c:v>
                </c:pt>
                <c:pt idx="5364">
                  <c:v>0.85163</c:v>
                </c:pt>
                <c:pt idx="5365">
                  <c:v>0.85221199999999997</c:v>
                </c:pt>
                <c:pt idx="5366">
                  <c:v>0.85280719999999999</c:v>
                </c:pt>
                <c:pt idx="5367">
                  <c:v>0.85340269999999996</c:v>
                </c:pt>
                <c:pt idx="5368">
                  <c:v>0.85397670000000003</c:v>
                </c:pt>
                <c:pt idx="5369">
                  <c:v>0.85450709999999996</c:v>
                </c:pt>
                <c:pt idx="5370">
                  <c:v>0.85498320000000005</c:v>
                </c:pt>
                <c:pt idx="5371">
                  <c:v>0.85541100000000003</c:v>
                </c:pt>
                <c:pt idx="5372">
                  <c:v>0.85581200000000002</c:v>
                </c:pt>
                <c:pt idx="5373">
                  <c:v>0.85621119999999995</c:v>
                </c:pt>
                <c:pt idx="5374">
                  <c:v>0.85662780000000005</c:v>
                </c:pt>
                <c:pt idx="5375">
                  <c:v>0.85706539999999998</c:v>
                </c:pt>
                <c:pt idx="5376">
                  <c:v>0.85751500000000003</c:v>
                </c:pt>
                <c:pt idx="5377">
                  <c:v>0.85796399999999995</c:v>
                </c:pt>
                <c:pt idx="5378">
                  <c:v>0.85841009999999995</c:v>
                </c:pt>
                <c:pt idx="5379">
                  <c:v>0.85886620000000002</c:v>
                </c:pt>
                <c:pt idx="5380">
                  <c:v>0.8593577</c:v>
                </c:pt>
                <c:pt idx="5381">
                  <c:v>0.85990690000000003</c:v>
                </c:pt>
                <c:pt idx="5382">
                  <c:v>0.86052019999999996</c:v>
                </c:pt>
                <c:pt idx="5383">
                  <c:v>0.8611782</c:v>
                </c:pt>
                <c:pt idx="5384">
                  <c:v>0.86184419999999995</c:v>
                </c:pt>
                <c:pt idx="5385">
                  <c:v>0.86247810000000003</c:v>
                </c:pt>
                <c:pt idx="5386">
                  <c:v>0.86305790000000004</c:v>
                </c:pt>
                <c:pt idx="5387">
                  <c:v>0.86359070000000004</c:v>
                </c:pt>
                <c:pt idx="5388">
                  <c:v>0.86411039999999995</c:v>
                </c:pt>
                <c:pt idx="5389">
                  <c:v>0.86466019999999999</c:v>
                </c:pt>
                <c:pt idx="5390">
                  <c:v>0.86526760000000003</c:v>
                </c:pt>
                <c:pt idx="5391">
                  <c:v>0.86593059999999999</c:v>
                </c:pt>
                <c:pt idx="5392">
                  <c:v>0.86661580000000005</c:v>
                </c:pt>
                <c:pt idx="5393">
                  <c:v>0.86727699999999996</c:v>
                </c:pt>
                <c:pt idx="5394">
                  <c:v>0.8678747</c:v>
                </c:pt>
                <c:pt idx="5395">
                  <c:v>0.86839960000000005</c:v>
                </c:pt>
                <c:pt idx="5396">
                  <c:v>0.86887479999999995</c:v>
                </c:pt>
                <c:pt idx="5397">
                  <c:v>0.86934599999999995</c:v>
                </c:pt>
                <c:pt idx="5398">
                  <c:v>0.86985489999999999</c:v>
                </c:pt>
                <c:pt idx="5399">
                  <c:v>0.87041919999999995</c:v>
                </c:pt>
                <c:pt idx="5400">
                  <c:v>0.87102349999999995</c:v>
                </c:pt>
                <c:pt idx="5401">
                  <c:v>0.87162899999999999</c:v>
                </c:pt>
                <c:pt idx="5402">
                  <c:v>0.87219279999999999</c:v>
                </c:pt>
                <c:pt idx="5403">
                  <c:v>0.87268820000000003</c:v>
                </c:pt>
                <c:pt idx="5404">
                  <c:v>0.87311830000000001</c:v>
                </c:pt>
                <c:pt idx="5405">
                  <c:v>0.87351049999999997</c:v>
                </c:pt>
                <c:pt idx="5406">
                  <c:v>0.8739017</c:v>
                </c:pt>
                <c:pt idx="5407">
                  <c:v>0.87431630000000005</c:v>
                </c:pt>
                <c:pt idx="5408">
                  <c:v>0.87475780000000003</c:v>
                </c:pt>
                <c:pt idx="5409">
                  <c:v>0.87520869999999995</c:v>
                </c:pt>
                <c:pt idx="5410">
                  <c:v>0.87564529999999996</c:v>
                </c:pt>
                <c:pt idx="5411">
                  <c:v>0.87605169999999999</c:v>
                </c:pt>
                <c:pt idx="5412">
                  <c:v>0.87643130000000002</c:v>
                </c:pt>
                <c:pt idx="5413">
                  <c:v>0.87680570000000002</c:v>
                </c:pt>
                <c:pt idx="5414">
                  <c:v>0.87720659999999995</c:v>
                </c:pt>
                <c:pt idx="5415">
                  <c:v>0.87766200000000005</c:v>
                </c:pt>
                <c:pt idx="5416">
                  <c:v>0.87818479999999999</c:v>
                </c:pt>
                <c:pt idx="5417">
                  <c:v>0.87877269999999996</c:v>
                </c:pt>
                <c:pt idx="5418">
                  <c:v>0.87941130000000001</c:v>
                </c:pt>
                <c:pt idx="5419">
                  <c:v>0.88008350000000002</c:v>
                </c:pt>
                <c:pt idx="5420">
                  <c:v>0.88077249999999996</c:v>
                </c:pt>
                <c:pt idx="5421">
                  <c:v>0.88146619999999998</c:v>
                </c:pt>
                <c:pt idx="5422">
                  <c:v>0.88215460000000001</c:v>
                </c:pt>
                <c:pt idx="5423">
                  <c:v>0.88282950000000004</c:v>
                </c:pt>
                <c:pt idx="5424">
                  <c:v>0.88348689999999996</c:v>
                </c:pt>
                <c:pt idx="5425">
                  <c:v>0.88413140000000001</c:v>
                </c:pt>
                <c:pt idx="5426">
                  <c:v>0.88478000000000001</c:v>
                </c:pt>
                <c:pt idx="5427">
                  <c:v>0.88545750000000001</c:v>
                </c:pt>
                <c:pt idx="5428">
                  <c:v>0.88618980000000003</c:v>
                </c:pt>
                <c:pt idx="5429">
                  <c:v>0.8869899</c:v>
                </c:pt>
                <c:pt idx="5430">
                  <c:v>0.88784739999999995</c:v>
                </c:pt>
                <c:pt idx="5431">
                  <c:v>0.8887273</c:v>
                </c:pt>
                <c:pt idx="5432">
                  <c:v>0.88957770000000003</c:v>
                </c:pt>
                <c:pt idx="5433">
                  <c:v>0.89035249999999999</c:v>
                </c:pt>
                <c:pt idx="5434">
                  <c:v>0.89102440000000005</c:v>
                </c:pt>
                <c:pt idx="5435">
                  <c:v>0.89159699999999997</c:v>
                </c:pt>
                <c:pt idx="5436">
                  <c:v>0.89209890000000003</c:v>
                </c:pt>
                <c:pt idx="5437">
                  <c:v>0.8925729</c:v>
                </c:pt>
                <c:pt idx="5438">
                  <c:v>0.8930572</c:v>
                </c:pt>
                <c:pt idx="5439">
                  <c:v>0.89357140000000002</c:v>
                </c:pt>
                <c:pt idx="5440">
                  <c:v>0.89412049999999998</c:v>
                </c:pt>
                <c:pt idx="5441">
                  <c:v>0.89469929999999998</c:v>
                </c:pt>
                <c:pt idx="5442">
                  <c:v>0.89530679999999996</c:v>
                </c:pt>
                <c:pt idx="5443">
                  <c:v>0.89595049999999998</c:v>
                </c:pt>
                <c:pt idx="5444">
                  <c:v>0.89664370000000004</c:v>
                </c:pt>
                <c:pt idx="5445">
                  <c:v>0.89739530000000001</c:v>
                </c:pt>
                <c:pt idx="5446">
                  <c:v>0.89819789999999999</c:v>
                </c:pt>
                <c:pt idx="5447">
                  <c:v>0.89902660000000001</c:v>
                </c:pt>
                <c:pt idx="5448">
                  <c:v>0.89984640000000005</c:v>
                </c:pt>
                <c:pt idx="5449">
                  <c:v>0.90062569999999997</c:v>
                </c:pt>
                <c:pt idx="5450">
                  <c:v>0.90135259999999995</c:v>
                </c:pt>
                <c:pt idx="5451">
                  <c:v>0.90203880000000003</c:v>
                </c:pt>
                <c:pt idx="5452">
                  <c:v>0.90271080000000004</c:v>
                </c:pt>
                <c:pt idx="5453">
                  <c:v>0.9033909</c:v>
                </c:pt>
                <c:pt idx="5454">
                  <c:v>0.90408100000000002</c:v>
                </c:pt>
                <c:pt idx="5455">
                  <c:v>0.90475450000000002</c:v>
                </c:pt>
                <c:pt idx="5456">
                  <c:v>0.90536799999999995</c:v>
                </c:pt>
                <c:pt idx="5457">
                  <c:v>0.90588029999999997</c:v>
                </c:pt>
                <c:pt idx="5458">
                  <c:v>0.90627619999999998</c:v>
                </c:pt>
                <c:pt idx="5459">
                  <c:v>0.90657779999999999</c:v>
                </c:pt>
                <c:pt idx="5460">
                  <c:v>0.90684100000000001</c:v>
                </c:pt>
                <c:pt idx="5461">
                  <c:v>0.90713460000000001</c:v>
                </c:pt>
                <c:pt idx="5462">
                  <c:v>0.90751040000000005</c:v>
                </c:pt>
                <c:pt idx="5463">
                  <c:v>0.9079914</c:v>
                </c:pt>
                <c:pt idx="5464">
                  <c:v>0.90856740000000002</c:v>
                </c:pt>
                <c:pt idx="5465">
                  <c:v>0.9092095</c:v>
                </c:pt>
                <c:pt idx="5466">
                  <c:v>0.90988539999999996</c:v>
                </c:pt>
                <c:pt idx="5467">
                  <c:v>0.9105761</c:v>
                </c:pt>
                <c:pt idx="5468">
                  <c:v>0.91127689999999995</c:v>
                </c:pt>
                <c:pt idx="5469">
                  <c:v>0.91198990000000002</c:v>
                </c:pt>
                <c:pt idx="5470">
                  <c:v>0.91271250000000004</c:v>
                </c:pt>
                <c:pt idx="5471">
                  <c:v>0.91343160000000001</c:v>
                </c:pt>
                <c:pt idx="5472">
                  <c:v>0.91412610000000005</c:v>
                </c:pt>
                <c:pt idx="5473">
                  <c:v>0.91477949999999997</c:v>
                </c:pt>
                <c:pt idx="5474">
                  <c:v>0.91539060000000005</c:v>
                </c:pt>
                <c:pt idx="5475">
                  <c:v>0.91597810000000002</c:v>
                </c:pt>
                <c:pt idx="5476">
                  <c:v>0.91657180000000005</c:v>
                </c:pt>
                <c:pt idx="5477">
                  <c:v>0.91719720000000005</c:v>
                </c:pt>
                <c:pt idx="5478">
                  <c:v>0.91786100000000004</c:v>
                </c:pt>
                <c:pt idx="5479">
                  <c:v>0.91854760000000002</c:v>
                </c:pt>
                <c:pt idx="5480">
                  <c:v>0.91922539999999997</c:v>
                </c:pt>
                <c:pt idx="5481">
                  <c:v>0.91986590000000001</c:v>
                </c:pt>
                <c:pt idx="5482">
                  <c:v>0.920462</c:v>
                </c:pt>
                <c:pt idx="5483">
                  <c:v>0.92103230000000003</c:v>
                </c:pt>
                <c:pt idx="5484">
                  <c:v>0.92161550000000003</c:v>
                </c:pt>
                <c:pt idx="5485">
                  <c:v>0.9222494</c:v>
                </c:pt>
                <c:pt idx="5486">
                  <c:v>0.92295519999999998</c:v>
                </c:pt>
                <c:pt idx="5487">
                  <c:v>0.92372940000000003</c:v>
                </c:pt>
                <c:pt idx="5488">
                  <c:v>0.92455080000000001</c:v>
                </c:pt>
                <c:pt idx="5489">
                  <c:v>0.92539499999999997</c:v>
                </c:pt>
                <c:pt idx="5490">
                  <c:v>0.92624839999999997</c:v>
                </c:pt>
                <c:pt idx="5491">
                  <c:v>0.92711319999999997</c:v>
                </c:pt>
                <c:pt idx="5492">
                  <c:v>0.92799450000000006</c:v>
                </c:pt>
                <c:pt idx="5493">
                  <c:v>0.92888360000000003</c:v>
                </c:pt>
                <c:pt idx="5494">
                  <c:v>0.92974659999999998</c:v>
                </c:pt>
                <c:pt idx="5495">
                  <c:v>0.93052360000000001</c:v>
                </c:pt>
                <c:pt idx="5496">
                  <c:v>0.93115340000000002</c:v>
                </c:pt>
                <c:pt idx="5497">
                  <c:v>0.93160279999999995</c:v>
                </c:pt>
                <c:pt idx="5498">
                  <c:v>0.93188820000000006</c:v>
                </c:pt>
                <c:pt idx="5499">
                  <c:v>0.93207879999999999</c:v>
                </c:pt>
                <c:pt idx="5500">
                  <c:v>0.93227170000000004</c:v>
                </c:pt>
                <c:pt idx="5501">
                  <c:v>0.9325618</c:v>
                </c:pt>
                <c:pt idx="5502">
                  <c:v>0.93299849999999995</c:v>
                </c:pt>
                <c:pt idx="5503">
                  <c:v>0.93357469999999998</c:v>
                </c:pt>
                <c:pt idx="5504">
                  <c:v>0.93423409999999996</c:v>
                </c:pt>
                <c:pt idx="5505">
                  <c:v>0.93490709999999999</c:v>
                </c:pt>
                <c:pt idx="5506">
                  <c:v>0.93554040000000005</c:v>
                </c:pt>
                <c:pt idx="5507">
                  <c:v>0.93612300000000004</c:v>
                </c:pt>
                <c:pt idx="5508">
                  <c:v>0.93668340000000005</c:v>
                </c:pt>
                <c:pt idx="5509">
                  <c:v>0.93727110000000002</c:v>
                </c:pt>
                <c:pt idx="5510">
                  <c:v>0.93792399999999998</c:v>
                </c:pt>
                <c:pt idx="5511">
                  <c:v>0.93864910000000001</c:v>
                </c:pt>
                <c:pt idx="5512">
                  <c:v>0.93942049999999999</c:v>
                </c:pt>
                <c:pt idx="5513">
                  <c:v>0.94019699999999995</c:v>
                </c:pt>
                <c:pt idx="5514">
                  <c:v>0.94094860000000002</c:v>
                </c:pt>
                <c:pt idx="5515">
                  <c:v>0.94166950000000005</c:v>
                </c:pt>
                <c:pt idx="5516">
                  <c:v>0.9423783</c:v>
                </c:pt>
                <c:pt idx="5517">
                  <c:v>0.94309900000000002</c:v>
                </c:pt>
                <c:pt idx="5518">
                  <c:v>0.94384199999999996</c:v>
                </c:pt>
                <c:pt idx="5519">
                  <c:v>0.94459110000000002</c:v>
                </c:pt>
                <c:pt idx="5520">
                  <c:v>0.94531160000000003</c:v>
                </c:pt>
                <c:pt idx="5521">
                  <c:v>0.9459687</c:v>
                </c:pt>
                <c:pt idx="5522">
                  <c:v>0.94655279999999997</c:v>
                </c:pt>
                <c:pt idx="5523">
                  <c:v>0.94708950000000003</c:v>
                </c:pt>
                <c:pt idx="5524">
                  <c:v>0.94763299999999995</c:v>
                </c:pt>
                <c:pt idx="5525">
                  <c:v>0.94823650000000004</c:v>
                </c:pt>
                <c:pt idx="5526">
                  <c:v>0.94892730000000003</c:v>
                </c:pt>
                <c:pt idx="5527">
                  <c:v>0.94968710000000001</c:v>
                </c:pt>
                <c:pt idx="5528">
                  <c:v>0.95046189999999997</c:v>
                </c:pt>
                <c:pt idx="5529">
                  <c:v>0.9511849</c:v>
                </c:pt>
                <c:pt idx="5530">
                  <c:v>0.95180989999999999</c:v>
                </c:pt>
                <c:pt idx="5531">
                  <c:v>0.95233509999999999</c:v>
                </c:pt>
                <c:pt idx="5532">
                  <c:v>0.95280310000000001</c:v>
                </c:pt>
                <c:pt idx="5533">
                  <c:v>0.9532813</c:v>
                </c:pt>
                <c:pt idx="5534">
                  <c:v>0.95382540000000005</c:v>
                </c:pt>
                <c:pt idx="5535">
                  <c:v>0.95446240000000004</c:v>
                </c:pt>
                <c:pt idx="5536">
                  <c:v>0.95517879999999999</c:v>
                </c:pt>
                <c:pt idx="5537">
                  <c:v>0.95593790000000001</c:v>
                </c:pt>
                <c:pt idx="5538">
                  <c:v>0.95669590000000004</c:v>
                </c:pt>
                <c:pt idx="5539">
                  <c:v>0.95742470000000002</c:v>
                </c:pt>
                <c:pt idx="5540">
                  <c:v>0.95811579999999996</c:v>
                </c:pt>
                <c:pt idx="5541">
                  <c:v>0.95877159999999995</c:v>
                </c:pt>
                <c:pt idx="5542">
                  <c:v>0.95939289999999999</c:v>
                </c:pt>
                <c:pt idx="5543">
                  <c:v>0.95997160000000004</c:v>
                </c:pt>
                <c:pt idx="5544">
                  <c:v>0.96049379999999995</c:v>
                </c:pt>
                <c:pt idx="5545">
                  <c:v>0.96095450000000004</c:v>
                </c:pt>
                <c:pt idx="5546">
                  <c:v>0.96137090000000003</c:v>
                </c:pt>
                <c:pt idx="5547">
                  <c:v>0.96178660000000005</c:v>
                </c:pt>
                <c:pt idx="5548">
                  <c:v>0.96225510000000003</c:v>
                </c:pt>
                <c:pt idx="5549">
                  <c:v>0.96281559999999999</c:v>
                </c:pt>
                <c:pt idx="5550">
                  <c:v>0.96346989999999999</c:v>
                </c:pt>
                <c:pt idx="5551">
                  <c:v>0.96417209999999998</c:v>
                </c:pt>
                <c:pt idx="5552">
                  <c:v>0.96484320000000001</c:v>
                </c:pt>
                <c:pt idx="5553">
                  <c:v>0.96539799999999998</c:v>
                </c:pt>
                <c:pt idx="5554">
                  <c:v>0.96578759999999997</c:v>
                </c:pt>
                <c:pt idx="5555">
                  <c:v>0.9660183</c:v>
                </c:pt>
                <c:pt idx="5556">
                  <c:v>0.96615700000000004</c:v>
                </c:pt>
                <c:pt idx="5557">
                  <c:v>0.96629920000000002</c:v>
                </c:pt>
                <c:pt idx="5558">
                  <c:v>0.96654459999999998</c:v>
                </c:pt>
                <c:pt idx="5559">
                  <c:v>0.96696159999999998</c:v>
                </c:pt>
                <c:pt idx="5560">
                  <c:v>0.96756980000000004</c:v>
                </c:pt>
                <c:pt idx="5561">
                  <c:v>0.96834730000000002</c:v>
                </c:pt>
                <c:pt idx="5562">
                  <c:v>0.96924540000000003</c:v>
                </c:pt>
                <c:pt idx="5563">
                  <c:v>0.97020919999999999</c:v>
                </c:pt>
                <c:pt idx="5564">
                  <c:v>0.97118439999999995</c:v>
                </c:pt>
                <c:pt idx="5565">
                  <c:v>0.97212259999999995</c:v>
                </c:pt>
                <c:pt idx="5566">
                  <c:v>0.97298229999999997</c:v>
                </c:pt>
                <c:pt idx="5567">
                  <c:v>0.97372669999999995</c:v>
                </c:pt>
                <c:pt idx="5568">
                  <c:v>0.97433539999999996</c:v>
                </c:pt>
                <c:pt idx="5569">
                  <c:v>0.97481359999999995</c:v>
                </c:pt>
                <c:pt idx="5570">
                  <c:v>0.97520150000000005</c:v>
                </c:pt>
                <c:pt idx="5571">
                  <c:v>0.97556560000000003</c:v>
                </c:pt>
                <c:pt idx="5572">
                  <c:v>0.97597809999999996</c:v>
                </c:pt>
                <c:pt idx="5573">
                  <c:v>0.97649710000000001</c:v>
                </c:pt>
                <c:pt idx="5574">
                  <c:v>0.97713939999999999</c:v>
                </c:pt>
                <c:pt idx="5575">
                  <c:v>0.97787800000000002</c:v>
                </c:pt>
                <c:pt idx="5576">
                  <c:v>0.97865340000000001</c:v>
                </c:pt>
                <c:pt idx="5577">
                  <c:v>0.97940530000000003</c:v>
                </c:pt>
                <c:pt idx="5578">
                  <c:v>0.98009429999999997</c:v>
                </c:pt>
                <c:pt idx="5579">
                  <c:v>0.98071629999999999</c:v>
                </c:pt>
                <c:pt idx="5580">
                  <c:v>0.98129789999999995</c:v>
                </c:pt>
                <c:pt idx="5581">
                  <c:v>0.98187709999999995</c:v>
                </c:pt>
                <c:pt idx="5582">
                  <c:v>0.98248440000000004</c:v>
                </c:pt>
                <c:pt idx="5583">
                  <c:v>0.98312909999999998</c:v>
                </c:pt>
                <c:pt idx="5584">
                  <c:v>0.98380529999999999</c:v>
                </c:pt>
                <c:pt idx="5585">
                  <c:v>0.98450300000000002</c:v>
                </c:pt>
                <c:pt idx="5586">
                  <c:v>0.98522240000000005</c:v>
                </c:pt>
                <c:pt idx="5587">
                  <c:v>0.98597590000000002</c:v>
                </c:pt>
                <c:pt idx="5588">
                  <c:v>0.98677870000000001</c:v>
                </c:pt>
                <c:pt idx="5589">
                  <c:v>0.98763140000000005</c:v>
                </c:pt>
                <c:pt idx="5590">
                  <c:v>0.98850769999999999</c:v>
                </c:pt>
                <c:pt idx="5591">
                  <c:v>0.98935790000000001</c:v>
                </c:pt>
                <c:pt idx="5592">
                  <c:v>0.99012909999999998</c:v>
                </c:pt>
                <c:pt idx="5593">
                  <c:v>0.99078540000000004</c:v>
                </c:pt>
                <c:pt idx="5594">
                  <c:v>0.99133190000000004</c:v>
                </c:pt>
                <c:pt idx="5595">
                  <c:v>0.99180979999999996</c:v>
                </c:pt>
                <c:pt idx="5596">
                  <c:v>0.99228139999999998</c:v>
                </c:pt>
                <c:pt idx="5597">
                  <c:v>0.99279600000000001</c:v>
                </c:pt>
                <c:pt idx="5598">
                  <c:v>0.99337070000000005</c:v>
                </c:pt>
                <c:pt idx="5599">
                  <c:v>0.99398660000000005</c:v>
                </c:pt>
                <c:pt idx="5600">
                  <c:v>0.99460760000000004</c:v>
                </c:pt>
                <c:pt idx="5601">
                  <c:v>0.99520459999999999</c:v>
                </c:pt>
                <c:pt idx="5602">
                  <c:v>0.99577700000000002</c:v>
                </c:pt>
                <c:pt idx="5603">
                  <c:v>0.99635249999999997</c:v>
                </c:pt>
                <c:pt idx="5604">
                  <c:v>0.99696910000000005</c:v>
                </c:pt>
                <c:pt idx="5605">
                  <c:v>0.99764379999999997</c:v>
                </c:pt>
                <c:pt idx="5606">
                  <c:v>0.99835359999999995</c:v>
                </c:pt>
                <c:pt idx="5607">
                  <c:v>0.99903679999999995</c:v>
                </c:pt>
                <c:pt idx="5608">
                  <c:v>0.99962110000000004</c:v>
                </c:pt>
                <c:pt idx="5609">
                  <c:v>1.0000659999999999</c:v>
                </c:pt>
                <c:pt idx="5610">
                  <c:v>1.0003880000000001</c:v>
                </c:pt>
                <c:pt idx="5611">
                  <c:v>1.000667</c:v>
                </c:pt>
                <c:pt idx="5612">
                  <c:v>1.001012</c:v>
                </c:pt>
                <c:pt idx="5613">
                  <c:v>1.0015240000000001</c:v>
                </c:pt>
                <c:pt idx="5614">
                  <c:v>1.0022450000000001</c:v>
                </c:pt>
                <c:pt idx="5615">
                  <c:v>1.00315</c:v>
                </c:pt>
                <c:pt idx="5616">
                  <c:v>1.004154</c:v>
                </c:pt>
                <c:pt idx="5617">
                  <c:v>1.0051570000000001</c:v>
                </c:pt>
                <c:pt idx="5618">
                  <c:v>1.0060899999999999</c:v>
                </c:pt>
                <c:pt idx="5619">
                  <c:v>1.0069319999999999</c:v>
                </c:pt>
                <c:pt idx="5620">
                  <c:v>1.0077149999999999</c:v>
                </c:pt>
                <c:pt idx="5621">
                  <c:v>1.008491</c:v>
                </c:pt>
                <c:pt idx="5622">
                  <c:v>1.0093030000000001</c:v>
                </c:pt>
                <c:pt idx="5623">
                  <c:v>1.010159</c:v>
                </c:pt>
                <c:pt idx="5624">
                  <c:v>1.0110319999999999</c:v>
                </c:pt>
                <c:pt idx="5625">
                  <c:v>1.011881</c:v>
                </c:pt>
                <c:pt idx="5626">
                  <c:v>1.0126809999999999</c:v>
                </c:pt>
                <c:pt idx="5627">
                  <c:v>1.013431</c:v>
                </c:pt>
                <c:pt idx="5628">
                  <c:v>1.0141579999999999</c:v>
                </c:pt>
                <c:pt idx="5629">
                  <c:v>1.0148870000000001</c:v>
                </c:pt>
                <c:pt idx="5630">
                  <c:v>1.0156339999999999</c:v>
                </c:pt>
                <c:pt idx="5631">
                  <c:v>1.0163850000000001</c:v>
                </c:pt>
                <c:pt idx="5632">
                  <c:v>1.0171129999999999</c:v>
                </c:pt>
                <c:pt idx="5633">
                  <c:v>1.0177989999999999</c:v>
                </c:pt>
                <c:pt idx="5634">
                  <c:v>1.0184489999999999</c:v>
                </c:pt>
                <c:pt idx="5635">
                  <c:v>1.0190950000000001</c:v>
                </c:pt>
                <c:pt idx="5636">
                  <c:v>1.019782</c:v>
                </c:pt>
                <c:pt idx="5637">
                  <c:v>1.020535</c:v>
                </c:pt>
                <c:pt idx="5638">
                  <c:v>1.021342</c:v>
                </c:pt>
                <c:pt idx="5639">
                  <c:v>1.0221530000000001</c:v>
                </c:pt>
                <c:pt idx="5640">
                  <c:v>1.022905</c:v>
                </c:pt>
                <c:pt idx="5641">
                  <c:v>1.02356</c:v>
                </c:pt>
                <c:pt idx="5642">
                  <c:v>1.024135</c:v>
                </c:pt>
                <c:pt idx="5643">
                  <c:v>1.024702</c:v>
                </c:pt>
                <c:pt idx="5644">
                  <c:v>1.025358</c:v>
                </c:pt>
                <c:pt idx="5645">
                  <c:v>1.0261880000000001</c:v>
                </c:pt>
                <c:pt idx="5646">
                  <c:v>1.027218</c:v>
                </c:pt>
                <c:pt idx="5647">
                  <c:v>1.028403</c:v>
                </c:pt>
                <c:pt idx="5648">
                  <c:v>1.029639</c:v>
                </c:pt>
                <c:pt idx="5649">
                  <c:v>1.0308200000000001</c:v>
                </c:pt>
                <c:pt idx="5650">
                  <c:v>1.031876</c:v>
                </c:pt>
                <c:pt idx="5651">
                  <c:v>1.032799</c:v>
                </c:pt>
                <c:pt idx="5652">
                  <c:v>1.033636</c:v>
                </c:pt>
                <c:pt idx="5653">
                  <c:v>1.034456</c:v>
                </c:pt>
                <c:pt idx="5654">
                  <c:v>1.0353049999999999</c:v>
                </c:pt>
                <c:pt idx="5655">
                  <c:v>1.0361849999999999</c:v>
                </c:pt>
                <c:pt idx="5656">
                  <c:v>1.0370569999999999</c:v>
                </c:pt>
                <c:pt idx="5657">
                  <c:v>1.037863</c:v>
                </c:pt>
                <c:pt idx="5658">
                  <c:v>1.0385660000000001</c:v>
                </c:pt>
                <c:pt idx="5659">
                  <c:v>1.0391649999999999</c:v>
                </c:pt>
                <c:pt idx="5660">
                  <c:v>1.039693</c:v>
                </c:pt>
                <c:pt idx="5661">
                  <c:v>1.040192</c:v>
                </c:pt>
                <c:pt idx="5662">
                  <c:v>1.040691</c:v>
                </c:pt>
                <c:pt idx="5663">
                  <c:v>1.0411900000000001</c:v>
                </c:pt>
                <c:pt idx="5664">
                  <c:v>1.0416749999999999</c:v>
                </c:pt>
                <c:pt idx="5665">
                  <c:v>1.042138</c:v>
                </c:pt>
                <c:pt idx="5666">
                  <c:v>1.0426059999999999</c:v>
                </c:pt>
                <c:pt idx="5667">
                  <c:v>1.0431410000000001</c:v>
                </c:pt>
                <c:pt idx="5668">
                  <c:v>1.0438229999999999</c:v>
                </c:pt>
                <c:pt idx="5669">
                  <c:v>1.044708</c:v>
                </c:pt>
                <c:pt idx="5670">
                  <c:v>1.0457959999999999</c:v>
                </c:pt>
                <c:pt idx="5671">
                  <c:v>1.047013</c:v>
                </c:pt>
                <c:pt idx="5672">
                  <c:v>1.048246</c:v>
                </c:pt>
                <c:pt idx="5673">
                  <c:v>1.0493779999999999</c:v>
                </c:pt>
                <c:pt idx="5674">
                  <c:v>1.050338</c:v>
                </c:pt>
                <c:pt idx="5675">
                  <c:v>1.051129</c:v>
                </c:pt>
                <c:pt idx="5676">
                  <c:v>1.05182</c:v>
                </c:pt>
                <c:pt idx="5677">
                  <c:v>1.0525119999999999</c:v>
                </c:pt>
                <c:pt idx="5678">
                  <c:v>1.0532870000000001</c:v>
                </c:pt>
                <c:pt idx="5679">
                  <c:v>1.054182</c:v>
                </c:pt>
                <c:pt idx="5680">
                  <c:v>1.055185</c:v>
                </c:pt>
                <c:pt idx="5681">
                  <c:v>1.0562530000000001</c:v>
                </c:pt>
                <c:pt idx="5682">
                  <c:v>1.057345</c:v>
                </c:pt>
                <c:pt idx="5683">
                  <c:v>1.0584439999999999</c:v>
                </c:pt>
                <c:pt idx="5684">
                  <c:v>1.059563</c:v>
                </c:pt>
                <c:pt idx="5685">
                  <c:v>1.0607219999999999</c:v>
                </c:pt>
                <c:pt idx="5686">
                  <c:v>1.0619289999999999</c:v>
                </c:pt>
                <c:pt idx="5687">
                  <c:v>1.063164</c:v>
                </c:pt>
                <c:pt idx="5688">
                  <c:v>1.0643830000000001</c:v>
                </c:pt>
                <c:pt idx="5689">
                  <c:v>1.0655399999999999</c:v>
                </c:pt>
                <c:pt idx="5690">
                  <c:v>1.066613</c:v>
                </c:pt>
                <c:pt idx="5691">
                  <c:v>1.067617</c:v>
                </c:pt>
                <c:pt idx="5692">
                  <c:v>1.0685899999999999</c:v>
                </c:pt>
                <c:pt idx="5693">
                  <c:v>1.0695749999999999</c:v>
                </c:pt>
                <c:pt idx="5694">
                  <c:v>1.0705880000000001</c:v>
                </c:pt>
                <c:pt idx="5695">
                  <c:v>1.071609</c:v>
                </c:pt>
                <c:pt idx="5696">
                  <c:v>1.0725899999999999</c:v>
                </c:pt>
                <c:pt idx="5697">
                  <c:v>1.0734790000000001</c:v>
                </c:pt>
                <c:pt idx="5698">
                  <c:v>1.0742560000000001</c:v>
                </c:pt>
                <c:pt idx="5699">
                  <c:v>1.074943</c:v>
                </c:pt>
                <c:pt idx="5700">
                  <c:v>1.0755969999999999</c:v>
                </c:pt>
                <c:pt idx="5701">
                  <c:v>1.0762830000000001</c:v>
                </c:pt>
                <c:pt idx="5702">
                  <c:v>1.0770439999999999</c:v>
                </c:pt>
                <c:pt idx="5703">
                  <c:v>1.077885</c:v>
                </c:pt>
                <c:pt idx="5704">
                  <c:v>1.0787800000000001</c:v>
                </c:pt>
                <c:pt idx="5705">
                  <c:v>1.079685</c:v>
                </c:pt>
                <c:pt idx="5706">
                  <c:v>1.08057</c:v>
                </c:pt>
                <c:pt idx="5707">
                  <c:v>1.081431</c:v>
                </c:pt>
                <c:pt idx="5708">
                  <c:v>1.0822860000000001</c:v>
                </c:pt>
                <c:pt idx="5709">
                  <c:v>1.0831580000000001</c:v>
                </c:pt>
                <c:pt idx="5710">
                  <c:v>1.0840559999999999</c:v>
                </c:pt>
                <c:pt idx="5711">
                  <c:v>1.0849709999999999</c:v>
                </c:pt>
                <c:pt idx="5712">
                  <c:v>1.085877</c:v>
                </c:pt>
                <c:pt idx="5713">
                  <c:v>1.086757</c:v>
                </c:pt>
                <c:pt idx="5714">
                  <c:v>1.087612</c:v>
                </c:pt>
                <c:pt idx="5715">
                  <c:v>1.0884689999999999</c:v>
                </c:pt>
                <c:pt idx="5716">
                  <c:v>1.089361</c:v>
                </c:pt>
                <c:pt idx="5717">
                  <c:v>1.0903119999999999</c:v>
                </c:pt>
                <c:pt idx="5718">
                  <c:v>1.091316</c:v>
                </c:pt>
                <c:pt idx="5719">
                  <c:v>1.0923389999999999</c:v>
                </c:pt>
                <c:pt idx="5720">
                  <c:v>1.0933310000000001</c:v>
                </c:pt>
                <c:pt idx="5721">
                  <c:v>1.0942620000000001</c:v>
                </c:pt>
                <c:pt idx="5722">
                  <c:v>1.0951299999999999</c:v>
                </c:pt>
                <c:pt idx="5723">
                  <c:v>1.0959680000000001</c:v>
                </c:pt>
                <c:pt idx="5724">
                  <c:v>1.096822</c:v>
                </c:pt>
                <c:pt idx="5725">
                  <c:v>1.0977239999999999</c:v>
                </c:pt>
                <c:pt idx="5726">
                  <c:v>1.0986750000000001</c:v>
                </c:pt>
                <c:pt idx="5727">
                  <c:v>1.0996459999999999</c:v>
                </c:pt>
                <c:pt idx="5728">
                  <c:v>1.1006020000000001</c:v>
                </c:pt>
                <c:pt idx="5729">
                  <c:v>1.1015250000000001</c:v>
                </c:pt>
                <c:pt idx="5730">
                  <c:v>1.102438</c:v>
                </c:pt>
                <c:pt idx="5731">
                  <c:v>1.1033900000000001</c:v>
                </c:pt>
                <c:pt idx="5732">
                  <c:v>1.1044339999999999</c:v>
                </c:pt>
                <c:pt idx="5733">
                  <c:v>1.1055870000000001</c:v>
                </c:pt>
                <c:pt idx="5734">
                  <c:v>1.106811</c:v>
                </c:pt>
                <c:pt idx="5735">
                  <c:v>1.1080220000000001</c:v>
                </c:pt>
                <c:pt idx="5736">
                  <c:v>1.1091279999999999</c:v>
                </c:pt>
                <c:pt idx="5737">
                  <c:v>1.1100719999999999</c:v>
                </c:pt>
                <c:pt idx="5738">
                  <c:v>1.1108640000000001</c:v>
                </c:pt>
                <c:pt idx="5739">
                  <c:v>1.1115839999999999</c:v>
                </c:pt>
                <c:pt idx="5740">
                  <c:v>1.1123499999999999</c:v>
                </c:pt>
                <c:pt idx="5741">
                  <c:v>1.1132599999999999</c:v>
                </c:pt>
                <c:pt idx="5742">
                  <c:v>1.11435</c:v>
                </c:pt>
                <c:pt idx="5743">
                  <c:v>1.1155889999999999</c:v>
                </c:pt>
                <c:pt idx="5744">
                  <c:v>1.1168940000000001</c:v>
                </c:pt>
                <c:pt idx="5745">
                  <c:v>1.118174</c:v>
                </c:pt>
                <c:pt idx="5746">
                  <c:v>1.119373</c:v>
                </c:pt>
                <c:pt idx="5747">
                  <c:v>1.1204829999999999</c:v>
                </c:pt>
                <c:pt idx="5748">
                  <c:v>1.1215310000000001</c:v>
                </c:pt>
                <c:pt idx="5749">
                  <c:v>1.122546</c:v>
                </c:pt>
                <c:pt idx="5750">
                  <c:v>1.1235269999999999</c:v>
                </c:pt>
                <c:pt idx="5751">
                  <c:v>1.124438</c:v>
                </c:pt>
                <c:pt idx="5752">
                  <c:v>1.1252249999999999</c:v>
                </c:pt>
                <c:pt idx="5753">
                  <c:v>1.1258619999999999</c:v>
                </c:pt>
                <c:pt idx="5754">
                  <c:v>1.126376</c:v>
                </c:pt>
                <c:pt idx="5755">
                  <c:v>1.1268609999999999</c:v>
                </c:pt>
                <c:pt idx="5756">
                  <c:v>1.127435</c:v>
                </c:pt>
                <c:pt idx="5757">
                  <c:v>1.1282110000000001</c:v>
                </c:pt>
                <c:pt idx="5758">
                  <c:v>1.129243</c:v>
                </c:pt>
                <c:pt idx="5759">
                  <c:v>1.1305080000000001</c:v>
                </c:pt>
                <c:pt idx="5760">
                  <c:v>1.1319159999999999</c:v>
                </c:pt>
                <c:pt idx="5761">
                  <c:v>1.1333489999999999</c:v>
                </c:pt>
                <c:pt idx="5762">
                  <c:v>1.1347149999999999</c:v>
                </c:pt>
                <c:pt idx="5763">
                  <c:v>1.1359619999999999</c:v>
                </c:pt>
                <c:pt idx="5764">
                  <c:v>1.1370929999999999</c:v>
                </c:pt>
                <c:pt idx="5765">
                  <c:v>1.138145</c:v>
                </c:pt>
                <c:pt idx="5766">
                  <c:v>1.1391610000000001</c:v>
                </c:pt>
                <c:pt idx="5767">
                  <c:v>1.140174</c:v>
                </c:pt>
                <c:pt idx="5768">
                  <c:v>1.1412089999999999</c:v>
                </c:pt>
                <c:pt idx="5769">
                  <c:v>1.1422909999999999</c:v>
                </c:pt>
                <c:pt idx="5770">
                  <c:v>1.1434519999999999</c:v>
                </c:pt>
                <c:pt idx="5771">
                  <c:v>1.144722</c:v>
                </c:pt>
                <c:pt idx="5772">
                  <c:v>1.146107</c:v>
                </c:pt>
                <c:pt idx="5773">
                  <c:v>1.1475679999999999</c:v>
                </c:pt>
                <c:pt idx="5774">
                  <c:v>1.1490069999999999</c:v>
                </c:pt>
                <c:pt idx="5775">
                  <c:v>1.1502810000000001</c:v>
                </c:pt>
                <c:pt idx="5776">
                  <c:v>1.151259</c:v>
                </c:pt>
                <c:pt idx="5777">
                  <c:v>1.1518569999999999</c:v>
                </c:pt>
                <c:pt idx="5778">
                  <c:v>1.1520859999999999</c:v>
                </c:pt>
                <c:pt idx="5779">
                  <c:v>1.1520429999999999</c:v>
                </c:pt>
                <c:pt idx="5780">
                  <c:v>1.1518900000000001</c:v>
                </c:pt>
                <c:pt idx="5781">
                  <c:v>1.1517919999999999</c:v>
                </c:pt>
                <c:pt idx="5782">
                  <c:v>1.1518649999999999</c:v>
                </c:pt>
                <c:pt idx="5783">
                  <c:v>1.1521669999999999</c:v>
                </c:pt>
                <c:pt idx="5784">
                  <c:v>1.1526989999999999</c:v>
                </c:pt>
                <c:pt idx="5785">
                  <c:v>1.153435</c:v>
                </c:pt>
                <c:pt idx="5786">
                  <c:v>1.1543559999999999</c:v>
                </c:pt>
                <c:pt idx="5787">
                  <c:v>1.155454</c:v>
                </c:pt>
                <c:pt idx="5788">
                  <c:v>1.1567350000000001</c:v>
                </c:pt>
                <c:pt idx="5789">
                  <c:v>1.1581939999999999</c:v>
                </c:pt>
                <c:pt idx="5790">
                  <c:v>1.1597949999999999</c:v>
                </c:pt>
                <c:pt idx="5791">
                  <c:v>1.1614770000000001</c:v>
                </c:pt>
                <c:pt idx="5792">
                  <c:v>1.16316</c:v>
                </c:pt>
                <c:pt idx="5793">
                  <c:v>1.1647719999999999</c:v>
                </c:pt>
                <c:pt idx="5794">
                  <c:v>1.166269</c:v>
                </c:pt>
                <c:pt idx="5795">
                  <c:v>1.1676299999999999</c:v>
                </c:pt>
                <c:pt idx="5796">
                  <c:v>1.168855</c:v>
                </c:pt>
                <c:pt idx="5797">
                  <c:v>1.169942</c:v>
                </c:pt>
                <c:pt idx="5798">
                  <c:v>1.170887</c:v>
                </c:pt>
                <c:pt idx="5799">
                  <c:v>1.1716880000000001</c:v>
                </c:pt>
                <c:pt idx="5800">
                  <c:v>1.172372</c:v>
                </c:pt>
                <c:pt idx="5801">
                  <c:v>1.1730069999999999</c:v>
                </c:pt>
                <c:pt idx="5802">
                  <c:v>1.1736850000000001</c:v>
                </c:pt>
                <c:pt idx="5803">
                  <c:v>1.174506</c:v>
                </c:pt>
                <c:pt idx="5804">
                  <c:v>1.175527</c:v>
                </c:pt>
                <c:pt idx="5805">
                  <c:v>1.1767350000000001</c:v>
                </c:pt>
                <c:pt idx="5806">
                  <c:v>1.1780390000000001</c:v>
                </c:pt>
                <c:pt idx="5807">
                  <c:v>1.1793089999999999</c:v>
                </c:pt>
                <c:pt idx="5808">
                  <c:v>1.1804349999999999</c:v>
                </c:pt>
                <c:pt idx="5809">
                  <c:v>1.1813659999999999</c:v>
                </c:pt>
                <c:pt idx="5810">
                  <c:v>1.182129</c:v>
                </c:pt>
                <c:pt idx="5811">
                  <c:v>1.1827989999999999</c:v>
                </c:pt>
                <c:pt idx="5812">
                  <c:v>1.1834560000000001</c:v>
                </c:pt>
                <c:pt idx="5813">
                  <c:v>1.1841250000000001</c:v>
                </c:pt>
                <c:pt idx="5814">
                  <c:v>1.1847700000000001</c:v>
                </c:pt>
                <c:pt idx="5815">
                  <c:v>1.1853100000000001</c:v>
                </c:pt>
                <c:pt idx="5816">
                  <c:v>1.185686</c:v>
                </c:pt>
                <c:pt idx="5817">
                  <c:v>1.18591</c:v>
                </c:pt>
                <c:pt idx="5818">
                  <c:v>1.1861010000000001</c:v>
                </c:pt>
                <c:pt idx="5819">
                  <c:v>1.186437</c:v>
                </c:pt>
                <c:pt idx="5820">
                  <c:v>1.1870959999999999</c:v>
                </c:pt>
                <c:pt idx="5821">
                  <c:v>1.1881870000000001</c:v>
                </c:pt>
                <c:pt idx="5822">
                  <c:v>1.1896880000000001</c:v>
                </c:pt>
                <c:pt idx="5823">
                  <c:v>1.1914610000000001</c:v>
                </c:pt>
                <c:pt idx="5824">
                  <c:v>1.1932860000000001</c:v>
                </c:pt>
                <c:pt idx="5825">
                  <c:v>1.1949559999999999</c:v>
                </c:pt>
                <c:pt idx="5826">
                  <c:v>1.196323</c:v>
                </c:pt>
                <c:pt idx="5827">
                  <c:v>1.1973279999999999</c:v>
                </c:pt>
                <c:pt idx="5828">
                  <c:v>1.1979949999999999</c:v>
                </c:pt>
                <c:pt idx="5829">
                  <c:v>1.1983900000000001</c:v>
                </c:pt>
                <c:pt idx="5830">
                  <c:v>1.1985939999999999</c:v>
                </c:pt>
                <c:pt idx="5831">
                  <c:v>1.1986790000000001</c:v>
                </c:pt>
                <c:pt idx="5832">
                  <c:v>1.1987380000000001</c:v>
                </c:pt>
                <c:pt idx="5833">
                  <c:v>1.198885</c:v>
                </c:pt>
                <c:pt idx="5834">
                  <c:v>1.199255</c:v>
                </c:pt>
                <c:pt idx="5835">
                  <c:v>1.1999789999999999</c:v>
                </c:pt>
                <c:pt idx="5836">
                  <c:v>1.2011240000000001</c:v>
                </c:pt>
                <c:pt idx="5837">
                  <c:v>1.2026559999999999</c:v>
                </c:pt>
                <c:pt idx="5838">
                  <c:v>1.2044239999999999</c:v>
                </c:pt>
                <c:pt idx="5839">
                  <c:v>1.206207</c:v>
                </c:pt>
                <c:pt idx="5840">
                  <c:v>1.207803</c:v>
                </c:pt>
                <c:pt idx="5841">
                  <c:v>1.20909</c:v>
                </c:pt>
                <c:pt idx="5842">
                  <c:v>1.2100820000000001</c:v>
                </c:pt>
                <c:pt idx="5843">
                  <c:v>1.210904</c:v>
                </c:pt>
                <c:pt idx="5844">
                  <c:v>1.211727</c:v>
                </c:pt>
                <c:pt idx="5845">
                  <c:v>1.212672</c:v>
                </c:pt>
                <c:pt idx="5846">
                  <c:v>1.2137629999999999</c:v>
                </c:pt>
                <c:pt idx="5847">
                  <c:v>1.21492</c:v>
                </c:pt>
                <c:pt idx="5848">
                  <c:v>1.21601</c:v>
                </c:pt>
                <c:pt idx="5849">
                  <c:v>1.21692</c:v>
                </c:pt>
                <c:pt idx="5850">
                  <c:v>1.2176119999999999</c:v>
                </c:pt>
                <c:pt idx="5851">
                  <c:v>1.2181439999999999</c:v>
                </c:pt>
                <c:pt idx="5852">
                  <c:v>1.218629</c:v>
                </c:pt>
                <c:pt idx="5853">
                  <c:v>1.2191810000000001</c:v>
                </c:pt>
                <c:pt idx="5854">
                  <c:v>1.219851</c:v>
                </c:pt>
                <c:pt idx="5855">
                  <c:v>1.220631</c:v>
                </c:pt>
                <c:pt idx="5856">
                  <c:v>1.2214640000000001</c:v>
                </c:pt>
                <c:pt idx="5857">
                  <c:v>1.2223010000000001</c:v>
                </c:pt>
                <c:pt idx="5858">
                  <c:v>1.223125</c:v>
                </c:pt>
                <c:pt idx="5859">
                  <c:v>1.2239519999999999</c:v>
                </c:pt>
                <c:pt idx="5860">
                  <c:v>1.22481</c:v>
                </c:pt>
                <c:pt idx="5861">
                  <c:v>1.225695</c:v>
                </c:pt>
                <c:pt idx="5862">
                  <c:v>1.2265619999999999</c:v>
                </c:pt>
                <c:pt idx="5863">
                  <c:v>1.227336</c:v>
                </c:pt>
                <c:pt idx="5864">
                  <c:v>1.2279530000000001</c:v>
                </c:pt>
                <c:pt idx="5865">
                  <c:v>1.22841</c:v>
                </c:pt>
                <c:pt idx="5866">
                  <c:v>1.228775</c:v>
                </c:pt>
                <c:pt idx="5867">
                  <c:v>1.229168</c:v>
                </c:pt>
                <c:pt idx="5868">
                  <c:v>1.2296940000000001</c:v>
                </c:pt>
                <c:pt idx="5869">
                  <c:v>1.230394</c:v>
                </c:pt>
                <c:pt idx="5870">
                  <c:v>1.2312149999999999</c:v>
                </c:pt>
                <c:pt idx="5871">
                  <c:v>1.2320500000000001</c:v>
                </c:pt>
                <c:pt idx="5872">
                  <c:v>1.232796</c:v>
                </c:pt>
                <c:pt idx="5873">
                  <c:v>1.2334240000000001</c:v>
                </c:pt>
                <c:pt idx="5874">
                  <c:v>1.234008</c:v>
                </c:pt>
                <c:pt idx="5875">
                  <c:v>1.2347030000000001</c:v>
                </c:pt>
                <c:pt idx="5876">
                  <c:v>1.235668</c:v>
                </c:pt>
                <c:pt idx="5877">
                  <c:v>1.2369779999999999</c:v>
                </c:pt>
                <c:pt idx="5878">
                  <c:v>1.2385790000000001</c:v>
                </c:pt>
                <c:pt idx="5879">
                  <c:v>1.240294</c:v>
                </c:pt>
                <c:pt idx="5880">
                  <c:v>1.2418990000000001</c:v>
                </c:pt>
                <c:pt idx="5881">
                  <c:v>1.243196</c:v>
                </c:pt>
                <c:pt idx="5882">
                  <c:v>1.244089</c:v>
                </c:pt>
                <c:pt idx="5883">
                  <c:v>1.2446029999999999</c:v>
                </c:pt>
                <c:pt idx="5884">
                  <c:v>1.244839</c:v>
                </c:pt>
                <c:pt idx="5885">
                  <c:v>1.2449140000000001</c:v>
                </c:pt>
                <c:pt idx="5886">
                  <c:v>1.244904</c:v>
                </c:pt>
                <c:pt idx="5887">
                  <c:v>1.2448440000000001</c:v>
                </c:pt>
                <c:pt idx="5888">
                  <c:v>1.244753</c:v>
                </c:pt>
                <c:pt idx="5889">
                  <c:v>1.244686</c:v>
                </c:pt>
                <c:pt idx="5890">
                  <c:v>1.2447539999999999</c:v>
                </c:pt>
                <c:pt idx="5891">
                  <c:v>1.245101</c:v>
                </c:pt>
                <c:pt idx="5892">
                  <c:v>1.245841</c:v>
                </c:pt>
                <c:pt idx="5893">
                  <c:v>1.246996</c:v>
                </c:pt>
                <c:pt idx="5894">
                  <c:v>1.248456</c:v>
                </c:pt>
                <c:pt idx="5895">
                  <c:v>1.2500039999999999</c:v>
                </c:pt>
                <c:pt idx="5896">
                  <c:v>1.251376</c:v>
                </c:pt>
                <c:pt idx="5897">
                  <c:v>1.252372</c:v>
                </c:pt>
                <c:pt idx="5898">
                  <c:v>1.2529110000000001</c:v>
                </c:pt>
                <c:pt idx="5899">
                  <c:v>1.2530479999999999</c:v>
                </c:pt>
                <c:pt idx="5900">
                  <c:v>1.2529140000000001</c:v>
                </c:pt>
                <c:pt idx="5901">
                  <c:v>1.2526569999999999</c:v>
                </c:pt>
                <c:pt idx="5902">
                  <c:v>1.25237</c:v>
                </c:pt>
                <c:pt idx="5903">
                  <c:v>1.252078</c:v>
                </c:pt>
                <c:pt idx="5904">
                  <c:v>1.2517780000000001</c:v>
                </c:pt>
                <c:pt idx="5905">
                  <c:v>1.2514959999999999</c:v>
                </c:pt>
                <c:pt idx="5906">
                  <c:v>1.2513179999999999</c:v>
                </c:pt>
                <c:pt idx="5907">
                  <c:v>1.2513890000000001</c:v>
                </c:pt>
                <c:pt idx="5908">
                  <c:v>1.2518499999999999</c:v>
                </c:pt>
                <c:pt idx="5909">
                  <c:v>1.252764</c:v>
                </c:pt>
                <c:pt idx="5910">
                  <c:v>1.2540739999999999</c:v>
                </c:pt>
                <c:pt idx="5911">
                  <c:v>1.255601</c:v>
                </c:pt>
                <c:pt idx="5912">
                  <c:v>1.257118</c:v>
                </c:pt>
                <c:pt idx="5913">
                  <c:v>1.2584200000000001</c:v>
                </c:pt>
                <c:pt idx="5914">
                  <c:v>1.2594179999999999</c:v>
                </c:pt>
                <c:pt idx="5915">
                  <c:v>1.260151</c:v>
                </c:pt>
                <c:pt idx="5916">
                  <c:v>1.2607489999999999</c:v>
                </c:pt>
                <c:pt idx="5917">
                  <c:v>1.26135</c:v>
                </c:pt>
                <c:pt idx="5918">
                  <c:v>1.262024</c:v>
                </c:pt>
                <c:pt idx="5919">
                  <c:v>1.2627489999999999</c:v>
                </c:pt>
                <c:pt idx="5920">
                  <c:v>1.2634320000000001</c:v>
                </c:pt>
                <c:pt idx="5921">
                  <c:v>1.2639659999999999</c:v>
                </c:pt>
                <c:pt idx="5922">
                  <c:v>1.2642960000000001</c:v>
                </c:pt>
                <c:pt idx="5923">
                  <c:v>1.2644489999999999</c:v>
                </c:pt>
                <c:pt idx="5924">
                  <c:v>1.26451</c:v>
                </c:pt>
                <c:pt idx="5925">
                  <c:v>1.2645820000000001</c:v>
                </c:pt>
                <c:pt idx="5926">
                  <c:v>1.2647299999999999</c:v>
                </c:pt>
                <c:pt idx="5927">
                  <c:v>1.2649729999999999</c:v>
                </c:pt>
                <c:pt idx="5928">
                  <c:v>1.265296</c:v>
                </c:pt>
                <c:pt idx="5929">
                  <c:v>1.2657</c:v>
                </c:pt>
                <c:pt idx="5930">
                  <c:v>1.2662329999999999</c:v>
                </c:pt>
                <c:pt idx="5931">
                  <c:v>1.266993</c:v>
                </c:pt>
                <c:pt idx="5932">
                  <c:v>1.268087</c:v>
                </c:pt>
                <c:pt idx="5933">
                  <c:v>1.269582</c:v>
                </c:pt>
                <c:pt idx="5934">
                  <c:v>1.2714510000000001</c:v>
                </c:pt>
                <c:pt idx="5935">
                  <c:v>1.2735730000000001</c:v>
                </c:pt>
                <c:pt idx="5936">
                  <c:v>1.275746</c:v>
                </c:pt>
                <c:pt idx="5937">
                  <c:v>1.2777639999999999</c:v>
                </c:pt>
                <c:pt idx="5938">
                  <c:v>1.279474</c:v>
                </c:pt>
                <c:pt idx="5939">
                  <c:v>1.280797</c:v>
                </c:pt>
                <c:pt idx="5940">
                  <c:v>1.2817289999999999</c:v>
                </c:pt>
                <c:pt idx="5941">
                  <c:v>1.2823089999999999</c:v>
                </c:pt>
                <c:pt idx="5942">
                  <c:v>1.2825820000000001</c:v>
                </c:pt>
                <c:pt idx="5943">
                  <c:v>1.2825770000000001</c:v>
                </c:pt>
                <c:pt idx="5944">
                  <c:v>1.282324</c:v>
                </c:pt>
                <c:pt idx="5945">
                  <c:v>1.281874</c:v>
                </c:pt>
                <c:pt idx="5946">
                  <c:v>1.281312</c:v>
                </c:pt>
                <c:pt idx="5947">
                  <c:v>1.2807519999999999</c:v>
                </c:pt>
                <c:pt idx="5948">
                  <c:v>1.280311</c:v>
                </c:pt>
                <c:pt idx="5949">
                  <c:v>1.2800659999999999</c:v>
                </c:pt>
                <c:pt idx="5950">
                  <c:v>1.2800389999999999</c:v>
                </c:pt>
                <c:pt idx="5951">
                  <c:v>1.2802</c:v>
                </c:pt>
                <c:pt idx="5952">
                  <c:v>1.2804930000000001</c:v>
                </c:pt>
                <c:pt idx="5953">
                  <c:v>1.2808729999999999</c:v>
                </c:pt>
                <c:pt idx="5954">
                  <c:v>1.2813300000000001</c:v>
                </c:pt>
                <c:pt idx="5955">
                  <c:v>1.2818780000000001</c:v>
                </c:pt>
                <c:pt idx="5956">
                  <c:v>1.282538</c:v>
                </c:pt>
                <c:pt idx="5957">
                  <c:v>1.283312</c:v>
                </c:pt>
                <c:pt idx="5958">
                  <c:v>1.2841629999999999</c:v>
                </c:pt>
                <c:pt idx="5959">
                  <c:v>1.2850349999999999</c:v>
                </c:pt>
                <c:pt idx="5960">
                  <c:v>1.2858810000000001</c:v>
                </c:pt>
                <c:pt idx="5961">
                  <c:v>1.286689</c:v>
                </c:pt>
                <c:pt idx="5962">
                  <c:v>1.287496</c:v>
                </c:pt>
                <c:pt idx="5963">
                  <c:v>1.288359</c:v>
                </c:pt>
                <c:pt idx="5964">
                  <c:v>1.289315</c:v>
                </c:pt>
                <c:pt idx="5965">
                  <c:v>1.2903480000000001</c:v>
                </c:pt>
                <c:pt idx="5966">
                  <c:v>1.29139</c:v>
                </c:pt>
                <c:pt idx="5967">
                  <c:v>1.2923469999999999</c:v>
                </c:pt>
                <c:pt idx="5968">
                  <c:v>1.29315</c:v>
                </c:pt>
                <c:pt idx="5969">
                  <c:v>1.2938000000000001</c:v>
                </c:pt>
                <c:pt idx="5970">
                  <c:v>1.294376</c:v>
                </c:pt>
                <c:pt idx="5971">
                  <c:v>1.2949949999999999</c:v>
                </c:pt>
                <c:pt idx="5972">
                  <c:v>1.2957540000000001</c:v>
                </c:pt>
                <c:pt idx="5973">
                  <c:v>1.2966740000000001</c:v>
                </c:pt>
                <c:pt idx="5974">
                  <c:v>1.29769</c:v>
                </c:pt>
                <c:pt idx="5975">
                  <c:v>1.298686</c:v>
                </c:pt>
                <c:pt idx="5976">
                  <c:v>1.2995540000000001</c:v>
                </c:pt>
                <c:pt idx="5977">
                  <c:v>1.300265</c:v>
                </c:pt>
                <c:pt idx="5978">
                  <c:v>1.3008930000000001</c:v>
                </c:pt>
                <c:pt idx="5979">
                  <c:v>1.3015890000000001</c:v>
                </c:pt>
                <c:pt idx="5980">
                  <c:v>1.302508</c:v>
                </c:pt>
                <c:pt idx="5981">
                  <c:v>1.303728</c:v>
                </c:pt>
                <c:pt idx="5982">
                  <c:v>1.3052079999999999</c:v>
                </c:pt>
                <c:pt idx="5983">
                  <c:v>1.3067820000000001</c:v>
                </c:pt>
                <c:pt idx="5984">
                  <c:v>1.308236</c:v>
                </c:pt>
                <c:pt idx="5985">
                  <c:v>1.3093509999999999</c:v>
                </c:pt>
                <c:pt idx="5986">
                  <c:v>1.310001</c:v>
                </c:pt>
                <c:pt idx="5987">
                  <c:v>1.310165</c:v>
                </c:pt>
                <c:pt idx="5988">
                  <c:v>1.3099229999999999</c:v>
                </c:pt>
                <c:pt idx="5989">
                  <c:v>1.309407</c:v>
                </c:pt>
                <c:pt idx="5990">
                  <c:v>1.3087690000000001</c:v>
                </c:pt>
                <c:pt idx="5991">
                  <c:v>1.308165</c:v>
                </c:pt>
                <c:pt idx="5992">
                  <c:v>1.3077319999999999</c:v>
                </c:pt>
                <c:pt idx="5993">
                  <c:v>1.307593</c:v>
                </c:pt>
                <c:pt idx="5994">
                  <c:v>1.3078449999999999</c:v>
                </c:pt>
                <c:pt idx="5995">
                  <c:v>1.308524</c:v>
                </c:pt>
                <c:pt idx="5996">
                  <c:v>1.309593</c:v>
                </c:pt>
                <c:pt idx="5997">
                  <c:v>1.310926</c:v>
                </c:pt>
                <c:pt idx="5998">
                  <c:v>1.312354</c:v>
                </c:pt>
                <c:pt idx="5999">
                  <c:v>1.3137000000000001</c:v>
                </c:pt>
                <c:pt idx="6000">
                  <c:v>1.3148550000000001</c:v>
                </c:pt>
                <c:pt idx="6001">
                  <c:v>1.315812</c:v>
                </c:pt>
                <c:pt idx="6002">
                  <c:v>1.3166599999999999</c:v>
                </c:pt>
                <c:pt idx="6003">
                  <c:v>1.317526</c:v>
                </c:pt>
                <c:pt idx="6004">
                  <c:v>1.3185039999999999</c:v>
                </c:pt>
                <c:pt idx="6005">
                  <c:v>1.3196099999999999</c:v>
                </c:pt>
                <c:pt idx="6006">
                  <c:v>1.32077</c:v>
                </c:pt>
                <c:pt idx="6007">
                  <c:v>1.321869</c:v>
                </c:pt>
                <c:pt idx="6008">
                  <c:v>1.322805</c:v>
                </c:pt>
                <c:pt idx="6009">
                  <c:v>1.323547</c:v>
                </c:pt>
                <c:pt idx="6010">
                  <c:v>1.324146</c:v>
                </c:pt>
                <c:pt idx="6011">
                  <c:v>1.324703</c:v>
                </c:pt>
                <c:pt idx="6012">
                  <c:v>1.3253079999999999</c:v>
                </c:pt>
                <c:pt idx="6013">
                  <c:v>1.3259890000000001</c:v>
                </c:pt>
                <c:pt idx="6014">
                  <c:v>1.326713</c:v>
                </c:pt>
                <c:pt idx="6015">
                  <c:v>1.327421</c:v>
                </c:pt>
                <c:pt idx="6016">
                  <c:v>1.3280780000000001</c:v>
                </c:pt>
                <c:pt idx="6017">
                  <c:v>1.328713</c:v>
                </c:pt>
                <c:pt idx="6018">
                  <c:v>1.3294079999999999</c:v>
                </c:pt>
                <c:pt idx="6019">
                  <c:v>1.3302529999999999</c:v>
                </c:pt>
                <c:pt idx="6020">
                  <c:v>1.331278</c:v>
                </c:pt>
                <c:pt idx="6021">
                  <c:v>1.3324130000000001</c:v>
                </c:pt>
                <c:pt idx="6022">
                  <c:v>1.3334980000000001</c:v>
                </c:pt>
                <c:pt idx="6023">
                  <c:v>1.3343419999999999</c:v>
                </c:pt>
                <c:pt idx="6024">
                  <c:v>1.334824</c:v>
                </c:pt>
                <c:pt idx="6025">
                  <c:v>1.334946</c:v>
                </c:pt>
                <c:pt idx="6026">
                  <c:v>1.3348390000000001</c:v>
                </c:pt>
                <c:pt idx="6027">
                  <c:v>1.3346960000000001</c:v>
                </c:pt>
                <c:pt idx="6028">
                  <c:v>1.3347009999999999</c:v>
                </c:pt>
                <c:pt idx="6029">
                  <c:v>1.3349409999999999</c:v>
                </c:pt>
                <c:pt idx="6030">
                  <c:v>1.3353950000000001</c:v>
                </c:pt>
                <c:pt idx="6031">
                  <c:v>1.3359749999999999</c:v>
                </c:pt>
                <c:pt idx="6032">
                  <c:v>1.3366020000000001</c:v>
                </c:pt>
                <c:pt idx="6033">
                  <c:v>1.3372679999999999</c:v>
                </c:pt>
                <c:pt idx="6034">
                  <c:v>1.33806</c:v>
                </c:pt>
                <c:pt idx="6035">
                  <c:v>1.3391040000000001</c:v>
                </c:pt>
                <c:pt idx="6036">
                  <c:v>1.340498</c:v>
                </c:pt>
                <c:pt idx="6037">
                  <c:v>1.3422369999999999</c:v>
                </c:pt>
                <c:pt idx="6038">
                  <c:v>1.344204</c:v>
                </c:pt>
                <c:pt idx="6039">
                  <c:v>1.346209</c:v>
                </c:pt>
                <c:pt idx="6040">
                  <c:v>1.3480559999999999</c:v>
                </c:pt>
                <c:pt idx="6041">
                  <c:v>1.3496269999999999</c:v>
                </c:pt>
                <c:pt idx="6042">
                  <c:v>1.3509119999999999</c:v>
                </c:pt>
                <c:pt idx="6043">
                  <c:v>1.351988</c:v>
                </c:pt>
                <c:pt idx="6044">
                  <c:v>1.3529530000000001</c:v>
                </c:pt>
                <c:pt idx="6045">
                  <c:v>1.353885</c:v>
                </c:pt>
                <c:pt idx="6046">
                  <c:v>1.3548150000000001</c:v>
                </c:pt>
                <c:pt idx="6047">
                  <c:v>1.3557459999999999</c:v>
                </c:pt>
                <c:pt idx="6048">
                  <c:v>1.3566959999999999</c:v>
                </c:pt>
                <c:pt idx="6049">
                  <c:v>1.357718</c:v>
                </c:pt>
                <c:pt idx="6050">
                  <c:v>1.3588739999999999</c:v>
                </c:pt>
                <c:pt idx="6051">
                  <c:v>1.360201</c:v>
                </c:pt>
                <c:pt idx="6052">
                  <c:v>1.3616470000000001</c:v>
                </c:pt>
                <c:pt idx="6053">
                  <c:v>1.3630739999999999</c:v>
                </c:pt>
                <c:pt idx="6054">
                  <c:v>1.3642879999999999</c:v>
                </c:pt>
                <c:pt idx="6055">
                  <c:v>1.3651420000000001</c:v>
                </c:pt>
                <c:pt idx="6056">
                  <c:v>1.365621</c:v>
                </c:pt>
                <c:pt idx="6057">
                  <c:v>1.365877</c:v>
                </c:pt>
                <c:pt idx="6058">
                  <c:v>1.3661650000000001</c:v>
                </c:pt>
                <c:pt idx="6059">
                  <c:v>1.3667210000000001</c:v>
                </c:pt>
                <c:pt idx="6060">
                  <c:v>1.367645</c:v>
                </c:pt>
                <c:pt idx="6061">
                  <c:v>1.3688279999999999</c:v>
                </c:pt>
                <c:pt idx="6062">
                  <c:v>1.369991</c:v>
                </c:pt>
                <c:pt idx="6063">
                  <c:v>1.3707959999999999</c:v>
                </c:pt>
                <c:pt idx="6064">
                  <c:v>1.371032</c:v>
                </c:pt>
                <c:pt idx="6065">
                  <c:v>1.370717</c:v>
                </c:pt>
                <c:pt idx="6066">
                  <c:v>1.3701140000000001</c:v>
                </c:pt>
                <c:pt idx="6067">
                  <c:v>1.3696010000000001</c:v>
                </c:pt>
                <c:pt idx="6068">
                  <c:v>1.369523</c:v>
                </c:pt>
                <c:pt idx="6069">
                  <c:v>1.370052</c:v>
                </c:pt>
                <c:pt idx="6070">
                  <c:v>1.37113</c:v>
                </c:pt>
                <c:pt idx="6071">
                  <c:v>1.372538</c:v>
                </c:pt>
                <c:pt idx="6072">
                  <c:v>1.3740110000000001</c:v>
                </c:pt>
                <c:pt idx="6073">
                  <c:v>1.3753919999999999</c:v>
                </c:pt>
                <c:pt idx="6074">
                  <c:v>1.37666</c:v>
                </c:pt>
                <c:pt idx="6075">
                  <c:v>1.37791</c:v>
                </c:pt>
                <c:pt idx="6076">
                  <c:v>1.3792409999999999</c:v>
                </c:pt>
                <c:pt idx="6077">
                  <c:v>1.3806609999999999</c:v>
                </c:pt>
                <c:pt idx="6078">
                  <c:v>1.3820539999999999</c:v>
                </c:pt>
                <c:pt idx="6079">
                  <c:v>1.3832450000000001</c:v>
                </c:pt>
                <c:pt idx="6080">
                  <c:v>1.3840980000000001</c:v>
                </c:pt>
                <c:pt idx="6081">
                  <c:v>1.3846350000000001</c:v>
                </c:pt>
                <c:pt idx="6082">
                  <c:v>1.3850370000000001</c:v>
                </c:pt>
                <c:pt idx="6083">
                  <c:v>1.3855999999999999</c:v>
                </c:pt>
                <c:pt idx="6084">
                  <c:v>1.386565</c:v>
                </c:pt>
                <c:pt idx="6085">
                  <c:v>1.388007</c:v>
                </c:pt>
                <c:pt idx="6086">
                  <c:v>1.38978</c:v>
                </c:pt>
                <c:pt idx="6087">
                  <c:v>1.3915869999999999</c:v>
                </c:pt>
                <c:pt idx="6088">
                  <c:v>1.393122</c:v>
                </c:pt>
                <c:pt idx="6089">
                  <c:v>1.3942110000000001</c:v>
                </c:pt>
                <c:pt idx="6090">
                  <c:v>1.394908</c:v>
                </c:pt>
                <c:pt idx="6091">
                  <c:v>1.3954629999999999</c:v>
                </c:pt>
                <c:pt idx="6092">
                  <c:v>1.396193</c:v>
                </c:pt>
                <c:pt idx="6093">
                  <c:v>1.397313</c:v>
                </c:pt>
                <c:pt idx="6094">
                  <c:v>1.3988419999999999</c:v>
                </c:pt>
                <c:pt idx="6095">
                  <c:v>1.400598</c:v>
                </c:pt>
                <c:pt idx="6096">
                  <c:v>1.402312</c:v>
                </c:pt>
                <c:pt idx="6097">
                  <c:v>1.4037409999999999</c:v>
                </c:pt>
                <c:pt idx="6098">
                  <c:v>1.4047829999999999</c:v>
                </c:pt>
                <c:pt idx="6099">
                  <c:v>1.4054979999999999</c:v>
                </c:pt>
                <c:pt idx="6100">
                  <c:v>1.406056</c:v>
                </c:pt>
                <c:pt idx="6101">
                  <c:v>1.4066259999999999</c:v>
                </c:pt>
                <c:pt idx="6102">
                  <c:v>1.407289</c:v>
                </c:pt>
                <c:pt idx="6103">
                  <c:v>1.408026</c:v>
                </c:pt>
                <c:pt idx="6104">
                  <c:v>1.4087510000000001</c:v>
                </c:pt>
                <c:pt idx="6105">
                  <c:v>1.409397</c:v>
                </c:pt>
                <c:pt idx="6106">
                  <c:v>1.409956</c:v>
                </c:pt>
                <c:pt idx="6107">
                  <c:v>1.4105019999999999</c:v>
                </c:pt>
                <c:pt idx="6108">
                  <c:v>1.4111320000000001</c:v>
                </c:pt>
                <c:pt idx="6109">
                  <c:v>1.4119109999999999</c:v>
                </c:pt>
                <c:pt idx="6110">
                  <c:v>1.4128210000000001</c:v>
                </c:pt>
                <c:pt idx="6111">
                  <c:v>1.4137630000000001</c:v>
                </c:pt>
                <c:pt idx="6112">
                  <c:v>1.4145859999999999</c:v>
                </c:pt>
                <c:pt idx="6113">
                  <c:v>1.4151590000000001</c:v>
                </c:pt>
                <c:pt idx="6114">
                  <c:v>1.415403</c:v>
                </c:pt>
                <c:pt idx="6115">
                  <c:v>1.4153</c:v>
                </c:pt>
                <c:pt idx="6116">
                  <c:v>1.414876</c:v>
                </c:pt>
                <c:pt idx="6117">
                  <c:v>1.4141840000000001</c:v>
                </c:pt>
                <c:pt idx="6118">
                  <c:v>1.4133070000000001</c:v>
                </c:pt>
                <c:pt idx="6119">
                  <c:v>1.4123680000000001</c:v>
                </c:pt>
                <c:pt idx="6120">
                  <c:v>1.411562</c:v>
                </c:pt>
                <c:pt idx="6121">
                  <c:v>1.4111480000000001</c:v>
                </c:pt>
                <c:pt idx="6122">
                  <c:v>1.4113709999999999</c:v>
                </c:pt>
                <c:pt idx="6123">
                  <c:v>1.412409</c:v>
                </c:pt>
                <c:pt idx="6124">
                  <c:v>1.414277</c:v>
                </c:pt>
                <c:pt idx="6125">
                  <c:v>1.416822</c:v>
                </c:pt>
                <c:pt idx="6126">
                  <c:v>1.4197420000000001</c:v>
                </c:pt>
                <c:pt idx="6127">
                  <c:v>1.4227080000000001</c:v>
                </c:pt>
                <c:pt idx="6128">
                  <c:v>1.425494</c:v>
                </c:pt>
                <c:pt idx="6129">
                  <c:v>1.428026</c:v>
                </c:pt>
                <c:pt idx="6130">
                  <c:v>1.430375</c:v>
                </c:pt>
                <c:pt idx="6131">
                  <c:v>1.432655</c:v>
                </c:pt>
                <c:pt idx="6132">
                  <c:v>1.4348959999999999</c:v>
                </c:pt>
                <c:pt idx="6133">
                  <c:v>1.43696</c:v>
                </c:pt>
                <c:pt idx="6134">
                  <c:v>1.4385779999999999</c:v>
                </c:pt>
                <c:pt idx="6135">
                  <c:v>1.4394469999999999</c:v>
                </c:pt>
                <c:pt idx="6136">
                  <c:v>1.439416</c:v>
                </c:pt>
                <c:pt idx="6137">
                  <c:v>1.4385840000000001</c:v>
                </c:pt>
                <c:pt idx="6138">
                  <c:v>1.437314</c:v>
                </c:pt>
                <c:pt idx="6139">
                  <c:v>1.43607</c:v>
                </c:pt>
                <c:pt idx="6140">
                  <c:v>1.435254</c:v>
                </c:pt>
                <c:pt idx="6141">
                  <c:v>1.4350560000000001</c:v>
                </c:pt>
                <c:pt idx="6142">
                  <c:v>1.4353940000000001</c:v>
                </c:pt>
                <c:pt idx="6143">
                  <c:v>1.4359710000000001</c:v>
                </c:pt>
                <c:pt idx="6144">
                  <c:v>1.436431</c:v>
                </c:pt>
                <c:pt idx="6145">
                  <c:v>1.4365300000000001</c:v>
                </c:pt>
                <c:pt idx="6146">
                  <c:v>1.4362140000000001</c:v>
                </c:pt>
                <c:pt idx="6147">
                  <c:v>1.4356169999999999</c:v>
                </c:pt>
                <c:pt idx="6148">
                  <c:v>1.4349499999999999</c:v>
                </c:pt>
                <c:pt idx="6149">
                  <c:v>1.43441</c:v>
                </c:pt>
                <c:pt idx="6150">
                  <c:v>1.434104</c:v>
                </c:pt>
                <c:pt idx="6151">
                  <c:v>1.43405</c:v>
                </c:pt>
                <c:pt idx="6152">
                  <c:v>1.43424</c:v>
                </c:pt>
                <c:pt idx="6153">
                  <c:v>1.4347019999999999</c:v>
                </c:pt>
                <c:pt idx="6154">
                  <c:v>1.4355059999999999</c:v>
                </c:pt>
                <c:pt idx="6155">
                  <c:v>1.436728</c:v>
                </c:pt>
                <c:pt idx="6156">
                  <c:v>1.4383729999999999</c:v>
                </c:pt>
                <c:pt idx="6157">
                  <c:v>1.4403319999999999</c:v>
                </c:pt>
                <c:pt idx="6158">
                  <c:v>1.4423760000000001</c:v>
                </c:pt>
                <c:pt idx="6159">
                  <c:v>1.444256</c:v>
                </c:pt>
                <c:pt idx="6160">
                  <c:v>1.4458089999999999</c:v>
                </c:pt>
                <c:pt idx="6161">
                  <c:v>1.4470229999999999</c:v>
                </c:pt>
                <c:pt idx="6162">
                  <c:v>1.4480329999999999</c:v>
                </c:pt>
                <c:pt idx="6163">
                  <c:v>1.4490209999999999</c:v>
                </c:pt>
                <c:pt idx="6164">
                  <c:v>1.4500949999999999</c:v>
                </c:pt>
                <c:pt idx="6165">
                  <c:v>1.4511940000000001</c:v>
                </c:pt>
                <c:pt idx="6166">
                  <c:v>1.4520960000000001</c:v>
                </c:pt>
                <c:pt idx="6167">
                  <c:v>1.452518</c:v>
                </c:pt>
                <c:pt idx="6168">
                  <c:v>1.4522900000000001</c:v>
                </c:pt>
                <c:pt idx="6169">
                  <c:v>1.45146</c:v>
                </c:pt>
                <c:pt idx="6170">
                  <c:v>1.450318</c:v>
                </c:pt>
                <c:pt idx="6171">
                  <c:v>1.449255</c:v>
                </c:pt>
                <c:pt idx="6172">
                  <c:v>1.448628</c:v>
                </c:pt>
                <c:pt idx="6173">
                  <c:v>1.448599</c:v>
                </c:pt>
                <c:pt idx="6174">
                  <c:v>1.449095</c:v>
                </c:pt>
                <c:pt idx="6175">
                  <c:v>1.449878</c:v>
                </c:pt>
                <c:pt idx="6176">
                  <c:v>1.450699</c:v>
                </c:pt>
                <c:pt idx="6177">
                  <c:v>1.451443</c:v>
                </c:pt>
                <c:pt idx="6178">
                  <c:v>1.4521820000000001</c:v>
                </c:pt>
                <c:pt idx="6179">
                  <c:v>1.453117</c:v>
                </c:pt>
                <c:pt idx="6180">
                  <c:v>1.4544269999999999</c:v>
                </c:pt>
                <c:pt idx="6181">
                  <c:v>1.456145</c:v>
                </c:pt>
                <c:pt idx="6182">
                  <c:v>1.458081</c:v>
                </c:pt>
                <c:pt idx="6183">
                  <c:v>1.4599</c:v>
                </c:pt>
                <c:pt idx="6184">
                  <c:v>1.461236</c:v>
                </c:pt>
                <c:pt idx="6185">
                  <c:v>1.4618869999999999</c:v>
                </c:pt>
                <c:pt idx="6186">
                  <c:v>1.461889</c:v>
                </c:pt>
                <c:pt idx="6187">
                  <c:v>1.4614940000000001</c:v>
                </c:pt>
                <c:pt idx="6188">
                  <c:v>1.4610270000000001</c:v>
                </c:pt>
                <c:pt idx="6189">
                  <c:v>1.4607349999999999</c:v>
                </c:pt>
                <c:pt idx="6190">
                  <c:v>1.4607019999999999</c:v>
                </c:pt>
                <c:pt idx="6191">
                  <c:v>1.460839</c:v>
                </c:pt>
                <c:pt idx="6192">
                  <c:v>1.460979</c:v>
                </c:pt>
                <c:pt idx="6193">
                  <c:v>1.460993</c:v>
                </c:pt>
                <c:pt idx="6194">
                  <c:v>1.4608810000000001</c:v>
                </c:pt>
                <c:pt idx="6195">
                  <c:v>1.4607589999999999</c:v>
                </c:pt>
                <c:pt idx="6196">
                  <c:v>1.460791</c:v>
                </c:pt>
                <c:pt idx="6197">
                  <c:v>1.4610749999999999</c:v>
                </c:pt>
                <c:pt idx="6198">
                  <c:v>1.461616</c:v>
                </c:pt>
                <c:pt idx="6199">
                  <c:v>1.462331</c:v>
                </c:pt>
                <c:pt idx="6200">
                  <c:v>1.463139</c:v>
                </c:pt>
                <c:pt idx="6201">
                  <c:v>1.4640299999999999</c:v>
                </c:pt>
                <c:pt idx="6202">
                  <c:v>1.4651130000000001</c:v>
                </c:pt>
                <c:pt idx="6203">
                  <c:v>1.4665490000000001</c:v>
                </c:pt>
                <c:pt idx="6204">
                  <c:v>1.468469</c:v>
                </c:pt>
                <c:pt idx="6205">
                  <c:v>1.4708490000000001</c:v>
                </c:pt>
                <c:pt idx="6206">
                  <c:v>1.473473</c:v>
                </c:pt>
                <c:pt idx="6207">
                  <c:v>1.475951</c:v>
                </c:pt>
                <c:pt idx="6208">
                  <c:v>1.477875</c:v>
                </c:pt>
                <c:pt idx="6209">
                  <c:v>1.4789730000000001</c:v>
                </c:pt>
                <c:pt idx="6210">
                  <c:v>1.4791920000000001</c:v>
                </c:pt>
                <c:pt idx="6211">
                  <c:v>1.4787030000000001</c:v>
                </c:pt>
                <c:pt idx="6212">
                  <c:v>1.4777830000000001</c:v>
                </c:pt>
                <c:pt idx="6213">
                  <c:v>1.476694</c:v>
                </c:pt>
                <c:pt idx="6214">
                  <c:v>1.475568</c:v>
                </c:pt>
                <c:pt idx="6215">
                  <c:v>1.4744060000000001</c:v>
                </c:pt>
                <c:pt idx="6216">
                  <c:v>1.4731259999999999</c:v>
                </c:pt>
                <c:pt idx="6217">
                  <c:v>1.4716670000000001</c:v>
                </c:pt>
                <c:pt idx="6218">
                  <c:v>1.4700420000000001</c:v>
                </c:pt>
                <c:pt idx="6219">
                  <c:v>1.4683619999999999</c:v>
                </c:pt>
                <c:pt idx="6220">
                  <c:v>1.466785</c:v>
                </c:pt>
                <c:pt idx="6221">
                  <c:v>1.4654780000000001</c:v>
                </c:pt>
                <c:pt idx="6222">
                  <c:v>1.4645760000000001</c:v>
                </c:pt>
                <c:pt idx="6223">
                  <c:v>1.4641740000000001</c:v>
                </c:pt>
                <c:pt idx="6224">
                  <c:v>1.464364</c:v>
                </c:pt>
                <c:pt idx="6225">
                  <c:v>1.465238</c:v>
                </c:pt>
                <c:pt idx="6226">
                  <c:v>1.4668699999999999</c:v>
                </c:pt>
                <c:pt idx="6227">
                  <c:v>1.4692590000000001</c:v>
                </c:pt>
                <c:pt idx="6228">
                  <c:v>1.4722649999999999</c:v>
                </c:pt>
                <c:pt idx="6229">
                  <c:v>1.475595</c:v>
                </c:pt>
                <c:pt idx="6230">
                  <c:v>1.478812</c:v>
                </c:pt>
                <c:pt idx="6231">
                  <c:v>1.4814639999999999</c:v>
                </c:pt>
                <c:pt idx="6232">
                  <c:v>1.4832320000000001</c:v>
                </c:pt>
                <c:pt idx="6233">
                  <c:v>1.4840100000000001</c:v>
                </c:pt>
                <c:pt idx="6234">
                  <c:v>1.483941</c:v>
                </c:pt>
                <c:pt idx="6235">
                  <c:v>1.483328</c:v>
                </c:pt>
                <c:pt idx="6236">
                  <c:v>1.4825189999999999</c:v>
                </c:pt>
                <c:pt idx="6237">
                  <c:v>1.4817629999999999</c:v>
                </c:pt>
                <c:pt idx="6238">
                  <c:v>1.481176</c:v>
                </c:pt>
                <c:pt idx="6239">
                  <c:v>1.4807600000000001</c:v>
                </c:pt>
                <c:pt idx="6240">
                  <c:v>1.4804820000000001</c:v>
                </c:pt>
                <c:pt idx="6241">
                  <c:v>1.4803379999999999</c:v>
                </c:pt>
                <c:pt idx="6242">
                  <c:v>1.4803809999999999</c:v>
                </c:pt>
                <c:pt idx="6243">
                  <c:v>1.480674</c:v>
                </c:pt>
                <c:pt idx="6244">
                  <c:v>1.4812350000000001</c:v>
                </c:pt>
                <c:pt idx="6245">
                  <c:v>1.4819819999999999</c:v>
                </c:pt>
                <c:pt idx="6246">
                  <c:v>1.482756</c:v>
                </c:pt>
                <c:pt idx="6247">
                  <c:v>1.483384</c:v>
                </c:pt>
                <c:pt idx="6248">
                  <c:v>1.4837830000000001</c:v>
                </c:pt>
                <c:pt idx="6249">
                  <c:v>1.4840199999999999</c:v>
                </c:pt>
                <c:pt idx="6250">
                  <c:v>1.4842979999999999</c:v>
                </c:pt>
                <c:pt idx="6251">
                  <c:v>1.4848460000000001</c:v>
                </c:pt>
                <c:pt idx="6252">
                  <c:v>1.485784</c:v>
                </c:pt>
                <c:pt idx="6253">
                  <c:v>1.4870220000000001</c:v>
                </c:pt>
                <c:pt idx="6254">
                  <c:v>1.4882500000000001</c:v>
                </c:pt>
                <c:pt idx="6255">
                  <c:v>1.489053</c:v>
                </c:pt>
                <c:pt idx="6256">
                  <c:v>1.4890399999999999</c:v>
                </c:pt>
                <c:pt idx="6257">
                  <c:v>1.488049</c:v>
                </c:pt>
                <c:pt idx="6258">
                  <c:v>1.486202</c:v>
                </c:pt>
                <c:pt idx="6259">
                  <c:v>1.4838899999999999</c:v>
                </c:pt>
                <c:pt idx="6260">
                  <c:v>1.481606</c:v>
                </c:pt>
                <c:pt idx="6261">
                  <c:v>1.4798</c:v>
                </c:pt>
                <c:pt idx="6262">
                  <c:v>1.4787790000000001</c:v>
                </c:pt>
                <c:pt idx="6263">
                  <c:v>1.478634</c:v>
                </c:pt>
                <c:pt idx="6264">
                  <c:v>1.479263</c:v>
                </c:pt>
                <c:pt idx="6265">
                  <c:v>1.4804280000000001</c:v>
                </c:pt>
                <c:pt idx="6266">
                  <c:v>1.4818450000000001</c:v>
                </c:pt>
                <c:pt idx="6267">
                  <c:v>1.483217</c:v>
                </c:pt>
                <c:pt idx="6268">
                  <c:v>1.4842820000000001</c:v>
                </c:pt>
                <c:pt idx="6269">
                  <c:v>1.484856</c:v>
                </c:pt>
                <c:pt idx="6270">
                  <c:v>1.484845</c:v>
                </c:pt>
                <c:pt idx="6271">
                  <c:v>1.484272</c:v>
                </c:pt>
                <c:pt idx="6272">
                  <c:v>1.4832650000000001</c:v>
                </c:pt>
                <c:pt idx="6273">
                  <c:v>1.48204</c:v>
                </c:pt>
                <c:pt idx="6274">
                  <c:v>1.480812</c:v>
                </c:pt>
                <c:pt idx="6275">
                  <c:v>1.4797169999999999</c:v>
                </c:pt>
                <c:pt idx="6276">
                  <c:v>1.478763</c:v>
                </c:pt>
                <c:pt idx="6277">
                  <c:v>1.4778370000000001</c:v>
                </c:pt>
                <c:pt idx="6278">
                  <c:v>1.476782</c:v>
                </c:pt>
                <c:pt idx="6279">
                  <c:v>1.4755050000000001</c:v>
                </c:pt>
                <c:pt idx="6280">
                  <c:v>1.4740690000000001</c:v>
                </c:pt>
                <c:pt idx="6281">
                  <c:v>1.4727060000000001</c:v>
                </c:pt>
                <c:pt idx="6282">
                  <c:v>1.4717549999999999</c:v>
                </c:pt>
                <c:pt idx="6283">
                  <c:v>1.4715050000000001</c:v>
                </c:pt>
                <c:pt idx="6284">
                  <c:v>1.4720660000000001</c:v>
                </c:pt>
                <c:pt idx="6285">
                  <c:v>1.473298</c:v>
                </c:pt>
                <c:pt idx="6286">
                  <c:v>1.4748650000000001</c:v>
                </c:pt>
                <c:pt idx="6287">
                  <c:v>1.4763489999999999</c:v>
                </c:pt>
                <c:pt idx="6288">
                  <c:v>1.4774069999999999</c:v>
                </c:pt>
                <c:pt idx="6289">
                  <c:v>1.47793</c:v>
                </c:pt>
                <c:pt idx="6290">
                  <c:v>1.478043</c:v>
                </c:pt>
                <c:pt idx="6291">
                  <c:v>1.4780390000000001</c:v>
                </c:pt>
                <c:pt idx="6292">
                  <c:v>1.4782059999999999</c:v>
                </c:pt>
                <c:pt idx="6293">
                  <c:v>1.478726</c:v>
                </c:pt>
                <c:pt idx="6294">
                  <c:v>1.4796009999999999</c:v>
                </c:pt>
                <c:pt idx="6295">
                  <c:v>1.480702</c:v>
                </c:pt>
                <c:pt idx="6296">
                  <c:v>1.481835</c:v>
                </c:pt>
                <c:pt idx="6297">
                  <c:v>1.4828330000000001</c:v>
                </c:pt>
                <c:pt idx="6298">
                  <c:v>1.4835970000000001</c:v>
                </c:pt>
                <c:pt idx="6299">
                  <c:v>1.484073</c:v>
                </c:pt>
                <c:pt idx="6300">
                  <c:v>1.4842010000000001</c:v>
                </c:pt>
                <c:pt idx="6301">
                  <c:v>1.483894</c:v>
                </c:pt>
                <c:pt idx="6302">
                  <c:v>1.483052</c:v>
                </c:pt>
                <c:pt idx="6303">
                  <c:v>1.481635</c:v>
                </c:pt>
                <c:pt idx="6304">
                  <c:v>1.4797309999999999</c:v>
                </c:pt>
                <c:pt idx="6305">
                  <c:v>1.4775940000000001</c:v>
                </c:pt>
                <c:pt idx="6306">
                  <c:v>1.475565</c:v>
                </c:pt>
                <c:pt idx="6307">
                  <c:v>1.473959</c:v>
                </c:pt>
                <c:pt idx="6308">
                  <c:v>1.472952</c:v>
                </c:pt>
                <c:pt idx="6309">
                  <c:v>1.472494</c:v>
                </c:pt>
                <c:pt idx="6310">
                  <c:v>1.4723299999999999</c:v>
                </c:pt>
                <c:pt idx="6311">
                  <c:v>1.4721</c:v>
                </c:pt>
                <c:pt idx="6312">
                  <c:v>1.4715229999999999</c:v>
                </c:pt>
                <c:pt idx="6313">
                  <c:v>1.4705109999999999</c:v>
                </c:pt>
                <c:pt idx="6314">
                  <c:v>1.469211</c:v>
                </c:pt>
                <c:pt idx="6315">
                  <c:v>1.4679169999999999</c:v>
                </c:pt>
                <c:pt idx="6316">
                  <c:v>1.466963</c:v>
                </c:pt>
                <c:pt idx="6317">
                  <c:v>1.4665859999999999</c:v>
                </c:pt>
                <c:pt idx="6318">
                  <c:v>1.466852</c:v>
                </c:pt>
                <c:pt idx="6319">
                  <c:v>1.4676549999999999</c:v>
                </c:pt>
                <c:pt idx="6320">
                  <c:v>1.4687699999999999</c:v>
                </c:pt>
                <c:pt idx="6321">
                  <c:v>1.4699530000000001</c:v>
                </c:pt>
                <c:pt idx="6322">
                  <c:v>1.470987</c:v>
                </c:pt>
                <c:pt idx="6323">
                  <c:v>1.4717340000000001</c:v>
                </c:pt>
                <c:pt idx="6324">
                  <c:v>1.4721299999999999</c:v>
                </c:pt>
                <c:pt idx="6325">
                  <c:v>1.4721599999999999</c:v>
                </c:pt>
                <c:pt idx="6326">
                  <c:v>1.4718610000000001</c:v>
                </c:pt>
                <c:pt idx="6327">
                  <c:v>1.4713309999999999</c:v>
                </c:pt>
                <c:pt idx="6328">
                  <c:v>1.4707539999999999</c:v>
                </c:pt>
                <c:pt idx="6329">
                  <c:v>1.4703740000000001</c:v>
                </c:pt>
                <c:pt idx="6330">
                  <c:v>1.470426</c:v>
                </c:pt>
                <c:pt idx="6331">
                  <c:v>1.4710669999999999</c:v>
                </c:pt>
                <c:pt idx="6332">
                  <c:v>1.47228</c:v>
                </c:pt>
                <c:pt idx="6333">
                  <c:v>1.4738720000000001</c:v>
                </c:pt>
                <c:pt idx="6334">
                  <c:v>1.475506</c:v>
                </c:pt>
                <c:pt idx="6335">
                  <c:v>1.476853</c:v>
                </c:pt>
                <c:pt idx="6336">
                  <c:v>1.4776959999999999</c:v>
                </c:pt>
                <c:pt idx="6337">
                  <c:v>1.4780120000000001</c:v>
                </c:pt>
                <c:pt idx="6338">
                  <c:v>1.477948</c:v>
                </c:pt>
                <c:pt idx="6339">
                  <c:v>1.477738</c:v>
                </c:pt>
                <c:pt idx="6340">
                  <c:v>1.4775830000000001</c:v>
                </c:pt>
                <c:pt idx="6341">
                  <c:v>1.4775590000000001</c:v>
                </c:pt>
                <c:pt idx="6342">
                  <c:v>1.4776309999999999</c:v>
                </c:pt>
                <c:pt idx="6343">
                  <c:v>1.4777210000000001</c:v>
                </c:pt>
                <c:pt idx="6344">
                  <c:v>1.4777990000000001</c:v>
                </c:pt>
                <c:pt idx="6345">
                  <c:v>1.4779340000000001</c:v>
                </c:pt>
                <c:pt idx="6346">
                  <c:v>1.4782630000000001</c:v>
                </c:pt>
                <c:pt idx="6347">
                  <c:v>1.478885</c:v>
                </c:pt>
                <c:pt idx="6348">
                  <c:v>1.479759</c:v>
                </c:pt>
                <c:pt idx="6349">
                  <c:v>1.4806299999999999</c:v>
                </c:pt>
                <c:pt idx="6350">
                  <c:v>1.4810989999999999</c:v>
                </c:pt>
                <c:pt idx="6351">
                  <c:v>1.4807159999999999</c:v>
                </c:pt>
                <c:pt idx="6352">
                  <c:v>1.4792000000000001</c:v>
                </c:pt>
                <c:pt idx="6353">
                  <c:v>1.4765520000000001</c:v>
                </c:pt>
                <c:pt idx="6354">
                  <c:v>1.4730669999999999</c:v>
                </c:pt>
                <c:pt idx="6355">
                  <c:v>1.469184</c:v>
                </c:pt>
                <c:pt idx="6356">
                  <c:v>1.4653039999999999</c:v>
                </c:pt>
                <c:pt idx="6357">
                  <c:v>1.4616690000000001</c:v>
                </c:pt>
                <c:pt idx="6358">
                  <c:v>1.4583120000000001</c:v>
                </c:pt>
                <c:pt idx="6359">
                  <c:v>1.4551480000000001</c:v>
                </c:pt>
                <c:pt idx="6360">
                  <c:v>1.452118</c:v>
                </c:pt>
                <c:pt idx="6361">
                  <c:v>1.4493069999999999</c:v>
                </c:pt>
                <c:pt idx="6362">
                  <c:v>1.4469810000000001</c:v>
                </c:pt>
                <c:pt idx="6363">
                  <c:v>1.44553</c:v>
                </c:pt>
                <c:pt idx="6364">
                  <c:v>1.445279</c:v>
                </c:pt>
                <c:pt idx="6365">
                  <c:v>1.446369</c:v>
                </c:pt>
                <c:pt idx="6366">
                  <c:v>1.4486479999999999</c:v>
                </c:pt>
                <c:pt idx="6367">
                  <c:v>1.451708</c:v>
                </c:pt>
                <c:pt idx="6368">
                  <c:v>1.4549510000000001</c:v>
                </c:pt>
                <c:pt idx="6369">
                  <c:v>1.4577519999999999</c:v>
                </c:pt>
                <c:pt idx="6370">
                  <c:v>1.459657</c:v>
                </c:pt>
                <c:pt idx="6371">
                  <c:v>1.460421</c:v>
                </c:pt>
                <c:pt idx="6372">
                  <c:v>1.460056</c:v>
                </c:pt>
                <c:pt idx="6373">
                  <c:v>1.4587410000000001</c:v>
                </c:pt>
                <c:pt idx="6374">
                  <c:v>1.4567399999999999</c:v>
                </c:pt>
                <c:pt idx="6375">
                  <c:v>1.4542980000000001</c:v>
                </c:pt>
                <c:pt idx="6376">
                  <c:v>1.451595</c:v>
                </c:pt>
                <c:pt idx="6377">
                  <c:v>1.44875</c:v>
                </c:pt>
                <c:pt idx="6378">
                  <c:v>1.4458340000000001</c:v>
                </c:pt>
                <c:pt idx="6379">
                  <c:v>1.4428879999999999</c:v>
                </c:pt>
                <c:pt idx="6380">
                  <c:v>1.439964</c:v>
                </c:pt>
                <c:pt idx="6381">
                  <c:v>1.437128</c:v>
                </c:pt>
                <c:pt idx="6382">
                  <c:v>1.434488</c:v>
                </c:pt>
                <c:pt idx="6383">
                  <c:v>1.43221</c:v>
                </c:pt>
                <c:pt idx="6384">
                  <c:v>1.430499</c:v>
                </c:pt>
                <c:pt idx="6385">
                  <c:v>1.429567</c:v>
                </c:pt>
                <c:pt idx="6386">
                  <c:v>1.429602</c:v>
                </c:pt>
                <c:pt idx="6387">
                  <c:v>1.430674</c:v>
                </c:pt>
                <c:pt idx="6388">
                  <c:v>1.432696</c:v>
                </c:pt>
                <c:pt idx="6389">
                  <c:v>1.4353819999999999</c:v>
                </c:pt>
                <c:pt idx="6390">
                  <c:v>1.438304</c:v>
                </c:pt>
                <c:pt idx="6391">
                  <c:v>1.4409270000000001</c:v>
                </c:pt>
                <c:pt idx="6392">
                  <c:v>1.4427369999999999</c:v>
                </c:pt>
                <c:pt idx="6393">
                  <c:v>1.4433849999999999</c:v>
                </c:pt>
                <c:pt idx="6394">
                  <c:v>1.4427399999999999</c:v>
                </c:pt>
                <c:pt idx="6395">
                  <c:v>1.440917</c:v>
                </c:pt>
                <c:pt idx="6396">
                  <c:v>1.438204</c:v>
                </c:pt>
                <c:pt idx="6397">
                  <c:v>1.4350130000000001</c:v>
                </c:pt>
                <c:pt idx="6398">
                  <c:v>1.4317850000000001</c:v>
                </c:pt>
                <c:pt idx="6399">
                  <c:v>1.4289229999999999</c:v>
                </c:pt>
                <c:pt idx="6400">
                  <c:v>1.4268000000000001</c:v>
                </c:pt>
                <c:pt idx="6401">
                  <c:v>1.4256800000000001</c:v>
                </c:pt>
                <c:pt idx="6402">
                  <c:v>1.4256709999999999</c:v>
                </c:pt>
                <c:pt idx="6403">
                  <c:v>1.4266760000000001</c:v>
                </c:pt>
                <c:pt idx="6404">
                  <c:v>1.428377</c:v>
                </c:pt>
                <c:pt idx="6405">
                  <c:v>1.430301</c:v>
                </c:pt>
                <c:pt idx="6406">
                  <c:v>1.4319</c:v>
                </c:pt>
                <c:pt idx="6407">
                  <c:v>1.43276</c:v>
                </c:pt>
                <c:pt idx="6408">
                  <c:v>1.432715</c:v>
                </c:pt>
                <c:pt idx="6409">
                  <c:v>1.431883</c:v>
                </c:pt>
                <c:pt idx="6410">
                  <c:v>1.430588</c:v>
                </c:pt>
                <c:pt idx="6411">
                  <c:v>1.4292229999999999</c:v>
                </c:pt>
                <c:pt idx="6412">
                  <c:v>1.428104</c:v>
                </c:pt>
                <c:pt idx="6413">
                  <c:v>1.4273389999999999</c:v>
                </c:pt>
                <c:pt idx="6414">
                  <c:v>1.4268320000000001</c:v>
                </c:pt>
                <c:pt idx="6415">
                  <c:v>1.4263269999999999</c:v>
                </c:pt>
                <c:pt idx="6416">
                  <c:v>1.425549</c:v>
                </c:pt>
                <c:pt idx="6417">
                  <c:v>1.4242950000000001</c:v>
                </c:pt>
                <c:pt idx="6418">
                  <c:v>1.422534</c:v>
                </c:pt>
                <c:pt idx="6419">
                  <c:v>1.420412</c:v>
                </c:pt>
                <c:pt idx="6420">
                  <c:v>1.418212</c:v>
                </c:pt>
                <c:pt idx="6421">
                  <c:v>1.416264</c:v>
                </c:pt>
                <c:pt idx="6422">
                  <c:v>1.4148179999999999</c:v>
                </c:pt>
                <c:pt idx="6423">
                  <c:v>1.414005</c:v>
                </c:pt>
                <c:pt idx="6424">
                  <c:v>1.4137660000000001</c:v>
                </c:pt>
                <c:pt idx="6425">
                  <c:v>1.413891</c:v>
                </c:pt>
                <c:pt idx="6426">
                  <c:v>1.4140509999999999</c:v>
                </c:pt>
                <c:pt idx="6427">
                  <c:v>1.413907</c:v>
                </c:pt>
                <c:pt idx="6428">
                  <c:v>1.413219</c:v>
                </c:pt>
                <c:pt idx="6429">
                  <c:v>1.411904</c:v>
                </c:pt>
                <c:pt idx="6430">
                  <c:v>1.410085</c:v>
                </c:pt>
                <c:pt idx="6431">
                  <c:v>1.4080699999999999</c:v>
                </c:pt>
                <c:pt idx="6432">
                  <c:v>1.406291</c:v>
                </c:pt>
                <c:pt idx="6433">
                  <c:v>1.405149</c:v>
                </c:pt>
                <c:pt idx="6434">
                  <c:v>1.4049020000000001</c:v>
                </c:pt>
                <c:pt idx="6435">
                  <c:v>1.4055500000000001</c:v>
                </c:pt>
                <c:pt idx="6436">
                  <c:v>1.406819</c:v>
                </c:pt>
                <c:pt idx="6437">
                  <c:v>1.4082330000000001</c:v>
                </c:pt>
                <c:pt idx="6438">
                  <c:v>1.409281</c:v>
                </c:pt>
                <c:pt idx="6439">
                  <c:v>1.4096409999999999</c:v>
                </c:pt>
                <c:pt idx="6440">
                  <c:v>1.4092610000000001</c:v>
                </c:pt>
                <c:pt idx="6441">
                  <c:v>1.4083479999999999</c:v>
                </c:pt>
                <c:pt idx="6442">
                  <c:v>1.407206</c:v>
                </c:pt>
                <c:pt idx="6443">
                  <c:v>1.4061159999999999</c:v>
                </c:pt>
                <c:pt idx="6444">
                  <c:v>1.4052169999999999</c:v>
                </c:pt>
                <c:pt idx="6445">
                  <c:v>1.404487</c:v>
                </c:pt>
                <c:pt idx="6446">
                  <c:v>1.4038120000000001</c:v>
                </c:pt>
                <c:pt idx="6447">
                  <c:v>1.4030670000000001</c:v>
                </c:pt>
                <c:pt idx="6448">
                  <c:v>1.402199</c:v>
                </c:pt>
                <c:pt idx="6449">
                  <c:v>1.4012450000000001</c:v>
                </c:pt>
                <c:pt idx="6450">
                  <c:v>1.4002920000000001</c:v>
                </c:pt>
                <c:pt idx="6451">
                  <c:v>1.3993990000000001</c:v>
                </c:pt>
                <c:pt idx="6452">
                  <c:v>1.39852</c:v>
                </c:pt>
                <c:pt idx="6453">
                  <c:v>1.3975169999999999</c:v>
                </c:pt>
                <c:pt idx="6454">
                  <c:v>1.3962270000000001</c:v>
                </c:pt>
                <c:pt idx="6455">
                  <c:v>1.394552</c:v>
                </c:pt>
                <c:pt idx="6456">
                  <c:v>1.3925460000000001</c:v>
                </c:pt>
                <c:pt idx="6457">
                  <c:v>1.390404</c:v>
                </c:pt>
                <c:pt idx="6458">
                  <c:v>1.388412</c:v>
                </c:pt>
                <c:pt idx="6459">
                  <c:v>1.386808</c:v>
                </c:pt>
                <c:pt idx="6460">
                  <c:v>1.3857109999999999</c:v>
                </c:pt>
                <c:pt idx="6461">
                  <c:v>1.385068</c:v>
                </c:pt>
                <c:pt idx="6462">
                  <c:v>1.3846959999999999</c:v>
                </c:pt>
                <c:pt idx="6463">
                  <c:v>1.3843639999999999</c:v>
                </c:pt>
                <c:pt idx="6464">
                  <c:v>1.3838859999999999</c:v>
                </c:pt>
                <c:pt idx="6465">
                  <c:v>1.383195</c:v>
                </c:pt>
                <c:pt idx="6466">
                  <c:v>1.3823240000000001</c:v>
                </c:pt>
                <c:pt idx="6467">
                  <c:v>1.3813530000000001</c:v>
                </c:pt>
                <c:pt idx="6468">
                  <c:v>1.380323</c:v>
                </c:pt>
                <c:pt idx="6469">
                  <c:v>1.3791929999999999</c:v>
                </c:pt>
                <c:pt idx="6470">
                  <c:v>1.377847</c:v>
                </c:pt>
                <c:pt idx="6471">
                  <c:v>1.376166</c:v>
                </c:pt>
                <c:pt idx="6472">
                  <c:v>1.37409</c:v>
                </c:pt>
                <c:pt idx="6473">
                  <c:v>1.3716820000000001</c:v>
                </c:pt>
                <c:pt idx="6474">
                  <c:v>1.3691</c:v>
                </c:pt>
                <c:pt idx="6475">
                  <c:v>1.3665700000000001</c:v>
                </c:pt>
                <c:pt idx="6476">
                  <c:v>1.3642890000000001</c:v>
                </c:pt>
                <c:pt idx="6477">
                  <c:v>1.362366</c:v>
                </c:pt>
                <c:pt idx="6478">
                  <c:v>1.3608020000000001</c:v>
                </c:pt>
                <c:pt idx="6479">
                  <c:v>1.3595170000000001</c:v>
                </c:pt>
                <c:pt idx="6480">
                  <c:v>1.3584160000000001</c:v>
                </c:pt>
                <c:pt idx="6481">
                  <c:v>1.357451</c:v>
                </c:pt>
                <c:pt idx="6482">
                  <c:v>1.3566469999999999</c:v>
                </c:pt>
                <c:pt idx="6483">
                  <c:v>1.3560920000000001</c:v>
                </c:pt>
                <c:pt idx="6484">
                  <c:v>1.3558790000000001</c:v>
                </c:pt>
                <c:pt idx="6485">
                  <c:v>1.356053</c:v>
                </c:pt>
                <c:pt idx="6486">
                  <c:v>1.3565769999999999</c:v>
                </c:pt>
                <c:pt idx="6487">
                  <c:v>1.357321</c:v>
                </c:pt>
                <c:pt idx="6488">
                  <c:v>1.3581030000000001</c:v>
                </c:pt>
                <c:pt idx="6489">
                  <c:v>1.3587089999999999</c:v>
                </c:pt>
                <c:pt idx="6490">
                  <c:v>1.3589500000000001</c:v>
                </c:pt>
                <c:pt idx="6491">
                  <c:v>1.3586959999999999</c:v>
                </c:pt>
                <c:pt idx="6492">
                  <c:v>1.3578779999999999</c:v>
                </c:pt>
                <c:pt idx="6493">
                  <c:v>1.3564940000000001</c:v>
                </c:pt>
                <c:pt idx="6494">
                  <c:v>1.354609</c:v>
                </c:pt>
                <c:pt idx="6495">
                  <c:v>1.352349</c:v>
                </c:pt>
                <c:pt idx="6496">
                  <c:v>1.3498950000000001</c:v>
                </c:pt>
                <c:pt idx="6497">
                  <c:v>1.347445</c:v>
                </c:pt>
                <c:pt idx="6498">
                  <c:v>1.3451869999999999</c:v>
                </c:pt>
                <c:pt idx="6499">
                  <c:v>1.3432519999999999</c:v>
                </c:pt>
                <c:pt idx="6500">
                  <c:v>1.3416870000000001</c:v>
                </c:pt>
                <c:pt idx="6501">
                  <c:v>1.3404640000000001</c:v>
                </c:pt>
                <c:pt idx="6502">
                  <c:v>1.3395010000000001</c:v>
                </c:pt>
                <c:pt idx="6503">
                  <c:v>1.3387009999999999</c:v>
                </c:pt>
                <c:pt idx="6504">
                  <c:v>1.337966</c:v>
                </c:pt>
                <c:pt idx="6505">
                  <c:v>1.3372280000000001</c:v>
                </c:pt>
                <c:pt idx="6506">
                  <c:v>1.3364339999999999</c:v>
                </c:pt>
                <c:pt idx="6507">
                  <c:v>1.3355250000000001</c:v>
                </c:pt>
                <c:pt idx="6508">
                  <c:v>1.3344370000000001</c:v>
                </c:pt>
                <c:pt idx="6509">
                  <c:v>1.333097</c:v>
                </c:pt>
                <c:pt idx="6510">
                  <c:v>1.331447</c:v>
                </c:pt>
                <c:pt idx="6511">
                  <c:v>1.329472</c:v>
                </c:pt>
                <c:pt idx="6512">
                  <c:v>1.3272029999999999</c:v>
                </c:pt>
                <c:pt idx="6513">
                  <c:v>1.324713</c:v>
                </c:pt>
                <c:pt idx="6514">
                  <c:v>1.3220799999999999</c:v>
                </c:pt>
                <c:pt idx="6515">
                  <c:v>1.319353</c:v>
                </c:pt>
                <c:pt idx="6516">
                  <c:v>1.31654</c:v>
                </c:pt>
                <c:pt idx="6517">
                  <c:v>1.3136140000000001</c:v>
                </c:pt>
                <c:pt idx="6518">
                  <c:v>1.310557</c:v>
                </c:pt>
                <c:pt idx="6519">
                  <c:v>1.307415</c:v>
                </c:pt>
                <c:pt idx="6520">
                  <c:v>1.3043199999999999</c:v>
                </c:pt>
                <c:pt idx="6521">
                  <c:v>1.301517</c:v>
                </c:pt>
                <c:pt idx="6522">
                  <c:v>1.2992969999999999</c:v>
                </c:pt>
                <c:pt idx="6523">
                  <c:v>1.2979099999999999</c:v>
                </c:pt>
                <c:pt idx="6524">
                  <c:v>1.297488</c:v>
                </c:pt>
                <c:pt idx="6525">
                  <c:v>1.2979639999999999</c:v>
                </c:pt>
                <c:pt idx="6526">
                  <c:v>1.299083</c:v>
                </c:pt>
                <c:pt idx="6527">
                  <c:v>1.300432</c:v>
                </c:pt>
                <c:pt idx="6528">
                  <c:v>1.301582</c:v>
                </c:pt>
                <c:pt idx="6529">
                  <c:v>1.302195</c:v>
                </c:pt>
                <c:pt idx="6530">
                  <c:v>1.302079</c:v>
                </c:pt>
                <c:pt idx="6531">
                  <c:v>1.3012189999999999</c:v>
                </c:pt>
                <c:pt idx="6532">
                  <c:v>1.299741</c:v>
                </c:pt>
                <c:pt idx="6533">
                  <c:v>1.297866</c:v>
                </c:pt>
                <c:pt idx="6534">
                  <c:v>1.295857</c:v>
                </c:pt>
                <c:pt idx="6535">
                  <c:v>1.294006</c:v>
                </c:pt>
                <c:pt idx="6536">
                  <c:v>1.2925990000000001</c:v>
                </c:pt>
                <c:pt idx="6537">
                  <c:v>1.291836</c:v>
                </c:pt>
                <c:pt idx="6538">
                  <c:v>1.291782</c:v>
                </c:pt>
                <c:pt idx="6539">
                  <c:v>1.2922959999999999</c:v>
                </c:pt>
                <c:pt idx="6540">
                  <c:v>1.293066</c:v>
                </c:pt>
                <c:pt idx="6541">
                  <c:v>1.293671</c:v>
                </c:pt>
                <c:pt idx="6542">
                  <c:v>1.2937350000000001</c:v>
                </c:pt>
                <c:pt idx="6543">
                  <c:v>1.293056</c:v>
                </c:pt>
                <c:pt idx="6544">
                  <c:v>1.291628</c:v>
                </c:pt>
                <c:pt idx="6545">
                  <c:v>1.2896049999999999</c:v>
                </c:pt>
                <c:pt idx="6546">
                  <c:v>1.287215</c:v>
                </c:pt>
                <c:pt idx="6547">
                  <c:v>1.2846839999999999</c:v>
                </c:pt>
                <c:pt idx="6548">
                  <c:v>1.282162</c:v>
                </c:pt>
                <c:pt idx="6549">
                  <c:v>1.279703</c:v>
                </c:pt>
                <c:pt idx="6550">
                  <c:v>1.2773060000000001</c:v>
                </c:pt>
                <c:pt idx="6551">
                  <c:v>1.274956</c:v>
                </c:pt>
                <c:pt idx="6552">
                  <c:v>1.272672</c:v>
                </c:pt>
                <c:pt idx="6553">
                  <c:v>1.2705249999999999</c:v>
                </c:pt>
                <c:pt idx="6554">
                  <c:v>1.268613</c:v>
                </c:pt>
                <c:pt idx="6555">
                  <c:v>1.267007</c:v>
                </c:pt>
                <c:pt idx="6556">
                  <c:v>1.265706</c:v>
                </c:pt>
                <c:pt idx="6557">
                  <c:v>1.2646170000000001</c:v>
                </c:pt>
                <c:pt idx="6558">
                  <c:v>1.2635799999999999</c:v>
                </c:pt>
                <c:pt idx="6559">
                  <c:v>1.262426</c:v>
                </c:pt>
                <c:pt idx="6560">
                  <c:v>1.2610520000000001</c:v>
                </c:pt>
                <c:pt idx="6561">
                  <c:v>1.25945</c:v>
                </c:pt>
                <c:pt idx="6562">
                  <c:v>1.2577210000000001</c:v>
                </c:pt>
                <c:pt idx="6563">
                  <c:v>1.2560260000000001</c:v>
                </c:pt>
                <c:pt idx="6564">
                  <c:v>1.2545649999999999</c:v>
                </c:pt>
                <c:pt idx="6565">
                  <c:v>1.253522</c:v>
                </c:pt>
                <c:pt idx="6566">
                  <c:v>1.2530220000000001</c:v>
                </c:pt>
                <c:pt idx="6567">
                  <c:v>1.253098</c:v>
                </c:pt>
                <c:pt idx="6568">
                  <c:v>1.253641</c:v>
                </c:pt>
                <c:pt idx="6569">
                  <c:v>1.254394</c:v>
                </c:pt>
                <c:pt idx="6570">
                  <c:v>1.2549729999999999</c:v>
                </c:pt>
                <c:pt idx="6571">
                  <c:v>1.2550049999999999</c:v>
                </c:pt>
                <c:pt idx="6572">
                  <c:v>1.254278</c:v>
                </c:pt>
                <c:pt idx="6573">
                  <c:v>1.2527520000000001</c:v>
                </c:pt>
                <c:pt idx="6574">
                  <c:v>1.2505470000000001</c:v>
                </c:pt>
                <c:pt idx="6575">
                  <c:v>1.247844</c:v>
                </c:pt>
                <c:pt idx="6576">
                  <c:v>1.2448380000000001</c:v>
                </c:pt>
                <c:pt idx="6577">
                  <c:v>1.2416879999999999</c:v>
                </c:pt>
                <c:pt idx="6578">
                  <c:v>1.238515</c:v>
                </c:pt>
                <c:pt idx="6579">
                  <c:v>1.235411</c:v>
                </c:pt>
                <c:pt idx="6580">
                  <c:v>1.2324269999999999</c:v>
                </c:pt>
                <c:pt idx="6581">
                  <c:v>1.2296039999999999</c:v>
                </c:pt>
                <c:pt idx="6582">
                  <c:v>1.2269969999999999</c:v>
                </c:pt>
                <c:pt idx="6583">
                  <c:v>1.224674</c:v>
                </c:pt>
                <c:pt idx="6584">
                  <c:v>1.2227330000000001</c:v>
                </c:pt>
                <c:pt idx="6585">
                  <c:v>1.2212769999999999</c:v>
                </c:pt>
                <c:pt idx="6586">
                  <c:v>1.2203619999999999</c:v>
                </c:pt>
                <c:pt idx="6587">
                  <c:v>1.2199709999999999</c:v>
                </c:pt>
                <c:pt idx="6588">
                  <c:v>1.219983</c:v>
                </c:pt>
                <c:pt idx="6589">
                  <c:v>1.2202010000000001</c:v>
                </c:pt>
                <c:pt idx="6590">
                  <c:v>1.220377</c:v>
                </c:pt>
                <c:pt idx="6591">
                  <c:v>1.2202759999999999</c:v>
                </c:pt>
                <c:pt idx="6592">
                  <c:v>1.219743</c:v>
                </c:pt>
                <c:pt idx="6593">
                  <c:v>1.218704</c:v>
                </c:pt>
                <c:pt idx="6594">
                  <c:v>1.217184</c:v>
                </c:pt>
                <c:pt idx="6595">
                  <c:v>1.215274</c:v>
                </c:pt>
                <c:pt idx="6596">
                  <c:v>1.2131050000000001</c:v>
                </c:pt>
                <c:pt idx="6597">
                  <c:v>1.210807</c:v>
                </c:pt>
                <c:pt idx="6598">
                  <c:v>1.2084950000000001</c:v>
                </c:pt>
                <c:pt idx="6599">
                  <c:v>1.206259</c:v>
                </c:pt>
                <c:pt idx="6600">
                  <c:v>1.204159</c:v>
                </c:pt>
                <c:pt idx="6601">
                  <c:v>1.202213</c:v>
                </c:pt>
                <c:pt idx="6602">
                  <c:v>1.200407</c:v>
                </c:pt>
                <c:pt idx="6603">
                  <c:v>1.1986840000000001</c:v>
                </c:pt>
                <c:pt idx="6604">
                  <c:v>1.196968</c:v>
                </c:pt>
                <c:pt idx="6605">
                  <c:v>1.1951849999999999</c:v>
                </c:pt>
                <c:pt idx="6606">
                  <c:v>1.1932990000000001</c:v>
                </c:pt>
                <c:pt idx="6607">
                  <c:v>1.1913480000000001</c:v>
                </c:pt>
                <c:pt idx="6608">
                  <c:v>1.18946</c:v>
                </c:pt>
                <c:pt idx="6609">
                  <c:v>1.187835</c:v>
                </c:pt>
                <c:pt idx="6610">
                  <c:v>1.186688</c:v>
                </c:pt>
                <c:pt idx="6611">
                  <c:v>1.1861330000000001</c:v>
                </c:pt>
                <c:pt idx="6612">
                  <c:v>1.186075</c:v>
                </c:pt>
                <c:pt idx="6613">
                  <c:v>1.1861759999999999</c:v>
                </c:pt>
                <c:pt idx="6614">
                  <c:v>1.1859930000000001</c:v>
                </c:pt>
                <c:pt idx="6615">
                  <c:v>1.1852100000000001</c:v>
                </c:pt>
                <c:pt idx="6616">
                  <c:v>1.1837009999999999</c:v>
                </c:pt>
                <c:pt idx="6617">
                  <c:v>1.18154</c:v>
                </c:pt>
                <c:pt idx="6618">
                  <c:v>1.178909</c:v>
                </c:pt>
                <c:pt idx="6619">
                  <c:v>1.176029</c:v>
                </c:pt>
                <c:pt idx="6620">
                  <c:v>1.1731119999999999</c:v>
                </c:pt>
                <c:pt idx="6621">
                  <c:v>1.170339</c:v>
                </c:pt>
                <c:pt idx="6622">
                  <c:v>1.1678900000000001</c:v>
                </c:pt>
                <c:pt idx="6623">
                  <c:v>1.165907</c:v>
                </c:pt>
                <c:pt idx="6624">
                  <c:v>1.1644829999999999</c:v>
                </c:pt>
                <c:pt idx="6625">
                  <c:v>1.1636299999999999</c:v>
                </c:pt>
                <c:pt idx="6626">
                  <c:v>1.163241</c:v>
                </c:pt>
                <c:pt idx="6627">
                  <c:v>1.163098</c:v>
                </c:pt>
                <c:pt idx="6628">
                  <c:v>1.1628970000000001</c:v>
                </c:pt>
                <c:pt idx="6629">
                  <c:v>1.1623520000000001</c:v>
                </c:pt>
                <c:pt idx="6630">
                  <c:v>1.161273</c:v>
                </c:pt>
                <c:pt idx="6631">
                  <c:v>1.1596109999999999</c:v>
                </c:pt>
                <c:pt idx="6632">
                  <c:v>1.1574629999999999</c:v>
                </c:pt>
                <c:pt idx="6633">
                  <c:v>1.155027</c:v>
                </c:pt>
                <c:pt idx="6634">
                  <c:v>1.1525449999999999</c:v>
                </c:pt>
                <c:pt idx="6635">
                  <c:v>1.15022</c:v>
                </c:pt>
                <c:pt idx="6636">
                  <c:v>1.1482000000000001</c:v>
                </c:pt>
                <c:pt idx="6637">
                  <c:v>1.1465430000000001</c:v>
                </c:pt>
                <c:pt idx="6638">
                  <c:v>1.1452230000000001</c:v>
                </c:pt>
                <c:pt idx="6639">
                  <c:v>1.1441460000000001</c:v>
                </c:pt>
                <c:pt idx="6640">
                  <c:v>1.143178</c:v>
                </c:pt>
                <c:pt idx="6641">
                  <c:v>1.1421859999999999</c:v>
                </c:pt>
                <c:pt idx="6642">
                  <c:v>1.1410450000000001</c:v>
                </c:pt>
                <c:pt idx="6643">
                  <c:v>1.139661</c:v>
                </c:pt>
                <c:pt idx="6644">
                  <c:v>1.1379760000000001</c:v>
                </c:pt>
                <c:pt idx="6645">
                  <c:v>1.1359779999999999</c:v>
                </c:pt>
                <c:pt idx="6646">
                  <c:v>1.1337090000000001</c:v>
                </c:pt>
                <c:pt idx="6647">
                  <c:v>1.1312739999999999</c:v>
                </c:pt>
                <c:pt idx="6648">
                  <c:v>1.1288560000000001</c:v>
                </c:pt>
                <c:pt idx="6649">
                  <c:v>1.126682</c:v>
                </c:pt>
                <c:pt idx="6650">
                  <c:v>1.1249880000000001</c:v>
                </c:pt>
                <c:pt idx="6651">
                  <c:v>1.1239840000000001</c:v>
                </c:pt>
                <c:pt idx="6652">
                  <c:v>1.1237569999999999</c:v>
                </c:pt>
                <c:pt idx="6653">
                  <c:v>1.1242190000000001</c:v>
                </c:pt>
                <c:pt idx="6654">
                  <c:v>1.125057</c:v>
                </c:pt>
                <c:pt idx="6655">
                  <c:v>1.1258239999999999</c:v>
                </c:pt>
                <c:pt idx="6656">
                  <c:v>1.1260669999999999</c:v>
                </c:pt>
                <c:pt idx="6657">
                  <c:v>1.125497</c:v>
                </c:pt>
                <c:pt idx="6658">
                  <c:v>1.124088</c:v>
                </c:pt>
                <c:pt idx="6659">
                  <c:v>1.122018</c:v>
                </c:pt>
                <c:pt idx="6660">
                  <c:v>1.1195600000000001</c:v>
                </c:pt>
                <c:pt idx="6661">
                  <c:v>1.116957</c:v>
                </c:pt>
                <c:pt idx="6662">
                  <c:v>1.11439</c:v>
                </c:pt>
                <c:pt idx="6663">
                  <c:v>1.1119460000000001</c:v>
                </c:pt>
                <c:pt idx="6664">
                  <c:v>1.109618</c:v>
                </c:pt>
                <c:pt idx="6665">
                  <c:v>1.1073299999999999</c:v>
                </c:pt>
                <c:pt idx="6666">
                  <c:v>1.104976</c:v>
                </c:pt>
                <c:pt idx="6667">
                  <c:v>1.1024769999999999</c:v>
                </c:pt>
                <c:pt idx="6668">
                  <c:v>1.0998049999999999</c:v>
                </c:pt>
                <c:pt idx="6669">
                  <c:v>1.0970089999999999</c:v>
                </c:pt>
                <c:pt idx="6670">
                  <c:v>1.094185</c:v>
                </c:pt>
                <c:pt idx="6671">
                  <c:v>1.0914779999999999</c:v>
                </c:pt>
                <c:pt idx="6672">
                  <c:v>1.089037</c:v>
                </c:pt>
                <c:pt idx="6673">
                  <c:v>1.0869949999999999</c:v>
                </c:pt>
                <c:pt idx="6674">
                  <c:v>1.085448</c:v>
                </c:pt>
                <c:pt idx="6675">
                  <c:v>1.0843970000000001</c:v>
                </c:pt>
                <c:pt idx="6676">
                  <c:v>1.0837110000000001</c:v>
                </c:pt>
                <c:pt idx="6677">
                  <c:v>1.0831090000000001</c:v>
                </c:pt>
                <c:pt idx="6678">
                  <c:v>1.0822700000000001</c:v>
                </c:pt>
                <c:pt idx="6679">
                  <c:v>1.080951</c:v>
                </c:pt>
                <c:pt idx="6680">
                  <c:v>1.0790869999999999</c:v>
                </c:pt>
                <c:pt idx="6681">
                  <c:v>1.076805</c:v>
                </c:pt>
                <c:pt idx="6682">
                  <c:v>1.0743229999999999</c:v>
                </c:pt>
                <c:pt idx="6683">
                  <c:v>1.071855</c:v>
                </c:pt>
                <c:pt idx="6684">
                  <c:v>1.0695319999999999</c:v>
                </c:pt>
                <c:pt idx="6685">
                  <c:v>1.0673999999999999</c:v>
                </c:pt>
                <c:pt idx="6686">
                  <c:v>1.065431</c:v>
                </c:pt>
                <c:pt idx="6687">
                  <c:v>1.0635429999999999</c:v>
                </c:pt>
                <c:pt idx="6688">
                  <c:v>1.0616289999999999</c:v>
                </c:pt>
                <c:pt idx="6689">
                  <c:v>1.0595920000000001</c:v>
                </c:pt>
                <c:pt idx="6690">
                  <c:v>1.0573680000000001</c:v>
                </c:pt>
                <c:pt idx="6691">
                  <c:v>1.0549500000000001</c:v>
                </c:pt>
                <c:pt idx="6692">
                  <c:v>1.0524</c:v>
                </c:pt>
                <c:pt idx="6693">
                  <c:v>1.0498419999999999</c:v>
                </c:pt>
                <c:pt idx="6694">
                  <c:v>1.047485</c:v>
                </c:pt>
                <c:pt idx="6695">
                  <c:v>1.0455909999999999</c:v>
                </c:pt>
                <c:pt idx="6696">
                  <c:v>1.0443990000000001</c:v>
                </c:pt>
                <c:pt idx="6697">
                  <c:v>1.0439579999999999</c:v>
                </c:pt>
                <c:pt idx="6698">
                  <c:v>1.043946</c:v>
                </c:pt>
                <c:pt idx="6699">
                  <c:v>1.0437590000000001</c:v>
                </c:pt>
                <c:pt idx="6700">
                  <c:v>1.0428249999999999</c:v>
                </c:pt>
                <c:pt idx="6701">
                  <c:v>1.0409660000000001</c:v>
                </c:pt>
                <c:pt idx="6702">
                  <c:v>1.0383260000000001</c:v>
                </c:pt>
                <c:pt idx="6703">
                  <c:v>1.035177</c:v>
                </c:pt>
                <c:pt idx="6704">
                  <c:v>1.0317700000000001</c:v>
                </c:pt>
                <c:pt idx="6705">
                  <c:v>1.0283</c:v>
                </c:pt>
                <c:pt idx="6706">
                  <c:v>1.0249079999999999</c:v>
                </c:pt>
                <c:pt idx="6707">
                  <c:v>1.0216670000000001</c:v>
                </c:pt>
                <c:pt idx="6708">
                  <c:v>1.0185979999999999</c:v>
                </c:pt>
                <c:pt idx="6709">
                  <c:v>1.015684</c:v>
                </c:pt>
                <c:pt idx="6710">
                  <c:v>1.0128889999999999</c:v>
                </c:pt>
                <c:pt idx="6711">
                  <c:v>1.0101830000000001</c:v>
                </c:pt>
                <c:pt idx="6712">
                  <c:v>1.00756</c:v>
                </c:pt>
                <c:pt idx="6713">
                  <c:v>1.0050300000000001</c:v>
                </c:pt>
                <c:pt idx="6714">
                  <c:v>1.0026010000000001</c:v>
                </c:pt>
                <c:pt idx="6715">
                  <c:v>1.0002580000000001</c:v>
                </c:pt>
                <c:pt idx="6716">
                  <c:v>0.99795690000000004</c:v>
                </c:pt>
                <c:pt idx="6717">
                  <c:v>0.99563559999999995</c:v>
                </c:pt>
                <c:pt idx="6718">
                  <c:v>0.99324610000000002</c:v>
                </c:pt>
                <c:pt idx="6719">
                  <c:v>0.99078770000000005</c:v>
                </c:pt>
                <c:pt idx="6720">
                  <c:v>0.98831709999999995</c:v>
                </c:pt>
                <c:pt idx="6721">
                  <c:v>0.985931</c:v>
                </c:pt>
                <c:pt idx="6722">
                  <c:v>0.98372159999999997</c:v>
                </c:pt>
                <c:pt idx="6723">
                  <c:v>0.98173699999999997</c:v>
                </c:pt>
                <c:pt idx="6724">
                  <c:v>0.9799407</c:v>
                </c:pt>
                <c:pt idx="6725">
                  <c:v>0.97821780000000003</c:v>
                </c:pt>
                <c:pt idx="6726">
                  <c:v>0.9764043</c:v>
                </c:pt>
                <c:pt idx="6727">
                  <c:v>0.97436239999999996</c:v>
                </c:pt>
                <c:pt idx="6728">
                  <c:v>0.97203360000000005</c:v>
                </c:pt>
                <c:pt idx="6729">
                  <c:v>0.96946069999999995</c:v>
                </c:pt>
                <c:pt idx="6730">
                  <c:v>0.96675990000000001</c:v>
                </c:pt>
                <c:pt idx="6731">
                  <c:v>0.96408970000000005</c:v>
                </c:pt>
                <c:pt idx="6732">
                  <c:v>0.96161300000000005</c:v>
                </c:pt>
                <c:pt idx="6733">
                  <c:v>0.95944289999999999</c:v>
                </c:pt>
                <c:pt idx="6734">
                  <c:v>0.95763679999999995</c:v>
                </c:pt>
                <c:pt idx="6735">
                  <c:v>0.95616990000000002</c:v>
                </c:pt>
                <c:pt idx="6736">
                  <c:v>0.95495479999999999</c:v>
                </c:pt>
                <c:pt idx="6737">
                  <c:v>0.95384709999999995</c:v>
                </c:pt>
                <c:pt idx="6738">
                  <c:v>0.95269539999999997</c:v>
                </c:pt>
                <c:pt idx="6739">
                  <c:v>0.95137479999999996</c:v>
                </c:pt>
                <c:pt idx="6740">
                  <c:v>0.94975549999999997</c:v>
                </c:pt>
                <c:pt idx="6741">
                  <c:v>0.94769440000000005</c:v>
                </c:pt>
                <c:pt idx="6742">
                  <c:v>0.94509089999999996</c:v>
                </c:pt>
                <c:pt idx="6743">
                  <c:v>0.94192039999999999</c:v>
                </c:pt>
                <c:pt idx="6744">
                  <c:v>0.93830440000000004</c:v>
                </c:pt>
                <c:pt idx="6745">
                  <c:v>0.93446300000000004</c:v>
                </c:pt>
                <c:pt idx="6746">
                  <c:v>0.93062579999999995</c:v>
                </c:pt>
                <c:pt idx="6747">
                  <c:v>0.92696909999999999</c:v>
                </c:pt>
                <c:pt idx="6748">
                  <c:v>0.92359780000000002</c:v>
                </c:pt>
                <c:pt idx="6749">
                  <c:v>0.92057990000000001</c:v>
                </c:pt>
                <c:pt idx="6750">
                  <c:v>0.9179332</c:v>
                </c:pt>
                <c:pt idx="6751">
                  <c:v>0.91564210000000001</c:v>
                </c:pt>
                <c:pt idx="6752">
                  <c:v>0.91365300000000005</c:v>
                </c:pt>
                <c:pt idx="6753">
                  <c:v>0.91185700000000003</c:v>
                </c:pt>
                <c:pt idx="6754">
                  <c:v>0.91009289999999998</c:v>
                </c:pt>
                <c:pt idx="6755">
                  <c:v>0.90818010000000005</c:v>
                </c:pt>
                <c:pt idx="6756">
                  <c:v>0.90600709999999995</c:v>
                </c:pt>
                <c:pt idx="6757">
                  <c:v>0.90354970000000001</c:v>
                </c:pt>
                <c:pt idx="6758">
                  <c:v>0.90086820000000001</c:v>
                </c:pt>
                <c:pt idx="6759">
                  <c:v>0.89805809999999997</c:v>
                </c:pt>
                <c:pt idx="6760">
                  <c:v>0.89521770000000001</c:v>
                </c:pt>
                <c:pt idx="6761">
                  <c:v>0.89242960000000005</c:v>
                </c:pt>
                <c:pt idx="6762">
                  <c:v>0.88974900000000001</c:v>
                </c:pt>
                <c:pt idx="6763">
                  <c:v>0.88721510000000003</c:v>
                </c:pt>
                <c:pt idx="6764">
                  <c:v>0.88484589999999996</c:v>
                </c:pt>
                <c:pt idx="6765">
                  <c:v>0.88263400000000003</c:v>
                </c:pt>
                <c:pt idx="6766">
                  <c:v>0.88055680000000003</c:v>
                </c:pt>
                <c:pt idx="6767">
                  <c:v>0.87857890000000005</c:v>
                </c:pt>
                <c:pt idx="6768">
                  <c:v>0.87666379999999999</c:v>
                </c:pt>
                <c:pt idx="6769">
                  <c:v>0.87477499999999997</c:v>
                </c:pt>
                <c:pt idx="6770">
                  <c:v>0.87288290000000002</c:v>
                </c:pt>
                <c:pt idx="6771">
                  <c:v>0.87096519999999999</c:v>
                </c:pt>
                <c:pt idx="6772">
                  <c:v>0.86900759999999999</c:v>
                </c:pt>
                <c:pt idx="6773">
                  <c:v>0.86700829999999995</c:v>
                </c:pt>
                <c:pt idx="6774">
                  <c:v>0.8649829</c:v>
                </c:pt>
                <c:pt idx="6775">
                  <c:v>0.86297400000000002</c:v>
                </c:pt>
                <c:pt idx="6776">
                  <c:v>0.86104950000000002</c:v>
                </c:pt>
                <c:pt idx="6777">
                  <c:v>0.85930960000000001</c:v>
                </c:pt>
                <c:pt idx="6778">
                  <c:v>0.85789159999999998</c:v>
                </c:pt>
                <c:pt idx="6779">
                  <c:v>0.85694519999999996</c:v>
                </c:pt>
                <c:pt idx="6780">
                  <c:v>0.85660000000000003</c:v>
                </c:pt>
                <c:pt idx="6781">
                  <c:v>0.85686929999999994</c:v>
                </c:pt>
                <c:pt idx="6782">
                  <c:v>0.85756520000000003</c:v>
                </c:pt>
                <c:pt idx="6783">
                  <c:v>0.85823419999999995</c:v>
                </c:pt>
                <c:pt idx="6784">
                  <c:v>0.85832299999999995</c:v>
                </c:pt>
                <c:pt idx="6785">
                  <c:v>0.85749810000000004</c:v>
                </c:pt>
                <c:pt idx="6786">
                  <c:v>0.85576039999999998</c:v>
                </c:pt>
                <c:pt idx="6787">
                  <c:v>0.853379</c:v>
                </c:pt>
                <c:pt idx="6788">
                  <c:v>0.85069229999999996</c:v>
                </c:pt>
                <c:pt idx="6789">
                  <c:v>0.84804659999999998</c:v>
                </c:pt>
                <c:pt idx="6790">
                  <c:v>0.84576649999999998</c:v>
                </c:pt>
                <c:pt idx="6791">
                  <c:v>0.8441514</c:v>
                </c:pt>
                <c:pt idx="6792">
                  <c:v>0.84349629999999998</c:v>
                </c:pt>
                <c:pt idx="6793">
                  <c:v>0.84390810000000005</c:v>
                </c:pt>
                <c:pt idx="6794">
                  <c:v>0.84508870000000003</c:v>
                </c:pt>
                <c:pt idx="6795">
                  <c:v>0.84622240000000004</c:v>
                </c:pt>
                <c:pt idx="6796">
                  <c:v>0.84647749999999999</c:v>
                </c:pt>
                <c:pt idx="6797">
                  <c:v>0.84556540000000002</c:v>
                </c:pt>
                <c:pt idx="6798">
                  <c:v>0.84374890000000002</c:v>
                </c:pt>
                <c:pt idx="6799">
                  <c:v>0.84150340000000001</c:v>
                </c:pt>
                <c:pt idx="6800">
                  <c:v>0.83923380000000003</c:v>
                </c:pt>
                <c:pt idx="6801">
                  <c:v>0.83720899999999998</c:v>
                </c:pt>
                <c:pt idx="6802">
                  <c:v>0.83553920000000004</c:v>
                </c:pt>
                <c:pt idx="6803">
                  <c:v>0.83422180000000001</c:v>
                </c:pt>
                <c:pt idx="6804">
                  <c:v>0.83317379999999996</c:v>
                </c:pt>
                <c:pt idx="6805">
                  <c:v>0.83228329999999995</c:v>
                </c:pt>
                <c:pt idx="6806">
                  <c:v>0.83145729999999995</c:v>
                </c:pt>
                <c:pt idx="6807">
                  <c:v>0.83064950000000004</c:v>
                </c:pt>
                <c:pt idx="6808">
                  <c:v>0.82985569999999997</c:v>
                </c:pt>
                <c:pt idx="6809">
                  <c:v>0.82908340000000003</c:v>
                </c:pt>
                <c:pt idx="6810">
                  <c:v>0.828322</c:v>
                </c:pt>
                <c:pt idx="6811">
                  <c:v>0.82753259999999995</c:v>
                </c:pt>
                <c:pt idx="6812">
                  <c:v>0.82665960000000005</c:v>
                </c:pt>
                <c:pt idx="6813">
                  <c:v>0.82566340000000005</c:v>
                </c:pt>
                <c:pt idx="6814">
                  <c:v>0.82455129999999999</c:v>
                </c:pt>
                <c:pt idx="6815">
                  <c:v>0.82339720000000005</c:v>
                </c:pt>
                <c:pt idx="6816">
                  <c:v>0.82232859999999997</c:v>
                </c:pt>
                <c:pt idx="6817">
                  <c:v>0.82149059999999996</c:v>
                </c:pt>
                <c:pt idx="6818">
                  <c:v>0.82102269999999999</c:v>
                </c:pt>
                <c:pt idx="6819">
                  <c:v>0.82099880000000003</c:v>
                </c:pt>
                <c:pt idx="6820">
                  <c:v>0.82139379999999995</c:v>
                </c:pt>
                <c:pt idx="6821">
                  <c:v>0.8220577</c:v>
                </c:pt>
                <c:pt idx="6822">
                  <c:v>0.82277670000000003</c:v>
                </c:pt>
                <c:pt idx="6823">
                  <c:v>0.82338029999999995</c:v>
                </c:pt>
                <c:pt idx="6824">
                  <c:v>0.82382069999999996</c:v>
                </c:pt>
                <c:pt idx="6825">
                  <c:v>0.82415879999999997</c:v>
                </c:pt>
                <c:pt idx="6826">
                  <c:v>0.82446770000000003</c:v>
                </c:pt>
                <c:pt idx="6827">
                  <c:v>0.82474809999999998</c:v>
                </c:pt>
                <c:pt idx="6828">
                  <c:v>0.82491879999999995</c:v>
                </c:pt>
                <c:pt idx="6829">
                  <c:v>0.82487200000000005</c:v>
                </c:pt>
                <c:pt idx="6830">
                  <c:v>0.82453849999999995</c:v>
                </c:pt>
                <c:pt idx="6831">
                  <c:v>0.82393519999999998</c:v>
                </c:pt>
                <c:pt idx="6832">
                  <c:v>0.82315269999999996</c:v>
                </c:pt>
                <c:pt idx="6833">
                  <c:v>0.82232430000000001</c:v>
                </c:pt>
                <c:pt idx="6834">
                  <c:v>0.82156309999999999</c:v>
                </c:pt>
                <c:pt idx="6835">
                  <c:v>0.82094319999999998</c:v>
                </c:pt>
                <c:pt idx="6836">
                  <c:v>0.82047000000000003</c:v>
                </c:pt>
                <c:pt idx="6837">
                  <c:v>0.82009370000000004</c:v>
                </c:pt>
                <c:pt idx="6838">
                  <c:v>0.81974049999999998</c:v>
                </c:pt>
                <c:pt idx="6839">
                  <c:v>0.81936019999999998</c:v>
                </c:pt>
                <c:pt idx="6840">
                  <c:v>0.81895879999999999</c:v>
                </c:pt>
                <c:pt idx="6841">
                  <c:v>0.81860180000000005</c:v>
                </c:pt>
                <c:pt idx="6842">
                  <c:v>0.81838820000000001</c:v>
                </c:pt>
                <c:pt idx="6843">
                  <c:v>0.81840970000000002</c:v>
                </c:pt>
                <c:pt idx="6844">
                  <c:v>0.81872769999999995</c:v>
                </c:pt>
                <c:pt idx="6845">
                  <c:v>0.81934949999999995</c:v>
                </c:pt>
                <c:pt idx="6846">
                  <c:v>0.82022329999999999</c:v>
                </c:pt>
                <c:pt idx="6847">
                  <c:v>0.82123800000000002</c:v>
                </c:pt>
                <c:pt idx="6848">
                  <c:v>0.82225420000000005</c:v>
                </c:pt>
                <c:pt idx="6849">
                  <c:v>0.82313789999999998</c:v>
                </c:pt>
                <c:pt idx="6850">
                  <c:v>0.82379639999999998</c:v>
                </c:pt>
                <c:pt idx="6851">
                  <c:v>0.82420360000000004</c:v>
                </c:pt>
                <c:pt idx="6852">
                  <c:v>0.82438610000000001</c:v>
                </c:pt>
                <c:pt idx="6853">
                  <c:v>0.82440460000000004</c:v>
                </c:pt>
                <c:pt idx="6854">
                  <c:v>0.82432450000000002</c:v>
                </c:pt>
                <c:pt idx="6855">
                  <c:v>0.82420970000000005</c:v>
                </c:pt>
                <c:pt idx="6856">
                  <c:v>0.82411469999999998</c:v>
                </c:pt>
                <c:pt idx="6857">
                  <c:v>0.82407739999999996</c:v>
                </c:pt>
                <c:pt idx="6858">
                  <c:v>0.8241155</c:v>
                </c:pt>
                <c:pt idx="6859">
                  <c:v>0.82422240000000002</c:v>
                </c:pt>
                <c:pt idx="6860">
                  <c:v>0.82436949999999998</c:v>
                </c:pt>
                <c:pt idx="6861">
                  <c:v>0.82451770000000002</c:v>
                </c:pt>
                <c:pt idx="6862">
                  <c:v>0.82463520000000001</c:v>
                </c:pt>
                <c:pt idx="6863">
                  <c:v>0.82471700000000003</c:v>
                </c:pt>
                <c:pt idx="6864">
                  <c:v>0.82479309999999995</c:v>
                </c:pt>
                <c:pt idx="6865">
                  <c:v>0.82492089999999996</c:v>
                </c:pt>
                <c:pt idx="6866">
                  <c:v>0.82515930000000004</c:v>
                </c:pt>
                <c:pt idx="6867">
                  <c:v>0.82553520000000002</c:v>
                </c:pt>
                <c:pt idx="6868">
                  <c:v>0.82601460000000004</c:v>
                </c:pt>
                <c:pt idx="6869">
                  <c:v>0.82651090000000005</c:v>
                </c:pt>
                <c:pt idx="6870">
                  <c:v>0.82691689999999995</c:v>
                </c:pt>
                <c:pt idx="6871">
                  <c:v>0.82716730000000005</c:v>
                </c:pt>
                <c:pt idx="6872">
                  <c:v>0.82725950000000004</c:v>
                </c:pt>
                <c:pt idx="6873">
                  <c:v>0.82723329999999995</c:v>
                </c:pt>
                <c:pt idx="6874">
                  <c:v>0.82713329999999996</c:v>
                </c:pt>
                <c:pt idx="6875">
                  <c:v>0.82698709999999997</c:v>
                </c:pt>
                <c:pt idx="6876">
                  <c:v>0.82680100000000001</c:v>
                </c:pt>
                <c:pt idx="6877">
                  <c:v>0.82657270000000005</c:v>
                </c:pt>
                <c:pt idx="6878">
                  <c:v>0.82630570000000003</c:v>
                </c:pt>
                <c:pt idx="6879">
                  <c:v>0.82601979999999997</c:v>
                </c:pt>
                <c:pt idx="6880">
                  <c:v>0.82574639999999999</c:v>
                </c:pt>
                <c:pt idx="6881">
                  <c:v>0.82552300000000001</c:v>
                </c:pt>
                <c:pt idx="6882">
                  <c:v>0.82537570000000005</c:v>
                </c:pt>
                <c:pt idx="6883">
                  <c:v>0.82530809999999999</c:v>
                </c:pt>
                <c:pt idx="6884">
                  <c:v>0.82529870000000005</c:v>
                </c:pt>
                <c:pt idx="6885">
                  <c:v>0.82531759999999998</c:v>
                </c:pt>
                <c:pt idx="6886">
                  <c:v>0.82534779999999996</c:v>
                </c:pt>
                <c:pt idx="6887">
                  <c:v>0.82539929999999995</c:v>
                </c:pt>
                <c:pt idx="6888">
                  <c:v>0.82550979999999996</c:v>
                </c:pt>
                <c:pt idx="6889">
                  <c:v>0.82572590000000001</c:v>
                </c:pt>
                <c:pt idx="6890">
                  <c:v>0.8260767</c:v>
                </c:pt>
                <c:pt idx="6891">
                  <c:v>0.82655290000000003</c:v>
                </c:pt>
                <c:pt idx="6892">
                  <c:v>0.82710989999999995</c:v>
                </c:pt>
                <c:pt idx="6893">
                  <c:v>0.82769139999999997</c:v>
                </c:pt>
                <c:pt idx="6894">
                  <c:v>0.82827090000000003</c:v>
                </c:pt>
                <c:pt idx="6895">
                  <c:v>0.82887429999999995</c:v>
                </c:pt>
                <c:pt idx="6896">
                  <c:v>0.82957369999999997</c:v>
                </c:pt>
                <c:pt idx="6897">
                  <c:v>0.83044019999999996</c:v>
                </c:pt>
                <c:pt idx="6898">
                  <c:v>0.83149269999999997</c:v>
                </c:pt>
                <c:pt idx="6899">
                  <c:v>0.83264959999999999</c:v>
                </c:pt>
                <c:pt idx="6900">
                  <c:v>0.83373549999999996</c:v>
                </c:pt>
                <c:pt idx="6901">
                  <c:v>0.83453549999999999</c:v>
                </c:pt>
                <c:pt idx="6902">
                  <c:v>0.83488790000000002</c:v>
                </c:pt>
                <c:pt idx="6903">
                  <c:v>0.83476689999999998</c:v>
                </c:pt>
                <c:pt idx="6904">
                  <c:v>0.83427649999999998</c:v>
                </c:pt>
                <c:pt idx="6905">
                  <c:v>0.83360500000000004</c:v>
                </c:pt>
                <c:pt idx="6906">
                  <c:v>0.8329453</c:v>
                </c:pt>
                <c:pt idx="6907">
                  <c:v>0.83247150000000003</c:v>
                </c:pt>
                <c:pt idx="6908">
                  <c:v>0.83230249999999995</c:v>
                </c:pt>
                <c:pt idx="6909">
                  <c:v>0.83248650000000002</c:v>
                </c:pt>
                <c:pt idx="6910">
                  <c:v>0.8329936</c:v>
                </c:pt>
                <c:pt idx="6911">
                  <c:v>0.83371660000000003</c:v>
                </c:pt>
                <c:pt idx="6912">
                  <c:v>0.83451969999999998</c:v>
                </c:pt>
                <c:pt idx="6913">
                  <c:v>0.83528290000000005</c:v>
                </c:pt>
                <c:pt idx="6914">
                  <c:v>0.83597589999999999</c:v>
                </c:pt>
                <c:pt idx="6915">
                  <c:v>0.83667049999999998</c:v>
                </c:pt>
                <c:pt idx="6916">
                  <c:v>0.83751580000000003</c:v>
                </c:pt>
                <c:pt idx="6917">
                  <c:v>0.83864470000000002</c:v>
                </c:pt>
                <c:pt idx="6918">
                  <c:v>0.84007869999999996</c:v>
                </c:pt>
                <c:pt idx="6919">
                  <c:v>0.84165619999999997</c:v>
                </c:pt>
                <c:pt idx="6920">
                  <c:v>0.84307069999999995</c:v>
                </c:pt>
                <c:pt idx="6921">
                  <c:v>0.84402880000000002</c:v>
                </c:pt>
                <c:pt idx="6922">
                  <c:v>0.8443889</c:v>
                </c:pt>
                <c:pt idx="6923">
                  <c:v>0.84420580000000001</c:v>
                </c:pt>
                <c:pt idx="6924">
                  <c:v>0.84364090000000003</c:v>
                </c:pt>
                <c:pt idx="6925">
                  <c:v>0.84286939999999999</c:v>
                </c:pt>
                <c:pt idx="6926">
                  <c:v>0.84201590000000004</c:v>
                </c:pt>
                <c:pt idx="6927">
                  <c:v>0.84114390000000006</c:v>
                </c:pt>
                <c:pt idx="6928">
                  <c:v>0.84026619999999996</c:v>
                </c:pt>
                <c:pt idx="6929">
                  <c:v>0.83936129999999998</c:v>
                </c:pt>
                <c:pt idx="6930">
                  <c:v>0.83841259999999995</c:v>
                </c:pt>
                <c:pt idx="6931">
                  <c:v>0.83744479999999999</c:v>
                </c:pt>
                <c:pt idx="6932">
                  <c:v>0.8365418</c:v>
                </c:pt>
                <c:pt idx="6933">
                  <c:v>0.83588700000000005</c:v>
                </c:pt>
                <c:pt idx="6934">
                  <c:v>0.83576010000000001</c:v>
                </c:pt>
                <c:pt idx="6935">
                  <c:v>0.83647839999999996</c:v>
                </c:pt>
                <c:pt idx="6936">
                  <c:v>0.83824920000000003</c:v>
                </c:pt>
                <c:pt idx="6937">
                  <c:v>0.84087599999999996</c:v>
                </c:pt>
                <c:pt idx="6938">
                  <c:v>0.84364620000000001</c:v>
                </c:pt>
                <c:pt idx="6939">
                  <c:v>0.84562139999999997</c:v>
                </c:pt>
                <c:pt idx="6940">
                  <c:v>0.84630240000000001</c:v>
                </c:pt>
                <c:pt idx="6941">
                  <c:v>0.84581530000000005</c:v>
                </c:pt>
                <c:pt idx="6942">
                  <c:v>0.84463429999999995</c:v>
                </c:pt>
                <c:pt idx="6943">
                  <c:v>0.84325740000000005</c:v>
                </c:pt>
                <c:pt idx="6944">
                  <c:v>0.84206890000000001</c:v>
                </c:pt>
                <c:pt idx="6945">
                  <c:v>0.84136219999999995</c:v>
                </c:pt>
                <c:pt idx="6946">
                  <c:v>0.84130660000000002</c:v>
                </c:pt>
                <c:pt idx="6947">
                  <c:v>0.84194950000000002</c:v>
                </c:pt>
                <c:pt idx="6948">
                  <c:v>0.8431921</c:v>
                </c:pt>
                <c:pt idx="6949">
                  <c:v>0.84482230000000003</c:v>
                </c:pt>
                <c:pt idx="6950">
                  <c:v>0.84658469999999997</c:v>
                </c:pt>
                <c:pt idx="6951">
                  <c:v>0.8482653</c:v>
                </c:pt>
                <c:pt idx="6952">
                  <c:v>0.84973189999999998</c:v>
                </c:pt>
                <c:pt idx="6953">
                  <c:v>0.8508848</c:v>
                </c:pt>
                <c:pt idx="6954">
                  <c:v>0.85162309999999997</c:v>
                </c:pt>
                <c:pt idx="6955">
                  <c:v>0.85187199999999996</c:v>
                </c:pt>
                <c:pt idx="6956">
                  <c:v>0.85162640000000001</c:v>
                </c:pt>
                <c:pt idx="6957">
                  <c:v>0.85097900000000004</c:v>
                </c:pt>
                <c:pt idx="6958">
                  <c:v>0.85009429999999997</c:v>
                </c:pt>
                <c:pt idx="6959">
                  <c:v>0.84917200000000004</c:v>
                </c:pt>
                <c:pt idx="6960">
                  <c:v>0.84839790000000004</c:v>
                </c:pt>
                <c:pt idx="6961">
                  <c:v>0.8478945</c:v>
                </c:pt>
                <c:pt idx="6962">
                  <c:v>0.84771490000000005</c:v>
                </c:pt>
                <c:pt idx="6963">
                  <c:v>0.84782199999999996</c:v>
                </c:pt>
                <c:pt idx="6964">
                  <c:v>0.84811809999999999</c:v>
                </c:pt>
                <c:pt idx="6965">
                  <c:v>0.84848230000000002</c:v>
                </c:pt>
                <c:pt idx="6966">
                  <c:v>0.84884000000000004</c:v>
                </c:pt>
                <c:pt idx="6967">
                  <c:v>0.84919339999999999</c:v>
                </c:pt>
                <c:pt idx="6968">
                  <c:v>0.84959910000000005</c:v>
                </c:pt>
                <c:pt idx="6969">
                  <c:v>0.85010149999999995</c:v>
                </c:pt>
                <c:pt idx="6970">
                  <c:v>0.85067150000000002</c:v>
                </c:pt>
                <c:pt idx="6971">
                  <c:v>0.85119330000000004</c:v>
                </c:pt>
                <c:pt idx="6972">
                  <c:v>0.85152609999999995</c:v>
                </c:pt>
                <c:pt idx="6973">
                  <c:v>0.85158149999999999</c:v>
                </c:pt>
                <c:pt idx="6974">
                  <c:v>0.8513693</c:v>
                </c:pt>
                <c:pt idx="6975">
                  <c:v>0.85099429999999998</c:v>
                </c:pt>
                <c:pt idx="6976">
                  <c:v>0.85062179999999998</c:v>
                </c:pt>
                <c:pt idx="6977">
                  <c:v>0.85043299999999999</c:v>
                </c:pt>
                <c:pt idx="6978">
                  <c:v>0.8505625</c:v>
                </c:pt>
                <c:pt idx="6979">
                  <c:v>0.85105839999999999</c:v>
                </c:pt>
                <c:pt idx="6980">
                  <c:v>0.85184289999999996</c:v>
                </c:pt>
                <c:pt idx="6981">
                  <c:v>0.85274499999999998</c:v>
                </c:pt>
                <c:pt idx="6982">
                  <c:v>0.85356750000000003</c:v>
                </c:pt>
                <c:pt idx="6983">
                  <c:v>0.85419690000000004</c:v>
                </c:pt>
                <c:pt idx="6984">
                  <c:v>0.85464969999999996</c:v>
                </c:pt>
                <c:pt idx="6985">
                  <c:v>0.85504290000000005</c:v>
                </c:pt>
                <c:pt idx="6986">
                  <c:v>0.8555275</c:v>
                </c:pt>
                <c:pt idx="6987">
                  <c:v>0.8562168</c:v>
                </c:pt>
                <c:pt idx="6988">
                  <c:v>0.85714920000000006</c:v>
                </c:pt>
                <c:pt idx="6989">
                  <c:v>0.85825779999999996</c:v>
                </c:pt>
                <c:pt idx="6990">
                  <c:v>0.85939339999999997</c:v>
                </c:pt>
                <c:pt idx="6991">
                  <c:v>0.860371</c:v>
                </c:pt>
                <c:pt idx="6992">
                  <c:v>0.86105569999999998</c:v>
                </c:pt>
                <c:pt idx="6993">
                  <c:v>0.861402</c:v>
                </c:pt>
                <c:pt idx="6994">
                  <c:v>0.86143579999999997</c:v>
                </c:pt>
                <c:pt idx="6995">
                  <c:v>0.86121360000000002</c:v>
                </c:pt>
                <c:pt idx="6996">
                  <c:v>0.86078949999999999</c:v>
                </c:pt>
                <c:pt idx="6997">
                  <c:v>0.86020980000000002</c:v>
                </c:pt>
                <c:pt idx="6998">
                  <c:v>0.85951529999999998</c:v>
                </c:pt>
                <c:pt idx="6999">
                  <c:v>0.85875029999999997</c:v>
                </c:pt>
                <c:pt idx="7000">
                  <c:v>0.85796709999999998</c:v>
                </c:pt>
                <c:pt idx="7001">
                  <c:v>0.85721329999999996</c:v>
                </c:pt>
                <c:pt idx="7002">
                  <c:v>0.85653109999999999</c:v>
                </c:pt>
                <c:pt idx="7003">
                  <c:v>0.85595699999999997</c:v>
                </c:pt>
                <c:pt idx="7004">
                  <c:v>0.85552729999999999</c:v>
                </c:pt>
                <c:pt idx="7005">
                  <c:v>0.85529659999999996</c:v>
                </c:pt>
                <c:pt idx="7006">
                  <c:v>0.85534200000000005</c:v>
                </c:pt>
                <c:pt idx="7007">
                  <c:v>0.85574289999999997</c:v>
                </c:pt>
                <c:pt idx="7008">
                  <c:v>0.85654350000000001</c:v>
                </c:pt>
                <c:pt idx="7009">
                  <c:v>0.85768650000000002</c:v>
                </c:pt>
                <c:pt idx="7010">
                  <c:v>0.85899179999999997</c:v>
                </c:pt>
                <c:pt idx="7011">
                  <c:v>0.86017779999999999</c:v>
                </c:pt>
                <c:pt idx="7012">
                  <c:v>0.86098830000000004</c:v>
                </c:pt>
                <c:pt idx="7013">
                  <c:v>0.86131409999999997</c:v>
                </c:pt>
                <c:pt idx="7014">
                  <c:v>0.86121789999999998</c:v>
                </c:pt>
                <c:pt idx="7015">
                  <c:v>0.86089000000000004</c:v>
                </c:pt>
                <c:pt idx="7016">
                  <c:v>0.86055649999999995</c:v>
                </c:pt>
                <c:pt idx="7017">
                  <c:v>0.8604252</c:v>
                </c:pt>
                <c:pt idx="7018">
                  <c:v>0.86061449999999995</c:v>
                </c:pt>
                <c:pt idx="7019">
                  <c:v>0.86113260000000003</c:v>
                </c:pt>
                <c:pt idx="7020">
                  <c:v>0.86187329999999995</c:v>
                </c:pt>
                <c:pt idx="7021">
                  <c:v>0.8626646</c:v>
                </c:pt>
                <c:pt idx="7022">
                  <c:v>0.86334270000000002</c:v>
                </c:pt>
                <c:pt idx="7023">
                  <c:v>0.86381750000000002</c:v>
                </c:pt>
                <c:pt idx="7024">
                  <c:v>0.86409879999999994</c:v>
                </c:pt>
                <c:pt idx="7025">
                  <c:v>0.86426219999999998</c:v>
                </c:pt>
                <c:pt idx="7026">
                  <c:v>0.86439319999999997</c:v>
                </c:pt>
                <c:pt idx="7027">
                  <c:v>0.86454160000000002</c:v>
                </c:pt>
                <c:pt idx="7028">
                  <c:v>0.86472070000000001</c:v>
                </c:pt>
                <c:pt idx="7029">
                  <c:v>0.86492270000000004</c:v>
                </c:pt>
                <c:pt idx="7030">
                  <c:v>0.86514639999999998</c:v>
                </c:pt>
                <c:pt idx="7031">
                  <c:v>0.86541520000000005</c:v>
                </c:pt>
                <c:pt idx="7032">
                  <c:v>0.86576739999999996</c:v>
                </c:pt>
                <c:pt idx="7033">
                  <c:v>0.86622659999999996</c:v>
                </c:pt>
                <c:pt idx="7034">
                  <c:v>0.86676929999999996</c:v>
                </c:pt>
                <c:pt idx="7035">
                  <c:v>0.86731060000000004</c:v>
                </c:pt>
                <c:pt idx="7036">
                  <c:v>0.86773100000000003</c:v>
                </c:pt>
                <c:pt idx="7037">
                  <c:v>0.86791309999999999</c:v>
                </c:pt>
                <c:pt idx="7038">
                  <c:v>0.86780559999999995</c:v>
                </c:pt>
                <c:pt idx="7039">
                  <c:v>0.86744920000000003</c:v>
                </c:pt>
                <c:pt idx="7040">
                  <c:v>0.86698010000000003</c:v>
                </c:pt>
                <c:pt idx="7041">
                  <c:v>0.86658570000000001</c:v>
                </c:pt>
                <c:pt idx="7042">
                  <c:v>0.86644330000000003</c:v>
                </c:pt>
                <c:pt idx="7043">
                  <c:v>0.86666560000000004</c:v>
                </c:pt>
                <c:pt idx="7044">
                  <c:v>0.86722739999999998</c:v>
                </c:pt>
                <c:pt idx="7045">
                  <c:v>0.86795580000000006</c:v>
                </c:pt>
                <c:pt idx="7046">
                  <c:v>0.86857709999999999</c:v>
                </c:pt>
                <c:pt idx="7047">
                  <c:v>0.86886629999999998</c:v>
                </c:pt>
                <c:pt idx="7048">
                  <c:v>0.86874249999999997</c:v>
                </c:pt>
                <c:pt idx="7049">
                  <c:v>0.8683073</c:v>
                </c:pt>
                <c:pt idx="7050">
                  <c:v>0.86778409999999995</c:v>
                </c:pt>
                <c:pt idx="7051">
                  <c:v>0.86747719999999995</c:v>
                </c:pt>
                <c:pt idx="7052">
                  <c:v>0.86772579999999999</c:v>
                </c:pt>
                <c:pt idx="7053">
                  <c:v>0.86882590000000004</c:v>
                </c:pt>
                <c:pt idx="7054">
                  <c:v>0.87092040000000004</c:v>
                </c:pt>
                <c:pt idx="7055">
                  <c:v>0.87379039999999997</c:v>
                </c:pt>
                <c:pt idx="7056">
                  <c:v>0.87679019999999996</c:v>
                </c:pt>
                <c:pt idx="7057">
                  <c:v>0.87903869999999995</c:v>
                </c:pt>
                <c:pt idx="7058">
                  <c:v>0.87994950000000005</c:v>
                </c:pt>
                <c:pt idx="7059">
                  <c:v>0.87952300000000005</c:v>
                </c:pt>
                <c:pt idx="7060">
                  <c:v>0.87817219999999996</c:v>
                </c:pt>
                <c:pt idx="7061">
                  <c:v>0.87644120000000003</c:v>
                </c:pt>
                <c:pt idx="7062">
                  <c:v>0.87479910000000005</c:v>
                </c:pt>
                <c:pt idx="7063">
                  <c:v>0.87365230000000005</c:v>
                </c:pt>
                <c:pt idx="7064">
                  <c:v>0.87328570000000005</c:v>
                </c:pt>
                <c:pt idx="7065">
                  <c:v>0.87382700000000002</c:v>
                </c:pt>
                <c:pt idx="7066">
                  <c:v>0.87515359999999998</c:v>
                </c:pt>
                <c:pt idx="7067">
                  <c:v>0.87685000000000002</c:v>
                </c:pt>
                <c:pt idx="7068">
                  <c:v>0.8783455</c:v>
                </c:pt>
                <c:pt idx="7069">
                  <c:v>0.87917990000000001</c:v>
                </c:pt>
                <c:pt idx="7070">
                  <c:v>0.87925790000000004</c:v>
                </c:pt>
                <c:pt idx="7071">
                  <c:v>0.87878990000000001</c:v>
                </c:pt>
                <c:pt idx="7072">
                  <c:v>0.87810770000000005</c:v>
                </c:pt>
                <c:pt idx="7073">
                  <c:v>0.87747730000000002</c:v>
                </c:pt>
                <c:pt idx="7074">
                  <c:v>0.87703500000000001</c:v>
                </c:pt>
                <c:pt idx="7075">
                  <c:v>0.87678239999999996</c:v>
                </c:pt>
                <c:pt idx="7076">
                  <c:v>0.87662580000000001</c:v>
                </c:pt>
                <c:pt idx="7077">
                  <c:v>0.87644069999999996</c:v>
                </c:pt>
                <c:pt idx="7078">
                  <c:v>0.87614820000000004</c:v>
                </c:pt>
                <c:pt idx="7079">
                  <c:v>0.8757665</c:v>
                </c:pt>
                <c:pt idx="7080">
                  <c:v>0.87541959999999996</c:v>
                </c:pt>
                <c:pt idx="7081">
                  <c:v>0.87531179999999997</c:v>
                </c:pt>
                <c:pt idx="7082">
                  <c:v>0.8756564</c:v>
                </c:pt>
                <c:pt idx="7083">
                  <c:v>0.87661080000000002</c:v>
                </c:pt>
                <c:pt idx="7084">
                  <c:v>0.8781525</c:v>
                </c:pt>
                <c:pt idx="7085">
                  <c:v>0.88001090000000004</c:v>
                </c:pt>
                <c:pt idx="7086">
                  <c:v>0.88167150000000005</c:v>
                </c:pt>
                <c:pt idx="7087">
                  <c:v>0.88264140000000002</c:v>
                </c:pt>
                <c:pt idx="7088">
                  <c:v>0.88272470000000003</c:v>
                </c:pt>
                <c:pt idx="7089">
                  <c:v>0.88207349999999995</c:v>
                </c:pt>
                <c:pt idx="7090">
                  <c:v>0.88104400000000005</c:v>
                </c:pt>
                <c:pt idx="7091">
                  <c:v>0.88002380000000002</c:v>
                </c:pt>
                <c:pt idx="7092">
                  <c:v>0.87939769999999995</c:v>
                </c:pt>
                <c:pt idx="7093">
                  <c:v>0.87950349999999999</c:v>
                </c:pt>
                <c:pt idx="7094">
                  <c:v>0.88060959999999999</c:v>
                </c:pt>
                <c:pt idx="7095">
                  <c:v>0.88278319999999999</c:v>
                </c:pt>
                <c:pt idx="7096">
                  <c:v>0.8856965</c:v>
                </c:pt>
                <c:pt idx="7097">
                  <c:v>0.88858179999999998</c:v>
                </c:pt>
                <c:pt idx="7098">
                  <c:v>0.89055689999999998</c:v>
                </c:pt>
                <c:pt idx="7099">
                  <c:v>0.89118620000000004</c:v>
                </c:pt>
                <c:pt idx="7100">
                  <c:v>0.89058910000000002</c:v>
                </c:pt>
                <c:pt idx="7101">
                  <c:v>0.88922040000000002</c:v>
                </c:pt>
                <c:pt idx="7102">
                  <c:v>0.88756049999999997</c:v>
                </c:pt>
                <c:pt idx="7103">
                  <c:v>0.88601989999999997</c:v>
                </c:pt>
                <c:pt idx="7104">
                  <c:v>0.88489139999999999</c:v>
                </c:pt>
                <c:pt idx="7105">
                  <c:v>0.88432770000000005</c:v>
                </c:pt>
                <c:pt idx="7106">
                  <c:v>0.8843531</c:v>
                </c:pt>
                <c:pt idx="7107">
                  <c:v>0.88483259999999997</c:v>
                </c:pt>
                <c:pt idx="7108">
                  <c:v>0.88552620000000004</c:v>
                </c:pt>
                <c:pt idx="7109">
                  <c:v>0.88615840000000001</c:v>
                </c:pt>
                <c:pt idx="7110">
                  <c:v>0.88655490000000003</c:v>
                </c:pt>
                <c:pt idx="7111">
                  <c:v>0.88669940000000003</c:v>
                </c:pt>
                <c:pt idx="7112">
                  <c:v>0.8867041</c:v>
                </c:pt>
                <c:pt idx="7113">
                  <c:v>0.88673080000000004</c:v>
                </c:pt>
                <c:pt idx="7114">
                  <c:v>0.88691039999999999</c:v>
                </c:pt>
                <c:pt idx="7115">
                  <c:v>0.88730719999999996</c:v>
                </c:pt>
                <c:pt idx="7116">
                  <c:v>0.88788909999999999</c:v>
                </c:pt>
                <c:pt idx="7117">
                  <c:v>0.88855030000000002</c:v>
                </c:pt>
                <c:pt idx="7118">
                  <c:v>0.88913929999999997</c:v>
                </c:pt>
                <c:pt idx="7119">
                  <c:v>0.88952739999999997</c:v>
                </c:pt>
                <c:pt idx="7120">
                  <c:v>0.88964889999999996</c:v>
                </c:pt>
                <c:pt idx="7121">
                  <c:v>0.88950750000000001</c:v>
                </c:pt>
                <c:pt idx="7122">
                  <c:v>0.88915230000000001</c:v>
                </c:pt>
                <c:pt idx="7123">
                  <c:v>0.88864920000000003</c:v>
                </c:pt>
                <c:pt idx="7124">
                  <c:v>0.88806989999999997</c:v>
                </c:pt>
                <c:pt idx="7125">
                  <c:v>0.88749319999999998</c:v>
                </c:pt>
                <c:pt idx="7126">
                  <c:v>0.88702910000000001</c:v>
                </c:pt>
                <c:pt idx="7127">
                  <c:v>0.88682819999999996</c:v>
                </c:pt>
                <c:pt idx="7128">
                  <c:v>0.88705429999999996</c:v>
                </c:pt>
                <c:pt idx="7129">
                  <c:v>0.88784609999999997</c:v>
                </c:pt>
                <c:pt idx="7130">
                  <c:v>0.88924479999999995</c:v>
                </c:pt>
                <c:pt idx="7131">
                  <c:v>0.8911405</c:v>
                </c:pt>
                <c:pt idx="7132">
                  <c:v>0.89325739999999998</c:v>
                </c:pt>
                <c:pt idx="7133">
                  <c:v>0.89523569999999997</c:v>
                </c:pt>
                <c:pt idx="7134">
                  <c:v>0.89677669999999998</c:v>
                </c:pt>
                <c:pt idx="7135">
                  <c:v>0.89772949999999996</c:v>
                </c:pt>
                <c:pt idx="7136">
                  <c:v>0.8981285</c:v>
                </c:pt>
                <c:pt idx="7137">
                  <c:v>0.89812139999999996</c:v>
                </c:pt>
                <c:pt idx="7138">
                  <c:v>0.89790389999999998</c:v>
                </c:pt>
                <c:pt idx="7139">
                  <c:v>0.8976478</c:v>
                </c:pt>
                <c:pt idx="7140">
                  <c:v>0.89747929999999998</c:v>
                </c:pt>
                <c:pt idx="7141">
                  <c:v>0.89747980000000005</c:v>
                </c:pt>
                <c:pt idx="7142">
                  <c:v>0.89767189999999997</c:v>
                </c:pt>
                <c:pt idx="7143">
                  <c:v>0.89801419999999998</c:v>
                </c:pt>
                <c:pt idx="7144">
                  <c:v>0.8984029</c:v>
                </c:pt>
                <c:pt idx="7145">
                  <c:v>0.89869759999999999</c:v>
                </c:pt>
                <c:pt idx="7146">
                  <c:v>0.89876319999999998</c:v>
                </c:pt>
                <c:pt idx="7147">
                  <c:v>0.89851270000000005</c:v>
                </c:pt>
                <c:pt idx="7148">
                  <c:v>0.89794379999999996</c:v>
                </c:pt>
                <c:pt idx="7149">
                  <c:v>0.89713189999999998</c:v>
                </c:pt>
                <c:pt idx="7150">
                  <c:v>0.89620889999999997</c:v>
                </c:pt>
                <c:pt idx="7151">
                  <c:v>0.89530799999999999</c:v>
                </c:pt>
                <c:pt idx="7152">
                  <c:v>0.89453190000000005</c:v>
                </c:pt>
                <c:pt idx="7153">
                  <c:v>0.89391140000000002</c:v>
                </c:pt>
                <c:pt idx="7154">
                  <c:v>0.89339690000000005</c:v>
                </c:pt>
                <c:pt idx="7155">
                  <c:v>0.89287589999999994</c:v>
                </c:pt>
                <c:pt idx="7156">
                  <c:v>0.8922312</c:v>
                </c:pt>
                <c:pt idx="7157">
                  <c:v>0.89141599999999999</c:v>
                </c:pt>
                <c:pt idx="7158">
                  <c:v>0.89052900000000002</c:v>
                </c:pt>
                <c:pt idx="7159">
                  <c:v>0.88987660000000002</c:v>
                </c:pt>
                <c:pt idx="7160">
                  <c:v>0.88997539999999997</c:v>
                </c:pt>
                <c:pt idx="7161">
                  <c:v>0.89151219999999998</c:v>
                </c:pt>
                <c:pt idx="7162">
                  <c:v>0.89500429999999997</c:v>
                </c:pt>
                <c:pt idx="7163">
                  <c:v>0.90023920000000002</c:v>
                </c:pt>
                <c:pt idx="7164">
                  <c:v>0.90590219999999999</c:v>
                </c:pt>
                <c:pt idx="7165">
                  <c:v>0.91031119999999999</c:v>
                </c:pt>
                <c:pt idx="7166">
                  <c:v>0.91258379999999995</c:v>
                </c:pt>
                <c:pt idx="7167">
                  <c:v>0.91289710000000002</c:v>
                </c:pt>
                <c:pt idx="7168">
                  <c:v>0.91193820000000003</c:v>
                </c:pt>
                <c:pt idx="7169">
                  <c:v>0.91035120000000003</c:v>
                </c:pt>
                <c:pt idx="7170">
                  <c:v>0.90857670000000001</c:v>
                </c:pt>
                <c:pt idx="7171">
                  <c:v>0.90684140000000002</c:v>
                </c:pt>
                <c:pt idx="7172">
                  <c:v>0.90525809999999995</c:v>
                </c:pt>
                <c:pt idx="7173">
                  <c:v>0.90388290000000004</c:v>
                </c:pt>
                <c:pt idx="7174">
                  <c:v>0.90274569999999998</c:v>
                </c:pt>
                <c:pt idx="7175">
                  <c:v>0.90187439999999996</c:v>
                </c:pt>
                <c:pt idx="7176">
                  <c:v>0.90128430000000004</c:v>
                </c:pt>
                <c:pt idx="7177">
                  <c:v>0.90096370000000003</c:v>
                </c:pt>
                <c:pt idx="7178">
                  <c:v>0.90086290000000002</c:v>
                </c:pt>
                <c:pt idx="7179">
                  <c:v>0.90089529999999995</c:v>
                </c:pt>
                <c:pt idx="7180">
                  <c:v>0.90097020000000005</c:v>
                </c:pt>
                <c:pt idx="7181">
                  <c:v>0.90102660000000001</c:v>
                </c:pt>
                <c:pt idx="7182">
                  <c:v>0.90107630000000005</c:v>
                </c:pt>
                <c:pt idx="7183">
                  <c:v>0.90120389999999995</c:v>
                </c:pt>
                <c:pt idx="7184">
                  <c:v>0.9015263</c:v>
                </c:pt>
                <c:pt idx="7185">
                  <c:v>0.90210460000000003</c:v>
                </c:pt>
                <c:pt idx="7186">
                  <c:v>0.90287269999999997</c:v>
                </c:pt>
                <c:pt idx="7187">
                  <c:v>0.90361570000000002</c:v>
                </c:pt>
                <c:pt idx="7188">
                  <c:v>0.90407499999999996</c:v>
                </c:pt>
                <c:pt idx="7189">
                  <c:v>0.90408920000000004</c:v>
                </c:pt>
                <c:pt idx="7190">
                  <c:v>0.90368059999999995</c:v>
                </c:pt>
                <c:pt idx="7191">
                  <c:v>0.90304130000000005</c:v>
                </c:pt>
                <c:pt idx="7192">
                  <c:v>0.90244199999999997</c:v>
                </c:pt>
                <c:pt idx="7193">
                  <c:v>0.90216929999999995</c:v>
                </c:pt>
                <c:pt idx="7194">
                  <c:v>0.90244179999999996</c:v>
                </c:pt>
                <c:pt idx="7195">
                  <c:v>0.903362</c:v>
                </c:pt>
                <c:pt idx="7196">
                  <c:v>0.90481820000000002</c:v>
                </c:pt>
                <c:pt idx="7197">
                  <c:v>0.90645279999999995</c:v>
                </c:pt>
                <c:pt idx="7198">
                  <c:v>0.90774900000000003</c:v>
                </c:pt>
                <c:pt idx="7199">
                  <c:v>0.90832420000000003</c:v>
                </c:pt>
                <c:pt idx="7200">
                  <c:v>0.90817179999999997</c:v>
                </c:pt>
                <c:pt idx="7201">
                  <c:v>0.90759500000000004</c:v>
                </c:pt>
                <c:pt idx="7202">
                  <c:v>0.90699430000000003</c:v>
                </c:pt>
                <c:pt idx="7203">
                  <c:v>0.90667629999999999</c:v>
                </c:pt>
                <c:pt idx="7204">
                  <c:v>0.90683069999999999</c:v>
                </c:pt>
                <c:pt idx="7205">
                  <c:v>0.90749060000000004</c:v>
                </c:pt>
                <c:pt idx="7206">
                  <c:v>0.90853539999999999</c:v>
                </c:pt>
                <c:pt idx="7207">
                  <c:v>0.90970459999999997</c:v>
                </c:pt>
                <c:pt idx="7208">
                  <c:v>0.91069330000000004</c:v>
                </c:pt>
                <c:pt idx="7209">
                  <c:v>0.91128240000000005</c:v>
                </c:pt>
                <c:pt idx="7210">
                  <c:v>0.91138450000000004</c:v>
                </c:pt>
                <c:pt idx="7211">
                  <c:v>0.9110452</c:v>
                </c:pt>
                <c:pt idx="7212">
                  <c:v>0.91038269999999999</c:v>
                </c:pt>
                <c:pt idx="7213">
                  <c:v>0.9095531</c:v>
                </c:pt>
                <c:pt idx="7214">
                  <c:v>0.90872220000000004</c:v>
                </c:pt>
                <c:pt idx="7215">
                  <c:v>0.90806509999999996</c:v>
                </c:pt>
                <c:pt idx="7216">
                  <c:v>0.90777280000000005</c:v>
                </c:pt>
                <c:pt idx="7217">
                  <c:v>0.90799879999999999</c:v>
                </c:pt>
                <c:pt idx="7218">
                  <c:v>0.90879829999999995</c:v>
                </c:pt>
                <c:pt idx="7219">
                  <c:v>0.91004960000000001</c:v>
                </c:pt>
                <c:pt idx="7220">
                  <c:v>0.91146490000000002</c:v>
                </c:pt>
                <c:pt idx="7221">
                  <c:v>0.91268879999999997</c:v>
                </c:pt>
                <c:pt idx="7222">
                  <c:v>0.91346260000000001</c:v>
                </c:pt>
                <c:pt idx="7223">
                  <c:v>0.91373649999999995</c:v>
                </c:pt>
                <c:pt idx="7224">
                  <c:v>0.91364020000000001</c:v>
                </c:pt>
                <c:pt idx="7225">
                  <c:v>0.91341539999999999</c:v>
                </c:pt>
                <c:pt idx="7226">
                  <c:v>0.91331839999999997</c:v>
                </c:pt>
                <c:pt idx="7227">
                  <c:v>0.91359489999999999</c:v>
                </c:pt>
                <c:pt idx="7228">
                  <c:v>0.91440589999999999</c:v>
                </c:pt>
                <c:pt idx="7229">
                  <c:v>0.91574999999999995</c:v>
                </c:pt>
                <c:pt idx="7230">
                  <c:v>0.91738980000000003</c:v>
                </c:pt>
                <c:pt idx="7231">
                  <c:v>0.91890240000000001</c:v>
                </c:pt>
                <c:pt idx="7232">
                  <c:v>0.91988669999999995</c:v>
                </c:pt>
                <c:pt idx="7233">
                  <c:v>0.9201414</c:v>
                </c:pt>
                <c:pt idx="7234">
                  <c:v>0.91973419999999995</c:v>
                </c:pt>
                <c:pt idx="7235">
                  <c:v>0.91889469999999995</c:v>
                </c:pt>
                <c:pt idx="7236">
                  <c:v>0.91792090000000004</c:v>
                </c:pt>
                <c:pt idx="7237">
                  <c:v>0.91709680000000005</c:v>
                </c:pt>
                <c:pt idx="7238">
                  <c:v>0.91665759999999996</c:v>
                </c:pt>
                <c:pt idx="7239">
                  <c:v>0.91678510000000002</c:v>
                </c:pt>
                <c:pt idx="7240">
                  <c:v>0.91753180000000001</c:v>
                </c:pt>
                <c:pt idx="7241">
                  <c:v>0.91877920000000002</c:v>
                </c:pt>
                <c:pt idx="7242">
                  <c:v>0.92021390000000003</c:v>
                </c:pt>
                <c:pt idx="7243">
                  <c:v>0.92145259999999996</c:v>
                </c:pt>
                <c:pt idx="7244">
                  <c:v>0.92219390000000001</c:v>
                </c:pt>
                <c:pt idx="7245">
                  <c:v>0.92233940000000003</c:v>
                </c:pt>
                <c:pt idx="7246">
                  <c:v>0.92198460000000004</c:v>
                </c:pt>
                <c:pt idx="7247">
                  <c:v>0.9213095</c:v>
                </c:pt>
                <c:pt idx="7248">
                  <c:v>0.9204753</c:v>
                </c:pt>
                <c:pt idx="7249">
                  <c:v>0.91956510000000002</c:v>
                </c:pt>
                <c:pt idx="7250">
                  <c:v>0.91860129999999995</c:v>
                </c:pt>
                <c:pt idx="7251">
                  <c:v>0.91758410000000001</c:v>
                </c:pt>
                <c:pt idx="7252">
                  <c:v>0.91653430000000002</c:v>
                </c:pt>
                <c:pt idx="7253">
                  <c:v>0.91553810000000002</c:v>
                </c:pt>
                <c:pt idx="7254">
                  <c:v>0.91474999999999995</c:v>
                </c:pt>
                <c:pt idx="7255">
                  <c:v>0.91435370000000005</c:v>
                </c:pt>
                <c:pt idx="7256">
                  <c:v>0.914516</c:v>
                </c:pt>
                <c:pt idx="7257">
                  <c:v>0.91529430000000001</c:v>
                </c:pt>
                <c:pt idx="7258">
                  <c:v>0.9165932</c:v>
                </c:pt>
                <c:pt idx="7259">
                  <c:v>0.91814949999999995</c:v>
                </c:pt>
                <c:pt idx="7260">
                  <c:v>0.91964290000000004</c:v>
                </c:pt>
                <c:pt idx="7261">
                  <c:v>0.92084440000000001</c:v>
                </c:pt>
                <c:pt idx="7262">
                  <c:v>0.92170510000000005</c:v>
                </c:pt>
                <c:pt idx="7263">
                  <c:v>0.92237259999999999</c:v>
                </c:pt>
                <c:pt idx="7264">
                  <c:v>0.92308979999999996</c:v>
                </c:pt>
                <c:pt idx="7265">
                  <c:v>0.92408820000000003</c:v>
                </c:pt>
                <c:pt idx="7266">
                  <c:v>0.92546119999999998</c:v>
                </c:pt>
                <c:pt idx="7267">
                  <c:v>0.92712680000000003</c:v>
                </c:pt>
                <c:pt idx="7268">
                  <c:v>0.92884089999999997</c:v>
                </c:pt>
                <c:pt idx="7269">
                  <c:v>0.93031520000000001</c:v>
                </c:pt>
                <c:pt idx="7270">
                  <c:v>0.93132320000000002</c:v>
                </c:pt>
                <c:pt idx="7271">
                  <c:v>0.93177909999999997</c:v>
                </c:pt>
                <c:pt idx="7272">
                  <c:v>0.93173269999999997</c:v>
                </c:pt>
                <c:pt idx="7273">
                  <c:v>0.93129490000000004</c:v>
                </c:pt>
                <c:pt idx="7274">
                  <c:v>0.93058059999999998</c:v>
                </c:pt>
                <c:pt idx="7275">
                  <c:v>0.92967909999999998</c:v>
                </c:pt>
                <c:pt idx="7276">
                  <c:v>0.92867880000000003</c:v>
                </c:pt>
                <c:pt idx="7277">
                  <c:v>0.92768300000000004</c:v>
                </c:pt>
                <c:pt idx="7278">
                  <c:v>0.92680870000000004</c:v>
                </c:pt>
                <c:pt idx="7279">
                  <c:v>0.92618420000000001</c:v>
                </c:pt>
                <c:pt idx="7280">
                  <c:v>0.92590119999999998</c:v>
                </c:pt>
                <c:pt idx="7281">
                  <c:v>0.92597560000000001</c:v>
                </c:pt>
                <c:pt idx="7282">
                  <c:v>0.92632899999999996</c:v>
                </c:pt>
                <c:pt idx="7283">
                  <c:v>0.9267997</c:v>
                </c:pt>
                <c:pt idx="7284">
                  <c:v>0.92720579999999997</c:v>
                </c:pt>
                <c:pt idx="7285">
                  <c:v>0.92739579999999999</c:v>
                </c:pt>
                <c:pt idx="7286">
                  <c:v>0.92731920000000001</c:v>
                </c:pt>
                <c:pt idx="7287">
                  <c:v>0.92703590000000002</c:v>
                </c:pt>
                <c:pt idx="7288">
                  <c:v>0.9266875</c:v>
                </c:pt>
                <c:pt idx="7289">
                  <c:v>0.92642990000000003</c:v>
                </c:pt>
                <c:pt idx="7290">
                  <c:v>0.9263749</c:v>
                </c:pt>
                <c:pt idx="7291">
                  <c:v>0.92655889999999996</c:v>
                </c:pt>
                <c:pt idx="7292">
                  <c:v>0.92693139999999996</c:v>
                </c:pt>
                <c:pt idx="7293">
                  <c:v>0.92737860000000005</c:v>
                </c:pt>
                <c:pt idx="7294">
                  <c:v>0.92776579999999997</c:v>
                </c:pt>
                <c:pt idx="7295">
                  <c:v>0.92800519999999997</c:v>
                </c:pt>
                <c:pt idx="7296">
                  <c:v>0.92808420000000003</c:v>
                </c:pt>
                <c:pt idx="7297">
                  <c:v>0.92806949999999999</c:v>
                </c:pt>
                <c:pt idx="7298">
                  <c:v>0.92806140000000004</c:v>
                </c:pt>
                <c:pt idx="7299">
                  <c:v>0.92815300000000001</c:v>
                </c:pt>
                <c:pt idx="7300">
                  <c:v>0.92839340000000004</c:v>
                </c:pt>
                <c:pt idx="7301">
                  <c:v>0.92878000000000005</c:v>
                </c:pt>
                <c:pt idx="7302">
                  <c:v>0.92927070000000001</c:v>
                </c:pt>
                <c:pt idx="7303">
                  <c:v>0.92980399999999996</c:v>
                </c:pt>
                <c:pt idx="7304">
                  <c:v>0.93032689999999996</c:v>
                </c:pt>
                <c:pt idx="7305">
                  <c:v>0.93080309999999999</c:v>
                </c:pt>
                <c:pt idx="7306">
                  <c:v>0.93122669999999996</c:v>
                </c:pt>
                <c:pt idx="7307">
                  <c:v>0.93161799999999995</c:v>
                </c:pt>
                <c:pt idx="7308">
                  <c:v>0.93201719999999999</c:v>
                </c:pt>
                <c:pt idx="7309">
                  <c:v>0.93246359999999995</c:v>
                </c:pt>
                <c:pt idx="7310">
                  <c:v>0.93297390000000002</c:v>
                </c:pt>
                <c:pt idx="7311">
                  <c:v>0.93351839999999997</c:v>
                </c:pt>
                <c:pt idx="7312">
                  <c:v>0.93401389999999995</c:v>
                </c:pt>
                <c:pt idx="7313">
                  <c:v>0.93435259999999998</c:v>
                </c:pt>
                <c:pt idx="7314">
                  <c:v>0.93443880000000001</c:v>
                </c:pt>
                <c:pt idx="7315">
                  <c:v>0.93423829999999997</c:v>
                </c:pt>
                <c:pt idx="7316">
                  <c:v>0.93379619999999997</c:v>
                </c:pt>
                <c:pt idx="7317">
                  <c:v>0.93323460000000003</c:v>
                </c:pt>
                <c:pt idx="7318">
                  <c:v>0.93271340000000003</c:v>
                </c:pt>
                <c:pt idx="7319">
                  <c:v>0.93240440000000002</c:v>
                </c:pt>
                <c:pt idx="7320">
                  <c:v>0.93245299999999998</c:v>
                </c:pt>
                <c:pt idx="7321">
                  <c:v>0.93293210000000004</c:v>
                </c:pt>
                <c:pt idx="7322">
                  <c:v>0.9338341</c:v>
                </c:pt>
                <c:pt idx="7323">
                  <c:v>0.9350678</c:v>
                </c:pt>
                <c:pt idx="7324">
                  <c:v>0.93649740000000004</c:v>
                </c:pt>
                <c:pt idx="7325">
                  <c:v>0.93796120000000005</c:v>
                </c:pt>
                <c:pt idx="7326">
                  <c:v>0.93930199999999997</c:v>
                </c:pt>
                <c:pt idx="7327">
                  <c:v>0.94038460000000001</c:v>
                </c:pt>
                <c:pt idx="7328">
                  <c:v>0.94109160000000003</c:v>
                </c:pt>
                <c:pt idx="7329">
                  <c:v>0.94133880000000003</c:v>
                </c:pt>
                <c:pt idx="7330">
                  <c:v>0.94110240000000001</c:v>
                </c:pt>
                <c:pt idx="7331">
                  <c:v>0.94043239999999995</c:v>
                </c:pt>
                <c:pt idx="7332">
                  <c:v>0.93946200000000002</c:v>
                </c:pt>
                <c:pt idx="7333">
                  <c:v>0.93837610000000005</c:v>
                </c:pt>
                <c:pt idx="7334">
                  <c:v>0.93739790000000001</c:v>
                </c:pt>
                <c:pt idx="7335">
                  <c:v>0.93671789999999999</c:v>
                </c:pt>
                <c:pt idx="7336">
                  <c:v>0.93644919999999998</c:v>
                </c:pt>
                <c:pt idx="7337">
                  <c:v>0.93660319999999997</c:v>
                </c:pt>
                <c:pt idx="7338">
                  <c:v>0.93708309999999995</c:v>
                </c:pt>
                <c:pt idx="7339">
                  <c:v>0.93772330000000004</c:v>
                </c:pt>
                <c:pt idx="7340">
                  <c:v>0.9383475</c:v>
                </c:pt>
                <c:pt idx="7341">
                  <c:v>0.93884829999999997</c:v>
                </c:pt>
                <c:pt idx="7342">
                  <c:v>0.93921069999999995</c:v>
                </c:pt>
                <c:pt idx="7343">
                  <c:v>0.93950370000000005</c:v>
                </c:pt>
                <c:pt idx="7344">
                  <c:v>0.93982679999999996</c:v>
                </c:pt>
                <c:pt idx="7345">
                  <c:v>0.94025829999999999</c:v>
                </c:pt>
                <c:pt idx="7346">
                  <c:v>0.94080969999999997</c:v>
                </c:pt>
                <c:pt idx="7347">
                  <c:v>0.94141750000000002</c:v>
                </c:pt>
                <c:pt idx="7348">
                  <c:v>0.9419651</c:v>
                </c:pt>
                <c:pt idx="7349">
                  <c:v>0.94233920000000004</c:v>
                </c:pt>
                <c:pt idx="7350">
                  <c:v>0.94248500000000002</c:v>
                </c:pt>
                <c:pt idx="7351">
                  <c:v>0.94241850000000005</c:v>
                </c:pt>
                <c:pt idx="7352">
                  <c:v>0.94220959999999998</c:v>
                </c:pt>
                <c:pt idx="7353">
                  <c:v>0.94193400000000005</c:v>
                </c:pt>
                <c:pt idx="7354">
                  <c:v>0.94165370000000004</c:v>
                </c:pt>
                <c:pt idx="7355">
                  <c:v>0.94140860000000004</c:v>
                </c:pt>
                <c:pt idx="7356">
                  <c:v>0.94122839999999997</c:v>
                </c:pt>
                <c:pt idx="7357">
                  <c:v>0.94115219999999999</c:v>
                </c:pt>
                <c:pt idx="7358">
                  <c:v>0.94122939999999999</c:v>
                </c:pt>
                <c:pt idx="7359">
                  <c:v>0.94149760000000005</c:v>
                </c:pt>
                <c:pt idx="7360">
                  <c:v>0.94196000000000002</c:v>
                </c:pt>
                <c:pt idx="7361">
                  <c:v>0.94255829999999996</c:v>
                </c:pt>
                <c:pt idx="7362">
                  <c:v>0.94318380000000002</c:v>
                </c:pt>
                <c:pt idx="7363">
                  <c:v>0.94370339999999997</c:v>
                </c:pt>
                <c:pt idx="7364">
                  <c:v>0.94402269999999999</c:v>
                </c:pt>
                <c:pt idx="7365">
                  <c:v>0.94411480000000003</c:v>
                </c:pt>
                <c:pt idx="7366">
                  <c:v>0.94402470000000005</c:v>
                </c:pt>
                <c:pt idx="7367">
                  <c:v>0.94383870000000003</c:v>
                </c:pt>
                <c:pt idx="7368">
                  <c:v>0.94364519999999996</c:v>
                </c:pt>
                <c:pt idx="7369">
                  <c:v>0.94350400000000001</c:v>
                </c:pt>
                <c:pt idx="7370">
                  <c:v>0.94343160000000004</c:v>
                </c:pt>
                <c:pt idx="7371">
                  <c:v>0.94342329999999996</c:v>
                </c:pt>
                <c:pt idx="7372">
                  <c:v>0.94347570000000003</c:v>
                </c:pt>
                <c:pt idx="7373">
                  <c:v>0.94360719999999998</c:v>
                </c:pt>
                <c:pt idx="7374">
                  <c:v>0.94385660000000005</c:v>
                </c:pt>
                <c:pt idx="7375">
                  <c:v>0.94425519999999996</c:v>
                </c:pt>
                <c:pt idx="7376">
                  <c:v>0.9447951</c:v>
                </c:pt>
                <c:pt idx="7377">
                  <c:v>0.94540599999999997</c:v>
                </c:pt>
                <c:pt idx="7378">
                  <c:v>0.9459687</c:v>
                </c:pt>
                <c:pt idx="7379">
                  <c:v>0.94636469999999995</c:v>
                </c:pt>
                <c:pt idx="7380">
                  <c:v>0.94652289999999994</c:v>
                </c:pt>
                <c:pt idx="7381">
                  <c:v>0.94646779999999997</c:v>
                </c:pt>
                <c:pt idx="7382">
                  <c:v>0.94630959999999997</c:v>
                </c:pt>
                <c:pt idx="7383">
                  <c:v>0.94621180000000005</c:v>
                </c:pt>
                <c:pt idx="7384">
                  <c:v>0.94631379999999998</c:v>
                </c:pt>
                <c:pt idx="7385">
                  <c:v>0.94667460000000003</c:v>
                </c:pt>
                <c:pt idx="7386">
                  <c:v>0.94725110000000001</c:v>
                </c:pt>
                <c:pt idx="7387">
                  <c:v>0.94792140000000003</c:v>
                </c:pt>
                <c:pt idx="7388">
                  <c:v>0.94854499999999997</c:v>
                </c:pt>
                <c:pt idx="7389">
                  <c:v>0.94901590000000002</c:v>
                </c:pt>
                <c:pt idx="7390">
                  <c:v>0.94931480000000001</c:v>
                </c:pt>
                <c:pt idx="7391">
                  <c:v>0.94948889999999997</c:v>
                </c:pt>
                <c:pt idx="7392">
                  <c:v>0.94961200000000001</c:v>
                </c:pt>
                <c:pt idx="7393">
                  <c:v>0.94972540000000005</c:v>
                </c:pt>
                <c:pt idx="7394">
                  <c:v>0.94981539999999998</c:v>
                </c:pt>
                <c:pt idx="7395">
                  <c:v>0.94982339999999998</c:v>
                </c:pt>
                <c:pt idx="7396">
                  <c:v>0.94969510000000001</c:v>
                </c:pt>
                <c:pt idx="7397">
                  <c:v>0.94942649999999995</c:v>
                </c:pt>
                <c:pt idx="7398">
                  <c:v>0.94909129999999997</c:v>
                </c:pt>
                <c:pt idx="7399">
                  <c:v>0.94881680000000002</c:v>
                </c:pt>
                <c:pt idx="7400">
                  <c:v>0.94874239999999999</c:v>
                </c:pt>
                <c:pt idx="7401">
                  <c:v>0.94894460000000003</c:v>
                </c:pt>
                <c:pt idx="7402">
                  <c:v>0.94939340000000005</c:v>
                </c:pt>
                <c:pt idx="7403">
                  <c:v>0.94994749999999994</c:v>
                </c:pt>
                <c:pt idx="7404">
                  <c:v>0.95040170000000002</c:v>
                </c:pt>
                <c:pt idx="7405">
                  <c:v>0.95057590000000003</c:v>
                </c:pt>
                <c:pt idx="7406">
                  <c:v>0.95036799999999999</c:v>
                </c:pt>
                <c:pt idx="7407">
                  <c:v>0.94980779999999998</c:v>
                </c:pt>
                <c:pt idx="7408">
                  <c:v>0.94903479999999996</c:v>
                </c:pt>
                <c:pt idx="7409">
                  <c:v>0.94826169999999999</c:v>
                </c:pt>
                <c:pt idx="7410">
                  <c:v>0.94769210000000004</c:v>
                </c:pt>
                <c:pt idx="7411">
                  <c:v>0.94746889999999995</c:v>
                </c:pt>
                <c:pt idx="7412">
                  <c:v>0.94765169999999999</c:v>
                </c:pt>
                <c:pt idx="7413">
                  <c:v>0.94820680000000002</c:v>
                </c:pt>
                <c:pt idx="7414">
                  <c:v>0.94903210000000005</c:v>
                </c:pt>
                <c:pt idx="7415">
                  <c:v>0.94997849999999995</c:v>
                </c:pt>
                <c:pt idx="7416">
                  <c:v>0.9508974</c:v>
                </c:pt>
                <c:pt idx="7417">
                  <c:v>0.9516599</c:v>
                </c:pt>
                <c:pt idx="7418">
                  <c:v>0.95218119999999995</c:v>
                </c:pt>
                <c:pt idx="7419">
                  <c:v>0.95243940000000005</c:v>
                </c:pt>
                <c:pt idx="7420">
                  <c:v>0.95247389999999998</c:v>
                </c:pt>
                <c:pt idx="7421">
                  <c:v>0.95237309999999997</c:v>
                </c:pt>
                <c:pt idx="7422">
                  <c:v>0.95223570000000002</c:v>
                </c:pt>
                <c:pt idx="7423">
                  <c:v>0.95214849999999995</c:v>
                </c:pt>
                <c:pt idx="7424">
                  <c:v>0.9521522</c:v>
                </c:pt>
                <c:pt idx="7425">
                  <c:v>0.95223349999999995</c:v>
                </c:pt>
                <c:pt idx="7426">
                  <c:v>0.95234070000000004</c:v>
                </c:pt>
                <c:pt idx="7427">
                  <c:v>0.95241620000000005</c:v>
                </c:pt>
                <c:pt idx="7428">
                  <c:v>0.95243199999999995</c:v>
                </c:pt>
                <c:pt idx="7429">
                  <c:v>0.95241129999999996</c:v>
                </c:pt>
                <c:pt idx="7430">
                  <c:v>0.95241949999999997</c:v>
                </c:pt>
                <c:pt idx="7431">
                  <c:v>0.95253100000000002</c:v>
                </c:pt>
                <c:pt idx="7432">
                  <c:v>0.95279539999999996</c:v>
                </c:pt>
                <c:pt idx="7433">
                  <c:v>0.95320380000000005</c:v>
                </c:pt>
                <c:pt idx="7434">
                  <c:v>0.95369320000000002</c:v>
                </c:pt>
                <c:pt idx="7435">
                  <c:v>0.95416690000000004</c:v>
                </c:pt>
                <c:pt idx="7436">
                  <c:v>0.954542</c:v>
                </c:pt>
                <c:pt idx="7437">
                  <c:v>0.95477860000000003</c:v>
                </c:pt>
                <c:pt idx="7438">
                  <c:v>0.95489120000000005</c:v>
                </c:pt>
                <c:pt idx="7439">
                  <c:v>0.95493059999999996</c:v>
                </c:pt>
                <c:pt idx="7440">
                  <c:v>0.95495350000000001</c:v>
                </c:pt>
                <c:pt idx="7441">
                  <c:v>0.95499599999999996</c:v>
                </c:pt>
                <c:pt idx="7442">
                  <c:v>0.95506230000000003</c:v>
                </c:pt>
                <c:pt idx="7443">
                  <c:v>0.95513550000000003</c:v>
                </c:pt>
                <c:pt idx="7444">
                  <c:v>0.95520170000000004</c:v>
                </c:pt>
                <c:pt idx="7445">
                  <c:v>0.95526849999999996</c:v>
                </c:pt>
                <c:pt idx="7446">
                  <c:v>0.95536299999999996</c:v>
                </c:pt>
                <c:pt idx="7447">
                  <c:v>0.95552029999999999</c:v>
                </c:pt>
                <c:pt idx="7448">
                  <c:v>0.95575429999999995</c:v>
                </c:pt>
                <c:pt idx="7449">
                  <c:v>0.95604869999999997</c:v>
                </c:pt>
                <c:pt idx="7450">
                  <c:v>0.95636659999999996</c:v>
                </c:pt>
                <c:pt idx="7451">
                  <c:v>0.95667769999999996</c:v>
                </c:pt>
                <c:pt idx="7452">
                  <c:v>0.95698530000000004</c:v>
                </c:pt>
                <c:pt idx="7453">
                  <c:v>0.95734269999999999</c:v>
                </c:pt>
                <c:pt idx="7454">
                  <c:v>0.95782259999999997</c:v>
                </c:pt>
                <c:pt idx="7455">
                  <c:v>0.95848849999999997</c:v>
                </c:pt>
                <c:pt idx="7456">
                  <c:v>0.9593391</c:v>
                </c:pt>
                <c:pt idx="7457">
                  <c:v>0.96029089999999995</c:v>
                </c:pt>
                <c:pt idx="7458">
                  <c:v>0.96118599999999998</c:v>
                </c:pt>
                <c:pt idx="7459">
                  <c:v>0.96185670000000001</c:v>
                </c:pt>
                <c:pt idx="7460">
                  <c:v>0.96219299999999996</c:v>
                </c:pt>
                <c:pt idx="7461">
                  <c:v>0.9621864</c:v>
                </c:pt>
                <c:pt idx="7462">
                  <c:v>0.96193879999999998</c:v>
                </c:pt>
                <c:pt idx="7463">
                  <c:v>0.96161399999999997</c:v>
                </c:pt>
                <c:pt idx="7464">
                  <c:v>0.96137879999999998</c:v>
                </c:pt>
                <c:pt idx="7465">
                  <c:v>0.96132609999999996</c:v>
                </c:pt>
                <c:pt idx="7466">
                  <c:v>0.96145780000000003</c:v>
                </c:pt>
                <c:pt idx="7467">
                  <c:v>0.96168989999999999</c:v>
                </c:pt>
                <c:pt idx="7468">
                  <c:v>0.9619105</c:v>
                </c:pt>
              </c:numCache>
            </c:numRef>
          </c:yVal>
          <c:smooth val="1"/>
          <c:extLst>
            <c:ext xmlns:c16="http://schemas.microsoft.com/office/drawing/2014/chart" uri="{C3380CC4-5D6E-409C-BE32-E72D297353CC}">
              <c16:uniqueId val="{00000000-5E21-4789-B20F-7869B4E9FE02}"/>
            </c:ext>
          </c:extLst>
        </c:ser>
        <c:ser>
          <c:idx val="1"/>
          <c:order val="1"/>
          <c:tx>
            <c:strRef>
              <c:f>Sheet1!$C$1</c:f>
              <c:strCache>
                <c:ptCount val="1"/>
                <c:pt idx="0">
                  <c:v>RHP1 AFTER CQP ADSORPTION</c:v>
                </c:pt>
              </c:strCache>
            </c:strRef>
          </c:tx>
          <c:spPr>
            <a:ln w="6350" cap="rnd">
              <a:solidFill>
                <a:schemeClr val="accent2"/>
              </a:solidFill>
              <a:round/>
            </a:ln>
            <a:effectLst/>
          </c:spPr>
          <c:marker>
            <c:symbol val="none"/>
          </c:marker>
          <c:xVal>
            <c:numRef>
              <c:f>Sheet1!$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Sheet1!$C$2:$C$7470</c:f>
              <c:numCache>
                <c:formatCode>0.00E+00</c:formatCode>
                <c:ptCount val="7469"/>
                <c:pt idx="0">
                  <c:v>0</c:v>
                </c:pt>
                <c:pt idx="1">
                  <c:v>0.84799999999999998</c:v>
                </c:pt>
                <c:pt idx="2">
                  <c:v>0.84</c:v>
                </c:pt>
                <c:pt idx="3">
                  <c:v>0.83299999999999996</c:v>
                </c:pt>
                <c:pt idx="4">
                  <c:v>0.82899999999999996</c:v>
                </c:pt>
                <c:pt idx="5">
                  <c:v>0.82599999999999996</c:v>
                </c:pt>
                <c:pt idx="6">
                  <c:v>0.82599999999999996</c:v>
                </c:pt>
                <c:pt idx="7">
                  <c:v>0.82599999999999996</c:v>
                </c:pt>
                <c:pt idx="8">
                  <c:v>0.82799999999999996</c:v>
                </c:pt>
                <c:pt idx="9">
                  <c:v>0.83</c:v>
                </c:pt>
                <c:pt idx="10">
                  <c:v>0.83199999999999996</c:v>
                </c:pt>
                <c:pt idx="11">
                  <c:v>0.83399999999999996</c:v>
                </c:pt>
                <c:pt idx="12">
                  <c:v>0.83699999999999997</c:v>
                </c:pt>
                <c:pt idx="13">
                  <c:v>0.83899999999999997</c:v>
                </c:pt>
                <c:pt idx="14">
                  <c:v>0.84099999999999997</c:v>
                </c:pt>
                <c:pt idx="15">
                  <c:v>0.84299999999999997</c:v>
                </c:pt>
                <c:pt idx="16">
                  <c:v>0.84299999999999997</c:v>
                </c:pt>
                <c:pt idx="17">
                  <c:v>0.84299999999999997</c:v>
                </c:pt>
                <c:pt idx="18">
                  <c:v>0.84299999999999997</c:v>
                </c:pt>
                <c:pt idx="19">
                  <c:v>0.84399999999999997</c:v>
                </c:pt>
                <c:pt idx="20">
                  <c:v>0.84499999999999997</c:v>
                </c:pt>
                <c:pt idx="21">
                  <c:v>0.84699999999999998</c:v>
                </c:pt>
                <c:pt idx="22">
                  <c:v>0.84899999999999998</c:v>
                </c:pt>
                <c:pt idx="23">
                  <c:v>0.85199999999999998</c:v>
                </c:pt>
                <c:pt idx="24">
                  <c:v>0.85499999999999998</c:v>
                </c:pt>
                <c:pt idx="25">
                  <c:v>0.85799999999999998</c:v>
                </c:pt>
                <c:pt idx="26">
                  <c:v>0.86</c:v>
                </c:pt>
                <c:pt idx="27">
                  <c:v>0.86099999999999999</c:v>
                </c:pt>
                <c:pt idx="28">
                  <c:v>0.86199999999999999</c:v>
                </c:pt>
                <c:pt idx="29">
                  <c:v>0.86199999999999999</c:v>
                </c:pt>
                <c:pt idx="30">
                  <c:v>0.86099999999999999</c:v>
                </c:pt>
                <c:pt idx="31">
                  <c:v>0.85799999999999998</c:v>
                </c:pt>
                <c:pt idx="32">
                  <c:v>0.85499999999999998</c:v>
                </c:pt>
                <c:pt idx="33">
                  <c:v>0.85099999999999998</c:v>
                </c:pt>
                <c:pt idx="34">
                  <c:v>0.84599999999999997</c:v>
                </c:pt>
                <c:pt idx="35">
                  <c:v>0.84</c:v>
                </c:pt>
                <c:pt idx="36">
                  <c:v>0.83399999999999996</c:v>
                </c:pt>
                <c:pt idx="37">
                  <c:v>0.82699999999999996</c:v>
                </c:pt>
                <c:pt idx="38">
                  <c:v>0.82</c:v>
                </c:pt>
                <c:pt idx="39">
                  <c:v>0.81399999999999995</c:v>
                </c:pt>
                <c:pt idx="40">
                  <c:v>0.81200000000000006</c:v>
                </c:pt>
                <c:pt idx="41">
                  <c:v>0.81399999999999995</c:v>
                </c:pt>
                <c:pt idx="42">
                  <c:v>0.82</c:v>
                </c:pt>
                <c:pt idx="43">
                  <c:v>0.82699999999999996</c:v>
                </c:pt>
                <c:pt idx="44">
                  <c:v>0.83499999999999996</c:v>
                </c:pt>
                <c:pt idx="45">
                  <c:v>0.84199999999999997</c:v>
                </c:pt>
                <c:pt idx="46">
                  <c:v>0.84899999999999998</c:v>
                </c:pt>
                <c:pt idx="47">
                  <c:v>0.85399999999999998</c:v>
                </c:pt>
                <c:pt idx="48">
                  <c:v>0.85799999999999998</c:v>
                </c:pt>
                <c:pt idx="49">
                  <c:v>0.86099999999999999</c:v>
                </c:pt>
                <c:pt idx="50">
                  <c:v>0.86299999999999999</c:v>
                </c:pt>
                <c:pt idx="51">
                  <c:v>0.86499999999999999</c:v>
                </c:pt>
                <c:pt idx="52">
                  <c:v>0.86599999999999999</c:v>
                </c:pt>
                <c:pt idx="53">
                  <c:v>0.86699999999999999</c:v>
                </c:pt>
                <c:pt idx="54">
                  <c:v>0.86799999999999999</c:v>
                </c:pt>
                <c:pt idx="55">
                  <c:v>0.86899999999999999</c:v>
                </c:pt>
                <c:pt idx="56">
                  <c:v>0.86899999999999999</c:v>
                </c:pt>
                <c:pt idx="57">
                  <c:v>0.86899999999999999</c:v>
                </c:pt>
                <c:pt idx="58">
                  <c:v>0.86899999999999999</c:v>
                </c:pt>
                <c:pt idx="59">
                  <c:v>0.86799999999999999</c:v>
                </c:pt>
                <c:pt idx="60">
                  <c:v>0.86799999999999999</c:v>
                </c:pt>
                <c:pt idx="61">
                  <c:v>0.86799999999999999</c:v>
                </c:pt>
                <c:pt idx="62">
                  <c:v>0.86899999999999999</c:v>
                </c:pt>
                <c:pt idx="63">
                  <c:v>0.86899999999999999</c:v>
                </c:pt>
                <c:pt idx="64">
                  <c:v>0.87</c:v>
                </c:pt>
                <c:pt idx="65">
                  <c:v>0.871</c:v>
                </c:pt>
                <c:pt idx="66">
                  <c:v>0.872</c:v>
                </c:pt>
                <c:pt idx="67">
                  <c:v>0.873</c:v>
                </c:pt>
                <c:pt idx="68">
                  <c:v>0.875</c:v>
                </c:pt>
                <c:pt idx="69">
                  <c:v>0.876</c:v>
                </c:pt>
                <c:pt idx="70">
                  <c:v>0.878</c:v>
                </c:pt>
                <c:pt idx="71">
                  <c:v>0.879</c:v>
                </c:pt>
                <c:pt idx="72">
                  <c:v>0.88</c:v>
                </c:pt>
                <c:pt idx="73">
                  <c:v>0.88100000000000001</c:v>
                </c:pt>
                <c:pt idx="74">
                  <c:v>0.88200000000000001</c:v>
                </c:pt>
                <c:pt idx="75">
                  <c:v>0.88300000000000001</c:v>
                </c:pt>
                <c:pt idx="76">
                  <c:v>0.88400000000000001</c:v>
                </c:pt>
                <c:pt idx="77">
                  <c:v>0.88600000000000001</c:v>
                </c:pt>
                <c:pt idx="78">
                  <c:v>0.88700000000000001</c:v>
                </c:pt>
                <c:pt idx="79">
                  <c:v>0.88800000000000001</c:v>
                </c:pt>
                <c:pt idx="80">
                  <c:v>0.88900000000000001</c:v>
                </c:pt>
                <c:pt idx="81">
                  <c:v>0.89</c:v>
                </c:pt>
                <c:pt idx="82">
                  <c:v>0.89100000000000001</c:v>
                </c:pt>
                <c:pt idx="83">
                  <c:v>0.89200000000000002</c:v>
                </c:pt>
                <c:pt idx="84">
                  <c:v>0.89200000000000002</c:v>
                </c:pt>
                <c:pt idx="85">
                  <c:v>0.89200000000000002</c:v>
                </c:pt>
                <c:pt idx="86">
                  <c:v>0.89200000000000002</c:v>
                </c:pt>
                <c:pt idx="87">
                  <c:v>0.89100000000000001</c:v>
                </c:pt>
                <c:pt idx="88">
                  <c:v>0.89100000000000001</c:v>
                </c:pt>
                <c:pt idx="89">
                  <c:v>0.89</c:v>
                </c:pt>
                <c:pt idx="90">
                  <c:v>0.89</c:v>
                </c:pt>
                <c:pt idx="91">
                  <c:v>0.89100000000000001</c:v>
                </c:pt>
                <c:pt idx="92">
                  <c:v>0.89200000000000002</c:v>
                </c:pt>
                <c:pt idx="93">
                  <c:v>0.89400000000000002</c:v>
                </c:pt>
                <c:pt idx="94">
                  <c:v>0.89600000000000002</c:v>
                </c:pt>
                <c:pt idx="95">
                  <c:v>0.89700000000000002</c:v>
                </c:pt>
                <c:pt idx="96">
                  <c:v>0.89800000000000002</c:v>
                </c:pt>
                <c:pt idx="97">
                  <c:v>0.89900000000000002</c:v>
                </c:pt>
                <c:pt idx="98">
                  <c:v>0.9</c:v>
                </c:pt>
                <c:pt idx="99">
                  <c:v>0.9</c:v>
                </c:pt>
                <c:pt idx="100">
                  <c:v>0.9</c:v>
                </c:pt>
                <c:pt idx="101">
                  <c:v>0.90100000000000002</c:v>
                </c:pt>
                <c:pt idx="102">
                  <c:v>0.90100000000000002</c:v>
                </c:pt>
                <c:pt idx="103">
                  <c:v>0.90200000000000002</c:v>
                </c:pt>
                <c:pt idx="104">
                  <c:v>0.90400000000000003</c:v>
                </c:pt>
                <c:pt idx="105">
                  <c:v>0.90600000000000003</c:v>
                </c:pt>
                <c:pt idx="106">
                  <c:v>0.90800000000000003</c:v>
                </c:pt>
                <c:pt idx="107">
                  <c:v>0.91100000000000003</c:v>
                </c:pt>
                <c:pt idx="108">
                  <c:v>0.91300000000000003</c:v>
                </c:pt>
                <c:pt idx="109">
                  <c:v>0.91600000000000004</c:v>
                </c:pt>
                <c:pt idx="110">
                  <c:v>0.91800000000000004</c:v>
                </c:pt>
                <c:pt idx="111">
                  <c:v>0.91800000000000004</c:v>
                </c:pt>
                <c:pt idx="112">
                  <c:v>0.91900000000000004</c:v>
                </c:pt>
                <c:pt idx="113">
                  <c:v>0.91800000000000004</c:v>
                </c:pt>
                <c:pt idx="114">
                  <c:v>0.91700000000000004</c:v>
                </c:pt>
                <c:pt idx="115">
                  <c:v>0.91600000000000004</c:v>
                </c:pt>
                <c:pt idx="116">
                  <c:v>0.91500000000000004</c:v>
                </c:pt>
                <c:pt idx="117">
                  <c:v>0.91500000000000004</c:v>
                </c:pt>
                <c:pt idx="118">
                  <c:v>0.91400000000000003</c:v>
                </c:pt>
                <c:pt idx="119">
                  <c:v>0.91400000000000003</c:v>
                </c:pt>
                <c:pt idx="120">
                  <c:v>0.91300000000000003</c:v>
                </c:pt>
                <c:pt idx="121">
                  <c:v>0.91300000000000003</c:v>
                </c:pt>
                <c:pt idx="122">
                  <c:v>0.91400000000000003</c:v>
                </c:pt>
                <c:pt idx="123">
                  <c:v>0.91500000000000004</c:v>
                </c:pt>
                <c:pt idx="124">
                  <c:v>0.91500000000000004</c:v>
                </c:pt>
                <c:pt idx="125">
                  <c:v>0.91600000000000004</c:v>
                </c:pt>
                <c:pt idx="126">
                  <c:v>0.91700000000000004</c:v>
                </c:pt>
                <c:pt idx="127">
                  <c:v>0.91800000000000004</c:v>
                </c:pt>
                <c:pt idx="128">
                  <c:v>0.92</c:v>
                </c:pt>
                <c:pt idx="129">
                  <c:v>0.92100000000000004</c:v>
                </c:pt>
                <c:pt idx="130">
                  <c:v>0.92200000000000004</c:v>
                </c:pt>
                <c:pt idx="131">
                  <c:v>0.92300000000000004</c:v>
                </c:pt>
                <c:pt idx="132">
                  <c:v>0.92400000000000004</c:v>
                </c:pt>
                <c:pt idx="133">
                  <c:v>0.92400000000000004</c:v>
                </c:pt>
                <c:pt idx="134">
                  <c:v>0.92500000000000004</c:v>
                </c:pt>
                <c:pt idx="135">
                  <c:v>0.92400000000000004</c:v>
                </c:pt>
                <c:pt idx="136">
                  <c:v>0.92400000000000004</c:v>
                </c:pt>
                <c:pt idx="137">
                  <c:v>0.92300000000000004</c:v>
                </c:pt>
                <c:pt idx="138">
                  <c:v>0.92300000000000004</c:v>
                </c:pt>
                <c:pt idx="139">
                  <c:v>0.92400000000000004</c:v>
                </c:pt>
                <c:pt idx="140">
                  <c:v>0.92500000000000004</c:v>
                </c:pt>
                <c:pt idx="141">
                  <c:v>0.92600000000000005</c:v>
                </c:pt>
                <c:pt idx="142">
                  <c:v>0.92800000000000005</c:v>
                </c:pt>
                <c:pt idx="143">
                  <c:v>0.92900000000000005</c:v>
                </c:pt>
                <c:pt idx="144">
                  <c:v>0.93</c:v>
                </c:pt>
                <c:pt idx="145">
                  <c:v>0.93100000000000005</c:v>
                </c:pt>
                <c:pt idx="146">
                  <c:v>0.93100000000000005</c:v>
                </c:pt>
                <c:pt idx="147">
                  <c:v>0.93200000000000005</c:v>
                </c:pt>
                <c:pt idx="148">
                  <c:v>0.93200000000000005</c:v>
                </c:pt>
                <c:pt idx="149">
                  <c:v>0.93300000000000005</c:v>
                </c:pt>
                <c:pt idx="150">
                  <c:v>0.93300000000000005</c:v>
                </c:pt>
                <c:pt idx="151">
                  <c:v>0.93300000000000005</c:v>
                </c:pt>
                <c:pt idx="152">
                  <c:v>0.93400000000000005</c:v>
                </c:pt>
                <c:pt idx="153">
                  <c:v>0.93400000000000005</c:v>
                </c:pt>
                <c:pt idx="154">
                  <c:v>0.93400000000000005</c:v>
                </c:pt>
                <c:pt idx="155">
                  <c:v>0.93400000000000005</c:v>
                </c:pt>
                <c:pt idx="156">
                  <c:v>0.93400000000000005</c:v>
                </c:pt>
                <c:pt idx="157">
                  <c:v>0.93300000000000005</c:v>
                </c:pt>
                <c:pt idx="158">
                  <c:v>0.93300000000000005</c:v>
                </c:pt>
                <c:pt idx="159">
                  <c:v>0.93100000000000005</c:v>
                </c:pt>
                <c:pt idx="160">
                  <c:v>0.93</c:v>
                </c:pt>
                <c:pt idx="161">
                  <c:v>0.92900000000000005</c:v>
                </c:pt>
                <c:pt idx="162">
                  <c:v>0.92800000000000005</c:v>
                </c:pt>
                <c:pt idx="163">
                  <c:v>0.92700000000000005</c:v>
                </c:pt>
                <c:pt idx="164">
                  <c:v>0.92700000000000005</c:v>
                </c:pt>
                <c:pt idx="165">
                  <c:v>0.92800000000000005</c:v>
                </c:pt>
                <c:pt idx="166">
                  <c:v>0.92800000000000005</c:v>
                </c:pt>
                <c:pt idx="167">
                  <c:v>0.92800000000000005</c:v>
                </c:pt>
                <c:pt idx="168">
                  <c:v>0.92800000000000005</c:v>
                </c:pt>
                <c:pt idx="169">
                  <c:v>0.92800000000000005</c:v>
                </c:pt>
                <c:pt idx="170">
                  <c:v>0.92800000000000005</c:v>
                </c:pt>
                <c:pt idx="171">
                  <c:v>0.92800000000000005</c:v>
                </c:pt>
                <c:pt idx="172">
                  <c:v>0.92900000000000005</c:v>
                </c:pt>
                <c:pt idx="173">
                  <c:v>0.92900000000000005</c:v>
                </c:pt>
                <c:pt idx="174">
                  <c:v>0.92900000000000005</c:v>
                </c:pt>
                <c:pt idx="175">
                  <c:v>0.92800000000000005</c:v>
                </c:pt>
                <c:pt idx="176">
                  <c:v>0.92800000000000005</c:v>
                </c:pt>
                <c:pt idx="177">
                  <c:v>0.92900000000000005</c:v>
                </c:pt>
                <c:pt idx="178">
                  <c:v>0.92900000000000005</c:v>
                </c:pt>
                <c:pt idx="179">
                  <c:v>0.93</c:v>
                </c:pt>
                <c:pt idx="180">
                  <c:v>0.93200000000000005</c:v>
                </c:pt>
                <c:pt idx="181">
                  <c:v>0.93300000000000005</c:v>
                </c:pt>
                <c:pt idx="182">
                  <c:v>0.93400000000000005</c:v>
                </c:pt>
                <c:pt idx="183">
                  <c:v>0.93400000000000005</c:v>
                </c:pt>
                <c:pt idx="184">
                  <c:v>0.93400000000000005</c:v>
                </c:pt>
                <c:pt idx="185">
                  <c:v>0.93300000000000005</c:v>
                </c:pt>
                <c:pt idx="186">
                  <c:v>0.93200000000000005</c:v>
                </c:pt>
                <c:pt idx="187">
                  <c:v>0.93100000000000005</c:v>
                </c:pt>
                <c:pt idx="188">
                  <c:v>0.93</c:v>
                </c:pt>
                <c:pt idx="189">
                  <c:v>0.93</c:v>
                </c:pt>
                <c:pt idx="190">
                  <c:v>0.93</c:v>
                </c:pt>
                <c:pt idx="191">
                  <c:v>0.93</c:v>
                </c:pt>
                <c:pt idx="192">
                  <c:v>0.93</c:v>
                </c:pt>
                <c:pt idx="193">
                  <c:v>0.93</c:v>
                </c:pt>
                <c:pt idx="194">
                  <c:v>0.93100000000000005</c:v>
                </c:pt>
                <c:pt idx="195">
                  <c:v>0.93200000000000005</c:v>
                </c:pt>
                <c:pt idx="196">
                  <c:v>0.93200000000000005</c:v>
                </c:pt>
                <c:pt idx="197">
                  <c:v>0.93300000000000005</c:v>
                </c:pt>
                <c:pt idx="198">
                  <c:v>0.93300000000000005</c:v>
                </c:pt>
                <c:pt idx="199">
                  <c:v>0.93200000000000005</c:v>
                </c:pt>
                <c:pt idx="200">
                  <c:v>0.93200000000000005</c:v>
                </c:pt>
                <c:pt idx="201">
                  <c:v>0.93100000000000005</c:v>
                </c:pt>
                <c:pt idx="202">
                  <c:v>0.93</c:v>
                </c:pt>
                <c:pt idx="203">
                  <c:v>0.93</c:v>
                </c:pt>
                <c:pt idx="204">
                  <c:v>0.92900000000000005</c:v>
                </c:pt>
                <c:pt idx="205">
                  <c:v>0.92800000000000005</c:v>
                </c:pt>
                <c:pt idx="206">
                  <c:v>0.92800000000000005</c:v>
                </c:pt>
                <c:pt idx="207">
                  <c:v>0.92800000000000005</c:v>
                </c:pt>
                <c:pt idx="208">
                  <c:v>0.92700000000000005</c:v>
                </c:pt>
                <c:pt idx="209">
                  <c:v>0.92700000000000005</c:v>
                </c:pt>
                <c:pt idx="210">
                  <c:v>0.92800000000000005</c:v>
                </c:pt>
                <c:pt idx="211">
                  <c:v>0.92900000000000005</c:v>
                </c:pt>
                <c:pt idx="212">
                  <c:v>0.92900000000000005</c:v>
                </c:pt>
                <c:pt idx="213">
                  <c:v>0.93</c:v>
                </c:pt>
                <c:pt idx="214">
                  <c:v>0.93100000000000005</c:v>
                </c:pt>
                <c:pt idx="215">
                  <c:v>0.93100000000000005</c:v>
                </c:pt>
                <c:pt idx="216">
                  <c:v>0.93100000000000005</c:v>
                </c:pt>
                <c:pt idx="217">
                  <c:v>0.93100000000000005</c:v>
                </c:pt>
                <c:pt idx="218">
                  <c:v>0.93</c:v>
                </c:pt>
                <c:pt idx="219">
                  <c:v>0.93</c:v>
                </c:pt>
                <c:pt idx="220">
                  <c:v>0.93</c:v>
                </c:pt>
                <c:pt idx="221">
                  <c:v>0.92900000000000005</c:v>
                </c:pt>
                <c:pt idx="222">
                  <c:v>0.92900000000000005</c:v>
                </c:pt>
                <c:pt idx="223">
                  <c:v>0.92800000000000005</c:v>
                </c:pt>
                <c:pt idx="224">
                  <c:v>0.92700000000000005</c:v>
                </c:pt>
                <c:pt idx="225">
                  <c:v>0.92600000000000005</c:v>
                </c:pt>
                <c:pt idx="226">
                  <c:v>0.92500000000000004</c:v>
                </c:pt>
                <c:pt idx="227">
                  <c:v>0.92500000000000004</c:v>
                </c:pt>
                <c:pt idx="228">
                  <c:v>0.92500000000000004</c:v>
                </c:pt>
                <c:pt idx="229">
                  <c:v>0.92500000000000004</c:v>
                </c:pt>
                <c:pt idx="230">
                  <c:v>0.92600000000000005</c:v>
                </c:pt>
                <c:pt idx="231">
                  <c:v>0.92700000000000005</c:v>
                </c:pt>
                <c:pt idx="232">
                  <c:v>0.92700000000000005</c:v>
                </c:pt>
                <c:pt idx="233">
                  <c:v>0.92800000000000005</c:v>
                </c:pt>
                <c:pt idx="234">
                  <c:v>0.92800000000000005</c:v>
                </c:pt>
                <c:pt idx="235">
                  <c:v>0.92800000000000005</c:v>
                </c:pt>
                <c:pt idx="236">
                  <c:v>0.92800000000000005</c:v>
                </c:pt>
                <c:pt idx="237">
                  <c:v>0.92800000000000005</c:v>
                </c:pt>
                <c:pt idx="238">
                  <c:v>0.92700000000000005</c:v>
                </c:pt>
                <c:pt idx="239">
                  <c:v>0.92700000000000005</c:v>
                </c:pt>
                <c:pt idx="240">
                  <c:v>0.92600000000000005</c:v>
                </c:pt>
                <c:pt idx="241">
                  <c:v>0.92600000000000005</c:v>
                </c:pt>
                <c:pt idx="242">
                  <c:v>0.92600000000000005</c:v>
                </c:pt>
                <c:pt idx="243">
                  <c:v>0.92700000000000005</c:v>
                </c:pt>
                <c:pt idx="244">
                  <c:v>0.92800000000000005</c:v>
                </c:pt>
                <c:pt idx="245">
                  <c:v>0.92900000000000005</c:v>
                </c:pt>
                <c:pt idx="246">
                  <c:v>0.93</c:v>
                </c:pt>
                <c:pt idx="247">
                  <c:v>0.93100000000000005</c:v>
                </c:pt>
                <c:pt idx="248">
                  <c:v>0.93200000000000005</c:v>
                </c:pt>
                <c:pt idx="249">
                  <c:v>0.93200000000000005</c:v>
                </c:pt>
                <c:pt idx="250">
                  <c:v>0.93300000000000005</c:v>
                </c:pt>
                <c:pt idx="251">
                  <c:v>0.93400000000000005</c:v>
                </c:pt>
                <c:pt idx="252">
                  <c:v>0.93400000000000005</c:v>
                </c:pt>
                <c:pt idx="253">
                  <c:v>0.93300000000000005</c:v>
                </c:pt>
                <c:pt idx="254">
                  <c:v>0.93200000000000005</c:v>
                </c:pt>
                <c:pt idx="255">
                  <c:v>0.93100000000000005</c:v>
                </c:pt>
                <c:pt idx="256">
                  <c:v>0.92900000000000005</c:v>
                </c:pt>
                <c:pt idx="257">
                  <c:v>0.92800000000000005</c:v>
                </c:pt>
                <c:pt idx="258">
                  <c:v>0.92700000000000005</c:v>
                </c:pt>
                <c:pt idx="259">
                  <c:v>0.92700000000000005</c:v>
                </c:pt>
                <c:pt idx="260">
                  <c:v>0.92800000000000005</c:v>
                </c:pt>
                <c:pt idx="261">
                  <c:v>0.92800000000000005</c:v>
                </c:pt>
                <c:pt idx="262">
                  <c:v>0.92900000000000005</c:v>
                </c:pt>
                <c:pt idx="263">
                  <c:v>0.92900000000000005</c:v>
                </c:pt>
                <c:pt idx="264">
                  <c:v>0.92900000000000005</c:v>
                </c:pt>
                <c:pt idx="265">
                  <c:v>0.93</c:v>
                </c:pt>
                <c:pt idx="266">
                  <c:v>0.93</c:v>
                </c:pt>
                <c:pt idx="267">
                  <c:v>0.93</c:v>
                </c:pt>
                <c:pt idx="268">
                  <c:v>0.93</c:v>
                </c:pt>
                <c:pt idx="269">
                  <c:v>0.93</c:v>
                </c:pt>
                <c:pt idx="270">
                  <c:v>0.93</c:v>
                </c:pt>
                <c:pt idx="271">
                  <c:v>0.92900000000000005</c:v>
                </c:pt>
                <c:pt idx="272">
                  <c:v>0.92900000000000005</c:v>
                </c:pt>
                <c:pt idx="273">
                  <c:v>0.92900000000000005</c:v>
                </c:pt>
                <c:pt idx="274">
                  <c:v>0.92800000000000005</c:v>
                </c:pt>
                <c:pt idx="275">
                  <c:v>0.92800000000000005</c:v>
                </c:pt>
                <c:pt idx="276">
                  <c:v>0.92800000000000005</c:v>
                </c:pt>
                <c:pt idx="277">
                  <c:v>0.92900000000000005</c:v>
                </c:pt>
                <c:pt idx="278">
                  <c:v>0.92900000000000005</c:v>
                </c:pt>
                <c:pt idx="279">
                  <c:v>0.92900000000000005</c:v>
                </c:pt>
                <c:pt idx="280">
                  <c:v>0.92900000000000005</c:v>
                </c:pt>
                <c:pt idx="281">
                  <c:v>0.93</c:v>
                </c:pt>
                <c:pt idx="282">
                  <c:v>0.93100000000000005</c:v>
                </c:pt>
                <c:pt idx="283">
                  <c:v>0.93100000000000005</c:v>
                </c:pt>
                <c:pt idx="284">
                  <c:v>0.93200000000000005</c:v>
                </c:pt>
                <c:pt idx="285">
                  <c:v>0.93200000000000005</c:v>
                </c:pt>
                <c:pt idx="286">
                  <c:v>0.93200000000000005</c:v>
                </c:pt>
                <c:pt idx="287">
                  <c:v>0.93100000000000005</c:v>
                </c:pt>
                <c:pt idx="288">
                  <c:v>0.93100000000000005</c:v>
                </c:pt>
                <c:pt idx="289">
                  <c:v>0.93100000000000005</c:v>
                </c:pt>
                <c:pt idx="290">
                  <c:v>0.93</c:v>
                </c:pt>
                <c:pt idx="291">
                  <c:v>0.93100000000000005</c:v>
                </c:pt>
                <c:pt idx="292">
                  <c:v>0.93100000000000005</c:v>
                </c:pt>
                <c:pt idx="293">
                  <c:v>0.93100000000000005</c:v>
                </c:pt>
                <c:pt idx="294">
                  <c:v>0.93100000000000005</c:v>
                </c:pt>
                <c:pt idx="295">
                  <c:v>0.93100000000000005</c:v>
                </c:pt>
                <c:pt idx="296">
                  <c:v>0.93100000000000005</c:v>
                </c:pt>
                <c:pt idx="297">
                  <c:v>0.93100000000000005</c:v>
                </c:pt>
                <c:pt idx="298">
                  <c:v>0.93100000000000005</c:v>
                </c:pt>
                <c:pt idx="299">
                  <c:v>0.93200000000000005</c:v>
                </c:pt>
                <c:pt idx="300">
                  <c:v>0.93200000000000005</c:v>
                </c:pt>
                <c:pt idx="301">
                  <c:v>0.93200000000000005</c:v>
                </c:pt>
                <c:pt idx="302">
                  <c:v>0.93200000000000005</c:v>
                </c:pt>
                <c:pt idx="303">
                  <c:v>0.93200000000000005</c:v>
                </c:pt>
                <c:pt idx="304">
                  <c:v>0.93100000000000005</c:v>
                </c:pt>
                <c:pt idx="305">
                  <c:v>0.93</c:v>
                </c:pt>
                <c:pt idx="306">
                  <c:v>0.92900000000000005</c:v>
                </c:pt>
                <c:pt idx="307">
                  <c:v>0.92900000000000005</c:v>
                </c:pt>
                <c:pt idx="308">
                  <c:v>0.92800000000000005</c:v>
                </c:pt>
                <c:pt idx="309">
                  <c:v>0.92800000000000005</c:v>
                </c:pt>
                <c:pt idx="310">
                  <c:v>0.92800000000000005</c:v>
                </c:pt>
                <c:pt idx="311">
                  <c:v>0.92800000000000005</c:v>
                </c:pt>
                <c:pt idx="312">
                  <c:v>0.92900000000000005</c:v>
                </c:pt>
                <c:pt idx="313">
                  <c:v>0.92900000000000005</c:v>
                </c:pt>
                <c:pt idx="314">
                  <c:v>0.93</c:v>
                </c:pt>
                <c:pt idx="315">
                  <c:v>0.93</c:v>
                </c:pt>
                <c:pt idx="316">
                  <c:v>0.93100000000000005</c:v>
                </c:pt>
                <c:pt idx="317">
                  <c:v>0.93200000000000005</c:v>
                </c:pt>
                <c:pt idx="318">
                  <c:v>0.93200000000000005</c:v>
                </c:pt>
                <c:pt idx="319">
                  <c:v>0.93200000000000005</c:v>
                </c:pt>
                <c:pt idx="320">
                  <c:v>0.93100000000000005</c:v>
                </c:pt>
                <c:pt idx="321">
                  <c:v>0.93</c:v>
                </c:pt>
                <c:pt idx="322">
                  <c:v>0.92900000000000005</c:v>
                </c:pt>
                <c:pt idx="323">
                  <c:v>0.92700000000000005</c:v>
                </c:pt>
                <c:pt idx="324">
                  <c:v>0.92600000000000005</c:v>
                </c:pt>
                <c:pt idx="325">
                  <c:v>0.92500000000000004</c:v>
                </c:pt>
                <c:pt idx="326">
                  <c:v>0.92500000000000004</c:v>
                </c:pt>
                <c:pt idx="327">
                  <c:v>0.92500000000000004</c:v>
                </c:pt>
                <c:pt idx="328">
                  <c:v>0.92500000000000004</c:v>
                </c:pt>
                <c:pt idx="329">
                  <c:v>0.92500000000000004</c:v>
                </c:pt>
                <c:pt idx="330">
                  <c:v>0.92600000000000005</c:v>
                </c:pt>
                <c:pt idx="331">
                  <c:v>0.92700000000000005</c:v>
                </c:pt>
                <c:pt idx="332">
                  <c:v>0.92700000000000005</c:v>
                </c:pt>
                <c:pt idx="333">
                  <c:v>0.92700000000000005</c:v>
                </c:pt>
                <c:pt idx="334">
                  <c:v>0.92700000000000005</c:v>
                </c:pt>
                <c:pt idx="335">
                  <c:v>0.92700000000000005</c:v>
                </c:pt>
                <c:pt idx="336">
                  <c:v>0.92600000000000005</c:v>
                </c:pt>
                <c:pt idx="337">
                  <c:v>0.92600000000000005</c:v>
                </c:pt>
                <c:pt idx="338">
                  <c:v>0.92600000000000005</c:v>
                </c:pt>
                <c:pt idx="339">
                  <c:v>0.92600000000000005</c:v>
                </c:pt>
                <c:pt idx="340">
                  <c:v>0.92600000000000005</c:v>
                </c:pt>
                <c:pt idx="341">
                  <c:v>0.92600000000000005</c:v>
                </c:pt>
                <c:pt idx="342">
                  <c:v>0.92600000000000005</c:v>
                </c:pt>
                <c:pt idx="343">
                  <c:v>0.92600000000000005</c:v>
                </c:pt>
                <c:pt idx="344">
                  <c:v>0.92600000000000005</c:v>
                </c:pt>
                <c:pt idx="345">
                  <c:v>0.92600000000000005</c:v>
                </c:pt>
                <c:pt idx="346">
                  <c:v>0.92600000000000005</c:v>
                </c:pt>
                <c:pt idx="347">
                  <c:v>0.92600000000000005</c:v>
                </c:pt>
                <c:pt idx="348">
                  <c:v>0.92700000000000005</c:v>
                </c:pt>
                <c:pt idx="349">
                  <c:v>0.92700000000000005</c:v>
                </c:pt>
                <c:pt idx="350">
                  <c:v>0.92600000000000005</c:v>
                </c:pt>
                <c:pt idx="351">
                  <c:v>0.92600000000000005</c:v>
                </c:pt>
                <c:pt idx="352">
                  <c:v>0.92500000000000004</c:v>
                </c:pt>
                <c:pt idx="353">
                  <c:v>0.92400000000000004</c:v>
                </c:pt>
                <c:pt idx="354">
                  <c:v>0.92400000000000004</c:v>
                </c:pt>
                <c:pt idx="355">
                  <c:v>0.92300000000000004</c:v>
                </c:pt>
                <c:pt idx="356">
                  <c:v>0.92300000000000004</c:v>
                </c:pt>
                <c:pt idx="357">
                  <c:v>0.92200000000000004</c:v>
                </c:pt>
                <c:pt idx="358">
                  <c:v>0.92200000000000004</c:v>
                </c:pt>
                <c:pt idx="359">
                  <c:v>0.92100000000000004</c:v>
                </c:pt>
                <c:pt idx="360">
                  <c:v>0.92100000000000004</c:v>
                </c:pt>
                <c:pt idx="361">
                  <c:v>0.92</c:v>
                </c:pt>
                <c:pt idx="362">
                  <c:v>0.92</c:v>
                </c:pt>
                <c:pt idx="363">
                  <c:v>0.92</c:v>
                </c:pt>
                <c:pt idx="364">
                  <c:v>0.91900000000000004</c:v>
                </c:pt>
                <c:pt idx="365">
                  <c:v>0.91900000000000004</c:v>
                </c:pt>
                <c:pt idx="366">
                  <c:v>0.91800000000000004</c:v>
                </c:pt>
                <c:pt idx="367">
                  <c:v>0.91800000000000004</c:v>
                </c:pt>
                <c:pt idx="368">
                  <c:v>0.91800000000000004</c:v>
                </c:pt>
                <c:pt idx="369">
                  <c:v>0.91700000000000004</c:v>
                </c:pt>
                <c:pt idx="370">
                  <c:v>0.91800000000000004</c:v>
                </c:pt>
                <c:pt idx="371">
                  <c:v>0.91800000000000004</c:v>
                </c:pt>
                <c:pt idx="372">
                  <c:v>0.91800000000000004</c:v>
                </c:pt>
                <c:pt idx="373">
                  <c:v>0.91700000000000004</c:v>
                </c:pt>
                <c:pt idx="374">
                  <c:v>0.91600000000000004</c:v>
                </c:pt>
                <c:pt idx="375">
                  <c:v>0.91500000000000004</c:v>
                </c:pt>
                <c:pt idx="376">
                  <c:v>0.91400000000000003</c:v>
                </c:pt>
                <c:pt idx="377">
                  <c:v>0.91300000000000003</c:v>
                </c:pt>
                <c:pt idx="378">
                  <c:v>0.91200000000000003</c:v>
                </c:pt>
                <c:pt idx="379">
                  <c:v>0.91200000000000003</c:v>
                </c:pt>
                <c:pt idx="380">
                  <c:v>0.91200000000000003</c:v>
                </c:pt>
                <c:pt idx="381">
                  <c:v>0.91200000000000003</c:v>
                </c:pt>
                <c:pt idx="382">
                  <c:v>0.91200000000000003</c:v>
                </c:pt>
                <c:pt idx="383">
                  <c:v>0.91200000000000003</c:v>
                </c:pt>
                <c:pt idx="384">
                  <c:v>0.91300000000000003</c:v>
                </c:pt>
                <c:pt idx="385">
                  <c:v>0.91400000000000003</c:v>
                </c:pt>
                <c:pt idx="386">
                  <c:v>0.91400000000000003</c:v>
                </c:pt>
                <c:pt idx="387">
                  <c:v>0.91500000000000004</c:v>
                </c:pt>
                <c:pt idx="388">
                  <c:v>0.91500000000000004</c:v>
                </c:pt>
                <c:pt idx="389">
                  <c:v>0.91500000000000004</c:v>
                </c:pt>
                <c:pt idx="390">
                  <c:v>0.91500000000000004</c:v>
                </c:pt>
                <c:pt idx="391">
                  <c:v>0.91400000000000003</c:v>
                </c:pt>
                <c:pt idx="392">
                  <c:v>0.91300000000000003</c:v>
                </c:pt>
                <c:pt idx="393">
                  <c:v>0.91200000000000003</c:v>
                </c:pt>
                <c:pt idx="394">
                  <c:v>0.91100000000000003</c:v>
                </c:pt>
                <c:pt idx="395">
                  <c:v>0.91100000000000003</c:v>
                </c:pt>
                <c:pt idx="396">
                  <c:v>0.91100000000000003</c:v>
                </c:pt>
                <c:pt idx="397">
                  <c:v>0.91</c:v>
                </c:pt>
                <c:pt idx="398">
                  <c:v>0.91</c:v>
                </c:pt>
                <c:pt idx="399">
                  <c:v>0.90900000000000003</c:v>
                </c:pt>
                <c:pt idx="400">
                  <c:v>0.90800000000000003</c:v>
                </c:pt>
                <c:pt idx="401">
                  <c:v>0.90800000000000003</c:v>
                </c:pt>
                <c:pt idx="402">
                  <c:v>0.90700000000000003</c:v>
                </c:pt>
                <c:pt idx="403">
                  <c:v>0.90700000000000003</c:v>
                </c:pt>
                <c:pt idx="404">
                  <c:v>0.90600000000000003</c:v>
                </c:pt>
                <c:pt idx="405">
                  <c:v>0.90600000000000003</c:v>
                </c:pt>
                <c:pt idx="406">
                  <c:v>0.90600000000000003</c:v>
                </c:pt>
                <c:pt idx="407">
                  <c:v>0.90600000000000003</c:v>
                </c:pt>
                <c:pt idx="408">
                  <c:v>0.90600000000000003</c:v>
                </c:pt>
                <c:pt idx="409">
                  <c:v>0.90700000000000003</c:v>
                </c:pt>
                <c:pt idx="410">
                  <c:v>0.90700000000000003</c:v>
                </c:pt>
                <c:pt idx="411">
                  <c:v>0.90700000000000003</c:v>
                </c:pt>
                <c:pt idx="412">
                  <c:v>0.90700000000000003</c:v>
                </c:pt>
                <c:pt idx="413">
                  <c:v>0.90700000000000003</c:v>
                </c:pt>
                <c:pt idx="414">
                  <c:v>0.90700000000000003</c:v>
                </c:pt>
                <c:pt idx="415">
                  <c:v>0.90700000000000003</c:v>
                </c:pt>
                <c:pt idx="416">
                  <c:v>0.90700000000000003</c:v>
                </c:pt>
                <c:pt idx="417">
                  <c:v>0.90700000000000003</c:v>
                </c:pt>
                <c:pt idx="418">
                  <c:v>0.90700000000000003</c:v>
                </c:pt>
                <c:pt idx="419">
                  <c:v>0.90700000000000003</c:v>
                </c:pt>
                <c:pt idx="420">
                  <c:v>0.90700000000000003</c:v>
                </c:pt>
                <c:pt idx="421">
                  <c:v>0.90700000000000003</c:v>
                </c:pt>
                <c:pt idx="422">
                  <c:v>0.90600000000000003</c:v>
                </c:pt>
                <c:pt idx="423">
                  <c:v>0.90500000000000003</c:v>
                </c:pt>
                <c:pt idx="424">
                  <c:v>0.90300000000000002</c:v>
                </c:pt>
                <c:pt idx="425">
                  <c:v>0.90200000000000002</c:v>
                </c:pt>
                <c:pt idx="426">
                  <c:v>0.90200000000000002</c:v>
                </c:pt>
                <c:pt idx="427">
                  <c:v>0.90100000000000002</c:v>
                </c:pt>
                <c:pt idx="428">
                  <c:v>0.9</c:v>
                </c:pt>
                <c:pt idx="429">
                  <c:v>0.9</c:v>
                </c:pt>
                <c:pt idx="430">
                  <c:v>0.89900000000000002</c:v>
                </c:pt>
                <c:pt idx="431">
                  <c:v>0.89800000000000002</c:v>
                </c:pt>
                <c:pt idx="432">
                  <c:v>0.89800000000000002</c:v>
                </c:pt>
                <c:pt idx="433">
                  <c:v>0.89700000000000002</c:v>
                </c:pt>
                <c:pt idx="434">
                  <c:v>0.89700000000000002</c:v>
                </c:pt>
                <c:pt idx="435">
                  <c:v>0.89700000000000002</c:v>
                </c:pt>
                <c:pt idx="436">
                  <c:v>0.89700000000000002</c:v>
                </c:pt>
                <c:pt idx="437">
                  <c:v>0.89700000000000002</c:v>
                </c:pt>
                <c:pt idx="438">
                  <c:v>0.89700000000000002</c:v>
                </c:pt>
                <c:pt idx="439">
                  <c:v>0.89700000000000002</c:v>
                </c:pt>
                <c:pt idx="440">
                  <c:v>0.89700000000000002</c:v>
                </c:pt>
                <c:pt idx="441">
                  <c:v>0.89800000000000002</c:v>
                </c:pt>
                <c:pt idx="442">
                  <c:v>0.89800000000000002</c:v>
                </c:pt>
                <c:pt idx="443">
                  <c:v>0.89800000000000002</c:v>
                </c:pt>
                <c:pt idx="444">
                  <c:v>0.89800000000000002</c:v>
                </c:pt>
                <c:pt idx="445">
                  <c:v>0.89800000000000002</c:v>
                </c:pt>
                <c:pt idx="446">
                  <c:v>0.89700000000000002</c:v>
                </c:pt>
                <c:pt idx="447">
                  <c:v>0.89600000000000002</c:v>
                </c:pt>
                <c:pt idx="448">
                  <c:v>0.89500000000000002</c:v>
                </c:pt>
                <c:pt idx="449">
                  <c:v>0.89400000000000002</c:v>
                </c:pt>
                <c:pt idx="450">
                  <c:v>0.89300000000000002</c:v>
                </c:pt>
                <c:pt idx="451">
                  <c:v>0.89300000000000002</c:v>
                </c:pt>
                <c:pt idx="452">
                  <c:v>0.89200000000000002</c:v>
                </c:pt>
                <c:pt idx="453">
                  <c:v>0.89100000000000001</c:v>
                </c:pt>
                <c:pt idx="454">
                  <c:v>0.89100000000000001</c:v>
                </c:pt>
                <c:pt idx="455">
                  <c:v>0.89</c:v>
                </c:pt>
                <c:pt idx="456">
                  <c:v>0.89</c:v>
                </c:pt>
                <c:pt idx="457">
                  <c:v>0.89</c:v>
                </c:pt>
                <c:pt idx="458">
                  <c:v>0.89</c:v>
                </c:pt>
                <c:pt idx="459">
                  <c:v>0.89100000000000001</c:v>
                </c:pt>
                <c:pt idx="460">
                  <c:v>0.89100000000000001</c:v>
                </c:pt>
                <c:pt idx="461">
                  <c:v>0.89</c:v>
                </c:pt>
                <c:pt idx="462">
                  <c:v>0.89</c:v>
                </c:pt>
                <c:pt idx="463">
                  <c:v>0.88900000000000001</c:v>
                </c:pt>
                <c:pt idx="464">
                  <c:v>0.88800000000000001</c:v>
                </c:pt>
                <c:pt idx="465">
                  <c:v>0.88700000000000001</c:v>
                </c:pt>
                <c:pt idx="466">
                  <c:v>0.88700000000000001</c:v>
                </c:pt>
                <c:pt idx="467">
                  <c:v>0.88600000000000001</c:v>
                </c:pt>
                <c:pt idx="468">
                  <c:v>0.88600000000000001</c:v>
                </c:pt>
                <c:pt idx="469">
                  <c:v>0.88600000000000001</c:v>
                </c:pt>
                <c:pt idx="470">
                  <c:v>0.88600000000000001</c:v>
                </c:pt>
                <c:pt idx="471">
                  <c:v>0.88600000000000001</c:v>
                </c:pt>
                <c:pt idx="472">
                  <c:v>0.88600000000000001</c:v>
                </c:pt>
                <c:pt idx="473">
                  <c:v>0.88600000000000001</c:v>
                </c:pt>
                <c:pt idx="474">
                  <c:v>0.88500000000000001</c:v>
                </c:pt>
                <c:pt idx="475">
                  <c:v>0.88500000000000001</c:v>
                </c:pt>
                <c:pt idx="476">
                  <c:v>0.88400000000000001</c:v>
                </c:pt>
                <c:pt idx="477">
                  <c:v>0.88300000000000001</c:v>
                </c:pt>
                <c:pt idx="478">
                  <c:v>0.88200000000000001</c:v>
                </c:pt>
                <c:pt idx="479">
                  <c:v>0.88</c:v>
                </c:pt>
                <c:pt idx="480">
                  <c:v>0.879</c:v>
                </c:pt>
                <c:pt idx="481">
                  <c:v>0.878</c:v>
                </c:pt>
                <c:pt idx="482">
                  <c:v>0.878</c:v>
                </c:pt>
                <c:pt idx="483">
                  <c:v>0.877</c:v>
                </c:pt>
                <c:pt idx="484">
                  <c:v>0.877</c:v>
                </c:pt>
                <c:pt idx="485">
                  <c:v>0.877</c:v>
                </c:pt>
                <c:pt idx="486">
                  <c:v>0.877</c:v>
                </c:pt>
                <c:pt idx="487">
                  <c:v>0.877</c:v>
                </c:pt>
                <c:pt idx="488">
                  <c:v>0.877</c:v>
                </c:pt>
                <c:pt idx="489">
                  <c:v>0.877</c:v>
                </c:pt>
                <c:pt idx="490">
                  <c:v>0.876</c:v>
                </c:pt>
                <c:pt idx="491">
                  <c:v>0.876</c:v>
                </c:pt>
                <c:pt idx="492">
                  <c:v>0.876</c:v>
                </c:pt>
                <c:pt idx="493">
                  <c:v>0.876</c:v>
                </c:pt>
                <c:pt idx="494">
                  <c:v>0.875</c:v>
                </c:pt>
                <c:pt idx="495">
                  <c:v>0.874</c:v>
                </c:pt>
                <c:pt idx="496">
                  <c:v>0.874</c:v>
                </c:pt>
                <c:pt idx="497">
                  <c:v>0.874</c:v>
                </c:pt>
                <c:pt idx="498">
                  <c:v>0.873</c:v>
                </c:pt>
                <c:pt idx="499">
                  <c:v>0.873</c:v>
                </c:pt>
                <c:pt idx="500">
                  <c:v>0.873</c:v>
                </c:pt>
                <c:pt idx="501">
                  <c:v>0.873</c:v>
                </c:pt>
                <c:pt idx="502">
                  <c:v>0.873</c:v>
                </c:pt>
                <c:pt idx="503">
                  <c:v>0.873</c:v>
                </c:pt>
                <c:pt idx="504">
                  <c:v>0.872</c:v>
                </c:pt>
                <c:pt idx="505">
                  <c:v>0.872</c:v>
                </c:pt>
                <c:pt idx="506">
                  <c:v>0.871</c:v>
                </c:pt>
                <c:pt idx="507">
                  <c:v>0.87</c:v>
                </c:pt>
                <c:pt idx="508">
                  <c:v>0.87</c:v>
                </c:pt>
                <c:pt idx="509">
                  <c:v>0.86899999999999999</c:v>
                </c:pt>
                <c:pt idx="510">
                  <c:v>0.86799999999999999</c:v>
                </c:pt>
                <c:pt idx="511">
                  <c:v>0.86699999999999999</c:v>
                </c:pt>
                <c:pt idx="512">
                  <c:v>0.86699999999999999</c:v>
                </c:pt>
                <c:pt idx="513">
                  <c:v>0.86599999999999999</c:v>
                </c:pt>
                <c:pt idx="514">
                  <c:v>0.86599999999999999</c:v>
                </c:pt>
                <c:pt idx="515">
                  <c:v>0.86599999999999999</c:v>
                </c:pt>
                <c:pt idx="516">
                  <c:v>0.86599999999999999</c:v>
                </c:pt>
                <c:pt idx="517">
                  <c:v>0.86599999999999999</c:v>
                </c:pt>
                <c:pt idx="518">
                  <c:v>0.86499999999999999</c:v>
                </c:pt>
                <c:pt idx="519">
                  <c:v>0.86499999999999999</c:v>
                </c:pt>
                <c:pt idx="520">
                  <c:v>0.86399999999999999</c:v>
                </c:pt>
                <c:pt idx="521">
                  <c:v>0.86399999999999999</c:v>
                </c:pt>
                <c:pt idx="522">
                  <c:v>0.86399999999999999</c:v>
                </c:pt>
                <c:pt idx="523">
                  <c:v>0.86399999999999999</c:v>
                </c:pt>
                <c:pt idx="524">
                  <c:v>0.86399999999999999</c:v>
                </c:pt>
                <c:pt idx="525">
                  <c:v>0.86299999999999999</c:v>
                </c:pt>
                <c:pt idx="526">
                  <c:v>0.86299999999999999</c:v>
                </c:pt>
                <c:pt idx="527">
                  <c:v>0.86199999999999999</c:v>
                </c:pt>
                <c:pt idx="528">
                  <c:v>0.86199999999999999</c:v>
                </c:pt>
                <c:pt idx="529">
                  <c:v>0.86099999999999999</c:v>
                </c:pt>
                <c:pt idx="530">
                  <c:v>0.86</c:v>
                </c:pt>
                <c:pt idx="531">
                  <c:v>0.86</c:v>
                </c:pt>
                <c:pt idx="532">
                  <c:v>0.85899999999999999</c:v>
                </c:pt>
                <c:pt idx="533">
                  <c:v>0.85899999999999999</c:v>
                </c:pt>
                <c:pt idx="534">
                  <c:v>0.85799999999999998</c:v>
                </c:pt>
                <c:pt idx="535">
                  <c:v>0.85799999999999998</c:v>
                </c:pt>
                <c:pt idx="536">
                  <c:v>0.85799999999999998</c:v>
                </c:pt>
                <c:pt idx="537">
                  <c:v>0.85699999999999998</c:v>
                </c:pt>
                <c:pt idx="538">
                  <c:v>0.85699999999999998</c:v>
                </c:pt>
                <c:pt idx="539">
                  <c:v>0.85599999999999998</c:v>
                </c:pt>
                <c:pt idx="540">
                  <c:v>0.85599999999999998</c:v>
                </c:pt>
                <c:pt idx="541">
                  <c:v>0.85499999999999998</c:v>
                </c:pt>
                <c:pt idx="542">
                  <c:v>0.85399999999999998</c:v>
                </c:pt>
                <c:pt idx="543">
                  <c:v>0.85399999999999998</c:v>
                </c:pt>
                <c:pt idx="544">
                  <c:v>0.85299999999999998</c:v>
                </c:pt>
                <c:pt idx="545">
                  <c:v>0.85199999999999998</c:v>
                </c:pt>
                <c:pt idx="546">
                  <c:v>0.85099999999999998</c:v>
                </c:pt>
                <c:pt idx="547">
                  <c:v>0.85</c:v>
                </c:pt>
                <c:pt idx="548">
                  <c:v>0.85</c:v>
                </c:pt>
                <c:pt idx="549">
                  <c:v>0.84899999999999998</c:v>
                </c:pt>
                <c:pt idx="550">
                  <c:v>0.84799999999999998</c:v>
                </c:pt>
                <c:pt idx="551">
                  <c:v>0.84699999999999998</c:v>
                </c:pt>
                <c:pt idx="552">
                  <c:v>0.84599999999999997</c:v>
                </c:pt>
                <c:pt idx="553">
                  <c:v>0.84499999999999997</c:v>
                </c:pt>
                <c:pt idx="554">
                  <c:v>0.84499999999999997</c:v>
                </c:pt>
                <c:pt idx="555">
                  <c:v>0.84499999999999997</c:v>
                </c:pt>
                <c:pt idx="556">
                  <c:v>0.84599999999999997</c:v>
                </c:pt>
                <c:pt idx="557">
                  <c:v>0.84599999999999997</c:v>
                </c:pt>
                <c:pt idx="558">
                  <c:v>0.84599999999999997</c:v>
                </c:pt>
                <c:pt idx="559">
                  <c:v>0.84599999999999997</c:v>
                </c:pt>
                <c:pt idx="560">
                  <c:v>0.84599999999999997</c:v>
                </c:pt>
                <c:pt idx="561">
                  <c:v>0.84499999999999997</c:v>
                </c:pt>
                <c:pt idx="562">
                  <c:v>0.84299999999999997</c:v>
                </c:pt>
                <c:pt idx="563">
                  <c:v>0.84199999999999997</c:v>
                </c:pt>
                <c:pt idx="564">
                  <c:v>0.84099999999999997</c:v>
                </c:pt>
                <c:pt idx="565">
                  <c:v>0.84</c:v>
                </c:pt>
                <c:pt idx="566">
                  <c:v>0.83899999999999997</c:v>
                </c:pt>
                <c:pt idx="567">
                  <c:v>0.83799999999999997</c:v>
                </c:pt>
                <c:pt idx="568">
                  <c:v>0.83799999999999997</c:v>
                </c:pt>
                <c:pt idx="569">
                  <c:v>0.83699999999999997</c:v>
                </c:pt>
                <c:pt idx="570">
                  <c:v>0.83699999999999997</c:v>
                </c:pt>
                <c:pt idx="571">
                  <c:v>0.83699999999999997</c:v>
                </c:pt>
                <c:pt idx="572">
                  <c:v>0.83599999999999997</c:v>
                </c:pt>
                <c:pt idx="573">
                  <c:v>0.83599999999999997</c:v>
                </c:pt>
                <c:pt idx="574">
                  <c:v>0.83599999999999997</c:v>
                </c:pt>
                <c:pt idx="575">
                  <c:v>0.83499999999999996</c:v>
                </c:pt>
                <c:pt idx="576">
                  <c:v>0.83499999999999996</c:v>
                </c:pt>
                <c:pt idx="577">
                  <c:v>0.83399999999999996</c:v>
                </c:pt>
                <c:pt idx="578">
                  <c:v>0.83399999999999996</c:v>
                </c:pt>
                <c:pt idx="579">
                  <c:v>0.83299999999999996</c:v>
                </c:pt>
                <c:pt idx="580">
                  <c:v>0.83299999999999996</c:v>
                </c:pt>
                <c:pt idx="581">
                  <c:v>0.83199999999999996</c:v>
                </c:pt>
                <c:pt idx="582">
                  <c:v>0.83099999999999996</c:v>
                </c:pt>
                <c:pt idx="583">
                  <c:v>0.83</c:v>
                </c:pt>
                <c:pt idx="584">
                  <c:v>0.83</c:v>
                </c:pt>
                <c:pt idx="585">
                  <c:v>0.82899999999999996</c:v>
                </c:pt>
                <c:pt idx="586">
                  <c:v>0.82799999999999996</c:v>
                </c:pt>
                <c:pt idx="587">
                  <c:v>0.82799999999999996</c:v>
                </c:pt>
                <c:pt idx="588">
                  <c:v>0.82699999999999996</c:v>
                </c:pt>
                <c:pt idx="589">
                  <c:v>0.82699999999999996</c:v>
                </c:pt>
                <c:pt idx="590">
                  <c:v>0.82599999999999996</c:v>
                </c:pt>
                <c:pt idx="591">
                  <c:v>0.82599999999999996</c:v>
                </c:pt>
                <c:pt idx="592">
                  <c:v>0.82599999999999996</c:v>
                </c:pt>
                <c:pt idx="593">
                  <c:v>0.82499999999999996</c:v>
                </c:pt>
                <c:pt idx="594">
                  <c:v>0.82499999999999996</c:v>
                </c:pt>
                <c:pt idx="595">
                  <c:v>0.82499999999999996</c:v>
                </c:pt>
                <c:pt idx="596">
                  <c:v>0.82499999999999996</c:v>
                </c:pt>
                <c:pt idx="597">
                  <c:v>0.82399999999999995</c:v>
                </c:pt>
                <c:pt idx="598">
                  <c:v>0.82399999999999995</c:v>
                </c:pt>
                <c:pt idx="599">
                  <c:v>0.82299999999999995</c:v>
                </c:pt>
                <c:pt idx="600">
                  <c:v>0.82299999999999995</c:v>
                </c:pt>
                <c:pt idx="601">
                  <c:v>0.82199999999999995</c:v>
                </c:pt>
                <c:pt idx="602">
                  <c:v>0.82099999999999995</c:v>
                </c:pt>
                <c:pt idx="603">
                  <c:v>0.82099999999999995</c:v>
                </c:pt>
                <c:pt idx="604">
                  <c:v>0.82</c:v>
                </c:pt>
                <c:pt idx="605">
                  <c:v>0.81899999999999995</c:v>
                </c:pt>
                <c:pt idx="606">
                  <c:v>0.81899999999999995</c:v>
                </c:pt>
                <c:pt idx="607">
                  <c:v>0.81799999999999995</c:v>
                </c:pt>
                <c:pt idx="608">
                  <c:v>0.81699999999999995</c:v>
                </c:pt>
                <c:pt idx="609">
                  <c:v>0.81699999999999995</c:v>
                </c:pt>
                <c:pt idx="610">
                  <c:v>0.81599999999999995</c:v>
                </c:pt>
                <c:pt idx="611">
                  <c:v>0.81599999999999995</c:v>
                </c:pt>
                <c:pt idx="612">
                  <c:v>0.81499999999999995</c:v>
                </c:pt>
                <c:pt idx="613">
                  <c:v>0.81399999999999995</c:v>
                </c:pt>
                <c:pt idx="614">
                  <c:v>0.81299999999999994</c:v>
                </c:pt>
                <c:pt idx="615">
                  <c:v>0.81200000000000006</c:v>
                </c:pt>
                <c:pt idx="616">
                  <c:v>0.81100000000000005</c:v>
                </c:pt>
                <c:pt idx="617">
                  <c:v>0.81</c:v>
                </c:pt>
                <c:pt idx="618">
                  <c:v>0.81</c:v>
                </c:pt>
                <c:pt idx="619">
                  <c:v>0.80900000000000005</c:v>
                </c:pt>
                <c:pt idx="620">
                  <c:v>0.80800000000000005</c:v>
                </c:pt>
                <c:pt idx="621">
                  <c:v>0.80800000000000005</c:v>
                </c:pt>
                <c:pt idx="622">
                  <c:v>0.80700000000000005</c:v>
                </c:pt>
                <c:pt idx="623">
                  <c:v>0.80700000000000005</c:v>
                </c:pt>
                <c:pt idx="624">
                  <c:v>0.80600000000000005</c:v>
                </c:pt>
                <c:pt idx="625">
                  <c:v>0.80500000000000005</c:v>
                </c:pt>
                <c:pt idx="626">
                  <c:v>0.80500000000000005</c:v>
                </c:pt>
                <c:pt idx="627">
                  <c:v>0.80400000000000005</c:v>
                </c:pt>
                <c:pt idx="628">
                  <c:v>0.80400000000000005</c:v>
                </c:pt>
                <c:pt idx="629">
                  <c:v>0.80300000000000005</c:v>
                </c:pt>
                <c:pt idx="630">
                  <c:v>0.80200000000000005</c:v>
                </c:pt>
                <c:pt idx="631">
                  <c:v>0.80100000000000005</c:v>
                </c:pt>
                <c:pt idx="632">
                  <c:v>0.8</c:v>
                </c:pt>
                <c:pt idx="633">
                  <c:v>0.8</c:v>
                </c:pt>
                <c:pt idx="634">
                  <c:v>0.79900000000000004</c:v>
                </c:pt>
                <c:pt idx="635">
                  <c:v>0.79800000000000004</c:v>
                </c:pt>
                <c:pt idx="636">
                  <c:v>0.79800000000000004</c:v>
                </c:pt>
                <c:pt idx="637">
                  <c:v>0.79700000000000004</c:v>
                </c:pt>
                <c:pt idx="638">
                  <c:v>0.79700000000000004</c:v>
                </c:pt>
                <c:pt idx="639">
                  <c:v>0.79600000000000004</c:v>
                </c:pt>
                <c:pt idx="640">
                  <c:v>0.79600000000000004</c:v>
                </c:pt>
                <c:pt idx="641">
                  <c:v>0.79500000000000004</c:v>
                </c:pt>
                <c:pt idx="642">
                  <c:v>0.79400000000000004</c:v>
                </c:pt>
                <c:pt idx="643">
                  <c:v>0.79400000000000004</c:v>
                </c:pt>
                <c:pt idx="644">
                  <c:v>0.79300000000000004</c:v>
                </c:pt>
                <c:pt idx="645">
                  <c:v>0.79200000000000004</c:v>
                </c:pt>
                <c:pt idx="646">
                  <c:v>0.79100000000000004</c:v>
                </c:pt>
                <c:pt idx="647">
                  <c:v>0.79100000000000004</c:v>
                </c:pt>
                <c:pt idx="648">
                  <c:v>0.79</c:v>
                </c:pt>
                <c:pt idx="649">
                  <c:v>0.78900000000000003</c:v>
                </c:pt>
                <c:pt idx="650">
                  <c:v>0.78900000000000003</c:v>
                </c:pt>
                <c:pt idx="651">
                  <c:v>0.78800000000000003</c:v>
                </c:pt>
                <c:pt idx="652">
                  <c:v>0.78700000000000003</c:v>
                </c:pt>
                <c:pt idx="653">
                  <c:v>0.78600000000000003</c:v>
                </c:pt>
                <c:pt idx="654">
                  <c:v>0.78600000000000003</c:v>
                </c:pt>
                <c:pt idx="655">
                  <c:v>0.78500000000000003</c:v>
                </c:pt>
                <c:pt idx="656">
                  <c:v>0.78400000000000003</c:v>
                </c:pt>
                <c:pt idx="657">
                  <c:v>0.78300000000000003</c:v>
                </c:pt>
                <c:pt idx="658">
                  <c:v>0.78200000000000003</c:v>
                </c:pt>
                <c:pt idx="659">
                  <c:v>0.78100000000000003</c:v>
                </c:pt>
                <c:pt idx="660">
                  <c:v>0.78100000000000003</c:v>
                </c:pt>
                <c:pt idx="661">
                  <c:v>0.78</c:v>
                </c:pt>
                <c:pt idx="662">
                  <c:v>0.77900000000000003</c:v>
                </c:pt>
                <c:pt idx="663">
                  <c:v>0.77800000000000002</c:v>
                </c:pt>
                <c:pt idx="664">
                  <c:v>0.77800000000000002</c:v>
                </c:pt>
                <c:pt idx="665">
                  <c:v>0.77700000000000002</c:v>
                </c:pt>
                <c:pt idx="666">
                  <c:v>0.77600000000000002</c:v>
                </c:pt>
                <c:pt idx="667">
                  <c:v>0.77500000000000002</c:v>
                </c:pt>
                <c:pt idx="668">
                  <c:v>0.77400000000000002</c:v>
                </c:pt>
                <c:pt idx="669">
                  <c:v>0.77300000000000002</c:v>
                </c:pt>
                <c:pt idx="670">
                  <c:v>0.77300000000000002</c:v>
                </c:pt>
                <c:pt idx="671">
                  <c:v>0.77200000000000002</c:v>
                </c:pt>
                <c:pt idx="672">
                  <c:v>0.77200000000000002</c:v>
                </c:pt>
                <c:pt idx="673">
                  <c:v>0.77100000000000002</c:v>
                </c:pt>
                <c:pt idx="674">
                  <c:v>0.77100000000000002</c:v>
                </c:pt>
                <c:pt idx="675">
                  <c:v>0.77100000000000002</c:v>
                </c:pt>
                <c:pt idx="676">
                  <c:v>0.77100000000000002</c:v>
                </c:pt>
                <c:pt idx="677">
                  <c:v>0.77100000000000002</c:v>
                </c:pt>
                <c:pt idx="678">
                  <c:v>0.77</c:v>
                </c:pt>
                <c:pt idx="679">
                  <c:v>0.77</c:v>
                </c:pt>
                <c:pt idx="680">
                  <c:v>0.76900000000000002</c:v>
                </c:pt>
                <c:pt idx="681">
                  <c:v>0.76800000000000002</c:v>
                </c:pt>
                <c:pt idx="682">
                  <c:v>0.76800000000000002</c:v>
                </c:pt>
                <c:pt idx="683">
                  <c:v>0.76700000000000002</c:v>
                </c:pt>
                <c:pt idx="684">
                  <c:v>0.76700000000000002</c:v>
                </c:pt>
                <c:pt idx="685">
                  <c:v>0.76600000000000001</c:v>
                </c:pt>
                <c:pt idx="686">
                  <c:v>0.76500000000000001</c:v>
                </c:pt>
                <c:pt idx="687">
                  <c:v>0.76400000000000001</c:v>
                </c:pt>
                <c:pt idx="688">
                  <c:v>0.76400000000000001</c:v>
                </c:pt>
                <c:pt idx="689">
                  <c:v>0.76300000000000001</c:v>
                </c:pt>
                <c:pt idx="690">
                  <c:v>0.76200000000000001</c:v>
                </c:pt>
                <c:pt idx="691">
                  <c:v>0.76200000000000001</c:v>
                </c:pt>
                <c:pt idx="692">
                  <c:v>0.76100000000000001</c:v>
                </c:pt>
                <c:pt idx="693">
                  <c:v>0.76100000000000001</c:v>
                </c:pt>
                <c:pt idx="694">
                  <c:v>0.76</c:v>
                </c:pt>
                <c:pt idx="695">
                  <c:v>0.75900000000000001</c:v>
                </c:pt>
                <c:pt idx="696">
                  <c:v>0.75900000000000001</c:v>
                </c:pt>
                <c:pt idx="697">
                  <c:v>0.75800000000000001</c:v>
                </c:pt>
                <c:pt idx="698">
                  <c:v>0.75800000000000001</c:v>
                </c:pt>
                <c:pt idx="699">
                  <c:v>0.75800000000000001</c:v>
                </c:pt>
                <c:pt idx="700">
                  <c:v>0.75700000000000001</c:v>
                </c:pt>
                <c:pt idx="701">
                  <c:v>0.75600000000000001</c:v>
                </c:pt>
                <c:pt idx="702">
                  <c:v>0.75600000000000001</c:v>
                </c:pt>
                <c:pt idx="703">
                  <c:v>0.755</c:v>
                </c:pt>
                <c:pt idx="704">
                  <c:v>0.754</c:v>
                </c:pt>
                <c:pt idx="705">
                  <c:v>0.754</c:v>
                </c:pt>
                <c:pt idx="706">
                  <c:v>0.753</c:v>
                </c:pt>
                <c:pt idx="707">
                  <c:v>0.753</c:v>
                </c:pt>
                <c:pt idx="708">
                  <c:v>0.752</c:v>
                </c:pt>
                <c:pt idx="709">
                  <c:v>0.752</c:v>
                </c:pt>
                <c:pt idx="710">
                  <c:v>0.752</c:v>
                </c:pt>
                <c:pt idx="711">
                  <c:v>0.751</c:v>
                </c:pt>
                <c:pt idx="712">
                  <c:v>0.751</c:v>
                </c:pt>
                <c:pt idx="713">
                  <c:v>0.75</c:v>
                </c:pt>
                <c:pt idx="714">
                  <c:v>0.75</c:v>
                </c:pt>
                <c:pt idx="715">
                  <c:v>0.75</c:v>
                </c:pt>
                <c:pt idx="716">
                  <c:v>0.75</c:v>
                </c:pt>
                <c:pt idx="717">
                  <c:v>0.749</c:v>
                </c:pt>
                <c:pt idx="718">
                  <c:v>0.749</c:v>
                </c:pt>
                <c:pt idx="719">
                  <c:v>0.749</c:v>
                </c:pt>
                <c:pt idx="720">
                  <c:v>0.748</c:v>
                </c:pt>
                <c:pt idx="721">
                  <c:v>0.748</c:v>
                </c:pt>
                <c:pt idx="722">
                  <c:v>0.747</c:v>
                </c:pt>
                <c:pt idx="723">
                  <c:v>0.747</c:v>
                </c:pt>
                <c:pt idx="724">
                  <c:v>0.746</c:v>
                </c:pt>
                <c:pt idx="725">
                  <c:v>0.746</c:v>
                </c:pt>
                <c:pt idx="726">
                  <c:v>0.746</c:v>
                </c:pt>
                <c:pt idx="727">
                  <c:v>0.746</c:v>
                </c:pt>
                <c:pt idx="728">
                  <c:v>0.745</c:v>
                </c:pt>
                <c:pt idx="729">
                  <c:v>0.745</c:v>
                </c:pt>
                <c:pt idx="730">
                  <c:v>0.74399999999999999</c:v>
                </c:pt>
                <c:pt idx="731">
                  <c:v>0.74299999999999999</c:v>
                </c:pt>
                <c:pt idx="732">
                  <c:v>0.74299999999999999</c:v>
                </c:pt>
                <c:pt idx="733">
                  <c:v>0.74199999999999999</c:v>
                </c:pt>
                <c:pt idx="734">
                  <c:v>0.74099999999999999</c:v>
                </c:pt>
                <c:pt idx="735">
                  <c:v>0.74</c:v>
                </c:pt>
                <c:pt idx="736">
                  <c:v>0.74</c:v>
                </c:pt>
                <c:pt idx="737">
                  <c:v>0.73899999999999999</c:v>
                </c:pt>
                <c:pt idx="738">
                  <c:v>0.73899999999999999</c:v>
                </c:pt>
                <c:pt idx="739">
                  <c:v>0.73799999999999999</c:v>
                </c:pt>
                <c:pt idx="740">
                  <c:v>0.73799999999999999</c:v>
                </c:pt>
                <c:pt idx="741">
                  <c:v>0.73699999999999999</c:v>
                </c:pt>
                <c:pt idx="742">
                  <c:v>0.73699999999999999</c:v>
                </c:pt>
                <c:pt idx="743">
                  <c:v>0.73599999999999999</c:v>
                </c:pt>
                <c:pt idx="744">
                  <c:v>0.73599999999999999</c:v>
                </c:pt>
                <c:pt idx="745">
                  <c:v>0.73499999999999999</c:v>
                </c:pt>
                <c:pt idx="746">
                  <c:v>0.73499999999999999</c:v>
                </c:pt>
                <c:pt idx="747">
                  <c:v>0.73399999999999999</c:v>
                </c:pt>
                <c:pt idx="748">
                  <c:v>0.73399999999999999</c:v>
                </c:pt>
                <c:pt idx="749">
                  <c:v>0.73399999999999999</c:v>
                </c:pt>
                <c:pt idx="750">
                  <c:v>0.73399999999999999</c:v>
                </c:pt>
                <c:pt idx="751">
                  <c:v>0.73299999999999998</c:v>
                </c:pt>
                <c:pt idx="752">
                  <c:v>0.73299999999999998</c:v>
                </c:pt>
                <c:pt idx="753">
                  <c:v>0.73199999999999998</c:v>
                </c:pt>
                <c:pt idx="754">
                  <c:v>0.73199999999999998</c:v>
                </c:pt>
                <c:pt idx="755">
                  <c:v>0.73199999999999998</c:v>
                </c:pt>
                <c:pt idx="756">
                  <c:v>0.73099999999999998</c:v>
                </c:pt>
                <c:pt idx="757">
                  <c:v>0.73</c:v>
                </c:pt>
                <c:pt idx="758">
                  <c:v>0.72899999999999998</c:v>
                </c:pt>
                <c:pt idx="759">
                  <c:v>0.72799999999999998</c:v>
                </c:pt>
                <c:pt idx="760">
                  <c:v>0.72799999999999998</c:v>
                </c:pt>
                <c:pt idx="761">
                  <c:v>0.72699999999999998</c:v>
                </c:pt>
                <c:pt idx="762">
                  <c:v>0.72599999999999998</c:v>
                </c:pt>
                <c:pt idx="763">
                  <c:v>0.72499999999999998</c:v>
                </c:pt>
                <c:pt idx="764">
                  <c:v>0.72399999999999998</c:v>
                </c:pt>
                <c:pt idx="765">
                  <c:v>0.72399999999999998</c:v>
                </c:pt>
                <c:pt idx="766">
                  <c:v>0.72299999999999998</c:v>
                </c:pt>
                <c:pt idx="767">
                  <c:v>0.72199999999999998</c:v>
                </c:pt>
                <c:pt idx="768">
                  <c:v>0.72199999999999998</c:v>
                </c:pt>
                <c:pt idx="769">
                  <c:v>0.72099999999999997</c:v>
                </c:pt>
                <c:pt idx="770">
                  <c:v>0.72</c:v>
                </c:pt>
                <c:pt idx="771">
                  <c:v>0.71899999999999997</c:v>
                </c:pt>
                <c:pt idx="772">
                  <c:v>0.71799999999999997</c:v>
                </c:pt>
                <c:pt idx="773">
                  <c:v>0.71699999999999997</c:v>
                </c:pt>
                <c:pt idx="774">
                  <c:v>0.71599999999999997</c:v>
                </c:pt>
                <c:pt idx="775">
                  <c:v>0.71599999999999997</c:v>
                </c:pt>
                <c:pt idx="776">
                  <c:v>0.71499999999999997</c:v>
                </c:pt>
                <c:pt idx="777">
                  <c:v>0.71399999999999997</c:v>
                </c:pt>
                <c:pt idx="778">
                  <c:v>0.71299999999999997</c:v>
                </c:pt>
                <c:pt idx="779">
                  <c:v>0.71199999999999997</c:v>
                </c:pt>
                <c:pt idx="780">
                  <c:v>0.71099999999999997</c:v>
                </c:pt>
                <c:pt idx="781">
                  <c:v>0.71</c:v>
                </c:pt>
                <c:pt idx="782">
                  <c:v>0.70899999999999996</c:v>
                </c:pt>
                <c:pt idx="783">
                  <c:v>0.70799999999999996</c:v>
                </c:pt>
                <c:pt idx="784">
                  <c:v>0.70699999999999996</c:v>
                </c:pt>
                <c:pt idx="785">
                  <c:v>0.70599999999999996</c:v>
                </c:pt>
                <c:pt idx="786">
                  <c:v>0.70499999999999996</c:v>
                </c:pt>
                <c:pt idx="787">
                  <c:v>0.70399999999999996</c:v>
                </c:pt>
                <c:pt idx="788">
                  <c:v>0.70399999999999996</c:v>
                </c:pt>
                <c:pt idx="789">
                  <c:v>0.70299999999999996</c:v>
                </c:pt>
                <c:pt idx="790">
                  <c:v>0.70199999999999996</c:v>
                </c:pt>
                <c:pt idx="791">
                  <c:v>0.70099999999999996</c:v>
                </c:pt>
                <c:pt idx="792">
                  <c:v>0.7</c:v>
                </c:pt>
                <c:pt idx="793">
                  <c:v>0.69899999999999995</c:v>
                </c:pt>
                <c:pt idx="794">
                  <c:v>0.69799999999999995</c:v>
                </c:pt>
                <c:pt idx="795">
                  <c:v>0.69699999999999995</c:v>
                </c:pt>
                <c:pt idx="796">
                  <c:v>0.69599999999999995</c:v>
                </c:pt>
                <c:pt idx="797">
                  <c:v>0.69499999999999995</c:v>
                </c:pt>
                <c:pt idx="798">
                  <c:v>0.69499999999999995</c:v>
                </c:pt>
                <c:pt idx="799">
                  <c:v>0.69399999999999995</c:v>
                </c:pt>
                <c:pt idx="800">
                  <c:v>0.69299999999999995</c:v>
                </c:pt>
                <c:pt idx="801">
                  <c:v>0.69299999999999995</c:v>
                </c:pt>
                <c:pt idx="802">
                  <c:v>0.69199999999999995</c:v>
                </c:pt>
                <c:pt idx="803">
                  <c:v>0.69099999999999995</c:v>
                </c:pt>
                <c:pt idx="804">
                  <c:v>0.69</c:v>
                </c:pt>
                <c:pt idx="805">
                  <c:v>0.68899999999999995</c:v>
                </c:pt>
                <c:pt idx="806">
                  <c:v>0.68799999999999994</c:v>
                </c:pt>
                <c:pt idx="807">
                  <c:v>0.68700000000000006</c:v>
                </c:pt>
                <c:pt idx="808">
                  <c:v>0.68600000000000005</c:v>
                </c:pt>
                <c:pt idx="809">
                  <c:v>0.68500000000000005</c:v>
                </c:pt>
                <c:pt idx="810">
                  <c:v>0.68400000000000005</c:v>
                </c:pt>
                <c:pt idx="811">
                  <c:v>0.68400000000000005</c:v>
                </c:pt>
                <c:pt idx="812">
                  <c:v>0.68300000000000005</c:v>
                </c:pt>
                <c:pt idx="813">
                  <c:v>0.68300000000000005</c:v>
                </c:pt>
                <c:pt idx="814">
                  <c:v>0.68200000000000005</c:v>
                </c:pt>
                <c:pt idx="815">
                  <c:v>0.68100000000000005</c:v>
                </c:pt>
                <c:pt idx="816">
                  <c:v>0.68</c:v>
                </c:pt>
                <c:pt idx="817">
                  <c:v>0.67900000000000005</c:v>
                </c:pt>
                <c:pt idx="818">
                  <c:v>0.67900000000000005</c:v>
                </c:pt>
                <c:pt idx="819">
                  <c:v>0.67800000000000005</c:v>
                </c:pt>
                <c:pt idx="820">
                  <c:v>0.67700000000000005</c:v>
                </c:pt>
                <c:pt idx="821">
                  <c:v>0.67600000000000005</c:v>
                </c:pt>
                <c:pt idx="822">
                  <c:v>0.67600000000000005</c:v>
                </c:pt>
                <c:pt idx="823">
                  <c:v>0.67500000000000004</c:v>
                </c:pt>
                <c:pt idx="824">
                  <c:v>0.67500000000000004</c:v>
                </c:pt>
                <c:pt idx="825">
                  <c:v>0.67400000000000004</c:v>
                </c:pt>
                <c:pt idx="826">
                  <c:v>0.67400000000000004</c:v>
                </c:pt>
                <c:pt idx="827">
                  <c:v>0.67300000000000004</c:v>
                </c:pt>
                <c:pt idx="828">
                  <c:v>0.67300000000000004</c:v>
                </c:pt>
                <c:pt idx="829">
                  <c:v>0.67200000000000004</c:v>
                </c:pt>
                <c:pt idx="830">
                  <c:v>0.67100000000000004</c:v>
                </c:pt>
                <c:pt idx="831">
                  <c:v>0.67100000000000004</c:v>
                </c:pt>
                <c:pt idx="832">
                  <c:v>0.67</c:v>
                </c:pt>
                <c:pt idx="833">
                  <c:v>0.67</c:v>
                </c:pt>
                <c:pt idx="834">
                  <c:v>0.66900000000000004</c:v>
                </c:pt>
                <c:pt idx="835">
                  <c:v>0.66900000000000004</c:v>
                </c:pt>
                <c:pt idx="836">
                  <c:v>0.66900000000000004</c:v>
                </c:pt>
                <c:pt idx="837">
                  <c:v>0.66800000000000004</c:v>
                </c:pt>
                <c:pt idx="838">
                  <c:v>0.66800000000000004</c:v>
                </c:pt>
                <c:pt idx="839">
                  <c:v>0.66800000000000004</c:v>
                </c:pt>
                <c:pt idx="840">
                  <c:v>0.66700000000000004</c:v>
                </c:pt>
                <c:pt idx="841">
                  <c:v>0.66700000000000004</c:v>
                </c:pt>
                <c:pt idx="842">
                  <c:v>0.66700000000000004</c:v>
                </c:pt>
                <c:pt idx="843">
                  <c:v>0.66600000000000004</c:v>
                </c:pt>
                <c:pt idx="844">
                  <c:v>0.66600000000000004</c:v>
                </c:pt>
                <c:pt idx="845">
                  <c:v>0.66500000000000004</c:v>
                </c:pt>
                <c:pt idx="846">
                  <c:v>0.66400000000000003</c:v>
                </c:pt>
                <c:pt idx="847">
                  <c:v>0.66300000000000003</c:v>
                </c:pt>
                <c:pt idx="848">
                  <c:v>0.66200000000000003</c:v>
                </c:pt>
                <c:pt idx="849">
                  <c:v>0.66100000000000003</c:v>
                </c:pt>
                <c:pt idx="850">
                  <c:v>0.66</c:v>
                </c:pt>
                <c:pt idx="851">
                  <c:v>0.65900000000000003</c:v>
                </c:pt>
                <c:pt idx="852">
                  <c:v>0.65800000000000003</c:v>
                </c:pt>
                <c:pt idx="853">
                  <c:v>0.65700000000000003</c:v>
                </c:pt>
                <c:pt idx="854">
                  <c:v>0.65600000000000003</c:v>
                </c:pt>
                <c:pt idx="855">
                  <c:v>0.65500000000000003</c:v>
                </c:pt>
                <c:pt idx="856">
                  <c:v>0.65400000000000003</c:v>
                </c:pt>
                <c:pt idx="857">
                  <c:v>0.65300000000000002</c:v>
                </c:pt>
                <c:pt idx="858">
                  <c:v>0.65300000000000002</c:v>
                </c:pt>
                <c:pt idx="859">
                  <c:v>0.65200000000000002</c:v>
                </c:pt>
                <c:pt idx="860">
                  <c:v>0.65200000000000002</c:v>
                </c:pt>
                <c:pt idx="861">
                  <c:v>0.65100000000000002</c:v>
                </c:pt>
                <c:pt idx="862">
                  <c:v>0.65100000000000002</c:v>
                </c:pt>
                <c:pt idx="863">
                  <c:v>0.65</c:v>
                </c:pt>
                <c:pt idx="864">
                  <c:v>0.65</c:v>
                </c:pt>
                <c:pt idx="865">
                  <c:v>0.64900000000000002</c:v>
                </c:pt>
                <c:pt idx="866">
                  <c:v>0.64900000000000002</c:v>
                </c:pt>
                <c:pt idx="867">
                  <c:v>0.64800000000000002</c:v>
                </c:pt>
                <c:pt idx="868">
                  <c:v>0.64800000000000002</c:v>
                </c:pt>
                <c:pt idx="869">
                  <c:v>0.64700000000000002</c:v>
                </c:pt>
                <c:pt idx="870">
                  <c:v>0.64700000000000002</c:v>
                </c:pt>
                <c:pt idx="871">
                  <c:v>0.64700000000000002</c:v>
                </c:pt>
                <c:pt idx="872">
                  <c:v>0.64600000000000002</c:v>
                </c:pt>
                <c:pt idx="873">
                  <c:v>0.64600000000000002</c:v>
                </c:pt>
                <c:pt idx="874">
                  <c:v>0.64500000000000002</c:v>
                </c:pt>
                <c:pt idx="875">
                  <c:v>0.64500000000000002</c:v>
                </c:pt>
                <c:pt idx="876">
                  <c:v>0.64400000000000002</c:v>
                </c:pt>
                <c:pt idx="877">
                  <c:v>0.64400000000000002</c:v>
                </c:pt>
                <c:pt idx="878">
                  <c:v>0.64300000000000002</c:v>
                </c:pt>
                <c:pt idx="879">
                  <c:v>0.64300000000000002</c:v>
                </c:pt>
                <c:pt idx="880">
                  <c:v>0.64200000000000002</c:v>
                </c:pt>
                <c:pt idx="881">
                  <c:v>0.64200000000000002</c:v>
                </c:pt>
                <c:pt idx="882">
                  <c:v>0.64100000000000001</c:v>
                </c:pt>
                <c:pt idx="883">
                  <c:v>0.64100000000000001</c:v>
                </c:pt>
                <c:pt idx="884">
                  <c:v>0.64</c:v>
                </c:pt>
                <c:pt idx="885">
                  <c:v>0.64</c:v>
                </c:pt>
                <c:pt idx="886">
                  <c:v>0.63900000000000001</c:v>
                </c:pt>
                <c:pt idx="887">
                  <c:v>0.63900000000000001</c:v>
                </c:pt>
                <c:pt idx="888">
                  <c:v>0.63800000000000001</c:v>
                </c:pt>
                <c:pt idx="889">
                  <c:v>0.63800000000000001</c:v>
                </c:pt>
                <c:pt idx="890">
                  <c:v>0.63700000000000001</c:v>
                </c:pt>
                <c:pt idx="891">
                  <c:v>0.63700000000000001</c:v>
                </c:pt>
                <c:pt idx="892">
                  <c:v>0.63600000000000001</c:v>
                </c:pt>
                <c:pt idx="893">
                  <c:v>0.63500000000000001</c:v>
                </c:pt>
                <c:pt idx="894">
                  <c:v>0.63500000000000001</c:v>
                </c:pt>
                <c:pt idx="895">
                  <c:v>0.63400000000000001</c:v>
                </c:pt>
                <c:pt idx="896">
                  <c:v>0.63300000000000001</c:v>
                </c:pt>
                <c:pt idx="897">
                  <c:v>0.63200000000000001</c:v>
                </c:pt>
                <c:pt idx="898">
                  <c:v>0.63100000000000001</c:v>
                </c:pt>
                <c:pt idx="899">
                  <c:v>0.63100000000000001</c:v>
                </c:pt>
                <c:pt idx="900">
                  <c:v>0.63</c:v>
                </c:pt>
                <c:pt idx="901">
                  <c:v>0.629</c:v>
                </c:pt>
                <c:pt idx="902">
                  <c:v>0.628</c:v>
                </c:pt>
                <c:pt idx="903">
                  <c:v>0.627</c:v>
                </c:pt>
                <c:pt idx="904">
                  <c:v>0.626</c:v>
                </c:pt>
                <c:pt idx="905">
                  <c:v>0.625</c:v>
                </c:pt>
                <c:pt idx="906">
                  <c:v>0.624</c:v>
                </c:pt>
                <c:pt idx="907">
                  <c:v>0.623</c:v>
                </c:pt>
                <c:pt idx="908">
                  <c:v>0.622</c:v>
                </c:pt>
                <c:pt idx="909">
                  <c:v>0.621</c:v>
                </c:pt>
                <c:pt idx="910">
                  <c:v>0.621</c:v>
                </c:pt>
                <c:pt idx="911">
                  <c:v>0.62</c:v>
                </c:pt>
                <c:pt idx="912">
                  <c:v>0.61899999999999999</c:v>
                </c:pt>
                <c:pt idx="913">
                  <c:v>0.61799999999999999</c:v>
                </c:pt>
                <c:pt idx="914">
                  <c:v>0.61699999999999999</c:v>
                </c:pt>
                <c:pt idx="915">
                  <c:v>0.61599999999999999</c:v>
                </c:pt>
                <c:pt idx="916">
                  <c:v>0.61499999999999999</c:v>
                </c:pt>
                <c:pt idx="917">
                  <c:v>0.61399999999999999</c:v>
                </c:pt>
                <c:pt idx="918">
                  <c:v>0.61299999999999999</c:v>
                </c:pt>
                <c:pt idx="919">
                  <c:v>0.61199999999999999</c:v>
                </c:pt>
                <c:pt idx="920">
                  <c:v>0.61099999999999999</c:v>
                </c:pt>
                <c:pt idx="921">
                  <c:v>0.61</c:v>
                </c:pt>
                <c:pt idx="922">
                  <c:v>0.60799999999999998</c:v>
                </c:pt>
                <c:pt idx="923">
                  <c:v>0.60699999999999998</c:v>
                </c:pt>
                <c:pt idx="924">
                  <c:v>0.60599999999999998</c:v>
                </c:pt>
                <c:pt idx="925">
                  <c:v>0.60499999999999998</c:v>
                </c:pt>
                <c:pt idx="926">
                  <c:v>0.60399999999999998</c:v>
                </c:pt>
                <c:pt idx="927">
                  <c:v>0.60199999999999998</c:v>
                </c:pt>
                <c:pt idx="928">
                  <c:v>0.60099999999999998</c:v>
                </c:pt>
                <c:pt idx="929">
                  <c:v>0.6</c:v>
                </c:pt>
                <c:pt idx="930">
                  <c:v>0.59899999999999998</c:v>
                </c:pt>
                <c:pt idx="931">
                  <c:v>0.59799999999999998</c:v>
                </c:pt>
                <c:pt idx="932">
                  <c:v>0.59699999999999998</c:v>
                </c:pt>
                <c:pt idx="933">
                  <c:v>0.59499999999999997</c:v>
                </c:pt>
                <c:pt idx="934">
                  <c:v>0.59399999999999997</c:v>
                </c:pt>
                <c:pt idx="935">
                  <c:v>0.59299999999999997</c:v>
                </c:pt>
                <c:pt idx="936">
                  <c:v>0.59199999999999997</c:v>
                </c:pt>
                <c:pt idx="937">
                  <c:v>0.59099999999999997</c:v>
                </c:pt>
                <c:pt idx="938">
                  <c:v>0.58899999999999997</c:v>
                </c:pt>
                <c:pt idx="939">
                  <c:v>0.58799999999999997</c:v>
                </c:pt>
                <c:pt idx="940">
                  <c:v>0.58799999999999997</c:v>
                </c:pt>
                <c:pt idx="941">
                  <c:v>0.58699999999999997</c:v>
                </c:pt>
                <c:pt idx="942">
                  <c:v>0.58599999999999997</c:v>
                </c:pt>
                <c:pt idx="943">
                  <c:v>0.58499999999999996</c:v>
                </c:pt>
                <c:pt idx="944">
                  <c:v>0.58399999999999996</c:v>
                </c:pt>
                <c:pt idx="945">
                  <c:v>0.58299999999999996</c:v>
                </c:pt>
                <c:pt idx="946">
                  <c:v>0.58199999999999996</c:v>
                </c:pt>
                <c:pt idx="947">
                  <c:v>0.58199999999999996</c:v>
                </c:pt>
                <c:pt idx="948">
                  <c:v>0.58099999999999996</c:v>
                </c:pt>
                <c:pt idx="949">
                  <c:v>0.57999999999999996</c:v>
                </c:pt>
                <c:pt idx="950">
                  <c:v>0.57999999999999996</c:v>
                </c:pt>
                <c:pt idx="951">
                  <c:v>0.57899999999999996</c:v>
                </c:pt>
                <c:pt idx="952">
                  <c:v>0.57799999999999996</c:v>
                </c:pt>
                <c:pt idx="953">
                  <c:v>0.57799999999999996</c:v>
                </c:pt>
                <c:pt idx="954">
                  <c:v>0.57699999999999996</c:v>
                </c:pt>
                <c:pt idx="955">
                  <c:v>0.57599999999999996</c:v>
                </c:pt>
                <c:pt idx="956">
                  <c:v>0.57599999999999996</c:v>
                </c:pt>
                <c:pt idx="957">
                  <c:v>0.57499999999999996</c:v>
                </c:pt>
                <c:pt idx="958">
                  <c:v>0.57499999999999996</c:v>
                </c:pt>
                <c:pt idx="959">
                  <c:v>0.57399999999999995</c:v>
                </c:pt>
                <c:pt idx="960">
                  <c:v>0.57399999999999995</c:v>
                </c:pt>
                <c:pt idx="961">
                  <c:v>0.57299999999999995</c:v>
                </c:pt>
                <c:pt idx="962">
                  <c:v>0.57299999999999995</c:v>
                </c:pt>
                <c:pt idx="963">
                  <c:v>0.57299999999999995</c:v>
                </c:pt>
                <c:pt idx="964">
                  <c:v>0.57199999999999995</c:v>
                </c:pt>
                <c:pt idx="965">
                  <c:v>0.57199999999999995</c:v>
                </c:pt>
                <c:pt idx="966">
                  <c:v>0.57199999999999995</c:v>
                </c:pt>
                <c:pt idx="967">
                  <c:v>0.57199999999999995</c:v>
                </c:pt>
                <c:pt idx="968">
                  <c:v>0.57199999999999995</c:v>
                </c:pt>
                <c:pt idx="969">
                  <c:v>0.57099999999999995</c:v>
                </c:pt>
                <c:pt idx="970">
                  <c:v>0.57099999999999995</c:v>
                </c:pt>
                <c:pt idx="971">
                  <c:v>0.57099999999999995</c:v>
                </c:pt>
                <c:pt idx="972">
                  <c:v>0.57099999999999995</c:v>
                </c:pt>
                <c:pt idx="973">
                  <c:v>0.57099999999999995</c:v>
                </c:pt>
                <c:pt idx="974">
                  <c:v>0.57099999999999995</c:v>
                </c:pt>
                <c:pt idx="975">
                  <c:v>0.57099999999999995</c:v>
                </c:pt>
                <c:pt idx="976">
                  <c:v>0.57099999999999995</c:v>
                </c:pt>
                <c:pt idx="977">
                  <c:v>0.57099999999999995</c:v>
                </c:pt>
                <c:pt idx="978">
                  <c:v>0.57099999999999995</c:v>
                </c:pt>
                <c:pt idx="979">
                  <c:v>0.57099999999999995</c:v>
                </c:pt>
                <c:pt idx="980">
                  <c:v>0.57099999999999995</c:v>
                </c:pt>
                <c:pt idx="981">
                  <c:v>0.56999999999999995</c:v>
                </c:pt>
                <c:pt idx="982">
                  <c:v>0.56999999999999995</c:v>
                </c:pt>
                <c:pt idx="983">
                  <c:v>0.56999999999999995</c:v>
                </c:pt>
                <c:pt idx="984">
                  <c:v>0.56999999999999995</c:v>
                </c:pt>
                <c:pt idx="985">
                  <c:v>0.56999999999999995</c:v>
                </c:pt>
                <c:pt idx="986">
                  <c:v>0.56999999999999995</c:v>
                </c:pt>
                <c:pt idx="987">
                  <c:v>0.57099999999999995</c:v>
                </c:pt>
                <c:pt idx="988">
                  <c:v>0.57099999999999995</c:v>
                </c:pt>
                <c:pt idx="989">
                  <c:v>0.57099999999999995</c:v>
                </c:pt>
                <c:pt idx="990">
                  <c:v>0.57099999999999995</c:v>
                </c:pt>
                <c:pt idx="991">
                  <c:v>0.57199999999999995</c:v>
                </c:pt>
                <c:pt idx="992">
                  <c:v>0.57199999999999995</c:v>
                </c:pt>
                <c:pt idx="993">
                  <c:v>0.57199999999999995</c:v>
                </c:pt>
                <c:pt idx="994">
                  <c:v>0.57199999999999995</c:v>
                </c:pt>
                <c:pt idx="995">
                  <c:v>0.57199999999999995</c:v>
                </c:pt>
                <c:pt idx="996">
                  <c:v>0.57199999999999995</c:v>
                </c:pt>
                <c:pt idx="997">
                  <c:v>0.57299999999999995</c:v>
                </c:pt>
                <c:pt idx="998">
                  <c:v>0.57299999999999995</c:v>
                </c:pt>
                <c:pt idx="999">
                  <c:v>0.57299999999999995</c:v>
                </c:pt>
                <c:pt idx="1000">
                  <c:v>0.57299999999999995</c:v>
                </c:pt>
                <c:pt idx="1001">
                  <c:v>0.57299999999999995</c:v>
                </c:pt>
                <c:pt idx="1002">
                  <c:v>0.57299999999999995</c:v>
                </c:pt>
                <c:pt idx="1003">
                  <c:v>0.57299999999999995</c:v>
                </c:pt>
                <c:pt idx="1004">
                  <c:v>0.57399999999999995</c:v>
                </c:pt>
                <c:pt idx="1005">
                  <c:v>0.57399999999999995</c:v>
                </c:pt>
                <c:pt idx="1006">
                  <c:v>0.57399999999999995</c:v>
                </c:pt>
                <c:pt idx="1007">
                  <c:v>0.57399999999999995</c:v>
                </c:pt>
                <c:pt idx="1008">
                  <c:v>0.57399999999999995</c:v>
                </c:pt>
                <c:pt idx="1009">
                  <c:v>0.57399999999999995</c:v>
                </c:pt>
                <c:pt idx="1010">
                  <c:v>0.57499999999999996</c:v>
                </c:pt>
                <c:pt idx="1011">
                  <c:v>0.57499999999999996</c:v>
                </c:pt>
                <c:pt idx="1012">
                  <c:v>0.57499999999999996</c:v>
                </c:pt>
                <c:pt idx="1013">
                  <c:v>0.57499999999999996</c:v>
                </c:pt>
                <c:pt idx="1014">
                  <c:v>0.57499999999999996</c:v>
                </c:pt>
                <c:pt idx="1015">
                  <c:v>0.57499999999999996</c:v>
                </c:pt>
                <c:pt idx="1016">
                  <c:v>0.57499999999999996</c:v>
                </c:pt>
                <c:pt idx="1017">
                  <c:v>0.57499999999999996</c:v>
                </c:pt>
                <c:pt idx="1018">
                  <c:v>0.57499999999999996</c:v>
                </c:pt>
                <c:pt idx="1019">
                  <c:v>0.57499999999999996</c:v>
                </c:pt>
                <c:pt idx="1020">
                  <c:v>0.57499999999999996</c:v>
                </c:pt>
                <c:pt idx="1021">
                  <c:v>0.57399999999999995</c:v>
                </c:pt>
                <c:pt idx="1022">
                  <c:v>0.57399999999999995</c:v>
                </c:pt>
                <c:pt idx="1023">
                  <c:v>0.57399999999999995</c:v>
                </c:pt>
                <c:pt idx="1024">
                  <c:v>0.57299999999999995</c:v>
                </c:pt>
                <c:pt idx="1025">
                  <c:v>0.57299999999999995</c:v>
                </c:pt>
                <c:pt idx="1026">
                  <c:v>0.57299999999999995</c:v>
                </c:pt>
                <c:pt idx="1027">
                  <c:v>0.57299999999999995</c:v>
                </c:pt>
                <c:pt idx="1028">
                  <c:v>0.57199999999999995</c:v>
                </c:pt>
                <c:pt idx="1029">
                  <c:v>0.57199999999999995</c:v>
                </c:pt>
                <c:pt idx="1030">
                  <c:v>0.57099999999999995</c:v>
                </c:pt>
                <c:pt idx="1031">
                  <c:v>0.57099999999999995</c:v>
                </c:pt>
                <c:pt idx="1032">
                  <c:v>0.57099999999999995</c:v>
                </c:pt>
                <c:pt idx="1033">
                  <c:v>0.56999999999999995</c:v>
                </c:pt>
                <c:pt idx="1034">
                  <c:v>0.56999999999999995</c:v>
                </c:pt>
                <c:pt idx="1035">
                  <c:v>0.56999999999999995</c:v>
                </c:pt>
                <c:pt idx="1036">
                  <c:v>0.56899999999999995</c:v>
                </c:pt>
                <c:pt idx="1037">
                  <c:v>0.56899999999999995</c:v>
                </c:pt>
                <c:pt idx="1038">
                  <c:v>0.56799999999999995</c:v>
                </c:pt>
                <c:pt idx="1039">
                  <c:v>0.56799999999999995</c:v>
                </c:pt>
                <c:pt idx="1040">
                  <c:v>0.56799999999999995</c:v>
                </c:pt>
                <c:pt idx="1041">
                  <c:v>0.56699999999999995</c:v>
                </c:pt>
                <c:pt idx="1042">
                  <c:v>0.56699999999999995</c:v>
                </c:pt>
                <c:pt idx="1043">
                  <c:v>0.56599999999999995</c:v>
                </c:pt>
                <c:pt idx="1044">
                  <c:v>0.56599999999999995</c:v>
                </c:pt>
                <c:pt idx="1045">
                  <c:v>0.56599999999999995</c:v>
                </c:pt>
                <c:pt idx="1046">
                  <c:v>0.56499999999999995</c:v>
                </c:pt>
                <c:pt idx="1047">
                  <c:v>0.56499999999999995</c:v>
                </c:pt>
                <c:pt idx="1048">
                  <c:v>0.56399999999999995</c:v>
                </c:pt>
                <c:pt idx="1049">
                  <c:v>0.56399999999999995</c:v>
                </c:pt>
                <c:pt idx="1050">
                  <c:v>0.56299999999999994</c:v>
                </c:pt>
                <c:pt idx="1051">
                  <c:v>0.56299999999999994</c:v>
                </c:pt>
                <c:pt idx="1052">
                  <c:v>0.56200000000000006</c:v>
                </c:pt>
                <c:pt idx="1053">
                  <c:v>0.56200000000000006</c:v>
                </c:pt>
                <c:pt idx="1054">
                  <c:v>0.56100000000000005</c:v>
                </c:pt>
                <c:pt idx="1055">
                  <c:v>0.56100000000000005</c:v>
                </c:pt>
                <c:pt idx="1056">
                  <c:v>0.56100000000000005</c:v>
                </c:pt>
                <c:pt idx="1057">
                  <c:v>0.56000000000000005</c:v>
                </c:pt>
                <c:pt idx="1058">
                  <c:v>0.56000000000000005</c:v>
                </c:pt>
                <c:pt idx="1059">
                  <c:v>0.56000000000000005</c:v>
                </c:pt>
                <c:pt idx="1060">
                  <c:v>0.55900000000000005</c:v>
                </c:pt>
                <c:pt idx="1061">
                  <c:v>0.55900000000000005</c:v>
                </c:pt>
                <c:pt idx="1062">
                  <c:v>0.55900000000000005</c:v>
                </c:pt>
                <c:pt idx="1063">
                  <c:v>0.55800000000000005</c:v>
                </c:pt>
                <c:pt idx="1064">
                  <c:v>0.55800000000000005</c:v>
                </c:pt>
                <c:pt idx="1065">
                  <c:v>0.55700000000000005</c:v>
                </c:pt>
                <c:pt idx="1066">
                  <c:v>0.55700000000000005</c:v>
                </c:pt>
                <c:pt idx="1067">
                  <c:v>0.55600000000000005</c:v>
                </c:pt>
                <c:pt idx="1068">
                  <c:v>0.55600000000000005</c:v>
                </c:pt>
                <c:pt idx="1069">
                  <c:v>0.55500000000000005</c:v>
                </c:pt>
                <c:pt idx="1070">
                  <c:v>0.55500000000000005</c:v>
                </c:pt>
                <c:pt idx="1071">
                  <c:v>0.55400000000000005</c:v>
                </c:pt>
                <c:pt idx="1072">
                  <c:v>0.55400000000000005</c:v>
                </c:pt>
                <c:pt idx="1073">
                  <c:v>0.55300000000000005</c:v>
                </c:pt>
                <c:pt idx="1074">
                  <c:v>0.55300000000000005</c:v>
                </c:pt>
                <c:pt idx="1075">
                  <c:v>0.55200000000000005</c:v>
                </c:pt>
                <c:pt idx="1076">
                  <c:v>0.55200000000000005</c:v>
                </c:pt>
                <c:pt idx="1077">
                  <c:v>0.55100000000000005</c:v>
                </c:pt>
                <c:pt idx="1078">
                  <c:v>0.55100000000000005</c:v>
                </c:pt>
                <c:pt idx="1079">
                  <c:v>0.55000000000000004</c:v>
                </c:pt>
                <c:pt idx="1080">
                  <c:v>0.55000000000000004</c:v>
                </c:pt>
                <c:pt idx="1081">
                  <c:v>0.55000000000000004</c:v>
                </c:pt>
                <c:pt idx="1082">
                  <c:v>0.54900000000000004</c:v>
                </c:pt>
                <c:pt idx="1083">
                  <c:v>0.54900000000000004</c:v>
                </c:pt>
                <c:pt idx="1084">
                  <c:v>0.54800000000000004</c:v>
                </c:pt>
                <c:pt idx="1085">
                  <c:v>0.54800000000000004</c:v>
                </c:pt>
                <c:pt idx="1086">
                  <c:v>0.54700000000000004</c:v>
                </c:pt>
                <c:pt idx="1087">
                  <c:v>0.54700000000000004</c:v>
                </c:pt>
                <c:pt idx="1088">
                  <c:v>0.54600000000000004</c:v>
                </c:pt>
                <c:pt idx="1089">
                  <c:v>0.54600000000000004</c:v>
                </c:pt>
                <c:pt idx="1090">
                  <c:v>0.54500000000000004</c:v>
                </c:pt>
                <c:pt idx="1091">
                  <c:v>0.54500000000000004</c:v>
                </c:pt>
                <c:pt idx="1092">
                  <c:v>0.54500000000000004</c:v>
                </c:pt>
                <c:pt idx="1093">
                  <c:v>0.54400000000000004</c:v>
                </c:pt>
                <c:pt idx="1094">
                  <c:v>0.54400000000000004</c:v>
                </c:pt>
                <c:pt idx="1095">
                  <c:v>0.54300000000000004</c:v>
                </c:pt>
                <c:pt idx="1096">
                  <c:v>0.54300000000000004</c:v>
                </c:pt>
                <c:pt idx="1097">
                  <c:v>0.54300000000000004</c:v>
                </c:pt>
                <c:pt idx="1098">
                  <c:v>0.54200000000000004</c:v>
                </c:pt>
                <c:pt idx="1099">
                  <c:v>0.54200000000000004</c:v>
                </c:pt>
                <c:pt idx="1100">
                  <c:v>0.54100000000000004</c:v>
                </c:pt>
                <c:pt idx="1101">
                  <c:v>0.54100000000000004</c:v>
                </c:pt>
                <c:pt idx="1102">
                  <c:v>0.54100000000000004</c:v>
                </c:pt>
                <c:pt idx="1103">
                  <c:v>0.54</c:v>
                </c:pt>
                <c:pt idx="1104">
                  <c:v>0.54</c:v>
                </c:pt>
                <c:pt idx="1105">
                  <c:v>0.54</c:v>
                </c:pt>
                <c:pt idx="1106">
                  <c:v>0.53900000000000003</c:v>
                </c:pt>
                <c:pt idx="1107">
                  <c:v>0.53900000000000003</c:v>
                </c:pt>
                <c:pt idx="1108">
                  <c:v>0.53900000000000003</c:v>
                </c:pt>
                <c:pt idx="1109">
                  <c:v>0.53900000000000003</c:v>
                </c:pt>
                <c:pt idx="1110">
                  <c:v>0.53800000000000003</c:v>
                </c:pt>
                <c:pt idx="1111">
                  <c:v>0.53800000000000003</c:v>
                </c:pt>
                <c:pt idx="1112">
                  <c:v>0.53800000000000003</c:v>
                </c:pt>
                <c:pt idx="1113">
                  <c:v>0.53800000000000003</c:v>
                </c:pt>
                <c:pt idx="1114">
                  <c:v>0.53800000000000003</c:v>
                </c:pt>
                <c:pt idx="1115">
                  <c:v>0.53800000000000003</c:v>
                </c:pt>
                <c:pt idx="1116">
                  <c:v>0.53800000000000003</c:v>
                </c:pt>
                <c:pt idx="1117">
                  <c:v>0.53800000000000003</c:v>
                </c:pt>
                <c:pt idx="1118">
                  <c:v>0.53700000000000003</c:v>
                </c:pt>
                <c:pt idx="1119">
                  <c:v>0.53700000000000003</c:v>
                </c:pt>
                <c:pt idx="1120">
                  <c:v>0.53700000000000003</c:v>
                </c:pt>
                <c:pt idx="1121">
                  <c:v>0.53700000000000003</c:v>
                </c:pt>
                <c:pt idx="1122">
                  <c:v>0.53700000000000003</c:v>
                </c:pt>
                <c:pt idx="1123">
                  <c:v>0.53700000000000003</c:v>
                </c:pt>
                <c:pt idx="1124">
                  <c:v>0.53700000000000003</c:v>
                </c:pt>
                <c:pt idx="1125">
                  <c:v>0.53700000000000003</c:v>
                </c:pt>
                <c:pt idx="1126">
                  <c:v>0.53700000000000003</c:v>
                </c:pt>
                <c:pt idx="1127">
                  <c:v>0.53700000000000003</c:v>
                </c:pt>
                <c:pt idx="1128">
                  <c:v>0.53700000000000003</c:v>
                </c:pt>
                <c:pt idx="1129">
                  <c:v>0.53700000000000003</c:v>
                </c:pt>
                <c:pt idx="1130">
                  <c:v>0.53700000000000003</c:v>
                </c:pt>
                <c:pt idx="1131">
                  <c:v>0.53700000000000003</c:v>
                </c:pt>
                <c:pt idx="1132">
                  <c:v>0.53700000000000003</c:v>
                </c:pt>
                <c:pt idx="1133">
                  <c:v>0.53700000000000003</c:v>
                </c:pt>
                <c:pt idx="1134">
                  <c:v>0.53700000000000003</c:v>
                </c:pt>
                <c:pt idx="1135">
                  <c:v>0.53700000000000003</c:v>
                </c:pt>
                <c:pt idx="1136">
                  <c:v>0.53800000000000003</c:v>
                </c:pt>
                <c:pt idx="1137">
                  <c:v>0.53800000000000003</c:v>
                </c:pt>
                <c:pt idx="1138">
                  <c:v>0.53800000000000003</c:v>
                </c:pt>
                <c:pt idx="1139">
                  <c:v>0.53800000000000003</c:v>
                </c:pt>
                <c:pt idx="1140">
                  <c:v>0.53800000000000003</c:v>
                </c:pt>
                <c:pt idx="1141">
                  <c:v>0.53900000000000003</c:v>
                </c:pt>
                <c:pt idx="1142">
                  <c:v>0.53900000000000003</c:v>
                </c:pt>
                <c:pt idx="1143">
                  <c:v>0.53900000000000003</c:v>
                </c:pt>
                <c:pt idx="1144">
                  <c:v>0.53900000000000003</c:v>
                </c:pt>
                <c:pt idx="1145">
                  <c:v>0.53900000000000003</c:v>
                </c:pt>
                <c:pt idx="1146">
                  <c:v>0.54</c:v>
                </c:pt>
                <c:pt idx="1147">
                  <c:v>0.54</c:v>
                </c:pt>
                <c:pt idx="1148">
                  <c:v>0.54</c:v>
                </c:pt>
                <c:pt idx="1149">
                  <c:v>0.54100000000000004</c:v>
                </c:pt>
                <c:pt idx="1150">
                  <c:v>0.54100000000000004</c:v>
                </c:pt>
                <c:pt idx="1151">
                  <c:v>0.54100000000000004</c:v>
                </c:pt>
                <c:pt idx="1152">
                  <c:v>0.54200000000000004</c:v>
                </c:pt>
                <c:pt idx="1153">
                  <c:v>0.54200000000000004</c:v>
                </c:pt>
                <c:pt idx="1154">
                  <c:v>0.54300000000000004</c:v>
                </c:pt>
                <c:pt idx="1155">
                  <c:v>0.54300000000000004</c:v>
                </c:pt>
                <c:pt idx="1156">
                  <c:v>0.54300000000000004</c:v>
                </c:pt>
                <c:pt idx="1157">
                  <c:v>0.54400000000000004</c:v>
                </c:pt>
                <c:pt idx="1158">
                  <c:v>0.54400000000000004</c:v>
                </c:pt>
                <c:pt idx="1159">
                  <c:v>0.54400000000000004</c:v>
                </c:pt>
                <c:pt idx="1160">
                  <c:v>0.54500000000000004</c:v>
                </c:pt>
                <c:pt idx="1161">
                  <c:v>0.54500000000000004</c:v>
                </c:pt>
                <c:pt idx="1162">
                  <c:v>0.54600000000000004</c:v>
                </c:pt>
                <c:pt idx="1163">
                  <c:v>0.54600000000000004</c:v>
                </c:pt>
                <c:pt idx="1164">
                  <c:v>0.54700000000000004</c:v>
                </c:pt>
                <c:pt idx="1165">
                  <c:v>0.54800000000000004</c:v>
                </c:pt>
                <c:pt idx="1166">
                  <c:v>0.54800000000000004</c:v>
                </c:pt>
                <c:pt idx="1167">
                  <c:v>0.54900000000000004</c:v>
                </c:pt>
                <c:pt idx="1168">
                  <c:v>0.54900000000000004</c:v>
                </c:pt>
                <c:pt idx="1169">
                  <c:v>0.55000000000000004</c:v>
                </c:pt>
                <c:pt idx="1170">
                  <c:v>0.55100000000000005</c:v>
                </c:pt>
                <c:pt idx="1171">
                  <c:v>0.55100000000000005</c:v>
                </c:pt>
                <c:pt idx="1172">
                  <c:v>0.55200000000000005</c:v>
                </c:pt>
                <c:pt idx="1173">
                  <c:v>0.55200000000000005</c:v>
                </c:pt>
                <c:pt idx="1174">
                  <c:v>0.55300000000000005</c:v>
                </c:pt>
                <c:pt idx="1175">
                  <c:v>0.55300000000000005</c:v>
                </c:pt>
                <c:pt idx="1176">
                  <c:v>0.55400000000000005</c:v>
                </c:pt>
                <c:pt idx="1177">
                  <c:v>0.55400000000000005</c:v>
                </c:pt>
                <c:pt idx="1178">
                  <c:v>0.55500000000000005</c:v>
                </c:pt>
                <c:pt idx="1179">
                  <c:v>0.55500000000000005</c:v>
                </c:pt>
                <c:pt idx="1180">
                  <c:v>0.55600000000000005</c:v>
                </c:pt>
                <c:pt idx="1181">
                  <c:v>0.55600000000000005</c:v>
                </c:pt>
                <c:pt idx="1182">
                  <c:v>0.55700000000000005</c:v>
                </c:pt>
                <c:pt idx="1183">
                  <c:v>0.55800000000000005</c:v>
                </c:pt>
                <c:pt idx="1184">
                  <c:v>0.55900000000000005</c:v>
                </c:pt>
                <c:pt idx="1185">
                  <c:v>0.55900000000000005</c:v>
                </c:pt>
                <c:pt idx="1186">
                  <c:v>0.56000000000000005</c:v>
                </c:pt>
                <c:pt idx="1187">
                  <c:v>0.56000000000000005</c:v>
                </c:pt>
                <c:pt idx="1188">
                  <c:v>0.56100000000000005</c:v>
                </c:pt>
                <c:pt idx="1189">
                  <c:v>0.56100000000000005</c:v>
                </c:pt>
                <c:pt idx="1190">
                  <c:v>0.56200000000000006</c:v>
                </c:pt>
                <c:pt idx="1191">
                  <c:v>0.56299999999999994</c:v>
                </c:pt>
                <c:pt idx="1192">
                  <c:v>0.56299999999999994</c:v>
                </c:pt>
                <c:pt idx="1193">
                  <c:v>0.56399999999999995</c:v>
                </c:pt>
                <c:pt idx="1194">
                  <c:v>0.56399999999999995</c:v>
                </c:pt>
                <c:pt idx="1195">
                  <c:v>0.56499999999999995</c:v>
                </c:pt>
                <c:pt idx="1196">
                  <c:v>0.56499999999999995</c:v>
                </c:pt>
                <c:pt idx="1197">
                  <c:v>0.56499999999999995</c:v>
                </c:pt>
                <c:pt idx="1198">
                  <c:v>0.56599999999999995</c:v>
                </c:pt>
                <c:pt idx="1199">
                  <c:v>0.56599999999999995</c:v>
                </c:pt>
                <c:pt idx="1200">
                  <c:v>0.56599999999999995</c:v>
                </c:pt>
                <c:pt idx="1201">
                  <c:v>0.56699999999999995</c:v>
                </c:pt>
                <c:pt idx="1202">
                  <c:v>0.56699999999999995</c:v>
                </c:pt>
                <c:pt idx="1203">
                  <c:v>0.56699999999999995</c:v>
                </c:pt>
                <c:pt idx="1204">
                  <c:v>0.56699999999999995</c:v>
                </c:pt>
                <c:pt idx="1205">
                  <c:v>0.56699999999999995</c:v>
                </c:pt>
                <c:pt idx="1206">
                  <c:v>0.56699999999999995</c:v>
                </c:pt>
                <c:pt idx="1207">
                  <c:v>0.56799999999999995</c:v>
                </c:pt>
                <c:pt idx="1208">
                  <c:v>0.56799999999999995</c:v>
                </c:pt>
                <c:pt idx="1209">
                  <c:v>0.56799999999999995</c:v>
                </c:pt>
                <c:pt idx="1210">
                  <c:v>0.56799999999999995</c:v>
                </c:pt>
                <c:pt idx="1211">
                  <c:v>0.56799999999999995</c:v>
                </c:pt>
                <c:pt idx="1212">
                  <c:v>0.56799999999999995</c:v>
                </c:pt>
                <c:pt idx="1213">
                  <c:v>0.56799999999999995</c:v>
                </c:pt>
                <c:pt idx="1214">
                  <c:v>0.56899999999999995</c:v>
                </c:pt>
                <c:pt idx="1215">
                  <c:v>0.56899999999999995</c:v>
                </c:pt>
                <c:pt idx="1216">
                  <c:v>0.56899999999999995</c:v>
                </c:pt>
                <c:pt idx="1217">
                  <c:v>0.56899999999999995</c:v>
                </c:pt>
                <c:pt idx="1218">
                  <c:v>0.56899999999999995</c:v>
                </c:pt>
                <c:pt idx="1219">
                  <c:v>0.56999999999999995</c:v>
                </c:pt>
                <c:pt idx="1220">
                  <c:v>0.56999999999999995</c:v>
                </c:pt>
                <c:pt idx="1221">
                  <c:v>0.56999999999999995</c:v>
                </c:pt>
                <c:pt idx="1222">
                  <c:v>0.56999999999999995</c:v>
                </c:pt>
                <c:pt idx="1223">
                  <c:v>0.57099999999999995</c:v>
                </c:pt>
                <c:pt idx="1224">
                  <c:v>0.57099999999999995</c:v>
                </c:pt>
                <c:pt idx="1225">
                  <c:v>0.57099999999999995</c:v>
                </c:pt>
                <c:pt idx="1226">
                  <c:v>0.57199999999999995</c:v>
                </c:pt>
                <c:pt idx="1227">
                  <c:v>0.57199999999999995</c:v>
                </c:pt>
                <c:pt idx="1228">
                  <c:v>0.57199999999999995</c:v>
                </c:pt>
                <c:pt idx="1229">
                  <c:v>0.57299999999999995</c:v>
                </c:pt>
                <c:pt idx="1230">
                  <c:v>0.57299999999999995</c:v>
                </c:pt>
                <c:pt idx="1231">
                  <c:v>0.57299999999999995</c:v>
                </c:pt>
                <c:pt idx="1232">
                  <c:v>0.57399999999999995</c:v>
                </c:pt>
                <c:pt idx="1233">
                  <c:v>0.57399999999999995</c:v>
                </c:pt>
                <c:pt idx="1234">
                  <c:v>0.57499999999999996</c:v>
                </c:pt>
                <c:pt idx="1235">
                  <c:v>0.57499999999999996</c:v>
                </c:pt>
                <c:pt idx="1236">
                  <c:v>0.57599999999999996</c:v>
                </c:pt>
                <c:pt idx="1237">
                  <c:v>0.57599999999999996</c:v>
                </c:pt>
                <c:pt idx="1238">
                  <c:v>0.57699999999999996</c:v>
                </c:pt>
                <c:pt idx="1239">
                  <c:v>0.57699999999999996</c:v>
                </c:pt>
                <c:pt idx="1240">
                  <c:v>0.57799999999999996</c:v>
                </c:pt>
                <c:pt idx="1241">
                  <c:v>0.57799999999999996</c:v>
                </c:pt>
                <c:pt idx="1242">
                  <c:v>0.57899999999999996</c:v>
                </c:pt>
                <c:pt idx="1243">
                  <c:v>0.57899999999999996</c:v>
                </c:pt>
                <c:pt idx="1244">
                  <c:v>0.57999999999999996</c:v>
                </c:pt>
                <c:pt idx="1245">
                  <c:v>0.58099999999999996</c:v>
                </c:pt>
                <c:pt idx="1246">
                  <c:v>0.58099999999999996</c:v>
                </c:pt>
                <c:pt idx="1247">
                  <c:v>0.58199999999999996</c:v>
                </c:pt>
                <c:pt idx="1248">
                  <c:v>0.58199999999999996</c:v>
                </c:pt>
                <c:pt idx="1249">
                  <c:v>0.58299999999999996</c:v>
                </c:pt>
                <c:pt idx="1250">
                  <c:v>0.58299999999999996</c:v>
                </c:pt>
                <c:pt idx="1251">
                  <c:v>0.58399999999999996</c:v>
                </c:pt>
                <c:pt idx="1252">
                  <c:v>0.58499999999999996</c:v>
                </c:pt>
                <c:pt idx="1253">
                  <c:v>0.58499999999999996</c:v>
                </c:pt>
                <c:pt idx="1254">
                  <c:v>0.58599999999999997</c:v>
                </c:pt>
                <c:pt idx="1255">
                  <c:v>0.58599999999999997</c:v>
                </c:pt>
                <c:pt idx="1256">
                  <c:v>0.58699999999999997</c:v>
                </c:pt>
                <c:pt idx="1257">
                  <c:v>0.58799999999999997</c:v>
                </c:pt>
                <c:pt idx="1258">
                  <c:v>0.58899999999999997</c:v>
                </c:pt>
                <c:pt idx="1259">
                  <c:v>0.58899999999999997</c:v>
                </c:pt>
                <c:pt idx="1260">
                  <c:v>0.59</c:v>
                </c:pt>
                <c:pt idx="1261">
                  <c:v>0.59099999999999997</c:v>
                </c:pt>
                <c:pt idx="1262">
                  <c:v>0.59199999999999997</c:v>
                </c:pt>
                <c:pt idx="1263">
                  <c:v>0.59199999999999997</c:v>
                </c:pt>
                <c:pt idx="1264">
                  <c:v>0.59299999999999997</c:v>
                </c:pt>
                <c:pt idx="1265">
                  <c:v>0.59399999999999997</c:v>
                </c:pt>
                <c:pt idx="1266">
                  <c:v>0.59499999999999997</c:v>
                </c:pt>
                <c:pt idx="1267">
                  <c:v>0.59599999999999997</c:v>
                </c:pt>
                <c:pt idx="1268">
                  <c:v>0.59599999999999997</c:v>
                </c:pt>
                <c:pt idx="1269">
                  <c:v>0.59699999999999998</c:v>
                </c:pt>
                <c:pt idx="1270">
                  <c:v>0.59799999999999998</c:v>
                </c:pt>
                <c:pt idx="1271">
                  <c:v>0.59899999999999998</c:v>
                </c:pt>
                <c:pt idx="1272">
                  <c:v>0.6</c:v>
                </c:pt>
                <c:pt idx="1273">
                  <c:v>0.60099999999999998</c:v>
                </c:pt>
                <c:pt idx="1274">
                  <c:v>0.60099999999999998</c:v>
                </c:pt>
                <c:pt idx="1275">
                  <c:v>0.60199999999999998</c:v>
                </c:pt>
                <c:pt idx="1276">
                  <c:v>0.60299999999999998</c:v>
                </c:pt>
                <c:pt idx="1277">
                  <c:v>0.60399999999999998</c:v>
                </c:pt>
                <c:pt idx="1278">
                  <c:v>0.60499999999999998</c:v>
                </c:pt>
                <c:pt idx="1279">
                  <c:v>0.60599999999999998</c:v>
                </c:pt>
                <c:pt idx="1280">
                  <c:v>0.60699999999999998</c:v>
                </c:pt>
                <c:pt idx="1281">
                  <c:v>0.60699999999999998</c:v>
                </c:pt>
                <c:pt idx="1282">
                  <c:v>0.60799999999999998</c:v>
                </c:pt>
                <c:pt idx="1283">
                  <c:v>0.60899999999999999</c:v>
                </c:pt>
                <c:pt idx="1284">
                  <c:v>0.61</c:v>
                </c:pt>
                <c:pt idx="1285">
                  <c:v>0.61099999999999999</c:v>
                </c:pt>
                <c:pt idx="1286">
                  <c:v>0.61199999999999999</c:v>
                </c:pt>
                <c:pt idx="1287">
                  <c:v>0.61299999999999999</c:v>
                </c:pt>
                <c:pt idx="1288">
                  <c:v>0.61399999999999999</c:v>
                </c:pt>
                <c:pt idx="1289">
                  <c:v>0.61499999999999999</c:v>
                </c:pt>
                <c:pt idx="1290">
                  <c:v>0.61599999999999999</c:v>
                </c:pt>
                <c:pt idx="1291">
                  <c:v>0.61699999999999999</c:v>
                </c:pt>
                <c:pt idx="1292">
                  <c:v>0.61799999999999999</c:v>
                </c:pt>
                <c:pt idx="1293">
                  <c:v>0.61899999999999999</c:v>
                </c:pt>
                <c:pt idx="1294">
                  <c:v>0.62</c:v>
                </c:pt>
                <c:pt idx="1295">
                  <c:v>0.621</c:v>
                </c:pt>
                <c:pt idx="1296">
                  <c:v>0.623</c:v>
                </c:pt>
                <c:pt idx="1297">
                  <c:v>0.624</c:v>
                </c:pt>
                <c:pt idx="1298">
                  <c:v>0.625</c:v>
                </c:pt>
                <c:pt idx="1299">
                  <c:v>0.626</c:v>
                </c:pt>
                <c:pt idx="1300">
                  <c:v>0.627</c:v>
                </c:pt>
                <c:pt idx="1301">
                  <c:v>0.628</c:v>
                </c:pt>
                <c:pt idx="1302">
                  <c:v>0.629</c:v>
                </c:pt>
                <c:pt idx="1303">
                  <c:v>0.63</c:v>
                </c:pt>
                <c:pt idx="1304">
                  <c:v>0.63100000000000001</c:v>
                </c:pt>
                <c:pt idx="1305">
                  <c:v>0.63200000000000001</c:v>
                </c:pt>
                <c:pt idx="1306">
                  <c:v>0.63300000000000001</c:v>
                </c:pt>
                <c:pt idx="1307">
                  <c:v>0.63400000000000001</c:v>
                </c:pt>
                <c:pt idx="1308">
                  <c:v>0.63500000000000001</c:v>
                </c:pt>
                <c:pt idx="1309">
                  <c:v>0.63600000000000001</c:v>
                </c:pt>
                <c:pt idx="1310">
                  <c:v>0.63800000000000001</c:v>
                </c:pt>
                <c:pt idx="1311">
                  <c:v>0.63900000000000001</c:v>
                </c:pt>
                <c:pt idx="1312">
                  <c:v>0.64</c:v>
                </c:pt>
                <c:pt idx="1313">
                  <c:v>0.64100000000000001</c:v>
                </c:pt>
                <c:pt idx="1314">
                  <c:v>0.64200000000000002</c:v>
                </c:pt>
                <c:pt idx="1315">
                  <c:v>0.64300000000000002</c:v>
                </c:pt>
                <c:pt idx="1316">
                  <c:v>0.64400000000000002</c:v>
                </c:pt>
                <c:pt idx="1317">
                  <c:v>0.64500000000000002</c:v>
                </c:pt>
                <c:pt idx="1318">
                  <c:v>0.64600000000000002</c:v>
                </c:pt>
                <c:pt idx="1319">
                  <c:v>0.64700000000000002</c:v>
                </c:pt>
                <c:pt idx="1320">
                  <c:v>0.64800000000000002</c:v>
                </c:pt>
                <c:pt idx="1321">
                  <c:v>0.64900000000000002</c:v>
                </c:pt>
                <c:pt idx="1322">
                  <c:v>0.65</c:v>
                </c:pt>
                <c:pt idx="1323">
                  <c:v>0.65100000000000002</c:v>
                </c:pt>
                <c:pt idx="1324">
                  <c:v>0.65200000000000002</c:v>
                </c:pt>
                <c:pt idx="1325">
                  <c:v>0.65300000000000002</c:v>
                </c:pt>
                <c:pt idx="1326">
                  <c:v>0.65500000000000003</c:v>
                </c:pt>
                <c:pt idx="1327">
                  <c:v>0.65600000000000003</c:v>
                </c:pt>
                <c:pt idx="1328">
                  <c:v>0.65700000000000003</c:v>
                </c:pt>
                <c:pt idx="1329">
                  <c:v>0.65800000000000003</c:v>
                </c:pt>
                <c:pt idx="1330">
                  <c:v>0.66</c:v>
                </c:pt>
                <c:pt idx="1331">
                  <c:v>0.66100000000000003</c:v>
                </c:pt>
                <c:pt idx="1332">
                  <c:v>0.66200000000000003</c:v>
                </c:pt>
                <c:pt idx="1333">
                  <c:v>0.66300000000000003</c:v>
                </c:pt>
                <c:pt idx="1334">
                  <c:v>0.66400000000000003</c:v>
                </c:pt>
                <c:pt idx="1335">
                  <c:v>0.66500000000000004</c:v>
                </c:pt>
                <c:pt idx="1336">
                  <c:v>0.66700000000000004</c:v>
                </c:pt>
                <c:pt idx="1337">
                  <c:v>0.66800000000000004</c:v>
                </c:pt>
                <c:pt idx="1338">
                  <c:v>0.66900000000000004</c:v>
                </c:pt>
                <c:pt idx="1339">
                  <c:v>0.67</c:v>
                </c:pt>
                <c:pt idx="1340">
                  <c:v>0.67200000000000004</c:v>
                </c:pt>
                <c:pt idx="1341">
                  <c:v>0.67300000000000004</c:v>
                </c:pt>
                <c:pt idx="1342">
                  <c:v>0.67400000000000004</c:v>
                </c:pt>
                <c:pt idx="1343">
                  <c:v>0.67500000000000004</c:v>
                </c:pt>
                <c:pt idx="1344">
                  <c:v>0.67600000000000005</c:v>
                </c:pt>
                <c:pt idx="1345">
                  <c:v>0.67800000000000005</c:v>
                </c:pt>
                <c:pt idx="1346">
                  <c:v>0.67900000000000005</c:v>
                </c:pt>
                <c:pt idx="1347">
                  <c:v>0.68</c:v>
                </c:pt>
                <c:pt idx="1348">
                  <c:v>0.68200000000000005</c:v>
                </c:pt>
                <c:pt idx="1349">
                  <c:v>0.68300000000000005</c:v>
                </c:pt>
                <c:pt idx="1350">
                  <c:v>0.68400000000000005</c:v>
                </c:pt>
                <c:pt idx="1351">
                  <c:v>0.68600000000000005</c:v>
                </c:pt>
                <c:pt idx="1352">
                  <c:v>0.68700000000000006</c:v>
                </c:pt>
                <c:pt idx="1353">
                  <c:v>0.68899999999999995</c:v>
                </c:pt>
                <c:pt idx="1354">
                  <c:v>0.69</c:v>
                </c:pt>
                <c:pt idx="1355">
                  <c:v>0.69099999999999995</c:v>
                </c:pt>
                <c:pt idx="1356">
                  <c:v>0.69299999999999995</c:v>
                </c:pt>
                <c:pt idx="1357">
                  <c:v>0.69399999999999995</c:v>
                </c:pt>
                <c:pt idx="1358">
                  <c:v>0.69599999999999995</c:v>
                </c:pt>
                <c:pt idx="1359">
                  <c:v>0.69699999999999995</c:v>
                </c:pt>
                <c:pt idx="1360">
                  <c:v>0.69899999999999995</c:v>
                </c:pt>
                <c:pt idx="1361">
                  <c:v>0.7</c:v>
                </c:pt>
                <c:pt idx="1362">
                  <c:v>0.70199999999999996</c:v>
                </c:pt>
                <c:pt idx="1363">
                  <c:v>0.70399999999999996</c:v>
                </c:pt>
                <c:pt idx="1364">
                  <c:v>0.70499999999999996</c:v>
                </c:pt>
                <c:pt idx="1365">
                  <c:v>0.70699999999999996</c:v>
                </c:pt>
                <c:pt idx="1366">
                  <c:v>0.70899999999999996</c:v>
                </c:pt>
                <c:pt idx="1367">
                  <c:v>0.71</c:v>
                </c:pt>
                <c:pt idx="1368">
                  <c:v>0.71199999999999997</c:v>
                </c:pt>
                <c:pt idx="1369">
                  <c:v>0.71299999999999997</c:v>
                </c:pt>
                <c:pt idx="1370">
                  <c:v>0.71499999999999997</c:v>
                </c:pt>
                <c:pt idx="1371">
                  <c:v>0.71699999999999997</c:v>
                </c:pt>
                <c:pt idx="1372">
                  <c:v>0.71799999999999997</c:v>
                </c:pt>
                <c:pt idx="1373">
                  <c:v>0.72</c:v>
                </c:pt>
                <c:pt idx="1374">
                  <c:v>0.72099999999999997</c:v>
                </c:pt>
                <c:pt idx="1375">
                  <c:v>0.72299999999999998</c:v>
                </c:pt>
                <c:pt idx="1376">
                  <c:v>0.72499999999999998</c:v>
                </c:pt>
                <c:pt idx="1377">
                  <c:v>0.72599999999999998</c:v>
                </c:pt>
                <c:pt idx="1378">
                  <c:v>0.72799999999999998</c:v>
                </c:pt>
                <c:pt idx="1379">
                  <c:v>0.72899999999999998</c:v>
                </c:pt>
                <c:pt idx="1380">
                  <c:v>0.73099999999999998</c:v>
                </c:pt>
                <c:pt idx="1381">
                  <c:v>0.73299999999999998</c:v>
                </c:pt>
                <c:pt idx="1382">
                  <c:v>0.73399999999999999</c:v>
                </c:pt>
                <c:pt idx="1383">
                  <c:v>0.73599999999999999</c:v>
                </c:pt>
                <c:pt idx="1384">
                  <c:v>0.73799999999999999</c:v>
                </c:pt>
                <c:pt idx="1385">
                  <c:v>0.73899999999999999</c:v>
                </c:pt>
                <c:pt idx="1386">
                  <c:v>0.74099999999999999</c:v>
                </c:pt>
                <c:pt idx="1387">
                  <c:v>0.74299999999999999</c:v>
                </c:pt>
                <c:pt idx="1388">
                  <c:v>0.74399999999999999</c:v>
                </c:pt>
                <c:pt idx="1389">
                  <c:v>0.746</c:v>
                </c:pt>
                <c:pt idx="1390">
                  <c:v>0.747</c:v>
                </c:pt>
                <c:pt idx="1391">
                  <c:v>0.749</c:v>
                </c:pt>
                <c:pt idx="1392">
                  <c:v>0.75</c:v>
                </c:pt>
                <c:pt idx="1393">
                  <c:v>0.751</c:v>
                </c:pt>
                <c:pt idx="1394">
                  <c:v>0.753</c:v>
                </c:pt>
                <c:pt idx="1395">
                  <c:v>0.754</c:v>
                </c:pt>
                <c:pt idx="1396">
                  <c:v>0.75600000000000001</c:v>
                </c:pt>
                <c:pt idx="1397">
                  <c:v>0.75700000000000001</c:v>
                </c:pt>
                <c:pt idx="1398">
                  <c:v>0.75800000000000001</c:v>
                </c:pt>
                <c:pt idx="1399">
                  <c:v>0.76</c:v>
                </c:pt>
                <c:pt idx="1400">
                  <c:v>0.76100000000000001</c:v>
                </c:pt>
                <c:pt idx="1401">
                  <c:v>0.76300000000000001</c:v>
                </c:pt>
                <c:pt idx="1402">
                  <c:v>0.76400000000000001</c:v>
                </c:pt>
                <c:pt idx="1403">
                  <c:v>0.76500000000000001</c:v>
                </c:pt>
                <c:pt idx="1404">
                  <c:v>0.76600000000000001</c:v>
                </c:pt>
                <c:pt idx="1405">
                  <c:v>0.76800000000000002</c:v>
                </c:pt>
                <c:pt idx="1406">
                  <c:v>0.76900000000000002</c:v>
                </c:pt>
                <c:pt idx="1407">
                  <c:v>0.77</c:v>
                </c:pt>
                <c:pt idx="1408">
                  <c:v>0.77100000000000002</c:v>
                </c:pt>
                <c:pt idx="1409">
                  <c:v>0.77200000000000002</c:v>
                </c:pt>
                <c:pt idx="1410">
                  <c:v>0.77400000000000002</c:v>
                </c:pt>
                <c:pt idx="1411">
                  <c:v>0.77500000000000002</c:v>
                </c:pt>
                <c:pt idx="1412">
                  <c:v>0.77600000000000002</c:v>
                </c:pt>
                <c:pt idx="1413">
                  <c:v>0.77700000000000002</c:v>
                </c:pt>
                <c:pt idx="1414">
                  <c:v>0.77800000000000002</c:v>
                </c:pt>
                <c:pt idx="1415">
                  <c:v>0.77900000000000003</c:v>
                </c:pt>
                <c:pt idx="1416">
                  <c:v>0.78</c:v>
                </c:pt>
                <c:pt idx="1417">
                  <c:v>0.78100000000000003</c:v>
                </c:pt>
                <c:pt idx="1418">
                  <c:v>0.78100000000000003</c:v>
                </c:pt>
                <c:pt idx="1419">
                  <c:v>0.78200000000000003</c:v>
                </c:pt>
                <c:pt idx="1420">
                  <c:v>0.78300000000000003</c:v>
                </c:pt>
                <c:pt idx="1421">
                  <c:v>0.78400000000000003</c:v>
                </c:pt>
                <c:pt idx="1422">
                  <c:v>0.78500000000000003</c:v>
                </c:pt>
                <c:pt idx="1423">
                  <c:v>0.78500000000000003</c:v>
                </c:pt>
                <c:pt idx="1424">
                  <c:v>0.78600000000000003</c:v>
                </c:pt>
                <c:pt idx="1425">
                  <c:v>0.78700000000000003</c:v>
                </c:pt>
                <c:pt idx="1426">
                  <c:v>0.78800000000000003</c:v>
                </c:pt>
                <c:pt idx="1427">
                  <c:v>0.78900000000000003</c:v>
                </c:pt>
                <c:pt idx="1428">
                  <c:v>0.78900000000000003</c:v>
                </c:pt>
                <c:pt idx="1429">
                  <c:v>0.79</c:v>
                </c:pt>
                <c:pt idx="1430">
                  <c:v>0.79</c:v>
                </c:pt>
                <c:pt idx="1431">
                  <c:v>0.79100000000000004</c:v>
                </c:pt>
                <c:pt idx="1432">
                  <c:v>0.79200000000000004</c:v>
                </c:pt>
                <c:pt idx="1433">
                  <c:v>0.79200000000000004</c:v>
                </c:pt>
                <c:pt idx="1434">
                  <c:v>0.79300000000000004</c:v>
                </c:pt>
                <c:pt idx="1435">
                  <c:v>0.79300000000000004</c:v>
                </c:pt>
                <c:pt idx="1436">
                  <c:v>0.79400000000000004</c:v>
                </c:pt>
                <c:pt idx="1437">
                  <c:v>0.79400000000000004</c:v>
                </c:pt>
                <c:pt idx="1438">
                  <c:v>0.79500000000000004</c:v>
                </c:pt>
                <c:pt idx="1439">
                  <c:v>0.79500000000000004</c:v>
                </c:pt>
                <c:pt idx="1440">
                  <c:v>0.79600000000000004</c:v>
                </c:pt>
                <c:pt idx="1441">
                  <c:v>0.79600000000000004</c:v>
                </c:pt>
                <c:pt idx="1442">
                  <c:v>0.79700000000000004</c:v>
                </c:pt>
                <c:pt idx="1443">
                  <c:v>0.79700000000000004</c:v>
                </c:pt>
                <c:pt idx="1444">
                  <c:v>0.79700000000000004</c:v>
                </c:pt>
                <c:pt idx="1445">
                  <c:v>0.79700000000000004</c:v>
                </c:pt>
                <c:pt idx="1446">
                  <c:v>0.79700000000000004</c:v>
                </c:pt>
                <c:pt idx="1447">
                  <c:v>0.79800000000000004</c:v>
                </c:pt>
                <c:pt idx="1448">
                  <c:v>0.79800000000000004</c:v>
                </c:pt>
                <c:pt idx="1449">
                  <c:v>0.79800000000000004</c:v>
                </c:pt>
                <c:pt idx="1450">
                  <c:v>0.79800000000000004</c:v>
                </c:pt>
                <c:pt idx="1451">
                  <c:v>0.79800000000000004</c:v>
                </c:pt>
                <c:pt idx="1452">
                  <c:v>0.79900000000000004</c:v>
                </c:pt>
                <c:pt idx="1453">
                  <c:v>0.79900000000000004</c:v>
                </c:pt>
                <c:pt idx="1454">
                  <c:v>0.79900000000000004</c:v>
                </c:pt>
                <c:pt idx="1455">
                  <c:v>0.79900000000000004</c:v>
                </c:pt>
                <c:pt idx="1456">
                  <c:v>0.79900000000000004</c:v>
                </c:pt>
                <c:pt idx="1457">
                  <c:v>0.79900000000000004</c:v>
                </c:pt>
                <c:pt idx="1458">
                  <c:v>0.79900000000000004</c:v>
                </c:pt>
                <c:pt idx="1459">
                  <c:v>0.79900000000000004</c:v>
                </c:pt>
                <c:pt idx="1460">
                  <c:v>0.79900000000000004</c:v>
                </c:pt>
                <c:pt idx="1461">
                  <c:v>0.79900000000000004</c:v>
                </c:pt>
                <c:pt idx="1462">
                  <c:v>0.79900000000000004</c:v>
                </c:pt>
                <c:pt idx="1463">
                  <c:v>0.79900000000000004</c:v>
                </c:pt>
                <c:pt idx="1464">
                  <c:v>0.79900000000000004</c:v>
                </c:pt>
                <c:pt idx="1465">
                  <c:v>0.79900000000000004</c:v>
                </c:pt>
                <c:pt idx="1466">
                  <c:v>0.79900000000000004</c:v>
                </c:pt>
                <c:pt idx="1467">
                  <c:v>0.79900000000000004</c:v>
                </c:pt>
                <c:pt idx="1468">
                  <c:v>0.79900000000000004</c:v>
                </c:pt>
                <c:pt idx="1469">
                  <c:v>0.79800000000000004</c:v>
                </c:pt>
                <c:pt idx="1470">
                  <c:v>0.79800000000000004</c:v>
                </c:pt>
                <c:pt idx="1471">
                  <c:v>0.79800000000000004</c:v>
                </c:pt>
                <c:pt idx="1472">
                  <c:v>0.79800000000000004</c:v>
                </c:pt>
                <c:pt idx="1473">
                  <c:v>0.79800000000000004</c:v>
                </c:pt>
                <c:pt idx="1474">
                  <c:v>0.79800000000000004</c:v>
                </c:pt>
                <c:pt idx="1475">
                  <c:v>0.79800000000000004</c:v>
                </c:pt>
                <c:pt idx="1476">
                  <c:v>0.79800000000000004</c:v>
                </c:pt>
                <c:pt idx="1477">
                  <c:v>0.79800000000000004</c:v>
                </c:pt>
                <c:pt idx="1478">
                  <c:v>0.79800000000000004</c:v>
                </c:pt>
                <c:pt idx="1479">
                  <c:v>0.79700000000000004</c:v>
                </c:pt>
                <c:pt idx="1480">
                  <c:v>0.79700000000000004</c:v>
                </c:pt>
                <c:pt idx="1481">
                  <c:v>0.79700000000000004</c:v>
                </c:pt>
                <c:pt idx="1482">
                  <c:v>0.79700000000000004</c:v>
                </c:pt>
                <c:pt idx="1483">
                  <c:v>0.79600000000000004</c:v>
                </c:pt>
                <c:pt idx="1484">
                  <c:v>0.79600000000000004</c:v>
                </c:pt>
                <c:pt idx="1485">
                  <c:v>0.79600000000000004</c:v>
                </c:pt>
                <c:pt idx="1486">
                  <c:v>0.79600000000000004</c:v>
                </c:pt>
                <c:pt idx="1487">
                  <c:v>0.79700000000000004</c:v>
                </c:pt>
                <c:pt idx="1488">
                  <c:v>0.79700000000000004</c:v>
                </c:pt>
                <c:pt idx="1489">
                  <c:v>0.79700000000000004</c:v>
                </c:pt>
                <c:pt idx="1490">
                  <c:v>0.79800000000000004</c:v>
                </c:pt>
                <c:pt idx="1491">
                  <c:v>0.79800000000000004</c:v>
                </c:pt>
                <c:pt idx="1492">
                  <c:v>0.79800000000000004</c:v>
                </c:pt>
                <c:pt idx="1493">
                  <c:v>0.79900000000000004</c:v>
                </c:pt>
                <c:pt idx="1494">
                  <c:v>0.79900000000000004</c:v>
                </c:pt>
                <c:pt idx="1495">
                  <c:v>0.8</c:v>
                </c:pt>
                <c:pt idx="1496">
                  <c:v>0.8</c:v>
                </c:pt>
                <c:pt idx="1497">
                  <c:v>0.8</c:v>
                </c:pt>
                <c:pt idx="1498">
                  <c:v>0.8</c:v>
                </c:pt>
                <c:pt idx="1499">
                  <c:v>0.80100000000000005</c:v>
                </c:pt>
                <c:pt idx="1500">
                  <c:v>0.80100000000000005</c:v>
                </c:pt>
                <c:pt idx="1501">
                  <c:v>0.80100000000000005</c:v>
                </c:pt>
                <c:pt idx="1502">
                  <c:v>0.80100000000000005</c:v>
                </c:pt>
                <c:pt idx="1503">
                  <c:v>0.80200000000000005</c:v>
                </c:pt>
                <c:pt idx="1504">
                  <c:v>0.80200000000000005</c:v>
                </c:pt>
                <c:pt idx="1505">
                  <c:v>0.80300000000000005</c:v>
                </c:pt>
                <c:pt idx="1506">
                  <c:v>0.80300000000000005</c:v>
                </c:pt>
                <c:pt idx="1507">
                  <c:v>0.80400000000000005</c:v>
                </c:pt>
                <c:pt idx="1508">
                  <c:v>0.80400000000000005</c:v>
                </c:pt>
                <c:pt idx="1509">
                  <c:v>0.80500000000000005</c:v>
                </c:pt>
                <c:pt idx="1510">
                  <c:v>0.80500000000000005</c:v>
                </c:pt>
                <c:pt idx="1511">
                  <c:v>0.80500000000000005</c:v>
                </c:pt>
                <c:pt idx="1512">
                  <c:v>0.80600000000000005</c:v>
                </c:pt>
                <c:pt idx="1513">
                  <c:v>0.80600000000000005</c:v>
                </c:pt>
                <c:pt idx="1514">
                  <c:v>0.80700000000000005</c:v>
                </c:pt>
                <c:pt idx="1515">
                  <c:v>0.80700000000000005</c:v>
                </c:pt>
                <c:pt idx="1516">
                  <c:v>0.80800000000000005</c:v>
                </c:pt>
                <c:pt idx="1517">
                  <c:v>0.80800000000000005</c:v>
                </c:pt>
                <c:pt idx="1518">
                  <c:v>0.80900000000000005</c:v>
                </c:pt>
                <c:pt idx="1519">
                  <c:v>0.81</c:v>
                </c:pt>
                <c:pt idx="1520">
                  <c:v>0.81100000000000005</c:v>
                </c:pt>
                <c:pt idx="1521">
                  <c:v>0.81200000000000006</c:v>
                </c:pt>
                <c:pt idx="1522">
                  <c:v>0.81200000000000006</c:v>
                </c:pt>
                <c:pt idx="1523">
                  <c:v>0.81299999999999994</c:v>
                </c:pt>
                <c:pt idx="1524">
                  <c:v>0.81399999999999995</c:v>
                </c:pt>
                <c:pt idx="1525">
                  <c:v>0.81499999999999995</c:v>
                </c:pt>
                <c:pt idx="1526">
                  <c:v>0.81499999999999995</c:v>
                </c:pt>
                <c:pt idx="1527">
                  <c:v>0.81599999999999995</c:v>
                </c:pt>
                <c:pt idx="1528">
                  <c:v>0.81699999999999995</c:v>
                </c:pt>
                <c:pt idx="1529">
                  <c:v>0.81699999999999995</c:v>
                </c:pt>
                <c:pt idx="1530">
                  <c:v>0.81799999999999995</c:v>
                </c:pt>
                <c:pt idx="1531">
                  <c:v>0.81799999999999995</c:v>
                </c:pt>
                <c:pt idx="1532">
                  <c:v>0.81899999999999995</c:v>
                </c:pt>
                <c:pt idx="1533">
                  <c:v>0.82</c:v>
                </c:pt>
                <c:pt idx="1534">
                  <c:v>0.82</c:v>
                </c:pt>
                <c:pt idx="1535">
                  <c:v>0.82099999999999995</c:v>
                </c:pt>
                <c:pt idx="1536">
                  <c:v>0.82199999999999995</c:v>
                </c:pt>
                <c:pt idx="1537">
                  <c:v>0.82299999999999995</c:v>
                </c:pt>
                <c:pt idx="1538">
                  <c:v>0.82399999999999995</c:v>
                </c:pt>
                <c:pt idx="1539">
                  <c:v>0.82399999999999995</c:v>
                </c:pt>
                <c:pt idx="1540">
                  <c:v>0.82499999999999996</c:v>
                </c:pt>
                <c:pt idx="1541">
                  <c:v>0.82599999999999996</c:v>
                </c:pt>
                <c:pt idx="1542">
                  <c:v>0.82699999999999996</c:v>
                </c:pt>
                <c:pt idx="1543">
                  <c:v>0.82799999999999996</c:v>
                </c:pt>
                <c:pt idx="1544">
                  <c:v>0.82899999999999996</c:v>
                </c:pt>
                <c:pt idx="1545">
                  <c:v>0.83</c:v>
                </c:pt>
                <c:pt idx="1546">
                  <c:v>0.83099999999999996</c:v>
                </c:pt>
                <c:pt idx="1547">
                  <c:v>0.83199999999999996</c:v>
                </c:pt>
                <c:pt idx="1548">
                  <c:v>0.83199999999999996</c:v>
                </c:pt>
                <c:pt idx="1549">
                  <c:v>0.83299999999999996</c:v>
                </c:pt>
                <c:pt idx="1550">
                  <c:v>0.83399999999999996</c:v>
                </c:pt>
                <c:pt idx="1551">
                  <c:v>0.83499999999999996</c:v>
                </c:pt>
                <c:pt idx="1552">
                  <c:v>0.83599999999999997</c:v>
                </c:pt>
                <c:pt idx="1553">
                  <c:v>0.83699999999999997</c:v>
                </c:pt>
                <c:pt idx="1554">
                  <c:v>0.83799999999999997</c:v>
                </c:pt>
                <c:pt idx="1555">
                  <c:v>0.83899999999999997</c:v>
                </c:pt>
                <c:pt idx="1556">
                  <c:v>0.84</c:v>
                </c:pt>
                <c:pt idx="1557">
                  <c:v>0.84099999999999997</c:v>
                </c:pt>
                <c:pt idx="1558">
                  <c:v>0.84099999999999997</c:v>
                </c:pt>
                <c:pt idx="1559">
                  <c:v>0.84199999999999997</c:v>
                </c:pt>
                <c:pt idx="1560">
                  <c:v>0.84299999999999997</c:v>
                </c:pt>
                <c:pt idx="1561">
                  <c:v>0.84399999999999997</c:v>
                </c:pt>
                <c:pt idx="1562">
                  <c:v>0.84499999999999997</c:v>
                </c:pt>
                <c:pt idx="1563">
                  <c:v>0.84599999999999997</c:v>
                </c:pt>
                <c:pt idx="1564">
                  <c:v>0.84699999999999998</c:v>
                </c:pt>
                <c:pt idx="1565">
                  <c:v>0.84699999999999998</c:v>
                </c:pt>
                <c:pt idx="1566">
                  <c:v>0.84799999999999998</c:v>
                </c:pt>
                <c:pt idx="1567">
                  <c:v>0.84899999999999998</c:v>
                </c:pt>
                <c:pt idx="1568">
                  <c:v>0.85</c:v>
                </c:pt>
                <c:pt idx="1569">
                  <c:v>0.85099999999999998</c:v>
                </c:pt>
                <c:pt idx="1570">
                  <c:v>0.85199999999999998</c:v>
                </c:pt>
                <c:pt idx="1571">
                  <c:v>0.85299999999999998</c:v>
                </c:pt>
                <c:pt idx="1572">
                  <c:v>0.85399999999999998</c:v>
                </c:pt>
                <c:pt idx="1573">
                  <c:v>0.85499999999999998</c:v>
                </c:pt>
                <c:pt idx="1574">
                  <c:v>0.85699999999999998</c:v>
                </c:pt>
                <c:pt idx="1575">
                  <c:v>0.85799999999999998</c:v>
                </c:pt>
                <c:pt idx="1576">
                  <c:v>0.85899999999999999</c:v>
                </c:pt>
                <c:pt idx="1577">
                  <c:v>0.86</c:v>
                </c:pt>
                <c:pt idx="1578">
                  <c:v>0.86099999999999999</c:v>
                </c:pt>
                <c:pt idx="1579">
                  <c:v>0.86199999999999999</c:v>
                </c:pt>
                <c:pt idx="1580">
                  <c:v>0.86199999999999999</c:v>
                </c:pt>
                <c:pt idx="1581">
                  <c:v>0.86299999999999999</c:v>
                </c:pt>
                <c:pt idx="1582">
                  <c:v>0.86399999999999999</c:v>
                </c:pt>
                <c:pt idx="1583">
                  <c:v>0.86499999999999999</c:v>
                </c:pt>
                <c:pt idx="1584">
                  <c:v>0.86599999999999999</c:v>
                </c:pt>
                <c:pt idx="1585">
                  <c:v>0.86699999999999999</c:v>
                </c:pt>
                <c:pt idx="1586">
                  <c:v>0.86799999999999999</c:v>
                </c:pt>
                <c:pt idx="1587">
                  <c:v>0.86899999999999999</c:v>
                </c:pt>
                <c:pt idx="1588">
                  <c:v>0.87</c:v>
                </c:pt>
                <c:pt idx="1589">
                  <c:v>0.871</c:v>
                </c:pt>
                <c:pt idx="1590">
                  <c:v>0.872</c:v>
                </c:pt>
                <c:pt idx="1591">
                  <c:v>0.873</c:v>
                </c:pt>
                <c:pt idx="1592">
                  <c:v>0.873</c:v>
                </c:pt>
                <c:pt idx="1593">
                  <c:v>0.874</c:v>
                </c:pt>
                <c:pt idx="1594">
                  <c:v>0.875</c:v>
                </c:pt>
                <c:pt idx="1595">
                  <c:v>0.876</c:v>
                </c:pt>
                <c:pt idx="1596">
                  <c:v>0.877</c:v>
                </c:pt>
                <c:pt idx="1597">
                  <c:v>0.878</c:v>
                </c:pt>
                <c:pt idx="1598">
                  <c:v>0.879</c:v>
                </c:pt>
                <c:pt idx="1599">
                  <c:v>0.88</c:v>
                </c:pt>
                <c:pt idx="1600">
                  <c:v>0.88100000000000001</c:v>
                </c:pt>
                <c:pt idx="1601">
                  <c:v>0.88100000000000001</c:v>
                </c:pt>
                <c:pt idx="1602">
                  <c:v>0.88200000000000001</c:v>
                </c:pt>
                <c:pt idx="1603">
                  <c:v>0.88300000000000001</c:v>
                </c:pt>
                <c:pt idx="1604">
                  <c:v>0.88400000000000001</c:v>
                </c:pt>
                <c:pt idx="1605">
                  <c:v>0.88500000000000001</c:v>
                </c:pt>
                <c:pt idx="1606">
                  <c:v>0.88600000000000001</c:v>
                </c:pt>
                <c:pt idx="1607">
                  <c:v>0.88700000000000001</c:v>
                </c:pt>
                <c:pt idx="1608">
                  <c:v>0.88800000000000001</c:v>
                </c:pt>
                <c:pt idx="1609">
                  <c:v>0.88900000000000001</c:v>
                </c:pt>
                <c:pt idx="1610">
                  <c:v>0.89</c:v>
                </c:pt>
                <c:pt idx="1611">
                  <c:v>0.89100000000000001</c:v>
                </c:pt>
                <c:pt idx="1612">
                  <c:v>0.89200000000000002</c:v>
                </c:pt>
                <c:pt idx="1613">
                  <c:v>0.89200000000000002</c:v>
                </c:pt>
                <c:pt idx="1614">
                  <c:v>0.89300000000000002</c:v>
                </c:pt>
                <c:pt idx="1615">
                  <c:v>0.89400000000000002</c:v>
                </c:pt>
                <c:pt idx="1616">
                  <c:v>0.89500000000000002</c:v>
                </c:pt>
                <c:pt idx="1617">
                  <c:v>0.89500000000000002</c:v>
                </c:pt>
                <c:pt idx="1618">
                  <c:v>0.89600000000000002</c:v>
                </c:pt>
                <c:pt idx="1619">
                  <c:v>0.89700000000000002</c:v>
                </c:pt>
                <c:pt idx="1620">
                  <c:v>0.89700000000000002</c:v>
                </c:pt>
                <c:pt idx="1621">
                  <c:v>0.89800000000000002</c:v>
                </c:pt>
                <c:pt idx="1622">
                  <c:v>0.89900000000000002</c:v>
                </c:pt>
                <c:pt idx="1623">
                  <c:v>0.9</c:v>
                </c:pt>
                <c:pt idx="1624">
                  <c:v>0.9</c:v>
                </c:pt>
                <c:pt idx="1625">
                  <c:v>0.90100000000000002</c:v>
                </c:pt>
                <c:pt idx="1626">
                  <c:v>0.90200000000000002</c:v>
                </c:pt>
                <c:pt idx="1627">
                  <c:v>0.90300000000000002</c:v>
                </c:pt>
                <c:pt idx="1628">
                  <c:v>0.90300000000000002</c:v>
                </c:pt>
                <c:pt idx="1629">
                  <c:v>0.90400000000000003</c:v>
                </c:pt>
                <c:pt idx="1630">
                  <c:v>0.90500000000000003</c:v>
                </c:pt>
                <c:pt idx="1631">
                  <c:v>0.90600000000000003</c:v>
                </c:pt>
                <c:pt idx="1632">
                  <c:v>0.90600000000000003</c:v>
                </c:pt>
                <c:pt idx="1633">
                  <c:v>0.90700000000000003</c:v>
                </c:pt>
                <c:pt idx="1634">
                  <c:v>0.90700000000000003</c:v>
                </c:pt>
                <c:pt idx="1635">
                  <c:v>0.90800000000000003</c:v>
                </c:pt>
                <c:pt idx="1636">
                  <c:v>0.90800000000000003</c:v>
                </c:pt>
                <c:pt idx="1637">
                  <c:v>0.90900000000000003</c:v>
                </c:pt>
                <c:pt idx="1638">
                  <c:v>0.91</c:v>
                </c:pt>
                <c:pt idx="1639">
                  <c:v>0.91</c:v>
                </c:pt>
                <c:pt idx="1640">
                  <c:v>0.91100000000000003</c:v>
                </c:pt>
                <c:pt idx="1641">
                  <c:v>0.91200000000000003</c:v>
                </c:pt>
                <c:pt idx="1642">
                  <c:v>0.91300000000000003</c:v>
                </c:pt>
                <c:pt idx="1643">
                  <c:v>0.91300000000000003</c:v>
                </c:pt>
                <c:pt idx="1644">
                  <c:v>0.91400000000000003</c:v>
                </c:pt>
                <c:pt idx="1645">
                  <c:v>0.91400000000000003</c:v>
                </c:pt>
                <c:pt idx="1646">
                  <c:v>0.91500000000000004</c:v>
                </c:pt>
                <c:pt idx="1647">
                  <c:v>0.91600000000000004</c:v>
                </c:pt>
                <c:pt idx="1648">
                  <c:v>0.91600000000000004</c:v>
                </c:pt>
                <c:pt idx="1649">
                  <c:v>0.91700000000000004</c:v>
                </c:pt>
                <c:pt idx="1650">
                  <c:v>0.91700000000000004</c:v>
                </c:pt>
                <c:pt idx="1651">
                  <c:v>0.91800000000000004</c:v>
                </c:pt>
                <c:pt idx="1652">
                  <c:v>0.91900000000000004</c:v>
                </c:pt>
                <c:pt idx="1653">
                  <c:v>0.91900000000000004</c:v>
                </c:pt>
                <c:pt idx="1654">
                  <c:v>0.92</c:v>
                </c:pt>
                <c:pt idx="1655">
                  <c:v>0.92100000000000004</c:v>
                </c:pt>
                <c:pt idx="1656">
                  <c:v>0.92200000000000004</c:v>
                </c:pt>
                <c:pt idx="1657">
                  <c:v>0.92300000000000004</c:v>
                </c:pt>
                <c:pt idx="1658">
                  <c:v>0.92300000000000004</c:v>
                </c:pt>
                <c:pt idx="1659">
                  <c:v>0.92400000000000004</c:v>
                </c:pt>
                <c:pt idx="1660">
                  <c:v>0.92500000000000004</c:v>
                </c:pt>
                <c:pt idx="1661">
                  <c:v>0.92600000000000005</c:v>
                </c:pt>
                <c:pt idx="1662">
                  <c:v>0.92600000000000005</c:v>
                </c:pt>
                <c:pt idx="1663">
                  <c:v>0.92700000000000005</c:v>
                </c:pt>
                <c:pt idx="1664">
                  <c:v>0.92800000000000005</c:v>
                </c:pt>
                <c:pt idx="1665">
                  <c:v>0.92900000000000005</c:v>
                </c:pt>
                <c:pt idx="1666">
                  <c:v>0.92900000000000005</c:v>
                </c:pt>
                <c:pt idx="1667">
                  <c:v>0.93</c:v>
                </c:pt>
                <c:pt idx="1668">
                  <c:v>0.93100000000000005</c:v>
                </c:pt>
                <c:pt idx="1669">
                  <c:v>0.93100000000000005</c:v>
                </c:pt>
                <c:pt idx="1670">
                  <c:v>0.93200000000000005</c:v>
                </c:pt>
                <c:pt idx="1671">
                  <c:v>0.93300000000000005</c:v>
                </c:pt>
                <c:pt idx="1672">
                  <c:v>0.93400000000000005</c:v>
                </c:pt>
                <c:pt idx="1673">
                  <c:v>0.93400000000000005</c:v>
                </c:pt>
                <c:pt idx="1674">
                  <c:v>0.93500000000000005</c:v>
                </c:pt>
                <c:pt idx="1675">
                  <c:v>0.93600000000000005</c:v>
                </c:pt>
                <c:pt idx="1676">
                  <c:v>0.93600000000000005</c:v>
                </c:pt>
                <c:pt idx="1677">
                  <c:v>0.93700000000000006</c:v>
                </c:pt>
                <c:pt idx="1678">
                  <c:v>0.93799999999999994</c:v>
                </c:pt>
                <c:pt idx="1679">
                  <c:v>0.93799999999999994</c:v>
                </c:pt>
                <c:pt idx="1680">
                  <c:v>0.93899999999999995</c:v>
                </c:pt>
                <c:pt idx="1681">
                  <c:v>0.94</c:v>
                </c:pt>
                <c:pt idx="1682">
                  <c:v>0.94099999999999995</c:v>
                </c:pt>
                <c:pt idx="1683">
                  <c:v>0.94099999999999995</c:v>
                </c:pt>
                <c:pt idx="1684">
                  <c:v>0.94199999999999995</c:v>
                </c:pt>
                <c:pt idx="1685">
                  <c:v>0.94299999999999995</c:v>
                </c:pt>
                <c:pt idx="1686">
                  <c:v>0.94399999999999995</c:v>
                </c:pt>
                <c:pt idx="1687">
                  <c:v>0.94399999999999995</c:v>
                </c:pt>
                <c:pt idx="1688">
                  <c:v>0.94499999999999995</c:v>
                </c:pt>
                <c:pt idx="1689">
                  <c:v>0.94499999999999995</c:v>
                </c:pt>
                <c:pt idx="1690">
                  <c:v>0.94499999999999995</c:v>
                </c:pt>
                <c:pt idx="1691">
                  <c:v>0.94599999999999995</c:v>
                </c:pt>
                <c:pt idx="1692">
                  <c:v>0.94599999999999995</c:v>
                </c:pt>
                <c:pt idx="1693">
                  <c:v>0.94599999999999995</c:v>
                </c:pt>
                <c:pt idx="1694">
                  <c:v>0.94699999999999995</c:v>
                </c:pt>
                <c:pt idx="1695">
                  <c:v>0.94699999999999995</c:v>
                </c:pt>
                <c:pt idx="1696">
                  <c:v>0.94799999999999995</c:v>
                </c:pt>
                <c:pt idx="1697">
                  <c:v>0.94799999999999995</c:v>
                </c:pt>
                <c:pt idx="1698">
                  <c:v>0.94899999999999995</c:v>
                </c:pt>
                <c:pt idx="1699">
                  <c:v>0.94899999999999995</c:v>
                </c:pt>
                <c:pt idx="1700">
                  <c:v>0.94899999999999995</c:v>
                </c:pt>
                <c:pt idx="1701">
                  <c:v>0.95</c:v>
                </c:pt>
                <c:pt idx="1702">
                  <c:v>0.95</c:v>
                </c:pt>
                <c:pt idx="1703">
                  <c:v>0.95099999999999996</c:v>
                </c:pt>
                <c:pt idx="1704">
                  <c:v>0.95099999999999996</c:v>
                </c:pt>
                <c:pt idx="1705">
                  <c:v>0.95099999999999996</c:v>
                </c:pt>
                <c:pt idx="1706">
                  <c:v>0.95199999999999996</c:v>
                </c:pt>
                <c:pt idx="1707">
                  <c:v>0.95199999999999996</c:v>
                </c:pt>
                <c:pt idx="1708">
                  <c:v>0.95199999999999996</c:v>
                </c:pt>
                <c:pt idx="1709">
                  <c:v>0.95199999999999996</c:v>
                </c:pt>
                <c:pt idx="1710">
                  <c:v>0.95299999999999996</c:v>
                </c:pt>
                <c:pt idx="1711">
                  <c:v>0.95299999999999996</c:v>
                </c:pt>
                <c:pt idx="1712">
                  <c:v>0.95299999999999996</c:v>
                </c:pt>
                <c:pt idx="1713">
                  <c:v>0.95299999999999996</c:v>
                </c:pt>
                <c:pt idx="1714">
                  <c:v>0.95299999999999996</c:v>
                </c:pt>
                <c:pt idx="1715">
                  <c:v>0.95299999999999996</c:v>
                </c:pt>
                <c:pt idx="1716">
                  <c:v>0.95299999999999996</c:v>
                </c:pt>
                <c:pt idx="1717">
                  <c:v>0.95399999999999996</c:v>
                </c:pt>
                <c:pt idx="1718">
                  <c:v>0.95399999999999996</c:v>
                </c:pt>
                <c:pt idx="1719">
                  <c:v>0.95399999999999996</c:v>
                </c:pt>
                <c:pt idx="1720">
                  <c:v>0.95499999999999996</c:v>
                </c:pt>
                <c:pt idx="1721">
                  <c:v>0.95499999999999996</c:v>
                </c:pt>
                <c:pt idx="1722">
                  <c:v>0.95499999999999996</c:v>
                </c:pt>
                <c:pt idx="1723">
                  <c:v>0.95399999999999996</c:v>
                </c:pt>
                <c:pt idx="1724">
                  <c:v>0.95399999999999996</c:v>
                </c:pt>
                <c:pt idx="1725">
                  <c:v>0.95399999999999996</c:v>
                </c:pt>
                <c:pt idx="1726">
                  <c:v>0.95399999999999996</c:v>
                </c:pt>
                <c:pt idx="1727">
                  <c:v>0.95399999999999996</c:v>
                </c:pt>
                <c:pt idx="1728">
                  <c:v>0.95399999999999996</c:v>
                </c:pt>
                <c:pt idx="1729">
                  <c:v>0.95399999999999996</c:v>
                </c:pt>
                <c:pt idx="1730">
                  <c:v>0.95399999999999996</c:v>
                </c:pt>
                <c:pt idx="1731">
                  <c:v>0.95399999999999996</c:v>
                </c:pt>
                <c:pt idx="1732">
                  <c:v>0.95399999999999996</c:v>
                </c:pt>
                <c:pt idx="1733">
                  <c:v>0.95299999999999996</c:v>
                </c:pt>
                <c:pt idx="1734">
                  <c:v>0.95299999999999996</c:v>
                </c:pt>
                <c:pt idx="1735">
                  <c:v>0.95299999999999996</c:v>
                </c:pt>
                <c:pt idx="1736">
                  <c:v>0.95299999999999996</c:v>
                </c:pt>
                <c:pt idx="1737">
                  <c:v>0.95299999999999996</c:v>
                </c:pt>
                <c:pt idx="1738">
                  <c:v>0.95299999999999996</c:v>
                </c:pt>
                <c:pt idx="1739">
                  <c:v>0.95299999999999996</c:v>
                </c:pt>
                <c:pt idx="1740">
                  <c:v>0.95299999999999996</c:v>
                </c:pt>
                <c:pt idx="1741">
                  <c:v>0.95299999999999996</c:v>
                </c:pt>
                <c:pt idx="1742">
                  <c:v>0.95299999999999996</c:v>
                </c:pt>
                <c:pt idx="1743">
                  <c:v>0.95399999999999996</c:v>
                </c:pt>
                <c:pt idx="1744">
                  <c:v>0.95399999999999996</c:v>
                </c:pt>
                <c:pt idx="1745">
                  <c:v>0.95399999999999996</c:v>
                </c:pt>
                <c:pt idx="1746">
                  <c:v>0.95399999999999996</c:v>
                </c:pt>
                <c:pt idx="1747">
                  <c:v>0.95299999999999996</c:v>
                </c:pt>
                <c:pt idx="1748">
                  <c:v>0.95299999999999996</c:v>
                </c:pt>
                <c:pt idx="1749">
                  <c:v>0.95299999999999996</c:v>
                </c:pt>
                <c:pt idx="1750">
                  <c:v>0.95299999999999996</c:v>
                </c:pt>
                <c:pt idx="1751">
                  <c:v>0.95399999999999996</c:v>
                </c:pt>
                <c:pt idx="1752">
                  <c:v>0.95399999999999996</c:v>
                </c:pt>
                <c:pt idx="1753">
                  <c:v>0.95399999999999996</c:v>
                </c:pt>
                <c:pt idx="1754">
                  <c:v>0.95299999999999996</c:v>
                </c:pt>
                <c:pt idx="1755">
                  <c:v>0.95299999999999996</c:v>
                </c:pt>
                <c:pt idx="1756">
                  <c:v>0.95299999999999996</c:v>
                </c:pt>
                <c:pt idx="1757">
                  <c:v>0.95299999999999996</c:v>
                </c:pt>
                <c:pt idx="1758">
                  <c:v>0.95299999999999996</c:v>
                </c:pt>
                <c:pt idx="1759">
                  <c:v>0.95299999999999996</c:v>
                </c:pt>
                <c:pt idx="1760">
                  <c:v>0.95199999999999996</c:v>
                </c:pt>
                <c:pt idx="1761">
                  <c:v>0.95199999999999996</c:v>
                </c:pt>
                <c:pt idx="1762">
                  <c:v>0.95199999999999996</c:v>
                </c:pt>
                <c:pt idx="1763">
                  <c:v>0.95199999999999996</c:v>
                </c:pt>
                <c:pt idx="1764">
                  <c:v>0.95099999999999996</c:v>
                </c:pt>
                <c:pt idx="1765">
                  <c:v>0.95099999999999996</c:v>
                </c:pt>
                <c:pt idx="1766">
                  <c:v>0.95099999999999996</c:v>
                </c:pt>
                <c:pt idx="1767">
                  <c:v>0.95199999999999996</c:v>
                </c:pt>
                <c:pt idx="1768">
                  <c:v>0.95199999999999996</c:v>
                </c:pt>
                <c:pt idx="1769">
                  <c:v>0.95099999999999996</c:v>
                </c:pt>
                <c:pt idx="1770">
                  <c:v>0.95099999999999996</c:v>
                </c:pt>
                <c:pt idx="1771">
                  <c:v>0.95099999999999996</c:v>
                </c:pt>
                <c:pt idx="1772">
                  <c:v>0.95099999999999996</c:v>
                </c:pt>
                <c:pt idx="1773">
                  <c:v>0.95099999999999996</c:v>
                </c:pt>
                <c:pt idx="1774">
                  <c:v>0.95099999999999996</c:v>
                </c:pt>
                <c:pt idx="1775">
                  <c:v>0.95099999999999996</c:v>
                </c:pt>
                <c:pt idx="1776">
                  <c:v>0.95099999999999996</c:v>
                </c:pt>
                <c:pt idx="1777">
                  <c:v>0.95099999999999996</c:v>
                </c:pt>
                <c:pt idx="1778">
                  <c:v>0.95</c:v>
                </c:pt>
                <c:pt idx="1779">
                  <c:v>0.95</c:v>
                </c:pt>
                <c:pt idx="1780">
                  <c:v>0.95</c:v>
                </c:pt>
                <c:pt idx="1781">
                  <c:v>0.95</c:v>
                </c:pt>
                <c:pt idx="1782">
                  <c:v>0.95</c:v>
                </c:pt>
                <c:pt idx="1783">
                  <c:v>0.95</c:v>
                </c:pt>
                <c:pt idx="1784">
                  <c:v>0.95</c:v>
                </c:pt>
                <c:pt idx="1785">
                  <c:v>0.95</c:v>
                </c:pt>
                <c:pt idx="1786">
                  <c:v>0.95099999999999996</c:v>
                </c:pt>
                <c:pt idx="1787">
                  <c:v>0.95099999999999996</c:v>
                </c:pt>
                <c:pt idx="1788">
                  <c:v>0.95099999999999996</c:v>
                </c:pt>
                <c:pt idx="1789">
                  <c:v>0.95099999999999996</c:v>
                </c:pt>
                <c:pt idx="1790">
                  <c:v>0.95199999999999996</c:v>
                </c:pt>
                <c:pt idx="1791">
                  <c:v>0.95199999999999996</c:v>
                </c:pt>
                <c:pt idx="1792">
                  <c:v>0.95299999999999996</c:v>
                </c:pt>
                <c:pt idx="1793">
                  <c:v>0.95299999999999996</c:v>
                </c:pt>
                <c:pt idx="1794">
                  <c:v>0.95299999999999996</c:v>
                </c:pt>
                <c:pt idx="1795">
                  <c:v>0.95299999999999996</c:v>
                </c:pt>
                <c:pt idx="1796">
                  <c:v>0.95399999999999996</c:v>
                </c:pt>
                <c:pt idx="1797">
                  <c:v>0.95399999999999996</c:v>
                </c:pt>
                <c:pt idx="1798">
                  <c:v>0.95499999999999996</c:v>
                </c:pt>
                <c:pt idx="1799">
                  <c:v>0.95499999999999996</c:v>
                </c:pt>
                <c:pt idx="1800">
                  <c:v>0.95499999999999996</c:v>
                </c:pt>
                <c:pt idx="1801">
                  <c:v>0.95499999999999996</c:v>
                </c:pt>
                <c:pt idx="1802">
                  <c:v>0.95499999999999996</c:v>
                </c:pt>
                <c:pt idx="1803">
                  <c:v>0.95499999999999996</c:v>
                </c:pt>
                <c:pt idx="1804">
                  <c:v>0.95499999999999996</c:v>
                </c:pt>
                <c:pt idx="1805">
                  <c:v>0.95499999999999996</c:v>
                </c:pt>
                <c:pt idx="1806">
                  <c:v>0.95499999999999996</c:v>
                </c:pt>
                <c:pt idx="1807">
                  <c:v>0.95499999999999996</c:v>
                </c:pt>
                <c:pt idx="1808">
                  <c:v>0.95499999999999996</c:v>
                </c:pt>
                <c:pt idx="1809">
                  <c:v>0.95399999999999996</c:v>
                </c:pt>
                <c:pt idx="1810">
                  <c:v>0.95299999999999996</c:v>
                </c:pt>
                <c:pt idx="1811">
                  <c:v>0.95199999999999996</c:v>
                </c:pt>
                <c:pt idx="1812">
                  <c:v>0.95099999999999996</c:v>
                </c:pt>
                <c:pt idx="1813">
                  <c:v>0.95</c:v>
                </c:pt>
                <c:pt idx="1814">
                  <c:v>0.94899999999999995</c:v>
                </c:pt>
                <c:pt idx="1815">
                  <c:v>0.94799999999999995</c:v>
                </c:pt>
                <c:pt idx="1816">
                  <c:v>0.94699999999999995</c:v>
                </c:pt>
                <c:pt idx="1817">
                  <c:v>0.94599999999999995</c:v>
                </c:pt>
                <c:pt idx="1818">
                  <c:v>0.94499999999999995</c:v>
                </c:pt>
                <c:pt idx="1819">
                  <c:v>0.94399999999999995</c:v>
                </c:pt>
                <c:pt idx="1820">
                  <c:v>0.94399999999999995</c:v>
                </c:pt>
                <c:pt idx="1821">
                  <c:v>0.94299999999999995</c:v>
                </c:pt>
                <c:pt idx="1822">
                  <c:v>0.94199999999999995</c:v>
                </c:pt>
                <c:pt idx="1823">
                  <c:v>0.94199999999999995</c:v>
                </c:pt>
                <c:pt idx="1824">
                  <c:v>0.94099999999999995</c:v>
                </c:pt>
                <c:pt idx="1825">
                  <c:v>0.94099999999999995</c:v>
                </c:pt>
                <c:pt idx="1826">
                  <c:v>0.94</c:v>
                </c:pt>
                <c:pt idx="1827">
                  <c:v>0.94</c:v>
                </c:pt>
                <c:pt idx="1828">
                  <c:v>0.93899999999999995</c:v>
                </c:pt>
                <c:pt idx="1829">
                  <c:v>0.93899999999999995</c:v>
                </c:pt>
                <c:pt idx="1830">
                  <c:v>0.93799999999999994</c:v>
                </c:pt>
                <c:pt idx="1831">
                  <c:v>0.93799999999999994</c:v>
                </c:pt>
                <c:pt idx="1832">
                  <c:v>0.93700000000000006</c:v>
                </c:pt>
                <c:pt idx="1833">
                  <c:v>0.93600000000000005</c:v>
                </c:pt>
                <c:pt idx="1834">
                  <c:v>0.93600000000000005</c:v>
                </c:pt>
                <c:pt idx="1835">
                  <c:v>0.93500000000000005</c:v>
                </c:pt>
                <c:pt idx="1836">
                  <c:v>0.93500000000000005</c:v>
                </c:pt>
                <c:pt idx="1837">
                  <c:v>0.93400000000000005</c:v>
                </c:pt>
                <c:pt idx="1838">
                  <c:v>0.93400000000000005</c:v>
                </c:pt>
                <c:pt idx="1839">
                  <c:v>0.93400000000000005</c:v>
                </c:pt>
                <c:pt idx="1840">
                  <c:v>0.93400000000000005</c:v>
                </c:pt>
                <c:pt idx="1841">
                  <c:v>0.93300000000000005</c:v>
                </c:pt>
                <c:pt idx="1842">
                  <c:v>0.93300000000000005</c:v>
                </c:pt>
                <c:pt idx="1843">
                  <c:v>0.93300000000000005</c:v>
                </c:pt>
                <c:pt idx="1844">
                  <c:v>0.93300000000000005</c:v>
                </c:pt>
                <c:pt idx="1845">
                  <c:v>0.93200000000000005</c:v>
                </c:pt>
                <c:pt idx="1846">
                  <c:v>0.93200000000000005</c:v>
                </c:pt>
                <c:pt idx="1847">
                  <c:v>0.93200000000000005</c:v>
                </c:pt>
                <c:pt idx="1848">
                  <c:v>0.93100000000000005</c:v>
                </c:pt>
                <c:pt idx="1849">
                  <c:v>0.93100000000000005</c:v>
                </c:pt>
                <c:pt idx="1850">
                  <c:v>0.93</c:v>
                </c:pt>
                <c:pt idx="1851">
                  <c:v>0.93</c:v>
                </c:pt>
                <c:pt idx="1852">
                  <c:v>0.92900000000000005</c:v>
                </c:pt>
                <c:pt idx="1853">
                  <c:v>0.92900000000000005</c:v>
                </c:pt>
                <c:pt idx="1854">
                  <c:v>0.92900000000000005</c:v>
                </c:pt>
                <c:pt idx="1855">
                  <c:v>0.92900000000000005</c:v>
                </c:pt>
                <c:pt idx="1856">
                  <c:v>0.92900000000000005</c:v>
                </c:pt>
                <c:pt idx="1857">
                  <c:v>0.92900000000000005</c:v>
                </c:pt>
                <c:pt idx="1858">
                  <c:v>0.92900000000000005</c:v>
                </c:pt>
                <c:pt idx="1859">
                  <c:v>0.92800000000000005</c:v>
                </c:pt>
                <c:pt idx="1860">
                  <c:v>0.92800000000000005</c:v>
                </c:pt>
                <c:pt idx="1861">
                  <c:v>0.92800000000000005</c:v>
                </c:pt>
                <c:pt idx="1862">
                  <c:v>0.92800000000000005</c:v>
                </c:pt>
                <c:pt idx="1863">
                  <c:v>0.92800000000000005</c:v>
                </c:pt>
                <c:pt idx="1864">
                  <c:v>0.92800000000000005</c:v>
                </c:pt>
                <c:pt idx="1865">
                  <c:v>0.92700000000000005</c:v>
                </c:pt>
                <c:pt idx="1866">
                  <c:v>0.92700000000000005</c:v>
                </c:pt>
                <c:pt idx="1867">
                  <c:v>0.92700000000000005</c:v>
                </c:pt>
                <c:pt idx="1868">
                  <c:v>0.92600000000000005</c:v>
                </c:pt>
                <c:pt idx="1869">
                  <c:v>0.92600000000000005</c:v>
                </c:pt>
                <c:pt idx="1870">
                  <c:v>0.92500000000000004</c:v>
                </c:pt>
                <c:pt idx="1871">
                  <c:v>0.92500000000000004</c:v>
                </c:pt>
                <c:pt idx="1872">
                  <c:v>0.92400000000000004</c:v>
                </c:pt>
                <c:pt idx="1873">
                  <c:v>0.92400000000000004</c:v>
                </c:pt>
                <c:pt idx="1874">
                  <c:v>0.92300000000000004</c:v>
                </c:pt>
                <c:pt idx="1875">
                  <c:v>0.92300000000000004</c:v>
                </c:pt>
                <c:pt idx="1876">
                  <c:v>0.92200000000000004</c:v>
                </c:pt>
                <c:pt idx="1877">
                  <c:v>0.92200000000000004</c:v>
                </c:pt>
                <c:pt idx="1878">
                  <c:v>0.92100000000000004</c:v>
                </c:pt>
                <c:pt idx="1879">
                  <c:v>0.92100000000000004</c:v>
                </c:pt>
                <c:pt idx="1880">
                  <c:v>0.92100000000000004</c:v>
                </c:pt>
                <c:pt idx="1881">
                  <c:v>0.92100000000000004</c:v>
                </c:pt>
                <c:pt idx="1882">
                  <c:v>0.92100000000000004</c:v>
                </c:pt>
                <c:pt idx="1883">
                  <c:v>0.92100000000000004</c:v>
                </c:pt>
                <c:pt idx="1884">
                  <c:v>0.92100000000000004</c:v>
                </c:pt>
                <c:pt idx="1885">
                  <c:v>0.92100000000000004</c:v>
                </c:pt>
                <c:pt idx="1886">
                  <c:v>0.92100000000000004</c:v>
                </c:pt>
                <c:pt idx="1887">
                  <c:v>0.92100000000000004</c:v>
                </c:pt>
                <c:pt idx="1888">
                  <c:v>0.92100000000000004</c:v>
                </c:pt>
                <c:pt idx="1889">
                  <c:v>0.92</c:v>
                </c:pt>
                <c:pt idx="1890">
                  <c:v>0.92</c:v>
                </c:pt>
                <c:pt idx="1891">
                  <c:v>0.91900000000000004</c:v>
                </c:pt>
                <c:pt idx="1892">
                  <c:v>0.91900000000000004</c:v>
                </c:pt>
                <c:pt idx="1893">
                  <c:v>0.91800000000000004</c:v>
                </c:pt>
                <c:pt idx="1894">
                  <c:v>0.91800000000000004</c:v>
                </c:pt>
                <c:pt idx="1895">
                  <c:v>0.91800000000000004</c:v>
                </c:pt>
                <c:pt idx="1896">
                  <c:v>0.91800000000000004</c:v>
                </c:pt>
                <c:pt idx="1897">
                  <c:v>0.91800000000000004</c:v>
                </c:pt>
                <c:pt idx="1898">
                  <c:v>0.91800000000000004</c:v>
                </c:pt>
                <c:pt idx="1899">
                  <c:v>0.91700000000000004</c:v>
                </c:pt>
                <c:pt idx="1900">
                  <c:v>0.91700000000000004</c:v>
                </c:pt>
                <c:pt idx="1901">
                  <c:v>0.91700000000000004</c:v>
                </c:pt>
                <c:pt idx="1902">
                  <c:v>0.91700000000000004</c:v>
                </c:pt>
                <c:pt idx="1903">
                  <c:v>0.91700000000000004</c:v>
                </c:pt>
                <c:pt idx="1904">
                  <c:v>0.91700000000000004</c:v>
                </c:pt>
                <c:pt idx="1905">
                  <c:v>0.91800000000000004</c:v>
                </c:pt>
                <c:pt idx="1906">
                  <c:v>0.91800000000000004</c:v>
                </c:pt>
                <c:pt idx="1907">
                  <c:v>0.91800000000000004</c:v>
                </c:pt>
                <c:pt idx="1908">
                  <c:v>0.91900000000000004</c:v>
                </c:pt>
                <c:pt idx="1909">
                  <c:v>0.91900000000000004</c:v>
                </c:pt>
                <c:pt idx="1910">
                  <c:v>0.91900000000000004</c:v>
                </c:pt>
                <c:pt idx="1911">
                  <c:v>0.91900000000000004</c:v>
                </c:pt>
                <c:pt idx="1912">
                  <c:v>0.91900000000000004</c:v>
                </c:pt>
                <c:pt idx="1913">
                  <c:v>0.91800000000000004</c:v>
                </c:pt>
                <c:pt idx="1914">
                  <c:v>0.91800000000000004</c:v>
                </c:pt>
                <c:pt idx="1915">
                  <c:v>0.91700000000000004</c:v>
                </c:pt>
                <c:pt idx="1916">
                  <c:v>0.91700000000000004</c:v>
                </c:pt>
                <c:pt idx="1917">
                  <c:v>0.91700000000000004</c:v>
                </c:pt>
                <c:pt idx="1918">
                  <c:v>0.91700000000000004</c:v>
                </c:pt>
                <c:pt idx="1919">
                  <c:v>0.91700000000000004</c:v>
                </c:pt>
                <c:pt idx="1920">
                  <c:v>0.91700000000000004</c:v>
                </c:pt>
                <c:pt idx="1921">
                  <c:v>0.91700000000000004</c:v>
                </c:pt>
                <c:pt idx="1922">
                  <c:v>0.91700000000000004</c:v>
                </c:pt>
                <c:pt idx="1923">
                  <c:v>0.91700000000000004</c:v>
                </c:pt>
                <c:pt idx="1924">
                  <c:v>0.91700000000000004</c:v>
                </c:pt>
                <c:pt idx="1925">
                  <c:v>0.91700000000000004</c:v>
                </c:pt>
                <c:pt idx="1926">
                  <c:v>0.91700000000000004</c:v>
                </c:pt>
                <c:pt idx="1927">
                  <c:v>0.91700000000000004</c:v>
                </c:pt>
                <c:pt idx="1928">
                  <c:v>0.91700000000000004</c:v>
                </c:pt>
                <c:pt idx="1929">
                  <c:v>0.91700000000000004</c:v>
                </c:pt>
                <c:pt idx="1930">
                  <c:v>0.91700000000000004</c:v>
                </c:pt>
                <c:pt idx="1931">
                  <c:v>0.91700000000000004</c:v>
                </c:pt>
                <c:pt idx="1932">
                  <c:v>0.91700000000000004</c:v>
                </c:pt>
                <c:pt idx="1933">
                  <c:v>0.91700000000000004</c:v>
                </c:pt>
                <c:pt idx="1934">
                  <c:v>0.91700000000000004</c:v>
                </c:pt>
                <c:pt idx="1935">
                  <c:v>0.91700000000000004</c:v>
                </c:pt>
                <c:pt idx="1936">
                  <c:v>0.91600000000000004</c:v>
                </c:pt>
                <c:pt idx="1937">
                  <c:v>0.91600000000000004</c:v>
                </c:pt>
                <c:pt idx="1938">
                  <c:v>0.91500000000000004</c:v>
                </c:pt>
                <c:pt idx="1939">
                  <c:v>0.91500000000000004</c:v>
                </c:pt>
                <c:pt idx="1940">
                  <c:v>0.91400000000000003</c:v>
                </c:pt>
                <c:pt idx="1941">
                  <c:v>0.91400000000000003</c:v>
                </c:pt>
                <c:pt idx="1942">
                  <c:v>0.91400000000000003</c:v>
                </c:pt>
                <c:pt idx="1943">
                  <c:v>0.91300000000000003</c:v>
                </c:pt>
                <c:pt idx="1944">
                  <c:v>0.91300000000000003</c:v>
                </c:pt>
                <c:pt idx="1945">
                  <c:v>0.91300000000000003</c:v>
                </c:pt>
                <c:pt idx="1946">
                  <c:v>0.91300000000000003</c:v>
                </c:pt>
                <c:pt idx="1947">
                  <c:v>0.91400000000000003</c:v>
                </c:pt>
                <c:pt idx="1948">
                  <c:v>0.91400000000000003</c:v>
                </c:pt>
                <c:pt idx="1949">
                  <c:v>0.91500000000000004</c:v>
                </c:pt>
                <c:pt idx="1950">
                  <c:v>0.91600000000000004</c:v>
                </c:pt>
                <c:pt idx="1951">
                  <c:v>0.91700000000000004</c:v>
                </c:pt>
                <c:pt idx="1952">
                  <c:v>0.91700000000000004</c:v>
                </c:pt>
                <c:pt idx="1953">
                  <c:v>0.91700000000000004</c:v>
                </c:pt>
                <c:pt idx="1954">
                  <c:v>0.91600000000000004</c:v>
                </c:pt>
                <c:pt idx="1955">
                  <c:v>0.91500000000000004</c:v>
                </c:pt>
                <c:pt idx="1956">
                  <c:v>0.91500000000000004</c:v>
                </c:pt>
                <c:pt idx="1957">
                  <c:v>0.91400000000000003</c:v>
                </c:pt>
                <c:pt idx="1958">
                  <c:v>0.91300000000000003</c:v>
                </c:pt>
                <c:pt idx="1959">
                  <c:v>0.91300000000000003</c:v>
                </c:pt>
                <c:pt idx="1960">
                  <c:v>0.91200000000000003</c:v>
                </c:pt>
                <c:pt idx="1961">
                  <c:v>0.91200000000000003</c:v>
                </c:pt>
                <c:pt idx="1962">
                  <c:v>0.91100000000000003</c:v>
                </c:pt>
                <c:pt idx="1963">
                  <c:v>0.91100000000000003</c:v>
                </c:pt>
                <c:pt idx="1964">
                  <c:v>0.91100000000000003</c:v>
                </c:pt>
                <c:pt idx="1965">
                  <c:v>0.91</c:v>
                </c:pt>
                <c:pt idx="1966">
                  <c:v>0.91</c:v>
                </c:pt>
                <c:pt idx="1967">
                  <c:v>0.91</c:v>
                </c:pt>
                <c:pt idx="1968">
                  <c:v>0.91</c:v>
                </c:pt>
                <c:pt idx="1969">
                  <c:v>0.91</c:v>
                </c:pt>
                <c:pt idx="1970">
                  <c:v>0.91</c:v>
                </c:pt>
                <c:pt idx="1971">
                  <c:v>0.91</c:v>
                </c:pt>
                <c:pt idx="1972">
                  <c:v>0.91</c:v>
                </c:pt>
                <c:pt idx="1973">
                  <c:v>0.90900000000000003</c:v>
                </c:pt>
                <c:pt idx="1974">
                  <c:v>0.90900000000000003</c:v>
                </c:pt>
                <c:pt idx="1975">
                  <c:v>0.90900000000000003</c:v>
                </c:pt>
                <c:pt idx="1976">
                  <c:v>0.90800000000000003</c:v>
                </c:pt>
                <c:pt idx="1977">
                  <c:v>0.90800000000000003</c:v>
                </c:pt>
                <c:pt idx="1978">
                  <c:v>0.90800000000000003</c:v>
                </c:pt>
                <c:pt idx="1979">
                  <c:v>0.90800000000000003</c:v>
                </c:pt>
                <c:pt idx="1980">
                  <c:v>0.90800000000000003</c:v>
                </c:pt>
                <c:pt idx="1981">
                  <c:v>0.90800000000000003</c:v>
                </c:pt>
                <c:pt idx="1982">
                  <c:v>0.90800000000000003</c:v>
                </c:pt>
                <c:pt idx="1983">
                  <c:v>0.90800000000000003</c:v>
                </c:pt>
                <c:pt idx="1984">
                  <c:v>0.90800000000000003</c:v>
                </c:pt>
                <c:pt idx="1985">
                  <c:v>0.90700000000000003</c:v>
                </c:pt>
                <c:pt idx="1986">
                  <c:v>0.90700000000000003</c:v>
                </c:pt>
                <c:pt idx="1987">
                  <c:v>0.90700000000000003</c:v>
                </c:pt>
                <c:pt idx="1988">
                  <c:v>0.90600000000000003</c:v>
                </c:pt>
                <c:pt idx="1989">
                  <c:v>0.90600000000000003</c:v>
                </c:pt>
                <c:pt idx="1990">
                  <c:v>0.90500000000000003</c:v>
                </c:pt>
                <c:pt idx="1991">
                  <c:v>0.90400000000000003</c:v>
                </c:pt>
                <c:pt idx="1992">
                  <c:v>0.90400000000000003</c:v>
                </c:pt>
                <c:pt idx="1993">
                  <c:v>0.90300000000000002</c:v>
                </c:pt>
                <c:pt idx="1994">
                  <c:v>0.90300000000000002</c:v>
                </c:pt>
                <c:pt idx="1995">
                  <c:v>0.90300000000000002</c:v>
                </c:pt>
                <c:pt idx="1996">
                  <c:v>0.90400000000000003</c:v>
                </c:pt>
                <c:pt idx="1997">
                  <c:v>0.90500000000000003</c:v>
                </c:pt>
                <c:pt idx="1998">
                  <c:v>0.90700000000000003</c:v>
                </c:pt>
                <c:pt idx="1999">
                  <c:v>0.90800000000000003</c:v>
                </c:pt>
                <c:pt idx="2000">
                  <c:v>0.90800000000000003</c:v>
                </c:pt>
                <c:pt idx="2001">
                  <c:v>0.90800000000000003</c:v>
                </c:pt>
                <c:pt idx="2002">
                  <c:v>0.90700000000000003</c:v>
                </c:pt>
                <c:pt idx="2003">
                  <c:v>0.90600000000000003</c:v>
                </c:pt>
                <c:pt idx="2004">
                  <c:v>0.90500000000000003</c:v>
                </c:pt>
                <c:pt idx="2005">
                  <c:v>0.90400000000000003</c:v>
                </c:pt>
                <c:pt idx="2006">
                  <c:v>0.90300000000000002</c:v>
                </c:pt>
                <c:pt idx="2007">
                  <c:v>0.90300000000000002</c:v>
                </c:pt>
                <c:pt idx="2008">
                  <c:v>0.90300000000000002</c:v>
                </c:pt>
                <c:pt idx="2009">
                  <c:v>0.90300000000000002</c:v>
                </c:pt>
                <c:pt idx="2010">
                  <c:v>0.90300000000000002</c:v>
                </c:pt>
                <c:pt idx="2011">
                  <c:v>0.90300000000000002</c:v>
                </c:pt>
                <c:pt idx="2012">
                  <c:v>0.90200000000000002</c:v>
                </c:pt>
                <c:pt idx="2013">
                  <c:v>0.90200000000000002</c:v>
                </c:pt>
                <c:pt idx="2014">
                  <c:v>0.90100000000000002</c:v>
                </c:pt>
                <c:pt idx="2015">
                  <c:v>0.9</c:v>
                </c:pt>
                <c:pt idx="2016">
                  <c:v>0.89900000000000002</c:v>
                </c:pt>
                <c:pt idx="2017">
                  <c:v>0.89800000000000002</c:v>
                </c:pt>
                <c:pt idx="2018">
                  <c:v>0.89800000000000002</c:v>
                </c:pt>
                <c:pt idx="2019">
                  <c:v>0.89800000000000002</c:v>
                </c:pt>
                <c:pt idx="2020">
                  <c:v>0.89900000000000002</c:v>
                </c:pt>
                <c:pt idx="2021">
                  <c:v>0.9</c:v>
                </c:pt>
                <c:pt idx="2022">
                  <c:v>0.90100000000000002</c:v>
                </c:pt>
                <c:pt idx="2023">
                  <c:v>0.90200000000000002</c:v>
                </c:pt>
                <c:pt idx="2024">
                  <c:v>0.90200000000000002</c:v>
                </c:pt>
                <c:pt idx="2025">
                  <c:v>0.90200000000000002</c:v>
                </c:pt>
                <c:pt idx="2026">
                  <c:v>0.90100000000000002</c:v>
                </c:pt>
                <c:pt idx="2027">
                  <c:v>0.9</c:v>
                </c:pt>
                <c:pt idx="2028">
                  <c:v>0.9</c:v>
                </c:pt>
                <c:pt idx="2029">
                  <c:v>0.89900000000000002</c:v>
                </c:pt>
                <c:pt idx="2030">
                  <c:v>0.89900000000000002</c:v>
                </c:pt>
                <c:pt idx="2031">
                  <c:v>0.89900000000000002</c:v>
                </c:pt>
                <c:pt idx="2032">
                  <c:v>0.89900000000000002</c:v>
                </c:pt>
                <c:pt idx="2033">
                  <c:v>0.89800000000000002</c:v>
                </c:pt>
                <c:pt idx="2034">
                  <c:v>0.89700000000000002</c:v>
                </c:pt>
                <c:pt idx="2035">
                  <c:v>0.89700000000000002</c:v>
                </c:pt>
                <c:pt idx="2036">
                  <c:v>0.89600000000000002</c:v>
                </c:pt>
                <c:pt idx="2037">
                  <c:v>0.89500000000000002</c:v>
                </c:pt>
                <c:pt idx="2038">
                  <c:v>0.89400000000000002</c:v>
                </c:pt>
                <c:pt idx="2039">
                  <c:v>0.89300000000000002</c:v>
                </c:pt>
                <c:pt idx="2040">
                  <c:v>0.89200000000000002</c:v>
                </c:pt>
                <c:pt idx="2041">
                  <c:v>0.89100000000000001</c:v>
                </c:pt>
                <c:pt idx="2042">
                  <c:v>0.88900000000000001</c:v>
                </c:pt>
                <c:pt idx="2043">
                  <c:v>0.88800000000000001</c:v>
                </c:pt>
                <c:pt idx="2044">
                  <c:v>0.88700000000000001</c:v>
                </c:pt>
                <c:pt idx="2045">
                  <c:v>0.88700000000000001</c:v>
                </c:pt>
                <c:pt idx="2046">
                  <c:v>0.88700000000000001</c:v>
                </c:pt>
                <c:pt idx="2047">
                  <c:v>0.88800000000000001</c:v>
                </c:pt>
                <c:pt idx="2048">
                  <c:v>0.89</c:v>
                </c:pt>
                <c:pt idx="2049">
                  <c:v>0.89100000000000001</c:v>
                </c:pt>
                <c:pt idx="2050">
                  <c:v>0.89200000000000002</c:v>
                </c:pt>
                <c:pt idx="2051">
                  <c:v>0.89200000000000002</c:v>
                </c:pt>
                <c:pt idx="2052">
                  <c:v>0.89200000000000002</c:v>
                </c:pt>
                <c:pt idx="2053">
                  <c:v>0.89100000000000001</c:v>
                </c:pt>
                <c:pt idx="2054">
                  <c:v>0.89</c:v>
                </c:pt>
                <c:pt idx="2055">
                  <c:v>0.88900000000000001</c:v>
                </c:pt>
                <c:pt idx="2056">
                  <c:v>0.88700000000000001</c:v>
                </c:pt>
                <c:pt idx="2057">
                  <c:v>0.88500000000000001</c:v>
                </c:pt>
                <c:pt idx="2058">
                  <c:v>0.88400000000000001</c:v>
                </c:pt>
                <c:pt idx="2059">
                  <c:v>0.88200000000000001</c:v>
                </c:pt>
                <c:pt idx="2060">
                  <c:v>0.88100000000000001</c:v>
                </c:pt>
                <c:pt idx="2061">
                  <c:v>0.88100000000000001</c:v>
                </c:pt>
                <c:pt idx="2062">
                  <c:v>0.88100000000000001</c:v>
                </c:pt>
                <c:pt idx="2063">
                  <c:v>0.88200000000000001</c:v>
                </c:pt>
                <c:pt idx="2064">
                  <c:v>0.88200000000000001</c:v>
                </c:pt>
                <c:pt idx="2065">
                  <c:v>0.88300000000000001</c:v>
                </c:pt>
                <c:pt idx="2066">
                  <c:v>0.88300000000000001</c:v>
                </c:pt>
                <c:pt idx="2067">
                  <c:v>0.88300000000000001</c:v>
                </c:pt>
                <c:pt idx="2068">
                  <c:v>0.88200000000000001</c:v>
                </c:pt>
                <c:pt idx="2069">
                  <c:v>0.88100000000000001</c:v>
                </c:pt>
                <c:pt idx="2070">
                  <c:v>0.88</c:v>
                </c:pt>
                <c:pt idx="2071">
                  <c:v>0.88</c:v>
                </c:pt>
                <c:pt idx="2072">
                  <c:v>0.88</c:v>
                </c:pt>
                <c:pt idx="2073">
                  <c:v>0.88100000000000001</c:v>
                </c:pt>
                <c:pt idx="2074">
                  <c:v>0.88100000000000001</c:v>
                </c:pt>
                <c:pt idx="2075">
                  <c:v>0.88100000000000001</c:v>
                </c:pt>
                <c:pt idx="2076">
                  <c:v>0.88</c:v>
                </c:pt>
                <c:pt idx="2077">
                  <c:v>0.879</c:v>
                </c:pt>
                <c:pt idx="2078">
                  <c:v>0.878</c:v>
                </c:pt>
                <c:pt idx="2079">
                  <c:v>0.876</c:v>
                </c:pt>
                <c:pt idx="2080">
                  <c:v>0.875</c:v>
                </c:pt>
                <c:pt idx="2081">
                  <c:v>0.874</c:v>
                </c:pt>
                <c:pt idx="2082">
                  <c:v>0.873</c:v>
                </c:pt>
                <c:pt idx="2083">
                  <c:v>0.873</c:v>
                </c:pt>
                <c:pt idx="2084">
                  <c:v>0.873</c:v>
                </c:pt>
                <c:pt idx="2085">
                  <c:v>0.874</c:v>
                </c:pt>
                <c:pt idx="2086">
                  <c:v>0.875</c:v>
                </c:pt>
                <c:pt idx="2087">
                  <c:v>0.875</c:v>
                </c:pt>
                <c:pt idx="2088">
                  <c:v>0.875</c:v>
                </c:pt>
                <c:pt idx="2089">
                  <c:v>0.874</c:v>
                </c:pt>
                <c:pt idx="2090">
                  <c:v>0.873</c:v>
                </c:pt>
                <c:pt idx="2091">
                  <c:v>0.872</c:v>
                </c:pt>
                <c:pt idx="2092">
                  <c:v>0.872</c:v>
                </c:pt>
                <c:pt idx="2093">
                  <c:v>0.871</c:v>
                </c:pt>
                <c:pt idx="2094">
                  <c:v>0.871</c:v>
                </c:pt>
                <c:pt idx="2095">
                  <c:v>0.87</c:v>
                </c:pt>
                <c:pt idx="2096">
                  <c:v>0.87</c:v>
                </c:pt>
                <c:pt idx="2097">
                  <c:v>0.87</c:v>
                </c:pt>
                <c:pt idx="2098">
                  <c:v>0.87</c:v>
                </c:pt>
                <c:pt idx="2099">
                  <c:v>0.871</c:v>
                </c:pt>
                <c:pt idx="2100">
                  <c:v>0.871</c:v>
                </c:pt>
                <c:pt idx="2101">
                  <c:v>0.87</c:v>
                </c:pt>
                <c:pt idx="2102">
                  <c:v>0.87</c:v>
                </c:pt>
                <c:pt idx="2103">
                  <c:v>0.86899999999999999</c:v>
                </c:pt>
                <c:pt idx="2104">
                  <c:v>0.86799999999999999</c:v>
                </c:pt>
                <c:pt idx="2105">
                  <c:v>0.86699999999999999</c:v>
                </c:pt>
                <c:pt idx="2106">
                  <c:v>0.86599999999999999</c:v>
                </c:pt>
                <c:pt idx="2107">
                  <c:v>0.86499999999999999</c:v>
                </c:pt>
                <c:pt idx="2108">
                  <c:v>0.86399999999999999</c:v>
                </c:pt>
                <c:pt idx="2109">
                  <c:v>0.86299999999999999</c:v>
                </c:pt>
                <c:pt idx="2110">
                  <c:v>0.86199999999999999</c:v>
                </c:pt>
                <c:pt idx="2111">
                  <c:v>0.86299999999999999</c:v>
                </c:pt>
                <c:pt idx="2112">
                  <c:v>0.86399999999999999</c:v>
                </c:pt>
                <c:pt idx="2113">
                  <c:v>0.86699999999999999</c:v>
                </c:pt>
                <c:pt idx="2114">
                  <c:v>0.87</c:v>
                </c:pt>
                <c:pt idx="2115">
                  <c:v>0.872</c:v>
                </c:pt>
                <c:pt idx="2116">
                  <c:v>0.874</c:v>
                </c:pt>
                <c:pt idx="2117">
                  <c:v>0.875</c:v>
                </c:pt>
                <c:pt idx="2118">
                  <c:v>0.874</c:v>
                </c:pt>
                <c:pt idx="2119">
                  <c:v>0.873</c:v>
                </c:pt>
                <c:pt idx="2120">
                  <c:v>0.871</c:v>
                </c:pt>
                <c:pt idx="2121">
                  <c:v>0.87</c:v>
                </c:pt>
                <c:pt idx="2122">
                  <c:v>0.86899999999999999</c:v>
                </c:pt>
                <c:pt idx="2123">
                  <c:v>0.86899999999999999</c:v>
                </c:pt>
                <c:pt idx="2124">
                  <c:v>0.86899999999999999</c:v>
                </c:pt>
                <c:pt idx="2125">
                  <c:v>0.871</c:v>
                </c:pt>
                <c:pt idx="2126">
                  <c:v>0.871</c:v>
                </c:pt>
                <c:pt idx="2127">
                  <c:v>0.872</c:v>
                </c:pt>
                <c:pt idx="2128">
                  <c:v>0.871</c:v>
                </c:pt>
                <c:pt idx="2129">
                  <c:v>0.87</c:v>
                </c:pt>
                <c:pt idx="2130">
                  <c:v>0.86899999999999999</c:v>
                </c:pt>
                <c:pt idx="2131">
                  <c:v>0.86799999999999999</c:v>
                </c:pt>
                <c:pt idx="2132">
                  <c:v>0.86699999999999999</c:v>
                </c:pt>
                <c:pt idx="2133">
                  <c:v>0.86699999999999999</c:v>
                </c:pt>
                <c:pt idx="2134">
                  <c:v>0.86699999999999999</c:v>
                </c:pt>
                <c:pt idx="2135">
                  <c:v>0.86799999999999999</c:v>
                </c:pt>
                <c:pt idx="2136">
                  <c:v>0.86899999999999999</c:v>
                </c:pt>
                <c:pt idx="2137">
                  <c:v>0.87</c:v>
                </c:pt>
                <c:pt idx="2138">
                  <c:v>0.87</c:v>
                </c:pt>
                <c:pt idx="2139">
                  <c:v>0.871</c:v>
                </c:pt>
                <c:pt idx="2140">
                  <c:v>0.871</c:v>
                </c:pt>
                <c:pt idx="2141">
                  <c:v>0.871</c:v>
                </c:pt>
                <c:pt idx="2142">
                  <c:v>0.87</c:v>
                </c:pt>
                <c:pt idx="2143">
                  <c:v>0.86899999999999999</c:v>
                </c:pt>
                <c:pt idx="2144">
                  <c:v>0.86699999999999999</c:v>
                </c:pt>
                <c:pt idx="2145">
                  <c:v>0.86499999999999999</c:v>
                </c:pt>
                <c:pt idx="2146">
                  <c:v>0.86399999999999999</c:v>
                </c:pt>
                <c:pt idx="2147">
                  <c:v>0.86399999999999999</c:v>
                </c:pt>
                <c:pt idx="2148">
                  <c:v>0.86399999999999999</c:v>
                </c:pt>
                <c:pt idx="2149">
                  <c:v>0.86599999999999999</c:v>
                </c:pt>
                <c:pt idx="2150">
                  <c:v>0.87</c:v>
                </c:pt>
                <c:pt idx="2151">
                  <c:v>0.874</c:v>
                </c:pt>
                <c:pt idx="2152">
                  <c:v>0.877</c:v>
                </c:pt>
                <c:pt idx="2153">
                  <c:v>0.878</c:v>
                </c:pt>
                <c:pt idx="2154">
                  <c:v>0.878</c:v>
                </c:pt>
                <c:pt idx="2155">
                  <c:v>0.878</c:v>
                </c:pt>
                <c:pt idx="2156">
                  <c:v>0.876</c:v>
                </c:pt>
                <c:pt idx="2157">
                  <c:v>0.875</c:v>
                </c:pt>
                <c:pt idx="2158">
                  <c:v>0.874</c:v>
                </c:pt>
                <c:pt idx="2159">
                  <c:v>0.873</c:v>
                </c:pt>
                <c:pt idx="2160">
                  <c:v>0.873</c:v>
                </c:pt>
                <c:pt idx="2161">
                  <c:v>0.873</c:v>
                </c:pt>
                <c:pt idx="2162">
                  <c:v>0.872</c:v>
                </c:pt>
                <c:pt idx="2163">
                  <c:v>0.872</c:v>
                </c:pt>
                <c:pt idx="2164">
                  <c:v>0.872</c:v>
                </c:pt>
                <c:pt idx="2165">
                  <c:v>0.872</c:v>
                </c:pt>
                <c:pt idx="2166">
                  <c:v>0.872</c:v>
                </c:pt>
                <c:pt idx="2167">
                  <c:v>0.872</c:v>
                </c:pt>
                <c:pt idx="2168">
                  <c:v>0.872</c:v>
                </c:pt>
                <c:pt idx="2169">
                  <c:v>0.871</c:v>
                </c:pt>
                <c:pt idx="2170">
                  <c:v>0.871</c:v>
                </c:pt>
                <c:pt idx="2171">
                  <c:v>0.872</c:v>
                </c:pt>
                <c:pt idx="2172">
                  <c:v>0.873</c:v>
                </c:pt>
                <c:pt idx="2173">
                  <c:v>0.874</c:v>
                </c:pt>
                <c:pt idx="2174">
                  <c:v>0.876</c:v>
                </c:pt>
                <c:pt idx="2175">
                  <c:v>0.877</c:v>
                </c:pt>
                <c:pt idx="2176">
                  <c:v>0.878</c:v>
                </c:pt>
                <c:pt idx="2177">
                  <c:v>0.878</c:v>
                </c:pt>
                <c:pt idx="2178">
                  <c:v>0.878</c:v>
                </c:pt>
                <c:pt idx="2179">
                  <c:v>0.877</c:v>
                </c:pt>
                <c:pt idx="2180">
                  <c:v>0.877</c:v>
                </c:pt>
                <c:pt idx="2181">
                  <c:v>0.876</c:v>
                </c:pt>
                <c:pt idx="2182">
                  <c:v>0.876</c:v>
                </c:pt>
                <c:pt idx="2183">
                  <c:v>0.875</c:v>
                </c:pt>
                <c:pt idx="2184">
                  <c:v>0.874</c:v>
                </c:pt>
                <c:pt idx="2185">
                  <c:v>0.873</c:v>
                </c:pt>
                <c:pt idx="2186">
                  <c:v>0.871</c:v>
                </c:pt>
                <c:pt idx="2187">
                  <c:v>0.86899999999999999</c:v>
                </c:pt>
                <c:pt idx="2188">
                  <c:v>0.86699999999999999</c:v>
                </c:pt>
                <c:pt idx="2189">
                  <c:v>0.86599999999999999</c:v>
                </c:pt>
                <c:pt idx="2190">
                  <c:v>0.86499999999999999</c:v>
                </c:pt>
                <c:pt idx="2191">
                  <c:v>0.86599999999999999</c:v>
                </c:pt>
                <c:pt idx="2192">
                  <c:v>0.86899999999999999</c:v>
                </c:pt>
                <c:pt idx="2193">
                  <c:v>0.874</c:v>
                </c:pt>
                <c:pt idx="2194">
                  <c:v>0.879</c:v>
                </c:pt>
                <c:pt idx="2195">
                  <c:v>0.88400000000000001</c:v>
                </c:pt>
                <c:pt idx="2196">
                  <c:v>0.88600000000000001</c:v>
                </c:pt>
                <c:pt idx="2197">
                  <c:v>0.88600000000000001</c:v>
                </c:pt>
                <c:pt idx="2198">
                  <c:v>0.88500000000000001</c:v>
                </c:pt>
                <c:pt idx="2199">
                  <c:v>0.88300000000000001</c:v>
                </c:pt>
                <c:pt idx="2200">
                  <c:v>0.88100000000000001</c:v>
                </c:pt>
                <c:pt idx="2201">
                  <c:v>0.879</c:v>
                </c:pt>
                <c:pt idx="2202">
                  <c:v>0.876</c:v>
                </c:pt>
                <c:pt idx="2203">
                  <c:v>0.874</c:v>
                </c:pt>
                <c:pt idx="2204">
                  <c:v>0.872</c:v>
                </c:pt>
                <c:pt idx="2205">
                  <c:v>0.871</c:v>
                </c:pt>
                <c:pt idx="2206">
                  <c:v>0.87</c:v>
                </c:pt>
                <c:pt idx="2207">
                  <c:v>0.87</c:v>
                </c:pt>
                <c:pt idx="2208">
                  <c:v>0.871</c:v>
                </c:pt>
                <c:pt idx="2209">
                  <c:v>0.873</c:v>
                </c:pt>
                <c:pt idx="2210">
                  <c:v>0.874</c:v>
                </c:pt>
                <c:pt idx="2211">
                  <c:v>0.875</c:v>
                </c:pt>
                <c:pt idx="2212">
                  <c:v>0.876</c:v>
                </c:pt>
                <c:pt idx="2213">
                  <c:v>0.876</c:v>
                </c:pt>
                <c:pt idx="2214">
                  <c:v>0.875</c:v>
                </c:pt>
                <c:pt idx="2215">
                  <c:v>0.873</c:v>
                </c:pt>
                <c:pt idx="2216">
                  <c:v>0.872</c:v>
                </c:pt>
                <c:pt idx="2217">
                  <c:v>0.87</c:v>
                </c:pt>
                <c:pt idx="2218">
                  <c:v>0.86799999999999999</c:v>
                </c:pt>
                <c:pt idx="2219">
                  <c:v>0.86499999999999999</c:v>
                </c:pt>
                <c:pt idx="2220">
                  <c:v>0.86399999999999999</c:v>
                </c:pt>
                <c:pt idx="2221">
                  <c:v>0.86199999999999999</c:v>
                </c:pt>
                <c:pt idx="2222">
                  <c:v>0.86199999999999999</c:v>
                </c:pt>
                <c:pt idx="2223">
                  <c:v>0.86299999999999999</c:v>
                </c:pt>
                <c:pt idx="2224">
                  <c:v>0.86499999999999999</c:v>
                </c:pt>
                <c:pt idx="2225">
                  <c:v>0.86899999999999999</c:v>
                </c:pt>
                <c:pt idx="2226">
                  <c:v>0.872</c:v>
                </c:pt>
                <c:pt idx="2227">
                  <c:v>0.875</c:v>
                </c:pt>
                <c:pt idx="2228">
                  <c:v>0.877</c:v>
                </c:pt>
                <c:pt idx="2229">
                  <c:v>0.878</c:v>
                </c:pt>
                <c:pt idx="2230">
                  <c:v>0.878</c:v>
                </c:pt>
                <c:pt idx="2231">
                  <c:v>0.878</c:v>
                </c:pt>
                <c:pt idx="2232">
                  <c:v>0.878</c:v>
                </c:pt>
                <c:pt idx="2233">
                  <c:v>0.877</c:v>
                </c:pt>
                <c:pt idx="2234">
                  <c:v>0.877</c:v>
                </c:pt>
                <c:pt idx="2235">
                  <c:v>0.877</c:v>
                </c:pt>
                <c:pt idx="2236">
                  <c:v>0.877</c:v>
                </c:pt>
                <c:pt idx="2237">
                  <c:v>0.876</c:v>
                </c:pt>
                <c:pt idx="2238">
                  <c:v>0.875</c:v>
                </c:pt>
                <c:pt idx="2239">
                  <c:v>0.874</c:v>
                </c:pt>
                <c:pt idx="2240">
                  <c:v>0.873</c:v>
                </c:pt>
                <c:pt idx="2241">
                  <c:v>0.873</c:v>
                </c:pt>
                <c:pt idx="2242">
                  <c:v>0.873</c:v>
                </c:pt>
                <c:pt idx="2243">
                  <c:v>0.874</c:v>
                </c:pt>
                <c:pt idx="2244">
                  <c:v>0.875</c:v>
                </c:pt>
                <c:pt idx="2245">
                  <c:v>0.876</c:v>
                </c:pt>
                <c:pt idx="2246">
                  <c:v>0.876</c:v>
                </c:pt>
                <c:pt idx="2247">
                  <c:v>0.876</c:v>
                </c:pt>
                <c:pt idx="2248">
                  <c:v>0.875</c:v>
                </c:pt>
                <c:pt idx="2249">
                  <c:v>0.875</c:v>
                </c:pt>
                <c:pt idx="2250">
                  <c:v>0.874</c:v>
                </c:pt>
                <c:pt idx="2251">
                  <c:v>0.873</c:v>
                </c:pt>
                <c:pt idx="2252">
                  <c:v>0.873</c:v>
                </c:pt>
                <c:pt idx="2253">
                  <c:v>0.872</c:v>
                </c:pt>
                <c:pt idx="2254">
                  <c:v>0.872</c:v>
                </c:pt>
                <c:pt idx="2255">
                  <c:v>0.872</c:v>
                </c:pt>
                <c:pt idx="2256">
                  <c:v>0.873</c:v>
                </c:pt>
                <c:pt idx="2257">
                  <c:v>0.873</c:v>
                </c:pt>
                <c:pt idx="2258">
                  <c:v>0.874</c:v>
                </c:pt>
                <c:pt idx="2259">
                  <c:v>0.876</c:v>
                </c:pt>
                <c:pt idx="2260">
                  <c:v>0.88</c:v>
                </c:pt>
                <c:pt idx="2261">
                  <c:v>0.88300000000000001</c:v>
                </c:pt>
                <c:pt idx="2262">
                  <c:v>0.88700000000000001</c:v>
                </c:pt>
                <c:pt idx="2263">
                  <c:v>0.88900000000000001</c:v>
                </c:pt>
                <c:pt idx="2264">
                  <c:v>0.88900000000000001</c:v>
                </c:pt>
                <c:pt idx="2265">
                  <c:v>0.88800000000000001</c:v>
                </c:pt>
                <c:pt idx="2266">
                  <c:v>0.88700000000000001</c:v>
                </c:pt>
                <c:pt idx="2267">
                  <c:v>0.88400000000000001</c:v>
                </c:pt>
                <c:pt idx="2268">
                  <c:v>0.88200000000000001</c:v>
                </c:pt>
                <c:pt idx="2269">
                  <c:v>0.88</c:v>
                </c:pt>
                <c:pt idx="2270">
                  <c:v>0.878</c:v>
                </c:pt>
                <c:pt idx="2271">
                  <c:v>0.877</c:v>
                </c:pt>
                <c:pt idx="2272">
                  <c:v>0.876</c:v>
                </c:pt>
                <c:pt idx="2273">
                  <c:v>0.877</c:v>
                </c:pt>
                <c:pt idx="2274">
                  <c:v>0.878</c:v>
                </c:pt>
                <c:pt idx="2275">
                  <c:v>0.88</c:v>
                </c:pt>
                <c:pt idx="2276">
                  <c:v>0.88300000000000001</c:v>
                </c:pt>
                <c:pt idx="2277">
                  <c:v>0.88500000000000001</c:v>
                </c:pt>
                <c:pt idx="2278">
                  <c:v>0.88700000000000001</c:v>
                </c:pt>
                <c:pt idx="2279">
                  <c:v>0.88800000000000001</c:v>
                </c:pt>
                <c:pt idx="2280">
                  <c:v>0.88900000000000001</c:v>
                </c:pt>
                <c:pt idx="2281">
                  <c:v>0.88900000000000001</c:v>
                </c:pt>
                <c:pt idx="2282">
                  <c:v>0.88900000000000001</c:v>
                </c:pt>
                <c:pt idx="2283">
                  <c:v>0.88900000000000001</c:v>
                </c:pt>
                <c:pt idx="2284">
                  <c:v>0.88900000000000001</c:v>
                </c:pt>
                <c:pt idx="2285">
                  <c:v>0.88800000000000001</c:v>
                </c:pt>
                <c:pt idx="2286">
                  <c:v>0.88700000000000001</c:v>
                </c:pt>
                <c:pt idx="2287">
                  <c:v>0.88600000000000001</c:v>
                </c:pt>
                <c:pt idx="2288">
                  <c:v>0.88400000000000001</c:v>
                </c:pt>
                <c:pt idx="2289">
                  <c:v>0.88200000000000001</c:v>
                </c:pt>
                <c:pt idx="2290">
                  <c:v>0.879</c:v>
                </c:pt>
                <c:pt idx="2291">
                  <c:v>0.877</c:v>
                </c:pt>
                <c:pt idx="2292">
                  <c:v>0.875</c:v>
                </c:pt>
                <c:pt idx="2293">
                  <c:v>0.874</c:v>
                </c:pt>
                <c:pt idx="2294">
                  <c:v>0.875</c:v>
                </c:pt>
                <c:pt idx="2295">
                  <c:v>0.88</c:v>
                </c:pt>
                <c:pt idx="2296">
                  <c:v>0.88800000000000001</c:v>
                </c:pt>
                <c:pt idx="2297">
                  <c:v>0.89900000000000002</c:v>
                </c:pt>
                <c:pt idx="2298">
                  <c:v>0.90700000000000003</c:v>
                </c:pt>
                <c:pt idx="2299">
                  <c:v>0.91200000000000003</c:v>
                </c:pt>
                <c:pt idx="2300">
                  <c:v>0.91300000000000003</c:v>
                </c:pt>
                <c:pt idx="2301">
                  <c:v>0.91200000000000003</c:v>
                </c:pt>
                <c:pt idx="2302">
                  <c:v>0.91</c:v>
                </c:pt>
                <c:pt idx="2303">
                  <c:v>0.90800000000000003</c:v>
                </c:pt>
                <c:pt idx="2304">
                  <c:v>0.90700000000000003</c:v>
                </c:pt>
                <c:pt idx="2305">
                  <c:v>0.90600000000000003</c:v>
                </c:pt>
                <c:pt idx="2306">
                  <c:v>0.90500000000000003</c:v>
                </c:pt>
                <c:pt idx="2307">
                  <c:v>0.90500000000000003</c:v>
                </c:pt>
                <c:pt idx="2308">
                  <c:v>0.90500000000000003</c:v>
                </c:pt>
                <c:pt idx="2309">
                  <c:v>0.90500000000000003</c:v>
                </c:pt>
                <c:pt idx="2310">
                  <c:v>0.90400000000000003</c:v>
                </c:pt>
                <c:pt idx="2311">
                  <c:v>0.90300000000000002</c:v>
                </c:pt>
                <c:pt idx="2312">
                  <c:v>0.90200000000000002</c:v>
                </c:pt>
                <c:pt idx="2313">
                  <c:v>0.90100000000000002</c:v>
                </c:pt>
                <c:pt idx="2314">
                  <c:v>0.90200000000000002</c:v>
                </c:pt>
                <c:pt idx="2315">
                  <c:v>0.90400000000000003</c:v>
                </c:pt>
                <c:pt idx="2316">
                  <c:v>0.90700000000000003</c:v>
                </c:pt>
                <c:pt idx="2317">
                  <c:v>0.91100000000000003</c:v>
                </c:pt>
                <c:pt idx="2318">
                  <c:v>0.91400000000000003</c:v>
                </c:pt>
                <c:pt idx="2319">
                  <c:v>0.91500000000000004</c:v>
                </c:pt>
                <c:pt idx="2320">
                  <c:v>0.91500000000000004</c:v>
                </c:pt>
                <c:pt idx="2321">
                  <c:v>0.91300000000000003</c:v>
                </c:pt>
                <c:pt idx="2322">
                  <c:v>0.91100000000000003</c:v>
                </c:pt>
                <c:pt idx="2323">
                  <c:v>0.91</c:v>
                </c:pt>
                <c:pt idx="2324">
                  <c:v>0.91100000000000003</c:v>
                </c:pt>
                <c:pt idx="2325">
                  <c:v>0.91400000000000003</c:v>
                </c:pt>
                <c:pt idx="2326">
                  <c:v>0.91900000000000004</c:v>
                </c:pt>
                <c:pt idx="2327">
                  <c:v>0.92500000000000004</c:v>
                </c:pt>
                <c:pt idx="2328">
                  <c:v>0.93</c:v>
                </c:pt>
                <c:pt idx="2329">
                  <c:v>0.93400000000000005</c:v>
                </c:pt>
                <c:pt idx="2330">
                  <c:v>0.93500000000000005</c:v>
                </c:pt>
                <c:pt idx="2331">
                  <c:v>0.93500000000000005</c:v>
                </c:pt>
                <c:pt idx="2332">
                  <c:v>0.93400000000000005</c:v>
                </c:pt>
                <c:pt idx="2333">
                  <c:v>0.93400000000000005</c:v>
                </c:pt>
                <c:pt idx="2334">
                  <c:v>0.93400000000000005</c:v>
                </c:pt>
                <c:pt idx="2335">
                  <c:v>0.93600000000000005</c:v>
                </c:pt>
                <c:pt idx="2336">
                  <c:v>0.93700000000000006</c:v>
                </c:pt>
                <c:pt idx="2337">
                  <c:v>0.94</c:v>
                </c:pt>
                <c:pt idx="2338">
                  <c:v>0.94199999999999995</c:v>
                </c:pt>
                <c:pt idx="2339">
                  <c:v>0.94399999999999995</c:v>
                </c:pt>
                <c:pt idx="2340">
                  <c:v>0.94599999999999995</c:v>
                </c:pt>
                <c:pt idx="2341">
                  <c:v>0.94799999999999995</c:v>
                </c:pt>
                <c:pt idx="2342">
                  <c:v>0.94799999999999995</c:v>
                </c:pt>
                <c:pt idx="2343">
                  <c:v>0.94799999999999995</c:v>
                </c:pt>
                <c:pt idx="2344">
                  <c:v>0.94699999999999995</c:v>
                </c:pt>
                <c:pt idx="2345">
                  <c:v>0.94499999999999995</c:v>
                </c:pt>
                <c:pt idx="2346">
                  <c:v>0.94399999999999995</c:v>
                </c:pt>
                <c:pt idx="2347">
                  <c:v>0.94299999999999995</c:v>
                </c:pt>
                <c:pt idx="2348">
                  <c:v>0.94299999999999995</c:v>
                </c:pt>
                <c:pt idx="2349">
                  <c:v>0.94399999999999995</c:v>
                </c:pt>
                <c:pt idx="2350">
                  <c:v>0.94799999999999995</c:v>
                </c:pt>
                <c:pt idx="2351">
                  <c:v>0.95299999999999996</c:v>
                </c:pt>
                <c:pt idx="2352">
                  <c:v>0.95899999999999996</c:v>
                </c:pt>
                <c:pt idx="2353">
                  <c:v>0.96299999999999997</c:v>
                </c:pt>
                <c:pt idx="2354">
                  <c:v>0.96599999999999997</c:v>
                </c:pt>
                <c:pt idx="2355">
                  <c:v>0.96699999999999997</c:v>
                </c:pt>
                <c:pt idx="2356">
                  <c:v>0.96599999999999997</c:v>
                </c:pt>
                <c:pt idx="2357">
                  <c:v>0.96399999999999997</c:v>
                </c:pt>
                <c:pt idx="2358">
                  <c:v>0.96099999999999997</c:v>
                </c:pt>
                <c:pt idx="2359">
                  <c:v>0.95799999999999996</c:v>
                </c:pt>
                <c:pt idx="2360">
                  <c:v>0.95499999999999996</c:v>
                </c:pt>
                <c:pt idx="2361">
                  <c:v>0.95299999999999996</c:v>
                </c:pt>
                <c:pt idx="2362">
                  <c:v>0.95199999999999996</c:v>
                </c:pt>
                <c:pt idx="2363">
                  <c:v>0.95399999999999996</c:v>
                </c:pt>
                <c:pt idx="2364">
                  <c:v>0.96099999999999997</c:v>
                </c:pt>
                <c:pt idx="2365">
                  <c:v>0.97099999999999997</c:v>
                </c:pt>
                <c:pt idx="2366">
                  <c:v>0.98199999999999998</c:v>
                </c:pt>
                <c:pt idx="2367">
                  <c:v>0.99099999999999999</c:v>
                </c:pt>
                <c:pt idx="2368">
                  <c:v>0.997</c:v>
                </c:pt>
                <c:pt idx="2369">
                  <c:v>0.999</c:v>
                </c:pt>
                <c:pt idx="2370">
                  <c:v>1</c:v>
                </c:pt>
                <c:pt idx="2371">
                  <c:v>1</c:v>
                </c:pt>
                <c:pt idx="2372">
                  <c:v>1.01</c:v>
                </c:pt>
                <c:pt idx="2373">
                  <c:v>1.01</c:v>
                </c:pt>
                <c:pt idx="2374">
                  <c:v>1.01</c:v>
                </c:pt>
                <c:pt idx="2375">
                  <c:v>1.02</c:v>
                </c:pt>
                <c:pt idx="2376">
                  <c:v>1.02</c:v>
                </c:pt>
                <c:pt idx="2377">
                  <c:v>1.02</c:v>
                </c:pt>
                <c:pt idx="2378">
                  <c:v>1.02</c:v>
                </c:pt>
                <c:pt idx="2379">
                  <c:v>1.02</c:v>
                </c:pt>
                <c:pt idx="2380">
                  <c:v>1.02</c:v>
                </c:pt>
                <c:pt idx="2381">
                  <c:v>1.02</c:v>
                </c:pt>
                <c:pt idx="2382">
                  <c:v>1.02</c:v>
                </c:pt>
                <c:pt idx="2383">
                  <c:v>1.02</c:v>
                </c:pt>
                <c:pt idx="2384">
                  <c:v>1.03</c:v>
                </c:pt>
                <c:pt idx="2385">
                  <c:v>1.03</c:v>
                </c:pt>
                <c:pt idx="2386">
                  <c:v>1.03</c:v>
                </c:pt>
                <c:pt idx="2387">
                  <c:v>1.04</c:v>
                </c:pt>
                <c:pt idx="2388">
                  <c:v>1.04</c:v>
                </c:pt>
                <c:pt idx="2389">
                  <c:v>1.04</c:v>
                </c:pt>
                <c:pt idx="2390">
                  <c:v>1.04</c:v>
                </c:pt>
                <c:pt idx="2391">
                  <c:v>1.04</c:v>
                </c:pt>
                <c:pt idx="2392">
                  <c:v>1.04</c:v>
                </c:pt>
                <c:pt idx="2393">
                  <c:v>1.05</c:v>
                </c:pt>
                <c:pt idx="2394">
                  <c:v>1.05</c:v>
                </c:pt>
                <c:pt idx="2395">
                  <c:v>1.05</c:v>
                </c:pt>
                <c:pt idx="2396">
                  <c:v>1.05</c:v>
                </c:pt>
                <c:pt idx="2397">
                  <c:v>1.06</c:v>
                </c:pt>
                <c:pt idx="2398">
                  <c:v>1.06</c:v>
                </c:pt>
                <c:pt idx="2399">
                  <c:v>1.05</c:v>
                </c:pt>
                <c:pt idx="2400">
                  <c:v>1.05</c:v>
                </c:pt>
                <c:pt idx="2401">
                  <c:v>1.05</c:v>
                </c:pt>
                <c:pt idx="2402">
                  <c:v>1.05</c:v>
                </c:pt>
                <c:pt idx="2403">
                  <c:v>1.06</c:v>
                </c:pt>
                <c:pt idx="2404">
                  <c:v>1.07</c:v>
                </c:pt>
                <c:pt idx="2405">
                  <c:v>1.1000000000000001</c:v>
                </c:pt>
                <c:pt idx="2406">
                  <c:v>1.1100000000000001</c:v>
                </c:pt>
                <c:pt idx="2407">
                  <c:v>1.1200000000000001</c:v>
                </c:pt>
                <c:pt idx="2408">
                  <c:v>1.1200000000000001</c:v>
                </c:pt>
                <c:pt idx="2409">
                  <c:v>1.1100000000000001</c:v>
                </c:pt>
                <c:pt idx="2410">
                  <c:v>1.1100000000000001</c:v>
                </c:pt>
                <c:pt idx="2411">
                  <c:v>1.1100000000000001</c:v>
                </c:pt>
                <c:pt idx="2412">
                  <c:v>1.1100000000000001</c:v>
                </c:pt>
                <c:pt idx="2413">
                  <c:v>1.1100000000000001</c:v>
                </c:pt>
                <c:pt idx="2414">
                  <c:v>1.1100000000000001</c:v>
                </c:pt>
                <c:pt idx="2415">
                  <c:v>1.1100000000000001</c:v>
                </c:pt>
                <c:pt idx="2416">
                  <c:v>1.1100000000000001</c:v>
                </c:pt>
                <c:pt idx="2417">
                  <c:v>1.1100000000000001</c:v>
                </c:pt>
                <c:pt idx="2418">
                  <c:v>1.1200000000000001</c:v>
                </c:pt>
                <c:pt idx="2419">
                  <c:v>1.1200000000000001</c:v>
                </c:pt>
                <c:pt idx="2420">
                  <c:v>1.1200000000000001</c:v>
                </c:pt>
                <c:pt idx="2421">
                  <c:v>1.1200000000000001</c:v>
                </c:pt>
                <c:pt idx="2422">
                  <c:v>1.1200000000000001</c:v>
                </c:pt>
                <c:pt idx="2423">
                  <c:v>1.1200000000000001</c:v>
                </c:pt>
                <c:pt idx="2424">
                  <c:v>1.1200000000000001</c:v>
                </c:pt>
                <c:pt idx="2425">
                  <c:v>1.1299999999999999</c:v>
                </c:pt>
                <c:pt idx="2426">
                  <c:v>1.1299999999999999</c:v>
                </c:pt>
                <c:pt idx="2427">
                  <c:v>1.1399999999999999</c:v>
                </c:pt>
                <c:pt idx="2428">
                  <c:v>1.1399999999999999</c:v>
                </c:pt>
                <c:pt idx="2429">
                  <c:v>1.1499999999999999</c:v>
                </c:pt>
                <c:pt idx="2430">
                  <c:v>1.1499999999999999</c:v>
                </c:pt>
                <c:pt idx="2431">
                  <c:v>1.1499999999999999</c:v>
                </c:pt>
                <c:pt idx="2432">
                  <c:v>1.1499999999999999</c:v>
                </c:pt>
                <c:pt idx="2433">
                  <c:v>1.1499999999999999</c:v>
                </c:pt>
                <c:pt idx="2434">
                  <c:v>1.1499999999999999</c:v>
                </c:pt>
                <c:pt idx="2435">
                  <c:v>1.1499999999999999</c:v>
                </c:pt>
                <c:pt idx="2436">
                  <c:v>1.1499999999999999</c:v>
                </c:pt>
                <c:pt idx="2437">
                  <c:v>1.1499999999999999</c:v>
                </c:pt>
                <c:pt idx="2438">
                  <c:v>1.1499999999999999</c:v>
                </c:pt>
                <c:pt idx="2439">
                  <c:v>1.1599999999999999</c:v>
                </c:pt>
                <c:pt idx="2440">
                  <c:v>1.17</c:v>
                </c:pt>
                <c:pt idx="2441">
                  <c:v>1.17</c:v>
                </c:pt>
                <c:pt idx="2442">
                  <c:v>1.18</c:v>
                </c:pt>
                <c:pt idx="2443">
                  <c:v>1.18</c:v>
                </c:pt>
                <c:pt idx="2444">
                  <c:v>1.18</c:v>
                </c:pt>
                <c:pt idx="2445">
                  <c:v>1.18</c:v>
                </c:pt>
                <c:pt idx="2446">
                  <c:v>1.19</c:v>
                </c:pt>
                <c:pt idx="2447">
                  <c:v>1.19</c:v>
                </c:pt>
                <c:pt idx="2448">
                  <c:v>1.18</c:v>
                </c:pt>
                <c:pt idx="2449">
                  <c:v>1.19</c:v>
                </c:pt>
                <c:pt idx="2450">
                  <c:v>1.19</c:v>
                </c:pt>
                <c:pt idx="2451">
                  <c:v>1.19</c:v>
                </c:pt>
                <c:pt idx="2452">
                  <c:v>1.19</c:v>
                </c:pt>
                <c:pt idx="2453">
                  <c:v>1.19</c:v>
                </c:pt>
                <c:pt idx="2454">
                  <c:v>1.2</c:v>
                </c:pt>
                <c:pt idx="2455">
                  <c:v>1.2</c:v>
                </c:pt>
                <c:pt idx="2456">
                  <c:v>1.2</c:v>
                </c:pt>
                <c:pt idx="2457">
                  <c:v>1.2</c:v>
                </c:pt>
                <c:pt idx="2458">
                  <c:v>1.2</c:v>
                </c:pt>
                <c:pt idx="2459">
                  <c:v>1.21</c:v>
                </c:pt>
                <c:pt idx="2460">
                  <c:v>1.21</c:v>
                </c:pt>
                <c:pt idx="2461">
                  <c:v>1.21</c:v>
                </c:pt>
                <c:pt idx="2462">
                  <c:v>1.21</c:v>
                </c:pt>
                <c:pt idx="2463">
                  <c:v>1.21</c:v>
                </c:pt>
                <c:pt idx="2464">
                  <c:v>1.21</c:v>
                </c:pt>
                <c:pt idx="2465">
                  <c:v>1.21</c:v>
                </c:pt>
                <c:pt idx="2466">
                  <c:v>1.22</c:v>
                </c:pt>
                <c:pt idx="2467">
                  <c:v>1.22</c:v>
                </c:pt>
                <c:pt idx="2468">
                  <c:v>1.22</c:v>
                </c:pt>
                <c:pt idx="2469">
                  <c:v>1.22</c:v>
                </c:pt>
                <c:pt idx="2470">
                  <c:v>1.23</c:v>
                </c:pt>
                <c:pt idx="2471">
                  <c:v>1.23</c:v>
                </c:pt>
                <c:pt idx="2472">
                  <c:v>1.23</c:v>
                </c:pt>
                <c:pt idx="2473">
                  <c:v>1.23</c:v>
                </c:pt>
                <c:pt idx="2474">
                  <c:v>1.23</c:v>
                </c:pt>
                <c:pt idx="2475">
                  <c:v>1.23</c:v>
                </c:pt>
                <c:pt idx="2476">
                  <c:v>1.24</c:v>
                </c:pt>
                <c:pt idx="2477">
                  <c:v>1.24</c:v>
                </c:pt>
                <c:pt idx="2478">
                  <c:v>1.24</c:v>
                </c:pt>
                <c:pt idx="2479">
                  <c:v>1.24</c:v>
                </c:pt>
                <c:pt idx="2480">
                  <c:v>1.25</c:v>
                </c:pt>
                <c:pt idx="2481">
                  <c:v>1.25</c:v>
                </c:pt>
                <c:pt idx="2482">
                  <c:v>1.25</c:v>
                </c:pt>
                <c:pt idx="2483">
                  <c:v>1.25</c:v>
                </c:pt>
                <c:pt idx="2484">
                  <c:v>1.25</c:v>
                </c:pt>
                <c:pt idx="2485">
                  <c:v>1.26</c:v>
                </c:pt>
                <c:pt idx="2486">
                  <c:v>1.26</c:v>
                </c:pt>
                <c:pt idx="2487">
                  <c:v>1.26</c:v>
                </c:pt>
                <c:pt idx="2488">
                  <c:v>1.26</c:v>
                </c:pt>
                <c:pt idx="2489">
                  <c:v>1.26</c:v>
                </c:pt>
                <c:pt idx="2490">
                  <c:v>1.26</c:v>
                </c:pt>
                <c:pt idx="2491">
                  <c:v>1.27</c:v>
                </c:pt>
                <c:pt idx="2492">
                  <c:v>1.27</c:v>
                </c:pt>
                <c:pt idx="2493">
                  <c:v>1.27</c:v>
                </c:pt>
                <c:pt idx="2494">
                  <c:v>1.27</c:v>
                </c:pt>
                <c:pt idx="2495">
                  <c:v>1.28</c:v>
                </c:pt>
                <c:pt idx="2496">
                  <c:v>1.28</c:v>
                </c:pt>
                <c:pt idx="2497">
                  <c:v>1.28</c:v>
                </c:pt>
                <c:pt idx="2498">
                  <c:v>1.28</c:v>
                </c:pt>
                <c:pt idx="2499">
                  <c:v>1.28</c:v>
                </c:pt>
                <c:pt idx="2500">
                  <c:v>1.29</c:v>
                </c:pt>
                <c:pt idx="2501">
                  <c:v>1.29</c:v>
                </c:pt>
                <c:pt idx="2502">
                  <c:v>1.29</c:v>
                </c:pt>
                <c:pt idx="2503">
                  <c:v>1.29</c:v>
                </c:pt>
                <c:pt idx="2504">
                  <c:v>1.29</c:v>
                </c:pt>
                <c:pt idx="2505">
                  <c:v>1.29</c:v>
                </c:pt>
                <c:pt idx="2506">
                  <c:v>1.3</c:v>
                </c:pt>
                <c:pt idx="2507">
                  <c:v>1.3</c:v>
                </c:pt>
                <c:pt idx="2508">
                  <c:v>1.3</c:v>
                </c:pt>
                <c:pt idx="2509">
                  <c:v>1.3</c:v>
                </c:pt>
                <c:pt idx="2510">
                  <c:v>1.3</c:v>
                </c:pt>
                <c:pt idx="2511">
                  <c:v>1.3</c:v>
                </c:pt>
                <c:pt idx="2512">
                  <c:v>1.3</c:v>
                </c:pt>
                <c:pt idx="2513">
                  <c:v>1.3</c:v>
                </c:pt>
                <c:pt idx="2514">
                  <c:v>1.3</c:v>
                </c:pt>
                <c:pt idx="2515">
                  <c:v>1.3</c:v>
                </c:pt>
                <c:pt idx="2516">
                  <c:v>1.31</c:v>
                </c:pt>
                <c:pt idx="2517">
                  <c:v>1.31</c:v>
                </c:pt>
                <c:pt idx="2518">
                  <c:v>1.31</c:v>
                </c:pt>
                <c:pt idx="2519">
                  <c:v>1.3</c:v>
                </c:pt>
                <c:pt idx="2520">
                  <c:v>1.3</c:v>
                </c:pt>
                <c:pt idx="2521">
                  <c:v>1.3</c:v>
                </c:pt>
                <c:pt idx="2522">
                  <c:v>1.3</c:v>
                </c:pt>
                <c:pt idx="2523">
                  <c:v>1.31</c:v>
                </c:pt>
                <c:pt idx="2524">
                  <c:v>1.31</c:v>
                </c:pt>
                <c:pt idx="2525">
                  <c:v>1.32</c:v>
                </c:pt>
                <c:pt idx="2526">
                  <c:v>1.32</c:v>
                </c:pt>
                <c:pt idx="2527">
                  <c:v>1.32</c:v>
                </c:pt>
                <c:pt idx="2528">
                  <c:v>1.32</c:v>
                </c:pt>
                <c:pt idx="2529">
                  <c:v>1.32</c:v>
                </c:pt>
                <c:pt idx="2530">
                  <c:v>1.32</c:v>
                </c:pt>
                <c:pt idx="2531">
                  <c:v>1.31</c:v>
                </c:pt>
                <c:pt idx="2532">
                  <c:v>1.31</c:v>
                </c:pt>
                <c:pt idx="2533">
                  <c:v>1.31</c:v>
                </c:pt>
                <c:pt idx="2534">
                  <c:v>1.31</c:v>
                </c:pt>
                <c:pt idx="2535">
                  <c:v>1.31</c:v>
                </c:pt>
                <c:pt idx="2536">
                  <c:v>1.31</c:v>
                </c:pt>
                <c:pt idx="2537">
                  <c:v>1.31</c:v>
                </c:pt>
                <c:pt idx="2538">
                  <c:v>1.31</c:v>
                </c:pt>
                <c:pt idx="2539">
                  <c:v>1.31</c:v>
                </c:pt>
                <c:pt idx="2540">
                  <c:v>1.31</c:v>
                </c:pt>
                <c:pt idx="2541">
                  <c:v>1.31</c:v>
                </c:pt>
                <c:pt idx="2542">
                  <c:v>1.31</c:v>
                </c:pt>
                <c:pt idx="2543">
                  <c:v>1.3</c:v>
                </c:pt>
                <c:pt idx="2544">
                  <c:v>1.3</c:v>
                </c:pt>
                <c:pt idx="2545">
                  <c:v>1.29</c:v>
                </c:pt>
                <c:pt idx="2546">
                  <c:v>1.29</c:v>
                </c:pt>
                <c:pt idx="2547">
                  <c:v>1.29</c:v>
                </c:pt>
                <c:pt idx="2548">
                  <c:v>1.29</c:v>
                </c:pt>
                <c:pt idx="2549">
                  <c:v>1.29</c:v>
                </c:pt>
                <c:pt idx="2550">
                  <c:v>1.29</c:v>
                </c:pt>
                <c:pt idx="2551">
                  <c:v>1.28</c:v>
                </c:pt>
                <c:pt idx="2552">
                  <c:v>1.28</c:v>
                </c:pt>
                <c:pt idx="2553">
                  <c:v>1.27</c:v>
                </c:pt>
                <c:pt idx="2554">
                  <c:v>1.27</c:v>
                </c:pt>
                <c:pt idx="2555">
                  <c:v>1.26</c:v>
                </c:pt>
                <c:pt idx="2556">
                  <c:v>1.26</c:v>
                </c:pt>
                <c:pt idx="2557">
                  <c:v>1.25</c:v>
                </c:pt>
                <c:pt idx="2558">
                  <c:v>1.25</c:v>
                </c:pt>
                <c:pt idx="2559">
                  <c:v>1.24</c:v>
                </c:pt>
                <c:pt idx="2560">
                  <c:v>1.24</c:v>
                </c:pt>
                <c:pt idx="2561">
                  <c:v>1.23</c:v>
                </c:pt>
                <c:pt idx="2562">
                  <c:v>1.23</c:v>
                </c:pt>
                <c:pt idx="2563">
                  <c:v>1.23</c:v>
                </c:pt>
                <c:pt idx="2564">
                  <c:v>1.22</c:v>
                </c:pt>
                <c:pt idx="2565">
                  <c:v>1.22</c:v>
                </c:pt>
                <c:pt idx="2566">
                  <c:v>1.22</c:v>
                </c:pt>
                <c:pt idx="2567">
                  <c:v>1.22</c:v>
                </c:pt>
                <c:pt idx="2568">
                  <c:v>1.21</c:v>
                </c:pt>
                <c:pt idx="2569">
                  <c:v>1.2</c:v>
                </c:pt>
                <c:pt idx="2570">
                  <c:v>1.2</c:v>
                </c:pt>
                <c:pt idx="2571">
                  <c:v>1.19</c:v>
                </c:pt>
                <c:pt idx="2572">
                  <c:v>1.19</c:v>
                </c:pt>
                <c:pt idx="2573">
                  <c:v>1.18</c:v>
                </c:pt>
                <c:pt idx="2574">
                  <c:v>1.18</c:v>
                </c:pt>
                <c:pt idx="2575">
                  <c:v>1.17</c:v>
                </c:pt>
                <c:pt idx="2576">
                  <c:v>1.17</c:v>
                </c:pt>
                <c:pt idx="2577">
                  <c:v>1.1599999999999999</c:v>
                </c:pt>
                <c:pt idx="2578">
                  <c:v>1.1499999999999999</c:v>
                </c:pt>
                <c:pt idx="2579">
                  <c:v>1.1499999999999999</c:v>
                </c:pt>
                <c:pt idx="2580">
                  <c:v>1.1399999999999999</c:v>
                </c:pt>
                <c:pt idx="2581">
                  <c:v>1.1399999999999999</c:v>
                </c:pt>
                <c:pt idx="2582">
                  <c:v>1.1299999999999999</c:v>
                </c:pt>
                <c:pt idx="2583">
                  <c:v>1.1299999999999999</c:v>
                </c:pt>
                <c:pt idx="2584">
                  <c:v>1.1200000000000001</c:v>
                </c:pt>
                <c:pt idx="2585">
                  <c:v>1.1100000000000001</c:v>
                </c:pt>
                <c:pt idx="2586">
                  <c:v>1.1100000000000001</c:v>
                </c:pt>
                <c:pt idx="2587">
                  <c:v>1.1100000000000001</c:v>
                </c:pt>
                <c:pt idx="2588">
                  <c:v>1.1100000000000001</c:v>
                </c:pt>
                <c:pt idx="2589">
                  <c:v>1.1000000000000001</c:v>
                </c:pt>
                <c:pt idx="2590">
                  <c:v>1.1000000000000001</c:v>
                </c:pt>
                <c:pt idx="2591">
                  <c:v>1.0900000000000001</c:v>
                </c:pt>
                <c:pt idx="2592">
                  <c:v>1.08</c:v>
                </c:pt>
                <c:pt idx="2593">
                  <c:v>1.07</c:v>
                </c:pt>
                <c:pt idx="2594">
                  <c:v>1.07</c:v>
                </c:pt>
                <c:pt idx="2595">
                  <c:v>1.06</c:v>
                </c:pt>
                <c:pt idx="2596">
                  <c:v>1.05</c:v>
                </c:pt>
                <c:pt idx="2597">
                  <c:v>1.05</c:v>
                </c:pt>
                <c:pt idx="2598">
                  <c:v>1.05</c:v>
                </c:pt>
                <c:pt idx="2599">
                  <c:v>1.04</c:v>
                </c:pt>
                <c:pt idx="2600">
                  <c:v>1.04</c:v>
                </c:pt>
                <c:pt idx="2601">
                  <c:v>1.04</c:v>
                </c:pt>
                <c:pt idx="2602">
                  <c:v>1.03</c:v>
                </c:pt>
                <c:pt idx="2603">
                  <c:v>1.03</c:v>
                </c:pt>
                <c:pt idx="2604">
                  <c:v>1.03</c:v>
                </c:pt>
                <c:pt idx="2605">
                  <c:v>1.02</c:v>
                </c:pt>
                <c:pt idx="2606">
                  <c:v>1.01</c:v>
                </c:pt>
                <c:pt idx="2607">
                  <c:v>1.01</c:v>
                </c:pt>
                <c:pt idx="2608">
                  <c:v>1</c:v>
                </c:pt>
                <c:pt idx="2609">
                  <c:v>0.99299999999999999</c:v>
                </c:pt>
                <c:pt idx="2610">
                  <c:v>0.98699999999999999</c:v>
                </c:pt>
                <c:pt idx="2611">
                  <c:v>0.98099999999999998</c:v>
                </c:pt>
                <c:pt idx="2612">
                  <c:v>0.97599999999999998</c:v>
                </c:pt>
                <c:pt idx="2613">
                  <c:v>0.97099999999999997</c:v>
                </c:pt>
                <c:pt idx="2614">
                  <c:v>0.96599999999999997</c:v>
                </c:pt>
                <c:pt idx="2615">
                  <c:v>0.96099999999999997</c:v>
                </c:pt>
                <c:pt idx="2616">
                  <c:v>0.95599999999999996</c:v>
                </c:pt>
                <c:pt idx="2617">
                  <c:v>0.95099999999999996</c:v>
                </c:pt>
                <c:pt idx="2618">
                  <c:v>0.94699999999999995</c:v>
                </c:pt>
                <c:pt idx="2619">
                  <c:v>0.94399999999999995</c:v>
                </c:pt>
                <c:pt idx="2620">
                  <c:v>0.94099999999999995</c:v>
                </c:pt>
                <c:pt idx="2621">
                  <c:v>0.93799999999999994</c:v>
                </c:pt>
                <c:pt idx="2622">
                  <c:v>0.93400000000000005</c:v>
                </c:pt>
                <c:pt idx="2623">
                  <c:v>0.92800000000000005</c:v>
                </c:pt>
                <c:pt idx="2624">
                  <c:v>0.92200000000000004</c:v>
                </c:pt>
                <c:pt idx="2625">
                  <c:v>0.91600000000000004</c:v>
                </c:pt>
                <c:pt idx="2626">
                  <c:v>0.91</c:v>
                </c:pt>
                <c:pt idx="2627">
                  <c:v>0.90400000000000003</c:v>
                </c:pt>
                <c:pt idx="2628">
                  <c:v>0.89900000000000002</c:v>
                </c:pt>
                <c:pt idx="2629">
                  <c:v>0.89400000000000002</c:v>
                </c:pt>
                <c:pt idx="2630">
                  <c:v>0.89</c:v>
                </c:pt>
                <c:pt idx="2631">
                  <c:v>0.88600000000000001</c:v>
                </c:pt>
                <c:pt idx="2632">
                  <c:v>0.88200000000000001</c:v>
                </c:pt>
                <c:pt idx="2633">
                  <c:v>0.879</c:v>
                </c:pt>
                <c:pt idx="2634">
                  <c:v>0.877</c:v>
                </c:pt>
                <c:pt idx="2635">
                  <c:v>0.875</c:v>
                </c:pt>
                <c:pt idx="2636">
                  <c:v>0.872</c:v>
                </c:pt>
                <c:pt idx="2637">
                  <c:v>0.86899999999999999</c:v>
                </c:pt>
                <c:pt idx="2638">
                  <c:v>0.86499999999999999</c:v>
                </c:pt>
                <c:pt idx="2639">
                  <c:v>0.86</c:v>
                </c:pt>
                <c:pt idx="2640">
                  <c:v>0.85499999999999998</c:v>
                </c:pt>
                <c:pt idx="2641">
                  <c:v>0.84899999999999998</c:v>
                </c:pt>
                <c:pt idx="2642">
                  <c:v>0.84399999999999997</c:v>
                </c:pt>
                <c:pt idx="2643">
                  <c:v>0.84099999999999997</c:v>
                </c:pt>
                <c:pt idx="2644">
                  <c:v>0.83899999999999997</c:v>
                </c:pt>
                <c:pt idx="2645">
                  <c:v>0.83699999999999997</c:v>
                </c:pt>
                <c:pt idx="2646">
                  <c:v>0.83599999999999997</c:v>
                </c:pt>
                <c:pt idx="2647">
                  <c:v>0.83399999999999996</c:v>
                </c:pt>
                <c:pt idx="2648">
                  <c:v>0.83099999999999996</c:v>
                </c:pt>
                <c:pt idx="2649">
                  <c:v>0.82599999999999996</c:v>
                </c:pt>
                <c:pt idx="2650">
                  <c:v>0.82199999999999995</c:v>
                </c:pt>
                <c:pt idx="2651">
                  <c:v>0.81799999999999995</c:v>
                </c:pt>
                <c:pt idx="2652">
                  <c:v>0.81399999999999995</c:v>
                </c:pt>
                <c:pt idx="2653">
                  <c:v>0.81100000000000005</c:v>
                </c:pt>
                <c:pt idx="2654">
                  <c:v>0.80800000000000005</c:v>
                </c:pt>
                <c:pt idx="2655">
                  <c:v>0.80500000000000005</c:v>
                </c:pt>
                <c:pt idx="2656">
                  <c:v>0.80100000000000005</c:v>
                </c:pt>
                <c:pt idx="2657">
                  <c:v>0.79700000000000004</c:v>
                </c:pt>
                <c:pt idx="2658">
                  <c:v>0.79300000000000004</c:v>
                </c:pt>
                <c:pt idx="2659">
                  <c:v>0.78900000000000003</c:v>
                </c:pt>
                <c:pt idx="2660">
                  <c:v>0.78600000000000003</c:v>
                </c:pt>
                <c:pt idx="2661">
                  <c:v>0.78400000000000003</c:v>
                </c:pt>
                <c:pt idx="2662">
                  <c:v>0.78400000000000003</c:v>
                </c:pt>
                <c:pt idx="2663">
                  <c:v>0.78600000000000003</c:v>
                </c:pt>
                <c:pt idx="2664">
                  <c:v>0.79</c:v>
                </c:pt>
                <c:pt idx="2665">
                  <c:v>0.79300000000000004</c:v>
                </c:pt>
                <c:pt idx="2666">
                  <c:v>0.79300000000000004</c:v>
                </c:pt>
                <c:pt idx="2667">
                  <c:v>0.79100000000000004</c:v>
                </c:pt>
                <c:pt idx="2668">
                  <c:v>0.78700000000000003</c:v>
                </c:pt>
                <c:pt idx="2669">
                  <c:v>0.78300000000000003</c:v>
                </c:pt>
                <c:pt idx="2670">
                  <c:v>0.77900000000000003</c:v>
                </c:pt>
                <c:pt idx="2671">
                  <c:v>0.77600000000000002</c:v>
                </c:pt>
                <c:pt idx="2672">
                  <c:v>0.77200000000000002</c:v>
                </c:pt>
                <c:pt idx="2673">
                  <c:v>0.77</c:v>
                </c:pt>
                <c:pt idx="2674">
                  <c:v>0.76800000000000002</c:v>
                </c:pt>
                <c:pt idx="2675">
                  <c:v>0.76700000000000002</c:v>
                </c:pt>
                <c:pt idx="2676">
                  <c:v>0.76600000000000001</c:v>
                </c:pt>
                <c:pt idx="2677">
                  <c:v>0.76400000000000001</c:v>
                </c:pt>
                <c:pt idx="2678">
                  <c:v>0.76200000000000001</c:v>
                </c:pt>
                <c:pt idx="2679">
                  <c:v>0.75900000000000001</c:v>
                </c:pt>
                <c:pt idx="2680">
                  <c:v>0.75600000000000001</c:v>
                </c:pt>
                <c:pt idx="2681">
                  <c:v>0.752</c:v>
                </c:pt>
                <c:pt idx="2682">
                  <c:v>0.748</c:v>
                </c:pt>
                <c:pt idx="2683">
                  <c:v>0.74399999999999999</c:v>
                </c:pt>
                <c:pt idx="2684">
                  <c:v>0.74099999999999999</c:v>
                </c:pt>
                <c:pt idx="2685">
                  <c:v>0.73899999999999999</c:v>
                </c:pt>
                <c:pt idx="2686">
                  <c:v>0.73699999999999999</c:v>
                </c:pt>
                <c:pt idx="2687">
                  <c:v>0.73599999999999999</c:v>
                </c:pt>
                <c:pt idx="2688">
                  <c:v>0.73599999999999999</c:v>
                </c:pt>
                <c:pt idx="2689">
                  <c:v>0.73599999999999999</c:v>
                </c:pt>
                <c:pt idx="2690">
                  <c:v>0.73499999999999999</c:v>
                </c:pt>
                <c:pt idx="2691">
                  <c:v>0.73299999999999998</c:v>
                </c:pt>
                <c:pt idx="2692">
                  <c:v>0.73099999999999998</c:v>
                </c:pt>
                <c:pt idx="2693">
                  <c:v>0.72699999999999998</c:v>
                </c:pt>
                <c:pt idx="2694">
                  <c:v>0.72499999999999998</c:v>
                </c:pt>
                <c:pt idx="2695">
                  <c:v>0.72299999999999998</c:v>
                </c:pt>
                <c:pt idx="2696">
                  <c:v>0.72199999999999998</c:v>
                </c:pt>
                <c:pt idx="2697">
                  <c:v>0.72299999999999998</c:v>
                </c:pt>
                <c:pt idx="2698">
                  <c:v>0.72399999999999998</c:v>
                </c:pt>
                <c:pt idx="2699">
                  <c:v>0.72499999999999998</c:v>
                </c:pt>
                <c:pt idx="2700">
                  <c:v>0.72299999999999998</c:v>
                </c:pt>
                <c:pt idx="2701">
                  <c:v>0.72</c:v>
                </c:pt>
                <c:pt idx="2702">
                  <c:v>0.71499999999999997</c:v>
                </c:pt>
                <c:pt idx="2703">
                  <c:v>0.71</c:v>
                </c:pt>
                <c:pt idx="2704">
                  <c:v>0.70499999999999996</c:v>
                </c:pt>
                <c:pt idx="2705">
                  <c:v>0.70099999999999996</c:v>
                </c:pt>
                <c:pt idx="2706">
                  <c:v>0.69799999999999995</c:v>
                </c:pt>
                <c:pt idx="2707">
                  <c:v>0.69599999999999995</c:v>
                </c:pt>
                <c:pt idx="2708">
                  <c:v>0.69599999999999995</c:v>
                </c:pt>
                <c:pt idx="2709">
                  <c:v>0.69499999999999995</c:v>
                </c:pt>
                <c:pt idx="2710">
                  <c:v>0.69299999999999995</c:v>
                </c:pt>
                <c:pt idx="2711">
                  <c:v>0.69099999999999995</c:v>
                </c:pt>
                <c:pt idx="2712">
                  <c:v>0.68700000000000006</c:v>
                </c:pt>
                <c:pt idx="2713">
                  <c:v>0.68300000000000005</c:v>
                </c:pt>
                <c:pt idx="2714">
                  <c:v>0.68</c:v>
                </c:pt>
                <c:pt idx="2715">
                  <c:v>0.67600000000000005</c:v>
                </c:pt>
                <c:pt idx="2716">
                  <c:v>0.67300000000000004</c:v>
                </c:pt>
                <c:pt idx="2717">
                  <c:v>0.67</c:v>
                </c:pt>
                <c:pt idx="2718">
                  <c:v>0.66600000000000004</c:v>
                </c:pt>
                <c:pt idx="2719">
                  <c:v>0.66300000000000003</c:v>
                </c:pt>
                <c:pt idx="2720">
                  <c:v>0.65900000000000003</c:v>
                </c:pt>
                <c:pt idx="2721">
                  <c:v>0.65400000000000003</c:v>
                </c:pt>
                <c:pt idx="2722">
                  <c:v>0.65</c:v>
                </c:pt>
                <c:pt idx="2723">
                  <c:v>0.64700000000000002</c:v>
                </c:pt>
                <c:pt idx="2724">
                  <c:v>0.64300000000000002</c:v>
                </c:pt>
                <c:pt idx="2725">
                  <c:v>0.64</c:v>
                </c:pt>
                <c:pt idx="2726">
                  <c:v>0.63700000000000001</c:v>
                </c:pt>
                <c:pt idx="2727">
                  <c:v>0.63400000000000001</c:v>
                </c:pt>
                <c:pt idx="2728">
                  <c:v>0.63100000000000001</c:v>
                </c:pt>
                <c:pt idx="2729">
                  <c:v>0.628</c:v>
                </c:pt>
                <c:pt idx="2730">
                  <c:v>0.626</c:v>
                </c:pt>
                <c:pt idx="2731">
                  <c:v>0.625</c:v>
                </c:pt>
                <c:pt idx="2732">
                  <c:v>0.625</c:v>
                </c:pt>
                <c:pt idx="2733">
                  <c:v>0.626</c:v>
                </c:pt>
                <c:pt idx="2734">
                  <c:v>0.626</c:v>
                </c:pt>
                <c:pt idx="2735">
                  <c:v>0.625</c:v>
                </c:pt>
                <c:pt idx="2736">
                  <c:v>0.622</c:v>
                </c:pt>
                <c:pt idx="2737">
                  <c:v>0.61699999999999999</c:v>
                </c:pt>
                <c:pt idx="2738">
                  <c:v>0.61299999999999999</c:v>
                </c:pt>
                <c:pt idx="2739">
                  <c:v>0.60799999999999998</c:v>
                </c:pt>
                <c:pt idx="2740">
                  <c:v>0.60399999999999998</c:v>
                </c:pt>
                <c:pt idx="2741">
                  <c:v>0.59899999999999998</c:v>
                </c:pt>
                <c:pt idx="2742">
                  <c:v>0.59599999999999997</c:v>
                </c:pt>
                <c:pt idx="2743">
                  <c:v>0.59199999999999997</c:v>
                </c:pt>
                <c:pt idx="2744">
                  <c:v>0.58899999999999997</c:v>
                </c:pt>
                <c:pt idx="2745">
                  <c:v>0.58599999999999997</c:v>
                </c:pt>
                <c:pt idx="2746">
                  <c:v>0.58399999999999996</c:v>
                </c:pt>
                <c:pt idx="2747">
                  <c:v>0.58099999999999996</c:v>
                </c:pt>
                <c:pt idx="2748">
                  <c:v>0.57799999999999996</c:v>
                </c:pt>
                <c:pt idx="2749">
                  <c:v>0.57499999999999996</c:v>
                </c:pt>
                <c:pt idx="2750">
                  <c:v>0.57199999999999995</c:v>
                </c:pt>
                <c:pt idx="2751">
                  <c:v>0.56899999999999995</c:v>
                </c:pt>
                <c:pt idx="2752">
                  <c:v>0.56499999999999995</c:v>
                </c:pt>
                <c:pt idx="2753">
                  <c:v>0.56100000000000005</c:v>
                </c:pt>
                <c:pt idx="2754">
                  <c:v>0.55800000000000005</c:v>
                </c:pt>
                <c:pt idx="2755">
                  <c:v>0.55500000000000005</c:v>
                </c:pt>
                <c:pt idx="2756">
                  <c:v>0.55200000000000005</c:v>
                </c:pt>
                <c:pt idx="2757">
                  <c:v>0.55000000000000004</c:v>
                </c:pt>
                <c:pt idx="2758">
                  <c:v>0.54700000000000004</c:v>
                </c:pt>
                <c:pt idx="2759">
                  <c:v>0.54500000000000004</c:v>
                </c:pt>
                <c:pt idx="2760">
                  <c:v>0.54100000000000004</c:v>
                </c:pt>
                <c:pt idx="2761">
                  <c:v>0.53800000000000003</c:v>
                </c:pt>
                <c:pt idx="2762">
                  <c:v>0.53500000000000003</c:v>
                </c:pt>
                <c:pt idx="2763">
                  <c:v>0.53200000000000003</c:v>
                </c:pt>
                <c:pt idx="2764">
                  <c:v>0.52900000000000003</c:v>
                </c:pt>
                <c:pt idx="2765">
                  <c:v>0.52800000000000002</c:v>
                </c:pt>
                <c:pt idx="2766">
                  <c:v>0.52900000000000003</c:v>
                </c:pt>
                <c:pt idx="2767">
                  <c:v>0.53100000000000003</c:v>
                </c:pt>
                <c:pt idx="2768">
                  <c:v>0.53200000000000003</c:v>
                </c:pt>
                <c:pt idx="2769">
                  <c:v>0.53300000000000003</c:v>
                </c:pt>
                <c:pt idx="2770">
                  <c:v>0.53100000000000003</c:v>
                </c:pt>
                <c:pt idx="2771">
                  <c:v>0.52700000000000002</c:v>
                </c:pt>
                <c:pt idx="2772">
                  <c:v>0.52300000000000002</c:v>
                </c:pt>
                <c:pt idx="2773">
                  <c:v>0.51800000000000002</c:v>
                </c:pt>
                <c:pt idx="2774">
                  <c:v>0.51400000000000001</c:v>
                </c:pt>
                <c:pt idx="2775">
                  <c:v>0.51</c:v>
                </c:pt>
                <c:pt idx="2776">
                  <c:v>0.50700000000000001</c:v>
                </c:pt>
                <c:pt idx="2777">
                  <c:v>0.505</c:v>
                </c:pt>
                <c:pt idx="2778">
                  <c:v>0.504</c:v>
                </c:pt>
                <c:pt idx="2779">
                  <c:v>0.503</c:v>
                </c:pt>
                <c:pt idx="2780">
                  <c:v>0.503</c:v>
                </c:pt>
                <c:pt idx="2781">
                  <c:v>0.501</c:v>
                </c:pt>
                <c:pt idx="2782">
                  <c:v>0.499</c:v>
                </c:pt>
                <c:pt idx="2783">
                  <c:v>0.497</c:v>
                </c:pt>
                <c:pt idx="2784">
                  <c:v>0.495</c:v>
                </c:pt>
                <c:pt idx="2785">
                  <c:v>0.49299999999999999</c:v>
                </c:pt>
                <c:pt idx="2786">
                  <c:v>0.49099999999999999</c:v>
                </c:pt>
                <c:pt idx="2787">
                  <c:v>0.48899999999999999</c:v>
                </c:pt>
                <c:pt idx="2788">
                  <c:v>0.48799999999999999</c:v>
                </c:pt>
                <c:pt idx="2789">
                  <c:v>0.48699999999999999</c:v>
                </c:pt>
                <c:pt idx="2790">
                  <c:v>0.48499999999999999</c:v>
                </c:pt>
                <c:pt idx="2791">
                  <c:v>0.48199999999999998</c:v>
                </c:pt>
                <c:pt idx="2792">
                  <c:v>0.48</c:v>
                </c:pt>
                <c:pt idx="2793">
                  <c:v>0.47799999999999998</c:v>
                </c:pt>
                <c:pt idx="2794">
                  <c:v>0.47599999999999998</c:v>
                </c:pt>
                <c:pt idx="2795">
                  <c:v>0.47499999999999998</c:v>
                </c:pt>
                <c:pt idx="2796">
                  <c:v>0.47499999999999998</c:v>
                </c:pt>
                <c:pt idx="2797">
                  <c:v>0.47499999999999998</c:v>
                </c:pt>
                <c:pt idx="2798">
                  <c:v>0.47499999999999998</c:v>
                </c:pt>
                <c:pt idx="2799">
                  <c:v>0.47499999999999998</c:v>
                </c:pt>
                <c:pt idx="2800">
                  <c:v>0.47499999999999998</c:v>
                </c:pt>
                <c:pt idx="2801">
                  <c:v>0.47499999999999998</c:v>
                </c:pt>
                <c:pt idx="2802">
                  <c:v>0.47599999999999998</c:v>
                </c:pt>
                <c:pt idx="2803">
                  <c:v>0.47699999999999998</c:v>
                </c:pt>
                <c:pt idx="2804">
                  <c:v>0.47699999999999998</c:v>
                </c:pt>
                <c:pt idx="2805">
                  <c:v>0.47599999999999998</c:v>
                </c:pt>
                <c:pt idx="2806">
                  <c:v>0.47499999999999998</c:v>
                </c:pt>
                <c:pt idx="2807">
                  <c:v>0.47199999999999998</c:v>
                </c:pt>
                <c:pt idx="2808">
                  <c:v>0.47</c:v>
                </c:pt>
                <c:pt idx="2809">
                  <c:v>0.46700000000000003</c:v>
                </c:pt>
                <c:pt idx="2810">
                  <c:v>0.46400000000000002</c:v>
                </c:pt>
                <c:pt idx="2811">
                  <c:v>0.46200000000000002</c:v>
                </c:pt>
                <c:pt idx="2812">
                  <c:v>0.46100000000000002</c:v>
                </c:pt>
                <c:pt idx="2813">
                  <c:v>0.46100000000000002</c:v>
                </c:pt>
                <c:pt idx="2814">
                  <c:v>0.46200000000000002</c:v>
                </c:pt>
                <c:pt idx="2815">
                  <c:v>0.46200000000000002</c:v>
                </c:pt>
                <c:pt idx="2816">
                  <c:v>0.46200000000000002</c:v>
                </c:pt>
                <c:pt idx="2817">
                  <c:v>0.46100000000000002</c:v>
                </c:pt>
                <c:pt idx="2818">
                  <c:v>0.46</c:v>
                </c:pt>
                <c:pt idx="2819">
                  <c:v>0.45800000000000002</c:v>
                </c:pt>
                <c:pt idx="2820">
                  <c:v>0.45700000000000002</c:v>
                </c:pt>
                <c:pt idx="2821">
                  <c:v>0.45500000000000002</c:v>
                </c:pt>
                <c:pt idx="2822">
                  <c:v>0.45500000000000002</c:v>
                </c:pt>
                <c:pt idx="2823">
                  <c:v>0.45500000000000002</c:v>
                </c:pt>
                <c:pt idx="2824">
                  <c:v>0.45500000000000002</c:v>
                </c:pt>
                <c:pt idx="2825">
                  <c:v>0.45700000000000002</c:v>
                </c:pt>
                <c:pt idx="2826">
                  <c:v>0.45800000000000002</c:v>
                </c:pt>
                <c:pt idx="2827">
                  <c:v>0.45900000000000002</c:v>
                </c:pt>
                <c:pt idx="2828">
                  <c:v>0.45900000000000002</c:v>
                </c:pt>
                <c:pt idx="2829">
                  <c:v>0.45800000000000002</c:v>
                </c:pt>
                <c:pt idx="2830">
                  <c:v>0.45600000000000002</c:v>
                </c:pt>
                <c:pt idx="2831">
                  <c:v>0.45400000000000001</c:v>
                </c:pt>
                <c:pt idx="2832">
                  <c:v>0.45100000000000001</c:v>
                </c:pt>
                <c:pt idx="2833">
                  <c:v>0.44900000000000001</c:v>
                </c:pt>
                <c:pt idx="2834">
                  <c:v>0.44800000000000001</c:v>
                </c:pt>
                <c:pt idx="2835">
                  <c:v>0.44700000000000001</c:v>
                </c:pt>
                <c:pt idx="2836">
                  <c:v>0.44700000000000001</c:v>
                </c:pt>
                <c:pt idx="2837">
                  <c:v>0.44700000000000001</c:v>
                </c:pt>
                <c:pt idx="2838">
                  <c:v>0.44800000000000001</c:v>
                </c:pt>
                <c:pt idx="2839">
                  <c:v>0.44700000000000001</c:v>
                </c:pt>
                <c:pt idx="2840">
                  <c:v>0.44600000000000001</c:v>
                </c:pt>
                <c:pt idx="2841">
                  <c:v>0.44500000000000001</c:v>
                </c:pt>
                <c:pt idx="2842">
                  <c:v>0.443</c:v>
                </c:pt>
                <c:pt idx="2843">
                  <c:v>0.442</c:v>
                </c:pt>
                <c:pt idx="2844">
                  <c:v>0.443</c:v>
                </c:pt>
                <c:pt idx="2845">
                  <c:v>0.44400000000000001</c:v>
                </c:pt>
                <c:pt idx="2846">
                  <c:v>0.44700000000000001</c:v>
                </c:pt>
                <c:pt idx="2847">
                  <c:v>0.45</c:v>
                </c:pt>
                <c:pt idx="2848">
                  <c:v>0.45200000000000001</c:v>
                </c:pt>
                <c:pt idx="2849">
                  <c:v>0.45300000000000001</c:v>
                </c:pt>
                <c:pt idx="2850">
                  <c:v>0.45300000000000001</c:v>
                </c:pt>
                <c:pt idx="2851">
                  <c:v>0.45200000000000001</c:v>
                </c:pt>
                <c:pt idx="2852">
                  <c:v>0.45</c:v>
                </c:pt>
                <c:pt idx="2853">
                  <c:v>0.44900000000000001</c:v>
                </c:pt>
                <c:pt idx="2854">
                  <c:v>0.44800000000000001</c:v>
                </c:pt>
                <c:pt idx="2855">
                  <c:v>0.44700000000000001</c:v>
                </c:pt>
                <c:pt idx="2856">
                  <c:v>0.44500000000000001</c:v>
                </c:pt>
                <c:pt idx="2857">
                  <c:v>0.44400000000000001</c:v>
                </c:pt>
                <c:pt idx="2858">
                  <c:v>0.443</c:v>
                </c:pt>
                <c:pt idx="2859">
                  <c:v>0.442</c:v>
                </c:pt>
                <c:pt idx="2860">
                  <c:v>0.441</c:v>
                </c:pt>
                <c:pt idx="2861">
                  <c:v>0.441</c:v>
                </c:pt>
                <c:pt idx="2862">
                  <c:v>0.441</c:v>
                </c:pt>
                <c:pt idx="2863">
                  <c:v>0.442</c:v>
                </c:pt>
                <c:pt idx="2864">
                  <c:v>0.443</c:v>
                </c:pt>
                <c:pt idx="2865">
                  <c:v>0.443</c:v>
                </c:pt>
                <c:pt idx="2866">
                  <c:v>0.443</c:v>
                </c:pt>
                <c:pt idx="2867">
                  <c:v>0.443</c:v>
                </c:pt>
                <c:pt idx="2868">
                  <c:v>0.442</c:v>
                </c:pt>
                <c:pt idx="2869">
                  <c:v>0.442</c:v>
                </c:pt>
                <c:pt idx="2870">
                  <c:v>0.441</c:v>
                </c:pt>
                <c:pt idx="2871">
                  <c:v>0.441</c:v>
                </c:pt>
                <c:pt idx="2872">
                  <c:v>0.441</c:v>
                </c:pt>
                <c:pt idx="2873">
                  <c:v>0.441</c:v>
                </c:pt>
                <c:pt idx="2874">
                  <c:v>0.442</c:v>
                </c:pt>
                <c:pt idx="2875">
                  <c:v>0.442</c:v>
                </c:pt>
                <c:pt idx="2876">
                  <c:v>0.442</c:v>
                </c:pt>
                <c:pt idx="2877">
                  <c:v>0.441</c:v>
                </c:pt>
                <c:pt idx="2878">
                  <c:v>0.44</c:v>
                </c:pt>
                <c:pt idx="2879">
                  <c:v>0.439</c:v>
                </c:pt>
                <c:pt idx="2880">
                  <c:v>0.438</c:v>
                </c:pt>
                <c:pt idx="2881">
                  <c:v>0.436</c:v>
                </c:pt>
                <c:pt idx="2882">
                  <c:v>0.435</c:v>
                </c:pt>
                <c:pt idx="2883">
                  <c:v>0.434</c:v>
                </c:pt>
                <c:pt idx="2884">
                  <c:v>0.434</c:v>
                </c:pt>
                <c:pt idx="2885">
                  <c:v>0.434</c:v>
                </c:pt>
                <c:pt idx="2886">
                  <c:v>0.436</c:v>
                </c:pt>
                <c:pt idx="2887">
                  <c:v>0.439</c:v>
                </c:pt>
                <c:pt idx="2888">
                  <c:v>0.442</c:v>
                </c:pt>
                <c:pt idx="2889">
                  <c:v>0.44400000000000001</c:v>
                </c:pt>
                <c:pt idx="2890">
                  <c:v>0.44600000000000001</c:v>
                </c:pt>
                <c:pt idx="2891">
                  <c:v>0.44600000000000001</c:v>
                </c:pt>
                <c:pt idx="2892">
                  <c:v>0.44600000000000001</c:v>
                </c:pt>
                <c:pt idx="2893">
                  <c:v>0.44500000000000001</c:v>
                </c:pt>
                <c:pt idx="2894">
                  <c:v>0.44400000000000001</c:v>
                </c:pt>
                <c:pt idx="2895">
                  <c:v>0.443</c:v>
                </c:pt>
                <c:pt idx="2896">
                  <c:v>0.442</c:v>
                </c:pt>
                <c:pt idx="2897">
                  <c:v>0.441</c:v>
                </c:pt>
                <c:pt idx="2898">
                  <c:v>0.441</c:v>
                </c:pt>
                <c:pt idx="2899">
                  <c:v>0.44</c:v>
                </c:pt>
                <c:pt idx="2900">
                  <c:v>0.439</c:v>
                </c:pt>
                <c:pt idx="2901">
                  <c:v>0.439</c:v>
                </c:pt>
                <c:pt idx="2902">
                  <c:v>0.439</c:v>
                </c:pt>
                <c:pt idx="2903">
                  <c:v>0.439</c:v>
                </c:pt>
                <c:pt idx="2904">
                  <c:v>0.44</c:v>
                </c:pt>
                <c:pt idx="2905">
                  <c:v>0.441</c:v>
                </c:pt>
                <c:pt idx="2906">
                  <c:v>0.442</c:v>
                </c:pt>
                <c:pt idx="2907">
                  <c:v>0.44400000000000001</c:v>
                </c:pt>
                <c:pt idx="2908">
                  <c:v>0.44500000000000001</c:v>
                </c:pt>
                <c:pt idx="2909">
                  <c:v>0.44500000000000001</c:v>
                </c:pt>
                <c:pt idx="2910">
                  <c:v>0.44600000000000001</c:v>
                </c:pt>
                <c:pt idx="2911">
                  <c:v>0.44500000000000001</c:v>
                </c:pt>
                <c:pt idx="2912">
                  <c:v>0.44500000000000001</c:v>
                </c:pt>
                <c:pt idx="2913">
                  <c:v>0.44400000000000001</c:v>
                </c:pt>
                <c:pt idx="2914">
                  <c:v>0.44400000000000001</c:v>
                </c:pt>
                <c:pt idx="2915">
                  <c:v>0.44400000000000001</c:v>
                </c:pt>
                <c:pt idx="2916">
                  <c:v>0.443</c:v>
                </c:pt>
                <c:pt idx="2917">
                  <c:v>0.443</c:v>
                </c:pt>
                <c:pt idx="2918">
                  <c:v>0.443</c:v>
                </c:pt>
                <c:pt idx="2919">
                  <c:v>0.443</c:v>
                </c:pt>
                <c:pt idx="2920">
                  <c:v>0.442</c:v>
                </c:pt>
                <c:pt idx="2921">
                  <c:v>0.442</c:v>
                </c:pt>
                <c:pt idx="2922">
                  <c:v>0.442</c:v>
                </c:pt>
                <c:pt idx="2923">
                  <c:v>0.443</c:v>
                </c:pt>
                <c:pt idx="2924">
                  <c:v>0.443</c:v>
                </c:pt>
                <c:pt idx="2925">
                  <c:v>0.44400000000000001</c:v>
                </c:pt>
                <c:pt idx="2926">
                  <c:v>0.44500000000000001</c:v>
                </c:pt>
                <c:pt idx="2927">
                  <c:v>0.44600000000000001</c:v>
                </c:pt>
                <c:pt idx="2928">
                  <c:v>0.44700000000000001</c:v>
                </c:pt>
                <c:pt idx="2929">
                  <c:v>0.44800000000000001</c:v>
                </c:pt>
                <c:pt idx="2930">
                  <c:v>0.44900000000000001</c:v>
                </c:pt>
                <c:pt idx="2931">
                  <c:v>0.44900000000000001</c:v>
                </c:pt>
                <c:pt idx="2932">
                  <c:v>0.44900000000000001</c:v>
                </c:pt>
                <c:pt idx="2933">
                  <c:v>0.44800000000000001</c:v>
                </c:pt>
                <c:pt idx="2934">
                  <c:v>0.44800000000000001</c:v>
                </c:pt>
                <c:pt idx="2935">
                  <c:v>0.44700000000000001</c:v>
                </c:pt>
                <c:pt idx="2936">
                  <c:v>0.44700000000000001</c:v>
                </c:pt>
                <c:pt idx="2937">
                  <c:v>0.44700000000000001</c:v>
                </c:pt>
                <c:pt idx="2938">
                  <c:v>0.44700000000000001</c:v>
                </c:pt>
                <c:pt idx="2939">
                  <c:v>0.44800000000000001</c:v>
                </c:pt>
                <c:pt idx="2940">
                  <c:v>0.44800000000000001</c:v>
                </c:pt>
                <c:pt idx="2941">
                  <c:v>0.44900000000000001</c:v>
                </c:pt>
                <c:pt idx="2942">
                  <c:v>0.44900000000000001</c:v>
                </c:pt>
                <c:pt idx="2943">
                  <c:v>0.44900000000000001</c:v>
                </c:pt>
                <c:pt idx="2944">
                  <c:v>0.44900000000000001</c:v>
                </c:pt>
                <c:pt idx="2945">
                  <c:v>0.44900000000000001</c:v>
                </c:pt>
                <c:pt idx="2946">
                  <c:v>0.44900000000000001</c:v>
                </c:pt>
                <c:pt idx="2947">
                  <c:v>0.44900000000000001</c:v>
                </c:pt>
                <c:pt idx="2948">
                  <c:v>0.44900000000000001</c:v>
                </c:pt>
                <c:pt idx="2949">
                  <c:v>0.44800000000000001</c:v>
                </c:pt>
                <c:pt idx="2950">
                  <c:v>0.44800000000000001</c:v>
                </c:pt>
                <c:pt idx="2951">
                  <c:v>0.44700000000000001</c:v>
                </c:pt>
                <c:pt idx="2952">
                  <c:v>0.44700000000000001</c:v>
                </c:pt>
                <c:pt idx="2953">
                  <c:v>0.44700000000000001</c:v>
                </c:pt>
                <c:pt idx="2954">
                  <c:v>0.44800000000000001</c:v>
                </c:pt>
                <c:pt idx="2955">
                  <c:v>0.45</c:v>
                </c:pt>
                <c:pt idx="2956">
                  <c:v>0.45100000000000001</c:v>
                </c:pt>
                <c:pt idx="2957">
                  <c:v>0.45300000000000001</c:v>
                </c:pt>
                <c:pt idx="2958">
                  <c:v>0.45300000000000001</c:v>
                </c:pt>
                <c:pt idx="2959">
                  <c:v>0.45300000000000001</c:v>
                </c:pt>
                <c:pt idx="2960">
                  <c:v>0.45200000000000001</c:v>
                </c:pt>
                <c:pt idx="2961">
                  <c:v>0.45100000000000001</c:v>
                </c:pt>
                <c:pt idx="2962">
                  <c:v>0.45</c:v>
                </c:pt>
                <c:pt idx="2963">
                  <c:v>0.45</c:v>
                </c:pt>
                <c:pt idx="2964">
                  <c:v>0.45100000000000001</c:v>
                </c:pt>
                <c:pt idx="2965">
                  <c:v>0.45300000000000001</c:v>
                </c:pt>
                <c:pt idx="2966">
                  <c:v>0.45500000000000002</c:v>
                </c:pt>
                <c:pt idx="2967">
                  <c:v>0.45800000000000002</c:v>
                </c:pt>
                <c:pt idx="2968">
                  <c:v>0.46</c:v>
                </c:pt>
                <c:pt idx="2969">
                  <c:v>0.46</c:v>
                </c:pt>
                <c:pt idx="2970">
                  <c:v>0.46</c:v>
                </c:pt>
                <c:pt idx="2971">
                  <c:v>0.46</c:v>
                </c:pt>
                <c:pt idx="2972">
                  <c:v>0.45900000000000002</c:v>
                </c:pt>
                <c:pt idx="2973">
                  <c:v>0.45800000000000002</c:v>
                </c:pt>
                <c:pt idx="2974">
                  <c:v>0.45700000000000002</c:v>
                </c:pt>
                <c:pt idx="2975">
                  <c:v>0.45600000000000002</c:v>
                </c:pt>
                <c:pt idx="2976">
                  <c:v>0.45600000000000002</c:v>
                </c:pt>
                <c:pt idx="2977">
                  <c:v>0.45600000000000002</c:v>
                </c:pt>
                <c:pt idx="2978">
                  <c:v>0.45600000000000002</c:v>
                </c:pt>
                <c:pt idx="2979">
                  <c:v>0.45700000000000002</c:v>
                </c:pt>
                <c:pt idx="2980">
                  <c:v>0.45700000000000002</c:v>
                </c:pt>
                <c:pt idx="2981">
                  <c:v>0.45800000000000002</c:v>
                </c:pt>
                <c:pt idx="2982">
                  <c:v>0.45800000000000002</c:v>
                </c:pt>
                <c:pt idx="2983">
                  <c:v>0.45900000000000002</c:v>
                </c:pt>
                <c:pt idx="2984">
                  <c:v>0.45900000000000002</c:v>
                </c:pt>
                <c:pt idx="2985">
                  <c:v>0.45900000000000002</c:v>
                </c:pt>
                <c:pt idx="2986">
                  <c:v>0.45900000000000002</c:v>
                </c:pt>
                <c:pt idx="2987">
                  <c:v>0.45800000000000002</c:v>
                </c:pt>
                <c:pt idx="2988">
                  <c:v>0.45700000000000002</c:v>
                </c:pt>
                <c:pt idx="2989">
                  <c:v>0.45600000000000002</c:v>
                </c:pt>
                <c:pt idx="2990">
                  <c:v>0.45500000000000002</c:v>
                </c:pt>
                <c:pt idx="2991">
                  <c:v>0.45500000000000002</c:v>
                </c:pt>
                <c:pt idx="2992">
                  <c:v>0.45400000000000001</c:v>
                </c:pt>
                <c:pt idx="2993">
                  <c:v>0.45500000000000002</c:v>
                </c:pt>
                <c:pt idx="2994">
                  <c:v>0.45700000000000002</c:v>
                </c:pt>
                <c:pt idx="2995">
                  <c:v>0.45900000000000002</c:v>
                </c:pt>
                <c:pt idx="2996">
                  <c:v>0.46200000000000002</c:v>
                </c:pt>
                <c:pt idx="2997">
                  <c:v>0.46500000000000002</c:v>
                </c:pt>
                <c:pt idx="2998">
                  <c:v>0.46700000000000003</c:v>
                </c:pt>
                <c:pt idx="2999">
                  <c:v>0.46800000000000003</c:v>
                </c:pt>
                <c:pt idx="3000">
                  <c:v>0.46800000000000003</c:v>
                </c:pt>
                <c:pt idx="3001">
                  <c:v>0.46700000000000003</c:v>
                </c:pt>
                <c:pt idx="3002">
                  <c:v>0.46700000000000003</c:v>
                </c:pt>
                <c:pt idx="3003">
                  <c:v>0.46600000000000003</c:v>
                </c:pt>
                <c:pt idx="3004">
                  <c:v>0.46600000000000003</c:v>
                </c:pt>
                <c:pt idx="3005">
                  <c:v>0.46600000000000003</c:v>
                </c:pt>
                <c:pt idx="3006">
                  <c:v>0.46600000000000003</c:v>
                </c:pt>
                <c:pt idx="3007">
                  <c:v>0.46700000000000003</c:v>
                </c:pt>
                <c:pt idx="3008">
                  <c:v>0.46600000000000003</c:v>
                </c:pt>
                <c:pt idx="3009">
                  <c:v>0.46600000000000003</c:v>
                </c:pt>
                <c:pt idx="3010">
                  <c:v>0.46600000000000003</c:v>
                </c:pt>
                <c:pt idx="3011">
                  <c:v>0.46600000000000003</c:v>
                </c:pt>
                <c:pt idx="3012">
                  <c:v>0.46600000000000003</c:v>
                </c:pt>
                <c:pt idx="3013">
                  <c:v>0.46600000000000003</c:v>
                </c:pt>
                <c:pt idx="3014">
                  <c:v>0.46700000000000003</c:v>
                </c:pt>
                <c:pt idx="3015">
                  <c:v>0.46700000000000003</c:v>
                </c:pt>
                <c:pt idx="3016">
                  <c:v>0.46700000000000003</c:v>
                </c:pt>
                <c:pt idx="3017">
                  <c:v>0.46700000000000003</c:v>
                </c:pt>
                <c:pt idx="3018">
                  <c:v>0.46800000000000003</c:v>
                </c:pt>
                <c:pt idx="3019">
                  <c:v>0.46800000000000003</c:v>
                </c:pt>
                <c:pt idx="3020">
                  <c:v>0.46800000000000003</c:v>
                </c:pt>
                <c:pt idx="3021">
                  <c:v>0.46800000000000003</c:v>
                </c:pt>
                <c:pt idx="3022">
                  <c:v>0.46800000000000003</c:v>
                </c:pt>
                <c:pt idx="3023">
                  <c:v>0.46899999999999997</c:v>
                </c:pt>
                <c:pt idx="3024">
                  <c:v>0.46899999999999997</c:v>
                </c:pt>
                <c:pt idx="3025">
                  <c:v>0.47</c:v>
                </c:pt>
                <c:pt idx="3026">
                  <c:v>0.47</c:v>
                </c:pt>
                <c:pt idx="3027">
                  <c:v>0.47</c:v>
                </c:pt>
                <c:pt idx="3028">
                  <c:v>0.47099999999999997</c:v>
                </c:pt>
                <c:pt idx="3029">
                  <c:v>0.47099999999999997</c:v>
                </c:pt>
                <c:pt idx="3030">
                  <c:v>0.47099999999999997</c:v>
                </c:pt>
                <c:pt idx="3031">
                  <c:v>0.47199999999999998</c:v>
                </c:pt>
                <c:pt idx="3032">
                  <c:v>0.47199999999999998</c:v>
                </c:pt>
                <c:pt idx="3033">
                  <c:v>0.47199999999999998</c:v>
                </c:pt>
                <c:pt idx="3034">
                  <c:v>0.47199999999999998</c:v>
                </c:pt>
                <c:pt idx="3035">
                  <c:v>0.47199999999999998</c:v>
                </c:pt>
                <c:pt idx="3036">
                  <c:v>0.47199999999999998</c:v>
                </c:pt>
                <c:pt idx="3037">
                  <c:v>0.47199999999999998</c:v>
                </c:pt>
                <c:pt idx="3038">
                  <c:v>0.47099999999999997</c:v>
                </c:pt>
                <c:pt idx="3039">
                  <c:v>0.47099999999999997</c:v>
                </c:pt>
                <c:pt idx="3040">
                  <c:v>0.47</c:v>
                </c:pt>
                <c:pt idx="3041">
                  <c:v>0.47</c:v>
                </c:pt>
                <c:pt idx="3042">
                  <c:v>0.47</c:v>
                </c:pt>
                <c:pt idx="3043">
                  <c:v>0.47</c:v>
                </c:pt>
                <c:pt idx="3044">
                  <c:v>0.47099999999999997</c:v>
                </c:pt>
                <c:pt idx="3045">
                  <c:v>0.47299999999999998</c:v>
                </c:pt>
                <c:pt idx="3046">
                  <c:v>0.47599999999999998</c:v>
                </c:pt>
                <c:pt idx="3047">
                  <c:v>0.47799999999999998</c:v>
                </c:pt>
                <c:pt idx="3048">
                  <c:v>0.48099999999999998</c:v>
                </c:pt>
                <c:pt idx="3049">
                  <c:v>0.48199999999999998</c:v>
                </c:pt>
                <c:pt idx="3050">
                  <c:v>0.48299999999999998</c:v>
                </c:pt>
                <c:pt idx="3051">
                  <c:v>0.48299999999999998</c:v>
                </c:pt>
                <c:pt idx="3052">
                  <c:v>0.48199999999999998</c:v>
                </c:pt>
                <c:pt idx="3053">
                  <c:v>0.48199999999999998</c:v>
                </c:pt>
                <c:pt idx="3054">
                  <c:v>0.48099999999999998</c:v>
                </c:pt>
                <c:pt idx="3055">
                  <c:v>0.48</c:v>
                </c:pt>
                <c:pt idx="3056">
                  <c:v>0.48</c:v>
                </c:pt>
                <c:pt idx="3057">
                  <c:v>0.48</c:v>
                </c:pt>
                <c:pt idx="3058">
                  <c:v>0.48</c:v>
                </c:pt>
                <c:pt idx="3059">
                  <c:v>0.48</c:v>
                </c:pt>
                <c:pt idx="3060">
                  <c:v>0.48</c:v>
                </c:pt>
                <c:pt idx="3061">
                  <c:v>0.48099999999999998</c:v>
                </c:pt>
                <c:pt idx="3062">
                  <c:v>0.48099999999999998</c:v>
                </c:pt>
                <c:pt idx="3063">
                  <c:v>0.48099999999999998</c:v>
                </c:pt>
                <c:pt idx="3064">
                  <c:v>0.48199999999999998</c:v>
                </c:pt>
                <c:pt idx="3065">
                  <c:v>0.48199999999999998</c:v>
                </c:pt>
                <c:pt idx="3066">
                  <c:v>0.48199999999999998</c:v>
                </c:pt>
                <c:pt idx="3067">
                  <c:v>0.48299999999999998</c:v>
                </c:pt>
                <c:pt idx="3068">
                  <c:v>0.48299999999999998</c:v>
                </c:pt>
                <c:pt idx="3069">
                  <c:v>0.48299999999999998</c:v>
                </c:pt>
                <c:pt idx="3070">
                  <c:v>0.48399999999999999</c:v>
                </c:pt>
                <c:pt idx="3071">
                  <c:v>0.48399999999999999</c:v>
                </c:pt>
                <c:pt idx="3072">
                  <c:v>0.48399999999999999</c:v>
                </c:pt>
                <c:pt idx="3073">
                  <c:v>0.48499999999999999</c:v>
                </c:pt>
                <c:pt idx="3074">
                  <c:v>0.48499999999999999</c:v>
                </c:pt>
                <c:pt idx="3075">
                  <c:v>0.48499999999999999</c:v>
                </c:pt>
                <c:pt idx="3076">
                  <c:v>0.48499999999999999</c:v>
                </c:pt>
                <c:pt idx="3077">
                  <c:v>0.48499999999999999</c:v>
                </c:pt>
                <c:pt idx="3078">
                  <c:v>0.48599999999999999</c:v>
                </c:pt>
                <c:pt idx="3079">
                  <c:v>0.48599999999999999</c:v>
                </c:pt>
                <c:pt idx="3080">
                  <c:v>0.48699999999999999</c:v>
                </c:pt>
                <c:pt idx="3081">
                  <c:v>0.48699999999999999</c:v>
                </c:pt>
                <c:pt idx="3082">
                  <c:v>0.48699999999999999</c:v>
                </c:pt>
                <c:pt idx="3083">
                  <c:v>0.48699999999999999</c:v>
                </c:pt>
                <c:pt idx="3084">
                  <c:v>0.48699999999999999</c:v>
                </c:pt>
                <c:pt idx="3085">
                  <c:v>0.48599999999999999</c:v>
                </c:pt>
                <c:pt idx="3086">
                  <c:v>0.48599999999999999</c:v>
                </c:pt>
                <c:pt idx="3087">
                  <c:v>0.48699999999999999</c:v>
                </c:pt>
                <c:pt idx="3088">
                  <c:v>0.48799999999999999</c:v>
                </c:pt>
                <c:pt idx="3089">
                  <c:v>0.48899999999999999</c:v>
                </c:pt>
                <c:pt idx="3090">
                  <c:v>0.49099999999999999</c:v>
                </c:pt>
                <c:pt idx="3091">
                  <c:v>0.49199999999999999</c:v>
                </c:pt>
                <c:pt idx="3092">
                  <c:v>0.49299999999999999</c:v>
                </c:pt>
                <c:pt idx="3093">
                  <c:v>0.49399999999999999</c:v>
                </c:pt>
                <c:pt idx="3094">
                  <c:v>0.49399999999999999</c:v>
                </c:pt>
                <c:pt idx="3095">
                  <c:v>0.49299999999999999</c:v>
                </c:pt>
                <c:pt idx="3096">
                  <c:v>0.49299999999999999</c:v>
                </c:pt>
                <c:pt idx="3097">
                  <c:v>0.49199999999999999</c:v>
                </c:pt>
                <c:pt idx="3098">
                  <c:v>0.49199999999999999</c:v>
                </c:pt>
                <c:pt idx="3099">
                  <c:v>0.49199999999999999</c:v>
                </c:pt>
                <c:pt idx="3100">
                  <c:v>0.49299999999999999</c:v>
                </c:pt>
                <c:pt idx="3101">
                  <c:v>0.49399999999999999</c:v>
                </c:pt>
                <c:pt idx="3102">
                  <c:v>0.495</c:v>
                </c:pt>
                <c:pt idx="3103">
                  <c:v>0.496</c:v>
                </c:pt>
                <c:pt idx="3104">
                  <c:v>0.496</c:v>
                </c:pt>
                <c:pt idx="3105">
                  <c:v>0.497</c:v>
                </c:pt>
                <c:pt idx="3106">
                  <c:v>0.497</c:v>
                </c:pt>
                <c:pt idx="3107">
                  <c:v>0.497</c:v>
                </c:pt>
                <c:pt idx="3108">
                  <c:v>0.497</c:v>
                </c:pt>
                <c:pt idx="3109">
                  <c:v>0.497</c:v>
                </c:pt>
                <c:pt idx="3110">
                  <c:v>0.497</c:v>
                </c:pt>
                <c:pt idx="3111">
                  <c:v>0.497</c:v>
                </c:pt>
                <c:pt idx="3112">
                  <c:v>0.498</c:v>
                </c:pt>
                <c:pt idx="3113">
                  <c:v>0.498</c:v>
                </c:pt>
                <c:pt idx="3114">
                  <c:v>0.498</c:v>
                </c:pt>
                <c:pt idx="3115">
                  <c:v>0.498</c:v>
                </c:pt>
                <c:pt idx="3116">
                  <c:v>0.499</c:v>
                </c:pt>
                <c:pt idx="3117">
                  <c:v>0.499</c:v>
                </c:pt>
                <c:pt idx="3118">
                  <c:v>0.5</c:v>
                </c:pt>
                <c:pt idx="3119">
                  <c:v>0.5</c:v>
                </c:pt>
                <c:pt idx="3120">
                  <c:v>0.5</c:v>
                </c:pt>
                <c:pt idx="3121">
                  <c:v>0.501</c:v>
                </c:pt>
                <c:pt idx="3122">
                  <c:v>0.501</c:v>
                </c:pt>
                <c:pt idx="3123">
                  <c:v>0.501</c:v>
                </c:pt>
                <c:pt idx="3124">
                  <c:v>0.501</c:v>
                </c:pt>
                <c:pt idx="3125">
                  <c:v>0.501</c:v>
                </c:pt>
                <c:pt idx="3126">
                  <c:v>0.501</c:v>
                </c:pt>
                <c:pt idx="3127">
                  <c:v>0.502</c:v>
                </c:pt>
                <c:pt idx="3128">
                  <c:v>0.502</c:v>
                </c:pt>
                <c:pt idx="3129">
                  <c:v>0.503</c:v>
                </c:pt>
                <c:pt idx="3130">
                  <c:v>0.504</c:v>
                </c:pt>
                <c:pt idx="3131">
                  <c:v>0.504</c:v>
                </c:pt>
                <c:pt idx="3132">
                  <c:v>0.505</c:v>
                </c:pt>
                <c:pt idx="3133">
                  <c:v>0.50600000000000001</c:v>
                </c:pt>
                <c:pt idx="3134">
                  <c:v>0.50700000000000001</c:v>
                </c:pt>
                <c:pt idx="3135">
                  <c:v>0.50700000000000001</c:v>
                </c:pt>
                <c:pt idx="3136">
                  <c:v>0.50800000000000001</c:v>
                </c:pt>
                <c:pt idx="3137">
                  <c:v>0.50800000000000001</c:v>
                </c:pt>
                <c:pt idx="3138">
                  <c:v>0.50800000000000001</c:v>
                </c:pt>
                <c:pt idx="3139">
                  <c:v>0.50800000000000001</c:v>
                </c:pt>
                <c:pt idx="3140">
                  <c:v>0.50700000000000001</c:v>
                </c:pt>
                <c:pt idx="3141">
                  <c:v>0.50700000000000001</c:v>
                </c:pt>
                <c:pt idx="3142">
                  <c:v>0.50700000000000001</c:v>
                </c:pt>
                <c:pt idx="3143">
                  <c:v>0.50600000000000001</c:v>
                </c:pt>
                <c:pt idx="3144">
                  <c:v>0.50600000000000001</c:v>
                </c:pt>
                <c:pt idx="3145">
                  <c:v>0.50600000000000001</c:v>
                </c:pt>
                <c:pt idx="3146">
                  <c:v>0.50700000000000001</c:v>
                </c:pt>
                <c:pt idx="3147">
                  <c:v>0.50800000000000001</c:v>
                </c:pt>
                <c:pt idx="3148">
                  <c:v>0.50900000000000001</c:v>
                </c:pt>
                <c:pt idx="3149">
                  <c:v>0.51100000000000001</c:v>
                </c:pt>
                <c:pt idx="3150">
                  <c:v>0.51200000000000001</c:v>
                </c:pt>
                <c:pt idx="3151">
                  <c:v>0.51300000000000001</c:v>
                </c:pt>
                <c:pt idx="3152">
                  <c:v>0.51300000000000001</c:v>
                </c:pt>
                <c:pt idx="3153">
                  <c:v>0.51300000000000001</c:v>
                </c:pt>
                <c:pt idx="3154">
                  <c:v>0.51200000000000001</c:v>
                </c:pt>
                <c:pt idx="3155">
                  <c:v>0.51200000000000001</c:v>
                </c:pt>
                <c:pt idx="3156">
                  <c:v>0.51200000000000001</c:v>
                </c:pt>
                <c:pt idx="3157">
                  <c:v>0.51200000000000001</c:v>
                </c:pt>
                <c:pt idx="3158">
                  <c:v>0.51300000000000001</c:v>
                </c:pt>
                <c:pt idx="3159">
                  <c:v>0.51500000000000001</c:v>
                </c:pt>
                <c:pt idx="3160">
                  <c:v>0.51600000000000001</c:v>
                </c:pt>
                <c:pt idx="3161">
                  <c:v>0.51700000000000002</c:v>
                </c:pt>
                <c:pt idx="3162">
                  <c:v>0.51800000000000002</c:v>
                </c:pt>
                <c:pt idx="3163">
                  <c:v>0.51800000000000002</c:v>
                </c:pt>
                <c:pt idx="3164">
                  <c:v>0.51800000000000002</c:v>
                </c:pt>
                <c:pt idx="3165">
                  <c:v>0.51800000000000002</c:v>
                </c:pt>
                <c:pt idx="3166">
                  <c:v>0.51700000000000002</c:v>
                </c:pt>
                <c:pt idx="3167">
                  <c:v>0.51800000000000002</c:v>
                </c:pt>
                <c:pt idx="3168">
                  <c:v>0.51800000000000002</c:v>
                </c:pt>
                <c:pt idx="3169">
                  <c:v>0.51800000000000002</c:v>
                </c:pt>
                <c:pt idx="3170">
                  <c:v>0.51800000000000002</c:v>
                </c:pt>
                <c:pt idx="3171">
                  <c:v>0.51800000000000002</c:v>
                </c:pt>
                <c:pt idx="3172">
                  <c:v>0.51900000000000002</c:v>
                </c:pt>
                <c:pt idx="3173">
                  <c:v>0.51900000000000002</c:v>
                </c:pt>
                <c:pt idx="3174">
                  <c:v>0.51900000000000002</c:v>
                </c:pt>
                <c:pt idx="3175">
                  <c:v>0.52</c:v>
                </c:pt>
                <c:pt idx="3176">
                  <c:v>0.52</c:v>
                </c:pt>
                <c:pt idx="3177">
                  <c:v>0.52</c:v>
                </c:pt>
                <c:pt idx="3178">
                  <c:v>0.52100000000000002</c:v>
                </c:pt>
                <c:pt idx="3179">
                  <c:v>0.52100000000000002</c:v>
                </c:pt>
                <c:pt idx="3180">
                  <c:v>0.52100000000000002</c:v>
                </c:pt>
                <c:pt idx="3181">
                  <c:v>0.52200000000000002</c:v>
                </c:pt>
                <c:pt idx="3182">
                  <c:v>0.52200000000000002</c:v>
                </c:pt>
                <c:pt idx="3183">
                  <c:v>0.52300000000000002</c:v>
                </c:pt>
                <c:pt idx="3184">
                  <c:v>0.52300000000000002</c:v>
                </c:pt>
                <c:pt idx="3185">
                  <c:v>0.52300000000000002</c:v>
                </c:pt>
                <c:pt idx="3186">
                  <c:v>0.52400000000000002</c:v>
                </c:pt>
                <c:pt idx="3187">
                  <c:v>0.52400000000000002</c:v>
                </c:pt>
                <c:pt idx="3188">
                  <c:v>0.52400000000000002</c:v>
                </c:pt>
                <c:pt idx="3189">
                  <c:v>0.52400000000000002</c:v>
                </c:pt>
                <c:pt idx="3190">
                  <c:v>0.52500000000000002</c:v>
                </c:pt>
                <c:pt idx="3191">
                  <c:v>0.52500000000000002</c:v>
                </c:pt>
                <c:pt idx="3192">
                  <c:v>0.52500000000000002</c:v>
                </c:pt>
                <c:pt idx="3193">
                  <c:v>0.52500000000000002</c:v>
                </c:pt>
                <c:pt idx="3194">
                  <c:v>0.52400000000000002</c:v>
                </c:pt>
                <c:pt idx="3195">
                  <c:v>0.52400000000000002</c:v>
                </c:pt>
                <c:pt idx="3196">
                  <c:v>0.52400000000000002</c:v>
                </c:pt>
                <c:pt idx="3197">
                  <c:v>0.52500000000000002</c:v>
                </c:pt>
                <c:pt idx="3198">
                  <c:v>0.52600000000000002</c:v>
                </c:pt>
                <c:pt idx="3199">
                  <c:v>0.52700000000000002</c:v>
                </c:pt>
                <c:pt idx="3200">
                  <c:v>0.52900000000000003</c:v>
                </c:pt>
                <c:pt idx="3201">
                  <c:v>0.53</c:v>
                </c:pt>
                <c:pt idx="3202">
                  <c:v>0.53100000000000003</c:v>
                </c:pt>
                <c:pt idx="3203">
                  <c:v>0.53200000000000003</c:v>
                </c:pt>
                <c:pt idx="3204">
                  <c:v>0.53200000000000003</c:v>
                </c:pt>
                <c:pt idx="3205">
                  <c:v>0.53200000000000003</c:v>
                </c:pt>
                <c:pt idx="3206">
                  <c:v>0.53200000000000003</c:v>
                </c:pt>
                <c:pt idx="3207">
                  <c:v>0.53200000000000003</c:v>
                </c:pt>
                <c:pt idx="3208">
                  <c:v>0.53200000000000003</c:v>
                </c:pt>
                <c:pt idx="3209">
                  <c:v>0.53200000000000003</c:v>
                </c:pt>
                <c:pt idx="3210">
                  <c:v>0.53200000000000003</c:v>
                </c:pt>
                <c:pt idx="3211">
                  <c:v>0.53300000000000003</c:v>
                </c:pt>
                <c:pt idx="3212">
                  <c:v>0.53300000000000003</c:v>
                </c:pt>
                <c:pt idx="3213">
                  <c:v>0.53300000000000003</c:v>
                </c:pt>
                <c:pt idx="3214">
                  <c:v>0.53300000000000003</c:v>
                </c:pt>
                <c:pt idx="3215">
                  <c:v>0.53300000000000003</c:v>
                </c:pt>
                <c:pt idx="3216">
                  <c:v>0.53400000000000003</c:v>
                </c:pt>
                <c:pt idx="3217">
                  <c:v>0.53400000000000003</c:v>
                </c:pt>
                <c:pt idx="3218">
                  <c:v>0.53400000000000003</c:v>
                </c:pt>
                <c:pt idx="3219">
                  <c:v>0.53500000000000003</c:v>
                </c:pt>
                <c:pt idx="3220">
                  <c:v>0.53500000000000003</c:v>
                </c:pt>
                <c:pt idx="3221">
                  <c:v>0.53500000000000003</c:v>
                </c:pt>
                <c:pt idx="3222">
                  <c:v>0.53500000000000003</c:v>
                </c:pt>
                <c:pt idx="3223">
                  <c:v>0.53600000000000003</c:v>
                </c:pt>
                <c:pt idx="3224">
                  <c:v>0.53600000000000003</c:v>
                </c:pt>
                <c:pt idx="3225">
                  <c:v>0.53600000000000003</c:v>
                </c:pt>
                <c:pt idx="3226">
                  <c:v>0.53700000000000003</c:v>
                </c:pt>
                <c:pt idx="3227">
                  <c:v>0.53700000000000003</c:v>
                </c:pt>
                <c:pt idx="3228">
                  <c:v>0.53800000000000003</c:v>
                </c:pt>
                <c:pt idx="3229">
                  <c:v>0.53800000000000003</c:v>
                </c:pt>
                <c:pt idx="3230">
                  <c:v>0.53800000000000003</c:v>
                </c:pt>
                <c:pt idx="3231">
                  <c:v>0.53800000000000003</c:v>
                </c:pt>
                <c:pt idx="3232">
                  <c:v>0.53900000000000003</c:v>
                </c:pt>
                <c:pt idx="3233">
                  <c:v>0.53900000000000003</c:v>
                </c:pt>
                <c:pt idx="3234">
                  <c:v>0.53900000000000003</c:v>
                </c:pt>
                <c:pt idx="3235">
                  <c:v>0.54</c:v>
                </c:pt>
                <c:pt idx="3236">
                  <c:v>0.54</c:v>
                </c:pt>
                <c:pt idx="3237">
                  <c:v>0.54100000000000004</c:v>
                </c:pt>
                <c:pt idx="3238">
                  <c:v>0.54100000000000004</c:v>
                </c:pt>
                <c:pt idx="3239">
                  <c:v>0.54200000000000004</c:v>
                </c:pt>
                <c:pt idx="3240">
                  <c:v>0.54200000000000004</c:v>
                </c:pt>
                <c:pt idx="3241">
                  <c:v>0.54200000000000004</c:v>
                </c:pt>
                <c:pt idx="3242">
                  <c:v>0.54200000000000004</c:v>
                </c:pt>
                <c:pt idx="3243">
                  <c:v>0.54200000000000004</c:v>
                </c:pt>
                <c:pt idx="3244">
                  <c:v>0.54200000000000004</c:v>
                </c:pt>
                <c:pt idx="3245">
                  <c:v>0.54200000000000004</c:v>
                </c:pt>
                <c:pt idx="3246">
                  <c:v>0.54200000000000004</c:v>
                </c:pt>
                <c:pt idx="3247">
                  <c:v>0.54200000000000004</c:v>
                </c:pt>
                <c:pt idx="3248">
                  <c:v>0.54300000000000004</c:v>
                </c:pt>
                <c:pt idx="3249">
                  <c:v>0.54300000000000004</c:v>
                </c:pt>
                <c:pt idx="3250">
                  <c:v>0.54400000000000004</c:v>
                </c:pt>
                <c:pt idx="3251">
                  <c:v>0.54500000000000004</c:v>
                </c:pt>
                <c:pt idx="3252">
                  <c:v>0.54600000000000004</c:v>
                </c:pt>
                <c:pt idx="3253">
                  <c:v>0.54700000000000004</c:v>
                </c:pt>
                <c:pt idx="3254">
                  <c:v>0.54800000000000004</c:v>
                </c:pt>
                <c:pt idx="3255">
                  <c:v>0.54800000000000004</c:v>
                </c:pt>
                <c:pt idx="3256">
                  <c:v>0.54800000000000004</c:v>
                </c:pt>
                <c:pt idx="3257">
                  <c:v>0.54800000000000004</c:v>
                </c:pt>
                <c:pt idx="3258">
                  <c:v>0.54800000000000004</c:v>
                </c:pt>
                <c:pt idx="3259">
                  <c:v>0.54800000000000004</c:v>
                </c:pt>
                <c:pt idx="3260">
                  <c:v>0.54800000000000004</c:v>
                </c:pt>
                <c:pt idx="3261">
                  <c:v>0.54800000000000004</c:v>
                </c:pt>
                <c:pt idx="3262">
                  <c:v>0.54800000000000004</c:v>
                </c:pt>
                <c:pt idx="3263">
                  <c:v>0.54900000000000004</c:v>
                </c:pt>
                <c:pt idx="3264">
                  <c:v>0.54900000000000004</c:v>
                </c:pt>
                <c:pt idx="3265">
                  <c:v>0.54900000000000004</c:v>
                </c:pt>
                <c:pt idx="3266">
                  <c:v>0.54900000000000004</c:v>
                </c:pt>
                <c:pt idx="3267">
                  <c:v>0.55000000000000004</c:v>
                </c:pt>
                <c:pt idx="3268">
                  <c:v>0.55000000000000004</c:v>
                </c:pt>
                <c:pt idx="3269">
                  <c:v>0.55000000000000004</c:v>
                </c:pt>
                <c:pt idx="3270">
                  <c:v>0.55100000000000005</c:v>
                </c:pt>
                <c:pt idx="3271">
                  <c:v>0.55100000000000005</c:v>
                </c:pt>
                <c:pt idx="3272">
                  <c:v>0.55100000000000005</c:v>
                </c:pt>
                <c:pt idx="3273">
                  <c:v>0.55200000000000005</c:v>
                </c:pt>
                <c:pt idx="3274">
                  <c:v>0.55200000000000005</c:v>
                </c:pt>
                <c:pt idx="3275">
                  <c:v>0.55200000000000005</c:v>
                </c:pt>
                <c:pt idx="3276">
                  <c:v>0.55300000000000005</c:v>
                </c:pt>
                <c:pt idx="3277">
                  <c:v>0.55300000000000005</c:v>
                </c:pt>
                <c:pt idx="3278">
                  <c:v>0.55300000000000005</c:v>
                </c:pt>
                <c:pt idx="3279">
                  <c:v>0.55300000000000005</c:v>
                </c:pt>
                <c:pt idx="3280">
                  <c:v>0.55400000000000005</c:v>
                </c:pt>
                <c:pt idx="3281">
                  <c:v>0.55400000000000005</c:v>
                </c:pt>
                <c:pt idx="3282">
                  <c:v>0.55400000000000005</c:v>
                </c:pt>
                <c:pt idx="3283">
                  <c:v>0.55500000000000005</c:v>
                </c:pt>
                <c:pt idx="3284">
                  <c:v>0.55500000000000005</c:v>
                </c:pt>
                <c:pt idx="3285">
                  <c:v>0.55500000000000005</c:v>
                </c:pt>
                <c:pt idx="3286">
                  <c:v>0.55500000000000005</c:v>
                </c:pt>
                <c:pt idx="3287">
                  <c:v>0.55600000000000005</c:v>
                </c:pt>
                <c:pt idx="3288">
                  <c:v>0.55600000000000005</c:v>
                </c:pt>
                <c:pt idx="3289">
                  <c:v>0.55600000000000005</c:v>
                </c:pt>
                <c:pt idx="3290">
                  <c:v>0.55600000000000005</c:v>
                </c:pt>
                <c:pt idx="3291">
                  <c:v>0.55600000000000005</c:v>
                </c:pt>
                <c:pt idx="3292">
                  <c:v>0.55700000000000005</c:v>
                </c:pt>
                <c:pt idx="3293">
                  <c:v>0.55700000000000005</c:v>
                </c:pt>
                <c:pt idx="3294">
                  <c:v>0.55700000000000005</c:v>
                </c:pt>
                <c:pt idx="3295">
                  <c:v>0.55800000000000005</c:v>
                </c:pt>
                <c:pt idx="3296">
                  <c:v>0.55800000000000005</c:v>
                </c:pt>
                <c:pt idx="3297">
                  <c:v>0.55800000000000005</c:v>
                </c:pt>
                <c:pt idx="3298">
                  <c:v>0.55800000000000005</c:v>
                </c:pt>
                <c:pt idx="3299">
                  <c:v>0.55800000000000005</c:v>
                </c:pt>
                <c:pt idx="3300">
                  <c:v>0.55900000000000005</c:v>
                </c:pt>
                <c:pt idx="3301">
                  <c:v>0.56000000000000005</c:v>
                </c:pt>
                <c:pt idx="3302">
                  <c:v>0.56100000000000005</c:v>
                </c:pt>
                <c:pt idx="3303">
                  <c:v>0.56200000000000006</c:v>
                </c:pt>
                <c:pt idx="3304">
                  <c:v>0.56299999999999994</c:v>
                </c:pt>
                <c:pt idx="3305">
                  <c:v>0.56299999999999994</c:v>
                </c:pt>
                <c:pt idx="3306">
                  <c:v>0.56399999999999995</c:v>
                </c:pt>
                <c:pt idx="3307">
                  <c:v>0.56399999999999995</c:v>
                </c:pt>
                <c:pt idx="3308">
                  <c:v>0.56399999999999995</c:v>
                </c:pt>
                <c:pt idx="3309">
                  <c:v>0.56299999999999994</c:v>
                </c:pt>
                <c:pt idx="3310">
                  <c:v>0.56299999999999994</c:v>
                </c:pt>
                <c:pt idx="3311">
                  <c:v>0.56299999999999994</c:v>
                </c:pt>
                <c:pt idx="3312">
                  <c:v>0.56299999999999994</c:v>
                </c:pt>
                <c:pt idx="3313">
                  <c:v>0.56299999999999994</c:v>
                </c:pt>
                <c:pt idx="3314">
                  <c:v>0.56399999999999995</c:v>
                </c:pt>
                <c:pt idx="3315">
                  <c:v>0.56399999999999995</c:v>
                </c:pt>
                <c:pt idx="3316">
                  <c:v>0.56399999999999995</c:v>
                </c:pt>
                <c:pt idx="3317">
                  <c:v>0.56499999999999995</c:v>
                </c:pt>
                <c:pt idx="3318">
                  <c:v>0.56499999999999995</c:v>
                </c:pt>
                <c:pt idx="3319">
                  <c:v>0.56499999999999995</c:v>
                </c:pt>
                <c:pt idx="3320">
                  <c:v>0.56599999999999995</c:v>
                </c:pt>
                <c:pt idx="3321">
                  <c:v>0.56599999999999995</c:v>
                </c:pt>
                <c:pt idx="3322">
                  <c:v>0.56599999999999995</c:v>
                </c:pt>
                <c:pt idx="3323">
                  <c:v>0.56599999999999995</c:v>
                </c:pt>
                <c:pt idx="3324">
                  <c:v>0.56699999999999995</c:v>
                </c:pt>
                <c:pt idx="3325">
                  <c:v>0.56699999999999995</c:v>
                </c:pt>
                <c:pt idx="3326">
                  <c:v>0.56699999999999995</c:v>
                </c:pt>
                <c:pt idx="3327">
                  <c:v>0.56799999999999995</c:v>
                </c:pt>
                <c:pt idx="3328">
                  <c:v>0.56799999999999995</c:v>
                </c:pt>
                <c:pt idx="3329">
                  <c:v>0.56799999999999995</c:v>
                </c:pt>
                <c:pt idx="3330">
                  <c:v>0.56799999999999995</c:v>
                </c:pt>
                <c:pt idx="3331">
                  <c:v>0.56899999999999995</c:v>
                </c:pt>
                <c:pt idx="3332">
                  <c:v>0.56899999999999995</c:v>
                </c:pt>
                <c:pt idx="3333">
                  <c:v>0.56899999999999995</c:v>
                </c:pt>
                <c:pt idx="3334">
                  <c:v>0.56999999999999995</c:v>
                </c:pt>
                <c:pt idx="3335">
                  <c:v>0.56999999999999995</c:v>
                </c:pt>
                <c:pt idx="3336">
                  <c:v>0.56999999999999995</c:v>
                </c:pt>
                <c:pt idx="3337">
                  <c:v>0.57099999999999995</c:v>
                </c:pt>
                <c:pt idx="3338">
                  <c:v>0.57099999999999995</c:v>
                </c:pt>
                <c:pt idx="3339">
                  <c:v>0.57099999999999995</c:v>
                </c:pt>
                <c:pt idx="3340">
                  <c:v>0.57199999999999995</c:v>
                </c:pt>
                <c:pt idx="3341">
                  <c:v>0.57199999999999995</c:v>
                </c:pt>
                <c:pt idx="3342">
                  <c:v>0.57199999999999995</c:v>
                </c:pt>
                <c:pt idx="3343">
                  <c:v>0.57199999999999995</c:v>
                </c:pt>
                <c:pt idx="3344">
                  <c:v>0.57199999999999995</c:v>
                </c:pt>
                <c:pt idx="3345">
                  <c:v>0.57199999999999995</c:v>
                </c:pt>
                <c:pt idx="3346">
                  <c:v>0.57299999999999995</c:v>
                </c:pt>
                <c:pt idx="3347">
                  <c:v>0.57299999999999995</c:v>
                </c:pt>
                <c:pt idx="3348">
                  <c:v>0.57299999999999995</c:v>
                </c:pt>
                <c:pt idx="3349">
                  <c:v>0.57299999999999995</c:v>
                </c:pt>
                <c:pt idx="3350">
                  <c:v>0.57299999999999995</c:v>
                </c:pt>
                <c:pt idx="3351">
                  <c:v>0.57299999999999995</c:v>
                </c:pt>
                <c:pt idx="3352">
                  <c:v>0.57399999999999995</c:v>
                </c:pt>
                <c:pt idx="3353">
                  <c:v>0.57399999999999995</c:v>
                </c:pt>
                <c:pt idx="3354">
                  <c:v>0.57499999999999996</c:v>
                </c:pt>
                <c:pt idx="3355">
                  <c:v>0.57599999999999996</c:v>
                </c:pt>
                <c:pt idx="3356">
                  <c:v>0.57599999999999996</c:v>
                </c:pt>
                <c:pt idx="3357">
                  <c:v>0.57699999999999996</c:v>
                </c:pt>
                <c:pt idx="3358">
                  <c:v>0.57699999999999996</c:v>
                </c:pt>
                <c:pt idx="3359">
                  <c:v>0.57699999999999996</c:v>
                </c:pt>
                <c:pt idx="3360">
                  <c:v>0.57799999999999996</c:v>
                </c:pt>
                <c:pt idx="3361">
                  <c:v>0.57799999999999996</c:v>
                </c:pt>
                <c:pt idx="3362">
                  <c:v>0.57799999999999996</c:v>
                </c:pt>
                <c:pt idx="3363">
                  <c:v>0.57799999999999996</c:v>
                </c:pt>
                <c:pt idx="3364">
                  <c:v>0.57799999999999996</c:v>
                </c:pt>
                <c:pt idx="3365">
                  <c:v>0.57799999999999996</c:v>
                </c:pt>
                <c:pt idx="3366">
                  <c:v>0.57799999999999996</c:v>
                </c:pt>
                <c:pt idx="3367">
                  <c:v>0.57799999999999996</c:v>
                </c:pt>
                <c:pt idx="3368">
                  <c:v>0.57799999999999996</c:v>
                </c:pt>
                <c:pt idx="3369">
                  <c:v>0.57899999999999996</c:v>
                </c:pt>
                <c:pt idx="3370">
                  <c:v>0.57899999999999996</c:v>
                </c:pt>
                <c:pt idx="3371">
                  <c:v>0.57899999999999996</c:v>
                </c:pt>
                <c:pt idx="3372">
                  <c:v>0.57899999999999996</c:v>
                </c:pt>
                <c:pt idx="3373">
                  <c:v>0.57899999999999996</c:v>
                </c:pt>
                <c:pt idx="3374">
                  <c:v>0.57999999999999996</c:v>
                </c:pt>
                <c:pt idx="3375">
                  <c:v>0.57999999999999996</c:v>
                </c:pt>
                <c:pt idx="3376">
                  <c:v>0.57999999999999996</c:v>
                </c:pt>
                <c:pt idx="3377">
                  <c:v>0.58099999999999996</c:v>
                </c:pt>
                <c:pt idx="3378">
                  <c:v>0.58099999999999996</c:v>
                </c:pt>
                <c:pt idx="3379">
                  <c:v>0.58099999999999996</c:v>
                </c:pt>
                <c:pt idx="3380">
                  <c:v>0.58099999999999996</c:v>
                </c:pt>
                <c:pt idx="3381">
                  <c:v>0.58199999999999996</c:v>
                </c:pt>
                <c:pt idx="3382">
                  <c:v>0.58199999999999996</c:v>
                </c:pt>
                <c:pt idx="3383">
                  <c:v>0.58199999999999996</c:v>
                </c:pt>
                <c:pt idx="3384">
                  <c:v>0.58199999999999996</c:v>
                </c:pt>
                <c:pt idx="3385">
                  <c:v>0.58299999999999996</c:v>
                </c:pt>
                <c:pt idx="3386">
                  <c:v>0.58299999999999996</c:v>
                </c:pt>
                <c:pt idx="3387">
                  <c:v>0.58299999999999996</c:v>
                </c:pt>
                <c:pt idx="3388">
                  <c:v>0.58299999999999996</c:v>
                </c:pt>
                <c:pt idx="3389">
                  <c:v>0.58399999999999996</c:v>
                </c:pt>
                <c:pt idx="3390">
                  <c:v>0.58399999999999996</c:v>
                </c:pt>
                <c:pt idx="3391">
                  <c:v>0.58399999999999996</c:v>
                </c:pt>
                <c:pt idx="3392">
                  <c:v>0.58399999999999996</c:v>
                </c:pt>
                <c:pt idx="3393">
                  <c:v>0.58499999999999996</c:v>
                </c:pt>
                <c:pt idx="3394">
                  <c:v>0.58499999999999996</c:v>
                </c:pt>
                <c:pt idx="3395">
                  <c:v>0.58499999999999996</c:v>
                </c:pt>
                <c:pt idx="3396">
                  <c:v>0.58499999999999996</c:v>
                </c:pt>
                <c:pt idx="3397">
                  <c:v>0.58499999999999996</c:v>
                </c:pt>
                <c:pt idx="3398">
                  <c:v>0.58599999999999997</c:v>
                </c:pt>
                <c:pt idx="3399">
                  <c:v>0.58599999999999997</c:v>
                </c:pt>
                <c:pt idx="3400">
                  <c:v>0.58599999999999997</c:v>
                </c:pt>
                <c:pt idx="3401">
                  <c:v>0.58599999999999997</c:v>
                </c:pt>
                <c:pt idx="3402">
                  <c:v>0.58599999999999997</c:v>
                </c:pt>
                <c:pt idx="3403">
                  <c:v>0.58599999999999997</c:v>
                </c:pt>
                <c:pt idx="3404">
                  <c:v>0.58699999999999997</c:v>
                </c:pt>
                <c:pt idx="3405">
                  <c:v>0.58699999999999997</c:v>
                </c:pt>
                <c:pt idx="3406">
                  <c:v>0.58799999999999997</c:v>
                </c:pt>
                <c:pt idx="3407">
                  <c:v>0.58799999999999997</c:v>
                </c:pt>
                <c:pt idx="3408">
                  <c:v>0.58799999999999997</c:v>
                </c:pt>
                <c:pt idx="3409">
                  <c:v>0.58899999999999997</c:v>
                </c:pt>
                <c:pt idx="3410">
                  <c:v>0.58899999999999997</c:v>
                </c:pt>
                <c:pt idx="3411">
                  <c:v>0.58899999999999997</c:v>
                </c:pt>
                <c:pt idx="3412">
                  <c:v>0.58899999999999997</c:v>
                </c:pt>
                <c:pt idx="3413">
                  <c:v>0.58899999999999997</c:v>
                </c:pt>
                <c:pt idx="3414">
                  <c:v>0.58899999999999997</c:v>
                </c:pt>
                <c:pt idx="3415">
                  <c:v>0.58899999999999997</c:v>
                </c:pt>
                <c:pt idx="3416">
                  <c:v>0.59</c:v>
                </c:pt>
                <c:pt idx="3417">
                  <c:v>0.59</c:v>
                </c:pt>
                <c:pt idx="3418">
                  <c:v>0.59</c:v>
                </c:pt>
                <c:pt idx="3419">
                  <c:v>0.59</c:v>
                </c:pt>
                <c:pt idx="3420">
                  <c:v>0.59</c:v>
                </c:pt>
                <c:pt idx="3421">
                  <c:v>0.59</c:v>
                </c:pt>
                <c:pt idx="3422">
                  <c:v>0.59</c:v>
                </c:pt>
                <c:pt idx="3423">
                  <c:v>0.59</c:v>
                </c:pt>
                <c:pt idx="3424">
                  <c:v>0.59099999999999997</c:v>
                </c:pt>
                <c:pt idx="3425">
                  <c:v>0.59099999999999997</c:v>
                </c:pt>
                <c:pt idx="3426">
                  <c:v>0.59099999999999997</c:v>
                </c:pt>
                <c:pt idx="3427">
                  <c:v>0.59099999999999997</c:v>
                </c:pt>
                <c:pt idx="3428">
                  <c:v>0.59099999999999997</c:v>
                </c:pt>
                <c:pt idx="3429">
                  <c:v>0.59199999999999997</c:v>
                </c:pt>
                <c:pt idx="3430">
                  <c:v>0.59199999999999997</c:v>
                </c:pt>
                <c:pt idx="3431">
                  <c:v>0.59199999999999997</c:v>
                </c:pt>
                <c:pt idx="3432">
                  <c:v>0.59199999999999997</c:v>
                </c:pt>
                <c:pt idx="3433">
                  <c:v>0.59199999999999997</c:v>
                </c:pt>
                <c:pt idx="3434">
                  <c:v>0.59199999999999997</c:v>
                </c:pt>
                <c:pt idx="3435">
                  <c:v>0.59299999999999997</c:v>
                </c:pt>
                <c:pt idx="3436">
                  <c:v>0.59299999999999997</c:v>
                </c:pt>
                <c:pt idx="3437">
                  <c:v>0.59299999999999997</c:v>
                </c:pt>
                <c:pt idx="3438">
                  <c:v>0.59299999999999997</c:v>
                </c:pt>
                <c:pt idx="3439">
                  <c:v>0.59399999999999997</c:v>
                </c:pt>
                <c:pt idx="3440">
                  <c:v>0.59399999999999997</c:v>
                </c:pt>
                <c:pt idx="3441">
                  <c:v>0.59399999999999997</c:v>
                </c:pt>
                <c:pt idx="3442">
                  <c:v>0.59399999999999997</c:v>
                </c:pt>
                <c:pt idx="3443">
                  <c:v>0.59399999999999997</c:v>
                </c:pt>
                <c:pt idx="3444">
                  <c:v>0.59499999999999997</c:v>
                </c:pt>
                <c:pt idx="3445">
                  <c:v>0.59499999999999997</c:v>
                </c:pt>
                <c:pt idx="3446">
                  <c:v>0.59499999999999997</c:v>
                </c:pt>
                <c:pt idx="3447">
                  <c:v>0.59499999999999997</c:v>
                </c:pt>
                <c:pt idx="3448">
                  <c:v>0.59499999999999997</c:v>
                </c:pt>
                <c:pt idx="3449">
                  <c:v>0.59499999999999997</c:v>
                </c:pt>
                <c:pt idx="3450">
                  <c:v>0.59499999999999997</c:v>
                </c:pt>
                <c:pt idx="3451">
                  <c:v>0.59499999999999997</c:v>
                </c:pt>
                <c:pt idx="3452">
                  <c:v>0.59599999999999997</c:v>
                </c:pt>
                <c:pt idx="3453">
                  <c:v>0.59599999999999997</c:v>
                </c:pt>
                <c:pt idx="3454">
                  <c:v>0.59699999999999998</c:v>
                </c:pt>
                <c:pt idx="3455">
                  <c:v>0.59699999999999998</c:v>
                </c:pt>
                <c:pt idx="3456">
                  <c:v>0.59699999999999998</c:v>
                </c:pt>
                <c:pt idx="3457">
                  <c:v>0.59799999999999998</c:v>
                </c:pt>
                <c:pt idx="3458">
                  <c:v>0.59799999999999998</c:v>
                </c:pt>
                <c:pt idx="3459">
                  <c:v>0.59799999999999998</c:v>
                </c:pt>
                <c:pt idx="3460">
                  <c:v>0.59799999999999998</c:v>
                </c:pt>
                <c:pt idx="3461">
                  <c:v>0.59799999999999998</c:v>
                </c:pt>
                <c:pt idx="3462">
                  <c:v>0.59799999999999998</c:v>
                </c:pt>
                <c:pt idx="3463">
                  <c:v>0.59799999999999998</c:v>
                </c:pt>
                <c:pt idx="3464">
                  <c:v>0.59799999999999998</c:v>
                </c:pt>
                <c:pt idx="3465">
                  <c:v>0.59799999999999998</c:v>
                </c:pt>
                <c:pt idx="3466">
                  <c:v>0.59799999999999998</c:v>
                </c:pt>
                <c:pt idx="3467">
                  <c:v>0.59799999999999998</c:v>
                </c:pt>
                <c:pt idx="3468">
                  <c:v>0.59799999999999998</c:v>
                </c:pt>
                <c:pt idx="3469">
                  <c:v>0.59799999999999998</c:v>
                </c:pt>
                <c:pt idx="3470">
                  <c:v>0.59899999999999998</c:v>
                </c:pt>
                <c:pt idx="3471">
                  <c:v>0.59899999999999998</c:v>
                </c:pt>
                <c:pt idx="3472">
                  <c:v>0.59899999999999998</c:v>
                </c:pt>
                <c:pt idx="3473">
                  <c:v>0.59899999999999998</c:v>
                </c:pt>
                <c:pt idx="3474">
                  <c:v>0.59899999999999998</c:v>
                </c:pt>
                <c:pt idx="3475">
                  <c:v>0.6</c:v>
                </c:pt>
                <c:pt idx="3476">
                  <c:v>0.6</c:v>
                </c:pt>
                <c:pt idx="3477">
                  <c:v>0.6</c:v>
                </c:pt>
                <c:pt idx="3478">
                  <c:v>0.6</c:v>
                </c:pt>
                <c:pt idx="3479">
                  <c:v>0.6</c:v>
                </c:pt>
                <c:pt idx="3480">
                  <c:v>0.60099999999999998</c:v>
                </c:pt>
                <c:pt idx="3481">
                  <c:v>0.60099999999999998</c:v>
                </c:pt>
                <c:pt idx="3482">
                  <c:v>0.60099999999999998</c:v>
                </c:pt>
                <c:pt idx="3483">
                  <c:v>0.60099999999999998</c:v>
                </c:pt>
                <c:pt idx="3484">
                  <c:v>0.60099999999999998</c:v>
                </c:pt>
                <c:pt idx="3485">
                  <c:v>0.60099999999999998</c:v>
                </c:pt>
                <c:pt idx="3486">
                  <c:v>0.60099999999999998</c:v>
                </c:pt>
                <c:pt idx="3487">
                  <c:v>0.60099999999999998</c:v>
                </c:pt>
                <c:pt idx="3488">
                  <c:v>0.60199999999999998</c:v>
                </c:pt>
                <c:pt idx="3489">
                  <c:v>0.60199999999999998</c:v>
                </c:pt>
                <c:pt idx="3490">
                  <c:v>0.60199999999999998</c:v>
                </c:pt>
                <c:pt idx="3491">
                  <c:v>0.60199999999999998</c:v>
                </c:pt>
                <c:pt idx="3492">
                  <c:v>0.60199999999999998</c:v>
                </c:pt>
                <c:pt idx="3493">
                  <c:v>0.60299999999999998</c:v>
                </c:pt>
                <c:pt idx="3494">
                  <c:v>0.60299999999999998</c:v>
                </c:pt>
                <c:pt idx="3495">
                  <c:v>0.60299999999999998</c:v>
                </c:pt>
                <c:pt idx="3496">
                  <c:v>0.60299999999999998</c:v>
                </c:pt>
                <c:pt idx="3497">
                  <c:v>0.60299999999999998</c:v>
                </c:pt>
                <c:pt idx="3498">
                  <c:v>0.60299999999999998</c:v>
                </c:pt>
                <c:pt idx="3499">
                  <c:v>0.60299999999999998</c:v>
                </c:pt>
                <c:pt idx="3500">
                  <c:v>0.60299999999999998</c:v>
                </c:pt>
                <c:pt idx="3501">
                  <c:v>0.60299999999999998</c:v>
                </c:pt>
                <c:pt idx="3502">
                  <c:v>0.60299999999999998</c:v>
                </c:pt>
                <c:pt idx="3503">
                  <c:v>0.60399999999999998</c:v>
                </c:pt>
                <c:pt idx="3504">
                  <c:v>0.60399999999999998</c:v>
                </c:pt>
                <c:pt idx="3505">
                  <c:v>0.60399999999999998</c:v>
                </c:pt>
                <c:pt idx="3506">
                  <c:v>0.60399999999999998</c:v>
                </c:pt>
                <c:pt idx="3507">
                  <c:v>0.60399999999999998</c:v>
                </c:pt>
                <c:pt idx="3508">
                  <c:v>0.60499999999999998</c:v>
                </c:pt>
                <c:pt idx="3509">
                  <c:v>0.60499999999999998</c:v>
                </c:pt>
                <c:pt idx="3510">
                  <c:v>0.60499999999999998</c:v>
                </c:pt>
                <c:pt idx="3511">
                  <c:v>0.60499999999999998</c:v>
                </c:pt>
                <c:pt idx="3512">
                  <c:v>0.60499999999999998</c:v>
                </c:pt>
                <c:pt idx="3513">
                  <c:v>0.60499999999999998</c:v>
                </c:pt>
                <c:pt idx="3514">
                  <c:v>0.60499999999999998</c:v>
                </c:pt>
                <c:pt idx="3515">
                  <c:v>0.60499999999999998</c:v>
                </c:pt>
                <c:pt idx="3516">
                  <c:v>0.60499999999999998</c:v>
                </c:pt>
                <c:pt idx="3517">
                  <c:v>0.60499999999999998</c:v>
                </c:pt>
                <c:pt idx="3518">
                  <c:v>0.60599999999999998</c:v>
                </c:pt>
                <c:pt idx="3519">
                  <c:v>0.60599999999999998</c:v>
                </c:pt>
                <c:pt idx="3520">
                  <c:v>0.60599999999999998</c:v>
                </c:pt>
                <c:pt idx="3521">
                  <c:v>0.60599999999999998</c:v>
                </c:pt>
                <c:pt idx="3522">
                  <c:v>0.60599999999999998</c:v>
                </c:pt>
                <c:pt idx="3523">
                  <c:v>0.60599999999999998</c:v>
                </c:pt>
                <c:pt idx="3524">
                  <c:v>0.60599999999999998</c:v>
                </c:pt>
                <c:pt idx="3525">
                  <c:v>0.60599999999999998</c:v>
                </c:pt>
                <c:pt idx="3526">
                  <c:v>0.60599999999999998</c:v>
                </c:pt>
                <c:pt idx="3527">
                  <c:v>0.60599999999999998</c:v>
                </c:pt>
                <c:pt idx="3528">
                  <c:v>0.60699999999999998</c:v>
                </c:pt>
                <c:pt idx="3529">
                  <c:v>0.60699999999999998</c:v>
                </c:pt>
                <c:pt idx="3530">
                  <c:v>0.60699999999999998</c:v>
                </c:pt>
                <c:pt idx="3531">
                  <c:v>0.60699999999999998</c:v>
                </c:pt>
                <c:pt idx="3532">
                  <c:v>0.60699999999999998</c:v>
                </c:pt>
                <c:pt idx="3533">
                  <c:v>0.60699999999999998</c:v>
                </c:pt>
                <c:pt idx="3534">
                  <c:v>0.60799999999999998</c:v>
                </c:pt>
                <c:pt idx="3535">
                  <c:v>0.60799999999999998</c:v>
                </c:pt>
                <c:pt idx="3536">
                  <c:v>0.60799999999999998</c:v>
                </c:pt>
                <c:pt idx="3537">
                  <c:v>0.60799999999999998</c:v>
                </c:pt>
                <c:pt idx="3538">
                  <c:v>0.60799999999999998</c:v>
                </c:pt>
                <c:pt idx="3539">
                  <c:v>0.60799999999999998</c:v>
                </c:pt>
                <c:pt idx="3540">
                  <c:v>0.60799999999999998</c:v>
                </c:pt>
                <c:pt idx="3541">
                  <c:v>0.60899999999999999</c:v>
                </c:pt>
                <c:pt idx="3542">
                  <c:v>0.60899999999999999</c:v>
                </c:pt>
                <c:pt idx="3543">
                  <c:v>0.60899999999999999</c:v>
                </c:pt>
                <c:pt idx="3544">
                  <c:v>0.60899999999999999</c:v>
                </c:pt>
                <c:pt idx="3545">
                  <c:v>0.60899999999999999</c:v>
                </c:pt>
                <c:pt idx="3546">
                  <c:v>0.60899999999999999</c:v>
                </c:pt>
                <c:pt idx="3547">
                  <c:v>0.60899999999999999</c:v>
                </c:pt>
                <c:pt idx="3548">
                  <c:v>0.60899999999999999</c:v>
                </c:pt>
                <c:pt idx="3549">
                  <c:v>0.60899999999999999</c:v>
                </c:pt>
                <c:pt idx="3550">
                  <c:v>0.60899999999999999</c:v>
                </c:pt>
                <c:pt idx="3551">
                  <c:v>0.61</c:v>
                </c:pt>
                <c:pt idx="3552">
                  <c:v>0.61</c:v>
                </c:pt>
                <c:pt idx="3553">
                  <c:v>0.61</c:v>
                </c:pt>
                <c:pt idx="3554">
                  <c:v>0.61</c:v>
                </c:pt>
                <c:pt idx="3555">
                  <c:v>0.61</c:v>
                </c:pt>
                <c:pt idx="3556">
                  <c:v>0.61</c:v>
                </c:pt>
                <c:pt idx="3557">
                  <c:v>0.61</c:v>
                </c:pt>
                <c:pt idx="3558">
                  <c:v>0.61</c:v>
                </c:pt>
                <c:pt idx="3559">
                  <c:v>0.61099999999999999</c:v>
                </c:pt>
                <c:pt idx="3560">
                  <c:v>0.61099999999999999</c:v>
                </c:pt>
                <c:pt idx="3561">
                  <c:v>0.61099999999999999</c:v>
                </c:pt>
                <c:pt idx="3562">
                  <c:v>0.61099999999999999</c:v>
                </c:pt>
                <c:pt idx="3563">
                  <c:v>0.61099999999999999</c:v>
                </c:pt>
                <c:pt idx="3564">
                  <c:v>0.61099999999999999</c:v>
                </c:pt>
                <c:pt idx="3565">
                  <c:v>0.61099999999999999</c:v>
                </c:pt>
                <c:pt idx="3566">
                  <c:v>0.61099999999999999</c:v>
                </c:pt>
                <c:pt idx="3567">
                  <c:v>0.61099999999999999</c:v>
                </c:pt>
                <c:pt idx="3568">
                  <c:v>0.61099999999999999</c:v>
                </c:pt>
                <c:pt idx="3569">
                  <c:v>0.61099999999999999</c:v>
                </c:pt>
                <c:pt idx="3570">
                  <c:v>0.61099999999999999</c:v>
                </c:pt>
                <c:pt idx="3571">
                  <c:v>0.61199999999999999</c:v>
                </c:pt>
                <c:pt idx="3572">
                  <c:v>0.61199999999999999</c:v>
                </c:pt>
                <c:pt idx="3573">
                  <c:v>0.61199999999999999</c:v>
                </c:pt>
                <c:pt idx="3574">
                  <c:v>0.61199999999999999</c:v>
                </c:pt>
                <c:pt idx="3575">
                  <c:v>0.61199999999999999</c:v>
                </c:pt>
                <c:pt idx="3576">
                  <c:v>0.61199999999999999</c:v>
                </c:pt>
                <c:pt idx="3577">
                  <c:v>0.61299999999999999</c:v>
                </c:pt>
                <c:pt idx="3578">
                  <c:v>0.61299999999999999</c:v>
                </c:pt>
                <c:pt idx="3579">
                  <c:v>0.61299999999999999</c:v>
                </c:pt>
                <c:pt idx="3580">
                  <c:v>0.61299999999999999</c:v>
                </c:pt>
                <c:pt idx="3581">
                  <c:v>0.61299999999999999</c:v>
                </c:pt>
                <c:pt idx="3582">
                  <c:v>0.61299999999999999</c:v>
                </c:pt>
                <c:pt idx="3583">
                  <c:v>0.61299999999999999</c:v>
                </c:pt>
                <c:pt idx="3584">
                  <c:v>0.61299999999999999</c:v>
                </c:pt>
                <c:pt idx="3585">
                  <c:v>0.61299999999999999</c:v>
                </c:pt>
                <c:pt idx="3586">
                  <c:v>0.61299999999999999</c:v>
                </c:pt>
                <c:pt idx="3587">
                  <c:v>0.61299999999999999</c:v>
                </c:pt>
                <c:pt idx="3588">
                  <c:v>0.61299999999999999</c:v>
                </c:pt>
                <c:pt idx="3589">
                  <c:v>0.61299999999999999</c:v>
                </c:pt>
                <c:pt idx="3590">
                  <c:v>0.61399999999999999</c:v>
                </c:pt>
                <c:pt idx="3591">
                  <c:v>0.61399999999999999</c:v>
                </c:pt>
                <c:pt idx="3592">
                  <c:v>0.61399999999999999</c:v>
                </c:pt>
                <c:pt idx="3593">
                  <c:v>0.61399999999999999</c:v>
                </c:pt>
                <c:pt idx="3594">
                  <c:v>0.61399999999999999</c:v>
                </c:pt>
                <c:pt idx="3595">
                  <c:v>0.61399999999999999</c:v>
                </c:pt>
                <c:pt idx="3596">
                  <c:v>0.61399999999999999</c:v>
                </c:pt>
                <c:pt idx="3597">
                  <c:v>0.61399999999999999</c:v>
                </c:pt>
                <c:pt idx="3598">
                  <c:v>0.61399999999999999</c:v>
                </c:pt>
                <c:pt idx="3599">
                  <c:v>0.61499999999999999</c:v>
                </c:pt>
                <c:pt idx="3600">
                  <c:v>0.61499999999999999</c:v>
                </c:pt>
                <c:pt idx="3601">
                  <c:v>0.61499999999999999</c:v>
                </c:pt>
                <c:pt idx="3602">
                  <c:v>0.61499999999999999</c:v>
                </c:pt>
                <c:pt idx="3603">
                  <c:v>0.61499999999999999</c:v>
                </c:pt>
                <c:pt idx="3604">
                  <c:v>0.61499999999999999</c:v>
                </c:pt>
                <c:pt idx="3605">
                  <c:v>0.61499999999999999</c:v>
                </c:pt>
                <c:pt idx="3606">
                  <c:v>0.61499999999999999</c:v>
                </c:pt>
                <c:pt idx="3607">
                  <c:v>0.61499999999999999</c:v>
                </c:pt>
                <c:pt idx="3608">
                  <c:v>0.61499999999999999</c:v>
                </c:pt>
                <c:pt idx="3609">
                  <c:v>0.61599999999999999</c:v>
                </c:pt>
                <c:pt idx="3610">
                  <c:v>0.61599999999999999</c:v>
                </c:pt>
                <c:pt idx="3611">
                  <c:v>0.61599999999999999</c:v>
                </c:pt>
                <c:pt idx="3612">
                  <c:v>0.61599999999999999</c:v>
                </c:pt>
                <c:pt idx="3613">
                  <c:v>0.61599999999999999</c:v>
                </c:pt>
                <c:pt idx="3614">
                  <c:v>0.61599999999999999</c:v>
                </c:pt>
                <c:pt idx="3615">
                  <c:v>0.61599999999999999</c:v>
                </c:pt>
                <c:pt idx="3616">
                  <c:v>0.61599999999999999</c:v>
                </c:pt>
                <c:pt idx="3617">
                  <c:v>0.61599999999999999</c:v>
                </c:pt>
                <c:pt idx="3618">
                  <c:v>0.61699999999999999</c:v>
                </c:pt>
                <c:pt idx="3619">
                  <c:v>0.61699999999999999</c:v>
                </c:pt>
                <c:pt idx="3620">
                  <c:v>0.61699999999999999</c:v>
                </c:pt>
                <c:pt idx="3621">
                  <c:v>0.61699999999999999</c:v>
                </c:pt>
                <c:pt idx="3622">
                  <c:v>0.61699999999999999</c:v>
                </c:pt>
                <c:pt idx="3623">
                  <c:v>0.61699999999999999</c:v>
                </c:pt>
                <c:pt idx="3624">
                  <c:v>0.61699999999999999</c:v>
                </c:pt>
                <c:pt idx="3625">
                  <c:v>0.61699999999999999</c:v>
                </c:pt>
                <c:pt idx="3626">
                  <c:v>0.61799999999999999</c:v>
                </c:pt>
                <c:pt idx="3627">
                  <c:v>0.61799999999999999</c:v>
                </c:pt>
                <c:pt idx="3628">
                  <c:v>0.61799999999999999</c:v>
                </c:pt>
                <c:pt idx="3629">
                  <c:v>0.61799999999999999</c:v>
                </c:pt>
                <c:pt idx="3630">
                  <c:v>0.61799999999999999</c:v>
                </c:pt>
                <c:pt idx="3631">
                  <c:v>0.61799999999999999</c:v>
                </c:pt>
                <c:pt idx="3632">
                  <c:v>0.61799999999999999</c:v>
                </c:pt>
                <c:pt idx="3633">
                  <c:v>0.61799999999999999</c:v>
                </c:pt>
                <c:pt idx="3634">
                  <c:v>0.61799999999999999</c:v>
                </c:pt>
                <c:pt idx="3635">
                  <c:v>0.61799999999999999</c:v>
                </c:pt>
                <c:pt idx="3636">
                  <c:v>0.61799999999999999</c:v>
                </c:pt>
                <c:pt idx="3637">
                  <c:v>0.61799999999999999</c:v>
                </c:pt>
                <c:pt idx="3638">
                  <c:v>0.61799999999999999</c:v>
                </c:pt>
                <c:pt idx="3639">
                  <c:v>0.61799999999999999</c:v>
                </c:pt>
                <c:pt idx="3640">
                  <c:v>0.61799999999999999</c:v>
                </c:pt>
                <c:pt idx="3641">
                  <c:v>0.61899999999999999</c:v>
                </c:pt>
                <c:pt idx="3642">
                  <c:v>0.61899999999999999</c:v>
                </c:pt>
                <c:pt idx="3643">
                  <c:v>0.61899999999999999</c:v>
                </c:pt>
                <c:pt idx="3644">
                  <c:v>0.61899999999999999</c:v>
                </c:pt>
                <c:pt idx="3645">
                  <c:v>0.61899999999999999</c:v>
                </c:pt>
                <c:pt idx="3646">
                  <c:v>0.61899999999999999</c:v>
                </c:pt>
                <c:pt idx="3647">
                  <c:v>0.61899999999999999</c:v>
                </c:pt>
                <c:pt idx="3648">
                  <c:v>0.61899999999999999</c:v>
                </c:pt>
                <c:pt idx="3649">
                  <c:v>0.61899999999999999</c:v>
                </c:pt>
                <c:pt idx="3650">
                  <c:v>0.61899999999999999</c:v>
                </c:pt>
                <c:pt idx="3651">
                  <c:v>0.62</c:v>
                </c:pt>
                <c:pt idx="3652">
                  <c:v>0.62</c:v>
                </c:pt>
                <c:pt idx="3653">
                  <c:v>0.62</c:v>
                </c:pt>
                <c:pt idx="3654">
                  <c:v>0.62</c:v>
                </c:pt>
                <c:pt idx="3655">
                  <c:v>0.62</c:v>
                </c:pt>
                <c:pt idx="3656">
                  <c:v>0.62</c:v>
                </c:pt>
                <c:pt idx="3657">
                  <c:v>0.621</c:v>
                </c:pt>
                <c:pt idx="3658">
                  <c:v>0.621</c:v>
                </c:pt>
                <c:pt idx="3659">
                  <c:v>0.621</c:v>
                </c:pt>
                <c:pt idx="3660">
                  <c:v>0.621</c:v>
                </c:pt>
                <c:pt idx="3661">
                  <c:v>0.621</c:v>
                </c:pt>
                <c:pt idx="3662">
                  <c:v>0.621</c:v>
                </c:pt>
                <c:pt idx="3663">
                  <c:v>0.621</c:v>
                </c:pt>
                <c:pt idx="3664">
                  <c:v>0.621</c:v>
                </c:pt>
                <c:pt idx="3665">
                  <c:v>0.622</c:v>
                </c:pt>
                <c:pt idx="3666">
                  <c:v>0.622</c:v>
                </c:pt>
                <c:pt idx="3667">
                  <c:v>0.622</c:v>
                </c:pt>
                <c:pt idx="3668">
                  <c:v>0.622</c:v>
                </c:pt>
                <c:pt idx="3669">
                  <c:v>0.622</c:v>
                </c:pt>
                <c:pt idx="3670">
                  <c:v>0.622</c:v>
                </c:pt>
                <c:pt idx="3671">
                  <c:v>0.622</c:v>
                </c:pt>
                <c:pt idx="3672">
                  <c:v>0.622</c:v>
                </c:pt>
                <c:pt idx="3673">
                  <c:v>0.622</c:v>
                </c:pt>
                <c:pt idx="3674">
                  <c:v>0.622</c:v>
                </c:pt>
                <c:pt idx="3675">
                  <c:v>0.622</c:v>
                </c:pt>
                <c:pt idx="3676">
                  <c:v>0.622</c:v>
                </c:pt>
                <c:pt idx="3677">
                  <c:v>0.622</c:v>
                </c:pt>
                <c:pt idx="3678">
                  <c:v>0.622</c:v>
                </c:pt>
                <c:pt idx="3679">
                  <c:v>0.623</c:v>
                </c:pt>
                <c:pt idx="3680">
                  <c:v>0.623</c:v>
                </c:pt>
                <c:pt idx="3681">
                  <c:v>0.623</c:v>
                </c:pt>
                <c:pt idx="3682">
                  <c:v>0.623</c:v>
                </c:pt>
                <c:pt idx="3683">
                  <c:v>0.623</c:v>
                </c:pt>
                <c:pt idx="3684">
                  <c:v>0.623</c:v>
                </c:pt>
                <c:pt idx="3685">
                  <c:v>0.623</c:v>
                </c:pt>
                <c:pt idx="3686">
                  <c:v>0.624</c:v>
                </c:pt>
                <c:pt idx="3687">
                  <c:v>0.624</c:v>
                </c:pt>
                <c:pt idx="3688">
                  <c:v>0.624</c:v>
                </c:pt>
                <c:pt idx="3689">
                  <c:v>0.624</c:v>
                </c:pt>
                <c:pt idx="3690">
                  <c:v>0.624</c:v>
                </c:pt>
                <c:pt idx="3691">
                  <c:v>0.624</c:v>
                </c:pt>
                <c:pt idx="3692">
                  <c:v>0.624</c:v>
                </c:pt>
                <c:pt idx="3693">
                  <c:v>0.625</c:v>
                </c:pt>
                <c:pt idx="3694">
                  <c:v>0.625</c:v>
                </c:pt>
                <c:pt idx="3695">
                  <c:v>0.625</c:v>
                </c:pt>
                <c:pt idx="3696">
                  <c:v>0.625</c:v>
                </c:pt>
                <c:pt idx="3697">
                  <c:v>0.625</c:v>
                </c:pt>
                <c:pt idx="3698">
                  <c:v>0.625</c:v>
                </c:pt>
                <c:pt idx="3699">
                  <c:v>0.625</c:v>
                </c:pt>
                <c:pt idx="3700">
                  <c:v>0.625</c:v>
                </c:pt>
                <c:pt idx="3701">
                  <c:v>0.625</c:v>
                </c:pt>
                <c:pt idx="3702">
                  <c:v>0.625</c:v>
                </c:pt>
                <c:pt idx="3703">
                  <c:v>0.625</c:v>
                </c:pt>
                <c:pt idx="3704">
                  <c:v>0.625</c:v>
                </c:pt>
                <c:pt idx="3705">
                  <c:v>0.625</c:v>
                </c:pt>
                <c:pt idx="3706">
                  <c:v>0.625</c:v>
                </c:pt>
                <c:pt idx="3707">
                  <c:v>0.626</c:v>
                </c:pt>
                <c:pt idx="3708">
                  <c:v>0.626</c:v>
                </c:pt>
                <c:pt idx="3709">
                  <c:v>0.626</c:v>
                </c:pt>
                <c:pt idx="3710">
                  <c:v>0.626</c:v>
                </c:pt>
                <c:pt idx="3711">
                  <c:v>0.626</c:v>
                </c:pt>
                <c:pt idx="3712">
                  <c:v>0.626</c:v>
                </c:pt>
                <c:pt idx="3713">
                  <c:v>0.626</c:v>
                </c:pt>
                <c:pt idx="3714">
                  <c:v>0.626</c:v>
                </c:pt>
                <c:pt idx="3715">
                  <c:v>0.626</c:v>
                </c:pt>
                <c:pt idx="3716">
                  <c:v>0.627</c:v>
                </c:pt>
                <c:pt idx="3717">
                  <c:v>0.627</c:v>
                </c:pt>
                <c:pt idx="3718">
                  <c:v>0.627</c:v>
                </c:pt>
                <c:pt idx="3719">
                  <c:v>0.627</c:v>
                </c:pt>
                <c:pt idx="3720">
                  <c:v>0.627</c:v>
                </c:pt>
                <c:pt idx="3721">
                  <c:v>0.627</c:v>
                </c:pt>
                <c:pt idx="3722">
                  <c:v>0.627</c:v>
                </c:pt>
                <c:pt idx="3723">
                  <c:v>0.627</c:v>
                </c:pt>
                <c:pt idx="3724">
                  <c:v>0.628</c:v>
                </c:pt>
                <c:pt idx="3725">
                  <c:v>0.628</c:v>
                </c:pt>
                <c:pt idx="3726">
                  <c:v>0.628</c:v>
                </c:pt>
                <c:pt idx="3727">
                  <c:v>0.628</c:v>
                </c:pt>
                <c:pt idx="3728">
                  <c:v>0.628</c:v>
                </c:pt>
                <c:pt idx="3729">
                  <c:v>0.628</c:v>
                </c:pt>
                <c:pt idx="3730">
                  <c:v>0.628</c:v>
                </c:pt>
                <c:pt idx="3731">
                  <c:v>0.628</c:v>
                </c:pt>
                <c:pt idx="3732">
                  <c:v>0.628</c:v>
                </c:pt>
                <c:pt idx="3733">
                  <c:v>0.628</c:v>
                </c:pt>
                <c:pt idx="3734">
                  <c:v>0.629</c:v>
                </c:pt>
                <c:pt idx="3735">
                  <c:v>0.629</c:v>
                </c:pt>
                <c:pt idx="3736">
                  <c:v>0.629</c:v>
                </c:pt>
                <c:pt idx="3737">
                  <c:v>0.629</c:v>
                </c:pt>
                <c:pt idx="3738">
                  <c:v>0.629</c:v>
                </c:pt>
                <c:pt idx="3739">
                  <c:v>0.629</c:v>
                </c:pt>
                <c:pt idx="3740">
                  <c:v>0.63</c:v>
                </c:pt>
                <c:pt idx="3741">
                  <c:v>0.63</c:v>
                </c:pt>
                <c:pt idx="3742">
                  <c:v>0.63</c:v>
                </c:pt>
                <c:pt idx="3743">
                  <c:v>0.63</c:v>
                </c:pt>
                <c:pt idx="3744">
                  <c:v>0.63</c:v>
                </c:pt>
                <c:pt idx="3745">
                  <c:v>0.63</c:v>
                </c:pt>
                <c:pt idx="3746">
                  <c:v>0.63</c:v>
                </c:pt>
                <c:pt idx="3747">
                  <c:v>0.63</c:v>
                </c:pt>
                <c:pt idx="3748">
                  <c:v>0.63</c:v>
                </c:pt>
                <c:pt idx="3749">
                  <c:v>0.63</c:v>
                </c:pt>
                <c:pt idx="3750">
                  <c:v>0.63</c:v>
                </c:pt>
                <c:pt idx="3751">
                  <c:v>0.63</c:v>
                </c:pt>
                <c:pt idx="3752">
                  <c:v>0.63</c:v>
                </c:pt>
                <c:pt idx="3753">
                  <c:v>0.63</c:v>
                </c:pt>
                <c:pt idx="3754">
                  <c:v>0.63100000000000001</c:v>
                </c:pt>
                <c:pt idx="3755">
                  <c:v>0.63100000000000001</c:v>
                </c:pt>
                <c:pt idx="3756">
                  <c:v>0.63100000000000001</c:v>
                </c:pt>
                <c:pt idx="3757">
                  <c:v>0.63100000000000001</c:v>
                </c:pt>
                <c:pt idx="3758">
                  <c:v>0.63100000000000001</c:v>
                </c:pt>
                <c:pt idx="3759">
                  <c:v>0.63100000000000001</c:v>
                </c:pt>
                <c:pt idx="3760">
                  <c:v>0.63100000000000001</c:v>
                </c:pt>
                <c:pt idx="3761">
                  <c:v>0.63200000000000001</c:v>
                </c:pt>
                <c:pt idx="3762">
                  <c:v>0.63200000000000001</c:v>
                </c:pt>
                <c:pt idx="3763">
                  <c:v>0.63200000000000001</c:v>
                </c:pt>
                <c:pt idx="3764">
                  <c:v>0.63200000000000001</c:v>
                </c:pt>
                <c:pt idx="3765">
                  <c:v>0.63200000000000001</c:v>
                </c:pt>
                <c:pt idx="3766">
                  <c:v>0.63200000000000001</c:v>
                </c:pt>
                <c:pt idx="3767">
                  <c:v>0.63200000000000001</c:v>
                </c:pt>
                <c:pt idx="3768">
                  <c:v>0.63200000000000001</c:v>
                </c:pt>
                <c:pt idx="3769">
                  <c:v>0.63200000000000001</c:v>
                </c:pt>
                <c:pt idx="3770">
                  <c:v>0.63300000000000001</c:v>
                </c:pt>
                <c:pt idx="3771">
                  <c:v>0.63300000000000001</c:v>
                </c:pt>
                <c:pt idx="3772">
                  <c:v>0.63300000000000001</c:v>
                </c:pt>
                <c:pt idx="3773">
                  <c:v>0.63300000000000001</c:v>
                </c:pt>
                <c:pt idx="3774">
                  <c:v>0.63300000000000001</c:v>
                </c:pt>
                <c:pt idx="3775">
                  <c:v>0.63300000000000001</c:v>
                </c:pt>
                <c:pt idx="3776">
                  <c:v>0.63300000000000001</c:v>
                </c:pt>
                <c:pt idx="3777">
                  <c:v>0.63300000000000001</c:v>
                </c:pt>
                <c:pt idx="3778">
                  <c:v>0.63300000000000001</c:v>
                </c:pt>
                <c:pt idx="3779">
                  <c:v>0.63400000000000001</c:v>
                </c:pt>
                <c:pt idx="3780">
                  <c:v>0.63400000000000001</c:v>
                </c:pt>
                <c:pt idx="3781">
                  <c:v>0.63400000000000001</c:v>
                </c:pt>
                <c:pt idx="3782">
                  <c:v>0.63400000000000001</c:v>
                </c:pt>
                <c:pt idx="3783">
                  <c:v>0.63400000000000001</c:v>
                </c:pt>
                <c:pt idx="3784">
                  <c:v>0.63400000000000001</c:v>
                </c:pt>
                <c:pt idx="3785">
                  <c:v>0.63400000000000001</c:v>
                </c:pt>
                <c:pt idx="3786">
                  <c:v>0.63500000000000001</c:v>
                </c:pt>
                <c:pt idx="3787">
                  <c:v>0.63500000000000001</c:v>
                </c:pt>
                <c:pt idx="3788">
                  <c:v>0.63500000000000001</c:v>
                </c:pt>
                <c:pt idx="3789">
                  <c:v>0.63500000000000001</c:v>
                </c:pt>
                <c:pt idx="3790">
                  <c:v>0.63500000000000001</c:v>
                </c:pt>
                <c:pt idx="3791">
                  <c:v>0.63500000000000001</c:v>
                </c:pt>
                <c:pt idx="3792">
                  <c:v>0.63500000000000001</c:v>
                </c:pt>
                <c:pt idx="3793">
                  <c:v>0.63600000000000001</c:v>
                </c:pt>
                <c:pt idx="3794">
                  <c:v>0.63600000000000001</c:v>
                </c:pt>
                <c:pt idx="3795">
                  <c:v>0.63600000000000001</c:v>
                </c:pt>
                <c:pt idx="3796">
                  <c:v>0.63600000000000001</c:v>
                </c:pt>
                <c:pt idx="3797">
                  <c:v>0.63600000000000001</c:v>
                </c:pt>
                <c:pt idx="3798">
                  <c:v>0.63600000000000001</c:v>
                </c:pt>
                <c:pt idx="3799">
                  <c:v>0.63600000000000001</c:v>
                </c:pt>
                <c:pt idx="3800">
                  <c:v>0.63600000000000001</c:v>
                </c:pt>
                <c:pt idx="3801">
                  <c:v>0.63600000000000001</c:v>
                </c:pt>
                <c:pt idx="3802">
                  <c:v>0.63600000000000001</c:v>
                </c:pt>
                <c:pt idx="3803">
                  <c:v>0.63600000000000001</c:v>
                </c:pt>
                <c:pt idx="3804">
                  <c:v>0.63700000000000001</c:v>
                </c:pt>
                <c:pt idx="3805">
                  <c:v>0.63700000000000001</c:v>
                </c:pt>
                <c:pt idx="3806">
                  <c:v>0.63700000000000001</c:v>
                </c:pt>
                <c:pt idx="3807">
                  <c:v>0.63700000000000001</c:v>
                </c:pt>
                <c:pt idx="3808">
                  <c:v>0.63700000000000001</c:v>
                </c:pt>
                <c:pt idx="3809">
                  <c:v>0.63700000000000001</c:v>
                </c:pt>
                <c:pt idx="3810">
                  <c:v>0.63800000000000001</c:v>
                </c:pt>
                <c:pt idx="3811">
                  <c:v>0.63800000000000001</c:v>
                </c:pt>
                <c:pt idx="3812">
                  <c:v>0.63800000000000001</c:v>
                </c:pt>
                <c:pt idx="3813">
                  <c:v>0.63800000000000001</c:v>
                </c:pt>
                <c:pt idx="3814">
                  <c:v>0.63800000000000001</c:v>
                </c:pt>
                <c:pt idx="3815">
                  <c:v>0.63800000000000001</c:v>
                </c:pt>
                <c:pt idx="3816">
                  <c:v>0.63900000000000001</c:v>
                </c:pt>
                <c:pt idx="3817">
                  <c:v>0.63900000000000001</c:v>
                </c:pt>
                <c:pt idx="3818">
                  <c:v>0.63900000000000001</c:v>
                </c:pt>
                <c:pt idx="3819">
                  <c:v>0.63900000000000001</c:v>
                </c:pt>
                <c:pt idx="3820">
                  <c:v>0.63900000000000001</c:v>
                </c:pt>
                <c:pt idx="3821">
                  <c:v>0.63900000000000001</c:v>
                </c:pt>
                <c:pt idx="3822">
                  <c:v>0.64</c:v>
                </c:pt>
                <c:pt idx="3823">
                  <c:v>0.64</c:v>
                </c:pt>
                <c:pt idx="3824">
                  <c:v>0.64</c:v>
                </c:pt>
                <c:pt idx="3825">
                  <c:v>0.64</c:v>
                </c:pt>
                <c:pt idx="3826">
                  <c:v>0.64</c:v>
                </c:pt>
                <c:pt idx="3827">
                  <c:v>0.64</c:v>
                </c:pt>
                <c:pt idx="3828">
                  <c:v>0.64</c:v>
                </c:pt>
                <c:pt idx="3829">
                  <c:v>0.64</c:v>
                </c:pt>
                <c:pt idx="3830">
                  <c:v>0.64</c:v>
                </c:pt>
                <c:pt idx="3831">
                  <c:v>0.64</c:v>
                </c:pt>
                <c:pt idx="3832">
                  <c:v>0.64</c:v>
                </c:pt>
                <c:pt idx="3833">
                  <c:v>0.64</c:v>
                </c:pt>
                <c:pt idx="3834">
                  <c:v>0.64</c:v>
                </c:pt>
                <c:pt idx="3835">
                  <c:v>0.64</c:v>
                </c:pt>
                <c:pt idx="3836">
                  <c:v>0.64</c:v>
                </c:pt>
                <c:pt idx="3837">
                  <c:v>0.64100000000000001</c:v>
                </c:pt>
                <c:pt idx="3838">
                  <c:v>0.64100000000000001</c:v>
                </c:pt>
                <c:pt idx="3839">
                  <c:v>0.64100000000000001</c:v>
                </c:pt>
                <c:pt idx="3840">
                  <c:v>0.64100000000000001</c:v>
                </c:pt>
                <c:pt idx="3841">
                  <c:v>0.64100000000000001</c:v>
                </c:pt>
                <c:pt idx="3842">
                  <c:v>0.64200000000000002</c:v>
                </c:pt>
                <c:pt idx="3843">
                  <c:v>0.64200000000000002</c:v>
                </c:pt>
                <c:pt idx="3844">
                  <c:v>0.64200000000000002</c:v>
                </c:pt>
                <c:pt idx="3845">
                  <c:v>0.64200000000000002</c:v>
                </c:pt>
                <c:pt idx="3846">
                  <c:v>0.64300000000000002</c:v>
                </c:pt>
                <c:pt idx="3847">
                  <c:v>0.64300000000000002</c:v>
                </c:pt>
                <c:pt idx="3848">
                  <c:v>0.64300000000000002</c:v>
                </c:pt>
                <c:pt idx="3849">
                  <c:v>0.64300000000000002</c:v>
                </c:pt>
                <c:pt idx="3850">
                  <c:v>0.64300000000000002</c:v>
                </c:pt>
                <c:pt idx="3851">
                  <c:v>0.64300000000000002</c:v>
                </c:pt>
                <c:pt idx="3852">
                  <c:v>0.64300000000000002</c:v>
                </c:pt>
                <c:pt idx="3853">
                  <c:v>0.64300000000000002</c:v>
                </c:pt>
                <c:pt idx="3854">
                  <c:v>0.64300000000000002</c:v>
                </c:pt>
                <c:pt idx="3855">
                  <c:v>0.64300000000000002</c:v>
                </c:pt>
                <c:pt idx="3856">
                  <c:v>0.64400000000000002</c:v>
                </c:pt>
                <c:pt idx="3857">
                  <c:v>0.64400000000000002</c:v>
                </c:pt>
                <c:pt idx="3858">
                  <c:v>0.64400000000000002</c:v>
                </c:pt>
                <c:pt idx="3859">
                  <c:v>0.64400000000000002</c:v>
                </c:pt>
                <c:pt idx="3860">
                  <c:v>0.64400000000000002</c:v>
                </c:pt>
                <c:pt idx="3861">
                  <c:v>0.64500000000000002</c:v>
                </c:pt>
                <c:pt idx="3862">
                  <c:v>0.64500000000000002</c:v>
                </c:pt>
                <c:pt idx="3863">
                  <c:v>0.64500000000000002</c:v>
                </c:pt>
                <c:pt idx="3864">
                  <c:v>0.64500000000000002</c:v>
                </c:pt>
                <c:pt idx="3865">
                  <c:v>0.64500000000000002</c:v>
                </c:pt>
                <c:pt idx="3866">
                  <c:v>0.64500000000000002</c:v>
                </c:pt>
                <c:pt idx="3867">
                  <c:v>0.64500000000000002</c:v>
                </c:pt>
                <c:pt idx="3868">
                  <c:v>0.64600000000000002</c:v>
                </c:pt>
                <c:pt idx="3869">
                  <c:v>0.64600000000000002</c:v>
                </c:pt>
                <c:pt idx="3870">
                  <c:v>0.64600000000000002</c:v>
                </c:pt>
                <c:pt idx="3871">
                  <c:v>0.64600000000000002</c:v>
                </c:pt>
                <c:pt idx="3872">
                  <c:v>0.64600000000000002</c:v>
                </c:pt>
                <c:pt idx="3873">
                  <c:v>0.64600000000000002</c:v>
                </c:pt>
                <c:pt idx="3874">
                  <c:v>0.64600000000000002</c:v>
                </c:pt>
                <c:pt idx="3875">
                  <c:v>0.64600000000000002</c:v>
                </c:pt>
                <c:pt idx="3876">
                  <c:v>0.64600000000000002</c:v>
                </c:pt>
                <c:pt idx="3877">
                  <c:v>0.64600000000000002</c:v>
                </c:pt>
                <c:pt idx="3878">
                  <c:v>0.64700000000000002</c:v>
                </c:pt>
                <c:pt idx="3879">
                  <c:v>0.64700000000000002</c:v>
                </c:pt>
                <c:pt idx="3880">
                  <c:v>0.64700000000000002</c:v>
                </c:pt>
                <c:pt idx="3881">
                  <c:v>0.64700000000000002</c:v>
                </c:pt>
                <c:pt idx="3882">
                  <c:v>0.64700000000000002</c:v>
                </c:pt>
                <c:pt idx="3883">
                  <c:v>0.64800000000000002</c:v>
                </c:pt>
                <c:pt idx="3884">
                  <c:v>0.64800000000000002</c:v>
                </c:pt>
                <c:pt idx="3885">
                  <c:v>0.64800000000000002</c:v>
                </c:pt>
                <c:pt idx="3886">
                  <c:v>0.64800000000000002</c:v>
                </c:pt>
                <c:pt idx="3887">
                  <c:v>0.64800000000000002</c:v>
                </c:pt>
                <c:pt idx="3888">
                  <c:v>0.64800000000000002</c:v>
                </c:pt>
                <c:pt idx="3889">
                  <c:v>0.64800000000000002</c:v>
                </c:pt>
                <c:pt idx="3890">
                  <c:v>0.64900000000000002</c:v>
                </c:pt>
                <c:pt idx="3891">
                  <c:v>0.64900000000000002</c:v>
                </c:pt>
                <c:pt idx="3892">
                  <c:v>0.64900000000000002</c:v>
                </c:pt>
                <c:pt idx="3893">
                  <c:v>0.64900000000000002</c:v>
                </c:pt>
                <c:pt idx="3894">
                  <c:v>0.64900000000000002</c:v>
                </c:pt>
                <c:pt idx="3895">
                  <c:v>0.64900000000000002</c:v>
                </c:pt>
                <c:pt idx="3896">
                  <c:v>0.65</c:v>
                </c:pt>
                <c:pt idx="3897">
                  <c:v>0.65</c:v>
                </c:pt>
                <c:pt idx="3898">
                  <c:v>0.65</c:v>
                </c:pt>
                <c:pt idx="3899">
                  <c:v>0.65</c:v>
                </c:pt>
                <c:pt idx="3900">
                  <c:v>0.65100000000000002</c:v>
                </c:pt>
                <c:pt idx="3901">
                  <c:v>0.65100000000000002</c:v>
                </c:pt>
                <c:pt idx="3902">
                  <c:v>0.65100000000000002</c:v>
                </c:pt>
                <c:pt idx="3903">
                  <c:v>0.65100000000000002</c:v>
                </c:pt>
                <c:pt idx="3904">
                  <c:v>0.65100000000000002</c:v>
                </c:pt>
                <c:pt idx="3905">
                  <c:v>0.65100000000000002</c:v>
                </c:pt>
                <c:pt idx="3906">
                  <c:v>0.65100000000000002</c:v>
                </c:pt>
                <c:pt idx="3907">
                  <c:v>0.65100000000000002</c:v>
                </c:pt>
                <c:pt idx="3908">
                  <c:v>0.65200000000000002</c:v>
                </c:pt>
                <c:pt idx="3909">
                  <c:v>0.65200000000000002</c:v>
                </c:pt>
                <c:pt idx="3910">
                  <c:v>0.65200000000000002</c:v>
                </c:pt>
                <c:pt idx="3911">
                  <c:v>0.65200000000000002</c:v>
                </c:pt>
                <c:pt idx="3912">
                  <c:v>0.65200000000000002</c:v>
                </c:pt>
                <c:pt idx="3913">
                  <c:v>0.65200000000000002</c:v>
                </c:pt>
                <c:pt idx="3914">
                  <c:v>0.65200000000000002</c:v>
                </c:pt>
                <c:pt idx="3915">
                  <c:v>0.65200000000000002</c:v>
                </c:pt>
                <c:pt idx="3916">
                  <c:v>0.65200000000000002</c:v>
                </c:pt>
                <c:pt idx="3917">
                  <c:v>0.65300000000000002</c:v>
                </c:pt>
                <c:pt idx="3918">
                  <c:v>0.65300000000000002</c:v>
                </c:pt>
                <c:pt idx="3919">
                  <c:v>0.65300000000000002</c:v>
                </c:pt>
                <c:pt idx="3920">
                  <c:v>0.65300000000000002</c:v>
                </c:pt>
                <c:pt idx="3921">
                  <c:v>0.65300000000000002</c:v>
                </c:pt>
                <c:pt idx="3922">
                  <c:v>0.65400000000000003</c:v>
                </c:pt>
                <c:pt idx="3923">
                  <c:v>0.65400000000000003</c:v>
                </c:pt>
                <c:pt idx="3924">
                  <c:v>0.65400000000000003</c:v>
                </c:pt>
                <c:pt idx="3925">
                  <c:v>0.65400000000000003</c:v>
                </c:pt>
                <c:pt idx="3926">
                  <c:v>0.65400000000000003</c:v>
                </c:pt>
                <c:pt idx="3927">
                  <c:v>0.65400000000000003</c:v>
                </c:pt>
                <c:pt idx="3928">
                  <c:v>0.65400000000000003</c:v>
                </c:pt>
                <c:pt idx="3929">
                  <c:v>0.65400000000000003</c:v>
                </c:pt>
                <c:pt idx="3930">
                  <c:v>0.65500000000000003</c:v>
                </c:pt>
                <c:pt idx="3931">
                  <c:v>0.65500000000000003</c:v>
                </c:pt>
                <c:pt idx="3932">
                  <c:v>0.65500000000000003</c:v>
                </c:pt>
                <c:pt idx="3933">
                  <c:v>0.65500000000000003</c:v>
                </c:pt>
                <c:pt idx="3934">
                  <c:v>0.65500000000000003</c:v>
                </c:pt>
                <c:pt idx="3935">
                  <c:v>0.65600000000000003</c:v>
                </c:pt>
                <c:pt idx="3936">
                  <c:v>0.65600000000000003</c:v>
                </c:pt>
                <c:pt idx="3937">
                  <c:v>0.65600000000000003</c:v>
                </c:pt>
                <c:pt idx="3938">
                  <c:v>0.65600000000000003</c:v>
                </c:pt>
                <c:pt idx="3939">
                  <c:v>0.65600000000000003</c:v>
                </c:pt>
                <c:pt idx="3940">
                  <c:v>0.65600000000000003</c:v>
                </c:pt>
                <c:pt idx="3941">
                  <c:v>0.65600000000000003</c:v>
                </c:pt>
                <c:pt idx="3942">
                  <c:v>0.65600000000000003</c:v>
                </c:pt>
                <c:pt idx="3943">
                  <c:v>0.65700000000000003</c:v>
                </c:pt>
                <c:pt idx="3944">
                  <c:v>0.65700000000000003</c:v>
                </c:pt>
                <c:pt idx="3945">
                  <c:v>0.65700000000000003</c:v>
                </c:pt>
                <c:pt idx="3946">
                  <c:v>0.65700000000000003</c:v>
                </c:pt>
                <c:pt idx="3947">
                  <c:v>0.65700000000000003</c:v>
                </c:pt>
                <c:pt idx="3948">
                  <c:v>0.65700000000000003</c:v>
                </c:pt>
                <c:pt idx="3949">
                  <c:v>0.65700000000000003</c:v>
                </c:pt>
                <c:pt idx="3950">
                  <c:v>0.65700000000000003</c:v>
                </c:pt>
                <c:pt idx="3951">
                  <c:v>0.65700000000000003</c:v>
                </c:pt>
                <c:pt idx="3952">
                  <c:v>0.65800000000000003</c:v>
                </c:pt>
                <c:pt idx="3953">
                  <c:v>0.65800000000000003</c:v>
                </c:pt>
                <c:pt idx="3954">
                  <c:v>0.65800000000000003</c:v>
                </c:pt>
                <c:pt idx="3955">
                  <c:v>0.65800000000000003</c:v>
                </c:pt>
                <c:pt idx="3956">
                  <c:v>0.65800000000000003</c:v>
                </c:pt>
                <c:pt idx="3957">
                  <c:v>0.65800000000000003</c:v>
                </c:pt>
                <c:pt idx="3958">
                  <c:v>0.65800000000000003</c:v>
                </c:pt>
                <c:pt idx="3959">
                  <c:v>0.65800000000000003</c:v>
                </c:pt>
                <c:pt idx="3960">
                  <c:v>0.65800000000000003</c:v>
                </c:pt>
                <c:pt idx="3961">
                  <c:v>0.65800000000000003</c:v>
                </c:pt>
                <c:pt idx="3962">
                  <c:v>0.65900000000000003</c:v>
                </c:pt>
                <c:pt idx="3963">
                  <c:v>0.65900000000000003</c:v>
                </c:pt>
                <c:pt idx="3964">
                  <c:v>0.65900000000000003</c:v>
                </c:pt>
                <c:pt idx="3965">
                  <c:v>0.66</c:v>
                </c:pt>
                <c:pt idx="3966">
                  <c:v>0.66</c:v>
                </c:pt>
                <c:pt idx="3967">
                  <c:v>0.66</c:v>
                </c:pt>
                <c:pt idx="3968">
                  <c:v>0.66100000000000003</c:v>
                </c:pt>
                <c:pt idx="3969">
                  <c:v>0.66100000000000003</c:v>
                </c:pt>
                <c:pt idx="3970">
                  <c:v>0.66100000000000003</c:v>
                </c:pt>
                <c:pt idx="3971">
                  <c:v>0.66200000000000003</c:v>
                </c:pt>
                <c:pt idx="3972">
                  <c:v>0.66200000000000003</c:v>
                </c:pt>
                <c:pt idx="3973">
                  <c:v>0.66200000000000003</c:v>
                </c:pt>
                <c:pt idx="3974">
                  <c:v>0.66200000000000003</c:v>
                </c:pt>
                <c:pt idx="3975">
                  <c:v>0.66200000000000003</c:v>
                </c:pt>
                <c:pt idx="3976">
                  <c:v>0.66200000000000003</c:v>
                </c:pt>
                <c:pt idx="3977">
                  <c:v>0.66300000000000003</c:v>
                </c:pt>
                <c:pt idx="3978">
                  <c:v>0.66300000000000003</c:v>
                </c:pt>
                <c:pt idx="3979">
                  <c:v>0.66300000000000003</c:v>
                </c:pt>
                <c:pt idx="3980">
                  <c:v>0.66300000000000003</c:v>
                </c:pt>
                <c:pt idx="3981">
                  <c:v>0.66300000000000003</c:v>
                </c:pt>
                <c:pt idx="3982">
                  <c:v>0.66300000000000003</c:v>
                </c:pt>
                <c:pt idx="3983">
                  <c:v>0.66400000000000003</c:v>
                </c:pt>
                <c:pt idx="3984">
                  <c:v>0.66400000000000003</c:v>
                </c:pt>
                <c:pt idx="3985">
                  <c:v>0.66400000000000003</c:v>
                </c:pt>
                <c:pt idx="3986">
                  <c:v>0.66400000000000003</c:v>
                </c:pt>
                <c:pt idx="3987">
                  <c:v>0.66400000000000003</c:v>
                </c:pt>
                <c:pt idx="3988">
                  <c:v>0.66500000000000004</c:v>
                </c:pt>
                <c:pt idx="3989">
                  <c:v>0.66500000000000004</c:v>
                </c:pt>
                <c:pt idx="3990">
                  <c:v>0.66500000000000004</c:v>
                </c:pt>
                <c:pt idx="3991">
                  <c:v>0.66500000000000004</c:v>
                </c:pt>
                <c:pt idx="3992">
                  <c:v>0.66500000000000004</c:v>
                </c:pt>
                <c:pt idx="3993">
                  <c:v>0.66600000000000004</c:v>
                </c:pt>
                <c:pt idx="3994">
                  <c:v>0.66600000000000004</c:v>
                </c:pt>
                <c:pt idx="3995">
                  <c:v>0.66600000000000004</c:v>
                </c:pt>
                <c:pt idx="3996">
                  <c:v>0.66600000000000004</c:v>
                </c:pt>
                <c:pt idx="3997">
                  <c:v>0.66700000000000004</c:v>
                </c:pt>
                <c:pt idx="3998">
                  <c:v>0.66700000000000004</c:v>
                </c:pt>
                <c:pt idx="3999">
                  <c:v>0.66700000000000004</c:v>
                </c:pt>
                <c:pt idx="4000">
                  <c:v>0.66700000000000004</c:v>
                </c:pt>
                <c:pt idx="4001">
                  <c:v>0.66800000000000004</c:v>
                </c:pt>
                <c:pt idx="4002">
                  <c:v>0.66800000000000004</c:v>
                </c:pt>
                <c:pt idx="4003">
                  <c:v>0.66900000000000004</c:v>
                </c:pt>
                <c:pt idx="4004">
                  <c:v>0.66900000000000004</c:v>
                </c:pt>
                <c:pt idx="4005">
                  <c:v>0.67</c:v>
                </c:pt>
                <c:pt idx="4006">
                  <c:v>0.67</c:v>
                </c:pt>
                <c:pt idx="4007">
                  <c:v>0.67100000000000004</c:v>
                </c:pt>
                <c:pt idx="4008">
                  <c:v>0.67100000000000004</c:v>
                </c:pt>
                <c:pt idx="4009">
                  <c:v>0.67100000000000004</c:v>
                </c:pt>
                <c:pt idx="4010">
                  <c:v>0.67200000000000004</c:v>
                </c:pt>
                <c:pt idx="4011">
                  <c:v>0.67200000000000004</c:v>
                </c:pt>
                <c:pt idx="4012">
                  <c:v>0.67200000000000004</c:v>
                </c:pt>
                <c:pt idx="4013">
                  <c:v>0.67200000000000004</c:v>
                </c:pt>
                <c:pt idx="4014">
                  <c:v>0.67200000000000004</c:v>
                </c:pt>
                <c:pt idx="4015">
                  <c:v>0.67200000000000004</c:v>
                </c:pt>
                <c:pt idx="4016">
                  <c:v>0.67200000000000004</c:v>
                </c:pt>
                <c:pt idx="4017">
                  <c:v>0.67200000000000004</c:v>
                </c:pt>
                <c:pt idx="4018">
                  <c:v>0.67300000000000004</c:v>
                </c:pt>
                <c:pt idx="4019">
                  <c:v>0.67300000000000004</c:v>
                </c:pt>
                <c:pt idx="4020">
                  <c:v>0.67300000000000004</c:v>
                </c:pt>
                <c:pt idx="4021">
                  <c:v>0.67300000000000004</c:v>
                </c:pt>
                <c:pt idx="4022">
                  <c:v>0.67300000000000004</c:v>
                </c:pt>
                <c:pt idx="4023">
                  <c:v>0.67300000000000004</c:v>
                </c:pt>
                <c:pt idx="4024">
                  <c:v>0.67400000000000004</c:v>
                </c:pt>
                <c:pt idx="4025">
                  <c:v>0.67400000000000004</c:v>
                </c:pt>
                <c:pt idx="4026">
                  <c:v>0.67400000000000004</c:v>
                </c:pt>
                <c:pt idx="4027">
                  <c:v>0.67400000000000004</c:v>
                </c:pt>
                <c:pt idx="4028">
                  <c:v>0.67400000000000004</c:v>
                </c:pt>
                <c:pt idx="4029">
                  <c:v>0.67400000000000004</c:v>
                </c:pt>
                <c:pt idx="4030">
                  <c:v>0.67400000000000004</c:v>
                </c:pt>
                <c:pt idx="4031">
                  <c:v>0.67500000000000004</c:v>
                </c:pt>
                <c:pt idx="4032">
                  <c:v>0.67500000000000004</c:v>
                </c:pt>
                <c:pt idx="4033">
                  <c:v>0.67600000000000005</c:v>
                </c:pt>
                <c:pt idx="4034">
                  <c:v>0.67600000000000005</c:v>
                </c:pt>
                <c:pt idx="4035">
                  <c:v>0.67700000000000005</c:v>
                </c:pt>
                <c:pt idx="4036">
                  <c:v>0.67800000000000005</c:v>
                </c:pt>
                <c:pt idx="4037">
                  <c:v>0.67900000000000005</c:v>
                </c:pt>
                <c:pt idx="4038">
                  <c:v>0.67900000000000005</c:v>
                </c:pt>
                <c:pt idx="4039">
                  <c:v>0.67900000000000005</c:v>
                </c:pt>
                <c:pt idx="4040">
                  <c:v>0.67800000000000005</c:v>
                </c:pt>
                <c:pt idx="4041">
                  <c:v>0.67700000000000005</c:v>
                </c:pt>
                <c:pt idx="4042">
                  <c:v>0.67600000000000005</c:v>
                </c:pt>
                <c:pt idx="4043">
                  <c:v>0.67500000000000004</c:v>
                </c:pt>
                <c:pt idx="4044">
                  <c:v>0.67300000000000004</c:v>
                </c:pt>
                <c:pt idx="4045">
                  <c:v>0.67200000000000004</c:v>
                </c:pt>
                <c:pt idx="4046">
                  <c:v>0.67200000000000004</c:v>
                </c:pt>
                <c:pt idx="4047">
                  <c:v>0.67100000000000004</c:v>
                </c:pt>
                <c:pt idx="4048">
                  <c:v>0.67100000000000004</c:v>
                </c:pt>
                <c:pt idx="4049">
                  <c:v>0.67100000000000004</c:v>
                </c:pt>
                <c:pt idx="4050">
                  <c:v>0.67100000000000004</c:v>
                </c:pt>
                <c:pt idx="4051">
                  <c:v>0.67200000000000004</c:v>
                </c:pt>
                <c:pt idx="4052">
                  <c:v>0.67200000000000004</c:v>
                </c:pt>
                <c:pt idx="4053">
                  <c:v>0.67300000000000004</c:v>
                </c:pt>
                <c:pt idx="4054">
                  <c:v>0.67400000000000004</c:v>
                </c:pt>
                <c:pt idx="4055">
                  <c:v>0.67400000000000004</c:v>
                </c:pt>
                <c:pt idx="4056">
                  <c:v>0.67500000000000004</c:v>
                </c:pt>
                <c:pt idx="4057">
                  <c:v>0.67600000000000005</c:v>
                </c:pt>
                <c:pt idx="4058">
                  <c:v>0.67600000000000005</c:v>
                </c:pt>
                <c:pt idx="4059">
                  <c:v>0.67700000000000005</c:v>
                </c:pt>
                <c:pt idx="4060">
                  <c:v>0.67700000000000005</c:v>
                </c:pt>
                <c:pt idx="4061">
                  <c:v>0.67800000000000005</c:v>
                </c:pt>
                <c:pt idx="4062">
                  <c:v>0.67800000000000005</c:v>
                </c:pt>
                <c:pt idx="4063">
                  <c:v>0.67800000000000005</c:v>
                </c:pt>
                <c:pt idx="4064">
                  <c:v>0.67800000000000005</c:v>
                </c:pt>
                <c:pt idx="4065">
                  <c:v>0.67900000000000005</c:v>
                </c:pt>
                <c:pt idx="4066">
                  <c:v>0.67900000000000005</c:v>
                </c:pt>
                <c:pt idx="4067">
                  <c:v>0.67900000000000005</c:v>
                </c:pt>
                <c:pt idx="4068">
                  <c:v>0.68</c:v>
                </c:pt>
                <c:pt idx="4069">
                  <c:v>0.68</c:v>
                </c:pt>
                <c:pt idx="4070">
                  <c:v>0.68100000000000005</c:v>
                </c:pt>
                <c:pt idx="4071">
                  <c:v>0.68100000000000005</c:v>
                </c:pt>
                <c:pt idx="4072">
                  <c:v>0.68100000000000005</c:v>
                </c:pt>
                <c:pt idx="4073">
                  <c:v>0.68200000000000005</c:v>
                </c:pt>
                <c:pt idx="4074">
                  <c:v>0.68200000000000005</c:v>
                </c:pt>
                <c:pt idx="4075">
                  <c:v>0.68200000000000005</c:v>
                </c:pt>
                <c:pt idx="4076">
                  <c:v>0.68300000000000005</c:v>
                </c:pt>
                <c:pt idx="4077">
                  <c:v>0.68300000000000005</c:v>
                </c:pt>
                <c:pt idx="4078">
                  <c:v>0.68300000000000005</c:v>
                </c:pt>
                <c:pt idx="4079">
                  <c:v>0.68300000000000005</c:v>
                </c:pt>
                <c:pt idx="4080">
                  <c:v>0.68400000000000005</c:v>
                </c:pt>
                <c:pt idx="4081">
                  <c:v>0.68400000000000005</c:v>
                </c:pt>
                <c:pt idx="4082">
                  <c:v>0.68500000000000005</c:v>
                </c:pt>
                <c:pt idx="4083">
                  <c:v>0.68500000000000005</c:v>
                </c:pt>
                <c:pt idx="4084">
                  <c:v>0.68600000000000005</c:v>
                </c:pt>
                <c:pt idx="4085">
                  <c:v>0.68600000000000005</c:v>
                </c:pt>
                <c:pt idx="4086">
                  <c:v>0.68600000000000005</c:v>
                </c:pt>
                <c:pt idx="4087">
                  <c:v>0.68600000000000005</c:v>
                </c:pt>
                <c:pt idx="4088">
                  <c:v>0.68700000000000006</c:v>
                </c:pt>
                <c:pt idx="4089">
                  <c:v>0.68700000000000006</c:v>
                </c:pt>
                <c:pt idx="4090">
                  <c:v>0.68700000000000006</c:v>
                </c:pt>
                <c:pt idx="4091">
                  <c:v>0.68700000000000006</c:v>
                </c:pt>
                <c:pt idx="4092">
                  <c:v>0.68700000000000006</c:v>
                </c:pt>
                <c:pt idx="4093">
                  <c:v>0.68700000000000006</c:v>
                </c:pt>
                <c:pt idx="4094">
                  <c:v>0.68799999999999994</c:v>
                </c:pt>
                <c:pt idx="4095">
                  <c:v>0.68799999999999994</c:v>
                </c:pt>
                <c:pt idx="4096">
                  <c:v>0.68799999999999994</c:v>
                </c:pt>
                <c:pt idx="4097">
                  <c:v>0.68799999999999994</c:v>
                </c:pt>
                <c:pt idx="4098">
                  <c:v>0.68799999999999994</c:v>
                </c:pt>
                <c:pt idx="4099">
                  <c:v>0.68799999999999994</c:v>
                </c:pt>
                <c:pt idx="4100">
                  <c:v>0.68899999999999995</c:v>
                </c:pt>
                <c:pt idx="4101">
                  <c:v>0.68899999999999995</c:v>
                </c:pt>
                <c:pt idx="4102">
                  <c:v>0.68899999999999995</c:v>
                </c:pt>
                <c:pt idx="4103">
                  <c:v>0.68899999999999995</c:v>
                </c:pt>
                <c:pt idx="4104">
                  <c:v>0.68899999999999995</c:v>
                </c:pt>
                <c:pt idx="4105">
                  <c:v>0.68899999999999995</c:v>
                </c:pt>
                <c:pt idx="4106">
                  <c:v>0.68899999999999995</c:v>
                </c:pt>
                <c:pt idx="4107">
                  <c:v>0.68899999999999995</c:v>
                </c:pt>
                <c:pt idx="4108">
                  <c:v>0.68899999999999995</c:v>
                </c:pt>
                <c:pt idx="4109">
                  <c:v>0.68899999999999995</c:v>
                </c:pt>
                <c:pt idx="4110">
                  <c:v>0.68799999999999994</c:v>
                </c:pt>
                <c:pt idx="4111">
                  <c:v>0.68799999999999994</c:v>
                </c:pt>
                <c:pt idx="4112">
                  <c:v>0.68799999999999994</c:v>
                </c:pt>
                <c:pt idx="4113">
                  <c:v>0.68799999999999994</c:v>
                </c:pt>
                <c:pt idx="4114">
                  <c:v>0.68799999999999994</c:v>
                </c:pt>
                <c:pt idx="4115">
                  <c:v>0.68799999999999994</c:v>
                </c:pt>
                <c:pt idx="4116">
                  <c:v>0.68899999999999995</c:v>
                </c:pt>
                <c:pt idx="4117">
                  <c:v>0.68899999999999995</c:v>
                </c:pt>
                <c:pt idx="4118">
                  <c:v>0.68899999999999995</c:v>
                </c:pt>
                <c:pt idx="4119">
                  <c:v>0.68899999999999995</c:v>
                </c:pt>
                <c:pt idx="4120">
                  <c:v>0.68899999999999995</c:v>
                </c:pt>
                <c:pt idx="4121">
                  <c:v>0.68899999999999995</c:v>
                </c:pt>
                <c:pt idx="4122">
                  <c:v>0.69</c:v>
                </c:pt>
                <c:pt idx="4123">
                  <c:v>0.69</c:v>
                </c:pt>
                <c:pt idx="4124">
                  <c:v>0.69</c:v>
                </c:pt>
                <c:pt idx="4125">
                  <c:v>0.69</c:v>
                </c:pt>
                <c:pt idx="4126">
                  <c:v>0.69</c:v>
                </c:pt>
                <c:pt idx="4127">
                  <c:v>0.69</c:v>
                </c:pt>
                <c:pt idx="4128">
                  <c:v>0.69</c:v>
                </c:pt>
                <c:pt idx="4129">
                  <c:v>0.69099999999999995</c:v>
                </c:pt>
                <c:pt idx="4130">
                  <c:v>0.69099999999999995</c:v>
                </c:pt>
                <c:pt idx="4131">
                  <c:v>0.69099999999999995</c:v>
                </c:pt>
                <c:pt idx="4132">
                  <c:v>0.69099999999999995</c:v>
                </c:pt>
                <c:pt idx="4133">
                  <c:v>0.69199999999999995</c:v>
                </c:pt>
                <c:pt idx="4134">
                  <c:v>0.69199999999999995</c:v>
                </c:pt>
                <c:pt idx="4135">
                  <c:v>0.69199999999999995</c:v>
                </c:pt>
                <c:pt idx="4136">
                  <c:v>0.69199999999999995</c:v>
                </c:pt>
                <c:pt idx="4137">
                  <c:v>0.69199999999999995</c:v>
                </c:pt>
                <c:pt idx="4138">
                  <c:v>0.69199999999999995</c:v>
                </c:pt>
                <c:pt idx="4139">
                  <c:v>0.69299999999999995</c:v>
                </c:pt>
                <c:pt idx="4140">
                  <c:v>0.69299999999999995</c:v>
                </c:pt>
                <c:pt idx="4141">
                  <c:v>0.69299999999999995</c:v>
                </c:pt>
                <c:pt idx="4142">
                  <c:v>0.69299999999999995</c:v>
                </c:pt>
                <c:pt idx="4143">
                  <c:v>0.69299999999999995</c:v>
                </c:pt>
                <c:pt idx="4144">
                  <c:v>0.69399999999999995</c:v>
                </c:pt>
                <c:pt idx="4145">
                  <c:v>0.69399999999999995</c:v>
                </c:pt>
                <c:pt idx="4146">
                  <c:v>0.69399999999999995</c:v>
                </c:pt>
                <c:pt idx="4147">
                  <c:v>0.69399999999999995</c:v>
                </c:pt>
                <c:pt idx="4148">
                  <c:v>0.69399999999999995</c:v>
                </c:pt>
                <c:pt idx="4149">
                  <c:v>0.69399999999999995</c:v>
                </c:pt>
                <c:pt idx="4150">
                  <c:v>0.69499999999999995</c:v>
                </c:pt>
                <c:pt idx="4151">
                  <c:v>0.69499999999999995</c:v>
                </c:pt>
                <c:pt idx="4152">
                  <c:v>0.69499999999999995</c:v>
                </c:pt>
                <c:pt idx="4153">
                  <c:v>0.69499999999999995</c:v>
                </c:pt>
                <c:pt idx="4154">
                  <c:v>0.69499999999999995</c:v>
                </c:pt>
                <c:pt idx="4155">
                  <c:v>0.69499999999999995</c:v>
                </c:pt>
                <c:pt idx="4156">
                  <c:v>0.69599999999999995</c:v>
                </c:pt>
                <c:pt idx="4157">
                  <c:v>0.69599999999999995</c:v>
                </c:pt>
                <c:pt idx="4158">
                  <c:v>0.69599999999999995</c:v>
                </c:pt>
                <c:pt idx="4159">
                  <c:v>0.69599999999999995</c:v>
                </c:pt>
                <c:pt idx="4160">
                  <c:v>0.69599999999999995</c:v>
                </c:pt>
                <c:pt idx="4161">
                  <c:v>0.69599999999999995</c:v>
                </c:pt>
                <c:pt idx="4162">
                  <c:v>0.69599999999999995</c:v>
                </c:pt>
                <c:pt idx="4163">
                  <c:v>0.69599999999999995</c:v>
                </c:pt>
                <c:pt idx="4164">
                  <c:v>0.69699999999999995</c:v>
                </c:pt>
                <c:pt idx="4165">
                  <c:v>0.69699999999999995</c:v>
                </c:pt>
                <c:pt idx="4166">
                  <c:v>0.69699999999999995</c:v>
                </c:pt>
                <c:pt idx="4167">
                  <c:v>0.69799999999999995</c:v>
                </c:pt>
                <c:pt idx="4168">
                  <c:v>0.69799999999999995</c:v>
                </c:pt>
                <c:pt idx="4169">
                  <c:v>0.69799999999999995</c:v>
                </c:pt>
                <c:pt idx="4170">
                  <c:v>0.69899999999999995</c:v>
                </c:pt>
                <c:pt idx="4171">
                  <c:v>0.69899999999999995</c:v>
                </c:pt>
                <c:pt idx="4172">
                  <c:v>0.69899999999999995</c:v>
                </c:pt>
                <c:pt idx="4173">
                  <c:v>0.69899999999999995</c:v>
                </c:pt>
                <c:pt idx="4174">
                  <c:v>0.7</c:v>
                </c:pt>
                <c:pt idx="4175">
                  <c:v>0.7</c:v>
                </c:pt>
                <c:pt idx="4176">
                  <c:v>0.7</c:v>
                </c:pt>
                <c:pt idx="4177">
                  <c:v>0.7</c:v>
                </c:pt>
                <c:pt idx="4178">
                  <c:v>0.7</c:v>
                </c:pt>
                <c:pt idx="4179">
                  <c:v>0.7</c:v>
                </c:pt>
                <c:pt idx="4180">
                  <c:v>0.70099999999999996</c:v>
                </c:pt>
                <c:pt idx="4181">
                  <c:v>0.70099999999999996</c:v>
                </c:pt>
                <c:pt idx="4182">
                  <c:v>0.70099999999999996</c:v>
                </c:pt>
                <c:pt idx="4183">
                  <c:v>0.70099999999999996</c:v>
                </c:pt>
                <c:pt idx="4184">
                  <c:v>0.70199999999999996</c:v>
                </c:pt>
                <c:pt idx="4185">
                  <c:v>0.70199999999999996</c:v>
                </c:pt>
                <c:pt idx="4186">
                  <c:v>0.70199999999999996</c:v>
                </c:pt>
                <c:pt idx="4187">
                  <c:v>0.70199999999999996</c:v>
                </c:pt>
                <c:pt idx="4188">
                  <c:v>0.70299999999999996</c:v>
                </c:pt>
                <c:pt idx="4189">
                  <c:v>0.70299999999999996</c:v>
                </c:pt>
                <c:pt idx="4190">
                  <c:v>0.70299999999999996</c:v>
                </c:pt>
                <c:pt idx="4191">
                  <c:v>0.70299999999999996</c:v>
                </c:pt>
                <c:pt idx="4192">
                  <c:v>0.70299999999999996</c:v>
                </c:pt>
                <c:pt idx="4193">
                  <c:v>0.70299999999999996</c:v>
                </c:pt>
                <c:pt idx="4194">
                  <c:v>0.70299999999999996</c:v>
                </c:pt>
                <c:pt idx="4195">
                  <c:v>0.70399999999999996</c:v>
                </c:pt>
                <c:pt idx="4196">
                  <c:v>0.70399999999999996</c:v>
                </c:pt>
                <c:pt idx="4197">
                  <c:v>0.70399999999999996</c:v>
                </c:pt>
                <c:pt idx="4198">
                  <c:v>0.70399999999999996</c:v>
                </c:pt>
                <c:pt idx="4199">
                  <c:v>0.70499999999999996</c:v>
                </c:pt>
                <c:pt idx="4200">
                  <c:v>0.70499999999999996</c:v>
                </c:pt>
                <c:pt idx="4201">
                  <c:v>0.70499999999999996</c:v>
                </c:pt>
                <c:pt idx="4202">
                  <c:v>0.70499999999999996</c:v>
                </c:pt>
                <c:pt idx="4203">
                  <c:v>0.70599999999999996</c:v>
                </c:pt>
                <c:pt idx="4204">
                  <c:v>0.70599999999999996</c:v>
                </c:pt>
                <c:pt idx="4205">
                  <c:v>0.70599999999999996</c:v>
                </c:pt>
                <c:pt idx="4206">
                  <c:v>0.70599999999999996</c:v>
                </c:pt>
                <c:pt idx="4207">
                  <c:v>0.70699999999999996</c:v>
                </c:pt>
                <c:pt idx="4208">
                  <c:v>0.70699999999999996</c:v>
                </c:pt>
                <c:pt idx="4209">
                  <c:v>0.70699999999999996</c:v>
                </c:pt>
                <c:pt idx="4210">
                  <c:v>0.70699999999999996</c:v>
                </c:pt>
                <c:pt idx="4211">
                  <c:v>0.70699999999999996</c:v>
                </c:pt>
                <c:pt idx="4212">
                  <c:v>0.70699999999999996</c:v>
                </c:pt>
                <c:pt idx="4213">
                  <c:v>0.70799999999999996</c:v>
                </c:pt>
                <c:pt idx="4214">
                  <c:v>0.70799999999999996</c:v>
                </c:pt>
                <c:pt idx="4215">
                  <c:v>0.70799999999999996</c:v>
                </c:pt>
                <c:pt idx="4216">
                  <c:v>0.70799999999999996</c:v>
                </c:pt>
                <c:pt idx="4217">
                  <c:v>0.70799999999999996</c:v>
                </c:pt>
                <c:pt idx="4218">
                  <c:v>0.70799999999999996</c:v>
                </c:pt>
                <c:pt idx="4219">
                  <c:v>0.70799999999999996</c:v>
                </c:pt>
                <c:pt idx="4220">
                  <c:v>0.70899999999999996</c:v>
                </c:pt>
                <c:pt idx="4221">
                  <c:v>0.70899999999999996</c:v>
                </c:pt>
                <c:pt idx="4222">
                  <c:v>0.70899999999999996</c:v>
                </c:pt>
                <c:pt idx="4223">
                  <c:v>0.70899999999999996</c:v>
                </c:pt>
                <c:pt idx="4224">
                  <c:v>0.70899999999999996</c:v>
                </c:pt>
                <c:pt idx="4225">
                  <c:v>0.71</c:v>
                </c:pt>
                <c:pt idx="4226">
                  <c:v>0.71</c:v>
                </c:pt>
                <c:pt idx="4227">
                  <c:v>0.71</c:v>
                </c:pt>
                <c:pt idx="4228">
                  <c:v>0.71099999999999997</c:v>
                </c:pt>
                <c:pt idx="4229">
                  <c:v>0.71099999999999997</c:v>
                </c:pt>
                <c:pt idx="4230">
                  <c:v>0.71099999999999997</c:v>
                </c:pt>
                <c:pt idx="4231">
                  <c:v>0.71199999999999997</c:v>
                </c:pt>
                <c:pt idx="4232">
                  <c:v>0.71199999999999997</c:v>
                </c:pt>
                <c:pt idx="4233">
                  <c:v>0.71199999999999997</c:v>
                </c:pt>
                <c:pt idx="4234">
                  <c:v>0.71199999999999997</c:v>
                </c:pt>
                <c:pt idx="4235">
                  <c:v>0.71199999999999997</c:v>
                </c:pt>
                <c:pt idx="4236">
                  <c:v>0.71299999999999997</c:v>
                </c:pt>
                <c:pt idx="4237">
                  <c:v>0.71299999999999997</c:v>
                </c:pt>
                <c:pt idx="4238">
                  <c:v>0.71299999999999997</c:v>
                </c:pt>
                <c:pt idx="4239">
                  <c:v>0.71299999999999997</c:v>
                </c:pt>
                <c:pt idx="4240">
                  <c:v>0.71299999999999997</c:v>
                </c:pt>
                <c:pt idx="4241">
                  <c:v>0.71299999999999997</c:v>
                </c:pt>
                <c:pt idx="4242">
                  <c:v>0.71399999999999997</c:v>
                </c:pt>
                <c:pt idx="4243">
                  <c:v>0.71399999999999997</c:v>
                </c:pt>
                <c:pt idx="4244">
                  <c:v>0.71399999999999997</c:v>
                </c:pt>
                <c:pt idx="4245">
                  <c:v>0.71399999999999997</c:v>
                </c:pt>
                <c:pt idx="4246">
                  <c:v>0.71499999999999997</c:v>
                </c:pt>
                <c:pt idx="4247">
                  <c:v>0.71499999999999997</c:v>
                </c:pt>
                <c:pt idx="4248">
                  <c:v>0.71499999999999997</c:v>
                </c:pt>
                <c:pt idx="4249">
                  <c:v>0.71499999999999997</c:v>
                </c:pt>
                <c:pt idx="4250">
                  <c:v>0.71599999999999997</c:v>
                </c:pt>
                <c:pt idx="4251">
                  <c:v>0.71599999999999997</c:v>
                </c:pt>
                <c:pt idx="4252">
                  <c:v>0.71599999999999997</c:v>
                </c:pt>
                <c:pt idx="4253">
                  <c:v>0.71699999999999997</c:v>
                </c:pt>
                <c:pt idx="4254">
                  <c:v>0.71699999999999997</c:v>
                </c:pt>
                <c:pt idx="4255">
                  <c:v>0.71699999999999997</c:v>
                </c:pt>
                <c:pt idx="4256">
                  <c:v>0.71699999999999997</c:v>
                </c:pt>
                <c:pt idx="4257">
                  <c:v>0.71799999999999997</c:v>
                </c:pt>
                <c:pt idx="4258">
                  <c:v>0.71799999999999997</c:v>
                </c:pt>
                <c:pt idx="4259">
                  <c:v>0.71799999999999997</c:v>
                </c:pt>
                <c:pt idx="4260">
                  <c:v>0.71899999999999997</c:v>
                </c:pt>
                <c:pt idx="4261">
                  <c:v>0.71899999999999997</c:v>
                </c:pt>
                <c:pt idx="4262">
                  <c:v>0.71899999999999997</c:v>
                </c:pt>
                <c:pt idx="4263">
                  <c:v>0.71899999999999997</c:v>
                </c:pt>
                <c:pt idx="4264">
                  <c:v>0.71899999999999997</c:v>
                </c:pt>
                <c:pt idx="4265">
                  <c:v>0.72</c:v>
                </c:pt>
                <c:pt idx="4266">
                  <c:v>0.72</c:v>
                </c:pt>
                <c:pt idx="4267">
                  <c:v>0.72</c:v>
                </c:pt>
                <c:pt idx="4268">
                  <c:v>0.72</c:v>
                </c:pt>
                <c:pt idx="4269">
                  <c:v>0.72</c:v>
                </c:pt>
                <c:pt idx="4270">
                  <c:v>0.72099999999999997</c:v>
                </c:pt>
                <c:pt idx="4271">
                  <c:v>0.72099999999999997</c:v>
                </c:pt>
                <c:pt idx="4272">
                  <c:v>0.72099999999999997</c:v>
                </c:pt>
                <c:pt idx="4273">
                  <c:v>0.72099999999999997</c:v>
                </c:pt>
                <c:pt idx="4274">
                  <c:v>0.72199999999999998</c:v>
                </c:pt>
                <c:pt idx="4275">
                  <c:v>0.72199999999999998</c:v>
                </c:pt>
                <c:pt idx="4276">
                  <c:v>0.72199999999999998</c:v>
                </c:pt>
                <c:pt idx="4277">
                  <c:v>0.72199999999999998</c:v>
                </c:pt>
                <c:pt idx="4278">
                  <c:v>0.72199999999999998</c:v>
                </c:pt>
                <c:pt idx="4279">
                  <c:v>0.72199999999999998</c:v>
                </c:pt>
                <c:pt idx="4280">
                  <c:v>0.72299999999999998</c:v>
                </c:pt>
                <c:pt idx="4281">
                  <c:v>0.72299999999999998</c:v>
                </c:pt>
                <c:pt idx="4282">
                  <c:v>0.72299999999999998</c:v>
                </c:pt>
                <c:pt idx="4283">
                  <c:v>0.72299999999999998</c:v>
                </c:pt>
                <c:pt idx="4284">
                  <c:v>0.72299999999999998</c:v>
                </c:pt>
                <c:pt idx="4285">
                  <c:v>0.72399999999999998</c:v>
                </c:pt>
                <c:pt idx="4286">
                  <c:v>0.72399999999999998</c:v>
                </c:pt>
                <c:pt idx="4287">
                  <c:v>0.72399999999999998</c:v>
                </c:pt>
                <c:pt idx="4288">
                  <c:v>0.72399999999999998</c:v>
                </c:pt>
                <c:pt idx="4289">
                  <c:v>0.72399999999999998</c:v>
                </c:pt>
                <c:pt idx="4290">
                  <c:v>0.72399999999999998</c:v>
                </c:pt>
                <c:pt idx="4291">
                  <c:v>0.72499999999999998</c:v>
                </c:pt>
                <c:pt idx="4292">
                  <c:v>0.72499999999999998</c:v>
                </c:pt>
                <c:pt idx="4293">
                  <c:v>0.72499999999999998</c:v>
                </c:pt>
                <c:pt idx="4294">
                  <c:v>0.72599999999999998</c:v>
                </c:pt>
                <c:pt idx="4295">
                  <c:v>0.72599999999999998</c:v>
                </c:pt>
                <c:pt idx="4296">
                  <c:v>0.72599999999999998</c:v>
                </c:pt>
                <c:pt idx="4297">
                  <c:v>0.72599999999999998</c:v>
                </c:pt>
                <c:pt idx="4298">
                  <c:v>0.72599999999999998</c:v>
                </c:pt>
                <c:pt idx="4299">
                  <c:v>0.72699999999999998</c:v>
                </c:pt>
                <c:pt idx="4300">
                  <c:v>0.72699999999999998</c:v>
                </c:pt>
                <c:pt idx="4301">
                  <c:v>0.72699999999999998</c:v>
                </c:pt>
                <c:pt idx="4302">
                  <c:v>0.72699999999999998</c:v>
                </c:pt>
                <c:pt idx="4303">
                  <c:v>0.72799999999999998</c:v>
                </c:pt>
                <c:pt idx="4304">
                  <c:v>0.72799999999999998</c:v>
                </c:pt>
                <c:pt idx="4305">
                  <c:v>0.72799999999999998</c:v>
                </c:pt>
                <c:pt idx="4306">
                  <c:v>0.72799999999999998</c:v>
                </c:pt>
                <c:pt idx="4307">
                  <c:v>0.72899999999999998</c:v>
                </c:pt>
                <c:pt idx="4308">
                  <c:v>0.72899999999999998</c:v>
                </c:pt>
                <c:pt idx="4309">
                  <c:v>0.72899999999999998</c:v>
                </c:pt>
                <c:pt idx="4310">
                  <c:v>0.73</c:v>
                </c:pt>
                <c:pt idx="4311">
                  <c:v>0.73</c:v>
                </c:pt>
                <c:pt idx="4312">
                  <c:v>0.73</c:v>
                </c:pt>
                <c:pt idx="4313">
                  <c:v>0.73</c:v>
                </c:pt>
                <c:pt idx="4314">
                  <c:v>0.73099999999999998</c:v>
                </c:pt>
                <c:pt idx="4315">
                  <c:v>0.73099999999999998</c:v>
                </c:pt>
                <c:pt idx="4316">
                  <c:v>0.73099999999999998</c:v>
                </c:pt>
                <c:pt idx="4317">
                  <c:v>0.73099999999999998</c:v>
                </c:pt>
                <c:pt idx="4318">
                  <c:v>0.73199999999999998</c:v>
                </c:pt>
                <c:pt idx="4319">
                  <c:v>0.73199999999999998</c:v>
                </c:pt>
                <c:pt idx="4320">
                  <c:v>0.73199999999999998</c:v>
                </c:pt>
                <c:pt idx="4321">
                  <c:v>0.73199999999999998</c:v>
                </c:pt>
                <c:pt idx="4322">
                  <c:v>0.73199999999999998</c:v>
                </c:pt>
                <c:pt idx="4323">
                  <c:v>0.73199999999999998</c:v>
                </c:pt>
                <c:pt idx="4324">
                  <c:v>0.73199999999999998</c:v>
                </c:pt>
                <c:pt idx="4325">
                  <c:v>0.73299999999999998</c:v>
                </c:pt>
                <c:pt idx="4326">
                  <c:v>0.73299999999999998</c:v>
                </c:pt>
                <c:pt idx="4327">
                  <c:v>0.73299999999999998</c:v>
                </c:pt>
                <c:pt idx="4328">
                  <c:v>0.73299999999999998</c:v>
                </c:pt>
                <c:pt idx="4329">
                  <c:v>0.73299999999999998</c:v>
                </c:pt>
                <c:pt idx="4330">
                  <c:v>0.73399999999999999</c:v>
                </c:pt>
                <c:pt idx="4331">
                  <c:v>0.73399999999999999</c:v>
                </c:pt>
                <c:pt idx="4332">
                  <c:v>0.73399999999999999</c:v>
                </c:pt>
                <c:pt idx="4333">
                  <c:v>0.73399999999999999</c:v>
                </c:pt>
                <c:pt idx="4334">
                  <c:v>0.73499999999999999</c:v>
                </c:pt>
                <c:pt idx="4335">
                  <c:v>0.73499999999999999</c:v>
                </c:pt>
                <c:pt idx="4336">
                  <c:v>0.73499999999999999</c:v>
                </c:pt>
                <c:pt idx="4337">
                  <c:v>0.73499999999999999</c:v>
                </c:pt>
                <c:pt idx="4338">
                  <c:v>0.73599999999999999</c:v>
                </c:pt>
                <c:pt idx="4339">
                  <c:v>0.73599999999999999</c:v>
                </c:pt>
                <c:pt idx="4340">
                  <c:v>0.73599999999999999</c:v>
                </c:pt>
                <c:pt idx="4341">
                  <c:v>0.73599999999999999</c:v>
                </c:pt>
                <c:pt idx="4342">
                  <c:v>0.73599999999999999</c:v>
                </c:pt>
                <c:pt idx="4343">
                  <c:v>0.73699999999999999</c:v>
                </c:pt>
                <c:pt idx="4344">
                  <c:v>0.73699999999999999</c:v>
                </c:pt>
                <c:pt idx="4345">
                  <c:v>0.73699999999999999</c:v>
                </c:pt>
                <c:pt idx="4346">
                  <c:v>0.73699999999999999</c:v>
                </c:pt>
                <c:pt idx="4347">
                  <c:v>0.73799999999999999</c:v>
                </c:pt>
                <c:pt idx="4348">
                  <c:v>0.73799999999999999</c:v>
                </c:pt>
                <c:pt idx="4349">
                  <c:v>0.73799999999999999</c:v>
                </c:pt>
                <c:pt idx="4350">
                  <c:v>0.73799999999999999</c:v>
                </c:pt>
                <c:pt idx="4351">
                  <c:v>0.73899999999999999</c:v>
                </c:pt>
                <c:pt idx="4352">
                  <c:v>0.73899999999999999</c:v>
                </c:pt>
                <c:pt idx="4353">
                  <c:v>0.73899999999999999</c:v>
                </c:pt>
                <c:pt idx="4354">
                  <c:v>0.73899999999999999</c:v>
                </c:pt>
                <c:pt idx="4355">
                  <c:v>0.74</c:v>
                </c:pt>
                <c:pt idx="4356">
                  <c:v>0.74</c:v>
                </c:pt>
                <c:pt idx="4357">
                  <c:v>0.74</c:v>
                </c:pt>
                <c:pt idx="4358">
                  <c:v>0.74</c:v>
                </c:pt>
                <c:pt idx="4359">
                  <c:v>0.74</c:v>
                </c:pt>
                <c:pt idx="4360">
                  <c:v>0.74</c:v>
                </c:pt>
                <c:pt idx="4361">
                  <c:v>0.74099999999999999</c:v>
                </c:pt>
                <c:pt idx="4362">
                  <c:v>0.74099999999999999</c:v>
                </c:pt>
                <c:pt idx="4363">
                  <c:v>0.74099999999999999</c:v>
                </c:pt>
                <c:pt idx="4364">
                  <c:v>0.74199999999999999</c:v>
                </c:pt>
                <c:pt idx="4365">
                  <c:v>0.74199999999999999</c:v>
                </c:pt>
                <c:pt idx="4366">
                  <c:v>0.74199999999999999</c:v>
                </c:pt>
                <c:pt idx="4367">
                  <c:v>0.74199999999999999</c:v>
                </c:pt>
                <c:pt idx="4368">
                  <c:v>0.74199999999999999</c:v>
                </c:pt>
                <c:pt idx="4369">
                  <c:v>0.74299999999999999</c:v>
                </c:pt>
                <c:pt idx="4370">
                  <c:v>0.74299999999999999</c:v>
                </c:pt>
                <c:pt idx="4371">
                  <c:v>0.74299999999999999</c:v>
                </c:pt>
                <c:pt idx="4372">
                  <c:v>0.74299999999999999</c:v>
                </c:pt>
                <c:pt idx="4373">
                  <c:v>0.74399999999999999</c:v>
                </c:pt>
                <c:pt idx="4374">
                  <c:v>0.74399999999999999</c:v>
                </c:pt>
                <c:pt idx="4375">
                  <c:v>0.74399999999999999</c:v>
                </c:pt>
                <c:pt idx="4376">
                  <c:v>0.74399999999999999</c:v>
                </c:pt>
                <c:pt idx="4377">
                  <c:v>0.74399999999999999</c:v>
                </c:pt>
                <c:pt idx="4378">
                  <c:v>0.745</c:v>
                </c:pt>
                <c:pt idx="4379">
                  <c:v>0.745</c:v>
                </c:pt>
                <c:pt idx="4380">
                  <c:v>0.745</c:v>
                </c:pt>
                <c:pt idx="4381">
                  <c:v>0.746</c:v>
                </c:pt>
                <c:pt idx="4382">
                  <c:v>0.746</c:v>
                </c:pt>
                <c:pt idx="4383">
                  <c:v>0.746</c:v>
                </c:pt>
                <c:pt idx="4384">
                  <c:v>0.746</c:v>
                </c:pt>
                <c:pt idx="4385">
                  <c:v>0.746</c:v>
                </c:pt>
                <c:pt idx="4386">
                  <c:v>0.746</c:v>
                </c:pt>
                <c:pt idx="4387">
                  <c:v>0.747</c:v>
                </c:pt>
                <c:pt idx="4388">
                  <c:v>0.747</c:v>
                </c:pt>
                <c:pt idx="4389">
                  <c:v>0.747</c:v>
                </c:pt>
                <c:pt idx="4390">
                  <c:v>0.747</c:v>
                </c:pt>
                <c:pt idx="4391">
                  <c:v>0.747</c:v>
                </c:pt>
                <c:pt idx="4392">
                  <c:v>0.748</c:v>
                </c:pt>
                <c:pt idx="4393">
                  <c:v>0.748</c:v>
                </c:pt>
                <c:pt idx="4394">
                  <c:v>0.748</c:v>
                </c:pt>
                <c:pt idx="4395">
                  <c:v>0.748</c:v>
                </c:pt>
                <c:pt idx="4396">
                  <c:v>0.748</c:v>
                </c:pt>
                <c:pt idx="4397">
                  <c:v>0.749</c:v>
                </c:pt>
                <c:pt idx="4398">
                  <c:v>0.749</c:v>
                </c:pt>
                <c:pt idx="4399">
                  <c:v>0.749</c:v>
                </c:pt>
                <c:pt idx="4400">
                  <c:v>0.75</c:v>
                </c:pt>
                <c:pt idx="4401">
                  <c:v>0.75</c:v>
                </c:pt>
                <c:pt idx="4402">
                  <c:v>0.75</c:v>
                </c:pt>
                <c:pt idx="4403">
                  <c:v>0.751</c:v>
                </c:pt>
                <c:pt idx="4404">
                  <c:v>0.751</c:v>
                </c:pt>
                <c:pt idx="4405">
                  <c:v>0.751</c:v>
                </c:pt>
                <c:pt idx="4406">
                  <c:v>0.751</c:v>
                </c:pt>
                <c:pt idx="4407">
                  <c:v>0.751</c:v>
                </c:pt>
                <c:pt idx="4408">
                  <c:v>0.751</c:v>
                </c:pt>
                <c:pt idx="4409">
                  <c:v>0.751</c:v>
                </c:pt>
                <c:pt idx="4410">
                  <c:v>0.752</c:v>
                </c:pt>
                <c:pt idx="4411">
                  <c:v>0.752</c:v>
                </c:pt>
                <c:pt idx="4412">
                  <c:v>0.752</c:v>
                </c:pt>
                <c:pt idx="4413">
                  <c:v>0.752</c:v>
                </c:pt>
                <c:pt idx="4414">
                  <c:v>0.752</c:v>
                </c:pt>
                <c:pt idx="4415">
                  <c:v>0.753</c:v>
                </c:pt>
                <c:pt idx="4416">
                  <c:v>0.753</c:v>
                </c:pt>
                <c:pt idx="4417">
                  <c:v>0.753</c:v>
                </c:pt>
                <c:pt idx="4418">
                  <c:v>0.753</c:v>
                </c:pt>
                <c:pt idx="4419">
                  <c:v>0.754</c:v>
                </c:pt>
                <c:pt idx="4420">
                  <c:v>0.754</c:v>
                </c:pt>
                <c:pt idx="4421">
                  <c:v>0.754</c:v>
                </c:pt>
                <c:pt idx="4422">
                  <c:v>0.755</c:v>
                </c:pt>
                <c:pt idx="4423">
                  <c:v>0.755</c:v>
                </c:pt>
                <c:pt idx="4424">
                  <c:v>0.755</c:v>
                </c:pt>
                <c:pt idx="4425">
                  <c:v>0.755</c:v>
                </c:pt>
                <c:pt idx="4426">
                  <c:v>0.755</c:v>
                </c:pt>
                <c:pt idx="4427">
                  <c:v>0.75600000000000001</c:v>
                </c:pt>
                <c:pt idx="4428">
                  <c:v>0.75600000000000001</c:v>
                </c:pt>
                <c:pt idx="4429">
                  <c:v>0.75600000000000001</c:v>
                </c:pt>
                <c:pt idx="4430">
                  <c:v>0.75600000000000001</c:v>
                </c:pt>
                <c:pt idx="4431">
                  <c:v>0.75600000000000001</c:v>
                </c:pt>
                <c:pt idx="4432">
                  <c:v>0.75700000000000001</c:v>
                </c:pt>
                <c:pt idx="4433">
                  <c:v>0.75700000000000001</c:v>
                </c:pt>
                <c:pt idx="4434">
                  <c:v>0.75700000000000001</c:v>
                </c:pt>
                <c:pt idx="4435">
                  <c:v>0.75700000000000001</c:v>
                </c:pt>
                <c:pt idx="4436">
                  <c:v>0.75700000000000001</c:v>
                </c:pt>
                <c:pt idx="4437">
                  <c:v>0.75800000000000001</c:v>
                </c:pt>
                <c:pt idx="4438">
                  <c:v>0.75800000000000001</c:v>
                </c:pt>
                <c:pt idx="4439">
                  <c:v>0.75800000000000001</c:v>
                </c:pt>
                <c:pt idx="4440">
                  <c:v>0.75900000000000001</c:v>
                </c:pt>
                <c:pt idx="4441">
                  <c:v>0.75900000000000001</c:v>
                </c:pt>
                <c:pt idx="4442">
                  <c:v>0.75900000000000001</c:v>
                </c:pt>
                <c:pt idx="4443">
                  <c:v>0.75900000000000001</c:v>
                </c:pt>
                <c:pt idx="4444">
                  <c:v>0.76</c:v>
                </c:pt>
                <c:pt idx="4445">
                  <c:v>0.76</c:v>
                </c:pt>
                <c:pt idx="4446">
                  <c:v>0.76</c:v>
                </c:pt>
                <c:pt idx="4447">
                  <c:v>0.76</c:v>
                </c:pt>
                <c:pt idx="4448">
                  <c:v>0.76</c:v>
                </c:pt>
                <c:pt idx="4449">
                  <c:v>0.76</c:v>
                </c:pt>
                <c:pt idx="4450">
                  <c:v>0.76</c:v>
                </c:pt>
                <c:pt idx="4451">
                  <c:v>0.76100000000000001</c:v>
                </c:pt>
                <c:pt idx="4452">
                  <c:v>0.76100000000000001</c:v>
                </c:pt>
                <c:pt idx="4453">
                  <c:v>0.76100000000000001</c:v>
                </c:pt>
                <c:pt idx="4454">
                  <c:v>0.76200000000000001</c:v>
                </c:pt>
                <c:pt idx="4455">
                  <c:v>0.76200000000000001</c:v>
                </c:pt>
                <c:pt idx="4456">
                  <c:v>0.76200000000000001</c:v>
                </c:pt>
                <c:pt idx="4457">
                  <c:v>0.76300000000000001</c:v>
                </c:pt>
                <c:pt idx="4458">
                  <c:v>0.76300000000000001</c:v>
                </c:pt>
                <c:pt idx="4459">
                  <c:v>0.76300000000000001</c:v>
                </c:pt>
                <c:pt idx="4460">
                  <c:v>0.76300000000000001</c:v>
                </c:pt>
                <c:pt idx="4461">
                  <c:v>0.76400000000000001</c:v>
                </c:pt>
                <c:pt idx="4462">
                  <c:v>0.76400000000000001</c:v>
                </c:pt>
                <c:pt idx="4463">
                  <c:v>0.76400000000000001</c:v>
                </c:pt>
                <c:pt idx="4464">
                  <c:v>0.76400000000000001</c:v>
                </c:pt>
                <c:pt idx="4465">
                  <c:v>0.76400000000000001</c:v>
                </c:pt>
                <c:pt idx="4466">
                  <c:v>0.76500000000000001</c:v>
                </c:pt>
                <c:pt idx="4467">
                  <c:v>0.76500000000000001</c:v>
                </c:pt>
                <c:pt idx="4468">
                  <c:v>0.76500000000000001</c:v>
                </c:pt>
                <c:pt idx="4469">
                  <c:v>0.76500000000000001</c:v>
                </c:pt>
                <c:pt idx="4470">
                  <c:v>0.76600000000000001</c:v>
                </c:pt>
                <c:pt idx="4471">
                  <c:v>0.76600000000000001</c:v>
                </c:pt>
                <c:pt idx="4472">
                  <c:v>0.76600000000000001</c:v>
                </c:pt>
                <c:pt idx="4473">
                  <c:v>0.76600000000000001</c:v>
                </c:pt>
                <c:pt idx="4474">
                  <c:v>0.76700000000000002</c:v>
                </c:pt>
                <c:pt idx="4475">
                  <c:v>0.76700000000000002</c:v>
                </c:pt>
                <c:pt idx="4476">
                  <c:v>0.76700000000000002</c:v>
                </c:pt>
                <c:pt idx="4477">
                  <c:v>0.76700000000000002</c:v>
                </c:pt>
                <c:pt idx="4478">
                  <c:v>0.76700000000000002</c:v>
                </c:pt>
                <c:pt idx="4479">
                  <c:v>0.76700000000000002</c:v>
                </c:pt>
                <c:pt idx="4480">
                  <c:v>0.76700000000000002</c:v>
                </c:pt>
                <c:pt idx="4481">
                  <c:v>0.76800000000000002</c:v>
                </c:pt>
                <c:pt idx="4482">
                  <c:v>0.76800000000000002</c:v>
                </c:pt>
                <c:pt idx="4483">
                  <c:v>0.76900000000000002</c:v>
                </c:pt>
                <c:pt idx="4484">
                  <c:v>0.76900000000000002</c:v>
                </c:pt>
                <c:pt idx="4485">
                  <c:v>0.76900000000000002</c:v>
                </c:pt>
                <c:pt idx="4486">
                  <c:v>0.76900000000000002</c:v>
                </c:pt>
                <c:pt idx="4487">
                  <c:v>0.77</c:v>
                </c:pt>
                <c:pt idx="4488">
                  <c:v>0.77</c:v>
                </c:pt>
                <c:pt idx="4489">
                  <c:v>0.77</c:v>
                </c:pt>
                <c:pt idx="4490">
                  <c:v>0.77</c:v>
                </c:pt>
                <c:pt idx="4491">
                  <c:v>0.77</c:v>
                </c:pt>
                <c:pt idx="4492">
                  <c:v>0.77100000000000002</c:v>
                </c:pt>
                <c:pt idx="4493">
                  <c:v>0.77100000000000002</c:v>
                </c:pt>
                <c:pt idx="4494">
                  <c:v>0.77100000000000002</c:v>
                </c:pt>
                <c:pt idx="4495">
                  <c:v>0.77100000000000002</c:v>
                </c:pt>
                <c:pt idx="4496">
                  <c:v>0.77100000000000002</c:v>
                </c:pt>
                <c:pt idx="4497">
                  <c:v>0.77200000000000002</c:v>
                </c:pt>
                <c:pt idx="4498">
                  <c:v>0.77200000000000002</c:v>
                </c:pt>
                <c:pt idx="4499">
                  <c:v>0.77200000000000002</c:v>
                </c:pt>
                <c:pt idx="4500">
                  <c:v>0.77200000000000002</c:v>
                </c:pt>
                <c:pt idx="4501">
                  <c:v>0.77300000000000002</c:v>
                </c:pt>
                <c:pt idx="4502">
                  <c:v>0.77300000000000002</c:v>
                </c:pt>
                <c:pt idx="4503">
                  <c:v>0.77300000000000002</c:v>
                </c:pt>
                <c:pt idx="4504">
                  <c:v>0.77300000000000002</c:v>
                </c:pt>
                <c:pt idx="4505">
                  <c:v>0.77400000000000002</c:v>
                </c:pt>
                <c:pt idx="4506">
                  <c:v>0.77400000000000002</c:v>
                </c:pt>
                <c:pt idx="4507">
                  <c:v>0.77400000000000002</c:v>
                </c:pt>
                <c:pt idx="4508">
                  <c:v>0.77400000000000002</c:v>
                </c:pt>
                <c:pt idx="4509">
                  <c:v>0.77500000000000002</c:v>
                </c:pt>
                <c:pt idx="4510">
                  <c:v>0.77500000000000002</c:v>
                </c:pt>
                <c:pt idx="4511">
                  <c:v>0.77500000000000002</c:v>
                </c:pt>
                <c:pt idx="4512">
                  <c:v>0.77500000000000002</c:v>
                </c:pt>
                <c:pt idx="4513">
                  <c:v>0.77500000000000002</c:v>
                </c:pt>
                <c:pt idx="4514">
                  <c:v>0.77500000000000002</c:v>
                </c:pt>
                <c:pt idx="4515">
                  <c:v>0.77500000000000002</c:v>
                </c:pt>
                <c:pt idx="4516">
                  <c:v>0.77600000000000002</c:v>
                </c:pt>
                <c:pt idx="4517">
                  <c:v>0.77600000000000002</c:v>
                </c:pt>
                <c:pt idx="4518">
                  <c:v>0.77600000000000002</c:v>
                </c:pt>
                <c:pt idx="4519">
                  <c:v>0.77700000000000002</c:v>
                </c:pt>
                <c:pt idx="4520">
                  <c:v>0.77700000000000002</c:v>
                </c:pt>
                <c:pt idx="4521">
                  <c:v>0.77700000000000002</c:v>
                </c:pt>
                <c:pt idx="4522">
                  <c:v>0.77800000000000002</c:v>
                </c:pt>
                <c:pt idx="4523">
                  <c:v>0.77800000000000002</c:v>
                </c:pt>
                <c:pt idx="4524">
                  <c:v>0.77900000000000003</c:v>
                </c:pt>
                <c:pt idx="4525">
                  <c:v>0.77900000000000003</c:v>
                </c:pt>
                <c:pt idx="4526">
                  <c:v>0.77900000000000003</c:v>
                </c:pt>
                <c:pt idx="4527">
                  <c:v>0.77900000000000003</c:v>
                </c:pt>
                <c:pt idx="4528">
                  <c:v>0.78</c:v>
                </c:pt>
                <c:pt idx="4529">
                  <c:v>0.78</c:v>
                </c:pt>
                <c:pt idx="4530">
                  <c:v>0.78</c:v>
                </c:pt>
                <c:pt idx="4531">
                  <c:v>0.78</c:v>
                </c:pt>
                <c:pt idx="4532">
                  <c:v>0.78</c:v>
                </c:pt>
                <c:pt idx="4533">
                  <c:v>0.78</c:v>
                </c:pt>
                <c:pt idx="4534">
                  <c:v>0.78100000000000003</c:v>
                </c:pt>
                <c:pt idx="4535">
                  <c:v>0.78100000000000003</c:v>
                </c:pt>
                <c:pt idx="4536">
                  <c:v>0.78100000000000003</c:v>
                </c:pt>
                <c:pt idx="4537">
                  <c:v>0.78200000000000003</c:v>
                </c:pt>
                <c:pt idx="4538">
                  <c:v>0.78200000000000003</c:v>
                </c:pt>
                <c:pt idx="4539">
                  <c:v>0.78200000000000003</c:v>
                </c:pt>
                <c:pt idx="4540">
                  <c:v>0.78200000000000003</c:v>
                </c:pt>
                <c:pt idx="4541">
                  <c:v>0.78200000000000003</c:v>
                </c:pt>
                <c:pt idx="4542">
                  <c:v>0.78200000000000003</c:v>
                </c:pt>
                <c:pt idx="4543">
                  <c:v>0.78300000000000003</c:v>
                </c:pt>
                <c:pt idx="4544">
                  <c:v>0.78300000000000003</c:v>
                </c:pt>
                <c:pt idx="4545">
                  <c:v>0.78300000000000003</c:v>
                </c:pt>
                <c:pt idx="4546">
                  <c:v>0.78400000000000003</c:v>
                </c:pt>
                <c:pt idx="4547">
                  <c:v>0.78400000000000003</c:v>
                </c:pt>
                <c:pt idx="4548">
                  <c:v>0.78400000000000003</c:v>
                </c:pt>
                <c:pt idx="4549">
                  <c:v>0.78400000000000003</c:v>
                </c:pt>
                <c:pt idx="4550">
                  <c:v>0.78500000000000003</c:v>
                </c:pt>
                <c:pt idx="4551">
                  <c:v>0.78500000000000003</c:v>
                </c:pt>
                <c:pt idx="4552">
                  <c:v>0.78500000000000003</c:v>
                </c:pt>
                <c:pt idx="4553">
                  <c:v>0.78500000000000003</c:v>
                </c:pt>
                <c:pt idx="4554">
                  <c:v>0.78600000000000003</c:v>
                </c:pt>
                <c:pt idx="4555">
                  <c:v>0.78600000000000003</c:v>
                </c:pt>
                <c:pt idx="4556">
                  <c:v>0.78600000000000003</c:v>
                </c:pt>
                <c:pt idx="4557">
                  <c:v>0.78700000000000003</c:v>
                </c:pt>
                <c:pt idx="4558">
                  <c:v>0.78700000000000003</c:v>
                </c:pt>
                <c:pt idx="4559">
                  <c:v>0.78700000000000003</c:v>
                </c:pt>
                <c:pt idx="4560">
                  <c:v>0.78700000000000003</c:v>
                </c:pt>
                <c:pt idx="4561">
                  <c:v>0.78700000000000003</c:v>
                </c:pt>
                <c:pt idx="4562">
                  <c:v>0.78800000000000003</c:v>
                </c:pt>
                <c:pt idx="4563">
                  <c:v>0.78800000000000003</c:v>
                </c:pt>
                <c:pt idx="4564">
                  <c:v>0.78800000000000003</c:v>
                </c:pt>
                <c:pt idx="4565">
                  <c:v>0.78900000000000003</c:v>
                </c:pt>
                <c:pt idx="4566">
                  <c:v>0.78900000000000003</c:v>
                </c:pt>
                <c:pt idx="4567">
                  <c:v>0.78900000000000003</c:v>
                </c:pt>
                <c:pt idx="4568">
                  <c:v>0.79</c:v>
                </c:pt>
                <c:pt idx="4569">
                  <c:v>0.79</c:v>
                </c:pt>
                <c:pt idx="4570">
                  <c:v>0.79</c:v>
                </c:pt>
                <c:pt idx="4571">
                  <c:v>0.79</c:v>
                </c:pt>
                <c:pt idx="4572">
                  <c:v>0.79100000000000004</c:v>
                </c:pt>
                <c:pt idx="4573">
                  <c:v>0.79100000000000004</c:v>
                </c:pt>
                <c:pt idx="4574">
                  <c:v>0.79100000000000004</c:v>
                </c:pt>
                <c:pt idx="4575">
                  <c:v>0.79100000000000004</c:v>
                </c:pt>
                <c:pt idx="4576">
                  <c:v>0.79200000000000004</c:v>
                </c:pt>
                <c:pt idx="4577">
                  <c:v>0.79200000000000004</c:v>
                </c:pt>
                <c:pt idx="4578">
                  <c:v>0.79200000000000004</c:v>
                </c:pt>
                <c:pt idx="4579">
                  <c:v>0.79200000000000004</c:v>
                </c:pt>
                <c:pt idx="4580">
                  <c:v>0.79300000000000004</c:v>
                </c:pt>
                <c:pt idx="4581">
                  <c:v>0.79300000000000004</c:v>
                </c:pt>
                <c:pt idx="4582">
                  <c:v>0.79300000000000004</c:v>
                </c:pt>
                <c:pt idx="4583">
                  <c:v>0.79300000000000004</c:v>
                </c:pt>
                <c:pt idx="4584">
                  <c:v>0.79300000000000004</c:v>
                </c:pt>
                <c:pt idx="4585">
                  <c:v>0.79400000000000004</c:v>
                </c:pt>
                <c:pt idx="4586">
                  <c:v>0.79400000000000004</c:v>
                </c:pt>
                <c:pt idx="4587">
                  <c:v>0.79400000000000004</c:v>
                </c:pt>
                <c:pt idx="4588">
                  <c:v>0.79400000000000004</c:v>
                </c:pt>
                <c:pt idx="4589">
                  <c:v>0.79500000000000004</c:v>
                </c:pt>
                <c:pt idx="4590">
                  <c:v>0.79500000000000004</c:v>
                </c:pt>
                <c:pt idx="4591">
                  <c:v>0.79500000000000004</c:v>
                </c:pt>
                <c:pt idx="4592">
                  <c:v>0.79500000000000004</c:v>
                </c:pt>
                <c:pt idx="4593">
                  <c:v>0.79600000000000004</c:v>
                </c:pt>
                <c:pt idx="4594">
                  <c:v>0.79600000000000004</c:v>
                </c:pt>
                <c:pt idx="4595">
                  <c:v>0.79600000000000004</c:v>
                </c:pt>
                <c:pt idx="4596">
                  <c:v>0.79700000000000004</c:v>
                </c:pt>
                <c:pt idx="4597">
                  <c:v>0.79700000000000004</c:v>
                </c:pt>
                <c:pt idx="4598">
                  <c:v>0.79700000000000004</c:v>
                </c:pt>
                <c:pt idx="4599">
                  <c:v>0.79700000000000004</c:v>
                </c:pt>
                <c:pt idx="4600">
                  <c:v>0.79800000000000004</c:v>
                </c:pt>
                <c:pt idx="4601">
                  <c:v>0.79800000000000004</c:v>
                </c:pt>
                <c:pt idx="4602">
                  <c:v>0.79800000000000004</c:v>
                </c:pt>
                <c:pt idx="4603">
                  <c:v>0.79800000000000004</c:v>
                </c:pt>
                <c:pt idx="4604">
                  <c:v>0.79900000000000004</c:v>
                </c:pt>
                <c:pt idx="4605">
                  <c:v>0.79900000000000004</c:v>
                </c:pt>
                <c:pt idx="4606">
                  <c:v>0.79900000000000004</c:v>
                </c:pt>
                <c:pt idx="4607">
                  <c:v>0.79900000000000004</c:v>
                </c:pt>
                <c:pt idx="4608">
                  <c:v>0.79900000000000004</c:v>
                </c:pt>
                <c:pt idx="4609">
                  <c:v>0.8</c:v>
                </c:pt>
                <c:pt idx="4610">
                  <c:v>0.8</c:v>
                </c:pt>
                <c:pt idx="4611">
                  <c:v>0.8</c:v>
                </c:pt>
                <c:pt idx="4612">
                  <c:v>0.8</c:v>
                </c:pt>
                <c:pt idx="4613">
                  <c:v>0.80100000000000005</c:v>
                </c:pt>
                <c:pt idx="4614">
                  <c:v>0.80100000000000005</c:v>
                </c:pt>
                <c:pt idx="4615">
                  <c:v>0.80100000000000005</c:v>
                </c:pt>
                <c:pt idx="4616">
                  <c:v>0.80100000000000005</c:v>
                </c:pt>
                <c:pt idx="4617">
                  <c:v>0.80100000000000005</c:v>
                </c:pt>
                <c:pt idx="4618">
                  <c:v>0.80200000000000005</c:v>
                </c:pt>
                <c:pt idx="4619">
                  <c:v>0.80200000000000005</c:v>
                </c:pt>
                <c:pt idx="4620">
                  <c:v>0.80200000000000005</c:v>
                </c:pt>
                <c:pt idx="4621">
                  <c:v>0.80300000000000005</c:v>
                </c:pt>
                <c:pt idx="4622">
                  <c:v>0.80300000000000005</c:v>
                </c:pt>
                <c:pt idx="4623">
                  <c:v>0.80300000000000005</c:v>
                </c:pt>
                <c:pt idx="4624">
                  <c:v>0.80300000000000005</c:v>
                </c:pt>
                <c:pt idx="4625">
                  <c:v>0.80300000000000005</c:v>
                </c:pt>
                <c:pt idx="4626">
                  <c:v>0.80400000000000005</c:v>
                </c:pt>
                <c:pt idx="4627">
                  <c:v>0.80400000000000005</c:v>
                </c:pt>
                <c:pt idx="4628">
                  <c:v>0.80400000000000005</c:v>
                </c:pt>
                <c:pt idx="4629">
                  <c:v>0.80400000000000005</c:v>
                </c:pt>
                <c:pt idx="4630">
                  <c:v>0.80500000000000005</c:v>
                </c:pt>
                <c:pt idx="4631">
                  <c:v>0.80500000000000005</c:v>
                </c:pt>
                <c:pt idx="4632">
                  <c:v>0.80500000000000005</c:v>
                </c:pt>
                <c:pt idx="4633">
                  <c:v>0.80600000000000005</c:v>
                </c:pt>
                <c:pt idx="4634">
                  <c:v>0.80600000000000005</c:v>
                </c:pt>
                <c:pt idx="4635">
                  <c:v>0.80600000000000005</c:v>
                </c:pt>
                <c:pt idx="4636">
                  <c:v>0.80700000000000005</c:v>
                </c:pt>
                <c:pt idx="4637">
                  <c:v>0.80700000000000005</c:v>
                </c:pt>
                <c:pt idx="4638">
                  <c:v>0.80700000000000005</c:v>
                </c:pt>
                <c:pt idx="4639">
                  <c:v>0.80700000000000005</c:v>
                </c:pt>
                <c:pt idx="4640">
                  <c:v>0.80800000000000005</c:v>
                </c:pt>
                <c:pt idx="4641">
                  <c:v>0.80800000000000005</c:v>
                </c:pt>
                <c:pt idx="4642">
                  <c:v>0.80800000000000005</c:v>
                </c:pt>
                <c:pt idx="4643">
                  <c:v>0.80800000000000005</c:v>
                </c:pt>
                <c:pt idx="4644">
                  <c:v>0.80800000000000005</c:v>
                </c:pt>
                <c:pt idx="4645">
                  <c:v>0.80900000000000005</c:v>
                </c:pt>
                <c:pt idx="4646">
                  <c:v>0.80900000000000005</c:v>
                </c:pt>
                <c:pt idx="4647">
                  <c:v>0.80900000000000005</c:v>
                </c:pt>
                <c:pt idx="4648">
                  <c:v>0.80900000000000005</c:v>
                </c:pt>
                <c:pt idx="4649">
                  <c:v>0.80900000000000005</c:v>
                </c:pt>
                <c:pt idx="4650">
                  <c:v>0.81</c:v>
                </c:pt>
                <c:pt idx="4651">
                  <c:v>0.81</c:v>
                </c:pt>
                <c:pt idx="4652">
                  <c:v>0.81</c:v>
                </c:pt>
                <c:pt idx="4653">
                  <c:v>0.81100000000000005</c:v>
                </c:pt>
                <c:pt idx="4654">
                  <c:v>0.81100000000000005</c:v>
                </c:pt>
                <c:pt idx="4655">
                  <c:v>0.81100000000000005</c:v>
                </c:pt>
                <c:pt idx="4656">
                  <c:v>0.81100000000000005</c:v>
                </c:pt>
                <c:pt idx="4657">
                  <c:v>0.81200000000000006</c:v>
                </c:pt>
                <c:pt idx="4658">
                  <c:v>0.81200000000000006</c:v>
                </c:pt>
                <c:pt idx="4659">
                  <c:v>0.81200000000000006</c:v>
                </c:pt>
                <c:pt idx="4660">
                  <c:v>0.81299999999999994</c:v>
                </c:pt>
                <c:pt idx="4661">
                  <c:v>0.81299999999999994</c:v>
                </c:pt>
                <c:pt idx="4662">
                  <c:v>0.81299999999999994</c:v>
                </c:pt>
                <c:pt idx="4663">
                  <c:v>0.81399999999999995</c:v>
                </c:pt>
                <c:pt idx="4664">
                  <c:v>0.81399999999999995</c:v>
                </c:pt>
                <c:pt idx="4665">
                  <c:v>0.81399999999999995</c:v>
                </c:pt>
                <c:pt idx="4666">
                  <c:v>0.81499999999999995</c:v>
                </c:pt>
                <c:pt idx="4667">
                  <c:v>0.81499999999999995</c:v>
                </c:pt>
                <c:pt idx="4668">
                  <c:v>0.81499999999999995</c:v>
                </c:pt>
                <c:pt idx="4669">
                  <c:v>0.81499999999999995</c:v>
                </c:pt>
                <c:pt idx="4670">
                  <c:v>0.81499999999999995</c:v>
                </c:pt>
                <c:pt idx="4671">
                  <c:v>0.81499999999999995</c:v>
                </c:pt>
                <c:pt idx="4672">
                  <c:v>0.81499999999999995</c:v>
                </c:pt>
                <c:pt idx="4673">
                  <c:v>0.81499999999999995</c:v>
                </c:pt>
                <c:pt idx="4674">
                  <c:v>0.81599999999999995</c:v>
                </c:pt>
                <c:pt idx="4675">
                  <c:v>0.81599999999999995</c:v>
                </c:pt>
                <c:pt idx="4676">
                  <c:v>0.81599999999999995</c:v>
                </c:pt>
                <c:pt idx="4677">
                  <c:v>0.81699999999999995</c:v>
                </c:pt>
                <c:pt idx="4678">
                  <c:v>0.81699999999999995</c:v>
                </c:pt>
                <c:pt idx="4679">
                  <c:v>0.81699999999999995</c:v>
                </c:pt>
                <c:pt idx="4680">
                  <c:v>0.81699999999999995</c:v>
                </c:pt>
                <c:pt idx="4681">
                  <c:v>0.81799999999999995</c:v>
                </c:pt>
                <c:pt idx="4682">
                  <c:v>0.81799999999999995</c:v>
                </c:pt>
                <c:pt idx="4683">
                  <c:v>0.81799999999999995</c:v>
                </c:pt>
                <c:pt idx="4684">
                  <c:v>0.81899999999999995</c:v>
                </c:pt>
                <c:pt idx="4685">
                  <c:v>0.81899999999999995</c:v>
                </c:pt>
                <c:pt idx="4686">
                  <c:v>0.81899999999999995</c:v>
                </c:pt>
                <c:pt idx="4687">
                  <c:v>0.81899999999999995</c:v>
                </c:pt>
                <c:pt idx="4688">
                  <c:v>0.81899999999999995</c:v>
                </c:pt>
                <c:pt idx="4689">
                  <c:v>0.82</c:v>
                </c:pt>
                <c:pt idx="4690">
                  <c:v>0.82</c:v>
                </c:pt>
                <c:pt idx="4691">
                  <c:v>0.82</c:v>
                </c:pt>
                <c:pt idx="4692">
                  <c:v>0.82</c:v>
                </c:pt>
                <c:pt idx="4693">
                  <c:v>0.82099999999999995</c:v>
                </c:pt>
                <c:pt idx="4694">
                  <c:v>0.82099999999999995</c:v>
                </c:pt>
                <c:pt idx="4695">
                  <c:v>0.82099999999999995</c:v>
                </c:pt>
                <c:pt idx="4696">
                  <c:v>0.82099999999999995</c:v>
                </c:pt>
                <c:pt idx="4697">
                  <c:v>0.82199999999999995</c:v>
                </c:pt>
                <c:pt idx="4698">
                  <c:v>0.82199999999999995</c:v>
                </c:pt>
                <c:pt idx="4699">
                  <c:v>0.82199999999999995</c:v>
                </c:pt>
                <c:pt idx="4700">
                  <c:v>0.82199999999999995</c:v>
                </c:pt>
                <c:pt idx="4701">
                  <c:v>0.82199999999999995</c:v>
                </c:pt>
                <c:pt idx="4702">
                  <c:v>0.82199999999999995</c:v>
                </c:pt>
                <c:pt idx="4703">
                  <c:v>0.82299999999999995</c:v>
                </c:pt>
                <c:pt idx="4704">
                  <c:v>0.82299999999999995</c:v>
                </c:pt>
                <c:pt idx="4705">
                  <c:v>0.82299999999999995</c:v>
                </c:pt>
                <c:pt idx="4706">
                  <c:v>0.82299999999999995</c:v>
                </c:pt>
                <c:pt idx="4707">
                  <c:v>0.82399999999999995</c:v>
                </c:pt>
                <c:pt idx="4708">
                  <c:v>0.82399999999999995</c:v>
                </c:pt>
                <c:pt idx="4709">
                  <c:v>0.82499999999999996</c:v>
                </c:pt>
                <c:pt idx="4710">
                  <c:v>0.82499999999999996</c:v>
                </c:pt>
                <c:pt idx="4711">
                  <c:v>0.82599999999999996</c:v>
                </c:pt>
                <c:pt idx="4712">
                  <c:v>0.82599999999999996</c:v>
                </c:pt>
                <c:pt idx="4713">
                  <c:v>0.82599999999999996</c:v>
                </c:pt>
                <c:pt idx="4714">
                  <c:v>0.82699999999999996</c:v>
                </c:pt>
                <c:pt idx="4715">
                  <c:v>0.82699999999999996</c:v>
                </c:pt>
                <c:pt idx="4716">
                  <c:v>0.82699999999999996</c:v>
                </c:pt>
                <c:pt idx="4717">
                  <c:v>0.82799999999999996</c:v>
                </c:pt>
                <c:pt idx="4718">
                  <c:v>0.82799999999999996</c:v>
                </c:pt>
                <c:pt idx="4719">
                  <c:v>0.82799999999999996</c:v>
                </c:pt>
                <c:pt idx="4720">
                  <c:v>0.82799999999999996</c:v>
                </c:pt>
                <c:pt idx="4721">
                  <c:v>0.82799999999999996</c:v>
                </c:pt>
                <c:pt idx="4722">
                  <c:v>0.82799999999999996</c:v>
                </c:pt>
                <c:pt idx="4723">
                  <c:v>0.82899999999999996</c:v>
                </c:pt>
                <c:pt idx="4724">
                  <c:v>0.82899999999999996</c:v>
                </c:pt>
                <c:pt idx="4725">
                  <c:v>0.82899999999999996</c:v>
                </c:pt>
                <c:pt idx="4726">
                  <c:v>0.82899999999999996</c:v>
                </c:pt>
                <c:pt idx="4727">
                  <c:v>0.83</c:v>
                </c:pt>
                <c:pt idx="4728">
                  <c:v>0.83</c:v>
                </c:pt>
                <c:pt idx="4729">
                  <c:v>0.83</c:v>
                </c:pt>
                <c:pt idx="4730">
                  <c:v>0.83099999999999996</c:v>
                </c:pt>
                <c:pt idx="4731">
                  <c:v>0.83099999999999996</c:v>
                </c:pt>
                <c:pt idx="4732">
                  <c:v>0.83099999999999996</c:v>
                </c:pt>
                <c:pt idx="4733">
                  <c:v>0.83099999999999996</c:v>
                </c:pt>
                <c:pt idx="4734">
                  <c:v>0.83199999999999996</c:v>
                </c:pt>
                <c:pt idx="4735">
                  <c:v>0.83199999999999996</c:v>
                </c:pt>
                <c:pt idx="4736">
                  <c:v>0.83199999999999996</c:v>
                </c:pt>
                <c:pt idx="4737">
                  <c:v>0.83199999999999996</c:v>
                </c:pt>
                <c:pt idx="4738">
                  <c:v>0.83299999999999996</c:v>
                </c:pt>
                <c:pt idx="4739">
                  <c:v>0.83299999999999996</c:v>
                </c:pt>
                <c:pt idx="4740">
                  <c:v>0.83299999999999996</c:v>
                </c:pt>
                <c:pt idx="4741">
                  <c:v>0.83299999999999996</c:v>
                </c:pt>
                <c:pt idx="4742">
                  <c:v>0.83299999999999996</c:v>
                </c:pt>
                <c:pt idx="4743">
                  <c:v>0.83299999999999996</c:v>
                </c:pt>
                <c:pt idx="4744">
                  <c:v>0.83299999999999996</c:v>
                </c:pt>
                <c:pt idx="4745">
                  <c:v>0.83399999999999996</c:v>
                </c:pt>
                <c:pt idx="4746">
                  <c:v>0.83399999999999996</c:v>
                </c:pt>
                <c:pt idx="4747">
                  <c:v>0.83399999999999996</c:v>
                </c:pt>
                <c:pt idx="4748">
                  <c:v>0.83499999999999996</c:v>
                </c:pt>
                <c:pt idx="4749">
                  <c:v>0.83499999999999996</c:v>
                </c:pt>
                <c:pt idx="4750">
                  <c:v>0.83499999999999996</c:v>
                </c:pt>
                <c:pt idx="4751">
                  <c:v>0.83499999999999996</c:v>
                </c:pt>
                <c:pt idx="4752">
                  <c:v>0.83599999999999997</c:v>
                </c:pt>
                <c:pt idx="4753">
                  <c:v>0.83599999999999997</c:v>
                </c:pt>
                <c:pt idx="4754">
                  <c:v>0.83599999999999997</c:v>
                </c:pt>
                <c:pt idx="4755">
                  <c:v>0.83699999999999997</c:v>
                </c:pt>
                <c:pt idx="4756">
                  <c:v>0.83699999999999997</c:v>
                </c:pt>
                <c:pt idx="4757">
                  <c:v>0.83799999999999997</c:v>
                </c:pt>
                <c:pt idx="4758">
                  <c:v>0.83799999999999997</c:v>
                </c:pt>
                <c:pt idx="4759">
                  <c:v>0.83799999999999997</c:v>
                </c:pt>
                <c:pt idx="4760">
                  <c:v>0.83899999999999997</c:v>
                </c:pt>
                <c:pt idx="4761">
                  <c:v>0.83899999999999997</c:v>
                </c:pt>
                <c:pt idx="4762">
                  <c:v>0.84</c:v>
                </c:pt>
                <c:pt idx="4763">
                  <c:v>0.84</c:v>
                </c:pt>
                <c:pt idx="4764">
                  <c:v>0.84</c:v>
                </c:pt>
                <c:pt idx="4765">
                  <c:v>0.84</c:v>
                </c:pt>
                <c:pt idx="4766">
                  <c:v>0.84099999999999997</c:v>
                </c:pt>
                <c:pt idx="4767">
                  <c:v>0.84099999999999997</c:v>
                </c:pt>
                <c:pt idx="4768">
                  <c:v>0.84099999999999997</c:v>
                </c:pt>
                <c:pt idx="4769">
                  <c:v>0.84099999999999997</c:v>
                </c:pt>
                <c:pt idx="4770">
                  <c:v>0.84199999999999997</c:v>
                </c:pt>
                <c:pt idx="4771">
                  <c:v>0.84199999999999997</c:v>
                </c:pt>
                <c:pt idx="4772">
                  <c:v>0.84199999999999997</c:v>
                </c:pt>
                <c:pt idx="4773">
                  <c:v>0.84199999999999997</c:v>
                </c:pt>
                <c:pt idx="4774">
                  <c:v>0.84199999999999997</c:v>
                </c:pt>
                <c:pt idx="4775">
                  <c:v>0.84299999999999997</c:v>
                </c:pt>
                <c:pt idx="4776">
                  <c:v>0.84299999999999997</c:v>
                </c:pt>
                <c:pt idx="4777">
                  <c:v>0.84299999999999997</c:v>
                </c:pt>
                <c:pt idx="4778">
                  <c:v>0.84399999999999997</c:v>
                </c:pt>
                <c:pt idx="4779">
                  <c:v>0.84399999999999997</c:v>
                </c:pt>
                <c:pt idx="4780">
                  <c:v>0.84399999999999997</c:v>
                </c:pt>
                <c:pt idx="4781">
                  <c:v>0.84499999999999997</c:v>
                </c:pt>
                <c:pt idx="4782">
                  <c:v>0.84499999999999997</c:v>
                </c:pt>
                <c:pt idx="4783">
                  <c:v>0.84499999999999997</c:v>
                </c:pt>
                <c:pt idx="4784">
                  <c:v>0.84499999999999997</c:v>
                </c:pt>
                <c:pt idx="4785">
                  <c:v>0.84499999999999997</c:v>
                </c:pt>
                <c:pt idx="4786">
                  <c:v>0.84599999999999997</c:v>
                </c:pt>
                <c:pt idx="4787">
                  <c:v>0.84599999999999997</c:v>
                </c:pt>
                <c:pt idx="4788">
                  <c:v>0.84599999999999997</c:v>
                </c:pt>
                <c:pt idx="4789">
                  <c:v>0.84599999999999997</c:v>
                </c:pt>
                <c:pt idx="4790">
                  <c:v>0.84699999999999998</c:v>
                </c:pt>
                <c:pt idx="4791">
                  <c:v>0.84699999999999998</c:v>
                </c:pt>
                <c:pt idx="4792">
                  <c:v>0.84699999999999998</c:v>
                </c:pt>
                <c:pt idx="4793">
                  <c:v>0.84799999999999998</c:v>
                </c:pt>
                <c:pt idx="4794">
                  <c:v>0.84799999999999998</c:v>
                </c:pt>
                <c:pt idx="4795">
                  <c:v>0.84799999999999998</c:v>
                </c:pt>
                <c:pt idx="4796">
                  <c:v>0.84799999999999998</c:v>
                </c:pt>
                <c:pt idx="4797">
                  <c:v>0.84799999999999998</c:v>
                </c:pt>
                <c:pt idx="4798">
                  <c:v>0.84899999999999998</c:v>
                </c:pt>
                <c:pt idx="4799">
                  <c:v>0.84899999999999998</c:v>
                </c:pt>
                <c:pt idx="4800">
                  <c:v>0.84899999999999998</c:v>
                </c:pt>
                <c:pt idx="4801">
                  <c:v>0.85</c:v>
                </c:pt>
                <c:pt idx="4802">
                  <c:v>0.85</c:v>
                </c:pt>
                <c:pt idx="4803">
                  <c:v>0.85099999999999998</c:v>
                </c:pt>
                <c:pt idx="4804">
                  <c:v>0.85099999999999998</c:v>
                </c:pt>
                <c:pt idx="4805">
                  <c:v>0.85099999999999998</c:v>
                </c:pt>
                <c:pt idx="4806">
                  <c:v>0.85199999999999998</c:v>
                </c:pt>
                <c:pt idx="4807">
                  <c:v>0.85199999999999998</c:v>
                </c:pt>
                <c:pt idx="4808">
                  <c:v>0.85199999999999998</c:v>
                </c:pt>
                <c:pt idx="4809">
                  <c:v>0.85199999999999998</c:v>
                </c:pt>
                <c:pt idx="4810">
                  <c:v>0.85299999999999998</c:v>
                </c:pt>
                <c:pt idx="4811">
                  <c:v>0.85299999999999998</c:v>
                </c:pt>
                <c:pt idx="4812">
                  <c:v>0.85299999999999998</c:v>
                </c:pt>
                <c:pt idx="4813">
                  <c:v>0.85299999999999998</c:v>
                </c:pt>
                <c:pt idx="4814">
                  <c:v>0.85299999999999998</c:v>
                </c:pt>
                <c:pt idx="4815">
                  <c:v>0.85299999999999998</c:v>
                </c:pt>
                <c:pt idx="4816">
                  <c:v>0.85299999999999998</c:v>
                </c:pt>
                <c:pt idx="4817">
                  <c:v>0.85399999999999998</c:v>
                </c:pt>
                <c:pt idx="4818">
                  <c:v>0.85399999999999998</c:v>
                </c:pt>
                <c:pt idx="4819">
                  <c:v>0.85399999999999998</c:v>
                </c:pt>
                <c:pt idx="4820">
                  <c:v>0.85499999999999998</c:v>
                </c:pt>
                <c:pt idx="4821">
                  <c:v>0.85499999999999998</c:v>
                </c:pt>
                <c:pt idx="4822">
                  <c:v>0.85499999999999998</c:v>
                </c:pt>
                <c:pt idx="4823">
                  <c:v>0.85599999999999998</c:v>
                </c:pt>
                <c:pt idx="4824">
                  <c:v>0.85599999999999998</c:v>
                </c:pt>
                <c:pt idx="4825">
                  <c:v>0.85599999999999998</c:v>
                </c:pt>
                <c:pt idx="4826">
                  <c:v>0.85599999999999998</c:v>
                </c:pt>
                <c:pt idx="4827">
                  <c:v>0.85699999999999998</c:v>
                </c:pt>
                <c:pt idx="4828">
                  <c:v>0.85699999999999998</c:v>
                </c:pt>
                <c:pt idx="4829">
                  <c:v>0.85699999999999998</c:v>
                </c:pt>
                <c:pt idx="4830">
                  <c:v>0.85699999999999998</c:v>
                </c:pt>
                <c:pt idx="4831">
                  <c:v>0.85799999999999998</c:v>
                </c:pt>
                <c:pt idx="4832">
                  <c:v>0.85799999999999998</c:v>
                </c:pt>
                <c:pt idx="4833">
                  <c:v>0.85799999999999998</c:v>
                </c:pt>
                <c:pt idx="4834">
                  <c:v>0.85899999999999999</c:v>
                </c:pt>
                <c:pt idx="4835">
                  <c:v>0.85899999999999999</c:v>
                </c:pt>
                <c:pt idx="4836">
                  <c:v>0.85899999999999999</c:v>
                </c:pt>
                <c:pt idx="4837">
                  <c:v>0.86</c:v>
                </c:pt>
                <c:pt idx="4838">
                  <c:v>0.86</c:v>
                </c:pt>
                <c:pt idx="4839">
                  <c:v>0.86099999999999999</c:v>
                </c:pt>
                <c:pt idx="4840">
                  <c:v>0.86099999999999999</c:v>
                </c:pt>
                <c:pt idx="4841">
                  <c:v>0.86099999999999999</c:v>
                </c:pt>
                <c:pt idx="4842">
                  <c:v>0.86099999999999999</c:v>
                </c:pt>
                <c:pt idx="4843">
                  <c:v>0.86099999999999999</c:v>
                </c:pt>
                <c:pt idx="4844">
                  <c:v>0.86099999999999999</c:v>
                </c:pt>
                <c:pt idx="4845">
                  <c:v>0.86099999999999999</c:v>
                </c:pt>
                <c:pt idx="4846">
                  <c:v>0.86199999999999999</c:v>
                </c:pt>
                <c:pt idx="4847">
                  <c:v>0.86199999999999999</c:v>
                </c:pt>
                <c:pt idx="4848">
                  <c:v>0.86199999999999999</c:v>
                </c:pt>
                <c:pt idx="4849">
                  <c:v>0.86299999999999999</c:v>
                </c:pt>
                <c:pt idx="4850">
                  <c:v>0.86299999999999999</c:v>
                </c:pt>
                <c:pt idx="4851">
                  <c:v>0.86299999999999999</c:v>
                </c:pt>
                <c:pt idx="4852">
                  <c:v>0.86399999999999999</c:v>
                </c:pt>
                <c:pt idx="4853">
                  <c:v>0.86399999999999999</c:v>
                </c:pt>
                <c:pt idx="4854">
                  <c:v>0.86399999999999999</c:v>
                </c:pt>
                <c:pt idx="4855">
                  <c:v>0.86499999999999999</c:v>
                </c:pt>
                <c:pt idx="4856">
                  <c:v>0.86499999999999999</c:v>
                </c:pt>
                <c:pt idx="4857">
                  <c:v>0.86499999999999999</c:v>
                </c:pt>
                <c:pt idx="4858">
                  <c:v>0.86499999999999999</c:v>
                </c:pt>
                <c:pt idx="4859">
                  <c:v>0.86599999999999999</c:v>
                </c:pt>
                <c:pt idx="4860">
                  <c:v>0.86599999999999999</c:v>
                </c:pt>
                <c:pt idx="4861">
                  <c:v>0.86599999999999999</c:v>
                </c:pt>
                <c:pt idx="4862">
                  <c:v>0.86699999999999999</c:v>
                </c:pt>
                <c:pt idx="4863">
                  <c:v>0.86699999999999999</c:v>
                </c:pt>
                <c:pt idx="4864">
                  <c:v>0.86699999999999999</c:v>
                </c:pt>
                <c:pt idx="4865">
                  <c:v>0.86799999999999999</c:v>
                </c:pt>
                <c:pt idx="4866">
                  <c:v>0.86799999999999999</c:v>
                </c:pt>
                <c:pt idx="4867">
                  <c:v>0.86799999999999999</c:v>
                </c:pt>
                <c:pt idx="4868">
                  <c:v>0.86799999999999999</c:v>
                </c:pt>
                <c:pt idx="4869">
                  <c:v>0.86799999999999999</c:v>
                </c:pt>
                <c:pt idx="4870">
                  <c:v>0.86899999999999999</c:v>
                </c:pt>
                <c:pt idx="4871">
                  <c:v>0.86899999999999999</c:v>
                </c:pt>
                <c:pt idx="4872">
                  <c:v>0.86899999999999999</c:v>
                </c:pt>
                <c:pt idx="4873">
                  <c:v>0.86899999999999999</c:v>
                </c:pt>
                <c:pt idx="4874">
                  <c:v>0.87</c:v>
                </c:pt>
                <c:pt idx="4875">
                  <c:v>0.87</c:v>
                </c:pt>
                <c:pt idx="4876">
                  <c:v>0.87</c:v>
                </c:pt>
                <c:pt idx="4877">
                  <c:v>0.87</c:v>
                </c:pt>
                <c:pt idx="4878">
                  <c:v>0.871</c:v>
                </c:pt>
                <c:pt idx="4879">
                  <c:v>0.871</c:v>
                </c:pt>
                <c:pt idx="4880">
                  <c:v>0.871</c:v>
                </c:pt>
                <c:pt idx="4881">
                  <c:v>0.872</c:v>
                </c:pt>
                <c:pt idx="4882">
                  <c:v>0.872</c:v>
                </c:pt>
                <c:pt idx="4883">
                  <c:v>0.872</c:v>
                </c:pt>
                <c:pt idx="4884">
                  <c:v>0.873</c:v>
                </c:pt>
                <c:pt idx="4885">
                  <c:v>0.873</c:v>
                </c:pt>
                <c:pt idx="4886">
                  <c:v>0.873</c:v>
                </c:pt>
                <c:pt idx="4887">
                  <c:v>0.873</c:v>
                </c:pt>
                <c:pt idx="4888">
                  <c:v>0.874</c:v>
                </c:pt>
                <c:pt idx="4889">
                  <c:v>0.874</c:v>
                </c:pt>
                <c:pt idx="4890">
                  <c:v>0.874</c:v>
                </c:pt>
                <c:pt idx="4891">
                  <c:v>0.875</c:v>
                </c:pt>
                <c:pt idx="4892">
                  <c:v>0.875</c:v>
                </c:pt>
                <c:pt idx="4893">
                  <c:v>0.875</c:v>
                </c:pt>
                <c:pt idx="4894">
                  <c:v>0.876</c:v>
                </c:pt>
                <c:pt idx="4895">
                  <c:v>0.876</c:v>
                </c:pt>
                <c:pt idx="4896">
                  <c:v>0.876</c:v>
                </c:pt>
                <c:pt idx="4897">
                  <c:v>0.877</c:v>
                </c:pt>
                <c:pt idx="4898">
                  <c:v>0.877</c:v>
                </c:pt>
                <c:pt idx="4899">
                  <c:v>0.878</c:v>
                </c:pt>
                <c:pt idx="4900">
                  <c:v>0.878</c:v>
                </c:pt>
                <c:pt idx="4901">
                  <c:v>0.878</c:v>
                </c:pt>
                <c:pt idx="4902">
                  <c:v>0.878</c:v>
                </c:pt>
                <c:pt idx="4903">
                  <c:v>0.878</c:v>
                </c:pt>
                <c:pt idx="4904">
                  <c:v>0.879</c:v>
                </c:pt>
                <c:pt idx="4905">
                  <c:v>0.879</c:v>
                </c:pt>
                <c:pt idx="4906">
                  <c:v>0.879</c:v>
                </c:pt>
                <c:pt idx="4907">
                  <c:v>0.879</c:v>
                </c:pt>
                <c:pt idx="4908">
                  <c:v>0.88</c:v>
                </c:pt>
                <c:pt idx="4909">
                  <c:v>0.88</c:v>
                </c:pt>
                <c:pt idx="4910">
                  <c:v>0.88</c:v>
                </c:pt>
                <c:pt idx="4911">
                  <c:v>0.88100000000000001</c:v>
                </c:pt>
                <c:pt idx="4912">
                  <c:v>0.88100000000000001</c:v>
                </c:pt>
                <c:pt idx="4913">
                  <c:v>0.88100000000000001</c:v>
                </c:pt>
                <c:pt idx="4914">
                  <c:v>0.88200000000000001</c:v>
                </c:pt>
                <c:pt idx="4915">
                  <c:v>0.88200000000000001</c:v>
                </c:pt>
                <c:pt idx="4916">
                  <c:v>0.88200000000000001</c:v>
                </c:pt>
                <c:pt idx="4917">
                  <c:v>0.88300000000000001</c:v>
                </c:pt>
                <c:pt idx="4918">
                  <c:v>0.88300000000000001</c:v>
                </c:pt>
                <c:pt idx="4919">
                  <c:v>0.88300000000000001</c:v>
                </c:pt>
                <c:pt idx="4920">
                  <c:v>0.88400000000000001</c:v>
                </c:pt>
                <c:pt idx="4921">
                  <c:v>0.88400000000000001</c:v>
                </c:pt>
                <c:pt idx="4922">
                  <c:v>0.88400000000000001</c:v>
                </c:pt>
                <c:pt idx="4923">
                  <c:v>0.88500000000000001</c:v>
                </c:pt>
                <c:pt idx="4924">
                  <c:v>0.88500000000000001</c:v>
                </c:pt>
                <c:pt idx="4925">
                  <c:v>0.88500000000000001</c:v>
                </c:pt>
                <c:pt idx="4926">
                  <c:v>0.88500000000000001</c:v>
                </c:pt>
                <c:pt idx="4927">
                  <c:v>0.88600000000000001</c:v>
                </c:pt>
                <c:pt idx="4928">
                  <c:v>0.88600000000000001</c:v>
                </c:pt>
                <c:pt idx="4929">
                  <c:v>0.88700000000000001</c:v>
                </c:pt>
                <c:pt idx="4930">
                  <c:v>0.88700000000000001</c:v>
                </c:pt>
                <c:pt idx="4931">
                  <c:v>0.88700000000000001</c:v>
                </c:pt>
                <c:pt idx="4932">
                  <c:v>0.88800000000000001</c:v>
                </c:pt>
                <c:pt idx="4933">
                  <c:v>0.88800000000000001</c:v>
                </c:pt>
                <c:pt idx="4934">
                  <c:v>0.88800000000000001</c:v>
                </c:pt>
                <c:pt idx="4935">
                  <c:v>0.88800000000000001</c:v>
                </c:pt>
                <c:pt idx="4936">
                  <c:v>0.88800000000000001</c:v>
                </c:pt>
                <c:pt idx="4937">
                  <c:v>0.88800000000000001</c:v>
                </c:pt>
                <c:pt idx="4938">
                  <c:v>0.88800000000000001</c:v>
                </c:pt>
                <c:pt idx="4939">
                  <c:v>0.88900000000000001</c:v>
                </c:pt>
                <c:pt idx="4940">
                  <c:v>0.88900000000000001</c:v>
                </c:pt>
                <c:pt idx="4941">
                  <c:v>0.88900000000000001</c:v>
                </c:pt>
                <c:pt idx="4942">
                  <c:v>0.89</c:v>
                </c:pt>
                <c:pt idx="4943">
                  <c:v>0.89</c:v>
                </c:pt>
                <c:pt idx="4944">
                  <c:v>0.89100000000000001</c:v>
                </c:pt>
                <c:pt idx="4945">
                  <c:v>0.89100000000000001</c:v>
                </c:pt>
                <c:pt idx="4946">
                  <c:v>0.89200000000000002</c:v>
                </c:pt>
                <c:pt idx="4947">
                  <c:v>0.89200000000000002</c:v>
                </c:pt>
                <c:pt idx="4948">
                  <c:v>0.89200000000000002</c:v>
                </c:pt>
                <c:pt idx="4949">
                  <c:v>0.89300000000000002</c:v>
                </c:pt>
                <c:pt idx="4950">
                  <c:v>0.89300000000000002</c:v>
                </c:pt>
                <c:pt idx="4951">
                  <c:v>0.89300000000000002</c:v>
                </c:pt>
                <c:pt idx="4952">
                  <c:v>0.89300000000000002</c:v>
                </c:pt>
                <c:pt idx="4953">
                  <c:v>0.89400000000000002</c:v>
                </c:pt>
                <c:pt idx="4954">
                  <c:v>0.89400000000000002</c:v>
                </c:pt>
                <c:pt idx="4955">
                  <c:v>0.89400000000000002</c:v>
                </c:pt>
                <c:pt idx="4956">
                  <c:v>0.89400000000000002</c:v>
                </c:pt>
                <c:pt idx="4957">
                  <c:v>0.89500000000000002</c:v>
                </c:pt>
                <c:pt idx="4958">
                  <c:v>0.89500000000000002</c:v>
                </c:pt>
                <c:pt idx="4959">
                  <c:v>0.89500000000000002</c:v>
                </c:pt>
                <c:pt idx="4960">
                  <c:v>0.89500000000000002</c:v>
                </c:pt>
                <c:pt idx="4961">
                  <c:v>0.89500000000000002</c:v>
                </c:pt>
                <c:pt idx="4962">
                  <c:v>0.89600000000000002</c:v>
                </c:pt>
                <c:pt idx="4963">
                  <c:v>0.89600000000000002</c:v>
                </c:pt>
                <c:pt idx="4964">
                  <c:v>0.89600000000000002</c:v>
                </c:pt>
                <c:pt idx="4965">
                  <c:v>0.89600000000000002</c:v>
                </c:pt>
                <c:pt idx="4966">
                  <c:v>0.89700000000000002</c:v>
                </c:pt>
                <c:pt idx="4967">
                  <c:v>0.89700000000000002</c:v>
                </c:pt>
                <c:pt idx="4968">
                  <c:v>0.89700000000000002</c:v>
                </c:pt>
                <c:pt idx="4969">
                  <c:v>0.89800000000000002</c:v>
                </c:pt>
                <c:pt idx="4970">
                  <c:v>0.89800000000000002</c:v>
                </c:pt>
                <c:pt idx="4971">
                  <c:v>0.89900000000000002</c:v>
                </c:pt>
                <c:pt idx="4972">
                  <c:v>0.89900000000000002</c:v>
                </c:pt>
                <c:pt idx="4973">
                  <c:v>0.89900000000000002</c:v>
                </c:pt>
                <c:pt idx="4974">
                  <c:v>0.89900000000000002</c:v>
                </c:pt>
                <c:pt idx="4975">
                  <c:v>0.89900000000000002</c:v>
                </c:pt>
                <c:pt idx="4976">
                  <c:v>0.89900000000000002</c:v>
                </c:pt>
                <c:pt idx="4977">
                  <c:v>0.89900000000000002</c:v>
                </c:pt>
                <c:pt idx="4978">
                  <c:v>0.89900000000000002</c:v>
                </c:pt>
                <c:pt idx="4979">
                  <c:v>0.9</c:v>
                </c:pt>
                <c:pt idx="4980">
                  <c:v>0.9</c:v>
                </c:pt>
                <c:pt idx="4981">
                  <c:v>0.9</c:v>
                </c:pt>
                <c:pt idx="4982">
                  <c:v>0.90100000000000002</c:v>
                </c:pt>
                <c:pt idx="4983">
                  <c:v>0.90100000000000002</c:v>
                </c:pt>
                <c:pt idx="4984">
                  <c:v>0.90200000000000002</c:v>
                </c:pt>
                <c:pt idx="4985">
                  <c:v>0.90200000000000002</c:v>
                </c:pt>
                <c:pt idx="4986">
                  <c:v>0.90300000000000002</c:v>
                </c:pt>
                <c:pt idx="4987">
                  <c:v>0.90300000000000002</c:v>
                </c:pt>
                <c:pt idx="4988">
                  <c:v>0.90400000000000003</c:v>
                </c:pt>
                <c:pt idx="4989">
                  <c:v>0.90400000000000003</c:v>
                </c:pt>
                <c:pt idx="4990">
                  <c:v>0.90400000000000003</c:v>
                </c:pt>
                <c:pt idx="4991">
                  <c:v>0.90500000000000003</c:v>
                </c:pt>
                <c:pt idx="4992">
                  <c:v>0.90500000000000003</c:v>
                </c:pt>
                <c:pt idx="4993">
                  <c:v>0.90500000000000003</c:v>
                </c:pt>
                <c:pt idx="4994">
                  <c:v>0.90500000000000003</c:v>
                </c:pt>
                <c:pt idx="4995">
                  <c:v>0.90500000000000003</c:v>
                </c:pt>
                <c:pt idx="4996">
                  <c:v>0.90600000000000003</c:v>
                </c:pt>
                <c:pt idx="4997">
                  <c:v>0.90600000000000003</c:v>
                </c:pt>
                <c:pt idx="4998">
                  <c:v>0.90600000000000003</c:v>
                </c:pt>
                <c:pt idx="4999">
                  <c:v>0.90700000000000003</c:v>
                </c:pt>
                <c:pt idx="5000">
                  <c:v>0.90700000000000003</c:v>
                </c:pt>
                <c:pt idx="5001">
                  <c:v>0.90800000000000003</c:v>
                </c:pt>
                <c:pt idx="5002">
                  <c:v>0.90800000000000003</c:v>
                </c:pt>
                <c:pt idx="5003">
                  <c:v>0.90800000000000003</c:v>
                </c:pt>
                <c:pt idx="5004">
                  <c:v>0.90900000000000003</c:v>
                </c:pt>
                <c:pt idx="5005">
                  <c:v>0.90900000000000003</c:v>
                </c:pt>
                <c:pt idx="5006">
                  <c:v>0.90900000000000003</c:v>
                </c:pt>
                <c:pt idx="5007">
                  <c:v>0.90900000000000003</c:v>
                </c:pt>
                <c:pt idx="5008">
                  <c:v>0.91</c:v>
                </c:pt>
                <c:pt idx="5009">
                  <c:v>0.91</c:v>
                </c:pt>
                <c:pt idx="5010">
                  <c:v>0.91</c:v>
                </c:pt>
                <c:pt idx="5011">
                  <c:v>0.91100000000000003</c:v>
                </c:pt>
                <c:pt idx="5012">
                  <c:v>0.91100000000000003</c:v>
                </c:pt>
                <c:pt idx="5013">
                  <c:v>0.91100000000000003</c:v>
                </c:pt>
                <c:pt idx="5014">
                  <c:v>0.91100000000000003</c:v>
                </c:pt>
                <c:pt idx="5015">
                  <c:v>0.91100000000000003</c:v>
                </c:pt>
                <c:pt idx="5016">
                  <c:v>0.91100000000000003</c:v>
                </c:pt>
                <c:pt idx="5017">
                  <c:v>0.91200000000000003</c:v>
                </c:pt>
                <c:pt idx="5018">
                  <c:v>0.91200000000000003</c:v>
                </c:pt>
                <c:pt idx="5019">
                  <c:v>0.91200000000000003</c:v>
                </c:pt>
                <c:pt idx="5020">
                  <c:v>0.91300000000000003</c:v>
                </c:pt>
                <c:pt idx="5021">
                  <c:v>0.91300000000000003</c:v>
                </c:pt>
                <c:pt idx="5022">
                  <c:v>0.91300000000000003</c:v>
                </c:pt>
                <c:pt idx="5023">
                  <c:v>0.91400000000000003</c:v>
                </c:pt>
                <c:pt idx="5024">
                  <c:v>0.91400000000000003</c:v>
                </c:pt>
                <c:pt idx="5025">
                  <c:v>0.91400000000000003</c:v>
                </c:pt>
                <c:pt idx="5026">
                  <c:v>0.91500000000000004</c:v>
                </c:pt>
                <c:pt idx="5027">
                  <c:v>0.91500000000000004</c:v>
                </c:pt>
                <c:pt idx="5028">
                  <c:v>0.91500000000000004</c:v>
                </c:pt>
                <c:pt idx="5029">
                  <c:v>0.91500000000000004</c:v>
                </c:pt>
                <c:pt idx="5030">
                  <c:v>0.91500000000000004</c:v>
                </c:pt>
                <c:pt idx="5031">
                  <c:v>0.91500000000000004</c:v>
                </c:pt>
                <c:pt idx="5032">
                  <c:v>0.91600000000000004</c:v>
                </c:pt>
                <c:pt idx="5033">
                  <c:v>0.91600000000000004</c:v>
                </c:pt>
                <c:pt idx="5034">
                  <c:v>0.91600000000000004</c:v>
                </c:pt>
                <c:pt idx="5035">
                  <c:v>0.91600000000000004</c:v>
                </c:pt>
                <c:pt idx="5036">
                  <c:v>0.91700000000000004</c:v>
                </c:pt>
                <c:pt idx="5037">
                  <c:v>0.91700000000000004</c:v>
                </c:pt>
                <c:pt idx="5038">
                  <c:v>0.91700000000000004</c:v>
                </c:pt>
                <c:pt idx="5039">
                  <c:v>0.91800000000000004</c:v>
                </c:pt>
                <c:pt idx="5040">
                  <c:v>0.91800000000000004</c:v>
                </c:pt>
                <c:pt idx="5041">
                  <c:v>0.91800000000000004</c:v>
                </c:pt>
                <c:pt idx="5042">
                  <c:v>0.91900000000000004</c:v>
                </c:pt>
                <c:pt idx="5043">
                  <c:v>0.91900000000000004</c:v>
                </c:pt>
                <c:pt idx="5044">
                  <c:v>0.91900000000000004</c:v>
                </c:pt>
                <c:pt idx="5045">
                  <c:v>0.91900000000000004</c:v>
                </c:pt>
                <c:pt idx="5046">
                  <c:v>0.92</c:v>
                </c:pt>
                <c:pt idx="5047">
                  <c:v>0.92</c:v>
                </c:pt>
                <c:pt idx="5048">
                  <c:v>0.92</c:v>
                </c:pt>
                <c:pt idx="5049">
                  <c:v>0.92100000000000004</c:v>
                </c:pt>
                <c:pt idx="5050">
                  <c:v>0.92100000000000004</c:v>
                </c:pt>
                <c:pt idx="5051">
                  <c:v>0.92100000000000004</c:v>
                </c:pt>
                <c:pt idx="5052">
                  <c:v>0.92200000000000004</c:v>
                </c:pt>
                <c:pt idx="5053">
                  <c:v>0.92200000000000004</c:v>
                </c:pt>
                <c:pt idx="5054">
                  <c:v>0.92200000000000004</c:v>
                </c:pt>
                <c:pt idx="5055">
                  <c:v>0.92300000000000004</c:v>
                </c:pt>
                <c:pt idx="5056">
                  <c:v>0.92300000000000004</c:v>
                </c:pt>
                <c:pt idx="5057">
                  <c:v>0.92400000000000004</c:v>
                </c:pt>
                <c:pt idx="5058">
                  <c:v>0.92400000000000004</c:v>
                </c:pt>
                <c:pt idx="5059">
                  <c:v>0.92400000000000004</c:v>
                </c:pt>
                <c:pt idx="5060">
                  <c:v>0.92500000000000004</c:v>
                </c:pt>
                <c:pt idx="5061">
                  <c:v>0.92500000000000004</c:v>
                </c:pt>
                <c:pt idx="5062">
                  <c:v>0.92500000000000004</c:v>
                </c:pt>
                <c:pt idx="5063">
                  <c:v>0.92500000000000004</c:v>
                </c:pt>
                <c:pt idx="5064">
                  <c:v>0.92400000000000004</c:v>
                </c:pt>
                <c:pt idx="5065">
                  <c:v>0.92400000000000004</c:v>
                </c:pt>
                <c:pt idx="5066">
                  <c:v>0.92400000000000004</c:v>
                </c:pt>
                <c:pt idx="5067">
                  <c:v>0.92400000000000004</c:v>
                </c:pt>
                <c:pt idx="5068">
                  <c:v>0.92400000000000004</c:v>
                </c:pt>
                <c:pt idx="5069">
                  <c:v>0.92300000000000004</c:v>
                </c:pt>
                <c:pt idx="5070">
                  <c:v>0.92300000000000004</c:v>
                </c:pt>
                <c:pt idx="5071">
                  <c:v>0.92300000000000004</c:v>
                </c:pt>
                <c:pt idx="5072">
                  <c:v>0.92300000000000004</c:v>
                </c:pt>
                <c:pt idx="5073">
                  <c:v>0.92200000000000004</c:v>
                </c:pt>
                <c:pt idx="5074">
                  <c:v>0.92200000000000004</c:v>
                </c:pt>
                <c:pt idx="5075">
                  <c:v>0.92100000000000004</c:v>
                </c:pt>
                <c:pt idx="5076">
                  <c:v>0.92100000000000004</c:v>
                </c:pt>
                <c:pt idx="5077">
                  <c:v>0.92</c:v>
                </c:pt>
                <c:pt idx="5078">
                  <c:v>0.92</c:v>
                </c:pt>
                <c:pt idx="5079">
                  <c:v>0.91900000000000004</c:v>
                </c:pt>
                <c:pt idx="5080">
                  <c:v>0.91900000000000004</c:v>
                </c:pt>
                <c:pt idx="5081">
                  <c:v>0.91900000000000004</c:v>
                </c:pt>
                <c:pt idx="5082">
                  <c:v>0.91900000000000004</c:v>
                </c:pt>
                <c:pt idx="5083">
                  <c:v>0.91900000000000004</c:v>
                </c:pt>
                <c:pt idx="5084">
                  <c:v>0.92</c:v>
                </c:pt>
                <c:pt idx="5085">
                  <c:v>0.92</c:v>
                </c:pt>
                <c:pt idx="5086">
                  <c:v>0.92</c:v>
                </c:pt>
                <c:pt idx="5087">
                  <c:v>0.92100000000000004</c:v>
                </c:pt>
                <c:pt idx="5088">
                  <c:v>0.92200000000000004</c:v>
                </c:pt>
                <c:pt idx="5089">
                  <c:v>0.92300000000000004</c:v>
                </c:pt>
                <c:pt idx="5090">
                  <c:v>0.92400000000000004</c:v>
                </c:pt>
                <c:pt idx="5091">
                  <c:v>0.92500000000000004</c:v>
                </c:pt>
                <c:pt idx="5092">
                  <c:v>0.92500000000000004</c:v>
                </c:pt>
                <c:pt idx="5093">
                  <c:v>0.92600000000000005</c:v>
                </c:pt>
                <c:pt idx="5094">
                  <c:v>0.92700000000000005</c:v>
                </c:pt>
                <c:pt idx="5095">
                  <c:v>0.92700000000000005</c:v>
                </c:pt>
                <c:pt idx="5096">
                  <c:v>0.92800000000000005</c:v>
                </c:pt>
                <c:pt idx="5097">
                  <c:v>0.92900000000000005</c:v>
                </c:pt>
                <c:pt idx="5098">
                  <c:v>0.93</c:v>
                </c:pt>
                <c:pt idx="5099">
                  <c:v>0.93</c:v>
                </c:pt>
                <c:pt idx="5100">
                  <c:v>0.93100000000000005</c:v>
                </c:pt>
                <c:pt idx="5101">
                  <c:v>0.93200000000000005</c:v>
                </c:pt>
                <c:pt idx="5102">
                  <c:v>0.93200000000000005</c:v>
                </c:pt>
                <c:pt idx="5103">
                  <c:v>0.93300000000000005</c:v>
                </c:pt>
                <c:pt idx="5104">
                  <c:v>0.93400000000000005</c:v>
                </c:pt>
                <c:pt idx="5105">
                  <c:v>0.93500000000000005</c:v>
                </c:pt>
                <c:pt idx="5106">
                  <c:v>0.93500000000000005</c:v>
                </c:pt>
                <c:pt idx="5107">
                  <c:v>0.93600000000000005</c:v>
                </c:pt>
                <c:pt idx="5108">
                  <c:v>0.93600000000000005</c:v>
                </c:pt>
                <c:pt idx="5109">
                  <c:v>0.93700000000000006</c:v>
                </c:pt>
                <c:pt idx="5110">
                  <c:v>0.93700000000000006</c:v>
                </c:pt>
                <c:pt idx="5111">
                  <c:v>0.93799999999999994</c:v>
                </c:pt>
                <c:pt idx="5112">
                  <c:v>0.93799999999999994</c:v>
                </c:pt>
                <c:pt idx="5113">
                  <c:v>0.93899999999999995</c:v>
                </c:pt>
                <c:pt idx="5114">
                  <c:v>0.93899999999999995</c:v>
                </c:pt>
                <c:pt idx="5115">
                  <c:v>0.94</c:v>
                </c:pt>
                <c:pt idx="5116">
                  <c:v>0.94</c:v>
                </c:pt>
                <c:pt idx="5117">
                  <c:v>0.94099999999999995</c:v>
                </c:pt>
                <c:pt idx="5118">
                  <c:v>0.94099999999999995</c:v>
                </c:pt>
                <c:pt idx="5119">
                  <c:v>0.94099999999999995</c:v>
                </c:pt>
                <c:pt idx="5120">
                  <c:v>0.94199999999999995</c:v>
                </c:pt>
                <c:pt idx="5121">
                  <c:v>0.94199999999999995</c:v>
                </c:pt>
                <c:pt idx="5122">
                  <c:v>0.94199999999999995</c:v>
                </c:pt>
                <c:pt idx="5123">
                  <c:v>0.94299999999999995</c:v>
                </c:pt>
                <c:pt idx="5124">
                  <c:v>0.94299999999999995</c:v>
                </c:pt>
                <c:pt idx="5125">
                  <c:v>0.94299999999999995</c:v>
                </c:pt>
                <c:pt idx="5126">
                  <c:v>0.94399999999999995</c:v>
                </c:pt>
                <c:pt idx="5127">
                  <c:v>0.94399999999999995</c:v>
                </c:pt>
                <c:pt idx="5128">
                  <c:v>0.94499999999999995</c:v>
                </c:pt>
                <c:pt idx="5129">
                  <c:v>0.94499999999999995</c:v>
                </c:pt>
                <c:pt idx="5130">
                  <c:v>0.94599999999999995</c:v>
                </c:pt>
                <c:pt idx="5131">
                  <c:v>0.94599999999999995</c:v>
                </c:pt>
                <c:pt idx="5132">
                  <c:v>0.94599999999999995</c:v>
                </c:pt>
                <c:pt idx="5133">
                  <c:v>0.94699999999999995</c:v>
                </c:pt>
                <c:pt idx="5134">
                  <c:v>0.94699999999999995</c:v>
                </c:pt>
                <c:pt idx="5135">
                  <c:v>0.94699999999999995</c:v>
                </c:pt>
                <c:pt idx="5136">
                  <c:v>0.94799999999999995</c:v>
                </c:pt>
                <c:pt idx="5137">
                  <c:v>0.94899999999999995</c:v>
                </c:pt>
                <c:pt idx="5138">
                  <c:v>0.94899999999999995</c:v>
                </c:pt>
                <c:pt idx="5139">
                  <c:v>0.95</c:v>
                </c:pt>
                <c:pt idx="5140">
                  <c:v>0.95</c:v>
                </c:pt>
                <c:pt idx="5141">
                  <c:v>0.95099999999999996</c:v>
                </c:pt>
                <c:pt idx="5142">
                  <c:v>0.95099999999999996</c:v>
                </c:pt>
                <c:pt idx="5143">
                  <c:v>0.95099999999999996</c:v>
                </c:pt>
                <c:pt idx="5144">
                  <c:v>0.95199999999999996</c:v>
                </c:pt>
                <c:pt idx="5145">
                  <c:v>0.95199999999999996</c:v>
                </c:pt>
                <c:pt idx="5146">
                  <c:v>0.95199999999999996</c:v>
                </c:pt>
                <c:pt idx="5147">
                  <c:v>0.95199999999999996</c:v>
                </c:pt>
                <c:pt idx="5148">
                  <c:v>0.95199999999999996</c:v>
                </c:pt>
                <c:pt idx="5149">
                  <c:v>0.95299999999999996</c:v>
                </c:pt>
                <c:pt idx="5150">
                  <c:v>0.95299999999999996</c:v>
                </c:pt>
                <c:pt idx="5151">
                  <c:v>0.95299999999999996</c:v>
                </c:pt>
                <c:pt idx="5152">
                  <c:v>0.95399999999999996</c:v>
                </c:pt>
                <c:pt idx="5153">
                  <c:v>0.95399999999999996</c:v>
                </c:pt>
                <c:pt idx="5154">
                  <c:v>0.95399999999999996</c:v>
                </c:pt>
                <c:pt idx="5155">
                  <c:v>0.95499999999999996</c:v>
                </c:pt>
                <c:pt idx="5156">
                  <c:v>0.95499999999999996</c:v>
                </c:pt>
                <c:pt idx="5157">
                  <c:v>0.95499999999999996</c:v>
                </c:pt>
                <c:pt idx="5158">
                  <c:v>0.95599999999999996</c:v>
                </c:pt>
                <c:pt idx="5159">
                  <c:v>0.95599999999999996</c:v>
                </c:pt>
                <c:pt idx="5160">
                  <c:v>0.95699999999999996</c:v>
                </c:pt>
                <c:pt idx="5161">
                  <c:v>0.95699999999999996</c:v>
                </c:pt>
                <c:pt idx="5162">
                  <c:v>0.95699999999999996</c:v>
                </c:pt>
                <c:pt idx="5163">
                  <c:v>0.95799999999999996</c:v>
                </c:pt>
                <c:pt idx="5164">
                  <c:v>0.95799999999999996</c:v>
                </c:pt>
                <c:pt idx="5165">
                  <c:v>0.95799999999999996</c:v>
                </c:pt>
                <c:pt idx="5166">
                  <c:v>0.95899999999999996</c:v>
                </c:pt>
                <c:pt idx="5167">
                  <c:v>0.95899999999999996</c:v>
                </c:pt>
                <c:pt idx="5168">
                  <c:v>0.95899999999999996</c:v>
                </c:pt>
                <c:pt idx="5169">
                  <c:v>0.96</c:v>
                </c:pt>
                <c:pt idx="5170">
                  <c:v>0.96</c:v>
                </c:pt>
                <c:pt idx="5171">
                  <c:v>0.96</c:v>
                </c:pt>
                <c:pt idx="5172">
                  <c:v>0.96099999999999997</c:v>
                </c:pt>
                <c:pt idx="5173">
                  <c:v>0.96099999999999997</c:v>
                </c:pt>
                <c:pt idx="5174">
                  <c:v>0.96199999999999997</c:v>
                </c:pt>
                <c:pt idx="5175">
                  <c:v>0.96199999999999997</c:v>
                </c:pt>
                <c:pt idx="5176">
                  <c:v>0.96199999999999997</c:v>
                </c:pt>
                <c:pt idx="5177">
                  <c:v>0.96299999999999997</c:v>
                </c:pt>
                <c:pt idx="5178">
                  <c:v>0.96299999999999997</c:v>
                </c:pt>
                <c:pt idx="5179">
                  <c:v>0.96299999999999997</c:v>
                </c:pt>
                <c:pt idx="5180">
                  <c:v>0.96399999999999997</c:v>
                </c:pt>
                <c:pt idx="5181">
                  <c:v>0.96399999999999997</c:v>
                </c:pt>
                <c:pt idx="5182">
                  <c:v>0.96399999999999997</c:v>
                </c:pt>
                <c:pt idx="5183">
                  <c:v>0.96499999999999997</c:v>
                </c:pt>
                <c:pt idx="5184">
                  <c:v>0.96499999999999997</c:v>
                </c:pt>
                <c:pt idx="5185">
                  <c:v>0.96599999999999997</c:v>
                </c:pt>
                <c:pt idx="5186">
                  <c:v>0.96599999999999997</c:v>
                </c:pt>
                <c:pt idx="5187">
                  <c:v>0.96599999999999997</c:v>
                </c:pt>
                <c:pt idx="5188">
                  <c:v>0.96599999999999997</c:v>
                </c:pt>
                <c:pt idx="5189">
                  <c:v>0.96599999999999997</c:v>
                </c:pt>
                <c:pt idx="5190">
                  <c:v>0.96599999999999997</c:v>
                </c:pt>
                <c:pt idx="5191">
                  <c:v>0.96599999999999997</c:v>
                </c:pt>
                <c:pt idx="5192">
                  <c:v>0.96599999999999997</c:v>
                </c:pt>
                <c:pt idx="5193">
                  <c:v>0.96599999999999997</c:v>
                </c:pt>
                <c:pt idx="5194">
                  <c:v>0.96699999999999997</c:v>
                </c:pt>
                <c:pt idx="5195">
                  <c:v>0.96699999999999997</c:v>
                </c:pt>
                <c:pt idx="5196">
                  <c:v>0.96699999999999997</c:v>
                </c:pt>
                <c:pt idx="5197">
                  <c:v>0.96699999999999997</c:v>
                </c:pt>
                <c:pt idx="5198">
                  <c:v>0.96699999999999997</c:v>
                </c:pt>
                <c:pt idx="5199">
                  <c:v>0.96699999999999997</c:v>
                </c:pt>
                <c:pt idx="5200">
                  <c:v>0.96799999999999997</c:v>
                </c:pt>
                <c:pt idx="5201">
                  <c:v>0.96799999999999997</c:v>
                </c:pt>
                <c:pt idx="5202">
                  <c:v>0.96799999999999997</c:v>
                </c:pt>
                <c:pt idx="5203">
                  <c:v>0.96799999999999997</c:v>
                </c:pt>
                <c:pt idx="5204">
                  <c:v>0.96799999999999997</c:v>
                </c:pt>
                <c:pt idx="5205">
                  <c:v>0.96799999999999997</c:v>
                </c:pt>
                <c:pt idx="5206">
                  <c:v>0.96799999999999997</c:v>
                </c:pt>
                <c:pt idx="5207">
                  <c:v>0.96799999999999997</c:v>
                </c:pt>
                <c:pt idx="5208">
                  <c:v>0.96799999999999997</c:v>
                </c:pt>
                <c:pt idx="5209">
                  <c:v>0.96799999999999997</c:v>
                </c:pt>
                <c:pt idx="5210">
                  <c:v>0.96799999999999997</c:v>
                </c:pt>
                <c:pt idx="5211">
                  <c:v>0.96799999999999997</c:v>
                </c:pt>
                <c:pt idx="5212">
                  <c:v>0.96799999999999997</c:v>
                </c:pt>
                <c:pt idx="5213">
                  <c:v>0.96699999999999997</c:v>
                </c:pt>
                <c:pt idx="5214">
                  <c:v>0.96699999999999997</c:v>
                </c:pt>
                <c:pt idx="5215">
                  <c:v>0.96699999999999997</c:v>
                </c:pt>
                <c:pt idx="5216">
                  <c:v>0.96599999999999997</c:v>
                </c:pt>
                <c:pt idx="5217">
                  <c:v>0.96599999999999997</c:v>
                </c:pt>
                <c:pt idx="5218">
                  <c:v>0.96599999999999997</c:v>
                </c:pt>
                <c:pt idx="5219">
                  <c:v>0.96599999999999997</c:v>
                </c:pt>
                <c:pt idx="5220">
                  <c:v>0.96599999999999997</c:v>
                </c:pt>
                <c:pt idx="5221">
                  <c:v>0.96599999999999997</c:v>
                </c:pt>
                <c:pt idx="5222">
                  <c:v>0.96599999999999997</c:v>
                </c:pt>
                <c:pt idx="5223">
                  <c:v>0.96599999999999997</c:v>
                </c:pt>
                <c:pt idx="5224">
                  <c:v>0.96599999999999997</c:v>
                </c:pt>
                <c:pt idx="5225">
                  <c:v>0.96599999999999997</c:v>
                </c:pt>
                <c:pt idx="5226">
                  <c:v>0.96599999999999997</c:v>
                </c:pt>
                <c:pt idx="5227">
                  <c:v>0.96599999999999997</c:v>
                </c:pt>
                <c:pt idx="5228">
                  <c:v>0.96699999999999997</c:v>
                </c:pt>
                <c:pt idx="5229">
                  <c:v>0.96699999999999997</c:v>
                </c:pt>
                <c:pt idx="5230">
                  <c:v>0.96699999999999997</c:v>
                </c:pt>
                <c:pt idx="5231">
                  <c:v>0.96799999999999997</c:v>
                </c:pt>
                <c:pt idx="5232">
                  <c:v>0.96899999999999997</c:v>
                </c:pt>
                <c:pt idx="5233">
                  <c:v>0.96899999999999997</c:v>
                </c:pt>
                <c:pt idx="5234">
                  <c:v>0.97</c:v>
                </c:pt>
                <c:pt idx="5235">
                  <c:v>0.97099999999999997</c:v>
                </c:pt>
                <c:pt idx="5236">
                  <c:v>0.97199999999999998</c:v>
                </c:pt>
                <c:pt idx="5237">
                  <c:v>0.97299999999999998</c:v>
                </c:pt>
                <c:pt idx="5238">
                  <c:v>0.97399999999999998</c:v>
                </c:pt>
                <c:pt idx="5239">
                  <c:v>0.97499999999999998</c:v>
                </c:pt>
                <c:pt idx="5240">
                  <c:v>0.97599999999999998</c:v>
                </c:pt>
                <c:pt idx="5241">
                  <c:v>0.97699999999999998</c:v>
                </c:pt>
                <c:pt idx="5242">
                  <c:v>0.97799999999999998</c:v>
                </c:pt>
                <c:pt idx="5243">
                  <c:v>0.97899999999999998</c:v>
                </c:pt>
                <c:pt idx="5244">
                  <c:v>0.98</c:v>
                </c:pt>
                <c:pt idx="5245">
                  <c:v>0.98199999999999998</c:v>
                </c:pt>
                <c:pt idx="5246">
                  <c:v>0.98299999999999998</c:v>
                </c:pt>
                <c:pt idx="5247">
                  <c:v>0.98399999999999999</c:v>
                </c:pt>
                <c:pt idx="5248">
                  <c:v>0.98499999999999999</c:v>
                </c:pt>
                <c:pt idx="5249">
                  <c:v>0.98599999999999999</c:v>
                </c:pt>
                <c:pt idx="5250">
                  <c:v>0.98699999999999999</c:v>
                </c:pt>
                <c:pt idx="5251">
                  <c:v>0.98799999999999999</c:v>
                </c:pt>
                <c:pt idx="5252">
                  <c:v>0.98899999999999999</c:v>
                </c:pt>
                <c:pt idx="5253">
                  <c:v>0.99</c:v>
                </c:pt>
                <c:pt idx="5254">
                  <c:v>0.99099999999999999</c:v>
                </c:pt>
                <c:pt idx="5255">
                  <c:v>0.99199999999999999</c:v>
                </c:pt>
                <c:pt idx="5256">
                  <c:v>0.99199999999999999</c:v>
                </c:pt>
                <c:pt idx="5257">
                  <c:v>0.99299999999999999</c:v>
                </c:pt>
                <c:pt idx="5258">
                  <c:v>0.99399999999999999</c:v>
                </c:pt>
                <c:pt idx="5259">
                  <c:v>0.99399999999999999</c:v>
                </c:pt>
                <c:pt idx="5260">
                  <c:v>0.995</c:v>
                </c:pt>
                <c:pt idx="5261">
                  <c:v>0.996</c:v>
                </c:pt>
                <c:pt idx="5262">
                  <c:v>0.996</c:v>
                </c:pt>
                <c:pt idx="5263">
                  <c:v>0.997</c:v>
                </c:pt>
                <c:pt idx="5264">
                  <c:v>0.998</c:v>
                </c:pt>
                <c:pt idx="5265">
                  <c:v>0.999</c:v>
                </c:pt>
                <c:pt idx="5266">
                  <c:v>1</c:v>
                </c:pt>
                <c:pt idx="5267">
                  <c:v>1</c:v>
                </c:pt>
                <c:pt idx="5268">
                  <c:v>1</c:v>
                </c:pt>
                <c:pt idx="5269">
                  <c:v>1</c:v>
                </c:pt>
                <c:pt idx="5270">
                  <c:v>1</c:v>
                </c:pt>
                <c:pt idx="5271">
                  <c:v>1</c:v>
                </c:pt>
                <c:pt idx="5272">
                  <c:v>1.01</c:v>
                </c:pt>
                <c:pt idx="5273">
                  <c:v>1.01</c:v>
                </c:pt>
                <c:pt idx="5274">
                  <c:v>1.01</c:v>
                </c:pt>
                <c:pt idx="5275">
                  <c:v>1.01</c:v>
                </c:pt>
                <c:pt idx="5276">
                  <c:v>1.01</c:v>
                </c:pt>
                <c:pt idx="5277">
                  <c:v>1.01</c:v>
                </c:pt>
                <c:pt idx="5278">
                  <c:v>1.01</c:v>
                </c:pt>
                <c:pt idx="5279">
                  <c:v>1.01</c:v>
                </c:pt>
                <c:pt idx="5280">
                  <c:v>1.01</c:v>
                </c:pt>
                <c:pt idx="5281">
                  <c:v>1.01</c:v>
                </c:pt>
                <c:pt idx="5282">
                  <c:v>1.01</c:v>
                </c:pt>
                <c:pt idx="5283">
                  <c:v>1.01</c:v>
                </c:pt>
                <c:pt idx="5284">
                  <c:v>1.01</c:v>
                </c:pt>
                <c:pt idx="5285">
                  <c:v>1.01</c:v>
                </c:pt>
                <c:pt idx="5286">
                  <c:v>1.01</c:v>
                </c:pt>
                <c:pt idx="5287">
                  <c:v>1.02</c:v>
                </c:pt>
                <c:pt idx="5288">
                  <c:v>1.02</c:v>
                </c:pt>
                <c:pt idx="5289">
                  <c:v>1.02</c:v>
                </c:pt>
                <c:pt idx="5290">
                  <c:v>1.02</c:v>
                </c:pt>
                <c:pt idx="5291">
                  <c:v>1.02</c:v>
                </c:pt>
                <c:pt idx="5292">
                  <c:v>1.02</c:v>
                </c:pt>
                <c:pt idx="5293">
                  <c:v>1.02</c:v>
                </c:pt>
                <c:pt idx="5294">
                  <c:v>1.02</c:v>
                </c:pt>
                <c:pt idx="5295">
                  <c:v>1.02</c:v>
                </c:pt>
                <c:pt idx="5296">
                  <c:v>1.02</c:v>
                </c:pt>
                <c:pt idx="5297">
                  <c:v>1.02</c:v>
                </c:pt>
                <c:pt idx="5298">
                  <c:v>1.02</c:v>
                </c:pt>
                <c:pt idx="5299">
                  <c:v>1.02</c:v>
                </c:pt>
                <c:pt idx="5300">
                  <c:v>1.02</c:v>
                </c:pt>
                <c:pt idx="5301">
                  <c:v>1.02</c:v>
                </c:pt>
                <c:pt idx="5302">
                  <c:v>1.02</c:v>
                </c:pt>
                <c:pt idx="5303">
                  <c:v>1.02</c:v>
                </c:pt>
                <c:pt idx="5304">
                  <c:v>1.02</c:v>
                </c:pt>
                <c:pt idx="5305">
                  <c:v>1.02</c:v>
                </c:pt>
                <c:pt idx="5306">
                  <c:v>1.03</c:v>
                </c:pt>
                <c:pt idx="5307">
                  <c:v>1.03</c:v>
                </c:pt>
                <c:pt idx="5308">
                  <c:v>1.03</c:v>
                </c:pt>
                <c:pt idx="5309">
                  <c:v>1.03</c:v>
                </c:pt>
                <c:pt idx="5310">
                  <c:v>1.03</c:v>
                </c:pt>
                <c:pt idx="5311">
                  <c:v>1.03</c:v>
                </c:pt>
                <c:pt idx="5312">
                  <c:v>1.03</c:v>
                </c:pt>
                <c:pt idx="5313">
                  <c:v>1.03</c:v>
                </c:pt>
                <c:pt idx="5314">
                  <c:v>1.03</c:v>
                </c:pt>
                <c:pt idx="5315">
                  <c:v>1.03</c:v>
                </c:pt>
                <c:pt idx="5316">
                  <c:v>1.03</c:v>
                </c:pt>
                <c:pt idx="5317">
                  <c:v>1.03</c:v>
                </c:pt>
                <c:pt idx="5318">
                  <c:v>1.03</c:v>
                </c:pt>
                <c:pt idx="5319">
                  <c:v>1.03</c:v>
                </c:pt>
                <c:pt idx="5320">
                  <c:v>1.03</c:v>
                </c:pt>
                <c:pt idx="5321">
                  <c:v>1.04</c:v>
                </c:pt>
                <c:pt idx="5322">
                  <c:v>1.04</c:v>
                </c:pt>
                <c:pt idx="5323">
                  <c:v>1.04</c:v>
                </c:pt>
                <c:pt idx="5324">
                  <c:v>1.04</c:v>
                </c:pt>
                <c:pt idx="5325">
                  <c:v>1.04</c:v>
                </c:pt>
                <c:pt idx="5326">
                  <c:v>1.04</c:v>
                </c:pt>
                <c:pt idx="5327">
                  <c:v>1.04</c:v>
                </c:pt>
                <c:pt idx="5328">
                  <c:v>1.04</c:v>
                </c:pt>
                <c:pt idx="5329">
                  <c:v>1.04</c:v>
                </c:pt>
                <c:pt idx="5330">
                  <c:v>1.04</c:v>
                </c:pt>
                <c:pt idx="5331">
                  <c:v>1.04</c:v>
                </c:pt>
                <c:pt idx="5332">
                  <c:v>1.04</c:v>
                </c:pt>
                <c:pt idx="5333">
                  <c:v>1.04</c:v>
                </c:pt>
                <c:pt idx="5334">
                  <c:v>1.05</c:v>
                </c:pt>
                <c:pt idx="5335">
                  <c:v>1.05</c:v>
                </c:pt>
                <c:pt idx="5336">
                  <c:v>1.05</c:v>
                </c:pt>
                <c:pt idx="5337">
                  <c:v>1.05</c:v>
                </c:pt>
                <c:pt idx="5338">
                  <c:v>1.05</c:v>
                </c:pt>
                <c:pt idx="5339">
                  <c:v>1.05</c:v>
                </c:pt>
                <c:pt idx="5340">
                  <c:v>1.05</c:v>
                </c:pt>
                <c:pt idx="5341">
                  <c:v>1.05</c:v>
                </c:pt>
                <c:pt idx="5342">
                  <c:v>1.05</c:v>
                </c:pt>
                <c:pt idx="5343">
                  <c:v>1.05</c:v>
                </c:pt>
                <c:pt idx="5344">
                  <c:v>1.05</c:v>
                </c:pt>
                <c:pt idx="5345">
                  <c:v>1.05</c:v>
                </c:pt>
                <c:pt idx="5346">
                  <c:v>1.05</c:v>
                </c:pt>
                <c:pt idx="5347">
                  <c:v>1.05</c:v>
                </c:pt>
                <c:pt idx="5348">
                  <c:v>1.06</c:v>
                </c:pt>
                <c:pt idx="5349">
                  <c:v>1.06</c:v>
                </c:pt>
                <c:pt idx="5350">
                  <c:v>1.06</c:v>
                </c:pt>
                <c:pt idx="5351">
                  <c:v>1.06</c:v>
                </c:pt>
                <c:pt idx="5352">
                  <c:v>1.06</c:v>
                </c:pt>
                <c:pt idx="5353">
                  <c:v>1.06</c:v>
                </c:pt>
                <c:pt idx="5354">
                  <c:v>1.06</c:v>
                </c:pt>
                <c:pt idx="5355">
                  <c:v>1.06</c:v>
                </c:pt>
                <c:pt idx="5356">
                  <c:v>1.06</c:v>
                </c:pt>
                <c:pt idx="5357">
                  <c:v>1.06</c:v>
                </c:pt>
                <c:pt idx="5358">
                  <c:v>1.06</c:v>
                </c:pt>
                <c:pt idx="5359">
                  <c:v>1.06</c:v>
                </c:pt>
                <c:pt idx="5360">
                  <c:v>1.06</c:v>
                </c:pt>
                <c:pt idx="5361">
                  <c:v>1.06</c:v>
                </c:pt>
                <c:pt idx="5362">
                  <c:v>1.06</c:v>
                </c:pt>
                <c:pt idx="5363">
                  <c:v>1.07</c:v>
                </c:pt>
                <c:pt idx="5364">
                  <c:v>1.07</c:v>
                </c:pt>
                <c:pt idx="5365">
                  <c:v>1.07</c:v>
                </c:pt>
                <c:pt idx="5366">
                  <c:v>1.07</c:v>
                </c:pt>
                <c:pt idx="5367">
                  <c:v>1.07</c:v>
                </c:pt>
                <c:pt idx="5368">
                  <c:v>1.07</c:v>
                </c:pt>
                <c:pt idx="5369">
                  <c:v>1.07</c:v>
                </c:pt>
                <c:pt idx="5370">
                  <c:v>1.07</c:v>
                </c:pt>
                <c:pt idx="5371">
                  <c:v>1.07</c:v>
                </c:pt>
                <c:pt idx="5372">
                  <c:v>1.07</c:v>
                </c:pt>
                <c:pt idx="5373">
                  <c:v>1.07</c:v>
                </c:pt>
                <c:pt idx="5374">
                  <c:v>1.07</c:v>
                </c:pt>
                <c:pt idx="5375">
                  <c:v>1.07</c:v>
                </c:pt>
                <c:pt idx="5376">
                  <c:v>1.07</c:v>
                </c:pt>
                <c:pt idx="5377">
                  <c:v>1.07</c:v>
                </c:pt>
                <c:pt idx="5378">
                  <c:v>1.08</c:v>
                </c:pt>
                <c:pt idx="5379">
                  <c:v>1.08</c:v>
                </c:pt>
                <c:pt idx="5380">
                  <c:v>1.08</c:v>
                </c:pt>
                <c:pt idx="5381">
                  <c:v>1.08</c:v>
                </c:pt>
                <c:pt idx="5382">
                  <c:v>1.08</c:v>
                </c:pt>
                <c:pt idx="5383">
                  <c:v>1.08</c:v>
                </c:pt>
                <c:pt idx="5384">
                  <c:v>1.08</c:v>
                </c:pt>
                <c:pt idx="5385">
                  <c:v>1.08</c:v>
                </c:pt>
                <c:pt idx="5386">
                  <c:v>1.08</c:v>
                </c:pt>
                <c:pt idx="5387">
                  <c:v>1.08</c:v>
                </c:pt>
                <c:pt idx="5388">
                  <c:v>1.08</c:v>
                </c:pt>
                <c:pt idx="5389">
                  <c:v>1.08</c:v>
                </c:pt>
                <c:pt idx="5390">
                  <c:v>1.08</c:v>
                </c:pt>
                <c:pt idx="5391">
                  <c:v>1.0900000000000001</c:v>
                </c:pt>
                <c:pt idx="5392">
                  <c:v>1.0900000000000001</c:v>
                </c:pt>
                <c:pt idx="5393">
                  <c:v>1.0900000000000001</c:v>
                </c:pt>
                <c:pt idx="5394">
                  <c:v>1.0900000000000001</c:v>
                </c:pt>
                <c:pt idx="5395">
                  <c:v>1.0900000000000001</c:v>
                </c:pt>
                <c:pt idx="5396">
                  <c:v>1.0900000000000001</c:v>
                </c:pt>
                <c:pt idx="5397">
                  <c:v>1.0900000000000001</c:v>
                </c:pt>
                <c:pt idx="5398">
                  <c:v>1.0900000000000001</c:v>
                </c:pt>
                <c:pt idx="5399">
                  <c:v>1.0900000000000001</c:v>
                </c:pt>
                <c:pt idx="5400">
                  <c:v>1.0900000000000001</c:v>
                </c:pt>
                <c:pt idx="5401">
                  <c:v>1.0900000000000001</c:v>
                </c:pt>
                <c:pt idx="5402">
                  <c:v>1.0900000000000001</c:v>
                </c:pt>
                <c:pt idx="5403">
                  <c:v>1.0900000000000001</c:v>
                </c:pt>
                <c:pt idx="5404">
                  <c:v>1.1000000000000001</c:v>
                </c:pt>
                <c:pt idx="5405">
                  <c:v>1.1000000000000001</c:v>
                </c:pt>
                <c:pt idx="5406">
                  <c:v>1.1000000000000001</c:v>
                </c:pt>
                <c:pt idx="5407">
                  <c:v>1.1000000000000001</c:v>
                </c:pt>
                <c:pt idx="5408">
                  <c:v>1.1000000000000001</c:v>
                </c:pt>
                <c:pt idx="5409">
                  <c:v>1.1000000000000001</c:v>
                </c:pt>
                <c:pt idx="5410">
                  <c:v>1.1000000000000001</c:v>
                </c:pt>
                <c:pt idx="5411">
                  <c:v>1.1000000000000001</c:v>
                </c:pt>
                <c:pt idx="5412">
                  <c:v>1.1000000000000001</c:v>
                </c:pt>
                <c:pt idx="5413">
                  <c:v>1.1000000000000001</c:v>
                </c:pt>
                <c:pt idx="5414">
                  <c:v>1.1000000000000001</c:v>
                </c:pt>
                <c:pt idx="5415">
                  <c:v>1.1000000000000001</c:v>
                </c:pt>
                <c:pt idx="5416">
                  <c:v>1.1100000000000001</c:v>
                </c:pt>
                <c:pt idx="5417">
                  <c:v>1.1100000000000001</c:v>
                </c:pt>
                <c:pt idx="5418">
                  <c:v>1.1100000000000001</c:v>
                </c:pt>
                <c:pt idx="5419">
                  <c:v>1.1100000000000001</c:v>
                </c:pt>
                <c:pt idx="5420">
                  <c:v>1.1100000000000001</c:v>
                </c:pt>
                <c:pt idx="5421">
                  <c:v>1.1100000000000001</c:v>
                </c:pt>
                <c:pt idx="5422">
                  <c:v>1.1100000000000001</c:v>
                </c:pt>
                <c:pt idx="5423">
                  <c:v>1.1100000000000001</c:v>
                </c:pt>
                <c:pt idx="5424">
                  <c:v>1.1100000000000001</c:v>
                </c:pt>
                <c:pt idx="5425">
                  <c:v>1.1100000000000001</c:v>
                </c:pt>
                <c:pt idx="5426">
                  <c:v>1.1100000000000001</c:v>
                </c:pt>
                <c:pt idx="5427">
                  <c:v>1.1100000000000001</c:v>
                </c:pt>
                <c:pt idx="5428">
                  <c:v>1.1100000000000001</c:v>
                </c:pt>
                <c:pt idx="5429">
                  <c:v>1.1200000000000001</c:v>
                </c:pt>
                <c:pt idx="5430">
                  <c:v>1.1200000000000001</c:v>
                </c:pt>
                <c:pt idx="5431">
                  <c:v>1.1200000000000001</c:v>
                </c:pt>
                <c:pt idx="5432">
                  <c:v>1.1200000000000001</c:v>
                </c:pt>
                <c:pt idx="5433">
                  <c:v>1.1200000000000001</c:v>
                </c:pt>
                <c:pt idx="5434">
                  <c:v>1.1200000000000001</c:v>
                </c:pt>
                <c:pt idx="5435">
                  <c:v>1.1200000000000001</c:v>
                </c:pt>
                <c:pt idx="5436">
                  <c:v>1.1200000000000001</c:v>
                </c:pt>
                <c:pt idx="5437">
                  <c:v>1.1200000000000001</c:v>
                </c:pt>
                <c:pt idx="5438">
                  <c:v>1.1200000000000001</c:v>
                </c:pt>
                <c:pt idx="5439">
                  <c:v>1.1200000000000001</c:v>
                </c:pt>
                <c:pt idx="5440">
                  <c:v>1.1200000000000001</c:v>
                </c:pt>
                <c:pt idx="5441">
                  <c:v>1.1299999999999999</c:v>
                </c:pt>
                <c:pt idx="5442">
                  <c:v>1.1299999999999999</c:v>
                </c:pt>
                <c:pt idx="5443">
                  <c:v>1.1299999999999999</c:v>
                </c:pt>
                <c:pt idx="5444">
                  <c:v>1.1299999999999999</c:v>
                </c:pt>
                <c:pt idx="5445">
                  <c:v>1.1299999999999999</c:v>
                </c:pt>
                <c:pt idx="5446">
                  <c:v>1.1299999999999999</c:v>
                </c:pt>
                <c:pt idx="5447">
                  <c:v>1.1299999999999999</c:v>
                </c:pt>
                <c:pt idx="5448">
                  <c:v>1.1299999999999999</c:v>
                </c:pt>
                <c:pt idx="5449">
                  <c:v>1.1299999999999999</c:v>
                </c:pt>
                <c:pt idx="5450">
                  <c:v>1.1299999999999999</c:v>
                </c:pt>
                <c:pt idx="5451">
                  <c:v>1.1299999999999999</c:v>
                </c:pt>
                <c:pt idx="5452">
                  <c:v>1.1299999999999999</c:v>
                </c:pt>
                <c:pt idx="5453">
                  <c:v>1.1399999999999999</c:v>
                </c:pt>
                <c:pt idx="5454">
                  <c:v>1.1399999999999999</c:v>
                </c:pt>
                <c:pt idx="5455">
                  <c:v>1.1399999999999999</c:v>
                </c:pt>
                <c:pt idx="5456">
                  <c:v>1.1399999999999999</c:v>
                </c:pt>
                <c:pt idx="5457">
                  <c:v>1.1399999999999999</c:v>
                </c:pt>
                <c:pt idx="5458">
                  <c:v>1.1399999999999999</c:v>
                </c:pt>
                <c:pt idx="5459">
                  <c:v>1.1399999999999999</c:v>
                </c:pt>
                <c:pt idx="5460">
                  <c:v>1.1399999999999999</c:v>
                </c:pt>
                <c:pt idx="5461">
                  <c:v>1.1399999999999999</c:v>
                </c:pt>
                <c:pt idx="5462">
                  <c:v>1.1499999999999999</c:v>
                </c:pt>
                <c:pt idx="5463">
                  <c:v>1.1499999999999999</c:v>
                </c:pt>
                <c:pt idx="5464">
                  <c:v>1.1499999999999999</c:v>
                </c:pt>
                <c:pt idx="5465">
                  <c:v>1.1499999999999999</c:v>
                </c:pt>
                <c:pt idx="5466">
                  <c:v>1.1499999999999999</c:v>
                </c:pt>
                <c:pt idx="5467">
                  <c:v>1.1499999999999999</c:v>
                </c:pt>
                <c:pt idx="5468">
                  <c:v>1.1499999999999999</c:v>
                </c:pt>
                <c:pt idx="5469">
                  <c:v>1.1499999999999999</c:v>
                </c:pt>
                <c:pt idx="5470">
                  <c:v>1.1499999999999999</c:v>
                </c:pt>
                <c:pt idx="5471">
                  <c:v>1.1499999999999999</c:v>
                </c:pt>
                <c:pt idx="5472">
                  <c:v>1.1499999999999999</c:v>
                </c:pt>
                <c:pt idx="5473">
                  <c:v>1.1499999999999999</c:v>
                </c:pt>
                <c:pt idx="5474">
                  <c:v>1.1499999999999999</c:v>
                </c:pt>
                <c:pt idx="5475">
                  <c:v>1.1599999999999999</c:v>
                </c:pt>
                <c:pt idx="5476">
                  <c:v>1.1599999999999999</c:v>
                </c:pt>
                <c:pt idx="5477">
                  <c:v>1.1599999999999999</c:v>
                </c:pt>
                <c:pt idx="5478">
                  <c:v>1.1599999999999999</c:v>
                </c:pt>
                <c:pt idx="5479">
                  <c:v>1.1599999999999999</c:v>
                </c:pt>
                <c:pt idx="5480">
                  <c:v>1.1599999999999999</c:v>
                </c:pt>
                <c:pt idx="5481">
                  <c:v>1.1599999999999999</c:v>
                </c:pt>
                <c:pt idx="5482">
                  <c:v>1.1599999999999999</c:v>
                </c:pt>
                <c:pt idx="5483">
                  <c:v>1.1599999999999999</c:v>
                </c:pt>
                <c:pt idx="5484">
                  <c:v>1.1599999999999999</c:v>
                </c:pt>
                <c:pt idx="5485">
                  <c:v>1.1599999999999999</c:v>
                </c:pt>
                <c:pt idx="5486">
                  <c:v>1.1599999999999999</c:v>
                </c:pt>
                <c:pt idx="5487">
                  <c:v>1.17</c:v>
                </c:pt>
                <c:pt idx="5488">
                  <c:v>1.17</c:v>
                </c:pt>
                <c:pt idx="5489">
                  <c:v>1.17</c:v>
                </c:pt>
                <c:pt idx="5490">
                  <c:v>1.17</c:v>
                </c:pt>
                <c:pt idx="5491">
                  <c:v>1.17</c:v>
                </c:pt>
                <c:pt idx="5492">
                  <c:v>1.17</c:v>
                </c:pt>
                <c:pt idx="5493">
                  <c:v>1.17</c:v>
                </c:pt>
                <c:pt idx="5494">
                  <c:v>1.17</c:v>
                </c:pt>
                <c:pt idx="5495">
                  <c:v>1.17</c:v>
                </c:pt>
                <c:pt idx="5496">
                  <c:v>1.18</c:v>
                </c:pt>
                <c:pt idx="5497">
                  <c:v>1.18</c:v>
                </c:pt>
                <c:pt idx="5498">
                  <c:v>1.18</c:v>
                </c:pt>
                <c:pt idx="5499">
                  <c:v>1.18</c:v>
                </c:pt>
                <c:pt idx="5500">
                  <c:v>1.18</c:v>
                </c:pt>
                <c:pt idx="5501">
                  <c:v>1.18</c:v>
                </c:pt>
                <c:pt idx="5502">
                  <c:v>1.18</c:v>
                </c:pt>
                <c:pt idx="5503">
                  <c:v>1.18</c:v>
                </c:pt>
                <c:pt idx="5504">
                  <c:v>1.18</c:v>
                </c:pt>
                <c:pt idx="5505">
                  <c:v>1.18</c:v>
                </c:pt>
                <c:pt idx="5506">
                  <c:v>1.18</c:v>
                </c:pt>
                <c:pt idx="5507">
                  <c:v>1.19</c:v>
                </c:pt>
                <c:pt idx="5508">
                  <c:v>1.19</c:v>
                </c:pt>
                <c:pt idx="5509">
                  <c:v>1.19</c:v>
                </c:pt>
                <c:pt idx="5510">
                  <c:v>1.19</c:v>
                </c:pt>
                <c:pt idx="5511">
                  <c:v>1.19</c:v>
                </c:pt>
                <c:pt idx="5512">
                  <c:v>1.19</c:v>
                </c:pt>
                <c:pt idx="5513">
                  <c:v>1.19</c:v>
                </c:pt>
                <c:pt idx="5514">
                  <c:v>1.19</c:v>
                </c:pt>
                <c:pt idx="5515">
                  <c:v>1.19</c:v>
                </c:pt>
                <c:pt idx="5516">
                  <c:v>1.19</c:v>
                </c:pt>
                <c:pt idx="5517">
                  <c:v>1.19</c:v>
                </c:pt>
                <c:pt idx="5518">
                  <c:v>1.19</c:v>
                </c:pt>
                <c:pt idx="5519">
                  <c:v>1.2</c:v>
                </c:pt>
                <c:pt idx="5520">
                  <c:v>1.2</c:v>
                </c:pt>
                <c:pt idx="5521">
                  <c:v>1.2</c:v>
                </c:pt>
                <c:pt idx="5522">
                  <c:v>1.2</c:v>
                </c:pt>
                <c:pt idx="5523">
                  <c:v>1.2</c:v>
                </c:pt>
                <c:pt idx="5524">
                  <c:v>1.2</c:v>
                </c:pt>
                <c:pt idx="5525">
                  <c:v>1.2</c:v>
                </c:pt>
                <c:pt idx="5526">
                  <c:v>1.2</c:v>
                </c:pt>
                <c:pt idx="5527">
                  <c:v>1.2</c:v>
                </c:pt>
                <c:pt idx="5528">
                  <c:v>1.21</c:v>
                </c:pt>
                <c:pt idx="5529">
                  <c:v>1.21</c:v>
                </c:pt>
                <c:pt idx="5530">
                  <c:v>1.21</c:v>
                </c:pt>
                <c:pt idx="5531">
                  <c:v>1.21</c:v>
                </c:pt>
                <c:pt idx="5532">
                  <c:v>1.21</c:v>
                </c:pt>
                <c:pt idx="5533">
                  <c:v>1.21</c:v>
                </c:pt>
                <c:pt idx="5534">
                  <c:v>1.21</c:v>
                </c:pt>
                <c:pt idx="5535">
                  <c:v>1.21</c:v>
                </c:pt>
                <c:pt idx="5536">
                  <c:v>1.21</c:v>
                </c:pt>
                <c:pt idx="5537">
                  <c:v>1.21</c:v>
                </c:pt>
                <c:pt idx="5538">
                  <c:v>1.21</c:v>
                </c:pt>
                <c:pt idx="5539">
                  <c:v>1.21</c:v>
                </c:pt>
                <c:pt idx="5540">
                  <c:v>1.21</c:v>
                </c:pt>
                <c:pt idx="5541">
                  <c:v>1.22</c:v>
                </c:pt>
                <c:pt idx="5542">
                  <c:v>1.22</c:v>
                </c:pt>
                <c:pt idx="5543">
                  <c:v>1.22</c:v>
                </c:pt>
                <c:pt idx="5544">
                  <c:v>1.22</c:v>
                </c:pt>
                <c:pt idx="5545">
                  <c:v>1.22</c:v>
                </c:pt>
                <c:pt idx="5546">
                  <c:v>1.22</c:v>
                </c:pt>
                <c:pt idx="5547">
                  <c:v>1.22</c:v>
                </c:pt>
                <c:pt idx="5548">
                  <c:v>1.22</c:v>
                </c:pt>
                <c:pt idx="5549">
                  <c:v>1.22</c:v>
                </c:pt>
                <c:pt idx="5550">
                  <c:v>1.22</c:v>
                </c:pt>
                <c:pt idx="5551">
                  <c:v>1.22</c:v>
                </c:pt>
                <c:pt idx="5552">
                  <c:v>1.23</c:v>
                </c:pt>
                <c:pt idx="5553">
                  <c:v>1.23</c:v>
                </c:pt>
                <c:pt idx="5554">
                  <c:v>1.23</c:v>
                </c:pt>
                <c:pt idx="5555">
                  <c:v>1.23</c:v>
                </c:pt>
                <c:pt idx="5556">
                  <c:v>1.23</c:v>
                </c:pt>
                <c:pt idx="5557">
                  <c:v>1.23</c:v>
                </c:pt>
                <c:pt idx="5558">
                  <c:v>1.23</c:v>
                </c:pt>
                <c:pt idx="5559">
                  <c:v>1.23</c:v>
                </c:pt>
                <c:pt idx="5560">
                  <c:v>1.23</c:v>
                </c:pt>
                <c:pt idx="5561">
                  <c:v>1.23</c:v>
                </c:pt>
                <c:pt idx="5562">
                  <c:v>1.23</c:v>
                </c:pt>
                <c:pt idx="5563">
                  <c:v>1.23</c:v>
                </c:pt>
                <c:pt idx="5564">
                  <c:v>1.24</c:v>
                </c:pt>
                <c:pt idx="5565">
                  <c:v>1.24</c:v>
                </c:pt>
                <c:pt idx="5566">
                  <c:v>1.24</c:v>
                </c:pt>
                <c:pt idx="5567">
                  <c:v>1.24</c:v>
                </c:pt>
                <c:pt idx="5568">
                  <c:v>1.24</c:v>
                </c:pt>
                <c:pt idx="5569">
                  <c:v>1.24</c:v>
                </c:pt>
                <c:pt idx="5570">
                  <c:v>1.24</c:v>
                </c:pt>
                <c:pt idx="5571">
                  <c:v>1.24</c:v>
                </c:pt>
                <c:pt idx="5572">
                  <c:v>1.24</c:v>
                </c:pt>
                <c:pt idx="5573">
                  <c:v>1.24</c:v>
                </c:pt>
                <c:pt idx="5574">
                  <c:v>1.24</c:v>
                </c:pt>
                <c:pt idx="5575">
                  <c:v>1.24</c:v>
                </c:pt>
                <c:pt idx="5576">
                  <c:v>1.24</c:v>
                </c:pt>
                <c:pt idx="5577">
                  <c:v>1.25</c:v>
                </c:pt>
                <c:pt idx="5578">
                  <c:v>1.25</c:v>
                </c:pt>
                <c:pt idx="5579">
                  <c:v>1.25</c:v>
                </c:pt>
                <c:pt idx="5580">
                  <c:v>1.25</c:v>
                </c:pt>
                <c:pt idx="5581">
                  <c:v>1.25</c:v>
                </c:pt>
                <c:pt idx="5582">
                  <c:v>1.25</c:v>
                </c:pt>
                <c:pt idx="5583">
                  <c:v>1.25</c:v>
                </c:pt>
                <c:pt idx="5584">
                  <c:v>1.25</c:v>
                </c:pt>
                <c:pt idx="5585">
                  <c:v>1.25</c:v>
                </c:pt>
                <c:pt idx="5586">
                  <c:v>1.26</c:v>
                </c:pt>
                <c:pt idx="5587">
                  <c:v>1.26</c:v>
                </c:pt>
                <c:pt idx="5588">
                  <c:v>1.26</c:v>
                </c:pt>
                <c:pt idx="5589">
                  <c:v>1.26</c:v>
                </c:pt>
                <c:pt idx="5590">
                  <c:v>1.26</c:v>
                </c:pt>
                <c:pt idx="5591">
                  <c:v>1.26</c:v>
                </c:pt>
                <c:pt idx="5592">
                  <c:v>1.26</c:v>
                </c:pt>
                <c:pt idx="5593">
                  <c:v>1.26</c:v>
                </c:pt>
                <c:pt idx="5594">
                  <c:v>1.26</c:v>
                </c:pt>
                <c:pt idx="5595">
                  <c:v>1.26</c:v>
                </c:pt>
                <c:pt idx="5596">
                  <c:v>1.26</c:v>
                </c:pt>
                <c:pt idx="5597">
                  <c:v>1.26</c:v>
                </c:pt>
                <c:pt idx="5598">
                  <c:v>1.27</c:v>
                </c:pt>
                <c:pt idx="5599">
                  <c:v>1.27</c:v>
                </c:pt>
                <c:pt idx="5600">
                  <c:v>1.27</c:v>
                </c:pt>
                <c:pt idx="5601">
                  <c:v>1.27</c:v>
                </c:pt>
                <c:pt idx="5602">
                  <c:v>1.27</c:v>
                </c:pt>
                <c:pt idx="5603">
                  <c:v>1.27</c:v>
                </c:pt>
                <c:pt idx="5604">
                  <c:v>1.27</c:v>
                </c:pt>
                <c:pt idx="5605">
                  <c:v>1.27</c:v>
                </c:pt>
                <c:pt idx="5606">
                  <c:v>1.28</c:v>
                </c:pt>
                <c:pt idx="5607">
                  <c:v>1.28</c:v>
                </c:pt>
                <c:pt idx="5608">
                  <c:v>1.28</c:v>
                </c:pt>
                <c:pt idx="5609">
                  <c:v>1.28</c:v>
                </c:pt>
                <c:pt idx="5610">
                  <c:v>1.28</c:v>
                </c:pt>
                <c:pt idx="5611">
                  <c:v>1.28</c:v>
                </c:pt>
                <c:pt idx="5612">
                  <c:v>1.28</c:v>
                </c:pt>
                <c:pt idx="5613">
                  <c:v>1.28</c:v>
                </c:pt>
                <c:pt idx="5614">
                  <c:v>1.28</c:v>
                </c:pt>
                <c:pt idx="5615">
                  <c:v>1.28</c:v>
                </c:pt>
                <c:pt idx="5616">
                  <c:v>1.28</c:v>
                </c:pt>
                <c:pt idx="5617">
                  <c:v>1.29</c:v>
                </c:pt>
                <c:pt idx="5618">
                  <c:v>1.29</c:v>
                </c:pt>
                <c:pt idx="5619">
                  <c:v>1.29</c:v>
                </c:pt>
                <c:pt idx="5620">
                  <c:v>1.29</c:v>
                </c:pt>
                <c:pt idx="5621">
                  <c:v>1.29</c:v>
                </c:pt>
                <c:pt idx="5622">
                  <c:v>1.29</c:v>
                </c:pt>
                <c:pt idx="5623">
                  <c:v>1.29</c:v>
                </c:pt>
                <c:pt idx="5624">
                  <c:v>1.29</c:v>
                </c:pt>
                <c:pt idx="5625">
                  <c:v>1.29</c:v>
                </c:pt>
                <c:pt idx="5626">
                  <c:v>1.3</c:v>
                </c:pt>
                <c:pt idx="5627">
                  <c:v>1.3</c:v>
                </c:pt>
                <c:pt idx="5628">
                  <c:v>1.3</c:v>
                </c:pt>
                <c:pt idx="5629">
                  <c:v>1.3</c:v>
                </c:pt>
                <c:pt idx="5630">
                  <c:v>1.3</c:v>
                </c:pt>
                <c:pt idx="5631">
                  <c:v>1.3</c:v>
                </c:pt>
                <c:pt idx="5632">
                  <c:v>1.31</c:v>
                </c:pt>
                <c:pt idx="5633">
                  <c:v>1.31</c:v>
                </c:pt>
                <c:pt idx="5634">
                  <c:v>1.31</c:v>
                </c:pt>
                <c:pt idx="5635">
                  <c:v>1.31</c:v>
                </c:pt>
                <c:pt idx="5636">
                  <c:v>1.31</c:v>
                </c:pt>
                <c:pt idx="5637">
                  <c:v>1.31</c:v>
                </c:pt>
                <c:pt idx="5638">
                  <c:v>1.31</c:v>
                </c:pt>
                <c:pt idx="5639">
                  <c:v>1.31</c:v>
                </c:pt>
                <c:pt idx="5640">
                  <c:v>1.31</c:v>
                </c:pt>
                <c:pt idx="5641">
                  <c:v>1.31</c:v>
                </c:pt>
                <c:pt idx="5642">
                  <c:v>1.31</c:v>
                </c:pt>
                <c:pt idx="5643">
                  <c:v>1.31</c:v>
                </c:pt>
                <c:pt idx="5644">
                  <c:v>1.32</c:v>
                </c:pt>
                <c:pt idx="5645">
                  <c:v>1.32</c:v>
                </c:pt>
                <c:pt idx="5646">
                  <c:v>1.32</c:v>
                </c:pt>
                <c:pt idx="5647">
                  <c:v>1.32</c:v>
                </c:pt>
                <c:pt idx="5648">
                  <c:v>1.32</c:v>
                </c:pt>
                <c:pt idx="5649">
                  <c:v>1.32</c:v>
                </c:pt>
                <c:pt idx="5650">
                  <c:v>1.32</c:v>
                </c:pt>
                <c:pt idx="5651">
                  <c:v>1.32</c:v>
                </c:pt>
                <c:pt idx="5652">
                  <c:v>1.32</c:v>
                </c:pt>
                <c:pt idx="5653">
                  <c:v>1.32</c:v>
                </c:pt>
                <c:pt idx="5654">
                  <c:v>1.33</c:v>
                </c:pt>
                <c:pt idx="5655">
                  <c:v>1.33</c:v>
                </c:pt>
                <c:pt idx="5656">
                  <c:v>1.33</c:v>
                </c:pt>
                <c:pt idx="5657">
                  <c:v>1.33</c:v>
                </c:pt>
                <c:pt idx="5658">
                  <c:v>1.33</c:v>
                </c:pt>
                <c:pt idx="5659">
                  <c:v>1.33</c:v>
                </c:pt>
                <c:pt idx="5660">
                  <c:v>1.34</c:v>
                </c:pt>
                <c:pt idx="5661">
                  <c:v>1.34</c:v>
                </c:pt>
                <c:pt idx="5662">
                  <c:v>1.34</c:v>
                </c:pt>
                <c:pt idx="5663">
                  <c:v>1.34</c:v>
                </c:pt>
                <c:pt idx="5664">
                  <c:v>1.34</c:v>
                </c:pt>
                <c:pt idx="5665">
                  <c:v>1.34</c:v>
                </c:pt>
                <c:pt idx="5666">
                  <c:v>1.34</c:v>
                </c:pt>
                <c:pt idx="5667">
                  <c:v>1.34</c:v>
                </c:pt>
                <c:pt idx="5668">
                  <c:v>1.34</c:v>
                </c:pt>
                <c:pt idx="5669">
                  <c:v>1.34</c:v>
                </c:pt>
                <c:pt idx="5670">
                  <c:v>1.34</c:v>
                </c:pt>
                <c:pt idx="5671">
                  <c:v>1.35</c:v>
                </c:pt>
                <c:pt idx="5672">
                  <c:v>1.35</c:v>
                </c:pt>
                <c:pt idx="5673">
                  <c:v>1.35</c:v>
                </c:pt>
                <c:pt idx="5674">
                  <c:v>1.35</c:v>
                </c:pt>
                <c:pt idx="5675">
                  <c:v>1.35</c:v>
                </c:pt>
                <c:pt idx="5676">
                  <c:v>1.35</c:v>
                </c:pt>
                <c:pt idx="5677">
                  <c:v>1.35</c:v>
                </c:pt>
                <c:pt idx="5678">
                  <c:v>1.36</c:v>
                </c:pt>
                <c:pt idx="5679">
                  <c:v>1.36</c:v>
                </c:pt>
                <c:pt idx="5680">
                  <c:v>1.36</c:v>
                </c:pt>
                <c:pt idx="5681">
                  <c:v>1.36</c:v>
                </c:pt>
                <c:pt idx="5682">
                  <c:v>1.36</c:v>
                </c:pt>
                <c:pt idx="5683">
                  <c:v>1.36</c:v>
                </c:pt>
                <c:pt idx="5684">
                  <c:v>1.36</c:v>
                </c:pt>
                <c:pt idx="5685">
                  <c:v>1.36</c:v>
                </c:pt>
                <c:pt idx="5686">
                  <c:v>1.36</c:v>
                </c:pt>
                <c:pt idx="5687">
                  <c:v>1.37</c:v>
                </c:pt>
                <c:pt idx="5688">
                  <c:v>1.37</c:v>
                </c:pt>
                <c:pt idx="5689">
                  <c:v>1.37</c:v>
                </c:pt>
                <c:pt idx="5690">
                  <c:v>1.37</c:v>
                </c:pt>
                <c:pt idx="5691">
                  <c:v>1.37</c:v>
                </c:pt>
                <c:pt idx="5692">
                  <c:v>1.38</c:v>
                </c:pt>
                <c:pt idx="5693">
                  <c:v>1.38</c:v>
                </c:pt>
                <c:pt idx="5694">
                  <c:v>1.38</c:v>
                </c:pt>
                <c:pt idx="5695">
                  <c:v>1.38</c:v>
                </c:pt>
                <c:pt idx="5696">
                  <c:v>1.38</c:v>
                </c:pt>
                <c:pt idx="5697">
                  <c:v>1.38</c:v>
                </c:pt>
                <c:pt idx="5698">
                  <c:v>1.38</c:v>
                </c:pt>
                <c:pt idx="5699">
                  <c:v>1.38</c:v>
                </c:pt>
                <c:pt idx="5700">
                  <c:v>1.38</c:v>
                </c:pt>
                <c:pt idx="5701">
                  <c:v>1.39</c:v>
                </c:pt>
                <c:pt idx="5702">
                  <c:v>1.39</c:v>
                </c:pt>
                <c:pt idx="5703">
                  <c:v>1.39</c:v>
                </c:pt>
                <c:pt idx="5704">
                  <c:v>1.39</c:v>
                </c:pt>
                <c:pt idx="5705">
                  <c:v>1.39</c:v>
                </c:pt>
                <c:pt idx="5706">
                  <c:v>1.39</c:v>
                </c:pt>
                <c:pt idx="5707">
                  <c:v>1.39</c:v>
                </c:pt>
                <c:pt idx="5708">
                  <c:v>1.39</c:v>
                </c:pt>
                <c:pt idx="5709">
                  <c:v>1.4</c:v>
                </c:pt>
                <c:pt idx="5710">
                  <c:v>1.4</c:v>
                </c:pt>
                <c:pt idx="5711">
                  <c:v>1.4</c:v>
                </c:pt>
                <c:pt idx="5712">
                  <c:v>1.4</c:v>
                </c:pt>
                <c:pt idx="5713">
                  <c:v>1.4</c:v>
                </c:pt>
                <c:pt idx="5714">
                  <c:v>1.4</c:v>
                </c:pt>
                <c:pt idx="5715">
                  <c:v>1.41</c:v>
                </c:pt>
                <c:pt idx="5716">
                  <c:v>1.41</c:v>
                </c:pt>
                <c:pt idx="5717">
                  <c:v>1.41</c:v>
                </c:pt>
                <c:pt idx="5718">
                  <c:v>1.41</c:v>
                </c:pt>
                <c:pt idx="5719">
                  <c:v>1.41</c:v>
                </c:pt>
                <c:pt idx="5720">
                  <c:v>1.41</c:v>
                </c:pt>
                <c:pt idx="5721">
                  <c:v>1.41</c:v>
                </c:pt>
                <c:pt idx="5722">
                  <c:v>1.41</c:v>
                </c:pt>
                <c:pt idx="5723">
                  <c:v>1.41</c:v>
                </c:pt>
                <c:pt idx="5724">
                  <c:v>1.42</c:v>
                </c:pt>
                <c:pt idx="5725">
                  <c:v>1.42</c:v>
                </c:pt>
                <c:pt idx="5726">
                  <c:v>1.42</c:v>
                </c:pt>
                <c:pt idx="5727">
                  <c:v>1.42</c:v>
                </c:pt>
                <c:pt idx="5728">
                  <c:v>1.42</c:v>
                </c:pt>
                <c:pt idx="5729">
                  <c:v>1.42</c:v>
                </c:pt>
                <c:pt idx="5730">
                  <c:v>1.43</c:v>
                </c:pt>
                <c:pt idx="5731">
                  <c:v>1.43</c:v>
                </c:pt>
                <c:pt idx="5732">
                  <c:v>1.43</c:v>
                </c:pt>
                <c:pt idx="5733">
                  <c:v>1.43</c:v>
                </c:pt>
                <c:pt idx="5734">
                  <c:v>1.43</c:v>
                </c:pt>
                <c:pt idx="5735">
                  <c:v>1.43</c:v>
                </c:pt>
                <c:pt idx="5736">
                  <c:v>1.43</c:v>
                </c:pt>
                <c:pt idx="5737">
                  <c:v>1.43</c:v>
                </c:pt>
                <c:pt idx="5738">
                  <c:v>1.44</c:v>
                </c:pt>
                <c:pt idx="5739">
                  <c:v>1.44</c:v>
                </c:pt>
                <c:pt idx="5740">
                  <c:v>1.44</c:v>
                </c:pt>
                <c:pt idx="5741">
                  <c:v>1.44</c:v>
                </c:pt>
                <c:pt idx="5742">
                  <c:v>1.44</c:v>
                </c:pt>
                <c:pt idx="5743">
                  <c:v>1.45</c:v>
                </c:pt>
                <c:pt idx="5744">
                  <c:v>1.45</c:v>
                </c:pt>
                <c:pt idx="5745">
                  <c:v>1.45</c:v>
                </c:pt>
                <c:pt idx="5746">
                  <c:v>1.45</c:v>
                </c:pt>
                <c:pt idx="5747">
                  <c:v>1.45</c:v>
                </c:pt>
                <c:pt idx="5748">
                  <c:v>1.45</c:v>
                </c:pt>
                <c:pt idx="5749">
                  <c:v>1.46</c:v>
                </c:pt>
                <c:pt idx="5750">
                  <c:v>1.46</c:v>
                </c:pt>
                <c:pt idx="5751">
                  <c:v>1.46</c:v>
                </c:pt>
                <c:pt idx="5752">
                  <c:v>1.46</c:v>
                </c:pt>
                <c:pt idx="5753">
                  <c:v>1.46</c:v>
                </c:pt>
                <c:pt idx="5754">
                  <c:v>1.46</c:v>
                </c:pt>
                <c:pt idx="5755">
                  <c:v>1.46</c:v>
                </c:pt>
                <c:pt idx="5756">
                  <c:v>1.46</c:v>
                </c:pt>
                <c:pt idx="5757">
                  <c:v>1.47</c:v>
                </c:pt>
                <c:pt idx="5758">
                  <c:v>1.47</c:v>
                </c:pt>
                <c:pt idx="5759">
                  <c:v>1.47</c:v>
                </c:pt>
                <c:pt idx="5760">
                  <c:v>1.47</c:v>
                </c:pt>
                <c:pt idx="5761">
                  <c:v>1.47</c:v>
                </c:pt>
                <c:pt idx="5762">
                  <c:v>1.47</c:v>
                </c:pt>
                <c:pt idx="5763">
                  <c:v>1.48</c:v>
                </c:pt>
                <c:pt idx="5764">
                  <c:v>1.48</c:v>
                </c:pt>
                <c:pt idx="5765">
                  <c:v>1.48</c:v>
                </c:pt>
                <c:pt idx="5766">
                  <c:v>1.48</c:v>
                </c:pt>
                <c:pt idx="5767">
                  <c:v>1.48</c:v>
                </c:pt>
                <c:pt idx="5768">
                  <c:v>1.48</c:v>
                </c:pt>
                <c:pt idx="5769">
                  <c:v>1.49</c:v>
                </c:pt>
                <c:pt idx="5770">
                  <c:v>1.49</c:v>
                </c:pt>
                <c:pt idx="5771">
                  <c:v>1.49</c:v>
                </c:pt>
                <c:pt idx="5772">
                  <c:v>1.49</c:v>
                </c:pt>
                <c:pt idx="5773">
                  <c:v>1.49</c:v>
                </c:pt>
                <c:pt idx="5774">
                  <c:v>1.5</c:v>
                </c:pt>
                <c:pt idx="5775">
                  <c:v>1.5</c:v>
                </c:pt>
                <c:pt idx="5776">
                  <c:v>1.5</c:v>
                </c:pt>
                <c:pt idx="5777">
                  <c:v>1.5</c:v>
                </c:pt>
                <c:pt idx="5778">
                  <c:v>1.5</c:v>
                </c:pt>
                <c:pt idx="5779">
                  <c:v>1.5</c:v>
                </c:pt>
                <c:pt idx="5780">
                  <c:v>1.51</c:v>
                </c:pt>
                <c:pt idx="5781">
                  <c:v>1.51</c:v>
                </c:pt>
                <c:pt idx="5782">
                  <c:v>1.51</c:v>
                </c:pt>
                <c:pt idx="5783">
                  <c:v>1.51</c:v>
                </c:pt>
                <c:pt idx="5784">
                  <c:v>1.51</c:v>
                </c:pt>
                <c:pt idx="5785">
                  <c:v>1.51</c:v>
                </c:pt>
                <c:pt idx="5786">
                  <c:v>1.51</c:v>
                </c:pt>
                <c:pt idx="5787">
                  <c:v>1.51</c:v>
                </c:pt>
                <c:pt idx="5788">
                  <c:v>1.51</c:v>
                </c:pt>
                <c:pt idx="5789">
                  <c:v>1.51</c:v>
                </c:pt>
                <c:pt idx="5790">
                  <c:v>1.51</c:v>
                </c:pt>
                <c:pt idx="5791">
                  <c:v>1.51</c:v>
                </c:pt>
                <c:pt idx="5792">
                  <c:v>1.52</c:v>
                </c:pt>
                <c:pt idx="5793">
                  <c:v>1.52</c:v>
                </c:pt>
                <c:pt idx="5794">
                  <c:v>1.52</c:v>
                </c:pt>
                <c:pt idx="5795">
                  <c:v>1.52</c:v>
                </c:pt>
                <c:pt idx="5796">
                  <c:v>1.52</c:v>
                </c:pt>
                <c:pt idx="5797">
                  <c:v>1.52</c:v>
                </c:pt>
                <c:pt idx="5798">
                  <c:v>1.52</c:v>
                </c:pt>
                <c:pt idx="5799">
                  <c:v>1.53</c:v>
                </c:pt>
                <c:pt idx="5800">
                  <c:v>1.53</c:v>
                </c:pt>
                <c:pt idx="5801">
                  <c:v>1.53</c:v>
                </c:pt>
                <c:pt idx="5802">
                  <c:v>1.53</c:v>
                </c:pt>
                <c:pt idx="5803">
                  <c:v>1.53</c:v>
                </c:pt>
                <c:pt idx="5804">
                  <c:v>1.53</c:v>
                </c:pt>
                <c:pt idx="5805">
                  <c:v>1.54</c:v>
                </c:pt>
                <c:pt idx="5806">
                  <c:v>1.54</c:v>
                </c:pt>
                <c:pt idx="5807">
                  <c:v>1.54</c:v>
                </c:pt>
                <c:pt idx="5808">
                  <c:v>1.54</c:v>
                </c:pt>
                <c:pt idx="5809">
                  <c:v>1.54</c:v>
                </c:pt>
                <c:pt idx="5810">
                  <c:v>1.54</c:v>
                </c:pt>
                <c:pt idx="5811">
                  <c:v>1.54</c:v>
                </c:pt>
                <c:pt idx="5812">
                  <c:v>1.54</c:v>
                </c:pt>
                <c:pt idx="5813">
                  <c:v>1.55</c:v>
                </c:pt>
                <c:pt idx="5814">
                  <c:v>1.55</c:v>
                </c:pt>
                <c:pt idx="5815">
                  <c:v>1.55</c:v>
                </c:pt>
                <c:pt idx="5816">
                  <c:v>1.55</c:v>
                </c:pt>
                <c:pt idx="5817">
                  <c:v>1.55</c:v>
                </c:pt>
                <c:pt idx="5818">
                  <c:v>1.55</c:v>
                </c:pt>
                <c:pt idx="5819">
                  <c:v>1.55</c:v>
                </c:pt>
                <c:pt idx="5820">
                  <c:v>1.55</c:v>
                </c:pt>
                <c:pt idx="5821">
                  <c:v>1.56</c:v>
                </c:pt>
                <c:pt idx="5822">
                  <c:v>1.56</c:v>
                </c:pt>
                <c:pt idx="5823">
                  <c:v>1.56</c:v>
                </c:pt>
                <c:pt idx="5824">
                  <c:v>1.56</c:v>
                </c:pt>
                <c:pt idx="5825">
                  <c:v>1.56</c:v>
                </c:pt>
                <c:pt idx="5826">
                  <c:v>1.57</c:v>
                </c:pt>
                <c:pt idx="5827">
                  <c:v>1.57</c:v>
                </c:pt>
                <c:pt idx="5828">
                  <c:v>1.57</c:v>
                </c:pt>
                <c:pt idx="5829">
                  <c:v>1.57</c:v>
                </c:pt>
                <c:pt idx="5830">
                  <c:v>1.58</c:v>
                </c:pt>
                <c:pt idx="5831">
                  <c:v>1.58</c:v>
                </c:pt>
                <c:pt idx="5832">
                  <c:v>1.58</c:v>
                </c:pt>
                <c:pt idx="5833">
                  <c:v>1.58</c:v>
                </c:pt>
                <c:pt idx="5834">
                  <c:v>1.58</c:v>
                </c:pt>
                <c:pt idx="5835">
                  <c:v>1.58</c:v>
                </c:pt>
                <c:pt idx="5836">
                  <c:v>1.58</c:v>
                </c:pt>
                <c:pt idx="5837">
                  <c:v>1.59</c:v>
                </c:pt>
                <c:pt idx="5838">
                  <c:v>1.59</c:v>
                </c:pt>
                <c:pt idx="5839">
                  <c:v>1.59</c:v>
                </c:pt>
                <c:pt idx="5840">
                  <c:v>1.59</c:v>
                </c:pt>
                <c:pt idx="5841">
                  <c:v>1.59</c:v>
                </c:pt>
                <c:pt idx="5842">
                  <c:v>1.59</c:v>
                </c:pt>
                <c:pt idx="5843">
                  <c:v>1.59</c:v>
                </c:pt>
                <c:pt idx="5844">
                  <c:v>1.59</c:v>
                </c:pt>
                <c:pt idx="5845">
                  <c:v>1.59</c:v>
                </c:pt>
                <c:pt idx="5846">
                  <c:v>1.6</c:v>
                </c:pt>
                <c:pt idx="5847">
                  <c:v>1.6</c:v>
                </c:pt>
                <c:pt idx="5848">
                  <c:v>1.6</c:v>
                </c:pt>
                <c:pt idx="5849">
                  <c:v>1.6</c:v>
                </c:pt>
                <c:pt idx="5850">
                  <c:v>1.6</c:v>
                </c:pt>
                <c:pt idx="5851">
                  <c:v>1.6</c:v>
                </c:pt>
                <c:pt idx="5852">
                  <c:v>1.6</c:v>
                </c:pt>
                <c:pt idx="5853">
                  <c:v>1.6</c:v>
                </c:pt>
                <c:pt idx="5854">
                  <c:v>1.6</c:v>
                </c:pt>
                <c:pt idx="5855">
                  <c:v>1.6</c:v>
                </c:pt>
                <c:pt idx="5856">
                  <c:v>1.6</c:v>
                </c:pt>
                <c:pt idx="5857">
                  <c:v>1.6</c:v>
                </c:pt>
                <c:pt idx="5858">
                  <c:v>1.61</c:v>
                </c:pt>
                <c:pt idx="5859">
                  <c:v>1.61</c:v>
                </c:pt>
                <c:pt idx="5860">
                  <c:v>1.61</c:v>
                </c:pt>
                <c:pt idx="5861">
                  <c:v>1.61</c:v>
                </c:pt>
                <c:pt idx="5862">
                  <c:v>1.61</c:v>
                </c:pt>
                <c:pt idx="5863">
                  <c:v>1.62</c:v>
                </c:pt>
                <c:pt idx="5864">
                  <c:v>1.62</c:v>
                </c:pt>
                <c:pt idx="5865">
                  <c:v>1.62</c:v>
                </c:pt>
                <c:pt idx="5866">
                  <c:v>1.62</c:v>
                </c:pt>
                <c:pt idx="5867">
                  <c:v>1.62</c:v>
                </c:pt>
                <c:pt idx="5868">
                  <c:v>1.62</c:v>
                </c:pt>
                <c:pt idx="5869">
                  <c:v>1.62</c:v>
                </c:pt>
                <c:pt idx="5870">
                  <c:v>1.62</c:v>
                </c:pt>
                <c:pt idx="5871">
                  <c:v>1.62</c:v>
                </c:pt>
                <c:pt idx="5872">
                  <c:v>1.63</c:v>
                </c:pt>
                <c:pt idx="5873">
                  <c:v>1.63</c:v>
                </c:pt>
                <c:pt idx="5874">
                  <c:v>1.63</c:v>
                </c:pt>
                <c:pt idx="5875">
                  <c:v>1.63</c:v>
                </c:pt>
                <c:pt idx="5876">
                  <c:v>1.63</c:v>
                </c:pt>
                <c:pt idx="5877">
                  <c:v>1.63</c:v>
                </c:pt>
                <c:pt idx="5878">
                  <c:v>1.63</c:v>
                </c:pt>
                <c:pt idx="5879">
                  <c:v>1.63</c:v>
                </c:pt>
                <c:pt idx="5880">
                  <c:v>1.63</c:v>
                </c:pt>
                <c:pt idx="5881">
                  <c:v>1.64</c:v>
                </c:pt>
                <c:pt idx="5882">
                  <c:v>1.64</c:v>
                </c:pt>
                <c:pt idx="5883">
                  <c:v>1.64</c:v>
                </c:pt>
                <c:pt idx="5884">
                  <c:v>1.64</c:v>
                </c:pt>
                <c:pt idx="5885">
                  <c:v>1.64</c:v>
                </c:pt>
                <c:pt idx="5886">
                  <c:v>1.64</c:v>
                </c:pt>
                <c:pt idx="5887">
                  <c:v>1.64</c:v>
                </c:pt>
                <c:pt idx="5888">
                  <c:v>1.64</c:v>
                </c:pt>
                <c:pt idx="5889">
                  <c:v>1.64</c:v>
                </c:pt>
                <c:pt idx="5890">
                  <c:v>1.64</c:v>
                </c:pt>
                <c:pt idx="5891">
                  <c:v>1.64</c:v>
                </c:pt>
                <c:pt idx="5892">
                  <c:v>1.64</c:v>
                </c:pt>
                <c:pt idx="5893">
                  <c:v>1.64</c:v>
                </c:pt>
                <c:pt idx="5894">
                  <c:v>1.64</c:v>
                </c:pt>
                <c:pt idx="5895">
                  <c:v>1.64</c:v>
                </c:pt>
                <c:pt idx="5896">
                  <c:v>1.64</c:v>
                </c:pt>
                <c:pt idx="5897">
                  <c:v>1.65</c:v>
                </c:pt>
                <c:pt idx="5898">
                  <c:v>1.65</c:v>
                </c:pt>
                <c:pt idx="5899">
                  <c:v>1.65</c:v>
                </c:pt>
                <c:pt idx="5900">
                  <c:v>1.65</c:v>
                </c:pt>
                <c:pt idx="5901">
                  <c:v>1.65</c:v>
                </c:pt>
                <c:pt idx="5902">
                  <c:v>1.66</c:v>
                </c:pt>
                <c:pt idx="5903">
                  <c:v>1.66</c:v>
                </c:pt>
                <c:pt idx="5904">
                  <c:v>1.66</c:v>
                </c:pt>
                <c:pt idx="5905">
                  <c:v>1.66</c:v>
                </c:pt>
                <c:pt idx="5906">
                  <c:v>1.66</c:v>
                </c:pt>
                <c:pt idx="5907">
                  <c:v>1.66</c:v>
                </c:pt>
                <c:pt idx="5908">
                  <c:v>1.66</c:v>
                </c:pt>
                <c:pt idx="5909">
                  <c:v>1.66</c:v>
                </c:pt>
                <c:pt idx="5910">
                  <c:v>1.67</c:v>
                </c:pt>
                <c:pt idx="5911">
                  <c:v>1.67</c:v>
                </c:pt>
                <c:pt idx="5912">
                  <c:v>1.67</c:v>
                </c:pt>
                <c:pt idx="5913">
                  <c:v>1.67</c:v>
                </c:pt>
                <c:pt idx="5914">
                  <c:v>1.68</c:v>
                </c:pt>
                <c:pt idx="5915">
                  <c:v>1.68</c:v>
                </c:pt>
                <c:pt idx="5916">
                  <c:v>1.68</c:v>
                </c:pt>
                <c:pt idx="5917">
                  <c:v>1.68</c:v>
                </c:pt>
                <c:pt idx="5918">
                  <c:v>1.68</c:v>
                </c:pt>
                <c:pt idx="5919">
                  <c:v>1.68</c:v>
                </c:pt>
                <c:pt idx="5920">
                  <c:v>1.68</c:v>
                </c:pt>
                <c:pt idx="5921">
                  <c:v>1.68</c:v>
                </c:pt>
                <c:pt idx="5922">
                  <c:v>1.68</c:v>
                </c:pt>
                <c:pt idx="5923">
                  <c:v>1.68</c:v>
                </c:pt>
                <c:pt idx="5924">
                  <c:v>1.68</c:v>
                </c:pt>
                <c:pt idx="5925">
                  <c:v>1.68</c:v>
                </c:pt>
                <c:pt idx="5926">
                  <c:v>1.68</c:v>
                </c:pt>
                <c:pt idx="5927">
                  <c:v>1.69</c:v>
                </c:pt>
                <c:pt idx="5928">
                  <c:v>1.69</c:v>
                </c:pt>
                <c:pt idx="5929">
                  <c:v>1.69</c:v>
                </c:pt>
                <c:pt idx="5930">
                  <c:v>1.69</c:v>
                </c:pt>
                <c:pt idx="5931">
                  <c:v>1.69</c:v>
                </c:pt>
                <c:pt idx="5932">
                  <c:v>1.7</c:v>
                </c:pt>
                <c:pt idx="5933">
                  <c:v>1.7</c:v>
                </c:pt>
                <c:pt idx="5934">
                  <c:v>1.7</c:v>
                </c:pt>
                <c:pt idx="5935">
                  <c:v>1.7</c:v>
                </c:pt>
                <c:pt idx="5936">
                  <c:v>1.7</c:v>
                </c:pt>
                <c:pt idx="5937">
                  <c:v>1.7</c:v>
                </c:pt>
                <c:pt idx="5938">
                  <c:v>1.69</c:v>
                </c:pt>
                <c:pt idx="5939">
                  <c:v>1.69</c:v>
                </c:pt>
                <c:pt idx="5940">
                  <c:v>1.69</c:v>
                </c:pt>
                <c:pt idx="5941">
                  <c:v>1.69</c:v>
                </c:pt>
                <c:pt idx="5942">
                  <c:v>1.69</c:v>
                </c:pt>
                <c:pt idx="5943">
                  <c:v>1.69</c:v>
                </c:pt>
                <c:pt idx="5944">
                  <c:v>1.69</c:v>
                </c:pt>
                <c:pt idx="5945">
                  <c:v>1.69</c:v>
                </c:pt>
                <c:pt idx="5946">
                  <c:v>1.69</c:v>
                </c:pt>
                <c:pt idx="5947">
                  <c:v>1.7</c:v>
                </c:pt>
                <c:pt idx="5948">
                  <c:v>1.7</c:v>
                </c:pt>
                <c:pt idx="5949">
                  <c:v>1.7</c:v>
                </c:pt>
                <c:pt idx="5950">
                  <c:v>1.7</c:v>
                </c:pt>
                <c:pt idx="5951">
                  <c:v>1.71</c:v>
                </c:pt>
                <c:pt idx="5952">
                  <c:v>1.71</c:v>
                </c:pt>
                <c:pt idx="5953">
                  <c:v>1.71</c:v>
                </c:pt>
                <c:pt idx="5954">
                  <c:v>1.71</c:v>
                </c:pt>
                <c:pt idx="5955">
                  <c:v>1.71</c:v>
                </c:pt>
                <c:pt idx="5956">
                  <c:v>1.72</c:v>
                </c:pt>
                <c:pt idx="5957">
                  <c:v>1.72</c:v>
                </c:pt>
                <c:pt idx="5958">
                  <c:v>1.72</c:v>
                </c:pt>
                <c:pt idx="5959">
                  <c:v>1.73</c:v>
                </c:pt>
                <c:pt idx="5960">
                  <c:v>1.73</c:v>
                </c:pt>
                <c:pt idx="5961">
                  <c:v>1.73</c:v>
                </c:pt>
                <c:pt idx="5962">
                  <c:v>1.73</c:v>
                </c:pt>
                <c:pt idx="5963">
                  <c:v>1.73</c:v>
                </c:pt>
                <c:pt idx="5964">
                  <c:v>1.73</c:v>
                </c:pt>
                <c:pt idx="5965">
                  <c:v>1.73</c:v>
                </c:pt>
                <c:pt idx="5966">
                  <c:v>1.73</c:v>
                </c:pt>
                <c:pt idx="5967">
                  <c:v>1.73</c:v>
                </c:pt>
                <c:pt idx="5968">
                  <c:v>1.73</c:v>
                </c:pt>
                <c:pt idx="5969">
                  <c:v>1.73</c:v>
                </c:pt>
                <c:pt idx="5970">
                  <c:v>1.74</c:v>
                </c:pt>
                <c:pt idx="5971">
                  <c:v>1.74</c:v>
                </c:pt>
                <c:pt idx="5972">
                  <c:v>1.74</c:v>
                </c:pt>
                <c:pt idx="5973">
                  <c:v>1.74</c:v>
                </c:pt>
                <c:pt idx="5974">
                  <c:v>1.74</c:v>
                </c:pt>
                <c:pt idx="5975">
                  <c:v>1.74</c:v>
                </c:pt>
                <c:pt idx="5976">
                  <c:v>1.74</c:v>
                </c:pt>
                <c:pt idx="5977">
                  <c:v>1.74</c:v>
                </c:pt>
                <c:pt idx="5978">
                  <c:v>1.74</c:v>
                </c:pt>
                <c:pt idx="5979">
                  <c:v>1.74</c:v>
                </c:pt>
                <c:pt idx="5980">
                  <c:v>1.74</c:v>
                </c:pt>
                <c:pt idx="5981">
                  <c:v>1.74</c:v>
                </c:pt>
                <c:pt idx="5982">
                  <c:v>1.74</c:v>
                </c:pt>
                <c:pt idx="5983">
                  <c:v>1.74</c:v>
                </c:pt>
                <c:pt idx="5984">
                  <c:v>1.74</c:v>
                </c:pt>
                <c:pt idx="5985">
                  <c:v>1.74</c:v>
                </c:pt>
                <c:pt idx="5986">
                  <c:v>1.75</c:v>
                </c:pt>
                <c:pt idx="5987">
                  <c:v>1.75</c:v>
                </c:pt>
                <c:pt idx="5988">
                  <c:v>1.75</c:v>
                </c:pt>
                <c:pt idx="5989">
                  <c:v>1.75</c:v>
                </c:pt>
                <c:pt idx="5990">
                  <c:v>1.75</c:v>
                </c:pt>
                <c:pt idx="5991">
                  <c:v>1.75</c:v>
                </c:pt>
                <c:pt idx="5992">
                  <c:v>1.75</c:v>
                </c:pt>
                <c:pt idx="5993">
                  <c:v>1.75</c:v>
                </c:pt>
                <c:pt idx="5994">
                  <c:v>1.75</c:v>
                </c:pt>
                <c:pt idx="5995">
                  <c:v>1.75</c:v>
                </c:pt>
                <c:pt idx="5996">
                  <c:v>1.75</c:v>
                </c:pt>
                <c:pt idx="5997">
                  <c:v>1.75</c:v>
                </c:pt>
                <c:pt idx="5998">
                  <c:v>1.75</c:v>
                </c:pt>
                <c:pt idx="5999">
                  <c:v>1.76</c:v>
                </c:pt>
                <c:pt idx="6000">
                  <c:v>1.76</c:v>
                </c:pt>
                <c:pt idx="6001">
                  <c:v>1.76</c:v>
                </c:pt>
                <c:pt idx="6002">
                  <c:v>1.76</c:v>
                </c:pt>
                <c:pt idx="6003">
                  <c:v>1.76</c:v>
                </c:pt>
                <c:pt idx="6004">
                  <c:v>1.76</c:v>
                </c:pt>
                <c:pt idx="6005">
                  <c:v>1.77</c:v>
                </c:pt>
                <c:pt idx="6006">
                  <c:v>1.77</c:v>
                </c:pt>
                <c:pt idx="6007">
                  <c:v>1.77</c:v>
                </c:pt>
                <c:pt idx="6008">
                  <c:v>1.78</c:v>
                </c:pt>
                <c:pt idx="6009">
                  <c:v>1.78</c:v>
                </c:pt>
                <c:pt idx="6010">
                  <c:v>1.78</c:v>
                </c:pt>
                <c:pt idx="6011">
                  <c:v>1.79</c:v>
                </c:pt>
                <c:pt idx="6012">
                  <c:v>1.79</c:v>
                </c:pt>
                <c:pt idx="6013">
                  <c:v>1.79</c:v>
                </c:pt>
                <c:pt idx="6014">
                  <c:v>1.79</c:v>
                </c:pt>
                <c:pt idx="6015">
                  <c:v>1.78</c:v>
                </c:pt>
                <c:pt idx="6016">
                  <c:v>1.78</c:v>
                </c:pt>
                <c:pt idx="6017">
                  <c:v>1.78</c:v>
                </c:pt>
                <c:pt idx="6018">
                  <c:v>1.79</c:v>
                </c:pt>
                <c:pt idx="6019">
                  <c:v>1.79</c:v>
                </c:pt>
                <c:pt idx="6020">
                  <c:v>1.79</c:v>
                </c:pt>
                <c:pt idx="6021">
                  <c:v>1.8</c:v>
                </c:pt>
                <c:pt idx="6022">
                  <c:v>1.81</c:v>
                </c:pt>
                <c:pt idx="6023">
                  <c:v>1.81</c:v>
                </c:pt>
                <c:pt idx="6024">
                  <c:v>1.81</c:v>
                </c:pt>
                <c:pt idx="6025">
                  <c:v>1.81</c:v>
                </c:pt>
                <c:pt idx="6026">
                  <c:v>1.81</c:v>
                </c:pt>
                <c:pt idx="6027">
                  <c:v>1.81</c:v>
                </c:pt>
                <c:pt idx="6028">
                  <c:v>1.81</c:v>
                </c:pt>
                <c:pt idx="6029">
                  <c:v>1.81</c:v>
                </c:pt>
                <c:pt idx="6030">
                  <c:v>1.81</c:v>
                </c:pt>
                <c:pt idx="6031">
                  <c:v>1.81</c:v>
                </c:pt>
                <c:pt idx="6032">
                  <c:v>1.81</c:v>
                </c:pt>
                <c:pt idx="6033">
                  <c:v>1.81</c:v>
                </c:pt>
                <c:pt idx="6034">
                  <c:v>1.81</c:v>
                </c:pt>
                <c:pt idx="6035">
                  <c:v>1.81</c:v>
                </c:pt>
                <c:pt idx="6036">
                  <c:v>1.81</c:v>
                </c:pt>
                <c:pt idx="6037">
                  <c:v>1.82</c:v>
                </c:pt>
                <c:pt idx="6038">
                  <c:v>1.82</c:v>
                </c:pt>
                <c:pt idx="6039">
                  <c:v>1.82</c:v>
                </c:pt>
                <c:pt idx="6040">
                  <c:v>1.83</c:v>
                </c:pt>
                <c:pt idx="6041">
                  <c:v>1.83</c:v>
                </c:pt>
                <c:pt idx="6042">
                  <c:v>1.83</c:v>
                </c:pt>
                <c:pt idx="6043">
                  <c:v>1.83</c:v>
                </c:pt>
                <c:pt idx="6044">
                  <c:v>1.83</c:v>
                </c:pt>
                <c:pt idx="6045">
                  <c:v>1.83</c:v>
                </c:pt>
                <c:pt idx="6046">
                  <c:v>1.83</c:v>
                </c:pt>
                <c:pt idx="6047">
                  <c:v>1.83</c:v>
                </c:pt>
                <c:pt idx="6048">
                  <c:v>1.83</c:v>
                </c:pt>
                <c:pt idx="6049">
                  <c:v>1.83</c:v>
                </c:pt>
                <c:pt idx="6050">
                  <c:v>1.83</c:v>
                </c:pt>
                <c:pt idx="6051">
                  <c:v>1.83</c:v>
                </c:pt>
                <c:pt idx="6052">
                  <c:v>1.84</c:v>
                </c:pt>
                <c:pt idx="6053">
                  <c:v>1.84</c:v>
                </c:pt>
                <c:pt idx="6054">
                  <c:v>1.84</c:v>
                </c:pt>
                <c:pt idx="6055">
                  <c:v>1.84</c:v>
                </c:pt>
                <c:pt idx="6056">
                  <c:v>1.85</c:v>
                </c:pt>
                <c:pt idx="6057">
                  <c:v>1.85</c:v>
                </c:pt>
                <c:pt idx="6058">
                  <c:v>1.85</c:v>
                </c:pt>
                <c:pt idx="6059">
                  <c:v>1.85</c:v>
                </c:pt>
                <c:pt idx="6060">
                  <c:v>1.86</c:v>
                </c:pt>
                <c:pt idx="6061">
                  <c:v>1.86</c:v>
                </c:pt>
                <c:pt idx="6062">
                  <c:v>1.87</c:v>
                </c:pt>
                <c:pt idx="6063">
                  <c:v>1.87</c:v>
                </c:pt>
                <c:pt idx="6064">
                  <c:v>1.87</c:v>
                </c:pt>
                <c:pt idx="6065">
                  <c:v>1.87</c:v>
                </c:pt>
                <c:pt idx="6066">
                  <c:v>1.87</c:v>
                </c:pt>
                <c:pt idx="6067">
                  <c:v>1.86</c:v>
                </c:pt>
                <c:pt idx="6068">
                  <c:v>1.86</c:v>
                </c:pt>
                <c:pt idx="6069">
                  <c:v>1.86</c:v>
                </c:pt>
                <c:pt idx="6070">
                  <c:v>1.86</c:v>
                </c:pt>
                <c:pt idx="6071">
                  <c:v>1.86</c:v>
                </c:pt>
                <c:pt idx="6072">
                  <c:v>1.87</c:v>
                </c:pt>
                <c:pt idx="6073">
                  <c:v>1.87</c:v>
                </c:pt>
                <c:pt idx="6074">
                  <c:v>1.88</c:v>
                </c:pt>
                <c:pt idx="6075">
                  <c:v>1.88</c:v>
                </c:pt>
                <c:pt idx="6076">
                  <c:v>1.89</c:v>
                </c:pt>
                <c:pt idx="6077">
                  <c:v>1.89</c:v>
                </c:pt>
                <c:pt idx="6078">
                  <c:v>1.89</c:v>
                </c:pt>
                <c:pt idx="6079">
                  <c:v>1.89</c:v>
                </c:pt>
                <c:pt idx="6080">
                  <c:v>1.89</c:v>
                </c:pt>
                <c:pt idx="6081">
                  <c:v>1.89</c:v>
                </c:pt>
                <c:pt idx="6082">
                  <c:v>1.89</c:v>
                </c:pt>
                <c:pt idx="6083">
                  <c:v>1.89</c:v>
                </c:pt>
                <c:pt idx="6084">
                  <c:v>1.89</c:v>
                </c:pt>
                <c:pt idx="6085">
                  <c:v>1.9</c:v>
                </c:pt>
                <c:pt idx="6086">
                  <c:v>1.9</c:v>
                </c:pt>
                <c:pt idx="6087">
                  <c:v>1.9</c:v>
                </c:pt>
                <c:pt idx="6088">
                  <c:v>1.91</c:v>
                </c:pt>
                <c:pt idx="6089">
                  <c:v>1.91</c:v>
                </c:pt>
                <c:pt idx="6090">
                  <c:v>1.92</c:v>
                </c:pt>
                <c:pt idx="6091">
                  <c:v>1.92</c:v>
                </c:pt>
                <c:pt idx="6092">
                  <c:v>1.92</c:v>
                </c:pt>
                <c:pt idx="6093">
                  <c:v>1.92</c:v>
                </c:pt>
                <c:pt idx="6094">
                  <c:v>1.92</c:v>
                </c:pt>
                <c:pt idx="6095">
                  <c:v>1.93</c:v>
                </c:pt>
                <c:pt idx="6096">
                  <c:v>1.93</c:v>
                </c:pt>
                <c:pt idx="6097">
                  <c:v>1.93</c:v>
                </c:pt>
                <c:pt idx="6098">
                  <c:v>1.93</c:v>
                </c:pt>
                <c:pt idx="6099">
                  <c:v>1.93</c:v>
                </c:pt>
                <c:pt idx="6100">
                  <c:v>1.93</c:v>
                </c:pt>
                <c:pt idx="6101">
                  <c:v>1.93</c:v>
                </c:pt>
                <c:pt idx="6102">
                  <c:v>1.93</c:v>
                </c:pt>
                <c:pt idx="6103">
                  <c:v>1.93</c:v>
                </c:pt>
                <c:pt idx="6104">
                  <c:v>1.93</c:v>
                </c:pt>
                <c:pt idx="6105">
                  <c:v>1.93</c:v>
                </c:pt>
                <c:pt idx="6106">
                  <c:v>1.92</c:v>
                </c:pt>
                <c:pt idx="6107">
                  <c:v>1.92</c:v>
                </c:pt>
                <c:pt idx="6108">
                  <c:v>1.92</c:v>
                </c:pt>
                <c:pt idx="6109">
                  <c:v>1.93</c:v>
                </c:pt>
                <c:pt idx="6110">
                  <c:v>1.93</c:v>
                </c:pt>
                <c:pt idx="6111">
                  <c:v>1.93</c:v>
                </c:pt>
                <c:pt idx="6112">
                  <c:v>1.93</c:v>
                </c:pt>
                <c:pt idx="6113">
                  <c:v>1.94</c:v>
                </c:pt>
                <c:pt idx="6114">
                  <c:v>1.94</c:v>
                </c:pt>
                <c:pt idx="6115">
                  <c:v>1.95</c:v>
                </c:pt>
                <c:pt idx="6116">
                  <c:v>1.96</c:v>
                </c:pt>
                <c:pt idx="6117">
                  <c:v>1.96</c:v>
                </c:pt>
                <c:pt idx="6118">
                  <c:v>1.96</c:v>
                </c:pt>
                <c:pt idx="6119">
                  <c:v>1.96</c:v>
                </c:pt>
                <c:pt idx="6120">
                  <c:v>1.96</c:v>
                </c:pt>
                <c:pt idx="6121">
                  <c:v>1.96</c:v>
                </c:pt>
                <c:pt idx="6122">
                  <c:v>1.96</c:v>
                </c:pt>
                <c:pt idx="6123">
                  <c:v>1.95</c:v>
                </c:pt>
                <c:pt idx="6124">
                  <c:v>1.95</c:v>
                </c:pt>
                <c:pt idx="6125">
                  <c:v>1.95</c:v>
                </c:pt>
                <c:pt idx="6126">
                  <c:v>1.95</c:v>
                </c:pt>
                <c:pt idx="6127">
                  <c:v>1.95</c:v>
                </c:pt>
                <c:pt idx="6128">
                  <c:v>1.95</c:v>
                </c:pt>
                <c:pt idx="6129">
                  <c:v>1.95</c:v>
                </c:pt>
                <c:pt idx="6130">
                  <c:v>1.96</c:v>
                </c:pt>
                <c:pt idx="6131">
                  <c:v>1.96</c:v>
                </c:pt>
                <c:pt idx="6132">
                  <c:v>1.96</c:v>
                </c:pt>
                <c:pt idx="6133">
                  <c:v>1.97</c:v>
                </c:pt>
                <c:pt idx="6134">
                  <c:v>1.97</c:v>
                </c:pt>
                <c:pt idx="6135">
                  <c:v>1.98</c:v>
                </c:pt>
                <c:pt idx="6136">
                  <c:v>1.98</c:v>
                </c:pt>
                <c:pt idx="6137">
                  <c:v>1.98</c:v>
                </c:pt>
                <c:pt idx="6138">
                  <c:v>1.98</c:v>
                </c:pt>
                <c:pt idx="6139">
                  <c:v>1.98</c:v>
                </c:pt>
                <c:pt idx="6140">
                  <c:v>1.99</c:v>
                </c:pt>
                <c:pt idx="6141">
                  <c:v>2</c:v>
                </c:pt>
                <c:pt idx="6142">
                  <c:v>2</c:v>
                </c:pt>
                <c:pt idx="6143">
                  <c:v>2.0099999999999998</c:v>
                </c:pt>
                <c:pt idx="6144">
                  <c:v>2.0099999999999998</c:v>
                </c:pt>
                <c:pt idx="6145">
                  <c:v>2.0099999999999998</c:v>
                </c:pt>
                <c:pt idx="6146">
                  <c:v>2.0099999999999998</c:v>
                </c:pt>
                <c:pt idx="6147">
                  <c:v>2.0099999999999998</c:v>
                </c:pt>
                <c:pt idx="6148">
                  <c:v>2</c:v>
                </c:pt>
                <c:pt idx="6149">
                  <c:v>2</c:v>
                </c:pt>
                <c:pt idx="6150">
                  <c:v>2</c:v>
                </c:pt>
                <c:pt idx="6151">
                  <c:v>2</c:v>
                </c:pt>
                <c:pt idx="6152">
                  <c:v>2</c:v>
                </c:pt>
                <c:pt idx="6153">
                  <c:v>2</c:v>
                </c:pt>
                <c:pt idx="6154">
                  <c:v>2</c:v>
                </c:pt>
                <c:pt idx="6155">
                  <c:v>2</c:v>
                </c:pt>
                <c:pt idx="6156">
                  <c:v>2</c:v>
                </c:pt>
                <c:pt idx="6157">
                  <c:v>2</c:v>
                </c:pt>
                <c:pt idx="6158">
                  <c:v>2</c:v>
                </c:pt>
                <c:pt idx="6159">
                  <c:v>2</c:v>
                </c:pt>
                <c:pt idx="6160">
                  <c:v>2</c:v>
                </c:pt>
                <c:pt idx="6161">
                  <c:v>2.0099999999999998</c:v>
                </c:pt>
                <c:pt idx="6162">
                  <c:v>2.0099999999999998</c:v>
                </c:pt>
                <c:pt idx="6163">
                  <c:v>2.02</c:v>
                </c:pt>
                <c:pt idx="6164">
                  <c:v>2.02</c:v>
                </c:pt>
                <c:pt idx="6165">
                  <c:v>2.0299999999999998</c:v>
                </c:pt>
                <c:pt idx="6166">
                  <c:v>2.0299999999999998</c:v>
                </c:pt>
                <c:pt idx="6167">
                  <c:v>2.04</c:v>
                </c:pt>
                <c:pt idx="6168">
                  <c:v>2.04</c:v>
                </c:pt>
                <c:pt idx="6169">
                  <c:v>2.04</c:v>
                </c:pt>
                <c:pt idx="6170">
                  <c:v>2.04</c:v>
                </c:pt>
                <c:pt idx="6171">
                  <c:v>2.04</c:v>
                </c:pt>
                <c:pt idx="6172">
                  <c:v>2.04</c:v>
                </c:pt>
                <c:pt idx="6173">
                  <c:v>2.0499999999999998</c:v>
                </c:pt>
                <c:pt idx="6174">
                  <c:v>2.0499999999999998</c:v>
                </c:pt>
                <c:pt idx="6175">
                  <c:v>2.0499999999999998</c:v>
                </c:pt>
                <c:pt idx="6176">
                  <c:v>2.0499999999999998</c:v>
                </c:pt>
                <c:pt idx="6177">
                  <c:v>2.0499999999999998</c:v>
                </c:pt>
                <c:pt idx="6178">
                  <c:v>2.0499999999999998</c:v>
                </c:pt>
                <c:pt idx="6179">
                  <c:v>2.0499999999999998</c:v>
                </c:pt>
                <c:pt idx="6180">
                  <c:v>2.06</c:v>
                </c:pt>
                <c:pt idx="6181">
                  <c:v>2.06</c:v>
                </c:pt>
                <c:pt idx="6182">
                  <c:v>2.06</c:v>
                </c:pt>
                <c:pt idx="6183">
                  <c:v>2.06</c:v>
                </c:pt>
                <c:pt idx="6184">
                  <c:v>2.0499999999999998</c:v>
                </c:pt>
                <c:pt idx="6185">
                  <c:v>2.0499999999999998</c:v>
                </c:pt>
                <c:pt idx="6186">
                  <c:v>2.06</c:v>
                </c:pt>
                <c:pt idx="6187">
                  <c:v>2.06</c:v>
                </c:pt>
                <c:pt idx="6188">
                  <c:v>2.06</c:v>
                </c:pt>
                <c:pt idx="6189">
                  <c:v>2.06</c:v>
                </c:pt>
                <c:pt idx="6190">
                  <c:v>2.06</c:v>
                </c:pt>
                <c:pt idx="6191">
                  <c:v>2.06</c:v>
                </c:pt>
                <c:pt idx="6192">
                  <c:v>2.06</c:v>
                </c:pt>
                <c:pt idx="6193">
                  <c:v>2.0499999999999998</c:v>
                </c:pt>
                <c:pt idx="6194">
                  <c:v>2.0499999999999998</c:v>
                </c:pt>
                <c:pt idx="6195">
                  <c:v>2.04</c:v>
                </c:pt>
                <c:pt idx="6196">
                  <c:v>2.04</c:v>
                </c:pt>
                <c:pt idx="6197">
                  <c:v>2.04</c:v>
                </c:pt>
                <c:pt idx="6198">
                  <c:v>2.04</c:v>
                </c:pt>
                <c:pt idx="6199">
                  <c:v>2.0499999999999998</c:v>
                </c:pt>
                <c:pt idx="6200">
                  <c:v>2.0499999999999998</c:v>
                </c:pt>
                <c:pt idx="6201">
                  <c:v>2.0499999999999998</c:v>
                </c:pt>
                <c:pt idx="6202">
                  <c:v>2.06</c:v>
                </c:pt>
                <c:pt idx="6203">
                  <c:v>2.06</c:v>
                </c:pt>
                <c:pt idx="6204">
                  <c:v>2.0699999999999998</c:v>
                </c:pt>
                <c:pt idx="6205">
                  <c:v>2.08</c:v>
                </c:pt>
                <c:pt idx="6206">
                  <c:v>2.09</c:v>
                </c:pt>
                <c:pt idx="6207">
                  <c:v>2.1</c:v>
                </c:pt>
                <c:pt idx="6208">
                  <c:v>2.11</c:v>
                </c:pt>
                <c:pt idx="6209">
                  <c:v>2.11</c:v>
                </c:pt>
                <c:pt idx="6210">
                  <c:v>2.11</c:v>
                </c:pt>
                <c:pt idx="6211">
                  <c:v>2.1</c:v>
                </c:pt>
                <c:pt idx="6212">
                  <c:v>2.1</c:v>
                </c:pt>
                <c:pt idx="6213">
                  <c:v>2.1</c:v>
                </c:pt>
                <c:pt idx="6214">
                  <c:v>2.09</c:v>
                </c:pt>
                <c:pt idx="6215">
                  <c:v>2.09</c:v>
                </c:pt>
                <c:pt idx="6216">
                  <c:v>2.08</c:v>
                </c:pt>
                <c:pt idx="6217">
                  <c:v>2.08</c:v>
                </c:pt>
                <c:pt idx="6218">
                  <c:v>2.08</c:v>
                </c:pt>
                <c:pt idx="6219">
                  <c:v>2.08</c:v>
                </c:pt>
                <c:pt idx="6220">
                  <c:v>2.08</c:v>
                </c:pt>
                <c:pt idx="6221">
                  <c:v>2.08</c:v>
                </c:pt>
                <c:pt idx="6222">
                  <c:v>2.09</c:v>
                </c:pt>
                <c:pt idx="6223">
                  <c:v>2.09</c:v>
                </c:pt>
                <c:pt idx="6224">
                  <c:v>2.1</c:v>
                </c:pt>
                <c:pt idx="6225">
                  <c:v>2.11</c:v>
                </c:pt>
                <c:pt idx="6226">
                  <c:v>2.11</c:v>
                </c:pt>
                <c:pt idx="6227">
                  <c:v>2.12</c:v>
                </c:pt>
                <c:pt idx="6228">
                  <c:v>2.12</c:v>
                </c:pt>
                <c:pt idx="6229">
                  <c:v>2.13</c:v>
                </c:pt>
                <c:pt idx="6230">
                  <c:v>2.13</c:v>
                </c:pt>
                <c:pt idx="6231">
                  <c:v>2.13</c:v>
                </c:pt>
                <c:pt idx="6232">
                  <c:v>2.13</c:v>
                </c:pt>
                <c:pt idx="6233">
                  <c:v>2.13</c:v>
                </c:pt>
                <c:pt idx="6234">
                  <c:v>2.12</c:v>
                </c:pt>
                <c:pt idx="6235">
                  <c:v>2.11</c:v>
                </c:pt>
                <c:pt idx="6236">
                  <c:v>2.1</c:v>
                </c:pt>
                <c:pt idx="6237">
                  <c:v>2.09</c:v>
                </c:pt>
                <c:pt idx="6238">
                  <c:v>2.08</c:v>
                </c:pt>
                <c:pt idx="6239">
                  <c:v>2.08</c:v>
                </c:pt>
                <c:pt idx="6240">
                  <c:v>2.0699999999999998</c:v>
                </c:pt>
                <c:pt idx="6241">
                  <c:v>2.0699999999999998</c:v>
                </c:pt>
                <c:pt idx="6242">
                  <c:v>2.06</c:v>
                </c:pt>
                <c:pt idx="6243">
                  <c:v>2.06</c:v>
                </c:pt>
                <c:pt idx="6244">
                  <c:v>2.0699999999999998</c:v>
                </c:pt>
                <c:pt idx="6245">
                  <c:v>2.0699999999999998</c:v>
                </c:pt>
                <c:pt idx="6246">
                  <c:v>2.08</c:v>
                </c:pt>
                <c:pt idx="6247">
                  <c:v>2.08</c:v>
                </c:pt>
                <c:pt idx="6248">
                  <c:v>2.09</c:v>
                </c:pt>
                <c:pt idx="6249">
                  <c:v>2.09</c:v>
                </c:pt>
                <c:pt idx="6250">
                  <c:v>2.08</c:v>
                </c:pt>
                <c:pt idx="6251">
                  <c:v>2.08</c:v>
                </c:pt>
                <c:pt idx="6252">
                  <c:v>2.08</c:v>
                </c:pt>
                <c:pt idx="6253">
                  <c:v>2.08</c:v>
                </c:pt>
                <c:pt idx="6254">
                  <c:v>2.09</c:v>
                </c:pt>
                <c:pt idx="6255">
                  <c:v>2.09</c:v>
                </c:pt>
                <c:pt idx="6256">
                  <c:v>2.09</c:v>
                </c:pt>
                <c:pt idx="6257">
                  <c:v>2.09</c:v>
                </c:pt>
                <c:pt idx="6258">
                  <c:v>2.09</c:v>
                </c:pt>
                <c:pt idx="6259">
                  <c:v>2.09</c:v>
                </c:pt>
                <c:pt idx="6260">
                  <c:v>2.08</c:v>
                </c:pt>
                <c:pt idx="6261">
                  <c:v>2.08</c:v>
                </c:pt>
                <c:pt idx="6262">
                  <c:v>2.08</c:v>
                </c:pt>
                <c:pt idx="6263">
                  <c:v>2.08</c:v>
                </c:pt>
                <c:pt idx="6264">
                  <c:v>2.08</c:v>
                </c:pt>
                <c:pt idx="6265">
                  <c:v>2.08</c:v>
                </c:pt>
                <c:pt idx="6266">
                  <c:v>2.09</c:v>
                </c:pt>
                <c:pt idx="6267">
                  <c:v>2.1</c:v>
                </c:pt>
                <c:pt idx="6268">
                  <c:v>2.11</c:v>
                </c:pt>
                <c:pt idx="6269">
                  <c:v>2.12</c:v>
                </c:pt>
                <c:pt idx="6270">
                  <c:v>2.13</c:v>
                </c:pt>
                <c:pt idx="6271">
                  <c:v>2.13</c:v>
                </c:pt>
                <c:pt idx="6272">
                  <c:v>2.14</c:v>
                </c:pt>
                <c:pt idx="6273">
                  <c:v>2.14</c:v>
                </c:pt>
                <c:pt idx="6274">
                  <c:v>2.14</c:v>
                </c:pt>
                <c:pt idx="6275">
                  <c:v>2.13</c:v>
                </c:pt>
                <c:pt idx="6276">
                  <c:v>2.13</c:v>
                </c:pt>
                <c:pt idx="6277">
                  <c:v>2.13</c:v>
                </c:pt>
                <c:pt idx="6278">
                  <c:v>2.13</c:v>
                </c:pt>
                <c:pt idx="6279">
                  <c:v>2.13</c:v>
                </c:pt>
                <c:pt idx="6280">
                  <c:v>2.13</c:v>
                </c:pt>
                <c:pt idx="6281">
                  <c:v>2.12</c:v>
                </c:pt>
                <c:pt idx="6282">
                  <c:v>2.11</c:v>
                </c:pt>
                <c:pt idx="6283">
                  <c:v>2.11</c:v>
                </c:pt>
                <c:pt idx="6284">
                  <c:v>2.1</c:v>
                </c:pt>
                <c:pt idx="6285">
                  <c:v>2.1</c:v>
                </c:pt>
                <c:pt idx="6286">
                  <c:v>2.1</c:v>
                </c:pt>
                <c:pt idx="6287">
                  <c:v>2.1</c:v>
                </c:pt>
                <c:pt idx="6288">
                  <c:v>2.1</c:v>
                </c:pt>
                <c:pt idx="6289">
                  <c:v>2.11</c:v>
                </c:pt>
                <c:pt idx="6290">
                  <c:v>2.11</c:v>
                </c:pt>
                <c:pt idx="6291">
                  <c:v>2.12</c:v>
                </c:pt>
                <c:pt idx="6292">
                  <c:v>2.12</c:v>
                </c:pt>
                <c:pt idx="6293">
                  <c:v>2.12</c:v>
                </c:pt>
                <c:pt idx="6294">
                  <c:v>2.12</c:v>
                </c:pt>
                <c:pt idx="6295">
                  <c:v>2.12</c:v>
                </c:pt>
                <c:pt idx="6296">
                  <c:v>2.12</c:v>
                </c:pt>
                <c:pt idx="6297">
                  <c:v>2.12</c:v>
                </c:pt>
                <c:pt idx="6298">
                  <c:v>2.12</c:v>
                </c:pt>
                <c:pt idx="6299">
                  <c:v>2.13</c:v>
                </c:pt>
                <c:pt idx="6300">
                  <c:v>2.13</c:v>
                </c:pt>
                <c:pt idx="6301">
                  <c:v>2.14</c:v>
                </c:pt>
                <c:pt idx="6302">
                  <c:v>2.14</c:v>
                </c:pt>
                <c:pt idx="6303">
                  <c:v>2.14</c:v>
                </c:pt>
                <c:pt idx="6304">
                  <c:v>2.14</c:v>
                </c:pt>
                <c:pt idx="6305">
                  <c:v>2.13</c:v>
                </c:pt>
                <c:pt idx="6306">
                  <c:v>2.13</c:v>
                </c:pt>
                <c:pt idx="6307">
                  <c:v>2.12</c:v>
                </c:pt>
                <c:pt idx="6308">
                  <c:v>2.11</c:v>
                </c:pt>
                <c:pt idx="6309">
                  <c:v>2.11</c:v>
                </c:pt>
                <c:pt idx="6310">
                  <c:v>2.11</c:v>
                </c:pt>
                <c:pt idx="6311">
                  <c:v>2.11</c:v>
                </c:pt>
                <c:pt idx="6312">
                  <c:v>2.11</c:v>
                </c:pt>
                <c:pt idx="6313">
                  <c:v>2.12</c:v>
                </c:pt>
                <c:pt idx="6314">
                  <c:v>2.12</c:v>
                </c:pt>
                <c:pt idx="6315">
                  <c:v>2.13</c:v>
                </c:pt>
                <c:pt idx="6316">
                  <c:v>2.13</c:v>
                </c:pt>
                <c:pt idx="6317">
                  <c:v>2.14</c:v>
                </c:pt>
                <c:pt idx="6318">
                  <c:v>2.14</c:v>
                </c:pt>
                <c:pt idx="6319">
                  <c:v>2.14</c:v>
                </c:pt>
                <c:pt idx="6320">
                  <c:v>2.14</c:v>
                </c:pt>
                <c:pt idx="6321">
                  <c:v>2.14</c:v>
                </c:pt>
                <c:pt idx="6322">
                  <c:v>2.14</c:v>
                </c:pt>
                <c:pt idx="6323">
                  <c:v>2.14</c:v>
                </c:pt>
                <c:pt idx="6324">
                  <c:v>2.14</c:v>
                </c:pt>
                <c:pt idx="6325">
                  <c:v>2.14</c:v>
                </c:pt>
                <c:pt idx="6326">
                  <c:v>2.14</c:v>
                </c:pt>
                <c:pt idx="6327">
                  <c:v>2.13</c:v>
                </c:pt>
                <c:pt idx="6328">
                  <c:v>2.12</c:v>
                </c:pt>
                <c:pt idx="6329">
                  <c:v>2.11</c:v>
                </c:pt>
                <c:pt idx="6330">
                  <c:v>2.1</c:v>
                </c:pt>
                <c:pt idx="6331">
                  <c:v>2.09</c:v>
                </c:pt>
                <c:pt idx="6332">
                  <c:v>2.08</c:v>
                </c:pt>
                <c:pt idx="6333">
                  <c:v>2.08</c:v>
                </c:pt>
                <c:pt idx="6334">
                  <c:v>2.08</c:v>
                </c:pt>
                <c:pt idx="6335">
                  <c:v>2.09</c:v>
                </c:pt>
                <c:pt idx="6336">
                  <c:v>2.09</c:v>
                </c:pt>
                <c:pt idx="6337">
                  <c:v>2.1</c:v>
                </c:pt>
                <c:pt idx="6338">
                  <c:v>2.11</c:v>
                </c:pt>
                <c:pt idx="6339">
                  <c:v>2.11</c:v>
                </c:pt>
                <c:pt idx="6340">
                  <c:v>2.12</c:v>
                </c:pt>
                <c:pt idx="6341">
                  <c:v>2.13</c:v>
                </c:pt>
                <c:pt idx="6342">
                  <c:v>2.13</c:v>
                </c:pt>
                <c:pt idx="6343">
                  <c:v>2.13</c:v>
                </c:pt>
                <c:pt idx="6344">
                  <c:v>2.12</c:v>
                </c:pt>
                <c:pt idx="6345">
                  <c:v>2.11</c:v>
                </c:pt>
                <c:pt idx="6346">
                  <c:v>2.1</c:v>
                </c:pt>
                <c:pt idx="6347">
                  <c:v>2.09</c:v>
                </c:pt>
                <c:pt idx="6348">
                  <c:v>2.09</c:v>
                </c:pt>
                <c:pt idx="6349">
                  <c:v>2.08</c:v>
                </c:pt>
                <c:pt idx="6350">
                  <c:v>2.08</c:v>
                </c:pt>
                <c:pt idx="6351">
                  <c:v>2.0699999999999998</c:v>
                </c:pt>
                <c:pt idx="6352">
                  <c:v>2.06</c:v>
                </c:pt>
                <c:pt idx="6353">
                  <c:v>2.06</c:v>
                </c:pt>
                <c:pt idx="6354">
                  <c:v>2.0499999999999998</c:v>
                </c:pt>
                <c:pt idx="6355">
                  <c:v>2.04</c:v>
                </c:pt>
                <c:pt idx="6356">
                  <c:v>2.0299999999999998</c:v>
                </c:pt>
                <c:pt idx="6357">
                  <c:v>2.0299999999999998</c:v>
                </c:pt>
                <c:pt idx="6358">
                  <c:v>2.02</c:v>
                </c:pt>
                <c:pt idx="6359">
                  <c:v>2.02</c:v>
                </c:pt>
                <c:pt idx="6360">
                  <c:v>2.02</c:v>
                </c:pt>
                <c:pt idx="6361">
                  <c:v>2.02</c:v>
                </c:pt>
                <c:pt idx="6362">
                  <c:v>2.02</c:v>
                </c:pt>
                <c:pt idx="6363">
                  <c:v>2.0299999999999998</c:v>
                </c:pt>
                <c:pt idx="6364">
                  <c:v>2.0299999999999998</c:v>
                </c:pt>
                <c:pt idx="6365">
                  <c:v>2.04</c:v>
                </c:pt>
                <c:pt idx="6366">
                  <c:v>2.04</c:v>
                </c:pt>
                <c:pt idx="6367">
                  <c:v>2.0499999999999998</c:v>
                </c:pt>
                <c:pt idx="6368">
                  <c:v>2.0499999999999998</c:v>
                </c:pt>
                <c:pt idx="6369">
                  <c:v>2.06</c:v>
                </c:pt>
                <c:pt idx="6370">
                  <c:v>2.0499999999999998</c:v>
                </c:pt>
                <c:pt idx="6371">
                  <c:v>2.0499999999999998</c:v>
                </c:pt>
                <c:pt idx="6372">
                  <c:v>2.04</c:v>
                </c:pt>
                <c:pt idx="6373">
                  <c:v>2.04</c:v>
                </c:pt>
                <c:pt idx="6374">
                  <c:v>2.0299999999999998</c:v>
                </c:pt>
                <c:pt idx="6375">
                  <c:v>2.0299999999999998</c:v>
                </c:pt>
                <c:pt idx="6376">
                  <c:v>2.0299999999999998</c:v>
                </c:pt>
                <c:pt idx="6377">
                  <c:v>2.02</c:v>
                </c:pt>
                <c:pt idx="6378">
                  <c:v>2.02</c:v>
                </c:pt>
                <c:pt idx="6379">
                  <c:v>2.02</c:v>
                </c:pt>
                <c:pt idx="6380">
                  <c:v>2.0299999999999998</c:v>
                </c:pt>
                <c:pt idx="6381">
                  <c:v>2.0299999999999998</c:v>
                </c:pt>
                <c:pt idx="6382">
                  <c:v>2.0299999999999998</c:v>
                </c:pt>
                <c:pt idx="6383">
                  <c:v>2.0299999999999998</c:v>
                </c:pt>
                <c:pt idx="6384">
                  <c:v>2.0299999999999998</c:v>
                </c:pt>
                <c:pt idx="6385">
                  <c:v>2.0299999999999998</c:v>
                </c:pt>
                <c:pt idx="6386">
                  <c:v>2.0299999999999998</c:v>
                </c:pt>
                <c:pt idx="6387">
                  <c:v>2.0299999999999998</c:v>
                </c:pt>
                <c:pt idx="6388">
                  <c:v>2.0299999999999998</c:v>
                </c:pt>
                <c:pt idx="6389">
                  <c:v>2.0299999999999998</c:v>
                </c:pt>
                <c:pt idx="6390">
                  <c:v>2.0299999999999998</c:v>
                </c:pt>
                <c:pt idx="6391">
                  <c:v>2.0299999999999998</c:v>
                </c:pt>
                <c:pt idx="6392">
                  <c:v>2.0299999999999998</c:v>
                </c:pt>
                <c:pt idx="6393">
                  <c:v>2.0299999999999998</c:v>
                </c:pt>
                <c:pt idx="6394">
                  <c:v>2.0299999999999998</c:v>
                </c:pt>
                <c:pt idx="6395">
                  <c:v>2.0299999999999998</c:v>
                </c:pt>
                <c:pt idx="6396">
                  <c:v>2.04</c:v>
                </c:pt>
                <c:pt idx="6397">
                  <c:v>2.04</c:v>
                </c:pt>
                <c:pt idx="6398">
                  <c:v>2.0299999999999998</c:v>
                </c:pt>
                <c:pt idx="6399">
                  <c:v>2.0299999999999998</c:v>
                </c:pt>
                <c:pt idx="6400">
                  <c:v>2.0299999999999998</c:v>
                </c:pt>
                <c:pt idx="6401">
                  <c:v>2.0299999999999998</c:v>
                </c:pt>
                <c:pt idx="6402">
                  <c:v>2.0299999999999998</c:v>
                </c:pt>
                <c:pt idx="6403">
                  <c:v>2.0299999999999998</c:v>
                </c:pt>
                <c:pt idx="6404">
                  <c:v>2.0299999999999998</c:v>
                </c:pt>
                <c:pt idx="6405">
                  <c:v>2.0299999999999998</c:v>
                </c:pt>
                <c:pt idx="6406">
                  <c:v>2.02</c:v>
                </c:pt>
                <c:pt idx="6407">
                  <c:v>2.02</c:v>
                </c:pt>
                <c:pt idx="6408">
                  <c:v>2.0099999999999998</c:v>
                </c:pt>
                <c:pt idx="6409">
                  <c:v>2</c:v>
                </c:pt>
                <c:pt idx="6410">
                  <c:v>2</c:v>
                </c:pt>
                <c:pt idx="6411">
                  <c:v>1.99</c:v>
                </c:pt>
                <c:pt idx="6412">
                  <c:v>1.99</c:v>
                </c:pt>
                <c:pt idx="6413">
                  <c:v>1.99</c:v>
                </c:pt>
                <c:pt idx="6414">
                  <c:v>1.99</c:v>
                </c:pt>
                <c:pt idx="6415">
                  <c:v>1.99</c:v>
                </c:pt>
                <c:pt idx="6416">
                  <c:v>1.99</c:v>
                </c:pt>
                <c:pt idx="6417">
                  <c:v>1.99</c:v>
                </c:pt>
                <c:pt idx="6418">
                  <c:v>1.98</c:v>
                </c:pt>
                <c:pt idx="6419">
                  <c:v>1.98</c:v>
                </c:pt>
                <c:pt idx="6420">
                  <c:v>1.97</c:v>
                </c:pt>
                <c:pt idx="6421">
                  <c:v>1.97</c:v>
                </c:pt>
                <c:pt idx="6422">
                  <c:v>1.98</c:v>
                </c:pt>
                <c:pt idx="6423">
                  <c:v>1.98</c:v>
                </c:pt>
                <c:pt idx="6424">
                  <c:v>1.99</c:v>
                </c:pt>
                <c:pt idx="6425">
                  <c:v>2</c:v>
                </c:pt>
                <c:pt idx="6426">
                  <c:v>2</c:v>
                </c:pt>
                <c:pt idx="6427">
                  <c:v>2</c:v>
                </c:pt>
                <c:pt idx="6428">
                  <c:v>2</c:v>
                </c:pt>
                <c:pt idx="6429">
                  <c:v>2</c:v>
                </c:pt>
                <c:pt idx="6430">
                  <c:v>2</c:v>
                </c:pt>
                <c:pt idx="6431">
                  <c:v>1.99</c:v>
                </c:pt>
                <c:pt idx="6432">
                  <c:v>1.98</c:v>
                </c:pt>
                <c:pt idx="6433">
                  <c:v>1.97</c:v>
                </c:pt>
                <c:pt idx="6434">
                  <c:v>1.97</c:v>
                </c:pt>
                <c:pt idx="6435">
                  <c:v>1.96</c:v>
                </c:pt>
                <c:pt idx="6436">
                  <c:v>1.96</c:v>
                </c:pt>
                <c:pt idx="6437">
                  <c:v>1.96</c:v>
                </c:pt>
                <c:pt idx="6438">
                  <c:v>1.96</c:v>
                </c:pt>
                <c:pt idx="6439">
                  <c:v>1.95</c:v>
                </c:pt>
                <c:pt idx="6440">
                  <c:v>1.95</c:v>
                </c:pt>
                <c:pt idx="6441">
                  <c:v>1.94</c:v>
                </c:pt>
                <c:pt idx="6442">
                  <c:v>1.94</c:v>
                </c:pt>
                <c:pt idx="6443">
                  <c:v>1.93</c:v>
                </c:pt>
                <c:pt idx="6444">
                  <c:v>1.93</c:v>
                </c:pt>
                <c:pt idx="6445">
                  <c:v>1.92</c:v>
                </c:pt>
                <c:pt idx="6446">
                  <c:v>1.92</c:v>
                </c:pt>
                <c:pt idx="6447">
                  <c:v>1.92</c:v>
                </c:pt>
                <c:pt idx="6448">
                  <c:v>1.92</c:v>
                </c:pt>
                <c:pt idx="6449">
                  <c:v>1.92</c:v>
                </c:pt>
                <c:pt idx="6450">
                  <c:v>1.92</c:v>
                </c:pt>
                <c:pt idx="6451">
                  <c:v>1.93</c:v>
                </c:pt>
                <c:pt idx="6452">
                  <c:v>1.92</c:v>
                </c:pt>
                <c:pt idx="6453">
                  <c:v>1.92</c:v>
                </c:pt>
                <c:pt idx="6454">
                  <c:v>1.92</c:v>
                </c:pt>
                <c:pt idx="6455">
                  <c:v>1.92</c:v>
                </c:pt>
                <c:pt idx="6456">
                  <c:v>1.92</c:v>
                </c:pt>
                <c:pt idx="6457">
                  <c:v>1.92</c:v>
                </c:pt>
                <c:pt idx="6458">
                  <c:v>1.92</c:v>
                </c:pt>
                <c:pt idx="6459">
                  <c:v>1.92</c:v>
                </c:pt>
                <c:pt idx="6460">
                  <c:v>1.92</c:v>
                </c:pt>
                <c:pt idx="6461">
                  <c:v>1.92</c:v>
                </c:pt>
                <c:pt idx="6462">
                  <c:v>1.92</c:v>
                </c:pt>
                <c:pt idx="6463">
                  <c:v>1.92</c:v>
                </c:pt>
                <c:pt idx="6464">
                  <c:v>1.92</c:v>
                </c:pt>
                <c:pt idx="6465">
                  <c:v>1.91</c:v>
                </c:pt>
                <c:pt idx="6466">
                  <c:v>1.91</c:v>
                </c:pt>
                <c:pt idx="6467">
                  <c:v>1.9</c:v>
                </c:pt>
                <c:pt idx="6468">
                  <c:v>1.9</c:v>
                </c:pt>
                <c:pt idx="6469">
                  <c:v>1.9</c:v>
                </c:pt>
                <c:pt idx="6470">
                  <c:v>1.9</c:v>
                </c:pt>
                <c:pt idx="6471">
                  <c:v>1.89</c:v>
                </c:pt>
                <c:pt idx="6472">
                  <c:v>1.89</c:v>
                </c:pt>
                <c:pt idx="6473">
                  <c:v>1.89</c:v>
                </c:pt>
                <c:pt idx="6474">
                  <c:v>1.88</c:v>
                </c:pt>
                <c:pt idx="6475">
                  <c:v>1.88</c:v>
                </c:pt>
                <c:pt idx="6476">
                  <c:v>1.88</c:v>
                </c:pt>
                <c:pt idx="6477">
                  <c:v>1.88</c:v>
                </c:pt>
                <c:pt idx="6478">
                  <c:v>1.88</c:v>
                </c:pt>
                <c:pt idx="6479">
                  <c:v>1.88</c:v>
                </c:pt>
                <c:pt idx="6480">
                  <c:v>1.88</c:v>
                </c:pt>
                <c:pt idx="6481">
                  <c:v>1.88</c:v>
                </c:pt>
                <c:pt idx="6482">
                  <c:v>1.88</c:v>
                </c:pt>
                <c:pt idx="6483">
                  <c:v>1.87</c:v>
                </c:pt>
                <c:pt idx="6484">
                  <c:v>1.87</c:v>
                </c:pt>
                <c:pt idx="6485">
                  <c:v>1.87</c:v>
                </c:pt>
                <c:pt idx="6486">
                  <c:v>1.86</c:v>
                </c:pt>
                <c:pt idx="6487">
                  <c:v>1.86</c:v>
                </c:pt>
                <c:pt idx="6488">
                  <c:v>1.85</c:v>
                </c:pt>
                <c:pt idx="6489">
                  <c:v>1.85</c:v>
                </c:pt>
                <c:pt idx="6490">
                  <c:v>1.85</c:v>
                </c:pt>
                <c:pt idx="6491">
                  <c:v>1.84</c:v>
                </c:pt>
                <c:pt idx="6492">
                  <c:v>1.84</c:v>
                </c:pt>
                <c:pt idx="6493">
                  <c:v>1.84</c:v>
                </c:pt>
                <c:pt idx="6494">
                  <c:v>1.83</c:v>
                </c:pt>
                <c:pt idx="6495">
                  <c:v>1.83</c:v>
                </c:pt>
                <c:pt idx="6496">
                  <c:v>1.83</c:v>
                </c:pt>
                <c:pt idx="6497">
                  <c:v>1.83</c:v>
                </c:pt>
                <c:pt idx="6498">
                  <c:v>1.83</c:v>
                </c:pt>
                <c:pt idx="6499">
                  <c:v>1.83</c:v>
                </c:pt>
                <c:pt idx="6500">
                  <c:v>1.83</c:v>
                </c:pt>
                <c:pt idx="6501">
                  <c:v>1.83</c:v>
                </c:pt>
                <c:pt idx="6502">
                  <c:v>1.83</c:v>
                </c:pt>
                <c:pt idx="6503">
                  <c:v>1.83</c:v>
                </c:pt>
                <c:pt idx="6504">
                  <c:v>1.83</c:v>
                </c:pt>
                <c:pt idx="6505">
                  <c:v>1.82</c:v>
                </c:pt>
                <c:pt idx="6506">
                  <c:v>1.82</c:v>
                </c:pt>
                <c:pt idx="6507">
                  <c:v>1.82</c:v>
                </c:pt>
                <c:pt idx="6508">
                  <c:v>1.81</c:v>
                </c:pt>
                <c:pt idx="6509">
                  <c:v>1.8</c:v>
                </c:pt>
                <c:pt idx="6510">
                  <c:v>1.8</c:v>
                </c:pt>
                <c:pt idx="6511">
                  <c:v>1.79</c:v>
                </c:pt>
                <c:pt idx="6512">
                  <c:v>1.78</c:v>
                </c:pt>
                <c:pt idx="6513">
                  <c:v>1.77</c:v>
                </c:pt>
                <c:pt idx="6514">
                  <c:v>1.77</c:v>
                </c:pt>
                <c:pt idx="6515">
                  <c:v>1.76</c:v>
                </c:pt>
                <c:pt idx="6516">
                  <c:v>1.75</c:v>
                </c:pt>
                <c:pt idx="6517">
                  <c:v>1.75</c:v>
                </c:pt>
                <c:pt idx="6518">
                  <c:v>1.74</c:v>
                </c:pt>
                <c:pt idx="6519">
                  <c:v>1.74</c:v>
                </c:pt>
                <c:pt idx="6520">
                  <c:v>1.73</c:v>
                </c:pt>
                <c:pt idx="6521">
                  <c:v>1.73</c:v>
                </c:pt>
                <c:pt idx="6522">
                  <c:v>1.73</c:v>
                </c:pt>
                <c:pt idx="6523">
                  <c:v>1.73</c:v>
                </c:pt>
                <c:pt idx="6524">
                  <c:v>1.73</c:v>
                </c:pt>
                <c:pt idx="6525">
                  <c:v>1.74</c:v>
                </c:pt>
                <c:pt idx="6526">
                  <c:v>1.74</c:v>
                </c:pt>
                <c:pt idx="6527">
                  <c:v>1.75</c:v>
                </c:pt>
                <c:pt idx="6528">
                  <c:v>1.75</c:v>
                </c:pt>
                <c:pt idx="6529">
                  <c:v>1.75</c:v>
                </c:pt>
                <c:pt idx="6530">
                  <c:v>1.76</c:v>
                </c:pt>
                <c:pt idx="6531">
                  <c:v>1.76</c:v>
                </c:pt>
                <c:pt idx="6532">
                  <c:v>1.75</c:v>
                </c:pt>
                <c:pt idx="6533">
                  <c:v>1.75</c:v>
                </c:pt>
                <c:pt idx="6534">
                  <c:v>1.75</c:v>
                </c:pt>
                <c:pt idx="6535">
                  <c:v>1.75</c:v>
                </c:pt>
                <c:pt idx="6536">
                  <c:v>1.74</c:v>
                </c:pt>
                <c:pt idx="6537">
                  <c:v>1.74</c:v>
                </c:pt>
                <c:pt idx="6538">
                  <c:v>1.74</c:v>
                </c:pt>
                <c:pt idx="6539">
                  <c:v>1.74</c:v>
                </c:pt>
                <c:pt idx="6540">
                  <c:v>1.74</c:v>
                </c:pt>
                <c:pt idx="6541">
                  <c:v>1.74</c:v>
                </c:pt>
                <c:pt idx="6542">
                  <c:v>1.74</c:v>
                </c:pt>
                <c:pt idx="6543">
                  <c:v>1.74</c:v>
                </c:pt>
                <c:pt idx="6544">
                  <c:v>1.73</c:v>
                </c:pt>
                <c:pt idx="6545">
                  <c:v>1.73</c:v>
                </c:pt>
                <c:pt idx="6546">
                  <c:v>1.73</c:v>
                </c:pt>
                <c:pt idx="6547">
                  <c:v>1.72</c:v>
                </c:pt>
                <c:pt idx="6548">
                  <c:v>1.72</c:v>
                </c:pt>
                <c:pt idx="6549">
                  <c:v>1.71</c:v>
                </c:pt>
                <c:pt idx="6550">
                  <c:v>1.71</c:v>
                </c:pt>
                <c:pt idx="6551">
                  <c:v>1.71</c:v>
                </c:pt>
                <c:pt idx="6552">
                  <c:v>1.7</c:v>
                </c:pt>
                <c:pt idx="6553">
                  <c:v>1.7</c:v>
                </c:pt>
                <c:pt idx="6554">
                  <c:v>1.7</c:v>
                </c:pt>
                <c:pt idx="6555">
                  <c:v>1.7</c:v>
                </c:pt>
                <c:pt idx="6556">
                  <c:v>1.69</c:v>
                </c:pt>
                <c:pt idx="6557">
                  <c:v>1.69</c:v>
                </c:pt>
                <c:pt idx="6558">
                  <c:v>1.68</c:v>
                </c:pt>
                <c:pt idx="6559">
                  <c:v>1.68</c:v>
                </c:pt>
                <c:pt idx="6560">
                  <c:v>1.67</c:v>
                </c:pt>
                <c:pt idx="6561">
                  <c:v>1.66</c:v>
                </c:pt>
                <c:pt idx="6562">
                  <c:v>1.65</c:v>
                </c:pt>
                <c:pt idx="6563">
                  <c:v>1.65</c:v>
                </c:pt>
                <c:pt idx="6564">
                  <c:v>1.65</c:v>
                </c:pt>
                <c:pt idx="6565">
                  <c:v>1.65</c:v>
                </c:pt>
                <c:pt idx="6566">
                  <c:v>1.65</c:v>
                </c:pt>
                <c:pt idx="6567">
                  <c:v>1.66</c:v>
                </c:pt>
                <c:pt idx="6568">
                  <c:v>1.67</c:v>
                </c:pt>
                <c:pt idx="6569">
                  <c:v>1.68</c:v>
                </c:pt>
                <c:pt idx="6570">
                  <c:v>1.68</c:v>
                </c:pt>
                <c:pt idx="6571">
                  <c:v>1.68</c:v>
                </c:pt>
                <c:pt idx="6572">
                  <c:v>1.68</c:v>
                </c:pt>
                <c:pt idx="6573">
                  <c:v>1.67</c:v>
                </c:pt>
                <c:pt idx="6574">
                  <c:v>1.66</c:v>
                </c:pt>
                <c:pt idx="6575">
                  <c:v>1.65</c:v>
                </c:pt>
                <c:pt idx="6576">
                  <c:v>1.64</c:v>
                </c:pt>
                <c:pt idx="6577">
                  <c:v>1.63</c:v>
                </c:pt>
                <c:pt idx="6578">
                  <c:v>1.63</c:v>
                </c:pt>
                <c:pt idx="6579">
                  <c:v>1.62</c:v>
                </c:pt>
                <c:pt idx="6580">
                  <c:v>1.62</c:v>
                </c:pt>
                <c:pt idx="6581">
                  <c:v>1.62</c:v>
                </c:pt>
                <c:pt idx="6582">
                  <c:v>1.62</c:v>
                </c:pt>
                <c:pt idx="6583">
                  <c:v>1.62</c:v>
                </c:pt>
                <c:pt idx="6584">
                  <c:v>1.62</c:v>
                </c:pt>
                <c:pt idx="6585">
                  <c:v>1.62</c:v>
                </c:pt>
                <c:pt idx="6586">
                  <c:v>1.62</c:v>
                </c:pt>
                <c:pt idx="6587">
                  <c:v>1.62</c:v>
                </c:pt>
                <c:pt idx="6588">
                  <c:v>1.62</c:v>
                </c:pt>
                <c:pt idx="6589">
                  <c:v>1.62</c:v>
                </c:pt>
                <c:pt idx="6590">
                  <c:v>1.62</c:v>
                </c:pt>
                <c:pt idx="6591">
                  <c:v>1.61</c:v>
                </c:pt>
                <c:pt idx="6592">
                  <c:v>1.61</c:v>
                </c:pt>
                <c:pt idx="6593">
                  <c:v>1.6</c:v>
                </c:pt>
                <c:pt idx="6594">
                  <c:v>1.6</c:v>
                </c:pt>
                <c:pt idx="6595">
                  <c:v>1.59</c:v>
                </c:pt>
                <c:pt idx="6596">
                  <c:v>1.59</c:v>
                </c:pt>
                <c:pt idx="6597">
                  <c:v>1.58</c:v>
                </c:pt>
                <c:pt idx="6598">
                  <c:v>1.58</c:v>
                </c:pt>
                <c:pt idx="6599">
                  <c:v>1.58</c:v>
                </c:pt>
                <c:pt idx="6600">
                  <c:v>1.57</c:v>
                </c:pt>
                <c:pt idx="6601">
                  <c:v>1.57</c:v>
                </c:pt>
                <c:pt idx="6602">
                  <c:v>1.57</c:v>
                </c:pt>
                <c:pt idx="6603">
                  <c:v>1.56</c:v>
                </c:pt>
                <c:pt idx="6604">
                  <c:v>1.56</c:v>
                </c:pt>
                <c:pt idx="6605">
                  <c:v>1.55</c:v>
                </c:pt>
                <c:pt idx="6606">
                  <c:v>1.55</c:v>
                </c:pt>
                <c:pt idx="6607">
                  <c:v>1.54</c:v>
                </c:pt>
                <c:pt idx="6608">
                  <c:v>1.54</c:v>
                </c:pt>
                <c:pt idx="6609">
                  <c:v>1.54</c:v>
                </c:pt>
                <c:pt idx="6610">
                  <c:v>1.54</c:v>
                </c:pt>
                <c:pt idx="6611">
                  <c:v>1.55</c:v>
                </c:pt>
                <c:pt idx="6612">
                  <c:v>1.55</c:v>
                </c:pt>
                <c:pt idx="6613">
                  <c:v>1.56</c:v>
                </c:pt>
                <c:pt idx="6614">
                  <c:v>1.56</c:v>
                </c:pt>
                <c:pt idx="6615">
                  <c:v>1.56</c:v>
                </c:pt>
                <c:pt idx="6616">
                  <c:v>1.55</c:v>
                </c:pt>
                <c:pt idx="6617">
                  <c:v>1.55</c:v>
                </c:pt>
                <c:pt idx="6618">
                  <c:v>1.54</c:v>
                </c:pt>
                <c:pt idx="6619">
                  <c:v>1.53</c:v>
                </c:pt>
                <c:pt idx="6620">
                  <c:v>1.53</c:v>
                </c:pt>
                <c:pt idx="6621">
                  <c:v>1.52</c:v>
                </c:pt>
                <c:pt idx="6622">
                  <c:v>1.52</c:v>
                </c:pt>
                <c:pt idx="6623">
                  <c:v>1.52</c:v>
                </c:pt>
                <c:pt idx="6624">
                  <c:v>1.52</c:v>
                </c:pt>
                <c:pt idx="6625">
                  <c:v>1.52</c:v>
                </c:pt>
                <c:pt idx="6626">
                  <c:v>1.52</c:v>
                </c:pt>
                <c:pt idx="6627">
                  <c:v>1.52</c:v>
                </c:pt>
                <c:pt idx="6628">
                  <c:v>1.51</c:v>
                </c:pt>
                <c:pt idx="6629">
                  <c:v>1.51</c:v>
                </c:pt>
                <c:pt idx="6630">
                  <c:v>1.51</c:v>
                </c:pt>
                <c:pt idx="6631">
                  <c:v>1.51</c:v>
                </c:pt>
                <c:pt idx="6632">
                  <c:v>1.5</c:v>
                </c:pt>
                <c:pt idx="6633">
                  <c:v>1.5</c:v>
                </c:pt>
                <c:pt idx="6634">
                  <c:v>1.49</c:v>
                </c:pt>
                <c:pt idx="6635">
                  <c:v>1.49</c:v>
                </c:pt>
                <c:pt idx="6636">
                  <c:v>1.49</c:v>
                </c:pt>
                <c:pt idx="6637">
                  <c:v>1.49</c:v>
                </c:pt>
                <c:pt idx="6638">
                  <c:v>1.49</c:v>
                </c:pt>
                <c:pt idx="6639">
                  <c:v>1.49</c:v>
                </c:pt>
                <c:pt idx="6640">
                  <c:v>1.49</c:v>
                </c:pt>
                <c:pt idx="6641">
                  <c:v>1.49</c:v>
                </c:pt>
                <c:pt idx="6642">
                  <c:v>1.49</c:v>
                </c:pt>
                <c:pt idx="6643">
                  <c:v>1.48</c:v>
                </c:pt>
                <c:pt idx="6644">
                  <c:v>1.47</c:v>
                </c:pt>
                <c:pt idx="6645">
                  <c:v>1.47</c:v>
                </c:pt>
                <c:pt idx="6646">
                  <c:v>1.46</c:v>
                </c:pt>
                <c:pt idx="6647">
                  <c:v>1.46</c:v>
                </c:pt>
                <c:pt idx="6648">
                  <c:v>1.45</c:v>
                </c:pt>
                <c:pt idx="6649">
                  <c:v>1.45</c:v>
                </c:pt>
                <c:pt idx="6650">
                  <c:v>1.45</c:v>
                </c:pt>
                <c:pt idx="6651">
                  <c:v>1.44</c:v>
                </c:pt>
                <c:pt idx="6652">
                  <c:v>1.44</c:v>
                </c:pt>
                <c:pt idx="6653">
                  <c:v>1.44</c:v>
                </c:pt>
                <c:pt idx="6654">
                  <c:v>1.44</c:v>
                </c:pt>
                <c:pt idx="6655">
                  <c:v>1.44</c:v>
                </c:pt>
                <c:pt idx="6656">
                  <c:v>1.44</c:v>
                </c:pt>
                <c:pt idx="6657">
                  <c:v>1.44</c:v>
                </c:pt>
                <c:pt idx="6658">
                  <c:v>1.43</c:v>
                </c:pt>
                <c:pt idx="6659">
                  <c:v>1.43</c:v>
                </c:pt>
                <c:pt idx="6660">
                  <c:v>1.43</c:v>
                </c:pt>
                <c:pt idx="6661">
                  <c:v>1.42</c:v>
                </c:pt>
                <c:pt idx="6662">
                  <c:v>1.42</c:v>
                </c:pt>
                <c:pt idx="6663">
                  <c:v>1.42</c:v>
                </c:pt>
                <c:pt idx="6664">
                  <c:v>1.42</c:v>
                </c:pt>
                <c:pt idx="6665">
                  <c:v>1.42</c:v>
                </c:pt>
                <c:pt idx="6666">
                  <c:v>1.42</c:v>
                </c:pt>
                <c:pt idx="6667">
                  <c:v>1.42</c:v>
                </c:pt>
                <c:pt idx="6668">
                  <c:v>1.42</c:v>
                </c:pt>
                <c:pt idx="6669">
                  <c:v>1.41</c:v>
                </c:pt>
                <c:pt idx="6670">
                  <c:v>1.4</c:v>
                </c:pt>
                <c:pt idx="6671">
                  <c:v>1.4</c:v>
                </c:pt>
                <c:pt idx="6672">
                  <c:v>1.39</c:v>
                </c:pt>
                <c:pt idx="6673">
                  <c:v>1.39</c:v>
                </c:pt>
                <c:pt idx="6674">
                  <c:v>1.38</c:v>
                </c:pt>
                <c:pt idx="6675">
                  <c:v>1.38</c:v>
                </c:pt>
                <c:pt idx="6676">
                  <c:v>1.38</c:v>
                </c:pt>
                <c:pt idx="6677">
                  <c:v>1.38</c:v>
                </c:pt>
                <c:pt idx="6678">
                  <c:v>1.38</c:v>
                </c:pt>
                <c:pt idx="6679">
                  <c:v>1.38</c:v>
                </c:pt>
                <c:pt idx="6680">
                  <c:v>1.38</c:v>
                </c:pt>
                <c:pt idx="6681">
                  <c:v>1.38</c:v>
                </c:pt>
                <c:pt idx="6682">
                  <c:v>1.37</c:v>
                </c:pt>
                <c:pt idx="6683">
                  <c:v>1.37</c:v>
                </c:pt>
                <c:pt idx="6684">
                  <c:v>1.36</c:v>
                </c:pt>
                <c:pt idx="6685">
                  <c:v>1.36</c:v>
                </c:pt>
                <c:pt idx="6686">
                  <c:v>1.35</c:v>
                </c:pt>
                <c:pt idx="6687">
                  <c:v>1.34</c:v>
                </c:pt>
                <c:pt idx="6688">
                  <c:v>1.34</c:v>
                </c:pt>
                <c:pt idx="6689">
                  <c:v>1.33</c:v>
                </c:pt>
                <c:pt idx="6690">
                  <c:v>1.33</c:v>
                </c:pt>
                <c:pt idx="6691">
                  <c:v>1.33</c:v>
                </c:pt>
                <c:pt idx="6692">
                  <c:v>1.32</c:v>
                </c:pt>
                <c:pt idx="6693">
                  <c:v>1.32</c:v>
                </c:pt>
                <c:pt idx="6694">
                  <c:v>1.32</c:v>
                </c:pt>
                <c:pt idx="6695">
                  <c:v>1.32</c:v>
                </c:pt>
                <c:pt idx="6696">
                  <c:v>1.32</c:v>
                </c:pt>
                <c:pt idx="6697">
                  <c:v>1.33</c:v>
                </c:pt>
                <c:pt idx="6698">
                  <c:v>1.33</c:v>
                </c:pt>
                <c:pt idx="6699">
                  <c:v>1.33</c:v>
                </c:pt>
                <c:pt idx="6700">
                  <c:v>1.33</c:v>
                </c:pt>
                <c:pt idx="6701">
                  <c:v>1.32</c:v>
                </c:pt>
                <c:pt idx="6702">
                  <c:v>1.31</c:v>
                </c:pt>
                <c:pt idx="6703">
                  <c:v>1.31</c:v>
                </c:pt>
                <c:pt idx="6704">
                  <c:v>1.3</c:v>
                </c:pt>
                <c:pt idx="6705">
                  <c:v>1.3</c:v>
                </c:pt>
                <c:pt idx="6706">
                  <c:v>1.29</c:v>
                </c:pt>
                <c:pt idx="6707">
                  <c:v>1.29</c:v>
                </c:pt>
                <c:pt idx="6708">
                  <c:v>1.29</c:v>
                </c:pt>
                <c:pt idx="6709">
                  <c:v>1.28</c:v>
                </c:pt>
                <c:pt idx="6710">
                  <c:v>1.28</c:v>
                </c:pt>
                <c:pt idx="6711">
                  <c:v>1.27</c:v>
                </c:pt>
                <c:pt idx="6712">
                  <c:v>1.27</c:v>
                </c:pt>
                <c:pt idx="6713">
                  <c:v>1.26</c:v>
                </c:pt>
                <c:pt idx="6714">
                  <c:v>1.26</c:v>
                </c:pt>
                <c:pt idx="6715">
                  <c:v>1.25</c:v>
                </c:pt>
                <c:pt idx="6716">
                  <c:v>1.25</c:v>
                </c:pt>
                <c:pt idx="6717">
                  <c:v>1.25</c:v>
                </c:pt>
                <c:pt idx="6718">
                  <c:v>1.24</c:v>
                </c:pt>
                <c:pt idx="6719">
                  <c:v>1.24</c:v>
                </c:pt>
                <c:pt idx="6720">
                  <c:v>1.23</c:v>
                </c:pt>
                <c:pt idx="6721">
                  <c:v>1.23</c:v>
                </c:pt>
                <c:pt idx="6722">
                  <c:v>1.23</c:v>
                </c:pt>
                <c:pt idx="6723">
                  <c:v>1.22</c:v>
                </c:pt>
                <c:pt idx="6724">
                  <c:v>1.22</c:v>
                </c:pt>
                <c:pt idx="6725">
                  <c:v>1.22</c:v>
                </c:pt>
                <c:pt idx="6726">
                  <c:v>1.22</c:v>
                </c:pt>
                <c:pt idx="6727">
                  <c:v>1.21</c:v>
                </c:pt>
                <c:pt idx="6728">
                  <c:v>1.2</c:v>
                </c:pt>
                <c:pt idx="6729">
                  <c:v>1.2</c:v>
                </c:pt>
                <c:pt idx="6730">
                  <c:v>1.19</c:v>
                </c:pt>
                <c:pt idx="6731">
                  <c:v>1.19</c:v>
                </c:pt>
                <c:pt idx="6732">
                  <c:v>1.18</c:v>
                </c:pt>
                <c:pt idx="6733">
                  <c:v>1.18</c:v>
                </c:pt>
                <c:pt idx="6734">
                  <c:v>1.18</c:v>
                </c:pt>
                <c:pt idx="6735">
                  <c:v>1.17</c:v>
                </c:pt>
                <c:pt idx="6736">
                  <c:v>1.18</c:v>
                </c:pt>
                <c:pt idx="6737">
                  <c:v>1.18</c:v>
                </c:pt>
                <c:pt idx="6738">
                  <c:v>1.18</c:v>
                </c:pt>
                <c:pt idx="6739">
                  <c:v>1.18</c:v>
                </c:pt>
                <c:pt idx="6740">
                  <c:v>1.19</c:v>
                </c:pt>
                <c:pt idx="6741">
                  <c:v>1.19</c:v>
                </c:pt>
                <c:pt idx="6742">
                  <c:v>1.19</c:v>
                </c:pt>
                <c:pt idx="6743">
                  <c:v>1.18</c:v>
                </c:pt>
                <c:pt idx="6744">
                  <c:v>1.17</c:v>
                </c:pt>
                <c:pt idx="6745">
                  <c:v>1.17</c:v>
                </c:pt>
                <c:pt idx="6746">
                  <c:v>1.1499999999999999</c:v>
                </c:pt>
                <c:pt idx="6747">
                  <c:v>1.1399999999999999</c:v>
                </c:pt>
                <c:pt idx="6748">
                  <c:v>1.1299999999999999</c:v>
                </c:pt>
                <c:pt idx="6749">
                  <c:v>1.1299999999999999</c:v>
                </c:pt>
                <c:pt idx="6750">
                  <c:v>1.1200000000000001</c:v>
                </c:pt>
                <c:pt idx="6751">
                  <c:v>1.1200000000000001</c:v>
                </c:pt>
                <c:pt idx="6752">
                  <c:v>1.1100000000000001</c:v>
                </c:pt>
                <c:pt idx="6753">
                  <c:v>1.1100000000000001</c:v>
                </c:pt>
                <c:pt idx="6754">
                  <c:v>1.1100000000000001</c:v>
                </c:pt>
                <c:pt idx="6755">
                  <c:v>1.1100000000000001</c:v>
                </c:pt>
                <c:pt idx="6756">
                  <c:v>1.1100000000000001</c:v>
                </c:pt>
                <c:pt idx="6757">
                  <c:v>1.1100000000000001</c:v>
                </c:pt>
                <c:pt idx="6758">
                  <c:v>1.1100000000000001</c:v>
                </c:pt>
                <c:pt idx="6759">
                  <c:v>1.1000000000000001</c:v>
                </c:pt>
                <c:pt idx="6760">
                  <c:v>1.1000000000000001</c:v>
                </c:pt>
                <c:pt idx="6761">
                  <c:v>1.0900000000000001</c:v>
                </c:pt>
                <c:pt idx="6762">
                  <c:v>1.0900000000000001</c:v>
                </c:pt>
                <c:pt idx="6763">
                  <c:v>1.08</c:v>
                </c:pt>
                <c:pt idx="6764">
                  <c:v>1.08</c:v>
                </c:pt>
                <c:pt idx="6765">
                  <c:v>1.08</c:v>
                </c:pt>
                <c:pt idx="6766">
                  <c:v>1.07</c:v>
                </c:pt>
                <c:pt idx="6767">
                  <c:v>1.07</c:v>
                </c:pt>
                <c:pt idx="6768">
                  <c:v>1.07</c:v>
                </c:pt>
                <c:pt idx="6769">
                  <c:v>1.07</c:v>
                </c:pt>
                <c:pt idx="6770">
                  <c:v>1.06</c:v>
                </c:pt>
                <c:pt idx="6771">
                  <c:v>1.06</c:v>
                </c:pt>
                <c:pt idx="6772">
                  <c:v>1.05</c:v>
                </c:pt>
                <c:pt idx="6773">
                  <c:v>1.05</c:v>
                </c:pt>
                <c:pt idx="6774">
                  <c:v>1.04</c:v>
                </c:pt>
                <c:pt idx="6775">
                  <c:v>1.04</c:v>
                </c:pt>
                <c:pt idx="6776">
                  <c:v>1.03</c:v>
                </c:pt>
                <c:pt idx="6777">
                  <c:v>1.03</c:v>
                </c:pt>
                <c:pt idx="6778">
                  <c:v>1.02</c:v>
                </c:pt>
                <c:pt idx="6779">
                  <c:v>1.02</c:v>
                </c:pt>
                <c:pt idx="6780">
                  <c:v>1.02</c:v>
                </c:pt>
                <c:pt idx="6781">
                  <c:v>1.03</c:v>
                </c:pt>
                <c:pt idx="6782">
                  <c:v>1.03</c:v>
                </c:pt>
                <c:pt idx="6783">
                  <c:v>1.04</c:v>
                </c:pt>
                <c:pt idx="6784">
                  <c:v>1.04</c:v>
                </c:pt>
                <c:pt idx="6785">
                  <c:v>1.04</c:v>
                </c:pt>
                <c:pt idx="6786">
                  <c:v>1.03</c:v>
                </c:pt>
                <c:pt idx="6787">
                  <c:v>1.02</c:v>
                </c:pt>
                <c:pt idx="6788">
                  <c:v>1.01</c:v>
                </c:pt>
                <c:pt idx="6789">
                  <c:v>1.01</c:v>
                </c:pt>
                <c:pt idx="6790">
                  <c:v>1</c:v>
                </c:pt>
                <c:pt idx="6791">
                  <c:v>0.999</c:v>
                </c:pt>
                <c:pt idx="6792">
                  <c:v>1</c:v>
                </c:pt>
                <c:pt idx="6793">
                  <c:v>1.01</c:v>
                </c:pt>
                <c:pt idx="6794">
                  <c:v>1.02</c:v>
                </c:pt>
                <c:pt idx="6795">
                  <c:v>1.02</c:v>
                </c:pt>
                <c:pt idx="6796">
                  <c:v>1.03</c:v>
                </c:pt>
                <c:pt idx="6797">
                  <c:v>1.03</c:v>
                </c:pt>
                <c:pt idx="6798">
                  <c:v>1.02</c:v>
                </c:pt>
                <c:pt idx="6799">
                  <c:v>1.02</c:v>
                </c:pt>
                <c:pt idx="6800">
                  <c:v>1.01</c:v>
                </c:pt>
                <c:pt idx="6801">
                  <c:v>1.01</c:v>
                </c:pt>
                <c:pt idx="6802">
                  <c:v>1.01</c:v>
                </c:pt>
                <c:pt idx="6803">
                  <c:v>1.01</c:v>
                </c:pt>
                <c:pt idx="6804">
                  <c:v>1</c:v>
                </c:pt>
                <c:pt idx="6805">
                  <c:v>1</c:v>
                </c:pt>
                <c:pt idx="6806">
                  <c:v>0.998</c:v>
                </c:pt>
                <c:pt idx="6807">
                  <c:v>0.995</c:v>
                </c:pt>
                <c:pt idx="6808">
                  <c:v>0.99299999999999999</c:v>
                </c:pt>
                <c:pt idx="6809">
                  <c:v>0.99099999999999999</c:v>
                </c:pt>
                <c:pt idx="6810">
                  <c:v>0.98899999999999999</c:v>
                </c:pt>
                <c:pt idx="6811">
                  <c:v>0.98699999999999999</c:v>
                </c:pt>
                <c:pt idx="6812">
                  <c:v>0.98399999999999999</c:v>
                </c:pt>
                <c:pt idx="6813">
                  <c:v>0.98199999999999998</c:v>
                </c:pt>
                <c:pt idx="6814">
                  <c:v>0.97899999999999998</c:v>
                </c:pt>
                <c:pt idx="6815">
                  <c:v>0.97499999999999998</c:v>
                </c:pt>
                <c:pt idx="6816">
                  <c:v>0.97199999999999998</c:v>
                </c:pt>
                <c:pt idx="6817">
                  <c:v>0.96899999999999997</c:v>
                </c:pt>
                <c:pt idx="6818">
                  <c:v>0.96699999999999997</c:v>
                </c:pt>
                <c:pt idx="6819">
                  <c:v>0.96699999999999997</c:v>
                </c:pt>
                <c:pt idx="6820">
                  <c:v>0.96899999999999997</c:v>
                </c:pt>
                <c:pt idx="6821">
                  <c:v>0.97299999999999998</c:v>
                </c:pt>
                <c:pt idx="6822">
                  <c:v>0.97899999999999998</c:v>
                </c:pt>
                <c:pt idx="6823">
                  <c:v>0.98499999999999999</c:v>
                </c:pt>
                <c:pt idx="6824">
                  <c:v>0.99</c:v>
                </c:pt>
                <c:pt idx="6825">
                  <c:v>0.99399999999999999</c:v>
                </c:pt>
                <c:pt idx="6826">
                  <c:v>0.996</c:v>
                </c:pt>
                <c:pt idx="6827">
                  <c:v>0.996</c:v>
                </c:pt>
                <c:pt idx="6828">
                  <c:v>0.995</c:v>
                </c:pt>
                <c:pt idx="6829">
                  <c:v>0.99199999999999999</c:v>
                </c:pt>
                <c:pt idx="6830">
                  <c:v>0.98899999999999999</c:v>
                </c:pt>
                <c:pt idx="6831">
                  <c:v>0.98499999999999999</c:v>
                </c:pt>
                <c:pt idx="6832">
                  <c:v>0.98099999999999998</c:v>
                </c:pt>
                <c:pt idx="6833">
                  <c:v>0.97799999999999998</c:v>
                </c:pt>
                <c:pt idx="6834">
                  <c:v>0.97599999999999998</c:v>
                </c:pt>
                <c:pt idx="6835">
                  <c:v>0.97399999999999998</c:v>
                </c:pt>
                <c:pt idx="6836">
                  <c:v>0.97299999999999998</c:v>
                </c:pt>
                <c:pt idx="6837">
                  <c:v>0.97199999999999998</c:v>
                </c:pt>
                <c:pt idx="6838">
                  <c:v>0.97199999999999998</c:v>
                </c:pt>
                <c:pt idx="6839">
                  <c:v>0.97099999999999997</c:v>
                </c:pt>
                <c:pt idx="6840">
                  <c:v>0.96899999999999997</c:v>
                </c:pt>
                <c:pt idx="6841">
                  <c:v>0.96699999999999997</c:v>
                </c:pt>
                <c:pt idx="6842">
                  <c:v>0.96599999999999997</c:v>
                </c:pt>
                <c:pt idx="6843">
                  <c:v>0.96399999999999997</c:v>
                </c:pt>
                <c:pt idx="6844">
                  <c:v>0.96399999999999997</c:v>
                </c:pt>
                <c:pt idx="6845">
                  <c:v>0.96399999999999997</c:v>
                </c:pt>
                <c:pt idx="6846">
                  <c:v>0.96599999999999997</c:v>
                </c:pt>
                <c:pt idx="6847">
                  <c:v>0.96899999999999997</c:v>
                </c:pt>
                <c:pt idx="6848">
                  <c:v>0.97199999999999998</c:v>
                </c:pt>
                <c:pt idx="6849">
                  <c:v>0.97599999999999998</c:v>
                </c:pt>
                <c:pt idx="6850">
                  <c:v>0.97799999999999998</c:v>
                </c:pt>
                <c:pt idx="6851">
                  <c:v>0.97899999999999998</c:v>
                </c:pt>
                <c:pt idx="6852">
                  <c:v>0.97899999999999998</c:v>
                </c:pt>
                <c:pt idx="6853">
                  <c:v>0.97699999999999998</c:v>
                </c:pt>
                <c:pt idx="6854">
                  <c:v>0.97499999999999998</c:v>
                </c:pt>
                <c:pt idx="6855">
                  <c:v>0.97299999999999998</c:v>
                </c:pt>
                <c:pt idx="6856">
                  <c:v>0.97</c:v>
                </c:pt>
                <c:pt idx="6857">
                  <c:v>0.96699999999999997</c:v>
                </c:pt>
                <c:pt idx="6858">
                  <c:v>0.96499999999999997</c:v>
                </c:pt>
                <c:pt idx="6859">
                  <c:v>0.96199999999999997</c:v>
                </c:pt>
                <c:pt idx="6860">
                  <c:v>0.96</c:v>
                </c:pt>
                <c:pt idx="6861">
                  <c:v>0.95899999999999996</c:v>
                </c:pt>
                <c:pt idx="6862">
                  <c:v>0.95699999999999996</c:v>
                </c:pt>
                <c:pt idx="6863">
                  <c:v>0.95699999999999996</c:v>
                </c:pt>
                <c:pt idx="6864">
                  <c:v>0.95699999999999996</c:v>
                </c:pt>
                <c:pt idx="6865">
                  <c:v>0.95899999999999996</c:v>
                </c:pt>
                <c:pt idx="6866">
                  <c:v>0.96299999999999997</c:v>
                </c:pt>
                <c:pt idx="6867">
                  <c:v>0.96899999999999997</c:v>
                </c:pt>
                <c:pt idx="6868">
                  <c:v>0.97499999999999998</c:v>
                </c:pt>
                <c:pt idx="6869">
                  <c:v>0.98199999999999998</c:v>
                </c:pt>
                <c:pt idx="6870">
                  <c:v>0.98799999999999999</c:v>
                </c:pt>
                <c:pt idx="6871">
                  <c:v>0.99199999999999999</c:v>
                </c:pt>
                <c:pt idx="6872">
                  <c:v>0.99299999999999999</c:v>
                </c:pt>
                <c:pt idx="6873">
                  <c:v>0.99199999999999999</c:v>
                </c:pt>
                <c:pt idx="6874">
                  <c:v>0.99</c:v>
                </c:pt>
                <c:pt idx="6875">
                  <c:v>0.98599999999999999</c:v>
                </c:pt>
                <c:pt idx="6876">
                  <c:v>0.98299999999999998</c:v>
                </c:pt>
                <c:pt idx="6877">
                  <c:v>0.97899999999999998</c:v>
                </c:pt>
                <c:pt idx="6878">
                  <c:v>0.97599999999999998</c:v>
                </c:pt>
                <c:pt idx="6879">
                  <c:v>0.97299999999999998</c:v>
                </c:pt>
                <c:pt idx="6880">
                  <c:v>0.97199999999999998</c:v>
                </c:pt>
                <c:pt idx="6881">
                  <c:v>0.97099999999999997</c:v>
                </c:pt>
                <c:pt idx="6882">
                  <c:v>0.97099999999999997</c:v>
                </c:pt>
                <c:pt idx="6883">
                  <c:v>0.97099999999999997</c:v>
                </c:pt>
                <c:pt idx="6884">
                  <c:v>0.97199999999999998</c:v>
                </c:pt>
                <c:pt idx="6885">
                  <c:v>0.97199999999999998</c:v>
                </c:pt>
                <c:pt idx="6886">
                  <c:v>0.97299999999999998</c:v>
                </c:pt>
                <c:pt idx="6887">
                  <c:v>0.97299999999999998</c:v>
                </c:pt>
                <c:pt idx="6888">
                  <c:v>0.97399999999999998</c:v>
                </c:pt>
                <c:pt idx="6889">
                  <c:v>0.97399999999999998</c:v>
                </c:pt>
                <c:pt idx="6890">
                  <c:v>0.97599999999999998</c:v>
                </c:pt>
                <c:pt idx="6891">
                  <c:v>0.97699999999999998</c:v>
                </c:pt>
                <c:pt idx="6892">
                  <c:v>0.97899999999999998</c:v>
                </c:pt>
                <c:pt idx="6893">
                  <c:v>0.98</c:v>
                </c:pt>
                <c:pt idx="6894">
                  <c:v>0.98099999999999998</c:v>
                </c:pt>
                <c:pt idx="6895">
                  <c:v>0.98099999999999998</c:v>
                </c:pt>
                <c:pt idx="6896">
                  <c:v>0.98199999999999998</c:v>
                </c:pt>
                <c:pt idx="6897">
                  <c:v>0.98299999999999998</c:v>
                </c:pt>
                <c:pt idx="6898">
                  <c:v>0.98499999999999999</c:v>
                </c:pt>
                <c:pt idx="6899">
                  <c:v>0.98799999999999999</c:v>
                </c:pt>
                <c:pt idx="6900">
                  <c:v>0.99</c:v>
                </c:pt>
                <c:pt idx="6901">
                  <c:v>0.99099999999999999</c:v>
                </c:pt>
                <c:pt idx="6902">
                  <c:v>0.99</c:v>
                </c:pt>
                <c:pt idx="6903">
                  <c:v>0.98699999999999999</c:v>
                </c:pt>
                <c:pt idx="6904">
                  <c:v>0.98399999999999999</c:v>
                </c:pt>
                <c:pt idx="6905">
                  <c:v>0.98</c:v>
                </c:pt>
                <c:pt idx="6906">
                  <c:v>0.97599999999999998</c:v>
                </c:pt>
                <c:pt idx="6907">
                  <c:v>0.97299999999999998</c:v>
                </c:pt>
                <c:pt idx="6908">
                  <c:v>0.97099999999999997</c:v>
                </c:pt>
                <c:pt idx="6909">
                  <c:v>0.97099999999999997</c:v>
                </c:pt>
                <c:pt idx="6910">
                  <c:v>0.97099999999999997</c:v>
                </c:pt>
                <c:pt idx="6911">
                  <c:v>0.97199999999999998</c:v>
                </c:pt>
                <c:pt idx="6912">
                  <c:v>0.97199999999999998</c:v>
                </c:pt>
                <c:pt idx="6913">
                  <c:v>0.97299999999999998</c:v>
                </c:pt>
                <c:pt idx="6914">
                  <c:v>0.97299999999999998</c:v>
                </c:pt>
                <c:pt idx="6915">
                  <c:v>0.97399999999999998</c:v>
                </c:pt>
                <c:pt idx="6916">
                  <c:v>0.97599999999999998</c:v>
                </c:pt>
                <c:pt idx="6917">
                  <c:v>0.98</c:v>
                </c:pt>
                <c:pt idx="6918">
                  <c:v>0.98499999999999999</c:v>
                </c:pt>
                <c:pt idx="6919">
                  <c:v>0.99099999999999999</c:v>
                </c:pt>
                <c:pt idx="6920">
                  <c:v>0.996</c:v>
                </c:pt>
                <c:pt idx="6921">
                  <c:v>0.999</c:v>
                </c:pt>
                <c:pt idx="6922">
                  <c:v>1</c:v>
                </c:pt>
                <c:pt idx="6923">
                  <c:v>0.998</c:v>
                </c:pt>
                <c:pt idx="6924">
                  <c:v>0.996</c:v>
                </c:pt>
                <c:pt idx="6925">
                  <c:v>0.99299999999999999</c:v>
                </c:pt>
                <c:pt idx="6926">
                  <c:v>0.99</c:v>
                </c:pt>
                <c:pt idx="6927">
                  <c:v>0.98799999999999999</c:v>
                </c:pt>
                <c:pt idx="6928">
                  <c:v>0.98499999999999999</c:v>
                </c:pt>
                <c:pt idx="6929">
                  <c:v>0.98199999999999998</c:v>
                </c:pt>
                <c:pt idx="6930">
                  <c:v>0.97799999999999998</c:v>
                </c:pt>
                <c:pt idx="6931">
                  <c:v>0.97499999999999998</c:v>
                </c:pt>
                <c:pt idx="6932">
                  <c:v>0.97199999999999998</c:v>
                </c:pt>
                <c:pt idx="6933">
                  <c:v>0.97</c:v>
                </c:pt>
                <c:pt idx="6934">
                  <c:v>0.97099999999999997</c:v>
                </c:pt>
                <c:pt idx="6935">
                  <c:v>0.97499999999999998</c:v>
                </c:pt>
                <c:pt idx="6936">
                  <c:v>0.98299999999999998</c:v>
                </c:pt>
                <c:pt idx="6937">
                  <c:v>0.99299999999999999</c:v>
                </c:pt>
                <c:pt idx="6938">
                  <c:v>1</c:v>
                </c:pt>
                <c:pt idx="6939">
                  <c:v>1.01</c:v>
                </c:pt>
                <c:pt idx="6940">
                  <c:v>1.01</c:v>
                </c:pt>
                <c:pt idx="6941">
                  <c:v>1</c:v>
                </c:pt>
                <c:pt idx="6942">
                  <c:v>0.997</c:v>
                </c:pt>
                <c:pt idx="6943">
                  <c:v>0.99199999999999999</c:v>
                </c:pt>
                <c:pt idx="6944">
                  <c:v>0.98699999999999999</c:v>
                </c:pt>
                <c:pt idx="6945">
                  <c:v>0.98299999999999998</c:v>
                </c:pt>
                <c:pt idx="6946">
                  <c:v>0.98199999999999998</c:v>
                </c:pt>
                <c:pt idx="6947">
                  <c:v>0.98399999999999999</c:v>
                </c:pt>
                <c:pt idx="6948">
                  <c:v>0.98699999999999999</c:v>
                </c:pt>
                <c:pt idx="6949">
                  <c:v>0.99299999999999999</c:v>
                </c:pt>
                <c:pt idx="6950">
                  <c:v>1</c:v>
                </c:pt>
                <c:pt idx="6951">
                  <c:v>1.01</c:v>
                </c:pt>
                <c:pt idx="6952">
                  <c:v>1.01</c:v>
                </c:pt>
                <c:pt idx="6953">
                  <c:v>1.02</c:v>
                </c:pt>
                <c:pt idx="6954">
                  <c:v>1.02</c:v>
                </c:pt>
                <c:pt idx="6955">
                  <c:v>1.02</c:v>
                </c:pt>
                <c:pt idx="6956">
                  <c:v>1.02</c:v>
                </c:pt>
                <c:pt idx="6957">
                  <c:v>1.01</c:v>
                </c:pt>
                <c:pt idx="6958">
                  <c:v>1.01</c:v>
                </c:pt>
                <c:pt idx="6959">
                  <c:v>1</c:v>
                </c:pt>
                <c:pt idx="6960">
                  <c:v>1</c:v>
                </c:pt>
                <c:pt idx="6961">
                  <c:v>0.999</c:v>
                </c:pt>
                <c:pt idx="6962">
                  <c:v>0.997</c:v>
                </c:pt>
                <c:pt idx="6963">
                  <c:v>0.997</c:v>
                </c:pt>
                <c:pt idx="6964">
                  <c:v>0.997</c:v>
                </c:pt>
                <c:pt idx="6965">
                  <c:v>0.998</c:v>
                </c:pt>
                <c:pt idx="6966">
                  <c:v>1</c:v>
                </c:pt>
                <c:pt idx="6967">
                  <c:v>1</c:v>
                </c:pt>
                <c:pt idx="6968">
                  <c:v>1.01</c:v>
                </c:pt>
                <c:pt idx="6969">
                  <c:v>1.01</c:v>
                </c:pt>
                <c:pt idx="6970">
                  <c:v>1.01</c:v>
                </c:pt>
                <c:pt idx="6971">
                  <c:v>1.01</c:v>
                </c:pt>
                <c:pt idx="6972">
                  <c:v>1.01</c:v>
                </c:pt>
                <c:pt idx="6973">
                  <c:v>1.01</c:v>
                </c:pt>
                <c:pt idx="6974">
                  <c:v>1.01</c:v>
                </c:pt>
                <c:pt idx="6975">
                  <c:v>1</c:v>
                </c:pt>
                <c:pt idx="6976">
                  <c:v>1</c:v>
                </c:pt>
                <c:pt idx="6977">
                  <c:v>1</c:v>
                </c:pt>
                <c:pt idx="6978">
                  <c:v>1</c:v>
                </c:pt>
                <c:pt idx="6979">
                  <c:v>1</c:v>
                </c:pt>
                <c:pt idx="6980">
                  <c:v>1</c:v>
                </c:pt>
                <c:pt idx="6981">
                  <c:v>1.01</c:v>
                </c:pt>
                <c:pt idx="6982">
                  <c:v>1.01</c:v>
                </c:pt>
                <c:pt idx="6983">
                  <c:v>1.01</c:v>
                </c:pt>
                <c:pt idx="6984">
                  <c:v>1.01</c:v>
                </c:pt>
                <c:pt idx="6985">
                  <c:v>1</c:v>
                </c:pt>
                <c:pt idx="6986">
                  <c:v>1</c:v>
                </c:pt>
                <c:pt idx="6987">
                  <c:v>1</c:v>
                </c:pt>
                <c:pt idx="6988">
                  <c:v>1.01</c:v>
                </c:pt>
                <c:pt idx="6989">
                  <c:v>1.01</c:v>
                </c:pt>
                <c:pt idx="6990">
                  <c:v>1.02</c:v>
                </c:pt>
                <c:pt idx="6991">
                  <c:v>1.02</c:v>
                </c:pt>
                <c:pt idx="6992">
                  <c:v>1.02</c:v>
                </c:pt>
                <c:pt idx="6993">
                  <c:v>1.02</c:v>
                </c:pt>
                <c:pt idx="6994">
                  <c:v>1.02</c:v>
                </c:pt>
                <c:pt idx="6995">
                  <c:v>1.02</c:v>
                </c:pt>
                <c:pt idx="6996">
                  <c:v>1.02</c:v>
                </c:pt>
                <c:pt idx="6997">
                  <c:v>1.01</c:v>
                </c:pt>
                <c:pt idx="6998">
                  <c:v>1.01</c:v>
                </c:pt>
                <c:pt idx="6999">
                  <c:v>1.01</c:v>
                </c:pt>
                <c:pt idx="7000">
                  <c:v>1.01</c:v>
                </c:pt>
                <c:pt idx="7001">
                  <c:v>1.01</c:v>
                </c:pt>
                <c:pt idx="7002">
                  <c:v>1.01</c:v>
                </c:pt>
                <c:pt idx="7003">
                  <c:v>1.01</c:v>
                </c:pt>
                <c:pt idx="7004">
                  <c:v>1.01</c:v>
                </c:pt>
                <c:pt idx="7005">
                  <c:v>1.01</c:v>
                </c:pt>
                <c:pt idx="7006">
                  <c:v>1.01</c:v>
                </c:pt>
                <c:pt idx="7007">
                  <c:v>1.01</c:v>
                </c:pt>
                <c:pt idx="7008">
                  <c:v>1.01</c:v>
                </c:pt>
                <c:pt idx="7009">
                  <c:v>1.01</c:v>
                </c:pt>
                <c:pt idx="7010">
                  <c:v>1.02</c:v>
                </c:pt>
                <c:pt idx="7011">
                  <c:v>1.02</c:v>
                </c:pt>
                <c:pt idx="7012">
                  <c:v>1.02</c:v>
                </c:pt>
                <c:pt idx="7013">
                  <c:v>1.02</c:v>
                </c:pt>
                <c:pt idx="7014">
                  <c:v>1.02</c:v>
                </c:pt>
                <c:pt idx="7015">
                  <c:v>1.02</c:v>
                </c:pt>
                <c:pt idx="7016">
                  <c:v>1.02</c:v>
                </c:pt>
                <c:pt idx="7017">
                  <c:v>1.02</c:v>
                </c:pt>
                <c:pt idx="7018">
                  <c:v>1.02</c:v>
                </c:pt>
                <c:pt idx="7019">
                  <c:v>1.02</c:v>
                </c:pt>
                <c:pt idx="7020">
                  <c:v>1.02</c:v>
                </c:pt>
                <c:pt idx="7021">
                  <c:v>1.02</c:v>
                </c:pt>
                <c:pt idx="7022">
                  <c:v>1.02</c:v>
                </c:pt>
                <c:pt idx="7023">
                  <c:v>1.03</c:v>
                </c:pt>
                <c:pt idx="7024">
                  <c:v>1.03</c:v>
                </c:pt>
                <c:pt idx="7025">
                  <c:v>1.02</c:v>
                </c:pt>
                <c:pt idx="7026">
                  <c:v>1.02</c:v>
                </c:pt>
                <c:pt idx="7027">
                  <c:v>1.02</c:v>
                </c:pt>
                <c:pt idx="7028">
                  <c:v>1.02</c:v>
                </c:pt>
                <c:pt idx="7029">
                  <c:v>1.02</c:v>
                </c:pt>
                <c:pt idx="7030">
                  <c:v>1.02</c:v>
                </c:pt>
                <c:pt idx="7031">
                  <c:v>1.02</c:v>
                </c:pt>
                <c:pt idx="7032">
                  <c:v>1.02</c:v>
                </c:pt>
                <c:pt idx="7033">
                  <c:v>1.02</c:v>
                </c:pt>
                <c:pt idx="7034">
                  <c:v>1.02</c:v>
                </c:pt>
                <c:pt idx="7035">
                  <c:v>1.02</c:v>
                </c:pt>
                <c:pt idx="7036">
                  <c:v>1.02</c:v>
                </c:pt>
                <c:pt idx="7037">
                  <c:v>1.02</c:v>
                </c:pt>
                <c:pt idx="7038">
                  <c:v>1.02</c:v>
                </c:pt>
                <c:pt idx="7039">
                  <c:v>1.02</c:v>
                </c:pt>
                <c:pt idx="7040">
                  <c:v>1.02</c:v>
                </c:pt>
                <c:pt idx="7041">
                  <c:v>1.02</c:v>
                </c:pt>
                <c:pt idx="7042">
                  <c:v>1.02</c:v>
                </c:pt>
                <c:pt idx="7043">
                  <c:v>1.02</c:v>
                </c:pt>
                <c:pt idx="7044">
                  <c:v>1.02</c:v>
                </c:pt>
                <c:pt idx="7045">
                  <c:v>1.03</c:v>
                </c:pt>
                <c:pt idx="7046">
                  <c:v>1.03</c:v>
                </c:pt>
                <c:pt idx="7047">
                  <c:v>1.03</c:v>
                </c:pt>
                <c:pt idx="7048">
                  <c:v>1.02</c:v>
                </c:pt>
                <c:pt idx="7049">
                  <c:v>1.02</c:v>
                </c:pt>
                <c:pt idx="7050">
                  <c:v>1.02</c:v>
                </c:pt>
                <c:pt idx="7051">
                  <c:v>1.01</c:v>
                </c:pt>
                <c:pt idx="7052">
                  <c:v>1.01</c:v>
                </c:pt>
                <c:pt idx="7053">
                  <c:v>1.01</c:v>
                </c:pt>
                <c:pt idx="7054">
                  <c:v>1.02</c:v>
                </c:pt>
                <c:pt idx="7055">
                  <c:v>1.03</c:v>
                </c:pt>
                <c:pt idx="7056">
                  <c:v>1.04</c:v>
                </c:pt>
                <c:pt idx="7057">
                  <c:v>1.05</c:v>
                </c:pt>
                <c:pt idx="7058">
                  <c:v>1.05</c:v>
                </c:pt>
                <c:pt idx="7059">
                  <c:v>1.05</c:v>
                </c:pt>
                <c:pt idx="7060">
                  <c:v>1.04</c:v>
                </c:pt>
                <c:pt idx="7061">
                  <c:v>1.03</c:v>
                </c:pt>
                <c:pt idx="7062">
                  <c:v>1.03</c:v>
                </c:pt>
                <c:pt idx="7063">
                  <c:v>1.03</c:v>
                </c:pt>
                <c:pt idx="7064">
                  <c:v>1.03</c:v>
                </c:pt>
                <c:pt idx="7065">
                  <c:v>1.03</c:v>
                </c:pt>
                <c:pt idx="7066">
                  <c:v>1.04</c:v>
                </c:pt>
                <c:pt idx="7067">
                  <c:v>1.05</c:v>
                </c:pt>
                <c:pt idx="7068">
                  <c:v>1.05</c:v>
                </c:pt>
                <c:pt idx="7069">
                  <c:v>1.05</c:v>
                </c:pt>
                <c:pt idx="7070">
                  <c:v>1.05</c:v>
                </c:pt>
                <c:pt idx="7071">
                  <c:v>1.05</c:v>
                </c:pt>
                <c:pt idx="7072">
                  <c:v>1.05</c:v>
                </c:pt>
                <c:pt idx="7073">
                  <c:v>1.04</c:v>
                </c:pt>
                <c:pt idx="7074">
                  <c:v>1.04</c:v>
                </c:pt>
                <c:pt idx="7075">
                  <c:v>1.04</c:v>
                </c:pt>
                <c:pt idx="7076">
                  <c:v>1.04</c:v>
                </c:pt>
                <c:pt idx="7077">
                  <c:v>1.03</c:v>
                </c:pt>
                <c:pt idx="7078">
                  <c:v>1.03</c:v>
                </c:pt>
                <c:pt idx="7079">
                  <c:v>1.03</c:v>
                </c:pt>
                <c:pt idx="7080">
                  <c:v>1.03</c:v>
                </c:pt>
                <c:pt idx="7081">
                  <c:v>1.03</c:v>
                </c:pt>
                <c:pt idx="7082">
                  <c:v>1.03</c:v>
                </c:pt>
                <c:pt idx="7083">
                  <c:v>1.03</c:v>
                </c:pt>
                <c:pt idx="7084">
                  <c:v>1.03</c:v>
                </c:pt>
                <c:pt idx="7085">
                  <c:v>1.04</c:v>
                </c:pt>
                <c:pt idx="7086">
                  <c:v>1.05</c:v>
                </c:pt>
                <c:pt idx="7087">
                  <c:v>1.05</c:v>
                </c:pt>
                <c:pt idx="7088">
                  <c:v>1.05</c:v>
                </c:pt>
                <c:pt idx="7089">
                  <c:v>1.05</c:v>
                </c:pt>
                <c:pt idx="7090">
                  <c:v>1.04</c:v>
                </c:pt>
                <c:pt idx="7091">
                  <c:v>1.04</c:v>
                </c:pt>
                <c:pt idx="7092">
                  <c:v>1.04</c:v>
                </c:pt>
                <c:pt idx="7093">
                  <c:v>1.04</c:v>
                </c:pt>
                <c:pt idx="7094">
                  <c:v>1.04</c:v>
                </c:pt>
                <c:pt idx="7095">
                  <c:v>1.05</c:v>
                </c:pt>
                <c:pt idx="7096">
                  <c:v>1.06</c:v>
                </c:pt>
                <c:pt idx="7097">
                  <c:v>1.06</c:v>
                </c:pt>
                <c:pt idx="7098">
                  <c:v>1.06</c:v>
                </c:pt>
                <c:pt idx="7099">
                  <c:v>1.06</c:v>
                </c:pt>
                <c:pt idx="7100">
                  <c:v>1.06</c:v>
                </c:pt>
                <c:pt idx="7101">
                  <c:v>1.05</c:v>
                </c:pt>
                <c:pt idx="7102">
                  <c:v>1.05</c:v>
                </c:pt>
                <c:pt idx="7103">
                  <c:v>1.04</c:v>
                </c:pt>
                <c:pt idx="7104">
                  <c:v>1.04</c:v>
                </c:pt>
                <c:pt idx="7105">
                  <c:v>1.04</c:v>
                </c:pt>
                <c:pt idx="7106">
                  <c:v>1.05</c:v>
                </c:pt>
                <c:pt idx="7107">
                  <c:v>1.05</c:v>
                </c:pt>
                <c:pt idx="7108">
                  <c:v>1.05</c:v>
                </c:pt>
                <c:pt idx="7109">
                  <c:v>1.05</c:v>
                </c:pt>
                <c:pt idx="7110">
                  <c:v>1.05</c:v>
                </c:pt>
                <c:pt idx="7111">
                  <c:v>1.05</c:v>
                </c:pt>
                <c:pt idx="7112">
                  <c:v>1.05</c:v>
                </c:pt>
                <c:pt idx="7113">
                  <c:v>1.05</c:v>
                </c:pt>
                <c:pt idx="7114">
                  <c:v>1.05</c:v>
                </c:pt>
                <c:pt idx="7115">
                  <c:v>1.05</c:v>
                </c:pt>
                <c:pt idx="7116">
                  <c:v>1.05</c:v>
                </c:pt>
                <c:pt idx="7117">
                  <c:v>1.05</c:v>
                </c:pt>
                <c:pt idx="7118">
                  <c:v>1.05</c:v>
                </c:pt>
                <c:pt idx="7119">
                  <c:v>1.05</c:v>
                </c:pt>
                <c:pt idx="7120">
                  <c:v>1.05</c:v>
                </c:pt>
                <c:pt idx="7121">
                  <c:v>1.05</c:v>
                </c:pt>
                <c:pt idx="7122">
                  <c:v>1.05</c:v>
                </c:pt>
                <c:pt idx="7123">
                  <c:v>1.05</c:v>
                </c:pt>
                <c:pt idx="7124">
                  <c:v>1.05</c:v>
                </c:pt>
                <c:pt idx="7125">
                  <c:v>1.05</c:v>
                </c:pt>
                <c:pt idx="7126">
                  <c:v>1.05</c:v>
                </c:pt>
                <c:pt idx="7127">
                  <c:v>1.05</c:v>
                </c:pt>
                <c:pt idx="7128">
                  <c:v>1.05</c:v>
                </c:pt>
                <c:pt idx="7129">
                  <c:v>1.05</c:v>
                </c:pt>
                <c:pt idx="7130">
                  <c:v>1.05</c:v>
                </c:pt>
                <c:pt idx="7131">
                  <c:v>1.06</c:v>
                </c:pt>
                <c:pt idx="7132">
                  <c:v>1.06</c:v>
                </c:pt>
                <c:pt idx="7133">
                  <c:v>1.07</c:v>
                </c:pt>
                <c:pt idx="7134">
                  <c:v>1.07</c:v>
                </c:pt>
                <c:pt idx="7135">
                  <c:v>1.07</c:v>
                </c:pt>
                <c:pt idx="7136">
                  <c:v>1.07</c:v>
                </c:pt>
                <c:pt idx="7137">
                  <c:v>1.07</c:v>
                </c:pt>
                <c:pt idx="7138">
                  <c:v>1.07</c:v>
                </c:pt>
                <c:pt idx="7139">
                  <c:v>1.07</c:v>
                </c:pt>
                <c:pt idx="7140">
                  <c:v>1.07</c:v>
                </c:pt>
                <c:pt idx="7141">
                  <c:v>1.07</c:v>
                </c:pt>
                <c:pt idx="7142">
                  <c:v>1.07</c:v>
                </c:pt>
                <c:pt idx="7143">
                  <c:v>1.07</c:v>
                </c:pt>
                <c:pt idx="7144">
                  <c:v>1.07</c:v>
                </c:pt>
                <c:pt idx="7145">
                  <c:v>1.07</c:v>
                </c:pt>
                <c:pt idx="7146">
                  <c:v>1.07</c:v>
                </c:pt>
                <c:pt idx="7147">
                  <c:v>1.06</c:v>
                </c:pt>
                <c:pt idx="7148">
                  <c:v>1.06</c:v>
                </c:pt>
                <c:pt idx="7149">
                  <c:v>1.06</c:v>
                </c:pt>
                <c:pt idx="7150">
                  <c:v>1.06</c:v>
                </c:pt>
                <c:pt idx="7151">
                  <c:v>1.05</c:v>
                </c:pt>
                <c:pt idx="7152">
                  <c:v>1.05</c:v>
                </c:pt>
                <c:pt idx="7153">
                  <c:v>1.05</c:v>
                </c:pt>
                <c:pt idx="7154">
                  <c:v>1.05</c:v>
                </c:pt>
                <c:pt idx="7155">
                  <c:v>1.05</c:v>
                </c:pt>
                <c:pt idx="7156">
                  <c:v>1.04</c:v>
                </c:pt>
                <c:pt idx="7157">
                  <c:v>1.04</c:v>
                </c:pt>
                <c:pt idx="7158">
                  <c:v>1.04</c:v>
                </c:pt>
                <c:pt idx="7159">
                  <c:v>1.04</c:v>
                </c:pt>
                <c:pt idx="7160">
                  <c:v>1.04</c:v>
                </c:pt>
                <c:pt idx="7161">
                  <c:v>1.05</c:v>
                </c:pt>
                <c:pt idx="7162">
                  <c:v>1.06</c:v>
                </c:pt>
                <c:pt idx="7163">
                  <c:v>1.08</c:v>
                </c:pt>
                <c:pt idx="7164">
                  <c:v>1.1000000000000001</c:v>
                </c:pt>
                <c:pt idx="7165">
                  <c:v>1.1000000000000001</c:v>
                </c:pt>
                <c:pt idx="7166">
                  <c:v>1.1000000000000001</c:v>
                </c:pt>
                <c:pt idx="7167">
                  <c:v>1.1000000000000001</c:v>
                </c:pt>
                <c:pt idx="7168">
                  <c:v>1.0900000000000001</c:v>
                </c:pt>
                <c:pt idx="7169">
                  <c:v>1.0900000000000001</c:v>
                </c:pt>
                <c:pt idx="7170">
                  <c:v>1.08</c:v>
                </c:pt>
                <c:pt idx="7171">
                  <c:v>1.08</c:v>
                </c:pt>
                <c:pt idx="7172">
                  <c:v>1.08</c:v>
                </c:pt>
                <c:pt idx="7173">
                  <c:v>1.07</c:v>
                </c:pt>
                <c:pt idx="7174">
                  <c:v>1.07</c:v>
                </c:pt>
                <c:pt idx="7175">
                  <c:v>1.07</c:v>
                </c:pt>
                <c:pt idx="7176">
                  <c:v>1.06</c:v>
                </c:pt>
                <c:pt idx="7177">
                  <c:v>1.06</c:v>
                </c:pt>
                <c:pt idx="7178">
                  <c:v>1.06</c:v>
                </c:pt>
                <c:pt idx="7179">
                  <c:v>1.06</c:v>
                </c:pt>
                <c:pt idx="7180">
                  <c:v>1.06</c:v>
                </c:pt>
                <c:pt idx="7181">
                  <c:v>1.06</c:v>
                </c:pt>
                <c:pt idx="7182">
                  <c:v>1.07</c:v>
                </c:pt>
                <c:pt idx="7183">
                  <c:v>1.07</c:v>
                </c:pt>
                <c:pt idx="7184">
                  <c:v>1.07</c:v>
                </c:pt>
                <c:pt idx="7185">
                  <c:v>1.08</c:v>
                </c:pt>
                <c:pt idx="7186">
                  <c:v>1.08</c:v>
                </c:pt>
                <c:pt idx="7187">
                  <c:v>1.0900000000000001</c:v>
                </c:pt>
                <c:pt idx="7188">
                  <c:v>1.0900000000000001</c:v>
                </c:pt>
                <c:pt idx="7189">
                  <c:v>1.08</c:v>
                </c:pt>
                <c:pt idx="7190">
                  <c:v>1.08</c:v>
                </c:pt>
                <c:pt idx="7191">
                  <c:v>1.07</c:v>
                </c:pt>
                <c:pt idx="7192">
                  <c:v>1.07</c:v>
                </c:pt>
                <c:pt idx="7193">
                  <c:v>1.07</c:v>
                </c:pt>
                <c:pt idx="7194">
                  <c:v>1.06</c:v>
                </c:pt>
                <c:pt idx="7195">
                  <c:v>1.07</c:v>
                </c:pt>
                <c:pt idx="7196">
                  <c:v>1.07</c:v>
                </c:pt>
                <c:pt idx="7197">
                  <c:v>1.08</c:v>
                </c:pt>
                <c:pt idx="7198">
                  <c:v>1.0900000000000001</c:v>
                </c:pt>
                <c:pt idx="7199">
                  <c:v>1.0900000000000001</c:v>
                </c:pt>
                <c:pt idx="7200">
                  <c:v>1.0900000000000001</c:v>
                </c:pt>
                <c:pt idx="7201">
                  <c:v>1.0900000000000001</c:v>
                </c:pt>
                <c:pt idx="7202">
                  <c:v>1.08</c:v>
                </c:pt>
                <c:pt idx="7203">
                  <c:v>1.08</c:v>
                </c:pt>
                <c:pt idx="7204">
                  <c:v>1.08</c:v>
                </c:pt>
                <c:pt idx="7205">
                  <c:v>1.08</c:v>
                </c:pt>
                <c:pt idx="7206">
                  <c:v>1.0900000000000001</c:v>
                </c:pt>
                <c:pt idx="7207">
                  <c:v>1.0900000000000001</c:v>
                </c:pt>
                <c:pt idx="7208">
                  <c:v>1.0900000000000001</c:v>
                </c:pt>
                <c:pt idx="7209">
                  <c:v>1.0900000000000001</c:v>
                </c:pt>
                <c:pt idx="7210">
                  <c:v>1.0900000000000001</c:v>
                </c:pt>
                <c:pt idx="7211">
                  <c:v>1.0900000000000001</c:v>
                </c:pt>
                <c:pt idx="7212">
                  <c:v>1.08</c:v>
                </c:pt>
                <c:pt idx="7213">
                  <c:v>1.08</c:v>
                </c:pt>
                <c:pt idx="7214">
                  <c:v>1.07</c:v>
                </c:pt>
                <c:pt idx="7215">
                  <c:v>1.07</c:v>
                </c:pt>
                <c:pt idx="7216">
                  <c:v>1.07</c:v>
                </c:pt>
                <c:pt idx="7217">
                  <c:v>1.07</c:v>
                </c:pt>
                <c:pt idx="7218">
                  <c:v>1.08</c:v>
                </c:pt>
                <c:pt idx="7219">
                  <c:v>1.08</c:v>
                </c:pt>
                <c:pt idx="7220">
                  <c:v>1.0900000000000001</c:v>
                </c:pt>
                <c:pt idx="7221">
                  <c:v>1.0900000000000001</c:v>
                </c:pt>
                <c:pt idx="7222">
                  <c:v>1.0900000000000001</c:v>
                </c:pt>
                <c:pt idx="7223">
                  <c:v>1.08</c:v>
                </c:pt>
                <c:pt idx="7224">
                  <c:v>1.08</c:v>
                </c:pt>
                <c:pt idx="7225">
                  <c:v>1.08</c:v>
                </c:pt>
                <c:pt idx="7226">
                  <c:v>1.08</c:v>
                </c:pt>
                <c:pt idx="7227">
                  <c:v>1.08</c:v>
                </c:pt>
                <c:pt idx="7228">
                  <c:v>1.08</c:v>
                </c:pt>
                <c:pt idx="7229">
                  <c:v>1.0900000000000001</c:v>
                </c:pt>
                <c:pt idx="7230">
                  <c:v>1.1000000000000001</c:v>
                </c:pt>
                <c:pt idx="7231">
                  <c:v>1.1000000000000001</c:v>
                </c:pt>
                <c:pt idx="7232">
                  <c:v>1.1000000000000001</c:v>
                </c:pt>
                <c:pt idx="7233">
                  <c:v>1.1000000000000001</c:v>
                </c:pt>
                <c:pt idx="7234">
                  <c:v>1.1000000000000001</c:v>
                </c:pt>
                <c:pt idx="7235">
                  <c:v>1.0900000000000001</c:v>
                </c:pt>
                <c:pt idx="7236">
                  <c:v>1.0900000000000001</c:v>
                </c:pt>
                <c:pt idx="7237">
                  <c:v>1.08</c:v>
                </c:pt>
                <c:pt idx="7238">
                  <c:v>1.08</c:v>
                </c:pt>
                <c:pt idx="7239">
                  <c:v>1.08</c:v>
                </c:pt>
                <c:pt idx="7240">
                  <c:v>1.08</c:v>
                </c:pt>
                <c:pt idx="7241">
                  <c:v>1.0900000000000001</c:v>
                </c:pt>
                <c:pt idx="7242">
                  <c:v>1.0900000000000001</c:v>
                </c:pt>
                <c:pt idx="7243">
                  <c:v>1.1000000000000001</c:v>
                </c:pt>
                <c:pt idx="7244">
                  <c:v>1.1000000000000001</c:v>
                </c:pt>
                <c:pt idx="7245">
                  <c:v>1.1000000000000001</c:v>
                </c:pt>
                <c:pt idx="7246">
                  <c:v>1.1000000000000001</c:v>
                </c:pt>
                <c:pt idx="7247">
                  <c:v>1.1000000000000001</c:v>
                </c:pt>
                <c:pt idx="7248">
                  <c:v>1.0900000000000001</c:v>
                </c:pt>
                <c:pt idx="7249">
                  <c:v>1.0900000000000001</c:v>
                </c:pt>
                <c:pt idx="7250">
                  <c:v>1.0900000000000001</c:v>
                </c:pt>
                <c:pt idx="7251">
                  <c:v>1.08</c:v>
                </c:pt>
                <c:pt idx="7252">
                  <c:v>1.08</c:v>
                </c:pt>
                <c:pt idx="7253">
                  <c:v>1.08</c:v>
                </c:pt>
                <c:pt idx="7254">
                  <c:v>1.08</c:v>
                </c:pt>
                <c:pt idx="7255">
                  <c:v>1.08</c:v>
                </c:pt>
                <c:pt idx="7256">
                  <c:v>1.08</c:v>
                </c:pt>
                <c:pt idx="7257">
                  <c:v>1.0900000000000001</c:v>
                </c:pt>
                <c:pt idx="7258">
                  <c:v>1.0900000000000001</c:v>
                </c:pt>
                <c:pt idx="7259">
                  <c:v>1.0900000000000001</c:v>
                </c:pt>
                <c:pt idx="7260">
                  <c:v>1.1000000000000001</c:v>
                </c:pt>
                <c:pt idx="7261">
                  <c:v>1.1000000000000001</c:v>
                </c:pt>
                <c:pt idx="7262">
                  <c:v>1.1000000000000001</c:v>
                </c:pt>
                <c:pt idx="7263">
                  <c:v>1.1000000000000001</c:v>
                </c:pt>
                <c:pt idx="7264">
                  <c:v>1.1000000000000001</c:v>
                </c:pt>
                <c:pt idx="7265">
                  <c:v>1.1000000000000001</c:v>
                </c:pt>
                <c:pt idx="7266">
                  <c:v>1.1000000000000001</c:v>
                </c:pt>
                <c:pt idx="7267">
                  <c:v>1.1100000000000001</c:v>
                </c:pt>
                <c:pt idx="7268">
                  <c:v>1.1100000000000001</c:v>
                </c:pt>
                <c:pt idx="7269">
                  <c:v>1.1100000000000001</c:v>
                </c:pt>
                <c:pt idx="7270">
                  <c:v>1.1200000000000001</c:v>
                </c:pt>
                <c:pt idx="7271">
                  <c:v>1.1200000000000001</c:v>
                </c:pt>
                <c:pt idx="7272">
                  <c:v>1.1200000000000001</c:v>
                </c:pt>
                <c:pt idx="7273">
                  <c:v>1.1100000000000001</c:v>
                </c:pt>
                <c:pt idx="7274">
                  <c:v>1.1100000000000001</c:v>
                </c:pt>
                <c:pt idx="7275">
                  <c:v>1.1100000000000001</c:v>
                </c:pt>
                <c:pt idx="7276">
                  <c:v>1.1100000000000001</c:v>
                </c:pt>
                <c:pt idx="7277">
                  <c:v>1.1000000000000001</c:v>
                </c:pt>
                <c:pt idx="7278">
                  <c:v>1.1000000000000001</c:v>
                </c:pt>
                <c:pt idx="7279">
                  <c:v>1.1000000000000001</c:v>
                </c:pt>
                <c:pt idx="7280">
                  <c:v>1.1000000000000001</c:v>
                </c:pt>
                <c:pt idx="7281">
                  <c:v>1.1000000000000001</c:v>
                </c:pt>
                <c:pt idx="7282">
                  <c:v>1.1000000000000001</c:v>
                </c:pt>
                <c:pt idx="7283">
                  <c:v>1.1000000000000001</c:v>
                </c:pt>
                <c:pt idx="7284">
                  <c:v>1.1000000000000001</c:v>
                </c:pt>
                <c:pt idx="7285">
                  <c:v>1.1000000000000001</c:v>
                </c:pt>
                <c:pt idx="7286">
                  <c:v>1.1000000000000001</c:v>
                </c:pt>
                <c:pt idx="7287">
                  <c:v>1.1000000000000001</c:v>
                </c:pt>
                <c:pt idx="7288">
                  <c:v>1.1000000000000001</c:v>
                </c:pt>
                <c:pt idx="7289">
                  <c:v>1.1000000000000001</c:v>
                </c:pt>
                <c:pt idx="7290">
                  <c:v>1.1000000000000001</c:v>
                </c:pt>
                <c:pt idx="7291">
                  <c:v>1.1000000000000001</c:v>
                </c:pt>
                <c:pt idx="7292">
                  <c:v>1.1000000000000001</c:v>
                </c:pt>
                <c:pt idx="7293">
                  <c:v>1.1000000000000001</c:v>
                </c:pt>
                <c:pt idx="7294">
                  <c:v>1.1100000000000001</c:v>
                </c:pt>
                <c:pt idx="7295">
                  <c:v>1.1100000000000001</c:v>
                </c:pt>
                <c:pt idx="7296">
                  <c:v>1.1100000000000001</c:v>
                </c:pt>
                <c:pt idx="7297">
                  <c:v>1.1100000000000001</c:v>
                </c:pt>
                <c:pt idx="7298">
                  <c:v>1.1100000000000001</c:v>
                </c:pt>
                <c:pt idx="7299">
                  <c:v>1.1100000000000001</c:v>
                </c:pt>
                <c:pt idx="7300">
                  <c:v>1.1100000000000001</c:v>
                </c:pt>
                <c:pt idx="7301">
                  <c:v>1.1100000000000001</c:v>
                </c:pt>
                <c:pt idx="7302">
                  <c:v>1.1100000000000001</c:v>
                </c:pt>
                <c:pt idx="7303">
                  <c:v>1.1100000000000001</c:v>
                </c:pt>
                <c:pt idx="7304">
                  <c:v>1.1100000000000001</c:v>
                </c:pt>
                <c:pt idx="7305">
                  <c:v>1.1100000000000001</c:v>
                </c:pt>
                <c:pt idx="7306">
                  <c:v>1.1100000000000001</c:v>
                </c:pt>
                <c:pt idx="7307">
                  <c:v>1.1100000000000001</c:v>
                </c:pt>
                <c:pt idx="7308">
                  <c:v>1.1100000000000001</c:v>
                </c:pt>
                <c:pt idx="7309">
                  <c:v>1.1100000000000001</c:v>
                </c:pt>
                <c:pt idx="7310">
                  <c:v>1.1100000000000001</c:v>
                </c:pt>
                <c:pt idx="7311">
                  <c:v>1.1200000000000001</c:v>
                </c:pt>
                <c:pt idx="7312">
                  <c:v>1.1200000000000001</c:v>
                </c:pt>
                <c:pt idx="7313">
                  <c:v>1.1200000000000001</c:v>
                </c:pt>
                <c:pt idx="7314">
                  <c:v>1.1200000000000001</c:v>
                </c:pt>
                <c:pt idx="7315">
                  <c:v>1.1200000000000001</c:v>
                </c:pt>
                <c:pt idx="7316">
                  <c:v>1.1100000000000001</c:v>
                </c:pt>
                <c:pt idx="7317">
                  <c:v>1.1100000000000001</c:v>
                </c:pt>
                <c:pt idx="7318">
                  <c:v>1.1100000000000001</c:v>
                </c:pt>
                <c:pt idx="7319">
                  <c:v>1.1100000000000001</c:v>
                </c:pt>
                <c:pt idx="7320">
                  <c:v>1.1100000000000001</c:v>
                </c:pt>
                <c:pt idx="7321">
                  <c:v>1.1100000000000001</c:v>
                </c:pt>
                <c:pt idx="7322">
                  <c:v>1.1100000000000001</c:v>
                </c:pt>
                <c:pt idx="7323">
                  <c:v>1.1100000000000001</c:v>
                </c:pt>
                <c:pt idx="7324">
                  <c:v>1.1100000000000001</c:v>
                </c:pt>
                <c:pt idx="7325">
                  <c:v>1.1100000000000001</c:v>
                </c:pt>
                <c:pt idx="7326">
                  <c:v>1.1100000000000001</c:v>
                </c:pt>
                <c:pt idx="7327">
                  <c:v>1.1200000000000001</c:v>
                </c:pt>
                <c:pt idx="7328">
                  <c:v>1.1200000000000001</c:v>
                </c:pt>
                <c:pt idx="7329">
                  <c:v>1.1200000000000001</c:v>
                </c:pt>
                <c:pt idx="7330">
                  <c:v>1.1200000000000001</c:v>
                </c:pt>
                <c:pt idx="7331">
                  <c:v>1.1200000000000001</c:v>
                </c:pt>
                <c:pt idx="7332">
                  <c:v>1.1200000000000001</c:v>
                </c:pt>
                <c:pt idx="7333">
                  <c:v>1.1200000000000001</c:v>
                </c:pt>
                <c:pt idx="7334">
                  <c:v>1.1200000000000001</c:v>
                </c:pt>
                <c:pt idx="7335">
                  <c:v>1.1200000000000001</c:v>
                </c:pt>
                <c:pt idx="7336">
                  <c:v>1.1200000000000001</c:v>
                </c:pt>
                <c:pt idx="7337">
                  <c:v>1.1200000000000001</c:v>
                </c:pt>
                <c:pt idx="7338">
                  <c:v>1.1200000000000001</c:v>
                </c:pt>
                <c:pt idx="7339">
                  <c:v>1.1200000000000001</c:v>
                </c:pt>
                <c:pt idx="7340">
                  <c:v>1.1200000000000001</c:v>
                </c:pt>
                <c:pt idx="7341">
                  <c:v>1.1200000000000001</c:v>
                </c:pt>
                <c:pt idx="7342">
                  <c:v>1.1100000000000001</c:v>
                </c:pt>
                <c:pt idx="7343">
                  <c:v>1.1100000000000001</c:v>
                </c:pt>
                <c:pt idx="7344">
                  <c:v>1.1100000000000001</c:v>
                </c:pt>
                <c:pt idx="7345">
                  <c:v>1.1100000000000001</c:v>
                </c:pt>
                <c:pt idx="7346">
                  <c:v>1.1100000000000001</c:v>
                </c:pt>
                <c:pt idx="7347">
                  <c:v>1.1100000000000001</c:v>
                </c:pt>
                <c:pt idx="7348">
                  <c:v>1.1200000000000001</c:v>
                </c:pt>
                <c:pt idx="7349">
                  <c:v>1.1200000000000001</c:v>
                </c:pt>
                <c:pt idx="7350">
                  <c:v>1.1200000000000001</c:v>
                </c:pt>
                <c:pt idx="7351">
                  <c:v>1.1200000000000001</c:v>
                </c:pt>
                <c:pt idx="7352">
                  <c:v>1.1299999999999999</c:v>
                </c:pt>
                <c:pt idx="7353">
                  <c:v>1.1299999999999999</c:v>
                </c:pt>
                <c:pt idx="7354">
                  <c:v>1.1200000000000001</c:v>
                </c:pt>
                <c:pt idx="7355">
                  <c:v>1.1200000000000001</c:v>
                </c:pt>
                <c:pt idx="7356">
                  <c:v>1.1200000000000001</c:v>
                </c:pt>
                <c:pt idx="7357">
                  <c:v>1.1200000000000001</c:v>
                </c:pt>
                <c:pt idx="7358">
                  <c:v>1.1200000000000001</c:v>
                </c:pt>
                <c:pt idx="7359">
                  <c:v>1.1200000000000001</c:v>
                </c:pt>
                <c:pt idx="7360">
                  <c:v>1.1200000000000001</c:v>
                </c:pt>
                <c:pt idx="7361">
                  <c:v>1.1299999999999999</c:v>
                </c:pt>
                <c:pt idx="7362">
                  <c:v>1.1299999999999999</c:v>
                </c:pt>
                <c:pt idx="7363">
                  <c:v>1.1299999999999999</c:v>
                </c:pt>
                <c:pt idx="7364">
                  <c:v>1.1200000000000001</c:v>
                </c:pt>
                <c:pt idx="7365">
                  <c:v>1.1200000000000001</c:v>
                </c:pt>
                <c:pt idx="7366">
                  <c:v>1.1200000000000001</c:v>
                </c:pt>
                <c:pt idx="7367">
                  <c:v>1.1200000000000001</c:v>
                </c:pt>
                <c:pt idx="7368">
                  <c:v>1.1200000000000001</c:v>
                </c:pt>
                <c:pt idx="7369">
                  <c:v>1.1200000000000001</c:v>
                </c:pt>
                <c:pt idx="7370">
                  <c:v>1.1200000000000001</c:v>
                </c:pt>
                <c:pt idx="7371">
                  <c:v>1.1200000000000001</c:v>
                </c:pt>
                <c:pt idx="7372">
                  <c:v>1.1200000000000001</c:v>
                </c:pt>
                <c:pt idx="7373">
                  <c:v>1.1200000000000001</c:v>
                </c:pt>
                <c:pt idx="7374">
                  <c:v>1.1200000000000001</c:v>
                </c:pt>
                <c:pt idx="7375">
                  <c:v>1.1200000000000001</c:v>
                </c:pt>
                <c:pt idx="7376">
                  <c:v>1.1200000000000001</c:v>
                </c:pt>
                <c:pt idx="7377">
                  <c:v>1.1200000000000001</c:v>
                </c:pt>
                <c:pt idx="7378">
                  <c:v>1.1200000000000001</c:v>
                </c:pt>
                <c:pt idx="7379">
                  <c:v>1.1200000000000001</c:v>
                </c:pt>
                <c:pt idx="7380">
                  <c:v>1.1200000000000001</c:v>
                </c:pt>
                <c:pt idx="7381">
                  <c:v>1.1200000000000001</c:v>
                </c:pt>
                <c:pt idx="7382">
                  <c:v>1.1299999999999999</c:v>
                </c:pt>
                <c:pt idx="7383">
                  <c:v>1.1299999999999999</c:v>
                </c:pt>
                <c:pt idx="7384">
                  <c:v>1.1299999999999999</c:v>
                </c:pt>
                <c:pt idx="7385">
                  <c:v>1.1299999999999999</c:v>
                </c:pt>
                <c:pt idx="7386">
                  <c:v>1.1299999999999999</c:v>
                </c:pt>
                <c:pt idx="7387">
                  <c:v>1.1299999999999999</c:v>
                </c:pt>
                <c:pt idx="7388">
                  <c:v>1.1299999999999999</c:v>
                </c:pt>
                <c:pt idx="7389">
                  <c:v>1.1299999999999999</c:v>
                </c:pt>
                <c:pt idx="7390">
                  <c:v>1.1299999999999999</c:v>
                </c:pt>
                <c:pt idx="7391">
                  <c:v>1.1299999999999999</c:v>
                </c:pt>
                <c:pt idx="7392">
                  <c:v>1.1299999999999999</c:v>
                </c:pt>
                <c:pt idx="7393">
                  <c:v>1.1299999999999999</c:v>
                </c:pt>
                <c:pt idx="7394">
                  <c:v>1.1299999999999999</c:v>
                </c:pt>
                <c:pt idx="7395">
                  <c:v>1.1299999999999999</c:v>
                </c:pt>
                <c:pt idx="7396">
                  <c:v>1.1299999999999999</c:v>
                </c:pt>
                <c:pt idx="7397">
                  <c:v>1.1299999999999999</c:v>
                </c:pt>
                <c:pt idx="7398">
                  <c:v>1.1299999999999999</c:v>
                </c:pt>
                <c:pt idx="7399">
                  <c:v>1.1299999999999999</c:v>
                </c:pt>
                <c:pt idx="7400">
                  <c:v>1.1299999999999999</c:v>
                </c:pt>
                <c:pt idx="7401">
                  <c:v>1.1299999999999999</c:v>
                </c:pt>
                <c:pt idx="7402">
                  <c:v>1.1299999999999999</c:v>
                </c:pt>
                <c:pt idx="7403">
                  <c:v>1.1299999999999999</c:v>
                </c:pt>
                <c:pt idx="7404">
                  <c:v>1.1299999999999999</c:v>
                </c:pt>
                <c:pt idx="7405">
                  <c:v>1.1299999999999999</c:v>
                </c:pt>
                <c:pt idx="7406">
                  <c:v>1.1299999999999999</c:v>
                </c:pt>
                <c:pt idx="7407">
                  <c:v>1.1299999999999999</c:v>
                </c:pt>
                <c:pt idx="7408">
                  <c:v>1.1299999999999999</c:v>
                </c:pt>
                <c:pt idx="7409">
                  <c:v>1.1299999999999999</c:v>
                </c:pt>
                <c:pt idx="7410">
                  <c:v>1.1299999999999999</c:v>
                </c:pt>
                <c:pt idx="7411">
                  <c:v>1.1299999999999999</c:v>
                </c:pt>
                <c:pt idx="7412">
                  <c:v>1.1299999999999999</c:v>
                </c:pt>
                <c:pt idx="7413">
                  <c:v>1.1299999999999999</c:v>
                </c:pt>
                <c:pt idx="7414">
                  <c:v>1.1299999999999999</c:v>
                </c:pt>
                <c:pt idx="7415">
                  <c:v>1.1299999999999999</c:v>
                </c:pt>
                <c:pt idx="7416">
                  <c:v>1.1299999999999999</c:v>
                </c:pt>
                <c:pt idx="7417">
                  <c:v>1.1399999999999999</c:v>
                </c:pt>
                <c:pt idx="7418">
                  <c:v>1.1399999999999999</c:v>
                </c:pt>
                <c:pt idx="7419">
                  <c:v>1.1399999999999999</c:v>
                </c:pt>
                <c:pt idx="7420">
                  <c:v>1.1399999999999999</c:v>
                </c:pt>
                <c:pt idx="7421">
                  <c:v>1.1399999999999999</c:v>
                </c:pt>
                <c:pt idx="7422">
                  <c:v>1.1399999999999999</c:v>
                </c:pt>
                <c:pt idx="7423">
                  <c:v>1.1399999999999999</c:v>
                </c:pt>
                <c:pt idx="7424">
                  <c:v>1.1399999999999999</c:v>
                </c:pt>
                <c:pt idx="7425">
                  <c:v>1.1399999999999999</c:v>
                </c:pt>
                <c:pt idx="7426">
                  <c:v>1.1399999999999999</c:v>
                </c:pt>
                <c:pt idx="7427">
                  <c:v>1.1399999999999999</c:v>
                </c:pt>
                <c:pt idx="7428">
                  <c:v>1.1399999999999999</c:v>
                </c:pt>
                <c:pt idx="7429">
                  <c:v>1.1299999999999999</c:v>
                </c:pt>
                <c:pt idx="7430">
                  <c:v>1.1299999999999999</c:v>
                </c:pt>
                <c:pt idx="7431">
                  <c:v>1.1399999999999999</c:v>
                </c:pt>
                <c:pt idx="7432">
                  <c:v>1.1399999999999999</c:v>
                </c:pt>
                <c:pt idx="7433">
                  <c:v>1.1399999999999999</c:v>
                </c:pt>
                <c:pt idx="7434">
                  <c:v>1.1399999999999999</c:v>
                </c:pt>
                <c:pt idx="7435">
                  <c:v>1.1399999999999999</c:v>
                </c:pt>
                <c:pt idx="7436">
                  <c:v>1.1399999999999999</c:v>
                </c:pt>
                <c:pt idx="7437">
                  <c:v>1.1399999999999999</c:v>
                </c:pt>
                <c:pt idx="7438">
                  <c:v>1.1399999999999999</c:v>
                </c:pt>
                <c:pt idx="7439">
                  <c:v>1.1399999999999999</c:v>
                </c:pt>
                <c:pt idx="7440">
                  <c:v>1.1399999999999999</c:v>
                </c:pt>
                <c:pt idx="7441">
                  <c:v>1.1399999999999999</c:v>
                </c:pt>
                <c:pt idx="7442">
                  <c:v>1.1399999999999999</c:v>
                </c:pt>
                <c:pt idx="7443">
                  <c:v>1.1399999999999999</c:v>
                </c:pt>
                <c:pt idx="7444">
                  <c:v>1.1399999999999999</c:v>
                </c:pt>
                <c:pt idx="7445">
                  <c:v>1.1399999999999999</c:v>
                </c:pt>
                <c:pt idx="7446">
                  <c:v>1.1399999999999999</c:v>
                </c:pt>
                <c:pt idx="7447">
                  <c:v>1.1499999999999999</c:v>
                </c:pt>
                <c:pt idx="7448">
                  <c:v>1.1499999999999999</c:v>
                </c:pt>
                <c:pt idx="7449">
                  <c:v>1.1499999999999999</c:v>
                </c:pt>
                <c:pt idx="7450">
                  <c:v>1.1499999999999999</c:v>
                </c:pt>
                <c:pt idx="7451">
                  <c:v>1.1499999999999999</c:v>
                </c:pt>
                <c:pt idx="7452">
                  <c:v>1.1499999999999999</c:v>
                </c:pt>
                <c:pt idx="7453">
                  <c:v>1.1499999999999999</c:v>
                </c:pt>
                <c:pt idx="7454">
                  <c:v>1.1499999999999999</c:v>
                </c:pt>
                <c:pt idx="7455">
                  <c:v>1.1499999999999999</c:v>
                </c:pt>
                <c:pt idx="7456">
                  <c:v>1.1499999999999999</c:v>
                </c:pt>
                <c:pt idx="7457">
                  <c:v>1.1499999999999999</c:v>
                </c:pt>
                <c:pt idx="7458">
                  <c:v>1.1399999999999999</c:v>
                </c:pt>
                <c:pt idx="7459">
                  <c:v>1.1399999999999999</c:v>
                </c:pt>
                <c:pt idx="7460">
                  <c:v>1.1399999999999999</c:v>
                </c:pt>
                <c:pt idx="7461">
                  <c:v>1.1399999999999999</c:v>
                </c:pt>
                <c:pt idx="7462">
                  <c:v>1.1399999999999999</c:v>
                </c:pt>
                <c:pt idx="7463">
                  <c:v>1.1399999999999999</c:v>
                </c:pt>
                <c:pt idx="7464">
                  <c:v>1.1399999999999999</c:v>
                </c:pt>
                <c:pt idx="7465">
                  <c:v>1.1399999999999999</c:v>
                </c:pt>
                <c:pt idx="7466">
                  <c:v>1.1399999999999999</c:v>
                </c:pt>
                <c:pt idx="7467">
                  <c:v>1.1499999999999999</c:v>
                </c:pt>
                <c:pt idx="7468">
                  <c:v>1.1499999999999999</c:v>
                </c:pt>
              </c:numCache>
            </c:numRef>
          </c:yVal>
          <c:smooth val="1"/>
          <c:extLst>
            <c:ext xmlns:c16="http://schemas.microsoft.com/office/drawing/2014/chart" uri="{C3380CC4-5D6E-409C-BE32-E72D297353CC}">
              <c16:uniqueId val="{00000001-5E21-4789-B20F-7869B4E9FE02}"/>
            </c:ext>
          </c:extLst>
        </c:ser>
        <c:dLbls>
          <c:showLegendKey val="0"/>
          <c:showVal val="0"/>
          <c:showCatName val="0"/>
          <c:showSerName val="0"/>
          <c:showPercent val="0"/>
          <c:showBubbleSize val="0"/>
        </c:dLbls>
        <c:axId val="989905231"/>
        <c:axId val="989895247"/>
      </c:scatterChart>
      <c:valAx>
        <c:axId val="989905231"/>
        <c:scaling>
          <c:orientation val="maxMin"/>
          <c:max val="40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 number (cm-1)</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89895247"/>
        <c:crosses val="max"/>
        <c:crossBetween val="midCat"/>
        <c:majorUnit val="1000"/>
      </c:valAx>
      <c:valAx>
        <c:axId val="989895247"/>
        <c:scaling>
          <c:orientation val="maxMin"/>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ransmitt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89905231"/>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BSC PLO'!$B$1</c:f>
              <c:strCache>
                <c:ptCount val="1"/>
                <c:pt idx="0">
                  <c:v>BSP1 AFTER CPX ADSORPTION </c:v>
                </c:pt>
              </c:strCache>
            </c:strRef>
          </c:tx>
          <c:spPr>
            <a:ln w="9525" cap="rnd">
              <a:solidFill>
                <a:schemeClr val="accent1"/>
              </a:solidFill>
              <a:round/>
            </a:ln>
            <a:effectLst/>
          </c:spPr>
          <c:marker>
            <c:symbol val="none"/>
          </c:marker>
          <c:xVal>
            <c:numRef>
              <c:f>'BSC PLO'!$A$2:$A$7470</c:f>
              <c:numCache>
                <c:formatCode>0.00E+00</c:formatCode>
                <c:ptCount val="7469"/>
                <c:pt idx="0">
                  <c:v>400</c:v>
                </c:pt>
                <c:pt idx="1">
                  <c:v>400</c:v>
                </c:pt>
                <c:pt idx="2">
                  <c:v>401</c:v>
                </c:pt>
                <c:pt idx="3">
                  <c:v>401</c:v>
                </c:pt>
                <c:pt idx="4">
                  <c:v>402</c:v>
                </c:pt>
                <c:pt idx="5">
                  <c:v>402</c:v>
                </c:pt>
                <c:pt idx="6">
                  <c:v>403</c:v>
                </c:pt>
                <c:pt idx="7">
                  <c:v>403</c:v>
                </c:pt>
                <c:pt idx="8">
                  <c:v>404</c:v>
                </c:pt>
                <c:pt idx="9">
                  <c:v>404</c:v>
                </c:pt>
                <c:pt idx="10">
                  <c:v>404</c:v>
                </c:pt>
                <c:pt idx="11">
                  <c:v>405</c:v>
                </c:pt>
                <c:pt idx="12">
                  <c:v>405</c:v>
                </c:pt>
                <c:pt idx="13">
                  <c:v>406</c:v>
                </c:pt>
                <c:pt idx="14">
                  <c:v>406</c:v>
                </c:pt>
                <c:pt idx="15">
                  <c:v>407</c:v>
                </c:pt>
                <c:pt idx="16">
                  <c:v>407</c:v>
                </c:pt>
                <c:pt idx="17">
                  <c:v>408</c:v>
                </c:pt>
                <c:pt idx="18">
                  <c:v>408</c:v>
                </c:pt>
                <c:pt idx="19">
                  <c:v>409</c:v>
                </c:pt>
                <c:pt idx="20">
                  <c:v>409</c:v>
                </c:pt>
                <c:pt idx="21">
                  <c:v>410</c:v>
                </c:pt>
                <c:pt idx="22">
                  <c:v>410</c:v>
                </c:pt>
                <c:pt idx="23">
                  <c:v>411</c:v>
                </c:pt>
                <c:pt idx="24">
                  <c:v>411</c:v>
                </c:pt>
                <c:pt idx="25">
                  <c:v>412</c:v>
                </c:pt>
                <c:pt idx="26">
                  <c:v>412</c:v>
                </c:pt>
                <c:pt idx="27">
                  <c:v>413</c:v>
                </c:pt>
                <c:pt idx="28">
                  <c:v>413</c:v>
                </c:pt>
                <c:pt idx="29">
                  <c:v>414</c:v>
                </c:pt>
                <c:pt idx="30">
                  <c:v>414</c:v>
                </c:pt>
                <c:pt idx="31">
                  <c:v>415</c:v>
                </c:pt>
                <c:pt idx="32">
                  <c:v>415</c:v>
                </c:pt>
                <c:pt idx="33">
                  <c:v>416</c:v>
                </c:pt>
                <c:pt idx="34">
                  <c:v>416</c:v>
                </c:pt>
                <c:pt idx="35">
                  <c:v>417</c:v>
                </c:pt>
                <c:pt idx="36">
                  <c:v>417</c:v>
                </c:pt>
                <c:pt idx="37">
                  <c:v>418</c:v>
                </c:pt>
                <c:pt idx="38">
                  <c:v>418</c:v>
                </c:pt>
                <c:pt idx="39">
                  <c:v>418</c:v>
                </c:pt>
                <c:pt idx="40">
                  <c:v>419</c:v>
                </c:pt>
                <c:pt idx="41">
                  <c:v>419</c:v>
                </c:pt>
                <c:pt idx="42">
                  <c:v>420</c:v>
                </c:pt>
                <c:pt idx="43">
                  <c:v>420</c:v>
                </c:pt>
                <c:pt idx="44">
                  <c:v>421</c:v>
                </c:pt>
                <c:pt idx="45">
                  <c:v>421</c:v>
                </c:pt>
                <c:pt idx="46">
                  <c:v>422</c:v>
                </c:pt>
                <c:pt idx="47">
                  <c:v>422</c:v>
                </c:pt>
                <c:pt idx="48">
                  <c:v>423</c:v>
                </c:pt>
                <c:pt idx="49">
                  <c:v>423</c:v>
                </c:pt>
                <c:pt idx="50">
                  <c:v>424</c:v>
                </c:pt>
                <c:pt idx="51">
                  <c:v>424</c:v>
                </c:pt>
                <c:pt idx="52">
                  <c:v>425</c:v>
                </c:pt>
                <c:pt idx="53">
                  <c:v>425</c:v>
                </c:pt>
                <c:pt idx="54">
                  <c:v>426</c:v>
                </c:pt>
                <c:pt idx="55">
                  <c:v>426</c:v>
                </c:pt>
                <c:pt idx="56">
                  <c:v>427</c:v>
                </c:pt>
                <c:pt idx="57">
                  <c:v>427</c:v>
                </c:pt>
                <c:pt idx="58">
                  <c:v>428</c:v>
                </c:pt>
                <c:pt idx="59">
                  <c:v>428</c:v>
                </c:pt>
                <c:pt idx="60">
                  <c:v>429</c:v>
                </c:pt>
                <c:pt idx="61">
                  <c:v>429</c:v>
                </c:pt>
                <c:pt idx="62">
                  <c:v>430</c:v>
                </c:pt>
                <c:pt idx="63">
                  <c:v>430</c:v>
                </c:pt>
                <c:pt idx="64">
                  <c:v>431</c:v>
                </c:pt>
                <c:pt idx="65">
                  <c:v>431</c:v>
                </c:pt>
                <c:pt idx="66">
                  <c:v>431</c:v>
                </c:pt>
                <c:pt idx="67">
                  <c:v>432</c:v>
                </c:pt>
                <c:pt idx="68">
                  <c:v>432</c:v>
                </c:pt>
                <c:pt idx="69">
                  <c:v>433</c:v>
                </c:pt>
                <c:pt idx="70">
                  <c:v>433</c:v>
                </c:pt>
                <c:pt idx="71">
                  <c:v>434</c:v>
                </c:pt>
                <c:pt idx="72">
                  <c:v>434</c:v>
                </c:pt>
                <c:pt idx="73">
                  <c:v>435</c:v>
                </c:pt>
                <c:pt idx="74">
                  <c:v>435</c:v>
                </c:pt>
                <c:pt idx="75">
                  <c:v>436</c:v>
                </c:pt>
                <c:pt idx="76">
                  <c:v>436</c:v>
                </c:pt>
                <c:pt idx="77">
                  <c:v>437</c:v>
                </c:pt>
                <c:pt idx="78">
                  <c:v>437</c:v>
                </c:pt>
                <c:pt idx="79">
                  <c:v>438</c:v>
                </c:pt>
                <c:pt idx="80">
                  <c:v>438</c:v>
                </c:pt>
                <c:pt idx="81">
                  <c:v>439</c:v>
                </c:pt>
                <c:pt idx="82">
                  <c:v>439</c:v>
                </c:pt>
                <c:pt idx="83">
                  <c:v>440</c:v>
                </c:pt>
                <c:pt idx="84">
                  <c:v>440</c:v>
                </c:pt>
                <c:pt idx="85">
                  <c:v>441</c:v>
                </c:pt>
                <c:pt idx="86">
                  <c:v>441</c:v>
                </c:pt>
                <c:pt idx="87">
                  <c:v>442</c:v>
                </c:pt>
                <c:pt idx="88">
                  <c:v>442</c:v>
                </c:pt>
                <c:pt idx="89">
                  <c:v>443</c:v>
                </c:pt>
                <c:pt idx="90">
                  <c:v>443</c:v>
                </c:pt>
                <c:pt idx="91">
                  <c:v>444</c:v>
                </c:pt>
                <c:pt idx="92">
                  <c:v>444</c:v>
                </c:pt>
                <c:pt idx="93">
                  <c:v>445</c:v>
                </c:pt>
                <c:pt idx="94">
                  <c:v>445</c:v>
                </c:pt>
                <c:pt idx="95">
                  <c:v>445</c:v>
                </c:pt>
                <c:pt idx="96">
                  <c:v>446</c:v>
                </c:pt>
                <c:pt idx="97">
                  <c:v>446</c:v>
                </c:pt>
                <c:pt idx="98">
                  <c:v>447</c:v>
                </c:pt>
                <c:pt idx="99">
                  <c:v>447</c:v>
                </c:pt>
                <c:pt idx="100">
                  <c:v>448</c:v>
                </c:pt>
                <c:pt idx="101">
                  <c:v>448</c:v>
                </c:pt>
                <c:pt idx="102">
                  <c:v>449</c:v>
                </c:pt>
                <c:pt idx="103">
                  <c:v>449</c:v>
                </c:pt>
                <c:pt idx="104">
                  <c:v>450</c:v>
                </c:pt>
                <c:pt idx="105">
                  <c:v>450</c:v>
                </c:pt>
                <c:pt idx="106">
                  <c:v>451</c:v>
                </c:pt>
                <c:pt idx="107">
                  <c:v>451</c:v>
                </c:pt>
                <c:pt idx="108">
                  <c:v>452</c:v>
                </c:pt>
                <c:pt idx="109">
                  <c:v>452</c:v>
                </c:pt>
                <c:pt idx="110">
                  <c:v>453</c:v>
                </c:pt>
                <c:pt idx="111">
                  <c:v>453</c:v>
                </c:pt>
                <c:pt idx="112">
                  <c:v>454</c:v>
                </c:pt>
                <c:pt idx="113">
                  <c:v>454</c:v>
                </c:pt>
                <c:pt idx="114">
                  <c:v>455</c:v>
                </c:pt>
                <c:pt idx="115">
                  <c:v>455</c:v>
                </c:pt>
                <c:pt idx="116">
                  <c:v>456</c:v>
                </c:pt>
                <c:pt idx="117">
                  <c:v>456</c:v>
                </c:pt>
                <c:pt idx="118">
                  <c:v>457</c:v>
                </c:pt>
                <c:pt idx="119">
                  <c:v>457</c:v>
                </c:pt>
                <c:pt idx="120">
                  <c:v>458</c:v>
                </c:pt>
                <c:pt idx="121">
                  <c:v>458</c:v>
                </c:pt>
                <c:pt idx="122">
                  <c:v>458</c:v>
                </c:pt>
                <c:pt idx="123">
                  <c:v>459</c:v>
                </c:pt>
                <c:pt idx="124">
                  <c:v>459</c:v>
                </c:pt>
                <c:pt idx="125">
                  <c:v>460</c:v>
                </c:pt>
                <c:pt idx="126">
                  <c:v>460</c:v>
                </c:pt>
                <c:pt idx="127">
                  <c:v>461</c:v>
                </c:pt>
                <c:pt idx="128">
                  <c:v>461</c:v>
                </c:pt>
                <c:pt idx="129">
                  <c:v>462</c:v>
                </c:pt>
                <c:pt idx="130">
                  <c:v>462</c:v>
                </c:pt>
                <c:pt idx="131">
                  <c:v>463</c:v>
                </c:pt>
                <c:pt idx="132">
                  <c:v>463</c:v>
                </c:pt>
                <c:pt idx="133">
                  <c:v>464</c:v>
                </c:pt>
                <c:pt idx="134">
                  <c:v>464</c:v>
                </c:pt>
                <c:pt idx="135">
                  <c:v>465</c:v>
                </c:pt>
                <c:pt idx="136">
                  <c:v>465</c:v>
                </c:pt>
                <c:pt idx="137">
                  <c:v>466</c:v>
                </c:pt>
                <c:pt idx="138">
                  <c:v>466</c:v>
                </c:pt>
                <c:pt idx="139">
                  <c:v>467</c:v>
                </c:pt>
                <c:pt idx="140">
                  <c:v>467</c:v>
                </c:pt>
                <c:pt idx="141">
                  <c:v>468</c:v>
                </c:pt>
                <c:pt idx="142">
                  <c:v>468</c:v>
                </c:pt>
                <c:pt idx="143">
                  <c:v>469</c:v>
                </c:pt>
                <c:pt idx="144">
                  <c:v>469</c:v>
                </c:pt>
                <c:pt idx="145">
                  <c:v>470</c:v>
                </c:pt>
                <c:pt idx="146">
                  <c:v>470</c:v>
                </c:pt>
                <c:pt idx="147">
                  <c:v>471</c:v>
                </c:pt>
                <c:pt idx="148">
                  <c:v>471</c:v>
                </c:pt>
                <c:pt idx="149">
                  <c:v>472</c:v>
                </c:pt>
                <c:pt idx="150">
                  <c:v>472</c:v>
                </c:pt>
                <c:pt idx="151">
                  <c:v>472</c:v>
                </c:pt>
                <c:pt idx="152">
                  <c:v>473</c:v>
                </c:pt>
                <c:pt idx="153">
                  <c:v>473</c:v>
                </c:pt>
                <c:pt idx="154">
                  <c:v>474</c:v>
                </c:pt>
                <c:pt idx="155">
                  <c:v>474</c:v>
                </c:pt>
                <c:pt idx="156">
                  <c:v>475</c:v>
                </c:pt>
                <c:pt idx="157">
                  <c:v>475</c:v>
                </c:pt>
                <c:pt idx="158">
                  <c:v>476</c:v>
                </c:pt>
                <c:pt idx="159">
                  <c:v>476</c:v>
                </c:pt>
                <c:pt idx="160">
                  <c:v>477</c:v>
                </c:pt>
                <c:pt idx="161">
                  <c:v>477</c:v>
                </c:pt>
                <c:pt idx="162">
                  <c:v>478</c:v>
                </c:pt>
                <c:pt idx="163">
                  <c:v>478</c:v>
                </c:pt>
                <c:pt idx="164">
                  <c:v>479</c:v>
                </c:pt>
                <c:pt idx="165">
                  <c:v>479</c:v>
                </c:pt>
                <c:pt idx="166">
                  <c:v>480</c:v>
                </c:pt>
                <c:pt idx="167">
                  <c:v>480</c:v>
                </c:pt>
                <c:pt idx="168">
                  <c:v>481</c:v>
                </c:pt>
                <c:pt idx="169">
                  <c:v>481</c:v>
                </c:pt>
                <c:pt idx="170">
                  <c:v>482</c:v>
                </c:pt>
                <c:pt idx="171">
                  <c:v>482</c:v>
                </c:pt>
                <c:pt idx="172">
                  <c:v>483</c:v>
                </c:pt>
                <c:pt idx="173">
                  <c:v>483</c:v>
                </c:pt>
                <c:pt idx="174">
                  <c:v>484</c:v>
                </c:pt>
                <c:pt idx="175">
                  <c:v>484</c:v>
                </c:pt>
                <c:pt idx="176">
                  <c:v>485</c:v>
                </c:pt>
                <c:pt idx="177">
                  <c:v>485</c:v>
                </c:pt>
                <c:pt idx="178">
                  <c:v>485</c:v>
                </c:pt>
                <c:pt idx="179">
                  <c:v>486</c:v>
                </c:pt>
                <c:pt idx="180">
                  <c:v>486</c:v>
                </c:pt>
                <c:pt idx="181">
                  <c:v>487</c:v>
                </c:pt>
                <c:pt idx="182">
                  <c:v>487</c:v>
                </c:pt>
                <c:pt idx="183">
                  <c:v>488</c:v>
                </c:pt>
                <c:pt idx="184">
                  <c:v>488</c:v>
                </c:pt>
                <c:pt idx="185">
                  <c:v>489</c:v>
                </c:pt>
                <c:pt idx="186">
                  <c:v>489</c:v>
                </c:pt>
                <c:pt idx="187">
                  <c:v>490</c:v>
                </c:pt>
                <c:pt idx="188">
                  <c:v>490</c:v>
                </c:pt>
                <c:pt idx="189">
                  <c:v>491</c:v>
                </c:pt>
                <c:pt idx="190">
                  <c:v>491</c:v>
                </c:pt>
                <c:pt idx="191">
                  <c:v>492</c:v>
                </c:pt>
                <c:pt idx="192">
                  <c:v>492</c:v>
                </c:pt>
                <c:pt idx="193">
                  <c:v>493</c:v>
                </c:pt>
                <c:pt idx="194">
                  <c:v>493</c:v>
                </c:pt>
                <c:pt idx="195">
                  <c:v>494</c:v>
                </c:pt>
                <c:pt idx="196">
                  <c:v>494</c:v>
                </c:pt>
                <c:pt idx="197">
                  <c:v>495</c:v>
                </c:pt>
                <c:pt idx="198">
                  <c:v>495</c:v>
                </c:pt>
                <c:pt idx="199">
                  <c:v>496</c:v>
                </c:pt>
                <c:pt idx="200">
                  <c:v>496</c:v>
                </c:pt>
                <c:pt idx="201">
                  <c:v>497</c:v>
                </c:pt>
                <c:pt idx="202">
                  <c:v>497</c:v>
                </c:pt>
                <c:pt idx="203">
                  <c:v>498</c:v>
                </c:pt>
                <c:pt idx="204">
                  <c:v>498</c:v>
                </c:pt>
                <c:pt idx="205">
                  <c:v>499</c:v>
                </c:pt>
                <c:pt idx="206">
                  <c:v>499</c:v>
                </c:pt>
                <c:pt idx="207">
                  <c:v>499</c:v>
                </c:pt>
                <c:pt idx="208">
                  <c:v>500</c:v>
                </c:pt>
                <c:pt idx="209">
                  <c:v>500</c:v>
                </c:pt>
                <c:pt idx="210">
                  <c:v>501</c:v>
                </c:pt>
                <c:pt idx="211">
                  <c:v>501</c:v>
                </c:pt>
                <c:pt idx="212">
                  <c:v>502</c:v>
                </c:pt>
                <c:pt idx="213">
                  <c:v>502</c:v>
                </c:pt>
                <c:pt idx="214">
                  <c:v>503</c:v>
                </c:pt>
                <c:pt idx="215">
                  <c:v>503</c:v>
                </c:pt>
                <c:pt idx="216">
                  <c:v>504</c:v>
                </c:pt>
                <c:pt idx="217">
                  <c:v>504</c:v>
                </c:pt>
                <c:pt idx="218">
                  <c:v>505</c:v>
                </c:pt>
                <c:pt idx="219">
                  <c:v>505</c:v>
                </c:pt>
                <c:pt idx="220">
                  <c:v>506</c:v>
                </c:pt>
                <c:pt idx="221">
                  <c:v>506</c:v>
                </c:pt>
                <c:pt idx="222">
                  <c:v>507</c:v>
                </c:pt>
                <c:pt idx="223">
                  <c:v>507</c:v>
                </c:pt>
                <c:pt idx="224">
                  <c:v>508</c:v>
                </c:pt>
                <c:pt idx="225">
                  <c:v>508</c:v>
                </c:pt>
                <c:pt idx="226">
                  <c:v>509</c:v>
                </c:pt>
                <c:pt idx="227">
                  <c:v>509</c:v>
                </c:pt>
                <c:pt idx="228">
                  <c:v>510</c:v>
                </c:pt>
                <c:pt idx="229">
                  <c:v>510</c:v>
                </c:pt>
                <c:pt idx="230">
                  <c:v>511</c:v>
                </c:pt>
                <c:pt idx="231">
                  <c:v>511</c:v>
                </c:pt>
                <c:pt idx="232">
                  <c:v>512</c:v>
                </c:pt>
                <c:pt idx="233">
                  <c:v>512</c:v>
                </c:pt>
                <c:pt idx="234">
                  <c:v>512</c:v>
                </c:pt>
                <c:pt idx="235">
                  <c:v>513</c:v>
                </c:pt>
                <c:pt idx="236">
                  <c:v>513</c:v>
                </c:pt>
                <c:pt idx="237">
                  <c:v>514</c:v>
                </c:pt>
                <c:pt idx="238">
                  <c:v>514</c:v>
                </c:pt>
                <c:pt idx="239">
                  <c:v>515</c:v>
                </c:pt>
                <c:pt idx="240">
                  <c:v>515</c:v>
                </c:pt>
                <c:pt idx="241">
                  <c:v>516</c:v>
                </c:pt>
                <c:pt idx="242">
                  <c:v>516</c:v>
                </c:pt>
                <c:pt idx="243">
                  <c:v>517</c:v>
                </c:pt>
                <c:pt idx="244">
                  <c:v>517</c:v>
                </c:pt>
                <c:pt idx="245">
                  <c:v>518</c:v>
                </c:pt>
                <c:pt idx="246">
                  <c:v>518</c:v>
                </c:pt>
                <c:pt idx="247">
                  <c:v>519</c:v>
                </c:pt>
                <c:pt idx="248">
                  <c:v>519</c:v>
                </c:pt>
                <c:pt idx="249">
                  <c:v>520</c:v>
                </c:pt>
                <c:pt idx="250">
                  <c:v>520</c:v>
                </c:pt>
                <c:pt idx="251">
                  <c:v>521</c:v>
                </c:pt>
                <c:pt idx="252">
                  <c:v>521</c:v>
                </c:pt>
                <c:pt idx="253">
                  <c:v>522</c:v>
                </c:pt>
                <c:pt idx="254">
                  <c:v>522</c:v>
                </c:pt>
                <c:pt idx="255">
                  <c:v>523</c:v>
                </c:pt>
                <c:pt idx="256">
                  <c:v>523</c:v>
                </c:pt>
                <c:pt idx="257">
                  <c:v>524</c:v>
                </c:pt>
                <c:pt idx="258">
                  <c:v>524</c:v>
                </c:pt>
                <c:pt idx="259">
                  <c:v>525</c:v>
                </c:pt>
                <c:pt idx="260">
                  <c:v>525</c:v>
                </c:pt>
                <c:pt idx="261">
                  <c:v>526</c:v>
                </c:pt>
                <c:pt idx="262">
                  <c:v>526</c:v>
                </c:pt>
                <c:pt idx="263">
                  <c:v>526</c:v>
                </c:pt>
                <c:pt idx="264">
                  <c:v>527</c:v>
                </c:pt>
                <c:pt idx="265">
                  <c:v>527</c:v>
                </c:pt>
                <c:pt idx="266">
                  <c:v>528</c:v>
                </c:pt>
                <c:pt idx="267">
                  <c:v>528</c:v>
                </c:pt>
                <c:pt idx="268">
                  <c:v>529</c:v>
                </c:pt>
                <c:pt idx="269">
                  <c:v>529</c:v>
                </c:pt>
                <c:pt idx="270">
                  <c:v>530</c:v>
                </c:pt>
                <c:pt idx="271">
                  <c:v>530</c:v>
                </c:pt>
                <c:pt idx="272">
                  <c:v>531</c:v>
                </c:pt>
                <c:pt idx="273">
                  <c:v>531</c:v>
                </c:pt>
                <c:pt idx="274">
                  <c:v>532</c:v>
                </c:pt>
                <c:pt idx="275">
                  <c:v>532</c:v>
                </c:pt>
                <c:pt idx="276">
                  <c:v>533</c:v>
                </c:pt>
                <c:pt idx="277">
                  <c:v>533</c:v>
                </c:pt>
                <c:pt idx="278">
                  <c:v>534</c:v>
                </c:pt>
                <c:pt idx="279">
                  <c:v>534</c:v>
                </c:pt>
                <c:pt idx="280">
                  <c:v>535</c:v>
                </c:pt>
                <c:pt idx="281">
                  <c:v>535</c:v>
                </c:pt>
                <c:pt idx="282">
                  <c:v>536</c:v>
                </c:pt>
                <c:pt idx="283">
                  <c:v>536</c:v>
                </c:pt>
                <c:pt idx="284">
                  <c:v>537</c:v>
                </c:pt>
                <c:pt idx="285">
                  <c:v>537</c:v>
                </c:pt>
                <c:pt idx="286">
                  <c:v>538</c:v>
                </c:pt>
                <c:pt idx="287">
                  <c:v>538</c:v>
                </c:pt>
                <c:pt idx="288">
                  <c:v>539</c:v>
                </c:pt>
                <c:pt idx="289">
                  <c:v>539</c:v>
                </c:pt>
                <c:pt idx="290">
                  <c:v>539</c:v>
                </c:pt>
                <c:pt idx="291">
                  <c:v>540</c:v>
                </c:pt>
                <c:pt idx="292">
                  <c:v>540</c:v>
                </c:pt>
                <c:pt idx="293">
                  <c:v>541</c:v>
                </c:pt>
                <c:pt idx="294">
                  <c:v>541</c:v>
                </c:pt>
                <c:pt idx="295">
                  <c:v>542</c:v>
                </c:pt>
                <c:pt idx="296">
                  <c:v>542</c:v>
                </c:pt>
                <c:pt idx="297">
                  <c:v>543</c:v>
                </c:pt>
                <c:pt idx="298">
                  <c:v>543</c:v>
                </c:pt>
                <c:pt idx="299">
                  <c:v>544</c:v>
                </c:pt>
                <c:pt idx="300">
                  <c:v>544</c:v>
                </c:pt>
                <c:pt idx="301">
                  <c:v>545</c:v>
                </c:pt>
                <c:pt idx="302">
                  <c:v>545</c:v>
                </c:pt>
                <c:pt idx="303">
                  <c:v>546</c:v>
                </c:pt>
                <c:pt idx="304">
                  <c:v>546</c:v>
                </c:pt>
                <c:pt idx="305">
                  <c:v>547</c:v>
                </c:pt>
                <c:pt idx="306">
                  <c:v>547</c:v>
                </c:pt>
                <c:pt idx="307">
                  <c:v>548</c:v>
                </c:pt>
                <c:pt idx="308">
                  <c:v>548</c:v>
                </c:pt>
                <c:pt idx="309">
                  <c:v>549</c:v>
                </c:pt>
                <c:pt idx="310">
                  <c:v>549</c:v>
                </c:pt>
                <c:pt idx="311">
                  <c:v>550</c:v>
                </c:pt>
                <c:pt idx="312">
                  <c:v>550</c:v>
                </c:pt>
                <c:pt idx="313">
                  <c:v>551</c:v>
                </c:pt>
                <c:pt idx="314">
                  <c:v>551</c:v>
                </c:pt>
                <c:pt idx="315">
                  <c:v>552</c:v>
                </c:pt>
                <c:pt idx="316">
                  <c:v>552</c:v>
                </c:pt>
                <c:pt idx="317">
                  <c:v>553</c:v>
                </c:pt>
                <c:pt idx="318">
                  <c:v>553</c:v>
                </c:pt>
                <c:pt idx="319">
                  <c:v>553</c:v>
                </c:pt>
                <c:pt idx="320">
                  <c:v>554</c:v>
                </c:pt>
                <c:pt idx="321">
                  <c:v>554</c:v>
                </c:pt>
                <c:pt idx="322">
                  <c:v>555</c:v>
                </c:pt>
                <c:pt idx="323">
                  <c:v>555</c:v>
                </c:pt>
                <c:pt idx="324">
                  <c:v>556</c:v>
                </c:pt>
                <c:pt idx="325">
                  <c:v>556</c:v>
                </c:pt>
                <c:pt idx="326">
                  <c:v>557</c:v>
                </c:pt>
                <c:pt idx="327">
                  <c:v>557</c:v>
                </c:pt>
                <c:pt idx="328">
                  <c:v>558</c:v>
                </c:pt>
                <c:pt idx="329">
                  <c:v>558</c:v>
                </c:pt>
                <c:pt idx="330">
                  <c:v>559</c:v>
                </c:pt>
                <c:pt idx="331">
                  <c:v>559</c:v>
                </c:pt>
                <c:pt idx="332">
                  <c:v>560</c:v>
                </c:pt>
                <c:pt idx="333">
                  <c:v>560</c:v>
                </c:pt>
                <c:pt idx="334">
                  <c:v>561</c:v>
                </c:pt>
                <c:pt idx="335">
                  <c:v>561</c:v>
                </c:pt>
                <c:pt idx="336">
                  <c:v>562</c:v>
                </c:pt>
                <c:pt idx="337">
                  <c:v>562</c:v>
                </c:pt>
                <c:pt idx="338">
                  <c:v>563</c:v>
                </c:pt>
                <c:pt idx="339">
                  <c:v>563</c:v>
                </c:pt>
                <c:pt idx="340">
                  <c:v>564</c:v>
                </c:pt>
                <c:pt idx="341">
                  <c:v>564</c:v>
                </c:pt>
                <c:pt idx="342">
                  <c:v>565</c:v>
                </c:pt>
                <c:pt idx="343">
                  <c:v>565</c:v>
                </c:pt>
                <c:pt idx="344">
                  <c:v>566</c:v>
                </c:pt>
                <c:pt idx="345">
                  <c:v>566</c:v>
                </c:pt>
                <c:pt idx="346">
                  <c:v>566</c:v>
                </c:pt>
                <c:pt idx="347">
                  <c:v>567</c:v>
                </c:pt>
                <c:pt idx="348">
                  <c:v>567</c:v>
                </c:pt>
                <c:pt idx="349">
                  <c:v>568</c:v>
                </c:pt>
                <c:pt idx="350">
                  <c:v>568</c:v>
                </c:pt>
                <c:pt idx="351">
                  <c:v>569</c:v>
                </c:pt>
                <c:pt idx="352">
                  <c:v>569</c:v>
                </c:pt>
                <c:pt idx="353">
                  <c:v>570</c:v>
                </c:pt>
                <c:pt idx="354">
                  <c:v>570</c:v>
                </c:pt>
                <c:pt idx="355">
                  <c:v>571</c:v>
                </c:pt>
                <c:pt idx="356">
                  <c:v>571</c:v>
                </c:pt>
                <c:pt idx="357">
                  <c:v>572</c:v>
                </c:pt>
                <c:pt idx="358">
                  <c:v>572</c:v>
                </c:pt>
                <c:pt idx="359">
                  <c:v>573</c:v>
                </c:pt>
                <c:pt idx="360">
                  <c:v>573</c:v>
                </c:pt>
                <c:pt idx="361">
                  <c:v>574</c:v>
                </c:pt>
                <c:pt idx="362">
                  <c:v>574</c:v>
                </c:pt>
                <c:pt idx="363">
                  <c:v>575</c:v>
                </c:pt>
                <c:pt idx="364">
                  <c:v>575</c:v>
                </c:pt>
                <c:pt idx="365">
                  <c:v>576</c:v>
                </c:pt>
                <c:pt idx="366">
                  <c:v>576</c:v>
                </c:pt>
                <c:pt idx="367">
                  <c:v>577</c:v>
                </c:pt>
                <c:pt idx="368">
                  <c:v>577</c:v>
                </c:pt>
                <c:pt idx="369">
                  <c:v>578</c:v>
                </c:pt>
                <c:pt idx="370">
                  <c:v>578</c:v>
                </c:pt>
                <c:pt idx="371">
                  <c:v>579</c:v>
                </c:pt>
                <c:pt idx="372">
                  <c:v>579</c:v>
                </c:pt>
                <c:pt idx="373">
                  <c:v>580</c:v>
                </c:pt>
                <c:pt idx="374">
                  <c:v>580</c:v>
                </c:pt>
                <c:pt idx="375">
                  <c:v>580</c:v>
                </c:pt>
                <c:pt idx="376">
                  <c:v>581</c:v>
                </c:pt>
                <c:pt idx="377">
                  <c:v>581</c:v>
                </c:pt>
                <c:pt idx="378">
                  <c:v>582</c:v>
                </c:pt>
                <c:pt idx="379">
                  <c:v>582</c:v>
                </c:pt>
                <c:pt idx="380">
                  <c:v>583</c:v>
                </c:pt>
                <c:pt idx="381">
                  <c:v>583</c:v>
                </c:pt>
                <c:pt idx="382">
                  <c:v>584</c:v>
                </c:pt>
                <c:pt idx="383">
                  <c:v>584</c:v>
                </c:pt>
                <c:pt idx="384">
                  <c:v>585</c:v>
                </c:pt>
                <c:pt idx="385">
                  <c:v>585</c:v>
                </c:pt>
                <c:pt idx="386">
                  <c:v>586</c:v>
                </c:pt>
                <c:pt idx="387">
                  <c:v>586</c:v>
                </c:pt>
                <c:pt idx="388">
                  <c:v>587</c:v>
                </c:pt>
                <c:pt idx="389">
                  <c:v>587</c:v>
                </c:pt>
                <c:pt idx="390">
                  <c:v>588</c:v>
                </c:pt>
                <c:pt idx="391">
                  <c:v>588</c:v>
                </c:pt>
                <c:pt idx="392">
                  <c:v>589</c:v>
                </c:pt>
                <c:pt idx="393">
                  <c:v>589</c:v>
                </c:pt>
                <c:pt idx="394">
                  <c:v>590</c:v>
                </c:pt>
                <c:pt idx="395">
                  <c:v>590</c:v>
                </c:pt>
                <c:pt idx="396">
                  <c:v>591</c:v>
                </c:pt>
                <c:pt idx="397">
                  <c:v>591</c:v>
                </c:pt>
                <c:pt idx="398">
                  <c:v>592</c:v>
                </c:pt>
                <c:pt idx="399">
                  <c:v>592</c:v>
                </c:pt>
                <c:pt idx="400">
                  <c:v>593</c:v>
                </c:pt>
                <c:pt idx="401">
                  <c:v>593</c:v>
                </c:pt>
                <c:pt idx="402">
                  <c:v>593</c:v>
                </c:pt>
                <c:pt idx="403">
                  <c:v>594</c:v>
                </c:pt>
                <c:pt idx="404">
                  <c:v>594</c:v>
                </c:pt>
                <c:pt idx="405">
                  <c:v>595</c:v>
                </c:pt>
                <c:pt idx="406">
                  <c:v>595</c:v>
                </c:pt>
                <c:pt idx="407">
                  <c:v>596</c:v>
                </c:pt>
                <c:pt idx="408">
                  <c:v>596</c:v>
                </c:pt>
                <c:pt idx="409">
                  <c:v>597</c:v>
                </c:pt>
                <c:pt idx="410">
                  <c:v>597</c:v>
                </c:pt>
                <c:pt idx="411">
                  <c:v>598</c:v>
                </c:pt>
                <c:pt idx="412">
                  <c:v>598</c:v>
                </c:pt>
                <c:pt idx="413">
                  <c:v>599</c:v>
                </c:pt>
                <c:pt idx="414">
                  <c:v>599</c:v>
                </c:pt>
                <c:pt idx="415">
                  <c:v>600</c:v>
                </c:pt>
                <c:pt idx="416">
                  <c:v>600</c:v>
                </c:pt>
                <c:pt idx="417">
                  <c:v>601</c:v>
                </c:pt>
                <c:pt idx="418">
                  <c:v>601</c:v>
                </c:pt>
                <c:pt idx="419">
                  <c:v>602</c:v>
                </c:pt>
                <c:pt idx="420">
                  <c:v>602</c:v>
                </c:pt>
                <c:pt idx="421">
                  <c:v>603</c:v>
                </c:pt>
                <c:pt idx="422">
                  <c:v>603</c:v>
                </c:pt>
                <c:pt idx="423">
                  <c:v>604</c:v>
                </c:pt>
                <c:pt idx="424">
                  <c:v>604</c:v>
                </c:pt>
                <c:pt idx="425">
                  <c:v>605</c:v>
                </c:pt>
                <c:pt idx="426">
                  <c:v>605</c:v>
                </c:pt>
                <c:pt idx="427">
                  <c:v>606</c:v>
                </c:pt>
                <c:pt idx="428">
                  <c:v>606</c:v>
                </c:pt>
                <c:pt idx="429">
                  <c:v>607</c:v>
                </c:pt>
                <c:pt idx="430">
                  <c:v>607</c:v>
                </c:pt>
                <c:pt idx="431">
                  <c:v>607</c:v>
                </c:pt>
                <c:pt idx="432">
                  <c:v>608</c:v>
                </c:pt>
                <c:pt idx="433">
                  <c:v>608</c:v>
                </c:pt>
                <c:pt idx="434">
                  <c:v>609</c:v>
                </c:pt>
                <c:pt idx="435">
                  <c:v>609</c:v>
                </c:pt>
                <c:pt idx="436">
                  <c:v>610</c:v>
                </c:pt>
                <c:pt idx="437">
                  <c:v>610</c:v>
                </c:pt>
                <c:pt idx="438">
                  <c:v>611</c:v>
                </c:pt>
                <c:pt idx="439">
                  <c:v>611</c:v>
                </c:pt>
                <c:pt idx="440">
                  <c:v>612</c:v>
                </c:pt>
                <c:pt idx="441">
                  <c:v>612</c:v>
                </c:pt>
                <c:pt idx="442">
                  <c:v>613</c:v>
                </c:pt>
                <c:pt idx="443">
                  <c:v>613</c:v>
                </c:pt>
                <c:pt idx="444">
                  <c:v>614</c:v>
                </c:pt>
                <c:pt idx="445">
                  <c:v>614</c:v>
                </c:pt>
                <c:pt idx="446">
                  <c:v>615</c:v>
                </c:pt>
                <c:pt idx="447">
                  <c:v>615</c:v>
                </c:pt>
                <c:pt idx="448">
                  <c:v>616</c:v>
                </c:pt>
                <c:pt idx="449">
                  <c:v>616</c:v>
                </c:pt>
                <c:pt idx="450">
                  <c:v>617</c:v>
                </c:pt>
                <c:pt idx="451">
                  <c:v>617</c:v>
                </c:pt>
                <c:pt idx="452">
                  <c:v>618</c:v>
                </c:pt>
                <c:pt idx="453">
                  <c:v>618</c:v>
                </c:pt>
                <c:pt idx="454">
                  <c:v>619</c:v>
                </c:pt>
                <c:pt idx="455">
                  <c:v>619</c:v>
                </c:pt>
                <c:pt idx="456">
                  <c:v>620</c:v>
                </c:pt>
                <c:pt idx="457">
                  <c:v>620</c:v>
                </c:pt>
                <c:pt idx="458">
                  <c:v>620</c:v>
                </c:pt>
                <c:pt idx="459">
                  <c:v>621</c:v>
                </c:pt>
                <c:pt idx="460">
                  <c:v>621</c:v>
                </c:pt>
                <c:pt idx="461">
                  <c:v>622</c:v>
                </c:pt>
                <c:pt idx="462">
                  <c:v>622</c:v>
                </c:pt>
                <c:pt idx="463">
                  <c:v>623</c:v>
                </c:pt>
                <c:pt idx="464">
                  <c:v>623</c:v>
                </c:pt>
                <c:pt idx="465">
                  <c:v>624</c:v>
                </c:pt>
                <c:pt idx="466">
                  <c:v>624</c:v>
                </c:pt>
                <c:pt idx="467">
                  <c:v>625</c:v>
                </c:pt>
                <c:pt idx="468">
                  <c:v>625</c:v>
                </c:pt>
                <c:pt idx="469">
                  <c:v>626</c:v>
                </c:pt>
                <c:pt idx="470">
                  <c:v>626</c:v>
                </c:pt>
                <c:pt idx="471">
                  <c:v>627</c:v>
                </c:pt>
                <c:pt idx="472">
                  <c:v>627</c:v>
                </c:pt>
                <c:pt idx="473">
                  <c:v>628</c:v>
                </c:pt>
                <c:pt idx="474">
                  <c:v>628</c:v>
                </c:pt>
                <c:pt idx="475">
                  <c:v>629</c:v>
                </c:pt>
                <c:pt idx="476">
                  <c:v>629</c:v>
                </c:pt>
                <c:pt idx="477">
                  <c:v>630</c:v>
                </c:pt>
                <c:pt idx="478">
                  <c:v>630</c:v>
                </c:pt>
                <c:pt idx="479">
                  <c:v>631</c:v>
                </c:pt>
                <c:pt idx="480">
                  <c:v>631</c:v>
                </c:pt>
                <c:pt idx="481">
                  <c:v>632</c:v>
                </c:pt>
                <c:pt idx="482">
                  <c:v>632</c:v>
                </c:pt>
                <c:pt idx="483">
                  <c:v>633</c:v>
                </c:pt>
                <c:pt idx="484">
                  <c:v>633</c:v>
                </c:pt>
                <c:pt idx="485">
                  <c:v>634</c:v>
                </c:pt>
                <c:pt idx="486">
                  <c:v>634</c:v>
                </c:pt>
                <c:pt idx="487">
                  <c:v>634</c:v>
                </c:pt>
                <c:pt idx="488">
                  <c:v>635</c:v>
                </c:pt>
                <c:pt idx="489">
                  <c:v>635</c:v>
                </c:pt>
                <c:pt idx="490">
                  <c:v>636</c:v>
                </c:pt>
                <c:pt idx="491">
                  <c:v>636</c:v>
                </c:pt>
                <c:pt idx="492">
                  <c:v>637</c:v>
                </c:pt>
                <c:pt idx="493">
                  <c:v>637</c:v>
                </c:pt>
                <c:pt idx="494">
                  <c:v>638</c:v>
                </c:pt>
                <c:pt idx="495">
                  <c:v>638</c:v>
                </c:pt>
                <c:pt idx="496">
                  <c:v>639</c:v>
                </c:pt>
                <c:pt idx="497">
                  <c:v>639</c:v>
                </c:pt>
                <c:pt idx="498">
                  <c:v>640</c:v>
                </c:pt>
                <c:pt idx="499">
                  <c:v>640</c:v>
                </c:pt>
                <c:pt idx="500">
                  <c:v>641</c:v>
                </c:pt>
                <c:pt idx="501">
                  <c:v>641</c:v>
                </c:pt>
                <c:pt idx="502">
                  <c:v>642</c:v>
                </c:pt>
                <c:pt idx="503">
                  <c:v>642</c:v>
                </c:pt>
                <c:pt idx="504">
                  <c:v>643</c:v>
                </c:pt>
                <c:pt idx="505">
                  <c:v>643</c:v>
                </c:pt>
                <c:pt idx="506">
                  <c:v>644</c:v>
                </c:pt>
                <c:pt idx="507">
                  <c:v>644</c:v>
                </c:pt>
                <c:pt idx="508">
                  <c:v>645</c:v>
                </c:pt>
                <c:pt idx="509">
                  <c:v>645</c:v>
                </c:pt>
                <c:pt idx="510">
                  <c:v>646</c:v>
                </c:pt>
                <c:pt idx="511">
                  <c:v>646</c:v>
                </c:pt>
                <c:pt idx="512">
                  <c:v>647</c:v>
                </c:pt>
                <c:pt idx="513">
                  <c:v>647</c:v>
                </c:pt>
                <c:pt idx="514">
                  <c:v>647</c:v>
                </c:pt>
                <c:pt idx="515">
                  <c:v>648</c:v>
                </c:pt>
                <c:pt idx="516">
                  <c:v>648</c:v>
                </c:pt>
                <c:pt idx="517">
                  <c:v>649</c:v>
                </c:pt>
                <c:pt idx="518">
                  <c:v>649</c:v>
                </c:pt>
                <c:pt idx="519">
                  <c:v>650</c:v>
                </c:pt>
                <c:pt idx="520">
                  <c:v>650</c:v>
                </c:pt>
                <c:pt idx="521">
                  <c:v>651</c:v>
                </c:pt>
                <c:pt idx="522">
                  <c:v>651</c:v>
                </c:pt>
                <c:pt idx="523">
                  <c:v>652</c:v>
                </c:pt>
                <c:pt idx="524">
                  <c:v>652</c:v>
                </c:pt>
                <c:pt idx="525">
                  <c:v>653</c:v>
                </c:pt>
                <c:pt idx="526">
                  <c:v>653</c:v>
                </c:pt>
                <c:pt idx="527">
                  <c:v>654</c:v>
                </c:pt>
                <c:pt idx="528">
                  <c:v>654</c:v>
                </c:pt>
                <c:pt idx="529">
                  <c:v>655</c:v>
                </c:pt>
                <c:pt idx="530">
                  <c:v>655</c:v>
                </c:pt>
                <c:pt idx="531">
                  <c:v>656</c:v>
                </c:pt>
                <c:pt idx="532">
                  <c:v>656</c:v>
                </c:pt>
                <c:pt idx="533">
                  <c:v>657</c:v>
                </c:pt>
                <c:pt idx="534">
                  <c:v>657</c:v>
                </c:pt>
                <c:pt idx="535">
                  <c:v>658</c:v>
                </c:pt>
                <c:pt idx="536">
                  <c:v>658</c:v>
                </c:pt>
                <c:pt idx="537">
                  <c:v>659</c:v>
                </c:pt>
                <c:pt idx="538">
                  <c:v>659</c:v>
                </c:pt>
                <c:pt idx="539">
                  <c:v>660</c:v>
                </c:pt>
                <c:pt idx="540">
                  <c:v>660</c:v>
                </c:pt>
                <c:pt idx="541">
                  <c:v>660</c:v>
                </c:pt>
                <c:pt idx="542">
                  <c:v>661</c:v>
                </c:pt>
                <c:pt idx="543">
                  <c:v>661</c:v>
                </c:pt>
                <c:pt idx="544">
                  <c:v>662</c:v>
                </c:pt>
                <c:pt idx="545">
                  <c:v>662</c:v>
                </c:pt>
                <c:pt idx="546">
                  <c:v>663</c:v>
                </c:pt>
                <c:pt idx="547">
                  <c:v>663</c:v>
                </c:pt>
                <c:pt idx="548">
                  <c:v>664</c:v>
                </c:pt>
                <c:pt idx="549">
                  <c:v>664</c:v>
                </c:pt>
                <c:pt idx="550">
                  <c:v>665</c:v>
                </c:pt>
                <c:pt idx="551">
                  <c:v>665</c:v>
                </c:pt>
                <c:pt idx="552">
                  <c:v>666</c:v>
                </c:pt>
                <c:pt idx="553">
                  <c:v>666</c:v>
                </c:pt>
                <c:pt idx="554">
                  <c:v>667</c:v>
                </c:pt>
                <c:pt idx="555">
                  <c:v>667</c:v>
                </c:pt>
                <c:pt idx="556">
                  <c:v>668</c:v>
                </c:pt>
                <c:pt idx="557">
                  <c:v>668</c:v>
                </c:pt>
                <c:pt idx="558">
                  <c:v>669</c:v>
                </c:pt>
                <c:pt idx="559">
                  <c:v>669</c:v>
                </c:pt>
                <c:pt idx="560">
                  <c:v>670</c:v>
                </c:pt>
                <c:pt idx="561">
                  <c:v>670</c:v>
                </c:pt>
                <c:pt idx="562">
                  <c:v>671</c:v>
                </c:pt>
                <c:pt idx="563">
                  <c:v>671</c:v>
                </c:pt>
                <c:pt idx="564">
                  <c:v>672</c:v>
                </c:pt>
                <c:pt idx="565">
                  <c:v>672</c:v>
                </c:pt>
                <c:pt idx="566">
                  <c:v>673</c:v>
                </c:pt>
                <c:pt idx="567">
                  <c:v>673</c:v>
                </c:pt>
                <c:pt idx="568">
                  <c:v>674</c:v>
                </c:pt>
                <c:pt idx="569">
                  <c:v>674</c:v>
                </c:pt>
                <c:pt idx="570">
                  <c:v>674</c:v>
                </c:pt>
                <c:pt idx="571">
                  <c:v>675</c:v>
                </c:pt>
                <c:pt idx="572">
                  <c:v>675</c:v>
                </c:pt>
                <c:pt idx="573">
                  <c:v>676</c:v>
                </c:pt>
                <c:pt idx="574">
                  <c:v>676</c:v>
                </c:pt>
                <c:pt idx="575">
                  <c:v>677</c:v>
                </c:pt>
                <c:pt idx="576">
                  <c:v>677</c:v>
                </c:pt>
                <c:pt idx="577">
                  <c:v>678</c:v>
                </c:pt>
                <c:pt idx="578">
                  <c:v>678</c:v>
                </c:pt>
                <c:pt idx="579">
                  <c:v>679</c:v>
                </c:pt>
                <c:pt idx="580">
                  <c:v>679</c:v>
                </c:pt>
                <c:pt idx="581">
                  <c:v>680</c:v>
                </c:pt>
                <c:pt idx="582">
                  <c:v>680</c:v>
                </c:pt>
                <c:pt idx="583">
                  <c:v>681</c:v>
                </c:pt>
                <c:pt idx="584">
                  <c:v>681</c:v>
                </c:pt>
                <c:pt idx="585">
                  <c:v>682</c:v>
                </c:pt>
                <c:pt idx="586">
                  <c:v>682</c:v>
                </c:pt>
                <c:pt idx="587">
                  <c:v>683</c:v>
                </c:pt>
                <c:pt idx="588">
                  <c:v>683</c:v>
                </c:pt>
                <c:pt idx="589">
                  <c:v>684</c:v>
                </c:pt>
                <c:pt idx="590">
                  <c:v>684</c:v>
                </c:pt>
                <c:pt idx="591">
                  <c:v>685</c:v>
                </c:pt>
                <c:pt idx="592">
                  <c:v>685</c:v>
                </c:pt>
                <c:pt idx="593">
                  <c:v>686</c:v>
                </c:pt>
                <c:pt idx="594">
                  <c:v>686</c:v>
                </c:pt>
                <c:pt idx="595">
                  <c:v>687</c:v>
                </c:pt>
                <c:pt idx="596">
                  <c:v>687</c:v>
                </c:pt>
                <c:pt idx="597">
                  <c:v>687</c:v>
                </c:pt>
                <c:pt idx="598">
                  <c:v>688</c:v>
                </c:pt>
                <c:pt idx="599">
                  <c:v>688</c:v>
                </c:pt>
                <c:pt idx="600">
                  <c:v>689</c:v>
                </c:pt>
                <c:pt idx="601">
                  <c:v>689</c:v>
                </c:pt>
                <c:pt idx="602">
                  <c:v>690</c:v>
                </c:pt>
                <c:pt idx="603">
                  <c:v>690</c:v>
                </c:pt>
                <c:pt idx="604">
                  <c:v>691</c:v>
                </c:pt>
                <c:pt idx="605">
                  <c:v>691</c:v>
                </c:pt>
                <c:pt idx="606">
                  <c:v>692</c:v>
                </c:pt>
                <c:pt idx="607">
                  <c:v>692</c:v>
                </c:pt>
                <c:pt idx="608">
                  <c:v>693</c:v>
                </c:pt>
                <c:pt idx="609">
                  <c:v>693</c:v>
                </c:pt>
                <c:pt idx="610">
                  <c:v>694</c:v>
                </c:pt>
                <c:pt idx="611">
                  <c:v>694</c:v>
                </c:pt>
                <c:pt idx="612">
                  <c:v>695</c:v>
                </c:pt>
                <c:pt idx="613">
                  <c:v>695</c:v>
                </c:pt>
                <c:pt idx="614">
                  <c:v>696</c:v>
                </c:pt>
                <c:pt idx="615">
                  <c:v>696</c:v>
                </c:pt>
                <c:pt idx="616">
                  <c:v>697</c:v>
                </c:pt>
                <c:pt idx="617">
                  <c:v>697</c:v>
                </c:pt>
                <c:pt idx="618">
                  <c:v>698</c:v>
                </c:pt>
                <c:pt idx="619">
                  <c:v>698</c:v>
                </c:pt>
                <c:pt idx="620">
                  <c:v>699</c:v>
                </c:pt>
                <c:pt idx="621">
                  <c:v>699</c:v>
                </c:pt>
                <c:pt idx="622">
                  <c:v>700</c:v>
                </c:pt>
                <c:pt idx="623">
                  <c:v>700</c:v>
                </c:pt>
                <c:pt idx="624">
                  <c:v>701</c:v>
                </c:pt>
                <c:pt idx="625">
                  <c:v>701</c:v>
                </c:pt>
                <c:pt idx="626">
                  <c:v>701</c:v>
                </c:pt>
                <c:pt idx="627">
                  <c:v>702</c:v>
                </c:pt>
                <c:pt idx="628">
                  <c:v>702</c:v>
                </c:pt>
                <c:pt idx="629">
                  <c:v>703</c:v>
                </c:pt>
                <c:pt idx="630">
                  <c:v>703</c:v>
                </c:pt>
                <c:pt idx="631">
                  <c:v>704</c:v>
                </c:pt>
                <c:pt idx="632">
                  <c:v>704</c:v>
                </c:pt>
                <c:pt idx="633">
                  <c:v>705</c:v>
                </c:pt>
                <c:pt idx="634">
                  <c:v>705</c:v>
                </c:pt>
                <c:pt idx="635">
                  <c:v>706</c:v>
                </c:pt>
                <c:pt idx="636">
                  <c:v>706</c:v>
                </c:pt>
                <c:pt idx="637">
                  <c:v>707</c:v>
                </c:pt>
                <c:pt idx="638">
                  <c:v>707</c:v>
                </c:pt>
                <c:pt idx="639">
                  <c:v>708</c:v>
                </c:pt>
                <c:pt idx="640">
                  <c:v>708</c:v>
                </c:pt>
                <c:pt idx="641">
                  <c:v>709</c:v>
                </c:pt>
                <c:pt idx="642">
                  <c:v>709</c:v>
                </c:pt>
                <c:pt idx="643">
                  <c:v>710</c:v>
                </c:pt>
                <c:pt idx="644">
                  <c:v>710</c:v>
                </c:pt>
                <c:pt idx="645">
                  <c:v>711</c:v>
                </c:pt>
                <c:pt idx="646">
                  <c:v>711</c:v>
                </c:pt>
                <c:pt idx="647">
                  <c:v>712</c:v>
                </c:pt>
                <c:pt idx="648">
                  <c:v>712</c:v>
                </c:pt>
                <c:pt idx="649">
                  <c:v>713</c:v>
                </c:pt>
                <c:pt idx="650">
                  <c:v>713</c:v>
                </c:pt>
                <c:pt idx="651">
                  <c:v>714</c:v>
                </c:pt>
                <c:pt idx="652">
                  <c:v>714</c:v>
                </c:pt>
                <c:pt idx="653">
                  <c:v>714</c:v>
                </c:pt>
                <c:pt idx="654">
                  <c:v>715</c:v>
                </c:pt>
                <c:pt idx="655">
                  <c:v>715</c:v>
                </c:pt>
                <c:pt idx="656">
                  <c:v>716</c:v>
                </c:pt>
                <c:pt idx="657">
                  <c:v>716</c:v>
                </c:pt>
                <c:pt idx="658">
                  <c:v>717</c:v>
                </c:pt>
                <c:pt idx="659">
                  <c:v>717</c:v>
                </c:pt>
                <c:pt idx="660">
                  <c:v>718</c:v>
                </c:pt>
                <c:pt idx="661">
                  <c:v>718</c:v>
                </c:pt>
                <c:pt idx="662">
                  <c:v>719</c:v>
                </c:pt>
                <c:pt idx="663">
                  <c:v>719</c:v>
                </c:pt>
                <c:pt idx="664">
                  <c:v>720</c:v>
                </c:pt>
                <c:pt idx="665">
                  <c:v>720</c:v>
                </c:pt>
                <c:pt idx="666">
                  <c:v>721</c:v>
                </c:pt>
                <c:pt idx="667">
                  <c:v>721</c:v>
                </c:pt>
                <c:pt idx="668">
                  <c:v>722</c:v>
                </c:pt>
                <c:pt idx="669">
                  <c:v>722</c:v>
                </c:pt>
                <c:pt idx="670">
                  <c:v>723</c:v>
                </c:pt>
                <c:pt idx="671">
                  <c:v>723</c:v>
                </c:pt>
                <c:pt idx="672">
                  <c:v>724</c:v>
                </c:pt>
                <c:pt idx="673">
                  <c:v>724</c:v>
                </c:pt>
                <c:pt idx="674">
                  <c:v>725</c:v>
                </c:pt>
                <c:pt idx="675">
                  <c:v>725</c:v>
                </c:pt>
                <c:pt idx="676">
                  <c:v>726</c:v>
                </c:pt>
                <c:pt idx="677">
                  <c:v>726</c:v>
                </c:pt>
                <c:pt idx="678">
                  <c:v>727</c:v>
                </c:pt>
                <c:pt idx="679">
                  <c:v>727</c:v>
                </c:pt>
                <c:pt idx="680">
                  <c:v>728</c:v>
                </c:pt>
                <c:pt idx="681">
                  <c:v>728</c:v>
                </c:pt>
                <c:pt idx="682">
                  <c:v>728</c:v>
                </c:pt>
                <c:pt idx="683">
                  <c:v>729</c:v>
                </c:pt>
                <c:pt idx="684">
                  <c:v>729</c:v>
                </c:pt>
                <c:pt idx="685">
                  <c:v>730</c:v>
                </c:pt>
                <c:pt idx="686">
                  <c:v>730</c:v>
                </c:pt>
                <c:pt idx="687">
                  <c:v>731</c:v>
                </c:pt>
                <c:pt idx="688">
                  <c:v>731</c:v>
                </c:pt>
                <c:pt idx="689">
                  <c:v>732</c:v>
                </c:pt>
                <c:pt idx="690">
                  <c:v>732</c:v>
                </c:pt>
                <c:pt idx="691">
                  <c:v>733</c:v>
                </c:pt>
                <c:pt idx="692">
                  <c:v>733</c:v>
                </c:pt>
                <c:pt idx="693">
                  <c:v>734</c:v>
                </c:pt>
                <c:pt idx="694">
                  <c:v>734</c:v>
                </c:pt>
                <c:pt idx="695">
                  <c:v>735</c:v>
                </c:pt>
                <c:pt idx="696">
                  <c:v>735</c:v>
                </c:pt>
                <c:pt idx="697">
                  <c:v>736</c:v>
                </c:pt>
                <c:pt idx="698">
                  <c:v>736</c:v>
                </c:pt>
                <c:pt idx="699">
                  <c:v>737</c:v>
                </c:pt>
                <c:pt idx="700">
                  <c:v>737</c:v>
                </c:pt>
                <c:pt idx="701">
                  <c:v>738</c:v>
                </c:pt>
                <c:pt idx="702">
                  <c:v>738</c:v>
                </c:pt>
                <c:pt idx="703">
                  <c:v>739</c:v>
                </c:pt>
                <c:pt idx="704">
                  <c:v>739</c:v>
                </c:pt>
                <c:pt idx="705">
                  <c:v>740</c:v>
                </c:pt>
                <c:pt idx="706">
                  <c:v>740</c:v>
                </c:pt>
                <c:pt idx="707">
                  <c:v>741</c:v>
                </c:pt>
                <c:pt idx="708">
                  <c:v>741</c:v>
                </c:pt>
                <c:pt idx="709">
                  <c:v>741</c:v>
                </c:pt>
                <c:pt idx="710">
                  <c:v>742</c:v>
                </c:pt>
                <c:pt idx="711">
                  <c:v>742</c:v>
                </c:pt>
                <c:pt idx="712">
                  <c:v>743</c:v>
                </c:pt>
                <c:pt idx="713">
                  <c:v>743</c:v>
                </c:pt>
                <c:pt idx="714">
                  <c:v>744</c:v>
                </c:pt>
                <c:pt idx="715">
                  <c:v>744</c:v>
                </c:pt>
                <c:pt idx="716">
                  <c:v>745</c:v>
                </c:pt>
                <c:pt idx="717">
                  <c:v>745</c:v>
                </c:pt>
                <c:pt idx="718">
                  <c:v>746</c:v>
                </c:pt>
                <c:pt idx="719">
                  <c:v>746</c:v>
                </c:pt>
                <c:pt idx="720">
                  <c:v>747</c:v>
                </c:pt>
                <c:pt idx="721">
                  <c:v>747</c:v>
                </c:pt>
                <c:pt idx="722">
                  <c:v>748</c:v>
                </c:pt>
                <c:pt idx="723">
                  <c:v>748</c:v>
                </c:pt>
                <c:pt idx="724">
                  <c:v>749</c:v>
                </c:pt>
                <c:pt idx="725">
                  <c:v>749</c:v>
                </c:pt>
                <c:pt idx="726">
                  <c:v>750</c:v>
                </c:pt>
                <c:pt idx="727">
                  <c:v>750</c:v>
                </c:pt>
                <c:pt idx="728">
                  <c:v>751</c:v>
                </c:pt>
                <c:pt idx="729">
                  <c:v>751</c:v>
                </c:pt>
                <c:pt idx="730">
                  <c:v>752</c:v>
                </c:pt>
                <c:pt idx="731">
                  <c:v>752</c:v>
                </c:pt>
                <c:pt idx="732">
                  <c:v>753</c:v>
                </c:pt>
                <c:pt idx="733">
                  <c:v>753</c:v>
                </c:pt>
                <c:pt idx="734">
                  <c:v>754</c:v>
                </c:pt>
                <c:pt idx="735">
                  <c:v>754</c:v>
                </c:pt>
                <c:pt idx="736">
                  <c:v>755</c:v>
                </c:pt>
                <c:pt idx="737">
                  <c:v>755</c:v>
                </c:pt>
                <c:pt idx="738">
                  <c:v>755</c:v>
                </c:pt>
                <c:pt idx="739">
                  <c:v>756</c:v>
                </c:pt>
                <c:pt idx="740">
                  <c:v>756</c:v>
                </c:pt>
                <c:pt idx="741">
                  <c:v>757</c:v>
                </c:pt>
                <c:pt idx="742">
                  <c:v>757</c:v>
                </c:pt>
                <c:pt idx="743">
                  <c:v>758</c:v>
                </c:pt>
                <c:pt idx="744">
                  <c:v>758</c:v>
                </c:pt>
                <c:pt idx="745">
                  <c:v>759</c:v>
                </c:pt>
                <c:pt idx="746">
                  <c:v>759</c:v>
                </c:pt>
                <c:pt idx="747">
                  <c:v>760</c:v>
                </c:pt>
                <c:pt idx="748">
                  <c:v>760</c:v>
                </c:pt>
                <c:pt idx="749">
                  <c:v>761</c:v>
                </c:pt>
                <c:pt idx="750">
                  <c:v>761</c:v>
                </c:pt>
                <c:pt idx="751">
                  <c:v>762</c:v>
                </c:pt>
                <c:pt idx="752">
                  <c:v>762</c:v>
                </c:pt>
                <c:pt idx="753">
                  <c:v>763</c:v>
                </c:pt>
                <c:pt idx="754">
                  <c:v>763</c:v>
                </c:pt>
                <c:pt idx="755">
                  <c:v>764</c:v>
                </c:pt>
                <c:pt idx="756">
                  <c:v>764</c:v>
                </c:pt>
                <c:pt idx="757">
                  <c:v>765</c:v>
                </c:pt>
                <c:pt idx="758">
                  <c:v>765</c:v>
                </c:pt>
                <c:pt idx="759">
                  <c:v>766</c:v>
                </c:pt>
                <c:pt idx="760">
                  <c:v>766</c:v>
                </c:pt>
                <c:pt idx="761">
                  <c:v>767</c:v>
                </c:pt>
                <c:pt idx="762">
                  <c:v>767</c:v>
                </c:pt>
                <c:pt idx="763">
                  <c:v>768</c:v>
                </c:pt>
                <c:pt idx="764">
                  <c:v>768</c:v>
                </c:pt>
                <c:pt idx="765">
                  <c:v>768</c:v>
                </c:pt>
                <c:pt idx="766">
                  <c:v>769</c:v>
                </c:pt>
                <c:pt idx="767">
                  <c:v>769</c:v>
                </c:pt>
                <c:pt idx="768">
                  <c:v>770</c:v>
                </c:pt>
                <c:pt idx="769">
                  <c:v>770</c:v>
                </c:pt>
                <c:pt idx="770">
                  <c:v>771</c:v>
                </c:pt>
                <c:pt idx="771">
                  <c:v>771</c:v>
                </c:pt>
                <c:pt idx="772">
                  <c:v>772</c:v>
                </c:pt>
                <c:pt idx="773">
                  <c:v>772</c:v>
                </c:pt>
                <c:pt idx="774">
                  <c:v>773</c:v>
                </c:pt>
                <c:pt idx="775">
                  <c:v>773</c:v>
                </c:pt>
                <c:pt idx="776">
                  <c:v>774</c:v>
                </c:pt>
                <c:pt idx="777">
                  <c:v>774</c:v>
                </c:pt>
                <c:pt idx="778">
                  <c:v>775</c:v>
                </c:pt>
                <c:pt idx="779">
                  <c:v>775</c:v>
                </c:pt>
                <c:pt idx="780">
                  <c:v>776</c:v>
                </c:pt>
                <c:pt idx="781">
                  <c:v>776</c:v>
                </c:pt>
                <c:pt idx="782">
                  <c:v>777</c:v>
                </c:pt>
                <c:pt idx="783">
                  <c:v>777</c:v>
                </c:pt>
                <c:pt idx="784">
                  <c:v>778</c:v>
                </c:pt>
                <c:pt idx="785">
                  <c:v>778</c:v>
                </c:pt>
                <c:pt idx="786">
                  <c:v>779</c:v>
                </c:pt>
                <c:pt idx="787">
                  <c:v>779</c:v>
                </c:pt>
                <c:pt idx="788">
                  <c:v>780</c:v>
                </c:pt>
                <c:pt idx="789">
                  <c:v>780</c:v>
                </c:pt>
                <c:pt idx="790">
                  <c:v>781</c:v>
                </c:pt>
                <c:pt idx="791">
                  <c:v>781</c:v>
                </c:pt>
                <c:pt idx="792">
                  <c:v>782</c:v>
                </c:pt>
                <c:pt idx="793">
                  <c:v>782</c:v>
                </c:pt>
                <c:pt idx="794">
                  <c:v>782</c:v>
                </c:pt>
                <c:pt idx="795">
                  <c:v>783</c:v>
                </c:pt>
                <c:pt idx="796">
                  <c:v>783</c:v>
                </c:pt>
                <c:pt idx="797">
                  <c:v>784</c:v>
                </c:pt>
                <c:pt idx="798">
                  <c:v>784</c:v>
                </c:pt>
                <c:pt idx="799">
                  <c:v>785</c:v>
                </c:pt>
                <c:pt idx="800">
                  <c:v>785</c:v>
                </c:pt>
                <c:pt idx="801">
                  <c:v>786</c:v>
                </c:pt>
                <c:pt idx="802">
                  <c:v>786</c:v>
                </c:pt>
                <c:pt idx="803">
                  <c:v>787</c:v>
                </c:pt>
                <c:pt idx="804">
                  <c:v>787</c:v>
                </c:pt>
                <c:pt idx="805">
                  <c:v>788</c:v>
                </c:pt>
                <c:pt idx="806">
                  <c:v>788</c:v>
                </c:pt>
                <c:pt idx="807">
                  <c:v>789</c:v>
                </c:pt>
                <c:pt idx="808">
                  <c:v>789</c:v>
                </c:pt>
                <c:pt idx="809">
                  <c:v>790</c:v>
                </c:pt>
                <c:pt idx="810">
                  <c:v>790</c:v>
                </c:pt>
                <c:pt idx="811">
                  <c:v>791</c:v>
                </c:pt>
                <c:pt idx="812">
                  <c:v>791</c:v>
                </c:pt>
                <c:pt idx="813">
                  <c:v>792</c:v>
                </c:pt>
                <c:pt idx="814">
                  <c:v>792</c:v>
                </c:pt>
                <c:pt idx="815">
                  <c:v>793</c:v>
                </c:pt>
                <c:pt idx="816">
                  <c:v>793</c:v>
                </c:pt>
                <c:pt idx="817">
                  <c:v>794</c:v>
                </c:pt>
                <c:pt idx="818">
                  <c:v>794</c:v>
                </c:pt>
                <c:pt idx="819">
                  <c:v>795</c:v>
                </c:pt>
                <c:pt idx="820">
                  <c:v>795</c:v>
                </c:pt>
                <c:pt idx="821">
                  <c:v>795</c:v>
                </c:pt>
                <c:pt idx="822">
                  <c:v>796</c:v>
                </c:pt>
                <c:pt idx="823">
                  <c:v>796</c:v>
                </c:pt>
                <c:pt idx="824">
                  <c:v>797</c:v>
                </c:pt>
                <c:pt idx="825">
                  <c:v>797</c:v>
                </c:pt>
                <c:pt idx="826">
                  <c:v>798</c:v>
                </c:pt>
                <c:pt idx="827">
                  <c:v>798</c:v>
                </c:pt>
                <c:pt idx="828">
                  <c:v>799</c:v>
                </c:pt>
                <c:pt idx="829">
                  <c:v>799</c:v>
                </c:pt>
                <c:pt idx="830">
                  <c:v>800</c:v>
                </c:pt>
                <c:pt idx="831">
                  <c:v>800</c:v>
                </c:pt>
                <c:pt idx="832">
                  <c:v>801</c:v>
                </c:pt>
                <c:pt idx="833">
                  <c:v>801</c:v>
                </c:pt>
                <c:pt idx="834">
                  <c:v>802</c:v>
                </c:pt>
                <c:pt idx="835">
                  <c:v>802</c:v>
                </c:pt>
                <c:pt idx="836">
                  <c:v>803</c:v>
                </c:pt>
                <c:pt idx="837">
                  <c:v>803</c:v>
                </c:pt>
                <c:pt idx="838">
                  <c:v>804</c:v>
                </c:pt>
                <c:pt idx="839">
                  <c:v>804</c:v>
                </c:pt>
                <c:pt idx="840">
                  <c:v>805</c:v>
                </c:pt>
                <c:pt idx="841">
                  <c:v>805</c:v>
                </c:pt>
                <c:pt idx="842">
                  <c:v>806</c:v>
                </c:pt>
                <c:pt idx="843">
                  <c:v>806</c:v>
                </c:pt>
                <c:pt idx="844">
                  <c:v>807</c:v>
                </c:pt>
                <c:pt idx="845">
                  <c:v>807</c:v>
                </c:pt>
                <c:pt idx="846">
                  <c:v>808</c:v>
                </c:pt>
                <c:pt idx="847">
                  <c:v>808</c:v>
                </c:pt>
                <c:pt idx="848">
                  <c:v>809</c:v>
                </c:pt>
                <c:pt idx="849">
                  <c:v>809</c:v>
                </c:pt>
                <c:pt idx="850">
                  <c:v>809</c:v>
                </c:pt>
                <c:pt idx="851">
                  <c:v>810</c:v>
                </c:pt>
                <c:pt idx="852">
                  <c:v>810</c:v>
                </c:pt>
                <c:pt idx="853">
                  <c:v>811</c:v>
                </c:pt>
                <c:pt idx="854">
                  <c:v>811</c:v>
                </c:pt>
                <c:pt idx="855">
                  <c:v>812</c:v>
                </c:pt>
                <c:pt idx="856">
                  <c:v>812</c:v>
                </c:pt>
                <c:pt idx="857">
                  <c:v>813</c:v>
                </c:pt>
                <c:pt idx="858">
                  <c:v>813</c:v>
                </c:pt>
                <c:pt idx="859">
                  <c:v>814</c:v>
                </c:pt>
                <c:pt idx="860">
                  <c:v>814</c:v>
                </c:pt>
                <c:pt idx="861">
                  <c:v>815</c:v>
                </c:pt>
                <c:pt idx="862">
                  <c:v>815</c:v>
                </c:pt>
                <c:pt idx="863">
                  <c:v>816</c:v>
                </c:pt>
                <c:pt idx="864">
                  <c:v>816</c:v>
                </c:pt>
                <c:pt idx="865">
                  <c:v>817</c:v>
                </c:pt>
                <c:pt idx="866">
                  <c:v>817</c:v>
                </c:pt>
                <c:pt idx="867">
                  <c:v>818</c:v>
                </c:pt>
                <c:pt idx="868">
                  <c:v>818</c:v>
                </c:pt>
                <c:pt idx="869">
                  <c:v>819</c:v>
                </c:pt>
                <c:pt idx="870">
                  <c:v>819</c:v>
                </c:pt>
                <c:pt idx="871">
                  <c:v>820</c:v>
                </c:pt>
                <c:pt idx="872">
                  <c:v>820</c:v>
                </c:pt>
                <c:pt idx="873">
                  <c:v>821</c:v>
                </c:pt>
                <c:pt idx="874">
                  <c:v>821</c:v>
                </c:pt>
                <c:pt idx="875">
                  <c:v>822</c:v>
                </c:pt>
                <c:pt idx="876">
                  <c:v>822</c:v>
                </c:pt>
                <c:pt idx="877">
                  <c:v>822</c:v>
                </c:pt>
                <c:pt idx="878">
                  <c:v>823</c:v>
                </c:pt>
                <c:pt idx="879">
                  <c:v>823</c:v>
                </c:pt>
                <c:pt idx="880">
                  <c:v>824</c:v>
                </c:pt>
                <c:pt idx="881">
                  <c:v>824</c:v>
                </c:pt>
                <c:pt idx="882">
                  <c:v>825</c:v>
                </c:pt>
                <c:pt idx="883">
                  <c:v>825</c:v>
                </c:pt>
                <c:pt idx="884">
                  <c:v>826</c:v>
                </c:pt>
                <c:pt idx="885">
                  <c:v>826</c:v>
                </c:pt>
                <c:pt idx="886">
                  <c:v>827</c:v>
                </c:pt>
                <c:pt idx="887">
                  <c:v>827</c:v>
                </c:pt>
                <c:pt idx="888">
                  <c:v>828</c:v>
                </c:pt>
                <c:pt idx="889">
                  <c:v>828</c:v>
                </c:pt>
                <c:pt idx="890">
                  <c:v>829</c:v>
                </c:pt>
                <c:pt idx="891">
                  <c:v>829</c:v>
                </c:pt>
                <c:pt idx="892">
                  <c:v>830</c:v>
                </c:pt>
                <c:pt idx="893">
                  <c:v>830</c:v>
                </c:pt>
                <c:pt idx="894">
                  <c:v>831</c:v>
                </c:pt>
                <c:pt idx="895">
                  <c:v>831</c:v>
                </c:pt>
                <c:pt idx="896">
                  <c:v>832</c:v>
                </c:pt>
                <c:pt idx="897">
                  <c:v>832</c:v>
                </c:pt>
                <c:pt idx="898">
                  <c:v>833</c:v>
                </c:pt>
                <c:pt idx="899">
                  <c:v>833</c:v>
                </c:pt>
                <c:pt idx="900">
                  <c:v>834</c:v>
                </c:pt>
                <c:pt idx="901">
                  <c:v>834</c:v>
                </c:pt>
                <c:pt idx="902">
                  <c:v>835</c:v>
                </c:pt>
                <c:pt idx="903">
                  <c:v>835</c:v>
                </c:pt>
                <c:pt idx="904">
                  <c:v>836</c:v>
                </c:pt>
                <c:pt idx="905">
                  <c:v>836</c:v>
                </c:pt>
                <c:pt idx="906">
                  <c:v>836</c:v>
                </c:pt>
                <c:pt idx="907">
                  <c:v>837</c:v>
                </c:pt>
                <c:pt idx="908">
                  <c:v>837</c:v>
                </c:pt>
                <c:pt idx="909">
                  <c:v>838</c:v>
                </c:pt>
                <c:pt idx="910">
                  <c:v>838</c:v>
                </c:pt>
                <c:pt idx="911">
                  <c:v>839</c:v>
                </c:pt>
                <c:pt idx="912">
                  <c:v>839</c:v>
                </c:pt>
                <c:pt idx="913">
                  <c:v>840</c:v>
                </c:pt>
                <c:pt idx="914">
                  <c:v>840</c:v>
                </c:pt>
                <c:pt idx="915">
                  <c:v>841</c:v>
                </c:pt>
                <c:pt idx="916">
                  <c:v>841</c:v>
                </c:pt>
                <c:pt idx="917">
                  <c:v>842</c:v>
                </c:pt>
                <c:pt idx="918">
                  <c:v>842</c:v>
                </c:pt>
                <c:pt idx="919">
                  <c:v>843</c:v>
                </c:pt>
                <c:pt idx="920">
                  <c:v>843</c:v>
                </c:pt>
                <c:pt idx="921">
                  <c:v>844</c:v>
                </c:pt>
                <c:pt idx="922">
                  <c:v>844</c:v>
                </c:pt>
                <c:pt idx="923">
                  <c:v>845</c:v>
                </c:pt>
                <c:pt idx="924">
                  <c:v>845</c:v>
                </c:pt>
                <c:pt idx="925">
                  <c:v>846</c:v>
                </c:pt>
                <c:pt idx="926">
                  <c:v>846</c:v>
                </c:pt>
                <c:pt idx="927">
                  <c:v>847</c:v>
                </c:pt>
                <c:pt idx="928">
                  <c:v>847</c:v>
                </c:pt>
                <c:pt idx="929">
                  <c:v>848</c:v>
                </c:pt>
                <c:pt idx="930">
                  <c:v>848</c:v>
                </c:pt>
                <c:pt idx="931">
                  <c:v>849</c:v>
                </c:pt>
                <c:pt idx="932">
                  <c:v>849</c:v>
                </c:pt>
                <c:pt idx="933">
                  <c:v>849</c:v>
                </c:pt>
                <c:pt idx="934">
                  <c:v>850</c:v>
                </c:pt>
                <c:pt idx="935">
                  <c:v>850</c:v>
                </c:pt>
                <c:pt idx="936">
                  <c:v>851</c:v>
                </c:pt>
                <c:pt idx="937">
                  <c:v>851</c:v>
                </c:pt>
                <c:pt idx="938">
                  <c:v>852</c:v>
                </c:pt>
                <c:pt idx="939">
                  <c:v>852</c:v>
                </c:pt>
                <c:pt idx="940">
                  <c:v>853</c:v>
                </c:pt>
                <c:pt idx="941">
                  <c:v>853</c:v>
                </c:pt>
                <c:pt idx="942">
                  <c:v>854</c:v>
                </c:pt>
                <c:pt idx="943">
                  <c:v>854</c:v>
                </c:pt>
                <c:pt idx="944">
                  <c:v>855</c:v>
                </c:pt>
                <c:pt idx="945">
                  <c:v>855</c:v>
                </c:pt>
                <c:pt idx="946">
                  <c:v>856</c:v>
                </c:pt>
                <c:pt idx="947">
                  <c:v>856</c:v>
                </c:pt>
                <c:pt idx="948">
                  <c:v>857</c:v>
                </c:pt>
                <c:pt idx="949">
                  <c:v>857</c:v>
                </c:pt>
                <c:pt idx="950">
                  <c:v>858</c:v>
                </c:pt>
                <c:pt idx="951">
                  <c:v>858</c:v>
                </c:pt>
                <c:pt idx="952">
                  <c:v>859</c:v>
                </c:pt>
                <c:pt idx="953">
                  <c:v>859</c:v>
                </c:pt>
                <c:pt idx="954">
                  <c:v>860</c:v>
                </c:pt>
                <c:pt idx="955">
                  <c:v>860</c:v>
                </c:pt>
                <c:pt idx="956">
                  <c:v>861</c:v>
                </c:pt>
                <c:pt idx="957">
                  <c:v>861</c:v>
                </c:pt>
                <c:pt idx="958">
                  <c:v>862</c:v>
                </c:pt>
                <c:pt idx="959">
                  <c:v>862</c:v>
                </c:pt>
                <c:pt idx="960">
                  <c:v>863</c:v>
                </c:pt>
                <c:pt idx="961">
                  <c:v>863</c:v>
                </c:pt>
                <c:pt idx="962">
                  <c:v>863</c:v>
                </c:pt>
                <c:pt idx="963">
                  <c:v>864</c:v>
                </c:pt>
                <c:pt idx="964">
                  <c:v>864</c:v>
                </c:pt>
                <c:pt idx="965">
                  <c:v>865</c:v>
                </c:pt>
                <c:pt idx="966">
                  <c:v>865</c:v>
                </c:pt>
                <c:pt idx="967">
                  <c:v>866</c:v>
                </c:pt>
                <c:pt idx="968">
                  <c:v>866</c:v>
                </c:pt>
                <c:pt idx="969">
                  <c:v>867</c:v>
                </c:pt>
                <c:pt idx="970">
                  <c:v>867</c:v>
                </c:pt>
                <c:pt idx="971">
                  <c:v>868</c:v>
                </c:pt>
                <c:pt idx="972">
                  <c:v>868</c:v>
                </c:pt>
                <c:pt idx="973">
                  <c:v>869</c:v>
                </c:pt>
                <c:pt idx="974">
                  <c:v>869</c:v>
                </c:pt>
                <c:pt idx="975">
                  <c:v>870</c:v>
                </c:pt>
                <c:pt idx="976">
                  <c:v>870</c:v>
                </c:pt>
                <c:pt idx="977">
                  <c:v>871</c:v>
                </c:pt>
                <c:pt idx="978">
                  <c:v>871</c:v>
                </c:pt>
                <c:pt idx="979">
                  <c:v>872</c:v>
                </c:pt>
                <c:pt idx="980">
                  <c:v>872</c:v>
                </c:pt>
                <c:pt idx="981">
                  <c:v>873</c:v>
                </c:pt>
                <c:pt idx="982">
                  <c:v>873</c:v>
                </c:pt>
                <c:pt idx="983">
                  <c:v>874</c:v>
                </c:pt>
                <c:pt idx="984">
                  <c:v>874</c:v>
                </c:pt>
                <c:pt idx="985">
                  <c:v>875</c:v>
                </c:pt>
                <c:pt idx="986">
                  <c:v>875</c:v>
                </c:pt>
                <c:pt idx="987">
                  <c:v>876</c:v>
                </c:pt>
                <c:pt idx="988">
                  <c:v>876</c:v>
                </c:pt>
                <c:pt idx="989">
                  <c:v>876</c:v>
                </c:pt>
                <c:pt idx="990">
                  <c:v>877</c:v>
                </c:pt>
                <c:pt idx="991">
                  <c:v>877</c:v>
                </c:pt>
                <c:pt idx="992">
                  <c:v>878</c:v>
                </c:pt>
                <c:pt idx="993">
                  <c:v>878</c:v>
                </c:pt>
                <c:pt idx="994">
                  <c:v>879</c:v>
                </c:pt>
                <c:pt idx="995">
                  <c:v>879</c:v>
                </c:pt>
                <c:pt idx="996">
                  <c:v>880</c:v>
                </c:pt>
                <c:pt idx="997">
                  <c:v>880</c:v>
                </c:pt>
                <c:pt idx="998">
                  <c:v>881</c:v>
                </c:pt>
                <c:pt idx="999">
                  <c:v>881</c:v>
                </c:pt>
                <c:pt idx="1000">
                  <c:v>882</c:v>
                </c:pt>
                <c:pt idx="1001">
                  <c:v>882</c:v>
                </c:pt>
                <c:pt idx="1002">
                  <c:v>883</c:v>
                </c:pt>
                <c:pt idx="1003">
                  <c:v>883</c:v>
                </c:pt>
                <c:pt idx="1004">
                  <c:v>884</c:v>
                </c:pt>
                <c:pt idx="1005">
                  <c:v>884</c:v>
                </c:pt>
                <c:pt idx="1006">
                  <c:v>885</c:v>
                </c:pt>
                <c:pt idx="1007">
                  <c:v>885</c:v>
                </c:pt>
                <c:pt idx="1008">
                  <c:v>886</c:v>
                </c:pt>
                <c:pt idx="1009">
                  <c:v>886</c:v>
                </c:pt>
                <c:pt idx="1010">
                  <c:v>887</c:v>
                </c:pt>
                <c:pt idx="1011">
                  <c:v>887</c:v>
                </c:pt>
                <c:pt idx="1012">
                  <c:v>888</c:v>
                </c:pt>
                <c:pt idx="1013">
                  <c:v>888</c:v>
                </c:pt>
                <c:pt idx="1014">
                  <c:v>889</c:v>
                </c:pt>
                <c:pt idx="1015">
                  <c:v>889</c:v>
                </c:pt>
                <c:pt idx="1016">
                  <c:v>890</c:v>
                </c:pt>
                <c:pt idx="1017">
                  <c:v>890</c:v>
                </c:pt>
                <c:pt idx="1018">
                  <c:v>890</c:v>
                </c:pt>
                <c:pt idx="1019">
                  <c:v>891</c:v>
                </c:pt>
                <c:pt idx="1020">
                  <c:v>891</c:v>
                </c:pt>
                <c:pt idx="1021">
                  <c:v>892</c:v>
                </c:pt>
                <c:pt idx="1022">
                  <c:v>892</c:v>
                </c:pt>
                <c:pt idx="1023">
                  <c:v>893</c:v>
                </c:pt>
                <c:pt idx="1024">
                  <c:v>893</c:v>
                </c:pt>
                <c:pt idx="1025">
                  <c:v>894</c:v>
                </c:pt>
                <c:pt idx="1026">
                  <c:v>894</c:v>
                </c:pt>
                <c:pt idx="1027">
                  <c:v>895</c:v>
                </c:pt>
                <c:pt idx="1028">
                  <c:v>895</c:v>
                </c:pt>
                <c:pt idx="1029">
                  <c:v>896</c:v>
                </c:pt>
                <c:pt idx="1030">
                  <c:v>896</c:v>
                </c:pt>
                <c:pt idx="1031">
                  <c:v>897</c:v>
                </c:pt>
                <c:pt idx="1032">
                  <c:v>897</c:v>
                </c:pt>
                <c:pt idx="1033">
                  <c:v>898</c:v>
                </c:pt>
                <c:pt idx="1034">
                  <c:v>898</c:v>
                </c:pt>
                <c:pt idx="1035">
                  <c:v>899</c:v>
                </c:pt>
                <c:pt idx="1036">
                  <c:v>899</c:v>
                </c:pt>
                <c:pt idx="1037">
                  <c:v>900</c:v>
                </c:pt>
                <c:pt idx="1038">
                  <c:v>900</c:v>
                </c:pt>
                <c:pt idx="1039">
                  <c:v>901</c:v>
                </c:pt>
                <c:pt idx="1040">
                  <c:v>901</c:v>
                </c:pt>
                <c:pt idx="1041">
                  <c:v>902</c:v>
                </c:pt>
                <c:pt idx="1042">
                  <c:v>902</c:v>
                </c:pt>
                <c:pt idx="1043">
                  <c:v>903</c:v>
                </c:pt>
                <c:pt idx="1044">
                  <c:v>903</c:v>
                </c:pt>
                <c:pt idx="1045">
                  <c:v>903</c:v>
                </c:pt>
                <c:pt idx="1046">
                  <c:v>904</c:v>
                </c:pt>
                <c:pt idx="1047">
                  <c:v>904</c:v>
                </c:pt>
                <c:pt idx="1048">
                  <c:v>905</c:v>
                </c:pt>
                <c:pt idx="1049">
                  <c:v>905</c:v>
                </c:pt>
                <c:pt idx="1050">
                  <c:v>906</c:v>
                </c:pt>
                <c:pt idx="1051">
                  <c:v>906</c:v>
                </c:pt>
                <c:pt idx="1052">
                  <c:v>907</c:v>
                </c:pt>
                <c:pt idx="1053">
                  <c:v>907</c:v>
                </c:pt>
                <c:pt idx="1054">
                  <c:v>908</c:v>
                </c:pt>
                <c:pt idx="1055">
                  <c:v>908</c:v>
                </c:pt>
                <c:pt idx="1056">
                  <c:v>909</c:v>
                </c:pt>
                <c:pt idx="1057">
                  <c:v>909</c:v>
                </c:pt>
                <c:pt idx="1058">
                  <c:v>910</c:v>
                </c:pt>
                <c:pt idx="1059">
                  <c:v>910</c:v>
                </c:pt>
                <c:pt idx="1060">
                  <c:v>911</c:v>
                </c:pt>
                <c:pt idx="1061">
                  <c:v>911</c:v>
                </c:pt>
                <c:pt idx="1062">
                  <c:v>912</c:v>
                </c:pt>
                <c:pt idx="1063">
                  <c:v>912</c:v>
                </c:pt>
                <c:pt idx="1064">
                  <c:v>913</c:v>
                </c:pt>
                <c:pt idx="1065">
                  <c:v>913</c:v>
                </c:pt>
                <c:pt idx="1066">
                  <c:v>914</c:v>
                </c:pt>
                <c:pt idx="1067">
                  <c:v>914</c:v>
                </c:pt>
                <c:pt idx="1068">
                  <c:v>915</c:v>
                </c:pt>
                <c:pt idx="1069">
                  <c:v>915</c:v>
                </c:pt>
                <c:pt idx="1070">
                  <c:v>916</c:v>
                </c:pt>
                <c:pt idx="1071">
                  <c:v>916</c:v>
                </c:pt>
                <c:pt idx="1072">
                  <c:v>917</c:v>
                </c:pt>
                <c:pt idx="1073">
                  <c:v>917</c:v>
                </c:pt>
                <c:pt idx="1074">
                  <c:v>917</c:v>
                </c:pt>
                <c:pt idx="1075">
                  <c:v>918</c:v>
                </c:pt>
                <c:pt idx="1076">
                  <c:v>918</c:v>
                </c:pt>
                <c:pt idx="1077">
                  <c:v>919</c:v>
                </c:pt>
                <c:pt idx="1078">
                  <c:v>919</c:v>
                </c:pt>
                <c:pt idx="1079">
                  <c:v>920</c:v>
                </c:pt>
                <c:pt idx="1080">
                  <c:v>920</c:v>
                </c:pt>
                <c:pt idx="1081">
                  <c:v>921</c:v>
                </c:pt>
                <c:pt idx="1082">
                  <c:v>921</c:v>
                </c:pt>
                <c:pt idx="1083">
                  <c:v>922</c:v>
                </c:pt>
                <c:pt idx="1084">
                  <c:v>922</c:v>
                </c:pt>
                <c:pt idx="1085">
                  <c:v>923</c:v>
                </c:pt>
                <c:pt idx="1086">
                  <c:v>923</c:v>
                </c:pt>
                <c:pt idx="1087">
                  <c:v>924</c:v>
                </c:pt>
                <c:pt idx="1088">
                  <c:v>924</c:v>
                </c:pt>
                <c:pt idx="1089">
                  <c:v>925</c:v>
                </c:pt>
                <c:pt idx="1090">
                  <c:v>925</c:v>
                </c:pt>
                <c:pt idx="1091">
                  <c:v>926</c:v>
                </c:pt>
                <c:pt idx="1092">
                  <c:v>926</c:v>
                </c:pt>
                <c:pt idx="1093">
                  <c:v>927</c:v>
                </c:pt>
                <c:pt idx="1094">
                  <c:v>927</c:v>
                </c:pt>
                <c:pt idx="1095">
                  <c:v>928</c:v>
                </c:pt>
                <c:pt idx="1096">
                  <c:v>928</c:v>
                </c:pt>
                <c:pt idx="1097">
                  <c:v>929</c:v>
                </c:pt>
                <c:pt idx="1098">
                  <c:v>929</c:v>
                </c:pt>
                <c:pt idx="1099">
                  <c:v>930</c:v>
                </c:pt>
                <c:pt idx="1100">
                  <c:v>930</c:v>
                </c:pt>
                <c:pt idx="1101">
                  <c:v>930</c:v>
                </c:pt>
                <c:pt idx="1102">
                  <c:v>931</c:v>
                </c:pt>
                <c:pt idx="1103">
                  <c:v>931</c:v>
                </c:pt>
                <c:pt idx="1104">
                  <c:v>932</c:v>
                </c:pt>
                <c:pt idx="1105">
                  <c:v>932</c:v>
                </c:pt>
                <c:pt idx="1106">
                  <c:v>933</c:v>
                </c:pt>
                <c:pt idx="1107">
                  <c:v>933</c:v>
                </c:pt>
                <c:pt idx="1108">
                  <c:v>934</c:v>
                </c:pt>
                <c:pt idx="1109">
                  <c:v>934</c:v>
                </c:pt>
                <c:pt idx="1110">
                  <c:v>935</c:v>
                </c:pt>
                <c:pt idx="1111">
                  <c:v>935</c:v>
                </c:pt>
                <c:pt idx="1112">
                  <c:v>936</c:v>
                </c:pt>
                <c:pt idx="1113">
                  <c:v>936</c:v>
                </c:pt>
                <c:pt idx="1114">
                  <c:v>937</c:v>
                </c:pt>
                <c:pt idx="1115">
                  <c:v>937</c:v>
                </c:pt>
                <c:pt idx="1116">
                  <c:v>938</c:v>
                </c:pt>
                <c:pt idx="1117">
                  <c:v>938</c:v>
                </c:pt>
                <c:pt idx="1118">
                  <c:v>939</c:v>
                </c:pt>
                <c:pt idx="1119">
                  <c:v>939</c:v>
                </c:pt>
                <c:pt idx="1120">
                  <c:v>940</c:v>
                </c:pt>
                <c:pt idx="1121">
                  <c:v>940</c:v>
                </c:pt>
                <c:pt idx="1122">
                  <c:v>941</c:v>
                </c:pt>
                <c:pt idx="1123">
                  <c:v>941</c:v>
                </c:pt>
                <c:pt idx="1124">
                  <c:v>942</c:v>
                </c:pt>
                <c:pt idx="1125">
                  <c:v>942</c:v>
                </c:pt>
                <c:pt idx="1126">
                  <c:v>943</c:v>
                </c:pt>
                <c:pt idx="1127">
                  <c:v>943</c:v>
                </c:pt>
                <c:pt idx="1128">
                  <c:v>944</c:v>
                </c:pt>
                <c:pt idx="1129">
                  <c:v>944</c:v>
                </c:pt>
                <c:pt idx="1130">
                  <c:v>944</c:v>
                </c:pt>
                <c:pt idx="1131">
                  <c:v>945</c:v>
                </c:pt>
                <c:pt idx="1132">
                  <c:v>945</c:v>
                </c:pt>
                <c:pt idx="1133">
                  <c:v>946</c:v>
                </c:pt>
                <c:pt idx="1134">
                  <c:v>946</c:v>
                </c:pt>
                <c:pt idx="1135">
                  <c:v>947</c:v>
                </c:pt>
                <c:pt idx="1136">
                  <c:v>947</c:v>
                </c:pt>
                <c:pt idx="1137">
                  <c:v>948</c:v>
                </c:pt>
                <c:pt idx="1138">
                  <c:v>948</c:v>
                </c:pt>
                <c:pt idx="1139">
                  <c:v>949</c:v>
                </c:pt>
                <c:pt idx="1140">
                  <c:v>949</c:v>
                </c:pt>
                <c:pt idx="1141">
                  <c:v>950</c:v>
                </c:pt>
                <c:pt idx="1142">
                  <c:v>950</c:v>
                </c:pt>
                <c:pt idx="1143">
                  <c:v>951</c:v>
                </c:pt>
                <c:pt idx="1144">
                  <c:v>951</c:v>
                </c:pt>
                <c:pt idx="1145">
                  <c:v>952</c:v>
                </c:pt>
                <c:pt idx="1146">
                  <c:v>952</c:v>
                </c:pt>
                <c:pt idx="1147">
                  <c:v>953</c:v>
                </c:pt>
                <c:pt idx="1148">
                  <c:v>953</c:v>
                </c:pt>
                <c:pt idx="1149">
                  <c:v>954</c:v>
                </c:pt>
                <c:pt idx="1150">
                  <c:v>954</c:v>
                </c:pt>
                <c:pt idx="1151">
                  <c:v>955</c:v>
                </c:pt>
                <c:pt idx="1152">
                  <c:v>955</c:v>
                </c:pt>
                <c:pt idx="1153">
                  <c:v>956</c:v>
                </c:pt>
                <c:pt idx="1154">
                  <c:v>956</c:v>
                </c:pt>
                <c:pt idx="1155">
                  <c:v>957</c:v>
                </c:pt>
                <c:pt idx="1156">
                  <c:v>957</c:v>
                </c:pt>
                <c:pt idx="1157">
                  <c:v>957</c:v>
                </c:pt>
                <c:pt idx="1158">
                  <c:v>958</c:v>
                </c:pt>
                <c:pt idx="1159">
                  <c:v>958</c:v>
                </c:pt>
                <c:pt idx="1160">
                  <c:v>959</c:v>
                </c:pt>
                <c:pt idx="1161">
                  <c:v>959</c:v>
                </c:pt>
                <c:pt idx="1162">
                  <c:v>960</c:v>
                </c:pt>
                <c:pt idx="1163">
                  <c:v>960</c:v>
                </c:pt>
                <c:pt idx="1164">
                  <c:v>961</c:v>
                </c:pt>
                <c:pt idx="1165">
                  <c:v>961</c:v>
                </c:pt>
                <c:pt idx="1166">
                  <c:v>962</c:v>
                </c:pt>
                <c:pt idx="1167">
                  <c:v>962</c:v>
                </c:pt>
                <c:pt idx="1168">
                  <c:v>963</c:v>
                </c:pt>
                <c:pt idx="1169">
                  <c:v>963</c:v>
                </c:pt>
                <c:pt idx="1170">
                  <c:v>964</c:v>
                </c:pt>
                <c:pt idx="1171">
                  <c:v>964</c:v>
                </c:pt>
                <c:pt idx="1172">
                  <c:v>965</c:v>
                </c:pt>
                <c:pt idx="1173">
                  <c:v>965</c:v>
                </c:pt>
                <c:pt idx="1174">
                  <c:v>966</c:v>
                </c:pt>
                <c:pt idx="1175">
                  <c:v>966</c:v>
                </c:pt>
                <c:pt idx="1176">
                  <c:v>967</c:v>
                </c:pt>
                <c:pt idx="1177">
                  <c:v>967</c:v>
                </c:pt>
                <c:pt idx="1178">
                  <c:v>968</c:v>
                </c:pt>
                <c:pt idx="1179">
                  <c:v>968</c:v>
                </c:pt>
                <c:pt idx="1180">
                  <c:v>969</c:v>
                </c:pt>
                <c:pt idx="1181">
                  <c:v>969</c:v>
                </c:pt>
                <c:pt idx="1182">
                  <c:v>970</c:v>
                </c:pt>
                <c:pt idx="1183">
                  <c:v>970</c:v>
                </c:pt>
                <c:pt idx="1184">
                  <c:v>971</c:v>
                </c:pt>
                <c:pt idx="1185">
                  <c:v>971</c:v>
                </c:pt>
                <c:pt idx="1186">
                  <c:v>971</c:v>
                </c:pt>
                <c:pt idx="1187">
                  <c:v>972</c:v>
                </c:pt>
                <c:pt idx="1188">
                  <c:v>972</c:v>
                </c:pt>
                <c:pt idx="1189">
                  <c:v>973</c:v>
                </c:pt>
                <c:pt idx="1190">
                  <c:v>973</c:v>
                </c:pt>
                <c:pt idx="1191">
                  <c:v>974</c:v>
                </c:pt>
                <c:pt idx="1192">
                  <c:v>974</c:v>
                </c:pt>
                <c:pt idx="1193">
                  <c:v>975</c:v>
                </c:pt>
                <c:pt idx="1194">
                  <c:v>975</c:v>
                </c:pt>
                <c:pt idx="1195">
                  <c:v>976</c:v>
                </c:pt>
                <c:pt idx="1196">
                  <c:v>976</c:v>
                </c:pt>
                <c:pt idx="1197">
                  <c:v>977</c:v>
                </c:pt>
                <c:pt idx="1198">
                  <c:v>977</c:v>
                </c:pt>
                <c:pt idx="1199">
                  <c:v>978</c:v>
                </c:pt>
                <c:pt idx="1200">
                  <c:v>978</c:v>
                </c:pt>
                <c:pt idx="1201">
                  <c:v>979</c:v>
                </c:pt>
                <c:pt idx="1202">
                  <c:v>979</c:v>
                </c:pt>
                <c:pt idx="1203">
                  <c:v>980</c:v>
                </c:pt>
                <c:pt idx="1204">
                  <c:v>980</c:v>
                </c:pt>
                <c:pt idx="1205">
                  <c:v>981</c:v>
                </c:pt>
                <c:pt idx="1206">
                  <c:v>981</c:v>
                </c:pt>
                <c:pt idx="1207">
                  <c:v>982</c:v>
                </c:pt>
                <c:pt idx="1208">
                  <c:v>982</c:v>
                </c:pt>
                <c:pt idx="1209">
                  <c:v>983</c:v>
                </c:pt>
                <c:pt idx="1210">
                  <c:v>983</c:v>
                </c:pt>
                <c:pt idx="1211">
                  <c:v>984</c:v>
                </c:pt>
                <c:pt idx="1212">
                  <c:v>984</c:v>
                </c:pt>
                <c:pt idx="1213">
                  <c:v>984</c:v>
                </c:pt>
                <c:pt idx="1214">
                  <c:v>985</c:v>
                </c:pt>
                <c:pt idx="1215">
                  <c:v>985</c:v>
                </c:pt>
                <c:pt idx="1216">
                  <c:v>986</c:v>
                </c:pt>
                <c:pt idx="1217">
                  <c:v>986</c:v>
                </c:pt>
                <c:pt idx="1218">
                  <c:v>987</c:v>
                </c:pt>
                <c:pt idx="1219">
                  <c:v>987</c:v>
                </c:pt>
                <c:pt idx="1220">
                  <c:v>988</c:v>
                </c:pt>
                <c:pt idx="1221">
                  <c:v>988</c:v>
                </c:pt>
                <c:pt idx="1222">
                  <c:v>989</c:v>
                </c:pt>
                <c:pt idx="1223">
                  <c:v>989</c:v>
                </c:pt>
                <c:pt idx="1224">
                  <c:v>990</c:v>
                </c:pt>
                <c:pt idx="1225">
                  <c:v>990</c:v>
                </c:pt>
                <c:pt idx="1226">
                  <c:v>991</c:v>
                </c:pt>
                <c:pt idx="1227">
                  <c:v>991</c:v>
                </c:pt>
                <c:pt idx="1228">
                  <c:v>992</c:v>
                </c:pt>
                <c:pt idx="1229">
                  <c:v>992</c:v>
                </c:pt>
                <c:pt idx="1230">
                  <c:v>993</c:v>
                </c:pt>
                <c:pt idx="1231">
                  <c:v>993</c:v>
                </c:pt>
                <c:pt idx="1232">
                  <c:v>994</c:v>
                </c:pt>
                <c:pt idx="1233">
                  <c:v>994</c:v>
                </c:pt>
                <c:pt idx="1234">
                  <c:v>995</c:v>
                </c:pt>
                <c:pt idx="1235">
                  <c:v>995</c:v>
                </c:pt>
                <c:pt idx="1236">
                  <c:v>996</c:v>
                </c:pt>
                <c:pt idx="1237">
                  <c:v>996</c:v>
                </c:pt>
                <c:pt idx="1238">
                  <c:v>997</c:v>
                </c:pt>
                <c:pt idx="1239">
                  <c:v>997</c:v>
                </c:pt>
                <c:pt idx="1240">
                  <c:v>997</c:v>
                </c:pt>
                <c:pt idx="1241">
                  <c:v>998</c:v>
                </c:pt>
                <c:pt idx="1242">
                  <c:v>998</c:v>
                </c:pt>
                <c:pt idx="1243">
                  <c:v>999</c:v>
                </c:pt>
                <c:pt idx="1244">
                  <c:v>999</c:v>
                </c:pt>
                <c:pt idx="1245">
                  <c:v>1000</c:v>
                </c:pt>
                <c:pt idx="1246">
                  <c:v>1000</c:v>
                </c:pt>
                <c:pt idx="1247">
                  <c:v>1000</c:v>
                </c:pt>
                <c:pt idx="1248">
                  <c:v>1000</c:v>
                </c:pt>
                <c:pt idx="1249">
                  <c:v>1000</c:v>
                </c:pt>
                <c:pt idx="1250">
                  <c:v>1000</c:v>
                </c:pt>
                <c:pt idx="1251">
                  <c:v>1000</c:v>
                </c:pt>
                <c:pt idx="1252">
                  <c:v>1000</c:v>
                </c:pt>
                <c:pt idx="1253">
                  <c:v>1000</c:v>
                </c:pt>
                <c:pt idx="1254">
                  <c:v>1000</c:v>
                </c:pt>
                <c:pt idx="1255">
                  <c:v>1000</c:v>
                </c:pt>
                <c:pt idx="1256">
                  <c:v>1010</c:v>
                </c:pt>
                <c:pt idx="1257">
                  <c:v>1010</c:v>
                </c:pt>
                <c:pt idx="1258">
                  <c:v>1010</c:v>
                </c:pt>
                <c:pt idx="1259">
                  <c:v>1010</c:v>
                </c:pt>
                <c:pt idx="1260">
                  <c:v>1010</c:v>
                </c:pt>
                <c:pt idx="1261">
                  <c:v>1010</c:v>
                </c:pt>
                <c:pt idx="1262">
                  <c:v>1010</c:v>
                </c:pt>
                <c:pt idx="1263">
                  <c:v>1010</c:v>
                </c:pt>
                <c:pt idx="1264">
                  <c:v>1010</c:v>
                </c:pt>
                <c:pt idx="1265">
                  <c:v>1010</c:v>
                </c:pt>
                <c:pt idx="1266">
                  <c:v>1010</c:v>
                </c:pt>
                <c:pt idx="1267">
                  <c:v>1010</c:v>
                </c:pt>
                <c:pt idx="1268">
                  <c:v>1010</c:v>
                </c:pt>
                <c:pt idx="1269">
                  <c:v>1010</c:v>
                </c:pt>
                <c:pt idx="1270">
                  <c:v>1010</c:v>
                </c:pt>
                <c:pt idx="1271">
                  <c:v>1010</c:v>
                </c:pt>
                <c:pt idx="1272">
                  <c:v>1010</c:v>
                </c:pt>
                <c:pt idx="1273">
                  <c:v>1010</c:v>
                </c:pt>
                <c:pt idx="1274">
                  <c:v>1010</c:v>
                </c:pt>
                <c:pt idx="1275">
                  <c:v>1010</c:v>
                </c:pt>
                <c:pt idx="1276">
                  <c:v>1010</c:v>
                </c:pt>
                <c:pt idx="1277">
                  <c:v>1020</c:v>
                </c:pt>
                <c:pt idx="1278">
                  <c:v>1020</c:v>
                </c:pt>
                <c:pt idx="1279">
                  <c:v>1020</c:v>
                </c:pt>
                <c:pt idx="1280">
                  <c:v>1020</c:v>
                </c:pt>
                <c:pt idx="1281">
                  <c:v>1020</c:v>
                </c:pt>
                <c:pt idx="1282">
                  <c:v>1020</c:v>
                </c:pt>
                <c:pt idx="1283">
                  <c:v>1020</c:v>
                </c:pt>
                <c:pt idx="1284">
                  <c:v>1020</c:v>
                </c:pt>
                <c:pt idx="1285">
                  <c:v>1020</c:v>
                </c:pt>
                <c:pt idx="1286">
                  <c:v>1020</c:v>
                </c:pt>
                <c:pt idx="1287">
                  <c:v>1020</c:v>
                </c:pt>
                <c:pt idx="1288">
                  <c:v>1020</c:v>
                </c:pt>
                <c:pt idx="1289">
                  <c:v>1020</c:v>
                </c:pt>
                <c:pt idx="1290">
                  <c:v>1020</c:v>
                </c:pt>
                <c:pt idx="1291">
                  <c:v>1020</c:v>
                </c:pt>
                <c:pt idx="1292">
                  <c:v>1020</c:v>
                </c:pt>
                <c:pt idx="1293">
                  <c:v>1020</c:v>
                </c:pt>
                <c:pt idx="1294">
                  <c:v>1020</c:v>
                </c:pt>
                <c:pt idx="1295">
                  <c:v>1020</c:v>
                </c:pt>
                <c:pt idx="1296">
                  <c:v>1020</c:v>
                </c:pt>
                <c:pt idx="1297">
                  <c:v>1020</c:v>
                </c:pt>
                <c:pt idx="1298">
                  <c:v>1030</c:v>
                </c:pt>
                <c:pt idx="1299">
                  <c:v>1030</c:v>
                </c:pt>
                <c:pt idx="1300">
                  <c:v>1030</c:v>
                </c:pt>
                <c:pt idx="1301">
                  <c:v>1030</c:v>
                </c:pt>
                <c:pt idx="1302">
                  <c:v>1030</c:v>
                </c:pt>
                <c:pt idx="1303">
                  <c:v>1030</c:v>
                </c:pt>
                <c:pt idx="1304">
                  <c:v>1030</c:v>
                </c:pt>
                <c:pt idx="1305">
                  <c:v>1030</c:v>
                </c:pt>
                <c:pt idx="1306">
                  <c:v>1030</c:v>
                </c:pt>
                <c:pt idx="1307">
                  <c:v>1030</c:v>
                </c:pt>
                <c:pt idx="1308">
                  <c:v>1030</c:v>
                </c:pt>
                <c:pt idx="1309">
                  <c:v>1030</c:v>
                </c:pt>
                <c:pt idx="1310">
                  <c:v>1030</c:v>
                </c:pt>
                <c:pt idx="1311">
                  <c:v>1030</c:v>
                </c:pt>
                <c:pt idx="1312">
                  <c:v>1030</c:v>
                </c:pt>
                <c:pt idx="1313">
                  <c:v>1030</c:v>
                </c:pt>
                <c:pt idx="1314">
                  <c:v>1030</c:v>
                </c:pt>
                <c:pt idx="1315">
                  <c:v>1030</c:v>
                </c:pt>
                <c:pt idx="1316">
                  <c:v>1030</c:v>
                </c:pt>
                <c:pt idx="1317">
                  <c:v>1030</c:v>
                </c:pt>
                <c:pt idx="1318">
                  <c:v>1040</c:v>
                </c:pt>
                <c:pt idx="1319">
                  <c:v>1040</c:v>
                </c:pt>
                <c:pt idx="1320">
                  <c:v>1040</c:v>
                </c:pt>
                <c:pt idx="1321">
                  <c:v>1040</c:v>
                </c:pt>
                <c:pt idx="1322">
                  <c:v>1040</c:v>
                </c:pt>
                <c:pt idx="1323">
                  <c:v>1040</c:v>
                </c:pt>
                <c:pt idx="1324">
                  <c:v>1040</c:v>
                </c:pt>
                <c:pt idx="1325">
                  <c:v>1040</c:v>
                </c:pt>
                <c:pt idx="1326">
                  <c:v>1040</c:v>
                </c:pt>
                <c:pt idx="1327">
                  <c:v>1040</c:v>
                </c:pt>
                <c:pt idx="1328">
                  <c:v>1040</c:v>
                </c:pt>
                <c:pt idx="1329">
                  <c:v>1040</c:v>
                </c:pt>
                <c:pt idx="1330">
                  <c:v>1040</c:v>
                </c:pt>
                <c:pt idx="1331">
                  <c:v>1040</c:v>
                </c:pt>
                <c:pt idx="1332">
                  <c:v>1040</c:v>
                </c:pt>
                <c:pt idx="1333">
                  <c:v>1040</c:v>
                </c:pt>
                <c:pt idx="1334">
                  <c:v>1040</c:v>
                </c:pt>
                <c:pt idx="1335">
                  <c:v>1040</c:v>
                </c:pt>
                <c:pt idx="1336">
                  <c:v>1040</c:v>
                </c:pt>
                <c:pt idx="1337">
                  <c:v>1040</c:v>
                </c:pt>
                <c:pt idx="1338">
                  <c:v>1040</c:v>
                </c:pt>
                <c:pt idx="1339">
                  <c:v>1050</c:v>
                </c:pt>
                <c:pt idx="1340">
                  <c:v>1050</c:v>
                </c:pt>
                <c:pt idx="1341">
                  <c:v>1050</c:v>
                </c:pt>
                <c:pt idx="1342">
                  <c:v>1050</c:v>
                </c:pt>
                <c:pt idx="1343">
                  <c:v>1050</c:v>
                </c:pt>
                <c:pt idx="1344">
                  <c:v>1050</c:v>
                </c:pt>
                <c:pt idx="1345">
                  <c:v>1050</c:v>
                </c:pt>
                <c:pt idx="1346">
                  <c:v>1050</c:v>
                </c:pt>
                <c:pt idx="1347">
                  <c:v>1050</c:v>
                </c:pt>
                <c:pt idx="1348">
                  <c:v>1050</c:v>
                </c:pt>
                <c:pt idx="1349">
                  <c:v>1050</c:v>
                </c:pt>
                <c:pt idx="1350">
                  <c:v>1050</c:v>
                </c:pt>
                <c:pt idx="1351">
                  <c:v>1050</c:v>
                </c:pt>
                <c:pt idx="1352">
                  <c:v>1050</c:v>
                </c:pt>
                <c:pt idx="1353">
                  <c:v>1050</c:v>
                </c:pt>
                <c:pt idx="1354">
                  <c:v>1050</c:v>
                </c:pt>
                <c:pt idx="1355">
                  <c:v>1050</c:v>
                </c:pt>
                <c:pt idx="1356">
                  <c:v>1050</c:v>
                </c:pt>
                <c:pt idx="1357">
                  <c:v>1050</c:v>
                </c:pt>
                <c:pt idx="1358">
                  <c:v>1050</c:v>
                </c:pt>
                <c:pt idx="1359">
                  <c:v>1050</c:v>
                </c:pt>
                <c:pt idx="1360">
                  <c:v>1060</c:v>
                </c:pt>
                <c:pt idx="1361">
                  <c:v>1060</c:v>
                </c:pt>
                <c:pt idx="1362">
                  <c:v>1060</c:v>
                </c:pt>
                <c:pt idx="1363">
                  <c:v>1060</c:v>
                </c:pt>
                <c:pt idx="1364">
                  <c:v>1060</c:v>
                </c:pt>
                <c:pt idx="1365">
                  <c:v>1060</c:v>
                </c:pt>
                <c:pt idx="1366">
                  <c:v>1060</c:v>
                </c:pt>
                <c:pt idx="1367">
                  <c:v>1060</c:v>
                </c:pt>
                <c:pt idx="1368">
                  <c:v>1060</c:v>
                </c:pt>
                <c:pt idx="1369">
                  <c:v>1060</c:v>
                </c:pt>
                <c:pt idx="1370">
                  <c:v>1060</c:v>
                </c:pt>
                <c:pt idx="1371">
                  <c:v>1060</c:v>
                </c:pt>
                <c:pt idx="1372">
                  <c:v>1060</c:v>
                </c:pt>
                <c:pt idx="1373">
                  <c:v>1060</c:v>
                </c:pt>
                <c:pt idx="1374">
                  <c:v>1060</c:v>
                </c:pt>
                <c:pt idx="1375">
                  <c:v>1060</c:v>
                </c:pt>
                <c:pt idx="1376">
                  <c:v>1060</c:v>
                </c:pt>
                <c:pt idx="1377">
                  <c:v>1060</c:v>
                </c:pt>
                <c:pt idx="1378">
                  <c:v>1060</c:v>
                </c:pt>
                <c:pt idx="1379">
                  <c:v>1060</c:v>
                </c:pt>
                <c:pt idx="1380">
                  <c:v>1060</c:v>
                </c:pt>
                <c:pt idx="1381">
                  <c:v>1070</c:v>
                </c:pt>
                <c:pt idx="1382">
                  <c:v>1070</c:v>
                </c:pt>
                <c:pt idx="1383">
                  <c:v>1070</c:v>
                </c:pt>
                <c:pt idx="1384">
                  <c:v>1070</c:v>
                </c:pt>
                <c:pt idx="1385">
                  <c:v>1070</c:v>
                </c:pt>
                <c:pt idx="1386">
                  <c:v>1070</c:v>
                </c:pt>
                <c:pt idx="1387">
                  <c:v>1070</c:v>
                </c:pt>
                <c:pt idx="1388">
                  <c:v>1070</c:v>
                </c:pt>
                <c:pt idx="1389">
                  <c:v>1070</c:v>
                </c:pt>
                <c:pt idx="1390">
                  <c:v>1070</c:v>
                </c:pt>
                <c:pt idx="1391">
                  <c:v>1070</c:v>
                </c:pt>
                <c:pt idx="1392">
                  <c:v>1070</c:v>
                </c:pt>
                <c:pt idx="1393">
                  <c:v>1070</c:v>
                </c:pt>
                <c:pt idx="1394">
                  <c:v>1070</c:v>
                </c:pt>
                <c:pt idx="1395">
                  <c:v>1070</c:v>
                </c:pt>
                <c:pt idx="1396">
                  <c:v>1070</c:v>
                </c:pt>
                <c:pt idx="1397">
                  <c:v>1070</c:v>
                </c:pt>
                <c:pt idx="1398">
                  <c:v>1070</c:v>
                </c:pt>
                <c:pt idx="1399">
                  <c:v>1070</c:v>
                </c:pt>
                <c:pt idx="1400">
                  <c:v>1070</c:v>
                </c:pt>
                <c:pt idx="1401">
                  <c:v>1080</c:v>
                </c:pt>
                <c:pt idx="1402">
                  <c:v>1080</c:v>
                </c:pt>
                <c:pt idx="1403">
                  <c:v>1080</c:v>
                </c:pt>
                <c:pt idx="1404">
                  <c:v>1080</c:v>
                </c:pt>
                <c:pt idx="1405">
                  <c:v>1080</c:v>
                </c:pt>
                <c:pt idx="1406">
                  <c:v>1080</c:v>
                </c:pt>
                <c:pt idx="1407">
                  <c:v>1080</c:v>
                </c:pt>
                <c:pt idx="1408">
                  <c:v>1080</c:v>
                </c:pt>
                <c:pt idx="1409">
                  <c:v>1080</c:v>
                </c:pt>
                <c:pt idx="1410">
                  <c:v>1080</c:v>
                </c:pt>
                <c:pt idx="1411">
                  <c:v>1080</c:v>
                </c:pt>
                <c:pt idx="1412">
                  <c:v>1080</c:v>
                </c:pt>
                <c:pt idx="1413">
                  <c:v>1080</c:v>
                </c:pt>
                <c:pt idx="1414">
                  <c:v>1080</c:v>
                </c:pt>
                <c:pt idx="1415">
                  <c:v>1080</c:v>
                </c:pt>
                <c:pt idx="1416">
                  <c:v>1080</c:v>
                </c:pt>
                <c:pt idx="1417">
                  <c:v>1080</c:v>
                </c:pt>
                <c:pt idx="1418">
                  <c:v>1080</c:v>
                </c:pt>
                <c:pt idx="1419">
                  <c:v>1080</c:v>
                </c:pt>
                <c:pt idx="1420">
                  <c:v>1080</c:v>
                </c:pt>
                <c:pt idx="1421">
                  <c:v>1080</c:v>
                </c:pt>
                <c:pt idx="1422">
                  <c:v>1090</c:v>
                </c:pt>
                <c:pt idx="1423">
                  <c:v>1090</c:v>
                </c:pt>
                <c:pt idx="1424">
                  <c:v>1090</c:v>
                </c:pt>
                <c:pt idx="1425">
                  <c:v>1090</c:v>
                </c:pt>
                <c:pt idx="1426">
                  <c:v>1090</c:v>
                </c:pt>
                <c:pt idx="1427">
                  <c:v>1090</c:v>
                </c:pt>
                <c:pt idx="1428">
                  <c:v>1090</c:v>
                </c:pt>
                <c:pt idx="1429">
                  <c:v>1090</c:v>
                </c:pt>
                <c:pt idx="1430">
                  <c:v>1090</c:v>
                </c:pt>
                <c:pt idx="1431">
                  <c:v>1090</c:v>
                </c:pt>
                <c:pt idx="1432">
                  <c:v>1090</c:v>
                </c:pt>
                <c:pt idx="1433">
                  <c:v>1090</c:v>
                </c:pt>
                <c:pt idx="1434">
                  <c:v>1090</c:v>
                </c:pt>
                <c:pt idx="1435">
                  <c:v>1090</c:v>
                </c:pt>
                <c:pt idx="1436">
                  <c:v>1090</c:v>
                </c:pt>
                <c:pt idx="1437">
                  <c:v>1090</c:v>
                </c:pt>
                <c:pt idx="1438">
                  <c:v>1090</c:v>
                </c:pt>
                <c:pt idx="1439">
                  <c:v>1090</c:v>
                </c:pt>
                <c:pt idx="1440">
                  <c:v>1090</c:v>
                </c:pt>
                <c:pt idx="1441">
                  <c:v>1090</c:v>
                </c:pt>
                <c:pt idx="1442">
                  <c:v>1090</c:v>
                </c:pt>
                <c:pt idx="1443">
                  <c:v>1100</c:v>
                </c:pt>
                <c:pt idx="1444">
                  <c:v>1100</c:v>
                </c:pt>
                <c:pt idx="1445">
                  <c:v>1100</c:v>
                </c:pt>
                <c:pt idx="1446">
                  <c:v>1100</c:v>
                </c:pt>
                <c:pt idx="1447">
                  <c:v>1100</c:v>
                </c:pt>
                <c:pt idx="1448">
                  <c:v>1100</c:v>
                </c:pt>
                <c:pt idx="1449">
                  <c:v>1100</c:v>
                </c:pt>
                <c:pt idx="1450">
                  <c:v>1100</c:v>
                </c:pt>
                <c:pt idx="1451">
                  <c:v>1100</c:v>
                </c:pt>
                <c:pt idx="1452">
                  <c:v>1100</c:v>
                </c:pt>
                <c:pt idx="1453">
                  <c:v>1100</c:v>
                </c:pt>
                <c:pt idx="1454">
                  <c:v>1100</c:v>
                </c:pt>
                <c:pt idx="1455">
                  <c:v>1100</c:v>
                </c:pt>
                <c:pt idx="1456">
                  <c:v>1100</c:v>
                </c:pt>
                <c:pt idx="1457">
                  <c:v>1100</c:v>
                </c:pt>
                <c:pt idx="1458">
                  <c:v>1100</c:v>
                </c:pt>
                <c:pt idx="1459">
                  <c:v>1100</c:v>
                </c:pt>
                <c:pt idx="1460">
                  <c:v>1100</c:v>
                </c:pt>
                <c:pt idx="1461">
                  <c:v>1100</c:v>
                </c:pt>
                <c:pt idx="1462">
                  <c:v>1100</c:v>
                </c:pt>
                <c:pt idx="1463">
                  <c:v>1110</c:v>
                </c:pt>
                <c:pt idx="1464">
                  <c:v>1110</c:v>
                </c:pt>
                <c:pt idx="1465">
                  <c:v>1110</c:v>
                </c:pt>
                <c:pt idx="1466">
                  <c:v>1110</c:v>
                </c:pt>
                <c:pt idx="1467">
                  <c:v>1110</c:v>
                </c:pt>
                <c:pt idx="1468">
                  <c:v>1110</c:v>
                </c:pt>
                <c:pt idx="1469">
                  <c:v>1110</c:v>
                </c:pt>
                <c:pt idx="1470">
                  <c:v>1110</c:v>
                </c:pt>
                <c:pt idx="1471">
                  <c:v>1110</c:v>
                </c:pt>
                <c:pt idx="1472">
                  <c:v>1110</c:v>
                </c:pt>
                <c:pt idx="1473">
                  <c:v>1110</c:v>
                </c:pt>
                <c:pt idx="1474">
                  <c:v>1110</c:v>
                </c:pt>
                <c:pt idx="1475">
                  <c:v>1110</c:v>
                </c:pt>
                <c:pt idx="1476">
                  <c:v>1110</c:v>
                </c:pt>
                <c:pt idx="1477">
                  <c:v>1110</c:v>
                </c:pt>
                <c:pt idx="1478">
                  <c:v>1110</c:v>
                </c:pt>
                <c:pt idx="1479">
                  <c:v>1110</c:v>
                </c:pt>
                <c:pt idx="1480">
                  <c:v>1110</c:v>
                </c:pt>
                <c:pt idx="1481">
                  <c:v>1110</c:v>
                </c:pt>
                <c:pt idx="1482">
                  <c:v>1110</c:v>
                </c:pt>
                <c:pt idx="1483">
                  <c:v>1110</c:v>
                </c:pt>
                <c:pt idx="1484">
                  <c:v>1120</c:v>
                </c:pt>
                <c:pt idx="1485">
                  <c:v>1120</c:v>
                </c:pt>
                <c:pt idx="1486">
                  <c:v>1120</c:v>
                </c:pt>
                <c:pt idx="1487">
                  <c:v>1120</c:v>
                </c:pt>
                <c:pt idx="1488">
                  <c:v>1120</c:v>
                </c:pt>
                <c:pt idx="1489">
                  <c:v>1120</c:v>
                </c:pt>
                <c:pt idx="1490">
                  <c:v>1120</c:v>
                </c:pt>
                <c:pt idx="1491">
                  <c:v>1120</c:v>
                </c:pt>
                <c:pt idx="1492">
                  <c:v>1120</c:v>
                </c:pt>
                <c:pt idx="1493">
                  <c:v>1120</c:v>
                </c:pt>
                <c:pt idx="1494">
                  <c:v>1120</c:v>
                </c:pt>
                <c:pt idx="1495">
                  <c:v>1120</c:v>
                </c:pt>
                <c:pt idx="1496">
                  <c:v>1120</c:v>
                </c:pt>
                <c:pt idx="1497">
                  <c:v>1120</c:v>
                </c:pt>
                <c:pt idx="1498">
                  <c:v>1120</c:v>
                </c:pt>
                <c:pt idx="1499">
                  <c:v>1120</c:v>
                </c:pt>
                <c:pt idx="1500">
                  <c:v>1120</c:v>
                </c:pt>
                <c:pt idx="1501">
                  <c:v>1120</c:v>
                </c:pt>
                <c:pt idx="1502">
                  <c:v>1120</c:v>
                </c:pt>
                <c:pt idx="1503">
                  <c:v>1120</c:v>
                </c:pt>
                <c:pt idx="1504">
                  <c:v>1120</c:v>
                </c:pt>
                <c:pt idx="1505">
                  <c:v>1130</c:v>
                </c:pt>
                <c:pt idx="1506">
                  <c:v>1130</c:v>
                </c:pt>
                <c:pt idx="1507">
                  <c:v>1130</c:v>
                </c:pt>
                <c:pt idx="1508">
                  <c:v>1130</c:v>
                </c:pt>
                <c:pt idx="1509">
                  <c:v>1130</c:v>
                </c:pt>
                <c:pt idx="1510">
                  <c:v>1130</c:v>
                </c:pt>
                <c:pt idx="1511">
                  <c:v>1130</c:v>
                </c:pt>
                <c:pt idx="1512">
                  <c:v>1130</c:v>
                </c:pt>
                <c:pt idx="1513">
                  <c:v>1130</c:v>
                </c:pt>
                <c:pt idx="1514">
                  <c:v>1130</c:v>
                </c:pt>
                <c:pt idx="1515">
                  <c:v>1130</c:v>
                </c:pt>
                <c:pt idx="1516">
                  <c:v>1130</c:v>
                </c:pt>
                <c:pt idx="1517">
                  <c:v>1130</c:v>
                </c:pt>
                <c:pt idx="1518">
                  <c:v>1130</c:v>
                </c:pt>
                <c:pt idx="1519">
                  <c:v>1130</c:v>
                </c:pt>
                <c:pt idx="1520">
                  <c:v>1130</c:v>
                </c:pt>
                <c:pt idx="1521">
                  <c:v>1130</c:v>
                </c:pt>
                <c:pt idx="1522">
                  <c:v>1130</c:v>
                </c:pt>
                <c:pt idx="1523">
                  <c:v>1130</c:v>
                </c:pt>
                <c:pt idx="1524">
                  <c:v>1130</c:v>
                </c:pt>
                <c:pt idx="1525">
                  <c:v>1130</c:v>
                </c:pt>
                <c:pt idx="1526">
                  <c:v>1140</c:v>
                </c:pt>
                <c:pt idx="1527">
                  <c:v>1140</c:v>
                </c:pt>
                <c:pt idx="1528">
                  <c:v>1140</c:v>
                </c:pt>
                <c:pt idx="1529">
                  <c:v>1140</c:v>
                </c:pt>
                <c:pt idx="1530">
                  <c:v>1140</c:v>
                </c:pt>
                <c:pt idx="1531">
                  <c:v>1140</c:v>
                </c:pt>
                <c:pt idx="1532">
                  <c:v>1140</c:v>
                </c:pt>
                <c:pt idx="1533">
                  <c:v>1140</c:v>
                </c:pt>
                <c:pt idx="1534">
                  <c:v>1140</c:v>
                </c:pt>
                <c:pt idx="1535">
                  <c:v>1140</c:v>
                </c:pt>
                <c:pt idx="1536">
                  <c:v>1140</c:v>
                </c:pt>
                <c:pt idx="1537">
                  <c:v>1140</c:v>
                </c:pt>
                <c:pt idx="1538">
                  <c:v>1140</c:v>
                </c:pt>
                <c:pt idx="1539">
                  <c:v>1140</c:v>
                </c:pt>
                <c:pt idx="1540">
                  <c:v>1140</c:v>
                </c:pt>
                <c:pt idx="1541">
                  <c:v>1140</c:v>
                </c:pt>
                <c:pt idx="1542">
                  <c:v>1140</c:v>
                </c:pt>
                <c:pt idx="1543">
                  <c:v>1140</c:v>
                </c:pt>
                <c:pt idx="1544">
                  <c:v>1140</c:v>
                </c:pt>
                <c:pt idx="1545">
                  <c:v>1140</c:v>
                </c:pt>
                <c:pt idx="1546">
                  <c:v>1150</c:v>
                </c:pt>
                <c:pt idx="1547">
                  <c:v>1150</c:v>
                </c:pt>
                <c:pt idx="1548">
                  <c:v>1150</c:v>
                </c:pt>
                <c:pt idx="1549">
                  <c:v>1150</c:v>
                </c:pt>
                <c:pt idx="1550">
                  <c:v>1150</c:v>
                </c:pt>
                <c:pt idx="1551">
                  <c:v>1150</c:v>
                </c:pt>
                <c:pt idx="1552">
                  <c:v>1150</c:v>
                </c:pt>
                <c:pt idx="1553">
                  <c:v>1150</c:v>
                </c:pt>
                <c:pt idx="1554">
                  <c:v>1150</c:v>
                </c:pt>
                <c:pt idx="1555">
                  <c:v>1150</c:v>
                </c:pt>
                <c:pt idx="1556">
                  <c:v>1150</c:v>
                </c:pt>
                <c:pt idx="1557">
                  <c:v>1150</c:v>
                </c:pt>
                <c:pt idx="1558">
                  <c:v>1150</c:v>
                </c:pt>
                <c:pt idx="1559">
                  <c:v>1150</c:v>
                </c:pt>
                <c:pt idx="1560">
                  <c:v>1150</c:v>
                </c:pt>
                <c:pt idx="1561">
                  <c:v>1150</c:v>
                </c:pt>
                <c:pt idx="1562">
                  <c:v>1150</c:v>
                </c:pt>
                <c:pt idx="1563">
                  <c:v>1150</c:v>
                </c:pt>
                <c:pt idx="1564">
                  <c:v>1150</c:v>
                </c:pt>
                <c:pt idx="1565">
                  <c:v>1150</c:v>
                </c:pt>
                <c:pt idx="1566">
                  <c:v>1150</c:v>
                </c:pt>
                <c:pt idx="1567">
                  <c:v>1160</c:v>
                </c:pt>
                <c:pt idx="1568">
                  <c:v>1160</c:v>
                </c:pt>
                <c:pt idx="1569">
                  <c:v>1160</c:v>
                </c:pt>
                <c:pt idx="1570">
                  <c:v>1160</c:v>
                </c:pt>
                <c:pt idx="1571">
                  <c:v>1160</c:v>
                </c:pt>
                <c:pt idx="1572">
                  <c:v>1160</c:v>
                </c:pt>
                <c:pt idx="1573">
                  <c:v>1160</c:v>
                </c:pt>
                <c:pt idx="1574">
                  <c:v>1160</c:v>
                </c:pt>
                <c:pt idx="1575">
                  <c:v>1160</c:v>
                </c:pt>
                <c:pt idx="1576">
                  <c:v>1160</c:v>
                </c:pt>
                <c:pt idx="1577">
                  <c:v>1160</c:v>
                </c:pt>
                <c:pt idx="1578">
                  <c:v>1160</c:v>
                </c:pt>
                <c:pt idx="1579">
                  <c:v>1160</c:v>
                </c:pt>
                <c:pt idx="1580">
                  <c:v>1160</c:v>
                </c:pt>
                <c:pt idx="1581">
                  <c:v>1160</c:v>
                </c:pt>
                <c:pt idx="1582">
                  <c:v>1160</c:v>
                </c:pt>
                <c:pt idx="1583">
                  <c:v>1160</c:v>
                </c:pt>
                <c:pt idx="1584">
                  <c:v>1160</c:v>
                </c:pt>
                <c:pt idx="1585">
                  <c:v>1160</c:v>
                </c:pt>
                <c:pt idx="1586">
                  <c:v>1160</c:v>
                </c:pt>
                <c:pt idx="1587">
                  <c:v>1160</c:v>
                </c:pt>
                <c:pt idx="1588">
                  <c:v>1170</c:v>
                </c:pt>
                <c:pt idx="1589">
                  <c:v>1170</c:v>
                </c:pt>
                <c:pt idx="1590">
                  <c:v>1170</c:v>
                </c:pt>
                <c:pt idx="1591">
                  <c:v>1170</c:v>
                </c:pt>
                <c:pt idx="1592">
                  <c:v>1170</c:v>
                </c:pt>
                <c:pt idx="1593">
                  <c:v>1170</c:v>
                </c:pt>
                <c:pt idx="1594">
                  <c:v>1170</c:v>
                </c:pt>
                <c:pt idx="1595">
                  <c:v>1170</c:v>
                </c:pt>
                <c:pt idx="1596">
                  <c:v>1170</c:v>
                </c:pt>
                <c:pt idx="1597">
                  <c:v>1170</c:v>
                </c:pt>
                <c:pt idx="1598">
                  <c:v>1170</c:v>
                </c:pt>
                <c:pt idx="1599">
                  <c:v>1170</c:v>
                </c:pt>
                <c:pt idx="1600">
                  <c:v>1170</c:v>
                </c:pt>
                <c:pt idx="1601">
                  <c:v>1170</c:v>
                </c:pt>
                <c:pt idx="1602">
                  <c:v>1170</c:v>
                </c:pt>
                <c:pt idx="1603">
                  <c:v>1170</c:v>
                </c:pt>
                <c:pt idx="1604">
                  <c:v>1170</c:v>
                </c:pt>
                <c:pt idx="1605">
                  <c:v>1170</c:v>
                </c:pt>
                <c:pt idx="1606">
                  <c:v>1170</c:v>
                </c:pt>
                <c:pt idx="1607">
                  <c:v>1170</c:v>
                </c:pt>
                <c:pt idx="1608">
                  <c:v>1170</c:v>
                </c:pt>
                <c:pt idx="1609">
                  <c:v>1180</c:v>
                </c:pt>
                <c:pt idx="1610">
                  <c:v>1180</c:v>
                </c:pt>
                <c:pt idx="1611">
                  <c:v>1180</c:v>
                </c:pt>
                <c:pt idx="1612">
                  <c:v>1180</c:v>
                </c:pt>
                <c:pt idx="1613">
                  <c:v>1180</c:v>
                </c:pt>
                <c:pt idx="1614">
                  <c:v>1180</c:v>
                </c:pt>
                <c:pt idx="1615">
                  <c:v>1180</c:v>
                </c:pt>
                <c:pt idx="1616">
                  <c:v>1180</c:v>
                </c:pt>
                <c:pt idx="1617">
                  <c:v>1180</c:v>
                </c:pt>
                <c:pt idx="1618">
                  <c:v>1180</c:v>
                </c:pt>
                <c:pt idx="1619">
                  <c:v>1180</c:v>
                </c:pt>
                <c:pt idx="1620">
                  <c:v>1180</c:v>
                </c:pt>
                <c:pt idx="1621">
                  <c:v>1180</c:v>
                </c:pt>
                <c:pt idx="1622">
                  <c:v>1180</c:v>
                </c:pt>
                <c:pt idx="1623">
                  <c:v>1180</c:v>
                </c:pt>
                <c:pt idx="1624">
                  <c:v>1180</c:v>
                </c:pt>
                <c:pt idx="1625">
                  <c:v>1180</c:v>
                </c:pt>
                <c:pt idx="1626">
                  <c:v>1180</c:v>
                </c:pt>
                <c:pt idx="1627">
                  <c:v>1180</c:v>
                </c:pt>
                <c:pt idx="1628">
                  <c:v>1180</c:v>
                </c:pt>
                <c:pt idx="1629">
                  <c:v>1190</c:v>
                </c:pt>
                <c:pt idx="1630">
                  <c:v>1190</c:v>
                </c:pt>
                <c:pt idx="1631">
                  <c:v>1190</c:v>
                </c:pt>
                <c:pt idx="1632">
                  <c:v>1190</c:v>
                </c:pt>
                <c:pt idx="1633">
                  <c:v>1190</c:v>
                </c:pt>
                <c:pt idx="1634">
                  <c:v>1190</c:v>
                </c:pt>
                <c:pt idx="1635">
                  <c:v>1190</c:v>
                </c:pt>
                <c:pt idx="1636">
                  <c:v>1190</c:v>
                </c:pt>
                <c:pt idx="1637">
                  <c:v>1190</c:v>
                </c:pt>
                <c:pt idx="1638">
                  <c:v>1190</c:v>
                </c:pt>
                <c:pt idx="1639">
                  <c:v>1190</c:v>
                </c:pt>
                <c:pt idx="1640">
                  <c:v>1190</c:v>
                </c:pt>
                <c:pt idx="1641">
                  <c:v>1190</c:v>
                </c:pt>
                <c:pt idx="1642">
                  <c:v>1190</c:v>
                </c:pt>
                <c:pt idx="1643">
                  <c:v>1190</c:v>
                </c:pt>
                <c:pt idx="1644">
                  <c:v>1190</c:v>
                </c:pt>
                <c:pt idx="1645">
                  <c:v>1190</c:v>
                </c:pt>
                <c:pt idx="1646">
                  <c:v>1190</c:v>
                </c:pt>
                <c:pt idx="1647">
                  <c:v>1190</c:v>
                </c:pt>
                <c:pt idx="1648">
                  <c:v>1190</c:v>
                </c:pt>
                <c:pt idx="1649">
                  <c:v>1190</c:v>
                </c:pt>
                <c:pt idx="1650">
                  <c:v>1200</c:v>
                </c:pt>
                <c:pt idx="1651">
                  <c:v>1200</c:v>
                </c:pt>
                <c:pt idx="1652">
                  <c:v>1200</c:v>
                </c:pt>
                <c:pt idx="1653">
                  <c:v>1200</c:v>
                </c:pt>
                <c:pt idx="1654">
                  <c:v>1200</c:v>
                </c:pt>
                <c:pt idx="1655">
                  <c:v>1200</c:v>
                </c:pt>
                <c:pt idx="1656">
                  <c:v>1200</c:v>
                </c:pt>
                <c:pt idx="1657">
                  <c:v>1200</c:v>
                </c:pt>
                <c:pt idx="1658">
                  <c:v>1200</c:v>
                </c:pt>
                <c:pt idx="1659">
                  <c:v>1200</c:v>
                </c:pt>
                <c:pt idx="1660">
                  <c:v>1200</c:v>
                </c:pt>
                <c:pt idx="1661">
                  <c:v>1200</c:v>
                </c:pt>
                <c:pt idx="1662">
                  <c:v>1200</c:v>
                </c:pt>
                <c:pt idx="1663">
                  <c:v>1200</c:v>
                </c:pt>
                <c:pt idx="1664">
                  <c:v>1200</c:v>
                </c:pt>
                <c:pt idx="1665">
                  <c:v>1200</c:v>
                </c:pt>
                <c:pt idx="1666">
                  <c:v>1200</c:v>
                </c:pt>
                <c:pt idx="1667">
                  <c:v>1200</c:v>
                </c:pt>
                <c:pt idx="1668">
                  <c:v>1200</c:v>
                </c:pt>
                <c:pt idx="1669">
                  <c:v>1200</c:v>
                </c:pt>
                <c:pt idx="1670">
                  <c:v>1200</c:v>
                </c:pt>
                <c:pt idx="1671">
                  <c:v>1210</c:v>
                </c:pt>
                <c:pt idx="1672">
                  <c:v>1210</c:v>
                </c:pt>
                <c:pt idx="1673">
                  <c:v>1210</c:v>
                </c:pt>
                <c:pt idx="1674">
                  <c:v>1210</c:v>
                </c:pt>
                <c:pt idx="1675">
                  <c:v>1210</c:v>
                </c:pt>
                <c:pt idx="1676">
                  <c:v>1210</c:v>
                </c:pt>
                <c:pt idx="1677">
                  <c:v>1210</c:v>
                </c:pt>
                <c:pt idx="1678">
                  <c:v>1210</c:v>
                </c:pt>
                <c:pt idx="1679">
                  <c:v>1210</c:v>
                </c:pt>
                <c:pt idx="1680">
                  <c:v>1210</c:v>
                </c:pt>
                <c:pt idx="1681">
                  <c:v>1210</c:v>
                </c:pt>
                <c:pt idx="1682">
                  <c:v>1210</c:v>
                </c:pt>
                <c:pt idx="1683">
                  <c:v>1210</c:v>
                </c:pt>
                <c:pt idx="1684">
                  <c:v>1210</c:v>
                </c:pt>
                <c:pt idx="1685">
                  <c:v>1210</c:v>
                </c:pt>
                <c:pt idx="1686">
                  <c:v>1210</c:v>
                </c:pt>
                <c:pt idx="1687">
                  <c:v>1210</c:v>
                </c:pt>
                <c:pt idx="1688">
                  <c:v>1210</c:v>
                </c:pt>
                <c:pt idx="1689">
                  <c:v>1210</c:v>
                </c:pt>
                <c:pt idx="1690">
                  <c:v>1210</c:v>
                </c:pt>
                <c:pt idx="1691">
                  <c:v>1210</c:v>
                </c:pt>
                <c:pt idx="1692">
                  <c:v>1220</c:v>
                </c:pt>
                <c:pt idx="1693">
                  <c:v>1220</c:v>
                </c:pt>
                <c:pt idx="1694">
                  <c:v>1220</c:v>
                </c:pt>
                <c:pt idx="1695">
                  <c:v>1220</c:v>
                </c:pt>
                <c:pt idx="1696">
                  <c:v>1220</c:v>
                </c:pt>
                <c:pt idx="1697">
                  <c:v>1220</c:v>
                </c:pt>
                <c:pt idx="1698">
                  <c:v>1220</c:v>
                </c:pt>
                <c:pt idx="1699">
                  <c:v>1220</c:v>
                </c:pt>
                <c:pt idx="1700">
                  <c:v>1220</c:v>
                </c:pt>
                <c:pt idx="1701">
                  <c:v>1220</c:v>
                </c:pt>
                <c:pt idx="1702">
                  <c:v>1220</c:v>
                </c:pt>
                <c:pt idx="1703">
                  <c:v>1220</c:v>
                </c:pt>
                <c:pt idx="1704">
                  <c:v>1220</c:v>
                </c:pt>
                <c:pt idx="1705">
                  <c:v>1220</c:v>
                </c:pt>
                <c:pt idx="1706">
                  <c:v>1220</c:v>
                </c:pt>
                <c:pt idx="1707">
                  <c:v>1220</c:v>
                </c:pt>
                <c:pt idx="1708">
                  <c:v>1220</c:v>
                </c:pt>
                <c:pt idx="1709">
                  <c:v>1220</c:v>
                </c:pt>
                <c:pt idx="1710">
                  <c:v>1220</c:v>
                </c:pt>
                <c:pt idx="1711">
                  <c:v>1220</c:v>
                </c:pt>
                <c:pt idx="1712">
                  <c:v>1230</c:v>
                </c:pt>
                <c:pt idx="1713">
                  <c:v>1230</c:v>
                </c:pt>
                <c:pt idx="1714">
                  <c:v>1230</c:v>
                </c:pt>
                <c:pt idx="1715">
                  <c:v>1230</c:v>
                </c:pt>
                <c:pt idx="1716">
                  <c:v>1230</c:v>
                </c:pt>
                <c:pt idx="1717">
                  <c:v>1230</c:v>
                </c:pt>
                <c:pt idx="1718">
                  <c:v>1230</c:v>
                </c:pt>
                <c:pt idx="1719">
                  <c:v>1230</c:v>
                </c:pt>
                <c:pt idx="1720">
                  <c:v>1230</c:v>
                </c:pt>
                <c:pt idx="1721">
                  <c:v>1230</c:v>
                </c:pt>
                <c:pt idx="1722">
                  <c:v>1230</c:v>
                </c:pt>
                <c:pt idx="1723">
                  <c:v>1230</c:v>
                </c:pt>
                <c:pt idx="1724">
                  <c:v>1230</c:v>
                </c:pt>
                <c:pt idx="1725">
                  <c:v>1230</c:v>
                </c:pt>
                <c:pt idx="1726">
                  <c:v>1230</c:v>
                </c:pt>
                <c:pt idx="1727">
                  <c:v>1230</c:v>
                </c:pt>
                <c:pt idx="1728">
                  <c:v>1230</c:v>
                </c:pt>
                <c:pt idx="1729">
                  <c:v>1230</c:v>
                </c:pt>
                <c:pt idx="1730">
                  <c:v>1230</c:v>
                </c:pt>
                <c:pt idx="1731">
                  <c:v>1230</c:v>
                </c:pt>
                <c:pt idx="1732">
                  <c:v>1230</c:v>
                </c:pt>
                <c:pt idx="1733">
                  <c:v>1240</c:v>
                </c:pt>
                <c:pt idx="1734">
                  <c:v>1240</c:v>
                </c:pt>
                <c:pt idx="1735">
                  <c:v>1240</c:v>
                </c:pt>
                <c:pt idx="1736">
                  <c:v>1240</c:v>
                </c:pt>
                <c:pt idx="1737">
                  <c:v>1240</c:v>
                </c:pt>
                <c:pt idx="1738">
                  <c:v>1240</c:v>
                </c:pt>
                <c:pt idx="1739">
                  <c:v>1240</c:v>
                </c:pt>
                <c:pt idx="1740">
                  <c:v>1240</c:v>
                </c:pt>
                <c:pt idx="1741">
                  <c:v>1240</c:v>
                </c:pt>
                <c:pt idx="1742">
                  <c:v>1240</c:v>
                </c:pt>
                <c:pt idx="1743">
                  <c:v>1240</c:v>
                </c:pt>
                <c:pt idx="1744">
                  <c:v>1240</c:v>
                </c:pt>
                <c:pt idx="1745">
                  <c:v>1240</c:v>
                </c:pt>
                <c:pt idx="1746">
                  <c:v>1240</c:v>
                </c:pt>
                <c:pt idx="1747">
                  <c:v>1240</c:v>
                </c:pt>
                <c:pt idx="1748">
                  <c:v>1240</c:v>
                </c:pt>
                <c:pt idx="1749">
                  <c:v>1240</c:v>
                </c:pt>
                <c:pt idx="1750">
                  <c:v>1240</c:v>
                </c:pt>
                <c:pt idx="1751">
                  <c:v>1240</c:v>
                </c:pt>
                <c:pt idx="1752">
                  <c:v>1240</c:v>
                </c:pt>
                <c:pt idx="1753">
                  <c:v>1240</c:v>
                </c:pt>
                <c:pt idx="1754">
                  <c:v>1250</c:v>
                </c:pt>
                <c:pt idx="1755">
                  <c:v>1250</c:v>
                </c:pt>
                <c:pt idx="1756">
                  <c:v>1250</c:v>
                </c:pt>
                <c:pt idx="1757">
                  <c:v>1250</c:v>
                </c:pt>
                <c:pt idx="1758">
                  <c:v>1250</c:v>
                </c:pt>
                <c:pt idx="1759">
                  <c:v>1250</c:v>
                </c:pt>
                <c:pt idx="1760">
                  <c:v>1250</c:v>
                </c:pt>
                <c:pt idx="1761">
                  <c:v>1250</c:v>
                </c:pt>
                <c:pt idx="1762">
                  <c:v>1250</c:v>
                </c:pt>
                <c:pt idx="1763">
                  <c:v>1250</c:v>
                </c:pt>
                <c:pt idx="1764">
                  <c:v>1250</c:v>
                </c:pt>
                <c:pt idx="1765">
                  <c:v>1250</c:v>
                </c:pt>
                <c:pt idx="1766">
                  <c:v>1250</c:v>
                </c:pt>
                <c:pt idx="1767">
                  <c:v>1250</c:v>
                </c:pt>
                <c:pt idx="1768">
                  <c:v>1250</c:v>
                </c:pt>
                <c:pt idx="1769">
                  <c:v>1250</c:v>
                </c:pt>
                <c:pt idx="1770">
                  <c:v>1250</c:v>
                </c:pt>
                <c:pt idx="1771">
                  <c:v>1250</c:v>
                </c:pt>
                <c:pt idx="1772">
                  <c:v>1250</c:v>
                </c:pt>
                <c:pt idx="1773">
                  <c:v>1250</c:v>
                </c:pt>
                <c:pt idx="1774">
                  <c:v>1250</c:v>
                </c:pt>
                <c:pt idx="1775">
                  <c:v>1260</c:v>
                </c:pt>
                <c:pt idx="1776">
                  <c:v>1260</c:v>
                </c:pt>
                <c:pt idx="1777">
                  <c:v>1260</c:v>
                </c:pt>
                <c:pt idx="1778">
                  <c:v>1260</c:v>
                </c:pt>
                <c:pt idx="1779">
                  <c:v>1260</c:v>
                </c:pt>
                <c:pt idx="1780">
                  <c:v>1260</c:v>
                </c:pt>
                <c:pt idx="1781">
                  <c:v>1260</c:v>
                </c:pt>
                <c:pt idx="1782">
                  <c:v>1260</c:v>
                </c:pt>
                <c:pt idx="1783">
                  <c:v>1260</c:v>
                </c:pt>
                <c:pt idx="1784">
                  <c:v>1260</c:v>
                </c:pt>
                <c:pt idx="1785">
                  <c:v>1260</c:v>
                </c:pt>
                <c:pt idx="1786">
                  <c:v>1260</c:v>
                </c:pt>
                <c:pt idx="1787">
                  <c:v>1260</c:v>
                </c:pt>
                <c:pt idx="1788">
                  <c:v>1260</c:v>
                </c:pt>
                <c:pt idx="1789">
                  <c:v>1260</c:v>
                </c:pt>
                <c:pt idx="1790">
                  <c:v>1260</c:v>
                </c:pt>
                <c:pt idx="1791">
                  <c:v>1260</c:v>
                </c:pt>
                <c:pt idx="1792">
                  <c:v>1260</c:v>
                </c:pt>
                <c:pt idx="1793">
                  <c:v>1260</c:v>
                </c:pt>
                <c:pt idx="1794">
                  <c:v>1260</c:v>
                </c:pt>
                <c:pt idx="1795">
                  <c:v>1270</c:v>
                </c:pt>
                <c:pt idx="1796">
                  <c:v>1270</c:v>
                </c:pt>
                <c:pt idx="1797">
                  <c:v>1270</c:v>
                </c:pt>
                <c:pt idx="1798">
                  <c:v>1270</c:v>
                </c:pt>
                <c:pt idx="1799">
                  <c:v>1270</c:v>
                </c:pt>
                <c:pt idx="1800">
                  <c:v>1270</c:v>
                </c:pt>
                <c:pt idx="1801">
                  <c:v>1270</c:v>
                </c:pt>
                <c:pt idx="1802">
                  <c:v>1270</c:v>
                </c:pt>
                <c:pt idx="1803">
                  <c:v>1270</c:v>
                </c:pt>
                <c:pt idx="1804">
                  <c:v>1270</c:v>
                </c:pt>
                <c:pt idx="1805">
                  <c:v>1270</c:v>
                </c:pt>
                <c:pt idx="1806">
                  <c:v>1270</c:v>
                </c:pt>
                <c:pt idx="1807">
                  <c:v>1270</c:v>
                </c:pt>
                <c:pt idx="1808">
                  <c:v>1270</c:v>
                </c:pt>
                <c:pt idx="1809">
                  <c:v>1270</c:v>
                </c:pt>
                <c:pt idx="1810">
                  <c:v>1270</c:v>
                </c:pt>
                <c:pt idx="1811">
                  <c:v>1270</c:v>
                </c:pt>
                <c:pt idx="1812">
                  <c:v>1270</c:v>
                </c:pt>
                <c:pt idx="1813">
                  <c:v>1270</c:v>
                </c:pt>
                <c:pt idx="1814">
                  <c:v>1270</c:v>
                </c:pt>
                <c:pt idx="1815">
                  <c:v>1270</c:v>
                </c:pt>
                <c:pt idx="1816">
                  <c:v>1280</c:v>
                </c:pt>
                <c:pt idx="1817">
                  <c:v>1280</c:v>
                </c:pt>
                <c:pt idx="1818">
                  <c:v>1280</c:v>
                </c:pt>
                <c:pt idx="1819">
                  <c:v>1280</c:v>
                </c:pt>
                <c:pt idx="1820">
                  <c:v>1280</c:v>
                </c:pt>
                <c:pt idx="1821">
                  <c:v>1280</c:v>
                </c:pt>
                <c:pt idx="1822">
                  <c:v>1280</c:v>
                </c:pt>
                <c:pt idx="1823">
                  <c:v>1280</c:v>
                </c:pt>
                <c:pt idx="1824">
                  <c:v>1280</c:v>
                </c:pt>
                <c:pt idx="1825">
                  <c:v>1280</c:v>
                </c:pt>
                <c:pt idx="1826">
                  <c:v>1280</c:v>
                </c:pt>
                <c:pt idx="1827">
                  <c:v>1280</c:v>
                </c:pt>
                <c:pt idx="1828">
                  <c:v>1280</c:v>
                </c:pt>
                <c:pt idx="1829">
                  <c:v>1280</c:v>
                </c:pt>
                <c:pt idx="1830">
                  <c:v>1280</c:v>
                </c:pt>
                <c:pt idx="1831">
                  <c:v>1280</c:v>
                </c:pt>
                <c:pt idx="1832">
                  <c:v>1280</c:v>
                </c:pt>
                <c:pt idx="1833">
                  <c:v>1280</c:v>
                </c:pt>
                <c:pt idx="1834">
                  <c:v>1280</c:v>
                </c:pt>
                <c:pt idx="1835">
                  <c:v>1280</c:v>
                </c:pt>
                <c:pt idx="1836">
                  <c:v>1280</c:v>
                </c:pt>
                <c:pt idx="1837">
                  <c:v>1290</c:v>
                </c:pt>
                <c:pt idx="1838">
                  <c:v>1290</c:v>
                </c:pt>
                <c:pt idx="1839">
                  <c:v>1290</c:v>
                </c:pt>
                <c:pt idx="1840">
                  <c:v>1290</c:v>
                </c:pt>
                <c:pt idx="1841">
                  <c:v>1290</c:v>
                </c:pt>
                <c:pt idx="1842">
                  <c:v>1290</c:v>
                </c:pt>
                <c:pt idx="1843">
                  <c:v>1290</c:v>
                </c:pt>
                <c:pt idx="1844">
                  <c:v>1290</c:v>
                </c:pt>
                <c:pt idx="1845">
                  <c:v>1290</c:v>
                </c:pt>
                <c:pt idx="1846">
                  <c:v>1290</c:v>
                </c:pt>
                <c:pt idx="1847">
                  <c:v>1290</c:v>
                </c:pt>
                <c:pt idx="1848">
                  <c:v>1290</c:v>
                </c:pt>
                <c:pt idx="1849">
                  <c:v>1290</c:v>
                </c:pt>
                <c:pt idx="1850">
                  <c:v>1290</c:v>
                </c:pt>
                <c:pt idx="1851">
                  <c:v>1290</c:v>
                </c:pt>
                <c:pt idx="1852">
                  <c:v>1290</c:v>
                </c:pt>
                <c:pt idx="1853">
                  <c:v>1290</c:v>
                </c:pt>
                <c:pt idx="1854">
                  <c:v>1290</c:v>
                </c:pt>
                <c:pt idx="1855">
                  <c:v>1290</c:v>
                </c:pt>
                <c:pt idx="1856">
                  <c:v>1290</c:v>
                </c:pt>
                <c:pt idx="1857">
                  <c:v>1290</c:v>
                </c:pt>
                <c:pt idx="1858">
                  <c:v>1300</c:v>
                </c:pt>
                <c:pt idx="1859">
                  <c:v>1300</c:v>
                </c:pt>
                <c:pt idx="1860">
                  <c:v>1300</c:v>
                </c:pt>
                <c:pt idx="1861">
                  <c:v>1300</c:v>
                </c:pt>
                <c:pt idx="1862">
                  <c:v>1300</c:v>
                </c:pt>
                <c:pt idx="1863">
                  <c:v>1300</c:v>
                </c:pt>
                <c:pt idx="1864">
                  <c:v>1300</c:v>
                </c:pt>
                <c:pt idx="1865">
                  <c:v>1300</c:v>
                </c:pt>
                <c:pt idx="1866">
                  <c:v>1300</c:v>
                </c:pt>
                <c:pt idx="1867">
                  <c:v>1300</c:v>
                </c:pt>
                <c:pt idx="1868">
                  <c:v>1300</c:v>
                </c:pt>
                <c:pt idx="1869">
                  <c:v>1300</c:v>
                </c:pt>
                <c:pt idx="1870">
                  <c:v>1300</c:v>
                </c:pt>
                <c:pt idx="1871">
                  <c:v>1300</c:v>
                </c:pt>
                <c:pt idx="1872">
                  <c:v>1300</c:v>
                </c:pt>
                <c:pt idx="1873">
                  <c:v>1300</c:v>
                </c:pt>
                <c:pt idx="1874">
                  <c:v>1300</c:v>
                </c:pt>
                <c:pt idx="1875">
                  <c:v>1300</c:v>
                </c:pt>
                <c:pt idx="1876">
                  <c:v>1300</c:v>
                </c:pt>
                <c:pt idx="1877">
                  <c:v>1300</c:v>
                </c:pt>
                <c:pt idx="1878">
                  <c:v>1310</c:v>
                </c:pt>
                <c:pt idx="1879">
                  <c:v>1310</c:v>
                </c:pt>
                <c:pt idx="1880">
                  <c:v>1310</c:v>
                </c:pt>
                <c:pt idx="1881">
                  <c:v>1310</c:v>
                </c:pt>
                <c:pt idx="1882">
                  <c:v>1310</c:v>
                </c:pt>
                <c:pt idx="1883">
                  <c:v>1310</c:v>
                </c:pt>
                <c:pt idx="1884">
                  <c:v>1310</c:v>
                </c:pt>
                <c:pt idx="1885">
                  <c:v>1310</c:v>
                </c:pt>
                <c:pt idx="1886">
                  <c:v>1310</c:v>
                </c:pt>
                <c:pt idx="1887">
                  <c:v>1310</c:v>
                </c:pt>
                <c:pt idx="1888">
                  <c:v>1310</c:v>
                </c:pt>
                <c:pt idx="1889">
                  <c:v>1310</c:v>
                </c:pt>
                <c:pt idx="1890">
                  <c:v>1310</c:v>
                </c:pt>
                <c:pt idx="1891">
                  <c:v>1310</c:v>
                </c:pt>
                <c:pt idx="1892">
                  <c:v>1310</c:v>
                </c:pt>
                <c:pt idx="1893">
                  <c:v>1310</c:v>
                </c:pt>
                <c:pt idx="1894">
                  <c:v>1310</c:v>
                </c:pt>
                <c:pt idx="1895">
                  <c:v>1310</c:v>
                </c:pt>
                <c:pt idx="1896">
                  <c:v>1310</c:v>
                </c:pt>
                <c:pt idx="1897">
                  <c:v>1310</c:v>
                </c:pt>
                <c:pt idx="1898">
                  <c:v>1310</c:v>
                </c:pt>
                <c:pt idx="1899">
                  <c:v>1320</c:v>
                </c:pt>
                <c:pt idx="1900">
                  <c:v>1320</c:v>
                </c:pt>
                <c:pt idx="1901">
                  <c:v>1320</c:v>
                </c:pt>
                <c:pt idx="1902">
                  <c:v>1320</c:v>
                </c:pt>
                <c:pt idx="1903">
                  <c:v>1320</c:v>
                </c:pt>
                <c:pt idx="1904">
                  <c:v>1320</c:v>
                </c:pt>
                <c:pt idx="1905">
                  <c:v>1320</c:v>
                </c:pt>
                <c:pt idx="1906">
                  <c:v>1320</c:v>
                </c:pt>
                <c:pt idx="1907">
                  <c:v>1320</c:v>
                </c:pt>
                <c:pt idx="1908">
                  <c:v>1320</c:v>
                </c:pt>
                <c:pt idx="1909">
                  <c:v>1320</c:v>
                </c:pt>
                <c:pt idx="1910">
                  <c:v>1320</c:v>
                </c:pt>
                <c:pt idx="1911">
                  <c:v>1320</c:v>
                </c:pt>
                <c:pt idx="1912">
                  <c:v>1320</c:v>
                </c:pt>
                <c:pt idx="1913">
                  <c:v>1320</c:v>
                </c:pt>
                <c:pt idx="1914">
                  <c:v>1320</c:v>
                </c:pt>
                <c:pt idx="1915">
                  <c:v>1320</c:v>
                </c:pt>
                <c:pt idx="1916">
                  <c:v>1320</c:v>
                </c:pt>
                <c:pt idx="1917">
                  <c:v>1320</c:v>
                </c:pt>
                <c:pt idx="1918">
                  <c:v>1320</c:v>
                </c:pt>
                <c:pt idx="1919">
                  <c:v>1320</c:v>
                </c:pt>
                <c:pt idx="1920">
                  <c:v>1330</c:v>
                </c:pt>
                <c:pt idx="1921">
                  <c:v>1330</c:v>
                </c:pt>
                <c:pt idx="1922">
                  <c:v>1330</c:v>
                </c:pt>
                <c:pt idx="1923">
                  <c:v>1330</c:v>
                </c:pt>
                <c:pt idx="1924">
                  <c:v>1330</c:v>
                </c:pt>
                <c:pt idx="1925">
                  <c:v>1330</c:v>
                </c:pt>
                <c:pt idx="1926">
                  <c:v>1330</c:v>
                </c:pt>
                <c:pt idx="1927">
                  <c:v>1330</c:v>
                </c:pt>
                <c:pt idx="1928">
                  <c:v>1330</c:v>
                </c:pt>
                <c:pt idx="1929">
                  <c:v>1330</c:v>
                </c:pt>
                <c:pt idx="1930">
                  <c:v>1330</c:v>
                </c:pt>
                <c:pt idx="1931">
                  <c:v>1330</c:v>
                </c:pt>
                <c:pt idx="1932">
                  <c:v>1330</c:v>
                </c:pt>
                <c:pt idx="1933">
                  <c:v>1330</c:v>
                </c:pt>
                <c:pt idx="1934">
                  <c:v>1330</c:v>
                </c:pt>
                <c:pt idx="1935">
                  <c:v>1330</c:v>
                </c:pt>
                <c:pt idx="1936">
                  <c:v>1330</c:v>
                </c:pt>
                <c:pt idx="1937">
                  <c:v>1330</c:v>
                </c:pt>
                <c:pt idx="1938">
                  <c:v>1330</c:v>
                </c:pt>
                <c:pt idx="1939">
                  <c:v>1330</c:v>
                </c:pt>
                <c:pt idx="1940">
                  <c:v>1330</c:v>
                </c:pt>
                <c:pt idx="1941">
                  <c:v>1340</c:v>
                </c:pt>
                <c:pt idx="1942">
                  <c:v>1340</c:v>
                </c:pt>
                <c:pt idx="1943">
                  <c:v>1340</c:v>
                </c:pt>
                <c:pt idx="1944">
                  <c:v>1340</c:v>
                </c:pt>
                <c:pt idx="1945">
                  <c:v>1340</c:v>
                </c:pt>
                <c:pt idx="1946">
                  <c:v>1340</c:v>
                </c:pt>
                <c:pt idx="1947">
                  <c:v>1340</c:v>
                </c:pt>
                <c:pt idx="1948">
                  <c:v>1340</c:v>
                </c:pt>
                <c:pt idx="1949">
                  <c:v>1340</c:v>
                </c:pt>
                <c:pt idx="1950">
                  <c:v>1340</c:v>
                </c:pt>
                <c:pt idx="1951">
                  <c:v>1340</c:v>
                </c:pt>
                <c:pt idx="1952">
                  <c:v>1340</c:v>
                </c:pt>
                <c:pt idx="1953">
                  <c:v>1340</c:v>
                </c:pt>
                <c:pt idx="1954">
                  <c:v>1340</c:v>
                </c:pt>
                <c:pt idx="1955">
                  <c:v>1340</c:v>
                </c:pt>
                <c:pt idx="1956">
                  <c:v>1340</c:v>
                </c:pt>
                <c:pt idx="1957">
                  <c:v>1340</c:v>
                </c:pt>
                <c:pt idx="1958">
                  <c:v>1340</c:v>
                </c:pt>
                <c:pt idx="1959">
                  <c:v>1340</c:v>
                </c:pt>
                <c:pt idx="1960">
                  <c:v>1340</c:v>
                </c:pt>
                <c:pt idx="1961">
                  <c:v>1350</c:v>
                </c:pt>
                <c:pt idx="1962">
                  <c:v>1350</c:v>
                </c:pt>
                <c:pt idx="1963">
                  <c:v>1350</c:v>
                </c:pt>
                <c:pt idx="1964">
                  <c:v>1350</c:v>
                </c:pt>
                <c:pt idx="1965">
                  <c:v>1350</c:v>
                </c:pt>
                <c:pt idx="1966">
                  <c:v>1350</c:v>
                </c:pt>
                <c:pt idx="1967">
                  <c:v>1350</c:v>
                </c:pt>
                <c:pt idx="1968">
                  <c:v>1350</c:v>
                </c:pt>
                <c:pt idx="1969">
                  <c:v>1350</c:v>
                </c:pt>
                <c:pt idx="1970">
                  <c:v>1350</c:v>
                </c:pt>
                <c:pt idx="1971">
                  <c:v>1350</c:v>
                </c:pt>
                <c:pt idx="1972">
                  <c:v>1350</c:v>
                </c:pt>
                <c:pt idx="1973">
                  <c:v>1350</c:v>
                </c:pt>
                <c:pt idx="1974">
                  <c:v>1350</c:v>
                </c:pt>
                <c:pt idx="1975">
                  <c:v>1350</c:v>
                </c:pt>
                <c:pt idx="1976">
                  <c:v>1350</c:v>
                </c:pt>
                <c:pt idx="1977">
                  <c:v>1350</c:v>
                </c:pt>
                <c:pt idx="1978">
                  <c:v>1350</c:v>
                </c:pt>
                <c:pt idx="1979">
                  <c:v>1350</c:v>
                </c:pt>
                <c:pt idx="1980">
                  <c:v>1350</c:v>
                </c:pt>
                <c:pt idx="1981">
                  <c:v>1350</c:v>
                </c:pt>
                <c:pt idx="1982">
                  <c:v>1360</c:v>
                </c:pt>
                <c:pt idx="1983">
                  <c:v>1360</c:v>
                </c:pt>
                <c:pt idx="1984">
                  <c:v>1360</c:v>
                </c:pt>
                <c:pt idx="1985">
                  <c:v>1360</c:v>
                </c:pt>
                <c:pt idx="1986">
                  <c:v>1360</c:v>
                </c:pt>
                <c:pt idx="1987">
                  <c:v>1360</c:v>
                </c:pt>
                <c:pt idx="1988">
                  <c:v>1360</c:v>
                </c:pt>
                <c:pt idx="1989">
                  <c:v>1360</c:v>
                </c:pt>
                <c:pt idx="1990">
                  <c:v>1360</c:v>
                </c:pt>
                <c:pt idx="1991">
                  <c:v>1360</c:v>
                </c:pt>
                <c:pt idx="1992">
                  <c:v>1360</c:v>
                </c:pt>
                <c:pt idx="1993">
                  <c:v>1360</c:v>
                </c:pt>
                <c:pt idx="1994">
                  <c:v>1360</c:v>
                </c:pt>
                <c:pt idx="1995">
                  <c:v>1360</c:v>
                </c:pt>
                <c:pt idx="1996">
                  <c:v>1360</c:v>
                </c:pt>
                <c:pt idx="1997">
                  <c:v>1360</c:v>
                </c:pt>
                <c:pt idx="1998">
                  <c:v>1360</c:v>
                </c:pt>
                <c:pt idx="1999">
                  <c:v>1360</c:v>
                </c:pt>
                <c:pt idx="2000">
                  <c:v>1360</c:v>
                </c:pt>
                <c:pt idx="2001">
                  <c:v>1360</c:v>
                </c:pt>
                <c:pt idx="2002">
                  <c:v>1360</c:v>
                </c:pt>
                <c:pt idx="2003">
                  <c:v>1370</c:v>
                </c:pt>
                <c:pt idx="2004">
                  <c:v>1370</c:v>
                </c:pt>
                <c:pt idx="2005">
                  <c:v>1370</c:v>
                </c:pt>
                <c:pt idx="2006">
                  <c:v>1370</c:v>
                </c:pt>
                <c:pt idx="2007">
                  <c:v>1370</c:v>
                </c:pt>
                <c:pt idx="2008">
                  <c:v>1370</c:v>
                </c:pt>
                <c:pt idx="2009">
                  <c:v>1370</c:v>
                </c:pt>
                <c:pt idx="2010">
                  <c:v>1370</c:v>
                </c:pt>
                <c:pt idx="2011">
                  <c:v>1370</c:v>
                </c:pt>
                <c:pt idx="2012">
                  <c:v>1370</c:v>
                </c:pt>
                <c:pt idx="2013">
                  <c:v>1370</c:v>
                </c:pt>
                <c:pt idx="2014">
                  <c:v>1370</c:v>
                </c:pt>
                <c:pt idx="2015">
                  <c:v>1370</c:v>
                </c:pt>
                <c:pt idx="2016">
                  <c:v>1370</c:v>
                </c:pt>
                <c:pt idx="2017">
                  <c:v>1370</c:v>
                </c:pt>
                <c:pt idx="2018">
                  <c:v>1370</c:v>
                </c:pt>
                <c:pt idx="2019">
                  <c:v>1370</c:v>
                </c:pt>
                <c:pt idx="2020">
                  <c:v>1370</c:v>
                </c:pt>
                <c:pt idx="2021">
                  <c:v>1370</c:v>
                </c:pt>
                <c:pt idx="2022">
                  <c:v>1370</c:v>
                </c:pt>
                <c:pt idx="2023">
                  <c:v>1370</c:v>
                </c:pt>
                <c:pt idx="2024">
                  <c:v>1380</c:v>
                </c:pt>
                <c:pt idx="2025">
                  <c:v>1380</c:v>
                </c:pt>
                <c:pt idx="2026">
                  <c:v>1380</c:v>
                </c:pt>
                <c:pt idx="2027">
                  <c:v>1380</c:v>
                </c:pt>
                <c:pt idx="2028">
                  <c:v>1380</c:v>
                </c:pt>
                <c:pt idx="2029">
                  <c:v>1380</c:v>
                </c:pt>
                <c:pt idx="2030">
                  <c:v>1380</c:v>
                </c:pt>
                <c:pt idx="2031">
                  <c:v>1380</c:v>
                </c:pt>
                <c:pt idx="2032">
                  <c:v>1380</c:v>
                </c:pt>
                <c:pt idx="2033">
                  <c:v>1380</c:v>
                </c:pt>
                <c:pt idx="2034">
                  <c:v>1380</c:v>
                </c:pt>
                <c:pt idx="2035">
                  <c:v>1380</c:v>
                </c:pt>
                <c:pt idx="2036">
                  <c:v>1380</c:v>
                </c:pt>
                <c:pt idx="2037">
                  <c:v>1380</c:v>
                </c:pt>
                <c:pt idx="2038">
                  <c:v>1380</c:v>
                </c:pt>
                <c:pt idx="2039">
                  <c:v>1380</c:v>
                </c:pt>
                <c:pt idx="2040">
                  <c:v>1380</c:v>
                </c:pt>
                <c:pt idx="2041">
                  <c:v>1380</c:v>
                </c:pt>
                <c:pt idx="2042">
                  <c:v>1380</c:v>
                </c:pt>
                <c:pt idx="2043">
                  <c:v>1380</c:v>
                </c:pt>
                <c:pt idx="2044">
                  <c:v>1390</c:v>
                </c:pt>
                <c:pt idx="2045">
                  <c:v>1390</c:v>
                </c:pt>
                <c:pt idx="2046">
                  <c:v>1390</c:v>
                </c:pt>
                <c:pt idx="2047">
                  <c:v>1390</c:v>
                </c:pt>
                <c:pt idx="2048">
                  <c:v>1390</c:v>
                </c:pt>
                <c:pt idx="2049">
                  <c:v>1390</c:v>
                </c:pt>
                <c:pt idx="2050">
                  <c:v>1390</c:v>
                </c:pt>
                <c:pt idx="2051">
                  <c:v>1390</c:v>
                </c:pt>
                <c:pt idx="2052">
                  <c:v>1390</c:v>
                </c:pt>
                <c:pt idx="2053">
                  <c:v>1390</c:v>
                </c:pt>
                <c:pt idx="2054">
                  <c:v>1390</c:v>
                </c:pt>
                <c:pt idx="2055">
                  <c:v>1390</c:v>
                </c:pt>
                <c:pt idx="2056">
                  <c:v>1390</c:v>
                </c:pt>
                <c:pt idx="2057">
                  <c:v>1390</c:v>
                </c:pt>
                <c:pt idx="2058">
                  <c:v>1390</c:v>
                </c:pt>
                <c:pt idx="2059">
                  <c:v>1390</c:v>
                </c:pt>
                <c:pt idx="2060">
                  <c:v>1390</c:v>
                </c:pt>
                <c:pt idx="2061">
                  <c:v>1390</c:v>
                </c:pt>
                <c:pt idx="2062">
                  <c:v>1390</c:v>
                </c:pt>
                <c:pt idx="2063">
                  <c:v>1390</c:v>
                </c:pt>
                <c:pt idx="2064">
                  <c:v>1390</c:v>
                </c:pt>
                <c:pt idx="2065">
                  <c:v>1400</c:v>
                </c:pt>
                <c:pt idx="2066">
                  <c:v>1400</c:v>
                </c:pt>
                <c:pt idx="2067">
                  <c:v>1400</c:v>
                </c:pt>
                <c:pt idx="2068">
                  <c:v>1400</c:v>
                </c:pt>
                <c:pt idx="2069">
                  <c:v>1400</c:v>
                </c:pt>
                <c:pt idx="2070">
                  <c:v>1400</c:v>
                </c:pt>
                <c:pt idx="2071">
                  <c:v>1400</c:v>
                </c:pt>
                <c:pt idx="2072">
                  <c:v>1400</c:v>
                </c:pt>
                <c:pt idx="2073">
                  <c:v>1400</c:v>
                </c:pt>
                <c:pt idx="2074">
                  <c:v>1400</c:v>
                </c:pt>
                <c:pt idx="2075">
                  <c:v>1400</c:v>
                </c:pt>
                <c:pt idx="2076">
                  <c:v>1400</c:v>
                </c:pt>
                <c:pt idx="2077">
                  <c:v>1400</c:v>
                </c:pt>
                <c:pt idx="2078">
                  <c:v>1400</c:v>
                </c:pt>
                <c:pt idx="2079">
                  <c:v>1400</c:v>
                </c:pt>
                <c:pt idx="2080">
                  <c:v>1400</c:v>
                </c:pt>
                <c:pt idx="2081">
                  <c:v>1400</c:v>
                </c:pt>
                <c:pt idx="2082">
                  <c:v>1400</c:v>
                </c:pt>
                <c:pt idx="2083">
                  <c:v>1400</c:v>
                </c:pt>
                <c:pt idx="2084">
                  <c:v>1400</c:v>
                </c:pt>
                <c:pt idx="2085">
                  <c:v>1400</c:v>
                </c:pt>
                <c:pt idx="2086">
                  <c:v>1410</c:v>
                </c:pt>
                <c:pt idx="2087">
                  <c:v>1410</c:v>
                </c:pt>
                <c:pt idx="2088">
                  <c:v>1410</c:v>
                </c:pt>
                <c:pt idx="2089">
                  <c:v>1410</c:v>
                </c:pt>
                <c:pt idx="2090">
                  <c:v>1410</c:v>
                </c:pt>
                <c:pt idx="2091">
                  <c:v>1410</c:v>
                </c:pt>
                <c:pt idx="2092">
                  <c:v>1410</c:v>
                </c:pt>
                <c:pt idx="2093">
                  <c:v>1410</c:v>
                </c:pt>
                <c:pt idx="2094">
                  <c:v>1410</c:v>
                </c:pt>
                <c:pt idx="2095">
                  <c:v>1410</c:v>
                </c:pt>
                <c:pt idx="2096">
                  <c:v>1410</c:v>
                </c:pt>
                <c:pt idx="2097">
                  <c:v>1410</c:v>
                </c:pt>
                <c:pt idx="2098">
                  <c:v>1410</c:v>
                </c:pt>
                <c:pt idx="2099">
                  <c:v>1410</c:v>
                </c:pt>
                <c:pt idx="2100">
                  <c:v>1410</c:v>
                </c:pt>
                <c:pt idx="2101">
                  <c:v>1410</c:v>
                </c:pt>
                <c:pt idx="2102">
                  <c:v>1410</c:v>
                </c:pt>
                <c:pt idx="2103">
                  <c:v>1410</c:v>
                </c:pt>
                <c:pt idx="2104">
                  <c:v>1410</c:v>
                </c:pt>
                <c:pt idx="2105">
                  <c:v>1410</c:v>
                </c:pt>
                <c:pt idx="2106">
                  <c:v>1420</c:v>
                </c:pt>
                <c:pt idx="2107">
                  <c:v>1420</c:v>
                </c:pt>
                <c:pt idx="2108">
                  <c:v>1420</c:v>
                </c:pt>
                <c:pt idx="2109">
                  <c:v>1420</c:v>
                </c:pt>
                <c:pt idx="2110">
                  <c:v>1420</c:v>
                </c:pt>
                <c:pt idx="2111">
                  <c:v>1420</c:v>
                </c:pt>
                <c:pt idx="2112">
                  <c:v>1420</c:v>
                </c:pt>
                <c:pt idx="2113">
                  <c:v>1420</c:v>
                </c:pt>
                <c:pt idx="2114">
                  <c:v>1420</c:v>
                </c:pt>
                <c:pt idx="2115">
                  <c:v>1420</c:v>
                </c:pt>
                <c:pt idx="2116">
                  <c:v>1420</c:v>
                </c:pt>
                <c:pt idx="2117">
                  <c:v>1420</c:v>
                </c:pt>
                <c:pt idx="2118">
                  <c:v>1420</c:v>
                </c:pt>
                <c:pt idx="2119">
                  <c:v>1420</c:v>
                </c:pt>
                <c:pt idx="2120">
                  <c:v>1420</c:v>
                </c:pt>
                <c:pt idx="2121">
                  <c:v>1420</c:v>
                </c:pt>
                <c:pt idx="2122">
                  <c:v>1420</c:v>
                </c:pt>
                <c:pt idx="2123">
                  <c:v>1420</c:v>
                </c:pt>
                <c:pt idx="2124">
                  <c:v>1420</c:v>
                </c:pt>
                <c:pt idx="2125">
                  <c:v>1420</c:v>
                </c:pt>
                <c:pt idx="2126">
                  <c:v>1420</c:v>
                </c:pt>
                <c:pt idx="2127">
                  <c:v>1430</c:v>
                </c:pt>
                <c:pt idx="2128">
                  <c:v>1430</c:v>
                </c:pt>
                <c:pt idx="2129">
                  <c:v>1430</c:v>
                </c:pt>
                <c:pt idx="2130">
                  <c:v>1430</c:v>
                </c:pt>
                <c:pt idx="2131">
                  <c:v>1430</c:v>
                </c:pt>
                <c:pt idx="2132">
                  <c:v>1430</c:v>
                </c:pt>
                <c:pt idx="2133">
                  <c:v>1430</c:v>
                </c:pt>
                <c:pt idx="2134">
                  <c:v>1430</c:v>
                </c:pt>
                <c:pt idx="2135">
                  <c:v>1430</c:v>
                </c:pt>
                <c:pt idx="2136">
                  <c:v>1430</c:v>
                </c:pt>
                <c:pt idx="2137">
                  <c:v>1430</c:v>
                </c:pt>
                <c:pt idx="2138">
                  <c:v>1430</c:v>
                </c:pt>
                <c:pt idx="2139">
                  <c:v>1430</c:v>
                </c:pt>
                <c:pt idx="2140">
                  <c:v>1430</c:v>
                </c:pt>
                <c:pt idx="2141">
                  <c:v>1430</c:v>
                </c:pt>
                <c:pt idx="2142">
                  <c:v>1430</c:v>
                </c:pt>
                <c:pt idx="2143">
                  <c:v>1430</c:v>
                </c:pt>
                <c:pt idx="2144">
                  <c:v>1430</c:v>
                </c:pt>
                <c:pt idx="2145">
                  <c:v>1430</c:v>
                </c:pt>
                <c:pt idx="2146">
                  <c:v>1430</c:v>
                </c:pt>
                <c:pt idx="2147">
                  <c:v>1430</c:v>
                </c:pt>
                <c:pt idx="2148">
                  <c:v>1440</c:v>
                </c:pt>
                <c:pt idx="2149">
                  <c:v>1440</c:v>
                </c:pt>
                <c:pt idx="2150">
                  <c:v>1440</c:v>
                </c:pt>
                <c:pt idx="2151">
                  <c:v>1440</c:v>
                </c:pt>
                <c:pt idx="2152">
                  <c:v>1440</c:v>
                </c:pt>
                <c:pt idx="2153">
                  <c:v>1440</c:v>
                </c:pt>
                <c:pt idx="2154">
                  <c:v>1440</c:v>
                </c:pt>
                <c:pt idx="2155">
                  <c:v>1440</c:v>
                </c:pt>
                <c:pt idx="2156">
                  <c:v>1440</c:v>
                </c:pt>
                <c:pt idx="2157">
                  <c:v>1440</c:v>
                </c:pt>
                <c:pt idx="2158">
                  <c:v>1440</c:v>
                </c:pt>
                <c:pt idx="2159">
                  <c:v>1440</c:v>
                </c:pt>
                <c:pt idx="2160">
                  <c:v>1440</c:v>
                </c:pt>
                <c:pt idx="2161">
                  <c:v>1440</c:v>
                </c:pt>
                <c:pt idx="2162">
                  <c:v>1440</c:v>
                </c:pt>
                <c:pt idx="2163">
                  <c:v>1440</c:v>
                </c:pt>
                <c:pt idx="2164">
                  <c:v>1440</c:v>
                </c:pt>
                <c:pt idx="2165">
                  <c:v>1440</c:v>
                </c:pt>
                <c:pt idx="2166">
                  <c:v>1440</c:v>
                </c:pt>
                <c:pt idx="2167">
                  <c:v>1440</c:v>
                </c:pt>
                <c:pt idx="2168">
                  <c:v>1440</c:v>
                </c:pt>
                <c:pt idx="2169">
                  <c:v>1450</c:v>
                </c:pt>
                <c:pt idx="2170">
                  <c:v>1450</c:v>
                </c:pt>
                <c:pt idx="2171">
                  <c:v>1450</c:v>
                </c:pt>
                <c:pt idx="2172">
                  <c:v>1450</c:v>
                </c:pt>
                <c:pt idx="2173">
                  <c:v>1450</c:v>
                </c:pt>
                <c:pt idx="2174">
                  <c:v>1450</c:v>
                </c:pt>
                <c:pt idx="2175">
                  <c:v>1450</c:v>
                </c:pt>
                <c:pt idx="2176">
                  <c:v>1450</c:v>
                </c:pt>
                <c:pt idx="2177">
                  <c:v>1450</c:v>
                </c:pt>
                <c:pt idx="2178">
                  <c:v>1450</c:v>
                </c:pt>
                <c:pt idx="2179">
                  <c:v>1450</c:v>
                </c:pt>
                <c:pt idx="2180">
                  <c:v>1450</c:v>
                </c:pt>
                <c:pt idx="2181">
                  <c:v>1450</c:v>
                </c:pt>
                <c:pt idx="2182">
                  <c:v>1450</c:v>
                </c:pt>
                <c:pt idx="2183">
                  <c:v>1450</c:v>
                </c:pt>
                <c:pt idx="2184">
                  <c:v>1450</c:v>
                </c:pt>
                <c:pt idx="2185">
                  <c:v>1450</c:v>
                </c:pt>
                <c:pt idx="2186">
                  <c:v>1450</c:v>
                </c:pt>
                <c:pt idx="2187">
                  <c:v>1450</c:v>
                </c:pt>
                <c:pt idx="2188">
                  <c:v>1450</c:v>
                </c:pt>
                <c:pt idx="2189">
                  <c:v>1460</c:v>
                </c:pt>
                <c:pt idx="2190">
                  <c:v>1460</c:v>
                </c:pt>
                <c:pt idx="2191">
                  <c:v>1460</c:v>
                </c:pt>
                <c:pt idx="2192">
                  <c:v>1460</c:v>
                </c:pt>
                <c:pt idx="2193">
                  <c:v>1460</c:v>
                </c:pt>
                <c:pt idx="2194">
                  <c:v>1460</c:v>
                </c:pt>
                <c:pt idx="2195">
                  <c:v>1460</c:v>
                </c:pt>
                <c:pt idx="2196">
                  <c:v>1460</c:v>
                </c:pt>
                <c:pt idx="2197">
                  <c:v>1460</c:v>
                </c:pt>
                <c:pt idx="2198">
                  <c:v>1460</c:v>
                </c:pt>
                <c:pt idx="2199">
                  <c:v>1460</c:v>
                </c:pt>
                <c:pt idx="2200">
                  <c:v>1460</c:v>
                </c:pt>
                <c:pt idx="2201">
                  <c:v>1460</c:v>
                </c:pt>
                <c:pt idx="2202">
                  <c:v>1460</c:v>
                </c:pt>
                <c:pt idx="2203">
                  <c:v>1460</c:v>
                </c:pt>
                <c:pt idx="2204">
                  <c:v>1460</c:v>
                </c:pt>
                <c:pt idx="2205">
                  <c:v>1460</c:v>
                </c:pt>
                <c:pt idx="2206">
                  <c:v>1460</c:v>
                </c:pt>
                <c:pt idx="2207">
                  <c:v>1460</c:v>
                </c:pt>
                <c:pt idx="2208">
                  <c:v>1460</c:v>
                </c:pt>
                <c:pt idx="2209">
                  <c:v>1460</c:v>
                </c:pt>
                <c:pt idx="2210">
                  <c:v>1470</c:v>
                </c:pt>
                <c:pt idx="2211">
                  <c:v>1470</c:v>
                </c:pt>
                <c:pt idx="2212">
                  <c:v>1470</c:v>
                </c:pt>
                <c:pt idx="2213">
                  <c:v>1470</c:v>
                </c:pt>
                <c:pt idx="2214">
                  <c:v>1470</c:v>
                </c:pt>
                <c:pt idx="2215">
                  <c:v>1470</c:v>
                </c:pt>
                <c:pt idx="2216">
                  <c:v>1470</c:v>
                </c:pt>
                <c:pt idx="2217">
                  <c:v>1470</c:v>
                </c:pt>
                <c:pt idx="2218">
                  <c:v>1470</c:v>
                </c:pt>
                <c:pt idx="2219">
                  <c:v>1470</c:v>
                </c:pt>
                <c:pt idx="2220">
                  <c:v>1470</c:v>
                </c:pt>
                <c:pt idx="2221">
                  <c:v>1470</c:v>
                </c:pt>
                <c:pt idx="2222">
                  <c:v>1470</c:v>
                </c:pt>
                <c:pt idx="2223">
                  <c:v>1470</c:v>
                </c:pt>
                <c:pt idx="2224">
                  <c:v>1470</c:v>
                </c:pt>
                <c:pt idx="2225">
                  <c:v>1470</c:v>
                </c:pt>
                <c:pt idx="2226">
                  <c:v>1470</c:v>
                </c:pt>
                <c:pt idx="2227">
                  <c:v>1470</c:v>
                </c:pt>
                <c:pt idx="2228">
                  <c:v>1470</c:v>
                </c:pt>
                <c:pt idx="2229">
                  <c:v>1470</c:v>
                </c:pt>
                <c:pt idx="2230">
                  <c:v>1470</c:v>
                </c:pt>
                <c:pt idx="2231">
                  <c:v>1480</c:v>
                </c:pt>
                <c:pt idx="2232">
                  <c:v>1480</c:v>
                </c:pt>
                <c:pt idx="2233">
                  <c:v>1480</c:v>
                </c:pt>
                <c:pt idx="2234">
                  <c:v>1480</c:v>
                </c:pt>
                <c:pt idx="2235">
                  <c:v>1480</c:v>
                </c:pt>
                <c:pt idx="2236">
                  <c:v>1480</c:v>
                </c:pt>
                <c:pt idx="2237">
                  <c:v>1480</c:v>
                </c:pt>
                <c:pt idx="2238">
                  <c:v>1480</c:v>
                </c:pt>
                <c:pt idx="2239">
                  <c:v>1480</c:v>
                </c:pt>
                <c:pt idx="2240">
                  <c:v>1480</c:v>
                </c:pt>
                <c:pt idx="2241">
                  <c:v>1480</c:v>
                </c:pt>
                <c:pt idx="2242">
                  <c:v>1480</c:v>
                </c:pt>
                <c:pt idx="2243">
                  <c:v>1480</c:v>
                </c:pt>
                <c:pt idx="2244">
                  <c:v>1480</c:v>
                </c:pt>
                <c:pt idx="2245">
                  <c:v>1480</c:v>
                </c:pt>
                <c:pt idx="2246">
                  <c:v>1480</c:v>
                </c:pt>
                <c:pt idx="2247">
                  <c:v>1480</c:v>
                </c:pt>
                <c:pt idx="2248">
                  <c:v>1480</c:v>
                </c:pt>
                <c:pt idx="2249">
                  <c:v>1480</c:v>
                </c:pt>
                <c:pt idx="2250">
                  <c:v>1480</c:v>
                </c:pt>
                <c:pt idx="2251">
                  <c:v>1480</c:v>
                </c:pt>
                <c:pt idx="2252">
                  <c:v>1490</c:v>
                </c:pt>
                <c:pt idx="2253">
                  <c:v>1490</c:v>
                </c:pt>
                <c:pt idx="2254">
                  <c:v>1490</c:v>
                </c:pt>
                <c:pt idx="2255">
                  <c:v>1490</c:v>
                </c:pt>
                <c:pt idx="2256">
                  <c:v>1490</c:v>
                </c:pt>
                <c:pt idx="2257">
                  <c:v>1490</c:v>
                </c:pt>
                <c:pt idx="2258">
                  <c:v>1490</c:v>
                </c:pt>
                <c:pt idx="2259">
                  <c:v>1490</c:v>
                </c:pt>
                <c:pt idx="2260">
                  <c:v>1490</c:v>
                </c:pt>
                <c:pt idx="2261">
                  <c:v>1490</c:v>
                </c:pt>
                <c:pt idx="2262">
                  <c:v>1490</c:v>
                </c:pt>
                <c:pt idx="2263">
                  <c:v>1490</c:v>
                </c:pt>
                <c:pt idx="2264">
                  <c:v>1490</c:v>
                </c:pt>
                <c:pt idx="2265">
                  <c:v>1490</c:v>
                </c:pt>
                <c:pt idx="2266">
                  <c:v>1490</c:v>
                </c:pt>
                <c:pt idx="2267">
                  <c:v>1490</c:v>
                </c:pt>
                <c:pt idx="2268">
                  <c:v>1490</c:v>
                </c:pt>
                <c:pt idx="2269">
                  <c:v>1490</c:v>
                </c:pt>
                <c:pt idx="2270">
                  <c:v>1490</c:v>
                </c:pt>
                <c:pt idx="2271">
                  <c:v>1490</c:v>
                </c:pt>
                <c:pt idx="2272">
                  <c:v>1500</c:v>
                </c:pt>
                <c:pt idx="2273">
                  <c:v>1500</c:v>
                </c:pt>
                <c:pt idx="2274">
                  <c:v>1500</c:v>
                </c:pt>
                <c:pt idx="2275">
                  <c:v>1500</c:v>
                </c:pt>
                <c:pt idx="2276">
                  <c:v>1500</c:v>
                </c:pt>
                <c:pt idx="2277">
                  <c:v>1500</c:v>
                </c:pt>
                <c:pt idx="2278">
                  <c:v>1500</c:v>
                </c:pt>
                <c:pt idx="2279">
                  <c:v>1500</c:v>
                </c:pt>
                <c:pt idx="2280">
                  <c:v>1500</c:v>
                </c:pt>
                <c:pt idx="2281">
                  <c:v>1500</c:v>
                </c:pt>
                <c:pt idx="2282">
                  <c:v>1500</c:v>
                </c:pt>
                <c:pt idx="2283">
                  <c:v>1500</c:v>
                </c:pt>
                <c:pt idx="2284">
                  <c:v>1500</c:v>
                </c:pt>
                <c:pt idx="2285">
                  <c:v>1500</c:v>
                </c:pt>
                <c:pt idx="2286">
                  <c:v>1500</c:v>
                </c:pt>
                <c:pt idx="2287">
                  <c:v>1500</c:v>
                </c:pt>
                <c:pt idx="2288">
                  <c:v>1500</c:v>
                </c:pt>
                <c:pt idx="2289">
                  <c:v>1500</c:v>
                </c:pt>
                <c:pt idx="2290">
                  <c:v>1500</c:v>
                </c:pt>
                <c:pt idx="2291">
                  <c:v>1500</c:v>
                </c:pt>
                <c:pt idx="2292">
                  <c:v>1500</c:v>
                </c:pt>
                <c:pt idx="2293">
                  <c:v>1510</c:v>
                </c:pt>
                <c:pt idx="2294">
                  <c:v>1510</c:v>
                </c:pt>
                <c:pt idx="2295">
                  <c:v>1510</c:v>
                </c:pt>
                <c:pt idx="2296">
                  <c:v>1510</c:v>
                </c:pt>
                <c:pt idx="2297">
                  <c:v>1510</c:v>
                </c:pt>
                <c:pt idx="2298">
                  <c:v>1510</c:v>
                </c:pt>
                <c:pt idx="2299">
                  <c:v>1510</c:v>
                </c:pt>
                <c:pt idx="2300">
                  <c:v>1510</c:v>
                </c:pt>
                <c:pt idx="2301">
                  <c:v>1510</c:v>
                </c:pt>
                <c:pt idx="2302">
                  <c:v>1510</c:v>
                </c:pt>
                <c:pt idx="2303">
                  <c:v>1510</c:v>
                </c:pt>
                <c:pt idx="2304">
                  <c:v>1510</c:v>
                </c:pt>
                <c:pt idx="2305">
                  <c:v>1510</c:v>
                </c:pt>
                <c:pt idx="2306">
                  <c:v>1510</c:v>
                </c:pt>
                <c:pt idx="2307">
                  <c:v>1510</c:v>
                </c:pt>
                <c:pt idx="2308">
                  <c:v>1510</c:v>
                </c:pt>
                <c:pt idx="2309">
                  <c:v>1510</c:v>
                </c:pt>
                <c:pt idx="2310">
                  <c:v>1510</c:v>
                </c:pt>
                <c:pt idx="2311">
                  <c:v>1510</c:v>
                </c:pt>
                <c:pt idx="2312">
                  <c:v>1510</c:v>
                </c:pt>
                <c:pt idx="2313">
                  <c:v>1510</c:v>
                </c:pt>
                <c:pt idx="2314">
                  <c:v>1520</c:v>
                </c:pt>
                <c:pt idx="2315">
                  <c:v>1520</c:v>
                </c:pt>
                <c:pt idx="2316">
                  <c:v>1520</c:v>
                </c:pt>
                <c:pt idx="2317">
                  <c:v>1520</c:v>
                </c:pt>
                <c:pt idx="2318">
                  <c:v>1520</c:v>
                </c:pt>
                <c:pt idx="2319">
                  <c:v>1520</c:v>
                </c:pt>
                <c:pt idx="2320">
                  <c:v>1520</c:v>
                </c:pt>
                <c:pt idx="2321">
                  <c:v>1520</c:v>
                </c:pt>
                <c:pt idx="2322">
                  <c:v>1520</c:v>
                </c:pt>
                <c:pt idx="2323">
                  <c:v>1520</c:v>
                </c:pt>
                <c:pt idx="2324">
                  <c:v>1520</c:v>
                </c:pt>
                <c:pt idx="2325">
                  <c:v>1520</c:v>
                </c:pt>
                <c:pt idx="2326">
                  <c:v>1520</c:v>
                </c:pt>
                <c:pt idx="2327">
                  <c:v>1520</c:v>
                </c:pt>
                <c:pt idx="2328">
                  <c:v>1520</c:v>
                </c:pt>
                <c:pt idx="2329">
                  <c:v>1520</c:v>
                </c:pt>
                <c:pt idx="2330">
                  <c:v>1520</c:v>
                </c:pt>
                <c:pt idx="2331">
                  <c:v>1520</c:v>
                </c:pt>
                <c:pt idx="2332">
                  <c:v>1520</c:v>
                </c:pt>
                <c:pt idx="2333">
                  <c:v>1520</c:v>
                </c:pt>
                <c:pt idx="2334">
                  <c:v>1520</c:v>
                </c:pt>
                <c:pt idx="2335">
                  <c:v>1530</c:v>
                </c:pt>
                <c:pt idx="2336">
                  <c:v>1530</c:v>
                </c:pt>
                <c:pt idx="2337">
                  <c:v>1530</c:v>
                </c:pt>
                <c:pt idx="2338">
                  <c:v>1530</c:v>
                </c:pt>
                <c:pt idx="2339">
                  <c:v>1530</c:v>
                </c:pt>
                <c:pt idx="2340">
                  <c:v>1530</c:v>
                </c:pt>
                <c:pt idx="2341">
                  <c:v>1530</c:v>
                </c:pt>
                <c:pt idx="2342">
                  <c:v>1530</c:v>
                </c:pt>
                <c:pt idx="2343">
                  <c:v>1530</c:v>
                </c:pt>
                <c:pt idx="2344">
                  <c:v>1530</c:v>
                </c:pt>
                <c:pt idx="2345">
                  <c:v>1530</c:v>
                </c:pt>
                <c:pt idx="2346">
                  <c:v>1530</c:v>
                </c:pt>
                <c:pt idx="2347">
                  <c:v>1530</c:v>
                </c:pt>
                <c:pt idx="2348">
                  <c:v>1530</c:v>
                </c:pt>
                <c:pt idx="2349">
                  <c:v>1530</c:v>
                </c:pt>
                <c:pt idx="2350">
                  <c:v>1530</c:v>
                </c:pt>
                <c:pt idx="2351">
                  <c:v>1530</c:v>
                </c:pt>
                <c:pt idx="2352">
                  <c:v>1530</c:v>
                </c:pt>
                <c:pt idx="2353">
                  <c:v>1530</c:v>
                </c:pt>
                <c:pt idx="2354">
                  <c:v>1530</c:v>
                </c:pt>
                <c:pt idx="2355">
                  <c:v>1540</c:v>
                </c:pt>
                <c:pt idx="2356">
                  <c:v>1540</c:v>
                </c:pt>
                <c:pt idx="2357">
                  <c:v>1540</c:v>
                </c:pt>
                <c:pt idx="2358">
                  <c:v>1540</c:v>
                </c:pt>
                <c:pt idx="2359">
                  <c:v>1540</c:v>
                </c:pt>
                <c:pt idx="2360">
                  <c:v>1540</c:v>
                </c:pt>
                <c:pt idx="2361">
                  <c:v>1540</c:v>
                </c:pt>
                <c:pt idx="2362">
                  <c:v>1540</c:v>
                </c:pt>
                <c:pt idx="2363">
                  <c:v>1540</c:v>
                </c:pt>
                <c:pt idx="2364">
                  <c:v>1540</c:v>
                </c:pt>
                <c:pt idx="2365">
                  <c:v>1540</c:v>
                </c:pt>
                <c:pt idx="2366">
                  <c:v>1540</c:v>
                </c:pt>
                <c:pt idx="2367">
                  <c:v>1540</c:v>
                </c:pt>
                <c:pt idx="2368">
                  <c:v>1540</c:v>
                </c:pt>
                <c:pt idx="2369">
                  <c:v>1540</c:v>
                </c:pt>
                <c:pt idx="2370">
                  <c:v>1540</c:v>
                </c:pt>
                <c:pt idx="2371">
                  <c:v>1540</c:v>
                </c:pt>
                <c:pt idx="2372">
                  <c:v>1540</c:v>
                </c:pt>
                <c:pt idx="2373">
                  <c:v>1540</c:v>
                </c:pt>
                <c:pt idx="2374">
                  <c:v>1540</c:v>
                </c:pt>
                <c:pt idx="2375">
                  <c:v>1540</c:v>
                </c:pt>
                <c:pt idx="2376">
                  <c:v>1550</c:v>
                </c:pt>
                <c:pt idx="2377">
                  <c:v>1550</c:v>
                </c:pt>
                <c:pt idx="2378">
                  <c:v>1550</c:v>
                </c:pt>
                <c:pt idx="2379">
                  <c:v>1550</c:v>
                </c:pt>
                <c:pt idx="2380">
                  <c:v>1550</c:v>
                </c:pt>
                <c:pt idx="2381">
                  <c:v>1550</c:v>
                </c:pt>
                <c:pt idx="2382">
                  <c:v>1550</c:v>
                </c:pt>
                <c:pt idx="2383">
                  <c:v>1550</c:v>
                </c:pt>
                <c:pt idx="2384">
                  <c:v>1550</c:v>
                </c:pt>
                <c:pt idx="2385">
                  <c:v>1550</c:v>
                </c:pt>
                <c:pt idx="2386">
                  <c:v>1550</c:v>
                </c:pt>
                <c:pt idx="2387">
                  <c:v>1550</c:v>
                </c:pt>
                <c:pt idx="2388">
                  <c:v>1550</c:v>
                </c:pt>
                <c:pt idx="2389">
                  <c:v>1550</c:v>
                </c:pt>
                <c:pt idx="2390">
                  <c:v>1550</c:v>
                </c:pt>
                <c:pt idx="2391">
                  <c:v>1550</c:v>
                </c:pt>
                <c:pt idx="2392">
                  <c:v>1550</c:v>
                </c:pt>
                <c:pt idx="2393">
                  <c:v>1550</c:v>
                </c:pt>
                <c:pt idx="2394">
                  <c:v>1550</c:v>
                </c:pt>
                <c:pt idx="2395">
                  <c:v>1550</c:v>
                </c:pt>
                <c:pt idx="2396">
                  <c:v>1550</c:v>
                </c:pt>
                <c:pt idx="2397">
                  <c:v>1560</c:v>
                </c:pt>
                <c:pt idx="2398">
                  <c:v>1560</c:v>
                </c:pt>
                <c:pt idx="2399">
                  <c:v>1560</c:v>
                </c:pt>
                <c:pt idx="2400">
                  <c:v>1560</c:v>
                </c:pt>
                <c:pt idx="2401">
                  <c:v>1560</c:v>
                </c:pt>
                <c:pt idx="2402">
                  <c:v>1560</c:v>
                </c:pt>
                <c:pt idx="2403">
                  <c:v>1560</c:v>
                </c:pt>
                <c:pt idx="2404">
                  <c:v>1560</c:v>
                </c:pt>
                <c:pt idx="2405">
                  <c:v>1560</c:v>
                </c:pt>
                <c:pt idx="2406">
                  <c:v>1560</c:v>
                </c:pt>
                <c:pt idx="2407">
                  <c:v>1560</c:v>
                </c:pt>
                <c:pt idx="2408">
                  <c:v>1560</c:v>
                </c:pt>
                <c:pt idx="2409">
                  <c:v>1560</c:v>
                </c:pt>
                <c:pt idx="2410">
                  <c:v>1560</c:v>
                </c:pt>
                <c:pt idx="2411">
                  <c:v>1560</c:v>
                </c:pt>
                <c:pt idx="2412">
                  <c:v>1560</c:v>
                </c:pt>
                <c:pt idx="2413">
                  <c:v>1560</c:v>
                </c:pt>
                <c:pt idx="2414">
                  <c:v>1560</c:v>
                </c:pt>
                <c:pt idx="2415">
                  <c:v>1560</c:v>
                </c:pt>
                <c:pt idx="2416">
                  <c:v>1560</c:v>
                </c:pt>
                <c:pt idx="2417">
                  <c:v>1560</c:v>
                </c:pt>
                <c:pt idx="2418">
                  <c:v>1570</c:v>
                </c:pt>
                <c:pt idx="2419">
                  <c:v>1570</c:v>
                </c:pt>
                <c:pt idx="2420">
                  <c:v>1570</c:v>
                </c:pt>
                <c:pt idx="2421">
                  <c:v>1570</c:v>
                </c:pt>
                <c:pt idx="2422">
                  <c:v>1570</c:v>
                </c:pt>
                <c:pt idx="2423">
                  <c:v>1570</c:v>
                </c:pt>
                <c:pt idx="2424">
                  <c:v>1570</c:v>
                </c:pt>
                <c:pt idx="2425">
                  <c:v>1570</c:v>
                </c:pt>
                <c:pt idx="2426">
                  <c:v>1570</c:v>
                </c:pt>
                <c:pt idx="2427">
                  <c:v>1570</c:v>
                </c:pt>
                <c:pt idx="2428">
                  <c:v>1570</c:v>
                </c:pt>
                <c:pt idx="2429">
                  <c:v>1570</c:v>
                </c:pt>
                <c:pt idx="2430">
                  <c:v>1570</c:v>
                </c:pt>
                <c:pt idx="2431">
                  <c:v>1570</c:v>
                </c:pt>
                <c:pt idx="2432">
                  <c:v>1570</c:v>
                </c:pt>
                <c:pt idx="2433">
                  <c:v>1570</c:v>
                </c:pt>
                <c:pt idx="2434">
                  <c:v>1570</c:v>
                </c:pt>
                <c:pt idx="2435">
                  <c:v>1570</c:v>
                </c:pt>
                <c:pt idx="2436">
                  <c:v>1570</c:v>
                </c:pt>
                <c:pt idx="2437">
                  <c:v>1570</c:v>
                </c:pt>
                <c:pt idx="2438">
                  <c:v>1580</c:v>
                </c:pt>
                <c:pt idx="2439">
                  <c:v>1580</c:v>
                </c:pt>
                <c:pt idx="2440">
                  <c:v>1580</c:v>
                </c:pt>
                <c:pt idx="2441">
                  <c:v>1580</c:v>
                </c:pt>
                <c:pt idx="2442">
                  <c:v>1580</c:v>
                </c:pt>
                <c:pt idx="2443">
                  <c:v>1580</c:v>
                </c:pt>
                <c:pt idx="2444">
                  <c:v>1580</c:v>
                </c:pt>
                <c:pt idx="2445">
                  <c:v>1580</c:v>
                </c:pt>
                <c:pt idx="2446">
                  <c:v>1580</c:v>
                </c:pt>
                <c:pt idx="2447">
                  <c:v>1580</c:v>
                </c:pt>
                <c:pt idx="2448">
                  <c:v>1580</c:v>
                </c:pt>
                <c:pt idx="2449">
                  <c:v>1580</c:v>
                </c:pt>
                <c:pt idx="2450">
                  <c:v>1580</c:v>
                </c:pt>
                <c:pt idx="2451">
                  <c:v>1580</c:v>
                </c:pt>
                <c:pt idx="2452">
                  <c:v>1580</c:v>
                </c:pt>
                <c:pt idx="2453">
                  <c:v>1580</c:v>
                </c:pt>
                <c:pt idx="2454">
                  <c:v>1580</c:v>
                </c:pt>
                <c:pt idx="2455">
                  <c:v>1580</c:v>
                </c:pt>
                <c:pt idx="2456">
                  <c:v>1580</c:v>
                </c:pt>
                <c:pt idx="2457">
                  <c:v>1580</c:v>
                </c:pt>
                <c:pt idx="2458">
                  <c:v>1580</c:v>
                </c:pt>
                <c:pt idx="2459">
                  <c:v>1590</c:v>
                </c:pt>
                <c:pt idx="2460">
                  <c:v>1590</c:v>
                </c:pt>
                <c:pt idx="2461">
                  <c:v>1590</c:v>
                </c:pt>
                <c:pt idx="2462">
                  <c:v>1590</c:v>
                </c:pt>
                <c:pt idx="2463">
                  <c:v>1590</c:v>
                </c:pt>
                <c:pt idx="2464">
                  <c:v>1590</c:v>
                </c:pt>
                <c:pt idx="2465">
                  <c:v>1590</c:v>
                </c:pt>
                <c:pt idx="2466">
                  <c:v>1590</c:v>
                </c:pt>
                <c:pt idx="2467">
                  <c:v>1590</c:v>
                </c:pt>
                <c:pt idx="2468">
                  <c:v>1590</c:v>
                </c:pt>
                <c:pt idx="2469">
                  <c:v>1590</c:v>
                </c:pt>
                <c:pt idx="2470">
                  <c:v>1590</c:v>
                </c:pt>
                <c:pt idx="2471">
                  <c:v>1590</c:v>
                </c:pt>
                <c:pt idx="2472">
                  <c:v>1590</c:v>
                </c:pt>
                <c:pt idx="2473">
                  <c:v>1590</c:v>
                </c:pt>
                <c:pt idx="2474">
                  <c:v>1590</c:v>
                </c:pt>
                <c:pt idx="2475">
                  <c:v>1590</c:v>
                </c:pt>
                <c:pt idx="2476">
                  <c:v>1590</c:v>
                </c:pt>
                <c:pt idx="2477">
                  <c:v>1590</c:v>
                </c:pt>
                <c:pt idx="2478">
                  <c:v>1590</c:v>
                </c:pt>
                <c:pt idx="2479">
                  <c:v>1590</c:v>
                </c:pt>
                <c:pt idx="2480">
                  <c:v>1600</c:v>
                </c:pt>
                <c:pt idx="2481">
                  <c:v>1600</c:v>
                </c:pt>
                <c:pt idx="2482">
                  <c:v>1600</c:v>
                </c:pt>
                <c:pt idx="2483">
                  <c:v>1600</c:v>
                </c:pt>
                <c:pt idx="2484">
                  <c:v>1600</c:v>
                </c:pt>
                <c:pt idx="2485">
                  <c:v>1600</c:v>
                </c:pt>
                <c:pt idx="2486">
                  <c:v>1600</c:v>
                </c:pt>
                <c:pt idx="2487">
                  <c:v>1600</c:v>
                </c:pt>
                <c:pt idx="2488">
                  <c:v>1600</c:v>
                </c:pt>
                <c:pt idx="2489">
                  <c:v>1600</c:v>
                </c:pt>
                <c:pt idx="2490">
                  <c:v>1600</c:v>
                </c:pt>
                <c:pt idx="2491">
                  <c:v>1600</c:v>
                </c:pt>
                <c:pt idx="2492">
                  <c:v>1600</c:v>
                </c:pt>
                <c:pt idx="2493">
                  <c:v>1600</c:v>
                </c:pt>
                <c:pt idx="2494">
                  <c:v>1600</c:v>
                </c:pt>
                <c:pt idx="2495">
                  <c:v>1600</c:v>
                </c:pt>
                <c:pt idx="2496">
                  <c:v>1600</c:v>
                </c:pt>
                <c:pt idx="2497">
                  <c:v>1600</c:v>
                </c:pt>
                <c:pt idx="2498">
                  <c:v>1600</c:v>
                </c:pt>
                <c:pt idx="2499">
                  <c:v>1600</c:v>
                </c:pt>
                <c:pt idx="2500">
                  <c:v>1600</c:v>
                </c:pt>
                <c:pt idx="2501">
                  <c:v>1610</c:v>
                </c:pt>
                <c:pt idx="2502">
                  <c:v>1610</c:v>
                </c:pt>
                <c:pt idx="2503">
                  <c:v>1610</c:v>
                </c:pt>
                <c:pt idx="2504">
                  <c:v>1610</c:v>
                </c:pt>
                <c:pt idx="2505">
                  <c:v>1610</c:v>
                </c:pt>
                <c:pt idx="2506">
                  <c:v>1610</c:v>
                </c:pt>
                <c:pt idx="2507">
                  <c:v>1610</c:v>
                </c:pt>
                <c:pt idx="2508">
                  <c:v>1610</c:v>
                </c:pt>
                <c:pt idx="2509">
                  <c:v>1610</c:v>
                </c:pt>
                <c:pt idx="2510">
                  <c:v>1610</c:v>
                </c:pt>
                <c:pt idx="2511">
                  <c:v>1610</c:v>
                </c:pt>
                <c:pt idx="2512">
                  <c:v>1610</c:v>
                </c:pt>
                <c:pt idx="2513">
                  <c:v>1610</c:v>
                </c:pt>
                <c:pt idx="2514">
                  <c:v>1610</c:v>
                </c:pt>
                <c:pt idx="2515">
                  <c:v>1610</c:v>
                </c:pt>
                <c:pt idx="2516">
                  <c:v>1610</c:v>
                </c:pt>
                <c:pt idx="2517">
                  <c:v>1610</c:v>
                </c:pt>
                <c:pt idx="2518">
                  <c:v>1610</c:v>
                </c:pt>
                <c:pt idx="2519">
                  <c:v>1610</c:v>
                </c:pt>
                <c:pt idx="2520">
                  <c:v>1610</c:v>
                </c:pt>
                <c:pt idx="2521">
                  <c:v>1620</c:v>
                </c:pt>
                <c:pt idx="2522">
                  <c:v>1620</c:v>
                </c:pt>
                <c:pt idx="2523">
                  <c:v>1620</c:v>
                </c:pt>
                <c:pt idx="2524">
                  <c:v>1620</c:v>
                </c:pt>
                <c:pt idx="2525">
                  <c:v>1620</c:v>
                </c:pt>
                <c:pt idx="2526">
                  <c:v>1620</c:v>
                </c:pt>
                <c:pt idx="2527">
                  <c:v>1620</c:v>
                </c:pt>
                <c:pt idx="2528">
                  <c:v>1620</c:v>
                </c:pt>
                <c:pt idx="2529">
                  <c:v>1620</c:v>
                </c:pt>
                <c:pt idx="2530">
                  <c:v>1620</c:v>
                </c:pt>
                <c:pt idx="2531">
                  <c:v>1620</c:v>
                </c:pt>
                <c:pt idx="2532">
                  <c:v>1620</c:v>
                </c:pt>
                <c:pt idx="2533">
                  <c:v>1620</c:v>
                </c:pt>
                <c:pt idx="2534">
                  <c:v>1620</c:v>
                </c:pt>
                <c:pt idx="2535">
                  <c:v>1620</c:v>
                </c:pt>
                <c:pt idx="2536">
                  <c:v>1620</c:v>
                </c:pt>
                <c:pt idx="2537">
                  <c:v>1620</c:v>
                </c:pt>
                <c:pt idx="2538">
                  <c:v>1620</c:v>
                </c:pt>
                <c:pt idx="2539">
                  <c:v>1620</c:v>
                </c:pt>
                <c:pt idx="2540">
                  <c:v>1620</c:v>
                </c:pt>
                <c:pt idx="2541">
                  <c:v>1620</c:v>
                </c:pt>
                <c:pt idx="2542">
                  <c:v>1630</c:v>
                </c:pt>
                <c:pt idx="2543">
                  <c:v>1630</c:v>
                </c:pt>
                <c:pt idx="2544">
                  <c:v>1630</c:v>
                </c:pt>
                <c:pt idx="2545">
                  <c:v>1630</c:v>
                </c:pt>
                <c:pt idx="2546">
                  <c:v>1630</c:v>
                </c:pt>
                <c:pt idx="2547">
                  <c:v>1630</c:v>
                </c:pt>
                <c:pt idx="2548">
                  <c:v>1630</c:v>
                </c:pt>
                <c:pt idx="2549">
                  <c:v>1630</c:v>
                </c:pt>
                <c:pt idx="2550">
                  <c:v>1630</c:v>
                </c:pt>
                <c:pt idx="2551">
                  <c:v>1630</c:v>
                </c:pt>
                <c:pt idx="2552">
                  <c:v>1630</c:v>
                </c:pt>
                <c:pt idx="2553">
                  <c:v>1630</c:v>
                </c:pt>
                <c:pt idx="2554">
                  <c:v>1630</c:v>
                </c:pt>
                <c:pt idx="2555">
                  <c:v>1630</c:v>
                </c:pt>
                <c:pt idx="2556">
                  <c:v>1630</c:v>
                </c:pt>
                <c:pt idx="2557">
                  <c:v>1630</c:v>
                </c:pt>
                <c:pt idx="2558">
                  <c:v>1630</c:v>
                </c:pt>
                <c:pt idx="2559">
                  <c:v>1630</c:v>
                </c:pt>
                <c:pt idx="2560">
                  <c:v>1630</c:v>
                </c:pt>
                <c:pt idx="2561">
                  <c:v>1630</c:v>
                </c:pt>
                <c:pt idx="2562">
                  <c:v>1630</c:v>
                </c:pt>
                <c:pt idx="2563">
                  <c:v>1640</c:v>
                </c:pt>
                <c:pt idx="2564">
                  <c:v>1640</c:v>
                </c:pt>
                <c:pt idx="2565">
                  <c:v>1640</c:v>
                </c:pt>
                <c:pt idx="2566">
                  <c:v>1640</c:v>
                </c:pt>
                <c:pt idx="2567">
                  <c:v>1640</c:v>
                </c:pt>
                <c:pt idx="2568">
                  <c:v>1640</c:v>
                </c:pt>
                <c:pt idx="2569">
                  <c:v>1640</c:v>
                </c:pt>
                <c:pt idx="2570">
                  <c:v>1640</c:v>
                </c:pt>
                <c:pt idx="2571">
                  <c:v>1640</c:v>
                </c:pt>
                <c:pt idx="2572">
                  <c:v>1640</c:v>
                </c:pt>
                <c:pt idx="2573">
                  <c:v>1640</c:v>
                </c:pt>
                <c:pt idx="2574">
                  <c:v>1640</c:v>
                </c:pt>
                <c:pt idx="2575">
                  <c:v>1640</c:v>
                </c:pt>
                <c:pt idx="2576">
                  <c:v>1640</c:v>
                </c:pt>
                <c:pt idx="2577">
                  <c:v>1640</c:v>
                </c:pt>
                <c:pt idx="2578">
                  <c:v>1640</c:v>
                </c:pt>
                <c:pt idx="2579">
                  <c:v>1640</c:v>
                </c:pt>
                <c:pt idx="2580">
                  <c:v>1640</c:v>
                </c:pt>
                <c:pt idx="2581">
                  <c:v>1640</c:v>
                </c:pt>
                <c:pt idx="2582">
                  <c:v>1640</c:v>
                </c:pt>
                <c:pt idx="2583">
                  <c:v>1640</c:v>
                </c:pt>
                <c:pt idx="2584">
                  <c:v>1650</c:v>
                </c:pt>
                <c:pt idx="2585">
                  <c:v>1650</c:v>
                </c:pt>
                <c:pt idx="2586">
                  <c:v>1650</c:v>
                </c:pt>
                <c:pt idx="2587">
                  <c:v>1650</c:v>
                </c:pt>
                <c:pt idx="2588">
                  <c:v>1650</c:v>
                </c:pt>
                <c:pt idx="2589">
                  <c:v>1650</c:v>
                </c:pt>
                <c:pt idx="2590">
                  <c:v>1650</c:v>
                </c:pt>
                <c:pt idx="2591">
                  <c:v>1650</c:v>
                </c:pt>
                <c:pt idx="2592">
                  <c:v>1650</c:v>
                </c:pt>
                <c:pt idx="2593">
                  <c:v>1650</c:v>
                </c:pt>
                <c:pt idx="2594">
                  <c:v>1650</c:v>
                </c:pt>
                <c:pt idx="2595">
                  <c:v>1650</c:v>
                </c:pt>
                <c:pt idx="2596">
                  <c:v>1650</c:v>
                </c:pt>
                <c:pt idx="2597">
                  <c:v>1650</c:v>
                </c:pt>
                <c:pt idx="2598">
                  <c:v>1650</c:v>
                </c:pt>
                <c:pt idx="2599">
                  <c:v>1650</c:v>
                </c:pt>
                <c:pt idx="2600">
                  <c:v>1650</c:v>
                </c:pt>
                <c:pt idx="2601">
                  <c:v>1650</c:v>
                </c:pt>
                <c:pt idx="2602">
                  <c:v>1650</c:v>
                </c:pt>
                <c:pt idx="2603">
                  <c:v>1650</c:v>
                </c:pt>
                <c:pt idx="2604">
                  <c:v>1660</c:v>
                </c:pt>
                <c:pt idx="2605">
                  <c:v>1660</c:v>
                </c:pt>
                <c:pt idx="2606">
                  <c:v>1660</c:v>
                </c:pt>
                <c:pt idx="2607">
                  <c:v>1660</c:v>
                </c:pt>
                <c:pt idx="2608">
                  <c:v>1660</c:v>
                </c:pt>
                <c:pt idx="2609">
                  <c:v>1660</c:v>
                </c:pt>
                <c:pt idx="2610">
                  <c:v>1660</c:v>
                </c:pt>
                <c:pt idx="2611">
                  <c:v>1660</c:v>
                </c:pt>
                <c:pt idx="2612">
                  <c:v>1660</c:v>
                </c:pt>
                <c:pt idx="2613">
                  <c:v>1660</c:v>
                </c:pt>
                <c:pt idx="2614">
                  <c:v>1660</c:v>
                </c:pt>
                <c:pt idx="2615">
                  <c:v>1660</c:v>
                </c:pt>
                <c:pt idx="2616">
                  <c:v>1660</c:v>
                </c:pt>
                <c:pt idx="2617">
                  <c:v>1660</c:v>
                </c:pt>
                <c:pt idx="2618">
                  <c:v>1660</c:v>
                </c:pt>
                <c:pt idx="2619">
                  <c:v>1660</c:v>
                </c:pt>
                <c:pt idx="2620">
                  <c:v>1660</c:v>
                </c:pt>
                <c:pt idx="2621">
                  <c:v>1660</c:v>
                </c:pt>
                <c:pt idx="2622">
                  <c:v>1660</c:v>
                </c:pt>
                <c:pt idx="2623">
                  <c:v>1660</c:v>
                </c:pt>
                <c:pt idx="2624">
                  <c:v>1660</c:v>
                </c:pt>
                <c:pt idx="2625">
                  <c:v>1670</c:v>
                </c:pt>
                <c:pt idx="2626">
                  <c:v>1670</c:v>
                </c:pt>
                <c:pt idx="2627">
                  <c:v>1670</c:v>
                </c:pt>
                <c:pt idx="2628">
                  <c:v>1670</c:v>
                </c:pt>
                <c:pt idx="2629">
                  <c:v>1670</c:v>
                </c:pt>
                <c:pt idx="2630">
                  <c:v>1670</c:v>
                </c:pt>
                <c:pt idx="2631">
                  <c:v>1670</c:v>
                </c:pt>
                <c:pt idx="2632">
                  <c:v>1670</c:v>
                </c:pt>
                <c:pt idx="2633">
                  <c:v>1670</c:v>
                </c:pt>
                <c:pt idx="2634">
                  <c:v>1670</c:v>
                </c:pt>
                <c:pt idx="2635">
                  <c:v>1670</c:v>
                </c:pt>
                <c:pt idx="2636">
                  <c:v>1670</c:v>
                </c:pt>
                <c:pt idx="2637">
                  <c:v>1670</c:v>
                </c:pt>
                <c:pt idx="2638">
                  <c:v>1670</c:v>
                </c:pt>
                <c:pt idx="2639">
                  <c:v>1670</c:v>
                </c:pt>
                <c:pt idx="2640">
                  <c:v>1670</c:v>
                </c:pt>
                <c:pt idx="2641">
                  <c:v>1670</c:v>
                </c:pt>
                <c:pt idx="2642">
                  <c:v>1670</c:v>
                </c:pt>
                <c:pt idx="2643">
                  <c:v>1670</c:v>
                </c:pt>
                <c:pt idx="2644">
                  <c:v>1670</c:v>
                </c:pt>
                <c:pt idx="2645">
                  <c:v>1670</c:v>
                </c:pt>
                <c:pt idx="2646">
                  <c:v>1680</c:v>
                </c:pt>
                <c:pt idx="2647">
                  <c:v>1680</c:v>
                </c:pt>
                <c:pt idx="2648">
                  <c:v>1680</c:v>
                </c:pt>
                <c:pt idx="2649">
                  <c:v>1680</c:v>
                </c:pt>
                <c:pt idx="2650">
                  <c:v>1680</c:v>
                </c:pt>
                <c:pt idx="2651">
                  <c:v>1680</c:v>
                </c:pt>
                <c:pt idx="2652">
                  <c:v>1680</c:v>
                </c:pt>
                <c:pt idx="2653">
                  <c:v>1680</c:v>
                </c:pt>
                <c:pt idx="2654">
                  <c:v>1680</c:v>
                </c:pt>
                <c:pt idx="2655">
                  <c:v>1680</c:v>
                </c:pt>
                <c:pt idx="2656">
                  <c:v>1680</c:v>
                </c:pt>
                <c:pt idx="2657">
                  <c:v>1680</c:v>
                </c:pt>
                <c:pt idx="2658">
                  <c:v>1680</c:v>
                </c:pt>
                <c:pt idx="2659">
                  <c:v>1680</c:v>
                </c:pt>
                <c:pt idx="2660">
                  <c:v>1680</c:v>
                </c:pt>
                <c:pt idx="2661">
                  <c:v>1680</c:v>
                </c:pt>
                <c:pt idx="2662">
                  <c:v>1680</c:v>
                </c:pt>
                <c:pt idx="2663">
                  <c:v>1680</c:v>
                </c:pt>
                <c:pt idx="2664">
                  <c:v>1680</c:v>
                </c:pt>
                <c:pt idx="2665">
                  <c:v>1680</c:v>
                </c:pt>
                <c:pt idx="2666">
                  <c:v>1680</c:v>
                </c:pt>
                <c:pt idx="2667">
                  <c:v>1690</c:v>
                </c:pt>
                <c:pt idx="2668">
                  <c:v>1690</c:v>
                </c:pt>
                <c:pt idx="2669">
                  <c:v>1690</c:v>
                </c:pt>
                <c:pt idx="2670">
                  <c:v>1690</c:v>
                </c:pt>
                <c:pt idx="2671">
                  <c:v>1690</c:v>
                </c:pt>
                <c:pt idx="2672">
                  <c:v>1690</c:v>
                </c:pt>
                <c:pt idx="2673">
                  <c:v>1690</c:v>
                </c:pt>
                <c:pt idx="2674">
                  <c:v>1690</c:v>
                </c:pt>
                <c:pt idx="2675">
                  <c:v>1690</c:v>
                </c:pt>
                <c:pt idx="2676">
                  <c:v>1690</c:v>
                </c:pt>
                <c:pt idx="2677">
                  <c:v>1690</c:v>
                </c:pt>
                <c:pt idx="2678">
                  <c:v>1690</c:v>
                </c:pt>
                <c:pt idx="2679">
                  <c:v>1690</c:v>
                </c:pt>
                <c:pt idx="2680">
                  <c:v>1690</c:v>
                </c:pt>
                <c:pt idx="2681">
                  <c:v>1690</c:v>
                </c:pt>
                <c:pt idx="2682">
                  <c:v>1690</c:v>
                </c:pt>
                <c:pt idx="2683">
                  <c:v>1690</c:v>
                </c:pt>
                <c:pt idx="2684">
                  <c:v>1690</c:v>
                </c:pt>
                <c:pt idx="2685">
                  <c:v>1690</c:v>
                </c:pt>
                <c:pt idx="2686">
                  <c:v>1690</c:v>
                </c:pt>
                <c:pt idx="2687">
                  <c:v>1700</c:v>
                </c:pt>
                <c:pt idx="2688">
                  <c:v>1700</c:v>
                </c:pt>
                <c:pt idx="2689">
                  <c:v>1700</c:v>
                </c:pt>
                <c:pt idx="2690">
                  <c:v>1700</c:v>
                </c:pt>
                <c:pt idx="2691">
                  <c:v>1700</c:v>
                </c:pt>
                <c:pt idx="2692">
                  <c:v>1700</c:v>
                </c:pt>
                <c:pt idx="2693">
                  <c:v>1700</c:v>
                </c:pt>
                <c:pt idx="2694">
                  <c:v>1700</c:v>
                </c:pt>
                <c:pt idx="2695">
                  <c:v>1700</c:v>
                </c:pt>
                <c:pt idx="2696">
                  <c:v>1700</c:v>
                </c:pt>
                <c:pt idx="2697">
                  <c:v>1700</c:v>
                </c:pt>
                <c:pt idx="2698">
                  <c:v>1700</c:v>
                </c:pt>
                <c:pt idx="2699">
                  <c:v>1700</c:v>
                </c:pt>
                <c:pt idx="2700">
                  <c:v>1700</c:v>
                </c:pt>
                <c:pt idx="2701">
                  <c:v>1700</c:v>
                </c:pt>
                <c:pt idx="2702">
                  <c:v>1700</c:v>
                </c:pt>
                <c:pt idx="2703">
                  <c:v>1700</c:v>
                </c:pt>
                <c:pt idx="2704">
                  <c:v>1700</c:v>
                </c:pt>
                <c:pt idx="2705">
                  <c:v>1700</c:v>
                </c:pt>
                <c:pt idx="2706">
                  <c:v>1700</c:v>
                </c:pt>
                <c:pt idx="2707">
                  <c:v>1700</c:v>
                </c:pt>
                <c:pt idx="2708">
                  <c:v>1710</c:v>
                </c:pt>
                <c:pt idx="2709">
                  <c:v>1710</c:v>
                </c:pt>
                <c:pt idx="2710">
                  <c:v>1710</c:v>
                </c:pt>
                <c:pt idx="2711">
                  <c:v>1710</c:v>
                </c:pt>
                <c:pt idx="2712">
                  <c:v>1710</c:v>
                </c:pt>
                <c:pt idx="2713">
                  <c:v>1710</c:v>
                </c:pt>
                <c:pt idx="2714">
                  <c:v>1710</c:v>
                </c:pt>
                <c:pt idx="2715">
                  <c:v>1710</c:v>
                </c:pt>
                <c:pt idx="2716">
                  <c:v>1710</c:v>
                </c:pt>
                <c:pt idx="2717">
                  <c:v>1710</c:v>
                </c:pt>
                <c:pt idx="2718">
                  <c:v>1710</c:v>
                </c:pt>
                <c:pt idx="2719">
                  <c:v>1710</c:v>
                </c:pt>
                <c:pt idx="2720">
                  <c:v>1710</c:v>
                </c:pt>
                <c:pt idx="2721">
                  <c:v>1710</c:v>
                </c:pt>
                <c:pt idx="2722">
                  <c:v>1710</c:v>
                </c:pt>
                <c:pt idx="2723">
                  <c:v>1710</c:v>
                </c:pt>
                <c:pt idx="2724">
                  <c:v>1710</c:v>
                </c:pt>
                <c:pt idx="2725">
                  <c:v>1710</c:v>
                </c:pt>
                <c:pt idx="2726">
                  <c:v>1710</c:v>
                </c:pt>
                <c:pt idx="2727">
                  <c:v>1710</c:v>
                </c:pt>
                <c:pt idx="2728">
                  <c:v>1710</c:v>
                </c:pt>
                <c:pt idx="2729">
                  <c:v>1720</c:v>
                </c:pt>
                <c:pt idx="2730">
                  <c:v>1720</c:v>
                </c:pt>
                <c:pt idx="2731">
                  <c:v>1720</c:v>
                </c:pt>
                <c:pt idx="2732">
                  <c:v>1720</c:v>
                </c:pt>
                <c:pt idx="2733">
                  <c:v>1720</c:v>
                </c:pt>
                <c:pt idx="2734">
                  <c:v>1720</c:v>
                </c:pt>
                <c:pt idx="2735">
                  <c:v>1720</c:v>
                </c:pt>
                <c:pt idx="2736">
                  <c:v>1720</c:v>
                </c:pt>
                <c:pt idx="2737">
                  <c:v>1720</c:v>
                </c:pt>
                <c:pt idx="2738">
                  <c:v>1720</c:v>
                </c:pt>
                <c:pt idx="2739">
                  <c:v>1720</c:v>
                </c:pt>
                <c:pt idx="2740">
                  <c:v>1720</c:v>
                </c:pt>
                <c:pt idx="2741">
                  <c:v>1720</c:v>
                </c:pt>
                <c:pt idx="2742">
                  <c:v>1720</c:v>
                </c:pt>
                <c:pt idx="2743">
                  <c:v>1720</c:v>
                </c:pt>
                <c:pt idx="2744">
                  <c:v>1720</c:v>
                </c:pt>
                <c:pt idx="2745">
                  <c:v>1720</c:v>
                </c:pt>
                <c:pt idx="2746">
                  <c:v>1720</c:v>
                </c:pt>
                <c:pt idx="2747">
                  <c:v>1720</c:v>
                </c:pt>
                <c:pt idx="2748">
                  <c:v>1720</c:v>
                </c:pt>
                <c:pt idx="2749">
                  <c:v>1730</c:v>
                </c:pt>
                <c:pt idx="2750">
                  <c:v>1730</c:v>
                </c:pt>
                <c:pt idx="2751">
                  <c:v>1730</c:v>
                </c:pt>
                <c:pt idx="2752">
                  <c:v>1730</c:v>
                </c:pt>
                <c:pt idx="2753">
                  <c:v>1730</c:v>
                </c:pt>
                <c:pt idx="2754">
                  <c:v>1730</c:v>
                </c:pt>
                <c:pt idx="2755">
                  <c:v>1730</c:v>
                </c:pt>
                <c:pt idx="2756">
                  <c:v>1730</c:v>
                </c:pt>
                <c:pt idx="2757">
                  <c:v>1730</c:v>
                </c:pt>
                <c:pt idx="2758">
                  <c:v>1730</c:v>
                </c:pt>
                <c:pt idx="2759">
                  <c:v>1730</c:v>
                </c:pt>
                <c:pt idx="2760">
                  <c:v>1730</c:v>
                </c:pt>
                <c:pt idx="2761">
                  <c:v>1730</c:v>
                </c:pt>
                <c:pt idx="2762">
                  <c:v>1730</c:v>
                </c:pt>
                <c:pt idx="2763">
                  <c:v>1730</c:v>
                </c:pt>
                <c:pt idx="2764">
                  <c:v>1730</c:v>
                </c:pt>
                <c:pt idx="2765">
                  <c:v>1730</c:v>
                </c:pt>
                <c:pt idx="2766">
                  <c:v>1730</c:v>
                </c:pt>
                <c:pt idx="2767">
                  <c:v>1730</c:v>
                </c:pt>
                <c:pt idx="2768">
                  <c:v>1730</c:v>
                </c:pt>
                <c:pt idx="2769">
                  <c:v>1730</c:v>
                </c:pt>
                <c:pt idx="2770">
                  <c:v>1740</c:v>
                </c:pt>
                <c:pt idx="2771">
                  <c:v>1740</c:v>
                </c:pt>
                <c:pt idx="2772">
                  <c:v>1740</c:v>
                </c:pt>
                <c:pt idx="2773">
                  <c:v>1740</c:v>
                </c:pt>
                <c:pt idx="2774">
                  <c:v>1740</c:v>
                </c:pt>
                <c:pt idx="2775">
                  <c:v>1740</c:v>
                </c:pt>
                <c:pt idx="2776">
                  <c:v>1740</c:v>
                </c:pt>
                <c:pt idx="2777">
                  <c:v>1740</c:v>
                </c:pt>
                <c:pt idx="2778">
                  <c:v>1740</c:v>
                </c:pt>
                <c:pt idx="2779">
                  <c:v>1740</c:v>
                </c:pt>
                <c:pt idx="2780">
                  <c:v>1740</c:v>
                </c:pt>
                <c:pt idx="2781">
                  <c:v>1740</c:v>
                </c:pt>
                <c:pt idx="2782">
                  <c:v>1740</c:v>
                </c:pt>
                <c:pt idx="2783">
                  <c:v>1740</c:v>
                </c:pt>
                <c:pt idx="2784">
                  <c:v>1740</c:v>
                </c:pt>
                <c:pt idx="2785">
                  <c:v>1740</c:v>
                </c:pt>
                <c:pt idx="2786">
                  <c:v>1740</c:v>
                </c:pt>
                <c:pt idx="2787">
                  <c:v>1740</c:v>
                </c:pt>
                <c:pt idx="2788">
                  <c:v>1740</c:v>
                </c:pt>
                <c:pt idx="2789">
                  <c:v>1740</c:v>
                </c:pt>
                <c:pt idx="2790">
                  <c:v>1740</c:v>
                </c:pt>
                <c:pt idx="2791">
                  <c:v>1750</c:v>
                </c:pt>
                <c:pt idx="2792">
                  <c:v>1750</c:v>
                </c:pt>
                <c:pt idx="2793">
                  <c:v>1750</c:v>
                </c:pt>
                <c:pt idx="2794">
                  <c:v>1750</c:v>
                </c:pt>
                <c:pt idx="2795">
                  <c:v>1750</c:v>
                </c:pt>
                <c:pt idx="2796">
                  <c:v>1750</c:v>
                </c:pt>
                <c:pt idx="2797">
                  <c:v>1750</c:v>
                </c:pt>
                <c:pt idx="2798">
                  <c:v>1750</c:v>
                </c:pt>
                <c:pt idx="2799">
                  <c:v>1750</c:v>
                </c:pt>
                <c:pt idx="2800">
                  <c:v>1750</c:v>
                </c:pt>
                <c:pt idx="2801">
                  <c:v>1750</c:v>
                </c:pt>
                <c:pt idx="2802">
                  <c:v>1750</c:v>
                </c:pt>
                <c:pt idx="2803">
                  <c:v>1750</c:v>
                </c:pt>
                <c:pt idx="2804">
                  <c:v>1750</c:v>
                </c:pt>
                <c:pt idx="2805">
                  <c:v>1750</c:v>
                </c:pt>
                <c:pt idx="2806">
                  <c:v>1750</c:v>
                </c:pt>
                <c:pt idx="2807">
                  <c:v>1750</c:v>
                </c:pt>
                <c:pt idx="2808">
                  <c:v>1750</c:v>
                </c:pt>
                <c:pt idx="2809">
                  <c:v>1750</c:v>
                </c:pt>
                <c:pt idx="2810">
                  <c:v>1750</c:v>
                </c:pt>
                <c:pt idx="2811">
                  <c:v>1750</c:v>
                </c:pt>
                <c:pt idx="2812">
                  <c:v>1760</c:v>
                </c:pt>
                <c:pt idx="2813">
                  <c:v>1760</c:v>
                </c:pt>
                <c:pt idx="2814">
                  <c:v>1760</c:v>
                </c:pt>
                <c:pt idx="2815">
                  <c:v>1760</c:v>
                </c:pt>
                <c:pt idx="2816">
                  <c:v>1760</c:v>
                </c:pt>
                <c:pt idx="2817">
                  <c:v>1760</c:v>
                </c:pt>
                <c:pt idx="2818">
                  <c:v>1760</c:v>
                </c:pt>
                <c:pt idx="2819">
                  <c:v>1760</c:v>
                </c:pt>
                <c:pt idx="2820">
                  <c:v>1760</c:v>
                </c:pt>
                <c:pt idx="2821">
                  <c:v>1760</c:v>
                </c:pt>
                <c:pt idx="2822">
                  <c:v>1760</c:v>
                </c:pt>
                <c:pt idx="2823">
                  <c:v>1760</c:v>
                </c:pt>
                <c:pt idx="2824">
                  <c:v>1760</c:v>
                </c:pt>
                <c:pt idx="2825">
                  <c:v>1760</c:v>
                </c:pt>
                <c:pt idx="2826">
                  <c:v>1760</c:v>
                </c:pt>
                <c:pt idx="2827">
                  <c:v>1760</c:v>
                </c:pt>
                <c:pt idx="2828">
                  <c:v>1760</c:v>
                </c:pt>
                <c:pt idx="2829">
                  <c:v>1760</c:v>
                </c:pt>
                <c:pt idx="2830">
                  <c:v>1760</c:v>
                </c:pt>
                <c:pt idx="2831">
                  <c:v>1760</c:v>
                </c:pt>
                <c:pt idx="2832">
                  <c:v>1770</c:v>
                </c:pt>
                <c:pt idx="2833">
                  <c:v>1770</c:v>
                </c:pt>
                <c:pt idx="2834">
                  <c:v>1770</c:v>
                </c:pt>
                <c:pt idx="2835">
                  <c:v>1770</c:v>
                </c:pt>
                <c:pt idx="2836">
                  <c:v>1770</c:v>
                </c:pt>
                <c:pt idx="2837">
                  <c:v>1770</c:v>
                </c:pt>
                <c:pt idx="2838">
                  <c:v>1770</c:v>
                </c:pt>
                <c:pt idx="2839">
                  <c:v>1770</c:v>
                </c:pt>
                <c:pt idx="2840">
                  <c:v>1770</c:v>
                </c:pt>
                <c:pt idx="2841">
                  <c:v>1770</c:v>
                </c:pt>
                <c:pt idx="2842">
                  <c:v>1770</c:v>
                </c:pt>
                <c:pt idx="2843">
                  <c:v>1770</c:v>
                </c:pt>
                <c:pt idx="2844">
                  <c:v>1770</c:v>
                </c:pt>
                <c:pt idx="2845">
                  <c:v>1770</c:v>
                </c:pt>
                <c:pt idx="2846">
                  <c:v>1770</c:v>
                </c:pt>
                <c:pt idx="2847">
                  <c:v>1770</c:v>
                </c:pt>
                <c:pt idx="2848">
                  <c:v>1770</c:v>
                </c:pt>
                <c:pt idx="2849">
                  <c:v>1770</c:v>
                </c:pt>
                <c:pt idx="2850">
                  <c:v>1770</c:v>
                </c:pt>
                <c:pt idx="2851">
                  <c:v>1770</c:v>
                </c:pt>
                <c:pt idx="2852">
                  <c:v>1770</c:v>
                </c:pt>
                <c:pt idx="2853">
                  <c:v>1780</c:v>
                </c:pt>
                <c:pt idx="2854">
                  <c:v>1780</c:v>
                </c:pt>
                <c:pt idx="2855">
                  <c:v>1780</c:v>
                </c:pt>
                <c:pt idx="2856">
                  <c:v>1780</c:v>
                </c:pt>
                <c:pt idx="2857">
                  <c:v>1780</c:v>
                </c:pt>
                <c:pt idx="2858">
                  <c:v>1780</c:v>
                </c:pt>
                <c:pt idx="2859">
                  <c:v>1780</c:v>
                </c:pt>
                <c:pt idx="2860">
                  <c:v>1780</c:v>
                </c:pt>
                <c:pt idx="2861">
                  <c:v>1780</c:v>
                </c:pt>
                <c:pt idx="2862">
                  <c:v>1780</c:v>
                </c:pt>
                <c:pt idx="2863">
                  <c:v>1780</c:v>
                </c:pt>
                <c:pt idx="2864">
                  <c:v>1780</c:v>
                </c:pt>
                <c:pt idx="2865">
                  <c:v>1780</c:v>
                </c:pt>
                <c:pt idx="2866">
                  <c:v>1780</c:v>
                </c:pt>
                <c:pt idx="2867">
                  <c:v>1780</c:v>
                </c:pt>
                <c:pt idx="2868">
                  <c:v>1780</c:v>
                </c:pt>
                <c:pt idx="2869">
                  <c:v>1780</c:v>
                </c:pt>
                <c:pt idx="2870">
                  <c:v>1780</c:v>
                </c:pt>
                <c:pt idx="2871">
                  <c:v>1780</c:v>
                </c:pt>
                <c:pt idx="2872">
                  <c:v>1780</c:v>
                </c:pt>
                <c:pt idx="2873">
                  <c:v>1780</c:v>
                </c:pt>
                <c:pt idx="2874">
                  <c:v>1790</c:v>
                </c:pt>
                <c:pt idx="2875">
                  <c:v>1790</c:v>
                </c:pt>
                <c:pt idx="2876">
                  <c:v>1790</c:v>
                </c:pt>
                <c:pt idx="2877">
                  <c:v>1790</c:v>
                </c:pt>
                <c:pt idx="2878">
                  <c:v>1790</c:v>
                </c:pt>
                <c:pt idx="2879">
                  <c:v>1790</c:v>
                </c:pt>
                <c:pt idx="2880">
                  <c:v>1790</c:v>
                </c:pt>
                <c:pt idx="2881">
                  <c:v>1790</c:v>
                </c:pt>
                <c:pt idx="2882">
                  <c:v>1790</c:v>
                </c:pt>
                <c:pt idx="2883">
                  <c:v>1790</c:v>
                </c:pt>
                <c:pt idx="2884">
                  <c:v>1790</c:v>
                </c:pt>
                <c:pt idx="2885">
                  <c:v>1790</c:v>
                </c:pt>
                <c:pt idx="2886">
                  <c:v>1790</c:v>
                </c:pt>
                <c:pt idx="2887">
                  <c:v>1790</c:v>
                </c:pt>
                <c:pt idx="2888">
                  <c:v>1790</c:v>
                </c:pt>
                <c:pt idx="2889">
                  <c:v>1790</c:v>
                </c:pt>
                <c:pt idx="2890">
                  <c:v>1790</c:v>
                </c:pt>
                <c:pt idx="2891">
                  <c:v>1790</c:v>
                </c:pt>
                <c:pt idx="2892">
                  <c:v>1790</c:v>
                </c:pt>
                <c:pt idx="2893">
                  <c:v>1790</c:v>
                </c:pt>
                <c:pt idx="2894">
                  <c:v>1790</c:v>
                </c:pt>
                <c:pt idx="2895">
                  <c:v>1800</c:v>
                </c:pt>
                <c:pt idx="2896">
                  <c:v>1800</c:v>
                </c:pt>
                <c:pt idx="2897">
                  <c:v>1800</c:v>
                </c:pt>
                <c:pt idx="2898">
                  <c:v>1800</c:v>
                </c:pt>
                <c:pt idx="2899">
                  <c:v>1800</c:v>
                </c:pt>
                <c:pt idx="2900">
                  <c:v>1800</c:v>
                </c:pt>
                <c:pt idx="2901">
                  <c:v>1800</c:v>
                </c:pt>
                <c:pt idx="2902">
                  <c:v>1800</c:v>
                </c:pt>
                <c:pt idx="2903">
                  <c:v>1800</c:v>
                </c:pt>
                <c:pt idx="2904">
                  <c:v>1800</c:v>
                </c:pt>
                <c:pt idx="2905">
                  <c:v>1800</c:v>
                </c:pt>
                <c:pt idx="2906">
                  <c:v>1800</c:v>
                </c:pt>
                <c:pt idx="2907">
                  <c:v>1800</c:v>
                </c:pt>
                <c:pt idx="2908">
                  <c:v>1800</c:v>
                </c:pt>
                <c:pt idx="2909">
                  <c:v>1800</c:v>
                </c:pt>
                <c:pt idx="2910">
                  <c:v>1800</c:v>
                </c:pt>
                <c:pt idx="2911">
                  <c:v>1800</c:v>
                </c:pt>
                <c:pt idx="2912">
                  <c:v>1800</c:v>
                </c:pt>
                <c:pt idx="2913">
                  <c:v>1800</c:v>
                </c:pt>
                <c:pt idx="2914">
                  <c:v>1800</c:v>
                </c:pt>
                <c:pt idx="2915">
                  <c:v>1810</c:v>
                </c:pt>
                <c:pt idx="2916">
                  <c:v>1810</c:v>
                </c:pt>
                <c:pt idx="2917">
                  <c:v>1810</c:v>
                </c:pt>
                <c:pt idx="2918">
                  <c:v>1810</c:v>
                </c:pt>
                <c:pt idx="2919">
                  <c:v>1810</c:v>
                </c:pt>
                <c:pt idx="2920">
                  <c:v>1810</c:v>
                </c:pt>
                <c:pt idx="2921">
                  <c:v>1810</c:v>
                </c:pt>
                <c:pt idx="2922">
                  <c:v>1810</c:v>
                </c:pt>
                <c:pt idx="2923">
                  <c:v>1810</c:v>
                </c:pt>
                <c:pt idx="2924">
                  <c:v>1810</c:v>
                </c:pt>
                <c:pt idx="2925">
                  <c:v>1810</c:v>
                </c:pt>
                <c:pt idx="2926">
                  <c:v>1810</c:v>
                </c:pt>
                <c:pt idx="2927">
                  <c:v>1810</c:v>
                </c:pt>
                <c:pt idx="2928">
                  <c:v>1810</c:v>
                </c:pt>
                <c:pt idx="2929">
                  <c:v>1810</c:v>
                </c:pt>
                <c:pt idx="2930">
                  <c:v>1810</c:v>
                </c:pt>
                <c:pt idx="2931">
                  <c:v>1810</c:v>
                </c:pt>
                <c:pt idx="2932">
                  <c:v>1810</c:v>
                </c:pt>
                <c:pt idx="2933">
                  <c:v>1810</c:v>
                </c:pt>
                <c:pt idx="2934">
                  <c:v>1810</c:v>
                </c:pt>
                <c:pt idx="2935">
                  <c:v>1810</c:v>
                </c:pt>
                <c:pt idx="2936">
                  <c:v>1820</c:v>
                </c:pt>
                <c:pt idx="2937">
                  <c:v>1820</c:v>
                </c:pt>
                <c:pt idx="2938">
                  <c:v>1820</c:v>
                </c:pt>
                <c:pt idx="2939">
                  <c:v>1820</c:v>
                </c:pt>
                <c:pt idx="2940">
                  <c:v>1820</c:v>
                </c:pt>
                <c:pt idx="2941">
                  <c:v>1820</c:v>
                </c:pt>
                <c:pt idx="2942">
                  <c:v>1820</c:v>
                </c:pt>
                <c:pt idx="2943">
                  <c:v>1820</c:v>
                </c:pt>
                <c:pt idx="2944">
                  <c:v>1820</c:v>
                </c:pt>
                <c:pt idx="2945">
                  <c:v>1820</c:v>
                </c:pt>
                <c:pt idx="2946">
                  <c:v>1820</c:v>
                </c:pt>
                <c:pt idx="2947">
                  <c:v>1820</c:v>
                </c:pt>
                <c:pt idx="2948">
                  <c:v>1820</c:v>
                </c:pt>
                <c:pt idx="2949">
                  <c:v>1820</c:v>
                </c:pt>
                <c:pt idx="2950">
                  <c:v>1820</c:v>
                </c:pt>
                <c:pt idx="2951">
                  <c:v>1820</c:v>
                </c:pt>
                <c:pt idx="2952">
                  <c:v>1820</c:v>
                </c:pt>
                <c:pt idx="2953">
                  <c:v>1820</c:v>
                </c:pt>
                <c:pt idx="2954">
                  <c:v>1820</c:v>
                </c:pt>
                <c:pt idx="2955">
                  <c:v>1820</c:v>
                </c:pt>
                <c:pt idx="2956">
                  <c:v>1820</c:v>
                </c:pt>
                <c:pt idx="2957">
                  <c:v>1830</c:v>
                </c:pt>
                <c:pt idx="2958">
                  <c:v>1830</c:v>
                </c:pt>
                <c:pt idx="2959">
                  <c:v>1830</c:v>
                </c:pt>
                <c:pt idx="2960">
                  <c:v>1830</c:v>
                </c:pt>
                <c:pt idx="2961">
                  <c:v>1830</c:v>
                </c:pt>
                <c:pt idx="2962">
                  <c:v>1830</c:v>
                </c:pt>
                <c:pt idx="2963">
                  <c:v>1830</c:v>
                </c:pt>
                <c:pt idx="2964">
                  <c:v>1830</c:v>
                </c:pt>
                <c:pt idx="2965">
                  <c:v>1830</c:v>
                </c:pt>
                <c:pt idx="2966">
                  <c:v>1830</c:v>
                </c:pt>
                <c:pt idx="2967">
                  <c:v>1830</c:v>
                </c:pt>
                <c:pt idx="2968">
                  <c:v>1830</c:v>
                </c:pt>
                <c:pt idx="2969">
                  <c:v>1830</c:v>
                </c:pt>
                <c:pt idx="2970">
                  <c:v>1830</c:v>
                </c:pt>
                <c:pt idx="2971">
                  <c:v>1830</c:v>
                </c:pt>
                <c:pt idx="2972">
                  <c:v>1830</c:v>
                </c:pt>
                <c:pt idx="2973">
                  <c:v>1830</c:v>
                </c:pt>
                <c:pt idx="2974">
                  <c:v>1830</c:v>
                </c:pt>
                <c:pt idx="2975">
                  <c:v>1830</c:v>
                </c:pt>
                <c:pt idx="2976">
                  <c:v>1830</c:v>
                </c:pt>
                <c:pt idx="2977">
                  <c:v>1830</c:v>
                </c:pt>
                <c:pt idx="2978">
                  <c:v>1840</c:v>
                </c:pt>
                <c:pt idx="2979">
                  <c:v>1840</c:v>
                </c:pt>
                <c:pt idx="2980">
                  <c:v>1840</c:v>
                </c:pt>
                <c:pt idx="2981">
                  <c:v>1840</c:v>
                </c:pt>
                <c:pt idx="2982">
                  <c:v>1840</c:v>
                </c:pt>
                <c:pt idx="2983">
                  <c:v>1840</c:v>
                </c:pt>
                <c:pt idx="2984">
                  <c:v>1840</c:v>
                </c:pt>
                <c:pt idx="2985">
                  <c:v>1840</c:v>
                </c:pt>
                <c:pt idx="2986">
                  <c:v>1840</c:v>
                </c:pt>
                <c:pt idx="2987">
                  <c:v>1840</c:v>
                </c:pt>
                <c:pt idx="2988">
                  <c:v>1840</c:v>
                </c:pt>
                <c:pt idx="2989">
                  <c:v>1840</c:v>
                </c:pt>
                <c:pt idx="2990">
                  <c:v>1840</c:v>
                </c:pt>
                <c:pt idx="2991">
                  <c:v>1840</c:v>
                </c:pt>
                <c:pt idx="2992">
                  <c:v>1840</c:v>
                </c:pt>
                <c:pt idx="2993">
                  <c:v>1840</c:v>
                </c:pt>
                <c:pt idx="2994">
                  <c:v>1840</c:v>
                </c:pt>
                <c:pt idx="2995">
                  <c:v>1840</c:v>
                </c:pt>
                <c:pt idx="2996">
                  <c:v>1840</c:v>
                </c:pt>
                <c:pt idx="2997">
                  <c:v>1840</c:v>
                </c:pt>
                <c:pt idx="2998">
                  <c:v>1850</c:v>
                </c:pt>
                <c:pt idx="2999">
                  <c:v>1850</c:v>
                </c:pt>
                <c:pt idx="3000">
                  <c:v>1850</c:v>
                </c:pt>
                <c:pt idx="3001">
                  <c:v>1850</c:v>
                </c:pt>
                <c:pt idx="3002">
                  <c:v>1850</c:v>
                </c:pt>
                <c:pt idx="3003">
                  <c:v>1850</c:v>
                </c:pt>
                <c:pt idx="3004">
                  <c:v>1850</c:v>
                </c:pt>
                <c:pt idx="3005">
                  <c:v>1850</c:v>
                </c:pt>
                <c:pt idx="3006">
                  <c:v>1850</c:v>
                </c:pt>
                <c:pt idx="3007">
                  <c:v>1850</c:v>
                </c:pt>
                <c:pt idx="3008">
                  <c:v>1850</c:v>
                </c:pt>
                <c:pt idx="3009">
                  <c:v>1850</c:v>
                </c:pt>
                <c:pt idx="3010">
                  <c:v>1850</c:v>
                </c:pt>
                <c:pt idx="3011">
                  <c:v>1850</c:v>
                </c:pt>
                <c:pt idx="3012">
                  <c:v>1850</c:v>
                </c:pt>
                <c:pt idx="3013">
                  <c:v>1850</c:v>
                </c:pt>
                <c:pt idx="3014">
                  <c:v>1850</c:v>
                </c:pt>
                <c:pt idx="3015">
                  <c:v>1850</c:v>
                </c:pt>
                <c:pt idx="3016">
                  <c:v>1850</c:v>
                </c:pt>
                <c:pt idx="3017">
                  <c:v>1850</c:v>
                </c:pt>
                <c:pt idx="3018">
                  <c:v>1850</c:v>
                </c:pt>
                <c:pt idx="3019">
                  <c:v>1860</c:v>
                </c:pt>
                <c:pt idx="3020">
                  <c:v>1860</c:v>
                </c:pt>
                <c:pt idx="3021">
                  <c:v>1860</c:v>
                </c:pt>
                <c:pt idx="3022">
                  <c:v>1860</c:v>
                </c:pt>
                <c:pt idx="3023">
                  <c:v>1860</c:v>
                </c:pt>
                <c:pt idx="3024">
                  <c:v>1860</c:v>
                </c:pt>
                <c:pt idx="3025">
                  <c:v>1860</c:v>
                </c:pt>
                <c:pt idx="3026">
                  <c:v>1860</c:v>
                </c:pt>
                <c:pt idx="3027">
                  <c:v>1860</c:v>
                </c:pt>
                <c:pt idx="3028">
                  <c:v>1860</c:v>
                </c:pt>
                <c:pt idx="3029">
                  <c:v>1860</c:v>
                </c:pt>
                <c:pt idx="3030">
                  <c:v>1860</c:v>
                </c:pt>
                <c:pt idx="3031">
                  <c:v>1860</c:v>
                </c:pt>
                <c:pt idx="3032">
                  <c:v>1860</c:v>
                </c:pt>
                <c:pt idx="3033">
                  <c:v>1860</c:v>
                </c:pt>
                <c:pt idx="3034">
                  <c:v>1860</c:v>
                </c:pt>
                <c:pt idx="3035">
                  <c:v>1860</c:v>
                </c:pt>
                <c:pt idx="3036">
                  <c:v>1860</c:v>
                </c:pt>
                <c:pt idx="3037">
                  <c:v>1860</c:v>
                </c:pt>
                <c:pt idx="3038">
                  <c:v>1860</c:v>
                </c:pt>
                <c:pt idx="3039">
                  <c:v>1860</c:v>
                </c:pt>
                <c:pt idx="3040">
                  <c:v>1870</c:v>
                </c:pt>
                <c:pt idx="3041">
                  <c:v>1870</c:v>
                </c:pt>
                <c:pt idx="3042">
                  <c:v>1870</c:v>
                </c:pt>
                <c:pt idx="3043">
                  <c:v>1870</c:v>
                </c:pt>
                <c:pt idx="3044">
                  <c:v>1870</c:v>
                </c:pt>
                <c:pt idx="3045">
                  <c:v>1870</c:v>
                </c:pt>
                <c:pt idx="3046">
                  <c:v>1870</c:v>
                </c:pt>
                <c:pt idx="3047">
                  <c:v>1870</c:v>
                </c:pt>
                <c:pt idx="3048">
                  <c:v>1870</c:v>
                </c:pt>
                <c:pt idx="3049">
                  <c:v>1870</c:v>
                </c:pt>
                <c:pt idx="3050">
                  <c:v>1870</c:v>
                </c:pt>
                <c:pt idx="3051">
                  <c:v>1870</c:v>
                </c:pt>
                <c:pt idx="3052">
                  <c:v>1870</c:v>
                </c:pt>
                <c:pt idx="3053">
                  <c:v>1870</c:v>
                </c:pt>
                <c:pt idx="3054">
                  <c:v>1870</c:v>
                </c:pt>
                <c:pt idx="3055">
                  <c:v>1870</c:v>
                </c:pt>
                <c:pt idx="3056">
                  <c:v>1870</c:v>
                </c:pt>
                <c:pt idx="3057">
                  <c:v>1870</c:v>
                </c:pt>
                <c:pt idx="3058">
                  <c:v>1870</c:v>
                </c:pt>
                <c:pt idx="3059">
                  <c:v>1870</c:v>
                </c:pt>
                <c:pt idx="3060">
                  <c:v>1870</c:v>
                </c:pt>
                <c:pt idx="3061">
                  <c:v>1880</c:v>
                </c:pt>
                <c:pt idx="3062">
                  <c:v>1880</c:v>
                </c:pt>
                <c:pt idx="3063">
                  <c:v>1880</c:v>
                </c:pt>
                <c:pt idx="3064">
                  <c:v>1880</c:v>
                </c:pt>
                <c:pt idx="3065">
                  <c:v>1880</c:v>
                </c:pt>
                <c:pt idx="3066">
                  <c:v>1880</c:v>
                </c:pt>
                <c:pt idx="3067">
                  <c:v>1880</c:v>
                </c:pt>
                <c:pt idx="3068">
                  <c:v>1880</c:v>
                </c:pt>
                <c:pt idx="3069">
                  <c:v>1880</c:v>
                </c:pt>
                <c:pt idx="3070">
                  <c:v>1880</c:v>
                </c:pt>
                <c:pt idx="3071">
                  <c:v>1880</c:v>
                </c:pt>
                <c:pt idx="3072">
                  <c:v>1880</c:v>
                </c:pt>
                <c:pt idx="3073">
                  <c:v>1880</c:v>
                </c:pt>
                <c:pt idx="3074">
                  <c:v>1880</c:v>
                </c:pt>
                <c:pt idx="3075">
                  <c:v>1880</c:v>
                </c:pt>
                <c:pt idx="3076">
                  <c:v>1880</c:v>
                </c:pt>
                <c:pt idx="3077">
                  <c:v>1880</c:v>
                </c:pt>
                <c:pt idx="3078">
                  <c:v>1880</c:v>
                </c:pt>
                <c:pt idx="3079">
                  <c:v>1880</c:v>
                </c:pt>
                <c:pt idx="3080">
                  <c:v>1880</c:v>
                </c:pt>
                <c:pt idx="3081">
                  <c:v>1890</c:v>
                </c:pt>
                <c:pt idx="3082">
                  <c:v>1890</c:v>
                </c:pt>
                <c:pt idx="3083">
                  <c:v>1890</c:v>
                </c:pt>
                <c:pt idx="3084">
                  <c:v>1890</c:v>
                </c:pt>
                <c:pt idx="3085">
                  <c:v>1890</c:v>
                </c:pt>
                <c:pt idx="3086">
                  <c:v>1890</c:v>
                </c:pt>
                <c:pt idx="3087">
                  <c:v>1890</c:v>
                </c:pt>
                <c:pt idx="3088">
                  <c:v>1890</c:v>
                </c:pt>
                <c:pt idx="3089">
                  <c:v>1890</c:v>
                </c:pt>
                <c:pt idx="3090">
                  <c:v>1890</c:v>
                </c:pt>
                <c:pt idx="3091">
                  <c:v>1890</c:v>
                </c:pt>
                <c:pt idx="3092">
                  <c:v>1890</c:v>
                </c:pt>
                <c:pt idx="3093">
                  <c:v>1890</c:v>
                </c:pt>
                <c:pt idx="3094">
                  <c:v>1890</c:v>
                </c:pt>
                <c:pt idx="3095">
                  <c:v>1890</c:v>
                </c:pt>
                <c:pt idx="3096">
                  <c:v>1890</c:v>
                </c:pt>
                <c:pt idx="3097">
                  <c:v>1890</c:v>
                </c:pt>
                <c:pt idx="3098">
                  <c:v>1890</c:v>
                </c:pt>
                <c:pt idx="3099">
                  <c:v>1890</c:v>
                </c:pt>
                <c:pt idx="3100">
                  <c:v>1890</c:v>
                </c:pt>
                <c:pt idx="3101">
                  <c:v>1890</c:v>
                </c:pt>
                <c:pt idx="3102">
                  <c:v>1900</c:v>
                </c:pt>
                <c:pt idx="3103">
                  <c:v>1900</c:v>
                </c:pt>
                <c:pt idx="3104">
                  <c:v>1900</c:v>
                </c:pt>
                <c:pt idx="3105">
                  <c:v>1900</c:v>
                </c:pt>
                <c:pt idx="3106">
                  <c:v>1900</c:v>
                </c:pt>
                <c:pt idx="3107">
                  <c:v>1900</c:v>
                </c:pt>
                <c:pt idx="3108">
                  <c:v>1900</c:v>
                </c:pt>
                <c:pt idx="3109">
                  <c:v>1900</c:v>
                </c:pt>
                <c:pt idx="3110">
                  <c:v>1900</c:v>
                </c:pt>
                <c:pt idx="3111">
                  <c:v>1900</c:v>
                </c:pt>
                <c:pt idx="3112">
                  <c:v>1900</c:v>
                </c:pt>
                <c:pt idx="3113">
                  <c:v>1900</c:v>
                </c:pt>
                <c:pt idx="3114">
                  <c:v>1900</c:v>
                </c:pt>
                <c:pt idx="3115">
                  <c:v>1900</c:v>
                </c:pt>
                <c:pt idx="3116">
                  <c:v>1900</c:v>
                </c:pt>
                <c:pt idx="3117">
                  <c:v>1900</c:v>
                </c:pt>
                <c:pt idx="3118">
                  <c:v>1900</c:v>
                </c:pt>
                <c:pt idx="3119">
                  <c:v>1900</c:v>
                </c:pt>
                <c:pt idx="3120">
                  <c:v>1900</c:v>
                </c:pt>
                <c:pt idx="3121">
                  <c:v>1900</c:v>
                </c:pt>
                <c:pt idx="3122">
                  <c:v>1900</c:v>
                </c:pt>
                <c:pt idx="3123">
                  <c:v>1910</c:v>
                </c:pt>
                <c:pt idx="3124">
                  <c:v>1910</c:v>
                </c:pt>
                <c:pt idx="3125">
                  <c:v>1910</c:v>
                </c:pt>
                <c:pt idx="3126">
                  <c:v>1910</c:v>
                </c:pt>
                <c:pt idx="3127">
                  <c:v>1910</c:v>
                </c:pt>
                <c:pt idx="3128">
                  <c:v>1910</c:v>
                </c:pt>
                <c:pt idx="3129">
                  <c:v>1910</c:v>
                </c:pt>
                <c:pt idx="3130">
                  <c:v>1910</c:v>
                </c:pt>
                <c:pt idx="3131">
                  <c:v>1910</c:v>
                </c:pt>
                <c:pt idx="3132">
                  <c:v>1910</c:v>
                </c:pt>
                <c:pt idx="3133">
                  <c:v>1910</c:v>
                </c:pt>
                <c:pt idx="3134">
                  <c:v>1910</c:v>
                </c:pt>
                <c:pt idx="3135">
                  <c:v>1910</c:v>
                </c:pt>
                <c:pt idx="3136">
                  <c:v>1910</c:v>
                </c:pt>
                <c:pt idx="3137">
                  <c:v>1910</c:v>
                </c:pt>
                <c:pt idx="3138">
                  <c:v>1910</c:v>
                </c:pt>
                <c:pt idx="3139">
                  <c:v>1910</c:v>
                </c:pt>
                <c:pt idx="3140">
                  <c:v>1910</c:v>
                </c:pt>
                <c:pt idx="3141">
                  <c:v>1910</c:v>
                </c:pt>
                <c:pt idx="3142">
                  <c:v>1910</c:v>
                </c:pt>
                <c:pt idx="3143">
                  <c:v>1910</c:v>
                </c:pt>
                <c:pt idx="3144">
                  <c:v>1920</c:v>
                </c:pt>
                <c:pt idx="3145">
                  <c:v>1920</c:v>
                </c:pt>
                <c:pt idx="3146">
                  <c:v>1920</c:v>
                </c:pt>
                <c:pt idx="3147">
                  <c:v>1920</c:v>
                </c:pt>
                <c:pt idx="3148">
                  <c:v>1920</c:v>
                </c:pt>
                <c:pt idx="3149">
                  <c:v>1920</c:v>
                </c:pt>
                <c:pt idx="3150">
                  <c:v>1920</c:v>
                </c:pt>
                <c:pt idx="3151">
                  <c:v>1920</c:v>
                </c:pt>
                <c:pt idx="3152">
                  <c:v>1920</c:v>
                </c:pt>
                <c:pt idx="3153">
                  <c:v>1920</c:v>
                </c:pt>
                <c:pt idx="3154">
                  <c:v>1920</c:v>
                </c:pt>
                <c:pt idx="3155">
                  <c:v>1920</c:v>
                </c:pt>
                <c:pt idx="3156">
                  <c:v>1920</c:v>
                </c:pt>
                <c:pt idx="3157">
                  <c:v>1920</c:v>
                </c:pt>
                <c:pt idx="3158">
                  <c:v>1920</c:v>
                </c:pt>
                <c:pt idx="3159">
                  <c:v>1920</c:v>
                </c:pt>
                <c:pt idx="3160">
                  <c:v>1920</c:v>
                </c:pt>
                <c:pt idx="3161">
                  <c:v>1920</c:v>
                </c:pt>
                <c:pt idx="3162">
                  <c:v>1920</c:v>
                </c:pt>
                <c:pt idx="3163">
                  <c:v>1920</c:v>
                </c:pt>
                <c:pt idx="3164">
                  <c:v>1930</c:v>
                </c:pt>
                <c:pt idx="3165">
                  <c:v>1930</c:v>
                </c:pt>
                <c:pt idx="3166">
                  <c:v>1930</c:v>
                </c:pt>
                <c:pt idx="3167">
                  <c:v>1930</c:v>
                </c:pt>
                <c:pt idx="3168">
                  <c:v>1930</c:v>
                </c:pt>
                <c:pt idx="3169">
                  <c:v>1930</c:v>
                </c:pt>
                <c:pt idx="3170">
                  <c:v>1930</c:v>
                </c:pt>
                <c:pt idx="3171">
                  <c:v>1930</c:v>
                </c:pt>
                <c:pt idx="3172">
                  <c:v>1930</c:v>
                </c:pt>
                <c:pt idx="3173">
                  <c:v>1930</c:v>
                </c:pt>
                <c:pt idx="3174">
                  <c:v>1930</c:v>
                </c:pt>
                <c:pt idx="3175">
                  <c:v>1930</c:v>
                </c:pt>
                <c:pt idx="3176">
                  <c:v>1930</c:v>
                </c:pt>
                <c:pt idx="3177">
                  <c:v>1930</c:v>
                </c:pt>
                <c:pt idx="3178">
                  <c:v>1930</c:v>
                </c:pt>
                <c:pt idx="3179">
                  <c:v>1930</c:v>
                </c:pt>
                <c:pt idx="3180">
                  <c:v>1930</c:v>
                </c:pt>
                <c:pt idx="3181">
                  <c:v>1930</c:v>
                </c:pt>
                <c:pt idx="3182">
                  <c:v>1930</c:v>
                </c:pt>
                <c:pt idx="3183">
                  <c:v>1930</c:v>
                </c:pt>
                <c:pt idx="3184">
                  <c:v>1930</c:v>
                </c:pt>
                <c:pt idx="3185">
                  <c:v>1940</c:v>
                </c:pt>
                <c:pt idx="3186">
                  <c:v>1940</c:v>
                </c:pt>
                <c:pt idx="3187">
                  <c:v>1940</c:v>
                </c:pt>
                <c:pt idx="3188">
                  <c:v>1940</c:v>
                </c:pt>
                <c:pt idx="3189">
                  <c:v>1940</c:v>
                </c:pt>
                <c:pt idx="3190">
                  <c:v>1940</c:v>
                </c:pt>
                <c:pt idx="3191">
                  <c:v>1940</c:v>
                </c:pt>
                <c:pt idx="3192">
                  <c:v>1940</c:v>
                </c:pt>
                <c:pt idx="3193">
                  <c:v>1940</c:v>
                </c:pt>
                <c:pt idx="3194">
                  <c:v>1940</c:v>
                </c:pt>
                <c:pt idx="3195">
                  <c:v>1940</c:v>
                </c:pt>
                <c:pt idx="3196">
                  <c:v>1940</c:v>
                </c:pt>
                <c:pt idx="3197">
                  <c:v>1940</c:v>
                </c:pt>
                <c:pt idx="3198">
                  <c:v>1940</c:v>
                </c:pt>
                <c:pt idx="3199">
                  <c:v>1940</c:v>
                </c:pt>
                <c:pt idx="3200">
                  <c:v>1940</c:v>
                </c:pt>
                <c:pt idx="3201">
                  <c:v>1940</c:v>
                </c:pt>
                <c:pt idx="3202">
                  <c:v>1940</c:v>
                </c:pt>
                <c:pt idx="3203">
                  <c:v>1940</c:v>
                </c:pt>
                <c:pt idx="3204">
                  <c:v>1940</c:v>
                </c:pt>
                <c:pt idx="3205">
                  <c:v>1940</c:v>
                </c:pt>
                <c:pt idx="3206">
                  <c:v>1950</c:v>
                </c:pt>
                <c:pt idx="3207">
                  <c:v>1950</c:v>
                </c:pt>
                <c:pt idx="3208">
                  <c:v>1950</c:v>
                </c:pt>
                <c:pt idx="3209">
                  <c:v>1950</c:v>
                </c:pt>
                <c:pt idx="3210">
                  <c:v>1950</c:v>
                </c:pt>
                <c:pt idx="3211">
                  <c:v>1950</c:v>
                </c:pt>
                <c:pt idx="3212">
                  <c:v>1950</c:v>
                </c:pt>
                <c:pt idx="3213">
                  <c:v>1950</c:v>
                </c:pt>
                <c:pt idx="3214">
                  <c:v>1950</c:v>
                </c:pt>
                <c:pt idx="3215">
                  <c:v>1950</c:v>
                </c:pt>
                <c:pt idx="3216">
                  <c:v>1950</c:v>
                </c:pt>
                <c:pt idx="3217">
                  <c:v>1950</c:v>
                </c:pt>
                <c:pt idx="3218">
                  <c:v>1950</c:v>
                </c:pt>
                <c:pt idx="3219">
                  <c:v>1950</c:v>
                </c:pt>
                <c:pt idx="3220">
                  <c:v>1950</c:v>
                </c:pt>
                <c:pt idx="3221">
                  <c:v>1950</c:v>
                </c:pt>
                <c:pt idx="3222">
                  <c:v>1950</c:v>
                </c:pt>
                <c:pt idx="3223">
                  <c:v>1950</c:v>
                </c:pt>
                <c:pt idx="3224">
                  <c:v>1950</c:v>
                </c:pt>
                <c:pt idx="3225">
                  <c:v>1950</c:v>
                </c:pt>
                <c:pt idx="3226">
                  <c:v>1950</c:v>
                </c:pt>
                <c:pt idx="3227">
                  <c:v>1960</c:v>
                </c:pt>
                <c:pt idx="3228">
                  <c:v>1960</c:v>
                </c:pt>
                <c:pt idx="3229">
                  <c:v>1960</c:v>
                </c:pt>
                <c:pt idx="3230">
                  <c:v>1960</c:v>
                </c:pt>
                <c:pt idx="3231">
                  <c:v>1960</c:v>
                </c:pt>
                <c:pt idx="3232">
                  <c:v>1960</c:v>
                </c:pt>
                <c:pt idx="3233">
                  <c:v>1960</c:v>
                </c:pt>
                <c:pt idx="3234">
                  <c:v>1960</c:v>
                </c:pt>
                <c:pt idx="3235">
                  <c:v>1960</c:v>
                </c:pt>
                <c:pt idx="3236">
                  <c:v>1960</c:v>
                </c:pt>
                <c:pt idx="3237">
                  <c:v>1960</c:v>
                </c:pt>
                <c:pt idx="3238">
                  <c:v>1960</c:v>
                </c:pt>
                <c:pt idx="3239">
                  <c:v>1960</c:v>
                </c:pt>
                <c:pt idx="3240">
                  <c:v>1960</c:v>
                </c:pt>
                <c:pt idx="3241">
                  <c:v>1960</c:v>
                </c:pt>
                <c:pt idx="3242">
                  <c:v>1960</c:v>
                </c:pt>
                <c:pt idx="3243">
                  <c:v>1960</c:v>
                </c:pt>
                <c:pt idx="3244">
                  <c:v>1960</c:v>
                </c:pt>
                <c:pt idx="3245">
                  <c:v>1960</c:v>
                </c:pt>
                <c:pt idx="3246">
                  <c:v>1960</c:v>
                </c:pt>
                <c:pt idx="3247">
                  <c:v>1970</c:v>
                </c:pt>
                <c:pt idx="3248">
                  <c:v>1970</c:v>
                </c:pt>
                <c:pt idx="3249">
                  <c:v>1970</c:v>
                </c:pt>
                <c:pt idx="3250">
                  <c:v>1970</c:v>
                </c:pt>
                <c:pt idx="3251">
                  <c:v>1970</c:v>
                </c:pt>
                <c:pt idx="3252">
                  <c:v>1970</c:v>
                </c:pt>
                <c:pt idx="3253">
                  <c:v>1970</c:v>
                </c:pt>
                <c:pt idx="3254">
                  <c:v>1970</c:v>
                </c:pt>
                <c:pt idx="3255">
                  <c:v>1970</c:v>
                </c:pt>
                <c:pt idx="3256">
                  <c:v>1970</c:v>
                </c:pt>
                <c:pt idx="3257">
                  <c:v>1970</c:v>
                </c:pt>
                <c:pt idx="3258">
                  <c:v>1970</c:v>
                </c:pt>
                <c:pt idx="3259">
                  <c:v>1970</c:v>
                </c:pt>
                <c:pt idx="3260">
                  <c:v>1970</c:v>
                </c:pt>
                <c:pt idx="3261">
                  <c:v>1970</c:v>
                </c:pt>
                <c:pt idx="3262">
                  <c:v>1970</c:v>
                </c:pt>
                <c:pt idx="3263">
                  <c:v>1970</c:v>
                </c:pt>
                <c:pt idx="3264">
                  <c:v>1970</c:v>
                </c:pt>
                <c:pt idx="3265">
                  <c:v>1970</c:v>
                </c:pt>
                <c:pt idx="3266">
                  <c:v>1970</c:v>
                </c:pt>
                <c:pt idx="3267">
                  <c:v>1970</c:v>
                </c:pt>
                <c:pt idx="3268">
                  <c:v>1980</c:v>
                </c:pt>
                <c:pt idx="3269">
                  <c:v>1980</c:v>
                </c:pt>
                <c:pt idx="3270">
                  <c:v>1980</c:v>
                </c:pt>
                <c:pt idx="3271">
                  <c:v>1980</c:v>
                </c:pt>
                <c:pt idx="3272">
                  <c:v>1980</c:v>
                </c:pt>
                <c:pt idx="3273">
                  <c:v>1980</c:v>
                </c:pt>
                <c:pt idx="3274">
                  <c:v>1980</c:v>
                </c:pt>
                <c:pt idx="3275">
                  <c:v>1980</c:v>
                </c:pt>
                <c:pt idx="3276">
                  <c:v>1980</c:v>
                </c:pt>
                <c:pt idx="3277">
                  <c:v>1980</c:v>
                </c:pt>
                <c:pt idx="3278">
                  <c:v>1980</c:v>
                </c:pt>
                <c:pt idx="3279">
                  <c:v>1980</c:v>
                </c:pt>
                <c:pt idx="3280">
                  <c:v>1980</c:v>
                </c:pt>
                <c:pt idx="3281">
                  <c:v>1980</c:v>
                </c:pt>
                <c:pt idx="3282">
                  <c:v>1980</c:v>
                </c:pt>
                <c:pt idx="3283">
                  <c:v>1980</c:v>
                </c:pt>
                <c:pt idx="3284">
                  <c:v>1980</c:v>
                </c:pt>
                <c:pt idx="3285">
                  <c:v>1980</c:v>
                </c:pt>
                <c:pt idx="3286">
                  <c:v>1980</c:v>
                </c:pt>
                <c:pt idx="3287">
                  <c:v>1980</c:v>
                </c:pt>
                <c:pt idx="3288">
                  <c:v>1980</c:v>
                </c:pt>
                <c:pt idx="3289">
                  <c:v>1990</c:v>
                </c:pt>
                <c:pt idx="3290">
                  <c:v>1990</c:v>
                </c:pt>
                <c:pt idx="3291">
                  <c:v>1990</c:v>
                </c:pt>
                <c:pt idx="3292">
                  <c:v>1990</c:v>
                </c:pt>
                <c:pt idx="3293">
                  <c:v>1990</c:v>
                </c:pt>
                <c:pt idx="3294">
                  <c:v>1990</c:v>
                </c:pt>
                <c:pt idx="3295">
                  <c:v>1990</c:v>
                </c:pt>
                <c:pt idx="3296">
                  <c:v>1990</c:v>
                </c:pt>
                <c:pt idx="3297">
                  <c:v>1990</c:v>
                </c:pt>
                <c:pt idx="3298">
                  <c:v>1990</c:v>
                </c:pt>
                <c:pt idx="3299">
                  <c:v>1990</c:v>
                </c:pt>
                <c:pt idx="3300">
                  <c:v>1990</c:v>
                </c:pt>
                <c:pt idx="3301">
                  <c:v>1990</c:v>
                </c:pt>
                <c:pt idx="3302">
                  <c:v>1990</c:v>
                </c:pt>
                <c:pt idx="3303">
                  <c:v>1990</c:v>
                </c:pt>
                <c:pt idx="3304">
                  <c:v>1990</c:v>
                </c:pt>
                <c:pt idx="3305">
                  <c:v>1990</c:v>
                </c:pt>
                <c:pt idx="3306">
                  <c:v>1990</c:v>
                </c:pt>
                <c:pt idx="3307">
                  <c:v>1990</c:v>
                </c:pt>
                <c:pt idx="3308">
                  <c:v>1990</c:v>
                </c:pt>
                <c:pt idx="3309">
                  <c:v>1990</c:v>
                </c:pt>
                <c:pt idx="3310">
                  <c:v>2000</c:v>
                </c:pt>
                <c:pt idx="3311">
                  <c:v>2000</c:v>
                </c:pt>
                <c:pt idx="3312">
                  <c:v>2000</c:v>
                </c:pt>
                <c:pt idx="3313">
                  <c:v>2000</c:v>
                </c:pt>
                <c:pt idx="3314">
                  <c:v>2000</c:v>
                </c:pt>
                <c:pt idx="3315">
                  <c:v>2000</c:v>
                </c:pt>
                <c:pt idx="3316">
                  <c:v>2000</c:v>
                </c:pt>
                <c:pt idx="3317">
                  <c:v>2000</c:v>
                </c:pt>
                <c:pt idx="3318">
                  <c:v>2000</c:v>
                </c:pt>
                <c:pt idx="3319">
                  <c:v>2000</c:v>
                </c:pt>
                <c:pt idx="3320">
                  <c:v>2000</c:v>
                </c:pt>
                <c:pt idx="3321">
                  <c:v>2000</c:v>
                </c:pt>
                <c:pt idx="3322">
                  <c:v>2000</c:v>
                </c:pt>
                <c:pt idx="3323">
                  <c:v>2000</c:v>
                </c:pt>
                <c:pt idx="3324">
                  <c:v>2000</c:v>
                </c:pt>
                <c:pt idx="3325">
                  <c:v>2000</c:v>
                </c:pt>
                <c:pt idx="3326">
                  <c:v>2000</c:v>
                </c:pt>
                <c:pt idx="3327">
                  <c:v>2000</c:v>
                </c:pt>
                <c:pt idx="3328">
                  <c:v>2000</c:v>
                </c:pt>
                <c:pt idx="3329">
                  <c:v>2000</c:v>
                </c:pt>
                <c:pt idx="3330">
                  <c:v>2010</c:v>
                </c:pt>
                <c:pt idx="3331">
                  <c:v>2010</c:v>
                </c:pt>
                <c:pt idx="3332">
                  <c:v>2010</c:v>
                </c:pt>
                <c:pt idx="3333">
                  <c:v>2010</c:v>
                </c:pt>
                <c:pt idx="3334">
                  <c:v>2010</c:v>
                </c:pt>
                <c:pt idx="3335">
                  <c:v>2010</c:v>
                </c:pt>
                <c:pt idx="3336">
                  <c:v>2010</c:v>
                </c:pt>
                <c:pt idx="3337">
                  <c:v>2010</c:v>
                </c:pt>
                <c:pt idx="3338">
                  <c:v>2010</c:v>
                </c:pt>
                <c:pt idx="3339">
                  <c:v>2010</c:v>
                </c:pt>
                <c:pt idx="3340">
                  <c:v>2010</c:v>
                </c:pt>
                <c:pt idx="3341">
                  <c:v>2010</c:v>
                </c:pt>
                <c:pt idx="3342">
                  <c:v>2010</c:v>
                </c:pt>
                <c:pt idx="3343">
                  <c:v>2010</c:v>
                </c:pt>
                <c:pt idx="3344">
                  <c:v>2010</c:v>
                </c:pt>
                <c:pt idx="3345">
                  <c:v>2010</c:v>
                </c:pt>
                <c:pt idx="3346">
                  <c:v>2010</c:v>
                </c:pt>
                <c:pt idx="3347">
                  <c:v>2010</c:v>
                </c:pt>
                <c:pt idx="3348">
                  <c:v>2010</c:v>
                </c:pt>
                <c:pt idx="3349">
                  <c:v>2010</c:v>
                </c:pt>
                <c:pt idx="3350">
                  <c:v>2010</c:v>
                </c:pt>
                <c:pt idx="3351">
                  <c:v>2020</c:v>
                </c:pt>
                <c:pt idx="3352">
                  <c:v>2020</c:v>
                </c:pt>
                <c:pt idx="3353">
                  <c:v>2020</c:v>
                </c:pt>
                <c:pt idx="3354">
                  <c:v>2020</c:v>
                </c:pt>
                <c:pt idx="3355">
                  <c:v>2020</c:v>
                </c:pt>
                <c:pt idx="3356">
                  <c:v>2020</c:v>
                </c:pt>
                <c:pt idx="3357">
                  <c:v>2020</c:v>
                </c:pt>
                <c:pt idx="3358">
                  <c:v>2020</c:v>
                </c:pt>
                <c:pt idx="3359">
                  <c:v>2020</c:v>
                </c:pt>
                <c:pt idx="3360">
                  <c:v>2020</c:v>
                </c:pt>
                <c:pt idx="3361">
                  <c:v>2020</c:v>
                </c:pt>
                <c:pt idx="3362">
                  <c:v>2020</c:v>
                </c:pt>
                <c:pt idx="3363">
                  <c:v>2020</c:v>
                </c:pt>
                <c:pt idx="3364">
                  <c:v>2020</c:v>
                </c:pt>
                <c:pt idx="3365">
                  <c:v>2020</c:v>
                </c:pt>
                <c:pt idx="3366">
                  <c:v>2020</c:v>
                </c:pt>
                <c:pt idx="3367">
                  <c:v>2020</c:v>
                </c:pt>
                <c:pt idx="3368">
                  <c:v>2020</c:v>
                </c:pt>
                <c:pt idx="3369">
                  <c:v>2020</c:v>
                </c:pt>
                <c:pt idx="3370">
                  <c:v>2020</c:v>
                </c:pt>
                <c:pt idx="3371">
                  <c:v>2020</c:v>
                </c:pt>
                <c:pt idx="3372">
                  <c:v>2030</c:v>
                </c:pt>
                <c:pt idx="3373">
                  <c:v>2030</c:v>
                </c:pt>
                <c:pt idx="3374">
                  <c:v>2030</c:v>
                </c:pt>
                <c:pt idx="3375">
                  <c:v>2030</c:v>
                </c:pt>
                <c:pt idx="3376">
                  <c:v>2030</c:v>
                </c:pt>
                <c:pt idx="3377">
                  <c:v>2030</c:v>
                </c:pt>
                <c:pt idx="3378">
                  <c:v>2030</c:v>
                </c:pt>
                <c:pt idx="3379">
                  <c:v>2030</c:v>
                </c:pt>
                <c:pt idx="3380">
                  <c:v>2030</c:v>
                </c:pt>
                <c:pt idx="3381">
                  <c:v>2030</c:v>
                </c:pt>
                <c:pt idx="3382">
                  <c:v>2030</c:v>
                </c:pt>
                <c:pt idx="3383">
                  <c:v>2030</c:v>
                </c:pt>
                <c:pt idx="3384">
                  <c:v>2030</c:v>
                </c:pt>
                <c:pt idx="3385">
                  <c:v>2030</c:v>
                </c:pt>
                <c:pt idx="3386">
                  <c:v>2030</c:v>
                </c:pt>
                <c:pt idx="3387">
                  <c:v>2030</c:v>
                </c:pt>
                <c:pt idx="3388">
                  <c:v>2030</c:v>
                </c:pt>
                <c:pt idx="3389">
                  <c:v>2030</c:v>
                </c:pt>
                <c:pt idx="3390">
                  <c:v>2030</c:v>
                </c:pt>
                <c:pt idx="3391">
                  <c:v>2030</c:v>
                </c:pt>
                <c:pt idx="3392">
                  <c:v>2040</c:v>
                </c:pt>
                <c:pt idx="3393">
                  <c:v>2040</c:v>
                </c:pt>
                <c:pt idx="3394">
                  <c:v>2040</c:v>
                </c:pt>
                <c:pt idx="3395">
                  <c:v>2040</c:v>
                </c:pt>
                <c:pt idx="3396">
                  <c:v>2040</c:v>
                </c:pt>
                <c:pt idx="3397">
                  <c:v>2040</c:v>
                </c:pt>
                <c:pt idx="3398">
                  <c:v>2040</c:v>
                </c:pt>
                <c:pt idx="3399">
                  <c:v>2040</c:v>
                </c:pt>
                <c:pt idx="3400">
                  <c:v>2040</c:v>
                </c:pt>
                <c:pt idx="3401">
                  <c:v>2040</c:v>
                </c:pt>
                <c:pt idx="3402">
                  <c:v>2040</c:v>
                </c:pt>
                <c:pt idx="3403">
                  <c:v>2040</c:v>
                </c:pt>
                <c:pt idx="3404">
                  <c:v>2040</c:v>
                </c:pt>
                <c:pt idx="3405">
                  <c:v>2040</c:v>
                </c:pt>
                <c:pt idx="3406">
                  <c:v>2040</c:v>
                </c:pt>
                <c:pt idx="3407">
                  <c:v>2040</c:v>
                </c:pt>
                <c:pt idx="3408">
                  <c:v>2040</c:v>
                </c:pt>
                <c:pt idx="3409">
                  <c:v>2040</c:v>
                </c:pt>
                <c:pt idx="3410">
                  <c:v>2040</c:v>
                </c:pt>
                <c:pt idx="3411">
                  <c:v>2040</c:v>
                </c:pt>
                <c:pt idx="3412">
                  <c:v>2040</c:v>
                </c:pt>
                <c:pt idx="3413">
                  <c:v>2050</c:v>
                </c:pt>
                <c:pt idx="3414">
                  <c:v>2050</c:v>
                </c:pt>
                <c:pt idx="3415">
                  <c:v>2050</c:v>
                </c:pt>
                <c:pt idx="3416">
                  <c:v>2050</c:v>
                </c:pt>
                <c:pt idx="3417">
                  <c:v>2050</c:v>
                </c:pt>
                <c:pt idx="3418">
                  <c:v>2050</c:v>
                </c:pt>
                <c:pt idx="3419">
                  <c:v>2050</c:v>
                </c:pt>
                <c:pt idx="3420">
                  <c:v>2050</c:v>
                </c:pt>
                <c:pt idx="3421">
                  <c:v>2050</c:v>
                </c:pt>
                <c:pt idx="3422">
                  <c:v>2050</c:v>
                </c:pt>
                <c:pt idx="3423">
                  <c:v>2050</c:v>
                </c:pt>
                <c:pt idx="3424">
                  <c:v>2050</c:v>
                </c:pt>
                <c:pt idx="3425">
                  <c:v>2050</c:v>
                </c:pt>
                <c:pt idx="3426">
                  <c:v>2050</c:v>
                </c:pt>
                <c:pt idx="3427">
                  <c:v>2050</c:v>
                </c:pt>
                <c:pt idx="3428">
                  <c:v>2050</c:v>
                </c:pt>
                <c:pt idx="3429">
                  <c:v>2050</c:v>
                </c:pt>
                <c:pt idx="3430">
                  <c:v>2050</c:v>
                </c:pt>
                <c:pt idx="3431">
                  <c:v>2050</c:v>
                </c:pt>
                <c:pt idx="3432">
                  <c:v>2050</c:v>
                </c:pt>
                <c:pt idx="3433">
                  <c:v>2050</c:v>
                </c:pt>
                <c:pt idx="3434">
                  <c:v>2060</c:v>
                </c:pt>
                <c:pt idx="3435">
                  <c:v>2060</c:v>
                </c:pt>
                <c:pt idx="3436">
                  <c:v>2060</c:v>
                </c:pt>
                <c:pt idx="3437">
                  <c:v>2060</c:v>
                </c:pt>
                <c:pt idx="3438">
                  <c:v>2060</c:v>
                </c:pt>
                <c:pt idx="3439">
                  <c:v>2060</c:v>
                </c:pt>
                <c:pt idx="3440">
                  <c:v>2060</c:v>
                </c:pt>
                <c:pt idx="3441">
                  <c:v>2060</c:v>
                </c:pt>
                <c:pt idx="3442">
                  <c:v>2060</c:v>
                </c:pt>
                <c:pt idx="3443">
                  <c:v>2060</c:v>
                </c:pt>
                <c:pt idx="3444">
                  <c:v>2060</c:v>
                </c:pt>
                <c:pt idx="3445">
                  <c:v>2060</c:v>
                </c:pt>
                <c:pt idx="3446">
                  <c:v>2060</c:v>
                </c:pt>
                <c:pt idx="3447">
                  <c:v>2060</c:v>
                </c:pt>
                <c:pt idx="3448">
                  <c:v>2060</c:v>
                </c:pt>
                <c:pt idx="3449">
                  <c:v>2060</c:v>
                </c:pt>
                <c:pt idx="3450">
                  <c:v>2060</c:v>
                </c:pt>
                <c:pt idx="3451">
                  <c:v>2060</c:v>
                </c:pt>
                <c:pt idx="3452">
                  <c:v>2060</c:v>
                </c:pt>
                <c:pt idx="3453">
                  <c:v>2060</c:v>
                </c:pt>
                <c:pt idx="3454">
                  <c:v>2060</c:v>
                </c:pt>
                <c:pt idx="3455">
                  <c:v>2070</c:v>
                </c:pt>
                <c:pt idx="3456">
                  <c:v>2070</c:v>
                </c:pt>
                <c:pt idx="3457">
                  <c:v>2070</c:v>
                </c:pt>
                <c:pt idx="3458">
                  <c:v>2070</c:v>
                </c:pt>
                <c:pt idx="3459">
                  <c:v>2070</c:v>
                </c:pt>
                <c:pt idx="3460">
                  <c:v>2070</c:v>
                </c:pt>
                <c:pt idx="3461">
                  <c:v>2070</c:v>
                </c:pt>
                <c:pt idx="3462">
                  <c:v>2070</c:v>
                </c:pt>
                <c:pt idx="3463">
                  <c:v>2070</c:v>
                </c:pt>
                <c:pt idx="3464">
                  <c:v>2070</c:v>
                </c:pt>
                <c:pt idx="3465">
                  <c:v>2070</c:v>
                </c:pt>
                <c:pt idx="3466">
                  <c:v>2070</c:v>
                </c:pt>
                <c:pt idx="3467">
                  <c:v>2070</c:v>
                </c:pt>
                <c:pt idx="3468">
                  <c:v>2070</c:v>
                </c:pt>
                <c:pt idx="3469">
                  <c:v>2070</c:v>
                </c:pt>
                <c:pt idx="3470">
                  <c:v>2070</c:v>
                </c:pt>
                <c:pt idx="3471">
                  <c:v>2070</c:v>
                </c:pt>
                <c:pt idx="3472">
                  <c:v>2070</c:v>
                </c:pt>
                <c:pt idx="3473">
                  <c:v>2070</c:v>
                </c:pt>
                <c:pt idx="3474">
                  <c:v>2070</c:v>
                </c:pt>
                <c:pt idx="3475">
                  <c:v>2080</c:v>
                </c:pt>
                <c:pt idx="3476">
                  <c:v>2080</c:v>
                </c:pt>
                <c:pt idx="3477">
                  <c:v>2080</c:v>
                </c:pt>
                <c:pt idx="3478">
                  <c:v>2080</c:v>
                </c:pt>
                <c:pt idx="3479">
                  <c:v>2080</c:v>
                </c:pt>
                <c:pt idx="3480">
                  <c:v>2080</c:v>
                </c:pt>
                <c:pt idx="3481">
                  <c:v>2080</c:v>
                </c:pt>
                <c:pt idx="3482">
                  <c:v>2080</c:v>
                </c:pt>
                <c:pt idx="3483">
                  <c:v>2080</c:v>
                </c:pt>
                <c:pt idx="3484">
                  <c:v>2080</c:v>
                </c:pt>
                <c:pt idx="3485">
                  <c:v>2080</c:v>
                </c:pt>
                <c:pt idx="3486">
                  <c:v>2080</c:v>
                </c:pt>
                <c:pt idx="3487">
                  <c:v>2080</c:v>
                </c:pt>
                <c:pt idx="3488">
                  <c:v>2080</c:v>
                </c:pt>
                <c:pt idx="3489">
                  <c:v>2080</c:v>
                </c:pt>
                <c:pt idx="3490">
                  <c:v>2080</c:v>
                </c:pt>
                <c:pt idx="3491">
                  <c:v>2080</c:v>
                </c:pt>
                <c:pt idx="3492">
                  <c:v>2080</c:v>
                </c:pt>
                <c:pt idx="3493">
                  <c:v>2080</c:v>
                </c:pt>
                <c:pt idx="3494">
                  <c:v>2080</c:v>
                </c:pt>
                <c:pt idx="3495">
                  <c:v>2080</c:v>
                </c:pt>
                <c:pt idx="3496">
                  <c:v>2090</c:v>
                </c:pt>
                <c:pt idx="3497">
                  <c:v>2090</c:v>
                </c:pt>
                <c:pt idx="3498">
                  <c:v>2090</c:v>
                </c:pt>
                <c:pt idx="3499">
                  <c:v>2090</c:v>
                </c:pt>
                <c:pt idx="3500">
                  <c:v>2090</c:v>
                </c:pt>
                <c:pt idx="3501">
                  <c:v>2090</c:v>
                </c:pt>
                <c:pt idx="3502">
                  <c:v>2090</c:v>
                </c:pt>
                <c:pt idx="3503">
                  <c:v>2090</c:v>
                </c:pt>
                <c:pt idx="3504">
                  <c:v>2090</c:v>
                </c:pt>
                <c:pt idx="3505">
                  <c:v>2090</c:v>
                </c:pt>
                <c:pt idx="3506">
                  <c:v>2090</c:v>
                </c:pt>
                <c:pt idx="3507">
                  <c:v>2090</c:v>
                </c:pt>
                <c:pt idx="3508">
                  <c:v>2090</c:v>
                </c:pt>
                <c:pt idx="3509">
                  <c:v>2090</c:v>
                </c:pt>
                <c:pt idx="3510">
                  <c:v>2090</c:v>
                </c:pt>
                <c:pt idx="3511">
                  <c:v>2090</c:v>
                </c:pt>
                <c:pt idx="3512">
                  <c:v>2090</c:v>
                </c:pt>
                <c:pt idx="3513">
                  <c:v>2090</c:v>
                </c:pt>
                <c:pt idx="3514">
                  <c:v>2090</c:v>
                </c:pt>
                <c:pt idx="3515">
                  <c:v>2090</c:v>
                </c:pt>
                <c:pt idx="3516">
                  <c:v>2090</c:v>
                </c:pt>
                <c:pt idx="3517">
                  <c:v>2100</c:v>
                </c:pt>
                <c:pt idx="3518">
                  <c:v>2100</c:v>
                </c:pt>
                <c:pt idx="3519">
                  <c:v>2100</c:v>
                </c:pt>
                <c:pt idx="3520">
                  <c:v>2100</c:v>
                </c:pt>
                <c:pt idx="3521">
                  <c:v>2100</c:v>
                </c:pt>
                <c:pt idx="3522">
                  <c:v>2100</c:v>
                </c:pt>
                <c:pt idx="3523">
                  <c:v>2100</c:v>
                </c:pt>
                <c:pt idx="3524">
                  <c:v>2100</c:v>
                </c:pt>
                <c:pt idx="3525">
                  <c:v>2100</c:v>
                </c:pt>
                <c:pt idx="3526">
                  <c:v>2100</c:v>
                </c:pt>
                <c:pt idx="3527">
                  <c:v>2100</c:v>
                </c:pt>
                <c:pt idx="3528">
                  <c:v>2100</c:v>
                </c:pt>
                <c:pt idx="3529">
                  <c:v>2100</c:v>
                </c:pt>
                <c:pt idx="3530">
                  <c:v>2100</c:v>
                </c:pt>
                <c:pt idx="3531">
                  <c:v>2100</c:v>
                </c:pt>
                <c:pt idx="3532">
                  <c:v>2100</c:v>
                </c:pt>
                <c:pt idx="3533">
                  <c:v>2100</c:v>
                </c:pt>
                <c:pt idx="3534">
                  <c:v>2100</c:v>
                </c:pt>
                <c:pt idx="3535">
                  <c:v>2100</c:v>
                </c:pt>
                <c:pt idx="3536">
                  <c:v>2100</c:v>
                </c:pt>
                <c:pt idx="3537">
                  <c:v>2100</c:v>
                </c:pt>
                <c:pt idx="3538">
                  <c:v>2110</c:v>
                </c:pt>
                <c:pt idx="3539">
                  <c:v>2110</c:v>
                </c:pt>
                <c:pt idx="3540">
                  <c:v>2110</c:v>
                </c:pt>
                <c:pt idx="3541">
                  <c:v>2110</c:v>
                </c:pt>
                <c:pt idx="3542">
                  <c:v>2110</c:v>
                </c:pt>
                <c:pt idx="3543">
                  <c:v>2110</c:v>
                </c:pt>
                <c:pt idx="3544">
                  <c:v>2110</c:v>
                </c:pt>
                <c:pt idx="3545">
                  <c:v>2110</c:v>
                </c:pt>
                <c:pt idx="3546">
                  <c:v>2110</c:v>
                </c:pt>
                <c:pt idx="3547">
                  <c:v>2110</c:v>
                </c:pt>
                <c:pt idx="3548">
                  <c:v>2110</c:v>
                </c:pt>
                <c:pt idx="3549">
                  <c:v>2110</c:v>
                </c:pt>
                <c:pt idx="3550">
                  <c:v>2110</c:v>
                </c:pt>
                <c:pt idx="3551">
                  <c:v>2110</c:v>
                </c:pt>
                <c:pt idx="3552">
                  <c:v>2110</c:v>
                </c:pt>
                <c:pt idx="3553">
                  <c:v>2110</c:v>
                </c:pt>
                <c:pt idx="3554">
                  <c:v>2110</c:v>
                </c:pt>
                <c:pt idx="3555">
                  <c:v>2110</c:v>
                </c:pt>
                <c:pt idx="3556">
                  <c:v>2110</c:v>
                </c:pt>
                <c:pt idx="3557">
                  <c:v>2110</c:v>
                </c:pt>
                <c:pt idx="3558">
                  <c:v>2120</c:v>
                </c:pt>
                <c:pt idx="3559">
                  <c:v>2120</c:v>
                </c:pt>
                <c:pt idx="3560">
                  <c:v>2120</c:v>
                </c:pt>
                <c:pt idx="3561">
                  <c:v>2120</c:v>
                </c:pt>
                <c:pt idx="3562">
                  <c:v>2120</c:v>
                </c:pt>
                <c:pt idx="3563">
                  <c:v>2120</c:v>
                </c:pt>
                <c:pt idx="3564">
                  <c:v>2120</c:v>
                </c:pt>
                <c:pt idx="3565">
                  <c:v>2120</c:v>
                </c:pt>
                <c:pt idx="3566">
                  <c:v>2120</c:v>
                </c:pt>
                <c:pt idx="3567">
                  <c:v>2120</c:v>
                </c:pt>
                <c:pt idx="3568">
                  <c:v>2120</c:v>
                </c:pt>
                <c:pt idx="3569">
                  <c:v>2120</c:v>
                </c:pt>
                <c:pt idx="3570">
                  <c:v>2120</c:v>
                </c:pt>
                <c:pt idx="3571">
                  <c:v>2120</c:v>
                </c:pt>
                <c:pt idx="3572">
                  <c:v>2120</c:v>
                </c:pt>
                <c:pt idx="3573">
                  <c:v>2120</c:v>
                </c:pt>
                <c:pt idx="3574">
                  <c:v>2120</c:v>
                </c:pt>
                <c:pt idx="3575">
                  <c:v>2120</c:v>
                </c:pt>
                <c:pt idx="3576">
                  <c:v>2120</c:v>
                </c:pt>
                <c:pt idx="3577">
                  <c:v>2120</c:v>
                </c:pt>
                <c:pt idx="3578">
                  <c:v>2120</c:v>
                </c:pt>
                <c:pt idx="3579">
                  <c:v>2130</c:v>
                </c:pt>
                <c:pt idx="3580">
                  <c:v>2130</c:v>
                </c:pt>
                <c:pt idx="3581">
                  <c:v>2130</c:v>
                </c:pt>
                <c:pt idx="3582">
                  <c:v>2130</c:v>
                </c:pt>
                <c:pt idx="3583">
                  <c:v>2130</c:v>
                </c:pt>
                <c:pt idx="3584">
                  <c:v>2130</c:v>
                </c:pt>
                <c:pt idx="3585">
                  <c:v>2130</c:v>
                </c:pt>
                <c:pt idx="3586">
                  <c:v>2130</c:v>
                </c:pt>
                <c:pt idx="3587">
                  <c:v>2130</c:v>
                </c:pt>
                <c:pt idx="3588">
                  <c:v>2130</c:v>
                </c:pt>
                <c:pt idx="3589">
                  <c:v>2130</c:v>
                </c:pt>
                <c:pt idx="3590">
                  <c:v>2130</c:v>
                </c:pt>
                <c:pt idx="3591">
                  <c:v>2130</c:v>
                </c:pt>
                <c:pt idx="3592">
                  <c:v>2130</c:v>
                </c:pt>
                <c:pt idx="3593">
                  <c:v>2130</c:v>
                </c:pt>
                <c:pt idx="3594">
                  <c:v>2130</c:v>
                </c:pt>
                <c:pt idx="3595">
                  <c:v>2130</c:v>
                </c:pt>
                <c:pt idx="3596">
                  <c:v>2130</c:v>
                </c:pt>
                <c:pt idx="3597">
                  <c:v>2130</c:v>
                </c:pt>
                <c:pt idx="3598">
                  <c:v>2130</c:v>
                </c:pt>
                <c:pt idx="3599">
                  <c:v>2130</c:v>
                </c:pt>
                <c:pt idx="3600">
                  <c:v>2140</c:v>
                </c:pt>
                <c:pt idx="3601">
                  <c:v>2140</c:v>
                </c:pt>
                <c:pt idx="3602">
                  <c:v>2140</c:v>
                </c:pt>
                <c:pt idx="3603">
                  <c:v>2140</c:v>
                </c:pt>
                <c:pt idx="3604">
                  <c:v>2140</c:v>
                </c:pt>
                <c:pt idx="3605">
                  <c:v>2140</c:v>
                </c:pt>
                <c:pt idx="3606">
                  <c:v>2140</c:v>
                </c:pt>
                <c:pt idx="3607">
                  <c:v>2140</c:v>
                </c:pt>
                <c:pt idx="3608">
                  <c:v>2140</c:v>
                </c:pt>
                <c:pt idx="3609">
                  <c:v>2140</c:v>
                </c:pt>
                <c:pt idx="3610">
                  <c:v>2140</c:v>
                </c:pt>
                <c:pt idx="3611">
                  <c:v>2140</c:v>
                </c:pt>
                <c:pt idx="3612">
                  <c:v>2140</c:v>
                </c:pt>
                <c:pt idx="3613">
                  <c:v>2140</c:v>
                </c:pt>
                <c:pt idx="3614">
                  <c:v>2140</c:v>
                </c:pt>
                <c:pt idx="3615">
                  <c:v>2140</c:v>
                </c:pt>
                <c:pt idx="3616">
                  <c:v>2140</c:v>
                </c:pt>
                <c:pt idx="3617">
                  <c:v>2140</c:v>
                </c:pt>
                <c:pt idx="3618">
                  <c:v>2140</c:v>
                </c:pt>
                <c:pt idx="3619">
                  <c:v>2140</c:v>
                </c:pt>
                <c:pt idx="3620">
                  <c:v>2140</c:v>
                </c:pt>
                <c:pt idx="3621">
                  <c:v>2150</c:v>
                </c:pt>
                <c:pt idx="3622">
                  <c:v>2150</c:v>
                </c:pt>
                <c:pt idx="3623">
                  <c:v>2150</c:v>
                </c:pt>
                <c:pt idx="3624">
                  <c:v>2150</c:v>
                </c:pt>
                <c:pt idx="3625">
                  <c:v>2150</c:v>
                </c:pt>
                <c:pt idx="3626">
                  <c:v>2150</c:v>
                </c:pt>
                <c:pt idx="3627">
                  <c:v>2150</c:v>
                </c:pt>
                <c:pt idx="3628">
                  <c:v>2150</c:v>
                </c:pt>
                <c:pt idx="3629">
                  <c:v>2150</c:v>
                </c:pt>
                <c:pt idx="3630">
                  <c:v>2150</c:v>
                </c:pt>
                <c:pt idx="3631">
                  <c:v>2150</c:v>
                </c:pt>
                <c:pt idx="3632">
                  <c:v>2150</c:v>
                </c:pt>
                <c:pt idx="3633">
                  <c:v>2150</c:v>
                </c:pt>
                <c:pt idx="3634">
                  <c:v>2150</c:v>
                </c:pt>
                <c:pt idx="3635">
                  <c:v>2150</c:v>
                </c:pt>
                <c:pt idx="3636">
                  <c:v>2150</c:v>
                </c:pt>
                <c:pt idx="3637">
                  <c:v>2150</c:v>
                </c:pt>
                <c:pt idx="3638">
                  <c:v>2150</c:v>
                </c:pt>
                <c:pt idx="3639">
                  <c:v>2150</c:v>
                </c:pt>
                <c:pt idx="3640">
                  <c:v>2150</c:v>
                </c:pt>
                <c:pt idx="3641">
                  <c:v>2160</c:v>
                </c:pt>
                <c:pt idx="3642">
                  <c:v>2160</c:v>
                </c:pt>
                <c:pt idx="3643">
                  <c:v>2160</c:v>
                </c:pt>
                <c:pt idx="3644">
                  <c:v>2160</c:v>
                </c:pt>
                <c:pt idx="3645">
                  <c:v>2160</c:v>
                </c:pt>
                <c:pt idx="3646">
                  <c:v>2160</c:v>
                </c:pt>
                <c:pt idx="3647">
                  <c:v>2160</c:v>
                </c:pt>
                <c:pt idx="3648">
                  <c:v>2160</c:v>
                </c:pt>
                <c:pt idx="3649">
                  <c:v>2160</c:v>
                </c:pt>
                <c:pt idx="3650">
                  <c:v>2160</c:v>
                </c:pt>
                <c:pt idx="3651">
                  <c:v>2160</c:v>
                </c:pt>
                <c:pt idx="3652">
                  <c:v>2160</c:v>
                </c:pt>
                <c:pt idx="3653">
                  <c:v>2160</c:v>
                </c:pt>
                <c:pt idx="3654">
                  <c:v>2160</c:v>
                </c:pt>
                <c:pt idx="3655">
                  <c:v>2160</c:v>
                </c:pt>
                <c:pt idx="3656">
                  <c:v>2160</c:v>
                </c:pt>
                <c:pt idx="3657">
                  <c:v>2160</c:v>
                </c:pt>
                <c:pt idx="3658">
                  <c:v>2160</c:v>
                </c:pt>
                <c:pt idx="3659">
                  <c:v>2160</c:v>
                </c:pt>
                <c:pt idx="3660">
                  <c:v>2160</c:v>
                </c:pt>
                <c:pt idx="3661">
                  <c:v>2160</c:v>
                </c:pt>
                <c:pt idx="3662">
                  <c:v>2170</c:v>
                </c:pt>
                <c:pt idx="3663">
                  <c:v>2170</c:v>
                </c:pt>
                <c:pt idx="3664">
                  <c:v>2170</c:v>
                </c:pt>
                <c:pt idx="3665">
                  <c:v>2170</c:v>
                </c:pt>
                <c:pt idx="3666">
                  <c:v>2170</c:v>
                </c:pt>
                <c:pt idx="3667">
                  <c:v>2170</c:v>
                </c:pt>
                <c:pt idx="3668">
                  <c:v>2170</c:v>
                </c:pt>
                <c:pt idx="3669">
                  <c:v>2170</c:v>
                </c:pt>
                <c:pt idx="3670">
                  <c:v>2170</c:v>
                </c:pt>
                <c:pt idx="3671">
                  <c:v>2170</c:v>
                </c:pt>
                <c:pt idx="3672">
                  <c:v>2170</c:v>
                </c:pt>
                <c:pt idx="3673">
                  <c:v>2170</c:v>
                </c:pt>
                <c:pt idx="3674">
                  <c:v>2170</c:v>
                </c:pt>
                <c:pt idx="3675">
                  <c:v>2170</c:v>
                </c:pt>
                <c:pt idx="3676">
                  <c:v>2170</c:v>
                </c:pt>
                <c:pt idx="3677">
                  <c:v>2170</c:v>
                </c:pt>
                <c:pt idx="3678">
                  <c:v>2170</c:v>
                </c:pt>
                <c:pt idx="3679">
                  <c:v>2170</c:v>
                </c:pt>
                <c:pt idx="3680">
                  <c:v>2170</c:v>
                </c:pt>
                <c:pt idx="3681">
                  <c:v>2170</c:v>
                </c:pt>
                <c:pt idx="3682">
                  <c:v>2170</c:v>
                </c:pt>
                <c:pt idx="3683">
                  <c:v>2180</c:v>
                </c:pt>
                <c:pt idx="3684">
                  <c:v>2180</c:v>
                </c:pt>
                <c:pt idx="3685">
                  <c:v>2180</c:v>
                </c:pt>
                <c:pt idx="3686">
                  <c:v>2180</c:v>
                </c:pt>
                <c:pt idx="3687">
                  <c:v>2180</c:v>
                </c:pt>
                <c:pt idx="3688">
                  <c:v>2180</c:v>
                </c:pt>
                <c:pt idx="3689">
                  <c:v>2180</c:v>
                </c:pt>
                <c:pt idx="3690">
                  <c:v>2180</c:v>
                </c:pt>
                <c:pt idx="3691">
                  <c:v>2180</c:v>
                </c:pt>
                <c:pt idx="3692">
                  <c:v>2180</c:v>
                </c:pt>
                <c:pt idx="3693">
                  <c:v>2180</c:v>
                </c:pt>
                <c:pt idx="3694">
                  <c:v>2180</c:v>
                </c:pt>
                <c:pt idx="3695">
                  <c:v>2180</c:v>
                </c:pt>
                <c:pt idx="3696">
                  <c:v>2180</c:v>
                </c:pt>
                <c:pt idx="3697">
                  <c:v>2180</c:v>
                </c:pt>
                <c:pt idx="3698">
                  <c:v>2180</c:v>
                </c:pt>
                <c:pt idx="3699">
                  <c:v>2180</c:v>
                </c:pt>
                <c:pt idx="3700">
                  <c:v>2180</c:v>
                </c:pt>
                <c:pt idx="3701">
                  <c:v>2180</c:v>
                </c:pt>
                <c:pt idx="3702">
                  <c:v>2180</c:v>
                </c:pt>
                <c:pt idx="3703">
                  <c:v>2180</c:v>
                </c:pt>
                <c:pt idx="3704">
                  <c:v>2190</c:v>
                </c:pt>
                <c:pt idx="3705">
                  <c:v>2190</c:v>
                </c:pt>
                <c:pt idx="3706">
                  <c:v>2190</c:v>
                </c:pt>
                <c:pt idx="3707">
                  <c:v>2190</c:v>
                </c:pt>
                <c:pt idx="3708">
                  <c:v>2190</c:v>
                </c:pt>
                <c:pt idx="3709">
                  <c:v>2190</c:v>
                </c:pt>
                <c:pt idx="3710">
                  <c:v>2190</c:v>
                </c:pt>
                <c:pt idx="3711">
                  <c:v>2190</c:v>
                </c:pt>
                <c:pt idx="3712">
                  <c:v>2190</c:v>
                </c:pt>
                <c:pt idx="3713">
                  <c:v>2190</c:v>
                </c:pt>
                <c:pt idx="3714">
                  <c:v>2190</c:v>
                </c:pt>
                <c:pt idx="3715">
                  <c:v>2190</c:v>
                </c:pt>
                <c:pt idx="3716">
                  <c:v>2190</c:v>
                </c:pt>
                <c:pt idx="3717">
                  <c:v>2190</c:v>
                </c:pt>
                <c:pt idx="3718">
                  <c:v>2190</c:v>
                </c:pt>
                <c:pt idx="3719">
                  <c:v>2190</c:v>
                </c:pt>
                <c:pt idx="3720">
                  <c:v>2190</c:v>
                </c:pt>
                <c:pt idx="3721">
                  <c:v>2190</c:v>
                </c:pt>
                <c:pt idx="3722">
                  <c:v>2190</c:v>
                </c:pt>
                <c:pt idx="3723">
                  <c:v>2190</c:v>
                </c:pt>
                <c:pt idx="3724">
                  <c:v>2200</c:v>
                </c:pt>
                <c:pt idx="3725">
                  <c:v>2200</c:v>
                </c:pt>
                <c:pt idx="3726">
                  <c:v>2200</c:v>
                </c:pt>
                <c:pt idx="3727">
                  <c:v>2200</c:v>
                </c:pt>
                <c:pt idx="3728">
                  <c:v>2200</c:v>
                </c:pt>
                <c:pt idx="3729">
                  <c:v>2200</c:v>
                </c:pt>
                <c:pt idx="3730">
                  <c:v>2200</c:v>
                </c:pt>
                <c:pt idx="3731">
                  <c:v>2200</c:v>
                </c:pt>
                <c:pt idx="3732">
                  <c:v>2200</c:v>
                </c:pt>
                <c:pt idx="3733">
                  <c:v>2200</c:v>
                </c:pt>
                <c:pt idx="3734">
                  <c:v>2200</c:v>
                </c:pt>
                <c:pt idx="3735">
                  <c:v>2200</c:v>
                </c:pt>
                <c:pt idx="3736">
                  <c:v>2200</c:v>
                </c:pt>
                <c:pt idx="3737">
                  <c:v>2200</c:v>
                </c:pt>
                <c:pt idx="3738">
                  <c:v>2200</c:v>
                </c:pt>
                <c:pt idx="3739">
                  <c:v>2200</c:v>
                </c:pt>
                <c:pt idx="3740">
                  <c:v>2200</c:v>
                </c:pt>
                <c:pt idx="3741">
                  <c:v>2200</c:v>
                </c:pt>
                <c:pt idx="3742">
                  <c:v>2200</c:v>
                </c:pt>
                <c:pt idx="3743">
                  <c:v>2200</c:v>
                </c:pt>
                <c:pt idx="3744">
                  <c:v>2200</c:v>
                </c:pt>
                <c:pt idx="3745">
                  <c:v>2210</c:v>
                </c:pt>
                <c:pt idx="3746">
                  <c:v>2210</c:v>
                </c:pt>
                <c:pt idx="3747">
                  <c:v>2210</c:v>
                </c:pt>
                <c:pt idx="3748">
                  <c:v>2210</c:v>
                </c:pt>
                <c:pt idx="3749">
                  <c:v>2210</c:v>
                </c:pt>
                <c:pt idx="3750">
                  <c:v>2210</c:v>
                </c:pt>
                <c:pt idx="3751">
                  <c:v>2210</c:v>
                </c:pt>
                <c:pt idx="3752">
                  <c:v>2210</c:v>
                </c:pt>
                <c:pt idx="3753">
                  <c:v>2210</c:v>
                </c:pt>
                <c:pt idx="3754">
                  <c:v>2210</c:v>
                </c:pt>
                <c:pt idx="3755">
                  <c:v>2210</c:v>
                </c:pt>
                <c:pt idx="3756">
                  <c:v>2210</c:v>
                </c:pt>
                <c:pt idx="3757">
                  <c:v>2210</c:v>
                </c:pt>
                <c:pt idx="3758">
                  <c:v>2210</c:v>
                </c:pt>
                <c:pt idx="3759">
                  <c:v>2210</c:v>
                </c:pt>
                <c:pt idx="3760">
                  <c:v>2210</c:v>
                </c:pt>
                <c:pt idx="3761">
                  <c:v>2210</c:v>
                </c:pt>
                <c:pt idx="3762">
                  <c:v>2210</c:v>
                </c:pt>
                <c:pt idx="3763">
                  <c:v>2210</c:v>
                </c:pt>
                <c:pt idx="3764">
                  <c:v>2210</c:v>
                </c:pt>
                <c:pt idx="3765">
                  <c:v>2210</c:v>
                </c:pt>
                <c:pt idx="3766">
                  <c:v>2220</c:v>
                </c:pt>
                <c:pt idx="3767">
                  <c:v>2220</c:v>
                </c:pt>
                <c:pt idx="3768">
                  <c:v>2220</c:v>
                </c:pt>
                <c:pt idx="3769">
                  <c:v>2220</c:v>
                </c:pt>
                <c:pt idx="3770">
                  <c:v>2220</c:v>
                </c:pt>
                <c:pt idx="3771">
                  <c:v>2220</c:v>
                </c:pt>
                <c:pt idx="3772">
                  <c:v>2220</c:v>
                </c:pt>
                <c:pt idx="3773">
                  <c:v>2220</c:v>
                </c:pt>
                <c:pt idx="3774">
                  <c:v>2220</c:v>
                </c:pt>
                <c:pt idx="3775">
                  <c:v>2220</c:v>
                </c:pt>
                <c:pt idx="3776">
                  <c:v>2220</c:v>
                </c:pt>
                <c:pt idx="3777">
                  <c:v>2220</c:v>
                </c:pt>
                <c:pt idx="3778">
                  <c:v>2220</c:v>
                </c:pt>
                <c:pt idx="3779">
                  <c:v>2220</c:v>
                </c:pt>
                <c:pt idx="3780">
                  <c:v>2220</c:v>
                </c:pt>
                <c:pt idx="3781">
                  <c:v>2220</c:v>
                </c:pt>
                <c:pt idx="3782">
                  <c:v>2220</c:v>
                </c:pt>
                <c:pt idx="3783">
                  <c:v>2220</c:v>
                </c:pt>
                <c:pt idx="3784">
                  <c:v>2220</c:v>
                </c:pt>
                <c:pt idx="3785">
                  <c:v>2220</c:v>
                </c:pt>
                <c:pt idx="3786">
                  <c:v>2220</c:v>
                </c:pt>
                <c:pt idx="3787">
                  <c:v>2230</c:v>
                </c:pt>
                <c:pt idx="3788">
                  <c:v>2230</c:v>
                </c:pt>
                <c:pt idx="3789">
                  <c:v>2230</c:v>
                </c:pt>
                <c:pt idx="3790">
                  <c:v>2230</c:v>
                </c:pt>
                <c:pt idx="3791">
                  <c:v>2230</c:v>
                </c:pt>
                <c:pt idx="3792">
                  <c:v>2230</c:v>
                </c:pt>
                <c:pt idx="3793">
                  <c:v>2230</c:v>
                </c:pt>
                <c:pt idx="3794">
                  <c:v>2230</c:v>
                </c:pt>
                <c:pt idx="3795">
                  <c:v>2230</c:v>
                </c:pt>
                <c:pt idx="3796">
                  <c:v>2230</c:v>
                </c:pt>
                <c:pt idx="3797">
                  <c:v>2230</c:v>
                </c:pt>
                <c:pt idx="3798">
                  <c:v>2230</c:v>
                </c:pt>
                <c:pt idx="3799">
                  <c:v>2230</c:v>
                </c:pt>
                <c:pt idx="3800">
                  <c:v>2230</c:v>
                </c:pt>
                <c:pt idx="3801">
                  <c:v>2230</c:v>
                </c:pt>
                <c:pt idx="3802">
                  <c:v>2230</c:v>
                </c:pt>
                <c:pt idx="3803">
                  <c:v>2230</c:v>
                </c:pt>
                <c:pt idx="3804">
                  <c:v>2230</c:v>
                </c:pt>
                <c:pt idx="3805">
                  <c:v>2230</c:v>
                </c:pt>
                <c:pt idx="3806">
                  <c:v>2230</c:v>
                </c:pt>
                <c:pt idx="3807">
                  <c:v>2240</c:v>
                </c:pt>
                <c:pt idx="3808">
                  <c:v>2240</c:v>
                </c:pt>
                <c:pt idx="3809">
                  <c:v>2240</c:v>
                </c:pt>
                <c:pt idx="3810">
                  <c:v>2240</c:v>
                </c:pt>
                <c:pt idx="3811">
                  <c:v>2240</c:v>
                </c:pt>
                <c:pt idx="3812">
                  <c:v>2240</c:v>
                </c:pt>
                <c:pt idx="3813">
                  <c:v>2240</c:v>
                </c:pt>
                <c:pt idx="3814">
                  <c:v>2240</c:v>
                </c:pt>
                <c:pt idx="3815">
                  <c:v>2240</c:v>
                </c:pt>
                <c:pt idx="3816">
                  <c:v>2240</c:v>
                </c:pt>
                <c:pt idx="3817">
                  <c:v>2240</c:v>
                </c:pt>
                <c:pt idx="3818">
                  <c:v>2240</c:v>
                </c:pt>
                <c:pt idx="3819">
                  <c:v>2240</c:v>
                </c:pt>
                <c:pt idx="3820">
                  <c:v>2240</c:v>
                </c:pt>
                <c:pt idx="3821">
                  <c:v>2240</c:v>
                </c:pt>
                <c:pt idx="3822">
                  <c:v>2240</c:v>
                </c:pt>
                <c:pt idx="3823">
                  <c:v>2240</c:v>
                </c:pt>
                <c:pt idx="3824">
                  <c:v>2240</c:v>
                </c:pt>
                <c:pt idx="3825">
                  <c:v>2240</c:v>
                </c:pt>
                <c:pt idx="3826">
                  <c:v>2240</c:v>
                </c:pt>
                <c:pt idx="3827">
                  <c:v>2240</c:v>
                </c:pt>
                <c:pt idx="3828">
                  <c:v>2250</c:v>
                </c:pt>
                <c:pt idx="3829">
                  <c:v>2250</c:v>
                </c:pt>
                <c:pt idx="3830">
                  <c:v>2250</c:v>
                </c:pt>
                <c:pt idx="3831">
                  <c:v>2250</c:v>
                </c:pt>
                <c:pt idx="3832">
                  <c:v>2250</c:v>
                </c:pt>
                <c:pt idx="3833">
                  <c:v>2250</c:v>
                </c:pt>
                <c:pt idx="3834">
                  <c:v>2250</c:v>
                </c:pt>
                <c:pt idx="3835">
                  <c:v>2250</c:v>
                </c:pt>
                <c:pt idx="3836">
                  <c:v>2250</c:v>
                </c:pt>
                <c:pt idx="3837">
                  <c:v>2250</c:v>
                </c:pt>
                <c:pt idx="3838">
                  <c:v>2250</c:v>
                </c:pt>
                <c:pt idx="3839">
                  <c:v>2250</c:v>
                </c:pt>
                <c:pt idx="3840">
                  <c:v>2250</c:v>
                </c:pt>
                <c:pt idx="3841">
                  <c:v>2250</c:v>
                </c:pt>
                <c:pt idx="3842">
                  <c:v>2250</c:v>
                </c:pt>
                <c:pt idx="3843">
                  <c:v>2250</c:v>
                </c:pt>
                <c:pt idx="3844">
                  <c:v>2250</c:v>
                </c:pt>
                <c:pt idx="3845">
                  <c:v>2250</c:v>
                </c:pt>
                <c:pt idx="3846">
                  <c:v>2250</c:v>
                </c:pt>
                <c:pt idx="3847">
                  <c:v>2250</c:v>
                </c:pt>
                <c:pt idx="3848">
                  <c:v>2250</c:v>
                </c:pt>
                <c:pt idx="3849">
                  <c:v>2260</c:v>
                </c:pt>
                <c:pt idx="3850">
                  <c:v>2260</c:v>
                </c:pt>
                <c:pt idx="3851">
                  <c:v>2260</c:v>
                </c:pt>
                <c:pt idx="3852">
                  <c:v>2260</c:v>
                </c:pt>
                <c:pt idx="3853">
                  <c:v>2260</c:v>
                </c:pt>
                <c:pt idx="3854">
                  <c:v>2260</c:v>
                </c:pt>
                <c:pt idx="3855">
                  <c:v>2260</c:v>
                </c:pt>
                <c:pt idx="3856">
                  <c:v>2260</c:v>
                </c:pt>
                <c:pt idx="3857">
                  <c:v>2260</c:v>
                </c:pt>
                <c:pt idx="3858">
                  <c:v>2260</c:v>
                </c:pt>
                <c:pt idx="3859">
                  <c:v>2260</c:v>
                </c:pt>
                <c:pt idx="3860">
                  <c:v>2260</c:v>
                </c:pt>
                <c:pt idx="3861">
                  <c:v>2260</c:v>
                </c:pt>
                <c:pt idx="3862">
                  <c:v>2260</c:v>
                </c:pt>
                <c:pt idx="3863">
                  <c:v>2260</c:v>
                </c:pt>
                <c:pt idx="3864">
                  <c:v>2260</c:v>
                </c:pt>
                <c:pt idx="3865">
                  <c:v>2260</c:v>
                </c:pt>
                <c:pt idx="3866">
                  <c:v>2260</c:v>
                </c:pt>
                <c:pt idx="3867">
                  <c:v>2260</c:v>
                </c:pt>
                <c:pt idx="3868">
                  <c:v>2260</c:v>
                </c:pt>
                <c:pt idx="3869">
                  <c:v>2260</c:v>
                </c:pt>
                <c:pt idx="3870">
                  <c:v>2270</c:v>
                </c:pt>
                <c:pt idx="3871">
                  <c:v>2270</c:v>
                </c:pt>
                <c:pt idx="3872">
                  <c:v>2270</c:v>
                </c:pt>
                <c:pt idx="3873">
                  <c:v>2270</c:v>
                </c:pt>
                <c:pt idx="3874">
                  <c:v>2270</c:v>
                </c:pt>
                <c:pt idx="3875">
                  <c:v>2270</c:v>
                </c:pt>
                <c:pt idx="3876">
                  <c:v>2270</c:v>
                </c:pt>
                <c:pt idx="3877">
                  <c:v>2270</c:v>
                </c:pt>
                <c:pt idx="3878">
                  <c:v>2270</c:v>
                </c:pt>
                <c:pt idx="3879">
                  <c:v>2270</c:v>
                </c:pt>
                <c:pt idx="3880">
                  <c:v>2270</c:v>
                </c:pt>
                <c:pt idx="3881">
                  <c:v>2270</c:v>
                </c:pt>
                <c:pt idx="3882">
                  <c:v>2270</c:v>
                </c:pt>
                <c:pt idx="3883">
                  <c:v>2270</c:v>
                </c:pt>
                <c:pt idx="3884">
                  <c:v>2270</c:v>
                </c:pt>
                <c:pt idx="3885">
                  <c:v>2270</c:v>
                </c:pt>
                <c:pt idx="3886">
                  <c:v>2270</c:v>
                </c:pt>
                <c:pt idx="3887">
                  <c:v>2270</c:v>
                </c:pt>
                <c:pt idx="3888">
                  <c:v>2270</c:v>
                </c:pt>
                <c:pt idx="3889">
                  <c:v>2270</c:v>
                </c:pt>
                <c:pt idx="3890">
                  <c:v>2280</c:v>
                </c:pt>
                <c:pt idx="3891">
                  <c:v>2280</c:v>
                </c:pt>
                <c:pt idx="3892">
                  <c:v>2280</c:v>
                </c:pt>
                <c:pt idx="3893">
                  <c:v>2280</c:v>
                </c:pt>
                <c:pt idx="3894">
                  <c:v>2280</c:v>
                </c:pt>
                <c:pt idx="3895">
                  <c:v>2280</c:v>
                </c:pt>
                <c:pt idx="3896">
                  <c:v>2280</c:v>
                </c:pt>
                <c:pt idx="3897">
                  <c:v>2280</c:v>
                </c:pt>
                <c:pt idx="3898">
                  <c:v>2280</c:v>
                </c:pt>
                <c:pt idx="3899">
                  <c:v>2280</c:v>
                </c:pt>
                <c:pt idx="3900">
                  <c:v>2280</c:v>
                </c:pt>
                <c:pt idx="3901">
                  <c:v>2280</c:v>
                </c:pt>
                <c:pt idx="3902">
                  <c:v>2280</c:v>
                </c:pt>
                <c:pt idx="3903">
                  <c:v>2280</c:v>
                </c:pt>
                <c:pt idx="3904">
                  <c:v>2280</c:v>
                </c:pt>
                <c:pt idx="3905">
                  <c:v>2280</c:v>
                </c:pt>
                <c:pt idx="3906">
                  <c:v>2280</c:v>
                </c:pt>
                <c:pt idx="3907">
                  <c:v>2280</c:v>
                </c:pt>
                <c:pt idx="3908">
                  <c:v>2280</c:v>
                </c:pt>
                <c:pt idx="3909">
                  <c:v>2280</c:v>
                </c:pt>
                <c:pt idx="3910">
                  <c:v>2280</c:v>
                </c:pt>
                <c:pt idx="3911">
                  <c:v>2290</c:v>
                </c:pt>
                <c:pt idx="3912">
                  <c:v>2290</c:v>
                </c:pt>
                <c:pt idx="3913">
                  <c:v>2290</c:v>
                </c:pt>
                <c:pt idx="3914">
                  <c:v>2290</c:v>
                </c:pt>
                <c:pt idx="3915">
                  <c:v>2290</c:v>
                </c:pt>
                <c:pt idx="3916">
                  <c:v>2290</c:v>
                </c:pt>
                <c:pt idx="3917">
                  <c:v>2290</c:v>
                </c:pt>
                <c:pt idx="3918">
                  <c:v>2290</c:v>
                </c:pt>
                <c:pt idx="3919">
                  <c:v>2290</c:v>
                </c:pt>
                <c:pt idx="3920">
                  <c:v>2290</c:v>
                </c:pt>
                <c:pt idx="3921">
                  <c:v>2290</c:v>
                </c:pt>
                <c:pt idx="3922">
                  <c:v>2290</c:v>
                </c:pt>
                <c:pt idx="3923">
                  <c:v>2290</c:v>
                </c:pt>
                <c:pt idx="3924">
                  <c:v>2290</c:v>
                </c:pt>
                <c:pt idx="3925">
                  <c:v>2290</c:v>
                </c:pt>
                <c:pt idx="3926">
                  <c:v>2290</c:v>
                </c:pt>
                <c:pt idx="3927">
                  <c:v>2290</c:v>
                </c:pt>
                <c:pt idx="3928">
                  <c:v>2290</c:v>
                </c:pt>
                <c:pt idx="3929">
                  <c:v>2290</c:v>
                </c:pt>
                <c:pt idx="3930">
                  <c:v>2290</c:v>
                </c:pt>
                <c:pt idx="3931">
                  <c:v>2290</c:v>
                </c:pt>
                <c:pt idx="3932">
                  <c:v>2300</c:v>
                </c:pt>
                <c:pt idx="3933">
                  <c:v>2300</c:v>
                </c:pt>
                <c:pt idx="3934">
                  <c:v>2300</c:v>
                </c:pt>
                <c:pt idx="3935">
                  <c:v>2300</c:v>
                </c:pt>
                <c:pt idx="3936">
                  <c:v>2300</c:v>
                </c:pt>
                <c:pt idx="3937">
                  <c:v>2300</c:v>
                </c:pt>
                <c:pt idx="3938">
                  <c:v>2300</c:v>
                </c:pt>
                <c:pt idx="3939">
                  <c:v>2300</c:v>
                </c:pt>
                <c:pt idx="3940">
                  <c:v>2300</c:v>
                </c:pt>
                <c:pt idx="3941">
                  <c:v>2300</c:v>
                </c:pt>
                <c:pt idx="3942">
                  <c:v>2300</c:v>
                </c:pt>
                <c:pt idx="3943">
                  <c:v>2300</c:v>
                </c:pt>
                <c:pt idx="3944">
                  <c:v>2300</c:v>
                </c:pt>
                <c:pt idx="3945">
                  <c:v>2300</c:v>
                </c:pt>
                <c:pt idx="3946">
                  <c:v>2300</c:v>
                </c:pt>
                <c:pt idx="3947">
                  <c:v>2300</c:v>
                </c:pt>
                <c:pt idx="3948">
                  <c:v>2300</c:v>
                </c:pt>
                <c:pt idx="3949">
                  <c:v>2300</c:v>
                </c:pt>
                <c:pt idx="3950">
                  <c:v>2300</c:v>
                </c:pt>
                <c:pt idx="3951">
                  <c:v>2300</c:v>
                </c:pt>
                <c:pt idx="3952">
                  <c:v>2310</c:v>
                </c:pt>
                <c:pt idx="3953">
                  <c:v>2310</c:v>
                </c:pt>
                <c:pt idx="3954">
                  <c:v>2310</c:v>
                </c:pt>
                <c:pt idx="3955">
                  <c:v>2310</c:v>
                </c:pt>
                <c:pt idx="3956">
                  <c:v>2310</c:v>
                </c:pt>
                <c:pt idx="3957">
                  <c:v>2310</c:v>
                </c:pt>
                <c:pt idx="3958">
                  <c:v>2310</c:v>
                </c:pt>
                <c:pt idx="3959">
                  <c:v>2310</c:v>
                </c:pt>
                <c:pt idx="3960">
                  <c:v>2310</c:v>
                </c:pt>
                <c:pt idx="3961">
                  <c:v>2310</c:v>
                </c:pt>
                <c:pt idx="3962">
                  <c:v>2310</c:v>
                </c:pt>
                <c:pt idx="3963">
                  <c:v>2310</c:v>
                </c:pt>
                <c:pt idx="3964">
                  <c:v>2310</c:v>
                </c:pt>
                <c:pt idx="3965">
                  <c:v>2310</c:v>
                </c:pt>
                <c:pt idx="3966">
                  <c:v>2310</c:v>
                </c:pt>
                <c:pt idx="3967">
                  <c:v>2310</c:v>
                </c:pt>
                <c:pt idx="3968">
                  <c:v>2310</c:v>
                </c:pt>
                <c:pt idx="3969">
                  <c:v>2310</c:v>
                </c:pt>
                <c:pt idx="3970">
                  <c:v>2310</c:v>
                </c:pt>
                <c:pt idx="3971">
                  <c:v>2310</c:v>
                </c:pt>
                <c:pt idx="3972">
                  <c:v>2310</c:v>
                </c:pt>
                <c:pt idx="3973">
                  <c:v>2320</c:v>
                </c:pt>
                <c:pt idx="3974">
                  <c:v>2320</c:v>
                </c:pt>
                <c:pt idx="3975">
                  <c:v>2320</c:v>
                </c:pt>
                <c:pt idx="3976">
                  <c:v>2320</c:v>
                </c:pt>
                <c:pt idx="3977">
                  <c:v>2320</c:v>
                </c:pt>
                <c:pt idx="3978">
                  <c:v>2320</c:v>
                </c:pt>
                <c:pt idx="3979">
                  <c:v>2320</c:v>
                </c:pt>
                <c:pt idx="3980">
                  <c:v>2320</c:v>
                </c:pt>
                <c:pt idx="3981">
                  <c:v>2320</c:v>
                </c:pt>
                <c:pt idx="3982">
                  <c:v>2320</c:v>
                </c:pt>
                <c:pt idx="3983">
                  <c:v>2320</c:v>
                </c:pt>
                <c:pt idx="3984">
                  <c:v>2320</c:v>
                </c:pt>
                <c:pt idx="3985">
                  <c:v>2320</c:v>
                </c:pt>
                <c:pt idx="3986">
                  <c:v>2320</c:v>
                </c:pt>
                <c:pt idx="3987">
                  <c:v>2320</c:v>
                </c:pt>
                <c:pt idx="3988">
                  <c:v>2320</c:v>
                </c:pt>
                <c:pt idx="3989">
                  <c:v>2320</c:v>
                </c:pt>
                <c:pt idx="3990">
                  <c:v>2320</c:v>
                </c:pt>
                <c:pt idx="3991">
                  <c:v>2320</c:v>
                </c:pt>
                <c:pt idx="3992">
                  <c:v>2320</c:v>
                </c:pt>
                <c:pt idx="3993">
                  <c:v>2320</c:v>
                </c:pt>
                <c:pt idx="3994">
                  <c:v>2330</c:v>
                </c:pt>
                <c:pt idx="3995">
                  <c:v>2330</c:v>
                </c:pt>
                <c:pt idx="3996">
                  <c:v>2330</c:v>
                </c:pt>
                <c:pt idx="3997">
                  <c:v>2330</c:v>
                </c:pt>
                <c:pt idx="3998">
                  <c:v>2330</c:v>
                </c:pt>
                <c:pt idx="3999">
                  <c:v>2330</c:v>
                </c:pt>
                <c:pt idx="4000">
                  <c:v>2330</c:v>
                </c:pt>
                <c:pt idx="4001">
                  <c:v>2330</c:v>
                </c:pt>
                <c:pt idx="4002">
                  <c:v>2330</c:v>
                </c:pt>
                <c:pt idx="4003">
                  <c:v>2330</c:v>
                </c:pt>
                <c:pt idx="4004">
                  <c:v>2330</c:v>
                </c:pt>
                <c:pt idx="4005">
                  <c:v>2330</c:v>
                </c:pt>
                <c:pt idx="4006">
                  <c:v>2330</c:v>
                </c:pt>
                <c:pt idx="4007">
                  <c:v>2330</c:v>
                </c:pt>
                <c:pt idx="4008">
                  <c:v>2330</c:v>
                </c:pt>
                <c:pt idx="4009">
                  <c:v>2330</c:v>
                </c:pt>
                <c:pt idx="4010">
                  <c:v>2330</c:v>
                </c:pt>
                <c:pt idx="4011">
                  <c:v>2330</c:v>
                </c:pt>
                <c:pt idx="4012">
                  <c:v>2330</c:v>
                </c:pt>
                <c:pt idx="4013">
                  <c:v>2330</c:v>
                </c:pt>
                <c:pt idx="4014">
                  <c:v>2330</c:v>
                </c:pt>
                <c:pt idx="4015">
                  <c:v>2340</c:v>
                </c:pt>
                <c:pt idx="4016">
                  <c:v>2340</c:v>
                </c:pt>
                <c:pt idx="4017">
                  <c:v>2340</c:v>
                </c:pt>
                <c:pt idx="4018">
                  <c:v>2340</c:v>
                </c:pt>
                <c:pt idx="4019">
                  <c:v>2340</c:v>
                </c:pt>
                <c:pt idx="4020">
                  <c:v>2340</c:v>
                </c:pt>
                <c:pt idx="4021">
                  <c:v>2340</c:v>
                </c:pt>
                <c:pt idx="4022">
                  <c:v>2340</c:v>
                </c:pt>
                <c:pt idx="4023">
                  <c:v>2340</c:v>
                </c:pt>
                <c:pt idx="4024">
                  <c:v>2340</c:v>
                </c:pt>
                <c:pt idx="4025">
                  <c:v>2340</c:v>
                </c:pt>
                <c:pt idx="4026">
                  <c:v>2340</c:v>
                </c:pt>
                <c:pt idx="4027">
                  <c:v>2340</c:v>
                </c:pt>
                <c:pt idx="4028">
                  <c:v>2340</c:v>
                </c:pt>
                <c:pt idx="4029">
                  <c:v>2340</c:v>
                </c:pt>
                <c:pt idx="4030">
                  <c:v>2340</c:v>
                </c:pt>
                <c:pt idx="4031">
                  <c:v>2340</c:v>
                </c:pt>
                <c:pt idx="4032">
                  <c:v>2340</c:v>
                </c:pt>
                <c:pt idx="4033">
                  <c:v>2340</c:v>
                </c:pt>
                <c:pt idx="4034">
                  <c:v>2340</c:v>
                </c:pt>
                <c:pt idx="4035">
                  <c:v>2350</c:v>
                </c:pt>
                <c:pt idx="4036">
                  <c:v>2350</c:v>
                </c:pt>
                <c:pt idx="4037">
                  <c:v>2350</c:v>
                </c:pt>
                <c:pt idx="4038">
                  <c:v>2350</c:v>
                </c:pt>
                <c:pt idx="4039">
                  <c:v>2350</c:v>
                </c:pt>
                <c:pt idx="4040">
                  <c:v>2350</c:v>
                </c:pt>
                <c:pt idx="4041">
                  <c:v>2350</c:v>
                </c:pt>
                <c:pt idx="4042">
                  <c:v>2350</c:v>
                </c:pt>
                <c:pt idx="4043">
                  <c:v>2350</c:v>
                </c:pt>
                <c:pt idx="4044">
                  <c:v>2350</c:v>
                </c:pt>
                <c:pt idx="4045">
                  <c:v>2350</c:v>
                </c:pt>
                <c:pt idx="4046">
                  <c:v>2350</c:v>
                </c:pt>
                <c:pt idx="4047">
                  <c:v>2350</c:v>
                </c:pt>
                <c:pt idx="4048">
                  <c:v>2350</c:v>
                </c:pt>
                <c:pt idx="4049">
                  <c:v>2350</c:v>
                </c:pt>
                <c:pt idx="4050">
                  <c:v>2350</c:v>
                </c:pt>
                <c:pt idx="4051">
                  <c:v>2350</c:v>
                </c:pt>
                <c:pt idx="4052">
                  <c:v>2350</c:v>
                </c:pt>
                <c:pt idx="4053">
                  <c:v>2350</c:v>
                </c:pt>
                <c:pt idx="4054">
                  <c:v>2350</c:v>
                </c:pt>
                <c:pt idx="4055">
                  <c:v>2350</c:v>
                </c:pt>
                <c:pt idx="4056">
                  <c:v>2360</c:v>
                </c:pt>
                <c:pt idx="4057">
                  <c:v>2360</c:v>
                </c:pt>
                <c:pt idx="4058">
                  <c:v>2360</c:v>
                </c:pt>
                <c:pt idx="4059">
                  <c:v>2360</c:v>
                </c:pt>
                <c:pt idx="4060">
                  <c:v>2360</c:v>
                </c:pt>
                <c:pt idx="4061">
                  <c:v>2360</c:v>
                </c:pt>
                <c:pt idx="4062">
                  <c:v>2360</c:v>
                </c:pt>
                <c:pt idx="4063">
                  <c:v>2360</c:v>
                </c:pt>
                <c:pt idx="4064">
                  <c:v>2360</c:v>
                </c:pt>
                <c:pt idx="4065">
                  <c:v>2360</c:v>
                </c:pt>
                <c:pt idx="4066">
                  <c:v>2360</c:v>
                </c:pt>
                <c:pt idx="4067">
                  <c:v>2360</c:v>
                </c:pt>
                <c:pt idx="4068">
                  <c:v>2360</c:v>
                </c:pt>
                <c:pt idx="4069">
                  <c:v>2360</c:v>
                </c:pt>
                <c:pt idx="4070">
                  <c:v>2360</c:v>
                </c:pt>
                <c:pt idx="4071">
                  <c:v>2360</c:v>
                </c:pt>
                <c:pt idx="4072">
                  <c:v>2360</c:v>
                </c:pt>
                <c:pt idx="4073">
                  <c:v>2360</c:v>
                </c:pt>
                <c:pt idx="4074">
                  <c:v>2360</c:v>
                </c:pt>
                <c:pt idx="4075">
                  <c:v>2360</c:v>
                </c:pt>
                <c:pt idx="4076">
                  <c:v>2360</c:v>
                </c:pt>
                <c:pt idx="4077">
                  <c:v>2370</c:v>
                </c:pt>
                <c:pt idx="4078">
                  <c:v>2370</c:v>
                </c:pt>
                <c:pt idx="4079">
                  <c:v>2370</c:v>
                </c:pt>
                <c:pt idx="4080">
                  <c:v>2370</c:v>
                </c:pt>
                <c:pt idx="4081">
                  <c:v>2370</c:v>
                </c:pt>
                <c:pt idx="4082">
                  <c:v>2370</c:v>
                </c:pt>
                <c:pt idx="4083">
                  <c:v>2370</c:v>
                </c:pt>
                <c:pt idx="4084">
                  <c:v>2370</c:v>
                </c:pt>
                <c:pt idx="4085">
                  <c:v>2370</c:v>
                </c:pt>
                <c:pt idx="4086">
                  <c:v>2370</c:v>
                </c:pt>
                <c:pt idx="4087">
                  <c:v>2370</c:v>
                </c:pt>
                <c:pt idx="4088">
                  <c:v>2370</c:v>
                </c:pt>
                <c:pt idx="4089">
                  <c:v>2370</c:v>
                </c:pt>
                <c:pt idx="4090">
                  <c:v>2370</c:v>
                </c:pt>
                <c:pt idx="4091">
                  <c:v>2370</c:v>
                </c:pt>
                <c:pt idx="4092">
                  <c:v>2370</c:v>
                </c:pt>
                <c:pt idx="4093">
                  <c:v>2370</c:v>
                </c:pt>
                <c:pt idx="4094">
                  <c:v>2370</c:v>
                </c:pt>
                <c:pt idx="4095">
                  <c:v>2370</c:v>
                </c:pt>
                <c:pt idx="4096">
                  <c:v>2370</c:v>
                </c:pt>
                <c:pt idx="4097">
                  <c:v>2370</c:v>
                </c:pt>
                <c:pt idx="4098">
                  <c:v>2380</c:v>
                </c:pt>
                <c:pt idx="4099">
                  <c:v>2380</c:v>
                </c:pt>
                <c:pt idx="4100">
                  <c:v>2380</c:v>
                </c:pt>
                <c:pt idx="4101">
                  <c:v>2380</c:v>
                </c:pt>
                <c:pt idx="4102">
                  <c:v>2380</c:v>
                </c:pt>
                <c:pt idx="4103">
                  <c:v>2380</c:v>
                </c:pt>
                <c:pt idx="4104">
                  <c:v>2380</c:v>
                </c:pt>
                <c:pt idx="4105">
                  <c:v>2380</c:v>
                </c:pt>
                <c:pt idx="4106">
                  <c:v>2380</c:v>
                </c:pt>
                <c:pt idx="4107">
                  <c:v>2380</c:v>
                </c:pt>
                <c:pt idx="4108">
                  <c:v>2380</c:v>
                </c:pt>
                <c:pt idx="4109">
                  <c:v>2380</c:v>
                </c:pt>
                <c:pt idx="4110">
                  <c:v>2380</c:v>
                </c:pt>
                <c:pt idx="4111">
                  <c:v>2380</c:v>
                </c:pt>
                <c:pt idx="4112">
                  <c:v>2380</c:v>
                </c:pt>
                <c:pt idx="4113">
                  <c:v>2380</c:v>
                </c:pt>
                <c:pt idx="4114">
                  <c:v>2380</c:v>
                </c:pt>
                <c:pt idx="4115">
                  <c:v>2380</c:v>
                </c:pt>
                <c:pt idx="4116">
                  <c:v>2380</c:v>
                </c:pt>
                <c:pt idx="4117">
                  <c:v>2380</c:v>
                </c:pt>
                <c:pt idx="4118">
                  <c:v>2390</c:v>
                </c:pt>
                <c:pt idx="4119">
                  <c:v>2390</c:v>
                </c:pt>
                <c:pt idx="4120">
                  <c:v>2390</c:v>
                </c:pt>
                <c:pt idx="4121">
                  <c:v>2390</c:v>
                </c:pt>
                <c:pt idx="4122">
                  <c:v>2390</c:v>
                </c:pt>
                <c:pt idx="4123">
                  <c:v>2390</c:v>
                </c:pt>
                <c:pt idx="4124">
                  <c:v>2390</c:v>
                </c:pt>
                <c:pt idx="4125">
                  <c:v>2390</c:v>
                </c:pt>
                <c:pt idx="4126">
                  <c:v>2390</c:v>
                </c:pt>
                <c:pt idx="4127">
                  <c:v>2390</c:v>
                </c:pt>
                <c:pt idx="4128">
                  <c:v>2390</c:v>
                </c:pt>
                <c:pt idx="4129">
                  <c:v>2390</c:v>
                </c:pt>
                <c:pt idx="4130">
                  <c:v>2390</c:v>
                </c:pt>
                <c:pt idx="4131">
                  <c:v>2390</c:v>
                </c:pt>
                <c:pt idx="4132">
                  <c:v>2390</c:v>
                </c:pt>
                <c:pt idx="4133">
                  <c:v>2390</c:v>
                </c:pt>
                <c:pt idx="4134">
                  <c:v>2390</c:v>
                </c:pt>
                <c:pt idx="4135">
                  <c:v>2390</c:v>
                </c:pt>
                <c:pt idx="4136">
                  <c:v>2390</c:v>
                </c:pt>
                <c:pt idx="4137">
                  <c:v>2390</c:v>
                </c:pt>
                <c:pt idx="4138">
                  <c:v>2390</c:v>
                </c:pt>
                <c:pt idx="4139">
                  <c:v>2400</c:v>
                </c:pt>
                <c:pt idx="4140">
                  <c:v>2400</c:v>
                </c:pt>
                <c:pt idx="4141">
                  <c:v>2400</c:v>
                </c:pt>
                <c:pt idx="4142">
                  <c:v>2400</c:v>
                </c:pt>
                <c:pt idx="4143">
                  <c:v>2400</c:v>
                </c:pt>
                <c:pt idx="4144">
                  <c:v>2400</c:v>
                </c:pt>
                <c:pt idx="4145">
                  <c:v>2400</c:v>
                </c:pt>
                <c:pt idx="4146">
                  <c:v>2400</c:v>
                </c:pt>
                <c:pt idx="4147">
                  <c:v>2400</c:v>
                </c:pt>
                <c:pt idx="4148">
                  <c:v>2400</c:v>
                </c:pt>
                <c:pt idx="4149">
                  <c:v>2400</c:v>
                </c:pt>
                <c:pt idx="4150">
                  <c:v>2400</c:v>
                </c:pt>
                <c:pt idx="4151">
                  <c:v>2400</c:v>
                </c:pt>
                <c:pt idx="4152">
                  <c:v>2400</c:v>
                </c:pt>
                <c:pt idx="4153">
                  <c:v>2400</c:v>
                </c:pt>
                <c:pt idx="4154">
                  <c:v>2400</c:v>
                </c:pt>
                <c:pt idx="4155">
                  <c:v>2400</c:v>
                </c:pt>
                <c:pt idx="4156">
                  <c:v>2400</c:v>
                </c:pt>
                <c:pt idx="4157">
                  <c:v>2400</c:v>
                </c:pt>
                <c:pt idx="4158">
                  <c:v>2400</c:v>
                </c:pt>
                <c:pt idx="4159">
                  <c:v>2400</c:v>
                </c:pt>
                <c:pt idx="4160">
                  <c:v>2410</c:v>
                </c:pt>
                <c:pt idx="4161">
                  <c:v>2410</c:v>
                </c:pt>
                <c:pt idx="4162">
                  <c:v>2410</c:v>
                </c:pt>
                <c:pt idx="4163">
                  <c:v>2410</c:v>
                </c:pt>
                <c:pt idx="4164">
                  <c:v>2410</c:v>
                </c:pt>
                <c:pt idx="4165">
                  <c:v>2410</c:v>
                </c:pt>
                <c:pt idx="4166">
                  <c:v>2410</c:v>
                </c:pt>
                <c:pt idx="4167">
                  <c:v>2410</c:v>
                </c:pt>
                <c:pt idx="4168">
                  <c:v>2410</c:v>
                </c:pt>
                <c:pt idx="4169">
                  <c:v>2410</c:v>
                </c:pt>
                <c:pt idx="4170">
                  <c:v>2410</c:v>
                </c:pt>
                <c:pt idx="4171">
                  <c:v>2410</c:v>
                </c:pt>
                <c:pt idx="4172">
                  <c:v>2410</c:v>
                </c:pt>
                <c:pt idx="4173">
                  <c:v>2410</c:v>
                </c:pt>
                <c:pt idx="4174">
                  <c:v>2410</c:v>
                </c:pt>
                <c:pt idx="4175">
                  <c:v>2410</c:v>
                </c:pt>
                <c:pt idx="4176">
                  <c:v>2410</c:v>
                </c:pt>
                <c:pt idx="4177">
                  <c:v>2410</c:v>
                </c:pt>
                <c:pt idx="4178">
                  <c:v>2410</c:v>
                </c:pt>
                <c:pt idx="4179">
                  <c:v>2410</c:v>
                </c:pt>
                <c:pt idx="4180">
                  <c:v>2410</c:v>
                </c:pt>
                <c:pt idx="4181">
                  <c:v>2420</c:v>
                </c:pt>
                <c:pt idx="4182">
                  <c:v>2420</c:v>
                </c:pt>
                <c:pt idx="4183">
                  <c:v>2420</c:v>
                </c:pt>
                <c:pt idx="4184">
                  <c:v>2420</c:v>
                </c:pt>
                <c:pt idx="4185">
                  <c:v>2420</c:v>
                </c:pt>
                <c:pt idx="4186">
                  <c:v>2420</c:v>
                </c:pt>
                <c:pt idx="4187">
                  <c:v>2420</c:v>
                </c:pt>
                <c:pt idx="4188">
                  <c:v>2420</c:v>
                </c:pt>
                <c:pt idx="4189">
                  <c:v>2420</c:v>
                </c:pt>
                <c:pt idx="4190">
                  <c:v>2420</c:v>
                </c:pt>
                <c:pt idx="4191">
                  <c:v>2420</c:v>
                </c:pt>
                <c:pt idx="4192">
                  <c:v>2420</c:v>
                </c:pt>
                <c:pt idx="4193">
                  <c:v>2420</c:v>
                </c:pt>
                <c:pt idx="4194">
                  <c:v>2420</c:v>
                </c:pt>
                <c:pt idx="4195">
                  <c:v>2420</c:v>
                </c:pt>
                <c:pt idx="4196">
                  <c:v>2420</c:v>
                </c:pt>
                <c:pt idx="4197">
                  <c:v>2420</c:v>
                </c:pt>
                <c:pt idx="4198">
                  <c:v>2420</c:v>
                </c:pt>
                <c:pt idx="4199">
                  <c:v>2420</c:v>
                </c:pt>
                <c:pt idx="4200">
                  <c:v>2420</c:v>
                </c:pt>
                <c:pt idx="4201">
                  <c:v>2430</c:v>
                </c:pt>
                <c:pt idx="4202">
                  <c:v>2430</c:v>
                </c:pt>
                <c:pt idx="4203">
                  <c:v>2430</c:v>
                </c:pt>
                <c:pt idx="4204">
                  <c:v>2430</c:v>
                </c:pt>
                <c:pt idx="4205">
                  <c:v>2430</c:v>
                </c:pt>
                <c:pt idx="4206">
                  <c:v>2430</c:v>
                </c:pt>
                <c:pt idx="4207">
                  <c:v>2430</c:v>
                </c:pt>
                <c:pt idx="4208">
                  <c:v>2430</c:v>
                </c:pt>
                <c:pt idx="4209">
                  <c:v>2430</c:v>
                </c:pt>
                <c:pt idx="4210">
                  <c:v>2430</c:v>
                </c:pt>
                <c:pt idx="4211">
                  <c:v>2430</c:v>
                </c:pt>
                <c:pt idx="4212">
                  <c:v>2430</c:v>
                </c:pt>
                <c:pt idx="4213">
                  <c:v>2430</c:v>
                </c:pt>
                <c:pt idx="4214">
                  <c:v>2430</c:v>
                </c:pt>
                <c:pt idx="4215">
                  <c:v>2430</c:v>
                </c:pt>
                <c:pt idx="4216">
                  <c:v>2430</c:v>
                </c:pt>
                <c:pt idx="4217">
                  <c:v>2430</c:v>
                </c:pt>
                <c:pt idx="4218">
                  <c:v>2430</c:v>
                </c:pt>
                <c:pt idx="4219">
                  <c:v>2430</c:v>
                </c:pt>
                <c:pt idx="4220">
                  <c:v>2430</c:v>
                </c:pt>
                <c:pt idx="4221">
                  <c:v>2430</c:v>
                </c:pt>
                <c:pt idx="4222">
                  <c:v>2440</c:v>
                </c:pt>
                <c:pt idx="4223">
                  <c:v>2440</c:v>
                </c:pt>
                <c:pt idx="4224">
                  <c:v>2440</c:v>
                </c:pt>
                <c:pt idx="4225">
                  <c:v>2440</c:v>
                </c:pt>
                <c:pt idx="4226">
                  <c:v>2440</c:v>
                </c:pt>
                <c:pt idx="4227">
                  <c:v>2440</c:v>
                </c:pt>
                <c:pt idx="4228">
                  <c:v>2440</c:v>
                </c:pt>
                <c:pt idx="4229">
                  <c:v>2440</c:v>
                </c:pt>
                <c:pt idx="4230">
                  <c:v>2440</c:v>
                </c:pt>
                <c:pt idx="4231">
                  <c:v>2440</c:v>
                </c:pt>
                <c:pt idx="4232">
                  <c:v>2440</c:v>
                </c:pt>
                <c:pt idx="4233">
                  <c:v>2440</c:v>
                </c:pt>
                <c:pt idx="4234">
                  <c:v>2440</c:v>
                </c:pt>
                <c:pt idx="4235">
                  <c:v>2440</c:v>
                </c:pt>
                <c:pt idx="4236">
                  <c:v>2440</c:v>
                </c:pt>
                <c:pt idx="4237">
                  <c:v>2440</c:v>
                </c:pt>
                <c:pt idx="4238">
                  <c:v>2440</c:v>
                </c:pt>
                <c:pt idx="4239">
                  <c:v>2440</c:v>
                </c:pt>
                <c:pt idx="4240">
                  <c:v>2440</c:v>
                </c:pt>
                <c:pt idx="4241">
                  <c:v>2440</c:v>
                </c:pt>
                <c:pt idx="4242">
                  <c:v>2440</c:v>
                </c:pt>
                <c:pt idx="4243">
                  <c:v>2450</c:v>
                </c:pt>
                <c:pt idx="4244">
                  <c:v>2450</c:v>
                </c:pt>
                <c:pt idx="4245">
                  <c:v>2450</c:v>
                </c:pt>
                <c:pt idx="4246">
                  <c:v>2450</c:v>
                </c:pt>
                <c:pt idx="4247">
                  <c:v>2450</c:v>
                </c:pt>
                <c:pt idx="4248">
                  <c:v>2450</c:v>
                </c:pt>
                <c:pt idx="4249">
                  <c:v>2450</c:v>
                </c:pt>
                <c:pt idx="4250">
                  <c:v>2450</c:v>
                </c:pt>
                <c:pt idx="4251">
                  <c:v>2450</c:v>
                </c:pt>
                <c:pt idx="4252">
                  <c:v>2450</c:v>
                </c:pt>
                <c:pt idx="4253">
                  <c:v>2450</c:v>
                </c:pt>
                <c:pt idx="4254">
                  <c:v>2450</c:v>
                </c:pt>
                <c:pt idx="4255">
                  <c:v>2450</c:v>
                </c:pt>
                <c:pt idx="4256">
                  <c:v>2450</c:v>
                </c:pt>
                <c:pt idx="4257">
                  <c:v>2450</c:v>
                </c:pt>
                <c:pt idx="4258">
                  <c:v>2450</c:v>
                </c:pt>
                <c:pt idx="4259">
                  <c:v>2450</c:v>
                </c:pt>
                <c:pt idx="4260">
                  <c:v>2450</c:v>
                </c:pt>
                <c:pt idx="4261">
                  <c:v>2450</c:v>
                </c:pt>
                <c:pt idx="4262">
                  <c:v>2450</c:v>
                </c:pt>
                <c:pt idx="4263">
                  <c:v>2450</c:v>
                </c:pt>
                <c:pt idx="4264">
                  <c:v>2460</c:v>
                </c:pt>
                <c:pt idx="4265">
                  <c:v>2460</c:v>
                </c:pt>
                <c:pt idx="4266">
                  <c:v>2460</c:v>
                </c:pt>
                <c:pt idx="4267">
                  <c:v>2460</c:v>
                </c:pt>
                <c:pt idx="4268">
                  <c:v>2460</c:v>
                </c:pt>
                <c:pt idx="4269">
                  <c:v>2460</c:v>
                </c:pt>
                <c:pt idx="4270">
                  <c:v>2460</c:v>
                </c:pt>
                <c:pt idx="4271">
                  <c:v>2460</c:v>
                </c:pt>
                <c:pt idx="4272">
                  <c:v>2460</c:v>
                </c:pt>
                <c:pt idx="4273">
                  <c:v>2460</c:v>
                </c:pt>
                <c:pt idx="4274">
                  <c:v>2460</c:v>
                </c:pt>
                <c:pt idx="4275">
                  <c:v>2460</c:v>
                </c:pt>
                <c:pt idx="4276">
                  <c:v>2460</c:v>
                </c:pt>
                <c:pt idx="4277">
                  <c:v>2460</c:v>
                </c:pt>
                <c:pt idx="4278">
                  <c:v>2460</c:v>
                </c:pt>
                <c:pt idx="4279">
                  <c:v>2460</c:v>
                </c:pt>
                <c:pt idx="4280">
                  <c:v>2460</c:v>
                </c:pt>
                <c:pt idx="4281">
                  <c:v>2460</c:v>
                </c:pt>
                <c:pt idx="4282">
                  <c:v>2460</c:v>
                </c:pt>
                <c:pt idx="4283">
                  <c:v>2460</c:v>
                </c:pt>
                <c:pt idx="4284">
                  <c:v>2470</c:v>
                </c:pt>
                <c:pt idx="4285">
                  <c:v>2470</c:v>
                </c:pt>
                <c:pt idx="4286">
                  <c:v>2470</c:v>
                </c:pt>
                <c:pt idx="4287">
                  <c:v>2470</c:v>
                </c:pt>
                <c:pt idx="4288">
                  <c:v>2470</c:v>
                </c:pt>
                <c:pt idx="4289">
                  <c:v>2470</c:v>
                </c:pt>
                <c:pt idx="4290">
                  <c:v>2470</c:v>
                </c:pt>
                <c:pt idx="4291">
                  <c:v>2470</c:v>
                </c:pt>
                <c:pt idx="4292">
                  <c:v>2470</c:v>
                </c:pt>
                <c:pt idx="4293">
                  <c:v>2470</c:v>
                </c:pt>
                <c:pt idx="4294">
                  <c:v>2470</c:v>
                </c:pt>
                <c:pt idx="4295">
                  <c:v>2470</c:v>
                </c:pt>
                <c:pt idx="4296">
                  <c:v>2470</c:v>
                </c:pt>
                <c:pt idx="4297">
                  <c:v>2470</c:v>
                </c:pt>
                <c:pt idx="4298">
                  <c:v>2470</c:v>
                </c:pt>
                <c:pt idx="4299">
                  <c:v>2470</c:v>
                </c:pt>
                <c:pt idx="4300">
                  <c:v>2470</c:v>
                </c:pt>
                <c:pt idx="4301">
                  <c:v>2470</c:v>
                </c:pt>
                <c:pt idx="4302">
                  <c:v>2470</c:v>
                </c:pt>
                <c:pt idx="4303">
                  <c:v>2470</c:v>
                </c:pt>
                <c:pt idx="4304">
                  <c:v>2470</c:v>
                </c:pt>
                <c:pt idx="4305">
                  <c:v>2480</c:v>
                </c:pt>
                <c:pt idx="4306">
                  <c:v>2480</c:v>
                </c:pt>
                <c:pt idx="4307">
                  <c:v>2480</c:v>
                </c:pt>
                <c:pt idx="4308">
                  <c:v>2480</c:v>
                </c:pt>
                <c:pt idx="4309">
                  <c:v>2480</c:v>
                </c:pt>
                <c:pt idx="4310">
                  <c:v>2480</c:v>
                </c:pt>
                <c:pt idx="4311">
                  <c:v>2480</c:v>
                </c:pt>
                <c:pt idx="4312">
                  <c:v>2480</c:v>
                </c:pt>
                <c:pt idx="4313">
                  <c:v>2480</c:v>
                </c:pt>
                <c:pt idx="4314">
                  <c:v>2480</c:v>
                </c:pt>
                <c:pt idx="4315">
                  <c:v>2480</c:v>
                </c:pt>
                <c:pt idx="4316">
                  <c:v>2480</c:v>
                </c:pt>
                <c:pt idx="4317">
                  <c:v>2480</c:v>
                </c:pt>
                <c:pt idx="4318">
                  <c:v>2480</c:v>
                </c:pt>
                <c:pt idx="4319">
                  <c:v>2480</c:v>
                </c:pt>
                <c:pt idx="4320">
                  <c:v>2480</c:v>
                </c:pt>
                <c:pt idx="4321">
                  <c:v>2480</c:v>
                </c:pt>
                <c:pt idx="4322">
                  <c:v>2480</c:v>
                </c:pt>
                <c:pt idx="4323">
                  <c:v>2480</c:v>
                </c:pt>
                <c:pt idx="4324">
                  <c:v>2480</c:v>
                </c:pt>
                <c:pt idx="4325">
                  <c:v>2480</c:v>
                </c:pt>
                <c:pt idx="4326">
                  <c:v>2490</c:v>
                </c:pt>
                <c:pt idx="4327">
                  <c:v>2490</c:v>
                </c:pt>
                <c:pt idx="4328">
                  <c:v>2490</c:v>
                </c:pt>
                <c:pt idx="4329">
                  <c:v>2490</c:v>
                </c:pt>
                <c:pt idx="4330">
                  <c:v>2490</c:v>
                </c:pt>
                <c:pt idx="4331">
                  <c:v>2490</c:v>
                </c:pt>
                <c:pt idx="4332">
                  <c:v>2490</c:v>
                </c:pt>
                <c:pt idx="4333">
                  <c:v>2490</c:v>
                </c:pt>
                <c:pt idx="4334">
                  <c:v>2490</c:v>
                </c:pt>
                <c:pt idx="4335">
                  <c:v>2490</c:v>
                </c:pt>
                <c:pt idx="4336">
                  <c:v>2490</c:v>
                </c:pt>
                <c:pt idx="4337">
                  <c:v>2490</c:v>
                </c:pt>
                <c:pt idx="4338">
                  <c:v>2490</c:v>
                </c:pt>
                <c:pt idx="4339">
                  <c:v>2490</c:v>
                </c:pt>
                <c:pt idx="4340">
                  <c:v>2490</c:v>
                </c:pt>
                <c:pt idx="4341">
                  <c:v>2490</c:v>
                </c:pt>
                <c:pt idx="4342">
                  <c:v>2490</c:v>
                </c:pt>
                <c:pt idx="4343">
                  <c:v>2490</c:v>
                </c:pt>
                <c:pt idx="4344">
                  <c:v>2490</c:v>
                </c:pt>
                <c:pt idx="4345">
                  <c:v>2490</c:v>
                </c:pt>
                <c:pt idx="4346">
                  <c:v>2490</c:v>
                </c:pt>
                <c:pt idx="4347">
                  <c:v>2500</c:v>
                </c:pt>
                <c:pt idx="4348">
                  <c:v>2500</c:v>
                </c:pt>
                <c:pt idx="4349">
                  <c:v>2500</c:v>
                </c:pt>
                <c:pt idx="4350">
                  <c:v>2500</c:v>
                </c:pt>
                <c:pt idx="4351">
                  <c:v>2500</c:v>
                </c:pt>
                <c:pt idx="4352">
                  <c:v>2500</c:v>
                </c:pt>
                <c:pt idx="4353">
                  <c:v>2500</c:v>
                </c:pt>
                <c:pt idx="4354">
                  <c:v>2500</c:v>
                </c:pt>
                <c:pt idx="4355">
                  <c:v>2500</c:v>
                </c:pt>
                <c:pt idx="4356">
                  <c:v>2500</c:v>
                </c:pt>
                <c:pt idx="4357">
                  <c:v>2500</c:v>
                </c:pt>
                <c:pt idx="4358">
                  <c:v>2500</c:v>
                </c:pt>
                <c:pt idx="4359">
                  <c:v>2500</c:v>
                </c:pt>
                <c:pt idx="4360">
                  <c:v>2500</c:v>
                </c:pt>
                <c:pt idx="4361">
                  <c:v>2500</c:v>
                </c:pt>
                <c:pt idx="4362">
                  <c:v>2500</c:v>
                </c:pt>
                <c:pt idx="4363">
                  <c:v>2500</c:v>
                </c:pt>
                <c:pt idx="4364">
                  <c:v>2500</c:v>
                </c:pt>
                <c:pt idx="4365">
                  <c:v>2500</c:v>
                </c:pt>
                <c:pt idx="4366">
                  <c:v>2500</c:v>
                </c:pt>
                <c:pt idx="4367">
                  <c:v>2510</c:v>
                </c:pt>
                <c:pt idx="4368">
                  <c:v>2510</c:v>
                </c:pt>
                <c:pt idx="4369">
                  <c:v>2510</c:v>
                </c:pt>
                <c:pt idx="4370">
                  <c:v>2510</c:v>
                </c:pt>
                <c:pt idx="4371">
                  <c:v>2510</c:v>
                </c:pt>
                <c:pt idx="4372">
                  <c:v>2510</c:v>
                </c:pt>
                <c:pt idx="4373">
                  <c:v>2510</c:v>
                </c:pt>
                <c:pt idx="4374">
                  <c:v>2510</c:v>
                </c:pt>
                <c:pt idx="4375">
                  <c:v>2510</c:v>
                </c:pt>
                <c:pt idx="4376">
                  <c:v>2510</c:v>
                </c:pt>
                <c:pt idx="4377">
                  <c:v>2510</c:v>
                </c:pt>
                <c:pt idx="4378">
                  <c:v>2510</c:v>
                </c:pt>
                <c:pt idx="4379">
                  <c:v>2510</c:v>
                </c:pt>
                <c:pt idx="4380">
                  <c:v>2510</c:v>
                </c:pt>
                <c:pt idx="4381">
                  <c:v>2510</c:v>
                </c:pt>
                <c:pt idx="4382">
                  <c:v>2510</c:v>
                </c:pt>
                <c:pt idx="4383">
                  <c:v>2510</c:v>
                </c:pt>
                <c:pt idx="4384">
                  <c:v>2510</c:v>
                </c:pt>
                <c:pt idx="4385">
                  <c:v>2510</c:v>
                </c:pt>
                <c:pt idx="4386">
                  <c:v>2510</c:v>
                </c:pt>
                <c:pt idx="4387">
                  <c:v>2510</c:v>
                </c:pt>
                <c:pt idx="4388">
                  <c:v>2520</c:v>
                </c:pt>
                <c:pt idx="4389">
                  <c:v>2520</c:v>
                </c:pt>
                <c:pt idx="4390">
                  <c:v>2520</c:v>
                </c:pt>
                <c:pt idx="4391">
                  <c:v>2520</c:v>
                </c:pt>
                <c:pt idx="4392">
                  <c:v>2520</c:v>
                </c:pt>
                <c:pt idx="4393">
                  <c:v>2520</c:v>
                </c:pt>
                <c:pt idx="4394">
                  <c:v>2520</c:v>
                </c:pt>
                <c:pt idx="4395">
                  <c:v>2520</c:v>
                </c:pt>
                <c:pt idx="4396">
                  <c:v>2520</c:v>
                </c:pt>
                <c:pt idx="4397">
                  <c:v>2520</c:v>
                </c:pt>
                <c:pt idx="4398">
                  <c:v>2520</c:v>
                </c:pt>
                <c:pt idx="4399">
                  <c:v>2520</c:v>
                </c:pt>
                <c:pt idx="4400">
                  <c:v>2520</c:v>
                </c:pt>
                <c:pt idx="4401">
                  <c:v>2520</c:v>
                </c:pt>
                <c:pt idx="4402">
                  <c:v>2520</c:v>
                </c:pt>
                <c:pt idx="4403">
                  <c:v>2520</c:v>
                </c:pt>
                <c:pt idx="4404">
                  <c:v>2520</c:v>
                </c:pt>
                <c:pt idx="4405">
                  <c:v>2520</c:v>
                </c:pt>
                <c:pt idx="4406">
                  <c:v>2520</c:v>
                </c:pt>
                <c:pt idx="4407">
                  <c:v>2520</c:v>
                </c:pt>
                <c:pt idx="4408">
                  <c:v>2520</c:v>
                </c:pt>
                <c:pt idx="4409">
                  <c:v>2530</c:v>
                </c:pt>
                <c:pt idx="4410">
                  <c:v>2530</c:v>
                </c:pt>
                <c:pt idx="4411">
                  <c:v>2530</c:v>
                </c:pt>
                <c:pt idx="4412">
                  <c:v>2530</c:v>
                </c:pt>
                <c:pt idx="4413">
                  <c:v>2530</c:v>
                </c:pt>
                <c:pt idx="4414">
                  <c:v>2530</c:v>
                </c:pt>
                <c:pt idx="4415">
                  <c:v>2530</c:v>
                </c:pt>
                <c:pt idx="4416">
                  <c:v>2530</c:v>
                </c:pt>
                <c:pt idx="4417">
                  <c:v>2530</c:v>
                </c:pt>
                <c:pt idx="4418">
                  <c:v>2530</c:v>
                </c:pt>
                <c:pt idx="4419">
                  <c:v>2530</c:v>
                </c:pt>
                <c:pt idx="4420">
                  <c:v>2530</c:v>
                </c:pt>
                <c:pt idx="4421">
                  <c:v>2530</c:v>
                </c:pt>
                <c:pt idx="4422">
                  <c:v>2530</c:v>
                </c:pt>
                <c:pt idx="4423">
                  <c:v>2530</c:v>
                </c:pt>
                <c:pt idx="4424">
                  <c:v>2530</c:v>
                </c:pt>
                <c:pt idx="4425">
                  <c:v>2530</c:v>
                </c:pt>
                <c:pt idx="4426">
                  <c:v>2530</c:v>
                </c:pt>
                <c:pt idx="4427">
                  <c:v>2530</c:v>
                </c:pt>
                <c:pt idx="4428">
                  <c:v>2530</c:v>
                </c:pt>
                <c:pt idx="4429">
                  <c:v>2530</c:v>
                </c:pt>
                <c:pt idx="4430">
                  <c:v>2540</c:v>
                </c:pt>
                <c:pt idx="4431">
                  <c:v>2540</c:v>
                </c:pt>
                <c:pt idx="4432">
                  <c:v>2540</c:v>
                </c:pt>
                <c:pt idx="4433">
                  <c:v>2540</c:v>
                </c:pt>
                <c:pt idx="4434">
                  <c:v>2540</c:v>
                </c:pt>
                <c:pt idx="4435">
                  <c:v>2540</c:v>
                </c:pt>
                <c:pt idx="4436">
                  <c:v>2540</c:v>
                </c:pt>
                <c:pt idx="4437">
                  <c:v>2540</c:v>
                </c:pt>
                <c:pt idx="4438">
                  <c:v>2540</c:v>
                </c:pt>
                <c:pt idx="4439">
                  <c:v>2540</c:v>
                </c:pt>
                <c:pt idx="4440">
                  <c:v>2540</c:v>
                </c:pt>
                <c:pt idx="4441">
                  <c:v>2540</c:v>
                </c:pt>
                <c:pt idx="4442">
                  <c:v>2540</c:v>
                </c:pt>
                <c:pt idx="4443">
                  <c:v>2540</c:v>
                </c:pt>
                <c:pt idx="4444">
                  <c:v>2540</c:v>
                </c:pt>
                <c:pt idx="4445">
                  <c:v>2540</c:v>
                </c:pt>
                <c:pt idx="4446">
                  <c:v>2540</c:v>
                </c:pt>
                <c:pt idx="4447">
                  <c:v>2540</c:v>
                </c:pt>
                <c:pt idx="4448">
                  <c:v>2540</c:v>
                </c:pt>
                <c:pt idx="4449">
                  <c:v>2540</c:v>
                </c:pt>
                <c:pt idx="4450">
                  <c:v>2550</c:v>
                </c:pt>
                <c:pt idx="4451">
                  <c:v>2550</c:v>
                </c:pt>
                <c:pt idx="4452">
                  <c:v>2550</c:v>
                </c:pt>
                <c:pt idx="4453">
                  <c:v>2550</c:v>
                </c:pt>
                <c:pt idx="4454">
                  <c:v>2550</c:v>
                </c:pt>
                <c:pt idx="4455">
                  <c:v>2550</c:v>
                </c:pt>
                <c:pt idx="4456">
                  <c:v>2550</c:v>
                </c:pt>
                <c:pt idx="4457">
                  <c:v>2550</c:v>
                </c:pt>
                <c:pt idx="4458">
                  <c:v>2550</c:v>
                </c:pt>
                <c:pt idx="4459">
                  <c:v>2550</c:v>
                </c:pt>
                <c:pt idx="4460">
                  <c:v>2550</c:v>
                </c:pt>
                <c:pt idx="4461">
                  <c:v>2550</c:v>
                </c:pt>
                <c:pt idx="4462">
                  <c:v>2550</c:v>
                </c:pt>
                <c:pt idx="4463">
                  <c:v>2550</c:v>
                </c:pt>
                <c:pt idx="4464">
                  <c:v>2550</c:v>
                </c:pt>
                <c:pt idx="4465">
                  <c:v>2550</c:v>
                </c:pt>
                <c:pt idx="4466">
                  <c:v>2550</c:v>
                </c:pt>
                <c:pt idx="4467">
                  <c:v>2550</c:v>
                </c:pt>
                <c:pt idx="4468">
                  <c:v>2550</c:v>
                </c:pt>
                <c:pt idx="4469">
                  <c:v>2550</c:v>
                </c:pt>
                <c:pt idx="4470">
                  <c:v>2550</c:v>
                </c:pt>
                <c:pt idx="4471">
                  <c:v>2560</c:v>
                </c:pt>
                <c:pt idx="4472">
                  <c:v>2560</c:v>
                </c:pt>
                <c:pt idx="4473">
                  <c:v>2560</c:v>
                </c:pt>
                <c:pt idx="4474">
                  <c:v>2560</c:v>
                </c:pt>
                <c:pt idx="4475">
                  <c:v>2560</c:v>
                </c:pt>
                <c:pt idx="4476">
                  <c:v>2560</c:v>
                </c:pt>
                <c:pt idx="4477">
                  <c:v>2560</c:v>
                </c:pt>
                <c:pt idx="4478">
                  <c:v>2560</c:v>
                </c:pt>
                <c:pt idx="4479">
                  <c:v>2560</c:v>
                </c:pt>
                <c:pt idx="4480">
                  <c:v>2560</c:v>
                </c:pt>
                <c:pt idx="4481">
                  <c:v>2560</c:v>
                </c:pt>
                <c:pt idx="4482">
                  <c:v>2560</c:v>
                </c:pt>
                <c:pt idx="4483">
                  <c:v>2560</c:v>
                </c:pt>
                <c:pt idx="4484">
                  <c:v>2560</c:v>
                </c:pt>
                <c:pt idx="4485">
                  <c:v>2560</c:v>
                </c:pt>
                <c:pt idx="4486">
                  <c:v>2560</c:v>
                </c:pt>
                <c:pt idx="4487">
                  <c:v>2560</c:v>
                </c:pt>
                <c:pt idx="4488">
                  <c:v>2560</c:v>
                </c:pt>
                <c:pt idx="4489">
                  <c:v>2560</c:v>
                </c:pt>
                <c:pt idx="4490">
                  <c:v>2560</c:v>
                </c:pt>
                <c:pt idx="4491">
                  <c:v>2560</c:v>
                </c:pt>
                <c:pt idx="4492">
                  <c:v>2570</c:v>
                </c:pt>
                <c:pt idx="4493">
                  <c:v>2570</c:v>
                </c:pt>
                <c:pt idx="4494">
                  <c:v>2570</c:v>
                </c:pt>
                <c:pt idx="4495">
                  <c:v>2570</c:v>
                </c:pt>
                <c:pt idx="4496">
                  <c:v>2570</c:v>
                </c:pt>
                <c:pt idx="4497">
                  <c:v>2570</c:v>
                </c:pt>
                <c:pt idx="4498">
                  <c:v>2570</c:v>
                </c:pt>
                <c:pt idx="4499">
                  <c:v>2570</c:v>
                </c:pt>
                <c:pt idx="4500">
                  <c:v>2570</c:v>
                </c:pt>
                <c:pt idx="4501">
                  <c:v>2570</c:v>
                </c:pt>
                <c:pt idx="4502">
                  <c:v>2570</c:v>
                </c:pt>
                <c:pt idx="4503">
                  <c:v>2570</c:v>
                </c:pt>
                <c:pt idx="4504">
                  <c:v>2570</c:v>
                </c:pt>
                <c:pt idx="4505">
                  <c:v>2570</c:v>
                </c:pt>
                <c:pt idx="4506">
                  <c:v>2570</c:v>
                </c:pt>
                <c:pt idx="4507">
                  <c:v>2570</c:v>
                </c:pt>
                <c:pt idx="4508">
                  <c:v>2570</c:v>
                </c:pt>
                <c:pt idx="4509">
                  <c:v>2570</c:v>
                </c:pt>
                <c:pt idx="4510">
                  <c:v>2570</c:v>
                </c:pt>
                <c:pt idx="4511">
                  <c:v>2570</c:v>
                </c:pt>
                <c:pt idx="4512">
                  <c:v>2570</c:v>
                </c:pt>
                <c:pt idx="4513">
                  <c:v>2580</c:v>
                </c:pt>
                <c:pt idx="4514">
                  <c:v>2580</c:v>
                </c:pt>
                <c:pt idx="4515">
                  <c:v>2580</c:v>
                </c:pt>
                <c:pt idx="4516">
                  <c:v>2580</c:v>
                </c:pt>
                <c:pt idx="4517">
                  <c:v>2580</c:v>
                </c:pt>
                <c:pt idx="4518">
                  <c:v>2580</c:v>
                </c:pt>
                <c:pt idx="4519">
                  <c:v>2580</c:v>
                </c:pt>
                <c:pt idx="4520">
                  <c:v>2580</c:v>
                </c:pt>
                <c:pt idx="4521">
                  <c:v>2580</c:v>
                </c:pt>
                <c:pt idx="4522">
                  <c:v>2580</c:v>
                </c:pt>
                <c:pt idx="4523">
                  <c:v>2580</c:v>
                </c:pt>
                <c:pt idx="4524">
                  <c:v>2580</c:v>
                </c:pt>
                <c:pt idx="4525">
                  <c:v>2580</c:v>
                </c:pt>
                <c:pt idx="4526">
                  <c:v>2580</c:v>
                </c:pt>
                <c:pt idx="4527">
                  <c:v>2580</c:v>
                </c:pt>
                <c:pt idx="4528">
                  <c:v>2580</c:v>
                </c:pt>
                <c:pt idx="4529">
                  <c:v>2580</c:v>
                </c:pt>
                <c:pt idx="4530">
                  <c:v>2580</c:v>
                </c:pt>
                <c:pt idx="4531">
                  <c:v>2580</c:v>
                </c:pt>
                <c:pt idx="4532">
                  <c:v>2580</c:v>
                </c:pt>
                <c:pt idx="4533">
                  <c:v>2590</c:v>
                </c:pt>
                <c:pt idx="4534">
                  <c:v>2590</c:v>
                </c:pt>
                <c:pt idx="4535">
                  <c:v>2590</c:v>
                </c:pt>
                <c:pt idx="4536">
                  <c:v>2590</c:v>
                </c:pt>
                <c:pt idx="4537">
                  <c:v>2590</c:v>
                </c:pt>
                <c:pt idx="4538">
                  <c:v>2590</c:v>
                </c:pt>
                <c:pt idx="4539">
                  <c:v>2590</c:v>
                </c:pt>
                <c:pt idx="4540">
                  <c:v>2590</c:v>
                </c:pt>
                <c:pt idx="4541">
                  <c:v>2590</c:v>
                </c:pt>
                <c:pt idx="4542">
                  <c:v>2590</c:v>
                </c:pt>
                <c:pt idx="4543">
                  <c:v>2590</c:v>
                </c:pt>
                <c:pt idx="4544">
                  <c:v>2590</c:v>
                </c:pt>
                <c:pt idx="4545">
                  <c:v>2590</c:v>
                </c:pt>
                <c:pt idx="4546">
                  <c:v>2590</c:v>
                </c:pt>
                <c:pt idx="4547">
                  <c:v>2590</c:v>
                </c:pt>
                <c:pt idx="4548">
                  <c:v>2590</c:v>
                </c:pt>
                <c:pt idx="4549">
                  <c:v>2590</c:v>
                </c:pt>
                <c:pt idx="4550">
                  <c:v>2590</c:v>
                </c:pt>
                <c:pt idx="4551">
                  <c:v>2590</c:v>
                </c:pt>
                <c:pt idx="4552">
                  <c:v>2590</c:v>
                </c:pt>
                <c:pt idx="4553">
                  <c:v>2590</c:v>
                </c:pt>
                <c:pt idx="4554">
                  <c:v>2600</c:v>
                </c:pt>
                <c:pt idx="4555">
                  <c:v>2600</c:v>
                </c:pt>
                <c:pt idx="4556">
                  <c:v>2600</c:v>
                </c:pt>
                <c:pt idx="4557">
                  <c:v>2600</c:v>
                </c:pt>
                <c:pt idx="4558">
                  <c:v>2600</c:v>
                </c:pt>
                <c:pt idx="4559">
                  <c:v>2600</c:v>
                </c:pt>
                <c:pt idx="4560">
                  <c:v>2600</c:v>
                </c:pt>
                <c:pt idx="4561">
                  <c:v>2600</c:v>
                </c:pt>
                <c:pt idx="4562">
                  <c:v>2600</c:v>
                </c:pt>
                <c:pt idx="4563">
                  <c:v>2600</c:v>
                </c:pt>
                <c:pt idx="4564">
                  <c:v>2600</c:v>
                </c:pt>
                <c:pt idx="4565">
                  <c:v>2600</c:v>
                </c:pt>
                <c:pt idx="4566">
                  <c:v>2600</c:v>
                </c:pt>
                <c:pt idx="4567">
                  <c:v>2600</c:v>
                </c:pt>
                <c:pt idx="4568">
                  <c:v>2600</c:v>
                </c:pt>
                <c:pt idx="4569">
                  <c:v>2600</c:v>
                </c:pt>
                <c:pt idx="4570">
                  <c:v>2600</c:v>
                </c:pt>
                <c:pt idx="4571">
                  <c:v>2600</c:v>
                </c:pt>
                <c:pt idx="4572">
                  <c:v>2600</c:v>
                </c:pt>
                <c:pt idx="4573">
                  <c:v>2600</c:v>
                </c:pt>
                <c:pt idx="4574">
                  <c:v>2600</c:v>
                </c:pt>
                <c:pt idx="4575">
                  <c:v>2610</c:v>
                </c:pt>
                <c:pt idx="4576">
                  <c:v>2610</c:v>
                </c:pt>
                <c:pt idx="4577">
                  <c:v>2610</c:v>
                </c:pt>
                <c:pt idx="4578">
                  <c:v>2610</c:v>
                </c:pt>
                <c:pt idx="4579">
                  <c:v>2610</c:v>
                </c:pt>
                <c:pt idx="4580">
                  <c:v>2610</c:v>
                </c:pt>
                <c:pt idx="4581">
                  <c:v>2610</c:v>
                </c:pt>
                <c:pt idx="4582">
                  <c:v>2610</c:v>
                </c:pt>
                <c:pt idx="4583">
                  <c:v>2610</c:v>
                </c:pt>
                <c:pt idx="4584">
                  <c:v>2610</c:v>
                </c:pt>
                <c:pt idx="4585">
                  <c:v>2610</c:v>
                </c:pt>
                <c:pt idx="4586">
                  <c:v>2610</c:v>
                </c:pt>
                <c:pt idx="4587">
                  <c:v>2610</c:v>
                </c:pt>
                <c:pt idx="4588">
                  <c:v>2610</c:v>
                </c:pt>
                <c:pt idx="4589">
                  <c:v>2610</c:v>
                </c:pt>
                <c:pt idx="4590">
                  <c:v>2610</c:v>
                </c:pt>
                <c:pt idx="4591">
                  <c:v>2610</c:v>
                </c:pt>
                <c:pt idx="4592">
                  <c:v>2610</c:v>
                </c:pt>
                <c:pt idx="4593">
                  <c:v>2610</c:v>
                </c:pt>
                <c:pt idx="4594">
                  <c:v>2610</c:v>
                </c:pt>
                <c:pt idx="4595">
                  <c:v>2620</c:v>
                </c:pt>
                <c:pt idx="4596">
                  <c:v>2620</c:v>
                </c:pt>
                <c:pt idx="4597">
                  <c:v>2620</c:v>
                </c:pt>
                <c:pt idx="4598">
                  <c:v>2620</c:v>
                </c:pt>
                <c:pt idx="4599">
                  <c:v>2620</c:v>
                </c:pt>
                <c:pt idx="4600">
                  <c:v>2620</c:v>
                </c:pt>
                <c:pt idx="4601">
                  <c:v>2620</c:v>
                </c:pt>
                <c:pt idx="4602">
                  <c:v>2620</c:v>
                </c:pt>
                <c:pt idx="4603">
                  <c:v>2620</c:v>
                </c:pt>
                <c:pt idx="4604">
                  <c:v>2620</c:v>
                </c:pt>
                <c:pt idx="4605">
                  <c:v>2620</c:v>
                </c:pt>
                <c:pt idx="4606">
                  <c:v>2620</c:v>
                </c:pt>
                <c:pt idx="4607">
                  <c:v>2620</c:v>
                </c:pt>
                <c:pt idx="4608">
                  <c:v>2620</c:v>
                </c:pt>
                <c:pt idx="4609">
                  <c:v>2620</c:v>
                </c:pt>
                <c:pt idx="4610">
                  <c:v>2620</c:v>
                </c:pt>
                <c:pt idx="4611">
                  <c:v>2620</c:v>
                </c:pt>
                <c:pt idx="4612">
                  <c:v>2620</c:v>
                </c:pt>
                <c:pt idx="4613">
                  <c:v>2620</c:v>
                </c:pt>
                <c:pt idx="4614">
                  <c:v>2620</c:v>
                </c:pt>
                <c:pt idx="4615">
                  <c:v>2620</c:v>
                </c:pt>
                <c:pt idx="4616">
                  <c:v>2630</c:v>
                </c:pt>
                <c:pt idx="4617">
                  <c:v>2630</c:v>
                </c:pt>
                <c:pt idx="4618">
                  <c:v>2630</c:v>
                </c:pt>
                <c:pt idx="4619">
                  <c:v>2630</c:v>
                </c:pt>
                <c:pt idx="4620">
                  <c:v>2630</c:v>
                </c:pt>
                <c:pt idx="4621">
                  <c:v>2630</c:v>
                </c:pt>
                <c:pt idx="4622">
                  <c:v>2630</c:v>
                </c:pt>
                <c:pt idx="4623">
                  <c:v>2630</c:v>
                </c:pt>
                <c:pt idx="4624">
                  <c:v>2630</c:v>
                </c:pt>
                <c:pt idx="4625">
                  <c:v>2630</c:v>
                </c:pt>
                <c:pt idx="4626">
                  <c:v>2630</c:v>
                </c:pt>
                <c:pt idx="4627">
                  <c:v>2630</c:v>
                </c:pt>
                <c:pt idx="4628">
                  <c:v>2630</c:v>
                </c:pt>
                <c:pt idx="4629">
                  <c:v>2630</c:v>
                </c:pt>
                <c:pt idx="4630">
                  <c:v>2630</c:v>
                </c:pt>
                <c:pt idx="4631">
                  <c:v>2630</c:v>
                </c:pt>
                <c:pt idx="4632">
                  <c:v>2630</c:v>
                </c:pt>
                <c:pt idx="4633">
                  <c:v>2630</c:v>
                </c:pt>
                <c:pt idx="4634">
                  <c:v>2630</c:v>
                </c:pt>
                <c:pt idx="4635">
                  <c:v>2630</c:v>
                </c:pt>
                <c:pt idx="4636">
                  <c:v>2630</c:v>
                </c:pt>
                <c:pt idx="4637">
                  <c:v>2640</c:v>
                </c:pt>
                <c:pt idx="4638">
                  <c:v>2640</c:v>
                </c:pt>
                <c:pt idx="4639">
                  <c:v>2640</c:v>
                </c:pt>
                <c:pt idx="4640">
                  <c:v>2640</c:v>
                </c:pt>
                <c:pt idx="4641">
                  <c:v>2640</c:v>
                </c:pt>
                <c:pt idx="4642">
                  <c:v>2640</c:v>
                </c:pt>
                <c:pt idx="4643">
                  <c:v>2640</c:v>
                </c:pt>
                <c:pt idx="4644">
                  <c:v>2640</c:v>
                </c:pt>
                <c:pt idx="4645">
                  <c:v>2640</c:v>
                </c:pt>
                <c:pt idx="4646">
                  <c:v>2640</c:v>
                </c:pt>
                <c:pt idx="4647">
                  <c:v>2640</c:v>
                </c:pt>
                <c:pt idx="4648">
                  <c:v>2640</c:v>
                </c:pt>
                <c:pt idx="4649">
                  <c:v>2640</c:v>
                </c:pt>
                <c:pt idx="4650">
                  <c:v>2640</c:v>
                </c:pt>
                <c:pt idx="4651">
                  <c:v>2640</c:v>
                </c:pt>
                <c:pt idx="4652">
                  <c:v>2640</c:v>
                </c:pt>
                <c:pt idx="4653">
                  <c:v>2640</c:v>
                </c:pt>
                <c:pt idx="4654">
                  <c:v>2640</c:v>
                </c:pt>
                <c:pt idx="4655">
                  <c:v>2640</c:v>
                </c:pt>
                <c:pt idx="4656">
                  <c:v>2640</c:v>
                </c:pt>
                <c:pt idx="4657">
                  <c:v>2640</c:v>
                </c:pt>
                <c:pt idx="4658">
                  <c:v>2650</c:v>
                </c:pt>
                <c:pt idx="4659">
                  <c:v>2650</c:v>
                </c:pt>
                <c:pt idx="4660">
                  <c:v>2650</c:v>
                </c:pt>
                <c:pt idx="4661">
                  <c:v>2650</c:v>
                </c:pt>
                <c:pt idx="4662">
                  <c:v>2650</c:v>
                </c:pt>
                <c:pt idx="4663">
                  <c:v>2650</c:v>
                </c:pt>
                <c:pt idx="4664">
                  <c:v>2650</c:v>
                </c:pt>
                <c:pt idx="4665">
                  <c:v>2650</c:v>
                </c:pt>
                <c:pt idx="4666">
                  <c:v>2650</c:v>
                </c:pt>
                <c:pt idx="4667">
                  <c:v>2650</c:v>
                </c:pt>
                <c:pt idx="4668">
                  <c:v>2650</c:v>
                </c:pt>
                <c:pt idx="4669">
                  <c:v>2650</c:v>
                </c:pt>
                <c:pt idx="4670">
                  <c:v>2650</c:v>
                </c:pt>
                <c:pt idx="4671">
                  <c:v>2650</c:v>
                </c:pt>
                <c:pt idx="4672">
                  <c:v>2650</c:v>
                </c:pt>
                <c:pt idx="4673">
                  <c:v>2650</c:v>
                </c:pt>
                <c:pt idx="4674">
                  <c:v>2650</c:v>
                </c:pt>
                <c:pt idx="4675">
                  <c:v>2650</c:v>
                </c:pt>
                <c:pt idx="4676">
                  <c:v>2650</c:v>
                </c:pt>
                <c:pt idx="4677">
                  <c:v>2650</c:v>
                </c:pt>
                <c:pt idx="4678">
                  <c:v>2660</c:v>
                </c:pt>
                <c:pt idx="4679">
                  <c:v>2660</c:v>
                </c:pt>
                <c:pt idx="4680">
                  <c:v>2660</c:v>
                </c:pt>
                <c:pt idx="4681">
                  <c:v>2660</c:v>
                </c:pt>
                <c:pt idx="4682">
                  <c:v>2660</c:v>
                </c:pt>
                <c:pt idx="4683">
                  <c:v>2660</c:v>
                </c:pt>
                <c:pt idx="4684">
                  <c:v>2660</c:v>
                </c:pt>
                <c:pt idx="4685">
                  <c:v>2660</c:v>
                </c:pt>
                <c:pt idx="4686">
                  <c:v>2660</c:v>
                </c:pt>
                <c:pt idx="4687">
                  <c:v>2660</c:v>
                </c:pt>
                <c:pt idx="4688">
                  <c:v>2660</c:v>
                </c:pt>
                <c:pt idx="4689">
                  <c:v>2660</c:v>
                </c:pt>
                <c:pt idx="4690">
                  <c:v>2660</c:v>
                </c:pt>
                <c:pt idx="4691">
                  <c:v>2660</c:v>
                </c:pt>
                <c:pt idx="4692">
                  <c:v>2660</c:v>
                </c:pt>
                <c:pt idx="4693">
                  <c:v>2660</c:v>
                </c:pt>
                <c:pt idx="4694">
                  <c:v>2660</c:v>
                </c:pt>
                <c:pt idx="4695">
                  <c:v>2660</c:v>
                </c:pt>
                <c:pt idx="4696">
                  <c:v>2660</c:v>
                </c:pt>
                <c:pt idx="4697">
                  <c:v>2660</c:v>
                </c:pt>
                <c:pt idx="4698">
                  <c:v>2660</c:v>
                </c:pt>
                <c:pt idx="4699">
                  <c:v>2670</c:v>
                </c:pt>
                <c:pt idx="4700">
                  <c:v>2670</c:v>
                </c:pt>
                <c:pt idx="4701">
                  <c:v>2670</c:v>
                </c:pt>
                <c:pt idx="4702">
                  <c:v>2670</c:v>
                </c:pt>
                <c:pt idx="4703">
                  <c:v>2670</c:v>
                </c:pt>
                <c:pt idx="4704">
                  <c:v>2670</c:v>
                </c:pt>
                <c:pt idx="4705">
                  <c:v>2670</c:v>
                </c:pt>
                <c:pt idx="4706">
                  <c:v>2670</c:v>
                </c:pt>
                <c:pt idx="4707">
                  <c:v>2670</c:v>
                </c:pt>
                <c:pt idx="4708">
                  <c:v>2670</c:v>
                </c:pt>
                <c:pt idx="4709">
                  <c:v>2670</c:v>
                </c:pt>
                <c:pt idx="4710">
                  <c:v>2670</c:v>
                </c:pt>
                <c:pt idx="4711">
                  <c:v>2670</c:v>
                </c:pt>
                <c:pt idx="4712">
                  <c:v>2670</c:v>
                </c:pt>
                <c:pt idx="4713">
                  <c:v>2670</c:v>
                </c:pt>
                <c:pt idx="4714">
                  <c:v>2670</c:v>
                </c:pt>
                <c:pt idx="4715">
                  <c:v>2670</c:v>
                </c:pt>
                <c:pt idx="4716">
                  <c:v>2670</c:v>
                </c:pt>
                <c:pt idx="4717">
                  <c:v>2670</c:v>
                </c:pt>
                <c:pt idx="4718">
                  <c:v>2670</c:v>
                </c:pt>
                <c:pt idx="4719">
                  <c:v>2670</c:v>
                </c:pt>
                <c:pt idx="4720">
                  <c:v>2680</c:v>
                </c:pt>
                <c:pt idx="4721">
                  <c:v>2680</c:v>
                </c:pt>
                <c:pt idx="4722">
                  <c:v>2680</c:v>
                </c:pt>
                <c:pt idx="4723">
                  <c:v>2680</c:v>
                </c:pt>
                <c:pt idx="4724">
                  <c:v>2680</c:v>
                </c:pt>
                <c:pt idx="4725">
                  <c:v>2680</c:v>
                </c:pt>
                <c:pt idx="4726">
                  <c:v>2680</c:v>
                </c:pt>
                <c:pt idx="4727">
                  <c:v>2680</c:v>
                </c:pt>
                <c:pt idx="4728">
                  <c:v>2680</c:v>
                </c:pt>
                <c:pt idx="4729">
                  <c:v>2680</c:v>
                </c:pt>
                <c:pt idx="4730">
                  <c:v>2680</c:v>
                </c:pt>
                <c:pt idx="4731">
                  <c:v>2680</c:v>
                </c:pt>
                <c:pt idx="4732">
                  <c:v>2680</c:v>
                </c:pt>
                <c:pt idx="4733">
                  <c:v>2680</c:v>
                </c:pt>
                <c:pt idx="4734">
                  <c:v>2680</c:v>
                </c:pt>
                <c:pt idx="4735">
                  <c:v>2680</c:v>
                </c:pt>
                <c:pt idx="4736">
                  <c:v>2680</c:v>
                </c:pt>
                <c:pt idx="4737">
                  <c:v>2680</c:v>
                </c:pt>
                <c:pt idx="4738">
                  <c:v>2680</c:v>
                </c:pt>
                <c:pt idx="4739">
                  <c:v>2680</c:v>
                </c:pt>
                <c:pt idx="4740">
                  <c:v>2680</c:v>
                </c:pt>
                <c:pt idx="4741">
                  <c:v>2690</c:v>
                </c:pt>
                <c:pt idx="4742">
                  <c:v>2690</c:v>
                </c:pt>
                <c:pt idx="4743">
                  <c:v>2690</c:v>
                </c:pt>
                <c:pt idx="4744">
                  <c:v>2690</c:v>
                </c:pt>
                <c:pt idx="4745">
                  <c:v>2690</c:v>
                </c:pt>
                <c:pt idx="4746">
                  <c:v>2690</c:v>
                </c:pt>
                <c:pt idx="4747">
                  <c:v>2690</c:v>
                </c:pt>
                <c:pt idx="4748">
                  <c:v>2690</c:v>
                </c:pt>
                <c:pt idx="4749">
                  <c:v>2690</c:v>
                </c:pt>
                <c:pt idx="4750">
                  <c:v>2690</c:v>
                </c:pt>
                <c:pt idx="4751">
                  <c:v>2690</c:v>
                </c:pt>
                <c:pt idx="4752">
                  <c:v>2690</c:v>
                </c:pt>
                <c:pt idx="4753">
                  <c:v>2690</c:v>
                </c:pt>
                <c:pt idx="4754">
                  <c:v>2690</c:v>
                </c:pt>
                <c:pt idx="4755">
                  <c:v>2690</c:v>
                </c:pt>
                <c:pt idx="4756">
                  <c:v>2690</c:v>
                </c:pt>
                <c:pt idx="4757">
                  <c:v>2690</c:v>
                </c:pt>
                <c:pt idx="4758">
                  <c:v>2690</c:v>
                </c:pt>
                <c:pt idx="4759">
                  <c:v>2690</c:v>
                </c:pt>
                <c:pt idx="4760">
                  <c:v>2690</c:v>
                </c:pt>
                <c:pt idx="4761">
                  <c:v>2700</c:v>
                </c:pt>
                <c:pt idx="4762">
                  <c:v>2700</c:v>
                </c:pt>
                <c:pt idx="4763">
                  <c:v>2700</c:v>
                </c:pt>
                <c:pt idx="4764">
                  <c:v>2700</c:v>
                </c:pt>
                <c:pt idx="4765">
                  <c:v>2700</c:v>
                </c:pt>
                <c:pt idx="4766">
                  <c:v>2700</c:v>
                </c:pt>
                <c:pt idx="4767">
                  <c:v>2700</c:v>
                </c:pt>
                <c:pt idx="4768">
                  <c:v>2700</c:v>
                </c:pt>
                <c:pt idx="4769">
                  <c:v>2700</c:v>
                </c:pt>
                <c:pt idx="4770">
                  <c:v>2700</c:v>
                </c:pt>
                <c:pt idx="4771">
                  <c:v>2700</c:v>
                </c:pt>
                <c:pt idx="4772">
                  <c:v>2700</c:v>
                </c:pt>
                <c:pt idx="4773">
                  <c:v>2700</c:v>
                </c:pt>
                <c:pt idx="4774">
                  <c:v>2700</c:v>
                </c:pt>
                <c:pt idx="4775">
                  <c:v>2700</c:v>
                </c:pt>
                <c:pt idx="4776">
                  <c:v>2700</c:v>
                </c:pt>
                <c:pt idx="4777">
                  <c:v>2700</c:v>
                </c:pt>
                <c:pt idx="4778">
                  <c:v>2700</c:v>
                </c:pt>
                <c:pt idx="4779">
                  <c:v>2700</c:v>
                </c:pt>
                <c:pt idx="4780">
                  <c:v>2700</c:v>
                </c:pt>
                <c:pt idx="4781">
                  <c:v>2700</c:v>
                </c:pt>
                <c:pt idx="4782">
                  <c:v>2710</c:v>
                </c:pt>
                <c:pt idx="4783">
                  <c:v>2710</c:v>
                </c:pt>
                <c:pt idx="4784">
                  <c:v>2710</c:v>
                </c:pt>
                <c:pt idx="4785">
                  <c:v>2710</c:v>
                </c:pt>
                <c:pt idx="4786">
                  <c:v>2710</c:v>
                </c:pt>
                <c:pt idx="4787">
                  <c:v>2710</c:v>
                </c:pt>
                <c:pt idx="4788">
                  <c:v>2710</c:v>
                </c:pt>
                <c:pt idx="4789">
                  <c:v>2710</c:v>
                </c:pt>
                <c:pt idx="4790">
                  <c:v>2710</c:v>
                </c:pt>
                <c:pt idx="4791">
                  <c:v>2710</c:v>
                </c:pt>
                <c:pt idx="4792">
                  <c:v>2710</c:v>
                </c:pt>
                <c:pt idx="4793">
                  <c:v>2710</c:v>
                </c:pt>
                <c:pt idx="4794">
                  <c:v>2710</c:v>
                </c:pt>
                <c:pt idx="4795">
                  <c:v>2710</c:v>
                </c:pt>
                <c:pt idx="4796">
                  <c:v>2710</c:v>
                </c:pt>
                <c:pt idx="4797">
                  <c:v>2710</c:v>
                </c:pt>
                <c:pt idx="4798">
                  <c:v>2710</c:v>
                </c:pt>
                <c:pt idx="4799">
                  <c:v>2710</c:v>
                </c:pt>
                <c:pt idx="4800">
                  <c:v>2710</c:v>
                </c:pt>
                <c:pt idx="4801">
                  <c:v>2710</c:v>
                </c:pt>
                <c:pt idx="4802">
                  <c:v>2710</c:v>
                </c:pt>
                <c:pt idx="4803">
                  <c:v>2720</c:v>
                </c:pt>
                <c:pt idx="4804">
                  <c:v>2720</c:v>
                </c:pt>
                <c:pt idx="4805">
                  <c:v>2720</c:v>
                </c:pt>
                <c:pt idx="4806">
                  <c:v>2720</c:v>
                </c:pt>
                <c:pt idx="4807">
                  <c:v>2720</c:v>
                </c:pt>
                <c:pt idx="4808">
                  <c:v>2720</c:v>
                </c:pt>
                <c:pt idx="4809">
                  <c:v>2720</c:v>
                </c:pt>
                <c:pt idx="4810">
                  <c:v>2720</c:v>
                </c:pt>
                <c:pt idx="4811">
                  <c:v>2720</c:v>
                </c:pt>
                <c:pt idx="4812">
                  <c:v>2720</c:v>
                </c:pt>
                <c:pt idx="4813">
                  <c:v>2720</c:v>
                </c:pt>
                <c:pt idx="4814">
                  <c:v>2720</c:v>
                </c:pt>
                <c:pt idx="4815">
                  <c:v>2720</c:v>
                </c:pt>
                <c:pt idx="4816">
                  <c:v>2720</c:v>
                </c:pt>
                <c:pt idx="4817">
                  <c:v>2720</c:v>
                </c:pt>
                <c:pt idx="4818">
                  <c:v>2720</c:v>
                </c:pt>
                <c:pt idx="4819">
                  <c:v>2720</c:v>
                </c:pt>
                <c:pt idx="4820">
                  <c:v>2720</c:v>
                </c:pt>
                <c:pt idx="4821">
                  <c:v>2720</c:v>
                </c:pt>
                <c:pt idx="4822">
                  <c:v>2720</c:v>
                </c:pt>
                <c:pt idx="4823">
                  <c:v>2720</c:v>
                </c:pt>
                <c:pt idx="4824">
                  <c:v>2730</c:v>
                </c:pt>
                <c:pt idx="4825">
                  <c:v>2730</c:v>
                </c:pt>
                <c:pt idx="4826">
                  <c:v>2730</c:v>
                </c:pt>
                <c:pt idx="4827">
                  <c:v>2730</c:v>
                </c:pt>
                <c:pt idx="4828">
                  <c:v>2730</c:v>
                </c:pt>
                <c:pt idx="4829">
                  <c:v>2730</c:v>
                </c:pt>
                <c:pt idx="4830">
                  <c:v>2730</c:v>
                </c:pt>
                <c:pt idx="4831">
                  <c:v>2730</c:v>
                </c:pt>
                <c:pt idx="4832">
                  <c:v>2730</c:v>
                </c:pt>
                <c:pt idx="4833">
                  <c:v>2730</c:v>
                </c:pt>
                <c:pt idx="4834">
                  <c:v>2730</c:v>
                </c:pt>
                <c:pt idx="4835">
                  <c:v>2730</c:v>
                </c:pt>
                <c:pt idx="4836">
                  <c:v>2730</c:v>
                </c:pt>
                <c:pt idx="4837">
                  <c:v>2730</c:v>
                </c:pt>
                <c:pt idx="4838">
                  <c:v>2730</c:v>
                </c:pt>
                <c:pt idx="4839">
                  <c:v>2730</c:v>
                </c:pt>
                <c:pt idx="4840">
                  <c:v>2730</c:v>
                </c:pt>
                <c:pt idx="4841">
                  <c:v>2730</c:v>
                </c:pt>
                <c:pt idx="4842">
                  <c:v>2730</c:v>
                </c:pt>
                <c:pt idx="4843">
                  <c:v>2730</c:v>
                </c:pt>
                <c:pt idx="4844">
                  <c:v>2740</c:v>
                </c:pt>
                <c:pt idx="4845">
                  <c:v>2740</c:v>
                </c:pt>
                <c:pt idx="4846">
                  <c:v>2740</c:v>
                </c:pt>
                <c:pt idx="4847">
                  <c:v>2740</c:v>
                </c:pt>
                <c:pt idx="4848">
                  <c:v>2740</c:v>
                </c:pt>
                <c:pt idx="4849">
                  <c:v>2740</c:v>
                </c:pt>
                <c:pt idx="4850">
                  <c:v>2740</c:v>
                </c:pt>
                <c:pt idx="4851">
                  <c:v>2740</c:v>
                </c:pt>
                <c:pt idx="4852">
                  <c:v>2740</c:v>
                </c:pt>
                <c:pt idx="4853">
                  <c:v>2740</c:v>
                </c:pt>
                <c:pt idx="4854">
                  <c:v>2740</c:v>
                </c:pt>
                <c:pt idx="4855">
                  <c:v>2740</c:v>
                </c:pt>
                <c:pt idx="4856">
                  <c:v>2740</c:v>
                </c:pt>
                <c:pt idx="4857">
                  <c:v>2740</c:v>
                </c:pt>
                <c:pt idx="4858">
                  <c:v>2740</c:v>
                </c:pt>
                <c:pt idx="4859">
                  <c:v>2740</c:v>
                </c:pt>
                <c:pt idx="4860">
                  <c:v>2740</c:v>
                </c:pt>
                <c:pt idx="4861">
                  <c:v>2740</c:v>
                </c:pt>
                <c:pt idx="4862">
                  <c:v>2740</c:v>
                </c:pt>
                <c:pt idx="4863">
                  <c:v>2740</c:v>
                </c:pt>
                <c:pt idx="4864">
                  <c:v>2740</c:v>
                </c:pt>
                <c:pt idx="4865">
                  <c:v>2750</c:v>
                </c:pt>
                <c:pt idx="4866">
                  <c:v>2750</c:v>
                </c:pt>
                <c:pt idx="4867">
                  <c:v>2750</c:v>
                </c:pt>
                <c:pt idx="4868">
                  <c:v>2750</c:v>
                </c:pt>
                <c:pt idx="4869">
                  <c:v>2750</c:v>
                </c:pt>
                <c:pt idx="4870">
                  <c:v>2750</c:v>
                </c:pt>
                <c:pt idx="4871">
                  <c:v>2750</c:v>
                </c:pt>
                <c:pt idx="4872">
                  <c:v>2750</c:v>
                </c:pt>
                <c:pt idx="4873">
                  <c:v>2750</c:v>
                </c:pt>
                <c:pt idx="4874">
                  <c:v>2750</c:v>
                </c:pt>
                <c:pt idx="4875">
                  <c:v>2750</c:v>
                </c:pt>
                <c:pt idx="4876">
                  <c:v>2750</c:v>
                </c:pt>
                <c:pt idx="4877">
                  <c:v>2750</c:v>
                </c:pt>
                <c:pt idx="4878">
                  <c:v>2750</c:v>
                </c:pt>
                <c:pt idx="4879">
                  <c:v>2750</c:v>
                </c:pt>
                <c:pt idx="4880">
                  <c:v>2750</c:v>
                </c:pt>
                <c:pt idx="4881">
                  <c:v>2750</c:v>
                </c:pt>
                <c:pt idx="4882">
                  <c:v>2750</c:v>
                </c:pt>
                <c:pt idx="4883">
                  <c:v>2750</c:v>
                </c:pt>
                <c:pt idx="4884">
                  <c:v>2750</c:v>
                </c:pt>
                <c:pt idx="4885">
                  <c:v>2750</c:v>
                </c:pt>
                <c:pt idx="4886">
                  <c:v>2760</c:v>
                </c:pt>
                <c:pt idx="4887">
                  <c:v>2760</c:v>
                </c:pt>
                <c:pt idx="4888">
                  <c:v>2760</c:v>
                </c:pt>
                <c:pt idx="4889">
                  <c:v>2760</c:v>
                </c:pt>
                <c:pt idx="4890">
                  <c:v>2760</c:v>
                </c:pt>
                <c:pt idx="4891">
                  <c:v>2760</c:v>
                </c:pt>
                <c:pt idx="4892">
                  <c:v>2760</c:v>
                </c:pt>
                <c:pt idx="4893">
                  <c:v>2760</c:v>
                </c:pt>
                <c:pt idx="4894">
                  <c:v>2760</c:v>
                </c:pt>
                <c:pt idx="4895">
                  <c:v>2760</c:v>
                </c:pt>
                <c:pt idx="4896">
                  <c:v>2760</c:v>
                </c:pt>
                <c:pt idx="4897">
                  <c:v>2760</c:v>
                </c:pt>
                <c:pt idx="4898">
                  <c:v>2760</c:v>
                </c:pt>
                <c:pt idx="4899">
                  <c:v>2760</c:v>
                </c:pt>
                <c:pt idx="4900">
                  <c:v>2760</c:v>
                </c:pt>
                <c:pt idx="4901">
                  <c:v>2760</c:v>
                </c:pt>
                <c:pt idx="4902">
                  <c:v>2760</c:v>
                </c:pt>
                <c:pt idx="4903">
                  <c:v>2760</c:v>
                </c:pt>
                <c:pt idx="4904">
                  <c:v>2760</c:v>
                </c:pt>
                <c:pt idx="4905">
                  <c:v>2760</c:v>
                </c:pt>
                <c:pt idx="4906">
                  <c:v>2760</c:v>
                </c:pt>
                <c:pt idx="4907">
                  <c:v>2770</c:v>
                </c:pt>
                <c:pt idx="4908">
                  <c:v>2770</c:v>
                </c:pt>
                <c:pt idx="4909">
                  <c:v>2770</c:v>
                </c:pt>
                <c:pt idx="4910">
                  <c:v>2770</c:v>
                </c:pt>
                <c:pt idx="4911">
                  <c:v>2770</c:v>
                </c:pt>
                <c:pt idx="4912">
                  <c:v>2770</c:v>
                </c:pt>
                <c:pt idx="4913">
                  <c:v>2770</c:v>
                </c:pt>
                <c:pt idx="4914">
                  <c:v>2770</c:v>
                </c:pt>
                <c:pt idx="4915">
                  <c:v>2770</c:v>
                </c:pt>
                <c:pt idx="4916">
                  <c:v>2770</c:v>
                </c:pt>
                <c:pt idx="4917">
                  <c:v>2770</c:v>
                </c:pt>
                <c:pt idx="4918">
                  <c:v>2770</c:v>
                </c:pt>
                <c:pt idx="4919">
                  <c:v>2770</c:v>
                </c:pt>
                <c:pt idx="4920">
                  <c:v>2770</c:v>
                </c:pt>
                <c:pt idx="4921">
                  <c:v>2770</c:v>
                </c:pt>
                <c:pt idx="4922">
                  <c:v>2770</c:v>
                </c:pt>
                <c:pt idx="4923">
                  <c:v>2770</c:v>
                </c:pt>
                <c:pt idx="4924">
                  <c:v>2770</c:v>
                </c:pt>
                <c:pt idx="4925">
                  <c:v>2770</c:v>
                </c:pt>
                <c:pt idx="4926">
                  <c:v>2770</c:v>
                </c:pt>
                <c:pt idx="4927">
                  <c:v>2780</c:v>
                </c:pt>
                <c:pt idx="4928">
                  <c:v>2780</c:v>
                </c:pt>
                <c:pt idx="4929">
                  <c:v>2780</c:v>
                </c:pt>
                <c:pt idx="4930">
                  <c:v>2780</c:v>
                </c:pt>
                <c:pt idx="4931">
                  <c:v>2780</c:v>
                </c:pt>
                <c:pt idx="4932">
                  <c:v>2780</c:v>
                </c:pt>
                <c:pt idx="4933">
                  <c:v>2780</c:v>
                </c:pt>
                <c:pt idx="4934">
                  <c:v>2780</c:v>
                </c:pt>
                <c:pt idx="4935">
                  <c:v>2780</c:v>
                </c:pt>
                <c:pt idx="4936">
                  <c:v>2780</c:v>
                </c:pt>
                <c:pt idx="4937">
                  <c:v>2780</c:v>
                </c:pt>
                <c:pt idx="4938">
                  <c:v>2780</c:v>
                </c:pt>
                <c:pt idx="4939">
                  <c:v>2780</c:v>
                </c:pt>
                <c:pt idx="4940">
                  <c:v>2780</c:v>
                </c:pt>
                <c:pt idx="4941">
                  <c:v>2780</c:v>
                </c:pt>
                <c:pt idx="4942">
                  <c:v>2780</c:v>
                </c:pt>
                <c:pt idx="4943">
                  <c:v>2780</c:v>
                </c:pt>
                <c:pt idx="4944">
                  <c:v>2780</c:v>
                </c:pt>
                <c:pt idx="4945">
                  <c:v>2780</c:v>
                </c:pt>
                <c:pt idx="4946">
                  <c:v>2780</c:v>
                </c:pt>
                <c:pt idx="4947">
                  <c:v>2780</c:v>
                </c:pt>
                <c:pt idx="4948">
                  <c:v>2790</c:v>
                </c:pt>
                <c:pt idx="4949">
                  <c:v>2790</c:v>
                </c:pt>
                <c:pt idx="4950">
                  <c:v>2790</c:v>
                </c:pt>
                <c:pt idx="4951">
                  <c:v>2790</c:v>
                </c:pt>
                <c:pt idx="4952">
                  <c:v>2790</c:v>
                </c:pt>
                <c:pt idx="4953">
                  <c:v>2790</c:v>
                </c:pt>
                <c:pt idx="4954">
                  <c:v>2790</c:v>
                </c:pt>
                <c:pt idx="4955">
                  <c:v>2790</c:v>
                </c:pt>
                <c:pt idx="4956">
                  <c:v>2790</c:v>
                </c:pt>
                <c:pt idx="4957">
                  <c:v>2790</c:v>
                </c:pt>
                <c:pt idx="4958">
                  <c:v>2790</c:v>
                </c:pt>
                <c:pt idx="4959">
                  <c:v>2790</c:v>
                </c:pt>
                <c:pt idx="4960">
                  <c:v>2790</c:v>
                </c:pt>
                <c:pt idx="4961">
                  <c:v>2790</c:v>
                </c:pt>
                <c:pt idx="4962">
                  <c:v>2790</c:v>
                </c:pt>
                <c:pt idx="4963">
                  <c:v>2790</c:v>
                </c:pt>
                <c:pt idx="4964">
                  <c:v>2790</c:v>
                </c:pt>
                <c:pt idx="4965">
                  <c:v>2790</c:v>
                </c:pt>
                <c:pt idx="4966">
                  <c:v>2790</c:v>
                </c:pt>
                <c:pt idx="4967">
                  <c:v>2790</c:v>
                </c:pt>
                <c:pt idx="4968">
                  <c:v>2790</c:v>
                </c:pt>
                <c:pt idx="4969">
                  <c:v>2800</c:v>
                </c:pt>
                <c:pt idx="4970">
                  <c:v>2800</c:v>
                </c:pt>
                <c:pt idx="4971">
                  <c:v>2800</c:v>
                </c:pt>
                <c:pt idx="4972">
                  <c:v>2800</c:v>
                </c:pt>
                <c:pt idx="4973">
                  <c:v>2800</c:v>
                </c:pt>
                <c:pt idx="4974">
                  <c:v>2800</c:v>
                </c:pt>
                <c:pt idx="4975">
                  <c:v>2800</c:v>
                </c:pt>
                <c:pt idx="4976">
                  <c:v>2800</c:v>
                </c:pt>
                <c:pt idx="4977">
                  <c:v>2800</c:v>
                </c:pt>
                <c:pt idx="4978">
                  <c:v>2800</c:v>
                </c:pt>
                <c:pt idx="4979">
                  <c:v>2800</c:v>
                </c:pt>
                <c:pt idx="4980">
                  <c:v>2800</c:v>
                </c:pt>
                <c:pt idx="4981">
                  <c:v>2800</c:v>
                </c:pt>
                <c:pt idx="4982">
                  <c:v>2800</c:v>
                </c:pt>
                <c:pt idx="4983">
                  <c:v>2800</c:v>
                </c:pt>
                <c:pt idx="4984">
                  <c:v>2800</c:v>
                </c:pt>
                <c:pt idx="4985">
                  <c:v>2800</c:v>
                </c:pt>
                <c:pt idx="4986">
                  <c:v>2800</c:v>
                </c:pt>
                <c:pt idx="4987">
                  <c:v>2800</c:v>
                </c:pt>
                <c:pt idx="4988">
                  <c:v>2800</c:v>
                </c:pt>
                <c:pt idx="4989">
                  <c:v>2800</c:v>
                </c:pt>
                <c:pt idx="4990">
                  <c:v>2810</c:v>
                </c:pt>
                <c:pt idx="4991">
                  <c:v>2810</c:v>
                </c:pt>
                <c:pt idx="4992">
                  <c:v>2810</c:v>
                </c:pt>
                <c:pt idx="4993">
                  <c:v>2810</c:v>
                </c:pt>
                <c:pt idx="4994">
                  <c:v>2810</c:v>
                </c:pt>
                <c:pt idx="4995">
                  <c:v>2810</c:v>
                </c:pt>
                <c:pt idx="4996">
                  <c:v>2810</c:v>
                </c:pt>
                <c:pt idx="4997">
                  <c:v>2810</c:v>
                </c:pt>
                <c:pt idx="4998">
                  <c:v>2810</c:v>
                </c:pt>
                <c:pt idx="4999">
                  <c:v>2810</c:v>
                </c:pt>
                <c:pt idx="5000">
                  <c:v>2810</c:v>
                </c:pt>
                <c:pt idx="5001">
                  <c:v>2810</c:v>
                </c:pt>
                <c:pt idx="5002">
                  <c:v>2810</c:v>
                </c:pt>
                <c:pt idx="5003">
                  <c:v>2810</c:v>
                </c:pt>
                <c:pt idx="5004">
                  <c:v>2810</c:v>
                </c:pt>
                <c:pt idx="5005">
                  <c:v>2810</c:v>
                </c:pt>
                <c:pt idx="5006">
                  <c:v>2810</c:v>
                </c:pt>
                <c:pt idx="5007">
                  <c:v>2810</c:v>
                </c:pt>
                <c:pt idx="5008">
                  <c:v>2810</c:v>
                </c:pt>
                <c:pt idx="5009">
                  <c:v>2810</c:v>
                </c:pt>
                <c:pt idx="5010">
                  <c:v>2820</c:v>
                </c:pt>
                <c:pt idx="5011">
                  <c:v>2820</c:v>
                </c:pt>
                <c:pt idx="5012">
                  <c:v>2820</c:v>
                </c:pt>
                <c:pt idx="5013">
                  <c:v>2820</c:v>
                </c:pt>
                <c:pt idx="5014">
                  <c:v>2820</c:v>
                </c:pt>
                <c:pt idx="5015">
                  <c:v>2820</c:v>
                </c:pt>
                <c:pt idx="5016">
                  <c:v>2820</c:v>
                </c:pt>
                <c:pt idx="5017">
                  <c:v>2820</c:v>
                </c:pt>
                <c:pt idx="5018">
                  <c:v>2820</c:v>
                </c:pt>
                <c:pt idx="5019">
                  <c:v>2820</c:v>
                </c:pt>
                <c:pt idx="5020">
                  <c:v>2820</c:v>
                </c:pt>
                <c:pt idx="5021">
                  <c:v>2820</c:v>
                </c:pt>
                <c:pt idx="5022">
                  <c:v>2820</c:v>
                </c:pt>
                <c:pt idx="5023">
                  <c:v>2820</c:v>
                </c:pt>
                <c:pt idx="5024">
                  <c:v>2820</c:v>
                </c:pt>
                <c:pt idx="5025">
                  <c:v>2820</c:v>
                </c:pt>
                <c:pt idx="5026">
                  <c:v>2820</c:v>
                </c:pt>
                <c:pt idx="5027">
                  <c:v>2820</c:v>
                </c:pt>
                <c:pt idx="5028">
                  <c:v>2820</c:v>
                </c:pt>
                <c:pt idx="5029">
                  <c:v>2820</c:v>
                </c:pt>
                <c:pt idx="5030">
                  <c:v>2820</c:v>
                </c:pt>
                <c:pt idx="5031">
                  <c:v>2830</c:v>
                </c:pt>
                <c:pt idx="5032">
                  <c:v>2830</c:v>
                </c:pt>
                <c:pt idx="5033">
                  <c:v>2830</c:v>
                </c:pt>
                <c:pt idx="5034">
                  <c:v>2830</c:v>
                </c:pt>
                <c:pt idx="5035">
                  <c:v>2830</c:v>
                </c:pt>
                <c:pt idx="5036">
                  <c:v>2830</c:v>
                </c:pt>
                <c:pt idx="5037">
                  <c:v>2830</c:v>
                </c:pt>
                <c:pt idx="5038">
                  <c:v>2830</c:v>
                </c:pt>
                <c:pt idx="5039">
                  <c:v>2830</c:v>
                </c:pt>
                <c:pt idx="5040">
                  <c:v>2830</c:v>
                </c:pt>
                <c:pt idx="5041">
                  <c:v>2830</c:v>
                </c:pt>
                <c:pt idx="5042">
                  <c:v>2830</c:v>
                </c:pt>
                <c:pt idx="5043">
                  <c:v>2830</c:v>
                </c:pt>
                <c:pt idx="5044">
                  <c:v>2830</c:v>
                </c:pt>
                <c:pt idx="5045">
                  <c:v>2830</c:v>
                </c:pt>
                <c:pt idx="5046">
                  <c:v>2830</c:v>
                </c:pt>
                <c:pt idx="5047">
                  <c:v>2830</c:v>
                </c:pt>
                <c:pt idx="5048">
                  <c:v>2830</c:v>
                </c:pt>
                <c:pt idx="5049">
                  <c:v>2830</c:v>
                </c:pt>
                <c:pt idx="5050">
                  <c:v>2830</c:v>
                </c:pt>
                <c:pt idx="5051">
                  <c:v>2830</c:v>
                </c:pt>
                <c:pt idx="5052">
                  <c:v>2840</c:v>
                </c:pt>
                <c:pt idx="5053">
                  <c:v>2840</c:v>
                </c:pt>
                <c:pt idx="5054">
                  <c:v>2840</c:v>
                </c:pt>
                <c:pt idx="5055">
                  <c:v>2840</c:v>
                </c:pt>
                <c:pt idx="5056">
                  <c:v>2840</c:v>
                </c:pt>
                <c:pt idx="5057">
                  <c:v>2840</c:v>
                </c:pt>
                <c:pt idx="5058">
                  <c:v>2840</c:v>
                </c:pt>
                <c:pt idx="5059">
                  <c:v>2840</c:v>
                </c:pt>
                <c:pt idx="5060">
                  <c:v>2840</c:v>
                </c:pt>
                <c:pt idx="5061">
                  <c:v>2840</c:v>
                </c:pt>
                <c:pt idx="5062">
                  <c:v>2840</c:v>
                </c:pt>
                <c:pt idx="5063">
                  <c:v>2840</c:v>
                </c:pt>
                <c:pt idx="5064">
                  <c:v>2840</c:v>
                </c:pt>
                <c:pt idx="5065">
                  <c:v>2840</c:v>
                </c:pt>
                <c:pt idx="5066">
                  <c:v>2840</c:v>
                </c:pt>
                <c:pt idx="5067">
                  <c:v>2840</c:v>
                </c:pt>
                <c:pt idx="5068">
                  <c:v>2840</c:v>
                </c:pt>
                <c:pt idx="5069">
                  <c:v>2840</c:v>
                </c:pt>
                <c:pt idx="5070">
                  <c:v>2840</c:v>
                </c:pt>
                <c:pt idx="5071">
                  <c:v>2840</c:v>
                </c:pt>
                <c:pt idx="5072">
                  <c:v>2840</c:v>
                </c:pt>
                <c:pt idx="5073">
                  <c:v>2850</c:v>
                </c:pt>
                <c:pt idx="5074">
                  <c:v>2850</c:v>
                </c:pt>
                <c:pt idx="5075">
                  <c:v>2850</c:v>
                </c:pt>
                <c:pt idx="5076">
                  <c:v>2850</c:v>
                </c:pt>
                <c:pt idx="5077">
                  <c:v>2850</c:v>
                </c:pt>
                <c:pt idx="5078">
                  <c:v>2850</c:v>
                </c:pt>
                <c:pt idx="5079">
                  <c:v>2850</c:v>
                </c:pt>
                <c:pt idx="5080">
                  <c:v>2850</c:v>
                </c:pt>
                <c:pt idx="5081">
                  <c:v>2850</c:v>
                </c:pt>
                <c:pt idx="5082">
                  <c:v>2850</c:v>
                </c:pt>
                <c:pt idx="5083">
                  <c:v>2850</c:v>
                </c:pt>
                <c:pt idx="5084">
                  <c:v>2850</c:v>
                </c:pt>
                <c:pt idx="5085">
                  <c:v>2850</c:v>
                </c:pt>
                <c:pt idx="5086">
                  <c:v>2850</c:v>
                </c:pt>
                <c:pt idx="5087">
                  <c:v>2850</c:v>
                </c:pt>
                <c:pt idx="5088">
                  <c:v>2850</c:v>
                </c:pt>
                <c:pt idx="5089">
                  <c:v>2850</c:v>
                </c:pt>
                <c:pt idx="5090">
                  <c:v>2850</c:v>
                </c:pt>
                <c:pt idx="5091">
                  <c:v>2850</c:v>
                </c:pt>
                <c:pt idx="5092">
                  <c:v>2850</c:v>
                </c:pt>
                <c:pt idx="5093">
                  <c:v>2860</c:v>
                </c:pt>
                <c:pt idx="5094">
                  <c:v>2860</c:v>
                </c:pt>
                <c:pt idx="5095">
                  <c:v>2860</c:v>
                </c:pt>
                <c:pt idx="5096">
                  <c:v>2860</c:v>
                </c:pt>
                <c:pt idx="5097">
                  <c:v>2860</c:v>
                </c:pt>
                <c:pt idx="5098">
                  <c:v>2860</c:v>
                </c:pt>
                <c:pt idx="5099">
                  <c:v>2860</c:v>
                </c:pt>
                <c:pt idx="5100">
                  <c:v>2860</c:v>
                </c:pt>
                <c:pt idx="5101">
                  <c:v>2860</c:v>
                </c:pt>
                <c:pt idx="5102">
                  <c:v>2860</c:v>
                </c:pt>
                <c:pt idx="5103">
                  <c:v>2860</c:v>
                </c:pt>
                <c:pt idx="5104">
                  <c:v>2860</c:v>
                </c:pt>
                <c:pt idx="5105">
                  <c:v>2860</c:v>
                </c:pt>
                <c:pt idx="5106">
                  <c:v>2860</c:v>
                </c:pt>
                <c:pt idx="5107">
                  <c:v>2860</c:v>
                </c:pt>
                <c:pt idx="5108">
                  <c:v>2860</c:v>
                </c:pt>
                <c:pt idx="5109">
                  <c:v>2860</c:v>
                </c:pt>
                <c:pt idx="5110">
                  <c:v>2860</c:v>
                </c:pt>
                <c:pt idx="5111">
                  <c:v>2860</c:v>
                </c:pt>
                <c:pt idx="5112">
                  <c:v>2860</c:v>
                </c:pt>
                <c:pt idx="5113">
                  <c:v>2860</c:v>
                </c:pt>
                <c:pt idx="5114">
                  <c:v>2870</c:v>
                </c:pt>
                <c:pt idx="5115">
                  <c:v>2870</c:v>
                </c:pt>
                <c:pt idx="5116">
                  <c:v>2870</c:v>
                </c:pt>
                <c:pt idx="5117">
                  <c:v>2870</c:v>
                </c:pt>
                <c:pt idx="5118">
                  <c:v>2870</c:v>
                </c:pt>
                <c:pt idx="5119">
                  <c:v>2870</c:v>
                </c:pt>
                <c:pt idx="5120">
                  <c:v>2870</c:v>
                </c:pt>
                <c:pt idx="5121">
                  <c:v>2870</c:v>
                </c:pt>
                <c:pt idx="5122">
                  <c:v>2870</c:v>
                </c:pt>
                <c:pt idx="5123">
                  <c:v>2870</c:v>
                </c:pt>
                <c:pt idx="5124">
                  <c:v>2870</c:v>
                </c:pt>
                <c:pt idx="5125">
                  <c:v>2870</c:v>
                </c:pt>
                <c:pt idx="5126">
                  <c:v>2870</c:v>
                </c:pt>
                <c:pt idx="5127">
                  <c:v>2870</c:v>
                </c:pt>
                <c:pt idx="5128">
                  <c:v>2870</c:v>
                </c:pt>
                <c:pt idx="5129">
                  <c:v>2870</c:v>
                </c:pt>
                <c:pt idx="5130">
                  <c:v>2870</c:v>
                </c:pt>
                <c:pt idx="5131">
                  <c:v>2870</c:v>
                </c:pt>
                <c:pt idx="5132">
                  <c:v>2870</c:v>
                </c:pt>
                <c:pt idx="5133">
                  <c:v>2870</c:v>
                </c:pt>
                <c:pt idx="5134">
                  <c:v>2870</c:v>
                </c:pt>
                <c:pt idx="5135">
                  <c:v>2880</c:v>
                </c:pt>
                <c:pt idx="5136">
                  <c:v>2880</c:v>
                </c:pt>
                <c:pt idx="5137">
                  <c:v>2880</c:v>
                </c:pt>
                <c:pt idx="5138">
                  <c:v>2880</c:v>
                </c:pt>
                <c:pt idx="5139">
                  <c:v>2880</c:v>
                </c:pt>
                <c:pt idx="5140">
                  <c:v>2880</c:v>
                </c:pt>
                <c:pt idx="5141">
                  <c:v>2880</c:v>
                </c:pt>
                <c:pt idx="5142">
                  <c:v>2880</c:v>
                </c:pt>
                <c:pt idx="5143">
                  <c:v>2880</c:v>
                </c:pt>
                <c:pt idx="5144">
                  <c:v>2880</c:v>
                </c:pt>
                <c:pt idx="5145">
                  <c:v>2880</c:v>
                </c:pt>
                <c:pt idx="5146">
                  <c:v>2880</c:v>
                </c:pt>
                <c:pt idx="5147">
                  <c:v>2880</c:v>
                </c:pt>
                <c:pt idx="5148">
                  <c:v>2880</c:v>
                </c:pt>
                <c:pt idx="5149">
                  <c:v>2880</c:v>
                </c:pt>
                <c:pt idx="5150">
                  <c:v>2880</c:v>
                </c:pt>
                <c:pt idx="5151">
                  <c:v>2880</c:v>
                </c:pt>
                <c:pt idx="5152">
                  <c:v>2880</c:v>
                </c:pt>
                <c:pt idx="5153">
                  <c:v>2880</c:v>
                </c:pt>
                <c:pt idx="5154">
                  <c:v>2880</c:v>
                </c:pt>
                <c:pt idx="5155">
                  <c:v>2880</c:v>
                </c:pt>
                <c:pt idx="5156">
                  <c:v>2890</c:v>
                </c:pt>
                <c:pt idx="5157">
                  <c:v>2890</c:v>
                </c:pt>
                <c:pt idx="5158">
                  <c:v>2890</c:v>
                </c:pt>
                <c:pt idx="5159">
                  <c:v>2890</c:v>
                </c:pt>
                <c:pt idx="5160">
                  <c:v>2890</c:v>
                </c:pt>
                <c:pt idx="5161">
                  <c:v>2890</c:v>
                </c:pt>
                <c:pt idx="5162">
                  <c:v>2890</c:v>
                </c:pt>
                <c:pt idx="5163">
                  <c:v>2890</c:v>
                </c:pt>
                <c:pt idx="5164">
                  <c:v>2890</c:v>
                </c:pt>
                <c:pt idx="5165">
                  <c:v>2890</c:v>
                </c:pt>
                <c:pt idx="5166">
                  <c:v>2890</c:v>
                </c:pt>
                <c:pt idx="5167">
                  <c:v>2890</c:v>
                </c:pt>
                <c:pt idx="5168">
                  <c:v>2890</c:v>
                </c:pt>
                <c:pt idx="5169">
                  <c:v>2890</c:v>
                </c:pt>
                <c:pt idx="5170">
                  <c:v>2890</c:v>
                </c:pt>
                <c:pt idx="5171">
                  <c:v>2890</c:v>
                </c:pt>
                <c:pt idx="5172">
                  <c:v>2890</c:v>
                </c:pt>
                <c:pt idx="5173">
                  <c:v>2890</c:v>
                </c:pt>
                <c:pt idx="5174">
                  <c:v>2890</c:v>
                </c:pt>
                <c:pt idx="5175">
                  <c:v>2890</c:v>
                </c:pt>
                <c:pt idx="5176">
                  <c:v>2900</c:v>
                </c:pt>
                <c:pt idx="5177">
                  <c:v>2900</c:v>
                </c:pt>
                <c:pt idx="5178">
                  <c:v>2900</c:v>
                </c:pt>
                <c:pt idx="5179">
                  <c:v>2900</c:v>
                </c:pt>
                <c:pt idx="5180">
                  <c:v>2900</c:v>
                </c:pt>
                <c:pt idx="5181">
                  <c:v>2900</c:v>
                </c:pt>
                <c:pt idx="5182">
                  <c:v>2900</c:v>
                </c:pt>
                <c:pt idx="5183">
                  <c:v>2900</c:v>
                </c:pt>
                <c:pt idx="5184">
                  <c:v>2900</c:v>
                </c:pt>
                <c:pt idx="5185">
                  <c:v>2900</c:v>
                </c:pt>
                <c:pt idx="5186">
                  <c:v>2900</c:v>
                </c:pt>
                <c:pt idx="5187">
                  <c:v>2900</c:v>
                </c:pt>
                <c:pt idx="5188">
                  <c:v>2900</c:v>
                </c:pt>
                <c:pt idx="5189">
                  <c:v>2900</c:v>
                </c:pt>
                <c:pt idx="5190">
                  <c:v>2900</c:v>
                </c:pt>
                <c:pt idx="5191">
                  <c:v>2900</c:v>
                </c:pt>
                <c:pt idx="5192">
                  <c:v>2900</c:v>
                </c:pt>
                <c:pt idx="5193">
                  <c:v>2900</c:v>
                </c:pt>
                <c:pt idx="5194">
                  <c:v>2900</c:v>
                </c:pt>
                <c:pt idx="5195">
                  <c:v>2900</c:v>
                </c:pt>
                <c:pt idx="5196">
                  <c:v>2900</c:v>
                </c:pt>
                <c:pt idx="5197">
                  <c:v>2910</c:v>
                </c:pt>
                <c:pt idx="5198">
                  <c:v>2910</c:v>
                </c:pt>
                <c:pt idx="5199">
                  <c:v>2910</c:v>
                </c:pt>
                <c:pt idx="5200">
                  <c:v>2910</c:v>
                </c:pt>
                <c:pt idx="5201">
                  <c:v>2910</c:v>
                </c:pt>
                <c:pt idx="5202">
                  <c:v>2910</c:v>
                </c:pt>
                <c:pt idx="5203">
                  <c:v>2910</c:v>
                </c:pt>
                <c:pt idx="5204">
                  <c:v>2910</c:v>
                </c:pt>
                <c:pt idx="5205">
                  <c:v>2910</c:v>
                </c:pt>
                <c:pt idx="5206">
                  <c:v>2910</c:v>
                </c:pt>
                <c:pt idx="5207">
                  <c:v>2910</c:v>
                </c:pt>
                <c:pt idx="5208">
                  <c:v>2910</c:v>
                </c:pt>
                <c:pt idx="5209">
                  <c:v>2910</c:v>
                </c:pt>
                <c:pt idx="5210">
                  <c:v>2910</c:v>
                </c:pt>
                <c:pt idx="5211">
                  <c:v>2910</c:v>
                </c:pt>
                <c:pt idx="5212">
                  <c:v>2910</c:v>
                </c:pt>
                <c:pt idx="5213">
                  <c:v>2910</c:v>
                </c:pt>
                <c:pt idx="5214">
                  <c:v>2910</c:v>
                </c:pt>
                <c:pt idx="5215">
                  <c:v>2910</c:v>
                </c:pt>
                <c:pt idx="5216">
                  <c:v>2910</c:v>
                </c:pt>
                <c:pt idx="5217">
                  <c:v>2910</c:v>
                </c:pt>
                <c:pt idx="5218">
                  <c:v>2920</c:v>
                </c:pt>
                <c:pt idx="5219">
                  <c:v>2920</c:v>
                </c:pt>
                <c:pt idx="5220">
                  <c:v>2920</c:v>
                </c:pt>
                <c:pt idx="5221">
                  <c:v>2920</c:v>
                </c:pt>
                <c:pt idx="5222">
                  <c:v>2920</c:v>
                </c:pt>
                <c:pt idx="5223">
                  <c:v>2920</c:v>
                </c:pt>
                <c:pt idx="5224">
                  <c:v>2920</c:v>
                </c:pt>
                <c:pt idx="5225">
                  <c:v>2920</c:v>
                </c:pt>
                <c:pt idx="5226">
                  <c:v>2920</c:v>
                </c:pt>
                <c:pt idx="5227">
                  <c:v>2920</c:v>
                </c:pt>
                <c:pt idx="5228">
                  <c:v>2920</c:v>
                </c:pt>
                <c:pt idx="5229">
                  <c:v>2920</c:v>
                </c:pt>
                <c:pt idx="5230">
                  <c:v>2920</c:v>
                </c:pt>
                <c:pt idx="5231">
                  <c:v>2920</c:v>
                </c:pt>
                <c:pt idx="5232">
                  <c:v>2920</c:v>
                </c:pt>
                <c:pt idx="5233">
                  <c:v>2920</c:v>
                </c:pt>
                <c:pt idx="5234">
                  <c:v>2920</c:v>
                </c:pt>
                <c:pt idx="5235">
                  <c:v>2920</c:v>
                </c:pt>
                <c:pt idx="5236">
                  <c:v>2920</c:v>
                </c:pt>
                <c:pt idx="5237">
                  <c:v>2920</c:v>
                </c:pt>
                <c:pt idx="5238">
                  <c:v>2930</c:v>
                </c:pt>
                <c:pt idx="5239">
                  <c:v>2930</c:v>
                </c:pt>
                <c:pt idx="5240">
                  <c:v>2930</c:v>
                </c:pt>
                <c:pt idx="5241">
                  <c:v>2930</c:v>
                </c:pt>
                <c:pt idx="5242">
                  <c:v>2930</c:v>
                </c:pt>
                <c:pt idx="5243">
                  <c:v>2930</c:v>
                </c:pt>
                <c:pt idx="5244">
                  <c:v>2930</c:v>
                </c:pt>
                <c:pt idx="5245">
                  <c:v>2930</c:v>
                </c:pt>
                <c:pt idx="5246">
                  <c:v>2930</c:v>
                </c:pt>
                <c:pt idx="5247">
                  <c:v>2930</c:v>
                </c:pt>
                <c:pt idx="5248">
                  <c:v>2930</c:v>
                </c:pt>
                <c:pt idx="5249">
                  <c:v>2930</c:v>
                </c:pt>
                <c:pt idx="5250">
                  <c:v>2930</c:v>
                </c:pt>
                <c:pt idx="5251">
                  <c:v>2930</c:v>
                </c:pt>
                <c:pt idx="5252">
                  <c:v>2930</c:v>
                </c:pt>
                <c:pt idx="5253">
                  <c:v>2930</c:v>
                </c:pt>
                <c:pt idx="5254">
                  <c:v>2930</c:v>
                </c:pt>
                <c:pt idx="5255">
                  <c:v>2930</c:v>
                </c:pt>
                <c:pt idx="5256">
                  <c:v>2930</c:v>
                </c:pt>
                <c:pt idx="5257">
                  <c:v>2930</c:v>
                </c:pt>
                <c:pt idx="5258">
                  <c:v>2930</c:v>
                </c:pt>
                <c:pt idx="5259">
                  <c:v>2940</c:v>
                </c:pt>
                <c:pt idx="5260">
                  <c:v>2940</c:v>
                </c:pt>
                <c:pt idx="5261">
                  <c:v>2940</c:v>
                </c:pt>
                <c:pt idx="5262">
                  <c:v>2940</c:v>
                </c:pt>
                <c:pt idx="5263">
                  <c:v>2940</c:v>
                </c:pt>
                <c:pt idx="5264">
                  <c:v>2940</c:v>
                </c:pt>
                <c:pt idx="5265">
                  <c:v>2940</c:v>
                </c:pt>
                <c:pt idx="5266">
                  <c:v>2940</c:v>
                </c:pt>
                <c:pt idx="5267">
                  <c:v>2940</c:v>
                </c:pt>
                <c:pt idx="5268">
                  <c:v>2940</c:v>
                </c:pt>
                <c:pt idx="5269">
                  <c:v>2940</c:v>
                </c:pt>
                <c:pt idx="5270">
                  <c:v>2940</c:v>
                </c:pt>
                <c:pt idx="5271">
                  <c:v>2940</c:v>
                </c:pt>
                <c:pt idx="5272">
                  <c:v>2940</c:v>
                </c:pt>
                <c:pt idx="5273">
                  <c:v>2940</c:v>
                </c:pt>
                <c:pt idx="5274">
                  <c:v>2940</c:v>
                </c:pt>
                <c:pt idx="5275">
                  <c:v>2940</c:v>
                </c:pt>
                <c:pt idx="5276">
                  <c:v>2940</c:v>
                </c:pt>
                <c:pt idx="5277">
                  <c:v>2940</c:v>
                </c:pt>
                <c:pt idx="5278">
                  <c:v>2940</c:v>
                </c:pt>
                <c:pt idx="5279">
                  <c:v>2940</c:v>
                </c:pt>
                <c:pt idx="5280">
                  <c:v>2950</c:v>
                </c:pt>
                <c:pt idx="5281">
                  <c:v>2950</c:v>
                </c:pt>
                <c:pt idx="5282">
                  <c:v>2950</c:v>
                </c:pt>
                <c:pt idx="5283">
                  <c:v>2950</c:v>
                </c:pt>
                <c:pt idx="5284">
                  <c:v>2950</c:v>
                </c:pt>
                <c:pt idx="5285">
                  <c:v>2950</c:v>
                </c:pt>
                <c:pt idx="5286">
                  <c:v>2950</c:v>
                </c:pt>
                <c:pt idx="5287">
                  <c:v>2950</c:v>
                </c:pt>
                <c:pt idx="5288">
                  <c:v>2950</c:v>
                </c:pt>
                <c:pt idx="5289">
                  <c:v>2950</c:v>
                </c:pt>
                <c:pt idx="5290">
                  <c:v>2950</c:v>
                </c:pt>
                <c:pt idx="5291">
                  <c:v>2950</c:v>
                </c:pt>
                <c:pt idx="5292">
                  <c:v>2950</c:v>
                </c:pt>
                <c:pt idx="5293">
                  <c:v>2950</c:v>
                </c:pt>
                <c:pt idx="5294">
                  <c:v>2950</c:v>
                </c:pt>
                <c:pt idx="5295">
                  <c:v>2950</c:v>
                </c:pt>
                <c:pt idx="5296">
                  <c:v>2950</c:v>
                </c:pt>
                <c:pt idx="5297">
                  <c:v>2950</c:v>
                </c:pt>
                <c:pt idx="5298">
                  <c:v>2950</c:v>
                </c:pt>
                <c:pt idx="5299">
                  <c:v>2950</c:v>
                </c:pt>
                <c:pt idx="5300">
                  <c:v>2950</c:v>
                </c:pt>
                <c:pt idx="5301">
                  <c:v>2960</c:v>
                </c:pt>
                <c:pt idx="5302">
                  <c:v>2960</c:v>
                </c:pt>
                <c:pt idx="5303">
                  <c:v>2960</c:v>
                </c:pt>
                <c:pt idx="5304">
                  <c:v>2960</c:v>
                </c:pt>
                <c:pt idx="5305">
                  <c:v>2960</c:v>
                </c:pt>
                <c:pt idx="5306">
                  <c:v>2960</c:v>
                </c:pt>
                <c:pt idx="5307">
                  <c:v>2960</c:v>
                </c:pt>
                <c:pt idx="5308">
                  <c:v>2960</c:v>
                </c:pt>
                <c:pt idx="5309">
                  <c:v>2960</c:v>
                </c:pt>
                <c:pt idx="5310">
                  <c:v>2960</c:v>
                </c:pt>
                <c:pt idx="5311">
                  <c:v>2960</c:v>
                </c:pt>
                <c:pt idx="5312">
                  <c:v>2960</c:v>
                </c:pt>
                <c:pt idx="5313">
                  <c:v>2960</c:v>
                </c:pt>
                <c:pt idx="5314">
                  <c:v>2960</c:v>
                </c:pt>
                <c:pt idx="5315">
                  <c:v>2960</c:v>
                </c:pt>
                <c:pt idx="5316">
                  <c:v>2960</c:v>
                </c:pt>
                <c:pt idx="5317">
                  <c:v>2960</c:v>
                </c:pt>
                <c:pt idx="5318">
                  <c:v>2960</c:v>
                </c:pt>
                <c:pt idx="5319">
                  <c:v>2960</c:v>
                </c:pt>
                <c:pt idx="5320">
                  <c:v>2960</c:v>
                </c:pt>
                <c:pt idx="5321">
                  <c:v>2970</c:v>
                </c:pt>
                <c:pt idx="5322">
                  <c:v>2970</c:v>
                </c:pt>
                <c:pt idx="5323">
                  <c:v>2970</c:v>
                </c:pt>
                <c:pt idx="5324">
                  <c:v>2970</c:v>
                </c:pt>
                <c:pt idx="5325">
                  <c:v>2970</c:v>
                </c:pt>
                <c:pt idx="5326">
                  <c:v>2970</c:v>
                </c:pt>
                <c:pt idx="5327">
                  <c:v>2970</c:v>
                </c:pt>
                <c:pt idx="5328">
                  <c:v>2970</c:v>
                </c:pt>
                <c:pt idx="5329">
                  <c:v>2970</c:v>
                </c:pt>
                <c:pt idx="5330">
                  <c:v>2970</c:v>
                </c:pt>
                <c:pt idx="5331">
                  <c:v>2970</c:v>
                </c:pt>
                <c:pt idx="5332">
                  <c:v>2970</c:v>
                </c:pt>
                <c:pt idx="5333">
                  <c:v>2970</c:v>
                </c:pt>
                <c:pt idx="5334">
                  <c:v>2970</c:v>
                </c:pt>
                <c:pt idx="5335">
                  <c:v>2970</c:v>
                </c:pt>
                <c:pt idx="5336">
                  <c:v>2970</c:v>
                </c:pt>
                <c:pt idx="5337">
                  <c:v>2970</c:v>
                </c:pt>
                <c:pt idx="5338">
                  <c:v>2970</c:v>
                </c:pt>
                <c:pt idx="5339">
                  <c:v>2970</c:v>
                </c:pt>
                <c:pt idx="5340">
                  <c:v>2970</c:v>
                </c:pt>
                <c:pt idx="5341">
                  <c:v>2970</c:v>
                </c:pt>
                <c:pt idx="5342">
                  <c:v>2980</c:v>
                </c:pt>
                <c:pt idx="5343">
                  <c:v>2980</c:v>
                </c:pt>
                <c:pt idx="5344">
                  <c:v>2980</c:v>
                </c:pt>
                <c:pt idx="5345">
                  <c:v>2980</c:v>
                </c:pt>
                <c:pt idx="5346">
                  <c:v>2980</c:v>
                </c:pt>
                <c:pt idx="5347">
                  <c:v>2980</c:v>
                </c:pt>
                <c:pt idx="5348">
                  <c:v>2980</c:v>
                </c:pt>
                <c:pt idx="5349">
                  <c:v>2980</c:v>
                </c:pt>
                <c:pt idx="5350">
                  <c:v>2980</c:v>
                </c:pt>
                <c:pt idx="5351">
                  <c:v>2980</c:v>
                </c:pt>
                <c:pt idx="5352">
                  <c:v>2980</c:v>
                </c:pt>
                <c:pt idx="5353">
                  <c:v>2980</c:v>
                </c:pt>
                <c:pt idx="5354">
                  <c:v>2980</c:v>
                </c:pt>
                <c:pt idx="5355">
                  <c:v>2980</c:v>
                </c:pt>
                <c:pt idx="5356">
                  <c:v>2980</c:v>
                </c:pt>
                <c:pt idx="5357">
                  <c:v>2980</c:v>
                </c:pt>
                <c:pt idx="5358">
                  <c:v>2980</c:v>
                </c:pt>
                <c:pt idx="5359">
                  <c:v>2980</c:v>
                </c:pt>
                <c:pt idx="5360">
                  <c:v>2980</c:v>
                </c:pt>
                <c:pt idx="5361">
                  <c:v>2980</c:v>
                </c:pt>
                <c:pt idx="5362">
                  <c:v>2980</c:v>
                </c:pt>
                <c:pt idx="5363">
                  <c:v>2990</c:v>
                </c:pt>
                <c:pt idx="5364">
                  <c:v>2990</c:v>
                </c:pt>
                <c:pt idx="5365">
                  <c:v>2990</c:v>
                </c:pt>
                <c:pt idx="5366">
                  <c:v>2990</c:v>
                </c:pt>
                <c:pt idx="5367">
                  <c:v>2990</c:v>
                </c:pt>
                <c:pt idx="5368">
                  <c:v>2990</c:v>
                </c:pt>
                <c:pt idx="5369">
                  <c:v>2990</c:v>
                </c:pt>
                <c:pt idx="5370">
                  <c:v>2990</c:v>
                </c:pt>
                <c:pt idx="5371">
                  <c:v>2990</c:v>
                </c:pt>
                <c:pt idx="5372">
                  <c:v>2990</c:v>
                </c:pt>
                <c:pt idx="5373">
                  <c:v>2990</c:v>
                </c:pt>
                <c:pt idx="5374">
                  <c:v>2990</c:v>
                </c:pt>
                <c:pt idx="5375">
                  <c:v>2990</c:v>
                </c:pt>
                <c:pt idx="5376">
                  <c:v>2990</c:v>
                </c:pt>
                <c:pt idx="5377">
                  <c:v>2990</c:v>
                </c:pt>
                <c:pt idx="5378">
                  <c:v>2990</c:v>
                </c:pt>
                <c:pt idx="5379">
                  <c:v>2990</c:v>
                </c:pt>
                <c:pt idx="5380">
                  <c:v>2990</c:v>
                </c:pt>
                <c:pt idx="5381">
                  <c:v>2990</c:v>
                </c:pt>
                <c:pt idx="5382">
                  <c:v>2990</c:v>
                </c:pt>
                <c:pt idx="5383">
                  <c:v>2990</c:v>
                </c:pt>
                <c:pt idx="5384">
                  <c:v>3000</c:v>
                </c:pt>
                <c:pt idx="5385">
                  <c:v>3000</c:v>
                </c:pt>
                <c:pt idx="5386">
                  <c:v>3000</c:v>
                </c:pt>
                <c:pt idx="5387">
                  <c:v>3000</c:v>
                </c:pt>
                <c:pt idx="5388">
                  <c:v>3000</c:v>
                </c:pt>
                <c:pt idx="5389">
                  <c:v>3000</c:v>
                </c:pt>
                <c:pt idx="5390">
                  <c:v>3000</c:v>
                </c:pt>
                <c:pt idx="5391">
                  <c:v>3000</c:v>
                </c:pt>
                <c:pt idx="5392">
                  <c:v>3000</c:v>
                </c:pt>
                <c:pt idx="5393">
                  <c:v>3000</c:v>
                </c:pt>
                <c:pt idx="5394">
                  <c:v>3000</c:v>
                </c:pt>
                <c:pt idx="5395">
                  <c:v>3000</c:v>
                </c:pt>
                <c:pt idx="5396">
                  <c:v>3000</c:v>
                </c:pt>
                <c:pt idx="5397">
                  <c:v>3000</c:v>
                </c:pt>
                <c:pt idx="5398">
                  <c:v>3000</c:v>
                </c:pt>
                <c:pt idx="5399">
                  <c:v>3000</c:v>
                </c:pt>
                <c:pt idx="5400">
                  <c:v>3000</c:v>
                </c:pt>
                <c:pt idx="5401">
                  <c:v>3000</c:v>
                </c:pt>
                <c:pt idx="5402">
                  <c:v>3000</c:v>
                </c:pt>
                <c:pt idx="5403">
                  <c:v>3000</c:v>
                </c:pt>
                <c:pt idx="5404">
                  <c:v>3010</c:v>
                </c:pt>
                <c:pt idx="5405">
                  <c:v>3010</c:v>
                </c:pt>
                <c:pt idx="5406">
                  <c:v>3010</c:v>
                </c:pt>
                <c:pt idx="5407">
                  <c:v>3010</c:v>
                </c:pt>
                <c:pt idx="5408">
                  <c:v>3010</c:v>
                </c:pt>
                <c:pt idx="5409">
                  <c:v>3010</c:v>
                </c:pt>
                <c:pt idx="5410">
                  <c:v>3010</c:v>
                </c:pt>
                <c:pt idx="5411">
                  <c:v>3010</c:v>
                </c:pt>
                <c:pt idx="5412">
                  <c:v>3010</c:v>
                </c:pt>
                <c:pt idx="5413">
                  <c:v>3010</c:v>
                </c:pt>
                <c:pt idx="5414">
                  <c:v>3010</c:v>
                </c:pt>
                <c:pt idx="5415">
                  <c:v>3010</c:v>
                </c:pt>
                <c:pt idx="5416">
                  <c:v>3010</c:v>
                </c:pt>
                <c:pt idx="5417">
                  <c:v>3010</c:v>
                </c:pt>
                <c:pt idx="5418">
                  <c:v>3010</c:v>
                </c:pt>
                <c:pt idx="5419">
                  <c:v>3010</c:v>
                </c:pt>
                <c:pt idx="5420">
                  <c:v>3010</c:v>
                </c:pt>
                <c:pt idx="5421">
                  <c:v>3010</c:v>
                </c:pt>
                <c:pt idx="5422">
                  <c:v>3010</c:v>
                </c:pt>
                <c:pt idx="5423">
                  <c:v>3010</c:v>
                </c:pt>
                <c:pt idx="5424">
                  <c:v>3010</c:v>
                </c:pt>
                <c:pt idx="5425">
                  <c:v>3020</c:v>
                </c:pt>
                <c:pt idx="5426">
                  <c:v>3020</c:v>
                </c:pt>
                <c:pt idx="5427">
                  <c:v>3020</c:v>
                </c:pt>
                <c:pt idx="5428">
                  <c:v>3020</c:v>
                </c:pt>
                <c:pt idx="5429">
                  <c:v>3020</c:v>
                </c:pt>
                <c:pt idx="5430">
                  <c:v>3020</c:v>
                </c:pt>
                <c:pt idx="5431">
                  <c:v>3020</c:v>
                </c:pt>
                <c:pt idx="5432">
                  <c:v>3020</c:v>
                </c:pt>
                <c:pt idx="5433">
                  <c:v>3020</c:v>
                </c:pt>
                <c:pt idx="5434">
                  <c:v>3020</c:v>
                </c:pt>
                <c:pt idx="5435">
                  <c:v>3020</c:v>
                </c:pt>
                <c:pt idx="5436">
                  <c:v>3020</c:v>
                </c:pt>
                <c:pt idx="5437">
                  <c:v>3020</c:v>
                </c:pt>
                <c:pt idx="5438">
                  <c:v>3020</c:v>
                </c:pt>
                <c:pt idx="5439">
                  <c:v>3020</c:v>
                </c:pt>
                <c:pt idx="5440">
                  <c:v>3020</c:v>
                </c:pt>
                <c:pt idx="5441">
                  <c:v>3020</c:v>
                </c:pt>
                <c:pt idx="5442">
                  <c:v>3020</c:v>
                </c:pt>
                <c:pt idx="5443">
                  <c:v>3020</c:v>
                </c:pt>
                <c:pt idx="5444">
                  <c:v>3020</c:v>
                </c:pt>
                <c:pt idx="5445">
                  <c:v>3020</c:v>
                </c:pt>
                <c:pt idx="5446">
                  <c:v>3030</c:v>
                </c:pt>
                <c:pt idx="5447">
                  <c:v>3030</c:v>
                </c:pt>
                <c:pt idx="5448">
                  <c:v>3030</c:v>
                </c:pt>
                <c:pt idx="5449">
                  <c:v>3030</c:v>
                </c:pt>
                <c:pt idx="5450">
                  <c:v>3030</c:v>
                </c:pt>
                <c:pt idx="5451">
                  <c:v>3030</c:v>
                </c:pt>
                <c:pt idx="5452">
                  <c:v>3030</c:v>
                </c:pt>
                <c:pt idx="5453">
                  <c:v>3030</c:v>
                </c:pt>
                <c:pt idx="5454">
                  <c:v>3030</c:v>
                </c:pt>
                <c:pt idx="5455">
                  <c:v>3030</c:v>
                </c:pt>
                <c:pt idx="5456">
                  <c:v>3030</c:v>
                </c:pt>
                <c:pt idx="5457">
                  <c:v>3030</c:v>
                </c:pt>
                <c:pt idx="5458">
                  <c:v>3030</c:v>
                </c:pt>
                <c:pt idx="5459">
                  <c:v>3030</c:v>
                </c:pt>
                <c:pt idx="5460">
                  <c:v>3030</c:v>
                </c:pt>
                <c:pt idx="5461">
                  <c:v>3030</c:v>
                </c:pt>
                <c:pt idx="5462">
                  <c:v>3030</c:v>
                </c:pt>
                <c:pt idx="5463">
                  <c:v>3030</c:v>
                </c:pt>
                <c:pt idx="5464">
                  <c:v>3030</c:v>
                </c:pt>
                <c:pt idx="5465">
                  <c:v>3030</c:v>
                </c:pt>
                <c:pt idx="5466">
                  <c:v>3030</c:v>
                </c:pt>
                <c:pt idx="5467">
                  <c:v>3040</c:v>
                </c:pt>
                <c:pt idx="5468">
                  <c:v>3040</c:v>
                </c:pt>
                <c:pt idx="5469">
                  <c:v>3040</c:v>
                </c:pt>
                <c:pt idx="5470">
                  <c:v>3040</c:v>
                </c:pt>
                <c:pt idx="5471">
                  <c:v>3040</c:v>
                </c:pt>
                <c:pt idx="5472">
                  <c:v>3040</c:v>
                </c:pt>
                <c:pt idx="5473">
                  <c:v>3040</c:v>
                </c:pt>
                <c:pt idx="5474">
                  <c:v>3040</c:v>
                </c:pt>
                <c:pt idx="5475">
                  <c:v>3040</c:v>
                </c:pt>
                <c:pt idx="5476">
                  <c:v>3040</c:v>
                </c:pt>
                <c:pt idx="5477">
                  <c:v>3040</c:v>
                </c:pt>
                <c:pt idx="5478">
                  <c:v>3040</c:v>
                </c:pt>
                <c:pt idx="5479">
                  <c:v>3040</c:v>
                </c:pt>
                <c:pt idx="5480">
                  <c:v>3040</c:v>
                </c:pt>
                <c:pt idx="5481">
                  <c:v>3040</c:v>
                </c:pt>
                <c:pt idx="5482">
                  <c:v>3040</c:v>
                </c:pt>
                <c:pt idx="5483">
                  <c:v>3040</c:v>
                </c:pt>
                <c:pt idx="5484">
                  <c:v>3040</c:v>
                </c:pt>
                <c:pt idx="5485">
                  <c:v>3040</c:v>
                </c:pt>
                <c:pt idx="5486">
                  <c:v>3040</c:v>
                </c:pt>
                <c:pt idx="5487">
                  <c:v>3050</c:v>
                </c:pt>
                <c:pt idx="5488">
                  <c:v>3050</c:v>
                </c:pt>
                <c:pt idx="5489">
                  <c:v>3050</c:v>
                </c:pt>
                <c:pt idx="5490">
                  <c:v>3050</c:v>
                </c:pt>
                <c:pt idx="5491">
                  <c:v>3050</c:v>
                </c:pt>
                <c:pt idx="5492">
                  <c:v>3050</c:v>
                </c:pt>
                <c:pt idx="5493">
                  <c:v>3050</c:v>
                </c:pt>
                <c:pt idx="5494">
                  <c:v>3050</c:v>
                </c:pt>
                <c:pt idx="5495">
                  <c:v>3050</c:v>
                </c:pt>
                <c:pt idx="5496">
                  <c:v>3050</c:v>
                </c:pt>
                <c:pt idx="5497">
                  <c:v>3050</c:v>
                </c:pt>
                <c:pt idx="5498">
                  <c:v>3050</c:v>
                </c:pt>
                <c:pt idx="5499">
                  <c:v>3050</c:v>
                </c:pt>
                <c:pt idx="5500">
                  <c:v>3050</c:v>
                </c:pt>
                <c:pt idx="5501">
                  <c:v>3050</c:v>
                </c:pt>
                <c:pt idx="5502">
                  <c:v>3050</c:v>
                </c:pt>
                <c:pt idx="5503">
                  <c:v>3050</c:v>
                </c:pt>
                <c:pt idx="5504">
                  <c:v>3050</c:v>
                </c:pt>
                <c:pt idx="5505">
                  <c:v>3050</c:v>
                </c:pt>
                <c:pt idx="5506">
                  <c:v>3050</c:v>
                </c:pt>
                <c:pt idx="5507">
                  <c:v>3050</c:v>
                </c:pt>
                <c:pt idx="5508">
                  <c:v>3060</c:v>
                </c:pt>
                <c:pt idx="5509">
                  <c:v>3060</c:v>
                </c:pt>
                <c:pt idx="5510">
                  <c:v>3060</c:v>
                </c:pt>
                <c:pt idx="5511">
                  <c:v>3060</c:v>
                </c:pt>
                <c:pt idx="5512">
                  <c:v>3060</c:v>
                </c:pt>
                <c:pt idx="5513">
                  <c:v>3060</c:v>
                </c:pt>
                <c:pt idx="5514">
                  <c:v>3060</c:v>
                </c:pt>
                <c:pt idx="5515">
                  <c:v>3060</c:v>
                </c:pt>
                <c:pt idx="5516">
                  <c:v>3060</c:v>
                </c:pt>
                <c:pt idx="5517">
                  <c:v>3060</c:v>
                </c:pt>
                <c:pt idx="5518">
                  <c:v>3060</c:v>
                </c:pt>
                <c:pt idx="5519">
                  <c:v>3060</c:v>
                </c:pt>
                <c:pt idx="5520">
                  <c:v>3060</c:v>
                </c:pt>
                <c:pt idx="5521">
                  <c:v>3060</c:v>
                </c:pt>
                <c:pt idx="5522">
                  <c:v>3060</c:v>
                </c:pt>
                <c:pt idx="5523">
                  <c:v>3060</c:v>
                </c:pt>
                <c:pt idx="5524">
                  <c:v>3060</c:v>
                </c:pt>
                <c:pt idx="5525">
                  <c:v>3060</c:v>
                </c:pt>
                <c:pt idx="5526">
                  <c:v>3060</c:v>
                </c:pt>
                <c:pt idx="5527">
                  <c:v>3060</c:v>
                </c:pt>
                <c:pt idx="5528">
                  <c:v>3060</c:v>
                </c:pt>
                <c:pt idx="5529">
                  <c:v>3070</c:v>
                </c:pt>
                <c:pt idx="5530">
                  <c:v>3070</c:v>
                </c:pt>
                <c:pt idx="5531">
                  <c:v>3070</c:v>
                </c:pt>
                <c:pt idx="5532">
                  <c:v>3070</c:v>
                </c:pt>
                <c:pt idx="5533">
                  <c:v>3070</c:v>
                </c:pt>
                <c:pt idx="5534">
                  <c:v>3070</c:v>
                </c:pt>
                <c:pt idx="5535">
                  <c:v>3070</c:v>
                </c:pt>
                <c:pt idx="5536">
                  <c:v>3070</c:v>
                </c:pt>
                <c:pt idx="5537">
                  <c:v>3070</c:v>
                </c:pt>
                <c:pt idx="5538">
                  <c:v>3070</c:v>
                </c:pt>
                <c:pt idx="5539">
                  <c:v>3070</c:v>
                </c:pt>
                <c:pt idx="5540">
                  <c:v>3070</c:v>
                </c:pt>
                <c:pt idx="5541">
                  <c:v>3070</c:v>
                </c:pt>
                <c:pt idx="5542">
                  <c:v>3070</c:v>
                </c:pt>
                <c:pt idx="5543">
                  <c:v>3070</c:v>
                </c:pt>
                <c:pt idx="5544">
                  <c:v>3070</c:v>
                </c:pt>
                <c:pt idx="5545">
                  <c:v>3070</c:v>
                </c:pt>
                <c:pt idx="5546">
                  <c:v>3070</c:v>
                </c:pt>
                <c:pt idx="5547">
                  <c:v>3070</c:v>
                </c:pt>
                <c:pt idx="5548">
                  <c:v>3070</c:v>
                </c:pt>
                <c:pt idx="5549">
                  <c:v>3070</c:v>
                </c:pt>
                <c:pt idx="5550">
                  <c:v>3080</c:v>
                </c:pt>
                <c:pt idx="5551">
                  <c:v>3080</c:v>
                </c:pt>
                <c:pt idx="5552">
                  <c:v>3080</c:v>
                </c:pt>
                <c:pt idx="5553">
                  <c:v>3080</c:v>
                </c:pt>
                <c:pt idx="5554">
                  <c:v>3080</c:v>
                </c:pt>
                <c:pt idx="5555">
                  <c:v>3080</c:v>
                </c:pt>
                <c:pt idx="5556">
                  <c:v>3080</c:v>
                </c:pt>
                <c:pt idx="5557">
                  <c:v>3080</c:v>
                </c:pt>
                <c:pt idx="5558">
                  <c:v>3080</c:v>
                </c:pt>
                <c:pt idx="5559">
                  <c:v>3080</c:v>
                </c:pt>
                <c:pt idx="5560">
                  <c:v>3080</c:v>
                </c:pt>
                <c:pt idx="5561">
                  <c:v>3080</c:v>
                </c:pt>
                <c:pt idx="5562">
                  <c:v>3080</c:v>
                </c:pt>
                <c:pt idx="5563">
                  <c:v>3080</c:v>
                </c:pt>
                <c:pt idx="5564">
                  <c:v>3080</c:v>
                </c:pt>
                <c:pt idx="5565">
                  <c:v>3080</c:v>
                </c:pt>
                <c:pt idx="5566">
                  <c:v>3080</c:v>
                </c:pt>
                <c:pt idx="5567">
                  <c:v>3080</c:v>
                </c:pt>
                <c:pt idx="5568">
                  <c:v>3080</c:v>
                </c:pt>
                <c:pt idx="5569">
                  <c:v>3080</c:v>
                </c:pt>
                <c:pt idx="5570">
                  <c:v>3090</c:v>
                </c:pt>
                <c:pt idx="5571">
                  <c:v>3090</c:v>
                </c:pt>
                <c:pt idx="5572">
                  <c:v>3090</c:v>
                </c:pt>
                <c:pt idx="5573">
                  <c:v>3090</c:v>
                </c:pt>
                <c:pt idx="5574">
                  <c:v>3090</c:v>
                </c:pt>
                <c:pt idx="5575">
                  <c:v>3090</c:v>
                </c:pt>
                <c:pt idx="5576">
                  <c:v>3090</c:v>
                </c:pt>
                <c:pt idx="5577">
                  <c:v>3090</c:v>
                </c:pt>
                <c:pt idx="5578">
                  <c:v>3090</c:v>
                </c:pt>
                <c:pt idx="5579">
                  <c:v>3090</c:v>
                </c:pt>
                <c:pt idx="5580">
                  <c:v>3090</c:v>
                </c:pt>
                <c:pt idx="5581">
                  <c:v>3090</c:v>
                </c:pt>
                <c:pt idx="5582">
                  <c:v>3090</c:v>
                </c:pt>
                <c:pt idx="5583">
                  <c:v>3090</c:v>
                </c:pt>
                <c:pt idx="5584">
                  <c:v>3090</c:v>
                </c:pt>
                <c:pt idx="5585">
                  <c:v>3090</c:v>
                </c:pt>
                <c:pt idx="5586">
                  <c:v>3090</c:v>
                </c:pt>
                <c:pt idx="5587">
                  <c:v>3090</c:v>
                </c:pt>
                <c:pt idx="5588">
                  <c:v>3090</c:v>
                </c:pt>
                <c:pt idx="5589">
                  <c:v>3090</c:v>
                </c:pt>
                <c:pt idx="5590">
                  <c:v>3090</c:v>
                </c:pt>
                <c:pt idx="5591">
                  <c:v>3100</c:v>
                </c:pt>
                <c:pt idx="5592">
                  <c:v>3100</c:v>
                </c:pt>
                <c:pt idx="5593">
                  <c:v>3100</c:v>
                </c:pt>
                <c:pt idx="5594">
                  <c:v>3100</c:v>
                </c:pt>
                <c:pt idx="5595">
                  <c:v>3100</c:v>
                </c:pt>
                <c:pt idx="5596">
                  <c:v>3100</c:v>
                </c:pt>
                <c:pt idx="5597">
                  <c:v>3100</c:v>
                </c:pt>
                <c:pt idx="5598">
                  <c:v>3100</c:v>
                </c:pt>
                <c:pt idx="5599">
                  <c:v>3100</c:v>
                </c:pt>
                <c:pt idx="5600">
                  <c:v>3100</c:v>
                </c:pt>
                <c:pt idx="5601">
                  <c:v>3100</c:v>
                </c:pt>
                <c:pt idx="5602">
                  <c:v>3100</c:v>
                </c:pt>
                <c:pt idx="5603">
                  <c:v>3100</c:v>
                </c:pt>
                <c:pt idx="5604">
                  <c:v>3100</c:v>
                </c:pt>
                <c:pt idx="5605">
                  <c:v>3100</c:v>
                </c:pt>
                <c:pt idx="5606">
                  <c:v>3100</c:v>
                </c:pt>
                <c:pt idx="5607">
                  <c:v>3100</c:v>
                </c:pt>
                <c:pt idx="5608">
                  <c:v>3100</c:v>
                </c:pt>
                <c:pt idx="5609">
                  <c:v>3100</c:v>
                </c:pt>
                <c:pt idx="5610">
                  <c:v>3100</c:v>
                </c:pt>
                <c:pt idx="5611">
                  <c:v>3100</c:v>
                </c:pt>
                <c:pt idx="5612">
                  <c:v>3110</c:v>
                </c:pt>
                <c:pt idx="5613">
                  <c:v>3110</c:v>
                </c:pt>
                <c:pt idx="5614">
                  <c:v>3110</c:v>
                </c:pt>
                <c:pt idx="5615">
                  <c:v>3110</c:v>
                </c:pt>
                <c:pt idx="5616">
                  <c:v>3110</c:v>
                </c:pt>
                <c:pt idx="5617">
                  <c:v>3110</c:v>
                </c:pt>
                <c:pt idx="5618">
                  <c:v>3110</c:v>
                </c:pt>
                <c:pt idx="5619">
                  <c:v>3110</c:v>
                </c:pt>
                <c:pt idx="5620">
                  <c:v>3110</c:v>
                </c:pt>
                <c:pt idx="5621">
                  <c:v>3110</c:v>
                </c:pt>
                <c:pt idx="5622">
                  <c:v>3110</c:v>
                </c:pt>
                <c:pt idx="5623">
                  <c:v>3110</c:v>
                </c:pt>
                <c:pt idx="5624">
                  <c:v>3110</c:v>
                </c:pt>
                <c:pt idx="5625">
                  <c:v>3110</c:v>
                </c:pt>
                <c:pt idx="5626">
                  <c:v>3110</c:v>
                </c:pt>
                <c:pt idx="5627">
                  <c:v>3110</c:v>
                </c:pt>
                <c:pt idx="5628">
                  <c:v>3110</c:v>
                </c:pt>
                <c:pt idx="5629">
                  <c:v>3110</c:v>
                </c:pt>
                <c:pt idx="5630">
                  <c:v>3110</c:v>
                </c:pt>
                <c:pt idx="5631">
                  <c:v>3110</c:v>
                </c:pt>
                <c:pt idx="5632">
                  <c:v>3110</c:v>
                </c:pt>
                <c:pt idx="5633">
                  <c:v>3120</c:v>
                </c:pt>
                <c:pt idx="5634">
                  <c:v>3120</c:v>
                </c:pt>
                <c:pt idx="5635">
                  <c:v>3120</c:v>
                </c:pt>
                <c:pt idx="5636">
                  <c:v>3120</c:v>
                </c:pt>
                <c:pt idx="5637">
                  <c:v>3120</c:v>
                </c:pt>
                <c:pt idx="5638">
                  <c:v>3120</c:v>
                </c:pt>
                <c:pt idx="5639">
                  <c:v>3120</c:v>
                </c:pt>
                <c:pt idx="5640">
                  <c:v>3120</c:v>
                </c:pt>
                <c:pt idx="5641">
                  <c:v>3120</c:v>
                </c:pt>
                <c:pt idx="5642">
                  <c:v>3120</c:v>
                </c:pt>
                <c:pt idx="5643">
                  <c:v>3120</c:v>
                </c:pt>
                <c:pt idx="5644">
                  <c:v>3120</c:v>
                </c:pt>
                <c:pt idx="5645">
                  <c:v>3120</c:v>
                </c:pt>
                <c:pt idx="5646">
                  <c:v>3120</c:v>
                </c:pt>
                <c:pt idx="5647">
                  <c:v>3120</c:v>
                </c:pt>
                <c:pt idx="5648">
                  <c:v>3120</c:v>
                </c:pt>
                <c:pt idx="5649">
                  <c:v>3120</c:v>
                </c:pt>
                <c:pt idx="5650">
                  <c:v>3120</c:v>
                </c:pt>
                <c:pt idx="5651">
                  <c:v>3120</c:v>
                </c:pt>
                <c:pt idx="5652">
                  <c:v>3120</c:v>
                </c:pt>
                <c:pt idx="5653">
                  <c:v>3130</c:v>
                </c:pt>
                <c:pt idx="5654">
                  <c:v>3130</c:v>
                </c:pt>
                <c:pt idx="5655">
                  <c:v>3130</c:v>
                </c:pt>
                <c:pt idx="5656">
                  <c:v>3130</c:v>
                </c:pt>
                <c:pt idx="5657">
                  <c:v>3130</c:v>
                </c:pt>
                <c:pt idx="5658">
                  <c:v>3130</c:v>
                </c:pt>
                <c:pt idx="5659">
                  <c:v>3130</c:v>
                </c:pt>
                <c:pt idx="5660">
                  <c:v>3130</c:v>
                </c:pt>
                <c:pt idx="5661">
                  <c:v>3130</c:v>
                </c:pt>
                <c:pt idx="5662">
                  <c:v>3130</c:v>
                </c:pt>
                <c:pt idx="5663">
                  <c:v>3130</c:v>
                </c:pt>
                <c:pt idx="5664">
                  <c:v>3130</c:v>
                </c:pt>
                <c:pt idx="5665">
                  <c:v>3130</c:v>
                </c:pt>
                <c:pt idx="5666">
                  <c:v>3130</c:v>
                </c:pt>
                <c:pt idx="5667">
                  <c:v>3130</c:v>
                </c:pt>
                <c:pt idx="5668">
                  <c:v>3130</c:v>
                </c:pt>
                <c:pt idx="5669">
                  <c:v>3130</c:v>
                </c:pt>
                <c:pt idx="5670">
                  <c:v>3130</c:v>
                </c:pt>
                <c:pt idx="5671">
                  <c:v>3130</c:v>
                </c:pt>
                <c:pt idx="5672">
                  <c:v>3130</c:v>
                </c:pt>
                <c:pt idx="5673">
                  <c:v>3130</c:v>
                </c:pt>
                <c:pt idx="5674">
                  <c:v>3140</c:v>
                </c:pt>
                <c:pt idx="5675">
                  <c:v>3140</c:v>
                </c:pt>
                <c:pt idx="5676">
                  <c:v>3140</c:v>
                </c:pt>
                <c:pt idx="5677">
                  <c:v>3140</c:v>
                </c:pt>
                <c:pt idx="5678">
                  <c:v>3140</c:v>
                </c:pt>
                <c:pt idx="5679">
                  <c:v>3140</c:v>
                </c:pt>
                <c:pt idx="5680">
                  <c:v>3140</c:v>
                </c:pt>
                <c:pt idx="5681">
                  <c:v>3140</c:v>
                </c:pt>
                <c:pt idx="5682">
                  <c:v>3140</c:v>
                </c:pt>
                <c:pt idx="5683">
                  <c:v>3140</c:v>
                </c:pt>
                <c:pt idx="5684">
                  <c:v>3140</c:v>
                </c:pt>
                <c:pt idx="5685">
                  <c:v>3140</c:v>
                </c:pt>
                <c:pt idx="5686">
                  <c:v>3140</c:v>
                </c:pt>
                <c:pt idx="5687">
                  <c:v>3140</c:v>
                </c:pt>
                <c:pt idx="5688">
                  <c:v>3140</c:v>
                </c:pt>
                <c:pt idx="5689">
                  <c:v>3140</c:v>
                </c:pt>
                <c:pt idx="5690">
                  <c:v>3140</c:v>
                </c:pt>
                <c:pt idx="5691">
                  <c:v>3140</c:v>
                </c:pt>
                <c:pt idx="5692">
                  <c:v>3140</c:v>
                </c:pt>
                <c:pt idx="5693">
                  <c:v>3140</c:v>
                </c:pt>
                <c:pt idx="5694">
                  <c:v>3140</c:v>
                </c:pt>
                <c:pt idx="5695">
                  <c:v>3150</c:v>
                </c:pt>
                <c:pt idx="5696">
                  <c:v>3150</c:v>
                </c:pt>
                <c:pt idx="5697">
                  <c:v>3150</c:v>
                </c:pt>
                <c:pt idx="5698">
                  <c:v>3150</c:v>
                </c:pt>
                <c:pt idx="5699">
                  <c:v>3150</c:v>
                </c:pt>
                <c:pt idx="5700">
                  <c:v>3150</c:v>
                </c:pt>
                <c:pt idx="5701">
                  <c:v>3150</c:v>
                </c:pt>
                <c:pt idx="5702">
                  <c:v>3150</c:v>
                </c:pt>
                <c:pt idx="5703">
                  <c:v>3150</c:v>
                </c:pt>
                <c:pt idx="5704">
                  <c:v>3150</c:v>
                </c:pt>
                <c:pt idx="5705">
                  <c:v>3150</c:v>
                </c:pt>
                <c:pt idx="5706">
                  <c:v>3150</c:v>
                </c:pt>
                <c:pt idx="5707">
                  <c:v>3150</c:v>
                </c:pt>
                <c:pt idx="5708">
                  <c:v>3150</c:v>
                </c:pt>
                <c:pt idx="5709">
                  <c:v>3150</c:v>
                </c:pt>
                <c:pt idx="5710">
                  <c:v>3150</c:v>
                </c:pt>
                <c:pt idx="5711">
                  <c:v>3150</c:v>
                </c:pt>
                <c:pt idx="5712">
                  <c:v>3150</c:v>
                </c:pt>
                <c:pt idx="5713">
                  <c:v>3150</c:v>
                </c:pt>
                <c:pt idx="5714">
                  <c:v>3150</c:v>
                </c:pt>
                <c:pt idx="5715">
                  <c:v>3150</c:v>
                </c:pt>
                <c:pt idx="5716">
                  <c:v>3160</c:v>
                </c:pt>
                <c:pt idx="5717">
                  <c:v>3160</c:v>
                </c:pt>
                <c:pt idx="5718">
                  <c:v>3160</c:v>
                </c:pt>
                <c:pt idx="5719">
                  <c:v>3160</c:v>
                </c:pt>
                <c:pt idx="5720">
                  <c:v>3160</c:v>
                </c:pt>
                <c:pt idx="5721">
                  <c:v>3160</c:v>
                </c:pt>
                <c:pt idx="5722">
                  <c:v>3160</c:v>
                </c:pt>
                <c:pt idx="5723">
                  <c:v>3160</c:v>
                </c:pt>
                <c:pt idx="5724">
                  <c:v>3160</c:v>
                </c:pt>
                <c:pt idx="5725">
                  <c:v>3160</c:v>
                </c:pt>
                <c:pt idx="5726">
                  <c:v>3160</c:v>
                </c:pt>
                <c:pt idx="5727">
                  <c:v>3160</c:v>
                </c:pt>
                <c:pt idx="5728">
                  <c:v>3160</c:v>
                </c:pt>
                <c:pt idx="5729">
                  <c:v>3160</c:v>
                </c:pt>
                <c:pt idx="5730">
                  <c:v>3160</c:v>
                </c:pt>
                <c:pt idx="5731">
                  <c:v>3160</c:v>
                </c:pt>
                <c:pt idx="5732">
                  <c:v>3160</c:v>
                </c:pt>
                <c:pt idx="5733">
                  <c:v>3160</c:v>
                </c:pt>
                <c:pt idx="5734">
                  <c:v>3160</c:v>
                </c:pt>
                <c:pt idx="5735">
                  <c:v>3160</c:v>
                </c:pt>
                <c:pt idx="5736">
                  <c:v>3170</c:v>
                </c:pt>
                <c:pt idx="5737">
                  <c:v>3170</c:v>
                </c:pt>
                <c:pt idx="5738">
                  <c:v>3170</c:v>
                </c:pt>
                <c:pt idx="5739">
                  <c:v>3170</c:v>
                </c:pt>
                <c:pt idx="5740">
                  <c:v>3170</c:v>
                </c:pt>
                <c:pt idx="5741">
                  <c:v>3170</c:v>
                </c:pt>
                <c:pt idx="5742">
                  <c:v>3170</c:v>
                </c:pt>
                <c:pt idx="5743">
                  <c:v>3170</c:v>
                </c:pt>
                <c:pt idx="5744">
                  <c:v>3170</c:v>
                </c:pt>
                <c:pt idx="5745">
                  <c:v>3170</c:v>
                </c:pt>
                <c:pt idx="5746">
                  <c:v>3170</c:v>
                </c:pt>
                <c:pt idx="5747">
                  <c:v>3170</c:v>
                </c:pt>
                <c:pt idx="5748">
                  <c:v>3170</c:v>
                </c:pt>
                <c:pt idx="5749">
                  <c:v>3170</c:v>
                </c:pt>
                <c:pt idx="5750">
                  <c:v>3170</c:v>
                </c:pt>
                <c:pt idx="5751">
                  <c:v>3170</c:v>
                </c:pt>
                <c:pt idx="5752">
                  <c:v>3170</c:v>
                </c:pt>
                <c:pt idx="5753">
                  <c:v>3170</c:v>
                </c:pt>
                <c:pt idx="5754">
                  <c:v>3170</c:v>
                </c:pt>
                <c:pt idx="5755">
                  <c:v>3170</c:v>
                </c:pt>
                <c:pt idx="5756">
                  <c:v>3170</c:v>
                </c:pt>
                <c:pt idx="5757">
                  <c:v>3180</c:v>
                </c:pt>
                <c:pt idx="5758">
                  <c:v>3180</c:v>
                </c:pt>
                <c:pt idx="5759">
                  <c:v>3180</c:v>
                </c:pt>
                <c:pt idx="5760">
                  <c:v>3180</c:v>
                </c:pt>
                <c:pt idx="5761">
                  <c:v>3180</c:v>
                </c:pt>
                <c:pt idx="5762">
                  <c:v>3180</c:v>
                </c:pt>
                <c:pt idx="5763">
                  <c:v>3180</c:v>
                </c:pt>
                <c:pt idx="5764">
                  <c:v>3180</c:v>
                </c:pt>
                <c:pt idx="5765">
                  <c:v>3180</c:v>
                </c:pt>
                <c:pt idx="5766">
                  <c:v>3180</c:v>
                </c:pt>
                <c:pt idx="5767">
                  <c:v>3180</c:v>
                </c:pt>
                <c:pt idx="5768">
                  <c:v>3180</c:v>
                </c:pt>
                <c:pt idx="5769">
                  <c:v>3180</c:v>
                </c:pt>
                <c:pt idx="5770">
                  <c:v>3180</c:v>
                </c:pt>
                <c:pt idx="5771">
                  <c:v>3180</c:v>
                </c:pt>
                <c:pt idx="5772">
                  <c:v>3180</c:v>
                </c:pt>
                <c:pt idx="5773">
                  <c:v>3180</c:v>
                </c:pt>
                <c:pt idx="5774">
                  <c:v>3180</c:v>
                </c:pt>
                <c:pt idx="5775">
                  <c:v>3180</c:v>
                </c:pt>
                <c:pt idx="5776">
                  <c:v>3180</c:v>
                </c:pt>
                <c:pt idx="5777">
                  <c:v>3180</c:v>
                </c:pt>
                <c:pt idx="5778">
                  <c:v>3190</c:v>
                </c:pt>
                <c:pt idx="5779">
                  <c:v>3190</c:v>
                </c:pt>
                <c:pt idx="5780">
                  <c:v>3190</c:v>
                </c:pt>
                <c:pt idx="5781">
                  <c:v>3190</c:v>
                </c:pt>
                <c:pt idx="5782">
                  <c:v>3190</c:v>
                </c:pt>
                <c:pt idx="5783">
                  <c:v>3190</c:v>
                </c:pt>
                <c:pt idx="5784">
                  <c:v>3190</c:v>
                </c:pt>
                <c:pt idx="5785">
                  <c:v>3190</c:v>
                </c:pt>
                <c:pt idx="5786">
                  <c:v>3190</c:v>
                </c:pt>
                <c:pt idx="5787">
                  <c:v>3190</c:v>
                </c:pt>
                <c:pt idx="5788">
                  <c:v>3190</c:v>
                </c:pt>
                <c:pt idx="5789">
                  <c:v>3190</c:v>
                </c:pt>
                <c:pt idx="5790">
                  <c:v>3190</c:v>
                </c:pt>
                <c:pt idx="5791">
                  <c:v>3190</c:v>
                </c:pt>
                <c:pt idx="5792">
                  <c:v>3190</c:v>
                </c:pt>
                <c:pt idx="5793">
                  <c:v>3190</c:v>
                </c:pt>
                <c:pt idx="5794">
                  <c:v>3190</c:v>
                </c:pt>
                <c:pt idx="5795">
                  <c:v>3190</c:v>
                </c:pt>
                <c:pt idx="5796">
                  <c:v>3190</c:v>
                </c:pt>
                <c:pt idx="5797">
                  <c:v>3190</c:v>
                </c:pt>
                <c:pt idx="5798">
                  <c:v>3190</c:v>
                </c:pt>
                <c:pt idx="5799">
                  <c:v>3200</c:v>
                </c:pt>
                <c:pt idx="5800">
                  <c:v>3200</c:v>
                </c:pt>
                <c:pt idx="5801">
                  <c:v>3200</c:v>
                </c:pt>
                <c:pt idx="5802">
                  <c:v>3200</c:v>
                </c:pt>
                <c:pt idx="5803">
                  <c:v>3200</c:v>
                </c:pt>
                <c:pt idx="5804">
                  <c:v>3200</c:v>
                </c:pt>
                <c:pt idx="5805">
                  <c:v>3200</c:v>
                </c:pt>
                <c:pt idx="5806">
                  <c:v>3200</c:v>
                </c:pt>
                <c:pt idx="5807">
                  <c:v>3200</c:v>
                </c:pt>
                <c:pt idx="5808">
                  <c:v>3200</c:v>
                </c:pt>
                <c:pt idx="5809">
                  <c:v>3200</c:v>
                </c:pt>
                <c:pt idx="5810">
                  <c:v>3200</c:v>
                </c:pt>
                <c:pt idx="5811">
                  <c:v>3200</c:v>
                </c:pt>
                <c:pt idx="5812">
                  <c:v>3200</c:v>
                </c:pt>
                <c:pt idx="5813">
                  <c:v>3200</c:v>
                </c:pt>
                <c:pt idx="5814">
                  <c:v>3200</c:v>
                </c:pt>
                <c:pt idx="5815">
                  <c:v>3200</c:v>
                </c:pt>
                <c:pt idx="5816">
                  <c:v>3200</c:v>
                </c:pt>
                <c:pt idx="5817">
                  <c:v>3200</c:v>
                </c:pt>
                <c:pt idx="5818">
                  <c:v>3200</c:v>
                </c:pt>
                <c:pt idx="5819">
                  <c:v>3210</c:v>
                </c:pt>
                <c:pt idx="5820">
                  <c:v>3210</c:v>
                </c:pt>
                <c:pt idx="5821">
                  <c:v>3210</c:v>
                </c:pt>
                <c:pt idx="5822">
                  <c:v>3210</c:v>
                </c:pt>
                <c:pt idx="5823">
                  <c:v>3210</c:v>
                </c:pt>
                <c:pt idx="5824">
                  <c:v>3210</c:v>
                </c:pt>
                <c:pt idx="5825">
                  <c:v>3210</c:v>
                </c:pt>
                <c:pt idx="5826">
                  <c:v>3210</c:v>
                </c:pt>
                <c:pt idx="5827">
                  <c:v>3210</c:v>
                </c:pt>
                <c:pt idx="5828">
                  <c:v>3210</c:v>
                </c:pt>
                <c:pt idx="5829">
                  <c:v>3210</c:v>
                </c:pt>
                <c:pt idx="5830">
                  <c:v>3210</c:v>
                </c:pt>
                <c:pt idx="5831">
                  <c:v>3210</c:v>
                </c:pt>
                <c:pt idx="5832">
                  <c:v>3210</c:v>
                </c:pt>
                <c:pt idx="5833">
                  <c:v>3210</c:v>
                </c:pt>
                <c:pt idx="5834">
                  <c:v>3210</c:v>
                </c:pt>
                <c:pt idx="5835">
                  <c:v>3210</c:v>
                </c:pt>
                <c:pt idx="5836">
                  <c:v>3210</c:v>
                </c:pt>
                <c:pt idx="5837">
                  <c:v>3210</c:v>
                </c:pt>
                <c:pt idx="5838">
                  <c:v>3210</c:v>
                </c:pt>
                <c:pt idx="5839">
                  <c:v>3210</c:v>
                </c:pt>
                <c:pt idx="5840">
                  <c:v>3220</c:v>
                </c:pt>
                <c:pt idx="5841">
                  <c:v>3220</c:v>
                </c:pt>
                <c:pt idx="5842">
                  <c:v>3220</c:v>
                </c:pt>
                <c:pt idx="5843">
                  <c:v>3220</c:v>
                </c:pt>
                <c:pt idx="5844">
                  <c:v>3220</c:v>
                </c:pt>
                <c:pt idx="5845">
                  <c:v>3220</c:v>
                </c:pt>
                <c:pt idx="5846">
                  <c:v>3220</c:v>
                </c:pt>
                <c:pt idx="5847">
                  <c:v>3220</c:v>
                </c:pt>
                <c:pt idx="5848">
                  <c:v>3220</c:v>
                </c:pt>
                <c:pt idx="5849">
                  <c:v>3220</c:v>
                </c:pt>
                <c:pt idx="5850">
                  <c:v>3220</c:v>
                </c:pt>
                <c:pt idx="5851">
                  <c:v>3220</c:v>
                </c:pt>
                <c:pt idx="5852">
                  <c:v>3220</c:v>
                </c:pt>
                <c:pt idx="5853">
                  <c:v>3220</c:v>
                </c:pt>
                <c:pt idx="5854">
                  <c:v>3220</c:v>
                </c:pt>
                <c:pt idx="5855">
                  <c:v>3220</c:v>
                </c:pt>
                <c:pt idx="5856">
                  <c:v>3220</c:v>
                </c:pt>
                <c:pt idx="5857">
                  <c:v>3220</c:v>
                </c:pt>
                <c:pt idx="5858">
                  <c:v>3220</c:v>
                </c:pt>
                <c:pt idx="5859">
                  <c:v>3220</c:v>
                </c:pt>
                <c:pt idx="5860">
                  <c:v>3220</c:v>
                </c:pt>
                <c:pt idx="5861">
                  <c:v>3230</c:v>
                </c:pt>
                <c:pt idx="5862">
                  <c:v>3230</c:v>
                </c:pt>
                <c:pt idx="5863">
                  <c:v>3230</c:v>
                </c:pt>
                <c:pt idx="5864">
                  <c:v>3230</c:v>
                </c:pt>
                <c:pt idx="5865">
                  <c:v>3230</c:v>
                </c:pt>
                <c:pt idx="5866">
                  <c:v>3230</c:v>
                </c:pt>
                <c:pt idx="5867">
                  <c:v>3230</c:v>
                </c:pt>
                <c:pt idx="5868">
                  <c:v>3230</c:v>
                </c:pt>
                <c:pt idx="5869">
                  <c:v>3230</c:v>
                </c:pt>
                <c:pt idx="5870">
                  <c:v>3230</c:v>
                </c:pt>
                <c:pt idx="5871">
                  <c:v>3230</c:v>
                </c:pt>
                <c:pt idx="5872">
                  <c:v>3230</c:v>
                </c:pt>
                <c:pt idx="5873">
                  <c:v>3230</c:v>
                </c:pt>
                <c:pt idx="5874">
                  <c:v>3230</c:v>
                </c:pt>
                <c:pt idx="5875">
                  <c:v>3230</c:v>
                </c:pt>
                <c:pt idx="5876">
                  <c:v>3230</c:v>
                </c:pt>
                <c:pt idx="5877">
                  <c:v>3230</c:v>
                </c:pt>
                <c:pt idx="5878">
                  <c:v>3230</c:v>
                </c:pt>
                <c:pt idx="5879">
                  <c:v>3230</c:v>
                </c:pt>
                <c:pt idx="5880">
                  <c:v>3230</c:v>
                </c:pt>
                <c:pt idx="5881">
                  <c:v>3240</c:v>
                </c:pt>
                <c:pt idx="5882">
                  <c:v>3240</c:v>
                </c:pt>
                <c:pt idx="5883">
                  <c:v>3240</c:v>
                </c:pt>
                <c:pt idx="5884">
                  <c:v>3240</c:v>
                </c:pt>
                <c:pt idx="5885">
                  <c:v>3240</c:v>
                </c:pt>
                <c:pt idx="5886">
                  <c:v>3240</c:v>
                </c:pt>
                <c:pt idx="5887">
                  <c:v>3240</c:v>
                </c:pt>
                <c:pt idx="5888">
                  <c:v>3240</c:v>
                </c:pt>
                <c:pt idx="5889">
                  <c:v>3240</c:v>
                </c:pt>
                <c:pt idx="5890">
                  <c:v>3240</c:v>
                </c:pt>
                <c:pt idx="5891">
                  <c:v>3240</c:v>
                </c:pt>
                <c:pt idx="5892">
                  <c:v>3240</c:v>
                </c:pt>
                <c:pt idx="5893">
                  <c:v>3240</c:v>
                </c:pt>
                <c:pt idx="5894">
                  <c:v>3240</c:v>
                </c:pt>
                <c:pt idx="5895">
                  <c:v>3240</c:v>
                </c:pt>
                <c:pt idx="5896">
                  <c:v>3240</c:v>
                </c:pt>
                <c:pt idx="5897">
                  <c:v>3240</c:v>
                </c:pt>
                <c:pt idx="5898">
                  <c:v>3240</c:v>
                </c:pt>
                <c:pt idx="5899">
                  <c:v>3240</c:v>
                </c:pt>
                <c:pt idx="5900">
                  <c:v>3240</c:v>
                </c:pt>
                <c:pt idx="5901">
                  <c:v>3240</c:v>
                </c:pt>
                <c:pt idx="5902">
                  <c:v>3250</c:v>
                </c:pt>
                <c:pt idx="5903">
                  <c:v>3250</c:v>
                </c:pt>
                <c:pt idx="5904">
                  <c:v>3250</c:v>
                </c:pt>
                <c:pt idx="5905">
                  <c:v>3250</c:v>
                </c:pt>
                <c:pt idx="5906">
                  <c:v>3250</c:v>
                </c:pt>
                <c:pt idx="5907">
                  <c:v>3250</c:v>
                </c:pt>
                <c:pt idx="5908">
                  <c:v>3250</c:v>
                </c:pt>
                <c:pt idx="5909">
                  <c:v>3250</c:v>
                </c:pt>
                <c:pt idx="5910">
                  <c:v>3250</c:v>
                </c:pt>
                <c:pt idx="5911">
                  <c:v>3250</c:v>
                </c:pt>
                <c:pt idx="5912">
                  <c:v>3250</c:v>
                </c:pt>
                <c:pt idx="5913">
                  <c:v>3250</c:v>
                </c:pt>
                <c:pt idx="5914">
                  <c:v>3250</c:v>
                </c:pt>
                <c:pt idx="5915">
                  <c:v>3250</c:v>
                </c:pt>
                <c:pt idx="5916">
                  <c:v>3250</c:v>
                </c:pt>
                <c:pt idx="5917">
                  <c:v>3250</c:v>
                </c:pt>
                <c:pt idx="5918">
                  <c:v>3250</c:v>
                </c:pt>
                <c:pt idx="5919">
                  <c:v>3250</c:v>
                </c:pt>
                <c:pt idx="5920">
                  <c:v>3250</c:v>
                </c:pt>
                <c:pt idx="5921">
                  <c:v>3250</c:v>
                </c:pt>
                <c:pt idx="5922">
                  <c:v>3250</c:v>
                </c:pt>
                <c:pt idx="5923">
                  <c:v>3260</c:v>
                </c:pt>
                <c:pt idx="5924">
                  <c:v>3260</c:v>
                </c:pt>
                <c:pt idx="5925">
                  <c:v>3260</c:v>
                </c:pt>
                <c:pt idx="5926">
                  <c:v>3260</c:v>
                </c:pt>
                <c:pt idx="5927">
                  <c:v>3260</c:v>
                </c:pt>
                <c:pt idx="5928">
                  <c:v>3260</c:v>
                </c:pt>
                <c:pt idx="5929">
                  <c:v>3260</c:v>
                </c:pt>
                <c:pt idx="5930">
                  <c:v>3260</c:v>
                </c:pt>
                <c:pt idx="5931">
                  <c:v>3260</c:v>
                </c:pt>
                <c:pt idx="5932">
                  <c:v>3260</c:v>
                </c:pt>
                <c:pt idx="5933">
                  <c:v>3260</c:v>
                </c:pt>
                <c:pt idx="5934">
                  <c:v>3260</c:v>
                </c:pt>
                <c:pt idx="5935">
                  <c:v>3260</c:v>
                </c:pt>
                <c:pt idx="5936">
                  <c:v>3260</c:v>
                </c:pt>
                <c:pt idx="5937">
                  <c:v>3260</c:v>
                </c:pt>
                <c:pt idx="5938">
                  <c:v>3260</c:v>
                </c:pt>
                <c:pt idx="5939">
                  <c:v>3260</c:v>
                </c:pt>
                <c:pt idx="5940">
                  <c:v>3260</c:v>
                </c:pt>
                <c:pt idx="5941">
                  <c:v>3260</c:v>
                </c:pt>
                <c:pt idx="5942">
                  <c:v>3260</c:v>
                </c:pt>
                <c:pt idx="5943">
                  <c:v>3260</c:v>
                </c:pt>
                <c:pt idx="5944">
                  <c:v>3270</c:v>
                </c:pt>
                <c:pt idx="5945">
                  <c:v>3270</c:v>
                </c:pt>
                <c:pt idx="5946">
                  <c:v>3270</c:v>
                </c:pt>
                <c:pt idx="5947">
                  <c:v>3270</c:v>
                </c:pt>
                <c:pt idx="5948">
                  <c:v>3270</c:v>
                </c:pt>
                <c:pt idx="5949">
                  <c:v>3270</c:v>
                </c:pt>
                <c:pt idx="5950">
                  <c:v>3270</c:v>
                </c:pt>
                <c:pt idx="5951">
                  <c:v>3270</c:v>
                </c:pt>
                <c:pt idx="5952">
                  <c:v>3270</c:v>
                </c:pt>
                <c:pt idx="5953">
                  <c:v>3270</c:v>
                </c:pt>
                <c:pt idx="5954">
                  <c:v>3270</c:v>
                </c:pt>
                <c:pt idx="5955">
                  <c:v>3270</c:v>
                </c:pt>
                <c:pt idx="5956">
                  <c:v>3270</c:v>
                </c:pt>
                <c:pt idx="5957">
                  <c:v>3270</c:v>
                </c:pt>
                <c:pt idx="5958">
                  <c:v>3270</c:v>
                </c:pt>
                <c:pt idx="5959">
                  <c:v>3270</c:v>
                </c:pt>
                <c:pt idx="5960">
                  <c:v>3270</c:v>
                </c:pt>
                <c:pt idx="5961">
                  <c:v>3270</c:v>
                </c:pt>
                <c:pt idx="5962">
                  <c:v>3270</c:v>
                </c:pt>
                <c:pt idx="5963">
                  <c:v>3270</c:v>
                </c:pt>
                <c:pt idx="5964">
                  <c:v>3280</c:v>
                </c:pt>
                <c:pt idx="5965">
                  <c:v>3280</c:v>
                </c:pt>
                <c:pt idx="5966">
                  <c:v>3280</c:v>
                </c:pt>
                <c:pt idx="5967">
                  <c:v>3280</c:v>
                </c:pt>
                <c:pt idx="5968">
                  <c:v>3280</c:v>
                </c:pt>
                <c:pt idx="5969">
                  <c:v>3280</c:v>
                </c:pt>
                <c:pt idx="5970">
                  <c:v>3280</c:v>
                </c:pt>
                <c:pt idx="5971">
                  <c:v>3280</c:v>
                </c:pt>
                <c:pt idx="5972">
                  <c:v>3280</c:v>
                </c:pt>
                <c:pt idx="5973">
                  <c:v>3280</c:v>
                </c:pt>
                <c:pt idx="5974">
                  <c:v>3280</c:v>
                </c:pt>
                <c:pt idx="5975">
                  <c:v>3280</c:v>
                </c:pt>
                <c:pt idx="5976">
                  <c:v>3280</c:v>
                </c:pt>
                <c:pt idx="5977">
                  <c:v>3280</c:v>
                </c:pt>
                <c:pt idx="5978">
                  <c:v>3280</c:v>
                </c:pt>
                <c:pt idx="5979">
                  <c:v>3280</c:v>
                </c:pt>
                <c:pt idx="5980">
                  <c:v>3280</c:v>
                </c:pt>
                <c:pt idx="5981">
                  <c:v>3280</c:v>
                </c:pt>
                <c:pt idx="5982">
                  <c:v>3280</c:v>
                </c:pt>
                <c:pt idx="5983">
                  <c:v>3280</c:v>
                </c:pt>
                <c:pt idx="5984">
                  <c:v>3280</c:v>
                </c:pt>
                <c:pt idx="5985">
                  <c:v>3290</c:v>
                </c:pt>
                <c:pt idx="5986">
                  <c:v>3290</c:v>
                </c:pt>
                <c:pt idx="5987">
                  <c:v>3290</c:v>
                </c:pt>
                <c:pt idx="5988">
                  <c:v>3290</c:v>
                </c:pt>
                <c:pt idx="5989">
                  <c:v>3290</c:v>
                </c:pt>
                <c:pt idx="5990">
                  <c:v>3290</c:v>
                </c:pt>
                <c:pt idx="5991">
                  <c:v>3290</c:v>
                </c:pt>
                <c:pt idx="5992">
                  <c:v>3290</c:v>
                </c:pt>
                <c:pt idx="5993">
                  <c:v>3290</c:v>
                </c:pt>
                <c:pt idx="5994">
                  <c:v>3290</c:v>
                </c:pt>
                <c:pt idx="5995">
                  <c:v>3290</c:v>
                </c:pt>
                <c:pt idx="5996">
                  <c:v>3290</c:v>
                </c:pt>
                <c:pt idx="5997">
                  <c:v>3290</c:v>
                </c:pt>
                <c:pt idx="5998">
                  <c:v>3290</c:v>
                </c:pt>
                <c:pt idx="5999">
                  <c:v>3290</c:v>
                </c:pt>
                <c:pt idx="6000">
                  <c:v>3290</c:v>
                </c:pt>
                <c:pt idx="6001">
                  <c:v>3290</c:v>
                </c:pt>
                <c:pt idx="6002">
                  <c:v>3290</c:v>
                </c:pt>
                <c:pt idx="6003">
                  <c:v>3290</c:v>
                </c:pt>
                <c:pt idx="6004">
                  <c:v>3290</c:v>
                </c:pt>
                <c:pt idx="6005">
                  <c:v>3290</c:v>
                </c:pt>
                <c:pt idx="6006">
                  <c:v>3300</c:v>
                </c:pt>
                <c:pt idx="6007">
                  <c:v>3300</c:v>
                </c:pt>
                <c:pt idx="6008">
                  <c:v>3300</c:v>
                </c:pt>
                <c:pt idx="6009">
                  <c:v>3300</c:v>
                </c:pt>
                <c:pt idx="6010">
                  <c:v>3300</c:v>
                </c:pt>
                <c:pt idx="6011">
                  <c:v>3300</c:v>
                </c:pt>
                <c:pt idx="6012">
                  <c:v>3300</c:v>
                </c:pt>
                <c:pt idx="6013">
                  <c:v>3300</c:v>
                </c:pt>
                <c:pt idx="6014">
                  <c:v>3300</c:v>
                </c:pt>
                <c:pt idx="6015">
                  <c:v>3300</c:v>
                </c:pt>
                <c:pt idx="6016">
                  <c:v>3300</c:v>
                </c:pt>
                <c:pt idx="6017">
                  <c:v>3300</c:v>
                </c:pt>
                <c:pt idx="6018">
                  <c:v>3300</c:v>
                </c:pt>
                <c:pt idx="6019">
                  <c:v>3300</c:v>
                </c:pt>
                <c:pt idx="6020">
                  <c:v>3300</c:v>
                </c:pt>
                <c:pt idx="6021">
                  <c:v>3300</c:v>
                </c:pt>
                <c:pt idx="6022">
                  <c:v>3300</c:v>
                </c:pt>
                <c:pt idx="6023">
                  <c:v>3300</c:v>
                </c:pt>
                <c:pt idx="6024">
                  <c:v>3300</c:v>
                </c:pt>
                <c:pt idx="6025">
                  <c:v>3300</c:v>
                </c:pt>
                <c:pt idx="6026">
                  <c:v>3300</c:v>
                </c:pt>
                <c:pt idx="6027">
                  <c:v>3310</c:v>
                </c:pt>
                <c:pt idx="6028">
                  <c:v>3310</c:v>
                </c:pt>
                <c:pt idx="6029">
                  <c:v>3310</c:v>
                </c:pt>
                <c:pt idx="6030">
                  <c:v>3310</c:v>
                </c:pt>
                <c:pt idx="6031">
                  <c:v>3310</c:v>
                </c:pt>
                <c:pt idx="6032">
                  <c:v>3310</c:v>
                </c:pt>
                <c:pt idx="6033">
                  <c:v>3310</c:v>
                </c:pt>
                <c:pt idx="6034">
                  <c:v>3310</c:v>
                </c:pt>
                <c:pt idx="6035">
                  <c:v>3310</c:v>
                </c:pt>
                <c:pt idx="6036">
                  <c:v>3310</c:v>
                </c:pt>
                <c:pt idx="6037">
                  <c:v>3310</c:v>
                </c:pt>
                <c:pt idx="6038">
                  <c:v>3310</c:v>
                </c:pt>
                <c:pt idx="6039">
                  <c:v>3310</c:v>
                </c:pt>
                <c:pt idx="6040">
                  <c:v>3310</c:v>
                </c:pt>
                <c:pt idx="6041">
                  <c:v>3310</c:v>
                </c:pt>
                <c:pt idx="6042">
                  <c:v>3310</c:v>
                </c:pt>
                <c:pt idx="6043">
                  <c:v>3310</c:v>
                </c:pt>
                <c:pt idx="6044">
                  <c:v>3310</c:v>
                </c:pt>
                <c:pt idx="6045">
                  <c:v>3310</c:v>
                </c:pt>
                <c:pt idx="6046">
                  <c:v>3310</c:v>
                </c:pt>
                <c:pt idx="6047">
                  <c:v>3320</c:v>
                </c:pt>
                <c:pt idx="6048">
                  <c:v>3320</c:v>
                </c:pt>
                <c:pt idx="6049">
                  <c:v>3320</c:v>
                </c:pt>
                <c:pt idx="6050">
                  <c:v>3320</c:v>
                </c:pt>
                <c:pt idx="6051">
                  <c:v>3320</c:v>
                </c:pt>
                <c:pt idx="6052">
                  <c:v>3320</c:v>
                </c:pt>
                <c:pt idx="6053">
                  <c:v>3320</c:v>
                </c:pt>
                <c:pt idx="6054">
                  <c:v>3320</c:v>
                </c:pt>
                <c:pt idx="6055">
                  <c:v>3320</c:v>
                </c:pt>
                <c:pt idx="6056">
                  <c:v>3320</c:v>
                </c:pt>
                <c:pt idx="6057">
                  <c:v>3320</c:v>
                </c:pt>
                <c:pt idx="6058">
                  <c:v>3320</c:v>
                </c:pt>
                <c:pt idx="6059">
                  <c:v>3320</c:v>
                </c:pt>
                <c:pt idx="6060">
                  <c:v>3320</c:v>
                </c:pt>
                <c:pt idx="6061">
                  <c:v>3320</c:v>
                </c:pt>
                <c:pt idx="6062">
                  <c:v>3320</c:v>
                </c:pt>
                <c:pt idx="6063">
                  <c:v>3320</c:v>
                </c:pt>
                <c:pt idx="6064">
                  <c:v>3320</c:v>
                </c:pt>
                <c:pt idx="6065">
                  <c:v>3320</c:v>
                </c:pt>
                <c:pt idx="6066">
                  <c:v>3320</c:v>
                </c:pt>
                <c:pt idx="6067">
                  <c:v>3320</c:v>
                </c:pt>
                <c:pt idx="6068">
                  <c:v>3330</c:v>
                </c:pt>
                <c:pt idx="6069">
                  <c:v>3330</c:v>
                </c:pt>
                <c:pt idx="6070">
                  <c:v>3330</c:v>
                </c:pt>
                <c:pt idx="6071">
                  <c:v>3330</c:v>
                </c:pt>
                <c:pt idx="6072">
                  <c:v>3330</c:v>
                </c:pt>
                <c:pt idx="6073">
                  <c:v>3330</c:v>
                </c:pt>
                <c:pt idx="6074">
                  <c:v>3330</c:v>
                </c:pt>
                <c:pt idx="6075">
                  <c:v>3330</c:v>
                </c:pt>
                <c:pt idx="6076">
                  <c:v>3330</c:v>
                </c:pt>
                <c:pt idx="6077">
                  <c:v>3330</c:v>
                </c:pt>
                <c:pt idx="6078">
                  <c:v>3330</c:v>
                </c:pt>
                <c:pt idx="6079">
                  <c:v>3330</c:v>
                </c:pt>
                <c:pt idx="6080">
                  <c:v>3330</c:v>
                </c:pt>
                <c:pt idx="6081">
                  <c:v>3330</c:v>
                </c:pt>
                <c:pt idx="6082">
                  <c:v>3330</c:v>
                </c:pt>
                <c:pt idx="6083">
                  <c:v>3330</c:v>
                </c:pt>
                <c:pt idx="6084">
                  <c:v>3330</c:v>
                </c:pt>
                <c:pt idx="6085">
                  <c:v>3330</c:v>
                </c:pt>
                <c:pt idx="6086">
                  <c:v>3330</c:v>
                </c:pt>
                <c:pt idx="6087">
                  <c:v>3330</c:v>
                </c:pt>
                <c:pt idx="6088">
                  <c:v>3330</c:v>
                </c:pt>
                <c:pt idx="6089">
                  <c:v>3340</c:v>
                </c:pt>
                <c:pt idx="6090">
                  <c:v>3340</c:v>
                </c:pt>
                <c:pt idx="6091">
                  <c:v>3340</c:v>
                </c:pt>
                <c:pt idx="6092">
                  <c:v>3340</c:v>
                </c:pt>
                <c:pt idx="6093">
                  <c:v>3340</c:v>
                </c:pt>
                <c:pt idx="6094">
                  <c:v>3340</c:v>
                </c:pt>
                <c:pt idx="6095">
                  <c:v>3340</c:v>
                </c:pt>
                <c:pt idx="6096">
                  <c:v>3340</c:v>
                </c:pt>
                <c:pt idx="6097">
                  <c:v>3340</c:v>
                </c:pt>
                <c:pt idx="6098">
                  <c:v>3340</c:v>
                </c:pt>
                <c:pt idx="6099">
                  <c:v>3340</c:v>
                </c:pt>
                <c:pt idx="6100">
                  <c:v>3340</c:v>
                </c:pt>
                <c:pt idx="6101">
                  <c:v>3340</c:v>
                </c:pt>
                <c:pt idx="6102">
                  <c:v>3340</c:v>
                </c:pt>
                <c:pt idx="6103">
                  <c:v>3340</c:v>
                </c:pt>
                <c:pt idx="6104">
                  <c:v>3340</c:v>
                </c:pt>
                <c:pt idx="6105">
                  <c:v>3340</c:v>
                </c:pt>
                <c:pt idx="6106">
                  <c:v>3340</c:v>
                </c:pt>
                <c:pt idx="6107">
                  <c:v>3340</c:v>
                </c:pt>
                <c:pt idx="6108">
                  <c:v>3340</c:v>
                </c:pt>
                <c:pt idx="6109">
                  <c:v>3340</c:v>
                </c:pt>
                <c:pt idx="6110">
                  <c:v>3350</c:v>
                </c:pt>
                <c:pt idx="6111">
                  <c:v>3350</c:v>
                </c:pt>
                <c:pt idx="6112">
                  <c:v>3350</c:v>
                </c:pt>
                <c:pt idx="6113">
                  <c:v>3350</c:v>
                </c:pt>
                <c:pt idx="6114">
                  <c:v>3350</c:v>
                </c:pt>
                <c:pt idx="6115">
                  <c:v>3350</c:v>
                </c:pt>
                <c:pt idx="6116">
                  <c:v>3350</c:v>
                </c:pt>
                <c:pt idx="6117">
                  <c:v>3350</c:v>
                </c:pt>
                <c:pt idx="6118">
                  <c:v>3350</c:v>
                </c:pt>
                <c:pt idx="6119">
                  <c:v>3350</c:v>
                </c:pt>
                <c:pt idx="6120">
                  <c:v>3350</c:v>
                </c:pt>
                <c:pt idx="6121">
                  <c:v>3350</c:v>
                </c:pt>
                <c:pt idx="6122">
                  <c:v>3350</c:v>
                </c:pt>
                <c:pt idx="6123">
                  <c:v>3350</c:v>
                </c:pt>
                <c:pt idx="6124">
                  <c:v>3350</c:v>
                </c:pt>
                <c:pt idx="6125">
                  <c:v>3350</c:v>
                </c:pt>
                <c:pt idx="6126">
                  <c:v>3350</c:v>
                </c:pt>
                <c:pt idx="6127">
                  <c:v>3350</c:v>
                </c:pt>
                <c:pt idx="6128">
                  <c:v>3350</c:v>
                </c:pt>
                <c:pt idx="6129">
                  <c:v>3350</c:v>
                </c:pt>
                <c:pt idx="6130">
                  <c:v>3360</c:v>
                </c:pt>
                <c:pt idx="6131">
                  <c:v>3360</c:v>
                </c:pt>
                <c:pt idx="6132">
                  <c:v>3360</c:v>
                </c:pt>
                <c:pt idx="6133">
                  <c:v>3360</c:v>
                </c:pt>
                <c:pt idx="6134">
                  <c:v>3360</c:v>
                </c:pt>
                <c:pt idx="6135">
                  <c:v>3360</c:v>
                </c:pt>
                <c:pt idx="6136">
                  <c:v>3360</c:v>
                </c:pt>
                <c:pt idx="6137">
                  <c:v>3360</c:v>
                </c:pt>
                <c:pt idx="6138">
                  <c:v>3360</c:v>
                </c:pt>
                <c:pt idx="6139">
                  <c:v>3360</c:v>
                </c:pt>
                <c:pt idx="6140">
                  <c:v>3360</c:v>
                </c:pt>
                <c:pt idx="6141">
                  <c:v>3360</c:v>
                </c:pt>
                <c:pt idx="6142">
                  <c:v>3360</c:v>
                </c:pt>
                <c:pt idx="6143">
                  <c:v>3360</c:v>
                </c:pt>
                <c:pt idx="6144">
                  <c:v>3360</c:v>
                </c:pt>
                <c:pt idx="6145">
                  <c:v>3360</c:v>
                </c:pt>
                <c:pt idx="6146">
                  <c:v>3360</c:v>
                </c:pt>
                <c:pt idx="6147">
                  <c:v>3360</c:v>
                </c:pt>
                <c:pt idx="6148">
                  <c:v>3360</c:v>
                </c:pt>
                <c:pt idx="6149">
                  <c:v>3360</c:v>
                </c:pt>
                <c:pt idx="6150">
                  <c:v>3360</c:v>
                </c:pt>
                <c:pt idx="6151">
                  <c:v>3370</c:v>
                </c:pt>
                <c:pt idx="6152">
                  <c:v>3370</c:v>
                </c:pt>
                <c:pt idx="6153">
                  <c:v>3370</c:v>
                </c:pt>
                <c:pt idx="6154">
                  <c:v>3370</c:v>
                </c:pt>
                <c:pt idx="6155">
                  <c:v>3370</c:v>
                </c:pt>
                <c:pt idx="6156">
                  <c:v>3370</c:v>
                </c:pt>
                <c:pt idx="6157">
                  <c:v>3370</c:v>
                </c:pt>
                <c:pt idx="6158">
                  <c:v>3370</c:v>
                </c:pt>
                <c:pt idx="6159">
                  <c:v>3370</c:v>
                </c:pt>
                <c:pt idx="6160">
                  <c:v>3370</c:v>
                </c:pt>
                <c:pt idx="6161">
                  <c:v>3370</c:v>
                </c:pt>
                <c:pt idx="6162">
                  <c:v>3370</c:v>
                </c:pt>
                <c:pt idx="6163">
                  <c:v>3370</c:v>
                </c:pt>
                <c:pt idx="6164">
                  <c:v>3370</c:v>
                </c:pt>
                <c:pt idx="6165">
                  <c:v>3370</c:v>
                </c:pt>
                <c:pt idx="6166">
                  <c:v>3370</c:v>
                </c:pt>
                <c:pt idx="6167">
                  <c:v>3370</c:v>
                </c:pt>
                <c:pt idx="6168">
                  <c:v>3370</c:v>
                </c:pt>
                <c:pt idx="6169">
                  <c:v>3370</c:v>
                </c:pt>
                <c:pt idx="6170">
                  <c:v>3370</c:v>
                </c:pt>
                <c:pt idx="6171">
                  <c:v>3370</c:v>
                </c:pt>
                <c:pt idx="6172">
                  <c:v>3380</c:v>
                </c:pt>
                <c:pt idx="6173">
                  <c:v>3380</c:v>
                </c:pt>
                <c:pt idx="6174">
                  <c:v>3380</c:v>
                </c:pt>
                <c:pt idx="6175">
                  <c:v>3380</c:v>
                </c:pt>
                <c:pt idx="6176">
                  <c:v>3380</c:v>
                </c:pt>
                <c:pt idx="6177">
                  <c:v>3380</c:v>
                </c:pt>
                <c:pt idx="6178">
                  <c:v>3380</c:v>
                </c:pt>
                <c:pt idx="6179">
                  <c:v>3380</c:v>
                </c:pt>
                <c:pt idx="6180">
                  <c:v>3380</c:v>
                </c:pt>
                <c:pt idx="6181">
                  <c:v>3380</c:v>
                </c:pt>
                <c:pt idx="6182">
                  <c:v>3380</c:v>
                </c:pt>
                <c:pt idx="6183">
                  <c:v>3380</c:v>
                </c:pt>
                <c:pt idx="6184">
                  <c:v>3380</c:v>
                </c:pt>
                <c:pt idx="6185">
                  <c:v>3380</c:v>
                </c:pt>
                <c:pt idx="6186">
                  <c:v>3380</c:v>
                </c:pt>
                <c:pt idx="6187">
                  <c:v>3380</c:v>
                </c:pt>
                <c:pt idx="6188">
                  <c:v>3380</c:v>
                </c:pt>
                <c:pt idx="6189">
                  <c:v>3380</c:v>
                </c:pt>
                <c:pt idx="6190">
                  <c:v>3380</c:v>
                </c:pt>
                <c:pt idx="6191">
                  <c:v>3380</c:v>
                </c:pt>
                <c:pt idx="6192">
                  <c:v>3380</c:v>
                </c:pt>
                <c:pt idx="6193">
                  <c:v>3390</c:v>
                </c:pt>
                <c:pt idx="6194">
                  <c:v>3390</c:v>
                </c:pt>
                <c:pt idx="6195">
                  <c:v>3390</c:v>
                </c:pt>
                <c:pt idx="6196">
                  <c:v>3390</c:v>
                </c:pt>
                <c:pt idx="6197">
                  <c:v>3390</c:v>
                </c:pt>
                <c:pt idx="6198">
                  <c:v>3390</c:v>
                </c:pt>
                <c:pt idx="6199">
                  <c:v>3390</c:v>
                </c:pt>
                <c:pt idx="6200">
                  <c:v>3390</c:v>
                </c:pt>
                <c:pt idx="6201">
                  <c:v>3390</c:v>
                </c:pt>
                <c:pt idx="6202">
                  <c:v>3390</c:v>
                </c:pt>
                <c:pt idx="6203">
                  <c:v>3390</c:v>
                </c:pt>
                <c:pt idx="6204">
                  <c:v>3390</c:v>
                </c:pt>
                <c:pt idx="6205">
                  <c:v>3390</c:v>
                </c:pt>
                <c:pt idx="6206">
                  <c:v>3390</c:v>
                </c:pt>
                <c:pt idx="6207">
                  <c:v>3390</c:v>
                </c:pt>
                <c:pt idx="6208">
                  <c:v>3390</c:v>
                </c:pt>
                <c:pt idx="6209">
                  <c:v>3390</c:v>
                </c:pt>
                <c:pt idx="6210">
                  <c:v>3390</c:v>
                </c:pt>
                <c:pt idx="6211">
                  <c:v>3390</c:v>
                </c:pt>
                <c:pt idx="6212">
                  <c:v>3390</c:v>
                </c:pt>
                <c:pt idx="6213">
                  <c:v>3400</c:v>
                </c:pt>
                <c:pt idx="6214">
                  <c:v>3400</c:v>
                </c:pt>
                <c:pt idx="6215">
                  <c:v>3400</c:v>
                </c:pt>
                <c:pt idx="6216">
                  <c:v>3400</c:v>
                </c:pt>
                <c:pt idx="6217">
                  <c:v>3400</c:v>
                </c:pt>
                <c:pt idx="6218">
                  <c:v>3400</c:v>
                </c:pt>
                <c:pt idx="6219">
                  <c:v>3400</c:v>
                </c:pt>
                <c:pt idx="6220">
                  <c:v>3400</c:v>
                </c:pt>
                <c:pt idx="6221">
                  <c:v>3400</c:v>
                </c:pt>
                <c:pt idx="6222">
                  <c:v>3400</c:v>
                </c:pt>
                <c:pt idx="6223">
                  <c:v>3400</c:v>
                </c:pt>
                <c:pt idx="6224">
                  <c:v>3400</c:v>
                </c:pt>
                <c:pt idx="6225">
                  <c:v>3400</c:v>
                </c:pt>
                <c:pt idx="6226">
                  <c:v>3400</c:v>
                </c:pt>
                <c:pt idx="6227">
                  <c:v>3400</c:v>
                </c:pt>
                <c:pt idx="6228">
                  <c:v>3400</c:v>
                </c:pt>
                <c:pt idx="6229">
                  <c:v>3400</c:v>
                </c:pt>
                <c:pt idx="6230">
                  <c:v>3400</c:v>
                </c:pt>
                <c:pt idx="6231">
                  <c:v>3400</c:v>
                </c:pt>
                <c:pt idx="6232">
                  <c:v>3400</c:v>
                </c:pt>
                <c:pt idx="6233">
                  <c:v>3400</c:v>
                </c:pt>
                <c:pt idx="6234">
                  <c:v>3410</c:v>
                </c:pt>
                <c:pt idx="6235">
                  <c:v>3410</c:v>
                </c:pt>
                <c:pt idx="6236">
                  <c:v>3410</c:v>
                </c:pt>
                <c:pt idx="6237">
                  <c:v>3410</c:v>
                </c:pt>
                <c:pt idx="6238">
                  <c:v>3410</c:v>
                </c:pt>
                <c:pt idx="6239">
                  <c:v>3410</c:v>
                </c:pt>
                <c:pt idx="6240">
                  <c:v>3410</c:v>
                </c:pt>
                <c:pt idx="6241">
                  <c:v>3410</c:v>
                </c:pt>
                <c:pt idx="6242">
                  <c:v>3410</c:v>
                </c:pt>
                <c:pt idx="6243">
                  <c:v>3410</c:v>
                </c:pt>
                <c:pt idx="6244">
                  <c:v>3410</c:v>
                </c:pt>
                <c:pt idx="6245">
                  <c:v>3410</c:v>
                </c:pt>
                <c:pt idx="6246">
                  <c:v>3410</c:v>
                </c:pt>
                <c:pt idx="6247">
                  <c:v>3410</c:v>
                </c:pt>
                <c:pt idx="6248">
                  <c:v>3410</c:v>
                </c:pt>
                <c:pt idx="6249">
                  <c:v>3410</c:v>
                </c:pt>
                <c:pt idx="6250">
                  <c:v>3410</c:v>
                </c:pt>
                <c:pt idx="6251">
                  <c:v>3410</c:v>
                </c:pt>
                <c:pt idx="6252">
                  <c:v>3410</c:v>
                </c:pt>
                <c:pt idx="6253">
                  <c:v>3410</c:v>
                </c:pt>
                <c:pt idx="6254">
                  <c:v>3410</c:v>
                </c:pt>
                <c:pt idx="6255">
                  <c:v>3420</c:v>
                </c:pt>
                <c:pt idx="6256">
                  <c:v>3420</c:v>
                </c:pt>
                <c:pt idx="6257">
                  <c:v>3420</c:v>
                </c:pt>
                <c:pt idx="6258">
                  <c:v>3420</c:v>
                </c:pt>
                <c:pt idx="6259">
                  <c:v>3420</c:v>
                </c:pt>
                <c:pt idx="6260">
                  <c:v>3420</c:v>
                </c:pt>
                <c:pt idx="6261">
                  <c:v>3420</c:v>
                </c:pt>
                <c:pt idx="6262">
                  <c:v>3420</c:v>
                </c:pt>
                <c:pt idx="6263">
                  <c:v>3420</c:v>
                </c:pt>
                <c:pt idx="6264">
                  <c:v>3420</c:v>
                </c:pt>
                <c:pt idx="6265">
                  <c:v>3420</c:v>
                </c:pt>
                <c:pt idx="6266">
                  <c:v>3420</c:v>
                </c:pt>
                <c:pt idx="6267">
                  <c:v>3420</c:v>
                </c:pt>
                <c:pt idx="6268">
                  <c:v>3420</c:v>
                </c:pt>
                <c:pt idx="6269">
                  <c:v>3420</c:v>
                </c:pt>
                <c:pt idx="6270">
                  <c:v>3420</c:v>
                </c:pt>
                <c:pt idx="6271">
                  <c:v>3420</c:v>
                </c:pt>
                <c:pt idx="6272">
                  <c:v>3420</c:v>
                </c:pt>
                <c:pt idx="6273">
                  <c:v>3420</c:v>
                </c:pt>
                <c:pt idx="6274">
                  <c:v>3420</c:v>
                </c:pt>
                <c:pt idx="6275">
                  <c:v>3420</c:v>
                </c:pt>
                <c:pt idx="6276">
                  <c:v>3430</c:v>
                </c:pt>
                <c:pt idx="6277">
                  <c:v>3430</c:v>
                </c:pt>
                <c:pt idx="6278">
                  <c:v>3430</c:v>
                </c:pt>
                <c:pt idx="6279">
                  <c:v>3430</c:v>
                </c:pt>
                <c:pt idx="6280">
                  <c:v>3430</c:v>
                </c:pt>
                <c:pt idx="6281">
                  <c:v>3430</c:v>
                </c:pt>
                <c:pt idx="6282">
                  <c:v>3430</c:v>
                </c:pt>
                <c:pt idx="6283">
                  <c:v>3430</c:v>
                </c:pt>
                <c:pt idx="6284">
                  <c:v>3430</c:v>
                </c:pt>
                <c:pt idx="6285">
                  <c:v>3430</c:v>
                </c:pt>
                <c:pt idx="6286">
                  <c:v>3430</c:v>
                </c:pt>
                <c:pt idx="6287">
                  <c:v>3430</c:v>
                </c:pt>
                <c:pt idx="6288">
                  <c:v>3430</c:v>
                </c:pt>
                <c:pt idx="6289">
                  <c:v>3430</c:v>
                </c:pt>
                <c:pt idx="6290">
                  <c:v>3430</c:v>
                </c:pt>
                <c:pt idx="6291">
                  <c:v>3430</c:v>
                </c:pt>
                <c:pt idx="6292">
                  <c:v>3430</c:v>
                </c:pt>
                <c:pt idx="6293">
                  <c:v>3430</c:v>
                </c:pt>
                <c:pt idx="6294">
                  <c:v>3430</c:v>
                </c:pt>
                <c:pt idx="6295">
                  <c:v>3430</c:v>
                </c:pt>
                <c:pt idx="6296">
                  <c:v>3440</c:v>
                </c:pt>
                <c:pt idx="6297">
                  <c:v>3440</c:v>
                </c:pt>
                <c:pt idx="6298">
                  <c:v>3440</c:v>
                </c:pt>
                <c:pt idx="6299">
                  <c:v>3440</c:v>
                </c:pt>
                <c:pt idx="6300">
                  <c:v>3440</c:v>
                </c:pt>
                <c:pt idx="6301">
                  <c:v>3440</c:v>
                </c:pt>
                <c:pt idx="6302">
                  <c:v>3440</c:v>
                </c:pt>
                <c:pt idx="6303">
                  <c:v>3440</c:v>
                </c:pt>
                <c:pt idx="6304">
                  <c:v>3440</c:v>
                </c:pt>
                <c:pt idx="6305">
                  <c:v>3440</c:v>
                </c:pt>
                <c:pt idx="6306">
                  <c:v>3440</c:v>
                </c:pt>
                <c:pt idx="6307">
                  <c:v>3440</c:v>
                </c:pt>
                <c:pt idx="6308">
                  <c:v>3440</c:v>
                </c:pt>
                <c:pt idx="6309">
                  <c:v>3440</c:v>
                </c:pt>
                <c:pt idx="6310">
                  <c:v>3440</c:v>
                </c:pt>
                <c:pt idx="6311">
                  <c:v>3440</c:v>
                </c:pt>
                <c:pt idx="6312">
                  <c:v>3440</c:v>
                </c:pt>
                <c:pt idx="6313">
                  <c:v>3440</c:v>
                </c:pt>
                <c:pt idx="6314">
                  <c:v>3440</c:v>
                </c:pt>
                <c:pt idx="6315">
                  <c:v>3440</c:v>
                </c:pt>
                <c:pt idx="6316">
                  <c:v>3440</c:v>
                </c:pt>
                <c:pt idx="6317">
                  <c:v>3450</c:v>
                </c:pt>
                <c:pt idx="6318">
                  <c:v>3450</c:v>
                </c:pt>
                <c:pt idx="6319">
                  <c:v>3450</c:v>
                </c:pt>
                <c:pt idx="6320">
                  <c:v>3450</c:v>
                </c:pt>
                <c:pt idx="6321">
                  <c:v>3450</c:v>
                </c:pt>
                <c:pt idx="6322">
                  <c:v>3450</c:v>
                </c:pt>
                <c:pt idx="6323">
                  <c:v>3450</c:v>
                </c:pt>
                <c:pt idx="6324">
                  <c:v>3450</c:v>
                </c:pt>
                <c:pt idx="6325">
                  <c:v>3450</c:v>
                </c:pt>
                <c:pt idx="6326">
                  <c:v>3450</c:v>
                </c:pt>
                <c:pt idx="6327">
                  <c:v>3450</c:v>
                </c:pt>
                <c:pt idx="6328">
                  <c:v>3450</c:v>
                </c:pt>
                <c:pt idx="6329">
                  <c:v>3450</c:v>
                </c:pt>
                <c:pt idx="6330">
                  <c:v>3450</c:v>
                </c:pt>
                <c:pt idx="6331">
                  <c:v>3450</c:v>
                </c:pt>
                <c:pt idx="6332">
                  <c:v>3450</c:v>
                </c:pt>
                <c:pt idx="6333">
                  <c:v>3450</c:v>
                </c:pt>
                <c:pt idx="6334">
                  <c:v>3450</c:v>
                </c:pt>
                <c:pt idx="6335">
                  <c:v>3450</c:v>
                </c:pt>
                <c:pt idx="6336">
                  <c:v>3450</c:v>
                </c:pt>
                <c:pt idx="6337">
                  <c:v>3450</c:v>
                </c:pt>
                <c:pt idx="6338">
                  <c:v>3460</c:v>
                </c:pt>
                <c:pt idx="6339">
                  <c:v>3460</c:v>
                </c:pt>
                <c:pt idx="6340">
                  <c:v>3460</c:v>
                </c:pt>
                <c:pt idx="6341">
                  <c:v>3460</c:v>
                </c:pt>
                <c:pt idx="6342">
                  <c:v>3460</c:v>
                </c:pt>
                <c:pt idx="6343">
                  <c:v>3460</c:v>
                </c:pt>
                <c:pt idx="6344">
                  <c:v>3460</c:v>
                </c:pt>
                <c:pt idx="6345">
                  <c:v>3460</c:v>
                </c:pt>
                <c:pt idx="6346">
                  <c:v>3460</c:v>
                </c:pt>
                <c:pt idx="6347">
                  <c:v>3460</c:v>
                </c:pt>
                <c:pt idx="6348">
                  <c:v>3460</c:v>
                </c:pt>
                <c:pt idx="6349">
                  <c:v>3460</c:v>
                </c:pt>
                <c:pt idx="6350">
                  <c:v>3460</c:v>
                </c:pt>
                <c:pt idx="6351">
                  <c:v>3460</c:v>
                </c:pt>
                <c:pt idx="6352">
                  <c:v>3460</c:v>
                </c:pt>
                <c:pt idx="6353">
                  <c:v>3460</c:v>
                </c:pt>
                <c:pt idx="6354">
                  <c:v>3460</c:v>
                </c:pt>
                <c:pt idx="6355">
                  <c:v>3460</c:v>
                </c:pt>
                <c:pt idx="6356">
                  <c:v>3460</c:v>
                </c:pt>
                <c:pt idx="6357">
                  <c:v>3460</c:v>
                </c:pt>
                <c:pt idx="6358">
                  <c:v>3460</c:v>
                </c:pt>
                <c:pt idx="6359">
                  <c:v>3470</c:v>
                </c:pt>
                <c:pt idx="6360">
                  <c:v>3470</c:v>
                </c:pt>
                <c:pt idx="6361">
                  <c:v>3470</c:v>
                </c:pt>
                <c:pt idx="6362">
                  <c:v>3470</c:v>
                </c:pt>
                <c:pt idx="6363">
                  <c:v>3470</c:v>
                </c:pt>
                <c:pt idx="6364">
                  <c:v>3470</c:v>
                </c:pt>
                <c:pt idx="6365">
                  <c:v>3470</c:v>
                </c:pt>
                <c:pt idx="6366">
                  <c:v>3470</c:v>
                </c:pt>
                <c:pt idx="6367">
                  <c:v>3470</c:v>
                </c:pt>
                <c:pt idx="6368">
                  <c:v>3470</c:v>
                </c:pt>
                <c:pt idx="6369">
                  <c:v>3470</c:v>
                </c:pt>
                <c:pt idx="6370">
                  <c:v>3470</c:v>
                </c:pt>
                <c:pt idx="6371">
                  <c:v>3470</c:v>
                </c:pt>
                <c:pt idx="6372">
                  <c:v>3470</c:v>
                </c:pt>
                <c:pt idx="6373">
                  <c:v>3470</c:v>
                </c:pt>
                <c:pt idx="6374">
                  <c:v>3470</c:v>
                </c:pt>
                <c:pt idx="6375">
                  <c:v>3470</c:v>
                </c:pt>
                <c:pt idx="6376">
                  <c:v>3470</c:v>
                </c:pt>
                <c:pt idx="6377">
                  <c:v>3470</c:v>
                </c:pt>
                <c:pt idx="6378">
                  <c:v>3470</c:v>
                </c:pt>
                <c:pt idx="6379">
                  <c:v>3480</c:v>
                </c:pt>
                <c:pt idx="6380">
                  <c:v>3480</c:v>
                </c:pt>
                <c:pt idx="6381">
                  <c:v>3480</c:v>
                </c:pt>
                <c:pt idx="6382">
                  <c:v>3480</c:v>
                </c:pt>
                <c:pt idx="6383">
                  <c:v>3480</c:v>
                </c:pt>
                <c:pt idx="6384">
                  <c:v>3480</c:v>
                </c:pt>
                <c:pt idx="6385">
                  <c:v>3480</c:v>
                </c:pt>
                <c:pt idx="6386">
                  <c:v>3480</c:v>
                </c:pt>
                <c:pt idx="6387">
                  <c:v>3480</c:v>
                </c:pt>
                <c:pt idx="6388">
                  <c:v>3480</c:v>
                </c:pt>
                <c:pt idx="6389">
                  <c:v>3480</c:v>
                </c:pt>
                <c:pt idx="6390">
                  <c:v>3480</c:v>
                </c:pt>
                <c:pt idx="6391">
                  <c:v>3480</c:v>
                </c:pt>
                <c:pt idx="6392">
                  <c:v>3480</c:v>
                </c:pt>
                <c:pt idx="6393">
                  <c:v>3480</c:v>
                </c:pt>
                <c:pt idx="6394">
                  <c:v>3480</c:v>
                </c:pt>
                <c:pt idx="6395">
                  <c:v>3480</c:v>
                </c:pt>
                <c:pt idx="6396">
                  <c:v>3480</c:v>
                </c:pt>
                <c:pt idx="6397">
                  <c:v>3480</c:v>
                </c:pt>
                <c:pt idx="6398">
                  <c:v>3480</c:v>
                </c:pt>
                <c:pt idx="6399">
                  <c:v>3480</c:v>
                </c:pt>
                <c:pt idx="6400">
                  <c:v>3490</c:v>
                </c:pt>
                <c:pt idx="6401">
                  <c:v>3490</c:v>
                </c:pt>
                <c:pt idx="6402">
                  <c:v>3490</c:v>
                </c:pt>
                <c:pt idx="6403">
                  <c:v>3490</c:v>
                </c:pt>
                <c:pt idx="6404">
                  <c:v>3490</c:v>
                </c:pt>
                <c:pt idx="6405">
                  <c:v>3490</c:v>
                </c:pt>
                <c:pt idx="6406">
                  <c:v>3490</c:v>
                </c:pt>
                <c:pt idx="6407">
                  <c:v>3490</c:v>
                </c:pt>
                <c:pt idx="6408">
                  <c:v>3490</c:v>
                </c:pt>
                <c:pt idx="6409">
                  <c:v>3490</c:v>
                </c:pt>
                <c:pt idx="6410">
                  <c:v>3490</c:v>
                </c:pt>
                <c:pt idx="6411">
                  <c:v>3490</c:v>
                </c:pt>
                <c:pt idx="6412">
                  <c:v>3490</c:v>
                </c:pt>
                <c:pt idx="6413">
                  <c:v>3490</c:v>
                </c:pt>
                <c:pt idx="6414">
                  <c:v>3490</c:v>
                </c:pt>
                <c:pt idx="6415">
                  <c:v>3490</c:v>
                </c:pt>
                <c:pt idx="6416">
                  <c:v>3490</c:v>
                </c:pt>
                <c:pt idx="6417">
                  <c:v>3490</c:v>
                </c:pt>
                <c:pt idx="6418">
                  <c:v>3490</c:v>
                </c:pt>
                <c:pt idx="6419">
                  <c:v>3490</c:v>
                </c:pt>
                <c:pt idx="6420">
                  <c:v>3490</c:v>
                </c:pt>
                <c:pt idx="6421">
                  <c:v>3500</c:v>
                </c:pt>
                <c:pt idx="6422">
                  <c:v>3500</c:v>
                </c:pt>
                <c:pt idx="6423">
                  <c:v>3500</c:v>
                </c:pt>
                <c:pt idx="6424">
                  <c:v>3500</c:v>
                </c:pt>
                <c:pt idx="6425">
                  <c:v>3500</c:v>
                </c:pt>
                <c:pt idx="6426">
                  <c:v>3500</c:v>
                </c:pt>
                <c:pt idx="6427">
                  <c:v>3500</c:v>
                </c:pt>
                <c:pt idx="6428">
                  <c:v>3500</c:v>
                </c:pt>
                <c:pt idx="6429">
                  <c:v>3500</c:v>
                </c:pt>
                <c:pt idx="6430">
                  <c:v>3500</c:v>
                </c:pt>
                <c:pt idx="6431">
                  <c:v>3500</c:v>
                </c:pt>
                <c:pt idx="6432">
                  <c:v>3500</c:v>
                </c:pt>
                <c:pt idx="6433">
                  <c:v>3500</c:v>
                </c:pt>
                <c:pt idx="6434">
                  <c:v>3500</c:v>
                </c:pt>
                <c:pt idx="6435">
                  <c:v>3500</c:v>
                </c:pt>
                <c:pt idx="6436">
                  <c:v>3500</c:v>
                </c:pt>
                <c:pt idx="6437">
                  <c:v>3500</c:v>
                </c:pt>
                <c:pt idx="6438">
                  <c:v>3500</c:v>
                </c:pt>
                <c:pt idx="6439">
                  <c:v>3500</c:v>
                </c:pt>
                <c:pt idx="6440">
                  <c:v>3500</c:v>
                </c:pt>
                <c:pt idx="6441">
                  <c:v>3500</c:v>
                </c:pt>
                <c:pt idx="6442">
                  <c:v>3510</c:v>
                </c:pt>
                <c:pt idx="6443">
                  <c:v>3510</c:v>
                </c:pt>
                <c:pt idx="6444">
                  <c:v>3510</c:v>
                </c:pt>
                <c:pt idx="6445">
                  <c:v>3510</c:v>
                </c:pt>
                <c:pt idx="6446">
                  <c:v>3510</c:v>
                </c:pt>
                <c:pt idx="6447">
                  <c:v>3510</c:v>
                </c:pt>
                <c:pt idx="6448">
                  <c:v>3510</c:v>
                </c:pt>
                <c:pt idx="6449">
                  <c:v>3510</c:v>
                </c:pt>
                <c:pt idx="6450">
                  <c:v>3510</c:v>
                </c:pt>
                <c:pt idx="6451">
                  <c:v>3510</c:v>
                </c:pt>
                <c:pt idx="6452">
                  <c:v>3510</c:v>
                </c:pt>
                <c:pt idx="6453">
                  <c:v>3510</c:v>
                </c:pt>
                <c:pt idx="6454">
                  <c:v>3510</c:v>
                </c:pt>
                <c:pt idx="6455">
                  <c:v>3510</c:v>
                </c:pt>
                <c:pt idx="6456">
                  <c:v>3510</c:v>
                </c:pt>
                <c:pt idx="6457">
                  <c:v>3510</c:v>
                </c:pt>
                <c:pt idx="6458">
                  <c:v>3510</c:v>
                </c:pt>
                <c:pt idx="6459">
                  <c:v>3510</c:v>
                </c:pt>
                <c:pt idx="6460">
                  <c:v>3510</c:v>
                </c:pt>
                <c:pt idx="6461">
                  <c:v>3510</c:v>
                </c:pt>
                <c:pt idx="6462">
                  <c:v>3520</c:v>
                </c:pt>
                <c:pt idx="6463">
                  <c:v>3520</c:v>
                </c:pt>
                <c:pt idx="6464">
                  <c:v>3520</c:v>
                </c:pt>
                <c:pt idx="6465">
                  <c:v>3520</c:v>
                </c:pt>
                <c:pt idx="6466">
                  <c:v>3520</c:v>
                </c:pt>
                <c:pt idx="6467">
                  <c:v>3520</c:v>
                </c:pt>
                <c:pt idx="6468">
                  <c:v>3520</c:v>
                </c:pt>
                <c:pt idx="6469">
                  <c:v>3520</c:v>
                </c:pt>
                <c:pt idx="6470">
                  <c:v>3520</c:v>
                </c:pt>
                <c:pt idx="6471">
                  <c:v>3520</c:v>
                </c:pt>
                <c:pt idx="6472">
                  <c:v>3520</c:v>
                </c:pt>
                <c:pt idx="6473">
                  <c:v>3520</c:v>
                </c:pt>
                <c:pt idx="6474">
                  <c:v>3520</c:v>
                </c:pt>
                <c:pt idx="6475">
                  <c:v>3520</c:v>
                </c:pt>
                <c:pt idx="6476">
                  <c:v>3520</c:v>
                </c:pt>
                <c:pt idx="6477">
                  <c:v>3520</c:v>
                </c:pt>
                <c:pt idx="6478">
                  <c:v>3520</c:v>
                </c:pt>
                <c:pt idx="6479">
                  <c:v>3520</c:v>
                </c:pt>
                <c:pt idx="6480">
                  <c:v>3520</c:v>
                </c:pt>
                <c:pt idx="6481">
                  <c:v>3520</c:v>
                </c:pt>
                <c:pt idx="6482">
                  <c:v>3520</c:v>
                </c:pt>
                <c:pt idx="6483">
                  <c:v>3530</c:v>
                </c:pt>
                <c:pt idx="6484">
                  <c:v>3530</c:v>
                </c:pt>
                <c:pt idx="6485">
                  <c:v>3530</c:v>
                </c:pt>
                <c:pt idx="6486">
                  <c:v>3530</c:v>
                </c:pt>
                <c:pt idx="6487">
                  <c:v>3530</c:v>
                </c:pt>
                <c:pt idx="6488">
                  <c:v>3530</c:v>
                </c:pt>
                <c:pt idx="6489">
                  <c:v>3530</c:v>
                </c:pt>
                <c:pt idx="6490">
                  <c:v>3530</c:v>
                </c:pt>
                <c:pt idx="6491">
                  <c:v>3530</c:v>
                </c:pt>
                <c:pt idx="6492">
                  <c:v>3530</c:v>
                </c:pt>
                <c:pt idx="6493">
                  <c:v>3530</c:v>
                </c:pt>
                <c:pt idx="6494">
                  <c:v>3530</c:v>
                </c:pt>
                <c:pt idx="6495">
                  <c:v>3530</c:v>
                </c:pt>
                <c:pt idx="6496">
                  <c:v>3530</c:v>
                </c:pt>
                <c:pt idx="6497">
                  <c:v>3530</c:v>
                </c:pt>
                <c:pt idx="6498">
                  <c:v>3530</c:v>
                </c:pt>
                <c:pt idx="6499">
                  <c:v>3530</c:v>
                </c:pt>
                <c:pt idx="6500">
                  <c:v>3530</c:v>
                </c:pt>
                <c:pt idx="6501">
                  <c:v>3530</c:v>
                </c:pt>
                <c:pt idx="6502">
                  <c:v>3530</c:v>
                </c:pt>
                <c:pt idx="6503">
                  <c:v>3530</c:v>
                </c:pt>
                <c:pt idx="6504">
                  <c:v>3540</c:v>
                </c:pt>
                <c:pt idx="6505">
                  <c:v>3540</c:v>
                </c:pt>
                <c:pt idx="6506">
                  <c:v>3540</c:v>
                </c:pt>
                <c:pt idx="6507">
                  <c:v>3540</c:v>
                </c:pt>
                <c:pt idx="6508">
                  <c:v>3540</c:v>
                </c:pt>
                <c:pt idx="6509">
                  <c:v>3540</c:v>
                </c:pt>
                <c:pt idx="6510">
                  <c:v>3540</c:v>
                </c:pt>
                <c:pt idx="6511">
                  <c:v>3540</c:v>
                </c:pt>
                <c:pt idx="6512">
                  <c:v>3540</c:v>
                </c:pt>
                <c:pt idx="6513">
                  <c:v>3540</c:v>
                </c:pt>
                <c:pt idx="6514">
                  <c:v>3540</c:v>
                </c:pt>
                <c:pt idx="6515">
                  <c:v>3540</c:v>
                </c:pt>
                <c:pt idx="6516">
                  <c:v>3540</c:v>
                </c:pt>
                <c:pt idx="6517">
                  <c:v>3540</c:v>
                </c:pt>
                <c:pt idx="6518">
                  <c:v>3540</c:v>
                </c:pt>
                <c:pt idx="6519">
                  <c:v>3540</c:v>
                </c:pt>
                <c:pt idx="6520">
                  <c:v>3540</c:v>
                </c:pt>
                <c:pt idx="6521">
                  <c:v>3540</c:v>
                </c:pt>
                <c:pt idx="6522">
                  <c:v>3540</c:v>
                </c:pt>
                <c:pt idx="6523">
                  <c:v>3540</c:v>
                </c:pt>
                <c:pt idx="6524">
                  <c:v>3550</c:v>
                </c:pt>
                <c:pt idx="6525">
                  <c:v>3550</c:v>
                </c:pt>
                <c:pt idx="6526">
                  <c:v>3550</c:v>
                </c:pt>
                <c:pt idx="6527">
                  <c:v>3550</c:v>
                </c:pt>
                <c:pt idx="6528">
                  <c:v>3550</c:v>
                </c:pt>
                <c:pt idx="6529">
                  <c:v>3550</c:v>
                </c:pt>
                <c:pt idx="6530">
                  <c:v>3550</c:v>
                </c:pt>
                <c:pt idx="6531">
                  <c:v>3550</c:v>
                </c:pt>
                <c:pt idx="6532">
                  <c:v>3550</c:v>
                </c:pt>
                <c:pt idx="6533">
                  <c:v>3550</c:v>
                </c:pt>
                <c:pt idx="6534">
                  <c:v>3550</c:v>
                </c:pt>
                <c:pt idx="6535">
                  <c:v>3550</c:v>
                </c:pt>
                <c:pt idx="6536">
                  <c:v>3550</c:v>
                </c:pt>
                <c:pt idx="6537">
                  <c:v>3550</c:v>
                </c:pt>
                <c:pt idx="6538">
                  <c:v>3550</c:v>
                </c:pt>
                <c:pt idx="6539">
                  <c:v>3550</c:v>
                </c:pt>
                <c:pt idx="6540">
                  <c:v>3550</c:v>
                </c:pt>
                <c:pt idx="6541">
                  <c:v>3550</c:v>
                </c:pt>
                <c:pt idx="6542">
                  <c:v>3550</c:v>
                </c:pt>
                <c:pt idx="6543">
                  <c:v>3550</c:v>
                </c:pt>
                <c:pt idx="6544">
                  <c:v>3550</c:v>
                </c:pt>
                <c:pt idx="6545">
                  <c:v>3560</c:v>
                </c:pt>
                <c:pt idx="6546">
                  <c:v>3560</c:v>
                </c:pt>
                <c:pt idx="6547">
                  <c:v>3560</c:v>
                </c:pt>
                <c:pt idx="6548">
                  <c:v>3560</c:v>
                </c:pt>
                <c:pt idx="6549">
                  <c:v>3560</c:v>
                </c:pt>
                <c:pt idx="6550">
                  <c:v>3560</c:v>
                </c:pt>
                <c:pt idx="6551">
                  <c:v>3560</c:v>
                </c:pt>
                <c:pt idx="6552">
                  <c:v>3560</c:v>
                </c:pt>
                <c:pt idx="6553">
                  <c:v>3560</c:v>
                </c:pt>
                <c:pt idx="6554">
                  <c:v>3560</c:v>
                </c:pt>
                <c:pt idx="6555">
                  <c:v>3560</c:v>
                </c:pt>
                <c:pt idx="6556">
                  <c:v>3560</c:v>
                </c:pt>
                <c:pt idx="6557">
                  <c:v>3560</c:v>
                </c:pt>
                <c:pt idx="6558">
                  <c:v>3560</c:v>
                </c:pt>
                <c:pt idx="6559">
                  <c:v>3560</c:v>
                </c:pt>
                <c:pt idx="6560">
                  <c:v>3560</c:v>
                </c:pt>
                <c:pt idx="6561">
                  <c:v>3560</c:v>
                </c:pt>
                <c:pt idx="6562">
                  <c:v>3560</c:v>
                </c:pt>
                <c:pt idx="6563">
                  <c:v>3560</c:v>
                </c:pt>
                <c:pt idx="6564">
                  <c:v>3560</c:v>
                </c:pt>
                <c:pt idx="6565">
                  <c:v>3560</c:v>
                </c:pt>
                <c:pt idx="6566">
                  <c:v>3570</c:v>
                </c:pt>
                <c:pt idx="6567">
                  <c:v>3570</c:v>
                </c:pt>
                <c:pt idx="6568">
                  <c:v>3570</c:v>
                </c:pt>
                <c:pt idx="6569">
                  <c:v>3570</c:v>
                </c:pt>
                <c:pt idx="6570">
                  <c:v>3570</c:v>
                </c:pt>
                <c:pt idx="6571">
                  <c:v>3570</c:v>
                </c:pt>
                <c:pt idx="6572">
                  <c:v>3570</c:v>
                </c:pt>
                <c:pt idx="6573">
                  <c:v>3570</c:v>
                </c:pt>
                <c:pt idx="6574">
                  <c:v>3570</c:v>
                </c:pt>
                <c:pt idx="6575">
                  <c:v>3570</c:v>
                </c:pt>
                <c:pt idx="6576">
                  <c:v>3570</c:v>
                </c:pt>
                <c:pt idx="6577">
                  <c:v>3570</c:v>
                </c:pt>
                <c:pt idx="6578">
                  <c:v>3570</c:v>
                </c:pt>
                <c:pt idx="6579">
                  <c:v>3570</c:v>
                </c:pt>
                <c:pt idx="6580">
                  <c:v>3570</c:v>
                </c:pt>
                <c:pt idx="6581">
                  <c:v>3570</c:v>
                </c:pt>
                <c:pt idx="6582">
                  <c:v>3570</c:v>
                </c:pt>
                <c:pt idx="6583">
                  <c:v>3570</c:v>
                </c:pt>
                <c:pt idx="6584">
                  <c:v>3570</c:v>
                </c:pt>
                <c:pt idx="6585">
                  <c:v>3570</c:v>
                </c:pt>
                <c:pt idx="6586">
                  <c:v>3570</c:v>
                </c:pt>
                <c:pt idx="6587">
                  <c:v>3580</c:v>
                </c:pt>
                <c:pt idx="6588">
                  <c:v>3580</c:v>
                </c:pt>
                <c:pt idx="6589">
                  <c:v>3580</c:v>
                </c:pt>
                <c:pt idx="6590">
                  <c:v>3580</c:v>
                </c:pt>
                <c:pt idx="6591">
                  <c:v>3580</c:v>
                </c:pt>
                <c:pt idx="6592">
                  <c:v>3580</c:v>
                </c:pt>
                <c:pt idx="6593">
                  <c:v>3580</c:v>
                </c:pt>
                <c:pt idx="6594">
                  <c:v>3580</c:v>
                </c:pt>
                <c:pt idx="6595">
                  <c:v>3580</c:v>
                </c:pt>
                <c:pt idx="6596">
                  <c:v>3580</c:v>
                </c:pt>
                <c:pt idx="6597">
                  <c:v>3580</c:v>
                </c:pt>
                <c:pt idx="6598">
                  <c:v>3580</c:v>
                </c:pt>
                <c:pt idx="6599">
                  <c:v>3580</c:v>
                </c:pt>
                <c:pt idx="6600">
                  <c:v>3580</c:v>
                </c:pt>
                <c:pt idx="6601">
                  <c:v>3580</c:v>
                </c:pt>
                <c:pt idx="6602">
                  <c:v>3580</c:v>
                </c:pt>
                <c:pt idx="6603">
                  <c:v>3580</c:v>
                </c:pt>
                <c:pt idx="6604">
                  <c:v>3580</c:v>
                </c:pt>
                <c:pt idx="6605">
                  <c:v>3580</c:v>
                </c:pt>
                <c:pt idx="6606">
                  <c:v>3580</c:v>
                </c:pt>
                <c:pt idx="6607">
                  <c:v>3590</c:v>
                </c:pt>
                <c:pt idx="6608">
                  <c:v>3590</c:v>
                </c:pt>
                <c:pt idx="6609">
                  <c:v>3590</c:v>
                </c:pt>
                <c:pt idx="6610">
                  <c:v>3590</c:v>
                </c:pt>
                <c:pt idx="6611">
                  <c:v>3590</c:v>
                </c:pt>
                <c:pt idx="6612">
                  <c:v>3590</c:v>
                </c:pt>
                <c:pt idx="6613">
                  <c:v>3590</c:v>
                </c:pt>
                <c:pt idx="6614">
                  <c:v>3590</c:v>
                </c:pt>
                <c:pt idx="6615">
                  <c:v>3590</c:v>
                </c:pt>
                <c:pt idx="6616">
                  <c:v>3590</c:v>
                </c:pt>
                <c:pt idx="6617">
                  <c:v>3590</c:v>
                </c:pt>
                <c:pt idx="6618">
                  <c:v>3590</c:v>
                </c:pt>
                <c:pt idx="6619">
                  <c:v>3590</c:v>
                </c:pt>
                <c:pt idx="6620">
                  <c:v>3590</c:v>
                </c:pt>
                <c:pt idx="6621">
                  <c:v>3590</c:v>
                </c:pt>
                <c:pt idx="6622">
                  <c:v>3590</c:v>
                </c:pt>
                <c:pt idx="6623">
                  <c:v>3590</c:v>
                </c:pt>
                <c:pt idx="6624">
                  <c:v>3590</c:v>
                </c:pt>
                <c:pt idx="6625">
                  <c:v>3590</c:v>
                </c:pt>
                <c:pt idx="6626">
                  <c:v>3590</c:v>
                </c:pt>
                <c:pt idx="6627">
                  <c:v>3590</c:v>
                </c:pt>
                <c:pt idx="6628">
                  <c:v>3600</c:v>
                </c:pt>
                <c:pt idx="6629">
                  <c:v>3600</c:v>
                </c:pt>
                <c:pt idx="6630">
                  <c:v>3600</c:v>
                </c:pt>
                <c:pt idx="6631">
                  <c:v>3600</c:v>
                </c:pt>
                <c:pt idx="6632">
                  <c:v>3600</c:v>
                </c:pt>
                <c:pt idx="6633">
                  <c:v>3600</c:v>
                </c:pt>
                <c:pt idx="6634">
                  <c:v>3600</c:v>
                </c:pt>
                <c:pt idx="6635">
                  <c:v>3600</c:v>
                </c:pt>
                <c:pt idx="6636">
                  <c:v>3600</c:v>
                </c:pt>
                <c:pt idx="6637">
                  <c:v>3600</c:v>
                </c:pt>
                <c:pt idx="6638">
                  <c:v>3600</c:v>
                </c:pt>
                <c:pt idx="6639">
                  <c:v>3600</c:v>
                </c:pt>
                <c:pt idx="6640">
                  <c:v>3600</c:v>
                </c:pt>
                <c:pt idx="6641">
                  <c:v>3600</c:v>
                </c:pt>
                <c:pt idx="6642">
                  <c:v>3600</c:v>
                </c:pt>
                <c:pt idx="6643">
                  <c:v>3600</c:v>
                </c:pt>
                <c:pt idx="6644">
                  <c:v>3600</c:v>
                </c:pt>
                <c:pt idx="6645">
                  <c:v>3600</c:v>
                </c:pt>
                <c:pt idx="6646">
                  <c:v>3600</c:v>
                </c:pt>
                <c:pt idx="6647">
                  <c:v>3600</c:v>
                </c:pt>
                <c:pt idx="6648">
                  <c:v>3600</c:v>
                </c:pt>
                <c:pt idx="6649">
                  <c:v>3610</c:v>
                </c:pt>
                <c:pt idx="6650">
                  <c:v>3610</c:v>
                </c:pt>
                <c:pt idx="6651">
                  <c:v>3610</c:v>
                </c:pt>
                <c:pt idx="6652">
                  <c:v>3610</c:v>
                </c:pt>
                <c:pt idx="6653">
                  <c:v>3610</c:v>
                </c:pt>
                <c:pt idx="6654">
                  <c:v>3610</c:v>
                </c:pt>
                <c:pt idx="6655">
                  <c:v>3610</c:v>
                </c:pt>
                <c:pt idx="6656">
                  <c:v>3610</c:v>
                </c:pt>
                <c:pt idx="6657">
                  <c:v>3610</c:v>
                </c:pt>
                <c:pt idx="6658">
                  <c:v>3610</c:v>
                </c:pt>
                <c:pt idx="6659">
                  <c:v>3610</c:v>
                </c:pt>
                <c:pt idx="6660">
                  <c:v>3610</c:v>
                </c:pt>
                <c:pt idx="6661">
                  <c:v>3610</c:v>
                </c:pt>
                <c:pt idx="6662">
                  <c:v>3610</c:v>
                </c:pt>
                <c:pt idx="6663">
                  <c:v>3610</c:v>
                </c:pt>
                <c:pt idx="6664">
                  <c:v>3610</c:v>
                </c:pt>
                <c:pt idx="6665">
                  <c:v>3610</c:v>
                </c:pt>
                <c:pt idx="6666">
                  <c:v>3610</c:v>
                </c:pt>
                <c:pt idx="6667">
                  <c:v>3610</c:v>
                </c:pt>
                <c:pt idx="6668">
                  <c:v>3610</c:v>
                </c:pt>
                <c:pt idx="6669">
                  <c:v>3610</c:v>
                </c:pt>
                <c:pt idx="6670">
                  <c:v>3620</c:v>
                </c:pt>
                <c:pt idx="6671">
                  <c:v>3620</c:v>
                </c:pt>
                <c:pt idx="6672">
                  <c:v>3620</c:v>
                </c:pt>
                <c:pt idx="6673">
                  <c:v>3620</c:v>
                </c:pt>
                <c:pt idx="6674">
                  <c:v>3620</c:v>
                </c:pt>
                <c:pt idx="6675">
                  <c:v>3620</c:v>
                </c:pt>
                <c:pt idx="6676">
                  <c:v>3620</c:v>
                </c:pt>
                <c:pt idx="6677">
                  <c:v>3620</c:v>
                </c:pt>
                <c:pt idx="6678">
                  <c:v>3620</c:v>
                </c:pt>
                <c:pt idx="6679">
                  <c:v>3620</c:v>
                </c:pt>
                <c:pt idx="6680">
                  <c:v>3620</c:v>
                </c:pt>
                <c:pt idx="6681">
                  <c:v>3620</c:v>
                </c:pt>
                <c:pt idx="6682">
                  <c:v>3620</c:v>
                </c:pt>
                <c:pt idx="6683">
                  <c:v>3620</c:v>
                </c:pt>
                <c:pt idx="6684">
                  <c:v>3620</c:v>
                </c:pt>
                <c:pt idx="6685">
                  <c:v>3620</c:v>
                </c:pt>
                <c:pt idx="6686">
                  <c:v>3620</c:v>
                </c:pt>
                <c:pt idx="6687">
                  <c:v>3620</c:v>
                </c:pt>
                <c:pt idx="6688">
                  <c:v>3620</c:v>
                </c:pt>
                <c:pt idx="6689">
                  <c:v>3620</c:v>
                </c:pt>
                <c:pt idx="6690">
                  <c:v>3630</c:v>
                </c:pt>
                <c:pt idx="6691">
                  <c:v>3630</c:v>
                </c:pt>
                <c:pt idx="6692">
                  <c:v>3630</c:v>
                </c:pt>
                <c:pt idx="6693">
                  <c:v>3630</c:v>
                </c:pt>
                <c:pt idx="6694">
                  <c:v>3630</c:v>
                </c:pt>
                <c:pt idx="6695">
                  <c:v>3630</c:v>
                </c:pt>
                <c:pt idx="6696">
                  <c:v>3630</c:v>
                </c:pt>
                <c:pt idx="6697">
                  <c:v>3630</c:v>
                </c:pt>
                <c:pt idx="6698">
                  <c:v>3630</c:v>
                </c:pt>
                <c:pt idx="6699">
                  <c:v>3630</c:v>
                </c:pt>
                <c:pt idx="6700">
                  <c:v>3630</c:v>
                </c:pt>
                <c:pt idx="6701">
                  <c:v>3630</c:v>
                </c:pt>
                <c:pt idx="6702">
                  <c:v>3630</c:v>
                </c:pt>
                <c:pt idx="6703">
                  <c:v>3630</c:v>
                </c:pt>
                <c:pt idx="6704">
                  <c:v>3630</c:v>
                </c:pt>
                <c:pt idx="6705">
                  <c:v>3630</c:v>
                </c:pt>
                <c:pt idx="6706">
                  <c:v>3630</c:v>
                </c:pt>
                <c:pt idx="6707">
                  <c:v>3630</c:v>
                </c:pt>
                <c:pt idx="6708">
                  <c:v>3630</c:v>
                </c:pt>
                <c:pt idx="6709">
                  <c:v>3630</c:v>
                </c:pt>
                <c:pt idx="6710">
                  <c:v>3630</c:v>
                </c:pt>
                <c:pt idx="6711">
                  <c:v>3640</c:v>
                </c:pt>
                <c:pt idx="6712">
                  <c:v>3640</c:v>
                </c:pt>
                <c:pt idx="6713">
                  <c:v>3640</c:v>
                </c:pt>
                <c:pt idx="6714">
                  <c:v>3640</c:v>
                </c:pt>
                <c:pt idx="6715">
                  <c:v>3640</c:v>
                </c:pt>
                <c:pt idx="6716">
                  <c:v>3640</c:v>
                </c:pt>
                <c:pt idx="6717">
                  <c:v>3640</c:v>
                </c:pt>
                <c:pt idx="6718">
                  <c:v>3640</c:v>
                </c:pt>
                <c:pt idx="6719">
                  <c:v>3640</c:v>
                </c:pt>
                <c:pt idx="6720">
                  <c:v>3640</c:v>
                </c:pt>
                <c:pt idx="6721">
                  <c:v>3640</c:v>
                </c:pt>
                <c:pt idx="6722">
                  <c:v>3640</c:v>
                </c:pt>
                <c:pt idx="6723">
                  <c:v>3640</c:v>
                </c:pt>
                <c:pt idx="6724">
                  <c:v>3640</c:v>
                </c:pt>
                <c:pt idx="6725">
                  <c:v>3640</c:v>
                </c:pt>
                <c:pt idx="6726">
                  <c:v>3640</c:v>
                </c:pt>
                <c:pt idx="6727">
                  <c:v>3640</c:v>
                </c:pt>
                <c:pt idx="6728">
                  <c:v>3640</c:v>
                </c:pt>
                <c:pt idx="6729">
                  <c:v>3640</c:v>
                </c:pt>
                <c:pt idx="6730">
                  <c:v>3640</c:v>
                </c:pt>
                <c:pt idx="6731">
                  <c:v>3640</c:v>
                </c:pt>
                <c:pt idx="6732">
                  <c:v>3650</c:v>
                </c:pt>
                <c:pt idx="6733">
                  <c:v>3650</c:v>
                </c:pt>
                <c:pt idx="6734">
                  <c:v>3650</c:v>
                </c:pt>
                <c:pt idx="6735">
                  <c:v>3650</c:v>
                </c:pt>
                <c:pt idx="6736">
                  <c:v>3650</c:v>
                </c:pt>
                <c:pt idx="6737">
                  <c:v>3650</c:v>
                </c:pt>
                <c:pt idx="6738">
                  <c:v>3650</c:v>
                </c:pt>
                <c:pt idx="6739">
                  <c:v>3650</c:v>
                </c:pt>
                <c:pt idx="6740">
                  <c:v>3650</c:v>
                </c:pt>
                <c:pt idx="6741">
                  <c:v>3650</c:v>
                </c:pt>
                <c:pt idx="6742">
                  <c:v>3650</c:v>
                </c:pt>
                <c:pt idx="6743">
                  <c:v>3650</c:v>
                </c:pt>
                <c:pt idx="6744">
                  <c:v>3650</c:v>
                </c:pt>
                <c:pt idx="6745">
                  <c:v>3650</c:v>
                </c:pt>
                <c:pt idx="6746">
                  <c:v>3650</c:v>
                </c:pt>
                <c:pt idx="6747">
                  <c:v>3650</c:v>
                </c:pt>
                <c:pt idx="6748">
                  <c:v>3650</c:v>
                </c:pt>
                <c:pt idx="6749">
                  <c:v>3650</c:v>
                </c:pt>
                <c:pt idx="6750">
                  <c:v>3650</c:v>
                </c:pt>
                <c:pt idx="6751">
                  <c:v>3650</c:v>
                </c:pt>
                <c:pt idx="6752">
                  <c:v>3650</c:v>
                </c:pt>
                <c:pt idx="6753">
                  <c:v>3660</c:v>
                </c:pt>
                <c:pt idx="6754">
                  <c:v>3660</c:v>
                </c:pt>
                <c:pt idx="6755">
                  <c:v>3660</c:v>
                </c:pt>
                <c:pt idx="6756">
                  <c:v>3660</c:v>
                </c:pt>
                <c:pt idx="6757">
                  <c:v>3660</c:v>
                </c:pt>
                <c:pt idx="6758">
                  <c:v>3660</c:v>
                </c:pt>
                <c:pt idx="6759">
                  <c:v>3660</c:v>
                </c:pt>
                <c:pt idx="6760">
                  <c:v>3660</c:v>
                </c:pt>
                <c:pt idx="6761">
                  <c:v>3660</c:v>
                </c:pt>
                <c:pt idx="6762">
                  <c:v>3660</c:v>
                </c:pt>
                <c:pt idx="6763">
                  <c:v>3660</c:v>
                </c:pt>
                <c:pt idx="6764">
                  <c:v>3660</c:v>
                </c:pt>
                <c:pt idx="6765">
                  <c:v>3660</c:v>
                </c:pt>
                <c:pt idx="6766">
                  <c:v>3660</c:v>
                </c:pt>
                <c:pt idx="6767">
                  <c:v>3660</c:v>
                </c:pt>
                <c:pt idx="6768">
                  <c:v>3660</c:v>
                </c:pt>
                <c:pt idx="6769">
                  <c:v>3660</c:v>
                </c:pt>
                <c:pt idx="6770">
                  <c:v>3660</c:v>
                </c:pt>
                <c:pt idx="6771">
                  <c:v>3660</c:v>
                </c:pt>
                <c:pt idx="6772">
                  <c:v>3660</c:v>
                </c:pt>
                <c:pt idx="6773">
                  <c:v>3670</c:v>
                </c:pt>
                <c:pt idx="6774">
                  <c:v>3670</c:v>
                </c:pt>
                <c:pt idx="6775">
                  <c:v>3670</c:v>
                </c:pt>
                <c:pt idx="6776">
                  <c:v>3670</c:v>
                </c:pt>
                <c:pt idx="6777">
                  <c:v>3670</c:v>
                </c:pt>
                <c:pt idx="6778">
                  <c:v>3670</c:v>
                </c:pt>
                <c:pt idx="6779">
                  <c:v>3670</c:v>
                </c:pt>
                <c:pt idx="6780">
                  <c:v>3670</c:v>
                </c:pt>
                <c:pt idx="6781">
                  <c:v>3670</c:v>
                </c:pt>
                <c:pt idx="6782">
                  <c:v>3670</c:v>
                </c:pt>
                <c:pt idx="6783">
                  <c:v>3670</c:v>
                </c:pt>
                <c:pt idx="6784">
                  <c:v>3670</c:v>
                </c:pt>
                <c:pt idx="6785">
                  <c:v>3670</c:v>
                </c:pt>
                <c:pt idx="6786">
                  <c:v>3670</c:v>
                </c:pt>
                <c:pt idx="6787">
                  <c:v>3670</c:v>
                </c:pt>
                <c:pt idx="6788">
                  <c:v>3670</c:v>
                </c:pt>
                <c:pt idx="6789">
                  <c:v>3670</c:v>
                </c:pt>
                <c:pt idx="6790">
                  <c:v>3670</c:v>
                </c:pt>
                <c:pt idx="6791">
                  <c:v>3670</c:v>
                </c:pt>
                <c:pt idx="6792">
                  <c:v>3670</c:v>
                </c:pt>
                <c:pt idx="6793">
                  <c:v>3670</c:v>
                </c:pt>
                <c:pt idx="6794">
                  <c:v>3680</c:v>
                </c:pt>
                <c:pt idx="6795">
                  <c:v>3680</c:v>
                </c:pt>
                <c:pt idx="6796">
                  <c:v>3680</c:v>
                </c:pt>
                <c:pt idx="6797">
                  <c:v>3680</c:v>
                </c:pt>
                <c:pt idx="6798">
                  <c:v>3680</c:v>
                </c:pt>
                <c:pt idx="6799">
                  <c:v>3680</c:v>
                </c:pt>
                <c:pt idx="6800">
                  <c:v>3680</c:v>
                </c:pt>
                <c:pt idx="6801">
                  <c:v>3680</c:v>
                </c:pt>
                <c:pt idx="6802">
                  <c:v>3680</c:v>
                </c:pt>
                <c:pt idx="6803">
                  <c:v>3680</c:v>
                </c:pt>
                <c:pt idx="6804">
                  <c:v>3680</c:v>
                </c:pt>
                <c:pt idx="6805">
                  <c:v>3680</c:v>
                </c:pt>
                <c:pt idx="6806">
                  <c:v>3680</c:v>
                </c:pt>
                <c:pt idx="6807">
                  <c:v>3680</c:v>
                </c:pt>
                <c:pt idx="6808">
                  <c:v>3680</c:v>
                </c:pt>
                <c:pt idx="6809">
                  <c:v>3680</c:v>
                </c:pt>
                <c:pt idx="6810">
                  <c:v>3680</c:v>
                </c:pt>
                <c:pt idx="6811">
                  <c:v>3680</c:v>
                </c:pt>
                <c:pt idx="6812">
                  <c:v>3680</c:v>
                </c:pt>
                <c:pt idx="6813">
                  <c:v>3680</c:v>
                </c:pt>
                <c:pt idx="6814">
                  <c:v>3680</c:v>
                </c:pt>
                <c:pt idx="6815">
                  <c:v>3690</c:v>
                </c:pt>
                <c:pt idx="6816">
                  <c:v>3690</c:v>
                </c:pt>
                <c:pt idx="6817">
                  <c:v>3690</c:v>
                </c:pt>
                <c:pt idx="6818">
                  <c:v>3690</c:v>
                </c:pt>
                <c:pt idx="6819">
                  <c:v>3690</c:v>
                </c:pt>
                <c:pt idx="6820">
                  <c:v>3690</c:v>
                </c:pt>
                <c:pt idx="6821">
                  <c:v>3690</c:v>
                </c:pt>
                <c:pt idx="6822">
                  <c:v>3690</c:v>
                </c:pt>
                <c:pt idx="6823">
                  <c:v>3690</c:v>
                </c:pt>
                <c:pt idx="6824">
                  <c:v>3690</c:v>
                </c:pt>
                <c:pt idx="6825">
                  <c:v>3690</c:v>
                </c:pt>
                <c:pt idx="6826">
                  <c:v>3690</c:v>
                </c:pt>
                <c:pt idx="6827">
                  <c:v>3690</c:v>
                </c:pt>
                <c:pt idx="6828">
                  <c:v>3690</c:v>
                </c:pt>
                <c:pt idx="6829">
                  <c:v>3690</c:v>
                </c:pt>
                <c:pt idx="6830">
                  <c:v>3690</c:v>
                </c:pt>
                <c:pt idx="6831">
                  <c:v>3690</c:v>
                </c:pt>
                <c:pt idx="6832">
                  <c:v>3690</c:v>
                </c:pt>
                <c:pt idx="6833">
                  <c:v>3690</c:v>
                </c:pt>
                <c:pt idx="6834">
                  <c:v>3690</c:v>
                </c:pt>
                <c:pt idx="6835">
                  <c:v>3690</c:v>
                </c:pt>
                <c:pt idx="6836">
                  <c:v>3700</c:v>
                </c:pt>
                <c:pt idx="6837">
                  <c:v>3700</c:v>
                </c:pt>
                <c:pt idx="6838">
                  <c:v>3700</c:v>
                </c:pt>
                <c:pt idx="6839">
                  <c:v>3700</c:v>
                </c:pt>
                <c:pt idx="6840">
                  <c:v>3700</c:v>
                </c:pt>
                <c:pt idx="6841">
                  <c:v>3700</c:v>
                </c:pt>
                <c:pt idx="6842">
                  <c:v>3700</c:v>
                </c:pt>
                <c:pt idx="6843">
                  <c:v>3700</c:v>
                </c:pt>
                <c:pt idx="6844">
                  <c:v>3700</c:v>
                </c:pt>
                <c:pt idx="6845">
                  <c:v>3700</c:v>
                </c:pt>
                <c:pt idx="6846">
                  <c:v>3700</c:v>
                </c:pt>
                <c:pt idx="6847">
                  <c:v>3700</c:v>
                </c:pt>
                <c:pt idx="6848">
                  <c:v>3700</c:v>
                </c:pt>
                <c:pt idx="6849">
                  <c:v>3700</c:v>
                </c:pt>
                <c:pt idx="6850">
                  <c:v>3700</c:v>
                </c:pt>
                <c:pt idx="6851">
                  <c:v>3700</c:v>
                </c:pt>
                <c:pt idx="6852">
                  <c:v>3700</c:v>
                </c:pt>
                <c:pt idx="6853">
                  <c:v>3700</c:v>
                </c:pt>
                <c:pt idx="6854">
                  <c:v>3700</c:v>
                </c:pt>
                <c:pt idx="6855">
                  <c:v>3700</c:v>
                </c:pt>
                <c:pt idx="6856">
                  <c:v>3710</c:v>
                </c:pt>
                <c:pt idx="6857">
                  <c:v>3710</c:v>
                </c:pt>
                <c:pt idx="6858">
                  <c:v>3710</c:v>
                </c:pt>
                <c:pt idx="6859">
                  <c:v>3710</c:v>
                </c:pt>
                <c:pt idx="6860">
                  <c:v>3710</c:v>
                </c:pt>
                <c:pt idx="6861">
                  <c:v>3710</c:v>
                </c:pt>
                <c:pt idx="6862">
                  <c:v>3710</c:v>
                </c:pt>
                <c:pt idx="6863">
                  <c:v>3710</c:v>
                </c:pt>
                <c:pt idx="6864">
                  <c:v>3710</c:v>
                </c:pt>
                <c:pt idx="6865">
                  <c:v>3710</c:v>
                </c:pt>
                <c:pt idx="6866">
                  <c:v>3710</c:v>
                </c:pt>
                <c:pt idx="6867">
                  <c:v>3710</c:v>
                </c:pt>
                <c:pt idx="6868">
                  <c:v>3710</c:v>
                </c:pt>
                <c:pt idx="6869">
                  <c:v>3710</c:v>
                </c:pt>
                <c:pt idx="6870">
                  <c:v>3710</c:v>
                </c:pt>
                <c:pt idx="6871">
                  <c:v>3710</c:v>
                </c:pt>
                <c:pt idx="6872">
                  <c:v>3710</c:v>
                </c:pt>
                <c:pt idx="6873">
                  <c:v>3710</c:v>
                </c:pt>
                <c:pt idx="6874">
                  <c:v>3710</c:v>
                </c:pt>
                <c:pt idx="6875">
                  <c:v>3710</c:v>
                </c:pt>
                <c:pt idx="6876">
                  <c:v>3710</c:v>
                </c:pt>
                <c:pt idx="6877">
                  <c:v>3720</c:v>
                </c:pt>
                <c:pt idx="6878">
                  <c:v>3720</c:v>
                </c:pt>
                <c:pt idx="6879">
                  <c:v>3720</c:v>
                </c:pt>
                <c:pt idx="6880">
                  <c:v>3720</c:v>
                </c:pt>
                <c:pt idx="6881">
                  <c:v>3720</c:v>
                </c:pt>
                <c:pt idx="6882">
                  <c:v>3720</c:v>
                </c:pt>
                <c:pt idx="6883">
                  <c:v>3720</c:v>
                </c:pt>
                <c:pt idx="6884">
                  <c:v>3720</c:v>
                </c:pt>
                <c:pt idx="6885">
                  <c:v>3720</c:v>
                </c:pt>
                <c:pt idx="6886">
                  <c:v>3720</c:v>
                </c:pt>
                <c:pt idx="6887">
                  <c:v>3720</c:v>
                </c:pt>
                <c:pt idx="6888">
                  <c:v>3720</c:v>
                </c:pt>
                <c:pt idx="6889">
                  <c:v>3720</c:v>
                </c:pt>
                <c:pt idx="6890">
                  <c:v>3720</c:v>
                </c:pt>
                <c:pt idx="6891">
                  <c:v>3720</c:v>
                </c:pt>
                <c:pt idx="6892">
                  <c:v>3720</c:v>
                </c:pt>
                <c:pt idx="6893">
                  <c:v>3720</c:v>
                </c:pt>
                <c:pt idx="6894">
                  <c:v>3720</c:v>
                </c:pt>
                <c:pt idx="6895">
                  <c:v>3720</c:v>
                </c:pt>
                <c:pt idx="6896">
                  <c:v>3720</c:v>
                </c:pt>
                <c:pt idx="6897">
                  <c:v>3720</c:v>
                </c:pt>
                <c:pt idx="6898">
                  <c:v>3730</c:v>
                </c:pt>
                <c:pt idx="6899">
                  <c:v>3730</c:v>
                </c:pt>
                <c:pt idx="6900">
                  <c:v>3730</c:v>
                </c:pt>
                <c:pt idx="6901">
                  <c:v>3730</c:v>
                </c:pt>
                <c:pt idx="6902">
                  <c:v>3730</c:v>
                </c:pt>
                <c:pt idx="6903">
                  <c:v>3730</c:v>
                </c:pt>
                <c:pt idx="6904">
                  <c:v>3730</c:v>
                </c:pt>
                <c:pt idx="6905">
                  <c:v>3730</c:v>
                </c:pt>
                <c:pt idx="6906">
                  <c:v>3730</c:v>
                </c:pt>
                <c:pt idx="6907">
                  <c:v>3730</c:v>
                </c:pt>
                <c:pt idx="6908">
                  <c:v>3730</c:v>
                </c:pt>
                <c:pt idx="6909">
                  <c:v>3730</c:v>
                </c:pt>
                <c:pt idx="6910">
                  <c:v>3730</c:v>
                </c:pt>
                <c:pt idx="6911">
                  <c:v>3730</c:v>
                </c:pt>
                <c:pt idx="6912">
                  <c:v>3730</c:v>
                </c:pt>
                <c:pt idx="6913">
                  <c:v>3730</c:v>
                </c:pt>
                <c:pt idx="6914">
                  <c:v>3730</c:v>
                </c:pt>
                <c:pt idx="6915">
                  <c:v>3730</c:v>
                </c:pt>
                <c:pt idx="6916">
                  <c:v>3730</c:v>
                </c:pt>
                <c:pt idx="6917">
                  <c:v>3730</c:v>
                </c:pt>
                <c:pt idx="6918">
                  <c:v>3730</c:v>
                </c:pt>
                <c:pt idx="6919">
                  <c:v>3740</c:v>
                </c:pt>
                <c:pt idx="6920">
                  <c:v>3740</c:v>
                </c:pt>
                <c:pt idx="6921">
                  <c:v>3740</c:v>
                </c:pt>
                <c:pt idx="6922">
                  <c:v>3740</c:v>
                </c:pt>
                <c:pt idx="6923">
                  <c:v>3740</c:v>
                </c:pt>
                <c:pt idx="6924">
                  <c:v>3740</c:v>
                </c:pt>
                <c:pt idx="6925">
                  <c:v>3740</c:v>
                </c:pt>
                <c:pt idx="6926">
                  <c:v>3740</c:v>
                </c:pt>
                <c:pt idx="6927">
                  <c:v>3740</c:v>
                </c:pt>
                <c:pt idx="6928">
                  <c:v>3740</c:v>
                </c:pt>
                <c:pt idx="6929">
                  <c:v>3740</c:v>
                </c:pt>
                <c:pt idx="6930">
                  <c:v>3740</c:v>
                </c:pt>
                <c:pt idx="6931">
                  <c:v>3740</c:v>
                </c:pt>
                <c:pt idx="6932">
                  <c:v>3740</c:v>
                </c:pt>
                <c:pt idx="6933">
                  <c:v>3740</c:v>
                </c:pt>
                <c:pt idx="6934">
                  <c:v>3740</c:v>
                </c:pt>
                <c:pt idx="6935">
                  <c:v>3740</c:v>
                </c:pt>
                <c:pt idx="6936">
                  <c:v>3740</c:v>
                </c:pt>
                <c:pt idx="6937">
                  <c:v>3740</c:v>
                </c:pt>
                <c:pt idx="6938">
                  <c:v>3740</c:v>
                </c:pt>
                <c:pt idx="6939">
                  <c:v>3750</c:v>
                </c:pt>
                <c:pt idx="6940">
                  <c:v>3750</c:v>
                </c:pt>
                <c:pt idx="6941">
                  <c:v>3750</c:v>
                </c:pt>
                <c:pt idx="6942">
                  <c:v>3750</c:v>
                </c:pt>
                <c:pt idx="6943">
                  <c:v>3750</c:v>
                </c:pt>
                <c:pt idx="6944">
                  <c:v>3750</c:v>
                </c:pt>
                <c:pt idx="6945">
                  <c:v>3750</c:v>
                </c:pt>
                <c:pt idx="6946">
                  <c:v>3750</c:v>
                </c:pt>
                <c:pt idx="6947">
                  <c:v>3750</c:v>
                </c:pt>
                <c:pt idx="6948">
                  <c:v>3750</c:v>
                </c:pt>
                <c:pt idx="6949">
                  <c:v>3750</c:v>
                </c:pt>
                <c:pt idx="6950">
                  <c:v>3750</c:v>
                </c:pt>
                <c:pt idx="6951">
                  <c:v>3750</c:v>
                </c:pt>
                <c:pt idx="6952">
                  <c:v>3750</c:v>
                </c:pt>
                <c:pt idx="6953">
                  <c:v>3750</c:v>
                </c:pt>
                <c:pt idx="6954">
                  <c:v>3750</c:v>
                </c:pt>
                <c:pt idx="6955">
                  <c:v>3750</c:v>
                </c:pt>
                <c:pt idx="6956">
                  <c:v>3750</c:v>
                </c:pt>
                <c:pt idx="6957">
                  <c:v>3750</c:v>
                </c:pt>
                <c:pt idx="6958">
                  <c:v>3750</c:v>
                </c:pt>
                <c:pt idx="6959">
                  <c:v>3750</c:v>
                </c:pt>
                <c:pt idx="6960">
                  <c:v>3760</c:v>
                </c:pt>
                <c:pt idx="6961">
                  <c:v>3760</c:v>
                </c:pt>
                <c:pt idx="6962">
                  <c:v>3760</c:v>
                </c:pt>
                <c:pt idx="6963">
                  <c:v>3760</c:v>
                </c:pt>
                <c:pt idx="6964">
                  <c:v>3760</c:v>
                </c:pt>
                <c:pt idx="6965">
                  <c:v>3760</c:v>
                </c:pt>
                <c:pt idx="6966">
                  <c:v>3760</c:v>
                </c:pt>
                <c:pt idx="6967">
                  <c:v>3760</c:v>
                </c:pt>
                <c:pt idx="6968">
                  <c:v>3760</c:v>
                </c:pt>
                <c:pt idx="6969">
                  <c:v>3760</c:v>
                </c:pt>
                <c:pt idx="6970">
                  <c:v>3760</c:v>
                </c:pt>
                <c:pt idx="6971">
                  <c:v>3760</c:v>
                </c:pt>
                <c:pt idx="6972">
                  <c:v>3760</c:v>
                </c:pt>
                <c:pt idx="6973">
                  <c:v>3760</c:v>
                </c:pt>
                <c:pt idx="6974">
                  <c:v>3760</c:v>
                </c:pt>
                <c:pt idx="6975">
                  <c:v>3760</c:v>
                </c:pt>
                <c:pt idx="6976">
                  <c:v>3760</c:v>
                </c:pt>
                <c:pt idx="6977">
                  <c:v>3760</c:v>
                </c:pt>
                <c:pt idx="6978">
                  <c:v>3760</c:v>
                </c:pt>
                <c:pt idx="6979">
                  <c:v>3760</c:v>
                </c:pt>
                <c:pt idx="6980">
                  <c:v>3760</c:v>
                </c:pt>
                <c:pt idx="6981">
                  <c:v>3770</c:v>
                </c:pt>
                <c:pt idx="6982">
                  <c:v>3770</c:v>
                </c:pt>
                <c:pt idx="6983">
                  <c:v>3770</c:v>
                </c:pt>
                <c:pt idx="6984">
                  <c:v>3770</c:v>
                </c:pt>
                <c:pt idx="6985">
                  <c:v>3770</c:v>
                </c:pt>
                <c:pt idx="6986">
                  <c:v>3770</c:v>
                </c:pt>
                <c:pt idx="6987">
                  <c:v>3770</c:v>
                </c:pt>
                <c:pt idx="6988">
                  <c:v>3770</c:v>
                </c:pt>
                <c:pt idx="6989">
                  <c:v>3770</c:v>
                </c:pt>
                <c:pt idx="6990">
                  <c:v>3770</c:v>
                </c:pt>
                <c:pt idx="6991">
                  <c:v>3770</c:v>
                </c:pt>
                <c:pt idx="6992">
                  <c:v>3770</c:v>
                </c:pt>
                <c:pt idx="6993">
                  <c:v>3770</c:v>
                </c:pt>
                <c:pt idx="6994">
                  <c:v>3770</c:v>
                </c:pt>
                <c:pt idx="6995">
                  <c:v>3770</c:v>
                </c:pt>
                <c:pt idx="6996">
                  <c:v>3770</c:v>
                </c:pt>
                <c:pt idx="6997">
                  <c:v>3770</c:v>
                </c:pt>
                <c:pt idx="6998">
                  <c:v>3770</c:v>
                </c:pt>
                <c:pt idx="6999">
                  <c:v>3770</c:v>
                </c:pt>
                <c:pt idx="7000">
                  <c:v>3770</c:v>
                </c:pt>
                <c:pt idx="7001">
                  <c:v>3770</c:v>
                </c:pt>
                <c:pt idx="7002">
                  <c:v>3780</c:v>
                </c:pt>
                <c:pt idx="7003">
                  <c:v>3780</c:v>
                </c:pt>
                <c:pt idx="7004">
                  <c:v>3780</c:v>
                </c:pt>
                <c:pt idx="7005">
                  <c:v>3780</c:v>
                </c:pt>
                <c:pt idx="7006">
                  <c:v>3780</c:v>
                </c:pt>
                <c:pt idx="7007">
                  <c:v>3780</c:v>
                </c:pt>
                <c:pt idx="7008">
                  <c:v>3780</c:v>
                </c:pt>
                <c:pt idx="7009">
                  <c:v>3780</c:v>
                </c:pt>
                <c:pt idx="7010">
                  <c:v>3780</c:v>
                </c:pt>
                <c:pt idx="7011">
                  <c:v>3780</c:v>
                </c:pt>
                <c:pt idx="7012">
                  <c:v>3780</c:v>
                </c:pt>
                <c:pt idx="7013">
                  <c:v>3780</c:v>
                </c:pt>
                <c:pt idx="7014">
                  <c:v>3780</c:v>
                </c:pt>
                <c:pt idx="7015">
                  <c:v>3780</c:v>
                </c:pt>
                <c:pt idx="7016">
                  <c:v>3780</c:v>
                </c:pt>
                <c:pt idx="7017">
                  <c:v>3780</c:v>
                </c:pt>
                <c:pt idx="7018">
                  <c:v>3780</c:v>
                </c:pt>
                <c:pt idx="7019">
                  <c:v>3780</c:v>
                </c:pt>
                <c:pt idx="7020">
                  <c:v>3780</c:v>
                </c:pt>
                <c:pt idx="7021">
                  <c:v>3780</c:v>
                </c:pt>
                <c:pt idx="7022">
                  <c:v>3790</c:v>
                </c:pt>
                <c:pt idx="7023">
                  <c:v>3790</c:v>
                </c:pt>
                <c:pt idx="7024">
                  <c:v>3790</c:v>
                </c:pt>
                <c:pt idx="7025">
                  <c:v>3790</c:v>
                </c:pt>
                <c:pt idx="7026">
                  <c:v>3790</c:v>
                </c:pt>
                <c:pt idx="7027">
                  <c:v>3790</c:v>
                </c:pt>
                <c:pt idx="7028">
                  <c:v>3790</c:v>
                </c:pt>
                <c:pt idx="7029">
                  <c:v>3790</c:v>
                </c:pt>
                <c:pt idx="7030">
                  <c:v>3790</c:v>
                </c:pt>
                <c:pt idx="7031">
                  <c:v>3790</c:v>
                </c:pt>
                <c:pt idx="7032">
                  <c:v>3790</c:v>
                </c:pt>
                <c:pt idx="7033">
                  <c:v>3790</c:v>
                </c:pt>
                <c:pt idx="7034">
                  <c:v>3790</c:v>
                </c:pt>
                <c:pt idx="7035">
                  <c:v>3790</c:v>
                </c:pt>
                <c:pt idx="7036">
                  <c:v>3790</c:v>
                </c:pt>
                <c:pt idx="7037">
                  <c:v>3790</c:v>
                </c:pt>
                <c:pt idx="7038">
                  <c:v>3790</c:v>
                </c:pt>
                <c:pt idx="7039">
                  <c:v>3790</c:v>
                </c:pt>
                <c:pt idx="7040">
                  <c:v>3790</c:v>
                </c:pt>
                <c:pt idx="7041">
                  <c:v>3790</c:v>
                </c:pt>
                <c:pt idx="7042">
                  <c:v>3790</c:v>
                </c:pt>
                <c:pt idx="7043">
                  <c:v>3800</c:v>
                </c:pt>
                <c:pt idx="7044">
                  <c:v>3800</c:v>
                </c:pt>
                <c:pt idx="7045">
                  <c:v>3800</c:v>
                </c:pt>
                <c:pt idx="7046">
                  <c:v>3800</c:v>
                </c:pt>
                <c:pt idx="7047">
                  <c:v>3800</c:v>
                </c:pt>
                <c:pt idx="7048">
                  <c:v>3800</c:v>
                </c:pt>
                <c:pt idx="7049">
                  <c:v>3800</c:v>
                </c:pt>
                <c:pt idx="7050">
                  <c:v>3800</c:v>
                </c:pt>
                <c:pt idx="7051">
                  <c:v>3800</c:v>
                </c:pt>
                <c:pt idx="7052">
                  <c:v>3800</c:v>
                </c:pt>
                <c:pt idx="7053">
                  <c:v>3800</c:v>
                </c:pt>
                <c:pt idx="7054">
                  <c:v>3800</c:v>
                </c:pt>
                <c:pt idx="7055">
                  <c:v>3800</c:v>
                </c:pt>
                <c:pt idx="7056">
                  <c:v>3800</c:v>
                </c:pt>
                <c:pt idx="7057">
                  <c:v>3800</c:v>
                </c:pt>
                <c:pt idx="7058">
                  <c:v>3800</c:v>
                </c:pt>
                <c:pt idx="7059">
                  <c:v>3800</c:v>
                </c:pt>
                <c:pt idx="7060">
                  <c:v>3800</c:v>
                </c:pt>
                <c:pt idx="7061">
                  <c:v>3800</c:v>
                </c:pt>
                <c:pt idx="7062">
                  <c:v>3800</c:v>
                </c:pt>
                <c:pt idx="7063">
                  <c:v>3800</c:v>
                </c:pt>
                <c:pt idx="7064">
                  <c:v>3810</c:v>
                </c:pt>
                <c:pt idx="7065">
                  <c:v>3810</c:v>
                </c:pt>
                <c:pt idx="7066">
                  <c:v>3810</c:v>
                </c:pt>
                <c:pt idx="7067">
                  <c:v>3810</c:v>
                </c:pt>
                <c:pt idx="7068">
                  <c:v>3810</c:v>
                </c:pt>
                <c:pt idx="7069">
                  <c:v>3810</c:v>
                </c:pt>
                <c:pt idx="7070">
                  <c:v>3810</c:v>
                </c:pt>
                <c:pt idx="7071">
                  <c:v>3810</c:v>
                </c:pt>
                <c:pt idx="7072">
                  <c:v>3810</c:v>
                </c:pt>
                <c:pt idx="7073">
                  <c:v>3810</c:v>
                </c:pt>
                <c:pt idx="7074">
                  <c:v>3810</c:v>
                </c:pt>
                <c:pt idx="7075">
                  <c:v>3810</c:v>
                </c:pt>
                <c:pt idx="7076">
                  <c:v>3810</c:v>
                </c:pt>
                <c:pt idx="7077">
                  <c:v>3810</c:v>
                </c:pt>
                <c:pt idx="7078">
                  <c:v>3810</c:v>
                </c:pt>
                <c:pt idx="7079">
                  <c:v>3810</c:v>
                </c:pt>
                <c:pt idx="7080">
                  <c:v>3810</c:v>
                </c:pt>
                <c:pt idx="7081">
                  <c:v>3810</c:v>
                </c:pt>
                <c:pt idx="7082">
                  <c:v>3810</c:v>
                </c:pt>
                <c:pt idx="7083">
                  <c:v>3810</c:v>
                </c:pt>
                <c:pt idx="7084">
                  <c:v>3810</c:v>
                </c:pt>
                <c:pt idx="7085">
                  <c:v>3820</c:v>
                </c:pt>
                <c:pt idx="7086">
                  <c:v>3820</c:v>
                </c:pt>
                <c:pt idx="7087">
                  <c:v>3820</c:v>
                </c:pt>
                <c:pt idx="7088">
                  <c:v>3820</c:v>
                </c:pt>
                <c:pt idx="7089">
                  <c:v>3820</c:v>
                </c:pt>
                <c:pt idx="7090">
                  <c:v>3820</c:v>
                </c:pt>
                <c:pt idx="7091">
                  <c:v>3820</c:v>
                </c:pt>
                <c:pt idx="7092">
                  <c:v>3820</c:v>
                </c:pt>
                <c:pt idx="7093">
                  <c:v>3820</c:v>
                </c:pt>
                <c:pt idx="7094">
                  <c:v>3820</c:v>
                </c:pt>
                <c:pt idx="7095">
                  <c:v>3820</c:v>
                </c:pt>
                <c:pt idx="7096">
                  <c:v>3820</c:v>
                </c:pt>
                <c:pt idx="7097">
                  <c:v>3820</c:v>
                </c:pt>
                <c:pt idx="7098">
                  <c:v>3820</c:v>
                </c:pt>
                <c:pt idx="7099">
                  <c:v>3820</c:v>
                </c:pt>
                <c:pt idx="7100">
                  <c:v>3820</c:v>
                </c:pt>
                <c:pt idx="7101">
                  <c:v>3820</c:v>
                </c:pt>
                <c:pt idx="7102">
                  <c:v>3820</c:v>
                </c:pt>
                <c:pt idx="7103">
                  <c:v>3820</c:v>
                </c:pt>
                <c:pt idx="7104">
                  <c:v>3820</c:v>
                </c:pt>
                <c:pt idx="7105">
                  <c:v>3830</c:v>
                </c:pt>
                <c:pt idx="7106">
                  <c:v>3830</c:v>
                </c:pt>
                <c:pt idx="7107">
                  <c:v>3830</c:v>
                </c:pt>
                <c:pt idx="7108">
                  <c:v>3830</c:v>
                </c:pt>
                <c:pt idx="7109">
                  <c:v>3830</c:v>
                </c:pt>
                <c:pt idx="7110">
                  <c:v>3830</c:v>
                </c:pt>
                <c:pt idx="7111">
                  <c:v>3830</c:v>
                </c:pt>
                <c:pt idx="7112">
                  <c:v>3830</c:v>
                </c:pt>
                <c:pt idx="7113">
                  <c:v>3830</c:v>
                </c:pt>
                <c:pt idx="7114">
                  <c:v>3830</c:v>
                </c:pt>
                <c:pt idx="7115">
                  <c:v>3830</c:v>
                </c:pt>
                <c:pt idx="7116">
                  <c:v>3830</c:v>
                </c:pt>
                <c:pt idx="7117">
                  <c:v>3830</c:v>
                </c:pt>
                <c:pt idx="7118">
                  <c:v>3830</c:v>
                </c:pt>
                <c:pt idx="7119">
                  <c:v>3830</c:v>
                </c:pt>
                <c:pt idx="7120">
                  <c:v>3830</c:v>
                </c:pt>
                <c:pt idx="7121">
                  <c:v>3830</c:v>
                </c:pt>
                <c:pt idx="7122">
                  <c:v>3830</c:v>
                </c:pt>
                <c:pt idx="7123">
                  <c:v>3830</c:v>
                </c:pt>
                <c:pt idx="7124">
                  <c:v>3830</c:v>
                </c:pt>
                <c:pt idx="7125">
                  <c:v>3830</c:v>
                </c:pt>
                <c:pt idx="7126">
                  <c:v>3840</c:v>
                </c:pt>
                <c:pt idx="7127">
                  <c:v>3840</c:v>
                </c:pt>
                <c:pt idx="7128">
                  <c:v>3840</c:v>
                </c:pt>
                <c:pt idx="7129">
                  <c:v>3840</c:v>
                </c:pt>
                <c:pt idx="7130">
                  <c:v>3840</c:v>
                </c:pt>
                <c:pt idx="7131">
                  <c:v>3840</c:v>
                </c:pt>
                <c:pt idx="7132">
                  <c:v>3840</c:v>
                </c:pt>
                <c:pt idx="7133">
                  <c:v>3840</c:v>
                </c:pt>
                <c:pt idx="7134">
                  <c:v>3840</c:v>
                </c:pt>
                <c:pt idx="7135">
                  <c:v>3840</c:v>
                </c:pt>
                <c:pt idx="7136">
                  <c:v>3840</c:v>
                </c:pt>
                <c:pt idx="7137">
                  <c:v>3840</c:v>
                </c:pt>
                <c:pt idx="7138">
                  <c:v>3840</c:v>
                </c:pt>
                <c:pt idx="7139">
                  <c:v>3840</c:v>
                </c:pt>
                <c:pt idx="7140">
                  <c:v>3840</c:v>
                </c:pt>
                <c:pt idx="7141">
                  <c:v>3840</c:v>
                </c:pt>
                <c:pt idx="7142">
                  <c:v>3840</c:v>
                </c:pt>
                <c:pt idx="7143">
                  <c:v>3840</c:v>
                </c:pt>
                <c:pt idx="7144">
                  <c:v>3840</c:v>
                </c:pt>
                <c:pt idx="7145">
                  <c:v>3840</c:v>
                </c:pt>
                <c:pt idx="7146">
                  <c:v>3840</c:v>
                </c:pt>
                <c:pt idx="7147">
                  <c:v>3850</c:v>
                </c:pt>
                <c:pt idx="7148">
                  <c:v>3850</c:v>
                </c:pt>
                <c:pt idx="7149">
                  <c:v>3850</c:v>
                </c:pt>
                <c:pt idx="7150">
                  <c:v>3850</c:v>
                </c:pt>
                <c:pt idx="7151">
                  <c:v>3850</c:v>
                </c:pt>
                <c:pt idx="7152">
                  <c:v>3850</c:v>
                </c:pt>
                <c:pt idx="7153">
                  <c:v>3850</c:v>
                </c:pt>
                <c:pt idx="7154">
                  <c:v>3850</c:v>
                </c:pt>
                <c:pt idx="7155">
                  <c:v>3850</c:v>
                </c:pt>
                <c:pt idx="7156">
                  <c:v>3850</c:v>
                </c:pt>
                <c:pt idx="7157">
                  <c:v>3850</c:v>
                </c:pt>
                <c:pt idx="7158">
                  <c:v>3850</c:v>
                </c:pt>
                <c:pt idx="7159">
                  <c:v>3850</c:v>
                </c:pt>
                <c:pt idx="7160">
                  <c:v>3850</c:v>
                </c:pt>
                <c:pt idx="7161">
                  <c:v>3850</c:v>
                </c:pt>
                <c:pt idx="7162">
                  <c:v>3850</c:v>
                </c:pt>
                <c:pt idx="7163">
                  <c:v>3850</c:v>
                </c:pt>
                <c:pt idx="7164">
                  <c:v>3850</c:v>
                </c:pt>
                <c:pt idx="7165">
                  <c:v>3850</c:v>
                </c:pt>
                <c:pt idx="7166">
                  <c:v>3850</c:v>
                </c:pt>
                <c:pt idx="7167">
                  <c:v>3860</c:v>
                </c:pt>
                <c:pt idx="7168">
                  <c:v>3860</c:v>
                </c:pt>
                <c:pt idx="7169">
                  <c:v>3860</c:v>
                </c:pt>
                <c:pt idx="7170">
                  <c:v>3860</c:v>
                </c:pt>
                <c:pt idx="7171">
                  <c:v>3860</c:v>
                </c:pt>
                <c:pt idx="7172">
                  <c:v>3860</c:v>
                </c:pt>
                <c:pt idx="7173">
                  <c:v>3860</c:v>
                </c:pt>
                <c:pt idx="7174">
                  <c:v>3860</c:v>
                </c:pt>
                <c:pt idx="7175">
                  <c:v>3860</c:v>
                </c:pt>
                <c:pt idx="7176">
                  <c:v>3860</c:v>
                </c:pt>
                <c:pt idx="7177">
                  <c:v>3860</c:v>
                </c:pt>
                <c:pt idx="7178">
                  <c:v>3860</c:v>
                </c:pt>
                <c:pt idx="7179">
                  <c:v>3860</c:v>
                </c:pt>
                <c:pt idx="7180">
                  <c:v>3860</c:v>
                </c:pt>
                <c:pt idx="7181">
                  <c:v>3860</c:v>
                </c:pt>
                <c:pt idx="7182">
                  <c:v>3860</c:v>
                </c:pt>
                <c:pt idx="7183">
                  <c:v>3860</c:v>
                </c:pt>
                <c:pt idx="7184">
                  <c:v>3860</c:v>
                </c:pt>
                <c:pt idx="7185">
                  <c:v>3860</c:v>
                </c:pt>
                <c:pt idx="7186">
                  <c:v>3860</c:v>
                </c:pt>
                <c:pt idx="7187">
                  <c:v>3860</c:v>
                </c:pt>
                <c:pt idx="7188">
                  <c:v>3870</c:v>
                </c:pt>
                <c:pt idx="7189">
                  <c:v>3870</c:v>
                </c:pt>
                <c:pt idx="7190">
                  <c:v>3870</c:v>
                </c:pt>
                <c:pt idx="7191">
                  <c:v>3870</c:v>
                </c:pt>
                <c:pt idx="7192">
                  <c:v>3870</c:v>
                </c:pt>
                <c:pt idx="7193">
                  <c:v>3870</c:v>
                </c:pt>
                <c:pt idx="7194">
                  <c:v>3870</c:v>
                </c:pt>
                <c:pt idx="7195">
                  <c:v>3870</c:v>
                </c:pt>
                <c:pt idx="7196">
                  <c:v>3870</c:v>
                </c:pt>
                <c:pt idx="7197">
                  <c:v>3870</c:v>
                </c:pt>
                <c:pt idx="7198">
                  <c:v>3870</c:v>
                </c:pt>
                <c:pt idx="7199">
                  <c:v>3870</c:v>
                </c:pt>
                <c:pt idx="7200">
                  <c:v>3870</c:v>
                </c:pt>
                <c:pt idx="7201">
                  <c:v>3870</c:v>
                </c:pt>
                <c:pt idx="7202">
                  <c:v>3870</c:v>
                </c:pt>
                <c:pt idx="7203">
                  <c:v>3870</c:v>
                </c:pt>
                <c:pt idx="7204">
                  <c:v>3870</c:v>
                </c:pt>
                <c:pt idx="7205">
                  <c:v>3870</c:v>
                </c:pt>
                <c:pt idx="7206">
                  <c:v>3870</c:v>
                </c:pt>
                <c:pt idx="7207">
                  <c:v>3870</c:v>
                </c:pt>
                <c:pt idx="7208">
                  <c:v>3870</c:v>
                </c:pt>
                <c:pt idx="7209">
                  <c:v>3880</c:v>
                </c:pt>
                <c:pt idx="7210">
                  <c:v>3880</c:v>
                </c:pt>
                <c:pt idx="7211">
                  <c:v>3880</c:v>
                </c:pt>
                <c:pt idx="7212">
                  <c:v>3880</c:v>
                </c:pt>
                <c:pt idx="7213">
                  <c:v>3880</c:v>
                </c:pt>
                <c:pt idx="7214">
                  <c:v>3880</c:v>
                </c:pt>
                <c:pt idx="7215">
                  <c:v>3880</c:v>
                </c:pt>
                <c:pt idx="7216">
                  <c:v>3880</c:v>
                </c:pt>
                <c:pt idx="7217">
                  <c:v>3880</c:v>
                </c:pt>
                <c:pt idx="7218">
                  <c:v>3880</c:v>
                </c:pt>
                <c:pt idx="7219">
                  <c:v>3880</c:v>
                </c:pt>
                <c:pt idx="7220">
                  <c:v>3880</c:v>
                </c:pt>
                <c:pt idx="7221">
                  <c:v>3880</c:v>
                </c:pt>
                <c:pt idx="7222">
                  <c:v>3880</c:v>
                </c:pt>
                <c:pt idx="7223">
                  <c:v>3880</c:v>
                </c:pt>
                <c:pt idx="7224">
                  <c:v>3880</c:v>
                </c:pt>
                <c:pt idx="7225">
                  <c:v>3880</c:v>
                </c:pt>
                <c:pt idx="7226">
                  <c:v>3880</c:v>
                </c:pt>
                <c:pt idx="7227">
                  <c:v>3880</c:v>
                </c:pt>
                <c:pt idx="7228">
                  <c:v>3880</c:v>
                </c:pt>
                <c:pt idx="7229">
                  <c:v>3880</c:v>
                </c:pt>
                <c:pt idx="7230">
                  <c:v>3890</c:v>
                </c:pt>
                <c:pt idx="7231">
                  <c:v>3890</c:v>
                </c:pt>
                <c:pt idx="7232">
                  <c:v>3890</c:v>
                </c:pt>
                <c:pt idx="7233">
                  <c:v>3890</c:v>
                </c:pt>
                <c:pt idx="7234">
                  <c:v>3890</c:v>
                </c:pt>
                <c:pt idx="7235">
                  <c:v>3890</c:v>
                </c:pt>
                <c:pt idx="7236">
                  <c:v>3890</c:v>
                </c:pt>
                <c:pt idx="7237">
                  <c:v>3890</c:v>
                </c:pt>
                <c:pt idx="7238">
                  <c:v>3890</c:v>
                </c:pt>
                <c:pt idx="7239">
                  <c:v>3890</c:v>
                </c:pt>
                <c:pt idx="7240">
                  <c:v>3890</c:v>
                </c:pt>
                <c:pt idx="7241">
                  <c:v>3890</c:v>
                </c:pt>
                <c:pt idx="7242">
                  <c:v>3890</c:v>
                </c:pt>
                <c:pt idx="7243">
                  <c:v>3890</c:v>
                </c:pt>
                <c:pt idx="7244">
                  <c:v>3890</c:v>
                </c:pt>
                <c:pt idx="7245">
                  <c:v>3890</c:v>
                </c:pt>
                <c:pt idx="7246">
                  <c:v>3890</c:v>
                </c:pt>
                <c:pt idx="7247">
                  <c:v>3890</c:v>
                </c:pt>
                <c:pt idx="7248">
                  <c:v>3890</c:v>
                </c:pt>
                <c:pt idx="7249">
                  <c:v>3890</c:v>
                </c:pt>
                <c:pt idx="7250">
                  <c:v>3900</c:v>
                </c:pt>
                <c:pt idx="7251">
                  <c:v>3900</c:v>
                </c:pt>
                <c:pt idx="7252">
                  <c:v>3900</c:v>
                </c:pt>
                <c:pt idx="7253">
                  <c:v>3900</c:v>
                </c:pt>
                <c:pt idx="7254">
                  <c:v>3900</c:v>
                </c:pt>
                <c:pt idx="7255">
                  <c:v>3900</c:v>
                </c:pt>
                <c:pt idx="7256">
                  <c:v>3900</c:v>
                </c:pt>
                <c:pt idx="7257">
                  <c:v>3900</c:v>
                </c:pt>
                <c:pt idx="7258">
                  <c:v>3900</c:v>
                </c:pt>
                <c:pt idx="7259">
                  <c:v>3900</c:v>
                </c:pt>
                <c:pt idx="7260">
                  <c:v>3900</c:v>
                </c:pt>
                <c:pt idx="7261">
                  <c:v>3900</c:v>
                </c:pt>
                <c:pt idx="7262">
                  <c:v>3900</c:v>
                </c:pt>
                <c:pt idx="7263">
                  <c:v>3900</c:v>
                </c:pt>
                <c:pt idx="7264">
                  <c:v>3900</c:v>
                </c:pt>
                <c:pt idx="7265">
                  <c:v>3900</c:v>
                </c:pt>
                <c:pt idx="7266">
                  <c:v>3900</c:v>
                </c:pt>
                <c:pt idx="7267">
                  <c:v>3900</c:v>
                </c:pt>
                <c:pt idx="7268">
                  <c:v>3900</c:v>
                </c:pt>
                <c:pt idx="7269">
                  <c:v>3900</c:v>
                </c:pt>
                <c:pt idx="7270">
                  <c:v>3900</c:v>
                </c:pt>
                <c:pt idx="7271">
                  <c:v>3910</c:v>
                </c:pt>
                <c:pt idx="7272">
                  <c:v>3910</c:v>
                </c:pt>
                <c:pt idx="7273">
                  <c:v>3910</c:v>
                </c:pt>
                <c:pt idx="7274">
                  <c:v>3910</c:v>
                </c:pt>
                <c:pt idx="7275">
                  <c:v>3910</c:v>
                </c:pt>
                <c:pt idx="7276">
                  <c:v>3910</c:v>
                </c:pt>
                <c:pt idx="7277">
                  <c:v>3910</c:v>
                </c:pt>
                <c:pt idx="7278">
                  <c:v>3910</c:v>
                </c:pt>
                <c:pt idx="7279">
                  <c:v>3910</c:v>
                </c:pt>
                <c:pt idx="7280">
                  <c:v>3910</c:v>
                </c:pt>
                <c:pt idx="7281">
                  <c:v>3910</c:v>
                </c:pt>
                <c:pt idx="7282">
                  <c:v>3910</c:v>
                </c:pt>
                <c:pt idx="7283">
                  <c:v>3910</c:v>
                </c:pt>
                <c:pt idx="7284">
                  <c:v>3910</c:v>
                </c:pt>
                <c:pt idx="7285">
                  <c:v>3910</c:v>
                </c:pt>
                <c:pt idx="7286">
                  <c:v>3910</c:v>
                </c:pt>
                <c:pt idx="7287">
                  <c:v>3910</c:v>
                </c:pt>
                <c:pt idx="7288">
                  <c:v>3910</c:v>
                </c:pt>
                <c:pt idx="7289">
                  <c:v>3910</c:v>
                </c:pt>
                <c:pt idx="7290">
                  <c:v>3910</c:v>
                </c:pt>
                <c:pt idx="7291">
                  <c:v>3910</c:v>
                </c:pt>
                <c:pt idx="7292">
                  <c:v>3920</c:v>
                </c:pt>
                <c:pt idx="7293">
                  <c:v>3920</c:v>
                </c:pt>
                <c:pt idx="7294">
                  <c:v>3920</c:v>
                </c:pt>
                <c:pt idx="7295">
                  <c:v>3920</c:v>
                </c:pt>
                <c:pt idx="7296">
                  <c:v>3920</c:v>
                </c:pt>
                <c:pt idx="7297">
                  <c:v>3920</c:v>
                </c:pt>
                <c:pt idx="7298">
                  <c:v>3920</c:v>
                </c:pt>
                <c:pt idx="7299">
                  <c:v>3920</c:v>
                </c:pt>
                <c:pt idx="7300">
                  <c:v>3920</c:v>
                </c:pt>
                <c:pt idx="7301">
                  <c:v>3920</c:v>
                </c:pt>
                <c:pt idx="7302">
                  <c:v>3920</c:v>
                </c:pt>
                <c:pt idx="7303">
                  <c:v>3920</c:v>
                </c:pt>
                <c:pt idx="7304">
                  <c:v>3920</c:v>
                </c:pt>
                <c:pt idx="7305">
                  <c:v>3920</c:v>
                </c:pt>
                <c:pt idx="7306">
                  <c:v>3920</c:v>
                </c:pt>
                <c:pt idx="7307">
                  <c:v>3920</c:v>
                </c:pt>
                <c:pt idx="7308">
                  <c:v>3920</c:v>
                </c:pt>
                <c:pt idx="7309">
                  <c:v>3920</c:v>
                </c:pt>
                <c:pt idx="7310">
                  <c:v>3920</c:v>
                </c:pt>
                <c:pt idx="7311">
                  <c:v>3920</c:v>
                </c:pt>
                <c:pt idx="7312">
                  <c:v>3920</c:v>
                </c:pt>
                <c:pt idx="7313">
                  <c:v>3930</c:v>
                </c:pt>
                <c:pt idx="7314">
                  <c:v>3930</c:v>
                </c:pt>
                <c:pt idx="7315">
                  <c:v>3930</c:v>
                </c:pt>
                <c:pt idx="7316">
                  <c:v>3930</c:v>
                </c:pt>
                <c:pt idx="7317">
                  <c:v>3930</c:v>
                </c:pt>
                <c:pt idx="7318">
                  <c:v>3930</c:v>
                </c:pt>
                <c:pt idx="7319">
                  <c:v>3930</c:v>
                </c:pt>
                <c:pt idx="7320">
                  <c:v>3930</c:v>
                </c:pt>
                <c:pt idx="7321">
                  <c:v>3930</c:v>
                </c:pt>
                <c:pt idx="7322">
                  <c:v>3930</c:v>
                </c:pt>
                <c:pt idx="7323">
                  <c:v>3930</c:v>
                </c:pt>
                <c:pt idx="7324">
                  <c:v>3930</c:v>
                </c:pt>
                <c:pt idx="7325">
                  <c:v>3930</c:v>
                </c:pt>
                <c:pt idx="7326">
                  <c:v>3930</c:v>
                </c:pt>
                <c:pt idx="7327">
                  <c:v>3930</c:v>
                </c:pt>
                <c:pt idx="7328">
                  <c:v>3930</c:v>
                </c:pt>
                <c:pt idx="7329">
                  <c:v>3930</c:v>
                </c:pt>
                <c:pt idx="7330">
                  <c:v>3930</c:v>
                </c:pt>
                <c:pt idx="7331">
                  <c:v>3930</c:v>
                </c:pt>
                <c:pt idx="7332">
                  <c:v>3930</c:v>
                </c:pt>
                <c:pt idx="7333">
                  <c:v>3940</c:v>
                </c:pt>
                <c:pt idx="7334">
                  <c:v>3940</c:v>
                </c:pt>
                <c:pt idx="7335">
                  <c:v>3940</c:v>
                </c:pt>
                <c:pt idx="7336">
                  <c:v>3940</c:v>
                </c:pt>
                <c:pt idx="7337">
                  <c:v>3940</c:v>
                </c:pt>
                <c:pt idx="7338">
                  <c:v>3940</c:v>
                </c:pt>
                <c:pt idx="7339">
                  <c:v>3940</c:v>
                </c:pt>
                <c:pt idx="7340">
                  <c:v>3940</c:v>
                </c:pt>
                <c:pt idx="7341">
                  <c:v>3940</c:v>
                </c:pt>
                <c:pt idx="7342">
                  <c:v>3940</c:v>
                </c:pt>
                <c:pt idx="7343">
                  <c:v>3940</c:v>
                </c:pt>
                <c:pt idx="7344">
                  <c:v>3940</c:v>
                </c:pt>
                <c:pt idx="7345">
                  <c:v>3940</c:v>
                </c:pt>
                <c:pt idx="7346">
                  <c:v>3940</c:v>
                </c:pt>
                <c:pt idx="7347">
                  <c:v>3940</c:v>
                </c:pt>
                <c:pt idx="7348">
                  <c:v>3940</c:v>
                </c:pt>
                <c:pt idx="7349">
                  <c:v>3940</c:v>
                </c:pt>
                <c:pt idx="7350">
                  <c:v>3940</c:v>
                </c:pt>
                <c:pt idx="7351">
                  <c:v>3940</c:v>
                </c:pt>
                <c:pt idx="7352">
                  <c:v>3940</c:v>
                </c:pt>
                <c:pt idx="7353">
                  <c:v>3940</c:v>
                </c:pt>
                <c:pt idx="7354">
                  <c:v>3950</c:v>
                </c:pt>
                <c:pt idx="7355">
                  <c:v>3950</c:v>
                </c:pt>
                <c:pt idx="7356">
                  <c:v>3950</c:v>
                </c:pt>
                <c:pt idx="7357">
                  <c:v>3950</c:v>
                </c:pt>
                <c:pt idx="7358">
                  <c:v>3950</c:v>
                </c:pt>
                <c:pt idx="7359">
                  <c:v>3950</c:v>
                </c:pt>
                <c:pt idx="7360">
                  <c:v>3950</c:v>
                </c:pt>
                <c:pt idx="7361">
                  <c:v>3950</c:v>
                </c:pt>
                <c:pt idx="7362">
                  <c:v>3950</c:v>
                </c:pt>
                <c:pt idx="7363">
                  <c:v>3950</c:v>
                </c:pt>
                <c:pt idx="7364">
                  <c:v>3950</c:v>
                </c:pt>
                <c:pt idx="7365">
                  <c:v>3950</c:v>
                </c:pt>
                <c:pt idx="7366">
                  <c:v>3950</c:v>
                </c:pt>
                <c:pt idx="7367">
                  <c:v>3950</c:v>
                </c:pt>
                <c:pt idx="7368">
                  <c:v>3950</c:v>
                </c:pt>
                <c:pt idx="7369">
                  <c:v>3950</c:v>
                </c:pt>
                <c:pt idx="7370">
                  <c:v>3950</c:v>
                </c:pt>
                <c:pt idx="7371">
                  <c:v>3950</c:v>
                </c:pt>
                <c:pt idx="7372">
                  <c:v>3950</c:v>
                </c:pt>
                <c:pt idx="7373">
                  <c:v>3950</c:v>
                </c:pt>
                <c:pt idx="7374">
                  <c:v>3950</c:v>
                </c:pt>
                <c:pt idx="7375">
                  <c:v>3960</c:v>
                </c:pt>
                <c:pt idx="7376">
                  <c:v>3960</c:v>
                </c:pt>
                <c:pt idx="7377">
                  <c:v>3960</c:v>
                </c:pt>
                <c:pt idx="7378">
                  <c:v>3960</c:v>
                </c:pt>
                <c:pt idx="7379">
                  <c:v>3960</c:v>
                </c:pt>
                <c:pt idx="7380">
                  <c:v>3960</c:v>
                </c:pt>
                <c:pt idx="7381">
                  <c:v>3960</c:v>
                </c:pt>
                <c:pt idx="7382">
                  <c:v>3960</c:v>
                </c:pt>
                <c:pt idx="7383">
                  <c:v>3960</c:v>
                </c:pt>
                <c:pt idx="7384">
                  <c:v>3960</c:v>
                </c:pt>
                <c:pt idx="7385">
                  <c:v>3960</c:v>
                </c:pt>
                <c:pt idx="7386">
                  <c:v>3960</c:v>
                </c:pt>
                <c:pt idx="7387">
                  <c:v>3960</c:v>
                </c:pt>
                <c:pt idx="7388">
                  <c:v>3960</c:v>
                </c:pt>
                <c:pt idx="7389">
                  <c:v>3960</c:v>
                </c:pt>
                <c:pt idx="7390">
                  <c:v>3960</c:v>
                </c:pt>
                <c:pt idx="7391">
                  <c:v>3960</c:v>
                </c:pt>
                <c:pt idx="7392">
                  <c:v>3960</c:v>
                </c:pt>
                <c:pt idx="7393">
                  <c:v>3960</c:v>
                </c:pt>
                <c:pt idx="7394">
                  <c:v>3960</c:v>
                </c:pt>
                <c:pt idx="7395">
                  <c:v>3960</c:v>
                </c:pt>
                <c:pt idx="7396">
                  <c:v>3970</c:v>
                </c:pt>
                <c:pt idx="7397">
                  <c:v>3970</c:v>
                </c:pt>
                <c:pt idx="7398">
                  <c:v>3970</c:v>
                </c:pt>
                <c:pt idx="7399">
                  <c:v>3970</c:v>
                </c:pt>
                <c:pt idx="7400">
                  <c:v>3970</c:v>
                </c:pt>
                <c:pt idx="7401">
                  <c:v>3970</c:v>
                </c:pt>
                <c:pt idx="7402">
                  <c:v>3970</c:v>
                </c:pt>
                <c:pt idx="7403">
                  <c:v>3970</c:v>
                </c:pt>
                <c:pt idx="7404">
                  <c:v>3970</c:v>
                </c:pt>
                <c:pt idx="7405">
                  <c:v>3970</c:v>
                </c:pt>
                <c:pt idx="7406">
                  <c:v>3970</c:v>
                </c:pt>
                <c:pt idx="7407">
                  <c:v>3970</c:v>
                </c:pt>
                <c:pt idx="7408">
                  <c:v>3970</c:v>
                </c:pt>
                <c:pt idx="7409">
                  <c:v>3970</c:v>
                </c:pt>
                <c:pt idx="7410">
                  <c:v>3970</c:v>
                </c:pt>
                <c:pt idx="7411">
                  <c:v>3970</c:v>
                </c:pt>
                <c:pt idx="7412">
                  <c:v>3970</c:v>
                </c:pt>
                <c:pt idx="7413">
                  <c:v>3970</c:v>
                </c:pt>
                <c:pt idx="7414">
                  <c:v>3970</c:v>
                </c:pt>
                <c:pt idx="7415">
                  <c:v>3970</c:v>
                </c:pt>
                <c:pt idx="7416">
                  <c:v>3980</c:v>
                </c:pt>
                <c:pt idx="7417">
                  <c:v>3980</c:v>
                </c:pt>
                <c:pt idx="7418">
                  <c:v>3980</c:v>
                </c:pt>
                <c:pt idx="7419">
                  <c:v>3980</c:v>
                </c:pt>
                <c:pt idx="7420">
                  <c:v>3980</c:v>
                </c:pt>
                <c:pt idx="7421">
                  <c:v>3980</c:v>
                </c:pt>
                <c:pt idx="7422">
                  <c:v>3980</c:v>
                </c:pt>
                <c:pt idx="7423">
                  <c:v>3980</c:v>
                </c:pt>
                <c:pt idx="7424">
                  <c:v>3980</c:v>
                </c:pt>
                <c:pt idx="7425">
                  <c:v>3980</c:v>
                </c:pt>
                <c:pt idx="7426">
                  <c:v>3980</c:v>
                </c:pt>
                <c:pt idx="7427">
                  <c:v>3980</c:v>
                </c:pt>
                <c:pt idx="7428">
                  <c:v>3980</c:v>
                </c:pt>
                <c:pt idx="7429">
                  <c:v>3980</c:v>
                </c:pt>
                <c:pt idx="7430">
                  <c:v>3980</c:v>
                </c:pt>
                <c:pt idx="7431">
                  <c:v>3980</c:v>
                </c:pt>
                <c:pt idx="7432">
                  <c:v>3980</c:v>
                </c:pt>
                <c:pt idx="7433">
                  <c:v>3980</c:v>
                </c:pt>
                <c:pt idx="7434">
                  <c:v>3980</c:v>
                </c:pt>
                <c:pt idx="7435">
                  <c:v>3980</c:v>
                </c:pt>
                <c:pt idx="7436">
                  <c:v>3980</c:v>
                </c:pt>
                <c:pt idx="7437">
                  <c:v>3990</c:v>
                </c:pt>
                <c:pt idx="7438">
                  <c:v>3990</c:v>
                </c:pt>
                <c:pt idx="7439">
                  <c:v>3990</c:v>
                </c:pt>
                <c:pt idx="7440">
                  <c:v>3990</c:v>
                </c:pt>
                <c:pt idx="7441">
                  <c:v>3990</c:v>
                </c:pt>
                <c:pt idx="7442">
                  <c:v>3990</c:v>
                </c:pt>
                <c:pt idx="7443">
                  <c:v>3990</c:v>
                </c:pt>
                <c:pt idx="7444">
                  <c:v>3990</c:v>
                </c:pt>
                <c:pt idx="7445">
                  <c:v>3990</c:v>
                </c:pt>
                <c:pt idx="7446">
                  <c:v>3990</c:v>
                </c:pt>
                <c:pt idx="7447">
                  <c:v>3990</c:v>
                </c:pt>
                <c:pt idx="7448">
                  <c:v>3990</c:v>
                </c:pt>
                <c:pt idx="7449">
                  <c:v>3990</c:v>
                </c:pt>
                <c:pt idx="7450">
                  <c:v>3990</c:v>
                </c:pt>
                <c:pt idx="7451">
                  <c:v>3990</c:v>
                </c:pt>
                <c:pt idx="7452">
                  <c:v>3990</c:v>
                </c:pt>
                <c:pt idx="7453">
                  <c:v>3990</c:v>
                </c:pt>
                <c:pt idx="7454">
                  <c:v>3990</c:v>
                </c:pt>
                <c:pt idx="7455">
                  <c:v>3990</c:v>
                </c:pt>
                <c:pt idx="7456">
                  <c:v>3990</c:v>
                </c:pt>
                <c:pt idx="7457">
                  <c:v>3990</c:v>
                </c:pt>
                <c:pt idx="7458">
                  <c:v>4000</c:v>
                </c:pt>
                <c:pt idx="7459">
                  <c:v>4000</c:v>
                </c:pt>
                <c:pt idx="7460">
                  <c:v>4000</c:v>
                </c:pt>
                <c:pt idx="7461">
                  <c:v>4000</c:v>
                </c:pt>
                <c:pt idx="7462">
                  <c:v>4000</c:v>
                </c:pt>
                <c:pt idx="7463">
                  <c:v>4000</c:v>
                </c:pt>
                <c:pt idx="7464">
                  <c:v>4000</c:v>
                </c:pt>
                <c:pt idx="7465">
                  <c:v>4000</c:v>
                </c:pt>
                <c:pt idx="7466">
                  <c:v>4000</c:v>
                </c:pt>
                <c:pt idx="7467">
                  <c:v>4000</c:v>
                </c:pt>
                <c:pt idx="7468">
                  <c:v>4000</c:v>
                </c:pt>
              </c:numCache>
            </c:numRef>
          </c:xVal>
          <c:yVal>
            <c:numRef>
              <c:f>'BSC PLO'!$B$2:$B$7470</c:f>
              <c:numCache>
                <c:formatCode>0.00E+00</c:formatCode>
                <c:ptCount val="7469"/>
                <c:pt idx="0">
                  <c:v>0</c:v>
                </c:pt>
                <c:pt idx="1">
                  <c:v>0.85299999999999998</c:v>
                </c:pt>
                <c:pt idx="2">
                  <c:v>0.85499999999999998</c:v>
                </c:pt>
                <c:pt idx="3">
                  <c:v>0.85599999999999998</c:v>
                </c:pt>
                <c:pt idx="4">
                  <c:v>0.85599999999999998</c:v>
                </c:pt>
                <c:pt idx="5">
                  <c:v>0.85799999999999998</c:v>
                </c:pt>
                <c:pt idx="6">
                  <c:v>0.86</c:v>
                </c:pt>
                <c:pt idx="7">
                  <c:v>0.86199999999999999</c:v>
                </c:pt>
                <c:pt idx="8">
                  <c:v>0.86599999999999999</c:v>
                </c:pt>
                <c:pt idx="9">
                  <c:v>0.86899999999999999</c:v>
                </c:pt>
                <c:pt idx="10">
                  <c:v>0.873</c:v>
                </c:pt>
                <c:pt idx="11">
                  <c:v>0.877</c:v>
                </c:pt>
                <c:pt idx="12">
                  <c:v>0.88</c:v>
                </c:pt>
                <c:pt idx="13">
                  <c:v>0.88200000000000001</c:v>
                </c:pt>
                <c:pt idx="14">
                  <c:v>0.88400000000000001</c:v>
                </c:pt>
                <c:pt idx="15">
                  <c:v>0.88500000000000001</c:v>
                </c:pt>
                <c:pt idx="16">
                  <c:v>0.88500000000000001</c:v>
                </c:pt>
                <c:pt idx="17">
                  <c:v>0.88400000000000001</c:v>
                </c:pt>
                <c:pt idx="18">
                  <c:v>0.88300000000000001</c:v>
                </c:pt>
                <c:pt idx="19">
                  <c:v>0.88300000000000001</c:v>
                </c:pt>
                <c:pt idx="20">
                  <c:v>0.88300000000000001</c:v>
                </c:pt>
                <c:pt idx="21">
                  <c:v>0.88300000000000001</c:v>
                </c:pt>
                <c:pt idx="22">
                  <c:v>0.88400000000000001</c:v>
                </c:pt>
                <c:pt idx="23">
                  <c:v>0.88500000000000001</c:v>
                </c:pt>
                <c:pt idx="24">
                  <c:v>0.88600000000000001</c:v>
                </c:pt>
                <c:pt idx="25">
                  <c:v>0.88700000000000001</c:v>
                </c:pt>
                <c:pt idx="26">
                  <c:v>0.88800000000000001</c:v>
                </c:pt>
                <c:pt idx="27">
                  <c:v>0.88900000000000001</c:v>
                </c:pt>
                <c:pt idx="28">
                  <c:v>0.89</c:v>
                </c:pt>
                <c:pt idx="29">
                  <c:v>0.89100000000000001</c:v>
                </c:pt>
                <c:pt idx="30">
                  <c:v>0.89200000000000002</c:v>
                </c:pt>
                <c:pt idx="31">
                  <c:v>0.89200000000000002</c:v>
                </c:pt>
                <c:pt idx="32">
                  <c:v>0.89200000000000002</c:v>
                </c:pt>
                <c:pt idx="33">
                  <c:v>0.89100000000000001</c:v>
                </c:pt>
                <c:pt idx="34">
                  <c:v>0.89</c:v>
                </c:pt>
                <c:pt idx="35">
                  <c:v>0.88900000000000001</c:v>
                </c:pt>
                <c:pt idx="36">
                  <c:v>0.88900000000000001</c:v>
                </c:pt>
                <c:pt idx="37">
                  <c:v>0.88900000000000001</c:v>
                </c:pt>
                <c:pt idx="38">
                  <c:v>0.89100000000000001</c:v>
                </c:pt>
                <c:pt idx="39">
                  <c:v>0.89600000000000002</c:v>
                </c:pt>
                <c:pt idx="40">
                  <c:v>0.90100000000000002</c:v>
                </c:pt>
                <c:pt idx="41">
                  <c:v>0.90600000000000003</c:v>
                </c:pt>
                <c:pt idx="42">
                  <c:v>0.91</c:v>
                </c:pt>
                <c:pt idx="43">
                  <c:v>0.91200000000000003</c:v>
                </c:pt>
                <c:pt idx="44">
                  <c:v>0.91300000000000003</c:v>
                </c:pt>
                <c:pt idx="45">
                  <c:v>0.91400000000000003</c:v>
                </c:pt>
                <c:pt idx="46">
                  <c:v>0.91300000000000003</c:v>
                </c:pt>
                <c:pt idx="47">
                  <c:v>0.91300000000000003</c:v>
                </c:pt>
                <c:pt idx="48">
                  <c:v>0.91300000000000003</c:v>
                </c:pt>
                <c:pt idx="49">
                  <c:v>0.91300000000000003</c:v>
                </c:pt>
                <c:pt idx="50">
                  <c:v>0.91200000000000003</c:v>
                </c:pt>
                <c:pt idx="51">
                  <c:v>0.91100000000000003</c:v>
                </c:pt>
                <c:pt idx="52">
                  <c:v>0.91100000000000003</c:v>
                </c:pt>
                <c:pt idx="53">
                  <c:v>0.91</c:v>
                </c:pt>
                <c:pt idx="54">
                  <c:v>0.90900000000000003</c:v>
                </c:pt>
                <c:pt idx="55">
                  <c:v>0.90700000000000003</c:v>
                </c:pt>
                <c:pt idx="56">
                  <c:v>0.90600000000000003</c:v>
                </c:pt>
                <c:pt idx="57">
                  <c:v>0.90500000000000003</c:v>
                </c:pt>
                <c:pt idx="58">
                  <c:v>0.90400000000000003</c:v>
                </c:pt>
                <c:pt idx="59">
                  <c:v>0.90400000000000003</c:v>
                </c:pt>
                <c:pt idx="60">
                  <c:v>0.90300000000000002</c:v>
                </c:pt>
                <c:pt idx="61">
                  <c:v>0.90300000000000002</c:v>
                </c:pt>
                <c:pt idx="62">
                  <c:v>0.90300000000000002</c:v>
                </c:pt>
                <c:pt idx="63">
                  <c:v>0.90300000000000002</c:v>
                </c:pt>
                <c:pt idx="64">
                  <c:v>0.90300000000000002</c:v>
                </c:pt>
                <c:pt idx="65">
                  <c:v>0.90300000000000002</c:v>
                </c:pt>
                <c:pt idx="66">
                  <c:v>0.90300000000000002</c:v>
                </c:pt>
                <c:pt idx="67">
                  <c:v>0.90300000000000002</c:v>
                </c:pt>
                <c:pt idx="68">
                  <c:v>0.90300000000000002</c:v>
                </c:pt>
                <c:pt idx="69">
                  <c:v>0.90400000000000003</c:v>
                </c:pt>
                <c:pt idx="70">
                  <c:v>0.90500000000000003</c:v>
                </c:pt>
                <c:pt idx="71">
                  <c:v>0.90600000000000003</c:v>
                </c:pt>
                <c:pt idx="72">
                  <c:v>0.90800000000000003</c:v>
                </c:pt>
                <c:pt idx="73">
                  <c:v>0.91</c:v>
                </c:pt>
                <c:pt idx="74">
                  <c:v>0.91200000000000003</c:v>
                </c:pt>
                <c:pt idx="75">
                  <c:v>0.91400000000000003</c:v>
                </c:pt>
                <c:pt idx="76">
                  <c:v>0.91600000000000004</c:v>
                </c:pt>
                <c:pt idx="77">
                  <c:v>0.91800000000000004</c:v>
                </c:pt>
                <c:pt idx="78">
                  <c:v>0.91900000000000004</c:v>
                </c:pt>
                <c:pt idx="79">
                  <c:v>0.91900000000000004</c:v>
                </c:pt>
                <c:pt idx="80">
                  <c:v>0.91900000000000004</c:v>
                </c:pt>
                <c:pt idx="81">
                  <c:v>0.91900000000000004</c:v>
                </c:pt>
                <c:pt idx="82">
                  <c:v>0.91900000000000004</c:v>
                </c:pt>
                <c:pt idx="83">
                  <c:v>0.91800000000000004</c:v>
                </c:pt>
                <c:pt idx="84">
                  <c:v>0.91800000000000004</c:v>
                </c:pt>
                <c:pt idx="85">
                  <c:v>0.91800000000000004</c:v>
                </c:pt>
                <c:pt idx="86">
                  <c:v>0.91800000000000004</c:v>
                </c:pt>
                <c:pt idx="87">
                  <c:v>0.91800000000000004</c:v>
                </c:pt>
                <c:pt idx="88">
                  <c:v>0.91900000000000004</c:v>
                </c:pt>
                <c:pt idx="89">
                  <c:v>0.92</c:v>
                </c:pt>
                <c:pt idx="90">
                  <c:v>0.92300000000000004</c:v>
                </c:pt>
                <c:pt idx="91">
                  <c:v>0.92500000000000004</c:v>
                </c:pt>
                <c:pt idx="92">
                  <c:v>0.92700000000000005</c:v>
                </c:pt>
                <c:pt idx="93">
                  <c:v>0.92800000000000005</c:v>
                </c:pt>
                <c:pt idx="94">
                  <c:v>0.92900000000000005</c:v>
                </c:pt>
                <c:pt idx="95">
                  <c:v>0.93</c:v>
                </c:pt>
                <c:pt idx="96">
                  <c:v>0.93</c:v>
                </c:pt>
                <c:pt idx="97">
                  <c:v>0.92900000000000005</c:v>
                </c:pt>
                <c:pt idx="98">
                  <c:v>0.92900000000000005</c:v>
                </c:pt>
                <c:pt idx="99">
                  <c:v>0.92800000000000005</c:v>
                </c:pt>
                <c:pt idx="100">
                  <c:v>0.92800000000000005</c:v>
                </c:pt>
                <c:pt idx="101">
                  <c:v>0.92700000000000005</c:v>
                </c:pt>
                <c:pt idx="102">
                  <c:v>0.92700000000000005</c:v>
                </c:pt>
                <c:pt idx="103">
                  <c:v>0.92700000000000005</c:v>
                </c:pt>
                <c:pt idx="104">
                  <c:v>0.92700000000000005</c:v>
                </c:pt>
                <c:pt idx="105">
                  <c:v>0.92700000000000005</c:v>
                </c:pt>
                <c:pt idx="106">
                  <c:v>0.92800000000000005</c:v>
                </c:pt>
                <c:pt idx="107">
                  <c:v>0.92900000000000005</c:v>
                </c:pt>
                <c:pt idx="108">
                  <c:v>0.93</c:v>
                </c:pt>
                <c:pt idx="109">
                  <c:v>0.93200000000000005</c:v>
                </c:pt>
                <c:pt idx="110">
                  <c:v>0.93300000000000005</c:v>
                </c:pt>
                <c:pt idx="111">
                  <c:v>0.93400000000000005</c:v>
                </c:pt>
                <c:pt idx="112">
                  <c:v>0.93400000000000005</c:v>
                </c:pt>
                <c:pt idx="113">
                  <c:v>0.93300000000000005</c:v>
                </c:pt>
                <c:pt idx="114">
                  <c:v>0.93200000000000005</c:v>
                </c:pt>
                <c:pt idx="115">
                  <c:v>0.93100000000000005</c:v>
                </c:pt>
                <c:pt idx="116">
                  <c:v>0.93</c:v>
                </c:pt>
                <c:pt idx="117">
                  <c:v>0.92900000000000005</c:v>
                </c:pt>
                <c:pt idx="118">
                  <c:v>0.92700000000000005</c:v>
                </c:pt>
                <c:pt idx="119">
                  <c:v>0.92700000000000005</c:v>
                </c:pt>
                <c:pt idx="120">
                  <c:v>0.92700000000000005</c:v>
                </c:pt>
                <c:pt idx="121">
                  <c:v>0.92700000000000005</c:v>
                </c:pt>
                <c:pt idx="122">
                  <c:v>0.92900000000000005</c:v>
                </c:pt>
                <c:pt idx="123">
                  <c:v>0.93100000000000005</c:v>
                </c:pt>
                <c:pt idx="124">
                  <c:v>0.93400000000000005</c:v>
                </c:pt>
                <c:pt idx="125">
                  <c:v>0.93700000000000006</c:v>
                </c:pt>
                <c:pt idx="126">
                  <c:v>0.93899999999999995</c:v>
                </c:pt>
                <c:pt idx="127">
                  <c:v>0.94099999999999995</c:v>
                </c:pt>
                <c:pt idx="128">
                  <c:v>0.94299999999999995</c:v>
                </c:pt>
                <c:pt idx="129">
                  <c:v>0.94499999999999995</c:v>
                </c:pt>
                <c:pt idx="130">
                  <c:v>0.94499999999999995</c:v>
                </c:pt>
                <c:pt idx="131">
                  <c:v>0.94599999999999995</c:v>
                </c:pt>
                <c:pt idx="132">
                  <c:v>0.94599999999999995</c:v>
                </c:pt>
                <c:pt idx="133">
                  <c:v>0.94499999999999995</c:v>
                </c:pt>
                <c:pt idx="134">
                  <c:v>0.94499999999999995</c:v>
                </c:pt>
                <c:pt idx="135">
                  <c:v>0.94399999999999995</c:v>
                </c:pt>
                <c:pt idx="136">
                  <c:v>0.94299999999999995</c:v>
                </c:pt>
                <c:pt idx="137">
                  <c:v>0.94199999999999995</c:v>
                </c:pt>
                <c:pt idx="138">
                  <c:v>0.94099999999999995</c:v>
                </c:pt>
                <c:pt idx="139">
                  <c:v>0.94099999999999995</c:v>
                </c:pt>
                <c:pt idx="140">
                  <c:v>0.94199999999999995</c:v>
                </c:pt>
                <c:pt idx="141">
                  <c:v>0.94199999999999995</c:v>
                </c:pt>
                <c:pt idx="142">
                  <c:v>0.94199999999999995</c:v>
                </c:pt>
                <c:pt idx="143">
                  <c:v>0.94299999999999995</c:v>
                </c:pt>
                <c:pt idx="144">
                  <c:v>0.94299999999999995</c:v>
                </c:pt>
                <c:pt idx="145">
                  <c:v>0.94299999999999995</c:v>
                </c:pt>
                <c:pt idx="146">
                  <c:v>0.94399999999999995</c:v>
                </c:pt>
                <c:pt idx="147">
                  <c:v>0.94399999999999995</c:v>
                </c:pt>
                <c:pt idx="148">
                  <c:v>0.94499999999999995</c:v>
                </c:pt>
                <c:pt idx="149">
                  <c:v>0.94699999999999995</c:v>
                </c:pt>
                <c:pt idx="150">
                  <c:v>0.94799999999999995</c:v>
                </c:pt>
                <c:pt idx="151">
                  <c:v>0.94899999999999995</c:v>
                </c:pt>
                <c:pt idx="152">
                  <c:v>0.95</c:v>
                </c:pt>
                <c:pt idx="153">
                  <c:v>0.95</c:v>
                </c:pt>
                <c:pt idx="154">
                  <c:v>0.95</c:v>
                </c:pt>
                <c:pt idx="155">
                  <c:v>0.95</c:v>
                </c:pt>
                <c:pt idx="156">
                  <c:v>0.94899999999999995</c:v>
                </c:pt>
                <c:pt idx="157">
                  <c:v>0.94899999999999995</c:v>
                </c:pt>
                <c:pt idx="158">
                  <c:v>0.94899999999999995</c:v>
                </c:pt>
                <c:pt idx="159">
                  <c:v>0.94899999999999995</c:v>
                </c:pt>
                <c:pt idx="160">
                  <c:v>0.94899999999999995</c:v>
                </c:pt>
                <c:pt idx="161">
                  <c:v>0.95</c:v>
                </c:pt>
                <c:pt idx="162">
                  <c:v>0.95099999999999996</c:v>
                </c:pt>
                <c:pt idx="163">
                  <c:v>0.95299999999999996</c:v>
                </c:pt>
                <c:pt idx="164">
                  <c:v>0.95399999999999996</c:v>
                </c:pt>
                <c:pt idx="165">
                  <c:v>0.95499999999999996</c:v>
                </c:pt>
                <c:pt idx="166">
                  <c:v>0.95599999999999996</c:v>
                </c:pt>
                <c:pt idx="167">
                  <c:v>0.95599999999999996</c:v>
                </c:pt>
                <c:pt idx="168">
                  <c:v>0.95599999999999996</c:v>
                </c:pt>
                <c:pt idx="169">
                  <c:v>0.95499999999999996</c:v>
                </c:pt>
                <c:pt idx="170">
                  <c:v>0.95499999999999996</c:v>
                </c:pt>
                <c:pt idx="171">
                  <c:v>0.95499999999999996</c:v>
                </c:pt>
                <c:pt idx="172">
                  <c:v>0.95399999999999996</c:v>
                </c:pt>
                <c:pt idx="173">
                  <c:v>0.95499999999999996</c:v>
                </c:pt>
                <c:pt idx="174">
                  <c:v>0.95499999999999996</c:v>
                </c:pt>
                <c:pt idx="175">
                  <c:v>0.95499999999999996</c:v>
                </c:pt>
                <c:pt idx="176">
                  <c:v>0.95599999999999996</c:v>
                </c:pt>
                <c:pt idx="177">
                  <c:v>0.95699999999999996</c:v>
                </c:pt>
                <c:pt idx="178">
                  <c:v>0.95699999999999996</c:v>
                </c:pt>
                <c:pt idx="179">
                  <c:v>0.95799999999999996</c:v>
                </c:pt>
                <c:pt idx="180">
                  <c:v>0.95899999999999996</c:v>
                </c:pt>
                <c:pt idx="181">
                  <c:v>0.95899999999999996</c:v>
                </c:pt>
                <c:pt idx="182">
                  <c:v>0.95899999999999996</c:v>
                </c:pt>
                <c:pt idx="183">
                  <c:v>0.95899999999999996</c:v>
                </c:pt>
                <c:pt idx="184">
                  <c:v>0.95899999999999996</c:v>
                </c:pt>
                <c:pt idx="185">
                  <c:v>0.95899999999999996</c:v>
                </c:pt>
                <c:pt idx="186">
                  <c:v>0.95899999999999996</c:v>
                </c:pt>
                <c:pt idx="187">
                  <c:v>0.95899999999999996</c:v>
                </c:pt>
                <c:pt idx="188">
                  <c:v>0.96</c:v>
                </c:pt>
                <c:pt idx="189">
                  <c:v>0.96</c:v>
                </c:pt>
                <c:pt idx="190">
                  <c:v>0.96099999999999997</c:v>
                </c:pt>
                <c:pt idx="191">
                  <c:v>0.96099999999999997</c:v>
                </c:pt>
                <c:pt idx="192">
                  <c:v>0.96199999999999997</c:v>
                </c:pt>
                <c:pt idx="193">
                  <c:v>0.96199999999999997</c:v>
                </c:pt>
                <c:pt idx="194">
                  <c:v>0.96199999999999997</c:v>
                </c:pt>
                <c:pt idx="195">
                  <c:v>0.96299999999999997</c:v>
                </c:pt>
                <c:pt idx="196">
                  <c:v>0.96299999999999997</c:v>
                </c:pt>
                <c:pt idx="197">
                  <c:v>0.96299999999999997</c:v>
                </c:pt>
                <c:pt idx="198">
                  <c:v>0.96299999999999997</c:v>
                </c:pt>
                <c:pt idx="199">
                  <c:v>0.96299999999999997</c:v>
                </c:pt>
                <c:pt idx="200">
                  <c:v>0.96399999999999997</c:v>
                </c:pt>
                <c:pt idx="201">
                  <c:v>0.96399999999999997</c:v>
                </c:pt>
                <c:pt idx="202">
                  <c:v>0.96399999999999997</c:v>
                </c:pt>
                <c:pt idx="203">
                  <c:v>0.96499999999999997</c:v>
                </c:pt>
                <c:pt idx="204">
                  <c:v>0.96599999999999997</c:v>
                </c:pt>
                <c:pt idx="205">
                  <c:v>0.96599999999999997</c:v>
                </c:pt>
                <c:pt idx="206">
                  <c:v>0.96699999999999997</c:v>
                </c:pt>
                <c:pt idx="207">
                  <c:v>0.96699999999999997</c:v>
                </c:pt>
                <c:pt idx="208">
                  <c:v>0.96799999999999997</c:v>
                </c:pt>
                <c:pt idx="209">
                  <c:v>0.96699999999999997</c:v>
                </c:pt>
                <c:pt idx="210">
                  <c:v>0.96699999999999997</c:v>
                </c:pt>
                <c:pt idx="211">
                  <c:v>0.96599999999999997</c:v>
                </c:pt>
                <c:pt idx="212">
                  <c:v>0.96599999999999997</c:v>
                </c:pt>
                <c:pt idx="213">
                  <c:v>0.96499999999999997</c:v>
                </c:pt>
                <c:pt idx="214">
                  <c:v>0.96499999999999997</c:v>
                </c:pt>
                <c:pt idx="215">
                  <c:v>0.96499999999999997</c:v>
                </c:pt>
                <c:pt idx="216">
                  <c:v>0.96499999999999997</c:v>
                </c:pt>
                <c:pt idx="217">
                  <c:v>0.96599999999999997</c:v>
                </c:pt>
                <c:pt idx="218">
                  <c:v>0.96699999999999997</c:v>
                </c:pt>
                <c:pt idx="219">
                  <c:v>0.96699999999999997</c:v>
                </c:pt>
                <c:pt idx="220">
                  <c:v>0.96799999999999997</c:v>
                </c:pt>
                <c:pt idx="221">
                  <c:v>0.96799999999999997</c:v>
                </c:pt>
                <c:pt idx="222">
                  <c:v>0.96899999999999997</c:v>
                </c:pt>
                <c:pt idx="223">
                  <c:v>0.96899999999999997</c:v>
                </c:pt>
                <c:pt idx="224">
                  <c:v>0.96899999999999997</c:v>
                </c:pt>
                <c:pt idx="225">
                  <c:v>0.96899999999999997</c:v>
                </c:pt>
                <c:pt idx="226">
                  <c:v>0.96899999999999997</c:v>
                </c:pt>
                <c:pt idx="227">
                  <c:v>0.97</c:v>
                </c:pt>
                <c:pt idx="228">
                  <c:v>0.97</c:v>
                </c:pt>
                <c:pt idx="229">
                  <c:v>0.97099999999999997</c:v>
                </c:pt>
                <c:pt idx="230">
                  <c:v>0.97199999999999998</c:v>
                </c:pt>
                <c:pt idx="231">
                  <c:v>0.97199999999999998</c:v>
                </c:pt>
                <c:pt idx="232">
                  <c:v>0.97299999999999998</c:v>
                </c:pt>
                <c:pt idx="233">
                  <c:v>0.97299999999999998</c:v>
                </c:pt>
                <c:pt idx="234">
                  <c:v>0.97399999999999998</c:v>
                </c:pt>
                <c:pt idx="235">
                  <c:v>0.97399999999999998</c:v>
                </c:pt>
                <c:pt idx="236">
                  <c:v>0.97299999999999998</c:v>
                </c:pt>
                <c:pt idx="237">
                  <c:v>0.97299999999999998</c:v>
                </c:pt>
                <c:pt idx="238">
                  <c:v>0.97199999999999998</c:v>
                </c:pt>
                <c:pt idx="239">
                  <c:v>0.97199999999999998</c:v>
                </c:pt>
                <c:pt idx="240">
                  <c:v>0.97099999999999997</c:v>
                </c:pt>
                <c:pt idx="241">
                  <c:v>0.97099999999999997</c:v>
                </c:pt>
                <c:pt idx="242">
                  <c:v>0.97</c:v>
                </c:pt>
                <c:pt idx="243">
                  <c:v>0.97099999999999997</c:v>
                </c:pt>
                <c:pt idx="244">
                  <c:v>0.97099999999999997</c:v>
                </c:pt>
                <c:pt idx="245">
                  <c:v>0.97199999999999998</c:v>
                </c:pt>
                <c:pt idx="246">
                  <c:v>0.97199999999999998</c:v>
                </c:pt>
                <c:pt idx="247">
                  <c:v>0.97199999999999998</c:v>
                </c:pt>
                <c:pt idx="248">
                  <c:v>0.97199999999999998</c:v>
                </c:pt>
                <c:pt idx="249">
                  <c:v>0.97299999999999998</c:v>
                </c:pt>
                <c:pt idx="250">
                  <c:v>0.97299999999999998</c:v>
                </c:pt>
                <c:pt idx="251">
                  <c:v>0.97299999999999998</c:v>
                </c:pt>
                <c:pt idx="252">
                  <c:v>0.97299999999999998</c:v>
                </c:pt>
                <c:pt idx="253">
                  <c:v>0.97299999999999998</c:v>
                </c:pt>
                <c:pt idx="254">
                  <c:v>0.97299999999999998</c:v>
                </c:pt>
                <c:pt idx="255">
                  <c:v>0.97299999999999998</c:v>
                </c:pt>
                <c:pt idx="256">
                  <c:v>0.97299999999999998</c:v>
                </c:pt>
                <c:pt idx="257">
                  <c:v>0.97199999999999998</c:v>
                </c:pt>
                <c:pt idx="258">
                  <c:v>0.97199999999999998</c:v>
                </c:pt>
                <c:pt idx="259">
                  <c:v>0.97099999999999997</c:v>
                </c:pt>
                <c:pt idx="260">
                  <c:v>0.97099999999999997</c:v>
                </c:pt>
                <c:pt idx="261">
                  <c:v>0.97</c:v>
                </c:pt>
                <c:pt idx="262">
                  <c:v>0.97</c:v>
                </c:pt>
                <c:pt idx="263">
                  <c:v>0.97</c:v>
                </c:pt>
                <c:pt idx="264">
                  <c:v>0.97</c:v>
                </c:pt>
                <c:pt idx="265">
                  <c:v>0.97099999999999997</c:v>
                </c:pt>
                <c:pt idx="266">
                  <c:v>0.97099999999999997</c:v>
                </c:pt>
                <c:pt idx="267">
                  <c:v>0.97099999999999997</c:v>
                </c:pt>
                <c:pt idx="268">
                  <c:v>0.97199999999999998</c:v>
                </c:pt>
                <c:pt idx="269">
                  <c:v>0.97199999999999998</c:v>
                </c:pt>
                <c:pt idx="270">
                  <c:v>0.97199999999999998</c:v>
                </c:pt>
                <c:pt idx="271">
                  <c:v>0.97199999999999998</c:v>
                </c:pt>
                <c:pt idx="272">
                  <c:v>0.97199999999999998</c:v>
                </c:pt>
                <c:pt idx="273">
                  <c:v>0.97199999999999998</c:v>
                </c:pt>
                <c:pt idx="274">
                  <c:v>0.97299999999999998</c:v>
                </c:pt>
                <c:pt idx="275">
                  <c:v>0.97299999999999998</c:v>
                </c:pt>
                <c:pt idx="276">
                  <c:v>0.97399999999999998</c:v>
                </c:pt>
                <c:pt idx="277">
                  <c:v>0.97399999999999998</c:v>
                </c:pt>
                <c:pt idx="278">
                  <c:v>0.97399999999999998</c:v>
                </c:pt>
                <c:pt idx="279">
                  <c:v>0.97399999999999998</c:v>
                </c:pt>
                <c:pt idx="280">
                  <c:v>0.97399999999999998</c:v>
                </c:pt>
                <c:pt idx="281">
                  <c:v>0.97399999999999998</c:v>
                </c:pt>
                <c:pt idx="282">
                  <c:v>0.97399999999999998</c:v>
                </c:pt>
                <c:pt idx="283">
                  <c:v>0.97399999999999998</c:v>
                </c:pt>
                <c:pt idx="284">
                  <c:v>0.97499999999999998</c:v>
                </c:pt>
                <c:pt idx="285">
                  <c:v>0.97499999999999998</c:v>
                </c:pt>
                <c:pt idx="286">
                  <c:v>0.97599999999999998</c:v>
                </c:pt>
                <c:pt idx="287">
                  <c:v>0.97699999999999998</c:v>
                </c:pt>
                <c:pt idx="288">
                  <c:v>0.97799999999999998</c:v>
                </c:pt>
                <c:pt idx="289">
                  <c:v>0.97899999999999998</c:v>
                </c:pt>
                <c:pt idx="290">
                  <c:v>0.97899999999999998</c:v>
                </c:pt>
                <c:pt idx="291">
                  <c:v>0.97899999999999998</c:v>
                </c:pt>
                <c:pt idx="292">
                  <c:v>0.97899999999999998</c:v>
                </c:pt>
                <c:pt idx="293">
                  <c:v>0.97799999999999998</c:v>
                </c:pt>
                <c:pt idx="294">
                  <c:v>0.97699999999999998</c:v>
                </c:pt>
                <c:pt idx="295">
                  <c:v>0.97599999999999998</c:v>
                </c:pt>
                <c:pt idx="296">
                  <c:v>0.97399999999999998</c:v>
                </c:pt>
                <c:pt idx="297">
                  <c:v>0.97399999999999998</c:v>
                </c:pt>
                <c:pt idx="298">
                  <c:v>0.97299999999999998</c:v>
                </c:pt>
                <c:pt idx="299">
                  <c:v>0.97399999999999998</c:v>
                </c:pt>
                <c:pt idx="300">
                  <c:v>0.97399999999999998</c:v>
                </c:pt>
                <c:pt idx="301">
                  <c:v>0.97499999999999998</c:v>
                </c:pt>
                <c:pt idx="302">
                  <c:v>0.97599999999999998</c:v>
                </c:pt>
                <c:pt idx="303">
                  <c:v>0.97699999999999998</c:v>
                </c:pt>
                <c:pt idx="304">
                  <c:v>0.97799999999999998</c:v>
                </c:pt>
                <c:pt idx="305">
                  <c:v>0.97799999999999998</c:v>
                </c:pt>
                <c:pt idx="306">
                  <c:v>0.97899999999999998</c:v>
                </c:pt>
                <c:pt idx="307">
                  <c:v>0.97899999999999998</c:v>
                </c:pt>
                <c:pt idx="308">
                  <c:v>0.97899999999999998</c:v>
                </c:pt>
                <c:pt idx="309">
                  <c:v>0.97899999999999998</c:v>
                </c:pt>
                <c:pt idx="310">
                  <c:v>0.97799999999999998</c:v>
                </c:pt>
                <c:pt idx="311">
                  <c:v>0.97799999999999998</c:v>
                </c:pt>
                <c:pt idx="312">
                  <c:v>0.97699999999999998</c:v>
                </c:pt>
                <c:pt idx="313">
                  <c:v>0.97599999999999998</c:v>
                </c:pt>
                <c:pt idx="314">
                  <c:v>0.97499999999999998</c:v>
                </c:pt>
                <c:pt idx="315">
                  <c:v>0.97499999999999998</c:v>
                </c:pt>
                <c:pt idx="316">
                  <c:v>0.97399999999999998</c:v>
                </c:pt>
                <c:pt idx="317">
                  <c:v>0.97299999999999998</c:v>
                </c:pt>
                <c:pt idx="318">
                  <c:v>0.97199999999999998</c:v>
                </c:pt>
                <c:pt idx="319">
                  <c:v>0.97199999999999998</c:v>
                </c:pt>
                <c:pt idx="320">
                  <c:v>0.97099999999999997</c:v>
                </c:pt>
                <c:pt idx="321">
                  <c:v>0.97199999999999998</c:v>
                </c:pt>
                <c:pt idx="322">
                  <c:v>0.97199999999999998</c:v>
                </c:pt>
                <c:pt idx="323">
                  <c:v>0.97299999999999998</c:v>
                </c:pt>
                <c:pt idx="324">
                  <c:v>0.97399999999999998</c:v>
                </c:pt>
                <c:pt idx="325">
                  <c:v>0.97399999999999998</c:v>
                </c:pt>
                <c:pt idx="326">
                  <c:v>0.97499999999999998</c:v>
                </c:pt>
                <c:pt idx="327">
                  <c:v>0.97499999999999998</c:v>
                </c:pt>
                <c:pt idx="328">
                  <c:v>0.97499999999999998</c:v>
                </c:pt>
                <c:pt idx="329">
                  <c:v>0.97499999999999998</c:v>
                </c:pt>
                <c:pt idx="330">
                  <c:v>0.97499999999999998</c:v>
                </c:pt>
                <c:pt idx="331">
                  <c:v>0.97499999999999998</c:v>
                </c:pt>
                <c:pt idx="332">
                  <c:v>0.97499999999999998</c:v>
                </c:pt>
                <c:pt idx="333">
                  <c:v>0.97499999999999998</c:v>
                </c:pt>
                <c:pt idx="334">
                  <c:v>0.97399999999999998</c:v>
                </c:pt>
                <c:pt idx="335">
                  <c:v>0.97399999999999998</c:v>
                </c:pt>
                <c:pt idx="336">
                  <c:v>0.97399999999999998</c:v>
                </c:pt>
                <c:pt idx="337">
                  <c:v>0.97399999999999998</c:v>
                </c:pt>
                <c:pt idx="338">
                  <c:v>0.97299999999999998</c:v>
                </c:pt>
                <c:pt idx="339">
                  <c:v>0.97299999999999998</c:v>
                </c:pt>
                <c:pt idx="340">
                  <c:v>0.97399999999999998</c:v>
                </c:pt>
                <c:pt idx="341">
                  <c:v>0.97399999999999998</c:v>
                </c:pt>
                <c:pt idx="342">
                  <c:v>0.97399999999999998</c:v>
                </c:pt>
                <c:pt idx="343">
                  <c:v>0.97399999999999998</c:v>
                </c:pt>
                <c:pt idx="344">
                  <c:v>0.97399999999999998</c:v>
                </c:pt>
                <c:pt idx="345">
                  <c:v>0.97399999999999998</c:v>
                </c:pt>
                <c:pt idx="346">
                  <c:v>0.97399999999999998</c:v>
                </c:pt>
                <c:pt idx="347">
                  <c:v>0.97299999999999998</c:v>
                </c:pt>
                <c:pt idx="348">
                  <c:v>0.97299999999999998</c:v>
                </c:pt>
                <c:pt idx="349">
                  <c:v>0.97199999999999998</c:v>
                </c:pt>
                <c:pt idx="350">
                  <c:v>0.97099999999999997</c:v>
                </c:pt>
                <c:pt idx="351">
                  <c:v>0.97</c:v>
                </c:pt>
                <c:pt idx="352">
                  <c:v>0.97</c:v>
                </c:pt>
                <c:pt idx="353">
                  <c:v>0.97</c:v>
                </c:pt>
                <c:pt idx="354">
                  <c:v>0.97</c:v>
                </c:pt>
                <c:pt idx="355">
                  <c:v>0.97099999999999997</c:v>
                </c:pt>
                <c:pt idx="356">
                  <c:v>0.97099999999999997</c:v>
                </c:pt>
                <c:pt idx="357">
                  <c:v>0.97099999999999997</c:v>
                </c:pt>
                <c:pt idx="358">
                  <c:v>0.97099999999999997</c:v>
                </c:pt>
                <c:pt idx="359">
                  <c:v>0.97099999999999997</c:v>
                </c:pt>
                <c:pt idx="360">
                  <c:v>0.97099999999999997</c:v>
                </c:pt>
                <c:pt idx="361">
                  <c:v>0.97199999999999998</c:v>
                </c:pt>
                <c:pt idx="362">
                  <c:v>0.97199999999999998</c:v>
                </c:pt>
                <c:pt idx="363">
                  <c:v>0.97299999999999998</c:v>
                </c:pt>
                <c:pt idx="364">
                  <c:v>0.97399999999999998</c:v>
                </c:pt>
                <c:pt idx="365">
                  <c:v>0.97399999999999998</c:v>
                </c:pt>
                <c:pt idx="366">
                  <c:v>0.97399999999999998</c:v>
                </c:pt>
                <c:pt idx="367">
                  <c:v>0.97399999999999998</c:v>
                </c:pt>
                <c:pt idx="368">
                  <c:v>0.97399999999999998</c:v>
                </c:pt>
                <c:pt idx="369">
                  <c:v>0.97299999999999998</c:v>
                </c:pt>
                <c:pt idx="370">
                  <c:v>0.97199999999999998</c:v>
                </c:pt>
                <c:pt idx="371">
                  <c:v>0.97099999999999997</c:v>
                </c:pt>
                <c:pt idx="372">
                  <c:v>0.97</c:v>
                </c:pt>
                <c:pt idx="373">
                  <c:v>0.96899999999999997</c:v>
                </c:pt>
                <c:pt idx="374">
                  <c:v>0.96899999999999997</c:v>
                </c:pt>
                <c:pt idx="375">
                  <c:v>0.96799999999999997</c:v>
                </c:pt>
                <c:pt idx="376">
                  <c:v>0.96799999999999997</c:v>
                </c:pt>
                <c:pt idx="377">
                  <c:v>0.96799999999999997</c:v>
                </c:pt>
                <c:pt idx="378">
                  <c:v>0.96799999999999997</c:v>
                </c:pt>
                <c:pt idx="379">
                  <c:v>0.96799999999999997</c:v>
                </c:pt>
                <c:pt idx="380">
                  <c:v>0.96699999999999997</c:v>
                </c:pt>
                <c:pt idx="381">
                  <c:v>0.96599999999999997</c:v>
                </c:pt>
                <c:pt idx="382">
                  <c:v>0.96499999999999997</c:v>
                </c:pt>
                <c:pt idx="383">
                  <c:v>0.96499999999999997</c:v>
                </c:pt>
                <c:pt idx="384">
                  <c:v>0.96399999999999997</c:v>
                </c:pt>
                <c:pt idx="385">
                  <c:v>0.96399999999999997</c:v>
                </c:pt>
                <c:pt idx="386">
                  <c:v>0.96299999999999997</c:v>
                </c:pt>
                <c:pt idx="387">
                  <c:v>0.96299999999999997</c:v>
                </c:pt>
                <c:pt idx="388">
                  <c:v>0.96299999999999997</c:v>
                </c:pt>
                <c:pt idx="389">
                  <c:v>0.96299999999999997</c:v>
                </c:pt>
                <c:pt idx="390">
                  <c:v>0.96199999999999997</c:v>
                </c:pt>
                <c:pt idx="391">
                  <c:v>0.96099999999999997</c:v>
                </c:pt>
                <c:pt idx="392">
                  <c:v>0.96099999999999997</c:v>
                </c:pt>
                <c:pt idx="393">
                  <c:v>0.96</c:v>
                </c:pt>
                <c:pt idx="394">
                  <c:v>0.96</c:v>
                </c:pt>
                <c:pt idx="395">
                  <c:v>0.95899999999999996</c:v>
                </c:pt>
                <c:pt idx="396">
                  <c:v>0.95899999999999996</c:v>
                </c:pt>
                <c:pt idx="397">
                  <c:v>0.95899999999999996</c:v>
                </c:pt>
                <c:pt idx="398">
                  <c:v>0.95899999999999996</c:v>
                </c:pt>
                <c:pt idx="399">
                  <c:v>0.95899999999999996</c:v>
                </c:pt>
                <c:pt idx="400">
                  <c:v>0.95899999999999996</c:v>
                </c:pt>
                <c:pt idx="401">
                  <c:v>0.96</c:v>
                </c:pt>
                <c:pt idx="402">
                  <c:v>0.96099999999999997</c:v>
                </c:pt>
                <c:pt idx="403">
                  <c:v>0.96199999999999997</c:v>
                </c:pt>
                <c:pt idx="404">
                  <c:v>0.96199999999999997</c:v>
                </c:pt>
                <c:pt idx="405">
                  <c:v>0.96299999999999997</c:v>
                </c:pt>
                <c:pt idx="406">
                  <c:v>0.96299999999999997</c:v>
                </c:pt>
                <c:pt idx="407">
                  <c:v>0.96199999999999997</c:v>
                </c:pt>
                <c:pt idx="408">
                  <c:v>0.96199999999999997</c:v>
                </c:pt>
                <c:pt idx="409">
                  <c:v>0.96099999999999997</c:v>
                </c:pt>
                <c:pt idx="410">
                  <c:v>0.96099999999999997</c:v>
                </c:pt>
                <c:pt idx="411">
                  <c:v>0.96</c:v>
                </c:pt>
                <c:pt idx="412">
                  <c:v>0.95799999999999996</c:v>
                </c:pt>
                <c:pt idx="413">
                  <c:v>0.95699999999999996</c:v>
                </c:pt>
                <c:pt idx="414">
                  <c:v>0.95599999999999996</c:v>
                </c:pt>
                <c:pt idx="415">
                  <c:v>0.95599999999999996</c:v>
                </c:pt>
                <c:pt idx="416">
                  <c:v>0.95599999999999996</c:v>
                </c:pt>
                <c:pt idx="417">
                  <c:v>0.95599999999999996</c:v>
                </c:pt>
                <c:pt idx="418">
                  <c:v>0.95699999999999996</c:v>
                </c:pt>
                <c:pt idx="419">
                  <c:v>0.95799999999999996</c:v>
                </c:pt>
                <c:pt idx="420">
                  <c:v>0.95899999999999996</c:v>
                </c:pt>
                <c:pt idx="421">
                  <c:v>0.96</c:v>
                </c:pt>
                <c:pt idx="422">
                  <c:v>0.96</c:v>
                </c:pt>
                <c:pt idx="423">
                  <c:v>0.96</c:v>
                </c:pt>
                <c:pt idx="424">
                  <c:v>0.96</c:v>
                </c:pt>
                <c:pt idx="425">
                  <c:v>0.95899999999999996</c:v>
                </c:pt>
                <c:pt idx="426">
                  <c:v>0.95799999999999996</c:v>
                </c:pt>
                <c:pt idx="427">
                  <c:v>0.95699999999999996</c:v>
                </c:pt>
                <c:pt idx="428">
                  <c:v>0.95599999999999996</c:v>
                </c:pt>
                <c:pt idx="429">
                  <c:v>0.95399999999999996</c:v>
                </c:pt>
                <c:pt idx="430">
                  <c:v>0.95299999999999996</c:v>
                </c:pt>
                <c:pt idx="431">
                  <c:v>0.95199999999999996</c:v>
                </c:pt>
                <c:pt idx="432">
                  <c:v>0.95099999999999996</c:v>
                </c:pt>
                <c:pt idx="433">
                  <c:v>0.95</c:v>
                </c:pt>
                <c:pt idx="434">
                  <c:v>0.94899999999999995</c:v>
                </c:pt>
                <c:pt idx="435">
                  <c:v>0.94799999999999995</c:v>
                </c:pt>
                <c:pt idx="436">
                  <c:v>0.94799999999999995</c:v>
                </c:pt>
                <c:pt idx="437">
                  <c:v>0.94799999999999995</c:v>
                </c:pt>
                <c:pt idx="438">
                  <c:v>0.94699999999999995</c:v>
                </c:pt>
                <c:pt idx="439">
                  <c:v>0.94699999999999995</c:v>
                </c:pt>
                <c:pt idx="440">
                  <c:v>0.94699999999999995</c:v>
                </c:pt>
                <c:pt idx="441">
                  <c:v>0.94799999999999995</c:v>
                </c:pt>
                <c:pt idx="442">
                  <c:v>0.94799999999999995</c:v>
                </c:pt>
                <c:pt idx="443">
                  <c:v>0.94799999999999995</c:v>
                </c:pt>
                <c:pt idx="444">
                  <c:v>0.94799999999999995</c:v>
                </c:pt>
                <c:pt idx="445">
                  <c:v>0.94799999999999995</c:v>
                </c:pt>
                <c:pt idx="446">
                  <c:v>0.94799999999999995</c:v>
                </c:pt>
                <c:pt idx="447">
                  <c:v>0.94699999999999995</c:v>
                </c:pt>
                <c:pt idx="448">
                  <c:v>0.94599999999999995</c:v>
                </c:pt>
                <c:pt idx="449">
                  <c:v>0.94599999999999995</c:v>
                </c:pt>
                <c:pt idx="450">
                  <c:v>0.94499999999999995</c:v>
                </c:pt>
                <c:pt idx="451">
                  <c:v>0.94499999999999995</c:v>
                </c:pt>
                <c:pt idx="452">
                  <c:v>0.94499999999999995</c:v>
                </c:pt>
                <c:pt idx="453">
                  <c:v>0.94599999999999995</c:v>
                </c:pt>
                <c:pt idx="454">
                  <c:v>0.94599999999999995</c:v>
                </c:pt>
                <c:pt idx="455">
                  <c:v>0.94599999999999995</c:v>
                </c:pt>
                <c:pt idx="456">
                  <c:v>0.94599999999999995</c:v>
                </c:pt>
                <c:pt idx="457">
                  <c:v>0.94599999999999995</c:v>
                </c:pt>
                <c:pt idx="458">
                  <c:v>0.94599999999999995</c:v>
                </c:pt>
                <c:pt idx="459">
                  <c:v>0.94599999999999995</c:v>
                </c:pt>
                <c:pt idx="460">
                  <c:v>0.94599999999999995</c:v>
                </c:pt>
                <c:pt idx="461">
                  <c:v>0.94499999999999995</c:v>
                </c:pt>
                <c:pt idx="462">
                  <c:v>0.94499999999999995</c:v>
                </c:pt>
                <c:pt idx="463">
                  <c:v>0.94399999999999995</c:v>
                </c:pt>
                <c:pt idx="464">
                  <c:v>0.94299999999999995</c:v>
                </c:pt>
                <c:pt idx="465">
                  <c:v>0.94199999999999995</c:v>
                </c:pt>
                <c:pt idx="466">
                  <c:v>0.94199999999999995</c:v>
                </c:pt>
                <c:pt idx="467">
                  <c:v>0.94099999999999995</c:v>
                </c:pt>
                <c:pt idx="468">
                  <c:v>0.94</c:v>
                </c:pt>
                <c:pt idx="469">
                  <c:v>0.94</c:v>
                </c:pt>
                <c:pt idx="470">
                  <c:v>0.94</c:v>
                </c:pt>
                <c:pt idx="471">
                  <c:v>0.93899999999999995</c:v>
                </c:pt>
                <c:pt idx="472">
                  <c:v>0.93899999999999995</c:v>
                </c:pt>
                <c:pt idx="473">
                  <c:v>0.93899999999999995</c:v>
                </c:pt>
                <c:pt idx="474">
                  <c:v>0.93899999999999995</c:v>
                </c:pt>
                <c:pt idx="475">
                  <c:v>0.93899999999999995</c:v>
                </c:pt>
                <c:pt idx="476">
                  <c:v>0.94</c:v>
                </c:pt>
                <c:pt idx="477">
                  <c:v>0.94</c:v>
                </c:pt>
                <c:pt idx="478">
                  <c:v>0.94</c:v>
                </c:pt>
                <c:pt idx="479">
                  <c:v>0.94</c:v>
                </c:pt>
                <c:pt idx="480">
                  <c:v>0.94</c:v>
                </c:pt>
                <c:pt idx="481">
                  <c:v>0.94</c:v>
                </c:pt>
                <c:pt idx="482">
                  <c:v>0.94</c:v>
                </c:pt>
                <c:pt idx="483">
                  <c:v>0.94</c:v>
                </c:pt>
                <c:pt idx="484">
                  <c:v>0.93899999999999995</c:v>
                </c:pt>
                <c:pt idx="485">
                  <c:v>0.93799999999999994</c:v>
                </c:pt>
                <c:pt idx="486">
                  <c:v>0.93799999999999994</c:v>
                </c:pt>
                <c:pt idx="487">
                  <c:v>0.93700000000000006</c:v>
                </c:pt>
                <c:pt idx="488">
                  <c:v>0.93600000000000005</c:v>
                </c:pt>
                <c:pt idx="489">
                  <c:v>0.93600000000000005</c:v>
                </c:pt>
                <c:pt idx="490">
                  <c:v>0.93500000000000005</c:v>
                </c:pt>
                <c:pt idx="491">
                  <c:v>0.93500000000000005</c:v>
                </c:pt>
                <c:pt idx="492">
                  <c:v>0.93400000000000005</c:v>
                </c:pt>
                <c:pt idx="493">
                  <c:v>0.93300000000000005</c:v>
                </c:pt>
                <c:pt idx="494">
                  <c:v>0.93300000000000005</c:v>
                </c:pt>
                <c:pt idx="495">
                  <c:v>0.93200000000000005</c:v>
                </c:pt>
                <c:pt idx="496">
                  <c:v>0.93100000000000005</c:v>
                </c:pt>
                <c:pt idx="497">
                  <c:v>0.93100000000000005</c:v>
                </c:pt>
                <c:pt idx="498">
                  <c:v>0.93</c:v>
                </c:pt>
                <c:pt idx="499">
                  <c:v>0.93</c:v>
                </c:pt>
                <c:pt idx="500">
                  <c:v>0.93</c:v>
                </c:pt>
                <c:pt idx="501">
                  <c:v>0.92900000000000005</c:v>
                </c:pt>
                <c:pt idx="502">
                  <c:v>0.92900000000000005</c:v>
                </c:pt>
                <c:pt idx="503">
                  <c:v>0.92900000000000005</c:v>
                </c:pt>
                <c:pt idx="504">
                  <c:v>0.92900000000000005</c:v>
                </c:pt>
                <c:pt idx="505">
                  <c:v>0.92800000000000005</c:v>
                </c:pt>
                <c:pt idx="506">
                  <c:v>0.92800000000000005</c:v>
                </c:pt>
                <c:pt idx="507">
                  <c:v>0.92800000000000005</c:v>
                </c:pt>
                <c:pt idx="508">
                  <c:v>0.92800000000000005</c:v>
                </c:pt>
                <c:pt idx="509">
                  <c:v>0.92700000000000005</c:v>
                </c:pt>
                <c:pt idx="510">
                  <c:v>0.92600000000000005</c:v>
                </c:pt>
                <c:pt idx="511">
                  <c:v>0.92600000000000005</c:v>
                </c:pt>
                <c:pt idx="512">
                  <c:v>0.92500000000000004</c:v>
                </c:pt>
                <c:pt idx="513">
                  <c:v>0.92400000000000004</c:v>
                </c:pt>
                <c:pt idx="514">
                  <c:v>0.92300000000000004</c:v>
                </c:pt>
                <c:pt idx="515">
                  <c:v>0.92300000000000004</c:v>
                </c:pt>
                <c:pt idx="516">
                  <c:v>0.92200000000000004</c:v>
                </c:pt>
                <c:pt idx="517">
                  <c:v>0.92100000000000004</c:v>
                </c:pt>
                <c:pt idx="518">
                  <c:v>0.92100000000000004</c:v>
                </c:pt>
                <c:pt idx="519">
                  <c:v>0.92100000000000004</c:v>
                </c:pt>
                <c:pt idx="520">
                  <c:v>0.92</c:v>
                </c:pt>
                <c:pt idx="521">
                  <c:v>0.92</c:v>
                </c:pt>
                <c:pt idx="522">
                  <c:v>0.92</c:v>
                </c:pt>
                <c:pt idx="523">
                  <c:v>0.91900000000000004</c:v>
                </c:pt>
                <c:pt idx="524">
                  <c:v>0.91900000000000004</c:v>
                </c:pt>
                <c:pt idx="525">
                  <c:v>0.91800000000000004</c:v>
                </c:pt>
                <c:pt idx="526">
                  <c:v>0.91800000000000004</c:v>
                </c:pt>
                <c:pt idx="527">
                  <c:v>0.91700000000000004</c:v>
                </c:pt>
                <c:pt idx="528">
                  <c:v>0.91700000000000004</c:v>
                </c:pt>
                <c:pt idx="529">
                  <c:v>0.91600000000000004</c:v>
                </c:pt>
                <c:pt idx="530">
                  <c:v>0.91600000000000004</c:v>
                </c:pt>
                <c:pt idx="531">
                  <c:v>0.91500000000000004</c:v>
                </c:pt>
                <c:pt idx="532">
                  <c:v>0.91500000000000004</c:v>
                </c:pt>
                <c:pt idx="533">
                  <c:v>0.91500000000000004</c:v>
                </c:pt>
                <c:pt idx="534">
                  <c:v>0.91400000000000003</c:v>
                </c:pt>
                <c:pt idx="535">
                  <c:v>0.91400000000000003</c:v>
                </c:pt>
                <c:pt idx="536">
                  <c:v>0.91300000000000003</c:v>
                </c:pt>
                <c:pt idx="537">
                  <c:v>0.91300000000000003</c:v>
                </c:pt>
                <c:pt idx="538">
                  <c:v>0.91200000000000003</c:v>
                </c:pt>
                <c:pt idx="539">
                  <c:v>0.91200000000000003</c:v>
                </c:pt>
                <c:pt idx="540">
                  <c:v>0.91100000000000003</c:v>
                </c:pt>
                <c:pt idx="541">
                  <c:v>0.91100000000000003</c:v>
                </c:pt>
                <c:pt idx="542">
                  <c:v>0.91</c:v>
                </c:pt>
                <c:pt idx="543">
                  <c:v>0.91</c:v>
                </c:pt>
                <c:pt idx="544">
                  <c:v>0.91</c:v>
                </c:pt>
                <c:pt idx="545">
                  <c:v>0.91</c:v>
                </c:pt>
                <c:pt idx="546">
                  <c:v>0.91</c:v>
                </c:pt>
                <c:pt idx="547">
                  <c:v>0.91</c:v>
                </c:pt>
                <c:pt idx="548">
                  <c:v>0.91</c:v>
                </c:pt>
                <c:pt idx="549">
                  <c:v>0.90900000000000003</c:v>
                </c:pt>
                <c:pt idx="550">
                  <c:v>0.90900000000000003</c:v>
                </c:pt>
                <c:pt idx="551">
                  <c:v>0.90800000000000003</c:v>
                </c:pt>
                <c:pt idx="552">
                  <c:v>0.90700000000000003</c:v>
                </c:pt>
                <c:pt idx="553">
                  <c:v>0.90600000000000003</c:v>
                </c:pt>
                <c:pt idx="554">
                  <c:v>0.90500000000000003</c:v>
                </c:pt>
                <c:pt idx="555">
                  <c:v>0.90400000000000003</c:v>
                </c:pt>
                <c:pt idx="556">
                  <c:v>0.90300000000000002</c:v>
                </c:pt>
                <c:pt idx="557">
                  <c:v>0.90300000000000002</c:v>
                </c:pt>
                <c:pt idx="558">
                  <c:v>0.90300000000000002</c:v>
                </c:pt>
                <c:pt idx="559">
                  <c:v>0.90300000000000002</c:v>
                </c:pt>
                <c:pt idx="560">
                  <c:v>0.90300000000000002</c:v>
                </c:pt>
                <c:pt idx="561">
                  <c:v>0.90300000000000002</c:v>
                </c:pt>
                <c:pt idx="562">
                  <c:v>0.90300000000000002</c:v>
                </c:pt>
                <c:pt idx="563">
                  <c:v>0.90300000000000002</c:v>
                </c:pt>
                <c:pt idx="564">
                  <c:v>0.90300000000000002</c:v>
                </c:pt>
                <c:pt idx="565">
                  <c:v>0.90200000000000002</c:v>
                </c:pt>
                <c:pt idx="566">
                  <c:v>0.90200000000000002</c:v>
                </c:pt>
                <c:pt idx="567">
                  <c:v>0.90100000000000002</c:v>
                </c:pt>
                <c:pt idx="568">
                  <c:v>0.9</c:v>
                </c:pt>
                <c:pt idx="569">
                  <c:v>0.89900000000000002</c:v>
                </c:pt>
                <c:pt idx="570">
                  <c:v>0.89800000000000002</c:v>
                </c:pt>
                <c:pt idx="571">
                  <c:v>0.89700000000000002</c:v>
                </c:pt>
                <c:pt idx="572">
                  <c:v>0.89600000000000002</c:v>
                </c:pt>
                <c:pt idx="573">
                  <c:v>0.89600000000000002</c:v>
                </c:pt>
                <c:pt idx="574">
                  <c:v>0.89500000000000002</c:v>
                </c:pt>
                <c:pt idx="575">
                  <c:v>0.89400000000000002</c:v>
                </c:pt>
                <c:pt idx="576">
                  <c:v>0.89300000000000002</c:v>
                </c:pt>
                <c:pt idx="577">
                  <c:v>0.89300000000000002</c:v>
                </c:pt>
                <c:pt idx="578">
                  <c:v>0.89200000000000002</c:v>
                </c:pt>
                <c:pt idx="579">
                  <c:v>0.89200000000000002</c:v>
                </c:pt>
                <c:pt idx="580">
                  <c:v>0.89200000000000002</c:v>
                </c:pt>
                <c:pt idx="581">
                  <c:v>0.89100000000000001</c:v>
                </c:pt>
                <c:pt idx="582">
                  <c:v>0.89100000000000001</c:v>
                </c:pt>
                <c:pt idx="583">
                  <c:v>0.89100000000000001</c:v>
                </c:pt>
                <c:pt idx="584">
                  <c:v>0.89</c:v>
                </c:pt>
                <c:pt idx="585">
                  <c:v>0.89</c:v>
                </c:pt>
                <c:pt idx="586">
                  <c:v>0.89</c:v>
                </c:pt>
                <c:pt idx="587">
                  <c:v>0.88900000000000001</c:v>
                </c:pt>
                <c:pt idx="588">
                  <c:v>0.88900000000000001</c:v>
                </c:pt>
                <c:pt idx="589">
                  <c:v>0.88800000000000001</c:v>
                </c:pt>
                <c:pt idx="590">
                  <c:v>0.88800000000000001</c:v>
                </c:pt>
                <c:pt idx="591">
                  <c:v>0.88700000000000001</c:v>
                </c:pt>
                <c:pt idx="592">
                  <c:v>0.88700000000000001</c:v>
                </c:pt>
                <c:pt idx="593">
                  <c:v>0.88600000000000001</c:v>
                </c:pt>
                <c:pt idx="594">
                  <c:v>0.88600000000000001</c:v>
                </c:pt>
                <c:pt idx="595">
                  <c:v>0.88600000000000001</c:v>
                </c:pt>
                <c:pt idx="596">
                  <c:v>0.88500000000000001</c:v>
                </c:pt>
                <c:pt idx="597">
                  <c:v>0.88500000000000001</c:v>
                </c:pt>
                <c:pt idx="598">
                  <c:v>0.88500000000000001</c:v>
                </c:pt>
                <c:pt idx="599">
                  <c:v>0.88400000000000001</c:v>
                </c:pt>
                <c:pt idx="600">
                  <c:v>0.88400000000000001</c:v>
                </c:pt>
                <c:pt idx="601">
                  <c:v>0.88400000000000001</c:v>
                </c:pt>
                <c:pt idx="602">
                  <c:v>0.88400000000000001</c:v>
                </c:pt>
                <c:pt idx="603">
                  <c:v>0.88300000000000001</c:v>
                </c:pt>
                <c:pt idx="604">
                  <c:v>0.88300000000000001</c:v>
                </c:pt>
                <c:pt idx="605">
                  <c:v>0.88200000000000001</c:v>
                </c:pt>
                <c:pt idx="606">
                  <c:v>0.88100000000000001</c:v>
                </c:pt>
                <c:pt idx="607">
                  <c:v>0.88100000000000001</c:v>
                </c:pt>
                <c:pt idx="608">
                  <c:v>0.88</c:v>
                </c:pt>
                <c:pt idx="609">
                  <c:v>0.88</c:v>
                </c:pt>
                <c:pt idx="610">
                  <c:v>0.88</c:v>
                </c:pt>
                <c:pt idx="611">
                  <c:v>0.88</c:v>
                </c:pt>
                <c:pt idx="612">
                  <c:v>0.88</c:v>
                </c:pt>
                <c:pt idx="613">
                  <c:v>0.88</c:v>
                </c:pt>
                <c:pt idx="614">
                  <c:v>0.879</c:v>
                </c:pt>
                <c:pt idx="615">
                  <c:v>0.879</c:v>
                </c:pt>
                <c:pt idx="616">
                  <c:v>0.878</c:v>
                </c:pt>
                <c:pt idx="617">
                  <c:v>0.878</c:v>
                </c:pt>
                <c:pt idx="618">
                  <c:v>0.877</c:v>
                </c:pt>
                <c:pt idx="619">
                  <c:v>0.876</c:v>
                </c:pt>
                <c:pt idx="620">
                  <c:v>0.875</c:v>
                </c:pt>
                <c:pt idx="621">
                  <c:v>0.874</c:v>
                </c:pt>
                <c:pt idx="622">
                  <c:v>0.873</c:v>
                </c:pt>
                <c:pt idx="623">
                  <c:v>0.872</c:v>
                </c:pt>
                <c:pt idx="624">
                  <c:v>0.872</c:v>
                </c:pt>
                <c:pt idx="625">
                  <c:v>0.871</c:v>
                </c:pt>
                <c:pt idx="626">
                  <c:v>0.87</c:v>
                </c:pt>
                <c:pt idx="627">
                  <c:v>0.87</c:v>
                </c:pt>
                <c:pt idx="628">
                  <c:v>0.86899999999999999</c:v>
                </c:pt>
                <c:pt idx="629">
                  <c:v>0.86799999999999999</c:v>
                </c:pt>
                <c:pt idx="630">
                  <c:v>0.86799999999999999</c:v>
                </c:pt>
                <c:pt idx="631">
                  <c:v>0.86699999999999999</c:v>
                </c:pt>
                <c:pt idx="632">
                  <c:v>0.86699999999999999</c:v>
                </c:pt>
                <c:pt idx="633">
                  <c:v>0.86599999999999999</c:v>
                </c:pt>
                <c:pt idx="634">
                  <c:v>0.86599999999999999</c:v>
                </c:pt>
                <c:pt idx="635">
                  <c:v>0.86599999999999999</c:v>
                </c:pt>
                <c:pt idx="636">
                  <c:v>0.86499999999999999</c:v>
                </c:pt>
                <c:pt idx="637">
                  <c:v>0.86499999999999999</c:v>
                </c:pt>
                <c:pt idx="638">
                  <c:v>0.86399999999999999</c:v>
                </c:pt>
                <c:pt idx="639">
                  <c:v>0.86399999999999999</c:v>
                </c:pt>
                <c:pt idx="640">
                  <c:v>0.86299999999999999</c:v>
                </c:pt>
                <c:pt idx="641">
                  <c:v>0.86199999999999999</c:v>
                </c:pt>
                <c:pt idx="642">
                  <c:v>0.86199999999999999</c:v>
                </c:pt>
                <c:pt idx="643">
                  <c:v>0.86099999999999999</c:v>
                </c:pt>
                <c:pt idx="644">
                  <c:v>0.86</c:v>
                </c:pt>
                <c:pt idx="645">
                  <c:v>0.86</c:v>
                </c:pt>
                <c:pt idx="646">
                  <c:v>0.85899999999999999</c:v>
                </c:pt>
                <c:pt idx="647">
                  <c:v>0.85899999999999999</c:v>
                </c:pt>
                <c:pt idx="648">
                  <c:v>0.85799999999999998</c:v>
                </c:pt>
                <c:pt idx="649">
                  <c:v>0.85699999999999998</c:v>
                </c:pt>
                <c:pt idx="650">
                  <c:v>0.85699999999999998</c:v>
                </c:pt>
                <c:pt idx="651">
                  <c:v>0.85599999999999998</c:v>
                </c:pt>
                <c:pt idx="652">
                  <c:v>0.85599999999999998</c:v>
                </c:pt>
                <c:pt idx="653">
                  <c:v>0.85499999999999998</c:v>
                </c:pt>
                <c:pt idx="654">
                  <c:v>0.85499999999999998</c:v>
                </c:pt>
                <c:pt idx="655">
                  <c:v>0.85399999999999998</c:v>
                </c:pt>
                <c:pt idx="656">
                  <c:v>0.85399999999999998</c:v>
                </c:pt>
                <c:pt idx="657">
                  <c:v>0.85399999999999998</c:v>
                </c:pt>
                <c:pt idx="658">
                  <c:v>0.85399999999999998</c:v>
                </c:pt>
                <c:pt idx="659">
                  <c:v>0.85299999999999998</c:v>
                </c:pt>
                <c:pt idx="660">
                  <c:v>0.85299999999999998</c:v>
                </c:pt>
                <c:pt idx="661">
                  <c:v>0.85299999999999998</c:v>
                </c:pt>
                <c:pt idx="662">
                  <c:v>0.85199999999999998</c:v>
                </c:pt>
                <c:pt idx="663">
                  <c:v>0.85099999999999998</c:v>
                </c:pt>
                <c:pt idx="664">
                  <c:v>0.85099999999999998</c:v>
                </c:pt>
                <c:pt idx="665">
                  <c:v>0.85</c:v>
                </c:pt>
                <c:pt idx="666">
                  <c:v>0.85</c:v>
                </c:pt>
                <c:pt idx="667">
                  <c:v>0.84899999999999998</c:v>
                </c:pt>
                <c:pt idx="668">
                  <c:v>0.84899999999999998</c:v>
                </c:pt>
                <c:pt idx="669">
                  <c:v>0.84799999999999998</c:v>
                </c:pt>
                <c:pt idx="670">
                  <c:v>0.84799999999999998</c:v>
                </c:pt>
                <c:pt idx="671">
                  <c:v>0.84699999999999998</c:v>
                </c:pt>
                <c:pt idx="672">
                  <c:v>0.84599999999999997</c:v>
                </c:pt>
                <c:pt idx="673">
                  <c:v>0.84599999999999997</c:v>
                </c:pt>
                <c:pt idx="674">
                  <c:v>0.84599999999999997</c:v>
                </c:pt>
                <c:pt idx="675">
                  <c:v>0.84499999999999997</c:v>
                </c:pt>
                <c:pt idx="676">
                  <c:v>0.84499999999999997</c:v>
                </c:pt>
                <c:pt idx="677">
                  <c:v>0.84499999999999997</c:v>
                </c:pt>
                <c:pt idx="678">
                  <c:v>0.84399999999999997</c:v>
                </c:pt>
                <c:pt idx="679">
                  <c:v>0.84399999999999997</c:v>
                </c:pt>
                <c:pt idx="680">
                  <c:v>0.84399999999999997</c:v>
                </c:pt>
                <c:pt idx="681">
                  <c:v>0.84399999999999997</c:v>
                </c:pt>
                <c:pt idx="682">
                  <c:v>0.84299999999999997</c:v>
                </c:pt>
                <c:pt idx="683">
                  <c:v>0.84299999999999997</c:v>
                </c:pt>
                <c:pt idx="684">
                  <c:v>0.84199999999999997</c:v>
                </c:pt>
                <c:pt idx="685">
                  <c:v>0.84199999999999997</c:v>
                </c:pt>
                <c:pt idx="686">
                  <c:v>0.84099999999999997</c:v>
                </c:pt>
                <c:pt idx="687">
                  <c:v>0.84099999999999997</c:v>
                </c:pt>
                <c:pt idx="688">
                  <c:v>0.84</c:v>
                </c:pt>
                <c:pt idx="689">
                  <c:v>0.84</c:v>
                </c:pt>
                <c:pt idx="690">
                  <c:v>0.84</c:v>
                </c:pt>
                <c:pt idx="691">
                  <c:v>0.84</c:v>
                </c:pt>
                <c:pt idx="692">
                  <c:v>0.84</c:v>
                </c:pt>
                <c:pt idx="693">
                  <c:v>0.84</c:v>
                </c:pt>
                <c:pt idx="694">
                  <c:v>0.84099999999999997</c:v>
                </c:pt>
                <c:pt idx="695">
                  <c:v>0.84099999999999997</c:v>
                </c:pt>
                <c:pt idx="696">
                  <c:v>0.84099999999999997</c:v>
                </c:pt>
                <c:pt idx="697">
                  <c:v>0.84099999999999997</c:v>
                </c:pt>
                <c:pt idx="698">
                  <c:v>0.84099999999999997</c:v>
                </c:pt>
                <c:pt idx="699">
                  <c:v>0.84099999999999997</c:v>
                </c:pt>
                <c:pt idx="700">
                  <c:v>0.84099999999999997</c:v>
                </c:pt>
                <c:pt idx="701">
                  <c:v>0.84</c:v>
                </c:pt>
                <c:pt idx="702">
                  <c:v>0.84</c:v>
                </c:pt>
                <c:pt idx="703">
                  <c:v>0.84</c:v>
                </c:pt>
                <c:pt idx="704">
                  <c:v>0.83899999999999997</c:v>
                </c:pt>
                <c:pt idx="705">
                  <c:v>0.83899999999999997</c:v>
                </c:pt>
                <c:pt idx="706">
                  <c:v>0.83799999999999997</c:v>
                </c:pt>
                <c:pt idx="707">
                  <c:v>0.83799999999999997</c:v>
                </c:pt>
                <c:pt idx="708">
                  <c:v>0.83799999999999997</c:v>
                </c:pt>
                <c:pt idx="709">
                  <c:v>0.83799999999999997</c:v>
                </c:pt>
                <c:pt idx="710">
                  <c:v>0.83799999999999997</c:v>
                </c:pt>
                <c:pt idx="711">
                  <c:v>0.83799999999999997</c:v>
                </c:pt>
                <c:pt idx="712">
                  <c:v>0.83799999999999997</c:v>
                </c:pt>
                <c:pt idx="713">
                  <c:v>0.83899999999999997</c:v>
                </c:pt>
                <c:pt idx="714">
                  <c:v>0.83899999999999997</c:v>
                </c:pt>
                <c:pt idx="715">
                  <c:v>0.83899999999999997</c:v>
                </c:pt>
                <c:pt idx="716">
                  <c:v>0.83899999999999997</c:v>
                </c:pt>
                <c:pt idx="717">
                  <c:v>0.83899999999999997</c:v>
                </c:pt>
                <c:pt idx="718">
                  <c:v>0.83899999999999997</c:v>
                </c:pt>
                <c:pt idx="719">
                  <c:v>0.83899999999999997</c:v>
                </c:pt>
                <c:pt idx="720">
                  <c:v>0.83899999999999997</c:v>
                </c:pt>
                <c:pt idx="721">
                  <c:v>0.83899999999999997</c:v>
                </c:pt>
                <c:pt idx="722">
                  <c:v>0.83799999999999997</c:v>
                </c:pt>
                <c:pt idx="723">
                  <c:v>0.83799999999999997</c:v>
                </c:pt>
                <c:pt idx="724">
                  <c:v>0.83799999999999997</c:v>
                </c:pt>
                <c:pt idx="725">
                  <c:v>0.83699999999999997</c:v>
                </c:pt>
                <c:pt idx="726">
                  <c:v>0.83699999999999997</c:v>
                </c:pt>
                <c:pt idx="727">
                  <c:v>0.83599999999999997</c:v>
                </c:pt>
                <c:pt idx="728">
                  <c:v>0.83599999999999997</c:v>
                </c:pt>
                <c:pt idx="729">
                  <c:v>0.83599999999999997</c:v>
                </c:pt>
                <c:pt idx="730">
                  <c:v>0.83499999999999996</c:v>
                </c:pt>
                <c:pt idx="731">
                  <c:v>0.83499999999999996</c:v>
                </c:pt>
                <c:pt idx="732">
                  <c:v>0.83399999999999996</c:v>
                </c:pt>
                <c:pt idx="733">
                  <c:v>0.83399999999999996</c:v>
                </c:pt>
                <c:pt idx="734">
                  <c:v>0.83399999999999996</c:v>
                </c:pt>
                <c:pt idx="735">
                  <c:v>0.83399999999999996</c:v>
                </c:pt>
                <c:pt idx="736">
                  <c:v>0.83399999999999996</c:v>
                </c:pt>
                <c:pt idx="737">
                  <c:v>0.83299999999999996</c:v>
                </c:pt>
                <c:pt idx="738">
                  <c:v>0.83299999999999996</c:v>
                </c:pt>
                <c:pt idx="739">
                  <c:v>0.83299999999999996</c:v>
                </c:pt>
                <c:pt idx="740">
                  <c:v>0.83199999999999996</c:v>
                </c:pt>
                <c:pt idx="741">
                  <c:v>0.83199999999999996</c:v>
                </c:pt>
                <c:pt idx="742">
                  <c:v>0.83099999999999996</c:v>
                </c:pt>
                <c:pt idx="743">
                  <c:v>0.83</c:v>
                </c:pt>
                <c:pt idx="744">
                  <c:v>0.83</c:v>
                </c:pt>
                <c:pt idx="745">
                  <c:v>0.82899999999999996</c:v>
                </c:pt>
                <c:pt idx="746">
                  <c:v>0.82899999999999996</c:v>
                </c:pt>
                <c:pt idx="747">
                  <c:v>0.82799999999999996</c:v>
                </c:pt>
                <c:pt idx="748">
                  <c:v>0.82799999999999996</c:v>
                </c:pt>
                <c:pt idx="749">
                  <c:v>0.82699999999999996</c:v>
                </c:pt>
                <c:pt idx="750">
                  <c:v>0.82599999999999996</c:v>
                </c:pt>
                <c:pt idx="751">
                  <c:v>0.82499999999999996</c:v>
                </c:pt>
                <c:pt idx="752">
                  <c:v>0.82399999999999995</c:v>
                </c:pt>
                <c:pt idx="753">
                  <c:v>0.82299999999999995</c:v>
                </c:pt>
                <c:pt idx="754">
                  <c:v>0.82299999999999995</c:v>
                </c:pt>
                <c:pt idx="755">
                  <c:v>0.82199999999999995</c:v>
                </c:pt>
                <c:pt idx="756">
                  <c:v>0.82099999999999995</c:v>
                </c:pt>
                <c:pt idx="757">
                  <c:v>0.82</c:v>
                </c:pt>
                <c:pt idx="758">
                  <c:v>0.81899999999999995</c:v>
                </c:pt>
                <c:pt idx="759">
                  <c:v>0.81799999999999995</c:v>
                </c:pt>
                <c:pt idx="760">
                  <c:v>0.81799999999999995</c:v>
                </c:pt>
                <c:pt idx="761">
                  <c:v>0.81699999999999995</c:v>
                </c:pt>
                <c:pt idx="762">
                  <c:v>0.81599999999999995</c:v>
                </c:pt>
                <c:pt idx="763">
                  <c:v>0.81499999999999995</c:v>
                </c:pt>
                <c:pt idx="764">
                  <c:v>0.81399999999999995</c:v>
                </c:pt>
                <c:pt idx="765">
                  <c:v>0.81299999999999994</c:v>
                </c:pt>
                <c:pt idx="766">
                  <c:v>0.81200000000000006</c:v>
                </c:pt>
                <c:pt idx="767">
                  <c:v>0.81100000000000005</c:v>
                </c:pt>
                <c:pt idx="768">
                  <c:v>0.81</c:v>
                </c:pt>
                <c:pt idx="769">
                  <c:v>0.80900000000000005</c:v>
                </c:pt>
                <c:pt idx="770">
                  <c:v>0.80800000000000005</c:v>
                </c:pt>
                <c:pt idx="771">
                  <c:v>0.80700000000000005</c:v>
                </c:pt>
                <c:pt idx="772">
                  <c:v>0.80600000000000005</c:v>
                </c:pt>
                <c:pt idx="773">
                  <c:v>0.80500000000000005</c:v>
                </c:pt>
                <c:pt idx="774">
                  <c:v>0.80400000000000005</c:v>
                </c:pt>
                <c:pt idx="775">
                  <c:v>0.80300000000000005</c:v>
                </c:pt>
                <c:pt idx="776">
                  <c:v>0.80200000000000005</c:v>
                </c:pt>
                <c:pt idx="777">
                  <c:v>0.80100000000000005</c:v>
                </c:pt>
                <c:pt idx="778">
                  <c:v>0.8</c:v>
                </c:pt>
                <c:pt idx="779">
                  <c:v>0.8</c:v>
                </c:pt>
                <c:pt idx="780">
                  <c:v>0.79900000000000004</c:v>
                </c:pt>
                <c:pt idx="781">
                  <c:v>0.79800000000000004</c:v>
                </c:pt>
                <c:pt idx="782">
                  <c:v>0.79700000000000004</c:v>
                </c:pt>
                <c:pt idx="783">
                  <c:v>0.79500000000000004</c:v>
                </c:pt>
                <c:pt idx="784">
                  <c:v>0.79400000000000004</c:v>
                </c:pt>
                <c:pt idx="785">
                  <c:v>0.79300000000000004</c:v>
                </c:pt>
                <c:pt idx="786">
                  <c:v>0.79200000000000004</c:v>
                </c:pt>
                <c:pt idx="787">
                  <c:v>0.79200000000000004</c:v>
                </c:pt>
                <c:pt idx="788">
                  <c:v>0.79100000000000004</c:v>
                </c:pt>
                <c:pt idx="789">
                  <c:v>0.79</c:v>
                </c:pt>
                <c:pt idx="790">
                  <c:v>0.78900000000000003</c:v>
                </c:pt>
                <c:pt idx="791">
                  <c:v>0.78800000000000003</c:v>
                </c:pt>
                <c:pt idx="792">
                  <c:v>0.78700000000000003</c:v>
                </c:pt>
                <c:pt idx="793">
                  <c:v>0.78700000000000003</c:v>
                </c:pt>
                <c:pt idx="794">
                  <c:v>0.78600000000000003</c:v>
                </c:pt>
                <c:pt idx="795">
                  <c:v>0.78600000000000003</c:v>
                </c:pt>
                <c:pt idx="796">
                  <c:v>0.78500000000000003</c:v>
                </c:pt>
                <c:pt idx="797">
                  <c:v>0.78500000000000003</c:v>
                </c:pt>
                <c:pt idx="798">
                  <c:v>0.78400000000000003</c:v>
                </c:pt>
                <c:pt idx="799">
                  <c:v>0.78300000000000003</c:v>
                </c:pt>
                <c:pt idx="800">
                  <c:v>0.78200000000000003</c:v>
                </c:pt>
                <c:pt idx="801">
                  <c:v>0.78200000000000003</c:v>
                </c:pt>
                <c:pt idx="802">
                  <c:v>0.78100000000000003</c:v>
                </c:pt>
                <c:pt idx="803">
                  <c:v>0.78</c:v>
                </c:pt>
                <c:pt idx="804">
                  <c:v>0.77900000000000003</c:v>
                </c:pt>
                <c:pt idx="805">
                  <c:v>0.77800000000000002</c:v>
                </c:pt>
                <c:pt idx="806">
                  <c:v>0.77700000000000002</c:v>
                </c:pt>
                <c:pt idx="807">
                  <c:v>0.77700000000000002</c:v>
                </c:pt>
                <c:pt idx="808">
                  <c:v>0.77600000000000002</c:v>
                </c:pt>
                <c:pt idx="809">
                  <c:v>0.77500000000000002</c:v>
                </c:pt>
                <c:pt idx="810">
                  <c:v>0.77500000000000002</c:v>
                </c:pt>
                <c:pt idx="811">
                  <c:v>0.77400000000000002</c:v>
                </c:pt>
                <c:pt idx="812">
                  <c:v>0.77400000000000002</c:v>
                </c:pt>
                <c:pt idx="813">
                  <c:v>0.77300000000000002</c:v>
                </c:pt>
                <c:pt idx="814">
                  <c:v>0.77300000000000002</c:v>
                </c:pt>
                <c:pt idx="815">
                  <c:v>0.77300000000000002</c:v>
                </c:pt>
                <c:pt idx="816">
                  <c:v>0.77200000000000002</c:v>
                </c:pt>
                <c:pt idx="817">
                  <c:v>0.77200000000000002</c:v>
                </c:pt>
                <c:pt idx="818">
                  <c:v>0.77100000000000002</c:v>
                </c:pt>
                <c:pt idx="819">
                  <c:v>0.77100000000000002</c:v>
                </c:pt>
                <c:pt idx="820">
                  <c:v>0.77</c:v>
                </c:pt>
                <c:pt idx="821">
                  <c:v>0.76900000000000002</c:v>
                </c:pt>
                <c:pt idx="822">
                  <c:v>0.76800000000000002</c:v>
                </c:pt>
                <c:pt idx="823">
                  <c:v>0.76700000000000002</c:v>
                </c:pt>
                <c:pt idx="824">
                  <c:v>0.76600000000000001</c:v>
                </c:pt>
                <c:pt idx="825">
                  <c:v>0.76600000000000001</c:v>
                </c:pt>
                <c:pt idx="826">
                  <c:v>0.76500000000000001</c:v>
                </c:pt>
                <c:pt idx="827">
                  <c:v>0.76400000000000001</c:v>
                </c:pt>
                <c:pt idx="828">
                  <c:v>0.76400000000000001</c:v>
                </c:pt>
                <c:pt idx="829">
                  <c:v>0.76300000000000001</c:v>
                </c:pt>
                <c:pt idx="830">
                  <c:v>0.76300000000000001</c:v>
                </c:pt>
                <c:pt idx="831">
                  <c:v>0.76200000000000001</c:v>
                </c:pt>
                <c:pt idx="832">
                  <c:v>0.76200000000000001</c:v>
                </c:pt>
                <c:pt idx="833">
                  <c:v>0.76200000000000001</c:v>
                </c:pt>
                <c:pt idx="834">
                  <c:v>0.76200000000000001</c:v>
                </c:pt>
                <c:pt idx="835">
                  <c:v>0.76200000000000001</c:v>
                </c:pt>
                <c:pt idx="836">
                  <c:v>0.76200000000000001</c:v>
                </c:pt>
                <c:pt idx="837">
                  <c:v>0.76200000000000001</c:v>
                </c:pt>
                <c:pt idx="838">
                  <c:v>0.76200000000000001</c:v>
                </c:pt>
                <c:pt idx="839">
                  <c:v>0.76100000000000001</c:v>
                </c:pt>
                <c:pt idx="840">
                  <c:v>0.76100000000000001</c:v>
                </c:pt>
                <c:pt idx="841">
                  <c:v>0.76100000000000001</c:v>
                </c:pt>
                <c:pt idx="842">
                  <c:v>0.76</c:v>
                </c:pt>
                <c:pt idx="843">
                  <c:v>0.76</c:v>
                </c:pt>
                <c:pt idx="844">
                  <c:v>0.75900000000000001</c:v>
                </c:pt>
                <c:pt idx="845">
                  <c:v>0.75900000000000001</c:v>
                </c:pt>
                <c:pt idx="846">
                  <c:v>0.75800000000000001</c:v>
                </c:pt>
                <c:pt idx="847">
                  <c:v>0.75800000000000001</c:v>
                </c:pt>
                <c:pt idx="848">
                  <c:v>0.75700000000000001</c:v>
                </c:pt>
                <c:pt idx="849">
                  <c:v>0.75600000000000001</c:v>
                </c:pt>
                <c:pt idx="850">
                  <c:v>0.75600000000000001</c:v>
                </c:pt>
                <c:pt idx="851">
                  <c:v>0.755</c:v>
                </c:pt>
                <c:pt idx="852">
                  <c:v>0.754</c:v>
                </c:pt>
                <c:pt idx="853">
                  <c:v>0.753</c:v>
                </c:pt>
                <c:pt idx="854">
                  <c:v>0.752</c:v>
                </c:pt>
                <c:pt idx="855">
                  <c:v>0.752</c:v>
                </c:pt>
                <c:pt idx="856">
                  <c:v>0.751</c:v>
                </c:pt>
                <c:pt idx="857">
                  <c:v>0.75</c:v>
                </c:pt>
                <c:pt idx="858">
                  <c:v>0.749</c:v>
                </c:pt>
                <c:pt idx="859">
                  <c:v>0.749</c:v>
                </c:pt>
                <c:pt idx="860">
                  <c:v>0.748</c:v>
                </c:pt>
                <c:pt idx="861">
                  <c:v>0.747</c:v>
                </c:pt>
                <c:pt idx="862">
                  <c:v>0.746</c:v>
                </c:pt>
                <c:pt idx="863">
                  <c:v>0.746</c:v>
                </c:pt>
                <c:pt idx="864">
                  <c:v>0.746</c:v>
                </c:pt>
                <c:pt idx="865">
                  <c:v>0.745</c:v>
                </c:pt>
                <c:pt idx="866">
                  <c:v>0.745</c:v>
                </c:pt>
                <c:pt idx="867">
                  <c:v>0.745</c:v>
                </c:pt>
                <c:pt idx="868">
                  <c:v>0.745</c:v>
                </c:pt>
                <c:pt idx="869">
                  <c:v>0.74399999999999999</c:v>
                </c:pt>
                <c:pt idx="870">
                  <c:v>0.74399999999999999</c:v>
                </c:pt>
                <c:pt idx="871">
                  <c:v>0.74299999999999999</c:v>
                </c:pt>
                <c:pt idx="872">
                  <c:v>0.74199999999999999</c:v>
                </c:pt>
                <c:pt idx="873">
                  <c:v>0.74099999999999999</c:v>
                </c:pt>
                <c:pt idx="874">
                  <c:v>0.74099999999999999</c:v>
                </c:pt>
                <c:pt idx="875">
                  <c:v>0.74</c:v>
                </c:pt>
                <c:pt idx="876">
                  <c:v>0.73899999999999999</c:v>
                </c:pt>
                <c:pt idx="877">
                  <c:v>0.73799999999999999</c:v>
                </c:pt>
                <c:pt idx="878">
                  <c:v>0.73699999999999999</c:v>
                </c:pt>
                <c:pt idx="879">
                  <c:v>0.73699999999999999</c:v>
                </c:pt>
                <c:pt idx="880">
                  <c:v>0.73599999999999999</c:v>
                </c:pt>
                <c:pt idx="881">
                  <c:v>0.73499999999999999</c:v>
                </c:pt>
                <c:pt idx="882">
                  <c:v>0.73499999999999999</c:v>
                </c:pt>
                <c:pt idx="883">
                  <c:v>0.73399999999999999</c:v>
                </c:pt>
                <c:pt idx="884">
                  <c:v>0.73299999999999998</c:v>
                </c:pt>
                <c:pt idx="885">
                  <c:v>0.73199999999999998</c:v>
                </c:pt>
                <c:pt idx="886">
                  <c:v>0.73099999999999998</c:v>
                </c:pt>
                <c:pt idx="887">
                  <c:v>0.73</c:v>
                </c:pt>
                <c:pt idx="888">
                  <c:v>0.72899999999999998</c:v>
                </c:pt>
                <c:pt idx="889">
                  <c:v>0.72799999999999998</c:v>
                </c:pt>
                <c:pt idx="890">
                  <c:v>0.72699999999999998</c:v>
                </c:pt>
                <c:pt idx="891">
                  <c:v>0.72699999999999998</c:v>
                </c:pt>
                <c:pt idx="892">
                  <c:v>0.72599999999999998</c:v>
                </c:pt>
                <c:pt idx="893">
                  <c:v>0.72499999999999998</c:v>
                </c:pt>
                <c:pt idx="894">
                  <c:v>0.72299999999999998</c:v>
                </c:pt>
                <c:pt idx="895">
                  <c:v>0.72199999999999998</c:v>
                </c:pt>
                <c:pt idx="896">
                  <c:v>0.72099999999999997</c:v>
                </c:pt>
                <c:pt idx="897">
                  <c:v>0.72</c:v>
                </c:pt>
                <c:pt idx="898">
                  <c:v>0.71899999999999997</c:v>
                </c:pt>
                <c:pt idx="899">
                  <c:v>0.71799999999999997</c:v>
                </c:pt>
                <c:pt idx="900">
                  <c:v>0.71699999999999997</c:v>
                </c:pt>
                <c:pt idx="901">
                  <c:v>0.71599999999999997</c:v>
                </c:pt>
                <c:pt idx="902">
                  <c:v>0.71499999999999997</c:v>
                </c:pt>
                <c:pt idx="903">
                  <c:v>0.71299999999999997</c:v>
                </c:pt>
                <c:pt idx="904">
                  <c:v>0.71199999999999997</c:v>
                </c:pt>
                <c:pt idx="905">
                  <c:v>0.71099999999999997</c:v>
                </c:pt>
                <c:pt idx="906">
                  <c:v>0.71</c:v>
                </c:pt>
                <c:pt idx="907">
                  <c:v>0.70799999999999996</c:v>
                </c:pt>
                <c:pt idx="908">
                  <c:v>0.70699999999999996</c:v>
                </c:pt>
                <c:pt idx="909">
                  <c:v>0.70599999999999996</c:v>
                </c:pt>
                <c:pt idx="910">
                  <c:v>0.70499999999999996</c:v>
                </c:pt>
                <c:pt idx="911">
                  <c:v>0.70399999999999996</c:v>
                </c:pt>
                <c:pt idx="912">
                  <c:v>0.70299999999999996</c:v>
                </c:pt>
                <c:pt idx="913">
                  <c:v>0.70199999999999996</c:v>
                </c:pt>
                <c:pt idx="914">
                  <c:v>0.7</c:v>
                </c:pt>
                <c:pt idx="915">
                  <c:v>0.69899999999999995</c:v>
                </c:pt>
                <c:pt idx="916">
                  <c:v>0.69799999999999995</c:v>
                </c:pt>
                <c:pt idx="917">
                  <c:v>0.69699999999999995</c:v>
                </c:pt>
                <c:pt idx="918">
                  <c:v>0.69599999999999995</c:v>
                </c:pt>
                <c:pt idx="919">
                  <c:v>0.69499999999999995</c:v>
                </c:pt>
                <c:pt idx="920">
                  <c:v>0.69399999999999995</c:v>
                </c:pt>
                <c:pt idx="921">
                  <c:v>0.69299999999999995</c:v>
                </c:pt>
                <c:pt idx="922">
                  <c:v>0.69099999999999995</c:v>
                </c:pt>
                <c:pt idx="923">
                  <c:v>0.69</c:v>
                </c:pt>
                <c:pt idx="924">
                  <c:v>0.68899999999999995</c:v>
                </c:pt>
                <c:pt idx="925">
                  <c:v>0.68700000000000006</c:v>
                </c:pt>
                <c:pt idx="926">
                  <c:v>0.68600000000000005</c:v>
                </c:pt>
                <c:pt idx="927">
                  <c:v>0.68500000000000005</c:v>
                </c:pt>
                <c:pt idx="928">
                  <c:v>0.68400000000000005</c:v>
                </c:pt>
                <c:pt idx="929">
                  <c:v>0.68300000000000005</c:v>
                </c:pt>
                <c:pt idx="930">
                  <c:v>0.68200000000000005</c:v>
                </c:pt>
                <c:pt idx="931">
                  <c:v>0.68200000000000005</c:v>
                </c:pt>
                <c:pt idx="932">
                  <c:v>0.68100000000000005</c:v>
                </c:pt>
                <c:pt idx="933">
                  <c:v>0.68</c:v>
                </c:pt>
                <c:pt idx="934">
                  <c:v>0.68</c:v>
                </c:pt>
                <c:pt idx="935">
                  <c:v>0.67900000000000005</c:v>
                </c:pt>
                <c:pt idx="936">
                  <c:v>0.67900000000000005</c:v>
                </c:pt>
                <c:pt idx="937">
                  <c:v>0.67800000000000005</c:v>
                </c:pt>
                <c:pt idx="938">
                  <c:v>0.67800000000000005</c:v>
                </c:pt>
                <c:pt idx="939">
                  <c:v>0.67700000000000005</c:v>
                </c:pt>
                <c:pt idx="940">
                  <c:v>0.67700000000000005</c:v>
                </c:pt>
                <c:pt idx="941">
                  <c:v>0.67600000000000005</c:v>
                </c:pt>
                <c:pt idx="942">
                  <c:v>0.67500000000000004</c:v>
                </c:pt>
                <c:pt idx="943">
                  <c:v>0.67500000000000004</c:v>
                </c:pt>
                <c:pt idx="944">
                  <c:v>0.67400000000000004</c:v>
                </c:pt>
                <c:pt idx="945">
                  <c:v>0.67300000000000004</c:v>
                </c:pt>
                <c:pt idx="946">
                  <c:v>0.67300000000000004</c:v>
                </c:pt>
                <c:pt idx="947">
                  <c:v>0.67300000000000004</c:v>
                </c:pt>
                <c:pt idx="948">
                  <c:v>0.67200000000000004</c:v>
                </c:pt>
                <c:pt idx="949">
                  <c:v>0.67200000000000004</c:v>
                </c:pt>
                <c:pt idx="950">
                  <c:v>0.67200000000000004</c:v>
                </c:pt>
                <c:pt idx="951">
                  <c:v>0.67200000000000004</c:v>
                </c:pt>
                <c:pt idx="952">
                  <c:v>0.67200000000000004</c:v>
                </c:pt>
                <c:pt idx="953">
                  <c:v>0.67200000000000004</c:v>
                </c:pt>
                <c:pt idx="954">
                  <c:v>0.67200000000000004</c:v>
                </c:pt>
                <c:pt idx="955">
                  <c:v>0.67200000000000004</c:v>
                </c:pt>
                <c:pt idx="956">
                  <c:v>0.67200000000000004</c:v>
                </c:pt>
                <c:pt idx="957">
                  <c:v>0.67200000000000004</c:v>
                </c:pt>
                <c:pt idx="958">
                  <c:v>0.67100000000000004</c:v>
                </c:pt>
                <c:pt idx="959">
                  <c:v>0.67100000000000004</c:v>
                </c:pt>
                <c:pt idx="960">
                  <c:v>0.67100000000000004</c:v>
                </c:pt>
                <c:pt idx="961">
                  <c:v>0.67200000000000004</c:v>
                </c:pt>
                <c:pt idx="962">
                  <c:v>0.67100000000000004</c:v>
                </c:pt>
                <c:pt idx="963">
                  <c:v>0.67100000000000004</c:v>
                </c:pt>
                <c:pt idx="964">
                  <c:v>0.67100000000000004</c:v>
                </c:pt>
                <c:pt idx="965">
                  <c:v>0.67100000000000004</c:v>
                </c:pt>
                <c:pt idx="966">
                  <c:v>0.67100000000000004</c:v>
                </c:pt>
                <c:pt idx="967">
                  <c:v>0.67100000000000004</c:v>
                </c:pt>
                <c:pt idx="968">
                  <c:v>0.67100000000000004</c:v>
                </c:pt>
                <c:pt idx="969">
                  <c:v>0.67100000000000004</c:v>
                </c:pt>
                <c:pt idx="970">
                  <c:v>0.67200000000000004</c:v>
                </c:pt>
                <c:pt idx="971">
                  <c:v>0.67200000000000004</c:v>
                </c:pt>
                <c:pt idx="972">
                  <c:v>0.67200000000000004</c:v>
                </c:pt>
                <c:pt idx="973">
                  <c:v>0.67200000000000004</c:v>
                </c:pt>
                <c:pt idx="974">
                  <c:v>0.67300000000000004</c:v>
                </c:pt>
                <c:pt idx="975">
                  <c:v>0.67300000000000004</c:v>
                </c:pt>
                <c:pt idx="976">
                  <c:v>0.67300000000000004</c:v>
                </c:pt>
                <c:pt idx="977">
                  <c:v>0.67400000000000004</c:v>
                </c:pt>
                <c:pt idx="978">
                  <c:v>0.67400000000000004</c:v>
                </c:pt>
                <c:pt idx="979">
                  <c:v>0.67400000000000004</c:v>
                </c:pt>
                <c:pt idx="980">
                  <c:v>0.67400000000000004</c:v>
                </c:pt>
                <c:pt idx="981">
                  <c:v>0.67400000000000004</c:v>
                </c:pt>
                <c:pt idx="982">
                  <c:v>0.67400000000000004</c:v>
                </c:pt>
                <c:pt idx="983">
                  <c:v>0.67400000000000004</c:v>
                </c:pt>
                <c:pt idx="984">
                  <c:v>0.67500000000000004</c:v>
                </c:pt>
                <c:pt idx="985">
                  <c:v>0.67500000000000004</c:v>
                </c:pt>
                <c:pt idx="986">
                  <c:v>0.67500000000000004</c:v>
                </c:pt>
                <c:pt idx="987">
                  <c:v>0.67500000000000004</c:v>
                </c:pt>
                <c:pt idx="988">
                  <c:v>0.67600000000000005</c:v>
                </c:pt>
                <c:pt idx="989">
                  <c:v>0.67600000000000005</c:v>
                </c:pt>
                <c:pt idx="990">
                  <c:v>0.67600000000000005</c:v>
                </c:pt>
                <c:pt idx="991">
                  <c:v>0.67700000000000005</c:v>
                </c:pt>
                <c:pt idx="992">
                  <c:v>0.67700000000000005</c:v>
                </c:pt>
                <c:pt idx="993">
                  <c:v>0.67700000000000005</c:v>
                </c:pt>
                <c:pt idx="994">
                  <c:v>0.67700000000000005</c:v>
                </c:pt>
                <c:pt idx="995">
                  <c:v>0.67700000000000005</c:v>
                </c:pt>
                <c:pt idx="996">
                  <c:v>0.67700000000000005</c:v>
                </c:pt>
                <c:pt idx="997">
                  <c:v>0.67700000000000005</c:v>
                </c:pt>
                <c:pt idx="998">
                  <c:v>0.67700000000000005</c:v>
                </c:pt>
                <c:pt idx="999">
                  <c:v>0.67700000000000005</c:v>
                </c:pt>
                <c:pt idx="1000">
                  <c:v>0.67700000000000005</c:v>
                </c:pt>
                <c:pt idx="1001">
                  <c:v>0.67700000000000005</c:v>
                </c:pt>
                <c:pt idx="1002">
                  <c:v>0.67700000000000005</c:v>
                </c:pt>
                <c:pt idx="1003">
                  <c:v>0.67600000000000005</c:v>
                </c:pt>
                <c:pt idx="1004">
                  <c:v>0.67600000000000005</c:v>
                </c:pt>
                <c:pt idx="1005">
                  <c:v>0.67600000000000005</c:v>
                </c:pt>
                <c:pt idx="1006">
                  <c:v>0.67600000000000005</c:v>
                </c:pt>
                <c:pt idx="1007">
                  <c:v>0.67600000000000005</c:v>
                </c:pt>
                <c:pt idx="1008">
                  <c:v>0.67600000000000005</c:v>
                </c:pt>
                <c:pt idx="1009">
                  <c:v>0.67600000000000005</c:v>
                </c:pt>
                <c:pt idx="1010">
                  <c:v>0.67500000000000004</c:v>
                </c:pt>
                <c:pt idx="1011">
                  <c:v>0.67500000000000004</c:v>
                </c:pt>
                <c:pt idx="1012">
                  <c:v>0.67500000000000004</c:v>
                </c:pt>
                <c:pt idx="1013">
                  <c:v>0.67500000000000004</c:v>
                </c:pt>
                <c:pt idx="1014">
                  <c:v>0.67500000000000004</c:v>
                </c:pt>
                <c:pt idx="1015">
                  <c:v>0.67400000000000004</c:v>
                </c:pt>
                <c:pt idx="1016">
                  <c:v>0.67400000000000004</c:v>
                </c:pt>
                <c:pt idx="1017">
                  <c:v>0.67400000000000004</c:v>
                </c:pt>
                <c:pt idx="1018">
                  <c:v>0.67300000000000004</c:v>
                </c:pt>
                <c:pt idx="1019">
                  <c:v>0.67300000000000004</c:v>
                </c:pt>
                <c:pt idx="1020">
                  <c:v>0.67200000000000004</c:v>
                </c:pt>
                <c:pt idx="1021">
                  <c:v>0.67200000000000004</c:v>
                </c:pt>
                <c:pt idx="1022">
                  <c:v>0.67100000000000004</c:v>
                </c:pt>
                <c:pt idx="1023">
                  <c:v>0.67</c:v>
                </c:pt>
                <c:pt idx="1024">
                  <c:v>0.67</c:v>
                </c:pt>
                <c:pt idx="1025">
                  <c:v>0.66900000000000004</c:v>
                </c:pt>
                <c:pt idx="1026">
                  <c:v>0.66800000000000004</c:v>
                </c:pt>
                <c:pt idx="1027">
                  <c:v>0.66700000000000004</c:v>
                </c:pt>
                <c:pt idx="1028">
                  <c:v>0.66600000000000004</c:v>
                </c:pt>
                <c:pt idx="1029">
                  <c:v>0.66600000000000004</c:v>
                </c:pt>
                <c:pt idx="1030">
                  <c:v>0.66500000000000004</c:v>
                </c:pt>
                <c:pt idx="1031">
                  <c:v>0.66400000000000003</c:v>
                </c:pt>
                <c:pt idx="1032">
                  <c:v>0.66300000000000003</c:v>
                </c:pt>
                <c:pt idx="1033">
                  <c:v>0.66200000000000003</c:v>
                </c:pt>
                <c:pt idx="1034">
                  <c:v>0.66100000000000003</c:v>
                </c:pt>
                <c:pt idx="1035">
                  <c:v>0.66100000000000003</c:v>
                </c:pt>
                <c:pt idx="1036">
                  <c:v>0.66</c:v>
                </c:pt>
                <c:pt idx="1037">
                  <c:v>0.65900000000000003</c:v>
                </c:pt>
                <c:pt idx="1038">
                  <c:v>0.65800000000000003</c:v>
                </c:pt>
                <c:pt idx="1039">
                  <c:v>0.65700000000000003</c:v>
                </c:pt>
                <c:pt idx="1040">
                  <c:v>0.65600000000000003</c:v>
                </c:pt>
                <c:pt idx="1041">
                  <c:v>0.65500000000000003</c:v>
                </c:pt>
                <c:pt idx="1042">
                  <c:v>0.65400000000000003</c:v>
                </c:pt>
                <c:pt idx="1043">
                  <c:v>0.65300000000000002</c:v>
                </c:pt>
                <c:pt idx="1044">
                  <c:v>0.65200000000000002</c:v>
                </c:pt>
                <c:pt idx="1045">
                  <c:v>0.65</c:v>
                </c:pt>
                <c:pt idx="1046">
                  <c:v>0.64900000000000002</c:v>
                </c:pt>
                <c:pt idx="1047">
                  <c:v>0.64900000000000002</c:v>
                </c:pt>
                <c:pt idx="1048">
                  <c:v>0.64800000000000002</c:v>
                </c:pt>
                <c:pt idx="1049">
                  <c:v>0.64700000000000002</c:v>
                </c:pt>
                <c:pt idx="1050">
                  <c:v>0.64600000000000002</c:v>
                </c:pt>
                <c:pt idx="1051">
                  <c:v>0.64500000000000002</c:v>
                </c:pt>
                <c:pt idx="1052">
                  <c:v>0.64400000000000002</c:v>
                </c:pt>
                <c:pt idx="1053">
                  <c:v>0.64300000000000002</c:v>
                </c:pt>
                <c:pt idx="1054">
                  <c:v>0.64200000000000002</c:v>
                </c:pt>
                <c:pt idx="1055">
                  <c:v>0.64100000000000001</c:v>
                </c:pt>
                <c:pt idx="1056">
                  <c:v>0.64</c:v>
                </c:pt>
                <c:pt idx="1057">
                  <c:v>0.64</c:v>
                </c:pt>
                <c:pt idx="1058">
                  <c:v>0.63900000000000001</c:v>
                </c:pt>
                <c:pt idx="1059">
                  <c:v>0.63800000000000001</c:v>
                </c:pt>
                <c:pt idx="1060">
                  <c:v>0.63700000000000001</c:v>
                </c:pt>
                <c:pt idx="1061">
                  <c:v>0.63600000000000001</c:v>
                </c:pt>
                <c:pt idx="1062">
                  <c:v>0.63500000000000001</c:v>
                </c:pt>
                <c:pt idx="1063">
                  <c:v>0.63400000000000001</c:v>
                </c:pt>
                <c:pt idx="1064">
                  <c:v>0.63300000000000001</c:v>
                </c:pt>
                <c:pt idx="1065">
                  <c:v>0.63200000000000001</c:v>
                </c:pt>
                <c:pt idx="1066">
                  <c:v>0.63100000000000001</c:v>
                </c:pt>
                <c:pt idx="1067">
                  <c:v>0.63</c:v>
                </c:pt>
                <c:pt idx="1068">
                  <c:v>0.629</c:v>
                </c:pt>
                <c:pt idx="1069">
                  <c:v>0.629</c:v>
                </c:pt>
                <c:pt idx="1070">
                  <c:v>0.628</c:v>
                </c:pt>
                <c:pt idx="1071">
                  <c:v>0.627</c:v>
                </c:pt>
                <c:pt idx="1072">
                  <c:v>0.626</c:v>
                </c:pt>
                <c:pt idx="1073">
                  <c:v>0.625</c:v>
                </c:pt>
                <c:pt idx="1074">
                  <c:v>0.624</c:v>
                </c:pt>
                <c:pt idx="1075">
                  <c:v>0.623</c:v>
                </c:pt>
                <c:pt idx="1076">
                  <c:v>0.622</c:v>
                </c:pt>
                <c:pt idx="1077">
                  <c:v>0.622</c:v>
                </c:pt>
                <c:pt idx="1078">
                  <c:v>0.621</c:v>
                </c:pt>
                <c:pt idx="1079">
                  <c:v>0.62</c:v>
                </c:pt>
                <c:pt idx="1080">
                  <c:v>0.61899999999999999</c:v>
                </c:pt>
                <c:pt idx="1081">
                  <c:v>0.61799999999999999</c:v>
                </c:pt>
                <c:pt idx="1082">
                  <c:v>0.61699999999999999</c:v>
                </c:pt>
                <c:pt idx="1083">
                  <c:v>0.61599999999999999</c:v>
                </c:pt>
                <c:pt idx="1084">
                  <c:v>0.61499999999999999</c:v>
                </c:pt>
                <c:pt idx="1085">
                  <c:v>0.61399999999999999</c:v>
                </c:pt>
                <c:pt idx="1086">
                  <c:v>0.61299999999999999</c:v>
                </c:pt>
                <c:pt idx="1087">
                  <c:v>0.61199999999999999</c:v>
                </c:pt>
                <c:pt idx="1088">
                  <c:v>0.61099999999999999</c:v>
                </c:pt>
                <c:pt idx="1089">
                  <c:v>0.61099999999999999</c:v>
                </c:pt>
                <c:pt idx="1090">
                  <c:v>0.61</c:v>
                </c:pt>
                <c:pt idx="1091">
                  <c:v>0.60899999999999999</c:v>
                </c:pt>
                <c:pt idx="1092">
                  <c:v>0.60799999999999998</c:v>
                </c:pt>
                <c:pt idx="1093">
                  <c:v>0.60699999999999998</c:v>
                </c:pt>
                <c:pt idx="1094">
                  <c:v>0.60699999999999998</c:v>
                </c:pt>
                <c:pt idx="1095">
                  <c:v>0.60599999999999998</c:v>
                </c:pt>
                <c:pt idx="1096">
                  <c:v>0.60499999999999998</c:v>
                </c:pt>
                <c:pt idx="1097">
                  <c:v>0.60499999999999998</c:v>
                </c:pt>
                <c:pt idx="1098">
                  <c:v>0.60399999999999998</c:v>
                </c:pt>
                <c:pt idx="1099">
                  <c:v>0.60399999999999998</c:v>
                </c:pt>
                <c:pt idx="1100">
                  <c:v>0.60299999999999998</c:v>
                </c:pt>
                <c:pt idx="1101">
                  <c:v>0.60199999999999998</c:v>
                </c:pt>
                <c:pt idx="1102">
                  <c:v>0.60199999999999998</c:v>
                </c:pt>
                <c:pt idx="1103">
                  <c:v>0.60099999999999998</c:v>
                </c:pt>
                <c:pt idx="1104">
                  <c:v>0.6</c:v>
                </c:pt>
                <c:pt idx="1105">
                  <c:v>0.6</c:v>
                </c:pt>
                <c:pt idx="1106">
                  <c:v>0.59899999999999998</c:v>
                </c:pt>
                <c:pt idx="1107">
                  <c:v>0.59899999999999998</c:v>
                </c:pt>
                <c:pt idx="1108">
                  <c:v>0.59799999999999998</c:v>
                </c:pt>
                <c:pt idx="1109">
                  <c:v>0.59799999999999998</c:v>
                </c:pt>
                <c:pt idx="1110">
                  <c:v>0.59799999999999998</c:v>
                </c:pt>
                <c:pt idx="1111">
                  <c:v>0.59699999999999998</c:v>
                </c:pt>
                <c:pt idx="1112">
                  <c:v>0.59699999999999998</c:v>
                </c:pt>
                <c:pt idx="1113">
                  <c:v>0.59699999999999998</c:v>
                </c:pt>
                <c:pt idx="1114">
                  <c:v>0.59599999999999997</c:v>
                </c:pt>
                <c:pt idx="1115">
                  <c:v>0.59599999999999997</c:v>
                </c:pt>
                <c:pt idx="1116">
                  <c:v>0.59599999999999997</c:v>
                </c:pt>
                <c:pt idx="1117">
                  <c:v>0.59499999999999997</c:v>
                </c:pt>
                <c:pt idx="1118">
                  <c:v>0.59499999999999997</c:v>
                </c:pt>
                <c:pt idx="1119">
                  <c:v>0.59499999999999997</c:v>
                </c:pt>
                <c:pt idx="1120">
                  <c:v>0.59499999999999997</c:v>
                </c:pt>
                <c:pt idx="1121">
                  <c:v>0.59499999999999997</c:v>
                </c:pt>
                <c:pt idx="1122">
                  <c:v>0.59499999999999997</c:v>
                </c:pt>
                <c:pt idx="1123">
                  <c:v>0.59499999999999997</c:v>
                </c:pt>
                <c:pt idx="1124">
                  <c:v>0.59499999999999997</c:v>
                </c:pt>
                <c:pt idx="1125">
                  <c:v>0.59499999999999997</c:v>
                </c:pt>
                <c:pt idx="1126">
                  <c:v>0.59499999999999997</c:v>
                </c:pt>
                <c:pt idx="1127">
                  <c:v>0.59499999999999997</c:v>
                </c:pt>
                <c:pt idx="1128">
                  <c:v>0.59499999999999997</c:v>
                </c:pt>
                <c:pt idx="1129">
                  <c:v>0.59499999999999997</c:v>
                </c:pt>
                <c:pt idx="1130">
                  <c:v>0.59499999999999997</c:v>
                </c:pt>
                <c:pt idx="1131">
                  <c:v>0.59499999999999997</c:v>
                </c:pt>
                <c:pt idx="1132">
                  <c:v>0.59499999999999997</c:v>
                </c:pt>
                <c:pt idx="1133">
                  <c:v>0.59499999999999997</c:v>
                </c:pt>
                <c:pt idx="1134">
                  <c:v>0.59499999999999997</c:v>
                </c:pt>
                <c:pt idx="1135">
                  <c:v>0.59499999999999997</c:v>
                </c:pt>
                <c:pt idx="1136">
                  <c:v>0.59499999999999997</c:v>
                </c:pt>
                <c:pt idx="1137">
                  <c:v>0.59599999999999997</c:v>
                </c:pt>
                <c:pt idx="1138">
                  <c:v>0.59599999999999997</c:v>
                </c:pt>
                <c:pt idx="1139">
                  <c:v>0.59599999999999997</c:v>
                </c:pt>
                <c:pt idx="1140">
                  <c:v>0.59599999999999997</c:v>
                </c:pt>
                <c:pt idx="1141">
                  <c:v>0.59599999999999997</c:v>
                </c:pt>
                <c:pt idx="1142">
                  <c:v>0.59599999999999997</c:v>
                </c:pt>
                <c:pt idx="1143">
                  <c:v>0.59599999999999997</c:v>
                </c:pt>
                <c:pt idx="1144">
                  <c:v>0.59699999999999998</c:v>
                </c:pt>
                <c:pt idx="1145">
                  <c:v>0.59699999999999998</c:v>
                </c:pt>
                <c:pt idx="1146">
                  <c:v>0.59699999999999998</c:v>
                </c:pt>
                <c:pt idx="1147">
                  <c:v>0.59699999999999998</c:v>
                </c:pt>
                <c:pt idx="1148">
                  <c:v>0.59799999999999998</c:v>
                </c:pt>
                <c:pt idx="1149">
                  <c:v>0.59799999999999998</c:v>
                </c:pt>
                <c:pt idx="1150">
                  <c:v>0.59899999999999998</c:v>
                </c:pt>
                <c:pt idx="1151">
                  <c:v>0.59899999999999998</c:v>
                </c:pt>
                <c:pt idx="1152">
                  <c:v>0.59899999999999998</c:v>
                </c:pt>
                <c:pt idx="1153">
                  <c:v>0.59899999999999998</c:v>
                </c:pt>
                <c:pt idx="1154">
                  <c:v>0.6</c:v>
                </c:pt>
                <c:pt idx="1155">
                  <c:v>0.6</c:v>
                </c:pt>
                <c:pt idx="1156">
                  <c:v>0.6</c:v>
                </c:pt>
                <c:pt idx="1157">
                  <c:v>0.60099999999999998</c:v>
                </c:pt>
                <c:pt idx="1158">
                  <c:v>0.60099999999999998</c:v>
                </c:pt>
                <c:pt idx="1159">
                  <c:v>0.60099999999999998</c:v>
                </c:pt>
                <c:pt idx="1160">
                  <c:v>0.60199999999999998</c:v>
                </c:pt>
                <c:pt idx="1161">
                  <c:v>0.60199999999999998</c:v>
                </c:pt>
                <c:pt idx="1162">
                  <c:v>0.60199999999999998</c:v>
                </c:pt>
                <c:pt idx="1163">
                  <c:v>0.60299999999999998</c:v>
                </c:pt>
                <c:pt idx="1164">
                  <c:v>0.60299999999999998</c:v>
                </c:pt>
                <c:pt idx="1165">
                  <c:v>0.60399999999999998</c:v>
                </c:pt>
                <c:pt idx="1166">
                  <c:v>0.60499999999999998</c:v>
                </c:pt>
                <c:pt idx="1167">
                  <c:v>0.60499999999999998</c:v>
                </c:pt>
                <c:pt idx="1168">
                  <c:v>0.60599999999999998</c:v>
                </c:pt>
                <c:pt idx="1169">
                  <c:v>0.60699999999999998</c:v>
                </c:pt>
                <c:pt idx="1170">
                  <c:v>0.60699999999999998</c:v>
                </c:pt>
                <c:pt idx="1171">
                  <c:v>0.60799999999999998</c:v>
                </c:pt>
                <c:pt idx="1172">
                  <c:v>0.60899999999999999</c:v>
                </c:pt>
                <c:pt idx="1173">
                  <c:v>0.60899999999999999</c:v>
                </c:pt>
                <c:pt idx="1174">
                  <c:v>0.61</c:v>
                </c:pt>
                <c:pt idx="1175">
                  <c:v>0.61099999999999999</c:v>
                </c:pt>
                <c:pt idx="1176">
                  <c:v>0.61099999999999999</c:v>
                </c:pt>
                <c:pt idx="1177">
                  <c:v>0.61199999999999999</c:v>
                </c:pt>
                <c:pt idx="1178">
                  <c:v>0.61199999999999999</c:v>
                </c:pt>
                <c:pt idx="1179">
                  <c:v>0.61299999999999999</c:v>
                </c:pt>
                <c:pt idx="1180">
                  <c:v>0.61399999999999999</c:v>
                </c:pt>
                <c:pt idx="1181">
                  <c:v>0.61399999999999999</c:v>
                </c:pt>
                <c:pt idx="1182">
                  <c:v>0.61499999999999999</c:v>
                </c:pt>
                <c:pt idx="1183">
                  <c:v>0.61599999999999999</c:v>
                </c:pt>
                <c:pt idx="1184">
                  <c:v>0.61699999999999999</c:v>
                </c:pt>
                <c:pt idx="1185">
                  <c:v>0.61699999999999999</c:v>
                </c:pt>
                <c:pt idx="1186">
                  <c:v>0.61799999999999999</c:v>
                </c:pt>
                <c:pt idx="1187">
                  <c:v>0.61899999999999999</c:v>
                </c:pt>
                <c:pt idx="1188">
                  <c:v>0.61899999999999999</c:v>
                </c:pt>
                <c:pt idx="1189">
                  <c:v>0.62</c:v>
                </c:pt>
                <c:pt idx="1190">
                  <c:v>0.621</c:v>
                </c:pt>
                <c:pt idx="1191">
                  <c:v>0.621</c:v>
                </c:pt>
                <c:pt idx="1192">
                  <c:v>0.622</c:v>
                </c:pt>
                <c:pt idx="1193">
                  <c:v>0.623</c:v>
                </c:pt>
                <c:pt idx="1194">
                  <c:v>0.623</c:v>
                </c:pt>
                <c:pt idx="1195">
                  <c:v>0.624</c:v>
                </c:pt>
                <c:pt idx="1196">
                  <c:v>0.625</c:v>
                </c:pt>
                <c:pt idx="1197">
                  <c:v>0.625</c:v>
                </c:pt>
                <c:pt idx="1198">
                  <c:v>0.626</c:v>
                </c:pt>
                <c:pt idx="1199">
                  <c:v>0.626</c:v>
                </c:pt>
                <c:pt idx="1200">
                  <c:v>0.627</c:v>
                </c:pt>
                <c:pt idx="1201">
                  <c:v>0.627</c:v>
                </c:pt>
                <c:pt idx="1202">
                  <c:v>0.628</c:v>
                </c:pt>
                <c:pt idx="1203">
                  <c:v>0.628</c:v>
                </c:pt>
                <c:pt idx="1204">
                  <c:v>0.629</c:v>
                </c:pt>
                <c:pt idx="1205">
                  <c:v>0.629</c:v>
                </c:pt>
                <c:pt idx="1206">
                  <c:v>0.63</c:v>
                </c:pt>
                <c:pt idx="1207">
                  <c:v>0.63</c:v>
                </c:pt>
                <c:pt idx="1208">
                  <c:v>0.63</c:v>
                </c:pt>
                <c:pt idx="1209">
                  <c:v>0.63100000000000001</c:v>
                </c:pt>
                <c:pt idx="1210">
                  <c:v>0.63100000000000001</c:v>
                </c:pt>
                <c:pt idx="1211">
                  <c:v>0.63200000000000001</c:v>
                </c:pt>
                <c:pt idx="1212">
                  <c:v>0.63200000000000001</c:v>
                </c:pt>
                <c:pt idx="1213">
                  <c:v>0.63200000000000001</c:v>
                </c:pt>
                <c:pt idx="1214">
                  <c:v>0.63300000000000001</c:v>
                </c:pt>
                <c:pt idx="1215">
                  <c:v>0.63300000000000001</c:v>
                </c:pt>
                <c:pt idx="1216">
                  <c:v>0.63400000000000001</c:v>
                </c:pt>
                <c:pt idx="1217">
                  <c:v>0.63400000000000001</c:v>
                </c:pt>
                <c:pt idx="1218">
                  <c:v>0.63400000000000001</c:v>
                </c:pt>
                <c:pt idx="1219">
                  <c:v>0.63500000000000001</c:v>
                </c:pt>
                <c:pt idx="1220">
                  <c:v>0.63500000000000001</c:v>
                </c:pt>
                <c:pt idx="1221">
                  <c:v>0.63600000000000001</c:v>
                </c:pt>
                <c:pt idx="1222">
                  <c:v>0.63600000000000001</c:v>
                </c:pt>
                <c:pt idx="1223">
                  <c:v>0.63700000000000001</c:v>
                </c:pt>
                <c:pt idx="1224">
                  <c:v>0.63700000000000001</c:v>
                </c:pt>
                <c:pt idx="1225">
                  <c:v>0.63700000000000001</c:v>
                </c:pt>
                <c:pt idx="1226">
                  <c:v>0.63800000000000001</c:v>
                </c:pt>
                <c:pt idx="1227">
                  <c:v>0.63800000000000001</c:v>
                </c:pt>
                <c:pt idx="1228">
                  <c:v>0.63900000000000001</c:v>
                </c:pt>
                <c:pt idx="1229">
                  <c:v>0.64</c:v>
                </c:pt>
                <c:pt idx="1230">
                  <c:v>0.64</c:v>
                </c:pt>
                <c:pt idx="1231">
                  <c:v>0.64100000000000001</c:v>
                </c:pt>
                <c:pt idx="1232">
                  <c:v>0.64100000000000001</c:v>
                </c:pt>
                <c:pt idx="1233">
                  <c:v>0.64200000000000002</c:v>
                </c:pt>
                <c:pt idx="1234">
                  <c:v>0.64300000000000002</c:v>
                </c:pt>
                <c:pt idx="1235">
                  <c:v>0.64300000000000002</c:v>
                </c:pt>
                <c:pt idx="1236">
                  <c:v>0.64400000000000002</c:v>
                </c:pt>
                <c:pt idx="1237">
                  <c:v>0.64500000000000002</c:v>
                </c:pt>
                <c:pt idx="1238">
                  <c:v>0.64600000000000002</c:v>
                </c:pt>
                <c:pt idx="1239">
                  <c:v>0.64600000000000002</c:v>
                </c:pt>
                <c:pt idx="1240">
                  <c:v>0.64700000000000002</c:v>
                </c:pt>
                <c:pt idx="1241">
                  <c:v>0.64800000000000002</c:v>
                </c:pt>
                <c:pt idx="1242">
                  <c:v>0.64900000000000002</c:v>
                </c:pt>
                <c:pt idx="1243">
                  <c:v>0.64900000000000002</c:v>
                </c:pt>
                <c:pt idx="1244">
                  <c:v>0.65</c:v>
                </c:pt>
                <c:pt idx="1245">
                  <c:v>0.65100000000000002</c:v>
                </c:pt>
                <c:pt idx="1246">
                  <c:v>0.65100000000000002</c:v>
                </c:pt>
                <c:pt idx="1247">
                  <c:v>0.65200000000000002</c:v>
                </c:pt>
                <c:pt idx="1248">
                  <c:v>0.65300000000000002</c:v>
                </c:pt>
                <c:pt idx="1249">
                  <c:v>0.65300000000000002</c:v>
                </c:pt>
                <c:pt idx="1250">
                  <c:v>0.65400000000000003</c:v>
                </c:pt>
                <c:pt idx="1251">
                  <c:v>0.65500000000000003</c:v>
                </c:pt>
                <c:pt idx="1252">
                  <c:v>0.65600000000000003</c:v>
                </c:pt>
                <c:pt idx="1253">
                  <c:v>0.65600000000000003</c:v>
                </c:pt>
                <c:pt idx="1254">
                  <c:v>0.65700000000000003</c:v>
                </c:pt>
                <c:pt idx="1255">
                  <c:v>0.65800000000000003</c:v>
                </c:pt>
                <c:pt idx="1256">
                  <c:v>0.65800000000000003</c:v>
                </c:pt>
                <c:pt idx="1257">
                  <c:v>0.65900000000000003</c:v>
                </c:pt>
                <c:pt idx="1258">
                  <c:v>0.66</c:v>
                </c:pt>
                <c:pt idx="1259">
                  <c:v>0.66100000000000003</c:v>
                </c:pt>
                <c:pt idx="1260">
                  <c:v>0.66100000000000003</c:v>
                </c:pt>
                <c:pt idx="1261">
                  <c:v>0.66200000000000003</c:v>
                </c:pt>
                <c:pt idx="1262">
                  <c:v>0.66300000000000003</c:v>
                </c:pt>
                <c:pt idx="1263">
                  <c:v>0.66400000000000003</c:v>
                </c:pt>
                <c:pt idx="1264">
                  <c:v>0.66500000000000004</c:v>
                </c:pt>
                <c:pt idx="1265">
                  <c:v>0.66600000000000004</c:v>
                </c:pt>
                <c:pt idx="1266">
                  <c:v>0.66700000000000004</c:v>
                </c:pt>
                <c:pt idx="1267">
                  <c:v>0.66700000000000004</c:v>
                </c:pt>
                <c:pt idx="1268">
                  <c:v>0.66800000000000004</c:v>
                </c:pt>
                <c:pt idx="1269">
                  <c:v>0.66900000000000004</c:v>
                </c:pt>
                <c:pt idx="1270">
                  <c:v>0.67</c:v>
                </c:pt>
                <c:pt idx="1271">
                  <c:v>0.67100000000000004</c:v>
                </c:pt>
                <c:pt idx="1272">
                  <c:v>0.67200000000000004</c:v>
                </c:pt>
                <c:pt idx="1273">
                  <c:v>0.67300000000000004</c:v>
                </c:pt>
                <c:pt idx="1274">
                  <c:v>0.67300000000000004</c:v>
                </c:pt>
                <c:pt idx="1275">
                  <c:v>0.67400000000000004</c:v>
                </c:pt>
                <c:pt idx="1276">
                  <c:v>0.67500000000000004</c:v>
                </c:pt>
                <c:pt idx="1277">
                  <c:v>0.67600000000000005</c:v>
                </c:pt>
                <c:pt idx="1278">
                  <c:v>0.67700000000000005</c:v>
                </c:pt>
                <c:pt idx="1279">
                  <c:v>0.67800000000000005</c:v>
                </c:pt>
                <c:pt idx="1280">
                  <c:v>0.67900000000000005</c:v>
                </c:pt>
                <c:pt idx="1281">
                  <c:v>0.68</c:v>
                </c:pt>
                <c:pt idx="1282">
                  <c:v>0.68100000000000005</c:v>
                </c:pt>
                <c:pt idx="1283">
                  <c:v>0.68200000000000005</c:v>
                </c:pt>
                <c:pt idx="1284">
                  <c:v>0.68300000000000005</c:v>
                </c:pt>
                <c:pt idx="1285">
                  <c:v>0.68400000000000005</c:v>
                </c:pt>
                <c:pt idx="1286">
                  <c:v>0.68500000000000005</c:v>
                </c:pt>
                <c:pt idx="1287">
                  <c:v>0.68700000000000006</c:v>
                </c:pt>
                <c:pt idx="1288">
                  <c:v>0.68799999999999994</c:v>
                </c:pt>
                <c:pt idx="1289">
                  <c:v>0.68899999999999995</c:v>
                </c:pt>
                <c:pt idx="1290">
                  <c:v>0.69</c:v>
                </c:pt>
                <c:pt idx="1291">
                  <c:v>0.69099999999999995</c:v>
                </c:pt>
                <c:pt idx="1292">
                  <c:v>0.69199999999999995</c:v>
                </c:pt>
                <c:pt idx="1293">
                  <c:v>0.69299999999999995</c:v>
                </c:pt>
                <c:pt idx="1294">
                  <c:v>0.69399999999999995</c:v>
                </c:pt>
                <c:pt idx="1295">
                  <c:v>0.69499999999999995</c:v>
                </c:pt>
                <c:pt idx="1296">
                  <c:v>0.69599999999999995</c:v>
                </c:pt>
                <c:pt idx="1297">
                  <c:v>0.69799999999999995</c:v>
                </c:pt>
                <c:pt idx="1298">
                  <c:v>0.69899999999999995</c:v>
                </c:pt>
                <c:pt idx="1299">
                  <c:v>0.7</c:v>
                </c:pt>
                <c:pt idx="1300">
                  <c:v>0.70099999999999996</c:v>
                </c:pt>
                <c:pt idx="1301">
                  <c:v>0.70199999999999996</c:v>
                </c:pt>
                <c:pt idx="1302">
                  <c:v>0.70399999999999996</c:v>
                </c:pt>
                <c:pt idx="1303">
                  <c:v>0.70499999999999996</c:v>
                </c:pt>
                <c:pt idx="1304">
                  <c:v>0.70599999999999996</c:v>
                </c:pt>
                <c:pt idx="1305">
                  <c:v>0.70699999999999996</c:v>
                </c:pt>
                <c:pt idx="1306">
                  <c:v>0.70799999999999996</c:v>
                </c:pt>
                <c:pt idx="1307">
                  <c:v>0.70899999999999996</c:v>
                </c:pt>
                <c:pt idx="1308">
                  <c:v>0.71</c:v>
                </c:pt>
                <c:pt idx="1309">
                  <c:v>0.71099999999999997</c:v>
                </c:pt>
                <c:pt idx="1310">
                  <c:v>0.71199999999999997</c:v>
                </c:pt>
                <c:pt idx="1311">
                  <c:v>0.71299999999999997</c:v>
                </c:pt>
                <c:pt idx="1312">
                  <c:v>0.71399999999999997</c:v>
                </c:pt>
                <c:pt idx="1313">
                  <c:v>0.71499999999999997</c:v>
                </c:pt>
                <c:pt idx="1314">
                  <c:v>0.71499999999999997</c:v>
                </c:pt>
                <c:pt idx="1315">
                  <c:v>0.71599999999999997</c:v>
                </c:pt>
                <c:pt idx="1316">
                  <c:v>0.71599999999999997</c:v>
                </c:pt>
                <c:pt idx="1317">
                  <c:v>0.71699999999999997</c:v>
                </c:pt>
                <c:pt idx="1318">
                  <c:v>0.71699999999999997</c:v>
                </c:pt>
                <c:pt idx="1319">
                  <c:v>0.71799999999999997</c:v>
                </c:pt>
                <c:pt idx="1320">
                  <c:v>0.71799999999999997</c:v>
                </c:pt>
                <c:pt idx="1321">
                  <c:v>0.71899999999999997</c:v>
                </c:pt>
                <c:pt idx="1322">
                  <c:v>0.71899999999999997</c:v>
                </c:pt>
                <c:pt idx="1323">
                  <c:v>0.72</c:v>
                </c:pt>
                <c:pt idx="1324">
                  <c:v>0.72099999999999997</c:v>
                </c:pt>
                <c:pt idx="1325">
                  <c:v>0.72099999999999997</c:v>
                </c:pt>
                <c:pt idx="1326">
                  <c:v>0.72099999999999997</c:v>
                </c:pt>
                <c:pt idx="1327">
                  <c:v>0.72199999999999998</c:v>
                </c:pt>
                <c:pt idx="1328">
                  <c:v>0.72199999999999998</c:v>
                </c:pt>
                <c:pt idx="1329">
                  <c:v>0.72199999999999998</c:v>
                </c:pt>
                <c:pt idx="1330">
                  <c:v>0.72299999999999998</c:v>
                </c:pt>
                <c:pt idx="1331">
                  <c:v>0.72299999999999998</c:v>
                </c:pt>
                <c:pt idx="1332">
                  <c:v>0.72299999999999998</c:v>
                </c:pt>
                <c:pt idx="1333">
                  <c:v>0.72299999999999998</c:v>
                </c:pt>
                <c:pt idx="1334">
                  <c:v>0.72399999999999998</c:v>
                </c:pt>
                <c:pt idx="1335">
                  <c:v>0.72399999999999998</c:v>
                </c:pt>
                <c:pt idx="1336">
                  <c:v>0.72399999999999998</c:v>
                </c:pt>
                <c:pt idx="1337">
                  <c:v>0.72499999999999998</c:v>
                </c:pt>
                <c:pt idx="1338">
                  <c:v>0.72499999999999998</c:v>
                </c:pt>
                <c:pt idx="1339">
                  <c:v>0.72499999999999998</c:v>
                </c:pt>
                <c:pt idx="1340">
                  <c:v>0.72599999999999998</c:v>
                </c:pt>
                <c:pt idx="1341">
                  <c:v>0.72699999999999998</c:v>
                </c:pt>
                <c:pt idx="1342">
                  <c:v>0.72699999999999998</c:v>
                </c:pt>
                <c:pt idx="1343">
                  <c:v>0.72799999999999998</c:v>
                </c:pt>
                <c:pt idx="1344">
                  <c:v>0.72899999999999998</c:v>
                </c:pt>
                <c:pt idx="1345">
                  <c:v>0.72899999999999998</c:v>
                </c:pt>
                <c:pt idx="1346">
                  <c:v>0.73</c:v>
                </c:pt>
                <c:pt idx="1347">
                  <c:v>0.73099999999999998</c:v>
                </c:pt>
                <c:pt idx="1348">
                  <c:v>0.73199999999999998</c:v>
                </c:pt>
                <c:pt idx="1349">
                  <c:v>0.73299999999999998</c:v>
                </c:pt>
                <c:pt idx="1350">
                  <c:v>0.73399999999999999</c:v>
                </c:pt>
                <c:pt idx="1351">
                  <c:v>0.73399999999999999</c:v>
                </c:pt>
                <c:pt idx="1352">
                  <c:v>0.73499999999999999</c:v>
                </c:pt>
                <c:pt idx="1353">
                  <c:v>0.73599999999999999</c:v>
                </c:pt>
                <c:pt idx="1354">
                  <c:v>0.73699999999999999</c:v>
                </c:pt>
                <c:pt idx="1355">
                  <c:v>0.73799999999999999</c:v>
                </c:pt>
                <c:pt idx="1356">
                  <c:v>0.73899999999999999</c:v>
                </c:pt>
                <c:pt idx="1357">
                  <c:v>0.74</c:v>
                </c:pt>
                <c:pt idx="1358">
                  <c:v>0.74199999999999999</c:v>
                </c:pt>
                <c:pt idx="1359">
                  <c:v>0.74299999999999999</c:v>
                </c:pt>
                <c:pt idx="1360">
                  <c:v>0.74399999999999999</c:v>
                </c:pt>
                <c:pt idx="1361">
                  <c:v>0.745</c:v>
                </c:pt>
                <c:pt idx="1362">
                  <c:v>0.746</c:v>
                </c:pt>
                <c:pt idx="1363">
                  <c:v>0.747</c:v>
                </c:pt>
                <c:pt idx="1364">
                  <c:v>0.748</c:v>
                </c:pt>
                <c:pt idx="1365">
                  <c:v>0.749</c:v>
                </c:pt>
                <c:pt idx="1366">
                  <c:v>0.75</c:v>
                </c:pt>
                <c:pt idx="1367">
                  <c:v>0.751</c:v>
                </c:pt>
                <c:pt idx="1368">
                  <c:v>0.753</c:v>
                </c:pt>
                <c:pt idx="1369">
                  <c:v>0.754</c:v>
                </c:pt>
                <c:pt idx="1370">
                  <c:v>0.755</c:v>
                </c:pt>
                <c:pt idx="1371">
                  <c:v>0.75600000000000001</c:v>
                </c:pt>
                <c:pt idx="1372">
                  <c:v>0.75700000000000001</c:v>
                </c:pt>
                <c:pt idx="1373">
                  <c:v>0.75800000000000001</c:v>
                </c:pt>
                <c:pt idx="1374">
                  <c:v>0.75900000000000001</c:v>
                </c:pt>
                <c:pt idx="1375">
                  <c:v>0.76</c:v>
                </c:pt>
                <c:pt idx="1376">
                  <c:v>0.76100000000000001</c:v>
                </c:pt>
                <c:pt idx="1377">
                  <c:v>0.76200000000000001</c:v>
                </c:pt>
                <c:pt idx="1378">
                  <c:v>0.76300000000000001</c:v>
                </c:pt>
                <c:pt idx="1379">
                  <c:v>0.76400000000000001</c:v>
                </c:pt>
                <c:pt idx="1380">
                  <c:v>0.76500000000000001</c:v>
                </c:pt>
                <c:pt idx="1381">
                  <c:v>0.76600000000000001</c:v>
                </c:pt>
                <c:pt idx="1382">
                  <c:v>0.76800000000000002</c:v>
                </c:pt>
                <c:pt idx="1383">
                  <c:v>0.76900000000000002</c:v>
                </c:pt>
                <c:pt idx="1384">
                  <c:v>0.77</c:v>
                </c:pt>
                <c:pt idx="1385">
                  <c:v>0.77100000000000002</c:v>
                </c:pt>
                <c:pt idx="1386">
                  <c:v>0.77200000000000002</c:v>
                </c:pt>
                <c:pt idx="1387">
                  <c:v>0.77300000000000002</c:v>
                </c:pt>
                <c:pt idx="1388">
                  <c:v>0.77400000000000002</c:v>
                </c:pt>
                <c:pt idx="1389">
                  <c:v>0.77500000000000002</c:v>
                </c:pt>
                <c:pt idx="1390">
                  <c:v>0.77700000000000002</c:v>
                </c:pt>
                <c:pt idx="1391">
                  <c:v>0.77800000000000002</c:v>
                </c:pt>
                <c:pt idx="1392">
                  <c:v>0.77900000000000003</c:v>
                </c:pt>
                <c:pt idx="1393">
                  <c:v>0.78</c:v>
                </c:pt>
                <c:pt idx="1394">
                  <c:v>0.78100000000000003</c:v>
                </c:pt>
                <c:pt idx="1395">
                  <c:v>0.78200000000000003</c:v>
                </c:pt>
                <c:pt idx="1396">
                  <c:v>0.78300000000000003</c:v>
                </c:pt>
                <c:pt idx="1397">
                  <c:v>0.78400000000000003</c:v>
                </c:pt>
                <c:pt idx="1398">
                  <c:v>0.78500000000000003</c:v>
                </c:pt>
                <c:pt idx="1399">
                  <c:v>0.78600000000000003</c:v>
                </c:pt>
                <c:pt idx="1400">
                  <c:v>0.78700000000000003</c:v>
                </c:pt>
                <c:pt idx="1401">
                  <c:v>0.78900000000000003</c:v>
                </c:pt>
                <c:pt idx="1402">
                  <c:v>0.79</c:v>
                </c:pt>
                <c:pt idx="1403">
                  <c:v>0.79100000000000004</c:v>
                </c:pt>
                <c:pt idx="1404">
                  <c:v>0.79200000000000004</c:v>
                </c:pt>
                <c:pt idx="1405">
                  <c:v>0.79300000000000004</c:v>
                </c:pt>
                <c:pt idx="1406">
                  <c:v>0.79400000000000004</c:v>
                </c:pt>
                <c:pt idx="1407">
                  <c:v>0.79500000000000004</c:v>
                </c:pt>
                <c:pt idx="1408">
                  <c:v>0.79600000000000004</c:v>
                </c:pt>
                <c:pt idx="1409">
                  <c:v>0.79700000000000004</c:v>
                </c:pt>
                <c:pt idx="1410">
                  <c:v>0.79800000000000004</c:v>
                </c:pt>
                <c:pt idx="1411">
                  <c:v>0.79900000000000004</c:v>
                </c:pt>
                <c:pt idx="1412">
                  <c:v>0.79900000000000004</c:v>
                </c:pt>
                <c:pt idx="1413">
                  <c:v>0.8</c:v>
                </c:pt>
                <c:pt idx="1414">
                  <c:v>0.80100000000000005</c:v>
                </c:pt>
                <c:pt idx="1415">
                  <c:v>0.80200000000000005</c:v>
                </c:pt>
                <c:pt idx="1416">
                  <c:v>0.80300000000000005</c:v>
                </c:pt>
                <c:pt idx="1417">
                  <c:v>0.80400000000000005</c:v>
                </c:pt>
                <c:pt idx="1418">
                  <c:v>0.80400000000000005</c:v>
                </c:pt>
                <c:pt idx="1419">
                  <c:v>0.80500000000000005</c:v>
                </c:pt>
                <c:pt idx="1420">
                  <c:v>0.80600000000000005</c:v>
                </c:pt>
                <c:pt idx="1421">
                  <c:v>0.80700000000000005</c:v>
                </c:pt>
                <c:pt idx="1422">
                  <c:v>0.80700000000000005</c:v>
                </c:pt>
                <c:pt idx="1423">
                  <c:v>0.80800000000000005</c:v>
                </c:pt>
                <c:pt idx="1424">
                  <c:v>0.80800000000000005</c:v>
                </c:pt>
                <c:pt idx="1425">
                  <c:v>0.80900000000000005</c:v>
                </c:pt>
                <c:pt idx="1426">
                  <c:v>0.80900000000000005</c:v>
                </c:pt>
                <c:pt idx="1427">
                  <c:v>0.80900000000000005</c:v>
                </c:pt>
                <c:pt idx="1428">
                  <c:v>0.81</c:v>
                </c:pt>
                <c:pt idx="1429">
                  <c:v>0.81</c:v>
                </c:pt>
                <c:pt idx="1430">
                  <c:v>0.81</c:v>
                </c:pt>
                <c:pt idx="1431">
                  <c:v>0.81</c:v>
                </c:pt>
                <c:pt idx="1432">
                  <c:v>0.81100000000000005</c:v>
                </c:pt>
                <c:pt idx="1433">
                  <c:v>0.81100000000000005</c:v>
                </c:pt>
                <c:pt idx="1434">
                  <c:v>0.81100000000000005</c:v>
                </c:pt>
                <c:pt idx="1435">
                  <c:v>0.81100000000000005</c:v>
                </c:pt>
                <c:pt idx="1436">
                  <c:v>0.81100000000000005</c:v>
                </c:pt>
                <c:pt idx="1437">
                  <c:v>0.81100000000000005</c:v>
                </c:pt>
                <c:pt idx="1438">
                  <c:v>0.81100000000000005</c:v>
                </c:pt>
                <c:pt idx="1439">
                  <c:v>0.81100000000000005</c:v>
                </c:pt>
                <c:pt idx="1440">
                  <c:v>0.81100000000000005</c:v>
                </c:pt>
                <c:pt idx="1441">
                  <c:v>0.81100000000000005</c:v>
                </c:pt>
                <c:pt idx="1442">
                  <c:v>0.81</c:v>
                </c:pt>
                <c:pt idx="1443">
                  <c:v>0.81</c:v>
                </c:pt>
                <c:pt idx="1444">
                  <c:v>0.81</c:v>
                </c:pt>
                <c:pt idx="1445">
                  <c:v>0.81</c:v>
                </c:pt>
                <c:pt idx="1446">
                  <c:v>0.80900000000000005</c:v>
                </c:pt>
                <c:pt idx="1447">
                  <c:v>0.80900000000000005</c:v>
                </c:pt>
                <c:pt idx="1448">
                  <c:v>0.80900000000000005</c:v>
                </c:pt>
                <c:pt idx="1449">
                  <c:v>0.80900000000000005</c:v>
                </c:pt>
                <c:pt idx="1450">
                  <c:v>0.80800000000000005</c:v>
                </c:pt>
                <c:pt idx="1451">
                  <c:v>0.80800000000000005</c:v>
                </c:pt>
                <c:pt idx="1452">
                  <c:v>0.80800000000000005</c:v>
                </c:pt>
                <c:pt idx="1453">
                  <c:v>0.80700000000000005</c:v>
                </c:pt>
                <c:pt idx="1454">
                  <c:v>0.80700000000000005</c:v>
                </c:pt>
                <c:pt idx="1455">
                  <c:v>0.80700000000000005</c:v>
                </c:pt>
                <c:pt idx="1456">
                  <c:v>0.80700000000000005</c:v>
                </c:pt>
                <c:pt idx="1457">
                  <c:v>0.80700000000000005</c:v>
                </c:pt>
                <c:pt idx="1458">
                  <c:v>0.80600000000000005</c:v>
                </c:pt>
                <c:pt idx="1459">
                  <c:v>0.80600000000000005</c:v>
                </c:pt>
                <c:pt idx="1460">
                  <c:v>0.80500000000000005</c:v>
                </c:pt>
                <c:pt idx="1461">
                  <c:v>0.80500000000000005</c:v>
                </c:pt>
                <c:pt idx="1462">
                  <c:v>0.80500000000000005</c:v>
                </c:pt>
                <c:pt idx="1463">
                  <c:v>0.80400000000000005</c:v>
                </c:pt>
                <c:pt idx="1464">
                  <c:v>0.80400000000000005</c:v>
                </c:pt>
                <c:pt idx="1465">
                  <c:v>0.80400000000000005</c:v>
                </c:pt>
                <c:pt idx="1466">
                  <c:v>0.80300000000000005</c:v>
                </c:pt>
                <c:pt idx="1467">
                  <c:v>0.80300000000000005</c:v>
                </c:pt>
                <c:pt idx="1468">
                  <c:v>0.80200000000000005</c:v>
                </c:pt>
                <c:pt idx="1469">
                  <c:v>0.80200000000000005</c:v>
                </c:pt>
                <c:pt idx="1470">
                  <c:v>0.80200000000000005</c:v>
                </c:pt>
                <c:pt idx="1471">
                  <c:v>0.80100000000000005</c:v>
                </c:pt>
                <c:pt idx="1472">
                  <c:v>0.80100000000000005</c:v>
                </c:pt>
                <c:pt idx="1473">
                  <c:v>0.80100000000000005</c:v>
                </c:pt>
                <c:pt idx="1474">
                  <c:v>0.8</c:v>
                </c:pt>
                <c:pt idx="1475">
                  <c:v>0.8</c:v>
                </c:pt>
                <c:pt idx="1476">
                  <c:v>0.79900000000000004</c:v>
                </c:pt>
                <c:pt idx="1477">
                  <c:v>0.79900000000000004</c:v>
                </c:pt>
                <c:pt idx="1478">
                  <c:v>0.79800000000000004</c:v>
                </c:pt>
                <c:pt idx="1479">
                  <c:v>0.79800000000000004</c:v>
                </c:pt>
                <c:pt idx="1480">
                  <c:v>0.79800000000000004</c:v>
                </c:pt>
                <c:pt idx="1481">
                  <c:v>0.79800000000000004</c:v>
                </c:pt>
                <c:pt idx="1482">
                  <c:v>0.79700000000000004</c:v>
                </c:pt>
                <c:pt idx="1483">
                  <c:v>0.79700000000000004</c:v>
                </c:pt>
                <c:pt idx="1484">
                  <c:v>0.79700000000000004</c:v>
                </c:pt>
                <c:pt idx="1485">
                  <c:v>0.79700000000000004</c:v>
                </c:pt>
                <c:pt idx="1486">
                  <c:v>0.79700000000000004</c:v>
                </c:pt>
                <c:pt idx="1487">
                  <c:v>0.79700000000000004</c:v>
                </c:pt>
                <c:pt idx="1488">
                  <c:v>0.79700000000000004</c:v>
                </c:pt>
                <c:pt idx="1489">
                  <c:v>0.79700000000000004</c:v>
                </c:pt>
                <c:pt idx="1490">
                  <c:v>0.79700000000000004</c:v>
                </c:pt>
                <c:pt idx="1491">
                  <c:v>0.79700000000000004</c:v>
                </c:pt>
                <c:pt idx="1492">
                  <c:v>0.79700000000000004</c:v>
                </c:pt>
                <c:pt idx="1493">
                  <c:v>0.79700000000000004</c:v>
                </c:pt>
                <c:pt idx="1494">
                  <c:v>0.79700000000000004</c:v>
                </c:pt>
                <c:pt idx="1495">
                  <c:v>0.79800000000000004</c:v>
                </c:pt>
                <c:pt idx="1496">
                  <c:v>0.79800000000000004</c:v>
                </c:pt>
                <c:pt idx="1497">
                  <c:v>0.79800000000000004</c:v>
                </c:pt>
                <c:pt idx="1498">
                  <c:v>0.79900000000000004</c:v>
                </c:pt>
                <c:pt idx="1499">
                  <c:v>0.79900000000000004</c:v>
                </c:pt>
                <c:pt idx="1500">
                  <c:v>0.8</c:v>
                </c:pt>
                <c:pt idx="1501">
                  <c:v>0.8</c:v>
                </c:pt>
                <c:pt idx="1502">
                  <c:v>0.80100000000000005</c:v>
                </c:pt>
                <c:pt idx="1503">
                  <c:v>0.80100000000000005</c:v>
                </c:pt>
                <c:pt idx="1504">
                  <c:v>0.80100000000000005</c:v>
                </c:pt>
                <c:pt idx="1505">
                  <c:v>0.80200000000000005</c:v>
                </c:pt>
                <c:pt idx="1506">
                  <c:v>0.80200000000000005</c:v>
                </c:pt>
                <c:pt idx="1507">
                  <c:v>0.80300000000000005</c:v>
                </c:pt>
                <c:pt idx="1508">
                  <c:v>0.80300000000000005</c:v>
                </c:pt>
                <c:pt idx="1509">
                  <c:v>0.80400000000000005</c:v>
                </c:pt>
                <c:pt idx="1510">
                  <c:v>0.80500000000000005</c:v>
                </c:pt>
                <c:pt idx="1511">
                  <c:v>0.80600000000000005</c:v>
                </c:pt>
                <c:pt idx="1512">
                  <c:v>0.80700000000000005</c:v>
                </c:pt>
                <c:pt idx="1513">
                  <c:v>0.80700000000000005</c:v>
                </c:pt>
                <c:pt idx="1514">
                  <c:v>0.80800000000000005</c:v>
                </c:pt>
                <c:pt idx="1515">
                  <c:v>0.80900000000000005</c:v>
                </c:pt>
                <c:pt idx="1516">
                  <c:v>0.81</c:v>
                </c:pt>
                <c:pt idx="1517">
                  <c:v>0.81</c:v>
                </c:pt>
                <c:pt idx="1518">
                  <c:v>0.81100000000000005</c:v>
                </c:pt>
                <c:pt idx="1519">
                  <c:v>0.81200000000000006</c:v>
                </c:pt>
                <c:pt idx="1520">
                  <c:v>0.81299999999999994</c:v>
                </c:pt>
                <c:pt idx="1521">
                  <c:v>0.81399999999999995</c:v>
                </c:pt>
                <c:pt idx="1522">
                  <c:v>0.81399999999999995</c:v>
                </c:pt>
                <c:pt idx="1523">
                  <c:v>0.81499999999999995</c:v>
                </c:pt>
                <c:pt idx="1524">
                  <c:v>0.81599999999999995</c:v>
                </c:pt>
                <c:pt idx="1525">
                  <c:v>0.81699999999999995</c:v>
                </c:pt>
                <c:pt idx="1526">
                  <c:v>0.81799999999999995</c:v>
                </c:pt>
                <c:pt idx="1527">
                  <c:v>0.81899999999999995</c:v>
                </c:pt>
                <c:pt idx="1528">
                  <c:v>0.82</c:v>
                </c:pt>
                <c:pt idx="1529">
                  <c:v>0.82</c:v>
                </c:pt>
                <c:pt idx="1530">
                  <c:v>0.82099999999999995</c:v>
                </c:pt>
                <c:pt idx="1531">
                  <c:v>0.82199999999999995</c:v>
                </c:pt>
                <c:pt idx="1532">
                  <c:v>0.82299999999999995</c:v>
                </c:pt>
                <c:pt idx="1533">
                  <c:v>0.82399999999999995</c:v>
                </c:pt>
                <c:pt idx="1534">
                  <c:v>0.82499999999999996</c:v>
                </c:pt>
                <c:pt idx="1535">
                  <c:v>0.82599999999999996</c:v>
                </c:pt>
                <c:pt idx="1536">
                  <c:v>0.82699999999999996</c:v>
                </c:pt>
                <c:pt idx="1537">
                  <c:v>0.82799999999999996</c:v>
                </c:pt>
                <c:pt idx="1538">
                  <c:v>0.83</c:v>
                </c:pt>
                <c:pt idx="1539">
                  <c:v>0.83099999999999996</c:v>
                </c:pt>
                <c:pt idx="1540">
                  <c:v>0.83199999999999996</c:v>
                </c:pt>
                <c:pt idx="1541">
                  <c:v>0.83299999999999996</c:v>
                </c:pt>
                <c:pt idx="1542">
                  <c:v>0.83399999999999996</c:v>
                </c:pt>
                <c:pt idx="1543">
                  <c:v>0.83499999999999996</c:v>
                </c:pt>
                <c:pt idx="1544">
                  <c:v>0.83599999999999997</c:v>
                </c:pt>
                <c:pt idx="1545">
                  <c:v>0.83699999999999997</c:v>
                </c:pt>
                <c:pt idx="1546">
                  <c:v>0.83799999999999997</c:v>
                </c:pt>
                <c:pt idx="1547">
                  <c:v>0.84</c:v>
                </c:pt>
                <c:pt idx="1548">
                  <c:v>0.84099999999999997</c:v>
                </c:pt>
                <c:pt idx="1549">
                  <c:v>0.84199999999999997</c:v>
                </c:pt>
                <c:pt idx="1550">
                  <c:v>0.84299999999999997</c:v>
                </c:pt>
                <c:pt idx="1551">
                  <c:v>0.84399999999999997</c:v>
                </c:pt>
                <c:pt idx="1552">
                  <c:v>0.84499999999999997</c:v>
                </c:pt>
                <c:pt idx="1553">
                  <c:v>0.84599999999999997</c:v>
                </c:pt>
                <c:pt idx="1554">
                  <c:v>0.84699999999999998</c:v>
                </c:pt>
                <c:pt idx="1555">
                  <c:v>0.84799999999999998</c:v>
                </c:pt>
                <c:pt idx="1556">
                  <c:v>0.84899999999999998</c:v>
                </c:pt>
                <c:pt idx="1557">
                  <c:v>0.85099999999999998</c:v>
                </c:pt>
                <c:pt idx="1558">
                  <c:v>0.85199999999999998</c:v>
                </c:pt>
                <c:pt idx="1559">
                  <c:v>0.85299999999999998</c:v>
                </c:pt>
                <c:pt idx="1560">
                  <c:v>0.85399999999999998</c:v>
                </c:pt>
                <c:pt idx="1561">
                  <c:v>0.85499999999999998</c:v>
                </c:pt>
                <c:pt idx="1562">
                  <c:v>0.85699999999999998</c:v>
                </c:pt>
                <c:pt idx="1563">
                  <c:v>0.85799999999999998</c:v>
                </c:pt>
                <c:pt idx="1564">
                  <c:v>0.85899999999999999</c:v>
                </c:pt>
                <c:pt idx="1565">
                  <c:v>0.86</c:v>
                </c:pt>
                <c:pt idx="1566">
                  <c:v>0.86099999999999999</c:v>
                </c:pt>
                <c:pt idx="1567">
                  <c:v>0.86199999999999999</c:v>
                </c:pt>
                <c:pt idx="1568">
                  <c:v>0.86299999999999999</c:v>
                </c:pt>
                <c:pt idx="1569">
                  <c:v>0.86399999999999999</c:v>
                </c:pt>
                <c:pt idx="1570">
                  <c:v>0.86499999999999999</c:v>
                </c:pt>
                <c:pt idx="1571">
                  <c:v>0.86599999999999999</c:v>
                </c:pt>
                <c:pt idx="1572">
                  <c:v>0.86699999999999999</c:v>
                </c:pt>
                <c:pt idx="1573">
                  <c:v>0.86799999999999999</c:v>
                </c:pt>
                <c:pt idx="1574">
                  <c:v>0.86899999999999999</c:v>
                </c:pt>
                <c:pt idx="1575">
                  <c:v>0.87</c:v>
                </c:pt>
                <c:pt idx="1576">
                  <c:v>0.871</c:v>
                </c:pt>
                <c:pt idx="1577">
                  <c:v>0.873</c:v>
                </c:pt>
                <c:pt idx="1578">
                  <c:v>0.874</c:v>
                </c:pt>
                <c:pt idx="1579">
                  <c:v>0.875</c:v>
                </c:pt>
                <c:pt idx="1580">
                  <c:v>0.875</c:v>
                </c:pt>
                <c:pt idx="1581">
                  <c:v>0.876</c:v>
                </c:pt>
                <c:pt idx="1582">
                  <c:v>0.877</c:v>
                </c:pt>
                <c:pt idx="1583">
                  <c:v>0.878</c:v>
                </c:pt>
                <c:pt idx="1584">
                  <c:v>0.879</c:v>
                </c:pt>
                <c:pt idx="1585">
                  <c:v>0.88</c:v>
                </c:pt>
                <c:pt idx="1586">
                  <c:v>0.88100000000000001</c:v>
                </c:pt>
                <c:pt idx="1587">
                  <c:v>0.88200000000000001</c:v>
                </c:pt>
                <c:pt idx="1588">
                  <c:v>0.88300000000000001</c:v>
                </c:pt>
                <c:pt idx="1589">
                  <c:v>0.88400000000000001</c:v>
                </c:pt>
                <c:pt idx="1590">
                  <c:v>0.88500000000000001</c:v>
                </c:pt>
                <c:pt idx="1591">
                  <c:v>0.88600000000000001</c:v>
                </c:pt>
                <c:pt idx="1592">
                  <c:v>0.88700000000000001</c:v>
                </c:pt>
                <c:pt idx="1593">
                  <c:v>0.88800000000000001</c:v>
                </c:pt>
                <c:pt idx="1594">
                  <c:v>0.88900000000000001</c:v>
                </c:pt>
                <c:pt idx="1595">
                  <c:v>0.89</c:v>
                </c:pt>
                <c:pt idx="1596">
                  <c:v>0.89100000000000001</c:v>
                </c:pt>
                <c:pt idx="1597">
                  <c:v>0.89200000000000002</c:v>
                </c:pt>
                <c:pt idx="1598">
                  <c:v>0.89300000000000002</c:v>
                </c:pt>
                <c:pt idx="1599">
                  <c:v>0.89400000000000002</c:v>
                </c:pt>
                <c:pt idx="1600">
                  <c:v>0.89400000000000002</c:v>
                </c:pt>
                <c:pt idx="1601">
                  <c:v>0.89500000000000002</c:v>
                </c:pt>
                <c:pt idx="1602">
                  <c:v>0.89600000000000002</c:v>
                </c:pt>
                <c:pt idx="1603">
                  <c:v>0.89700000000000002</c:v>
                </c:pt>
                <c:pt idx="1604">
                  <c:v>0.89800000000000002</c:v>
                </c:pt>
                <c:pt idx="1605">
                  <c:v>0.89900000000000002</c:v>
                </c:pt>
                <c:pt idx="1606">
                  <c:v>0.89900000000000002</c:v>
                </c:pt>
                <c:pt idx="1607">
                  <c:v>0.9</c:v>
                </c:pt>
                <c:pt idx="1608">
                  <c:v>0.90100000000000002</c:v>
                </c:pt>
                <c:pt idx="1609">
                  <c:v>0.90200000000000002</c:v>
                </c:pt>
                <c:pt idx="1610">
                  <c:v>0.90300000000000002</c:v>
                </c:pt>
                <c:pt idx="1611">
                  <c:v>0.90400000000000003</c:v>
                </c:pt>
                <c:pt idx="1612">
                  <c:v>0.90400000000000003</c:v>
                </c:pt>
                <c:pt idx="1613">
                  <c:v>0.90500000000000003</c:v>
                </c:pt>
                <c:pt idx="1614">
                  <c:v>0.90600000000000003</c:v>
                </c:pt>
                <c:pt idx="1615">
                  <c:v>0.90600000000000003</c:v>
                </c:pt>
                <c:pt idx="1616">
                  <c:v>0.90700000000000003</c:v>
                </c:pt>
                <c:pt idx="1617">
                  <c:v>0.90700000000000003</c:v>
                </c:pt>
                <c:pt idx="1618">
                  <c:v>0.90800000000000003</c:v>
                </c:pt>
                <c:pt idx="1619">
                  <c:v>0.90900000000000003</c:v>
                </c:pt>
                <c:pt idx="1620">
                  <c:v>0.90900000000000003</c:v>
                </c:pt>
                <c:pt idx="1621">
                  <c:v>0.91</c:v>
                </c:pt>
                <c:pt idx="1622">
                  <c:v>0.91100000000000003</c:v>
                </c:pt>
                <c:pt idx="1623">
                  <c:v>0.91200000000000003</c:v>
                </c:pt>
                <c:pt idx="1624">
                  <c:v>0.91200000000000003</c:v>
                </c:pt>
                <c:pt idx="1625">
                  <c:v>0.91300000000000003</c:v>
                </c:pt>
                <c:pt idx="1626">
                  <c:v>0.91300000000000003</c:v>
                </c:pt>
                <c:pt idx="1627">
                  <c:v>0.91400000000000003</c:v>
                </c:pt>
                <c:pt idx="1628">
                  <c:v>0.91400000000000003</c:v>
                </c:pt>
                <c:pt idx="1629">
                  <c:v>0.91500000000000004</c:v>
                </c:pt>
                <c:pt idx="1630">
                  <c:v>0.91500000000000004</c:v>
                </c:pt>
                <c:pt idx="1631">
                  <c:v>0.91600000000000004</c:v>
                </c:pt>
                <c:pt idx="1632">
                  <c:v>0.91600000000000004</c:v>
                </c:pt>
                <c:pt idx="1633">
                  <c:v>0.91700000000000004</c:v>
                </c:pt>
                <c:pt idx="1634">
                  <c:v>0.91700000000000004</c:v>
                </c:pt>
                <c:pt idx="1635">
                  <c:v>0.91800000000000004</c:v>
                </c:pt>
                <c:pt idx="1636">
                  <c:v>0.91800000000000004</c:v>
                </c:pt>
                <c:pt idx="1637">
                  <c:v>0.91900000000000004</c:v>
                </c:pt>
                <c:pt idx="1638">
                  <c:v>0.91900000000000004</c:v>
                </c:pt>
                <c:pt idx="1639">
                  <c:v>0.92</c:v>
                </c:pt>
                <c:pt idx="1640">
                  <c:v>0.92</c:v>
                </c:pt>
                <c:pt idx="1641">
                  <c:v>0.92</c:v>
                </c:pt>
                <c:pt idx="1642">
                  <c:v>0.92100000000000004</c:v>
                </c:pt>
                <c:pt idx="1643">
                  <c:v>0.92100000000000004</c:v>
                </c:pt>
                <c:pt idx="1644">
                  <c:v>0.92100000000000004</c:v>
                </c:pt>
                <c:pt idx="1645">
                  <c:v>0.92100000000000004</c:v>
                </c:pt>
                <c:pt idx="1646">
                  <c:v>0.92200000000000004</c:v>
                </c:pt>
                <c:pt idx="1647">
                  <c:v>0.92200000000000004</c:v>
                </c:pt>
                <c:pt idx="1648">
                  <c:v>0.92300000000000004</c:v>
                </c:pt>
                <c:pt idx="1649">
                  <c:v>0.92300000000000004</c:v>
                </c:pt>
                <c:pt idx="1650">
                  <c:v>0.92400000000000004</c:v>
                </c:pt>
                <c:pt idx="1651">
                  <c:v>0.92400000000000004</c:v>
                </c:pt>
                <c:pt idx="1652">
                  <c:v>0.92500000000000004</c:v>
                </c:pt>
                <c:pt idx="1653">
                  <c:v>0.92600000000000005</c:v>
                </c:pt>
                <c:pt idx="1654">
                  <c:v>0.92600000000000005</c:v>
                </c:pt>
                <c:pt idx="1655">
                  <c:v>0.92700000000000005</c:v>
                </c:pt>
                <c:pt idx="1656">
                  <c:v>0.92800000000000005</c:v>
                </c:pt>
                <c:pt idx="1657">
                  <c:v>0.92800000000000005</c:v>
                </c:pt>
                <c:pt idx="1658">
                  <c:v>0.92900000000000005</c:v>
                </c:pt>
                <c:pt idx="1659">
                  <c:v>0.93</c:v>
                </c:pt>
                <c:pt idx="1660">
                  <c:v>0.93</c:v>
                </c:pt>
                <c:pt idx="1661">
                  <c:v>0.93100000000000005</c:v>
                </c:pt>
                <c:pt idx="1662">
                  <c:v>0.93100000000000005</c:v>
                </c:pt>
                <c:pt idx="1663">
                  <c:v>0.93200000000000005</c:v>
                </c:pt>
                <c:pt idx="1664">
                  <c:v>0.93200000000000005</c:v>
                </c:pt>
                <c:pt idx="1665">
                  <c:v>0.93300000000000005</c:v>
                </c:pt>
                <c:pt idx="1666">
                  <c:v>0.93300000000000005</c:v>
                </c:pt>
                <c:pt idx="1667">
                  <c:v>0.93300000000000005</c:v>
                </c:pt>
                <c:pt idx="1668">
                  <c:v>0.93400000000000005</c:v>
                </c:pt>
                <c:pt idx="1669">
                  <c:v>0.93400000000000005</c:v>
                </c:pt>
                <c:pt idx="1670">
                  <c:v>0.93500000000000005</c:v>
                </c:pt>
                <c:pt idx="1671">
                  <c:v>0.93500000000000005</c:v>
                </c:pt>
                <c:pt idx="1672">
                  <c:v>0.93600000000000005</c:v>
                </c:pt>
                <c:pt idx="1673">
                  <c:v>0.93600000000000005</c:v>
                </c:pt>
                <c:pt idx="1674">
                  <c:v>0.93700000000000006</c:v>
                </c:pt>
                <c:pt idx="1675">
                  <c:v>0.93700000000000006</c:v>
                </c:pt>
                <c:pt idx="1676">
                  <c:v>0.93799999999999994</c:v>
                </c:pt>
                <c:pt idx="1677">
                  <c:v>0.93799999999999994</c:v>
                </c:pt>
                <c:pt idx="1678">
                  <c:v>0.93899999999999995</c:v>
                </c:pt>
                <c:pt idx="1679">
                  <c:v>0.93899999999999995</c:v>
                </c:pt>
                <c:pt idx="1680">
                  <c:v>0.94</c:v>
                </c:pt>
                <c:pt idx="1681">
                  <c:v>0.94099999999999995</c:v>
                </c:pt>
                <c:pt idx="1682">
                  <c:v>0.94099999999999995</c:v>
                </c:pt>
                <c:pt idx="1683">
                  <c:v>0.94199999999999995</c:v>
                </c:pt>
                <c:pt idx="1684">
                  <c:v>0.94199999999999995</c:v>
                </c:pt>
                <c:pt idx="1685">
                  <c:v>0.94299999999999995</c:v>
                </c:pt>
                <c:pt idx="1686">
                  <c:v>0.94299999999999995</c:v>
                </c:pt>
                <c:pt idx="1687">
                  <c:v>0.94399999999999995</c:v>
                </c:pt>
                <c:pt idx="1688">
                  <c:v>0.94399999999999995</c:v>
                </c:pt>
                <c:pt idx="1689">
                  <c:v>0.94499999999999995</c:v>
                </c:pt>
                <c:pt idx="1690">
                  <c:v>0.94499999999999995</c:v>
                </c:pt>
                <c:pt idx="1691">
                  <c:v>0.94499999999999995</c:v>
                </c:pt>
                <c:pt idx="1692">
                  <c:v>0.94499999999999995</c:v>
                </c:pt>
                <c:pt idx="1693">
                  <c:v>0.94599999999999995</c:v>
                </c:pt>
                <c:pt idx="1694">
                  <c:v>0.94599999999999995</c:v>
                </c:pt>
                <c:pt idx="1695">
                  <c:v>0.94699999999999995</c:v>
                </c:pt>
                <c:pt idx="1696">
                  <c:v>0.94699999999999995</c:v>
                </c:pt>
                <c:pt idx="1697">
                  <c:v>0.94699999999999995</c:v>
                </c:pt>
                <c:pt idx="1698">
                  <c:v>0.94799999999999995</c:v>
                </c:pt>
                <c:pt idx="1699">
                  <c:v>0.94799999999999995</c:v>
                </c:pt>
                <c:pt idx="1700">
                  <c:v>0.94799999999999995</c:v>
                </c:pt>
                <c:pt idx="1701">
                  <c:v>0.94799999999999995</c:v>
                </c:pt>
                <c:pt idx="1702">
                  <c:v>0.94899999999999995</c:v>
                </c:pt>
                <c:pt idx="1703">
                  <c:v>0.94899999999999995</c:v>
                </c:pt>
                <c:pt idx="1704">
                  <c:v>0.95</c:v>
                </c:pt>
                <c:pt idx="1705">
                  <c:v>0.95</c:v>
                </c:pt>
                <c:pt idx="1706">
                  <c:v>0.95</c:v>
                </c:pt>
                <c:pt idx="1707">
                  <c:v>0.95099999999999996</c:v>
                </c:pt>
                <c:pt idx="1708">
                  <c:v>0.95099999999999996</c:v>
                </c:pt>
                <c:pt idx="1709">
                  <c:v>0.95099999999999996</c:v>
                </c:pt>
                <c:pt idx="1710">
                  <c:v>0.95099999999999996</c:v>
                </c:pt>
                <c:pt idx="1711">
                  <c:v>0.95199999999999996</c:v>
                </c:pt>
                <c:pt idx="1712">
                  <c:v>0.95199999999999996</c:v>
                </c:pt>
                <c:pt idx="1713">
                  <c:v>0.95199999999999996</c:v>
                </c:pt>
                <c:pt idx="1714">
                  <c:v>0.95199999999999996</c:v>
                </c:pt>
                <c:pt idx="1715">
                  <c:v>0.95199999999999996</c:v>
                </c:pt>
                <c:pt idx="1716">
                  <c:v>0.95299999999999996</c:v>
                </c:pt>
                <c:pt idx="1717">
                  <c:v>0.95299999999999996</c:v>
                </c:pt>
                <c:pt idx="1718">
                  <c:v>0.95299999999999996</c:v>
                </c:pt>
                <c:pt idx="1719">
                  <c:v>0.95299999999999996</c:v>
                </c:pt>
                <c:pt idx="1720">
                  <c:v>0.95399999999999996</c:v>
                </c:pt>
                <c:pt idx="1721">
                  <c:v>0.95399999999999996</c:v>
                </c:pt>
                <c:pt idx="1722">
                  <c:v>0.95399999999999996</c:v>
                </c:pt>
                <c:pt idx="1723">
                  <c:v>0.95399999999999996</c:v>
                </c:pt>
                <c:pt idx="1724">
                  <c:v>0.95399999999999996</c:v>
                </c:pt>
                <c:pt idx="1725">
                  <c:v>0.95399999999999996</c:v>
                </c:pt>
                <c:pt idx="1726">
                  <c:v>0.95399999999999996</c:v>
                </c:pt>
                <c:pt idx="1727">
                  <c:v>0.95399999999999996</c:v>
                </c:pt>
                <c:pt idx="1728">
                  <c:v>0.95399999999999996</c:v>
                </c:pt>
                <c:pt idx="1729">
                  <c:v>0.95399999999999996</c:v>
                </c:pt>
                <c:pt idx="1730">
                  <c:v>0.95399999999999996</c:v>
                </c:pt>
                <c:pt idx="1731">
                  <c:v>0.95399999999999996</c:v>
                </c:pt>
                <c:pt idx="1732">
                  <c:v>0.95399999999999996</c:v>
                </c:pt>
                <c:pt idx="1733">
                  <c:v>0.95399999999999996</c:v>
                </c:pt>
                <c:pt idx="1734">
                  <c:v>0.95499999999999996</c:v>
                </c:pt>
                <c:pt idx="1735">
                  <c:v>0.95499999999999996</c:v>
                </c:pt>
                <c:pt idx="1736">
                  <c:v>0.95499999999999996</c:v>
                </c:pt>
                <c:pt idx="1737">
                  <c:v>0.95499999999999996</c:v>
                </c:pt>
                <c:pt idx="1738">
                  <c:v>0.95499999999999996</c:v>
                </c:pt>
                <c:pt idx="1739">
                  <c:v>0.95499999999999996</c:v>
                </c:pt>
                <c:pt idx="1740">
                  <c:v>0.95599999999999996</c:v>
                </c:pt>
                <c:pt idx="1741">
                  <c:v>0.95599999999999996</c:v>
                </c:pt>
                <c:pt idx="1742">
                  <c:v>0.95599999999999996</c:v>
                </c:pt>
                <c:pt idx="1743">
                  <c:v>0.95599999999999996</c:v>
                </c:pt>
                <c:pt idx="1744">
                  <c:v>0.95599999999999996</c:v>
                </c:pt>
                <c:pt idx="1745">
                  <c:v>0.95599999999999996</c:v>
                </c:pt>
                <c:pt idx="1746">
                  <c:v>0.95599999999999996</c:v>
                </c:pt>
                <c:pt idx="1747">
                  <c:v>0.95599999999999996</c:v>
                </c:pt>
                <c:pt idx="1748">
                  <c:v>0.95599999999999996</c:v>
                </c:pt>
                <c:pt idx="1749">
                  <c:v>0.95699999999999996</c:v>
                </c:pt>
                <c:pt idx="1750">
                  <c:v>0.95699999999999996</c:v>
                </c:pt>
                <c:pt idx="1751">
                  <c:v>0.95699999999999996</c:v>
                </c:pt>
                <c:pt idx="1752">
                  <c:v>0.95699999999999996</c:v>
                </c:pt>
                <c:pt idx="1753">
                  <c:v>0.95699999999999996</c:v>
                </c:pt>
                <c:pt idx="1754">
                  <c:v>0.95699999999999996</c:v>
                </c:pt>
                <c:pt idx="1755">
                  <c:v>0.95699999999999996</c:v>
                </c:pt>
                <c:pt idx="1756">
                  <c:v>0.95699999999999996</c:v>
                </c:pt>
                <c:pt idx="1757">
                  <c:v>0.95699999999999996</c:v>
                </c:pt>
                <c:pt idx="1758">
                  <c:v>0.95699999999999996</c:v>
                </c:pt>
                <c:pt idx="1759">
                  <c:v>0.95699999999999996</c:v>
                </c:pt>
                <c:pt idx="1760">
                  <c:v>0.95699999999999996</c:v>
                </c:pt>
                <c:pt idx="1761">
                  <c:v>0.95699999999999996</c:v>
                </c:pt>
                <c:pt idx="1762">
                  <c:v>0.95699999999999996</c:v>
                </c:pt>
                <c:pt idx="1763">
                  <c:v>0.95699999999999996</c:v>
                </c:pt>
                <c:pt idx="1764">
                  <c:v>0.95699999999999996</c:v>
                </c:pt>
                <c:pt idx="1765">
                  <c:v>0.95699999999999996</c:v>
                </c:pt>
                <c:pt idx="1766">
                  <c:v>0.95699999999999996</c:v>
                </c:pt>
                <c:pt idx="1767">
                  <c:v>0.95699999999999996</c:v>
                </c:pt>
                <c:pt idx="1768">
                  <c:v>0.95699999999999996</c:v>
                </c:pt>
                <c:pt idx="1769">
                  <c:v>0.95699999999999996</c:v>
                </c:pt>
                <c:pt idx="1770">
                  <c:v>0.95699999999999996</c:v>
                </c:pt>
                <c:pt idx="1771">
                  <c:v>0.95699999999999996</c:v>
                </c:pt>
                <c:pt idx="1772">
                  <c:v>0.95699999999999996</c:v>
                </c:pt>
                <c:pt idx="1773">
                  <c:v>0.95699999999999996</c:v>
                </c:pt>
                <c:pt idx="1774">
                  <c:v>0.95699999999999996</c:v>
                </c:pt>
                <c:pt idx="1775">
                  <c:v>0.95699999999999996</c:v>
                </c:pt>
                <c:pt idx="1776">
                  <c:v>0.95799999999999996</c:v>
                </c:pt>
                <c:pt idx="1777">
                  <c:v>0.95799999999999996</c:v>
                </c:pt>
                <c:pt idx="1778">
                  <c:v>0.95799999999999996</c:v>
                </c:pt>
                <c:pt idx="1779">
                  <c:v>0.95799999999999996</c:v>
                </c:pt>
                <c:pt idx="1780">
                  <c:v>0.95799999999999996</c:v>
                </c:pt>
                <c:pt idx="1781">
                  <c:v>0.95799999999999996</c:v>
                </c:pt>
                <c:pt idx="1782">
                  <c:v>0.95799999999999996</c:v>
                </c:pt>
                <c:pt idx="1783">
                  <c:v>0.95799999999999996</c:v>
                </c:pt>
                <c:pt idx="1784">
                  <c:v>0.95799999999999996</c:v>
                </c:pt>
                <c:pt idx="1785">
                  <c:v>0.95799999999999996</c:v>
                </c:pt>
                <c:pt idx="1786">
                  <c:v>0.95799999999999996</c:v>
                </c:pt>
                <c:pt idx="1787">
                  <c:v>0.95799999999999996</c:v>
                </c:pt>
                <c:pt idx="1788">
                  <c:v>0.95799999999999996</c:v>
                </c:pt>
                <c:pt idx="1789">
                  <c:v>0.95799999999999996</c:v>
                </c:pt>
                <c:pt idx="1790">
                  <c:v>0.95799999999999996</c:v>
                </c:pt>
                <c:pt idx="1791">
                  <c:v>0.95799999999999996</c:v>
                </c:pt>
                <c:pt idx="1792">
                  <c:v>0.95899999999999996</c:v>
                </c:pt>
                <c:pt idx="1793">
                  <c:v>0.95899999999999996</c:v>
                </c:pt>
                <c:pt idx="1794">
                  <c:v>0.96</c:v>
                </c:pt>
                <c:pt idx="1795">
                  <c:v>0.96</c:v>
                </c:pt>
                <c:pt idx="1796">
                  <c:v>0.96</c:v>
                </c:pt>
                <c:pt idx="1797">
                  <c:v>0.96</c:v>
                </c:pt>
                <c:pt idx="1798">
                  <c:v>0.96099999999999997</c:v>
                </c:pt>
                <c:pt idx="1799">
                  <c:v>0.96099999999999997</c:v>
                </c:pt>
                <c:pt idx="1800">
                  <c:v>0.96099999999999997</c:v>
                </c:pt>
                <c:pt idx="1801">
                  <c:v>0.96099999999999997</c:v>
                </c:pt>
                <c:pt idx="1802">
                  <c:v>0.96</c:v>
                </c:pt>
                <c:pt idx="1803">
                  <c:v>0.96</c:v>
                </c:pt>
                <c:pt idx="1804">
                  <c:v>0.96</c:v>
                </c:pt>
                <c:pt idx="1805">
                  <c:v>0.95899999999999996</c:v>
                </c:pt>
                <c:pt idx="1806">
                  <c:v>0.95899999999999996</c:v>
                </c:pt>
                <c:pt idx="1807">
                  <c:v>0.95799999999999996</c:v>
                </c:pt>
                <c:pt idx="1808">
                  <c:v>0.95799999999999996</c:v>
                </c:pt>
                <c:pt idx="1809">
                  <c:v>0.95699999999999996</c:v>
                </c:pt>
                <c:pt idx="1810">
                  <c:v>0.95599999999999996</c:v>
                </c:pt>
                <c:pt idx="1811">
                  <c:v>0.95499999999999996</c:v>
                </c:pt>
                <c:pt idx="1812">
                  <c:v>0.95499999999999996</c:v>
                </c:pt>
                <c:pt idx="1813">
                  <c:v>0.95399999999999996</c:v>
                </c:pt>
                <c:pt idx="1814">
                  <c:v>0.95299999999999996</c:v>
                </c:pt>
                <c:pt idx="1815">
                  <c:v>0.95299999999999996</c:v>
                </c:pt>
                <c:pt idx="1816">
                  <c:v>0.95199999999999996</c:v>
                </c:pt>
                <c:pt idx="1817">
                  <c:v>0.95099999999999996</c:v>
                </c:pt>
                <c:pt idx="1818">
                  <c:v>0.95</c:v>
                </c:pt>
                <c:pt idx="1819">
                  <c:v>0.94899999999999995</c:v>
                </c:pt>
                <c:pt idx="1820">
                  <c:v>0.94799999999999995</c:v>
                </c:pt>
                <c:pt idx="1821">
                  <c:v>0.94799999999999995</c:v>
                </c:pt>
                <c:pt idx="1822">
                  <c:v>0.94699999999999995</c:v>
                </c:pt>
                <c:pt idx="1823">
                  <c:v>0.94599999999999995</c:v>
                </c:pt>
                <c:pt idx="1824">
                  <c:v>0.94599999999999995</c:v>
                </c:pt>
                <c:pt idx="1825">
                  <c:v>0.94499999999999995</c:v>
                </c:pt>
                <c:pt idx="1826">
                  <c:v>0.94499999999999995</c:v>
                </c:pt>
                <c:pt idx="1827">
                  <c:v>0.94399999999999995</c:v>
                </c:pt>
                <c:pt idx="1828">
                  <c:v>0.94299999999999995</c:v>
                </c:pt>
                <c:pt idx="1829">
                  <c:v>0.94299999999999995</c:v>
                </c:pt>
                <c:pt idx="1830">
                  <c:v>0.94199999999999995</c:v>
                </c:pt>
                <c:pt idx="1831">
                  <c:v>0.94199999999999995</c:v>
                </c:pt>
                <c:pt idx="1832">
                  <c:v>0.94199999999999995</c:v>
                </c:pt>
                <c:pt idx="1833">
                  <c:v>0.94099999999999995</c:v>
                </c:pt>
                <c:pt idx="1834">
                  <c:v>0.94099999999999995</c:v>
                </c:pt>
                <c:pt idx="1835">
                  <c:v>0.94</c:v>
                </c:pt>
                <c:pt idx="1836">
                  <c:v>0.94</c:v>
                </c:pt>
                <c:pt idx="1837">
                  <c:v>0.94</c:v>
                </c:pt>
                <c:pt idx="1838">
                  <c:v>0.94</c:v>
                </c:pt>
                <c:pt idx="1839">
                  <c:v>0.93899999999999995</c:v>
                </c:pt>
                <c:pt idx="1840">
                  <c:v>0.93899999999999995</c:v>
                </c:pt>
                <c:pt idx="1841">
                  <c:v>0.93799999999999994</c:v>
                </c:pt>
                <c:pt idx="1842">
                  <c:v>0.93799999999999994</c:v>
                </c:pt>
                <c:pt idx="1843">
                  <c:v>0.93799999999999994</c:v>
                </c:pt>
                <c:pt idx="1844">
                  <c:v>0.93700000000000006</c:v>
                </c:pt>
                <c:pt idx="1845">
                  <c:v>0.93700000000000006</c:v>
                </c:pt>
                <c:pt idx="1846">
                  <c:v>0.93700000000000006</c:v>
                </c:pt>
                <c:pt idx="1847">
                  <c:v>0.93600000000000005</c:v>
                </c:pt>
                <c:pt idx="1848">
                  <c:v>0.93600000000000005</c:v>
                </c:pt>
                <c:pt idx="1849">
                  <c:v>0.93600000000000005</c:v>
                </c:pt>
                <c:pt idx="1850">
                  <c:v>0.93500000000000005</c:v>
                </c:pt>
                <c:pt idx="1851">
                  <c:v>0.93500000000000005</c:v>
                </c:pt>
                <c:pt idx="1852">
                  <c:v>0.93500000000000005</c:v>
                </c:pt>
                <c:pt idx="1853">
                  <c:v>0.93400000000000005</c:v>
                </c:pt>
                <c:pt idx="1854">
                  <c:v>0.93400000000000005</c:v>
                </c:pt>
                <c:pt idx="1855">
                  <c:v>0.93400000000000005</c:v>
                </c:pt>
                <c:pt idx="1856">
                  <c:v>0.93400000000000005</c:v>
                </c:pt>
                <c:pt idx="1857">
                  <c:v>0.93300000000000005</c:v>
                </c:pt>
                <c:pt idx="1858">
                  <c:v>0.93300000000000005</c:v>
                </c:pt>
                <c:pt idx="1859">
                  <c:v>0.93300000000000005</c:v>
                </c:pt>
                <c:pt idx="1860">
                  <c:v>0.93300000000000005</c:v>
                </c:pt>
                <c:pt idx="1861">
                  <c:v>0.93300000000000005</c:v>
                </c:pt>
                <c:pt idx="1862">
                  <c:v>0.93300000000000005</c:v>
                </c:pt>
                <c:pt idx="1863">
                  <c:v>0.93300000000000005</c:v>
                </c:pt>
                <c:pt idx="1864">
                  <c:v>0.93300000000000005</c:v>
                </c:pt>
                <c:pt idx="1865">
                  <c:v>0.93300000000000005</c:v>
                </c:pt>
                <c:pt idx="1866">
                  <c:v>0.93200000000000005</c:v>
                </c:pt>
                <c:pt idx="1867">
                  <c:v>0.93200000000000005</c:v>
                </c:pt>
                <c:pt idx="1868">
                  <c:v>0.93200000000000005</c:v>
                </c:pt>
                <c:pt idx="1869">
                  <c:v>0.93200000000000005</c:v>
                </c:pt>
                <c:pt idx="1870">
                  <c:v>0.93200000000000005</c:v>
                </c:pt>
                <c:pt idx="1871">
                  <c:v>0.93100000000000005</c:v>
                </c:pt>
                <c:pt idx="1872">
                  <c:v>0.93100000000000005</c:v>
                </c:pt>
                <c:pt idx="1873">
                  <c:v>0.93100000000000005</c:v>
                </c:pt>
                <c:pt idx="1874">
                  <c:v>0.93100000000000005</c:v>
                </c:pt>
                <c:pt idx="1875">
                  <c:v>0.93</c:v>
                </c:pt>
                <c:pt idx="1876">
                  <c:v>0.93</c:v>
                </c:pt>
                <c:pt idx="1877">
                  <c:v>0.93</c:v>
                </c:pt>
                <c:pt idx="1878">
                  <c:v>0.93</c:v>
                </c:pt>
                <c:pt idx="1879">
                  <c:v>0.93</c:v>
                </c:pt>
                <c:pt idx="1880">
                  <c:v>0.93</c:v>
                </c:pt>
                <c:pt idx="1881">
                  <c:v>0.92900000000000005</c:v>
                </c:pt>
                <c:pt idx="1882">
                  <c:v>0.92900000000000005</c:v>
                </c:pt>
                <c:pt idx="1883">
                  <c:v>0.92900000000000005</c:v>
                </c:pt>
                <c:pt idx="1884">
                  <c:v>0.92900000000000005</c:v>
                </c:pt>
                <c:pt idx="1885">
                  <c:v>0.92900000000000005</c:v>
                </c:pt>
                <c:pt idx="1886">
                  <c:v>0.93</c:v>
                </c:pt>
                <c:pt idx="1887">
                  <c:v>0.93</c:v>
                </c:pt>
                <c:pt idx="1888">
                  <c:v>0.93</c:v>
                </c:pt>
                <c:pt idx="1889">
                  <c:v>0.92900000000000005</c:v>
                </c:pt>
                <c:pt idx="1890">
                  <c:v>0.92900000000000005</c:v>
                </c:pt>
                <c:pt idx="1891">
                  <c:v>0.92900000000000005</c:v>
                </c:pt>
                <c:pt idx="1892">
                  <c:v>0.92900000000000005</c:v>
                </c:pt>
                <c:pt idx="1893">
                  <c:v>0.92900000000000005</c:v>
                </c:pt>
                <c:pt idx="1894">
                  <c:v>0.92900000000000005</c:v>
                </c:pt>
                <c:pt idx="1895">
                  <c:v>0.93</c:v>
                </c:pt>
                <c:pt idx="1896">
                  <c:v>0.93</c:v>
                </c:pt>
                <c:pt idx="1897">
                  <c:v>0.93</c:v>
                </c:pt>
                <c:pt idx="1898">
                  <c:v>0.92900000000000005</c:v>
                </c:pt>
                <c:pt idx="1899">
                  <c:v>0.92900000000000005</c:v>
                </c:pt>
                <c:pt idx="1900">
                  <c:v>0.92900000000000005</c:v>
                </c:pt>
                <c:pt idx="1901">
                  <c:v>0.92900000000000005</c:v>
                </c:pt>
                <c:pt idx="1902">
                  <c:v>0.92900000000000005</c:v>
                </c:pt>
                <c:pt idx="1903">
                  <c:v>0.92900000000000005</c:v>
                </c:pt>
                <c:pt idx="1904">
                  <c:v>0.92900000000000005</c:v>
                </c:pt>
                <c:pt idx="1905">
                  <c:v>0.92900000000000005</c:v>
                </c:pt>
                <c:pt idx="1906">
                  <c:v>0.92900000000000005</c:v>
                </c:pt>
                <c:pt idx="1907">
                  <c:v>0.92900000000000005</c:v>
                </c:pt>
                <c:pt idx="1908">
                  <c:v>0.92900000000000005</c:v>
                </c:pt>
                <c:pt idx="1909">
                  <c:v>0.92900000000000005</c:v>
                </c:pt>
                <c:pt idx="1910">
                  <c:v>0.93</c:v>
                </c:pt>
                <c:pt idx="1911">
                  <c:v>0.93</c:v>
                </c:pt>
                <c:pt idx="1912">
                  <c:v>0.93</c:v>
                </c:pt>
                <c:pt idx="1913">
                  <c:v>0.93</c:v>
                </c:pt>
                <c:pt idx="1914">
                  <c:v>0.93</c:v>
                </c:pt>
                <c:pt idx="1915">
                  <c:v>0.93</c:v>
                </c:pt>
                <c:pt idx="1916">
                  <c:v>0.93100000000000005</c:v>
                </c:pt>
                <c:pt idx="1917">
                  <c:v>0.93100000000000005</c:v>
                </c:pt>
                <c:pt idx="1918">
                  <c:v>0.93100000000000005</c:v>
                </c:pt>
                <c:pt idx="1919">
                  <c:v>0.93100000000000005</c:v>
                </c:pt>
                <c:pt idx="1920">
                  <c:v>0.93100000000000005</c:v>
                </c:pt>
                <c:pt idx="1921">
                  <c:v>0.93100000000000005</c:v>
                </c:pt>
                <c:pt idx="1922">
                  <c:v>0.93100000000000005</c:v>
                </c:pt>
                <c:pt idx="1923">
                  <c:v>0.93100000000000005</c:v>
                </c:pt>
                <c:pt idx="1924">
                  <c:v>0.93100000000000005</c:v>
                </c:pt>
                <c:pt idx="1925">
                  <c:v>0.93100000000000005</c:v>
                </c:pt>
                <c:pt idx="1926">
                  <c:v>0.93100000000000005</c:v>
                </c:pt>
                <c:pt idx="1927">
                  <c:v>0.93200000000000005</c:v>
                </c:pt>
                <c:pt idx="1928">
                  <c:v>0.93200000000000005</c:v>
                </c:pt>
                <c:pt idx="1929">
                  <c:v>0.93200000000000005</c:v>
                </c:pt>
                <c:pt idx="1930">
                  <c:v>0.93300000000000005</c:v>
                </c:pt>
                <c:pt idx="1931">
                  <c:v>0.93300000000000005</c:v>
                </c:pt>
                <c:pt idx="1932">
                  <c:v>0.93300000000000005</c:v>
                </c:pt>
                <c:pt idx="1933">
                  <c:v>0.93400000000000005</c:v>
                </c:pt>
                <c:pt idx="1934">
                  <c:v>0.93400000000000005</c:v>
                </c:pt>
                <c:pt idx="1935">
                  <c:v>0.93400000000000005</c:v>
                </c:pt>
                <c:pt idx="1936">
                  <c:v>0.93500000000000005</c:v>
                </c:pt>
                <c:pt idx="1937">
                  <c:v>0.93500000000000005</c:v>
                </c:pt>
                <c:pt idx="1938">
                  <c:v>0.93500000000000005</c:v>
                </c:pt>
                <c:pt idx="1939">
                  <c:v>0.93500000000000005</c:v>
                </c:pt>
                <c:pt idx="1940">
                  <c:v>0.93500000000000005</c:v>
                </c:pt>
                <c:pt idx="1941">
                  <c:v>0.93500000000000005</c:v>
                </c:pt>
                <c:pt idx="1942">
                  <c:v>0.93500000000000005</c:v>
                </c:pt>
                <c:pt idx="1943">
                  <c:v>0.93500000000000005</c:v>
                </c:pt>
                <c:pt idx="1944">
                  <c:v>0.93500000000000005</c:v>
                </c:pt>
                <c:pt idx="1945">
                  <c:v>0.93500000000000005</c:v>
                </c:pt>
                <c:pt idx="1946">
                  <c:v>0.93500000000000005</c:v>
                </c:pt>
                <c:pt idx="1947">
                  <c:v>0.93500000000000005</c:v>
                </c:pt>
                <c:pt idx="1948">
                  <c:v>0.93500000000000005</c:v>
                </c:pt>
                <c:pt idx="1949">
                  <c:v>0.93600000000000005</c:v>
                </c:pt>
                <c:pt idx="1950">
                  <c:v>0.93600000000000005</c:v>
                </c:pt>
                <c:pt idx="1951">
                  <c:v>0.93700000000000006</c:v>
                </c:pt>
                <c:pt idx="1952">
                  <c:v>0.93700000000000006</c:v>
                </c:pt>
                <c:pt idx="1953">
                  <c:v>0.93700000000000006</c:v>
                </c:pt>
                <c:pt idx="1954">
                  <c:v>0.93700000000000006</c:v>
                </c:pt>
                <c:pt idx="1955">
                  <c:v>0.93600000000000005</c:v>
                </c:pt>
                <c:pt idx="1956">
                  <c:v>0.93600000000000005</c:v>
                </c:pt>
                <c:pt idx="1957">
                  <c:v>0.93600000000000005</c:v>
                </c:pt>
                <c:pt idx="1958">
                  <c:v>0.93600000000000005</c:v>
                </c:pt>
                <c:pt idx="1959">
                  <c:v>0.93600000000000005</c:v>
                </c:pt>
                <c:pt idx="1960">
                  <c:v>0.93500000000000005</c:v>
                </c:pt>
                <c:pt idx="1961">
                  <c:v>0.93500000000000005</c:v>
                </c:pt>
                <c:pt idx="1962">
                  <c:v>0.93500000000000005</c:v>
                </c:pt>
                <c:pt idx="1963">
                  <c:v>0.93500000000000005</c:v>
                </c:pt>
                <c:pt idx="1964">
                  <c:v>0.93500000000000005</c:v>
                </c:pt>
                <c:pt idx="1965">
                  <c:v>0.93500000000000005</c:v>
                </c:pt>
                <c:pt idx="1966">
                  <c:v>0.93500000000000005</c:v>
                </c:pt>
                <c:pt idx="1967">
                  <c:v>0.93500000000000005</c:v>
                </c:pt>
                <c:pt idx="1968">
                  <c:v>0.93500000000000005</c:v>
                </c:pt>
                <c:pt idx="1969">
                  <c:v>0.93500000000000005</c:v>
                </c:pt>
                <c:pt idx="1970">
                  <c:v>0.93600000000000005</c:v>
                </c:pt>
                <c:pt idx="1971">
                  <c:v>0.93600000000000005</c:v>
                </c:pt>
                <c:pt idx="1972">
                  <c:v>0.93600000000000005</c:v>
                </c:pt>
                <c:pt idx="1973">
                  <c:v>0.93700000000000006</c:v>
                </c:pt>
                <c:pt idx="1974">
                  <c:v>0.93700000000000006</c:v>
                </c:pt>
                <c:pt idx="1975">
                  <c:v>0.93700000000000006</c:v>
                </c:pt>
                <c:pt idx="1976">
                  <c:v>0.93700000000000006</c:v>
                </c:pt>
                <c:pt idx="1977">
                  <c:v>0.93799999999999994</c:v>
                </c:pt>
                <c:pt idx="1978">
                  <c:v>0.93799999999999994</c:v>
                </c:pt>
                <c:pt idx="1979">
                  <c:v>0.93799999999999994</c:v>
                </c:pt>
                <c:pt idx="1980">
                  <c:v>0.93799999999999994</c:v>
                </c:pt>
                <c:pt idx="1981">
                  <c:v>0.93799999999999994</c:v>
                </c:pt>
                <c:pt idx="1982">
                  <c:v>0.93899999999999995</c:v>
                </c:pt>
                <c:pt idx="1983">
                  <c:v>0.93899999999999995</c:v>
                </c:pt>
                <c:pt idx="1984">
                  <c:v>0.93899999999999995</c:v>
                </c:pt>
                <c:pt idx="1985">
                  <c:v>0.94</c:v>
                </c:pt>
                <c:pt idx="1986">
                  <c:v>0.94</c:v>
                </c:pt>
                <c:pt idx="1987">
                  <c:v>0.94</c:v>
                </c:pt>
                <c:pt idx="1988">
                  <c:v>0.94099999999999995</c:v>
                </c:pt>
                <c:pt idx="1989">
                  <c:v>0.94099999999999995</c:v>
                </c:pt>
                <c:pt idx="1990">
                  <c:v>0.94099999999999995</c:v>
                </c:pt>
                <c:pt idx="1991">
                  <c:v>0.94099999999999995</c:v>
                </c:pt>
                <c:pt idx="1992">
                  <c:v>0.94099999999999995</c:v>
                </c:pt>
                <c:pt idx="1993">
                  <c:v>0.94099999999999995</c:v>
                </c:pt>
                <c:pt idx="1994">
                  <c:v>0.94099999999999995</c:v>
                </c:pt>
                <c:pt idx="1995">
                  <c:v>0.94199999999999995</c:v>
                </c:pt>
                <c:pt idx="1996">
                  <c:v>0.94199999999999995</c:v>
                </c:pt>
                <c:pt idx="1997">
                  <c:v>0.94299999999999995</c:v>
                </c:pt>
                <c:pt idx="1998">
                  <c:v>0.94399999999999995</c:v>
                </c:pt>
                <c:pt idx="1999">
                  <c:v>0.94399999999999995</c:v>
                </c:pt>
                <c:pt idx="2000">
                  <c:v>0.94499999999999995</c:v>
                </c:pt>
                <c:pt idx="2001">
                  <c:v>0.94499999999999995</c:v>
                </c:pt>
                <c:pt idx="2002">
                  <c:v>0.94599999999999995</c:v>
                </c:pt>
                <c:pt idx="2003">
                  <c:v>0.94599999999999995</c:v>
                </c:pt>
                <c:pt idx="2004">
                  <c:v>0.94599999999999995</c:v>
                </c:pt>
                <c:pt idx="2005">
                  <c:v>0.94599999999999995</c:v>
                </c:pt>
                <c:pt idx="2006">
                  <c:v>0.94699999999999995</c:v>
                </c:pt>
                <c:pt idx="2007">
                  <c:v>0.94699999999999995</c:v>
                </c:pt>
                <c:pt idx="2008">
                  <c:v>0.94799999999999995</c:v>
                </c:pt>
                <c:pt idx="2009">
                  <c:v>0.94899999999999995</c:v>
                </c:pt>
                <c:pt idx="2010">
                  <c:v>0.94899999999999995</c:v>
                </c:pt>
                <c:pt idx="2011">
                  <c:v>0.95</c:v>
                </c:pt>
                <c:pt idx="2012">
                  <c:v>0.95099999999999996</c:v>
                </c:pt>
                <c:pt idx="2013">
                  <c:v>0.95199999999999996</c:v>
                </c:pt>
                <c:pt idx="2014">
                  <c:v>0.95199999999999996</c:v>
                </c:pt>
                <c:pt idx="2015">
                  <c:v>0.95299999999999996</c:v>
                </c:pt>
                <c:pt idx="2016">
                  <c:v>0.95299999999999996</c:v>
                </c:pt>
                <c:pt idx="2017">
                  <c:v>0.95399999999999996</c:v>
                </c:pt>
                <c:pt idx="2018">
                  <c:v>0.95399999999999996</c:v>
                </c:pt>
                <c:pt idx="2019">
                  <c:v>0.95499999999999996</c:v>
                </c:pt>
                <c:pt idx="2020">
                  <c:v>0.95499999999999996</c:v>
                </c:pt>
                <c:pt idx="2021">
                  <c:v>0.95599999999999996</c:v>
                </c:pt>
                <c:pt idx="2022">
                  <c:v>0.95699999999999996</c:v>
                </c:pt>
                <c:pt idx="2023">
                  <c:v>0.95699999999999996</c:v>
                </c:pt>
                <c:pt idx="2024">
                  <c:v>0.95799999999999996</c:v>
                </c:pt>
                <c:pt idx="2025">
                  <c:v>0.95799999999999996</c:v>
                </c:pt>
                <c:pt idx="2026">
                  <c:v>0.95699999999999996</c:v>
                </c:pt>
                <c:pt idx="2027">
                  <c:v>0.95699999999999996</c:v>
                </c:pt>
                <c:pt idx="2028">
                  <c:v>0.95699999999999996</c:v>
                </c:pt>
                <c:pt idx="2029">
                  <c:v>0.95699999999999996</c:v>
                </c:pt>
                <c:pt idx="2030">
                  <c:v>0.95599999999999996</c:v>
                </c:pt>
                <c:pt idx="2031">
                  <c:v>0.95499999999999996</c:v>
                </c:pt>
                <c:pt idx="2032">
                  <c:v>0.95399999999999996</c:v>
                </c:pt>
                <c:pt idx="2033">
                  <c:v>0.95299999999999996</c:v>
                </c:pt>
                <c:pt idx="2034">
                  <c:v>0.95199999999999996</c:v>
                </c:pt>
                <c:pt idx="2035">
                  <c:v>0.95</c:v>
                </c:pt>
                <c:pt idx="2036">
                  <c:v>0.94899999999999995</c:v>
                </c:pt>
                <c:pt idx="2037">
                  <c:v>0.94699999999999995</c:v>
                </c:pt>
                <c:pt idx="2038">
                  <c:v>0.94499999999999995</c:v>
                </c:pt>
                <c:pt idx="2039">
                  <c:v>0.94399999999999995</c:v>
                </c:pt>
                <c:pt idx="2040">
                  <c:v>0.94199999999999995</c:v>
                </c:pt>
                <c:pt idx="2041">
                  <c:v>0.94</c:v>
                </c:pt>
                <c:pt idx="2042">
                  <c:v>0.93899999999999995</c:v>
                </c:pt>
                <c:pt idx="2043">
                  <c:v>0.93700000000000006</c:v>
                </c:pt>
                <c:pt idx="2044">
                  <c:v>0.93600000000000005</c:v>
                </c:pt>
                <c:pt idx="2045">
                  <c:v>0.93600000000000005</c:v>
                </c:pt>
                <c:pt idx="2046">
                  <c:v>0.93500000000000005</c:v>
                </c:pt>
                <c:pt idx="2047">
                  <c:v>0.93500000000000005</c:v>
                </c:pt>
                <c:pt idx="2048">
                  <c:v>0.93400000000000005</c:v>
                </c:pt>
                <c:pt idx="2049">
                  <c:v>0.93400000000000005</c:v>
                </c:pt>
                <c:pt idx="2050">
                  <c:v>0.93400000000000005</c:v>
                </c:pt>
                <c:pt idx="2051">
                  <c:v>0.93300000000000005</c:v>
                </c:pt>
                <c:pt idx="2052">
                  <c:v>0.93300000000000005</c:v>
                </c:pt>
                <c:pt idx="2053">
                  <c:v>0.93200000000000005</c:v>
                </c:pt>
                <c:pt idx="2054">
                  <c:v>0.93200000000000005</c:v>
                </c:pt>
                <c:pt idx="2055">
                  <c:v>0.93100000000000005</c:v>
                </c:pt>
                <c:pt idx="2056">
                  <c:v>0.93</c:v>
                </c:pt>
                <c:pt idx="2057">
                  <c:v>0.92900000000000005</c:v>
                </c:pt>
                <c:pt idx="2058">
                  <c:v>0.92800000000000005</c:v>
                </c:pt>
                <c:pt idx="2059">
                  <c:v>0.92700000000000005</c:v>
                </c:pt>
                <c:pt idx="2060">
                  <c:v>0.92600000000000005</c:v>
                </c:pt>
                <c:pt idx="2061">
                  <c:v>0.92500000000000004</c:v>
                </c:pt>
                <c:pt idx="2062">
                  <c:v>0.92500000000000004</c:v>
                </c:pt>
                <c:pt idx="2063">
                  <c:v>0.92400000000000004</c:v>
                </c:pt>
                <c:pt idx="2064">
                  <c:v>0.92400000000000004</c:v>
                </c:pt>
                <c:pt idx="2065">
                  <c:v>0.92300000000000004</c:v>
                </c:pt>
                <c:pt idx="2066">
                  <c:v>0.92200000000000004</c:v>
                </c:pt>
                <c:pt idx="2067">
                  <c:v>0.92200000000000004</c:v>
                </c:pt>
                <c:pt idx="2068">
                  <c:v>0.92200000000000004</c:v>
                </c:pt>
                <c:pt idx="2069">
                  <c:v>0.92100000000000004</c:v>
                </c:pt>
                <c:pt idx="2070">
                  <c:v>0.92100000000000004</c:v>
                </c:pt>
                <c:pt idx="2071">
                  <c:v>0.92</c:v>
                </c:pt>
                <c:pt idx="2072">
                  <c:v>0.92</c:v>
                </c:pt>
                <c:pt idx="2073">
                  <c:v>0.92</c:v>
                </c:pt>
                <c:pt idx="2074">
                  <c:v>0.91900000000000004</c:v>
                </c:pt>
                <c:pt idx="2075">
                  <c:v>0.91900000000000004</c:v>
                </c:pt>
                <c:pt idx="2076">
                  <c:v>0.91800000000000004</c:v>
                </c:pt>
                <c:pt idx="2077">
                  <c:v>0.91800000000000004</c:v>
                </c:pt>
                <c:pt idx="2078">
                  <c:v>0.91700000000000004</c:v>
                </c:pt>
                <c:pt idx="2079">
                  <c:v>0.91700000000000004</c:v>
                </c:pt>
                <c:pt idx="2080">
                  <c:v>0.91600000000000004</c:v>
                </c:pt>
                <c:pt idx="2081">
                  <c:v>0.91500000000000004</c:v>
                </c:pt>
                <c:pt idx="2082">
                  <c:v>0.91500000000000004</c:v>
                </c:pt>
                <c:pt idx="2083">
                  <c:v>0.91400000000000003</c:v>
                </c:pt>
                <c:pt idx="2084">
                  <c:v>0.91400000000000003</c:v>
                </c:pt>
                <c:pt idx="2085">
                  <c:v>0.91400000000000003</c:v>
                </c:pt>
                <c:pt idx="2086">
                  <c:v>0.91300000000000003</c:v>
                </c:pt>
                <c:pt idx="2087">
                  <c:v>0.91300000000000003</c:v>
                </c:pt>
                <c:pt idx="2088">
                  <c:v>0.91200000000000003</c:v>
                </c:pt>
                <c:pt idx="2089">
                  <c:v>0.91200000000000003</c:v>
                </c:pt>
                <c:pt idx="2090">
                  <c:v>0.91100000000000003</c:v>
                </c:pt>
                <c:pt idx="2091">
                  <c:v>0.91100000000000003</c:v>
                </c:pt>
                <c:pt idx="2092">
                  <c:v>0.91100000000000003</c:v>
                </c:pt>
                <c:pt idx="2093">
                  <c:v>0.91100000000000003</c:v>
                </c:pt>
                <c:pt idx="2094">
                  <c:v>0.91</c:v>
                </c:pt>
                <c:pt idx="2095">
                  <c:v>0.91</c:v>
                </c:pt>
                <c:pt idx="2096">
                  <c:v>0.91</c:v>
                </c:pt>
                <c:pt idx="2097">
                  <c:v>0.91</c:v>
                </c:pt>
                <c:pt idx="2098">
                  <c:v>0.91</c:v>
                </c:pt>
                <c:pt idx="2099">
                  <c:v>0.90900000000000003</c:v>
                </c:pt>
                <c:pt idx="2100">
                  <c:v>0.90900000000000003</c:v>
                </c:pt>
                <c:pt idx="2101">
                  <c:v>0.90900000000000003</c:v>
                </c:pt>
                <c:pt idx="2102">
                  <c:v>0.90900000000000003</c:v>
                </c:pt>
                <c:pt idx="2103">
                  <c:v>0.90900000000000003</c:v>
                </c:pt>
                <c:pt idx="2104">
                  <c:v>0.90900000000000003</c:v>
                </c:pt>
                <c:pt idx="2105">
                  <c:v>0.90900000000000003</c:v>
                </c:pt>
                <c:pt idx="2106">
                  <c:v>0.90900000000000003</c:v>
                </c:pt>
                <c:pt idx="2107">
                  <c:v>0.90800000000000003</c:v>
                </c:pt>
                <c:pt idx="2108">
                  <c:v>0.90800000000000003</c:v>
                </c:pt>
                <c:pt idx="2109">
                  <c:v>0.90800000000000003</c:v>
                </c:pt>
                <c:pt idx="2110">
                  <c:v>0.90900000000000003</c:v>
                </c:pt>
                <c:pt idx="2111">
                  <c:v>0.90900000000000003</c:v>
                </c:pt>
                <c:pt idx="2112">
                  <c:v>0.90900000000000003</c:v>
                </c:pt>
                <c:pt idx="2113">
                  <c:v>0.90900000000000003</c:v>
                </c:pt>
                <c:pt idx="2114">
                  <c:v>0.91</c:v>
                </c:pt>
                <c:pt idx="2115">
                  <c:v>0.91100000000000003</c:v>
                </c:pt>
                <c:pt idx="2116">
                  <c:v>0.91100000000000003</c:v>
                </c:pt>
                <c:pt idx="2117">
                  <c:v>0.91200000000000003</c:v>
                </c:pt>
                <c:pt idx="2118">
                  <c:v>0.91200000000000003</c:v>
                </c:pt>
                <c:pt idx="2119">
                  <c:v>0.91200000000000003</c:v>
                </c:pt>
                <c:pt idx="2120">
                  <c:v>0.91200000000000003</c:v>
                </c:pt>
                <c:pt idx="2121">
                  <c:v>0.91200000000000003</c:v>
                </c:pt>
                <c:pt idx="2122">
                  <c:v>0.91200000000000003</c:v>
                </c:pt>
                <c:pt idx="2123">
                  <c:v>0.91300000000000003</c:v>
                </c:pt>
                <c:pt idx="2124">
                  <c:v>0.91300000000000003</c:v>
                </c:pt>
                <c:pt idx="2125">
                  <c:v>0.91400000000000003</c:v>
                </c:pt>
                <c:pt idx="2126">
                  <c:v>0.91500000000000004</c:v>
                </c:pt>
                <c:pt idx="2127">
                  <c:v>0.91600000000000004</c:v>
                </c:pt>
                <c:pt idx="2128">
                  <c:v>0.91600000000000004</c:v>
                </c:pt>
                <c:pt idx="2129">
                  <c:v>0.91600000000000004</c:v>
                </c:pt>
                <c:pt idx="2130">
                  <c:v>0.91600000000000004</c:v>
                </c:pt>
                <c:pt idx="2131">
                  <c:v>0.91700000000000004</c:v>
                </c:pt>
                <c:pt idx="2132">
                  <c:v>0.91700000000000004</c:v>
                </c:pt>
                <c:pt idx="2133">
                  <c:v>0.91800000000000004</c:v>
                </c:pt>
                <c:pt idx="2134">
                  <c:v>0.91800000000000004</c:v>
                </c:pt>
                <c:pt idx="2135">
                  <c:v>0.91900000000000004</c:v>
                </c:pt>
                <c:pt idx="2136">
                  <c:v>0.92</c:v>
                </c:pt>
                <c:pt idx="2137">
                  <c:v>0.92100000000000004</c:v>
                </c:pt>
                <c:pt idx="2138">
                  <c:v>0.92200000000000004</c:v>
                </c:pt>
                <c:pt idx="2139">
                  <c:v>0.92300000000000004</c:v>
                </c:pt>
                <c:pt idx="2140">
                  <c:v>0.92400000000000004</c:v>
                </c:pt>
                <c:pt idx="2141">
                  <c:v>0.92500000000000004</c:v>
                </c:pt>
                <c:pt idx="2142">
                  <c:v>0.92600000000000005</c:v>
                </c:pt>
                <c:pt idx="2143">
                  <c:v>0.92600000000000005</c:v>
                </c:pt>
                <c:pt idx="2144">
                  <c:v>0.92600000000000005</c:v>
                </c:pt>
                <c:pt idx="2145">
                  <c:v>0.92700000000000005</c:v>
                </c:pt>
                <c:pt idx="2146">
                  <c:v>0.92700000000000005</c:v>
                </c:pt>
                <c:pt idx="2147">
                  <c:v>0.92700000000000005</c:v>
                </c:pt>
                <c:pt idx="2148">
                  <c:v>0.92800000000000005</c:v>
                </c:pt>
                <c:pt idx="2149">
                  <c:v>0.92900000000000005</c:v>
                </c:pt>
                <c:pt idx="2150">
                  <c:v>0.93</c:v>
                </c:pt>
                <c:pt idx="2151">
                  <c:v>0.93100000000000005</c:v>
                </c:pt>
                <c:pt idx="2152">
                  <c:v>0.93200000000000005</c:v>
                </c:pt>
                <c:pt idx="2153">
                  <c:v>0.93300000000000005</c:v>
                </c:pt>
                <c:pt idx="2154">
                  <c:v>0.93400000000000005</c:v>
                </c:pt>
                <c:pt idx="2155">
                  <c:v>0.93400000000000005</c:v>
                </c:pt>
                <c:pt idx="2156">
                  <c:v>0.93400000000000005</c:v>
                </c:pt>
                <c:pt idx="2157">
                  <c:v>0.93400000000000005</c:v>
                </c:pt>
                <c:pt idx="2158">
                  <c:v>0.93400000000000005</c:v>
                </c:pt>
                <c:pt idx="2159">
                  <c:v>0.93300000000000005</c:v>
                </c:pt>
                <c:pt idx="2160">
                  <c:v>0.93300000000000005</c:v>
                </c:pt>
                <c:pt idx="2161">
                  <c:v>0.93200000000000005</c:v>
                </c:pt>
                <c:pt idx="2162">
                  <c:v>0.93200000000000005</c:v>
                </c:pt>
                <c:pt idx="2163">
                  <c:v>0.93200000000000005</c:v>
                </c:pt>
                <c:pt idx="2164">
                  <c:v>0.93200000000000005</c:v>
                </c:pt>
                <c:pt idx="2165">
                  <c:v>0.93100000000000005</c:v>
                </c:pt>
                <c:pt idx="2166">
                  <c:v>0.93100000000000005</c:v>
                </c:pt>
                <c:pt idx="2167">
                  <c:v>0.93100000000000005</c:v>
                </c:pt>
                <c:pt idx="2168">
                  <c:v>0.93</c:v>
                </c:pt>
                <c:pt idx="2169">
                  <c:v>0.93</c:v>
                </c:pt>
                <c:pt idx="2170">
                  <c:v>0.92900000000000005</c:v>
                </c:pt>
                <c:pt idx="2171">
                  <c:v>0.92900000000000005</c:v>
                </c:pt>
                <c:pt idx="2172">
                  <c:v>0.92800000000000005</c:v>
                </c:pt>
                <c:pt idx="2173">
                  <c:v>0.92800000000000005</c:v>
                </c:pt>
                <c:pt idx="2174">
                  <c:v>0.92800000000000005</c:v>
                </c:pt>
                <c:pt idx="2175">
                  <c:v>0.92800000000000005</c:v>
                </c:pt>
                <c:pt idx="2176">
                  <c:v>0.92800000000000005</c:v>
                </c:pt>
                <c:pt idx="2177">
                  <c:v>0.92700000000000005</c:v>
                </c:pt>
                <c:pt idx="2178">
                  <c:v>0.92700000000000005</c:v>
                </c:pt>
                <c:pt idx="2179">
                  <c:v>0.92700000000000005</c:v>
                </c:pt>
                <c:pt idx="2180">
                  <c:v>0.92700000000000005</c:v>
                </c:pt>
                <c:pt idx="2181">
                  <c:v>0.92600000000000005</c:v>
                </c:pt>
                <c:pt idx="2182">
                  <c:v>0.92600000000000005</c:v>
                </c:pt>
                <c:pt idx="2183">
                  <c:v>0.92500000000000004</c:v>
                </c:pt>
                <c:pt idx="2184">
                  <c:v>0.92500000000000004</c:v>
                </c:pt>
                <c:pt idx="2185">
                  <c:v>0.92400000000000004</c:v>
                </c:pt>
                <c:pt idx="2186">
                  <c:v>0.92300000000000004</c:v>
                </c:pt>
                <c:pt idx="2187">
                  <c:v>0.92100000000000004</c:v>
                </c:pt>
                <c:pt idx="2188">
                  <c:v>0.92</c:v>
                </c:pt>
                <c:pt idx="2189">
                  <c:v>0.91900000000000004</c:v>
                </c:pt>
                <c:pt idx="2190">
                  <c:v>0.91800000000000004</c:v>
                </c:pt>
                <c:pt idx="2191">
                  <c:v>0.91700000000000004</c:v>
                </c:pt>
                <c:pt idx="2192">
                  <c:v>0.91600000000000004</c:v>
                </c:pt>
                <c:pt idx="2193">
                  <c:v>0.91500000000000004</c:v>
                </c:pt>
                <c:pt idx="2194">
                  <c:v>0.91500000000000004</c:v>
                </c:pt>
                <c:pt idx="2195">
                  <c:v>0.91400000000000003</c:v>
                </c:pt>
                <c:pt idx="2196">
                  <c:v>0.91400000000000003</c:v>
                </c:pt>
                <c:pt idx="2197">
                  <c:v>0.91400000000000003</c:v>
                </c:pt>
                <c:pt idx="2198">
                  <c:v>0.91300000000000003</c:v>
                </c:pt>
                <c:pt idx="2199">
                  <c:v>0.91200000000000003</c:v>
                </c:pt>
                <c:pt idx="2200">
                  <c:v>0.91100000000000003</c:v>
                </c:pt>
                <c:pt idx="2201">
                  <c:v>0.91</c:v>
                </c:pt>
                <c:pt idx="2202">
                  <c:v>0.90900000000000003</c:v>
                </c:pt>
                <c:pt idx="2203">
                  <c:v>0.90800000000000003</c:v>
                </c:pt>
                <c:pt idx="2204">
                  <c:v>0.90700000000000003</c:v>
                </c:pt>
                <c:pt idx="2205">
                  <c:v>0.90600000000000003</c:v>
                </c:pt>
                <c:pt idx="2206">
                  <c:v>0.90500000000000003</c:v>
                </c:pt>
                <c:pt idx="2207">
                  <c:v>0.90400000000000003</c:v>
                </c:pt>
                <c:pt idx="2208">
                  <c:v>0.90200000000000002</c:v>
                </c:pt>
                <c:pt idx="2209">
                  <c:v>0.90100000000000002</c:v>
                </c:pt>
                <c:pt idx="2210">
                  <c:v>0.89900000000000002</c:v>
                </c:pt>
                <c:pt idx="2211">
                  <c:v>0.89800000000000002</c:v>
                </c:pt>
                <c:pt idx="2212">
                  <c:v>0.89700000000000002</c:v>
                </c:pt>
                <c:pt idx="2213">
                  <c:v>0.89600000000000002</c:v>
                </c:pt>
                <c:pt idx="2214">
                  <c:v>0.89500000000000002</c:v>
                </c:pt>
                <c:pt idx="2215">
                  <c:v>0.89400000000000002</c:v>
                </c:pt>
                <c:pt idx="2216">
                  <c:v>0.89300000000000002</c:v>
                </c:pt>
                <c:pt idx="2217">
                  <c:v>0.89100000000000001</c:v>
                </c:pt>
                <c:pt idx="2218">
                  <c:v>0.89</c:v>
                </c:pt>
                <c:pt idx="2219">
                  <c:v>0.88900000000000001</c:v>
                </c:pt>
                <c:pt idx="2220">
                  <c:v>0.88800000000000001</c:v>
                </c:pt>
                <c:pt idx="2221">
                  <c:v>0.88700000000000001</c:v>
                </c:pt>
                <c:pt idx="2222">
                  <c:v>0.88500000000000001</c:v>
                </c:pt>
                <c:pt idx="2223">
                  <c:v>0.88400000000000001</c:v>
                </c:pt>
                <c:pt idx="2224">
                  <c:v>0.88300000000000001</c:v>
                </c:pt>
                <c:pt idx="2225">
                  <c:v>0.88300000000000001</c:v>
                </c:pt>
                <c:pt idx="2226">
                  <c:v>0.88200000000000001</c:v>
                </c:pt>
                <c:pt idx="2227">
                  <c:v>0.88200000000000001</c:v>
                </c:pt>
                <c:pt idx="2228">
                  <c:v>0.88200000000000001</c:v>
                </c:pt>
                <c:pt idx="2229">
                  <c:v>0.88200000000000001</c:v>
                </c:pt>
                <c:pt idx="2230">
                  <c:v>0.88200000000000001</c:v>
                </c:pt>
                <c:pt idx="2231">
                  <c:v>0.88100000000000001</c:v>
                </c:pt>
                <c:pt idx="2232">
                  <c:v>0.88100000000000001</c:v>
                </c:pt>
                <c:pt idx="2233">
                  <c:v>0.88100000000000001</c:v>
                </c:pt>
                <c:pt idx="2234">
                  <c:v>0.88</c:v>
                </c:pt>
                <c:pt idx="2235">
                  <c:v>0.88</c:v>
                </c:pt>
                <c:pt idx="2236">
                  <c:v>0.88</c:v>
                </c:pt>
                <c:pt idx="2237">
                  <c:v>0.88</c:v>
                </c:pt>
                <c:pt idx="2238">
                  <c:v>0.879</c:v>
                </c:pt>
                <c:pt idx="2239">
                  <c:v>0.879</c:v>
                </c:pt>
                <c:pt idx="2240">
                  <c:v>0.879</c:v>
                </c:pt>
                <c:pt idx="2241">
                  <c:v>0.879</c:v>
                </c:pt>
                <c:pt idx="2242">
                  <c:v>0.879</c:v>
                </c:pt>
                <c:pt idx="2243">
                  <c:v>0.879</c:v>
                </c:pt>
                <c:pt idx="2244">
                  <c:v>0.879</c:v>
                </c:pt>
                <c:pt idx="2245">
                  <c:v>0.879</c:v>
                </c:pt>
                <c:pt idx="2246">
                  <c:v>0.879</c:v>
                </c:pt>
                <c:pt idx="2247">
                  <c:v>0.879</c:v>
                </c:pt>
                <c:pt idx="2248">
                  <c:v>0.879</c:v>
                </c:pt>
                <c:pt idx="2249">
                  <c:v>0.879</c:v>
                </c:pt>
                <c:pt idx="2250">
                  <c:v>0.878</c:v>
                </c:pt>
                <c:pt idx="2251">
                  <c:v>0.878</c:v>
                </c:pt>
                <c:pt idx="2252">
                  <c:v>0.879</c:v>
                </c:pt>
                <c:pt idx="2253">
                  <c:v>0.879</c:v>
                </c:pt>
                <c:pt idx="2254">
                  <c:v>0.879</c:v>
                </c:pt>
                <c:pt idx="2255">
                  <c:v>0.879</c:v>
                </c:pt>
                <c:pt idx="2256">
                  <c:v>0.879</c:v>
                </c:pt>
                <c:pt idx="2257">
                  <c:v>0.879</c:v>
                </c:pt>
                <c:pt idx="2258">
                  <c:v>0.879</c:v>
                </c:pt>
                <c:pt idx="2259">
                  <c:v>0.879</c:v>
                </c:pt>
                <c:pt idx="2260">
                  <c:v>0.88</c:v>
                </c:pt>
                <c:pt idx="2261">
                  <c:v>0.88</c:v>
                </c:pt>
                <c:pt idx="2262">
                  <c:v>0.88100000000000001</c:v>
                </c:pt>
                <c:pt idx="2263">
                  <c:v>0.88100000000000001</c:v>
                </c:pt>
                <c:pt idx="2264">
                  <c:v>0.88</c:v>
                </c:pt>
                <c:pt idx="2265">
                  <c:v>0.88</c:v>
                </c:pt>
                <c:pt idx="2266">
                  <c:v>0.88</c:v>
                </c:pt>
                <c:pt idx="2267">
                  <c:v>0.879</c:v>
                </c:pt>
                <c:pt idx="2268">
                  <c:v>0.879</c:v>
                </c:pt>
                <c:pt idx="2269">
                  <c:v>0.878</c:v>
                </c:pt>
                <c:pt idx="2270">
                  <c:v>0.878</c:v>
                </c:pt>
                <c:pt idx="2271">
                  <c:v>0.877</c:v>
                </c:pt>
                <c:pt idx="2272">
                  <c:v>0.877</c:v>
                </c:pt>
                <c:pt idx="2273">
                  <c:v>0.876</c:v>
                </c:pt>
                <c:pt idx="2274">
                  <c:v>0.877</c:v>
                </c:pt>
                <c:pt idx="2275">
                  <c:v>0.877</c:v>
                </c:pt>
                <c:pt idx="2276">
                  <c:v>0.878</c:v>
                </c:pt>
                <c:pt idx="2277">
                  <c:v>0.878</c:v>
                </c:pt>
                <c:pt idx="2278">
                  <c:v>0.879</c:v>
                </c:pt>
                <c:pt idx="2279">
                  <c:v>0.879</c:v>
                </c:pt>
                <c:pt idx="2280">
                  <c:v>0.879</c:v>
                </c:pt>
                <c:pt idx="2281">
                  <c:v>0.88</c:v>
                </c:pt>
                <c:pt idx="2282">
                  <c:v>0.88</c:v>
                </c:pt>
                <c:pt idx="2283">
                  <c:v>0.88</c:v>
                </c:pt>
                <c:pt idx="2284">
                  <c:v>0.88100000000000001</c:v>
                </c:pt>
                <c:pt idx="2285">
                  <c:v>0.88100000000000001</c:v>
                </c:pt>
                <c:pt idx="2286">
                  <c:v>0.88100000000000001</c:v>
                </c:pt>
                <c:pt idx="2287">
                  <c:v>0.88100000000000001</c:v>
                </c:pt>
                <c:pt idx="2288">
                  <c:v>0.88100000000000001</c:v>
                </c:pt>
                <c:pt idx="2289">
                  <c:v>0.88</c:v>
                </c:pt>
                <c:pt idx="2290">
                  <c:v>0.88</c:v>
                </c:pt>
                <c:pt idx="2291">
                  <c:v>0.879</c:v>
                </c:pt>
                <c:pt idx="2292">
                  <c:v>0.879</c:v>
                </c:pt>
                <c:pt idx="2293">
                  <c:v>0.879</c:v>
                </c:pt>
                <c:pt idx="2294">
                  <c:v>0.88</c:v>
                </c:pt>
                <c:pt idx="2295">
                  <c:v>0.88100000000000001</c:v>
                </c:pt>
                <c:pt idx="2296">
                  <c:v>0.88300000000000001</c:v>
                </c:pt>
                <c:pt idx="2297">
                  <c:v>0.88600000000000001</c:v>
                </c:pt>
                <c:pt idx="2298">
                  <c:v>0.88900000000000001</c:v>
                </c:pt>
                <c:pt idx="2299">
                  <c:v>0.89100000000000001</c:v>
                </c:pt>
                <c:pt idx="2300">
                  <c:v>0.89200000000000002</c:v>
                </c:pt>
                <c:pt idx="2301">
                  <c:v>0.89300000000000002</c:v>
                </c:pt>
                <c:pt idx="2302">
                  <c:v>0.89300000000000002</c:v>
                </c:pt>
                <c:pt idx="2303">
                  <c:v>0.89300000000000002</c:v>
                </c:pt>
                <c:pt idx="2304">
                  <c:v>0.89300000000000002</c:v>
                </c:pt>
                <c:pt idx="2305">
                  <c:v>0.89300000000000002</c:v>
                </c:pt>
                <c:pt idx="2306">
                  <c:v>0.89300000000000002</c:v>
                </c:pt>
                <c:pt idx="2307">
                  <c:v>0.89400000000000002</c:v>
                </c:pt>
                <c:pt idx="2308">
                  <c:v>0.89400000000000002</c:v>
                </c:pt>
                <c:pt idx="2309">
                  <c:v>0.89500000000000002</c:v>
                </c:pt>
                <c:pt idx="2310">
                  <c:v>0.89500000000000002</c:v>
                </c:pt>
                <c:pt idx="2311">
                  <c:v>0.89500000000000002</c:v>
                </c:pt>
                <c:pt idx="2312">
                  <c:v>0.89500000000000002</c:v>
                </c:pt>
                <c:pt idx="2313">
                  <c:v>0.89500000000000002</c:v>
                </c:pt>
                <c:pt idx="2314">
                  <c:v>0.89600000000000002</c:v>
                </c:pt>
                <c:pt idx="2315">
                  <c:v>0.89700000000000002</c:v>
                </c:pt>
                <c:pt idx="2316">
                  <c:v>0.89800000000000002</c:v>
                </c:pt>
                <c:pt idx="2317">
                  <c:v>0.89900000000000002</c:v>
                </c:pt>
                <c:pt idx="2318">
                  <c:v>0.90100000000000002</c:v>
                </c:pt>
                <c:pt idx="2319">
                  <c:v>0.90200000000000002</c:v>
                </c:pt>
                <c:pt idx="2320">
                  <c:v>0.90200000000000002</c:v>
                </c:pt>
                <c:pt idx="2321">
                  <c:v>0.90200000000000002</c:v>
                </c:pt>
                <c:pt idx="2322">
                  <c:v>0.90300000000000002</c:v>
                </c:pt>
                <c:pt idx="2323">
                  <c:v>0.90300000000000002</c:v>
                </c:pt>
                <c:pt idx="2324">
                  <c:v>0.90400000000000003</c:v>
                </c:pt>
                <c:pt idx="2325">
                  <c:v>0.90600000000000003</c:v>
                </c:pt>
                <c:pt idx="2326">
                  <c:v>0.90900000000000003</c:v>
                </c:pt>
                <c:pt idx="2327">
                  <c:v>0.91200000000000003</c:v>
                </c:pt>
                <c:pt idx="2328">
                  <c:v>0.91500000000000004</c:v>
                </c:pt>
                <c:pt idx="2329">
                  <c:v>0.91700000000000004</c:v>
                </c:pt>
                <c:pt idx="2330">
                  <c:v>0.91900000000000004</c:v>
                </c:pt>
                <c:pt idx="2331">
                  <c:v>0.92</c:v>
                </c:pt>
                <c:pt idx="2332">
                  <c:v>0.92100000000000004</c:v>
                </c:pt>
                <c:pt idx="2333">
                  <c:v>0.92200000000000004</c:v>
                </c:pt>
                <c:pt idx="2334">
                  <c:v>0.92200000000000004</c:v>
                </c:pt>
                <c:pt idx="2335">
                  <c:v>0.92300000000000004</c:v>
                </c:pt>
                <c:pt idx="2336">
                  <c:v>0.92400000000000004</c:v>
                </c:pt>
                <c:pt idx="2337">
                  <c:v>0.92500000000000004</c:v>
                </c:pt>
                <c:pt idx="2338">
                  <c:v>0.92700000000000005</c:v>
                </c:pt>
                <c:pt idx="2339">
                  <c:v>0.92800000000000005</c:v>
                </c:pt>
                <c:pt idx="2340">
                  <c:v>0.93</c:v>
                </c:pt>
                <c:pt idx="2341">
                  <c:v>0.93200000000000005</c:v>
                </c:pt>
                <c:pt idx="2342">
                  <c:v>0.93300000000000005</c:v>
                </c:pt>
                <c:pt idx="2343">
                  <c:v>0.93400000000000005</c:v>
                </c:pt>
                <c:pt idx="2344">
                  <c:v>0.93500000000000005</c:v>
                </c:pt>
                <c:pt idx="2345">
                  <c:v>0.93500000000000005</c:v>
                </c:pt>
                <c:pt idx="2346">
                  <c:v>0.93600000000000005</c:v>
                </c:pt>
                <c:pt idx="2347">
                  <c:v>0.93600000000000005</c:v>
                </c:pt>
                <c:pt idx="2348">
                  <c:v>0.93700000000000006</c:v>
                </c:pt>
                <c:pt idx="2349">
                  <c:v>0.93799999999999994</c:v>
                </c:pt>
                <c:pt idx="2350">
                  <c:v>0.94</c:v>
                </c:pt>
                <c:pt idx="2351">
                  <c:v>0.94199999999999995</c:v>
                </c:pt>
                <c:pt idx="2352">
                  <c:v>0.94499999999999995</c:v>
                </c:pt>
                <c:pt idx="2353">
                  <c:v>0.94699999999999995</c:v>
                </c:pt>
                <c:pt idx="2354">
                  <c:v>0.94899999999999995</c:v>
                </c:pt>
                <c:pt idx="2355">
                  <c:v>0.95099999999999996</c:v>
                </c:pt>
                <c:pt idx="2356">
                  <c:v>0.95199999999999996</c:v>
                </c:pt>
                <c:pt idx="2357">
                  <c:v>0.95299999999999996</c:v>
                </c:pt>
                <c:pt idx="2358">
                  <c:v>0.95299999999999996</c:v>
                </c:pt>
                <c:pt idx="2359">
                  <c:v>0.95299999999999996</c:v>
                </c:pt>
                <c:pt idx="2360">
                  <c:v>0.95299999999999996</c:v>
                </c:pt>
                <c:pt idx="2361">
                  <c:v>0.95299999999999996</c:v>
                </c:pt>
                <c:pt idx="2362">
                  <c:v>0.95399999999999996</c:v>
                </c:pt>
                <c:pt idx="2363">
                  <c:v>0.95599999999999996</c:v>
                </c:pt>
                <c:pt idx="2364">
                  <c:v>0.96</c:v>
                </c:pt>
                <c:pt idx="2365">
                  <c:v>0.96699999999999997</c:v>
                </c:pt>
                <c:pt idx="2366">
                  <c:v>0.97399999999999998</c:v>
                </c:pt>
                <c:pt idx="2367">
                  <c:v>0.98</c:v>
                </c:pt>
                <c:pt idx="2368">
                  <c:v>0.98399999999999999</c:v>
                </c:pt>
                <c:pt idx="2369">
                  <c:v>0.98699999999999999</c:v>
                </c:pt>
                <c:pt idx="2370">
                  <c:v>0.98899999999999999</c:v>
                </c:pt>
                <c:pt idx="2371">
                  <c:v>0.99199999999999999</c:v>
                </c:pt>
                <c:pt idx="2372">
                  <c:v>0.99399999999999999</c:v>
                </c:pt>
                <c:pt idx="2373">
                  <c:v>0.997</c:v>
                </c:pt>
                <c:pt idx="2374">
                  <c:v>1</c:v>
                </c:pt>
                <c:pt idx="2375">
                  <c:v>1</c:v>
                </c:pt>
                <c:pt idx="2376">
                  <c:v>1.01</c:v>
                </c:pt>
                <c:pt idx="2377">
                  <c:v>1.01</c:v>
                </c:pt>
                <c:pt idx="2378">
                  <c:v>1.01</c:v>
                </c:pt>
                <c:pt idx="2379">
                  <c:v>1.01</c:v>
                </c:pt>
                <c:pt idx="2380">
                  <c:v>1.01</c:v>
                </c:pt>
                <c:pt idx="2381">
                  <c:v>1.02</c:v>
                </c:pt>
                <c:pt idx="2382">
                  <c:v>1.02</c:v>
                </c:pt>
                <c:pt idx="2383">
                  <c:v>1.02</c:v>
                </c:pt>
                <c:pt idx="2384">
                  <c:v>1.02</c:v>
                </c:pt>
                <c:pt idx="2385">
                  <c:v>1.03</c:v>
                </c:pt>
                <c:pt idx="2386">
                  <c:v>1.03</c:v>
                </c:pt>
                <c:pt idx="2387">
                  <c:v>1.04</c:v>
                </c:pt>
                <c:pt idx="2388">
                  <c:v>1.04</c:v>
                </c:pt>
                <c:pt idx="2389">
                  <c:v>1.04</c:v>
                </c:pt>
                <c:pt idx="2390">
                  <c:v>1.04</c:v>
                </c:pt>
                <c:pt idx="2391">
                  <c:v>1.05</c:v>
                </c:pt>
                <c:pt idx="2392">
                  <c:v>1.05</c:v>
                </c:pt>
                <c:pt idx="2393">
                  <c:v>1.05</c:v>
                </c:pt>
                <c:pt idx="2394">
                  <c:v>1.05</c:v>
                </c:pt>
                <c:pt idx="2395">
                  <c:v>1.06</c:v>
                </c:pt>
                <c:pt idx="2396">
                  <c:v>1.06</c:v>
                </c:pt>
                <c:pt idx="2397">
                  <c:v>1.06</c:v>
                </c:pt>
                <c:pt idx="2398">
                  <c:v>1.07</c:v>
                </c:pt>
                <c:pt idx="2399">
                  <c:v>1.07</c:v>
                </c:pt>
                <c:pt idx="2400">
                  <c:v>1.07</c:v>
                </c:pt>
                <c:pt idx="2401">
                  <c:v>1.07</c:v>
                </c:pt>
                <c:pt idx="2402">
                  <c:v>1.07</c:v>
                </c:pt>
                <c:pt idx="2403">
                  <c:v>1.07</c:v>
                </c:pt>
                <c:pt idx="2404">
                  <c:v>1.08</c:v>
                </c:pt>
                <c:pt idx="2405">
                  <c:v>1.0900000000000001</c:v>
                </c:pt>
                <c:pt idx="2406">
                  <c:v>1.1000000000000001</c:v>
                </c:pt>
                <c:pt idx="2407">
                  <c:v>1.1100000000000001</c:v>
                </c:pt>
                <c:pt idx="2408">
                  <c:v>1.1100000000000001</c:v>
                </c:pt>
                <c:pt idx="2409">
                  <c:v>1.1100000000000001</c:v>
                </c:pt>
                <c:pt idx="2410">
                  <c:v>1.1100000000000001</c:v>
                </c:pt>
                <c:pt idx="2411">
                  <c:v>1.1100000000000001</c:v>
                </c:pt>
                <c:pt idx="2412">
                  <c:v>1.1100000000000001</c:v>
                </c:pt>
                <c:pt idx="2413">
                  <c:v>1.1100000000000001</c:v>
                </c:pt>
                <c:pt idx="2414">
                  <c:v>1.1200000000000001</c:v>
                </c:pt>
                <c:pt idx="2415">
                  <c:v>1.1200000000000001</c:v>
                </c:pt>
                <c:pt idx="2416">
                  <c:v>1.1200000000000001</c:v>
                </c:pt>
                <c:pt idx="2417">
                  <c:v>1.1200000000000001</c:v>
                </c:pt>
                <c:pt idx="2418">
                  <c:v>1.1299999999999999</c:v>
                </c:pt>
                <c:pt idx="2419">
                  <c:v>1.1299999999999999</c:v>
                </c:pt>
                <c:pt idx="2420">
                  <c:v>1.1299999999999999</c:v>
                </c:pt>
                <c:pt idx="2421">
                  <c:v>1.1299999999999999</c:v>
                </c:pt>
                <c:pt idx="2422">
                  <c:v>1.1399999999999999</c:v>
                </c:pt>
                <c:pt idx="2423">
                  <c:v>1.1399999999999999</c:v>
                </c:pt>
                <c:pt idx="2424">
                  <c:v>1.1399999999999999</c:v>
                </c:pt>
                <c:pt idx="2425">
                  <c:v>1.1399999999999999</c:v>
                </c:pt>
                <c:pt idx="2426">
                  <c:v>1.1399999999999999</c:v>
                </c:pt>
                <c:pt idx="2427">
                  <c:v>1.1499999999999999</c:v>
                </c:pt>
                <c:pt idx="2428">
                  <c:v>1.1499999999999999</c:v>
                </c:pt>
                <c:pt idx="2429">
                  <c:v>1.1599999999999999</c:v>
                </c:pt>
                <c:pt idx="2430">
                  <c:v>1.1599999999999999</c:v>
                </c:pt>
                <c:pt idx="2431">
                  <c:v>1.1599999999999999</c:v>
                </c:pt>
                <c:pt idx="2432">
                  <c:v>1.1599999999999999</c:v>
                </c:pt>
                <c:pt idx="2433">
                  <c:v>1.1599999999999999</c:v>
                </c:pt>
                <c:pt idx="2434">
                  <c:v>1.1599999999999999</c:v>
                </c:pt>
                <c:pt idx="2435">
                  <c:v>1.17</c:v>
                </c:pt>
                <c:pt idx="2436">
                  <c:v>1.17</c:v>
                </c:pt>
                <c:pt idx="2437">
                  <c:v>1.17</c:v>
                </c:pt>
                <c:pt idx="2438">
                  <c:v>1.17</c:v>
                </c:pt>
                <c:pt idx="2439">
                  <c:v>1.18</c:v>
                </c:pt>
                <c:pt idx="2440">
                  <c:v>1.18</c:v>
                </c:pt>
                <c:pt idx="2441">
                  <c:v>1.18</c:v>
                </c:pt>
                <c:pt idx="2442">
                  <c:v>1.19</c:v>
                </c:pt>
                <c:pt idx="2443">
                  <c:v>1.19</c:v>
                </c:pt>
                <c:pt idx="2444">
                  <c:v>1.19</c:v>
                </c:pt>
                <c:pt idx="2445">
                  <c:v>1.19</c:v>
                </c:pt>
                <c:pt idx="2446">
                  <c:v>1.2</c:v>
                </c:pt>
                <c:pt idx="2447">
                  <c:v>1.2</c:v>
                </c:pt>
                <c:pt idx="2448">
                  <c:v>1.2</c:v>
                </c:pt>
                <c:pt idx="2449">
                  <c:v>1.2</c:v>
                </c:pt>
                <c:pt idx="2450">
                  <c:v>1.2</c:v>
                </c:pt>
                <c:pt idx="2451">
                  <c:v>1.2</c:v>
                </c:pt>
                <c:pt idx="2452">
                  <c:v>1.21</c:v>
                </c:pt>
                <c:pt idx="2453">
                  <c:v>1.21</c:v>
                </c:pt>
                <c:pt idx="2454">
                  <c:v>1.21</c:v>
                </c:pt>
                <c:pt idx="2455">
                  <c:v>1.21</c:v>
                </c:pt>
                <c:pt idx="2456">
                  <c:v>1.22</c:v>
                </c:pt>
                <c:pt idx="2457">
                  <c:v>1.22</c:v>
                </c:pt>
                <c:pt idx="2458">
                  <c:v>1.22</c:v>
                </c:pt>
                <c:pt idx="2459">
                  <c:v>1.22</c:v>
                </c:pt>
                <c:pt idx="2460">
                  <c:v>1.22</c:v>
                </c:pt>
                <c:pt idx="2461">
                  <c:v>1.22</c:v>
                </c:pt>
                <c:pt idx="2462">
                  <c:v>1.23</c:v>
                </c:pt>
                <c:pt idx="2463">
                  <c:v>1.23</c:v>
                </c:pt>
                <c:pt idx="2464">
                  <c:v>1.23</c:v>
                </c:pt>
                <c:pt idx="2465">
                  <c:v>1.23</c:v>
                </c:pt>
                <c:pt idx="2466">
                  <c:v>1.23</c:v>
                </c:pt>
                <c:pt idx="2467">
                  <c:v>1.23</c:v>
                </c:pt>
                <c:pt idx="2468">
                  <c:v>1.24</c:v>
                </c:pt>
                <c:pt idx="2469">
                  <c:v>1.24</c:v>
                </c:pt>
                <c:pt idx="2470">
                  <c:v>1.24</c:v>
                </c:pt>
                <c:pt idx="2471">
                  <c:v>1.24</c:v>
                </c:pt>
                <c:pt idx="2472">
                  <c:v>1.24</c:v>
                </c:pt>
                <c:pt idx="2473">
                  <c:v>1.24</c:v>
                </c:pt>
                <c:pt idx="2474">
                  <c:v>1.25</c:v>
                </c:pt>
                <c:pt idx="2475">
                  <c:v>1.25</c:v>
                </c:pt>
                <c:pt idx="2476">
                  <c:v>1.25</c:v>
                </c:pt>
                <c:pt idx="2477">
                  <c:v>1.25</c:v>
                </c:pt>
                <c:pt idx="2478">
                  <c:v>1.25</c:v>
                </c:pt>
                <c:pt idx="2479">
                  <c:v>1.26</c:v>
                </c:pt>
                <c:pt idx="2480">
                  <c:v>1.26</c:v>
                </c:pt>
                <c:pt idx="2481">
                  <c:v>1.26</c:v>
                </c:pt>
                <c:pt idx="2482">
                  <c:v>1.26</c:v>
                </c:pt>
                <c:pt idx="2483">
                  <c:v>1.26</c:v>
                </c:pt>
                <c:pt idx="2484">
                  <c:v>1.27</c:v>
                </c:pt>
                <c:pt idx="2485">
                  <c:v>1.27</c:v>
                </c:pt>
                <c:pt idx="2486">
                  <c:v>1.27</c:v>
                </c:pt>
                <c:pt idx="2487">
                  <c:v>1.27</c:v>
                </c:pt>
                <c:pt idx="2488">
                  <c:v>1.27</c:v>
                </c:pt>
                <c:pt idx="2489">
                  <c:v>1.28</c:v>
                </c:pt>
                <c:pt idx="2490">
                  <c:v>1.28</c:v>
                </c:pt>
                <c:pt idx="2491">
                  <c:v>1.28</c:v>
                </c:pt>
                <c:pt idx="2492">
                  <c:v>1.28</c:v>
                </c:pt>
                <c:pt idx="2493">
                  <c:v>1.28</c:v>
                </c:pt>
                <c:pt idx="2494">
                  <c:v>1.29</c:v>
                </c:pt>
                <c:pt idx="2495">
                  <c:v>1.29</c:v>
                </c:pt>
                <c:pt idx="2496">
                  <c:v>1.29</c:v>
                </c:pt>
                <c:pt idx="2497">
                  <c:v>1.29</c:v>
                </c:pt>
                <c:pt idx="2498">
                  <c:v>1.29</c:v>
                </c:pt>
                <c:pt idx="2499">
                  <c:v>1.3</c:v>
                </c:pt>
                <c:pt idx="2500">
                  <c:v>1.3</c:v>
                </c:pt>
                <c:pt idx="2501">
                  <c:v>1.3</c:v>
                </c:pt>
                <c:pt idx="2502">
                  <c:v>1.3</c:v>
                </c:pt>
                <c:pt idx="2503">
                  <c:v>1.3</c:v>
                </c:pt>
                <c:pt idx="2504">
                  <c:v>1.31</c:v>
                </c:pt>
                <c:pt idx="2505">
                  <c:v>1.31</c:v>
                </c:pt>
                <c:pt idx="2506">
                  <c:v>1.31</c:v>
                </c:pt>
                <c:pt idx="2507">
                  <c:v>1.31</c:v>
                </c:pt>
                <c:pt idx="2508">
                  <c:v>1.31</c:v>
                </c:pt>
                <c:pt idx="2509">
                  <c:v>1.32</c:v>
                </c:pt>
                <c:pt idx="2510">
                  <c:v>1.32</c:v>
                </c:pt>
                <c:pt idx="2511">
                  <c:v>1.32</c:v>
                </c:pt>
                <c:pt idx="2512">
                  <c:v>1.32</c:v>
                </c:pt>
                <c:pt idx="2513">
                  <c:v>1.32</c:v>
                </c:pt>
                <c:pt idx="2514">
                  <c:v>1.32</c:v>
                </c:pt>
                <c:pt idx="2515">
                  <c:v>1.32</c:v>
                </c:pt>
                <c:pt idx="2516">
                  <c:v>1.32</c:v>
                </c:pt>
                <c:pt idx="2517">
                  <c:v>1.33</c:v>
                </c:pt>
                <c:pt idx="2518">
                  <c:v>1.33</c:v>
                </c:pt>
                <c:pt idx="2519">
                  <c:v>1.33</c:v>
                </c:pt>
                <c:pt idx="2520">
                  <c:v>1.33</c:v>
                </c:pt>
                <c:pt idx="2521">
                  <c:v>1.32</c:v>
                </c:pt>
                <c:pt idx="2522">
                  <c:v>1.32</c:v>
                </c:pt>
                <c:pt idx="2523">
                  <c:v>1.33</c:v>
                </c:pt>
                <c:pt idx="2524">
                  <c:v>1.33</c:v>
                </c:pt>
                <c:pt idx="2525">
                  <c:v>1.33</c:v>
                </c:pt>
                <c:pt idx="2526">
                  <c:v>1.33</c:v>
                </c:pt>
                <c:pt idx="2527">
                  <c:v>1.33</c:v>
                </c:pt>
                <c:pt idx="2528">
                  <c:v>1.33</c:v>
                </c:pt>
                <c:pt idx="2529">
                  <c:v>1.33</c:v>
                </c:pt>
                <c:pt idx="2530">
                  <c:v>1.33</c:v>
                </c:pt>
                <c:pt idx="2531">
                  <c:v>1.33</c:v>
                </c:pt>
                <c:pt idx="2532">
                  <c:v>1.33</c:v>
                </c:pt>
                <c:pt idx="2533">
                  <c:v>1.33</c:v>
                </c:pt>
                <c:pt idx="2534">
                  <c:v>1.33</c:v>
                </c:pt>
                <c:pt idx="2535">
                  <c:v>1.33</c:v>
                </c:pt>
                <c:pt idx="2536">
                  <c:v>1.33</c:v>
                </c:pt>
                <c:pt idx="2537">
                  <c:v>1.33</c:v>
                </c:pt>
                <c:pt idx="2538">
                  <c:v>1.32</c:v>
                </c:pt>
                <c:pt idx="2539">
                  <c:v>1.32</c:v>
                </c:pt>
                <c:pt idx="2540">
                  <c:v>1.32</c:v>
                </c:pt>
                <c:pt idx="2541">
                  <c:v>1.32</c:v>
                </c:pt>
                <c:pt idx="2542">
                  <c:v>1.32</c:v>
                </c:pt>
                <c:pt idx="2543">
                  <c:v>1.32</c:v>
                </c:pt>
                <c:pt idx="2544">
                  <c:v>1.32</c:v>
                </c:pt>
                <c:pt idx="2545">
                  <c:v>1.31</c:v>
                </c:pt>
                <c:pt idx="2546">
                  <c:v>1.31</c:v>
                </c:pt>
                <c:pt idx="2547">
                  <c:v>1.31</c:v>
                </c:pt>
                <c:pt idx="2548">
                  <c:v>1.31</c:v>
                </c:pt>
                <c:pt idx="2549">
                  <c:v>1.3</c:v>
                </c:pt>
                <c:pt idx="2550">
                  <c:v>1.3</c:v>
                </c:pt>
                <c:pt idx="2551">
                  <c:v>1.3</c:v>
                </c:pt>
                <c:pt idx="2552">
                  <c:v>1.29</c:v>
                </c:pt>
                <c:pt idx="2553">
                  <c:v>1.29</c:v>
                </c:pt>
                <c:pt idx="2554">
                  <c:v>1.29</c:v>
                </c:pt>
                <c:pt idx="2555">
                  <c:v>1.28</c:v>
                </c:pt>
                <c:pt idx="2556">
                  <c:v>1.28</c:v>
                </c:pt>
                <c:pt idx="2557">
                  <c:v>1.28</c:v>
                </c:pt>
                <c:pt idx="2558">
                  <c:v>1.27</c:v>
                </c:pt>
                <c:pt idx="2559">
                  <c:v>1.27</c:v>
                </c:pt>
                <c:pt idx="2560">
                  <c:v>1.26</c:v>
                </c:pt>
                <c:pt idx="2561">
                  <c:v>1.26</c:v>
                </c:pt>
                <c:pt idx="2562">
                  <c:v>1.25</c:v>
                </c:pt>
                <c:pt idx="2563">
                  <c:v>1.25</c:v>
                </c:pt>
                <c:pt idx="2564">
                  <c:v>1.24</c:v>
                </c:pt>
                <c:pt idx="2565">
                  <c:v>1.24</c:v>
                </c:pt>
                <c:pt idx="2566">
                  <c:v>1.24</c:v>
                </c:pt>
                <c:pt idx="2567">
                  <c:v>1.23</c:v>
                </c:pt>
                <c:pt idx="2568">
                  <c:v>1.23</c:v>
                </c:pt>
                <c:pt idx="2569">
                  <c:v>1.22</c:v>
                </c:pt>
                <c:pt idx="2570">
                  <c:v>1.22</c:v>
                </c:pt>
                <c:pt idx="2571">
                  <c:v>1.22</c:v>
                </c:pt>
                <c:pt idx="2572">
                  <c:v>1.21</c:v>
                </c:pt>
                <c:pt idx="2573">
                  <c:v>1.21</c:v>
                </c:pt>
                <c:pt idx="2574">
                  <c:v>1.2</c:v>
                </c:pt>
                <c:pt idx="2575">
                  <c:v>1.2</c:v>
                </c:pt>
                <c:pt idx="2576">
                  <c:v>1.19</c:v>
                </c:pt>
                <c:pt idx="2577">
                  <c:v>1.19</c:v>
                </c:pt>
                <c:pt idx="2578">
                  <c:v>1.18</c:v>
                </c:pt>
                <c:pt idx="2579">
                  <c:v>1.18</c:v>
                </c:pt>
                <c:pt idx="2580">
                  <c:v>1.18</c:v>
                </c:pt>
                <c:pt idx="2581">
                  <c:v>1.17</c:v>
                </c:pt>
                <c:pt idx="2582">
                  <c:v>1.17</c:v>
                </c:pt>
                <c:pt idx="2583">
                  <c:v>1.17</c:v>
                </c:pt>
                <c:pt idx="2584">
                  <c:v>1.1599999999999999</c:v>
                </c:pt>
                <c:pt idx="2585">
                  <c:v>1.1499999999999999</c:v>
                </c:pt>
                <c:pt idx="2586">
                  <c:v>1.1399999999999999</c:v>
                </c:pt>
                <c:pt idx="2587">
                  <c:v>1.1399999999999999</c:v>
                </c:pt>
                <c:pt idx="2588">
                  <c:v>1.1299999999999999</c:v>
                </c:pt>
                <c:pt idx="2589">
                  <c:v>1.1299999999999999</c:v>
                </c:pt>
                <c:pt idx="2590">
                  <c:v>1.1299999999999999</c:v>
                </c:pt>
                <c:pt idx="2591">
                  <c:v>1.1200000000000001</c:v>
                </c:pt>
                <c:pt idx="2592">
                  <c:v>1.1200000000000001</c:v>
                </c:pt>
                <c:pt idx="2593">
                  <c:v>1.1100000000000001</c:v>
                </c:pt>
                <c:pt idx="2594">
                  <c:v>1.1100000000000001</c:v>
                </c:pt>
                <c:pt idx="2595">
                  <c:v>1.1100000000000001</c:v>
                </c:pt>
                <c:pt idx="2596">
                  <c:v>1.1100000000000001</c:v>
                </c:pt>
                <c:pt idx="2597">
                  <c:v>1.1000000000000001</c:v>
                </c:pt>
                <c:pt idx="2598">
                  <c:v>1.1000000000000001</c:v>
                </c:pt>
                <c:pt idx="2599">
                  <c:v>1.0900000000000001</c:v>
                </c:pt>
                <c:pt idx="2600">
                  <c:v>1.08</c:v>
                </c:pt>
                <c:pt idx="2601">
                  <c:v>1.07</c:v>
                </c:pt>
                <c:pt idx="2602">
                  <c:v>1.07</c:v>
                </c:pt>
                <c:pt idx="2603">
                  <c:v>1.07</c:v>
                </c:pt>
                <c:pt idx="2604">
                  <c:v>1.06</c:v>
                </c:pt>
                <c:pt idx="2605">
                  <c:v>1.06</c:v>
                </c:pt>
                <c:pt idx="2606">
                  <c:v>1.06</c:v>
                </c:pt>
                <c:pt idx="2607">
                  <c:v>1.06</c:v>
                </c:pt>
                <c:pt idx="2608">
                  <c:v>1.05</c:v>
                </c:pt>
                <c:pt idx="2609">
                  <c:v>1.05</c:v>
                </c:pt>
                <c:pt idx="2610">
                  <c:v>1.04</c:v>
                </c:pt>
                <c:pt idx="2611">
                  <c:v>1.04</c:v>
                </c:pt>
                <c:pt idx="2612">
                  <c:v>1.04</c:v>
                </c:pt>
                <c:pt idx="2613">
                  <c:v>1.03</c:v>
                </c:pt>
                <c:pt idx="2614">
                  <c:v>1.03</c:v>
                </c:pt>
                <c:pt idx="2615">
                  <c:v>1.02</c:v>
                </c:pt>
                <c:pt idx="2616">
                  <c:v>1.02</c:v>
                </c:pt>
                <c:pt idx="2617">
                  <c:v>1.02</c:v>
                </c:pt>
                <c:pt idx="2618">
                  <c:v>1.01</c:v>
                </c:pt>
                <c:pt idx="2619">
                  <c:v>1.01</c:v>
                </c:pt>
                <c:pt idx="2620">
                  <c:v>1.01</c:v>
                </c:pt>
                <c:pt idx="2621">
                  <c:v>1</c:v>
                </c:pt>
                <c:pt idx="2622">
                  <c:v>0.999</c:v>
                </c:pt>
                <c:pt idx="2623">
                  <c:v>0.995</c:v>
                </c:pt>
                <c:pt idx="2624">
                  <c:v>0.99199999999999999</c:v>
                </c:pt>
                <c:pt idx="2625">
                  <c:v>0.98799999999999999</c:v>
                </c:pt>
                <c:pt idx="2626">
                  <c:v>0.98499999999999999</c:v>
                </c:pt>
                <c:pt idx="2627">
                  <c:v>0.98199999999999998</c:v>
                </c:pt>
                <c:pt idx="2628">
                  <c:v>0.97899999999999998</c:v>
                </c:pt>
                <c:pt idx="2629">
                  <c:v>0.97699999999999998</c:v>
                </c:pt>
                <c:pt idx="2630">
                  <c:v>0.97299999999999998</c:v>
                </c:pt>
                <c:pt idx="2631">
                  <c:v>0.97</c:v>
                </c:pt>
                <c:pt idx="2632">
                  <c:v>0.96599999999999997</c:v>
                </c:pt>
                <c:pt idx="2633">
                  <c:v>0.96199999999999997</c:v>
                </c:pt>
                <c:pt idx="2634">
                  <c:v>0.95899999999999996</c:v>
                </c:pt>
                <c:pt idx="2635">
                  <c:v>0.95599999999999996</c:v>
                </c:pt>
                <c:pt idx="2636">
                  <c:v>0.95399999999999996</c:v>
                </c:pt>
                <c:pt idx="2637">
                  <c:v>0.95299999999999996</c:v>
                </c:pt>
                <c:pt idx="2638">
                  <c:v>0.95099999999999996</c:v>
                </c:pt>
                <c:pt idx="2639">
                  <c:v>0.94799999999999995</c:v>
                </c:pt>
                <c:pt idx="2640">
                  <c:v>0.94599999999999995</c:v>
                </c:pt>
                <c:pt idx="2641">
                  <c:v>0.94299999999999995</c:v>
                </c:pt>
                <c:pt idx="2642">
                  <c:v>0.94099999999999995</c:v>
                </c:pt>
                <c:pt idx="2643">
                  <c:v>0.93899999999999995</c:v>
                </c:pt>
                <c:pt idx="2644">
                  <c:v>0.93700000000000006</c:v>
                </c:pt>
                <c:pt idx="2645">
                  <c:v>0.93600000000000005</c:v>
                </c:pt>
                <c:pt idx="2646">
                  <c:v>0.93400000000000005</c:v>
                </c:pt>
                <c:pt idx="2647">
                  <c:v>0.93300000000000005</c:v>
                </c:pt>
                <c:pt idx="2648">
                  <c:v>0.93</c:v>
                </c:pt>
                <c:pt idx="2649">
                  <c:v>0.92900000000000005</c:v>
                </c:pt>
                <c:pt idx="2650">
                  <c:v>0.92700000000000005</c:v>
                </c:pt>
                <c:pt idx="2651">
                  <c:v>0.92500000000000004</c:v>
                </c:pt>
                <c:pt idx="2652">
                  <c:v>0.92400000000000004</c:v>
                </c:pt>
                <c:pt idx="2653">
                  <c:v>0.92300000000000004</c:v>
                </c:pt>
                <c:pt idx="2654">
                  <c:v>0.92200000000000004</c:v>
                </c:pt>
                <c:pt idx="2655">
                  <c:v>0.92</c:v>
                </c:pt>
                <c:pt idx="2656">
                  <c:v>0.91800000000000004</c:v>
                </c:pt>
                <c:pt idx="2657">
                  <c:v>0.91600000000000004</c:v>
                </c:pt>
                <c:pt idx="2658">
                  <c:v>0.91400000000000003</c:v>
                </c:pt>
                <c:pt idx="2659">
                  <c:v>0.91300000000000003</c:v>
                </c:pt>
                <c:pt idx="2660">
                  <c:v>0.91100000000000003</c:v>
                </c:pt>
                <c:pt idx="2661">
                  <c:v>0.91</c:v>
                </c:pt>
                <c:pt idx="2662">
                  <c:v>0.90800000000000003</c:v>
                </c:pt>
                <c:pt idx="2663">
                  <c:v>0.90700000000000003</c:v>
                </c:pt>
                <c:pt idx="2664">
                  <c:v>0.90500000000000003</c:v>
                </c:pt>
                <c:pt idx="2665">
                  <c:v>0.90300000000000002</c:v>
                </c:pt>
                <c:pt idx="2666">
                  <c:v>0.90200000000000002</c:v>
                </c:pt>
                <c:pt idx="2667">
                  <c:v>0.90200000000000002</c:v>
                </c:pt>
                <c:pt idx="2668">
                  <c:v>0.90100000000000002</c:v>
                </c:pt>
                <c:pt idx="2669">
                  <c:v>0.9</c:v>
                </c:pt>
                <c:pt idx="2670">
                  <c:v>0.89900000000000002</c:v>
                </c:pt>
                <c:pt idx="2671">
                  <c:v>0.89700000000000002</c:v>
                </c:pt>
                <c:pt idx="2672">
                  <c:v>0.89500000000000002</c:v>
                </c:pt>
                <c:pt idx="2673">
                  <c:v>0.89300000000000002</c:v>
                </c:pt>
                <c:pt idx="2674">
                  <c:v>0.89100000000000001</c:v>
                </c:pt>
                <c:pt idx="2675">
                  <c:v>0.89</c:v>
                </c:pt>
                <c:pt idx="2676">
                  <c:v>0.88800000000000001</c:v>
                </c:pt>
                <c:pt idx="2677">
                  <c:v>0.88700000000000001</c:v>
                </c:pt>
                <c:pt idx="2678">
                  <c:v>0.88500000000000001</c:v>
                </c:pt>
                <c:pt idx="2679">
                  <c:v>0.88300000000000001</c:v>
                </c:pt>
                <c:pt idx="2680">
                  <c:v>0.88100000000000001</c:v>
                </c:pt>
                <c:pt idx="2681">
                  <c:v>0.878</c:v>
                </c:pt>
                <c:pt idx="2682">
                  <c:v>0.876</c:v>
                </c:pt>
                <c:pt idx="2683">
                  <c:v>0.874</c:v>
                </c:pt>
                <c:pt idx="2684">
                  <c:v>0.873</c:v>
                </c:pt>
                <c:pt idx="2685">
                  <c:v>0.871</c:v>
                </c:pt>
                <c:pt idx="2686">
                  <c:v>0.86799999999999999</c:v>
                </c:pt>
                <c:pt idx="2687">
                  <c:v>0.86499999999999999</c:v>
                </c:pt>
                <c:pt idx="2688">
                  <c:v>0.86199999999999999</c:v>
                </c:pt>
                <c:pt idx="2689">
                  <c:v>0.85899999999999999</c:v>
                </c:pt>
                <c:pt idx="2690">
                  <c:v>0.85599999999999998</c:v>
                </c:pt>
                <c:pt idx="2691">
                  <c:v>0.85399999999999998</c:v>
                </c:pt>
                <c:pt idx="2692">
                  <c:v>0.85199999999999998</c:v>
                </c:pt>
                <c:pt idx="2693">
                  <c:v>0.85099999999999998</c:v>
                </c:pt>
                <c:pt idx="2694">
                  <c:v>0.84799999999999998</c:v>
                </c:pt>
                <c:pt idx="2695">
                  <c:v>0.84399999999999997</c:v>
                </c:pt>
                <c:pt idx="2696">
                  <c:v>0.84</c:v>
                </c:pt>
                <c:pt idx="2697">
                  <c:v>0.83499999999999996</c:v>
                </c:pt>
                <c:pt idx="2698">
                  <c:v>0.83099999999999996</c:v>
                </c:pt>
                <c:pt idx="2699">
                  <c:v>0.82799999999999996</c:v>
                </c:pt>
                <c:pt idx="2700">
                  <c:v>0.82499999999999996</c:v>
                </c:pt>
                <c:pt idx="2701">
                  <c:v>0.82299999999999995</c:v>
                </c:pt>
                <c:pt idx="2702">
                  <c:v>0.82</c:v>
                </c:pt>
                <c:pt idx="2703">
                  <c:v>0.81699999999999995</c:v>
                </c:pt>
                <c:pt idx="2704">
                  <c:v>0.81299999999999994</c:v>
                </c:pt>
                <c:pt idx="2705">
                  <c:v>0.81</c:v>
                </c:pt>
                <c:pt idx="2706">
                  <c:v>0.80600000000000005</c:v>
                </c:pt>
                <c:pt idx="2707">
                  <c:v>0.80300000000000005</c:v>
                </c:pt>
                <c:pt idx="2708">
                  <c:v>0.79900000000000004</c:v>
                </c:pt>
                <c:pt idx="2709">
                  <c:v>0.79600000000000004</c:v>
                </c:pt>
                <c:pt idx="2710">
                  <c:v>0.79100000000000004</c:v>
                </c:pt>
                <c:pt idx="2711">
                  <c:v>0.78700000000000003</c:v>
                </c:pt>
                <c:pt idx="2712">
                  <c:v>0.78300000000000003</c:v>
                </c:pt>
                <c:pt idx="2713">
                  <c:v>0.77900000000000003</c:v>
                </c:pt>
                <c:pt idx="2714">
                  <c:v>0.77500000000000002</c:v>
                </c:pt>
                <c:pt idx="2715">
                  <c:v>0.77100000000000002</c:v>
                </c:pt>
                <c:pt idx="2716">
                  <c:v>0.76800000000000002</c:v>
                </c:pt>
                <c:pt idx="2717">
                  <c:v>0.76500000000000001</c:v>
                </c:pt>
                <c:pt idx="2718">
                  <c:v>0.76100000000000001</c:v>
                </c:pt>
                <c:pt idx="2719">
                  <c:v>0.75600000000000001</c:v>
                </c:pt>
                <c:pt idx="2720">
                  <c:v>0.752</c:v>
                </c:pt>
                <c:pt idx="2721">
                  <c:v>0.748</c:v>
                </c:pt>
                <c:pt idx="2722">
                  <c:v>0.74399999999999999</c:v>
                </c:pt>
                <c:pt idx="2723">
                  <c:v>0.74</c:v>
                </c:pt>
                <c:pt idx="2724">
                  <c:v>0.73699999999999999</c:v>
                </c:pt>
                <c:pt idx="2725">
                  <c:v>0.73299999999999998</c:v>
                </c:pt>
                <c:pt idx="2726">
                  <c:v>0.72899999999999998</c:v>
                </c:pt>
                <c:pt idx="2727">
                  <c:v>0.72499999999999998</c:v>
                </c:pt>
                <c:pt idx="2728">
                  <c:v>0.72</c:v>
                </c:pt>
                <c:pt idx="2729">
                  <c:v>0.71499999999999997</c:v>
                </c:pt>
                <c:pt idx="2730">
                  <c:v>0.71</c:v>
                </c:pt>
                <c:pt idx="2731">
                  <c:v>0.70599999999999996</c:v>
                </c:pt>
                <c:pt idx="2732">
                  <c:v>0.70099999999999996</c:v>
                </c:pt>
                <c:pt idx="2733">
                  <c:v>0.69699999999999995</c:v>
                </c:pt>
                <c:pt idx="2734">
                  <c:v>0.69199999999999995</c:v>
                </c:pt>
                <c:pt idx="2735">
                  <c:v>0.68600000000000005</c:v>
                </c:pt>
                <c:pt idx="2736">
                  <c:v>0.68200000000000005</c:v>
                </c:pt>
                <c:pt idx="2737">
                  <c:v>0.67700000000000005</c:v>
                </c:pt>
                <c:pt idx="2738">
                  <c:v>0.67400000000000004</c:v>
                </c:pt>
                <c:pt idx="2739">
                  <c:v>0.67</c:v>
                </c:pt>
                <c:pt idx="2740">
                  <c:v>0.66700000000000004</c:v>
                </c:pt>
                <c:pt idx="2741">
                  <c:v>0.66400000000000003</c:v>
                </c:pt>
                <c:pt idx="2742">
                  <c:v>0.66</c:v>
                </c:pt>
                <c:pt idx="2743">
                  <c:v>0.65600000000000003</c:v>
                </c:pt>
                <c:pt idx="2744">
                  <c:v>0.65200000000000002</c:v>
                </c:pt>
                <c:pt idx="2745">
                  <c:v>0.64800000000000002</c:v>
                </c:pt>
                <c:pt idx="2746">
                  <c:v>0.64400000000000002</c:v>
                </c:pt>
                <c:pt idx="2747">
                  <c:v>0.64</c:v>
                </c:pt>
                <c:pt idx="2748">
                  <c:v>0.63600000000000001</c:v>
                </c:pt>
                <c:pt idx="2749">
                  <c:v>0.63200000000000001</c:v>
                </c:pt>
                <c:pt idx="2750">
                  <c:v>0.629</c:v>
                </c:pt>
                <c:pt idx="2751">
                  <c:v>0.625</c:v>
                </c:pt>
                <c:pt idx="2752">
                  <c:v>0.621</c:v>
                </c:pt>
                <c:pt idx="2753">
                  <c:v>0.61799999999999999</c:v>
                </c:pt>
                <c:pt idx="2754">
                  <c:v>0.61399999999999999</c:v>
                </c:pt>
                <c:pt idx="2755">
                  <c:v>0.61099999999999999</c:v>
                </c:pt>
                <c:pt idx="2756">
                  <c:v>0.60799999999999998</c:v>
                </c:pt>
                <c:pt idx="2757">
                  <c:v>0.60499999999999998</c:v>
                </c:pt>
                <c:pt idx="2758">
                  <c:v>0.60099999999999998</c:v>
                </c:pt>
                <c:pt idx="2759">
                  <c:v>0.59799999999999998</c:v>
                </c:pt>
                <c:pt idx="2760">
                  <c:v>0.59399999999999997</c:v>
                </c:pt>
                <c:pt idx="2761">
                  <c:v>0.59099999999999997</c:v>
                </c:pt>
                <c:pt idx="2762">
                  <c:v>0.58799999999999997</c:v>
                </c:pt>
                <c:pt idx="2763">
                  <c:v>0.58499999999999996</c:v>
                </c:pt>
                <c:pt idx="2764">
                  <c:v>0.58299999999999996</c:v>
                </c:pt>
                <c:pt idx="2765">
                  <c:v>0.57999999999999996</c:v>
                </c:pt>
                <c:pt idx="2766">
                  <c:v>0.57699999999999996</c:v>
                </c:pt>
                <c:pt idx="2767">
                  <c:v>0.57399999999999995</c:v>
                </c:pt>
                <c:pt idx="2768">
                  <c:v>0.56999999999999995</c:v>
                </c:pt>
                <c:pt idx="2769">
                  <c:v>0.56599999999999995</c:v>
                </c:pt>
                <c:pt idx="2770">
                  <c:v>0.56299999999999994</c:v>
                </c:pt>
                <c:pt idx="2771">
                  <c:v>0.56100000000000005</c:v>
                </c:pt>
                <c:pt idx="2772">
                  <c:v>0.55800000000000005</c:v>
                </c:pt>
                <c:pt idx="2773">
                  <c:v>0.55600000000000005</c:v>
                </c:pt>
                <c:pt idx="2774">
                  <c:v>0.55400000000000005</c:v>
                </c:pt>
                <c:pt idx="2775">
                  <c:v>0.55100000000000005</c:v>
                </c:pt>
                <c:pt idx="2776">
                  <c:v>0.54800000000000004</c:v>
                </c:pt>
                <c:pt idx="2777">
                  <c:v>0.54600000000000004</c:v>
                </c:pt>
                <c:pt idx="2778">
                  <c:v>0.54300000000000004</c:v>
                </c:pt>
                <c:pt idx="2779">
                  <c:v>0.54100000000000004</c:v>
                </c:pt>
                <c:pt idx="2780">
                  <c:v>0.53800000000000003</c:v>
                </c:pt>
                <c:pt idx="2781">
                  <c:v>0.53600000000000003</c:v>
                </c:pt>
                <c:pt idx="2782">
                  <c:v>0.53400000000000003</c:v>
                </c:pt>
                <c:pt idx="2783">
                  <c:v>0.53200000000000003</c:v>
                </c:pt>
                <c:pt idx="2784">
                  <c:v>0.52900000000000003</c:v>
                </c:pt>
                <c:pt idx="2785">
                  <c:v>0.52700000000000002</c:v>
                </c:pt>
                <c:pt idx="2786">
                  <c:v>0.52500000000000002</c:v>
                </c:pt>
                <c:pt idx="2787">
                  <c:v>0.52300000000000002</c:v>
                </c:pt>
                <c:pt idx="2788">
                  <c:v>0.52100000000000002</c:v>
                </c:pt>
                <c:pt idx="2789">
                  <c:v>0.52</c:v>
                </c:pt>
                <c:pt idx="2790">
                  <c:v>0.51800000000000002</c:v>
                </c:pt>
                <c:pt idx="2791">
                  <c:v>0.51600000000000001</c:v>
                </c:pt>
                <c:pt idx="2792">
                  <c:v>0.51400000000000001</c:v>
                </c:pt>
                <c:pt idx="2793">
                  <c:v>0.51200000000000001</c:v>
                </c:pt>
                <c:pt idx="2794">
                  <c:v>0.51</c:v>
                </c:pt>
                <c:pt idx="2795">
                  <c:v>0.50900000000000001</c:v>
                </c:pt>
                <c:pt idx="2796">
                  <c:v>0.50700000000000001</c:v>
                </c:pt>
                <c:pt idx="2797">
                  <c:v>0.50600000000000001</c:v>
                </c:pt>
                <c:pt idx="2798">
                  <c:v>0.505</c:v>
                </c:pt>
                <c:pt idx="2799">
                  <c:v>0.503</c:v>
                </c:pt>
                <c:pt idx="2800">
                  <c:v>0.501</c:v>
                </c:pt>
                <c:pt idx="2801">
                  <c:v>0.5</c:v>
                </c:pt>
                <c:pt idx="2802">
                  <c:v>0.499</c:v>
                </c:pt>
                <c:pt idx="2803">
                  <c:v>0.497</c:v>
                </c:pt>
                <c:pt idx="2804">
                  <c:v>0.496</c:v>
                </c:pt>
                <c:pt idx="2805">
                  <c:v>0.495</c:v>
                </c:pt>
                <c:pt idx="2806">
                  <c:v>0.49399999999999999</c:v>
                </c:pt>
                <c:pt idx="2807">
                  <c:v>0.49199999999999999</c:v>
                </c:pt>
                <c:pt idx="2808">
                  <c:v>0.49</c:v>
                </c:pt>
                <c:pt idx="2809">
                  <c:v>0.48899999999999999</c:v>
                </c:pt>
                <c:pt idx="2810">
                  <c:v>0.48699999999999999</c:v>
                </c:pt>
                <c:pt idx="2811">
                  <c:v>0.48599999999999999</c:v>
                </c:pt>
                <c:pt idx="2812">
                  <c:v>0.48499999999999999</c:v>
                </c:pt>
                <c:pt idx="2813">
                  <c:v>0.48399999999999999</c:v>
                </c:pt>
                <c:pt idx="2814">
                  <c:v>0.48299999999999998</c:v>
                </c:pt>
                <c:pt idx="2815">
                  <c:v>0.48199999999999998</c:v>
                </c:pt>
                <c:pt idx="2816">
                  <c:v>0.48099999999999998</c:v>
                </c:pt>
                <c:pt idx="2817">
                  <c:v>0.48</c:v>
                </c:pt>
                <c:pt idx="2818">
                  <c:v>0.47899999999999998</c:v>
                </c:pt>
                <c:pt idx="2819">
                  <c:v>0.47799999999999998</c:v>
                </c:pt>
                <c:pt idx="2820">
                  <c:v>0.47699999999999998</c:v>
                </c:pt>
                <c:pt idx="2821">
                  <c:v>0.47599999999999998</c:v>
                </c:pt>
                <c:pt idx="2822">
                  <c:v>0.47499999999999998</c:v>
                </c:pt>
                <c:pt idx="2823">
                  <c:v>0.47399999999999998</c:v>
                </c:pt>
                <c:pt idx="2824">
                  <c:v>0.47299999999999998</c:v>
                </c:pt>
                <c:pt idx="2825">
                  <c:v>0.47199999999999998</c:v>
                </c:pt>
                <c:pt idx="2826">
                  <c:v>0.47099999999999997</c:v>
                </c:pt>
                <c:pt idx="2827">
                  <c:v>0.47099999999999997</c:v>
                </c:pt>
                <c:pt idx="2828">
                  <c:v>0.47</c:v>
                </c:pt>
                <c:pt idx="2829">
                  <c:v>0.46899999999999997</c:v>
                </c:pt>
                <c:pt idx="2830">
                  <c:v>0.46800000000000003</c:v>
                </c:pt>
                <c:pt idx="2831">
                  <c:v>0.46700000000000003</c:v>
                </c:pt>
                <c:pt idx="2832">
                  <c:v>0.46600000000000003</c:v>
                </c:pt>
                <c:pt idx="2833">
                  <c:v>0.46500000000000002</c:v>
                </c:pt>
                <c:pt idx="2834">
                  <c:v>0.46400000000000002</c:v>
                </c:pt>
                <c:pt idx="2835">
                  <c:v>0.46300000000000002</c:v>
                </c:pt>
                <c:pt idx="2836">
                  <c:v>0.46200000000000002</c:v>
                </c:pt>
                <c:pt idx="2837">
                  <c:v>0.46100000000000002</c:v>
                </c:pt>
                <c:pt idx="2838">
                  <c:v>0.46100000000000002</c:v>
                </c:pt>
                <c:pt idx="2839">
                  <c:v>0.46</c:v>
                </c:pt>
                <c:pt idx="2840">
                  <c:v>0.45900000000000002</c:v>
                </c:pt>
                <c:pt idx="2841">
                  <c:v>0.45800000000000002</c:v>
                </c:pt>
                <c:pt idx="2842">
                  <c:v>0.45700000000000002</c:v>
                </c:pt>
                <c:pt idx="2843">
                  <c:v>0.45600000000000002</c:v>
                </c:pt>
                <c:pt idx="2844">
                  <c:v>0.45500000000000002</c:v>
                </c:pt>
                <c:pt idx="2845">
                  <c:v>0.45500000000000002</c:v>
                </c:pt>
                <c:pt idx="2846">
                  <c:v>0.45400000000000001</c:v>
                </c:pt>
                <c:pt idx="2847">
                  <c:v>0.45400000000000001</c:v>
                </c:pt>
                <c:pt idx="2848">
                  <c:v>0.45300000000000001</c:v>
                </c:pt>
                <c:pt idx="2849">
                  <c:v>0.45300000000000001</c:v>
                </c:pt>
                <c:pt idx="2850">
                  <c:v>0.45200000000000001</c:v>
                </c:pt>
                <c:pt idx="2851">
                  <c:v>0.45100000000000001</c:v>
                </c:pt>
                <c:pt idx="2852">
                  <c:v>0.45100000000000001</c:v>
                </c:pt>
                <c:pt idx="2853">
                  <c:v>0.45</c:v>
                </c:pt>
                <c:pt idx="2854">
                  <c:v>0.44900000000000001</c:v>
                </c:pt>
                <c:pt idx="2855">
                  <c:v>0.44900000000000001</c:v>
                </c:pt>
                <c:pt idx="2856">
                  <c:v>0.44800000000000001</c:v>
                </c:pt>
                <c:pt idx="2857">
                  <c:v>0.44700000000000001</c:v>
                </c:pt>
                <c:pt idx="2858">
                  <c:v>0.44600000000000001</c:v>
                </c:pt>
                <c:pt idx="2859">
                  <c:v>0.44600000000000001</c:v>
                </c:pt>
                <c:pt idx="2860">
                  <c:v>0.44500000000000001</c:v>
                </c:pt>
                <c:pt idx="2861">
                  <c:v>0.44400000000000001</c:v>
                </c:pt>
                <c:pt idx="2862">
                  <c:v>0.44400000000000001</c:v>
                </c:pt>
                <c:pt idx="2863">
                  <c:v>0.443</c:v>
                </c:pt>
                <c:pt idx="2864">
                  <c:v>0.443</c:v>
                </c:pt>
                <c:pt idx="2865">
                  <c:v>0.442</c:v>
                </c:pt>
                <c:pt idx="2866">
                  <c:v>0.442</c:v>
                </c:pt>
                <c:pt idx="2867">
                  <c:v>0.441</c:v>
                </c:pt>
                <c:pt idx="2868">
                  <c:v>0.441</c:v>
                </c:pt>
                <c:pt idx="2869">
                  <c:v>0.44</c:v>
                </c:pt>
                <c:pt idx="2870">
                  <c:v>0.44</c:v>
                </c:pt>
                <c:pt idx="2871">
                  <c:v>0.439</c:v>
                </c:pt>
                <c:pt idx="2872">
                  <c:v>0.439</c:v>
                </c:pt>
                <c:pt idx="2873">
                  <c:v>0.438</c:v>
                </c:pt>
                <c:pt idx="2874">
                  <c:v>0.438</c:v>
                </c:pt>
                <c:pt idx="2875">
                  <c:v>0.438</c:v>
                </c:pt>
                <c:pt idx="2876">
                  <c:v>0.438</c:v>
                </c:pt>
                <c:pt idx="2877">
                  <c:v>0.437</c:v>
                </c:pt>
                <c:pt idx="2878">
                  <c:v>0.437</c:v>
                </c:pt>
                <c:pt idx="2879">
                  <c:v>0.436</c:v>
                </c:pt>
                <c:pt idx="2880">
                  <c:v>0.436</c:v>
                </c:pt>
                <c:pt idx="2881">
                  <c:v>0.435</c:v>
                </c:pt>
                <c:pt idx="2882">
                  <c:v>0.434</c:v>
                </c:pt>
                <c:pt idx="2883">
                  <c:v>0.434</c:v>
                </c:pt>
                <c:pt idx="2884">
                  <c:v>0.434</c:v>
                </c:pt>
                <c:pt idx="2885">
                  <c:v>0.434</c:v>
                </c:pt>
                <c:pt idx="2886">
                  <c:v>0.434</c:v>
                </c:pt>
                <c:pt idx="2887">
                  <c:v>0.434</c:v>
                </c:pt>
                <c:pt idx="2888">
                  <c:v>0.434</c:v>
                </c:pt>
                <c:pt idx="2889">
                  <c:v>0.434</c:v>
                </c:pt>
                <c:pt idx="2890">
                  <c:v>0.435</c:v>
                </c:pt>
                <c:pt idx="2891">
                  <c:v>0.435</c:v>
                </c:pt>
                <c:pt idx="2892">
                  <c:v>0.434</c:v>
                </c:pt>
                <c:pt idx="2893">
                  <c:v>0.434</c:v>
                </c:pt>
                <c:pt idx="2894">
                  <c:v>0.434</c:v>
                </c:pt>
                <c:pt idx="2895">
                  <c:v>0.433</c:v>
                </c:pt>
                <c:pt idx="2896">
                  <c:v>0.433</c:v>
                </c:pt>
                <c:pt idx="2897">
                  <c:v>0.432</c:v>
                </c:pt>
                <c:pt idx="2898">
                  <c:v>0.432</c:v>
                </c:pt>
                <c:pt idx="2899">
                  <c:v>0.432</c:v>
                </c:pt>
                <c:pt idx="2900">
                  <c:v>0.43099999999999999</c:v>
                </c:pt>
                <c:pt idx="2901">
                  <c:v>0.43099999999999999</c:v>
                </c:pt>
                <c:pt idx="2902">
                  <c:v>0.43099999999999999</c:v>
                </c:pt>
                <c:pt idx="2903">
                  <c:v>0.43099999999999999</c:v>
                </c:pt>
                <c:pt idx="2904">
                  <c:v>0.43099999999999999</c:v>
                </c:pt>
                <c:pt idx="2905">
                  <c:v>0.43099999999999999</c:v>
                </c:pt>
                <c:pt idx="2906">
                  <c:v>0.43099999999999999</c:v>
                </c:pt>
                <c:pt idx="2907">
                  <c:v>0.43099999999999999</c:v>
                </c:pt>
                <c:pt idx="2908">
                  <c:v>0.43099999999999999</c:v>
                </c:pt>
                <c:pt idx="2909">
                  <c:v>0.432</c:v>
                </c:pt>
                <c:pt idx="2910">
                  <c:v>0.43099999999999999</c:v>
                </c:pt>
                <c:pt idx="2911">
                  <c:v>0.43099999999999999</c:v>
                </c:pt>
                <c:pt idx="2912">
                  <c:v>0.43099999999999999</c:v>
                </c:pt>
                <c:pt idx="2913">
                  <c:v>0.43099999999999999</c:v>
                </c:pt>
                <c:pt idx="2914">
                  <c:v>0.43099999999999999</c:v>
                </c:pt>
                <c:pt idx="2915">
                  <c:v>0.43</c:v>
                </c:pt>
                <c:pt idx="2916">
                  <c:v>0.43</c:v>
                </c:pt>
                <c:pt idx="2917">
                  <c:v>0.43</c:v>
                </c:pt>
                <c:pt idx="2918">
                  <c:v>0.43</c:v>
                </c:pt>
                <c:pt idx="2919">
                  <c:v>0.43</c:v>
                </c:pt>
                <c:pt idx="2920">
                  <c:v>0.43</c:v>
                </c:pt>
                <c:pt idx="2921">
                  <c:v>0.43</c:v>
                </c:pt>
                <c:pt idx="2922">
                  <c:v>0.43</c:v>
                </c:pt>
                <c:pt idx="2923">
                  <c:v>0.43</c:v>
                </c:pt>
                <c:pt idx="2924">
                  <c:v>0.43</c:v>
                </c:pt>
                <c:pt idx="2925">
                  <c:v>0.43</c:v>
                </c:pt>
                <c:pt idx="2926">
                  <c:v>0.43</c:v>
                </c:pt>
                <c:pt idx="2927">
                  <c:v>0.43</c:v>
                </c:pt>
                <c:pt idx="2928">
                  <c:v>0.43099999999999999</c:v>
                </c:pt>
                <c:pt idx="2929">
                  <c:v>0.43099999999999999</c:v>
                </c:pt>
                <c:pt idx="2930">
                  <c:v>0.43099999999999999</c:v>
                </c:pt>
                <c:pt idx="2931">
                  <c:v>0.43099999999999999</c:v>
                </c:pt>
                <c:pt idx="2932">
                  <c:v>0.43099999999999999</c:v>
                </c:pt>
                <c:pt idx="2933">
                  <c:v>0.43099999999999999</c:v>
                </c:pt>
                <c:pt idx="2934">
                  <c:v>0.43099999999999999</c:v>
                </c:pt>
                <c:pt idx="2935">
                  <c:v>0.43</c:v>
                </c:pt>
                <c:pt idx="2936">
                  <c:v>0.43</c:v>
                </c:pt>
                <c:pt idx="2937">
                  <c:v>0.43</c:v>
                </c:pt>
                <c:pt idx="2938">
                  <c:v>0.43</c:v>
                </c:pt>
                <c:pt idx="2939">
                  <c:v>0.43</c:v>
                </c:pt>
                <c:pt idx="2940">
                  <c:v>0.43</c:v>
                </c:pt>
                <c:pt idx="2941">
                  <c:v>0.43099999999999999</c:v>
                </c:pt>
                <c:pt idx="2942">
                  <c:v>0.43099999999999999</c:v>
                </c:pt>
                <c:pt idx="2943">
                  <c:v>0.43099999999999999</c:v>
                </c:pt>
                <c:pt idx="2944">
                  <c:v>0.43099999999999999</c:v>
                </c:pt>
                <c:pt idx="2945">
                  <c:v>0.43099999999999999</c:v>
                </c:pt>
                <c:pt idx="2946">
                  <c:v>0.43099999999999999</c:v>
                </c:pt>
                <c:pt idx="2947">
                  <c:v>0.43099999999999999</c:v>
                </c:pt>
                <c:pt idx="2948">
                  <c:v>0.43099999999999999</c:v>
                </c:pt>
                <c:pt idx="2949">
                  <c:v>0.43099999999999999</c:v>
                </c:pt>
                <c:pt idx="2950">
                  <c:v>0.43099999999999999</c:v>
                </c:pt>
                <c:pt idx="2951">
                  <c:v>0.43099999999999999</c:v>
                </c:pt>
                <c:pt idx="2952">
                  <c:v>0.43099999999999999</c:v>
                </c:pt>
                <c:pt idx="2953">
                  <c:v>0.43099999999999999</c:v>
                </c:pt>
                <c:pt idx="2954">
                  <c:v>0.43099999999999999</c:v>
                </c:pt>
                <c:pt idx="2955">
                  <c:v>0.43099999999999999</c:v>
                </c:pt>
                <c:pt idx="2956">
                  <c:v>0.432</c:v>
                </c:pt>
                <c:pt idx="2957">
                  <c:v>0.432</c:v>
                </c:pt>
                <c:pt idx="2958">
                  <c:v>0.432</c:v>
                </c:pt>
                <c:pt idx="2959">
                  <c:v>0.432</c:v>
                </c:pt>
                <c:pt idx="2960">
                  <c:v>0.432</c:v>
                </c:pt>
                <c:pt idx="2961">
                  <c:v>0.432</c:v>
                </c:pt>
                <c:pt idx="2962">
                  <c:v>0.432</c:v>
                </c:pt>
                <c:pt idx="2963">
                  <c:v>0.432</c:v>
                </c:pt>
                <c:pt idx="2964">
                  <c:v>0.432</c:v>
                </c:pt>
                <c:pt idx="2965">
                  <c:v>0.432</c:v>
                </c:pt>
                <c:pt idx="2966">
                  <c:v>0.433</c:v>
                </c:pt>
                <c:pt idx="2967">
                  <c:v>0.433</c:v>
                </c:pt>
                <c:pt idx="2968">
                  <c:v>0.434</c:v>
                </c:pt>
                <c:pt idx="2969">
                  <c:v>0.434</c:v>
                </c:pt>
                <c:pt idx="2970">
                  <c:v>0.434</c:v>
                </c:pt>
                <c:pt idx="2971">
                  <c:v>0.434</c:v>
                </c:pt>
                <c:pt idx="2972">
                  <c:v>0.434</c:v>
                </c:pt>
                <c:pt idx="2973">
                  <c:v>0.434</c:v>
                </c:pt>
                <c:pt idx="2974">
                  <c:v>0.434</c:v>
                </c:pt>
                <c:pt idx="2975">
                  <c:v>0.434</c:v>
                </c:pt>
                <c:pt idx="2976">
                  <c:v>0.434</c:v>
                </c:pt>
                <c:pt idx="2977">
                  <c:v>0.434</c:v>
                </c:pt>
                <c:pt idx="2978">
                  <c:v>0.434</c:v>
                </c:pt>
                <c:pt idx="2979">
                  <c:v>0.434</c:v>
                </c:pt>
                <c:pt idx="2980">
                  <c:v>0.434</c:v>
                </c:pt>
                <c:pt idx="2981">
                  <c:v>0.434</c:v>
                </c:pt>
                <c:pt idx="2982">
                  <c:v>0.434</c:v>
                </c:pt>
                <c:pt idx="2983">
                  <c:v>0.434</c:v>
                </c:pt>
                <c:pt idx="2984">
                  <c:v>0.435</c:v>
                </c:pt>
                <c:pt idx="2985">
                  <c:v>0.435</c:v>
                </c:pt>
                <c:pt idx="2986">
                  <c:v>0.435</c:v>
                </c:pt>
                <c:pt idx="2987">
                  <c:v>0.435</c:v>
                </c:pt>
                <c:pt idx="2988">
                  <c:v>0.435</c:v>
                </c:pt>
                <c:pt idx="2989">
                  <c:v>0.435</c:v>
                </c:pt>
                <c:pt idx="2990">
                  <c:v>0.434</c:v>
                </c:pt>
                <c:pt idx="2991">
                  <c:v>0.434</c:v>
                </c:pt>
                <c:pt idx="2992">
                  <c:v>0.434</c:v>
                </c:pt>
                <c:pt idx="2993">
                  <c:v>0.434</c:v>
                </c:pt>
                <c:pt idx="2994">
                  <c:v>0.435</c:v>
                </c:pt>
                <c:pt idx="2995">
                  <c:v>0.435</c:v>
                </c:pt>
                <c:pt idx="2996">
                  <c:v>0.436</c:v>
                </c:pt>
                <c:pt idx="2997">
                  <c:v>0.437</c:v>
                </c:pt>
                <c:pt idx="2998">
                  <c:v>0.437</c:v>
                </c:pt>
                <c:pt idx="2999">
                  <c:v>0.438</c:v>
                </c:pt>
                <c:pt idx="3000">
                  <c:v>0.438</c:v>
                </c:pt>
                <c:pt idx="3001">
                  <c:v>0.438</c:v>
                </c:pt>
                <c:pt idx="3002">
                  <c:v>0.438</c:v>
                </c:pt>
                <c:pt idx="3003">
                  <c:v>0.438</c:v>
                </c:pt>
                <c:pt idx="3004">
                  <c:v>0.438</c:v>
                </c:pt>
                <c:pt idx="3005">
                  <c:v>0.438</c:v>
                </c:pt>
                <c:pt idx="3006">
                  <c:v>0.438</c:v>
                </c:pt>
                <c:pt idx="3007">
                  <c:v>0.438</c:v>
                </c:pt>
                <c:pt idx="3008">
                  <c:v>0.438</c:v>
                </c:pt>
                <c:pt idx="3009">
                  <c:v>0.438</c:v>
                </c:pt>
                <c:pt idx="3010">
                  <c:v>0.438</c:v>
                </c:pt>
                <c:pt idx="3011">
                  <c:v>0.438</c:v>
                </c:pt>
                <c:pt idx="3012">
                  <c:v>0.438</c:v>
                </c:pt>
                <c:pt idx="3013">
                  <c:v>0.438</c:v>
                </c:pt>
                <c:pt idx="3014">
                  <c:v>0.438</c:v>
                </c:pt>
                <c:pt idx="3015">
                  <c:v>0.439</c:v>
                </c:pt>
                <c:pt idx="3016">
                  <c:v>0.439</c:v>
                </c:pt>
                <c:pt idx="3017">
                  <c:v>0.439</c:v>
                </c:pt>
                <c:pt idx="3018">
                  <c:v>0.439</c:v>
                </c:pt>
                <c:pt idx="3019">
                  <c:v>0.439</c:v>
                </c:pt>
                <c:pt idx="3020">
                  <c:v>0.44</c:v>
                </c:pt>
                <c:pt idx="3021">
                  <c:v>0.44</c:v>
                </c:pt>
                <c:pt idx="3022">
                  <c:v>0.44</c:v>
                </c:pt>
                <c:pt idx="3023">
                  <c:v>0.44</c:v>
                </c:pt>
                <c:pt idx="3024">
                  <c:v>0.44</c:v>
                </c:pt>
                <c:pt idx="3025">
                  <c:v>0.441</c:v>
                </c:pt>
                <c:pt idx="3026">
                  <c:v>0.441</c:v>
                </c:pt>
                <c:pt idx="3027">
                  <c:v>0.441</c:v>
                </c:pt>
                <c:pt idx="3028">
                  <c:v>0.441</c:v>
                </c:pt>
                <c:pt idx="3029">
                  <c:v>0.442</c:v>
                </c:pt>
                <c:pt idx="3030">
                  <c:v>0.442</c:v>
                </c:pt>
                <c:pt idx="3031">
                  <c:v>0.442</c:v>
                </c:pt>
                <c:pt idx="3032">
                  <c:v>0.442</c:v>
                </c:pt>
                <c:pt idx="3033">
                  <c:v>0.442</c:v>
                </c:pt>
                <c:pt idx="3034">
                  <c:v>0.443</c:v>
                </c:pt>
                <c:pt idx="3035">
                  <c:v>0.443</c:v>
                </c:pt>
                <c:pt idx="3036">
                  <c:v>0.443</c:v>
                </c:pt>
                <c:pt idx="3037">
                  <c:v>0.443</c:v>
                </c:pt>
                <c:pt idx="3038">
                  <c:v>0.443</c:v>
                </c:pt>
                <c:pt idx="3039">
                  <c:v>0.443</c:v>
                </c:pt>
                <c:pt idx="3040">
                  <c:v>0.443</c:v>
                </c:pt>
                <c:pt idx="3041">
                  <c:v>0.443</c:v>
                </c:pt>
                <c:pt idx="3042">
                  <c:v>0.443</c:v>
                </c:pt>
                <c:pt idx="3043">
                  <c:v>0.44400000000000001</c:v>
                </c:pt>
                <c:pt idx="3044">
                  <c:v>0.44400000000000001</c:v>
                </c:pt>
                <c:pt idx="3045">
                  <c:v>0.44400000000000001</c:v>
                </c:pt>
                <c:pt idx="3046">
                  <c:v>0.44500000000000001</c:v>
                </c:pt>
                <c:pt idx="3047">
                  <c:v>0.44600000000000001</c:v>
                </c:pt>
                <c:pt idx="3048">
                  <c:v>0.44600000000000001</c:v>
                </c:pt>
                <c:pt idx="3049">
                  <c:v>0.44700000000000001</c:v>
                </c:pt>
                <c:pt idx="3050">
                  <c:v>0.44700000000000001</c:v>
                </c:pt>
                <c:pt idx="3051">
                  <c:v>0.44700000000000001</c:v>
                </c:pt>
                <c:pt idx="3052">
                  <c:v>0.44700000000000001</c:v>
                </c:pt>
                <c:pt idx="3053">
                  <c:v>0.44700000000000001</c:v>
                </c:pt>
                <c:pt idx="3054">
                  <c:v>0.44700000000000001</c:v>
                </c:pt>
                <c:pt idx="3055">
                  <c:v>0.44700000000000001</c:v>
                </c:pt>
                <c:pt idx="3056">
                  <c:v>0.44700000000000001</c:v>
                </c:pt>
                <c:pt idx="3057">
                  <c:v>0.44700000000000001</c:v>
                </c:pt>
                <c:pt idx="3058">
                  <c:v>0.44800000000000001</c:v>
                </c:pt>
                <c:pt idx="3059">
                  <c:v>0.44800000000000001</c:v>
                </c:pt>
                <c:pt idx="3060">
                  <c:v>0.44800000000000001</c:v>
                </c:pt>
                <c:pt idx="3061">
                  <c:v>0.44800000000000001</c:v>
                </c:pt>
                <c:pt idx="3062">
                  <c:v>0.44900000000000001</c:v>
                </c:pt>
                <c:pt idx="3063">
                  <c:v>0.44900000000000001</c:v>
                </c:pt>
                <c:pt idx="3064">
                  <c:v>0.44900000000000001</c:v>
                </c:pt>
                <c:pt idx="3065">
                  <c:v>0.44900000000000001</c:v>
                </c:pt>
                <c:pt idx="3066">
                  <c:v>0.44900000000000001</c:v>
                </c:pt>
                <c:pt idx="3067">
                  <c:v>0.45</c:v>
                </c:pt>
                <c:pt idx="3068">
                  <c:v>0.45</c:v>
                </c:pt>
                <c:pt idx="3069">
                  <c:v>0.45</c:v>
                </c:pt>
                <c:pt idx="3070">
                  <c:v>0.45</c:v>
                </c:pt>
                <c:pt idx="3071">
                  <c:v>0.45</c:v>
                </c:pt>
                <c:pt idx="3072">
                  <c:v>0.45100000000000001</c:v>
                </c:pt>
                <c:pt idx="3073">
                  <c:v>0.45100000000000001</c:v>
                </c:pt>
                <c:pt idx="3074">
                  <c:v>0.45100000000000001</c:v>
                </c:pt>
                <c:pt idx="3075">
                  <c:v>0.45100000000000001</c:v>
                </c:pt>
                <c:pt idx="3076">
                  <c:v>0.45200000000000001</c:v>
                </c:pt>
                <c:pt idx="3077">
                  <c:v>0.45200000000000001</c:v>
                </c:pt>
                <c:pt idx="3078">
                  <c:v>0.45200000000000001</c:v>
                </c:pt>
                <c:pt idx="3079">
                  <c:v>0.45300000000000001</c:v>
                </c:pt>
                <c:pt idx="3080">
                  <c:v>0.45300000000000001</c:v>
                </c:pt>
                <c:pt idx="3081">
                  <c:v>0.45300000000000001</c:v>
                </c:pt>
                <c:pt idx="3082">
                  <c:v>0.45300000000000001</c:v>
                </c:pt>
                <c:pt idx="3083">
                  <c:v>0.45400000000000001</c:v>
                </c:pt>
                <c:pt idx="3084">
                  <c:v>0.45400000000000001</c:v>
                </c:pt>
                <c:pt idx="3085">
                  <c:v>0.45400000000000001</c:v>
                </c:pt>
                <c:pt idx="3086">
                  <c:v>0.45400000000000001</c:v>
                </c:pt>
                <c:pt idx="3087">
                  <c:v>0.45400000000000001</c:v>
                </c:pt>
                <c:pt idx="3088">
                  <c:v>0.45400000000000001</c:v>
                </c:pt>
                <c:pt idx="3089">
                  <c:v>0.45500000000000002</c:v>
                </c:pt>
                <c:pt idx="3090">
                  <c:v>0.45500000000000002</c:v>
                </c:pt>
                <c:pt idx="3091">
                  <c:v>0.45600000000000002</c:v>
                </c:pt>
                <c:pt idx="3092">
                  <c:v>0.45700000000000002</c:v>
                </c:pt>
                <c:pt idx="3093">
                  <c:v>0.45700000000000002</c:v>
                </c:pt>
                <c:pt idx="3094">
                  <c:v>0.45700000000000002</c:v>
                </c:pt>
                <c:pt idx="3095">
                  <c:v>0.45700000000000002</c:v>
                </c:pt>
                <c:pt idx="3096">
                  <c:v>0.45700000000000002</c:v>
                </c:pt>
                <c:pt idx="3097">
                  <c:v>0.45700000000000002</c:v>
                </c:pt>
                <c:pt idx="3098">
                  <c:v>0.45700000000000002</c:v>
                </c:pt>
                <c:pt idx="3099">
                  <c:v>0.45800000000000002</c:v>
                </c:pt>
                <c:pt idx="3100">
                  <c:v>0.45800000000000002</c:v>
                </c:pt>
                <c:pt idx="3101">
                  <c:v>0.45800000000000002</c:v>
                </c:pt>
                <c:pt idx="3102">
                  <c:v>0.45900000000000002</c:v>
                </c:pt>
                <c:pt idx="3103">
                  <c:v>0.45900000000000002</c:v>
                </c:pt>
                <c:pt idx="3104">
                  <c:v>0.45900000000000002</c:v>
                </c:pt>
                <c:pt idx="3105">
                  <c:v>0.46</c:v>
                </c:pt>
                <c:pt idx="3106">
                  <c:v>0.46</c:v>
                </c:pt>
                <c:pt idx="3107">
                  <c:v>0.46</c:v>
                </c:pt>
                <c:pt idx="3108">
                  <c:v>0.46</c:v>
                </c:pt>
                <c:pt idx="3109">
                  <c:v>0.46</c:v>
                </c:pt>
                <c:pt idx="3110">
                  <c:v>0.46100000000000002</c:v>
                </c:pt>
                <c:pt idx="3111">
                  <c:v>0.46100000000000002</c:v>
                </c:pt>
                <c:pt idx="3112">
                  <c:v>0.46100000000000002</c:v>
                </c:pt>
                <c:pt idx="3113">
                  <c:v>0.46100000000000002</c:v>
                </c:pt>
                <c:pt idx="3114">
                  <c:v>0.46100000000000002</c:v>
                </c:pt>
                <c:pt idx="3115">
                  <c:v>0.46200000000000002</c:v>
                </c:pt>
                <c:pt idx="3116">
                  <c:v>0.46200000000000002</c:v>
                </c:pt>
                <c:pt idx="3117">
                  <c:v>0.46200000000000002</c:v>
                </c:pt>
                <c:pt idx="3118">
                  <c:v>0.46200000000000002</c:v>
                </c:pt>
                <c:pt idx="3119">
                  <c:v>0.46300000000000002</c:v>
                </c:pt>
                <c:pt idx="3120">
                  <c:v>0.46300000000000002</c:v>
                </c:pt>
                <c:pt idx="3121">
                  <c:v>0.46300000000000002</c:v>
                </c:pt>
                <c:pt idx="3122">
                  <c:v>0.46300000000000002</c:v>
                </c:pt>
                <c:pt idx="3123">
                  <c:v>0.46400000000000002</c:v>
                </c:pt>
                <c:pt idx="3124">
                  <c:v>0.46400000000000002</c:v>
                </c:pt>
                <c:pt idx="3125">
                  <c:v>0.46400000000000002</c:v>
                </c:pt>
                <c:pt idx="3126">
                  <c:v>0.46400000000000002</c:v>
                </c:pt>
                <c:pt idx="3127">
                  <c:v>0.46400000000000002</c:v>
                </c:pt>
                <c:pt idx="3128">
                  <c:v>0.46500000000000002</c:v>
                </c:pt>
                <c:pt idx="3129">
                  <c:v>0.46500000000000002</c:v>
                </c:pt>
                <c:pt idx="3130">
                  <c:v>0.46500000000000002</c:v>
                </c:pt>
                <c:pt idx="3131">
                  <c:v>0.46600000000000003</c:v>
                </c:pt>
                <c:pt idx="3132">
                  <c:v>0.46600000000000003</c:v>
                </c:pt>
                <c:pt idx="3133">
                  <c:v>0.46700000000000003</c:v>
                </c:pt>
                <c:pt idx="3134">
                  <c:v>0.46700000000000003</c:v>
                </c:pt>
                <c:pt idx="3135">
                  <c:v>0.46700000000000003</c:v>
                </c:pt>
                <c:pt idx="3136">
                  <c:v>0.46700000000000003</c:v>
                </c:pt>
                <c:pt idx="3137">
                  <c:v>0.46800000000000003</c:v>
                </c:pt>
                <c:pt idx="3138">
                  <c:v>0.46800000000000003</c:v>
                </c:pt>
                <c:pt idx="3139">
                  <c:v>0.46800000000000003</c:v>
                </c:pt>
                <c:pt idx="3140">
                  <c:v>0.46800000000000003</c:v>
                </c:pt>
                <c:pt idx="3141">
                  <c:v>0.46800000000000003</c:v>
                </c:pt>
                <c:pt idx="3142">
                  <c:v>0.46800000000000003</c:v>
                </c:pt>
                <c:pt idx="3143">
                  <c:v>0.46800000000000003</c:v>
                </c:pt>
                <c:pt idx="3144">
                  <c:v>0.46800000000000003</c:v>
                </c:pt>
                <c:pt idx="3145">
                  <c:v>0.46800000000000003</c:v>
                </c:pt>
                <c:pt idx="3146">
                  <c:v>0.46899999999999997</c:v>
                </c:pt>
                <c:pt idx="3147">
                  <c:v>0.46899999999999997</c:v>
                </c:pt>
                <c:pt idx="3148">
                  <c:v>0.47</c:v>
                </c:pt>
                <c:pt idx="3149">
                  <c:v>0.47</c:v>
                </c:pt>
                <c:pt idx="3150">
                  <c:v>0.47099999999999997</c:v>
                </c:pt>
                <c:pt idx="3151">
                  <c:v>0.47099999999999997</c:v>
                </c:pt>
                <c:pt idx="3152">
                  <c:v>0.47199999999999998</c:v>
                </c:pt>
                <c:pt idx="3153">
                  <c:v>0.47199999999999998</c:v>
                </c:pt>
                <c:pt idx="3154">
                  <c:v>0.47199999999999998</c:v>
                </c:pt>
                <c:pt idx="3155">
                  <c:v>0.47199999999999998</c:v>
                </c:pt>
                <c:pt idx="3156">
                  <c:v>0.47199999999999998</c:v>
                </c:pt>
                <c:pt idx="3157">
                  <c:v>0.47199999999999998</c:v>
                </c:pt>
                <c:pt idx="3158">
                  <c:v>0.47199999999999998</c:v>
                </c:pt>
                <c:pt idx="3159">
                  <c:v>0.47299999999999998</c:v>
                </c:pt>
                <c:pt idx="3160">
                  <c:v>0.47299999999999998</c:v>
                </c:pt>
                <c:pt idx="3161">
                  <c:v>0.47399999999999998</c:v>
                </c:pt>
                <c:pt idx="3162">
                  <c:v>0.47399999999999998</c:v>
                </c:pt>
                <c:pt idx="3163">
                  <c:v>0.47399999999999998</c:v>
                </c:pt>
                <c:pt idx="3164">
                  <c:v>0.47399999999999998</c:v>
                </c:pt>
                <c:pt idx="3165">
                  <c:v>0.47499999999999998</c:v>
                </c:pt>
                <c:pt idx="3166">
                  <c:v>0.47499999999999998</c:v>
                </c:pt>
                <c:pt idx="3167">
                  <c:v>0.47499999999999998</c:v>
                </c:pt>
                <c:pt idx="3168">
                  <c:v>0.47499999999999998</c:v>
                </c:pt>
                <c:pt idx="3169">
                  <c:v>0.47499999999999998</c:v>
                </c:pt>
                <c:pt idx="3170">
                  <c:v>0.47499999999999998</c:v>
                </c:pt>
                <c:pt idx="3171">
                  <c:v>0.47599999999999998</c:v>
                </c:pt>
                <c:pt idx="3172">
                  <c:v>0.47599999999999998</c:v>
                </c:pt>
                <c:pt idx="3173">
                  <c:v>0.47599999999999998</c:v>
                </c:pt>
                <c:pt idx="3174">
                  <c:v>0.47599999999999998</c:v>
                </c:pt>
                <c:pt idx="3175">
                  <c:v>0.47699999999999998</c:v>
                </c:pt>
                <c:pt idx="3176">
                  <c:v>0.47699999999999998</c:v>
                </c:pt>
                <c:pt idx="3177">
                  <c:v>0.47699999999999998</c:v>
                </c:pt>
                <c:pt idx="3178">
                  <c:v>0.47699999999999998</c:v>
                </c:pt>
                <c:pt idx="3179">
                  <c:v>0.47699999999999998</c:v>
                </c:pt>
                <c:pt idx="3180">
                  <c:v>0.47799999999999998</c:v>
                </c:pt>
                <c:pt idx="3181">
                  <c:v>0.47799999999999998</c:v>
                </c:pt>
                <c:pt idx="3182">
                  <c:v>0.47799999999999998</c:v>
                </c:pt>
                <c:pt idx="3183">
                  <c:v>0.47799999999999998</c:v>
                </c:pt>
                <c:pt idx="3184">
                  <c:v>0.47799999999999998</c:v>
                </c:pt>
                <c:pt idx="3185">
                  <c:v>0.47899999999999998</c:v>
                </c:pt>
                <c:pt idx="3186">
                  <c:v>0.47899999999999998</c:v>
                </c:pt>
                <c:pt idx="3187">
                  <c:v>0.47899999999999998</c:v>
                </c:pt>
                <c:pt idx="3188">
                  <c:v>0.47899999999999998</c:v>
                </c:pt>
                <c:pt idx="3189">
                  <c:v>0.48</c:v>
                </c:pt>
                <c:pt idx="3190">
                  <c:v>0.48</c:v>
                </c:pt>
                <c:pt idx="3191">
                  <c:v>0.48</c:v>
                </c:pt>
                <c:pt idx="3192">
                  <c:v>0.48</c:v>
                </c:pt>
                <c:pt idx="3193">
                  <c:v>0.48</c:v>
                </c:pt>
                <c:pt idx="3194">
                  <c:v>0.48099999999999998</c:v>
                </c:pt>
                <c:pt idx="3195">
                  <c:v>0.48099999999999998</c:v>
                </c:pt>
                <c:pt idx="3196">
                  <c:v>0.48099999999999998</c:v>
                </c:pt>
                <c:pt idx="3197">
                  <c:v>0.48099999999999998</c:v>
                </c:pt>
                <c:pt idx="3198">
                  <c:v>0.48199999999999998</c:v>
                </c:pt>
                <c:pt idx="3199">
                  <c:v>0.48199999999999998</c:v>
                </c:pt>
                <c:pt idx="3200">
                  <c:v>0.48199999999999998</c:v>
                </c:pt>
                <c:pt idx="3201">
                  <c:v>0.48299999999999998</c:v>
                </c:pt>
                <c:pt idx="3202">
                  <c:v>0.48299999999999998</c:v>
                </c:pt>
                <c:pt idx="3203">
                  <c:v>0.48399999999999999</c:v>
                </c:pt>
                <c:pt idx="3204">
                  <c:v>0.48399999999999999</c:v>
                </c:pt>
                <c:pt idx="3205">
                  <c:v>0.48399999999999999</c:v>
                </c:pt>
                <c:pt idx="3206">
                  <c:v>0.48399999999999999</c:v>
                </c:pt>
                <c:pt idx="3207">
                  <c:v>0.48399999999999999</c:v>
                </c:pt>
                <c:pt idx="3208">
                  <c:v>0.48399999999999999</c:v>
                </c:pt>
                <c:pt idx="3209">
                  <c:v>0.48399999999999999</c:v>
                </c:pt>
                <c:pt idx="3210">
                  <c:v>0.48499999999999999</c:v>
                </c:pt>
                <c:pt idx="3211">
                  <c:v>0.48499999999999999</c:v>
                </c:pt>
                <c:pt idx="3212">
                  <c:v>0.48499999999999999</c:v>
                </c:pt>
                <c:pt idx="3213">
                  <c:v>0.48499999999999999</c:v>
                </c:pt>
                <c:pt idx="3214">
                  <c:v>0.48499999999999999</c:v>
                </c:pt>
                <c:pt idx="3215">
                  <c:v>0.48599999999999999</c:v>
                </c:pt>
                <c:pt idx="3216">
                  <c:v>0.48599999999999999</c:v>
                </c:pt>
                <c:pt idx="3217">
                  <c:v>0.48599999999999999</c:v>
                </c:pt>
                <c:pt idx="3218">
                  <c:v>0.48599999999999999</c:v>
                </c:pt>
                <c:pt idx="3219">
                  <c:v>0.48599999999999999</c:v>
                </c:pt>
                <c:pt idx="3220">
                  <c:v>0.48699999999999999</c:v>
                </c:pt>
                <c:pt idx="3221">
                  <c:v>0.48699999999999999</c:v>
                </c:pt>
                <c:pt idx="3222">
                  <c:v>0.48699999999999999</c:v>
                </c:pt>
                <c:pt idx="3223">
                  <c:v>0.48699999999999999</c:v>
                </c:pt>
                <c:pt idx="3224">
                  <c:v>0.48699999999999999</c:v>
                </c:pt>
                <c:pt idx="3225">
                  <c:v>0.48799999999999999</c:v>
                </c:pt>
                <c:pt idx="3226">
                  <c:v>0.48799999999999999</c:v>
                </c:pt>
                <c:pt idx="3227">
                  <c:v>0.48799999999999999</c:v>
                </c:pt>
                <c:pt idx="3228">
                  <c:v>0.48899999999999999</c:v>
                </c:pt>
                <c:pt idx="3229">
                  <c:v>0.48899999999999999</c:v>
                </c:pt>
                <c:pt idx="3230">
                  <c:v>0.48899999999999999</c:v>
                </c:pt>
                <c:pt idx="3231">
                  <c:v>0.48899999999999999</c:v>
                </c:pt>
                <c:pt idx="3232">
                  <c:v>0.48899999999999999</c:v>
                </c:pt>
                <c:pt idx="3233">
                  <c:v>0.49</c:v>
                </c:pt>
                <c:pt idx="3234">
                  <c:v>0.49</c:v>
                </c:pt>
                <c:pt idx="3235">
                  <c:v>0.49</c:v>
                </c:pt>
                <c:pt idx="3236">
                  <c:v>0.49</c:v>
                </c:pt>
                <c:pt idx="3237">
                  <c:v>0.49099999999999999</c:v>
                </c:pt>
                <c:pt idx="3238">
                  <c:v>0.49099999999999999</c:v>
                </c:pt>
                <c:pt idx="3239">
                  <c:v>0.49099999999999999</c:v>
                </c:pt>
                <c:pt idx="3240">
                  <c:v>0.49099999999999999</c:v>
                </c:pt>
                <c:pt idx="3241">
                  <c:v>0.49099999999999999</c:v>
                </c:pt>
                <c:pt idx="3242">
                  <c:v>0.49099999999999999</c:v>
                </c:pt>
                <c:pt idx="3243">
                  <c:v>0.49199999999999999</c:v>
                </c:pt>
                <c:pt idx="3244">
                  <c:v>0.49199999999999999</c:v>
                </c:pt>
                <c:pt idx="3245">
                  <c:v>0.49199999999999999</c:v>
                </c:pt>
                <c:pt idx="3246">
                  <c:v>0.49199999999999999</c:v>
                </c:pt>
                <c:pt idx="3247">
                  <c:v>0.49199999999999999</c:v>
                </c:pt>
                <c:pt idx="3248">
                  <c:v>0.49199999999999999</c:v>
                </c:pt>
                <c:pt idx="3249">
                  <c:v>0.49299999999999999</c:v>
                </c:pt>
                <c:pt idx="3250">
                  <c:v>0.49299999999999999</c:v>
                </c:pt>
                <c:pt idx="3251">
                  <c:v>0.49399999999999999</c:v>
                </c:pt>
                <c:pt idx="3252">
                  <c:v>0.49399999999999999</c:v>
                </c:pt>
                <c:pt idx="3253">
                  <c:v>0.49399999999999999</c:v>
                </c:pt>
                <c:pt idx="3254">
                  <c:v>0.495</c:v>
                </c:pt>
                <c:pt idx="3255">
                  <c:v>0.495</c:v>
                </c:pt>
                <c:pt idx="3256">
                  <c:v>0.495</c:v>
                </c:pt>
                <c:pt idx="3257">
                  <c:v>0.495</c:v>
                </c:pt>
                <c:pt idx="3258">
                  <c:v>0.495</c:v>
                </c:pt>
                <c:pt idx="3259">
                  <c:v>0.495</c:v>
                </c:pt>
                <c:pt idx="3260">
                  <c:v>0.495</c:v>
                </c:pt>
                <c:pt idx="3261">
                  <c:v>0.495</c:v>
                </c:pt>
                <c:pt idx="3262">
                  <c:v>0.496</c:v>
                </c:pt>
                <c:pt idx="3263">
                  <c:v>0.496</c:v>
                </c:pt>
                <c:pt idx="3264">
                  <c:v>0.496</c:v>
                </c:pt>
                <c:pt idx="3265">
                  <c:v>0.496</c:v>
                </c:pt>
                <c:pt idx="3266">
                  <c:v>0.497</c:v>
                </c:pt>
                <c:pt idx="3267">
                  <c:v>0.497</c:v>
                </c:pt>
                <c:pt idx="3268">
                  <c:v>0.497</c:v>
                </c:pt>
                <c:pt idx="3269">
                  <c:v>0.497</c:v>
                </c:pt>
                <c:pt idx="3270">
                  <c:v>0.498</c:v>
                </c:pt>
                <c:pt idx="3271">
                  <c:v>0.498</c:v>
                </c:pt>
                <c:pt idx="3272">
                  <c:v>0.498</c:v>
                </c:pt>
                <c:pt idx="3273">
                  <c:v>0.498</c:v>
                </c:pt>
                <c:pt idx="3274">
                  <c:v>0.499</c:v>
                </c:pt>
                <c:pt idx="3275">
                  <c:v>0.499</c:v>
                </c:pt>
                <c:pt idx="3276">
                  <c:v>0.499</c:v>
                </c:pt>
                <c:pt idx="3277">
                  <c:v>0.499</c:v>
                </c:pt>
                <c:pt idx="3278">
                  <c:v>0.499</c:v>
                </c:pt>
                <c:pt idx="3279">
                  <c:v>0.5</c:v>
                </c:pt>
                <c:pt idx="3280">
                  <c:v>0.5</c:v>
                </c:pt>
                <c:pt idx="3281">
                  <c:v>0.5</c:v>
                </c:pt>
                <c:pt idx="3282">
                  <c:v>0.5</c:v>
                </c:pt>
                <c:pt idx="3283">
                  <c:v>0.5</c:v>
                </c:pt>
                <c:pt idx="3284">
                  <c:v>0.5</c:v>
                </c:pt>
                <c:pt idx="3285">
                  <c:v>0.501</c:v>
                </c:pt>
                <c:pt idx="3286">
                  <c:v>0.501</c:v>
                </c:pt>
                <c:pt idx="3287">
                  <c:v>0.501</c:v>
                </c:pt>
                <c:pt idx="3288">
                  <c:v>0.501</c:v>
                </c:pt>
                <c:pt idx="3289">
                  <c:v>0.501</c:v>
                </c:pt>
                <c:pt idx="3290">
                  <c:v>0.502</c:v>
                </c:pt>
                <c:pt idx="3291">
                  <c:v>0.502</c:v>
                </c:pt>
                <c:pt idx="3292">
                  <c:v>0.502</c:v>
                </c:pt>
                <c:pt idx="3293">
                  <c:v>0.503</c:v>
                </c:pt>
                <c:pt idx="3294">
                  <c:v>0.503</c:v>
                </c:pt>
                <c:pt idx="3295">
                  <c:v>0.503</c:v>
                </c:pt>
                <c:pt idx="3296">
                  <c:v>0.503</c:v>
                </c:pt>
                <c:pt idx="3297">
                  <c:v>0.503</c:v>
                </c:pt>
                <c:pt idx="3298">
                  <c:v>0.503</c:v>
                </c:pt>
                <c:pt idx="3299">
                  <c:v>0.504</c:v>
                </c:pt>
                <c:pt idx="3300">
                  <c:v>0.504</c:v>
                </c:pt>
                <c:pt idx="3301">
                  <c:v>0.504</c:v>
                </c:pt>
                <c:pt idx="3302">
                  <c:v>0.504</c:v>
                </c:pt>
                <c:pt idx="3303">
                  <c:v>0.505</c:v>
                </c:pt>
                <c:pt idx="3304">
                  <c:v>0.505</c:v>
                </c:pt>
                <c:pt idx="3305">
                  <c:v>0.505</c:v>
                </c:pt>
                <c:pt idx="3306">
                  <c:v>0.50600000000000001</c:v>
                </c:pt>
                <c:pt idx="3307">
                  <c:v>0.50600000000000001</c:v>
                </c:pt>
                <c:pt idx="3308">
                  <c:v>0.50600000000000001</c:v>
                </c:pt>
                <c:pt idx="3309">
                  <c:v>0.50600000000000001</c:v>
                </c:pt>
                <c:pt idx="3310">
                  <c:v>0.50600000000000001</c:v>
                </c:pt>
                <c:pt idx="3311">
                  <c:v>0.50600000000000001</c:v>
                </c:pt>
                <c:pt idx="3312">
                  <c:v>0.50600000000000001</c:v>
                </c:pt>
                <c:pt idx="3313">
                  <c:v>0.50700000000000001</c:v>
                </c:pt>
                <c:pt idx="3314">
                  <c:v>0.50700000000000001</c:v>
                </c:pt>
                <c:pt idx="3315">
                  <c:v>0.50700000000000001</c:v>
                </c:pt>
                <c:pt idx="3316">
                  <c:v>0.50700000000000001</c:v>
                </c:pt>
                <c:pt idx="3317">
                  <c:v>0.50800000000000001</c:v>
                </c:pt>
                <c:pt idx="3318">
                  <c:v>0.50800000000000001</c:v>
                </c:pt>
                <c:pt idx="3319">
                  <c:v>0.50800000000000001</c:v>
                </c:pt>
                <c:pt idx="3320">
                  <c:v>0.50800000000000001</c:v>
                </c:pt>
                <c:pt idx="3321">
                  <c:v>0.50900000000000001</c:v>
                </c:pt>
                <c:pt idx="3322">
                  <c:v>0.50900000000000001</c:v>
                </c:pt>
                <c:pt idx="3323">
                  <c:v>0.50900000000000001</c:v>
                </c:pt>
                <c:pt idx="3324">
                  <c:v>0.50900000000000001</c:v>
                </c:pt>
                <c:pt idx="3325">
                  <c:v>0.51</c:v>
                </c:pt>
                <c:pt idx="3326">
                  <c:v>0.51</c:v>
                </c:pt>
                <c:pt idx="3327">
                  <c:v>0.51</c:v>
                </c:pt>
                <c:pt idx="3328">
                  <c:v>0.51</c:v>
                </c:pt>
                <c:pt idx="3329">
                  <c:v>0.51</c:v>
                </c:pt>
                <c:pt idx="3330">
                  <c:v>0.51</c:v>
                </c:pt>
                <c:pt idx="3331">
                  <c:v>0.51</c:v>
                </c:pt>
                <c:pt idx="3332">
                  <c:v>0.51100000000000001</c:v>
                </c:pt>
                <c:pt idx="3333">
                  <c:v>0.51100000000000001</c:v>
                </c:pt>
                <c:pt idx="3334">
                  <c:v>0.51100000000000001</c:v>
                </c:pt>
                <c:pt idx="3335">
                  <c:v>0.51100000000000001</c:v>
                </c:pt>
                <c:pt idx="3336">
                  <c:v>0.51100000000000001</c:v>
                </c:pt>
                <c:pt idx="3337">
                  <c:v>0.51200000000000001</c:v>
                </c:pt>
                <c:pt idx="3338">
                  <c:v>0.51200000000000001</c:v>
                </c:pt>
                <c:pt idx="3339">
                  <c:v>0.51200000000000001</c:v>
                </c:pt>
                <c:pt idx="3340">
                  <c:v>0.51200000000000001</c:v>
                </c:pt>
                <c:pt idx="3341">
                  <c:v>0.51200000000000001</c:v>
                </c:pt>
                <c:pt idx="3342">
                  <c:v>0.51200000000000001</c:v>
                </c:pt>
                <c:pt idx="3343">
                  <c:v>0.51300000000000001</c:v>
                </c:pt>
                <c:pt idx="3344">
                  <c:v>0.51300000000000001</c:v>
                </c:pt>
                <c:pt idx="3345">
                  <c:v>0.51300000000000001</c:v>
                </c:pt>
                <c:pt idx="3346">
                  <c:v>0.51300000000000001</c:v>
                </c:pt>
                <c:pt idx="3347">
                  <c:v>0.51400000000000001</c:v>
                </c:pt>
                <c:pt idx="3348">
                  <c:v>0.51400000000000001</c:v>
                </c:pt>
                <c:pt idx="3349">
                  <c:v>0.51400000000000001</c:v>
                </c:pt>
                <c:pt idx="3350">
                  <c:v>0.51400000000000001</c:v>
                </c:pt>
                <c:pt idx="3351">
                  <c:v>0.51400000000000001</c:v>
                </c:pt>
                <c:pt idx="3352">
                  <c:v>0.51500000000000001</c:v>
                </c:pt>
                <c:pt idx="3353">
                  <c:v>0.51500000000000001</c:v>
                </c:pt>
                <c:pt idx="3354">
                  <c:v>0.51500000000000001</c:v>
                </c:pt>
                <c:pt idx="3355">
                  <c:v>0.51500000000000001</c:v>
                </c:pt>
                <c:pt idx="3356">
                  <c:v>0.51600000000000001</c:v>
                </c:pt>
                <c:pt idx="3357">
                  <c:v>0.51600000000000001</c:v>
                </c:pt>
                <c:pt idx="3358">
                  <c:v>0.51600000000000001</c:v>
                </c:pt>
                <c:pt idx="3359">
                  <c:v>0.51600000000000001</c:v>
                </c:pt>
                <c:pt idx="3360">
                  <c:v>0.51600000000000001</c:v>
                </c:pt>
                <c:pt idx="3361">
                  <c:v>0.51600000000000001</c:v>
                </c:pt>
                <c:pt idx="3362">
                  <c:v>0.51600000000000001</c:v>
                </c:pt>
                <c:pt idx="3363">
                  <c:v>0.51700000000000002</c:v>
                </c:pt>
                <c:pt idx="3364">
                  <c:v>0.51700000000000002</c:v>
                </c:pt>
                <c:pt idx="3365">
                  <c:v>0.51700000000000002</c:v>
                </c:pt>
                <c:pt idx="3366">
                  <c:v>0.51700000000000002</c:v>
                </c:pt>
                <c:pt idx="3367">
                  <c:v>0.51700000000000002</c:v>
                </c:pt>
                <c:pt idx="3368">
                  <c:v>0.51700000000000002</c:v>
                </c:pt>
                <c:pt idx="3369">
                  <c:v>0.51800000000000002</c:v>
                </c:pt>
                <c:pt idx="3370">
                  <c:v>0.51800000000000002</c:v>
                </c:pt>
                <c:pt idx="3371">
                  <c:v>0.51800000000000002</c:v>
                </c:pt>
                <c:pt idx="3372">
                  <c:v>0.51800000000000002</c:v>
                </c:pt>
                <c:pt idx="3373">
                  <c:v>0.51900000000000002</c:v>
                </c:pt>
                <c:pt idx="3374">
                  <c:v>0.51900000000000002</c:v>
                </c:pt>
                <c:pt idx="3375">
                  <c:v>0.51900000000000002</c:v>
                </c:pt>
                <c:pt idx="3376">
                  <c:v>0.51900000000000002</c:v>
                </c:pt>
                <c:pt idx="3377">
                  <c:v>0.51900000000000002</c:v>
                </c:pt>
                <c:pt idx="3378">
                  <c:v>0.51900000000000002</c:v>
                </c:pt>
                <c:pt idx="3379">
                  <c:v>0.52</c:v>
                </c:pt>
                <c:pt idx="3380">
                  <c:v>0.52</c:v>
                </c:pt>
                <c:pt idx="3381">
                  <c:v>0.52</c:v>
                </c:pt>
                <c:pt idx="3382">
                  <c:v>0.52</c:v>
                </c:pt>
                <c:pt idx="3383">
                  <c:v>0.52</c:v>
                </c:pt>
                <c:pt idx="3384">
                  <c:v>0.52</c:v>
                </c:pt>
                <c:pt idx="3385">
                  <c:v>0.52</c:v>
                </c:pt>
                <c:pt idx="3386">
                  <c:v>0.52100000000000002</c:v>
                </c:pt>
                <c:pt idx="3387">
                  <c:v>0.52100000000000002</c:v>
                </c:pt>
                <c:pt idx="3388">
                  <c:v>0.52100000000000002</c:v>
                </c:pt>
                <c:pt idx="3389">
                  <c:v>0.52100000000000002</c:v>
                </c:pt>
                <c:pt idx="3390">
                  <c:v>0.52100000000000002</c:v>
                </c:pt>
                <c:pt idx="3391">
                  <c:v>0.52100000000000002</c:v>
                </c:pt>
                <c:pt idx="3392">
                  <c:v>0.52200000000000002</c:v>
                </c:pt>
                <c:pt idx="3393">
                  <c:v>0.52200000000000002</c:v>
                </c:pt>
                <c:pt idx="3394">
                  <c:v>0.52200000000000002</c:v>
                </c:pt>
                <c:pt idx="3395">
                  <c:v>0.52200000000000002</c:v>
                </c:pt>
                <c:pt idx="3396">
                  <c:v>0.52200000000000002</c:v>
                </c:pt>
                <c:pt idx="3397">
                  <c:v>0.52200000000000002</c:v>
                </c:pt>
                <c:pt idx="3398">
                  <c:v>0.52300000000000002</c:v>
                </c:pt>
                <c:pt idx="3399">
                  <c:v>0.52300000000000002</c:v>
                </c:pt>
                <c:pt idx="3400">
                  <c:v>0.52300000000000002</c:v>
                </c:pt>
                <c:pt idx="3401">
                  <c:v>0.52300000000000002</c:v>
                </c:pt>
                <c:pt idx="3402">
                  <c:v>0.52300000000000002</c:v>
                </c:pt>
                <c:pt idx="3403">
                  <c:v>0.52300000000000002</c:v>
                </c:pt>
                <c:pt idx="3404">
                  <c:v>0.52400000000000002</c:v>
                </c:pt>
                <c:pt idx="3405">
                  <c:v>0.52400000000000002</c:v>
                </c:pt>
                <c:pt idx="3406">
                  <c:v>0.52400000000000002</c:v>
                </c:pt>
                <c:pt idx="3407">
                  <c:v>0.52400000000000002</c:v>
                </c:pt>
                <c:pt idx="3408">
                  <c:v>0.52400000000000002</c:v>
                </c:pt>
                <c:pt idx="3409">
                  <c:v>0.52400000000000002</c:v>
                </c:pt>
                <c:pt idx="3410">
                  <c:v>0.52400000000000002</c:v>
                </c:pt>
                <c:pt idx="3411">
                  <c:v>0.52400000000000002</c:v>
                </c:pt>
                <c:pt idx="3412">
                  <c:v>0.52400000000000002</c:v>
                </c:pt>
                <c:pt idx="3413">
                  <c:v>0.52400000000000002</c:v>
                </c:pt>
                <c:pt idx="3414">
                  <c:v>0.52400000000000002</c:v>
                </c:pt>
                <c:pt idx="3415">
                  <c:v>0.52400000000000002</c:v>
                </c:pt>
                <c:pt idx="3416">
                  <c:v>0.52500000000000002</c:v>
                </c:pt>
                <c:pt idx="3417">
                  <c:v>0.52500000000000002</c:v>
                </c:pt>
                <c:pt idx="3418">
                  <c:v>0.52500000000000002</c:v>
                </c:pt>
                <c:pt idx="3419">
                  <c:v>0.52500000000000002</c:v>
                </c:pt>
                <c:pt idx="3420">
                  <c:v>0.52500000000000002</c:v>
                </c:pt>
                <c:pt idx="3421">
                  <c:v>0.52500000000000002</c:v>
                </c:pt>
                <c:pt idx="3422">
                  <c:v>0.52600000000000002</c:v>
                </c:pt>
                <c:pt idx="3423">
                  <c:v>0.52600000000000002</c:v>
                </c:pt>
                <c:pt idx="3424">
                  <c:v>0.52600000000000002</c:v>
                </c:pt>
                <c:pt idx="3425">
                  <c:v>0.52600000000000002</c:v>
                </c:pt>
                <c:pt idx="3426">
                  <c:v>0.52600000000000002</c:v>
                </c:pt>
                <c:pt idx="3427">
                  <c:v>0.52600000000000002</c:v>
                </c:pt>
                <c:pt idx="3428">
                  <c:v>0.52700000000000002</c:v>
                </c:pt>
                <c:pt idx="3429">
                  <c:v>0.52700000000000002</c:v>
                </c:pt>
                <c:pt idx="3430">
                  <c:v>0.52700000000000002</c:v>
                </c:pt>
                <c:pt idx="3431">
                  <c:v>0.52700000000000002</c:v>
                </c:pt>
                <c:pt idx="3432">
                  <c:v>0.52700000000000002</c:v>
                </c:pt>
                <c:pt idx="3433">
                  <c:v>0.52700000000000002</c:v>
                </c:pt>
                <c:pt idx="3434">
                  <c:v>0.52700000000000002</c:v>
                </c:pt>
                <c:pt idx="3435">
                  <c:v>0.52700000000000002</c:v>
                </c:pt>
                <c:pt idx="3436">
                  <c:v>0.52700000000000002</c:v>
                </c:pt>
                <c:pt idx="3437">
                  <c:v>0.52700000000000002</c:v>
                </c:pt>
                <c:pt idx="3438">
                  <c:v>0.52800000000000002</c:v>
                </c:pt>
                <c:pt idx="3439">
                  <c:v>0.52800000000000002</c:v>
                </c:pt>
                <c:pt idx="3440">
                  <c:v>0.52800000000000002</c:v>
                </c:pt>
                <c:pt idx="3441">
                  <c:v>0.52800000000000002</c:v>
                </c:pt>
                <c:pt idx="3442">
                  <c:v>0.52800000000000002</c:v>
                </c:pt>
                <c:pt idx="3443">
                  <c:v>0.52800000000000002</c:v>
                </c:pt>
                <c:pt idx="3444">
                  <c:v>0.52800000000000002</c:v>
                </c:pt>
                <c:pt idx="3445">
                  <c:v>0.52800000000000002</c:v>
                </c:pt>
                <c:pt idx="3446">
                  <c:v>0.52800000000000002</c:v>
                </c:pt>
                <c:pt idx="3447">
                  <c:v>0.52800000000000002</c:v>
                </c:pt>
                <c:pt idx="3448">
                  <c:v>0.52800000000000002</c:v>
                </c:pt>
                <c:pt idx="3449">
                  <c:v>0.52800000000000002</c:v>
                </c:pt>
                <c:pt idx="3450">
                  <c:v>0.52900000000000003</c:v>
                </c:pt>
                <c:pt idx="3451">
                  <c:v>0.52900000000000003</c:v>
                </c:pt>
                <c:pt idx="3452">
                  <c:v>0.52900000000000003</c:v>
                </c:pt>
                <c:pt idx="3453">
                  <c:v>0.52900000000000003</c:v>
                </c:pt>
                <c:pt idx="3454">
                  <c:v>0.52900000000000003</c:v>
                </c:pt>
                <c:pt idx="3455">
                  <c:v>0.52900000000000003</c:v>
                </c:pt>
                <c:pt idx="3456">
                  <c:v>0.52900000000000003</c:v>
                </c:pt>
                <c:pt idx="3457">
                  <c:v>0.52900000000000003</c:v>
                </c:pt>
                <c:pt idx="3458">
                  <c:v>0.53</c:v>
                </c:pt>
                <c:pt idx="3459">
                  <c:v>0.53</c:v>
                </c:pt>
                <c:pt idx="3460">
                  <c:v>0.53</c:v>
                </c:pt>
                <c:pt idx="3461">
                  <c:v>0.53</c:v>
                </c:pt>
                <c:pt idx="3462">
                  <c:v>0.53</c:v>
                </c:pt>
                <c:pt idx="3463">
                  <c:v>0.53</c:v>
                </c:pt>
                <c:pt idx="3464">
                  <c:v>0.53</c:v>
                </c:pt>
                <c:pt idx="3465">
                  <c:v>0.53</c:v>
                </c:pt>
                <c:pt idx="3466">
                  <c:v>0.53</c:v>
                </c:pt>
                <c:pt idx="3467">
                  <c:v>0.53</c:v>
                </c:pt>
                <c:pt idx="3468">
                  <c:v>0.53</c:v>
                </c:pt>
                <c:pt idx="3469">
                  <c:v>0.53</c:v>
                </c:pt>
                <c:pt idx="3470">
                  <c:v>0.53</c:v>
                </c:pt>
                <c:pt idx="3471">
                  <c:v>0.53</c:v>
                </c:pt>
                <c:pt idx="3472">
                  <c:v>0.53100000000000003</c:v>
                </c:pt>
                <c:pt idx="3473">
                  <c:v>0.53100000000000003</c:v>
                </c:pt>
                <c:pt idx="3474">
                  <c:v>0.53100000000000003</c:v>
                </c:pt>
                <c:pt idx="3475">
                  <c:v>0.53100000000000003</c:v>
                </c:pt>
                <c:pt idx="3476">
                  <c:v>0.53100000000000003</c:v>
                </c:pt>
                <c:pt idx="3477">
                  <c:v>0.53100000000000003</c:v>
                </c:pt>
                <c:pt idx="3478">
                  <c:v>0.53100000000000003</c:v>
                </c:pt>
                <c:pt idx="3479">
                  <c:v>0.53100000000000003</c:v>
                </c:pt>
                <c:pt idx="3480">
                  <c:v>0.53100000000000003</c:v>
                </c:pt>
                <c:pt idx="3481">
                  <c:v>0.53100000000000003</c:v>
                </c:pt>
                <c:pt idx="3482">
                  <c:v>0.53100000000000003</c:v>
                </c:pt>
                <c:pt idx="3483">
                  <c:v>0.53100000000000003</c:v>
                </c:pt>
                <c:pt idx="3484">
                  <c:v>0.53100000000000003</c:v>
                </c:pt>
                <c:pt idx="3485">
                  <c:v>0.53100000000000003</c:v>
                </c:pt>
                <c:pt idx="3486">
                  <c:v>0.53100000000000003</c:v>
                </c:pt>
                <c:pt idx="3487">
                  <c:v>0.53100000000000003</c:v>
                </c:pt>
                <c:pt idx="3488">
                  <c:v>0.53100000000000003</c:v>
                </c:pt>
                <c:pt idx="3489">
                  <c:v>0.53200000000000003</c:v>
                </c:pt>
                <c:pt idx="3490">
                  <c:v>0.53200000000000003</c:v>
                </c:pt>
                <c:pt idx="3491">
                  <c:v>0.53200000000000003</c:v>
                </c:pt>
                <c:pt idx="3492">
                  <c:v>0.53200000000000003</c:v>
                </c:pt>
                <c:pt idx="3493">
                  <c:v>0.53200000000000003</c:v>
                </c:pt>
                <c:pt idx="3494">
                  <c:v>0.53200000000000003</c:v>
                </c:pt>
                <c:pt idx="3495">
                  <c:v>0.53200000000000003</c:v>
                </c:pt>
                <c:pt idx="3496">
                  <c:v>0.53200000000000003</c:v>
                </c:pt>
                <c:pt idx="3497">
                  <c:v>0.53200000000000003</c:v>
                </c:pt>
                <c:pt idx="3498">
                  <c:v>0.53200000000000003</c:v>
                </c:pt>
                <c:pt idx="3499">
                  <c:v>0.53200000000000003</c:v>
                </c:pt>
                <c:pt idx="3500">
                  <c:v>0.53300000000000003</c:v>
                </c:pt>
                <c:pt idx="3501">
                  <c:v>0.53300000000000003</c:v>
                </c:pt>
                <c:pt idx="3502">
                  <c:v>0.53300000000000003</c:v>
                </c:pt>
                <c:pt idx="3503">
                  <c:v>0.53300000000000003</c:v>
                </c:pt>
                <c:pt idx="3504">
                  <c:v>0.53300000000000003</c:v>
                </c:pt>
                <c:pt idx="3505">
                  <c:v>0.53300000000000003</c:v>
                </c:pt>
                <c:pt idx="3506">
                  <c:v>0.53300000000000003</c:v>
                </c:pt>
                <c:pt idx="3507">
                  <c:v>0.53300000000000003</c:v>
                </c:pt>
                <c:pt idx="3508">
                  <c:v>0.53300000000000003</c:v>
                </c:pt>
                <c:pt idx="3509">
                  <c:v>0.53300000000000003</c:v>
                </c:pt>
                <c:pt idx="3510">
                  <c:v>0.53300000000000003</c:v>
                </c:pt>
                <c:pt idx="3511">
                  <c:v>0.53300000000000003</c:v>
                </c:pt>
                <c:pt idx="3512">
                  <c:v>0.53300000000000003</c:v>
                </c:pt>
                <c:pt idx="3513">
                  <c:v>0.53300000000000003</c:v>
                </c:pt>
                <c:pt idx="3514">
                  <c:v>0.53300000000000003</c:v>
                </c:pt>
                <c:pt idx="3515">
                  <c:v>0.53300000000000003</c:v>
                </c:pt>
                <c:pt idx="3516">
                  <c:v>0.53300000000000003</c:v>
                </c:pt>
                <c:pt idx="3517">
                  <c:v>0.53300000000000003</c:v>
                </c:pt>
                <c:pt idx="3518">
                  <c:v>0.53300000000000003</c:v>
                </c:pt>
                <c:pt idx="3519">
                  <c:v>0.53300000000000003</c:v>
                </c:pt>
                <c:pt idx="3520">
                  <c:v>0.53300000000000003</c:v>
                </c:pt>
                <c:pt idx="3521">
                  <c:v>0.53300000000000003</c:v>
                </c:pt>
                <c:pt idx="3522">
                  <c:v>0.53300000000000003</c:v>
                </c:pt>
                <c:pt idx="3523">
                  <c:v>0.53300000000000003</c:v>
                </c:pt>
                <c:pt idx="3524">
                  <c:v>0.53300000000000003</c:v>
                </c:pt>
                <c:pt idx="3525">
                  <c:v>0.53300000000000003</c:v>
                </c:pt>
                <c:pt idx="3526">
                  <c:v>0.53300000000000003</c:v>
                </c:pt>
                <c:pt idx="3527">
                  <c:v>0.53300000000000003</c:v>
                </c:pt>
                <c:pt idx="3528">
                  <c:v>0.53400000000000003</c:v>
                </c:pt>
                <c:pt idx="3529">
                  <c:v>0.53400000000000003</c:v>
                </c:pt>
                <c:pt idx="3530">
                  <c:v>0.53400000000000003</c:v>
                </c:pt>
                <c:pt idx="3531">
                  <c:v>0.53400000000000003</c:v>
                </c:pt>
                <c:pt idx="3532">
                  <c:v>0.53400000000000003</c:v>
                </c:pt>
                <c:pt idx="3533">
                  <c:v>0.53400000000000003</c:v>
                </c:pt>
                <c:pt idx="3534">
                  <c:v>0.53400000000000003</c:v>
                </c:pt>
                <c:pt idx="3535">
                  <c:v>0.53400000000000003</c:v>
                </c:pt>
                <c:pt idx="3536">
                  <c:v>0.53400000000000003</c:v>
                </c:pt>
                <c:pt idx="3537">
                  <c:v>0.53400000000000003</c:v>
                </c:pt>
                <c:pt idx="3538">
                  <c:v>0.53400000000000003</c:v>
                </c:pt>
                <c:pt idx="3539">
                  <c:v>0.53400000000000003</c:v>
                </c:pt>
                <c:pt idx="3540">
                  <c:v>0.53400000000000003</c:v>
                </c:pt>
                <c:pt idx="3541">
                  <c:v>0.53400000000000003</c:v>
                </c:pt>
                <c:pt idx="3542">
                  <c:v>0.53400000000000003</c:v>
                </c:pt>
                <c:pt idx="3543">
                  <c:v>0.53400000000000003</c:v>
                </c:pt>
                <c:pt idx="3544">
                  <c:v>0.53400000000000003</c:v>
                </c:pt>
                <c:pt idx="3545">
                  <c:v>0.53400000000000003</c:v>
                </c:pt>
                <c:pt idx="3546">
                  <c:v>0.53400000000000003</c:v>
                </c:pt>
                <c:pt idx="3547">
                  <c:v>0.53400000000000003</c:v>
                </c:pt>
                <c:pt idx="3548">
                  <c:v>0.53400000000000003</c:v>
                </c:pt>
                <c:pt idx="3549">
                  <c:v>0.53400000000000003</c:v>
                </c:pt>
                <c:pt idx="3550">
                  <c:v>0.53400000000000003</c:v>
                </c:pt>
                <c:pt idx="3551">
                  <c:v>0.53400000000000003</c:v>
                </c:pt>
                <c:pt idx="3552">
                  <c:v>0.53400000000000003</c:v>
                </c:pt>
                <c:pt idx="3553">
                  <c:v>0.53400000000000003</c:v>
                </c:pt>
                <c:pt idx="3554">
                  <c:v>0.53500000000000003</c:v>
                </c:pt>
                <c:pt idx="3555">
                  <c:v>0.53500000000000003</c:v>
                </c:pt>
                <c:pt idx="3556">
                  <c:v>0.53500000000000003</c:v>
                </c:pt>
                <c:pt idx="3557">
                  <c:v>0.53500000000000003</c:v>
                </c:pt>
                <c:pt idx="3558">
                  <c:v>0.53500000000000003</c:v>
                </c:pt>
                <c:pt idx="3559">
                  <c:v>0.53500000000000003</c:v>
                </c:pt>
                <c:pt idx="3560">
                  <c:v>0.53500000000000003</c:v>
                </c:pt>
                <c:pt idx="3561">
                  <c:v>0.53500000000000003</c:v>
                </c:pt>
                <c:pt idx="3562">
                  <c:v>0.53500000000000003</c:v>
                </c:pt>
                <c:pt idx="3563">
                  <c:v>0.53500000000000003</c:v>
                </c:pt>
                <c:pt idx="3564">
                  <c:v>0.53400000000000003</c:v>
                </c:pt>
                <c:pt idx="3565">
                  <c:v>0.53400000000000003</c:v>
                </c:pt>
                <c:pt idx="3566">
                  <c:v>0.53400000000000003</c:v>
                </c:pt>
                <c:pt idx="3567">
                  <c:v>0.53400000000000003</c:v>
                </c:pt>
                <c:pt idx="3568">
                  <c:v>0.53400000000000003</c:v>
                </c:pt>
                <c:pt idx="3569">
                  <c:v>0.53400000000000003</c:v>
                </c:pt>
                <c:pt idx="3570">
                  <c:v>0.53400000000000003</c:v>
                </c:pt>
                <c:pt idx="3571">
                  <c:v>0.53500000000000003</c:v>
                </c:pt>
                <c:pt idx="3572">
                  <c:v>0.53500000000000003</c:v>
                </c:pt>
                <c:pt idx="3573">
                  <c:v>0.53500000000000003</c:v>
                </c:pt>
                <c:pt idx="3574">
                  <c:v>0.53500000000000003</c:v>
                </c:pt>
                <c:pt idx="3575">
                  <c:v>0.53500000000000003</c:v>
                </c:pt>
                <c:pt idx="3576">
                  <c:v>0.53500000000000003</c:v>
                </c:pt>
                <c:pt idx="3577">
                  <c:v>0.53500000000000003</c:v>
                </c:pt>
                <c:pt idx="3578">
                  <c:v>0.53500000000000003</c:v>
                </c:pt>
                <c:pt idx="3579">
                  <c:v>0.53500000000000003</c:v>
                </c:pt>
                <c:pt idx="3580">
                  <c:v>0.53500000000000003</c:v>
                </c:pt>
                <c:pt idx="3581">
                  <c:v>0.53500000000000003</c:v>
                </c:pt>
                <c:pt idx="3582">
                  <c:v>0.53500000000000003</c:v>
                </c:pt>
                <c:pt idx="3583">
                  <c:v>0.53500000000000003</c:v>
                </c:pt>
                <c:pt idx="3584">
                  <c:v>0.53500000000000003</c:v>
                </c:pt>
                <c:pt idx="3585">
                  <c:v>0.53500000000000003</c:v>
                </c:pt>
                <c:pt idx="3586">
                  <c:v>0.53500000000000003</c:v>
                </c:pt>
                <c:pt idx="3587">
                  <c:v>0.53500000000000003</c:v>
                </c:pt>
                <c:pt idx="3588">
                  <c:v>0.53500000000000003</c:v>
                </c:pt>
                <c:pt idx="3589">
                  <c:v>0.53500000000000003</c:v>
                </c:pt>
                <c:pt idx="3590">
                  <c:v>0.53500000000000003</c:v>
                </c:pt>
                <c:pt idx="3591">
                  <c:v>0.53500000000000003</c:v>
                </c:pt>
                <c:pt idx="3592">
                  <c:v>0.53500000000000003</c:v>
                </c:pt>
                <c:pt idx="3593">
                  <c:v>0.53500000000000003</c:v>
                </c:pt>
                <c:pt idx="3594">
                  <c:v>0.53500000000000003</c:v>
                </c:pt>
                <c:pt idx="3595">
                  <c:v>0.53500000000000003</c:v>
                </c:pt>
                <c:pt idx="3596">
                  <c:v>0.53500000000000003</c:v>
                </c:pt>
                <c:pt idx="3597">
                  <c:v>0.53500000000000003</c:v>
                </c:pt>
                <c:pt idx="3598">
                  <c:v>0.53500000000000003</c:v>
                </c:pt>
                <c:pt idx="3599">
                  <c:v>0.53500000000000003</c:v>
                </c:pt>
                <c:pt idx="3600">
                  <c:v>0.53500000000000003</c:v>
                </c:pt>
                <c:pt idx="3601">
                  <c:v>0.53500000000000003</c:v>
                </c:pt>
                <c:pt idx="3602">
                  <c:v>0.53500000000000003</c:v>
                </c:pt>
                <c:pt idx="3603">
                  <c:v>0.53500000000000003</c:v>
                </c:pt>
                <c:pt idx="3604">
                  <c:v>0.53600000000000003</c:v>
                </c:pt>
                <c:pt idx="3605">
                  <c:v>0.53600000000000003</c:v>
                </c:pt>
                <c:pt idx="3606">
                  <c:v>0.53600000000000003</c:v>
                </c:pt>
                <c:pt idx="3607">
                  <c:v>0.53500000000000003</c:v>
                </c:pt>
                <c:pt idx="3608">
                  <c:v>0.53500000000000003</c:v>
                </c:pt>
                <c:pt idx="3609">
                  <c:v>0.53500000000000003</c:v>
                </c:pt>
                <c:pt idx="3610">
                  <c:v>0.53500000000000003</c:v>
                </c:pt>
                <c:pt idx="3611">
                  <c:v>0.53500000000000003</c:v>
                </c:pt>
                <c:pt idx="3612">
                  <c:v>0.53500000000000003</c:v>
                </c:pt>
                <c:pt idx="3613">
                  <c:v>0.53500000000000003</c:v>
                </c:pt>
                <c:pt idx="3614">
                  <c:v>0.53500000000000003</c:v>
                </c:pt>
                <c:pt idx="3615">
                  <c:v>0.53500000000000003</c:v>
                </c:pt>
                <c:pt idx="3616">
                  <c:v>0.53500000000000003</c:v>
                </c:pt>
                <c:pt idx="3617">
                  <c:v>0.53500000000000003</c:v>
                </c:pt>
                <c:pt idx="3618">
                  <c:v>0.53500000000000003</c:v>
                </c:pt>
                <c:pt idx="3619">
                  <c:v>0.53500000000000003</c:v>
                </c:pt>
                <c:pt idx="3620">
                  <c:v>0.53500000000000003</c:v>
                </c:pt>
                <c:pt idx="3621">
                  <c:v>0.53500000000000003</c:v>
                </c:pt>
                <c:pt idx="3622">
                  <c:v>0.53500000000000003</c:v>
                </c:pt>
                <c:pt idx="3623">
                  <c:v>0.53500000000000003</c:v>
                </c:pt>
                <c:pt idx="3624">
                  <c:v>0.53500000000000003</c:v>
                </c:pt>
                <c:pt idx="3625">
                  <c:v>0.53600000000000003</c:v>
                </c:pt>
                <c:pt idx="3626">
                  <c:v>0.53600000000000003</c:v>
                </c:pt>
                <c:pt idx="3627">
                  <c:v>0.53600000000000003</c:v>
                </c:pt>
                <c:pt idx="3628">
                  <c:v>0.53600000000000003</c:v>
                </c:pt>
                <c:pt idx="3629">
                  <c:v>0.53600000000000003</c:v>
                </c:pt>
                <c:pt idx="3630">
                  <c:v>0.53600000000000003</c:v>
                </c:pt>
                <c:pt idx="3631">
                  <c:v>0.53600000000000003</c:v>
                </c:pt>
                <c:pt idx="3632">
                  <c:v>0.53600000000000003</c:v>
                </c:pt>
                <c:pt idx="3633">
                  <c:v>0.53600000000000003</c:v>
                </c:pt>
                <c:pt idx="3634">
                  <c:v>0.53600000000000003</c:v>
                </c:pt>
                <c:pt idx="3635">
                  <c:v>0.53600000000000003</c:v>
                </c:pt>
                <c:pt idx="3636">
                  <c:v>0.53600000000000003</c:v>
                </c:pt>
                <c:pt idx="3637">
                  <c:v>0.53600000000000003</c:v>
                </c:pt>
                <c:pt idx="3638">
                  <c:v>0.53600000000000003</c:v>
                </c:pt>
                <c:pt idx="3639">
                  <c:v>0.53600000000000003</c:v>
                </c:pt>
                <c:pt idx="3640">
                  <c:v>0.53600000000000003</c:v>
                </c:pt>
                <c:pt idx="3641">
                  <c:v>0.53600000000000003</c:v>
                </c:pt>
                <c:pt idx="3642">
                  <c:v>0.53600000000000003</c:v>
                </c:pt>
                <c:pt idx="3643">
                  <c:v>0.53600000000000003</c:v>
                </c:pt>
                <c:pt idx="3644">
                  <c:v>0.53600000000000003</c:v>
                </c:pt>
                <c:pt idx="3645">
                  <c:v>0.53600000000000003</c:v>
                </c:pt>
                <c:pt idx="3646">
                  <c:v>0.53600000000000003</c:v>
                </c:pt>
                <c:pt idx="3647">
                  <c:v>0.53600000000000003</c:v>
                </c:pt>
                <c:pt idx="3648">
                  <c:v>0.53600000000000003</c:v>
                </c:pt>
                <c:pt idx="3649">
                  <c:v>0.53500000000000003</c:v>
                </c:pt>
                <c:pt idx="3650">
                  <c:v>0.53500000000000003</c:v>
                </c:pt>
                <c:pt idx="3651">
                  <c:v>0.53500000000000003</c:v>
                </c:pt>
                <c:pt idx="3652">
                  <c:v>0.53500000000000003</c:v>
                </c:pt>
                <c:pt idx="3653">
                  <c:v>0.53500000000000003</c:v>
                </c:pt>
                <c:pt idx="3654">
                  <c:v>0.53500000000000003</c:v>
                </c:pt>
                <c:pt idx="3655">
                  <c:v>0.53500000000000003</c:v>
                </c:pt>
                <c:pt idx="3656">
                  <c:v>0.53500000000000003</c:v>
                </c:pt>
                <c:pt idx="3657">
                  <c:v>0.53500000000000003</c:v>
                </c:pt>
                <c:pt idx="3658">
                  <c:v>0.53600000000000003</c:v>
                </c:pt>
                <c:pt idx="3659">
                  <c:v>0.53600000000000003</c:v>
                </c:pt>
                <c:pt idx="3660">
                  <c:v>0.53600000000000003</c:v>
                </c:pt>
                <c:pt idx="3661">
                  <c:v>0.53600000000000003</c:v>
                </c:pt>
                <c:pt idx="3662">
                  <c:v>0.53600000000000003</c:v>
                </c:pt>
                <c:pt idx="3663">
                  <c:v>0.53600000000000003</c:v>
                </c:pt>
                <c:pt idx="3664">
                  <c:v>0.53600000000000003</c:v>
                </c:pt>
                <c:pt idx="3665">
                  <c:v>0.53600000000000003</c:v>
                </c:pt>
                <c:pt idx="3666">
                  <c:v>0.53600000000000003</c:v>
                </c:pt>
                <c:pt idx="3667">
                  <c:v>0.53600000000000003</c:v>
                </c:pt>
                <c:pt idx="3668">
                  <c:v>0.53600000000000003</c:v>
                </c:pt>
                <c:pt idx="3669">
                  <c:v>0.53600000000000003</c:v>
                </c:pt>
                <c:pt idx="3670">
                  <c:v>0.53500000000000003</c:v>
                </c:pt>
                <c:pt idx="3671">
                  <c:v>0.53500000000000003</c:v>
                </c:pt>
                <c:pt idx="3672">
                  <c:v>0.53500000000000003</c:v>
                </c:pt>
                <c:pt idx="3673">
                  <c:v>0.53500000000000003</c:v>
                </c:pt>
                <c:pt idx="3674">
                  <c:v>0.53600000000000003</c:v>
                </c:pt>
                <c:pt idx="3675">
                  <c:v>0.53600000000000003</c:v>
                </c:pt>
                <c:pt idx="3676">
                  <c:v>0.53600000000000003</c:v>
                </c:pt>
                <c:pt idx="3677">
                  <c:v>0.53600000000000003</c:v>
                </c:pt>
                <c:pt idx="3678">
                  <c:v>0.53600000000000003</c:v>
                </c:pt>
                <c:pt idx="3679">
                  <c:v>0.53600000000000003</c:v>
                </c:pt>
                <c:pt idx="3680">
                  <c:v>0.53600000000000003</c:v>
                </c:pt>
                <c:pt idx="3681">
                  <c:v>0.53600000000000003</c:v>
                </c:pt>
                <c:pt idx="3682">
                  <c:v>0.53500000000000003</c:v>
                </c:pt>
                <c:pt idx="3683">
                  <c:v>0.53600000000000003</c:v>
                </c:pt>
                <c:pt idx="3684">
                  <c:v>0.53600000000000003</c:v>
                </c:pt>
                <c:pt idx="3685">
                  <c:v>0.53600000000000003</c:v>
                </c:pt>
                <c:pt idx="3686">
                  <c:v>0.53600000000000003</c:v>
                </c:pt>
                <c:pt idx="3687">
                  <c:v>0.53600000000000003</c:v>
                </c:pt>
                <c:pt idx="3688">
                  <c:v>0.53600000000000003</c:v>
                </c:pt>
                <c:pt idx="3689">
                  <c:v>0.53600000000000003</c:v>
                </c:pt>
                <c:pt idx="3690">
                  <c:v>0.53600000000000003</c:v>
                </c:pt>
                <c:pt idx="3691">
                  <c:v>0.53600000000000003</c:v>
                </c:pt>
                <c:pt idx="3692">
                  <c:v>0.53600000000000003</c:v>
                </c:pt>
                <c:pt idx="3693">
                  <c:v>0.53600000000000003</c:v>
                </c:pt>
                <c:pt idx="3694">
                  <c:v>0.53600000000000003</c:v>
                </c:pt>
                <c:pt idx="3695">
                  <c:v>0.53600000000000003</c:v>
                </c:pt>
                <c:pt idx="3696">
                  <c:v>0.53600000000000003</c:v>
                </c:pt>
                <c:pt idx="3697">
                  <c:v>0.53600000000000003</c:v>
                </c:pt>
                <c:pt idx="3698">
                  <c:v>0.53600000000000003</c:v>
                </c:pt>
                <c:pt idx="3699">
                  <c:v>0.53600000000000003</c:v>
                </c:pt>
                <c:pt idx="3700">
                  <c:v>0.53600000000000003</c:v>
                </c:pt>
                <c:pt idx="3701">
                  <c:v>0.53600000000000003</c:v>
                </c:pt>
                <c:pt idx="3702">
                  <c:v>0.53600000000000003</c:v>
                </c:pt>
                <c:pt idx="3703">
                  <c:v>0.53600000000000003</c:v>
                </c:pt>
                <c:pt idx="3704">
                  <c:v>0.53600000000000003</c:v>
                </c:pt>
                <c:pt idx="3705">
                  <c:v>0.53600000000000003</c:v>
                </c:pt>
                <c:pt idx="3706">
                  <c:v>0.53600000000000003</c:v>
                </c:pt>
                <c:pt idx="3707">
                  <c:v>0.53600000000000003</c:v>
                </c:pt>
                <c:pt idx="3708">
                  <c:v>0.53600000000000003</c:v>
                </c:pt>
                <c:pt idx="3709">
                  <c:v>0.53600000000000003</c:v>
                </c:pt>
                <c:pt idx="3710">
                  <c:v>0.53600000000000003</c:v>
                </c:pt>
                <c:pt idx="3711">
                  <c:v>0.53600000000000003</c:v>
                </c:pt>
                <c:pt idx="3712">
                  <c:v>0.53600000000000003</c:v>
                </c:pt>
                <c:pt idx="3713">
                  <c:v>0.53600000000000003</c:v>
                </c:pt>
                <c:pt idx="3714">
                  <c:v>0.53600000000000003</c:v>
                </c:pt>
                <c:pt idx="3715">
                  <c:v>0.53600000000000003</c:v>
                </c:pt>
                <c:pt idx="3716">
                  <c:v>0.53600000000000003</c:v>
                </c:pt>
                <c:pt idx="3717">
                  <c:v>0.53600000000000003</c:v>
                </c:pt>
                <c:pt idx="3718">
                  <c:v>0.53600000000000003</c:v>
                </c:pt>
                <c:pt idx="3719">
                  <c:v>0.53600000000000003</c:v>
                </c:pt>
                <c:pt idx="3720">
                  <c:v>0.53600000000000003</c:v>
                </c:pt>
                <c:pt idx="3721">
                  <c:v>0.53600000000000003</c:v>
                </c:pt>
                <c:pt idx="3722">
                  <c:v>0.53600000000000003</c:v>
                </c:pt>
                <c:pt idx="3723">
                  <c:v>0.53600000000000003</c:v>
                </c:pt>
                <c:pt idx="3724">
                  <c:v>0.53600000000000003</c:v>
                </c:pt>
                <c:pt idx="3725">
                  <c:v>0.53600000000000003</c:v>
                </c:pt>
                <c:pt idx="3726">
                  <c:v>0.53600000000000003</c:v>
                </c:pt>
                <c:pt idx="3727">
                  <c:v>0.53600000000000003</c:v>
                </c:pt>
                <c:pt idx="3728">
                  <c:v>0.53600000000000003</c:v>
                </c:pt>
                <c:pt idx="3729">
                  <c:v>0.53600000000000003</c:v>
                </c:pt>
                <c:pt idx="3730">
                  <c:v>0.53600000000000003</c:v>
                </c:pt>
                <c:pt idx="3731">
                  <c:v>0.53600000000000003</c:v>
                </c:pt>
                <c:pt idx="3732">
                  <c:v>0.53600000000000003</c:v>
                </c:pt>
                <c:pt idx="3733">
                  <c:v>0.53600000000000003</c:v>
                </c:pt>
                <c:pt idx="3734">
                  <c:v>0.53600000000000003</c:v>
                </c:pt>
                <c:pt idx="3735">
                  <c:v>0.53600000000000003</c:v>
                </c:pt>
                <c:pt idx="3736">
                  <c:v>0.53600000000000003</c:v>
                </c:pt>
                <c:pt idx="3737">
                  <c:v>0.53600000000000003</c:v>
                </c:pt>
                <c:pt idx="3738">
                  <c:v>0.53600000000000003</c:v>
                </c:pt>
                <c:pt idx="3739">
                  <c:v>0.53600000000000003</c:v>
                </c:pt>
                <c:pt idx="3740">
                  <c:v>0.53600000000000003</c:v>
                </c:pt>
                <c:pt idx="3741">
                  <c:v>0.53600000000000003</c:v>
                </c:pt>
                <c:pt idx="3742">
                  <c:v>0.53600000000000003</c:v>
                </c:pt>
                <c:pt idx="3743">
                  <c:v>0.53600000000000003</c:v>
                </c:pt>
                <c:pt idx="3744">
                  <c:v>0.53600000000000003</c:v>
                </c:pt>
                <c:pt idx="3745">
                  <c:v>0.53600000000000003</c:v>
                </c:pt>
                <c:pt idx="3746">
                  <c:v>0.53600000000000003</c:v>
                </c:pt>
                <c:pt idx="3747">
                  <c:v>0.53600000000000003</c:v>
                </c:pt>
                <c:pt idx="3748">
                  <c:v>0.53600000000000003</c:v>
                </c:pt>
                <c:pt idx="3749">
                  <c:v>0.53600000000000003</c:v>
                </c:pt>
                <c:pt idx="3750">
                  <c:v>0.53600000000000003</c:v>
                </c:pt>
                <c:pt idx="3751">
                  <c:v>0.53600000000000003</c:v>
                </c:pt>
                <c:pt idx="3752">
                  <c:v>0.53600000000000003</c:v>
                </c:pt>
                <c:pt idx="3753">
                  <c:v>0.53700000000000003</c:v>
                </c:pt>
                <c:pt idx="3754">
                  <c:v>0.53700000000000003</c:v>
                </c:pt>
                <c:pt idx="3755">
                  <c:v>0.53700000000000003</c:v>
                </c:pt>
                <c:pt idx="3756">
                  <c:v>0.53700000000000003</c:v>
                </c:pt>
                <c:pt idx="3757">
                  <c:v>0.53700000000000003</c:v>
                </c:pt>
                <c:pt idx="3758">
                  <c:v>0.53700000000000003</c:v>
                </c:pt>
                <c:pt idx="3759">
                  <c:v>0.53700000000000003</c:v>
                </c:pt>
                <c:pt idx="3760">
                  <c:v>0.53700000000000003</c:v>
                </c:pt>
                <c:pt idx="3761">
                  <c:v>0.53700000000000003</c:v>
                </c:pt>
                <c:pt idx="3762">
                  <c:v>0.53700000000000003</c:v>
                </c:pt>
                <c:pt idx="3763">
                  <c:v>0.53700000000000003</c:v>
                </c:pt>
                <c:pt idx="3764">
                  <c:v>0.53700000000000003</c:v>
                </c:pt>
                <c:pt idx="3765">
                  <c:v>0.53700000000000003</c:v>
                </c:pt>
                <c:pt idx="3766">
                  <c:v>0.53700000000000003</c:v>
                </c:pt>
                <c:pt idx="3767">
                  <c:v>0.53700000000000003</c:v>
                </c:pt>
                <c:pt idx="3768">
                  <c:v>0.53700000000000003</c:v>
                </c:pt>
                <c:pt idx="3769">
                  <c:v>0.53700000000000003</c:v>
                </c:pt>
                <c:pt idx="3770">
                  <c:v>0.53700000000000003</c:v>
                </c:pt>
                <c:pt idx="3771">
                  <c:v>0.53700000000000003</c:v>
                </c:pt>
                <c:pt idx="3772">
                  <c:v>0.53700000000000003</c:v>
                </c:pt>
                <c:pt idx="3773">
                  <c:v>0.53700000000000003</c:v>
                </c:pt>
                <c:pt idx="3774">
                  <c:v>0.53700000000000003</c:v>
                </c:pt>
                <c:pt idx="3775">
                  <c:v>0.53700000000000003</c:v>
                </c:pt>
                <c:pt idx="3776">
                  <c:v>0.53700000000000003</c:v>
                </c:pt>
                <c:pt idx="3777">
                  <c:v>0.53700000000000003</c:v>
                </c:pt>
                <c:pt idx="3778">
                  <c:v>0.53700000000000003</c:v>
                </c:pt>
                <c:pt idx="3779">
                  <c:v>0.53700000000000003</c:v>
                </c:pt>
                <c:pt idx="3780">
                  <c:v>0.53700000000000003</c:v>
                </c:pt>
                <c:pt idx="3781">
                  <c:v>0.53700000000000003</c:v>
                </c:pt>
                <c:pt idx="3782">
                  <c:v>0.53700000000000003</c:v>
                </c:pt>
                <c:pt idx="3783">
                  <c:v>0.53700000000000003</c:v>
                </c:pt>
                <c:pt idx="3784">
                  <c:v>0.53700000000000003</c:v>
                </c:pt>
                <c:pt idx="3785">
                  <c:v>0.53700000000000003</c:v>
                </c:pt>
                <c:pt idx="3786">
                  <c:v>0.53700000000000003</c:v>
                </c:pt>
                <c:pt idx="3787">
                  <c:v>0.53700000000000003</c:v>
                </c:pt>
                <c:pt idx="3788">
                  <c:v>0.53700000000000003</c:v>
                </c:pt>
                <c:pt idx="3789">
                  <c:v>0.53700000000000003</c:v>
                </c:pt>
                <c:pt idx="3790">
                  <c:v>0.53700000000000003</c:v>
                </c:pt>
                <c:pt idx="3791">
                  <c:v>0.53700000000000003</c:v>
                </c:pt>
                <c:pt idx="3792">
                  <c:v>0.53700000000000003</c:v>
                </c:pt>
                <c:pt idx="3793">
                  <c:v>0.53700000000000003</c:v>
                </c:pt>
                <c:pt idx="3794">
                  <c:v>0.53700000000000003</c:v>
                </c:pt>
                <c:pt idx="3795">
                  <c:v>0.53700000000000003</c:v>
                </c:pt>
                <c:pt idx="3796">
                  <c:v>0.53700000000000003</c:v>
                </c:pt>
                <c:pt idx="3797">
                  <c:v>0.53800000000000003</c:v>
                </c:pt>
                <c:pt idx="3798">
                  <c:v>0.53800000000000003</c:v>
                </c:pt>
                <c:pt idx="3799">
                  <c:v>0.53800000000000003</c:v>
                </c:pt>
                <c:pt idx="3800">
                  <c:v>0.53800000000000003</c:v>
                </c:pt>
                <c:pt idx="3801">
                  <c:v>0.53800000000000003</c:v>
                </c:pt>
                <c:pt idx="3802">
                  <c:v>0.53800000000000003</c:v>
                </c:pt>
                <c:pt idx="3803">
                  <c:v>0.53800000000000003</c:v>
                </c:pt>
                <c:pt idx="3804">
                  <c:v>0.53800000000000003</c:v>
                </c:pt>
                <c:pt idx="3805">
                  <c:v>0.53800000000000003</c:v>
                </c:pt>
                <c:pt idx="3806">
                  <c:v>0.53800000000000003</c:v>
                </c:pt>
                <c:pt idx="3807">
                  <c:v>0.53800000000000003</c:v>
                </c:pt>
                <c:pt idx="3808">
                  <c:v>0.53800000000000003</c:v>
                </c:pt>
                <c:pt idx="3809">
                  <c:v>0.53800000000000003</c:v>
                </c:pt>
                <c:pt idx="3810">
                  <c:v>0.53800000000000003</c:v>
                </c:pt>
                <c:pt idx="3811">
                  <c:v>0.53800000000000003</c:v>
                </c:pt>
                <c:pt idx="3812">
                  <c:v>0.53800000000000003</c:v>
                </c:pt>
                <c:pt idx="3813">
                  <c:v>0.53800000000000003</c:v>
                </c:pt>
                <c:pt idx="3814">
                  <c:v>0.53800000000000003</c:v>
                </c:pt>
                <c:pt idx="3815">
                  <c:v>0.53800000000000003</c:v>
                </c:pt>
                <c:pt idx="3816">
                  <c:v>0.53800000000000003</c:v>
                </c:pt>
                <c:pt idx="3817">
                  <c:v>0.53800000000000003</c:v>
                </c:pt>
                <c:pt idx="3818">
                  <c:v>0.53800000000000003</c:v>
                </c:pt>
                <c:pt idx="3819">
                  <c:v>0.53800000000000003</c:v>
                </c:pt>
                <c:pt idx="3820">
                  <c:v>0.53800000000000003</c:v>
                </c:pt>
                <c:pt idx="3821">
                  <c:v>0.53800000000000003</c:v>
                </c:pt>
                <c:pt idx="3822">
                  <c:v>0.53800000000000003</c:v>
                </c:pt>
                <c:pt idx="3823">
                  <c:v>0.53800000000000003</c:v>
                </c:pt>
                <c:pt idx="3824">
                  <c:v>0.53800000000000003</c:v>
                </c:pt>
                <c:pt idx="3825">
                  <c:v>0.53800000000000003</c:v>
                </c:pt>
                <c:pt idx="3826">
                  <c:v>0.53900000000000003</c:v>
                </c:pt>
                <c:pt idx="3827">
                  <c:v>0.53900000000000003</c:v>
                </c:pt>
                <c:pt idx="3828">
                  <c:v>0.53900000000000003</c:v>
                </c:pt>
                <c:pt idx="3829">
                  <c:v>0.53900000000000003</c:v>
                </c:pt>
                <c:pt idx="3830">
                  <c:v>0.53900000000000003</c:v>
                </c:pt>
                <c:pt idx="3831">
                  <c:v>0.53900000000000003</c:v>
                </c:pt>
                <c:pt idx="3832">
                  <c:v>0.53900000000000003</c:v>
                </c:pt>
                <c:pt idx="3833">
                  <c:v>0.53900000000000003</c:v>
                </c:pt>
                <c:pt idx="3834">
                  <c:v>0.53900000000000003</c:v>
                </c:pt>
                <c:pt idx="3835">
                  <c:v>0.53900000000000003</c:v>
                </c:pt>
                <c:pt idx="3836">
                  <c:v>0.53900000000000003</c:v>
                </c:pt>
                <c:pt idx="3837">
                  <c:v>0.53900000000000003</c:v>
                </c:pt>
                <c:pt idx="3838">
                  <c:v>0.53900000000000003</c:v>
                </c:pt>
                <c:pt idx="3839">
                  <c:v>0.53900000000000003</c:v>
                </c:pt>
                <c:pt idx="3840">
                  <c:v>0.53900000000000003</c:v>
                </c:pt>
                <c:pt idx="3841">
                  <c:v>0.53900000000000003</c:v>
                </c:pt>
                <c:pt idx="3842">
                  <c:v>0.53900000000000003</c:v>
                </c:pt>
                <c:pt idx="3843">
                  <c:v>0.53900000000000003</c:v>
                </c:pt>
                <c:pt idx="3844">
                  <c:v>0.53900000000000003</c:v>
                </c:pt>
                <c:pt idx="3845">
                  <c:v>0.53900000000000003</c:v>
                </c:pt>
                <c:pt idx="3846">
                  <c:v>0.53900000000000003</c:v>
                </c:pt>
                <c:pt idx="3847">
                  <c:v>0.54</c:v>
                </c:pt>
                <c:pt idx="3848">
                  <c:v>0.54</c:v>
                </c:pt>
                <c:pt idx="3849">
                  <c:v>0.54</c:v>
                </c:pt>
                <c:pt idx="3850">
                  <c:v>0.54</c:v>
                </c:pt>
                <c:pt idx="3851">
                  <c:v>0.54</c:v>
                </c:pt>
                <c:pt idx="3852">
                  <c:v>0.54</c:v>
                </c:pt>
                <c:pt idx="3853">
                  <c:v>0.54</c:v>
                </c:pt>
                <c:pt idx="3854">
                  <c:v>0.54</c:v>
                </c:pt>
                <c:pt idx="3855">
                  <c:v>0.54</c:v>
                </c:pt>
                <c:pt idx="3856">
                  <c:v>0.54</c:v>
                </c:pt>
                <c:pt idx="3857">
                  <c:v>0.54</c:v>
                </c:pt>
                <c:pt idx="3858">
                  <c:v>0.54</c:v>
                </c:pt>
                <c:pt idx="3859">
                  <c:v>0.54</c:v>
                </c:pt>
                <c:pt idx="3860">
                  <c:v>0.54</c:v>
                </c:pt>
                <c:pt idx="3861">
                  <c:v>0.54</c:v>
                </c:pt>
                <c:pt idx="3862">
                  <c:v>0.54</c:v>
                </c:pt>
                <c:pt idx="3863">
                  <c:v>0.54</c:v>
                </c:pt>
                <c:pt idx="3864">
                  <c:v>0.54</c:v>
                </c:pt>
                <c:pt idx="3865">
                  <c:v>0.54</c:v>
                </c:pt>
                <c:pt idx="3866">
                  <c:v>0.54</c:v>
                </c:pt>
                <c:pt idx="3867">
                  <c:v>0.54</c:v>
                </c:pt>
                <c:pt idx="3868">
                  <c:v>0.54</c:v>
                </c:pt>
                <c:pt idx="3869">
                  <c:v>0.54</c:v>
                </c:pt>
                <c:pt idx="3870">
                  <c:v>0.54</c:v>
                </c:pt>
                <c:pt idx="3871">
                  <c:v>0.54</c:v>
                </c:pt>
                <c:pt idx="3872">
                  <c:v>0.54</c:v>
                </c:pt>
                <c:pt idx="3873">
                  <c:v>0.54</c:v>
                </c:pt>
                <c:pt idx="3874">
                  <c:v>0.54</c:v>
                </c:pt>
                <c:pt idx="3875">
                  <c:v>0.54</c:v>
                </c:pt>
                <c:pt idx="3876">
                  <c:v>0.54</c:v>
                </c:pt>
                <c:pt idx="3877">
                  <c:v>0.54</c:v>
                </c:pt>
                <c:pt idx="3878">
                  <c:v>0.54</c:v>
                </c:pt>
                <c:pt idx="3879">
                  <c:v>0.54</c:v>
                </c:pt>
                <c:pt idx="3880">
                  <c:v>0.54</c:v>
                </c:pt>
                <c:pt idx="3881">
                  <c:v>0.54</c:v>
                </c:pt>
                <c:pt idx="3882">
                  <c:v>0.54</c:v>
                </c:pt>
                <c:pt idx="3883">
                  <c:v>0.54</c:v>
                </c:pt>
                <c:pt idx="3884">
                  <c:v>0.54</c:v>
                </c:pt>
                <c:pt idx="3885">
                  <c:v>0.54</c:v>
                </c:pt>
                <c:pt idx="3886">
                  <c:v>0.54</c:v>
                </c:pt>
                <c:pt idx="3887">
                  <c:v>0.54100000000000004</c:v>
                </c:pt>
                <c:pt idx="3888">
                  <c:v>0.54100000000000004</c:v>
                </c:pt>
                <c:pt idx="3889">
                  <c:v>0.54100000000000004</c:v>
                </c:pt>
                <c:pt idx="3890">
                  <c:v>0.54100000000000004</c:v>
                </c:pt>
                <c:pt idx="3891">
                  <c:v>0.54100000000000004</c:v>
                </c:pt>
                <c:pt idx="3892">
                  <c:v>0.54100000000000004</c:v>
                </c:pt>
                <c:pt idx="3893">
                  <c:v>0.54200000000000004</c:v>
                </c:pt>
                <c:pt idx="3894">
                  <c:v>0.54200000000000004</c:v>
                </c:pt>
                <c:pt idx="3895">
                  <c:v>0.54200000000000004</c:v>
                </c:pt>
                <c:pt idx="3896">
                  <c:v>0.54200000000000004</c:v>
                </c:pt>
                <c:pt idx="3897">
                  <c:v>0.54200000000000004</c:v>
                </c:pt>
                <c:pt idx="3898">
                  <c:v>0.54200000000000004</c:v>
                </c:pt>
                <c:pt idx="3899">
                  <c:v>0.54200000000000004</c:v>
                </c:pt>
                <c:pt idx="3900">
                  <c:v>0.54200000000000004</c:v>
                </c:pt>
                <c:pt idx="3901">
                  <c:v>0.54200000000000004</c:v>
                </c:pt>
                <c:pt idx="3902">
                  <c:v>0.54200000000000004</c:v>
                </c:pt>
                <c:pt idx="3903">
                  <c:v>0.54200000000000004</c:v>
                </c:pt>
                <c:pt idx="3904">
                  <c:v>0.54200000000000004</c:v>
                </c:pt>
                <c:pt idx="3905">
                  <c:v>0.54200000000000004</c:v>
                </c:pt>
                <c:pt idx="3906">
                  <c:v>0.54200000000000004</c:v>
                </c:pt>
                <c:pt idx="3907">
                  <c:v>0.54200000000000004</c:v>
                </c:pt>
                <c:pt idx="3908">
                  <c:v>0.54200000000000004</c:v>
                </c:pt>
                <c:pt idx="3909">
                  <c:v>0.54200000000000004</c:v>
                </c:pt>
                <c:pt idx="3910">
                  <c:v>0.54200000000000004</c:v>
                </c:pt>
                <c:pt idx="3911">
                  <c:v>0.54200000000000004</c:v>
                </c:pt>
                <c:pt idx="3912">
                  <c:v>0.54200000000000004</c:v>
                </c:pt>
                <c:pt idx="3913">
                  <c:v>0.54200000000000004</c:v>
                </c:pt>
                <c:pt idx="3914">
                  <c:v>0.54200000000000004</c:v>
                </c:pt>
                <c:pt idx="3915">
                  <c:v>0.54200000000000004</c:v>
                </c:pt>
                <c:pt idx="3916">
                  <c:v>0.54300000000000004</c:v>
                </c:pt>
                <c:pt idx="3917">
                  <c:v>0.54300000000000004</c:v>
                </c:pt>
                <c:pt idx="3918">
                  <c:v>0.54300000000000004</c:v>
                </c:pt>
                <c:pt idx="3919">
                  <c:v>0.54300000000000004</c:v>
                </c:pt>
                <c:pt idx="3920">
                  <c:v>0.54300000000000004</c:v>
                </c:pt>
                <c:pt idx="3921">
                  <c:v>0.54300000000000004</c:v>
                </c:pt>
                <c:pt idx="3922">
                  <c:v>0.54300000000000004</c:v>
                </c:pt>
                <c:pt idx="3923">
                  <c:v>0.54300000000000004</c:v>
                </c:pt>
                <c:pt idx="3924">
                  <c:v>0.54300000000000004</c:v>
                </c:pt>
                <c:pt idx="3925">
                  <c:v>0.54300000000000004</c:v>
                </c:pt>
                <c:pt idx="3926">
                  <c:v>0.54300000000000004</c:v>
                </c:pt>
                <c:pt idx="3927">
                  <c:v>0.54300000000000004</c:v>
                </c:pt>
                <c:pt idx="3928">
                  <c:v>0.54300000000000004</c:v>
                </c:pt>
                <c:pt idx="3929">
                  <c:v>0.54300000000000004</c:v>
                </c:pt>
                <c:pt idx="3930">
                  <c:v>0.54300000000000004</c:v>
                </c:pt>
                <c:pt idx="3931">
                  <c:v>0.54300000000000004</c:v>
                </c:pt>
                <c:pt idx="3932">
                  <c:v>0.54300000000000004</c:v>
                </c:pt>
                <c:pt idx="3933">
                  <c:v>0.54300000000000004</c:v>
                </c:pt>
                <c:pt idx="3934">
                  <c:v>0.54300000000000004</c:v>
                </c:pt>
                <c:pt idx="3935">
                  <c:v>0.54300000000000004</c:v>
                </c:pt>
                <c:pt idx="3936">
                  <c:v>0.54300000000000004</c:v>
                </c:pt>
                <c:pt idx="3937">
                  <c:v>0.54400000000000004</c:v>
                </c:pt>
                <c:pt idx="3938">
                  <c:v>0.54400000000000004</c:v>
                </c:pt>
                <c:pt idx="3939">
                  <c:v>0.54400000000000004</c:v>
                </c:pt>
                <c:pt idx="3940">
                  <c:v>0.54400000000000004</c:v>
                </c:pt>
                <c:pt idx="3941">
                  <c:v>0.54400000000000004</c:v>
                </c:pt>
                <c:pt idx="3942">
                  <c:v>0.54400000000000004</c:v>
                </c:pt>
                <c:pt idx="3943">
                  <c:v>0.54400000000000004</c:v>
                </c:pt>
                <c:pt idx="3944">
                  <c:v>0.54400000000000004</c:v>
                </c:pt>
                <c:pt idx="3945">
                  <c:v>0.54400000000000004</c:v>
                </c:pt>
                <c:pt idx="3946">
                  <c:v>0.54400000000000004</c:v>
                </c:pt>
                <c:pt idx="3947">
                  <c:v>0.54400000000000004</c:v>
                </c:pt>
                <c:pt idx="3948">
                  <c:v>0.54400000000000004</c:v>
                </c:pt>
                <c:pt idx="3949">
                  <c:v>0.54400000000000004</c:v>
                </c:pt>
                <c:pt idx="3950">
                  <c:v>0.54400000000000004</c:v>
                </c:pt>
                <c:pt idx="3951">
                  <c:v>0.54400000000000004</c:v>
                </c:pt>
                <c:pt idx="3952">
                  <c:v>0.54400000000000004</c:v>
                </c:pt>
                <c:pt idx="3953">
                  <c:v>0.54400000000000004</c:v>
                </c:pt>
                <c:pt idx="3954">
                  <c:v>0.54400000000000004</c:v>
                </c:pt>
                <c:pt idx="3955">
                  <c:v>0.54400000000000004</c:v>
                </c:pt>
                <c:pt idx="3956">
                  <c:v>0.54400000000000004</c:v>
                </c:pt>
                <c:pt idx="3957">
                  <c:v>0.54400000000000004</c:v>
                </c:pt>
                <c:pt idx="3958">
                  <c:v>0.54500000000000004</c:v>
                </c:pt>
                <c:pt idx="3959">
                  <c:v>0.54500000000000004</c:v>
                </c:pt>
                <c:pt idx="3960">
                  <c:v>0.54500000000000004</c:v>
                </c:pt>
                <c:pt idx="3961">
                  <c:v>0.54500000000000004</c:v>
                </c:pt>
                <c:pt idx="3962">
                  <c:v>0.54500000000000004</c:v>
                </c:pt>
                <c:pt idx="3963">
                  <c:v>0.54500000000000004</c:v>
                </c:pt>
                <c:pt idx="3964">
                  <c:v>0.54500000000000004</c:v>
                </c:pt>
                <c:pt idx="3965">
                  <c:v>0.54500000000000004</c:v>
                </c:pt>
                <c:pt idx="3966">
                  <c:v>0.54500000000000004</c:v>
                </c:pt>
                <c:pt idx="3967">
                  <c:v>0.54500000000000004</c:v>
                </c:pt>
                <c:pt idx="3968">
                  <c:v>0.54500000000000004</c:v>
                </c:pt>
                <c:pt idx="3969">
                  <c:v>0.54500000000000004</c:v>
                </c:pt>
                <c:pt idx="3970">
                  <c:v>0.54500000000000004</c:v>
                </c:pt>
                <c:pt idx="3971">
                  <c:v>0.54500000000000004</c:v>
                </c:pt>
                <c:pt idx="3972">
                  <c:v>0.54500000000000004</c:v>
                </c:pt>
                <c:pt idx="3973">
                  <c:v>0.54500000000000004</c:v>
                </c:pt>
                <c:pt idx="3974">
                  <c:v>0.54500000000000004</c:v>
                </c:pt>
                <c:pt idx="3975">
                  <c:v>0.54500000000000004</c:v>
                </c:pt>
                <c:pt idx="3976">
                  <c:v>0.54600000000000004</c:v>
                </c:pt>
                <c:pt idx="3977">
                  <c:v>0.54600000000000004</c:v>
                </c:pt>
                <c:pt idx="3978">
                  <c:v>0.54600000000000004</c:v>
                </c:pt>
                <c:pt idx="3979">
                  <c:v>0.54600000000000004</c:v>
                </c:pt>
                <c:pt idx="3980">
                  <c:v>0.54600000000000004</c:v>
                </c:pt>
                <c:pt idx="3981">
                  <c:v>0.54600000000000004</c:v>
                </c:pt>
                <c:pt idx="3982">
                  <c:v>0.54600000000000004</c:v>
                </c:pt>
                <c:pt idx="3983">
                  <c:v>0.54600000000000004</c:v>
                </c:pt>
                <c:pt idx="3984">
                  <c:v>0.54600000000000004</c:v>
                </c:pt>
                <c:pt idx="3985">
                  <c:v>0.54600000000000004</c:v>
                </c:pt>
                <c:pt idx="3986">
                  <c:v>0.54600000000000004</c:v>
                </c:pt>
                <c:pt idx="3987">
                  <c:v>0.54600000000000004</c:v>
                </c:pt>
                <c:pt idx="3988">
                  <c:v>0.54700000000000004</c:v>
                </c:pt>
                <c:pt idx="3989">
                  <c:v>0.54700000000000004</c:v>
                </c:pt>
                <c:pt idx="3990">
                  <c:v>0.54700000000000004</c:v>
                </c:pt>
                <c:pt idx="3991">
                  <c:v>0.54700000000000004</c:v>
                </c:pt>
                <c:pt idx="3992">
                  <c:v>0.54700000000000004</c:v>
                </c:pt>
                <c:pt idx="3993">
                  <c:v>0.54700000000000004</c:v>
                </c:pt>
                <c:pt idx="3994">
                  <c:v>0.54700000000000004</c:v>
                </c:pt>
                <c:pt idx="3995">
                  <c:v>0.54700000000000004</c:v>
                </c:pt>
                <c:pt idx="3996">
                  <c:v>0.54700000000000004</c:v>
                </c:pt>
                <c:pt idx="3997">
                  <c:v>0.54700000000000004</c:v>
                </c:pt>
                <c:pt idx="3998">
                  <c:v>0.54700000000000004</c:v>
                </c:pt>
                <c:pt idx="3999">
                  <c:v>0.54800000000000004</c:v>
                </c:pt>
                <c:pt idx="4000">
                  <c:v>0.54800000000000004</c:v>
                </c:pt>
                <c:pt idx="4001">
                  <c:v>0.54900000000000004</c:v>
                </c:pt>
                <c:pt idx="4002">
                  <c:v>0.54900000000000004</c:v>
                </c:pt>
                <c:pt idx="4003">
                  <c:v>0.55000000000000004</c:v>
                </c:pt>
                <c:pt idx="4004">
                  <c:v>0.55000000000000004</c:v>
                </c:pt>
                <c:pt idx="4005">
                  <c:v>0.55100000000000005</c:v>
                </c:pt>
                <c:pt idx="4006">
                  <c:v>0.55100000000000005</c:v>
                </c:pt>
                <c:pt idx="4007">
                  <c:v>0.55100000000000005</c:v>
                </c:pt>
                <c:pt idx="4008">
                  <c:v>0.55200000000000005</c:v>
                </c:pt>
                <c:pt idx="4009">
                  <c:v>0.55200000000000005</c:v>
                </c:pt>
                <c:pt idx="4010">
                  <c:v>0.55200000000000005</c:v>
                </c:pt>
                <c:pt idx="4011">
                  <c:v>0.55200000000000005</c:v>
                </c:pt>
                <c:pt idx="4012">
                  <c:v>0.55200000000000005</c:v>
                </c:pt>
                <c:pt idx="4013">
                  <c:v>0.55200000000000005</c:v>
                </c:pt>
                <c:pt idx="4014">
                  <c:v>0.55100000000000005</c:v>
                </c:pt>
                <c:pt idx="4015">
                  <c:v>0.55100000000000005</c:v>
                </c:pt>
                <c:pt idx="4016">
                  <c:v>0.55100000000000005</c:v>
                </c:pt>
                <c:pt idx="4017">
                  <c:v>0.55000000000000004</c:v>
                </c:pt>
                <c:pt idx="4018">
                  <c:v>0.55000000000000004</c:v>
                </c:pt>
                <c:pt idx="4019">
                  <c:v>0.55000000000000004</c:v>
                </c:pt>
                <c:pt idx="4020">
                  <c:v>0.55000000000000004</c:v>
                </c:pt>
                <c:pt idx="4021">
                  <c:v>0.55000000000000004</c:v>
                </c:pt>
                <c:pt idx="4022">
                  <c:v>0.55000000000000004</c:v>
                </c:pt>
                <c:pt idx="4023">
                  <c:v>0.55000000000000004</c:v>
                </c:pt>
                <c:pt idx="4024">
                  <c:v>0.55000000000000004</c:v>
                </c:pt>
                <c:pt idx="4025">
                  <c:v>0.55000000000000004</c:v>
                </c:pt>
                <c:pt idx="4026">
                  <c:v>0.55000000000000004</c:v>
                </c:pt>
                <c:pt idx="4027">
                  <c:v>0.55000000000000004</c:v>
                </c:pt>
                <c:pt idx="4028">
                  <c:v>0.55000000000000004</c:v>
                </c:pt>
                <c:pt idx="4029">
                  <c:v>0.55000000000000004</c:v>
                </c:pt>
                <c:pt idx="4030">
                  <c:v>0.55000000000000004</c:v>
                </c:pt>
                <c:pt idx="4031">
                  <c:v>0.55000000000000004</c:v>
                </c:pt>
                <c:pt idx="4032">
                  <c:v>0.55000000000000004</c:v>
                </c:pt>
                <c:pt idx="4033">
                  <c:v>0.55000000000000004</c:v>
                </c:pt>
                <c:pt idx="4034">
                  <c:v>0.55100000000000005</c:v>
                </c:pt>
                <c:pt idx="4035">
                  <c:v>0.55100000000000005</c:v>
                </c:pt>
                <c:pt idx="4036">
                  <c:v>0.55100000000000005</c:v>
                </c:pt>
                <c:pt idx="4037">
                  <c:v>0.55100000000000005</c:v>
                </c:pt>
                <c:pt idx="4038">
                  <c:v>0.55200000000000005</c:v>
                </c:pt>
                <c:pt idx="4039">
                  <c:v>0.55200000000000005</c:v>
                </c:pt>
                <c:pt idx="4040">
                  <c:v>0.55200000000000005</c:v>
                </c:pt>
                <c:pt idx="4041">
                  <c:v>0.55200000000000005</c:v>
                </c:pt>
                <c:pt idx="4042">
                  <c:v>0.55100000000000005</c:v>
                </c:pt>
                <c:pt idx="4043">
                  <c:v>0.55100000000000005</c:v>
                </c:pt>
                <c:pt idx="4044">
                  <c:v>0.55100000000000005</c:v>
                </c:pt>
                <c:pt idx="4045">
                  <c:v>0.55100000000000005</c:v>
                </c:pt>
                <c:pt idx="4046">
                  <c:v>0.55100000000000005</c:v>
                </c:pt>
                <c:pt idx="4047">
                  <c:v>0.55100000000000005</c:v>
                </c:pt>
                <c:pt idx="4048">
                  <c:v>0.55100000000000005</c:v>
                </c:pt>
                <c:pt idx="4049">
                  <c:v>0.55100000000000005</c:v>
                </c:pt>
                <c:pt idx="4050">
                  <c:v>0.55100000000000005</c:v>
                </c:pt>
                <c:pt idx="4051">
                  <c:v>0.55100000000000005</c:v>
                </c:pt>
                <c:pt idx="4052">
                  <c:v>0.55100000000000005</c:v>
                </c:pt>
                <c:pt idx="4053">
                  <c:v>0.55100000000000005</c:v>
                </c:pt>
                <c:pt idx="4054">
                  <c:v>0.55100000000000005</c:v>
                </c:pt>
                <c:pt idx="4055">
                  <c:v>0.55000000000000004</c:v>
                </c:pt>
                <c:pt idx="4056">
                  <c:v>0.55000000000000004</c:v>
                </c:pt>
                <c:pt idx="4057">
                  <c:v>0.55000000000000004</c:v>
                </c:pt>
                <c:pt idx="4058">
                  <c:v>0.55000000000000004</c:v>
                </c:pt>
                <c:pt idx="4059">
                  <c:v>0.55000000000000004</c:v>
                </c:pt>
                <c:pt idx="4060">
                  <c:v>0.55000000000000004</c:v>
                </c:pt>
                <c:pt idx="4061">
                  <c:v>0.55000000000000004</c:v>
                </c:pt>
                <c:pt idx="4062">
                  <c:v>0.55000000000000004</c:v>
                </c:pt>
                <c:pt idx="4063">
                  <c:v>0.54900000000000004</c:v>
                </c:pt>
                <c:pt idx="4064">
                  <c:v>0.55000000000000004</c:v>
                </c:pt>
                <c:pt idx="4065">
                  <c:v>0.55000000000000004</c:v>
                </c:pt>
                <c:pt idx="4066">
                  <c:v>0.55000000000000004</c:v>
                </c:pt>
                <c:pt idx="4067">
                  <c:v>0.55000000000000004</c:v>
                </c:pt>
                <c:pt idx="4068">
                  <c:v>0.55000000000000004</c:v>
                </c:pt>
                <c:pt idx="4069">
                  <c:v>0.55000000000000004</c:v>
                </c:pt>
                <c:pt idx="4070">
                  <c:v>0.55000000000000004</c:v>
                </c:pt>
                <c:pt idx="4071">
                  <c:v>0.55000000000000004</c:v>
                </c:pt>
                <c:pt idx="4072">
                  <c:v>0.55000000000000004</c:v>
                </c:pt>
                <c:pt idx="4073">
                  <c:v>0.55100000000000005</c:v>
                </c:pt>
                <c:pt idx="4074">
                  <c:v>0.55100000000000005</c:v>
                </c:pt>
                <c:pt idx="4075">
                  <c:v>0.55100000000000005</c:v>
                </c:pt>
                <c:pt idx="4076">
                  <c:v>0.55100000000000005</c:v>
                </c:pt>
                <c:pt idx="4077">
                  <c:v>0.55200000000000005</c:v>
                </c:pt>
                <c:pt idx="4078">
                  <c:v>0.55200000000000005</c:v>
                </c:pt>
                <c:pt idx="4079">
                  <c:v>0.55200000000000005</c:v>
                </c:pt>
                <c:pt idx="4080">
                  <c:v>0.55200000000000005</c:v>
                </c:pt>
                <c:pt idx="4081">
                  <c:v>0.55200000000000005</c:v>
                </c:pt>
                <c:pt idx="4082">
                  <c:v>0.55200000000000005</c:v>
                </c:pt>
                <c:pt idx="4083">
                  <c:v>0.55200000000000005</c:v>
                </c:pt>
                <c:pt idx="4084">
                  <c:v>0.55300000000000005</c:v>
                </c:pt>
                <c:pt idx="4085">
                  <c:v>0.55300000000000005</c:v>
                </c:pt>
                <c:pt idx="4086">
                  <c:v>0.55300000000000005</c:v>
                </c:pt>
                <c:pt idx="4087">
                  <c:v>0.55300000000000005</c:v>
                </c:pt>
                <c:pt idx="4088">
                  <c:v>0.55300000000000005</c:v>
                </c:pt>
                <c:pt idx="4089">
                  <c:v>0.55400000000000005</c:v>
                </c:pt>
                <c:pt idx="4090">
                  <c:v>0.55400000000000005</c:v>
                </c:pt>
                <c:pt idx="4091">
                  <c:v>0.55400000000000005</c:v>
                </c:pt>
                <c:pt idx="4092">
                  <c:v>0.55400000000000005</c:v>
                </c:pt>
                <c:pt idx="4093">
                  <c:v>0.55500000000000005</c:v>
                </c:pt>
                <c:pt idx="4094">
                  <c:v>0.55500000000000005</c:v>
                </c:pt>
                <c:pt idx="4095">
                  <c:v>0.55500000000000005</c:v>
                </c:pt>
                <c:pt idx="4096">
                  <c:v>0.55600000000000005</c:v>
                </c:pt>
                <c:pt idx="4097">
                  <c:v>0.55600000000000005</c:v>
                </c:pt>
                <c:pt idx="4098">
                  <c:v>0.55600000000000005</c:v>
                </c:pt>
                <c:pt idx="4099">
                  <c:v>0.55600000000000005</c:v>
                </c:pt>
                <c:pt idx="4100">
                  <c:v>0.55700000000000005</c:v>
                </c:pt>
                <c:pt idx="4101">
                  <c:v>0.55700000000000005</c:v>
                </c:pt>
                <c:pt idx="4102">
                  <c:v>0.55700000000000005</c:v>
                </c:pt>
                <c:pt idx="4103">
                  <c:v>0.55700000000000005</c:v>
                </c:pt>
                <c:pt idx="4104">
                  <c:v>0.55800000000000005</c:v>
                </c:pt>
                <c:pt idx="4105">
                  <c:v>0.55800000000000005</c:v>
                </c:pt>
                <c:pt idx="4106">
                  <c:v>0.55800000000000005</c:v>
                </c:pt>
                <c:pt idx="4107">
                  <c:v>0.55800000000000005</c:v>
                </c:pt>
                <c:pt idx="4108">
                  <c:v>0.55800000000000005</c:v>
                </c:pt>
                <c:pt idx="4109">
                  <c:v>0.55800000000000005</c:v>
                </c:pt>
                <c:pt idx="4110">
                  <c:v>0.55800000000000005</c:v>
                </c:pt>
                <c:pt idx="4111">
                  <c:v>0.55800000000000005</c:v>
                </c:pt>
                <c:pt idx="4112">
                  <c:v>0.55800000000000005</c:v>
                </c:pt>
                <c:pt idx="4113">
                  <c:v>0.55800000000000005</c:v>
                </c:pt>
                <c:pt idx="4114">
                  <c:v>0.55800000000000005</c:v>
                </c:pt>
                <c:pt idx="4115">
                  <c:v>0.55800000000000005</c:v>
                </c:pt>
                <c:pt idx="4116">
                  <c:v>0.55800000000000005</c:v>
                </c:pt>
                <c:pt idx="4117">
                  <c:v>0.55800000000000005</c:v>
                </c:pt>
                <c:pt idx="4118">
                  <c:v>0.55800000000000005</c:v>
                </c:pt>
                <c:pt idx="4119">
                  <c:v>0.55800000000000005</c:v>
                </c:pt>
                <c:pt idx="4120">
                  <c:v>0.55900000000000005</c:v>
                </c:pt>
                <c:pt idx="4121">
                  <c:v>0.55900000000000005</c:v>
                </c:pt>
                <c:pt idx="4122">
                  <c:v>0.55900000000000005</c:v>
                </c:pt>
                <c:pt idx="4123">
                  <c:v>0.55900000000000005</c:v>
                </c:pt>
                <c:pt idx="4124">
                  <c:v>0.55900000000000005</c:v>
                </c:pt>
                <c:pt idx="4125">
                  <c:v>0.55900000000000005</c:v>
                </c:pt>
                <c:pt idx="4126">
                  <c:v>0.55900000000000005</c:v>
                </c:pt>
                <c:pt idx="4127">
                  <c:v>0.55900000000000005</c:v>
                </c:pt>
                <c:pt idx="4128">
                  <c:v>0.55900000000000005</c:v>
                </c:pt>
                <c:pt idx="4129">
                  <c:v>0.56000000000000005</c:v>
                </c:pt>
                <c:pt idx="4130">
                  <c:v>0.56000000000000005</c:v>
                </c:pt>
                <c:pt idx="4131">
                  <c:v>0.56000000000000005</c:v>
                </c:pt>
                <c:pt idx="4132">
                  <c:v>0.56000000000000005</c:v>
                </c:pt>
                <c:pt idx="4133">
                  <c:v>0.56000000000000005</c:v>
                </c:pt>
                <c:pt idx="4134">
                  <c:v>0.56000000000000005</c:v>
                </c:pt>
                <c:pt idx="4135">
                  <c:v>0.56000000000000005</c:v>
                </c:pt>
                <c:pt idx="4136">
                  <c:v>0.56000000000000005</c:v>
                </c:pt>
                <c:pt idx="4137">
                  <c:v>0.56000000000000005</c:v>
                </c:pt>
                <c:pt idx="4138">
                  <c:v>0.56000000000000005</c:v>
                </c:pt>
                <c:pt idx="4139">
                  <c:v>0.56000000000000005</c:v>
                </c:pt>
                <c:pt idx="4140">
                  <c:v>0.56000000000000005</c:v>
                </c:pt>
                <c:pt idx="4141">
                  <c:v>0.56100000000000005</c:v>
                </c:pt>
                <c:pt idx="4142">
                  <c:v>0.56100000000000005</c:v>
                </c:pt>
                <c:pt idx="4143">
                  <c:v>0.56100000000000005</c:v>
                </c:pt>
                <c:pt idx="4144">
                  <c:v>0.56100000000000005</c:v>
                </c:pt>
                <c:pt idx="4145">
                  <c:v>0.56100000000000005</c:v>
                </c:pt>
                <c:pt idx="4146">
                  <c:v>0.56100000000000005</c:v>
                </c:pt>
                <c:pt idx="4147">
                  <c:v>0.56100000000000005</c:v>
                </c:pt>
                <c:pt idx="4148">
                  <c:v>0.56100000000000005</c:v>
                </c:pt>
                <c:pt idx="4149">
                  <c:v>0.56100000000000005</c:v>
                </c:pt>
                <c:pt idx="4150">
                  <c:v>0.56100000000000005</c:v>
                </c:pt>
                <c:pt idx="4151">
                  <c:v>0.56200000000000006</c:v>
                </c:pt>
                <c:pt idx="4152">
                  <c:v>0.56200000000000006</c:v>
                </c:pt>
                <c:pt idx="4153">
                  <c:v>0.56200000000000006</c:v>
                </c:pt>
                <c:pt idx="4154">
                  <c:v>0.56200000000000006</c:v>
                </c:pt>
                <c:pt idx="4155">
                  <c:v>0.56200000000000006</c:v>
                </c:pt>
                <c:pt idx="4156">
                  <c:v>0.56200000000000006</c:v>
                </c:pt>
                <c:pt idx="4157">
                  <c:v>0.56200000000000006</c:v>
                </c:pt>
                <c:pt idx="4158">
                  <c:v>0.56200000000000006</c:v>
                </c:pt>
                <c:pt idx="4159">
                  <c:v>0.56200000000000006</c:v>
                </c:pt>
                <c:pt idx="4160">
                  <c:v>0.56200000000000006</c:v>
                </c:pt>
                <c:pt idx="4161">
                  <c:v>0.56200000000000006</c:v>
                </c:pt>
                <c:pt idx="4162">
                  <c:v>0.56200000000000006</c:v>
                </c:pt>
                <c:pt idx="4163">
                  <c:v>0.56200000000000006</c:v>
                </c:pt>
                <c:pt idx="4164">
                  <c:v>0.56200000000000006</c:v>
                </c:pt>
                <c:pt idx="4165">
                  <c:v>0.56200000000000006</c:v>
                </c:pt>
                <c:pt idx="4166">
                  <c:v>0.56200000000000006</c:v>
                </c:pt>
                <c:pt idx="4167">
                  <c:v>0.56299999999999994</c:v>
                </c:pt>
                <c:pt idx="4168">
                  <c:v>0.56299999999999994</c:v>
                </c:pt>
                <c:pt idx="4169">
                  <c:v>0.56299999999999994</c:v>
                </c:pt>
                <c:pt idx="4170">
                  <c:v>0.56299999999999994</c:v>
                </c:pt>
                <c:pt idx="4171">
                  <c:v>0.56299999999999994</c:v>
                </c:pt>
                <c:pt idx="4172">
                  <c:v>0.56299999999999994</c:v>
                </c:pt>
                <c:pt idx="4173">
                  <c:v>0.56299999999999994</c:v>
                </c:pt>
                <c:pt idx="4174">
                  <c:v>0.56299999999999994</c:v>
                </c:pt>
                <c:pt idx="4175">
                  <c:v>0.56399999999999995</c:v>
                </c:pt>
                <c:pt idx="4176">
                  <c:v>0.56399999999999995</c:v>
                </c:pt>
                <c:pt idx="4177">
                  <c:v>0.56399999999999995</c:v>
                </c:pt>
                <c:pt idx="4178">
                  <c:v>0.56399999999999995</c:v>
                </c:pt>
                <c:pt idx="4179">
                  <c:v>0.56399999999999995</c:v>
                </c:pt>
                <c:pt idx="4180">
                  <c:v>0.56399999999999995</c:v>
                </c:pt>
                <c:pt idx="4181">
                  <c:v>0.56399999999999995</c:v>
                </c:pt>
                <c:pt idx="4182">
                  <c:v>0.56399999999999995</c:v>
                </c:pt>
                <c:pt idx="4183">
                  <c:v>0.56499999999999995</c:v>
                </c:pt>
                <c:pt idx="4184">
                  <c:v>0.56499999999999995</c:v>
                </c:pt>
                <c:pt idx="4185">
                  <c:v>0.56499999999999995</c:v>
                </c:pt>
                <c:pt idx="4186">
                  <c:v>0.56499999999999995</c:v>
                </c:pt>
                <c:pt idx="4187">
                  <c:v>0.56599999999999995</c:v>
                </c:pt>
                <c:pt idx="4188">
                  <c:v>0.56599999999999995</c:v>
                </c:pt>
                <c:pt idx="4189">
                  <c:v>0.56599999999999995</c:v>
                </c:pt>
                <c:pt idx="4190">
                  <c:v>0.56599999999999995</c:v>
                </c:pt>
                <c:pt idx="4191">
                  <c:v>0.56599999999999995</c:v>
                </c:pt>
                <c:pt idx="4192">
                  <c:v>0.56599999999999995</c:v>
                </c:pt>
                <c:pt idx="4193">
                  <c:v>0.56599999999999995</c:v>
                </c:pt>
                <c:pt idx="4194">
                  <c:v>0.56599999999999995</c:v>
                </c:pt>
                <c:pt idx="4195">
                  <c:v>0.56599999999999995</c:v>
                </c:pt>
                <c:pt idx="4196">
                  <c:v>0.56599999999999995</c:v>
                </c:pt>
                <c:pt idx="4197">
                  <c:v>0.56599999999999995</c:v>
                </c:pt>
                <c:pt idx="4198">
                  <c:v>0.56599999999999995</c:v>
                </c:pt>
                <c:pt idx="4199">
                  <c:v>0.56599999999999995</c:v>
                </c:pt>
                <c:pt idx="4200">
                  <c:v>0.56599999999999995</c:v>
                </c:pt>
                <c:pt idx="4201">
                  <c:v>0.56699999999999995</c:v>
                </c:pt>
                <c:pt idx="4202">
                  <c:v>0.56699999999999995</c:v>
                </c:pt>
                <c:pt idx="4203">
                  <c:v>0.56699999999999995</c:v>
                </c:pt>
                <c:pt idx="4204">
                  <c:v>0.56699999999999995</c:v>
                </c:pt>
                <c:pt idx="4205">
                  <c:v>0.56699999999999995</c:v>
                </c:pt>
                <c:pt idx="4206">
                  <c:v>0.56699999999999995</c:v>
                </c:pt>
                <c:pt idx="4207">
                  <c:v>0.56699999999999995</c:v>
                </c:pt>
                <c:pt idx="4208">
                  <c:v>0.56699999999999995</c:v>
                </c:pt>
                <c:pt idx="4209">
                  <c:v>0.56699999999999995</c:v>
                </c:pt>
                <c:pt idx="4210">
                  <c:v>0.56699999999999995</c:v>
                </c:pt>
                <c:pt idx="4211">
                  <c:v>0.56699999999999995</c:v>
                </c:pt>
                <c:pt idx="4212">
                  <c:v>0.56799999999999995</c:v>
                </c:pt>
                <c:pt idx="4213">
                  <c:v>0.56799999999999995</c:v>
                </c:pt>
                <c:pt idx="4214">
                  <c:v>0.56799999999999995</c:v>
                </c:pt>
                <c:pt idx="4215">
                  <c:v>0.56799999999999995</c:v>
                </c:pt>
                <c:pt idx="4216">
                  <c:v>0.56799999999999995</c:v>
                </c:pt>
                <c:pt idx="4217">
                  <c:v>0.56799999999999995</c:v>
                </c:pt>
                <c:pt idx="4218">
                  <c:v>0.56899999999999995</c:v>
                </c:pt>
                <c:pt idx="4219">
                  <c:v>0.56899999999999995</c:v>
                </c:pt>
                <c:pt idx="4220">
                  <c:v>0.56899999999999995</c:v>
                </c:pt>
                <c:pt idx="4221">
                  <c:v>0.56899999999999995</c:v>
                </c:pt>
                <c:pt idx="4222">
                  <c:v>0.56899999999999995</c:v>
                </c:pt>
                <c:pt idx="4223">
                  <c:v>0.56899999999999995</c:v>
                </c:pt>
                <c:pt idx="4224">
                  <c:v>0.56999999999999995</c:v>
                </c:pt>
                <c:pt idx="4225">
                  <c:v>0.56999999999999995</c:v>
                </c:pt>
                <c:pt idx="4226">
                  <c:v>0.56999999999999995</c:v>
                </c:pt>
                <c:pt idx="4227">
                  <c:v>0.56999999999999995</c:v>
                </c:pt>
                <c:pt idx="4228">
                  <c:v>0.56999999999999995</c:v>
                </c:pt>
                <c:pt idx="4229">
                  <c:v>0.56999999999999995</c:v>
                </c:pt>
                <c:pt idx="4230">
                  <c:v>0.56999999999999995</c:v>
                </c:pt>
                <c:pt idx="4231">
                  <c:v>0.56999999999999995</c:v>
                </c:pt>
                <c:pt idx="4232">
                  <c:v>0.56999999999999995</c:v>
                </c:pt>
                <c:pt idx="4233">
                  <c:v>0.56999999999999995</c:v>
                </c:pt>
                <c:pt idx="4234">
                  <c:v>0.57099999999999995</c:v>
                </c:pt>
                <c:pt idx="4235">
                  <c:v>0.57099999999999995</c:v>
                </c:pt>
                <c:pt idx="4236">
                  <c:v>0.57099999999999995</c:v>
                </c:pt>
                <c:pt idx="4237">
                  <c:v>0.57099999999999995</c:v>
                </c:pt>
                <c:pt idx="4238">
                  <c:v>0.57099999999999995</c:v>
                </c:pt>
                <c:pt idx="4239">
                  <c:v>0.57099999999999995</c:v>
                </c:pt>
                <c:pt idx="4240">
                  <c:v>0.57099999999999995</c:v>
                </c:pt>
                <c:pt idx="4241">
                  <c:v>0.57099999999999995</c:v>
                </c:pt>
                <c:pt idx="4242">
                  <c:v>0.57099999999999995</c:v>
                </c:pt>
                <c:pt idx="4243">
                  <c:v>0.57199999999999995</c:v>
                </c:pt>
                <c:pt idx="4244">
                  <c:v>0.57199999999999995</c:v>
                </c:pt>
                <c:pt idx="4245">
                  <c:v>0.57199999999999995</c:v>
                </c:pt>
                <c:pt idx="4246">
                  <c:v>0.57199999999999995</c:v>
                </c:pt>
                <c:pt idx="4247">
                  <c:v>0.57199999999999995</c:v>
                </c:pt>
                <c:pt idx="4248">
                  <c:v>0.57199999999999995</c:v>
                </c:pt>
                <c:pt idx="4249">
                  <c:v>0.57199999999999995</c:v>
                </c:pt>
                <c:pt idx="4250">
                  <c:v>0.57299999999999995</c:v>
                </c:pt>
                <c:pt idx="4251">
                  <c:v>0.57299999999999995</c:v>
                </c:pt>
                <c:pt idx="4252">
                  <c:v>0.57299999999999995</c:v>
                </c:pt>
                <c:pt idx="4253">
                  <c:v>0.57299999999999995</c:v>
                </c:pt>
                <c:pt idx="4254">
                  <c:v>0.57299999999999995</c:v>
                </c:pt>
                <c:pt idx="4255">
                  <c:v>0.57299999999999995</c:v>
                </c:pt>
                <c:pt idx="4256">
                  <c:v>0.57299999999999995</c:v>
                </c:pt>
                <c:pt idx="4257">
                  <c:v>0.57399999999999995</c:v>
                </c:pt>
                <c:pt idx="4258">
                  <c:v>0.57399999999999995</c:v>
                </c:pt>
                <c:pt idx="4259">
                  <c:v>0.57399999999999995</c:v>
                </c:pt>
                <c:pt idx="4260">
                  <c:v>0.57399999999999995</c:v>
                </c:pt>
                <c:pt idx="4261">
                  <c:v>0.57399999999999995</c:v>
                </c:pt>
                <c:pt idx="4262">
                  <c:v>0.57399999999999995</c:v>
                </c:pt>
                <c:pt idx="4263">
                  <c:v>0.57499999999999996</c:v>
                </c:pt>
                <c:pt idx="4264">
                  <c:v>0.57499999999999996</c:v>
                </c:pt>
                <c:pt idx="4265">
                  <c:v>0.57499999999999996</c:v>
                </c:pt>
                <c:pt idx="4266">
                  <c:v>0.57499999999999996</c:v>
                </c:pt>
                <c:pt idx="4267">
                  <c:v>0.57499999999999996</c:v>
                </c:pt>
                <c:pt idx="4268">
                  <c:v>0.57499999999999996</c:v>
                </c:pt>
                <c:pt idx="4269">
                  <c:v>0.57499999999999996</c:v>
                </c:pt>
                <c:pt idx="4270">
                  <c:v>0.57499999999999996</c:v>
                </c:pt>
                <c:pt idx="4271">
                  <c:v>0.57599999999999996</c:v>
                </c:pt>
                <c:pt idx="4272">
                  <c:v>0.57599999999999996</c:v>
                </c:pt>
                <c:pt idx="4273">
                  <c:v>0.57599999999999996</c:v>
                </c:pt>
                <c:pt idx="4274">
                  <c:v>0.57599999999999996</c:v>
                </c:pt>
                <c:pt idx="4275">
                  <c:v>0.57599999999999996</c:v>
                </c:pt>
                <c:pt idx="4276">
                  <c:v>0.57599999999999996</c:v>
                </c:pt>
                <c:pt idx="4277">
                  <c:v>0.57699999999999996</c:v>
                </c:pt>
                <c:pt idx="4278">
                  <c:v>0.57699999999999996</c:v>
                </c:pt>
                <c:pt idx="4279">
                  <c:v>0.57699999999999996</c:v>
                </c:pt>
                <c:pt idx="4280">
                  <c:v>0.57699999999999996</c:v>
                </c:pt>
                <c:pt idx="4281">
                  <c:v>0.57699999999999996</c:v>
                </c:pt>
                <c:pt idx="4282">
                  <c:v>0.57699999999999996</c:v>
                </c:pt>
                <c:pt idx="4283">
                  <c:v>0.57699999999999996</c:v>
                </c:pt>
                <c:pt idx="4284">
                  <c:v>0.57799999999999996</c:v>
                </c:pt>
                <c:pt idx="4285">
                  <c:v>0.57799999999999996</c:v>
                </c:pt>
                <c:pt idx="4286">
                  <c:v>0.57799999999999996</c:v>
                </c:pt>
                <c:pt idx="4287">
                  <c:v>0.57799999999999996</c:v>
                </c:pt>
                <c:pt idx="4288">
                  <c:v>0.57799999999999996</c:v>
                </c:pt>
                <c:pt idx="4289">
                  <c:v>0.57799999999999996</c:v>
                </c:pt>
                <c:pt idx="4290">
                  <c:v>0.57799999999999996</c:v>
                </c:pt>
                <c:pt idx="4291">
                  <c:v>0.57799999999999996</c:v>
                </c:pt>
                <c:pt idx="4292">
                  <c:v>0.57799999999999996</c:v>
                </c:pt>
                <c:pt idx="4293">
                  <c:v>0.57799999999999996</c:v>
                </c:pt>
                <c:pt idx="4294">
                  <c:v>0.57899999999999996</c:v>
                </c:pt>
                <c:pt idx="4295">
                  <c:v>0.57899999999999996</c:v>
                </c:pt>
                <c:pt idx="4296">
                  <c:v>0.57899999999999996</c:v>
                </c:pt>
                <c:pt idx="4297">
                  <c:v>0.57899999999999996</c:v>
                </c:pt>
                <c:pt idx="4298">
                  <c:v>0.57899999999999996</c:v>
                </c:pt>
                <c:pt idx="4299">
                  <c:v>0.57899999999999996</c:v>
                </c:pt>
                <c:pt idx="4300">
                  <c:v>0.57999999999999996</c:v>
                </c:pt>
                <c:pt idx="4301">
                  <c:v>0.57999999999999996</c:v>
                </c:pt>
                <c:pt idx="4302">
                  <c:v>0.57999999999999996</c:v>
                </c:pt>
                <c:pt idx="4303">
                  <c:v>0.57999999999999996</c:v>
                </c:pt>
                <c:pt idx="4304">
                  <c:v>0.57999999999999996</c:v>
                </c:pt>
                <c:pt idx="4305">
                  <c:v>0.57999999999999996</c:v>
                </c:pt>
                <c:pt idx="4306">
                  <c:v>0.57999999999999996</c:v>
                </c:pt>
                <c:pt idx="4307">
                  <c:v>0.57999999999999996</c:v>
                </c:pt>
                <c:pt idx="4308">
                  <c:v>0.57999999999999996</c:v>
                </c:pt>
                <c:pt idx="4309">
                  <c:v>0.57999999999999996</c:v>
                </c:pt>
                <c:pt idx="4310">
                  <c:v>0.57999999999999996</c:v>
                </c:pt>
                <c:pt idx="4311">
                  <c:v>0.58099999999999996</c:v>
                </c:pt>
                <c:pt idx="4312">
                  <c:v>0.58099999999999996</c:v>
                </c:pt>
                <c:pt idx="4313">
                  <c:v>0.58099999999999996</c:v>
                </c:pt>
                <c:pt idx="4314">
                  <c:v>0.58099999999999996</c:v>
                </c:pt>
                <c:pt idx="4315">
                  <c:v>0.58099999999999996</c:v>
                </c:pt>
                <c:pt idx="4316">
                  <c:v>0.58099999999999996</c:v>
                </c:pt>
                <c:pt idx="4317">
                  <c:v>0.58099999999999996</c:v>
                </c:pt>
                <c:pt idx="4318">
                  <c:v>0.58199999999999996</c:v>
                </c:pt>
                <c:pt idx="4319">
                  <c:v>0.58199999999999996</c:v>
                </c:pt>
                <c:pt idx="4320">
                  <c:v>0.58199999999999996</c:v>
                </c:pt>
                <c:pt idx="4321">
                  <c:v>0.58199999999999996</c:v>
                </c:pt>
                <c:pt idx="4322">
                  <c:v>0.58199999999999996</c:v>
                </c:pt>
                <c:pt idx="4323">
                  <c:v>0.58199999999999996</c:v>
                </c:pt>
                <c:pt idx="4324">
                  <c:v>0.58199999999999996</c:v>
                </c:pt>
                <c:pt idx="4325">
                  <c:v>0.58199999999999996</c:v>
                </c:pt>
                <c:pt idx="4326">
                  <c:v>0.58199999999999996</c:v>
                </c:pt>
                <c:pt idx="4327">
                  <c:v>0.58199999999999996</c:v>
                </c:pt>
                <c:pt idx="4328">
                  <c:v>0.58299999999999996</c:v>
                </c:pt>
                <c:pt idx="4329">
                  <c:v>0.58299999999999996</c:v>
                </c:pt>
                <c:pt idx="4330">
                  <c:v>0.58299999999999996</c:v>
                </c:pt>
                <c:pt idx="4331">
                  <c:v>0.58299999999999996</c:v>
                </c:pt>
                <c:pt idx="4332">
                  <c:v>0.58299999999999996</c:v>
                </c:pt>
                <c:pt idx="4333">
                  <c:v>0.58299999999999996</c:v>
                </c:pt>
                <c:pt idx="4334">
                  <c:v>0.58299999999999996</c:v>
                </c:pt>
                <c:pt idx="4335">
                  <c:v>0.58299999999999996</c:v>
                </c:pt>
                <c:pt idx="4336">
                  <c:v>0.58399999999999996</c:v>
                </c:pt>
                <c:pt idx="4337">
                  <c:v>0.58399999999999996</c:v>
                </c:pt>
                <c:pt idx="4338">
                  <c:v>0.58399999999999996</c:v>
                </c:pt>
                <c:pt idx="4339">
                  <c:v>0.58399999999999996</c:v>
                </c:pt>
                <c:pt idx="4340">
                  <c:v>0.58399999999999996</c:v>
                </c:pt>
                <c:pt idx="4341">
                  <c:v>0.58399999999999996</c:v>
                </c:pt>
                <c:pt idx="4342">
                  <c:v>0.58399999999999996</c:v>
                </c:pt>
                <c:pt idx="4343">
                  <c:v>0.58399999999999996</c:v>
                </c:pt>
                <c:pt idx="4344">
                  <c:v>0.58499999999999996</c:v>
                </c:pt>
                <c:pt idx="4345">
                  <c:v>0.58499999999999996</c:v>
                </c:pt>
                <c:pt idx="4346">
                  <c:v>0.58499999999999996</c:v>
                </c:pt>
                <c:pt idx="4347">
                  <c:v>0.58499999999999996</c:v>
                </c:pt>
                <c:pt idx="4348">
                  <c:v>0.58499999999999996</c:v>
                </c:pt>
                <c:pt idx="4349">
                  <c:v>0.58499999999999996</c:v>
                </c:pt>
                <c:pt idx="4350">
                  <c:v>0.58599999999999997</c:v>
                </c:pt>
                <c:pt idx="4351">
                  <c:v>0.58599999999999997</c:v>
                </c:pt>
                <c:pt idx="4352">
                  <c:v>0.58599999999999997</c:v>
                </c:pt>
                <c:pt idx="4353">
                  <c:v>0.58599999999999997</c:v>
                </c:pt>
                <c:pt idx="4354">
                  <c:v>0.58599999999999997</c:v>
                </c:pt>
                <c:pt idx="4355">
                  <c:v>0.58699999999999997</c:v>
                </c:pt>
                <c:pt idx="4356">
                  <c:v>0.58699999999999997</c:v>
                </c:pt>
                <c:pt idx="4357">
                  <c:v>0.58699999999999997</c:v>
                </c:pt>
                <c:pt idx="4358">
                  <c:v>0.58699999999999997</c:v>
                </c:pt>
                <c:pt idx="4359">
                  <c:v>0.58699999999999997</c:v>
                </c:pt>
                <c:pt idx="4360">
                  <c:v>0.58699999999999997</c:v>
                </c:pt>
                <c:pt idx="4361">
                  <c:v>0.58699999999999997</c:v>
                </c:pt>
                <c:pt idx="4362">
                  <c:v>0.58699999999999997</c:v>
                </c:pt>
                <c:pt idx="4363">
                  <c:v>0.58699999999999997</c:v>
                </c:pt>
                <c:pt idx="4364">
                  <c:v>0.58699999999999997</c:v>
                </c:pt>
                <c:pt idx="4365">
                  <c:v>0.58699999999999997</c:v>
                </c:pt>
                <c:pt idx="4366">
                  <c:v>0.58699999999999997</c:v>
                </c:pt>
                <c:pt idx="4367">
                  <c:v>0.58699999999999997</c:v>
                </c:pt>
                <c:pt idx="4368">
                  <c:v>0.58799999999999997</c:v>
                </c:pt>
                <c:pt idx="4369">
                  <c:v>0.58799999999999997</c:v>
                </c:pt>
                <c:pt idx="4370">
                  <c:v>0.58799999999999997</c:v>
                </c:pt>
                <c:pt idx="4371">
                  <c:v>0.58799999999999997</c:v>
                </c:pt>
                <c:pt idx="4372">
                  <c:v>0.58799999999999997</c:v>
                </c:pt>
                <c:pt idx="4373">
                  <c:v>0.58799999999999997</c:v>
                </c:pt>
                <c:pt idx="4374">
                  <c:v>0.58899999999999997</c:v>
                </c:pt>
                <c:pt idx="4375">
                  <c:v>0.58899999999999997</c:v>
                </c:pt>
                <c:pt idx="4376">
                  <c:v>0.58899999999999997</c:v>
                </c:pt>
                <c:pt idx="4377">
                  <c:v>0.58899999999999997</c:v>
                </c:pt>
                <c:pt idx="4378">
                  <c:v>0.58899999999999997</c:v>
                </c:pt>
                <c:pt idx="4379">
                  <c:v>0.59</c:v>
                </c:pt>
                <c:pt idx="4380">
                  <c:v>0.59</c:v>
                </c:pt>
                <c:pt idx="4381">
                  <c:v>0.59</c:v>
                </c:pt>
                <c:pt idx="4382">
                  <c:v>0.59</c:v>
                </c:pt>
                <c:pt idx="4383">
                  <c:v>0.59</c:v>
                </c:pt>
                <c:pt idx="4384">
                  <c:v>0.59</c:v>
                </c:pt>
                <c:pt idx="4385">
                  <c:v>0.59</c:v>
                </c:pt>
                <c:pt idx="4386">
                  <c:v>0.59</c:v>
                </c:pt>
                <c:pt idx="4387">
                  <c:v>0.59099999999999997</c:v>
                </c:pt>
                <c:pt idx="4388">
                  <c:v>0.59099999999999997</c:v>
                </c:pt>
                <c:pt idx="4389">
                  <c:v>0.59099999999999997</c:v>
                </c:pt>
                <c:pt idx="4390">
                  <c:v>0.59099999999999997</c:v>
                </c:pt>
                <c:pt idx="4391">
                  <c:v>0.59099999999999997</c:v>
                </c:pt>
                <c:pt idx="4392">
                  <c:v>0.59099999999999997</c:v>
                </c:pt>
                <c:pt idx="4393">
                  <c:v>0.59099999999999997</c:v>
                </c:pt>
                <c:pt idx="4394">
                  <c:v>0.59099999999999997</c:v>
                </c:pt>
                <c:pt idx="4395">
                  <c:v>0.59199999999999997</c:v>
                </c:pt>
                <c:pt idx="4396">
                  <c:v>0.59199999999999997</c:v>
                </c:pt>
                <c:pt idx="4397">
                  <c:v>0.59199999999999997</c:v>
                </c:pt>
                <c:pt idx="4398">
                  <c:v>0.59199999999999997</c:v>
                </c:pt>
                <c:pt idx="4399">
                  <c:v>0.59199999999999997</c:v>
                </c:pt>
                <c:pt idx="4400">
                  <c:v>0.59199999999999997</c:v>
                </c:pt>
                <c:pt idx="4401">
                  <c:v>0.59199999999999997</c:v>
                </c:pt>
                <c:pt idx="4402">
                  <c:v>0.59199999999999997</c:v>
                </c:pt>
                <c:pt idx="4403">
                  <c:v>0.59199999999999997</c:v>
                </c:pt>
                <c:pt idx="4404">
                  <c:v>0.59199999999999997</c:v>
                </c:pt>
                <c:pt idx="4405">
                  <c:v>0.59199999999999997</c:v>
                </c:pt>
                <c:pt idx="4406">
                  <c:v>0.59299999999999997</c:v>
                </c:pt>
                <c:pt idx="4407">
                  <c:v>0.59299999999999997</c:v>
                </c:pt>
                <c:pt idx="4408">
                  <c:v>0.59299999999999997</c:v>
                </c:pt>
                <c:pt idx="4409">
                  <c:v>0.59299999999999997</c:v>
                </c:pt>
                <c:pt idx="4410">
                  <c:v>0.59299999999999997</c:v>
                </c:pt>
                <c:pt idx="4411">
                  <c:v>0.59299999999999997</c:v>
                </c:pt>
                <c:pt idx="4412">
                  <c:v>0.59299999999999997</c:v>
                </c:pt>
                <c:pt idx="4413">
                  <c:v>0.59399999999999997</c:v>
                </c:pt>
                <c:pt idx="4414">
                  <c:v>0.59399999999999997</c:v>
                </c:pt>
                <c:pt idx="4415">
                  <c:v>0.59399999999999997</c:v>
                </c:pt>
                <c:pt idx="4416">
                  <c:v>0.59399999999999997</c:v>
                </c:pt>
                <c:pt idx="4417">
                  <c:v>0.59399999999999997</c:v>
                </c:pt>
                <c:pt idx="4418">
                  <c:v>0.59499999999999997</c:v>
                </c:pt>
                <c:pt idx="4419">
                  <c:v>0.59499999999999997</c:v>
                </c:pt>
                <c:pt idx="4420">
                  <c:v>0.59499999999999997</c:v>
                </c:pt>
                <c:pt idx="4421">
                  <c:v>0.59499999999999997</c:v>
                </c:pt>
                <c:pt idx="4422">
                  <c:v>0.59499999999999997</c:v>
                </c:pt>
                <c:pt idx="4423">
                  <c:v>0.59499999999999997</c:v>
                </c:pt>
                <c:pt idx="4424">
                  <c:v>0.59499999999999997</c:v>
                </c:pt>
                <c:pt idx="4425">
                  <c:v>0.59599999999999997</c:v>
                </c:pt>
                <c:pt idx="4426">
                  <c:v>0.59599999999999997</c:v>
                </c:pt>
                <c:pt idx="4427">
                  <c:v>0.59599999999999997</c:v>
                </c:pt>
                <c:pt idx="4428">
                  <c:v>0.59599999999999997</c:v>
                </c:pt>
                <c:pt idx="4429">
                  <c:v>0.59599999999999997</c:v>
                </c:pt>
                <c:pt idx="4430">
                  <c:v>0.59599999999999997</c:v>
                </c:pt>
                <c:pt idx="4431">
                  <c:v>0.59599999999999997</c:v>
                </c:pt>
                <c:pt idx="4432">
                  <c:v>0.59699999999999998</c:v>
                </c:pt>
                <c:pt idx="4433">
                  <c:v>0.59699999999999998</c:v>
                </c:pt>
                <c:pt idx="4434">
                  <c:v>0.59699999999999998</c:v>
                </c:pt>
                <c:pt idx="4435">
                  <c:v>0.59699999999999998</c:v>
                </c:pt>
                <c:pt idx="4436">
                  <c:v>0.59699999999999998</c:v>
                </c:pt>
                <c:pt idx="4437">
                  <c:v>0.59699999999999998</c:v>
                </c:pt>
                <c:pt idx="4438">
                  <c:v>0.59799999999999998</c:v>
                </c:pt>
                <c:pt idx="4439">
                  <c:v>0.59799999999999998</c:v>
                </c:pt>
                <c:pt idx="4440">
                  <c:v>0.59799999999999998</c:v>
                </c:pt>
                <c:pt idx="4441">
                  <c:v>0.59799999999999998</c:v>
                </c:pt>
                <c:pt idx="4442">
                  <c:v>0.59799999999999998</c:v>
                </c:pt>
                <c:pt idx="4443">
                  <c:v>0.59799999999999998</c:v>
                </c:pt>
                <c:pt idx="4444">
                  <c:v>0.59799999999999998</c:v>
                </c:pt>
                <c:pt idx="4445">
                  <c:v>0.59799999999999998</c:v>
                </c:pt>
                <c:pt idx="4446">
                  <c:v>0.59799999999999998</c:v>
                </c:pt>
                <c:pt idx="4447">
                  <c:v>0.59799999999999998</c:v>
                </c:pt>
                <c:pt idx="4448">
                  <c:v>0.59899999999999998</c:v>
                </c:pt>
                <c:pt idx="4449">
                  <c:v>0.59899999999999998</c:v>
                </c:pt>
                <c:pt idx="4450">
                  <c:v>0.59899999999999998</c:v>
                </c:pt>
                <c:pt idx="4451">
                  <c:v>0.59899999999999998</c:v>
                </c:pt>
                <c:pt idx="4452">
                  <c:v>0.59899999999999998</c:v>
                </c:pt>
                <c:pt idx="4453">
                  <c:v>0.59899999999999998</c:v>
                </c:pt>
                <c:pt idx="4454">
                  <c:v>0.6</c:v>
                </c:pt>
                <c:pt idx="4455">
                  <c:v>0.6</c:v>
                </c:pt>
                <c:pt idx="4456">
                  <c:v>0.6</c:v>
                </c:pt>
                <c:pt idx="4457">
                  <c:v>0.6</c:v>
                </c:pt>
                <c:pt idx="4458">
                  <c:v>0.60099999999999998</c:v>
                </c:pt>
                <c:pt idx="4459">
                  <c:v>0.60099999999999998</c:v>
                </c:pt>
                <c:pt idx="4460">
                  <c:v>0.60099999999999998</c:v>
                </c:pt>
                <c:pt idx="4461">
                  <c:v>0.60099999999999998</c:v>
                </c:pt>
                <c:pt idx="4462">
                  <c:v>0.60099999999999998</c:v>
                </c:pt>
                <c:pt idx="4463">
                  <c:v>0.60099999999999998</c:v>
                </c:pt>
                <c:pt idx="4464">
                  <c:v>0.60099999999999998</c:v>
                </c:pt>
                <c:pt idx="4465">
                  <c:v>0.60099999999999998</c:v>
                </c:pt>
                <c:pt idx="4466">
                  <c:v>0.60099999999999998</c:v>
                </c:pt>
                <c:pt idx="4467">
                  <c:v>0.60099999999999998</c:v>
                </c:pt>
                <c:pt idx="4468">
                  <c:v>0.60099999999999998</c:v>
                </c:pt>
                <c:pt idx="4469">
                  <c:v>0.60199999999999998</c:v>
                </c:pt>
                <c:pt idx="4470">
                  <c:v>0.60199999999999998</c:v>
                </c:pt>
                <c:pt idx="4471">
                  <c:v>0.60199999999999998</c:v>
                </c:pt>
                <c:pt idx="4472">
                  <c:v>0.60199999999999998</c:v>
                </c:pt>
                <c:pt idx="4473">
                  <c:v>0.60299999999999998</c:v>
                </c:pt>
                <c:pt idx="4474">
                  <c:v>0.60299999999999998</c:v>
                </c:pt>
                <c:pt idx="4475">
                  <c:v>0.60299999999999998</c:v>
                </c:pt>
                <c:pt idx="4476">
                  <c:v>0.60299999999999998</c:v>
                </c:pt>
                <c:pt idx="4477">
                  <c:v>0.60299999999999998</c:v>
                </c:pt>
                <c:pt idx="4478">
                  <c:v>0.60299999999999998</c:v>
                </c:pt>
                <c:pt idx="4479">
                  <c:v>0.60399999999999998</c:v>
                </c:pt>
                <c:pt idx="4480">
                  <c:v>0.60399999999999998</c:v>
                </c:pt>
                <c:pt idx="4481">
                  <c:v>0.60399999999999998</c:v>
                </c:pt>
                <c:pt idx="4482">
                  <c:v>0.60399999999999998</c:v>
                </c:pt>
                <c:pt idx="4483">
                  <c:v>0.60399999999999998</c:v>
                </c:pt>
                <c:pt idx="4484">
                  <c:v>0.60399999999999998</c:v>
                </c:pt>
                <c:pt idx="4485">
                  <c:v>0.60399999999999998</c:v>
                </c:pt>
                <c:pt idx="4486">
                  <c:v>0.60399999999999998</c:v>
                </c:pt>
                <c:pt idx="4487">
                  <c:v>0.60399999999999998</c:v>
                </c:pt>
                <c:pt idx="4488">
                  <c:v>0.60499999999999998</c:v>
                </c:pt>
                <c:pt idx="4489">
                  <c:v>0.60499999999999998</c:v>
                </c:pt>
                <c:pt idx="4490">
                  <c:v>0.60499999999999998</c:v>
                </c:pt>
                <c:pt idx="4491">
                  <c:v>0.60499999999999998</c:v>
                </c:pt>
                <c:pt idx="4492">
                  <c:v>0.60499999999999998</c:v>
                </c:pt>
                <c:pt idx="4493">
                  <c:v>0.60499999999999998</c:v>
                </c:pt>
                <c:pt idx="4494">
                  <c:v>0.60499999999999998</c:v>
                </c:pt>
                <c:pt idx="4495">
                  <c:v>0.60499999999999998</c:v>
                </c:pt>
                <c:pt idx="4496">
                  <c:v>0.60499999999999998</c:v>
                </c:pt>
                <c:pt idx="4497">
                  <c:v>0.60599999999999998</c:v>
                </c:pt>
                <c:pt idx="4498">
                  <c:v>0.60599999999999998</c:v>
                </c:pt>
                <c:pt idx="4499">
                  <c:v>0.60599999999999998</c:v>
                </c:pt>
                <c:pt idx="4500">
                  <c:v>0.60599999999999998</c:v>
                </c:pt>
                <c:pt idx="4501">
                  <c:v>0.60699999999999998</c:v>
                </c:pt>
                <c:pt idx="4502">
                  <c:v>0.60699999999999998</c:v>
                </c:pt>
                <c:pt idx="4503">
                  <c:v>0.60699999999999998</c:v>
                </c:pt>
                <c:pt idx="4504">
                  <c:v>0.60699999999999998</c:v>
                </c:pt>
                <c:pt idx="4505">
                  <c:v>0.60699999999999998</c:v>
                </c:pt>
                <c:pt idx="4506">
                  <c:v>0.60699999999999998</c:v>
                </c:pt>
                <c:pt idx="4507">
                  <c:v>0.60799999999999998</c:v>
                </c:pt>
                <c:pt idx="4508">
                  <c:v>0.60799999999999998</c:v>
                </c:pt>
                <c:pt idx="4509">
                  <c:v>0.60799999999999998</c:v>
                </c:pt>
                <c:pt idx="4510">
                  <c:v>0.60799999999999998</c:v>
                </c:pt>
                <c:pt idx="4511">
                  <c:v>0.60799999999999998</c:v>
                </c:pt>
                <c:pt idx="4512">
                  <c:v>0.60799999999999998</c:v>
                </c:pt>
                <c:pt idx="4513">
                  <c:v>0.60899999999999999</c:v>
                </c:pt>
                <c:pt idx="4514">
                  <c:v>0.60899999999999999</c:v>
                </c:pt>
                <c:pt idx="4515">
                  <c:v>0.60899999999999999</c:v>
                </c:pt>
                <c:pt idx="4516">
                  <c:v>0.60899999999999999</c:v>
                </c:pt>
                <c:pt idx="4517">
                  <c:v>0.61</c:v>
                </c:pt>
                <c:pt idx="4518">
                  <c:v>0.61</c:v>
                </c:pt>
                <c:pt idx="4519">
                  <c:v>0.61</c:v>
                </c:pt>
                <c:pt idx="4520">
                  <c:v>0.61</c:v>
                </c:pt>
                <c:pt idx="4521">
                  <c:v>0.61099999999999999</c:v>
                </c:pt>
                <c:pt idx="4522">
                  <c:v>0.61099999999999999</c:v>
                </c:pt>
                <c:pt idx="4523">
                  <c:v>0.61099999999999999</c:v>
                </c:pt>
                <c:pt idx="4524">
                  <c:v>0.61099999999999999</c:v>
                </c:pt>
                <c:pt idx="4525">
                  <c:v>0.61099999999999999</c:v>
                </c:pt>
                <c:pt idx="4526">
                  <c:v>0.61099999999999999</c:v>
                </c:pt>
                <c:pt idx="4527">
                  <c:v>0.61099999999999999</c:v>
                </c:pt>
                <c:pt idx="4528">
                  <c:v>0.61099999999999999</c:v>
                </c:pt>
                <c:pt idx="4529">
                  <c:v>0.61199999999999999</c:v>
                </c:pt>
                <c:pt idx="4530">
                  <c:v>0.61199999999999999</c:v>
                </c:pt>
                <c:pt idx="4531">
                  <c:v>0.61199999999999999</c:v>
                </c:pt>
                <c:pt idx="4532">
                  <c:v>0.61199999999999999</c:v>
                </c:pt>
                <c:pt idx="4533">
                  <c:v>0.61199999999999999</c:v>
                </c:pt>
                <c:pt idx="4534">
                  <c:v>0.61199999999999999</c:v>
                </c:pt>
                <c:pt idx="4535">
                  <c:v>0.61199999999999999</c:v>
                </c:pt>
                <c:pt idx="4536">
                  <c:v>0.61199999999999999</c:v>
                </c:pt>
                <c:pt idx="4537">
                  <c:v>0.61199999999999999</c:v>
                </c:pt>
                <c:pt idx="4538">
                  <c:v>0.61199999999999999</c:v>
                </c:pt>
                <c:pt idx="4539">
                  <c:v>0.61199999999999999</c:v>
                </c:pt>
                <c:pt idx="4540">
                  <c:v>0.61299999999999999</c:v>
                </c:pt>
                <c:pt idx="4541">
                  <c:v>0.61299999999999999</c:v>
                </c:pt>
                <c:pt idx="4542">
                  <c:v>0.61299999999999999</c:v>
                </c:pt>
                <c:pt idx="4543">
                  <c:v>0.61399999999999999</c:v>
                </c:pt>
                <c:pt idx="4544">
                  <c:v>0.61399999999999999</c:v>
                </c:pt>
                <c:pt idx="4545">
                  <c:v>0.61399999999999999</c:v>
                </c:pt>
                <c:pt idx="4546">
                  <c:v>0.61399999999999999</c:v>
                </c:pt>
                <c:pt idx="4547">
                  <c:v>0.61399999999999999</c:v>
                </c:pt>
                <c:pt idx="4548">
                  <c:v>0.61399999999999999</c:v>
                </c:pt>
                <c:pt idx="4549">
                  <c:v>0.61499999999999999</c:v>
                </c:pt>
                <c:pt idx="4550">
                  <c:v>0.61499999999999999</c:v>
                </c:pt>
                <c:pt idx="4551">
                  <c:v>0.61499999999999999</c:v>
                </c:pt>
                <c:pt idx="4552">
                  <c:v>0.61499999999999999</c:v>
                </c:pt>
                <c:pt idx="4553">
                  <c:v>0.61499999999999999</c:v>
                </c:pt>
                <c:pt idx="4554">
                  <c:v>0.61499999999999999</c:v>
                </c:pt>
                <c:pt idx="4555">
                  <c:v>0.61499999999999999</c:v>
                </c:pt>
                <c:pt idx="4556">
                  <c:v>0.61599999999999999</c:v>
                </c:pt>
                <c:pt idx="4557">
                  <c:v>0.61599999999999999</c:v>
                </c:pt>
                <c:pt idx="4558">
                  <c:v>0.61599999999999999</c:v>
                </c:pt>
                <c:pt idx="4559">
                  <c:v>0.61599999999999999</c:v>
                </c:pt>
                <c:pt idx="4560">
                  <c:v>0.61699999999999999</c:v>
                </c:pt>
                <c:pt idx="4561">
                  <c:v>0.61699999999999999</c:v>
                </c:pt>
                <c:pt idx="4562">
                  <c:v>0.61699999999999999</c:v>
                </c:pt>
                <c:pt idx="4563">
                  <c:v>0.61699999999999999</c:v>
                </c:pt>
                <c:pt idx="4564">
                  <c:v>0.61699999999999999</c:v>
                </c:pt>
                <c:pt idx="4565">
                  <c:v>0.61699999999999999</c:v>
                </c:pt>
                <c:pt idx="4566">
                  <c:v>0.61699999999999999</c:v>
                </c:pt>
                <c:pt idx="4567">
                  <c:v>0.61699999999999999</c:v>
                </c:pt>
                <c:pt idx="4568">
                  <c:v>0.61699999999999999</c:v>
                </c:pt>
                <c:pt idx="4569">
                  <c:v>0.61699999999999999</c:v>
                </c:pt>
                <c:pt idx="4570">
                  <c:v>0.61699999999999999</c:v>
                </c:pt>
                <c:pt idx="4571">
                  <c:v>0.61799999999999999</c:v>
                </c:pt>
                <c:pt idx="4572">
                  <c:v>0.61799999999999999</c:v>
                </c:pt>
                <c:pt idx="4573">
                  <c:v>0.61799999999999999</c:v>
                </c:pt>
                <c:pt idx="4574">
                  <c:v>0.61899999999999999</c:v>
                </c:pt>
                <c:pt idx="4575">
                  <c:v>0.61899999999999999</c:v>
                </c:pt>
                <c:pt idx="4576">
                  <c:v>0.61899999999999999</c:v>
                </c:pt>
                <c:pt idx="4577">
                  <c:v>0.61899999999999999</c:v>
                </c:pt>
                <c:pt idx="4578">
                  <c:v>0.62</c:v>
                </c:pt>
                <c:pt idx="4579">
                  <c:v>0.62</c:v>
                </c:pt>
                <c:pt idx="4580">
                  <c:v>0.62</c:v>
                </c:pt>
                <c:pt idx="4581">
                  <c:v>0.62</c:v>
                </c:pt>
                <c:pt idx="4582">
                  <c:v>0.62</c:v>
                </c:pt>
                <c:pt idx="4583">
                  <c:v>0.62</c:v>
                </c:pt>
                <c:pt idx="4584">
                  <c:v>0.62</c:v>
                </c:pt>
                <c:pt idx="4585">
                  <c:v>0.621</c:v>
                </c:pt>
                <c:pt idx="4586">
                  <c:v>0.621</c:v>
                </c:pt>
                <c:pt idx="4587">
                  <c:v>0.621</c:v>
                </c:pt>
                <c:pt idx="4588">
                  <c:v>0.621</c:v>
                </c:pt>
                <c:pt idx="4589">
                  <c:v>0.621</c:v>
                </c:pt>
                <c:pt idx="4590">
                  <c:v>0.621</c:v>
                </c:pt>
                <c:pt idx="4591">
                  <c:v>0.621</c:v>
                </c:pt>
                <c:pt idx="4592">
                  <c:v>0.621</c:v>
                </c:pt>
                <c:pt idx="4593">
                  <c:v>0.621</c:v>
                </c:pt>
                <c:pt idx="4594">
                  <c:v>0.621</c:v>
                </c:pt>
                <c:pt idx="4595">
                  <c:v>0.622</c:v>
                </c:pt>
                <c:pt idx="4596">
                  <c:v>0.622</c:v>
                </c:pt>
                <c:pt idx="4597">
                  <c:v>0.622</c:v>
                </c:pt>
                <c:pt idx="4598">
                  <c:v>0.622</c:v>
                </c:pt>
                <c:pt idx="4599">
                  <c:v>0.622</c:v>
                </c:pt>
                <c:pt idx="4600">
                  <c:v>0.623</c:v>
                </c:pt>
                <c:pt idx="4601">
                  <c:v>0.623</c:v>
                </c:pt>
                <c:pt idx="4602">
                  <c:v>0.623</c:v>
                </c:pt>
                <c:pt idx="4603">
                  <c:v>0.623</c:v>
                </c:pt>
                <c:pt idx="4604">
                  <c:v>0.623</c:v>
                </c:pt>
                <c:pt idx="4605">
                  <c:v>0.623</c:v>
                </c:pt>
                <c:pt idx="4606">
                  <c:v>0.623</c:v>
                </c:pt>
                <c:pt idx="4607">
                  <c:v>0.624</c:v>
                </c:pt>
                <c:pt idx="4608">
                  <c:v>0.624</c:v>
                </c:pt>
                <c:pt idx="4609">
                  <c:v>0.624</c:v>
                </c:pt>
                <c:pt idx="4610">
                  <c:v>0.624</c:v>
                </c:pt>
                <c:pt idx="4611">
                  <c:v>0.625</c:v>
                </c:pt>
                <c:pt idx="4612">
                  <c:v>0.625</c:v>
                </c:pt>
                <c:pt idx="4613">
                  <c:v>0.625</c:v>
                </c:pt>
                <c:pt idx="4614">
                  <c:v>0.625</c:v>
                </c:pt>
                <c:pt idx="4615">
                  <c:v>0.625</c:v>
                </c:pt>
                <c:pt idx="4616">
                  <c:v>0.626</c:v>
                </c:pt>
                <c:pt idx="4617">
                  <c:v>0.626</c:v>
                </c:pt>
                <c:pt idx="4618">
                  <c:v>0.626</c:v>
                </c:pt>
                <c:pt idx="4619">
                  <c:v>0.626</c:v>
                </c:pt>
                <c:pt idx="4620">
                  <c:v>0.626</c:v>
                </c:pt>
                <c:pt idx="4621">
                  <c:v>0.626</c:v>
                </c:pt>
                <c:pt idx="4622">
                  <c:v>0.626</c:v>
                </c:pt>
                <c:pt idx="4623">
                  <c:v>0.627</c:v>
                </c:pt>
                <c:pt idx="4624">
                  <c:v>0.627</c:v>
                </c:pt>
                <c:pt idx="4625">
                  <c:v>0.627</c:v>
                </c:pt>
                <c:pt idx="4626">
                  <c:v>0.628</c:v>
                </c:pt>
                <c:pt idx="4627">
                  <c:v>0.628</c:v>
                </c:pt>
                <c:pt idx="4628">
                  <c:v>0.628</c:v>
                </c:pt>
                <c:pt idx="4629">
                  <c:v>0.628</c:v>
                </c:pt>
                <c:pt idx="4630">
                  <c:v>0.628</c:v>
                </c:pt>
                <c:pt idx="4631">
                  <c:v>0.628</c:v>
                </c:pt>
                <c:pt idx="4632">
                  <c:v>0.629</c:v>
                </c:pt>
                <c:pt idx="4633">
                  <c:v>0.629</c:v>
                </c:pt>
                <c:pt idx="4634">
                  <c:v>0.629</c:v>
                </c:pt>
                <c:pt idx="4635">
                  <c:v>0.629</c:v>
                </c:pt>
                <c:pt idx="4636">
                  <c:v>0.629</c:v>
                </c:pt>
                <c:pt idx="4637">
                  <c:v>0.629</c:v>
                </c:pt>
                <c:pt idx="4638">
                  <c:v>0.629</c:v>
                </c:pt>
                <c:pt idx="4639">
                  <c:v>0.629</c:v>
                </c:pt>
                <c:pt idx="4640">
                  <c:v>0.629</c:v>
                </c:pt>
                <c:pt idx="4641">
                  <c:v>0.63</c:v>
                </c:pt>
                <c:pt idx="4642">
                  <c:v>0.63</c:v>
                </c:pt>
                <c:pt idx="4643">
                  <c:v>0.63</c:v>
                </c:pt>
                <c:pt idx="4644">
                  <c:v>0.63</c:v>
                </c:pt>
                <c:pt idx="4645">
                  <c:v>0.63</c:v>
                </c:pt>
                <c:pt idx="4646">
                  <c:v>0.63</c:v>
                </c:pt>
                <c:pt idx="4647">
                  <c:v>0.63</c:v>
                </c:pt>
                <c:pt idx="4648">
                  <c:v>0.63100000000000001</c:v>
                </c:pt>
                <c:pt idx="4649">
                  <c:v>0.63100000000000001</c:v>
                </c:pt>
                <c:pt idx="4650">
                  <c:v>0.63100000000000001</c:v>
                </c:pt>
                <c:pt idx="4651">
                  <c:v>0.63100000000000001</c:v>
                </c:pt>
                <c:pt idx="4652">
                  <c:v>0.63200000000000001</c:v>
                </c:pt>
                <c:pt idx="4653">
                  <c:v>0.63200000000000001</c:v>
                </c:pt>
                <c:pt idx="4654">
                  <c:v>0.63200000000000001</c:v>
                </c:pt>
                <c:pt idx="4655">
                  <c:v>0.63200000000000001</c:v>
                </c:pt>
                <c:pt idx="4656">
                  <c:v>0.63300000000000001</c:v>
                </c:pt>
                <c:pt idx="4657">
                  <c:v>0.63300000000000001</c:v>
                </c:pt>
                <c:pt idx="4658">
                  <c:v>0.63300000000000001</c:v>
                </c:pt>
                <c:pt idx="4659">
                  <c:v>0.63300000000000001</c:v>
                </c:pt>
                <c:pt idx="4660">
                  <c:v>0.63300000000000001</c:v>
                </c:pt>
                <c:pt idx="4661">
                  <c:v>0.63300000000000001</c:v>
                </c:pt>
                <c:pt idx="4662">
                  <c:v>0.63300000000000001</c:v>
                </c:pt>
                <c:pt idx="4663">
                  <c:v>0.63300000000000001</c:v>
                </c:pt>
                <c:pt idx="4664">
                  <c:v>0.63300000000000001</c:v>
                </c:pt>
                <c:pt idx="4665">
                  <c:v>0.63400000000000001</c:v>
                </c:pt>
                <c:pt idx="4666">
                  <c:v>0.63400000000000001</c:v>
                </c:pt>
                <c:pt idx="4667">
                  <c:v>0.63400000000000001</c:v>
                </c:pt>
                <c:pt idx="4668">
                  <c:v>0.63400000000000001</c:v>
                </c:pt>
                <c:pt idx="4669">
                  <c:v>0.63400000000000001</c:v>
                </c:pt>
                <c:pt idx="4670">
                  <c:v>0.63500000000000001</c:v>
                </c:pt>
                <c:pt idx="4671">
                  <c:v>0.63500000000000001</c:v>
                </c:pt>
                <c:pt idx="4672">
                  <c:v>0.63500000000000001</c:v>
                </c:pt>
                <c:pt idx="4673">
                  <c:v>0.63500000000000001</c:v>
                </c:pt>
                <c:pt idx="4674">
                  <c:v>0.63500000000000001</c:v>
                </c:pt>
                <c:pt idx="4675">
                  <c:v>0.63500000000000001</c:v>
                </c:pt>
                <c:pt idx="4676">
                  <c:v>0.63600000000000001</c:v>
                </c:pt>
                <c:pt idx="4677">
                  <c:v>0.63600000000000001</c:v>
                </c:pt>
                <c:pt idx="4678">
                  <c:v>0.63600000000000001</c:v>
                </c:pt>
                <c:pt idx="4679">
                  <c:v>0.63600000000000001</c:v>
                </c:pt>
                <c:pt idx="4680">
                  <c:v>0.63600000000000001</c:v>
                </c:pt>
                <c:pt idx="4681">
                  <c:v>0.63600000000000001</c:v>
                </c:pt>
                <c:pt idx="4682">
                  <c:v>0.63600000000000001</c:v>
                </c:pt>
                <c:pt idx="4683">
                  <c:v>0.63700000000000001</c:v>
                </c:pt>
                <c:pt idx="4684">
                  <c:v>0.63700000000000001</c:v>
                </c:pt>
                <c:pt idx="4685">
                  <c:v>0.63700000000000001</c:v>
                </c:pt>
                <c:pt idx="4686">
                  <c:v>0.63700000000000001</c:v>
                </c:pt>
                <c:pt idx="4687">
                  <c:v>0.63800000000000001</c:v>
                </c:pt>
                <c:pt idx="4688">
                  <c:v>0.63800000000000001</c:v>
                </c:pt>
                <c:pt idx="4689">
                  <c:v>0.63800000000000001</c:v>
                </c:pt>
                <c:pt idx="4690">
                  <c:v>0.63800000000000001</c:v>
                </c:pt>
                <c:pt idx="4691">
                  <c:v>0.63900000000000001</c:v>
                </c:pt>
                <c:pt idx="4692">
                  <c:v>0.63900000000000001</c:v>
                </c:pt>
                <c:pt idx="4693">
                  <c:v>0.63900000000000001</c:v>
                </c:pt>
                <c:pt idx="4694">
                  <c:v>0.63900000000000001</c:v>
                </c:pt>
                <c:pt idx="4695">
                  <c:v>0.63900000000000001</c:v>
                </c:pt>
                <c:pt idx="4696">
                  <c:v>0.63900000000000001</c:v>
                </c:pt>
                <c:pt idx="4697">
                  <c:v>0.63900000000000001</c:v>
                </c:pt>
                <c:pt idx="4698">
                  <c:v>0.63900000000000001</c:v>
                </c:pt>
                <c:pt idx="4699">
                  <c:v>0.64</c:v>
                </c:pt>
                <c:pt idx="4700">
                  <c:v>0.64</c:v>
                </c:pt>
                <c:pt idx="4701">
                  <c:v>0.64</c:v>
                </c:pt>
                <c:pt idx="4702">
                  <c:v>0.64</c:v>
                </c:pt>
                <c:pt idx="4703">
                  <c:v>0.64</c:v>
                </c:pt>
                <c:pt idx="4704">
                  <c:v>0.64</c:v>
                </c:pt>
                <c:pt idx="4705">
                  <c:v>0.64</c:v>
                </c:pt>
                <c:pt idx="4706">
                  <c:v>0.64</c:v>
                </c:pt>
                <c:pt idx="4707">
                  <c:v>0.64</c:v>
                </c:pt>
                <c:pt idx="4708">
                  <c:v>0.64100000000000001</c:v>
                </c:pt>
                <c:pt idx="4709">
                  <c:v>0.64100000000000001</c:v>
                </c:pt>
                <c:pt idx="4710">
                  <c:v>0.64200000000000002</c:v>
                </c:pt>
                <c:pt idx="4711">
                  <c:v>0.64200000000000002</c:v>
                </c:pt>
                <c:pt idx="4712">
                  <c:v>0.64200000000000002</c:v>
                </c:pt>
                <c:pt idx="4713">
                  <c:v>0.64200000000000002</c:v>
                </c:pt>
                <c:pt idx="4714">
                  <c:v>0.64200000000000002</c:v>
                </c:pt>
                <c:pt idx="4715">
                  <c:v>0.64300000000000002</c:v>
                </c:pt>
                <c:pt idx="4716">
                  <c:v>0.64300000000000002</c:v>
                </c:pt>
                <c:pt idx="4717">
                  <c:v>0.64300000000000002</c:v>
                </c:pt>
                <c:pt idx="4718">
                  <c:v>0.64300000000000002</c:v>
                </c:pt>
                <c:pt idx="4719">
                  <c:v>0.64300000000000002</c:v>
                </c:pt>
                <c:pt idx="4720">
                  <c:v>0.64300000000000002</c:v>
                </c:pt>
                <c:pt idx="4721">
                  <c:v>0.64300000000000002</c:v>
                </c:pt>
                <c:pt idx="4722">
                  <c:v>0.64300000000000002</c:v>
                </c:pt>
                <c:pt idx="4723">
                  <c:v>0.64400000000000002</c:v>
                </c:pt>
                <c:pt idx="4724">
                  <c:v>0.64400000000000002</c:v>
                </c:pt>
                <c:pt idx="4725">
                  <c:v>0.64400000000000002</c:v>
                </c:pt>
                <c:pt idx="4726">
                  <c:v>0.64500000000000002</c:v>
                </c:pt>
                <c:pt idx="4727">
                  <c:v>0.64500000000000002</c:v>
                </c:pt>
                <c:pt idx="4728">
                  <c:v>0.64500000000000002</c:v>
                </c:pt>
                <c:pt idx="4729">
                  <c:v>0.64500000000000002</c:v>
                </c:pt>
                <c:pt idx="4730">
                  <c:v>0.64600000000000002</c:v>
                </c:pt>
                <c:pt idx="4731">
                  <c:v>0.64600000000000002</c:v>
                </c:pt>
                <c:pt idx="4732">
                  <c:v>0.64600000000000002</c:v>
                </c:pt>
                <c:pt idx="4733">
                  <c:v>0.64600000000000002</c:v>
                </c:pt>
                <c:pt idx="4734">
                  <c:v>0.64600000000000002</c:v>
                </c:pt>
                <c:pt idx="4735">
                  <c:v>0.64600000000000002</c:v>
                </c:pt>
                <c:pt idx="4736">
                  <c:v>0.64600000000000002</c:v>
                </c:pt>
                <c:pt idx="4737">
                  <c:v>0.64700000000000002</c:v>
                </c:pt>
                <c:pt idx="4738">
                  <c:v>0.64700000000000002</c:v>
                </c:pt>
                <c:pt idx="4739">
                  <c:v>0.64700000000000002</c:v>
                </c:pt>
                <c:pt idx="4740">
                  <c:v>0.64700000000000002</c:v>
                </c:pt>
                <c:pt idx="4741">
                  <c:v>0.64700000000000002</c:v>
                </c:pt>
                <c:pt idx="4742">
                  <c:v>0.64700000000000002</c:v>
                </c:pt>
                <c:pt idx="4743">
                  <c:v>0.64700000000000002</c:v>
                </c:pt>
                <c:pt idx="4744">
                  <c:v>0.64700000000000002</c:v>
                </c:pt>
                <c:pt idx="4745">
                  <c:v>0.64700000000000002</c:v>
                </c:pt>
                <c:pt idx="4746">
                  <c:v>0.64700000000000002</c:v>
                </c:pt>
                <c:pt idx="4747">
                  <c:v>0.64800000000000002</c:v>
                </c:pt>
                <c:pt idx="4748">
                  <c:v>0.64800000000000002</c:v>
                </c:pt>
                <c:pt idx="4749">
                  <c:v>0.64800000000000002</c:v>
                </c:pt>
                <c:pt idx="4750">
                  <c:v>0.64900000000000002</c:v>
                </c:pt>
                <c:pt idx="4751">
                  <c:v>0.64900000000000002</c:v>
                </c:pt>
                <c:pt idx="4752">
                  <c:v>0.64900000000000002</c:v>
                </c:pt>
                <c:pt idx="4753">
                  <c:v>0.64900000000000002</c:v>
                </c:pt>
                <c:pt idx="4754">
                  <c:v>0.65</c:v>
                </c:pt>
                <c:pt idx="4755">
                  <c:v>0.65</c:v>
                </c:pt>
                <c:pt idx="4756">
                  <c:v>0.65</c:v>
                </c:pt>
                <c:pt idx="4757">
                  <c:v>0.65</c:v>
                </c:pt>
                <c:pt idx="4758">
                  <c:v>0.65</c:v>
                </c:pt>
                <c:pt idx="4759">
                  <c:v>0.65100000000000002</c:v>
                </c:pt>
                <c:pt idx="4760">
                  <c:v>0.65100000000000002</c:v>
                </c:pt>
                <c:pt idx="4761">
                  <c:v>0.65100000000000002</c:v>
                </c:pt>
                <c:pt idx="4762">
                  <c:v>0.65100000000000002</c:v>
                </c:pt>
                <c:pt idx="4763">
                  <c:v>0.65100000000000002</c:v>
                </c:pt>
                <c:pt idx="4764">
                  <c:v>0.65200000000000002</c:v>
                </c:pt>
                <c:pt idx="4765">
                  <c:v>0.65200000000000002</c:v>
                </c:pt>
                <c:pt idx="4766">
                  <c:v>0.65200000000000002</c:v>
                </c:pt>
                <c:pt idx="4767">
                  <c:v>0.65200000000000002</c:v>
                </c:pt>
                <c:pt idx="4768">
                  <c:v>0.65200000000000002</c:v>
                </c:pt>
                <c:pt idx="4769">
                  <c:v>0.65300000000000002</c:v>
                </c:pt>
                <c:pt idx="4770">
                  <c:v>0.65300000000000002</c:v>
                </c:pt>
                <c:pt idx="4771">
                  <c:v>0.65300000000000002</c:v>
                </c:pt>
                <c:pt idx="4772">
                  <c:v>0.65300000000000002</c:v>
                </c:pt>
                <c:pt idx="4773">
                  <c:v>0.65300000000000002</c:v>
                </c:pt>
                <c:pt idx="4774">
                  <c:v>0.65400000000000003</c:v>
                </c:pt>
                <c:pt idx="4775">
                  <c:v>0.65400000000000003</c:v>
                </c:pt>
                <c:pt idx="4776">
                  <c:v>0.65400000000000003</c:v>
                </c:pt>
                <c:pt idx="4777">
                  <c:v>0.65400000000000003</c:v>
                </c:pt>
                <c:pt idx="4778">
                  <c:v>0.65500000000000003</c:v>
                </c:pt>
                <c:pt idx="4779">
                  <c:v>0.65500000000000003</c:v>
                </c:pt>
                <c:pt idx="4780">
                  <c:v>0.65500000000000003</c:v>
                </c:pt>
                <c:pt idx="4781">
                  <c:v>0.65500000000000003</c:v>
                </c:pt>
                <c:pt idx="4782">
                  <c:v>0.65600000000000003</c:v>
                </c:pt>
                <c:pt idx="4783">
                  <c:v>0.65600000000000003</c:v>
                </c:pt>
                <c:pt idx="4784">
                  <c:v>0.65600000000000003</c:v>
                </c:pt>
                <c:pt idx="4785">
                  <c:v>0.65600000000000003</c:v>
                </c:pt>
                <c:pt idx="4786">
                  <c:v>0.65600000000000003</c:v>
                </c:pt>
                <c:pt idx="4787">
                  <c:v>0.65700000000000003</c:v>
                </c:pt>
                <c:pt idx="4788">
                  <c:v>0.65700000000000003</c:v>
                </c:pt>
                <c:pt idx="4789">
                  <c:v>0.65700000000000003</c:v>
                </c:pt>
                <c:pt idx="4790">
                  <c:v>0.65700000000000003</c:v>
                </c:pt>
                <c:pt idx="4791">
                  <c:v>0.65700000000000003</c:v>
                </c:pt>
                <c:pt idx="4792">
                  <c:v>0.65800000000000003</c:v>
                </c:pt>
                <c:pt idx="4793">
                  <c:v>0.65800000000000003</c:v>
                </c:pt>
                <c:pt idx="4794">
                  <c:v>0.65800000000000003</c:v>
                </c:pt>
                <c:pt idx="4795">
                  <c:v>0.65800000000000003</c:v>
                </c:pt>
                <c:pt idx="4796">
                  <c:v>0.65900000000000003</c:v>
                </c:pt>
                <c:pt idx="4797">
                  <c:v>0.65900000000000003</c:v>
                </c:pt>
                <c:pt idx="4798">
                  <c:v>0.65900000000000003</c:v>
                </c:pt>
                <c:pt idx="4799">
                  <c:v>0.66</c:v>
                </c:pt>
                <c:pt idx="4800">
                  <c:v>0.66</c:v>
                </c:pt>
                <c:pt idx="4801">
                  <c:v>0.66</c:v>
                </c:pt>
                <c:pt idx="4802">
                  <c:v>0.66</c:v>
                </c:pt>
                <c:pt idx="4803">
                  <c:v>0.66</c:v>
                </c:pt>
                <c:pt idx="4804">
                  <c:v>0.66100000000000003</c:v>
                </c:pt>
                <c:pt idx="4805">
                  <c:v>0.66100000000000003</c:v>
                </c:pt>
                <c:pt idx="4806">
                  <c:v>0.66100000000000003</c:v>
                </c:pt>
                <c:pt idx="4807">
                  <c:v>0.66100000000000003</c:v>
                </c:pt>
                <c:pt idx="4808">
                  <c:v>0.66200000000000003</c:v>
                </c:pt>
                <c:pt idx="4809">
                  <c:v>0.66200000000000003</c:v>
                </c:pt>
                <c:pt idx="4810">
                  <c:v>0.66300000000000003</c:v>
                </c:pt>
                <c:pt idx="4811">
                  <c:v>0.66300000000000003</c:v>
                </c:pt>
                <c:pt idx="4812">
                  <c:v>0.66300000000000003</c:v>
                </c:pt>
                <c:pt idx="4813">
                  <c:v>0.66300000000000003</c:v>
                </c:pt>
                <c:pt idx="4814">
                  <c:v>0.66300000000000003</c:v>
                </c:pt>
                <c:pt idx="4815">
                  <c:v>0.66400000000000003</c:v>
                </c:pt>
                <c:pt idx="4816">
                  <c:v>0.66400000000000003</c:v>
                </c:pt>
                <c:pt idx="4817">
                  <c:v>0.66400000000000003</c:v>
                </c:pt>
                <c:pt idx="4818">
                  <c:v>0.66400000000000003</c:v>
                </c:pt>
                <c:pt idx="4819">
                  <c:v>0.66500000000000004</c:v>
                </c:pt>
                <c:pt idx="4820">
                  <c:v>0.66500000000000004</c:v>
                </c:pt>
                <c:pt idx="4821">
                  <c:v>0.66500000000000004</c:v>
                </c:pt>
                <c:pt idx="4822">
                  <c:v>0.66500000000000004</c:v>
                </c:pt>
                <c:pt idx="4823">
                  <c:v>0.66600000000000004</c:v>
                </c:pt>
                <c:pt idx="4824">
                  <c:v>0.66600000000000004</c:v>
                </c:pt>
                <c:pt idx="4825">
                  <c:v>0.66600000000000004</c:v>
                </c:pt>
                <c:pt idx="4826">
                  <c:v>0.66600000000000004</c:v>
                </c:pt>
                <c:pt idx="4827">
                  <c:v>0.66600000000000004</c:v>
                </c:pt>
                <c:pt idx="4828">
                  <c:v>0.66700000000000004</c:v>
                </c:pt>
                <c:pt idx="4829">
                  <c:v>0.66700000000000004</c:v>
                </c:pt>
                <c:pt idx="4830">
                  <c:v>0.66700000000000004</c:v>
                </c:pt>
                <c:pt idx="4831">
                  <c:v>0.66700000000000004</c:v>
                </c:pt>
                <c:pt idx="4832">
                  <c:v>0.66700000000000004</c:v>
                </c:pt>
                <c:pt idx="4833">
                  <c:v>0.66800000000000004</c:v>
                </c:pt>
                <c:pt idx="4834">
                  <c:v>0.66800000000000004</c:v>
                </c:pt>
                <c:pt idx="4835">
                  <c:v>0.66800000000000004</c:v>
                </c:pt>
                <c:pt idx="4836">
                  <c:v>0.66900000000000004</c:v>
                </c:pt>
                <c:pt idx="4837">
                  <c:v>0.66900000000000004</c:v>
                </c:pt>
                <c:pt idx="4838">
                  <c:v>0.66900000000000004</c:v>
                </c:pt>
                <c:pt idx="4839">
                  <c:v>0.66900000000000004</c:v>
                </c:pt>
                <c:pt idx="4840">
                  <c:v>0.66900000000000004</c:v>
                </c:pt>
                <c:pt idx="4841">
                  <c:v>0.67</c:v>
                </c:pt>
                <c:pt idx="4842">
                  <c:v>0.67</c:v>
                </c:pt>
                <c:pt idx="4843">
                  <c:v>0.67</c:v>
                </c:pt>
                <c:pt idx="4844">
                  <c:v>0.67</c:v>
                </c:pt>
                <c:pt idx="4845">
                  <c:v>0.67</c:v>
                </c:pt>
                <c:pt idx="4846">
                  <c:v>0.67</c:v>
                </c:pt>
                <c:pt idx="4847">
                  <c:v>0.67100000000000004</c:v>
                </c:pt>
                <c:pt idx="4848">
                  <c:v>0.67100000000000004</c:v>
                </c:pt>
                <c:pt idx="4849">
                  <c:v>0.67100000000000004</c:v>
                </c:pt>
                <c:pt idx="4850">
                  <c:v>0.67100000000000004</c:v>
                </c:pt>
                <c:pt idx="4851">
                  <c:v>0.67100000000000004</c:v>
                </c:pt>
                <c:pt idx="4852">
                  <c:v>0.67100000000000004</c:v>
                </c:pt>
                <c:pt idx="4853">
                  <c:v>0.67200000000000004</c:v>
                </c:pt>
                <c:pt idx="4854">
                  <c:v>0.67200000000000004</c:v>
                </c:pt>
                <c:pt idx="4855">
                  <c:v>0.67200000000000004</c:v>
                </c:pt>
                <c:pt idx="4856">
                  <c:v>0.67200000000000004</c:v>
                </c:pt>
                <c:pt idx="4857">
                  <c:v>0.67200000000000004</c:v>
                </c:pt>
                <c:pt idx="4858">
                  <c:v>0.67300000000000004</c:v>
                </c:pt>
                <c:pt idx="4859">
                  <c:v>0.67300000000000004</c:v>
                </c:pt>
                <c:pt idx="4860">
                  <c:v>0.67300000000000004</c:v>
                </c:pt>
                <c:pt idx="4861">
                  <c:v>0.67300000000000004</c:v>
                </c:pt>
                <c:pt idx="4862">
                  <c:v>0.67300000000000004</c:v>
                </c:pt>
                <c:pt idx="4863">
                  <c:v>0.67300000000000004</c:v>
                </c:pt>
                <c:pt idx="4864">
                  <c:v>0.67300000000000004</c:v>
                </c:pt>
                <c:pt idx="4865">
                  <c:v>0.67300000000000004</c:v>
                </c:pt>
                <c:pt idx="4866">
                  <c:v>0.67400000000000004</c:v>
                </c:pt>
                <c:pt idx="4867">
                  <c:v>0.67400000000000004</c:v>
                </c:pt>
                <c:pt idx="4868">
                  <c:v>0.67400000000000004</c:v>
                </c:pt>
                <c:pt idx="4869">
                  <c:v>0.67500000000000004</c:v>
                </c:pt>
                <c:pt idx="4870">
                  <c:v>0.67500000000000004</c:v>
                </c:pt>
                <c:pt idx="4871">
                  <c:v>0.67500000000000004</c:v>
                </c:pt>
                <c:pt idx="4872">
                  <c:v>0.67500000000000004</c:v>
                </c:pt>
                <c:pt idx="4873">
                  <c:v>0.67500000000000004</c:v>
                </c:pt>
                <c:pt idx="4874">
                  <c:v>0.67500000000000004</c:v>
                </c:pt>
                <c:pt idx="4875">
                  <c:v>0.67500000000000004</c:v>
                </c:pt>
                <c:pt idx="4876">
                  <c:v>0.67500000000000004</c:v>
                </c:pt>
                <c:pt idx="4877">
                  <c:v>0.67500000000000004</c:v>
                </c:pt>
                <c:pt idx="4878">
                  <c:v>0.67500000000000004</c:v>
                </c:pt>
                <c:pt idx="4879">
                  <c:v>0.67600000000000005</c:v>
                </c:pt>
                <c:pt idx="4880">
                  <c:v>0.67600000000000005</c:v>
                </c:pt>
                <c:pt idx="4881">
                  <c:v>0.67600000000000005</c:v>
                </c:pt>
                <c:pt idx="4882">
                  <c:v>0.67700000000000005</c:v>
                </c:pt>
                <c:pt idx="4883">
                  <c:v>0.67700000000000005</c:v>
                </c:pt>
                <c:pt idx="4884">
                  <c:v>0.67700000000000005</c:v>
                </c:pt>
                <c:pt idx="4885">
                  <c:v>0.67700000000000005</c:v>
                </c:pt>
                <c:pt idx="4886">
                  <c:v>0.67700000000000005</c:v>
                </c:pt>
                <c:pt idx="4887">
                  <c:v>0.67800000000000005</c:v>
                </c:pt>
                <c:pt idx="4888">
                  <c:v>0.67800000000000005</c:v>
                </c:pt>
                <c:pt idx="4889">
                  <c:v>0.67800000000000005</c:v>
                </c:pt>
                <c:pt idx="4890">
                  <c:v>0.67800000000000005</c:v>
                </c:pt>
                <c:pt idx="4891">
                  <c:v>0.67800000000000005</c:v>
                </c:pt>
                <c:pt idx="4892">
                  <c:v>0.67800000000000005</c:v>
                </c:pt>
                <c:pt idx="4893">
                  <c:v>0.67800000000000005</c:v>
                </c:pt>
                <c:pt idx="4894">
                  <c:v>0.67800000000000005</c:v>
                </c:pt>
                <c:pt idx="4895">
                  <c:v>0.67900000000000005</c:v>
                </c:pt>
                <c:pt idx="4896">
                  <c:v>0.67900000000000005</c:v>
                </c:pt>
                <c:pt idx="4897">
                  <c:v>0.67900000000000005</c:v>
                </c:pt>
                <c:pt idx="4898">
                  <c:v>0.68</c:v>
                </c:pt>
                <c:pt idx="4899">
                  <c:v>0.68</c:v>
                </c:pt>
                <c:pt idx="4900">
                  <c:v>0.68100000000000005</c:v>
                </c:pt>
                <c:pt idx="4901">
                  <c:v>0.68100000000000005</c:v>
                </c:pt>
                <c:pt idx="4902">
                  <c:v>0.68100000000000005</c:v>
                </c:pt>
                <c:pt idx="4903">
                  <c:v>0.68200000000000005</c:v>
                </c:pt>
                <c:pt idx="4904">
                  <c:v>0.68200000000000005</c:v>
                </c:pt>
                <c:pt idx="4905">
                  <c:v>0.68200000000000005</c:v>
                </c:pt>
                <c:pt idx="4906">
                  <c:v>0.68300000000000005</c:v>
                </c:pt>
                <c:pt idx="4907">
                  <c:v>0.68300000000000005</c:v>
                </c:pt>
                <c:pt idx="4908">
                  <c:v>0.68300000000000005</c:v>
                </c:pt>
                <c:pt idx="4909">
                  <c:v>0.68300000000000005</c:v>
                </c:pt>
                <c:pt idx="4910">
                  <c:v>0.68300000000000005</c:v>
                </c:pt>
                <c:pt idx="4911">
                  <c:v>0.68300000000000005</c:v>
                </c:pt>
                <c:pt idx="4912">
                  <c:v>0.68300000000000005</c:v>
                </c:pt>
                <c:pt idx="4913">
                  <c:v>0.68400000000000005</c:v>
                </c:pt>
                <c:pt idx="4914">
                  <c:v>0.68400000000000005</c:v>
                </c:pt>
                <c:pt idx="4915">
                  <c:v>0.68400000000000005</c:v>
                </c:pt>
                <c:pt idx="4916">
                  <c:v>0.68400000000000005</c:v>
                </c:pt>
                <c:pt idx="4917">
                  <c:v>0.68400000000000005</c:v>
                </c:pt>
                <c:pt idx="4918">
                  <c:v>0.68500000000000005</c:v>
                </c:pt>
                <c:pt idx="4919">
                  <c:v>0.68500000000000005</c:v>
                </c:pt>
                <c:pt idx="4920">
                  <c:v>0.68500000000000005</c:v>
                </c:pt>
                <c:pt idx="4921">
                  <c:v>0.68500000000000005</c:v>
                </c:pt>
                <c:pt idx="4922">
                  <c:v>0.68500000000000005</c:v>
                </c:pt>
                <c:pt idx="4923">
                  <c:v>0.68600000000000005</c:v>
                </c:pt>
                <c:pt idx="4924">
                  <c:v>0.68600000000000005</c:v>
                </c:pt>
                <c:pt idx="4925">
                  <c:v>0.68600000000000005</c:v>
                </c:pt>
                <c:pt idx="4926">
                  <c:v>0.68700000000000006</c:v>
                </c:pt>
                <c:pt idx="4927">
                  <c:v>0.68700000000000006</c:v>
                </c:pt>
                <c:pt idx="4928">
                  <c:v>0.68700000000000006</c:v>
                </c:pt>
                <c:pt idx="4929">
                  <c:v>0.68700000000000006</c:v>
                </c:pt>
                <c:pt idx="4930">
                  <c:v>0.68799999999999994</c:v>
                </c:pt>
                <c:pt idx="4931">
                  <c:v>0.68799999999999994</c:v>
                </c:pt>
                <c:pt idx="4932">
                  <c:v>0.68799999999999994</c:v>
                </c:pt>
                <c:pt idx="4933">
                  <c:v>0.68799999999999994</c:v>
                </c:pt>
                <c:pt idx="4934">
                  <c:v>0.68799999999999994</c:v>
                </c:pt>
                <c:pt idx="4935">
                  <c:v>0.68899999999999995</c:v>
                </c:pt>
                <c:pt idx="4936">
                  <c:v>0.68899999999999995</c:v>
                </c:pt>
                <c:pt idx="4937">
                  <c:v>0.68899999999999995</c:v>
                </c:pt>
                <c:pt idx="4938">
                  <c:v>0.68899999999999995</c:v>
                </c:pt>
                <c:pt idx="4939">
                  <c:v>0.69</c:v>
                </c:pt>
                <c:pt idx="4940">
                  <c:v>0.69</c:v>
                </c:pt>
                <c:pt idx="4941">
                  <c:v>0.69</c:v>
                </c:pt>
                <c:pt idx="4942">
                  <c:v>0.69099999999999995</c:v>
                </c:pt>
                <c:pt idx="4943">
                  <c:v>0.69099999999999995</c:v>
                </c:pt>
                <c:pt idx="4944">
                  <c:v>0.69099999999999995</c:v>
                </c:pt>
                <c:pt idx="4945">
                  <c:v>0.69199999999999995</c:v>
                </c:pt>
                <c:pt idx="4946">
                  <c:v>0.69199999999999995</c:v>
                </c:pt>
                <c:pt idx="4947">
                  <c:v>0.69199999999999995</c:v>
                </c:pt>
                <c:pt idx="4948">
                  <c:v>0.69199999999999995</c:v>
                </c:pt>
                <c:pt idx="4949">
                  <c:v>0.69299999999999995</c:v>
                </c:pt>
                <c:pt idx="4950">
                  <c:v>0.69299999999999995</c:v>
                </c:pt>
                <c:pt idx="4951">
                  <c:v>0.69299999999999995</c:v>
                </c:pt>
                <c:pt idx="4952">
                  <c:v>0.69399999999999995</c:v>
                </c:pt>
                <c:pt idx="4953">
                  <c:v>0.69399999999999995</c:v>
                </c:pt>
                <c:pt idx="4954">
                  <c:v>0.69399999999999995</c:v>
                </c:pt>
                <c:pt idx="4955">
                  <c:v>0.69499999999999995</c:v>
                </c:pt>
                <c:pt idx="4956">
                  <c:v>0.69499999999999995</c:v>
                </c:pt>
                <c:pt idx="4957">
                  <c:v>0.69499999999999995</c:v>
                </c:pt>
                <c:pt idx="4958">
                  <c:v>0.69499999999999995</c:v>
                </c:pt>
                <c:pt idx="4959">
                  <c:v>0.69499999999999995</c:v>
                </c:pt>
                <c:pt idx="4960">
                  <c:v>0.69499999999999995</c:v>
                </c:pt>
                <c:pt idx="4961">
                  <c:v>0.69599999999999995</c:v>
                </c:pt>
                <c:pt idx="4962">
                  <c:v>0.69599999999999995</c:v>
                </c:pt>
                <c:pt idx="4963">
                  <c:v>0.69599999999999995</c:v>
                </c:pt>
                <c:pt idx="4964">
                  <c:v>0.69599999999999995</c:v>
                </c:pt>
                <c:pt idx="4965">
                  <c:v>0.69699999999999995</c:v>
                </c:pt>
                <c:pt idx="4966">
                  <c:v>0.69699999999999995</c:v>
                </c:pt>
                <c:pt idx="4967">
                  <c:v>0.69699999999999995</c:v>
                </c:pt>
                <c:pt idx="4968">
                  <c:v>0.69699999999999995</c:v>
                </c:pt>
                <c:pt idx="4969">
                  <c:v>0.69799999999999995</c:v>
                </c:pt>
                <c:pt idx="4970">
                  <c:v>0.69799999999999995</c:v>
                </c:pt>
                <c:pt idx="4971">
                  <c:v>0.69799999999999995</c:v>
                </c:pt>
                <c:pt idx="4972">
                  <c:v>0.69899999999999995</c:v>
                </c:pt>
                <c:pt idx="4973">
                  <c:v>0.69899999999999995</c:v>
                </c:pt>
                <c:pt idx="4974">
                  <c:v>0.69899999999999995</c:v>
                </c:pt>
                <c:pt idx="4975">
                  <c:v>0.7</c:v>
                </c:pt>
                <c:pt idx="4976">
                  <c:v>0.7</c:v>
                </c:pt>
                <c:pt idx="4977">
                  <c:v>0.7</c:v>
                </c:pt>
                <c:pt idx="4978">
                  <c:v>0.7</c:v>
                </c:pt>
                <c:pt idx="4979">
                  <c:v>0.70099999999999996</c:v>
                </c:pt>
                <c:pt idx="4980">
                  <c:v>0.70099999999999996</c:v>
                </c:pt>
                <c:pt idx="4981">
                  <c:v>0.70099999999999996</c:v>
                </c:pt>
                <c:pt idx="4982">
                  <c:v>0.70099999999999996</c:v>
                </c:pt>
                <c:pt idx="4983">
                  <c:v>0.70099999999999996</c:v>
                </c:pt>
                <c:pt idx="4984">
                  <c:v>0.70199999999999996</c:v>
                </c:pt>
                <c:pt idx="4985">
                  <c:v>0.70199999999999996</c:v>
                </c:pt>
                <c:pt idx="4986">
                  <c:v>0.70199999999999996</c:v>
                </c:pt>
                <c:pt idx="4987">
                  <c:v>0.70199999999999996</c:v>
                </c:pt>
                <c:pt idx="4988">
                  <c:v>0.70199999999999996</c:v>
                </c:pt>
                <c:pt idx="4989">
                  <c:v>0.70199999999999996</c:v>
                </c:pt>
                <c:pt idx="4990">
                  <c:v>0.70299999999999996</c:v>
                </c:pt>
                <c:pt idx="4991">
                  <c:v>0.70299999999999996</c:v>
                </c:pt>
                <c:pt idx="4992">
                  <c:v>0.70299999999999996</c:v>
                </c:pt>
                <c:pt idx="4993">
                  <c:v>0.70399999999999996</c:v>
                </c:pt>
                <c:pt idx="4994">
                  <c:v>0.70399999999999996</c:v>
                </c:pt>
                <c:pt idx="4995">
                  <c:v>0.70399999999999996</c:v>
                </c:pt>
                <c:pt idx="4996">
                  <c:v>0.70499999999999996</c:v>
                </c:pt>
                <c:pt idx="4997">
                  <c:v>0.70499999999999996</c:v>
                </c:pt>
                <c:pt idx="4998">
                  <c:v>0.70599999999999996</c:v>
                </c:pt>
                <c:pt idx="4999">
                  <c:v>0.70599999999999996</c:v>
                </c:pt>
                <c:pt idx="5000">
                  <c:v>0.70599999999999996</c:v>
                </c:pt>
                <c:pt idx="5001">
                  <c:v>0.70699999999999996</c:v>
                </c:pt>
                <c:pt idx="5002">
                  <c:v>0.70699999999999996</c:v>
                </c:pt>
                <c:pt idx="5003">
                  <c:v>0.70699999999999996</c:v>
                </c:pt>
                <c:pt idx="5004">
                  <c:v>0.70799999999999996</c:v>
                </c:pt>
                <c:pt idx="5005">
                  <c:v>0.70799999999999996</c:v>
                </c:pt>
                <c:pt idx="5006">
                  <c:v>0.70899999999999996</c:v>
                </c:pt>
                <c:pt idx="5007">
                  <c:v>0.70899999999999996</c:v>
                </c:pt>
                <c:pt idx="5008">
                  <c:v>0.70899999999999996</c:v>
                </c:pt>
                <c:pt idx="5009">
                  <c:v>0.71</c:v>
                </c:pt>
                <c:pt idx="5010">
                  <c:v>0.71</c:v>
                </c:pt>
                <c:pt idx="5011">
                  <c:v>0.71</c:v>
                </c:pt>
                <c:pt idx="5012">
                  <c:v>0.71</c:v>
                </c:pt>
                <c:pt idx="5013">
                  <c:v>0.71099999999999997</c:v>
                </c:pt>
                <c:pt idx="5014">
                  <c:v>0.71099999999999997</c:v>
                </c:pt>
                <c:pt idx="5015">
                  <c:v>0.71199999999999997</c:v>
                </c:pt>
                <c:pt idx="5016">
                  <c:v>0.71199999999999997</c:v>
                </c:pt>
                <c:pt idx="5017">
                  <c:v>0.71299999999999997</c:v>
                </c:pt>
                <c:pt idx="5018">
                  <c:v>0.71299999999999997</c:v>
                </c:pt>
                <c:pt idx="5019">
                  <c:v>0.71299999999999997</c:v>
                </c:pt>
                <c:pt idx="5020">
                  <c:v>0.71399999999999997</c:v>
                </c:pt>
                <c:pt idx="5021">
                  <c:v>0.71399999999999997</c:v>
                </c:pt>
                <c:pt idx="5022">
                  <c:v>0.71499999999999997</c:v>
                </c:pt>
                <c:pt idx="5023">
                  <c:v>0.71499999999999997</c:v>
                </c:pt>
                <c:pt idx="5024">
                  <c:v>0.71499999999999997</c:v>
                </c:pt>
                <c:pt idx="5025">
                  <c:v>0.71599999999999997</c:v>
                </c:pt>
                <c:pt idx="5026">
                  <c:v>0.71599999999999997</c:v>
                </c:pt>
                <c:pt idx="5027">
                  <c:v>0.71599999999999997</c:v>
                </c:pt>
                <c:pt idx="5028">
                  <c:v>0.71699999999999997</c:v>
                </c:pt>
                <c:pt idx="5029">
                  <c:v>0.71699999999999997</c:v>
                </c:pt>
                <c:pt idx="5030">
                  <c:v>0.71699999999999997</c:v>
                </c:pt>
                <c:pt idx="5031">
                  <c:v>0.71699999999999997</c:v>
                </c:pt>
                <c:pt idx="5032">
                  <c:v>0.71799999999999997</c:v>
                </c:pt>
                <c:pt idx="5033">
                  <c:v>0.71799999999999997</c:v>
                </c:pt>
                <c:pt idx="5034">
                  <c:v>0.71799999999999997</c:v>
                </c:pt>
                <c:pt idx="5035">
                  <c:v>0.71899999999999997</c:v>
                </c:pt>
                <c:pt idx="5036">
                  <c:v>0.71899999999999997</c:v>
                </c:pt>
                <c:pt idx="5037">
                  <c:v>0.72</c:v>
                </c:pt>
                <c:pt idx="5038">
                  <c:v>0.72</c:v>
                </c:pt>
                <c:pt idx="5039">
                  <c:v>0.72099999999999997</c:v>
                </c:pt>
                <c:pt idx="5040">
                  <c:v>0.72199999999999998</c:v>
                </c:pt>
                <c:pt idx="5041">
                  <c:v>0.72199999999999998</c:v>
                </c:pt>
                <c:pt idx="5042">
                  <c:v>0.72299999999999998</c:v>
                </c:pt>
                <c:pt idx="5043">
                  <c:v>0.72399999999999998</c:v>
                </c:pt>
                <c:pt idx="5044">
                  <c:v>0.72399999999999998</c:v>
                </c:pt>
                <c:pt idx="5045">
                  <c:v>0.72499999999999998</c:v>
                </c:pt>
                <c:pt idx="5046">
                  <c:v>0.72599999999999998</c:v>
                </c:pt>
                <c:pt idx="5047">
                  <c:v>0.72599999999999998</c:v>
                </c:pt>
                <c:pt idx="5048">
                  <c:v>0.72699999999999998</c:v>
                </c:pt>
                <c:pt idx="5049">
                  <c:v>0.72699999999999998</c:v>
                </c:pt>
                <c:pt idx="5050">
                  <c:v>0.72799999999999998</c:v>
                </c:pt>
                <c:pt idx="5051">
                  <c:v>0.72799999999999998</c:v>
                </c:pt>
                <c:pt idx="5052">
                  <c:v>0.72899999999999998</c:v>
                </c:pt>
                <c:pt idx="5053">
                  <c:v>0.72899999999999998</c:v>
                </c:pt>
                <c:pt idx="5054">
                  <c:v>0.73</c:v>
                </c:pt>
                <c:pt idx="5055">
                  <c:v>0.73</c:v>
                </c:pt>
                <c:pt idx="5056">
                  <c:v>0.73099999999999998</c:v>
                </c:pt>
                <c:pt idx="5057">
                  <c:v>0.73099999999999998</c:v>
                </c:pt>
                <c:pt idx="5058">
                  <c:v>0.73199999999999998</c:v>
                </c:pt>
                <c:pt idx="5059">
                  <c:v>0.73199999999999998</c:v>
                </c:pt>
                <c:pt idx="5060">
                  <c:v>0.73199999999999998</c:v>
                </c:pt>
                <c:pt idx="5061">
                  <c:v>0.73299999999999998</c:v>
                </c:pt>
                <c:pt idx="5062">
                  <c:v>0.73299999999999998</c:v>
                </c:pt>
                <c:pt idx="5063">
                  <c:v>0.73399999999999999</c:v>
                </c:pt>
                <c:pt idx="5064">
                  <c:v>0.73499999999999999</c:v>
                </c:pt>
                <c:pt idx="5065">
                  <c:v>0.73499999999999999</c:v>
                </c:pt>
                <c:pt idx="5066">
                  <c:v>0.73599999999999999</c:v>
                </c:pt>
                <c:pt idx="5067">
                  <c:v>0.73699999999999999</c:v>
                </c:pt>
                <c:pt idx="5068">
                  <c:v>0.73699999999999999</c:v>
                </c:pt>
                <c:pt idx="5069">
                  <c:v>0.73799999999999999</c:v>
                </c:pt>
                <c:pt idx="5070">
                  <c:v>0.73799999999999999</c:v>
                </c:pt>
                <c:pt idx="5071">
                  <c:v>0.73899999999999999</c:v>
                </c:pt>
                <c:pt idx="5072">
                  <c:v>0.73899999999999999</c:v>
                </c:pt>
                <c:pt idx="5073">
                  <c:v>0.74</c:v>
                </c:pt>
                <c:pt idx="5074">
                  <c:v>0.74</c:v>
                </c:pt>
                <c:pt idx="5075">
                  <c:v>0.74099999999999999</c:v>
                </c:pt>
                <c:pt idx="5076">
                  <c:v>0.74099999999999999</c:v>
                </c:pt>
                <c:pt idx="5077">
                  <c:v>0.74099999999999999</c:v>
                </c:pt>
                <c:pt idx="5078">
                  <c:v>0.74199999999999999</c:v>
                </c:pt>
                <c:pt idx="5079">
                  <c:v>0.74199999999999999</c:v>
                </c:pt>
                <c:pt idx="5080">
                  <c:v>0.74299999999999999</c:v>
                </c:pt>
                <c:pt idx="5081">
                  <c:v>0.74299999999999999</c:v>
                </c:pt>
                <c:pt idx="5082">
                  <c:v>0.74399999999999999</c:v>
                </c:pt>
                <c:pt idx="5083">
                  <c:v>0.74399999999999999</c:v>
                </c:pt>
                <c:pt idx="5084">
                  <c:v>0.745</c:v>
                </c:pt>
                <c:pt idx="5085">
                  <c:v>0.745</c:v>
                </c:pt>
                <c:pt idx="5086">
                  <c:v>0.746</c:v>
                </c:pt>
                <c:pt idx="5087">
                  <c:v>0.746</c:v>
                </c:pt>
                <c:pt idx="5088">
                  <c:v>0.747</c:v>
                </c:pt>
                <c:pt idx="5089">
                  <c:v>0.747</c:v>
                </c:pt>
                <c:pt idx="5090">
                  <c:v>0.748</c:v>
                </c:pt>
                <c:pt idx="5091">
                  <c:v>0.748</c:v>
                </c:pt>
                <c:pt idx="5092">
                  <c:v>0.748</c:v>
                </c:pt>
                <c:pt idx="5093">
                  <c:v>0.749</c:v>
                </c:pt>
                <c:pt idx="5094">
                  <c:v>0.75</c:v>
                </c:pt>
                <c:pt idx="5095">
                  <c:v>0.75</c:v>
                </c:pt>
                <c:pt idx="5096">
                  <c:v>0.751</c:v>
                </c:pt>
                <c:pt idx="5097">
                  <c:v>0.752</c:v>
                </c:pt>
                <c:pt idx="5098">
                  <c:v>0.752</c:v>
                </c:pt>
                <c:pt idx="5099">
                  <c:v>0.753</c:v>
                </c:pt>
                <c:pt idx="5100">
                  <c:v>0.753</c:v>
                </c:pt>
                <c:pt idx="5101">
                  <c:v>0.754</c:v>
                </c:pt>
                <c:pt idx="5102">
                  <c:v>0.754</c:v>
                </c:pt>
                <c:pt idx="5103">
                  <c:v>0.754</c:v>
                </c:pt>
                <c:pt idx="5104">
                  <c:v>0.755</c:v>
                </c:pt>
                <c:pt idx="5105">
                  <c:v>0.755</c:v>
                </c:pt>
                <c:pt idx="5106">
                  <c:v>0.755</c:v>
                </c:pt>
                <c:pt idx="5107">
                  <c:v>0.75600000000000001</c:v>
                </c:pt>
                <c:pt idx="5108">
                  <c:v>0.75600000000000001</c:v>
                </c:pt>
                <c:pt idx="5109">
                  <c:v>0.75600000000000001</c:v>
                </c:pt>
                <c:pt idx="5110">
                  <c:v>0.75700000000000001</c:v>
                </c:pt>
                <c:pt idx="5111">
                  <c:v>0.75700000000000001</c:v>
                </c:pt>
                <c:pt idx="5112">
                  <c:v>0.75700000000000001</c:v>
                </c:pt>
                <c:pt idx="5113">
                  <c:v>0.75800000000000001</c:v>
                </c:pt>
                <c:pt idx="5114">
                  <c:v>0.75800000000000001</c:v>
                </c:pt>
                <c:pt idx="5115">
                  <c:v>0.75800000000000001</c:v>
                </c:pt>
                <c:pt idx="5116">
                  <c:v>0.75800000000000001</c:v>
                </c:pt>
                <c:pt idx="5117">
                  <c:v>0.75800000000000001</c:v>
                </c:pt>
                <c:pt idx="5118">
                  <c:v>0.75900000000000001</c:v>
                </c:pt>
                <c:pt idx="5119">
                  <c:v>0.75900000000000001</c:v>
                </c:pt>
                <c:pt idx="5120">
                  <c:v>0.75900000000000001</c:v>
                </c:pt>
                <c:pt idx="5121">
                  <c:v>0.75900000000000001</c:v>
                </c:pt>
                <c:pt idx="5122">
                  <c:v>0.76</c:v>
                </c:pt>
                <c:pt idx="5123">
                  <c:v>0.76</c:v>
                </c:pt>
                <c:pt idx="5124">
                  <c:v>0.76</c:v>
                </c:pt>
                <c:pt idx="5125">
                  <c:v>0.76</c:v>
                </c:pt>
                <c:pt idx="5126">
                  <c:v>0.76</c:v>
                </c:pt>
                <c:pt idx="5127">
                  <c:v>0.76</c:v>
                </c:pt>
                <c:pt idx="5128">
                  <c:v>0.76</c:v>
                </c:pt>
                <c:pt idx="5129">
                  <c:v>0.76</c:v>
                </c:pt>
                <c:pt idx="5130">
                  <c:v>0.76100000000000001</c:v>
                </c:pt>
                <c:pt idx="5131">
                  <c:v>0.76100000000000001</c:v>
                </c:pt>
                <c:pt idx="5132">
                  <c:v>0.76100000000000001</c:v>
                </c:pt>
                <c:pt idx="5133">
                  <c:v>0.76100000000000001</c:v>
                </c:pt>
                <c:pt idx="5134">
                  <c:v>0.76100000000000001</c:v>
                </c:pt>
                <c:pt idx="5135">
                  <c:v>0.76200000000000001</c:v>
                </c:pt>
                <c:pt idx="5136">
                  <c:v>0.76200000000000001</c:v>
                </c:pt>
                <c:pt idx="5137">
                  <c:v>0.76200000000000001</c:v>
                </c:pt>
                <c:pt idx="5138">
                  <c:v>0.76200000000000001</c:v>
                </c:pt>
                <c:pt idx="5139">
                  <c:v>0.76200000000000001</c:v>
                </c:pt>
                <c:pt idx="5140">
                  <c:v>0.76300000000000001</c:v>
                </c:pt>
                <c:pt idx="5141">
                  <c:v>0.76300000000000001</c:v>
                </c:pt>
                <c:pt idx="5142">
                  <c:v>0.76300000000000001</c:v>
                </c:pt>
                <c:pt idx="5143">
                  <c:v>0.76400000000000001</c:v>
                </c:pt>
                <c:pt idx="5144">
                  <c:v>0.76400000000000001</c:v>
                </c:pt>
                <c:pt idx="5145">
                  <c:v>0.76400000000000001</c:v>
                </c:pt>
                <c:pt idx="5146">
                  <c:v>0.76500000000000001</c:v>
                </c:pt>
                <c:pt idx="5147">
                  <c:v>0.76500000000000001</c:v>
                </c:pt>
                <c:pt idx="5148">
                  <c:v>0.76500000000000001</c:v>
                </c:pt>
                <c:pt idx="5149">
                  <c:v>0.76500000000000001</c:v>
                </c:pt>
                <c:pt idx="5150">
                  <c:v>0.76500000000000001</c:v>
                </c:pt>
                <c:pt idx="5151">
                  <c:v>0.76600000000000001</c:v>
                </c:pt>
                <c:pt idx="5152">
                  <c:v>0.76600000000000001</c:v>
                </c:pt>
                <c:pt idx="5153">
                  <c:v>0.76700000000000002</c:v>
                </c:pt>
                <c:pt idx="5154">
                  <c:v>0.76800000000000002</c:v>
                </c:pt>
                <c:pt idx="5155">
                  <c:v>0.76900000000000002</c:v>
                </c:pt>
                <c:pt idx="5156">
                  <c:v>0.76900000000000002</c:v>
                </c:pt>
                <c:pt idx="5157">
                  <c:v>0.77</c:v>
                </c:pt>
                <c:pt idx="5158">
                  <c:v>0.77100000000000002</c:v>
                </c:pt>
                <c:pt idx="5159">
                  <c:v>0.77100000000000002</c:v>
                </c:pt>
                <c:pt idx="5160">
                  <c:v>0.77200000000000002</c:v>
                </c:pt>
                <c:pt idx="5161">
                  <c:v>0.77200000000000002</c:v>
                </c:pt>
                <c:pt idx="5162">
                  <c:v>0.77300000000000002</c:v>
                </c:pt>
                <c:pt idx="5163">
                  <c:v>0.77300000000000002</c:v>
                </c:pt>
                <c:pt idx="5164">
                  <c:v>0.77400000000000002</c:v>
                </c:pt>
                <c:pt idx="5165">
                  <c:v>0.77400000000000002</c:v>
                </c:pt>
                <c:pt idx="5166">
                  <c:v>0.77400000000000002</c:v>
                </c:pt>
                <c:pt idx="5167">
                  <c:v>0.77500000000000002</c:v>
                </c:pt>
                <c:pt idx="5168">
                  <c:v>0.77500000000000002</c:v>
                </c:pt>
                <c:pt idx="5169">
                  <c:v>0.77600000000000002</c:v>
                </c:pt>
                <c:pt idx="5170">
                  <c:v>0.77600000000000002</c:v>
                </c:pt>
                <c:pt idx="5171">
                  <c:v>0.77600000000000002</c:v>
                </c:pt>
                <c:pt idx="5172">
                  <c:v>0.77700000000000002</c:v>
                </c:pt>
                <c:pt idx="5173">
                  <c:v>0.77700000000000002</c:v>
                </c:pt>
                <c:pt idx="5174">
                  <c:v>0.77800000000000002</c:v>
                </c:pt>
                <c:pt idx="5175">
                  <c:v>0.77800000000000002</c:v>
                </c:pt>
                <c:pt idx="5176">
                  <c:v>0.77900000000000003</c:v>
                </c:pt>
                <c:pt idx="5177">
                  <c:v>0.77900000000000003</c:v>
                </c:pt>
                <c:pt idx="5178">
                  <c:v>0.78</c:v>
                </c:pt>
                <c:pt idx="5179">
                  <c:v>0.78100000000000003</c:v>
                </c:pt>
                <c:pt idx="5180">
                  <c:v>0.78100000000000003</c:v>
                </c:pt>
                <c:pt idx="5181">
                  <c:v>0.78200000000000003</c:v>
                </c:pt>
                <c:pt idx="5182">
                  <c:v>0.78200000000000003</c:v>
                </c:pt>
                <c:pt idx="5183">
                  <c:v>0.78300000000000003</c:v>
                </c:pt>
                <c:pt idx="5184">
                  <c:v>0.78400000000000003</c:v>
                </c:pt>
                <c:pt idx="5185">
                  <c:v>0.78400000000000003</c:v>
                </c:pt>
                <c:pt idx="5186">
                  <c:v>0.78500000000000003</c:v>
                </c:pt>
                <c:pt idx="5187">
                  <c:v>0.78500000000000003</c:v>
                </c:pt>
                <c:pt idx="5188">
                  <c:v>0.78600000000000003</c:v>
                </c:pt>
                <c:pt idx="5189">
                  <c:v>0.78600000000000003</c:v>
                </c:pt>
                <c:pt idx="5190">
                  <c:v>0.78700000000000003</c:v>
                </c:pt>
                <c:pt idx="5191">
                  <c:v>0.78700000000000003</c:v>
                </c:pt>
                <c:pt idx="5192">
                  <c:v>0.78800000000000003</c:v>
                </c:pt>
                <c:pt idx="5193">
                  <c:v>0.78900000000000003</c:v>
                </c:pt>
                <c:pt idx="5194">
                  <c:v>0.78900000000000003</c:v>
                </c:pt>
                <c:pt idx="5195">
                  <c:v>0.78900000000000003</c:v>
                </c:pt>
                <c:pt idx="5196">
                  <c:v>0.79</c:v>
                </c:pt>
                <c:pt idx="5197">
                  <c:v>0.79</c:v>
                </c:pt>
                <c:pt idx="5198">
                  <c:v>0.79100000000000004</c:v>
                </c:pt>
                <c:pt idx="5199">
                  <c:v>0.79200000000000004</c:v>
                </c:pt>
                <c:pt idx="5200">
                  <c:v>0.79300000000000004</c:v>
                </c:pt>
                <c:pt idx="5201">
                  <c:v>0.79400000000000004</c:v>
                </c:pt>
                <c:pt idx="5202">
                  <c:v>0.79400000000000004</c:v>
                </c:pt>
                <c:pt idx="5203">
                  <c:v>0.79500000000000004</c:v>
                </c:pt>
                <c:pt idx="5204">
                  <c:v>0.79600000000000004</c:v>
                </c:pt>
                <c:pt idx="5205">
                  <c:v>0.79700000000000004</c:v>
                </c:pt>
                <c:pt idx="5206">
                  <c:v>0.79800000000000004</c:v>
                </c:pt>
                <c:pt idx="5207">
                  <c:v>0.79800000000000004</c:v>
                </c:pt>
                <c:pt idx="5208">
                  <c:v>0.79900000000000004</c:v>
                </c:pt>
                <c:pt idx="5209">
                  <c:v>0.8</c:v>
                </c:pt>
                <c:pt idx="5210">
                  <c:v>0.8</c:v>
                </c:pt>
                <c:pt idx="5211">
                  <c:v>0.80100000000000005</c:v>
                </c:pt>
                <c:pt idx="5212">
                  <c:v>0.80200000000000005</c:v>
                </c:pt>
                <c:pt idx="5213">
                  <c:v>0.80200000000000005</c:v>
                </c:pt>
                <c:pt idx="5214">
                  <c:v>0.80200000000000005</c:v>
                </c:pt>
                <c:pt idx="5215">
                  <c:v>0.80300000000000005</c:v>
                </c:pt>
                <c:pt idx="5216">
                  <c:v>0.80300000000000005</c:v>
                </c:pt>
                <c:pt idx="5217">
                  <c:v>0.80400000000000005</c:v>
                </c:pt>
                <c:pt idx="5218">
                  <c:v>0.80400000000000005</c:v>
                </c:pt>
                <c:pt idx="5219">
                  <c:v>0.80500000000000005</c:v>
                </c:pt>
                <c:pt idx="5220">
                  <c:v>0.80600000000000005</c:v>
                </c:pt>
                <c:pt idx="5221">
                  <c:v>0.80600000000000005</c:v>
                </c:pt>
                <c:pt idx="5222">
                  <c:v>0.80700000000000005</c:v>
                </c:pt>
                <c:pt idx="5223">
                  <c:v>0.80700000000000005</c:v>
                </c:pt>
                <c:pt idx="5224">
                  <c:v>0.80800000000000005</c:v>
                </c:pt>
                <c:pt idx="5225">
                  <c:v>0.80800000000000005</c:v>
                </c:pt>
                <c:pt idx="5226">
                  <c:v>0.80800000000000005</c:v>
                </c:pt>
                <c:pt idx="5227">
                  <c:v>0.80800000000000005</c:v>
                </c:pt>
                <c:pt idx="5228">
                  <c:v>0.80900000000000005</c:v>
                </c:pt>
                <c:pt idx="5229">
                  <c:v>0.80900000000000005</c:v>
                </c:pt>
                <c:pt idx="5230">
                  <c:v>0.80900000000000005</c:v>
                </c:pt>
                <c:pt idx="5231">
                  <c:v>0.80900000000000005</c:v>
                </c:pt>
                <c:pt idx="5232">
                  <c:v>0.80900000000000005</c:v>
                </c:pt>
                <c:pt idx="5233">
                  <c:v>0.81</c:v>
                </c:pt>
                <c:pt idx="5234">
                  <c:v>0.81</c:v>
                </c:pt>
                <c:pt idx="5235">
                  <c:v>0.81100000000000005</c:v>
                </c:pt>
                <c:pt idx="5236">
                  <c:v>0.81100000000000005</c:v>
                </c:pt>
                <c:pt idx="5237">
                  <c:v>0.81200000000000006</c:v>
                </c:pt>
                <c:pt idx="5238">
                  <c:v>0.81200000000000006</c:v>
                </c:pt>
                <c:pt idx="5239">
                  <c:v>0.81200000000000006</c:v>
                </c:pt>
                <c:pt idx="5240">
                  <c:v>0.81200000000000006</c:v>
                </c:pt>
                <c:pt idx="5241">
                  <c:v>0.81299999999999994</c:v>
                </c:pt>
                <c:pt idx="5242">
                  <c:v>0.81299999999999994</c:v>
                </c:pt>
                <c:pt idx="5243">
                  <c:v>0.81299999999999994</c:v>
                </c:pt>
                <c:pt idx="5244">
                  <c:v>0.81299999999999994</c:v>
                </c:pt>
                <c:pt idx="5245">
                  <c:v>0.81399999999999995</c:v>
                </c:pt>
                <c:pt idx="5246">
                  <c:v>0.81399999999999995</c:v>
                </c:pt>
                <c:pt idx="5247">
                  <c:v>0.81399999999999995</c:v>
                </c:pt>
                <c:pt idx="5248">
                  <c:v>0.81399999999999995</c:v>
                </c:pt>
                <c:pt idx="5249">
                  <c:v>0.81399999999999995</c:v>
                </c:pt>
                <c:pt idx="5250">
                  <c:v>0.81299999999999994</c:v>
                </c:pt>
                <c:pt idx="5251">
                  <c:v>0.81299999999999994</c:v>
                </c:pt>
                <c:pt idx="5252">
                  <c:v>0.81299999999999994</c:v>
                </c:pt>
                <c:pt idx="5253">
                  <c:v>0.81299999999999994</c:v>
                </c:pt>
                <c:pt idx="5254">
                  <c:v>0.81299999999999994</c:v>
                </c:pt>
                <c:pt idx="5255">
                  <c:v>0.81299999999999994</c:v>
                </c:pt>
                <c:pt idx="5256">
                  <c:v>0.81399999999999995</c:v>
                </c:pt>
                <c:pt idx="5257">
                  <c:v>0.81399999999999995</c:v>
                </c:pt>
                <c:pt idx="5258">
                  <c:v>0.81399999999999995</c:v>
                </c:pt>
                <c:pt idx="5259">
                  <c:v>0.81399999999999995</c:v>
                </c:pt>
                <c:pt idx="5260">
                  <c:v>0.81399999999999995</c:v>
                </c:pt>
                <c:pt idx="5261">
                  <c:v>0.81399999999999995</c:v>
                </c:pt>
                <c:pt idx="5262">
                  <c:v>0.81399999999999995</c:v>
                </c:pt>
                <c:pt idx="5263">
                  <c:v>0.81399999999999995</c:v>
                </c:pt>
                <c:pt idx="5264">
                  <c:v>0.81499999999999995</c:v>
                </c:pt>
                <c:pt idx="5265">
                  <c:v>0.81499999999999995</c:v>
                </c:pt>
                <c:pt idx="5266">
                  <c:v>0.81499999999999995</c:v>
                </c:pt>
                <c:pt idx="5267">
                  <c:v>0.81499999999999995</c:v>
                </c:pt>
                <c:pt idx="5268">
                  <c:v>0.81599999999999995</c:v>
                </c:pt>
                <c:pt idx="5269">
                  <c:v>0.81599999999999995</c:v>
                </c:pt>
                <c:pt idx="5270">
                  <c:v>0.81599999999999995</c:v>
                </c:pt>
                <c:pt idx="5271">
                  <c:v>0.81699999999999995</c:v>
                </c:pt>
                <c:pt idx="5272">
                  <c:v>0.81799999999999995</c:v>
                </c:pt>
                <c:pt idx="5273">
                  <c:v>0.81799999999999995</c:v>
                </c:pt>
                <c:pt idx="5274">
                  <c:v>0.81899999999999995</c:v>
                </c:pt>
                <c:pt idx="5275">
                  <c:v>0.82</c:v>
                </c:pt>
                <c:pt idx="5276">
                  <c:v>0.82</c:v>
                </c:pt>
                <c:pt idx="5277">
                  <c:v>0.82</c:v>
                </c:pt>
                <c:pt idx="5278">
                  <c:v>0.82</c:v>
                </c:pt>
                <c:pt idx="5279">
                  <c:v>0.82099999999999995</c:v>
                </c:pt>
                <c:pt idx="5280">
                  <c:v>0.82099999999999995</c:v>
                </c:pt>
                <c:pt idx="5281">
                  <c:v>0.82099999999999995</c:v>
                </c:pt>
                <c:pt idx="5282">
                  <c:v>0.82199999999999995</c:v>
                </c:pt>
                <c:pt idx="5283">
                  <c:v>0.82199999999999995</c:v>
                </c:pt>
                <c:pt idx="5284">
                  <c:v>0.82299999999999995</c:v>
                </c:pt>
                <c:pt idx="5285">
                  <c:v>0.82299999999999995</c:v>
                </c:pt>
                <c:pt idx="5286">
                  <c:v>0.82399999999999995</c:v>
                </c:pt>
                <c:pt idx="5287">
                  <c:v>0.82399999999999995</c:v>
                </c:pt>
                <c:pt idx="5288">
                  <c:v>0.82499999999999996</c:v>
                </c:pt>
                <c:pt idx="5289">
                  <c:v>0.82599999999999996</c:v>
                </c:pt>
                <c:pt idx="5290">
                  <c:v>0.82599999999999996</c:v>
                </c:pt>
                <c:pt idx="5291">
                  <c:v>0.82699999999999996</c:v>
                </c:pt>
                <c:pt idx="5292">
                  <c:v>0.82699999999999996</c:v>
                </c:pt>
                <c:pt idx="5293">
                  <c:v>0.82799999999999996</c:v>
                </c:pt>
                <c:pt idx="5294">
                  <c:v>0.82799999999999996</c:v>
                </c:pt>
                <c:pt idx="5295">
                  <c:v>0.82799999999999996</c:v>
                </c:pt>
                <c:pt idx="5296">
                  <c:v>0.82799999999999996</c:v>
                </c:pt>
                <c:pt idx="5297">
                  <c:v>0.82799999999999996</c:v>
                </c:pt>
                <c:pt idx="5298">
                  <c:v>0.82899999999999996</c:v>
                </c:pt>
                <c:pt idx="5299">
                  <c:v>0.82899999999999996</c:v>
                </c:pt>
                <c:pt idx="5300">
                  <c:v>0.83</c:v>
                </c:pt>
                <c:pt idx="5301">
                  <c:v>0.83</c:v>
                </c:pt>
                <c:pt idx="5302">
                  <c:v>0.83099999999999996</c:v>
                </c:pt>
                <c:pt idx="5303">
                  <c:v>0.83099999999999996</c:v>
                </c:pt>
                <c:pt idx="5304">
                  <c:v>0.83099999999999996</c:v>
                </c:pt>
                <c:pt idx="5305">
                  <c:v>0.83099999999999996</c:v>
                </c:pt>
                <c:pt idx="5306">
                  <c:v>0.83199999999999996</c:v>
                </c:pt>
                <c:pt idx="5307">
                  <c:v>0.83199999999999996</c:v>
                </c:pt>
                <c:pt idx="5308">
                  <c:v>0.83199999999999996</c:v>
                </c:pt>
                <c:pt idx="5309">
                  <c:v>0.83199999999999996</c:v>
                </c:pt>
                <c:pt idx="5310">
                  <c:v>0.83199999999999996</c:v>
                </c:pt>
                <c:pt idx="5311">
                  <c:v>0.83299999999999996</c:v>
                </c:pt>
                <c:pt idx="5312">
                  <c:v>0.83299999999999996</c:v>
                </c:pt>
                <c:pt idx="5313">
                  <c:v>0.83299999999999996</c:v>
                </c:pt>
                <c:pt idx="5314">
                  <c:v>0.83399999999999996</c:v>
                </c:pt>
                <c:pt idx="5315">
                  <c:v>0.83399999999999996</c:v>
                </c:pt>
                <c:pt idx="5316">
                  <c:v>0.83499999999999996</c:v>
                </c:pt>
                <c:pt idx="5317">
                  <c:v>0.83499999999999996</c:v>
                </c:pt>
                <c:pt idx="5318">
                  <c:v>0.83599999999999997</c:v>
                </c:pt>
                <c:pt idx="5319">
                  <c:v>0.83699999999999997</c:v>
                </c:pt>
                <c:pt idx="5320">
                  <c:v>0.83799999999999997</c:v>
                </c:pt>
                <c:pt idx="5321">
                  <c:v>0.83799999999999997</c:v>
                </c:pt>
                <c:pt idx="5322">
                  <c:v>0.83899999999999997</c:v>
                </c:pt>
                <c:pt idx="5323">
                  <c:v>0.83899999999999997</c:v>
                </c:pt>
                <c:pt idx="5324">
                  <c:v>0.83899999999999997</c:v>
                </c:pt>
                <c:pt idx="5325">
                  <c:v>0.83899999999999997</c:v>
                </c:pt>
                <c:pt idx="5326">
                  <c:v>0.83899999999999997</c:v>
                </c:pt>
                <c:pt idx="5327">
                  <c:v>0.83899999999999997</c:v>
                </c:pt>
                <c:pt idx="5328">
                  <c:v>0.83899999999999997</c:v>
                </c:pt>
                <c:pt idx="5329">
                  <c:v>0.83899999999999997</c:v>
                </c:pt>
                <c:pt idx="5330">
                  <c:v>0.83899999999999997</c:v>
                </c:pt>
                <c:pt idx="5331">
                  <c:v>0.83899999999999997</c:v>
                </c:pt>
                <c:pt idx="5332">
                  <c:v>0.83899999999999997</c:v>
                </c:pt>
                <c:pt idx="5333">
                  <c:v>0.84</c:v>
                </c:pt>
                <c:pt idx="5334">
                  <c:v>0.84</c:v>
                </c:pt>
                <c:pt idx="5335">
                  <c:v>0.84</c:v>
                </c:pt>
                <c:pt idx="5336">
                  <c:v>0.84</c:v>
                </c:pt>
                <c:pt idx="5337">
                  <c:v>0.84099999999999997</c:v>
                </c:pt>
                <c:pt idx="5338">
                  <c:v>0.84099999999999997</c:v>
                </c:pt>
                <c:pt idx="5339">
                  <c:v>0.84099999999999997</c:v>
                </c:pt>
                <c:pt idx="5340">
                  <c:v>0.84199999999999997</c:v>
                </c:pt>
                <c:pt idx="5341">
                  <c:v>0.84199999999999997</c:v>
                </c:pt>
                <c:pt idx="5342">
                  <c:v>0.84199999999999997</c:v>
                </c:pt>
                <c:pt idx="5343">
                  <c:v>0.84199999999999997</c:v>
                </c:pt>
                <c:pt idx="5344">
                  <c:v>0.84199999999999997</c:v>
                </c:pt>
                <c:pt idx="5345">
                  <c:v>0.84199999999999997</c:v>
                </c:pt>
                <c:pt idx="5346">
                  <c:v>0.84199999999999997</c:v>
                </c:pt>
                <c:pt idx="5347">
                  <c:v>0.84199999999999997</c:v>
                </c:pt>
                <c:pt idx="5348">
                  <c:v>0.84199999999999997</c:v>
                </c:pt>
                <c:pt idx="5349">
                  <c:v>0.84199999999999997</c:v>
                </c:pt>
                <c:pt idx="5350">
                  <c:v>0.84199999999999997</c:v>
                </c:pt>
                <c:pt idx="5351">
                  <c:v>0.84299999999999997</c:v>
                </c:pt>
                <c:pt idx="5352">
                  <c:v>0.84299999999999997</c:v>
                </c:pt>
                <c:pt idx="5353">
                  <c:v>0.84399999999999997</c:v>
                </c:pt>
                <c:pt idx="5354">
                  <c:v>0.84399999999999997</c:v>
                </c:pt>
                <c:pt idx="5355">
                  <c:v>0.84499999999999997</c:v>
                </c:pt>
                <c:pt idx="5356">
                  <c:v>0.84499999999999997</c:v>
                </c:pt>
                <c:pt idx="5357">
                  <c:v>0.84499999999999997</c:v>
                </c:pt>
                <c:pt idx="5358">
                  <c:v>0.84499999999999997</c:v>
                </c:pt>
                <c:pt idx="5359">
                  <c:v>0.84599999999999997</c:v>
                </c:pt>
                <c:pt idx="5360">
                  <c:v>0.84599999999999997</c:v>
                </c:pt>
                <c:pt idx="5361">
                  <c:v>0.84599999999999997</c:v>
                </c:pt>
                <c:pt idx="5362">
                  <c:v>0.84599999999999997</c:v>
                </c:pt>
                <c:pt idx="5363">
                  <c:v>0.84599999999999997</c:v>
                </c:pt>
                <c:pt idx="5364">
                  <c:v>0.84599999999999997</c:v>
                </c:pt>
                <c:pt idx="5365">
                  <c:v>0.84699999999999998</c:v>
                </c:pt>
                <c:pt idx="5366">
                  <c:v>0.84699999999999998</c:v>
                </c:pt>
                <c:pt idx="5367">
                  <c:v>0.84699999999999998</c:v>
                </c:pt>
                <c:pt idx="5368">
                  <c:v>0.84799999999999998</c:v>
                </c:pt>
                <c:pt idx="5369">
                  <c:v>0.84899999999999998</c:v>
                </c:pt>
                <c:pt idx="5370">
                  <c:v>0.84899999999999998</c:v>
                </c:pt>
                <c:pt idx="5371">
                  <c:v>0.85</c:v>
                </c:pt>
                <c:pt idx="5372">
                  <c:v>0.85099999999999998</c:v>
                </c:pt>
                <c:pt idx="5373">
                  <c:v>0.85099999999999998</c:v>
                </c:pt>
                <c:pt idx="5374">
                  <c:v>0.85199999999999998</c:v>
                </c:pt>
                <c:pt idx="5375">
                  <c:v>0.85299999999999998</c:v>
                </c:pt>
                <c:pt idx="5376">
                  <c:v>0.85399999999999998</c:v>
                </c:pt>
                <c:pt idx="5377">
                  <c:v>0.85399999999999998</c:v>
                </c:pt>
                <c:pt idx="5378">
                  <c:v>0.85499999999999998</c:v>
                </c:pt>
                <c:pt idx="5379">
                  <c:v>0.85499999999999998</c:v>
                </c:pt>
                <c:pt idx="5380">
                  <c:v>0.85599999999999998</c:v>
                </c:pt>
                <c:pt idx="5381">
                  <c:v>0.85599999999999998</c:v>
                </c:pt>
                <c:pt idx="5382">
                  <c:v>0.85599999999999998</c:v>
                </c:pt>
                <c:pt idx="5383">
                  <c:v>0.85699999999999998</c:v>
                </c:pt>
                <c:pt idx="5384">
                  <c:v>0.85699999999999998</c:v>
                </c:pt>
                <c:pt idx="5385">
                  <c:v>0.85799999999999998</c:v>
                </c:pt>
                <c:pt idx="5386">
                  <c:v>0.85799999999999998</c:v>
                </c:pt>
                <c:pt idx="5387">
                  <c:v>0.85899999999999999</c:v>
                </c:pt>
                <c:pt idx="5388">
                  <c:v>0.85899999999999999</c:v>
                </c:pt>
                <c:pt idx="5389">
                  <c:v>0.86</c:v>
                </c:pt>
                <c:pt idx="5390">
                  <c:v>0.86099999999999999</c:v>
                </c:pt>
                <c:pt idx="5391">
                  <c:v>0.86099999999999999</c:v>
                </c:pt>
                <c:pt idx="5392">
                  <c:v>0.86199999999999999</c:v>
                </c:pt>
                <c:pt idx="5393">
                  <c:v>0.86299999999999999</c:v>
                </c:pt>
                <c:pt idx="5394">
                  <c:v>0.86399999999999999</c:v>
                </c:pt>
                <c:pt idx="5395">
                  <c:v>0.86499999999999999</c:v>
                </c:pt>
                <c:pt idx="5396">
                  <c:v>0.86499999999999999</c:v>
                </c:pt>
                <c:pt idx="5397">
                  <c:v>0.86599999999999999</c:v>
                </c:pt>
                <c:pt idx="5398">
                  <c:v>0.86699999999999999</c:v>
                </c:pt>
                <c:pt idx="5399">
                  <c:v>0.86699999999999999</c:v>
                </c:pt>
                <c:pt idx="5400">
                  <c:v>0.86799999999999999</c:v>
                </c:pt>
                <c:pt idx="5401">
                  <c:v>0.86799999999999999</c:v>
                </c:pt>
                <c:pt idx="5402">
                  <c:v>0.86799999999999999</c:v>
                </c:pt>
                <c:pt idx="5403">
                  <c:v>0.86899999999999999</c:v>
                </c:pt>
                <c:pt idx="5404">
                  <c:v>0.87</c:v>
                </c:pt>
                <c:pt idx="5405">
                  <c:v>0.87</c:v>
                </c:pt>
                <c:pt idx="5406">
                  <c:v>0.871</c:v>
                </c:pt>
                <c:pt idx="5407">
                  <c:v>0.872</c:v>
                </c:pt>
                <c:pt idx="5408">
                  <c:v>0.873</c:v>
                </c:pt>
                <c:pt idx="5409">
                  <c:v>0.874</c:v>
                </c:pt>
                <c:pt idx="5410">
                  <c:v>0.874</c:v>
                </c:pt>
                <c:pt idx="5411">
                  <c:v>0.875</c:v>
                </c:pt>
                <c:pt idx="5412">
                  <c:v>0.876</c:v>
                </c:pt>
                <c:pt idx="5413">
                  <c:v>0.877</c:v>
                </c:pt>
                <c:pt idx="5414">
                  <c:v>0.878</c:v>
                </c:pt>
                <c:pt idx="5415">
                  <c:v>0.879</c:v>
                </c:pt>
                <c:pt idx="5416">
                  <c:v>0.88</c:v>
                </c:pt>
                <c:pt idx="5417">
                  <c:v>0.88100000000000001</c:v>
                </c:pt>
                <c:pt idx="5418">
                  <c:v>0.88200000000000001</c:v>
                </c:pt>
                <c:pt idx="5419">
                  <c:v>0.88300000000000001</c:v>
                </c:pt>
                <c:pt idx="5420">
                  <c:v>0.88400000000000001</c:v>
                </c:pt>
                <c:pt idx="5421">
                  <c:v>0.88500000000000001</c:v>
                </c:pt>
                <c:pt idx="5422">
                  <c:v>0.88600000000000001</c:v>
                </c:pt>
                <c:pt idx="5423">
                  <c:v>0.88600000000000001</c:v>
                </c:pt>
                <c:pt idx="5424">
                  <c:v>0.88700000000000001</c:v>
                </c:pt>
                <c:pt idx="5425">
                  <c:v>0.88700000000000001</c:v>
                </c:pt>
                <c:pt idx="5426">
                  <c:v>0.88800000000000001</c:v>
                </c:pt>
                <c:pt idx="5427">
                  <c:v>0.88800000000000001</c:v>
                </c:pt>
                <c:pt idx="5428">
                  <c:v>0.88900000000000001</c:v>
                </c:pt>
                <c:pt idx="5429">
                  <c:v>0.89</c:v>
                </c:pt>
                <c:pt idx="5430">
                  <c:v>0.89100000000000001</c:v>
                </c:pt>
                <c:pt idx="5431">
                  <c:v>0.89200000000000002</c:v>
                </c:pt>
                <c:pt idx="5432">
                  <c:v>0.89300000000000002</c:v>
                </c:pt>
                <c:pt idx="5433">
                  <c:v>0.89400000000000002</c:v>
                </c:pt>
                <c:pt idx="5434">
                  <c:v>0.89500000000000002</c:v>
                </c:pt>
                <c:pt idx="5435">
                  <c:v>0.89600000000000002</c:v>
                </c:pt>
                <c:pt idx="5436">
                  <c:v>0.89700000000000002</c:v>
                </c:pt>
                <c:pt idx="5437">
                  <c:v>0.89800000000000002</c:v>
                </c:pt>
                <c:pt idx="5438">
                  <c:v>0.89900000000000002</c:v>
                </c:pt>
                <c:pt idx="5439">
                  <c:v>0.9</c:v>
                </c:pt>
                <c:pt idx="5440">
                  <c:v>0.9</c:v>
                </c:pt>
                <c:pt idx="5441">
                  <c:v>0.90100000000000002</c:v>
                </c:pt>
                <c:pt idx="5442">
                  <c:v>0.90200000000000002</c:v>
                </c:pt>
                <c:pt idx="5443">
                  <c:v>0.90200000000000002</c:v>
                </c:pt>
                <c:pt idx="5444">
                  <c:v>0.90300000000000002</c:v>
                </c:pt>
                <c:pt idx="5445">
                  <c:v>0.90400000000000003</c:v>
                </c:pt>
                <c:pt idx="5446">
                  <c:v>0.90500000000000003</c:v>
                </c:pt>
                <c:pt idx="5447">
                  <c:v>0.90600000000000003</c:v>
                </c:pt>
                <c:pt idx="5448">
                  <c:v>0.90700000000000003</c:v>
                </c:pt>
                <c:pt idx="5449">
                  <c:v>0.90800000000000003</c:v>
                </c:pt>
                <c:pt idx="5450">
                  <c:v>0.90800000000000003</c:v>
                </c:pt>
                <c:pt idx="5451">
                  <c:v>0.90900000000000003</c:v>
                </c:pt>
                <c:pt idx="5452">
                  <c:v>0.91</c:v>
                </c:pt>
                <c:pt idx="5453">
                  <c:v>0.91100000000000003</c:v>
                </c:pt>
                <c:pt idx="5454">
                  <c:v>0.91100000000000003</c:v>
                </c:pt>
                <c:pt idx="5455">
                  <c:v>0.91200000000000003</c:v>
                </c:pt>
                <c:pt idx="5456">
                  <c:v>0.91400000000000003</c:v>
                </c:pt>
                <c:pt idx="5457">
                  <c:v>0.91500000000000004</c:v>
                </c:pt>
                <c:pt idx="5458">
                  <c:v>0.91600000000000004</c:v>
                </c:pt>
                <c:pt idx="5459">
                  <c:v>0.91700000000000004</c:v>
                </c:pt>
                <c:pt idx="5460">
                  <c:v>0.91800000000000004</c:v>
                </c:pt>
                <c:pt idx="5461">
                  <c:v>0.91900000000000004</c:v>
                </c:pt>
                <c:pt idx="5462">
                  <c:v>0.91900000000000004</c:v>
                </c:pt>
                <c:pt idx="5463">
                  <c:v>0.92</c:v>
                </c:pt>
                <c:pt idx="5464">
                  <c:v>0.92100000000000004</c:v>
                </c:pt>
                <c:pt idx="5465">
                  <c:v>0.92100000000000004</c:v>
                </c:pt>
                <c:pt idx="5466">
                  <c:v>0.92200000000000004</c:v>
                </c:pt>
                <c:pt idx="5467">
                  <c:v>0.92200000000000004</c:v>
                </c:pt>
                <c:pt idx="5468">
                  <c:v>0.92300000000000004</c:v>
                </c:pt>
                <c:pt idx="5469">
                  <c:v>0.92400000000000004</c:v>
                </c:pt>
                <c:pt idx="5470">
                  <c:v>0.92500000000000004</c:v>
                </c:pt>
                <c:pt idx="5471">
                  <c:v>0.92600000000000005</c:v>
                </c:pt>
                <c:pt idx="5472">
                  <c:v>0.92700000000000005</c:v>
                </c:pt>
                <c:pt idx="5473">
                  <c:v>0.92800000000000005</c:v>
                </c:pt>
                <c:pt idx="5474">
                  <c:v>0.92900000000000005</c:v>
                </c:pt>
                <c:pt idx="5475">
                  <c:v>0.93</c:v>
                </c:pt>
                <c:pt idx="5476">
                  <c:v>0.93100000000000005</c:v>
                </c:pt>
                <c:pt idx="5477">
                  <c:v>0.93200000000000005</c:v>
                </c:pt>
                <c:pt idx="5478">
                  <c:v>0.93300000000000005</c:v>
                </c:pt>
                <c:pt idx="5479">
                  <c:v>0.93400000000000005</c:v>
                </c:pt>
                <c:pt idx="5480">
                  <c:v>0.93400000000000005</c:v>
                </c:pt>
                <c:pt idx="5481">
                  <c:v>0.93500000000000005</c:v>
                </c:pt>
                <c:pt idx="5482">
                  <c:v>0.93600000000000005</c:v>
                </c:pt>
                <c:pt idx="5483">
                  <c:v>0.93600000000000005</c:v>
                </c:pt>
                <c:pt idx="5484">
                  <c:v>0.93600000000000005</c:v>
                </c:pt>
                <c:pt idx="5485">
                  <c:v>0.93700000000000006</c:v>
                </c:pt>
                <c:pt idx="5486">
                  <c:v>0.93700000000000006</c:v>
                </c:pt>
                <c:pt idx="5487">
                  <c:v>0.93799999999999994</c:v>
                </c:pt>
                <c:pt idx="5488">
                  <c:v>0.93799999999999994</c:v>
                </c:pt>
                <c:pt idx="5489">
                  <c:v>0.93899999999999995</c:v>
                </c:pt>
                <c:pt idx="5490">
                  <c:v>0.94</c:v>
                </c:pt>
                <c:pt idx="5491">
                  <c:v>0.94099999999999995</c:v>
                </c:pt>
                <c:pt idx="5492">
                  <c:v>0.94199999999999995</c:v>
                </c:pt>
                <c:pt idx="5493">
                  <c:v>0.94299999999999995</c:v>
                </c:pt>
                <c:pt idx="5494">
                  <c:v>0.94399999999999995</c:v>
                </c:pt>
                <c:pt idx="5495">
                  <c:v>0.94599999999999995</c:v>
                </c:pt>
                <c:pt idx="5496">
                  <c:v>0.94699999999999995</c:v>
                </c:pt>
                <c:pt idx="5497">
                  <c:v>0.94899999999999995</c:v>
                </c:pt>
                <c:pt idx="5498">
                  <c:v>0.95</c:v>
                </c:pt>
                <c:pt idx="5499">
                  <c:v>0.95199999999999996</c:v>
                </c:pt>
                <c:pt idx="5500">
                  <c:v>0.95299999999999996</c:v>
                </c:pt>
                <c:pt idx="5501">
                  <c:v>0.95399999999999996</c:v>
                </c:pt>
                <c:pt idx="5502">
                  <c:v>0.95499999999999996</c:v>
                </c:pt>
                <c:pt idx="5503">
                  <c:v>0.95499999999999996</c:v>
                </c:pt>
                <c:pt idx="5504">
                  <c:v>0.95599999999999996</c:v>
                </c:pt>
                <c:pt idx="5505">
                  <c:v>0.95599999999999996</c:v>
                </c:pt>
                <c:pt idx="5506">
                  <c:v>0.95599999999999996</c:v>
                </c:pt>
                <c:pt idx="5507">
                  <c:v>0.95599999999999996</c:v>
                </c:pt>
                <c:pt idx="5508">
                  <c:v>0.95599999999999996</c:v>
                </c:pt>
                <c:pt idx="5509">
                  <c:v>0.95699999999999996</c:v>
                </c:pt>
                <c:pt idx="5510">
                  <c:v>0.95699999999999996</c:v>
                </c:pt>
                <c:pt idx="5511">
                  <c:v>0.95799999999999996</c:v>
                </c:pt>
                <c:pt idx="5512">
                  <c:v>0.95899999999999996</c:v>
                </c:pt>
                <c:pt idx="5513">
                  <c:v>0.95899999999999996</c:v>
                </c:pt>
                <c:pt idx="5514">
                  <c:v>0.96</c:v>
                </c:pt>
                <c:pt idx="5515">
                  <c:v>0.96099999999999997</c:v>
                </c:pt>
                <c:pt idx="5516">
                  <c:v>0.96199999999999997</c:v>
                </c:pt>
                <c:pt idx="5517">
                  <c:v>0.96199999999999997</c:v>
                </c:pt>
                <c:pt idx="5518">
                  <c:v>0.96299999999999997</c:v>
                </c:pt>
                <c:pt idx="5519">
                  <c:v>0.96399999999999997</c:v>
                </c:pt>
                <c:pt idx="5520">
                  <c:v>0.96399999999999997</c:v>
                </c:pt>
                <c:pt idx="5521">
                  <c:v>0.96499999999999997</c:v>
                </c:pt>
                <c:pt idx="5522">
                  <c:v>0.96499999999999997</c:v>
                </c:pt>
                <c:pt idx="5523">
                  <c:v>0.96599999999999997</c:v>
                </c:pt>
                <c:pt idx="5524">
                  <c:v>0.96599999999999997</c:v>
                </c:pt>
                <c:pt idx="5525">
                  <c:v>0.96699999999999997</c:v>
                </c:pt>
                <c:pt idx="5526">
                  <c:v>0.96799999999999997</c:v>
                </c:pt>
                <c:pt idx="5527">
                  <c:v>0.96899999999999997</c:v>
                </c:pt>
                <c:pt idx="5528">
                  <c:v>0.97099999999999997</c:v>
                </c:pt>
                <c:pt idx="5529">
                  <c:v>0.97199999999999998</c:v>
                </c:pt>
                <c:pt idx="5530">
                  <c:v>0.97399999999999998</c:v>
                </c:pt>
                <c:pt idx="5531">
                  <c:v>0.97499999999999998</c:v>
                </c:pt>
                <c:pt idx="5532">
                  <c:v>0.97599999999999998</c:v>
                </c:pt>
                <c:pt idx="5533">
                  <c:v>0.97699999999999998</c:v>
                </c:pt>
                <c:pt idx="5534">
                  <c:v>0.97699999999999998</c:v>
                </c:pt>
                <c:pt idx="5535">
                  <c:v>0.97799999999999998</c:v>
                </c:pt>
                <c:pt idx="5536">
                  <c:v>0.97799999999999998</c:v>
                </c:pt>
                <c:pt idx="5537">
                  <c:v>0.97799999999999998</c:v>
                </c:pt>
                <c:pt idx="5538">
                  <c:v>0.97899999999999998</c:v>
                </c:pt>
                <c:pt idx="5539">
                  <c:v>0.97899999999999998</c:v>
                </c:pt>
                <c:pt idx="5540">
                  <c:v>0.97899999999999998</c:v>
                </c:pt>
                <c:pt idx="5541">
                  <c:v>0.98</c:v>
                </c:pt>
                <c:pt idx="5542">
                  <c:v>0.98099999999999998</c:v>
                </c:pt>
                <c:pt idx="5543">
                  <c:v>0.98199999999999998</c:v>
                </c:pt>
                <c:pt idx="5544">
                  <c:v>0.98299999999999998</c:v>
                </c:pt>
                <c:pt idx="5545">
                  <c:v>0.98399999999999999</c:v>
                </c:pt>
                <c:pt idx="5546">
                  <c:v>0.98399999999999999</c:v>
                </c:pt>
                <c:pt idx="5547">
                  <c:v>0.98499999999999999</c:v>
                </c:pt>
                <c:pt idx="5548">
                  <c:v>0.98599999999999999</c:v>
                </c:pt>
                <c:pt idx="5549">
                  <c:v>0.98599999999999999</c:v>
                </c:pt>
                <c:pt idx="5550">
                  <c:v>0.98699999999999999</c:v>
                </c:pt>
                <c:pt idx="5551">
                  <c:v>0.98699999999999999</c:v>
                </c:pt>
                <c:pt idx="5552">
                  <c:v>0.98799999999999999</c:v>
                </c:pt>
                <c:pt idx="5553">
                  <c:v>0.98799999999999999</c:v>
                </c:pt>
                <c:pt idx="5554">
                  <c:v>0.98899999999999999</c:v>
                </c:pt>
                <c:pt idx="5555">
                  <c:v>0.98899999999999999</c:v>
                </c:pt>
                <c:pt idx="5556">
                  <c:v>0.99</c:v>
                </c:pt>
                <c:pt idx="5557">
                  <c:v>0.99099999999999999</c:v>
                </c:pt>
                <c:pt idx="5558">
                  <c:v>0.99099999999999999</c:v>
                </c:pt>
                <c:pt idx="5559">
                  <c:v>0.99199999999999999</c:v>
                </c:pt>
                <c:pt idx="5560">
                  <c:v>0.99299999999999999</c:v>
                </c:pt>
                <c:pt idx="5561">
                  <c:v>0.99399999999999999</c:v>
                </c:pt>
                <c:pt idx="5562">
                  <c:v>0.995</c:v>
                </c:pt>
                <c:pt idx="5563">
                  <c:v>0.996</c:v>
                </c:pt>
                <c:pt idx="5564">
                  <c:v>0.997</c:v>
                </c:pt>
                <c:pt idx="5565">
                  <c:v>0.998</c:v>
                </c:pt>
                <c:pt idx="5566">
                  <c:v>0.999</c:v>
                </c:pt>
                <c:pt idx="5567">
                  <c:v>1</c:v>
                </c:pt>
                <c:pt idx="5568">
                  <c:v>1</c:v>
                </c:pt>
                <c:pt idx="5569">
                  <c:v>1</c:v>
                </c:pt>
                <c:pt idx="5570">
                  <c:v>1</c:v>
                </c:pt>
                <c:pt idx="5571">
                  <c:v>1</c:v>
                </c:pt>
                <c:pt idx="5572">
                  <c:v>1</c:v>
                </c:pt>
                <c:pt idx="5573">
                  <c:v>1</c:v>
                </c:pt>
                <c:pt idx="5574">
                  <c:v>1</c:v>
                </c:pt>
                <c:pt idx="5575">
                  <c:v>1</c:v>
                </c:pt>
                <c:pt idx="5576">
                  <c:v>1</c:v>
                </c:pt>
                <c:pt idx="5577">
                  <c:v>1.01</c:v>
                </c:pt>
                <c:pt idx="5578">
                  <c:v>1.01</c:v>
                </c:pt>
                <c:pt idx="5579">
                  <c:v>1.01</c:v>
                </c:pt>
                <c:pt idx="5580">
                  <c:v>1.01</c:v>
                </c:pt>
                <c:pt idx="5581">
                  <c:v>1.01</c:v>
                </c:pt>
                <c:pt idx="5582">
                  <c:v>1.01</c:v>
                </c:pt>
                <c:pt idx="5583">
                  <c:v>1.01</c:v>
                </c:pt>
                <c:pt idx="5584">
                  <c:v>1.01</c:v>
                </c:pt>
                <c:pt idx="5585">
                  <c:v>1.01</c:v>
                </c:pt>
                <c:pt idx="5586">
                  <c:v>1.01</c:v>
                </c:pt>
                <c:pt idx="5587">
                  <c:v>1.01</c:v>
                </c:pt>
                <c:pt idx="5588">
                  <c:v>1.01</c:v>
                </c:pt>
                <c:pt idx="5589">
                  <c:v>1.01</c:v>
                </c:pt>
                <c:pt idx="5590">
                  <c:v>1.01</c:v>
                </c:pt>
                <c:pt idx="5591">
                  <c:v>1.02</c:v>
                </c:pt>
                <c:pt idx="5592">
                  <c:v>1.02</c:v>
                </c:pt>
                <c:pt idx="5593">
                  <c:v>1.02</c:v>
                </c:pt>
                <c:pt idx="5594">
                  <c:v>1.02</c:v>
                </c:pt>
                <c:pt idx="5595">
                  <c:v>1.02</c:v>
                </c:pt>
                <c:pt idx="5596">
                  <c:v>1.02</c:v>
                </c:pt>
                <c:pt idx="5597">
                  <c:v>1.02</c:v>
                </c:pt>
                <c:pt idx="5598">
                  <c:v>1.02</c:v>
                </c:pt>
                <c:pt idx="5599">
                  <c:v>1.02</c:v>
                </c:pt>
                <c:pt idx="5600">
                  <c:v>1.02</c:v>
                </c:pt>
                <c:pt idx="5601">
                  <c:v>1.02</c:v>
                </c:pt>
                <c:pt idx="5602">
                  <c:v>1.02</c:v>
                </c:pt>
                <c:pt idx="5603">
                  <c:v>1.03</c:v>
                </c:pt>
                <c:pt idx="5604">
                  <c:v>1.03</c:v>
                </c:pt>
                <c:pt idx="5605">
                  <c:v>1.03</c:v>
                </c:pt>
                <c:pt idx="5606">
                  <c:v>1.03</c:v>
                </c:pt>
                <c:pt idx="5607">
                  <c:v>1.03</c:v>
                </c:pt>
                <c:pt idx="5608">
                  <c:v>1.03</c:v>
                </c:pt>
                <c:pt idx="5609">
                  <c:v>1.03</c:v>
                </c:pt>
                <c:pt idx="5610">
                  <c:v>1.03</c:v>
                </c:pt>
                <c:pt idx="5611">
                  <c:v>1.03</c:v>
                </c:pt>
                <c:pt idx="5612">
                  <c:v>1.03</c:v>
                </c:pt>
                <c:pt idx="5613">
                  <c:v>1.04</c:v>
                </c:pt>
                <c:pt idx="5614">
                  <c:v>1.04</c:v>
                </c:pt>
                <c:pt idx="5615">
                  <c:v>1.04</c:v>
                </c:pt>
                <c:pt idx="5616">
                  <c:v>1.04</c:v>
                </c:pt>
                <c:pt idx="5617">
                  <c:v>1.04</c:v>
                </c:pt>
                <c:pt idx="5618">
                  <c:v>1.04</c:v>
                </c:pt>
                <c:pt idx="5619">
                  <c:v>1.04</c:v>
                </c:pt>
                <c:pt idx="5620">
                  <c:v>1.04</c:v>
                </c:pt>
                <c:pt idx="5621">
                  <c:v>1.05</c:v>
                </c:pt>
                <c:pt idx="5622">
                  <c:v>1.05</c:v>
                </c:pt>
                <c:pt idx="5623">
                  <c:v>1.05</c:v>
                </c:pt>
                <c:pt idx="5624">
                  <c:v>1.05</c:v>
                </c:pt>
                <c:pt idx="5625">
                  <c:v>1.05</c:v>
                </c:pt>
                <c:pt idx="5626">
                  <c:v>1.05</c:v>
                </c:pt>
                <c:pt idx="5627">
                  <c:v>1.05</c:v>
                </c:pt>
                <c:pt idx="5628">
                  <c:v>1.05</c:v>
                </c:pt>
                <c:pt idx="5629">
                  <c:v>1.05</c:v>
                </c:pt>
                <c:pt idx="5630">
                  <c:v>1.05</c:v>
                </c:pt>
                <c:pt idx="5631">
                  <c:v>1.05</c:v>
                </c:pt>
                <c:pt idx="5632">
                  <c:v>1.05</c:v>
                </c:pt>
                <c:pt idx="5633">
                  <c:v>1.06</c:v>
                </c:pt>
                <c:pt idx="5634">
                  <c:v>1.06</c:v>
                </c:pt>
                <c:pt idx="5635">
                  <c:v>1.06</c:v>
                </c:pt>
                <c:pt idx="5636">
                  <c:v>1.06</c:v>
                </c:pt>
                <c:pt idx="5637">
                  <c:v>1.06</c:v>
                </c:pt>
                <c:pt idx="5638">
                  <c:v>1.06</c:v>
                </c:pt>
                <c:pt idx="5639">
                  <c:v>1.06</c:v>
                </c:pt>
                <c:pt idx="5640">
                  <c:v>1.06</c:v>
                </c:pt>
                <c:pt idx="5641">
                  <c:v>1.06</c:v>
                </c:pt>
                <c:pt idx="5642">
                  <c:v>1.06</c:v>
                </c:pt>
                <c:pt idx="5643">
                  <c:v>1.06</c:v>
                </c:pt>
                <c:pt idx="5644">
                  <c:v>1.06</c:v>
                </c:pt>
                <c:pt idx="5645">
                  <c:v>1.07</c:v>
                </c:pt>
                <c:pt idx="5646">
                  <c:v>1.07</c:v>
                </c:pt>
                <c:pt idx="5647">
                  <c:v>1.07</c:v>
                </c:pt>
                <c:pt idx="5648">
                  <c:v>1.07</c:v>
                </c:pt>
                <c:pt idx="5649">
                  <c:v>1.07</c:v>
                </c:pt>
                <c:pt idx="5650">
                  <c:v>1.07</c:v>
                </c:pt>
                <c:pt idx="5651">
                  <c:v>1.07</c:v>
                </c:pt>
                <c:pt idx="5652">
                  <c:v>1.07</c:v>
                </c:pt>
                <c:pt idx="5653">
                  <c:v>1.07</c:v>
                </c:pt>
                <c:pt idx="5654">
                  <c:v>1.08</c:v>
                </c:pt>
                <c:pt idx="5655">
                  <c:v>1.08</c:v>
                </c:pt>
                <c:pt idx="5656">
                  <c:v>1.08</c:v>
                </c:pt>
                <c:pt idx="5657">
                  <c:v>1.08</c:v>
                </c:pt>
                <c:pt idx="5658">
                  <c:v>1.08</c:v>
                </c:pt>
                <c:pt idx="5659">
                  <c:v>1.08</c:v>
                </c:pt>
                <c:pt idx="5660">
                  <c:v>1.08</c:v>
                </c:pt>
                <c:pt idx="5661">
                  <c:v>1.08</c:v>
                </c:pt>
                <c:pt idx="5662">
                  <c:v>1.08</c:v>
                </c:pt>
                <c:pt idx="5663">
                  <c:v>1.08</c:v>
                </c:pt>
                <c:pt idx="5664">
                  <c:v>1.0900000000000001</c:v>
                </c:pt>
                <c:pt idx="5665">
                  <c:v>1.0900000000000001</c:v>
                </c:pt>
                <c:pt idx="5666">
                  <c:v>1.0900000000000001</c:v>
                </c:pt>
                <c:pt idx="5667">
                  <c:v>1.0900000000000001</c:v>
                </c:pt>
                <c:pt idx="5668">
                  <c:v>1.0900000000000001</c:v>
                </c:pt>
                <c:pt idx="5669">
                  <c:v>1.1000000000000001</c:v>
                </c:pt>
                <c:pt idx="5670">
                  <c:v>1.1000000000000001</c:v>
                </c:pt>
                <c:pt idx="5671">
                  <c:v>1.1000000000000001</c:v>
                </c:pt>
                <c:pt idx="5672">
                  <c:v>1.1000000000000001</c:v>
                </c:pt>
                <c:pt idx="5673">
                  <c:v>1.1000000000000001</c:v>
                </c:pt>
                <c:pt idx="5674">
                  <c:v>1.1000000000000001</c:v>
                </c:pt>
                <c:pt idx="5675">
                  <c:v>1.1000000000000001</c:v>
                </c:pt>
                <c:pt idx="5676">
                  <c:v>1.1000000000000001</c:v>
                </c:pt>
                <c:pt idx="5677">
                  <c:v>1.1000000000000001</c:v>
                </c:pt>
                <c:pt idx="5678">
                  <c:v>1.1100000000000001</c:v>
                </c:pt>
                <c:pt idx="5679">
                  <c:v>1.1100000000000001</c:v>
                </c:pt>
                <c:pt idx="5680">
                  <c:v>1.1100000000000001</c:v>
                </c:pt>
                <c:pt idx="5681">
                  <c:v>1.1100000000000001</c:v>
                </c:pt>
                <c:pt idx="5682">
                  <c:v>1.1100000000000001</c:v>
                </c:pt>
                <c:pt idx="5683">
                  <c:v>1.1100000000000001</c:v>
                </c:pt>
                <c:pt idx="5684">
                  <c:v>1.1100000000000001</c:v>
                </c:pt>
                <c:pt idx="5685">
                  <c:v>1.1100000000000001</c:v>
                </c:pt>
                <c:pt idx="5686">
                  <c:v>1.1200000000000001</c:v>
                </c:pt>
                <c:pt idx="5687">
                  <c:v>1.1200000000000001</c:v>
                </c:pt>
                <c:pt idx="5688">
                  <c:v>1.1200000000000001</c:v>
                </c:pt>
                <c:pt idx="5689">
                  <c:v>1.1200000000000001</c:v>
                </c:pt>
                <c:pt idx="5690">
                  <c:v>1.1200000000000001</c:v>
                </c:pt>
                <c:pt idx="5691">
                  <c:v>1.1200000000000001</c:v>
                </c:pt>
                <c:pt idx="5692">
                  <c:v>1.1200000000000001</c:v>
                </c:pt>
                <c:pt idx="5693">
                  <c:v>1.1200000000000001</c:v>
                </c:pt>
                <c:pt idx="5694">
                  <c:v>1.1299999999999999</c:v>
                </c:pt>
                <c:pt idx="5695">
                  <c:v>1.1299999999999999</c:v>
                </c:pt>
                <c:pt idx="5696">
                  <c:v>1.1299999999999999</c:v>
                </c:pt>
                <c:pt idx="5697">
                  <c:v>1.1299999999999999</c:v>
                </c:pt>
                <c:pt idx="5698">
                  <c:v>1.1299999999999999</c:v>
                </c:pt>
                <c:pt idx="5699">
                  <c:v>1.1299999999999999</c:v>
                </c:pt>
                <c:pt idx="5700">
                  <c:v>1.1299999999999999</c:v>
                </c:pt>
                <c:pt idx="5701">
                  <c:v>1.1299999999999999</c:v>
                </c:pt>
                <c:pt idx="5702">
                  <c:v>1.1299999999999999</c:v>
                </c:pt>
                <c:pt idx="5703">
                  <c:v>1.1399999999999999</c:v>
                </c:pt>
                <c:pt idx="5704">
                  <c:v>1.1399999999999999</c:v>
                </c:pt>
                <c:pt idx="5705">
                  <c:v>1.1399999999999999</c:v>
                </c:pt>
                <c:pt idx="5706">
                  <c:v>1.1399999999999999</c:v>
                </c:pt>
                <c:pt idx="5707">
                  <c:v>1.1399999999999999</c:v>
                </c:pt>
                <c:pt idx="5708">
                  <c:v>1.1399999999999999</c:v>
                </c:pt>
                <c:pt idx="5709">
                  <c:v>1.1499999999999999</c:v>
                </c:pt>
                <c:pt idx="5710">
                  <c:v>1.1499999999999999</c:v>
                </c:pt>
                <c:pt idx="5711">
                  <c:v>1.1499999999999999</c:v>
                </c:pt>
                <c:pt idx="5712">
                  <c:v>1.1499999999999999</c:v>
                </c:pt>
                <c:pt idx="5713">
                  <c:v>1.1499999999999999</c:v>
                </c:pt>
                <c:pt idx="5714">
                  <c:v>1.1499999999999999</c:v>
                </c:pt>
                <c:pt idx="5715">
                  <c:v>1.1499999999999999</c:v>
                </c:pt>
                <c:pt idx="5716">
                  <c:v>1.1499999999999999</c:v>
                </c:pt>
                <c:pt idx="5717">
                  <c:v>1.1499999999999999</c:v>
                </c:pt>
                <c:pt idx="5718">
                  <c:v>1.1499999999999999</c:v>
                </c:pt>
                <c:pt idx="5719">
                  <c:v>1.1499999999999999</c:v>
                </c:pt>
                <c:pt idx="5720">
                  <c:v>1.1599999999999999</c:v>
                </c:pt>
                <c:pt idx="5721">
                  <c:v>1.1599999999999999</c:v>
                </c:pt>
                <c:pt idx="5722">
                  <c:v>1.1599999999999999</c:v>
                </c:pt>
                <c:pt idx="5723">
                  <c:v>1.1599999999999999</c:v>
                </c:pt>
                <c:pt idx="5724">
                  <c:v>1.1599999999999999</c:v>
                </c:pt>
                <c:pt idx="5725">
                  <c:v>1.1599999999999999</c:v>
                </c:pt>
                <c:pt idx="5726">
                  <c:v>1.17</c:v>
                </c:pt>
                <c:pt idx="5727">
                  <c:v>1.17</c:v>
                </c:pt>
                <c:pt idx="5728">
                  <c:v>1.17</c:v>
                </c:pt>
                <c:pt idx="5729">
                  <c:v>1.17</c:v>
                </c:pt>
                <c:pt idx="5730">
                  <c:v>1.17</c:v>
                </c:pt>
                <c:pt idx="5731">
                  <c:v>1.17</c:v>
                </c:pt>
                <c:pt idx="5732">
                  <c:v>1.18</c:v>
                </c:pt>
                <c:pt idx="5733">
                  <c:v>1.18</c:v>
                </c:pt>
                <c:pt idx="5734">
                  <c:v>1.18</c:v>
                </c:pt>
                <c:pt idx="5735">
                  <c:v>1.18</c:v>
                </c:pt>
                <c:pt idx="5736">
                  <c:v>1.18</c:v>
                </c:pt>
                <c:pt idx="5737">
                  <c:v>1.18</c:v>
                </c:pt>
                <c:pt idx="5738">
                  <c:v>1.19</c:v>
                </c:pt>
                <c:pt idx="5739">
                  <c:v>1.19</c:v>
                </c:pt>
                <c:pt idx="5740">
                  <c:v>1.19</c:v>
                </c:pt>
                <c:pt idx="5741">
                  <c:v>1.19</c:v>
                </c:pt>
                <c:pt idx="5742">
                  <c:v>1.19</c:v>
                </c:pt>
                <c:pt idx="5743">
                  <c:v>1.19</c:v>
                </c:pt>
                <c:pt idx="5744">
                  <c:v>1.19</c:v>
                </c:pt>
                <c:pt idx="5745">
                  <c:v>1.19</c:v>
                </c:pt>
                <c:pt idx="5746">
                  <c:v>1.19</c:v>
                </c:pt>
                <c:pt idx="5747">
                  <c:v>1.19</c:v>
                </c:pt>
                <c:pt idx="5748">
                  <c:v>1.2</c:v>
                </c:pt>
                <c:pt idx="5749">
                  <c:v>1.2</c:v>
                </c:pt>
                <c:pt idx="5750">
                  <c:v>1.2</c:v>
                </c:pt>
                <c:pt idx="5751">
                  <c:v>1.2</c:v>
                </c:pt>
                <c:pt idx="5752">
                  <c:v>1.2</c:v>
                </c:pt>
                <c:pt idx="5753">
                  <c:v>1.2</c:v>
                </c:pt>
                <c:pt idx="5754">
                  <c:v>1.21</c:v>
                </c:pt>
                <c:pt idx="5755">
                  <c:v>1.21</c:v>
                </c:pt>
                <c:pt idx="5756">
                  <c:v>1.21</c:v>
                </c:pt>
                <c:pt idx="5757">
                  <c:v>1.21</c:v>
                </c:pt>
                <c:pt idx="5758">
                  <c:v>1.22</c:v>
                </c:pt>
                <c:pt idx="5759">
                  <c:v>1.22</c:v>
                </c:pt>
                <c:pt idx="5760">
                  <c:v>1.22</c:v>
                </c:pt>
                <c:pt idx="5761">
                  <c:v>1.22</c:v>
                </c:pt>
                <c:pt idx="5762">
                  <c:v>1.22</c:v>
                </c:pt>
                <c:pt idx="5763">
                  <c:v>1.22</c:v>
                </c:pt>
                <c:pt idx="5764">
                  <c:v>1.22</c:v>
                </c:pt>
                <c:pt idx="5765">
                  <c:v>1.23</c:v>
                </c:pt>
                <c:pt idx="5766">
                  <c:v>1.23</c:v>
                </c:pt>
                <c:pt idx="5767">
                  <c:v>1.23</c:v>
                </c:pt>
                <c:pt idx="5768">
                  <c:v>1.23</c:v>
                </c:pt>
                <c:pt idx="5769">
                  <c:v>1.23</c:v>
                </c:pt>
                <c:pt idx="5770">
                  <c:v>1.23</c:v>
                </c:pt>
                <c:pt idx="5771">
                  <c:v>1.23</c:v>
                </c:pt>
                <c:pt idx="5772">
                  <c:v>1.23</c:v>
                </c:pt>
                <c:pt idx="5773">
                  <c:v>1.23</c:v>
                </c:pt>
                <c:pt idx="5774">
                  <c:v>1.23</c:v>
                </c:pt>
                <c:pt idx="5775">
                  <c:v>1.23</c:v>
                </c:pt>
                <c:pt idx="5776">
                  <c:v>1.24</c:v>
                </c:pt>
                <c:pt idx="5777">
                  <c:v>1.24</c:v>
                </c:pt>
                <c:pt idx="5778">
                  <c:v>1.24</c:v>
                </c:pt>
                <c:pt idx="5779">
                  <c:v>1.24</c:v>
                </c:pt>
                <c:pt idx="5780">
                  <c:v>1.24</c:v>
                </c:pt>
                <c:pt idx="5781">
                  <c:v>1.24</c:v>
                </c:pt>
                <c:pt idx="5782">
                  <c:v>1.24</c:v>
                </c:pt>
                <c:pt idx="5783">
                  <c:v>1.24</c:v>
                </c:pt>
                <c:pt idx="5784">
                  <c:v>1.25</c:v>
                </c:pt>
                <c:pt idx="5785">
                  <c:v>1.25</c:v>
                </c:pt>
                <c:pt idx="5786">
                  <c:v>1.25</c:v>
                </c:pt>
                <c:pt idx="5787">
                  <c:v>1.25</c:v>
                </c:pt>
                <c:pt idx="5788">
                  <c:v>1.25</c:v>
                </c:pt>
                <c:pt idx="5789">
                  <c:v>1.26</c:v>
                </c:pt>
                <c:pt idx="5790">
                  <c:v>1.26</c:v>
                </c:pt>
                <c:pt idx="5791">
                  <c:v>1.26</c:v>
                </c:pt>
                <c:pt idx="5792">
                  <c:v>1.26</c:v>
                </c:pt>
                <c:pt idx="5793">
                  <c:v>1.26</c:v>
                </c:pt>
                <c:pt idx="5794">
                  <c:v>1.26</c:v>
                </c:pt>
                <c:pt idx="5795">
                  <c:v>1.26</c:v>
                </c:pt>
                <c:pt idx="5796">
                  <c:v>1.26</c:v>
                </c:pt>
                <c:pt idx="5797">
                  <c:v>1.26</c:v>
                </c:pt>
                <c:pt idx="5798">
                  <c:v>1.27</c:v>
                </c:pt>
                <c:pt idx="5799">
                  <c:v>1.27</c:v>
                </c:pt>
                <c:pt idx="5800">
                  <c:v>1.27</c:v>
                </c:pt>
                <c:pt idx="5801">
                  <c:v>1.27</c:v>
                </c:pt>
                <c:pt idx="5802">
                  <c:v>1.27</c:v>
                </c:pt>
                <c:pt idx="5803">
                  <c:v>1.27</c:v>
                </c:pt>
                <c:pt idx="5804">
                  <c:v>1.27</c:v>
                </c:pt>
                <c:pt idx="5805">
                  <c:v>1.28</c:v>
                </c:pt>
                <c:pt idx="5806">
                  <c:v>1.28</c:v>
                </c:pt>
                <c:pt idx="5807">
                  <c:v>1.28</c:v>
                </c:pt>
                <c:pt idx="5808">
                  <c:v>1.28</c:v>
                </c:pt>
                <c:pt idx="5809">
                  <c:v>1.28</c:v>
                </c:pt>
                <c:pt idx="5810">
                  <c:v>1.29</c:v>
                </c:pt>
                <c:pt idx="5811">
                  <c:v>1.29</c:v>
                </c:pt>
                <c:pt idx="5812">
                  <c:v>1.29</c:v>
                </c:pt>
                <c:pt idx="5813">
                  <c:v>1.29</c:v>
                </c:pt>
                <c:pt idx="5814">
                  <c:v>1.29</c:v>
                </c:pt>
                <c:pt idx="5815">
                  <c:v>1.29</c:v>
                </c:pt>
                <c:pt idx="5816">
                  <c:v>1.29</c:v>
                </c:pt>
                <c:pt idx="5817">
                  <c:v>1.29</c:v>
                </c:pt>
                <c:pt idx="5818">
                  <c:v>1.29</c:v>
                </c:pt>
                <c:pt idx="5819">
                  <c:v>1.29</c:v>
                </c:pt>
                <c:pt idx="5820">
                  <c:v>1.29</c:v>
                </c:pt>
                <c:pt idx="5821">
                  <c:v>1.29</c:v>
                </c:pt>
                <c:pt idx="5822">
                  <c:v>1.29</c:v>
                </c:pt>
                <c:pt idx="5823">
                  <c:v>1.29</c:v>
                </c:pt>
                <c:pt idx="5824">
                  <c:v>1.29</c:v>
                </c:pt>
                <c:pt idx="5825">
                  <c:v>1.3</c:v>
                </c:pt>
                <c:pt idx="5826">
                  <c:v>1.3</c:v>
                </c:pt>
                <c:pt idx="5827">
                  <c:v>1.3</c:v>
                </c:pt>
                <c:pt idx="5828">
                  <c:v>1.3</c:v>
                </c:pt>
                <c:pt idx="5829">
                  <c:v>1.31</c:v>
                </c:pt>
                <c:pt idx="5830">
                  <c:v>1.31</c:v>
                </c:pt>
                <c:pt idx="5831">
                  <c:v>1.31</c:v>
                </c:pt>
                <c:pt idx="5832">
                  <c:v>1.31</c:v>
                </c:pt>
                <c:pt idx="5833">
                  <c:v>1.31</c:v>
                </c:pt>
                <c:pt idx="5834">
                  <c:v>1.31</c:v>
                </c:pt>
                <c:pt idx="5835">
                  <c:v>1.32</c:v>
                </c:pt>
                <c:pt idx="5836">
                  <c:v>1.32</c:v>
                </c:pt>
                <c:pt idx="5837">
                  <c:v>1.32</c:v>
                </c:pt>
                <c:pt idx="5838">
                  <c:v>1.32</c:v>
                </c:pt>
                <c:pt idx="5839">
                  <c:v>1.32</c:v>
                </c:pt>
                <c:pt idx="5840">
                  <c:v>1.32</c:v>
                </c:pt>
                <c:pt idx="5841">
                  <c:v>1.32</c:v>
                </c:pt>
                <c:pt idx="5842">
                  <c:v>1.32</c:v>
                </c:pt>
                <c:pt idx="5843">
                  <c:v>1.33</c:v>
                </c:pt>
                <c:pt idx="5844">
                  <c:v>1.33</c:v>
                </c:pt>
                <c:pt idx="5845">
                  <c:v>1.33</c:v>
                </c:pt>
                <c:pt idx="5846">
                  <c:v>1.33</c:v>
                </c:pt>
                <c:pt idx="5847">
                  <c:v>1.33</c:v>
                </c:pt>
                <c:pt idx="5848">
                  <c:v>1.33</c:v>
                </c:pt>
                <c:pt idx="5849">
                  <c:v>1.33</c:v>
                </c:pt>
                <c:pt idx="5850">
                  <c:v>1.34</c:v>
                </c:pt>
                <c:pt idx="5851">
                  <c:v>1.34</c:v>
                </c:pt>
                <c:pt idx="5852">
                  <c:v>1.34</c:v>
                </c:pt>
                <c:pt idx="5853">
                  <c:v>1.34</c:v>
                </c:pt>
                <c:pt idx="5854">
                  <c:v>1.34</c:v>
                </c:pt>
                <c:pt idx="5855">
                  <c:v>1.34</c:v>
                </c:pt>
                <c:pt idx="5856">
                  <c:v>1.34</c:v>
                </c:pt>
                <c:pt idx="5857">
                  <c:v>1.35</c:v>
                </c:pt>
                <c:pt idx="5858">
                  <c:v>1.35</c:v>
                </c:pt>
                <c:pt idx="5859">
                  <c:v>1.35</c:v>
                </c:pt>
                <c:pt idx="5860">
                  <c:v>1.35</c:v>
                </c:pt>
                <c:pt idx="5861">
                  <c:v>1.35</c:v>
                </c:pt>
                <c:pt idx="5862">
                  <c:v>1.35</c:v>
                </c:pt>
                <c:pt idx="5863">
                  <c:v>1.35</c:v>
                </c:pt>
                <c:pt idx="5864">
                  <c:v>1.35</c:v>
                </c:pt>
                <c:pt idx="5865">
                  <c:v>1.35</c:v>
                </c:pt>
                <c:pt idx="5866">
                  <c:v>1.35</c:v>
                </c:pt>
                <c:pt idx="5867">
                  <c:v>1.35</c:v>
                </c:pt>
                <c:pt idx="5868">
                  <c:v>1.35</c:v>
                </c:pt>
                <c:pt idx="5869">
                  <c:v>1.35</c:v>
                </c:pt>
                <c:pt idx="5870">
                  <c:v>1.35</c:v>
                </c:pt>
                <c:pt idx="5871">
                  <c:v>1.35</c:v>
                </c:pt>
                <c:pt idx="5872">
                  <c:v>1.35</c:v>
                </c:pt>
                <c:pt idx="5873">
                  <c:v>1.35</c:v>
                </c:pt>
                <c:pt idx="5874">
                  <c:v>1.36</c:v>
                </c:pt>
                <c:pt idx="5875">
                  <c:v>1.36</c:v>
                </c:pt>
                <c:pt idx="5876">
                  <c:v>1.36</c:v>
                </c:pt>
                <c:pt idx="5877">
                  <c:v>1.36</c:v>
                </c:pt>
                <c:pt idx="5878">
                  <c:v>1.36</c:v>
                </c:pt>
                <c:pt idx="5879">
                  <c:v>1.36</c:v>
                </c:pt>
                <c:pt idx="5880">
                  <c:v>1.37</c:v>
                </c:pt>
                <c:pt idx="5881">
                  <c:v>1.37</c:v>
                </c:pt>
                <c:pt idx="5882">
                  <c:v>1.37</c:v>
                </c:pt>
                <c:pt idx="5883">
                  <c:v>1.37</c:v>
                </c:pt>
                <c:pt idx="5884">
                  <c:v>1.37</c:v>
                </c:pt>
                <c:pt idx="5885">
                  <c:v>1.37</c:v>
                </c:pt>
                <c:pt idx="5886">
                  <c:v>1.37</c:v>
                </c:pt>
                <c:pt idx="5887">
                  <c:v>1.37</c:v>
                </c:pt>
                <c:pt idx="5888">
                  <c:v>1.37</c:v>
                </c:pt>
                <c:pt idx="5889">
                  <c:v>1.37</c:v>
                </c:pt>
                <c:pt idx="5890">
                  <c:v>1.37</c:v>
                </c:pt>
                <c:pt idx="5891">
                  <c:v>1.37</c:v>
                </c:pt>
                <c:pt idx="5892">
                  <c:v>1.38</c:v>
                </c:pt>
                <c:pt idx="5893">
                  <c:v>1.38</c:v>
                </c:pt>
                <c:pt idx="5894">
                  <c:v>1.38</c:v>
                </c:pt>
                <c:pt idx="5895">
                  <c:v>1.38</c:v>
                </c:pt>
                <c:pt idx="5896">
                  <c:v>1.38</c:v>
                </c:pt>
                <c:pt idx="5897">
                  <c:v>1.38</c:v>
                </c:pt>
                <c:pt idx="5898">
                  <c:v>1.38</c:v>
                </c:pt>
                <c:pt idx="5899">
                  <c:v>1.38</c:v>
                </c:pt>
                <c:pt idx="5900">
                  <c:v>1.38</c:v>
                </c:pt>
                <c:pt idx="5901">
                  <c:v>1.38</c:v>
                </c:pt>
                <c:pt idx="5902">
                  <c:v>1.38</c:v>
                </c:pt>
                <c:pt idx="5903">
                  <c:v>1.39</c:v>
                </c:pt>
                <c:pt idx="5904">
                  <c:v>1.39</c:v>
                </c:pt>
                <c:pt idx="5905">
                  <c:v>1.39</c:v>
                </c:pt>
                <c:pt idx="5906">
                  <c:v>1.39</c:v>
                </c:pt>
                <c:pt idx="5907">
                  <c:v>1.39</c:v>
                </c:pt>
                <c:pt idx="5908">
                  <c:v>1.39</c:v>
                </c:pt>
                <c:pt idx="5909">
                  <c:v>1.39</c:v>
                </c:pt>
                <c:pt idx="5910">
                  <c:v>1.39</c:v>
                </c:pt>
                <c:pt idx="5911">
                  <c:v>1.39</c:v>
                </c:pt>
                <c:pt idx="5912">
                  <c:v>1.39</c:v>
                </c:pt>
                <c:pt idx="5913">
                  <c:v>1.39</c:v>
                </c:pt>
                <c:pt idx="5914">
                  <c:v>1.39</c:v>
                </c:pt>
                <c:pt idx="5915">
                  <c:v>1.4</c:v>
                </c:pt>
                <c:pt idx="5916">
                  <c:v>1.4</c:v>
                </c:pt>
                <c:pt idx="5917">
                  <c:v>1.4</c:v>
                </c:pt>
                <c:pt idx="5918">
                  <c:v>1.4</c:v>
                </c:pt>
                <c:pt idx="5919">
                  <c:v>1.4</c:v>
                </c:pt>
                <c:pt idx="5920">
                  <c:v>1.41</c:v>
                </c:pt>
                <c:pt idx="5921">
                  <c:v>1.4</c:v>
                </c:pt>
                <c:pt idx="5922">
                  <c:v>1.4</c:v>
                </c:pt>
                <c:pt idx="5923">
                  <c:v>1.4</c:v>
                </c:pt>
                <c:pt idx="5924">
                  <c:v>1.4</c:v>
                </c:pt>
                <c:pt idx="5925">
                  <c:v>1.4</c:v>
                </c:pt>
                <c:pt idx="5926">
                  <c:v>1.4</c:v>
                </c:pt>
                <c:pt idx="5927">
                  <c:v>1.4</c:v>
                </c:pt>
                <c:pt idx="5928">
                  <c:v>1.4</c:v>
                </c:pt>
                <c:pt idx="5929">
                  <c:v>1.4</c:v>
                </c:pt>
                <c:pt idx="5930">
                  <c:v>1.41</c:v>
                </c:pt>
                <c:pt idx="5931">
                  <c:v>1.41</c:v>
                </c:pt>
                <c:pt idx="5932">
                  <c:v>1.41</c:v>
                </c:pt>
                <c:pt idx="5933">
                  <c:v>1.41</c:v>
                </c:pt>
                <c:pt idx="5934">
                  <c:v>1.41</c:v>
                </c:pt>
                <c:pt idx="5935">
                  <c:v>1.41</c:v>
                </c:pt>
                <c:pt idx="5936">
                  <c:v>1.41</c:v>
                </c:pt>
                <c:pt idx="5937">
                  <c:v>1.41</c:v>
                </c:pt>
                <c:pt idx="5938">
                  <c:v>1.42</c:v>
                </c:pt>
                <c:pt idx="5939">
                  <c:v>1.42</c:v>
                </c:pt>
                <c:pt idx="5940">
                  <c:v>1.42</c:v>
                </c:pt>
                <c:pt idx="5941">
                  <c:v>1.42</c:v>
                </c:pt>
                <c:pt idx="5942">
                  <c:v>1.42</c:v>
                </c:pt>
                <c:pt idx="5943">
                  <c:v>1.42</c:v>
                </c:pt>
                <c:pt idx="5944">
                  <c:v>1.42</c:v>
                </c:pt>
                <c:pt idx="5945">
                  <c:v>1.43</c:v>
                </c:pt>
                <c:pt idx="5946">
                  <c:v>1.43</c:v>
                </c:pt>
                <c:pt idx="5947">
                  <c:v>1.43</c:v>
                </c:pt>
                <c:pt idx="5948">
                  <c:v>1.43</c:v>
                </c:pt>
                <c:pt idx="5949">
                  <c:v>1.43</c:v>
                </c:pt>
                <c:pt idx="5950">
                  <c:v>1.43</c:v>
                </c:pt>
                <c:pt idx="5951">
                  <c:v>1.43</c:v>
                </c:pt>
                <c:pt idx="5952">
                  <c:v>1.43</c:v>
                </c:pt>
                <c:pt idx="5953">
                  <c:v>1.43</c:v>
                </c:pt>
                <c:pt idx="5954">
                  <c:v>1.44</c:v>
                </c:pt>
                <c:pt idx="5955">
                  <c:v>1.44</c:v>
                </c:pt>
                <c:pt idx="5956">
                  <c:v>1.44</c:v>
                </c:pt>
                <c:pt idx="5957">
                  <c:v>1.44</c:v>
                </c:pt>
                <c:pt idx="5958">
                  <c:v>1.44</c:v>
                </c:pt>
                <c:pt idx="5959">
                  <c:v>1.44</c:v>
                </c:pt>
                <c:pt idx="5960">
                  <c:v>1.44</c:v>
                </c:pt>
                <c:pt idx="5961">
                  <c:v>1.44</c:v>
                </c:pt>
                <c:pt idx="5962">
                  <c:v>1.45</c:v>
                </c:pt>
                <c:pt idx="5963">
                  <c:v>1.45</c:v>
                </c:pt>
                <c:pt idx="5964">
                  <c:v>1.45</c:v>
                </c:pt>
                <c:pt idx="5965">
                  <c:v>1.45</c:v>
                </c:pt>
                <c:pt idx="5966">
                  <c:v>1.45</c:v>
                </c:pt>
                <c:pt idx="5967">
                  <c:v>1.46</c:v>
                </c:pt>
                <c:pt idx="5968">
                  <c:v>1.46</c:v>
                </c:pt>
                <c:pt idx="5969">
                  <c:v>1.46</c:v>
                </c:pt>
                <c:pt idx="5970">
                  <c:v>1.46</c:v>
                </c:pt>
                <c:pt idx="5971">
                  <c:v>1.46</c:v>
                </c:pt>
                <c:pt idx="5972">
                  <c:v>1.46</c:v>
                </c:pt>
                <c:pt idx="5973">
                  <c:v>1.46</c:v>
                </c:pt>
                <c:pt idx="5974">
                  <c:v>1.46</c:v>
                </c:pt>
                <c:pt idx="5975">
                  <c:v>1.46</c:v>
                </c:pt>
                <c:pt idx="5976">
                  <c:v>1.46</c:v>
                </c:pt>
                <c:pt idx="5977">
                  <c:v>1.46</c:v>
                </c:pt>
                <c:pt idx="5978">
                  <c:v>1.46</c:v>
                </c:pt>
                <c:pt idx="5979">
                  <c:v>1.46</c:v>
                </c:pt>
                <c:pt idx="5980">
                  <c:v>1.46</c:v>
                </c:pt>
                <c:pt idx="5981">
                  <c:v>1.46</c:v>
                </c:pt>
                <c:pt idx="5982">
                  <c:v>1.47</c:v>
                </c:pt>
                <c:pt idx="5983">
                  <c:v>1.47</c:v>
                </c:pt>
                <c:pt idx="5984">
                  <c:v>1.47</c:v>
                </c:pt>
                <c:pt idx="5985">
                  <c:v>1.47</c:v>
                </c:pt>
                <c:pt idx="5986">
                  <c:v>1.47</c:v>
                </c:pt>
                <c:pt idx="5987">
                  <c:v>1.47</c:v>
                </c:pt>
                <c:pt idx="5988">
                  <c:v>1.47</c:v>
                </c:pt>
                <c:pt idx="5989">
                  <c:v>1.47</c:v>
                </c:pt>
                <c:pt idx="5990">
                  <c:v>1.47</c:v>
                </c:pt>
                <c:pt idx="5991">
                  <c:v>1.47</c:v>
                </c:pt>
                <c:pt idx="5992">
                  <c:v>1.47</c:v>
                </c:pt>
                <c:pt idx="5993">
                  <c:v>1.47</c:v>
                </c:pt>
                <c:pt idx="5994">
                  <c:v>1.47</c:v>
                </c:pt>
                <c:pt idx="5995">
                  <c:v>1.47</c:v>
                </c:pt>
                <c:pt idx="5996">
                  <c:v>1.47</c:v>
                </c:pt>
                <c:pt idx="5997">
                  <c:v>1.47</c:v>
                </c:pt>
                <c:pt idx="5998">
                  <c:v>1.48</c:v>
                </c:pt>
                <c:pt idx="5999">
                  <c:v>1.48</c:v>
                </c:pt>
                <c:pt idx="6000">
                  <c:v>1.48</c:v>
                </c:pt>
                <c:pt idx="6001">
                  <c:v>1.48</c:v>
                </c:pt>
                <c:pt idx="6002">
                  <c:v>1.48</c:v>
                </c:pt>
                <c:pt idx="6003">
                  <c:v>1.48</c:v>
                </c:pt>
                <c:pt idx="6004">
                  <c:v>1.48</c:v>
                </c:pt>
                <c:pt idx="6005">
                  <c:v>1.48</c:v>
                </c:pt>
                <c:pt idx="6006">
                  <c:v>1.48</c:v>
                </c:pt>
                <c:pt idx="6007">
                  <c:v>1.48</c:v>
                </c:pt>
                <c:pt idx="6008">
                  <c:v>1.48</c:v>
                </c:pt>
                <c:pt idx="6009">
                  <c:v>1.48</c:v>
                </c:pt>
                <c:pt idx="6010">
                  <c:v>1.48</c:v>
                </c:pt>
                <c:pt idx="6011">
                  <c:v>1.48</c:v>
                </c:pt>
                <c:pt idx="6012">
                  <c:v>1.49</c:v>
                </c:pt>
                <c:pt idx="6013">
                  <c:v>1.49</c:v>
                </c:pt>
                <c:pt idx="6014">
                  <c:v>1.49</c:v>
                </c:pt>
                <c:pt idx="6015">
                  <c:v>1.49</c:v>
                </c:pt>
                <c:pt idx="6016">
                  <c:v>1.5</c:v>
                </c:pt>
                <c:pt idx="6017">
                  <c:v>1.5</c:v>
                </c:pt>
                <c:pt idx="6018">
                  <c:v>1.5</c:v>
                </c:pt>
                <c:pt idx="6019">
                  <c:v>1.5</c:v>
                </c:pt>
                <c:pt idx="6020">
                  <c:v>1.5</c:v>
                </c:pt>
                <c:pt idx="6021">
                  <c:v>1.5</c:v>
                </c:pt>
                <c:pt idx="6022">
                  <c:v>1.5</c:v>
                </c:pt>
                <c:pt idx="6023">
                  <c:v>1.51</c:v>
                </c:pt>
                <c:pt idx="6024">
                  <c:v>1.51</c:v>
                </c:pt>
                <c:pt idx="6025">
                  <c:v>1.51</c:v>
                </c:pt>
                <c:pt idx="6026">
                  <c:v>1.51</c:v>
                </c:pt>
                <c:pt idx="6027">
                  <c:v>1.51</c:v>
                </c:pt>
                <c:pt idx="6028">
                  <c:v>1.51</c:v>
                </c:pt>
                <c:pt idx="6029">
                  <c:v>1.51</c:v>
                </c:pt>
                <c:pt idx="6030">
                  <c:v>1.51</c:v>
                </c:pt>
                <c:pt idx="6031">
                  <c:v>1.51</c:v>
                </c:pt>
                <c:pt idx="6032">
                  <c:v>1.51</c:v>
                </c:pt>
                <c:pt idx="6033">
                  <c:v>1.52</c:v>
                </c:pt>
                <c:pt idx="6034">
                  <c:v>1.52</c:v>
                </c:pt>
                <c:pt idx="6035">
                  <c:v>1.52</c:v>
                </c:pt>
                <c:pt idx="6036">
                  <c:v>1.52</c:v>
                </c:pt>
                <c:pt idx="6037">
                  <c:v>1.52</c:v>
                </c:pt>
                <c:pt idx="6038">
                  <c:v>1.53</c:v>
                </c:pt>
                <c:pt idx="6039">
                  <c:v>1.53</c:v>
                </c:pt>
                <c:pt idx="6040">
                  <c:v>1.53</c:v>
                </c:pt>
                <c:pt idx="6041">
                  <c:v>1.54</c:v>
                </c:pt>
                <c:pt idx="6042">
                  <c:v>1.54</c:v>
                </c:pt>
                <c:pt idx="6043">
                  <c:v>1.54</c:v>
                </c:pt>
                <c:pt idx="6044">
                  <c:v>1.54</c:v>
                </c:pt>
                <c:pt idx="6045">
                  <c:v>1.54</c:v>
                </c:pt>
                <c:pt idx="6046">
                  <c:v>1.54</c:v>
                </c:pt>
                <c:pt idx="6047">
                  <c:v>1.55</c:v>
                </c:pt>
                <c:pt idx="6048">
                  <c:v>1.55</c:v>
                </c:pt>
                <c:pt idx="6049">
                  <c:v>1.55</c:v>
                </c:pt>
                <c:pt idx="6050">
                  <c:v>1.55</c:v>
                </c:pt>
                <c:pt idx="6051">
                  <c:v>1.55</c:v>
                </c:pt>
                <c:pt idx="6052">
                  <c:v>1.55</c:v>
                </c:pt>
                <c:pt idx="6053">
                  <c:v>1.55</c:v>
                </c:pt>
                <c:pt idx="6054">
                  <c:v>1.55</c:v>
                </c:pt>
                <c:pt idx="6055">
                  <c:v>1.55</c:v>
                </c:pt>
                <c:pt idx="6056">
                  <c:v>1.55</c:v>
                </c:pt>
                <c:pt idx="6057">
                  <c:v>1.55</c:v>
                </c:pt>
                <c:pt idx="6058">
                  <c:v>1.56</c:v>
                </c:pt>
                <c:pt idx="6059">
                  <c:v>1.56</c:v>
                </c:pt>
                <c:pt idx="6060">
                  <c:v>1.56</c:v>
                </c:pt>
                <c:pt idx="6061">
                  <c:v>1.56</c:v>
                </c:pt>
                <c:pt idx="6062">
                  <c:v>1.57</c:v>
                </c:pt>
                <c:pt idx="6063">
                  <c:v>1.57</c:v>
                </c:pt>
                <c:pt idx="6064">
                  <c:v>1.57</c:v>
                </c:pt>
                <c:pt idx="6065">
                  <c:v>1.57</c:v>
                </c:pt>
                <c:pt idx="6066">
                  <c:v>1.57</c:v>
                </c:pt>
                <c:pt idx="6067">
                  <c:v>1.57</c:v>
                </c:pt>
                <c:pt idx="6068">
                  <c:v>1.58</c:v>
                </c:pt>
                <c:pt idx="6069">
                  <c:v>1.58</c:v>
                </c:pt>
                <c:pt idx="6070">
                  <c:v>1.58</c:v>
                </c:pt>
                <c:pt idx="6071">
                  <c:v>1.58</c:v>
                </c:pt>
                <c:pt idx="6072">
                  <c:v>1.58</c:v>
                </c:pt>
                <c:pt idx="6073">
                  <c:v>1.58</c:v>
                </c:pt>
                <c:pt idx="6074">
                  <c:v>1.58</c:v>
                </c:pt>
                <c:pt idx="6075">
                  <c:v>1.58</c:v>
                </c:pt>
                <c:pt idx="6076">
                  <c:v>1.58</c:v>
                </c:pt>
                <c:pt idx="6077">
                  <c:v>1.58</c:v>
                </c:pt>
                <c:pt idx="6078">
                  <c:v>1.59</c:v>
                </c:pt>
                <c:pt idx="6079">
                  <c:v>1.59</c:v>
                </c:pt>
                <c:pt idx="6080">
                  <c:v>1.59</c:v>
                </c:pt>
                <c:pt idx="6081">
                  <c:v>1.59</c:v>
                </c:pt>
                <c:pt idx="6082">
                  <c:v>1.59</c:v>
                </c:pt>
                <c:pt idx="6083">
                  <c:v>1.6</c:v>
                </c:pt>
                <c:pt idx="6084">
                  <c:v>1.6</c:v>
                </c:pt>
                <c:pt idx="6085">
                  <c:v>1.6</c:v>
                </c:pt>
                <c:pt idx="6086">
                  <c:v>1.6</c:v>
                </c:pt>
                <c:pt idx="6087">
                  <c:v>1.6</c:v>
                </c:pt>
                <c:pt idx="6088">
                  <c:v>1.6</c:v>
                </c:pt>
                <c:pt idx="6089">
                  <c:v>1.6</c:v>
                </c:pt>
                <c:pt idx="6090">
                  <c:v>1.6</c:v>
                </c:pt>
                <c:pt idx="6091">
                  <c:v>1.6</c:v>
                </c:pt>
                <c:pt idx="6092">
                  <c:v>1.61</c:v>
                </c:pt>
                <c:pt idx="6093">
                  <c:v>1.61</c:v>
                </c:pt>
                <c:pt idx="6094">
                  <c:v>1.62</c:v>
                </c:pt>
                <c:pt idx="6095">
                  <c:v>1.63</c:v>
                </c:pt>
                <c:pt idx="6096">
                  <c:v>1.63</c:v>
                </c:pt>
                <c:pt idx="6097">
                  <c:v>1.64</c:v>
                </c:pt>
                <c:pt idx="6098">
                  <c:v>1.64</c:v>
                </c:pt>
                <c:pt idx="6099">
                  <c:v>1.64</c:v>
                </c:pt>
                <c:pt idx="6100">
                  <c:v>1.64</c:v>
                </c:pt>
                <c:pt idx="6101">
                  <c:v>1.63</c:v>
                </c:pt>
                <c:pt idx="6102">
                  <c:v>1.63</c:v>
                </c:pt>
                <c:pt idx="6103">
                  <c:v>1.63</c:v>
                </c:pt>
                <c:pt idx="6104">
                  <c:v>1.63</c:v>
                </c:pt>
                <c:pt idx="6105">
                  <c:v>1.63</c:v>
                </c:pt>
                <c:pt idx="6106">
                  <c:v>1.63</c:v>
                </c:pt>
                <c:pt idx="6107">
                  <c:v>1.63</c:v>
                </c:pt>
                <c:pt idx="6108">
                  <c:v>1.63</c:v>
                </c:pt>
                <c:pt idx="6109">
                  <c:v>1.63</c:v>
                </c:pt>
                <c:pt idx="6110">
                  <c:v>1.64</c:v>
                </c:pt>
                <c:pt idx="6111">
                  <c:v>1.64</c:v>
                </c:pt>
                <c:pt idx="6112">
                  <c:v>1.64</c:v>
                </c:pt>
                <c:pt idx="6113">
                  <c:v>1.64</c:v>
                </c:pt>
                <c:pt idx="6114">
                  <c:v>1.64</c:v>
                </c:pt>
                <c:pt idx="6115">
                  <c:v>1.64</c:v>
                </c:pt>
                <c:pt idx="6116">
                  <c:v>1.64</c:v>
                </c:pt>
                <c:pt idx="6117">
                  <c:v>1.64</c:v>
                </c:pt>
                <c:pt idx="6118">
                  <c:v>1.64</c:v>
                </c:pt>
                <c:pt idx="6119">
                  <c:v>1.64</c:v>
                </c:pt>
                <c:pt idx="6120">
                  <c:v>1.64</c:v>
                </c:pt>
                <c:pt idx="6121">
                  <c:v>1.64</c:v>
                </c:pt>
                <c:pt idx="6122">
                  <c:v>1.64</c:v>
                </c:pt>
                <c:pt idx="6123">
                  <c:v>1.64</c:v>
                </c:pt>
                <c:pt idx="6124">
                  <c:v>1.65</c:v>
                </c:pt>
                <c:pt idx="6125">
                  <c:v>1.65</c:v>
                </c:pt>
                <c:pt idx="6126">
                  <c:v>1.66</c:v>
                </c:pt>
                <c:pt idx="6127">
                  <c:v>1.66</c:v>
                </c:pt>
                <c:pt idx="6128">
                  <c:v>1.67</c:v>
                </c:pt>
                <c:pt idx="6129">
                  <c:v>1.67</c:v>
                </c:pt>
                <c:pt idx="6130">
                  <c:v>1.67</c:v>
                </c:pt>
                <c:pt idx="6131">
                  <c:v>1.68</c:v>
                </c:pt>
                <c:pt idx="6132">
                  <c:v>1.68</c:v>
                </c:pt>
                <c:pt idx="6133">
                  <c:v>1.68</c:v>
                </c:pt>
                <c:pt idx="6134">
                  <c:v>1.68</c:v>
                </c:pt>
                <c:pt idx="6135">
                  <c:v>1.68</c:v>
                </c:pt>
                <c:pt idx="6136">
                  <c:v>1.68</c:v>
                </c:pt>
                <c:pt idx="6137">
                  <c:v>1.67</c:v>
                </c:pt>
                <c:pt idx="6138">
                  <c:v>1.67</c:v>
                </c:pt>
                <c:pt idx="6139">
                  <c:v>1.67</c:v>
                </c:pt>
                <c:pt idx="6140">
                  <c:v>1.67</c:v>
                </c:pt>
                <c:pt idx="6141">
                  <c:v>1.68</c:v>
                </c:pt>
                <c:pt idx="6142">
                  <c:v>1.68</c:v>
                </c:pt>
                <c:pt idx="6143">
                  <c:v>1.68</c:v>
                </c:pt>
                <c:pt idx="6144">
                  <c:v>1.68</c:v>
                </c:pt>
                <c:pt idx="6145">
                  <c:v>1.68</c:v>
                </c:pt>
                <c:pt idx="6146">
                  <c:v>1.68</c:v>
                </c:pt>
                <c:pt idx="6147">
                  <c:v>1.68</c:v>
                </c:pt>
                <c:pt idx="6148">
                  <c:v>1.68</c:v>
                </c:pt>
                <c:pt idx="6149">
                  <c:v>1.68</c:v>
                </c:pt>
                <c:pt idx="6150">
                  <c:v>1.68</c:v>
                </c:pt>
                <c:pt idx="6151">
                  <c:v>1.68</c:v>
                </c:pt>
                <c:pt idx="6152">
                  <c:v>1.68</c:v>
                </c:pt>
                <c:pt idx="6153">
                  <c:v>1.68</c:v>
                </c:pt>
                <c:pt idx="6154">
                  <c:v>1.68</c:v>
                </c:pt>
                <c:pt idx="6155">
                  <c:v>1.68</c:v>
                </c:pt>
                <c:pt idx="6156">
                  <c:v>1.68</c:v>
                </c:pt>
                <c:pt idx="6157">
                  <c:v>1.68</c:v>
                </c:pt>
                <c:pt idx="6158">
                  <c:v>1.69</c:v>
                </c:pt>
                <c:pt idx="6159">
                  <c:v>1.69</c:v>
                </c:pt>
                <c:pt idx="6160">
                  <c:v>1.7</c:v>
                </c:pt>
                <c:pt idx="6161">
                  <c:v>1.7</c:v>
                </c:pt>
                <c:pt idx="6162">
                  <c:v>1.71</c:v>
                </c:pt>
                <c:pt idx="6163">
                  <c:v>1.71</c:v>
                </c:pt>
                <c:pt idx="6164">
                  <c:v>1.72</c:v>
                </c:pt>
                <c:pt idx="6165">
                  <c:v>1.72</c:v>
                </c:pt>
                <c:pt idx="6166">
                  <c:v>1.73</c:v>
                </c:pt>
                <c:pt idx="6167">
                  <c:v>1.73</c:v>
                </c:pt>
                <c:pt idx="6168">
                  <c:v>1.74</c:v>
                </c:pt>
                <c:pt idx="6169">
                  <c:v>1.74</c:v>
                </c:pt>
                <c:pt idx="6170">
                  <c:v>1.74</c:v>
                </c:pt>
                <c:pt idx="6171">
                  <c:v>1.74</c:v>
                </c:pt>
                <c:pt idx="6172">
                  <c:v>1.74</c:v>
                </c:pt>
                <c:pt idx="6173">
                  <c:v>1.74</c:v>
                </c:pt>
                <c:pt idx="6174">
                  <c:v>1.74</c:v>
                </c:pt>
                <c:pt idx="6175">
                  <c:v>1.74</c:v>
                </c:pt>
                <c:pt idx="6176">
                  <c:v>1.74</c:v>
                </c:pt>
                <c:pt idx="6177">
                  <c:v>1.74</c:v>
                </c:pt>
                <c:pt idx="6178">
                  <c:v>1.74</c:v>
                </c:pt>
                <c:pt idx="6179">
                  <c:v>1.73</c:v>
                </c:pt>
                <c:pt idx="6180">
                  <c:v>1.73</c:v>
                </c:pt>
                <c:pt idx="6181">
                  <c:v>1.73</c:v>
                </c:pt>
                <c:pt idx="6182">
                  <c:v>1.73</c:v>
                </c:pt>
                <c:pt idx="6183">
                  <c:v>1.73</c:v>
                </c:pt>
                <c:pt idx="6184">
                  <c:v>1.73</c:v>
                </c:pt>
                <c:pt idx="6185">
                  <c:v>1.73</c:v>
                </c:pt>
                <c:pt idx="6186">
                  <c:v>1.73</c:v>
                </c:pt>
                <c:pt idx="6187">
                  <c:v>1.73</c:v>
                </c:pt>
                <c:pt idx="6188">
                  <c:v>1.73</c:v>
                </c:pt>
                <c:pt idx="6189">
                  <c:v>1.74</c:v>
                </c:pt>
                <c:pt idx="6190">
                  <c:v>1.74</c:v>
                </c:pt>
                <c:pt idx="6191">
                  <c:v>1.74</c:v>
                </c:pt>
                <c:pt idx="6192">
                  <c:v>1.74</c:v>
                </c:pt>
                <c:pt idx="6193">
                  <c:v>1.74</c:v>
                </c:pt>
                <c:pt idx="6194">
                  <c:v>1.74</c:v>
                </c:pt>
                <c:pt idx="6195">
                  <c:v>1.74</c:v>
                </c:pt>
                <c:pt idx="6196">
                  <c:v>1.75</c:v>
                </c:pt>
                <c:pt idx="6197">
                  <c:v>1.75</c:v>
                </c:pt>
                <c:pt idx="6198">
                  <c:v>1.75</c:v>
                </c:pt>
                <c:pt idx="6199">
                  <c:v>1.75</c:v>
                </c:pt>
                <c:pt idx="6200">
                  <c:v>1.75</c:v>
                </c:pt>
                <c:pt idx="6201">
                  <c:v>1.75</c:v>
                </c:pt>
                <c:pt idx="6202">
                  <c:v>1.75</c:v>
                </c:pt>
                <c:pt idx="6203">
                  <c:v>1.75</c:v>
                </c:pt>
                <c:pt idx="6204">
                  <c:v>1.75</c:v>
                </c:pt>
                <c:pt idx="6205">
                  <c:v>1.75</c:v>
                </c:pt>
                <c:pt idx="6206">
                  <c:v>1.75</c:v>
                </c:pt>
                <c:pt idx="6207">
                  <c:v>1.76</c:v>
                </c:pt>
                <c:pt idx="6208">
                  <c:v>1.76</c:v>
                </c:pt>
                <c:pt idx="6209">
                  <c:v>1.77</c:v>
                </c:pt>
                <c:pt idx="6210">
                  <c:v>1.77</c:v>
                </c:pt>
                <c:pt idx="6211">
                  <c:v>1.78</c:v>
                </c:pt>
                <c:pt idx="6212">
                  <c:v>1.78</c:v>
                </c:pt>
                <c:pt idx="6213">
                  <c:v>1.79</c:v>
                </c:pt>
                <c:pt idx="6214">
                  <c:v>1.79</c:v>
                </c:pt>
                <c:pt idx="6215">
                  <c:v>1.79</c:v>
                </c:pt>
                <c:pt idx="6216">
                  <c:v>1.79</c:v>
                </c:pt>
                <c:pt idx="6217">
                  <c:v>1.79</c:v>
                </c:pt>
                <c:pt idx="6218">
                  <c:v>1.79</c:v>
                </c:pt>
                <c:pt idx="6219">
                  <c:v>1.79</c:v>
                </c:pt>
                <c:pt idx="6220">
                  <c:v>1.79</c:v>
                </c:pt>
                <c:pt idx="6221">
                  <c:v>1.78</c:v>
                </c:pt>
                <c:pt idx="6222">
                  <c:v>1.78</c:v>
                </c:pt>
                <c:pt idx="6223">
                  <c:v>1.78</c:v>
                </c:pt>
                <c:pt idx="6224">
                  <c:v>1.77</c:v>
                </c:pt>
                <c:pt idx="6225">
                  <c:v>1.77</c:v>
                </c:pt>
                <c:pt idx="6226">
                  <c:v>1.77</c:v>
                </c:pt>
                <c:pt idx="6227">
                  <c:v>1.77</c:v>
                </c:pt>
                <c:pt idx="6228">
                  <c:v>1.76</c:v>
                </c:pt>
                <c:pt idx="6229">
                  <c:v>1.76</c:v>
                </c:pt>
                <c:pt idx="6230">
                  <c:v>1.76</c:v>
                </c:pt>
                <c:pt idx="6231">
                  <c:v>1.76</c:v>
                </c:pt>
                <c:pt idx="6232">
                  <c:v>1.76</c:v>
                </c:pt>
                <c:pt idx="6233">
                  <c:v>1.76</c:v>
                </c:pt>
                <c:pt idx="6234">
                  <c:v>1.76</c:v>
                </c:pt>
                <c:pt idx="6235">
                  <c:v>1.77</c:v>
                </c:pt>
                <c:pt idx="6236">
                  <c:v>1.77</c:v>
                </c:pt>
                <c:pt idx="6237">
                  <c:v>1.77</c:v>
                </c:pt>
                <c:pt idx="6238">
                  <c:v>1.77</c:v>
                </c:pt>
                <c:pt idx="6239">
                  <c:v>1.78</c:v>
                </c:pt>
                <c:pt idx="6240">
                  <c:v>1.78</c:v>
                </c:pt>
                <c:pt idx="6241">
                  <c:v>1.78</c:v>
                </c:pt>
                <c:pt idx="6242">
                  <c:v>1.78</c:v>
                </c:pt>
                <c:pt idx="6243">
                  <c:v>1.79</c:v>
                </c:pt>
                <c:pt idx="6244">
                  <c:v>1.79</c:v>
                </c:pt>
                <c:pt idx="6245">
                  <c:v>1.79</c:v>
                </c:pt>
                <c:pt idx="6246">
                  <c:v>1.79</c:v>
                </c:pt>
                <c:pt idx="6247">
                  <c:v>1.78</c:v>
                </c:pt>
                <c:pt idx="6248">
                  <c:v>1.78</c:v>
                </c:pt>
                <c:pt idx="6249">
                  <c:v>1.78</c:v>
                </c:pt>
                <c:pt idx="6250">
                  <c:v>1.78</c:v>
                </c:pt>
                <c:pt idx="6251">
                  <c:v>1.78</c:v>
                </c:pt>
                <c:pt idx="6252">
                  <c:v>1.79</c:v>
                </c:pt>
                <c:pt idx="6253">
                  <c:v>1.79</c:v>
                </c:pt>
                <c:pt idx="6254">
                  <c:v>1.8</c:v>
                </c:pt>
                <c:pt idx="6255">
                  <c:v>1.8</c:v>
                </c:pt>
                <c:pt idx="6256">
                  <c:v>1.8</c:v>
                </c:pt>
                <c:pt idx="6257">
                  <c:v>1.8</c:v>
                </c:pt>
                <c:pt idx="6258">
                  <c:v>1.79</c:v>
                </c:pt>
                <c:pt idx="6259">
                  <c:v>1.79</c:v>
                </c:pt>
                <c:pt idx="6260">
                  <c:v>1.78</c:v>
                </c:pt>
                <c:pt idx="6261">
                  <c:v>1.78</c:v>
                </c:pt>
                <c:pt idx="6262">
                  <c:v>1.78</c:v>
                </c:pt>
                <c:pt idx="6263">
                  <c:v>1.78</c:v>
                </c:pt>
                <c:pt idx="6264">
                  <c:v>1.78</c:v>
                </c:pt>
                <c:pt idx="6265">
                  <c:v>1.79</c:v>
                </c:pt>
                <c:pt idx="6266">
                  <c:v>1.79</c:v>
                </c:pt>
                <c:pt idx="6267">
                  <c:v>1.79</c:v>
                </c:pt>
                <c:pt idx="6268">
                  <c:v>1.79</c:v>
                </c:pt>
                <c:pt idx="6269">
                  <c:v>1.79</c:v>
                </c:pt>
                <c:pt idx="6270">
                  <c:v>1.78</c:v>
                </c:pt>
                <c:pt idx="6271">
                  <c:v>1.78</c:v>
                </c:pt>
                <c:pt idx="6272">
                  <c:v>1.78</c:v>
                </c:pt>
                <c:pt idx="6273">
                  <c:v>1.78</c:v>
                </c:pt>
                <c:pt idx="6274">
                  <c:v>1.78</c:v>
                </c:pt>
                <c:pt idx="6275">
                  <c:v>1.78</c:v>
                </c:pt>
                <c:pt idx="6276">
                  <c:v>1.78</c:v>
                </c:pt>
                <c:pt idx="6277">
                  <c:v>1.78</c:v>
                </c:pt>
                <c:pt idx="6278">
                  <c:v>1.78</c:v>
                </c:pt>
                <c:pt idx="6279">
                  <c:v>1.78</c:v>
                </c:pt>
                <c:pt idx="6280">
                  <c:v>1.77</c:v>
                </c:pt>
                <c:pt idx="6281">
                  <c:v>1.77</c:v>
                </c:pt>
                <c:pt idx="6282">
                  <c:v>1.76</c:v>
                </c:pt>
                <c:pt idx="6283">
                  <c:v>1.76</c:v>
                </c:pt>
                <c:pt idx="6284">
                  <c:v>1.76</c:v>
                </c:pt>
                <c:pt idx="6285">
                  <c:v>1.76</c:v>
                </c:pt>
                <c:pt idx="6286">
                  <c:v>1.76</c:v>
                </c:pt>
                <c:pt idx="6287">
                  <c:v>1.77</c:v>
                </c:pt>
                <c:pt idx="6288">
                  <c:v>1.78</c:v>
                </c:pt>
                <c:pt idx="6289">
                  <c:v>1.79</c:v>
                </c:pt>
                <c:pt idx="6290">
                  <c:v>1.8</c:v>
                </c:pt>
                <c:pt idx="6291">
                  <c:v>1.8</c:v>
                </c:pt>
                <c:pt idx="6292">
                  <c:v>1.81</c:v>
                </c:pt>
                <c:pt idx="6293">
                  <c:v>1.81</c:v>
                </c:pt>
                <c:pt idx="6294">
                  <c:v>1.82</c:v>
                </c:pt>
                <c:pt idx="6295">
                  <c:v>1.82</c:v>
                </c:pt>
                <c:pt idx="6296">
                  <c:v>1.82</c:v>
                </c:pt>
                <c:pt idx="6297">
                  <c:v>1.82</c:v>
                </c:pt>
                <c:pt idx="6298">
                  <c:v>1.82</c:v>
                </c:pt>
                <c:pt idx="6299">
                  <c:v>1.82</c:v>
                </c:pt>
                <c:pt idx="6300">
                  <c:v>1.82</c:v>
                </c:pt>
                <c:pt idx="6301">
                  <c:v>1.81</c:v>
                </c:pt>
                <c:pt idx="6302">
                  <c:v>1.81</c:v>
                </c:pt>
                <c:pt idx="6303">
                  <c:v>1.8</c:v>
                </c:pt>
                <c:pt idx="6304">
                  <c:v>1.79</c:v>
                </c:pt>
                <c:pt idx="6305">
                  <c:v>1.78</c:v>
                </c:pt>
                <c:pt idx="6306">
                  <c:v>1.78</c:v>
                </c:pt>
                <c:pt idx="6307">
                  <c:v>1.77</c:v>
                </c:pt>
                <c:pt idx="6308">
                  <c:v>1.77</c:v>
                </c:pt>
                <c:pt idx="6309">
                  <c:v>1.77</c:v>
                </c:pt>
                <c:pt idx="6310">
                  <c:v>1.77</c:v>
                </c:pt>
                <c:pt idx="6311">
                  <c:v>1.77</c:v>
                </c:pt>
                <c:pt idx="6312">
                  <c:v>1.77</c:v>
                </c:pt>
                <c:pt idx="6313">
                  <c:v>1.78</c:v>
                </c:pt>
                <c:pt idx="6314">
                  <c:v>1.78</c:v>
                </c:pt>
                <c:pt idx="6315">
                  <c:v>1.78</c:v>
                </c:pt>
                <c:pt idx="6316">
                  <c:v>1.78</c:v>
                </c:pt>
                <c:pt idx="6317">
                  <c:v>1.78</c:v>
                </c:pt>
                <c:pt idx="6318">
                  <c:v>1.78</c:v>
                </c:pt>
                <c:pt idx="6319">
                  <c:v>1.77</c:v>
                </c:pt>
                <c:pt idx="6320">
                  <c:v>1.77</c:v>
                </c:pt>
                <c:pt idx="6321">
                  <c:v>1.77</c:v>
                </c:pt>
                <c:pt idx="6322">
                  <c:v>1.77</c:v>
                </c:pt>
                <c:pt idx="6323">
                  <c:v>1.78</c:v>
                </c:pt>
                <c:pt idx="6324">
                  <c:v>1.78</c:v>
                </c:pt>
                <c:pt idx="6325">
                  <c:v>1.79</c:v>
                </c:pt>
                <c:pt idx="6326">
                  <c:v>1.8</c:v>
                </c:pt>
                <c:pt idx="6327">
                  <c:v>1.8</c:v>
                </c:pt>
                <c:pt idx="6328">
                  <c:v>1.81</c:v>
                </c:pt>
                <c:pt idx="6329">
                  <c:v>1.81</c:v>
                </c:pt>
                <c:pt idx="6330">
                  <c:v>1.81</c:v>
                </c:pt>
                <c:pt idx="6331">
                  <c:v>1.8</c:v>
                </c:pt>
                <c:pt idx="6332">
                  <c:v>1.8</c:v>
                </c:pt>
                <c:pt idx="6333">
                  <c:v>1.79</c:v>
                </c:pt>
                <c:pt idx="6334">
                  <c:v>1.78</c:v>
                </c:pt>
                <c:pt idx="6335">
                  <c:v>1.77</c:v>
                </c:pt>
                <c:pt idx="6336">
                  <c:v>1.76</c:v>
                </c:pt>
                <c:pt idx="6337">
                  <c:v>1.75</c:v>
                </c:pt>
                <c:pt idx="6338">
                  <c:v>1.74</c:v>
                </c:pt>
                <c:pt idx="6339">
                  <c:v>1.74</c:v>
                </c:pt>
                <c:pt idx="6340">
                  <c:v>1.73</c:v>
                </c:pt>
                <c:pt idx="6341">
                  <c:v>1.73</c:v>
                </c:pt>
                <c:pt idx="6342">
                  <c:v>1.73</c:v>
                </c:pt>
                <c:pt idx="6343">
                  <c:v>1.73</c:v>
                </c:pt>
                <c:pt idx="6344">
                  <c:v>1.73</c:v>
                </c:pt>
                <c:pt idx="6345">
                  <c:v>1.73</c:v>
                </c:pt>
                <c:pt idx="6346">
                  <c:v>1.74</c:v>
                </c:pt>
                <c:pt idx="6347">
                  <c:v>1.74</c:v>
                </c:pt>
                <c:pt idx="6348">
                  <c:v>1.74</c:v>
                </c:pt>
                <c:pt idx="6349">
                  <c:v>1.74</c:v>
                </c:pt>
                <c:pt idx="6350">
                  <c:v>1.74</c:v>
                </c:pt>
                <c:pt idx="6351">
                  <c:v>1.74</c:v>
                </c:pt>
                <c:pt idx="6352">
                  <c:v>1.73</c:v>
                </c:pt>
                <c:pt idx="6353">
                  <c:v>1.73</c:v>
                </c:pt>
                <c:pt idx="6354">
                  <c:v>1.73</c:v>
                </c:pt>
                <c:pt idx="6355">
                  <c:v>1.73</c:v>
                </c:pt>
                <c:pt idx="6356">
                  <c:v>1.73</c:v>
                </c:pt>
                <c:pt idx="6357">
                  <c:v>1.73</c:v>
                </c:pt>
                <c:pt idx="6358">
                  <c:v>1.74</c:v>
                </c:pt>
                <c:pt idx="6359">
                  <c:v>1.74</c:v>
                </c:pt>
                <c:pt idx="6360">
                  <c:v>1.74</c:v>
                </c:pt>
                <c:pt idx="6361">
                  <c:v>1.74</c:v>
                </c:pt>
                <c:pt idx="6362">
                  <c:v>1.74</c:v>
                </c:pt>
                <c:pt idx="6363">
                  <c:v>1.74</c:v>
                </c:pt>
                <c:pt idx="6364">
                  <c:v>1.73</c:v>
                </c:pt>
                <c:pt idx="6365">
                  <c:v>1.73</c:v>
                </c:pt>
                <c:pt idx="6366">
                  <c:v>1.73</c:v>
                </c:pt>
                <c:pt idx="6367">
                  <c:v>1.73</c:v>
                </c:pt>
                <c:pt idx="6368">
                  <c:v>1.73</c:v>
                </c:pt>
                <c:pt idx="6369">
                  <c:v>1.72</c:v>
                </c:pt>
                <c:pt idx="6370">
                  <c:v>1.72</c:v>
                </c:pt>
                <c:pt idx="6371">
                  <c:v>1.72</c:v>
                </c:pt>
                <c:pt idx="6372">
                  <c:v>1.72</c:v>
                </c:pt>
                <c:pt idx="6373">
                  <c:v>1.72</c:v>
                </c:pt>
                <c:pt idx="6374">
                  <c:v>1.72</c:v>
                </c:pt>
                <c:pt idx="6375">
                  <c:v>1.72</c:v>
                </c:pt>
                <c:pt idx="6376">
                  <c:v>1.72</c:v>
                </c:pt>
                <c:pt idx="6377">
                  <c:v>1.71</c:v>
                </c:pt>
                <c:pt idx="6378">
                  <c:v>1.71</c:v>
                </c:pt>
                <c:pt idx="6379">
                  <c:v>1.71</c:v>
                </c:pt>
                <c:pt idx="6380">
                  <c:v>1.7</c:v>
                </c:pt>
                <c:pt idx="6381">
                  <c:v>1.7</c:v>
                </c:pt>
                <c:pt idx="6382">
                  <c:v>1.7</c:v>
                </c:pt>
                <c:pt idx="6383">
                  <c:v>1.7</c:v>
                </c:pt>
                <c:pt idx="6384">
                  <c:v>1.7</c:v>
                </c:pt>
                <c:pt idx="6385">
                  <c:v>1.7</c:v>
                </c:pt>
                <c:pt idx="6386">
                  <c:v>1.7</c:v>
                </c:pt>
                <c:pt idx="6387">
                  <c:v>1.7</c:v>
                </c:pt>
                <c:pt idx="6388">
                  <c:v>1.7</c:v>
                </c:pt>
                <c:pt idx="6389">
                  <c:v>1.7</c:v>
                </c:pt>
                <c:pt idx="6390">
                  <c:v>1.7</c:v>
                </c:pt>
                <c:pt idx="6391">
                  <c:v>1.7</c:v>
                </c:pt>
                <c:pt idx="6392">
                  <c:v>1.69</c:v>
                </c:pt>
                <c:pt idx="6393">
                  <c:v>1.69</c:v>
                </c:pt>
                <c:pt idx="6394">
                  <c:v>1.69</c:v>
                </c:pt>
                <c:pt idx="6395">
                  <c:v>1.69</c:v>
                </c:pt>
                <c:pt idx="6396">
                  <c:v>1.69</c:v>
                </c:pt>
                <c:pt idx="6397">
                  <c:v>1.69</c:v>
                </c:pt>
                <c:pt idx="6398">
                  <c:v>1.69</c:v>
                </c:pt>
                <c:pt idx="6399">
                  <c:v>1.69</c:v>
                </c:pt>
                <c:pt idx="6400">
                  <c:v>1.69</c:v>
                </c:pt>
                <c:pt idx="6401">
                  <c:v>1.69</c:v>
                </c:pt>
                <c:pt idx="6402">
                  <c:v>1.7</c:v>
                </c:pt>
                <c:pt idx="6403">
                  <c:v>1.7</c:v>
                </c:pt>
                <c:pt idx="6404">
                  <c:v>1.7</c:v>
                </c:pt>
                <c:pt idx="6405">
                  <c:v>1.69</c:v>
                </c:pt>
                <c:pt idx="6406">
                  <c:v>1.69</c:v>
                </c:pt>
                <c:pt idx="6407">
                  <c:v>1.69</c:v>
                </c:pt>
                <c:pt idx="6408">
                  <c:v>1.68</c:v>
                </c:pt>
                <c:pt idx="6409">
                  <c:v>1.67</c:v>
                </c:pt>
                <c:pt idx="6410">
                  <c:v>1.67</c:v>
                </c:pt>
                <c:pt idx="6411">
                  <c:v>1.67</c:v>
                </c:pt>
                <c:pt idx="6412">
                  <c:v>1.66</c:v>
                </c:pt>
                <c:pt idx="6413">
                  <c:v>1.66</c:v>
                </c:pt>
                <c:pt idx="6414">
                  <c:v>1.67</c:v>
                </c:pt>
                <c:pt idx="6415">
                  <c:v>1.67</c:v>
                </c:pt>
                <c:pt idx="6416">
                  <c:v>1.67</c:v>
                </c:pt>
                <c:pt idx="6417">
                  <c:v>1.67</c:v>
                </c:pt>
                <c:pt idx="6418">
                  <c:v>1.67</c:v>
                </c:pt>
                <c:pt idx="6419">
                  <c:v>1.66</c:v>
                </c:pt>
                <c:pt idx="6420">
                  <c:v>1.66</c:v>
                </c:pt>
                <c:pt idx="6421">
                  <c:v>1.66</c:v>
                </c:pt>
                <c:pt idx="6422">
                  <c:v>1.65</c:v>
                </c:pt>
                <c:pt idx="6423">
                  <c:v>1.65</c:v>
                </c:pt>
                <c:pt idx="6424">
                  <c:v>1.65</c:v>
                </c:pt>
                <c:pt idx="6425">
                  <c:v>1.65</c:v>
                </c:pt>
                <c:pt idx="6426">
                  <c:v>1.65</c:v>
                </c:pt>
                <c:pt idx="6427">
                  <c:v>1.65</c:v>
                </c:pt>
                <c:pt idx="6428">
                  <c:v>1.66</c:v>
                </c:pt>
                <c:pt idx="6429">
                  <c:v>1.66</c:v>
                </c:pt>
                <c:pt idx="6430">
                  <c:v>1.66</c:v>
                </c:pt>
                <c:pt idx="6431">
                  <c:v>1.65</c:v>
                </c:pt>
                <c:pt idx="6432">
                  <c:v>1.65</c:v>
                </c:pt>
                <c:pt idx="6433">
                  <c:v>1.65</c:v>
                </c:pt>
                <c:pt idx="6434">
                  <c:v>1.64</c:v>
                </c:pt>
                <c:pt idx="6435">
                  <c:v>1.64</c:v>
                </c:pt>
                <c:pt idx="6436">
                  <c:v>1.64</c:v>
                </c:pt>
                <c:pt idx="6437">
                  <c:v>1.64</c:v>
                </c:pt>
                <c:pt idx="6438">
                  <c:v>1.64</c:v>
                </c:pt>
                <c:pt idx="6439">
                  <c:v>1.64</c:v>
                </c:pt>
                <c:pt idx="6440">
                  <c:v>1.63</c:v>
                </c:pt>
                <c:pt idx="6441">
                  <c:v>1.63</c:v>
                </c:pt>
                <c:pt idx="6442">
                  <c:v>1.63</c:v>
                </c:pt>
                <c:pt idx="6443">
                  <c:v>1.63</c:v>
                </c:pt>
                <c:pt idx="6444">
                  <c:v>1.62</c:v>
                </c:pt>
                <c:pt idx="6445">
                  <c:v>1.62</c:v>
                </c:pt>
                <c:pt idx="6446">
                  <c:v>1.63</c:v>
                </c:pt>
                <c:pt idx="6447">
                  <c:v>1.63</c:v>
                </c:pt>
                <c:pt idx="6448">
                  <c:v>1.63</c:v>
                </c:pt>
                <c:pt idx="6449">
                  <c:v>1.62</c:v>
                </c:pt>
                <c:pt idx="6450">
                  <c:v>1.62</c:v>
                </c:pt>
                <c:pt idx="6451">
                  <c:v>1.61</c:v>
                </c:pt>
                <c:pt idx="6452">
                  <c:v>1.61</c:v>
                </c:pt>
                <c:pt idx="6453">
                  <c:v>1.6</c:v>
                </c:pt>
                <c:pt idx="6454">
                  <c:v>1.59</c:v>
                </c:pt>
                <c:pt idx="6455">
                  <c:v>1.59</c:v>
                </c:pt>
                <c:pt idx="6456">
                  <c:v>1.58</c:v>
                </c:pt>
                <c:pt idx="6457">
                  <c:v>1.58</c:v>
                </c:pt>
                <c:pt idx="6458">
                  <c:v>1.58</c:v>
                </c:pt>
                <c:pt idx="6459">
                  <c:v>1.58</c:v>
                </c:pt>
                <c:pt idx="6460">
                  <c:v>1.59</c:v>
                </c:pt>
                <c:pt idx="6461">
                  <c:v>1.59</c:v>
                </c:pt>
                <c:pt idx="6462">
                  <c:v>1.59</c:v>
                </c:pt>
                <c:pt idx="6463">
                  <c:v>1.59</c:v>
                </c:pt>
                <c:pt idx="6464">
                  <c:v>1.59</c:v>
                </c:pt>
                <c:pt idx="6465">
                  <c:v>1.59</c:v>
                </c:pt>
                <c:pt idx="6466">
                  <c:v>1.59</c:v>
                </c:pt>
                <c:pt idx="6467">
                  <c:v>1.58</c:v>
                </c:pt>
                <c:pt idx="6468">
                  <c:v>1.58</c:v>
                </c:pt>
                <c:pt idx="6469">
                  <c:v>1.57</c:v>
                </c:pt>
                <c:pt idx="6470">
                  <c:v>1.57</c:v>
                </c:pt>
                <c:pt idx="6471">
                  <c:v>1.57</c:v>
                </c:pt>
                <c:pt idx="6472">
                  <c:v>1.57</c:v>
                </c:pt>
                <c:pt idx="6473">
                  <c:v>1.57</c:v>
                </c:pt>
                <c:pt idx="6474">
                  <c:v>1.57</c:v>
                </c:pt>
                <c:pt idx="6475">
                  <c:v>1.57</c:v>
                </c:pt>
                <c:pt idx="6476">
                  <c:v>1.57</c:v>
                </c:pt>
                <c:pt idx="6477">
                  <c:v>1.57</c:v>
                </c:pt>
                <c:pt idx="6478">
                  <c:v>1.56</c:v>
                </c:pt>
                <c:pt idx="6479">
                  <c:v>1.56</c:v>
                </c:pt>
                <c:pt idx="6480">
                  <c:v>1.56</c:v>
                </c:pt>
                <c:pt idx="6481">
                  <c:v>1.55</c:v>
                </c:pt>
                <c:pt idx="6482">
                  <c:v>1.55</c:v>
                </c:pt>
                <c:pt idx="6483">
                  <c:v>1.55</c:v>
                </c:pt>
                <c:pt idx="6484">
                  <c:v>1.55</c:v>
                </c:pt>
                <c:pt idx="6485">
                  <c:v>1.55</c:v>
                </c:pt>
                <c:pt idx="6486">
                  <c:v>1.55</c:v>
                </c:pt>
                <c:pt idx="6487">
                  <c:v>1.55</c:v>
                </c:pt>
                <c:pt idx="6488">
                  <c:v>1.54</c:v>
                </c:pt>
                <c:pt idx="6489">
                  <c:v>1.54</c:v>
                </c:pt>
                <c:pt idx="6490">
                  <c:v>1.54</c:v>
                </c:pt>
                <c:pt idx="6491">
                  <c:v>1.54</c:v>
                </c:pt>
                <c:pt idx="6492">
                  <c:v>1.53</c:v>
                </c:pt>
                <c:pt idx="6493">
                  <c:v>1.53</c:v>
                </c:pt>
                <c:pt idx="6494">
                  <c:v>1.52</c:v>
                </c:pt>
                <c:pt idx="6495">
                  <c:v>1.52</c:v>
                </c:pt>
                <c:pt idx="6496">
                  <c:v>1.52</c:v>
                </c:pt>
                <c:pt idx="6497">
                  <c:v>1.52</c:v>
                </c:pt>
                <c:pt idx="6498">
                  <c:v>1.51</c:v>
                </c:pt>
                <c:pt idx="6499">
                  <c:v>1.51</c:v>
                </c:pt>
                <c:pt idx="6500">
                  <c:v>1.51</c:v>
                </c:pt>
                <c:pt idx="6501">
                  <c:v>1.51</c:v>
                </c:pt>
                <c:pt idx="6502">
                  <c:v>1.51</c:v>
                </c:pt>
                <c:pt idx="6503">
                  <c:v>1.5</c:v>
                </c:pt>
                <c:pt idx="6504">
                  <c:v>1.5</c:v>
                </c:pt>
                <c:pt idx="6505">
                  <c:v>1.51</c:v>
                </c:pt>
                <c:pt idx="6506">
                  <c:v>1.51</c:v>
                </c:pt>
                <c:pt idx="6507">
                  <c:v>1.51</c:v>
                </c:pt>
                <c:pt idx="6508">
                  <c:v>1.51</c:v>
                </c:pt>
                <c:pt idx="6509">
                  <c:v>1.51</c:v>
                </c:pt>
                <c:pt idx="6510">
                  <c:v>1.51</c:v>
                </c:pt>
                <c:pt idx="6511">
                  <c:v>1.51</c:v>
                </c:pt>
                <c:pt idx="6512">
                  <c:v>1.5</c:v>
                </c:pt>
                <c:pt idx="6513">
                  <c:v>1.49</c:v>
                </c:pt>
                <c:pt idx="6514">
                  <c:v>1.48</c:v>
                </c:pt>
                <c:pt idx="6515">
                  <c:v>1.47</c:v>
                </c:pt>
                <c:pt idx="6516">
                  <c:v>1.46</c:v>
                </c:pt>
                <c:pt idx="6517">
                  <c:v>1.46</c:v>
                </c:pt>
                <c:pt idx="6518">
                  <c:v>1.45</c:v>
                </c:pt>
                <c:pt idx="6519">
                  <c:v>1.45</c:v>
                </c:pt>
                <c:pt idx="6520">
                  <c:v>1.44</c:v>
                </c:pt>
                <c:pt idx="6521">
                  <c:v>1.44</c:v>
                </c:pt>
                <c:pt idx="6522">
                  <c:v>1.44</c:v>
                </c:pt>
                <c:pt idx="6523">
                  <c:v>1.44</c:v>
                </c:pt>
                <c:pt idx="6524">
                  <c:v>1.45</c:v>
                </c:pt>
                <c:pt idx="6525">
                  <c:v>1.45</c:v>
                </c:pt>
                <c:pt idx="6526">
                  <c:v>1.45</c:v>
                </c:pt>
                <c:pt idx="6527">
                  <c:v>1.45</c:v>
                </c:pt>
                <c:pt idx="6528">
                  <c:v>1.46</c:v>
                </c:pt>
                <c:pt idx="6529">
                  <c:v>1.46</c:v>
                </c:pt>
                <c:pt idx="6530">
                  <c:v>1.45</c:v>
                </c:pt>
                <c:pt idx="6531">
                  <c:v>1.45</c:v>
                </c:pt>
                <c:pt idx="6532">
                  <c:v>1.45</c:v>
                </c:pt>
                <c:pt idx="6533">
                  <c:v>1.45</c:v>
                </c:pt>
                <c:pt idx="6534">
                  <c:v>1.45</c:v>
                </c:pt>
                <c:pt idx="6535">
                  <c:v>1.45</c:v>
                </c:pt>
                <c:pt idx="6536">
                  <c:v>1.44</c:v>
                </c:pt>
                <c:pt idx="6537">
                  <c:v>1.44</c:v>
                </c:pt>
                <c:pt idx="6538">
                  <c:v>1.44</c:v>
                </c:pt>
                <c:pt idx="6539">
                  <c:v>1.43</c:v>
                </c:pt>
                <c:pt idx="6540">
                  <c:v>1.43</c:v>
                </c:pt>
                <c:pt idx="6541">
                  <c:v>1.43</c:v>
                </c:pt>
                <c:pt idx="6542">
                  <c:v>1.43</c:v>
                </c:pt>
                <c:pt idx="6543">
                  <c:v>1.43</c:v>
                </c:pt>
                <c:pt idx="6544">
                  <c:v>1.42</c:v>
                </c:pt>
                <c:pt idx="6545">
                  <c:v>1.42</c:v>
                </c:pt>
                <c:pt idx="6546">
                  <c:v>1.42</c:v>
                </c:pt>
                <c:pt idx="6547">
                  <c:v>1.42</c:v>
                </c:pt>
                <c:pt idx="6548">
                  <c:v>1.41</c:v>
                </c:pt>
                <c:pt idx="6549">
                  <c:v>1.41</c:v>
                </c:pt>
                <c:pt idx="6550">
                  <c:v>1.4</c:v>
                </c:pt>
                <c:pt idx="6551">
                  <c:v>1.4</c:v>
                </c:pt>
                <c:pt idx="6552">
                  <c:v>1.4</c:v>
                </c:pt>
                <c:pt idx="6553">
                  <c:v>1.4</c:v>
                </c:pt>
                <c:pt idx="6554">
                  <c:v>1.39</c:v>
                </c:pt>
                <c:pt idx="6555">
                  <c:v>1.39</c:v>
                </c:pt>
                <c:pt idx="6556">
                  <c:v>1.39</c:v>
                </c:pt>
                <c:pt idx="6557">
                  <c:v>1.38</c:v>
                </c:pt>
                <c:pt idx="6558">
                  <c:v>1.38</c:v>
                </c:pt>
                <c:pt idx="6559">
                  <c:v>1.37</c:v>
                </c:pt>
                <c:pt idx="6560">
                  <c:v>1.37</c:v>
                </c:pt>
                <c:pt idx="6561">
                  <c:v>1.36</c:v>
                </c:pt>
                <c:pt idx="6562">
                  <c:v>1.36</c:v>
                </c:pt>
                <c:pt idx="6563">
                  <c:v>1.36</c:v>
                </c:pt>
                <c:pt idx="6564">
                  <c:v>1.36</c:v>
                </c:pt>
                <c:pt idx="6565">
                  <c:v>1.36</c:v>
                </c:pt>
                <c:pt idx="6566">
                  <c:v>1.36</c:v>
                </c:pt>
                <c:pt idx="6567">
                  <c:v>1.37</c:v>
                </c:pt>
                <c:pt idx="6568">
                  <c:v>1.37</c:v>
                </c:pt>
                <c:pt idx="6569">
                  <c:v>1.38</c:v>
                </c:pt>
                <c:pt idx="6570">
                  <c:v>1.38</c:v>
                </c:pt>
                <c:pt idx="6571">
                  <c:v>1.38</c:v>
                </c:pt>
                <c:pt idx="6572">
                  <c:v>1.38</c:v>
                </c:pt>
                <c:pt idx="6573">
                  <c:v>1.37</c:v>
                </c:pt>
                <c:pt idx="6574">
                  <c:v>1.37</c:v>
                </c:pt>
                <c:pt idx="6575">
                  <c:v>1.36</c:v>
                </c:pt>
                <c:pt idx="6576">
                  <c:v>1.35</c:v>
                </c:pt>
                <c:pt idx="6577">
                  <c:v>1.34</c:v>
                </c:pt>
                <c:pt idx="6578">
                  <c:v>1.34</c:v>
                </c:pt>
                <c:pt idx="6579">
                  <c:v>1.33</c:v>
                </c:pt>
                <c:pt idx="6580">
                  <c:v>1.32</c:v>
                </c:pt>
                <c:pt idx="6581">
                  <c:v>1.32</c:v>
                </c:pt>
                <c:pt idx="6582">
                  <c:v>1.32</c:v>
                </c:pt>
                <c:pt idx="6583">
                  <c:v>1.32</c:v>
                </c:pt>
                <c:pt idx="6584">
                  <c:v>1.32</c:v>
                </c:pt>
                <c:pt idx="6585">
                  <c:v>1.32</c:v>
                </c:pt>
                <c:pt idx="6586">
                  <c:v>1.33</c:v>
                </c:pt>
                <c:pt idx="6587">
                  <c:v>1.33</c:v>
                </c:pt>
                <c:pt idx="6588">
                  <c:v>1.33</c:v>
                </c:pt>
                <c:pt idx="6589">
                  <c:v>1.32</c:v>
                </c:pt>
                <c:pt idx="6590">
                  <c:v>1.32</c:v>
                </c:pt>
                <c:pt idx="6591">
                  <c:v>1.32</c:v>
                </c:pt>
                <c:pt idx="6592">
                  <c:v>1.31</c:v>
                </c:pt>
                <c:pt idx="6593">
                  <c:v>1.31</c:v>
                </c:pt>
                <c:pt idx="6594">
                  <c:v>1.3</c:v>
                </c:pt>
                <c:pt idx="6595">
                  <c:v>1.3</c:v>
                </c:pt>
                <c:pt idx="6596">
                  <c:v>1.29</c:v>
                </c:pt>
                <c:pt idx="6597">
                  <c:v>1.29</c:v>
                </c:pt>
                <c:pt idx="6598">
                  <c:v>1.29</c:v>
                </c:pt>
                <c:pt idx="6599">
                  <c:v>1.28</c:v>
                </c:pt>
                <c:pt idx="6600">
                  <c:v>1.28</c:v>
                </c:pt>
                <c:pt idx="6601">
                  <c:v>1.28</c:v>
                </c:pt>
                <c:pt idx="6602">
                  <c:v>1.28</c:v>
                </c:pt>
                <c:pt idx="6603">
                  <c:v>1.28</c:v>
                </c:pt>
                <c:pt idx="6604">
                  <c:v>1.27</c:v>
                </c:pt>
                <c:pt idx="6605">
                  <c:v>1.27</c:v>
                </c:pt>
                <c:pt idx="6606">
                  <c:v>1.26</c:v>
                </c:pt>
                <c:pt idx="6607">
                  <c:v>1.26</c:v>
                </c:pt>
                <c:pt idx="6608">
                  <c:v>1.26</c:v>
                </c:pt>
                <c:pt idx="6609">
                  <c:v>1.26</c:v>
                </c:pt>
                <c:pt idx="6610">
                  <c:v>1.26</c:v>
                </c:pt>
                <c:pt idx="6611">
                  <c:v>1.26</c:v>
                </c:pt>
                <c:pt idx="6612">
                  <c:v>1.26</c:v>
                </c:pt>
                <c:pt idx="6613">
                  <c:v>1.26</c:v>
                </c:pt>
                <c:pt idx="6614">
                  <c:v>1.26</c:v>
                </c:pt>
                <c:pt idx="6615">
                  <c:v>1.26</c:v>
                </c:pt>
                <c:pt idx="6616">
                  <c:v>1.26</c:v>
                </c:pt>
                <c:pt idx="6617">
                  <c:v>1.26</c:v>
                </c:pt>
                <c:pt idx="6618">
                  <c:v>1.25</c:v>
                </c:pt>
                <c:pt idx="6619">
                  <c:v>1.25</c:v>
                </c:pt>
                <c:pt idx="6620">
                  <c:v>1.25</c:v>
                </c:pt>
                <c:pt idx="6621">
                  <c:v>1.25</c:v>
                </c:pt>
                <c:pt idx="6622">
                  <c:v>1.24</c:v>
                </c:pt>
                <c:pt idx="6623">
                  <c:v>1.24</c:v>
                </c:pt>
                <c:pt idx="6624">
                  <c:v>1.24</c:v>
                </c:pt>
                <c:pt idx="6625">
                  <c:v>1.24</c:v>
                </c:pt>
                <c:pt idx="6626">
                  <c:v>1.23</c:v>
                </c:pt>
                <c:pt idx="6627">
                  <c:v>1.23</c:v>
                </c:pt>
                <c:pt idx="6628">
                  <c:v>1.23</c:v>
                </c:pt>
                <c:pt idx="6629">
                  <c:v>1.22</c:v>
                </c:pt>
                <c:pt idx="6630">
                  <c:v>1.22</c:v>
                </c:pt>
                <c:pt idx="6631">
                  <c:v>1.22</c:v>
                </c:pt>
                <c:pt idx="6632">
                  <c:v>1.21</c:v>
                </c:pt>
                <c:pt idx="6633">
                  <c:v>1.21</c:v>
                </c:pt>
                <c:pt idx="6634">
                  <c:v>1.21</c:v>
                </c:pt>
                <c:pt idx="6635">
                  <c:v>1.21</c:v>
                </c:pt>
                <c:pt idx="6636">
                  <c:v>1.21</c:v>
                </c:pt>
                <c:pt idx="6637">
                  <c:v>1.2</c:v>
                </c:pt>
                <c:pt idx="6638">
                  <c:v>1.2</c:v>
                </c:pt>
                <c:pt idx="6639">
                  <c:v>1.2</c:v>
                </c:pt>
                <c:pt idx="6640">
                  <c:v>1.2</c:v>
                </c:pt>
                <c:pt idx="6641">
                  <c:v>1.19</c:v>
                </c:pt>
                <c:pt idx="6642">
                  <c:v>1.19</c:v>
                </c:pt>
                <c:pt idx="6643">
                  <c:v>1.19</c:v>
                </c:pt>
                <c:pt idx="6644">
                  <c:v>1.19</c:v>
                </c:pt>
                <c:pt idx="6645">
                  <c:v>1.19</c:v>
                </c:pt>
                <c:pt idx="6646">
                  <c:v>1.19</c:v>
                </c:pt>
                <c:pt idx="6647">
                  <c:v>1.19</c:v>
                </c:pt>
                <c:pt idx="6648">
                  <c:v>1.19</c:v>
                </c:pt>
                <c:pt idx="6649">
                  <c:v>1.18</c:v>
                </c:pt>
                <c:pt idx="6650">
                  <c:v>1.18</c:v>
                </c:pt>
                <c:pt idx="6651">
                  <c:v>1.18</c:v>
                </c:pt>
                <c:pt idx="6652">
                  <c:v>1.18</c:v>
                </c:pt>
                <c:pt idx="6653">
                  <c:v>1.18</c:v>
                </c:pt>
                <c:pt idx="6654">
                  <c:v>1.18</c:v>
                </c:pt>
                <c:pt idx="6655">
                  <c:v>1.18</c:v>
                </c:pt>
                <c:pt idx="6656">
                  <c:v>1.17</c:v>
                </c:pt>
                <c:pt idx="6657">
                  <c:v>1.17</c:v>
                </c:pt>
                <c:pt idx="6658">
                  <c:v>1.17</c:v>
                </c:pt>
                <c:pt idx="6659">
                  <c:v>1.1599999999999999</c:v>
                </c:pt>
                <c:pt idx="6660">
                  <c:v>1.1599999999999999</c:v>
                </c:pt>
                <c:pt idx="6661">
                  <c:v>1.1599999999999999</c:v>
                </c:pt>
                <c:pt idx="6662">
                  <c:v>1.1499999999999999</c:v>
                </c:pt>
                <c:pt idx="6663">
                  <c:v>1.1499999999999999</c:v>
                </c:pt>
                <c:pt idx="6664">
                  <c:v>1.1499999999999999</c:v>
                </c:pt>
                <c:pt idx="6665">
                  <c:v>1.1399999999999999</c:v>
                </c:pt>
                <c:pt idx="6666">
                  <c:v>1.1399999999999999</c:v>
                </c:pt>
                <c:pt idx="6667">
                  <c:v>1.1399999999999999</c:v>
                </c:pt>
                <c:pt idx="6668">
                  <c:v>1.1399999999999999</c:v>
                </c:pt>
                <c:pt idx="6669">
                  <c:v>1.1299999999999999</c:v>
                </c:pt>
                <c:pt idx="6670">
                  <c:v>1.1299999999999999</c:v>
                </c:pt>
                <c:pt idx="6671">
                  <c:v>1.1299999999999999</c:v>
                </c:pt>
                <c:pt idx="6672">
                  <c:v>1.1299999999999999</c:v>
                </c:pt>
                <c:pt idx="6673">
                  <c:v>1.1200000000000001</c:v>
                </c:pt>
                <c:pt idx="6674">
                  <c:v>1.1200000000000001</c:v>
                </c:pt>
                <c:pt idx="6675">
                  <c:v>1.1100000000000001</c:v>
                </c:pt>
                <c:pt idx="6676">
                  <c:v>1.1100000000000001</c:v>
                </c:pt>
                <c:pt idx="6677">
                  <c:v>1.1100000000000001</c:v>
                </c:pt>
                <c:pt idx="6678">
                  <c:v>1.1000000000000001</c:v>
                </c:pt>
                <c:pt idx="6679">
                  <c:v>1.1000000000000001</c:v>
                </c:pt>
                <c:pt idx="6680">
                  <c:v>1.1000000000000001</c:v>
                </c:pt>
                <c:pt idx="6681">
                  <c:v>1.1000000000000001</c:v>
                </c:pt>
                <c:pt idx="6682">
                  <c:v>1.1000000000000001</c:v>
                </c:pt>
                <c:pt idx="6683">
                  <c:v>1.1000000000000001</c:v>
                </c:pt>
                <c:pt idx="6684">
                  <c:v>1.0900000000000001</c:v>
                </c:pt>
                <c:pt idx="6685">
                  <c:v>1.0900000000000001</c:v>
                </c:pt>
                <c:pt idx="6686">
                  <c:v>1.0900000000000001</c:v>
                </c:pt>
                <c:pt idx="6687">
                  <c:v>1.0900000000000001</c:v>
                </c:pt>
                <c:pt idx="6688">
                  <c:v>1.08</c:v>
                </c:pt>
                <c:pt idx="6689">
                  <c:v>1.08</c:v>
                </c:pt>
                <c:pt idx="6690">
                  <c:v>1.08</c:v>
                </c:pt>
                <c:pt idx="6691">
                  <c:v>1.07</c:v>
                </c:pt>
                <c:pt idx="6692">
                  <c:v>1.07</c:v>
                </c:pt>
                <c:pt idx="6693">
                  <c:v>1.07</c:v>
                </c:pt>
                <c:pt idx="6694">
                  <c:v>1.06</c:v>
                </c:pt>
                <c:pt idx="6695">
                  <c:v>1.06</c:v>
                </c:pt>
                <c:pt idx="6696">
                  <c:v>1.05</c:v>
                </c:pt>
                <c:pt idx="6697">
                  <c:v>1.05</c:v>
                </c:pt>
                <c:pt idx="6698">
                  <c:v>1.05</c:v>
                </c:pt>
                <c:pt idx="6699">
                  <c:v>1.04</c:v>
                </c:pt>
                <c:pt idx="6700">
                  <c:v>1.04</c:v>
                </c:pt>
                <c:pt idx="6701">
                  <c:v>1.04</c:v>
                </c:pt>
                <c:pt idx="6702">
                  <c:v>1.04</c:v>
                </c:pt>
                <c:pt idx="6703">
                  <c:v>1.04</c:v>
                </c:pt>
                <c:pt idx="6704">
                  <c:v>1.03</c:v>
                </c:pt>
                <c:pt idx="6705">
                  <c:v>1.03</c:v>
                </c:pt>
                <c:pt idx="6706">
                  <c:v>1.03</c:v>
                </c:pt>
                <c:pt idx="6707">
                  <c:v>1.02</c:v>
                </c:pt>
                <c:pt idx="6708">
                  <c:v>1.02</c:v>
                </c:pt>
                <c:pt idx="6709">
                  <c:v>1.01</c:v>
                </c:pt>
                <c:pt idx="6710">
                  <c:v>1.01</c:v>
                </c:pt>
                <c:pt idx="6711">
                  <c:v>1</c:v>
                </c:pt>
                <c:pt idx="6712">
                  <c:v>1</c:v>
                </c:pt>
                <c:pt idx="6713">
                  <c:v>0.995</c:v>
                </c:pt>
                <c:pt idx="6714">
                  <c:v>0.99</c:v>
                </c:pt>
                <c:pt idx="6715">
                  <c:v>0.98599999999999999</c:v>
                </c:pt>
                <c:pt idx="6716">
                  <c:v>0.98199999999999998</c:v>
                </c:pt>
                <c:pt idx="6717">
                  <c:v>0.97799999999999998</c:v>
                </c:pt>
                <c:pt idx="6718">
                  <c:v>0.97399999999999998</c:v>
                </c:pt>
                <c:pt idx="6719">
                  <c:v>0.97099999999999997</c:v>
                </c:pt>
                <c:pt idx="6720">
                  <c:v>0.96699999999999997</c:v>
                </c:pt>
                <c:pt idx="6721">
                  <c:v>0.96299999999999997</c:v>
                </c:pt>
                <c:pt idx="6722">
                  <c:v>0.96</c:v>
                </c:pt>
                <c:pt idx="6723">
                  <c:v>0.95599999999999996</c:v>
                </c:pt>
                <c:pt idx="6724">
                  <c:v>0.95199999999999996</c:v>
                </c:pt>
                <c:pt idx="6725">
                  <c:v>0.94799999999999995</c:v>
                </c:pt>
                <c:pt idx="6726">
                  <c:v>0.94399999999999995</c:v>
                </c:pt>
                <c:pt idx="6727">
                  <c:v>0.94</c:v>
                </c:pt>
                <c:pt idx="6728">
                  <c:v>0.93600000000000005</c:v>
                </c:pt>
                <c:pt idx="6729">
                  <c:v>0.93200000000000005</c:v>
                </c:pt>
                <c:pt idx="6730">
                  <c:v>0.92900000000000005</c:v>
                </c:pt>
                <c:pt idx="6731">
                  <c:v>0.92500000000000004</c:v>
                </c:pt>
                <c:pt idx="6732">
                  <c:v>0.92200000000000004</c:v>
                </c:pt>
                <c:pt idx="6733">
                  <c:v>0.91900000000000004</c:v>
                </c:pt>
                <c:pt idx="6734">
                  <c:v>0.91600000000000004</c:v>
                </c:pt>
                <c:pt idx="6735">
                  <c:v>0.91300000000000003</c:v>
                </c:pt>
                <c:pt idx="6736">
                  <c:v>0.90900000000000003</c:v>
                </c:pt>
                <c:pt idx="6737">
                  <c:v>0.90500000000000003</c:v>
                </c:pt>
                <c:pt idx="6738">
                  <c:v>0.90100000000000002</c:v>
                </c:pt>
                <c:pt idx="6739">
                  <c:v>0.89600000000000002</c:v>
                </c:pt>
                <c:pt idx="6740">
                  <c:v>0.89100000000000001</c:v>
                </c:pt>
                <c:pt idx="6741">
                  <c:v>0.88600000000000001</c:v>
                </c:pt>
                <c:pt idx="6742">
                  <c:v>0.88100000000000001</c:v>
                </c:pt>
                <c:pt idx="6743">
                  <c:v>0.877</c:v>
                </c:pt>
                <c:pt idx="6744">
                  <c:v>0.872</c:v>
                </c:pt>
                <c:pt idx="6745">
                  <c:v>0.86699999999999999</c:v>
                </c:pt>
                <c:pt idx="6746">
                  <c:v>0.86199999999999999</c:v>
                </c:pt>
                <c:pt idx="6747">
                  <c:v>0.85799999999999998</c:v>
                </c:pt>
                <c:pt idx="6748">
                  <c:v>0.85399999999999998</c:v>
                </c:pt>
                <c:pt idx="6749">
                  <c:v>0.85</c:v>
                </c:pt>
                <c:pt idx="6750">
                  <c:v>0.84699999999999998</c:v>
                </c:pt>
                <c:pt idx="6751">
                  <c:v>0.84299999999999997</c:v>
                </c:pt>
                <c:pt idx="6752">
                  <c:v>0.83899999999999997</c:v>
                </c:pt>
                <c:pt idx="6753">
                  <c:v>0.83499999999999996</c:v>
                </c:pt>
                <c:pt idx="6754">
                  <c:v>0.83</c:v>
                </c:pt>
                <c:pt idx="6755">
                  <c:v>0.82499999999999996</c:v>
                </c:pt>
                <c:pt idx="6756">
                  <c:v>0.82</c:v>
                </c:pt>
                <c:pt idx="6757">
                  <c:v>0.81499999999999995</c:v>
                </c:pt>
                <c:pt idx="6758">
                  <c:v>0.81</c:v>
                </c:pt>
                <c:pt idx="6759">
                  <c:v>0.80600000000000005</c:v>
                </c:pt>
                <c:pt idx="6760">
                  <c:v>0.80100000000000005</c:v>
                </c:pt>
                <c:pt idx="6761">
                  <c:v>0.79700000000000004</c:v>
                </c:pt>
                <c:pt idx="6762">
                  <c:v>0.79200000000000004</c:v>
                </c:pt>
                <c:pt idx="6763">
                  <c:v>0.78800000000000003</c:v>
                </c:pt>
                <c:pt idx="6764">
                  <c:v>0.78400000000000003</c:v>
                </c:pt>
                <c:pt idx="6765">
                  <c:v>0.78</c:v>
                </c:pt>
                <c:pt idx="6766">
                  <c:v>0.77600000000000002</c:v>
                </c:pt>
                <c:pt idx="6767">
                  <c:v>0.77200000000000002</c:v>
                </c:pt>
                <c:pt idx="6768">
                  <c:v>0.76800000000000002</c:v>
                </c:pt>
                <c:pt idx="6769">
                  <c:v>0.76500000000000001</c:v>
                </c:pt>
                <c:pt idx="6770">
                  <c:v>0.76200000000000001</c:v>
                </c:pt>
                <c:pt idx="6771">
                  <c:v>0.75800000000000001</c:v>
                </c:pt>
                <c:pt idx="6772">
                  <c:v>0.755</c:v>
                </c:pt>
                <c:pt idx="6773">
                  <c:v>0.752</c:v>
                </c:pt>
                <c:pt idx="6774">
                  <c:v>0.748</c:v>
                </c:pt>
                <c:pt idx="6775">
                  <c:v>0.74399999999999999</c:v>
                </c:pt>
                <c:pt idx="6776">
                  <c:v>0.74</c:v>
                </c:pt>
                <c:pt idx="6777">
                  <c:v>0.73599999999999999</c:v>
                </c:pt>
                <c:pt idx="6778">
                  <c:v>0.73099999999999998</c:v>
                </c:pt>
                <c:pt idx="6779">
                  <c:v>0.72699999999999998</c:v>
                </c:pt>
                <c:pt idx="6780">
                  <c:v>0.72399999999999998</c:v>
                </c:pt>
                <c:pt idx="6781">
                  <c:v>0.72099999999999997</c:v>
                </c:pt>
                <c:pt idx="6782">
                  <c:v>0.71799999999999997</c:v>
                </c:pt>
                <c:pt idx="6783">
                  <c:v>0.71599999999999997</c:v>
                </c:pt>
                <c:pt idx="6784">
                  <c:v>0.71399999999999997</c:v>
                </c:pt>
                <c:pt idx="6785">
                  <c:v>0.71199999999999997</c:v>
                </c:pt>
                <c:pt idx="6786">
                  <c:v>0.70899999999999996</c:v>
                </c:pt>
                <c:pt idx="6787">
                  <c:v>0.70599999999999996</c:v>
                </c:pt>
                <c:pt idx="6788">
                  <c:v>0.70199999999999996</c:v>
                </c:pt>
                <c:pt idx="6789">
                  <c:v>0.69899999999999995</c:v>
                </c:pt>
                <c:pt idx="6790">
                  <c:v>0.69599999999999995</c:v>
                </c:pt>
                <c:pt idx="6791">
                  <c:v>0.69199999999999995</c:v>
                </c:pt>
                <c:pt idx="6792">
                  <c:v>0.68899999999999995</c:v>
                </c:pt>
                <c:pt idx="6793">
                  <c:v>0.68600000000000005</c:v>
                </c:pt>
                <c:pt idx="6794">
                  <c:v>0.68400000000000005</c:v>
                </c:pt>
                <c:pt idx="6795">
                  <c:v>0.68100000000000005</c:v>
                </c:pt>
                <c:pt idx="6796">
                  <c:v>0.67900000000000005</c:v>
                </c:pt>
                <c:pt idx="6797">
                  <c:v>0.67600000000000005</c:v>
                </c:pt>
                <c:pt idx="6798">
                  <c:v>0.67400000000000004</c:v>
                </c:pt>
                <c:pt idx="6799">
                  <c:v>0.67200000000000004</c:v>
                </c:pt>
                <c:pt idx="6800">
                  <c:v>0.67</c:v>
                </c:pt>
                <c:pt idx="6801">
                  <c:v>0.66800000000000004</c:v>
                </c:pt>
                <c:pt idx="6802">
                  <c:v>0.66700000000000004</c:v>
                </c:pt>
                <c:pt idx="6803">
                  <c:v>0.66500000000000004</c:v>
                </c:pt>
                <c:pt idx="6804">
                  <c:v>0.66400000000000003</c:v>
                </c:pt>
                <c:pt idx="6805">
                  <c:v>0.66200000000000003</c:v>
                </c:pt>
                <c:pt idx="6806">
                  <c:v>0.66100000000000003</c:v>
                </c:pt>
                <c:pt idx="6807">
                  <c:v>0.65900000000000003</c:v>
                </c:pt>
                <c:pt idx="6808">
                  <c:v>0.65800000000000003</c:v>
                </c:pt>
                <c:pt idx="6809">
                  <c:v>0.65600000000000003</c:v>
                </c:pt>
                <c:pt idx="6810">
                  <c:v>0.65500000000000003</c:v>
                </c:pt>
                <c:pt idx="6811">
                  <c:v>0.65300000000000002</c:v>
                </c:pt>
                <c:pt idx="6812">
                  <c:v>0.65200000000000002</c:v>
                </c:pt>
                <c:pt idx="6813">
                  <c:v>0.65</c:v>
                </c:pt>
                <c:pt idx="6814">
                  <c:v>0.64800000000000002</c:v>
                </c:pt>
                <c:pt idx="6815">
                  <c:v>0.64600000000000002</c:v>
                </c:pt>
                <c:pt idx="6816">
                  <c:v>0.64400000000000002</c:v>
                </c:pt>
                <c:pt idx="6817">
                  <c:v>0.64200000000000002</c:v>
                </c:pt>
                <c:pt idx="6818">
                  <c:v>0.64100000000000001</c:v>
                </c:pt>
                <c:pt idx="6819">
                  <c:v>0.63900000000000001</c:v>
                </c:pt>
                <c:pt idx="6820">
                  <c:v>0.63800000000000001</c:v>
                </c:pt>
                <c:pt idx="6821">
                  <c:v>0.63700000000000001</c:v>
                </c:pt>
                <c:pt idx="6822">
                  <c:v>0.63700000000000001</c:v>
                </c:pt>
                <c:pt idx="6823">
                  <c:v>0.63600000000000001</c:v>
                </c:pt>
                <c:pt idx="6824">
                  <c:v>0.63500000000000001</c:v>
                </c:pt>
                <c:pt idx="6825">
                  <c:v>0.63400000000000001</c:v>
                </c:pt>
                <c:pt idx="6826">
                  <c:v>0.63300000000000001</c:v>
                </c:pt>
                <c:pt idx="6827">
                  <c:v>0.63200000000000001</c:v>
                </c:pt>
                <c:pt idx="6828">
                  <c:v>0.63100000000000001</c:v>
                </c:pt>
                <c:pt idx="6829">
                  <c:v>0.629</c:v>
                </c:pt>
                <c:pt idx="6830">
                  <c:v>0.628</c:v>
                </c:pt>
                <c:pt idx="6831">
                  <c:v>0.627</c:v>
                </c:pt>
                <c:pt idx="6832">
                  <c:v>0.625</c:v>
                </c:pt>
                <c:pt idx="6833">
                  <c:v>0.624</c:v>
                </c:pt>
                <c:pt idx="6834">
                  <c:v>0.623</c:v>
                </c:pt>
                <c:pt idx="6835">
                  <c:v>0.622</c:v>
                </c:pt>
                <c:pt idx="6836">
                  <c:v>0.621</c:v>
                </c:pt>
                <c:pt idx="6837">
                  <c:v>0.621</c:v>
                </c:pt>
                <c:pt idx="6838">
                  <c:v>0.62</c:v>
                </c:pt>
                <c:pt idx="6839">
                  <c:v>0.61899999999999999</c:v>
                </c:pt>
                <c:pt idx="6840">
                  <c:v>0.61799999999999999</c:v>
                </c:pt>
                <c:pt idx="6841">
                  <c:v>0.61699999999999999</c:v>
                </c:pt>
                <c:pt idx="6842">
                  <c:v>0.61599999999999999</c:v>
                </c:pt>
                <c:pt idx="6843">
                  <c:v>0.61499999999999999</c:v>
                </c:pt>
                <c:pt idx="6844">
                  <c:v>0.61399999999999999</c:v>
                </c:pt>
                <c:pt idx="6845">
                  <c:v>0.61399999999999999</c:v>
                </c:pt>
                <c:pt idx="6846">
                  <c:v>0.61399999999999999</c:v>
                </c:pt>
                <c:pt idx="6847">
                  <c:v>0.61399999999999999</c:v>
                </c:pt>
                <c:pt idx="6848">
                  <c:v>0.61399999999999999</c:v>
                </c:pt>
                <c:pt idx="6849">
                  <c:v>0.61399999999999999</c:v>
                </c:pt>
                <c:pt idx="6850">
                  <c:v>0.61299999999999999</c:v>
                </c:pt>
                <c:pt idx="6851">
                  <c:v>0.61299999999999999</c:v>
                </c:pt>
                <c:pt idx="6852">
                  <c:v>0.61299999999999999</c:v>
                </c:pt>
                <c:pt idx="6853">
                  <c:v>0.61199999999999999</c:v>
                </c:pt>
                <c:pt idx="6854">
                  <c:v>0.61199999999999999</c:v>
                </c:pt>
                <c:pt idx="6855">
                  <c:v>0.61099999999999999</c:v>
                </c:pt>
                <c:pt idx="6856">
                  <c:v>0.61099999999999999</c:v>
                </c:pt>
                <c:pt idx="6857">
                  <c:v>0.61099999999999999</c:v>
                </c:pt>
                <c:pt idx="6858">
                  <c:v>0.61</c:v>
                </c:pt>
                <c:pt idx="6859">
                  <c:v>0.61</c:v>
                </c:pt>
                <c:pt idx="6860">
                  <c:v>0.60899999999999999</c:v>
                </c:pt>
                <c:pt idx="6861">
                  <c:v>0.60899999999999999</c:v>
                </c:pt>
                <c:pt idx="6862">
                  <c:v>0.60799999999999998</c:v>
                </c:pt>
                <c:pt idx="6863">
                  <c:v>0.60799999999999998</c:v>
                </c:pt>
                <c:pt idx="6864">
                  <c:v>0.60799999999999998</c:v>
                </c:pt>
                <c:pt idx="6865">
                  <c:v>0.60799999999999998</c:v>
                </c:pt>
                <c:pt idx="6866">
                  <c:v>0.60799999999999998</c:v>
                </c:pt>
                <c:pt idx="6867">
                  <c:v>0.60799999999999998</c:v>
                </c:pt>
                <c:pt idx="6868">
                  <c:v>0.60799999999999998</c:v>
                </c:pt>
                <c:pt idx="6869">
                  <c:v>0.60799999999999998</c:v>
                </c:pt>
                <c:pt idx="6870">
                  <c:v>0.60799999999999998</c:v>
                </c:pt>
                <c:pt idx="6871">
                  <c:v>0.60799999999999998</c:v>
                </c:pt>
                <c:pt idx="6872">
                  <c:v>0.60799999999999998</c:v>
                </c:pt>
                <c:pt idx="6873">
                  <c:v>0.60799999999999998</c:v>
                </c:pt>
                <c:pt idx="6874">
                  <c:v>0.60799999999999998</c:v>
                </c:pt>
                <c:pt idx="6875">
                  <c:v>0.60699999999999998</c:v>
                </c:pt>
                <c:pt idx="6876">
                  <c:v>0.60699999999999998</c:v>
                </c:pt>
                <c:pt idx="6877">
                  <c:v>0.60599999999999998</c:v>
                </c:pt>
                <c:pt idx="6878">
                  <c:v>0.60499999999999998</c:v>
                </c:pt>
                <c:pt idx="6879">
                  <c:v>0.60399999999999998</c:v>
                </c:pt>
                <c:pt idx="6880">
                  <c:v>0.60399999999999998</c:v>
                </c:pt>
                <c:pt idx="6881">
                  <c:v>0.60299999999999998</c:v>
                </c:pt>
                <c:pt idx="6882">
                  <c:v>0.60299999999999998</c:v>
                </c:pt>
                <c:pt idx="6883">
                  <c:v>0.60299999999999998</c:v>
                </c:pt>
                <c:pt idx="6884">
                  <c:v>0.60299999999999998</c:v>
                </c:pt>
                <c:pt idx="6885">
                  <c:v>0.60299999999999998</c:v>
                </c:pt>
                <c:pt idx="6886">
                  <c:v>0.60299999999999998</c:v>
                </c:pt>
                <c:pt idx="6887">
                  <c:v>0.60299999999999998</c:v>
                </c:pt>
                <c:pt idx="6888">
                  <c:v>0.60399999999999998</c:v>
                </c:pt>
                <c:pt idx="6889">
                  <c:v>0.60399999999999998</c:v>
                </c:pt>
                <c:pt idx="6890">
                  <c:v>0.60399999999999998</c:v>
                </c:pt>
                <c:pt idx="6891">
                  <c:v>0.60399999999999998</c:v>
                </c:pt>
                <c:pt idx="6892">
                  <c:v>0.60399999999999998</c:v>
                </c:pt>
                <c:pt idx="6893">
                  <c:v>0.60399999999999998</c:v>
                </c:pt>
                <c:pt idx="6894">
                  <c:v>0.60399999999999998</c:v>
                </c:pt>
                <c:pt idx="6895">
                  <c:v>0.60399999999999998</c:v>
                </c:pt>
                <c:pt idx="6896">
                  <c:v>0.60399999999999998</c:v>
                </c:pt>
                <c:pt idx="6897">
                  <c:v>0.60299999999999998</c:v>
                </c:pt>
                <c:pt idx="6898">
                  <c:v>0.60399999999999998</c:v>
                </c:pt>
                <c:pt idx="6899">
                  <c:v>0.60399999999999998</c:v>
                </c:pt>
                <c:pt idx="6900">
                  <c:v>0.60499999999999998</c:v>
                </c:pt>
                <c:pt idx="6901">
                  <c:v>0.60499999999999998</c:v>
                </c:pt>
                <c:pt idx="6902">
                  <c:v>0.60599999999999998</c:v>
                </c:pt>
                <c:pt idx="6903">
                  <c:v>0.60499999999999998</c:v>
                </c:pt>
                <c:pt idx="6904">
                  <c:v>0.60499999999999998</c:v>
                </c:pt>
                <c:pt idx="6905">
                  <c:v>0.60399999999999998</c:v>
                </c:pt>
                <c:pt idx="6906">
                  <c:v>0.60299999999999998</c:v>
                </c:pt>
                <c:pt idx="6907">
                  <c:v>0.60199999999999998</c:v>
                </c:pt>
                <c:pt idx="6908">
                  <c:v>0.60199999999999998</c:v>
                </c:pt>
                <c:pt idx="6909">
                  <c:v>0.60099999999999998</c:v>
                </c:pt>
                <c:pt idx="6910">
                  <c:v>0.60199999999999998</c:v>
                </c:pt>
                <c:pt idx="6911">
                  <c:v>0.60199999999999998</c:v>
                </c:pt>
                <c:pt idx="6912">
                  <c:v>0.60299999999999998</c:v>
                </c:pt>
                <c:pt idx="6913">
                  <c:v>0.60299999999999998</c:v>
                </c:pt>
                <c:pt idx="6914">
                  <c:v>0.60399999999999998</c:v>
                </c:pt>
                <c:pt idx="6915">
                  <c:v>0.60499999999999998</c:v>
                </c:pt>
                <c:pt idx="6916">
                  <c:v>0.60499999999999998</c:v>
                </c:pt>
                <c:pt idx="6917">
                  <c:v>0.60599999999999998</c:v>
                </c:pt>
                <c:pt idx="6918">
                  <c:v>0.60799999999999998</c:v>
                </c:pt>
                <c:pt idx="6919">
                  <c:v>0.60899999999999999</c:v>
                </c:pt>
                <c:pt idx="6920">
                  <c:v>0.60899999999999999</c:v>
                </c:pt>
                <c:pt idx="6921">
                  <c:v>0.61</c:v>
                </c:pt>
                <c:pt idx="6922">
                  <c:v>0.60899999999999999</c:v>
                </c:pt>
                <c:pt idx="6923">
                  <c:v>0.60899999999999999</c:v>
                </c:pt>
                <c:pt idx="6924">
                  <c:v>0.60799999999999998</c:v>
                </c:pt>
                <c:pt idx="6925">
                  <c:v>0.60699999999999998</c:v>
                </c:pt>
                <c:pt idx="6926">
                  <c:v>0.60599999999999998</c:v>
                </c:pt>
                <c:pt idx="6927">
                  <c:v>0.60499999999999998</c:v>
                </c:pt>
                <c:pt idx="6928">
                  <c:v>0.60399999999999998</c:v>
                </c:pt>
                <c:pt idx="6929">
                  <c:v>0.60299999999999998</c:v>
                </c:pt>
                <c:pt idx="6930">
                  <c:v>0.60299999999999998</c:v>
                </c:pt>
                <c:pt idx="6931">
                  <c:v>0.60199999999999998</c:v>
                </c:pt>
                <c:pt idx="6932">
                  <c:v>0.60199999999999998</c:v>
                </c:pt>
                <c:pt idx="6933">
                  <c:v>0.60199999999999998</c:v>
                </c:pt>
                <c:pt idx="6934">
                  <c:v>0.60299999999999998</c:v>
                </c:pt>
                <c:pt idx="6935">
                  <c:v>0.60399999999999998</c:v>
                </c:pt>
                <c:pt idx="6936">
                  <c:v>0.60599999999999998</c:v>
                </c:pt>
                <c:pt idx="6937">
                  <c:v>0.60899999999999999</c:v>
                </c:pt>
                <c:pt idx="6938">
                  <c:v>0.61099999999999999</c:v>
                </c:pt>
                <c:pt idx="6939">
                  <c:v>0.61199999999999999</c:v>
                </c:pt>
                <c:pt idx="6940">
                  <c:v>0.61299999999999999</c:v>
                </c:pt>
                <c:pt idx="6941">
                  <c:v>0.61199999999999999</c:v>
                </c:pt>
                <c:pt idx="6942">
                  <c:v>0.61</c:v>
                </c:pt>
                <c:pt idx="6943">
                  <c:v>0.60899999999999999</c:v>
                </c:pt>
                <c:pt idx="6944">
                  <c:v>0.60699999999999998</c:v>
                </c:pt>
                <c:pt idx="6945">
                  <c:v>0.60599999999999998</c:v>
                </c:pt>
                <c:pt idx="6946">
                  <c:v>0.60499999999999998</c:v>
                </c:pt>
                <c:pt idx="6947">
                  <c:v>0.60399999999999998</c:v>
                </c:pt>
                <c:pt idx="6948">
                  <c:v>0.60499999999999998</c:v>
                </c:pt>
                <c:pt idx="6949">
                  <c:v>0.60599999999999998</c:v>
                </c:pt>
                <c:pt idx="6950">
                  <c:v>0.60899999999999999</c:v>
                </c:pt>
                <c:pt idx="6951">
                  <c:v>0.61099999999999999</c:v>
                </c:pt>
                <c:pt idx="6952">
                  <c:v>0.61299999999999999</c:v>
                </c:pt>
                <c:pt idx="6953">
                  <c:v>0.61499999999999999</c:v>
                </c:pt>
                <c:pt idx="6954">
                  <c:v>0.61499999999999999</c:v>
                </c:pt>
                <c:pt idx="6955">
                  <c:v>0.61499999999999999</c:v>
                </c:pt>
                <c:pt idx="6956">
                  <c:v>0.61399999999999999</c:v>
                </c:pt>
                <c:pt idx="6957">
                  <c:v>0.61299999999999999</c:v>
                </c:pt>
                <c:pt idx="6958">
                  <c:v>0.61199999999999999</c:v>
                </c:pt>
                <c:pt idx="6959">
                  <c:v>0.61</c:v>
                </c:pt>
                <c:pt idx="6960">
                  <c:v>0.60899999999999999</c:v>
                </c:pt>
                <c:pt idx="6961">
                  <c:v>0.60799999999999998</c:v>
                </c:pt>
                <c:pt idx="6962">
                  <c:v>0.60699999999999998</c:v>
                </c:pt>
                <c:pt idx="6963">
                  <c:v>0.60699999999999998</c:v>
                </c:pt>
                <c:pt idx="6964">
                  <c:v>0.60699999999999998</c:v>
                </c:pt>
                <c:pt idx="6965">
                  <c:v>0.60699999999999998</c:v>
                </c:pt>
                <c:pt idx="6966">
                  <c:v>0.60799999999999998</c:v>
                </c:pt>
                <c:pt idx="6967">
                  <c:v>0.60899999999999999</c:v>
                </c:pt>
                <c:pt idx="6968">
                  <c:v>0.61</c:v>
                </c:pt>
                <c:pt idx="6969">
                  <c:v>0.61099999999999999</c:v>
                </c:pt>
                <c:pt idx="6970">
                  <c:v>0.61099999999999999</c:v>
                </c:pt>
                <c:pt idx="6971">
                  <c:v>0.61199999999999999</c:v>
                </c:pt>
                <c:pt idx="6972">
                  <c:v>0.61199999999999999</c:v>
                </c:pt>
                <c:pt idx="6973">
                  <c:v>0.61099999999999999</c:v>
                </c:pt>
                <c:pt idx="6974">
                  <c:v>0.61</c:v>
                </c:pt>
                <c:pt idx="6975">
                  <c:v>0.60899999999999999</c:v>
                </c:pt>
                <c:pt idx="6976">
                  <c:v>0.60799999999999998</c:v>
                </c:pt>
                <c:pt idx="6977">
                  <c:v>0.60799999999999998</c:v>
                </c:pt>
                <c:pt idx="6978">
                  <c:v>0.60799999999999998</c:v>
                </c:pt>
                <c:pt idx="6979">
                  <c:v>0.60799999999999998</c:v>
                </c:pt>
                <c:pt idx="6980">
                  <c:v>0.60899999999999999</c:v>
                </c:pt>
                <c:pt idx="6981">
                  <c:v>0.61</c:v>
                </c:pt>
                <c:pt idx="6982">
                  <c:v>0.61099999999999999</c:v>
                </c:pt>
                <c:pt idx="6983">
                  <c:v>0.61199999999999999</c:v>
                </c:pt>
                <c:pt idx="6984">
                  <c:v>0.61199999999999999</c:v>
                </c:pt>
                <c:pt idx="6985">
                  <c:v>0.61199999999999999</c:v>
                </c:pt>
                <c:pt idx="6986">
                  <c:v>0.61199999999999999</c:v>
                </c:pt>
                <c:pt idx="6987">
                  <c:v>0.61299999999999999</c:v>
                </c:pt>
                <c:pt idx="6988">
                  <c:v>0.61299999999999999</c:v>
                </c:pt>
                <c:pt idx="6989">
                  <c:v>0.61299999999999999</c:v>
                </c:pt>
                <c:pt idx="6990">
                  <c:v>0.61399999999999999</c:v>
                </c:pt>
                <c:pt idx="6991">
                  <c:v>0.61399999999999999</c:v>
                </c:pt>
                <c:pt idx="6992">
                  <c:v>0.61399999999999999</c:v>
                </c:pt>
                <c:pt idx="6993">
                  <c:v>0.61399999999999999</c:v>
                </c:pt>
                <c:pt idx="6994">
                  <c:v>0.61299999999999999</c:v>
                </c:pt>
                <c:pt idx="6995">
                  <c:v>0.61299999999999999</c:v>
                </c:pt>
                <c:pt idx="6996">
                  <c:v>0.61299999999999999</c:v>
                </c:pt>
                <c:pt idx="6997">
                  <c:v>0.61199999999999999</c:v>
                </c:pt>
                <c:pt idx="6998">
                  <c:v>0.61299999999999999</c:v>
                </c:pt>
                <c:pt idx="6999">
                  <c:v>0.61299999999999999</c:v>
                </c:pt>
                <c:pt idx="7000">
                  <c:v>0.61299999999999999</c:v>
                </c:pt>
                <c:pt idx="7001">
                  <c:v>0.61199999999999999</c:v>
                </c:pt>
                <c:pt idx="7002">
                  <c:v>0.61199999999999999</c:v>
                </c:pt>
                <c:pt idx="7003">
                  <c:v>0.61199999999999999</c:v>
                </c:pt>
                <c:pt idx="7004">
                  <c:v>0.61199999999999999</c:v>
                </c:pt>
                <c:pt idx="7005">
                  <c:v>0.61199999999999999</c:v>
                </c:pt>
                <c:pt idx="7006">
                  <c:v>0.61199999999999999</c:v>
                </c:pt>
                <c:pt idx="7007">
                  <c:v>0.61199999999999999</c:v>
                </c:pt>
                <c:pt idx="7008">
                  <c:v>0.61199999999999999</c:v>
                </c:pt>
                <c:pt idx="7009">
                  <c:v>0.61199999999999999</c:v>
                </c:pt>
                <c:pt idx="7010">
                  <c:v>0.61299999999999999</c:v>
                </c:pt>
                <c:pt idx="7011">
                  <c:v>0.61299999999999999</c:v>
                </c:pt>
                <c:pt idx="7012">
                  <c:v>0.61399999999999999</c:v>
                </c:pt>
                <c:pt idx="7013">
                  <c:v>0.61399999999999999</c:v>
                </c:pt>
                <c:pt idx="7014">
                  <c:v>0.61399999999999999</c:v>
                </c:pt>
                <c:pt idx="7015">
                  <c:v>0.61399999999999999</c:v>
                </c:pt>
                <c:pt idx="7016">
                  <c:v>0.61399999999999999</c:v>
                </c:pt>
                <c:pt idx="7017">
                  <c:v>0.61399999999999999</c:v>
                </c:pt>
                <c:pt idx="7018">
                  <c:v>0.61299999999999999</c:v>
                </c:pt>
                <c:pt idx="7019">
                  <c:v>0.61299999999999999</c:v>
                </c:pt>
                <c:pt idx="7020">
                  <c:v>0.61399999999999999</c:v>
                </c:pt>
                <c:pt idx="7021">
                  <c:v>0.61399999999999999</c:v>
                </c:pt>
                <c:pt idx="7022">
                  <c:v>0.61399999999999999</c:v>
                </c:pt>
                <c:pt idx="7023">
                  <c:v>0.61499999999999999</c:v>
                </c:pt>
                <c:pt idx="7024">
                  <c:v>0.61499999999999999</c:v>
                </c:pt>
                <c:pt idx="7025">
                  <c:v>0.61599999999999999</c:v>
                </c:pt>
                <c:pt idx="7026">
                  <c:v>0.61599999999999999</c:v>
                </c:pt>
                <c:pt idx="7027">
                  <c:v>0.61599999999999999</c:v>
                </c:pt>
                <c:pt idx="7028">
                  <c:v>0.61599999999999999</c:v>
                </c:pt>
                <c:pt idx="7029">
                  <c:v>0.61599999999999999</c:v>
                </c:pt>
                <c:pt idx="7030">
                  <c:v>0.61599999999999999</c:v>
                </c:pt>
                <c:pt idx="7031">
                  <c:v>0.61599999999999999</c:v>
                </c:pt>
                <c:pt idx="7032">
                  <c:v>0.61599999999999999</c:v>
                </c:pt>
                <c:pt idx="7033">
                  <c:v>0.61599999999999999</c:v>
                </c:pt>
                <c:pt idx="7034">
                  <c:v>0.61699999999999999</c:v>
                </c:pt>
                <c:pt idx="7035">
                  <c:v>0.61699999999999999</c:v>
                </c:pt>
                <c:pt idx="7036">
                  <c:v>0.61699999999999999</c:v>
                </c:pt>
                <c:pt idx="7037">
                  <c:v>0.61799999999999999</c:v>
                </c:pt>
                <c:pt idx="7038">
                  <c:v>0.61799999999999999</c:v>
                </c:pt>
                <c:pt idx="7039">
                  <c:v>0.61799999999999999</c:v>
                </c:pt>
                <c:pt idx="7040">
                  <c:v>0.61699999999999999</c:v>
                </c:pt>
                <c:pt idx="7041">
                  <c:v>0.61699999999999999</c:v>
                </c:pt>
                <c:pt idx="7042">
                  <c:v>0.61699999999999999</c:v>
                </c:pt>
                <c:pt idx="7043">
                  <c:v>0.61699999999999999</c:v>
                </c:pt>
                <c:pt idx="7044">
                  <c:v>0.61799999999999999</c:v>
                </c:pt>
                <c:pt idx="7045">
                  <c:v>0.61799999999999999</c:v>
                </c:pt>
                <c:pt idx="7046">
                  <c:v>0.61899999999999999</c:v>
                </c:pt>
                <c:pt idx="7047">
                  <c:v>0.61899999999999999</c:v>
                </c:pt>
                <c:pt idx="7048">
                  <c:v>0.61799999999999999</c:v>
                </c:pt>
                <c:pt idx="7049">
                  <c:v>0.61799999999999999</c:v>
                </c:pt>
                <c:pt idx="7050">
                  <c:v>0.61699999999999999</c:v>
                </c:pt>
                <c:pt idx="7051">
                  <c:v>0.61699999999999999</c:v>
                </c:pt>
                <c:pt idx="7052">
                  <c:v>0.61599999999999999</c:v>
                </c:pt>
                <c:pt idx="7053">
                  <c:v>0.61599999999999999</c:v>
                </c:pt>
                <c:pt idx="7054">
                  <c:v>0.61699999999999999</c:v>
                </c:pt>
                <c:pt idx="7055">
                  <c:v>0.61899999999999999</c:v>
                </c:pt>
                <c:pt idx="7056">
                  <c:v>0.621</c:v>
                </c:pt>
                <c:pt idx="7057">
                  <c:v>0.623</c:v>
                </c:pt>
                <c:pt idx="7058">
                  <c:v>0.624</c:v>
                </c:pt>
                <c:pt idx="7059">
                  <c:v>0.625</c:v>
                </c:pt>
                <c:pt idx="7060">
                  <c:v>0.624</c:v>
                </c:pt>
                <c:pt idx="7061">
                  <c:v>0.624</c:v>
                </c:pt>
                <c:pt idx="7062">
                  <c:v>0.624</c:v>
                </c:pt>
                <c:pt idx="7063">
                  <c:v>0.623</c:v>
                </c:pt>
                <c:pt idx="7064">
                  <c:v>0.623</c:v>
                </c:pt>
                <c:pt idx="7065">
                  <c:v>0.624</c:v>
                </c:pt>
                <c:pt idx="7066">
                  <c:v>0.625</c:v>
                </c:pt>
                <c:pt idx="7067">
                  <c:v>0.626</c:v>
                </c:pt>
                <c:pt idx="7068">
                  <c:v>0.628</c:v>
                </c:pt>
                <c:pt idx="7069">
                  <c:v>0.628</c:v>
                </c:pt>
                <c:pt idx="7070">
                  <c:v>0.629</c:v>
                </c:pt>
                <c:pt idx="7071">
                  <c:v>0.628</c:v>
                </c:pt>
                <c:pt idx="7072">
                  <c:v>0.628</c:v>
                </c:pt>
                <c:pt idx="7073">
                  <c:v>0.627</c:v>
                </c:pt>
                <c:pt idx="7074">
                  <c:v>0.626</c:v>
                </c:pt>
                <c:pt idx="7075">
                  <c:v>0.625</c:v>
                </c:pt>
                <c:pt idx="7076">
                  <c:v>0.624</c:v>
                </c:pt>
                <c:pt idx="7077">
                  <c:v>0.622</c:v>
                </c:pt>
                <c:pt idx="7078">
                  <c:v>0.622</c:v>
                </c:pt>
                <c:pt idx="7079">
                  <c:v>0.621</c:v>
                </c:pt>
                <c:pt idx="7080">
                  <c:v>0.62</c:v>
                </c:pt>
                <c:pt idx="7081">
                  <c:v>0.62</c:v>
                </c:pt>
                <c:pt idx="7082">
                  <c:v>0.62</c:v>
                </c:pt>
                <c:pt idx="7083">
                  <c:v>0.62</c:v>
                </c:pt>
                <c:pt idx="7084">
                  <c:v>0.622</c:v>
                </c:pt>
                <c:pt idx="7085">
                  <c:v>0.624</c:v>
                </c:pt>
                <c:pt idx="7086">
                  <c:v>0.625</c:v>
                </c:pt>
                <c:pt idx="7087">
                  <c:v>0.627</c:v>
                </c:pt>
                <c:pt idx="7088">
                  <c:v>0.628</c:v>
                </c:pt>
                <c:pt idx="7089">
                  <c:v>0.628</c:v>
                </c:pt>
                <c:pt idx="7090">
                  <c:v>0.627</c:v>
                </c:pt>
                <c:pt idx="7091">
                  <c:v>0.626</c:v>
                </c:pt>
                <c:pt idx="7092">
                  <c:v>0.626</c:v>
                </c:pt>
                <c:pt idx="7093">
                  <c:v>0.625</c:v>
                </c:pt>
                <c:pt idx="7094">
                  <c:v>0.625</c:v>
                </c:pt>
                <c:pt idx="7095">
                  <c:v>0.625</c:v>
                </c:pt>
                <c:pt idx="7096">
                  <c:v>0.626</c:v>
                </c:pt>
                <c:pt idx="7097">
                  <c:v>0.628</c:v>
                </c:pt>
                <c:pt idx="7098">
                  <c:v>0.628</c:v>
                </c:pt>
                <c:pt idx="7099">
                  <c:v>0.629</c:v>
                </c:pt>
                <c:pt idx="7100">
                  <c:v>0.629</c:v>
                </c:pt>
                <c:pt idx="7101">
                  <c:v>0.629</c:v>
                </c:pt>
                <c:pt idx="7102">
                  <c:v>0.628</c:v>
                </c:pt>
                <c:pt idx="7103">
                  <c:v>0.628</c:v>
                </c:pt>
                <c:pt idx="7104">
                  <c:v>0.628</c:v>
                </c:pt>
                <c:pt idx="7105">
                  <c:v>0.629</c:v>
                </c:pt>
                <c:pt idx="7106">
                  <c:v>0.629</c:v>
                </c:pt>
                <c:pt idx="7107">
                  <c:v>0.63</c:v>
                </c:pt>
                <c:pt idx="7108">
                  <c:v>0.63100000000000001</c:v>
                </c:pt>
                <c:pt idx="7109">
                  <c:v>0.63200000000000001</c:v>
                </c:pt>
                <c:pt idx="7110">
                  <c:v>0.63200000000000001</c:v>
                </c:pt>
                <c:pt idx="7111">
                  <c:v>0.63200000000000001</c:v>
                </c:pt>
                <c:pt idx="7112">
                  <c:v>0.63100000000000001</c:v>
                </c:pt>
                <c:pt idx="7113">
                  <c:v>0.63</c:v>
                </c:pt>
                <c:pt idx="7114">
                  <c:v>0.629</c:v>
                </c:pt>
                <c:pt idx="7115">
                  <c:v>0.628</c:v>
                </c:pt>
                <c:pt idx="7116">
                  <c:v>0.627</c:v>
                </c:pt>
                <c:pt idx="7117">
                  <c:v>0.627</c:v>
                </c:pt>
                <c:pt idx="7118">
                  <c:v>0.627</c:v>
                </c:pt>
                <c:pt idx="7119">
                  <c:v>0.627</c:v>
                </c:pt>
                <c:pt idx="7120">
                  <c:v>0.627</c:v>
                </c:pt>
                <c:pt idx="7121">
                  <c:v>0.627</c:v>
                </c:pt>
                <c:pt idx="7122">
                  <c:v>0.627</c:v>
                </c:pt>
                <c:pt idx="7123">
                  <c:v>0.627</c:v>
                </c:pt>
                <c:pt idx="7124">
                  <c:v>0.627</c:v>
                </c:pt>
                <c:pt idx="7125">
                  <c:v>0.627</c:v>
                </c:pt>
                <c:pt idx="7126">
                  <c:v>0.628</c:v>
                </c:pt>
                <c:pt idx="7127">
                  <c:v>0.628</c:v>
                </c:pt>
                <c:pt idx="7128">
                  <c:v>0.629</c:v>
                </c:pt>
                <c:pt idx="7129">
                  <c:v>0.63</c:v>
                </c:pt>
                <c:pt idx="7130">
                  <c:v>0.63100000000000001</c:v>
                </c:pt>
                <c:pt idx="7131">
                  <c:v>0.63200000000000001</c:v>
                </c:pt>
                <c:pt idx="7132">
                  <c:v>0.63400000000000001</c:v>
                </c:pt>
                <c:pt idx="7133">
                  <c:v>0.63500000000000001</c:v>
                </c:pt>
                <c:pt idx="7134">
                  <c:v>0.63600000000000001</c:v>
                </c:pt>
                <c:pt idx="7135">
                  <c:v>0.63600000000000001</c:v>
                </c:pt>
                <c:pt idx="7136">
                  <c:v>0.63600000000000001</c:v>
                </c:pt>
                <c:pt idx="7137">
                  <c:v>0.63500000000000001</c:v>
                </c:pt>
                <c:pt idx="7138">
                  <c:v>0.63500000000000001</c:v>
                </c:pt>
                <c:pt idx="7139">
                  <c:v>0.63400000000000001</c:v>
                </c:pt>
                <c:pt idx="7140">
                  <c:v>0.63400000000000001</c:v>
                </c:pt>
                <c:pt idx="7141">
                  <c:v>0.63400000000000001</c:v>
                </c:pt>
                <c:pt idx="7142">
                  <c:v>0.63400000000000001</c:v>
                </c:pt>
                <c:pt idx="7143">
                  <c:v>0.63500000000000001</c:v>
                </c:pt>
                <c:pt idx="7144">
                  <c:v>0.63500000000000001</c:v>
                </c:pt>
                <c:pt idx="7145">
                  <c:v>0.63600000000000001</c:v>
                </c:pt>
                <c:pt idx="7146">
                  <c:v>0.63600000000000001</c:v>
                </c:pt>
                <c:pt idx="7147">
                  <c:v>0.63600000000000001</c:v>
                </c:pt>
                <c:pt idx="7148">
                  <c:v>0.63600000000000001</c:v>
                </c:pt>
                <c:pt idx="7149">
                  <c:v>0.63600000000000001</c:v>
                </c:pt>
                <c:pt idx="7150">
                  <c:v>0.63500000000000001</c:v>
                </c:pt>
                <c:pt idx="7151">
                  <c:v>0.63500000000000001</c:v>
                </c:pt>
                <c:pt idx="7152">
                  <c:v>0.63600000000000001</c:v>
                </c:pt>
                <c:pt idx="7153">
                  <c:v>0.63600000000000001</c:v>
                </c:pt>
                <c:pt idx="7154">
                  <c:v>0.63600000000000001</c:v>
                </c:pt>
                <c:pt idx="7155">
                  <c:v>0.63600000000000001</c:v>
                </c:pt>
                <c:pt idx="7156">
                  <c:v>0.63600000000000001</c:v>
                </c:pt>
                <c:pt idx="7157">
                  <c:v>0.63600000000000001</c:v>
                </c:pt>
                <c:pt idx="7158">
                  <c:v>0.63600000000000001</c:v>
                </c:pt>
                <c:pt idx="7159">
                  <c:v>0.63600000000000001</c:v>
                </c:pt>
                <c:pt idx="7160">
                  <c:v>0.63600000000000001</c:v>
                </c:pt>
                <c:pt idx="7161">
                  <c:v>0.63700000000000001</c:v>
                </c:pt>
                <c:pt idx="7162">
                  <c:v>0.63900000000000001</c:v>
                </c:pt>
                <c:pt idx="7163">
                  <c:v>0.64200000000000002</c:v>
                </c:pt>
                <c:pt idx="7164">
                  <c:v>0.64500000000000002</c:v>
                </c:pt>
                <c:pt idx="7165">
                  <c:v>0.64700000000000002</c:v>
                </c:pt>
                <c:pt idx="7166">
                  <c:v>0.64700000000000002</c:v>
                </c:pt>
                <c:pt idx="7167">
                  <c:v>0.64700000000000002</c:v>
                </c:pt>
                <c:pt idx="7168">
                  <c:v>0.64600000000000002</c:v>
                </c:pt>
                <c:pt idx="7169">
                  <c:v>0.64500000000000002</c:v>
                </c:pt>
                <c:pt idx="7170">
                  <c:v>0.64400000000000002</c:v>
                </c:pt>
                <c:pt idx="7171">
                  <c:v>0.64300000000000002</c:v>
                </c:pt>
                <c:pt idx="7172">
                  <c:v>0.64300000000000002</c:v>
                </c:pt>
                <c:pt idx="7173">
                  <c:v>0.64200000000000002</c:v>
                </c:pt>
                <c:pt idx="7174">
                  <c:v>0.64200000000000002</c:v>
                </c:pt>
                <c:pt idx="7175">
                  <c:v>0.64200000000000002</c:v>
                </c:pt>
                <c:pt idx="7176">
                  <c:v>0.64200000000000002</c:v>
                </c:pt>
                <c:pt idx="7177">
                  <c:v>0.64100000000000001</c:v>
                </c:pt>
                <c:pt idx="7178">
                  <c:v>0.64100000000000001</c:v>
                </c:pt>
                <c:pt idx="7179">
                  <c:v>0.64100000000000001</c:v>
                </c:pt>
                <c:pt idx="7180">
                  <c:v>0.64</c:v>
                </c:pt>
                <c:pt idx="7181">
                  <c:v>0.64</c:v>
                </c:pt>
                <c:pt idx="7182">
                  <c:v>0.63900000000000001</c:v>
                </c:pt>
                <c:pt idx="7183">
                  <c:v>0.63900000000000001</c:v>
                </c:pt>
                <c:pt idx="7184">
                  <c:v>0.63900000000000001</c:v>
                </c:pt>
                <c:pt idx="7185">
                  <c:v>0.64</c:v>
                </c:pt>
                <c:pt idx="7186">
                  <c:v>0.64100000000000001</c:v>
                </c:pt>
                <c:pt idx="7187">
                  <c:v>0.64200000000000002</c:v>
                </c:pt>
                <c:pt idx="7188">
                  <c:v>0.64200000000000002</c:v>
                </c:pt>
                <c:pt idx="7189">
                  <c:v>0.64200000000000002</c:v>
                </c:pt>
                <c:pt idx="7190">
                  <c:v>0.64200000000000002</c:v>
                </c:pt>
                <c:pt idx="7191">
                  <c:v>0.64100000000000001</c:v>
                </c:pt>
                <c:pt idx="7192">
                  <c:v>0.64</c:v>
                </c:pt>
                <c:pt idx="7193">
                  <c:v>0.64</c:v>
                </c:pt>
                <c:pt idx="7194">
                  <c:v>0.63900000000000001</c:v>
                </c:pt>
                <c:pt idx="7195">
                  <c:v>0.64</c:v>
                </c:pt>
                <c:pt idx="7196">
                  <c:v>0.64100000000000001</c:v>
                </c:pt>
                <c:pt idx="7197">
                  <c:v>0.64200000000000002</c:v>
                </c:pt>
                <c:pt idx="7198">
                  <c:v>0.64300000000000002</c:v>
                </c:pt>
                <c:pt idx="7199">
                  <c:v>0.64400000000000002</c:v>
                </c:pt>
                <c:pt idx="7200">
                  <c:v>0.64400000000000002</c:v>
                </c:pt>
                <c:pt idx="7201">
                  <c:v>0.64400000000000002</c:v>
                </c:pt>
                <c:pt idx="7202">
                  <c:v>0.64300000000000002</c:v>
                </c:pt>
                <c:pt idx="7203">
                  <c:v>0.64300000000000002</c:v>
                </c:pt>
                <c:pt idx="7204">
                  <c:v>0.64400000000000002</c:v>
                </c:pt>
                <c:pt idx="7205">
                  <c:v>0.64500000000000002</c:v>
                </c:pt>
                <c:pt idx="7206">
                  <c:v>0.64600000000000002</c:v>
                </c:pt>
                <c:pt idx="7207">
                  <c:v>0.64800000000000002</c:v>
                </c:pt>
                <c:pt idx="7208">
                  <c:v>0.64900000000000002</c:v>
                </c:pt>
                <c:pt idx="7209">
                  <c:v>0.64900000000000002</c:v>
                </c:pt>
                <c:pt idx="7210">
                  <c:v>0.64800000000000002</c:v>
                </c:pt>
                <c:pt idx="7211">
                  <c:v>0.64700000000000002</c:v>
                </c:pt>
                <c:pt idx="7212">
                  <c:v>0.64600000000000002</c:v>
                </c:pt>
                <c:pt idx="7213">
                  <c:v>0.64500000000000002</c:v>
                </c:pt>
                <c:pt idx="7214">
                  <c:v>0.64500000000000002</c:v>
                </c:pt>
                <c:pt idx="7215">
                  <c:v>0.64400000000000002</c:v>
                </c:pt>
                <c:pt idx="7216">
                  <c:v>0.64500000000000002</c:v>
                </c:pt>
                <c:pt idx="7217">
                  <c:v>0.64500000000000002</c:v>
                </c:pt>
                <c:pt idx="7218">
                  <c:v>0.64600000000000002</c:v>
                </c:pt>
                <c:pt idx="7219">
                  <c:v>0.64800000000000002</c:v>
                </c:pt>
                <c:pt idx="7220">
                  <c:v>0.64900000000000002</c:v>
                </c:pt>
                <c:pt idx="7221">
                  <c:v>0.64900000000000002</c:v>
                </c:pt>
                <c:pt idx="7222">
                  <c:v>0.64900000000000002</c:v>
                </c:pt>
                <c:pt idx="7223">
                  <c:v>0.64800000000000002</c:v>
                </c:pt>
                <c:pt idx="7224">
                  <c:v>0.64700000000000002</c:v>
                </c:pt>
                <c:pt idx="7225">
                  <c:v>0.64600000000000002</c:v>
                </c:pt>
                <c:pt idx="7226">
                  <c:v>0.64500000000000002</c:v>
                </c:pt>
                <c:pt idx="7227">
                  <c:v>0.64400000000000002</c:v>
                </c:pt>
                <c:pt idx="7228">
                  <c:v>0.64400000000000002</c:v>
                </c:pt>
                <c:pt idx="7229">
                  <c:v>0.64500000000000002</c:v>
                </c:pt>
                <c:pt idx="7230">
                  <c:v>0.64600000000000002</c:v>
                </c:pt>
                <c:pt idx="7231">
                  <c:v>0.64800000000000002</c:v>
                </c:pt>
                <c:pt idx="7232">
                  <c:v>0.64900000000000002</c:v>
                </c:pt>
                <c:pt idx="7233">
                  <c:v>0.65</c:v>
                </c:pt>
                <c:pt idx="7234">
                  <c:v>0.65</c:v>
                </c:pt>
                <c:pt idx="7235">
                  <c:v>0.65</c:v>
                </c:pt>
                <c:pt idx="7236">
                  <c:v>0.64900000000000002</c:v>
                </c:pt>
                <c:pt idx="7237">
                  <c:v>0.64900000000000002</c:v>
                </c:pt>
                <c:pt idx="7238">
                  <c:v>0.64900000000000002</c:v>
                </c:pt>
                <c:pt idx="7239">
                  <c:v>0.64900000000000002</c:v>
                </c:pt>
                <c:pt idx="7240">
                  <c:v>0.65</c:v>
                </c:pt>
                <c:pt idx="7241">
                  <c:v>0.65</c:v>
                </c:pt>
                <c:pt idx="7242">
                  <c:v>0.65100000000000002</c:v>
                </c:pt>
                <c:pt idx="7243">
                  <c:v>0.65200000000000002</c:v>
                </c:pt>
                <c:pt idx="7244">
                  <c:v>0.65300000000000002</c:v>
                </c:pt>
                <c:pt idx="7245">
                  <c:v>0.65300000000000002</c:v>
                </c:pt>
                <c:pt idx="7246">
                  <c:v>0.65300000000000002</c:v>
                </c:pt>
                <c:pt idx="7247">
                  <c:v>0.65200000000000002</c:v>
                </c:pt>
                <c:pt idx="7248">
                  <c:v>0.65200000000000002</c:v>
                </c:pt>
                <c:pt idx="7249">
                  <c:v>0.65200000000000002</c:v>
                </c:pt>
                <c:pt idx="7250">
                  <c:v>0.65100000000000002</c:v>
                </c:pt>
                <c:pt idx="7251">
                  <c:v>0.65100000000000002</c:v>
                </c:pt>
                <c:pt idx="7252">
                  <c:v>0.65100000000000002</c:v>
                </c:pt>
                <c:pt idx="7253">
                  <c:v>0.65100000000000002</c:v>
                </c:pt>
                <c:pt idx="7254">
                  <c:v>0.65100000000000002</c:v>
                </c:pt>
                <c:pt idx="7255">
                  <c:v>0.65100000000000002</c:v>
                </c:pt>
                <c:pt idx="7256">
                  <c:v>0.65100000000000002</c:v>
                </c:pt>
                <c:pt idx="7257">
                  <c:v>0.65100000000000002</c:v>
                </c:pt>
                <c:pt idx="7258">
                  <c:v>0.65100000000000002</c:v>
                </c:pt>
                <c:pt idx="7259">
                  <c:v>0.65200000000000002</c:v>
                </c:pt>
                <c:pt idx="7260">
                  <c:v>0.65200000000000002</c:v>
                </c:pt>
                <c:pt idx="7261">
                  <c:v>0.65300000000000002</c:v>
                </c:pt>
                <c:pt idx="7262">
                  <c:v>0.65400000000000003</c:v>
                </c:pt>
                <c:pt idx="7263">
                  <c:v>0.65500000000000003</c:v>
                </c:pt>
                <c:pt idx="7264">
                  <c:v>0.65500000000000003</c:v>
                </c:pt>
                <c:pt idx="7265">
                  <c:v>0.65600000000000003</c:v>
                </c:pt>
                <c:pt idx="7266">
                  <c:v>0.65600000000000003</c:v>
                </c:pt>
                <c:pt idx="7267">
                  <c:v>0.65700000000000003</c:v>
                </c:pt>
                <c:pt idx="7268">
                  <c:v>0.65800000000000003</c:v>
                </c:pt>
                <c:pt idx="7269">
                  <c:v>0.65900000000000003</c:v>
                </c:pt>
                <c:pt idx="7270">
                  <c:v>0.65900000000000003</c:v>
                </c:pt>
                <c:pt idx="7271">
                  <c:v>0.66</c:v>
                </c:pt>
                <c:pt idx="7272">
                  <c:v>0.66</c:v>
                </c:pt>
                <c:pt idx="7273">
                  <c:v>0.66</c:v>
                </c:pt>
                <c:pt idx="7274">
                  <c:v>0.65900000000000003</c:v>
                </c:pt>
                <c:pt idx="7275">
                  <c:v>0.65900000000000003</c:v>
                </c:pt>
                <c:pt idx="7276">
                  <c:v>0.65900000000000003</c:v>
                </c:pt>
                <c:pt idx="7277">
                  <c:v>0.65800000000000003</c:v>
                </c:pt>
                <c:pt idx="7278">
                  <c:v>0.65800000000000003</c:v>
                </c:pt>
                <c:pt idx="7279">
                  <c:v>0.65800000000000003</c:v>
                </c:pt>
                <c:pt idx="7280">
                  <c:v>0.65700000000000003</c:v>
                </c:pt>
                <c:pt idx="7281">
                  <c:v>0.65700000000000003</c:v>
                </c:pt>
                <c:pt idx="7282">
                  <c:v>0.65700000000000003</c:v>
                </c:pt>
                <c:pt idx="7283">
                  <c:v>0.65700000000000003</c:v>
                </c:pt>
                <c:pt idx="7284">
                  <c:v>0.65700000000000003</c:v>
                </c:pt>
                <c:pt idx="7285">
                  <c:v>0.65800000000000003</c:v>
                </c:pt>
                <c:pt idx="7286">
                  <c:v>0.65800000000000003</c:v>
                </c:pt>
                <c:pt idx="7287">
                  <c:v>0.65800000000000003</c:v>
                </c:pt>
                <c:pt idx="7288">
                  <c:v>0.65800000000000003</c:v>
                </c:pt>
                <c:pt idx="7289">
                  <c:v>0.65800000000000003</c:v>
                </c:pt>
                <c:pt idx="7290">
                  <c:v>0.65700000000000003</c:v>
                </c:pt>
                <c:pt idx="7291">
                  <c:v>0.65700000000000003</c:v>
                </c:pt>
                <c:pt idx="7292">
                  <c:v>0.65700000000000003</c:v>
                </c:pt>
                <c:pt idx="7293">
                  <c:v>0.65700000000000003</c:v>
                </c:pt>
                <c:pt idx="7294">
                  <c:v>0.65700000000000003</c:v>
                </c:pt>
                <c:pt idx="7295">
                  <c:v>0.65700000000000003</c:v>
                </c:pt>
                <c:pt idx="7296">
                  <c:v>0.65700000000000003</c:v>
                </c:pt>
                <c:pt idx="7297">
                  <c:v>0.65800000000000003</c:v>
                </c:pt>
                <c:pt idx="7298">
                  <c:v>0.65800000000000003</c:v>
                </c:pt>
                <c:pt idx="7299">
                  <c:v>0.65800000000000003</c:v>
                </c:pt>
                <c:pt idx="7300">
                  <c:v>0.65800000000000003</c:v>
                </c:pt>
                <c:pt idx="7301">
                  <c:v>0.65900000000000003</c:v>
                </c:pt>
                <c:pt idx="7302">
                  <c:v>0.65900000000000003</c:v>
                </c:pt>
                <c:pt idx="7303">
                  <c:v>0.66</c:v>
                </c:pt>
                <c:pt idx="7304">
                  <c:v>0.66</c:v>
                </c:pt>
                <c:pt idx="7305">
                  <c:v>0.66</c:v>
                </c:pt>
                <c:pt idx="7306">
                  <c:v>0.66</c:v>
                </c:pt>
                <c:pt idx="7307">
                  <c:v>0.66</c:v>
                </c:pt>
                <c:pt idx="7308">
                  <c:v>0.66</c:v>
                </c:pt>
                <c:pt idx="7309">
                  <c:v>0.66</c:v>
                </c:pt>
                <c:pt idx="7310">
                  <c:v>0.66</c:v>
                </c:pt>
                <c:pt idx="7311">
                  <c:v>0.66</c:v>
                </c:pt>
                <c:pt idx="7312">
                  <c:v>0.66</c:v>
                </c:pt>
                <c:pt idx="7313">
                  <c:v>0.66</c:v>
                </c:pt>
                <c:pt idx="7314">
                  <c:v>0.66</c:v>
                </c:pt>
                <c:pt idx="7315">
                  <c:v>0.66</c:v>
                </c:pt>
                <c:pt idx="7316">
                  <c:v>0.66</c:v>
                </c:pt>
                <c:pt idx="7317">
                  <c:v>0.66</c:v>
                </c:pt>
                <c:pt idx="7318">
                  <c:v>0.66</c:v>
                </c:pt>
                <c:pt idx="7319">
                  <c:v>0.66</c:v>
                </c:pt>
                <c:pt idx="7320">
                  <c:v>0.66</c:v>
                </c:pt>
                <c:pt idx="7321">
                  <c:v>0.66100000000000003</c:v>
                </c:pt>
                <c:pt idx="7322">
                  <c:v>0.66100000000000003</c:v>
                </c:pt>
                <c:pt idx="7323">
                  <c:v>0.66100000000000003</c:v>
                </c:pt>
                <c:pt idx="7324">
                  <c:v>0.66200000000000003</c:v>
                </c:pt>
                <c:pt idx="7325">
                  <c:v>0.66300000000000003</c:v>
                </c:pt>
                <c:pt idx="7326">
                  <c:v>0.66300000000000003</c:v>
                </c:pt>
                <c:pt idx="7327">
                  <c:v>0.66400000000000003</c:v>
                </c:pt>
                <c:pt idx="7328">
                  <c:v>0.66500000000000004</c:v>
                </c:pt>
                <c:pt idx="7329">
                  <c:v>0.66500000000000004</c:v>
                </c:pt>
                <c:pt idx="7330">
                  <c:v>0.66500000000000004</c:v>
                </c:pt>
                <c:pt idx="7331">
                  <c:v>0.66500000000000004</c:v>
                </c:pt>
                <c:pt idx="7332">
                  <c:v>0.66500000000000004</c:v>
                </c:pt>
                <c:pt idx="7333">
                  <c:v>0.66400000000000003</c:v>
                </c:pt>
                <c:pt idx="7334">
                  <c:v>0.66400000000000003</c:v>
                </c:pt>
                <c:pt idx="7335">
                  <c:v>0.66400000000000003</c:v>
                </c:pt>
                <c:pt idx="7336">
                  <c:v>0.66500000000000004</c:v>
                </c:pt>
                <c:pt idx="7337">
                  <c:v>0.66500000000000004</c:v>
                </c:pt>
                <c:pt idx="7338">
                  <c:v>0.66600000000000004</c:v>
                </c:pt>
                <c:pt idx="7339">
                  <c:v>0.66600000000000004</c:v>
                </c:pt>
                <c:pt idx="7340">
                  <c:v>0.66700000000000004</c:v>
                </c:pt>
                <c:pt idx="7341">
                  <c:v>0.66700000000000004</c:v>
                </c:pt>
                <c:pt idx="7342">
                  <c:v>0.66700000000000004</c:v>
                </c:pt>
                <c:pt idx="7343">
                  <c:v>0.66700000000000004</c:v>
                </c:pt>
                <c:pt idx="7344">
                  <c:v>0.66700000000000004</c:v>
                </c:pt>
                <c:pt idx="7345">
                  <c:v>0.66700000000000004</c:v>
                </c:pt>
                <c:pt idx="7346">
                  <c:v>0.66600000000000004</c:v>
                </c:pt>
                <c:pt idx="7347">
                  <c:v>0.66600000000000004</c:v>
                </c:pt>
                <c:pt idx="7348">
                  <c:v>0.66600000000000004</c:v>
                </c:pt>
                <c:pt idx="7349">
                  <c:v>0.66600000000000004</c:v>
                </c:pt>
                <c:pt idx="7350">
                  <c:v>0.66700000000000004</c:v>
                </c:pt>
                <c:pt idx="7351">
                  <c:v>0.66700000000000004</c:v>
                </c:pt>
                <c:pt idx="7352">
                  <c:v>0.66700000000000004</c:v>
                </c:pt>
                <c:pt idx="7353">
                  <c:v>0.66700000000000004</c:v>
                </c:pt>
                <c:pt idx="7354">
                  <c:v>0.66700000000000004</c:v>
                </c:pt>
                <c:pt idx="7355">
                  <c:v>0.66700000000000004</c:v>
                </c:pt>
                <c:pt idx="7356">
                  <c:v>0.66700000000000004</c:v>
                </c:pt>
                <c:pt idx="7357">
                  <c:v>0.66700000000000004</c:v>
                </c:pt>
                <c:pt idx="7358">
                  <c:v>0.66700000000000004</c:v>
                </c:pt>
                <c:pt idx="7359">
                  <c:v>0.66800000000000004</c:v>
                </c:pt>
                <c:pt idx="7360">
                  <c:v>0.66800000000000004</c:v>
                </c:pt>
                <c:pt idx="7361">
                  <c:v>0.66900000000000004</c:v>
                </c:pt>
                <c:pt idx="7362">
                  <c:v>0.66900000000000004</c:v>
                </c:pt>
                <c:pt idx="7363">
                  <c:v>0.67</c:v>
                </c:pt>
                <c:pt idx="7364">
                  <c:v>0.67</c:v>
                </c:pt>
                <c:pt idx="7365">
                  <c:v>0.67</c:v>
                </c:pt>
                <c:pt idx="7366">
                  <c:v>0.67</c:v>
                </c:pt>
                <c:pt idx="7367">
                  <c:v>0.67</c:v>
                </c:pt>
                <c:pt idx="7368">
                  <c:v>0.67</c:v>
                </c:pt>
                <c:pt idx="7369">
                  <c:v>0.67</c:v>
                </c:pt>
                <c:pt idx="7370">
                  <c:v>0.67</c:v>
                </c:pt>
                <c:pt idx="7371">
                  <c:v>0.67</c:v>
                </c:pt>
                <c:pt idx="7372">
                  <c:v>0.67</c:v>
                </c:pt>
                <c:pt idx="7373">
                  <c:v>0.67</c:v>
                </c:pt>
                <c:pt idx="7374">
                  <c:v>0.66900000000000004</c:v>
                </c:pt>
                <c:pt idx="7375">
                  <c:v>0.66900000000000004</c:v>
                </c:pt>
                <c:pt idx="7376">
                  <c:v>0.66800000000000004</c:v>
                </c:pt>
                <c:pt idx="7377">
                  <c:v>0.66800000000000004</c:v>
                </c:pt>
                <c:pt idx="7378">
                  <c:v>0.66700000000000004</c:v>
                </c:pt>
                <c:pt idx="7379">
                  <c:v>0.66700000000000004</c:v>
                </c:pt>
                <c:pt idx="7380">
                  <c:v>0.66700000000000004</c:v>
                </c:pt>
                <c:pt idx="7381">
                  <c:v>0.66700000000000004</c:v>
                </c:pt>
                <c:pt idx="7382">
                  <c:v>0.66700000000000004</c:v>
                </c:pt>
                <c:pt idx="7383">
                  <c:v>0.66700000000000004</c:v>
                </c:pt>
                <c:pt idx="7384">
                  <c:v>0.66700000000000004</c:v>
                </c:pt>
                <c:pt idx="7385">
                  <c:v>0.66800000000000004</c:v>
                </c:pt>
                <c:pt idx="7386">
                  <c:v>0.66800000000000004</c:v>
                </c:pt>
                <c:pt idx="7387">
                  <c:v>0.66800000000000004</c:v>
                </c:pt>
                <c:pt idx="7388">
                  <c:v>0.66800000000000004</c:v>
                </c:pt>
                <c:pt idx="7389">
                  <c:v>0.66800000000000004</c:v>
                </c:pt>
                <c:pt idx="7390">
                  <c:v>0.66800000000000004</c:v>
                </c:pt>
                <c:pt idx="7391">
                  <c:v>0.66900000000000004</c:v>
                </c:pt>
                <c:pt idx="7392">
                  <c:v>0.66900000000000004</c:v>
                </c:pt>
                <c:pt idx="7393">
                  <c:v>0.66900000000000004</c:v>
                </c:pt>
                <c:pt idx="7394">
                  <c:v>0.66900000000000004</c:v>
                </c:pt>
                <c:pt idx="7395">
                  <c:v>0.67</c:v>
                </c:pt>
                <c:pt idx="7396">
                  <c:v>0.67</c:v>
                </c:pt>
                <c:pt idx="7397">
                  <c:v>0.67100000000000004</c:v>
                </c:pt>
                <c:pt idx="7398">
                  <c:v>0.67100000000000004</c:v>
                </c:pt>
                <c:pt idx="7399">
                  <c:v>0.67100000000000004</c:v>
                </c:pt>
                <c:pt idx="7400">
                  <c:v>0.67100000000000004</c:v>
                </c:pt>
                <c:pt idx="7401">
                  <c:v>0.67100000000000004</c:v>
                </c:pt>
                <c:pt idx="7402">
                  <c:v>0.67100000000000004</c:v>
                </c:pt>
                <c:pt idx="7403">
                  <c:v>0.67100000000000004</c:v>
                </c:pt>
                <c:pt idx="7404">
                  <c:v>0.67100000000000004</c:v>
                </c:pt>
                <c:pt idx="7405">
                  <c:v>0.67100000000000004</c:v>
                </c:pt>
                <c:pt idx="7406">
                  <c:v>0.67100000000000004</c:v>
                </c:pt>
                <c:pt idx="7407">
                  <c:v>0.67100000000000004</c:v>
                </c:pt>
                <c:pt idx="7408">
                  <c:v>0.67100000000000004</c:v>
                </c:pt>
                <c:pt idx="7409">
                  <c:v>0.67100000000000004</c:v>
                </c:pt>
                <c:pt idx="7410">
                  <c:v>0.67100000000000004</c:v>
                </c:pt>
                <c:pt idx="7411">
                  <c:v>0.67100000000000004</c:v>
                </c:pt>
                <c:pt idx="7412">
                  <c:v>0.67100000000000004</c:v>
                </c:pt>
                <c:pt idx="7413">
                  <c:v>0.67100000000000004</c:v>
                </c:pt>
                <c:pt idx="7414">
                  <c:v>0.67100000000000004</c:v>
                </c:pt>
                <c:pt idx="7415">
                  <c:v>0.67200000000000004</c:v>
                </c:pt>
                <c:pt idx="7416">
                  <c:v>0.67200000000000004</c:v>
                </c:pt>
                <c:pt idx="7417">
                  <c:v>0.67200000000000004</c:v>
                </c:pt>
                <c:pt idx="7418">
                  <c:v>0.67200000000000004</c:v>
                </c:pt>
                <c:pt idx="7419">
                  <c:v>0.67200000000000004</c:v>
                </c:pt>
                <c:pt idx="7420">
                  <c:v>0.67200000000000004</c:v>
                </c:pt>
                <c:pt idx="7421">
                  <c:v>0.67100000000000004</c:v>
                </c:pt>
                <c:pt idx="7422">
                  <c:v>0.67100000000000004</c:v>
                </c:pt>
                <c:pt idx="7423">
                  <c:v>0.67100000000000004</c:v>
                </c:pt>
                <c:pt idx="7424">
                  <c:v>0.67</c:v>
                </c:pt>
                <c:pt idx="7425">
                  <c:v>0.67</c:v>
                </c:pt>
                <c:pt idx="7426">
                  <c:v>0.67</c:v>
                </c:pt>
                <c:pt idx="7427">
                  <c:v>0.67100000000000004</c:v>
                </c:pt>
                <c:pt idx="7428">
                  <c:v>0.67100000000000004</c:v>
                </c:pt>
                <c:pt idx="7429">
                  <c:v>0.67200000000000004</c:v>
                </c:pt>
                <c:pt idx="7430">
                  <c:v>0.67300000000000004</c:v>
                </c:pt>
                <c:pt idx="7431">
                  <c:v>0.67400000000000004</c:v>
                </c:pt>
                <c:pt idx="7432">
                  <c:v>0.67400000000000004</c:v>
                </c:pt>
                <c:pt idx="7433">
                  <c:v>0.67500000000000004</c:v>
                </c:pt>
                <c:pt idx="7434">
                  <c:v>0.67500000000000004</c:v>
                </c:pt>
                <c:pt idx="7435">
                  <c:v>0.67500000000000004</c:v>
                </c:pt>
                <c:pt idx="7436">
                  <c:v>0.67500000000000004</c:v>
                </c:pt>
                <c:pt idx="7437">
                  <c:v>0.67500000000000004</c:v>
                </c:pt>
                <c:pt idx="7438">
                  <c:v>0.67500000000000004</c:v>
                </c:pt>
                <c:pt idx="7439">
                  <c:v>0.67500000000000004</c:v>
                </c:pt>
                <c:pt idx="7440">
                  <c:v>0.67500000000000004</c:v>
                </c:pt>
                <c:pt idx="7441">
                  <c:v>0.67500000000000004</c:v>
                </c:pt>
                <c:pt idx="7442">
                  <c:v>0.67500000000000004</c:v>
                </c:pt>
                <c:pt idx="7443">
                  <c:v>0.67500000000000004</c:v>
                </c:pt>
                <c:pt idx="7444">
                  <c:v>0.67500000000000004</c:v>
                </c:pt>
                <c:pt idx="7445">
                  <c:v>0.67600000000000005</c:v>
                </c:pt>
                <c:pt idx="7446">
                  <c:v>0.67600000000000005</c:v>
                </c:pt>
                <c:pt idx="7447">
                  <c:v>0.67700000000000005</c:v>
                </c:pt>
                <c:pt idx="7448">
                  <c:v>0.67700000000000005</c:v>
                </c:pt>
                <c:pt idx="7449">
                  <c:v>0.67800000000000005</c:v>
                </c:pt>
                <c:pt idx="7450">
                  <c:v>0.67800000000000005</c:v>
                </c:pt>
                <c:pt idx="7451">
                  <c:v>0.67700000000000005</c:v>
                </c:pt>
                <c:pt idx="7452">
                  <c:v>0.67700000000000005</c:v>
                </c:pt>
                <c:pt idx="7453">
                  <c:v>0.67600000000000005</c:v>
                </c:pt>
                <c:pt idx="7454">
                  <c:v>0.67600000000000005</c:v>
                </c:pt>
                <c:pt idx="7455">
                  <c:v>0.67500000000000004</c:v>
                </c:pt>
                <c:pt idx="7456">
                  <c:v>0.67500000000000004</c:v>
                </c:pt>
                <c:pt idx="7457">
                  <c:v>0.67500000000000004</c:v>
                </c:pt>
                <c:pt idx="7458">
                  <c:v>0.67600000000000005</c:v>
                </c:pt>
                <c:pt idx="7459">
                  <c:v>0.67600000000000005</c:v>
                </c:pt>
                <c:pt idx="7460">
                  <c:v>0.67700000000000005</c:v>
                </c:pt>
                <c:pt idx="7461">
                  <c:v>0.67800000000000005</c:v>
                </c:pt>
                <c:pt idx="7462">
                  <c:v>0.67800000000000005</c:v>
                </c:pt>
                <c:pt idx="7463">
                  <c:v>0.67900000000000005</c:v>
                </c:pt>
                <c:pt idx="7464">
                  <c:v>0.67900000000000005</c:v>
                </c:pt>
                <c:pt idx="7465">
                  <c:v>0.67900000000000005</c:v>
                </c:pt>
                <c:pt idx="7466">
                  <c:v>0.67900000000000005</c:v>
                </c:pt>
                <c:pt idx="7467">
                  <c:v>0.67900000000000005</c:v>
                </c:pt>
                <c:pt idx="7468">
                  <c:v>0.67800000000000005</c:v>
                </c:pt>
              </c:numCache>
            </c:numRef>
          </c:yVal>
          <c:smooth val="1"/>
          <c:extLst>
            <c:ext xmlns:c16="http://schemas.microsoft.com/office/drawing/2014/chart" uri="{C3380CC4-5D6E-409C-BE32-E72D297353CC}">
              <c16:uniqueId val="{00000000-F74F-441E-AD1A-69B1BE3009AF}"/>
            </c:ext>
          </c:extLst>
        </c:ser>
        <c:ser>
          <c:idx val="1"/>
          <c:order val="1"/>
          <c:tx>
            <c:strRef>
              <c:f>'BSC PLO'!$C$1</c:f>
              <c:strCache>
                <c:ptCount val="1"/>
                <c:pt idx="0">
                  <c:v>BSP1 BEFORE CPX ADSORPTION</c:v>
                </c:pt>
              </c:strCache>
            </c:strRef>
          </c:tx>
          <c:spPr>
            <a:ln w="9525" cap="rnd">
              <a:solidFill>
                <a:schemeClr val="accent2"/>
              </a:solidFill>
              <a:round/>
            </a:ln>
            <a:effectLst/>
          </c:spPr>
          <c:marker>
            <c:symbol val="none"/>
          </c:marker>
          <c:xVal>
            <c:numRef>
              <c:f>'BSC PLO'!$A$2:$A$7470</c:f>
              <c:numCache>
                <c:formatCode>0.00E+00</c:formatCode>
                <c:ptCount val="7469"/>
                <c:pt idx="0">
                  <c:v>400</c:v>
                </c:pt>
                <c:pt idx="1">
                  <c:v>400</c:v>
                </c:pt>
                <c:pt idx="2">
                  <c:v>401</c:v>
                </c:pt>
                <c:pt idx="3">
                  <c:v>401</c:v>
                </c:pt>
                <c:pt idx="4">
                  <c:v>402</c:v>
                </c:pt>
                <c:pt idx="5">
                  <c:v>402</c:v>
                </c:pt>
                <c:pt idx="6">
                  <c:v>403</c:v>
                </c:pt>
                <c:pt idx="7">
                  <c:v>403</c:v>
                </c:pt>
                <c:pt idx="8">
                  <c:v>404</c:v>
                </c:pt>
                <c:pt idx="9">
                  <c:v>404</c:v>
                </c:pt>
                <c:pt idx="10">
                  <c:v>404</c:v>
                </c:pt>
                <c:pt idx="11">
                  <c:v>405</c:v>
                </c:pt>
                <c:pt idx="12">
                  <c:v>405</c:v>
                </c:pt>
                <c:pt idx="13">
                  <c:v>406</c:v>
                </c:pt>
                <c:pt idx="14">
                  <c:v>406</c:v>
                </c:pt>
                <c:pt idx="15">
                  <c:v>407</c:v>
                </c:pt>
                <c:pt idx="16">
                  <c:v>407</c:v>
                </c:pt>
                <c:pt idx="17">
                  <c:v>408</c:v>
                </c:pt>
                <c:pt idx="18">
                  <c:v>408</c:v>
                </c:pt>
                <c:pt idx="19">
                  <c:v>409</c:v>
                </c:pt>
                <c:pt idx="20">
                  <c:v>409</c:v>
                </c:pt>
                <c:pt idx="21">
                  <c:v>410</c:v>
                </c:pt>
                <c:pt idx="22">
                  <c:v>410</c:v>
                </c:pt>
                <c:pt idx="23">
                  <c:v>411</c:v>
                </c:pt>
                <c:pt idx="24">
                  <c:v>411</c:v>
                </c:pt>
                <c:pt idx="25">
                  <c:v>412</c:v>
                </c:pt>
                <c:pt idx="26">
                  <c:v>412</c:v>
                </c:pt>
                <c:pt idx="27">
                  <c:v>413</c:v>
                </c:pt>
                <c:pt idx="28">
                  <c:v>413</c:v>
                </c:pt>
                <c:pt idx="29">
                  <c:v>414</c:v>
                </c:pt>
                <c:pt idx="30">
                  <c:v>414</c:v>
                </c:pt>
                <c:pt idx="31">
                  <c:v>415</c:v>
                </c:pt>
                <c:pt idx="32">
                  <c:v>415</c:v>
                </c:pt>
                <c:pt idx="33">
                  <c:v>416</c:v>
                </c:pt>
                <c:pt idx="34">
                  <c:v>416</c:v>
                </c:pt>
                <c:pt idx="35">
                  <c:v>417</c:v>
                </c:pt>
                <c:pt idx="36">
                  <c:v>417</c:v>
                </c:pt>
                <c:pt idx="37">
                  <c:v>418</c:v>
                </c:pt>
                <c:pt idx="38">
                  <c:v>418</c:v>
                </c:pt>
                <c:pt idx="39">
                  <c:v>418</c:v>
                </c:pt>
                <c:pt idx="40">
                  <c:v>419</c:v>
                </c:pt>
                <c:pt idx="41">
                  <c:v>419</c:v>
                </c:pt>
                <c:pt idx="42">
                  <c:v>420</c:v>
                </c:pt>
                <c:pt idx="43">
                  <c:v>420</c:v>
                </c:pt>
                <c:pt idx="44">
                  <c:v>421</c:v>
                </c:pt>
                <c:pt idx="45">
                  <c:v>421</c:v>
                </c:pt>
                <c:pt idx="46">
                  <c:v>422</c:v>
                </c:pt>
                <c:pt idx="47">
                  <c:v>422</c:v>
                </c:pt>
                <c:pt idx="48">
                  <c:v>423</c:v>
                </c:pt>
                <c:pt idx="49">
                  <c:v>423</c:v>
                </c:pt>
                <c:pt idx="50">
                  <c:v>424</c:v>
                </c:pt>
                <c:pt idx="51">
                  <c:v>424</c:v>
                </c:pt>
                <c:pt idx="52">
                  <c:v>425</c:v>
                </c:pt>
                <c:pt idx="53">
                  <c:v>425</c:v>
                </c:pt>
                <c:pt idx="54">
                  <c:v>426</c:v>
                </c:pt>
                <c:pt idx="55">
                  <c:v>426</c:v>
                </c:pt>
                <c:pt idx="56">
                  <c:v>427</c:v>
                </c:pt>
                <c:pt idx="57">
                  <c:v>427</c:v>
                </c:pt>
                <c:pt idx="58">
                  <c:v>428</c:v>
                </c:pt>
                <c:pt idx="59">
                  <c:v>428</c:v>
                </c:pt>
                <c:pt idx="60">
                  <c:v>429</c:v>
                </c:pt>
                <c:pt idx="61">
                  <c:v>429</c:v>
                </c:pt>
                <c:pt idx="62">
                  <c:v>430</c:v>
                </c:pt>
                <c:pt idx="63">
                  <c:v>430</c:v>
                </c:pt>
                <c:pt idx="64">
                  <c:v>431</c:v>
                </c:pt>
                <c:pt idx="65">
                  <c:v>431</c:v>
                </c:pt>
                <c:pt idx="66">
                  <c:v>431</c:v>
                </c:pt>
                <c:pt idx="67">
                  <c:v>432</c:v>
                </c:pt>
                <c:pt idx="68">
                  <c:v>432</c:v>
                </c:pt>
                <c:pt idx="69">
                  <c:v>433</c:v>
                </c:pt>
                <c:pt idx="70">
                  <c:v>433</c:v>
                </c:pt>
                <c:pt idx="71">
                  <c:v>434</c:v>
                </c:pt>
                <c:pt idx="72">
                  <c:v>434</c:v>
                </c:pt>
                <c:pt idx="73">
                  <c:v>435</c:v>
                </c:pt>
                <c:pt idx="74">
                  <c:v>435</c:v>
                </c:pt>
                <c:pt idx="75">
                  <c:v>436</c:v>
                </c:pt>
                <c:pt idx="76">
                  <c:v>436</c:v>
                </c:pt>
                <c:pt idx="77">
                  <c:v>437</c:v>
                </c:pt>
                <c:pt idx="78">
                  <c:v>437</c:v>
                </c:pt>
                <c:pt idx="79">
                  <c:v>438</c:v>
                </c:pt>
                <c:pt idx="80">
                  <c:v>438</c:v>
                </c:pt>
                <c:pt idx="81">
                  <c:v>439</c:v>
                </c:pt>
                <c:pt idx="82">
                  <c:v>439</c:v>
                </c:pt>
                <c:pt idx="83">
                  <c:v>440</c:v>
                </c:pt>
                <c:pt idx="84">
                  <c:v>440</c:v>
                </c:pt>
                <c:pt idx="85">
                  <c:v>441</c:v>
                </c:pt>
                <c:pt idx="86">
                  <c:v>441</c:v>
                </c:pt>
                <c:pt idx="87">
                  <c:v>442</c:v>
                </c:pt>
                <c:pt idx="88">
                  <c:v>442</c:v>
                </c:pt>
                <c:pt idx="89">
                  <c:v>443</c:v>
                </c:pt>
                <c:pt idx="90">
                  <c:v>443</c:v>
                </c:pt>
                <c:pt idx="91">
                  <c:v>444</c:v>
                </c:pt>
                <c:pt idx="92">
                  <c:v>444</c:v>
                </c:pt>
                <c:pt idx="93">
                  <c:v>445</c:v>
                </c:pt>
                <c:pt idx="94">
                  <c:v>445</c:v>
                </c:pt>
                <c:pt idx="95">
                  <c:v>445</c:v>
                </c:pt>
                <c:pt idx="96">
                  <c:v>446</c:v>
                </c:pt>
                <c:pt idx="97">
                  <c:v>446</c:v>
                </c:pt>
                <c:pt idx="98">
                  <c:v>447</c:v>
                </c:pt>
                <c:pt idx="99">
                  <c:v>447</c:v>
                </c:pt>
                <c:pt idx="100">
                  <c:v>448</c:v>
                </c:pt>
                <c:pt idx="101">
                  <c:v>448</c:v>
                </c:pt>
                <c:pt idx="102">
                  <c:v>449</c:v>
                </c:pt>
                <c:pt idx="103">
                  <c:v>449</c:v>
                </c:pt>
                <c:pt idx="104">
                  <c:v>450</c:v>
                </c:pt>
                <c:pt idx="105">
                  <c:v>450</c:v>
                </c:pt>
                <c:pt idx="106">
                  <c:v>451</c:v>
                </c:pt>
                <c:pt idx="107">
                  <c:v>451</c:v>
                </c:pt>
                <c:pt idx="108">
                  <c:v>452</c:v>
                </c:pt>
                <c:pt idx="109">
                  <c:v>452</c:v>
                </c:pt>
                <c:pt idx="110">
                  <c:v>453</c:v>
                </c:pt>
                <c:pt idx="111">
                  <c:v>453</c:v>
                </c:pt>
                <c:pt idx="112">
                  <c:v>454</c:v>
                </c:pt>
                <c:pt idx="113">
                  <c:v>454</c:v>
                </c:pt>
                <c:pt idx="114">
                  <c:v>455</c:v>
                </c:pt>
                <c:pt idx="115">
                  <c:v>455</c:v>
                </c:pt>
                <c:pt idx="116">
                  <c:v>456</c:v>
                </c:pt>
                <c:pt idx="117">
                  <c:v>456</c:v>
                </c:pt>
                <c:pt idx="118">
                  <c:v>457</c:v>
                </c:pt>
                <c:pt idx="119">
                  <c:v>457</c:v>
                </c:pt>
                <c:pt idx="120">
                  <c:v>458</c:v>
                </c:pt>
                <c:pt idx="121">
                  <c:v>458</c:v>
                </c:pt>
                <c:pt idx="122">
                  <c:v>458</c:v>
                </c:pt>
                <c:pt idx="123">
                  <c:v>459</c:v>
                </c:pt>
                <c:pt idx="124">
                  <c:v>459</c:v>
                </c:pt>
                <c:pt idx="125">
                  <c:v>460</c:v>
                </c:pt>
                <c:pt idx="126">
                  <c:v>460</c:v>
                </c:pt>
                <c:pt idx="127">
                  <c:v>461</c:v>
                </c:pt>
                <c:pt idx="128">
                  <c:v>461</c:v>
                </c:pt>
                <c:pt idx="129">
                  <c:v>462</c:v>
                </c:pt>
                <c:pt idx="130">
                  <c:v>462</c:v>
                </c:pt>
                <c:pt idx="131">
                  <c:v>463</c:v>
                </c:pt>
                <c:pt idx="132">
                  <c:v>463</c:v>
                </c:pt>
                <c:pt idx="133">
                  <c:v>464</c:v>
                </c:pt>
                <c:pt idx="134">
                  <c:v>464</c:v>
                </c:pt>
                <c:pt idx="135">
                  <c:v>465</c:v>
                </c:pt>
                <c:pt idx="136">
                  <c:v>465</c:v>
                </c:pt>
                <c:pt idx="137">
                  <c:v>466</c:v>
                </c:pt>
                <c:pt idx="138">
                  <c:v>466</c:v>
                </c:pt>
                <c:pt idx="139">
                  <c:v>467</c:v>
                </c:pt>
                <c:pt idx="140">
                  <c:v>467</c:v>
                </c:pt>
                <c:pt idx="141">
                  <c:v>468</c:v>
                </c:pt>
                <c:pt idx="142">
                  <c:v>468</c:v>
                </c:pt>
                <c:pt idx="143">
                  <c:v>469</c:v>
                </c:pt>
                <c:pt idx="144">
                  <c:v>469</c:v>
                </c:pt>
                <c:pt idx="145">
                  <c:v>470</c:v>
                </c:pt>
                <c:pt idx="146">
                  <c:v>470</c:v>
                </c:pt>
                <c:pt idx="147">
                  <c:v>471</c:v>
                </c:pt>
                <c:pt idx="148">
                  <c:v>471</c:v>
                </c:pt>
                <c:pt idx="149">
                  <c:v>472</c:v>
                </c:pt>
                <c:pt idx="150">
                  <c:v>472</c:v>
                </c:pt>
                <c:pt idx="151">
                  <c:v>472</c:v>
                </c:pt>
                <c:pt idx="152">
                  <c:v>473</c:v>
                </c:pt>
                <c:pt idx="153">
                  <c:v>473</c:v>
                </c:pt>
                <c:pt idx="154">
                  <c:v>474</c:v>
                </c:pt>
                <c:pt idx="155">
                  <c:v>474</c:v>
                </c:pt>
                <c:pt idx="156">
                  <c:v>475</c:v>
                </c:pt>
                <c:pt idx="157">
                  <c:v>475</c:v>
                </c:pt>
                <c:pt idx="158">
                  <c:v>476</c:v>
                </c:pt>
                <c:pt idx="159">
                  <c:v>476</c:v>
                </c:pt>
                <c:pt idx="160">
                  <c:v>477</c:v>
                </c:pt>
                <c:pt idx="161">
                  <c:v>477</c:v>
                </c:pt>
                <c:pt idx="162">
                  <c:v>478</c:v>
                </c:pt>
                <c:pt idx="163">
                  <c:v>478</c:v>
                </c:pt>
                <c:pt idx="164">
                  <c:v>479</c:v>
                </c:pt>
                <c:pt idx="165">
                  <c:v>479</c:v>
                </c:pt>
                <c:pt idx="166">
                  <c:v>480</c:v>
                </c:pt>
                <c:pt idx="167">
                  <c:v>480</c:v>
                </c:pt>
                <c:pt idx="168">
                  <c:v>481</c:v>
                </c:pt>
                <c:pt idx="169">
                  <c:v>481</c:v>
                </c:pt>
                <c:pt idx="170">
                  <c:v>482</c:v>
                </c:pt>
                <c:pt idx="171">
                  <c:v>482</c:v>
                </c:pt>
                <c:pt idx="172">
                  <c:v>483</c:v>
                </c:pt>
                <c:pt idx="173">
                  <c:v>483</c:v>
                </c:pt>
                <c:pt idx="174">
                  <c:v>484</c:v>
                </c:pt>
                <c:pt idx="175">
                  <c:v>484</c:v>
                </c:pt>
                <c:pt idx="176">
                  <c:v>485</c:v>
                </c:pt>
                <c:pt idx="177">
                  <c:v>485</c:v>
                </c:pt>
                <c:pt idx="178">
                  <c:v>485</c:v>
                </c:pt>
                <c:pt idx="179">
                  <c:v>486</c:v>
                </c:pt>
                <c:pt idx="180">
                  <c:v>486</c:v>
                </c:pt>
                <c:pt idx="181">
                  <c:v>487</c:v>
                </c:pt>
                <c:pt idx="182">
                  <c:v>487</c:v>
                </c:pt>
                <c:pt idx="183">
                  <c:v>488</c:v>
                </c:pt>
                <c:pt idx="184">
                  <c:v>488</c:v>
                </c:pt>
                <c:pt idx="185">
                  <c:v>489</c:v>
                </c:pt>
                <c:pt idx="186">
                  <c:v>489</c:v>
                </c:pt>
                <c:pt idx="187">
                  <c:v>490</c:v>
                </c:pt>
                <c:pt idx="188">
                  <c:v>490</c:v>
                </c:pt>
                <c:pt idx="189">
                  <c:v>491</c:v>
                </c:pt>
                <c:pt idx="190">
                  <c:v>491</c:v>
                </c:pt>
                <c:pt idx="191">
                  <c:v>492</c:v>
                </c:pt>
                <c:pt idx="192">
                  <c:v>492</c:v>
                </c:pt>
                <c:pt idx="193">
                  <c:v>493</c:v>
                </c:pt>
                <c:pt idx="194">
                  <c:v>493</c:v>
                </c:pt>
                <c:pt idx="195">
                  <c:v>494</c:v>
                </c:pt>
                <c:pt idx="196">
                  <c:v>494</c:v>
                </c:pt>
                <c:pt idx="197">
                  <c:v>495</c:v>
                </c:pt>
                <c:pt idx="198">
                  <c:v>495</c:v>
                </c:pt>
                <c:pt idx="199">
                  <c:v>496</c:v>
                </c:pt>
                <c:pt idx="200">
                  <c:v>496</c:v>
                </c:pt>
                <c:pt idx="201">
                  <c:v>497</c:v>
                </c:pt>
                <c:pt idx="202">
                  <c:v>497</c:v>
                </c:pt>
                <c:pt idx="203">
                  <c:v>498</c:v>
                </c:pt>
                <c:pt idx="204">
                  <c:v>498</c:v>
                </c:pt>
                <c:pt idx="205">
                  <c:v>499</c:v>
                </c:pt>
                <c:pt idx="206">
                  <c:v>499</c:v>
                </c:pt>
                <c:pt idx="207">
                  <c:v>499</c:v>
                </c:pt>
                <c:pt idx="208">
                  <c:v>500</c:v>
                </c:pt>
                <c:pt idx="209">
                  <c:v>500</c:v>
                </c:pt>
                <c:pt idx="210">
                  <c:v>501</c:v>
                </c:pt>
                <c:pt idx="211">
                  <c:v>501</c:v>
                </c:pt>
                <c:pt idx="212">
                  <c:v>502</c:v>
                </c:pt>
                <c:pt idx="213">
                  <c:v>502</c:v>
                </c:pt>
                <c:pt idx="214">
                  <c:v>503</c:v>
                </c:pt>
                <c:pt idx="215">
                  <c:v>503</c:v>
                </c:pt>
                <c:pt idx="216">
                  <c:v>504</c:v>
                </c:pt>
                <c:pt idx="217">
                  <c:v>504</c:v>
                </c:pt>
                <c:pt idx="218">
                  <c:v>505</c:v>
                </c:pt>
                <c:pt idx="219">
                  <c:v>505</c:v>
                </c:pt>
                <c:pt idx="220">
                  <c:v>506</c:v>
                </c:pt>
                <c:pt idx="221">
                  <c:v>506</c:v>
                </c:pt>
                <c:pt idx="222">
                  <c:v>507</c:v>
                </c:pt>
                <c:pt idx="223">
                  <c:v>507</c:v>
                </c:pt>
                <c:pt idx="224">
                  <c:v>508</c:v>
                </c:pt>
                <c:pt idx="225">
                  <c:v>508</c:v>
                </c:pt>
                <c:pt idx="226">
                  <c:v>509</c:v>
                </c:pt>
                <c:pt idx="227">
                  <c:v>509</c:v>
                </c:pt>
                <c:pt idx="228">
                  <c:v>510</c:v>
                </c:pt>
                <c:pt idx="229">
                  <c:v>510</c:v>
                </c:pt>
                <c:pt idx="230">
                  <c:v>511</c:v>
                </c:pt>
                <c:pt idx="231">
                  <c:v>511</c:v>
                </c:pt>
                <c:pt idx="232">
                  <c:v>512</c:v>
                </c:pt>
                <c:pt idx="233">
                  <c:v>512</c:v>
                </c:pt>
                <c:pt idx="234">
                  <c:v>512</c:v>
                </c:pt>
                <c:pt idx="235">
                  <c:v>513</c:v>
                </c:pt>
                <c:pt idx="236">
                  <c:v>513</c:v>
                </c:pt>
                <c:pt idx="237">
                  <c:v>514</c:v>
                </c:pt>
                <c:pt idx="238">
                  <c:v>514</c:v>
                </c:pt>
                <c:pt idx="239">
                  <c:v>515</c:v>
                </c:pt>
                <c:pt idx="240">
                  <c:v>515</c:v>
                </c:pt>
                <c:pt idx="241">
                  <c:v>516</c:v>
                </c:pt>
                <c:pt idx="242">
                  <c:v>516</c:v>
                </c:pt>
                <c:pt idx="243">
                  <c:v>517</c:v>
                </c:pt>
                <c:pt idx="244">
                  <c:v>517</c:v>
                </c:pt>
                <c:pt idx="245">
                  <c:v>518</c:v>
                </c:pt>
                <c:pt idx="246">
                  <c:v>518</c:v>
                </c:pt>
                <c:pt idx="247">
                  <c:v>519</c:v>
                </c:pt>
                <c:pt idx="248">
                  <c:v>519</c:v>
                </c:pt>
                <c:pt idx="249">
                  <c:v>520</c:v>
                </c:pt>
                <c:pt idx="250">
                  <c:v>520</c:v>
                </c:pt>
                <c:pt idx="251">
                  <c:v>521</c:v>
                </c:pt>
                <c:pt idx="252">
                  <c:v>521</c:v>
                </c:pt>
                <c:pt idx="253">
                  <c:v>522</c:v>
                </c:pt>
                <c:pt idx="254">
                  <c:v>522</c:v>
                </c:pt>
                <c:pt idx="255">
                  <c:v>523</c:v>
                </c:pt>
                <c:pt idx="256">
                  <c:v>523</c:v>
                </c:pt>
                <c:pt idx="257">
                  <c:v>524</c:v>
                </c:pt>
                <c:pt idx="258">
                  <c:v>524</c:v>
                </c:pt>
                <c:pt idx="259">
                  <c:v>525</c:v>
                </c:pt>
                <c:pt idx="260">
                  <c:v>525</c:v>
                </c:pt>
                <c:pt idx="261">
                  <c:v>526</c:v>
                </c:pt>
                <c:pt idx="262">
                  <c:v>526</c:v>
                </c:pt>
                <c:pt idx="263">
                  <c:v>526</c:v>
                </c:pt>
                <c:pt idx="264">
                  <c:v>527</c:v>
                </c:pt>
                <c:pt idx="265">
                  <c:v>527</c:v>
                </c:pt>
                <c:pt idx="266">
                  <c:v>528</c:v>
                </c:pt>
                <c:pt idx="267">
                  <c:v>528</c:v>
                </c:pt>
                <c:pt idx="268">
                  <c:v>529</c:v>
                </c:pt>
                <c:pt idx="269">
                  <c:v>529</c:v>
                </c:pt>
                <c:pt idx="270">
                  <c:v>530</c:v>
                </c:pt>
                <c:pt idx="271">
                  <c:v>530</c:v>
                </c:pt>
                <c:pt idx="272">
                  <c:v>531</c:v>
                </c:pt>
                <c:pt idx="273">
                  <c:v>531</c:v>
                </c:pt>
                <c:pt idx="274">
                  <c:v>532</c:v>
                </c:pt>
                <c:pt idx="275">
                  <c:v>532</c:v>
                </c:pt>
                <c:pt idx="276">
                  <c:v>533</c:v>
                </c:pt>
                <c:pt idx="277">
                  <c:v>533</c:v>
                </c:pt>
                <c:pt idx="278">
                  <c:v>534</c:v>
                </c:pt>
                <c:pt idx="279">
                  <c:v>534</c:v>
                </c:pt>
                <c:pt idx="280">
                  <c:v>535</c:v>
                </c:pt>
                <c:pt idx="281">
                  <c:v>535</c:v>
                </c:pt>
                <c:pt idx="282">
                  <c:v>536</c:v>
                </c:pt>
                <c:pt idx="283">
                  <c:v>536</c:v>
                </c:pt>
                <c:pt idx="284">
                  <c:v>537</c:v>
                </c:pt>
                <c:pt idx="285">
                  <c:v>537</c:v>
                </c:pt>
                <c:pt idx="286">
                  <c:v>538</c:v>
                </c:pt>
                <c:pt idx="287">
                  <c:v>538</c:v>
                </c:pt>
                <c:pt idx="288">
                  <c:v>539</c:v>
                </c:pt>
                <c:pt idx="289">
                  <c:v>539</c:v>
                </c:pt>
                <c:pt idx="290">
                  <c:v>539</c:v>
                </c:pt>
                <c:pt idx="291">
                  <c:v>540</c:v>
                </c:pt>
                <c:pt idx="292">
                  <c:v>540</c:v>
                </c:pt>
                <c:pt idx="293">
                  <c:v>541</c:v>
                </c:pt>
                <c:pt idx="294">
                  <c:v>541</c:v>
                </c:pt>
                <c:pt idx="295">
                  <c:v>542</c:v>
                </c:pt>
                <c:pt idx="296">
                  <c:v>542</c:v>
                </c:pt>
                <c:pt idx="297">
                  <c:v>543</c:v>
                </c:pt>
                <c:pt idx="298">
                  <c:v>543</c:v>
                </c:pt>
                <c:pt idx="299">
                  <c:v>544</c:v>
                </c:pt>
                <c:pt idx="300">
                  <c:v>544</c:v>
                </c:pt>
                <c:pt idx="301">
                  <c:v>545</c:v>
                </c:pt>
                <c:pt idx="302">
                  <c:v>545</c:v>
                </c:pt>
                <c:pt idx="303">
                  <c:v>546</c:v>
                </c:pt>
                <c:pt idx="304">
                  <c:v>546</c:v>
                </c:pt>
                <c:pt idx="305">
                  <c:v>547</c:v>
                </c:pt>
                <c:pt idx="306">
                  <c:v>547</c:v>
                </c:pt>
                <c:pt idx="307">
                  <c:v>548</c:v>
                </c:pt>
                <c:pt idx="308">
                  <c:v>548</c:v>
                </c:pt>
                <c:pt idx="309">
                  <c:v>549</c:v>
                </c:pt>
                <c:pt idx="310">
                  <c:v>549</c:v>
                </c:pt>
                <c:pt idx="311">
                  <c:v>550</c:v>
                </c:pt>
                <c:pt idx="312">
                  <c:v>550</c:v>
                </c:pt>
                <c:pt idx="313">
                  <c:v>551</c:v>
                </c:pt>
                <c:pt idx="314">
                  <c:v>551</c:v>
                </c:pt>
                <c:pt idx="315">
                  <c:v>552</c:v>
                </c:pt>
                <c:pt idx="316">
                  <c:v>552</c:v>
                </c:pt>
                <c:pt idx="317">
                  <c:v>553</c:v>
                </c:pt>
                <c:pt idx="318">
                  <c:v>553</c:v>
                </c:pt>
                <c:pt idx="319">
                  <c:v>553</c:v>
                </c:pt>
                <c:pt idx="320">
                  <c:v>554</c:v>
                </c:pt>
                <c:pt idx="321">
                  <c:v>554</c:v>
                </c:pt>
                <c:pt idx="322">
                  <c:v>555</c:v>
                </c:pt>
                <c:pt idx="323">
                  <c:v>555</c:v>
                </c:pt>
                <c:pt idx="324">
                  <c:v>556</c:v>
                </c:pt>
                <c:pt idx="325">
                  <c:v>556</c:v>
                </c:pt>
                <c:pt idx="326">
                  <c:v>557</c:v>
                </c:pt>
                <c:pt idx="327">
                  <c:v>557</c:v>
                </c:pt>
                <c:pt idx="328">
                  <c:v>558</c:v>
                </c:pt>
                <c:pt idx="329">
                  <c:v>558</c:v>
                </c:pt>
                <c:pt idx="330">
                  <c:v>559</c:v>
                </c:pt>
                <c:pt idx="331">
                  <c:v>559</c:v>
                </c:pt>
                <c:pt idx="332">
                  <c:v>560</c:v>
                </c:pt>
                <c:pt idx="333">
                  <c:v>560</c:v>
                </c:pt>
                <c:pt idx="334">
                  <c:v>561</c:v>
                </c:pt>
                <c:pt idx="335">
                  <c:v>561</c:v>
                </c:pt>
                <c:pt idx="336">
                  <c:v>562</c:v>
                </c:pt>
                <c:pt idx="337">
                  <c:v>562</c:v>
                </c:pt>
                <c:pt idx="338">
                  <c:v>563</c:v>
                </c:pt>
                <c:pt idx="339">
                  <c:v>563</c:v>
                </c:pt>
                <c:pt idx="340">
                  <c:v>564</c:v>
                </c:pt>
                <c:pt idx="341">
                  <c:v>564</c:v>
                </c:pt>
                <c:pt idx="342">
                  <c:v>565</c:v>
                </c:pt>
                <c:pt idx="343">
                  <c:v>565</c:v>
                </c:pt>
                <c:pt idx="344">
                  <c:v>566</c:v>
                </c:pt>
                <c:pt idx="345">
                  <c:v>566</c:v>
                </c:pt>
                <c:pt idx="346">
                  <c:v>566</c:v>
                </c:pt>
                <c:pt idx="347">
                  <c:v>567</c:v>
                </c:pt>
                <c:pt idx="348">
                  <c:v>567</c:v>
                </c:pt>
                <c:pt idx="349">
                  <c:v>568</c:v>
                </c:pt>
                <c:pt idx="350">
                  <c:v>568</c:v>
                </c:pt>
                <c:pt idx="351">
                  <c:v>569</c:v>
                </c:pt>
                <c:pt idx="352">
                  <c:v>569</c:v>
                </c:pt>
                <c:pt idx="353">
                  <c:v>570</c:v>
                </c:pt>
                <c:pt idx="354">
                  <c:v>570</c:v>
                </c:pt>
                <c:pt idx="355">
                  <c:v>571</c:v>
                </c:pt>
                <c:pt idx="356">
                  <c:v>571</c:v>
                </c:pt>
                <c:pt idx="357">
                  <c:v>572</c:v>
                </c:pt>
                <c:pt idx="358">
                  <c:v>572</c:v>
                </c:pt>
                <c:pt idx="359">
                  <c:v>573</c:v>
                </c:pt>
                <c:pt idx="360">
                  <c:v>573</c:v>
                </c:pt>
                <c:pt idx="361">
                  <c:v>574</c:v>
                </c:pt>
                <c:pt idx="362">
                  <c:v>574</c:v>
                </c:pt>
                <c:pt idx="363">
                  <c:v>575</c:v>
                </c:pt>
                <c:pt idx="364">
                  <c:v>575</c:v>
                </c:pt>
                <c:pt idx="365">
                  <c:v>576</c:v>
                </c:pt>
                <c:pt idx="366">
                  <c:v>576</c:v>
                </c:pt>
                <c:pt idx="367">
                  <c:v>577</c:v>
                </c:pt>
                <c:pt idx="368">
                  <c:v>577</c:v>
                </c:pt>
                <c:pt idx="369">
                  <c:v>578</c:v>
                </c:pt>
                <c:pt idx="370">
                  <c:v>578</c:v>
                </c:pt>
                <c:pt idx="371">
                  <c:v>579</c:v>
                </c:pt>
                <c:pt idx="372">
                  <c:v>579</c:v>
                </c:pt>
                <c:pt idx="373">
                  <c:v>580</c:v>
                </c:pt>
                <c:pt idx="374">
                  <c:v>580</c:v>
                </c:pt>
                <c:pt idx="375">
                  <c:v>580</c:v>
                </c:pt>
                <c:pt idx="376">
                  <c:v>581</c:v>
                </c:pt>
                <c:pt idx="377">
                  <c:v>581</c:v>
                </c:pt>
                <c:pt idx="378">
                  <c:v>582</c:v>
                </c:pt>
                <c:pt idx="379">
                  <c:v>582</c:v>
                </c:pt>
                <c:pt idx="380">
                  <c:v>583</c:v>
                </c:pt>
                <c:pt idx="381">
                  <c:v>583</c:v>
                </c:pt>
                <c:pt idx="382">
                  <c:v>584</c:v>
                </c:pt>
                <c:pt idx="383">
                  <c:v>584</c:v>
                </c:pt>
                <c:pt idx="384">
                  <c:v>585</c:v>
                </c:pt>
                <c:pt idx="385">
                  <c:v>585</c:v>
                </c:pt>
                <c:pt idx="386">
                  <c:v>586</c:v>
                </c:pt>
                <c:pt idx="387">
                  <c:v>586</c:v>
                </c:pt>
                <c:pt idx="388">
                  <c:v>587</c:v>
                </c:pt>
                <c:pt idx="389">
                  <c:v>587</c:v>
                </c:pt>
                <c:pt idx="390">
                  <c:v>588</c:v>
                </c:pt>
                <c:pt idx="391">
                  <c:v>588</c:v>
                </c:pt>
                <c:pt idx="392">
                  <c:v>589</c:v>
                </c:pt>
                <c:pt idx="393">
                  <c:v>589</c:v>
                </c:pt>
                <c:pt idx="394">
                  <c:v>590</c:v>
                </c:pt>
                <c:pt idx="395">
                  <c:v>590</c:v>
                </c:pt>
                <c:pt idx="396">
                  <c:v>591</c:v>
                </c:pt>
                <c:pt idx="397">
                  <c:v>591</c:v>
                </c:pt>
                <c:pt idx="398">
                  <c:v>592</c:v>
                </c:pt>
                <c:pt idx="399">
                  <c:v>592</c:v>
                </c:pt>
                <c:pt idx="400">
                  <c:v>593</c:v>
                </c:pt>
                <c:pt idx="401">
                  <c:v>593</c:v>
                </c:pt>
                <c:pt idx="402">
                  <c:v>593</c:v>
                </c:pt>
                <c:pt idx="403">
                  <c:v>594</c:v>
                </c:pt>
                <c:pt idx="404">
                  <c:v>594</c:v>
                </c:pt>
                <c:pt idx="405">
                  <c:v>595</c:v>
                </c:pt>
                <c:pt idx="406">
                  <c:v>595</c:v>
                </c:pt>
                <c:pt idx="407">
                  <c:v>596</c:v>
                </c:pt>
                <c:pt idx="408">
                  <c:v>596</c:v>
                </c:pt>
                <c:pt idx="409">
                  <c:v>597</c:v>
                </c:pt>
                <c:pt idx="410">
                  <c:v>597</c:v>
                </c:pt>
                <c:pt idx="411">
                  <c:v>598</c:v>
                </c:pt>
                <c:pt idx="412">
                  <c:v>598</c:v>
                </c:pt>
                <c:pt idx="413">
                  <c:v>599</c:v>
                </c:pt>
                <c:pt idx="414">
                  <c:v>599</c:v>
                </c:pt>
                <c:pt idx="415">
                  <c:v>600</c:v>
                </c:pt>
                <c:pt idx="416">
                  <c:v>600</c:v>
                </c:pt>
                <c:pt idx="417">
                  <c:v>601</c:v>
                </c:pt>
                <c:pt idx="418">
                  <c:v>601</c:v>
                </c:pt>
                <c:pt idx="419">
                  <c:v>602</c:v>
                </c:pt>
                <c:pt idx="420">
                  <c:v>602</c:v>
                </c:pt>
                <c:pt idx="421">
                  <c:v>603</c:v>
                </c:pt>
                <c:pt idx="422">
                  <c:v>603</c:v>
                </c:pt>
                <c:pt idx="423">
                  <c:v>604</c:v>
                </c:pt>
                <c:pt idx="424">
                  <c:v>604</c:v>
                </c:pt>
                <c:pt idx="425">
                  <c:v>605</c:v>
                </c:pt>
                <c:pt idx="426">
                  <c:v>605</c:v>
                </c:pt>
                <c:pt idx="427">
                  <c:v>606</c:v>
                </c:pt>
                <c:pt idx="428">
                  <c:v>606</c:v>
                </c:pt>
                <c:pt idx="429">
                  <c:v>607</c:v>
                </c:pt>
                <c:pt idx="430">
                  <c:v>607</c:v>
                </c:pt>
                <c:pt idx="431">
                  <c:v>607</c:v>
                </c:pt>
                <c:pt idx="432">
                  <c:v>608</c:v>
                </c:pt>
                <c:pt idx="433">
                  <c:v>608</c:v>
                </c:pt>
                <c:pt idx="434">
                  <c:v>609</c:v>
                </c:pt>
                <c:pt idx="435">
                  <c:v>609</c:v>
                </c:pt>
                <c:pt idx="436">
                  <c:v>610</c:v>
                </c:pt>
                <c:pt idx="437">
                  <c:v>610</c:v>
                </c:pt>
                <c:pt idx="438">
                  <c:v>611</c:v>
                </c:pt>
                <c:pt idx="439">
                  <c:v>611</c:v>
                </c:pt>
                <c:pt idx="440">
                  <c:v>612</c:v>
                </c:pt>
                <c:pt idx="441">
                  <c:v>612</c:v>
                </c:pt>
                <c:pt idx="442">
                  <c:v>613</c:v>
                </c:pt>
                <c:pt idx="443">
                  <c:v>613</c:v>
                </c:pt>
                <c:pt idx="444">
                  <c:v>614</c:v>
                </c:pt>
                <c:pt idx="445">
                  <c:v>614</c:v>
                </c:pt>
                <c:pt idx="446">
                  <c:v>615</c:v>
                </c:pt>
                <c:pt idx="447">
                  <c:v>615</c:v>
                </c:pt>
                <c:pt idx="448">
                  <c:v>616</c:v>
                </c:pt>
                <c:pt idx="449">
                  <c:v>616</c:v>
                </c:pt>
                <c:pt idx="450">
                  <c:v>617</c:v>
                </c:pt>
                <c:pt idx="451">
                  <c:v>617</c:v>
                </c:pt>
                <c:pt idx="452">
                  <c:v>618</c:v>
                </c:pt>
                <c:pt idx="453">
                  <c:v>618</c:v>
                </c:pt>
                <c:pt idx="454">
                  <c:v>619</c:v>
                </c:pt>
                <c:pt idx="455">
                  <c:v>619</c:v>
                </c:pt>
                <c:pt idx="456">
                  <c:v>620</c:v>
                </c:pt>
                <c:pt idx="457">
                  <c:v>620</c:v>
                </c:pt>
                <c:pt idx="458">
                  <c:v>620</c:v>
                </c:pt>
                <c:pt idx="459">
                  <c:v>621</c:v>
                </c:pt>
                <c:pt idx="460">
                  <c:v>621</c:v>
                </c:pt>
                <c:pt idx="461">
                  <c:v>622</c:v>
                </c:pt>
                <c:pt idx="462">
                  <c:v>622</c:v>
                </c:pt>
                <c:pt idx="463">
                  <c:v>623</c:v>
                </c:pt>
                <c:pt idx="464">
                  <c:v>623</c:v>
                </c:pt>
                <c:pt idx="465">
                  <c:v>624</c:v>
                </c:pt>
                <c:pt idx="466">
                  <c:v>624</c:v>
                </c:pt>
                <c:pt idx="467">
                  <c:v>625</c:v>
                </c:pt>
                <c:pt idx="468">
                  <c:v>625</c:v>
                </c:pt>
                <c:pt idx="469">
                  <c:v>626</c:v>
                </c:pt>
                <c:pt idx="470">
                  <c:v>626</c:v>
                </c:pt>
                <c:pt idx="471">
                  <c:v>627</c:v>
                </c:pt>
                <c:pt idx="472">
                  <c:v>627</c:v>
                </c:pt>
                <c:pt idx="473">
                  <c:v>628</c:v>
                </c:pt>
                <c:pt idx="474">
                  <c:v>628</c:v>
                </c:pt>
                <c:pt idx="475">
                  <c:v>629</c:v>
                </c:pt>
                <c:pt idx="476">
                  <c:v>629</c:v>
                </c:pt>
                <c:pt idx="477">
                  <c:v>630</c:v>
                </c:pt>
                <c:pt idx="478">
                  <c:v>630</c:v>
                </c:pt>
                <c:pt idx="479">
                  <c:v>631</c:v>
                </c:pt>
                <c:pt idx="480">
                  <c:v>631</c:v>
                </c:pt>
                <c:pt idx="481">
                  <c:v>632</c:v>
                </c:pt>
                <c:pt idx="482">
                  <c:v>632</c:v>
                </c:pt>
                <c:pt idx="483">
                  <c:v>633</c:v>
                </c:pt>
                <c:pt idx="484">
                  <c:v>633</c:v>
                </c:pt>
                <c:pt idx="485">
                  <c:v>634</c:v>
                </c:pt>
                <c:pt idx="486">
                  <c:v>634</c:v>
                </c:pt>
                <c:pt idx="487">
                  <c:v>634</c:v>
                </c:pt>
                <c:pt idx="488">
                  <c:v>635</c:v>
                </c:pt>
                <c:pt idx="489">
                  <c:v>635</c:v>
                </c:pt>
                <c:pt idx="490">
                  <c:v>636</c:v>
                </c:pt>
                <c:pt idx="491">
                  <c:v>636</c:v>
                </c:pt>
                <c:pt idx="492">
                  <c:v>637</c:v>
                </c:pt>
                <c:pt idx="493">
                  <c:v>637</c:v>
                </c:pt>
                <c:pt idx="494">
                  <c:v>638</c:v>
                </c:pt>
                <c:pt idx="495">
                  <c:v>638</c:v>
                </c:pt>
                <c:pt idx="496">
                  <c:v>639</c:v>
                </c:pt>
                <c:pt idx="497">
                  <c:v>639</c:v>
                </c:pt>
                <c:pt idx="498">
                  <c:v>640</c:v>
                </c:pt>
                <c:pt idx="499">
                  <c:v>640</c:v>
                </c:pt>
                <c:pt idx="500">
                  <c:v>641</c:v>
                </c:pt>
                <c:pt idx="501">
                  <c:v>641</c:v>
                </c:pt>
                <c:pt idx="502">
                  <c:v>642</c:v>
                </c:pt>
                <c:pt idx="503">
                  <c:v>642</c:v>
                </c:pt>
                <c:pt idx="504">
                  <c:v>643</c:v>
                </c:pt>
                <c:pt idx="505">
                  <c:v>643</c:v>
                </c:pt>
                <c:pt idx="506">
                  <c:v>644</c:v>
                </c:pt>
                <c:pt idx="507">
                  <c:v>644</c:v>
                </c:pt>
                <c:pt idx="508">
                  <c:v>645</c:v>
                </c:pt>
                <c:pt idx="509">
                  <c:v>645</c:v>
                </c:pt>
                <c:pt idx="510">
                  <c:v>646</c:v>
                </c:pt>
                <c:pt idx="511">
                  <c:v>646</c:v>
                </c:pt>
                <c:pt idx="512">
                  <c:v>647</c:v>
                </c:pt>
                <c:pt idx="513">
                  <c:v>647</c:v>
                </c:pt>
                <c:pt idx="514">
                  <c:v>647</c:v>
                </c:pt>
                <c:pt idx="515">
                  <c:v>648</c:v>
                </c:pt>
                <c:pt idx="516">
                  <c:v>648</c:v>
                </c:pt>
                <c:pt idx="517">
                  <c:v>649</c:v>
                </c:pt>
                <c:pt idx="518">
                  <c:v>649</c:v>
                </c:pt>
                <c:pt idx="519">
                  <c:v>650</c:v>
                </c:pt>
                <c:pt idx="520">
                  <c:v>650</c:v>
                </c:pt>
                <c:pt idx="521">
                  <c:v>651</c:v>
                </c:pt>
                <c:pt idx="522">
                  <c:v>651</c:v>
                </c:pt>
                <c:pt idx="523">
                  <c:v>652</c:v>
                </c:pt>
                <c:pt idx="524">
                  <c:v>652</c:v>
                </c:pt>
                <c:pt idx="525">
                  <c:v>653</c:v>
                </c:pt>
                <c:pt idx="526">
                  <c:v>653</c:v>
                </c:pt>
                <c:pt idx="527">
                  <c:v>654</c:v>
                </c:pt>
                <c:pt idx="528">
                  <c:v>654</c:v>
                </c:pt>
                <c:pt idx="529">
                  <c:v>655</c:v>
                </c:pt>
                <c:pt idx="530">
                  <c:v>655</c:v>
                </c:pt>
                <c:pt idx="531">
                  <c:v>656</c:v>
                </c:pt>
                <c:pt idx="532">
                  <c:v>656</c:v>
                </c:pt>
                <c:pt idx="533">
                  <c:v>657</c:v>
                </c:pt>
                <c:pt idx="534">
                  <c:v>657</c:v>
                </c:pt>
                <c:pt idx="535">
                  <c:v>658</c:v>
                </c:pt>
                <c:pt idx="536">
                  <c:v>658</c:v>
                </c:pt>
                <c:pt idx="537">
                  <c:v>659</c:v>
                </c:pt>
                <c:pt idx="538">
                  <c:v>659</c:v>
                </c:pt>
                <c:pt idx="539">
                  <c:v>660</c:v>
                </c:pt>
                <c:pt idx="540">
                  <c:v>660</c:v>
                </c:pt>
                <c:pt idx="541">
                  <c:v>660</c:v>
                </c:pt>
                <c:pt idx="542">
                  <c:v>661</c:v>
                </c:pt>
                <c:pt idx="543">
                  <c:v>661</c:v>
                </c:pt>
                <c:pt idx="544">
                  <c:v>662</c:v>
                </c:pt>
                <c:pt idx="545">
                  <c:v>662</c:v>
                </c:pt>
                <c:pt idx="546">
                  <c:v>663</c:v>
                </c:pt>
                <c:pt idx="547">
                  <c:v>663</c:v>
                </c:pt>
                <c:pt idx="548">
                  <c:v>664</c:v>
                </c:pt>
                <c:pt idx="549">
                  <c:v>664</c:v>
                </c:pt>
                <c:pt idx="550">
                  <c:v>665</c:v>
                </c:pt>
                <c:pt idx="551">
                  <c:v>665</c:v>
                </c:pt>
                <c:pt idx="552">
                  <c:v>666</c:v>
                </c:pt>
                <c:pt idx="553">
                  <c:v>666</c:v>
                </c:pt>
                <c:pt idx="554">
                  <c:v>667</c:v>
                </c:pt>
                <c:pt idx="555">
                  <c:v>667</c:v>
                </c:pt>
                <c:pt idx="556">
                  <c:v>668</c:v>
                </c:pt>
                <c:pt idx="557">
                  <c:v>668</c:v>
                </c:pt>
                <c:pt idx="558">
                  <c:v>669</c:v>
                </c:pt>
                <c:pt idx="559">
                  <c:v>669</c:v>
                </c:pt>
                <c:pt idx="560">
                  <c:v>670</c:v>
                </c:pt>
                <c:pt idx="561">
                  <c:v>670</c:v>
                </c:pt>
                <c:pt idx="562">
                  <c:v>671</c:v>
                </c:pt>
                <c:pt idx="563">
                  <c:v>671</c:v>
                </c:pt>
                <c:pt idx="564">
                  <c:v>672</c:v>
                </c:pt>
                <c:pt idx="565">
                  <c:v>672</c:v>
                </c:pt>
                <c:pt idx="566">
                  <c:v>673</c:v>
                </c:pt>
                <c:pt idx="567">
                  <c:v>673</c:v>
                </c:pt>
                <c:pt idx="568">
                  <c:v>674</c:v>
                </c:pt>
                <c:pt idx="569">
                  <c:v>674</c:v>
                </c:pt>
                <c:pt idx="570">
                  <c:v>674</c:v>
                </c:pt>
                <c:pt idx="571">
                  <c:v>675</c:v>
                </c:pt>
                <c:pt idx="572">
                  <c:v>675</c:v>
                </c:pt>
                <c:pt idx="573">
                  <c:v>676</c:v>
                </c:pt>
                <c:pt idx="574">
                  <c:v>676</c:v>
                </c:pt>
                <c:pt idx="575">
                  <c:v>677</c:v>
                </c:pt>
                <c:pt idx="576">
                  <c:v>677</c:v>
                </c:pt>
                <c:pt idx="577">
                  <c:v>678</c:v>
                </c:pt>
                <c:pt idx="578">
                  <c:v>678</c:v>
                </c:pt>
                <c:pt idx="579">
                  <c:v>679</c:v>
                </c:pt>
                <c:pt idx="580">
                  <c:v>679</c:v>
                </c:pt>
                <c:pt idx="581">
                  <c:v>680</c:v>
                </c:pt>
                <c:pt idx="582">
                  <c:v>680</c:v>
                </c:pt>
                <c:pt idx="583">
                  <c:v>681</c:v>
                </c:pt>
                <c:pt idx="584">
                  <c:v>681</c:v>
                </c:pt>
                <c:pt idx="585">
                  <c:v>682</c:v>
                </c:pt>
                <c:pt idx="586">
                  <c:v>682</c:v>
                </c:pt>
                <c:pt idx="587">
                  <c:v>683</c:v>
                </c:pt>
                <c:pt idx="588">
                  <c:v>683</c:v>
                </c:pt>
                <c:pt idx="589">
                  <c:v>684</c:v>
                </c:pt>
                <c:pt idx="590">
                  <c:v>684</c:v>
                </c:pt>
                <c:pt idx="591">
                  <c:v>685</c:v>
                </c:pt>
                <c:pt idx="592">
                  <c:v>685</c:v>
                </c:pt>
                <c:pt idx="593">
                  <c:v>686</c:v>
                </c:pt>
                <c:pt idx="594">
                  <c:v>686</c:v>
                </c:pt>
                <c:pt idx="595">
                  <c:v>687</c:v>
                </c:pt>
                <c:pt idx="596">
                  <c:v>687</c:v>
                </c:pt>
                <c:pt idx="597">
                  <c:v>687</c:v>
                </c:pt>
                <c:pt idx="598">
                  <c:v>688</c:v>
                </c:pt>
                <c:pt idx="599">
                  <c:v>688</c:v>
                </c:pt>
                <c:pt idx="600">
                  <c:v>689</c:v>
                </c:pt>
                <c:pt idx="601">
                  <c:v>689</c:v>
                </c:pt>
                <c:pt idx="602">
                  <c:v>690</c:v>
                </c:pt>
                <c:pt idx="603">
                  <c:v>690</c:v>
                </c:pt>
                <c:pt idx="604">
                  <c:v>691</c:v>
                </c:pt>
                <c:pt idx="605">
                  <c:v>691</c:v>
                </c:pt>
                <c:pt idx="606">
                  <c:v>692</c:v>
                </c:pt>
                <c:pt idx="607">
                  <c:v>692</c:v>
                </c:pt>
                <c:pt idx="608">
                  <c:v>693</c:v>
                </c:pt>
                <c:pt idx="609">
                  <c:v>693</c:v>
                </c:pt>
                <c:pt idx="610">
                  <c:v>694</c:v>
                </c:pt>
                <c:pt idx="611">
                  <c:v>694</c:v>
                </c:pt>
                <c:pt idx="612">
                  <c:v>695</c:v>
                </c:pt>
                <c:pt idx="613">
                  <c:v>695</c:v>
                </c:pt>
                <c:pt idx="614">
                  <c:v>696</c:v>
                </c:pt>
                <c:pt idx="615">
                  <c:v>696</c:v>
                </c:pt>
                <c:pt idx="616">
                  <c:v>697</c:v>
                </c:pt>
                <c:pt idx="617">
                  <c:v>697</c:v>
                </c:pt>
                <c:pt idx="618">
                  <c:v>698</c:v>
                </c:pt>
                <c:pt idx="619">
                  <c:v>698</c:v>
                </c:pt>
                <c:pt idx="620">
                  <c:v>699</c:v>
                </c:pt>
                <c:pt idx="621">
                  <c:v>699</c:v>
                </c:pt>
                <c:pt idx="622">
                  <c:v>700</c:v>
                </c:pt>
                <c:pt idx="623">
                  <c:v>700</c:v>
                </c:pt>
                <c:pt idx="624">
                  <c:v>701</c:v>
                </c:pt>
                <c:pt idx="625">
                  <c:v>701</c:v>
                </c:pt>
                <c:pt idx="626">
                  <c:v>701</c:v>
                </c:pt>
                <c:pt idx="627">
                  <c:v>702</c:v>
                </c:pt>
                <c:pt idx="628">
                  <c:v>702</c:v>
                </c:pt>
                <c:pt idx="629">
                  <c:v>703</c:v>
                </c:pt>
                <c:pt idx="630">
                  <c:v>703</c:v>
                </c:pt>
                <c:pt idx="631">
                  <c:v>704</c:v>
                </c:pt>
                <c:pt idx="632">
                  <c:v>704</c:v>
                </c:pt>
                <c:pt idx="633">
                  <c:v>705</c:v>
                </c:pt>
                <c:pt idx="634">
                  <c:v>705</c:v>
                </c:pt>
                <c:pt idx="635">
                  <c:v>706</c:v>
                </c:pt>
                <c:pt idx="636">
                  <c:v>706</c:v>
                </c:pt>
                <c:pt idx="637">
                  <c:v>707</c:v>
                </c:pt>
                <c:pt idx="638">
                  <c:v>707</c:v>
                </c:pt>
                <c:pt idx="639">
                  <c:v>708</c:v>
                </c:pt>
                <c:pt idx="640">
                  <c:v>708</c:v>
                </c:pt>
                <c:pt idx="641">
                  <c:v>709</c:v>
                </c:pt>
                <c:pt idx="642">
                  <c:v>709</c:v>
                </c:pt>
                <c:pt idx="643">
                  <c:v>710</c:v>
                </c:pt>
                <c:pt idx="644">
                  <c:v>710</c:v>
                </c:pt>
                <c:pt idx="645">
                  <c:v>711</c:v>
                </c:pt>
                <c:pt idx="646">
                  <c:v>711</c:v>
                </c:pt>
                <c:pt idx="647">
                  <c:v>712</c:v>
                </c:pt>
                <c:pt idx="648">
                  <c:v>712</c:v>
                </c:pt>
                <c:pt idx="649">
                  <c:v>713</c:v>
                </c:pt>
                <c:pt idx="650">
                  <c:v>713</c:v>
                </c:pt>
                <c:pt idx="651">
                  <c:v>714</c:v>
                </c:pt>
                <c:pt idx="652">
                  <c:v>714</c:v>
                </c:pt>
                <c:pt idx="653">
                  <c:v>714</c:v>
                </c:pt>
                <c:pt idx="654">
                  <c:v>715</c:v>
                </c:pt>
                <c:pt idx="655">
                  <c:v>715</c:v>
                </c:pt>
                <c:pt idx="656">
                  <c:v>716</c:v>
                </c:pt>
                <c:pt idx="657">
                  <c:v>716</c:v>
                </c:pt>
                <c:pt idx="658">
                  <c:v>717</c:v>
                </c:pt>
                <c:pt idx="659">
                  <c:v>717</c:v>
                </c:pt>
                <c:pt idx="660">
                  <c:v>718</c:v>
                </c:pt>
                <c:pt idx="661">
                  <c:v>718</c:v>
                </c:pt>
                <c:pt idx="662">
                  <c:v>719</c:v>
                </c:pt>
                <c:pt idx="663">
                  <c:v>719</c:v>
                </c:pt>
                <c:pt idx="664">
                  <c:v>720</c:v>
                </c:pt>
                <c:pt idx="665">
                  <c:v>720</c:v>
                </c:pt>
                <c:pt idx="666">
                  <c:v>721</c:v>
                </c:pt>
                <c:pt idx="667">
                  <c:v>721</c:v>
                </c:pt>
                <c:pt idx="668">
                  <c:v>722</c:v>
                </c:pt>
                <c:pt idx="669">
                  <c:v>722</c:v>
                </c:pt>
                <c:pt idx="670">
                  <c:v>723</c:v>
                </c:pt>
                <c:pt idx="671">
                  <c:v>723</c:v>
                </c:pt>
                <c:pt idx="672">
                  <c:v>724</c:v>
                </c:pt>
                <c:pt idx="673">
                  <c:v>724</c:v>
                </c:pt>
                <c:pt idx="674">
                  <c:v>725</c:v>
                </c:pt>
                <c:pt idx="675">
                  <c:v>725</c:v>
                </c:pt>
                <c:pt idx="676">
                  <c:v>726</c:v>
                </c:pt>
                <c:pt idx="677">
                  <c:v>726</c:v>
                </c:pt>
                <c:pt idx="678">
                  <c:v>727</c:v>
                </c:pt>
                <c:pt idx="679">
                  <c:v>727</c:v>
                </c:pt>
                <c:pt idx="680">
                  <c:v>728</c:v>
                </c:pt>
                <c:pt idx="681">
                  <c:v>728</c:v>
                </c:pt>
                <c:pt idx="682">
                  <c:v>728</c:v>
                </c:pt>
                <c:pt idx="683">
                  <c:v>729</c:v>
                </c:pt>
                <c:pt idx="684">
                  <c:v>729</c:v>
                </c:pt>
                <c:pt idx="685">
                  <c:v>730</c:v>
                </c:pt>
                <c:pt idx="686">
                  <c:v>730</c:v>
                </c:pt>
                <c:pt idx="687">
                  <c:v>731</c:v>
                </c:pt>
                <c:pt idx="688">
                  <c:v>731</c:v>
                </c:pt>
                <c:pt idx="689">
                  <c:v>732</c:v>
                </c:pt>
                <c:pt idx="690">
                  <c:v>732</c:v>
                </c:pt>
                <c:pt idx="691">
                  <c:v>733</c:v>
                </c:pt>
                <c:pt idx="692">
                  <c:v>733</c:v>
                </c:pt>
                <c:pt idx="693">
                  <c:v>734</c:v>
                </c:pt>
                <c:pt idx="694">
                  <c:v>734</c:v>
                </c:pt>
                <c:pt idx="695">
                  <c:v>735</c:v>
                </c:pt>
                <c:pt idx="696">
                  <c:v>735</c:v>
                </c:pt>
                <c:pt idx="697">
                  <c:v>736</c:v>
                </c:pt>
                <c:pt idx="698">
                  <c:v>736</c:v>
                </c:pt>
                <c:pt idx="699">
                  <c:v>737</c:v>
                </c:pt>
                <c:pt idx="700">
                  <c:v>737</c:v>
                </c:pt>
                <c:pt idx="701">
                  <c:v>738</c:v>
                </c:pt>
                <c:pt idx="702">
                  <c:v>738</c:v>
                </c:pt>
                <c:pt idx="703">
                  <c:v>739</c:v>
                </c:pt>
                <c:pt idx="704">
                  <c:v>739</c:v>
                </c:pt>
                <c:pt idx="705">
                  <c:v>740</c:v>
                </c:pt>
                <c:pt idx="706">
                  <c:v>740</c:v>
                </c:pt>
                <c:pt idx="707">
                  <c:v>741</c:v>
                </c:pt>
                <c:pt idx="708">
                  <c:v>741</c:v>
                </c:pt>
                <c:pt idx="709">
                  <c:v>741</c:v>
                </c:pt>
                <c:pt idx="710">
                  <c:v>742</c:v>
                </c:pt>
                <c:pt idx="711">
                  <c:v>742</c:v>
                </c:pt>
                <c:pt idx="712">
                  <c:v>743</c:v>
                </c:pt>
                <c:pt idx="713">
                  <c:v>743</c:v>
                </c:pt>
                <c:pt idx="714">
                  <c:v>744</c:v>
                </c:pt>
                <c:pt idx="715">
                  <c:v>744</c:v>
                </c:pt>
                <c:pt idx="716">
                  <c:v>745</c:v>
                </c:pt>
                <c:pt idx="717">
                  <c:v>745</c:v>
                </c:pt>
                <c:pt idx="718">
                  <c:v>746</c:v>
                </c:pt>
                <c:pt idx="719">
                  <c:v>746</c:v>
                </c:pt>
                <c:pt idx="720">
                  <c:v>747</c:v>
                </c:pt>
                <c:pt idx="721">
                  <c:v>747</c:v>
                </c:pt>
                <c:pt idx="722">
                  <c:v>748</c:v>
                </c:pt>
                <c:pt idx="723">
                  <c:v>748</c:v>
                </c:pt>
                <c:pt idx="724">
                  <c:v>749</c:v>
                </c:pt>
                <c:pt idx="725">
                  <c:v>749</c:v>
                </c:pt>
                <c:pt idx="726">
                  <c:v>750</c:v>
                </c:pt>
                <c:pt idx="727">
                  <c:v>750</c:v>
                </c:pt>
                <c:pt idx="728">
                  <c:v>751</c:v>
                </c:pt>
                <c:pt idx="729">
                  <c:v>751</c:v>
                </c:pt>
                <c:pt idx="730">
                  <c:v>752</c:v>
                </c:pt>
                <c:pt idx="731">
                  <c:v>752</c:v>
                </c:pt>
                <c:pt idx="732">
                  <c:v>753</c:v>
                </c:pt>
                <c:pt idx="733">
                  <c:v>753</c:v>
                </c:pt>
                <c:pt idx="734">
                  <c:v>754</c:v>
                </c:pt>
                <c:pt idx="735">
                  <c:v>754</c:v>
                </c:pt>
                <c:pt idx="736">
                  <c:v>755</c:v>
                </c:pt>
                <c:pt idx="737">
                  <c:v>755</c:v>
                </c:pt>
                <c:pt idx="738">
                  <c:v>755</c:v>
                </c:pt>
                <c:pt idx="739">
                  <c:v>756</c:v>
                </c:pt>
                <c:pt idx="740">
                  <c:v>756</c:v>
                </c:pt>
                <c:pt idx="741">
                  <c:v>757</c:v>
                </c:pt>
                <c:pt idx="742">
                  <c:v>757</c:v>
                </c:pt>
                <c:pt idx="743">
                  <c:v>758</c:v>
                </c:pt>
                <c:pt idx="744">
                  <c:v>758</c:v>
                </c:pt>
                <c:pt idx="745">
                  <c:v>759</c:v>
                </c:pt>
                <c:pt idx="746">
                  <c:v>759</c:v>
                </c:pt>
                <c:pt idx="747">
                  <c:v>760</c:v>
                </c:pt>
                <c:pt idx="748">
                  <c:v>760</c:v>
                </c:pt>
                <c:pt idx="749">
                  <c:v>761</c:v>
                </c:pt>
                <c:pt idx="750">
                  <c:v>761</c:v>
                </c:pt>
                <c:pt idx="751">
                  <c:v>762</c:v>
                </c:pt>
                <c:pt idx="752">
                  <c:v>762</c:v>
                </c:pt>
                <c:pt idx="753">
                  <c:v>763</c:v>
                </c:pt>
                <c:pt idx="754">
                  <c:v>763</c:v>
                </c:pt>
                <c:pt idx="755">
                  <c:v>764</c:v>
                </c:pt>
                <c:pt idx="756">
                  <c:v>764</c:v>
                </c:pt>
                <c:pt idx="757">
                  <c:v>765</c:v>
                </c:pt>
                <c:pt idx="758">
                  <c:v>765</c:v>
                </c:pt>
                <c:pt idx="759">
                  <c:v>766</c:v>
                </c:pt>
                <c:pt idx="760">
                  <c:v>766</c:v>
                </c:pt>
                <c:pt idx="761">
                  <c:v>767</c:v>
                </c:pt>
                <c:pt idx="762">
                  <c:v>767</c:v>
                </c:pt>
                <c:pt idx="763">
                  <c:v>768</c:v>
                </c:pt>
                <c:pt idx="764">
                  <c:v>768</c:v>
                </c:pt>
                <c:pt idx="765">
                  <c:v>768</c:v>
                </c:pt>
                <c:pt idx="766">
                  <c:v>769</c:v>
                </c:pt>
                <c:pt idx="767">
                  <c:v>769</c:v>
                </c:pt>
                <c:pt idx="768">
                  <c:v>770</c:v>
                </c:pt>
                <c:pt idx="769">
                  <c:v>770</c:v>
                </c:pt>
                <c:pt idx="770">
                  <c:v>771</c:v>
                </c:pt>
                <c:pt idx="771">
                  <c:v>771</c:v>
                </c:pt>
                <c:pt idx="772">
                  <c:v>772</c:v>
                </c:pt>
                <c:pt idx="773">
                  <c:v>772</c:v>
                </c:pt>
                <c:pt idx="774">
                  <c:v>773</c:v>
                </c:pt>
                <c:pt idx="775">
                  <c:v>773</c:v>
                </c:pt>
                <c:pt idx="776">
                  <c:v>774</c:v>
                </c:pt>
                <c:pt idx="777">
                  <c:v>774</c:v>
                </c:pt>
                <c:pt idx="778">
                  <c:v>775</c:v>
                </c:pt>
                <c:pt idx="779">
                  <c:v>775</c:v>
                </c:pt>
                <c:pt idx="780">
                  <c:v>776</c:v>
                </c:pt>
                <c:pt idx="781">
                  <c:v>776</c:v>
                </c:pt>
                <c:pt idx="782">
                  <c:v>777</c:v>
                </c:pt>
                <c:pt idx="783">
                  <c:v>777</c:v>
                </c:pt>
                <c:pt idx="784">
                  <c:v>778</c:v>
                </c:pt>
                <c:pt idx="785">
                  <c:v>778</c:v>
                </c:pt>
                <c:pt idx="786">
                  <c:v>779</c:v>
                </c:pt>
                <c:pt idx="787">
                  <c:v>779</c:v>
                </c:pt>
                <c:pt idx="788">
                  <c:v>780</c:v>
                </c:pt>
                <c:pt idx="789">
                  <c:v>780</c:v>
                </c:pt>
                <c:pt idx="790">
                  <c:v>781</c:v>
                </c:pt>
                <c:pt idx="791">
                  <c:v>781</c:v>
                </c:pt>
                <c:pt idx="792">
                  <c:v>782</c:v>
                </c:pt>
                <c:pt idx="793">
                  <c:v>782</c:v>
                </c:pt>
                <c:pt idx="794">
                  <c:v>782</c:v>
                </c:pt>
                <c:pt idx="795">
                  <c:v>783</c:v>
                </c:pt>
                <c:pt idx="796">
                  <c:v>783</c:v>
                </c:pt>
                <c:pt idx="797">
                  <c:v>784</c:v>
                </c:pt>
                <c:pt idx="798">
                  <c:v>784</c:v>
                </c:pt>
                <c:pt idx="799">
                  <c:v>785</c:v>
                </c:pt>
                <c:pt idx="800">
                  <c:v>785</c:v>
                </c:pt>
                <c:pt idx="801">
                  <c:v>786</c:v>
                </c:pt>
                <c:pt idx="802">
                  <c:v>786</c:v>
                </c:pt>
                <c:pt idx="803">
                  <c:v>787</c:v>
                </c:pt>
                <c:pt idx="804">
                  <c:v>787</c:v>
                </c:pt>
                <c:pt idx="805">
                  <c:v>788</c:v>
                </c:pt>
                <c:pt idx="806">
                  <c:v>788</c:v>
                </c:pt>
                <c:pt idx="807">
                  <c:v>789</c:v>
                </c:pt>
                <c:pt idx="808">
                  <c:v>789</c:v>
                </c:pt>
                <c:pt idx="809">
                  <c:v>790</c:v>
                </c:pt>
                <c:pt idx="810">
                  <c:v>790</c:v>
                </c:pt>
                <c:pt idx="811">
                  <c:v>791</c:v>
                </c:pt>
                <c:pt idx="812">
                  <c:v>791</c:v>
                </c:pt>
                <c:pt idx="813">
                  <c:v>792</c:v>
                </c:pt>
                <c:pt idx="814">
                  <c:v>792</c:v>
                </c:pt>
                <c:pt idx="815">
                  <c:v>793</c:v>
                </c:pt>
                <c:pt idx="816">
                  <c:v>793</c:v>
                </c:pt>
                <c:pt idx="817">
                  <c:v>794</c:v>
                </c:pt>
                <c:pt idx="818">
                  <c:v>794</c:v>
                </c:pt>
                <c:pt idx="819">
                  <c:v>795</c:v>
                </c:pt>
                <c:pt idx="820">
                  <c:v>795</c:v>
                </c:pt>
                <c:pt idx="821">
                  <c:v>795</c:v>
                </c:pt>
                <c:pt idx="822">
                  <c:v>796</c:v>
                </c:pt>
                <c:pt idx="823">
                  <c:v>796</c:v>
                </c:pt>
                <c:pt idx="824">
                  <c:v>797</c:v>
                </c:pt>
                <c:pt idx="825">
                  <c:v>797</c:v>
                </c:pt>
                <c:pt idx="826">
                  <c:v>798</c:v>
                </c:pt>
                <c:pt idx="827">
                  <c:v>798</c:v>
                </c:pt>
                <c:pt idx="828">
                  <c:v>799</c:v>
                </c:pt>
                <c:pt idx="829">
                  <c:v>799</c:v>
                </c:pt>
                <c:pt idx="830">
                  <c:v>800</c:v>
                </c:pt>
                <c:pt idx="831">
                  <c:v>800</c:v>
                </c:pt>
                <c:pt idx="832">
                  <c:v>801</c:v>
                </c:pt>
                <c:pt idx="833">
                  <c:v>801</c:v>
                </c:pt>
                <c:pt idx="834">
                  <c:v>802</c:v>
                </c:pt>
                <c:pt idx="835">
                  <c:v>802</c:v>
                </c:pt>
                <c:pt idx="836">
                  <c:v>803</c:v>
                </c:pt>
                <c:pt idx="837">
                  <c:v>803</c:v>
                </c:pt>
                <c:pt idx="838">
                  <c:v>804</c:v>
                </c:pt>
                <c:pt idx="839">
                  <c:v>804</c:v>
                </c:pt>
                <c:pt idx="840">
                  <c:v>805</c:v>
                </c:pt>
                <c:pt idx="841">
                  <c:v>805</c:v>
                </c:pt>
                <c:pt idx="842">
                  <c:v>806</c:v>
                </c:pt>
                <c:pt idx="843">
                  <c:v>806</c:v>
                </c:pt>
                <c:pt idx="844">
                  <c:v>807</c:v>
                </c:pt>
                <c:pt idx="845">
                  <c:v>807</c:v>
                </c:pt>
                <c:pt idx="846">
                  <c:v>808</c:v>
                </c:pt>
                <c:pt idx="847">
                  <c:v>808</c:v>
                </c:pt>
                <c:pt idx="848">
                  <c:v>809</c:v>
                </c:pt>
                <c:pt idx="849">
                  <c:v>809</c:v>
                </c:pt>
                <c:pt idx="850">
                  <c:v>809</c:v>
                </c:pt>
                <c:pt idx="851">
                  <c:v>810</c:v>
                </c:pt>
                <c:pt idx="852">
                  <c:v>810</c:v>
                </c:pt>
                <c:pt idx="853">
                  <c:v>811</c:v>
                </c:pt>
                <c:pt idx="854">
                  <c:v>811</c:v>
                </c:pt>
                <c:pt idx="855">
                  <c:v>812</c:v>
                </c:pt>
                <c:pt idx="856">
                  <c:v>812</c:v>
                </c:pt>
                <c:pt idx="857">
                  <c:v>813</c:v>
                </c:pt>
                <c:pt idx="858">
                  <c:v>813</c:v>
                </c:pt>
                <c:pt idx="859">
                  <c:v>814</c:v>
                </c:pt>
                <c:pt idx="860">
                  <c:v>814</c:v>
                </c:pt>
                <c:pt idx="861">
                  <c:v>815</c:v>
                </c:pt>
                <c:pt idx="862">
                  <c:v>815</c:v>
                </c:pt>
                <c:pt idx="863">
                  <c:v>816</c:v>
                </c:pt>
                <c:pt idx="864">
                  <c:v>816</c:v>
                </c:pt>
                <c:pt idx="865">
                  <c:v>817</c:v>
                </c:pt>
                <c:pt idx="866">
                  <c:v>817</c:v>
                </c:pt>
                <c:pt idx="867">
                  <c:v>818</c:v>
                </c:pt>
                <c:pt idx="868">
                  <c:v>818</c:v>
                </c:pt>
                <c:pt idx="869">
                  <c:v>819</c:v>
                </c:pt>
                <c:pt idx="870">
                  <c:v>819</c:v>
                </c:pt>
                <c:pt idx="871">
                  <c:v>820</c:v>
                </c:pt>
                <c:pt idx="872">
                  <c:v>820</c:v>
                </c:pt>
                <c:pt idx="873">
                  <c:v>821</c:v>
                </c:pt>
                <c:pt idx="874">
                  <c:v>821</c:v>
                </c:pt>
                <c:pt idx="875">
                  <c:v>822</c:v>
                </c:pt>
                <c:pt idx="876">
                  <c:v>822</c:v>
                </c:pt>
                <c:pt idx="877">
                  <c:v>822</c:v>
                </c:pt>
                <c:pt idx="878">
                  <c:v>823</c:v>
                </c:pt>
                <c:pt idx="879">
                  <c:v>823</c:v>
                </c:pt>
                <c:pt idx="880">
                  <c:v>824</c:v>
                </c:pt>
                <c:pt idx="881">
                  <c:v>824</c:v>
                </c:pt>
                <c:pt idx="882">
                  <c:v>825</c:v>
                </c:pt>
                <c:pt idx="883">
                  <c:v>825</c:v>
                </c:pt>
                <c:pt idx="884">
                  <c:v>826</c:v>
                </c:pt>
                <c:pt idx="885">
                  <c:v>826</c:v>
                </c:pt>
                <c:pt idx="886">
                  <c:v>827</c:v>
                </c:pt>
                <c:pt idx="887">
                  <c:v>827</c:v>
                </c:pt>
                <c:pt idx="888">
                  <c:v>828</c:v>
                </c:pt>
                <c:pt idx="889">
                  <c:v>828</c:v>
                </c:pt>
                <c:pt idx="890">
                  <c:v>829</c:v>
                </c:pt>
                <c:pt idx="891">
                  <c:v>829</c:v>
                </c:pt>
                <c:pt idx="892">
                  <c:v>830</c:v>
                </c:pt>
                <c:pt idx="893">
                  <c:v>830</c:v>
                </c:pt>
                <c:pt idx="894">
                  <c:v>831</c:v>
                </c:pt>
                <c:pt idx="895">
                  <c:v>831</c:v>
                </c:pt>
                <c:pt idx="896">
                  <c:v>832</c:v>
                </c:pt>
                <c:pt idx="897">
                  <c:v>832</c:v>
                </c:pt>
                <c:pt idx="898">
                  <c:v>833</c:v>
                </c:pt>
                <c:pt idx="899">
                  <c:v>833</c:v>
                </c:pt>
                <c:pt idx="900">
                  <c:v>834</c:v>
                </c:pt>
                <c:pt idx="901">
                  <c:v>834</c:v>
                </c:pt>
                <c:pt idx="902">
                  <c:v>835</c:v>
                </c:pt>
                <c:pt idx="903">
                  <c:v>835</c:v>
                </c:pt>
                <c:pt idx="904">
                  <c:v>836</c:v>
                </c:pt>
                <c:pt idx="905">
                  <c:v>836</c:v>
                </c:pt>
                <c:pt idx="906">
                  <c:v>836</c:v>
                </c:pt>
                <c:pt idx="907">
                  <c:v>837</c:v>
                </c:pt>
                <c:pt idx="908">
                  <c:v>837</c:v>
                </c:pt>
                <c:pt idx="909">
                  <c:v>838</c:v>
                </c:pt>
                <c:pt idx="910">
                  <c:v>838</c:v>
                </c:pt>
                <c:pt idx="911">
                  <c:v>839</c:v>
                </c:pt>
                <c:pt idx="912">
                  <c:v>839</c:v>
                </c:pt>
                <c:pt idx="913">
                  <c:v>840</c:v>
                </c:pt>
                <c:pt idx="914">
                  <c:v>840</c:v>
                </c:pt>
                <c:pt idx="915">
                  <c:v>841</c:v>
                </c:pt>
                <c:pt idx="916">
                  <c:v>841</c:v>
                </c:pt>
                <c:pt idx="917">
                  <c:v>842</c:v>
                </c:pt>
                <c:pt idx="918">
                  <c:v>842</c:v>
                </c:pt>
                <c:pt idx="919">
                  <c:v>843</c:v>
                </c:pt>
                <c:pt idx="920">
                  <c:v>843</c:v>
                </c:pt>
                <c:pt idx="921">
                  <c:v>844</c:v>
                </c:pt>
                <c:pt idx="922">
                  <c:v>844</c:v>
                </c:pt>
                <c:pt idx="923">
                  <c:v>845</c:v>
                </c:pt>
                <c:pt idx="924">
                  <c:v>845</c:v>
                </c:pt>
                <c:pt idx="925">
                  <c:v>846</c:v>
                </c:pt>
                <c:pt idx="926">
                  <c:v>846</c:v>
                </c:pt>
                <c:pt idx="927">
                  <c:v>847</c:v>
                </c:pt>
                <c:pt idx="928">
                  <c:v>847</c:v>
                </c:pt>
                <c:pt idx="929">
                  <c:v>848</c:v>
                </c:pt>
                <c:pt idx="930">
                  <c:v>848</c:v>
                </c:pt>
                <c:pt idx="931">
                  <c:v>849</c:v>
                </c:pt>
                <c:pt idx="932">
                  <c:v>849</c:v>
                </c:pt>
                <c:pt idx="933">
                  <c:v>849</c:v>
                </c:pt>
                <c:pt idx="934">
                  <c:v>850</c:v>
                </c:pt>
                <c:pt idx="935">
                  <c:v>850</c:v>
                </c:pt>
                <c:pt idx="936">
                  <c:v>851</c:v>
                </c:pt>
                <c:pt idx="937">
                  <c:v>851</c:v>
                </c:pt>
                <c:pt idx="938">
                  <c:v>852</c:v>
                </c:pt>
                <c:pt idx="939">
                  <c:v>852</c:v>
                </c:pt>
                <c:pt idx="940">
                  <c:v>853</c:v>
                </c:pt>
                <c:pt idx="941">
                  <c:v>853</c:v>
                </c:pt>
                <c:pt idx="942">
                  <c:v>854</c:v>
                </c:pt>
                <c:pt idx="943">
                  <c:v>854</c:v>
                </c:pt>
                <c:pt idx="944">
                  <c:v>855</c:v>
                </c:pt>
                <c:pt idx="945">
                  <c:v>855</c:v>
                </c:pt>
                <c:pt idx="946">
                  <c:v>856</c:v>
                </c:pt>
                <c:pt idx="947">
                  <c:v>856</c:v>
                </c:pt>
                <c:pt idx="948">
                  <c:v>857</c:v>
                </c:pt>
                <c:pt idx="949">
                  <c:v>857</c:v>
                </c:pt>
                <c:pt idx="950">
                  <c:v>858</c:v>
                </c:pt>
                <c:pt idx="951">
                  <c:v>858</c:v>
                </c:pt>
                <c:pt idx="952">
                  <c:v>859</c:v>
                </c:pt>
                <c:pt idx="953">
                  <c:v>859</c:v>
                </c:pt>
                <c:pt idx="954">
                  <c:v>860</c:v>
                </c:pt>
                <c:pt idx="955">
                  <c:v>860</c:v>
                </c:pt>
                <c:pt idx="956">
                  <c:v>861</c:v>
                </c:pt>
                <c:pt idx="957">
                  <c:v>861</c:v>
                </c:pt>
                <c:pt idx="958">
                  <c:v>862</c:v>
                </c:pt>
                <c:pt idx="959">
                  <c:v>862</c:v>
                </c:pt>
                <c:pt idx="960">
                  <c:v>863</c:v>
                </c:pt>
                <c:pt idx="961">
                  <c:v>863</c:v>
                </c:pt>
                <c:pt idx="962">
                  <c:v>863</c:v>
                </c:pt>
                <c:pt idx="963">
                  <c:v>864</c:v>
                </c:pt>
                <c:pt idx="964">
                  <c:v>864</c:v>
                </c:pt>
                <c:pt idx="965">
                  <c:v>865</c:v>
                </c:pt>
                <c:pt idx="966">
                  <c:v>865</c:v>
                </c:pt>
                <c:pt idx="967">
                  <c:v>866</c:v>
                </c:pt>
                <c:pt idx="968">
                  <c:v>866</c:v>
                </c:pt>
                <c:pt idx="969">
                  <c:v>867</c:v>
                </c:pt>
                <c:pt idx="970">
                  <c:v>867</c:v>
                </c:pt>
                <c:pt idx="971">
                  <c:v>868</c:v>
                </c:pt>
                <c:pt idx="972">
                  <c:v>868</c:v>
                </c:pt>
                <c:pt idx="973">
                  <c:v>869</c:v>
                </c:pt>
                <c:pt idx="974">
                  <c:v>869</c:v>
                </c:pt>
                <c:pt idx="975">
                  <c:v>870</c:v>
                </c:pt>
                <c:pt idx="976">
                  <c:v>870</c:v>
                </c:pt>
                <c:pt idx="977">
                  <c:v>871</c:v>
                </c:pt>
                <c:pt idx="978">
                  <c:v>871</c:v>
                </c:pt>
                <c:pt idx="979">
                  <c:v>872</c:v>
                </c:pt>
                <c:pt idx="980">
                  <c:v>872</c:v>
                </c:pt>
                <c:pt idx="981">
                  <c:v>873</c:v>
                </c:pt>
                <c:pt idx="982">
                  <c:v>873</c:v>
                </c:pt>
                <c:pt idx="983">
                  <c:v>874</c:v>
                </c:pt>
                <c:pt idx="984">
                  <c:v>874</c:v>
                </c:pt>
                <c:pt idx="985">
                  <c:v>875</c:v>
                </c:pt>
                <c:pt idx="986">
                  <c:v>875</c:v>
                </c:pt>
                <c:pt idx="987">
                  <c:v>876</c:v>
                </c:pt>
                <c:pt idx="988">
                  <c:v>876</c:v>
                </c:pt>
                <c:pt idx="989">
                  <c:v>876</c:v>
                </c:pt>
                <c:pt idx="990">
                  <c:v>877</c:v>
                </c:pt>
                <c:pt idx="991">
                  <c:v>877</c:v>
                </c:pt>
                <c:pt idx="992">
                  <c:v>878</c:v>
                </c:pt>
                <c:pt idx="993">
                  <c:v>878</c:v>
                </c:pt>
                <c:pt idx="994">
                  <c:v>879</c:v>
                </c:pt>
                <c:pt idx="995">
                  <c:v>879</c:v>
                </c:pt>
                <c:pt idx="996">
                  <c:v>880</c:v>
                </c:pt>
                <c:pt idx="997">
                  <c:v>880</c:v>
                </c:pt>
                <c:pt idx="998">
                  <c:v>881</c:v>
                </c:pt>
                <c:pt idx="999">
                  <c:v>881</c:v>
                </c:pt>
                <c:pt idx="1000">
                  <c:v>882</c:v>
                </c:pt>
                <c:pt idx="1001">
                  <c:v>882</c:v>
                </c:pt>
                <c:pt idx="1002">
                  <c:v>883</c:v>
                </c:pt>
                <c:pt idx="1003">
                  <c:v>883</c:v>
                </c:pt>
                <c:pt idx="1004">
                  <c:v>884</c:v>
                </c:pt>
                <c:pt idx="1005">
                  <c:v>884</c:v>
                </c:pt>
                <c:pt idx="1006">
                  <c:v>885</c:v>
                </c:pt>
                <c:pt idx="1007">
                  <c:v>885</c:v>
                </c:pt>
                <c:pt idx="1008">
                  <c:v>886</c:v>
                </c:pt>
                <c:pt idx="1009">
                  <c:v>886</c:v>
                </c:pt>
                <c:pt idx="1010">
                  <c:v>887</c:v>
                </c:pt>
                <c:pt idx="1011">
                  <c:v>887</c:v>
                </c:pt>
                <c:pt idx="1012">
                  <c:v>888</c:v>
                </c:pt>
                <c:pt idx="1013">
                  <c:v>888</c:v>
                </c:pt>
                <c:pt idx="1014">
                  <c:v>889</c:v>
                </c:pt>
                <c:pt idx="1015">
                  <c:v>889</c:v>
                </c:pt>
                <c:pt idx="1016">
                  <c:v>890</c:v>
                </c:pt>
                <c:pt idx="1017">
                  <c:v>890</c:v>
                </c:pt>
                <c:pt idx="1018">
                  <c:v>890</c:v>
                </c:pt>
                <c:pt idx="1019">
                  <c:v>891</c:v>
                </c:pt>
                <c:pt idx="1020">
                  <c:v>891</c:v>
                </c:pt>
                <c:pt idx="1021">
                  <c:v>892</c:v>
                </c:pt>
                <c:pt idx="1022">
                  <c:v>892</c:v>
                </c:pt>
                <c:pt idx="1023">
                  <c:v>893</c:v>
                </c:pt>
                <c:pt idx="1024">
                  <c:v>893</c:v>
                </c:pt>
                <c:pt idx="1025">
                  <c:v>894</c:v>
                </c:pt>
                <c:pt idx="1026">
                  <c:v>894</c:v>
                </c:pt>
                <c:pt idx="1027">
                  <c:v>895</c:v>
                </c:pt>
                <c:pt idx="1028">
                  <c:v>895</c:v>
                </c:pt>
                <c:pt idx="1029">
                  <c:v>896</c:v>
                </c:pt>
                <c:pt idx="1030">
                  <c:v>896</c:v>
                </c:pt>
                <c:pt idx="1031">
                  <c:v>897</c:v>
                </c:pt>
                <c:pt idx="1032">
                  <c:v>897</c:v>
                </c:pt>
                <c:pt idx="1033">
                  <c:v>898</c:v>
                </c:pt>
                <c:pt idx="1034">
                  <c:v>898</c:v>
                </c:pt>
                <c:pt idx="1035">
                  <c:v>899</c:v>
                </c:pt>
                <c:pt idx="1036">
                  <c:v>899</c:v>
                </c:pt>
                <c:pt idx="1037">
                  <c:v>900</c:v>
                </c:pt>
                <c:pt idx="1038">
                  <c:v>900</c:v>
                </c:pt>
                <c:pt idx="1039">
                  <c:v>901</c:v>
                </c:pt>
                <c:pt idx="1040">
                  <c:v>901</c:v>
                </c:pt>
                <c:pt idx="1041">
                  <c:v>902</c:v>
                </c:pt>
                <c:pt idx="1042">
                  <c:v>902</c:v>
                </c:pt>
                <c:pt idx="1043">
                  <c:v>903</c:v>
                </c:pt>
                <c:pt idx="1044">
                  <c:v>903</c:v>
                </c:pt>
                <c:pt idx="1045">
                  <c:v>903</c:v>
                </c:pt>
                <c:pt idx="1046">
                  <c:v>904</c:v>
                </c:pt>
                <c:pt idx="1047">
                  <c:v>904</c:v>
                </c:pt>
                <c:pt idx="1048">
                  <c:v>905</c:v>
                </c:pt>
                <c:pt idx="1049">
                  <c:v>905</c:v>
                </c:pt>
                <c:pt idx="1050">
                  <c:v>906</c:v>
                </c:pt>
                <c:pt idx="1051">
                  <c:v>906</c:v>
                </c:pt>
                <c:pt idx="1052">
                  <c:v>907</c:v>
                </c:pt>
                <c:pt idx="1053">
                  <c:v>907</c:v>
                </c:pt>
                <c:pt idx="1054">
                  <c:v>908</c:v>
                </c:pt>
                <c:pt idx="1055">
                  <c:v>908</c:v>
                </c:pt>
                <c:pt idx="1056">
                  <c:v>909</c:v>
                </c:pt>
                <c:pt idx="1057">
                  <c:v>909</c:v>
                </c:pt>
                <c:pt idx="1058">
                  <c:v>910</c:v>
                </c:pt>
                <c:pt idx="1059">
                  <c:v>910</c:v>
                </c:pt>
                <c:pt idx="1060">
                  <c:v>911</c:v>
                </c:pt>
                <c:pt idx="1061">
                  <c:v>911</c:v>
                </c:pt>
                <c:pt idx="1062">
                  <c:v>912</c:v>
                </c:pt>
                <c:pt idx="1063">
                  <c:v>912</c:v>
                </c:pt>
                <c:pt idx="1064">
                  <c:v>913</c:v>
                </c:pt>
                <c:pt idx="1065">
                  <c:v>913</c:v>
                </c:pt>
                <c:pt idx="1066">
                  <c:v>914</c:v>
                </c:pt>
                <c:pt idx="1067">
                  <c:v>914</c:v>
                </c:pt>
                <c:pt idx="1068">
                  <c:v>915</c:v>
                </c:pt>
                <c:pt idx="1069">
                  <c:v>915</c:v>
                </c:pt>
                <c:pt idx="1070">
                  <c:v>916</c:v>
                </c:pt>
                <c:pt idx="1071">
                  <c:v>916</c:v>
                </c:pt>
                <c:pt idx="1072">
                  <c:v>917</c:v>
                </c:pt>
                <c:pt idx="1073">
                  <c:v>917</c:v>
                </c:pt>
                <c:pt idx="1074">
                  <c:v>917</c:v>
                </c:pt>
                <c:pt idx="1075">
                  <c:v>918</c:v>
                </c:pt>
                <c:pt idx="1076">
                  <c:v>918</c:v>
                </c:pt>
                <c:pt idx="1077">
                  <c:v>919</c:v>
                </c:pt>
                <c:pt idx="1078">
                  <c:v>919</c:v>
                </c:pt>
                <c:pt idx="1079">
                  <c:v>920</c:v>
                </c:pt>
                <c:pt idx="1080">
                  <c:v>920</c:v>
                </c:pt>
                <c:pt idx="1081">
                  <c:v>921</c:v>
                </c:pt>
                <c:pt idx="1082">
                  <c:v>921</c:v>
                </c:pt>
                <c:pt idx="1083">
                  <c:v>922</c:v>
                </c:pt>
                <c:pt idx="1084">
                  <c:v>922</c:v>
                </c:pt>
                <c:pt idx="1085">
                  <c:v>923</c:v>
                </c:pt>
                <c:pt idx="1086">
                  <c:v>923</c:v>
                </c:pt>
                <c:pt idx="1087">
                  <c:v>924</c:v>
                </c:pt>
                <c:pt idx="1088">
                  <c:v>924</c:v>
                </c:pt>
                <c:pt idx="1089">
                  <c:v>925</c:v>
                </c:pt>
                <c:pt idx="1090">
                  <c:v>925</c:v>
                </c:pt>
                <c:pt idx="1091">
                  <c:v>926</c:v>
                </c:pt>
                <c:pt idx="1092">
                  <c:v>926</c:v>
                </c:pt>
                <c:pt idx="1093">
                  <c:v>927</c:v>
                </c:pt>
                <c:pt idx="1094">
                  <c:v>927</c:v>
                </c:pt>
                <c:pt idx="1095">
                  <c:v>928</c:v>
                </c:pt>
                <c:pt idx="1096">
                  <c:v>928</c:v>
                </c:pt>
                <c:pt idx="1097">
                  <c:v>929</c:v>
                </c:pt>
                <c:pt idx="1098">
                  <c:v>929</c:v>
                </c:pt>
                <c:pt idx="1099">
                  <c:v>930</c:v>
                </c:pt>
                <c:pt idx="1100">
                  <c:v>930</c:v>
                </c:pt>
                <c:pt idx="1101">
                  <c:v>930</c:v>
                </c:pt>
                <c:pt idx="1102">
                  <c:v>931</c:v>
                </c:pt>
                <c:pt idx="1103">
                  <c:v>931</c:v>
                </c:pt>
                <c:pt idx="1104">
                  <c:v>932</c:v>
                </c:pt>
                <c:pt idx="1105">
                  <c:v>932</c:v>
                </c:pt>
                <c:pt idx="1106">
                  <c:v>933</c:v>
                </c:pt>
                <c:pt idx="1107">
                  <c:v>933</c:v>
                </c:pt>
                <c:pt idx="1108">
                  <c:v>934</c:v>
                </c:pt>
                <c:pt idx="1109">
                  <c:v>934</c:v>
                </c:pt>
                <c:pt idx="1110">
                  <c:v>935</c:v>
                </c:pt>
                <c:pt idx="1111">
                  <c:v>935</c:v>
                </c:pt>
                <c:pt idx="1112">
                  <c:v>936</c:v>
                </c:pt>
                <c:pt idx="1113">
                  <c:v>936</c:v>
                </c:pt>
                <c:pt idx="1114">
                  <c:v>937</c:v>
                </c:pt>
                <c:pt idx="1115">
                  <c:v>937</c:v>
                </c:pt>
                <c:pt idx="1116">
                  <c:v>938</c:v>
                </c:pt>
                <c:pt idx="1117">
                  <c:v>938</c:v>
                </c:pt>
                <c:pt idx="1118">
                  <c:v>939</c:v>
                </c:pt>
                <c:pt idx="1119">
                  <c:v>939</c:v>
                </c:pt>
                <c:pt idx="1120">
                  <c:v>940</c:v>
                </c:pt>
                <c:pt idx="1121">
                  <c:v>940</c:v>
                </c:pt>
                <c:pt idx="1122">
                  <c:v>941</c:v>
                </c:pt>
                <c:pt idx="1123">
                  <c:v>941</c:v>
                </c:pt>
                <c:pt idx="1124">
                  <c:v>942</c:v>
                </c:pt>
                <c:pt idx="1125">
                  <c:v>942</c:v>
                </c:pt>
                <c:pt idx="1126">
                  <c:v>943</c:v>
                </c:pt>
                <c:pt idx="1127">
                  <c:v>943</c:v>
                </c:pt>
                <c:pt idx="1128">
                  <c:v>944</c:v>
                </c:pt>
                <c:pt idx="1129">
                  <c:v>944</c:v>
                </c:pt>
                <c:pt idx="1130">
                  <c:v>944</c:v>
                </c:pt>
                <c:pt idx="1131">
                  <c:v>945</c:v>
                </c:pt>
                <c:pt idx="1132">
                  <c:v>945</c:v>
                </c:pt>
                <c:pt idx="1133">
                  <c:v>946</c:v>
                </c:pt>
                <c:pt idx="1134">
                  <c:v>946</c:v>
                </c:pt>
                <c:pt idx="1135">
                  <c:v>947</c:v>
                </c:pt>
                <c:pt idx="1136">
                  <c:v>947</c:v>
                </c:pt>
                <c:pt idx="1137">
                  <c:v>948</c:v>
                </c:pt>
                <c:pt idx="1138">
                  <c:v>948</c:v>
                </c:pt>
                <c:pt idx="1139">
                  <c:v>949</c:v>
                </c:pt>
                <c:pt idx="1140">
                  <c:v>949</c:v>
                </c:pt>
                <c:pt idx="1141">
                  <c:v>950</c:v>
                </c:pt>
                <c:pt idx="1142">
                  <c:v>950</c:v>
                </c:pt>
                <c:pt idx="1143">
                  <c:v>951</c:v>
                </c:pt>
                <c:pt idx="1144">
                  <c:v>951</c:v>
                </c:pt>
                <c:pt idx="1145">
                  <c:v>952</c:v>
                </c:pt>
                <c:pt idx="1146">
                  <c:v>952</c:v>
                </c:pt>
                <c:pt idx="1147">
                  <c:v>953</c:v>
                </c:pt>
                <c:pt idx="1148">
                  <c:v>953</c:v>
                </c:pt>
                <c:pt idx="1149">
                  <c:v>954</c:v>
                </c:pt>
                <c:pt idx="1150">
                  <c:v>954</c:v>
                </c:pt>
                <c:pt idx="1151">
                  <c:v>955</c:v>
                </c:pt>
                <c:pt idx="1152">
                  <c:v>955</c:v>
                </c:pt>
                <c:pt idx="1153">
                  <c:v>956</c:v>
                </c:pt>
                <c:pt idx="1154">
                  <c:v>956</c:v>
                </c:pt>
                <c:pt idx="1155">
                  <c:v>957</c:v>
                </c:pt>
                <c:pt idx="1156">
                  <c:v>957</c:v>
                </c:pt>
                <c:pt idx="1157">
                  <c:v>957</c:v>
                </c:pt>
                <c:pt idx="1158">
                  <c:v>958</c:v>
                </c:pt>
                <c:pt idx="1159">
                  <c:v>958</c:v>
                </c:pt>
                <c:pt idx="1160">
                  <c:v>959</c:v>
                </c:pt>
                <c:pt idx="1161">
                  <c:v>959</c:v>
                </c:pt>
                <c:pt idx="1162">
                  <c:v>960</c:v>
                </c:pt>
                <c:pt idx="1163">
                  <c:v>960</c:v>
                </c:pt>
                <c:pt idx="1164">
                  <c:v>961</c:v>
                </c:pt>
                <c:pt idx="1165">
                  <c:v>961</c:v>
                </c:pt>
                <c:pt idx="1166">
                  <c:v>962</c:v>
                </c:pt>
                <c:pt idx="1167">
                  <c:v>962</c:v>
                </c:pt>
                <c:pt idx="1168">
                  <c:v>963</c:v>
                </c:pt>
                <c:pt idx="1169">
                  <c:v>963</c:v>
                </c:pt>
                <c:pt idx="1170">
                  <c:v>964</c:v>
                </c:pt>
                <c:pt idx="1171">
                  <c:v>964</c:v>
                </c:pt>
                <c:pt idx="1172">
                  <c:v>965</c:v>
                </c:pt>
                <c:pt idx="1173">
                  <c:v>965</c:v>
                </c:pt>
                <c:pt idx="1174">
                  <c:v>966</c:v>
                </c:pt>
                <c:pt idx="1175">
                  <c:v>966</c:v>
                </c:pt>
                <c:pt idx="1176">
                  <c:v>967</c:v>
                </c:pt>
                <c:pt idx="1177">
                  <c:v>967</c:v>
                </c:pt>
                <c:pt idx="1178">
                  <c:v>968</c:v>
                </c:pt>
                <c:pt idx="1179">
                  <c:v>968</c:v>
                </c:pt>
                <c:pt idx="1180">
                  <c:v>969</c:v>
                </c:pt>
                <c:pt idx="1181">
                  <c:v>969</c:v>
                </c:pt>
                <c:pt idx="1182">
                  <c:v>970</c:v>
                </c:pt>
                <c:pt idx="1183">
                  <c:v>970</c:v>
                </c:pt>
                <c:pt idx="1184">
                  <c:v>971</c:v>
                </c:pt>
                <c:pt idx="1185">
                  <c:v>971</c:v>
                </c:pt>
                <c:pt idx="1186">
                  <c:v>971</c:v>
                </c:pt>
                <c:pt idx="1187">
                  <c:v>972</c:v>
                </c:pt>
                <c:pt idx="1188">
                  <c:v>972</c:v>
                </c:pt>
                <c:pt idx="1189">
                  <c:v>973</c:v>
                </c:pt>
                <c:pt idx="1190">
                  <c:v>973</c:v>
                </c:pt>
                <c:pt idx="1191">
                  <c:v>974</c:v>
                </c:pt>
                <c:pt idx="1192">
                  <c:v>974</c:v>
                </c:pt>
                <c:pt idx="1193">
                  <c:v>975</c:v>
                </c:pt>
                <c:pt idx="1194">
                  <c:v>975</c:v>
                </c:pt>
                <c:pt idx="1195">
                  <c:v>976</c:v>
                </c:pt>
                <c:pt idx="1196">
                  <c:v>976</c:v>
                </c:pt>
                <c:pt idx="1197">
                  <c:v>977</c:v>
                </c:pt>
                <c:pt idx="1198">
                  <c:v>977</c:v>
                </c:pt>
                <c:pt idx="1199">
                  <c:v>978</c:v>
                </c:pt>
                <c:pt idx="1200">
                  <c:v>978</c:v>
                </c:pt>
                <c:pt idx="1201">
                  <c:v>979</c:v>
                </c:pt>
                <c:pt idx="1202">
                  <c:v>979</c:v>
                </c:pt>
                <c:pt idx="1203">
                  <c:v>980</c:v>
                </c:pt>
                <c:pt idx="1204">
                  <c:v>980</c:v>
                </c:pt>
                <c:pt idx="1205">
                  <c:v>981</c:v>
                </c:pt>
                <c:pt idx="1206">
                  <c:v>981</c:v>
                </c:pt>
                <c:pt idx="1207">
                  <c:v>982</c:v>
                </c:pt>
                <c:pt idx="1208">
                  <c:v>982</c:v>
                </c:pt>
                <c:pt idx="1209">
                  <c:v>983</c:v>
                </c:pt>
                <c:pt idx="1210">
                  <c:v>983</c:v>
                </c:pt>
                <c:pt idx="1211">
                  <c:v>984</c:v>
                </c:pt>
                <c:pt idx="1212">
                  <c:v>984</c:v>
                </c:pt>
                <c:pt idx="1213">
                  <c:v>984</c:v>
                </c:pt>
                <c:pt idx="1214">
                  <c:v>985</c:v>
                </c:pt>
                <c:pt idx="1215">
                  <c:v>985</c:v>
                </c:pt>
                <c:pt idx="1216">
                  <c:v>986</c:v>
                </c:pt>
                <c:pt idx="1217">
                  <c:v>986</c:v>
                </c:pt>
                <c:pt idx="1218">
                  <c:v>987</c:v>
                </c:pt>
                <c:pt idx="1219">
                  <c:v>987</c:v>
                </c:pt>
                <c:pt idx="1220">
                  <c:v>988</c:v>
                </c:pt>
                <c:pt idx="1221">
                  <c:v>988</c:v>
                </c:pt>
                <c:pt idx="1222">
                  <c:v>989</c:v>
                </c:pt>
                <c:pt idx="1223">
                  <c:v>989</c:v>
                </c:pt>
                <c:pt idx="1224">
                  <c:v>990</c:v>
                </c:pt>
                <c:pt idx="1225">
                  <c:v>990</c:v>
                </c:pt>
                <c:pt idx="1226">
                  <c:v>991</c:v>
                </c:pt>
                <c:pt idx="1227">
                  <c:v>991</c:v>
                </c:pt>
                <c:pt idx="1228">
                  <c:v>992</c:v>
                </c:pt>
                <c:pt idx="1229">
                  <c:v>992</c:v>
                </c:pt>
                <c:pt idx="1230">
                  <c:v>993</c:v>
                </c:pt>
                <c:pt idx="1231">
                  <c:v>993</c:v>
                </c:pt>
                <c:pt idx="1232">
                  <c:v>994</c:v>
                </c:pt>
                <c:pt idx="1233">
                  <c:v>994</c:v>
                </c:pt>
                <c:pt idx="1234">
                  <c:v>995</c:v>
                </c:pt>
                <c:pt idx="1235">
                  <c:v>995</c:v>
                </c:pt>
                <c:pt idx="1236">
                  <c:v>996</c:v>
                </c:pt>
                <c:pt idx="1237">
                  <c:v>996</c:v>
                </c:pt>
                <c:pt idx="1238">
                  <c:v>997</c:v>
                </c:pt>
                <c:pt idx="1239">
                  <c:v>997</c:v>
                </c:pt>
                <c:pt idx="1240">
                  <c:v>997</c:v>
                </c:pt>
                <c:pt idx="1241">
                  <c:v>998</c:v>
                </c:pt>
                <c:pt idx="1242">
                  <c:v>998</c:v>
                </c:pt>
                <c:pt idx="1243">
                  <c:v>999</c:v>
                </c:pt>
                <c:pt idx="1244">
                  <c:v>999</c:v>
                </c:pt>
                <c:pt idx="1245">
                  <c:v>1000</c:v>
                </c:pt>
                <c:pt idx="1246">
                  <c:v>1000</c:v>
                </c:pt>
                <c:pt idx="1247">
                  <c:v>1000</c:v>
                </c:pt>
                <c:pt idx="1248">
                  <c:v>1000</c:v>
                </c:pt>
                <c:pt idx="1249">
                  <c:v>1000</c:v>
                </c:pt>
                <c:pt idx="1250">
                  <c:v>1000</c:v>
                </c:pt>
                <c:pt idx="1251">
                  <c:v>1000</c:v>
                </c:pt>
                <c:pt idx="1252">
                  <c:v>1000</c:v>
                </c:pt>
                <c:pt idx="1253">
                  <c:v>1000</c:v>
                </c:pt>
                <c:pt idx="1254">
                  <c:v>1000</c:v>
                </c:pt>
                <c:pt idx="1255">
                  <c:v>1000</c:v>
                </c:pt>
                <c:pt idx="1256">
                  <c:v>1010</c:v>
                </c:pt>
                <c:pt idx="1257">
                  <c:v>1010</c:v>
                </c:pt>
                <c:pt idx="1258">
                  <c:v>1010</c:v>
                </c:pt>
                <c:pt idx="1259">
                  <c:v>1010</c:v>
                </c:pt>
                <c:pt idx="1260">
                  <c:v>1010</c:v>
                </c:pt>
                <c:pt idx="1261">
                  <c:v>1010</c:v>
                </c:pt>
                <c:pt idx="1262">
                  <c:v>1010</c:v>
                </c:pt>
                <c:pt idx="1263">
                  <c:v>1010</c:v>
                </c:pt>
                <c:pt idx="1264">
                  <c:v>1010</c:v>
                </c:pt>
                <c:pt idx="1265">
                  <c:v>1010</c:v>
                </c:pt>
                <c:pt idx="1266">
                  <c:v>1010</c:v>
                </c:pt>
                <c:pt idx="1267">
                  <c:v>1010</c:v>
                </c:pt>
                <c:pt idx="1268">
                  <c:v>1010</c:v>
                </c:pt>
                <c:pt idx="1269">
                  <c:v>1010</c:v>
                </c:pt>
                <c:pt idx="1270">
                  <c:v>1010</c:v>
                </c:pt>
                <c:pt idx="1271">
                  <c:v>1010</c:v>
                </c:pt>
                <c:pt idx="1272">
                  <c:v>1010</c:v>
                </c:pt>
                <c:pt idx="1273">
                  <c:v>1010</c:v>
                </c:pt>
                <c:pt idx="1274">
                  <c:v>1010</c:v>
                </c:pt>
                <c:pt idx="1275">
                  <c:v>1010</c:v>
                </c:pt>
                <c:pt idx="1276">
                  <c:v>1010</c:v>
                </c:pt>
                <c:pt idx="1277">
                  <c:v>1020</c:v>
                </c:pt>
                <c:pt idx="1278">
                  <c:v>1020</c:v>
                </c:pt>
                <c:pt idx="1279">
                  <c:v>1020</c:v>
                </c:pt>
                <c:pt idx="1280">
                  <c:v>1020</c:v>
                </c:pt>
                <c:pt idx="1281">
                  <c:v>1020</c:v>
                </c:pt>
                <c:pt idx="1282">
                  <c:v>1020</c:v>
                </c:pt>
                <c:pt idx="1283">
                  <c:v>1020</c:v>
                </c:pt>
                <c:pt idx="1284">
                  <c:v>1020</c:v>
                </c:pt>
                <c:pt idx="1285">
                  <c:v>1020</c:v>
                </c:pt>
                <c:pt idx="1286">
                  <c:v>1020</c:v>
                </c:pt>
                <c:pt idx="1287">
                  <c:v>1020</c:v>
                </c:pt>
                <c:pt idx="1288">
                  <c:v>1020</c:v>
                </c:pt>
                <c:pt idx="1289">
                  <c:v>1020</c:v>
                </c:pt>
                <c:pt idx="1290">
                  <c:v>1020</c:v>
                </c:pt>
                <c:pt idx="1291">
                  <c:v>1020</c:v>
                </c:pt>
                <c:pt idx="1292">
                  <c:v>1020</c:v>
                </c:pt>
                <c:pt idx="1293">
                  <c:v>1020</c:v>
                </c:pt>
                <c:pt idx="1294">
                  <c:v>1020</c:v>
                </c:pt>
                <c:pt idx="1295">
                  <c:v>1020</c:v>
                </c:pt>
                <c:pt idx="1296">
                  <c:v>1020</c:v>
                </c:pt>
                <c:pt idx="1297">
                  <c:v>1020</c:v>
                </c:pt>
                <c:pt idx="1298">
                  <c:v>1030</c:v>
                </c:pt>
                <c:pt idx="1299">
                  <c:v>1030</c:v>
                </c:pt>
                <c:pt idx="1300">
                  <c:v>1030</c:v>
                </c:pt>
                <c:pt idx="1301">
                  <c:v>1030</c:v>
                </c:pt>
                <c:pt idx="1302">
                  <c:v>1030</c:v>
                </c:pt>
                <c:pt idx="1303">
                  <c:v>1030</c:v>
                </c:pt>
                <c:pt idx="1304">
                  <c:v>1030</c:v>
                </c:pt>
                <c:pt idx="1305">
                  <c:v>1030</c:v>
                </c:pt>
                <c:pt idx="1306">
                  <c:v>1030</c:v>
                </c:pt>
                <c:pt idx="1307">
                  <c:v>1030</c:v>
                </c:pt>
                <c:pt idx="1308">
                  <c:v>1030</c:v>
                </c:pt>
                <c:pt idx="1309">
                  <c:v>1030</c:v>
                </c:pt>
                <c:pt idx="1310">
                  <c:v>1030</c:v>
                </c:pt>
                <c:pt idx="1311">
                  <c:v>1030</c:v>
                </c:pt>
                <c:pt idx="1312">
                  <c:v>1030</c:v>
                </c:pt>
                <c:pt idx="1313">
                  <c:v>1030</c:v>
                </c:pt>
                <c:pt idx="1314">
                  <c:v>1030</c:v>
                </c:pt>
                <c:pt idx="1315">
                  <c:v>1030</c:v>
                </c:pt>
                <c:pt idx="1316">
                  <c:v>1030</c:v>
                </c:pt>
                <c:pt idx="1317">
                  <c:v>1030</c:v>
                </c:pt>
                <c:pt idx="1318">
                  <c:v>1040</c:v>
                </c:pt>
                <c:pt idx="1319">
                  <c:v>1040</c:v>
                </c:pt>
                <c:pt idx="1320">
                  <c:v>1040</c:v>
                </c:pt>
                <c:pt idx="1321">
                  <c:v>1040</c:v>
                </c:pt>
                <c:pt idx="1322">
                  <c:v>1040</c:v>
                </c:pt>
                <c:pt idx="1323">
                  <c:v>1040</c:v>
                </c:pt>
                <c:pt idx="1324">
                  <c:v>1040</c:v>
                </c:pt>
                <c:pt idx="1325">
                  <c:v>1040</c:v>
                </c:pt>
                <c:pt idx="1326">
                  <c:v>1040</c:v>
                </c:pt>
                <c:pt idx="1327">
                  <c:v>1040</c:v>
                </c:pt>
                <c:pt idx="1328">
                  <c:v>1040</c:v>
                </c:pt>
                <c:pt idx="1329">
                  <c:v>1040</c:v>
                </c:pt>
                <c:pt idx="1330">
                  <c:v>1040</c:v>
                </c:pt>
                <c:pt idx="1331">
                  <c:v>1040</c:v>
                </c:pt>
                <c:pt idx="1332">
                  <c:v>1040</c:v>
                </c:pt>
                <c:pt idx="1333">
                  <c:v>1040</c:v>
                </c:pt>
                <c:pt idx="1334">
                  <c:v>1040</c:v>
                </c:pt>
                <c:pt idx="1335">
                  <c:v>1040</c:v>
                </c:pt>
                <c:pt idx="1336">
                  <c:v>1040</c:v>
                </c:pt>
                <c:pt idx="1337">
                  <c:v>1040</c:v>
                </c:pt>
                <c:pt idx="1338">
                  <c:v>1040</c:v>
                </c:pt>
                <c:pt idx="1339">
                  <c:v>1050</c:v>
                </c:pt>
                <c:pt idx="1340">
                  <c:v>1050</c:v>
                </c:pt>
                <c:pt idx="1341">
                  <c:v>1050</c:v>
                </c:pt>
                <c:pt idx="1342">
                  <c:v>1050</c:v>
                </c:pt>
                <c:pt idx="1343">
                  <c:v>1050</c:v>
                </c:pt>
                <c:pt idx="1344">
                  <c:v>1050</c:v>
                </c:pt>
                <c:pt idx="1345">
                  <c:v>1050</c:v>
                </c:pt>
                <c:pt idx="1346">
                  <c:v>1050</c:v>
                </c:pt>
                <c:pt idx="1347">
                  <c:v>1050</c:v>
                </c:pt>
                <c:pt idx="1348">
                  <c:v>1050</c:v>
                </c:pt>
                <c:pt idx="1349">
                  <c:v>1050</c:v>
                </c:pt>
                <c:pt idx="1350">
                  <c:v>1050</c:v>
                </c:pt>
                <c:pt idx="1351">
                  <c:v>1050</c:v>
                </c:pt>
                <c:pt idx="1352">
                  <c:v>1050</c:v>
                </c:pt>
                <c:pt idx="1353">
                  <c:v>1050</c:v>
                </c:pt>
                <c:pt idx="1354">
                  <c:v>1050</c:v>
                </c:pt>
                <c:pt idx="1355">
                  <c:v>1050</c:v>
                </c:pt>
                <c:pt idx="1356">
                  <c:v>1050</c:v>
                </c:pt>
                <c:pt idx="1357">
                  <c:v>1050</c:v>
                </c:pt>
                <c:pt idx="1358">
                  <c:v>1050</c:v>
                </c:pt>
                <c:pt idx="1359">
                  <c:v>1050</c:v>
                </c:pt>
                <c:pt idx="1360">
                  <c:v>1060</c:v>
                </c:pt>
                <c:pt idx="1361">
                  <c:v>1060</c:v>
                </c:pt>
                <c:pt idx="1362">
                  <c:v>1060</c:v>
                </c:pt>
                <c:pt idx="1363">
                  <c:v>1060</c:v>
                </c:pt>
                <c:pt idx="1364">
                  <c:v>1060</c:v>
                </c:pt>
                <c:pt idx="1365">
                  <c:v>1060</c:v>
                </c:pt>
                <c:pt idx="1366">
                  <c:v>1060</c:v>
                </c:pt>
                <c:pt idx="1367">
                  <c:v>1060</c:v>
                </c:pt>
                <c:pt idx="1368">
                  <c:v>1060</c:v>
                </c:pt>
                <c:pt idx="1369">
                  <c:v>1060</c:v>
                </c:pt>
                <c:pt idx="1370">
                  <c:v>1060</c:v>
                </c:pt>
                <c:pt idx="1371">
                  <c:v>1060</c:v>
                </c:pt>
                <c:pt idx="1372">
                  <c:v>1060</c:v>
                </c:pt>
                <c:pt idx="1373">
                  <c:v>1060</c:v>
                </c:pt>
                <c:pt idx="1374">
                  <c:v>1060</c:v>
                </c:pt>
                <c:pt idx="1375">
                  <c:v>1060</c:v>
                </c:pt>
                <c:pt idx="1376">
                  <c:v>1060</c:v>
                </c:pt>
                <c:pt idx="1377">
                  <c:v>1060</c:v>
                </c:pt>
                <c:pt idx="1378">
                  <c:v>1060</c:v>
                </c:pt>
                <c:pt idx="1379">
                  <c:v>1060</c:v>
                </c:pt>
                <c:pt idx="1380">
                  <c:v>1060</c:v>
                </c:pt>
                <c:pt idx="1381">
                  <c:v>1070</c:v>
                </c:pt>
                <c:pt idx="1382">
                  <c:v>1070</c:v>
                </c:pt>
                <c:pt idx="1383">
                  <c:v>1070</c:v>
                </c:pt>
                <c:pt idx="1384">
                  <c:v>1070</c:v>
                </c:pt>
                <c:pt idx="1385">
                  <c:v>1070</c:v>
                </c:pt>
                <c:pt idx="1386">
                  <c:v>1070</c:v>
                </c:pt>
                <c:pt idx="1387">
                  <c:v>1070</c:v>
                </c:pt>
                <c:pt idx="1388">
                  <c:v>1070</c:v>
                </c:pt>
                <c:pt idx="1389">
                  <c:v>1070</c:v>
                </c:pt>
                <c:pt idx="1390">
                  <c:v>1070</c:v>
                </c:pt>
                <c:pt idx="1391">
                  <c:v>1070</c:v>
                </c:pt>
                <c:pt idx="1392">
                  <c:v>1070</c:v>
                </c:pt>
                <c:pt idx="1393">
                  <c:v>1070</c:v>
                </c:pt>
                <c:pt idx="1394">
                  <c:v>1070</c:v>
                </c:pt>
                <c:pt idx="1395">
                  <c:v>1070</c:v>
                </c:pt>
                <c:pt idx="1396">
                  <c:v>1070</c:v>
                </c:pt>
                <c:pt idx="1397">
                  <c:v>1070</c:v>
                </c:pt>
                <c:pt idx="1398">
                  <c:v>1070</c:v>
                </c:pt>
                <c:pt idx="1399">
                  <c:v>1070</c:v>
                </c:pt>
                <c:pt idx="1400">
                  <c:v>1070</c:v>
                </c:pt>
                <c:pt idx="1401">
                  <c:v>1080</c:v>
                </c:pt>
                <c:pt idx="1402">
                  <c:v>1080</c:v>
                </c:pt>
                <c:pt idx="1403">
                  <c:v>1080</c:v>
                </c:pt>
                <c:pt idx="1404">
                  <c:v>1080</c:v>
                </c:pt>
                <c:pt idx="1405">
                  <c:v>1080</c:v>
                </c:pt>
                <c:pt idx="1406">
                  <c:v>1080</c:v>
                </c:pt>
                <c:pt idx="1407">
                  <c:v>1080</c:v>
                </c:pt>
                <c:pt idx="1408">
                  <c:v>1080</c:v>
                </c:pt>
                <c:pt idx="1409">
                  <c:v>1080</c:v>
                </c:pt>
                <c:pt idx="1410">
                  <c:v>1080</c:v>
                </c:pt>
                <c:pt idx="1411">
                  <c:v>1080</c:v>
                </c:pt>
                <c:pt idx="1412">
                  <c:v>1080</c:v>
                </c:pt>
                <c:pt idx="1413">
                  <c:v>1080</c:v>
                </c:pt>
                <c:pt idx="1414">
                  <c:v>1080</c:v>
                </c:pt>
                <c:pt idx="1415">
                  <c:v>1080</c:v>
                </c:pt>
                <c:pt idx="1416">
                  <c:v>1080</c:v>
                </c:pt>
                <c:pt idx="1417">
                  <c:v>1080</c:v>
                </c:pt>
                <c:pt idx="1418">
                  <c:v>1080</c:v>
                </c:pt>
                <c:pt idx="1419">
                  <c:v>1080</c:v>
                </c:pt>
                <c:pt idx="1420">
                  <c:v>1080</c:v>
                </c:pt>
                <c:pt idx="1421">
                  <c:v>1080</c:v>
                </c:pt>
                <c:pt idx="1422">
                  <c:v>1090</c:v>
                </c:pt>
                <c:pt idx="1423">
                  <c:v>1090</c:v>
                </c:pt>
                <c:pt idx="1424">
                  <c:v>1090</c:v>
                </c:pt>
                <c:pt idx="1425">
                  <c:v>1090</c:v>
                </c:pt>
                <c:pt idx="1426">
                  <c:v>1090</c:v>
                </c:pt>
                <c:pt idx="1427">
                  <c:v>1090</c:v>
                </c:pt>
                <c:pt idx="1428">
                  <c:v>1090</c:v>
                </c:pt>
                <c:pt idx="1429">
                  <c:v>1090</c:v>
                </c:pt>
                <c:pt idx="1430">
                  <c:v>1090</c:v>
                </c:pt>
                <c:pt idx="1431">
                  <c:v>1090</c:v>
                </c:pt>
                <c:pt idx="1432">
                  <c:v>1090</c:v>
                </c:pt>
                <c:pt idx="1433">
                  <c:v>1090</c:v>
                </c:pt>
                <c:pt idx="1434">
                  <c:v>1090</c:v>
                </c:pt>
                <c:pt idx="1435">
                  <c:v>1090</c:v>
                </c:pt>
                <c:pt idx="1436">
                  <c:v>1090</c:v>
                </c:pt>
                <c:pt idx="1437">
                  <c:v>1090</c:v>
                </c:pt>
                <c:pt idx="1438">
                  <c:v>1090</c:v>
                </c:pt>
                <c:pt idx="1439">
                  <c:v>1090</c:v>
                </c:pt>
                <c:pt idx="1440">
                  <c:v>1090</c:v>
                </c:pt>
                <c:pt idx="1441">
                  <c:v>1090</c:v>
                </c:pt>
                <c:pt idx="1442">
                  <c:v>1090</c:v>
                </c:pt>
                <c:pt idx="1443">
                  <c:v>1100</c:v>
                </c:pt>
                <c:pt idx="1444">
                  <c:v>1100</c:v>
                </c:pt>
                <c:pt idx="1445">
                  <c:v>1100</c:v>
                </c:pt>
                <c:pt idx="1446">
                  <c:v>1100</c:v>
                </c:pt>
                <c:pt idx="1447">
                  <c:v>1100</c:v>
                </c:pt>
                <c:pt idx="1448">
                  <c:v>1100</c:v>
                </c:pt>
                <c:pt idx="1449">
                  <c:v>1100</c:v>
                </c:pt>
                <c:pt idx="1450">
                  <c:v>1100</c:v>
                </c:pt>
                <c:pt idx="1451">
                  <c:v>1100</c:v>
                </c:pt>
                <c:pt idx="1452">
                  <c:v>1100</c:v>
                </c:pt>
                <c:pt idx="1453">
                  <c:v>1100</c:v>
                </c:pt>
                <c:pt idx="1454">
                  <c:v>1100</c:v>
                </c:pt>
                <c:pt idx="1455">
                  <c:v>1100</c:v>
                </c:pt>
                <c:pt idx="1456">
                  <c:v>1100</c:v>
                </c:pt>
                <c:pt idx="1457">
                  <c:v>1100</c:v>
                </c:pt>
                <c:pt idx="1458">
                  <c:v>1100</c:v>
                </c:pt>
                <c:pt idx="1459">
                  <c:v>1100</c:v>
                </c:pt>
                <c:pt idx="1460">
                  <c:v>1100</c:v>
                </c:pt>
                <c:pt idx="1461">
                  <c:v>1100</c:v>
                </c:pt>
                <c:pt idx="1462">
                  <c:v>1100</c:v>
                </c:pt>
                <c:pt idx="1463">
                  <c:v>1110</c:v>
                </c:pt>
                <c:pt idx="1464">
                  <c:v>1110</c:v>
                </c:pt>
                <c:pt idx="1465">
                  <c:v>1110</c:v>
                </c:pt>
                <c:pt idx="1466">
                  <c:v>1110</c:v>
                </c:pt>
                <c:pt idx="1467">
                  <c:v>1110</c:v>
                </c:pt>
                <c:pt idx="1468">
                  <c:v>1110</c:v>
                </c:pt>
                <c:pt idx="1469">
                  <c:v>1110</c:v>
                </c:pt>
                <c:pt idx="1470">
                  <c:v>1110</c:v>
                </c:pt>
                <c:pt idx="1471">
                  <c:v>1110</c:v>
                </c:pt>
                <c:pt idx="1472">
                  <c:v>1110</c:v>
                </c:pt>
                <c:pt idx="1473">
                  <c:v>1110</c:v>
                </c:pt>
                <c:pt idx="1474">
                  <c:v>1110</c:v>
                </c:pt>
                <c:pt idx="1475">
                  <c:v>1110</c:v>
                </c:pt>
                <c:pt idx="1476">
                  <c:v>1110</c:v>
                </c:pt>
                <c:pt idx="1477">
                  <c:v>1110</c:v>
                </c:pt>
                <c:pt idx="1478">
                  <c:v>1110</c:v>
                </c:pt>
                <c:pt idx="1479">
                  <c:v>1110</c:v>
                </c:pt>
                <c:pt idx="1480">
                  <c:v>1110</c:v>
                </c:pt>
                <c:pt idx="1481">
                  <c:v>1110</c:v>
                </c:pt>
                <c:pt idx="1482">
                  <c:v>1110</c:v>
                </c:pt>
                <c:pt idx="1483">
                  <c:v>1110</c:v>
                </c:pt>
                <c:pt idx="1484">
                  <c:v>1120</c:v>
                </c:pt>
                <c:pt idx="1485">
                  <c:v>1120</c:v>
                </c:pt>
                <c:pt idx="1486">
                  <c:v>1120</c:v>
                </c:pt>
                <c:pt idx="1487">
                  <c:v>1120</c:v>
                </c:pt>
                <c:pt idx="1488">
                  <c:v>1120</c:v>
                </c:pt>
                <c:pt idx="1489">
                  <c:v>1120</c:v>
                </c:pt>
                <c:pt idx="1490">
                  <c:v>1120</c:v>
                </c:pt>
                <c:pt idx="1491">
                  <c:v>1120</c:v>
                </c:pt>
                <c:pt idx="1492">
                  <c:v>1120</c:v>
                </c:pt>
                <c:pt idx="1493">
                  <c:v>1120</c:v>
                </c:pt>
                <c:pt idx="1494">
                  <c:v>1120</c:v>
                </c:pt>
                <c:pt idx="1495">
                  <c:v>1120</c:v>
                </c:pt>
                <c:pt idx="1496">
                  <c:v>1120</c:v>
                </c:pt>
                <c:pt idx="1497">
                  <c:v>1120</c:v>
                </c:pt>
                <c:pt idx="1498">
                  <c:v>1120</c:v>
                </c:pt>
                <c:pt idx="1499">
                  <c:v>1120</c:v>
                </c:pt>
                <c:pt idx="1500">
                  <c:v>1120</c:v>
                </c:pt>
                <c:pt idx="1501">
                  <c:v>1120</c:v>
                </c:pt>
                <c:pt idx="1502">
                  <c:v>1120</c:v>
                </c:pt>
                <c:pt idx="1503">
                  <c:v>1120</c:v>
                </c:pt>
                <c:pt idx="1504">
                  <c:v>1120</c:v>
                </c:pt>
                <c:pt idx="1505">
                  <c:v>1130</c:v>
                </c:pt>
                <c:pt idx="1506">
                  <c:v>1130</c:v>
                </c:pt>
                <c:pt idx="1507">
                  <c:v>1130</c:v>
                </c:pt>
                <c:pt idx="1508">
                  <c:v>1130</c:v>
                </c:pt>
                <c:pt idx="1509">
                  <c:v>1130</c:v>
                </c:pt>
                <c:pt idx="1510">
                  <c:v>1130</c:v>
                </c:pt>
                <c:pt idx="1511">
                  <c:v>1130</c:v>
                </c:pt>
                <c:pt idx="1512">
                  <c:v>1130</c:v>
                </c:pt>
                <c:pt idx="1513">
                  <c:v>1130</c:v>
                </c:pt>
                <c:pt idx="1514">
                  <c:v>1130</c:v>
                </c:pt>
                <c:pt idx="1515">
                  <c:v>1130</c:v>
                </c:pt>
                <c:pt idx="1516">
                  <c:v>1130</c:v>
                </c:pt>
                <c:pt idx="1517">
                  <c:v>1130</c:v>
                </c:pt>
                <c:pt idx="1518">
                  <c:v>1130</c:v>
                </c:pt>
                <c:pt idx="1519">
                  <c:v>1130</c:v>
                </c:pt>
                <c:pt idx="1520">
                  <c:v>1130</c:v>
                </c:pt>
                <c:pt idx="1521">
                  <c:v>1130</c:v>
                </c:pt>
                <c:pt idx="1522">
                  <c:v>1130</c:v>
                </c:pt>
                <c:pt idx="1523">
                  <c:v>1130</c:v>
                </c:pt>
                <c:pt idx="1524">
                  <c:v>1130</c:v>
                </c:pt>
                <c:pt idx="1525">
                  <c:v>1130</c:v>
                </c:pt>
                <c:pt idx="1526">
                  <c:v>1140</c:v>
                </c:pt>
                <c:pt idx="1527">
                  <c:v>1140</c:v>
                </c:pt>
                <c:pt idx="1528">
                  <c:v>1140</c:v>
                </c:pt>
                <c:pt idx="1529">
                  <c:v>1140</c:v>
                </c:pt>
                <c:pt idx="1530">
                  <c:v>1140</c:v>
                </c:pt>
                <c:pt idx="1531">
                  <c:v>1140</c:v>
                </c:pt>
                <c:pt idx="1532">
                  <c:v>1140</c:v>
                </c:pt>
                <c:pt idx="1533">
                  <c:v>1140</c:v>
                </c:pt>
                <c:pt idx="1534">
                  <c:v>1140</c:v>
                </c:pt>
                <c:pt idx="1535">
                  <c:v>1140</c:v>
                </c:pt>
                <c:pt idx="1536">
                  <c:v>1140</c:v>
                </c:pt>
                <c:pt idx="1537">
                  <c:v>1140</c:v>
                </c:pt>
                <c:pt idx="1538">
                  <c:v>1140</c:v>
                </c:pt>
                <c:pt idx="1539">
                  <c:v>1140</c:v>
                </c:pt>
                <c:pt idx="1540">
                  <c:v>1140</c:v>
                </c:pt>
                <c:pt idx="1541">
                  <c:v>1140</c:v>
                </c:pt>
                <c:pt idx="1542">
                  <c:v>1140</c:v>
                </c:pt>
                <c:pt idx="1543">
                  <c:v>1140</c:v>
                </c:pt>
                <c:pt idx="1544">
                  <c:v>1140</c:v>
                </c:pt>
                <c:pt idx="1545">
                  <c:v>1140</c:v>
                </c:pt>
                <c:pt idx="1546">
                  <c:v>1150</c:v>
                </c:pt>
                <c:pt idx="1547">
                  <c:v>1150</c:v>
                </c:pt>
                <c:pt idx="1548">
                  <c:v>1150</c:v>
                </c:pt>
                <c:pt idx="1549">
                  <c:v>1150</c:v>
                </c:pt>
                <c:pt idx="1550">
                  <c:v>1150</c:v>
                </c:pt>
                <c:pt idx="1551">
                  <c:v>1150</c:v>
                </c:pt>
                <c:pt idx="1552">
                  <c:v>1150</c:v>
                </c:pt>
                <c:pt idx="1553">
                  <c:v>1150</c:v>
                </c:pt>
                <c:pt idx="1554">
                  <c:v>1150</c:v>
                </c:pt>
                <c:pt idx="1555">
                  <c:v>1150</c:v>
                </c:pt>
                <c:pt idx="1556">
                  <c:v>1150</c:v>
                </c:pt>
                <c:pt idx="1557">
                  <c:v>1150</c:v>
                </c:pt>
                <c:pt idx="1558">
                  <c:v>1150</c:v>
                </c:pt>
                <c:pt idx="1559">
                  <c:v>1150</c:v>
                </c:pt>
                <c:pt idx="1560">
                  <c:v>1150</c:v>
                </c:pt>
                <c:pt idx="1561">
                  <c:v>1150</c:v>
                </c:pt>
                <c:pt idx="1562">
                  <c:v>1150</c:v>
                </c:pt>
                <c:pt idx="1563">
                  <c:v>1150</c:v>
                </c:pt>
                <c:pt idx="1564">
                  <c:v>1150</c:v>
                </c:pt>
                <c:pt idx="1565">
                  <c:v>1150</c:v>
                </c:pt>
                <c:pt idx="1566">
                  <c:v>1150</c:v>
                </c:pt>
                <c:pt idx="1567">
                  <c:v>1160</c:v>
                </c:pt>
                <c:pt idx="1568">
                  <c:v>1160</c:v>
                </c:pt>
                <c:pt idx="1569">
                  <c:v>1160</c:v>
                </c:pt>
                <c:pt idx="1570">
                  <c:v>1160</c:v>
                </c:pt>
                <c:pt idx="1571">
                  <c:v>1160</c:v>
                </c:pt>
                <c:pt idx="1572">
                  <c:v>1160</c:v>
                </c:pt>
                <c:pt idx="1573">
                  <c:v>1160</c:v>
                </c:pt>
                <c:pt idx="1574">
                  <c:v>1160</c:v>
                </c:pt>
                <c:pt idx="1575">
                  <c:v>1160</c:v>
                </c:pt>
                <c:pt idx="1576">
                  <c:v>1160</c:v>
                </c:pt>
                <c:pt idx="1577">
                  <c:v>1160</c:v>
                </c:pt>
                <c:pt idx="1578">
                  <c:v>1160</c:v>
                </c:pt>
                <c:pt idx="1579">
                  <c:v>1160</c:v>
                </c:pt>
                <c:pt idx="1580">
                  <c:v>1160</c:v>
                </c:pt>
                <c:pt idx="1581">
                  <c:v>1160</c:v>
                </c:pt>
                <c:pt idx="1582">
                  <c:v>1160</c:v>
                </c:pt>
                <c:pt idx="1583">
                  <c:v>1160</c:v>
                </c:pt>
                <c:pt idx="1584">
                  <c:v>1160</c:v>
                </c:pt>
                <c:pt idx="1585">
                  <c:v>1160</c:v>
                </c:pt>
                <c:pt idx="1586">
                  <c:v>1160</c:v>
                </c:pt>
                <c:pt idx="1587">
                  <c:v>1160</c:v>
                </c:pt>
                <c:pt idx="1588">
                  <c:v>1170</c:v>
                </c:pt>
                <c:pt idx="1589">
                  <c:v>1170</c:v>
                </c:pt>
                <c:pt idx="1590">
                  <c:v>1170</c:v>
                </c:pt>
                <c:pt idx="1591">
                  <c:v>1170</c:v>
                </c:pt>
                <c:pt idx="1592">
                  <c:v>1170</c:v>
                </c:pt>
                <c:pt idx="1593">
                  <c:v>1170</c:v>
                </c:pt>
                <c:pt idx="1594">
                  <c:v>1170</c:v>
                </c:pt>
                <c:pt idx="1595">
                  <c:v>1170</c:v>
                </c:pt>
                <c:pt idx="1596">
                  <c:v>1170</c:v>
                </c:pt>
                <c:pt idx="1597">
                  <c:v>1170</c:v>
                </c:pt>
                <c:pt idx="1598">
                  <c:v>1170</c:v>
                </c:pt>
                <c:pt idx="1599">
                  <c:v>1170</c:v>
                </c:pt>
                <c:pt idx="1600">
                  <c:v>1170</c:v>
                </c:pt>
                <c:pt idx="1601">
                  <c:v>1170</c:v>
                </c:pt>
                <c:pt idx="1602">
                  <c:v>1170</c:v>
                </c:pt>
                <c:pt idx="1603">
                  <c:v>1170</c:v>
                </c:pt>
                <c:pt idx="1604">
                  <c:v>1170</c:v>
                </c:pt>
                <c:pt idx="1605">
                  <c:v>1170</c:v>
                </c:pt>
                <c:pt idx="1606">
                  <c:v>1170</c:v>
                </c:pt>
                <c:pt idx="1607">
                  <c:v>1170</c:v>
                </c:pt>
                <c:pt idx="1608">
                  <c:v>1170</c:v>
                </c:pt>
                <c:pt idx="1609">
                  <c:v>1180</c:v>
                </c:pt>
                <c:pt idx="1610">
                  <c:v>1180</c:v>
                </c:pt>
                <c:pt idx="1611">
                  <c:v>1180</c:v>
                </c:pt>
                <c:pt idx="1612">
                  <c:v>1180</c:v>
                </c:pt>
                <c:pt idx="1613">
                  <c:v>1180</c:v>
                </c:pt>
                <c:pt idx="1614">
                  <c:v>1180</c:v>
                </c:pt>
                <c:pt idx="1615">
                  <c:v>1180</c:v>
                </c:pt>
                <c:pt idx="1616">
                  <c:v>1180</c:v>
                </c:pt>
                <c:pt idx="1617">
                  <c:v>1180</c:v>
                </c:pt>
                <c:pt idx="1618">
                  <c:v>1180</c:v>
                </c:pt>
                <c:pt idx="1619">
                  <c:v>1180</c:v>
                </c:pt>
                <c:pt idx="1620">
                  <c:v>1180</c:v>
                </c:pt>
                <c:pt idx="1621">
                  <c:v>1180</c:v>
                </c:pt>
                <c:pt idx="1622">
                  <c:v>1180</c:v>
                </c:pt>
                <c:pt idx="1623">
                  <c:v>1180</c:v>
                </c:pt>
                <c:pt idx="1624">
                  <c:v>1180</c:v>
                </c:pt>
                <c:pt idx="1625">
                  <c:v>1180</c:v>
                </c:pt>
                <c:pt idx="1626">
                  <c:v>1180</c:v>
                </c:pt>
                <c:pt idx="1627">
                  <c:v>1180</c:v>
                </c:pt>
                <c:pt idx="1628">
                  <c:v>1180</c:v>
                </c:pt>
                <c:pt idx="1629">
                  <c:v>1190</c:v>
                </c:pt>
                <c:pt idx="1630">
                  <c:v>1190</c:v>
                </c:pt>
                <c:pt idx="1631">
                  <c:v>1190</c:v>
                </c:pt>
                <c:pt idx="1632">
                  <c:v>1190</c:v>
                </c:pt>
                <c:pt idx="1633">
                  <c:v>1190</c:v>
                </c:pt>
                <c:pt idx="1634">
                  <c:v>1190</c:v>
                </c:pt>
                <c:pt idx="1635">
                  <c:v>1190</c:v>
                </c:pt>
                <c:pt idx="1636">
                  <c:v>1190</c:v>
                </c:pt>
                <c:pt idx="1637">
                  <c:v>1190</c:v>
                </c:pt>
                <c:pt idx="1638">
                  <c:v>1190</c:v>
                </c:pt>
                <c:pt idx="1639">
                  <c:v>1190</c:v>
                </c:pt>
                <c:pt idx="1640">
                  <c:v>1190</c:v>
                </c:pt>
                <c:pt idx="1641">
                  <c:v>1190</c:v>
                </c:pt>
                <c:pt idx="1642">
                  <c:v>1190</c:v>
                </c:pt>
                <c:pt idx="1643">
                  <c:v>1190</c:v>
                </c:pt>
                <c:pt idx="1644">
                  <c:v>1190</c:v>
                </c:pt>
                <c:pt idx="1645">
                  <c:v>1190</c:v>
                </c:pt>
                <c:pt idx="1646">
                  <c:v>1190</c:v>
                </c:pt>
                <c:pt idx="1647">
                  <c:v>1190</c:v>
                </c:pt>
                <c:pt idx="1648">
                  <c:v>1190</c:v>
                </c:pt>
                <c:pt idx="1649">
                  <c:v>1190</c:v>
                </c:pt>
                <c:pt idx="1650">
                  <c:v>1200</c:v>
                </c:pt>
                <c:pt idx="1651">
                  <c:v>1200</c:v>
                </c:pt>
                <c:pt idx="1652">
                  <c:v>1200</c:v>
                </c:pt>
                <c:pt idx="1653">
                  <c:v>1200</c:v>
                </c:pt>
                <c:pt idx="1654">
                  <c:v>1200</c:v>
                </c:pt>
                <c:pt idx="1655">
                  <c:v>1200</c:v>
                </c:pt>
                <c:pt idx="1656">
                  <c:v>1200</c:v>
                </c:pt>
                <c:pt idx="1657">
                  <c:v>1200</c:v>
                </c:pt>
                <c:pt idx="1658">
                  <c:v>1200</c:v>
                </c:pt>
                <c:pt idx="1659">
                  <c:v>1200</c:v>
                </c:pt>
                <c:pt idx="1660">
                  <c:v>1200</c:v>
                </c:pt>
                <c:pt idx="1661">
                  <c:v>1200</c:v>
                </c:pt>
                <c:pt idx="1662">
                  <c:v>1200</c:v>
                </c:pt>
                <c:pt idx="1663">
                  <c:v>1200</c:v>
                </c:pt>
                <c:pt idx="1664">
                  <c:v>1200</c:v>
                </c:pt>
                <c:pt idx="1665">
                  <c:v>1200</c:v>
                </c:pt>
                <c:pt idx="1666">
                  <c:v>1200</c:v>
                </c:pt>
                <c:pt idx="1667">
                  <c:v>1200</c:v>
                </c:pt>
                <c:pt idx="1668">
                  <c:v>1200</c:v>
                </c:pt>
                <c:pt idx="1669">
                  <c:v>1200</c:v>
                </c:pt>
                <c:pt idx="1670">
                  <c:v>1200</c:v>
                </c:pt>
                <c:pt idx="1671">
                  <c:v>1210</c:v>
                </c:pt>
                <c:pt idx="1672">
                  <c:v>1210</c:v>
                </c:pt>
                <c:pt idx="1673">
                  <c:v>1210</c:v>
                </c:pt>
                <c:pt idx="1674">
                  <c:v>1210</c:v>
                </c:pt>
                <c:pt idx="1675">
                  <c:v>1210</c:v>
                </c:pt>
                <c:pt idx="1676">
                  <c:v>1210</c:v>
                </c:pt>
                <c:pt idx="1677">
                  <c:v>1210</c:v>
                </c:pt>
                <c:pt idx="1678">
                  <c:v>1210</c:v>
                </c:pt>
                <c:pt idx="1679">
                  <c:v>1210</c:v>
                </c:pt>
                <c:pt idx="1680">
                  <c:v>1210</c:v>
                </c:pt>
                <c:pt idx="1681">
                  <c:v>1210</c:v>
                </c:pt>
                <c:pt idx="1682">
                  <c:v>1210</c:v>
                </c:pt>
                <c:pt idx="1683">
                  <c:v>1210</c:v>
                </c:pt>
                <c:pt idx="1684">
                  <c:v>1210</c:v>
                </c:pt>
                <c:pt idx="1685">
                  <c:v>1210</c:v>
                </c:pt>
                <c:pt idx="1686">
                  <c:v>1210</c:v>
                </c:pt>
                <c:pt idx="1687">
                  <c:v>1210</c:v>
                </c:pt>
                <c:pt idx="1688">
                  <c:v>1210</c:v>
                </c:pt>
                <c:pt idx="1689">
                  <c:v>1210</c:v>
                </c:pt>
                <c:pt idx="1690">
                  <c:v>1210</c:v>
                </c:pt>
                <c:pt idx="1691">
                  <c:v>1210</c:v>
                </c:pt>
                <c:pt idx="1692">
                  <c:v>1220</c:v>
                </c:pt>
                <c:pt idx="1693">
                  <c:v>1220</c:v>
                </c:pt>
                <c:pt idx="1694">
                  <c:v>1220</c:v>
                </c:pt>
                <c:pt idx="1695">
                  <c:v>1220</c:v>
                </c:pt>
                <c:pt idx="1696">
                  <c:v>1220</c:v>
                </c:pt>
                <c:pt idx="1697">
                  <c:v>1220</c:v>
                </c:pt>
                <c:pt idx="1698">
                  <c:v>1220</c:v>
                </c:pt>
                <c:pt idx="1699">
                  <c:v>1220</c:v>
                </c:pt>
                <c:pt idx="1700">
                  <c:v>1220</c:v>
                </c:pt>
                <c:pt idx="1701">
                  <c:v>1220</c:v>
                </c:pt>
                <c:pt idx="1702">
                  <c:v>1220</c:v>
                </c:pt>
                <c:pt idx="1703">
                  <c:v>1220</c:v>
                </c:pt>
                <c:pt idx="1704">
                  <c:v>1220</c:v>
                </c:pt>
                <c:pt idx="1705">
                  <c:v>1220</c:v>
                </c:pt>
                <c:pt idx="1706">
                  <c:v>1220</c:v>
                </c:pt>
                <c:pt idx="1707">
                  <c:v>1220</c:v>
                </c:pt>
                <c:pt idx="1708">
                  <c:v>1220</c:v>
                </c:pt>
                <c:pt idx="1709">
                  <c:v>1220</c:v>
                </c:pt>
                <c:pt idx="1710">
                  <c:v>1220</c:v>
                </c:pt>
                <c:pt idx="1711">
                  <c:v>1220</c:v>
                </c:pt>
                <c:pt idx="1712">
                  <c:v>1230</c:v>
                </c:pt>
                <c:pt idx="1713">
                  <c:v>1230</c:v>
                </c:pt>
                <c:pt idx="1714">
                  <c:v>1230</c:v>
                </c:pt>
                <c:pt idx="1715">
                  <c:v>1230</c:v>
                </c:pt>
                <c:pt idx="1716">
                  <c:v>1230</c:v>
                </c:pt>
                <c:pt idx="1717">
                  <c:v>1230</c:v>
                </c:pt>
                <c:pt idx="1718">
                  <c:v>1230</c:v>
                </c:pt>
                <c:pt idx="1719">
                  <c:v>1230</c:v>
                </c:pt>
                <c:pt idx="1720">
                  <c:v>1230</c:v>
                </c:pt>
                <c:pt idx="1721">
                  <c:v>1230</c:v>
                </c:pt>
                <c:pt idx="1722">
                  <c:v>1230</c:v>
                </c:pt>
                <c:pt idx="1723">
                  <c:v>1230</c:v>
                </c:pt>
                <c:pt idx="1724">
                  <c:v>1230</c:v>
                </c:pt>
                <c:pt idx="1725">
                  <c:v>1230</c:v>
                </c:pt>
                <c:pt idx="1726">
                  <c:v>1230</c:v>
                </c:pt>
                <c:pt idx="1727">
                  <c:v>1230</c:v>
                </c:pt>
                <c:pt idx="1728">
                  <c:v>1230</c:v>
                </c:pt>
                <c:pt idx="1729">
                  <c:v>1230</c:v>
                </c:pt>
                <c:pt idx="1730">
                  <c:v>1230</c:v>
                </c:pt>
                <c:pt idx="1731">
                  <c:v>1230</c:v>
                </c:pt>
                <c:pt idx="1732">
                  <c:v>1230</c:v>
                </c:pt>
                <c:pt idx="1733">
                  <c:v>1240</c:v>
                </c:pt>
                <c:pt idx="1734">
                  <c:v>1240</c:v>
                </c:pt>
                <c:pt idx="1735">
                  <c:v>1240</c:v>
                </c:pt>
                <c:pt idx="1736">
                  <c:v>1240</c:v>
                </c:pt>
                <c:pt idx="1737">
                  <c:v>1240</c:v>
                </c:pt>
                <c:pt idx="1738">
                  <c:v>1240</c:v>
                </c:pt>
                <c:pt idx="1739">
                  <c:v>1240</c:v>
                </c:pt>
                <c:pt idx="1740">
                  <c:v>1240</c:v>
                </c:pt>
                <c:pt idx="1741">
                  <c:v>1240</c:v>
                </c:pt>
                <c:pt idx="1742">
                  <c:v>1240</c:v>
                </c:pt>
                <c:pt idx="1743">
                  <c:v>1240</c:v>
                </c:pt>
                <c:pt idx="1744">
                  <c:v>1240</c:v>
                </c:pt>
                <c:pt idx="1745">
                  <c:v>1240</c:v>
                </c:pt>
                <c:pt idx="1746">
                  <c:v>1240</c:v>
                </c:pt>
                <c:pt idx="1747">
                  <c:v>1240</c:v>
                </c:pt>
                <c:pt idx="1748">
                  <c:v>1240</c:v>
                </c:pt>
                <c:pt idx="1749">
                  <c:v>1240</c:v>
                </c:pt>
                <c:pt idx="1750">
                  <c:v>1240</c:v>
                </c:pt>
                <c:pt idx="1751">
                  <c:v>1240</c:v>
                </c:pt>
                <c:pt idx="1752">
                  <c:v>1240</c:v>
                </c:pt>
                <c:pt idx="1753">
                  <c:v>1240</c:v>
                </c:pt>
                <c:pt idx="1754">
                  <c:v>1250</c:v>
                </c:pt>
                <c:pt idx="1755">
                  <c:v>1250</c:v>
                </c:pt>
                <c:pt idx="1756">
                  <c:v>1250</c:v>
                </c:pt>
                <c:pt idx="1757">
                  <c:v>1250</c:v>
                </c:pt>
                <c:pt idx="1758">
                  <c:v>1250</c:v>
                </c:pt>
                <c:pt idx="1759">
                  <c:v>1250</c:v>
                </c:pt>
                <c:pt idx="1760">
                  <c:v>1250</c:v>
                </c:pt>
                <c:pt idx="1761">
                  <c:v>1250</c:v>
                </c:pt>
                <c:pt idx="1762">
                  <c:v>1250</c:v>
                </c:pt>
                <c:pt idx="1763">
                  <c:v>1250</c:v>
                </c:pt>
                <c:pt idx="1764">
                  <c:v>1250</c:v>
                </c:pt>
                <c:pt idx="1765">
                  <c:v>1250</c:v>
                </c:pt>
                <c:pt idx="1766">
                  <c:v>1250</c:v>
                </c:pt>
                <c:pt idx="1767">
                  <c:v>1250</c:v>
                </c:pt>
                <c:pt idx="1768">
                  <c:v>1250</c:v>
                </c:pt>
                <c:pt idx="1769">
                  <c:v>1250</c:v>
                </c:pt>
                <c:pt idx="1770">
                  <c:v>1250</c:v>
                </c:pt>
                <c:pt idx="1771">
                  <c:v>1250</c:v>
                </c:pt>
                <c:pt idx="1772">
                  <c:v>1250</c:v>
                </c:pt>
                <c:pt idx="1773">
                  <c:v>1250</c:v>
                </c:pt>
                <c:pt idx="1774">
                  <c:v>1250</c:v>
                </c:pt>
                <c:pt idx="1775">
                  <c:v>1260</c:v>
                </c:pt>
                <c:pt idx="1776">
                  <c:v>1260</c:v>
                </c:pt>
                <c:pt idx="1777">
                  <c:v>1260</c:v>
                </c:pt>
                <c:pt idx="1778">
                  <c:v>1260</c:v>
                </c:pt>
                <c:pt idx="1779">
                  <c:v>1260</c:v>
                </c:pt>
                <c:pt idx="1780">
                  <c:v>1260</c:v>
                </c:pt>
                <c:pt idx="1781">
                  <c:v>1260</c:v>
                </c:pt>
                <c:pt idx="1782">
                  <c:v>1260</c:v>
                </c:pt>
                <c:pt idx="1783">
                  <c:v>1260</c:v>
                </c:pt>
                <c:pt idx="1784">
                  <c:v>1260</c:v>
                </c:pt>
                <c:pt idx="1785">
                  <c:v>1260</c:v>
                </c:pt>
                <c:pt idx="1786">
                  <c:v>1260</c:v>
                </c:pt>
                <c:pt idx="1787">
                  <c:v>1260</c:v>
                </c:pt>
                <c:pt idx="1788">
                  <c:v>1260</c:v>
                </c:pt>
                <c:pt idx="1789">
                  <c:v>1260</c:v>
                </c:pt>
                <c:pt idx="1790">
                  <c:v>1260</c:v>
                </c:pt>
                <c:pt idx="1791">
                  <c:v>1260</c:v>
                </c:pt>
                <c:pt idx="1792">
                  <c:v>1260</c:v>
                </c:pt>
                <c:pt idx="1793">
                  <c:v>1260</c:v>
                </c:pt>
                <c:pt idx="1794">
                  <c:v>1260</c:v>
                </c:pt>
                <c:pt idx="1795">
                  <c:v>1270</c:v>
                </c:pt>
                <c:pt idx="1796">
                  <c:v>1270</c:v>
                </c:pt>
                <c:pt idx="1797">
                  <c:v>1270</c:v>
                </c:pt>
                <c:pt idx="1798">
                  <c:v>1270</c:v>
                </c:pt>
                <c:pt idx="1799">
                  <c:v>1270</c:v>
                </c:pt>
                <c:pt idx="1800">
                  <c:v>1270</c:v>
                </c:pt>
                <c:pt idx="1801">
                  <c:v>1270</c:v>
                </c:pt>
                <c:pt idx="1802">
                  <c:v>1270</c:v>
                </c:pt>
                <c:pt idx="1803">
                  <c:v>1270</c:v>
                </c:pt>
                <c:pt idx="1804">
                  <c:v>1270</c:v>
                </c:pt>
                <c:pt idx="1805">
                  <c:v>1270</c:v>
                </c:pt>
                <c:pt idx="1806">
                  <c:v>1270</c:v>
                </c:pt>
                <c:pt idx="1807">
                  <c:v>1270</c:v>
                </c:pt>
                <c:pt idx="1808">
                  <c:v>1270</c:v>
                </c:pt>
                <c:pt idx="1809">
                  <c:v>1270</c:v>
                </c:pt>
                <c:pt idx="1810">
                  <c:v>1270</c:v>
                </c:pt>
                <c:pt idx="1811">
                  <c:v>1270</c:v>
                </c:pt>
                <c:pt idx="1812">
                  <c:v>1270</c:v>
                </c:pt>
                <c:pt idx="1813">
                  <c:v>1270</c:v>
                </c:pt>
                <c:pt idx="1814">
                  <c:v>1270</c:v>
                </c:pt>
                <c:pt idx="1815">
                  <c:v>1270</c:v>
                </c:pt>
                <c:pt idx="1816">
                  <c:v>1280</c:v>
                </c:pt>
                <c:pt idx="1817">
                  <c:v>1280</c:v>
                </c:pt>
                <c:pt idx="1818">
                  <c:v>1280</c:v>
                </c:pt>
                <c:pt idx="1819">
                  <c:v>1280</c:v>
                </c:pt>
                <c:pt idx="1820">
                  <c:v>1280</c:v>
                </c:pt>
                <c:pt idx="1821">
                  <c:v>1280</c:v>
                </c:pt>
                <c:pt idx="1822">
                  <c:v>1280</c:v>
                </c:pt>
                <c:pt idx="1823">
                  <c:v>1280</c:v>
                </c:pt>
                <c:pt idx="1824">
                  <c:v>1280</c:v>
                </c:pt>
                <c:pt idx="1825">
                  <c:v>1280</c:v>
                </c:pt>
                <c:pt idx="1826">
                  <c:v>1280</c:v>
                </c:pt>
                <c:pt idx="1827">
                  <c:v>1280</c:v>
                </c:pt>
                <c:pt idx="1828">
                  <c:v>1280</c:v>
                </c:pt>
                <c:pt idx="1829">
                  <c:v>1280</c:v>
                </c:pt>
                <c:pt idx="1830">
                  <c:v>1280</c:v>
                </c:pt>
                <c:pt idx="1831">
                  <c:v>1280</c:v>
                </c:pt>
                <c:pt idx="1832">
                  <c:v>1280</c:v>
                </c:pt>
                <c:pt idx="1833">
                  <c:v>1280</c:v>
                </c:pt>
                <c:pt idx="1834">
                  <c:v>1280</c:v>
                </c:pt>
                <c:pt idx="1835">
                  <c:v>1280</c:v>
                </c:pt>
                <c:pt idx="1836">
                  <c:v>1280</c:v>
                </c:pt>
                <c:pt idx="1837">
                  <c:v>1290</c:v>
                </c:pt>
                <c:pt idx="1838">
                  <c:v>1290</c:v>
                </c:pt>
                <c:pt idx="1839">
                  <c:v>1290</c:v>
                </c:pt>
                <c:pt idx="1840">
                  <c:v>1290</c:v>
                </c:pt>
                <c:pt idx="1841">
                  <c:v>1290</c:v>
                </c:pt>
                <c:pt idx="1842">
                  <c:v>1290</c:v>
                </c:pt>
                <c:pt idx="1843">
                  <c:v>1290</c:v>
                </c:pt>
                <c:pt idx="1844">
                  <c:v>1290</c:v>
                </c:pt>
                <c:pt idx="1845">
                  <c:v>1290</c:v>
                </c:pt>
                <c:pt idx="1846">
                  <c:v>1290</c:v>
                </c:pt>
                <c:pt idx="1847">
                  <c:v>1290</c:v>
                </c:pt>
                <c:pt idx="1848">
                  <c:v>1290</c:v>
                </c:pt>
                <c:pt idx="1849">
                  <c:v>1290</c:v>
                </c:pt>
                <c:pt idx="1850">
                  <c:v>1290</c:v>
                </c:pt>
                <c:pt idx="1851">
                  <c:v>1290</c:v>
                </c:pt>
                <c:pt idx="1852">
                  <c:v>1290</c:v>
                </c:pt>
                <c:pt idx="1853">
                  <c:v>1290</c:v>
                </c:pt>
                <c:pt idx="1854">
                  <c:v>1290</c:v>
                </c:pt>
                <c:pt idx="1855">
                  <c:v>1290</c:v>
                </c:pt>
                <c:pt idx="1856">
                  <c:v>1290</c:v>
                </c:pt>
                <c:pt idx="1857">
                  <c:v>1290</c:v>
                </c:pt>
                <c:pt idx="1858">
                  <c:v>1300</c:v>
                </c:pt>
                <c:pt idx="1859">
                  <c:v>1300</c:v>
                </c:pt>
                <c:pt idx="1860">
                  <c:v>1300</c:v>
                </c:pt>
                <c:pt idx="1861">
                  <c:v>1300</c:v>
                </c:pt>
                <c:pt idx="1862">
                  <c:v>1300</c:v>
                </c:pt>
                <c:pt idx="1863">
                  <c:v>1300</c:v>
                </c:pt>
                <c:pt idx="1864">
                  <c:v>1300</c:v>
                </c:pt>
                <c:pt idx="1865">
                  <c:v>1300</c:v>
                </c:pt>
                <c:pt idx="1866">
                  <c:v>1300</c:v>
                </c:pt>
                <c:pt idx="1867">
                  <c:v>1300</c:v>
                </c:pt>
                <c:pt idx="1868">
                  <c:v>1300</c:v>
                </c:pt>
                <c:pt idx="1869">
                  <c:v>1300</c:v>
                </c:pt>
                <c:pt idx="1870">
                  <c:v>1300</c:v>
                </c:pt>
                <c:pt idx="1871">
                  <c:v>1300</c:v>
                </c:pt>
                <c:pt idx="1872">
                  <c:v>1300</c:v>
                </c:pt>
                <c:pt idx="1873">
                  <c:v>1300</c:v>
                </c:pt>
                <c:pt idx="1874">
                  <c:v>1300</c:v>
                </c:pt>
                <c:pt idx="1875">
                  <c:v>1300</c:v>
                </c:pt>
                <c:pt idx="1876">
                  <c:v>1300</c:v>
                </c:pt>
                <c:pt idx="1877">
                  <c:v>1300</c:v>
                </c:pt>
                <c:pt idx="1878">
                  <c:v>1310</c:v>
                </c:pt>
                <c:pt idx="1879">
                  <c:v>1310</c:v>
                </c:pt>
                <c:pt idx="1880">
                  <c:v>1310</c:v>
                </c:pt>
                <c:pt idx="1881">
                  <c:v>1310</c:v>
                </c:pt>
                <c:pt idx="1882">
                  <c:v>1310</c:v>
                </c:pt>
                <c:pt idx="1883">
                  <c:v>1310</c:v>
                </c:pt>
                <c:pt idx="1884">
                  <c:v>1310</c:v>
                </c:pt>
                <c:pt idx="1885">
                  <c:v>1310</c:v>
                </c:pt>
                <c:pt idx="1886">
                  <c:v>1310</c:v>
                </c:pt>
                <c:pt idx="1887">
                  <c:v>1310</c:v>
                </c:pt>
                <c:pt idx="1888">
                  <c:v>1310</c:v>
                </c:pt>
                <c:pt idx="1889">
                  <c:v>1310</c:v>
                </c:pt>
                <c:pt idx="1890">
                  <c:v>1310</c:v>
                </c:pt>
                <c:pt idx="1891">
                  <c:v>1310</c:v>
                </c:pt>
                <c:pt idx="1892">
                  <c:v>1310</c:v>
                </c:pt>
                <c:pt idx="1893">
                  <c:v>1310</c:v>
                </c:pt>
                <c:pt idx="1894">
                  <c:v>1310</c:v>
                </c:pt>
                <c:pt idx="1895">
                  <c:v>1310</c:v>
                </c:pt>
                <c:pt idx="1896">
                  <c:v>1310</c:v>
                </c:pt>
                <c:pt idx="1897">
                  <c:v>1310</c:v>
                </c:pt>
                <c:pt idx="1898">
                  <c:v>1310</c:v>
                </c:pt>
                <c:pt idx="1899">
                  <c:v>1320</c:v>
                </c:pt>
                <c:pt idx="1900">
                  <c:v>1320</c:v>
                </c:pt>
                <c:pt idx="1901">
                  <c:v>1320</c:v>
                </c:pt>
                <c:pt idx="1902">
                  <c:v>1320</c:v>
                </c:pt>
                <c:pt idx="1903">
                  <c:v>1320</c:v>
                </c:pt>
                <c:pt idx="1904">
                  <c:v>1320</c:v>
                </c:pt>
                <c:pt idx="1905">
                  <c:v>1320</c:v>
                </c:pt>
                <c:pt idx="1906">
                  <c:v>1320</c:v>
                </c:pt>
                <c:pt idx="1907">
                  <c:v>1320</c:v>
                </c:pt>
                <c:pt idx="1908">
                  <c:v>1320</c:v>
                </c:pt>
                <c:pt idx="1909">
                  <c:v>1320</c:v>
                </c:pt>
                <c:pt idx="1910">
                  <c:v>1320</c:v>
                </c:pt>
                <c:pt idx="1911">
                  <c:v>1320</c:v>
                </c:pt>
                <c:pt idx="1912">
                  <c:v>1320</c:v>
                </c:pt>
                <c:pt idx="1913">
                  <c:v>1320</c:v>
                </c:pt>
                <c:pt idx="1914">
                  <c:v>1320</c:v>
                </c:pt>
                <c:pt idx="1915">
                  <c:v>1320</c:v>
                </c:pt>
                <c:pt idx="1916">
                  <c:v>1320</c:v>
                </c:pt>
                <c:pt idx="1917">
                  <c:v>1320</c:v>
                </c:pt>
                <c:pt idx="1918">
                  <c:v>1320</c:v>
                </c:pt>
                <c:pt idx="1919">
                  <c:v>1320</c:v>
                </c:pt>
                <c:pt idx="1920">
                  <c:v>1330</c:v>
                </c:pt>
                <c:pt idx="1921">
                  <c:v>1330</c:v>
                </c:pt>
                <c:pt idx="1922">
                  <c:v>1330</c:v>
                </c:pt>
                <c:pt idx="1923">
                  <c:v>1330</c:v>
                </c:pt>
                <c:pt idx="1924">
                  <c:v>1330</c:v>
                </c:pt>
                <c:pt idx="1925">
                  <c:v>1330</c:v>
                </c:pt>
                <c:pt idx="1926">
                  <c:v>1330</c:v>
                </c:pt>
                <c:pt idx="1927">
                  <c:v>1330</c:v>
                </c:pt>
                <c:pt idx="1928">
                  <c:v>1330</c:v>
                </c:pt>
                <c:pt idx="1929">
                  <c:v>1330</c:v>
                </c:pt>
                <c:pt idx="1930">
                  <c:v>1330</c:v>
                </c:pt>
                <c:pt idx="1931">
                  <c:v>1330</c:v>
                </c:pt>
                <c:pt idx="1932">
                  <c:v>1330</c:v>
                </c:pt>
                <c:pt idx="1933">
                  <c:v>1330</c:v>
                </c:pt>
                <c:pt idx="1934">
                  <c:v>1330</c:v>
                </c:pt>
                <c:pt idx="1935">
                  <c:v>1330</c:v>
                </c:pt>
                <c:pt idx="1936">
                  <c:v>1330</c:v>
                </c:pt>
                <c:pt idx="1937">
                  <c:v>1330</c:v>
                </c:pt>
                <c:pt idx="1938">
                  <c:v>1330</c:v>
                </c:pt>
                <c:pt idx="1939">
                  <c:v>1330</c:v>
                </c:pt>
                <c:pt idx="1940">
                  <c:v>1330</c:v>
                </c:pt>
                <c:pt idx="1941">
                  <c:v>1340</c:v>
                </c:pt>
                <c:pt idx="1942">
                  <c:v>1340</c:v>
                </c:pt>
                <c:pt idx="1943">
                  <c:v>1340</c:v>
                </c:pt>
                <c:pt idx="1944">
                  <c:v>1340</c:v>
                </c:pt>
                <c:pt idx="1945">
                  <c:v>1340</c:v>
                </c:pt>
                <c:pt idx="1946">
                  <c:v>1340</c:v>
                </c:pt>
                <c:pt idx="1947">
                  <c:v>1340</c:v>
                </c:pt>
                <c:pt idx="1948">
                  <c:v>1340</c:v>
                </c:pt>
                <c:pt idx="1949">
                  <c:v>1340</c:v>
                </c:pt>
                <c:pt idx="1950">
                  <c:v>1340</c:v>
                </c:pt>
                <c:pt idx="1951">
                  <c:v>1340</c:v>
                </c:pt>
                <c:pt idx="1952">
                  <c:v>1340</c:v>
                </c:pt>
                <c:pt idx="1953">
                  <c:v>1340</c:v>
                </c:pt>
                <c:pt idx="1954">
                  <c:v>1340</c:v>
                </c:pt>
                <c:pt idx="1955">
                  <c:v>1340</c:v>
                </c:pt>
                <c:pt idx="1956">
                  <c:v>1340</c:v>
                </c:pt>
                <c:pt idx="1957">
                  <c:v>1340</c:v>
                </c:pt>
                <c:pt idx="1958">
                  <c:v>1340</c:v>
                </c:pt>
                <c:pt idx="1959">
                  <c:v>1340</c:v>
                </c:pt>
                <c:pt idx="1960">
                  <c:v>1340</c:v>
                </c:pt>
                <c:pt idx="1961">
                  <c:v>1350</c:v>
                </c:pt>
                <c:pt idx="1962">
                  <c:v>1350</c:v>
                </c:pt>
                <c:pt idx="1963">
                  <c:v>1350</c:v>
                </c:pt>
                <c:pt idx="1964">
                  <c:v>1350</c:v>
                </c:pt>
                <c:pt idx="1965">
                  <c:v>1350</c:v>
                </c:pt>
                <c:pt idx="1966">
                  <c:v>1350</c:v>
                </c:pt>
                <c:pt idx="1967">
                  <c:v>1350</c:v>
                </c:pt>
                <c:pt idx="1968">
                  <c:v>1350</c:v>
                </c:pt>
                <c:pt idx="1969">
                  <c:v>1350</c:v>
                </c:pt>
                <c:pt idx="1970">
                  <c:v>1350</c:v>
                </c:pt>
                <c:pt idx="1971">
                  <c:v>1350</c:v>
                </c:pt>
                <c:pt idx="1972">
                  <c:v>1350</c:v>
                </c:pt>
                <c:pt idx="1973">
                  <c:v>1350</c:v>
                </c:pt>
                <c:pt idx="1974">
                  <c:v>1350</c:v>
                </c:pt>
                <c:pt idx="1975">
                  <c:v>1350</c:v>
                </c:pt>
                <c:pt idx="1976">
                  <c:v>1350</c:v>
                </c:pt>
                <c:pt idx="1977">
                  <c:v>1350</c:v>
                </c:pt>
                <c:pt idx="1978">
                  <c:v>1350</c:v>
                </c:pt>
                <c:pt idx="1979">
                  <c:v>1350</c:v>
                </c:pt>
                <c:pt idx="1980">
                  <c:v>1350</c:v>
                </c:pt>
                <c:pt idx="1981">
                  <c:v>1350</c:v>
                </c:pt>
                <c:pt idx="1982">
                  <c:v>1360</c:v>
                </c:pt>
                <c:pt idx="1983">
                  <c:v>1360</c:v>
                </c:pt>
                <c:pt idx="1984">
                  <c:v>1360</c:v>
                </c:pt>
                <c:pt idx="1985">
                  <c:v>1360</c:v>
                </c:pt>
                <c:pt idx="1986">
                  <c:v>1360</c:v>
                </c:pt>
                <c:pt idx="1987">
                  <c:v>1360</c:v>
                </c:pt>
                <c:pt idx="1988">
                  <c:v>1360</c:v>
                </c:pt>
                <c:pt idx="1989">
                  <c:v>1360</c:v>
                </c:pt>
                <c:pt idx="1990">
                  <c:v>1360</c:v>
                </c:pt>
                <c:pt idx="1991">
                  <c:v>1360</c:v>
                </c:pt>
                <c:pt idx="1992">
                  <c:v>1360</c:v>
                </c:pt>
                <c:pt idx="1993">
                  <c:v>1360</c:v>
                </c:pt>
                <c:pt idx="1994">
                  <c:v>1360</c:v>
                </c:pt>
                <c:pt idx="1995">
                  <c:v>1360</c:v>
                </c:pt>
                <c:pt idx="1996">
                  <c:v>1360</c:v>
                </c:pt>
                <c:pt idx="1997">
                  <c:v>1360</c:v>
                </c:pt>
                <c:pt idx="1998">
                  <c:v>1360</c:v>
                </c:pt>
                <c:pt idx="1999">
                  <c:v>1360</c:v>
                </c:pt>
                <c:pt idx="2000">
                  <c:v>1360</c:v>
                </c:pt>
                <c:pt idx="2001">
                  <c:v>1360</c:v>
                </c:pt>
                <c:pt idx="2002">
                  <c:v>1360</c:v>
                </c:pt>
                <c:pt idx="2003">
                  <c:v>1370</c:v>
                </c:pt>
                <c:pt idx="2004">
                  <c:v>1370</c:v>
                </c:pt>
                <c:pt idx="2005">
                  <c:v>1370</c:v>
                </c:pt>
                <c:pt idx="2006">
                  <c:v>1370</c:v>
                </c:pt>
                <c:pt idx="2007">
                  <c:v>1370</c:v>
                </c:pt>
                <c:pt idx="2008">
                  <c:v>1370</c:v>
                </c:pt>
                <c:pt idx="2009">
                  <c:v>1370</c:v>
                </c:pt>
                <c:pt idx="2010">
                  <c:v>1370</c:v>
                </c:pt>
                <c:pt idx="2011">
                  <c:v>1370</c:v>
                </c:pt>
                <c:pt idx="2012">
                  <c:v>1370</c:v>
                </c:pt>
                <c:pt idx="2013">
                  <c:v>1370</c:v>
                </c:pt>
                <c:pt idx="2014">
                  <c:v>1370</c:v>
                </c:pt>
                <c:pt idx="2015">
                  <c:v>1370</c:v>
                </c:pt>
                <c:pt idx="2016">
                  <c:v>1370</c:v>
                </c:pt>
                <c:pt idx="2017">
                  <c:v>1370</c:v>
                </c:pt>
                <c:pt idx="2018">
                  <c:v>1370</c:v>
                </c:pt>
                <c:pt idx="2019">
                  <c:v>1370</c:v>
                </c:pt>
                <c:pt idx="2020">
                  <c:v>1370</c:v>
                </c:pt>
                <c:pt idx="2021">
                  <c:v>1370</c:v>
                </c:pt>
                <c:pt idx="2022">
                  <c:v>1370</c:v>
                </c:pt>
                <c:pt idx="2023">
                  <c:v>1370</c:v>
                </c:pt>
                <c:pt idx="2024">
                  <c:v>1380</c:v>
                </c:pt>
                <c:pt idx="2025">
                  <c:v>1380</c:v>
                </c:pt>
                <c:pt idx="2026">
                  <c:v>1380</c:v>
                </c:pt>
                <c:pt idx="2027">
                  <c:v>1380</c:v>
                </c:pt>
                <c:pt idx="2028">
                  <c:v>1380</c:v>
                </c:pt>
                <c:pt idx="2029">
                  <c:v>1380</c:v>
                </c:pt>
                <c:pt idx="2030">
                  <c:v>1380</c:v>
                </c:pt>
                <c:pt idx="2031">
                  <c:v>1380</c:v>
                </c:pt>
                <c:pt idx="2032">
                  <c:v>1380</c:v>
                </c:pt>
                <c:pt idx="2033">
                  <c:v>1380</c:v>
                </c:pt>
                <c:pt idx="2034">
                  <c:v>1380</c:v>
                </c:pt>
                <c:pt idx="2035">
                  <c:v>1380</c:v>
                </c:pt>
                <c:pt idx="2036">
                  <c:v>1380</c:v>
                </c:pt>
                <c:pt idx="2037">
                  <c:v>1380</c:v>
                </c:pt>
                <c:pt idx="2038">
                  <c:v>1380</c:v>
                </c:pt>
                <c:pt idx="2039">
                  <c:v>1380</c:v>
                </c:pt>
                <c:pt idx="2040">
                  <c:v>1380</c:v>
                </c:pt>
                <c:pt idx="2041">
                  <c:v>1380</c:v>
                </c:pt>
                <c:pt idx="2042">
                  <c:v>1380</c:v>
                </c:pt>
                <c:pt idx="2043">
                  <c:v>1380</c:v>
                </c:pt>
                <c:pt idx="2044">
                  <c:v>1390</c:v>
                </c:pt>
                <c:pt idx="2045">
                  <c:v>1390</c:v>
                </c:pt>
                <c:pt idx="2046">
                  <c:v>1390</c:v>
                </c:pt>
                <c:pt idx="2047">
                  <c:v>1390</c:v>
                </c:pt>
                <c:pt idx="2048">
                  <c:v>1390</c:v>
                </c:pt>
                <c:pt idx="2049">
                  <c:v>1390</c:v>
                </c:pt>
                <c:pt idx="2050">
                  <c:v>1390</c:v>
                </c:pt>
                <c:pt idx="2051">
                  <c:v>1390</c:v>
                </c:pt>
                <c:pt idx="2052">
                  <c:v>1390</c:v>
                </c:pt>
                <c:pt idx="2053">
                  <c:v>1390</c:v>
                </c:pt>
                <c:pt idx="2054">
                  <c:v>1390</c:v>
                </c:pt>
                <c:pt idx="2055">
                  <c:v>1390</c:v>
                </c:pt>
                <c:pt idx="2056">
                  <c:v>1390</c:v>
                </c:pt>
                <c:pt idx="2057">
                  <c:v>1390</c:v>
                </c:pt>
                <c:pt idx="2058">
                  <c:v>1390</c:v>
                </c:pt>
                <c:pt idx="2059">
                  <c:v>1390</c:v>
                </c:pt>
                <c:pt idx="2060">
                  <c:v>1390</c:v>
                </c:pt>
                <c:pt idx="2061">
                  <c:v>1390</c:v>
                </c:pt>
                <c:pt idx="2062">
                  <c:v>1390</c:v>
                </c:pt>
                <c:pt idx="2063">
                  <c:v>1390</c:v>
                </c:pt>
                <c:pt idx="2064">
                  <c:v>1390</c:v>
                </c:pt>
                <c:pt idx="2065">
                  <c:v>1400</c:v>
                </c:pt>
                <c:pt idx="2066">
                  <c:v>1400</c:v>
                </c:pt>
                <c:pt idx="2067">
                  <c:v>1400</c:v>
                </c:pt>
                <c:pt idx="2068">
                  <c:v>1400</c:v>
                </c:pt>
                <c:pt idx="2069">
                  <c:v>1400</c:v>
                </c:pt>
                <c:pt idx="2070">
                  <c:v>1400</c:v>
                </c:pt>
                <c:pt idx="2071">
                  <c:v>1400</c:v>
                </c:pt>
                <c:pt idx="2072">
                  <c:v>1400</c:v>
                </c:pt>
                <c:pt idx="2073">
                  <c:v>1400</c:v>
                </c:pt>
                <c:pt idx="2074">
                  <c:v>1400</c:v>
                </c:pt>
                <c:pt idx="2075">
                  <c:v>1400</c:v>
                </c:pt>
                <c:pt idx="2076">
                  <c:v>1400</c:v>
                </c:pt>
                <c:pt idx="2077">
                  <c:v>1400</c:v>
                </c:pt>
                <c:pt idx="2078">
                  <c:v>1400</c:v>
                </c:pt>
                <c:pt idx="2079">
                  <c:v>1400</c:v>
                </c:pt>
                <c:pt idx="2080">
                  <c:v>1400</c:v>
                </c:pt>
                <c:pt idx="2081">
                  <c:v>1400</c:v>
                </c:pt>
                <c:pt idx="2082">
                  <c:v>1400</c:v>
                </c:pt>
                <c:pt idx="2083">
                  <c:v>1400</c:v>
                </c:pt>
                <c:pt idx="2084">
                  <c:v>1400</c:v>
                </c:pt>
                <c:pt idx="2085">
                  <c:v>1400</c:v>
                </c:pt>
                <c:pt idx="2086">
                  <c:v>1410</c:v>
                </c:pt>
                <c:pt idx="2087">
                  <c:v>1410</c:v>
                </c:pt>
                <c:pt idx="2088">
                  <c:v>1410</c:v>
                </c:pt>
                <c:pt idx="2089">
                  <c:v>1410</c:v>
                </c:pt>
                <c:pt idx="2090">
                  <c:v>1410</c:v>
                </c:pt>
                <c:pt idx="2091">
                  <c:v>1410</c:v>
                </c:pt>
                <c:pt idx="2092">
                  <c:v>1410</c:v>
                </c:pt>
                <c:pt idx="2093">
                  <c:v>1410</c:v>
                </c:pt>
                <c:pt idx="2094">
                  <c:v>1410</c:v>
                </c:pt>
                <c:pt idx="2095">
                  <c:v>1410</c:v>
                </c:pt>
                <c:pt idx="2096">
                  <c:v>1410</c:v>
                </c:pt>
                <c:pt idx="2097">
                  <c:v>1410</c:v>
                </c:pt>
                <c:pt idx="2098">
                  <c:v>1410</c:v>
                </c:pt>
                <c:pt idx="2099">
                  <c:v>1410</c:v>
                </c:pt>
                <c:pt idx="2100">
                  <c:v>1410</c:v>
                </c:pt>
                <c:pt idx="2101">
                  <c:v>1410</c:v>
                </c:pt>
                <c:pt idx="2102">
                  <c:v>1410</c:v>
                </c:pt>
                <c:pt idx="2103">
                  <c:v>1410</c:v>
                </c:pt>
                <c:pt idx="2104">
                  <c:v>1410</c:v>
                </c:pt>
                <c:pt idx="2105">
                  <c:v>1410</c:v>
                </c:pt>
                <c:pt idx="2106">
                  <c:v>1420</c:v>
                </c:pt>
                <c:pt idx="2107">
                  <c:v>1420</c:v>
                </c:pt>
                <c:pt idx="2108">
                  <c:v>1420</c:v>
                </c:pt>
                <c:pt idx="2109">
                  <c:v>1420</c:v>
                </c:pt>
                <c:pt idx="2110">
                  <c:v>1420</c:v>
                </c:pt>
                <c:pt idx="2111">
                  <c:v>1420</c:v>
                </c:pt>
                <c:pt idx="2112">
                  <c:v>1420</c:v>
                </c:pt>
                <c:pt idx="2113">
                  <c:v>1420</c:v>
                </c:pt>
                <c:pt idx="2114">
                  <c:v>1420</c:v>
                </c:pt>
                <c:pt idx="2115">
                  <c:v>1420</c:v>
                </c:pt>
                <c:pt idx="2116">
                  <c:v>1420</c:v>
                </c:pt>
                <c:pt idx="2117">
                  <c:v>1420</c:v>
                </c:pt>
                <c:pt idx="2118">
                  <c:v>1420</c:v>
                </c:pt>
                <c:pt idx="2119">
                  <c:v>1420</c:v>
                </c:pt>
                <c:pt idx="2120">
                  <c:v>1420</c:v>
                </c:pt>
                <c:pt idx="2121">
                  <c:v>1420</c:v>
                </c:pt>
                <c:pt idx="2122">
                  <c:v>1420</c:v>
                </c:pt>
                <c:pt idx="2123">
                  <c:v>1420</c:v>
                </c:pt>
                <c:pt idx="2124">
                  <c:v>1420</c:v>
                </c:pt>
                <c:pt idx="2125">
                  <c:v>1420</c:v>
                </c:pt>
                <c:pt idx="2126">
                  <c:v>1420</c:v>
                </c:pt>
                <c:pt idx="2127">
                  <c:v>1430</c:v>
                </c:pt>
                <c:pt idx="2128">
                  <c:v>1430</c:v>
                </c:pt>
                <c:pt idx="2129">
                  <c:v>1430</c:v>
                </c:pt>
                <c:pt idx="2130">
                  <c:v>1430</c:v>
                </c:pt>
                <c:pt idx="2131">
                  <c:v>1430</c:v>
                </c:pt>
                <c:pt idx="2132">
                  <c:v>1430</c:v>
                </c:pt>
                <c:pt idx="2133">
                  <c:v>1430</c:v>
                </c:pt>
                <c:pt idx="2134">
                  <c:v>1430</c:v>
                </c:pt>
                <c:pt idx="2135">
                  <c:v>1430</c:v>
                </c:pt>
                <c:pt idx="2136">
                  <c:v>1430</c:v>
                </c:pt>
                <c:pt idx="2137">
                  <c:v>1430</c:v>
                </c:pt>
                <c:pt idx="2138">
                  <c:v>1430</c:v>
                </c:pt>
                <c:pt idx="2139">
                  <c:v>1430</c:v>
                </c:pt>
                <c:pt idx="2140">
                  <c:v>1430</c:v>
                </c:pt>
                <c:pt idx="2141">
                  <c:v>1430</c:v>
                </c:pt>
                <c:pt idx="2142">
                  <c:v>1430</c:v>
                </c:pt>
                <c:pt idx="2143">
                  <c:v>1430</c:v>
                </c:pt>
                <c:pt idx="2144">
                  <c:v>1430</c:v>
                </c:pt>
                <c:pt idx="2145">
                  <c:v>1430</c:v>
                </c:pt>
                <c:pt idx="2146">
                  <c:v>1430</c:v>
                </c:pt>
                <c:pt idx="2147">
                  <c:v>1430</c:v>
                </c:pt>
                <c:pt idx="2148">
                  <c:v>1440</c:v>
                </c:pt>
                <c:pt idx="2149">
                  <c:v>1440</c:v>
                </c:pt>
                <c:pt idx="2150">
                  <c:v>1440</c:v>
                </c:pt>
                <c:pt idx="2151">
                  <c:v>1440</c:v>
                </c:pt>
                <c:pt idx="2152">
                  <c:v>1440</c:v>
                </c:pt>
                <c:pt idx="2153">
                  <c:v>1440</c:v>
                </c:pt>
                <c:pt idx="2154">
                  <c:v>1440</c:v>
                </c:pt>
                <c:pt idx="2155">
                  <c:v>1440</c:v>
                </c:pt>
                <c:pt idx="2156">
                  <c:v>1440</c:v>
                </c:pt>
                <c:pt idx="2157">
                  <c:v>1440</c:v>
                </c:pt>
                <c:pt idx="2158">
                  <c:v>1440</c:v>
                </c:pt>
                <c:pt idx="2159">
                  <c:v>1440</c:v>
                </c:pt>
                <c:pt idx="2160">
                  <c:v>1440</c:v>
                </c:pt>
                <c:pt idx="2161">
                  <c:v>1440</c:v>
                </c:pt>
                <c:pt idx="2162">
                  <c:v>1440</c:v>
                </c:pt>
                <c:pt idx="2163">
                  <c:v>1440</c:v>
                </c:pt>
                <c:pt idx="2164">
                  <c:v>1440</c:v>
                </c:pt>
                <c:pt idx="2165">
                  <c:v>1440</c:v>
                </c:pt>
                <c:pt idx="2166">
                  <c:v>1440</c:v>
                </c:pt>
                <c:pt idx="2167">
                  <c:v>1440</c:v>
                </c:pt>
                <c:pt idx="2168">
                  <c:v>1440</c:v>
                </c:pt>
                <c:pt idx="2169">
                  <c:v>1450</c:v>
                </c:pt>
                <c:pt idx="2170">
                  <c:v>1450</c:v>
                </c:pt>
                <c:pt idx="2171">
                  <c:v>1450</c:v>
                </c:pt>
                <c:pt idx="2172">
                  <c:v>1450</c:v>
                </c:pt>
                <c:pt idx="2173">
                  <c:v>1450</c:v>
                </c:pt>
                <c:pt idx="2174">
                  <c:v>1450</c:v>
                </c:pt>
                <c:pt idx="2175">
                  <c:v>1450</c:v>
                </c:pt>
                <c:pt idx="2176">
                  <c:v>1450</c:v>
                </c:pt>
                <c:pt idx="2177">
                  <c:v>1450</c:v>
                </c:pt>
                <c:pt idx="2178">
                  <c:v>1450</c:v>
                </c:pt>
                <c:pt idx="2179">
                  <c:v>1450</c:v>
                </c:pt>
                <c:pt idx="2180">
                  <c:v>1450</c:v>
                </c:pt>
                <c:pt idx="2181">
                  <c:v>1450</c:v>
                </c:pt>
                <c:pt idx="2182">
                  <c:v>1450</c:v>
                </c:pt>
                <c:pt idx="2183">
                  <c:v>1450</c:v>
                </c:pt>
                <c:pt idx="2184">
                  <c:v>1450</c:v>
                </c:pt>
                <c:pt idx="2185">
                  <c:v>1450</c:v>
                </c:pt>
                <c:pt idx="2186">
                  <c:v>1450</c:v>
                </c:pt>
                <c:pt idx="2187">
                  <c:v>1450</c:v>
                </c:pt>
                <c:pt idx="2188">
                  <c:v>1450</c:v>
                </c:pt>
                <c:pt idx="2189">
                  <c:v>1460</c:v>
                </c:pt>
                <c:pt idx="2190">
                  <c:v>1460</c:v>
                </c:pt>
                <c:pt idx="2191">
                  <c:v>1460</c:v>
                </c:pt>
                <c:pt idx="2192">
                  <c:v>1460</c:v>
                </c:pt>
                <c:pt idx="2193">
                  <c:v>1460</c:v>
                </c:pt>
                <c:pt idx="2194">
                  <c:v>1460</c:v>
                </c:pt>
                <c:pt idx="2195">
                  <c:v>1460</c:v>
                </c:pt>
                <c:pt idx="2196">
                  <c:v>1460</c:v>
                </c:pt>
                <c:pt idx="2197">
                  <c:v>1460</c:v>
                </c:pt>
                <c:pt idx="2198">
                  <c:v>1460</c:v>
                </c:pt>
                <c:pt idx="2199">
                  <c:v>1460</c:v>
                </c:pt>
                <c:pt idx="2200">
                  <c:v>1460</c:v>
                </c:pt>
                <c:pt idx="2201">
                  <c:v>1460</c:v>
                </c:pt>
                <c:pt idx="2202">
                  <c:v>1460</c:v>
                </c:pt>
                <c:pt idx="2203">
                  <c:v>1460</c:v>
                </c:pt>
                <c:pt idx="2204">
                  <c:v>1460</c:v>
                </c:pt>
                <c:pt idx="2205">
                  <c:v>1460</c:v>
                </c:pt>
                <c:pt idx="2206">
                  <c:v>1460</c:v>
                </c:pt>
                <c:pt idx="2207">
                  <c:v>1460</c:v>
                </c:pt>
                <c:pt idx="2208">
                  <c:v>1460</c:v>
                </c:pt>
                <c:pt idx="2209">
                  <c:v>1460</c:v>
                </c:pt>
                <c:pt idx="2210">
                  <c:v>1470</c:v>
                </c:pt>
                <c:pt idx="2211">
                  <c:v>1470</c:v>
                </c:pt>
                <c:pt idx="2212">
                  <c:v>1470</c:v>
                </c:pt>
                <c:pt idx="2213">
                  <c:v>1470</c:v>
                </c:pt>
                <c:pt idx="2214">
                  <c:v>1470</c:v>
                </c:pt>
                <c:pt idx="2215">
                  <c:v>1470</c:v>
                </c:pt>
                <c:pt idx="2216">
                  <c:v>1470</c:v>
                </c:pt>
                <c:pt idx="2217">
                  <c:v>1470</c:v>
                </c:pt>
                <c:pt idx="2218">
                  <c:v>1470</c:v>
                </c:pt>
                <c:pt idx="2219">
                  <c:v>1470</c:v>
                </c:pt>
                <c:pt idx="2220">
                  <c:v>1470</c:v>
                </c:pt>
                <c:pt idx="2221">
                  <c:v>1470</c:v>
                </c:pt>
                <c:pt idx="2222">
                  <c:v>1470</c:v>
                </c:pt>
                <c:pt idx="2223">
                  <c:v>1470</c:v>
                </c:pt>
                <c:pt idx="2224">
                  <c:v>1470</c:v>
                </c:pt>
                <c:pt idx="2225">
                  <c:v>1470</c:v>
                </c:pt>
                <c:pt idx="2226">
                  <c:v>1470</c:v>
                </c:pt>
                <c:pt idx="2227">
                  <c:v>1470</c:v>
                </c:pt>
                <c:pt idx="2228">
                  <c:v>1470</c:v>
                </c:pt>
                <c:pt idx="2229">
                  <c:v>1470</c:v>
                </c:pt>
                <c:pt idx="2230">
                  <c:v>1470</c:v>
                </c:pt>
                <c:pt idx="2231">
                  <c:v>1480</c:v>
                </c:pt>
                <c:pt idx="2232">
                  <c:v>1480</c:v>
                </c:pt>
                <c:pt idx="2233">
                  <c:v>1480</c:v>
                </c:pt>
                <c:pt idx="2234">
                  <c:v>1480</c:v>
                </c:pt>
                <c:pt idx="2235">
                  <c:v>1480</c:v>
                </c:pt>
                <c:pt idx="2236">
                  <c:v>1480</c:v>
                </c:pt>
                <c:pt idx="2237">
                  <c:v>1480</c:v>
                </c:pt>
                <c:pt idx="2238">
                  <c:v>1480</c:v>
                </c:pt>
                <c:pt idx="2239">
                  <c:v>1480</c:v>
                </c:pt>
                <c:pt idx="2240">
                  <c:v>1480</c:v>
                </c:pt>
                <c:pt idx="2241">
                  <c:v>1480</c:v>
                </c:pt>
                <c:pt idx="2242">
                  <c:v>1480</c:v>
                </c:pt>
                <c:pt idx="2243">
                  <c:v>1480</c:v>
                </c:pt>
                <c:pt idx="2244">
                  <c:v>1480</c:v>
                </c:pt>
                <c:pt idx="2245">
                  <c:v>1480</c:v>
                </c:pt>
                <c:pt idx="2246">
                  <c:v>1480</c:v>
                </c:pt>
                <c:pt idx="2247">
                  <c:v>1480</c:v>
                </c:pt>
                <c:pt idx="2248">
                  <c:v>1480</c:v>
                </c:pt>
                <c:pt idx="2249">
                  <c:v>1480</c:v>
                </c:pt>
                <c:pt idx="2250">
                  <c:v>1480</c:v>
                </c:pt>
                <c:pt idx="2251">
                  <c:v>1480</c:v>
                </c:pt>
                <c:pt idx="2252">
                  <c:v>1490</c:v>
                </c:pt>
                <c:pt idx="2253">
                  <c:v>1490</c:v>
                </c:pt>
                <c:pt idx="2254">
                  <c:v>1490</c:v>
                </c:pt>
                <c:pt idx="2255">
                  <c:v>1490</c:v>
                </c:pt>
                <c:pt idx="2256">
                  <c:v>1490</c:v>
                </c:pt>
                <c:pt idx="2257">
                  <c:v>1490</c:v>
                </c:pt>
                <c:pt idx="2258">
                  <c:v>1490</c:v>
                </c:pt>
                <c:pt idx="2259">
                  <c:v>1490</c:v>
                </c:pt>
                <c:pt idx="2260">
                  <c:v>1490</c:v>
                </c:pt>
                <c:pt idx="2261">
                  <c:v>1490</c:v>
                </c:pt>
                <c:pt idx="2262">
                  <c:v>1490</c:v>
                </c:pt>
                <c:pt idx="2263">
                  <c:v>1490</c:v>
                </c:pt>
                <c:pt idx="2264">
                  <c:v>1490</c:v>
                </c:pt>
                <c:pt idx="2265">
                  <c:v>1490</c:v>
                </c:pt>
                <c:pt idx="2266">
                  <c:v>1490</c:v>
                </c:pt>
                <c:pt idx="2267">
                  <c:v>1490</c:v>
                </c:pt>
                <c:pt idx="2268">
                  <c:v>1490</c:v>
                </c:pt>
                <c:pt idx="2269">
                  <c:v>1490</c:v>
                </c:pt>
                <c:pt idx="2270">
                  <c:v>1490</c:v>
                </c:pt>
                <c:pt idx="2271">
                  <c:v>1490</c:v>
                </c:pt>
                <c:pt idx="2272">
                  <c:v>1500</c:v>
                </c:pt>
                <c:pt idx="2273">
                  <c:v>1500</c:v>
                </c:pt>
                <c:pt idx="2274">
                  <c:v>1500</c:v>
                </c:pt>
                <c:pt idx="2275">
                  <c:v>1500</c:v>
                </c:pt>
                <c:pt idx="2276">
                  <c:v>1500</c:v>
                </c:pt>
                <c:pt idx="2277">
                  <c:v>1500</c:v>
                </c:pt>
                <c:pt idx="2278">
                  <c:v>1500</c:v>
                </c:pt>
                <c:pt idx="2279">
                  <c:v>1500</c:v>
                </c:pt>
                <c:pt idx="2280">
                  <c:v>1500</c:v>
                </c:pt>
                <c:pt idx="2281">
                  <c:v>1500</c:v>
                </c:pt>
                <c:pt idx="2282">
                  <c:v>1500</c:v>
                </c:pt>
                <c:pt idx="2283">
                  <c:v>1500</c:v>
                </c:pt>
                <c:pt idx="2284">
                  <c:v>1500</c:v>
                </c:pt>
                <c:pt idx="2285">
                  <c:v>1500</c:v>
                </c:pt>
                <c:pt idx="2286">
                  <c:v>1500</c:v>
                </c:pt>
                <c:pt idx="2287">
                  <c:v>1500</c:v>
                </c:pt>
                <c:pt idx="2288">
                  <c:v>1500</c:v>
                </c:pt>
                <c:pt idx="2289">
                  <c:v>1500</c:v>
                </c:pt>
                <c:pt idx="2290">
                  <c:v>1500</c:v>
                </c:pt>
                <c:pt idx="2291">
                  <c:v>1500</c:v>
                </c:pt>
                <c:pt idx="2292">
                  <c:v>1500</c:v>
                </c:pt>
                <c:pt idx="2293">
                  <c:v>1510</c:v>
                </c:pt>
                <c:pt idx="2294">
                  <c:v>1510</c:v>
                </c:pt>
                <c:pt idx="2295">
                  <c:v>1510</c:v>
                </c:pt>
                <c:pt idx="2296">
                  <c:v>1510</c:v>
                </c:pt>
                <c:pt idx="2297">
                  <c:v>1510</c:v>
                </c:pt>
                <c:pt idx="2298">
                  <c:v>1510</c:v>
                </c:pt>
                <c:pt idx="2299">
                  <c:v>1510</c:v>
                </c:pt>
                <c:pt idx="2300">
                  <c:v>1510</c:v>
                </c:pt>
                <c:pt idx="2301">
                  <c:v>1510</c:v>
                </c:pt>
                <c:pt idx="2302">
                  <c:v>1510</c:v>
                </c:pt>
                <c:pt idx="2303">
                  <c:v>1510</c:v>
                </c:pt>
                <c:pt idx="2304">
                  <c:v>1510</c:v>
                </c:pt>
                <c:pt idx="2305">
                  <c:v>1510</c:v>
                </c:pt>
                <c:pt idx="2306">
                  <c:v>1510</c:v>
                </c:pt>
                <c:pt idx="2307">
                  <c:v>1510</c:v>
                </c:pt>
                <c:pt idx="2308">
                  <c:v>1510</c:v>
                </c:pt>
                <c:pt idx="2309">
                  <c:v>1510</c:v>
                </c:pt>
                <c:pt idx="2310">
                  <c:v>1510</c:v>
                </c:pt>
                <c:pt idx="2311">
                  <c:v>1510</c:v>
                </c:pt>
                <c:pt idx="2312">
                  <c:v>1510</c:v>
                </c:pt>
                <c:pt idx="2313">
                  <c:v>1510</c:v>
                </c:pt>
                <c:pt idx="2314">
                  <c:v>1520</c:v>
                </c:pt>
                <c:pt idx="2315">
                  <c:v>1520</c:v>
                </c:pt>
                <c:pt idx="2316">
                  <c:v>1520</c:v>
                </c:pt>
                <c:pt idx="2317">
                  <c:v>1520</c:v>
                </c:pt>
                <c:pt idx="2318">
                  <c:v>1520</c:v>
                </c:pt>
                <c:pt idx="2319">
                  <c:v>1520</c:v>
                </c:pt>
                <c:pt idx="2320">
                  <c:v>1520</c:v>
                </c:pt>
                <c:pt idx="2321">
                  <c:v>1520</c:v>
                </c:pt>
                <c:pt idx="2322">
                  <c:v>1520</c:v>
                </c:pt>
                <c:pt idx="2323">
                  <c:v>1520</c:v>
                </c:pt>
                <c:pt idx="2324">
                  <c:v>1520</c:v>
                </c:pt>
                <c:pt idx="2325">
                  <c:v>1520</c:v>
                </c:pt>
                <c:pt idx="2326">
                  <c:v>1520</c:v>
                </c:pt>
                <c:pt idx="2327">
                  <c:v>1520</c:v>
                </c:pt>
                <c:pt idx="2328">
                  <c:v>1520</c:v>
                </c:pt>
                <c:pt idx="2329">
                  <c:v>1520</c:v>
                </c:pt>
                <c:pt idx="2330">
                  <c:v>1520</c:v>
                </c:pt>
                <c:pt idx="2331">
                  <c:v>1520</c:v>
                </c:pt>
                <c:pt idx="2332">
                  <c:v>1520</c:v>
                </c:pt>
                <c:pt idx="2333">
                  <c:v>1520</c:v>
                </c:pt>
                <c:pt idx="2334">
                  <c:v>1520</c:v>
                </c:pt>
                <c:pt idx="2335">
                  <c:v>1530</c:v>
                </c:pt>
                <c:pt idx="2336">
                  <c:v>1530</c:v>
                </c:pt>
                <c:pt idx="2337">
                  <c:v>1530</c:v>
                </c:pt>
                <c:pt idx="2338">
                  <c:v>1530</c:v>
                </c:pt>
                <c:pt idx="2339">
                  <c:v>1530</c:v>
                </c:pt>
                <c:pt idx="2340">
                  <c:v>1530</c:v>
                </c:pt>
                <c:pt idx="2341">
                  <c:v>1530</c:v>
                </c:pt>
                <c:pt idx="2342">
                  <c:v>1530</c:v>
                </c:pt>
                <c:pt idx="2343">
                  <c:v>1530</c:v>
                </c:pt>
                <c:pt idx="2344">
                  <c:v>1530</c:v>
                </c:pt>
                <c:pt idx="2345">
                  <c:v>1530</c:v>
                </c:pt>
                <c:pt idx="2346">
                  <c:v>1530</c:v>
                </c:pt>
                <c:pt idx="2347">
                  <c:v>1530</c:v>
                </c:pt>
                <c:pt idx="2348">
                  <c:v>1530</c:v>
                </c:pt>
                <c:pt idx="2349">
                  <c:v>1530</c:v>
                </c:pt>
                <c:pt idx="2350">
                  <c:v>1530</c:v>
                </c:pt>
                <c:pt idx="2351">
                  <c:v>1530</c:v>
                </c:pt>
                <c:pt idx="2352">
                  <c:v>1530</c:v>
                </c:pt>
                <c:pt idx="2353">
                  <c:v>1530</c:v>
                </c:pt>
                <c:pt idx="2354">
                  <c:v>1530</c:v>
                </c:pt>
                <c:pt idx="2355">
                  <c:v>1540</c:v>
                </c:pt>
                <c:pt idx="2356">
                  <c:v>1540</c:v>
                </c:pt>
                <c:pt idx="2357">
                  <c:v>1540</c:v>
                </c:pt>
                <c:pt idx="2358">
                  <c:v>1540</c:v>
                </c:pt>
                <c:pt idx="2359">
                  <c:v>1540</c:v>
                </c:pt>
                <c:pt idx="2360">
                  <c:v>1540</c:v>
                </c:pt>
                <c:pt idx="2361">
                  <c:v>1540</c:v>
                </c:pt>
                <c:pt idx="2362">
                  <c:v>1540</c:v>
                </c:pt>
                <c:pt idx="2363">
                  <c:v>1540</c:v>
                </c:pt>
                <c:pt idx="2364">
                  <c:v>1540</c:v>
                </c:pt>
                <c:pt idx="2365">
                  <c:v>1540</c:v>
                </c:pt>
                <c:pt idx="2366">
                  <c:v>1540</c:v>
                </c:pt>
                <c:pt idx="2367">
                  <c:v>1540</c:v>
                </c:pt>
                <c:pt idx="2368">
                  <c:v>1540</c:v>
                </c:pt>
                <c:pt idx="2369">
                  <c:v>1540</c:v>
                </c:pt>
                <c:pt idx="2370">
                  <c:v>1540</c:v>
                </c:pt>
                <c:pt idx="2371">
                  <c:v>1540</c:v>
                </c:pt>
                <c:pt idx="2372">
                  <c:v>1540</c:v>
                </c:pt>
                <c:pt idx="2373">
                  <c:v>1540</c:v>
                </c:pt>
                <c:pt idx="2374">
                  <c:v>1540</c:v>
                </c:pt>
                <c:pt idx="2375">
                  <c:v>1540</c:v>
                </c:pt>
                <c:pt idx="2376">
                  <c:v>1550</c:v>
                </c:pt>
                <c:pt idx="2377">
                  <c:v>1550</c:v>
                </c:pt>
                <c:pt idx="2378">
                  <c:v>1550</c:v>
                </c:pt>
                <c:pt idx="2379">
                  <c:v>1550</c:v>
                </c:pt>
                <c:pt idx="2380">
                  <c:v>1550</c:v>
                </c:pt>
                <c:pt idx="2381">
                  <c:v>1550</c:v>
                </c:pt>
                <c:pt idx="2382">
                  <c:v>1550</c:v>
                </c:pt>
                <c:pt idx="2383">
                  <c:v>1550</c:v>
                </c:pt>
                <c:pt idx="2384">
                  <c:v>1550</c:v>
                </c:pt>
                <c:pt idx="2385">
                  <c:v>1550</c:v>
                </c:pt>
                <c:pt idx="2386">
                  <c:v>1550</c:v>
                </c:pt>
                <c:pt idx="2387">
                  <c:v>1550</c:v>
                </c:pt>
                <c:pt idx="2388">
                  <c:v>1550</c:v>
                </c:pt>
                <c:pt idx="2389">
                  <c:v>1550</c:v>
                </c:pt>
                <c:pt idx="2390">
                  <c:v>1550</c:v>
                </c:pt>
                <c:pt idx="2391">
                  <c:v>1550</c:v>
                </c:pt>
                <c:pt idx="2392">
                  <c:v>1550</c:v>
                </c:pt>
                <c:pt idx="2393">
                  <c:v>1550</c:v>
                </c:pt>
                <c:pt idx="2394">
                  <c:v>1550</c:v>
                </c:pt>
                <c:pt idx="2395">
                  <c:v>1550</c:v>
                </c:pt>
                <c:pt idx="2396">
                  <c:v>1550</c:v>
                </c:pt>
                <c:pt idx="2397">
                  <c:v>1560</c:v>
                </c:pt>
                <c:pt idx="2398">
                  <c:v>1560</c:v>
                </c:pt>
                <c:pt idx="2399">
                  <c:v>1560</c:v>
                </c:pt>
                <c:pt idx="2400">
                  <c:v>1560</c:v>
                </c:pt>
                <c:pt idx="2401">
                  <c:v>1560</c:v>
                </c:pt>
                <c:pt idx="2402">
                  <c:v>1560</c:v>
                </c:pt>
                <c:pt idx="2403">
                  <c:v>1560</c:v>
                </c:pt>
                <c:pt idx="2404">
                  <c:v>1560</c:v>
                </c:pt>
                <c:pt idx="2405">
                  <c:v>1560</c:v>
                </c:pt>
                <c:pt idx="2406">
                  <c:v>1560</c:v>
                </c:pt>
                <c:pt idx="2407">
                  <c:v>1560</c:v>
                </c:pt>
                <c:pt idx="2408">
                  <c:v>1560</c:v>
                </c:pt>
                <c:pt idx="2409">
                  <c:v>1560</c:v>
                </c:pt>
                <c:pt idx="2410">
                  <c:v>1560</c:v>
                </c:pt>
                <c:pt idx="2411">
                  <c:v>1560</c:v>
                </c:pt>
                <c:pt idx="2412">
                  <c:v>1560</c:v>
                </c:pt>
                <c:pt idx="2413">
                  <c:v>1560</c:v>
                </c:pt>
                <c:pt idx="2414">
                  <c:v>1560</c:v>
                </c:pt>
                <c:pt idx="2415">
                  <c:v>1560</c:v>
                </c:pt>
                <c:pt idx="2416">
                  <c:v>1560</c:v>
                </c:pt>
                <c:pt idx="2417">
                  <c:v>1560</c:v>
                </c:pt>
                <c:pt idx="2418">
                  <c:v>1570</c:v>
                </c:pt>
                <c:pt idx="2419">
                  <c:v>1570</c:v>
                </c:pt>
                <c:pt idx="2420">
                  <c:v>1570</c:v>
                </c:pt>
                <c:pt idx="2421">
                  <c:v>1570</c:v>
                </c:pt>
                <c:pt idx="2422">
                  <c:v>1570</c:v>
                </c:pt>
                <c:pt idx="2423">
                  <c:v>1570</c:v>
                </c:pt>
                <c:pt idx="2424">
                  <c:v>1570</c:v>
                </c:pt>
                <c:pt idx="2425">
                  <c:v>1570</c:v>
                </c:pt>
                <c:pt idx="2426">
                  <c:v>1570</c:v>
                </c:pt>
                <c:pt idx="2427">
                  <c:v>1570</c:v>
                </c:pt>
                <c:pt idx="2428">
                  <c:v>1570</c:v>
                </c:pt>
                <c:pt idx="2429">
                  <c:v>1570</c:v>
                </c:pt>
                <c:pt idx="2430">
                  <c:v>1570</c:v>
                </c:pt>
                <c:pt idx="2431">
                  <c:v>1570</c:v>
                </c:pt>
                <c:pt idx="2432">
                  <c:v>1570</c:v>
                </c:pt>
                <c:pt idx="2433">
                  <c:v>1570</c:v>
                </c:pt>
                <c:pt idx="2434">
                  <c:v>1570</c:v>
                </c:pt>
                <c:pt idx="2435">
                  <c:v>1570</c:v>
                </c:pt>
                <c:pt idx="2436">
                  <c:v>1570</c:v>
                </c:pt>
                <c:pt idx="2437">
                  <c:v>1570</c:v>
                </c:pt>
                <c:pt idx="2438">
                  <c:v>1580</c:v>
                </c:pt>
                <c:pt idx="2439">
                  <c:v>1580</c:v>
                </c:pt>
                <c:pt idx="2440">
                  <c:v>1580</c:v>
                </c:pt>
                <c:pt idx="2441">
                  <c:v>1580</c:v>
                </c:pt>
                <c:pt idx="2442">
                  <c:v>1580</c:v>
                </c:pt>
                <c:pt idx="2443">
                  <c:v>1580</c:v>
                </c:pt>
                <c:pt idx="2444">
                  <c:v>1580</c:v>
                </c:pt>
                <c:pt idx="2445">
                  <c:v>1580</c:v>
                </c:pt>
                <c:pt idx="2446">
                  <c:v>1580</c:v>
                </c:pt>
                <c:pt idx="2447">
                  <c:v>1580</c:v>
                </c:pt>
                <c:pt idx="2448">
                  <c:v>1580</c:v>
                </c:pt>
                <c:pt idx="2449">
                  <c:v>1580</c:v>
                </c:pt>
                <c:pt idx="2450">
                  <c:v>1580</c:v>
                </c:pt>
                <c:pt idx="2451">
                  <c:v>1580</c:v>
                </c:pt>
                <c:pt idx="2452">
                  <c:v>1580</c:v>
                </c:pt>
                <c:pt idx="2453">
                  <c:v>1580</c:v>
                </c:pt>
                <c:pt idx="2454">
                  <c:v>1580</c:v>
                </c:pt>
                <c:pt idx="2455">
                  <c:v>1580</c:v>
                </c:pt>
                <c:pt idx="2456">
                  <c:v>1580</c:v>
                </c:pt>
                <c:pt idx="2457">
                  <c:v>1580</c:v>
                </c:pt>
                <c:pt idx="2458">
                  <c:v>1580</c:v>
                </c:pt>
                <c:pt idx="2459">
                  <c:v>1590</c:v>
                </c:pt>
                <c:pt idx="2460">
                  <c:v>1590</c:v>
                </c:pt>
                <c:pt idx="2461">
                  <c:v>1590</c:v>
                </c:pt>
                <c:pt idx="2462">
                  <c:v>1590</c:v>
                </c:pt>
                <c:pt idx="2463">
                  <c:v>1590</c:v>
                </c:pt>
                <c:pt idx="2464">
                  <c:v>1590</c:v>
                </c:pt>
                <c:pt idx="2465">
                  <c:v>1590</c:v>
                </c:pt>
                <c:pt idx="2466">
                  <c:v>1590</c:v>
                </c:pt>
                <c:pt idx="2467">
                  <c:v>1590</c:v>
                </c:pt>
                <c:pt idx="2468">
                  <c:v>1590</c:v>
                </c:pt>
                <c:pt idx="2469">
                  <c:v>1590</c:v>
                </c:pt>
                <c:pt idx="2470">
                  <c:v>1590</c:v>
                </c:pt>
                <c:pt idx="2471">
                  <c:v>1590</c:v>
                </c:pt>
                <c:pt idx="2472">
                  <c:v>1590</c:v>
                </c:pt>
                <c:pt idx="2473">
                  <c:v>1590</c:v>
                </c:pt>
                <c:pt idx="2474">
                  <c:v>1590</c:v>
                </c:pt>
                <c:pt idx="2475">
                  <c:v>1590</c:v>
                </c:pt>
                <c:pt idx="2476">
                  <c:v>1590</c:v>
                </c:pt>
                <c:pt idx="2477">
                  <c:v>1590</c:v>
                </c:pt>
                <c:pt idx="2478">
                  <c:v>1590</c:v>
                </c:pt>
                <c:pt idx="2479">
                  <c:v>1590</c:v>
                </c:pt>
                <c:pt idx="2480">
                  <c:v>1600</c:v>
                </c:pt>
                <c:pt idx="2481">
                  <c:v>1600</c:v>
                </c:pt>
                <c:pt idx="2482">
                  <c:v>1600</c:v>
                </c:pt>
                <c:pt idx="2483">
                  <c:v>1600</c:v>
                </c:pt>
                <c:pt idx="2484">
                  <c:v>1600</c:v>
                </c:pt>
                <c:pt idx="2485">
                  <c:v>1600</c:v>
                </c:pt>
                <c:pt idx="2486">
                  <c:v>1600</c:v>
                </c:pt>
                <c:pt idx="2487">
                  <c:v>1600</c:v>
                </c:pt>
                <c:pt idx="2488">
                  <c:v>1600</c:v>
                </c:pt>
                <c:pt idx="2489">
                  <c:v>1600</c:v>
                </c:pt>
                <c:pt idx="2490">
                  <c:v>1600</c:v>
                </c:pt>
                <c:pt idx="2491">
                  <c:v>1600</c:v>
                </c:pt>
                <c:pt idx="2492">
                  <c:v>1600</c:v>
                </c:pt>
                <c:pt idx="2493">
                  <c:v>1600</c:v>
                </c:pt>
                <c:pt idx="2494">
                  <c:v>1600</c:v>
                </c:pt>
                <c:pt idx="2495">
                  <c:v>1600</c:v>
                </c:pt>
                <c:pt idx="2496">
                  <c:v>1600</c:v>
                </c:pt>
                <c:pt idx="2497">
                  <c:v>1600</c:v>
                </c:pt>
                <c:pt idx="2498">
                  <c:v>1600</c:v>
                </c:pt>
                <c:pt idx="2499">
                  <c:v>1600</c:v>
                </c:pt>
                <c:pt idx="2500">
                  <c:v>1600</c:v>
                </c:pt>
                <c:pt idx="2501">
                  <c:v>1610</c:v>
                </c:pt>
                <c:pt idx="2502">
                  <c:v>1610</c:v>
                </c:pt>
                <c:pt idx="2503">
                  <c:v>1610</c:v>
                </c:pt>
                <c:pt idx="2504">
                  <c:v>1610</c:v>
                </c:pt>
                <c:pt idx="2505">
                  <c:v>1610</c:v>
                </c:pt>
                <c:pt idx="2506">
                  <c:v>1610</c:v>
                </c:pt>
                <c:pt idx="2507">
                  <c:v>1610</c:v>
                </c:pt>
                <c:pt idx="2508">
                  <c:v>1610</c:v>
                </c:pt>
                <c:pt idx="2509">
                  <c:v>1610</c:v>
                </c:pt>
                <c:pt idx="2510">
                  <c:v>1610</c:v>
                </c:pt>
                <c:pt idx="2511">
                  <c:v>1610</c:v>
                </c:pt>
                <c:pt idx="2512">
                  <c:v>1610</c:v>
                </c:pt>
                <c:pt idx="2513">
                  <c:v>1610</c:v>
                </c:pt>
                <c:pt idx="2514">
                  <c:v>1610</c:v>
                </c:pt>
                <c:pt idx="2515">
                  <c:v>1610</c:v>
                </c:pt>
                <c:pt idx="2516">
                  <c:v>1610</c:v>
                </c:pt>
                <c:pt idx="2517">
                  <c:v>1610</c:v>
                </c:pt>
                <c:pt idx="2518">
                  <c:v>1610</c:v>
                </c:pt>
                <c:pt idx="2519">
                  <c:v>1610</c:v>
                </c:pt>
                <c:pt idx="2520">
                  <c:v>1610</c:v>
                </c:pt>
                <c:pt idx="2521">
                  <c:v>1620</c:v>
                </c:pt>
                <c:pt idx="2522">
                  <c:v>1620</c:v>
                </c:pt>
                <c:pt idx="2523">
                  <c:v>1620</c:v>
                </c:pt>
                <c:pt idx="2524">
                  <c:v>1620</c:v>
                </c:pt>
                <c:pt idx="2525">
                  <c:v>1620</c:v>
                </c:pt>
                <c:pt idx="2526">
                  <c:v>1620</c:v>
                </c:pt>
                <c:pt idx="2527">
                  <c:v>1620</c:v>
                </c:pt>
                <c:pt idx="2528">
                  <c:v>1620</c:v>
                </c:pt>
                <c:pt idx="2529">
                  <c:v>1620</c:v>
                </c:pt>
                <c:pt idx="2530">
                  <c:v>1620</c:v>
                </c:pt>
                <c:pt idx="2531">
                  <c:v>1620</c:v>
                </c:pt>
                <c:pt idx="2532">
                  <c:v>1620</c:v>
                </c:pt>
                <c:pt idx="2533">
                  <c:v>1620</c:v>
                </c:pt>
                <c:pt idx="2534">
                  <c:v>1620</c:v>
                </c:pt>
                <c:pt idx="2535">
                  <c:v>1620</c:v>
                </c:pt>
                <c:pt idx="2536">
                  <c:v>1620</c:v>
                </c:pt>
                <c:pt idx="2537">
                  <c:v>1620</c:v>
                </c:pt>
                <c:pt idx="2538">
                  <c:v>1620</c:v>
                </c:pt>
                <c:pt idx="2539">
                  <c:v>1620</c:v>
                </c:pt>
                <c:pt idx="2540">
                  <c:v>1620</c:v>
                </c:pt>
                <c:pt idx="2541">
                  <c:v>1620</c:v>
                </c:pt>
                <c:pt idx="2542">
                  <c:v>1630</c:v>
                </c:pt>
                <c:pt idx="2543">
                  <c:v>1630</c:v>
                </c:pt>
                <c:pt idx="2544">
                  <c:v>1630</c:v>
                </c:pt>
                <c:pt idx="2545">
                  <c:v>1630</c:v>
                </c:pt>
                <c:pt idx="2546">
                  <c:v>1630</c:v>
                </c:pt>
                <c:pt idx="2547">
                  <c:v>1630</c:v>
                </c:pt>
                <c:pt idx="2548">
                  <c:v>1630</c:v>
                </c:pt>
                <c:pt idx="2549">
                  <c:v>1630</c:v>
                </c:pt>
                <c:pt idx="2550">
                  <c:v>1630</c:v>
                </c:pt>
                <c:pt idx="2551">
                  <c:v>1630</c:v>
                </c:pt>
                <c:pt idx="2552">
                  <c:v>1630</c:v>
                </c:pt>
                <c:pt idx="2553">
                  <c:v>1630</c:v>
                </c:pt>
                <c:pt idx="2554">
                  <c:v>1630</c:v>
                </c:pt>
                <c:pt idx="2555">
                  <c:v>1630</c:v>
                </c:pt>
                <c:pt idx="2556">
                  <c:v>1630</c:v>
                </c:pt>
                <c:pt idx="2557">
                  <c:v>1630</c:v>
                </c:pt>
                <c:pt idx="2558">
                  <c:v>1630</c:v>
                </c:pt>
                <c:pt idx="2559">
                  <c:v>1630</c:v>
                </c:pt>
                <c:pt idx="2560">
                  <c:v>1630</c:v>
                </c:pt>
                <c:pt idx="2561">
                  <c:v>1630</c:v>
                </c:pt>
                <c:pt idx="2562">
                  <c:v>1630</c:v>
                </c:pt>
                <c:pt idx="2563">
                  <c:v>1640</c:v>
                </c:pt>
                <c:pt idx="2564">
                  <c:v>1640</c:v>
                </c:pt>
                <c:pt idx="2565">
                  <c:v>1640</c:v>
                </c:pt>
                <c:pt idx="2566">
                  <c:v>1640</c:v>
                </c:pt>
                <c:pt idx="2567">
                  <c:v>1640</c:v>
                </c:pt>
                <c:pt idx="2568">
                  <c:v>1640</c:v>
                </c:pt>
                <c:pt idx="2569">
                  <c:v>1640</c:v>
                </c:pt>
                <c:pt idx="2570">
                  <c:v>1640</c:v>
                </c:pt>
                <c:pt idx="2571">
                  <c:v>1640</c:v>
                </c:pt>
                <c:pt idx="2572">
                  <c:v>1640</c:v>
                </c:pt>
                <c:pt idx="2573">
                  <c:v>1640</c:v>
                </c:pt>
                <c:pt idx="2574">
                  <c:v>1640</c:v>
                </c:pt>
                <c:pt idx="2575">
                  <c:v>1640</c:v>
                </c:pt>
                <c:pt idx="2576">
                  <c:v>1640</c:v>
                </c:pt>
                <c:pt idx="2577">
                  <c:v>1640</c:v>
                </c:pt>
                <c:pt idx="2578">
                  <c:v>1640</c:v>
                </c:pt>
                <c:pt idx="2579">
                  <c:v>1640</c:v>
                </c:pt>
                <c:pt idx="2580">
                  <c:v>1640</c:v>
                </c:pt>
                <c:pt idx="2581">
                  <c:v>1640</c:v>
                </c:pt>
                <c:pt idx="2582">
                  <c:v>1640</c:v>
                </c:pt>
                <c:pt idx="2583">
                  <c:v>1640</c:v>
                </c:pt>
                <c:pt idx="2584">
                  <c:v>1650</c:v>
                </c:pt>
                <c:pt idx="2585">
                  <c:v>1650</c:v>
                </c:pt>
                <c:pt idx="2586">
                  <c:v>1650</c:v>
                </c:pt>
                <c:pt idx="2587">
                  <c:v>1650</c:v>
                </c:pt>
                <c:pt idx="2588">
                  <c:v>1650</c:v>
                </c:pt>
                <c:pt idx="2589">
                  <c:v>1650</c:v>
                </c:pt>
                <c:pt idx="2590">
                  <c:v>1650</c:v>
                </c:pt>
                <c:pt idx="2591">
                  <c:v>1650</c:v>
                </c:pt>
                <c:pt idx="2592">
                  <c:v>1650</c:v>
                </c:pt>
                <c:pt idx="2593">
                  <c:v>1650</c:v>
                </c:pt>
                <c:pt idx="2594">
                  <c:v>1650</c:v>
                </c:pt>
                <c:pt idx="2595">
                  <c:v>1650</c:v>
                </c:pt>
                <c:pt idx="2596">
                  <c:v>1650</c:v>
                </c:pt>
                <c:pt idx="2597">
                  <c:v>1650</c:v>
                </c:pt>
                <c:pt idx="2598">
                  <c:v>1650</c:v>
                </c:pt>
                <c:pt idx="2599">
                  <c:v>1650</c:v>
                </c:pt>
                <c:pt idx="2600">
                  <c:v>1650</c:v>
                </c:pt>
                <c:pt idx="2601">
                  <c:v>1650</c:v>
                </c:pt>
                <c:pt idx="2602">
                  <c:v>1650</c:v>
                </c:pt>
                <c:pt idx="2603">
                  <c:v>1650</c:v>
                </c:pt>
                <c:pt idx="2604">
                  <c:v>1660</c:v>
                </c:pt>
                <c:pt idx="2605">
                  <c:v>1660</c:v>
                </c:pt>
                <c:pt idx="2606">
                  <c:v>1660</c:v>
                </c:pt>
                <c:pt idx="2607">
                  <c:v>1660</c:v>
                </c:pt>
                <c:pt idx="2608">
                  <c:v>1660</c:v>
                </c:pt>
                <c:pt idx="2609">
                  <c:v>1660</c:v>
                </c:pt>
                <c:pt idx="2610">
                  <c:v>1660</c:v>
                </c:pt>
                <c:pt idx="2611">
                  <c:v>1660</c:v>
                </c:pt>
                <c:pt idx="2612">
                  <c:v>1660</c:v>
                </c:pt>
                <c:pt idx="2613">
                  <c:v>1660</c:v>
                </c:pt>
                <c:pt idx="2614">
                  <c:v>1660</c:v>
                </c:pt>
                <c:pt idx="2615">
                  <c:v>1660</c:v>
                </c:pt>
                <c:pt idx="2616">
                  <c:v>1660</c:v>
                </c:pt>
                <c:pt idx="2617">
                  <c:v>1660</c:v>
                </c:pt>
                <c:pt idx="2618">
                  <c:v>1660</c:v>
                </c:pt>
                <c:pt idx="2619">
                  <c:v>1660</c:v>
                </c:pt>
                <c:pt idx="2620">
                  <c:v>1660</c:v>
                </c:pt>
                <c:pt idx="2621">
                  <c:v>1660</c:v>
                </c:pt>
                <c:pt idx="2622">
                  <c:v>1660</c:v>
                </c:pt>
                <c:pt idx="2623">
                  <c:v>1660</c:v>
                </c:pt>
                <c:pt idx="2624">
                  <c:v>1660</c:v>
                </c:pt>
                <c:pt idx="2625">
                  <c:v>1670</c:v>
                </c:pt>
                <c:pt idx="2626">
                  <c:v>1670</c:v>
                </c:pt>
                <c:pt idx="2627">
                  <c:v>1670</c:v>
                </c:pt>
                <c:pt idx="2628">
                  <c:v>1670</c:v>
                </c:pt>
                <c:pt idx="2629">
                  <c:v>1670</c:v>
                </c:pt>
                <c:pt idx="2630">
                  <c:v>1670</c:v>
                </c:pt>
                <c:pt idx="2631">
                  <c:v>1670</c:v>
                </c:pt>
                <c:pt idx="2632">
                  <c:v>1670</c:v>
                </c:pt>
                <c:pt idx="2633">
                  <c:v>1670</c:v>
                </c:pt>
                <c:pt idx="2634">
                  <c:v>1670</c:v>
                </c:pt>
                <c:pt idx="2635">
                  <c:v>1670</c:v>
                </c:pt>
                <c:pt idx="2636">
                  <c:v>1670</c:v>
                </c:pt>
                <c:pt idx="2637">
                  <c:v>1670</c:v>
                </c:pt>
                <c:pt idx="2638">
                  <c:v>1670</c:v>
                </c:pt>
                <c:pt idx="2639">
                  <c:v>1670</c:v>
                </c:pt>
                <c:pt idx="2640">
                  <c:v>1670</c:v>
                </c:pt>
                <c:pt idx="2641">
                  <c:v>1670</c:v>
                </c:pt>
                <c:pt idx="2642">
                  <c:v>1670</c:v>
                </c:pt>
                <c:pt idx="2643">
                  <c:v>1670</c:v>
                </c:pt>
                <c:pt idx="2644">
                  <c:v>1670</c:v>
                </c:pt>
                <c:pt idx="2645">
                  <c:v>1670</c:v>
                </c:pt>
                <c:pt idx="2646">
                  <c:v>1680</c:v>
                </c:pt>
                <c:pt idx="2647">
                  <c:v>1680</c:v>
                </c:pt>
                <c:pt idx="2648">
                  <c:v>1680</c:v>
                </c:pt>
                <c:pt idx="2649">
                  <c:v>1680</c:v>
                </c:pt>
                <c:pt idx="2650">
                  <c:v>1680</c:v>
                </c:pt>
                <c:pt idx="2651">
                  <c:v>1680</c:v>
                </c:pt>
                <c:pt idx="2652">
                  <c:v>1680</c:v>
                </c:pt>
                <c:pt idx="2653">
                  <c:v>1680</c:v>
                </c:pt>
                <c:pt idx="2654">
                  <c:v>1680</c:v>
                </c:pt>
                <c:pt idx="2655">
                  <c:v>1680</c:v>
                </c:pt>
                <c:pt idx="2656">
                  <c:v>1680</c:v>
                </c:pt>
                <c:pt idx="2657">
                  <c:v>1680</c:v>
                </c:pt>
                <c:pt idx="2658">
                  <c:v>1680</c:v>
                </c:pt>
                <c:pt idx="2659">
                  <c:v>1680</c:v>
                </c:pt>
                <c:pt idx="2660">
                  <c:v>1680</c:v>
                </c:pt>
                <c:pt idx="2661">
                  <c:v>1680</c:v>
                </c:pt>
                <c:pt idx="2662">
                  <c:v>1680</c:v>
                </c:pt>
                <c:pt idx="2663">
                  <c:v>1680</c:v>
                </c:pt>
                <c:pt idx="2664">
                  <c:v>1680</c:v>
                </c:pt>
                <c:pt idx="2665">
                  <c:v>1680</c:v>
                </c:pt>
                <c:pt idx="2666">
                  <c:v>1680</c:v>
                </c:pt>
                <c:pt idx="2667">
                  <c:v>1690</c:v>
                </c:pt>
                <c:pt idx="2668">
                  <c:v>1690</c:v>
                </c:pt>
                <c:pt idx="2669">
                  <c:v>1690</c:v>
                </c:pt>
                <c:pt idx="2670">
                  <c:v>1690</c:v>
                </c:pt>
                <c:pt idx="2671">
                  <c:v>1690</c:v>
                </c:pt>
                <c:pt idx="2672">
                  <c:v>1690</c:v>
                </c:pt>
                <c:pt idx="2673">
                  <c:v>1690</c:v>
                </c:pt>
                <c:pt idx="2674">
                  <c:v>1690</c:v>
                </c:pt>
                <c:pt idx="2675">
                  <c:v>1690</c:v>
                </c:pt>
                <c:pt idx="2676">
                  <c:v>1690</c:v>
                </c:pt>
                <c:pt idx="2677">
                  <c:v>1690</c:v>
                </c:pt>
                <c:pt idx="2678">
                  <c:v>1690</c:v>
                </c:pt>
                <c:pt idx="2679">
                  <c:v>1690</c:v>
                </c:pt>
                <c:pt idx="2680">
                  <c:v>1690</c:v>
                </c:pt>
                <c:pt idx="2681">
                  <c:v>1690</c:v>
                </c:pt>
                <c:pt idx="2682">
                  <c:v>1690</c:v>
                </c:pt>
                <c:pt idx="2683">
                  <c:v>1690</c:v>
                </c:pt>
                <c:pt idx="2684">
                  <c:v>1690</c:v>
                </c:pt>
                <c:pt idx="2685">
                  <c:v>1690</c:v>
                </c:pt>
                <c:pt idx="2686">
                  <c:v>1690</c:v>
                </c:pt>
                <c:pt idx="2687">
                  <c:v>1700</c:v>
                </c:pt>
                <c:pt idx="2688">
                  <c:v>1700</c:v>
                </c:pt>
                <c:pt idx="2689">
                  <c:v>1700</c:v>
                </c:pt>
                <c:pt idx="2690">
                  <c:v>1700</c:v>
                </c:pt>
                <c:pt idx="2691">
                  <c:v>1700</c:v>
                </c:pt>
                <c:pt idx="2692">
                  <c:v>1700</c:v>
                </c:pt>
                <c:pt idx="2693">
                  <c:v>1700</c:v>
                </c:pt>
                <c:pt idx="2694">
                  <c:v>1700</c:v>
                </c:pt>
                <c:pt idx="2695">
                  <c:v>1700</c:v>
                </c:pt>
                <c:pt idx="2696">
                  <c:v>1700</c:v>
                </c:pt>
                <c:pt idx="2697">
                  <c:v>1700</c:v>
                </c:pt>
                <c:pt idx="2698">
                  <c:v>1700</c:v>
                </c:pt>
                <c:pt idx="2699">
                  <c:v>1700</c:v>
                </c:pt>
                <c:pt idx="2700">
                  <c:v>1700</c:v>
                </c:pt>
                <c:pt idx="2701">
                  <c:v>1700</c:v>
                </c:pt>
                <c:pt idx="2702">
                  <c:v>1700</c:v>
                </c:pt>
                <c:pt idx="2703">
                  <c:v>1700</c:v>
                </c:pt>
                <c:pt idx="2704">
                  <c:v>1700</c:v>
                </c:pt>
                <c:pt idx="2705">
                  <c:v>1700</c:v>
                </c:pt>
                <c:pt idx="2706">
                  <c:v>1700</c:v>
                </c:pt>
                <c:pt idx="2707">
                  <c:v>1700</c:v>
                </c:pt>
                <c:pt idx="2708">
                  <c:v>1710</c:v>
                </c:pt>
                <c:pt idx="2709">
                  <c:v>1710</c:v>
                </c:pt>
                <c:pt idx="2710">
                  <c:v>1710</c:v>
                </c:pt>
                <c:pt idx="2711">
                  <c:v>1710</c:v>
                </c:pt>
                <c:pt idx="2712">
                  <c:v>1710</c:v>
                </c:pt>
                <c:pt idx="2713">
                  <c:v>1710</c:v>
                </c:pt>
                <c:pt idx="2714">
                  <c:v>1710</c:v>
                </c:pt>
                <c:pt idx="2715">
                  <c:v>1710</c:v>
                </c:pt>
                <c:pt idx="2716">
                  <c:v>1710</c:v>
                </c:pt>
                <c:pt idx="2717">
                  <c:v>1710</c:v>
                </c:pt>
                <c:pt idx="2718">
                  <c:v>1710</c:v>
                </c:pt>
                <c:pt idx="2719">
                  <c:v>1710</c:v>
                </c:pt>
                <c:pt idx="2720">
                  <c:v>1710</c:v>
                </c:pt>
                <c:pt idx="2721">
                  <c:v>1710</c:v>
                </c:pt>
                <c:pt idx="2722">
                  <c:v>1710</c:v>
                </c:pt>
                <c:pt idx="2723">
                  <c:v>1710</c:v>
                </c:pt>
                <c:pt idx="2724">
                  <c:v>1710</c:v>
                </c:pt>
                <c:pt idx="2725">
                  <c:v>1710</c:v>
                </c:pt>
                <c:pt idx="2726">
                  <c:v>1710</c:v>
                </c:pt>
                <c:pt idx="2727">
                  <c:v>1710</c:v>
                </c:pt>
                <c:pt idx="2728">
                  <c:v>1710</c:v>
                </c:pt>
                <c:pt idx="2729">
                  <c:v>1720</c:v>
                </c:pt>
                <c:pt idx="2730">
                  <c:v>1720</c:v>
                </c:pt>
                <c:pt idx="2731">
                  <c:v>1720</c:v>
                </c:pt>
                <c:pt idx="2732">
                  <c:v>1720</c:v>
                </c:pt>
                <c:pt idx="2733">
                  <c:v>1720</c:v>
                </c:pt>
                <c:pt idx="2734">
                  <c:v>1720</c:v>
                </c:pt>
                <c:pt idx="2735">
                  <c:v>1720</c:v>
                </c:pt>
                <c:pt idx="2736">
                  <c:v>1720</c:v>
                </c:pt>
                <c:pt idx="2737">
                  <c:v>1720</c:v>
                </c:pt>
                <c:pt idx="2738">
                  <c:v>1720</c:v>
                </c:pt>
                <c:pt idx="2739">
                  <c:v>1720</c:v>
                </c:pt>
                <c:pt idx="2740">
                  <c:v>1720</c:v>
                </c:pt>
                <c:pt idx="2741">
                  <c:v>1720</c:v>
                </c:pt>
                <c:pt idx="2742">
                  <c:v>1720</c:v>
                </c:pt>
                <c:pt idx="2743">
                  <c:v>1720</c:v>
                </c:pt>
                <c:pt idx="2744">
                  <c:v>1720</c:v>
                </c:pt>
                <c:pt idx="2745">
                  <c:v>1720</c:v>
                </c:pt>
                <c:pt idx="2746">
                  <c:v>1720</c:v>
                </c:pt>
                <c:pt idx="2747">
                  <c:v>1720</c:v>
                </c:pt>
                <c:pt idx="2748">
                  <c:v>1720</c:v>
                </c:pt>
                <c:pt idx="2749">
                  <c:v>1730</c:v>
                </c:pt>
                <c:pt idx="2750">
                  <c:v>1730</c:v>
                </c:pt>
                <c:pt idx="2751">
                  <c:v>1730</c:v>
                </c:pt>
                <c:pt idx="2752">
                  <c:v>1730</c:v>
                </c:pt>
                <c:pt idx="2753">
                  <c:v>1730</c:v>
                </c:pt>
                <c:pt idx="2754">
                  <c:v>1730</c:v>
                </c:pt>
                <c:pt idx="2755">
                  <c:v>1730</c:v>
                </c:pt>
                <c:pt idx="2756">
                  <c:v>1730</c:v>
                </c:pt>
                <c:pt idx="2757">
                  <c:v>1730</c:v>
                </c:pt>
                <c:pt idx="2758">
                  <c:v>1730</c:v>
                </c:pt>
                <c:pt idx="2759">
                  <c:v>1730</c:v>
                </c:pt>
                <c:pt idx="2760">
                  <c:v>1730</c:v>
                </c:pt>
                <c:pt idx="2761">
                  <c:v>1730</c:v>
                </c:pt>
                <c:pt idx="2762">
                  <c:v>1730</c:v>
                </c:pt>
                <c:pt idx="2763">
                  <c:v>1730</c:v>
                </c:pt>
                <c:pt idx="2764">
                  <c:v>1730</c:v>
                </c:pt>
                <c:pt idx="2765">
                  <c:v>1730</c:v>
                </c:pt>
                <c:pt idx="2766">
                  <c:v>1730</c:v>
                </c:pt>
                <c:pt idx="2767">
                  <c:v>1730</c:v>
                </c:pt>
                <c:pt idx="2768">
                  <c:v>1730</c:v>
                </c:pt>
                <c:pt idx="2769">
                  <c:v>1730</c:v>
                </c:pt>
                <c:pt idx="2770">
                  <c:v>1740</c:v>
                </c:pt>
                <c:pt idx="2771">
                  <c:v>1740</c:v>
                </c:pt>
                <c:pt idx="2772">
                  <c:v>1740</c:v>
                </c:pt>
                <c:pt idx="2773">
                  <c:v>1740</c:v>
                </c:pt>
                <c:pt idx="2774">
                  <c:v>1740</c:v>
                </c:pt>
                <c:pt idx="2775">
                  <c:v>1740</c:v>
                </c:pt>
                <c:pt idx="2776">
                  <c:v>1740</c:v>
                </c:pt>
                <c:pt idx="2777">
                  <c:v>1740</c:v>
                </c:pt>
                <c:pt idx="2778">
                  <c:v>1740</c:v>
                </c:pt>
                <c:pt idx="2779">
                  <c:v>1740</c:v>
                </c:pt>
                <c:pt idx="2780">
                  <c:v>1740</c:v>
                </c:pt>
                <c:pt idx="2781">
                  <c:v>1740</c:v>
                </c:pt>
                <c:pt idx="2782">
                  <c:v>1740</c:v>
                </c:pt>
                <c:pt idx="2783">
                  <c:v>1740</c:v>
                </c:pt>
                <c:pt idx="2784">
                  <c:v>1740</c:v>
                </c:pt>
                <c:pt idx="2785">
                  <c:v>1740</c:v>
                </c:pt>
                <c:pt idx="2786">
                  <c:v>1740</c:v>
                </c:pt>
                <c:pt idx="2787">
                  <c:v>1740</c:v>
                </c:pt>
                <c:pt idx="2788">
                  <c:v>1740</c:v>
                </c:pt>
                <c:pt idx="2789">
                  <c:v>1740</c:v>
                </c:pt>
                <c:pt idx="2790">
                  <c:v>1740</c:v>
                </c:pt>
                <c:pt idx="2791">
                  <c:v>1750</c:v>
                </c:pt>
                <c:pt idx="2792">
                  <c:v>1750</c:v>
                </c:pt>
                <c:pt idx="2793">
                  <c:v>1750</c:v>
                </c:pt>
                <c:pt idx="2794">
                  <c:v>1750</c:v>
                </c:pt>
                <c:pt idx="2795">
                  <c:v>1750</c:v>
                </c:pt>
                <c:pt idx="2796">
                  <c:v>1750</c:v>
                </c:pt>
                <c:pt idx="2797">
                  <c:v>1750</c:v>
                </c:pt>
                <c:pt idx="2798">
                  <c:v>1750</c:v>
                </c:pt>
                <c:pt idx="2799">
                  <c:v>1750</c:v>
                </c:pt>
                <c:pt idx="2800">
                  <c:v>1750</c:v>
                </c:pt>
                <c:pt idx="2801">
                  <c:v>1750</c:v>
                </c:pt>
                <c:pt idx="2802">
                  <c:v>1750</c:v>
                </c:pt>
                <c:pt idx="2803">
                  <c:v>1750</c:v>
                </c:pt>
                <c:pt idx="2804">
                  <c:v>1750</c:v>
                </c:pt>
                <c:pt idx="2805">
                  <c:v>1750</c:v>
                </c:pt>
                <c:pt idx="2806">
                  <c:v>1750</c:v>
                </c:pt>
                <c:pt idx="2807">
                  <c:v>1750</c:v>
                </c:pt>
                <c:pt idx="2808">
                  <c:v>1750</c:v>
                </c:pt>
                <c:pt idx="2809">
                  <c:v>1750</c:v>
                </c:pt>
                <c:pt idx="2810">
                  <c:v>1750</c:v>
                </c:pt>
                <c:pt idx="2811">
                  <c:v>1750</c:v>
                </c:pt>
                <c:pt idx="2812">
                  <c:v>1760</c:v>
                </c:pt>
                <c:pt idx="2813">
                  <c:v>1760</c:v>
                </c:pt>
                <c:pt idx="2814">
                  <c:v>1760</c:v>
                </c:pt>
                <c:pt idx="2815">
                  <c:v>1760</c:v>
                </c:pt>
                <c:pt idx="2816">
                  <c:v>1760</c:v>
                </c:pt>
                <c:pt idx="2817">
                  <c:v>1760</c:v>
                </c:pt>
                <c:pt idx="2818">
                  <c:v>1760</c:v>
                </c:pt>
                <c:pt idx="2819">
                  <c:v>1760</c:v>
                </c:pt>
                <c:pt idx="2820">
                  <c:v>1760</c:v>
                </c:pt>
                <c:pt idx="2821">
                  <c:v>1760</c:v>
                </c:pt>
                <c:pt idx="2822">
                  <c:v>1760</c:v>
                </c:pt>
                <c:pt idx="2823">
                  <c:v>1760</c:v>
                </c:pt>
                <c:pt idx="2824">
                  <c:v>1760</c:v>
                </c:pt>
                <c:pt idx="2825">
                  <c:v>1760</c:v>
                </c:pt>
                <c:pt idx="2826">
                  <c:v>1760</c:v>
                </c:pt>
                <c:pt idx="2827">
                  <c:v>1760</c:v>
                </c:pt>
                <c:pt idx="2828">
                  <c:v>1760</c:v>
                </c:pt>
                <c:pt idx="2829">
                  <c:v>1760</c:v>
                </c:pt>
                <c:pt idx="2830">
                  <c:v>1760</c:v>
                </c:pt>
                <c:pt idx="2831">
                  <c:v>1760</c:v>
                </c:pt>
                <c:pt idx="2832">
                  <c:v>1770</c:v>
                </c:pt>
                <c:pt idx="2833">
                  <c:v>1770</c:v>
                </c:pt>
                <c:pt idx="2834">
                  <c:v>1770</c:v>
                </c:pt>
                <c:pt idx="2835">
                  <c:v>1770</c:v>
                </c:pt>
                <c:pt idx="2836">
                  <c:v>1770</c:v>
                </c:pt>
                <c:pt idx="2837">
                  <c:v>1770</c:v>
                </c:pt>
                <c:pt idx="2838">
                  <c:v>1770</c:v>
                </c:pt>
                <c:pt idx="2839">
                  <c:v>1770</c:v>
                </c:pt>
                <c:pt idx="2840">
                  <c:v>1770</c:v>
                </c:pt>
                <c:pt idx="2841">
                  <c:v>1770</c:v>
                </c:pt>
                <c:pt idx="2842">
                  <c:v>1770</c:v>
                </c:pt>
                <c:pt idx="2843">
                  <c:v>1770</c:v>
                </c:pt>
                <c:pt idx="2844">
                  <c:v>1770</c:v>
                </c:pt>
                <c:pt idx="2845">
                  <c:v>1770</c:v>
                </c:pt>
                <c:pt idx="2846">
                  <c:v>1770</c:v>
                </c:pt>
                <c:pt idx="2847">
                  <c:v>1770</c:v>
                </c:pt>
                <c:pt idx="2848">
                  <c:v>1770</c:v>
                </c:pt>
                <c:pt idx="2849">
                  <c:v>1770</c:v>
                </c:pt>
                <c:pt idx="2850">
                  <c:v>1770</c:v>
                </c:pt>
                <c:pt idx="2851">
                  <c:v>1770</c:v>
                </c:pt>
                <c:pt idx="2852">
                  <c:v>1770</c:v>
                </c:pt>
                <c:pt idx="2853">
                  <c:v>1780</c:v>
                </c:pt>
                <c:pt idx="2854">
                  <c:v>1780</c:v>
                </c:pt>
                <c:pt idx="2855">
                  <c:v>1780</c:v>
                </c:pt>
                <c:pt idx="2856">
                  <c:v>1780</c:v>
                </c:pt>
                <c:pt idx="2857">
                  <c:v>1780</c:v>
                </c:pt>
                <c:pt idx="2858">
                  <c:v>1780</c:v>
                </c:pt>
                <c:pt idx="2859">
                  <c:v>1780</c:v>
                </c:pt>
                <c:pt idx="2860">
                  <c:v>1780</c:v>
                </c:pt>
                <c:pt idx="2861">
                  <c:v>1780</c:v>
                </c:pt>
                <c:pt idx="2862">
                  <c:v>1780</c:v>
                </c:pt>
                <c:pt idx="2863">
                  <c:v>1780</c:v>
                </c:pt>
                <c:pt idx="2864">
                  <c:v>1780</c:v>
                </c:pt>
                <c:pt idx="2865">
                  <c:v>1780</c:v>
                </c:pt>
                <c:pt idx="2866">
                  <c:v>1780</c:v>
                </c:pt>
                <c:pt idx="2867">
                  <c:v>1780</c:v>
                </c:pt>
                <c:pt idx="2868">
                  <c:v>1780</c:v>
                </c:pt>
                <c:pt idx="2869">
                  <c:v>1780</c:v>
                </c:pt>
                <c:pt idx="2870">
                  <c:v>1780</c:v>
                </c:pt>
                <c:pt idx="2871">
                  <c:v>1780</c:v>
                </c:pt>
                <c:pt idx="2872">
                  <c:v>1780</c:v>
                </c:pt>
                <c:pt idx="2873">
                  <c:v>1780</c:v>
                </c:pt>
                <c:pt idx="2874">
                  <c:v>1790</c:v>
                </c:pt>
                <c:pt idx="2875">
                  <c:v>1790</c:v>
                </c:pt>
                <c:pt idx="2876">
                  <c:v>1790</c:v>
                </c:pt>
                <c:pt idx="2877">
                  <c:v>1790</c:v>
                </c:pt>
                <c:pt idx="2878">
                  <c:v>1790</c:v>
                </c:pt>
                <c:pt idx="2879">
                  <c:v>1790</c:v>
                </c:pt>
                <c:pt idx="2880">
                  <c:v>1790</c:v>
                </c:pt>
                <c:pt idx="2881">
                  <c:v>1790</c:v>
                </c:pt>
                <c:pt idx="2882">
                  <c:v>1790</c:v>
                </c:pt>
                <c:pt idx="2883">
                  <c:v>1790</c:v>
                </c:pt>
                <c:pt idx="2884">
                  <c:v>1790</c:v>
                </c:pt>
                <c:pt idx="2885">
                  <c:v>1790</c:v>
                </c:pt>
                <c:pt idx="2886">
                  <c:v>1790</c:v>
                </c:pt>
                <c:pt idx="2887">
                  <c:v>1790</c:v>
                </c:pt>
                <c:pt idx="2888">
                  <c:v>1790</c:v>
                </c:pt>
                <c:pt idx="2889">
                  <c:v>1790</c:v>
                </c:pt>
                <c:pt idx="2890">
                  <c:v>1790</c:v>
                </c:pt>
                <c:pt idx="2891">
                  <c:v>1790</c:v>
                </c:pt>
                <c:pt idx="2892">
                  <c:v>1790</c:v>
                </c:pt>
                <c:pt idx="2893">
                  <c:v>1790</c:v>
                </c:pt>
                <c:pt idx="2894">
                  <c:v>1790</c:v>
                </c:pt>
                <c:pt idx="2895">
                  <c:v>1800</c:v>
                </c:pt>
                <c:pt idx="2896">
                  <c:v>1800</c:v>
                </c:pt>
                <c:pt idx="2897">
                  <c:v>1800</c:v>
                </c:pt>
                <c:pt idx="2898">
                  <c:v>1800</c:v>
                </c:pt>
                <c:pt idx="2899">
                  <c:v>1800</c:v>
                </c:pt>
                <c:pt idx="2900">
                  <c:v>1800</c:v>
                </c:pt>
                <c:pt idx="2901">
                  <c:v>1800</c:v>
                </c:pt>
                <c:pt idx="2902">
                  <c:v>1800</c:v>
                </c:pt>
                <c:pt idx="2903">
                  <c:v>1800</c:v>
                </c:pt>
                <c:pt idx="2904">
                  <c:v>1800</c:v>
                </c:pt>
                <c:pt idx="2905">
                  <c:v>1800</c:v>
                </c:pt>
                <c:pt idx="2906">
                  <c:v>1800</c:v>
                </c:pt>
                <c:pt idx="2907">
                  <c:v>1800</c:v>
                </c:pt>
                <c:pt idx="2908">
                  <c:v>1800</c:v>
                </c:pt>
                <c:pt idx="2909">
                  <c:v>1800</c:v>
                </c:pt>
                <c:pt idx="2910">
                  <c:v>1800</c:v>
                </c:pt>
                <c:pt idx="2911">
                  <c:v>1800</c:v>
                </c:pt>
                <c:pt idx="2912">
                  <c:v>1800</c:v>
                </c:pt>
                <c:pt idx="2913">
                  <c:v>1800</c:v>
                </c:pt>
                <c:pt idx="2914">
                  <c:v>1800</c:v>
                </c:pt>
                <c:pt idx="2915">
                  <c:v>1810</c:v>
                </c:pt>
                <c:pt idx="2916">
                  <c:v>1810</c:v>
                </c:pt>
                <c:pt idx="2917">
                  <c:v>1810</c:v>
                </c:pt>
                <c:pt idx="2918">
                  <c:v>1810</c:v>
                </c:pt>
                <c:pt idx="2919">
                  <c:v>1810</c:v>
                </c:pt>
                <c:pt idx="2920">
                  <c:v>1810</c:v>
                </c:pt>
                <c:pt idx="2921">
                  <c:v>1810</c:v>
                </c:pt>
                <c:pt idx="2922">
                  <c:v>1810</c:v>
                </c:pt>
                <c:pt idx="2923">
                  <c:v>1810</c:v>
                </c:pt>
                <c:pt idx="2924">
                  <c:v>1810</c:v>
                </c:pt>
                <c:pt idx="2925">
                  <c:v>1810</c:v>
                </c:pt>
                <c:pt idx="2926">
                  <c:v>1810</c:v>
                </c:pt>
                <c:pt idx="2927">
                  <c:v>1810</c:v>
                </c:pt>
                <c:pt idx="2928">
                  <c:v>1810</c:v>
                </c:pt>
                <c:pt idx="2929">
                  <c:v>1810</c:v>
                </c:pt>
                <c:pt idx="2930">
                  <c:v>1810</c:v>
                </c:pt>
                <c:pt idx="2931">
                  <c:v>1810</c:v>
                </c:pt>
                <c:pt idx="2932">
                  <c:v>1810</c:v>
                </c:pt>
                <c:pt idx="2933">
                  <c:v>1810</c:v>
                </c:pt>
                <c:pt idx="2934">
                  <c:v>1810</c:v>
                </c:pt>
                <c:pt idx="2935">
                  <c:v>1810</c:v>
                </c:pt>
                <c:pt idx="2936">
                  <c:v>1820</c:v>
                </c:pt>
                <c:pt idx="2937">
                  <c:v>1820</c:v>
                </c:pt>
                <c:pt idx="2938">
                  <c:v>1820</c:v>
                </c:pt>
                <c:pt idx="2939">
                  <c:v>1820</c:v>
                </c:pt>
                <c:pt idx="2940">
                  <c:v>1820</c:v>
                </c:pt>
                <c:pt idx="2941">
                  <c:v>1820</c:v>
                </c:pt>
                <c:pt idx="2942">
                  <c:v>1820</c:v>
                </c:pt>
                <c:pt idx="2943">
                  <c:v>1820</c:v>
                </c:pt>
                <c:pt idx="2944">
                  <c:v>1820</c:v>
                </c:pt>
                <c:pt idx="2945">
                  <c:v>1820</c:v>
                </c:pt>
                <c:pt idx="2946">
                  <c:v>1820</c:v>
                </c:pt>
                <c:pt idx="2947">
                  <c:v>1820</c:v>
                </c:pt>
                <c:pt idx="2948">
                  <c:v>1820</c:v>
                </c:pt>
                <c:pt idx="2949">
                  <c:v>1820</c:v>
                </c:pt>
                <c:pt idx="2950">
                  <c:v>1820</c:v>
                </c:pt>
                <c:pt idx="2951">
                  <c:v>1820</c:v>
                </c:pt>
                <c:pt idx="2952">
                  <c:v>1820</c:v>
                </c:pt>
                <c:pt idx="2953">
                  <c:v>1820</c:v>
                </c:pt>
                <c:pt idx="2954">
                  <c:v>1820</c:v>
                </c:pt>
                <c:pt idx="2955">
                  <c:v>1820</c:v>
                </c:pt>
                <c:pt idx="2956">
                  <c:v>1820</c:v>
                </c:pt>
                <c:pt idx="2957">
                  <c:v>1830</c:v>
                </c:pt>
                <c:pt idx="2958">
                  <c:v>1830</c:v>
                </c:pt>
                <c:pt idx="2959">
                  <c:v>1830</c:v>
                </c:pt>
                <c:pt idx="2960">
                  <c:v>1830</c:v>
                </c:pt>
                <c:pt idx="2961">
                  <c:v>1830</c:v>
                </c:pt>
                <c:pt idx="2962">
                  <c:v>1830</c:v>
                </c:pt>
                <c:pt idx="2963">
                  <c:v>1830</c:v>
                </c:pt>
                <c:pt idx="2964">
                  <c:v>1830</c:v>
                </c:pt>
                <c:pt idx="2965">
                  <c:v>1830</c:v>
                </c:pt>
                <c:pt idx="2966">
                  <c:v>1830</c:v>
                </c:pt>
                <c:pt idx="2967">
                  <c:v>1830</c:v>
                </c:pt>
                <c:pt idx="2968">
                  <c:v>1830</c:v>
                </c:pt>
                <c:pt idx="2969">
                  <c:v>1830</c:v>
                </c:pt>
                <c:pt idx="2970">
                  <c:v>1830</c:v>
                </c:pt>
                <c:pt idx="2971">
                  <c:v>1830</c:v>
                </c:pt>
                <c:pt idx="2972">
                  <c:v>1830</c:v>
                </c:pt>
                <c:pt idx="2973">
                  <c:v>1830</c:v>
                </c:pt>
                <c:pt idx="2974">
                  <c:v>1830</c:v>
                </c:pt>
                <c:pt idx="2975">
                  <c:v>1830</c:v>
                </c:pt>
                <c:pt idx="2976">
                  <c:v>1830</c:v>
                </c:pt>
                <c:pt idx="2977">
                  <c:v>1830</c:v>
                </c:pt>
                <c:pt idx="2978">
                  <c:v>1840</c:v>
                </c:pt>
                <c:pt idx="2979">
                  <c:v>1840</c:v>
                </c:pt>
                <c:pt idx="2980">
                  <c:v>1840</c:v>
                </c:pt>
                <c:pt idx="2981">
                  <c:v>1840</c:v>
                </c:pt>
                <c:pt idx="2982">
                  <c:v>1840</c:v>
                </c:pt>
                <c:pt idx="2983">
                  <c:v>1840</c:v>
                </c:pt>
                <c:pt idx="2984">
                  <c:v>1840</c:v>
                </c:pt>
                <c:pt idx="2985">
                  <c:v>1840</c:v>
                </c:pt>
                <c:pt idx="2986">
                  <c:v>1840</c:v>
                </c:pt>
                <c:pt idx="2987">
                  <c:v>1840</c:v>
                </c:pt>
                <c:pt idx="2988">
                  <c:v>1840</c:v>
                </c:pt>
                <c:pt idx="2989">
                  <c:v>1840</c:v>
                </c:pt>
                <c:pt idx="2990">
                  <c:v>1840</c:v>
                </c:pt>
                <c:pt idx="2991">
                  <c:v>1840</c:v>
                </c:pt>
                <c:pt idx="2992">
                  <c:v>1840</c:v>
                </c:pt>
                <c:pt idx="2993">
                  <c:v>1840</c:v>
                </c:pt>
                <c:pt idx="2994">
                  <c:v>1840</c:v>
                </c:pt>
                <c:pt idx="2995">
                  <c:v>1840</c:v>
                </c:pt>
                <c:pt idx="2996">
                  <c:v>1840</c:v>
                </c:pt>
                <c:pt idx="2997">
                  <c:v>1840</c:v>
                </c:pt>
                <c:pt idx="2998">
                  <c:v>1850</c:v>
                </c:pt>
                <c:pt idx="2999">
                  <c:v>1850</c:v>
                </c:pt>
                <c:pt idx="3000">
                  <c:v>1850</c:v>
                </c:pt>
                <c:pt idx="3001">
                  <c:v>1850</c:v>
                </c:pt>
                <c:pt idx="3002">
                  <c:v>1850</c:v>
                </c:pt>
                <c:pt idx="3003">
                  <c:v>1850</c:v>
                </c:pt>
                <c:pt idx="3004">
                  <c:v>1850</c:v>
                </c:pt>
                <c:pt idx="3005">
                  <c:v>1850</c:v>
                </c:pt>
                <c:pt idx="3006">
                  <c:v>1850</c:v>
                </c:pt>
                <c:pt idx="3007">
                  <c:v>1850</c:v>
                </c:pt>
                <c:pt idx="3008">
                  <c:v>1850</c:v>
                </c:pt>
                <c:pt idx="3009">
                  <c:v>1850</c:v>
                </c:pt>
                <c:pt idx="3010">
                  <c:v>1850</c:v>
                </c:pt>
                <c:pt idx="3011">
                  <c:v>1850</c:v>
                </c:pt>
                <c:pt idx="3012">
                  <c:v>1850</c:v>
                </c:pt>
                <c:pt idx="3013">
                  <c:v>1850</c:v>
                </c:pt>
                <c:pt idx="3014">
                  <c:v>1850</c:v>
                </c:pt>
                <c:pt idx="3015">
                  <c:v>1850</c:v>
                </c:pt>
                <c:pt idx="3016">
                  <c:v>1850</c:v>
                </c:pt>
                <c:pt idx="3017">
                  <c:v>1850</c:v>
                </c:pt>
                <c:pt idx="3018">
                  <c:v>1850</c:v>
                </c:pt>
                <c:pt idx="3019">
                  <c:v>1860</c:v>
                </c:pt>
                <c:pt idx="3020">
                  <c:v>1860</c:v>
                </c:pt>
                <c:pt idx="3021">
                  <c:v>1860</c:v>
                </c:pt>
                <c:pt idx="3022">
                  <c:v>1860</c:v>
                </c:pt>
                <c:pt idx="3023">
                  <c:v>1860</c:v>
                </c:pt>
                <c:pt idx="3024">
                  <c:v>1860</c:v>
                </c:pt>
                <c:pt idx="3025">
                  <c:v>1860</c:v>
                </c:pt>
                <c:pt idx="3026">
                  <c:v>1860</c:v>
                </c:pt>
                <c:pt idx="3027">
                  <c:v>1860</c:v>
                </c:pt>
                <c:pt idx="3028">
                  <c:v>1860</c:v>
                </c:pt>
                <c:pt idx="3029">
                  <c:v>1860</c:v>
                </c:pt>
                <c:pt idx="3030">
                  <c:v>1860</c:v>
                </c:pt>
                <c:pt idx="3031">
                  <c:v>1860</c:v>
                </c:pt>
                <c:pt idx="3032">
                  <c:v>1860</c:v>
                </c:pt>
                <c:pt idx="3033">
                  <c:v>1860</c:v>
                </c:pt>
                <c:pt idx="3034">
                  <c:v>1860</c:v>
                </c:pt>
                <c:pt idx="3035">
                  <c:v>1860</c:v>
                </c:pt>
                <c:pt idx="3036">
                  <c:v>1860</c:v>
                </c:pt>
                <c:pt idx="3037">
                  <c:v>1860</c:v>
                </c:pt>
                <c:pt idx="3038">
                  <c:v>1860</c:v>
                </c:pt>
                <c:pt idx="3039">
                  <c:v>1860</c:v>
                </c:pt>
                <c:pt idx="3040">
                  <c:v>1870</c:v>
                </c:pt>
                <c:pt idx="3041">
                  <c:v>1870</c:v>
                </c:pt>
                <c:pt idx="3042">
                  <c:v>1870</c:v>
                </c:pt>
                <c:pt idx="3043">
                  <c:v>1870</c:v>
                </c:pt>
                <c:pt idx="3044">
                  <c:v>1870</c:v>
                </c:pt>
                <c:pt idx="3045">
                  <c:v>1870</c:v>
                </c:pt>
                <c:pt idx="3046">
                  <c:v>1870</c:v>
                </c:pt>
                <c:pt idx="3047">
                  <c:v>1870</c:v>
                </c:pt>
                <c:pt idx="3048">
                  <c:v>1870</c:v>
                </c:pt>
                <c:pt idx="3049">
                  <c:v>1870</c:v>
                </c:pt>
                <c:pt idx="3050">
                  <c:v>1870</c:v>
                </c:pt>
                <c:pt idx="3051">
                  <c:v>1870</c:v>
                </c:pt>
                <c:pt idx="3052">
                  <c:v>1870</c:v>
                </c:pt>
                <c:pt idx="3053">
                  <c:v>1870</c:v>
                </c:pt>
                <c:pt idx="3054">
                  <c:v>1870</c:v>
                </c:pt>
                <c:pt idx="3055">
                  <c:v>1870</c:v>
                </c:pt>
                <c:pt idx="3056">
                  <c:v>1870</c:v>
                </c:pt>
                <c:pt idx="3057">
                  <c:v>1870</c:v>
                </c:pt>
                <c:pt idx="3058">
                  <c:v>1870</c:v>
                </c:pt>
                <c:pt idx="3059">
                  <c:v>1870</c:v>
                </c:pt>
                <c:pt idx="3060">
                  <c:v>1870</c:v>
                </c:pt>
                <c:pt idx="3061">
                  <c:v>1880</c:v>
                </c:pt>
                <c:pt idx="3062">
                  <c:v>1880</c:v>
                </c:pt>
                <c:pt idx="3063">
                  <c:v>1880</c:v>
                </c:pt>
                <c:pt idx="3064">
                  <c:v>1880</c:v>
                </c:pt>
                <c:pt idx="3065">
                  <c:v>1880</c:v>
                </c:pt>
                <c:pt idx="3066">
                  <c:v>1880</c:v>
                </c:pt>
                <c:pt idx="3067">
                  <c:v>1880</c:v>
                </c:pt>
                <c:pt idx="3068">
                  <c:v>1880</c:v>
                </c:pt>
                <c:pt idx="3069">
                  <c:v>1880</c:v>
                </c:pt>
                <c:pt idx="3070">
                  <c:v>1880</c:v>
                </c:pt>
                <c:pt idx="3071">
                  <c:v>1880</c:v>
                </c:pt>
                <c:pt idx="3072">
                  <c:v>1880</c:v>
                </c:pt>
                <c:pt idx="3073">
                  <c:v>1880</c:v>
                </c:pt>
                <c:pt idx="3074">
                  <c:v>1880</c:v>
                </c:pt>
                <c:pt idx="3075">
                  <c:v>1880</c:v>
                </c:pt>
                <c:pt idx="3076">
                  <c:v>1880</c:v>
                </c:pt>
                <c:pt idx="3077">
                  <c:v>1880</c:v>
                </c:pt>
                <c:pt idx="3078">
                  <c:v>1880</c:v>
                </c:pt>
                <c:pt idx="3079">
                  <c:v>1880</c:v>
                </c:pt>
                <c:pt idx="3080">
                  <c:v>1880</c:v>
                </c:pt>
                <c:pt idx="3081">
                  <c:v>1890</c:v>
                </c:pt>
                <c:pt idx="3082">
                  <c:v>1890</c:v>
                </c:pt>
                <c:pt idx="3083">
                  <c:v>1890</c:v>
                </c:pt>
                <c:pt idx="3084">
                  <c:v>1890</c:v>
                </c:pt>
                <c:pt idx="3085">
                  <c:v>1890</c:v>
                </c:pt>
                <c:pt idx="3086">
                  <c:v>1890</c:v>
                </c:pt>
                <c:pt idx="3087">
                  <c:v>1890</c:v>
                </c:pt>
                <c:pt idx="3088">
                  <c:v>1890</c:v>
                </c:pt>
                <c:pt idx="3089">
                  <c:v>1890</c:v>
                </c:pt>
                <c:pt idx="3090">
                  <c:v>1890</c:v>
                </c:pt>
                <c:pt idx="3091">
                  <c:v>1890</c:v>
                </c:pt>
                <c:pt idx="3092">
                  <c:v>1890</c:v>
                </c:pt>
                <c:pt idx="3093">
                  <c:v>1890</c:v>
                </c:pt>
                <c:pt idx="3094">
                  <c:v>1890</c:v>
                </c:pt>
                <c:pt idx="3095">
                  <c:v>1890</c:v>
                </c:pt>
                <c:pt idx="3096">
                  <c:v>1890</c:v>
                </c:pt>
                <c:pt idx="3097">
                  <c:v>1890</c:v>
                </c:pt>
                <c:pt idx="3098">
                  <c:v>1890</c:v>
                </c:pt>
                <c:pt idx="3099">
                  <c:v>1890</c:v>
                </c:pt>
                <c:pt idx="3100">
                  <c:v>1890</c:v>
                </c:pt>
                <c:pt idx="3101">
                  <c:v>1890</c:v>
                </c:pt>
                <c:pt idx="3102">
                  <c:v>1900</c:v>
                </c:pt>
                <c:pt idx="3103">
                  <c:v>1900</c:v>
                </c:pt>
                <c:pt idx="3104">
                  <c:v>1900</c:v>
                </c:pt>
                <c:pt idx="3105">
                  <c:v>1900</c:v>
                </c:pt>
                <c:pt idx="3106">
                  <c:v>1900</c:v>
                </c:pt>
                <c:pt idx="3107">
                  <c:v>1900</c:v>
                </c:pt>
                <c:pt idx="3108">
                  <c:v>1900</c:v>
                </c:pt>
                <c:pt idx="3109">
                  <c:v>1900</c:v>
                </c:pt>
                <c:pt idx="3110">
                  <c:v>1900</c:v>
                </c:pt>
                <c:pt idx="3111">
                  <c:v>1900</c:v>
                </c:pt>
                <c:pt idx="3112">
                  <c:v>1900</c:v>
                </c:pt>
                <c:pt idx="3113">
                  <c:v>1900</c:v>
                </c:pt>
                <c:pt idx="3114">
                  <c:v>1900</c:v>
                </c:pt>
                <c:pt idx="3115">
                  <c:v>1900</c:v>
                </c:pt>
                <c:pt idx="3116">
                  <c:v>1900</c:v>
                </c:pt>
                <c:pt idx="3117">
                  <c:v>1900</c:v>
                </c:pt>
                <c:pt idx="3118">
                  <c:v>1900</c:v>
                </c:pt>
                <c:pt idx="3119">
                  <c:v>1900</c:v>
                </c:pt>
                <c:pt idx="3120">
                  <c:v>1900</c:v>
                </c:pt>
                <c:pt idx="3121">
                  <c:v>1900</c:v>
                </c:pt>
                <c:pt idx="3122">
                  <c:v>1900</c:v>
                </c:pt>
                <c:pt idx="3123">
                  <c:v>1910</c:v>
                </c:pt>
                <c:pt idx="3124">
                  <c:v>1910</c:v>
                </c:pt>
                <c:pt idx="3125">
                  <c:v>1910</c:v>
                </c:pt>
                <c:pt idx="3126">
                  <c:v>1910</c:v>
                </c:pt>
                <c:pt idx="3127">
                  <c:v>1910</c:v>
                </c:pt>
                <c:pt idx="3128">
                  <c:v>1910</c:v>
                </c:pt>
                <c:pt idx="3129">
                  <c:v>1910</c:v>
                </c:pt>
                <c:pt idx="3130">
                  <c:v>1910</c:v>
                </c:pt>
                <c:pt idx="3131">
                  <c:v>1910</c:v>
                </c:pt>
                <c:pt idx="3132">
                  <c:v>1910</c:v>
                </c:pt>
                <c:pt idx="3133">
                  <c:v>1910</c:v>
                </c:pt>
                <c:pt idx="3134">
                  <c:v>1910</c:v>
                </c:pt>
                <c:pt idx="3135">
                  <c:v>1910</c:v>
                </c:pt>
                <c:pt idx="3136">
                  <c:v>1910</c:v>
                </c:pt>
                <c:pt idx="3137">
                  <c:v>1910</c:v>
                </c:pt>
                <c:pt idx="3138">
                  <c:v>1910</c:v>
                </c:pt>
                <c:pt idx="3139">
                  <c:v>1910</c:v>
                </c:pt>
                <c:pt idx="3140">
                  <c:v>1910</c:v>
                </c:pt>
                <c:pt idx="3141">
                  <c:v>1910</c:v>
                </c:pt>
                <c:pt idx="3142">
                  <c:v>1910</c:v>
                </c:pt>
                <c:pt idx="3143">
                  <c:v>1910</c:v>
                </c:pt>
                <c:pt idx="3144">
                  <c:v>1920</c:v>
                </c:pt>
                <c:pt idx="3145">
                  <c:v>1920</c:v>
                </c:pt>
                <c:pt idx="3146">
                  <c:v>1920</c:v>
                </c:pt>
                <c:pt idx="3147">
                  <c:v>1920</c:v>
                </c:pt>
                <c:pt idx="3148">
                  <c:v>1920</c:v>
                </c:pt>
                <c:pt idx="3149">
                  <c:v>1920</c:v>
                </c:pt>
                <c:pt idx="3150">
                  <c:v>1920</c:v>
                </c:pt>
                <c:pt idx="3151">
                  <c:v>1920</c:v>
                </c:pt>
                <c:pt idx="3152">
                  <c:v>1920</c:v>
                </c:pt>
                <c:pt idx="3153">
                  <c:v>1920</c:v>
                </c:pt>
                <c:pt idx="3154">
                  <c:v>1920</c:v>
                </c:pt>
                <c:pt idx="3155">
                  <c:v>1920</c:v>
                </c:pt>
                <c:pt idx="3156">
                  <c:v>1920</c:v>
                </c:pt>
                <c:pt idx="3157">
                  <c:v>1920</c:v>
                </c:pt>
                <c:pt idx="3158">
                  <c:v>1920</c:v>
                </c:pt>
                <c:pt idx="3159">
                  <c:v>1920</c:v>
                </c:pt>
                <c:pt idx="3160">
                  <c:v>1920</c:v>
                </c:pt>
                <c:pt idx="3161">
                  <c:v>1920</c:v>
                </c:pt>
                <c:pt idx="3162">
                  <c:v>1920</c:v>
                </c:pt>
                <c:pt idx="3163">
                  <c:v>1920</c:v>
                </c:pt>
                <c:pt idx="3164">
                  <c:v>1930</c:v>
                </c:pt>
                <c:pt idx="3165">
                  <c:v>1930</c:v>
                </c:pt>
                <c:pt idx="3166">
                  <c:v>1930</c:v>
                </c:pt>
                <c:pt idx="3167">
                  <c:v>1930</c:v>
                </c:pt>
                <c:pt idx="3168">
                  <c:v>1930</c:v>
                </c:pt>
                <c:pt idx="3169">
                  <c:v>1930</c:v>
                </c:pt>
                <c:pt idx="3170">
                  <c:v>1930</c:v>
                </c:pt>
                <c:pt idx="3171">
                  <c:v>1930</c:v>
                </c:pt>
                <c:pt idx="3172">
                  <c:v>1930</c:v>
                </c:pt>
                <c:pt idx="3173">
                  <c:v>1930</c:v>
                </c:pt>
                <c:pt idx="3174">
                  <c:v>1930</c:v>
                </c:pt>
                <c:pt idx="3175">
                  <c:v>1930</c:v>
                </c:pt>
                <c:pt idx="3176">
                  <c:v>1930</c:v>
                </c:pt>
                <c:pt idx="3177">
                  <c:v>1930</c:v>
                </c:pt>
                <c:pt idx="3178">
                  <c:v>1930</c:v>
                </c:pt>
                <c:pt idx="3179">
                  <c:v>1930</c:v>
                </c:pt>
                <c:pt idx="3180">
                  <c:v>1930</c:v>
                </c:pt>
                <c:pt idx="3181">
                  <c:v>1930</c:v>
                </c:pt>
                <c:pt idx="3182">
                  <c:v>1930</c:v>
                </c:pt>
                <c:pt idx="3183">
                  <c:v>1930</c:v>
                </c:pt>
                <c:pt idx="3184">
                  <c:v>1930</c:v>
                </c:pt>
                <c:pt idx="3185">
                  <c:v>1940</c:v>
                </c:pt>
                <c:pt idx="3186">
                  <c:v>1940</c:v>
                </c:pt>
                <c:pt idx="3187">
                  <c:v>1940</c:v>
                </c:pt>
                <c:pt idx="3188">
                  <c:v>1940</c:v>
                </c:pt>
                <c:pt idx="3189">
                  <c:v>1940</c:v>
                </c:pt>
                <c:pt idx="3190">
                  <c:v>1940</c:v>
                </c:pt>
                <c:pt idx="3191">
                  <c:v>1940</c:v>
                </c:pt>
                <c:pt idx="3192">
                  <c:v>1940</c:v>
                </c:pt>
                <c:pt idx="3193">
                  <c:v>1940</c:v>
                </c:pt>
                <c:pt idx="3194">
                  <c:v>1940</c:v>
                </c:pt>
                <c:pt idx="3195">
                  <c:v>1940</c:v>
                </c:pt>
                <c:pt idx="3196">
                  <c:v>1940</c:v>
                </c:pt>
                <c:pt idx="3197">
                  <c:v>1940</c:v>
                </c:pt>
                <c:pt idx="3198">
                  <c:v>1940</c:v>
                </c:pt>
                <c:pt idx="3199">
                  <c:v>1940</c:v>
                </c:pt>
                <c:pt idx="3200">
                  <c:v>1940</c:v>
                </c:pt>
                <c:pt idx="3201">
                  <c:v>1940</c:v>
                </c:pt>
                <c:pt idx="3202">
                  <c:v>1940</c:v>
                </c:pt>
                <c:pt idx="3203">
                  <c:v>1940</c:v>
                </c:pt>
                <c:pt idx="3204">
                  <c:v>1940</c:v>
                </c:pt>
                <c:pt idx="3205">
                  <c:v>1940</c:v>
                </c:pt>
                <c:pt idx="3206">
                  <c:v>1950</c:v>
                </c:pt>
                <c:pt idx="3207">
                  <c:v>1950</c:v>
                </c:pt>
                <c:pt idx="3208">
                  <c:v>1950</c:v>
                </c:pt>
                <c:pt idx="3209">
                  <c:v>1950</c:v>
                </c:pt>
                <c:pt idx="3210">
                  <c:v>1950</c:v>
                </c:pt>
                <c:pt idx="3211">
                  <c:v>1950</c:v>
                </c:pt>
                <c:pt idx="3212">
                  <c:v>1950</c:v>
                </c:pt>
                <c:pt idx="3213">
                  <c:v>1950</c:v>
                </c:pt>
                <c:pt idx="3214">
                  <c:v>1950</c:v>
                </c:pt>
                <c:pt idx="3215">
                  <c:v>1950</c:v>
                </c:pt>
                <c:pt idx="3216">
                  <c:v>1950</c:v>
                </c:pt>
                <c:pt idx="3217">
                  <c:v>1950</c:v>
                </c:pt>
                <c:pt idx="3218">
                  <c:v>1950</c:v>
                </c:pt>
                <c:pt idx="3219">
                  <c:v>1950</c:v>
                </c:pt>
                <c:pt idx="3220">
                  <c:v>1950</c:v>
                </c:pt>
                <c:pt idx="3221">
                  <c:v>1950</c:v>
                </c:pt>
                <c:pt idx="3222">
                  <c:v>1950</c:v>
                </c:pt>
                <c:pt idx="3223">
                  <c:v>1950</c:v>
                </c:pt>
                <c:pt idx="3224">
                  <c:v>1950</c:v>
                </c:pt>
                <c:pt idx="3225">
                  <c:v>1950</c:v>
                </c:pt>
                <c:pt idx="3226">
                  <c:v>1950</c:v>
                </c:pt>
                <c:pt idx="3227">
                  <c:v>1960</c:v>
                </c:pt>
                <c:pt idx="3228">
                  <c:v>1960</c:v>
                </c:pt>
                <c:pt idx="3229">
                  <c:v>1960</c:v>
                </c:pt>
                <c:pt idx="3230">
                  <c:v>1960</c:v>
                </c:pt>
                <c:pt idx="3231">
                  <c:v>1960</c:v>
                </c:pt>
                <c:pt idx="3232">
                  <c:v>1960</c:v>
                </c:pt>
                <c:pt idx="3233">
                  <c:v>1960</c:v>
                </c:pt>
                <c:pt idx="3234">
                  <c:v>1960</c:v>
                </c:pt>
                <c:pt idx="3235">
                  <c:v>1960</c:v>
                </c:pt>
                <c:pt idx="3236">
                  <c:v>1960</c:v>
                </c:pt>
                <c:pt idx="3237">
                  <c:v>1960</c:v>
                </c:pt>
                <c:pt idx="3238">
                  <c:v>1960</c:v>
                </c:pt>
                <c:pt idx="3239">
                  <c:v>1960</c:v>
                </c:pt>
                <c:pt idx="3240">
                  <c:v>1960</c:v>
                </c:pt>
                <c:pt idx="3241">
                  <c:v>1960</c:v>
                </c:pt>
                <c:pt idx="3242">
                  <c:v>1960</c:v>
                </c:pt>
                <c:pt idx="3243">
                  <c:v>1960</c:v>
                </c:pt>
                <c:pt idx="3244">
                  <c:v>1960</c:v>
                </c:pt>
                <c:pt idx="3245">
                  <c:v>1960</c:v>
                </c:pt>
                <c:pt idx="3246">
                  <c:v>1960</c:v>
                </c:pt>
                <c:pt idx="3247">
                  <c:v>1970</c:v>
                </c:pt>
                <c:pt idx="3248">
                  <c:v>1970</c:v>
                </c:pt>
                <c:pt idx="3249">
                  <c:v>1970</c:v>
                </c:pt>
                <c:pt idx="3250">
                  <c:v>1970</c:v>
                </c:pt>
                <c:pt idx="3251">
                  <c:v>1970</c:v>
                </c:pt>
                <c:pt idx="3252">
                  <c:v>1970</c:v>
                </c:pt>
                <c:pt idx="3253">
                  <c:v>1970</c:v>
                </c:pt>
                <c:pt idx="3254">
                  <c:v>1970</c:v>
                </c:pt>
                <c:pt idx="3255">
                  <c:v>1970</c:v>
                </c:pt>
                <c:pt idx="3256">
                  <c:v>1970</c:v>
                </c:pt>
                <c:pt idx="3257">
                  <c:v>1970</c:v>
                </c:pt>
                <c:pt idx="3258">
                  <c:v>1970</c:v>
                </c:pt>
                <c:pt idx="3259">
                  <c:v>1970</c:v>
                </c:pt>
                <c:pt idx="3260">
                  <c:v>1970</c:v>
                </c:pt>
                <c:pt idx="3261">
                  <c:v>1970</c:v>
                </c:pt>
                <c:pt idx="3262">
                  <c:v>1970</c:v>
                </c:pt>
                <c:pt idx="3263">
                  <c:v>1970</c:v>
                </c:pt>
                <c:pt idx="3264">
                  <c:v>1970</c:v>
                </c:pt>
                <c:pt idx="3265">
                  <c:v>1970</c:v>
                </c:pt>
                <c:pt idx="3266">
                  <c:v>1970</c:v>
                </c:pt>
                <c:pt idx="3267">
                  <c:v>1970</c:v>
                </c:pt>
                <c:pt idx="3268">
                  <c:v>1980</c:v>
                </c:pt>
                <c:pt idx="3269">
                  <c:v>1980</c:v>
                </c:pt>
                <c:pt idx="3270">
                  <c:v>1980</c:v>
                </c:pt>
                <c:pt idx="3271">
                  <c:v>1980</c:v>
                </c:pt>
                <c:pt idx="3272">
                  <c:v>1980</c:v>
                </c:pt>
                <c:pt idx="3273">
                  <c:v>1980</c:v>
                </c:pt>
                <c:pt idx="3274">
                  <c:v>1980</c:v>
                </c:pt>
                <c:pt idx="3275">
                  <c:v>1980</c:v>
                </c:pt>
                <c:pt idx="3276">
                  <c:v>1980</c:v>
                </c:pt>
                <c:pt idx="3277">
                  <c:v>1980</c:v>
                </c:pt>
                <c:pt idx="3278">
                  <c:v>1980</c:v>
                </c:pt>
                <c:pt idx="3279">
                  <c:v>1980</c:v>
                </c:pt>
                <c:pt idx="3280">
                  <c:v>1980</c:v>
                </c:pt>
                <c:pt idx="3281">
                  <c:v>1980</c:v>
                </c:pt>
                <c:pt idx="3282">
                  <c:v>1980</c:v>
                </c:pt>
                <c:pt idx="3283">
                  <c:v>1980</c:v>
                </c:pt>
                <c:pt idx="3284">
                  <c:v>1980</c:v>
                </c:pt>
                <c:pt idx="3285">
                  <c:v>1980</c:v>
                </c:pt>
                <c:pt idx="3286">
                  <c:v>1980</c:v>
                </c:pt>
                <c:pt idx="3287">
                  <c:v>1980</c:v>
                </c:pt>
                <c:pt idx="3288">
                  <c:v>1980</c:v>
                </c:pt>
                <c:pt idx="3289">
                  <c:v>1990</c:v>
                </c:pt>
                <c:pt idx="3290">
                  <c:v>1990</c:v>
                </c:pt>
                <c:pt idx="3291">
                  <c:v>1990</c:v>
                </c:pt>
                <c:pt idx="3292">
                  <c:v>1990</c:v>
                </c:pt>
                <c:pt idx="3293">
                  <c:v>1990</c:v>
                </c:pt>
                <c:pt idx="3294">
                  <c:v>1990</c:v>
                </c:pt>
                <c:pt idx="3295">
                  <c:v>1990</c:v>
                </c:pt>
                <c:pt idx="3296">
                  <c:v>1990</c:v>
                </c:pt>
                <c:pt idx="3297">
                  <c:v>1990</c:v>
                </c:pt>
                <c:pt idx="3298">
                  <c:v>1990</c:v>
                </c:pt>
                <c:pt idx="3299">
                  <c:v>1990</c:v>
                </c:pt>
                <c:pt idx="3300">
                  <c:v>1990</c:v>
                </c:pt>
                <c:pt idx="3301">
                  <c:v>1990</c:v>
                </c:pt>
                <c:pt idx="3302">
                  <c:v>1990</c:v>
                </c:pt>
                <c:pt idx="3303">
                  <c:v>1990</c:v>
                </c:pt>
                <c:pt idx="3304">
                  <c:v>1990</c:v>
                </c:pt>
                <c:pt idx="3305">
                  <c:v>1990</c:v>
                </c:pt>
                <c:pt idx="3306">
                  <c:v>1990</c:v>
                </c:pt>
                <c:pt idx="3307">
                  <c:v>1990</c:v>
                </c:pt>
                <c:pt idx="3308">
                  <c:v>1990</c:v>
                </c:pt>
                <c:pt idx="3309">
                  <c:v>1990</c:v>
                </c:pt>
                <c:pt idx="3310">
                  <c:v>2000</c:v>
                </c:pt>
                <c:pt idx="3311">
                  <c:v>2000</c:v>
                </c:pt>
                <c:pt idx="3312">
                  <c:v>2000</c:v>
                </c:pt>
                <c:pt idx="3313">
                  <c:v>2000</c:v>
                </c:pt>
                <c:pt idx="3314">
                  <c:v>2000</c:v>
                </c:pt>
                <c:pt idx="3315">
                  <c:v>2000</c:v>
                </c:pt>
                <c:pt idx="3316">
                  <c:v>2000</c:v>
                </c:pt>
                <c:pt idx="3317">
                  <c:v>2000</c:v>
                </c:pt>
                <c:pt idx="3318">
                  <c:v>2000</c:v>
                </c:pt>
                <c:pt idx="3319">
                  <c:v>2000</c:v>
                </c:pt>
                <c:pt idx="3320">
                  <c:v>2000</c:v>
                </c:pt>
                <c:pt idx="3321">
                  <c:v>2000</c:v>
                </c:pt>
                <c:pt idx="3322">
                  <c:v>2000</c:v>
                </c:pt>
                <c:pt idx="3323">
                  <c:v>2000</c:v>
                </c:pt>
                <c:pt idx="3324">
                  <c:v>2000</c:v>
                </c:pt>
                <c:pt idx="3325">
                  <c:v>2000</c:v>
                </c:pt>
                <c:pt idx="3326">
                  <c:v>2000</c:v>
                </c:pt>
                <c:pt idx="3327">
                  <c:v>2000</c:v>
                </c:pt>
                <c:pt idx="3328">
                  <c:v>2000</c:v>
                </c:pt>
                <c:pt idx="3329">
                  <c:v>2000</c:v>
                </c:pt>
                <c:pt idx="3330">
                  <c:v>2010</c:v>
                </c:pt>
                <c:pt idx="3331">
                  <c:v>2010</c:v>
                </c:pt>
                <c:pt idx="3332">
                  <c:v>2010</c:v>
                </c:pt>
                <c:pt idx="3333">
                  <c:v>2010</c:v>
                </c:pt>
                <c:pt idx="3334">
                  <c:v>2010</c:v>
                </c:pt>
                <c:pt idx="3335">
                  <c:v>2010</c:v>
                </c:pt>
                <c:pt idx="3336">
                  <c:v>2010</c:v>
                </c:pt>
                <c:pt idx="3337">
                  <c:v>2010</c:v>
                </c:pt>
                <c:pt idx="3338">
                  <c:v>2010</c:v>
                </c:pt>
                <c:pt idx="3339">
                  <c:v>2010</c:v>
                </c:pt>
                <c:pt idx="3340">
                  <c:v>2010</c:v>
                </c:pt>
                <c:pt idx="3341">
                  <c:v>2010</c:v>
                </c:pt>
                <c:pt idx="3342">
                  <c:v>2010</c:v>
                </c:pt>
                <c:pt idx="3343">
                  <c:v>2010</c:v>
                </c:pt>
                <c:pt idx="3344">
                  <c:v>2010</c:v>
                </c:pt>
                <c:pt idx="3345">
                  <c:v>2010</c:v>
                </c:pt>
                <c:pt idx="3346">
                  <c:v>2010</c:v>
                </c:pt>
                <c:pt idx="3347">
                  <c:v>2010</c:v>
                </c:pt>
                <c:pt idx="3348">
                  <c:v>2010</c:v>
                </c:pt>
                <c:pt idx="3349">
                  <c:v>2010</c:v>
                </c:pt>
                <c:pt idx="3350">
                  <c:v>2010</c:v>
                </c:pt>
                <c:pt idx="3351">
                  <c:v>2020</c:v>
                </c:pt>
                <c:pt idx="3352">
                  <c:v>2020</c:v>
                </c:pt>
                <c:pt idx="3353">
                  <c:v>2020</c:v>
                </c:pt>
                <c:pt idx="3354">
                  <c:v>2020</c:v>
                </c:pt>
                <c:pt idx="3355">
                  <c:v>2020</c:v>
                </c:pt>
                <c:pt idx="3356">
                  <c:v>2020</c:v>
                </c:pt>
                <c:pt idx="3357">
                  <c:v>2020</c:v>
                </c:pt>
                <c:pt idx="3358">
                  <c:v>2020</c:v>
                </c:pt>
                <c:pt idx="3359">
                  <c:v>2020</c:v>
                </c:pt>
                <c:pt idx="3360">
                  <c:v>2020</c:v>
                </c:pt>
                <c:pt idx="3361">
                  <c:v>2020</c:v>
                </c:pt>
                <c:pt idx="3362">
                  <c:v>2020</c:v>
                </c:pt>
                <c:pt idx="3363">
                  <c:v>2020</c:v>
                </c:pt>
                <c:pt idx="3364">
                  <c:v>2020</c:v>
                </c:pt>
                <c:pt idx="3365">
                  <c:v>2020</c:v>
                </c:pt>
                <c:pt idx="3366">
                  <c:v>2020</c:v>
                </c:pt>
                <c:pt idx="3367">
                  <c:v>2020</c:v>
                </c:pt>
                <c:pt idx="3368">
                  <c:v>2020</c:v>
                </c:pt>
                <c:pt idx="3369">
                  <c:v>2020</c:v>
                </c:pt>
                <c:pt idx="3370">
                  <c:v>2020</c:v>
                </c:pt>
                <c:pt idx="3371">
                  <c:v>2020</c:v>
                </c:pt>
                <c:pt idx="3372">
                  <c:v>2030</c:v>
                </c:pt>
                <c:pt idx="3373">
                  <c:v>2030</c:v>
                </c:pt>
                <c:pt idx="3374">
                  <c:v>2030</c:v>
                </c:pt>
                <c:pt idx="3375">
                  <c:v>2030</c:v>
                </c:pt>
                <c:pt idx="3376">
                  <c:v>2030</c:v>
                </c:pt>
                <c:pt idx="3377">
                  <c:v>2030</c:v>
                </c:pt>
                <c:pt idx="3378">
                  <c:v>2030</c:v>
                </c:pt>
                <c:pt idx="3379">
                  <c:v>2030</c:v>
                </c:pt>
                <c:pt idx="3380">
                  <c:v>2030</c:v>
                </c:pt>
                <c:pt idx="3381">
                  <c:v>2030</c:v>
                </c:pt>
                <c:pt idx="3382">
                  <c:v>2030</c:v>
                </c:pt>
                <c:pt idx="3383">
                  <c:v>2030</c:v>
                </c:pt>
                <c:pt idx="3384">
                  <c:v>2030</c:v>
                </c:pt>
                <c:pt idx="3385">
                  <c:v>2030</c:v>
                </c:pt>
                <c:pt idx="3386">
                  <c:v>2030</c:v>
                </c:pt>
                <c:pt idx="3387">
                  <c:v>2030</c:v>
                </c:pt>
                <c:pt idx="3388">
                  <c:v>2030</c:v>
                </c:pt>
                <c:pt idx="3389">
                  <c:v>2030</c:v>
                </c:pt>
                <c:pt idx="3390">
                  <c:v>2030</c:v>
                </c:pt>
                <c:pt idx="3391">
                  <c:v>2030</c:v>
                </c:pt>
                <c:pt idx="3392">
                  <c:v>2040</c:v>
                </c:pt>
                <c:pt idx="3393">
                  <c:v>2040</c:v>
                </c:pt>
                <c:pt idx="3394">
                  <c:v>2040</c:v>
                </c:pt>
                <c:pt idx="3395">
                  <c:v>2040</c:v>
                </c:pt>
                <c:pt idx="3396">
                  <c:v>2040</c:v>
                </c:pt>
                <c:pt idx="3397">
                  <c:v>2040</c:v>
                </c:pt>
                <c:pt idx="3398">
                  <c:v>2040</c:v>
                </c:pt>
                <c:pt idx="3399">
                  <c:v>2040</c:v>
                </c:pt>
                <c:pt idx="3400">
                  <c:v>2040</c:v>
                </c:pt>
                <c:pt idx="3401">
                  <c:v>2040</c:v>
                </c:pt>
                <c:pt idx="3402">
                  <c:v>2040</c:v>
                </c:pt>
                <c:pt idx="3403">
                  <c:v>2040</c:v>
                </c:pt>
                <c:pt idx="3404">
                  <c:v>2040</c:v>
                </c:pt>
                <c:pt idx="3405">
                  <c:v>2040</c:v>
                </c:pt>
                <c:pt idx="3406">
                  <c:v>2040</c:v>
                </c:pt>
                <c:pt idx="3407">
                  <c:v>2040</c:v>
                </c:pt>
                <c:pt idx="3408">
                  <c:v>2040</c:v>
                </c:pt>
                <c:pt idx="3409">
                  <c:v>2040</c:v>
                </c:pt>
                <c:pt idx="3410">
                  <c:v>2040</c:v>
                </c:pt>
                <c:pt idx="3411">
                  <c:v>2040</c:v>
                </c:pt>
                <c:pt idx="3412">
                  <c:v>2040</c:v>
                </c:pt>
                <c:pt idx="3413">
                  <c:v>2050</c:v>
                </c:pt>
                <c:pt idx="3414">
                  <c:v>2050</c:v>
                </c:pt>
                <c:pt idx="3415">
                  <c:v>2050</c:v>
                </c:pt>
                <c:pt idx="3416">
                  <c:v>2050</c:v>
                </c:pt>
                <c:pt idx="3417">
                  <c:v>2050</c:v>
                </c:pt>
                <c:pt idx="3418">
                  <c:v>2050</c:v>
                </c:pt>
                <c:pt idx="3419">
                  <c:v>2050</c:v>
                </c:pt>
                <c:pt idx="3420">
                  <c:v>2050</c:v>
                </c:pt>
                <c:pt idx="3421">
                  <c:v>2050</c:v>
                </c:pt>
                <c:pt idx="3422">
                  <c:v>2050</c:v>
                </c:pt>
                <c:pt idx="3423">
                  <c:v>2050</c:v>
                </c:pt>
                <c:pt idx="3424">
                  <c:v>2050</c:v>
                </c:pt>
                <c:pt idx="3425">
                  <c:v>2050</c:v>
                </c:pt>
                <c:pt idx="3426">
                  <c:v>2050</c:v>
                </c:pt>
                <c:pt idx="3427">
                  <c:v>2050</c:v>
                </c:pt>
                <c:pt idx="3428">
                  <c:v>2050</c:v>
                </c:pt>
                <c:pt idx="3429">
                  <c:v>2050</c:v>
                </c:pt>
                <c:pt idx="3430">
                  <c:v>2050</c:v>
                </c:pt>
                <c:pt idx="3431">
                  <c:v>2050</c:v>
                </c:pt>
                <c:pt idx="3432">
                  <c:v>2050</c:v>
                </c:pt>
                <c:pt idx="3433">
                  <c:v>2050</c:v>
                </c:pt>
                <c:pt idx="3434">
                  <c:v>2060</c:v>
                </c:pt>
                <c:pt idx="3435">
                  <c:v>2060</c:v>
                </c:pt>
                <c:pt idx="3436">
                  <c:v>2060</c:v>
                </c:pt>
                <c:pt idx="3437">
                  <c:v>2060</c:v>
                </c:pt>
                <c:pt idx="3438">
                  <c:v>2060</c:v>
                </c:pt>
                <c:pt idx="3439">
                  <c:v>2060</c:v>
                </c:pt>
                <c:pt idx="3440">
                  <c:v>2060</c:v>
                </c:pt>
                <c:pt idx="3441">
                  <c:v>2060</c:v>
                </c:pt>
                <c:pt idx="3442">
                  <c:v>2060</c:v>
                </c:pt>
                <c:pt idx="3443">
                  <c:v>2060</c:v>
                </c:pt>
                <c:pt idx="3444">
                  <c:v>2060</c:v>
                </c:pt>
                <c:pt idx="3445">
                  <c:v>2060</c:v>
                </c:pt>
                <c:pt idx="3446">
                  <c:v>2060</c:v>
                </c:pt>
                <c:pt idx="3447">
                  <c:v>2060</c:v>
                </c:pt>
                <c:pt idx="3448">
                  <c:v>2060</c:v>
                </c:pt>
                <c:pt idx="3449">
                  <c:v>2060</c:v>
                </c:pt>
                <c:pt idx="3450">
                  <c:v>2060</c:v>
                </c:pt>
                <c:pt idx="3451">
                  <c:v>2060</c:v>
                </c:pt>
                <c:pt idx="3452">
                  <c:v>2060</c:v>
                </c:pt>
                <c:pt idx="3453">
                  <c:v>2060</c:v>
                </c:pt>
                <c:pt idx="3454">
                  <c:v>2060</c:v>
                </c:pt>
                <c:pt idx="3455">
                  <c:v>2070</c:v>
                </c:pt>
                <c:pt idx="3456">
                  <c:v>2070</c:v>
                </c:pt>
                <c:pt idx="3457">
                  <c:v>2070</c:v>
                </c:pt>
                <c:pt idx="3458">
                  <c:v>2070</c:v>
                </c:pt>
                <c:pt idx="3459">
                  <c:v>2070</c:v>
                </c:pt>
                <c:pt idx="3460">
                  <c:v>2070</c:v>
                </c:pt>
                <c:pt idx="3461">
                  <c:v>2070</c:v>
                </c:pt>
                <c:pt idx="3462">
                  <c:v>2070</c:v>
                </c:pt>
                <c:pt idx="3463">
                  <c:v>2070</c:v>
                </c:pt>
                <c:pt idx="3464">
                  <c:v>2070</c:v>
                </c:pt>
                <c:pt idx="3465">
                  <c:v>2070</c:v>
                </c:pt>
                <c:pt idx="3466">
                  <c:v>2070</c:v>
                </c:pt>
                <c:pt idx="3467">
                  <c:v>2070</c:v>
                </c:pt>
                <c:pt idx="3468">
                  <c:v>2070</c:v>
                </c:pt>
                <c:pt idx="3469">
                  <c:v>2070</c:v>
                </c:pt>
                <c:pt idx="3470">
                  <c:v>2070</c:v>
                </c:pt>
                <c:pt idx="3471">
                  <c:v>2070</c:v>
                </c:pt>
                <c:pt idx="3472">
                  <c:v>2070</c:v>
                </c:pt>
                <c:pt idx="3473">
                  <c:v>2070</c:v>
                </c:pt>
                <c:pt idx="3474">
                  <c:v>2070</c:v>
                </c:pt>
                <c:pt idx="3475">
                  <c:v>2080</c:v>
                </c:pt>
                <c:pt idx="3476">
                  <c:v>2080</c:v>
                </c:pt>
                <c:pt idx="3477">
                  <c:v>2080</c:v>
                </c:pt>
                <c:pt idx="3478">
                  <c:v>2080</c:v>
                </c:pt>
                <c:pt idx="3479">
                  <c:v>2080</c:v>
                </c:pt>
                <c:pt idx="3480">
                  <c:v>2080</c:v>
                </c:pt>
                <c:pt idx="3481">
                  <c:v>2080</c:v>
                </c:pt>
                <c:pt idx="3482">
                  <c:v>2080</c:v>
                </c:pt>
                <c:pt idx="3483">
                  <c:v>2080</c:v>
                </c:pt>
                <c:pt idx="3484">
                  <c:v>2080</c:v>
                </c:pt>
                <c:pt idx="3485">
                  <c:v>2080</c:v>
                </c:pt>
                <c:pt idx="3486">
                  <c:v>2080</c:v>
                </c:pt>
                <c:pt idx="3487">
                  <c:v>2080</c:v>
                </c:pt>
                <c:pt idx="3488">
                  <c:v>2080</c:v>
                </c:pt>
                <c:pt idx="3489">
                  <c:v>2080</c:v>
                </c:pt>
                <c:pt idx="3490">
                  <c:v>2080</c:v>
                </c:pt>
                <c:pt idx="3491">
                  <c:v>2080</c:v>
                </c:pt>
                <c:pt idx="3492">
                  <c:v>2080</c:v>
                </c:pt>
                <c:pt idx="3493">
                  <c:v>2080</c:v>
                </c:pt>
                <c:pt idx="3494">
                  <c:v>2080</c:v>
                </c:pt>
                <c:pt idx="3495">
                  <c:v>2080</c:v>
                </c:pt>
                <c:pt idx="3496">
                  <c:v>2090</c:v>
                </c:pt>
                <c:pt idx="3497">
                  <c:v>2090</c:v>
                </c:pt>
                <c:pt idx="3498">
                  <c:v>2090</c:v>
                </c:pt>
                <c:pt idx="3499">
                  <c:v>2090</c:v>
                </c:pt>
                <c:pt idx="3500">
                  <c:v>2090</c:v>
                </c:pt>
                <c:pt idx="3501">
                  <c:v>2090</c:v>
                </c:pt>
                <c:pt idx="3502">
                  <c:v>2090</c:v>
                </c:pt>
                <c:pt idx="3503">
                  <c:v>2090</c:v>
                </c:pt>
                <c:pt idx="3504">
                  <c:v>2090</c:v>
                </c:pt>
                <c:pt idx="3505">
                  <c:v>2090</c:v>
                </c:pt>
                <c:pt idx="3506">
                  <c:v>2090</c:v>
                </c:pt>
                <c:pt idx="3507">
                  <c:v>2090</c:v>
                </c:pt>
                <c:pt idx="3508">
                  <c:v>2090</c:v>
                </c:pt>
                <c:pt idx="3509">
                  <c:v>2090</c:v>
                </c:pt>
                <c:pt idx="3510">
                  <c:v>2090</c:v>
                </c:pt>
                <c:pt idx="3511">
                  <c:v>2090</c:v>
                </c:pt>
                <c:pt idx="3512">
                  <c:v>2090</c:v>
                </c:pt>
                <c:pt idx="3513">
                  <c:v>2090</c:v>
                </c:pt>
                <c:pt idx="3514">
                  <c:v>2090</c:v>
                </c:pt>
                <c:pt idx="3515">
                  <c:v>2090</c:v>
                </c:pt>
                <c:pt idx="3516">
                  <c:v>2090</c:v>
                </c:pt>
                <c:pt idx="3517">
                  <c:v>2100</c:v>
                </c:pt>
                <c:pt idx="3518">
                  <c:v>2100</c:v>
                </c:pt>
                <c:pt idx="3519">
                  <c:v>2100</c:v>
                </c:pt>
                <c:pt idx="3520">
                  <c:v>2100</c:v>
                </c:pt>
                <c:pt idx="3521">
                  <c:v>2100</c:v>
                </c:pt>
                <c:pt idx="3522">
                  <c:v>2100</c:v>
                </c:pt>
                <c:pt idx="3523">
                  <c:v>2100</c:v>
                </c:pt>
                <c:pt idx="3524">
                  <c:v>2100</c:v>
                </c:pt>
                <c:pt idx="3525">
                  <c:v>2100</c:v>
                </c:pt>
                <c:pt idx="3526">
                  <c:v>2100</c:v>
                </c:pt>
                <c:pt idx="3527">
                  <c:v>2100</c:v>
                </c:pt>
                <c:pt idx="3528">
                  <c:v>2100</c:v>
                </c:pt>
                <c:pt idx="3529">
                  <c:v>2100</c:v>
                </c:pt>
                <c:pt idx="3530">
                  <c:v>2100</c:v>
                </c:pt>
                <c:pt idx="3531">
                  <c:v>2100</c:v>
                </c:pt>
                <c:pt idx="3532">
                  <c:v>2100</c:v>
                </c:pt>
                <c:pt idx="3533">
                  <c:v>2100</c:v>
                </c:pt>
                <c:pt idx="3534">
                  <c:v>2100</c:v>
                </c:pt>
                <c:pt idx="3535">
                  <c:v>2100</c:v>
                </c:pt>
                <c:pt idx="3536">
                  <c:v>2100</c:v>
                </c:pt>
                <c:pt idx="3537">
                  <c:v>2100</c:v>
                </c:pt>
                <c:pt idx="3538">
                  <c:v>2110</c:v>
                </c:pt>
                <c:pt idx="3539">
                  <c:v>2110</c:v>
                </c:pt>
                <c:pt idx="3540">
                  <c:v>2110</c:v>
                </c:pt>
                <c:pt idx="3541">
                  <c:v>2110</c:v>
                </c:pt>
                <c:pt idx="3542">
                  <c:v>2110</c:v>
                </c:pt>
                <c:pt idx="3543">
                  <c:v>2110</c:v>
                </c:pt>
                <c:pt idx="3544">
                  <c:v>2110</c:v>
                </c:pt>
                <c:pt idx="3545">
                  <c:v>2110</c:v>
                </c:pt>
                <c:pt idx="3546">
                  <c:v>2110</c:v>
                </c:pt>
                <c:pt idx="3547">
                  <c:v>2110</c:v>
                </c:pt>
                <c:pt idx="3548">
                  <c:v>2110</c:v>
                </c:pt>
                <c:pt idx="3549">
                  <c:v>2110</c:v>
                </c:pt>
                <c:pt idx="3550">
                  <c:v>2110</c:v>
                </c:pt>
                <c:pt idx="3551">
                  <c:v>2110</c:v>
                </c:pt>
                <c:pt idx="3552">
                  <c:v>2110</c:v>
                </c:pt>
                <c:pt idx="3553">
                  <c:v>2110</c:v>
                </c:pt>
                <c:pt idx="3554">
                  <c:v>2110</c:v>
                </c:pt>
                <c:pt idx="3555">
                  <c:v>2110</c:v>
                </c:pt>
                <c:pt idx="3556">
                  <c:v>2110</c:v>
                </c:pt>
                <c:pt idx="3557">
                  <c:v>2110</c:v>
                </c:pt>
                <c:pt idx="3558">
                  <c:v>2120</c:v>
                </c:pt>
                <c:pt idx="3559">
                  <c:v>2120</c:v>
                </c:pt>
                <c:pt idx="3560">
                  <c:v>2120</c:v>
                </c:pt>
                <c:pt idx="3561">
                  <c:v>2120</c:v>
                </c:pt>
                <c:pt idx="3562">
                  <c:v>2120</c:v>
                </c:pt>
                <c:pt idx="3563">
                  <c:v>2120</c:v>
                </c:pt>
                <c:pt idx="3564">
                  <c:v>2120</c:v>
                </c:pt>
                <c:pt idx="3565">
                  <c:v>2120</c:v>
                </c:pt>
                <c:pt idx="3566">
                  <c:v>2120</c:v>
                </c:pt>
                <c:pt idx="3567">
                  <c:v>2120</c:v>
                </c:pt>
                <c:pt idx="3568">
                  <c:v>2120</c:v>
                </c:pt>
                <c:pt idx="3569">
                  <c:v>2120</c:v>
                </c:pt>
                <c:pt idx="3570">
                  <c:v>2120</c:v>
                </c:pt>
                <c:pt idx="3571">
                  <c:v>2120</c:v>
                </c:pt>
                <c:pt idx="3572">
                  <c:v>2120</c:v>
                </c:pt>
                <c:pt idx="3573">
                  <c:v>2120</c:v>
                </c:pt>
                <c:pt idx="3574">
                  <c:v>2120</c:v>
                </c:pt>
                <c:pt idx="3575">
                  <c:v>2120</c:v>
                </c:pt>
                <c:pt idx="3576">
                  <c:v>2120</c:v>
                </c:pt>
                <c:pt idx="3577">
                  <c:v>2120</c:v>
                </c:pt>
                <c:pt idx="3578">
                  <c:v>2120</c:v>
                </c:pt>
                <c:pt idx="3579">
                  <c:v>2130</c:v>
                </c:pt>
                <c:pt idx="3580">
                  <c:v>2130</c:v>
                </c:pt>
                <c:pt idx="3581">
                  <c:v>2130</c:v>
                </c:pt>
                <c:pt idx="3582">
                  <c:v>2130</c:v>
                </c:pt>
                <c:pt idx="3583">
                  <c:v>2130</c:v>
                </c:pt>
                <c:pt idx="3584">
                  <c:v>2130</c:v>
                </c:pt>
                <c:pt idx="3585">
                  <c:v>2130</c:v>
                </c:pt>
                <c:pt idx="3586">
                  <c:v>2130</c:v>
                </c:pt>
                <c:pt idx="3587">
                  <c:v>2130</c:v>
                </c:pt>
                <c:pt idx="3588">
                  <c:v>2130</c:v>
                </c:pt>
                <c:pt idx="3589">
                  <c:v>2130</c:v>
                </c:pt>
                <c:pt idx="3590">
                  <c:v>2130</c:v>
                </c:pt>
                <c:pt idx="3591">
                  <c:v>2130</c:v>
                </c:pt>
                <c:pt idx="3592">
                  <c:v>2130</c:v>
                </c:pt>
                <c:pt idx="3593">
                  <c:v>2130</c:v>
                </c:pt>
                <c:pt idx="3594">
                  <c:v>2130</c:v>
                </c:pt>
                <c:pt idx="3595">
                  <c:v>2130</c:v>
                </c:pt>
                <c:pt idx="3596">
                  <c:v>2130</c:v>
                </c:pt>
                <c:pt idx="3597">
                  <c:v>2130</c:v>
                </c:pt>
                <c:pt idx="3598">
                  <c:v>2130</c:v>
                </c:pt>
                <c:pt idx="3599">
                  <c:v>2130</c:v>
                </c:pt>
                <c:pt idx="3600">
                  <c:v>2140</c:v>
                </c:pt>
                <c:pt idx="3601">
                  <c:v>2140</c:v>
                </c:pt>
                <c:pt idx="3602">
                  <c:v>2140</c:v>
                </c:pt>
                <c:pt idx="3603">
                  <c:v>2140</c:v>
                </c:pt>
                <c:pt idx="3604">
                  <c:v>2140</c:v>
                </c:pt>
                <c:pt idx="3605">
                  <c:v>2140</c:v>
                </c:pt>
                <c:pt idx="3606">
                  <c:v>2140</c:v>
                </c:pt>
                <c:pt idx="3607">
                  <c:v>2140</c:v>
                </c:pt>
                <c:pt idx="3608">
                  <c:v>2140</c:v>
                </c:pt>
                <c:pt idx="3609">
                  <c:v>2140</c:v>
                </c:pt>
                <c:pt idx="3610">
                  <c:v>2140</c:v>
                </c:pt>
                <c:pt idx="3611">
                  <c:v>2140</c:v>
                </c:pt>
                <c:pt idx="3612">
                  <c:v>2140</c:v>
                </c:pt>
                <c:pt idx="3613">
                  <c:v>2140</c:v>
                </c:pt>
                <c:pt idx="3614">
                  <c:v>2140</c:v>
                </c:pt>
                <c:pt idx="3615">
                  <c:v>2140</c:v>
                </c:pt>
                <c:pt idx="3616">
                  <c:v>2140</c:v>
                </c:pt>
                <c:pt idx="3617">
                  <c:v>2140</c:v>
                </c:pt>
                <c:pt idx="3618">
                  <c:v>2140</c:v>
                </c:pt>
                <c:pt idx="3619">
                  <c:v>2140</c:v>
                </c:pt>
                <c:pt idx="3620">
                  <c:v>2140</c:v>
                </c:pt>
                <c:pt idx="3621">
                  <c:v>2150</c:v>
                </c:pt>
                <c:pt idx="3622">
                  <c:v>2150</c:v>
                </c:pt>
                <c:pt idx="3623">
                  <c:v>2150</c:v>
                </c:pt>
                <c:pt idx="3624">
                  <c:v>2150</c:v>
                </c:pt>
                <c:pt idx="3625">
                  <c:v>2150</c:v>
                </c:pt>
                <c:pt idx="3626">
                  <c:v>2150</c:v>
                </c:pt>
                <c:pt idx="3627">
                  <c:v>2150</c:v>
                </c:pt>
                <c:pt idx="3628">
                  <c:v>2150</c:v>
                </c:pt>
                <c:pt idx="3629">
                  <c:v>2150</c:v>
                </c:pt>
                <c:pt idx="3630">
                  <c:v>2150</c:v>
                </c:pt>
                <c:pt idx="3631">
                  <c:v>2150</c:v>
                </c:pt>
                <c:pt idx="3632">
                  <c:v>2150</c:v>
                </c:pt>
                <c:pt idx="3633">
                  <c:v>2150</c:v>
                </c:pt>
                <c:pt idx="3634">
                  <c:v>2150</c:v>
                </c:pt>
                <c:pt idx="3635">
                  <c:v>2150</c:v>
                </c:pt>
                <c:pt idx="3636">
                  <c:v>2150</c:v>
                </c:pt>
                <c:pt idx="3637">
                  <c:v>2150</c:v>
                </c:pt>
                <c:pt idx="3638">
                  <c:v>2150</c:v>
                </c:pt>
                <c:pt idx="3639">
                  <c:v>2150</c:v>
                </c:pt>
                <c:pt idx="3640">
                  <c:v>2150</c:v>
                </c:pt>
                <c:pt idx="3641">
                  <c:v>2160</c:v>
                </c:pt>
                <c:pt idx="3642">
                  <c:v>2160</c:v>
                </c:pt>
                <c:pt idx="3643">
                  <c:v>2160</c:v>
                </c:pt>
                <c:pt idx="3644">
                  <c:v>2160</c:v>
                </c:pt>
                <c:pt idx="3645">
                  <c:v>2160</c:v>
                </c:pt>
                <c:pt idx="3646">
                  <c:v>2160</c:v>
                </c:pt>
                <c:pt idx="3647">
                  <c:v>2160</c:v>
                </c:pt>
                <c:pt idx="3648">
                  <c:v>2160</c:v>
                </c:pt>
                <c:pt idx="3649">
                  <c:v>2160</c:v>
                </c:pt>
                <c:pt idx="3650">
                  <c:v>2160</c:v>
                </c:pt>
                <c:pt idx="3651">
                  <c:v>2160</c:v>
                </c:pt>
                <c:pt idx="3652">
                  <c:v>2160</c:v>
                </c:pt>
                <c:pt idx="3653">
                  <c:v>2160</c:v>
                </c:pt>
                <c:pt idx="3654">
                  <c:v>2160</c:v>
                </c:pt>
                <c:pt idx="3655">
                  <c:v>2160</c:v>
                </c:pt>
                <c:pt idx="3656">
                  <c:v>2160</c:v>
                </c:pt>
                <c:pt idx="3657">
                  <c:v>2160</c:v>
                </c:pt>
                <c:pt idx="3658">
                  <c:v>2160</c:v>
                </c:pt>
                <c:pt idx="3659">
                  <c:v>2160</c:v>
                </c:pt>
                <c:pt idx="3660">
                  <c:v>2160</c:v>
                </c:pt>
                <c:pt idx="3661">
                  <c:v>2160</c:v>
                </c:pt>
                <c:pt idx="3662">
                  <c:v>2170</c:v>
                </c:pt>
                <c:pt idx="3663">
                  <c:v>2170</c:v>
                </c:pt>
                <c:pt idx="3664">
                  <c:v>2170</c:v>
                </c:pt>
                <c:pt idx="3665">
                  <c:v>2170</c:v>
                </c:pt>
                <c:pt idx="3666">
                  <c:v>2170</c:v>
                </c:pt>
                <c:pt idx="3667">
                  <c:v>2170</c:v>
                </c:pt>
                <c:pt idx="3668">
                  <c:v>2170</c:v>
                </c:pt>
                <c:pt idx="3669">
                  <c:v>2170</c:v>
                </c:pt>
                <c:pt idx="3670">
                  <c:v>2170</c:v>
                </c:pt>
                <c:pt idx="3671">
                  <c:v>2170</c:v>
                </c:pt>
                <c:pt idx="3672">
                  <c:v>2170</c:v>
                </c:pt>
                <c:pt idx="3673">
                  <c:v>2170</c:v>
                </c:pt>
                <c:pt idx="3674">
                  <c:v>2170</c:v>
                </c:pt>
                <c:pt idx="3675">
                  <c:v>2170</c:v>
                </c:pt>
                <c:pt idx="3676">
                  <c:v>2170</c:v>
                </c:pt>
                <c:pt idx="3677">
                  <c:v>2170</c:v>
                </c:pt>
                <c:pt idx="3678">
                  <c:v>2170</c:v>
                </c:pt>
                <c:pt idx="3679">
                  <c:v>2170</c:v>
                </c:pt>
                <c:pt idx="3680">
                  <c:v>2170</c:v>
                </c:pt>
                <c:pt idx="3681">
                  <c:v>2170</c:v>
                </c:pt>
                <c:pt idx="3682">
                  <c:v>2170</c:v>
                </c:pt>
                <c:pt idx="3683">
                  <c:v>2180</c:v>
                </c:pt>
                <c:pt idx="3684">
                  <c:v>2180</c:v>
                </c:pt>
                <c:pt idx="3685">
                  <c:v>2180</c:v>
                </c:pt>
                <c:pt idx="3686">
                  <c:v>2180</c:v>
                </c:pt>
                <c:pt idx="3687">
                  <c:v>2180</c:v>
                </c:pt>
                <c:pt idx="3688">
                  <c:v>2180</c:v>
                </c:pt>
                <c:pt idx="3689">
                  <c:v>2180</c:v>
                </c:pt>
                <c:pt idx="3690">
                  <c:v>2180</c:v>
                </c:pt>
                <c:pt idx="3691">
                  <c:v>2180</c:v>
                </c:pt>
                <c:pt idx="3692">
                  <c:v>2180</c:v>
                </c:pt>
                <c:pt idx="3693">
                  <c:v>2180</c:v>
                </c:pt>
                <c:pt idx="3694">
                  <c:v>2180</c:v>
                </c:pt>
                <c:pt idx="3695">
                  <c:v>2180</c:v>
                </c:pt>
                <c:pt idx="3696">
                  <c:v>2180</c:v>
                </c:pt>
                <c:pt idx="3697">
                  <c:v>2180</c:v>
                </c:pt>
                <c:pt idx="3698">
                  <c:v>2180</c:v>
                </c:pt>
                <c:pt idx="3699">
                  <c:v>2180</c:v>
                </c:pt>
                <c:pt idx="3700">
                  <c:v>2180</c:v>
                </c:pt>
                <c:pt idx="3701">
                  <c:v>2180</c:v>
                </c:pt>
                <c:pt idx="3702">
                  <c:v>2180</c:v>
                </c:pt>
                <c:pt idx="3703">
                  <c:v>2180</c:v>
                </c:pt>
                <c:pt idx="3704">
                  <c:v>2190</c:v>
                </c:pt>
                <c:pt idx="3705">
                  <c:v>2190</c:v>
                </c:pt>
                <c:pt idx="3706">
                  <c:v>2190</c:v>
                </c:pt>
                <c:pt idx="3707">
                  <c:v>2190</c:v>
                </c:pt>
                <c:pt idx="3708">
                  <c:v>2190</c:v>
                </c:pt>
                <c:pt idx="3709">
                  <c:v>2190</c:v>
                </c:pt>
                <c:pt idx="3710">
                  <c:v>2190</c:v>
                </c:pt>
                <c:pt idx="3711">
                  <c:v>2190</c:v>
                </c:pt>
                <c:pt idx="3712">
                  <c:v>2190</c:v>
                </c:pt>
                <c:pt idx="3713">
                  <c:v>2190</c:v>
                </c:pt>
                <c:pt idx="3714">
                  <c:v>2190</c:v>
                </c:pt>
                <c:pt idx="3715">
                  <c:v>2190</c:v>
                </c:pt>
                <c:pt idx="3716">
                  <c:v>2190</c:v>
                </c:pt>
                <c:pt idx="3717">
                  <c:v>2190</c:v>
                </c:pt>
                <c:pt idx="3718">
                  <c:v>2190</c:v>
                </c:pt>
                <c:pt idx="3719">
                  <c:v>2190</c:v>
                </c:pt>
                <c:pt idx="3720">
                  <c:v>2190</c:v>
                </c:pt>
                <c:pt idx="3721">
                  <c:v>2190</c:v>
                </c:pt>
                <c:pt idx="3722">
                  <c:v>2190</c:v>
                </c:pt>
                <c:pt idx="3723">
                  <c:v>2190</c:v>
                </c:pt>
                <c:pt idx="3724">
                  <c:v>2200</c:v>
                </c:pt>
                <c:pt idx="3725">
                  <c:v>2200</c:v>
                </c:pt>
                <c:pt idx="3726">
                  <c:v>2200</c:v>
                </c:pt>
                <c:pt idx="3727">
                  <c:v>2200</c:v>
                </c:pt>
                <c:pt idx="3728">
                  <c:v>2200</c:v>
                </c:pt>
                <c:pt idx="3729">
                  <c:v>2200</c:v>
                </c:pt>
                <c:pt idx="3730">
                  <c:v>2200</c:v>
                </c:pt>
                <c:pt idx="3731">
                  <c:v>2200</c:v>
                </c:pt>
                <c:pt idx="3732">
                  <c:v>2200</c:v>
                </c:pt>
                <c:pt idx="3733">
                  <c:v>2200</c:v>
                </c:pt>
                <c:pt idx="3734">
                  <c:v>2200</c:v>
                </c:pt>
                <c:pt idx="3735">
                  <c:v>2200</c:v>
                </c:pt>
                <c:pt idx="3736">
                  <c:v>2200</c:v>
                </c:pt>
                <c:pt idx="3737">
                  <c:v>2200</c:v>
                </c:pt>
                <c:pt idx="3738">
                  <c:v>2200</c:v>
                </c:pt>
                <c:pt idx="3739">
                  <c:v>2200</c:v>
                </c:pt>
                <c:pt idx="3740">
                  <c:v>2200</c:v>
                </c:pt>
                <c:pt idx="3741">
                  <c:v>2200</c:v>
                </c:pt>
                <c:pt idx="3742">
                  <c:v>2200</c:v>
                </c:pt>
                <c:pt idx="3743">
                  <c:v>2200</c:v>
                </c:pt>
                <c:pt idx="3744">
                  <c:v>2200</c:v>
                </c:pt>
                <c:pt idx="3745">
                  <c:v>2210</c:v>
                </c:pt>
                <c:pt idx="3746">
                  <c:v>2210</c:v>
                </c:pt>
                <c:pt idx="3747">
                  <c:v>2210</c:v>
                </c:pt>
                <c:pt idx="3748">
                  <c:v>2210</c:v>
                </c:pt>
                <c:pt idx="3749">
                  <c:v>2210</c:v>
                </c:pt>
                <c:pt idx="3750">
                  <c:v>2210</c:v>
                </c:pt>
                <c:pt idx="3751">
                  <c:v>2210</c:v>
                </c:pt>
                <c:pt idx="3752">
                  <c:v>2210</c:v>
                </c:pt>
                <c:pt idx="3753">
                  <c:v>2210</c:v>
                </c:pt>
                <c:pt idx="3754">
                  <c:v>2210</c:v>
                </c:pt>
                <c:pt idx="3755">
                  <c:v>2210</c:v>
                </c:pt>
                <c:pt idx="3756">
                  <c:v>2210</c:v>
                </c:pt>
                <c:pt idx="3757">
                  <c:v>2210</c:v>
                </c:pt>
                <c:pt idx="3758">
                  <c:v>2210</c:v>
                </c:pt>
                <c:pt idx="3759">
                  <c:v>2210</c:v>
                </c:pt>
                <c:pt idx="3760">
                  <c:v>2210</c:v>
                </c:pt>
                <c:pt idx="3761">
                  <c:v>2210</c:v>
                </c:pt>
                <c:pt idx="3762">
                  <c:v>2210</c:v>
                </c:pt>
                <c:pt idx="3763">
                  <c:v>2210</c:v>
                </c:pt>
                <c:pt idx="3764">
                  <c:v>2210</c:v>
                </c:pt>
                <c:pt idx="3765">
                  <c:v>2210</c:v>
                </c:pt>
                <c:pt idx="3766">
                  <c:v>2220</c:v>
                </c:pt>
                <c:pt idx="3767">
                  <c:v>2220</c:v>
                </c:pt>
                <c:pt idx="3768">
                  <c:v>2220</c:v>
                </c:pt>
                <c:pt idx="3769">
                  <c:v>2220</c:v>
                </c:pt>
                <c:pt idx="3770">
                  <c:v>2220</c:v>
                </c:pt>
                <c:pt idx="3771">
                  <c:v>2220</c:v>
                </c:pt>
                <c:pt idx="3772">
                  <c:v>2220</c:v>
                </c:pt>
                <c:pt idx="3773">
                  <c:v>2220</c:v>
                </c:pt>
                <c:pt idx="3774">
                  <c:v>2220</c:v>
                </c:pt>
                <c:pt idx="3775">
                  <c:v>2220</c:v>
                </c:pt>
                <c:pt idx="3776">
                  <c:v>2220</c:v>
                </c:pt>
                <c:pt idx="3777">
                  <c:v>2220</c:v>
                </c:pt>
                <c:pt idx="3778">
                  <c:v>2220</c:v>
                </c:pt>
                <c:pt idx="3779">
                  <c:v>2220</c:v>
                </c:pt>
                <c:pt idx="3780">
                  <c:v>2220</c:v>
                </c:pt>
                <c:pt idx="3781">
                  <c:v>2220</c:v>
                </c:pt>
                <c:pt idx="3782">
                  <c:v>2220</c:v>
                </c:pt>
                <c:pt idx="3783">
                  <c:v>2220</c:v>
                </c:pt>
                <c:pt idx="3784">
                  <c:v>2220</c:v>
                </c:pt>
                <c:pt idx="3785">
                  <c:v>2220</c:v>
                </c:pt>
                <c:pt idx="3786">
                  <c:v>2220</c:v>
                </c:pt>
                <c:pt idx="3787">
                  <c:v>2230</c:v>
                </c:pt>
                <c:pt idx="3788">
                  <c:v>2230</c:v>
                </c:pt>
                <c:pt idx="3789">
                  <c:v>2230</c:v>
                </c:pt>
                <c:pt idx="3790">
                  <c:v>2230</c:v>
                </c:pt>
                <c:pt idx="3791">
                  <c:v>2230</c:v>
                </c:pt>
                <c:pt idx="3792">
                  <c:v>2230</c:v>
                </c:pt>
                <c:pt idx="3793">
                  <c:v>2230</c:v>
                </c:pt>
                <c:pt idx="3794">
                  <c:v>2230</c:v>
                </c:pt>
                <c:pt idx="3795">
                  <c:v>2230</c:v>
                </c:pt>
                <c:pt idx="3796">
                  <c:v>2230</c:v>
                </c:pt>
                <c:pt idx="3797">
                  <c:v>2230</c:v>
                </c:pt>
                <c:pt idx="3798">
                  <c:v>2230</c:v>
                </c:pt>
                <c:pt idx="3799">
                  <c:v>2230</c:v>
                </c:pt>
                <c:pt idx="3800">
                  <c:v>2230</c:v>
                </c:pt>
                <c:pt idx="3801">
                  <c:v>2230</c:v>
                </c:pt>
                <c:pt idx="3802">
                  <c:v>2230</c:v>
                </c:pt>
                <c:pt idx="3803">
                  <c:v>2230</c:v>
                </c:pt>
                <c:pt idx="3804">
                  <c:v>2230</c:v>
                </c:pt>
                <c:pt idx="3805">
                  <c:v>2230</c:v>
                </c:pt>
                <c:pt idx="3806">
                  <c:v>2230</c:v>
                </c:pt>
                <c:pt idx="3807">
                  <c:v>2240</c:v>
                </c:pt>
                <c:pt idx="3808">
                  <c:v>2240</c:v>
                </c:pt>
                <c:pt idx="3809">
                  <c:v>2240</c:v>
                </c:pt>
                <c:pt idx="3810">
                  <c:v>2240</c:v>
                </c:pt>
                <c:pt idx="3811">
                  <c:v>2240</c:v>
                </c:pt>
                <c:pt idx="3812">
                  <c:v>2240</c:v>
                </c:pt>
                <c:pt idx="3813">
                  <c:v>2240</c:v>
                </c:pt>
                <c:pt idx="3814">
                  <c:v>2240</c:v>
                </c:pt>
                <c:pt idx="3815">
                  <c:v>2240</c:v>
                </c:pt>
                <c:pt idx="3816">
                  <c:v>2240</c:v>
                </c:pt>
                <c:pt idx="3817">
                  <c:v>2240</c:v>
                </c:pt>
                <c:pt idx="3818">
                  <c:v>2240</c:v>
                </c:pt>
                <c:pt idx="3819">
                  <c:v>2240</c:v>
                </c:pt>
                <c:pt idx="3820">
                  <c:v>2240</c:v>
                </c:pt>
                <c:pt idx="3821">
                  <c:v>2240</c:v>
                </c:pt>
                <c:pt idx="3822">
                  <c:v>2240</c:v>
                </c:pt>
                <c:pt idx="3823">
                  <c:v>2240</c:v>
                </c:pt>
                <c:pt idx="3824">
                  <c:v>2240</c:v>
                </c:pt>
                <c:pt idx="3825">
                  <c:v>2240</c:v>
                </c:pt>
                <c:pt idx="3826">
                  <c:v>2240</c:v>
                </c:pt>
                <c:pt idx="3827">
                  <c:v>2240</c:v>
                </c:pt>
                <c:pt idx="3828">
                  <c:v>2250</c:v>
                </c:pt>
                <c:pt idx="3829">
                  <c:v>2250</c:v>
                </c:pt>
                <c:pt idx="3830">
                  <c:v>2250</c:v>
                </c:pt>
                <c:pt idx="3831">
                  <c:v>2250</c:v>
                </c:pt>
                <c:pt idx="3832">
                  <c:v>2250</c:v>
                </c:pt>
                <c:pt idx="3833">
                  <c:v>2250</c:v>
                </c:pt>
                <c:pt idx="3834">
                  <c:v>2250</c:v>
                </c:pt>
                <c:pt idx="3835">
                  <c:v>2250</c:v>
                </c:pt>
                <c:pt idx="3836">
                  <c:v>2250</c:v>
                </c:pt>
                <c:pt idx="3837">
                  <c:v>2250</c:v>
                </c:pt>
                <c:pt idx="3838">
                  <c:v>2250</c:v>
                </c:pt>
                <c:pt idx="3839">
                  <c:v>2250</c:v>
                </c:pt>
                <c:pt idx="3840">
                  <c:v>2250</c:v>
                </c:pt>
                <c:pt idx="3841">
                  <c:v>2250</c:v>
                </c:pt>
                <c:pt idx="3842">
                  <c:v>2250</c:v>
                </c:pt>
                <c:pt idx="3843">
                  <c:v>2250</c:v>
                </c:pt>
                <c:pt idx="3844">
                  <c:v>2250</c:v>
                </c:pt>
                <c:pt idx="3845">
                  <c:v>2250</c:v>
                </c:pt>
                <c:pt idx="3846">
                  <c:v>2250</c:v>
                </c:pt>
                <c:pt idx="3847">
                  <c:v>2250</c:v>
                </c:pt>
                <c:pt idx="3848">
                  <c:v>2250</c:v>
                </c:pt>
                <c:pt idx="3849">
                  <c:v>2260</c:v>
                </c:pt>
                <c:pt idx="3850">
                  <c:v>2260</c:v>
                </c:pt>
                <c:pt idx="3851">
                  <c:v>2260</c:v>
                </c:pt>
                <c:pt idx="3852">
                  <c:v>2260</c:v>
                </c:pt>
                <c:pt idx="3853">
                  <c:v>2260</c:v>
                </c:pt>
                <c:pt idx="3854">
                  <c:v>2260</c:v>
                </c:pt>
                <c:pt idx="3855">
                  <c:v>2260</c:v>
                </c:pt>
                <c:pt idx="3856">
                  <c:v>2260</c:v>
                </c:pt>
                <c:pt idx="3857">
                  <c:v>2260</c:v>
                </c:pt>
                <c:pt idx="3858">
                  <c:v>2260</c:v>
                </c:pt>
                <c:pt idx="3859">
                  <c:v>2260</c:v>
                </c:pt>
                <c:pt idx="3860">
                  <c:v>2260</c:v>
                </c:pt>
                <c:pt idx="3861">
                  <c:v>2260</c:v>
                </c:pt>
                <c:pt idx="3862">
                  <c:v>2260</c:v>
                </c:pt>
                <c:pt idx="3863">
                  <c:v>2260</c:v>
                </c:pt>
                <c:pt idx="3864">
                  <c:v>2260</c:v>
                </c:pt>
                <c:pt idx="3865">
                  <c:v>2260</c:v>
                </c:pt>
                <c:pt idx="3866">
                  <c:v>2260</c:v>
                </c:pt>
                <c:pt idx="3867">
                  <c:v>2260</c:v>
                </c:pt>
                <c:pt idx="3868">
                  <c:v>2260</c:v>
                </c:pt>
                <c:pt idx="3869">
                  <c:v>2260</c:v>
                </c:pt>
                <c:pt idx="3870">
                  <c:v>2270</c:v>
                </c:pt>
                <c:pt idx="3871">
                  <c:v>2270</c:v>
                </c:pt>
                <c:pt idx="3872">
                  <c:v>2270</c:v>
                </c:pt>
                <c:pt idx="3873">
                  <c:v>2270</c:v>
                </c:pt>
                <c:pt idx="3874">
                  <c:v>2270</c:v>
                </c:pt>
                <c:pt idx="3875">
                  <c:v>2270</c:v>
                </c:pt>
                <c:pt idx="3876">
                  <c:v>2270</c:v>
                </c:pt>
                <c:pt idx="3877">
                  <c:v>2270</c:v>
                </c:pt>
                <c:pt idx="3878">
                  <c:v>2270</c:v>
                </c:pt>
                <c:pt idx="3879">
                  <c:v>2270</c:v>
                </c:pt>
                <c:pt idx="3880">
                  <c:v>2270</c:v>
                </c:pt>
                <c:pt idx="3881">
                  <c:v>2270</c:v>
                </c:pt>
                <c:pt idx="3882">
                  <c:v>2270</c:v>
                </c:pt>
                <c:pt idx="3883">
                  <c:v>2270</c:v>
                </c:pt>
                <c:pt idx="3884">
                  <c:v>2270</c:v>
                </c:pt>
                <c:pt idx="3885">
                  <c:v>2270</c:v>
                </c:pt>
                <c:pt idx="3886">
                  <c:v>2270</c:v>
                </c:pt>
                <c:pt idx="3887">
                  <c:v>2270</c:v>
                </c:pt>
                <c:pt idx="3888">
                  <c:v>2270</c:v>
                </c:pt>
                <c:pt idx="3889">
                  <c:v>2270</c:v>
                </c:pt>
                <c:pt idx="3890">
                  <c:v>2280</c:v>
                </c:pt>
                <c:pt idx="3891">
                  <c:v>2280</c:v>
                </c:pt>
                <c:pt idx="3892">
                  <c:v>2280</c:v>
                </c:pt>
                <c:pt idx="3893">
                  <c:v>2280</c:v>
                </c:pt>
                <c:pt idx="3894">
                  <c:v>2280</c:v>
                </c:pt>
                <c:pt idx="3895">
                  <c:v>2280</c:v>
                </c:pt>
                <c:pt idx="3896">
                  <c:v>2280</c:v>
                </c:pt>
                <c:pt idx="3897">
                  <c:v>2280</c:v>
                </c:pt>
                <c:pt idx="3898">
                  <c:v>2280</c:v>
                </c:pt>
                <c:pt idx="3899">
                  <c:v>2280</c:v>
                </c:pt>
                <c:pt idx="3900">
                  <c:v>2280</c:v>
                </c:pt>
                <c:pt idx="3901">
                  <c:v>2280</c:v>
                </c:pt>
                <c:pt idx="3902">
                  <c:v>2280</c:v>
                </c:pt>
                <c:pt idx="3903">
                  <c:v>2280</c:v>
                </c:pt>
                <c:pt idx="3904">
                  <c:v>2280</c:v>
                </c:pt>
                <c:pt idx="3905">
                  <c:v>2280</c:v>
                </c:pt>
                <c:pt idx="3906">
                  <c:v>2280</c:v>
                </c:pt>
                <c:pt idx="3907">
                  <c:v>2280</c:v>
                </c:pt>
                <c:pt idx="3908">
                  <c:v>2280</c:v>
                </c:pt>
                <c:pt idx="3909">
                  <c:v>2280</c:v>
                </c:pt>
                <c:pt idx="3910">
                  <c:v>2280</c:v>
                </c:pt>
                <c:pt idx="3911">
                  <c:v>2290</c:v>
                </c:pt>
                <c:pt idx="3912">
                  <c:v>2290</c:v>
                </c:pt>
                <c:pt idx="3913">
                  <c:v>2290</c:v>
                </c:pt>
                <c:pt idx="3914">
                  <c:v>2290</c:v>
                </c:pt>
                <c:pt idx="3915">
                  <c:v>2290</c:v>
                </c:pt>
                <c:pt idx="3916">
                  <c:v>2290</c:v>
                </c:pt>
                <c:pt idx="3917">
                  <c:v>2290</c:v>
                </c:pt>
                <c:pt idx="3918">
                  <c:v>2290</c:v>
                </c:pt>
                <c:pt idx="3919">
                  <c:v>2290</c:v>
                </c:pt>
                <c:pt idx="3920">
                  <c:v>2290</c:v>
                </c:pt>
                <c:pt idx="3921">
                  <c:v>2290</c:v>
                </c:pt>
                <c:pt idx="3922">
                  <c:v>2290</c:v>
                </c:pt>
                <c:pt idx="3923">
                  <c:v>2290</c:v>
                </c:pt>
                <c:pt idx="3924">
                  <c:v>2290</c:v>
                </c:pt>
                <c:pt idx="3925">
                  <c:v>2290</c:v>
                </c:pt>
                <c:pt idx="3926">
                  <c:v>2290</c:v>
                </c:pt>
                <c:pt idx="3927">
                  <c:v>2290</c:v>
                </c:pt>
                <c:pt idx="3928">
                  <c:v>2290</c:v>
                </c:pt>
                <c:pt idx="3929">
                  <c:v>2290</c:v>
                </c:pt>
                <c:pt idx="3930">
                  <c:v>2290</c:v>
                </c:pt>
                <c:pt idx="3931">
                  <c:v>2290</c:v>
                </c:pt>
                <c:pt idx="3932">
                  <c:v>2300</c:v>
                </c:pt>
                <c:pt idx="3933">
                  <c:v>2300</c:v>
                </c:pt>
                <c:pt idx="3934">
                  <c:v>2300</c:v>
                </c:pt>
                <c:pt idx="3935">
                  <c:v>2300</c:v>
                </c:pt>
                <c:pt idx="3936">
                  <c:v>2300</c:v>
                </c:pt>
                <c:pt idx="3937">
                  <c:v>2300</c:v>
                </c:pt>
                <c:pt idx="3938">
                  <c:v>2300</c:v>
                </c:pt>
                <c:pt idx="3939">
                  <c:v>2300</c:v>
                </c:pt>
                <c:pt idx="3940">
                  <c:v>2300</c:v>
                </c:pt>
                <c:pt idx="3941">
                  <c:v>2300</c:v>
                </c:pt>
                <c:pt idx="3942">
                  <c:v>2300</c:v>
                </c:pt>
                <c:pt idx="3943">
                  <c:v>2300</c:v>
                </c:pt>
                <c:pt idx="3944">
                  <c:v>2300</c:v>
                </c:pt>
                <c:pt idx="3945">
                  <c:v>2300</c:v>
                </c:pt>
                <c:pt idx="3946">
                  <c:v>2300</c:v>
                </c:pt>
                <c:pt idx="3947">
                  <c:v>2300</c:v>
                </c:pt>
                <c:pt idx="3948">
                  <c:v>2300</c:v>
                </c:pt>
                <c:pt idx="3949">
                  <c:v>2300</c:v>
                </c:pt>
                <c:pt idx="3950">
                  <c:v>2300</c:v>
                </c:pt>
                <c:pt idx="3951">
                  <c:v>2300</c:v>
                </c:pt>
                <c:pt idx="3952">
                  <c:v>2310</c:v>
                </c:pt>
                <c:pt idx="3953">
                  <c:v>2310</c:v>
                </c:pt>
                <c:pt idx="3954">
                  <c:v>2310</c:v>
                </c:pt>
                <c:pt idx="3955">
                  <c:v>2310</c:v>
                </c:pt>
                <c:pt idx="3956">
                  <c:v>2310</c:v>
                </c:pt>
                <c:pt idx="3957">
                  <c:v>2310</c:v>
                </c:pt>
                <c:pt idx="3958">
                  <c:v>2310</c:v>
                </c:pt>
                <c:pt idx="3959">
                  <c:v>2310</c:v>
                </c:pt>
                <c:pt idx="3960">
                  <c:v>2310</c:v>
                </c:pt>
                <c:pt idx="3961">
                  <c:v>2310</c:v>
                </c:pt>
                <c:pt idx="3962">
                  <c:v>2310</c:v>
                </c:pt>
                <c:pt idx="3963">
                  <c:v>2310</c:v>
                </c:pt>
                <c:pt idx="3964">
                  <c:v>2310</c:v>
                </c:pt>
                <c:pt idx="3965">
                  <c:v>2310</c:v>
                </c:pt>
                <c:pt idx="3966">
                  <c:v>2310</c:v>
                </c:pt>
                <c:pt idx="3967">
                  <c:v>2310</c:v>
                </c:pt>
                <c:pt idx="3968">
                  <c:v>2310</c:v>
                </c:pt>
                <c:pt idx="3969">
                  <c:v>2310</c:v>
                </c:pt>
                <c:pt idx="3970">
                  <c:v>2310</c:v>
                </c:pt>
                <c:pt idx="3971">
                  <c:v>2310</c:v>
                </c:pt>
                <c:pt idx="3972">
                  <c:v>2310</c:v>
                </c:pt>
                <c:pt idx="3973">
                  <c:v>2320</c:v>
                </c:pt>
                <c:pt idx="3974">
                  <c:v>2320</c:v>
                </c:pt>
                <c:pt idx="3975">
                  <c:v>2320</c:v>
                </c:pt>
                <c:pt idx="3976">
                  <c:v>2320</c:v>
                </c:pt>
                <c:pt idx="3977">
                  <c:v>2320</c:v>
                </c:pt>
                <c:pt idx="3978">
                  <c:v>2320</c:v>
                </c:pt>
                <c:pt idx="3979">
                  <c:v>2320</c:v>
                </c:pt>
                <c:pt idx="3980">
                  <c:v>2320</c:v>
                </c:pt>
                <c:pt idx="3981">
                  <c:v>2320</c:v>
                </c:pt>
                <c:pt idx="3982">
                  <c:v>2320</c:v>
                </c:pt>
                <c:pt idx="3983">
                  <c:v>2320</c:v>
                </c:pt>
                <c:pt idx="3984">
                  <c:v>2320</c:v>
                </c:pt>
                <c:pt idx="3985">
                  <c:v>2320</c:v>
                </c:pt>
                <c:pt idx="3986">
                  <c:v>2320</c:v>
                </c:pt>
                <c:pt idx="3987">
                  <c:v>2320</c:v>
                </c:pt>
                <c:pt idx="3988">
                  <c:v>2320</c:v>
                </c:pt>
                <c:pt idx="3989">
                  <c:v>2320</c:v>
                </c:pt>
                <c:pt idx="3990">
                  <c:v>2320</c:v>
                </c:pt>
                <c:pt idx="3991">
                  <c:v>2320</c:v>
                </c:pt>
                <c:pt idx="3992">
                  <c:v>2320</c:v>
                </c:pt>
                <c:pt idx="3993">
                  <c:v>2320</c:v>
                </c:pt>
                <c:pt idx="3994">
                  <c:v>2330</c:v>
                </c:pt>
                <c:pt idx="3995">
                  <c:v>2330</c:v>
                </c:pt>
                <c:pt idx="3996">
                  <c:v>2330</c:v>
                </c:pt>
                <c:pt idx="3997">
                  <c:v>2330</c:v>
                </c:pt>
                <c:pt idx="3998">
                  <c:v>2330</c:v>
                </c:pt>
                <c:pt idx="3999">
                  <c:v>2330</c:v>
                </c:pt>
                <c:pt idx="4000">
                  <c:v>2330</c:v>
                </c:pt>
                <c:pt idx="4001">
                  <c:v>2330</c:v>
                </c:pt>
                <c:pt idx="4002">
                  <c:v>2330</c:v>
                </c:pt>
                <c:pt idx="4003">
                  <c:v>2330</c:v>
                </c:pt>
                <c:pt idx="4004">
                  <c:v>2330</c:v>
                </c:pt>
                <c:pt idx="4005">
                  <c:v>2330</c:v>
                </c:pt>
                <c:pt idx="4006">
                  <c:v>2330</c:v>
                </c:pt>
                <c:pt idx="4007">
                  <c:v>2330</c:v>
                </c:pt>
                <c:pt idx="4008">
                  <c:v>2330</c:v>
                </c:pt>
                <c:pt idx="4009">
                  <c:v>2330</c:v>
                </c:pt>
                <c:pt idx="4010">
                  <c:v>2330</c:v>
                </c:pt>
                <c:pt idx="4011">
                  <c:v>2330</c:v>
                </c:pt>
                <c:pt idx="4012">
                  <c:v>2330</c:v>
                </c:pt>
                <c:pt idx="4013">
                  <c:v>2330</c:v>
                </c:pt>
                <c:pt idx="4014">
                  <c:v>2330</c:v>
                </c:pt>
                <c:pt idx="4015">
                  <c:v>2340</c:v>
                </c:pt>
                <c:pt idx="4016">
                  <c:v>2340</c:v>
                </c:pt>
                <c:pt idx="4017">
                  <c:v>2340</c:v>
                </c:pt>
                <c:pt idx="4018">
                  <c:v>2340</c:v>
                </c:pt>
                <c:pt idx="4019">
                  <c:v>2340</c:v>
                </c:pt>
                <c:pt idx="4020">
                  <c:v>2340</c:v>
                </c:pt>
                <c:pt idx="4021">
                  <c:v>2340</c:v>
                </c:pt>
                <c:pt idx="4022">
                  <c:v>2340</c:v>
                </c:pt>
                <c:pt idx="4023">
                  <c:v>2340</c:v>
                </c:pt>
                <c:pt idx="4024">
                  <c:v>2340</c:v>
                </c:pt>
                <c:pt idx="4025">
                  <c:v>2340</c:v>
                </c:pt>
                <c:pt idx="4026">
                  <c:v>2340</c:v>
                </c:pt>
                <c:pt idx="4027">
                  <c:v>2340</c:v>
                </c:pt>
                <c:pt idx="4028">
                  <c:v>2340</c:v>
                </c:pt>
                <c:pt idx="4029">
                  <c:v>2340</c:v>
                </c:pt>
                <c:pt idx="4030">
                  <c:v>2340</c:v>
                </c:pt>
                <c:pt idx="4031">
                  <c:v>2340</c:v>
                </c:pt>
                <c:pt idx="4032">
                  <c:v>2340</c:v>
                </c:pt>
                <c:pt idx="4033">
                  <c:v>2340</c:v>
                </c:pt>
                <c:pt idx="4034">
                  <c:v>2340</c:v>
                </c:pt>
                <c:pt idx="4035">
                  <c:v>2350</c:v>
                </c:pt>
                <c:pt idx="4036">
                  <c:v>2350</c:v>
                </c:pt>
                <c:pt idx="4037">
                  <c:v>2350</c:v>
                </c:pt>
                <c:pt idx="4038">
                  <c:v>2350</c:v>
                </c:pt>
                <c:pt idx="4039">
                  <c:v>2350</c:v>
                </c:pt>
                <c:pt idx="4040">
                  <c:v>2350</c:v>
                </c:pt>
                <c:pt idx="4041">
                  <c:v>2350</c:v>
                </c:pt>
                <c:pt idx="4042">
                  <c:v>2350</c:v>
                </c:pt>
                <c:pt idx="4043">
                  <c:v>2350</c:v>
                </c:pt>
                <c:pt idx="4044">
                  <c:v>2350</c:v>
                </c:pt>
                <c:pt idx="4045">
                  <c:v>2350</c:v>
                </c:pt>
                <c:pt idx="4046">
                  <c:v>2350</c:v>
                </c:pt>
                <c:pt idx="4047">
                  <c:v>2350</c:v>
                </c:pt>
                <c:pt idx="4048">
                  <c:v>2350</c:v>
                </c:pt>
                <c:pt idx="4049">
                  <c:v>2350</c:v>
                </c:pt>
                <c:pt idx="4050">
                  <c:v>2350</c:v>
                </c:pt>
                <c:pt idx="4051">
                  <c:v>2350</c:v>
                </c:pt>
                <c:pt idx="4052">
                  <c:v>2350</c:v>
                </c:pt>
                <c:pt idx="4053">
                  <c:v>2350</c:v>
                </c:pt>
                <c:pt idx="4054">
                  <c:v>2350</c:v>
                </c:pt>
                <c:pt idx="4055">
                  <c:v>2350</c:v>
                </c:pt>
                <c:pt idx="4056">
                  <c:v>2360</c:v>
                </c:pt>
                <c:pt idx="4057">
                  <c:v>2360</c:v>
                </c:pt>
                <c:pt idx="4058">
                  <c:v>2360</c:v>
                </c:pt>
                <c:pt idx="4059">
                  <c:v>2360</c:v>
                </c:pt>
                <c:pt idx="4060">
                  <c:v>2360</c:v>
                </c:pt>
                <c:pt idx="4061">
                  <c:v>2360</c:v>
                </c:pt>
                <c:pt idx="4062">
                  <c:v>2360</c:v>
                </c:pt>
                <c:pt idx="4063">
                  <c:v>2360</c:v>
                </c:pt>
                <c:pt idx="4064">
                  <c:v>2360</c:v>
                </c:pt>
                <c:pt idx="4065">
                  <c:v>2360</c:v>
                </c:pt>
                <c:pt idx="4066">
                  <c:v>2360</c:v>
                </c:pt>
                <c:pt idx="4067">
                  <c:v>2360</c:v>
                </c:pt>
                <c:pt idx="4068">
                  <c:v>2360</c:v>
                </c:pt>
                <c:pt idx="4069">
                  <c:v>2360</c:v>
                </c:pt>
                <c:pt idx="4070">
                  <c:v>2360</c:v>
                </c:pt>
                <c:pt idx="4071">
                  <c:v>2360</c:v>
                </c:pt>
                <c:pt idx="4072">
                  <c:v>2360</c:v>
                </c:pt>
                <c:pt idx="4073">
                  <c:v>2360</c:v>
                </c:pt>
                <c:pt idx="4074">
                  <c:v>2360</c:v>
                </c:pt>
                <c:pt idx="4075">
                  <c:v>2360</c:v>
                </c:pt>
                <c:pt idx="4076">
                  <c:v>2360</c:v>
                </c:pt>
                <c:pt idx="4077">
                  <c:v>2370</c:v>
                </c:pt>
                <c:pt idx="4078">
                  <c:v>2370</c:v>
                </c:pt>
                <c:pt idx="4079">
                  <c:v>2370</c:v>
                </c:pt>
                <c:pt idx="4080">
                  <c:v>2370</c:v>
                </c:pt>
                <c:pt idx="4081">
                  <c:v>2370</c:v>
                </c:pt>
                <c:pt idx="4082">
                  <c:v>2370</c:v>
                </c:pt>
                <c:pt idx="4083">
                  <c:v>2370</c:v>
                </c:pt>
                <c:pt idx="4084">
                  <c:v>2370</c:v>
                </c:pt>
                <c:pt idx="4085">
                  <c:v>2370</c:v>
                </c:pt>
                <c:pt idx="4086">
                  <c:v>2370</c:v>
                </c:pt>
                <c:pt idx="4087">
                  <c:v>2370</c:v>
                </c:pt>
                <c:pt idx="4088">
                  <c:v>2370</c:v>
                </c:pt>
                <c:pt idx="4089">
                  <c:v>2370</c:v>
                </c:pt>
                <c:pt idx="4090">
                  <c:v>2370</c:v>
                </c:pt>
                <c:pt idx="4091">
                  <c:v>2370</c:v>
                </c:pt>
                <c:pt idx="4092">
                  <c:v>2370</c:v>
                </c:pt>
                <c:pt idx="4093">
                  <c:v>2370</c:v>
                </c:pt>
                <c:pt idx="4094">
                  <c:v>2370</c:v>
                </c:pt>
                <c:pt idx="4095">
                  <c:v>2370</c:v>
                </c:pt>
                <c:pt idx="4096">
                  <c:v>2370</c:v>
                </c:pt>
                <c:pt idx="4097">
                  <c:v>2370</c:v>
                </c:pt>
                <c:pt idx="4098">
                  <c:v>2380</c:v>
                </c:pt>
                <c:pt idx="4099">
                  <c:v>2380</c:v>
                </c:pt>
                <c:pt idx="4100">
                  <c:v>2380</c:v>
                </c:pt>
                <c:pt idx="4101">
                  <c:v>2380</c:v>
                </c:pt>
                <c:pt idx="4102">
                  <c:v>2380</c:v>
                </c:pt>
                <c:pt idx="4103">
                  <c:v>2380</c:v>
                </c:pt>
                <c:pt idx="4104">
                  <c:v>2380</c:v>
                </c:pt>
                <c:pt idx="4105">
                  <c:v>2380</c:v>
                </c:pt>
                <c:pt idx="4106">
                  <c:v>2380</c:v>
                </c:pt>
                <c:pt idx="4107">
                  <c:v>2380</c:v>
                </c:pt>
                <c:pt idx="4108">
                  <c:v>2380</c:v>
                </c:pt>
                <c:pt idx="4109">
                  <c:v>2380</c:v>
                </c:pt>
                <c:pt idx="4110">
                  <c:v>2380</c:v>
                </c:pt>
                <c:pt idx="4111">
                  <c:v>2380</c:v>
                </c:pt>
                <c:pt idx="4112">
                  <c:v>2380</c:v>
                </c:pt>
                <c:pt idx="4113">
                  <c:v>2380</c:v>
                </c:pt>
                <c:pt idx="4114">
                  <c:v>2380</c:v>
                </c:pt>
                <c:pt idx="4115">
                  <c:v>2380</c:v>
                </c:pt>
                <c:pt idx="4116">
                  <c:v>2380</c:v>
                </c:pt>
                <c:pt idx="4117">
                  <c:v>2380</c:v>
                </c:pt>
                <c:pt idx="4118">
                  <c:v>2390</c:v>
                </c:pt>
                <c:pt idx="4119">
                  <c:v>2390</c:v>
                </c:pt>
                <c:pt idx="4120">
                  <c:v>2390</c:v>
                </c:pt>
                <c:pt idx="4121">
                  <c:v>2390</c:v>
                </c:pt>
                <c:pt idx="4122">
                  <c:v>2390</c:v>
                </c:pt>
                <c:pt idx="4123">
                  <c:v>2390</c:v>
                </c:pt>
                <c:pt idx="4124">
                  <c:v>2390</c:v>
                </c:pt>
                <c:pt idx="4125">
                  <c:v>2390</c:v>
                </c:pt>
                <c:pt idx="4126">
                  <c:v>2390</c:v>
                </c:pt>
                <c:pt idx="4127">
                  <c:v>2390</c:v>
                </c:pt>
                <c:pt idx="4128">
                  <c:v>2390</c:v>
                </c:pt>
                <c:pt idx="4129">
                  <c:v>2390</c:v>
                </c:pt>
                <c:pt idx="4130">
                  <c:v>2390</c:v>
                </c:pt>
                <c:pt idx="4131">
                  <c:v>2390</c:v>
                </c:pt>
                <c:pt idx="4132">
                  <c:v>2390</c:v>
                </c:pt>
                <c:pt idx="4133">
                  <c:v>2390</c:v>
                </c:pt>
                <c:pt idx="4134">
                  <c:v>2390</c:v>
                </c:pt>
                <c:pt idx="4135">
                  <c:v>2390</c:v>
                </c:pt>
                <c:pt idx="4136">
                  <c:v>2390</c:v>
                </c:pt>
                <c:pt idx="4137">
                  <c:v>2390</c:v>
                </c:pt>
                <c:pt idx="4138">
                  <c:v>2390</c:v>
                </c:pt>
                <c:pt idx="4139">
                  <c:v>2400</c:v>
                </c:pt>
                <c:pt idx="4140">
                  <c:v>2400</c:v>
                </c:pt>
                <c:pt idx="4141">
                  <c:v>2400</c:v>
                </c:pt>
                <c:pt idx="4142">
                  <c:v>2400</c:v>
                </c:pt>
                <c:pt idx="4143">
                  <c:v>2400</c:v>
                </c:pt>
                <c:pt idx="4144">
                  <c:v>2400</c:v>
                </c:pt>
                <c:pt idx="4145">
                  <c:v>2400</c:v>
                </c:pt>
                <c:pt idx="4146">
                  <c:v>2400</c:v>
                </c:pt>
                <c:pt idx="4147">
                  <c:v>2400</c:v>
                </c:pt>
                <c:pt idx="4148">
                  <c:v>2400</c:v>
                </c:pt>
                <c:pt idx="4149">
                  <c:v>2400</c:v>
                </c:pt>
                <c:pt idx="4150">
                  <c:v>2400</c:v>
                </c:pt>
                <c:pt idx="4151">
                  <c:v>2400</c:v>
                </c:pt>
                <c:pt idx="4152">
                  <c:v>2400</c:v>
                </c:pt>
                <c:pt idx="4153">
                  <c:v>2400</c:v>
                </c:pt>
                <c:pt idx="4154">
                  <c:v>2400</c:v>
                </c:pt>
                <c:pt idx="4155">
                  <c:v>2400</c:v>
                </c:pt>
                <c:pt idx="4156">
                  <c:v>2400</c:v>
                </c:pt>
                <c:pt idx="4157">
                  <c:v>2400</c:v>
                </c:pt>
                <c:pt idx="4158">
                  <c:v>2400</c:v>
                </c:pt>
                <c:pt idx="4159">
                  <c:v>2400</c:v>
                </c:pt>
                <c:pt idx="4160">
                  <c:v>2410</c:v>
                </c:pt>
                <c:pt idx="4161">
                  <c:v>2410</c:v>
                </c:pt>
                <c:pt idx="4162">
                  <c:v>2410</c:v>
                </c:pt>
                <c:pt idx="4163">
                  <c:v>2410</c:v>
                </c:pt>
                <c:pt idx="4164">
                  <c:v>2410</c:v>
                </c:pt>
                <c:pt idx="4165">
                  <c:v>2410</c:v>
                </c:pt>
                <c:pt idx="4166">
                  <c:v>2410</c:v>
                </c:pt>
                <c:pt idx="4167">
                  <c:v>2410</c:v>
                </c:pt>
                <c:pt idx="4168">
                  <c:v>2410</c:v>
                </c:pt>
                <c:pt idx="4169">
                  <c:v>2410</c:v>
                </c:pt>
                <c:pt idx="4170">
                  <c:v>2410</c:v>
                </c:pt>
                <c:pt idx="4171">
                  <c:v>2410</c:v>
                </c:pt>
                <c:pt idx="4172">
                  <c:v>2410</c:v>
                </c:pt>
                <c:pt idx="4173">
                  <c:v>2410</c:v>
                </c:pt>
                <c:pt idx="4174">
                  <c:v>2410</c:v>
                </c:pt>
                <c:pt idx="4175">
                  <c:v>2410</c:v>
                </c:pt>
                <c:pt idx="4176">
                  <c:v>2410</c:v>
                </c:pt>
                <c:pt idx="4177">
                  <c:v>2410</c:v>
                </c:pt>
                <c:pt idx="4178">
                  <c:v>2410</c:v>
                </c:pt>
                <c:pt idx="4179">
                  <c:v>2410</c:v>
                </c:pt>
                <c:pt idx="4180">
                  <c:v>2410</c:v>
                </c:pt>
                <c:pt idx="4181">
                  <c:v>2420</c:v>
                </c:pt>
                <c:pt idx="4182">
                  <c:v>2420</c:v>
                </c:pt>
                <c:pt idx="4183">
                  <c:v>2420</c:v>
                </c:pt>
                <c:pt idx="4184">
                  <c:v>2420</c:v>
                </c:pt>
                <c:pt idx="4185">
                  <c:v>2420</c:v>
                </c:pt>
                <c:pt idx="4186">
                  <c:v>2420</c:v>
                </c:pt>
                <c:pt idx="4187">
                  <c:v>2420</c:v>
                </c:pt>
                <c:pt idx="4188">
                  <c:v>2420</c:v>
                </c:pt>
                <c:pt idx="4189">
                  <c:v>2420</c:v>
                </c:pt>
                <c:pt idx="4190">
                  <c:v>2420</c:v>
                </c:pt>
                <c:pt idx="4191">
                  <c:v>2420</c:v>
                </c:pt>
                <c:pt idx="4192">
                  <c:v>2420</c:v>
                </c:pt>
                <c:pt idx="4193">
                  <c:v>2420</c:v>
                </c:pt>
                <c:pt idx="4194">
                  <c:v>2420</c:v>
                </c:pt>
                <c:pt idx="4195">
                  <c:v>2420</c:v>
                </c:pt>
                <c:pt idx="4196">
                  <c:v>2420</c:v>
                </c:pt>
                <c:pt idx="4197">
                  <c:v>2420</c:v>
                </c:pt>
                <c:pt idx="4198">
                  <c:v>2420</c:v>
                </c:pt>
                <c:pt idx="4199">
                  <c:v>2420</c:v>
                </c:pt>
                <c:pt idx="4200">
                  <c:v>2420</c:v>
                </c:pt>
                <c:pt idx="4201">
                  <c:v>2430</c:v>
                </c:pt>
                <c:pt idx="4202">
                  <c:v>2430</c:v>
                </c:pt>
                <c:pt idx="4203">
                  <c:v>2430</c:v>
                </c:pt>
                <c:pt idx="4204">
                  <c:v>2430</c:v>
                </c:pt>
                <c:pt idx="4205">
                  <c:v>2430</c:v>
                </c:pt>
                <c:pt idx="4206">
                  <c:v>2430</c:v>
                </c:pt>
                <c:pt idx="4207">
                  <c:v>2430</c:v>
                </c:pt>
                <c:pt idx="4208">
                  <c:v>2430</c:v>
                </c:pt>
                <c:pt idx="4209">
                  <c:v>2430</c:v>
                </c:pt>
                <c:pt idx="4210">
                  <c:v>2430</c:v>
                </c:pt>
                <c:pt idx="4211">
                  <c:v>2430</c:v>
                </c:pt>
                <c:pt idx="4212">
                  <c:v>2430</c:v>
                </c:pt>
                <c:pt idx="4213">
                  <c:v>2430</c:v>
                </c:pt>
                <c:pt idx="4214">
                  <c:v>2430</c:v>
                </c:pt>
                <c:pt idx="4215">
                  <c:v>2430</c:v>
                </c:pt>
                <c:pt idx="4216">
                  <c:v>2430</c:v>
                </c:pt>
                <c:pt idx="4217">
                  <c:v>2430</c:v>
                </c:pt>
                <c:pt idx="4218">
                  <c:v>2430</c:v>
                </c:pt>
                <c:pt idx="4219">
                  <c:v>2430</c:v>
                </c:pt>
                <c:pt idx="4220">
                  <c:v>2430</c:v>
                </c:pt>
                <c:pt idx="4221">
                  <c:v>2430</c:v>
                </c:pt>
                <c:pt idx="4222">
                  <c:v>2440</c:v>
                </c:pt>
                <c:pt idx="4223">
                  <c:v>2440</c:v>
                </c:pt>
                <c:pt idx="4224">
                  <c:v>2440</c:v>
                </c:pt>
                <c:pt idx="4225">
                  <c:v>2440</c:v>
                </c:pt>
                <c:pt idx="4226">
                  <c:v>2440</c:v>
                </c:pt>
                <c:pt idx="4227">
                  <c:v>2440</c:v>
                </c:pt>
                <c:pt idx="4228">
                  <c:v>2440</c:v>
                </c:pt>
                <c:pt idx="4229">
                  <c:v>2440</c:v>
                </c:pt>
                <c:pt idx="4230">
                  <c:v>2440</c:v>
                </c:pt>
                <c:pt idx="4231">
                  <c:v>2440</c:v>
                </c:pt>
                <c:pt idx="4232">
                  <c:v>2440</c:v>
                </c:pt>
                <c:pt idx="4233">
                  <c:v>2440</c:v>
                </c:pt>
                <c:pt idx="4234">
                  <c:v>2440</c:v>
                </c:pt>
                <c:pt idx="4235">
                  <c:v>2440</c:v>
                </c:pt>
                <c:pt idx="4236">
                  <c:v>2440</c:v>
                </c:pt>
                <c:pt idx="4237">
                  <c:v>2440</c:v>
                </c:pt>
                <c:pt idx="4238">
                  <c:v>2440</c:v>
                </c:pt>
                <c:pt idx="4239">
                  <c:v>2440</c:v>
                </c:pt>
                <c:pt idx="4240">
                  <c:v>2440</c:v>
                </c:pt>
                <c:pt idx="4241">
                  <c:v>2440</c:v>
                </c:pt>
                <c:pt idx="4242">
                  <c:v>2440</c:v>
                </c:pt>
                <c:pt idx="4243">
                  <c:v>2450</c:v>
                </c:pt>
                <c:pt idx="4244">
                  <c:v>2450</c:v>
                </c:pt>
                <c:pt idx="4245">
                  <c:v>2450</c:v>
                </c:pt>
                <c:pt idx="4246">
                  <c:v>2450</c:v>
                </c:pt>
                <c:pt idx="4247">
                  <c:v>2450</c:v>
                </c:pt>
                <c:pt idx="4248">
                  <c:v>2450</c:v>
                </c:pt>
                <c:pt idx="4249">
                  <c:v>2450</c:v>
                </c:pt>
                <c:pt idx="4250">
                  <c:v>2450</c:v>
                </c:pt>
                <c:pt idx="4251">
                  <c:v>2450</c:v>
                </c:pt>
                <c:pt idx="4252">
                  <c:v>2450</c:v>
                </c:pt>
                <c:pt idx="4253">
                  <c:v>2450</c:v>
                </c:pt>
                <c:pt idx="4254">
                  <c:v>2450</c:v>
                </c:pt>
                <c:pt idx="4255">
                  <c:v>2450</c:v>
                </c:pt>
                <c:pt idx="4256">
                  <c:v>2450</c:v>
                </c:pt>
                <c:pt idx="4257">
                  <c:v>2450</c:v>
                </c:pt>
                <c:pt idx="4258">
                  <c:v>2450</c:v>
                </c:pt>
                <c:pt idx="4259">
                  <c:v>2450</c:v>
                </c:pt>
                <c:pt idx="4260">
                  <c:v>2450</c:v>
                </c:pt>
                <c:pt idx="4261">
                  <c:v>2450</c:v>
                </c:pt>
                <c:pt idx="4262">
                  <c:v>2450</c:v>
                </c:pt>
                <c:pt idx="4263">
                  <c:v>2450</c:v>
                </c:pt>
                <c:pt idx="4264">
                  <c:v>2460</c:v>
                </c:pt>
                <c:pt idx="4265">
                  <c:v>2460</c:v>
                </c:pt>
                <c:pt idx="4266">
                  <c:v>2460</c:v>
                </c:pt>
                <c:pt idx="4267">
                  <c:v>2460</c:v>
                </c:pt>
                <c:pt idx="4268">
                  <c:v>2460</c:v>
                </c:pt>
                <c:pt idx="4269">
                  <c:v>2460</c:v>
                </c:pt>
                <c:pt idx="4270">
                  <c:v>2460</c:v>
                </c:pt>
                <c:pt idx="4271">
                  <c:v>2460</c:v>
                </c:pt>
                <c:pt idx="4272">
                  <c:v>2460</c:v>
                </c:pt>
                <c:pt idx="4273">
                  <c:v>2460</c:v>
                </c:pt>
                <c:pt idx="4274">
                  <c:v>2460</c:v>
                </c:pt>
                <c:pt idx="4275">
                  <c:v>2460</c:v>
                </c:pt>
                <c:pt idx="4276">
                  <c:v>2460</c:v>
                </c:pt>
                <c:pt idx="4277">
                  <c:v>2460</c:v>
                </c:pt>
                <c:pt idx="4278">
                  <c:v>2460</c:v>
                </c:pt>
                <c:pt idx="4279">
                  <c:v>2460</c:v>
                </c:pt>
                <c:pt idx="4280">
                  <c:v>2460</c:v>
                </c:pt>
                <c:pt idx="4281">
                  <c:v>2460</c:v>
                </c:pt>
                <c:pt idx="4282">
                  <c:v>2460</c:v>
                </c:pt>
                <c:pt idx="4283">
                  <c:v>2460</c:v>
                </c:pt>
                <c:pt idx="4284">
                  <c:v>2470</c:v>
                </c:pt>
                <c:pt idx="4285">
                  <c:v>2470</c:v>
                </c:pt>
                <c:pt idx="4286">
                  <c:v>2470</c:v>
                </c:pt>
                <c:pt idx="4287">
                  <c:v>2470</c:v>
                </c:pt>
                <c:pt idx="4288">
                  <c:v>2470</c:v>
                </c:pt>
                <c:pt idx="4289">
                  <c:v>2470</c:v>
                </c:pt>
                <c:pt idx="4290">
                  <c:v>2470</c:v>
                </c:pt>
                <c:pt idx="4291">
                  <c:v>2470</c:v>
                </c:pt>
                <c:pt idx="4292">
                  <c:v>2470</c:v>
                </c:pt>
                <c:pt idx="4293">
                  <c:v>2470</c:v>
                </c:pt>
                <c:pt idx="4294">
                  <c:v>2470</c:v>
                </c:pt>
                <c:pt idx="4295">
                  <c:v>2470</c:v>
                </c:pt>
                <c:pt idx="4296">
                  <c:v>2470</c:v>
                </c:pt>
                <c:pt idx="4297">
                  <c:v>2470</c:v>
                </c:pt>
                <c:pt idx="4298">
                  <c:v>2470</c:v>
                </c:pt>
                <c:pt idx="4299">
                  <c:v>2470</c:v>
                </c:pt>
                <c:pt idx="4300">
                  <c:v>2470</c:v>
                </c:pt>
                <c:pt idx="4301">
                  <c:v>2470</c:v>
                </c:pt>
                <c:pt idx="4302">
                  <c:v>2470</c:v>
                </c:pt>
                <c:pt idx="4303">
                  <c:v>2470</c:v>
                </c:pt>
                <c:pt idx="4304">
                  <c:v>2470</c:v>
                </c:pt>
                <c:pt idx="4305">
                  <c:v>2480</c:v>
                </c:pt>
                <c:pt idx="4306">
                  <c:v>2480</c:v>
                </c:pt>
                <c:pt idx="4307">
                  <c:v>2480</c:v>
                </c:pt>
                <c:pt idx="4308">
                  <c:v>2480</c:v>
                </c:pt>
                <c:pt idx="4309">
                  <c:v>2480</c:v>
                </c:pt>
                <c:pt idx="4310">
                  <c:v>2480</c:v>
                </c:pt>
                <c:pt idx="4311">
                  <c:v>2480</c:v>
                </c:pt>
                <c:pt idx="4312">
                  <c:v>2480</c:v>
                </c:pt>
                <c:pt idx="4313">
                  <c:v>2480</c:v>
                </c:pt>
                <c:pt idx="4314">
                  <c:v>2480</c:v>
                </c:pt>
                <c:pt idx="4315">
                  <c:v>2480</c:v>
                </c:pt>
                <c:pt idx="4316">
                  <c:v>2480</c:v>
                </c:pt>
                <c:pt idx="4317">
                  <c:v>2480</c:v>
                </c:pt>
                <c:pt idx="4318">
                  <c:v>2480</c:v>
                </c:pt>
                <c:pt idx="4319">
                  <c:v>2480</c:v>
                </c:pt>
                <c:pt idx="4320">
                  <c:v>2480</c:v>
                </c:pt>
                <c:pt idx="4321">
                  <c:v>2480</c:v>
                </c:pt>
                <c:pt idx="4322">
                  <c:v>2480</c:v>
                </c:pt>
                <c:pt idx="4323">
                  <c:v>2480</c:v>
                </c:pt>
                <c:pt idx="4324">
                  <c:v>2480</c:v>
                </c:pt>
                <c:pt idx="4325">
                  <c:v>2480</c:v>
                </c:pt>
                <c:pt idx="4326">
                  <c:v>2490</c:v>
                </c:pt>
                <c:pt idx="4327">
                  <c:v>2490</c:v>
                </c:pt>
                <c:pt idx="4328">
                  <c:v>2490</c:v>
                </c:pt>
                <c:pt idx="4329">
                  <c:v>2490</c:v>
                </c:pt>
                <c:pt idx="4330">
                  <c:v>2490</c:v>
                </c:pt>
                <c:pt idx="4331">
                  <c:v>2490</c:v>
                </c:pt>
                <c:pt idx="4332">
                  <c:v>2490</c:v>
                </c:pt>
                <c:pt idx="4333">
                  <c:v>2490</c:v>
                </c:pt>
                <c:pt idx="4334">
                  <c:v>2490</c:v>
                </c:pt>
                <c:pt idx="4335">
                  <c:v>2490</c:v>
                </c:pt>
                <c:pt idx="4336">
                  <c:v>2490</c:v>
                </c:pt>
                <c:pt idx="4337">
                  <c:v>2490</c:v>
                </c:pt>
                <c:pt idx="4338">
                  <c:v>2490</c:v>
                </c:pt>
                <c:pt idx="4339">
                  <c:v>2490</c:v>
                </c:pt>
                <c:pt idx="4340">
                  <c:v>2490</c:v>
                </c:pt>
                <c:pt idx="4341">
                  <c:v>2490</c:v>
                </c:pt>
                <c:pt idx="4342">
                  <c:v>2490</c:v>
                </c:pt>
                <c:pt idx="4343">
                  <c:v>2490</c:v>
                </c:pt>
                <c:pt idx="4344">
                  <c:v>2490</c:v>
                </c:pt>
                <c:pt idx="4345">
                  <c:v>2490</c:v>
                </c:pt>
                <c:pt idx="4346">
                  <c:v>2490</c:v>
                </c:pt>
                <c:pt idx="4347">
                  <c:v>2500</c:v>
                </c:pt>
                <c:pt idx="4348">
                  <c:v>2500</c:v>
                </c:pt>
                <c:pt idx="4349">
                  <c:v>2500</c:v>
                </c:pt>
                <c:pt idx="4350">
                  <c:v>2500</c:v>
                </c:pt>
                <c:pt idx="4351">
                  <c:v>2500</c:v>
                </c:pt>
                <c:pt idx="4352">
                  <c:v>2500</c:v>
                </c:pt>
                <c:pt idx="4353">
                  <c:v>2500</c:v>
                </c:pt>
                <c:pt idx="4354">
                  <c:v>2500</c:v>
                </c:pt>
                <c:pt idx="4355">
                  <c:v>2500</c:v>
                </c:pt>
                <c:pt idx="4356">
                  <c:v>2500</c:v>
                </c:pt>
                <c:pt idx="4357">
                  <c:v>2500</c:v>
                </c:pt>
                <c:pt idx="4358">
                  <c:v>2500</c:v>
                </c:pt>
                <c:pt idx="4359">
                  <c:v>2500</c:v>
                </c:pt>
                <c:pt idx="4360">
                  <c:v>2500</c:v>
                </c:pt>
                <c:pt idx="4361">
                  <c:v>2500</c:v>
                </c:pt>
                <c:pt idx="4362">
                  <c:v>2500</c:v>
                </c:pt>
                <c:pt idx="4363">
                  <c:v>2500</c:v>
                </c:pt>
                <c:pt idx="4364">
                  <c:v>2500</c:v>
                </c:pt>
                <c:pt idx="4365">
                  <c:v>2500</c:v>
                </c:pt>
                <c:pt idx="4366">
                  <c:v>2500</c:v>
                </c:pt>
                <c:pt idx="4367">
                  <c:v>2510</c:v>
                </c:pt>
                <c:pt idx="4368">
                  <c:v>2510</c:v>
                </c:pt>
                <c:pt idx="4369">
                  <c:v>2510</c:v>
                </c:pt>
                <c:pt idx="4370">
                  <c:v>2510</c:v>
                </c:pt>
                <c:pt idx="4371">
                  <c:v>2510</c:v>
                </c:pt>
                <c:pt idx="4372">
                  <c:v>2510</c:v>
                </c:pt>
                <c:pt idx="4373">
                  <c:v>2510</c:v>
                </c:pt>
                <c:pt idx="4374">
                  <c:v>2510</c:v>
                </c:pt>
                <c:pt idx="4375">
                  <c:v>2510</c:v>
                </c:pt>
                <c:pt idx="4376">
                  <c:v>2510</c:v>
                </c:pt>
                <c:pt idx="4377">
                  <c:v>2510</c:v>
                </c:pt>
                <c:pt idx="4378">
                  <c:v>2510</c:v>
                </c:pt>
                <c:pt idx="4379">
                  <c:v>2510</c:v>
                </c:pt>
                <c:pt idx="4380">
                  <c:v>2510</c:v>
                </c:pt>
                <c:pt idx="4381">
                  <c:v>2510</c:v>
                </c:pt>
                <c:pt idx="4382">
                  <c:v>2510</c:v>
                </c:pt>
                <c:pt idx="4383">
                  <c:v>2510</c:v>
                </c:pt>
                <c:pt idx="4384">
                  <c:v>2510</c:v>
                </c:pt>
                <c:pt idx="4385">
                  <c:v>2510</c:v>
                </c:pt>
                <c:pt idx="4386">
                  <c:v>2510</c:v>
                </c:pt>
                <c:pt idx="4387">
                  <c:v>2510</c:v>
                </c:pt>
                <c:pt idx="4388">
                  <c:v>2520</c:v>
                </c:pt>
                <c:pt idx="4389">
                  <c:v>2520</c:v>
                </c:pt>
                <c:pt idx="4390">
                  <c:v>2520</c:v>
                </c:pt>
                <c:pt idx="4391">
                  <c:v>2520</c:v>
                </c:pt>
                <c:pt idx="4392">
                  <c:v>2520</c:v>
                </c:pt>
                <c:pt idx="4393">
                  <c:v>2520</c:v>
                </c:pt>
                <c:pt idx="4394">
                  <c:v>2520</c:v>
                </c:pt>
                <c:pt idx="4395">
                  <c:v>2520</c:v>
                </c:pt>
                <c:pt idx="4396">
                  <c:v>2520</c:v>
                </c:pt>
                <c:pt idx="4397">
                  <c:v>2520</c:v>
                </c:pt>
                <c:pt idx="4398">
                  <c:v>2520</c:v>
                </c:pt>
                <c:pt idx="4399">
                  <c:v>2520</c:v>
                </c:pt>
                <c:pt idx="4400">
                  <c:v>2520</c:v>
                </c:pt>
                <c:pt idx="4401">
                  <c:v>2520</c:v>
                </c:pt>
                <c:pt idx="4402">
                  <c:v>2520</c:v>
                </c:pt>
                <c:pt idx="4403">
                  <c:v>2520</c:v>
                </c:pt>
                <c:pt idx="4404">
                  <c:v>2520</c:v>
                </c:pt>
                <c:pt idx="4405">
                  <c:v>2520</c:v>
                </c:pt>
                <c:pt idx="4406">
                  <c:v>2520</c:v>
                </c:pt>
                <c:pt idx="4407">
                  <c:v>2520</c:v>
                </c:pt>
                <c:pt idx="4408">
                  <c:v>2520</c:v>
                </c:pt>
                <c:pt idx="4409">
                  <c:v>2530</c:v>
                </c:pt>
                <c:pt idx="4410">
                  <c:v>2530</c:v>
                </c:pt>
                <c:pt idx="4411">
                  <c:v>2530</c:v>
                </c:pt>
                <c:pt idx="4412">
                  <c:v>2530</c:v>
                </c:pt>
                <c:pt idx="4413">
                  <c:v>2530</c:v>
                </c:pt>
                <c:pt idx="4414">
                  <c:v>2530</c:v>
                </c:pt>
                <c:pt idx="4415">
                  <c:v>2530</c:v>
                </c:pt>
                <c:pt idx="4416">
                  <c:v>2530</c:v>
                </c:pt>
                <c:pt idx="4417">
                  <c:v>2530</c:v>
                </c:pt>
                <c:pt idx="4418">
                  <c:v>2530</c:v>
                </c:pt>
                <c:pt idx="4419">
                  <c:v>2530</c:v>
                </c:pt>
                <c:pt idx="4420">
                  <c:v>2530</c:v>
                </c:pt>
                <c:pt idx="4421">
                  <c:v>2530</c:v>
                </c:pt>
                <c:pt idx="4422">
                  <c:v>2530</c:v>
                </c:pt>
                <c:pt idx="4423">
                  <c:v>2530</c:v>
                </c:pt>
                <c:pt idx="4424">
                  <c:v>2530</c:v>
                </c:pt>
                <c:pt idx="4425">
                  <c:v>2530</c:v>
                </c:pt>
                <c:pt idx="4426">
                  <c:v>2530</c:v>
                </c:pt>
                <c:pt idx="4427">
                  <c:v>2530</c:v>
                </c:pt>
                <c:pt idx="4428">
                  <c:v>2530</c:v>
                </c:pt>
                <c:pt idx="4429">
                  <c:v>2530</c:v>
                </c:pt>
                <c:pt idx="4430">
                  <c:v>2540</c:v>
                </c:pt>
                <c:pt idx="4431">
                  <c:v>2540</c:v>
                </c:pt>
                <c:pt idx="4432">
                  <c:v>2540</c:v>
                </c:pt>
                <c:pt idx="4433">
                  <c:v>2540</c:v>
                </c:pt>
                <c:pt idx="4434">
                  <c:v>2540</c:v>
                </c:pt>
                <c:pt idx="4435">
                  <c:v>2540</c:v>
                </c:pt>
                <c:pt idx="4436">
                  <c:v>2540</c:v>
                </c:pt>
                <c:pt idx="4437">
                  <c:v>2540</c:v>
                </c:pt>
                <c:pt idx="4438">
                  <c:v>2540</c:v>
                </c:pt>
                <c:pt idx="4439">
                  <c:v>2540</c:v>
                </c:pt>
                <c:pt idx="4440">
                  <c:v>2540</c:v>
                </c:pt>
                <c:pt idx="4441">
                  <c:v>2540</c:v>
                </c:pt>
                <c:pt idx="4442">
                  <c:v>2540</c:v>
                </c:pt>
                <c:pt idx="4443">
                  <c:v>2540</c:v>
                </c:pt>
                <c:pt idx="4444">
                  <c:v>2540</c:v>
                </c:pt>
                <c:pt idx="4445">
                  <c:v>2540</c:v>
                </c:pt>
                <c:pt idx="4446">
                  <c:v>2540</c:v>
                </c:pt>
                <c:pt idx="4447">
                  <c:v>2540</c:v>
                </c:pt>
                <c:pt idx="4448">
                  <c:v>2540</c:v>
                </c:pt>
                <c:pt idx="4449">
                  <c:v>2540</c:v>
                </c:pt>
                <c:pt idx="4450">
                  <c:v>2550</c:v>
                </c:pt>
                <c:pt idx="4451">
                  <c:v>2550</c:v>
                </c:pt>
                <c:pt idx="4452">
                  <c:v>2550</c:v>
                </c:pt>
                <c:pt idx="4453">
                  <c:v>2550</c:v>
                </c:pt>
                <c:pt idx="4454">
                  <c:v>2550</c:v>
                </c:pt>
                <c:pt idx="4455">
                  <c:v>2550</c:v>
                </c:pt>
                <c:pt idx="4456">
                  <c:v>2550</c:v>
                </c:pt>
                <c:pt idx="4457">
                  <c:v>2550</c:v>
                </c:pt>
                <c:pt idx="4458">
                  <c:v>2550</c:v>
                </c:pt>
                <c:pt idx="4459">
                  <c:v>2550</c:v>
                </c:pt>
                <c:pt idx="4460">
                  <c:v>2550</c:v>
                </c:pt>
                <c:pt idx="4461">
                  <c:v>2550</c:v>
                </c:pt>
                <c:pt idx="4462">
                  <c:v>2550</c:v>
                </c:pt>
                <c:pt idx="4463">
                  <c:v>2550</c:v>
                </c:pt>
                <c:pt idx="4464">
                  <c:v>2550</c:v>
                </c:pt>
                <c:pt idx="4465">
                  <c:v>2550</c:v>
                </c:pt>
                <c:pt idx="4466">
                  <c:v>2550</c:v>
                </c:pt>
                <c:pt idx="4467">
                  <c:v>2550</c:v>
                </c:pt>
                <c:pt idx="4468">
                  <c:v>2550</c:v>
                </c:pt>
                <c:pt idx="4469">
                  <c:v>2550</c:v>
                </c:pt>
                <c:pt idx="4470">
                  <c:v>2550</c:v>
                </c:pt>
                <c:pt idx="4471">
                  <c:v>2560</c:v>
                </c:pt>
                <c:pt idx="4472">
                  <c:v>2560</c:v>
                </c:pt>
                <c:pt idx="4473">
                  <c:v>2560</c:v>
                </c:pt>
                <c:pt idx="4474">
                  <c:v>2560</c:v>
                </c:pt>
                <c:pt idx="4475">
                  <c:v>2560</c:v>
                </c:pt>
                <c:pt idx="4476">
                  <c:v>2560</c:v>
                </c:pt>
                <c:pt idx="4477">
                  <c:v>2560</c:v>
                </c:pt>
                <c:pt idx="4478">
                  <c:v>2560</c:v>
                </c:pt>
                <c:pt idx="4479">
                  <c:v>2560</c:v>
                </c:pt>
                <c:pt idx="4480">
                  <c:v>2560</c:v>
                </c:pt>
                <c:pt idx="4481">
                  <c:v>2560</c:v>
                </c:pt>
                <c:pt idx="4482">
                  <c:v>2560</c:v>
                </c:pt>
                <c:pt idx="4483">
                  <c:v>2560</c:v>
                </c:pt>
                <c:pt idx="4484">
                  <c:v>2560</c:v>
                </c:pt>
                <c:pt idx="4485">
                  <c:v>2560</c:v>
                </c:pt>
                <c:pt idx="4486">
                  <c:v>2560</c:v>
                </c:pt>
                <c:pt idx="4487">
                  <c:v>2560</c:v>
                </c:pt>
                <c:pt idx="4488">
                  <c:v>2560</c:v>
                </c:pt>
                <c:pt idx="4489">
                  <c:v>2560</c:v>
                </c:pt>
                <c:pt idx="4490">
                  <c:v>2560</c:v>
                </c:pt>
                <c:pt idx="4491">
                  <c:v>2560</c:v>
                </c:pt>
                <c:pt idx="4492">
                  <c:v>2570</c:v>
                </c:pt>
                <c:pt idx="4493">
                  <c:v>2570</c:v>
                </c:pt>
                <c:pt idx="4494">
                  <c:v>2570</c:v>
                </c:pt>
                <c:pt idx="4495">
                  <c:v>2570</c:v>
                </c:pt>
                <c:pt idx="4496">
                  <c:v>2570</c:v>
                </c:pt>
                <c:pt idx="4497">
                  <c:v>2570</c:v>
                </c:pt>
                <c:pt idx="4498">
                  <c:v>2570</c:v>
                </c:pt>
                <c:pt idx="4499">
                  <c:v>2570</c:v>
                </c:pt>
                <c:pt idx="4500">
                  <c:v>2570</c:v>
                </c:pt>
                <c:pt idx="4501">
                  <c:v>2570</c:v>
                </c:pt>
                <c:pt idx="4502">
                  <c:v>2570</c:v>
                </c:pt>
                <c:pt idx="4503">
                  <c:v>2570</c:v>
                </c:pt>
                <c:pt idx="4504">
                  <c:v>2570</c:v>
                </c:pt>
                <c:pt idx="4505">
                  <c:v>2570</c:v>
                </c:pt>
                <c:pt idx="4506">
                  <c:v>2570</c:v>
                </c:pt>
                <c:pt idx="4507">
                  <c:v>2570</c:v>
                </c:pt>
                <c:pt idx="4508">
                  <c:v>2570</c:v>
                </c:pt>
                <c:pt idx="4509">
                  <c:v>2570</c:v>
                </c:pt>
                <c:pt idx="4510">
                  <c:v>2570</c:v>
                </c:pt>
                <c:pt idx="4511">
                  <c:v>2570</c:v>
                </c:pt>
                <c:pt idx="4512">
                  <c:v>2570</c:v>
                </c:pt>
                <c:pt idx="4513">
                  <c:v>2580</c:v>
                </c:pt>
                <c:pt idx="4514">
                  <c:v>2580</c:v>
                </c:pt>
                <c:pt idx="4515">
                  <c:v>2580</c:v>
                </c:pt>
                <c:pt idx="4516">
                  <c:v>2580</c:v>
                </c:pt>
                <c:pt idx="4517">
                  <c:v>2580</c:v>
                </c:pt>
                <c:pt idx="4518">
                  <c:v>2580</c:v>
                </c:pt>
                <c:pt idx="4519">
                  <c:v>2580</c:v>
                </c:pt>
                <c:pt idx="4520">
                  <c:v>2580</c:v>
                </c:pt>
                <c:pt idx="4521">
                  <c:v>2580</c:v>
                </c:pt>
                <c:pt idx="4522">
                  <c:v>2580</c:v>
                </c:pt>
                <c:pt idx="4523">
                  <c:v>2580</c:v>
                </c:pt>
                <c:pt idx="4524">
                  <c:v>2580</c:v>
                </c:pt>
                <c:pt idx="4525">
                  <c:v>2580</c:v>
                </c:pt>
                <c:pt idx="4526">
                  <c:v>2580</c:v>
                </c:pt>
                <c:pt idx="4527">
                  <c:v>2580</c:v>
                </c:pt>
                <c:pt idx="4528">
                  <c:v>2580</c:v>
                </c:pt>
                <c:pt idx="4529">
                  <c:v>2580</c:v>
                </c:pt>
                <c:pt idx="4530">
                  <c:v>2580</c:v>
                </c:pt>
                <c:pt idx="4531">
                  <c:v>2580</c:v>
                </c:pt>
                <c:pt idx="4532">
                  <c:v>2580</c:v>
                </c:pt>
                <c:pt idx="4533">
                  <c:v>2590</c:v>
                </c:pt>
                <c:pt idx="4534">
                  <c:v>2590</c:v>
                </c:pt>
                <c:pt idx="4535">
                  <c:v>2590</c:v>
                </c:pt>
                <c:pt idx="4536">
                  <c:v>2590</c:v>
                </c:pt>
                <c:pt idx="4537">
                  <c:v>2590</c:v>
                </c:pt>
                <c:pt idx="4538">
                  <c:v>2590</c:v>
                </c:pt>
                <c:pt idx="4539">
                  <c:v>2590</c:v>
                </c:pt>
                <c:pt idx="4540">
                  <c:v>2590</c:v>
                </c:pt>
                <c:pt idx="4541">
                  <c:v>2590</c:v>
                </c:pt>
                <c:pt idx="4542">
                  <c:v>2590</c:v>
                </c:pt>
                <c:pt idx="4543">
                  <c:v>2590</c:v>
                </c:pt>
                <c:pt idx="4544">
                  <c:v>2590</c:v>
                </c:pt>
                <c:pt idx="4545">
                  <c:v>2590</c:v>
                </c:pt>
                <c:pt idx="4546">
                  <c:v>2590</c:v>
                </c:pt>
                <c:pt idx="4547">
                  <c:v>2590</c:v>
                </c:pt>
                <c:pt idx="4548">
                  <c:v>2590</c:v>
                </c:pt>
                <c:pt idx="4549">
                  <c:v>2590</c:v>
                </c:pt>
                <c:pt idx="4550">
                  <c:v>2590</c:v>
                </c:pt>
                <c:pt idx="4551">
                  <c:v>2590</c:v>
                </c:pt>
                <c:pt idx="4552">
                  <c:v>2590</c:v>
                </c:pt>
                <c:pt idx="4553">
                  <c:v>2590</c:v>
                </c:pt>
                <c:pt idx="4554">
                  <c:v>2600</c:v>
                </c:pt>
                <c:pt idx="4555">
                  <c:v>2600</c:v>
                </c:pt>
                <c:pt idx="4556">
                  <c:v>2600</c:v>
                </c:pt>
                <c:pt idx="4557">
                  <c:v>2600</c:v>
                </c:pt>
                <c:pt idx="4558">
                  <c:v>2600</c:v>
                </c:pt>
                <c:pt idx="4559">
                  <c:v>2600</c:v>
                </c:pt>
                <c:pt idx="4560">
                  <c:v>2600</c:v>
                </c:pt>
                <c:pt idx="4561">
                  <c:v>2600</c:v>
                </c:pt>
                <c:pt idx="4562">
                  <c:v>2600</c:v>
                </c:pt>
                <c:pt idx="4563">
                  <c:v>2600</c:v>
                </c:pt>
                <c:pt idx="4564">
                  <c:v>2600</c:v>
                </c:pt>
                <c:pt idx="4565">
                  <c:v>2600</c:v>
                </c:pt>
                <c:pt idx="4566">
                  <c:v>2600</c:v>
                </c:pt>
                <c:pt idx="4567">
                  <c:v>2600</c:v>
                </c:pt>
                <c:pt idx="4568">
                  <c:v>2600</c:v>
                </c:pt>
                <c:pt idx="4569">
                  <c:v>2600</c:v>
                </c:pt>
                <c:pt idx="4570">
                  <c:v>2600</c:v>
                </c:pt>
                <c:pt idx="4571">
                  <c:v>2600</c:v>
                </c:pt>
                <c:pt idx="4572">
                  <c:v>2600</c:v>
                </c:pt>
                <c:pt idx="4573">
                  <c:v>2600</c:v>
                </c:pt>
                <c:pt idx="4574">
                  <c:v>2600</c:v>
                </c:pt>
                <c:pt idx="4575">
                  <c:v>2610</c:v>
                </c:pt>
                <c:pt idx="4576">
                  <c:v>2610</c:v>
                </c:pt>
                <c:pt idx="4577">
                  <c:v>2610</c:v>
                </c:pt>
                <c:pt idx="4578">
                  <c:v>2610</c:v>
                </c:pt>
                <c:pt idx="4579">
                  <c:v>2610</c:v>
                </c:pt>
                <c:pt idx="4580">
                  <c:v>2610</c:v>
                </c:pt>
                <c:pt idx="4581">
                  <c:v>2610</c:v>
                </c:pt>
                <c:pt idx="4582">
                  <c:v>2610</c:v>
                </c:pt>
                <c:pt idx="4583">
                  <c:v>2610</c:v>
                </c:pt>
                <c:pt idx="4584">
                  <c:v>2610</c:v>
                </c:pt>
                <c:pt idx="4585">
                  <c:v>2610</c:v>
                </c:pt>
                <c:pt idx="4586">
                  <c:v>2610</c:v>
                </c:pt>
                <c:pt idx="4587">
                  <c:v>2610</c:v>
                </c:pt>
                <c:pt idx="4588">
                  <c:v>2610</c:v>
                </c:pt>
                <c:pt idx="4589">
                  <c:v>2610</c:v>
                </c:pt>
                <c:pt idx="4590">
                  <c:v>2610</c:v>
                </c:pt>
                <c:pt idx="4591">
                  <c:v>2610</c:v>
                </c:pt>
                <c:pt idx="4592">
                  <c:v>2610</c:v>
                </c:pt>
                <c:pt idx="4593">
                  <c:v>2610</c:v>
                </c:pt>
                <c:pt idx="4594">
                  <c:v>2610</c:v>
                </c:pt>
                <c:pt idx="4595">
                  <c:v>2620</c:v>
                </c:pt>
                <c:pt idx="4596">
                  <c:v>2620</c:v>
                </c:pt>
                <c:pt idx="4597">
                  <c:v>2620</c:v>
                </c:pt>
                <c:pt idx="4598">
                  <c:v>2620</c:v>
                </c:pt>
                <c:pt idx="4599">
                  <c:v>2620</c:v>
                </c:pt>
                <c:pt idx="4600">
                  <c:v>2620</c:v>
                </c:pt>
                <c:pt idx="4601">
                  <c:v>2620</c:v>
                </c:pt>
                <c:pt idx="4602">
                  <c:v>2620</c:v>
                </c:pt>
                <c:pt idx="4603">
                  <c:v>2620</c:v>
                </c:pt>
                <c:pt idx="4604">
                  <c:v>2620</c:v>
                </c:pt>
                <c:pt idx="4605">
                  <c:v>2620</c:v>
                </c:pt>
                <c:pt idx="4606">
                  <c:v>2620</c:v>
                </c:pt>
                <c:pt idx="4607">
                  <c:v>2620</c:v>
                </c:pt>
                <c:pt idx="4608">
                  <c:v>2620</c:v>
                </c:pt>
                <c:pt idx="4609">
                  <c:v>2620</c:v>
                </c:pt>
                <c:pt idx="4610">
                  <c:v>2620</c:v>
                </c:pt>
                <c:pt idx="4611">
                  <c:v>2620</c:v>
                </c:pt>
                <c:pt idx="4612">
                  <c:v>2620</c:v>
                </c:pt>
                <c:pt idx="4613">
                  <c:v>2620</c:v>
                </c:pt>
                <c:pt idx="4614">
                  <c:v>2620</c:v>
                </c:pt>
                <c:pt idx="4615">
                  <c:v>2620</c:v>
                </c:pt>
                <c:pt idx="4616">
                  <c:v>2630</c:v>
                </c:pt>
                <c:pt idx="4617">
                  <c:v>2630</c:v>
                </c:pt>
                <c:pt idx="4618">
                  <c:v>2630</c:v>
                </c:pt>
                <c:pt idx="4619">
                  <c:v>2630</c:v>
                </c:pt>
                <c:pt idx="4620">
                  <c:v>2630</c:v>
                </c:pt>
                <c:pt idx="4621">
                  <c:v>2630</c:v>
                </c:pt>
                <c:pt idx="4622">
                  <c:v>2630</c:v>
                </c:pt>
                <c:pt idx="4623">
                  <c:v>2630</c:v>
                </c:pt>
                <c:pt idx="4624">
                  <c:v>2630</c:v>
                </c:pt>
                <c:pt idx="4625">
                  <c:v>2630</c:v>
                </c:pt>
                <c:pt idx="4626">
                  <c:v>2630</c:v>
                </c:pt>
                <c:pt idx="4627">
                  <c:v>2630</c:v>
                </c:pt>
                <c:pt idx="4628">
                  <c:v>2630</c:v>
                </c:pt>
                <c:pt idx="4629">
                  <c:v>2630</c:v>
                </c:pt>
                <c:pt idx="4630">
                  <c:v>2630</c:v>
                </c:pt>
                <c:pt idx="4631">
                  <c:v>2630</c:v>
                </c:pt>
                <c:pt idx="4632">
                  <c:v>2630</c:v>
                </c:pt>
                <c:pt idx="4633">
                  <c:v>2630</c:v>
                </c:pt>
                <c:pt idx="4634">
                  <c:v>2630</c:v>
                </c:pt>
                <c:pt idx="4635">
                  <c:v>2630</c:v>
                </c:pt>
                <c:pt idx="4636">
                  <c:v>2630</c:v>
                </c:pt>
                <c:pt idx="4637">
                  <c:v>2640</c:v>
                </c:pt>
                <c:pt idx="4638">
                  <c:v>2640</c:v>
                </c:pt>
                <c:pt idx="4639">
                  <c:v>2640</c:v>
                </c:pt>
                <c:pt idx="4640">
                  <c:v>2640</c:v>
                </c:pt>
                <c:pt idx="4641">
                  <c:v>2640</c:v>
                </c:pt>
                <c:pt idx="4642">
                  <c:v>2640</c:v>
                </c:pt>
                <c:pt idx="4643">
                  <c:v>2640</c:v>
                </c:pt>
                <c:pt idx="4644">
                  <c:v>2640</c:v>
                </c:pt>
                <c:pt idx="4645">
                  <c:v>2640</c:v>
                </c:pt>
                <c:pt idx="4646">
                  <c:v>2640</c:v>
                </c:pt>
                <c:pt idx="4647">
                  <c:v>2640</c:v>
                </c:pt>
                <c:pt idx="4648">
                  <c:v>2640</c:v>
                </c:pt>
                <c:pt idx="4649">
                  <c:v>2640</c:v>
                </c:pt>
                <c:pt idx="4650">
                  <c:v>2640</c:v>
                </c:pt>
                <c:pt idx="4651">
                  <c:v>2640</c:v>
                </c:pt>
                <c:pt idx="4652">
                  <c:v>2640</c:v>
                </c:pt>
                <c:pt idx="4653">
                  <c:v>2640</c:v>
                </c:pt>
                <c:pt idx="4654">
                  <c:v>2640</c:v>
                </c:pt>
                <c:pt idx="4655">
                  <c:v>2640</c:v>
                </c:pt>
                <c:pt idx="4656">
                  <c:v>2640</c:v>
                </c:pt>
                <c:pt idx="4657">
                  <c:v>2640</c:v>
                </c:pt>
                <c:pt idx="4658">
                  <c:v>2650</c:v>
                </c:pt>
                <c:pt idx="4659">
                  <c:v>2650</c:v>
                </c:pt>
                <c:pt idx="4660">
                  <c:v>2650</c:v>
                </c:pt>
                <c:pt idx="4661">
                  <c:v>2650</c:v>
                </c:pt>
                <c:pt idx="4662">
                  <c:v>2650</c:v>
                </c:pt>
                <c:pt idx="4663">
                  <c:v>2650</c:v>
                </c:pt>
                <c:pt idx="4664">
                  <c:v>2650</c:v>
                </c:pt>
                <c:pt idx="4665">
                  <c:v>2650</c:v>
                </c:pt>
                <c:pt idx="4666">
                  <c:v>2650</c:v>
                </c:pt>
                <c:pt idx="4667">
                  <c:v>2650</c:v>
                </c:pt>
                <c:pt idx="4668">
                  <c:v>2650</c:v>
                </c:pt>
                <c:pt idx="4669">
                  <c:v>2650</c:v>
                </c:pt>
                <c:pt idx="4670">
                  <c:v>2650</c:v>
                </c:pt>
                <c:pt idx="4671">
                  <c:v>2650</c:v>
                </c:pt>
                <c:pt idx="4672">
                  <c:v>2650</c:v>
                </c:pt>
                <c:pt idx="4673">
                  <c:v>2650</c:v>
                </c:pt>
                <c:pt idx="4674">
                  <c:v>2650</c:v>
                </c:pt>
                <c:pt idx="4675">
                  <c:v>2650</c:v>
                </c:pt>
                <c:pt idx="4676">
                  <c:v>2650</c:v>
                </c:pt>
                <c:pt idx="4677">
                  <c:v>2650</c:v>
                </c:pt>
                <c:pt idx="4678">
                  <c:v>2660</c:v>
                </c:pt>
                <c:pt idx="4679">
                  <c:v>2660</c:v>
                </c:pt>
                <c:pt idx="4680">
                  <c:v>2660</c:v>
                </c:pt>
                <c:pt idx="4681">
                  <c:v>2660</c:v>
                </c:pt>
                <c:pt idx="4682">
                  <c:v>2660</c:v>
                </c:pt>
                <c:pt idx="4683">
                  <c:v>2660</c:v>
                </c:pt>
                <c:pt idx="4684">
                  <c:v>2660</c:v>
                </c:pt>
                <c:pt idx="4685">
                  <c:v>2660</c:v>
                </c:pt>
                <c:pt idx="4686">
                  <c:v>2660</c:v>
                </c:pt>
                <c:pt idx="4687">
                  <c:v>2660</c:v>
                </c:pt>
                <c:pt idx="4688">
                  <c:v>2660</c:v>
                </c:pt>
                <c:pt idx="4689">
                  <c:v>2660</c:v>
                </c:pt>
                <c:pt idx="4690">
                  <c:v>2660</c:v>
                </c:pt>
                <c:pt idx="4691">
                  <c:v>2660</c:v>
                </c:pt>
                <c:pt idx="4692">
                  <c:v>2660</c:v>
                </c:pt>
                <c:pt idx="4693">
                  <c:v>2660</c:v>
                </c:pt>
                <c:pt idx="4694">
                  <c:v>2660</c:v>
                </c:pt>
                <c:pt idx="4695">
                  <c:v>2660</c:v>
                </c:pt>
                <c:pt idx="4696">
                  <c:v>2660</c:v>
                </c:pt>
                <c:pt idx="4697">
                  <c:v>2660</c:v>
                </c:pt>
                <c:pt idx="4698">
                  <c:v>2660</c:v>
                </c:pt>
                <c:pt idx="4699">
                  <c:v>2670</c:v>
                </c:pt>
                <c:pt idx="4700">
                  <c:v>2670</c:v>
                </c:pt>
                <c:pt idx="4701">
                  <c:v>2670</c:v>
                </c:pt>
                <c:pt idx="4702">
                  <c:v>2670</c:v>
                </c:pt>
                <c:pt idx="4703">
                  <c:v>2670</c:v>
                </c:pt>
                <c:pt idx="4704">
                  <c:v>2670</c:v>
                </c:pt>
                <c:pt idx="4705">
                  <c:v>2670</c:v>
                </c:pt>
                <c:pt idx="4706">
                  <c:v>2670</c:v>
                </c:pt>
                <c:pt idx="4707">
                  <c:v>2670</c:v>
                </c:pt>
                <c:pt idx="4708">
                  <c:v>2670</c:v>
                </c:pt>
                <c:pt idx="4709">
                  <c:v>2670</c:v>
                </c:pt>
                <c:pt idx="4710">
                  <c:v>2670</c:v>
                </c:pt>
                <c:pt idx="4711">
                  <c:v>2670</c:v>
                </c:pt>
                <c:pt idx="4712">
                  <c:v>2670</c:v>
                </c:pt>
                <c:pt idx="4713">
                  <c:v>2670</c:v>
                </c:pt>
                <c:pt idx="4714">
                  <c:v>2670</c:v>
                </c:pt>
                <c:pt idx="4715">
                  <c:v>2670</c:v>
                </c:pt>
                <c:pt idx="4716">
                  <c:v>2670</c:v>
                </c:pt>
                <c:pt idx="4717">
                  <c:v>2670</c:v>
                </c:pt>
                <c:pt idx="4718">
                  <c:v>2670</c:v>
                </c:pt>
                <c:pt idx="4719">
                  <c:v>2670</c:v>
                </c:pt>
                <c:pt idx="4720">
                  <c:v>2680</c:v>
                </c:pt>
                <c:pt idx="4721">
                  <c:v>2680</c:v>
                </c:pt>
                <c:pt idx="4722">
                  <c:v>2680</c:v>
                </c:pt>
                <c:pt idx="4723">
                  <c:v>2680</c:v>
                </c:pt>
                <c:pt idx="4724">
                  <c:v>2680</c:v>
                </c:pt>
                <c:pt idx="4725">
                  <c:v>2680</c:v>
                </c:pt>
                <c:pt idx="4726">
                  <c:v>2680</c:v>
                </c:pt>
                <c:pt idx="4727">
                  <c:v>2680</c:v>
                </c:pt>
                <c:pt idx="4728">
                  <c:v>2680</c:v>
                </c:pt>
                <c:pt idx="4729">
                  <c:v>2680</c:v>
                </c:pt>
                <c:pt idx="4730">
                  <c:v>2680</c:v>
                </c:pt>
                <c:pt idx="4731">
                  <c:v>2680</c:v>
                </c:pt>
                <c:pt idx="4732">
                  <c:v>2680</c:v>
                </c:pt>
                <c:pt idx="4733">
                  <c:v>2680</c:v>
                </c:pt>
                <c:pt idx="4734">
                  <c:v>2680</c:v>
                </c:pt>
                <c:pt idx="4735">
                  <c:v>2680</c:v>
                </c:pt>
                <c:pt idx="4736">
                  <c:v>2680</c:v>
                </c:pt>
                <c:pt idx="4737">
                  <c:v>2680</c:v>
                </c:pt>
                <c:pt idx="4738">
                  <c:v>2680</c:v>
                </c:pt>
                <c:pt idx="4739">
                  <c:v>2680</c:v>
                </c:pt>
                <c:pt idx="4740">
                  <c:v>2680</c:v>
                </c:pt>
                <c:pt idx="4741">
                  <c:v>2690</c:v>
                </c:pt>
                <c:pt idx="4742">
                  <c:v>2690</c:v>
                </c:pt>
                <c:pt idx="4743">
                  <c:v>2690</c:v>
                </c:pt>
                <c:pt idx="4744">
                  <c:v>2690</c:v>
                </c:pt>
                <c:pt idx="4745">
                  <c:v>2690</c:v>
                </c:pt>
                <c:pt idx="4746">
                  <c:v>2690</c:v>
                </c:pt>
                <c:pt idx="4747">
                  <c:v>2690</c:v>
                </c:pt>
                <c:pt idx="4748">
                  <c:v>2690</c:v>
                </c:pt>
                <c:pt idx="4749">
                  <c:v>2690</c:v>
                </c:pt>
                <c:pt idx="4750">
                  <c:v>2690</c:v>
                </c:pt>
                <c:pt idx="4751">
                  <c:v>2690</c:v>
                </c:pt>
                <c:pt idx="4752">
                  <c:v>2690</c:v>
                </c:pt>
                <c:pt idx="4753">
                  <c:v>2690</c:v>
                </c:pt>
                <c:pt idx="4754">
                  <c:v>2690</c:v>
                </c:pt>
                <c:pt idx="4755">
                  <c:v>2690</c:v>
                </c:pt>
                <c:pt idx="4756">
                  <c:v>2690</c:v>
                </c:pt>
                <c:pt idx="4757">
                  <c:v>2690</c:v>
                </c:pt>
                <c:pt idx="4758">
                  <c:v>2690</c:v>
                </c:pt>
                <c:pt idx="4759">
                  <c:v>2690</c:v>
                </c:pt>
                <c:pt idx="4760">
                  <c:v>2690</c:v>
                </c:pt>
                <c:pt idx="4761">
                  <c:v>2700</c:v>
                </c:pt>
                <c:pt idx="4762">
                  <c:v>2700</c:v>
                </c:pt>
                <c:pt idx="4763">
                  <c:v>2700</c:v>
                </c:pt>
                <c:pt idx="4764">
                  <c:v>2700</c:v>
                </c:pt>
                <c:pt idx="4765">
                  <c:v>2700</c:v>
                </c:pt>
                <c:pt idx="4766">
                  <c:v>2700</c:v>
                </c:pt>
                <c:pt idx="4767">
                  <c:v>2700</c:v>
                </c:pt>
                <c:pt idx="4768">
                  <c:v>2700</c:v>
                </c:pt>
                <c:pt idx="4769">
                  <c:v>2700</c:v>
                </c:pt>
                <c:pt idx="4770">
                  <c:v>2700</c:v>
                </c:pt>
                <c:pt idx="4771">
                  <c:v>2700</c:v>
                </c:pt>
                <c:pt idx="4772">
                  <c:v>2700</c:v>
                </c:pt>
                <c:pt idx="4773">
                  <c:v>2700</c:v>
                </c:pt>
                <c:pt idx="4774">
                  <c:v>2700</c:v>
                </c:pt>
                <c:pt idx="4775">
                  <c:v>2700</c:v>
                </c:pt>
                <c:pt idx="4776">
                  <c:v>2700</c:v>
                </c:pt>
                <c:pt idx="4777">
                  <c:v>2700</c:v>
                </c:pt>
                <c:pt idx="4778">
                  <c:v>2700</c:v>
                </c:pt>
                <c:pt idx="4779">
                  <c:v>2700</c:v>
                </c:pt>
                <c:pt idx="4780">
                  <c:v>2700</c:v>
                </c:pt>
                <c:pt idx="4781">
                  <c:v>2700</c:v>
                </c:pt>
                <c:pt idx="4782">
                  <c:v>2710</c:v>
                </c:pt>
                <c:pt idx="4783">
                  <c:v>2710</c:v>
                </c:pt>
                <c:pt idx="4784">
                  <c:v>2710</c:v>
                </c:pt>
                <c:pt idx="4785">
                  <c:v>2710</c:v>
                </c:pt>
                <c:pt idx="4786">
                  <c:v>2710</c:v>
                </c:pt>
                <c:pt idx="4787">
                  <c:v>2710</c:v>
                </c:pt>
                <c:pt idx="4788">
                  <c:v>2710</c:v>
                </c:pt>
                <c:pt idx="4789">
                  <c:v>2710</c:v>
                </c:pt>
                <c:pt idx="4790">
                  <c:v>2710</c:v>
                </c:pt>
                <c:pt idx="4791">
                  <c:v>2710</c:v>
                </c:pt>
                <c:pt idx="4792">
                  <c:v>2710</c:v>
                </c:pt>
                <c:pt idx="4793">
                  <c:v>2710</c:v>
                </c:pt>
                <c:pt idx="4794">
                  <c:v>2710</c:v>
                </c:pt>
                <c:pt idx="4795">
                  <c:v>2710</c:v>
                </c:pt>
                <c:pt idx="4796">
                  <c:v>2710</c:v>
                </c:pt>
                <c:pt idx="4797">
                  <c:v>2710</c:v>
                </c:pt>
                <c:pt idx="4798">
                  <c:v>2710</c:v>
                </c:pt>
                <c:pt idx="4799">
                  <c:v>2710</c:v>
                </c:pt>
                <c:pt idx="4800">
                  <c:v>2710</c:v>
                </c:pt>
                <c:pt idx="4801">
                  <c:v>2710</c:v>
                </c:pt>
                <c:pt idx="4802">
                  <c:v>2710</c:v>
                </c:pt>
                <c:pt idx="4803">
                  <c:v>2720</c:v>
                </c:pt>
                <c:pt idx="4804">
                  <c:v>2720</c:v>
                </c:pt>
                <c:pt idx="4805">
                  <c:v>2720</c:v>
                </c:pt>
                <c:pt idx="4806">
                  <c:v>2720</c:v>
                </c:pt>
                <c:pt idx="4807">
                  <c:v>2720</c:v>
                </c:pt>
                <c:pt idx="4808">
                  <c:v>2720</c:v>
                </c:pt>
                <c:pt idx="4809">
                  <c:v>2720</c:v>
                </c:pt>
                <c:pt idx="4810">
                  <c:v>2720</c:v>
                </c:pt>
                <c:pt idx="4811">
                  <c:v>2720</c:v>
                </c:pt>
                <c:pt idx="4812">
                  <c:v>2720</c:v>
                </c:pt>
                <c:pt idx="4813">
                  <c:v>2720</c:v>
                </c:pt>
                <c:pt idx="4814">
                  <c:v>2720</c:v>
                </c:pt>
                <c:pt idx="4815">
                  <c:v>2720</c:v>
                </c:pt>
                <c:pt idx="4816">
                  <c:v>2720</c:v>
                </c:pt>
                <c:pt idx="4817">
                  <c:v>2720</c:v>
                </c:pt>
                <c:pt idx="4818">
                  <c:v>2720</c:v>
                </c:pt>
                <c:pt idx="4819">
                  <c:v>2720</c:v>
                </c:pt>
                <c:pt idx="4820">
                  <c:v>2720</c:v>
                </c:pt>
                <c:pt idx="4821">
                  <c:v>2720</c:v>
                </c:pt>
                <c:pt idx="4822">
                  <c:v>2720</c:v>
                </c:pt>
                <c:pt idx="4823">
                  <c:v>2720</c:v>
                </c:pt>
                <c:pt idx="4824">
                  <c:v>2730</c:v>
                </c:pt>
                <c:pt idx="4825">
                  <c:v>2730</c:v>
                </c:pt>
                <c:pt idx="4826">
                  <c:v>2730</c:v>
                </c:pt>
                <c:pt idx="4827">
                  <c:v>2730</c:v>
                </c:pt>
                <c:pt idx="4828">
                  <c:v>2730</c:v>
                </c:pt>
                <c:pt idx="4829">
                  <c:v>2730</c:v>
                </c:pt>
                <c:pt idx="4830">
                  <c:v>2730</c:v>
                </c:pt>
                <c:pt idx="4831">
                  <c:v>2730</c:v>
                </c:pt>
                <c:pt idx="4832">
                  <c:v>2730</c:v>
                </c:pt>
                <c:pt idx="4833">
                  <c:v>2730</c:v>
                </c:pt>
                <c:pt idx="4834">
                  <c:v>2730</c:v>
                </c:pt>
                <c:pt idx="4835">
                  <c:v>2730</c:v>
                </c:pt>
                <c:pt idx="4836">
                  <c:v>2730</c:v>
                </c:pt>
                <c:pt idx="4837">
                  <c:v>2730</c:v>
                </c:pt>
                <c:pt idx="4838">
                  <c:v>2730</c:v>
                </c:pt>
                <c:pt idx="4839">
                  <c:v>2730</c:v>
                </c:pt>
                <c:pt idx="4840">
                  <c:v>2730</c:v>
                </c:pt>
                <c:pt idx="4841">
                  <c:v>2730</c:v>
                </c:pt>
                <c:pt idx="4842">
                  <c:v>2730</c:v>
                </c:pt>
                <c:pt idx="4843">
                  <c:v>2730</c:v>
                </c:pt>
                <c:pt idx="4844">
                  <c:v>2740</c:v>
                </c:pt>
                <c:pt idx="4845">
                  <c:v>2740</c:v>
                </c:pt>
                <c:pt idx="4846">
                  <c:v>2740</c:v>
                </c:pt>
                <c:pt idx="4847">
                  <c:v>2740</c:v>
                </c:pt>
                <c:pt idx="4848">
                  <c:v>2740</c:v>
                </c:pt>
                <c:pt idx="4849">
                  <c:v>2740</c:v>
                </c:pt>
                <c:pt idx="4850">
                  <c:v>2740</c:v>
                </c:pt>
                <c:pt idx="4851">
                  <c:v>2740</c:v>
                </c:pt>
                <c:pt idx="4852">
                  <c:v>2740</c:v>
                </c:pt>
                <c:pt idx="4853">
                  <c:v>2740</c:v>
                </c:pt>
                <c:pt idx="4854">
                  <c:v>2740</c:v>
                </c:pt>
                <c:pt idx="4855">
                  <c:v>2740</c:v>
                </c:pt>
                <c:pt idx="4856">
                  <c:v>2740</c:v>
                </c:pt>
                <c:pt idx="4857">
                  <c:v>2740</c:v>
                </c:pt>
                <c:pt idx="4858">
                  <c:v>2740</c:v>
                </c:pt>
                <c:pt idx="4859">
                  <c:v>2740</c:v>
                </c:pt>
                <c:pt idx="4860">
                  <c:v>2740</c:v>
                </c:pt>
                <c:pt idx="4861">
                  <c:v>2740</c:v>
                </c:pt>
                <c:pt idx="4862">
                  <c:v>2740</c:v>
                </c:pt>
                <c:pt idx="4863">
                  <c:v>2740</c:v>
                </c:pt>
                <c:pt idx="4864">
                  <c:v>2740</c:v>
                </c:pt>
                <c:pt idx="4865">
                  <c:v>2750</c:v>
                </c:pt>
                <c:pt idx="4866">
                  <c:v>2750</c:v>
                </c:pt>
                <c:pt idx="4867">
                  <c:v>2750</c:v>
                </c:pt>
                <c:pt idx="4868">
                  <c:v>2750</c:v>
                </c:pt>
                <c:pt idx="4869">
                  <c:v>2750</c:v>
                </c:pt>
                <c:pt idx="4870">
                  <c:v>2750</c:v>
                </c:pt>
                <c:pt idx="4871">
                  <c:v>2750</c:v>
                </c:pt>
                <c:pt idx="4872">
                  <c:v>2750</c:v>
                </c:pt>
                <c:pt idx="4873">
                  <c:v>2750</c:v>
                </c:pt>
                <c:pt idx="4874">
                  <c:v>2750</c:v>
                </c:pt>
                <c:pt idx="4875">
                  <c:v>2750</c:v>
                </c:pt>
                <c:pt idx="4876">
                  <c:v>2750</c:v>
                </c:pt>
                <c:pt idx="4877">
                  <c:v>2750</c:v>
                </c:pt>
                <c:pt idx="4878">
                  <c:v>2750</c:v>
                </c:pt>
                <c:pt idx="4879">
                  <c:v>2750</c:v>
                </c:pt>
                <c:pt idx="4880">
                  <c:v>2750</c:v>
                </c:pt>
                <c:pt idx="4881">
                  <c:v>2750</c:v>
                </c:pt>
                <c:pt idx="4882">
                  <c:v>2750</c:v>
                </c:pt>
                <c:pt idx="4883">
                  <c:v>2750</c:v>
                </c:pt>
                <c:pt idx="4884">
                  <c:v>2750</c:v>
                </c:pt>
                <c:pt idx="4885">
                  <c:v>2750</c:v>
                </c:pt>
                <c:pt idx="4886">
                  <c:v>2760</c:v>
                </c:pt>
                <c:pt idx="4887">
                  <c:v>2760</c:v>
                </c:pt>
                <c:pt idx="4888">
                  <c:v>2760</c:v>
                </c:pt>
                <c:pt idx="4889">
                  <c:v>2760</c:v>
                </c:pt>
                <c:pt idx="4890">
                  <c:v>2760</c:v>
                </c:pt>
                <c:pt idx="4891">
                  <c:v>2760</c:v>
                </c:pt>
                <c:pt idx="4892">
                  <c:v>2760</c:v>
                </c:pt>
                <c:pt idx="4893">
                  <c:v>2760</c:v>
                </c:pt>
                <c:pt idx="4894">
                  <c:v>2760</c:v>
                </c:pt>
                <c:pt idx="4895">
                  <c:v>2760</c:v>
                </c:pt>
                <c:pt idx="4896">
                  <c:v>2760</c:v>
                </c:pt>
                <c:pt idx="4897">
                  <c:v>2760</c:v>
                </c:pt>
                <c:pt idx="4898">
                  <c:v>2760</c:v>
                </c:pt>
                <c:pt idx="4899">
                  <c:v>2760</c:v>
                </c:pt>
                <c:pt idx="4900">
                  <c:v>2760</c:v>
                </c:pt>
                <c:pt idx="4901">
                  <c:v>2760</c:v>
                </c:pt>
                <c:pt idx="4902">
                  <c:v>2760</c:v>
                </c:pt>
                <c:pt idx="4903">
                  <c:v>2760</c:v>
                </c:pt>
                <c:pt idx="4904">
                  <c:v>2760</c:v>
                </c:pt>
                <c:pt idx="4905">
                  <c:v>2760</c:v>
                </c:pt>
                <c:pt idx="4906">
                  <c:v>2760</c:v>
                </c:pt>
                <c:pt idx="4907">
                  <c:v>2770</c:v>
                </c:pt>
                <c:pt idx="4908">
                  <c:v>2770</c:v>
                </c:pt>
                <c:pt idx="4909">
                  <c:v>2770</c:v>
                </c:pt>
                <c:pt idx="4910">
                  <c:v>2770</c:v>
                </c:pt>
                <c:pt idx="4911">
                  <c:v>2770</c:v>
                </c:pt>
                <c:pt idx="4912">
                  <c:v>2770</c:v>
                </c:pt>
                <c:pt idx="4913">
                  <c:v>2770</c:v>
                </c:pt>
                <c:pt idx="4914">
                  <c:v>2770</c:v>
                </c:pt>
                <c:pt idx="4915">
                  <c:v>2770</c:v>
                </c:pt>
                <c:pt idx="4916">
                  <c:v>2770</c:v>
                </c:pt>
                <c:pt idx="4917">
                  <c:v>2770</c:v>
                </c:pt>
                <c:pt idx="4918">
                  <c:v>2770</c:v>
                </c:pt>
                <c:pt idx="4919">
                  <c:v>2770</c:v>
                </c:pt>
                <c:pt idx="4920">
                  <c:v>2770</c:v>
                </c:pt>
                <c:pt idx="4921">
                  <c:v>2770</c:v>
                </c:pt>
                <c:pt idx="4922">
                  <c:v>2770</c:v>
                </c:pt>
                <c:pt idx="4923">
                  <c:v>2770</c:v>
                </c:pt>
                <c:pt idx="4924">
                  <c:v>2770</c:v>
                </c:pt>
                <c:pt idx="4925">
                  <c:v>2770</c:v>
                </c:pt>
                <c:pt idx="4926">
                  <c:v>2770</c:v>
                </c:pt>
                <c:pt idx="4927">
                  <c:v>2780</c:v>
                </c:pt>
                <c:pt idx="4928">
                  <c:v>2780</c:v>
                </c:pt>
                <c:pt idx="4929">
                  <c:v>2780</c:v>
                </c:pt>
                <c:pt idx="4930">
                  <c:v>2780</c:v>
                </c:pt>
                <c:pt idx="4931">
                  <c:v>2780</c:v>
                </c:pt>
                <c:pt idx="4932">
                  <c:v>2780</c:v>
                </c:pt>
                <c:pt idx="4933">
                  <c:v>2780</c:v>
                </c:pt>
                <c:pt idx="4934">
                  <c:v>2780</c:v>
                </c:pt>
                <c:pt idx="4935">
                  <c:v>2780</c:v>
                </c:pt>
                <c:pt idx="4936">
                  <c:v>2780</c:v>
                </c:pt>
                <c:pt idx="4937">
                  <c:v>2780</c:v>
                </c:pt>
                <c:pt idx="4938">
                  <c:v>2780</c:v>
                </c:pt>
                <c:pt idx="4939">
                  <c:v>2780</c:v>
                </c:pt>
                <c:pt idx="4940">
                  <c:v>2780</c:v>
                </c:pt>
                <c:pt idx="4941">
                  <c:v>2780</c:v>
                </c:pt>
                <c:pt idx="4942">
                  <c:v>2780</c:v>
                </c:pt>
                <c:pt idx="4943">
                  <c:v>2780</c:v>
                </c:pt>
                <c:pt idx="4944">
                  <c:v>2780</c:v>
                </c:pt>
                <c:pt idx="4945">
                  <c:v>2780</c:v>
                </c:pt>
                <c:pt idx="4946">
                  <c:v>2780</c:v>
                </c:pt>
                <c:pt idx="4947">
                  <c:v>2780</c:v>
                </c:pt>
                <c:pt idx="4948">
                  <c:v>2790</c:v>
                </c:pt>
                <c:pt idx="4949">
                  <c:v>2790</c:v>
                </c:pt>
                <c:pt idx="4950">
                  <c:v>2790</c:v>
                </c:pt>
                <c:pt idx="4951">
                  <c:v>2790</c:v>
                </c:pt>
                <c:pt idx="4952">
                  <c:v>2790</c:v>
                </c:pt>
                <c:pt idx="4953">
                  <c:v>2790</c:v>
                </c:pt>
                <c:pt idx="4954">
                  <c:v>2790</c:v>
                </c:pt>
                <c:pt idx="4955">
                  <c:v>2790</c:v>
                </c:pt>
                <c:pt idx="4956">
                  <c:v>2790</c:v>
                </c:pt>
                <c:pt idx="4957">
                  <c:v>2790</c:v>
                </c:pt>
                <c:pt idx="4958">
                  <c:v>2790</c:v>
                </c:pt>
                <c:pt idx="4959">
                  <c:v>2790</c:v>
                </c:pt>
                <c:pt idx="4960">
                  <c:v>2790</c:v>
                </c:pt>
                <c:pt idx="4961">
                  <c:v>2790</c:v>
                </c:pt>
                <c:pt idx="4962">
                  <c:v>2790</c:v>
                </c:pt>
                <c:pt idx="4963">
                  <c:v>2790</c:v>
                </c:pt>
                <c:pt idx="4964">
                  <c:v>2790</c:v>
                </c:pt>
                <c:pt idx="4965">
                  <c:v>2790</c:v>
                </c:pt>
                <c:pt idx="4966">
                  <c:v>2790</c:v>
                </c:pt>
                <c:pt idx="4967">
                  <c:v>2790</c:v>
                </c:pt>
                <c:pt idx="4968">
                  <c:v>2790</c:v>
                </c:pt>
                <c:pt idx="4969">
                  <c:v>2800</c:v>
                </c:pt>
                <c:pt idx="4970">
                  <c:v>2800</c:v>
                </c:pt>
                <c:pt idx="4971">
                  <c:v>2800</c:v>
                </c:pt>
                <c:pt idx="4972">
                  <c:v>2800</c:v>
                </c:pt>
                <c:pt idx="4973">
                  <c:v>2800</c:v>
                </c:pt>
                <c:pt idx="4974">
                  <c:v>2800</c:v>
                </c:pt>
                <c:pt idx="4975">
                  <c:v>2800</c:v>
                </c:pt>
                <c:pt idx="4976">
                  <c:v>2800</c:v>
                </c:pt>
                <c:pt idx="4977">
                  <c:v>2800</c:v>
                </c:pt>
                <c:pt idx="4978">
                  <c:v>2800</c:v>
                </c:pt>
                <c:pt idx="4979">
                  <c:v>2800</c:v>
                </c:pt>
                <c:pt idx="4980">
                  <c:v>2800</c:v>
                </c:pt>
                <c:pt idx="4981">
                  <c:v>2800</c:v>
                </c:pt>
                <c:pt idx="4982">
                  <c:v>2800</c:v>
                </c:pt>
                <c:pt idx="4983">
                  <c:v>2800</c:v>
                </c:pt>
                <c:pt idx="4984">
                  <c:v>2800</c:v>
                </c:pt>
                <c:pt idx="4985">
                  <c:v>2800</c:v>
                </c:pt>
                <c:pt idx="4986">
                  <c:v>2800</c:v>
                </c:pt>
                <c:pt idx="4987">
                  <c:v>2800</c:v>
                </c:pt>
                <c:pt idx="4988">
                  <c:v>2800</c:v>
                </c:pt>
                <c:pt idx="4989">
                  <c:v>2800</c:v>
                </c:pt>
                <c:pt idx="4990">
                  <c:v>2810</c:v>
                </c:pt>
                <c:pt idx="4991">
                  <c:v>2810</c:v>
                </c:pt>
                <c:pt idx="4992">
                  <c:v>2810</c:v>
                </c:pt>
                <c:pt idx="4993">
                  <c:v>2810</c:v>
                </c:pt>
                <c:pt idx="4994">
                  <c:v>2810</c:v>
                </c:pt>
                <c:pt idx="4995">
                  <c:v>2810</c:v>
                </c:pt>
                <c:pt idx="4996">
                  <c:v>2810</c:v>
                </c:pt>
                <c:pt idx="4997">
                  <c:v>2810</c:v>
                </c:pt>
                <c:pt idx="4998">
                  <c:v>2810</c:v>
                </c:pt>
                <c:pt idx="4999">
                  <c:v>2810</c:v>
                </c:pt>
                <c:pt idx="5000">
                  <c:v>2810</c:v>
                </c:pt>
                <c:pt idx="5001">
                  <c:v>2810</c:v>
                </c:pt>
                <c:pt idx="5002">
                  <c:v>2810</c:v>
                </c:pt>
                <c:pt idx="5003">
                  <c:v>2810</c:v>
                </c:pt>
                <c:pt idx="5004">
                  <c:v>2810</c:v>
                </c:pt>
                <c:pt idx="5005">
                  <c:v>2810</c:v>
                </c:pt>
                <c:pt idx="5006">
                  <c:v>2810</c:v>
                </c:pt>
                <c:pt idx="5007">
                  <c:v>2810</c:v>
                </c:pt>
                <c:pt idx="5008">
                  <c:v>2810</c:v>
                </c:pt>
                <c:pt idx="5009">
                  <c:v>2810</c:v>
                </c:pt>
                <c:pt idx="5010">
                  <c:v>2820</c:v>
                </c:pt>
                <c:pt idx="5011">
                  <c:v>2820</c:v>
                </c:pt>
                <c:pt idx="5012">
                  <c:v>2820</c:v>
                </c:pt>
                <c:pt idx="5013">
                  <c:v>2820</c:v>
                </c:pt>
                <c:pt idx="5014">
                  <c:v>2820</c:v>
                </c:pt>
                <c:pt idx="5015">
                  <c:v>2820</c:v>
                </c:pt>
                <c:pt idx="5016">
                  <c:v>2820</c:v>
                </c:pt>
                <c:pt idx="5017">
                  <c:v>2820</c:v>
                </c:pt>
                <c:pt idx="5018">
                  <c:v>2820</c:v>
                </c:pt>
                <c:pt idx="5019">
                  <c:v>2820</c:v>
                </c:pt>
                <c:pt idx="5020">
                  <c:v>2820</c:v>
                </c:pt>
                <c:pt idx="5021">
                  <c:v>2820</c:v>
                </c:pt>
                <c:pt idx="5022">
                  <c:v>2820</c:v>
                </c:pt>
                <c:pt idx="5023">
                  <c:v>2820</c:v>
                </c:pt>
                <c:pt idx="5024">
                  <c:v>2820</c:v>
                </c:pt>
                <c:pt idx="5025">
                  <c:v>2820</c:v>
                </c:pt>
                <c:pt idx="5026">
                  <c:v>2820</c:v>
                </c:pt>
                <c:pt idx="5027">
                  <c:v>2820</c:v>
                </c:pt>
                <c:pt idx="5028">
                  <c:v>2820</c:v>
                </c:pt>
                <c:pt idx="5029">
                  <c:v>2820</c:v>
                </c:pt>
                <c:pt idx="5030">
                  <c:v>2820</c:v>
                </c:pt>
                <c:pt idx="5031">
                  <c:v>2830</c:v>
                </c:pt>
                <c:pt idx="5032">
                  <c:v>2830</c:v>
                </c:pt>
                <c:pt idx="5033">
                  <c:v>2830</c:v>
                </c:pt>
                <c:pt idx="5034">
                  <c:v>2830</c:v>
                </c:pt>
                <c:pt idx="5035">
                  <c:v>2830</c:v>
                </c:pt>
                <c:pt idx="5036">
                  <c:v>2830</c:v>
                </c:pt>
                <c:pt idx="5037">
                  <c:v>2830</c:v>
                </c:pt>
                <c:pt idx="5038">
                  <c:v>2830</c:v>
                </c:pt>
                <c:pt idx="5039">
                  <c:v>2830</c:v>
                </c:pt>
                <c:pt idx="5040">
                  <c:v>2830</c:v>
                </c:pt>
                <c:pt idx="5041">
                  <c:v>2830</c:v>
                </c:pt>
                <c:pt idx="5042">
                  <c:v>2830</c:v>
                </c:pt>
                <c:pt idx="5043">
                  <c:v>2830</c:v>
                </c:pt>
                <c:pt idx="5044">
                  <c:v>2830</c:v>
                </c:pt>
                <c:pt idx="5045">
                  <c:v>2830</c:v>
                </c:pt>
                <c:pt idx="5046">
                  <c:v>2830</c:v>
                </c:pt>
                <c:pt idx="5047">
                  <c:v>2830</c:v>
                </c:pt>
                <c:pt idx="5048">
                  <c:v>2830</c:v>
                </c:pt>
                <c:pt idx="5049">
                  <c:v>2830</c:v>
                </c:pt>
                <c:pt idx="5050">
                  <c:v>2830</c:v>
                </c:pt>
                <c:pt idx="5051">
                  <c:v>2830</c:v>
                </c:pt>
                <c:pt idx="5052">
                  <c:v>2840</c:v>
                </c:pt>
                <c:pt idx="5053">
                  <c:v>2840</c:v>
                </c:pt>
                <c:pt idx="5054">
                  <c:v>2840</c:v>
                </c:pt>
                <c:pt idx="5055">
                  <c:v>2840</c:v>
                </c:pt>
                <c:pt idx="5056">
                  <c:v>2840</c:v>
                </c:pt>
                <c:pt idx="5057">
                  <c:v>2840</c:v>
                </c:pt>
                <c:pt idx="5058">
                  <c:v>2840</c:v>
                </c:pt>
                <c:pt idx="5059">
                  <c:v>2840</c:v>
                </c:pt>
                <c:pt idx="5060">
                  <c:v>2840</c:v>
                </c:pt>
                <c:pt idx="5061">
                  <c:v>2840</c:v>
                </c:pt>
                <c:pt idx="5062">
                  <c:v>2840</c:v>
                </c:pt>
                <c:pt idx="5063">
                  <c:v>2840</c:v>
                </c:pt>
                <c:pt idx="5064">
                  <c:v>2840</c:v>
                </c:pt>
                <c:pt idx="5065">
                  <c:v>2840</c:v>
                </c:pt>
                <c:pt idx="5066">
                  <c:v>2840</c:v>
                </c:pt>
                <c:pt idx="5067">
                  <c:v>2840</c:v>
                </c:pt>
                <c:pt idx="5068">
                  <c:v>2840</c:v>
                </c:pt>
                <c:pt idx="5069">
                  <c:v>2840</c:v>
                </c:pt>
                <c:pt idx="5070">
                  <c:v>2840</c:v>
                </c:pt>
                <c:pt idx="5071">
                  <c:v>2840</c:v>
                </c:pt>
                <c:pt idx="5072">
                  <c:v>2840</c:v>
                </c:pt>
                <c:pt idx="5073">
                  <c:v>2850</c:v>
                </c:pt>
                <c:pt idx="5074">
                  <c:v>2850</c:v>
                </c:pt>
                <c:pt idx="5075">
                  <c:v>2850</c:v>
                </c:pt>
                <c:pt idx="5076">
                  <c:v>2850</c:v>
                </c:pt>
                <c:pt idx="5077">
                  <c:v>2850</c:v>
                </c:pt>
                <c:pt idx="5078">
                  <c:v>2850</c:v>
                </c:pt>
                <c:pt idx="5079">
                  <c:v>2850</c:v>
                </c:pt>
                <c:pt idx="5080">
                  <c:v>2850</c:v>
                </c:pt>
                <c:pt idx="5081">
                  <c:v>2850</c:v>
                </c:pt>
                <c:pt idx="5082">
                  <c:v>2850</c:v>
                </c:pt>
                <c:pt idx="5083">
                  <c:v>2850</c:v>
                </c:pt>
                <c:pt idx="5084">
                  <c:v>2850</c:v>
                </c:pt>
                <c:pt idx="5085">
                  <c:v>2850</c:v>
                </c:pt>
                <c:pt idx="5086">
                  <c:v>2850</c:v>
                </c:pt>
                <c:pt idx="5087">
                  <c:v>2850</c:v>
                </c:pt>
                <c:pt idx="5088">
                  <c:v>2850</c:v>
                </c:pt>
                <c:pt idx="5089">
                  <c:v>2850</c:v>
                </c:pt>
                <c:pt idx="5090">
                  <c:v>2850</c:v>
                </c:pt>
                <c:pt idx="5091">
                  <c:v>2850</c:v>
                </c:pt>
                <c:pt idx="5092">
                  <c:v>2850</c:v>
                </c:pt>
                <c:pt idx="5093">
                  <c:v>2860</c:v>
                </c:pt>
                <c:pt idx="5094">
                  <c:v>2860</c:v>
                </c:pt>
                <c:pt idx="5095">
                  <c:v>2860</c:v>
                </c:pt>
                <c:pt idx="5096">
                  <c:v>2860</c:v>
                </c:pt>
                <c:pt idx="5097">
                  <c:v>2860</c:v>
                </c:pt>
                <c:pt idx="5098">
                  <c:v>2860</c:v>
                </c:pt>
                <c:pt idx="5099">
                  <c:v>2860</c:v>
                </c:pt>
                <c:pt idx="5100">
                  <c:v>2860</c:v>
                </c:pt>
                <c:pt idx="5101">
                  <c:v>2860</c:v>
                </c:pt>
                <c:pt idx="5102">
                  <c:v>2860</c:v>
                </c:pt>
                <c:pt idx="5103">
                  <c:v>2860</c:v>
                </c:pt>
                <c:pt idx="5104">
                  <c:v>2860</c:v>
                </c:pt>
                <c:pt idx="5105">
                  <c:v>2860</c:v>
                </c:pt>
                <c:pt idx="5106">
                  <c:v>2860</c:v>
                </c:pt>
                <c:pt idx="5107">
                  <c:v>2860</c:v>
                </c:pt>
                <c:pt idx="5108">
                  <c:v>2860</c:v>
                </c:pt>
                <c:pt idx="5109">
                  <c:v>2860</c:v>
                </c:pt>
                <c:pt idx="5110">
                  <c:v>2860</c:v>
                </c:pt>
                <c:pt idx="5111">
                  <c:v>2860</c:v>
                </c:pt>
                <c:pt idx="5112">
                  <c:v>2860</c:v>
                </c:pt>
                <c:pt idx="5113">
                  <c:v>2860</c:v>
                </c:pt>
                <c:pt idx="5114">
                  <c:v>2870</c:v>
                </c:pt>
                <c:pt idx="5115">
                  <c:v>2870</c:v>
                </c:pt>
                <c:pt idx="5116">
                  <c:v>2870</c:v>
                </c:pt>
                <c:pt idx="5117">
                  <c:v>2870</c:v>
                </c:pt>
                <c:pt idx="5118">
                  <c:v>2870</c:v>
                </c:pt>
                <c:pt idx="5119">
                  <c:v>2870</c:v>
                </c:pt>
                <c:pt idx="5120">
                  <c:v>2870</c:v>
                </c:pt>
                <c:pt idx="5121">
                  <c:v>2870</c:v>
                </c:pt>
                <c:pt idx="5122">
                  <c:v>2870</c:v>
                </c:pt>
                <c:pt idx="5123">
                  <c:v>2870</c:v>
                </c:pt>
                <c:pt idx="5124">
                  <c:v>2870</c:v>
                </c:pt>
                <c:pt idx="5125">
                  <c:v>2870</c:v>
                </c:pt>
                <c:pt idx="5126">
                  <c:v>2870</c:v>
                </c:pt>
                <c:pt idx="5127">
                  <c:v>2870</c:v>
                </c:pt>
                <c:pt idx="5128">
                  <c:v>2870</c:v>
                </c:pt>
                <c:pt idx="5129">
                  <c:v>2870</c:v>
                </c:pt>
                <c:pt idx="5130">
                  <c:v>2870</c:v>
                </c:pt>
                <c:pt idx="5131">
                  <c:v>2870</c:v>
                </c:pt>
                <c:pt idx="5132">
                  <c:v>2870</c:v>
                </c:pt>
                <c:pt idx="5133">
                  <c:v>2870</c:v>
                </c:pt>
                <c:pt idx="5134">
                  <c:v>2870</c:v>
                </c:pt>
                <c:pt idx="5135">
                  <c:v>2880</c:v>
                </c:pt>
                <c:pt idx="5136">
                  <c:v>2880</c:v>
                </c:pt>
                <c:pt idx="5137">
                  <c:v>2880</c:v>
                </c:pt>
                <c:pt idx="5138">
                  <c:v>2880</c:v>
                </c:pt>
                <c:pt idx="5139">
                  <c:v>2880</c:v>
                </c:pt>
                <c:pt idx="5140">
                  <c:v>2880</c:v>
                </c:pt>
                <c:pt idx="5141">
                  <c:v>2880</c:v>
                </c:pt>
                <c:pt idx="5142">
                  <c:v>2880</c:v>
                </c:pt>
                <c:pt idx="5143">
                  <c:v>2880</c:v>
                </c:pt>
                <c:pt idx="5144">
                  <c:v>2880</c:v>
                </c:pt>
                <c:pt idx="5145">
                  <c:v>2880</c:v>
                </c:pt>
                <c:pt idx="5146">
                  <c:v>2880</c:v>
                </c:pt>
                <c:pt idx="5147">
                  <c:v>2880</c:v>
                </c:pt>
                <c:pt idx="5148">
                  <c:v>2880</c:v>
                </c:pt>
                <c:pt idx="5149">
                  <c:v>2880</c:v>
                </c:pt>
                <c:pt idx="5150">
                  <c:v>2880</c:v>
                </c:pt>
                <c:pt idx="5151">
                  <c:v>2880</c:v>
                </c:pt>
                <c:pt idx="5152">
                  <c:v>2880</c:v>
                </c:pt>
                <c:pt idx="5153">
                  <c:v>2880</c:v>
                </c:pt>
                <c:pt idx="5154">
                  <c:v>2880</c:v>
                </c:pt>
                <c:pt idx="5155">
                  <c:v>2880</c:v>
                </c:pt>
                <c:pt idx="5156">
                  <c:v>2890</c:v>
                </c:pt>
                <c:pt idx="5157">
                  <c:v>2890</c:v>
                </c:pt>
                <c:pt idx="5158">
                  <c:v>2890</c:v>
                </c:pt>
                <c:pt idx="5159">
                  <c:v>2890</c:v>
                </c:pt>
                <c:pt idx="5160">
                  <c:v>2890</c:v>
                </c:pt>
                <c:pt idx="5161">
                  <c:v>2890</c:v>
                </c:pt>
                <c:pt idx="5162">
                  <c:v>2890</c:v>
                </c:pt>
                <c:pt idx="5163">
                  <c:v>2890</c:v>
                </c:pt>
                <c:pt idx="5164">
                  <c:v>2890</c:v>
                </c:pt>
                <c:pt idx="5165">
                  <c:v>2890</c:v>
                </c:pt>
                <c:pt idx="5166">
                  <c:v>2890</c:v>
                </c:pt>
                <c:pt idx="5167">
                  <c:v>2890</c:v>
                </c:pt>
                <c:pt idx="5168">
                  <c:v>2890</c:v>
                </c:pt>
                <c:pt idx="5169">
                  <c:v>2890</c:v>
                </c:pt>
                <c:pt idx="5170">
                  <c:v>2890</c:v>
                </c:pt>
                <c:pt idx="5171">
                  <c:v>2890</c:v>
                </c:pt>
                <c:pt idx="5172">
                  <c:v>2890</c:v>
                </c:pt>
                <c:pt idx="5173">
                  <c:v>2890</c:v>
                </c:pt>
                <c:pt idx="5174">
                  <c:v>2890</c:v>
                </c:pt>
                <c:pt idx="5175">
                  <c:v>2890</c:v>
                </c:pt>
                <c:pt idx="5176">
                  <c:v>2900</c:v>
                </c:pt>
                <c:pt idx="5177">
                  <c:v>2900</c:v>
                </c:pt>
                <c:pt idx="5178">
                  <c:v>2900</c:v>
                </c:pt>
                <c:pt idx="5179">
                  <c:v>2900</c:v>
                </c:pt>
                <c:pt idx="5180">
                  <c:v>2900</c:v>
                </c:pt>
                <c:pt idx="5181">
                  <c:v>2900</c:v>
                </c:pt>
                <c:pt idx="5182">
                  <c:v>2900</c:v>
                </c:pt>
                <c:pt idx="5183">
                  <c:v>2900</c:v>
                </c:pt>
                <c:pt idx="5184">
                  <c:v>2900</c:v>
                </c:pt>
                <c:pt idx="5185">
                  <c:v>2900</c:v>
                </c:pt>
                <c:pt idx="5186">
                  <c:v>2900</c:v>
                </c:pt>
                <c:pt idx="5187">
                  <c:v>2900</c:v>
                </c:pt>
                <c:pt idx="5188">
                  <c:v>2900</c:v>
                </c:pt>
                <c:pt idx="5189">
                  <c:v>2900</c:v>
                </c:pt>
                <c:pt idx="5190">
                  <c:v>2900</c:v>
                </c:pt>
                <c:pt idx="5191">
                  <c:v>2900</c:v>
                </c:pt>
                <c:pt idx="5192">
                  <c:v>2900</c:v>
                </c:pt>
                <c:pt idx="5193">
                  <c:v>2900</c:v>
                </c:pt>
                <c:pt idx="5194">
                  <c:v>2900</c:v>
                </c:pt>
                <c:pt idx="5195">
                  <c:v>2900</c:v>
                </c:pt>
                <c:pt idx="5196">
                  <c:v>2900</c:v>
                </c:pt>
                <c:pt idx="5197">
                  <c:v>2910</c:v>
                </c:pt>
                <c:pt idx="5198">
                  <c:v>2910</c:v>
                </c:pt>
                <c:pt idx="5199">
                  <c:v>2910</c:v>
                </c:pt>
                <c:pt idx="5200">
                  <c:v>2910</c:v>
                </c:pt>
                <c:pt idx="5201">
                  <c:v>2910</c:v>
                </c:pt>
                <c:pt idx="5202">
                  <c:v>2910</c:v>
                </c:pt>
                <c:pt idx="5203">
                  <c:v>2910</c:v>
                </c:pt>
                <c:pt idx="5204">
                  <c:v>2910</c:v>
                </c:pt>
                <c:pt idx="5205">
                  <c:v>2910</c:v>
                </c:pt>
                <c:pt idx="5206">
                  <c:v>2910</c:v>
                </c:pt>
                <c:pt idx="5207">
                  <c:v>2910</c:v>
                </c:pt>
                <c:pt idx="5208">
                  <c:v>2910</c:v>
                </c:pt>
                <c:pt idx="5209">
                  <c:v>2910</c:v>
                </c:pt>
                <c:pt idx="5210">
                  <c:v>2910</c:v>
                </c:pt>
                <c:pt idx="5211">
                  <c:v>2910</c:v>
                </c:pt>
                <c:pt idx="5212">
                  <c:v>2910</c:v>
                </c:pt>
                <c:pt idx="5213">
                  <c:v>2910</c:v>
                </c:pt>
                <c:pt idx="5214">
                  <c:v>2910</c:v>
                </c:pt>
                <c:pt idx="5215">
                  <c:v>2910</c:v>
                </c:pt>
                <c:pt idx="5216">
                  <c:v>2910</c:v>
                </c:pt>
                <c:pt idx="5217">
                  <c:v>2910</c:v>
                </c:pt>
                <c:pt idx="5218">
                  <c:v>2920</c:v>
                </c:pt>
                <c:pt idx="5219">
                  <c:v>2920</c:v>
                </c:pt>
                <c:pt idx="5220">
                  <c:v>2920</c:v>
                </c:pt>
                <c:pt idx="5221">
                  <c:v>2920</c:v>
                </c:pt>
                <c:pt idx="5222">
                  <c:v>2920</c:v>
                </c:pt>
                <c:pt idx="5223">
                  <c:v>2920</c:v>
                </c:pt>
                <c:pt idx="5224">
                  <c:v>2920</c:v>
                </c:pt>
                <c:pt idx="5225">
                  <c:v>2920</c:v>
                </c:pt>
                <c:pt idx="5226">
                  <c:v>2920</c:v>
                </c:pt>
                <c:pt idx="5227">
                  <c:v>2920</c:v>
                </c:pt>
                <c:pt idx="5228">
                  <c:v>2920</c:v>
                </c:pt>
                <c:pt idx="5229">
                  <c:v>2920</c:v>
                </c:pt>
                <c:pt idx="5230">
                  <c:v>2920</c:v>
                </c:pt>
                <c:pt idx="5231">
                  <c:v>2920</c:v>
                </c:pt>
                <c:pt idx="5232">
                  <c:v>2920</c:v>
                </c:pt>
                <c:pt idx="5233">
                  <c:v>2920</c:v>
                </c:pt>
                <c:pt idx="5234">
                  <c:v>2920</c:v>
                </c:pt>
                <c:pt idx="5235">
                  <c:v>2920</c:v>
                </c:pt>
                <c:pt idx="5236">
                  <c:v>2920</c:v>
                </c:pt>
                <c:pt idx="5237">
                  <c:v>2920</c:v>
                </c:pt>
                <c:pt idx="5238">
                  <c:v>2930</c:v>
                </c:pt>
                <c:pt idx="5239">
                  <c:v>2930</c:v>
                </c:pt>
                <c:pt idx="5240">
                  <c:v>2930</c:v>
                </c:pt>
                <c:pt idx="5241">
                  <c:v>2930</c:v>
                </c:pt>
                <c:pt idx="5242">
                  <c:v>2930</c:v>
                </c:pt>
                <c:pt idx="5243">
                  <c:v>2930</c:v>
                </c:pt>
                <c:pt idx="5244">
                  <c:v>2930</c:v>
                </c:pt>
                <c:pt idx="5245">
                  <c:v>2930</c:v>
                </c:pt>
                <c:pt idx="5246">
                  <c:v>2930</c:v>
                </c:pt>
                <c:pt idx="5247">
                  <c:v>2930</c:v>
                </c:pt>
                <c:pt idx="5248">
                  <c:v>2930</c:v>
                </c:pt>
                <c:pt idx="5249">
                  <c:v>2930</c:v>
                </c:pt>
                <c:pt idx="5250">
                  <c:v>2930</c:v>
                </c:pt>
                <c:pt idx="5251">
                  <c:v>2930</c:v>
                </c:pt>
                <c:pt idx="5252">
                  <c:v>2930</c:v>
                </c:pt>
                <c:pt idx="5253">
                  <c:v>2930</c:v>
                </c:pt>
                <c:pt idx="5254">
                  <c:v>2930</c:v>
                </c:pt>
                <c:pt idx="5255">
                  <c:v>2930</c:v>
                </c:pt>
                <c:pt idx="5256">
                  <c:v>2930</c:v>
                </c:pt>
                <c:pt idx="5257">
                  <c:v>2930</c:v>
                </c:pt>
                <c:pt idx="5258">
                  <c:v>2930</c:v>
                </c:pt>
                <c:pt idx="5259">
                  <c:v>2940</c:v>
                </c:pt>
                <c:pt idx="5260">
                  <c:v>2940</c:v>
                </c:pt>
                <c:pt idx="5261">
                  <c:v>2940</c:v>
                </c:pt>
                <c:pt idx="5262">
                  <c:v>2940</c:v>
                </c:pt>
                <c:pt idx="5263">
                  <c:v>2940</c:v>
                </c:pt>
                <c:pt idx="5264">
                  <c:v>2940</c:v>
                </c:pt>
                <c:pt idx="5265">
                  <c:v>2940</c:v>
                </c:pt>
                <c:pt idx="5266">
                  <c:v>2940</c:v>
                </c:pt>
                <c:pt idx="5267">
                  <c:v>2940</c:v>
                </c:pt>
                <c:pt idx="5268">
                  <c:v>2940</c:v>
                </c:pt>
                <c:pt idx="5269">
                  <c:v>2940</c:v>
                </c:pt>
                <c:pt idx="5270">
                  <c:v>2940</c:v>
                </c:pt>
                <c:pt idx="5271">
                  <c:v>2940</c:v>
                </c:pt>
                <c:pt idx="5272">
                  <c:v>2940</c:v>
                </c:pt>
                <c:pt idx="5273">
                  <c:v>2940</c:v>
                </c:pt>
                <c:pt idx="5274">
                  <c:v>2940</c:v>
                </c:pt>
                <c:pt idx="5275">
                  <c:v>2940</c:v>
                </c:pt>
                <c:pt idx="5276">
                  <c:v>2940</c:v>
                </c:pt>
                <c:pt idx="5277">
                  <c:v>2940</c:v>
                </c:pt>
                <c:pt idx="5278">
                  <c:v>2940</c:v>
                </c:pt>
                <c:pt idx="5279">
                  <c:v>2940</c:v>
                </c:pt>
                <c:pt idx="5280">
                  <c:v>2950</c:v>
                </c:pt>
                <c:pt idx="5281">
                  <c:v>2950</c:v>
                </c:pt>
                <c:pt idx="5282">
                  <c:v>2950</c:v>
                </c:pt>
                <c:pt idx="5283">
                  <c:v>2950</c:v>
                </c:pt>
                <c:pt idx="5284">
                  <c:v>2950</c:v>
                </c:pt>
                <c:pt idx="5285">
                  <c:v>2950</c:v>
                </c:pt>
                <c:pt idx="5286">
                  <c:v>2950</c:v>
                </c:pt>
                <c:pt idx="5287">
                  <c:v>2950</c:v>
                </c:pt>
                <c:pt idx="5288">
                  <c:v>2950</c:v>
                </c:pt>
                <c:pt idx="5289">
                  <c:v>2950</c:v>
                </c:pt>
                <c:pt idx="5290">
                  <c:v>2950</c:v>
                </c:pt>
                <c:pt idx="5291">
                  <c:v>2950</c:v>
                </c:pt>
                <c:pt idx="5292">
                  <c:v>2950</c:v>
                </c:pt>
                <c:pt idx="5293">
                  <c:v>2950</c:v>
                </c:pt>
                <c:pt idx="5294">
                  <c:v>2950</c:v>
                </c:pt>
                <c:pt idx="5295">
                  <c:v>2950</c:v>
                </c:pt>
                <c:pt idx="5296">
                  <c:v>2950</c:v>
                </c:pt>
                <c:pt idx="5297">
                  <c:v>2950</c:v>
                </c:pt>
                <c:pt idx="5298">
                  <c:v>2950</c:v>
                </c:pt>
                <c:pt idx="5299">
                  <c:v>2950</c:v>
                </c:pt>
                <c:pt idx="5300">
                  <c:v>2950</c:v>
                </c:pt>
                <c:pt idx="5301">
                  <c:v>2960</c:v>
                </c:pt>
                <c:pt idx="5302">
                  <c:v>2960</c:v>
                </c:pt>
                <c:pt idx="5303">
                  <c:v>2960</c:v>
                </c:pt>
                <c:pt idx="5304">
                  <c:v>2960</c:v>
                </c:pt>
                <c:pt idx="5305">
                  <c:v>2960</c:v>
                </c:pt>
                <c:pt idx="5306">
                  <c:v>2960</c:v>
                </c:pt>
                <c:pt idx="5307">
                  <c:v>2960</c:v>
                </c:pt>
                <c:pt idx="5308">
                  <c:v>2960</c:v>
                </c:pt>
                <c:pt idx="5309">
                  <c:v>2960</c:v>
                </c:pt>
                <c:pt idx="5310">
                  <c:v>2960</c:v>
                </c:pt>
                <c:pt idx="5311">
                  <c:v>2960</c:v>
                </c:pt>
                <c:pt idx="5312">
                  <c:v>2960</c:v>
                </c:pt>
                <c:pt idx="5313">
                  <c:v>2960</c:v>
                </c:pt>
                <c:pt idx="5314">
                  <c:v>2960</c:v>
                </c:pt>
                <c:pt idx="5315">
                  <c:v>2960</c:v>
                </c:pt>
                <c:pt idx="5316">
                  <c:v>2960</c:v>
                </c:pt>
                <c:pt idx="5317">
                  <c:v>2960</c:v>
                </c:pt>
                <c:pt idx="5318">
                  <c:v>2960</c:v>
                </c:pt>
                <c:pt idx="5319">
                  <c:v>2960</c:v>
                </c:pt>
                <c:pt idx="5320">
                  <c:v>2960</c:v>
                </c:pt>
                <c:pt idx="5321">
                  <c:v>2970</c:v>
                </c:pt>
                <c:pt idx="5322">
                  <c:v>2970</c:v>
                </c:pt>
                <c:pt idx="5323">
                  <c:v>2970</c:v>
                </c:pt>
                <c:pt idx="5324">
                  <c:v>2970</c:v>
                </c:pt>
                <c:pt idx="5325">
                  <c:v>2970</c:v>
                </c:pt>
                <c:pt idx="5326">
                  <c:v>2970</c:v>
                </c:pt>
                <c:pt idx="5327">
                  <c:v>2970</c:v>
                </c:pt>
                <c:pt idx="5328">
                  <c:v>2970</c:v>
                </c:pt>
                <c:pt idx="5329">
                  <c:v>2970</c:v>
                </c:pt>
                <c:pt idx="5330">
                  <c:v>2970</c:v>
                </c:pt>
                <c:pt idx="5331">
                  <c:v>2970</c:v>
                </c:pt>
                <c:pt idx="5332">
                  <c:v>2970</c:v>
                </c:pt>
                <c:pt idx="5333">
                  <c:v>2970</c:v>
                </c:pt>
                <c:pt idx="5334">
                  <c:v>2970</c:v>
                </c:pt>
                <c:pt idx="5335">
                  <c:v>2970</c:v>
                </c:pt>
                <c:pt idx="5336">
                  <c:v>2970</c:v>
                </c:pt>
                <c:pt idx="5337">
                  <c:v>2970</c:v>
                </c:pt>
                <c:pt idx="5338">
                  <c:v>2970</c:v>
                </c:pt>
                <c:pt idx="5339">
                  <c:v>2970</c:v>
                </c:pt>
                <c:pt idx="5340">
                  <c:v>2970</c:v>
                </c:pt>
                <c:pt idx="5341">
                  <c:v>2970</c:v>
                </c:pt>
                <c:pt idx="5342">
                  <c:v>2980</c:v>
                </c:pt>
                <c:pt idx="5343">
                  <c:v>2980</c:v>
                </c:pt>
                <c:pt idx="5344">
                  <c:v>2980</c:v>
                </c:pt>
                <c:pt idx="5345">
                  <c:v>2980</c:v>
                </c:pt>
                <c:pt idx="5346">
                  <c:v>2980</c:v>
                </c:pt>
                <c:pt idx="5347">
                  <c:v>2980</c:v>
                </c:pt>
                <c:pt idx="5348">
                  <c:v>2980</c:v>
                </c:pt>
                <c:pt idx="5349">
                  <c:v>2980</c:v>
                </c:pt>
                <c:pt idx="5350">
                  <c:v>2980</c:v>
                </c:pt>
                <c:pt idx="5351">
                  <c:v>2980</c:v>
                </c:pt>
                <c:pt idx="5352">
                  <c:v>2980</c:v>
                </c:pt>
                <c:pt idx="5353">
                  <c:v>2980</c:v>
                </c:pt>
                <c:pt idx="5354">
                  <c:v>2980</c:v>
                </c:pt>
                <c:pt idx="5355">
                  <c:v>2980</c:v>
                </c:pt>
                <c:pt idx="5356">
                  <c:v>2980</c:v>
                </c:pt>
                <c:pt idx="5357">
                  <c:v>2980</c:v>
                </c:pt>
                <c:pt idx="5358">
                  <c:v>2980</c:v>
                </c:pt>
                <c:pt idx="5359">
                  <c:v>2980</c:v>
                </c:pt>
                <c:pt idx="5360">
                  <c:v>2980</c:v>
                </c:pt>
                <c:pt idx="5361">
                  <c:v>2980</c:v>
                </c:pt>
                <c:pt idx="5362">
                  <c:v>2980</c:v>
                </c:pt>
                <c:pt idx="5363">
                  <c:v>2990</c:v>
                </c:pt>
                <c:pt idx="5364">
                  <c:v>2990</c:v>
                </c:pt>
                <c:pt idx="5365">
                  <c:v>2990</c:v>
                </c:pt>
                <c:pt idx="5366">
                  <c:v>2990</c:v>
                </c:pt>
                <c:pt idx="5367">
                  <c:v>2990</c:v>
                </c:pt>
                <c:pt idx="5368">
                  <c:v>2990</c:v>
                </c:pt>
                <c:pt idx="5369">
                  <c:v>2990</c:v>
                </c:pt>
                <c:pt idx="5370">
                  <c:v>2990</c:v>
                </c:pt>
                <c:pt idx="5371">
                  <c:v>2990</c:v>
                </c:pt>
                <c:pt idx="5372">
                  <c:v>2990</c:v>
                </c:pt>
                <c:pt idx="5373">
                  <c:v>2990</c:v>
                </c:pt>
                <c:pt idx="5374">
                  <c:v>2990</c:v>
                </c:pt>
                <c:pt idx="5375">
                  <c:v>2990</c:v>
                </c:pt>
                <c:pt idx="5376">
                  <c:v>2990</c:v>
                </c:pt>
                <c:pt idx="5377">
                  <c:v>2990</c:v>
                </c:pt>
                <c:pt idx="5378">
                  <c:v>2990</c:v>
                </c:pt>
                <c:pt idx="5379">
                  <c:v>2990</c:v>
                </c:pt>
                <c:pt idx="5380">
                  <c:v>2990</c:v>
                </c:pt>
                <c:pt idx="5381">
                  <c:v>2990</c:v>
                </c:pt>
                <c:pt idx="5382">
                  <c:v>2990</c:v>
                </c:pt>
                <c:pt idx="5383">
                  <c:v>2990</c:v>
                </c:pt>
                <c:pt idx="5384">
                  <c:v>3000</c:v>
                </c:pt>
                <c:pt idx="5385">
                  <c:v>3000</c:v>
                </c:pt>
                <c:pt idx="5386">
                  <c:v>3000</c:v>
                </c:pt>
                <c:pt idx="5387">
                  <c:v>3000</c:v>
                </c:pt>
                <c:pt idx="5388">
                  <c:v>3000</c:v>
                </c:pt>
                <c:pt idx="5389">
                  <c:v>3000</c:v>
                </c:pt>
                <c:pt idx="5390">
                  <c:v>3000</c:v>
                </c:pt>
                <c:pt idx="5391">
                  <c:v>3000</c:v>
                </c:pt>
                <c:pt idx="5392">
                  <c:v>3000</c:v>
                </c:pt>
                <c:pt idx="5393">
                  <c:v>3000</c:v>
                </c:pt>
                <c:pt idx="5394">
                  <c:v>3000</c:v>
                </c:pt>
                <c:pt idx="5395">
                  <c:v>3000</c:v>
                </c:pt>
                <c:pt idx="5396">
                  <c:v>3000</c:v>
                </c:pt>
                <c:pt idx="5397">
                  <c:v>3000</c:v>
                </c:pt>
                <c:pt idx="5398">
                  <c:v>3000</c:v>
                </c:pt>
                <c:pt idx="5399">
                  <c:v>3000</c:v>
                </c:pt>
                <c:pt idx="5400">
                  <c:v>3000</c:v>
                </c:pt>
                <c:pt idx="5401">
                  <c:v>3000</c:v>
                </c:pt>
                <c:pt idx="5402">
                  <c:v>3000</c:v>
                </c:pt>
                <c:pt idx="5403">
                  <c:v>3000</c:v>
                </c:pt>
                <c:pt idx="5404">
                  <c:v>3010</c:v>
                </c:pt>
                <c:pt idx="5405">
                  <c:v>3010</c:v>
                </c:pt>
                <c:pt idx="5406">
                  <c:v>3010</c:v>
                </c:pt>
                <c:pt idx="5407">
                  <c:v>3010</c:v>
                </c:pt>
                <c:pt idx="5408">
                  <c:v>3010</c:v>
                </c:pt>
                <c:pt idx="5409">
                  <c:v>3010</c:v>
                </c:pt>
                <c:pt idx="5410">
                  <c:v>3010</c:v>
                </c:pt>
                <c:pt idx="5411">
                  <c:v>3010</c:v>
                </c:pt>
                <c:pt idx="5412">
                  <c:v>3010</c:v>
                </c:pt>
                <c:pt idx="5413">
                  <c:v>3010</c:v>
                </c:pt>
                <c:pt idx="5414">
                  <c:v>3010</c:v>
                </c:pt>
                <c:pt idx="5415">
                  <c:v>3010</c:v>
                </c:pt>
                <c:pt idx="5416">
                  <c:v>3010</c:v>
                </c:pt>
                <c:pt idx="5417">
                  <c:v>3010</c:v>
                </c:pt>
                <c:pt idx="5418">
                  <c:v>3010</c:v>
                </c:pt>
                <c:pt idx="5419">
                  <c:v>3010</c:v>
                </c:pt>
                <c:pt idx="5420">
                  <c:v>3010</c:v>
                </c:pt>
                <c:pt idx="5421">
                  <c:v>3010</c:v>
                </c:pt>
                <c:pt idx="5422">
                  <c:v>3010</c:v>
                </c:pt>
                <c:pt idx="5423">
                  <c:v>3010</c:v>
                </c:pt>
                <c:pt idx="5424">
                  <c:v>3010</c:v>
                </c:pt>
                <c:pt idx="5425">
                  <c:v>3020</c:v>
                </c:pt>
                <c:pt idx="5426">
                  <c:v>3020</c:v>
                </c:pt>
                <c:pt idx="5427">
                  <c:v>3020</c:v>
                </c:pt>
                <c:pt idx="5428">
                  <c:v>3020</c:v>
                </c:pt>
                <c:pt idx="5429">
                  <c:v>3020</c:v>
                </c:pt>
                <c:pt idx="5430">
                  <c:v>3020</c:v>
                </c:pt>
                <c:pt idx="5431">
                  <c:v>3020</c:v>
                </c:pt>
                <c:pt idx="5432">
                  <c:v>3020</c:v>
                </c:pt>
                <c:pt idx="5433">
                  <c:v>3020</c:v>
                </c:pt>
                <c:pt idx="5434">
                  <c:v>3020</c:v>
                </c:pt>
                <c:pt idx="5435">
                  <c:v>3020</c:v>
                </c:pt>
                <c:pt idx="5436">
                  <c:v>3020</c:v>
                </c:pt>
                <c:pt idx="5437">
                  <c:v>3020</c:v>
                </c:pt>
                <c:pt idx="5438">
                  <c:v>3020</c:v>
                </c:pt>
                <c:pt idx="5439">
                  <c:v>3020</c:v>
                </c:pt>
                <c:pt idx="5440">
                  <c:v>3020</c:v>
                </c:pt>
                <c:pt idx="5441">
                  <c:v>3020</c:v>
                </c:pt>
                <c:pt idx="5442">
                  <c:v>3020</c:v>
                </c:pt>
                <c:pt idx="5443">
                  <c:v>3020</c:v>
                </c:pt>
                <c:pt idx="5444">
                  <c:v>3020</c:v>
                </c:pt>
                <c:pt idx="5445">
                  <c:v>3020</c:v>
                </c:pt>
                <c:pt idx="5446">
                  <c:v>3030</c:v>
                </c:pt>
                <c:pt idx="5447">
                  <c:v>3030</c:v>
                </c:pt>
                <c:pt idx="5448">
                  <c:v>3030</c:v>
                </c:pt>
                <c:pt idx="5449">
                  <c:v>3030</c:v>
                </c:pt>
                <c:pt idx="5450">
                  <c:v>3030</c:v>
                </c:pt>
                <c:pt idx="5451">
                  <c:v>3030</c:v>
                </c:pt>
                <c:pt idx="5452">
                  <c:v>3030</c:v>
                </c:pt>
                <c:pt idx="5453">
                  <c:v>3030</c:v>
                </c:pt>
                <c:pt idx="5454">
                  <c:v>3030</c:v>
                </c:pt>
                <c:pt idx="5455">
                  <c:v>3030</c:v>
                </c:pt>
                <c:pt idx="5456">
                  <c:v>3030</c:v>
                </c:pt>
                <c:pt idx="5457">
                  <c:v>3030</c:v>
                </c:pt>
                <c:pt idx="5458">
                  <c:v>3030</c:v>
                </c:pt>
                <c:pt idx="5459">
                  <c:v>3030</c:v>
                </c:pt>
                <c:pt idx="5460">
                  <c:v>3030</c:v>
                </c:pt>
                <c:pt idx="5461">
                  <c:v>3030</c:v>
                </c:pt>
                <c:pt idx="5462">
                  <c:v>3030</c:v>
                </c:pt>
                <c:pt idx="5463">
                  <c:v>3030</c:v>
                </c:pt>
                <c:pt idx="5464">
                  <c:v>3030</c:v>
                </c:pt>
                <c:pt idx="5465">
                  <c:v>3030</c:v>
                </c:pt>
                <c:pt idx="5466">
                  <c:v>3030</c:v>
                </c:pt>
                <c:pt idx="5467">
                  <c:v>3040</c:v>
                </c:pt>
                <c:pt idx="5468">
                  <c:v>3040</c:v>
                </c:pt>
                <c:pt idx="5469">
                  <c:v>3040</c:v>
                </c:pt>
                <c:pt idx="5470">
                  <c:v>3040</c:v>
                </c:pt>
                <c:pt idx="5471">
                  <c:v>3040</c:v>
                </c:pt>
                <c:pt idx="5472">
                  <c:v>3040</c:v>
                </c:pt>
                <c:pt idx="5473">
                  <c:v>3040</c:v>
                </c:pt>
                <c:pt idx="5474">
                  <c:v>3040</c:v>
                </c:pt>
                <c:pt idx="5475">
                  <c:v>3040</c:v>
                </c:pt>
                <c:pt idx="5476">
                  <c:v>3040</c:v>
                </c:pt>
                <c:pt idx="5477">
                  <c:v>3040</c:v>
                </c:pt>
                <c:pt idx="5478">
                  <c:v>3040</c:v>
                </c:pt>
                <c:pt idx="5479">
                  <c:v>3040</c:v>
                </c:pt>
                <c:pt idx="5480">
                  <c:v>3040</c:v>
                </c:pt>
                <c:pt idx="5481">
                  <c:v>3040</c:v>
                </c:pt>
                <c:pt idx="5482">
                  <c:v>3040</c:v>
                </c:pt>
                <c:pt idx="5483">
                  <c:v>3040</c:v>
                </c:pt>
                <c:pt idx="5484">
                  <c:v>3040</c:v>
                </c:pt>
                <c:pt idx="5485">
                  <c:v>3040</c:v>
                </c:pt>
                <c:pt idx="5486">
                  <c:v>3040</c:v>
                </c:pt>
                <c:pt idx="5487">
                  <c:v>3050</c:v>
                </c:pt>
                <c:pt idx="5488">
                  <c:v>3050</c:v>
                </c:pt>
                <c:pt idx="5489">
                  <c:v>3050</c:v>
                </c:pt>
                <c:pt idx="5490">
                  <c:v>3050</c:v>
                </c:pt>
                <c:pt idx="5491">
                  <c:v>3050</c:v>
                </c:pt>
                <c:pt idx="5492">
                  <c:v>3050</c:v>
                </c:pt>
                <c:pt idx="5493">
                  <c:v>3050</c:v>
                </c:pt>
                <c:pt idx="5494">
                  <c:v>3050</c:v>
                </c:pt>
                <c:pt idx="5495">
                  <c:v>3050</c:v>
                </c:pt>
                <c:pt idx="5496">
                  <c:v>3050</c:v>
                </c:pt>
                <c:pt idx="5497">
                  <c:v>3050</c:v>
                </c:pt>
                <c:pt idx="5498">
                  <c:v>3050</c:v>
                </c:pt>
                <c:pt idx="5499">
                  <c:v>3050</c:v>
                </c:pt>
                <c:pt idx="5500">
                  <c:v>3050</c:v>
                </c:pt>
                <c:pt idx="5501">
                  <c:v>3050</c:v>
                </c:pt>
                <c:pt idx="5502">
                  <c:v>3050</c:v>
                </c:pt>
                <c:pt idx="5503">
                  <c:v>3050</c:v>
                </c:pt>
                <c:pt idx="5504">
                  <c:v>3050</c:v>
                </c:pt>
                <c:pt idx="5505">
                  <c:v>3050</c:v>
                </c:pt>
                <c:pt idx="5506">
                  <c:v>3050</c:v>
                </c:pt>
                <c:pt idx="5507">
                  <c:v>3050</c:v>
                </c:pt>
                <c:pt idx="5508">
                  <c:v>3060</c:v>
                </c:pt>
                <c:pt idx="5509">
                  <c:v>3060</c:v>
                </c:pt>
                <c:pt idx="5510">
                  <c:v>3060</c:v>
                </c:pt>
                <c:pt idx="5511">
                  <c:v>3060</c:v>
                </c:pt>
                <c:pt idx="5512">
                  <c:v>3060</c:v>
                </c:pt>
                <c:pt idx="5513">
                  <c:v>3060</c:v>
                </c:pt>
                <c:pt idx="5514">
                  <c:v>3060</c:v>
                </c:pt>
                <c:pt idx="5515">
                  <c:v>3060</c:v>
                </c:pt>
                <c:pt idx="5516">
                  <c:v>3060</c:v>
                </c:pt>
                <c:pt idx="5517">
                  <c:v>3060</c:v>
                </c:pt>
                <c:pt idx="5518">
                  <c:v>3060</c:v>
                </c:pt>
                <c:pt idx="5519">
                  <c:v>3060</c:v>
                </c:pt>
                <c:pt idx="5520">
                  <c:v>3060</c:v>
                </c:pt>
                <c:pt idx="5521">
                  <c:v>3060</c:v>
                </c:pt>
                <c:pt idx="5522">
                  <c:v>3060</c:v>
                </c:pt>
                <c:pt idx="5523">
                  <c:v>3060</c:v>
                </c:pt>
                <c:pt idx="5524">
                  <c:v>3060</c:v>
                </c:pt>
                <c:pt idx="5525">
                  <c:v>3060</c:v>
                </c:pt>
                <c:pt idx="5526">
                  <c:v>3060</c:v>
                </c:pt>
                <c:pt idx="5527">
                  <c:v>3060</c:v>
                </c:pt>
                <c:pt idx="5528">
                  <c:v>3060</c:v>
                </c:pt>
                <c:pt idx="5529">
                  <c:v>3070</c:v>
                </c:pt>
                <c:pt idx="5530">
                  <c:v>3070</c:v>
                </c:pt>
                <c:pt idx="5531">
                  <c:v>3070</c:v>
                </c:pt>
                <c:pt idx="5532">
                  <c:v>3070</c:v>
                </c:pt>
                <c:pt idx="5533">
                  <c:v>3070</c:v>
                </c:pt>
                <c:pt idx="5534">
                  <c:v>3070</c:v>
                </c:pt>
                <c:pt idx="5535">
                  <c:v>3070</c:v>
                </c:pt>
                <c:pt idx="5536">
                  <c:v>3070</c:v>
                </c:pt>
                <c:pt idx="5537">
                  <c:v>3070</c:v>
                </c:pt>
                <c:pt idx="5538">
                  <c:v>3070</c:v>
                </c:pt>
                <c:pt idx="5539">
                  <c:v>3070</c:v>
                </c:pt>
                <c:pt idx="5540">
                  <c:v>3070</c:v>
                </c:pt>
                <c:pt idx="5541">
                  <c:v>3070</c:v>
                </c:pt>
                <c:pt idx="5542">
                  <c:v>3070</c:v>
                </c:pt>
                <c:pt idx="5543">
                  <c:v>3070</c:v>
                </c:pt>
                <c:pt idx="5544">
                  <c:v>3070</c:v>
                </c:pt>
                <c:pt idx="5545">
                  <c:v>3070</c:v>
                </c:pt>
                <c:pt idx="5546">
                  <c:v>3070</c:v>
                </c:pt>
                <c:pt idx="5547">
                  <c:v>3070</c:v>
                </c:pt>
                <c:pt idx="5548">
                  <c:v>3070</c:v>
                </c:pt>
                <c:pt idx="5549">
                  <c:v>3070</c:v>
                </c:pt>
                <c:pt idx="5550">
                  <c:v>3080</c:v>
                </c:pt>
                <c:pt idx="5551">
                  <c:v>3080</c:v>
                </c:pt>
                <c:pt idx="5552">
                  <c:v>3080</c:v>
                </c:pt>
                <c:pt idx="5553">
                  <c:v>3080</c:v>
                </c:pt>
                <c:pt idx="5554">
                  <c:v>3080</c:v>
                </c:pt>
                <c:pt idx="5555">
                  <c:v>3080</c:v>
                </c:pt>
                <c:pt idx="5556">
                  <c:v>3080</c:v>
                </c:pt>
                <c:pt idx="5557">
                  <c:v>3080</c:v>
                </c:pt>
                <c:pt idx="5558">
                  <c:v>3080</c:v>
                </c:pt>
                <c:pt idx="5559">
                  <c:v>3080</c:v>
                </c:pt>
                <c:pt idx="5560">
                  <c:v>3080</c:v>
                </c:pt>
                <c:pt idx="5561">
                  <c:v>3080</c:v>
                </c:pt>
                <c:pt idx="5562">
                  <c:v>3080</c:v>
                </c:pt>
                <c:pt idx="5563">
                  <c:v>3080</c:v>
                </c:pt>
                <c:pt idx="5564">
                  <c:v>3080</c:v>
                </c:pt>
                <c:pt idx="5565">
                  <c:v>3080</c:v>
                </c:pt>
                <c:pt idx="5566">
                  <c:v>3080</c:v>
                </c:pt>
                <c:pt idx="5567">
                  <c:v>3080</c:v>
                </c:pt>
                <c:pt idx="5568">
                  <c:v>3080</c:v>
                </c:pt>
                <c:pt idx="5569">
                  <c:v>3080</c:v>
                </c:pt>
                <c:pt idx="5570">
                  <c:v>3090</c:v>
                </c:pt>
                <c:pt idx="5571">
                  <c:v>3090</c:v>
                </c:pt>
                <c:pt idx="5572">
                  <c:v>3090</c:v>
                </c:pt>
                <c:pt idx="5573">
                  <c:v>3090</c:v>
                </c:pt>
                <c:pt idx="5574">
                  <c:v>3090</c:v>
                </c:pt>
                <c:pt idx="5575">
                  <c:v>3090</c:v>
                </c:pt>
                <c:pt idx="5576">
                  <c:v>3090</c:v>
                </c:pt>
                <c:pt idx="5577">
                  <c:v>3090</c:v>
                </c:pt>
                <c:pt idx="5578">
                  <c:v>3090</c:v>
                </c:pt>
                <c:pt idx="5579">
                  <c:v>3090</c:v>
                </c:pt>
                <c:pt idx="5580">
                  <c:v>3090</c:v>
                </c:pt>
                <c:pt idx="5581">
                  <c:v>3090</c:v>
                </c:pt>
                <c:pt idx="5582">
                  <c:v>3090</c:v>
                </c:pt>
                <c:pt idx="5583">
                  <c:v>3090</c:v>
                </c:pt>
                <c:pt idx="5584">
                  <c:v>3090</c:v>
                </c:pt>
                <c:pt idx="5585">
                  <c:v>3090</c:v>
                </c:pt>
                <c:pt idx="5586">
                  <c:v>3090</c:v>
                </c:pt>
                <c:pt idx="5587">
                  <c:v>3090</c:v>
                </c:pt>
                <c:pt idx="5588">
                  <c:v>3090</c:v>
                </c:pt>
                <c:pt idx="5589">
                  <c:v>3090</c:v>
                </c:pt>
                <c:pt idx="5590">
                  <c:v>3090</c:v>
                </c:pt>
                <c:pt idx="5591">
                  <c:v>3100</c:v>
                </c:pt>
                <c:pt idx="5592">
                  <c:v>3100</c:v>
                </c:pt>
                <c:pt idx="5593">
                  <c:v>3100</c:v>
                </c:pt>
                <c:pt idx="5594">
                  <c:v>3100</c:v>
                </c:pt>
                <c:pt idx="5595">
                  <c:v>3100</c:v>
                </c:pt>
                <c:pt idx="5596">
                  <c:v>3100</c:v>
                </c:pt>
                <c:pt idx="5597">
                  <c:v>3100</c:v>
                </c:pt>
                <c:pt idx="5598">
                  <c:v>3100</c:v>
                </c:pt>
                <c:pt idx="5599">
                  <c:v>3100</c:v>
                </c:pt>
                <c:pt idx="5600">
                  <c:v>3100</c:v>
                </c:pt>
                <c:pt idx="5601">
                  <c:v>3100</c:v>
                </c:pt>
                <c:pt idx="5602">
                  <c:v>3100</c:v>
                </c:pt>
                <c:pt idx="5603">
                  <c:v>3100</c:v>
                </c:pt>
                <c:pt idx="5604">
                  <c:v>3100</c:v>
                </c:pt>
                <c:pt idx="5605">
                  <c:v>3100</c:v>
                </c:pt>
                <c:pt idx="5606">
                  <c:v>3100</c:v>
                </c:pt>
                <c:pt idx="5607">
                  <c:v>3100</c:v>
                </c:pt>
                <c:pt idx="5608">
                  <c:v>3100</c:v>
                </c:pt>
                <c:pt idx="5609">
                  <c:v>3100</c:v>
                </c:pt>
                <c:pt idx="5610">
                  <c:v>3100</c:v>
                </c:pt>
                <c:pt idx="5611">
                  <c:v>3100</c:v>
                </c:pt>
                <c:pt idx="5612">
                  <c:v>3110</c:v>
                </c:pt>
                <c:pt idx="5613">
                  <c:v>3110</c:v>
                </c:pt>
                <c:pt idx="5614">
                  <c:v>3110</c:v>
                </c:pt>
                <c:pt idx="5615">
                  <c:v>3110</c:v>
                </c:pt>
                <c:pt idx="5616">
                  <c:v>3110</c:v>
                </c:pt>
                <c:pt idx="5617">
                  <c:v>3110</c:v>
                </c:pt>
                <c:pt idx="5618">
                  <c:v>3110</c:v>
                </c:pt>
                <c:pt idx="5619">
                  <c:v>3110</c:v>
                </c:pt>
                <c:pt idx="5620">
                  <c:v>3110</c:v>
                </c:pt>
                <c:pt idx="5621">
                  <c:v>3110</c:v>
                </c:pt>
                <c:pt idx="5622">
                  <c:v>3110</c:v>
                </c:pt>
                <c:pt idx="5623">
                  <c:v>3110</c:v>
                </c:pt>
                <c:pt idx="5624">
                  <c:v>3110</c:v>
                </c:pt>
                <c:pt idx="5625">
                  <c:v>3110</c:v>
                </c:pt>
                <c:pt idx="5626">
                  <c:v>3110</c:v>
                </c:pt>
                <c:pt idx="5627">
                  <c:v>3110</c:v>
                </c:pt>
                <c:pt idx="5628">
                  <c:v>3110</c:v>
                </c:pt>
                <c:pt idx="5629">
                  <c:v>3110</c:v>
                </c:pt>
                <c:pt idx="5630">
                  <c:v>3110</c:v>
                </c:pt>
                <c:pt idx="5631">
                  <c:v>3110</c:v>
                </c:pt>
                <c:pt idx="5632">
                  <c:v>3110</c:v>
                </c:pt>
                <c:pt idx="5633">
                  <c:v>3120</c:v>
                </c:pt>
                <c:pt idx="5634">
                  <c:v>3120</c:v>
                </c:pt>
                <c:pt idx="5635">
                  <c:v>3120</c:v>
                </c:pt>
                <c:pt idx="5636">
                  <c:v>3120</c:v>
                </c:pt>
                <c:pt idx="5637">
                  <c:v>3120</c:v>
                </c:pt>
                <c:pt idx="5638">
                  <c:v>3120</c:v>
                </c:pt>
                <c:pt idx="5639">
                  <c:v>3120</c:v>
                </c:pt>
                <c:pt idx="5640">
                  <c:v>3120</c:v>
                </c:pt>
                <c:pt idx="5641">
                  <c:v>3120</c:v>
                </c:pt>
                <c:pt idx="5642">
                  <c:v>3120</c:v>
                </c:pt>
                <c:pt idx="5643">
                  <c:v>3120</c:v>
                </c:pt>
                <c:pt idx="5644">
                  <c:v>3120</c:v>
                </c:pt>
                <c:pt idx="5645">
                  <c:v>3120</c:v>
                </c:pt>
                <c:pt idx="5646">
                  <c:v>3120</c:v>
                </c:pt>
                <c:pt idx="5647">
                  <c:v>3120</c:v>
                </c:pt>
                <c:pt idx="5648">
                  <c:v>3120</c:v>
                </c:pt>
                <c:pt idx="5649">
                  <c:v>3120</c:v>
                </c:pt>
                <c:pt idx="5650">
                  <c:v>3120</c:v>
                </c:pt>
                <c:pt idx="5651">
                  <c:v>3120</c:v>
                </c:pt>
                <c:pt idx="5652">
                  <c:v>3120</c:v>
                </c:pt>
                <c:pt idx="5653">
                  <c:v>3130</c:v>
                </c:pt>
                <c:pt idx="5654">
                  <c:v>3130</c:v>
                </c:pt>
                <c:pt idx="5655">
                  <c:v>3130</c:v>
                </c:pt>
                <c:pt idx="5656">
                  <c:v>3130</c:v>
                </c:pt>
                <c:pt idx="5657">
                  <c:v>3130</c:v>
                </c:pt>
                <c:pt idx="5658">
                  <c:v>3130</c:v>
                </c:pt>
                <c:pt idx="5659">
                  <c:v>3130</c:v>
                </c:pt>
                <c:pt idx="5660">
                  <c:v>3130</c:v>
                </c:pt>
                <c:pt idx="5661">
                  <c:v>3130</c:v>
                </c:pt>
                <c:pt idx="5662">
                  <c:v>3130</c:v>
                </c:pt>
                <c:pt idx="5663">
                  <c:v>3130</c:v>
                </c:pt>
                <c:pt idx="5664">
                  <c:v>3130</c:v>
                </c:pt>
                <c:pt idx="5665">
                  <c:v>3130</c:v>
                </c:pt>
                <c:pt idx="5666">
                  <c:v>3130</c:v>
                </c:pt>
                <c:pt idx="5667">
                  <c:v>3130</c:v>
                </c:pt>
                <c:pt idx="5668">
                  <c:v>3130</c:v>
                </c:pt>
                <c:pt idx="5669">
                  <c:v>3130</c:v>
                </c:pt>
                <c:pt idx="5670">
                  <c:v>3130</c:v>
                </c:pt>
                <c:pt idx="5671">
                  <c:v>3130</c:v>
                </c:pt>
                <c:pt idx="5672">
                  <c:v>3130</c:v>
                </c:pt>
                <c:pt idx="5673">
                  <c:v>3130</c:v>
                </c:pt>
                <c:pt idx="5674">
                  <c:v>3140</c:v>
                </c:pt>
                <c:pt idx="5675">
                  <c:v>3140</c:v>
                </c:pt>
                <c:pt idx="5676">
                  <c:v>3140</c:v>
                </c:pt>
                <c:pt idx="5677">
                  <c:v>3140</c:v>
                </c:pt>
                <c:pt idx="5678">
                  <c:v>3140</c:v>
                </c:pt>
                <c:pt idx="5679">
                  <c:v>3140</c:v>
                </c:pt>
                <c:pt idx="5680">
                  <c:v>3140</c:v>
                </c:pt>
                <c:pt idx="5681">
                  <c:v>3140</c:v>
                </c:pt>
                <c:pt idx="5682">
                  <c:v>3140</c:v>
                </c:pt>
                <c:pt idx="5683">
                  <c:v>3140</c:v>
                </c:pt>
                <c:pt idx="5684">
                  <c:v>3140</c:v>
                </c:pt>
                <c:pt idx="5685">
                  <c:v>3140</c:v>
                </c:pt>
                <c:pt idx="5686">
                  <c:v>3140</c:v>
                </c:pt>
                <c:pt idx="5687">
                  <c:v>3140</c:v>
                </c:pt>
                <c:pt idx="5688">
                  <c:v>3140</c:v>
                </c:pt>
                <c:pt idx="5689">
                  <c:v>3140</c:v>
                </c:pt>
                <c:pt idx="5690">
                  <c:v>3140</c:v>
                </c:pt>
                <c:pt idx="5691">
                  <c:v>3140</c:v>
                </c:pt>
                <c:pt idx="5692">
                  <c:v>3140</c:v>
                </c:pt>
                <c:pt idx="5693">
                  <c:v>3140</c:v>
                </c:pt>
                <c:pt idx="5694">
                  <c:v>3140</c:v>
                </c:pt>
                <c:pt idx="5695">
                  <c:v>3150</c:v>
                </c:pt>
                <c:pt idx="5696">
                  <c:v>3150</c:v>
                </c:pt>
                <c:pt idx="5697">
                  <c:v>3150</c:v>
                </c:pt>
                <c:pt idx="5698">
                  <c:v>3150</c:v>
                </c:pt>
                <c:pt idx="5699">
                  <c:v>3150</c:v>
                </c:pt>
                <c:pt idx="5700">
                  <c:v>3150</c:v>
                </c:pt>
                <c:pt idx="5701">
                  <c:v>3150</c:v>
                </c:pt>
                <c:pt idx="5702">
                  <c:v>3150</c:v>
                </c:pt>
                <c:pt idx="5703">
                  <c:v>3150</c:v>
                </c:pt>
                <c:pt idx="5704">
                  <c:v>3150</c:v>
                </c:pt>
                <c:pt idx="5705">
                  <c:v>3150</c:v>
                </c:pt>
                <c:pt idx="5706">
                  <c:v>3150</c:v>
                </c:pt>
                <c:pt idx="5707">
                  <c:v>3150</c:v>
                </c:pt>
                <c:pt idx="5708">
                  <c:v>3150</c:v>
                </c:pt>
                <c:pt idx="5709">
                  <c:v>3150</c:v>
                </c:pt>
                <c:pt idx="5710">
                  <c:v>3150</c:v>
                </c:pt>
                <c:pt idx="5711">
                  <c:v>3150</c:v>
                </c:pt>
                <c:pt idx="5712">
                  <c:v>3150</c:v>
                </c:pt>
                <c:pt idx="5713">
                  <c:v>3150</c:v>
                </c:pt>
                <c:pt idx="5714">
                  <c:v>3150</c:v>
                </c:pt>
                <c:pt idx="5715">
                  <c:v>3150</c:v>
                </c:pt>
                <c:pt idx="5716">
                  <c:v>3160</c:v>
                </c:pt>
                <c:pt idx="5717">
                  <c:v>3160</c:v>
                </c:pt>
                <c:pt idx="5718">
                  <c:v>3160</c:v>
                </c:pt>
                <c:pt idx="5719">
                  <c:v>3160</c:v>
                </c:pt>
                <c:pt idx="5720">
                  <c:v>3160</c:v>
                </c:pt>
                <c:pt idx="5721">
                  <c:v>3160</c:v>
                </c:pt>
                <c:pt idx="5722">
                  <c:v>3160</c:v>
                </c:pt>
                <c:pt idx="5723">
                  <c:v>3160</c:v>
                </c:pt>
                <c:pt idx="5724">
                  <c:v>3160</c:v>
                </c:pt>
                <c:pt idx="5725">
                  <c:v>3160</c:v>
                </c:pt>
                <c:pt idx="5726">
                  <c:v>3160</c:v>
                </c:pt>
                <c:pt idx="5727">
                  <c:v>3160</c:v>
                </c:pt>
                <c:pt idx="5728">
                  <c:v>3160</c:v>
                </c:pt>
                <c:pt idx="5729">
                  <c:v>3160</c:v>
                </c:pt>
                <c:pt idx="5730">
                  <c:v>3160</c:v>
                </c:pt>
                <c:pt idx="5731">
                  <c:v>3160</c:v>
                </c:pt>
                <c:pt idx="5732">
                  <c:v>3160</c:v>
                </c:pt>
                <c:pt idx="5733">
                  <c:v>3160</c:v>
                </c:pt>
                <c:pt idx="5734">
                  <c:v>3160</c:v>
                </c:pt>
                <c:pt idx="5735">
                  <c:v>3160</c:v>
                </c:pt>
                <c:pt idx="5736">
                  <c:v>3170</c:v>
                </c:pt>
                <c:pt idx="5737">
                  <c:v>3170</c:v>
                </c:pt>
                <c:pt idx="5738">
                  <c:v>3170</c:v>
                </c:pt>
                <c:pt idx="5739">
                  <c:v>3170</c:v>
                </c:pt>
                <c:pt idx="5740">
                  <c:v>3170</c:v>
                </c:pt>
                <c:pt idx="5741">
                  <c:v>3170</c:v>
                </c:pt>
                <c:pt idx="5742">
                  <c:v>3170</c:v>
                </c:pt>
                <c:pt idx="5743">
                  <c:v>3170</c:v>
                </c:pt>
                <c:pt idx="5744">
                  <c:v>3170</c:v>
                </c:pt>
                <c:pt idx="5745">
                  <c:v>3170</c:v>
                </c:pt>
                <c:pt idx="5746">
                  <c:v>3170</c:v>
                </c:pt>
                <c:pt idx="5747">
                  <c:v>3170</c:v>
                </c:pt>
                <c:pt idx="5748">
                  <c:v>3170</c:v>
                </c:pt>
                <c:pt idx="5749">
                  <c:v>3170</c:v>
                </c:pt>
                <c:pt idx="5750">
                  <c:v>3170</c:v>
                </c:pt>
                <c:pt idx="5751">
                  <c:v>3170</c:v>
                </c:pt>
                <c:pt idx="5752">
                  <c:v>3170</c:v>
                </c:pt>
                <c:pt idx="5753">
                  <c:v>3170</c:v>
                </c:pt>
                <c:pt idx="5754">
                  <c:v>3170</c:v>
                </c:pt>
                <c:pt idx="5755">
                  <c:v>3170</c:v>
                </c:pt>
                <c:pt idx="5756">
                  <c:v>3170</c:v>
                </c:pt>
                <c:pt idx="5757">
                  <c:v>3180</c:v>
                </c:pt>
                <c:pt idx="5758">
                  <c:v>3180</c:v>
                </c:pt>
                <c:pt idx="5759">
                  <c:v>3180</c:v>
                </c:pt>
                <c:pt idx="5760">
                  <c:v>3180</c:v>
                </c:pt>
                <c:pt idx="5761">
                  <c:v>3180</c:v>
                </c:pt>
                <c:pt idx="5762">
                  <c:v>3180</c:v>
                </c:pt>
                <c:pt idx="5763">
                  <c:v>3180</c:v>
                </c:pt>
                <c:pt idx="5764">
                  <c:v>3180</c:v>
                </c:pt>
                <c:pt idx="5765">
                  <c:v>3180</c:v>
                </c:pt>
                <c:pt idx="5766">
                  <c:v>3180</c:v>
                </c:pt>
                <c:pt idx="5767">
                  <c:v>3180</c:v>
                </c:pt>
                <c:pt idx="5768">
                  <c:v>3180</c:v>
                </c:pt>
                <c:pt idx="5769">
                  <c:v>3180</c:v>
                </c:pt>
                <c:pt idx="5770">
                  <c:v>3180</c:v>
                </c:pt>
                <c:pt idx="5771">
                  <c:v>3180</c:v>
                </c:pt>
                <c:pt idx="5772">
                  <c:v>3180</c:v>
                </c:pt>
                <c:pt idx="5773">
                  <c:v>3180</c:v>
                </c:pt>
                <c:pt idx="5774">
                  <c:v>3180</c:v>
                </c:pt>
                <c:pt idx="5775">
                  <c:v>3180</c:v>
                </c:pt>
                <c:pt idx="5776">
                  <c:v>3180</c:v>
                </c:pt>
                <c:pt idx="5777">
                  <c:v>3180</c:v>
                </c:pt>
                <c:pt idx="5778">
                  <c:v>3190</c:v>
                </c:pt>
                <c:pt idx="5779">
                  <c:v>3190</c:v>
                </c:pt>
                <c:pt idx="5780">
                  <c:v>3190</c:v>
                </c:pt>
                <c:pt idx="5781">
                  <c:v>3190</c:v>
                </c:pt>
                <c:pt idx="5782">
                  <c:v>3190</c:v>
                </c:pt>
                <c:pt idx="5783">
                  <c:v>3190</c:v>
                </c:pt>
                <c:pt idx="5784">
                  <c:v>3190</c:v>
                </c:pt>
                <c:pt idx="5785">
                  <c:v>3190</c:v>
                </c:pt>
                <c:pt idx="5786">
                  <c:v>3190</c:v>
                </c:pt>
                <c:pt idx="5787">
                  <c:v>3190</c:v>
                </c:pt>
                <c:pt idx="5788">
                  <c:v>3190</c:v>
                </c:pt>
                <c:pt idx="5789">
                  <c:v>3190</c:v>
                </c:pt>
                <c:pt idx="5790">
                  <c:v>3190</c:v>
                </c:pt>
                <c:pt idx="5791">
                  <c:v>3190</c:v>
                </c:pt>
                <c:pt idx="5792">
                  <c:v>3190</c:v>
                </c:pt>
                <c:pt idx="5793">
                  <c:v>3190</c:v>
                </c:pt>
                <c:pt idx="5794">
                  <c:v>3190</c:v>
                </c:pt>
                <c:pt idx="5795">
                  <c:v>3190</c:v>
                </c:pt>
                <c:pt idx="5796">
                  <c:v>3190</c:v>
                </c:pt>
                <c:pt idx="5797">
                  <c:v>3190</c:v>
                </c:pt>
                <c:pt idx="5798">
                  <c:v>3190</c:v>
                </c:pt>
                <c:pt idx="5799">
                  <c:v>3200</c:v>
                </c:pt>
                <c:pt idx="5800">
                  <c:v>3200</c:v>
                </c:pt>
                <c:pt idx="5801">
                  <c:v>3200</c:v>
                </c:pt>
                <c:pt idx="5802">
                  <c:v>3200</c:v>
                </c:pt>
                <c:pt idx="5803">
                  <c:v>3200</c:v>
                </c:pt>
                <c:pt idx="5804">
                  <c:v>3200</c:v>
                </c:pt>
                <c:pt idx="5805">
                  <c:v>3200</c:v>
                </c:pt>
                <c:pt idx="5806">
                  <c:v>3200</c:v>
                </c:pt>
                <c:pt idx="5807">
                  <c:v>3200</c:v>
                </c:pt>
                <c:pt idx="5808">
                  <c:v>3200</c:v>
                </c:pt>
                <c:pt idx="5809">
                  <c:v>3200</c:v>
                </c:pt>
                <c:pt idx="5810">
                  <c:v>3200</c:v>
                </c:pt>
                <c:pt idx="5811">
                  <c:v>3200</c:v>
                </c:pt>
                <c:pt idx="5812">
                  <c:v>3200</c:v>
                </c:pt>
                <c:pt idx="5813">
                  <c:v>3200</c:v>
                </c:pt>
                <c:pt idx="5814">
                  <c:v>3200</c:v>
                </c:pt>
                <c:pt idx="5815">
                  <c:v>3200</c:v>
                </c:pt>
                <c:pt idx="5816">
                  <c:v>3200</c:v>
                </c:pt>
                <c:pt idx="5817">
                  <c:v>3200</c:v>
                </c:pt>
                <c:pt idx="5818">
                  <c:v>3200</c:v>
                </c:pt>
                <c:pt idx="5819">
                  <c:v>3210</c:v>
                </c:pt>
                <c:pt idx="5820">
                  <c:v>3210</c:v>
                </c:pt>
                <c:pt idx="5821">
                  <c:v>3210</c:v>
                </c:pt>
                <c:pt idx="5822">
                  <c:v>3210</c:v>
                </c:pt>
                <c:pt idx="5823">
                  <c:v>3210</c:v>
                </c:pt>
                <c:pt idx="5824">
                  <c:v>3210</c:v>
                </c:pt>
                <c:pt idx="5825">
                  <c:v>3210</c:v>
                </c:pt>
                <c:pt idx="5826">
                  <c:v>3210</c:v>
                </c:pt>
                <c:pt idx="5827">
                  <c:v>3210</c:v>
                </c:pt>
                <c:pt idx="5828">
                  <c:v>3210</c:v>
                </c:pt>
                <c:pt idx="5829">
                  <c:v>3210</c:v>
                </c:pt>
                <c:pt idx="5830">
                  <c:v>3210</c:v>
                </c:pt>
                <c:pt idx="5831">
                  <c:v>3210</c:v>
                </c:pt>
                <c:pt idx="5832">
                  <c:v>3210</c:v>
                </c:pt>
                <c:pt idx="5833">
                  <c:v>3210</c:v>
                </c:pt>
                <c:pt idx="5834">
                  <c:v>3210</c:v>
                </c:pt>
                <c:pt idx="5835">
                  <c:v>3210</c:v>
                </c:pt>
                <c:pt idx="5836">
                  <c:v>3210</c:v>
                </c:pt>
                <c:pt idx="5837">
                  <c:v>3210</c:v>
                </c:pt>
                <c:pt idx="5838">
                  <c:v>3210</c:v>
                </c:pt>
                <c:pt idx="5839">
                  <c:v>3210</c:v>
                </c:pt>
                <c:pt idx="5840">
                  <c:v>3220</c:v>
                </c:pt>
                <c:pt idx="5841">
                  <c:v>3220</c:v>
                </c:pt>
                <c:pt idx="5842">
                  <c:v>3220</c:v>
                </c:pt>
                <c:pt idx="5843">
                  <c:v>3220</c:v>
                </c:pt>
                <c:pt idx="5844">
                  <c:v>3220</c:v>
                </c:pt>
                <c:pt idx="5845">
                  <c:v>3220</c:v>
                </c:pt>
                <c:pt idx="5846">
                  <c:v>3220</c:v>
                </c:pt>
                <c:pt idx="5847">
                  <c:v>3220</c:v>
                </c:pt>
                <c:pt idx="5848">
                  <c:v>3220</c:v>
                </c:pt>
                <c:pt idx="5849">
                  <c:v>3220</c:v>
                </c:pt>
                <c:pt idx="5850">
                  <c:v>3220</c:v>
                </c:pt>
                <c:pt idx="5851">
                  <c:v>3220</c:v>
                </c:pt>
                <c:pt idx="5852">
                  <c:v>3220</c:v>
                </c:pt>
                <c:pt idx="5853">
                  <c:v>3220</c:v>
                </c:pt>
                <c:pt idx="5854">
                  <c:v>3220</c:v>
                </c:pt>
                <c:pt idx="5855">
                  <c:v>3220</c:v>
                </c:pt>
                <c:pt idx="5856">
                  <c:v>3220</c:v>
                </c:pt>
                <c:pt idx="5857">
                  <c:v>3220</c:v>
                </c:pt>
                <c:pt idx="5858">
                  <c:v>3220</c:v>
                </c:pt>
                <c:pt idx="5859">
                  <c:v>3220</c:v>
                </c:pt>
                <c:pt idx="5860">
                  <c:v>3220</c:v>
                </c:pt>
                <c:pt idx="5861">
                  <c:v>3230</c:v>
                </c:pt>
                <c:pt idx="5862">
                  <c:v>3230</c:v>
                </c:pt>
                <c:pt idx="5863">
                  <c:v>3230</c:v>
                </c:pt>
                <c:pt idx="5864">
                  <c:v>3230</c:v>
                </c:pt>
                <c:pt idx="5865">
                  <c:v>3230</c:v>
                </c:pt>
                <c:pt idx="5866">
                  <c:v>3230</c:v>
                </c:pt>
                <c:pt idx="5867">
                  <c:v>3230</c:v>
                </c:pt>
                <c:pt idx="5868">
                  <c:v>3230</c:v>
                </c:pt>
                <c:pt idx="5869">
                  <c:v>3230</c:v>
                </c:pt>
                <c:pt idx="5870">
                  <c:v>3230</c:v>
                </c:pt>
                <c:pt idx="5871">
                  <c:v>3230</c:v>
                </c:pt>
                <c:pt idx="5872">
                  <c:v>3230</c:v>
                </c:pt>
                <c:pt idx="5873">
                  <c:v>3230</c:v>
                </c:pt>
                <c:pt idx="5874">
                  <c:v>3230</c:v>
                </c:pt>
                <c:pt idx="5875">
                  <c:v>3230</c:v>
                </c:pt>
                <c:pt idx="5876">
                  <c:v>3230</c:v>
                </c:pt>
                <c:pt idx="5877">
                  <c:v>3230</c:v>
                </c:pt>
                <c:pt idx="5878">
                  <c:v>3230</c:v>
                </c:pt>
                <c:pt idx="5879">
                  <c:v>3230</c:v>
                </c:pt>
                <c:pt idx="5880">
                  <c:v>3230</c:v>
                </c:pt>
                <c:pt idx="5881">
                  <c:v>3240</c:v>
                </c:pt>
                <c:pt idx="5882">
                  <c:v>3240</c:v>
                </c:pt>
                <c:pt idx="5883">
                  <c:v>3240</c:v>
                </c:pt>
                <c:pt idx="5884">
                  <c:v>3240</c:v>
                </c:pt>
                <c:pt idx="5885">
                  <c:v>3240</c:v>
                </c:pt>
                <c:pt idx="5886">
                  <c:v>3240</c:v>
                </c:pt>
                <c:pt idx="5887">
                  <c:v>3240</c:v>
                </c:pt>
                <c:pt idx="5888">
                  <c:v>3240</c:v>
                </c:pt>
                <c:pt idx="5889">
                  <c:v>3240</c:v>
                </c:pt>
                <c:pt idx="5890">
                  <c:v>3240</c:v>
                </c:pt>
                <c:pt idx="5891">
                  <c:v>3240</c:v>
                </c:pt>
                <c:pt idx="5892">
                  <c:v>3240</c:v>
                </c:pt>
                <c:pt idx="5893">
                  <c:v>3240</c:v>
                </c:pt>
                <c:pt idx="5894">
                  <c:v>3240</c:v>
                </c:pt>
                <c:pt idx="5895">
                  <c:v>3240</c:v>
                </c:pt>
                <c:pt idx="5896">
                  <c:v>3240</c:v>
                </c:pt>
                <c:pt idx="5897">
                  <c:v>3240</c:v>
                </c:pt>
                <c:pt idx="5898">
                  <c:v>3240</c:v>
                </c:pt>
                <c:pt idx="5899">
                  <c:v>3240</c:v>
                </c:pt>
                <c:pt idx="5900">
                  <c:v>3240</c:v>
                </c:pt>
                <c:pt idx="5901">
                  <c:v>3240</c:v>
                </c:pt>
                <c:pt idx="5902">
                  <c:v>3250</c:v>
                </c:pt>
                <c:pt idx="5903">
                  <c:v>3250</c:v>
                </c:pt>
                <c:pt idx="5904">
                  <c:v>3250</c:v>
                </c:pt>
                <c:pt idx="5905">
                  <c:v>3250</c:v>
                </c:pt>
                <c:pt idx="5906">
                  <c:v>3250</c:v>
                </c:pt>
                <c:pt idx="5907">
                  <c:v>3250</c:v>
                </c:pt>
                <c:pt idx="5908">
                  <c:v>3250</c:v>
                </c:pt>
                <c:pt idx="5909">
                  <c:v>3250</c:v>
                </c:pt>
                <c:pt idx="5910">
                  <c:v>3250</c:v>
                </c:pt>
                <c:pt idx="5911">
                  <c:v>3250</c:v>
                </c:pt>
                <c:pt idx="5912">
                  <c:v>3250</c:v>
                </c:pt>
                <c:pt idx="5913">
                  <c:v>3250</c:v>
                </c:pt>
                <c:pt idx="5914">
                  <c:v>3250</c:v>
                </c:pt>
                <c:pt idx="5915">
                  <c:v>3250</c:v>
                </c:pt>
                <c:pt idx="5916">
                  <c:v>3250</c:v>
                </c:pt>
                <c:pt idx="5917">
                  <c:v>3250</c:v>
                </c:pt>
                <c:pt idx="5918">
                  <c:v>3250</c:v>
                </c:pt>
                <c:pt idx="5919">
                  <c:v>3250</c:v>
                </c:pt>
                <c:pt idx="5920">
                  <c:v>3250</c:v>
                </c:pt>
                <c:pt idx="5921">
                  <c:v>3250</c:v>
                </c:pt>
                <c:pt idx="5922">
                  <c:v>3250</c:v>
                </c:pt>
                <c:pt idx="5923">
                  <c:v>3260</c:v>
                </c:pt>
                <c:pt idx="5924">
                  <c:v>3260</c:v>
                </c:pt>
                <c:pt idx="5925">
                  <c:v>3260</c:v>
                </c:pt>
                <c:pt idx="5926">
                  <c:v>3260</c:v>
                </c:pt>
                <c:pt idx="5927">
                  <c:v>3260</c:v>
                </c:pt>
                <c:pt idx="5928">
                  <c:v>3260</c:v>
                </c:pt>
                <c:pt idx="5929">
                  <c:v>3260</c:v>
                </c:pt>
                <c:pt idx="5930">
                  <c:v>3260</c:v>
                </c:pt>
                <c:pt idx="5931">
                  <c:v>3260</c:v>
                </c:pt>
                <c:pt idx="5932">
                  <c:v>3260</c:v>
                </c:pt>
                <c:pt idx="5933">
                  <c:v>3260</c:v>
                </c:pt>
                <c:pt idx="5934">
                  <c:v>3260</c:v>
                </c:pt>
                <c:pt idx="5935">
                  <c:v>3260</c:v>
                </c:pt>
                <c:pt idx="5936">
                  <c:v>3260</c:v>
                </c:pt>
                <c:pt idx="5937">
                  <c:v>3260</c:v>
                </c:pt>
                <c:pt idx="5938">
                  <c:v>3260</c:v>
                </c:pt>
                <c:pt idx="5939">
                  <c:v>3260</c:v>
                </c:pt>
                <c:pt idx="5940">
                  <c:v>3260</c:v>
                </c:pt>
                <c:pt idx="5941">
                  <c:v>3260</c:v>
                </c:pt>
                <c:pt idx="5942">
                  <c:v>3260</c:v>
                </c:pt>
                <c:pt idx="5943">
                  <c:v>3260</c:v>
                </c:pt>
                <c:pt idx="5944">
                  <c:v>3270</c:v>
                </c:pt>
                <c:pt idx="5945">
                  <c:v>3270</c:v>
                </c:pt>
                <c:pt idx="5946">
                  <c:v>3270</c:v>
                </c:pt>
                <c:pt idx="5947">
                  <c:v>3270</c:v>
                </c:pt>
                <c:pt idx="5948">
                  <c:v>3270</c:v>
                </c:pt>
                <c:pt idx="5949">
                  <c:v>3270</c:v>
                </c:pt>
                <c:pt idx="5950">
                  <c:v>3270</c:v>
                </c:pt>
                <c:pt idx="5951">
                  <c:v>3270</c:v>
                </c:pt>
                <c:pt idx="5952">
                  <c:v>3270</c:v>
                </c:pt>
                <c:pt idx="5953">
                  <c:v>3270</c:v>
                </c:pt>
                <c:pt idx="5954">
                  <c:v>3270</c:v>
                </c:pt>
                <c:pt idx="5955">
                  <c:v>3270</c:v>
                </c:pt>
                <c:pt idx="5956">
                  <c:v>3270</c:v>
                </c:pt>
                <c:pt idx="5957">
                  <c:v>3270</c:v>
                </c:pt>
                <c:pt idx="5958">
                  <c:v>3270</c:v>
                </c:pt>
                <c:pt idx="5959">
                  <c:v>3270</c:v>
                </c:pt>
                <c:pt idx="5960">
                  <c:v>3270</c:v>
                </c:pt>
                <c:pt idx="5961">
                  <c:v>3270</c:v>
                </c:pt>
                <c:pt idx="5962">
                  <c:v>3270</c:v>
                </c:pt>
                <c:pt idx="5963">
                  <c:v>3270</c:v>
                </c:pt>
                <c:pt idx="5964">
                  <c:v>3280</c:v>
                </c:pt>
                <c:pt idx="5965">
                  <c:v>3280</c:v>
                </c:pt>
                <c:pt idx="5966">
                  <c:v>3280</c:v>
                </c:pt>
                <c:pt idx="5967">
                  <c:v>3280</c:v>
                </c:pt>
                <c:pt idx="5968">
                  <c:v>3280</c:v>
                </c:pt>
                <c:pt idx="5969">
                  <c:v>3280</c:v>
                </c:pt>
                <c:pt idx="5970">
                  <c:v>3280</c:v>
                </c:pt>
                <c:pt idx="5971">
                  <c:v>3280</c:v>
                </c:pt>
                <c:pt idx="5972">
                  <c:v>3280</c:v>
                </c:pt>
                <c:pt idx="5973">
                  <c:v>3280</c:v>
                </c:pt>
                <c:pt idx="5974">
                  <c:v>3280</c:v>
                </c:pt>
                <c:pt idx="5975">
                  <c:v>3280</c:v>
                </c:pt>
                <c:pt idx="5976">
                  <c:v>3280</c:v>
                </c:pt>
                <c:pt idx="5977">
                  <c:v>3280</c:v>
                </c:pt>
                <c:pt idx="5978">
                  <c:v>3280</c:v>
                </c:pt>
                <c:pt idx="5979">
                  <c:v>3280</c:v>
                </c:pt>
                <c:pt idx="5980">
                  <c:v>3280</c:v>
                </c:pt>
                <c:pt idx="5981">
                  <c:v>3280</c:v>
                </c:pt>
                <c:pt idx="5982">
                  <c:v>3280</c:v>
                </c:pt>
                <c:pt idx="5983">
                  <c:v>3280</c:v>
                </c:pt>
                <c:pt idx="5984">
                  <c:v>3280</c:v>
                </c:pt>
                <c:pt idx="5985">
                  <c:v>3290</c:v>
                </c:pt>
                <c:pt idx="5986">
                  <c:v>3290</c:v>
                </c:pt>
                <c:pt idx="5987">
                  <c:v>3290</c:v>
                </c:pt>
                <c:pt idx="5988">
                  <c:v>3290</c:v>
                </c:pt>
                <c:pt idx="5989">
                  <c:v>3290</c:v>
                </c:pt>
                <c:pt idx="5990">
                  <c:v>3290</c:v>
                </c:pt>
                <c:pt idx="5991">
                  <c:v>3290</c:v>
                </c:pt>
                <c:pt idx="5992">
                  <c:v>3290</c:v>
                </c:pt>
                <c:pt idx="5993">
                  <c:v>3290</c:v>
                </c:pt>
                <c:pt idx="5994">
                  <c:v>3290</c:v>
                </c:pt>
                <c:pt idx="5995">
                  <c:v>3290</c:v>
                </c:pt>
                <c:pt idx="5996">
                  <c:v>3290</c:v>
                </c:pt>
                <c:pt idx="5997">
                  <c:v>3290</c:v>
                </c:pt>
                <c:pt idx="5998">
                  <c:v>3290</c:v>
                </c:pt>
                <c:pt idx="5999">
                  <c:v>3290</c:v>
                </c:pt>
                <c:pt idx="6000">
                  <c:v>3290</c:v>
                </c:pt>
                <c:pt idx="6001">
                  <c:v>3290</c:v>
                </c:pt>
                <c:pt idx="6002">
                  <c:v>3290</c:v>
                </c:pt>
                <c:pt idx="6003">
                  <c:v>3290</c:v>
                </c:pt>
                <c:pt idx="6004">
                  <c:v>3290</c:v>
                </c:pt>
                <c:pt idx="6005">
                  <c:v>3290</c:v>
                </c:pt>
                <c:pt idx="6006">
                  <c:v>3300</c:v>
                </c:pt>
                <c:pt idx="6007">
                  <c:v>3300</c:v>
                </c:pt>
                <c:pt idx="6008">
                  <c:v>3300</c:v>
                </c:pt>
                <c:pt idx="6009">
                  <c:v>3300</c:v>
                </c:pt>
                <c:pt idx="6010">
                  <c:v>3300</c:v>
                </c:pt>
                <c:pt idx="6011">
                  <c:v>3300</c:v>
                </c:pt>
                <c:pt idx="6012">
                  <c:v>3300</c:v>
                </c:pt>
                <c:pt idx="6013">
                  <c:v>3300</c:v>
                </c:pt>
                <c:pt idx="6014">
                  <c:v>3300</c:v>
                </c:pt>
                <c:pt idx="6015">
                  <c:v>3300</c:v>
                </c:pt>
                <c:pt idx="6016">
                  <c:v>3300</c:v>
                </c:pt>
                <c:pt idx="6017">
                  <c:v>3300</c:v>
                </c:pt>
                <c:pt idx="6018">
                  <c:v>3300</c:v>
                </c:pt>
                <c:pt idx="6019">
                  <c:v>3300</c:v>
                </c:pt>
                <c:pt idx="6020">
                  <c:v>3300</c:v>
                </c:pt>
                <c:pt idx="6021">
                  <c:v>3300</c:v>
                </c:pt>
                <c:pt idx="6022">
                  <c:v>3300</c:v>
                </c:pt>
                <c:pt idx="6023">
                  <c:v>3300</c:v>
                </c:pt>
                <c:pt idx="6024">
                  <c:v>3300</c:v>
                </c:pt>
                <c:pt idx="6025">
                  <c:v>3300</c:v>
                </c:pt>
                <c:pt idx="6026">
                  <c:v>3300</c:v>
                </c:pt>
                <c:pt idx="6027">
                  <c:v>3310</c:v>
                </c:pt>
                <c:pt idx="6028">
                  <c:v>3310</c:v>
                </c:pt>
                <c:pt idx="6029">
                  <c:v>3310</c:v>
                </c:pt>
                <c:pt idx="6030">
                  <c:v>3310</c:v>
                </c:pt>
                <c:pt idx="6031">
                  <c:v>3310</c:v>
                </c:pt>
                <c:pt idx="6032">
                  <c:v>3310</c:v>
                </c:pt>
                <c:pt idx="6033">
                  <c:v>3310</c:v>
                </c:pt>
                <c:pt idx="6034">
                  <c:v>3310</c:v>
                </c:pt>
                <c:pt idx="6035">
                  <c:v>3310</c:v>
                </c:pt>
                <c:pt idx="6036">
                  <c:v>3310</c:v>
                </c:pt>
                <c:pt idx="6037">
                  <c:v>3310</c:v>
                </c:pt>
                <c:pt idx="6038">
                  <c:v>3310</c:v>
                </c:pt>
                <c:pt idx="6039">
                  <c:v>3310</c:v>
                </c:pt>
                <c:pt idx="6040">
                  <c:v>3310</c:v>
                </c:pt>
                <c:pt idx="6041">
                  <c:v>3310</c:v>
                </c:pt>
                <c:pt idx="6042">
                  <c:v>3310</c:v>
                </c:pt>
                <c:pt idx="6043">
                  <c:v>3310</c:v>
                </c:pt>
                <c:pt idx="6044">
                  <c:v>3310</c:v>
                </c:pt>
                <c:pt idx="6045">
                  <c:v>3310</c:v>
                </c:pt>
                <c:pt idx="6046">
                  <c:v>3310</c:v>
                </c:pt>
                <c:pt idx="6047">
                  <c:v>3320</c:v>
                </c:pt>
                <c:pt idx="6048">
                  <c:v>3320</c:v>
                </c:pt>
                <c:pt idx="6049">
                  <c:v>3320</c:v>
                </c:pt>
                <c:pt idx="6050">
                  <c:v>3320</c:v>
                </c:pt>
                <c:pt idx="6051">
                  <c:v>3320</c:v>
                </c:pt>
                <c:pt idx="6052">
                  <c:v>3320</c:v>
                </c:pt>
                <c:pt idx="6053">
                  <c:v>3320</c:v>
                </c:pt>
                <c:pt idx="6054">
                  <c:v>3320</c:v>
                </c:pt>
                <c:pt idx="6055">
                  <c:v>3320</c:v>
                </c:pt>
                <c:pt idx="6056">
                  <c:v>3320</c:v>
                </c:pt>
                <c:pt idx="6057">
                  <c:v>3320</c:v>
                </c:pt>
                <c:pt idx="6058">
                  <c:v>3320</c:v>
                </c:pt>
                <c:pt idx="6059">
                  <c:v>3320</c:v>
                </c:pt>
                <c:pt idx="6060">
                  <c:v>3320</c:v>
                </c:pt>
                <c:pt idx="6061">
                  <c:v>3320</c:v>
                </c:pt>
                <c:pt idx="6062">
                  <c:v>3320</c:v>
                </c:pt>
                <c:pt idx="6063">
                  <c:v>3320</c:v>
                </c:pt>
                <c:pt idx="6064">
                  <c:v>3320</c:v>
                </c:pt>
                <c:pt idx="6065">
                  <c:v>3320</c:v>
                </c:pt>
                <c:pt idx="6066">
                  <c:v>3320</c:v>
                </c:pt>
                <c:pt idx="6067">
                  <c:v>3320</c:v>
                </c:pt>
                <c:pt idx="6068">
                  <c:v>3330</c:v>
                </c:pt>
                <c:pt idx="6069">
                  <c:v>3330</c:v>
                </c:pt>
                <c:pt idx="6070">
                  <c:v>3330</c:v>
                </c:pt>
                <c:pt idx="6071">
                  <c:v>3330</c:v>
                </c:pt>
                <c:pt idx="6072">
                  <c:v>3330</c:v>
                </c:pt>
                <c:pt idx="6073">
                  <c:v>3330</c:v>
                </c:pt>
                <c:pt idx="6074">
                  <c:v>3330</c:v>
                </c:pt>
                <c:pt idx="6075">
                  <c:v>3330</c:v>
                </c:pt>
                <c:pt idx="6076">
                  <c:v>3330</c:v>
                </c:pt>
                <c:pt idx="6077">
                  <c:v>3330</c:v>
                </c:pt>
                <c:pt idx="6078">
                  <c:v>3330</c:v>
                </c:pt>
                <c:pt idx="6079">
                  <c:v>3330</c:v>
                </c:pt>
                <c:pt idx="6080">
                  <c:v>3330</c:v>
                </c:pt>
                <c:pt idx="6081">
                  <c:v>3330</c:v>
                </c:pt>
                <c:pt idx="6082">
                  <c:v>3330</c:v>
                </c:pt>
                <c:pt idx="6083">
                  <c:v>3330</c:v>
                </c:pt>
                <c:pt idx="6084">
                  <c:v>3330</c:v>
                </c:pt>
                <c:pt idx="6085">
                  <c:v>3330</c:v>
                </c:pt>
                <c:pt idx="6086">
                  <c:v>3330</c:v>
                </c:pt>
                <c:pt idx="6087">
                  <c:v>3330</c:v>
                </c:pt>
                <c:pt idx="6088">
                  <c:v>3330</c:v>
                </c:pt>
                <c:pt idx="6089">
                  <c:v>3340</c:v>
                </c:pt>
                <c:pt idx="6090">
                  <c:v>3340</c:v>
                </c:pt>
                <c:pt idx="6091">
                  <c:v>3340</c:v>
                </c:pt>
                <c:pt idx="6092">
                  <c:v>3340</c:v>
                </c:pt>
                <c:pt idx="6093">
                  <c:v>3340</c:v>
                </c:pt>
                <c:pt idx="6094">
                  <c:v>3340</c:v>
                </c:pt>
                <c:pt idx="6095">
                  <c:v>3340</c:v>
                </c:pt>
                <c:pt idx="6096">
                  <c:v>3340</c:v>
                </c:pt>
                <c:pt idx="6097">
                  <c:v>3340</c:v>
                </c:pt>
                <c:pt idx="6098">
                  <c:v>3340</c:v>
                </c:pt>
                <c:pt idx="6099">
                  <c:v>3340</c:v>
                </c:pt>
                <c:pt idx="6100">
                  <c:v>3340</c:v>
                </c:pt>
                <c:pt idx="6101">
                  <c:v>3340</c:v>
                </c:pt>
                <c:pt idx="6102">
                  <c:v>3340</c:v>
                </c:pt>
                <c:pt idx="6103">
                  <c:v>3340</c:v>
                </c:pt>
                <c:pt idx="6104">
                  <c:v>3340</c:v>
                </c:pt>
                <c:pt idx="6105">
                  <c:v>3340</c:v>
                </c:pt>
                <c:pt idx="6106">
                  <c:v>3340</c:v>
                </c:pt>
                <c:pt idx="6107">
                  <c:v>3340</c:v>
                </c:pt>
                <c:pt idx="6108">
                  <c:v>3340</c:v>
                </c:pt>
                <c:pt idx="6109">
                  <c:v>3340</c:v>
                </c:pt>
                <c:pt idx="6110">
                  <c:v>3350</c:v>
                </c:pt>
                <c:pt idx="6111">
                  <c:v>3350</c:v>
                </c:pt>
                <c:pt idx="6112">
                  <c:v>3350</c:v>
                </c:pt>
                <c:pt idx="6113">
                  <c:v>3350</c:v>
                </c:pt>
                <c:pt idx="6114">
                  <c:v>3350</c:v>
                </c:pt>
                <c:pt idx="6115">
                  <c:v>3350</c:v>
                </c:pt>
                <c:pt idx="6116">
                  <c:v>3350</c:v>
                </c:pt>
                <c:pt idx="6117">
                  <c:v>3350</c:v>
                </c:pt>
                <c:pt idx="6118">
                  <c:v>3350</c:v>
                </c:pt>
                <c:pt idx="6119">
                  <c:v>3350</c:v>
                </c:pt>
                <c:pt idx="6120">
                  <c:v>3350</c:v>
                </c:pt>
                <c:pt idx="6121">
                  <c:v>3350</c:v>
                </c:pt>
                <c:pt idx="6122">
                  <c:v>3350</c:v>
                </c:pt>
                <c:pt idx="6123">
                  <c:v>3350</c:v>
                </c:pt>
                <c:pt idx="6124">
                  <c:v>3350</c:v>
                </c:pt>
                <c:pt idx="6125">
                  <c:v>3350</c:v>
                </c:pt>
                <c:pt idx="6126">
                  <c:v>3350</c:v>
                </c:pt>
                <c:pt idx="6127">
                  <c:v>3350</c:v>
                </c:pt>
                <c:pt idx="6128">
                  <c:v>3350</c:v>
                </c:pt>
                <c:pt idx="6129">
                  <c:v>3350</c:v>
                </c:pt>
                <c:pt idx="6130">
                  <c:v>3360</c:v>
                </c:pt>
                <c:pt idx="6131">
                  <c:v>3360</c:v>
                </c:pt>
                <c:pt idx="6132">
                  <c:v>3360</c:v>
                </c:pt>
                <c:pt idx="6133">
                  <c:v>3360</c:v>
                </c:pt>
                <c:pt idx="6134">
                  <c:v>3360</c:v>
                </c:pt>
                <c:pt idx="6135">
                  <c:v>3360</c:v>
                </c:pt>
                <c:pt idx="6136">
                  <c:v>3360</c:v>
                </c:pt>
                <c:pt idx="6137">
                  <c:v>3360</c:v>
                </c:pt>
                <c:pt idx="6138">
                  <c:v>3360</c:v>
                </c:pt>
                <c:pt idx="6139">
                  <c:v>3360</c:v>
                </c:pt>
                <c:pt idx="6140">
                  <c:v>3360</c:v>
                </c:pt>
                <c:pt idx="6141">
                  <c:v>3360</c:v>
                </c:pt>
                <c:pt idx="6142">
                  <c:v>3360</c:v>
                </c:pt>
                <c:pt idx="6143">
                  <c:v>3360</c:v>
                </c:pt>
                <c:pt idx="6144">
                  <c:v>3360</c:v>
                </c:pt>
                <c:pt idx="6145">
                  <c:v>3360</c:v>
                </c:pt>
                <c:pt idx="6146">
                  <c:v>3360</c:v>
                </c:pt>
                <c:pt idx="6147">
                  <c:v>3360</c:v>
                </c:pt>
                <c:pt idx="6148">
                  <c:v>3360</c:v>
                </c:pt>
                <c:pt idx="6149">
                  <c:v>3360</c:v>
                </c:pt>
                <c:pt idx="6150">
                  <c:v>3360</c:v>
                </c:pt>
                <c:pt idx="6151">
                  <c:v>3370</c:v>
                </c:pt>
                <c:pt idx="6152">
                  <c:v>3370</c:v>
                </c:pt>
                <c:pt idx="6153">
                  <c:v>3370</c:v>
                </c:pt>
                <c:pt idx="6154">
                  <c:v>3370</c:v>
                </c:pt>
                <c:pt idx="6155">
                  <c:v>3370</c:v>
                </c:pt>
                <c:pt idx="6156">
                  <c:v>3370</c:v>
                </c:pt>
                <c:pt idx="6157">
                  <c:v>3370</c:v>
                </c:pt>
                <c:pt idx="6158">
                  <c:v>3370</c:v>
                </c:pt>
                <c:pt idx="6159">
                  <c:v>3370</c:v>
                </c:pt>
                <c:pt idx="6160">
                  <c:v>3370</c:v>
                </c:pt>
                <c:pt idx="6161">
                  <c:v>3370</c:v>
                </c:pt>
                <c:pt idx="6162">
                  <c:v>3370</c:v>
                </c:pt>
                <c:pt idx="6163">
                  <c:v>3370</c:v>
                </c:pt>
                <c:pt idx="6164">
                  <c:v>3370</c:v>
                </c:pt>
                <c:pt idx="6165">
                  <c:v>3370</c:v>
                </c:pt>
                <c:pt idx="6166">
                  <c:v>3370</c:v>
                </c:pt>
                <c:pt idx="6167">
                  <c:v>3370</c:v>
                </c:pt>
                <c:pt idx="6168">
                  <c:v>3370</c:v>
                </c:pt>
                <c:pt idx="6169">
                  <c:v>3370</c:v>
                </c:pt>
                <c:pt idx="6170">
                  <c:v>3370</c:v>
                </c:pt>
                <c:pt idx="6171">
                  <c:v>3370</c:v>
                </c:pt>
                <c:pt idx="6172">
                  <c:v>3380</c:v>
                </c:pt>
                <c:pt idx="6173">
                  <c:v>3380</c:v>
                </c:pt>
                <c:pt idx="6174">
                  <c:v>3380</c:v>
                </c:pt>
                <c:pt idx="6175">
                  <c:v>3380</c:v>
                </c:pt>
                <c:pt idx="6176">
                  <c:v>3380</c:v>
                </c:pt>
                <c:pt idx="6177">
                  <c:v>3380</c:v>
                </c:pt>
                <c:pt idx="6178">
                  <c:v>3380</c:v>
                </c:pt>
                <c:pt idx="6179">
                  <c:v>3380</c:v>
                </c:pt>
                <c:pt idx="6180">
                  <c:v>3380</c:v>
                </c:pt>
                <c:pt idx="6181">
                  <c:v>3380</c:v>
                </c:pt>
                <c:pt idx="6182">
                  <c:v>3380</c:v>
                </c:pt>
                <c:pt idx="6183">
                  <c:v>3380</c:v>
                </c:pt>
                <c:pt idx="6184">
                  <c:v>3380</c:v>
                </c:pt>
                <c:pt idx="6185">
                  <c:v>3380</c:v>
                </c:pt>
                <c:pt idx="6186">
                  <c:v>3380</c:v>
                </c:pt>
                <c:pt idx="6187">
                  <c:v>3380</c:v>
                </c:pt>
                <c:pt idx="6188">
                  <c:v>3380</c:v>
                </c:pt>
                <c:pt idx="6189">
                  <c:v>3380</c:v>
                </c:pt>
                <c:pt idx="6190">
                  <c:v>3380</c:v>
                </c:pt>
                <c:pt idx="6191">
                  <c:v>3380</c:v>
                </c:pt>
                <c:pt idx="6192">
                  <c:v>3380</c:v>
                </c:pt>
                <c:pt idx="6193">
                  <c:v>3390</c:v>
                </c:pt>
                <c:pt idx="6194">
                  <c:v>3390</c:v>
                </c:pt>
                <c:pt idx="6195">
                  <c:v>3390</c:v>
                </c:pt>
                <c:pt idx="6196">
                  <c:v>3390</c:v>
                </c:pt>
                <c:pt idx="6197">
                  <c:v>3390</c:v>
                </c:pt>
                <c:pt idx="6198">
                  <c:v>3390</c:v>
                </c:pt>
                <c:pt idx="6199">
                  <c:v>3390</c:v>
                </c:pt>
                <c:pt idx="6200">
                  <c:v>3390</c:v>
                </c:pt>
                <c:pt idx="6201">
                  <c:v>3390</c:v>
                </c:pt>
                <c:pt idx="6202">
                  <c:v>3390</c:v>
                </c:pt>
                <c:pt idx="6203">
                  <c:v>3390</c:v>
                </c:pt>
                <c:pt idx="6204">
                  <c:v>3390</c:v>
                </c:pt>
                <c:pt idx="6205">
                  <c:v>3390</c:v>
                </c:pt>
                <c:pt idx="6206">
                  <c:v>3390</c:v>
                </c:pt>
                <c:pt idx="6207">
                  <c:v>3390</c:v>
                </c:pt>
                <c:pt idx="6208">
                  <c:v>3390</c:v>
                </c:pt>
                <c:pt idx="6209">
                  <c:v>3390</c:v>
                </c:pt>
                <c:pt idx="6210">
                  <c:v>3390</c:v>
                </c:pt>
                <c:pt idx="6211">
                  <c:v>3390</c:v>
                </c:pt>
                <c:pt idx="6212">
                  <c:v>3390</c:v>
                </c:pt>
                <c:pt idx="6213">
                  <c:v>3400</c:v>
                </c:pt>
                <c:pt idx="6214">
                  <c:v>3400</c:v>
                </c:pt>
                <c:pt idx="6215">
                  <c:v>3400</c:v>
                </c:pt>
                <c:pt idx="6216">
                  <c:v>3400</c:v>
                </c:pt>
                <c:pt idx="6217">
                  <c:v>3400</c:v>
                </c:pt>
                <c:pt idx="6218">
                  <c:v>3400</c:v>
                </c:pt>
                <c:pt idx="6219">
                  <c:v>3400</c:v>
                </c:pt>
                <c:pt idx="6220">
                  <c:v>3400</c:v>
                </c:pt>
                <c:pt idx="6221">
                  <c:v>3400</c:v>
                </c:pt>
                <c:pt idx="6222">
                  <c:v>3400</c:v>
                </c:pt>
                <c:pt idx="6223">
                  <c:v>3400</c:v>
                </c:pt>
                <c:pt idx="6224">
                  <c:v>3400</c:v>
                </c:pt>
                <c:pt idx="6225">
                  <c:v>3400</c:v>
                </c:pt>
                <c:pt idx="6226">
                  <c:v>3400</c:v>
                </c:pt>
                <c:pt idx="6227">
                  <c:v>3400</c:v>
                </c:pt>
                <c:pt idx="6228">
                  <c:v>3400</c:v>
                </c:pt>
                <c:pt idx="6229">
                  <c:v>3400</c:v>
                </c:pt>
                <c:pt idx="6230">
                  <c:v>3400</c:v>
                </c:pt>
                <c:pt idx="6231">
                  <c:v>3400</c:v>
                </c:pt>
                <c:pt idx="6232">
                  <c:v>3400</c:v>
                </c:pt>
                <c:pt idx="6233">
                  <c:v>3400</c:v>
                </c:pt>
                <c:pt idx="6234">
                  <c:v>3410</c:v>
                </c:pt>
                <c:pt idx="6235">
                  <c:v>3410</c:v>
                </c:pt>
                <c:pt idx="6236">
                  <c:v>3410</c:v>
                </c:pt>
                <c:pt idx="6237">
                  <c:v>3410</c:v>
                </c:pt>
                <c:pt idx="6238">
                  <c:v>3410</c:v>
                </c:pt>
                <c:pt idx="6239">
                  <c:v>3410</c:v>
                </c:pt>
                <c:pt idx="6240">
                  <c:v>3410</c:v>
                </c:pt>
                <c:pt idx="6241">
                  <c:v>3410</c:v>
                </c:pt>
                <c:pt idx="6242">
                  <c:v>3410</c:v>
                </c:pt>
                <c:pt idx="6243">
                  <c:v>3410</c:v>
                </c:pt>
                <c:pt idx="6244">
                  <c:v>3410</c:v>
                </c:pt>
                <c:pt idx="6245">
                  <c:v>3410</c:v>
                </c:pt>
                <c:pt idx="6246">
                  <c:v>3410</c:v>
                </c:pt>
                <c:pt idx="6247">
                  <c:v>3410</c:v>
                </c:pt>
                <c:pt idx="6248">
                  <c:v>3410</c:v>
                </c:pt>
                <c:pt idx="6249">
                  <c:v>3410</c:v>
                </c:pt>
                <c:pt idx="6250">
                  <c:v>3410</c:v>
                </c:pt>
                <c:pt idx="6251">
                  <c:v>3410</c:v>
                </c:pt>
                <c:pt idx="6252">
                  <c:v>3410</c:v>
                </c:pt>
                <c:pt idx="6253">
                  <c:v>3410</c:v>
                </c:pt>
                <c:pt idx="6254">
                  <c:v>3410</c:v>
                </c:pt>
                <c:pt idx="6255">
                  <c:v>3420</c:v>
                </c:pt>
                <c:pt idx="6256">
                  <c:v>3420</c:v>
                </c:pt>
                <c:pt idx="6257">
                  <c:v>3420</c:v>
                </c:pt>
                <c:pt idx="6258">
                  <c:v>3420</c:v>
                </c:pt>
                <c:pt idx="6259">
                  <c:v>3420</c:v>
                </c:pt>
                <c:pt idx="6260">
                  <c:v>3420</c:v>
                </c:pt>
                <c:pt idx="6261">
                  <c:v>3420</c:v>
                </c:pt>
                <c:pt idx="6262">
                  <c:v>3420</c:v>
                </c:pt>
                <c:pt idx="6263">
                  <c:v>3420</c:v>
                </c:pt>
                <c:pt idx="6264">
                  <c:v>3420</c:v>
                </c:pt>
                <c:pt idx="6265">
                  <c:v>3420</c:v>
                </c:pt>
                <c:pt idx="6266">
                  <c:v>3420</c:v>
                </c:pt>
                <c:pt idx="6267">
                  <c:v>3420</c:v>
                </c:pt>
                <c:pt idx="6268">
                  <c:v>3420</c:v>
                </c:pt>
                <c:pt idx="6269">
                  <c:v>3420</c:v>
                </c:pt>
                <c:pt idx="6270">
                  <c:v>3420</c:v>
                </c:pt>
                <c:pt idx="6271">
                  <c:v>3420</c:v>
                </c:pt>
                <c:pt idx="6272">
                  <c:v>3420</c:v>
                </c:pt>
                <c:pt idx="6273">
                  <c:v>3420</c:v>
                </c:pt>
                <c:pt idx="6274">
                  <c:v>3420</c:v>
                </c:pt>
                <c:pt idx="6275">
                  <c:v>3420</c:v>
                </c:pt>
                <c:pt idx="6276">
                  <c:v>3430</c:v>
                </c:pt>
                <c:pt idx="6277">
                  <c:v>3430</c:v>
                </c:pt>
                <c:pt idx="6278">
                  <c:v>3430</c:v>
                </c:pt>
                <c:pt idx="6279">
                  <c:v>3430</c:v>
                </c:pt>
                <c:pt idx="6280">
                  <c:v>3430</c:v>
                </c:pt>
                <c:pt idx="6281">
                  <c:v>3430</c:v>
                </c:pt>
                <c:pt idx="6282">
                  <c:v>3430</c:v>
                </c:pt>
                <c:pt idx="6283">
                  <c:v>3430</c:v>
                </c:pt>
                <c:pt idx="6284">
                  <c:v>3430</c:v>
                </c:pt>
                <c:pt idx="6285">
                  <c:v>3430</c:v>
                </c:pt>
                <c:pt idx="6286">
                  <c:v>3430</c:v>
                </c:pt>
                <c:pt idx="6287">
                  <c:v>3430</c:v>
                </c:pt>
                <c:pt idx="6288">
                  <c:v>3430</c:v>
                </c:pt>
                <c:pt idx="6289">
                  <c:v>3430</c:v>
                </c:pt>
                <c:pt idx="6290">
                  <c:v>3430</c:v>
                </c:pt>
                <c:pt idx="6291">
                  <c:v>3430</c:v>
                </c:pt>
                <c:pt idx="6292">
                  <c:v>3430</c:v>
                </c:pt>
                <c:pt idx="6293">
                  <c:v>3430</c:v>
                </c:pt>
                <c:pt idx="6294">
                  <c:v>3430</c:v>
                </c:pt>
                <c:pt idx="6295">
                  <c:v>3430</c:v>
                </c:pt>
                <c:pt idx="6296">
                  <c:v>3440</c:v>
                </c:pt>
                <c:pt idx="6297">
                  <c:v>3440</c:v>
                </c:pt>
                <c:pt idx="6298">
                  <c:v>3440</c:v>
                </c:pt>
                <c:pt idx="6299">
                  <c:v>3440</c:v>
                </c:pt>
                <c:pt idx="6300">
                  <c:v>3440</c:v>
                </c:pt>
                <c:pt idx="6301">
                  <c:v>3440</c:v>
                </c:pt>
                <c:pt idx="6302">
                  <c:v>3440</c:v>
                </c:pt>
                <c:pt idx="6303">
                  <c:v>3440</c:v>
                </c:pt>
                <c:pt idx="6304">
                  <c:v>3440</c:v>
                </c:pt>
                <c:pt idx="6305">
                  <c:v>3440</c:v>
                </c:pt>
                <c:pt idx="6306">
                  <c:v>3440</c:v>
                </c:pt>
                <c:pt idx="6307">
                  <c:v>3440</c:v>
                </c:pt>
                <c:pt idx="6308">
                  <c:v>3440</c:v>
                </c:pt>
                <c:pt idx="6309">
                  <c:v>3440</c:v>
                </c:pt>
                <c:pt idx="6310">
                  <c:v>3440</c:v>
                </c:pt>
                <c:pt idx="6311">
                  <c:v>3440</c:v>
                </c:pt>
                <c:pt idx="6312">
                  <c:v>3440</c:v>
                </c:pt>
                <c:pt idx="6313">
                  <c:v>3440</c:v>
                </c:pt>
                <c:pt idx="6314">
                  <c:v>3440</c:v>
                </c:pt>
                <c:pt idx="6315">
                  <c:v>3440</c:v>
                </c:pt>
                <c:pt idx="6316">
                  <c:v>3440</c:v>
                </c:pt>
                <c:pt idx="6317">
                  <c:v>3450</c:v>
                </c:pt>
                <c:pt idx="6318">
                  <c:v>3450</c:v>
                </c:pt>
                <c:pt idx="6319">
                  <c:v>3450</c:v>
                </c:pt>
                <c:pt idx="6320">
                  <c:v>3450</c:v>
                </c:pt>
                <c:pt idx="6321">
                  <c:v>3450</c:v>
                </c:pt>
                <c:pt idx="6322">
                  <c:v>3450</c:v>
                </c:pt>
                <c:pt idx="6323">
                  <c:v>3450</c:v>
                </c:pt>
                <c:pt idx="6324">
                  <c:v>3450</c:v>
                </c:pt>
                <c:pt idx="6325">
                  <c:v>3450</c:v>
                </c:pt>
                <c:pt idx="6326">
                  <c:v>3450</c:v>
                </c:pt>
                <c:pt idx="6327">
                  <c:v>3450</c:v>
                </c:pt>
                <c:pt idx="6328">
                  <c:v>3450</c:v>
                </c:pt>
                <c:pt idx="6329">
                  <c:v>3450</c:v>
                </c:pt>
                <c:pt idx="6330">
                  <c:v>3450</c:v>
                </c:pt>
                <c:pt idx="6331">
                  <c:v>3450</c:v>
                </c:pt>
                <c:pt idx="6332">
                  <c:v>3450</c:v>
                </c:pt>
                <c:pt idx="6333">
                  <c:v>3450</c:v>
                </c:pt>
                <c:pt idx="6334">
                  <c:v>3450</c:v>
                </c:pt>
                <c:pt idx="6335">
                  <c:v>3450</c:v>
                </c:pt>
                <c:pt idx="6336">
                  <c:v>3450</c:v>
                </c:pt>
                <c:pt idx="6337">
                  <c:v>3450</c:v>
                </c:pt>
                <c:pt idx="6338">
                  <c:v>3460</c:v>
                </c:pt>
                <c:pt idx="6339">
                  <c:v>3460</c:v>
                </c:pt>
                <c:pt idx="6340">
                  <c:v>3460</c:v>
                </c:pt>
                <c:pt idx="6341">
                  <c:v>3460</c:v>
                </c:pt>
                <c:pt idx="6342">
                  <c:v>3460</c:v>
                </c:pt>
                <c:pt idx="6343">
                  <c:v>3460</c:v>
                </c:pt>
                <c:pt idx="6344">
                  <c:v>3460</c:v>
                </c:pt>
                <c:pt idx="6345">
                  <c:v>3460</c:v>
                </c:pt>
                <c:pt idx="6346">
                  <c:v>3460</c:v>
                </c:pt>
                <c:pt idx="6347">
                  <c:v>3460</c:v>
                </c:pt>
                <c:pt idx="6348">
                  <c:v>3460</c:v>
                </c:pt>
                <c:pt idx="6349">
                  <c:v>3460</c:v>
                </c:pt>
                <c:pt idx="6350">
                  <c:v>3460</c:v>
                </c:pt>
                <c:pt idx="6351">
                  <c:v>3460</c:v>
                </c:pt>
                <c:pt idx="6352">
                  <c:v>3460</c:v>
                </c:pt>
                <c:pt idx="6353">
                  <c:v>3460</c:v>
                </c:pt>
                <c:pt idx="6354">
                  <c:v>3460</c:v>
                </c:pt>
                <c:pt idx="6355">
                  <c:v>3460</c:v>
                </c:pt>
                <c:pt idx="6356">
                  <c:v>3460</c:v>
                </c:pt>
                <c:pt idx="6357">
                  <c:v>3460</c:v>
                </c:pt>
                <c:pt idx="6358">
                  <c:v>3460</c:v>
                </c:pt>
                <c:pt idx="6359">
                  <c:v>3470</c:v>
                </c:pt>
                <c:pt idx="6360">
                  <c:v>3470</c:v>
                </c:pt>
                <c:pt idx="6361">
                  <c:v>3470</c:v>
                </c:pt>
                <c:pt idx="6362">
                  <c:v>3470</c:v>
                </c:pt>
                <c:pt idx="6363">
                  <c:v>3470</c:v>
                </c:pt>
                <c:pt idx="6364">
                  <c:v>3470</c:v>
                </c:pt>
                <c:pt idx="6365">
                  <c:v>3470</c:v>
                </c:pt>
                <c:pt idx="6366">
                  <c:v>3470</c:v>
                </c:pt>
                <c:pt idx="6367">
                  <c:v>3470</c:v>
                </c:pt>
                <c:pt idx="6368">
                  <c:v>3470</c:v>
                </c:pt>
                <c:pt idx="6369">
                  <c:v>3470</c:v>
                </c:pt>
                <c:pt idx="6370">
                  <c:v>3470</c:v>
                </c:pt>
                <c:pt idx="6371">
                  <c:v>3470</c:v>
                </c:pt>
                <c:pt idx="6372">
                  <c:v>3470</c:v>
                </c:pt>
                <c:pt idx="6373">
                  <c:v>3470</c:v>
                </c:pt>
                <c:pt idx="6374">
                  <c:v>3470</c:v>
                </c:pt>
                <c:pt idx="6375">
                  <c:v>3470</c:v>
                </c:pt>
                <c:pt idx="6376">
                  <c:v>3470</c:v>
                </c:pt>
                <c:pt idx="6377">
                  <c:v>3470</c:v>
                </c:pt>
                <c:pt idx="6378">
                  <c:v>3470</c:v>
                </c:pt>
                <c:pt idx="6379">
                  <c:v>3480</c:v>
                </c:pt>
                <c:pt idx="6380">
                  <c:v>3480</c:v>
                </c:pt>
                <c:pt idx="6381">
                  <c:v>3480</c:v>
                </c:pt>
                <c:pt idx="6382">
                  <c:v>3480</c:v>
                </c:pt>
                <c:pt idx="6383">
                  <c:v>3480</c:v>
                </c:pt>
                <c:pt idx="6384">
                  <c:v>3480</c:v>
                </c:pt>
                <c:pt idx="6385">
                  <c:v>3480</c:v>
                </c:pt>
                <c:pt idx="6386">
                  <c:v>3480</c:v>
                </c:pt>
                <c:pt idx="6387">
                  <c:v>3480</c:v>
                </c:pt>
                <c:pt idx="6388">
                  <c:v>3480</c:v>
                </c:pt>
                <c:pt idx="6389">
                  <c:v>3480</c:v>
                </c:pt>
                <c:pt idx="6390">
                  <c:v>3480</c:v>
                </c:pt>
                <c:pt idx="6391">
                  <c:v>3480</c:v>
                </c:pt>
                <c:pt idx="6392">
                  <c:v>3480</c:v>
                </c:pt>
                <c:pt idx="6393">
                  <c:v>3480</c:v>
                </c:pt>
                <c:pt idx="6394">
                  <c:v>3480</c:v>
                </c:pt>
                <c:pt idx="6395">
                  <c:v>3480</c:v>
                </c:pt>
                <c:pt idx="6396">
                  <c:v>3480</c:v>
                </c:pt>
                <c:pt idx="6397">
                  <c:v>3480</c:v>
                </c:pt>
                <c:pt idx="6398">
                  <c:v>3480</c:v>
                </c:pt>
                <c:pt idx="6399">
                  <c:v>3480</c:v>
                </c:pt>
                <c:pt idx="6400">
                  <c:v>3490</c:v>
                </c:pt>
                <c:pt idx="6401">
                  <c:v>3490</c:v>
                </c:pt>
                <c:pt idx="6402">
                  <c:v>3490</c:v>
                </c:pt>
                <c:pt idx="6403">
                  <c:v>3490</c:v>
                </c:pt>
                <c:pt idx="6404">
                  <c:v>3490</c:v>
                </c:pt>
                <c:pt idx="6405">
                  <c:v>3490</c:v>
                </c:pt>
                <c:pt idx="6406">
                  <c:v>3490</c:v>
                </c:pt>
                <c:pt idx="6407">
                  <c:v>3490</c:v>
                </c:pt>
                <c:pt idx="6408">
                  <c:v>3490</c:v>
                </c:pt>
                <c:pt idx="6409">
                  <c:v>3490</c:v>
                </c:pt>
                <c:pt idx="6410">
                  <c:v>3490</c:v>
                </c:pt>
                <c:pt idx="6411">
                  <c:v>3490</c:v>
                </c:pt>
                <c:pt idx="6412">
                  <c:v>3490</c:v>
                </c:pt>
                <c:pt idx="6413">
                  <c:v>3490</c:v>
                </c:pt>
                <c:pt idx="6414">
                  <c:v>3490</c:v>
                </c:pt>
                <c:pt idx="6415">
                  <c:v>3490</c:v>
                </c:pt>
                <c:pt idx="6416">
                  <c:v>3490</c:v>
                </c:pt>
                <c:pt idx="6417">
                  <c:v>3490</c:v>
                </c:pt>
                <c:pt idx="6418">
                  <c:v>3490</c:v>
                </c:pt>
                <c:pt idx="6419">
                  <c:v>3490</c:v>
                </c:pt>
                <c:pt idx="6420">
                  <c:v>3490</c:v>
                </c:pt>
                <c:pt idx="6421">
                  <c:v>3500</c:v>
                </c:pt>
                <c:pt idx="6422">
                  <c:v>3500</c:v>
                </c:pt>
                <c:pt idx="6423">
                  <c:v>3500</c:v>
                </c:pt>
                <c:pt idx="6424">
                  <c:v>3500</c:v>
                </c:pt>
                <c:pt idx="6425">
                  <c:v>3500</c:v>
                </c:pt>
                <c:pt idx="6426">
                  <c:v>3500</c:v>
                </c:pt>
                <c:pt idx="6427">
                  <c:v>3500</c:v>
                </c:pt>
                <c:pt idx="6428">
                  <c:v>3500</c:v>
                </c:pt>
                <c:pt idx="6429">
                  <c:v>3500</c:v>
                </c:pt>
                <c:pt idx="6430">
                  <c:v>3500</c:v>
                </c:pt>
                <c:pt idx="6431">
                  <c:v>3500</c:v>
                </c:pt>
                <c:pt idx="6432">
                  <c:v>3500</c:v>
                </c:pt>
                <c:pt idx="6433">
                  <c:v>3500</c:v>
                </c:pt>
                <c:pt idx="6434">
                  <c:v>3500</c:v>
                </c:pt>
                <c:pt idx="6435">
                  <c:v>3500</c:v>
                </c:pt>
                <c:pt idx="6436">
                  <c:v>3500</c:v>
                </c:pt>
                <c:pt idx="6437">
                  <c:v>3500</c:v>
                </c:pt>
                <c:pt idx="6438">
                  <c:v>3500</c:v>
                </c:pt>
                <c:pt idx="6439">
                  <c:v>3500</c:v>
                </c:pt>
                <c:pt idx="6440">
                  <c:v>3500</c:v>
                </c:pt>
                <c:pt idx="6441">
                  <c:v>3500</c:v>
                </c:pt>
                <c:pt idx="6442">
                  <c:v>3510</c:v>
                </c:pt>
                <c:pt idx="6443">
                  <c:v>3510</c:v>
                </c:pt>
                <c:pt idx="6444">
                  <c:v>3510</c:v>
                </c:pt>
                <c:pt idx="6445">
                  <c:v>3510</c:v>
                </c:pt>
                <c:pt idx="6446">
                  <c:v>3510</c:v>
                </c:pt>
                <c:pt idx="6447">
                  <c:v>3510</c:v>
                </c:pt>
                <c:pt idx="6448">
                  <c:v>3510</c:v>
                </c:pt>
                <c:pt idx="6449">
                  <c:v>3510</c:v>
                </c:pt>
                <c:pt idx="6450">
                  <c:v>3510</c:v>
                </c:pt>
                <c:pt idx="6451">
                  <c:v>3510</c:v>
                </c:pt>
                <c:pt idx="6452">
                  <c:v>3510</c:v>
                </c:pt>
                <c:pt idx="6453">
                  <c:v>3510</c:v>
                </c:pt>
                <c:pt idx="6454">
                  <c:v>3510</c:v>
                </c:pt>
                <c:pt idx="6455">
                  <c:v>3510</c:v>
                </c:pt>
                <c:pt idx="6456">
                  <c:v>3510</c:v>
                </c:pt>
                <c:pt idx="6457">
                  <c:v>3510</c:v>
                </c:pt>
                <c:pt idx="6458">
                  <c:v>3510</c:v>
                </c:pt>
                <c:pt idx="6459">
                  <c:v>3510</c:v>
                </c:pt>
                <c:pt idx="6460">
                  <c:v>3510</c:v>
                </c:pt>
                <c:pt idx="6461">
                  <c:v>3510</c:v>
                </c:pt>
                <c:pt idx="6462">
                  <c:v>3520</c:v>
                </c:pt>
                <c:pt idx="6463">
                  <c:v>3520</c:v>
                </c:pt>
                <c:pt idx="6464">
                  <c:v>3520</c:v>
                </c:pt>
                <c:pt idx="6465">
                  <c:v>3520</c:v>
                </c:pt>
                <c:pt idx="6466">
                  <c:v>3520</c:v>
                </c:pt>
                <c:pt idx="6467">
                  <c:v>3520</c:v>
                </c:pt>
                <c:pt idx="6468">
                  <c:v>3520</c:v>
                </c:pt>
                <c:pt idx="6469">
                  <c:v>3520</c:v>
                </c:pt>
                <c:pt idx="6470">
                  <c:v>3520</c:v>
                </c:pt>
                <c:pt idx="6471">
                  <c:v>3520</c:v>
                </c:pt>
                <c:pt idx="6472">
                  <c:v>3520</c:v>
                </c:pt>
                <c:pt idx="6473">
                  <c:v>3520</c:v>
                </c:pt>
                <c:pt idx="6474">
                  <c:v>3520</c:v>
                </c:pt>
                <c:pt idx="6475">
                  <c:v>3520</c:v>
                </c:pt>
                <c:pt idx="6476">
                  <c:v>3520</c:v>
                </c:pt>
                <c:pt idx="6477">
                  <c:v>3520</c:v>
                </c:pt>
                <c:pt idx="6478">
                  <c:v>3520</c:v>
                </c:pt>
                <c:pt idx="6479">
                  <c:v>3520</c:v>
                </c:pt>
                <c:pt idx="6480">
                  <c:v>3520</c:v>
                </c:pt>
                <c:pt idx="6481">
                  <c:v>3520</c:v>
                </c:pt>
                <c:pt idx="6482">
                  <c:v>3520</c:v>
                </c:pt>
                <c:pt idx="6483">
                  <c:v>3530</c:v>
                </c:pt>
                <c:pt idx="6484">
                  <c:v>3530</c:v>
                </c:pt>
                <c:pt idx="6485">
                  <c:v>3530</c:v>
                </c:pt>
                <c:pt idx="6486">
                  <c:v>3530</c:v>
                </c:pt>
                <c:pt idx="6487">
                  <c:v>3530</c:v>
                </c:pt>
                <c:pt idx="6488">
                  <c:v>3530</c:v>
                </c:pt>
                <c:pt idx="6489">
                  <c:v>3530</c:v>
                </c:pt>
                <c:pt idx="6490">
                  <c:v>3530</c:v>
                </c:pt>
                <c:pt idx="6491">
                  <c:v>3530</c:v>
                </c:pt>
                <c:pt idx="6492">
                  <c:v>3530</c:v>
                </c:pt>
                <c:pt idx="6493">
                  <c:v>3530</c:v>
                </c:pt>
                <c:pt idx="6494">
                  <c:v>3530</c:v>
                </c:pt>
                <c:pt idx="6495">
                  <c:v>3530</c:v>
                </c:pt>
                <c:pt idx="6496">
                  <c:v>3530</c:v>
                </c:pt>
                <c:pt idx="6497">
                  <c:v>3530</c:v>
                </c:pt>
                <c:pt idx="6498">
                  <c:v>3530</c:v>
                </c:pt>
                <c:pt idx="6499">
                  <c:v>3530</c:v>
                </c:pt>
                <c:pt idx="6500">
                  <c:v>3530</c:v>
                </c:pt>
                <c:pt idx="6501">
                  <c:v>3530</c:v>
                </c:pt>
                <c:pt idx="6502">
                  <c:v>3530</c:v>
                </c:pt>
                <c:pt idx="6503">
                  <c:v>3530</c:v>
                </c:pt>
                <c:pt idx="6504">
                  <c:v>3540</c:v>
                </c:pt>
                <c:pt idx="6505">
                  <c:v>3540</c:v>
                </c:pt>
                <c:pt idx="6506">
                  <c:v>3540</c:v>
                </c:pt>
                <c:pt idx="6507">
                  <c:v>3540</c:v>
                </c:pt>
                <c:pt idx="6508">
                  <c:v>3540</c:v>
                </c:pt>
                <c:pt idx="6509">
                  <c:v>3540</c:v>
                </c:pt>
                <c:pt idx="6510">
                  <c:v>3540</c:v>
                </c:pt>
                <c:pt idx="6511">
                  <c:v>3540</c:v>
                </c:pt>
                <c:pt idx="6512">
                  <c:v>3540</c:v>
                </c:pt>
                <c:pt idx="6513">
                  <c:v>3540</c:v>
                </c:pt>
                <c:pt idx="6514">
                  <c:v>3540</c:v>
                </c:pt>
                <c:pt idx="6515">
                  <c:v>3540</c:v>
                </c:pt>
                <c:pt idx="6516">
                  <c:v>3540</c:v>
                </c:pt>
                <c:pt idx="6517">
                  <c:v>3540</c:v>
                </c:pt>
                <c:pt idx="6518">
                  <c:v>3540</c:v>
                </c:pt>
                <c:pt idx="6519">
                  <c:v>3540</c:v>
                </c:pt>
                <c:pt idx="6520">
                  <c:v>3540</c:v>
                </c:pt>
                <c:pt idx="6521">
                  <c:v>3540</c:v>
                </c:pt>
                <c:pt idx="6522">
                  <c:v>3540</c:v>
                </c:pt>
                <c:pt idx="6523">
                  <c:v>3540</c:v>
                </c:pt>
                <c:pt idx="6524">
                  <c:v>3550</c:v>
                </c:pt>
                <c:pt idx="6525">
                  <c:v>3550</c:v>
                </c:pt>
                <c:pt idx="6526">
                  <c:v>3550</c:v>
                </c:pt>
                <c:pt idx="6527">
                  <c:v>3550</c:v>
                </c:pt>
                <c:pt idx="6528">
                  <c:v>3550</c:v>
                </c:pt>
                <c:pt idx="6529">
                  <c:v>3550</c:v>
                </c:pt>
                <c:pt idx="6530">
                  <c:v>3550</c:v>
                </c:pt>
                <c:pt idx="6531">
                  <c:v>3550</c:v>
                </c:pt>
                <c:pt idx="6532">
                  <c:v>3550</c:v>
                </c:pt>
                <c:pt idx="6533">
                  <c:v>3550</c:v>
                </c:pt>
                <c:pt idx="6534">
                  <c:v>3550</c:v>
                </c:pt>
                <c:pt idx="6535">
                  <c:v>3550</c:v>
                </c:pt>
                <c:pt idx="6536">
                  <c:v>3550</c:v>
                </c:pt>
                <c:pt idx="6537">
                  <c:v>3550</c:v>
                </c:pt>
                <c:pt idx="6538">
                  <c:v>3550</c:v>
                </c:pt>
                <c:pt idx="6539">
                  <c:v>3550</c:v>
                </c:pt>
                <c:pt idx="6540">
                  <c:v>3550</c:v>
                </c:pt>
                <c:pt idx="6541">
                  <c:v>3550</c:v>
                </c:pt>
                <c:pt idx="6542">
                  <c:v>3550</c:v>
                </c:pt>
                <c:pt idx="6543">
                  <c:v>3550</c:v>
                </c:pt>
                <c:pt idx="6544">
                  <c:v>3550</c:v>
                </c:pt>
                <c:pt idx="6545">
                  <c:v>3560</c:v>
                </c:pt>
                <c:pt idx="6546">
                  <c:v>3560</c:v>
                </c:pt>
                <c:pt idx="6547">
                  <c:v>3560</c:v>
                </c:pt>
                <c:pt idx="6548">
                  <c:v>3560</c:v>
                </c:pt>
                <c:pt idx="6549">
                  <c:v>3560</c:v>
                </c:pt>
                <c:pt idx="6550">
                  <c:v>3560</c:v>
                </c:pt>
                <c:pt idx="6551">
                  <c:v>3560</c:v>
                </c:pt>
                <c:pt idx="6552">
                  <c:v>3560</c:v>
                </c:pt>
                <c:pt idx="6553">
                  <c:v>3560</c:v>
                </c:pt>
                <c:pt idx="6554">
                  <c:v>3560</c:v>
                </c:pt>
                <c:pt idx="6555">
                  <c:v>3560</c:v>
                </c:pt>
                <c:pt idx="6556">
                  <c:v>3560</c:v>
                </c:pt>
                <c:pt idx="6557">
                  <c:v>3560</c:v>
                </c:pt>
                <c:pt idx="6558">
                  <c:v>3560</c:v>
                </c:pt>
                <c:pt idx="6559">
                  <c:v>3560</c:v>
                </c:pt>
                <c:pt idx="6560">
                  <c:v>3560</c:v>
                </c:pt>
                <c:pt idx="6561">
                  <c:v>3560</c:v>
                </c:pt>
                <c:pt idx="6562">
                  <c:v>3560</c:v>
                </c:pt>
                <c:pt idx="6563">
                  <c:v>3560</c:v>
                </c:pt>
                <c:pt idx="6564">
                  <c:v>3560</c:v>
                </c:pt>
                <c:pt idx="6565">
                  <c:v>3560</c:v>
                </c:pt>
                <c:pt idx="6566">
                  <c:v>3570</c:v>
                </c:pt>
                <c:pt idx="6567">
                  <c:v>3570</c:v>
                </c:pt>
                <c:pt idx="6568">
                  <c:v>3570</c:v>
                </c:pt>
                <c:pt idx="6569">
                  <c:v>3570</c:v>
                </c:pt>
                <c:pt idx="6570">
                  <c:v>3570</c:v>
                </c:pt>
                <c:pt idx="6571">
                  <c:v>3570</c:v>
                </c:pt>
                <c:pt idx="6572">
                  <c:v>3570</c:v>
                </c:pt>
                <c:pt idx="6573">
                  <c:v>3570</c:v>
                </c:pt>
                <c:pt idx="6574">
                  <c:v>3570</c:v>
                </c:pt>
                <c:pt idx="6575">
                  <c:v>3570</c:v>
                </c:pt>
                <c:pt idx="6576">
                  <c:v>3570</c:v>
                </c:pt>
                <c:pt idx="6577">
                  <c:v>3570</c:v>
                </c:pt>
                <c:pt idx="6578">
                  <c:v>3570</c:v>
                </c:pt>
                <c:pt idx="6579">
                  <c:v>3570</c:v>
                </c:pt>
                <c:pt idx="6580">
                  <c:v>3570</c:v>
                </c:pt>
                <c:pt idx="6581">
                  <c:v>3570</c:v>
                </c:pt>
                <c:pt idx="6582">
                  <c:v>3570</c:v>
                </c:pt>
                <c:pt idx="6583">
                  <c:v>3570</c:v>
                </c:pt>
                <c:pt idx="6584">
                  <c:v>3570</c:v>
                </c:pt>
                <c:pt idx="6585">
                  <c:v>3570</c:v>
                </c:pt>
                <c:pt idx="6586">
                  <c:v>3570</c:v>
                </c:pt>
                <c:pt idx="6587">
                  <c:v>3580</c:v>
                </c:pt>
                <c:pt idx="6588">
                  <c:v>3580</c:v>
                </c:pt>
                <c:pt idx="6589">
                  <c:v>3580</c:v>
                </c:pt>
                <c:pt idx="6590">
                  <c:v>3580</c:v>
                </c:pt>
                <c:pt idx="6591">
                  <c:v>3580</c:v>
                </c:pt>
                <c:pt idx="6592">
                  <c:v>3580</c:v>
                </c:pt>
                <c:pt idx="6593">
                  <c:v>3580</c:v>
                </c:pt>
                <c:pt idx="6594">
                  <c:v>3580</c:v>
                </c:pt>
                <c:pt idx="6595">
                  <c:v>3580</c:v>
                </c:pt>
                <c:pt idx="6596">
                  <c:v>3580</c:v>
                </c:pt>
                <c:pt idx="6597">
                  <c:v>3580</c:v>
                </c:pt>
                <c:pt idx="6598">
                  <c:v>3580</c:v>
                </c:pt>
                <c:pt idx="6599">
                  <c:v>3580</c:v>
                </c:pt>
                <c:pt idx="6600">
                  <c:v>3580</c:v>
                </c:pt>
                <c:pt idx="6601">
                  <c:v>3580</c:v>
                </c:pt>
                <c:pt idx="6602">
                  <c:v>3580</c:v>
                </c:pt>
                <c:pt idx="6603">
                  <c:v>3580</c:v>
                </c:pt>
                <c:pt idx="6604">
                  <c:v>3580</c:v>
                </c:pt>
                <c:pt idx="6605">
                  <c:v>3580</c:v>
                </c:pt>
                <c:pt idx="6606">
                  <c:v>3580</c:v>
                </c:pt>
                <c:pt idx="6607">
                  <c:v>3590</c:v>
                </c:pt>
                <c:pt idx="6608">
                  <c:v>3590</c:v>
                </c:pt>
                <c:pt idx="6609">
                  <c:v>3590</c:v>
                </c:pt>
                <c:pt idx="6610">
                  <c:v>3590</c:v>
                </c:pt>
                <c:pt idx="6611">
                  <c:v>3590</c:v>
                </c:pt>
                <c:pt idx="6612">
                  <c:v>3590</c:v>
                </c:pt>
                <c:pt idx="6613">
                  <c:v>3590</c:v>
                </c:pt>
                <c:pt idx="6614">
                  <c:v>3590</c:v>
                </c:pt>
                <c:pt idx="6615">
                  <c:v>3590</c:v>
                </c:pt>
                <c:pt idx="6616">
                  <c:v>3590</c:v>
                </c:pt>
                <c:pt idx="6617">
                  <c:v>3590</c:v>
                </c:pt>
                <c:pt idx="6618">
                  <c:v>3590</c:v>
                </c:pt>
                <c:pt idx="6619">
                  <c:v>3590</c:v>
                </c:pt>
                <c:pt idx="6620">
                  <c:v>3590</c:v>
                </c:pt>
                <c:pt idx="6621">
                  <c:v>3590</c:v>
                </c:pt>
                <c:pt idx="6622">
                  <c:v>3590</c:v>
                </c:pt>
                <c:pt idx="6623">
                  <c:v>3590</c:v>
                </c:pt>
                <c:pt idx="6624">
                  <c:v>3590</c:v>
                </c:pt>
                <c:pt idx="6625">
                  <c:v>3590</c:v>
                </c:pt>
                <c:pt idx="6626">
                  <c:v>3590</c:v>
                </c:pt>
                <c:pt idx="6627">
                  <c:v>3590</c:v>
                </c:pt>
                <c:pt idx="6628">
                  <c:v>3600</c:v>
                </c:pt>
                <c:pt idx="6629">
                  <c:v>3600</c:v>
                </c:pt>
                <c:pt idx="6630">
                  <c:v>3600</c:v>
                </c:pt>
                <c:pt idx="6631">
                  <c:v>3600</c:v>
                </c:pt>
                <c:pt idx="6632">
                  <c:v>3600</c:v>
                </c:pt>
                <c:pt idx="6633">
                  <c:v>3600</c:v>
                </c:pt>
                <c:pt idx="6634">
                  <c:v>3600</c:v>
                </c:pt>
                <c:pt idx="6635">
                  <c:v>3600</c:v>
                </c:pt>
                <c:pt idx="6636">
                  <c:v>3600</c:v>
                </c:pt>
                <c:pt idx="6637">
                  <c:v>3600</c:v>
                </c:pt>
                <c:pt idx="6638">
                  <c:v>3600</c:v>
                </c:pt>
                <c:pt idx="6639">
                  <c:v>3600</c:v>
                </c:pt>
                <c:pt idx="6640">
                  <c:v>3600</c:v>
                </c:pt>
                <c:pt idx="6641">
                  <c:v>3600</c:v>
                </c:pt>
                <c:pt idx="6642">
                  <c:v>3600</c:v>
                </c:pt>
                <c:pt idx="6643">
                  <c:v>3600</c:v>
                </c:pt>
                <c:pt idx="6644">
                  <c:v>3600</c:v>
                </c:pt>
                <c:pt idx="6645">
                  <c:v>3600</c:v>
                </c:pt>
                <c:pt idx="6646">
                  <c:v>3600</c:v>
                </c:pt>
                <c:pt idx="6647">
                  <c:v>3600</c:v>
                </c:pt>
                <c:pt idx="6648">
                  <c:v>3600</c:v>
                </c:pt>
                <c:pt idx="6649">
                  <c:v>3610</c:v>
                </c:pt>
                <c:pt idx="6650">
                  <c:v>3610</c:v>
                </c:pt>
                <c:pt idx="6651">
                  <c:v>3610</c:v>
                </c:pt>
                <c:pt idx="6652">
                  <c:v>3610</c:v>
                </c:pt>
                <c:pt idx="6653">
                  <c:v>3610</c:v>
                </c:pt>
                <c:pt idx="6654">
                  <c:v>3610</c:v>
                </c:pt>
                <c:pt idx="6655">
                  <c:v>3610</c:v>
                </c:pt>
                <c:pt idx="6656">
                  <c:v>3610</c:v>
                </c:pt>
                <c:pt idx="6657">
                  <c:v>3610</c:v>
                </c:pt>
                <c:pt idx="6658">
                  <c:v>3610</c:v>
                </c:pt>
                <c:pt idx="6659">
                  <c:v>3610</c:v>
                </c:pt>
                <c:pt idx="6660">
                  <c:v>3610</c:v>
                </c:pt>
                <c:pt idx="6661">
                  <c:v>3610</c:v>
                </c:pt>
                <c:pt idx="6662">
                  <c:v>3610</c:v>
                </c:pt>
                <c:pt idx="6663">
                  <c:v>3610</c:v>
                </c:pt>
                <c:pt idx="6664">
                  <c:v>3610</c:v>
                </c:pt>
                <c:pt idx="6665">
                  <c:v>3610</c:v>
                </c:pt>
                <c:pt idx="6666">
                  <c:v>3610</c:v>
                </c:pt>
                <c:pt idx="6667">
                  <c:v>3610</c:v>
                </c:pt>
                <c:pt idx="6668">
                  <c:v>3610</c:v>
                </c:pt>
                <c:pt idx="6669">
                  <c:v>3610</c:v>
                </c:pt>
                <c:pt idx="6670">
                  <c:v>3620</c:v>
                </c:pt>
                <c:pt idx="6671">
                  <c:v>3620</c:v>
                </c:pt>
                <c:pt idx="6672">
                  <c:v>3620</c:v>
                </c:pt>
                <c:pt idx="6673">
                  <c:v>3620</c:v>
                </c:pt>
                <c:pt idx="6674">
                  <c:v>3620</c:v>
                </c:pt>
                <c:pt idx="6675">
                  <c:v>3620</c:v>
                </c:pt>
                <c:pt idx="6676">
                  <c:v>3620</c:v>
                </c:pt>
                <c:pt idx="6677">
                  <c:v>3620</c:v>
                </c:pt>
                <c:pt idx="6678">
                  <c:v>3620</c:v>
                </c:pt>
                <c:pt idx="6679">
                  <c:v>3620</c:v>
                </c:pt>
                <c:pt idx="6680">
                  <c:v>3620</c:v>
                </c:pt>
                <c:pt idx="6681">
                  <c:v>3620</c:v>
                </c:pt>
                <c:pt idx="6682">
                  <c:v>3620</c:v>
                </c:pt>
                <c:pt idx="6683">
                  <c:v>3620</c:v>
                </c:pt>
                <c:pt idx="6684">
                  <c:v>3620</c:v>
                </c:pt>
                <c:pt idx="6685">
                  <c:v>3620</c:v>
                </c:pt>
                <c:pt idx="6686">
                  <c:v>3620</c:v>
                </c:pt>
                <c:pt idx="6687">
                  <c:v>3620</c:v>
                </c:pt>
                <c:pt idx="6688">
                  <c:v>3620</c:v>
                </c:pt>
                <c:pt idx="6689">
                  <c:v>3620</c:v>
                </c:pt>
                <c:pt idx="6690">
                  <c:v>3630</c:v>
                </c:pt>
                <c:pt idx="6691">
                  <c:v>3630</c:v>
                </c:pt>
                <c:pt idx="6692">
                  <c:v>3630</c:v>
                </c:pt>
                <c:pt idx="6693">
                  <c:v>3630</c:v>
                </c:pt>
                <c:pt idx="6694">
                  <c:v>3630</c:v>
                </c:pt>
                <c:pt idx="6695">
                  <c:v>3630</c:v>
                </c:pt>
                <c:pt idx="6696">
                  <c:v>3630</c:v>
                </c:pt>
                <c:pt idx="6697">
                  <c:v>3630</c:v>
                </c:pt>
                <c:pt idx="6698">
                  <c:v>3630</c:v>
                </c:pt>
                <c:pt idx="6699">
                  <c:v>3630</c:v>
                </c:pt>
                <c:pt idx="6700">
                  <c:v>3630</c:v>
                </c:pt>
                <c:pt idx="6701">
                  <c:v>3630</c:v>
                </c:pt>
                <c:pt idx="6702">
                  <c:v>3630</c:v>
                </c:pt>
                <c:pt idx="6703">
                  <c:v>3630</c:v>
                </c:pt>
                <c:pt idx="6704">
                  <c:v>3630</c:v>
                </c:pt>
                <c:pt idx="6705">
                  <c:v>3630</c:v>
                </c:pt>
                <c:pt idx="6706">
                  <c:v>3630</c:v>
                </c:pt>
                <c:pt idx="6707">
                  <c:v>3630</c:v>
                </c:pt>
                <c:pt idx="6708">
                  <c:v>3630</c:v>
                </c:pt>
                <c:pt idx="6709">
                  <c:v>3630</c:v>
                </c:pt>
                <c:pt idx="6710">
                  <c:v>3630</c:v>
                </c:pt>
                <c:pt idx="6711">
                  <c:v>3640</c:v>
                </c:pt>
                <c:pt idx="6712">
                  <c:v>3640</c:v>
                </c:pt>
                <c:pt idx="6713">
                  <c:v>3640</c:v>
                </c:pt>
                <c:pt idx="6714">
                  <c:v>3640</c:v>
                </c:pt>
                <c:pt idx="6715">
                  <c:v>3640</c:v>
                </c:pt>
                <c:pt idx="6716">
                  <c:v>3640</c:v>
                </c:pt>
                <c:pt idx="6717">
                  <c:v>3640</c:v>
                </c:pt>
                <c:pt idx="6718">
                  <c:v>3640</c:v>
                </c:pt>
                <c:pt idx="6719">
                  <c:v>3640</c:v>
                </c:pt>
                <c:pt idx="6720">
                  <c:v>3640</c:v>
                </c:pt>
                <c:pt idx="6721">
                  <c:v>3640</c:v>
                </c:pt>
                <c:pt idx="6722">
                  <c:v>3640</c:v>
                </c:pt>
                <c:pt idx="6723">
                  <c:v>3640</c:v>
                </c:pt>
                <c:pt idx="6724">
                  <c:v>3640</c:v>
                </c:pt>
                <c:pt idx="6725">
                  <c:v>3640</c:v>
                </c:pt>
                <c:pt idx="6726">
                  <c:v>3640</c:v>
                </c:pt>
                <c:pt idx="6727">
                  <c:v>3640</c:v>
                </c:pt>
                <c:pt idx="6728">
                  <c:v>3640</c:v>
                </c:pt>
                <c:pt idx="6729">
                  <c:v>3640</c:v>
                </c:pt>
                <c:pt idx="6730">
                  <c:v>3640</c:v>
                </c:pt>
                <c:pt idx="6731">
                  <c:v>3640</c:v>
                </c:pt>
                <c:pt idx="6732">
                  <c:v>3650</c:v>
                </c:pt>
                <c:pt idx="6733">
                  <c:v>3650</c:v>
                </c:pt>
                <c:pt idx="6734">
                  <c:v>3650</c:v>
                </c:pt>
                <c:pt idx="6735">
                  <c:v>3650</c:v>
                </c:pt>
                <c:pt idx="6736">
                  <c:v>3650</c:v>
                </c:pt>
                <c:pt idx="6737">
                  <c:v>3650</c:v>
                </c:pt>
                <c:pt idx="6738">
                  <c:v>3650</c:v>
                </c:pt>
                <c:pt idx="6739">
                  <c:v>3650</c:v>
                </c:pt>
                <c:pt idx="6740">
                  <c:v>3650</c:v>
                </c:pt>
                <c:pt idx="6741">
                  <c:v>3650</c:v>
                </c:pt>
                <c:pt idx="6742">
                  <c:v>3650</c:v>
                </c:pt>
                <c:pt idx="6743">
                  <c:v>3650</c:v>
                </c:pt>
                <c:pt idx="6744">
                  <c:v>3650</c:v>
                </c:pt>
                <c:pt idx="6745">
                  <c:v>3650</c:v>
                </c:pt>
                <c:pt idx="6746">
                  <c:v>3650</c:v>
                </c:pt>
                <c:pt idx="6747">
                  <c:v>3650</c:v>
                </c:pt>
                <c:pt idx="6748">
                  <c:v>3650</c:v>
                </c:pt>
                <c:pt idx="6749">
                  <c:v>3650</c:v>
                </c:pt>
                <c:pt idx="6750">
                  <c:v>3650</c:v>
                </c:pt>
                <c:pt idx="6751">
                  <c:v>3650</c:v>
                </c:pt>
                <c:pt idx="6752">
                  <c:v>3650</c:v>
                </c:pt>
                <c:pt idx="6753">
                  <c:v>3660</c:v>
                </c:pt>
                <c:pt idx="6754">
                  <c:v>3660</c:v>
                </c:pt>
                <c:pt idx="6755">
                  <c:v>3660</c:v>
                </c:pt>
                <c:pt idx="6756">
                  <c:v>3660</c:v>
                </c:pt>
                <c:pt idx="6757">
                  <c:v>3660</c:v>
                </c:pt>
                <c:pt idx="6758">
                  <c:v>3660</c:v>
                </c:pt>
                <c:pt idx="6759">
                  <c:v>3660</c:v>
                </c:pt>
                <c:pt idx="6760">
                  <c:v>3660</c:v>
                </c:pt>
                <c:pt idx="6761">
                  <c:v>3660</c:v>
                </c:pt>
                <c:pt idx="6762">
                  <c:v>3660</c:v>
                </c:pt>
                <c:pt idx="6763">
                  <c:v>3660</c:v>
                </c:pt>
                <c:pt idx="6764">
                  <c:v>3660</c:v>
                </c:pt>
                <c:pt idx="6765">
                  <c:v>3660</c:v>
                </c:pt>
                <c:pt idx="6766">
                  <c:v>3660</c:v>
                </c:pt>
                <c:pt idx="6767">
                  <c:v>3660</c:v>
                </c:pt>
                <c:pt idx="6768">
                  <c:v>3660</c:v>
                </c:pt>
                <c:pt idx="6769">
                  <c:v>3660</c:v>
                </c:pt>
                <c:pt idx="6770">
                  <c:v>3660</c:v>
                </c:pt>
                <c:pt idx="6771">
                  <c:v>3660</c:v>
                </c:pt>
                <c:pt idx="6772">
                  <c:v>3660</c:v>
                </c:pt>
                <c:pt idx="6773">
                  <c:v>3670</c:v>
                </c:pt>
                <c:pt idx="6774">
                  <c:v>3670</c:v>
                </c:pt>
                <c:pt idx="6775">
                  <c:v>3670</c:v>
                </c:pt>
                <c:pt idx="6776">
                  <c:v>3670</c:v>
                </c:pt>
                <c:pt idx="6777">
                  <c:v>3670</c:v>
                </c:pt>
                <c:pt idx="6778">
                  <c:v>3670</c:v>
                </c:pt>
                <c:pt idx="6779">
                  <c:v>3670</c:v>
                </c:pt>
                <c:pt idx="6780">
                  <c:v>3670</c:v>
                </c:pt>
                <c:pt idx="6781">
                  <c:v>3670</c:v>
                </c:pt>
                <c:pt idx="6782">
                  <c:v>3670</c:v>
                </c:pt>
                <c:pt idx="6783">
                  <c:v>3670</c:v>
                </c:pt>
                <c:pt idx="6784">
                  <c:v>3670</c:v>
                </c:pt>
                <c:pt idx="6785">
                  <c:v>3670</c:v>
                </c:pt>
                <c:pt idx="6786">
                  <c:v>3670</c:v>
                </c:pt>
                <c:pt idx="6787">
                  <c:v>3670</c:v>
                </c:pt>
                <c:pt idx="6788">
                  <c:v>3670</c:v>
                </c:pt>
                <c:pt idx="6789">
                  <c:v>3670</c:v>
                </c:pt>
                <c:pt idx="6790">
                  <c:v>3670</c:v>
                </c:pt>
                <c:pt idx="6791">
                  <c:v>3670</c:v>
                </c:pt>
                <c:pt idx="6792">
                  <c:v>3670</c:v>
                </c:pt>
                <c:pt idx="6793">
                  <c:v>3670</c:v>
                </c:pt>
                <c:pt idx="6794">
                  <c:v>3680</c:v>
                </c:pt>
                <c:pt idx="6795">
                  <c:v>3680</c:v>
                </c:pt>
                <c:pt idx="6796">
                  <c:v>3680</c:v>
                </c:pt>
                <c:pt idx="6797">
                  <c:v>3680</c:v>
                </c:pt>
                <c:pt idx="6798">
                  <c:v>3680</c:v>
                </c:pt>
                <c:pt idx="6799">
                  <c:v>3680</c:v>
                </c:pt>
                <c:pt idx="6800">
                  <c:v>3680</c:v>
                </c:pt>
                <c:pt idx="6801">
                  <c:v>3680</c:v>
                </c:pt>
                <c:pt idx="6802">
                  <c:v>3680</c:v>
                </c:pt>
                <c:pt idx="6803">
                  <c:v>3680</c:v>
                </c:pt>
                <c:pt idx="6804">
                  <c:v>3680</c:v>
                </c:pt>
                <c:pt idx="6805">
                  <c:v>3680</c:v>
                </c:pt>
                <c:pt idx="6806">
                  <c:v>3680</c:v>
                </c:pt>
                <c:pt idx="6807">
                  <c:v>3680</c:v>
                </c:pt>
                <c:pt idx="6808">
                  <c:v>3680</c:v>
                </c:pt>
                <c:pt idx="6809">
                  <c:v>3680</c:v>
                </c:pt>
                <c:pt idx="6810">
                  <c:v>3680</c:v>
                </c:pt>
                <c:pt idx="6811">
                  <c:v>3680</c:v>
                </c:pt>
                <c:pt idx="6812">
                  <c:v>3680</c:v>
                </c:pt>
                <c:pt idx="6813">
                  <c:v>3680</c:v>
                </c:pt>
                <c:pt idx="6814">
                  <c:v>3680</c:v>
                </c:pt>
                <c:pt idx="6815">
                  <c:v>3690</c:v>
                </c:pt>
                <c:pt idx="6816">
                  <c:v>3690</c:v>
                </c:pt>
                <c:pt idx="6817">
                  <c:v>3690</c:v>
                </c:pt>
                <c:pt idx="6818">
                  <c:v>3690</c:v>
                </c:pt>
                <c:pt idx="6819">
                  <c:v>3690</c:v>
                </c:pt>
                <c:pt idx="6820">
                  <c:v>3690</c:v>
                </c:pt>
                <c:pt idx="6821">
                  <c:v>3690</c:v>
                </c:pt>
                <c:pt idx="6822">
                  <c:v>3690</c:v>
                </c:pt>
                <c:pt idx="6823">
                  <c:v>3690</c:v>
                </c:pt>
                <c:pt idx="6824">
                  <c:v>3690</c:v>
                </c:pt>
                <c:pt idx="6825">
                  <c:v>3690</c:v>
                </c:pt>
                <c:pt idx="6826">
                  <c:v>3690</c:v>
                </c:pt>
                <c:pt idx="6827">
                  <c:v>3690</c:v>
                </c:pt>
                <c:pt idx="6828">
                  <c:v>3690</c:v>
                </c:pt>
                <c:pt idx="6829">
                  <c:v>3690</c:v>
                </c:pt>
                <c:pt idx="6830">
                  <c:v>3690</c:v>
                </c:pt>
                <c:pt idx="6831">
                  <c:v>3690</c:v>
                </c:pt>
                <c:pt idx="6832">
                  <c:v>3690</c:v>
                </c:pt>
                <c:pt idx="6833">
                  <c:v>3690</c:v>
                </c:pt>
                <c:pt idx="6834">
                  <c:v>3690</c:v>
                </c:pt>
                <c:pt idx="6835">
                  <c:v>3690</c:v>
                </c:pt>
                <c:pt idx="6836">
                  <c:v>3700</c:v>
                </c:pt>
                <c:pt idx="6837">
                  <c:v>3700</c:v>
                </c:pt>
                <c:pt idx="6838">
                  <c:v>3700</c:v>
                </c:pt>
                <c:pt idx="6839">
                  <c:v>3700</c:v>
                </c:pt>
                <c:pt idx="6840">
                  <c:v>3700</c:v>
                </c:pt>
                <c:pt idx="6841">
                  <c:v>3700</c:v>
                </c:pt>
                <c:pt idx="6842">
                  <c:v>3700</c:v>
                </c:pt>
                <c:pt idx="6843">
                  <c:v>3700</c:v>
                </c:pt>
                <c:pt idx="6844">
                  <c:v>3700</c:v>
                </c:pt>
                <c:pt idx="6845">
                  <c:v>3700</c:v>
                </c:pt>
                <c:pt idx="6846">
                  <c:v>3700</c:v>
                </c:pt>
                <c:pt idx="6847">
                  <c:v>3700</c:v>
                </c:pt>
                <c:pt idx="6848">
                  <c:v>3700</c:v>
                </c:pt>
                <c:pt idx="6849">
                  <c:v>3700</c:v>
                </c:pt>
                <c:pt idx="6850">
                  <c:v>3700</c:v>
                </c:pt>
                <c:pt idx="6851">
                  <c:v>3700</c:v>
                </c:pt>
                <c:pt idx="6852">
                  <c:v>3700</c:v>
                </c:pt>
                <c:pt idx="6853">
                  <c:v>3700</c:v>
                </c:pt>
                <c:pt idx="6854">
                  <c:v>3700</c:v>
                </c:pt>
                <c:pt idx="6855">
                  <c:v>3700</c:v>
                </c:pt>
                <c:pt idx="6856">
                  <c:v>3710</c:v>
                </c:pt>
                <c:pt idx="6857">
                  <c:v>3710</c:v>
                </c:pt>
                <c:pt idx="6858">
                  <c:v>3710</c:v>
                </c:pt>
                <c:pt idx="6859">
                  <c:v>3710</c:v>
                </c:pt>
                <c:pt idx="6860">
                  <c:v>3710</c:v>
                </c:pt>
                <c:pt idx="6861">
                  <c:v>3710</c:v>
                </c:pt>
                <c:pt idx="6862">
                  <c:v>3710</c:v>
                </c:pt>
                <c:pt idx="6863">
                  <c:v>3710</c:v>
                </c:pt>
                <c:pt idx="6864">
                  <c:v>3710</c:v>
                </c:pt>
                <c:pt idx="6865">
                  <c:v>3710</c:v>
                </c:pt>
                <c:pt idx="6866">
                  <c:v>3710</c:v>
                </c:pt>
                <c:pt idx="6867">
                  <c:v>3710</c:v>
                </c:pt>
                <c:pt idx="6868">
                  <c:v>3710</c:v>
                </c:pt>
                <c:pt idx="6869">
                  <c:v>3710</c:v>
                </c:pt>
                <c:pt idx="6870">
                  <c:v>3710</c:v>
                </c:pt>
                <c:pt idx="6871">
                  <c:v>3710</c:v>
                </c:pt>
                <c:pt idx="6872">
                  <c:v>3710</c:v>
                </c:pt>
                <c:pt idx="6873">
                  <c:v>3710</c:v>
                </c:pt>
                <c:pt idx="6874">
                  <c:v>3710</c:v>
                </c:pt>
                <c:pt idx="6875">
                  <c:v>3710</c:v>
                </c:pt>
                <c:pt idx="6876">
                  <c:v>3710</c:v>
                </c:pt>
                <c:pt idx="6877">
                  <c:v>3720</c:v>
                </c:pt>
                <c:pt idx="6878">
                  <c:v>3720</c:v>
                </c:pt>
                <c:pt idx="6879">
                  <c:v>3720</c:v>
                </c:pt>
                <c:pt idx="6880">
                  <c:v>3720</c:v>
                </c:pt>
                <c:pt idx="6881">
                  <c:v>3720</c:v>
                </c:pt>
                <c:pt idx="6882">
                  <c:v>3720</c:v>
                </c:pt>
                <c:pt idx="6883">
                  <c:v>3720</c:v>
                </c:pt>
                <c:pt idx="6884">
                  <c:v>3720</c:v>
                </c:pt>
                <c:pt idx="6885">
                  <c:v>3720</c:v>
                </c:pt>
                <c:pt idx="6886">
                  <c:v>3720</c:v>
                </c:pt>
                <c:pt idx="6887">
                  <c:v>3720</c:v>
                </c:pt>
                <c:pt idx="6888">
                  <c:v>3720</c:v>
                </c:pt>
                <c:pt idx="6889">
                  <c:v>3720</c:v>
                </c:pt>
                <c:pt idx="6890">
                  <c:v>3720</c:v>
                </c:pt>
                <c:pt idx="6891">
                  <c:v>3720</c:v>
                </c:pt>
                <c:pt idx="6892">
                  <c:v>3720</c:v>
                </c:pt>
                <c:pt idx="6893">
                  <c:v>3720</c:v>
                </c:pt>
                <c:pt idx="6894">
                  <c:v>3720</c:v>
                </c:pt>
                <c:pt idx="6895">
                  <c:v>3720</c:v>
                </c:pt>
                <c:pt idx="6896">
                  <c:v>3720</c:v>
                </c:pt>
                <c:pt idx="6897">
                  <c:v>3720</c:v>
                </c:pt>
                <c:pt idx="6898">
                  <c:v>3730</c:v>
                </c:pt>
                <c:pt idx="6899">
                  <c:v>3730</c:v>
                </c:pt>
                <c:pt idx="6900">
                  <c:v>3730</c:v>
                </c:pt>
                <c:pt idx="6901">
                  <c:v>3730</c:v>
                </c:pt>
                <c:pt idx="6902">
                  <c:v>3730</c:v>
                </c:pt>
                <c:pt idx="6903">
                  <c:v>3730</c:v>
                </c:pt>
                <c:pt idx="6904">
                  <c:v>3730</c:v>
                </c:pt>
                <c:pt idx="6905">
                  <c:v>3730</c:v>
                </c:pt>
                <c:pt idx="6906">
                  <c:v>3730</c:v>
                </c:pt>
                <c:pt idx="6907">
                  <c:v>3730</c:v>
                </c:pt>
                <c:pt idx="6908">
                  <c:v>3730</c:v>
                </c:pt>
                <c:pt idx="6909">
                  <c:v>3730</c:v>
                </c:pt>
                <c:pt idx="6910">
                  <c:v>3730</c:v>
                </c:pt>
                <c:pt idx="6911">
                  <c:v>3730</c:v>
                </c:pt>
                <c:pt idx="6912">
                  <c:v>3730</c:v>
                </c:pt>
                <c:pt idx="6913">
                  <c:v>3730</c:v>
                </c:pt>
                <c:pt idx="6914">
                  <c:v>3730</c:v>
                </c:pt>
                <c:pt idx="6915">
                  <c:v>3730</c:v>
                </c:pt>
                <c:pt idx="6916">
                  <c:v>3730</c:v>
                </c:pt>
                <c:pt idx="6917">
                  <c:v>3730</c:v>
                </c:pt>
                <c:pt idx="6918">
                  <c:v>3730</c:v>
                </c:pt>
                <c:pt idx="6919">
                  <c:v>3740</c:v>
                </c:pt>
                <c:pt idx="6920">
                  <c:v>3740</c:v>
                </c:pt>
                <c:pt idx="6921">
                  <c:v>3740</c:v>
                </c:pt>
                <c:pt idx="6922">
                  <c:v>3740</c:v>
                </c:pt>
                <c:pt idx="6923">
                  <c:v>3740</c:v>
                </c:pt>
                <c:pt idx="6924">
                  <c:v>3740</c:v>
                </c:pt>
                <c:pt idx="6925">
                  <c:v>3740</c:v>
                </c:pt>
                <c:pt idx="6926">
                  <c:v>3740</c:v>
                </c:pt>
                <c:pt idx="6927">
                  <c:v>3740</c:v>
                </c:pt>
                <c:pt idx="6928">
                  <c:v>3740</c:v>
                </c:pt>
                <c:pt idx="6929">
                  <c:v>3740</c:v>
                </c:pt>
                <c:pt idx="6930">
                  <c:v>3740</c:v>
                </c:pt>
                <c:pt idx="6931">
                  <c:v>3740</c:v>
                </c:pt>
                <c:pt idx="6932">
                  <c:v>3740</c:v>
                </c:pt>
                <c:pt idx="6933">
                  <c:v>3740</c:v>
                </c:pt>
                <c:pt idx="6934">
                  <c:v>3740</c:v>
                </c:pt>
                <c:pt idx="6935">
                  <c:v>3740</c:v>
                </c:pt>
                <c:pt idx="6936">
                  <c:v>3740</c:v>
                </c:pt>
                <c:pt idx="6937">
                  <c:v>3740</c:v>
                </c:pt>
                <c:pt idx="6938">
                  <c:v>3740</c:v>
                </c:pt>
                <c:pt idx="6939">
                  <c:v>3750</c:v>
                </c:pt>
                <c:pt idx="6940">
                  <c:v>3750</c:v>
                </c:pt>
                <c:pt idx="6941">
                  <c:v>3750</c:v>
                </c:pt>
                <c:pt idx="6942">
                  <c:v>3750</c:v>
                </c:pt>
                <c:pt idx="6943">
                  <c:v>3750</c:v>
                </c:pt>
                <c:pt idx="6944">
                  <c:v>3750</c:v>
                </c:pt>
                <c:pt idx="6945">
                  <c:v>3750</c:v>
                </c:pt>
                <c:pt idx="6946">
                  <c:v>3750</c:v>
                </c:pt>
                <c:pt idx="6947">
                  <c:v>3750</c:v>
                </c:pt>
                <c:pt idx="6948">
                  <c:v>3750</c:v>
                </c:pt>
                <c:pt idx="6949">
                  <c:v>3750</c:v>
                </c:pt>
                <c:pt idx="6950">
                  <c:v>3750</c:v>
                </c:pt>
                <c:pt idx="6951">
                  <c:v>3750</c:v>
                </c:pt>
                <c:pt idx="6952">
                  <c:v>3750</c:v>
                </c:pt>
                <c:pt idx="6953">
                  <c:v>3750</c:v>
                </c:pt>
                <c:pt idx="6954">
                  <c:v>3750</c:v>
                </c:pt>
                <c:pt idx="6955">
                  <c:v>3750</c:v>
                </c:pt>
                <c:pt idx="6956">
                  <c:v>3750</c:v>
                </c:pt>
                <c:pt idx="6957">
                  <c:v>3750</c:v>
                </c:pt>
                <c:pt idx="6958">
                  <c:v>3750</c:v>
                </c:pt>
                <c:pt idx="6959">
                  <c:v>3750</c:v>
                </c:pt>
                <c:pt idx="6960">
                  <c:v>3760</c:v>
                </c:pt>
                <c:pt idx="6961">
                  <c:v>3760</c:v>
                </c:pt>
                <c:pt idx="6962">
                  <c:v>3760</c:v>
                </c:pt>
                <c:pt idx="6963">
                  <c:v>3760</c:v>
                </c:pt>
                <c:pt idx="6964">
                  <c:v>3760</c:v>
                </c:pt>
                <c:pt idx="6965">
                  <c:v>3760</c:v>
                </c:pt>
                <c:pt idx="6966">
                  <c:v>3760</c:v>
                </c:pt>
                <c:pt idx="6967">
                  <c:v>3760</c:v>
                </c:pt>
                <c:pt idx="6968">
                  <c:v>3760</c:v>
                </c:pt>
                <c:pt idx="6969">
                  <c:v>3760</c:v>
                </c:pt>
                <c:pt idx="6970">
                  <c:v>3760</c:v>
                </c:pt>
                <c:pt idx="6971">
                  <c:v>3760</c:v>
                </c:pt>
                <c:pt idx="6972">
                  <c:v>3760</c:v>
                </c:pt>
                <c:pt idx="6973">
                  <c:v>3760</c:v>
                </c:pt>
                <c:pt idx="6974">
                  <c:v>3760</c:v>
                </c:pt>
                <c:pt idx="6975">
                  <c:v>3760</c:v>
                </c:pt>
                <c:pt idx="6976">
                  <c:v>3760</c:v>
                </c:pt>
                <c:pt idx="6977">
                  <c:v>3760</c:v>
                </c:pt>
                <c:pt idx="6978">
                  <c:v>3760</c:v>
                </c:pt>
                <c:pt idx="6979">
                  <c:v>3760</c:v>
                </c:pt>
                <c:pt idx="6980">
                  <c:v>3760</c:v>
                </c:pt>
                <c:pt idx="6981">
                  <c:v>3770</c:v>
                </c:pt>
                <c:pt idx="6982">
                  <c:v>3770</c:v>
                </c:pt>
                <c:pt idx="6983">
                  <c:v>3770</c:v>
                </c:pt>
                <c:pt idx="6984">
                  <c:v>3770</c:v>
                </c:pt>
                <c:pt idx="6985">
                  <c:v>3770</c:v>
                </c:pt>
                <c:pt idx="6986">
                  <c:v>3770</c:v>
                </c:pt>
                <c:pt idx="6987">
                  <c:v>3770</c:v>
                </c:pt>
                <c:pt idx="6988">
                  <c:v>3770</c:v>
                </c:pt>
                <c:pt idx="6989">
                  <c:v>3770</c:v>
                </c:pt>
                <c:pt idx="6990">
                  <c:v>3770</c:v>
                </c:pt>
                <c:pt idx="6991">
                  <c:v>3770</c:v>
                </c:pt>
                <c:pt idx="6992">
                  <c:v>3770</c:v>
                </c:pt>
                <c:pt idx="6993">
                  <c:v>3770</c:v>
                </c:pt>
                <c:pt idx="6994">
                  <c:v>3770</c:v>
                </c:pt>
                <c:pt idx="6995">
                  <c:v>3770</c:v>
                </c:pt>
                <c:pt idx="6996">
                  <c:v>3770</c:v>
                </c:pt>
                <c:pt idx="6997">
                  <c:v>3770</c:v>
                </c:pt>
                <c:pt idx="6998">
                  <c:v>3770</c:v>
                </c:pt>
                <c:pt idx="6999">
                  <c:v>3770</c:v>
                </c:pt>
                <c:pt idx="7000">
                  <c:v>3770</c:v>
                </c:pt>
                <c:pt idx="7001">
                  <c:v>3770</c:v>
                </c:pt>
                <c:pt idx="7002">
                  <c:v>3780</c:v>
                </c:pt>
                <c:pt idx="7003">
                  <c:v>3780</c:v>
                </c:pt>
                <c:pt idx="7004">
                  <c:v>3780</c:v>
                </c:pt>
                <c:pt idx="7005">
                  <c:v>3780</c:v>
                </c:pt>
                <c:pt idx="7006">
                  <c:v>3780</c:v>
                </c:pt>
                <c:pt idx="7007">
                  <c:v>3780</c:v>
                </c:pt>
                <c:pt idx="7008">
                  <c:v>3780</c:v>
                </c:pt>
                <c:pt idx="7009">
                  <c:v>3780</c:v>
                </c:pt>
                <c:pt idx="7010">
                  <c:v>3780</c:v>
                </c:pt>
                <c:pt idx="7011">
                  <c:v>3780</c:v>
                </c:pt>
                <c:pt idx="7012">
                  <c:v>3780</c:v>
                </c:pt>
                <c:pt idx="7013">
                  <c:v>3780</c:v>
                </c:pt>
                <c:pt idx="7014">
                  <c:v>3780</c:v>
                </c:pt>
                <c:pt idx="7015">
                  <c:v>3780</c:v>
                </c:pt>
                <c:pt idx="7016">
                  <c:v>3780</c:v>
                </c:pt>
                <c:pt idx="7017">
                  <c:v>3780</c:v>
                </c:pt>
                <c:pt idx="7018">
                  <c:v>3780</c:v>
                </c:pt>
                <c:pt idx="7019">
                  <c:v>3780</c:v>
                </c:pt>
                <c:pt idx="7020">
                  <c:v>3780</c:v>
                </c:pt>
                <c:pt idx="7021">
                  <c:v>3780</c:v>
                </c:pt>
                <c:pt idx="7022">
                  <c:v>3790</c:v>
                </c:pt>
                <c:pt idx="7023">
                  <c:v>3790</c:v>
                </c:pt>
                <c:pt idx="7024">
                  <c:v>3790</c:v>
                </c:pt>
                <c:pt idx="7025">
                  <c:v>3790</c:v>
                </c:pt>
                <c:pt idx="7026">
                  <c:v>3790</c:v>
                </c:pt>
                <c:pt idx="7027">
                  <c:v>3790</c:v>
                </c:pt>
                <c:pt idx="7028">
                  <c:v>3790</c:v>
                </c:pt>
                <c:pt idx="7029">
                  <c:v>3790</c:v>
                </c:pt>
                <c:pt idx="7030">
                  <c:v>3790</c:v>
                </c:pt>
                <c:pt idx="7031">
                  <c:v>3790</c:v>
                </c:pt>
                <c:pt idx="7032">
                  <c:v>3790</c:v>
                </c:pt>
                <c:pt idx="7033">
                  <c:v>3790</c:v>
                </c:pt>
                <c:pt idx="7034">
                  <c:v>3790</c:v>
                </c:pt>
                <c:pt idx="7035">
                  <c:v>3790</c:v>
                </c:pt>
                <c:pt idx="7036">
                  <c:v>3790</c:v>
                </c:pt>
                <c:pt idx="7037">
                  <c:v>3790</c:v>
                </c:pt>
                <c:pt idx="7038">
                  <c:v>3790</c:v>
                </c:pt>
                <c:pt idx="7039">
                  <c:v>3790</c:v>
                </c:pt>
                <c:pt idx="7040">
                  <c:v>3790</c:v>
                </c:pt>
                <c:pt idx="7041">
                  <c:v>3790</c:v>
                </c:pt>
                <c:pt idx="7042">
                  <c:v>3790</c:v>
                </c:pt>
                <c:pt idx="7043">
                  <c:v>3800</c:v>
                </c:pt>
                <c:pt idx="7044">
                  <c:v>3800</c:v>
                </c:pt>
                <c:pt idx="7045">
                  <c:v>3800</c:v>
                </c:pt>
                <c:pt idx="7046">
                  <c:v>3800</c:v>
                </c:pt>
                <c:pt idx="7047">
                  <c:v>3800</c:v>
                </c:pt>
                <c:pt idx="7048">
                  <c:v>3800</c:v>
                </c:pt>
                <c:pt idx="7049">
                  <c:v>3800</c:v>
                </c:pt>
                <c:pt idx="7050">
                  <c:v>3800</c:v>
                </c:pt>
                <c:pt idx="7051">
                  <c:v>3800</c:v>
                </c:pt>
                <c:pt idx="7052">
                  <c:v>3800</c:v>
                </c:pt>
                <c:pt idx="7053">
                  <c:v>3800</c:v>
                </c:pt>
                <c:pt idx="7054">
                  <c:v>3800</c:v>
                </c:pt>
                <c:pt idx="7055">
                  <c:v>3800</c:v>
                </c:pt>
                <c:pt idx="7056">
                  <c:v>3800</c:v>
                </c:pt>
                <c:pt idx="7057">
                  <c:v>3800</c:v>
                </c:pt>
                <c:pt idx="7058">
                  <c:v>3800</c:v>
                </c:pt>
                <c:pt idx="7059">
                  <c:v>3800</c:v>
                </c:pt>
                <c:pt idx="7060">
                  <c:v>3800</c:v>
                </c:pt>
                <c:pt idx="7061">
                  <c:v>3800</c:v>
                </c:pt>
                <c:pt idx="7062">
                  <c:v>3800</c:v>
                </c:pt>
                <c:pt idx="7063">
                  <c:v>3800</c:v>
                </c:pt>
                <c:pt idx="7064">
                  <c:v>3810</c:v>
                </c:pt>
                <c:pt idx="7065">
                  <c:v>3810</c:v>
                </c:pt>
                <c:pt idx="7066">
                  <c:v>3810</c:v>
                </c:pt>
                <c:pt idx="7067">
                  <c:v>3810</c:v>
                </c:pt>
                <c:pt idx="7068">
                  <c:v>3810</c:v>
                </c:pt>
                <c:pt idx="7069">
                  <c:v>3810</c:v>
                </c:pt>
                <c:pt idx="7070">
                  <c:v>3810</c:v>
                </c:pt>
                <c:pt idx="7071">
                  <c:v>3810</c:v>
                </c:pt>
                <c:pt idx="7072">
                  <c:v>3810</c:v>
                </c:pt>
                <c:pt idx="7073">
                  <c:v>3810</c:v>
                </c:pt>
                <c:pt idx="7074">
                  <c:v>3810</c:v>
                </c:pt>
                <c:pt idx="7075">
                  <c:v>3810</c:v>
                </c:pt>
                <c:pt idx="7076">
                  <c:v>3810</c:v>
                </c:pt>
                <c:pt idx="7077">
                  <c:v>3810</c:v>
                </c:pt>
                <c:pt idx="7078">
                  <c:v>3810</c:v>
                </c:pt>
                <c:pt idx="7079">
                  <c:v>3810</c:v>
                </c:pt>
                <c:pt idx="7080">
                  <c:v>3810</c:v>
                </c:pt>
                <c:pt idx="7081">
                  <c:v>3810</c:v>
                </c:pt>
                <c:pt idx="7082">
                  <c:v>3810</c:v>
                </c:pt>
                <c:pt idx="7083">
                  <c:v>3810</c:v>
                </c:pt>
                <c:pt idx="7084">
                  <c:v>3810</c:v>
                </c:pt>
                <c:pt idx="7085">
                  <c:v>3820</c:v>
                </c:pt>
                <c:pt idx="7086">
                  <c:v>3820</c:v>
                </c:pt>
                <c:pt idx="7087">
                  <c:v>3820</c:v>
                </c:pt>
                <c:pt idx="7088">
                  <c:v>3820</c:v>
                </c:pt>
                <c:pt idx="7089">
                  <c:v>3820</c:v>
                </c:pt>
                <c:pt idx="7090">
                  <c:v>3820</c:v>
                </c:pt>
                <c:pt idx="7091">
                  <c:v>3820</c:v>
                </c:pt>
                <c:pt idx="7092">
                  <c:v>3820</c:v>
                </c:pt>
                <c:pt idx="7093">
                  <c:v>3820</c:v>
                </c:pt>
                <c:pt idx="7094">
                  <c:v>3820</c:v>
                </c:pt>
                <c:pt idx="7095">
                  <c:v>3820</c:v>
                </c:pt>
                <c:pt idx="7096">
                  <c:v>3820</c:v>
                </c:pt>
                <c:pt idx="7097">
                  <c:v>3820</c:v>
                </c:pt>
                <c:pt idx="7098">
                  <c:v>3820</c:v>
                </c:pt>
                <c:pt idx="7099">
                  <c:v>3820</c:v>
                </c:pt>
                <c:pt idx="7100">
                  <c:v>3820</c:v>
                </c:pt>
                <c:pt idx="7101">
                  <c:v>3820</c:v>
                </c:pt>
                <c:pt idx="7102">
                  <c:v>3820</c:v>
                </c:pt>
                <c:pt idx="7103">
                  <c:v>3820</c:v>
                </c:pt>
                <c:pt idx="7104">
                  <c:v>3820</c:v>
                </c:pt>
                <c:pt idx="7105">
                  <c:v>3830</c:v>
                </c:pt>
                <c:pt idx="7106">
                  <c:v>3830</c:v>
                </c:pt>
                <c:pt idx="7107">
                  <c:v>3830</c:v>
                </c:pt>
                <c:pt idx="7108">
                  <c:v>3830</c:v>
                </c:pt>
                <c:pt idx="7109">
                  <c:v>3830</c:v>
                </c:pt>
                <c:pt idx="7110">
                  <c:v>3830</c:v>
                </c:pt>
                <c:pt idx="7111">
                  <c:v>3830</c:v>
                </c:pt>
                <c:pt idx="7112">
                  <c:v>3830</c:v>
                </c:pt>
                <c:pt idx="7113">
                  <c:v>3830</c:v>
                </c:pt>
                <c:pt idx="7114">
                  <c:v>3830</c:v>
                </c:pt>
                <c:pt idx="7115">
                  <c:v>3830</c:v>
                </c:pt>
                <c:pt idx="7116">
                  <c:v>3830</c:v>
                </c:pt>
                <c:pt idx="7117">
                  <c:v>3830</c:v>
                </c:pt>
                <c:pt idx="7118">
                  <c:v>3830</c:v>
                </c:pt>
                <c:pt idx="7119">
                  <c:v>3830</c:v>
                </c:pt>
                <c:pt idx="7120">
                  <c:v>3830</c:v>
                </c:pt>
                <c:pt idx="7121">
                  <c:v>3830</c:v>
                </c:pt>
                <c:pt idx="7122">
                  <c:v>3830</c:v>
                </c:pt>
                <c:pt idx="7123">
                  <c:v>3830</c:v>
                </c:pt>
                <c:pt idx="7124">
                  <c:v>3830</c:v>
                </c:pt>
                <c:pt idx="7125">
                  <c:v>3830</c:v>
                </c:pt>
                <c:pt idx="7126">
                  <c:v>3840</c:v>
                </c:pt>
                <c:pt idx="7127">
                  <c:v>3840</c:v>
                </c:pt>
                <c:pt idx="7128">
                  <c:v>3840</c:v>
                </c:pt>
                <c:pt idx="7129">
                  <c:v>3840</c:v>
                </c:pt>
                <c:pt idx="7130">
                  <c:v>3840</c:v>
                </c:pt>
                <c:pt idx="7131">
                  <c:v>3840</c:v>
                </c:pt>
                <c:pt idx="7132">
                  <c:v>3840</c:v>
                </c:pt>
                <c:pt idx="7133">
                  <c:v>3840</c:v>
                </c:pt>
                <c:pt idx="7134">
                  <c:v>3840</c:v>
                </c:pt>
                <c:pt idx="7135">
                  <c:v>3840</c:v>
                </c:pt>
                <c:pt idx="7136">
                  <c:v>3840</c:v>
                </c:pt>
                <c:pt idx="7137">
                  <c:v>3840</c:v>
                </c:pt>
                <c:pt idx="7138">
                  <c:v>3840</c:v>
                </c:pt>
                <c:pt idx="7139">
                  <c:v>3840</c:v>
                </c:pt>
                <c:pt idx="7140">
                  <c:v>3840</c:v>
                </c:pt>
                <c:pt idx="7141">
                  <c:v>3840</c:v>
                </c:pt>
                <c:pt idx="7142">
                  <c:v>3840</c:v>
                </c:pt>
                <c:pt idx="7143">
                  <c:v>3840</c:v>
                </c:pt>
                <c:pt idx="7144">
                  <c:v>3840</c:v>
                </c:pt>
                <c:pt idx="7145">
                  <c:v>3840</c:v>
                </c:pt>
                <c:pt idx="7146">
                  <c:v>3840</c:v>
                </c:pt>
                <c:pt idx="7147">
                  <c:v>3850</c:v>
                </c:pt>
                <c:pt idx="7148">
                  <c:v>3850</c:v>
                </c:pt>
                <c:pt idx="7149">
                  <c:v>3850</c:v>
                </c:pt>
                <c:pt idx="7150">
                  <c:v>3850</c:v>
                </c:pt>
                <c:pt idx="7151">
                  <c:v>3850</c:v>
                </c:pt>
                <c:pt idx="7152">
                  <c:v>3850</c:v>
                </c:pt>
                <c:pt idx="7153">
                  <c:v>3850</c:v>
                </c:pt>
                <c:pt idx="7154">
                  <c:v>3850</c:v>
                </c:pt>
                <c:pt idx="7155">
                  <c:v>3850</c:v>
                </c:pt>
                <c:pt idx="7156">
                  <c:v>3850</c:v>
                </c:pt>
                <c:pt idx="7157">
                  <c:v>3850</c:v>
                </c:pt>
                <c:pt idx="7158">
                  <c:v>3850</c:v>
                </c:pt>
                <c:pt idx="7159">
                  <c:v>3850</c:v>
                </c:pt>
                <c:pt idx="7160">
                  <c:v>3850</c:v>
                </c:pt>
                <c:pt idx="7161">
                  <c:v>3850</c:v>
                </c:pt>
                <c:pt idx="7162">
                  <c:v>3850</c:v>
                </c:pt>
                <c:pt idx="7163">
                  <c:v>3850</c:v>
                </c:pt>
                <c:pt idx="7164">
                  <c:v>3850</c:v>
                </c:pt>
                <c:pt idx="7165">
                  <c:v>3850</c:v>
                </c:pt>
                <c:pt idx="7166">
                  <c:v>3850</c:v>
                </c:pt>
                <c:pt idx="7167">
                  <c:v>3860</c:v>
                </c:pt>
                <c:pt idx="7168">
                  <c:v>3860</c:v>
                </c:pt>
                <c:pt idx="7169">
                  <c:v>3860</c:v>
                </c:pt>
                <c:pt idx="7170">
                  <c:v>3860</c:v>
                </c:pt>
                <c:pt idx="7171">
                  <c:v>3860</c:v>
                </c:pt>
                <c:pt idx="7172">
                  <c:v>3860</c:v>
                </c:pt>
                <c:pt idx="7173">
                  <c:v>3860</c:v>
                </c:pt>
                <c:pt idx="7174">
                  <c:v>3860</c:v>
                </c:pt>
                <c:pt idx="7175">
                  <c:v>3860</c:v>
                </c:pt>
                <c:pt idx="7176">
                  <c:v>3860</c:v>
                </c:pt>
                <c:pt idx="7177">
                  <c:v>3860</c:v>
                </c:pt>
                <c:pt idx="7178">
                  <c:v>3860</c:v>
                </c:pt>
                <c:pt idx="7179">
                  <c:v>3860</c:v>
                </c:pt>
                <c:pt idx="7180">
                  <c:v>3860</c:v>
                </c:pt>
                <c:pt idx="7181">
                  <c:v>3860</c:v>
                </c:pt>
                <c:pt idx="7182">
                  <c:v>3860</c:v>
                </c:pt>
                <c:pt idx="7183">
                  <c:v>3860</c:v>
                </c:pt>
                <c:pt idx="7184">
                  <c:v>3860</c:v>
                </c:pt>
                <c:pt idx="7185">
                  <c:v>3860</c:v>
                </c:pt>
                <c:pt idx="7186">
                  <c:v>3860</c:v>
                </c:pt>
                <c:pt idx="7187">
                  <c:v>3860</c:v>
                </c:pt>
                <c:pt idx="7188">
                  <c:v>3870</c:v>
                </c:pt>
                <c:pt idx="7189">
                  <c:v>3870</c:v>
                </c:pt>
                <c:pt idx="7190">
                  <c:v>3870</c:v>
                </c:pt>
                <c:pt idx="7191">
                  <c:v>3870</c:v>
                </c:pt>
                <c:pt idx="7192">
                  <c:v>3870</c:v>
                </c:pt>
                <c:pt idx="7193">
                  <c:v>3870</c:v>
                </c:pt>
                <c:pt idx="7194">
                  <c:v>3870</c:v>
                </c:pt>
                <c:pt idx="7195">
                  <c:v>3870</c:v>
                </c:pt>
                <c:pt idx="7196">
                  <c:v>3870</c:v>
                </c:pt>
                <c:pt idx="7197">
                  <c:v>3870</c:v>
                </c:pt>
                <c:pt idx="7198">
                  <c:v>3870</c:v>
                </c:pt>
                <c:pt idx="7199">
                  <c:v>3870</c:v>
                </c:pt>
                <c:pt idx="7200">
                  <c:v>3870</c:v>
                </c:pt>
                <c:pt idx="7201">
                  <c:v>3870</c:v>
                </c:pt>
                <c:pt idx="7202">
                  <c:v>3870</c:v>
                </c:pt>
                <c:pt idx="7203">
                  <c:v>3870</c:v>
                </c:pt>
                <c:pt idx="7204">
                  <c:v>3870</c:v>
                </c:pt>
                <c:pt idx="7205">
                  <c:v>3870</c:v>
                </c:pt>
                <c:pt idx="7206">
                  <c:v>3870</c:v>
                </c:pt>
                <c:pt idx="7207">
                  <c:v>3870</c:v>
                </c:pt>
                <c:pt idx="7208">
                  <c:v>3870</c:v>
                </c:pt>
                <c:pt idx="7209">
                  <c:v>3880</c:v>
                </c:pt>
                <c:pt idx="7210">
                  <c:v>3880</c:v>
                </c:pt>
                <c:pt idx="7211">
                  <c:v>3880</c:v>
                </c:pt>
                <c:pt idx="7212">
                  <c:v>3880</c:v>
                </c:pt>
                <c:pt idx="7213">
                  <c:v>3880</c:v>
                </c:pt>
                <c:pt idx="7214">
                  <c:v>3880</c:v>
                </c:pt>
                <c:pt idx="7215">
                  <c:v>3880</c:v>
                </c:pt>
                <c:pt idx="7216">
                  <c:v>3880</c:v>
                </c:pt>
                <c:pt idx="7217">
                  <c:v>3880</c:v>
                </c:pt>
                <c:pt idx="7218">
                  <c:v>3880</c:v>
                </c:pt>
                <c:pt idx="7219">
                  <c:v>3880</c:v>
                </c:pt>
                <c:pt idx="7220">
                  <c:v>3880</c:v>
                </c:pt>
                <c:pt idx="7221">
                  <c:v>3880</c:v>
                </c:pt>
                <c:pt idx="7222">
                  <c:v>3880</c:v>
                </c:pt>
                <c:pt idx="7223">
                  <c:v>3880</c:v>
                </c:pt>
                <c:pt idx="7224">
                  <c:v>3880</c:v>
                </c:pt>
                <c:pt idx="7225">
                  <c:v>3880</c:v>
                </c:pt>
                <c:pt idx="7226">
                  <c:v>3880</c:v>
                </c:pt>
                <c:pt idx="7227">
                  <c:v>3880</c:v>
                </c:pt>
                <c:pt idx="7228">
                  <c:v>3880</c:v>
                </c:pt>
                <c:pt idx="7229">
                  <c:v>3880</c:v>
                </c:pt>
                <c:pt idx="7230">
                  <c:v>3890</c:v>
                </c:pt>
                <c:pt idx="7231">
                  <c:v>3890</c:v>
                </c:pt>
                <c:pt idx="7232">
                  <c:v>3890</c:v>
                </c:pt>
                <c:pt idx="7233">
                  <c:v>3890</c:v>
                </c:pt>
                <c:pt idx="7234">
                  <c:v>3890</c:v>
                </c:pt>
                <c:pt idx="7235">
                  <c:v>3890</c:v>
                </c:pt>
                <c:pt idx="7236">
                  <c:v>3890</c:v>
                </c:pt>
                <c:pt idx="7237">
                  <c:v>3890</c:v>
                </c:pt>
                <c:pt idx="7238">
                  <c:v>3890</c:v>
                </c:pt>
                <c:pt idx="7239">
                  <c:v>3890</c:v>
                </c:pt>
                <c:pt idx="7240">
                  <c:v>3890</c:v>
                </c:pt>
                <c:pt idx="7241">
                  <c:v>3890</c:v>
                </c:pt>
                <c:pt idx="7242">
                  <c:v>3890</c:v>
                </c:pt>
                <c:pt idx="7243">
                  <c:v>3890</c:v>
                </c:pt>
                <c:pt idx="7244">
                  <c:v>3890</c:v>
                </c:pt>
                <c:pt idx="7245">
                  <c:v>3890</c:v>
                </c:pt>
                <c:pt idx="7246">
                  <c:v>3890</c:v>
                </c:pt>
                <c:pt idx="7247">
                  <c:v>3890</c:v>
                </c:pt>
                <c:pt idx="7248">
                  <c:v>3890</c:v>
                </c:pt>
                <c:pt idx="7249">
                  <c:v>3890</c:v>
                </c:pt>
                <c:pt idx="7250">
                  <c:v>3900</c:v>
                </c:pt>
                <c:pt idx="7251">
                  <c:v>3900</c:v>
                </c:pt>
                <c:pt idx="7252">
                  <c:v>3900</c:v>
                </c:pt>
                <c:pt idx="7253">
                  <c:v>3900</c:v>
                </c:pt>
                <c:pt idx="7254">
                  <c:v>3900</c:v>
                </c:pt>
                <c:pt idx="7255">
                  <c:v>3900</c:v>
                </c:pt>
                <c:pt idx="7256">
                  <c:v>3900</c:v>
                </c:pt>
                <c:pt idx="7257">
                  <c:v>3900</c:v>
                </c:pt>
                <c:pt idx="7258">
                  <c:v>3900</c:v>
                </c:pt>
                <c:pt idx="7259">
                  <c:v>3900</c:v>
                </c:pt>
                <c:pt idx="7260">
                  <c:v>3900</c:v>
                </c:pt>
                <c:pt idx="7261">
                  <c:v>3900</c:v>
                </c:pt>
                <c:pt idx="7262">
                  <c:v>3900</c:v>
                </c:pt>
                <c:pt idx="7263">
                  <c:v>3900</c:v>
                </c:pt>
                <c:pt idx="7264">
                  <c:v>3900</c:v>
                </c:pt>
                <c:pt idx="7265">
                  <c:v>3900</c:v>
                </c:pt>
                <c:pt idx="7266">
                  <c:v>3900</c:v>
                </c:pt>
                <c:pt idx="7267">
                  <c:v>3900</c:v>
                </c:pt>
                <c:pt idx="7268">
                  <c:v>3900</c:v>
                </c:pt>
                <c:pt idx="7269">
                  <c:v>3900</c:v>
                </c:pt>
                <c:pt idx="7270">
                  <c:v>3900</c:v>
                </c:pt>
                <c:pt idx="7271">
                  <c:v>3910</c:v>
                </c:pt>
                <c:pt idx="7272">
                  <c:v>3910</c:v>
                </c:pt>
                <c:pt idx="7273">
                  <c:v>3910</c:v>
                </c:pt>
                <c:pt idx="7274">
                  <c:v>3910</c:v>
                </c:pt>
                <c:pt idx="7275">
                  <c:v>3910</c:v>
                </c:pt>
                <c:pt idx="7276">
                  <c:v>3910</c:v>
                </c:pt>
                <c:pt idx="7277">
                  <c:v>3910</c:v>
                </c:pt>
                <c:pt idx="7278">
                  <c:v>3910</c:v>
                </c:pt>
                <c:pt idx="7279">
                  <c:v>3910</c:v>
                </c:pt>
                <c:pt idx="7280">
                  <c:v>3910</c:v>
                </c:pt>
                <c:pt idx="7281">
                  <c:v>3910</c:v>
                </c:pt>
                <c:pt idx="7282">
                  <c:v>3910</c:v>
                </c:pt>
                <c:pt idx="7283">
                  <c:v>3910</c:v>
                </c:pt>
                <c:pt idx="7284">
                  <c:v>3910</c:v>
                </c:pt>
                <c:pt idx="7285">
                  <c:v>3910</c:v>
                </c:pt>
                <c:pt idx="7286">
                  <c:v>3910</c:v>
                </c:pt>
                <c:pt idx="7287">
                  <c:v>3910</c:v>
                </c:pt>
                <c:pt idx="7288">
                  <c:v>3910</c:v>
                </c:pt>
                <c:pt idx="7289">
                  <c:v>3910</c:v>
                </c:pt>
                <c:pt idx="7290">
                  <c:v>3910</c:v>
                </c:pt>
                <c:pt idx="7291">
                  <c:v>3910</c:v>
                </c:pt>
                <c:pt idx="7292">
                  <c:v>3920</c:v>
                </c:pt>
                <c:pt idx="7293">
                  <c:v>3920</c:v>
                </c:pt>
                <c:pt idx="7294">
                  <c:v>3920</c:v>
                </c:pt>
                <c:pt idx="7295">
                  <c:v>3920</c:v>
                </c:pt>
                <c:pt idx="7296">
                  <c:v>3920</c:v>
                </c:pt>
                <c:pt idx="7297">
                  <c:v>3920</c:v>
                </c:pt>
                <c:pt idx="7298">
                  <c:v>3920</c:v>
                </c:pt>
                <c:pt idx="7299">
                  <c:v>3920</c:v>
                </c:pt>
                <c:pt idx="7300">
                  <c:v>3920</c:v>
                </c:pt>
                <c:pt idx="7301">
                  <c:v>3920</c:v>
                </c:pt>
                <c:pt idx="7302">
                  <c:v>3920</c:v>
                </c:pt>
                <c:pt idx="7303">
                  <c:v>3920</c:v>
                </c:pt>
                <c:pt idx="7304">
                  <c:v>3920</c:v>
                </c:pt>
                <c:pt idx="7305">
                  <c:v>3920</c:v>
                </c:pt>
                <c:pt idx="7306">
                  <c:v>3920</c:v>
                </c:pt>
                <c:pt idx="7307">
                  <c:v>3920</c:v>
                </c:pt>
                <c:pt idx="7308">
                  <c:v>3920</c:v>
                </c:pt>
                <c:pt idx="7309">
                  <c:v>3920</c:v>
                </c:pt>
                <c:pt idx="7310">
                  <c:v>3920</c:v>
                </c:pt>
                <c:pt idx="7311">
                  <c:v>3920</c:v>
                </c:pt>
                <c:pt idx="7312">
                  <c:v>3920</c:v>
                </c:pt>
                <c:pt idx="7313">
                  <c:v>3930</c:v>
                </c:pt>
                <c:pt idx="7314">
                  <c:v>3930</c:v>
                </c:pt>
                <c:pt idx="7315">
                  <c:v>3930</c:v>
                </c:pt>
                <c:pt idx="7316">
                  <c:v>3930</c:v>
                </c:pt>
                <c:pt idx="7317">
                  <c:v>3930</c:v>
                </c:pt>
                <c:pt idx="7318">
                  <c:v>3930</c:v>
                </c:pt>
                <c:pt idx="7319">
                  <c:v>3930</c:v>
                </c:pt>
                <c:pt idx="7320">
                  <c:v>3930</c:v>
                </c:pt>
                <c:pt idx="7321">
                  <c:v>3930</c:v>
                </c:pt>
                <c:pt idx="7322">
                  <c:v>3930</c:v>
                </c:pt>
                <c:pt idx="7323">
                  <c:v>3930</c:v>
                </c:pt>
                <c:pt idx="7324">
                  <c:v>3930</c:v>
                </c:pt>
                <c:pt idx="7325">
                  <c:v>3930</c:v>
                </c:pt>
                <c:pt idx="7326">
                  <c:v>3930</c:v>
                </c:pt>
                <c:pt idx="7327">
                  <c:v>3930</c:v>
                </c:pt>
                <c:pt idx="7328">
                  <c:v>3930</c:v>
                </c:pt>
                <c:pt idx="7329">
                  <c:v>3930</c:v>
                </c:pt>
                <c:pt idx="7330">
                  <c:v>3930</c:v>
                </c:pt>
                <c:pt idx="7331">
                  <c:v>3930</c:v>
                </c:pt>
                <c:pt idx="7332">
                  <c:v>3930</c:v>
                </c:pt>
                <c:pt idx="7333">
                  <c:v>3940</c:v>
                </c:pt>
                <c:pt idx="7334">
                  <c:v>3940</c:v>
                </c:pt>
                <c:pt idx="7335">
                  <c:v>3940</c:v>
                </c:pt>
                <c:pt idx="7336">
                  <c:v>3940</c:v>
                </c:pt>
                <c:pt idx="7337">
                  <c:v>3940</c:v>
                </c:pt>
                <c:pt idx="7338">
                  <c:v>3940</c:v>
                </c:pt>
                <c:pt idx="7339">
                  <c:v>3940</c:v>
                </c:pt>
                <c:pt idx="7340">
                  <c:v>3940</c:v>
                </c:pt>
                <c:pt idx="7341">
                  <c:v>3940</c:v>
                </c:pt>
                <c:pt idx="7342">
                  <c:v>3940</c:v>
                </c:pt>
                <c:pt idx="7343">
                  <c:v>3940</c:v>
                </c:pt>
                <c:pt idx="7344">
                  <c:v>3940</c:v>
                </c:pt>
                <c:pt idx="7345">
                  <c:v>3940</c:v>
                </c:pt>
                <c:pt idx="7346">
                  <c:v>3940</c:v>
                </c:pt>
                <c:pt idx="7347">
                  <c:v>3940</c:v>
                </c:pt>
                <c:pt idx="7348">
                  <c:v>3940</c:v>
                </c:pt>
                <c:pt idx="7349">
                  <c:v>3940</c:v>
                </c:pt>
                <c:pt idx="7350">
                  <c:v>3940</c:v>
                </c:pt>
                <c:pt idx="7351">
                  <c:v>3940</c:v>
                </c:pt>
                <c:pt idx="7352">
                  <c:v>3940</c:v>
                </c:pt>
                <c:pt idx="7353">
                  <c:v>3940</c:v>
                </c:pt>
                <c:pt idx="7354">
                  <c:v>3950</c:v>
                </c:pt>
                <c:pt idx="7355">
                  <c:v>3950</c:v>
                </c:pt>
                <c:pt idx="7356">
                  <c:v>3950</c:v>
                </c:pt>
                <c:pt idx="7357">
                  <c:v>3950</c:v>
                </c:pt>
                <c:pt idx="7358">
                  <c:v>3950</c:v>
                </c:pt>
                <c:pt idx="7359">
                  <c:v>3950</c:v>
                </c:pt>
                <c:pt idx="7360">
                  <c:v>3950</c:v>
                </c:pt>
                <c:pt idx="7361">
                  <c:v>3950</c:v>
                </c:pt>
                <c:pt idx="7362">
                  <c:v>3950</c:v>
                </c:pt>
                <c:pt idx="7363">
                  <c:v>3950</c:v>
                </c:pt>
                <c:pt idx="7364">
                  <c:v>3950</c:v>
                </c:pt>
                <c:pt idx="7365">
                  <c:v>3950</c:v>
                </c:pt>
                <c:pt idx="7366">
                  <c:v>3950</c:v>
                </c:pt>
                <c:pt idx="7367">
                  <c:v>3950</c:v>
                </c:pt>
                <c:pt idx="7368">
                  <c:v>3950</c:v>
                </c:pt>
                <c:pt idx="7369">
                  <c:v>3950</c:v>
                </c:pt>
                <c:pt idx="7370">
                  <c:v>3950</c:v>
                </c:pt>
                <c:pt idx="7371">
                  <c:v>3950</c:v>
                </c:pt>
                <c:pt idx="7372">
                  <c:v>3950</c:v>
                </c:pt>
                <c:pt idx="7373">
                  <c:v>3950</c:v>
                </c:pt>
                <c:pt idx="7374">
                  <c:v>3950</c:v>
                </c:pt>
                <c:pt idx="7375">
                  <c:v>3960</c:v>
                </c:pt>
                <c:pt idx="7376">
                  <c:v>3960</c:v>
                </c:pt>
                <c:pt idx="7377">
                  <c:v>3960</c:v>
                </c:pt>
                <c:pt idx="7378">
                  <c:v>3960</c:v>
                </c:pt>
                <c:pt idx="7379">
                  <c:v>3960</c:v>
                </c:pt>
                <c:pt idx="7380">
                  <c:v>3960</c:v>
                </c:pt>
                <c:pt idx="7381">
                  <c:v>3960</c:v>
                </c:pt>
                <c:pt idx="7382">
                  <c:v>3960</c:v>
                </c:pt>
                <c:pt idx="7383">
                  <c:v>3960</c:v>
                </c:pt>
                <c:pt idx="7384">
                  <c:v>3960</c:v>
                </c:pt>
                <c:pt idx="7385">
                  <c:v>3960</c:v>
                </c:pt>
                <c:pt idx="7386">
                  <c:v>3960</c:v>
                </c:pt>
                <c:pt idx="7387">
                  <c:v>3960</c:v>
                </c:pt>
                <c:pt idx="7388">
                  <c:v>3960</c:v>
                </c:pt>
                <c:pt idx="7389">
                  <c:v>3960</c:v>
                </c:pt>
                <c:pt idx="7390">
                  <c:v>3960</c:v>
                </c:pt>
                <c:pt idx="7391">
                  <c:v>3960</c:v>
                </c:pt>
                <c:pt idx="7392">
                  <c:v>3960</c:v>
                </c:pt>
                <c:pt idx="7393">
                  <c:v>3960</c:v>
                </c:pt>
                <c:pt idx="7394">
                  <c:v>3960</c:v>
                </c:pt>
                <c:pt idx="7395">
                  <c:v>3960</c:v>
                </c:pt>
                <c:pt idx="7396">
                  <c:v>3970</c:v>
                </c:pt>
                <c:pt idx="7397">
                  <c:v>3970</c:v>
                </c:pt>
                <c:pt idx="7398">
                  <c:v>3970</c:v>
                </c:pt>
                <c:pt idx="7399">
                  <c:v>3970</c:v>
                </c:pt>
                <c:pt idx="7400">
                  <c:v>3970</c:v>
                </c:pt>
                <c:pt idx="7401">
                  <c:v>3970</c:v>
                </c:pt>
                <c:pt idx="7402">
                  <c:v>3970</c:v>
                </c:pt>
                <c:pt idx="7403">
                  <c:v>3970</c:v>
                </c:pt>
                <c:pt idx="7404">
                  <c:v>3970</c:v>
                </c:pt>
                <c:pt idx="7405">
                  <c:v>3970</c:v>
                </c:pt>
                <c:pt idx="7406">
                  <c:v>3970</c:v>
                </c:pt>
                <c:pt idx="7407">
                  <c:v>3970</c:v>
                </c:pt>
                <c:pt idx="7408">
                  <c:v>3970</c:v>
                </c:pt>
                <c:pt idx="7409">
                  <c:v>3970</c:v>
                </c:pt>
                <c:pt idx="7410">
                  <c:v>3970</c:v>
                </c:pt>
                <c:pt idx="7411">
                  <c:v>3970</c:v>
                </c:pt>
                <c:pt idx="7412">
                  <c:v>3970</c:v>
                </c:pt>
                <c:pt idx="7413">
                  <c:v>3970</c:v>
                </c:pt>
                <c:pt idx="7414">
                  <c:v>3970</c:v>
                </c:pt>
                <c:pt idx="7415">
                  <c:v>3970</c:v>
                </c:pt>
                <c:pt idx="7416">
                  <c:v>3980</c:v>
                </c:pt>
                <c:pt idx="7417">
                  <c:v>3980</c:v>
                </c:pt>
                <c:pt idx="7418">
                  <c:v>3980</c:v>
                </c:pt>
                <c:pt idx="7419">
                  <c:v>3980</c:v>
                </c:pt>
                <c:pt idx="7420">
                  <c:v>3980</c:v>
                </c:pt>
                <c:pt idx="7421">
                  <c:v>3980</c:v>
                </c:pt>
                <c:pt idx="7422">
                  <c:v>3980</c:v>
                </c:pt>
                <c:pt idx="7423">
                  <c:v>3980</c:v>
                </c:pt>
                <c:pt idx="7424">
                  <c:v>3980</c:v>
                </c:pt>
                <c:pt idx="7425">
                  <c:v>3980</c:v>
                </c:pt>
                <c:pt idx="7426">
                  <c:v>3980</c:v>
                </c:pt>
                <c:pt idx="7427">
                  <c:v>3980</c:v>
                </c:pt>
                <c:pt idx="7428">
                  <c:v>3980</c:v>
                </c:pt>
                <c:pt idx="7429">
                  <c:v>3980</c:v>
                </c:pt>
                <c:pt idx="7430">
                  <c:v>3980</c:v>
                </c:pt>
                <c:pt idx="7431">
                  <c:v>3980</c:v>
                </c:pt>
                <c:pt idx="7432">
                  <c:v>3980</c:v>
                </c:pt>
                <c:pt idx="7433">
                  <c:v>3980</c:v>
                </c:pt>
                <c:pt idx="7434">
                  <c:v>3980</c:v>
                </c:pt>
                <c:pt idx="7435">
                  <c:v>3980</c:v>
                </c:pt>
                <c:pt idx="7436">
                  <c:v>3980</c:v>
                </c:pt>
                <c:pt idx="7437">
                  <c:v>3990</c:v>
                </c:pt>
                <c:pt idx="7438">
                  <c:v>3990</c:v>
                </c:pt>
                <c:pt idx="7439">
                  <c:v>3990</c:v>
                </c:pt>
                <c:pt idx="7440">
                  <c:v>3990</c:v>
                </c:pt>
                <c:pt idx="7441">
                  <c:v>3990</c:v>
                </c:pt>
                <c:pt idx="7442">
                  <c:v>3990</c:v>
                </c:pt>
                <c:pt idx="7443">
                  <c:v>3990</c:v>
                </c:pt>
                <c:pt idx="7444">
                  <c:v>3990</c:v>
                </c:pt>
                <c:pt idx="7445">
                  <c:v>3990</c:v>
                </c:pt>
                <c:pt idx="7446">
                  <c:v>3990</c:v>
                </c:pt>
                <c:pt idx="7447">
                  <c:v>3990</c:v>
                </c:pt>
                <c:pt idx="7448">
                  <c:v>3990</c:v>
                </c:pt>
                <c:pt idx="7449">
                  <c:v>3990</c:v>
                </c:pt>
                <c:pt idx="7450">
                  <c:v>3990</c:v>
                </c:pt>
                <c:pt idx="7451">
                  <c:v>3990</c:v>
                </c:pt>
                <c:pt idx="7452">
                  <c:v>3990</c:v>
                </c:pt>
                <c:pt idx="7453">
                  <c:v>3990</c:v>
                </c:pt>
                <c:pt idx="7454">
                  <c:v>3990</c:v>
                </c:pt>
                <c:pt idx="7455">
                  <c:v>3990</c:v>
                </c:pt>
                <c:pt idx="7456">
                  <c:v>3990</c:v>
                </c:pt>
                <c:pt idx="7457">
                  <c:v>3990</c:v>
                </c:pt>
                <c:pt idx="7458">
                  <c:v>4000</c:v>
                </c:pt>
                <c:pt idx="7459">
                  <c:v>4000</c:v>
                </c:pt>
                <c:pt idx="7460">
                  <c:v>4000</c:v>
                </c:pt>
                <c:pt idx="7461">
                  <c:v>4000</c:v>
                </c:pt>
                <c:pt idx="7462">
                  <c:v>4000</c:v>
                </c:pt>
                <c:pt idx="7463">
                  <c:v>4000</c:v>
                </c:pt>
                <c:pt idx="7464">
                  <c:v>4000</c:v>
                </c:pt>
                <c:pt idx="7465">
                  <c:v>4000</c:v>
                </c:pt>
                <c:pt idx="7466">
                  <c:v>4000</c:v>
                </c:pt>
                <c:pt idx="7467">
                  <c:v>4000</c:v>
                </c:pt>
                <c:pt idx="7468">
                  <c:v>4000</c:v>
                </c:pt>
              </c:numCache>
            </c:numRef>
          </c:xVal>
          <c:yVal>
            <c:numRef>
              <c:f>'BSC PLO'!$C$2:$C$7470</c:f>
              <c:numCache>
                <c:formatCode>General</c:formatCode>
                <c:ptCount val="7469"/>
                <c:pt idx="0">
                  <c:v>0</c:v>
                </c:pt>
                <c:pt idx="1">
                  <c:v>0.65857049999999995</c:v>
                </c:pt>
                <c:pt idx="2">
                  <c:v>0.65769029999999995</c:v>
                </c:pt>
                <c:pt idx="3">
                  <c:v>0.6561226</c:v>
                </c:pt>
                <c:pt idx="4">
                  <c:v>0.65405329999999995</c:v>
                </c:pt>
                <c:pt idx="5">
                  <c:v>0.65176650000000003</c:v>
                </c:pt>
                <c:pt idx="6">
                  <c:v>0.64960039999999997</c:v>
                </c:pt>
                <c:pt idx="7">
                  <c:v>0.64792470000000002</c:v>
                </c:pt>
                <c:pt idx="8">
                  <c:v>0.64702930000000003</c:v>
                </c:pt>
                <c:pt idx="9">
                  <c:v>0.64709660000000002</c:v>
                </c:pt>
                <c:pt idx="10">
                  <c:v>0.64816439999999997</c:v>
                </c:pt>
                <c:pt idx="11">
                  <c:v>0.65011479999999999</c:v>
                </c:pt>
                <c:pt idx="12">
                  <c:v>0.65267339999999996</c:v>
                </c:pt>
                <c:pt idx="13">
                  <c:v>0.65544809999999998</c:v>
                </c:pt>
                <c:pt idx="14">
                  <c:v>0.65804309999999999</c:v>
                </c:pt>
                <c:pt idx="15">
                  <c:v>0.66013560000000004</c:v>
                </c:pt>
                <c:pt idx="16">
                  <c:v>0.66158700000000004</c:v>
                </c:pt>
                <c:pt idx="17">
                  <c:v>0.66246110000000002</c:v>
                </c:pt>
                <c:pt idx="18">
                  <c:v>0.66297260000000002</c:v>
                </c:pt>
                <c:pt idx="19">
                  <c:v>0.66339979999999998</c:v>
                </c:pt>
                <c:pt idx="20">
                  <c:v>0.66398109999999999</c:v>
                </c:pt>
                <c:pt idx="21">
                  <c:v>0.6648809</c:v>
                </c:pt>
                <c:pt idx="22">
                  <c:v>0.66613849999999997</c:v>
                </c:pt>
                <c:pt idx="23">
                  <c:v>0.66768850000000002</c:v>
                </c:pt>
                <c:pt idx="24">
                  <c:v>0.66938660000000005</c:v>
                </c:pt>
                <c:pt idx="25">
                  <c:v>0.67106770000000004</c:v>
                </c:pt>
                <c:pt idx="26">
                  <c:v>0.6725875</c:v>
                </c:pt>
                <c:pt idx="27">
                  <c:v>0.67383479999999996</c:v>
                </c:pt>
                <c:pt idx="28">
                  <c:v>0.67474509999999999</c:v>
                </c:pt>
                <c:pt idx="29">
                  <c:v>0.67531949999999996</c:v>
                </c:pt>
                <c:pt idx="30">
                  <c:v>0.67563720000000005</c:v>
                </c:pt>
                <c:pt idx="31">
                  <c:v>0.67584129999999998</c:v>
                </c:pt>
                <c:pt idx="32">
                  <c:v>0.67611500000000002</c:v>
                </c:pt>
                <c:pt idx="33">
                  <c:v>0.6766527</c:v>
                </c:pt>
                <c:pt idx="34">
                  <c:v>0.67762409999999995</c:v>
                </c:pt>
                <c:pt idx="35">
                  <c:v>0.67917360000000004</c:v>
                </c:pt>
                <c:pt idx="36">
                  <c:v>0.68139490000000003</c:v>
                </c:pt>
                <c:pt idx="37">
                  <c:v>0.68429139999999999</c:v>
                </c:pt>
                <c:pt idx="38">
                  <c:v>0.68766499999999997</c:v>
                </c:pt>
                <c:pt idx="39">
                  <c:v>0.6910558</c:v>
                </c:pt>
                <c:pt idx="40">
                  <c:v>0.69390180000000001</c:v>
                </c:pt>
                <c:pt idx="41">
                  <c:v>0.6958879</c:v>
                </c:pt>
                <c:pt idx="42">
                  <c:v>0.69713040000000004</c:v>
                </c:pt>
                <c:pt idx="43">
                  <c:v>0.6979571</c:v>
                </c:pt>
                <c:pt idx="44">
                  <c:v>0.69866649999999997</c:v>
                </c:pt>
                <c:pt idx="45">
                  <c:v>0.69939079999999998</c:v>
                </c:pt>
                <c:pt idx="46">
                  <c:v>0.70013340000000002</c:v>
                </c:pt>
                <c:pt idx="47">
                  <c:v>0.70082750000000005</c:v>
                </c:pt>
                <c:pt idx="48">
                  <c:v>0.70139430000000003</c:v>
                </c:pt>
                <c:pt idx="49">
                  <c:v>0.70178059999999998</c:v>
                </c:pt>
                <c:pt idx="50">
                  <c:v>0.70197240000000005</c:v>
                </c:pt>
                <c:pt idx="51">
                  <c:v>0.70200660000000004</c:v>
                </c:pt>
                <c:pt idx="52">
                  <c:v>0.70195980000000002</c:v>
                </c:pt>
                <c:pt idx="53">
                  <c:v>0.70194060000000003</c:v>
                </c:pt>
                <c:pt idx="54">
                  <c:v>0.70206250000000003</c:v>
                </c:pt>
                <c:pt idx="55">
                  <c:v>0.70241929999999997</c:v>
                </c:pt>
                <c:pt idx="56">
                  <c:v>0.70306919999999995</c:v>
                </c:pt>
                <c:pt idx="57">
                  <c:v>0.70400339999999995</c:v>
                </c:pt>
                <c:pt idx="58">
                  <c:v>0.70514460000000001</c:v>
                </c:pt>
                <c:pt idx="59">
                  <c:v>0.70634229999999998</c:v>
                </c:pt>
                <c:pt idx="60">
                  <c:v>0.70742329999999998</c:v>
                </c:pt>
                <c:pt idx="61">
                  <c:v>0.70821710000000004</c:v>
                </c:pt>
                <c:pt idx="62">
                  <c:v>0.7086228</c:v>
                </c:pt>
                <c:pt idx="63">
                  <c:v>0.70865100000000003</c:v>
                </c:pt>
                <c:pt idx="64">
                  <c:v>0.70842660000000002</c:v>
                </c:pt>
                <c:pt idx="65">
                  <c:v>0.70814589999999999</c:v>
                </c:pt>
                <c:pt idx="66">
                  <c:v>0.70799100000000004</c:v>
                </c:pt>
                <c:pt idx="67">
                  <c:v>0.7080805</c:v>
                </c:pt>
                <c:pt idx="68">
                  <c:v>0.70842669999999996</c:v>
                </c:pt>
                <c:pt idx="69">
                  <c:v>0.70895790000000003</c:v>
                </c:pt>
                <c:pt idx="70">
                  <c:v>0.70955460000000004</c:v>
                </c:pt>
                <c:pt idx="71">
                  <c:v>0.71010580000000001</c:v>
                </c:pt>
                <c:pt idx="72">
                  <c:v>0.7105475</c:v>
                </c:pt>
                <c:pt idx="73">
                  <c:v>0.71085799999999999</c:v>
                </c:pt>
                <c:pt idx="74">
                  <c:v>0.71104480000000003</c:v>
                </c:pt>
                <c:pt idx="75">
                  <c:v>0.71112140000000001</c:v>
                </c:pt>
                <c:pt idx="76">
                  <c:v>0.71108539999999998</c:v>
                </c:pt>
                <c:pt idx="77">
                  <c:v>0.71093989999999996</c:v>
                </c:pt>
                <c:pt idx="78">
                  <c:v>0.71071890000000004</c:v>
                </c:pt>
                <c:pt idx="79">
                  <c:v>0.71050480000000005</c:v>
                </c:pt>
                <c:pt idx="80">
                  <c:v>0.7104123</c:v>
                </c:pt>
                <c:pt idx="81">
                  <c:v>0.71056450000000004</c:v>
                </c:pt>
                <c:pt idx="82">
                  <c:v>0.7110535</c:v>
                </c:pt>
                <c:pt idx="83">
                  <c:v>0.71189480000000005</c:v>
                </c:pt>
                <c:pt idx="84">
                  <c:v>0.7130126</c:v>
                </c:pt>
                <c:pt idx="85">
                  <c:v>0.71422509999999995</c:v>
                </c:pt>
                <c:pt idx="86">
                  <c:v>0.71529569999999998</c:v>
                </c:pt>
                <c:pt idx="87">
                  <c:v>0.71597679999999997</c:v>
                </c:pt>
                <c:pt idx="88">
                  <c:v>0.71609900000000004</c:v>
                </c:pt>
                <c:pt idx="89">
                  <c:v>0.71563670000000001</c:v>
                </c:pt>
                <c:pt idx="90">
                  <c:v>0.71471300000000004</c:v>
                </c:pt>
                <c:pt idx="91">
                  <c:v>0.71355389999999996</c:v>
                </c:pt>
                <c:pt idx="92">
                  <c:v>0.71240009999999998</c:v>
                </c:pt>
                <c:pt idx="93">
                  <c:v>0.7114779</c:v>
                </c:pt>
                <c:pt idx="94">
                  <c:v>0.7109531</c:v>
                </c:pt>
                <c:pt idx="95">
                  <c:v>0.71091409999999999</c:v>
                </c:pt>
                <c:pt idx="96">
                  <c:v>0.71139090000000005</c:v>
                </c:pt>
                <c:pt idx="97">
                  <c:v>0.71234109999999995</c:v>
                </c:pt>
                <c:pt idx="98">
                  <c:v>0.71365970000000001</c:v>
                </c:pt>
                <c:pt idx="99">
                  <c:v>0.71517589999999998</c:v>
                </c:pt>
                <c:pt idx="100">
                  <c:v>0.71669070000000001</c:v>
                </c:pt>
                <c:pt idx="101">
                  <c:v>0.71802080000000001</c:v>
                </c:pt>
                <c:pt idx="102">
                  <c:v>0.71903539999999999</c:v>
                </c:pt>
                <c:pt idx="103">
                  <c:v>0.71970060000000002</c:v>
                </c:pt>
                <c:pt idx="104">
                  <c:v>0.72006950000000003</c:v>
                </c:pt>
                <c:pt idx="105">
                  <c:v>0.72026429999999997</c:v>
                </c:pt>
                <c:pt idx="106">
                  <c:v>0.72042649999999997</c:v>
                </c:pt>
                <c:pt idx="107">
                  <c:v>0.72068790000000005</c:v>
                </c:pt>
                <c:pt idx="108">
                  <c:v>0.72114860000000003</c:v>
                </c:pt>
                <c:pt idx="109">
                  <c:v>0.72184970000000004</c:v>
                </c:pt>
                <c:pt idx="110">
                  <c:v>0.72278030000000004</c:v>
                </c:pt>
                <c:pt idx="111">
                  <c:v>0.72389020000000004</c:v>
                </c:pt>
                <c:pt idx="112">
                  <c:v>0.72512310000000002</c:v>
                </c:pt>
                <c:pt idx="113">
                  <c:v>0.72643310000000005</c:v>
                </c:pt>
                <c:pt idx="114">
                  <c:v>0.72779450000000001</c:v>
                </c:pt>
                <c:pt idx="115">
                  <c:v>0.7291995</c:v>
                </c:pt>
                <c:pt idx="116">
                  <c:v>0.73063619999999996</c:v>
                </c:pt>
                <c:pt idx="117">
                  <c:v>0.73208209999999996</c:v>
                </c:pt>
                <c:pt idx="118">
                  <c:v>0.73349929999999997</c:v>
                </c:pt>
                <c:pt idx="119">
                  <c:v>0.73483500000000002</c:v>
                </c:pt>
                <c:pt idx="120">
                  <c:v>0.73604400000000003</c:v>
                </c:pt>
                <c:pt idx="121">
                  <c:v>0.73710790000000004</c:v>
                </c:pt>
                <c:pt idx="122">
                  <c:v>0.73805520000000002</c:v>
                </c:pt>
                <c:pt idx="123">
                  <c:v>0.73894570000000004</c:v>
                </c:pt>
                <c:pt idx="124">
                  <c:v>0.73985420000000002</c:v>
                </c:pt>
                <c:pt idx="125">
                  <c:v>0.7408595</c:v>
                </c:pt>
                <c:pt idx="126">
                  <c:v>0.74201919999999999</c:v>
                </c:pt>
                <c:pt idx="127">
                  <c:v>0.7433592</c:v>
                </c:pt>
                <c:pt idx="128">
                  <c:v>0.74485100000000004</c:v>
                </c:pt>
                <c:pt idx="129">
                  <c:v>0.74640819999999997</c:v>
                </c:pt>
                <c:pt idx="130">
                  <c:v>0.74789240000000001</c:v>
                </c:pt>
                <c:pt idx="131">
                  <c:v>0.74914530000000001</c:v>
                </c:pt>
                <c:pt idx="132">
                  <c:v>0.75006479999999998</c:v>
                </c:pt>
                <c:pt idx="133">
                  <c:v>0.75065230000000005</c:v>
                </c:pt>
                <c:pt idx="134">
                  <c:v>0.75103969999999998</c:v>
                </c:pt>
                <c:pt idx="135">
                  <c:v>0.75144409999999995</c:v>
                </c:pt>
                <c:pt idx="136">
                  <c:v>0.7521158</c:v>
                </c:pt>
                <c:pt idx="137">
                  <c:v>0.75324919999999995</c:v>
                </c:pt>
                <c:pt idx="138">
                  <c:v>0.75490670000000004</c:v>
                </c:pt>
                <c:pt idx="139">
                  <c:v>0.75698980000000005</c:v>
                </c:pt>
                <c:pt idx="140">
                  <c:v>0.75924650000000005</c:v>
                </c:pt>
                <c:pt idx="141">
                  <c:v>0.76137189999999999</c:v>
                </c:pt>
                <c:pt idx="142">
                  <c:v>0.76308569999999998</c:v>
                </c:pt>
                <c:pt idx="143">
                  <c:v>0.76424749999999997</c:v>
                </c:pt>
                <c:pt idx="144">
                  <c:v>0.76486889999999996</c:v>
                </c:pt>
                <c:pt idx="145">
                  <c:v>0.76505860000000003</c:v>
                </c:pt>
                <c:pt idx="146">
                  <c:v>0.76493420000000001</c:v>
                </c:pt>
                <c:pt idx="147">
                  <c:v>0.76455669999999998</c:v>
                </c:pt>
                <c:pt idx="148">
                  <c:v>0.76392249999999995</c:v>
                </c:pt>
                <c:pt idx="149">
                  <c:v>0.76299939999999999</c:v>
                </c:pt>
                <c:pt idx="150">
                  <c:v>0.76179070000000004</c:v>
                </c:pt>
                <c:pt idx="151">
                  <c:v>0.76039299999999999</c:v>
                </c:pt>
                <c:pt idx="152">
                  <c:v>0.75897760000000003</c:v>
                </c:pt>
                <c:pt idx="153">
                  <c:v>0.7577161</c:v>
                </c:pt>
                <c:pt idx="154">
                  <c:v>0.75670059999999995</c:v>
                </c:pt>
                <c:pt idx="155">
                  <c:v>0.75590679999999999</c:v>
                </c:pt>
                <c:pt idx="156">
                  <c:v>0.75522849999999997</c:v>
                </c:pt>
                <c:pt idx="157">
                  <c:v>0.75453820000000005</c:v>
                </c:pt>
                <c:pt idx="158">
                  <c:v>0.75375429999999999</c:v>
                </c:pt>
                <c:pt idx="159">
                  <c:v>0.75286549999999997</c:v>
                </c:pt>
                <c:pt idx="160">
                  <c:v>0.75192579999999998</c:v>
                </c:pt>
                <c:pt idx="161">
                  <c:v>0.75101220000000002</c:v>
                </c:pt>
                <c:pt idx="162">
                  <c:v>0.75017990000000001</c:v>
                </c:pt>
                <c:pt idx="163">
                  <c:v>0.74942770000000003</c:v>
                </c:pt>
                <c:pt idx="164">
                  <c:v>0.74870829999999999</c:v>
                </c:pt>
                <c:pt idx="165">
                  <c:v>0.74796419999999997</c:v>
                </c:pt>
                <c:pt idx="166">
                  <c:v>0.7471776</c:v>
                </c:pt>
                <c:pt idx="167">
                  <c:v>0.74639469999999997</c:v>
                </c:pt>
                <c:pt idx="168">
                  <c:v>0.74571569999999998</c:v>
                </c:pt>
                <c:pt idx="169">
                  <c:v>0.74524619999999997</c:v>
                </c:pt>
                <c:pt idx="170">
                  <c:v>0.74503839999999999</c:v>
                </c:pt>
                <c:pt idx="171">
                  <c:v>0.7450601</c:v>
                </c:pt>
                <c:pt idx="172">
                  <c:v>0.74519150000000001</c:v>
                </c:pt>
                <c:pt idx="173">
                  <c:v>0.7452801</c:v>
                </c:pt>
                <c:pt idx="174">
                  <c:v>0.74519749999999996</c:v>
                </c:pt>
                <c:pt idx="175">
                  <c:v>0.74491070000000004</c:v>
                </c:pt>
                <c:pt idx="176">
                  <c:v>0.74449750000000003</c:v>
                </c:pt>
                <c:pt idx="177">
                  <c:v>0.74411729999999998</c:v>
                </c:pt>
                <c:pt idx="178">
                  <c:v>0.74392840000000005</c:v>
                </c:pt>
                <c:pt idx="179">
                  <c:v>0.74403229999999998</c:v>
                </c:pt>
                <c:pt idx="180">
                  <c:v>0.74444630000000001</c:v>
                </c:pt>
                <c:pt idx="181">
                  <c:v>0.74511709999999998</c:v>
                </c:pt>
                <c:pt idx="182">
                  <c:v>0.74595900000000004</c:v>
                </c:pt>
                <c:pt idx="183">
                  <c:v>0.74689269999999996</c:v>
                </c:pt>
                <c:pt idx="184">
                  <c:v>0.74786810000000004</c:v>
                </c:pt>
                <c:pt idx="185">
                  <c:v>0.74885230000000003</c:v>
                </c:pt>
                <c:pt idx="186">
                  <c:v>0.74980659999999999</c:v>
                </c:pt>
                <c:pt idx="187">
                  <c:v>0.75067260000000002</c:v>
                </c:pt>
                <c:pt idx="188">
                  <c:v>0.75136069999999999</c:v>
                </c:pt>
                <c:pt idx="189">
                  <c:v>0.75177439999999995</c:v>
                </c:pt>
                <c:pt idx="190">
                  <c:v>0.75184770000000001</c:v>
                </c:pt>
                <c:pt idx="191">
                  <c:v>0.75157169999999995</c:v>
                </c:pt>
                <c:pt idx="192">
                  <c:v>0.75100670000000003</c:v>
                </c:pt>
                <c:pt idx="193">
                  <c:v>0.75025640000000005</c:v>
                </c:pt>
                <c:pt idx="194">
                  <c:v>0.74944529999999998</c:v>
                </c:pt>
                <c:pt idx="195">
                  <c:v>0.74868129999999999</c:v>
                </c:pt>
                <c:pt idx="196">
                  <c:v>0.74804599999999999</c:v>
                </c:pt>
                <c:pt idx="197">
                  <c:v>0.74761310000000003</c:v>
                </c:pt>
                <c:pt idx="198">
                  <c:v>0.74745419999999996</c:v>
                </c:pt>
                <c:pt idx="199">
                  <c:v>0.74763950000000001</c:v>
                </c:pt>
                <c:pt idx="200">
                  <c:v>0.74822789999999995</c:v>
                </c:pt>
                <c:pt idx="201">
                  <c:v>0.7492299</c:v>
                </c:pt>
                <c:pt idx="202">
                  <c:v>0.75058199999999997</c:v>
                </c:pt>
                <c:pt idx="203">
                  <c:v>0.75213839999999998</c:v>
                </c:pt>
                <c:pt idx="204">
                  <c:v>0.75371189999999999</c:v>
                </c:pt>
                <c:pt idx="205">
                  <c:v>0.7551196</c:v>
                </c:pt>
                <c:pt idx="206">
                  <c:v>0.7562335</c:v>
                </c:pt>
                <c:pt idx="207">
                  <c:v>0.75701810000000003</c:v>
                </c:pt>
                <c:pt idx="208">
                  <c:v>0.75751420000000003</c:v>
                </c:pt>
                <c:pt idx="209">
                  <c:v>0.7578087</c:v>
                </c:pt>
                <c:pt idx="210">
                  <c:v>0.75798480000000001</c:v>
                </c:pt>
                <c:pt idx="211">
                  <c:v>0.75810109999999997</c:v>
                </c:pt>
                <c:pt idx="212">
                  <c:v>0.75818870000000005</c:v>
                </c:pt>
                <c:pt idx="213">
                  <c:v>0.75827040000000001</c:v>
                </c:pt>
                <c:pt idx="214">
                  <c:v>0.7583974</c:v>
                </c:pt>
                <c:pt idx="215">
                  <c:v>0.75865640000000001</c:v>
                </c:pt>
                <c:pt idx="216">
                  <c:v>0.75914680000000001</c:v>
                </c:pt>
                <c:pt idx="217">
                  <c:v>0.75995310000000005</c:v>
                </c:pt>
                <c:pt idx="218">
                  <c:v>0.76110500000000003</c:v>
                </c:pt>
                <c:pt idx="219">
                  <c:v>0.76256639999999998</c:v>
                </c:pt>
                <c:pt idx="220">
                  <c:v>0.76423479999999999</c:v>
                </c:pt>
                <c:pt idx="221">
                  <c:v>0.76597570000000004</c:v>
                </c:pt>
                <c:pt idx="222">
                  <c:v>0.76766809999999996</c:v>
                </c:pt>
                <c:pt idx="223">
                  <c:v>0.76923189999999997</c:v>
                </c:pt>
                <c:pt idx="224">
                  <c:v>0.77065300000000003</c:v>
                </c:pt>
                <c:pt idx="225">
                  <c:v>0.77196089999999995</c:v>
                </c:pt>
                <c:pt idx="226">
                  <c:v>0.77319210000000005</c:v>
                </c:pt>
                <c:pt idx="227">
                  <c:v>0.77435679999999996</c:v>
                </c:pt>
                <c:pt idx="228">
                  <c:v>0.77543819999999997</c:v>
                </c:pt>
                <c:pt idx="229">
                  <c:v>0.77641000000000004</c:v>
                </c:pt>
                <c:pt idx="230">
                  <c:v>0.7772694</c:v>
                </c:pt>
                <c:pt idx="231">
                  <c:v>0.77805789999999997</c:v>
                </c:pt>
                <c:pt idx="232">
                  <c:v>0.77885629999999995</c:v>
                </c:pt>
                <c:pt idx="233">
                  <c:v>0.77975079999999997</c:v>
                </c:pt>
                <c:pt idx="234">
                  <c:v>0.780802</c:v>
                </c:pt>
                <c:pt idx="235">
                  <c:v>0.78201880000000001</c:v>
                </c:pt>
                <c:pt idx="236">
                  <c:v>0.78336499999999998</c:v>
                </c:pt>
                <c:pt idx="237">
                  <c:v>0.7847826</c:v>
                </c:pt>
                <c:pt idx="238">
                  <c:v>0.78622499999999995</c:v>
                </c:pt>
                <c:pt idx="239">
                  <c:v>0.78768009999999999</c:v>
                </c:pt>
                <c:pt idx="240">
                  <c:v>0.78916319999999995</c:v>
                </c:pt>
                <c:pt idx="241">
                  <c:v>0.79069100000000003</c:v>
                </c:pt>
                <c:pt idx="242">
                  <c:v>0.79225179999999995</c:v>
                </c:pt>
                <c:pt idx="243">
                  <c:v>0.7937843</c:v>
                </c:pt>
                <c:pt idx="244">
                  <c:v>0.79519450000000003</c:v>
                </c:pt>
                <c:pt idx="245">
                  <c:v>0.79639740000000003</c:v>
                </c:pt>
                <c:pt idx="246">
                  <c:v>0.79735990000000001</c:v>
                </c:pt>
                <c:pt idx="247">
                  <c:v>0.79811900000000002</c:v>
                </c:pt>
                <c:pt idx="248">
                  <c:v>0.79875700000000005</c:v>
                </c:pt>
                <c:pt idx="249">
                  <c:v>0.79935809999999996</c:v>
                </c:pt>
                <c:pt idx="250">
                  <c:v>0.79995890000000003</c:v>
                </c:pt>
                <c:pt idx="251">
                  <c:v>0.80053719999999995</c:v>
                </c:pt>
                <c:pt idx="252">
                  <c:v>0.80103500000000005</c:v>
                </c:pt>
                <c:pt idx="253">
                  <c:v>0.80140659999999997</c:v>
                </c:pt>
                <c:pt idx="254">
                  <c:v>0.80165339999999996</c:v>
                </c:pt>
                <c:pt idx="255">
                  <c:v>0.80184069999999996</c:v>
                </c:pt>
                <c:pt idx="256">
                  <c:v>0.80206759999999999</c:v>
                </c:pt>
                <c:pt idx="257">
                  <c:v>0.8024329</c:v>
                </c:pt>
                <c:pt idx="258">
                  <c:v>0.8029906</c:v>
                </c:pt>
                <c:pt idx="259">
                  <c:v>0.80372889999999997</c:v>
                </c:pt>
                <c:pt idx="260">
                  <c:v>0.80458130000000005</c:v>
                </c:pt>
                <c:pt idx="261">
                  <c:v>0.80546490000000004</c:v>
                </c:pt>
                <c:pt idx="262">
                  <c:v>0.80633619999999995</c:v>
                </c:pt>
                <c:pt idx="263">
                  <c:v>0.80721290000000001</c:v>
                </c:pt>
                <c:pt idx="264">
                  <c:v>0.80815890000000001</c:v>
                </c:pt>
                <c:pt idx="265">
                  <c:v>0.80922760000000005</c:v>
                </c:pt>
                <c:pt idx="266">
                  <c:v>0.81041929999999995</c:v>
                </c:pt>
                <c:pt idx="267">
                  <c:v>0.81165480000000001</c:v>
                </c:pt>
                <c:pt idx="268">
                  <c:v>0.81281000000000003</c:v>
                </c:pt>
                <c:pt idx="269">
                  <c:v>0.81374860000000004</c:v>
                </c:pt>
                <c:pt idx="270">
                  <c:v>0.81438790000000005</c:v>
                </c:pt>
                <c:pt idx="271">
                  <c:v>0.81472679999999997</c:v>
                </c:pt>
                <c:pt idx="272">
                  <c:v>0.81484389999999995</c:v>
                </c:pt>
                <c:pt idx="273">
                  <c:v>0.81485649999999998</c:v>
                </c:pt>
                <c:pt idx="274">
                  <c:v>0.81487370000000003</c:v>
                </c:pt>
                <c:pt idx="275">
                  <c:v>0.81496919999999995</c:v>
                </c:pt>
                <c:pt idx="276">
                  <c:v>0.81517050000000002</c:v>
                </c:pt>
                <c:pt idx="277">
                  <c:v>0.81548399999999999</c:v>
                </c:pt>
                <c:pt idx="278">
                  <c:v>0.81592019999999998</c:v>
                </c:pt>
                <c:pt idx="279">
                  <c:v>0.81649919999999998</c:v>
                </c:pt>
                <c:pt idx="280">
                  <c:v>0.81723570000000001</c:v>
                </c:pt>
                <c:pt idx="281">
                  <c:v>0.81810579999999999</c:v>
                </c:pt>
                <c:pt idx="282">
                  <c:v>0.81903250000000005</c:v>
                </c:pt>
                <c:pt idx="283">
                  <c:v>0.81988950000000005</c:v>
                </c:pt>
                <c:pt idx="284">
                  <c:v>0.82054579999999999</c:v>
                </c:pt>
                <c:pt idx="285">
                  <c:v>0.82093159999999998</c:v>
                </c:pt>
                <c:pt idx="286">
                  <c:v>0.82107370000000002</c:v>
                </c:pt>
                <c:pt idx="287">
                  <c:v>0.82109390000000004</c:v>
                </c:pt>
                <c:pt idx="288">
                  <c:v>0.82114319999999996</c:v>
                </c:pt>
                <c:pt idx="289">
                  <c:v>0.82133840000000002</c:v>
                </c:pt>
                <c:pt idx="290">
                  <c:v>0.82168609999999997</c:v>
                </c:pt>
                <c:pt idx="291">
                  <c:v>0.82207450000000004</c:v>
                </c:pt>
                <c:pt idx="292">
                  <c:v>0.8223047</c:v>
                </c:pt>
                <c:pt idx="293">
                  <c:v>0.82218250000000004</c:v>
                </c:pt>
                <c:pt idx="294">
                  <c:v>0.82160469999999997</c:v>
                </c:pt>
                <c:pt idx="295">
                  <c:v>0.82059749999999998</c:v>
                </c:pt>
                <c:pt idx="296">
                  <c:v>0.81930519999999996</c:v>
                </c:pt>
                <c:pt idx="297">
                  <c:v>0.81791469999999999</c:v>
                </c:pt>
                <c:pt idx="298">
                  <c:v>0.81659760000000003</c:v>
                </c:pt>
                <c:pt idx="299">
                  <c:v>0.81544320000000003</c:v>
                </c:pt>
                <c:pt idx="300">
                  <c:v>0.81445880000000004</c:v>
                </c:pt>
                <c:pt idx="301">
                  <c:v>0.81360319999999997</c:v>
                </c:pt>
                <c:pt idx="302">
                  <c:v>0.81283209999999995</c:v>
                </c:pt>
                <c:pt idx="303">
                  <c:v>0.8121294</c:v>
                </c:pt>
                <c:pt idx="304">
                  <c:v>0.81151079999999998</c:v>
                </c:pt>
                <c:pt idx="305">
                  <c:v>0.81100249999999996</c:v>
                </c:pt>
                <c:pt idx="306">
                  <c:v>0.81061119999999998</c:v>
                </c:pt>
                <c:pt idx="307">
                  <c:v>0.81031419999999998</c:v>
                </c:pt>
                <c:pt idx="308">
                  <c:v>0.81007530000000005</c:v>
                </c:pt>
                <c:pt idx="309">
                  <c:v>0.8098689</c:v>
                </c:pt>
                <c:pt idx="310">
                  <c:v>0.80970569999999997</c:v>
                </c:pt>
                <c:pt idx="311">
                  <c:v>0.80962750000000006</c:v>
                </c:pt>
                <c:pt idx="312">
                  <c:v>0.80968130000000005</c:v>
                </c:pt>
                <c:pt idx="313">
                  <c:v>0.80987520000000002</c:v>
                </c:pt>
                <c:pt idx="314">
                  <c:v>0.81015769999999998</c:v>
                </c:pt>
                <c:pt idx="315">
                  <c:v>0.81041839999999998</c:v>
                </c:pt>
                <c:pt idx="316">
                  <c:v>0.81053450000000005</c:v>
                </c:pt>
                <c:pt idx="317">
                  <c:v>0.81043200000000004</c:v>
                </c:pt>
                <c:pt idx="318">
                  <c:v>0.81011900000000003</c:v>
                </c:pt>
                <c:pt idx="319">
                  <c:v>0.80969630000000004</c:v>
                </c:pt>
                <c:pt idx="320">
                  <c:v>0.80931129999999996</c:v>
                </c:pt>
                <c:pt idx="321">
                  <c:v>0.8091081</c:v>
                </c:pt>
                <c:pt idx="322">
                  <c:v>0.80915870000000001</c:v>
                </c:pt>
                <c:pt idx="323">
                  <c:v>0.80944629999999995</c:v>
                </c:pt>
                <c:pt idx="324">
                  <c:v>0.80987810000000005</c:v>
                </c:pt>
                <c:pt idx="325">
                  <c:v>0.8103378</c:v>
                </c:pt>
                <c:pt idx="326">
                  <c:v>0.81073119999999999</c:v>
                </c:pt>
                <c:pt idx="327">
                  <c:v>0.81100680000000003</c:v>
                </c:pt>
                <c:pt idx="328">
                  <c:v>0.81115329999999997</c:v>
                </c:pt>
                <c:pt idx="329">
                  <c:v>0.81116739999999998</c:v>
                </c:pt>
                <c:pt idx="330">
                  <c:v>0.81102649999999998</c:v>
                </c:pt>
                <c:pt idx="331">
                  <c:v>0.81068980000000002</c:v>
                </c:pt>
                <c:pt idx="332">
                  <c:v>0.81011999999999995</c:v>
                </c:pt>
                <c:pt idx="333">
                  <c:v>0.80932280000000001</c:v>
                </c:pt>
                <c:pt idx="334">
                  <c:v>0.80836490000000005</c:v>
                </c:pt>
                <c:pt idx="335">
                  <c:v>0.80736819999999998</c:v>
                </c:pt>
                <c:pt idx="336">
                  <c:v>0.80646379999999995</c:v>
                </c:pt>
                <c:pt idx="337">
                  <c:v>0.80573090000000003</c:v>
                </c:pt>
                <c:pt idx="338">
                  <c:v>0.80516989999999999</c:v>
                </c:pt>
                <c:pt idx="339">
                  <c:v>0.80470160000000002</c:v>
                </c:pt>
                <c:pt idx="340">
                  <c:v>0.80421759999999998</c:v>
                </c:pt>
                <c:pt idx="341">
                  <c:v>0.80363549999999995</c:v>
                </c:pt>
                <c:pt idx="342">
                  <c:v>0.80295380000000005</c:v>
                </c:pt>
                <c:pt idx="343">
                  <c:v>0.80225349999999995</c:v>
                </c:pt>
                <c:pt idx="344">
                  <c:v>0.80166479999999996</c:v>
                </c:pt>
                <c:pt idx="345">
                  <c:v>0.80129379999999994</c:v>
                </c:pt>
                <c:pt idx="346">
                  <c:v>0.80116500000000002</c:v>
                </c:pt>
                <c:pt idx="347">
                  <c:v>0.80119770000000001</c:v>
                </c:pt>
                <c:pt idx="348">
                  <c:v>0.80123540000000004</c:v>
                </c:pt>
                <c:pt idx="349">
                  <c:v>0.80110700000000001</c:v>
                </c:pt>
                <c:pt idx="350">
                  <c:v>0.80069060000000003</c:v>
                </c:pt>
                <c:pt idx="351">
                  <c:v>0.79996829999999997</c:v>
                </c:pt>
                <c:pt idx="352">
                  <c:v>0.79901679999999997</c:v>
                </c:pt>
                <c:pt idx="353">
                  <c:v>0.79797169999999995</c:v>
                </c:pt>
                <c:pt idx="354">
                  <c:v>0.79696069999999997</c:v>
                </c:pt>
                <c:pt idx="355">
                  <c:v>0.79607559999999999</c:v>
                </c:pt>
                <c:pt idx="356">
                  <c:v>0.79535940000000005</c:v>
                </c:pt>
                <c:pt idx="357">
                  <c:v>0.79481409999999997</c:v>
                </c:pt>
                <c:pt idx="358">
                  <c:v>0.79442440000000003</c:v>
                </c:pt>
                <c:pt idx="359">
                  <c:v>0.79416699999999996</c:v>
                </c:pt>
                <c:pt idx="360">
                  <c:v>0.79400990000000005</c:v>
                </c:pt>
                <c:pt idx="361">
                  <c:v>0.79389869999999996</c:v>
                </c:pt>
                <c:pt idx="362">
                  <c:v>0.79375359999999995</c:v>
                </c:pt>
                <c:pt idx="363">
                  <c:v>0.79349119999999995</c:v>
                </c:pt>
                <c:pt idx="364">
                  <c:v>0.79305020000000004</c:v>
                </c:pt>
                <c:pt idx="365">
                  <c:v>0.79243839999999999</c:v>
                </c:pt>
                <c:pt idx="366">
                  <c:v>0.79174710000000004</c:v>
                </c:pt>
                <c:pt idx="367">
                  <c:v>0.79114019999999996</c:v>
                </c:pt>
                <c:pt idx="368">
                  <c:v>0.79078329999999997</c:v>
                </c:pt>
                <c:pt idx="369">
                  <c:v>0.79077850000000005</c:v>
                </c:pt>
                <c:pt idx="370">
                  <c:v>0.79112590000000005</c:v>
                </c:pt>
                <c:pt idx="371">
                  <c:v>0.79171610000000003</c:v>
                </c:pt>
                <c:pt idx="372">
                  <c:v>0.79237199999999997</c:v>
                </c:pt>
                <c:pt idx="373">
                  <c:v>0.79289319999999996</c:v>
                </c:pt>
                <c:pt idx="374">
                  <c:v>0.79313250000000002</c:v>
                </c:pt>
                <c:pt idx="375">
                  <c:v>0.79302950000000005</c:v>
                </c:pt>
                <c:pt idx="376">
                  <c:v>0.79261740000000003</c:v>
                </c:pt>
                <c:pt idx="377">
                  <c:v>0.79199310000000001</c:v>
                </c:pt>
                <c:pt idx="378">
                  <c:v>0.79127510000000001</c:v>
                </c:pt>
                <c:pt idx="379">
                  <c:v>0.79057189999999999</c:v>
                </c:pt>
                <c:pt idx="380">
                  <c:v>0.7899562</c:v>
                </c:pt>
                <c:pt idx="381">
                  <c:v>0.78948300000000005</c:v>
                </c:pt>
                <c:pt idx="382">
                  <c:v>0.78919490000000003</c:v>
                </c:pt>
                <c:pt idx="383">
                  <c:v>0.78912269999999995</c:v>
                </c:pt>
                <c:pt idx="384">
                  <c:v>0.78927809999999998</c:v>
                </c:pt>
                <c:pt idx="385">
                  <c:v>0.78963669999999997</c:v>
                </c:pt>
                <c:pt idx="386">
                  <c:v>0.79013440000000001</c:v>
                </c:pt>
                <c:pt idx="387">
                  <c:v>0.79067430000000005</c:v>
                </c:pt>
                <c:pt idx="388">
                  <c:v>0.79115899999999995</c:v>
                </c:pt>
                <c:pt idx="389">
                  <c:v>0.79152659999999997</c:v>
                </c:pt>
                <c:pt idx="390">
                  <c:v>0.79176579999999996</c:v>
                </c:pt>
                <c:pt idx="391">
                  <c:v>0.79191590000000001</c:v>
                </c:pt>
                <c:pt idx="392">
                  <c:v>0.79203270000000003</c:v>
                </c:pt>
                <c:pt idx="393">
                  <c:v>0.79215930000000001</c:v>
                </c:pt>
                <c:pt idx="394">
                  <c:v>0.79229280000000002</c:v>
                </c:pt>
                <c:pt idx="395">
                  <c:v>0.79238390000000003</c:v>
                </c:pt>
                <c:pt idx="396">
                  <c:v>0.79235469999999997</c:v>
                </c:pt>
                <c:pt idx="397">
                  <c:v>0.7921416</c:v>
                </c:pt>
                <c:pt idx="398">
                  <c:v>0.7917284</c:v>
                </c:pt>
                <c:pt idx="399">
                  <c:v>0.79116050000000004</c:v>
                </c:pt>
                <c:pt idx="400">
                  <c:v>0.79052500000000003</c:v>
                </c:pt>
                <c:pt idx="401">
                  <c:v>0.78991650000000002</c:v>
                </c:pt>
                <c:pt idx="402">
                  <c:v>0.78940580000000005</c:v>
                </c:pt>
                <c:pt idx="403">
                  <c:v>0.7890199</c:v>
                </c:pt>
                <c:pt idx="404">
                  <c:v>0.78875289999999998</c:v>
                </c:pt>
                <c:pt idx="405">
                  <c:v>0.78858629999999996</c:v>
                </c:pt>
                <c:pt idx="406">
                  <c:v>0.78850629999999999</c:v>
                </c:pt>
                <c:pt idx="407">
                  <c:v>0.78850869999999995</c:v>
                </c:pt>
                <c:pt idx="408">
                  <c:v>0.78859230000000002</c:v>
                </c:pt>
                <c:pt idx="409">
                  <c:v>0.78874630000000001</c:v>
                </c:pt>
                <c:pt idx="410">
                  <c:v>0.78894129999999996</c:v>
                </c:pt>
                <c:pt idx="411">
                  <c:v>0.78913599999999995</c:v>
                </c:pt>
                <c:pt idx="412">
                  <c:v>0.78929669999999996</c:v>
                </c:pt>
                <c:pt idx="413">
                  <c:v>0.78940940000000004</c:v>
                </c:pt>
                <c:pt idx="414">
                  <c:v>0.7894909</c:v>
                </c:pt>
                <c:pt idx="415">
                  <c:v>0.78957520000000003</c:v>
                </c:pt>
                <c:pt idx="416">
                  <c:v>0.78969310000000004</c:v>
                </c:pt>
                <c:pt idx="417">
                  <c:v>0.78984710000000002</c:v>
                </c:pt>
                <c:pt idx="418">
                  <c:v>0.79000499999999996</c:v>
                </c:pt>
                <c:pt idx="419">
                  <c:v>0.79010970000000003</c:v>
                </c:pt>
                <c:pt idx="420">
                  <c:v>0.79011120000000001</c:v>
                </c:pt>
                <c:pt idx="421">
                  <c:v>0.78999359999999996</c:v>
                </c:pt>
                <c:pt idx="422">
                  <c:v>0.78978649999999995</c:v>
                </c:pt>
                <c:pt idx="423">
                  <c:v>0.78955359999999997</c:v>
                </c:pt>
                <c:pt idx="424">
                  <c:v>0.78936680000000004</c:v>
                </c:pt>
                <c:pt idx="425">
                  <c:v>0.78927800000000004</c:v>
                </c:pt>
                <c:pt idx="426">
                  <c:v>0.78929709999999997</c:v>
                </c:pt>
                <c:pt idx="427">
                  <c:v>0.78939809999999999</c:v>
                </c:pt>
                <c:pt idx="428">
                  <c:v>0.7895356</c:v>
                </c:pt>
                <c:pt idx="429">
                  <c:v>0.78967449999999995</c:v>
                </c:pt>
                <c:pt idx="430">
                  <c:v>0.78979900000000003</c:v>
                </c:pt>
                <c:pt idx="431">
                  <c:v>0.78991</c:v>
                </c:pt>
                <c:pt idx="432">
                  <c:v>0.79000769999999998</c:v>
                </c:pt>
                <c:pt idx="433">
                  <c:v>0.79007260000000001</c:v>
                </c:pt>
                <c:pt idx="434">
                  <c:v>0.7900625</c:v>
                </c:pt>
                <c:pt idx="435">
                  <c:v>0.78993080000000004</c:v>
                </c:pt>
                <c:pt idx="436">
                  <c:v>0.78965129999999994</c:v>
                </c:pt>
                <c:pt idx="437">
                  <c:v>0.78924499999999997</c:v>
                </c:pt>
                <c:pt idx="438">
                  <c:v>0.78877759999999997</c:v>
                </c:pt>
                <c:pt idx="439">
                  <c:v>0.7883445</c:v>
                </c:pt>
                <c:pt idx="440">
                  <c:v>0.78802660000000002</c:v>
                </c:pt>
                <c:pt idx="441">
                  <c:v>0.78785340000000004</c:v>
                </c:pt>
                <c:pt idx="442">
                  <c:v>0.78779410000000005</c:v>
                </c:pt>
                <c:pt idx="443">
                  <c:v>0.78777129999999995</c:v>
                </c:pt>
                <c:pt idx="444">
                  <c:v>0.7877035</c:v>
                </c:pt>
                <c:pt idx="445">
                  <c:v>0.78754069999999998</c:v>
                </c:pt>
                <c:pt idx="446">
                  <c:v>0.78729309999999997</c:v>
                </c:pt>
                <c:pt idx="447">
                  <c:v>0.78702030000000001</c:v>
                </c:pt>
                <c:pt idx="448">
                  <c:v>0.78680209999999995</c:v>
                </c:pt>
                <c:pt idx="449">
                  <c:v>0.78669149999999999</c:v>
                </c:pt>
                <c:pt idx="450">
                  <c:v>0.7866879</c:v>
                </c:pt>
                <c:pt idx="451">
                  <c:v>0.78673300000000002</c:v>
                </c:pt>
                <c:pt idx="452">
                  <c:v>0.78674469999999996</c:v>
                </c:pt>
                <c:pt idx="453">
                  <c:v>0.78664959999999995</c:v>
                </c:pt>
                <c:pt idx="454">
                  <c:v>0.78641700000000003</c:v>
                </c:pt>
                <c:pt idx="455">
                  <c:v>0.78606480000000001</c:v>
                </c:pt>
                <c:pt idx="456">
                  <c:v>0.78564319999999999</c:v>
                </c:pt>
                <c:pt idx="457">
                  <c:v>0.78520420000000002</c:v>
                </c:pt>
                <c:pt idx="458">
                  <c:v>0.78477770000000002</c:v>
                </c:pt>
                <c:pt idx="459">
                  <c:v>0.78436669999999997</c:v>
                </c:pt>
                <c:pt idx="460">
                  <c:v>0.78395610000000004</c:v>
                </c:pt>
                <c:pt idx="461">
                  <c:v>0.78353240000000002</c:v>
                </c:pt>
                <c:pt idx="462">
                  <c:v>0.7830954</c:v>
                </c:pt>
                <c:pt idx="463">
                  <c:v>0.78265600000000002</c:v>
                </c:pt>
                <c:pt idx="464">
                  <c:v>0.78222499999999995</c:v>
                </c:pt>
                <c:pt idx="465">
                  <c:v>0.78179609999999999</c:v>
                </c:pt>
                <c:pt idx="466">
                  <c:v>0.78133909999999995</c:v>
                </c:pt>
                <c:pt idx="467">
                  <c:v>0.7808117</c:v>
                </c:pt>
                <c:pt idx="468">
                  <c:v>0.78017749999999997</c:v>
                </c:pt>
                <c:pt idx="469">
                  <c:v>0.77943039999999997</c:v>
                </c:pt>
                <c:pt idx="470">
                  <c:v>0.77860549999999995</c:v>
                </c:pt>
                <c:pt idx="471">
                  <c:v>0.77776940000000006</c:v>
                </c:pt>
                <c:pt idx="472">
                  <c:v>0.77699240000000003</c:v>
                </c:pt>
                <c:pt idx="473">
                  <c:v>0.77632710000000005</c:v>
                </c:pt>
                <c:pt idx="474">
                  <c:v>0.77579549999999997</c:v>
                </c:pt>
                <c:pt idx="475">
                  <c:v>0.77538969999999996</c:v>
                </c:pt>
                <c:pt idx="476">
                  <c:v>0.77509050000000002</c:v>
                </c:pt>
                <c:pt idx="477">
                  <c:v>0.77488270000000004</c:v>
                </c:pt>
                <c:pt idx="478">
                  <c:v>0.77476480000000003</c:v>
                </c:pt>
                <c:pt idx="479">
                  <c:v>0.77474240000000005</c:v>
                </c:pt>
                <c:pt idx="480">
                  <c:v>0.77481180000000005</c:v>
                </c:pt>
                <c:pt idx="481">
                  <c:v>0.77494600000000002</c:v>
                </c:pt>
                <c:pt idx="482">
                  <c:v>0.7750899</c:v>
                </c:pt>
                <c:pt idx="483">
                  <c:v>0.77517460000000005</c:v>
                </c:pt>
                <c:pt idx="484">
                  <c:v>0.77514709999999998</c:v>
                </c:pt>
                <c:pt idx="485">
                  <c:v>0.77499130000000005</c:v>
                </c:pt>
                <c:pt idx="486">
                  <c:v>0.77474089999999995</c:v>
                </c:pt>
                <c:pt idx="487">
                  <c:v>0.77446090000000001</c:v>
                </c:pt>
                <c:pt idx="488">
                  <c:v>0.77422690000000005</c:v>
                </c:pt>
                <c:pt idx="489">
                  <c:v>0.77408589999999999</c:v>
                </c:pt>
                <c:pt idx="490">
                  <c:v>0.77403849999999996</c:v>
                </c:pt>
                <c:pt idx="491">
                  <c:v>0.77404130000000004</c:v>
                </c:pt>
                <c:pt idx="492">
                  <c:v>0.77402879999999996</c:v>
                </c:pt>
                <c:pt idx="493">
                  <c:v>0.77394309999999999</c:v>
                </c:pt>
                <c:pt idx="494">
                  <c:v>0.77374900000000002</c:v>
                </c:pt>
                <c:pt idx="495">
                  <c:v>0.77344409999999997</c:v>
                </c:pt>
                <c:pt idx="496">
                  <c:v>0.77304419999999996</c:v>
                </c:pt>
                <c:pt idx="497">
                  <c:v>0.7725708</c:v>
                </c:pt>
                <c:pt idx="498">
                  <c:v>0.77203909999999998</c:v>
                </c:pt>
                <c:pt idx="499">
                  <c:v>0.77145969999999997</c:v>
                </c:pt>
                <c:pt idx="500">
                  <c:v>0.77084980000000003</c:v>
                </c:pt>
                <c:pt idx="501">
                  <c:v>0.77023969999999997</c:v>
                </c:pt>
                <c:pt idx="502">
                  <c:v>0.76967560000000002</c:v>
                </c:pt>
                <c:pt idx="503">
                  <c:v>0.7692099</c:v>
                </c:pt>
                <c:pt idx="504">
                  <c:v>0.76887919999999998</c:v>
                </c:pt>
                <c:pt idx="505">
                  <c:v>0.76869310000000002</c:v>
                </c:pt>
                <c:pt idx="506">
                  <c:v>0.76862569999999997</c:v>
                </c:pt>
                <c:pt idx="507">
                  <c:v>0.76862900000000001</c:v>
                </c:pt>
                <c:pt idx="508">
                  <c:v>0.76864589999999999</c:v>
                </c:pt>
                <c:pt idx="509">
                  <c:v>0.76863320000000002</c:v>
                </c:pt>
                <c:pt idx="510">
                  <c:v>0.76857249999999999</c:v>
                </c:pt>
                <c:pt idx="511">
                  <c:v>0.76846159999999997</c:v>
                </c:pt>
                <c:pt idx="512">
                  <c:v>0.76830370000000003</c:v>
                </c:pt>
                <c:pt idx="513">
                  <c:v>0.76809340000000004</c:v>
                </c:pt>
                <c:pt idx="514">
                  <c:v>0.76781359999999999</c:v>
                </c:pt>
                <c:pt idx="515">
                  <c:v>0.76744540000000006</c:v>
                </c:pt>
                <c:pt idx="516">
                  <c:v>0.76698489999999997</c:v>
                </c:pt>
                <c:pt idx="517">
                  <c:v>0.76645459999999999</c:v>
                </c:pt>
                <c:pt idx="518">
                  <c:v>0.76590040000000004</c:v>
                </c:pt>
                <c:pt idx="519">
                  <c:v>0.76537500000000003</c:v>
                </c:pt>
                <c:pt idx="520">
                  <c:v>0.76491730000000002</c:v>
                </c:pt>
                <c:pt idx="521">
                  <c:v>0.76453320000000002</c:v>
                </c:pt>
                <c:pt idx="522">
                  <c:v>0.76419649999999995</c:v>
                </c:pt>
                <c:pt idx="523">
                  <c:v>0.76386270000000001</c:v>
                </c:pt>
                <c:pt idx="524">
                  <c:v>0.76349829999999996</c:v>
                </c:pt>
                <c:pt idx="525">
                  <c:v>0.76310120000000004</c:v>
                </c:pt>
                <c:pt idx="526">
                  <c:v>0.76270839999999995</c:v>
                </c:pt>
                <c:pt idx="527">
                  <c:v>0.76237969999999999</c:v>
                </c:pt>
                <c:pt idx="528">
                  <c:v>0.76217659999999998</c:v>
                </c:pt>
                <c:pt idx="529">
                  <c:v>0.76213350000000002</c:v>
                </c:pt>
                <c:pt idx="530">
                  <c:v>0.76224230000000004</c:v>
                </c:pt>
                <c:pt idx="531">
                  <c:v>0.76245399999999997</c:v>
                </c:pt>
                <c:pt idx="532">
                  <c:v>0.76269739999999997</c:v>
                </c:pt>
                <c:pt idx="533">
                  <c:v>0.76290650000000004</c:v>
                </c:pt>
                <c:pt idx="534">
                  <c:v>0.76303390000000004</c:v>
                </c:pt>
                <c:pt idx="535">
                  <c:v>0.76306130000000005</c:v>
                </c:pt>
                <c:pt idx="536">
                  <c:v>0.76299300000000003</c:v>
                </c:pt>
                <c:pt idx="537">
                  <c:v>0.76284719999999995</c:v>
                </c:pt>
                <c:pt idx="538">
                  <c:v>0.76264759999999998</c:v>
                </c:pt>
                <c:pt idx="539">
                  <c:v>0.76241990000000004</c:v>
                </c:pt>
                <c:pt idx="540">
                  <c:v>0.76219619999999999</c:v>
                </c:pt>
                <c:pt idx="541">
                  <c:v>0.76201039999999998</c:v>
                </c:pt>
                <c:pt idx="542">
                  <c:v>0.76189309999999999</c:v>
                </c:pt>
                <c:pt idx="543">
                  <c:v>0.76186449999999994</c:v>
                </c:pt>
                <c:pt idx="544">
                  <c:v>0.76192439999999995</c:v>
                </c:pt>
                <c:pt idx="545">
                  <c:v>0.76205250000000002</c:v>
                </c:pt>
                <c:pt idx="546">
                  <c:v>0.76221570000000005</c:v>
                </c:pt>
                <c:pt idx="547">
                  <c:v>0.76238629999999996</c:v>
                </c:pt>
                <c:pt idx="548">
                  <c:v>0.76255430000000002</c:v>
                </c:pt>
                <c:pt idx="549">
                  <c:v>0.76273230000000003</c:v>
                </c:pt>
                <c:pt idx="550">
                  <c:v>0.76294379999999995</c:v>
                </c:pt>
                <c:pt idx="551">
                  <c:v>0.76320509999999997</c:v>
                </c:pt>
                <c:pt idx="552">
                  <c:v>0.76349800000000001</c:v>
                </c:pt>
                <c:pt idx="553">
                  <c:v>0.76375360000000003</c:v>
                </c:pt>
                <c:pt idx="554">
                  <c:v>0.76383179999999995</c:v>
                </c:pt>
                <c:pt idx="555">
                  <c:v>0.76354480000000002</c:v>
                </c:pt>
                <c:pt idx="556">
                  <c:v>0.76275590000000004</c:v>
                </c:pt>
                <c:pt idx="557">
                  <c:v>0.76150050000000002</c:v>
                </c:pt>
                <c:pt idx="558">
                  <c:v>0.76002230000000004</c:v>
                </c:pt>
                <c:pt idx="559">
                  <c:v>0.75861120000000004</c:v>
                </c:pt>
                <c:pt idx="560">
                  <c:v>0.75743470000000002</c:v>
                </c:pt>
                <c:pt idx="561">
                  <c:v>0.75648669999999996</c:v>
                </c:pt>
                <c:pt idx="562">
                  <c:v>0.75566540000000004</c:v>
                </c:pt>
                <c:pt idx="563">
                  <c:v>0.75484779999999996</c:v>
                </c:pt>
                <c:pt idx="564">
                  <c:v>0.75394539999999999</c:v>
                </c:pt>
                <c:pt idx="565">
                  <c:v>0.75292380000000003</c:v>
                </c:pt>
                <c:pt idx="566">
                  <c:v>0.75180420000000003</c:v>
                </c:pt>
                <c:pt idx="567">
                  <c:v>0.75064390000000003</c:v>
                </c:pt>
                <c:pt idx="568">
                  <c:v>0.74950459999999997</c:v>
                </c:pt>
                <c:pt idx="569">
                  <c:v>0.74842710000000001</c:v>
                </c:pt>
                <c:pt idx="570">
                  <c:v>0.74741380000000002</c:v>
                </c:pt>
                <c:pt idx="571">
                  <c:v>0.74644060000000001</c:v>
                </c:pt>
                <c:pt idx="572">
                  <c:v>0.74547859999999999</c:v>
                </c:pt>
                <c:pt idx="573">
                  <c:v>0.74451670000000003</c:v>
                </c:pt>
                <c:pt idx="574">
                  <c:v>0.74356540000000004</c:v>
                </c:pt>
                <c:pt idx="575">
                  <c:v>0.74264640000000004</c:v>
                </c:pt>
                <c:pt idx="576">
                  <c:v>0.74177070000000001</c:v>
                </c:pt>
                <c:pt idx="577">
                  <c:v>0.74092840000000004</c:v>
                </c:pt>
                <c:pt idx="578">
                  <c:v>0.74008870000000004</c:v>
                </c:pt>
                <c:pt idx="579">
                  <c:v>0.73922049999999995</c:v>
                </c:pt>
                <c:pt idx="580">
                  <c:v>0.73831190000000002</c:v>
                </c:pt>
                <c:pt idx="581">
                  <c:v>0.73738570000000003</c:v>
                </c:pt>
                <c:pt idx="582">
                  <c:v>0.73648860000000005</c:v>
                </c:pt>
                <c:pt idx="583">
                  <c:v>0.73567470000000001</c:v>
                </c:pt>
                <c:pt idx="584">
                  <c:v>0.73497290000000004</c:v>
                </c:pt>
                <c:pt idx="585">
                  <c:v>0.73437260000000004</c:v>
                </c:pt>
                <c:pt idx="586">
                  <c:v>0.73382400000000003</c:v>
                </c:pt>
                <c:pt idx="587">
                  <c:v>0.73326210000000003</c:v>
                </c:pt>
                <c:pt idx="588">
                  <c:v>0.73263750000000005</c:v>
                </c:pt>
                <c:pt idx="589">
                  <c:v>0.73193450000000004</c:v>
                </c:pt>
                <c:pt idx="590">
                  <c:v>0.73117949999999998</c:v>
                </c:pt>
                <c:pt idx="591">
                  <c:v>0.73042269999999998</c:v>
                </c:pt>
                <c:pt idx="592">
                  <c:v>0.7297186</c:v>
                </c:pt>
                <c:pt idx="593">
                  <c:v>0.72909950000000001</c:v>
                </c:pt>
                <c:pt idx="594">
                  <c:v>0.72856869999999996</c:v>
                </c:pt>
                <c:pt idx="595">
                  <c:v>0.72810730000000001</c:v>
                </c:pt>
                <c:pt idx="596">
                  <c:v>0.72768840000000001</c:v>
                </c:pt>
                <c:pt idx="597">
                  <c:v>0.72728999999999999</c:v>
                </c:pt>
                <c:pt idx="598">
                  <c:v>0.72689800000000004</c:v>
                </c:pt>
                <c:pt idx="599">
                  <c:v>0.72650340000000002</c:v>
                </c:pt>
                <c:pt idx="600">
                  <c:v>0.72609290000000004</c:v>
                </c:pt>
                <c:pt idx="601">
                  <c:v>0.72564490000000004</c:v>
                </c:pt>
                <c:pt idx="602">
                  <c:v>0.72513760000000005</c:v>
                </c:pt>
                <c:pt idx="603">
                  <c:v>0.72455829999999999</c:v>
                </c:pt>
                <c:pt idx="604">
                  <c:v>0.72391620000000001</c:v>
                </c:pt>
                <c:pt idx="605">
                  <c:v>0.72324200000000005</c:v>
                </c:pt>
                <c:pt idx="606">
                  <c:v>0.72258009999999995</c:v>
                </c:pt>
                <c:pt idx="607">
                  <c:v>0.72196700000000003</c:v>
                </c:pt>
                <c:pt idx="608">
                  <c:v>0.72141310000000003</c:v>
                </c:pt>
                <c:pt idx="609">
                  <c:v>0.7208966</c:v>
                </c:pt>
                <c:pt idx="610">
                  <c:v>0.72037180000000001</c:v>
                </c:pt>
                <c:pt idx="611">
                  <c:v>0.71979249999999995</c:v>
                </c:pt>
                <c:pt idx="612">
                  <c:v>0.71912900000000002</c:v>
                </c:pt>
                <c:pt idx="613">
                  <c:v>0.71838400000000002</c:v>
                </c:pt>
                <c:pt idx="614">
                  <c:v>0.71758710000000003</c:v>
                </c:pt>
                <c:pt idx="615">
                  <c:v>0.71678010000000003</c:v>
                </c:pt>
                <c:pt idx="616">
                  <c:v>0.71599389999999996</c:v>
                </c:pt>
                <c:pt idx="617">
                  <c:v>0.71523769999999998</c:v>
                </c:pt>
                <c:pt idx="618">
                  <c:v>0.71449859999999998</c:v>
                </c:pt>
                <c:pt idx="619">
                  <c:v>0.71375500000000003</c:v>
                </c:pt>
                <c:pt idx="620">
                  <c:v>0.71299069999999998</c:v>
                </c:pt>
                <c:pt idx="621">
                  <c:v>0.71220459999999997</c:v>
                </c:pt>
                <c:pt idx="622">
                  <c:v>0.71140780000000003</c:v>
                </c:pt>
                <c:pt idx="623">
                  <c:v>0.71061370000000001</c:v>
                </c:pt>
                <c:pt idx="624">
                  <c:v>0.70982509999999999</c:v>
                </c:pt>
                <c:pt idx="625">
                  <c:v>0.70903050000000001</c:v>
                </c:pt>
                <c:pt idx="626">
                  <c:v>0.70820950000000005</c:v>
                </c:pt>
                <c:pt idx="627">
                  <c:v>0.70734580000000002</c:v>
                </c:pt>
                <c:pt idx="628">
                  <c:v>0.70643999999999996</c:v>
                </c:pt>
                <c:pt idx="629">
                  <c:v>0.70551229999999998</c:v>
                </c:pt>
                <c:pt idx="630">
                  <c:v>0.70459400000000005</c:v>
                </c:pt>
                <c:pt idx="631">
                  <c:v>0.70370759999999999</c:v>
                </c:pt>
                <c:pt idx="632">
                  <c:v>0.70285509999999995</c:v>
                </c:pt>
                <c:pt idx="633">
                  <c:v>0.70201230000000003</c:v>
                </c:pt>
                <c:pt idx="634">
                  <c:v>0.70114149999999997</c:v>
                </c:pt>
                <c:pt idx="635">
                  <c:v>0.70020839999999995</c:v>
                </c:pt>
                <c:pt idx="636">
                  <c:v>0.69920439999999995</c:v>
                </c:pt>
                <c:pt idx="637">
                  <c:v>0.6981522</c:v>
                </c:pt>
                <c:pt idx="638">
                  <c:v>0.69710000000000005</c:v>
                </c:pt>
                <c:pt idx="639">
                  <c:v>0.69609949999999998</c:v>
                </c:pt>
                <c:pt idx="640">
                  <c:v>0.69518460000000004</c:v>
                </c:pt>
                <c:pt idx="641">
                  <c:v>0.69436249999999999</c:v>
                </c:pt>
                <c:pt idx="642">
                  <c:v>0.69361450000000002</c:v>
                </c:pt>
                <c:pt idx="643">
                  <c:v>0.6929111</c:v>
                </c:pt>
                <c:pt idx="644">
                  <c:v>0.6922275</c:v>
                </c:pt>
                <c:pt idx="645">
                  <c:v>0.69155529999999998</c:v>
                </c:pt>
                <c:pt idx="646">
                  <c:v>0.69089979999999995</c:v>
                </c:pt>
                <c:pt idx="647">
                  <c:v>0.69027119999999997</c:v>
                </c:pt>
                <c:pt idx="648">
                  <c:v>0.68967160000000005</c:v>
                </c:pt>
                <c:pt idx="649">
                  <c:v>0.68909050000000005</c:v>
                </c:pt>
                <c:pt idx="650">
                  <c:v>0.68850869999999997</c:v>
                </c:pt>
                <c:pt idx="651">
                  <c:v>0.68791119999999994</c:v>
                </c:pt>
                <c:pt idx="652">
                  <c:v>0.68729739999999995</c:v>
                </c:pt>
                <c:pt idx="653">
                  <c:v>0.6866835</c:v>
                </c:pt>
                <c:pt idx="654">
                  <c:v>0.68609469999999995</c:v>
                </c:pt>
                <c:pt idx="655">
                  <c:v>0.68555180000000004</c:v>
                </c:pt>
                <c:pt idx="656">
                  <c:v>0.68505760000000004</c:v>
                </c:pt>
                <c:pt idx="657">
                  <c:v>0.6845947</c:v>
                </c:pt>
                <c:pt idx="658">
                  <c:v>0.68413290000000004</c:v>
                </c:pt>
                <c:pt idx="659">
                  <c:v>0.68364519999999995</c:v>
                </c:pt>
                <c:pt idx="660">
                  <c:v>0.68312220000000001</c:v>
                </c:pt>
                <c:pt idx="661">
                  <c:v>0.68257299999999999</c:v>
                </c:pt>
                <c:pt idx="662">
                  <c:v>0.68201730000000005</c:v>
                </c:pt>
                <c:pt idx="663">
                  <c:v>0.68146629999999997</c:v>
                </c:pt>
                <c:pt idx="664">
                  <c:v>0.68091089999999999</c:v>
                </c:pt>
                <c:pt idx="665">
                  <c:v>0.68031750000000002</c:v>
                </c:pt>
                <c:pt idx="666">
                  <c:v>0.67964480000000005</c:v>
                </c:pt>
                <c:pt idx="667">
                  <c:v>0.67886089999999999</c:v>
                </c:pt>
                <c:pt idx="668">
                  <c:v>0.67796670000000003</c:v>
                </c:pt>
                <c:pt idx="669">
                  <c:v>0.67699860000000001</c:v>
                </c:pt>
                <c:pt idx="670">
                  <c:v>0.67601880000000003</c:v>
                </c:pt>
                <c:pt idx="671">
                  <c:v>0.67508690000000005</c:v>
                </c:pt>
                <c:pt idx="672">
                  <c:v>0.67424170000000005</c:v>
                </c:pt>
                <c:pt idx="673">
                  <c:v>0.67348649999999999</c:v>
                </c:pt>
                <c:pt idx="674">
                  <c:v>0.67279279999999997</c:v>
                </c:pt>
                <c:pt idx="675">
                  <c:v>0.67211460000000001</c:v>
                </c:pt>
                <c:pt idx="676">
                  <c:v>0.67140789999999995</c:v>
                </c:pt>
                <c:pt idx="677">
                  <c:v>0.67064789999999996</c:v>
                </c:pt>
                <c:pt idx="678">
                  <c:v>0.66982940000000002</c:v>
                </c:pt>
                <c:pt idx="679">
                  <c:v>0.66896219999999995</c:v>
                </c:pt>
                <c:pt idx="680">
                  <c:v>0.66805939999999997</c:v>
                </c:pt>
                <c:pt idx="681">
                  <c:v>0.66713129999999998</c:v>
                </c:pt>
                <c:pt idx="682">
                  <c:v>0.66618469999999996</c:v>
                </c:pt>
                <c:pt idx="683">
                  <c:v>0.66522740000000002</c:v>
                </c:pt>
                <c:pt idx="684">
                  <c:v>0.66427480000000005</c:v>
                </c:pt>
                <c:pt idx="685">
                  <c:v>0.66334950000000004</c:v>
                </c:pt>
                <c:pt idx="686">
                  <c:v>0.66247250000000002</c:v>
                </c:pt>
                <c:pt idx="687">
                  <c:v>0.6616554</c:v>
                </c:pt>
                <c:pt idx="688">
                  <c:v>0.66089330000000002</c:v>
                </c:pt>
                <c:pt idx="689">
                  <c:v>0.66016560000000002</c:v>
                </c:pt>
                <c:pt idx="690">
                  <c:v>0.65944740000000002</c:v>
                </c:pt>
                <c:pt idx="691">
                  <c:v>0.65872339999999996</c:v>
                </c:pt>
                <c:pt idx="692">
                  <c:v>0.65799909999999995</c:v>
                </c:pt>
                <c:pt idx="693">
                  <c:v>0.65730049999999995</c:v>
                </c:pt>
                <c:pt idx="694">
                  <c:v>0.65666230000000003</c:v>
                </c:pt>
                <c:pt idx="695">
                  <c:v>0.65610959999999996</c:v>
                </c:pt>
                <c:pt idx="696">
                  <c:v>0.65564420000000001</c:v>
                </c:pt>
                <c:pt idx="697">
                  <c:v>0.65524199999999999</c:v>
                </c:pt>
                <c:pt idx="698">
                  <c:v>0.65485939999999998</c:v>
                </c:pt>
                <c:pt idx="699">
                  <c:v>0.65445129999999996</c:v>
                </c:pt>
                <c:pt idx="700">
                  <c:v>0.65399090000000004</c:v>
                </c:pt>
                <c:pt idx="701">
                  <c:v>0.65347489999999997</c:v>
                </c:pt>
                <c:pt idx="702">
                  <c:v>0.65292380000000005</c:v>
                </c:pt>
                <c:pt idx="703">
                  <c:v>0.65236660000000002</c:v>
                </c:pt>
                <c:pt idx="704">
                  <c:v>0.65183069999999999</c:v>
                </c:pt>
                <c:pt idx="705">
                  <c:v>0.65132979999999996</c:v>
                </c:pt>
                <c:pt idx="706">
                  <c:v>0.65086560000000004</c:v>
                </c:pt>
                <c:pt idx="707">
                  <c:v>0.65043309999999999</c:v>
                </c:pt>
                <c:pt idx="708">
                  <c:v>0.65002899999999997</c:v>
                </c:pt>
                <c:pt idx="709">
                  <c:v>0.64965439999999997</c:v>
                </c:pt>
                <c:pt idx="710">
                  <c:v>0.64931139999999998</c:v>
                </c:pt>
                <c:pt idx="711">
                  <c:v>0.64899629999999997</c:v>
                </c:pt>
                <c:pt idx="712">
                  <c:v>0.64869569999999999</c:v>
                </c:pt>
                <c:pt idx="713">
                  <c:v>0.64838669999999998</c:v>
                </c:pt>
                <c:pt idx="714">
                  <c:v>0.64804779999999995</c:v>
                </c:pt>
                <c:pt idx="715">
                  <c:v>0.64767090000000005</c:v>
                </c:pt>
                <c:pt idx="716">
                  <c:v>0.64726919999999999</c:v>
                </c:pt>
                <c:pt idx="717">
                  <c:v>0.6468758</c:v>
                </c:pt>
                <c:pt idx="718">
                  <c:v>0.64653210000000005</c:v>
                </c:pt>
                <c:pt idx="719">
                  <c:v>0.64627259999999997</c:v>
                </c:pt>
                <c:pt idx="720">
                  <c:v>0.64610699999999999</c:v>
                </c:pt>
                <c:pt idx="721">
                  <c:v>0.64601790000000003</c:v>
                </c:pt>
                <c:pt idx="722">
                  <c:v>0.64596500000000001</c:v>
                </c:pt>
                <c:pt idx="723">
                  <c:v>0.64590420000000004</c:v>
                </c:pt>
                <c:pt idx="724">
                  <c:v>0.64580000000000004</c:v>
                </c:pt>
                <c:pt idx="725">
                  <c:v>0.64563780000000004</c:v>
                </c:pt>
                <c:pt idx="726">
                  <c:v>0.64542440000000001</c:v>
                </c:pt>
                <c:pt idx="727">
                  <c:v>0.64518240000000004</c:v>
                </c:pt>
                <c:pt idx="728">
                  <c:v>0.64493820000000002</c:v>
                </c:pt>
                <c:pt idx="729">
                  <c:v>0.64471389999999995</c:v>
                </c:pt>
                <c:pt idx="730">
                  <c:v>0.64452620000000005</c:v>
                </c:pt>
                <c:pt idx="731">
                  <c:v>0.64438660000000003</c:v>
                </c:pt>
                <c:pt idx="732">
                  <c:v>0.64430220000000005</c:v>
                </c:pt>
                <c:pt idx="733">
                  <c:v>0.64427650000000003</c:v>
                </c:pt>
                <c:pt idx="734">
                  <c:v>0.64430370000000003</c:v>
                </c:pt>
                <c:pt idx="735">
                  <c:v>0.64436660000000001</c:v>
                </c:pt>
                <c:pt idx="736">
                  <c:v>0.64443530000000004</c:v>
                </c:pt>
                <c:pt idx="737">
                  <c:v>0.64447719999999997</c:v>
                </c:pt>
                <c:pt idx="738">
                  <c:v>0.64446749999999997</c:v>
                </c:pt>
                <c:pt idx="739">
                  <c:v>0.64440059999999999</c:v>
                </c:pt>
                <c:pt idx="740">
                  <c:v>0.64429150000000002</c:v>
                </c:pt>
                <c:pt idx="741">
                  <c:v>0.64417429999999998</c:v>
                </c:pt>
                <c:pt idx="742">
                  <c:v>0.64408220000000005</c:v>
                </c:pt>
                <c:pt idx="743">
                  <c:v>0.64402939999999997</c:v>
                </c:pt>
                <c:pt idx="744">
                  <c:v>0.64400360000000001</c:v>
                </c:pt>
                <c:pt idx="745">
                  <c:v>0.64396770000000003</c:v>
                </c:pt>
                <c:pt idx="746">
                  <c:v>0.64387950000000005</c:v>
                </c:pt>
                <c:pt idx="747">
                  <c:v>0.64371</c:v>
                </c:pt>
                <c:pt idx="748">
                  <c:v>0.64345909999999995</c:v>
                </c:pt>
                <c:pt idx="749">
                  <c:v>0.64315710000000004</c:v>
                </c:pt>
                <c:pt idx="750">
                  <c:v>0.64285239999999999</c:v>
                </c:pt>
                <c:pt idx="751">
                  <c:v>0.64258919999999997</c:v>
                </c:pt>
                <c:pt idx="752">
                  <c:v>0.64238600000000001</c:v>
                </c:pt>
                <c:pt idx="753">
                  <c:v>0.6422312</c:v>
                </c:pt>
                <c:pt idx="754">
                  <c:v>0.64208790000000004</c:v>
                </c:pt>
                <c:pt idx="755">
                  <c:v>0.6419165</c:v>
                </c:pt>
                <c:pt idx="756">
                  <c:v>0.64168780000000003</c:v>
                </c:pt>
                <c:pt idx="757">
                  <c:v>0.64139769999999996</c:v>
                </c:pt>
                <c:pt idx="758">
                  <c:v>0.64106320000000006</c:v>
                </c:pt>
                <c:pt idx="759">
                  <c:v>0.64071180000000005</c:v>
                </c:pt>
                <c:pt idx="760">
                  <c:v>0.64036610000000005</c:v>
                </c:pt>
                <c:pt idx="761">
                  <c:v>0.64003670000000001</c:v>
                </c:pt>
                <c:pt idx="762">
                  <c:v>0.63972569999999995</c:v>
                </c:pt>
                <c:pt idx="763">
                  <c:v>0.63943609999999995</c:v>
                </c:pt>
                <c:pt idx="764">
                  <c:v>0.63918189999999997</c:v>
                </c:pt>
                <c:pt idx="765">
                  <c:v>0.63899399999999995</c:v>
                </c:pt>
                <c:pt idx="766">
                  <c:v>0.63891229999999999</c:v>
                </c:pt>
                <c:pt idx="767">
                  <c:v>0.63897409999999999</c:v>
                </c:pt>
                <c:pt idx="768">
                  <c:v>0.63920290000000002</c:v>
                </c:pt>
                <c:pt idx="769">
                  <c:v>0.63960039999999996</c:v>
                </c:pt>
                <c:pt idx="770">
                  <c:v>0.64015</c:v>
                </c:pt>
                <c:pt idx="771">
                  <c:v>0.64082589999999995</c:v>
                </c:pt>
                <c:pt idx="772">
                  <c:v>0.64160629999999996</c:v>
                </c:pt>
                <c:pt idx="773">
                  <c:v>0.64248019999999995</c:v>
                </c:pt>
                <c:pt idx="774">
                  <c:v>0.64344760000000001</c:v>
                </c:pt>
                <c:pt idx="775">
                  <c:v>0.64451550000000002</c:v>
                </c:pt>
                <c:pt idx="776">
                  <c:v>0.64569160000000003</c:v>
                </c:pt>
                <c:pt idx="777">
                  <c:v>0.64697990000000005</c:v>
                </c:pt>
                <c:pt idx="778">
                  <c:v>0.64838110000000004</c:v>
                </c:pt>
                <c:pt idx="779">
                  <c:v>0.64989410000000003</c:v>
                </c:pt>
                <c:pt idx="780">
                  <c:v>0.65151760000000003</c:v>
                </c:pt>
                <c:pt idx="781">
                  <c:v>0.6532462</c:v>
                </c:pt>
                <c:pt idx="782">
                  <c:v>0.65506209999999998</c:v>
                </c:pt>
                <c:pt idx="783">
                  <c:v>0.6569277</c:v>
                </c:pt>
                <c:pt idx="784">
                  <c:v>0.65878429999999999</c:v>
                </c:pt>
                <c:pt idx="785">
                  <c:v>0.66055220000000003</c:v>
                </c:pt>
                <c:pt idx="786">
                  <c:v>0.66214930000000005</c:v>
                </c:pt>
                <c:pt idx="787">
                  <c:v>0.66350629999999999</c:v>
                </c:pt>
                <c:pt idx="788">
                  <c:v>0.66457469999999996</c:v>
                </c:pt>
                <c:pt idx="789">
                  <c:v>0.66533310000000001</c:v>
                </c:pt>
                <c:pt idx="790">
                  <c:v>0.66577140000000001</c:v>
                </c:pt>
                <c:pt idx="791">
                  <c:v>0.66587600000000002</c:v>
                </c:pt>
                <c:pt idx="792">
                  <c:v>0.66561760000000003</c:v>
                </c:pt>
                <c:pt idx="793">
                  <c:v>0.66495009999999999</c:v>
                </c:pt>
                <c:pt idx="794">
                  <c:v>0.66382249999999998</c:v>
                </c:pt>
                <c:pt idx="795">
                  <c:v>0.66220420000000002</c:v>
                </c:pt>
                <c:pt idx="796">
                  <c:v>0.6601011</c:v>
                </c:pt>
                <c:pt idx="797">
                  <c:v>0.65756720000000002</c:v>
                </c:pt>
                <c:pt idx="798">
                  <c:v>0.65468930000000003</c:v>
                </c:pt>
                <c:pt idx="799">
                  <c:v>0.65157609999999999</c:v>
                </c:pt>
                <c:pt idx="800">
                  <c:v>0.6483352</c:v>
                </c:pt>
                <c:pt idx="801">
                  <c:v>0.64505170000000001</c:v>
                </c:pt>
                <c:pt idx="802">
                  <c:v>0.64179399999999998</c:v>
                </c:pt>
                <c:pt idx="803">
                  <c:v>0.63861109999999999</c:v>
                </c:pt>
                <c:pt idx="804">
                  <c:v>0.63553400000000004</c:v>
                </c:pt>
                <c:pt idx="805">
                  <c:v>0.63258060000000005</c:v>
                </c:pt>
                <c:pt idx="806">
                  <c:v>0.62975060000000005</c:v>
                </c:pt>
                <c:pt idx="807">
                  <c:v>0.62702749999999996</c:v>
                </c:pt>
                <c:pt idx="808">
                  <c:v>0.62438210000000005</c:v>
                </c:pt>
                <c:pt idx="809">
                  <c:v>0.62178619999999996</c:v>
                </c:pt>
                <c:pt idx="810">
                  <c:v>0.61922600000000005</c:v>
                </c:pt>
                <c:pt idx="811">
                  <c:v>0.61671229999999999</c:v>
                </c:pt>
                <c:pt idx="812">
                  <c:v>0.61427900000000002</c:v>
                </c:pt>
                <c:pt idx="813">
                  <c:v>0.61197109999999999</c:v>
                </c:pt>
                <c:pt idx="814">
                  <c:v>0.60982829999999999</c:v>
                </c:pt>
                <c:pt idx="815">
                  <c:v>0.60786620000000002</c:v>
                </c:pt>
                <c:pt idx="816">
                  <c:v>0.60607120000000003</c:v>
                </c:pt>
                <c:pt idx="817">
                  <c:v>0.60440579999999999</c:v>
                </c:pt>
                <c:pt idx="818">
                  <c:v>0.60282599999999997</c:v>
                </c:pt>
                <c:pt idx="819">
                  <c:v>0.60129520000000003</c:v>
                </c:pt>
                <c:pt idx="820">
                  <c:v>0.59979389999999999</c:v>
                </c:pt>
                <c:pt idx="821">
                  <c:v>0.59832110000000005</c:v>
                </c:pt>
                <c:pt idx="822">
                  <c:v>0.59688540000000001</c:v>
                </c:pt>
                <c:pt idx="823">
                  <c:v>0.59549580000000002</c:v>
                </c:pt>
                <c:pt idx="824">
                  <c:v>0.59415680000000004</c:v>
                </c:pt>
                <c:pt idx="825">
                  <c:v>0.5928696</c:v>
                </c:pt>
                <c:pt idx="826">
                  <c:v>0.59163710000000003</c:v>
                </c:pt>
                <c:pt idx="827">
                  <c:v>0.59046549999999998</c:v>
                </c:pt>
                <c:pt idx="828">
                  <c:v>0.58936239999999995</c:v>
                </c:pt>
                <c:pt idx="829">
                  <c:v>0.58832640000000003</c:v>
                </c:pt>
                <c:pt idx="830">
                  <c:v>0.58733959999999996</c:v>
                </c:pt>
                <c:pt idx="831">
                  <c:v>0.58636310000000003</c:v>
                </c:pt>
                <c:pt idx="832">
                  <c:v>0.5853469</c:v>
                </c:pt>
                <c:pt idx="833">
                  <c:v>0.58424949999999998</c:v>
                </c:pt>
                <c:pt idx="834">
                  <c:v>0.58305249999999997</c:v>
                </c:pt>
                <c:pt idx="835">
                  <c:v>0.58177429999999997</c:v>
                </c:pt>
                <c:pt idx="836">
                  <c:v>0.58046370000000003</c:v>
                </c:pt>
                <c:pt idx="837">
                  <c:v>0.57918409999999998</c:v>
                </c:pt>
                <c:pt idx="838">
                  <c:v>0.57798450000000001</c:v>
                </c:pt>
                <c:pt idx="839">
                  <c:v>0.57688139999999999</c:v>
                </c:pt>
                <c:pt idx="840">
                  <c:v>0.5758548</c:v>
                </c:pt>
                <c:pt idx="841">
                  <c:v>0.57486159999999997</c:v>
                </c:pt>
                <c:pt idx="842">
                  <c:v>0.57385750000000002</c:v>
                </c:pt>
                <c:pt idx="843">
                  <c:v>0.57281740000000003</c:v>
                </c:pt>
                <c:pt idx="844">
                  <c:v>0.5717487</c:v>
                </c:pt>
                <c:pt idx="845">
                  <c:v>0.57068549999999996</c:v>
                </c:pt>
                <c:pt idx="846">
                  <c:v>0.56967469999999998</c:v>
                </c:pt>
                <c:pt idx="847">
                  <c:v>0.5687546</c:v>
                </c:pt>
                <c:pt idx="848">
                  <c:v>0.56794610000000001</c:v>
                </c:pt>
                <c:pt idx="849">
                  <c:v>0.56725000000000003</c:v>
                </c:pt>
                <c:pt idx="850">
                  <c:v>0.56665339999999997</c:v>
                </c:pt>
                <c:pt idx="851">
                  <c:v>0.56613820000000004</c:v>
                </c:pt>
                <c:pt idx="852">
                  <c:v>0.56568640000000003</c:v>
                </c:pt>
                <c:pt idx="853">
                  <c:v>0.56528069999999997</c:v>
                </c:pt>
                <c:pt idx="854">
                  <c:v>0.56489840000000002</c:v>
                </c:pt>
                <c:pt idx="855">
                  <c:v>0.56450999999999996</c:v>
                </c:pt>
                <c:pt idx="856">
                  <c:v>0.56408440000000004</c:v>
                </c:pt>
                <c:pt idx="857">
                  <c:v>0.56359239999999999</c:v>
                </c:pt>
                <c:pt idx="858">
                  <c:v>0.56302030000000003</c:v>
                </c:pt>
                <c:pt idx="859">
                  <c:v>0.56237320000000002</c:v>
                </c:pt>
                <c:pt idx="860">
                  <c:v>0.56167120000000004</c:v>
                </c:pt>
                <c:pt idx="861">
                  <c:v>0.5609362</c:v>
                </c:pt>
                <c:pt idx="862">
                  <c:v>0.56017859999999997</c:v>
                </c:pt>
                <c:pt idx="863">
                  <c:v>0.55938710000000003</c:v>
                </c:pt>
                <c:pt idx="864">
                  <c:v>0.55853220000000003</c:v>
                </c:pt>
                <c:pt idx="865">
                  <c:v>0.55757979999999996</c:v>
                </c:pt>
                <c:pt idx="866">
                  <c:v>0.55650739999999999</c:v>
                </c:pt>
                <c:pt idx="867">
                  <c:v>0.55532000000000004</c:v>
                </c:pt>
                <c:pt idx="868">
                  <c:v>0.55405269999999995</c:v>
                </c:pt>
                <c:pt idx="869">
                  <c:v>0.55276080000000005</c:v>
                </c:pt>
                <c:pt idx="870">
                  <c:v>0.55149879999999996</c:v>
                </c:pt>
                <c:pt idx="871">
                  <c:v>0.55030610000000002</c:v>
                </c:pt>
                <c:pt idx="872">
                  <c:v>0.54919839999999998</c:v>
                </c:pt>
                <c:pt idx="873">
                  <c:v>0.54816869999999995</c:v>
                </c:pt>
                <c:pt idx="874">
                  <c:v>0.5471992</c:v>
                </c:pt>
                <c:pt idx="875">
                  <c:v>0.54627349999999997</c:v>
                </c:pt>
                <c:pt idx="876">
                  <c:v>0.54538379999999997</c:v>
                </c:pt>
                <c:pt idx="877">
                  <c:v>0.54453010000000002</c:v>
                </c:pt>
                <c:pt idx="878">
                  <c:v>0.54371369999999997</c:v>
                </c:pt>
                <c:pt idx="879">
                  <c:v>0.54292980000000002</c:v>
                </c:pt>
                <c:pt idx="880">
                  <c:v>0.54216430000000004</c:v>
                </c:pt>
                <c:pt idx="881">
                  <c:v>0.54139680000000001</c:v>
                </c:pt>
                <c:pt idx="882">
                  <c:v>0.5406067</c:v>
                </c:pt>
                <c:pt idx="883">
                  <c:v>0.53977850000000005</c:v>
                </c:pt>
                <c:pt idx="884">
                  <c:v>0.53890530000000003</c:v>
                </c:pt>
                <c:pt idx="885">
                  <c:v>0.53798679999999999</c:v>
                </c:pt>
                <c:pt idx="886">
                  <c:v>0.53702589999999994</c:v>
                </c:pt>
                <c:pt idx="887">
                  <c:v>0.53602729999999998</c:v>
                </c:pt>
                <c:pt idx="888">
                  <c:v>0.53499859999999999</c:v>
                </c:pt>
                <c:pt idx="889">
                  <c:v>0.53395720000000002</c:v>
                </c:pt>
                <c:pt idx="890">
                  <c:v>0.53293210000000002</c:v>
                </c:pt>
                <c:pt idx="891">
                  <c:v>0.5319625</c:v>
                </c:pt>
                <c:pt idx="892">
                  <c:v>0.53109260000000003</c:v>
                </c:pt>
                <c:pt idx="893">
                  <c:v>0.53035350000000003</c:v>
                </c:pt>
                <c:pt idx="894">
                  <c:v>0.52975490000000003</c:v>
                </c:pt>
                <c:pt idx="895">
                  <c:v>0.52927740000000001</c:v>
                </c:pt>
                <c:pt idx="896">
                  <c:v>0.52887989999999996</c:v>
                </c:pt>
                <c:pt idx="897">
                  <c:v>0.52850909999999995</c:v>
                </c:pt>
                <c:pt idx="898">
                  <c:v>0.52811600000000003</c:v>
                </c:pt>
                <c:pt idx="899">
                  <c:v>0.527671</c:v>
                </c:pt>
                <c:pt idx="900">
                  <c:v>0.52716459999999998</c:v>
                </c:pt>
                <c:pt idx="901">
                  <c:v>0.52660450000000003</c:v>
                </c:pt>
                <c:pt idx="902">
                  <c:v>0.5260049</c:v>
                </c:pt>
                <c:pt idx="903">
                  <c:v>0.52537730000000005</c:v>
                </c:pt>
                <c:pt idx="904">
                  <c:v>0.52472580000000002</c:v>
                </c:pt>
                <c:pt idx="905">
                  <c:v>0.52404830000000002</c:v>
                </c:pt>
                <c:pt idx="906">
                  <c:v>0.52334179999999997</c:v>
                </c:pt>
                <c:pt idx="907">
                  <c:v>0.52260700000000004</c:v>
                </c:pt>
                <c:pt idx="908">
                  <c:v>0.52185000000000004</c:v>
                </c:pt>
                <c:pt idx="909">
                  <c:v>0.52107979999999998</c:v>
                </c:pt>
                <c:pt idx="910">
                  <c:v>0.52030379999999998</c:v>
                </c:pt>
                <c:pt idx="911">
                  <c:v>0.51952549999999997</c:v>
                </c:pt>
                <c:pt idx="912">
                  <c:v>0.51874580000000003</c:v>
                </c:pt>
                <c:pt idx="913">
                  <c:v>0.51796629999999999</c:v>
                </c:pt>
                <c:pt idx="914">
                  <c:v>0.51719369999999998</c:v>
                </c:pt>
                <c:pt idx="915">
                  <c:v>0.51644109999999999</c:v>
                </c:pt>
                <c:pt idx="916">
                  <c:v>0.51572390000000001</c:v>
                </c:pt>
                <c:pt idx="917">
                  <c:v>0.51505400000000001</c:v>
                </c:pt>
                <c:pt idx="918">
                  <c:v>0.51443419999999995</c:v>
                </c:pt>
                <c:pt idx="919">
                  <c:v>0.51385530000000001</c:v>
                </c:pt>
                <c:pt idx="920">
                  <c:v>0.51330019999999998</c:v>
                </c:pt>
                <c:pt idx="921">
                  <c:v>0.51274909999999996</c:v>
                </c:pt>
                <c:pt idx="922">
                  <c:v>0.51218850000000005</c:v>
                </c:pt>
                <c:pt idx="923">
                  <c:v>0.5116134</c:v>
                </c:pt>
                <c:pt idx="924">
                  <c:v>0.51102760000000003</c:v>
                </c:pt>
                <c:pt idx="925">
                  <c:v>0.51043859999999996</c:v>
                </c:pt>
                <c:pt idx="926">
                  <c:v>0.50985480000000005</c:v>
                </c:pt>
                <c:pt idx="927">
                  <c:v>0.50928280000000004</c:v>
                </c:pt>
                <c:pt idx="928">
                  <c:v>0.50872830000000002</c:v>
                </c:pt>
                <c:pt idx="929">
                  <c:v>0.50820169999999998</c:v>
                </c:pt>
                <c:pt idx="930">
                  <c:v>0.50771869999999997</c:v>
                </c:pt>
                <c:pt idx="931">
                  <c:v>0.50729860000000004</c:v>
                </c:pt>
                <c:pt idx="932">
                  <c:v>0.50696110000000005</c:v>
                </c:pt>
                <c:pt idx="933">
                  <c:v>0.50671670000000002</c:v>
                </c:pt>
                <c:pt idx="934">
                  <c:v>0.50656400000000001</c:v>
                </c:pt>
                <c:pt idx="935">
                  <c:v>0.50648930000000003</c:v>
                </c:pt>
                <c:pt idx="936">
                  <c:v>0.50647310000000001</c:v>
                </c:pt>
                <c:pt idx="937">
                  <c:v>0.506498</c:v>
                </c:pt>
                <c:pt idx="938">
                  <c:v>0.50655320000000004</c:v>
                </c:pt>
                <c:pt idx="939">
                  <c:v>0.50663689999999995</c:v>
                </c:pt>
                <c:pt idx="940">
                  <c:v>0.50675130000000002</c:v>
                </c:pt>
                <c:pt idx="941">
                  <c:v>0.50689629999999997</c:v>
                </c:pt>
                <c:pt idx="942">
                  <c:v>0.50706519999999999</c:v>
                </c:pt>
                <c:pt idx="943">
                  <c:v>0.5072449</c:v>
                </c:pt>
                <c:pt idx="944">
                  <c:v>0.50742039999999999</c:v>
                </c:pt>
                <c:pt idx="945">
                  <c:v>0.50758429999999999</c:v>
                </c:pt>
                <c:pt idx="946">
                  <c:v>0.50774010000000003</c:v>
                </c:pt>
                <c:pt idx="947">
                  <c:v>0.50790279999999999</c:v>
                </c:pt>
                <c:pt idx="948">
                  <c:v>0.50809070000000001</c:v>
                </c:pt>
                <c:pt idx="949">
                  <c:v>0.50831879999999996</c:v>
                </c:pt>
                <c:pt idx="950">
                  <c:v>0.50858990000000004</c:v>
                </c:pt>
                <c:pt idx="951">
                  <c:v>0.50889569999999995</c:v>
                </c:pt>
                <c:pt idx="952">
                  <c:v>0.50922109999999998</c:v>
                </c:pt>
                <c:pt idx="953">
                  <c:v>0.5095539</c:v>
                </c:pt>
                <c:pt idx="954">
                  <c:v>0.50989229999999997</c:v>
                </c:pt>
                <c:pt idx="955">
                  <c:v>0.51024590000000003</c:v>
                </c:pt>
                <c:pt idx="956">
                  <c:v>0.51063029999999998</c:v>
                </c:pt>
                <c:pt idx="957">
                  <c:v>0.51105820000000002</c:v>
                </c:pt>
                <c:pt idx="958">
                  <c:v>0.51153130000000002</c:v>
                </c:pt>
                <c:pt idx="959">
                  <c:v>0.5120384</c:v>
                </c:pt>
                <c:pt idx="960">
                  <c:v>0.51256100000000004</c:v>
                </c:pt>
                <c:pt idx="961">
                  <c:v>0.51308100000000001</c:v>
                </c:pt>
                <c:pt idx="962">
                  <c:v>0.51359129999999997</c:v>
                </c:pt>
                <c:pt idx="963">
                  <c:v>0.51409859999999996</c:v>
                </c:pt>
                <c:pt idx="964">
                  <c:v>0.51462079999999999</c:v>
                </c:pt>
                <c:pt idx="965">
                  <c:v>0.51517740000000001</c:v>
                </c:pt>
                <c:pt idx="966">
                  <c:v>0.51578120000000005</c:v>
                </c:pt>
                <c:pt idx="967">
                  <c:v>0.51643340000000004</c:v>
                </c:pt>
                <c:pt idx="968">
                  <c:v>0.51712400000000003</c:v>
                </c:pt>
                <c:pt idx="969">
                  <c:v>0.51783789999999996</c:v>
                </c:pt>
                <c:pt idx="970">
                  <c:v>0.5185611</c:v>
                </c:pt>
                <c:pt idx="971">
                  <c:v>0.51928540000000001</c:v>
                </c:pt>
                <c:pt idx="972">
                  <c:v>0.52000740000000001</c:v>
                </c:pt>
                <c:pt idx="973">
                  <c:v>0.52072289999999999</c:v>
                </c:pt>
                <c:pt idx="974">
                  <c:v>0.52142259999999996</c:v>
                </c:pt>
                <c:pt idx="975">
                  <c:v>0.52209059999999996</c:v>
                </c:pt>
                <c:pt idx="976">
                  <c:v>0.52270740000000004</c:v>
                </c:pt>
                <c:pt idx="977">
                  <c:v>0.52325869999999997</c:v>
                </c:pt>
                <c:pt idx="978">
                  <c:v>0.52374039999999999</c:v>
                </c:pt>
                <c:pt idx="979">
                  <c:v>0.52416229999999997</c:v>
                </c:pt>
                <c:pt idx="980">
                  <c:v>0.5245438</c:v>
                </c:pt>
                <c:pt idx="981">
                  <c:v>0.52490789999999998</c:v>
                </c:pt>
                <c:pt idx="982">
                  <c:v>0.52527109999999999</c:v>
                </c:pt>
                <c:pt idx="983">
                  <c:v>0.52563950000000004</c:v>
                </c:pt>
                <c:pt idx="984">
                  <c:v>0.52601160000000002</c:v>
                </c:pt>
                <c:pt idx="985">
                  <c:v>0.52638419999999997</c:v>
                </c:pt>
                <c:pt idx="986">
                  <c:v>0.52675819999999995</c:v>
                </c:pt>
                <c:pt idx="987">
                  <c:v>0.52714320000000003</c:v>
                </c:pt>
                <c:pt idx="988">
                  <c:v>0.52755359999999996</c:v>
                </c:pt>
                <c:pt idx="989">
                  <c:v>0.52800179999999997</c:v>
                </c:pt>
                <c:pt idx="990">
                  <c:v>0.5284915</c:v>
                </c:pt>
                <c:pt idx="991">
                  <c:v>0.52901410000000004</c:v>
                </c:pt>
                <c:pt idx="992">
                  <c:v>0.52955269999999999</c:v>
                </c:pt>
                <c:pt idx="993">
                  <c:v>0.53009070000000003</c:v>
                </c:pt>
                <c:pt idx="994">
                  <c:v>0.5306227</c:v>
                </c:pt>
                <c:pt idx="995">
                  <c:v>0.53115979999999996</c:v>
                </c:pt>
                <c:pt idx="996">
                  <c:v>0.53172960000000002</c:v>
                </c:pt>
                <c:pt idx="997">
                  <c:v>0.53236419999999995</c:v>
                </c:pt>
                <c:pt idx="998">
                  <c:v>0.53309309999999999</c:v>
                </c:pt>
                <c:pt idx="999">
                  <c:v>0.53393139999999994</c:v>
                </c:pt>
                <c:pt idx="1000">
                  <c:v>0.53487620000000002</c:v>
                </c:pt>
                <c:pt idx="1001">
                  <c:v>0.53591</c:v>
                </c:pt>
                <c:pt idx="1002">
                  <c:v>0.53700939999999997</c:v>
                </c:pt>
                <c:pt idx="1003">
                  <c:v>0.53815360000000001</c:v>
                </c:pt>
                <c:pt idx="1004">
                  <c:v>0.53932910000000001</c:v>
                </c:pt>
                <c:pt idx="1005">
                  <c:v>0.54053030000000002</c:v>
                </c:pt>
                <c:pt idx="1006">
                  <c:v>0.54175669999999998</c:v>
                </c:pt>
                <c:pt idx="1007">
                  <c:v>0.54300760000000003</c:v>
                </c:pt>
                <c:pt idx="1008">
                  <c:v>0.54427990000000004</c:v>
                </c:pt>
                <c:pt idx="1009">
                  <c:v>0.54556780000000005</c:v>
                </c:pt>
                <c:pt idx="1010">
                  <c:v>0.54686469999999998</c:v>
                </c:pt>
                <c:pt idx="1011">
                  <c:v>0.54816790000000004</c:v>
                </c:pt>
                <c:pt idx="1012">
                  <c:v>0.54947760000000001</c:v>
                </c:pt>
                <c:pt idx="1013">
                  <c:v>0.55079800000000001</c:v>
                </c:pt>
                <c:pt idx="1014">
                  <c:v>0.55213299999999998</c:v>
                </c:pt>
                <c:pt idx="1015">
                  <c:v>0.55348520000000001</c:v>
                </c:pt>
                <c:pt idx="1016">
                  <c:v>0.55485459999999998</c:v>
                </c:pt>
                <c:pt idx="1017">
                  <c:v>0.5562395</c:v>
                </c:pt>
                <c:pt idx="1018">
                  <c:v>0.55763859999999998</c:v>
                </c:pt>
                <c:pt idx="1019">
                  <c:v>0.55904940000000003</c:v>
                </c:pt>
                <c:pt idx="1020">
                  <c:v>0.56046750000000001</c:v>
                </c:pt>
                <c:pt idx="1021">
                  <c:v>0.56188139999999998</c:v>
                </c:pt>
                <c:pt idx="1022">
                  <c:v>0.56327000000000005</c:v>
                </c:pt>
                <c:pt idx="1023">
                  <c:v>0.56460359999999998</c:v>
                </c:pt>
                <c:pt idx="1024">
                  <c:v>0.56584630000000002</c:v>
                </c:pt>
                <c:pt idx="1025">
                  <c:v>0.56696539999999995</c:v>
                </c:pt>
                <c:pt idx="1026">
                  <c:v>0.56794149999999999</c:v>
                </c:pt>
                <c:pt idx="1027">
                  <c:v>0.56877109999999997</c:v>
                </c:pt>
                <c:pt idx="1028">
                  <c:v>0.56946739999999996</c:v>
                </c:pt>
                <c:pt idx="1029">
                  <c:v>0.57005240000000001</c:v>
                </c:pt>
                <c:pt idx="1030">
                  <c:v>0.57054939999999998</c:v>
                </c:pt>
                <c:pt idx="1031">
                  <c:v>0.57097359999999997</c:v>
                </c:pt>
                <c:pt idx="1032">
                  <c:v>0.57132859999999996</c:v>
                </c:pt>
                <c:pt idx="1033">
                  <c:v>0.57161019999999996</c:v>
                </c:pt>
                <c:pt idx="1034">
                  <c:v>0.57181170000000003</c:v>
                </c:pt>
                <c:pt idx="1035">
                  <c:v>0.57193059999999996</c:v>
                </c:pt>
                <c:pt idx="1036">
                  <c:v>0.57197120000000001</c:v>
                </c:pt>
                <c:pt idx="1037">
                  <c:v>0.57194350000000005</c:v>
                </c:pt>
                <c:pt idx="1038">
                  <c:v>0.57186079999999995</c:v>
                </c:pt>
                <c:pt idx="1039">
                  <c:v>0.57173589999999996</c:v>
                </c:pt>
                <c:pt idx="1040">
                  <c:v>0.57158059999999999</c:v>
                </c:pt>
                <c:pt idx="1041">
                  <c:v>0.57140840000000004</c:v>
                </c:pt>
                <c:pt idx="1042">
                  <c:v>0.57123659999999998</c:v>
                </c:pt>
                <c:pt idx="1043">
                  <c:v>0.57108610000000004</c:v>
                </c:pt>
                <c:pt idx="1044">
                  <c:v>0.57098190000000004</c:v>
                </c:pt>
                <c:pt idx="1045">
                  <c:v>0.57094730000000005</c:v>
                </c:pt>
                <c:pt idx="1046">
                  <c:v>0.57099789999999995</c:v>
                </c:pt>
                <c:pt idx="1047">
                  <c:v>0.57114180000000003</c:v>
                </c:pt>
                <c:pt idx="1048">
                  <c:v>0.57137950000000004</c:v>
                </c:pt>
                <c:pt idx="1049">
                  <c:v>0.57170759999999998</c:v>
                </c:pt>
                <c:pt idx="1050">
                  <c:v>0.57212280000000004</c:v>
                </c:pt>
                <c:pt idx="1051">
                  <c:v>0.57262329999999995</c:v>
                </c:pt>
                <c:pt idx="1052">
                  <c:v>0.57320740000000003</c:v>
                </c:pt>
                <c:pt idx="1053">
                  <c:v>0.57386789999999999</c:v>
                </c:pt>
                <c:pt idx="1054">
                  <c:v>0.57459059999999995</c:v>
                </c:pt>
                <c:pt idx="1055">
                  <c:v>0.57535349999999996</c:v>
                </c:pt>
                <c:pt idx="1056">
                  <c:v>0.57613040000000004</c:v>
                </c:pt>
                <c:pt idx="1057">
                  <c:v>0.57689769999999996</c:v>
                </c:pt>
                <c:pt idx="1058">
                  <c:v>0.57764009999999999</c:v>
                </c:pt>
                <c:pt idx="1059">
                  <c:v>0.57835110000000001</c:v>
                </c:pt>
                <c:pt idx="1060">
                  <c:v>0.57902960000000003</c:v>
                </c:pt>
                <c:pt idx="1061">
                  <c:v>0.57967199999999997</c:v>
                </c:pt>
                <c:pt idx="1062">
                  <c:v>0.58026420000000001</c:v>
                </c:pt>
                <c:pt idx="1063">
                  <c:v>0.58077999999999996</c:v>
                </c:pt>
                <c:pt idx="1064">
                  <c:v>0.58118309999999995</c:v>
                </c:pt>
                <c:pt idx="1065">
                  <c:v>0.58143509999999998</c:v>
                </c:pt>
                <c:pt idx="1066">
                  <c:v>0.58150789999999997</c:v>
                </c:pt>
                <c:pt idx="1067">
                  <c:v>0.58138840000000003</c:v>
                </c:pt>
                <c:pt idx="1068">
                  <c:v>0.58108059999999995</c:v>
                </c:pt>
                <c:pt idx="1069">
                  <c:v>0.58059989999999995</c:v>
                </c:pt>
                <c:pt idx="1070">
                  <c:v>0.57996789999999998</c:v>
                </c:pt>
                <c:pt idx="1071">
                  <c:v>0.579206</c:v>
                </c:pt>
                <c:pt idx="1072">
                  <c:v>0.57833420000000002</c:v>
                </c:pt>
                <c:pt idx="1073">
                  <c:v>0.57737499999999997</c:v>
                </c:pt>
                <c:pt idx="1074">
                  <c:v>0.57635769999999997</c:v>
                </c:pt>
                <c:pt idx="1075">
                  <c:v>0.57531500000000002</c:v>
                </c:pt>
                <c:pt idx="1076">
                  <c:v>0.57428389999999996</c:v>
                </c:pt>
                <c:pt idx="1077">
                  <c:v>0.57329410000000003</c:v>
                </c:pt>
                <c:pt idx="1078">
                  <c:v>0.57236189999999998</c:v>
                </c:pt>
                <c:pt idx="1079">
                  <c:v>0.57148929999999998</c:v>
                </c:pt>
                <c:pt idx="1080">
                  <c:v>0.57066600000000001</c:v>
                </c:pt>
                <c:pt idx="1081">
                  <c:v>0.5698782</c:v>
                </c:pt>
                <c:pt idx="1082">
                  <c:v>0.56911520000000004</c:v>
                </c:pt>
                <c:pt idx="1083">
                  <c:v>0.56837459999999995</c:v>
                </c:pt>
                <c:pt idx="1084">
                  <c:v>0.56766090000000002</c:v>
                </c:pt>
                <c:pt idx="1085">
                  <c:v>0.56697940000000002</c:v>
                </c:pt>
                <c:pt idx="1086">
                  <c:v>0.56633100000000003</c:v>
                </c:pt>
                <c:pt idx="1087">
                  <c:v>0.56571039999999995</c:v>
                </c:pt>
                <c:pt idx="1088">
                  <c:v>0.56510930000000004</c:v>
                </c:pt>
                <c:pt idx="1089">
                  <c:v>0.56452400000000003</c:v>
                </c:pt>
                <c:pt idx="1090">
                  <c:v>0.56396290000000004</c:v>
                </c:pt>
                <c:pt idx="1091">
                  <c:v>0.56344989999999995</c:v>
                </c:pt>
                <c:pt idx="1092">
                  <c:v>0.56301820000000002</c:v>
                </c:pt>
                <c:pt idx="1093">
                  <c:v>0.56270450000000005</c:v>
                </c:pt>
                <c:pt idx="1094">
                  <c:v>0.56253830000000005</c:v>
                </c:pt>
                <c:pt idx="1095">
                  <c:v>0.56253419999999998</c:v>
                </c:pt>
                <c:pt idx="1096">
                  <c:v>0.5626911</c:v>
                </c:pt>
                <c:pt idx="1097">
                  <c:v>0.56299670000000002</c:v>
                </c:pt>
                <c:pt idx="1098">
                  <c:v>0.56343560000000004</c:v>
                </c:pt>
                <c:pt idx="1099">
                  <c:v>0.56399270000000001</c:v>
                </c:pt>
                <c:pt idx="1100">
                  <c:v>0.56465770000000004</c:v>
                </c:pt>
                <c:pt idx="1101">
                  <c:v>0.56542409999999999</c:v>
                </c:pt>
                <c:pt idx="1102">
                  <c:v>0.56628469999999997</c:v>
                </c:pt>
                <c:pt idx="1103">
                  <c:v>0.56723129999999999</c:v>
                </c:pt>
                <c:pt idx="1104">
                  <c:v>0.56825420000000004</c:v>
                </c:pt>
                <c:pt idx="1105">
                  <c:v>0.56934419999999997</c:v>
                </c:pt>
                <c:pt idx="1106">
                  <c:v>0.57049620000000001</c:v>
                </c:pt>
                <c:pt idx="1107">
                  <c:v>0.5717103</c:v>
                </c:pt>
                <c:pt idx="1108">
                  <c:v>0.57298899999999997</c:v>
                </c:pt>
                <c:pt idx="1109">
                  <c:v>0.57433259999999997</c:v>
                </c:pt>
                <c:pt idx="1110">
                  <c:v>0.57573609999999997</c:v>
                </c:pt>
                <c:pt idx="1111">
                  <c:v>0.57718599999999998</c:v>
                </c:pt>
                <c:pt idx="1112">
                  <c:v>0.57866479999999998</c:v>
                </c:pt>
                <c:pt idx="1113">
                  <c:v>0.5801558</c:v>
                </c:pt>
                <c:pt idx="1114">
                  <c:v>0.58164830000000001</c:v>
                </c:pt>
                <c:pt idx="1115">
                  <c:v>0.5831423</c:v>
                </c:pt>
                <c:pt idx="1116">
                  <c:v>0.58464470000000002</c:v>
                </c:pt>
                <c:pt idx="1117">
                  <c:v>0.58616539999999995</c:v>
                </c:pt>
                <c:pt idx="1118">
                  <c:v>0.5877076</c:v>
                </c:pt>
                <c:pt idx="1119">
                  <c:v>0.58926710000000004</c:v>
                </c:pt>
                <c:pt idx="1120">
                  <c:v>0.59083070000000004</c:v>
                </c:pt>
                <c:pt idx="1121">
                  <c:v>0.59238519999999995</c:v>
                </c:pt>
                <c:pt idx="1122">
                  <c:v>0.59392199999999995</c:v>
                </c:pt>
                <c:pt idx="1123">
                  <c:v>0.59544439999999998</c:v>
                </c:pt>
                <c:pt idx="1124">
                  <c:v>0.59696479999999996</c:v>
                </c:pt>
                <c:pt idx="1125">
                  <c:v>0.59850139999999996</c:v>
                </c:pt>
                <c:pt idx="1126">
                  <c:v>0.60006870000000001</c:v>
                </c:pt>
                <c:pt idx="1127">
                  <c:v>0.60167190000000004</c:v>
                </c:pt>
                <c:pt idx="1128">
                  <c:v>0.60330589999999995</c:v>
                </c:pt>
                <c:pt idx="1129">
                  <c:v>0.60496070000000002</c:v>
                </c:pt>
                <c:pt idx="1130">
                  <c:v>0.6066279</c:v>
                </c:pt>
                <c:pt idx="1131">
                  <c:v>0.60830580000000001</c:v>
                </c:pt>
                <c:pt idx="1132">
                  <c:v>0.61000120000000002</c:v>
                </c:pt>
                <c:pt idx="1133">
                  <c:v>0.61172420000000005</c:v>
                </c:pt>
                <c:pt idx="1134">
                  <c:v>0.61348219999999998</c:v>
                </c:pt>
                <c:pt idx="1135">
                  <c:v>0.61527569999999998</c:v>
                </c:pt>
                <c:pt idx="1136">
                  <c:v>0.61709820000000004</c:v>
                </c:pt>
                <c:pt idx="1137">
                  <c:v>0.61894229999999995</c:v>
                </c:pt>
                <c:pt idx="1138">
                  <c:v>0.6208072</c:v>
                </c:pt>
                <c:pt idx="1139">
                  <c:v>0.62270400000000004</c:v>
                </c:pt>
                <c:pt idx="1140">
                  <c:v>0.62465409999999999</c:v>
                </c:pt>
                <c:pt idx="1141">
                  <c:v>0.62667969999999995</c:v>
                </c:pt>
                <c:pt idx="1142">
                  <c:v>0.62879350000000001</c:v>
                </c:pt>
                <c:pt idx="1143">
                  <c:v>0.63098869999999996</c:v>
                </c:pt>
                <c:pt idx="1144">
                  <c:v>0.63323770000000001</c:v>
                </c:pt>
                <c:pt idx="1145">
                  <c:v>0.63549809999999995</c:v>
                </c:pt>
                <c:pt idx="1146">
                  <c:v>0.63772459999999997</c:v>
                </c:pt>
                <c:pt idx="1147">
                  <c:v>0.63988719999999999</c:v>
                </c:pt>
                <c:pt idx="1148">
                  <c:v>0.64197309999999996</c:v>
                </c:pt>
                <c:pt idx="1149">
                  <c:v>0.64399059999999997</c:v>
                </c:pt>
                <c:pt idx="1150">
                  <c:v>0.64595820000000004</c:v>
                </c:pt>
                <c:pt idx="1151">
                  <c:v>0.64789620000000003</c:v>
                </c:pt>
                <c:pt idx="1152">
                  <c:v>0.64981699999999998</c:v>
                </c:pt>
                <c:pt idx="1153">
                  <c:v>0.65172379999999996</c:v>
                </c:pt>
                <c:pt idx="1154">
                  <c:v>0.65361440000000004</c:v>
                </c:pt>
                <c:pt idx="1155">
                  <c:v>0.65548720000000005</c:v>
                </c:pt>
                <c:pt idx="1156">
                  <c:v>0.65734570000000003</c:v>
                </c:pt>
                <c:pt idx="1157">
                  <c:v>0.6591979</c:v>
                </c:pt>
                <c:pt idx="1158">
                  <c:v>0.66105270000000005</c:v>
                </c:pt>
                <c:pt idx="1159">
                  <c:v>0.66291509999999998</c:v>
                </c:pt>
                <c:pt idx="1160">
                  <c:v>0.66478400000000004</c:v>
                </c:pt>
                <c:pt idx="1161">
                  <c:v>0.66665479999999999</c:v>
                </c:pt>
                <c:pt idx="1162">
                  <c:v>0.66852370000000005</c:v>
                </c:pt>
                <c:pt idx="1163">
                  <c:v>0.67039320000000002</c:v>
                </c:pt>
                <c:pt idx="1164">
                  <c:v>0.67227239999999999</c:v>
                </c:pt>
                <c:pt idx="1165">
                  <c:v>0.67417539999999998</c:v>
                </c:pt>
                <c:pt idx="1166">
                  <c:v>0.67611650000000001</c:v>
                </c:pt>
                <c:pt idx="1167">
                  <c:v>0.67810519999999996</c:v>
                </c:pt>
                <c:pt idx="1168">
                  <c:v>0.68014839999999999</c:v>
                </c:pt>
                <c:pt idx="1169">
                  <c:v>0.68225429999999998</c:v>
                </c:pt>
                <c:pt idx="1170">
                  <c:v>0.6844363</c:v>
                </c:pt>
                <c:pt idx="1171">
                  <c:v>0.68671769999999999</c:v>
                </c:pt>
                <c:pt idx="1172">
                  <c:v>0.68912759999999995</c:v>
                </c:pt>
                <c:pt idx="1173">
                  <c:v>0.69168969999999996</c:v>
                </c:pt>
                <c:pt idx="1174">
                  <c:v>0.69441569999999997</c:v>
                </c:pt>
                <c:pt idx="1175">
                  <c:v>0.69729609999999997</c:v>
                </c:pt>
                <c:pt idx="1176">
                  <c:v>0.70030389999999998</c:v>
                </c:pt>
                <c:pt idx="1177">
                  <c:v>0.70339980000000002</c:v>
                </c:pt>
                <c:pt idx="1178">
                  <c:v>0.70654740000000005</c:v>
                </c:pt>
                <c:pt idx="1179">
                  <c:v>0.7097234</c:v>
                </c:pt>
                <c:pt idx="1180">
                  <c:v>0.71291769999999999</c:v>
                </c:pt>
                <c:pt idx="1181">
                  <c:v>0.71613039999999994</c:v>
                </c:pt>
                <c:pt idx="1182">
                  <c:v>0.71936100000000003</c:v>
                </c:pt>
                <c:pt idx="1183">
                  <c:v>0.72260000000000002</c:v>
                </c:pt>
                <c:pt idx="1184">
                  <c:v>0.72582919999999995</c:v>
                </c:pt>
                <c:pt idx="1185">
                  <c:v>0.72902769999999995</c:v>
                </c:pt>
                <c:pt idx="1186">
                  <c:v>0.73218430000000001</c:v>
                </c:pt>
                <c:pt idx="1187">
                  <c:v>0.7353054</c:v>
                </c:pt>
                <c:pt idx="1188">
                  <c:v>0.73841630000000003</c:v>
                </c:pt>
                <c:pt idx="1189">
                  <c:v>0.74155389999999999</c:v>
                </c:pt>
                <c:pt idx="1190">
                  <c:v>0.74475029999999998</c:v>
                </c:pt>
                <c:pt idx="1191">
                  <c:v>0.74802610000000003</c:v>
                </c:pt>
                <c:pt idx="1192">
                  <c:v>0.75138709999999997</c:v>
                </c:pt>
                <c:pt idx="1193">
                  <c:v>0.75483210000000001</c:v>
                </c:pt>
                <c:pt idx="1194">
                  <c:v>0.75836559999999997</c:v>
                </c:pt>
                <c:pt idx="1195">
                  <c:v>0.76200809999999997</c:v>
                </c:pt>
                <c:pt idx="1196">
                  <c:v>0.76579339999999996</c:v>
                </c:pt>
                <c:pt idx="1197">
                  <c:v>0.76976169999999999</c:v>
                </c:pt>
                <c:pt idx="1198">
                  <c:v>0.77394180000000001</c:v>
                </c:pt>
                <c:pt idx="1199">
                  <c:v>0.7783388</c:v>
                </c:pt>
                <c:pt idx="1200">
                  <c:v>0.78293279999999998</c:v>
                </c:pt>
                <c:pt idx="1201">
                  <c:v>0.78768720000000003</c:v>
                </c:pt>
                <c:pt idx="1202">
                  <c:v>0.79256680000000002</c:v>
                </c:pt>
                <c:pt idx="1203">
                  <c:v>0.79754659999999999</c:v>
                </c:pt>
                <c:pt idx="1204">
                  <c:v>0.80261709999999997</c:v>
                </c:pt>
                <c:pt idx="1205">
                  <c:v>0.8077744</c:v>
                </c:pt>
                <c:pt idx="1206">
                  <c:v>0.81300410000000001</c:v>
                </c:pt>
                <c:pt idx="1207">
                  <c:v>0.81827150000000004</c:v>
                </c:pt>
                <c:pt idx="1208">
                  <c:v>0.82352389999999998</c:v>
                </c:pt>
                <c:pt idx="1209">
                  <c:v>0.82870169999999999</c:v>
                </c:pt>
                <c:pt idx="1210">
                  <c:v>0.83376510000000004</c:v>
                </c:pt>
                <c:pt idx="1211">
                  <c:v>0.83870659999999997</c:v>
                </c:pt>
                <c:pt idx="1212">
                  <c:v>0.84355119999999995</c:v>
                </c:pt>
                <c:pt idx="1213">
                  <c:v>0.8483366</c:v>
                </c:pt>
                <c:pt idx="1214">
                  <c:v>0.85308969999999995</c:v>
                </c:pt>
                <c:pt idx="1215">
                  <c:v>0.8578055</c:v>
                </c:pt>
                <c:pt idx="1216">
                  <c:v>0.86244829999999995</c:v>
                </c:pt>
                <c:pt idx="1217">
                  <c:v>0.86696850000000003</c:v>
                </c:pt>
                <c:pt idx="1218">
                  <c:v>0.87133340000000004</c:v>
                </c:pt>
                <c:pt idx="1219">
                  <c:v>0.87555070000000002</c:v>
                </c:pt>
                <c:pt idx="1220">
                  <c:v>0.87967070000000003</c:v>
                </c:pt>
                <c:pt idx="1221">
                  <c:v>0.88376379999999999</c:v>
                </c:pt>
                <c:pt idx="1222">
                  <c:v>0.88788219999999995</c:v>
                </c:pt>
                <c:pt idx="1223">
                  <c:v>0.89203540000000003</c:v>
                </c:pt>
                <c:pt idx="1224">
                  <c:v>0.89617999999999998</c:v>
                </c:pt>
                <c:pt idx="1225">
                  <c:v>0.9002443</c:v>
                </c:pt>
                <c:pt idx="1226">
                  <c:v>0.90415920000000005</c:v>
                </c:pt>
                <c:pt idx="1227">
                  <c:v>0.90790020000000005</c:v>
                </c:pt>
                <c:pt idx="1228">
                  <c:v>0.91149769999999997</c:v>
                </c:pt>
                <c:pt idx="1229">
                  <c:v>0.91502749999999999</c:v>
                </c:pt>
                <c:pt idx="1230">
                  <c:v>0.91857060000000001</c:v>
                </c:pt>
                <c:pt idx="1231">
                  <c:v>0.92217930000000004</c:v>
                </c:pt>
                <c:pt idx="1232">
                  <c:v>0.92586199999999996</c:v>
                </c:pt>
                <c:pt idx="1233">
                  <c:v>0.92958879999999999</c:v>
                </c:pt>
                <c:pt idx="1234">
                  <c:v>0.93332099999999996</c:v>
                </c:pt>
                <c:pt idx="1235">
                  <c:v>0.93703930000000002</c:v>
                </c:pt>
                <c:pt idx="1236">
                  <c:v>0.94076029999999999</c:v>
                </c:pt>
                <c:pt idx="1237">
                  <c:v>0.94452809999999998</c:v>
                </c:pt>
                <c:pt idx="1238">
                  <c:v>0.94839110000000004</c:v>
                </c:pt>
                <c:pt idx="1239">
                  <c:v>0.95237340000000004</c:v>
                </c:pt>
                <c:pt idx="1240">
                  <c:v>0.95646719999999996</c:v>
                </c:pt>
                <c:pt idx="1241">
                  <c:v>0.96064119999999997</c:v>
                </c:pt>
                <c:pt idx="1242">
                  <c:v>0.96486749999999999</c:v>
                </c:pt>
                <c:pt idx="1243">
                  <c:v>0.96913890000000003</c:v>
                </c:pt>
                <c:pt idx="1244">
                  <c:v>0.97347450000000002</c:v>
                </c:pt>
                <c:pt idx="1245">
                  <c:v>0.97789999999999999</c:v>
                </c:pt>
                <c:pt idx="1246">
                  <c:v>0.98242180000000001</c:v>
                </c:pt>
                <c:pt idx="1247">
                  <c:v>0.98700339999999998</c:v>
                </c:pt>
                <c:pt idx="1248">
                  <c:v>0.99157459999999997</c:v>
                </c:pt>
                <c:pt idx="1249">
                  <c:v>0.99605049999999995</c:v>
                </c:pt>
                <c:pt idx="1250">
                  <c:v>1.0003789999999999</c:v>
                </c:pt>
                <c:pt idx="1251">
                  <c:v>1.0045649999999999</c:v>
                </c:pt>
                <c:pt idx="1252">
                  <c:v>1.00867</c:v>
                </c:pt>
                <c:pt idx="1253">
                  <c:v>1.012778</c:v>
                </c:pt>
                <c:pt idx="1254">
                  <c:v>1.01694</c:v>
                </c:pt>
                <c:pt idx="1255">
                  <c:v>1.0211410000000001</c:v>
                </c:pt>
                <c:pt idx="1256">
                  <c:v>1.0252939999999999</c:v>
                </c:pt>
                <c:pt idx="1257">
                  <c:v>1.029277</c:v>
                </c:pt>
                <c:pt idx="1258">
                  <c:v>1.032977</c:v>
                </c:pt>
                <c:pt idx="1259">
                  <c:v>1.0363530000000001</c:v>
                </c:pt>
                <c:pt idx="1260">
                  <c:v>1.0394410000000001</c:v>
                </c:pt>
                <c:pt idx="1261">
                  <c:v>1.042333</c:v>
                </c:pt>
                <c:pt idx="1262">
                  <c:v>1.045118</c:v>
                </c:pt>
                <c:pt idx="1263">
                  <c:v>1.0478449999999999</c:v>
                </c:pt>
                <c:pt idx="1264">
                  <c:v>1.0504979999999999</c:v>
                </c:pt>
                <c:pt idx="1265">
                  <c:v>1.0530280000000001</c:v>
                </c:pt>
                <c:pt idx="1266">
                  <c:v>1.055393</c:v>
                </c:pt>
                <c:pt idx="1267">
                  <c:v>1.0576030000000001</c:v>
                </c:pt>
                <c:pt idx="1268">
                  <c:v>1.059723</c:v>
                </c:pt>
                <c:pt idx="1269">
                  <c:v>1.0618570000000001</c:v>
                </c:pt>
                <c:pt idx="1270">
                  <c:v>1.0640909999999999</c:v>
                </c:pt>
                <c:pt idx="1271">
                  <c:v>1.0664530000000001</c:v>
                </c:pt>
                <c:pt idx="1272">
                  <c:v>1.0689059999999999</c:v>
                </c:pt>
                <c:pt idx="1273">
                  <c:v>1.0713790000000001</c:v>
                </c:pt>
                <c:pt idx="1274">
                  <c:v>1.073817</c:v>
                </c:pt>
                <c:pt idx="1275">
                  <c:v>1.0762160000000001</c:v>
                </c:pt>
                <c:pt idx="1276">
                  <c:v>1.078635</c:v>
                </c:pt>
                <c:pt idx="1277">
                  <c:v>1.0811599999999999</c:v>
                </c:pt>
                <c:pt idx="1278">
                  <c:v>1.083855</c:v>
                </c:pt>
                <c:pt idx="1279">
                  <c:v>1.086722</c:v>
                </c:pt>
                <c:pt idx="1280">
                  <c:v>1.0896969999999999</c:v>
                </c:pt>
                <c:pt idx="1281">
                  <c:v>1.092684</c:v>
                </c:pt>
                <c:pt idx="1282">
                  <c:v>1.0956129999999999</c:v>
                </c:pt>
                <c:pt idx="1283">
                  <c:v>1.098482</c:v>
                </c:pt>
                <c:pt idx="1284">
                  <c:v>1.101361</c:v>
                </c:pt>
                <c:pt idx="1285">
                  <c:v>1.104346</c:v>
                </c:pt>
                <c:pt idx="1286">
                  <c:v>1.107504</c:v>
                </c:pt>
                <c:pt idx="1287">
                  <c:v>1.110832</c:v>
                </c:pt>
                <c:pt idx="1288">
                  <c:v>1.114252</c:v>
                </c:pt>
                <c:pt idx="1289">
                  <c:v>1.1176569999999999</c:v>
                </c:pt>
                <c:pt idx="1290">
                  <c:v>1.1209739999999999</c:v>
                </c:pt>
                <c:pt idx="1291">
                  <c:v>1.124217</c:v>
                </c:pt>
                <c:pt idx="1292">
                  <c:v>1.127486</c:v>
                </c:pt>
                <c:pt idx="1293">
                  <c:v>1.1309199999999999</c:v>
                </c:pt>
                <c:pt idx="1294">
                  <c:v>1.134619</c:v>
                </c:pt>
                <c:pt idx="1295">
                  <c:v>1.1386000000000001</c:v>
                </c:pt>
                <c:pt idx="1296">
                  <c:v>1.142784</c:v>
                </c:pt>
                <c:pt idx="1297">
                  <c:v>1.1470480000000001</c:v>
                </c:pt>
                <c:pt idx="1298">
                  <c:v>1.1512899999999999</c:v>
                </c:pt>
                <c:pt idx="1299">
                  <c:v>1.1554850000000001</c:v>
                </c:pt>
                <c:pt idx="1300">
                  <c:v>1.1596900000000001</c:v>
                </c:pt>
                <c:pt idx="1301">
                  <c:v>1.1639919999999999</c:v>
                </c:pt>
                <c:pt idx="1302">
                  <c:v>1.1684349999999999</c:v>
                </c:pt>
                <c:pt idx="1303">
                  <c:v>1.1729620000000001</c:v>
                </c:pt>
                <c:pt idx="1304">
                  <c:v>1.177411</c:v>
                </c:pt>
                <c:pt idx="1305">
                  <c:v>1.1815819999999999</c:v>
                </c:pt>
                <c:pt idx="1306">
                  <c:v>1.1853199999999999</c:v>
                </c:pt>
                <c:pt idx="1307">
                  <c:v>1.1885790000000001</c:v>
                </c:pt>
                <c:pt idx="1308">
                  <c:v>1.1914370000000001</c:v>
                </c:pt>
                <c:pt idx="1309">
                  <c:v>1.194034</c:v>
                </c:pt>
                <c:pt idx="1310">
                  <c:v>1.196493</c:v>
                </c:pt>
                <c:pt idx="1311">
                  <c:v>1.1988399999999999</c:v>
                </c:pt>
                <c:pt idx="1312">
                  <c:v>1.201001</c:v>
                </c:pt>
                <c:pt idx="1313">
                  <c:v>1.2028460000000001</c:v>
                </c:pt>
                <c:pt idx="1314">
                  <c:v>1.2042809999999999</c:v>
                </c:pt>
                <c:pt idx="1315">
                  <c:v>1.205303</c:v>
                </c:pt>
                <c:pt idx="1316">
                  <c:v>1.2060059999999999</c:v>
                </c:pt>
                <c:pt idx="1317">
                  <c:v>1.206523</c:v>
                </c:pt>
                <c:pt idx="1318">
                  <c:v>1.2069559999999999</c:v>
                </c:pt>
                <c:pt idx="1319">
                  <c:v>1.207314</c:v>
                </c:pt>
                <c:pt idx="1320">
                  <c:v>1.207525</c:v>
                </c:pt>
                <c:pt idx="1321">
                  <c:v>1.2074860000000001</c:v>
                </c:pt>
                <c:pt idx="1322">
                  <c:v>1.2071499999999999</c:v>
                </c:pt>
                <c:pt idx="1323">
                  <c:v>1.2065760000000001</c:v>
                </c:pt>
                <c:pt idx="1324">
                  <c:v>1.2059169999999999</c:v>
                </c:pt>
                <c:pt idx="1325">
                  <c:v>1.2053480000000001</c:v>
                </c:pt>
                <c:pt idx="1326">
                  <c:v>1.2049780000000001</c:v>
                </c:pt>
                <c:pt idx="1327">
                  <c:v>1.204796</c:v>
                </c:pt>
                <c:pt idx="1328">
                  <c:v>1.20468</c:v>
                </c:pt>
                <c:pt idx="1329">
                  <c:v>1.2044680000000001</c:v>
                </c:pt>
                <c:pt idx="1330">
                  <c:v>1.20404</c:v>
                </c:pt>
                <c:pt idx="1331">
                  <c:v>1.203395</c:v>
                </c:pt>
                <c:pt idx="1332">
                  <c:v>1.2026399999999999</c:v>
                </c:pt>
                <c:pt idx="1333">
                  <c:v>1.201946</c:v>
                </c:pt>
                <c:pt idx="1334">
                  <c:v>1.2014389999999999</c:v>
                </c:pt>
                <c:pt idx="1335">
                  <c:v>1.201165</c:v>
                </c:pt>
                <c:pt idx="1336">
                  <c:v>1.201068</c:v>
                </c:pt>
                <c:pt idx="1337">
                  <c:v>1.2010540000000001</c:v>
                </c:pt>
                <c:pt idx="1338">
                  <c:v>1.2010460000000001</c:v>
                </c:pt>
                <c:pt idx="1339">
                  <c:v>1.2010430000000001</c:v>
                </c:pt>
                <c:pt idx="1340">
                  <c:v>1.2011019999999999</c:v>
                </c:pt>
                <c:pt idx="1341">
                  <c:v>1.201298</c:v>
                </c:pt>
                <c:pt idx="1342">
                  <c:v>1.201648</c:v>
                </c:pt>
                <c:pt idx="1343">
                  <c:v>1.202086</c:v>
                </c:pt>
                <c:pt idx="1344">
                  <c:v>1.2024790000000001</c:v>
                </c:pt>
                <c:pt idx="1345">
                  <c:v>1.2027000000000001</c:v>
                </c:pt>
                <c:pt idx="1346">
                  <c:v>1.2027030000000001</c:v>
                </c:pt>
                <c:pt idx="1347">
                  <c:v>1.2025589999999999</c:v>
                </c:pt>
                <c:pt idx="1348">
                  <c:v>1.202426</c:v>
                </c:pt>
                <c:pt idx="1349">
                  <c:v>1.2024589999999999</c:v>
                </c:pt>
                <c:pt idx="1350">
                  <c:v>1.202728</c:v>
                </c:pt>
                <c:pt idx="1351">
                  <c:v>1.2031689999999999</c:v>
                </c:pt>
                <c:pt idx="1352">
                  <c:v>1.2036119999999999</c:v>
                </c:pt>
                <c:pt idx="1353">
                  <c:v>1.203851</c:v>
                </c:pt>
                <c:pt idx="1354">
                  <c:v>1.2037610000000001</c:v>
                </c:pt>
                <c:pt idx="1355">
                  <c:v>1.2033499999999999</c:v>
                </c:pt>
                <c:pt idx="1356">
                  <c:v>1.20275</c:v>
                </c:pt>
                <c:pt idx="1357">
                  <c:v>1.202134</c:v>
                </c:pt>
                <c:pt idx="1358">
                  <c:v>1.2016290000000001</c:v>
                </c:pt>
                <c:pt idx="1359">
                  <c:v>1.201257</c:v>
                </c:pt>
                <c:pt idx="1360">
                  <c:v>1.200936</c:v>
                </c:pt>
                <c:pt idx="1361">
                  <c:v>1.200553</c:v>
                </c:pt>
                <c:pt idx="1362">
                  <c:v>1.2000409999999999</c:v>
                </c:pt>
                <c:pt idx="1363">
                  <c:v>1.1994290000000001</c:v>
                </c:pt>
                <c:pt idx="1364">
                  <c:v>1.198834</c:v>
                </c:pt>
                <c:pt idx="1365">
                  <c:v>1.1983870000000001</c:v>
                </c:pt>
                <c:pt idx="1366">
                  <c:v>1.198145</c:v>
                </c:pt>
                <c:pt idx="1367">
                  <c:v>1.198048</c:v>
                </c:pt>
                <c:pt idx="1368">
                  <c:v>1.1979310000000001</c:v>
                </c:pt>
                <c:pt idx="1369">
                  <c:v>1.197613</c:v>
                </c:pt>
                <c:pt idx="1370">
                  <c:v>1.1969669999999999</c:v>
                </c:pt>
                <c:pt idx="1371">
                  <c:v>1.1959919999999999</c:v>
                </c:pt>
                <c:pt idx="1372">
                  <c:v>1.1947950000000001</c:v>
                </c:pt>
                <c:pt idx="1373">
                  <c:v>1.1935340000000001</c:v>
                </c:pt>
                <c:pt idx="1374">
                  <c:v>1.1923189999999999</c:v>
                </c:pt>
                <c:pt idx="1375">
                  <c:v>1.191168</c:v>
                </c:pt>
                <c:pt idx="1376">
                  <c:v>1.1900139999999999</c:v>
                </c:pt>
                <c:pt idx="1377">
                  <c:v>1.1887620000000001</c:v>
                </c:pt>
                <c:pt idx="1378">
                  <c:v>1.18737</c:v>
                </c:pt>
                <c:pt idx="1379">
                  <c:v>1.1858839999999999</c:v>
                </c:pt>
                <c:pt idx="1380">
                  <c:v>1.1844239999999999</c:v>
                </c:pt>
                <c:pt idx="1381">
                  <c:v>1.1831210000000001</c:v>
                </c:pt>
                <c:pt idx="1382">
                  <c:v>1.1820459999999999</c:v>
                </c:pt>
                <c:pt idx="1383">
                  <c:v>1.181168</c:v>
                </c:pt>
                <c:pt idx="1384">
                  <c:v>1.180375</c:v>
                </c:pt>
                <c:pt idx="1385">
                  <c:v>1.1795370000000001</c:v>
                </c:pt>
                <c:pt idx="1386">
                  <c:v>1.1785890000000001</c:v>
                </c:pt>
                <c:pt idx="1387">
                  <c:v>1.177559</c:v>
                </c:pt>
                <c:pt idx="1388">
                  <c:v>1.1765570000000001</c:v>
                </c:pt>
                <c:pt idx="1389">
                  <c:v>1.175697</c:v>
                </c:pt>
                <c:pt idx="1390">
                  <c:v>1.1750339999999999</c:v>
                </c:pt>
                <c:pt idx="1391">
                  <c:v>1.174517</c:v>
                </c:pt>
                <c:pt idx="1392">
                  <c:v>1.1740269999999999</c:v>
                </c:pt>
                <c:pt idx="1393">
                  <c:v>1.17343</c:v>
                </c:pt>
                <c:pt idx="1394">
                  <c:v>1.1726559999999999</c:v>
                </c:pt>
                <c:pt idx="1395">
                  <c:v>1.171737</c:v>
                </c:pt>
                <c:pt idx="1396">
                  <c:v>1.170774</c:v>
                </c:pt>
                <c:pt idx="1397">
                  <c:v>1.1698679999999999</c:v>
                </c:pt>
                <c:pt idx="1398">
                  <c:v>1.1690449999999999</c:v>
                </c:pt>
                <c:pt idx="1399">
                  <c:v>1.1682239999999999</c:v>
                </c:pt>
                <c:pt idx="1400">
                  <c:v>1.167252</c:v>
                </c:pt>
                <c:pt idx="1401">
                  <c:v>1.1659839999999999</c:v>
                </c:pt>
                <c:pt idx="1402">
                  <c:v>1.164361</c:v>
                </c:pt>
                <c:pt idx="1403">
                  <c:v>1.1624479999999999</c:v>
                </c:pt>
                <c:pt idx="1404">
                  <c:v>1.160401</c:v>
                </c:pt>
                <c:pt idx="1405">
                  <c:v>1.1583870000000001</c:v>
                </c:pt>
                <c:pt idx="1406">
                  <c:v>1.156488</c:v>
                </c:pt>
                <c:pt idx="1407">
                  <c:v>1.1546639999999999</c:v>
                </c:pt>
                <c:pt idx="1408">
                  <c:v>1.152771</c:v>
                </c:pt>
                <c:pt idx="1409">
                  <c:v>1.150652</c:v>
                </c:pt>
                <c:pt idx="1410">
                  <c:v>1.1482079999999999</c:v>
                </c:pt>
                <c:pt idx="1411">
                  <c:v>1.145454</c:v>
                </c:pt>
                <c:pt idx="1412">
                  <c:v>1.1424989999999999</c:v>
                </c:pt>
                <c:pt idx="1413">
                  <c:v>1.1394869999999999</c:v>
                </c:pt>
                <c:pt idx="1414">
                  <c:v>1.136514</c:v>
                </c:pt>
                <c:pt idx="1415">
                  <c:v>1.1335850000000001</c:v>
                </c:pt>
                <c:pt idx="1416">
                  <c:v>1.130633</c:v>
                </c:pt>
                <c:pt idx="1417">
                  <c:v>1.1275759999999999</c:v>
                </c:pt>
                <c:pt idx="1418">
                  <c:v>1.1243829999999999</c:v>
                </c:pt>
                <c:pt idx="1419">
                  <c:v>1.121111</c:v>
                </c:pt>
                <c:pt idx="1420">
                  <c:v>1.11788</c:v>
                </c:pt>
                <c:pt idx="1421">
                  <c:v>1.114811</c:v>
                </c:pt>
                <c:pt idx="1422">
                  <c:v>1.111974</c:v>
                </c:pt>
                <c:pt idx="1423">
                  <c:v>1.109345</c:v>
                </c:pt>
                <c:pt idx="1424">
                  <c:v>1.1068340000000001</c:v>
                </c:pt>
                <c:pt idx="1425">
                  <c:v>1.1043350000000001</c:v>
                </c:pt>
                <c:pt idx="1426">
                  <c:v>1.101793</c:v>
                </c:pt>
                <c:pt idx="1427">
                  <c:v>1.099229</c:v>
                </c:pt>
                <c:pt idx="1428">
                  <c:v>1.0967249999999999</c:v>
                </c:pt>
                <c:pt idx="1429">
                  <c:v>1.094368</c:v>
                </c:pt>
                <c:pt idx="1430">
                  <c:v>1.0921959999999999</c:v>
                </c:pt>
                <c:pt idx="1431">
                  <c:v>1.0901749999999999</c:v>
                </c:pt>
                <c:pt idx="1432">
                  <c:v>1.088225</c:v>
                </c:pt>
                <c:pt idx="1433">
                  <c:v>1.086266</c:v>
                </c:pt>
                <c:pt idx="1434">
                  <c:v>1.084271</c:v>
                </c:pt>
                <c:pt idx="1435">
                  <c:v>1.0822830000000001</c:v>
                </c:pt>
                <c:pt idx="1436">
                  <c:v>1.080387</c:v>
                </c:pt>
                <c:pt idx="1437">
                  <c:v>1.07866</c:v>
                </c:pt>
                <c:pt idx="1438">
                  <c:v>1.07711</c:v>
                </c:pt>
                <c:pt idx="1439">
                  <c:v>1.0756669999999999</c:v>
                </c:pt>
                <c:pt idx="1440">
                  <c:v>1.074214</c:v>
                </c:pt>
                <c:pt idx="1441">
                  <c:v>1.072651</c:v>
                </c:pt>
                <c:pt idx="1442">
                  <c:v>1.070948</c:v>
                </c:pt>
                <c:pt idx="1443">
                  <c:v>1.06917</c:v>
                </c:pt>
                <c:pt idx="1444">
                  <c:v>1.0674380000000001</c:v>
                </c:pt>
                <c:pt idx="1445">
                  <c:v>1.0658799999999999</c:v>
                </c:pt>
                <c:pt idx="1446">
                  <c:v>1.0645579999999999</c:v>
                </c:pt>
                <c:pt idx="1447">
                  <c:v>1.0634509999999999</c:v>
                </c:pt>
                <c:pt idx="1448">
                  <c:v>1.0624690000000001</c:v>
                </c:pt>
                <c:pt idx="1449">
                  <c:v>1.0615129999999999</c:v>
                </c:pt>
                <c:pt idx="1450">
                  <c:v>1.060532</c:v>
                </c:pt>
                <c:pt idx="1451">
                  <c:v>1.0595380000000001</c:v>
                </c:pt>
                <c:pt idx="1452">
                  <c:v>1.0585910000000001</c:v>
                </c:pt>
                <c:pt idx="1453">
                  <c:v>1.057747</c:v>
                </c:pt>
                <c:pt idx="1454">
                  <c:v>1.0570109999999999</c:v>
                </c:pt>
                <c:pt idx="1455">
                  <c:v>1.0563199999999999</c:v>
                </c:pt>
                <c:pt idx="1456">
                  <c:v>1.055569</c:v>
                </c:pt>
                <c:pt idx="1457">
                  <c:v>1.0546610000000001</c:v>
                </c:pt>
                <c:pt idx="1458">
                  <c:v>1.053561</c:v>
                </c:pt>
                <c:pt idx="1459">
                  <c:v>1.052306</c:v>
                </c:pt>
                <c:pt idx="1460">
                  <c:v>1.0509839999999999</c:v>
                </c:pt>
                <c:pt idx="1461">
                  <c:v>1.049671</c:v>
                </c:pt>
                <c:pt idx="1462">
                  <c:v>1.0483910000000001</c:v>
                </c:pt>
                <c:pt idx="1463">
                  <c:v>1.0470980000000001</c:v>
                </c:pt>
                <c:pt idx="1464">
                  <c:v>1.0457099999999999</c:v>
                </c:pt>
                <c:pt idx="1465">
                  <c:v>1.0441549999999999</c:v>
                </c:pt>
                <c:pt idx="1466">
                  <c:v>1.0424260000000001</c:v>
                </c:pt>
                <c:pt idx="1467">
                  <c:v>1.0405850000000001</c:v>
                </c:pt>
                <c:pt idx="1468">
                  <c:v>1.0387409999999999</c:v>
                </c:pt>
                <c:pt idx="1469">
                  <c:v>1.036988</c:v>
                </c:pt>
                <c:pt idx="1470">
                  <c:v>1.0353600000000001</c:v>
                </c:pt>
                <c:pt idx="1471">
                  <c:v>1.0338179999999999</c:v>
                </c:pt>
                <c:pt idx="1472">
                  <c:v>1.032281</c:v>
                </c:pt>
                <c:pt idx="1473">
                  <c:v>1.030675</c:v>
                </c:pt>
                <c:pt idx="1474">
                  <c:v>1.028972</c:v>
                </c:pt>
                <c:pt idx="1475">
                  <c:v>1.027204</c:v>
                </c:pt>
                <c:pt idx="1476">
                  <c:v>1.025428</c:v>
                </c:pt>
                <c:pt idx="1477">
                  <c:v>1.0236860000000001</c:v>
                </c:pt>
                <c:pt idx="1478">
                  <c:v>1.0219549999999999</c:v>
                </c:pt>
                <c:pt idx="1479">
                  <c:v>1.020154</c:v>
                </c:pt>
                <c:pt idx="1480">
                  <c:v>1.018167</c:v>
                </c:pt>
                <c:pt idx="1481">
                  <c:v>1.0159119999999999</c:v>
                </c:pt>
                <c:pt idx="1482">
                  <c:v>1.0133779999999999</c:v>
                </c:pt>
                <c:pt idx="1483">
                  <c:v>1.0106329999999999</c:v>
                </c:pt>
                <c:pt idx="1484">
                  <c:v>1.0077910000000001</c:v>
                </c:pt>
                <c:pt idx="1485">
                  <c:v>1.0049570000000001</c:v>
                </c:pt>
                <c:pt idx="1486">
                  <c:v>1.002184</c:v>
                </c:pt>
                <c:pt idx="1487">
                  <c:v>0.99945720000000005</c:v>
                </c:pt>
                <c:pt idx="1488">
                  <c:v>0.99672349999999998</c:v>
                </c:pt>
                <c:pt idx="1489">
                  <c:v>0.99393609999999999</c:v>
                </c:pt>
                <c:pt idx="1490">
                  <c:v>0.99109360000000002</c:v>
                </c:pt>
                <c:pt idx="1491">
                  <c:v>0.98824500000000004</c:v>
                </c:pt>
                <c:pt idx="1492">
                  <c:v>0.98546270000000002</c:v>
                </c:pt>
                <c:pt idx="1493">
                  <c:v>0.98279490000000003</c:v>
                </c:pt>
                <c:pt idx="1494">
                  <c:v>0.9802362</c:v>
                </c:pt>
                <c:pt idx="1495">
                  <c:v>0.97772119999999996</c:v>
                </c:pt>
                <c:pt idx="1496">
                  <c:v>0.97516060000000004</c:v>
                </c:pt>
                <c:pt idx="1497">
                  <c:v>0.97247879999999998</c:v>
                </c:pt>
                <c:pt idx="1498">
                  <c:v>0.96965840000000003</c:v>
                </c:pt>
                <c:pt idx="1499">
                  <c:v>0.96674070000000001</c:v>
                </c:pt>
                <c:pt idx="1500">
                  <c:v>0.96380080000000001</c:v>
                </c:pt>
                <c:pt idx="1501">
                  <c:v>0.96089939999999996</c:v>
                </c:pt>
                <c:pt idx="1502">
                  <c:v>0.95805070000000003</c:v>
                </c:pt>
                <c:pt idx="1503">
                  <c:v>0.95521579999999995</c:v>
                </c:pt>
                <c:pt idx="1504">
                  <c:v>0.95233009999999996</c:v>
                </c:pt>
                <c:pt idx="1505">
                  <c:v>0.9493414</c:v>
                </c:pt>
                <c:pt idx="1506">
                  <c:v>0.94624039999999998</c:v>
                </c:pt>
                <c:pt idx="1507">
                  <c:v>0.94306429999999997</c:v>
                </c:pt>
                <c:pt idx="1508">
                  <c:v>0.93987449999999995</c:v>
                </c:pt>
                <c:pt idx="1509">
                  <c:v>0.93672069999999996</c:v>
                </c:pt>
                <c:pt idx="1510">
                  <c:v>0.93361369999999999</c:v>
                </c:pt>
                <c:pt idx="1511">
                  <c:v>0.93052880000000004</c:v>
                </c:pt>
                <c:pt idx="1512">
                  <c:v>0.92743120000000001</c:v>
                </c:pt>
                <c:pt idx="1513">
                  <c:v>0.92431140000000001</c:v>
                </c:pt>
                <c:pt idx="1514">
                  <c:v>0.92120679999999999</c:v>
                </c:pt>
                <c:pt idx="1515">
                  <c:v>0.91819550000000005</c:v>
                </c:pt>
                <c:pt idx="1516">
                  <c:v>0.9153578</c:v>
                </c:pt>
                <c:pt idx="1517">
                  <c:v>0.91274520000000003</c:v>
                </c:pt>
                <c:pt idx="1518">
                  <c:v>0.91034660000000001</c:v>
                </c:pt>
                <c:pt idx="1519">
                  <c:v>0.90809790000000001</c:v>
                </c:pt>
                <c:pt idx="1520">
                  <c:v>0.90590610000000005</c:v>
                </c:pt>
                <c:pt idx="1521">
                  <c:v>0.90369840000000001</c:v>
                </c:pt>
                <c:pt idx="1522">
                  <c:v>0.90145299999999995</c:v>
                </c:pt>
                <c:pt idx="1523">
                  <c:v>0.89920219999999995</c:v>
                </c:pt>
                <c:pt idx="1524">
                  <c:v>0.89700950000000002</c:v>
                </c:pt>
                <c:pt idx="1525">
                  <c:v>0.89493180000000006</c:v>
                </c:pt>
                <c:pt idx="1526">
                  <c:v>0.89299329999999999</c:v>
                </c:pt>
                <c:pt idx="1527">
                  <c:v>0.89117880000000005</c:v>
                </c:pt>
                <c:pt idx="1528">
                  <c:v>0.8894531</c:v>
                </c:pt>
                <c:pt idx="1529">
                  <c:v>0.88779030000000003</c:v>
                </c:pt>
                <c:pt idx="1530">
                  <c:v>0.88619780000000004</c:v>
                </c:pt>
                <c:pt idx="1531">
                  <c:v>0.88471500000000003</c:v>
                </c:pt>
                <c:pt idx="1532">
                  <c:v>0.88339290000000004</c:v>
                </c:pt>
                <c:pt idx="1533">
                  <c:v>0.88226150000000003</c:v>
                </c:pt>
                <c:pt idx="1534">
                  <c:v>0.88131040000000005</c:v>
                </c:pt>
                <c:pt idx="1535">
                  <c:v>0.88049109999999997</c:v>
                </c:pt>
                <c:pt idx="1536">
                  <c:v>0.87974509999999995</c:v>
                </c:pt>
                <c:pt idx="1537">
                  <c:v>0.87903209999999998</c:v>
                </c:pt>
                <c:pt idx="1538">
                  <c:v>0.87835510000000006</c:v>
                </c:pt>
                <c:pt idx="1539">
                  <c:v>0.87775550000000002</c:v>
                </c:pt>
                <c:pt idx="1540">
                  <c:v>0.87729100000000004</c:v>
                </c:pt>
                <c:pt idx="1541">
                  <c:v>0.87699720000000003</c:v>
                </c:pt>
                <c:pt idx="1542">
                  <c:v>0.87686470000000005</c:v>
                </c:pt>
                <c:pt idx="1543">
                  <c:v>0.87683920000000004</c:v>
                </c:pt>
                <c:pt idx="1544">
                  <c:v>0.87684899999999999</c:v>
                </c:pt>
                <c:pt idx="1545">
                  <c:v>0.87684359999999995</c:v>
                </c:pt>
                <c:pt idx="1546">
                  <c:v>0.87681790000000004</c:v>
                </c:pt>
                <c:pt idx="1547">
                  <c:v>0.87681600000000004</c:v>
                </c:pt>
                <c:pt idx="1548">
                  <c:v>0.87690319999999999</c:v>
                </c:pt>
                <c:pt idx="1549">
                  <c:v>0.87713609999999997</c:v>
                </c:pt>
                <c:pt idx="1550">
                  <c:v>0.87752580000000002</c:v>
                </c:pt>
                <c:pt idx="1551">
                  <c:v>0.87803850000000006</c:v>
                </c:pt>
                <c:pt idx="1552">
                  <c:v>0.87861080000000003</c:v>
                </c:pt>
                <c:pt idx="1553">
                  <c:v>0.87919040000000004</c:v>
                </c:pt>
                <c:pt idx="1554">
                  <c:v>0.87975890000000001</c:v>
                </c:pt>
                <c:pt idx="1555">
                  <c:v>0.88033930000000005</c:v>
                </c:pt>
                <c:pt idx="1556">
                  <c:v>0.88097420000000004</c:v>
                </c:pt>
                <c:pt idx="1557">
                  <c:v>0.88169600000000004</c:v>
                </c:pt>
                <c:pt idx="1558">
                  <c:v>0.88250019999999996</c:v>
                </c:pt>
                <c:pt idx="1559">
                  <c:v>0.88334449999999998</c:v>
                </c:pt>
                <c:pt idx="1560">
                  <c:v>0.88416640000000002</c:v>
                </c:pt>
                <c:pt idx="1561">
                  <c:v>0.8849186</c:v>
                </c:pt>
                <c:pt idx="1562">
                  <c:v>0.88559469999999996</c:v>
                </c:pt>
                <c:pt idx="1563">
                  <c:v>0.88623059999999998</c:v>
                </c:pt>
                <c:pt idx="1564">
                  <c:v>0.88688270000000002</c:v>
                </c:pt>
                <c:pt idx="1565">
                  <c:v>0.88758800000000004</c:v>
                </c:pt>
                <c:pt idx="1566">
                  <c:v>0.88834360000000001</c:v>
                </c:pt>
                <c:pt idx="1567">
                  <c:v>0.88909990000000005</c:v>
                </c:pt>
                <c:pt idx="1568">
                  <c:v>0.88978820000000003</c:v>
                </c:pt>
                <c:pt idx="1569">
                  <c:v>0.89034979999999997</c:v>
                </c:pt>
                <c:pt idx="1570">
                  <c:v>0.89077059999999997</c:v>
                </c:pt>
                <c:pt idx="1571">
                  <c:v>0.89108109999999996</c:v>
                </c:pt>
                <c:pt idx="1572">
                  <c:v>0.8913354</c:v>
                </c:pt>
                <c:pt idx="1573">
                  <c:v>0.89157319999999995</c:v>
                </c:pt>
                <c:pt idx="1574">
                  <c:v>0.89178979999999997</c:v>
                </c:pt>
                <c:pt idx="1575">
                  <c:v>0.89192939999999998</c:v>
                </c:pt>
                <c:pt idx="1576">
                  <c:v>0.89190910000000001</c:v>
                </c:pt>
                <c:pt idx="1577">
                  <c:v>0.89165099999999997</c:v>
                </c:pt>
                <c:pt idx="1578">
                  <c:v>0.89111010000000002</c:v>
                </c:pt>
                <c:pt idx="1579">
                  <c:v>0.89028510000000005</c:v>
                </c:pt>
                <c:pt idx="1580">
                  <c:v>0.88919910000000002</c:v>
                </c:pt>
                <c:pt idx="1581">
                  <c:v>0.88787000000000005</c:v>
                </c:pt>
                <c:pt idx="1582">
                  <c:v>0.88628669999999998</c:v>
                </c:pt>
                <c:pt idx="1583">
                  <c:v>0.88440609999999997</c:v>
                </c:pt>
                <c:pt idx="1584">
                  <c:v>0.88217120000000004</c:v>
                </c:pt>
                <c:pt idx="1585">
                  <c:v>0.87954560000000004</c:v>
                </c:pt>
                <c:pt idx="1586">
                  <c:v>0.87653020000000004</c:v>
                </c:pt>
                <c:pt idx="1587">
                  <c:v>0.87316740000000004</c:v>
                </c:pt>
                <c:pt idx="1588">
                  <c:v>0.86951650000000003</c:v>
                </c:pt>
                <c:pt idx="1589">
                  <c:v>0.86563029999999996</c:v>
                </c:pt>
                <c:pt idx="1590">
                  <c:v>0.86153270000000004</c:v>
                </c:pt>
                <c:pt idx="1591">
                  <c:v>0.85722109999999996</c:v>
                </c:pt>
                <c:pt idx="1592">
                  <c:v>0.85268500000000003</c:v>
                </c:pt>
                <c:pt idx="1593">
                  <c:v>0.8479312</c:v>
                </c:pt>
                <c:pt idx="1594">
                  <c:v>0.84299670000000004</c:v>
                </c:pt>
                <c:pt idx="1595">
                  <c:v>0.83794519999999995</c:v>
                </c:pt>
                <c:pt idx="1596">
                  <c:v>0.83284320000000001</c:v>
                </c:pt>
                <c:pt idx="1597">
                  <c:v>0.82773540000000001</c:v>
                </c:pt>
                <c:pt idx="1598">
                  <c:v>0.82263580000000003</c:v>
                </c:pt>
                <c:pt idx="1599">
                  <c:v>0.81753120000000001</c:v>
                </c:pt>
                <c:pt idx="1600">
                  <c:v>0.81240349999999995</c:v>
                </c:pt>
                <c:pt idx="1601">
                  <c:v>0.80725239999999998</c:v>
                </c:pt>
                <c:pt idx="1602">
                  <c:v>0.80210610000000004</c:v>
                </c:pt>
                <c:pt idx="1603">
                  <c:v>0.79701420000000001</c:v>
                </c:pt>
                <c:pt idx="1604">
                  <c:v>0.7920277</c:v>
                </c:pt>
                <c:pt idx="1605">
                  <c:v>0.78717239999999999</c:v>
                </c:pt>
                <c:pt idx="1606">
                  <c:v>0.78243949999999995</c:v>
                </c:pt>
                <c:pt idx="1607">
                  <c:v>0.7777906</c:v>
                </c:pt>
                <c:pt idx="1608">
                  <c:v>0.77318100000000001</c:v>
                </c:pt>
                <c:pt idx="1609">
                  <c:v>0.76857989999999998</c:v>
                </c:pt>
                <c:pt idx="1610">
                  <c:v>0.76398580000000005</c:v>
                </c:pt>
                <c:pt idx="1611">
                  <c:v>0.75942299999999996</c:v>
                </c:pt>
                <c:pt idx="1612">
                  <c:v>0.75492689999999996</c:v>
                </c:pt>
                <c:pt idx="1613">
                  <c:v>0.75052419999999997</c:v>
                </c:pt>
                <c:pt idx="1614">
                  <c:v>0.74622060000000001</c:v>
                </c:pt>
                <c:pt idx="1615">
                  <c:v>0.74200500000000003</c:v>
                </c:pt>
                <c:pt idx="1616">
                  <c:v>0.73786189999999996</c:v>
                </c:pt>
                <c:pt idx="1617">
                  <c:v>0.73378650000000001</c:v>
                </c:pt>
                <c:pt idx="1618">
                  <c:v>0.72979249999999996</c:v>
                </c:pt>
                <c:pt idx="1619">
                  <c:v>0.72590710000000003</c:v>
                </c:pt>
                <c:pt idx="1620">
                  <c:v>0.72215589999999996</c:v>
                </c:pt>
                <c:pt idx="1621">
                  <c:v>0.71855029999999998</c:v>
                </c:pt>
                <c:pt idx="1622">
                  <c:v>0.71507900000000002</c:v>
                </c:pt>
                <c:pt idx="1623">
                  <c:v>0.7117154</c:v>
                </c:pt>
                <c:pt idx="1624">
                  <c:v>0.70843020000000001</c:v>
                </c:pt>
                <c:pt idx="1625">
                  <c:v>0.70520899999999997</c:v>
                </c:pt>
                <c:pt idx="1626">
                  <c:v>0.70205989999999996</c:v>
                </c:pt>
                <c:pt idx="1627">
                  <c:v>0.6990111</c:v>
                </c:pt>
                <c:pt idx="1628">
                  <c:v>0.69609589999999999</c:v>
                </c:pt>
                <c:pt idx="1629">
                  <c:v>0.69333990000000001</c:v>
                </c:pt>
                <c:pt idx="1630">
                  <c:v>0.69075359999999997</c:v>
                </c:pt>
                <c:pt idx="1631">
                  <c:v>0.68833290000000003</c:v>
                </c:pt>
                <c:pt idx="1632">
                  <c:v>0.68607010000000002</c:v>
                </c:pt>
                <c:pt idx="1633">
                  <c:v>0.68396509999999999</c:v>
                </c:pt>
                <c:pt idx="1634">
                  <c:v>0.68203199999999997</c:v>
                </c:pt>
                <c:pt idx="1635">
                  <c:v>0.68029680000000003</c:v>
                </c:pt>
                <c:pt idx="1636">
                  <c:v>0.67878749999999999</c:v>
                </c:pt>
                <c:pt idx="1637">
                  <c:v>0.67752100000000004</c:v>
                </c:pt>
                <c:pt idx="1638">
                  <c:v>0.67649950000000003</c:v>
                </c:pt>
                <c:pt idx="1639">
                  <c:v>0.67570940000000002</c:v>
                </c:pt>
                <c:pt idx="1640">
                  <c:v>0.67513140000000005</c:v>
                </c:pt>
                <c:pt idx="1641">
                  <c:v>0.67474820000000002</c:v>
                </c:pt>
                <c:pt idx="1642">
                  <c:v>0.67455069999999995</c:v>
                </c:pt>
                <c:pt idx="1643">
                  <c:v>0.67453609999999997</c:v>
                </c:pt>
                <c:pt idx="1644">
                  <c:v>0.67470039999999998</c:v>
                </c:pt>
                <c:pt idx="1645">
                  <c:v>0.67503020000000002</c:v>
                </c:pt>
                <c:pt idx="1646">
                  <c:v>0.67550189999999999</c:v>
                </c:pt>
                <c:pt idx="1647">
                  <c:v>0.67608330000000005</c:v>
                </c:pt>
                <c:pt idx="1648">
                  <c:v>0.67674769999999995</c:v>
                </c:pt>
                <c:pt idx="1649">
                  <c:v>0.67748240000000004</c:v>
                </c:pt>
                <c:pt idx="1650">
                  <c:v>0.67829229999999996</c:v>
                </c:pt>
                <c:pt idx="1651">
                  <c:v>0.67919300000000005</c:v>
                </c:pt>
                <c:pt idx="1652">
                  <c:v>0.68019870000000004</c:v>
                </c:pt>
                <c:pt idx="1653">
                  <c:v>0.68130800000000002</c:v>
                </c:pt>
                <c:pt idx="1654">
                  <c:v>0.68249820000000005</c:v>
                </c:pt>
                <c:pt idx="1655">
                  <c:v>0.68372929999999998</c:v>
                </c:pt>
                <c:pt idx="1656">
                  <c:v>0.68495709999999999</c:v>
                </c:pt>
                <c:pt idx="1657">
                  <c:v>0.68615250000000005</c:v>
                </c:pt>
                <c:pt idx="1658">
                  <c:v>0.68730769999999997</c:v>
                </c:pt>
                <c:pt idx="1659">
                  <c:v>0.68843639999999995</c:v>
                </c:pt>
                <c:pt idx="1660">
                  <c:v>0.68955929999999999</c:v>
                </c:pt>
                <c:pt idx="1661">
                  <c:v>0.69068879999999999</c:v>
                </c:pt>
                <c:pt idx="1662">
                  <c:v>0.69181700000000002</c:v>
                </c:pt>
                <c:pt idx="1663">
                  <c:v>0.69291650000000005</c:v>
                </c:pt>
                <c:pt idx="1664">
                  <c:v>0.69394739999999999</c:v>
                </c:pt>
                <c:pt idx="1665">
                  <c:v>0.69487600000000005</c:v>
                </c:pt>
                <c:pt idx="1666">
                  <c:v>0.69568470000000004</c:v>
                </c:pt>
                <c:pt idx="1667">
                  <c:v>0.69637420000000005</c:v>
                </c:pt>
                <c:pt idx="1668">
                  <c:v>0.69695689999999999</c:v>
                </c:pt>
                <c:pt idx="1669">
                  <c:v>0.69744399999999995</c:v>
                </c:pt>
                <c:pt idx="1670">
                  <c:v>0.6978396</c:v>
                </c:pt>
                <c:pt idx="1671">
                  <c:v>0.69813910000000001</c:v>
                </c:pt>
                <c:pt idx="1672">
                  <c:v>0.69833829999999997</c:v>
                </c:pt>
                <c:pt idx="1673">
                  <c:v>0.69844340000000005</c:v>
                </c:pt>
                <c:pt idx="1674">
                  <c:v>0.69847599999999999</c:v>
                </c:pt>
                <c:pt idx="1675">
                  <c:v>0.69846960000000002</c:v>
                </c:pt>
                <c:pt idx="1676">
                  <c:v>0.69846140000000001</c:v>
                </c:pt>
                <c:pt idx="1677">
                  <c:v>0.69847559999999997</c:v>
                </c:pt>
                <c:pt idx="1678">
                  <c:v>0.69852069999999999</c:v>
                </c:pt>
                <c:pt idx="1679">
                  <c:v>0.69859059999999995</c:v>
                </c:pt>
                <c:pt idx="1680">
                  <c:v>0.69867559999999995</c:v>
                </c:pt>
                <c:pt idx="1681">
                  <c:v>0.69877270000000002</c:v>
                </c:pt>
                <c:pt idx="1682">
                  <c:v>0.6988934</c:v>
                </c:pt>
                <c:pt idx="1683">
                  <c:v>0.69905879999999998</c:v>
                </c:pt>
                <c:pt idx="1684">
                  <c:v>0.69929269999999999</c:v>
                </c:pt>
                <c:pt idx="1685">
                  <c:v>0.69960829999999996</c:v>
                </c:pt>
                <c:pt idx="1686">
                  <c:v>0.70000459999999998</c:v>
                </c:pt>
                <c:pt idx="1687">
                  <c:v>0.70047009999999998</c:v>
                </c:pt>
                <c:pt idx="1688">
                  <c:v>0.70099299999999998</c:v>
                </c:pt>
                <c:pt idx="1689">
                  <c:v>0.70157139999999996</c:v>
                </c:pt>
                <c:pt idx="1690">
                  <c:v>0.70221730000000004</c:v>
                </c:pt>
                <c:pt idx="1691">
                  <c:v>0.70295039999999998</c:v>
                </c:pt>
                <c:pt idx="1692">
                  <c:v>0.70378450000000004</c:v>
                </c:pt>
                <c:pt idx="1693">
                  <c:v>0.70471830000000002</c:v>
                </c:pt>
                <c:pt idx="1694">
                  <c:v>0.70573090000000005</c:v>
                </c:pt>
                <c:pt idx="1695">
                  <c:v>0.70679150000000002</c:v>
                </c:pt>
                <c:pt idx="1696">
                  <c:v>0.7078721</c:v>
                </c:pt>
                <c:pt idx="1697">
                  <c:v>0.70896550000000003</c:v>
                </c:pt>
                <c:pt idx="1698">
                  <c:v>0.71008910000000003</c:v>
                </c:pt>
                <c:pt idx="1699">
                  <c:v>0.71127910000000005</c:v>
                </c:pt>
                <c:pt idx="1700">
                  <c:v>0.71257079999999995</c:v>
                </c:pt>
                <c:pt idx="1701">
                  <c:v>0.71398090000000003</c:v>
                </c:pt>
                <c:pt idx="1702">
                  <c:v>0.71549830000000003</c:v>
                </c:pt>
                <c:pt idx="1703">
                  <c:v>0.71708870000000002</c:v>
                </c:pt>
                <c:pt idx="1704">
                  <c:v>0.71870979999999995</c:v>
                </c:pt>
                <c:pt idx="1705">
                  <c:v>0.72032969999999996</c:v>
                </c:pt>
                <c:pt idx="1706">
                  <c:v>0.72194219999999998</c:v>
                </c:pt>
                <c:pt idx="1707">
                  <c:v>0.72356390000000004</c:v>
                </c:pt>
                <c:pt idx="1708">
                  <c:v>0.72522379999999997</c:v>
                </c:pt>
                <c:pt idx="1709">
                  <c:v>0.72694369999999997</c:v>
                </c:pt>
                <c:pt idx="1710">
                  <c:v>0.72872999999999999</c:v>
                </c:pt>
                <c:pt idx="1711">
                  <c:v>0.73057090000000002</c:v>
                </c:pt>
                <c:pt idx="1712">
                  <c:v>0.7324484</c:v>
                </c:pt>
                <c:pt idx="1713">
                  <c:v>0.73434929999999998</c:v>
                </c:pt>
                <c:pt idx="1714">
                  <c:v>0.73627450000000005</c:v>
                </c:pt>
                <c:pt idx="1715">
                  <c:v>0.73823539999999999</c:v>
                </c:pt>
                <c:pt idx="1716">
                  <c:v>0.74024210000000001</c:v>
                </c:pt>
                <c:pt idx="1717">
                  <c:v>0.74228950000000005</c:v>
                </c:pt>
                <c:pt idx="1718">
                  <c:v>0.74435309999999999</c:v>
                </c:pt>
                <c:pt idx="1719">
                  <c:v>0.74639219999999995</c:v>
                </c:pt>
                <c:pt idx="1720">
                  <c:v>0.74836970000000003</c:v>
                </c:pt>
                <c:pt idx="1721">
                  <c:v>0.75026749999999998</c:v>
                </c:pt>
                <c:pt idx="1722">
                  <c:v>0.75209409999999999</c:v>
                </c:pt>
                <c:pt idx="1723">
                  <c:v>0.75387660000000001</c:v>
                </c:pt>
                <c:pt idx="1724">
                  <c:v>0.75564439999999999</c:v>
                </c:pt>
                <c:pt idx="1725">
                  <c:v>0.75740960000000002</c:v>
                </c:pt>
                <c:pt idx="1726">
                  <c:v>0.75915730000000003</c:v>
                </c:pt>
                <c:pt idx="1727">
                  <c:v>0.76085130000000001</c:v>
                </c:pt>
                <c:pt idx="1728">
                  <c:v>0.76245209999999997</c:v>
                </c:pt>
                <c:pt idx="1729">
                  <c:v>0.76393840000000002</c:v>
                </c:pt>
                <c:pt idx="1730">
                  <c:v>0.76531720000000003</c:v>
                </c:pt>
                <c:pt idx="1731">
                  <c:v>0.76661919999999995</c:v>
                </c:pt>
                <c:pt idx="1732">
                  <c:v>0.76787890000000003</c:v>
                </c:pt>
                <c:pt idx="1733">
                  <c:v>0.76911819999999997</c:v>
                </c:pt>
                <c:pt idx="1734">
                  <c:v>0.77033280000000004</c:v>
                </c:pt>
                <c:pt idx="1735">
                  <c:v>0.77149920000000005</c:v>
                </c:pt>
                <c:pt idx="1736">
                  <c:v>0.77258910000000003</c:v>
                </c:pt>
                <c:pt idx="1737">
                  <c:v>0.77359020000000001</c:v>
                </c:pt>
                <c:pt idx="1738">
                  <c:v>0.77451380000000003</c:v>
                </c:pt>
                <c:pt idx="1739">
                  <c:v>0.77539139999999995</c:v>
                </c:pt>
                <c:pt idx="1740">
                  <c:v>0.77625440000000001</c:v>
                </c:pt>
                <c:pt idx="1741">
                  <c:v>0.77711589999999997</c:v>
                </c:pt>
                <c:pt idx="1742">
                  <c:v>0.77796350000000003</c:v>
                </c:pt>
                <c:pt idx="1743">
                  <c:v>0.77876619999999996</c:v>
                </c:pt>
                <c:pt idx="1744">
                  <c:v>0.77949420000000003</c:v>
                </c:pt>
                <c:pt idx="1745">
                  <c:v>0.780138</c:v>
                </c:pt>
                <c:pt idx="1746">
                  <c:v>0.78071740000000001</c:v>
                </c:pt>
                <c:pt idx="1747">
                  <c:v>0.78127340000000001</c:v>
                </c:pt>
                <c:pt idx="1748">
                  <c:v>0.78184920000000002</c:v>
                </c:pt>
                <c:pt idx="1749">
                  <c:v>0.78246709999999997</c:v>
                </c:pt>
                <c:pt idx="1750">
                  <c:v>0.78311889999999995</c:v>
                </c:pt>
                <c:pt idx="1751">
                  <c:v>0.78377220000000003</c:v>
                </c:pt>
                <c:pt idx="1752">
                  <c:v>0.7843909</c:v>
                </c:pt>
                <c:pt idx="1753">
                  <c:v>0.78495360000000003</c:v>
                </c:pt>
                <c:pt idx="1754">
                  <c:v>0.78546559999999999</c:v>
                </c:pt>
                <c:pt idx="1755">
                  <c:v>0.78595170000000003</c:v>
                </c:pt>
                <c:pt idx="1756">
                  <c:v>0.78644000000000003</c:v>
                </c:pt>
                <c:pt idx="1757">
                  <c:v>0.78694299999999995</c:v>
                </c:pt>
                <c:pt idx="1758">
                  <c:v>0.78744970000000003</c:v>
                </c:pt>
                <c:pt idx="1759">
                  <c:v>0.78793279999999999</c:v>
                </c:pt>
                <c:pt idx="1760">
                  <c:v>0.78836640000000002</c:v>
                </c:pt>
                <c:pt idx="1761">
                  <c:v>0.78874460000000002</c:v>
                </c:pt>
                <c:pt idx="1762">
                  <c:v>0.78908619999999996</c:v>
                </c:pt>
                <c:pt idx="1763">
                  <c:v>0.78942639999999997</c:v>
                </c:pt>
                <c:pt idx="1764">
                  <c:v>0.78979429999999995</c:v>
                </c:pt>
                <c:pt idx="1765">
                  <c:v>0.7901977</c:v>
                </c:pt>
                <c:pt idx="1766">
                  <c:v>0.79061530000000002</c:v>
                </c:pt>
                <c:pt idx="1767">
                  <c:v>0.79100919999999997</c:v>
                </c:pt>
                <c:pt idx="1768">
                  <c:v>0.79134260000000001</c:v>
                </c:pt>
                <c:pt idx="1769">
                  <c:v>0.79160140000000001</c:v>
                </c:pt>
                <c:pt idx="1770">
                  <c:v>0.79179869999999997</c:v>
                </c:pt>
                <c:pt idx="1771">
                  <c:v>0.79196440000000001</c:v>
                </c:pt>
                <c:pt idx="1772">
                  <c:v>0.79212170000000004</c:v>
                </c:pt>
                <c:pt idx="1773">
                  <c:v>0.79227020000000004</c:v>
                </c:pt>
                <c:pt idx="1774">
                  <c:v>0.79237829999999998</c:v>
                </c:pt>
                <c:pt idx="1775">
                  <c:v>0.79240029999999995</c:v>
                </c:pt>
                <c:pt idx="1776">
                  <c:v>0.79229729999999998</c:v>
                </c:pt>
                <c:pt idx="1777">
                  <c:v>0.79205950000000003</c:v>
                </c:pt>
                <c:pt idx="1778">
                  <c:v>0.79171179999999997</c:v>
                </c:pt>
                <c:pt idx="1779">
                  <c:v>0.79130120000000004</c:v>
                </c:pt>
                <c:pt idx="1780">
                  <c:v>0.79087160000000001</c:v>
                </c:pt>
                <c:pt idx="1781">
                  <c:v>0.79043859999999999</c:v>
                </c:pt>
                <c:pt idx="1782">
                  <c:v>0.78998469999999998</c:v>
                </c:pt>
                <c:pt idx="1783">
                  <c:v>0.78947069999999997</c:v>
                </c:pt>
                <c:pt idx="1784">
                  <c:v>0.78886270000000003</c:v>
                </c:pt>
                <c:pt idx="1785">
                  <c:v>0.78815230000000003</c:v>
                </c:pt>
                <c:pt idx="1786">
                  <c:v>0.78736499999999998</c:v>
                </c:pt>
                <c:pt idx="1787">
                  <c:v>0.78654120000000005</c:v>
                </c:pt>
                <c:pt idx="1788">
                  <c:v>0.78571239999999998</c:v>
                </c:pt>
                <c:pt idx="1789">
                  <c:v>0.78487589999999996</c:v>
                </c:pt>
                <c:pt idx="1790">
                  <c:v>0.78399529999999995</c:v>
                </c:pt>
                <c:pt idx="1791">
                  <c:v>0.78301270000000001</c:v>
                </c:pt>
                <c:pt idx="1792">
                  <c:v>0.78188480000000005</c:v>
                </c:pt>
                <c:pt idx="1793">
                  <c:v>0.78060289999999999</c:v>
                </c:pt>
                <c:pt idx="1794">
                  <c:v>0.77919859999999996</c:v>
                </c:pt>
                <c:pt idx="1795">
                  <c:v>0.77772629999999998</c:v>
                </c:pt>
                <c:pt idx="1796">
                  <c:v>0.77623430000000004</c:v>
                </c:pt>
                <c:pt idx="1797">
                  <c:v>0.77474480000000001</c:v>
                </c:pt>
                <c:pt idx="1798">
                  <c:v>0.77324530000000002</c:v>
                </c:pt>
                <c:pt idx="1799">
                  <c:v>0.77170499999999997</c:v>
                </c:pt>
                <c:pt idx="1800">
                  <c:v>0.77009609999999995</c:v>
                </c:pt>
                <c:pt idx="1801">
                  <c:v>0.76841599999999999</c:v>
                </c:pt>
                <c:pt idx="1802">
                  <c:v>0.76668970000000003</c:v>
                </c:pt>
                <c:pt idx="1803">
                  <c:v>0.764957</c:v>
                </c:pt>
                <c:pt idx="1804">
                  <c:v>0.76324650000000005</c:v>
                </c:pt>
                <c:pt idx="1805">
                  <c:v>0.76156140000000005</c:v>
                </c:pt>
                <c:pt idx="1806">
                  <c:v>0.75987510000000003</c:v>
                </c:pt>
                <c:pt idx="1807">
                  <c:v>0.75814910000000002</c:v>
                </c:pt>
                <c:pt idx="1808">
                  <c:v>0.75635330000000001</c:v>
                </c:pt>
                <c:pt idx="1809">
                  <c:v>0.75448749999999998</c:v>
                </c:pt>
                <c:pt idx="1810">
                  <c:v>0.75258309999999995</c:v>
                </c:pt>
                <c:pt idx="1811">
                  <c:v>0.75069019999999997</c:v>
                </c:pt>
                <c:pt idx="1812">
                  <c:v>0.74885230000000003</c:v>
                </c:pt>
                <c:pt idx="1813">
                  <c:v>0.7470869</c:v>
                </c:pt>
                <c:pt idx="1814">
                  <c:v>0.74538409999999999</c:v>
                </c:pt>
                <c:pt idx="1815">
                  <c:v>0.74371710000000002</c:v>
                </c:pt>
                <c:pt idx="1816">
                  <c:v>0.74206479999999997</c:v>
                </c:pt>
                <c:pt idx="1817">
                  <c:v>0.74042660000000005</c:v>
                </c:pt>
                <c:pt idx="1818">
                  <c:v>0.73882780000000003</c:v>
                </c:pt>
                <c:pt idx="1819">
                  <c:v>0.73730609999999996</c:v>
                </c:pt>
                <c:pt idx="1820">
                  <c:v>0.73589660000000001</c:v>
                </c:pt>
                <c:pt idx="1821">
                  <c:v>0.73461149999999997</c:v>
                </c:pt>
                <c:pt idx="1822">
                  <c:v>0.73343740000000002</c:v>
                </c:pt>
                <c:pt idx="1823">
                  <c:v>0.73234169999999998</c:v>
                </c:pt>
                <c:pt idx="1824">
                  <c:v>0.73129120000000003</c:v>
                </c:pt>
                <c:pt idx="1825">
                  <c:v>0.73026190000000002</c:v>
                </c:pt>
                <c:pt idx="1826">
                  <c:v>0.72924109999999998</c:v>
                </c:pt>
                <c:pt idx="1827">
                  <c:v>0.72822100000000001</c:v>
                </c:pt>
                <c:pt idx="1828">
                  <c:v>0.72718300000000002</c:v>
                </c:pt>
                <c:pt idx="1829">
                  <c:v>0.72609080000000004</c:v>
                </c:pt>
                <c:pt idx="1830">
                  <c:v>0.72489890000000001</c:v>
                </c:pt>
                <c:pt idx="1831">
                  <c:v>0.72356390000000004</c:v>
                </c:pt>
                <c:pt idx="1832">
                  <c:v>0.72206809999999999</c:v>
                </c:pt>
                <c:pt idx="1833">
                  <c:v>0.72043000000000001</c:v>
                </c:pt>
                <c:pt idx="1834">
                  <c:v>0.7187017</c:v>
                </c:pt>
                <c:pt idx="1835">
                  <c:v>0.71695010000000003</c:v>
                </c:pt>
                <c:pt idx="1836">
                  <c:v>0.71522920000000001</c:v>
                </c:pt>
                <c:pt idx="1837">
                  <c:v>0.71356940000000002</c:v>
                </c:pt>
                <c:pt idx="1838">
                  <c:v>0.71197140000000003</c:v>
                </c:pt>
                <c:pt idx="1839">
                  <c:v>0.71042170000000004</c:v>
                </c:pt>
                <c:pt idx="1840">
                  <c:v>0.7089126</c:v>
                </c:pt>
                <c:pt idx="1841">
                  <c:v>0.70745860000000005</c:v>
                </c:pt>
                <c:pt idx="1842">
                  <c:v>0.70609750000000004</c:v>
                </c:pt>
                <c:pt idx="1843">
                  <c:v>0.70488010000000001</c:v>
                </c:pt>
                <c:pt idx="1844">
                  <c:v>0.70384539999999995</c:v>
                </c:pt>
                <c:pt idx="1845">
                  <c:v>0.70300629999999997</c:v>
                </c:pt>
                <c:pt idx="1846">
                  <c:v>0.70234700000000005</c:v>
                </c:pt>
                <c:pt idx="1847">
                  <c:v>0.70183549999999995</c:v>
                </c:pt>
                <c:pt idx="1848">
                  <c:v>0.70144280000000003</c:v>
                </c:pt>
                <c:pt idx="1849">
                  <c:v>0.70115879999999997</c:v>
                </c:pt>
                <c:pt idx="1850">
                  <c:v>0.70099560000000005</c:v>
                </c:pt>
                <c:pt idx="1851">
                  <c:v>0.70097880000000001</c:v>
                </c:pt>
                <c:pt idx="1852">
                  <c:v>0.70112969999999997</c:v>
                </c:pt>
                <c:pt idx="1853">
                  <c:v>0.70144910000000005</c:v>
                </c:pt>
                <c:pt idx="1854">
                  <c:v>0.70191440000000005</c:v>
                </c:pt>
                <c:pt idx="1855">
                  <c:v>0.7024878</c:v>
                </c:pt>
                <c:pt idx="1856">
                  <c:v>0.70313550000000002</c:v>
                </c:pt>
                <c:pt idx="1857">
                  <c:v>0.70384009999999997</c:v>
                </c:pt>
                <c:pt idx="1858">
                  <c:v>0.70460880000000004</c:v>
                </c:pt>
                <c:pt idx="1859">
                  <c:v>0.70546580000000003</c:v>
                </c:pt>
                <c:pt idx="1860">
                  <c:v>0.70644099999999999</c:v>
                </c:pt>
                <c:pt idx="1861">
                  <c:v>0.70755509999999999</c:v>
                </c:pt>
                <c:pt idx="1862">
                  <c:v>0.7088141</c:v>
                </c:pt>
                <c:pt idx="1863">
                  <c:v>0.71021489999999998</c:v>
                </c:pt>
                <c:pt idx="1864">
                  <c:v>0.71175299999999997</c:v>
                </c:pt>
                <c:pt idx="1865">
                  <c:v>0.71343009999999996</c:v>
                </c:pt>
                <c:pt idx="1866">
                  <c:v>0.71525059999999996</c:v>
                </c:pt>
                <c:pt idx="1867">
                  <c:v>0.71721170000000001</c:v>
                </c:pt>
                <c:pt idx="1868">
                  <c:v>0.71929259999999995</c:v>
                </c:pt>
                <c:pt idx="1869">
                  <c:v>0.72144660000000005</c:v>
                </c:pt>
                <c:pt idx="1870">
                  <c:v>0.72361310000000001</c:v>
                </c:pt>
                <c:pt idx="1871">
                  <c:v>0.72573549999999998</c:v>
                </c:pt>
                <c:pt idx="1872">
                  <c:v>0.72777979999999998</c:v>
                </c:pt>
                <c:pt idx="1873">
                  <c:v>0.72975020000000002</c:v>
                </c:pt>
                <c:pt idx="1874">
                  <c:v>0.73168180000000005</c:v>
                </c:pt>
                <c:pt idx="1875">
                  <c:v>0.73362249999999996</c:v>
                </c:pt>
                <c:pt idx="1876">
                  <c:v>0.73560320000000001</c:v>
                </c:pt>
                <c:pt idx="1877">
                  <c:v>0.73762479999999997</c:v>
                </c:pt>
                <c:pt idx="1878">
                  <c:v>0.73965599999999998</c:v>
                </c:pt>
                <c:pt idx="1879">
                  <c:v>0.74165519999999996</c:v>
                </c:pt>
                <c:pt idx="1880">
                  <c:v>0.74359310000000001</c:v>
                </c:pt>
                <c:pt idx="1881">
                  <c:v>0.74547529999999995</c:v>
                </c:pt>
                <c:pt idx="1882">
                  <c:v>0.74734179999999995</c:v>
                </c:pt>
                <c:pt idx="1883">
                  <c:v>0.7492548</c:v>
                </c:pt>
                <c:pt idx="1884">
                  <c:v>0.75127049999999995</c:v>
                </c:pt>
                <c:pt idx="1885">
                  <c:v>0.75341599999999997</c:v>
                </c:pt>
                <c:pt idx="1886">
                  <c:v>0.75568800000000003</c:v>
                </c:pt>
                <c:pt idx="1887">
                  <c:v>0.75806399999999996</c:v>
                </c:pt>
                <c:pt idx="1888">
                  <c:v>0.76052609999999998</c:v>
                </c:pt>
                <c:pt idx="1889">
                  <c:v>0.76307510000000001</c:v>
                </c:pt>
                <c:pt idx="1890">
                  <c:v>0.76573440000000004</c:v>
                </c:pt>
                <c:pt idx="1891">
                  <c:v>0.76853139999999998</c:v>
                </c:pt>
                <c:pt idx="1892">
                  <c:v>0.77147410000000005</c:v>
                </c:pt>
                <c:pt idx="1893">
                  <c:v>0.774532</c:v>
                </c:pt>
                <c:pt idx="1894">
                  <c:v>0.77763649999999995</c:v>
                </c:pt>
                <c:pt idx="1895">
                  <c:v>0.78069569999999999</c:v>
                </c:pt>
                <c:pt idx="1896">
                  <c:v>0.78363190000000005</c:v>
                </c:pt>
                <c:pt idx="1897">
                  <c:v>0.78640120000000002</c:v>
                </c:pt>
                <c:pt idx="1898">
                  <c:v>0.78899370000000002</c:v>
                </c:pt>
                <c:pt idx="1899">
                  <c:v>0.79141379999999995</c:v>
                </c:pt>
                <c:pt idx="1900">
                  <c:v>0.79364990000000002</c:v>
                </c:pt>
                <c:pt idx="1901">
                  <c:v>0.79565160000000001</c:v>
                </c:pt>
                <c:pt idx="1902">
                  <c:v>0.79733889999999996</c:v>
                </c:pt>
                <c:pt idx="1903">
                  <c:v>0.79861919999999997</c:v>
                </c:pt>
                <c:pt idx="1904">
                  <c:v>0.7994272</c:v>
                </c:pt>
                <c:pt idx="1905">
                  <c:v>0.79975569999999996</c:v>
                </c:pt>
                <c:pt idx="1906">
                  <c:v>0.79965949999999997</c:v>
                </c:pt>
                <c:pt idx="1907">
                  <c:v>0.79923520000000003</c:v>
                </c:pt>
                <c:pt idx="1908">
                  <c:v>0.79857710000000004</c:v>
                </c:pt>
                <c:pt idx="1909">
                  <c:v>0.79775600000000002</c:v>
                </c:pt>
                <c:pt idx="1910">
                  <c:v>0.79680499999999999</c:v>
                </c:pt>
                <c:pt idx="1911">
                  <c:v>0.79573430000000001</c:v>
                </c:pt>
                <c:pt idx="1912">
                  <c:v>0.79455520000000002</c:v>
                </c:pt>
                <c:pt idx="1913">
                  <c:v>0.79329620000000001</c:v>
                </c:pt>
                <c:pt idx="1914">
                  <c:v>0.79199949999999997</c:v>
                </c:pt>
                <c:pt idx="1915">
                  <c:v>0.79071040000000004</c:v>
                </c:pt>
                <c:pt idx="1916">
                  <c:v>0.7894544</c:v>
                </c:pt>
                <c:pt idx="1917">
                  <c:v>0.78822800000000004</c:v>
                </c:pt>
                <c:pt idx="1918">
                  <c:v>0.78700460000000005</c:v>
                </c:pt>
                <c:pt idx="1919">
                  <c:v>0.78575390000000001</c:v>
                </c:pt>
                <c:pt idx="1920">
                  <c:v>0.78446400000000005</c:v>
                </c:pt>
                <c:pt idx="1921">
                  <c:v>0.78315360000000001</c:v>
                </c:pt>
                <c:pt idx="1922">
                  <c:v>0.78186429999999996</c:v>
                </c:pt>
                <c:pt idx="1923">
                  <c:v>0.78064310000000003</c:v>
                </c:pt>
                <c:pt idx="1924">
                  <c:v>0.77951870000000001</c:v>
                </c:pt>
                <c:pt idx="1925">
                  <c:v>0.77848879999999998</c:v>
                </c:pt>
                <c:pt idx="1926">
                  <c:v>0.7775242</c:v>
                </c:pt>
                <c:pt idx="1927">
                  <c:v>0.77658749999999999</c:v>
                </c:pt>
                <c:pt idx="1928">
                  <c:v>0.77565550000000005</c:v>
                </c:pt>
                <c:pt idx="1929">
                  <c:v>0.7747288</c:v>
                </c:pt>
                <c:pt idx="1930">
                  <c:v>0.77382770000000001</c:v>
                </c:pt>
                <c:pt idx="1931">
                  <c:v>0.77297179999999999</c:v>
                </c:pt>
                <c:pt idx="1932">
                  <c:v>0.77216240000000003</c:v>
                </c:pt>
                <c:pt idx="1933">
                  <c:v>0.77137180000000005</c:v>
                </c:pt>
                <c:pt idx="1934">
                  <c:v>0.77055620000000002</c:v>
                </c:pt>
                <c:pt idx="1935">
                  <c:v>0.7696733</c:v>
                </c:pt>
                <c:pt idx="1936">
                  <c:v>0.76870950000000005</c:v>
                </c:pt>
                <c:pt idx="1937">
                  <c:v>0.76768579999999997</c:v>
                </c:pt>
                <c:pt idx="1938">
                  <c:v>0.76665369999999999</c:v>
                </c:pt>
                <c:pt idx="1939">
                  <c:v>0.76566579999999995</c:v>
                </c:pt>
                <c:pt idx="1940">
                  <c:v>0.76475199999999999</c:v>
                </c:pt>
                <c:pt idx="1941">
                  <c:v>0.76390530000000001</c:v>
                </c:pt>
                <c:pt idx="1942">
                  <c:v>0.76308260000000006</c:v>
                </c:pt>
                <c:pt idx="1943">
                  <c:v>0.76222420000000002</c:v>
                </c:pt>
                <c:pt idx="1944">
                  <c:v>0.76127549999999999</c:v>
                </c:pt>
                <c:pt idx="1945">
                  <c:v>0.76020989999999999</c:v>
                </c:pt>
                <c:pt idx="1946">
                  <c:v>0.75902950000000002</c:v>
                </c:pt>
                <c:pt idx="1947">
                  <c:v>0.75775769999999998</c:v>
                </c:pt>
                <c:pt idx="1948">
                  <c:v>0.75642030000000005</c:v>
                </c:pt>
                <c:pt idx="1949">
                  <c:v>0.75503670000000001</c:v>
                </c:pt>
                <c:pt idx="1950">
                  <c:v>0.75362099999999999</c:v>
                </c:pt>
                <c:pt idx="1951">
                  <c:v>0.7521968</c:v>
                </c:pt>
                <c:pt idx="1952">
                  <c:v>0.75080340000000001</c:v>
                </c:pt>
                <c:pt idx="1953">
                  <c:v>0.74949359999999998</c:v>
                </c:pt>
                <c:pt idx="1954">
                  <c:v>0.74831460000000005</c:v>
                </c:pt>
                <c:pt idx="1955">
                  <c:v>0.74729440000000003</c:v>
                </c:pt>
                <c:pt idx="1956">
                  <c:v>0.74642980000000003</c:v>
                </c:pt>
                <c:pt idx="1957">
                  <c:v>0.74569010000000002</c:v>
                </c:pt>
                <c:pt idx="1958">
                  <c:v>0.74502999999999997</c:v>
                </c:pt>
                <c:pt idx="1959">
                  <c:v>0.74441170000000001</c:v>
                </c:pt>
                <c:pt idx="1960">
                  <c:v>0.74382300000000001</c:v>
                </c:pt>
                <c:pt idx="1961">
                  <c:v>0.74328349999999999</c:v>
                </c:pt>
                <c:pt idx="1962">
                  <c:v>0.74283489999999996</c:v>
                </c:pt>
                <c:pt idx="1963">
                  <c:v>0.74251679999999998</c:v>
                </c:pt>
                <c:pt idx="1964">
                  <c:v>0.74234690000000003</c:v>
                </c:pt>
                <c:pt idx="1965">
                  <c:v>0.74230910000000005</c:v>
                </c:pt>
                <c:pt idx="1966">
                  <c:v>0.74236049999999998</c:v>
                </c:pt>
                <c:pt idx="1967">
                  <c:v>0.74245139999999998</c:v>
                </c:pt>
                <c:pt idx="1968">
                  <c:v>0.74255309999999997</c:v>
                </c:pt>
                <c:pt idx="1969">
                  <c:v>0.74267099999999997</c:v>
                </c:pt>
                <c:pt idx="1970">
                  <c:v>0.74284260000000002</c:v>
                </c:pt>
                <c:pt idx="1971">
                  <c:v>0.74311539999999998</c:v>
                </c:pt>
                <c:pt idx="1972">
                  <c:v>0.74352459999999998</c:v>
                </c:pt>
                <c:pt idx="1973">
                  <c:v>0.7440774</c:v>
                </c:pt>
                <c:pt idx="1974">
                  <c:v>0.74475530000000001</c:v>
                </c:pt>
                <c:pt idx="1975">
                  <c:v>0.74552879999999999</c:v>
                </c:pt>
                <c:pt idx="1976">
                  <c:v>0.74637929999999997</c:v>
                </c:pt>
                <c:pt idx="1977">
                  <c:v>0.74731060000000005</c:v>
                </c:pt>
                <c:pt idx="1978">
                  <c:v>0.74834489999999998</c:v>
                </c:pt>
                <c:pt idx="1979">
                  <c:v>0.74950649999999996</c:v>
                </c:pt>
                <c:pt idx="1980">
                  <c:v>0.75080100000000005</c:v>
                </c:pt>
                <c:pt idx="1981">
                  <c:v>0.75220489999999995</c:v>
                </c:pt>
                <c:pt idx="1982">
                  <c:v>0.75367329999999999</c:v>
                </c:pt>
                <c:pt idx="1983">
                  <c:v>0.75516510000000003</c:v>
                </c:pt>
                <c:pt idx="1984">
                  <c:v>0.75666330000000004</c:v>
                </c:pt>
                <c:pt idx="1985">
                  <c:v>0.75818940000000001</c:v>
                </c:pt>
                <c:pt idx="1986">
                  <c:v>0.75978959999999995</c:v>
                </c:pt>
                <c:pt idx="1987">
                  <c:v>0.76151250000000004</c:v>
                </c:pt>
                <c:pt idx="1988">
                  <c:v>0.76337929999999998</c:v>
                </c:pt>
                <c:pt idx="1989">
                  <c:v>0.76537529999999998</c:v>
                </c:pt>
                <c:pt idx="1990">
                  <c:v>0.76745280000000005</c:v>
                </c:pt>
                <c:pt idx="1991">
                  <c:v>0.76956270000000004</c:v>
                </c:pt>
                <c:pt idx="1992">
                  <c:v>0.77168020000000004</c:v>
                </c:pt>
                <c:pt idx="1993">
                  <c:v>0.77381789999999995</c:v>
                </c:pt>
                <c:pt idx="1994">
                  <c:v>0.77601770000000003</c:v>
                </c:pt>
                <c:pt idx="1995">
                  <c:v>0.77831660000000003</c:v>
                </c:pt>
                <c:pt idx="1996">
                  <c:v>0.7807018</c:v>
                </c:pt>
                <c:pt idx="1997">
                  <c:v>0.7830857</c:v>
                </c:pt>
                <c:pt idx="1998">
                  <c:v>0.78532789999999997</c:v>
                </c:pt>
                <c:pt idx="1999">
                  <c:v>0.78730230000000001</c:v>
                </c:pt>
                <c:pt idx="2000">
                  <c:v>0.78896310000000003</c:v>
                </c:pt>
                <c:pt idx="2001">
                  <c:v>0.79035889999999998</c:v>
                </c:pt>
                <c:pt idx="2002">
                  <c:v>0.79159330000000006</c:v>
                </c:pt>
                <c:pt idx="2003">
                  <c:v>0.79275810000000002</c:v>
                </c:pt>
                <c:pt idx="2004">
                  <c:v>0.79389869999999996</c:v>
                </c:pt>
                <c:pt idx="2005">
                  <c:v>0.79499730000000002</c:v>
                </c:pt>
                <c:pt idx="2006">
                  <c:v>0.79599830000000005</c:v>
                </c:pt>
                <c:pt idx="2007">
                  <c:v>0.79683680000000001</c:v>
                </c:pt>
                <c:pt idx="2008">
                  <c:v>0.79748649999999999</c:v>
                </c:pt>
                <c:pt idx="2009">
                  <c:v>0.79798089999999999</c:v>
                </c:pt>
                <c:pt idx="2010">
                  <c:v>0.7984059</c:v>
                </c:pt>
                <c:pt idx="2011">
                  <c:v>0.79885459999999997</c:v>
                </c:pt>
                <c:pt idx="2012">
                  <c:v>0.79937959999999997</c:v>
                </c:pt>
                <c:pt idx="2013">
                  <c:v>0.79997680000000004</c:v>
                </c:pt>
                <c:pt idx="2014">
                  <c:v>0.80059709999999995</c:v>
                </c:pt>
                <c:pt idx="2015">
                  <c:v>0.80118330000000004</c:v>
                </c:pt>
                <c:pt idx="2016">
                  <c:v>0.80169860000000004</c:v>
                </c:pt>
                <c:pt idx="2017">
                  <c:v>0.80214229999999997</c:v>
                </c:pt>
                <c:pt idx="2018">
                  <c:v>0.8025352</c:v>
                </c:pt>
                <c:pt idx="2019">
                  <c:v>0.80288760000000003</c:v>
                </c:pt>
                <c:pt idx="2020">
                  <c:v>0.80317039999999995</c:v>
                </c:pt>
                <c:pt idx="2021">
                  <c:v>0.8033112</c:v>
                </c:pt>
                <c:pt idx="2022">
                  <c:v>0.80323080000000002</c:v>
                </c:pt>
                <c:pt idx="2023">
                  <c:v>0.80290379999999995</c:v>
                </c:pt>
                <c:pt idx="2024">
                  <c:v>0.80238509999999996</c:v>
                </c:pt>
                <c:pt idx="2025">
                  <c:v>0.80178570000000005</c:v>
                </c:pt>
                <c:pt idx="2026">
                  <c:v>0.80120400000000003</c:v>
                </c:pt>
                <c:pt idx="2027">
                  <c:v>0.80067750000000004</c:v>
                </c:pt>
                <c:pt idx="2028">
                  <c:v>0.8001509</c:v>
                </c:pt>
                <c:pt idx="2029">
                  <c:v>0.79949729999999997</c:v>
                </c:pt>
                <c:pt idx="2030">
                  <c:v>0.7985506</c:v>
                </c:pt>
                <c:pt idx="2031">
                  <c:v>0.79717389999999999</c:v>
                </c:pt>
                <c:pt idx="2032">
                  <c:v>0.79531379999999996</c:v>
                </c:pt>
                <c:pt idx="2033">
                  <c:v>0.7930043</c:v>
                </c:pt>
                <c:pt idx="2034">
                  <c:v>0.7903384</c:v>
                </c:pt>
                <c:pt idx="2035">
                  <c:v>0.78741399999999995</c:v>
                </c:pt>
                <c:pt idx="2036">
                  <c:v>0.78431709999999999</c:v>
                </c:pt>
                <c:pt idx="2037">
                  <c:v>0.78112250000000005</c:v>
                </c:pt>
                <c:pt idx="2038">
                  <c:v>0.77792969999999995</c:v>
                </c:pt>
                <c:pt idx="2039">
                  <c:v>0.77490479999999995</c:v>
                </c:pt>
                <c:pt idx="2040">
                  <c:v>0.77225920000000003</c:v>
                </c:pt>
                <c:pt idx="2041">
                  <c:v>0.77020750000000004</c:v>
                </c:pt>
                <c:pt idx="2042">
                  <c:v>0.76891489999999996</c:v>
                </c:pt>
                <c:pt idx="2043">
                  <c:v>0.76842829999999995</c:v>
                </c:pt>
                <c:pt idx="2044">
                  <c:v>0.76866129999999999</c:v>
                </c:pt>
                <c:pt idx="2045">
                  <c:v>0.76938229999999996</c:v>
                </c:pt>
                <c:pt idx="2046">
                  <c:v>0.77027570000000001</c:v>
                </c:pt>
                <c:pt idx="2047">
                  <c:v>0.77098920000000004</c:v>
                </c:pt>
                <c:pt idx="2048">
                  <c:v>0.77124519999999996</c:v>
                </c:pt>
                <c:pt idx="2049">
                  <c:v>0.7709452</c:v>
                </c:pt>
                <c:pt idx="2050">
                  <c:v>0.7701614</c:v>
                </c:pt>
                <c:pt idx="2051">
                  <c:v>0.76905610000000002</c:v>
                </c:pt>
                <c:pt idx="2052">
                  <c:v>0.76776529999999998</c:v>
                </c:pt>
                <c:pt idx="2053">
                  <c:v>0.76635969999999998</c:v>
                </c:pt>
                <c:pt idx="2054">
                  <c:v>0.76485329999999996</c:v>
                </c:pt>
                <c:pt idx="2055">
                  <c:v>0.76324919999999996</c:v>
                </c:pt>
                <c:pt idx="2056">
                  <c:v>0.76158029999999999</c:v>
                </c:pt>
                <c:pt idx="2057">
                  <c:v>0.75991200000000003</c:v>
                </c:pt>
                <c:pt idx="2058">
                  <c:v>0.75831020000000005</c:v>
                </c:pt>
                <c:pt idx="2059">
                  <c:v>0.75681560000000003</c:v>
                </c:pt>
                <c:pt idx="2060">
                  <c:v>0.75540209999999997</c:v>
                </c:pt>
                <c:pt idx="2061">
                  <c:v>0.75397890000000001</c:v>
                </c:pt>
                <c:pt idx="2062">
                  <c:v>0.75242290000000001</c:v>
                </c:pt>
                <c:pt idx="2063">
                  <c:v>0.75066259999999996</c:v>
                </c:pt>
                <c:pt idx="2064">
                  <c:v>0.74874890000000005</c:v>
                </c:pt>
                <c:pt idx="2065">
                  <c:v>0.74686430000000004</c:v>
                </c:pt>
                <c:pt idx="2066">
                  <c:v>0.74522750000000004</c:v>
                </c:pt>
                <c:pt idx="2067">
                  <c:v>0.74397829999999998</c:v>
                </c:pt>
                <c:pt idx="2068">
                  <c:v>0.74311360000000004</c:v>
                </c:pt>
                <c:pt idx="2069">
                  <c:v>0.74250780000000005</c:v>
                </c:pt>
                <c:pt idx="2070">
                  <c:v>0.74197729999999995</c:v>
                </c:pt>
                <c:pt idx="2071">
                  <c:v>0.74135890000000004</c:v>
                </c:pt>
                <c:pt idx="2072">
                  <c:v>0.74059079999999999</c:v>
                </c:pt>
                <c:pt idx="2073">
                  <c:v>0.73973670000000002</c:v>
                </c:pt>
                <c:pt idx="2074">
                  <c:v>0.73895549999999999</c:v>
                </c:pt>
                <c:pt idx="2075">
                  <c:v>0.73839630000000001</c:v>
                </c:pt>
                <c:pt idx="2076">
                  <c:v>0.73812999999999995</c:v>
                </c:pt>
                <c:pt idx="2077">
                  <c:v>0.73812120000000003</c:v>
                </c:pt>
                <c:pt idx="2078">
                  <c:v>0.73827359999999997</c:v>
                </c:pt>
                <c:pt idx="2079">
                  <c:v>0.7384771</c:v>
                </c:pt>
                <c:pt idx="2080">
                  <c:v>0.73865329999999996</c:v>
                </c:pt>
                <c:pt idx="2081">
                  <c:v>0.73877320000000002</c:v>
                </c:pt>
                <c:pt idx="2082">
                  <c:v>0.73884870000000002</c:v>
                </c:pt>
                <c:pt idx="2083">
                  <c:v>0.73891410000000002</c:v>
                </c:pt>
                <c:pt idx="2084">
                  <c:v>0.73899689999999996</c:v>
                </c:pt>
                <c:pt idx="2085">
                  <c:v>0.7391025</c:v>
                </c:pt>
                <c:pt idx="2086">
                  <c:v>0.73921749999999997</c:v>
                </c:pt>
                <c:pt idx="2087">
                  <c:v>0.73933349999999998</c:v>
                </c:pt>
                <c:pt idx="2088">
                  <c:v>0.73946860000000003</c:v>
                </c:pt>
                <c:pt idx="2089">
                  <c:v>0.73966460000000001</c:v>
                </c:pt>
                <c:pt idx="2090">
                  <c:v>0.73996479999999998</c:v>
                </c:pt>
                <c:pt idx="2091">
                  <c:v>0.74038890000000002</c:v>
                </c:pt>
                <c:pt idx="2092">
                  <c:v>0.74091430000000003</c:v>
                </c:pt>
                <c:pt idx="2093">
                  <c:v>0.7414811</c:v>
                </c:pt>
                <c:pt idx="2094">
                  <c:v>0.74201150000000005</c:v>
                </c:pt>
                <c:pt idx="2095">
                  <c:v>0.74245190000000005</c:v>
                </c:pt>
                <c:pt idx="2096">
                  <c:v>0.74279490000000004</c:v>
                </c:pt>
                <c:pt idx="2097">
                  <c:v>0.74308969999999996</c:v>
                </c:pt>
                <c:pt idx="2098">
                  <c:v>0.7434115</c:v>
                </c:pt>
                <c:pt idx="2099">
                  <c:v>0.74382389999999998</c:v>
                </c:pt>
                <c:pt idx="2100">
                  <c:v>0.74434040000000001</c:v>
                </c:pt>
                <c:pt idx="2101">
                  <c:v>0.74492139999999996</c:v>
                </c:pt>
                <c:pt idx="2102">
                  <c:v>0.74549770000000004</c:v>
                </c:pt>
                <c:pt idx="2103">
                  <c:v>0.74601419999999996</c:v>
                </c:pt>
                <c:pt idx="2104">
                  <c:v>0.74646319999999999</c:v>
                </c:pt>
                <c:pt idx="2105">
                  <c:v>0.74688969999999999</c:v>
                </c:pt>
                <c:pt idx="2106">
                  <c:v>0.74736930000000001</c:v>
                </c:pt>
                <c:pt idx="2107">
                  <c:v>0.74796620000000003</c:v>
                </c:pt>
                <c:pt idx="2108">
                  <c:v>0.7486988</c:v>
                </c:pt>
                <c:pt idx="2109">
                  <c:v>0.74951749999999995</c:v>
                </c:pt>
                <c:pt idx="2110">
                  <c:v>0.7503145</c:v>
                </c:pt>
                <c:pt idx="2111">
                  <c:v>0.75094380000000005</c:v>
                </c:pt>
                <c:pt idx="2112">
                  <c:v>0.7512858</c:v>
                </c:pt>
                <c:pt idx="2113">
                  <c:v>0.75130949999999996</c:v>
                </c:pt>
                <c:pt idx="2114">
                  <c:v>0.75111490000000003</c:v>
                </c:pt>
                <c:pt idx="2115">
                  <c:v>0.75087939999999997</c:v>
                </c:pt>
                <c:pt idx="2116">
                  <c:v>0.75075239999999999</c:v>
                </c:pt>
                <c:pt idx="2117">
                  <c:v>0.75078020000000001</c:v>
                </c:pt>
                <c:pt idx="2118">
                  <c:v>0.75091560000000002</c:v>
                </c:pt>
                <c:pt idx="2119">
                  <c:v>0.75108269999999999</c:v>
                </c:pt>
                <c:pt idx="2120">
                  <c:v>0.75121879999999996</c:v>
                </c:pt>
                <c:pt idx="2121">
                  <c:v>0.75129199999999996</c:v>
                </c:pt>
                <c:pt idx="2122">
                  <c:v>0.75128539999999999</c:v>
                </c:pt>
                <c:pt idx="2123">
                  <c:v>0.7511835</c:v>
                </c:pt>
                <c:pt idx="2124">
                  <c:v>0.75096830000000003</c:v>
                </c:pt>
                <c:pt idx="2125">
                  <c:v>0.75062810000000002</c:v>
                </c:pt>
                <c:pt idx="2126">
                  <c:v>0.75017869999999998</c:v>
                </c:pt>
                <c:pt idx="2127">
                  <c:v>0.74967410000000001</c:v>
                </c:pt>
                <c:pt idx="2128">
                  <c:v>0.7491968</c:v>
                </c:pt>
                <c:pt idx="2129">
                  <c:v>0.74882669999999996</c:v>
                </c:pt>
                <c:pt idx="2130">
                  <c:v>0.74860879999999996</c:v>
                </c:pt>
                <c:pt idx="2131">
                  <c:v>0.74854120000000002</c:v>
                </c:pt>
                <c:pt idx="2132">
                  <c:v>0.74856670000000003</c:v>
                </c:pt>
                <c:pt idx="2133">
                  <c:v>0.74859140000000002</c:v>
                </c:pt>
                <c:pt idx="2134">
                  <c:v>0.74850369999999999</c:v>
                </c:pt>
                <c:pt idx="2135">
                  <c:v>0.74822599999999995</c:v>
                </c:pt>
                <c:pt idx="2136">
                  <c:v>0.74774830000000003</c:v>
                </c:pt>
                <c:pt idx="2137">
                  <c:v>0.74712900000000004</c:v>
                </c:pt>
                <c:pt idx="2138">
                  <c:v>0.74645360000000005</c:v>
                </c:pt>
                <c:pt idx="2139">
                  <c:v>0.74578339999999999</c:v>
                </c:pt>
                <c:pt idx="2140">
                  <c:v>0.74512800000000001</c:v>
                </c:pt>
                <c:pt idx="2141">
                  <c:v>0.74445720000000004</c:v>
                </c:pt>
                <c:pt idx="2142">
                  <c:v>0.74373560000000005</c:v>
                </c:pt>
                <c:pt idx="2143">
                  <c:v>0.7429557</c:v>
                </c:pt>
                <c:pt idx="2144">
                  <c:v>0.74214060000000004</c:v>
                </c:pt>
                <c:pt idx="2145">
                  <c:v>0.74132549999999997</c:v>
                </c:pt>
                <c:pt idx="2146">
                  <c:v>0.74051849999999997</c:v>
                </c:pt>
                <c:pt idx="2147">
                  <c:v>0.73966229999999999</c:v>
                </c:pt>
                <c:pt idx="2148">
                  <c:v>0.7386144</c:v>
                </c:pt>
                <c:pt idx="2149">
                  <c:v>0.73718119999999998</c:v>
                </c:pt>
                <c:pt idx="2150">
                  <c:v>0.73524489999999998</c:v>
                </c:pt>
                <c:pt idx="2151">
                  <c:v>0.73289979999999999</c:v>
                </c:pt>
                <c:pt idx="2152">
                  <c:v>0.73048190000000002</c:v>
                </c:pt>
                <c:pt idx="2153">
                  <c:v>0.72837050000000003</c:v>
                </c:pt>
                <c:pt idx="2154">
                  <c:v>0.72679240000000001</c:v>
                </c:pt>
                <c:pt idx="2155">
                  <c:v>0.72574819999999995</c:v>
                </c:pt>
                <c:pt idx="2156">
                  <c:v>0.72509500000000005</c:v>
                </c:pt>
                <c:pt idx="2157">
                  <c:v>0.72464139999999999</c:v>
                </c:pt>
                <c:pt idx="2158">
                  <c:v>0.72422249999999999</c:v>
                </c:pt>
                <c:pt idx="2159">
                  <c:v>0.72374190000000005</c:v>
                </c:pt>
                <c:pt idx="2160">
                  <c:v>0.72318139999999997</c:v>
                </c:pt>
                <c:pt idx="2161">
                  <c:v>0.72259459999999998</c:v>
                </c:pt>
                <c:pt idx="2162">
                  <c:v>0.72206729999999997</c:v>
                </c:pt>
                <c:pt idx="2163">
                  <c:v>0.72167559999999997</c:v>
                </c:pt>
                <c:pt idx="2164">
                  <c:v>0.72144450000000004</c:v>
                </c:pt>
                <c:pt idx="2165">
                  <c:v>0.72134640000000005</c:v>
                </c:pt>
                <c:pt idx="2166">
                  <c:v>0.72132529999999995</c:v>
                </c:pt>
                <c:pt idx="2167">
                  <c:v>0.72133449999999999</c:v>
                </c:pt>
                <c:pt idx="2168">
                  <c:v>0.72135930000000004</c:v>
                </c:pt>
                <c:pt idx="2169">
                  <c:v>0.72141809999999995</c:v>
                </c:pt>
                <c:pt idx="2170">
                  <c:v>0.72153920000000005</c:v>
                </c:pt>
                <c:pt idx="2171">
                  <c:v>0.72172930000000002</c:v>
                </c:pt>
                <c:pt idx="2172">
                  <c:v>0.72194990000000003</c:v>
                </c:pt>
                <c:pt idx="2173">
                  <c:v>0.72212949999999998</c:v>
                </c:pt>
                <c:pt idx="2174">
                  <c:v>0.72219650000000002</c:v>
                </c:pt>
                <c:pt idx="2175">
                  <c:v>0.72213910000000003</c:v>
                </c:pt>
                <c:pt idx="2176">
                  <c:v>0.72202270000000002</c:v>
                </c:pt>
                <c:pt idx="2177">
                  <c:v>0.72196570000000004</c:v>
                </c:pt>
                <c:pt idx="2178">
                  <c:v>0.72207279999999996</c:v>
                </c:pt>
                <c:pt idx="2179">
                  <c:v>0.72238329999999995</c:v>
                </c:pt>
                <c:pt idx="2180">
                  <c:v>0.72286249999999996</c:v>
                </c:pt>
                <c:pt idx="2181">
                  <c:v>0.72341999999999995</c:v>
                </c:pt>
                <c:pt idx="2182">
                  <c:v>0.72395799999999999</c:v>
                </c:pt>
                <c:pt idx="2183">
                  <c:v>0.72440890000000002</c:v>
                </c:pt>
                <c:pt idx="2184">
                  <c:v>0.72477729999999996</c:v>
                </c:pt>
                <c:pt idx="2185">
                  <c:v>0.72513170000000005</c:v>
                </c:pt>
                <c:pt idx="2186">
                  <c:v>0.72557020000000005</c:v>
                </c:pt>
                <c:pt idx="2187">
                  <c:v>0.72615960000000002</c:v>
                </c:pt>
                <c:pt idx="2188">
                  <c:v>0.72688900000000001</c:v>
                </c:pt>
                <c:pt idx="2189">
                  <c:v>0.72762309999999997</c:v>
                </c:pt>
                <c:pt idx="2190">
                  <c:v>0.72809699999999999</c:v>
                </c:pt>
                <c:pt idx="2191">
                  <c:v>0.72793370000000002</c:v>
                </c:pt>
                <c:pt idx="2192">
                  <c:v>0.72679479999999996</c:v>
                </c:pt>
                <c:pt idx="2193">
                  <c:v>0.72467360000000003</c:v>
                </c:pt>
                <c:pt idx="2194">
                  <c:v>0.72205470000000005</c:v>
                </c:pt>
                <c:pt idx="2195">
                  <c:v>0.71960409999999997</c:v>
                </c:pt>
                <c:pt idx="2196">
                  <c:v>0.71767599999999998</c:v>
                </c:pt>
                <c:pt idx="2197">
                  <c:v>0.71623899999999996</c:v>
                </c:pt>
                <c:pt idx="2198">
                  <c:v>0.7151035</c:v>
                </c:pt>
                <c:pt idx="2199">
                  <c:v>0.71413000000000004</c:v>
                </c:pt>
                <c:pt idx="2200">
                  <c:v>0.7132735</c:v>
                </c:pt>
                <c:pt idx="2201">
                  <c:v>0.71255259999999998</c:v>
                </c:pt>
                <c:pt idx="2202">
                  <c:v>0.71198320000000004</c:v>
                </c:pt>
                <c:pt idx="2203">
                  <c:v>0.71153560000000005</c:v>
                </c:pt>
                <c:pt idx="2204">
                  <c:v>0.71110070000000003</c:v>
                </c:pt>
                <c:pt idx="2205">
                  <c:v>0.71050089999999999</c:v>
                </c:pt>
                <c:pt idx="2206">
                  <c:v>0.70950809999999997</c:v>
                </c:pt>
                <c:pt idx="2207">
                  <c:v>0.70793240000000002</c:v>
                </c:pt>
                <c:pt idx="2208">
                  <c:v>0.70572330000000005</c:v>
                </c:pt>
                <c:pt idx="2209">
                  <c:v>0.70303930000000003</c:v>
                </c:pt>
                <c:pt idx="2210">
                  <c:v>0.70018630000000004</c:v>
                </c:pt>
                <c:pt idx="2211">
                  <c:v>0.6974418</c:v>
                </c:pt>
                <c:pt idx="2212">
                  <c:v>0.69491230000000004</c:v>
                </c:pt>
                <c:pt idx="2213">
                  <c:v>0.69252999999999998</c:v>
                </c:pt>
                <c:pt idx="2214">
                  <c:v>0.69016359999999999</c:v>
                </c:pt>
                <c:pt idx="2215">
                  <c:v>0.6877219</c:v>
                </c:pt>
                <c:pt idx="2216">
                  <c:v>0.68520539999999996</c:v>
                </c:pt>
                <c:pt idx="2217">
                  <c:v>0.68268660000000003</c:v>
                </c:pt>
                <c:pt idx="2218">
                  <c:v>0.68025469999999999</c:v>
                </c:pt>
                <c:pt idx="2219">
                  <c:v>0.67792459999999999</c:v>
                </c:pt>
                <c:pt idx="2220">
                  <c:v>0.67559020000000003</c:v>
                </c:pt>
                <c:pt idx="2221">
                  <c:v>0.6729813</c:v>
                </c:pt>
                <c:pt idx="2222">
                  <c:v>0.66970399999999997</c:v>
                </c:pt>
                <c:pt idx="2223">
                  <c:v>0.66533880000000001</c:v>
                </c:pt>
                <c:pt idx="2224">
                  <c:v>0.65970289999999998</c:v>
                </c:pt>
                <c:pt idx="2225">
                  <c:v>0.65310420000000002</c:v>
                </c:pt>
                <c:pt idx="2226">
                  <c:v>0.64631859999999997</c:v>
                </c:pt>
                <c:pt idx="2227">
                  <c:v>0.64012740000000001</c:v>
                </c:pt>
                <c:pt idx="2228">
                  <c:v>0.63485720000000001</c:v>
                </c:pt>
                <c:pt idx="2229">
                  <c:v>0.63031919999999997</c:v>
                </c:pt>
                <c:pt idx="2230">
                  <c:v>0.62610330000000003</c:v>
                </c:pt>
                <c:pt idx="2231">
                  <c:v>0.62188520000000003</c:v>
                </c:pt>
                <c:pt idx="2232">
                  <c:v>0.61754240000000005</c:v>
                </c:pt>
                <c:pt idx="2233">
                  <c:v>0.61318550000000005</c:v>
                </c:pt>
                <c:pt idx="2234">
                  <c:v>0.60904349999999996</c:v>
                </c:pt>
                <c:pt idx="2235">
                  <c:v>0.60533689999999996</c:v>
                </c:pt>
                <c:pt idx="2236">
                  <c:v>0.60215019999999997</c:v>
                </c:pt>
                <c:pt idx="2237">
                  <c:v>0.5994254</c:v>
                </c:pt>
                <c:pt idx="2238">
                  <c:v>0.5970164</c:v>
                </c:pt>
                <c:pt idx="2239">
                  <c:v>0.59476410000000002</c:v>
                </c:pt>
                <c:pt idx="2240">
                  <c:v>0.59254859999999998</c:v>
                </c:pt>
                <c:pt idx="2241">
                  <c:v>0.59030939999999998</c:v>
                </c:pt>
                <c:pt idx="2242">
                  <c:v>0.58804160000000005</c:v>
                </c:pt>
                <c:pt idx="2243">
                  <c:v>0.58577670000000004</c:v>
                </c:pt>
                <c:pt idx="2244">
                  <c:v>0.58356010000000003</c:v>
                </c:pt>
                <c:pt idx="2245">
                  <c:v>0.58143310000000004</c:v>
                </c:pt>
                <c:pt idx="2246">
                  <c:v>0.57943339999999999</c:v>
                </c:pt>
                <c:pt idx="2247">
                  <c:v>0.57759859999999996</c:v>
                </c:pt>
                <c:pt idx="2248">
                  <c:v>0.57596270000000005</c:v>
                </c:pt>
                <c:pt idx="2249">
                  <c:v>0.57455429999999996</c:v>
                </c:pt>
                <c:pt idx="2250">
                  <c:v>0.57337890000000002</c:v>
                </c:pt>
                <c:pt idx="2251">
                  <c:v>0.57240760000000002</c:v>
                </c:pt>
                <c:pt idx="2252">
                  <c:v>0.57157749999999996</c:v>
                </c:pt>
                <c:pt idx="2253">
                  <c:v>0.57080660000000005</c:v>
                </c:pt>
                <c:pt idx="2254">
                  <c:v>0.57002660000000005</c:v>
                </c:pt>
                <c:pt idx="2255">
                  <c:v>0.56920389999999998</c:v>
                </c:pt>
                <c:pt idx="2256">
                  <c:v>0.5683511</c:v>
                </c:pt>
                <c:pt idx="2257">
                  <c:v>0.56749950000000005</c:v>
                </c:pt>
                <c:pt idx="2258">
                  <c:v>0.56665480000000001</c:v>
                </c:pt>
                <c:pt idx="2259">
                  <c:v>0.56576130000000002</c:v>
                </c:pt>
                <c:pt idx="2260">
                  <c:v>0.56472029999999995</c:v>
                </c:pt>
                <c:pt idx="2261">
                  <c:v>0.56345800000000001</c:v>
                </c:pt>
                <c:pt idx="2262">
                  <c:v>0.56203099999999995</c:v>
                </c:pt>
                <c:pt idx="2263">
                  <c:v>0.56063419999999997</c:v>
                </c:pt>
                <c:pt idx="2264">
                  <c:v>0.55951479999999998</c:v>
                </c:pt>
                <c:pt idx="2265">
                  <c:v>0.5588341</c:v>
                </c:pt>
                <c:pt idx="2266">
                  <c:v>0.55863079999999998</c:v>
                </c:pt>
                <c:pt idx="2267">
                  <c:v>0.55884040000000001</c:v>
                </c:pt>
                <c:pt idx="2268">
                  <c:v>0.55934989999999996</c:v>
                </c:pt>
                <c:pt idx="2269">
                  <c:v>0.56003990000000003</c:v>
                </c:pt>
                <c:pt idx="2270">
                  <c:v>0.56081159999999997</c:v>
                </c:pt>
                <c:pt idx="2271">
                  <c:v>0.56161320000000003</c:v>
                </c:pt>
                <c:pt idx="2272">
                  <c:v>0.56243149999999997</c:v>
                </c:pt>
                <c:pt idx="2273">
                  <c:v>0.56328809999999996</c:v>
                </c:pt>
                <c:pt idx="2274">
                  <c:v>0.56420950000000003</c:v>
                </c:pt>
                <c:pt idx="2275">
                  <c:v>0.56519560000000002</c:v>
                </c:pt>
                <c:pt idx="2276">
                  <c:v>0.56620369999999998</c:v>
                </c:pt>
                <c:pt idx="2277">
                  <c:v>0.5671754</c:v>
                </c:pt>
                <c:pt idx="2278">
                  <c:v>0.56808530000000002</c:v>
                </c:pt>
                <c:pt idx="2279">
                  <c:v>0.56896869999999999</c:v>
                </c:pt>
                <c:pt idx="2280">
                  <c:v>0.56989999999999996</c:v>
                </c:pt>
                <c:pt idx="2281">
                  <c:v>0.57096119999999995</c:v>
                </c:pt>
                <c:pt idx="2282">
                  <c:v>0.57219149999999996</c:v>
                </c:pt>
                <c:pt idx="2283">
                  <c:v>0.57357389999999997</c:v>
                </c:pt>
                <c:pt idx="2284">
                  <c:v>0.57504750000000004</c:v>
                </c:pt>
                <c:pt idx="2285">
                  <c:v>0.57654490000000003</c:v>
                </c:pt>
                <c:pt idx="2286">
                  <c:v>0.57802430000000005</c:v>
                </c:pt>
                <c:pt idx="2287">
                  <c:v>0.57948319999999998</c:v>
                </c:pt>
                <c:pt idx="2288">
                  <c:v>0.58096360000000002</c:v>
                </c:pt>
                <c:pt idx="2289">
                  <c:v>0.58253160000000004</c:v>
                </c:pt>
                <c:pt idx="2290">
                  <c:v>0.5842522</c:v>
                </c:pt>
                <c:pt idx="2291">
                  <c:v>0.5861769</c:v>
                </c:pt>
                <c:pt idx="2292">
                  <c:v>0.58831549999999999</c:v>
                </c:pt>
                <c:pt idx="2293">
                  <c:v>0.59060480000000004</c:v>
                </c:pt>
                <c:pt idx="2294">
                  <c:v>0.59288059999999998</c:v>
                </c:pt>
                <c:pt idx="2295">
                  <c:v>0.59483640000000004</c:v>
                </c:pt>
                <c:pt idx="2296">
                  <c:v>0.59612560000000003</c:v>
                </c:pt>
                <c:pt idx="2297">
                  <c:v>0.5966226</c:v>
                </c:pt>
                <c:pt idx="2298">
                  <c:v>0.59663909999999998</c:v>
                </c:pt>
                <c:pt idx="2299">
                  <c:v>0.59660489999999999</c:v>
                </c:pt>
                <c:pt idx="2300">
                  <c:v>0.596715</c:v>
                </c:pt>
                <c:pt idx="2301">
                  <c:v>0.59696919999999998</c:v>
                </c:pt>
                <c:pt idx="2302">
                  <c:v>0.59730240000000001</c:v>
                </c:pt>
                <c:pt idx="2303">
                  <c:v>0.5976745</c:v>
                </c:pt>
                <c:pt idx="2304">
                  <c:v>0.59808340000000004</c:v>
                </c:pt>
                <c:pt idx="2305">
                  <c:v>0.59855239999999998</c:v>
                </c:pt>
                <c:pt idx="2306">
                  <c:v>0.59910589999999997</c:v>
                </c:pt>
                <c:pt idx="2307">
                  <c:v>0.59975310000000004</c:v>
                </c:pt>
                <c:pt idx="2308">
                  <c:v>0.60048199999999996</c:v>
                </c:pt>
                <c:pt idx="2309">
                  <c:v>0.60127090000000005</c:v>
                </c:pt>
                <c:pt idx="2310">
                  <c:v>0.60209710000000005</c:v>
                </c:pt>
                <c:pt idx="2311">
                  <c:v>0.60294729999999996</c:v>
                </c:pt>
                <c:pt idx="2312">
                  <c:v>0.6038057</c:v>
                </c:pt>
                <c:pt idx="2313">
                  <c:v>0.60462839999999995</c:v>
                </c:pt>
                <c:pt idx="2314">
                  <c:v>0.60533000000000003</c:v>
                </c:pt>
                <c:pt idx="2315">
                  <c:v>0.60577760000000003</c:v>
                </c:pt>
                <c:pt idx="2316">
                  <c:v>0.60583949999999998</c:v>
                </c:pt>
                <c:pt idx="2317">
                  <c:v>0.60548279999999999</c:v>
                </c:pt>
                <c:pt idx="2318">
                  <c:v>0.60484289999999996</c:v>
                </c:pt>
                <c:pt idx="2319">
                  <c:v>0.60418620000000001</c:v>
                </c:pt>
                <c:pt idx="2320">
                  <c:v>0.60375400000000001</c:v>
                </c:pt>
                <c:pt idx="2321">
                  <c:v>0.6036764</c:v>
                </c:pt>
                <c:pt idx="2322">
                  <c:v>0.60392710000000005</c:v>
                </c:pt>
                <c:pt idx="2323">
                  <c:v>0.60435609999999995</c:v>
                </c:pt>
                <c:pt idx="2324">
                  <c:v>0.60470080000000004</c:v>
                </c:pt>
                <c:pt idx="2325">
                  <c:v>0.60466129999999996</c:v>
                </c:pt>
                <c:pt idx="2326">
                  <c:v>0.60405310000000001</c:v>
                </c:pt>
                <c:pt idx="2327">
                  <c:v>0.60298260000000004</c:v>
                </c:pt>
                <c:pt idx="2328">
                  <c:v>0.60185739999999999</c:v>
                </c:pt>
                <c:pt idx="2329">
                  <c:v>0.60108799999999996</c:v>
                </c:pt>
                <c:pt idx="2330">
                  <c:v>0.60084959999999998</c:v>
                </c:pt>
                <c:pt idx="2331">
                  <c:v>0.60104749999999996</c:v>
                </c:pt>
                <c:pt idx="2332">
                  <c:v>0.60147479999999998</c:v>
                </c:pt>
                <c:pt idx="2333">
                  <c:v>0.60192100000000004</c:v>
                </c:pt>
                <c:pt idx="2334">
                  <c:v>0.6022499</c:v>
                </c:pt>
                <c:pt idx="2335">
                  <c:v>0.60241999999999996</c:v>
                </c:pt>
                <c:pt idx="2336">
                  <c:v>0.60248299999999999</c:v>
                </c:pt>
                <c:pt idx="2337">
                  <c:v>0.60254260000000004</c:v>
                </c:pt>
                <c:pt idx="2338">
                  <c:v>0.60269189999999995</c:v>
                </c:pt>
                <c:pt idx="2339">
                  <c:v>0.60296680000000002</c:v>
                </c:pt>
                <c:pt idx="2340">
                  <c:v>0.60334500000000002</c:v>
                </c:pt>
                <c:pt idx="2341">
                  <c:v>0.60379050000000001</c:v>
                </c:pt>
                <c:pt idx="2342">
                  <c:v>0.6042978</c:v>
                </c:pt>
                <c:pt idx="2343">
                  <c:v>0.60490239999999995</c:v>
                </c:pt>
                <c:pt idx="2344">
                  <c:v>0.60566419999999999</c:v>
                </c:pt>
                <c:pt idx="2345">
                  <c:v>0.6066298</c:v>
                </c:pt>
                <c:pt idx="2346">
                  <c:v>0.60780469999999998</c:v>
                </c:pt>
                <c:pt idx="2347">
                  <c:v>0.60912949999999999</c:v>
                </c:pt>
                <c:pt idx="2348">
                  <c:v>0.61047830000000003</c:v>
                </c:pt>
                <c:pt idx="2349">
                  <c:v>0.61168869999999997</c:v>
                </c:pt>
                <c:pt idx="2350">
                  <c:v>0.61259110000000006</c:v>
                </c:pt>
                <c:pt idx="2351">
                  <c:v>0.61311689999999996</c:v>
                </c:pt>
                <c:pt idx="2352">
                  <c:v>0.61337200000000003</c:v>
                </c:pt>
                <c:pt idx="2353">
                  <c:v>0.61362550000000005</c:v>
                </c:pt>
                <c:pt idx="2354">
                  <c:v>0.6141202</c:v>
                </c:pt>
                <c:pt idx="2355">
                  <c:v>0.61493589999999998</c:v>
                </c:pt>
                <c:pt idx="2356">
                  <c:v>0.61601790000000001</c:v>
                </c:pt>
                <c:pt idx="2357">
                  <c:v>0.61726460000000005</c:v>
                </c:pt>
                <c:pt idx="2358">
                  <c:v>0.61860360000000003</c:v>
                </c:pt>
                <c:pt idx="2359">
                  <c:v>0.62000820000000001</c:v>
                </c:pt>
                <c:pt idx="2360">
                  <c:v>0.62151489999999998</c:v>
                </c:pt>
                <c:pt idx="2361">
                  <c:v>0.62319979999999997</c:v>
                </c:pt>
                <c:pt idx="2362">
                  <c:v>0.62512380000000001</c:v>
                </c:pt>
                <c:pt idx="2363">
                  <c:v>0.62724360000000001</c:v>
                </c:pt>
                <c:pt idx="2364">
                  <c:v>0.62929869999999999</c:v>
                </c:pt>
                <c:pt idx="2365">
                  <c:v>0.63083560000000005</c:v>
                </c:pt>
                <c:pt idx="2366">
                  <c:v>0.63151009999999996</c:v>
                </c:pt>
                <c:pt idx="2367">
                  <c:v>0.63144599999999995</c:v>
                </c:pt>
                <c:pt idx="2368">
                  <c:v>0.6311544</c:v>
                </c:pt>
                <c:pt idx="2369">
                  <c:v>0.63107440000000004</c:v>
                </c:pt>
                <c:pt idx="2370">
                  <c:v>0.63137160000000003</c:v>
                </c:pt>
                <c:pt idx="2371">
                  <c:v>0.63194589999999995</c:v>
                </c:pt>
                <c:pt idx="2372">
                  <c:v>0.63258110000000001</c:v>
                </c:pt>
                <c:pt idx="2373">
                  <c:v>0.63305800000000001</c:v>
                </c:pt>
                <c:pt idx="2374">
                  <c:v>0.63326919999999998</c:v>
                </c:pt>
                <c:pt idx="2375">
                  <c:v>0.63326979999999999</c:v>
                </c:pt>
                <c:pt idx="2376">
                  <c:v>0.63324610000000003</c:v>
                </c:pt>
                <c:pt idx="2377">
                  <c:v>0.633405</c:v>
                </c:pt>
                <c:pt idx="2378">
                  <c:v>0.63386010000000004</c:v>
                </c:pt>
                <c:pt idx="2379">
                  <c:v>0.63461509999999999</c:v>
                </c:pt>
                <c:pt idx="2380">
                  <c:v>0.63558599999999998</c:v>
                </c:pt>
                <c:pt idx="2381">
                  <c:v>0.63666120000000004</c:v>
                </c:pt>
                <c:pt idx="2382">
                  <c:v>0.63773080000000004</c:v>
                </c:pt>
                <c:pt idx="2383">
                  <c:v>0.63872549999999995</c:v>
                </c:pt>
                <c:pt idx="2384">
                  <c:v>0.63962629999999998</c:v>
                </c:pt>
                <c:pt idx="2385">
                  <c:v>0.64046219999999998</c:v>
                </c:pt>
                <c:pt idx="2386">
                  <c:v>0.6412852</c:v>
                </c:pt>
                <c:pt idx="2387">
                  <c:v>0.64213330000000002</c:v>
                </c:pt>
                <c:pt idx="2388">
                  <c:v>0.64300900000000005</c:v>
                </c:pt>
                <c:pt idx="2389">
                  <c:v>0.64388789999999996</c:v>
                </c:pt>
                <c:pt idx="2390">
                  <c:v>0.64474520000000002</c:v>
                </c:pt>
                <c:pt idx="2391">
                  <c:v>0.64557949999999997</c:v>
                </c:pt>
                <c:pt idx="2392">
                  <c:v>0.64642080000000002</c:v>
                </c:pt>
                <c:pt idx="2393">
                  <c:v>0.64731919999999998</c:v>
                </c:pt>
                <c:pt idx="2394">
                  <c:v>0.64831919999999998</c:v>
                </c:pt>
                <c:pt idx="2395">
                  <c:v>0.64943169999999995</c:v>
                </c:pt>
                <c:pt idx="2396">
                  <c:v>0.65062520000000001</c:v>
                </c:pt>
                <c:pt idx="2397">
                  <c:v>0.65184839999999999</c:v>
                </c:pt>
                <c:pt idx="2398">
                  <c:v>0.65307380000000004</c:v>
                </c:pt>
                <c:pt idx="2399">
                  <c:v>0.65431479999999997</c:v>
                </c:pt>
                <c:pt idx="2400">
                  <c:v>0.65562889999999996</c:v>
                </c:pt>
                <c:pt idx="2401">
                  <c:v>0.65708310000000003</c:v>
                </c:pt>
                <c:pt idx="2402">
                  <c:v>0.65866170000000002</c:v>
                </c:pt>
                <c:pt idx="2403">
                  <c:v>0.66010970000000002</c:v>
                </c:pt>
                <c:pt idx="2404">
                  <c:v>0.66087479999999998</c:v>
                </c:pt>
                <c:pt idx="2405">
                  <c:v>0.66055330000000001</c:v>
                </c:pt>
                <c:pt idx="2406">
                  <c:v>0.65956389999999998</c:v>
                </c:pt>
                <c:pt idx="2407">
                  <c:v>0.65872660000000005</c:v>
                </c:pt>
                <c:pt idx="2408">
                  <c:v>0.65849519999999995</c:v>
                </c:pt>
                <c:pt idx="2409">
                  <c:v>0.65886909999999999</c:v>
                </c:pt>
                <c:pt idx="2410">
                  <c:v>0.65969009999999995</c:v>
                </c:pt>
                <c:pt idx="2411">
                  <c:v>0.6607866</c:v>
                </c:pt>
                <c:pt idx="2412">
                  <c:v>0.66201840000000001</c:v>
                </c:pt>
                <c:pt idx="2413">
                  <c:v>0.66327970000000003</c:v>
                </c:pt>
                <c:pt idx="2414">
                  <c:v>0.66450600000000004</c:v>
                </c:pt>
                <c:pt idx="2415">
                  <c:v>0.66569270000000003</c:v>
                </c:pt>
                <c:pt idx="2416">
                  <c:v>0.66688449999999999</c:v>
                </c:pt>
                <c:pt idx="2417">
                  <c:v>0.66815199999999997</c:v>
                </c:pt>
                <c:pt idx="2418">
                  <c:v>0.66954420000000003</c:v>
                </c:pt>
                <c:pt idx="2419">
                  <c:v>0.67106290000000002</c:v>
                </c:pt>
                <c:pt idx="2420">
                  <c:v>0.67266009999999998</c:v>
                </c:pt>
                <c:pt idx="2421">
                  <c:v>0.67427720000000002</c:v>
                </c:pt>
                <c:pt idx="2422">
                  <c:v>0.67586480000000004</c:v>
                </c:pt>
                <c:pt idx="2423">
                  <c:v>0.67740979999999995</c:v>
                </c:pt>
                <c:pt idx="2424">
                  <c:v>0.6789364</c:v>
                </c:pt>
                <c:pt idx="2425">
                  <c:v>0.68048750000000002</c:v>
                </c:pt>
                <c:pt idx="2426">
                  <c:v>0.68208709999999995</c:v>
                </c:pt>
                <c:pt idx="2427">
                  <c:v>0.68370430000000004</c:v>
                </c:pt>
                <c:pt idx="2428">
                  <c:v>0.685276</c:v>
                </c:pt>
                <c:pt idx="2429">
                  <c:v>0.68675390000000003</c:v>
                </c:pt>
                <c:pt idx="2430">
                  <c:v>0.68814589999999998</c:v>
                </c:pt>
                <c:pt idx="2431">
                  <c:v>0.68951819999999997</c:v>
                </c:pt>
                <c:pt idx="2432">
                  <c:v>0.69095399999999996</c:v>
                </c:pt>
                <c:pt idx="2433">
                  <c:v>0.69252579999999997</c:v>
                </c:pt>
                <c:pt idx="2434">
                  <c:v>0.69426889999999997</c:v>
                </c:pt>
                <c:pt idx="2435">
                  <c:v>0.69617980000000002</c:v>
                </c:pt>
                <c:pt idx="2436">
                  <c:v>0.69821169999999999</c:v>
                </c:pt>
                <c:pt idx="2437">
                  <c:v>0.70027499999999998</c:v>
                </c:pt>
                <c:pt idx="2438">
                  <c:v>0.70227589999999995</c:v>
                </c:pt>
                <c:pt idx="2439">
                  <c:v>0.70415079999999997</c:v>
                </c:pt>
                <c:pt idx="2440">
                  <c:v>0.70591590000000004</c:v>
                </c:pt>
                <c:pt idx="2441">
                  <c:v>0.70763949999999998</c:v>
                </c:pt>
                <c:pt idx="2442">
                  <c:v>0.70939819999999998</c:v>
                </c:pt>
                <c:pt idx="2443">
                  <c:v>0.71120539999999999</c:v>
                </c:pt>
                <c:pt idx="2444">
                  <c:v>0.71301340000000002</c:v>
                </c:pt>
                <c:pt idx="2445">
                  <c:v>0.71477729999999995</c:v>
                </c:pt>
                <c:pt idx="2446">
                  <c:v>0.71649099999999999</c:v>
                </c:pt>
                <c:pt idx="2447">
                  <c:v>0.7181959</c:v>
                </c:pt>
                <c:pt idx="2448">
                  <c:v>0.71996269999999996</c:v>
                </c:pt>
                <c:pt idx="2449">
                  <c:v>0.72186320000000004</c:v>
                </c:pt>
                <c:pt idx="2450">
                  <c:v>0.72393569999999996</c:v>
                </c:pt>
                <c:pt idx="2451">
                  <c:v>0.72615949999999996</c:v>
                </c:pt>
                <c:pt idx="2452">
                  <c:v>0.72846029999999995</c:v>
                </c:pt>
                <c:pt idx="2453">
                  <c:v>0.73074969999999995</c:v>
                </c:pt>
                <c:pt idx="2454">
                  <c:v>0.73296430000000001</c:v>
                </c:pt>
                <c:pt idx="2455">
                  <c:v>0.73510439999999999</c:v>
                </c:pt>
                <c:pt idx="2456">
                  <c:v>0.73722699999999997</c:v>
                </c:pt>
                <c:pt idx="2457">
                  <c:v>0.73941520000000005</c:v>
                </c:pt>
                <c:pt idx="2458">
                  <c:v>0.74172459999999996</c:v>
                </c:pt>
                <c:pt idx="2459">
                  <c:v>0.74415279999999995</c:v>
                </c:pt>
                <c:pt idx="2460">
                  <c:v>0.74663760000000001</c:v>
                </c:pt>
                <c:pt idx="2461">
                  <c:v>0.74909510000000001</c:v>
                </c:pt>
                <c:pt idx="2462">
                  <c:v>0.75146440000000003</c:v>
                </c:pt>
                <c:pt idx="2463">
                  <c:v>0.75374180000000002</c:v>
                </c:pt>
                <c:pt idx="2464">
                  <c:v>0.75598160000000003</c:v>
                </c:pt>
                <c:pt idx="2465">
                  <c:v>0.75826539999999998</c:v>
                </c:pt>
                <c:pt idx="2466">
                  <c:v>0.76065499999999997</c:v>
                </c:pt>
                <c:pt idx="2467">
                  <c:v>0.76315319999999998</c:v>
                </c:pt>
                <c:pt idx="2468">
                  <c:v>0.76570020000000005</c:v>
                </c:pt>
                <c:pt idx="2469">
                  <c:v>0.76820310000000003</c:v>
                </c:pt>
                <c:pt idx="2470">
                  <c:v>0.77058979999999999</c:v>
                </c:pt>
                <c:pt idx="2471">
                  <c:v>0.77284160000000002</c:v>
                </c:pt>
                <c:pt idx="2472">
                  <c:v>0.77500250000000004</c:v>
                </c:pt>
                <c:pt idx="2473">
                  <c:v>0.77714459999999996</c:v>
                </c:pt>
                <c:pt idx="2474">
                  <c:v>0.77932639999999997</c:v>
                </c:pt>
                <c:pt idx="2475">
                  <c:v>0.78155289999999999</c:v>
                </c:pt>
                <c:pt idx="2476">
                  <c:v>0.78377169999999996</c:v>
                </c:pt>
                <c:pt idx="2477">
                  <c:v>0.78590119999999997</c:v>
                </c:pt>
                <c:pt idx="2478">
                  <c:v>0.78788539999999996</c:v>
                </c:pt>
                <c:pt idx="2479">
                  <c:v>0.78973110000000002</c:v>
                </c:pt>
                <c:pt idx="2480">
                  <c:v>0.79151559999999999</c:v>
                </c:pt>
                <c:pt idx="2481">
                  <c:v>0.79334130000000003</c:v>
                </c:pt>
                <c:pt idx="2482">
                  <c:v>0.7952785</c:v>
                </c:pt>
                <c:pt idx="2483">
                  <c:v>0.79732689999999995</c:v>
                </c:pt>
                <c:pt idx="2484">
                  <c:v>0.79941660000000003</c:v>
                </c:pt>
                <c:pt idx="2485">
                  <c:v>0.80145080000000002</c:v>
                </c:pt>
                <c:pt idx="2486">
                  <c:v>0.80336169999999996</c:v>
                </c:pt>
                <c:pt idx="2487">
                  <c:v>0.80515579999999998</c:v>
                </c:pt>
                <c:pt idx="2488">
                  <c:v>0.80691420000000003</c:v>
                </c:pt>
                <c:pt idx="2489">
                  <c:v>0.80875779999999997</c:v>
                </c:pt>
                <c:pt idx="2490">
                  <c:v>0.810782</c:v>
                </c:pt>
                <c:pt idx="2491">
                  <c:v>0.81301190000000001</c:v>
                </c:pt>
                <c:pt idx="2492">
                  <c:v>0.81538160000000004</c:v>
                </c:pt>
                <c:pt idx="2493">
                  <c:v>0.81777469999999997</c:v>
                </c:pt>
                <c:pt idx="2494">
                  <c:v>0.82007359999999996</c:v>
                </c:pt>
                <c:pt idx="2495">
                  <c:v>0.82222470000000003</c:v>
                </c:pt>
                <c:pt idx="2496">
                  <c:v>0.82425459999999995</c:v>
                </c:pt>
                <c:pt idx="2497">
                  <c:v>0.82624710000000001</c:v>
                </c:pt>
                <c:pt idx="2498">
                  <c:v>0.82828120000000005</c:v>
                </c:pt>
                <c:pt idx="2499">
                  <c:v>0.83038009999999995</c:v>
                </c:pt>
                <c:pt idx="2500">
                  <c:v>0.83250120000000005</c:v>
                </c:pt>
                <c:pt idx="2501">
                  <c:v>0.83456739999999996</c:v>
                </c:pt>
                <c:pt idx="2502">
                  <c:v>0.83652300000000002</c:v>
                </c:pt>
                <c:pt idx="2503">
                  <c:v>0.83837399999999995</c:v>
                </c:pt>
                <c:pt idx="2504">
                  <c:v>0.84020050000000002</c:v>
                </c:pt>
                <c:pt idx="2505">
                  <c:v>0.8421187</c:v>
                </c:pt>
                <c:pt idx="2506">
                  <c:v>0.8442212</c:v>
                </c:pt>
                <c:pt idx="2507">
                  <c:v>0.84651069999999995</c:v>
                </c:pt>
                <c:pt idx="2508">
                  <c:v>0.84888989999999998</c:v>
                </c:pt>
                <c:pt idx="2509">
                  <c:v>0.85120459999999998</c:v>
                </c:pt>
                <c:pt idx="2510">
                  <c:v>0.8533345</c:v>
                </c:pt>
                <c:pt idx="2511">
                  <c:v>0.85525519999999999</c:v>
                </c:pt>
                <c:pt idx="2512">
                  <c:v>0.85705600000000004</c:v>
                </c:pt>
                <c:pt idx="2513">
                  <c:v>0.85888120000000001</c:v>
                </c:pt>
                <c:pt idx="2514">
                  <c:v>0.86086110000000005</c:v>
                </c:pt>
                <c:pt idx="2515">
                  <c:v>0.86304179999999997</c:v>
                </c:pt>
                <c:pt idx="2516">
                  <c:v>0.86537640000000005</c:v>
                </c:pt>
                <c:pt idx="2517">
                  <c:v>0.86775449999999998</c:v>
                </c:pt>
                <c:pt idx="2518">
                  <c:v>0.87006600000000001</c:v>
                </c:pt>
                <c:pt idx="2519">
                  <c:v>0.87226709999999996</c:v>
                </c:pt>
                <c:pt idx="2520">
                  <c:v>0.87438930000000004</c:v>
                </c:pt>
                <c:pt idx="2521">
                  <c:v>0.87653340000000002</c:v>
                </c:pt>
                <c:pt idx="2522">
                  <c:v>0.87879569999999996</c:v>
                </c:pt>
                <c:pt idx="2523">
                  <c:v>0.88117639999999997</c:v>
                </c:pt>
                <c:pt idx="2524">
                  <c:v>0.88350240000000002</c:v>
                </c:pt>
                <c:pt idx="2525">
                  <c:v>0.88550530000000005</c:v>
                </c:pt>
                <c:pt idx="2526">
                  <c:v>0.88702409999999998</c:v>
                </c:pt>
                <c:pt idx="2527">
                  <c:v>0.88813580000000003</c:v>
                </c:pt>
                <c:pt idx="2528">
                  <c:v>0.88907689999999995</c:v>
                </c:pt>
                <c:pt idx="2529">
                  <c:v>0.89010440000000002</c:v>
                </c:pt>
                <c:pt idx="2530">
                  <c:v>0.89136079999999995</c:v>
                </c:pt>
                <c:pt idx="2531">
                  <c:v>0.89285680000000001</c:v>
                </c:pt>
                <c:pt idx="2532">
                  <c:v>0.89447960000000004</c:v>
                </c:pt>
                <c:pt idx="2533">
                  <c:v>0.89604879999999998</c:v>
                </c:pt>
                <c:pt idx="2534">
                  <c:v>0.89736559999999999</c:v>
                </c:pt>
                <c:pt idx="2535">
                  <c:v>0.89828090000000005</c:v>
                </c:pt>
                <c:pt idx="2536">
                  <c:v>0.89878020000000003</c:v>
                </c:pt>
                <c:pt idx="2537">
                  <c:v>0.89901109999999995</c:v>
                </c:pt>
                <c:pt idx="2538">
                  <c:v>0.89922060000000004</c:v>
                </c:pt>
                <c:pt idx="2539">
                  <c:v>0.89958550000000004</c:v>
                </c:pt>
                <c:pt idx="2540">
                  <c:v>0.90012250000000005</c:v>
                </c:pt>
                <c:pt idx="2541">
                  <c:v>0.9007037</c:v>
                </c:pt>
                <c:pt idx="2542">
                  <c:v>0.90118390000000004</c:v>
                </c:pt>
                <c:pt idx="2543">
                  <c:v>0.9014837</c:v>
                </c:pt>
                <c:pt idx="2544">
                  <c:v>0.90162830000000005</c:v>
                </c:pt>
                <c:pt idx="2545">
                  <c:v>0.90170819999999996</c:v>
                </c:pt>
                <c:pt idx="2546">
                  <c:v>0.90182249999999997</c:v>
                </c:pt>
                <c:pt idx="2547">
                  <c:v>0.90200480000000005</c:v>
                </c:pt>
                <c:pt idx="2548">
                  <c:v>0.90219850000000001</c:v>
                </c:pt>
                <c:pt idx="2549">
                  <c:v>0.90228900000000001</c:v>
                </c:pt>
                <c:pt idx="2550">
                  <c:v>0.90219800000000006</c:v>
                </c:pt>
                <c:pt idx="2551">
                  <c:v>0.90195049999999999</c:v>
                </c:pt>
                <c:pt idx="2552">
                  <c:v>0.90167540000000002</c:v>
                </c:pt>
                <c:pt idx="2553">
                  <c:v>0.90153550000000005</c:v>
                </c:pt>
                <c:pt idx="2554">
                  <c:v>0.90164679999999997</c:v>
                </c:pt>
                <c:pt idx="2555">
                  <c:v>0.90203440000000001</c:v>
                </c:pt>
                <c:pt idx="2556">
                  <c:v>0.9026206</c:v>
                </c:pt>
                <c:pt idx="2557">
                  <c:v>0.90326090000000003</c:v>
                </c:pt>
                <c:pt idx="2558">
                  <c:v>0.90379339999999997</c:v>
                </c:pt>
                <c:pt idx="2559">
                  <c:v>0.90411439999999998</c:v>
                </c:pt>
                <c:pt idx="2560">
                  <c:v>0.90421209999999996</c:v>
                </c:pt>
                <c:pt idx="2561">
                  <c:v>0.9041749</c:v>
                </c:pt>
                <c:pt idx="2562">
                  <c:v>0.90411949999999996</c:v>
                </c:pt>
                <c:pt idx="2563">
                  <c:v>0.90408080000000002</c:v>
                </c:pt>
                <c:pt idx="2564">
                  <c:v>0.90391220000000005</c:v>
                </c:pt>
                <c:pt idx="2565">
                  <c:v>0.90339939999999996</c:v>
                </c:pt>
                <c:pt idx="2566">
                  <c:v>0.90247010000000005</c:v>
                </c:pt>
                <c:pt idx="2567">
                  <c:v>0.90129760000000003</c:v>
                </c:pt>
                <c:pt idx="2568">
                  <c:v>0.9001536</c:v>
                </c:pt>
                <c:pt idx="2569">
                  <c:v>0.89926220000000001</c:v>
                </c:pt>
                <c:pt idx="2570">
                  <c:v>0.89871020000000001</c:v>
                </c:pt>
                <c:pt idx="2571">
                  <c:v>0.89844420000000003</c:v>
                </c:pt>
                <c:pt idx="2572">
                  <c:v>0.89831220000000001</c:v>
                </c:pt>
                <c:pt idx="2573">
                  <c:v>0.89813359999999998</c:v>
                </c:pt>
                <c:pt idx="2574">
                  <c:v>0.89779089999999995</c:v>
                </c:pt>
                <c:pt idx="2575">
                  <c:v>0.89728609999999998</c:v>
                </c:pt>
                <c:pt idx="2576">
                  <c:v>0.89675240000000001</c:v>
                </c:pt>
                <c:pt idx="2577">
                  <c:v>0.89637730000000004</c:v>
                </c:pt>
                <c:pt idx="2578">
                  <c:v>0.89632029999999996</c:v>
                </c:pt>
                <c:pt idx="2579">
                  <c:v>0.89662019999999998</c:v>
                </c:pt>
                <c:pt idx="2580">
                  <c:v>0.89718030000000004</c:v>
                </c:pt>
                <c:pt idx="2581">
                  <c:v>0.8977813</c:v>
                </c:pt>
                <c:pt idx="2582">
                  <c:v>0.8981654</c:v>
                </c:pt>
                <c:pt idx="2583">
                  <c:v>0.89810429999999997</c:v>
                </c:pt>
                <c:pt idx="2584">
                  <c:v>0.89747410000000005</c:v>
                </c:pt>
                <c:pt idx="2585">
                  <c:v>0.8962985</c:v>
                </c:pt>
                <c:pt idx="2586">
                  <c:v>0.89473950000000002</c:v>
                </c:pt>
                <c:pt idx="2587">
                  <c:v>0.89300780000000002</c:v>
                </c:pt>
                <c:pt idx="2588">
                  <c:v>0.89125840000000001</c:v>
                </c:pt>
                <c:pt idx="2589">
                  <c:v>0.88956930000000001</c:v>
                </c:pt>
                <c:pt idx="2590">
                  <c:v>0.88801410000000003</c:v>
                </c:pt>
                <c:pt idx="2591">
                  <c:v>0.88670380000000004</c:v>
                </c:pt>
                <c:pt idx="2592">
                  <c:v>0.88578290000000004</c:v>
                </c:pt>
                <c:pt idx="2593">
                  <c:v>0.88537350000000004</c:v>
                </c:pt>
                <c:pt idx="2594">
                  <c:v>0.8855248</c:v>
                </c:pt>
                <c:pt idx="2595">
                  <c:v>0.88616459999999997</c:v>
                </c:pt>
                <c:pt idx="2596">
                  <c:v>0.88699850000000002</c:v>
                </c:pt>
                <c:pt idx="2597">
                  <c:v>0.88741360000000002</c:v>
                </c:pt>
                <c:pt idx="2598">
                  <c:v>0.88632679999999997</c:v>
                </c:pt>
                <c:pt idx="2599">
                  <c:v>0.8826524</c:v>
                </c:pt>
                <c:pt idx="2600">
                  <c:v>0.87660780000000005</c:v>
                </c:pt>
                <c:pt idx="2601">
                  <c:v>0.87040689999999998</c:v>
                </c:pt>
                <c:pt idx="2602">
                  <c:v>0.86613879999999999</c:v>
                </c:pt>
                <c:pt idx="2603">
                  <c:v>0.86397210000000002</c:v>
                </c:pt>
                <c:pt idx="2604">
                  <c:v>0.86294479999999996</c:v>
                </c:pt>
                <c:pt idx="2605">
                  <c:v>0.86215759999999997</c:v>
                </c:pt>
                <c:pt idx="2606">
                  <c:v>0.86111819999999994</c:v>
                </c:pt>
                <c:pt idx="2607">
                  <c:v>0.85967760000000004</c:v>
                </c:pt>
                <c:pt idx="2608">
                  <c:v>0.85792089999999999</c:v>
                </c:pt>
                <c:pt idx="2609">
                  <c:v>0.85603759999999995</c:v>
                </c:pt>
                <c:pt idx="2610">
                  <c:v>0.8542208</c:v>
                </c:pt>
                <c:pt idx="2611">
                  <c:v>0.85256399999999999</c:v>
                </c:pt>
                <c:pt idx="2612">
                  <c:v>0.8510432</c:v>
                </c:pt>
                <c:pt idx="2613">
                  <c:v>0.84953000000000001</c:v>
                </c:pt>
                <c:pt idx="2614">
                  <c:v>0.84786490000000003</c:v>
                </c:pt>
                <c:pt idx="2615">
                  <c:v>0.84591839999999996</c:v>
                </c:pt>
                <c:pt idx="2616">
                  <c:v>0.84363569999999999</c:v>
                </c:pt>
                <c:pt idx="2617">
                  <c:v>0.84102619999999995</c:v>
                </c:pt>
                <c:pt idx="2618">
                  <c:v>0.83813000000000004</c:v>
                </c:pt>
                <c:pt idx="2619">
                  <c:v>0.83498079999999997</c:v>
                </c:pt>
                <c:pt idx="2620">
                  <c:v>0.83162049999999998</c:v>
                </c:pt>
                <c:pt idx="2621">
                  <c:v>0.82813230000000004</c:v>
                </c:pt>
                <c:pt idx="2622">
                  <c:v>0.82467939999999995</c:v>
                </c:pt>
                <c:pt idx="2623">
                  <c:v>0.82146629999999998</c:v>
                </c:pt>
                <c:pt idx="2624">
                  <c:v>0.81867659999999998</c:v>
                </c:pt>
                <c:pt idx="2625">
                  <c:v>0.81639930000000005</c:v>
                </c:pt>
                <c:pt idx="2626">
                  <c:v>0.81460270000000001</c:v>
                </c:pt>
                <c:pt idx="2627">
                  <c:v>0.81313539999999995</c:v>
                </c:pt>
                <c:pt idx="2628">
                  <c:v>0.8117354</c:v>
                </c:pt>
                <c:pt idx="2629">
                  <c:v>0.81006789999999995</c:v>
                </c:pt>
                <c:pt idx="2630">
                  <c:v>0.80778159999999999</c:v>
                </c:pt>
                <c:pt idx="2631">
                  <c:v>0.80464069999999999</c:v>
                </c:pt>
                <c:pt idx="2632">
                  <c:v>0.80064170000000001</c:v>
                </c:pt>
                <c:pt idx="2633">
                  <c:v>0.7960836</c:v>
                </c:pt>
                <c:pt idx="2634">
                  <c:v>0.79144749999999997</c:v>
                </c:pt>
                <c:pt idx="2635">
                  <c:v>0.78717729999999997</c:v>
                </c:pt>
                <c:pt idx="2636">
                  <c:v>0.78347909999999998</c:v>
                </c:pt>
                <c:pt idx="2637">
                  <c:v>0.78033240000000004</c:v>
                </c:pt>
                <c:pt idx="2638">
                  <c:v>0.77761259999999999</c:v>
                </c:pt>
                <c:pt idx="2639">
                  <c:v>0.77521309999999999</c:v>
                </c:pt>
                <c:pt idx="2640">
                  <c:v>0.77306649999999999</c:v>
                </c:pt>
                <c:pt idx="2641">
                  <c:v>0.77110040000000002</c:v>
                </c:pt>
                <c:pt idx="2642">
                  <c:v>0.76916989999999996</c:v>
                </c:pt>
                <c:pt idx="2643">
                  <c:v>0.76703370000000004</c:v>
                </c:pt>
                <c:pt idx="2644">
                  <c:v>0.76438819999999996</c:v>
                </c:pt>
                <c:pt idx="2645">
                  <c:v>0.76104780000000005</c:v>
                </c:pt>
                <c:pt idx="2646">
                  <c:v>0.75715520000000003</c:v>
                </c:pt>
                <c:pt idx="2647">
                  <c:v>0.75320860000000001</c:v>
                </c:pt>
                <c:pt idx="2648">
                  <c:v>0.74978339999999999</c:v>
                </c:pt>
                <c:pt idx="2649">
                  <c:v>0.74719939999999996</c:v>
                </c:pt>
                <c:pt idx="2650">
                  <c:v>0.74545070000000002</c:v>
                </c:pt>
                <c:pt idx="2651">
                  <c:v>0.74429000000000001</c:v>
                </c:pt>
                <c:pt idx="2652">
                  <c:v>0.74338689999999996</c:v>
                </c:pt>
                <c:pt idx="2653">
                  <c:v>0.74242710000000001</c:v>
                </c:pt>
                <c:pt idx="2654">
                  <c:v>0.74122670000000002</c:v>
                </c:pt>
                <c:pt idx="2655">
                  <c:v>0.73978759999999999</c:v>
                </c:pt>
                <c:pt idx="2656">
                  <c:v>0.7383054</c:v>
                </c:pt>
                <c:pt idx="2657">
                  <c:v>0.73705359999999998</c:v>
                </c:pt>
                <c:pt idx="2658">
                  <c:v>0.73624959999999995</c:v>
                </c:pt>
                <c:pt idx="2659">
                  <c:v>0.73593359999999997</c:v>
                </c:pt>
                <c:pt idx="2660">
                  <c:v>0.73593129999999995</c:v>
                </c:pt>
                <c:pt idx="2661">
                  <c:v>0.73584640000000001</c:v>
                </c:pt>
                <c:pt idx="2662">
                  <c:v>0.73512319999999998</c:v>
                </c:pt>
                <c:pt idx="2663">
                  <c:v>0.73331829999999998</c:v>
                </c:pt>
                <c:pt idx="2664">
                  <c:v>0.73054520000000001</c:v>
                </c:pt>
                <c:pt idx="2665">
                  <c:v>0.7276958</c:v>
                </c:pt>
                <c:pt idx="2666">
                  <c:v>0.72572000000000003</c:v>
                </c:pt>
                <c:pt idx="2667">
                  <c:v>0.72488580000000002</c:v>
                </c:pt>
                <c:pt idx="2668">
                  <c:v>0.72483249999999999</c:v>
                </c:pt>
                <c:pt idx="2669">
                  <c:v>0.72508799999999995</c:v>
                </c:pt>
                <c:pt idx="2670">
                  <c:v>0.72530700000000004</c:v>
                </c:pt>
                <c:pt idx="2671">
                  <c:v>0.72533320000000001</c:v>
                </c:pt>
                <c:pt idx="2672">
                  <c:v>0.72514959999999995</c:v>
                </c:pt>
                <c:pt idx="2673">
                  <c:v>0.72480770000000005</c:v>
                </c:pt>
                <c:pt idx="2674">
                  <c:v>0.72436630000000002</c:v>
                </c:pt>
                <c:pt idx="2675">
                  <c:v>0.72384020000000004</c:v>
                </c:pt>
                <c:pt idx="2676">
                  <c:v>0.72319469999999997</c:v>
                </c:pt>
                <c:pt idx="2677">
                  <c:v>0.72239249999999999</c:v>
                </c:pt>
                <c:pt idx="2678">
                  <c:v>0.72145360000000003</c:v>
                </c:pt>
                <c:pt idx="2679">
                  <c:v>0.72048610000000002</c:v>
                </c:pt>
                <c:pt idx="2680">
                  <c:v>0.71964329999999999</c:v>
                </c:pt>
                <c:pt idx="2681">
                  <c:v>0.71906110000000001</c:v>
                </c:pt>
                <c:pt idx="2682">
                  <c:v>0.71879009999999999</c:v>
                </c:pt>
                <c:pt idx="2683">
                  <c:v>0.71875009999999995</c:v>
                </c:pt>
                <c:pt idx="2684">
                  <c:v>0.71870860000000003</c:v>
                </c:pt>
                <c:pt idx="2685">
                  <c:v>0.71828320000000001</c:v>
                </c:pt>
                <c:pt idx="2686">
                  <c:v>0.71704880000000004</c:v>
                </c:pt>
                <c:pt idx="2687">
                  <c:v>0.71472020000000003</c:v>
                </c:pt>
                <c:pt idx="2688">
                  <c:v>0.71146810000000005</c:v>
                </c:pt>
                <c:pt idx="2689">
                  <c:v>0.7079664</c:v>
                </c:pt>
                <c:pt idx="2690">
                  <c:v>0.70504279999999997</c:v>
                </c:pt>
                <c:pt idx="2691">
                  <c:v>0.70308789999999999</c:v>
                </c:pt>
                <c:pt idx="2692">
                  <c:v>0.70190790000000003</c:v>
                </c:pt>
                <c:pt idx="2693">
                  <c:v>0.70090940000000002</c:v>
                </c:pt>
                <c:pt idx="2694">
                  <c:v>0.699353</c:v>
                </c:pt>
                <c:pt idx="2695">
                  <c:v>0.69655219999999995</c:v>
                </c:pt>
                <c:pt idx="2696">
                  <c:v>0.69207070000000004</c:v>
                </c:pt>
                <c:pt idx="2697">
                  <c:v>0.68618579999999996</c:v>
                </c:pt>
                <c:pt idx="2698">
                  <c:v>0.68003259999999999</c:v>
                </c:pt>
                <c:pt idx="2699">
                  <c:v>0.67498820000000004</c:v>
                </c:pt>
                <c:pt idx="2700">
                  <c:v>0.67163669999999998</c:v>
                </c:pt>
                <c:pt idx="2701">
                  <c:v>0.66967330000000003</c:v>
                </c:pt>
                <c:pt idx="2702">
                  <c:v>0.66846450000000002</c:v>
                </c:pt>
                <c:pt idx="2703">
                  <c:v>0.66750379999999998</c:v>
                </c:pt>
                <c:pt idx="2704">
                  <c:v>0.66649530000000001</c:v>
                </c:pt>
                <c:pt idx="2705">
                  <c:v>0.66529039999999995</c:v>
                </c:pt>
                <c:pt idx="2706">
                  <c:v>0.66382609999999997</c:v>
                </c:pt>
                <c:pt idx="2707">
                  <c:v>0.66208109999999998</c:v>
                </c:pt>
                <c:pt idx="2708">
                  <c:v>0.66008029999999995</c:v>
                </c:pt>
                <c:pt idx="2709">
                  <c:v>0.65791540000000004</c:v>
                </c:pt>
                <c:pt idx="2710">
                  <c:v>0.65575019999999995</c:v>
                </c:pt>
                <c:pt idx="2711">
                  <c:v>0.65378080000000005</c:v>
                </c:pt>
                <c:pt idx="2712">
                  <c:v>0.65215800000000002</c:v>
                </c:pt>
                <c:pt idx="2713">
                  <c:v>0.65095650000000005</c:v>
                </c:pt>
                <c:pt idx="2714">
                  <c:v>0.65015599999999996</c:v>
                </c:pt>
                <c:pt idx="2715">
                  <c:v>0.64966179999999996</c:v>
                </c:pt>
                <c:pt idx="2716">
                  <c:v>0.64933510000000005</c:v>
                </c:pt>
                <c:pt idx="2717">
                  <c:v>0.64904620000000002</c:v>
                </c:pt>
                <c:pt idx="2718">
                  <c:v>0.64873000000000003</c:v>
                </c:pt>
                <c:pt idx="2719">
                  <c:v>0.64840790000000004</c:v>
                </c:pt>
                <c:pt idx="2720">
                  <c:v>0.64817729999999996</c:v>
                </c:pt>
                <c:pt idx="2721">
                  <c:v>0.64815129999999999</c:v>
                </c:pt>
                <c:pt idx="2722">
                  <c:v>0.64840629999999999</c:v>
                </c:pt>
                <c:pt idx="2723">
                  <c:v>0.64893029999999996</c:v>
                </c:pt>
                <c:pt idx="2724">
                  <c:v>0.6496246</c:v>
                </c:pt>
                <c:pt idx="2725">
                  <c:v>0.65032520000000005</c:v>
                </c:pt>
                <c:pt idx="2726">
                  <c:v>0.65088250000000003</c:v>
                </c:pt>
                <c:pt idx="2727">
                  <c:v>0.65122720000000001</c:v>
                </c:pt>
                <c:pt idx="2728">
                  <c:v>0.65140529999999996</c:v>
                </c:pt>
                <c:pt idx="2729">
                  <c:v>0.65153749999999999</c:v>
                </c:pt>
                <c:pt idx="2730">
                  <c:v>0.65172090000000005</c:v>
                </c:pt>
                <c:pt idx="2731">
                  <c:v>0.65192110000000003</c:v>
                </c:pt>
                <c:pt idx="2732">
                  <c:v>0.65194870000000005</c:v>
                </c:pt>
                <c:pt idx="2733">
                  <c:v>0.65157030000000005</c:v>
                </c:pt>
                <c:pt idx="2734">
                  <c:v>0.6507387</c:v>
                </c:pt>
                <c:pt idx="2735">
                  <c:v>0.64970799999999995</c:v>
                </c:pt>
                <c:pt idx="2736">
                  <c:v>0.64888880000000004</c:v>
                </c:pt>
                <c:pt idx="2737">
                  <c:v>0.64857240000000005</c:v>
                </c:pt>
                <c:pt idx="2738">
                  <c:v>0.64878809999999998</c:v>
                </c:pt>
                <c:pt idx="2739">
                  <c:v>0.64938070000000003</c:v>
                </c:pt>
                <c:pt idx="2740">
                  <c:v>0.65011070000000004</c:v>
                </c:pt>
                <c:pt idx="2741">
                  <c:v>0.65076489999999998</c:v>
                </c:pt>
                <c:pt idx="2742">
                  <c:v>0.65118770000000004</c:v>
                </c:pt>
                <c:pt idx="2743">
                  <c:v>0.65132909999999999</c:v>
                </c:pt>
                <c:pt idx="2744">
                  <c:v>0.65124110000000002</c:v>
                </c:pt>
                <c:pt idx="2745">
                  <c:v>0.65104490000000004</c:v>
                </c:pt>
                <c:pt idx="2746">
                  <c:v>0.6508602</c:v>
                </c:pt>
                <c:pt idx="2747">
                  <c:v>0.65074019999999999</c:v>
                </c:pt>
                <c:pt idx="2748">
                  <c:v>0.65065850000000003</c:v>
                </c:pt>
                <c:pt idx="2749">
                  <c:v>0.65054599999999996</c:v>
                </c:pt>
                <c:pt idx="2750">
                  <c:v>0.65035670000000001</c:v>
                </c:pt>
                <c:pt idx="2751">
                  <c:v>0.65010659999999998</c:v>
                </c:pt>
                <c:pt idx="2752">
                  <c:v>0.64986650000000001</c:v>
                </c:pt>
                <c:pt idx="2753">
                  <c:v>0.64971449999999997</c:v>
                </c:pt>
                <c:pt idx="2754">
                  <c:v>0.64967929999999996</c:v>
                </c:pt>
                <c:pt idx="2755">
                  <c:v>0.64970349999999999</c:v>
                </c:pt>
                <c:pt idx="2756">
                  <c:v>0.64965249999999997</c:v>
                </c:pt>
                <c:pt idx="2757">
                  <c:v>0.64937469999999997</c:v>
                </c:pt>
                <c:pt idx="2758">
                  <c:v>0.64880070000000001</c:v>
                </c:pt>
                <c:pt idx="2759">
                  <c:v>0.64800440000000004</c:v>
                </c:pt>
                <c:pt idx="2760">
                  <c:v>0.64719579999999999</c:v>
                </c:pt>
                <c:pt idx="2761">
                  <c:v>0.64659610000000001</c:v>
                </c:pt>
                <c:pt idx="2762">
                  <c:v>0.64632270000000003</c:v>
                </c:pt>
                <c:pt idx="2763">
                  <c:v>0.64626779999999995</c:v>
                </c:pt>
                <c:pt idx="2764">
                  <c:v>0.64608460000000001</c:v>
                </c:pt>
                <c:pt idx="2765">
                  <c:v>0.64518509999999996</c:v>
                </c:pt>
                <c:pt idx="2766">
                  <c:v>0.64295069999999999</c:v>
                </c:pt>
                <c:pt idx="2767">
                  <c:v>0.63916379999999995</c:v>
                </c:pt>
                <c:pt idx="2768">
                  <c:v>0.63442770000000004</c:v>
                </c:pt>
                <c:pt idx="2769">
                  <c:v>0.62995869999999998</c:v>
                </c:pt>
                <c:pt idx="2770">
                  <c:v>0.62666509999999997</c:v>
                </c:pt>
                <c:pt idx="2771">
                  <c:v>0.62466299999999997</c:v>
                </c:pt>
                <c:pt idx="2772">
                  <c:v>0.62349860000000001</c:v>
                </c:pt>
                <c:pt idx="2773">
                  <c:v>0.62262059999999997</c:v>
                </c:pt>
                <c:pt idx="2774">
                  <c:v>0.62157340000000005</c:v>
                </c:pt>
                <c:pt idx="2775">
                  <c:v>0.62007420000000002</c:v>
                </c:pt>
                <c:pt idx="2776">
                  <c:v>0.61798569999999997</c:v>
                </c:pt>
                <c:pt idx="2777">
                  <c:v>0.61530689999999999</c:v>
                </c:pt>
                <c:pt idx="2778">
                  <c:v>0.61215540000000002</c:v>
                </c:pt>
                <c:pt idx="2779">
                  <c:v>0.60872760000000004</c:v>
                </c:pt>
                <c:pt idx="2780">
                  <c:v>0.60522379999999998</c:v>
                </c:pt>
                <c:pt idx="2781">
                  <c:v>0.60176560000000001</c:v>
                </c:pt>
                <c:pt idx="2782">
                  <c:v>0.59838630000000004</c:v>
                </c:pt>
                <c:pt idx="2783">
                  <c:v>0.59506930000000002</c:v>
                </c:pt>
                <c:pt idx="2784">
                  <c:v>0.59179599999999999</c:v>
                </c:pt>
                <c:pt idx="2785">
                  <c:v>0.58855500000000005</c:v>
                </c:pt>
                <c:pt idx="2786">
                  <c:v>0.58532910000000005</c:v>
                </c:pt>
                <c:pt idx="2787">
                  <c:v>0.58207920000000002</c:v>
                </c:pt>
                <c:pt idx="2788">
                  <c:v>0.57874990000000004</c:v>
                </c:pt>
                <c:pt idx="2789">
                  <c:v>0.57530219999999999</c:v>
                </c:pt>
                <c:pt idx="2790">
                  <c:v>0.57174510000000001</c:v>
                </c:pt>
                <c:pt idx="2791">
                  <c:v>0.56814629999999999</c:v>
                </c:pt>
                <c:pt idx="2792">
                  <c:v>0.56460359999999998</c:v>
                </c:pt>
                <c:pt idx="2793">
                  <c:v>0.56118330000000005</c:v>
                </c:pt>
                <c:pt idx="2794">
                  <c:v>0.55788249999999995</c:v>
                </c:pt>
                <c:pt idx="2795">
                  <c:v>0.55458989999999997</c:v>
                </c:pt>
                <c:pt idx="2796">
                  <c:v>0.55111339999999998</c:v>
                </c:pt>
                <c:pt idx="2797">
                  <c:v>0.54723189999999999</c:v>
                </c:pt>
                <c:pt idx="2798">
                  <c:v>0.54280090000000003</c:v>
                </c:pt>
                <c:pt idx="2799">
                  <c:v>0.53780819999999996</c:v>
                </c:pt>
                <c:pt idx="2800">
                  <c:v>0.53236070000000002</c:v>
                </c:pt>
                <c:pt idx="2801">
                  <c:v>0.52662779999999998</c:v>
                </c:pt>
                <c:pt idx="2802">
                  <c:v>0.52077720000000005</c:v>
                </c:pt>
                <c:pt idx="2803">
                  <c:v>0.51494689999999999</c:v>
                </c:pt>
                <c:pt idx="2804">
                  <c:v>0.50927169999999999</c:v>
                </c:pt>
                <c:pt idx="2805">
                  <c:v>0.50389139999999999</c:v>
                </c:pt>
                <c:pt idx="2806">
                  <c:v>0.4989403</c:v>
                </c:pt>
                <c:pt idx="2807">
                  <c:v>0.49450100000000002</c:v>
                </c:pt>
                <c:pt idx="2808">
                  <c:v>0.49057770000000001</c:v>
                </c:pt>
                <c:pt idx="2809">
                  <c:v>0.48706700000000003</c:v>
                </c:pt>
                <c:pt idx="2810">
                  <c:v>0.48375230000000002</c:v>
                </c:pt>
                <c:pt idx="2811">
                  <c:v>0.480323</c:v>
                </c:pt>
                <c:pt idx="2812">
                  <c:v>0.47643089999999999</c:v>
                </c:pt>
                <c:pt idx="2813">
                  <c:v>0.47182499999999999</c:v>
                </c:pt>
                <c:pt idx="2814">
                  <c:v>0.46648849999999997</c:v>
                </c:pt>
                <c:pt idx="2815">
                  <c:v>0.4607327</c:v>
                </c:pt>
                <c:pt idx="2816">
                  <c:v>0.45506239999999998</c:v>
                </c:pt>
                <c:pt idx="2817">
                  <c:v>0.44995079999999998</c:v>
                </c:pt>
                <c:pt idx="2818">
                  <c:v>0.44559530000000003</c:v>
                </c:pt>
                <c:pt idx="2819">
                  <c:v>0.44188359999999999</c:v>
                </c:pt>
                <c:pt idx="2820">
                  <c:v>0.43848120000000002</c:v>
                </c:pt>
                <c:pt idx="2821">
                  <c:v>0.43497639999999999</c:v>
                </c:pt>
                <c:pt idx="2822">
                  <c:v>0.4310155</c:v>
                </c:pt>
                <c:pt idx="2823">
                  <c:v>0.42639510000000003</c:v>
                </c:pt>
                <c:pt idx="2824">
                  <c:v>0.42116229999999999</c:v>
                </c:pt>
                <c:pt idx="2825">
                  <c:v>0.41560780000000003</c:v>
                </c:pt>
                <c:pt idx="2826">
                  <c:v>0.41016390000000003</c:v>
                </c:pt>
                <c:pt idx="2827">
                  <c:v>0.40519500000000003</c:v>
                </c:pt>
                <c:pt idx="2828">
                  <c:v>0.40086850000000002</c:v>
                </c:pt>
                <c:pt idx="2829">
                  <c:v>0.3971517</c:v>
                </c:pt>
                <c:pt idx="2830">
                  <c:v>0.39391189999999998</c:v>
                </c:pt>
                <c:pt idx="2831">
                  <c:v>0.39100410000000002</c:v>
                </c:pt>
                <c:pt idx="2832">
                  <c:v>0.38830930000000002</c:v>
                </c:pt>
                <c:pt idx="2833">
                  <c:v>0.3857254</c:v>
                </c:pt>
                <c:pt idx="2834">
                  <c:v>0.3831483</c:v>
                </c:pt>
                <c:pt idx="2835">
                  <c:v>0.3804669</c:v>
                </c:pt>
                <c:pt idx="2836">
                  <c:v>0.37759470000000001</c:v>
                </c:pt>
                <c:pt idx="2837">
                  <c:v>0.37452449999999998</c:v>
                </c:pt>
                <c:pt idx="2838">
                  <c:v>0.37137369999999997</c:v>
                </c:pt>
                <c:pt idx="2839">
                  <c:v>0.36834709999999998</c:v>
                </c:pt>
                <c:pt idx="2840">
                  <c:v>0.36565900000000001</c:v>
                </c:pt>
                <c:pt idx="2841">
                  <c:v>0.3634135</c:v>
                </c:pt>
                <c:pt idx="2842">
                  <c:v>0.3615468</c:v>
                </c:pt>
                <c:pt idx="2843">
                  <c:v>0.3598171</c:v>
                </c:pt>
                <c:pt idx="2844">
                  <c:v>0.35786479999999998</c:v>
                </c:pt>
                <c:pt idx="2845">
                  <c:v>0.35535060000000002</c:v>
                </c:pt>
                <c:pt idx="2846">
                  <c:v>0.35212359999999998</c:v>
                </c:pt>
                <c:pt idx="2847">
                  <c:v>0.34840579999999999</c:v>
                </c:pt>
                <c:pt idx="2848">
                  <c:v>0.34470869999999998</c:v>
                </c:pt>
                <c:pt idx="2849">
                  <c:v>0.34153709999999998</c:v>
                </c:pt>
                <c:pt idx="2850">
                  <c:v>0.33908860000000002</c:v>
                </c:pt>
                <c:pt idx="2851">
                  <c:v>0.33724419999999999</c:v>
                </c:pt>
                <c:pt idx="2852">
                  <c:v>0.33572099999999999</c:v>
                </c:pt>
                <c:pt idx="2853">
                  <c:v>0.33425969999999999</c:v>
                </c:pt>
                <c:pt idx="2854">
                  <c:v>0.33271319999999999</c:v>
                </c:pt>
                <c:pt idx="2855">
                  <c:v>0.33107639999999999</c:v>
                </c:pt>
                <c:pt idx="2856">
                  <c:v>0.32944210000000002</c:v>
                </c:pt>
                <c:pt idx="2857">
                  <c:v>0.32793109999999998</c:v>
                </c:pt>
                <c:pt idx="2858">
                  <c:v>0.32660820000000002</c:v>
                </c:pt>
                <c:pt idx="2859">
                  <c:v>0.3254359</c:v>
                </c:pt>
                <c:pt idx="2860">
                  <c:v>0.3242855</c:v>
                </c:pt>
                <c:pt idx="2861">
                  <c:v>0.32299270000000002</c:v>
                </c:pt>
                <c:pt idx="2862">
                  <c:v>0.32144729999999999</c:v>
                </c:pt>
                <c:pt idx="2863">
                  <c:v>0.31965270000000001</c:v>
                </c:pt>
                <c:pt idx="2864">
                  <c:v>0.31774859999999999</c:v>
                </c:pt>
                <c:pt idx="2865">
                  <c:v>0.31593280000000001</c:v>
                </c:pt>
                <c:pt idx="2866">
                  <c:v>0.31436649999999999</c:v>
                </c:pt>
                <c:pt idx="2867">
                  <c:v>0.31308229999999998</c:v>
                </c:pt>
                <c:pt idx="2868">
                  <c:v>0.31199130000000003</c:v>
                </c:pt>
                <c:pt idx="2869">
                  <c:v>0.31093730000000003</c:v>
                </c:pt>
                <c:pt idx="2870">
                  <c:v>0.30978260000000002</c:v>
                </c:pt>
                <c:pt idx="2871">
                  <c:v>0.30846410000000002</c:v>
                </c:pt>
                <c:pt idx="2872">
                  <c:v>0.30701060000000002</c:v>
                </c:pt>
                <c:pt idx="2873">
                  <c:v>0.3055213</c:v>
                </c:pt>
                <c:pt idx="2874">
                  <c:v>0.30410749999999998</c:v>
                </c:pt>
                <c:pt idx="2875">
                  <c:v>0.30284050000000001</c:v>
                </c:pt>
                <c:pt idx="2876">
                  <c:v>0.30172599999999999</c:v>
                </c:pt>
                <c:pt idx="2877">
                  <c:v>0.3007301</c:v>
                </c:pt>
                <c:pt idx="2878">
                  <c:v>0.29982229999999999</c:v>
                </c:pt>
                <c:pt idx="2879">
                  <c:v>0.29900409999999999</c:v>
                </c:pt>
                <c:pt idx="2880">
                  <c:v>0.2983073</c:v>
                </c:pt>
                <c:pt idx="2881">
                  <c:v>0.29776609999999998</c:v>
                </c:pt>
                <c:pt idx="2882">
                  <c:v>0.29737649999999999</c:v>
                </c:pt>
                <c:pt idx="2883">
                  <c:v>0.29706739999999998</c:v>
                </c:pt>
                <c:pt idx="2884">
                  <c:v>0.29669060000000003</c:v>
                </c:pt>
                <c:pt idx="2885">
                  <c:v>0.29606440000000001</c:v>
                </c:pt>
                <c:pt idx="2886">
                  <c:v>0.29503119999999999</c:v>
                </c:pt>
                <c:pt idx="2887">
                  <c:v>0.29356100000000002</c:v>
                </c:pt>
                <c:pt idx="2888">
                  <c:v>0.29179919999999998</c:v>
                </c:pt>
                <c:pt idx="2889">
                  <c:v>0.29002519999999998</c:v>
                </c:pt>
                <c:pt idx="2890">
                  <c:v>0.288495</c:v>
                </c:pt>
                <c:pt idx="2891">
                  <c:v>0.28731060000000003</c:v>
                </c:pt>
                <c:pt idx="2892">
                  <c:v>0.28641430000000001</c:v>
                </c:pt>
                <c:pt idx="2893">
                  <c:v>0.28566989999999998</c:v>
                </c:pt>
                <c:pt idx="2894">
                  <c:v>0.28495939999999997</c:v>
                </c:pt>
                <c:pt idx="2895">
                  <c:v>0.28422370000000002</c:v>
                </c:pt>
                <c:pt idx="2896">
                  <c:v>0.28347240000000001</c:v>
                </c:pt>
                <c:pt idx="2897">
                  <c:v>0.28275109999999998</c:v>
                </c:pt>
                <c:pt idx="2898">
                  <c:v>0.28210390000000002</c:v>
                </c:pt>
                <c:pt idx="2899">
                  <c:v>0.28153549999999999</c:v>
                </c:pt>
                <c:pt idx="2900">
                  <c:v>0.28100510000000001</c:v>
                </c:pt>
                <c:pt idx="2901">
                  <c:v>0.28044010000000003</c:v>
                </c:pt>
                <c:pt idx="2902">
                  <c:v>0.279777</c:v>
                </c:pt>
                <c:pt idx="2903">
                  <c:v>0.27898830000000002</c:v>
                </c:pt>
                <c:pt idx="2904">
                  <c:v>0.27809689999999998</c:v>
                </c:pt>
                <c:pt idx="2905">
                  <c:v>0.27715970000000001</c:v>
                </c:pt>
                <c:pt idx="2906">
                  <c:v>0.27623750000000002</c:v>
                </c:pt>
                <c:pt idx="2907">
                  <c:v>0.27536060000000001</c:v>
                </c:pt>
                <c:pt idx="2908">
                  <c:v>0.27452339999999997</c:v>
                </c:pt>
                <c:pt idx="2909">
                  <c:v>0.27370280000000002</c:v>
                </c:pt>
                <c:pt idx="2910">
                  <c:v>0.27288960000000001</c:v>
                </c:pt>
                <c:pt idx="2911">
                  <c:v>0.27210420000000002</c:v>
                </c:pt>
                <c:pt idx="2912">
                  <c:v>0.27138909999999999</c:v>
                </c:pt>
                <c:pt idx="2913">
                  <c:v>0.27078350000000001</c:v>
                </c:pt>
                <c:pt idx="2914">
                  <c:v>0.27029750000000002</c:v>
                </c:pt>
                <c:pt idx="2915">
                  <c:v>0.26990249999999999</c:v>
                </c:pt>
                <c:pt idx="2916">
                  <c:v>0.26954139999999999</c:v>
                </c:pt>
                <c:pt idx="2917">
                  <c:v>0.26915840000000002</c:v>
                </c:pt>
                <c:pt idx="2918">
                  <c:v>0.26872269999999998</c:v>
                </c:pt>
                <c:pt idx="2919">
                  <c:v>0.26824629999999999</c:v>
                </c:pt>
                <c:pt idx="2920">
                  <c:v>0.26777269999999997</c:v>
                </c:pt>
                <c:pt idx="2921">
                  <c:v>0.26735170000000003</c:v>
                </c:pt>
                <c:pt idx="2922">
                  <c:v>0.26700119999999999</c:v>
                </c:pt>
                <c:pt idx="2923">
                  <c:v>0.26669150000000003</c:v>
                </c:pt>
                <c:pt idx="2924">
                  <c:v>0.26634760000000002</c:v>
                </c:pt>
                <c:pt idx="2925">
                  <c:v>0.26588840000000002</c:v>
                </c:pt>
                <c:pt idx="2926">
                  <c:v>0.26526660000000002</c:v>
                </c:pt>
                <c:pt idx="2927">
                  <c:v>0.26450050000000003</c:v>
                </c:pt>
                <c:pt idx="2928">
                  <c:v>0.2636675</c:v>
                </c:pt>
                <c:pt idx="2929">
                  <c:v>0.26287060000000001</c:v>
                </c:pt>
                <c:pt idx="2930">
                  <c:v>0.26218920000000001</c:v>
                </c:pt>
                <c:pt idx="2931">
                  <c:v>0.2616444</c:v>
                </c:pt>
                <c:pt idx="2932">
                  <c:v>0.26120500000000002</c:v>
                </c:pt>
                <c:pt idx="2933">
                  <c:v>0.26081339999999997</c:v>
                </c:pt>
                <c:pt idx="2934">
                  <c:v>0.26042409999999999</c:v>
                </c:pt>
                <c:pt idx="2935">
                  <c:v>0.26001879999999999</c:v>
                </c:pt>
                <c:pt idx="2936">
                  <c:v>0.25960870000000003</c:v>
                </c:pt>
                <c:pt idx="2937">
                  <c:v>0.25921729999999998</c:v>
                </c:pt>
                <c:pt idx="2938">
                  <c:v>0.25885940000000002</c:v>
                </c:pt>
                <c:pt idx="2939">
                  <c:v>0.258525</c:v>
                </c:pt>
                <c:pt idx="2940">
                  <c:v>0.25818400000000002</c:v>
                </c:pt>
                <c:pt idx="2941">
                  <c:v>0.25780120000000001</c:v>
                </c:pt>
                <c:pt idx="2942">
                  <c:v>0.2573628</c:v>
                </c:pt>
                <c:pt idx="2943">
                  <c:v>0.25688650000000002</c:v>
                </c:pt>
                <c:pt idx="2944">
                  <c:v>0.25641789999999998</c:v>
                </c:pt>
                <c:pt idx="2945">
                  <c:v>0.25600790000000001</c:v>
                </c:pt>
                <c:pt idx="2946">
                  <c:v>0.25568950000000001</c:v>
                </c:pt>
                <c:pt idx="2947">
                  <c:v>0.25546760000000002</c:v>
                </c:pt>
                <c:pt idx="2948">
                  <c:v>0.25531860000000001</c:v>
                </c:pt>
                <c:pt idx="2949">
                  <c:v>0.2552065</c:v>
                </c:pt>
                <c:pt idx="2950">
                  <c:v>0.25509690000000002</c:v>
                </c:pt>
                <c:pt idx="2951">
                  <c:v>0.25496809999999998</c:v>
                </c:pt>
                <c:pt idx="2952">
                  <c:v>0.25480530000000001</c:v>
                </c:pt>
                <c:pt idx="2953">
                  <c:v>0.25459150000000003</c:v>
                </c:pt>
                <c:pt idx="2954">
                  <c:v>0.2543029</c:v>
                </c:pt>
                <c:pt idx="2955">
                  <c:v>0.2539167</c:v>
                </c:pt>
                <c:pt idx="2956">
                  <c:v>0.25343500000000002</c:v>
                </c:pt>
                <c:pt idx="2957">
                  <c:v>0.25290269999999998</c:v>
                </c:pt>
                <c:pt idx="2958">
                  <c:v>0.25240760000000001</c:v>
                </c:pt>
                <c:pt idx="2959">
                  <c:v>0.2520464</c:v>
                </c:pt>
                <c:pt idx="2960">
                  <c:v>0.25187730000000003</c:v>
                </c:pt>
                <c:pt idx="2961">
                  <c:v>0.25189729999999999</c:v>
                </c:pt>
                <c:pt idx="2962">
                  <c:v>0.25202740000000001</c:v>
                </c:pt>
                <c:pt idx="2963">
                  <c:v>0.25213439999999998</c:v>
                </c:pt>
                <c:pt idx="2964">
                  <c:v>0.25204789999999999</c:v>
                </c:pt>
                <c:pt idx="2965">
                  <c:v>0.25163439999999998</c:v>
                </c:pt>
                <c:pt idx="2966">
                  <c:v>0.25087300000000001</c:v>
                </c:pt>
                <c:pt idx="2967">
                  <c:v>0.2498928</c:v>
                </c:pt>
                <c:pt idx="2968">
                  <c:v>0.2489189</c:v>
                </c:pt>
                <c:pt idx="2969">
                  <c:v>0.248145</c:v>
                </c:pt>
                <c:pt idx="2970">
                  <c:v>0.2476566</c:v>
                </c:pt>
                <c:pt idx="2971">
                  <c:v>0.24741299999999999</c:v>
                </c:pt>
                <c:pt idx="2972">
                  <c:v>0.24730949999999999</c:v>
                </c:pt>
                <c:pt idx="2973">
                  <c:v>0.24723239999999999</c:v>
                </c:pt>
                <c:pt idx="2974">
                  <c:v>0.2471101</c:v>
                </c:pt>
                <c:pt idx="2975">
                  <c:v>0.24692349999999999</c:v>
                </c:pt>
                <c:pt idx="2976">
                  <c:v>0.24669820000000001</c:v>
                </c:pt>
                <c:pt idx="2977">
                  <c:v>0.24647549999999999</c:v>
                </c:pt>
                <c:pt idx="2978">
                  <c:v>0.24628069999999999</c:v>
                </c:pt>
                <c:pt idx="2979">
                  <c:v>0.2461026</c:v>
                </c:pt>
                <c:pt idx="2980">
                  <c:v>0.2459006</c:v>
                </c:pt>
                <c:pt idx="2981">
                  <c:v>0.2456295</c:v>
                </c:pt>
                <c:pt idx="2982">
                  <c:v>0.24527409999999999</c:v>
                </c:pt>
                <c:pt idx="2983">
                  <c:v>0.2448668</c:v>
                </c:pt>
                <c:pt idx="2984">
                  <c:v>0.2444807</c:v>
                </c:pt>
                <c:pt idx="2985">
                  <c:v>0.2441981</c:v>
                </c:pt>
                <c:pt idx="2986">
                  <c:v>0.2440697</c:v>
                </c:pt>
                <c:pt idx="2987">
                  <c:v>0.24410029999999999</c:v>
                </c:pt>
                <c:pt idx="2988">
                  <c:v>0.24424870000000001</c:v>
                </c:pt>
                <c:pt idx="2989">
                  <c:v>0.24445349999999999</c:v>
                </c:pt>
                <c:pt idx="2990">
                  <c:v>0.2446489</c:v>
                </c:pt>
                <c:pt idx="2991">
                  <c:v>0.24478340000000001</c:v>
                </c:pt>
                <c:pt idx="2992">
                  <c:v>0.24482039999999999</c:v>
                </c:pt>
                <c:pt idx="2993">
                  <c:v>0.2447278</c:v>
                </c:pt>
                <c:pt idx="2994">
                  <c:v>0.24447659999999999</c:v>
                </c:pt>
                <c:pt idx="2995">
                  <c:v>0.2440484</c:v>
                </c:pt>
                <c:pt idx="2996">
                  <c:v>0.2434579</c:v>
                </c:pt>
                <c:pt idx="2997">
                  <c:v>0.2427704</c:v>
                </c:pt>
                <c:pt idx="2998">
                  <c:v>0.24209040000000001</c:v>
                </c:pt>
                <c:pt idx="2999">
                  <c:v>0.24152470000000001</c:v>
                </c:pt>
                <c:pt idx="3000">
                  <c:v>0.2411343</c:v>
                </c:pt>
                <c:pt idx="3001">
                  <c:v>0.24092089999999999</c:v>
                </c:pt>
                <c:pt idx="3002">
                  <c:v>0.2408304</c:v>
                </c:pt>
                <c:pt idx="3003">
                  <c:v>0.24078140000000001</c:v>
                </c:pt>
                <c:pt idx="3004">
                  <c:v>0.24069109999999999</c:v>
                </c:pt>
                <c:pt idx="3005">
                  <c:v>0.2405079</c:v>
                </c:pt>
                <c:pt idx="3006">
                  <c:v>0.2402329</c:v>
                </c:pt>
                <c:pt idx="3007">
                  <c:v>0.23991460000000001</c:v>
                </c:pt>
                <c:pt idx="3008">
                  <c:v>0.2396229</c:v>
                </c:pt>
                <c:pt idx="3009">
                  <c:v>0.23940819999999999</c:v>
                </c:pt>
                <c:pt idx="3010">
                  <c:v>0.2392801</c:v>
                </c:pt>
                <c:pt idx="3011">
                  <c:v>0.2392019</c:v>
                </c:pt>
                <c:pt idx="3012">
                  <c:v>0.23911589999999999</c:v>
                </c:pt>
                <c:pt idx="3013">
                  <c:v>0.23896990000000001</c:v>
                </c:pt>
                <c:pt idx="3014">
                  <c:v>0.23874880000000001</c:v>
                </c:pt>
                <c:pt idx="3015">
                  <c:v>0.23848040000000001</c:v>
                </c:pt>
                <c:pt idx="3016">
                  <c:v>0.23822199999999999</c:v>
                </c:pt>
                <c:pt idx="3017">
                  <c:v>0.23802619999999999</c:v>
                </c:pt>
                <c:pt idx="3018">
                  <c:v>0.23791280000000001</c:v>
                </c:pt>
                <c:pt idx="3019">
                  <c:v>0.23786109999999999</c:v>
                </c:pt>
                <c:pt idx="3020">
                  <c:v>0.23782320000000001</c:v>
                </c:pt>
                <c:pt idx="3021">
                  <c:v>0.23775350000000001</c:v>
                </c:pt>
                <c:pt idx="3022">
                  <c:v>0.23763239999999999</c:v>
                </c:pt>
                <c:pt idx="3023">
                  <c:v>0.2374773</c:v>
                </c:pt>
                <c:pt idx="3024">
                  <c:v>0.2373304</c:v>
                </c:pt>
                <c:pt idx="3025">
                  <c:v>0.23723330000000001</c:v>
                </c:pt>
                <c:pt idx="3026">
                  <c:v>0.23719889999999999</c:v>
                </c:pt>
                <c:pt idx="3027">
                  <c:v>0.23720459999999999</c:v>
                </c:pt>
                <c:pt idx="3028">
                  <c:v>0.237203</c:v>
                </c:pt>
                <c:pt idx="3029">
                  <c:v>0.2371521</c:v>
                </c:pt>
                <c:pt idx="3030">
                  <c:v>0.2370372</c:v>
                </c:pt>
                <c:pt idx="3031">
                  <c:v>0.23688139999999999</c:v>
                </c:pt>
                <c:pt idx="3032">
                  <c:v>0.23673050000000001</c:v>
                </c:pt>
                <c:pt idx="3033">
                  <c:v>0.2366306</c:v>
                </c:pt>
                <c:pt idx="3034">
                  <c:v>0.2366029</c:v>
                </c:pt>
                <c:pt idx="3035">
                  <c:v>0.23663580000000001</c:v>
                </c:pt>
                <c:pt idx="3036">
                  <c:v>0.23669770000000001</c:v>
                </c:pt>
                <c:pt idx="3037">
                  <c:v>0.23676</c:v>
                </c:pt>
                <c:pt idx="3038">
                  <c:v>0.23681730000000001</c:v>
                </c:pt>
                <c:pt idx="3039">
                  <c:v>0.23689109999999999</c:v>
                </c:pt>
                <c:pt idx="3040">
                  <c:v>0.2370159</c:v>
                </c:pt>
                <c:pt idx="3041">
                  <c:v>0.2372118</c:v>
                </c:pt>
                <c:pt idx="3042">
                  <c:v>0.2374599</c:v>
                </c:pt>
                <c:pt idx="3043">
                  <c:v>0.23769109999999999</c:v>
                </c:pt>
                <c:pt idx="3044">
                  <c:v>0.23780270000000001</c:v>
                </c:pt>
                <c:pt idx="3045">
                  <c:v>0.23769019999999999</c:v>
                </c:pt>
                <c:pt idx="3046">
                  <c:v>0.2373093</c:v>
                </c:pt>
                <c:pt idx="3047">
                  <c:v>0.23671130000000001</c:v>
                </c:pt>
                <c:pt idx="3048">
                  <c:v>0.2360353</c:v>
                </c:pt>
                <c:pt idx="3049">
                  <c:v>0.23543239999999999</c:v>
                </c:pt>
                <c:pt idx="3050">
                  <c:v>0.2349986</c:v>
                </c:pt>
                <c:pt idx="3051">
                  <c:v>0.23474449999999999</c:v>
                </c:pt>
                <c:pt idx="3052">
                  <c:v>0.23461950000000001</c:v>
                </c:pt>
                <c:pt idx="3053">
                  <c:v>0.23455519999999999</c:v>
                </c:pt>
                <c:pt idx="3054">
                  <c:v>0.23450099999999999</c:v>
                </c:pt>
                <c:pt idx="3055">
                  <c:v>0.23444019999999999</c:v>
                </c:pt>
                <c:pt idx="3056">
                  <c:v>0.23438149999999999</c:v>
                </c:pt>
                <c:pt idx="3057">
                  <c:v>0.23434199999999999</c:v>
                </c:pt>
                <c:pt idx="3058">
                  <c:v>0.23432749999999999</c:v>
                </c:pt>
                <c:pt idx="3059">
                  <c:v>0.23432410000000001</c:v>
                </c:pt>
                <c:pt idx="3060">
                  <c:v>0.2343027</c:v>
                </c:pt>
                <c:pt idx="3061">
                  <c:v>0.23423869999999999</c:v>
                </c:pt>
                <c:pt idx="3062">
                  <c:v>0.23412620000000001</c:v>
                </c:pt>
                <c:pt idx="3063">
                  <c:v>0.23398669999999999</c:v>
                </c:pt>
                <c:pt idx="3064">
                  <c:v>0.2338558</c:v>
                </c:pt>
                <c:pt idx="3065">
                  <c:v>0.2337678</c:v>
                </c:pt>
                <c:pt idx="3066">
                  <c:v>0.2337323</c:v>
                </c:pt>
                <c:pt idx="3067">
                  <c:v>0.2337303</c:v>
                </c:pt>
                <c:pt idx="3068">
                  <c:v>0.23372270000000001</c:v>
                </c:pt>
                <c:pt idx="3069">
                  <c:v>0.23367470000000001</c:v>
                </c:pt>
                <c:pt idx="3070">
                  <c:v>0.2335747</c:v>
                </c:pt>
                <c:pt idx="3071">
                  <c:v>0.2334418</c:v>
                </c:pt>
                <c:pt idx="3072">
                  <c:v>0.23331450000000001</c:v>
                </c:pt>
                <c:pt idx="3073">
                  <c:v>0.2332292</c:v>
                </c:pt>
                <c:pt idx="3074">
                  <c:v>0.2332002</c:v>
                </c:pt>
                <c:pt idx="3075">
                  <c:v>0.2332108</c:v>
                </c:pt>
                <c:pt idx="3076">
                  <c:v>0.2332234</c:v>
                </c:pt>
                <c:pt idx="3077">
                  <c:v>0.23320060000000001</c:v>
                </c:pt>
                <c:pt idx="3078">
                  <c:v>0.23312910000000001</c:v>
                </c:pt>
                <c:pt idx="3079">
                  <c:v>0.23302829999999999</c:v>
                </c:pt>
                <c:pt idx="3080">
                  <c:v>0.23294429999999999</c:v>
                </c:pt>
                <c:pt idx="3081">
                  <c:v>0.23292299999999999</c:v>
                </c:pt>
                <c:pt idx="3082">
                  <c:v>0.23299149999999999</c:v>
                </c:pt>
                <c:pt idx="3083">
                  <c:v>0.23314009999999999</c:v>
                </c:pt>
                <c:pt idx="3084">
                  <c:v>0.23333039999999999</c:v>
                </c:pt>
                <c:pt idx="3085">
                  <c:v>0.2335074</c:v>
                </c:pt>
                <c:pt idx="3086">
                  <c:v>0.23362060000000001</c:v>
                </c:pt>
                <c:pt idx="3087">
                  <c:v>0.23363970000000001</c:v>
                </c:pt>
                <c:pt idx="3088">
                  <c:v>0.23355719999999999</c:v>
                </c:pt>
                <c:pt idx="3089">
                  <c:v>0.23338890000000001</c:v>
                </c:pt>
                <c:pt idx="3090">
                  <c:v>0.2331637</c:v>
                </c:pt>
                <c:pt idx="3091">
                  <c:v>0.23291799999999999</c:v>
                </c:pt>
                <c:pt idx="3092">
                  <c:v>0.2326858</c:v>
                </c:pt>
                <c:pt idx="3093">
                  <c:v>0.23249649999999999</c:v>
                </c:pt>
                <c:pt idx="3094">
                  <c:v>0.2323752</c:v>
                </c:pt>
                <c:pt idx="3095">
                  <c:v>0.23233690000000001</c:v>
                </c:pt>
                <c:pt idx="3096">
                  <c:v>0.23238249999999999</c:v>
                </c:pt>
                <c:pt idx="3097">
                  <c:v>0.23249210000000001</c:v>
                </c:pt>
                <c:pt idx="3098">
                  <c:v>0.2326269</c:v>
                </c:pt>
                <c:pt idx="3099">
                  <c:v>0.23273450000000001</c:v>
                </c:pt>
                <c:pt idx="3100">
                  <c:v>0.2327659</c:v>
                </c:pt>
                <c:pt idx="3101">
                  <c:v>0.23269919999999999</c:v>
                </c:pt>
                <c:pt idx="3102">
                  <c:v>0.23254929999999999</c:v>
                </c:pt>
                <c:pt idx="3103">
                  <c:v>0.23236609999999999</c:v>
                </c:pt>
                <c:pt idx="3104">
                  <c:v>0.23220569999999999</c:v>
                </c:pt>
                <c:pt idx="3105">
                  <c:v>0.2321086</c:v>
                </c:pt>
                <c:pt idx="3106">
                  <c:v>0.2320805</c:v>
                </c:pt>
                <c:pt idx="3107">
                  <c:v>0.23209669999999999</c:v>
                </c:pt>
                <c:pt idx="3108">
                  <c:v>0.2321173</c:v>
                </c:pt>
                <c:pt idx="3109">
                  <c:v>0.23211100000000001</c:v>
                </c:pt>
                <c:pt idx="3110">
                  <c:v>0.23207159999999999</c:v>
                </c:pt>
                <c:pt idx="3111">
                  <c:v>0.23201749999999999</c:v>
                </c:pt>
                <c:pt idx="3112">
                  <c:v>0.23197989999999999</c:v>
                </c:pt>
                <c:pt idx="3113">
                  <c:v>0.2319814</c:v>
                </c:pt>
                <c:pt idx="3114">
                  <c:v>0.23202390000000001</c:v>
                </c:pt>
                <c:pt idx="3115">
                  <c:v>0.23208509999999999</c:v>
                </c:pt>
                <c:pt idx="3116">
                  <c:v>0.2321336</c:v>
                </c:pt>
                <c:pt idx="3117">
                  <c:v>0.23214560000000001</c:v>
                </c:pt>
                <c:pt idx="3118">
                  <c:v>0.23212140000000001</c:v>
                </c:pt>
                <c:pt idx="3119">
                  <c:v>0.23208529999999999</c:v>
                </c:pt>
                <c:pt idx="3120">
                  <c:v>0.23207510000000001</c:v>
                </c:pt>
                <c:pt idx="3121">
                  <c:v>0.23211909999999999</c:v>
                </c:pt>
                <c:pt idx="3122">
                  <c:v>0.23222229999999999</c:v>
                </c:pt>
                <c:pt idx="3123">
                  <c:v>0.23236309999999999</c:v>
                </c:pt>
                <c:pt idx="3124">
                  <c:v>0.23250589999999999</c:v>
                </c:pt>
                <c:pt idx="3125">
                  <c:v>0.23261609999999999</c:v>
                </c:pt>
                <c:pt idx="3126">
                  <c:v>0.23267560000000001</c:v>
                </c:pt>
                <c:pt idx="3127">
                  <c:v>0.2326867</c:v>
                </c:pt>
                <c:pt idx="3128">
                  <c:v>0.2326648</c:v>
                </c:pt>
                <c:pt idx="3129">
                  <c:v>0.2326241</c:v>
                </c:pt>
                <c:pt idx="3130">
                  <c:v>0.23256779999999999</c:v>
                </c:pt>
                <c:pt idx="3131">
                  <c:v>0.23248740000000001</c:v>
                </c:pt>
                <c:pt idx="3132">
                  <c:v>0.2323731</c:v>
                </c:pt>
                <c:pt idx="3133">
                  <c:v>0.2322273</c:v>
                </c:pt>
                <c:pt idx="3134">
                  <c:v>0.2320711</c:v>
                </c:pt>
                <c:pt idx="3135">
                  <c:v>0.23193849999999999</c:v>
                </c:pt>
                <c:pt idx="3136">
                  <c:v>0.2318587</c:v>
                </c:pt>
                <c:pt idx="3137">
                  <c:v>0.23184560000000001</c:v>
                </c:pt>
                <c:pt idx="3138">
                  <c:v>0.23189019999999999</c:v>
                </c:pt>
                <c:pt idx="3139">
                  <c:v>0.2319687</c:v>
                </c:pt>
                <c:pt idx="3140">
                  <c:v>0.23205590000000001</c:v>
                </c:pt>
                <c:pt idx="3141">
                  <c:v>0.2321414</c:v>
                </c:pt>
                <c:pt idx="3142">
                  <c:v>0.23223250000000001</c:v>
                </c:pt>
                <c:pt idx="3143">
                  <c:v>0.23234750000000001</c:v>
                </c:pt>
                <c:pt idx="3144">
                  <c:v>0.23249629999999999</c:v>
                </c:pt>
                <c:pt idx="3145">
                  <c:v>0.23266619999999999</c:v>
                </c:pt>
                <c:pt idx="3146">
                  <c:v>0.23281270000000001</c:v>
                </c:pt>
                <c:pt idx="3147">
                  <c:v>0.23287630000000001</c:v>
                </c:pt>
                <c:pt idx="3148">
                  <c:v>0.23280960000000001</c:v>
                </c:pt>
                <c:pt idx="3149">
                  <c:v>0.23261409999999999</c:v>
                </c:pt>
                <c:pt idx="3150">
                  <c:v>0.23235159999999999</c:v>
                </c:pt>
                <c:pt idx="3151">
                  <c:v>0.23212459999999999</c:v>
                </c:pt>
                <c:pt idx="3152">
                  <c:v>0.23202719999999999</c:v>
                </c:pt>
                <c:pt idx="3153">
                  <c:v>0.23209669999999999</c:v>
                </c:pt>
                <c:pt idx="3154">
                  <c:v>0.2323055</c:v>
                </c:pt>
                <c:pt idx="3155">
                  <c:v>0.23257230000000001</c:v>
                </c:pt>
                <c:pt idx="3156">
                  <c:v>0.2328008</c:v>
                </c:pt>
                <c:pt idx="3157">
                  <c:v>0.2329058</c:v>
                </c:pt>
                <c:pt idx="3158">
                  <c:v>0.2328501</c:v>
                </c:pt>
                <c:pt idx="3159">
                  <c:v>0.2326587</c:v>
                </c:pt>
                <c:pt idx="3160">
                  <c:v>0.23240759999999999</c:v>
                </c:pt>
                <c:pt idx="3161">
                  <c:v>0.23218349999999999</c:v>
                </c:pt>
                <c:pt idx="3162">
                  <c:v>0.23203869999999999</c:v>
                </c:pt>
                <c:pt idx="3163">
                  <c:v>0.2319794</c:v>
                </c:pt>
                <c:pt idx="3164">
                  <c:v>0.2319735</c:v>
                </c:pt>
                <c:pt idx="3165">
                  <c:v>0.23198070000000001</c:v>
                </c:pt>
                <c:pt idx="3166">
                  <c:v>0.2319735</c:v>
                </c:pt>
                <c:pt idx="3167">
                  <c:v>0.23194960000000001</c:v>
                </c:pt>
                <c:pt idx="3168">
                  <c:v>0.2319251</c:v>
                </c:pt>
                <c:pt idx="3169">
                  <c:v>0.23191970000000001</c:v>
                </c:pt>
                <c:pt idx="3170">
                  <c:v>0.23194010000000001</c:v>
                </c:pt>
                <c:pt idx="3171">
                  <c:v>0.2319756</c:v>
                </c:pt>
                <c:pt idx="3172">
                  <c:v>0.23200480000000001</c:v>
                </c:pt>
                <c:pt idx="3173">
                  <c:v>0.23201169999999999</c:v>
                </c:pt>
                <c:pt idx="3174">
                  <c:v>0.23199700000000001</c:v>
                </c:pt>
                <c:pt idx="3175">
                  <c:v>0.23198009999999999</c:v>
                </c:pt>
                <c:pt idx="3176">
                  <c:v>0.23198589999999999</c:v>
                </c:pt>
                <c:pt idx="3177">
                  <c:v>0.2320306</c:v>
                </c:pt>
                <c:pt idx="3178">
                  <c:v>0.2321078</c:v>
                </c:pt>
                <c:pt idx="3179">
                  <c:v>0.23219200000000001</c:v>
                </c:pt>
                <c:pt idx="3180">
                  <c:v>0.23225000000000001</c:v>
                </c:pt>
                <c:pt idx="3181">
                  <c:v>0.23226250000000001</c:v>
                </c:pt>
                <c:pt idx="3182">
                  <c:v>0.23223540000000001</c:v>
                </c:pt>
                <c:pt idx="3183">
                  <c:v>0.2322002</c:v>
                </c:pt>
                <c:pt idx="3184">
                  <c:v>0.2321973</c:v>
                </c:pt>
                <c:pt idx="3185">
                  <c:v>0.23225319999999999</c:v>
                </c:pt>
                <c:pt idx="3186">
                  <c:v>0.2323684</c:v>
                </c:pt>
                <c:pt idx="3187">
                  <c:v>0.23251669999999999</c:v>
                </c:pt>
                <c:pt idx="3188">
                  <c:v>0.23266410000000001</c:v>
                </c:pt>
                <c:pt idx="3189">
                  <c:v>0.23278599999999999</c:v>
                </c:pt>
                <c:pt idx="3190">
                  <c:v>0.23288690000000001</c:v>
                </c:pt>
                <c:pt idx="3191">
                  <c:v>0.23299619999999999</c:v>
                </c:pt>
                <c:pt idx="3192">
                  <c:v>0.2331541</c:v>
                </c:pt>
                <c:pt idx="3193">
                  <c:v>0.2333846</c:v>
                </c:pt>
                <c:pt idx="3194">
                  <c:v>0.23367830000000001</c:v>
                </c:pt>
                <c:pt idx="3195">
                  <c:v>0.23398849999999999</c:v>
                </c:pt>
                <c:pt idx="3196">
                  <c:v>0.2342487</c:v>
                </c:pt>
                <c:pt idx="3197">
                  <c:v>0.2343952</c:v>
                </c:pt>
                <c:pt idx="3198">
                  <c:v>0.2343942</c:v>
                </c:pt>
                <c:pt idx="3199">
                  <c:v>0.23426179999999999</c:v>
                </c:pt>
                <c:pt idx="3200">
                  <c:v>0.2340594</c:v>
                </c:pt>
                <c:pt idx="3201">
                  <c:v>0.23386779999999999</c:v>
                </c:pt>
                <c:pt idx="3202">
                  <c:v>0.2337446</c:v>
                </c:pt>
                <c:pt idx="3203">
                  <c:v>0.2337079</c:v>
                </c:pt>
                <c:pt idx="3204">
                  <c:v>0.2337359</c:v>
                </c:pt>
                <c:pt idx="3205">
                  <c:v>0.233792</c:v>
                </c:pt>
                <c:pt idx="3206">
                  <c:v>0.23384460000000001</c:v>
                </c:pt>
                <c:pt idx="3207">
                  <c:v>0.23388210000000001</c:v>
                </c:pt>
                <c:pt idx="3208">
                  <c:v>0.23391149999999999</c:v>
                </c:pt>
                <c:pt idx="3209">
                  <c:v>0.2339473</c:v>
                </c:pt>
                <c:pt idx="3210">
                  <c:v>0.23399829999999999</c:v>
                </c:pt>
                <c:pt idx="3211">
                  <c:v>0.23406009999999999</c:v>
                </c:pt>
                <c:pt idx="3212">
                  <c:v>0.23411850000000001</c:v>
                </c:pt>
                <c:pt idx="3213">
                  <c:v>0.2341597</c:v>
                </c:pt>
                <c:pt idx="3214">
                  <c:v>0.23418159999999999</c:v>
                </c:pt>
                <c:pt idx="3215">
                  <c:v>0.23419709999999999</c:v>
                </c:pt>
                <c:pt idx="3216">
                  <c:v>0.23422780000000001</c:v>
                </c:pt>
                <c:pt idx="3217">
                  <c:v>0.23429230000000001</c:v>
                </c:pt>
                <c:pt idx="3218">
                  <c:v>0.23439589999999999</c:v>
                </c:pt>
                <c:pt idx="3219">
                  <c:v>0.23452619999999999</c:v>
                </c:pt>
                <c:pt idx="3220">
                  <c:v>0.23466000000000001</c:v>
                </c:pt>
                <c:pt idx="3221">
                  <c:v>0.23477480000000001</c:v>
                </c:pt>
                <c:pt idx="3222">
                  <c:v>0.23486109999999999</c:v>
                </c:pt>
                <c:pt idx="3223">
                  <c:v>0.2349251</c:v>
                </c:pt>
                <c:pt idx="3224">
                  <c:v>0.2349841</c:v>
                </c:pt>
                <c:pt idx="3225">
                  <c:v>0.23505300000000001</c:v>
                </c:pt>
                <c:pt idx="3226">
                  <c:v>0.23513629999999999</c:v>
                </c:pt>
                <c:pt idx="3227">
                  <c:v>0.2352245</c:v>
                </c:pt>
                <c:pt idx="3228">
                  <c:v>0.2353007</c:v>
                </c:pt>
                <c:pt idx="3229">
                  <c:v>0.23535149999999999</c:v>
                </c:pt>
                <c:pt idx="3230">
                  <c:v>0.2353769</c:v>
                </c:pt>
                <c:pt idx="3231">
                  <c:v>0.23539060000000001</c:v>
                </c:pt>
                <c:pt idx="3232">
                  <c:v>0.23541419999999999</c:v>
                </c:pt>
                <c:pt idx="3233">
                  <c:v>0.23546429999999999</c:v>
                </c:pt>
                <c:pt idx="3234">
                  <c:v>0.23554310000000001</c:v>
                </c:pt>
                <c:pt idx="3235">
                  <c:v>0.23563609999999999</c:v>
                </c:pt>
                <c:pt idx="3236">
                  <c:v>0.23572129999999999</c:v>
                </c:pt>
                <c:pt idx="3237">
                  <c:v>0.23578089999999999</c:v>
                </c:pt>
                <c:pt idx="3238">
                  <c:v>0.23581160000000001</c:v>
                </c:pt>
                <c:pt idx="3239">
                  <c:v>0.23582639999999999</c:v>
                </c:pt>
                <c:pt idx="3240">
                  <c:v>0.23584830000000001</c:v>
                </c:pt>
                <c:pt idx="3241">
                  <c:v>0.23589979999999999</c:v>
                </c:pt>
                <c:pt idx="3242">
                  <c:v>0.23599129999999999</c:v>
                </c:pt>
                <c:pt idx="3243">
                  <c:v>0.23611889999999999</c:v>
                </c:pt>
                <c:pt idx="3244">
                  <c:v>0.2362679</c:v>
                </c:pt>
                <c:pt idx="3245">
                  <c:v>0.23642189999999999</c:v>
                </c:pt>
                <c:pt idx="3246">
                  <c:v>0.2365679</c:v>
                </c:pt>
                <c:pt idx="3247">
                  <c:v>0.2366983</c:v>
                </c:pt>
                <c:pt idx="3248">
                  <c:v>0.2368084</c:v>
                </c:pt>
                <c:pt idx="3249">
                  <c:v>0.23689070000000001</c:v>
                </c:pt>
                <c:pt idx="3250">
                  <c:v>0.2369339</c:v>
                </c:pt>
                <c:pt idx="3251">
                  <c:v>0.23692849999999999</c:v>
                </c:pt>
                <c:pt idx="3252">
                  <c:v>0.2368741</c:v>
                </c:pt>
                <c:pt idx="3253">
                  <c:v>0.23678769999999999</c:v>
                </c:pt>
                <c:pt idx="3254">
                  <c:v>0.2366982</c:v>
                </c:pt>
                <c:pt idx="3255">
                  <c:v>0.2366405</c:v>
                </c:pt>
                <c:pt idx="3256">
                  <c:v>0.23663899999999999</c:v>
                </c:pt>
                <c:pt idx="3257">
                  <c:v>0.23669699999999999</c:v>
                </c:pt>
                <c:pt idx="3258">
                  <c:v>0.2367958</c:v>
                </c:pt>
                <c:pt idx="3259">
                  <c:v>0.236903</c:v>
                </c:pt>
                <c:pt idx="3260">
                  <c:v>0.23698820000000001</c:v>
                </c:pt>
                <c:pt idx="3261">
                  <c:v>0.23703489999999999</c:v>
                </c:pt>
                <c:pt idx="3262">
                  <c:v>0.23704919999999999</c:v>
                </c:pt>
                <c:pt idx="3263">
                  <c:v>0.2370535</c:v>
                </c:pt>
                <c:pt idx="3264">
                  <c:v>0.23707510000000001</c:v>
                </c:pt>
                <c:pt idx="3265">
                  <c:v>0.2371299</c:v>
                </c:pt>
                <c:pt idx="3266">
                  <c:v>0.2372147</c:v>
                </c:pt>
                <c:pt idx="3267">
                  <c:v>0.23730970000000001</c:v>
                </c:pt>
                <c:pt idx="3268">
                  <c:v>0.2373913</c:v>
                </c:pt>
                <c:pt idx="3269">
                  <c:v>0.2374452</c:v>
                </c:pt>
                <c:pt idx="3270">
                  <c:v>0.2374744</c:v>
                </c:pt>
                <c:pt idx="3271">
                  <c:v>0.2374957</c:v>
                </c:pt>
                <c:pt idx="3272">
                  <c:v>0.2375302</c:v>
                </c:pt>
                <c:pt idx="3273">
                  <c:v>0.23758969999999999</c:v>
                </c:pt>
                <c:pt idx="3274">
                  <c:v>0.23766999999999999</c:v>
                </c:pt>
                <c:pt idx="3275">
                  <c:v>0.2377533</c:v>
                </c:pt>
                <c:pt idx="3276">
                  <c:v>0.23782</c:v>
                </c:pt>
                <c:pt idx="3277">
                  <c:v>0.23786189999999999</c:v>
                </c:pt>
                <c:pt idx="3278">
                  <c:v>0.2378865</c:v>
                </c:pt>
                <c:pt idx="3279">
                  <c:v>0.23791590000000001</c:v>
                </c:pt>
                <c:pt idx="3280">
                  <c:v>0.23797160000000001</c:v>
                </c:pt>
                <c:pt idx="3281">
                  <c:v>0.2380649</c:v>
                </c:pt>
                <c:pt idx="3282">
                  <c:v>0.23818880000000001</c:v>
                </c:pt>
                <c:pt idx="3283">
                  <c:v>0.23832349999999999</c:v>
                </c:pt>
                <c:pt idx="3284">
                  <c:v>0.23844660000000001</c:v>
                </c:pt>
                <c:pt idx="3285">
                  <c:v>0.23854790000000001</c:v>
                </c:pt>
                <c:pt idx="3286">
                  <c:v>0.23863400000000001</c:v>
                </c:pt>
                <c:pt idx="3287">
                  <c:v>0.23872560000000001</c:v>
                </c:pt>
                <c:pt idx="3288">
                  <c:v>0.23884279999999999</c:v>
                </c:pt>
                <c:pt idx="3289">
                  <c:v>0.2389926</c:v>
                </c:pt>
                <c:pt idx="3290">
                  <c:v>0.2391636</c:v>
                </c:pt>
                <c:pt idx="3291">
                  <c:v>0.23933189999999999</c:v>
                </c:pt>
                <c:pt idx="3292">
                  <c:v>0.23947389999999999</c:v>
                </c:pt>
                <c:pt idx="3293">
                  <c:v>0.23958080000000001</c:v>
                </c:pt>
                <c:pt idx="3294">
                  <c:v>0.23966609999999999</c:v>
                </c:pt>
                <c:pt idx="3295">
                  <c:v>0.23975850000000001</c:v>
                </c:pt>
                <c:pt idx="3296">
                  <c:v>0.2398873</c:v>
                </c:pt>
                <c:pt idx="3297">
                  <c:v>0.24006269999999999</c:v>
                </c:pt>
                <c:pt idx="3298">
                  <c:v>0.24026800000000001</c:v>
                </c:pt>
                <c:pt idx="3299">
                  <c:v>0.24046290000000001</c:v>
                </c:pt>
                <c:pt idx="3300">
                  <c:v>0.24060319999999999</c:v>
                </c:pt>
                <c:pt idx="3301">
                  <c:v>0.24065790000000001</c:v>
                </c:pt>
                <c:pt idx="3302">
                  <c:v>0.2406276</c:v>
                </c:pt>
                <c:pt idx="3303">
                  <c:v>0.2405439</c:v>
                </c:pt>
                <c:pt idx="3304">
                  <c:v>0.2404577</c:v>
                </c:pt>
                <c:pt idx="3305">
                  <c:v>0.24041399999999999</c:v>
                </c:pt>
                <c:pt idx="3306">
                  <c:v>0.24043120000000001</c:v>
                </c:pt>
                <c:pt idx="3307">
                  <c:v>0.2405011</c:v>
                </c:pt>
                <c:pt idx="3308">
                  <c:v>0.24059810000000001</c:v>
                </c:pt>
                <c:pt idx="3309">
                  <c:v>0.24069760000000001</c:v>
                </c:pt>
                <c:pt idx="3310">
                  <c:v>0.24078659999999999</c:v>
                </c:pt>
                <c:pt idx="3311">
                  <c:v>0.2408682</c:v>
                </c:pt>
                <c:pt idx="3312">
                  <c:v>0.24095369999999999</c:v>
                </c:pt>
                <c:pt idx="3313">
                  <c:v>0.24105299999999999</c:v>
                </c:pt>
                <c:pt idx="3314">
                  <c:v>0.2411644</c:v>
                </c:pt>
                <c:pt idx="3315">
                  <c:v>0.24127509999999999</c:v>
                </c:pt>
                <c:pt idx="3316">
                  <c:v>0.24136779999999999</c:v>
                </c:pt>
                <c:pt idx="3317">
                  <c:v>0.24143300000000001</c:v>
                </c:pt>
                <c:pt idx="3318">
                  <c:v>0.2414761</c:v>
                </c:pt>
                <c:pt idx="3319">
                  <c:v>0.24151739999999999</c:v>
                </c:pt>
                <c:pt idx="3320">
                  <c:v>0.2415813</c:v>
                </c:pt>
                <c:pt idx="3321">
                  <c:v>0.24168500000000001</c:v>
                </c:pt>
                <c:pt idx="3322">
                  <c:v>0.24182909999999999</c:v>
                </c:pt>
                <c:pt idx="3323">
                  <c:v>0.2419982</c:v>
                </c:pt>
                <c:pt idx="3324">
                  <c:v>0.24216869999999999</c:v>
                </c:pt>
                <c:pt idx="3325">
                  <c:v>0.2423216</c:v>
                </c:pt>
                <c:pt idx="3326">
                  <c:v>0.24245159999999999</c:v>
                </c:pt>
                <c:pt idx="3327">
                  <c:v>0.242567</c:v>
                </c:pt>
                <c:pt idx="3328">
                  <c:v>0.24268339999999999</c:v>
                </c:pt>
                <c:pt idx="3329">
                  <c:v>0.24281220000000001</c:v>
                </c:pt>
                <c:pt idx="3330">
                  <c:v>0.2429538</c:v>
                </c:pt>
                <c:pt idx="3331">
                  <c:v>0.2430968</c:v>
                </c:pt>
                <c:pt idx="3332">
                  <c:v>0.24322659999999999</c:v>
                </c:pt>
                <c:pt idx="3333">
                  <c:v>0.24333340000000001</c:v>
                </c:pt>
                <c:pt idx="3334">
                  <c:v>0.24342040000000001</c:v>
                </c:pt>
                <c:pt idx="3335">
                  <c:v>0.2435013</c:v>
                </c:pt>
                <c:pt idx="3336">
                  <c:v>0.24359410000000001</c:v>
                </c:pt>
                <c:pt idx="3337">
                  <c:v>0.2437098</c:v>
                </c:pt>
                <c:pt idx="3338">
                  <c:v>0.24384620000000001</c:v>
                </c:pt>
                <c:pt idx="3339">
                  <c:v>0.24398909999999999</c:v>
                </c:pt>
                <c:pt idx="3340">
                  <c:v>0.2441218</c:v>
                </c:pt>
                <c:pt idx="3341">
                  <c:v>0.24423449999999999</c:v>
                </c:pt>
                <c:pt idx="3342">
                  <c:v>0.24433079999999999</c:v>
                </c:pt>
                <c:pt idx="3343">
                  <c:v>0.24442649999999999</c:v>
                </c:pt>
                <c:pt idx="3344">
                  <c:v>0.24454110000000001</c:v>
                </c:pt>
                <c:pt idx="3345">
                  <c:v>0.24468790000000001</c:v>
                </c:pt>
                <c:pt idx="3346">
                  <c:v>0.244867</c:v>
                </c:pt>
                <c:pt idx="3347">
                  <c:v>0.24506530000000001</c:v>
                </c:pt>
                <c:pt idx="3348">
                  <c:v>0.24526429999999999</c:v>
                </c:pt>
                <c:pt idx="3349">
                  <c:v>0.24545040000000001</c:v>
                </c:pt>
                <c:pt idx="3350">
                  <c:v>0.2456198</c:v>
                </c:pt>
                <c:pt idx="3351">
                  <c:v>0.2457782</c:v>
                </c:pt>
                <c:pt idx="3352">
                  <c:v>0.24593509999999999</c:v>
                </c:pt>
                <c:pt idx="3353">
                  <c:v>0.24609490000000001</c:v>
                </c:pt>
                <c:pt idx="3354">
                  <c:v>0.24625230000000001</c:v>
                </c:pt>
                <c:pt idx="3355">
                  <c:v>0.2463957</c:v>
                </c:pt>
                <c:pt idx="3356">
                  <c:v>0.24651290000000001</c:v>
                </c:pt>
                <c:pt idx="3357">
                  <c:v>0.2466015</c:v>
                </c:pt>
                <c:pt idx="3358">
                  <c:v>0.24667140000000001</c:v>
                </c:pt>
                <c:pt idx="3359">
                  <c:v>0.24674199999999999</c:v>
                </c:pt>
                <c:pt idx="3360">
                  <c:v>0.246832</c:v>
                </c:pt>
                <c:pt idx="3361">
                  <c:v>0.24695010000000001</c:v>
                </c:pt>
                <c:pt idx="3362">
                  <c:v>0.24709159999999999</c:v>
                </c:pt>
                <c:pt idx="3363">
                  <c:v>0.2472415</c:v>
                </c:pt>
                <c:pt idx="3364">
                  <c:v>0.24738389999999999</c:v>
                </c:pt>
                <c:pt idx="3365">
                  <c:v>0.2475106</c:v>
                </c:pt>
                <c:pt idx="3366">
                  <c:v>0.2476264</c:v>
                </c:pt>
                <c:pt idx="3367">
                  <c:v>0.24774579999999999</c:v>
                </c:pt>
                <c:pt idx="3368">
                  <c:v>0.2478853</c:v>
                </c:pt>
                <c:pt idx="3369">
                  <c:v>0.24805260000000001</c:v>
                </c:pt>
                <c:pt idx="3370">
                  <c:v>0.2482425</c:v>
                </c:pt>
                <c:pt idx="3371">
                  <c:v>0.2484374</c:v>
                </c:pt>
                <c:pt idx="3372">
                  <c:v>0.2486188</c:v>
                </c:pt>
                <c:pt idx="3373">
                  <c:v>0.2487732</c:v>
                </c:pt>
                <c:pt idx="3374">
                  <c:v>0.2488998</c:v>
                </c:pt>
                <c:pt idx="3375">
                  <c:v>0.24900749999999999</c:v>
                </c:pt>
                <c:pt idx="3376">
                  <c:v>0.24910979999999999</c:v>
                </c:pt>
                <c:pt idx="3377">
                  <c:v>0.24921579999999999</c:v>
                </c:pt>
                <c:pt idx="3378">
                  <c:v>0.24932609999999999</c:v>
                </c:pt>
                <c:pt idx="3379">
                  <c:v>0.2494352</c:v>
                </c:pt>
                <c:pt idx="3380">
                  <c:v>0.2495368</c:v>
                </c:pt>
                <c:pt idx="3381">
                  <c:v>0.2496304</c:v>
                </c:pt>
                <c:pt idx="3382">
                  <c:v>0.24972359999999999</c:v>
                </c:pt>
                <c:pt idx="3383">
                  <c:v>0.24982750000000001</c:v>
                </c:pt>
                <c:pt idx="3384">
                  <c:v>0.24994930000000001</c:v>
                </c:pt>
                <c:pt idx="3385">
                  <c:v>0.2500867</c:v>
                </c:pt>
                <c:pt idx="3386">
                  <c:v>0.250226</c:v>
                </c:pt>
                <c:pt idx="3387">
                  <c:v>0.2503493</c:v>
                </c:pt>
                <c:pt idx="3388">
                  <c:v>0.2504421</c:v>
                </c:pt>
                <c:pt idx="3389">
                  <c:v>0.25050289999999997</c:v>
                </c:pt>
                <c:pt idx="3390">
                  <c:v>0.2505444</c:v>
                </c:pt>
                <c:pt idx="3391">
                  <c:v>0.2505889</c:v>
                </c:pt>
                <c:pt idx="3392">
                  <c:v>0.2506563</c:v>
                </c:pt>
                <c:pt idx="3393">
                  <c:v>0.25075560000000002</c:v>
                </c:pt>
                <c:pt idx="3394">
                  <c:v>0.25088179999999999</c:v>
                </c:pt>
                <c:pt idx="3395">
                  <c:v>0.25102049999999998</c:v>
                </c:pt>
                <c:pt idx="3396">
                  <c:v>0.25115680000000001</c:v>
                </c:pt>
                <c:pt idx="3397">
                  <c:v>0.25128410000000001</c:v>
                </c:pt>
                <c:pt idx="3398">
                  <c:v>0.25140659999999998</c:v>
                </c:pt>
                <c:pt idx="3399">
                  <c:v>0.25153530000000002</c:v>
                </c:pt>
                <c:pt idx="3400">
                  <c:v>0.25167850000000003</c:v>
                </c:pt>
                <c:pt idx="3401">
                  <c:v>0.25183319999999998</c:v>
                </c:pt>
                <c:pt idx="3402">
                  <c:v>0.25198379999999998</c:v>
                </c:pt>
                <c:pt idx="3403">
                  <c:v>0.25210709999999997</c:v>
                </c:pt>
                <c:pt idx="3404">
                  <c:v>0.25218590000000002</c:v>
                </c:pt>
                <c:pt idx="3405">
                  <c:v>0.25221690000000002</c:v>
                </c:pt>
                <c:pt idx="3406">
                  <c:v>0.25221500000000002</c:v>
                </c:pt>
                <c:pt idx="3407">
                  <c:v>0.25220589999999998</c:v>
                </c:pt>
                <c:pt idx="3408">
                  <c:v>0.2522161</c:v>
                </c:pt>
                <c:pt idx="3409">
                  <c:v>0.25225890000000001</c:v>
                </c:pt>
                <c:pt idx="3410">
                  <c:v>0.25233030000000001</c:v>
                </c:pt>
                <c:pt idx="3411">
                  <c:v>0.25241269999999999</c:v>
                </c:pt>
                <c:pt idx="3412">
                  <c:v>0.25248589999999999</c:v>
                </c:pt>
                <c:pt idx="3413">
                  <c:v>0.25253809999999999</c:v>
                </c:pt>
                <c:pt idx="3414">
                  <c:v>0.25257039999999997</c:v>
                </c:pt>
                <c:pt idx="3415">
                  <c:v>0.2525944</c:v>
                </c:pt>
                <c:pt idx="3416">
                  <c:v>0.25262440000000003</c:v>
                </c:pt>
                <c:pt idx="3417">
                  <c:v>0.25266840000000002</c:v>
                </c:pt>
                <c:pt idx="3418">
                  <c:v>0.25272359999999999</c:v>
                </c:pt>
                <c:pt idx="3419">
                  <c:v>0.25278</c:v>
                </c:pt>
                <c:pt idx="3420">
                  <c:v>0.25282729999999998</c:v>
                </c:pt>
                <c:pt idx="3421">
                  <c:v>0.25286380000000003</c:v>
                </c:pt>
                <c:pt idx="3422">
                  <c:v>0.25289810000000001</c:v>
                </c:pt>
                <c:pt idx="3423">
                  <c:v>0.25294460000000002</c:v>
                </c:pt>
                <c:pt idx="3424">
                  <c:v>0.25301439999999997</c:v>
                </c:pt>
                <c:pt idx="3425">
                  <c:v>0.25310759999999999</c:v>
                </c:pt>
                <c:pt idx="3426">
                  <c:v>0.25321070000000001</c:v>
                </c:pt>
                <c:pt idx="3427">
                  <c:v>0.25330390000000003</c:v>
                </c:pt>
                <c:pt idx="3428">
                  <c:v>0.25336910000000001</c:v>
                </c:pt>
                <c:pt idx="3429">
                  <c:v>0.2534014</c:v>
                </c:pt>
                <c:pt idx="3430">
                  <c:v>0.25341049999999998</c:v>
                </c:pt>
                <c:pt idx="3431">
                  <c:v>0.25341770000000002</c:v>
                </c:pt>
                <c:pt idx="3432">
                  <c:v>0.25344319999999998</c:v>
                </c:pt>
                <c:pt idx="3433">
                  <c:v>0.25349670000000002</c:v>
                </c:pt>
                <c:pt idx="3434">
                  <c:v>0.25357390000000002</c:v>
                </c:pt>
                <c:pt idx="3435">
                  <c:v>0.25365890000000002</c:v>
                </c:pt>
                <c:pt idx="3436">
                  <c:v>0.2537353</c:v>
                </c:pt>
                <c:pt idx="3437">
                  <c:v>0.2537934</c:v>
                </c:pt>
                <c:pt idx="3438">
                  <c:v>0.2538359</c:v>
                </c:pt>
                <c:pt idx="3439">
                  <c:v>0.25387330000000002</c:v>
                </c:pt>
                <c:pt idx="3440">
                  <c:v>0.25391710000000001</c:v>
                </c:pt>
                <c:pt idx="3441">
                  <c:v>0.25397059999999999</c:v>
                </c:pt>
                <c:pt idx="3442">
                  <c:v>0.25402720000000001</c:v>
                </c:pt>
                <c:pt idx="3443">
                  <c:v>0.25407410000000002</c:v>
                </c:pt>
                <c:pt idx="3444">
                  <c:v>0.25410240000000001</c:v>
                </c:pt>
                <c:pt idx="3445">
                  <c:v>0.2541139</c:v>
                </c:pt>
                <c:pt idx="3446">
                  <c:v>0.25412319999999999</c:v>
                </c:pt>
                <c:pt idx="3447">
                  <c:v>0.25414959999999998</c:v>
                </c:pt>
                <c:pt idx="3448">
                  <c:v>0.2542084</c:v>
                </c:pt>
                <c:pt idx="3449">
                  <c:v>0.25429990000000002</c:v>
                </c:pt>
                <c:pt idx="3450">
                  <c:v>0.25440829999999998</c:v>
                </c:pt>
                <c:pt idx="3451">
                  <c:v>0.25450610000000001</c:v>
                </c:pt>
                <c:pt idx="3452">
                  <c:v>0.25456689999999998</c:v>
                </c:pt>
                <c:pt idx="3453">
                  <c:v>0.25457859999999999</c:v>
                </c:pt>
                <c:pt idx="3454">
                  <c:v>0.25454729999999998</c:v>
                </c:pt>
                <c:pt idx="3455">
                  <c:v>0.25449509999999997</c:v>
                </c:pt>
                <c:pt idx="3456">
                  <c:v>0.25444679999999997</c:v>
                </c:pt>
                <c:pt idx="3457">
                  <c:v>0.25442110000000001</c:v>
                </c:pt>
                <c:pt idx="3458">
                  <c:v>0.25442140000000002</c:v>
                </c:pt>
                <c:pt idx="3459">
                  <c:v>0.25443939999999998</c:v>
                </c:pt>
                <c:pt idx="3460">
                  <c:v>0.25446190000000002</c:v>
                </c:pt>
                <c:pt idx="3461">
                  <c:v>0.25448159999999997</c:v>
                </c:pt>
                <c:pt idx="3462">
                  <c:v>0.25450070000000002</c:v>
                </c:pt>
                <c:pt idx="3463">
                  <c:v>0.25452809999999998</c:v>
                </c:pt>
                <c:pt idx="3464">
                  <c:v>0.25457249999999998</c:v>
                </c:pt>
                <c:pt idx="3465">
                  <c:v>0.25463459999999999</c:v>
                </c:pt>
                <c:pt idx="3466">
                  <c:v>0.25470340000000002</c:v>
                </c:pt>
                <c:pt idx="3467">
                  <c:v>0.25476209999999999</c:v>
                </c:pt>
                <c:pt idx="3468">
                  <c:v>0.25479570000000001</c:v>
                </c:pt>
                <c:pt idx="3469">
                  <c:v>0.25480000000000003</c:v>
                </c:pt>
                <c:pt idx="3470">
                  <c:v>0.25478460000000003</c:v>
                </c:pt>
                <c:pt idx="3471">
                  <c:v>0.25476959999999998</c:v>
                </c:pt>
                <c:pt idx="3472">
                  <c:v>0.25477610000000001</c:v>
                </c:pt>
                <c:pt idx="3473">
                  <c:v>0.25481530000000002</c:v>
                </c:pt>
                <c:pt idx="3474">
                  <c:v>0.25488420000000001</c:v>
                </c:pt>
                <c:pt idx="3475">
                  <c:v>0.25496829999999998</c:v>
                </c:pt>
                <c:pt idx="3476">
                  <c:v>0.25505070000000002</c:v>
                </c:pt>
                <c:pt idx="3477">
                  <c:v>0.25511850000000003</c:v>
                </c:pt>
                <c:pt idx="3478">
                  <c:v>0.25517020000000001</c:v>
                </c:pt>
                <c:pt idx="3479">
                  <c:v>0.2552122</c:v>
                </c:pt>
                <c:pt idx="3480">
                  <c:v>0.25525379999999998</c:v>
                </c:pt>
                <c:pt idx="3481">
                  <c:v>0.25529960000000002</c:v>
                </c:pt>
                <c:pt idx="3482">
                  <c:v>0.25534669999999998</c:v>
                </c:pt>
                <c:pt idx="3483">
                  <c:v>0.25538680000000002</c:v>
                </c:pt>
                <c:pt idx="3484">
                  <c:v>0.25541330000000001</c:v>
                </c:pt>
                <c:pt idx="3485">
                  <c:v>0.2554265</c:v>
                </c:pt>
                <c:pt idx="3486">
                  <c:v>0.255436</c:v>
                </c:pt>
                <c:pt idx="3487">
                  <c:v>0.2554554</c:v>
                </c:pt>
                <c:pt idx="3488">
                  <c:v>0.25549500000000003</c:v>
                </c:pt>
                <c:pt idx="3489">
                  <c:v>0.2555557</c:v>
                </c:pt>
                <c:pt idx="3490">
                  <c:v>0.2556272</c:v>
                </c:pt>
                <c:pt idx="3491">
                  <c:v>0.25569320000000001</c:v>
                </c:pt>
                <c:pt idx="3492">
                  <c:v>0.25573950000000001</c:v>
                </c:pt>
                <c:pt idx="3493">
                  <c:v>0.2557624</c:v>
                </c:pt>
                <c:pt idx="3494">
                  <c:v>0.25577129999999998</c:v>
                </c:pt>
                <c:pt idx="3495">
                  <c:v>0.2557837</c:v>
                </c:pt>
                <c:pt idx="3496">
                  <c:v>0.25581530000000002</c:v>
                </c:pt>
                <c:pt idx="3497">
                  <c:v>0.25587359999999998</c:v>
                </c:pt>
                <c:pt idx="3498">
                  <c:v>0.25595319999999999</c:v>
                </c:pt>
                <c:pt idx="3499">
                  <c:v>0.25604009999999999</c:v>
                </c:pt>
                <c:pt idx="3500">
                  <c:v>0.2561195</c:v>
                </c:pt>
                <c:pt idx="3501">
                  <c:v>0.2561831</c:v>
                </c:pt>
                <c:pt idx="3502">
                  <c:v>0.2562333</c:v>
                </c:pt>
                <c:pt idx="3503">
                  <c:v>0.2562798</c:v>
                </c:pt>
                <c:pt idx="3504">
                  <c:v>0.25633299999999998</c:v>
                </c:pt>
                <c:pt idx="3505">
                  <c:v>0.25639719999999999</c:v>
                </c:pt>
                <c:pt idx="3506">
                  <c:v>0.25646780000000002</c:v>
                </c:pt>
                <c:pt idx="3507">
                  <c:v>0.25653480000000001</c:v>
                </c:pt>
                <c:pt idx="3508">
                  <c:v>0.25658910000000001</c:v>
                </c:pt>
                <c:pt idx="3509">
                  <c:v>0.25662960000000001</c:v>
                </c:pt>
                <c:pt idx="3510">
                  <c:v>0.256664</c:v>
                </c:pt>
                <c:pt idx="3511">
                  <c:v>0.25670470000000001</c:v>
                </c:pt>
                <c:pt idx="3512">
                  <c:v>0.25676330000000003</c:v>
                </c:pt>
                <c:pt idx="3513">
                  <c:v>0.25684289999999999</c:v>
                </c:pt>
                <c:pt idx="3514">
                  <c:v>0.25693769999999999</c:v>
                </c:pt>
                <c:pt idx="3515">
                  <c:v>0.25703599999999999</c:v>
                </c:pt>
                <c:pt idx="3516">
                  <c:v>0.25712800000000002</c:v>
                </c:pt>
                <c:pt idx="3517">
                  <c:v>0.25721129999999998</c:v>
                </c:pt>
                <c:pt idx="3518">
                  <c:v>0.25729180000000001</c:v>
                </c:pt>
                <c:pt idx="3519">
                  <c:v>0.25737870000000002</c:v>
                </c:pt>
                <c:pt idx="3520">
                  <c:v>0.2574784</c:v>
                </c:pt>
                <c:pt idx="3521">
                  <c:v>0.25758809999999999</c:v>
                </c:pt>
                <c:pt idx="3522">
                  <c:v>0.25769619999999999</c:v>
                </c:pt>
                <c:pt idx="3523">
                  <c:v>0.25778659999999998</c:v>
                </c:pt>
                <c:pt idx="3524">
                  <c:v>0.25784780000000002</c:v>
                </c:pt>
                <c:pt idx="3525">
                  <c:v>0.25787880000000002</c:v>
                </c:pt>
                <c:pt idx="3526">
                  <c:v>0.25789030000000002</c:v>
                </c:pt>
                <c:pt idx="3527">
                  <c:v>0.25789980000000001</c:v>
                </c:pt>
                <c:pt idx="3528">
                  <c:v>0.25792209999999999</c:v>
                </c:pt>
                <c:pt idx="3529">
                  <c:v>0.25796380000000002</c:v>
                </c:pt>
                <c:pt idx="3530">
                  <c:v>0.25802120000000001</c:v>
                </c:pt>
                <c:pt idx="3531">
                  <c:v>0.25808429999999999</c:v>
                </c:pt>
                <c:pt idx="3532">
                  <c:v>0.25814429999999999</c:v>
                </c:pt>
                <c:pt idx="3533">
                  <c:v>0.25820009999999999</c:v>
                </c:pt>
                <c:pt idx="3534">
                  <c:v>0.25825779999999998</c:v>
                </c:pt>
                <c:pt idx="3535">
                  <c:v>0.25832830000000001</c:v>
                </c:pt>
                <c:pt idx="3536">
                  <c:v>0.25841760000000003</c:v>
                </c:pt>
                <c:pt idx="3537">
                  <c:v>0.25852209999999998</c:v>
                </c:pt>
                <c:pt idx="3538">
                  <c:v>0.25862770000000002</c:v>
                </c:pt>
                <c:pt idx="3539">
                  <c:v>0.25871690000000003</c:v>
                </c:pt>
                <c:pt idx="3540">
                  <c:v>0.25877600000000001</c:v>
                </c:pt>
                <c:pt idx="3541">
                  <c:v>0.25880320000000001</c:v>
                </c:pt>
                <c:pt idx="3542">
                  <c:v>0.2588087</c:v>
                </c:pt>
                <c:pt idx="3543">
                  <c:v>0.25880979999999998</c:v>
                </c:pt>
                <c:pt idx="3544">
                  <c:v>0.25882290000000002</c:v>
                </c:pt>
                <c:pt idx="3545">
                  <c:v>0.2588549</c:v>
                </c:pt>
                <c:pt idx="3546">
                  <c:v>0.2589011</c:v>
                </c:pt>
                <c:pt idx="3547">
                  <c:v>0.25895069999999998</c:v>
                </c:pt>
                <c:pt idx="3548">
                  <c:v>0.25899369999999999</c:v>
                </c:pt>
                <c:pt idx="3549">
                  <c:v>0.25902809999999998</c:v>
                </c:pt>
                <c:pt idx="3550">
                  <c:v>0.25906129999999999</c:v>
                </c:pt>
                <c:pt idx="3551">
                  <c:v>0.25910529999999998</c:v>
                </c:pt>
                <c:pt idx="3552">
                  <c:v>0.25917040000000002</c:v>
                </c:pt>
                <c:pt idx="3553">
                  <c:v>0.25925749999999997</c:v>
                </c:pt>
                <c:pt idx="3554">
                  <c:v>0.25935809999999998</c:v>
                </c:pt>
                <c:pt idx="3555">
                  <c:v>0.2594572</c:v>
                </c:pt>
                <c:pt idx="3556">
                  <c:v>0.25954199999999999</c:v>
                </c:pt>
                <c:pt idx="3557">
                  <c:v>0.25960840000000002</c:v>
                </c:pt>
                <c:pt idx="3558">
                  <c:v>0.25966220000000001</c:v>
                </c:pt>
                <c:pt idx="3559">
                  <c:v>0.25971470000000002</c:v>
                </c:pt>
                <c:pt idx="3560">
                  <c:v>0.25977600000000001</c:v>
                </c:pt>
                <c:pt idx="3561">
                  <c:v>0.25984800000000002</c:v>
                </c:pt>
                <c:pt idx="3562">
                  <c:v>0.25992330000000002</c:v>
                </c:pt>
                <c:pt idx="3563">
                  <c:v>0.25998959999999999</c:v>
                </c:pt>
                <c:pt idx="3564">
                  <c:v>0.26003599999999999</c:v>
                </c:pt>
                <c:pt idx="3565">
                  <c:v>0.26006030000000002</c:v>
                </c:pt>
                <c:pt idx="3566">
                  <c:v>0.26006940000000001</c:v>
                </c:pt>
                <c:pt idx="3567">
                  <c:v>0.26007609999999998</c:v>
                </c:pt>
                <c:pt idx="3568">
                  <c:v>0.26009130000000003</c:v>
                </c:pt>
                <c:pt idx="3569">
                  <c:v>0.26011800000000002</c:v>
                </c:pt>
                <c:pt idx="3570">
                  <c:v>0.26015090000000002</c:v>
                </c:pt>
                <c:pt idx="3571">
                  <c:v>0.26018019999999997</c:v>
                </c:pt>
                <c:pt idx="3572">
                  <c:v>0.26019759999999997</c:v>
                </c:pt>
                <c:pt idx="3573">
                  <c:v>0.26020280000000001</c:v>
                </c:pt>
                <c:pt idx="3574">
                  <c:v>0.2602042</c:v>
                </c:pt>
                <c:pt idx="3575">
                  <c:v>0.26021460000000002</c:v>
                </c:pt>
                <c:pt idx="3576">
                  <c:v>0.26024429999999998</c:v>
                </c:pt>
                <c:pt idx="3577">
                  <c:v>0.26029469999999999</c:v>
                </c:pt>
                <c:pt idx="3578">
                  <c:v>0.26035770000000003</c:v>
                </c:pt>
                <c:pt idx="3579">
                  <c:v>0.26041920000000002</c:v>
                </c:pt>
                <c:pt idx="3580">
                  <c:v>0.26046750000000002</c:v>
                </c:pt>
                <c:pt idx="3581">
                  <c:v>0.26049699999999998</c:v>
                </c:pt>
                <c:pt idx="3582">
                  <c:v>0.2605111</c:v>
                </c:pt>
                <c:pt idx="3583">
                  <c:v>0.2605189</c:v>
                </c:pt>
                <c:pt idx="3584">
                  <c:v>0.26052900000000001</c:v>
                </c:pt>
                <c:pt idx="3585">
                  <c:v>0.26054470000000002</c:v>
                </c:pt>
                <c:pt idx="3586">
                  <c:v>0.26056370000000001</c:v>
                </c:pt>
                <c:pt idx="3587">
                  <c:v>0.26058049999999999</c:v>
                </c:pt>
                <c:pt idx="3588">
                  <c:v>0.26059179999999998</c:v>
                </c:pt>
                <c:pt idx="3589">
                  <c:v>0.2606</c:v>
                </c:pt>
                <c:pt idx="3590">
                  <c:v>0.26061289999999998</c:v>
                </c:pt>
                <c:pt idx="3591">
                  <c:v>0.26063779999999998</c:v>
                </c:pt>
                <c:pt idx="3592">
                  <c:v>0.26067699999999999</c:v>
                </c:pt>
                <c:pt idx="3593">
                  <c:v>0.26072410000000001</c:v>
                </c:pt>
                <c:pt idx="3594">
                  <c:v>0.26076630000000001</c:v>
                </c:pt>
                <c:pt idx="3595">
                  <c:v>0.26078960000000001</c:v>
                </c:pt>
                <c:pt idx="3596">
                  <c:v>0.26078699999999999</c:v>
                </c:pt>
                <c:pt idx="3597">
                  <c:v>0.26076280000000002</c:v>
                </c:pt>
                <c:pt idx="3598">
                  <c:v>0.26073180000000001</c:v>
                </c:pt>
                <c:pt idx="3599">
                  <c:v>0.260712</c:v>
                </c:pt>
                <c:pt idx="3600">
                  <c:v>0.26071630000000001</c:v>
                </c:pt>
                <c:pt idx="3601">
                  <c:v>0.2607467</c:v>
                </c:pt>
                <c:pt idx="3602">
                  <c:v>0.26079370000000002</c:v>
                </c:pt>
                <c:pt idx="3603">
                  <c:v>0.26084259999999998</c:v>
                </c:pt>
                <c:pt idx="3604">
                  <c:v>0.26087900000000003</c:v>
                </c:pt>
                <c:pt idx="3605">
                  <c:v>0.26089800000000002</c:v>
                </c:pt>
                <c:pt idx="3606">
                  <c:v>0.26090289999999999</c:v>
                </c:pt>
                <c:pt idx="3607">
                  <c:v>0.26090229999999998</c:v>
                </c:pt>
                <c:pt idx="3608">
                  <c:v>0.26090360000000001</c:v>
                </c:pt>
                <c:pt idx="3609">
                  <c:v>0.26090740000000001</c:v>
                </c:pt>
                <c:pt idx="3610">
                  <c:v>0.26090760000000002</c:v>
                </c:pt>
                <c:pt idx="3611">
                  <c:v>0.26089600000000002</c:v>
                </c:pt>
                <c:pt idx="3612">
                  <c:v>0.2608683</c:v>
                </c:pt>
                <c:pt idx="3613">
                  <c:v>0.26082749999999999</c:v>
                </c:pt>
                <c:pt idx="3614">
                  <c:v>0.26078370000000001</c:v>
                </c:pt>
                <c:pt idx="3615">
                  <c:v>0.26074839999999999</c:v>
                </c:pt>
                <c:pt idx="3616">
                  <c:v>0.26072820000000002</c:v>
                </c:pt>
                <c:pt idx="3617">
                  <c:v>0.26072010000000001</c:v>
                </c:pt>
                <c:pt idx="3618">
                  <c:v>0.26071230000000001</c:v>
                </c:pt>
                <c:pt idx="3619">
                  <c:v>0.26069029999999999</c:v>
                </c:pt>
                <c:pt idx="3620">
                  <c:v>0.26064500000000002</c:v>
                </c:pt>
                <c:pt idx="3621">
                  <c:v>0.26057750000000002</c:v>
                </c:pt>
                <c:pt idx="3622">
                  <c:v>0.26049909999999998</c:v>
                </c:pt>
                <c:pt idx="3623">
                  <c:v>0.26042500000000002</c:v>
                </c:pt>
                <c:pt idx="3624">
                  <c:v>0.26036710000000002</c:v>
                </c:pt>
                <c:pt idx="3625">
                  <c:v>0.26032759999999999</c:v>
                </c:pt>
                <c:pt idx="3626">
                  <c:v>0.26029920000000001</c:v>
                </c:pt>
                <c:pt idx="3627">
                  <c:v>0.26026880000000002</c:v>
                </c:pt>
                <c:pt idx="3628">
                  <c:v>0.26022610000000002</c:v>
                </c:pt>
                <c:pt idx="3629">
                  <c:v>0.26016850000000002</c:v>
                </c:pt>
                <c:pt idx="3630">
                  <c:v>0.26010260000000002</c:v>
                </c:pt>
                <c:pt idx="3631">
                  <c:v>0.26003969999999998</c:v>
                </c:pt>
                <c:pt idx="3632">
                  <c:v>0.25998840000000001</c:v>
                </c:pt>
                <c:pt idx="3633">
                  <c:v>0.25995089999999998</c:v>
                </c:pt>
                <c:pt idx="3634">
                  <c:v>0.25992110000000002</c:v>
                </c:pt>
                <c:pt idx="3635">
                  <c:v>0.25988879999999998</c:v>
                </c:pt>
                <c:pt idx="3636">
                  <c:v>0.2598454</c:v>
                </c:pt>
                <c:pt idx="3637">
                  <c:v>0.25978879999999999</c:v>
                </c:pt>
                <c:pt idx="3638">
                  <c:v>0.2597237</c:v>
                </c:pt>
                <c:pt idx="3639">
                  <c:v>0.2596579</c:v>
                </c:pt>
                <c:pt idx="3640">
                  <c:v>0.25959710000000003</c:v>
                </c:pt>
                <c:pt idx="3641">
                  <c:v>0.25954139999999998</c:v>
                </c:pt>
                <c:pt idx="3642">
                  <c:v>0.25948510000000002</c:v>
                </c:pt>
                <c:pt idx="3643">
                  <c:v>0.25942110000000002</c:v>
                </c:pt>
                <c:pt idx="3644">
                  <c:v>0.25934590000000002</c:v>
                </c:pt>
                <c:pt idx="3645">
                  <c:v>0.25926199999999999</c:v>
                </c:pt>
                <c:pt idx="3646">
                  <c:v>0.25917760000000001</c:v>
                </c:pt>
                <c:pt idx="3647">
                  <c:v>0.25910149999999998</c:v>
                </c:pt>
                <c:pt idx="3648">
                  <c:v>0.2590382</c:v>
                </c:pt>
                <c:pt idx="3649">
                  <c:v>0.25898460000000001</c:v>
                </c:pt>
                <c:pt idx="3650">
                  <c:v>0.25893149999999998</c:v>
                </c:pt>
                <c:pt idx="3651">
                  <c:v>0.25886920000000002</c:v>
                </c:pt>
                <c:pt idx="3652">
                  <c:v>0.2587932</c:v>
                </c:pt>
                <c:pt idx="3653">
                  <c:v>0.25870729999999997</c:v>
                </c:pt>
                <c:pt idx="3654">
                  <c:v>0.25862099999999999</c:v>
                </c:pt>
                <c:pt idx="3655">
                  <c:v>0.25854450000000001</c:v>
                </c:pt>
                <c:pt idx="3656">
                  <c:v>0.2584822</c:v>
                </c:pt>
                <c:pt idx="3657">
                  <c:v>0.25842979999999999</c:v>
                </c:pt>
                <c:pt idx="3658">
                  <c:v>0.25837589999999999</c:v>
                </c:pt>
                <c:pt idx="3659">
                  <c:v>0.25830809999999998</c:v>
                </c:pt>
                <c:pt idx="3660">
                  <c:v>0.25822000000000001</c:v>
                </c:pt>
                <c:pt idx="3661">
                  <c:v>0.25811440000000002</c:v>
                </c:pt>
                <c:pt idx="3662">
                  <c:v>0.2580016</c:v>
                </c:pt>
                <c:pt idx="3663">
                  <c:v>0.25789329999999999</c:v>
                </c:pt>
                <c:pt idx="3664">
                  <c:v>0.25779580000000002</c:v>
                </c:pt>
                <c:pt idx="3665">
                  <c:v>0.25770660000000001</c:v>
                </c:pt>
                <c:pt idx="3666">
                  <c:v>0.25761659999999997</c:v>
                </c:pt>
                <c:pt idx="3667">
                  <c:v>0.25751459999999998</c:v>
                </c:pt>
                <c:pt idx="3668">
                  <c:v>0.25739610000000002</c:v>
                </c:pt>
                <c:pt idx="3669">
                  <c:v>0.25726460000000001</c:v>
                </c:pt>
                <c:pt idx="3670">
                  <c:v>0.25713200000000003</c:v>
                </c:pt>
                <c:pt idx="3671">
                  <c:v>0.25701079999999998</c:v>
                </c:pt>
                <c:pt idx="3672">
                  <c:v>0.2569071</c:v>
                </c:pt>
                <c:pt idx="3673">
                  <c:v>0.25681749999999998</c:v>
                </c:pt>
                <c:pt idx="3674">
                  <c:v>0.25672929999999999</c:v>
                </c:pt>
                <c:pt idx="3675">
                  <c:v>0.25662889999999999</c:v>
                </c:pt>
                <c:pt idx="3676">
                  <c:v>0.25650620000000002</c:v>
                </c:pt>
                <c:pt idx="3677">
                  <c:v>0.25636140000000002</c:v>
                </c:pt>
                <c:pt idx="3678">
                  <c:v>0.2562026</c:v>
                </c:pt>
                <c:pt idx="3679">
                  <c:v>0.25604149999999998</c:v>
                </c:pt>
                <c:pt idx="3680">
                  <c:v>0.25588630000000001</c:v>
                </c:pt>
                <c:pt idx="3681">
                  <c:v>0.25573699999999999</c:v>
                </c:pt>
                <c:pt idx="3682">
                  <c:v>0.25558809999999998</c:v>
                </c:pt>
                <c:pt idx="3683">
                  <c:v>0.25543270000000001</c:v>
                </c:pt>
                <c:pt idx="3684">
                  <c:v>0.25526880000000002</c:v>
                </c:pt>
                <c:pt idx="3685">
                  <c:v>0.25510270000000002</c:v>
                </c:pt>
                <c:pt idx="3686">
                  <c:v>0.2549459</c:v>
                </c:pt>
                <c:pt idx="3687">
                  <c:v>0.25481039999999999</c:v>
                </c:pt>
                <c:pt idx="3688">
                  <c:v>0.25470090000000001</c:v>
                </c:pt>
                <c:pt idx="3689">
                  <c:v>0.2546119</c:v>
                </c:pt>
                <c:pt idx="3690">
                  <c:v>0.25453029999999999</c:v>
                </c:pt>
                <c:pt idx="3691">
                  <c:v>0.25444080000000002</c:v>
                </c:pt>
                <c:pt idx="3692">
                  <c:v>0.25433549999999999</c:v>
                </c:pt>
                <c:pt idx="3693">
                  <c:v>0.25421569999999999</c:v>
                </c:pt>
                <c:pt idx="3694">
                  <c:v>0.25409150000000003</c:v>
                </c:pt>
                <c:pt idx="3695">
                  <c:v>0.2539749</c:v>
                </c:pt>
                <c:pt idx="3696">
                  <c:v>0.25387280000000001</c:v>
                </c:pt>
                <c:pt idx="3697">
                  <c:v>0.25378220000000001</c:v>
                </c:pt>
                <c:pt idx="3698">
                  <c:v>0.25369199999999997</c:v>
                </c:pt>
                <c:pt idx="3699">
                  <c:v>0.2535886</c:v>
                </c:pt>
                <c:pt idx="3700">
                  <c:v>0.25346289999999999</c:v>
                </c:pt>
                <c:pt idx="3701">
                  <c:v>0.25331579999999998</c:v>
                </c:pt>
                <c:pt idx="3702">
                  <c:v>0.25315650000000001</c:v>
                </c:pt>
                <c:pt idx="3703">
                  <c:v>0.25299739999999998</c:v>
                </c:pt>
                <c:pt idx="3704">
                  <c:v>0.25284770000000001</c:v>
                </c:pt>
                <c:pt idx="3705">
                  <c:v>0.25270920000000002</c:v>
                </c:pt>
                <c:pt idx="3706">
                  <c:v>0.25257610000000003</c:v>
                </c:pt>
                <c:pt idx="3707">
                  <c:v>0.25244109999999997</c:v>
                </c:pt>
                <c:pt idx="3708">
                  <c:v>0.25230049999999998</c:v>
                </c:pt>
                <c:pt idx="3709">
                  <c:v>0.25215759999999998</c:v>
                </c:pt>
                <c:pt idx="3710">
                  <c:v>0.2520212</c:v>
                </c:pt>
                <c:pt idx="3711">
                  <c:v>0.25190129999999999</c:v>
                </c:pt>
                <c:pt idx="3712">
                  <c:v>0.25180219999999998</c:v>
                </c:pt>
                <c:pt idx="3713">
                  <c:v>0.25171949999999998</c:v>
                </c:pt>
                <c:pt idx="3714">
                  <c:v>0.25164160000000002</c:v>
                </c:pt>
                <c:pt idx="3715">
                  <c:v>0.2515559</c:v>
                </c:pt>
                <c:pt idx="3716">
                  <c:v>0.25145410000000001</c:v>
                </c:pt>
                <c:pt idx="3717">
                  <c:v>0.25133680000000003</c:v>
                </c:pt>
                <c:pt idx="3718">
                  <c:v>0.25121070000000001</c:v>
                </c:pt>
                <c:pt idx="3719">
                  <c:v>0.25108580000000003</c:v>
                </c:pt>
                <c:pt idx="3720">
                  <c:v>0.25096750000000001</c:v>
                </c:pt>
                <c:pt idx="3721">
                  <c:v>0.2508551</c:v>
                </c:pt>
                <c:pt idx="3722">
                  <c:v>0.25074180000000001</c:v>
                </c:pt>
                <c:pt idx="3723">
                  <c:v>0.25062050000000002</c:v>
                </c:pt>
                <c:pt idx="3724">
                  <c:v>0.25048920000000002</c:v>
                </c:pt>
                <c:pt idx="3725">
                  <c:v>0.25035269999999998</c:v>
                </c:pt>
                <c:pt idx="3726">
                  <c:v>0.25022139999999998</c:v>
                </c:pt>
                <c:pt idx="3727">
                  <c:v>0.25010539999999998</c:v>
                </c:pt>
                <c:pt idx="3728">
                  <c:v>0.2500098</c:v>
                </c:pt>
                <c:pt idx="3729">
                  <c:v>0.2499314</c:v>
                </c:pt>
                <c:pt idx="3730">
                  <c:v>0.24986120000000001</c:v>
                </c:pt>
                <c:pt idx="3731">
                  <c:v>0.24978939999999999</c:v>
                </c:pt>
                <c:pt idx="3732">
                  <c:v>0.24971099999999999</c:v>
                </c:pt>
                <c:pt idx="3733">
                  <c:v>0.2496285</c:v>
                </c:pt>
                <c:pt idx="3734">
                  <c:v>0.24954989999999999</c:v>
                </c:pt>
                <c:pt idx="3735">
                  <c:v>0.2494827</c:v>
                </c:pt>
                <c:pt idx="3736">
                  <c:v>0.24943000000000001</c:v>
                </c:pt>
                <c:pt idx="3737">
                  <c:v>0.24938779999999999</c:v>
                </c:pt>
                <c:pt idx="3738">
                  <c:v>0.24934790000000001</c:v>
                </c:pt>
                <c:pt idx="3739">
                  <c:v>0.2493022</c:v>
                </c:pt>
                <c:pt idx="3740">
                  <c:v>0.2492482</c:v>
                </c:pt>
                <c:pt idx="3741">
                  <c:v>0.24918960000000001</c:v>
                </c:pt>
                <c:pt idx="3742">
                  <c:v>0.24913299999999999</c:v>
                </c:pt>
                <c:pt idx="3743">
                  <c:v>0.249083</c:v>
                </c:pt>
                <c:pt idx="3744">
                  <c:v>0.2490367</c:v>
                </c:pt>
                <c:pt idx="3745">
                  <c:v>0.24898390000000001</c:v>
                </c:pt>
                <c:pt idx="3746">
                  <c:v>0.24891070000000001</c:v>
                </c:pt>
                <c:pt idx="3747">
                  <c:v>0.24880849999999999</c:v>
                </c:pt>
                <c:pt idx="3748">
                  <c:v>0.24867790000000001</c:v>
                </c:pt>
                <c:pt idx="3749">
                  <c:v>0.24853149999999999</c:v>
                </c:pt>
                <c:pt idx="3750">
                  <c:v>0.24838689999999999</c:v>
                </c:pt>
                <c:pt idx="3751">
                  <c:v>0.2482615</c:v>
                </c:pt>
                <c:pt idx="3752">
                  <c:v>0.24816240000000001</c:v>
                </c:pt>
                <c:pt idx="3753">
                  <c:v>0.2480851</c:v>
                </c:pt>
                <c:pt idx="3754">
                  <c:v>0.24801609999999999</c:v>
                </c:pt>
                <c:pt idx="3755">
                  <c:v>0.2479411</c:v>
                </c:pt>
                <c:pt idx="3756">
                  <c:v>0.24785299999999999</c:v>
                </c:pt>
                <c:pt idx="3757">
                  <c:v>0.2477548</c:v>
                </c:pt>
                <c:pt idx="3758">
                  <c:v>0.24765760000000001</c:v>
                </c:pt>
                <c:pt idx="3759">
                  <c:v>0.2475736</c:v>
                </c:pt>
                <c:pt idx="3760">
                  <c:v>0.24750910000000001</c:v>
                </c:pt>
                <c:pt idx="3761">
                  <c:v>0.2474614</c:v>
                </c:pt>
                <c:pt idx="3762">
                  <c:v>0.2474201</c:v>
                </c:pt>
                <c:pt idx="3763">
                  <c:v>0.24737410000000001</c:v>
                </c:pt>
                <c:pt idx="3764">
                  <c:v>0.2473178</c:v>
                </c:pt>
                <c:pt idx="3765">
                  <c:v>0.24725420000000001</c:v>
                </c:pt>
                <c:pt idx="3766">
                  <c:v>0.24719360000000001</c:v>
                </c:pt>
                <c:pt idx="3767">
                  <c:v>0.247146</c:v>
                </c:pt>
                <c:pt idx="3768">
                  <c:v>0.2471168</c:v>
                </c:pt>
                <c:pt idx="3769">
                  <c:v>0.24710199999999999</c:v>
                </c:pt>
                <c:pt idx="3770">
                  <c:v>0.2470919</c:v>
                </c:pt>
                <c:pt idx="3771">
                  <c:v>0.24707489999999999</c:v>
                </c:pt>
                <c:pt idx="3772">
                  <c:v>0.24704490000000001</c:v>
                </c:pt>
                <c:pt idx="3773">
                  <c:v>0.24700330000000001</c:v>
                </c:pt>
                <c:pt idx="3774">
                  <c:v>0.24695739999999999</c:v>
                </c:pt>
                <c:pt idx="3775">
                  <c:v>0.246915</c:v>
                </c:pt>
                <c:pt idx="3776">
                  <c:v>0.2468795</c:v>
                </c:pt>
                <c:pt idx="3777">
                  <c:v>0.24684739999999999</c:v>
                </c:pt>
                <c:pt idx="3778">
                  <c:v>0.24681169999999999</c:v>
                </c:pt>
                <c:pt idx="3779">
                  <c:v>0.24676709999999999</c:v>
                </c:pt>
                <c:pt idx="3780">
                  <c:v>0.2467145</c:v>
                </c:pt>
                <c:pt idx="3781">
                  <c:v>0.2466623</c:v>
                </c:pt>
                <c:pt idx="3782">
                  <c:v>0.24662210000000001</c:v>
                </c:pt>
                <c:pt idx="3783">
                  <c:v>0.24660260000000001</c:v>
                </c:pt>
                <c:pt idx="3784">
                  <c:v>0.24660299999999999</c:v>
                </c:pt>
                <c:pt idx="3785">
                  <c:v>0.2466119</c:v>
                </c:pt>
                <c:pt idx="3786">
                  <c:v>0.24661089999999999</c:v>
                </c:pt>
                <c:pt idx="3787">
                  <c:v>0.24658350000000001</c:v>
                </c:pt>
                <c:pt idx="3788">
                  <c:v>0.24652180000000001</c:v>
                </c:pt>
                <c:pt idx="3789">
                  <c:v>0.24643029999999999</c:v>
                </c:pt>
                <c:pt idx="3790">
                  <c:v>0.24632270000000001</c:v>
                </c:pt>
                <c:pt idx="3791">
                  <c:v>0.2462163</c:v>
                </c:pt>
                <c:pt idx="3792">
                  <c:v>0.24612410000000001</c:v>
                </c:pt>
                <c:pt idx="3793">
                  <c:v>0.2460503</c:v>
                </c:pt>
                <c:pt idx="3794">
                  <c:v>0.2459905</c:v>
                </c:pt>
                <c:pt idx="3795">
                  <c:v>0.2459375</c:v>
                </c:pt>
                <c:pt idx="3796">
                  <c:v>0.2458862</c:v>
                </c:pt>
                <c:pt idx="3797">
                  <c:v>0.24583640000000001</c:v>
                </c:pt>
                <c:pt idx="3798">
                  <c:v>0.2457918</c:v>
                </c:pt>
                <c:pt idx="3799">
                  <c:v>0.24575620000000001</c:v>
                </c:pt>
                <c:pt idx="3800">
                  <c:v>0.24572939999999999</c:v>
                </c:pt>
                <c:pt idx="3801">
                  <c:v>0.2457059</c:v>
                </c:pt>
                <c:pt idx="3802">
                  <c:v>0.24567839999999999</c:v>
                </c:pt>
                <c:pt idx="3803">
                  <c:v>0.24564159999999999</c:v>
                </c:pt>
                <c:pt idx="3804">
                  <c:v>0.24559690000000001</c:v>
                </c:pt>
                <c:pt idx="3805">
                  <c:v>0.24555260000000001</c:v>
                </c:pt>
                <c:pt idx="3806">
                  <c:v>0.24552109999999999</c:v>
                </c:pt>
                <c:pt idx="3807">
                  <c:v>0.2455106</c:v>
                </c:pt>
                <c:pt idx="3808">
                  <c:v>0.24552189999999999</c:v>
                </c:pt>
                <c:pt idx="3809">
                  <c:v>0.24554599999999999</c:v>
                </c:pt>
                <c:pt idx="3810">
                  <c:v>0.24556919999999999</c:v>
                </c:pt>
                <c:pt idx="3811">
                  <c:v>0.24557899999999999</c:v>
                </c:pt>
                <c:pt idx="3812">
                  <c:v>0.24557039999999999</c:v>
                </c:pt>
                <c:pt idx="3813">
                  <c:v>0.24554770000000001</c:v>
                </c:pt>
                <c:pt idx="3814">
                  <c:v>0.2455214</c:v>
                </c:pt>
                <c:pt idx="3815">
                  <c:v>0.24550130000000001</c:v>
                </c:pt>
                <c:pt idx="3816">
                  <c:v>0.24549090000000001</c:v>
                </c:pt>
                <c:pt idx="3817">
                  <c:v>0.24548500000000001</c:v>
                </c:pt>
                <c:pt idx="3818">
                  <c:v>0.2454721</c:v>
                </c:pt>
                <c:pt idx="3819">
                  <c:v>0.24544199999999999</c:v>
                </c:pt>
                <c:pt idx="3820">
                  <c:v>0.24539030000000001</c:v>
                </c:pt>
                <c:pt idx="3821">
                  <c:v>0.24532109999999999</c:v>
                </c:pt>
                <c:pt idx="3822">
                  <c:v>0.24524499999999999</c:v>
                </c:pt>
                <c:pt idx="3823">
                  <c:v>0.2451728</c:v>
                </c:pt>
                <c:pt idx="3824">
                  <c:v>0.2451103</c:v>
                </c:pt>
                <c:pt idx="3825">
                  <c:v>0.24505479999999999</c:v>
                </c:pt>
                <c:pt idx="3826">
                  <c:v>0.24499840000000001</c:v>
                </c:pt>
                <c:pt idx="3827">
                  <c:v>0.2449327</c:v>
                </c:pt>
                <c:pt idx="3828">
                  <c:v>0.24485460000000001</c:v>
                </c:pt>
                <c:pt idx="3829">
                  <c:v>0.2447685</c:v>
                </c:pt>
                <c:pt idx="3830">
                  <c:v>0.2446837</c:v>
                </c:pt>
                <c:pt idx="3831">
                  <c:v>0.24460950000000001</c:v>
                </c:pt>
                <c:pt idx="3832">
                  <c:v>0.24455070000000001</c:v>
                </c:pt>
                <c:pt idx="3833">
                  <c:v>0.24450569999999999</c:v>
                </c:pt>
                <c:pt idx="3834">
                  <c:v>0.24446709999999999</c:v>
                </c:pt>
                <c:pt idx="3835">
                  <c:v>0.24442829999999999</c:v>
                </c:pt>
                <c:pt idx="3836">
                  <c:v>0.24438670000000001</c:v>
                </c:pt>
                <c:pt idx="3837">
                  <c:v>0.24434539999999999</c:v>
                </c:pt>
                <c:pt idx="3838">
                  <c:v>0.2443111</c:v>
                </c:pt>
                <c:pt idx="3839">
                  <c:v>0.24428939999999999</c:v>
                </c:pt>
                <c:pt idx="3840">
                  <c:v>0.24428040000000001</c:v>
                </c:pt>
                <c:pt idx="3841">
                  <c:v>0.2442783</c:v>
                </c:pt>
                <c:pt idx="3842">
                  <c:v>0.24427389999999999</c:v>
                </c:pt>
                <c:pt idx="3843">
                  <c:v>0.24425939999999999</c:v>
                </c:pt>
                <c:pt idx="3844">
                  <c:v>0.24423230000000001</c:v>
                </c:pt>
                <c:pt idx="3845">
                  <c:v>0.2441962</c:v>
                </c:pt>
                <c:pt idx="3846">
                  <c:v>0.24415809999999999</c:v>
                </c:pt>
                <c:pt idx="3847">
                  <c:v>0.2441228</c:v>
                </c:pt>
                <c:pt idx="3848">
                  <c:v>0.24409059999999999</c:v>
                </c:pt>
                <c:pt idx="3849">
                  <c:v>0.24405540000000001</c:v>
                </c:pt>
                <c:pt idx="3850">
                  <c:v>0.24400939999999999</c:v>
                </c:pt>
                <c:pt idx="3851">
                  <c:v>0.2439479</c:v>
                </c:pt>
                <c:pt idx="3852">
                  <c:v>0.24387339999999999</c:v>
                </c:pt>
                <c:pt idx="3853">
                  <c:v>0.24379509999999999</c:v>
                </c:pt>
                <c:pt idx="3854">
                  <c:v>0.24372540000000001</c:v>
                </c:pt>
                <c:pt idx="3855">
                  <c:v>0.2436748</c:v>
                </c:pt>
                <c:pt idx="3856">
                  <c:v>0.24364620000000001</c:v>
                </c:pt>
                <c:pt idx="3857">
                  <c:v>0.24363460000000001</c:v>
                </c:pt>
                <c:pt idx="3858">
                  <c:v>0.2436306</c:v>
                </c:pt>
                <c:pt idx="3859">
                  <c:v>0.24362500000000001</c:v>
                </c:pt>
                <c:pt idx="3860">
                  <c:v>0.24361360000000001</c:v>
                </c:pt>
                <c:pt idx="3861">
                  <c:v>0.24359729999999999</c:v>
                </c:pt>
                <c:pt idx="3862">
                  <c:v>0.24357960000000001</c:v>
                </c:pt>
                <c:pt idx="3863">
                  <c:v>0.2435629</c:v>
                </c:pt>
                <c:pt idx="3864">
                  <c:v>0.24354419999999999</c:v>
                </c:pt>
                <c:pt idx="3865">
                  <c:v>0.24351780000000001</c:v>
                </c:pt>
                <c:pt idx="3866">
                  <c:v>0.2434769</c:v>
                </c:pt>
                <c:pt idx="3867">
                  <c:v>0.24342030000000001</c:v>
                </c:pt>
                <c:pt idx="3868">
                  <c:v>0.24335370000000001</c:v>
                </c:pt>
                <c:pt idx="3869">
                  <c:v>0.24328849999999999</c:v>
                </c:pt>
                <c:pt idx="3870">
                  <c:v>0.2432366</c:v>
                </c:pt>
                <c:pt idx="3871">
                  <c:v>0.243203</c:v>
                </c:pt>
                <c:pt idx="3872">
                  <c:v>0.2431837</c:v>
                </c:pt>
                <c:pt idx="3873">
                  <c:v>0.2431661</c:v>
                </c:pt>
                <c:pt idx="3874">
                  <c:v>0.24313560000000001</c:v>
                </c:pt>
                <c:pt idx="3875">
                  <c:v>0.2430831</c:v>
                </c:pt>
                <c:pt idx="3876">
                  <c:v>0.24301039999999999</c:v>
                </c:pt>
                <c:pt idx="3877">
                  <c:v>0.24292849999999999</c:v>
                </c:pt>
                <c:pt idx="3878">
                  <c:v>0.2428545</c:v>
                </c:pt>
                <c:pt idx="3879">
                  <c:v>0.2428015</c:v>
                </c:pt>
                <c:pt idx="3880">
                  <c:v>0.2427734</c:v>
                </c:pt>
                <c:pt idx="3881">
                  <c:v>0.24276400000000001</c:v>
                </c:pt>
                <c:pt idx="3882">
                  <c:v>0.24276110000000001</c:v>
                </c:pt>
                <c:pt idx="3883">
                  <c:v>0.2427532</c:v>
                </c:pt>
                <c:pt idx="3884">
                  <c:v>0.2427357</c:v>
                </c:pt>
                <c:pt idx="3885">
                  <c:v>0.2427116</c:v>
                </c:pt>
                <c:pt idx="3886">
                  <c:v>0.2426894</c:v>
                </c:pt>
                <c:pt idx="3887">
                  <c:v>0.24267659999999999</c:v>
                </c:pt>
                <c:pt idx="3888">
                  <c:v>0.24267449999999999</c:v>
                </c:pt>
                <c:pt idx="3889">
                  <c:v>0.24267749999999999</c:v>
                </c:pt>
                <c:pt idx="3890">
                  <c:v>0.2426759</c:v>
                </c:pt>
                <c:pt idx="3891">
                  <c:v>0.24266260000000001</c:v>
                </c:pt>
                <c:pt idx="3892">
                  <c:v>0.24263560000000001</c:v>
                </c:pt>
                <c:pt idx="3893">
                  <c:v>0.24260119999999999</c:v>
                </c:pt>
                <c:pt idx="3894">
                  <c:v>0.24256800000000001</c:v>
                </c:pt>
                <c:pt idx="3895">
                  <c:v>0.2425446</c:v>
                </c:pt>
                <c:pt idx="3896">
                  <c:v>0.2425332</c:v>
                </c:pt>
                <c:pt idx="3897">
                  <c:v>0.2425302</c:v>
                </c:pt>
                <c:pt idx="3898">
                  <c:v>0.24252850000000001</c:v>
                </c:pt>
                <c:pt idx="3899">
                  <c:v>0.24252290000000001</c:v>
                </c:pt>
                <c:pt idx="3900">
                  <c:v>0.24251239999999999</c:v>
                </c:pt>
                <c:pt idx="3901">
                  <c:v>0.24250099999999999</c:v>
                </c:pt>
                <c:pt idx="3902">
                  <c:v>0.24249370000000001</c:v>
                </c:pt>
                <c:pt idx="3903">
                  <c:v>0.24249180000000001</c:v>
                </c:pt>
                <c:pt idx="3904">
                  <c:v>0.24249119999999999</c:v>
                </c:pt>
                <c:pt idx="3905">
                  <c:v>0.2424839</c:v>
                </c:pt>
                <c:pt idx="3906">
                  <c:v>0.24246290000000001</c:v>
                </c:pt>
                <c:pt idx="3907">
                  <c:v>0.24242720000000001</c:v>
                </c:pt>
                <c:pt idx="3908">
                  <c:v>0.24238460000000001</c:v>
                </c:pt>
                <c:pt idx="3909">
                  <c:v>0.24234939999999999</c:v>
                </c:pt>
                <c:pt idx="3910">
                  <c:v>0.2423372</c:v>
                </c:pt>
                <c:pt idx="3911">
                  <c:v>0.24235590000000001</c:v>
                </c:pt>
                <c:pt idx="3912">
                  <c:v>0.2424029</c:v>
                </c:pt>
                <c:pt idx="3913">
                  <c:v>0.24246519999999999</c:v>
                </c:pt>
                <c:pt idx="3914">
                  <c:v>0.2425262</c:v>
                </c:pt>
                <c:pt idx="3915">
                  <c:v>0.24257200000000001</c:v>
                </c:pt>
                <c:pt idx="3916">
                  <c:v>0.24259800000000001</c:v>
                </c:pt>
                <c:pt idx="3917">
                  <c:v>0.24260860000000001</c:v>
                </c:pt>
                <c:pt idx="3918">
                  <c:v>0.24261369999999999</c:v>
                </c:pt>
                <c:pt idx="3919">
                  <c:v>0.24262149999999999</c:v>
                </c:pt>
                <c:pt idx="3920">
                  <c:v>0.24263370000000001</c:v>
                </c:pt>
                <c:pt idx="3921">
                  <c:v>0.24264540000000001</c:v>
                </c:pt>
                <c:pt idx="3922">
                  <c:v>0.2426489</c:v>
                </c:pt>
                <c:pt idx="3923">
                  <c:v>0.24263950000000001</c:v>
                </c:pt>
                <c:pt idx="3924">
                  <c:v>0.24261959999999999</c:v>
                </c:pt>
                <c:pt idx="3925">
                  <c:v>0.24259849999999999</c:v>
                </c:pt>
                <c:pt idx="3926">
                  <c:v>0.2425863</c:v>
                </c:pt>
                <c:pt idx="3927">
                  <c:v>0.24258930000000001</c:v>
                </c:pt>
                <c:pt idx="3928">
                  <c:v>0.24260429999999999</c:v>
                </c:pt>
                <c:pt idx="3929">
                  <c:v>0.2426208</c:v>
                </c:pt>
                <c:pt idx="3930">
                  <c:v>0.2426247</c:v>
                </c:pt>
                <c:pt idx="3931">
                  <c:v>0.24260770000000001</c:v>
                </c:pt>
                <c:pt idx="3932">
                  <c:v>0.24257119999999999</c:v>
                </c:pt>
                <c:pt idx="3933">
                  <c:v>0.24252699999999999</c:v>
                </c:pt>
                <c:pt idx="3934">
                  <c:v>0.2424907</c:v>
                </c:pt>
                <c:pt idx="3935">
                  <c:v>0.242475</c:v>
                </c:pt>
                <c:pt idx="3936">
                  <c:v>0.2424829</c:v>
                </c:pt>
                <c:pt idx="3937">
                  <c:v>0.24250730000000001</c:v>
                </c:pt>
                <c:pt idx="3938">
                  <c:v>0.24253469999999999</c:v>
                </c:pt>
                <c:pt idx="3939">
                  <c:v>0.24255270000000001</c:v>
                </c:pt>
                <c:pt idx="3940">
                  <c:v>0.2425572</c:v>
                </c:pt>
                <c:pt idx="3941">
                  <c:v>0.24255309999999999</c:v>
                </c:pt>
                <c:pt idx="3942">
                  <c:v>0.24255170000000001</c:v>
                </c:pt>
                <c:pt idx="3943">
                  <c:v>0.24256359999999999</c:v>
                </c:pt>
                <c:pt idx="3944">
                  <c:v>0.24259349999999999</c:v>
                </c:pt>
                <c:pt idx="3945">
                  <c:v>0.24263689999999999</c:v>
                </c:pt>
                <c:pt idx="3946">
                  <c:v>0.2426846</c:v>
                </c:pt>
                <c:pt idx="3947">
                  <c:v>0.2427261</c:v>
                </c:pt>
                <c:pt idx="3948">
                  <c:v>0.2427561</c:v>
                </c:pt>
                <c:pt idx="3949">
                  <c:v>0.24277570000000001</c:v>
                </c:pt>
                <c:pt idx="3950">
                  <c:v>0.24279049999999999</c:v>
                </c:pt>
                <c:pt idx="3951">
                  <c:v>0.2428062</c:v>
                </c:pt>
                <c:pt idx="3952">
                  <c:v>0.24282409999999999</c:v>
                </c:pt>
                <c:pt idx="3953">
                  <c:v>0.242842</c:v>
                </c:pt>
                <c:pt idx="3954">
                  <c:v>0.2428555</c:v>
                </c:pt>
                <c:pt idx="3955">
                  <c:v>0.2428631</c:v>
                </c:pt>
                <c:pt idx="3956">
                  <c:v>0.2428691</c:v>
                </c:pt>
                <c:pt idx="3957">
                  <c:v>0.24288190000000001</c:v>
                </c:pt>
                <c:pt idx="3958">
                  <c:v>0.24291099999999999</c:v>
                </c:pt>
                <c:pt idx="3959">
                  <c:v>0.2429605</c:v>
                </c:pt>
                <c:pt idx="3960">
                  <c:v>0.24302579999999999</c:v>
                </c:pt>
                <c:pt idx="3961">
                  <c:v>0.2430948</c:v>
                </c:pt>
                <c:pt idx="3962">
                  <c:v>0.2431519</c:v>
                </c:pt>
                <c:pt idx="3963">
                  <c:v>0.2431864</c:v>
                </c:pt>
                <c:pt idx="3964">
                  <c:v>0.24319579999999999</c:v>
                </c:pt>
                <c:pt idx="3965">
                  <c:v>0.24318699999999999</c:v>
                </c:pt>
                <c:pt idx="3966">
                  <c:v>0.243171</c:v>
                </c:pt>
                <c:pt idx="3967">
                  <c:v>0.24315800000000001</c:v>
                </c:pt>
                <c:pt idx="3968">
                  <c:v>0.2431519</c:v>
                </c:pt>
                <c:pt idx="3969">
                  <c:v>0.2431499</c:v>
                </c:pt>
                <c:pt idx="3970">
                  <c:v>0.24314659999999999</c:v>
                </c:pt>
                <c:pt idx="3971">
                  <c:v>0.24313969999999999</c:v>
                </c:pt>
                <c:pt idx="3972">
                  <c:v>0.2431334</c:v>
                </c:pt>
                <c:pt idx="3973">
                  <c:v>0.24313750000000001</c:v>
                </c:pt>
                <c:pt idx="3974">
                  <c:v>0.24316280000000001</c:v>
                </c:pt>
                <c:pt idx="3975">
                  <c:v>0.24321400000000001</c:v>
                </c:pt>
                <c:pt idx="3976">
                  <c:v>0.2432869</c:v>
                </c:pt>
                <c:pt idx="3977">
                  <c:v>0.24336920000000001</c:v>
                </c:pt>
                <c:pt idx="3978">
                  <c:v>0.24344640000000001</c:v>
                </c:pt>
                <c:pt idx="3979">
                  <c:v>0.2435088</c:v>
                </c:pt>
                <c:pt idx="3980">
                  <c:v>0.24355589999999999</c:v>
                </c:pt>
                <c:pt idx="3981">
                  <c:v>0.24359629999999999</c:v>
                </c:pt>
                <c:pt idx="3982">
                  <c:v>0.24364150000000001</c:v>
                </c:pt>
                <c:pt idx="3983">
                  <c:v>0.24369830000000001</c:v>
                </c:pt>
                <c:pt idx="3984">
                  <c:v>0.24376400000000001</c:v>
                </c:pt>
                <c:pt idx="3985">
                  <c:v>0.2438266</c:v>
                </c:pt>
                <c:pt idx="3986">
                  <c:v>0.24387120000000001</c:v>
                </c:pt>
                <c:pt idx="3987">
                  <c:v>0.2438883</c:v>
                </c:pt>
                <c:pt idx="3988">
                  <c:v>0.24387919999999999</c:v>
                </c:pt>
                <c:pt idx="3989">
                  <c:v>0.24385560000000001</c:v>
                </c:pt>
                <c:pt idx="3990">
                  <c:v>0.243835</c:v>
                </c:pt>
                <c:pt idx="3991">
                  <c:v>0.2438314</c:v>
                </c:pt>
                <c:pt idx="3992">
                  <c:v>0.2438496</c:v>
                </c:pt>
                <c:pt idx="3993">
                  <c:v>0.24388560000000001</c:v>
                </c:pt>
                <c:pt idx="3994">
                  <c:v>0.24393049999999999</c:v>
                </c:pt>
                <c:pt idx="3995">
                  <c:v>0.24397779999999999</c:v>
                </c:pt>
                <c:pt idx="3996">
                  <c:v>0.24402670000000001</c:v>
                </c:pt>
                <c:pt idx="3997">
                  <c:v>0.24407999999999999</c:v>
                </c:pt>
                <c:pt idx="3998">
                  <c:v>0.2441391</c:v>
                </c:pt>
                <c:pt idx="3999">
                  <c:v>0.244198</c:v>
                </c:pt>
                <c:pt idx="4000">
                  <c:v>0.24424129999999999</c:v>
                </c:pt>
                <c:pt idx="4001">
                  <c:v>0.2442502</c:v>
                </c:pt>
                <c:pt idx="4002">
                  <c:v>0.24420990000000001</c:v>
                </c:pt>
                <c:pt idx="4003">
                  <c:v>0.244121</c:v>
                </c:pt>
                <c:pt idx="4004">
                  <c:v>0.244002</c:v>
                </c:pt>
                <c:pt idx="4005">
                  <c:v>0.24388660000000001</c:v>
                </c:pt>
                <c:pt idx="4006">
                  <c:v>0.24380859999999999</c:v>
                </c:pt>
                <c:pt idx="4007">
                  <c:v>0.24379039999999999</c:v>
                </c:pt>
                <c:pt idx="4008">
                  <c:v>0.243834</c:v>
                </c:pt>
                <c:pt idx="4009">
                  <c:v>0.2439221</c:v>
                </c:pt>
                <c:pt idx="4010">
                  <c:v>0.24402860000000001</c:v>
                </c:pt>
                <c:pt idx="4011">
                  <c:v>0.24412900000000001</c:v>
                </c:pt>
                <c:pt idx="4012">
                  <c:v>0.2442115</c:v>
                </c:pt>
                <c:pt idx="4013">
                  <c:v>0.2442763</c:v>
                </c:pt>
                <c:pt idx="4014">
                  <c:v>0.24433189999999999</c:v>
                </c:pt>
                <c:pt idx="4015">
                  <c:v>0.24438489999999999</c:v>
                </c:pt>
                <c:pt idx="4016">
                  <c:v>0.24443780000000001</c:v>
                </c:pt>
                <c:pt idx="4017">
                  <c:v>0.24448700000000001</c:v>
                </c:pt>
                <c:pt idx="4018">
                  <c:v>0.2445292</c:v>
                </c:pt>
                <c:pt idx="4019">
                  <c:v>0.24456620000000001</c:v>
                </c:pt>
                <c:pt idx="4020">
                  <c:v>0.2446072</c:v>
                </c:pt>
                <c:pt idx="4021">
                  <c:v>0.24466360000000001</c:v>
                </c:pt>
                <c:pt idx="4022">
                  <c:v>0.2447416</c:v>
                </c:pt>
                <c:pt idx="4023">
                  <c:v>0.24483369999999999</c:v>
                </c:pt>
                <c:pt idx="4024">
                  <c:v>0.2449199</c:v>
                </c:pt>
                <c:pt idx="4025">
                  <c:v>0.2449722</c:v>
                </c:pt>
                <c:pt idx="4026">
                  <c:v>0.24496970000000001</c:v>
                </c:pt>
                <c:pt idx="4027">
                  <c:v>0.24490780000000001</c:v>
                </c:pt>
                <c:pt idx="4028">
                  <c:v>0.24480260000000001</c:v>
                </c:pt>
                <c:pt idx="4029">
                  <c:v>0.24468110000000001</c:v>
                </c:pt>
                <c:pt idx="4030">
                  <c:v>0.2445686</c:v>
                </c:pt>
                <c:pt idx="4031">
                  <c:v>0.2444751</c:v>
                </c:pt>
                <c:pt idx="4032">
                  <c:v>0.24439089999999999</c:v>
                </c:pt>
                <c:pt idx="4033">
                  <c:v>0.24429409999999999</c:v>
                </c:pt>
                <c:pt idx="4034">
                  <c:v>0.24416760000000001</c:v>
                </c:pt>
                <c:pt idx="4035">
                  <c:v>0.2440156</c:v>
                </c:pt>
                <c:pt idx="4036">
                  <c:v>0.2438709</c:v>
                </c:pt>
                <c:pt idx="4037">
                  <c:v>0.24378630000000001</c:v>
                </c:pt>
                <c:pt idx="4038">
                  <c:v>0.24381040000000001</c:v>
                </c:pt>
                <c:pt idx="4039">
                  <c:v>0.2439723</c:v>
                </c:pt>
                <c:pt idx="4040">
                  <c:v>0.24426980000000001</c:v>
                </c:pt>
                <c:pt idx="4041">
                  <c:v>0.2446738</c:v>
                </c:pt>
                <c:pt idx="4042">
                  <c:v>0.24513850000000001</c:v>
                </c:pt>
                <c:pt idx="4043">
                  <c:v>0.24561620000000001</c:v>
                </c:pt>
                <c:pt idx="4044">
                  <c:v>0.24606919999999999</c:v>
                </c:pt>
                <c:pt idx="4045">
                  <c:v>0.24646850000000001</c:v>
                </c:pt>
                <c:pt idx="4046">
                  <c:v>0.24679809999999999</c:v>
                </c:pt>
                <c:pt idx="4047">
                  <c:v>0.24705360000000001</c:v>
                </c:pt>
                <c:pt idx="4048">
                  <c:v>0.24723790000000001</c:v>
                </c:pt>
                <c:pt idx="4049">
                  <c:v>0.2473602</c:v>
                </c:pt>
                <c:pt idx="4050">
                  <c:v>0.24743380000000001</c:v>
                </c:pt>
                <c:pt idx="4051">
                  <c:v>0.2474751</c:v>
                </c:pt>
                <c:pt idx="4052">
                  <c:v>0.24749959999999999</c:v>
                </c:pt>
                <c:pt idx="4053">
                  <c:v>0.24751909999999999</c:v>
                </c:pt>
                <c:pt idx="4054">
                  <c:v>0.2475378</c:v>
                </c:pt>
                <c:pt idx="4055">
                  <c:v>0.2475501</c:v>
                </c:pt>
                <c:pt idx="4056">
                  <c:v>0.24754399999999999</c:v>
                </c:pt>
                <c:pt idx="4057">
                  <c:v>0.2475069</c:v>
                </c:pt>
                <c:pt idx="4058">
                  <c:v>0.24743409999999999</c:v>
                </c:pt>
                <c:pt idx="4059">
                  <c:v>0.24733469999999999</c:v>
                </c:pt>
                <c:pt idx="4060">
                  <c:v>0.24723029999999999</c:v>
                </c:pt>
                <c:pt idx="4061">
                  <c:v>0.24714610000000001</c:v>
                </c:pt>
                <c:pt idx="4062">
                  <c:v>0.24710180000000001</c:v>
                </c:pt>
                <c:pt idx="4063">
                  <c:v>0.2471013</c:v>
                </c:pt>
                <c:pt idx="4064">
                  <c:v>0.24713289999999999</c:v>
                </c:pt>
                <c:pt idx="4065">
                  <c:v>0.2471748</c:v>
                </c:pt>
                <c:pt idx="4066">
                  <c:v>0.24720800000000001</c:v>
                </c:pt>
                <c:pt idx="4067">
                  <c:v>0.24722720000000001</c:v>
                </c:pt>
                <c:pt idx="4068">
                  <c:v>0.2472423</c:v>
                </c:pt>
                <c:pt idx="4069">
                  <c:v>0.24727189999999999</c:v>
                </c:pt>
                <c:pt idx="4070">
                  <c:v>0.24733079999999999</c:v>
                </c:pt>
                <c:pt idx="4071">
                  <c:v>0.24742069999999999</c:v>
                </c:pt>
                <c:pt idx="4072">
                  <c:v>0.2475263</c:v>
                </c:pt>
                <c:pt idx="4073">
                  <c:v>0.24762380000000001</c:v>
                </c:pt>
                <c:pt idx="4074">
                  <c:v>0.24768989999999999</c:v>
                </c:pt>
                <c:pt idx="4075">
                  <c:v>0.24771550000000001</c:v>
                </c:pt>
                <c:pt idx="4076">
                  <c:v>0.24770719999999999</c:v>
                </c:pt>
                <c:pt idx="4077">
                  <c:v>0.2476833</c:v>
                </c:pt>
                <c:pt idx="4078">
                  <c:v>0.24766189999999999</c:v>
                </c:pt>
                <c:pt idx="4079">
                  <c:v>0.24765190000000001</c:v>
                </c:pt>
                <c:pt idx="4080">
                  <c:v>0.24765010000000001</c:v>
                </c:pt>
                <c:pt idx="4081">
                  <c:v>0.24764639999999999</c:v>
                </c:pt>
                <c:pt idx="4082">
                  <c:v>0.24763070000000001</c:v>
                </c:pt>
                <c:pt idx="4083">
                  <c:v>0.24760260000000001</c:v>
                </c:pt>
                <c:pt idx="4084">
                  <c:v>0.2475705</c:v>
                </c:pt>
                <c:pt idx="4085">
                  <c:v>0.2475492</c:v>
                </c:pt>
                <c:pt idx="4086">
                  <c:v>0.24754999999999999</c:v>
                </c:pt>
                <c:pt idx="4087">
                  <c:v>0.24757509999999999</c:v>
                </c:pt>
                <c:pt idx="4088">
                  <c:v>0.24761759999999999</c:v>
                </c:pt>
                <c:pt idx="4089">
                  <c:v>0.2476669</c:v>
                </c:pt>
                <c:pt idx="4090">
                  <c:v>0.24771580000000001</c:v>
                </c:pt>
                <c:pt idx="4091">
                  <c:v>0.24776619999999999</c:v>
                </c:pt>
                <c:pt idx="4092">
                  <c:v>0.24782689999999999</c:v>
                </c:pt>
                <c:pt idx="4093">
                  <c:v>0.24790789999999999</c:v>
                </c:pt>
                <c:pt idx="4094">
                  <c:v>0.24801300000000001</c:v>
                </c:pt>
                <c:pt idx="4095">
                  <c:v>0.2481344</c:v>
                </c:pt>
                <c:pt idx="4096">
                  <c:v>0.2482558</c:v>
                </c:pt>
                <c:pt idx="4097">
                  <c:v>0.2483582</c:v>
                </c:pt>
                <c:pt idx="4098">
                  <c:v>0.24842990000000001</c:v>
                </c:pt>
                <c:pt idx="4099">
                  <c:v>0.2484719</c:v>
                </c:pt>
                <c:pt idx="4100">
                  <c:v>0.24849740000000001</c:v>
                </c:pt>
                <c:pt idx="4101">
                  <c:v>0.2485243</c:v>
                </c:pt>
                <c:pt idx="4102">
                  <c:v>0.24856619999999999</c:v>
                </c:pt>
                <c:pt idx="4103">
                  <c:v>0.24862719999999999</c:v>
                </c:pt>
                <c:pt idx="4104">
                  <c:v>0.24869930000000001</c:v>
                </c:pt>
                <c:pt idx="4105">
                  <c:v>0.24876860000000001</c:v>
                </c:pt>
                <c:pt idx="4106">
                  <c:v>0.24882280000000001</c:v>
                </c:pt>
                <c:pt idx="4107">
                  <c:v>0.248859</c:v>
                </c:pt>
                <c:pt idx="4108">
                  <c:v>0.2488843</c:v>
                </c:pt>
                <c:pt idx="4109">
                  <c:v>0.24891389999999999</c:v>
                </c:pt>
                <c:pt idx="4110">
                  <c:v>0.2489625</c:v>
                </c:pt>
                <c:pt idx="4111">
                  <c:v>0.24903900000000001</c:v>
                </c:pt>
                <c:pt idx="4112">
                  <c:v>0.2491428</c:v>
                </c:pt>
                <c:pt idx="4113">
                  <c:v>0.24926580000000001</c:v>
                </c:pt>
                <c:pt idx="4114">
                  <c:v>0.24939710000000001</c:v>
                </c:pt>
                <c:pt idx="4115">
                  <c:v>0.24952869999999999</c:v>
                </c:pt>
                <c:pt idx="4116">
                  <c:v>0.2496584</c:v>
                </c:pt>
                <c:pt idx="4117">
                  <c:v>0.24978919999999999</c:v>
                </c:pt>
                <c:pt idx="4118">
                  <c:v>0.24992500000000001</c:v>
                </c:pt>
                <c:pt idx="4119">
                  <c:v>0.25006729999999999</c:v>
                </c:pt>
                <c:pt idx="4120">
                  <c:v>0.2502125</c:v>
                </c:pt>
                <c:pt idx="4121">
                  <c:v>0.25035390000000002</c:v>
                </c:pt>
                <c:pt idx="4122">
                  <c:v>0.25048530000000002</c:v>
                </c:pt>
                <c:pt idx="4123">
                  <c:v>0.25060490000000002</c:v>
                </c:pt>
                <c:pt idx="4124">
                  <c:v>0.25071640000000001</c:v>
                </c:pt>
                <c:pt idx="4125">
                  <c:v>0.25082779999999999</c:v>
                </c:pt>
                <c:pt idx="4126">
                  <c:v>0.25094670000000002</c:v>
                </c:pt>
                <c:pt idx="4127">
                  <c:v>0.25107679999999999</c:v>
                </c:pt>
                <c:pt idx="4128">
                  <c:v>0.25121520000000003</c:v>
                </c:pt>
                <c:pt idx="4129">
                  <c:v>0.25135400000000002</c:v>
                </c:pt>
                <c:pt idx="4130">
                  <c:v>0.25148480000000001</c:v>
                </c:pt>
                <c:pt idx="4131">
                  <c:v>0.25160120000000002</c:v>
                </c:pt>
                <c:pt idx="4132">
                  <c:v>0.25170290000000001</c:v>
                </c:pt>
                <c:pt idx="4133">
                  <c:v>0.25179410000000002</c:v>
                </c:pt>
                <c:pt idx="4134">
                  <c:v>0.2518803</c:v>
                </c:pt>
                <c:pt idx="4135">
                  <c:v>0.25196600000000002</c:v>
                </c:pt>
                <c:pt idx="4136">
                  <c:v>0.25205270000000002</c:v>
                </c:pt>
                <c:pt idx="4137">
                  <c:v>0.25214009999999998</c:v>
                </c:pt>
                <c:pt idx="4138">
                  <c:v>0.25222810000000001</c:v>
                </c:pt>
                <c:pt idx="4139">
                  <c:v>0.25231940000000003</c:v>
                </c:pt>
                <c:pt idx="4140">
                  <c:v>0.2524189</c:v>
                </c:pt>
                <c:pt idx="4141">
                  <c:v>0.25253150000000002</c:v>
                </c:pt>
                <c:pt idx="4142">
                  <c:v>0.25265900000000002</c:v>
                </c:pt>
                <c:pt idx="4143">
                  <c:v>0.25279740000000001</c:v>
                </c:pt>
                <c:pt idx="4144">
                  <c:v>0.25293769999999999</c:v>
                </c:pt>
                <c:pt idx="4145">
                  <c:v>0.2530693</c:v>
                </c:pt>
                <c:pt idx="4146">
                  <c:v>0.25318459999999998</c:v>
                </c:pt>
                <c:pt idx="4147">
                  <c:v>0.25328319999999999</c:v>
                </c:pt>
                <c:pt idx="4148">
                  <c:v>0.25337130000000002</c:v>
                </c:pt>
                <c:pt idx="4149">
                  <c:v>0.25346000000000002</c:v>
                </c:pt>
                <c:pt idx="4150">
                  <c:v>0.25355929999999999</c:v>
                </c:pt>
                <c:pt idx="4151">
                  <c:v>0.25367410000000001</c:v>
                </c:pt>
                <c:pt idx="4152">
                  <c:v>0.25380259999999999</c:v>
                </c:pt>
                <c:pt idx="4153">
                  <c:v>0.25393850000000001</c:v>
                </c:pt>
                <c:pt idx="4154">
                  <c:v>0.25407459999999998</c:v>
                </c:pt>
                <c:pt idx="4155">
                  <c:v>0.25420730000000002</c:v>
                </c:pt>
                <c:pt idx="4156">
                  <c:v>0.2543376</c:v>
                </c:pt>
                <c:pt idx="4157">
                  <c:v>0.25446990000000003</c:v>
                </c:pt>
                <c:pt idx="4158">
                  <c:v>0.25460899999999997</c:v>
                </c:pt>
                <c:pt idx="4159">
                  <c:v>0.25475609999999999</c:v>
                </c:pt>
                <c:pt idx="4160">
                  <c:v>0.25490889999999999</c:v>
                </c:pt>
                <c:pt idx="4161">
                  <c:v>0.25506299999999998</c:v>
                </c:pt>
                <c:pt idx="4162">
                  <c:v>0.25521519999999998</c:v>
                </c:pt>
                <c:pt idx="4163">
                  <c:v>0.25536560000000003</c:v>
                </c:pt>
                <c:pt idx="4164">
                  <c:v>0.25551760000000001</c:v>
                </c:pt>
                <c:pt idx="4165">
                  <c:v>0.25567529999999999</c:v>
                </c:pt>
                <c:pt idx="4166">
                  <c:v>0.2558397</c:v>
                </c:pt>
                <c:pt idx="4167">
                  <c:v>0.25600699999999998</c:v>
                </c:pt>
                <c:pt idx="4168">
                  <c:v>0.25616870000000003</c:v>
                </c:pt>
                <c:pt idx="4169">
                  <c:v>0.25631530000000002</c:v>
                </c:pt>
                <c:pt idx="4170">
                  <c:v>0.25644159999999999</c:v>
                </c:pt>
                <c:pt idx="4171">
                  <c:v>0.25654939999999998</c:v>
                </c:pt>
                <c:pt idx="4172">
                  <c:v>0.25664799999999999</c:v>
                </c:pt>
                <c:pt idx="4173">
                  <c:v>0.25674960000000002</c:v>
                </c:pt>
                <c:pt idx="4174">
                  <c:v>0.25686340000000002</c:v>
                </c:pt>
                <c:pt idx="4175">
                  <c:v>0.25699270000000002</c:v>
                </c:pt>
                <c:pt idx="4176">
                  <c:v>0.25713229999999998</c:v>
                </c:pt>
                <c:pt idx="4177">
                  <c:v>0.25727280000000002</c:v>
                </c:pt>
                <c:pt idx="4178">
                  <c:v>0.25740469999999999</c:v>
                </c:pt>
                <c:pt idx="4179">
                  <c:v>0.25752449999999999</c:v>
                </c:pt>
                <c:pt idx="4180">
                  <c:v>0.25763510000000001</c:v>
                </c:pt>
                <c:pt idx="4181">
                  <c:v>0.25774520000000001</c:v>
                </c:pt>
                <c:pt idx="4182">
                  <c:v>0.2578627</c:v>
                </c:pt>
                <c:pt idx="4183">
                  <c:v>0.25799230000000001</c:v>
                </c:pt>
                <c:pt idx="4184">
                  <c:v>0.2581328</c:v>
                </c:pt>
                <c:pt idx="4185">
                  <c:v>0.25827909999999998</c:v>
                </c:pt>
                <c:pt idx="4186">
                  <c:v>0.25842549999999997</c:v>
                </c:pt>
                <c:pt idx="4187">
                  <c:v>0.2585693</c:v>
                </c:pt>
                <c:pt idx="4188">
                  <c:v>0.25871290000000002</c:v>
                </c:pt>
                <c:pt idx="4189">
                  <c:v>0.25886130000000002</c:v>
                </c:pt>
                <c:pt idx="4190">
                  <c:v>0.2590191</c:v>
                </c:pt>
                <c:pt idx="4191">
                  <c:v>0.2591871</c:v>
                </c:pt>
                <c:pt idx="4192">
                  <c:v>0.25936090000000001</c:v>
                </c:pt>
                <c:pt idx="4193">
                  <c:v>0.2595324</c:v>
                </c:pt>
                <c:pt idx="4194">
                  <c:v>0.25969500000000001</c:v>
                </c:pt>
                <c:pt idx="4195">
                  <c:v>0.2598454</c:v>
                </c:pt>
                <c:pt idx="4196">
                  <c:v>0.25998559999999998</c:v>
                </c:pt>
                <c:pt idx="4197">
                  <c:v>0.26012210000000002</c:v>
                </c:pt>
                <c:pt idx="4198">
                  <c:v>0.2602621</c:v>
                </c:pt>
                <c:pt idx="4199">
                  <c:v>0.26041039999999999</c:v>
                </c:pt>
                <c:pt idx="4200">
                  <c:v>0.26056849999999998</c:v>
                </c:pt>
                <c:pt idx="4201">
                  <c:v>0.26073469999999999</c:v>
                </c:pt>
                <c:pt idx="4202">
                  <c:v>0.2609071</c:v>
                </c:pt>
                <c:pt idx="4203">
                  <c:v>0.26108490000000001</c:v>
                </c:pt>
                <c:pt idx="4204">
                  <c:v>0.26126929999999998</c:v>
                </c:pt>
                <c:pt idx="4205">
                  <c:v>0.26146209999999998</c:v>
                </c:pt>
                <c:pt idx="4206">
                  <c:v>0.26166309999999998</c:v>
                </c:pt>
                <c:pt idx="4207">
                  <c:v>0.26186930000000003</c:v>
                </c:pt>
                <c:pt idx="4208">
                  <c:v>0.26207550000000002</c:v>
                </c:pt>
                <c:pt idx="4209">
                  <c:v>0.26227549999999999</c:v>
                </c:pt>
                <c:pt idx="4210">
                  <c:v>0.26246629999999999</c:v>
                </c:pt>
                <c:pt idx="4211">
                  <c:v>0.2626484</c:v>
                </c:pt>
                <c:pt idx="4212">
                  <c:v>0.26282610000000001</c:v>
                </c:pt>
                <c:pt idx="4213">
                  <c:v>0.26300400000000002</c:v>
                </c:pt>
                <c:pt idx="4214">
                  <c:v>0.26318419999999998</c:v>
                </c:pt>
                <c:pt idx="4215">
                  <c:v>0.26336480000000001</c:v>
                </c:pt>
                <c:pt idx="4216">
                  <c:v>0.26354040000000001</c:v>
                </c:pt>
                <c:pt idx="4217">
                  <c:v>0.26370579999999999</c:v>
                </c:pt>
                <c:pt idx="4218">
                  <c:v>0.26385940000000002</c:v>
                </c:pt>
                <c:pt idx="4219">
                  <c:v>0.2640053</c:v>
                </c:pt>
                <c:pt idx="4220">
                  <c:v>0.26415169999999999</c:v>
                </c:pt>
                <c:pt idx="4221">
                  <c:v>0.26430890000000001</c:v>
                </c:pt>
                <c:pt idx="4222">
                  <c:v>0.26448430000000001</c:v>
                </c:pt>
                <c:pt idx="4223">
                  <c:v>0.26467930000000001</c:v>
                </c:pt>
                <c:pt idx="4224">
                  <c:v>0.26488980000000001</c:v>
                </c:pt>
                <c:pt idx="4225">
                  <c:v>0.26510889999999998</c:v>
                </c:pt>
                <c:pt idx="4226">
                  <c:v>0.26532939999999999</c:v>
                </c:pt>
                <c:pt idx="4227">
                  <c:v>0.26554699999999998</c:v>
                </c:pt>
                <c:pt idx="4228">
                  <c:v>0.2657603</c:v>
                </c:pt>
                <c:pt idx="4229">
                  <c:v>0.26596910000000001</c:v>
                </c:pt>
                <c:pt idx="4230">
                  <c:v>0.26617190000000002</c:v>
                </c:pt>
                <c:pt idx="4231">
                  <c:v>0.26636490000000002</c:v>
                </c:pt>
                <c:pt idx="4232">
                  <c:v>0.26654339999999999</c:v>
                </c:pt>
                <c:pt idx="4233">
                  <c:v>0.26670440000000001</c:v>
                </c:pt>
                <c:pt idx="4234">
                  <c:v>0.26684940000000001</c:v>
                </c:pt>
                <c:pt idx="4235">
                  <c:v>0.26698499999999997</c:v>
                </c:pt>
                <c:pt idx="4236">
                  <c:v>0.26712140000000001</c:v>
                </c:pt>
                <c:pt idx="4237">
                  <c:v>0.26726680000000003</c:v>
                </c:pt>
                <c:pt idx="4238">
                  <c:v>0.26742549999999998</c:v>
                </c:pt>
                <c:pt idx="4239">
                  <c:v>0.26759509999999997</c:v>
                </c:pt>
                <c:pt idx="4240">
                  <c:v>0.26776909999999998</c:v>
                </c:pt>
                <c:pt idx="4241">
                  <c:v>0.26794059999999997</c:v>
                </c:pt>
                <c:pt idx="4242">
                  <c:v>0.2681074</c:v>
                </c:pt>
                <c:pt idx="4243">
                  <c:v>0.26827279999999998</c:v>
                </c:pt>
                <c:pt idx="4244">
                  <c:v>0.26844449999999997</c:v>
                </c:pt>
                <c:pt idx="4245">
                  <c:v>0.26862970000000003</c:v>
                </c:pt>
                <c:pt idx="4246">
                  <c:v>0.26883000000000001</c:v>
                </c:pt>
                <c:pt idx="4247">
                  <c:v>0.26903919999999998</c:v>
                </c:pt>
                <c:pt idx="4248">
                  <c:v>0.26924530000000002</c:v>
                </c:pt>
                <c:pt idx="4249">
                  <c:v>0.26943630000000002</c:v>
                </c:pt>
                <c:pt idx="4250">
                  <c:v>0.26960410000000001</c:v>
                </c:pt>
                <c:pt idx="4251">
                  <c:v>0.26974989999999999</c:v>
                </c:pt>
                <c:pt idx="4252">
                  <c:v>0.26988309999999999</c:v>
                </c:pt>
                <c:pt idx="4253">
                  <c:v>0.27001710000000001</c:v>
                </c:pt>
                <c:pt idx="4254">
                  <c:v>0.27016269999999998</c:v>
                </c:pt>
                <c:pt idx="4255">
                  <c:v>0.2703257</c:v>
                </c:pt>
                <c:pt idx="4256">
                  <c:v>0.27050429999999998</c:v>
                </c:pt>
                <c:pt idx="4257">
                  <c:v>0.27069389999999999</c:v>
                </c:pt>
                <c:pt idx="4258">
                  <c:v>0.27088970000000001</c:v>
                </c:pt>
                <c:pt idx="4259">
                  <c:v>0.2710901</c:v>
                </c:pt>
                <c:pt idx="4260">
                  <c:v>0.27129700000000001</c:v>
                </c:pt>
                <c:pt idx="4261">
                  <c:v>0.27151259999999999</c:v>
                </c:pt>
                <c:pt idx="4262">
                  <c:v>0.27173639999999999</c:v>
                </c:pt>
                <c:pt idx="4263">
                  <c:v>0.27196189999999998</c:v>
                </c:pt>
                <c:pt idx="4264">
                  <c:v>0.27217940000000002</c:v>
                </c:pt>
                <c:pt idx="4265">
                  <c:v>0.27237909999999999</c:v>
                </c:pt>
                <c:pt idx="4266">
                  <c:v>0.27255669999999999</c:v>
                </c:pt>
                <c:pt idx="4267">
                  <c:v>0.2727154</c:v>
                </c:pt>
                <c:pt idx="4268">
                  <c:v>0.27286549999999998</c:v>
                </c:pt>
                <c:pt idx="4269">
                  <c:v>0.27301940000000002</c:v>
                </c:pt>
                <c:pt idx="4270">
                  <c:v>0.2731867</c:v>
                </c:pt>
                <c:pt idx="4271">
                  <c:v>0.27336969999999999</c:v>
                </c:pt>
                <c:pt idx="4272">
                  <c:v>0.27356340000000001</c:v>
                </c:pt>
                <c:pt idx="4273">
                  <c:v>0.27375830000000001</c:v>
                </c:pt>
                <c:pt idx="4274">
                  <c:v>0.27394610000000003</c:v>
                </c:pt>
                <c:pt idx="4275">
                  <c:v>0.27412360000000002</c:v>
                </c:pt>
                <c:pt idx="4276">
                  <c:v>0.27429369999999997</c:v>
                </c:pt>
                <c:pt idx="4277">
                  <c:v>0.27446310000000002</c:v>
                </c:pt>
                <c:pt idx="4278">
                  <c:v>0.27463799999999999</c:v>
                </c:pt>
                <c:pt idx="4279">
                  <c:v>0.27482099999999998</c:v>
                </c:pt>
                <c:pt idx="4280">
                  <c:v>0.27501009999999998</c:v>
                </c:pt>
                <c:pt idx="4281">
                  <c:v>0.27520050000000001</c:v>
                </c:pt>
                <c:pt idx="4282">
                  <c:v>0.27538780000000002</c:v>
                </c:pt>
                <c:pt idx="4283">
                  <c:v>0.27557100000000001</c:v>
                </c:pt>
                <c:pt idx="4284">
                  <c:v>0.27575240000000001</c:v>
                </c:pt>
                <c:pt idx="4285">
                  <c:v>0.27593640000000003</c:v>
                </c:pt>
                <c:pt idx="4286">
                  <c:v>0.27612569999999997</c:v>
                </c:pt>
                <c:pt idx="4287">
                  <c:v>0.27632020000000002</c:v>
                </c:pt>
                <c:pt idx="4288">
                  <c:v>0.27651710000000002</c:v>
                </c:pt>
                <c:pt idx="4289">
                  <c:v>0.27671309999999999</c:v>
                </c:pt>
                <c:pt idx="4290">
                  <c:v>0.27690670000000001</c:v>
                </c:pt>
                <c:pt idx="4291">
                  <c:v>0.2770996</c:v>
                </c:pt>
                <c:pt idx="4292">
                  <c:v>0.27729540000000003</c:v>
                </c:pt>
                <c:pt idx="4293">
                  <c:v>0.27749659999999998</c:v>
                </c:pt>
                <c:pt idx="4294">
                  <c:v>0.2777018</c:v>
                </c:pt>
                <c:pt idx="4295">
                  <c:v>0.27790530000000002</c:v>
                </c:pt>
                <c:pt idx="4296">
                  <c:v>0.27809869999999998</c:v>
                </c:pt>
                <c:pt idx="4297">
                  <c:v>0.27827659999999999</c:v>
                </c:pt>
                <c:pt idx="4298">
                  <c:v>0.27843980000000002</c:v>
                </c:pt>
                <c:pt idx="4299">
                  <c:v>0.27859689999999998</c:v>
                </c:pt>
                <c:pt idx="4300">
                  <c:v>0.27876119999999999</c:v>
                </c:pt>
                <c:pt idx="4301">
                  <c:v>0.27894479999999999</c:v>
                </c:pt>
                <c:pt idx="4302">
                  <c:v>0.2791537</c:v>
                </c:pt>
                <c:pt idx="4303">
                  <c:v>0.27938360000000001</c:v>
                </c:pt>
                <c:pt idx="4304">
                  <c:v>0.27962229999999999</c:v>
                </c:pt>
                <c:pt idx="4305">
                  <c:v>0.27985369999999998</c:v>
                </c:pt>
                <c:pt idx="4306">
                  <c:v>0.28006720000000002</c:v>
                </c:pt>
                <c:pt idx="4307">
                  <c:v>0.2802597</c:v>
                </c:pt>
                <c:pt idx="4308">
                  <c:v>0.28043750000000001</c:v>
                </c:pt>
                <c:pt idx="4309">
                  <c:v>0.28061130000000001</c:v>
                </c:pt>
                <c:pt idx="4310">
                  <c:v>0.28079179999999998</c:v>
                </c:pt>
                <c:pt idx="4311">
                  <c:v>0.28098339999999999</c:v>
                </c:pt>
                <c:pt idx="4312">
                  <c:v>0.28118349999999998</c:v>
                </c:pt>
                <c:pt idx="4313">
                  <c:v>0.2813851</c:v>
                </c:pt>
                <c:pt idx="4314">
                  <c:v>0.28158100000000003</c:v>
                </c:pt>
                <c:pt idx="4315">
                  <c:v>0.28176909999999999</c:v>
                </c:pt>
                <c:pt idx="4316">
                  <c:v>0.2819526</c:v>
                </c:pt>
                <c:pt idx="4317">
                  <c:v>0.28213870000000002</c:v>
                </c:pt>
                <c:pt idx="4318">
                  <c:v>0.28233439999999999</c:v>
                </c:pt>
                <c:pt idx="4319">
                  <c:v>0.28254299999999999</c:v>
                </c:pt>
                <c:pt idx="4320">
                  <c:v>0.28276240000000002</c:v>
                </c:pt>
                <c:pt idx="4321">
                  <c:v>0.28298669999999998</c:v>
                </c:pt>
                <c:pt idx="4322">
                  <c:v>0.28320970000000001</c:v>
                </c:pt>
                <c:pt idx="4323">
                  <c:v>0.2834276</c:v>
                </c:pt>
                <c:pt idx="4324">
                  <c:v>0.28364</c:v>
                </c:pt>
                <c:pt idx="4325">
                  <c:v>0.28384890000000002</c:v>
                </c:pt>
                <c:pt idx="4326">
                  <c:v>0.28405639999999999</c:v>
                </c:pt>
                <c:pt idx="4327">
                  <c:v>0.28426269999999998</c:v>
                </c:pt>
                <c:pt idx="4328">
                  <c:v>0.28446640000000001</c:v>
                </c:pt>
                <c:pt idx="4329">
                  <c:v>0.28466629999999998</c:v>
                </c:pt>
                <c:pt idx="4330">
                  <c:v>0.28486359999999999</c:v>
                </c:pt>
                <c:pt idx="4331">
                  <c:v>0.28506280000000001</c:v>
                </c:pt>
                <c:pt idx="4332">
                  <c:v>0.28527039999999998</c:v>
                </c:pt>
                <c:pt idx="4333">
                  <c:v>0.28549170000000001</c:v>
                </c:pt>
                <c:pt idx="4334">
                  <c:v>0.28572779999999998</c:v>
                </c:pt>
                <c:pt idx="4335">
                  <c:v>0.28597359999999999</c:v>
                </c:pt>
                <c:pt idx="4336">
                  <c:v>0.28621920000000001</c:v>
                </c:pt>
                <c:pt idx="4337">
                  <c:v>0.28645409999999999</c:v>
                </c:pt>
                <c:pt idx="4338">
                  <c:v>0.28667209999999999</c:v>
                </c:pt>
                <c:pt idx="4339">
                  <c:v>0.2868733</c:v>
                </c:pt>
                <c:pt idx="4340">
                  <c:v>0.2870646</c:v>
                </c:pt>
                <c:pt idx="4341">
                  <c:v>0.28725590000000001</c:v>
                </c:pt>
                <c:pt idx="4342">
                  <c:v>0.2874564</c:v>
                </c:pt>
                <c:pt idx="4343">
                  <c:v>0.28767029999999999</c:v>
                </c:pt>
                <c:pt idx="4344">
                  <c:v>0.2878965</c:v>
                </c:pt>
                <c:pt idx="4345">
                  <c:v>0.28813</c:v>
                </c:pt>
                <c:pt idx="4346">
                  <c:v>0.2883657</c:v>
                </c:pt>
                <c:pt idx="4347">
                  <c:v>0.28860029999999998</c:v>
                </c:pt>
                <c:pt idx="4348">
                  <c:v>0.28883350000000002</c:v>
                </c:pt>
                <c:pt idx="4349">
                  <c:v>0.28906579999999998</c:v>
                </c:pt>
                <c:pt idx="4350">
                  <c:v>0.28929690000000002</c:v>
                </c:pt>
                <c:pt idx="4351">
                  <c:v>0.28952420000000001</c:v>
                </c:pt>
                <c:pt idx="4352">
                  <c:v>0.28974339999999998</c:v>
                </c:pt>
                <c:pt idx="4353">
                  <c:v>0.28995110000000002</c:v>
                </c:pt>
                <c:pt idx="4354">
                  <c:v>0.29014719999999999</c:v>
                </c:pt>
                <c:pt idx="4355">
                  <c:v>0.29033579999999998</c:v>
                </c:pt>
                <c:pt idx="4356">
                  <c:v>0.290524</c:v>
                </c:pt>
                <c:pt idx="4357">
                  <c:v>0.2907189</c:v>
                </c:pt>
                <c:pt idx="4358">
                  <c:v>0.29092420000000002</c:v>
                </c:pt>
                <c:pt idx="4359">
                  <c:v>0.29113860000000003</c:v>
                </c:pt>
                <c:pt idx="4360">
                  <c:v>0.2913578</c:v>
                </c:pt>
                <c:pt idx="4361">
                  <c:v>0.29157699999999998</c:v>
                </c:pt>
                <c:pt idx="4362">
                  <c:v>0.29179470000000002</c:v>
                </c:pt>
                <c:pt idx="4363">
                  <c:v>0.29201369999999999</c:v>
                </c:pt>
                <c:pt idx="4364">
                  <c:v>0.29223929999999998</c:v>
                </c:pt>
                <c:pt idx="4365">
                  <c:v>0.29247630000000002</c:v>
                </c:pt>
                <c:pt idx="4366">
                  <c:v>0.29272419999999999</c:v>
                </c:pt>
                <c:pt idx="4367">
                  <c:v>0.29297649999999997</c:v>
                </c:pt>
                <c:pt idx="4368">
                  <c:v>0.29322219999999999</c:v>
                </c:pt>
                <c:pt idx="4369">
                  <c:v>0.29345110000000002</c:v>
                </c:pt>
                <c:pt idx="4370">
                  <c:v>0.2936589</c:v>
                </c:pt>
                <c:pt idx="4371">
                  <c:v>0.29384909999999997</c:v>
                </c:pt>
                <c:pt idx="4372">
                  <c:v>0.29403299999999999</c:v>
                </c:pt>
                <c:pt idx="4373">
                  <c:v>0.29422389999999998</c:v>
                </c:pt>
                <c:pt idx="4374">
                  <c:v>0.29443239999999998</c:v>
                </c:pt>
                <c:pt idx="4375">
                  <c:v>0.29466130000000001</c:v>
                </c:pt>
                <c:pt idx="4376">
                  <c:v>0.29490509999999998</c:v>
                </c:pt>
                <c:pt idx="4377">
                  <c:v>0.2951532</c:v>
                </c:pt>
                <c:pt idx="4378">
                  <c:v>0.29539549999999998</c:v>
                </c:pt>
                <c:pt idx="4379">
                  <c:v>0.29562549999999999</c:v>
                </c:pt>
                <c:pt idx="4380">
                  <c:v>0.29584319999999997</c:v>
                </c:pt>
                <c:pt idx="4381">
                  <c:v>0.29605229999999999</c:v>
                </c:pt>
                <c:pt idx="4382">
                  <c:v>0.29625689999999999</c:v>
                </c:pt>
                <c:pt idx="4383">
                  <c:v>0.29645769999999999</c:v>
                </c:pt>
                <c:pt idx="4384">
                  <c:v>0.29665180000000002</c:v>
                </c:pt>
                <c:pt idx="4385">
                  <c:v>0.29683300000000001</c:v>
                </c:pt>
                <c:pt idx="4386">
                  <c:v>0.29699619999999999</c:v>
                </c:pt>
                <c:pt idx="4387">
                  <c:v>0.29714089999999999</c:v>
                </c:pt>
                <c:pt idx="4388">
                  <c:v>0.29727170000000003</c:v>
                </c:pt>
                <c:pt idx="4389">
                  <c:v>0.29739769999999999</c:v>
                </c:pt>
                <c:pt idx="4390">
                  <c:v>0.29752859999999998</c:v>
                </c:pt>
                <c:pt idx="4391">
                  <c:v>0.29767250000000001</c:v>
                </c:pt>
                <c:pt idx="4392">
                  <c:v>0.29783310000000002</c:v>
                </c:pt>
                <c:pt idx="4393">
                  <c:v>0.29801050000000001</c:v>
                </c:pt>
                <c:pt idx="4394">
                  <c:v>0.29820229999999998</c:v>
                </c:pt>
                <c:pt idx="4395">
                  <c:v>0.29840529999999998</c:v>
                </c:pt>
                <c:pt idx="4396">
                  <c:v>0.2986163</c:v>
                </c:pt>
                <c:pt idx="4397">
                  <c:v>0.29883189999999998</c:v>
                </c:pt>
                <c:pt idx="4398">
                  <c:v>0.29904730000000002</c:v>
                </c:pt>
                <c:pt idx="4399">
                  <c:v>0.299257</c:v>
                </c:pt>
                <c:pt idx="4400">
                  <c:v>0.29945539999999998</c:v>
                </c:pt>
                <c:pt idx="4401">
                  <c:v>0.29963919999999999</c:v>
                </c:pt>
                <c:pt idx="4402">
                  <c:v>0.2998092</c:v>
                </c:pt>
                <c:pt idx="4403">
                  <c:v>0.29997119999999999</c:v>
                </c:pt>
                <c:pt idx="4404">
                  <c:v>0.30013339999999999</c:v>
                </c:pt>
                <c:pt idx="4405">
                  <c:v>0.30030410000000002</c:v>
                </c:pt>
                <c:pt idx="4406">
                  <c:v>0.30048849999999999</c:v>
                </c:pt>
                <c:pt idx="4407">
                  <c:v>0.30068610000000001</c:v>
                </c:pt>
                <c:pt idx="4408">
                  <c:v>0.3008921</c:v>
                </c:pt>
                <c:pt idx="4409">
                  <c:v>0.30109970000000003</c:v>
                </c:pt>
                <c:pt idx="4410">
                  <c:v>0.3013036</c:v>
                </c:pt>
                <c:pt idx="4411">
                  <c:v>0.30150130000000003</c:v>
                </c:pt>
                <c:pt idx="4412">
                  <c:v>0.30169400000000002</c:v>
                </c:pt>
                <c:pt idx="4413">
                  <c:v>0.30188399999999999</c:v>
                </c:pt>
                <c:pt idx="4414">
                  <c:v>0.30207319999999999</c:v>
                </c:pt>
                <c:pt idx="4415">
                  <c:v>0.30226140000000001</c:v>
                </c:pt>
                <c:pt idx="4416">
                  <c:v>0.30244650000000001</c:v>
                </c:pt>
                <c:pt idx="4417">
                  <c:v>0.30262640000000002</c:v>
                </c:pt>
                <c:pt idx="4418">
                  <c:v>0.3028015</c:v>
                </c:pt>
                <c:pt idx="4419">
                  <c:v>0.30297429999999997</c:v>
                </c:pt>
                <c:pt idx="4420">
                  <c:v>0.30314950000000002</c:v>
                </c:pt>
                <c:pt idx="4421">
                  <c:v>0.30333070000000001</c:v>
                </c:pt>
                <c:pt idx="4422">
                  <c:v>0.30351810000000001</c:v>
                </c:pt>
                <c:pt idx="4423">
                  <c:v>0.30370779999999997</c:v>
                </c:pt>
                <c:pt idx="4424">
                  <c:v>0.30389290000000002</c:v>
                </c:pt>
                <c:pt idx="4425">
                  <c:v>0.30406670000000002</c:v>
                </c:pt>
                <c:pt idx="4426">
                  <c:v>0.30422539999999998</c:v>
                </c:pt>
                <c:pt idx="4427">
                  <c:v>0.30436960000000002</c:v>
                </c:pt>
                <c:pt idx="4428">
                  <c:v>0.30450369999999999</c:v>
                </c:pt>
                <c:pt idx="4429">
                  <c:v>0.3046333</c:v>
                </c:pt>
                <c:pt idx="4430">
                  <c:v>0.30476189999999997</c:v>
                </c:pt>
                <c:pt idx="4431">
                  <c:v>0.30488999999999999</c:v>
                </c:pt>
                <c:pt idx="4432">
                  <c:v>0.30501529999999999</c:v>
                </c:pt>
                <c:pt idx="4433">
                  <c:v>0.30513560000000001</c:v>
                </c:pt>
                <c:pt idx="4434">
                  <c:v>0.30525140000000001</c:v>
                </c:pt>
                <c:pt idx="4435">
                  <c:v>0.30536740000000001</c:v>
                </c:pt>
                <c:pt idx="4436">
                  <c:v>0.30549029999999999</c:v>
                </c:pt>
                <c:pt idx="4437">
                  <c:v>0.30562719999999999</c:v>
                </c:pt>
                <c:pt idx="4438">
                  <c:v>0.3057803</c:v>
                </c:pt>
                <c:pt idx="4439">
                  <c:v>0.3059463</c:v>
                </c:pt>
                <c:pt idx="4440">
                  <c:v>0.30611559999999999</c:v>
                </c:pt>
                <c:pt idx="4441">
                  <c:v>0.3062763</c:v>
                </c:pt>
                <c:pt idx="4442">
                  <c:v>0.30641859999999999</c:v>
                </c:pt>
                <c:pt idx="4443">
                  <c:v>0.30653720000000001</c:v>
                </c:pt>
                <c:pt idx="4444">
                  <c:v>0.30663370000000001</c:v>
                </c:pt>
                <c:pt idx="4445">
                  <c:v>0.3067145</c:v>
                </c:pt>
                <c:pt idx="4446">
                  <c:v>0.3067897</c:v>
                </c:pt>
                <c:pt idx="4447">
                  <c:v>0.30686799999999997</c:v>
                </c:pt>
                <c:pt idx="4448">
                  <c:v>0.30695660000000002</c:v>
                </c:pt>
                <c:pt idx="4449">
                  <c:v>0.30705949999999999</c:v>
                </c:pt>
                <c:pt idx="4450">
                  <c:v>0.3071778</c:v>
                </c:pt>
                <c:pt idx="4451">
                  <c:v>0.30731059999999999</c:v>
                </c:pt>
                <c:pt idx="4452">
                  <c:v>0.30745460000000002</c:v>
                </c:pt>
                <c:pt idx="4453">
                  <c:v>0.30760559999999998</c:v>
                </c:pt>
                <c:pt idx="4454">
                  <c:v>0.30775789999999997</c:v>
                </c:pt>
                <c:pt idx="4455">
                  <c:v>0.30790630000000002</c:v>
                </c:pt>
                <c:pt idx="4456">
                  <c:v>0.30804759999999998</c:v>
                </c:pt>
                <c:pt idx="4457">
                  <c:v>0.30818200000000001</c:v>
                </c:pt>
                <c:pt idx="4458">
                  <c:v>0.30831350000000002</c:v>
                </c:pt>
                <c:pt idx="4459">
                  <c:v>0.30844719999999998</c:v>
                </c:pt>
                <c:pt idx="4460">
                  <c:v>0.30858790000000003</c:v>
                </c:pt>
                <c:pt idx="4461">
                  <c:v>0.30873610000000001</c:v>
                </c:pt>
                <c:pt idx="4462">
                  <c:v>0.308888</c:v>
                </c:pt>
                <c:pt idx="4463">
                  <c:v>0.30903550000000002</c:v>
                </c:pt>
                <c:pt idx="4464">
                  <c:v>0.30917090000000003</c:v>
                </c:pt>
                <c:pt idx="4465">
                  <c:v>0.30929040000000002</c:v>
                </c:pt>
                <c:pt idx="4466">
                  <c:v>0.30939640000000002</c:v>
                </c:pt>
                <c:pt idx="4467">
                  <c:v>0.30949710000000002</c:v>
                </c:pt>
                <c:pt idx="4468">
                  <c:v>0.30960270000000001</c:v>
                </c:pt>
                <c:pt idx="4469">
                  <c:v>0.30972250000000001</c:v>
                </c:pt>
                <c:pt idx="4470">
                  <c:v>0.3098593</c:v>
                </c:pt>
                <c:pt idx="4471">
                  <c:v>0.31001069999999997</c:v>
                </c:pt>
                <c:pt idx="4472">
                  <c:v>0.3101698</c:v>
                </c:pt>
                <c:pt idx="4473">
                  <c:v>0.31033080000000002</c:v>
                </c:pt>
                <c:pt idx="4474">
                  <c:v>0.31049070000000001</c:v>
                </c:pt>
                <c:pt idx="4475">
                  <c:v>0.31065169999999998</c:v>
                </c:pt>
                <c:pt idx="4476">
                  <c:v>0.3108185</c:v>
                </c:pt>
                <c:pt idx="4477">
                  <c:v>0.31099460000000001</c:v>
                </c:pt>
                <c:pt idx="4478">
                  <c:v>0.31117929999999999</c:v>
                </c:pt>
                <c:pt idx="4479">
                  <c:v>0.3113667</c:v>
                </c:pt>
                <c:pt idx="4480">
                  <c:v>0.31154779999999999</c:v>
                </c:pt>
                <c:pt idx="4481">
                  <c:v>0.31171470000000001</c:v>
                </c:pt>
                <c:pt idx="4482">
                  <c:v>0.3118649</c:v>
                </c:pt>
                <c:pt idx="4483">
                  <c:v>0.3120018</c:v>
                </c:pt>
                <c:pt idx="4484">
                  <c:v>0.31213390000000002</c:v>
                </c:pt>
                <c:pt idx="4485">
                  <c:v>0.31226989999999999</c:v>
                </c:pt>
                <c:pt idx="4486">
                  <c:v>0.31241540000000001</c:v>
                </c:pt>
                <c:pt idx="4487">
                  <c:v>0.31257079999999998</c:v>
                </c:pt>
                <c:pt idx="4488">
                  <c:v>0.31273210000000001</c:v>
                </c:pt>
                <c:pt idx="4489">
                  <c:v>0.31289400000000001</c:v>
                </c:pt>
                <c:pt idx="4490">
                  <c:v>0.31305490000000002</c:v>
                </c:pt>
                <c:pt idx="4491">
                  <c:v>0.31321719999999997</c:v>
                </c:pt>
                <c:pt idx="4492">
                  <c:v>0.3133879</c:v>
                </c:pt>
                <c:pt idx="4493">
                  <c:v>0.31357390000000002</c:v>
                </c:pt>
                <c:pt idx="4494">
                  <c:v>0.31377860000000002</c:v>
                </c:pt>
                <c:pt idx="4495">
                  <c:v>0.31399880000000002</c:v>
                </c:pt>
                <c:pt idx="4496">
                  <c:v>0.3142259</c:v>
                </c:pt>
                <c:pt idx="4497">
                  <c:v>0.31444860000000002</c:v>
                </c:pt>
                <c:pt idx="4498">
                  <c:v>0.31465680000000001</c:v>
                </c:pt>
                <c:pt idx="4499">
                  <c:v>0.31484499999999999</c:v>
                </c:pt>
                <c:pt idx="4500">
                  <c:v>0.3150135</c:v>
                </c:pt>
                <c:pt idx="4501">
                  <c:v>0.31516699999999997</c:v>
                </c:pt>
                <c:pt idx="4502">
                  <c:v>0.31531140000000002</c:v>
                </c:pt>
                <c:pt idx="4503">
                  <c:v>0.31545220000000002</c:v>
                </c:pt>
                <c:pt idx="4504">
                  <c:v>0.31559350000000003</c:v>
                </c:pt>
                <c:pt idx="4505">
                  <c:v>0.31573859999999998</c:v>
                </c:pt>
                <c:pt idx="4506">
                  <c:v>0.31589119999999998</c:v>
                </c:pt>
                <c:pt idx="4507">
                  <c:v>0.3160559</c:v>
                </c:pt>
                <c:pt idx="4508">
                  <c:v>0.31623620000000002</c:v>
                </c:pt>
                <c:pt idx="4509">
                  <c:v>0.31643329999999997</c:v>
                </c:pt>
                <c:pt idx="4510">
                  <c:v>0.31664369999999997</c:v>
                </c:pt>
                <c:pt idx="4511">
                  <c:v>0.3168589</c:v>
                </c:pt>
                <c:pt idx="4512">
                  <c:v>0.31706679999999998</c:v>
                </c:pt>
                <c:pt idx="4513">
                  <c:v>0.31725609999999999</c:v>
                </c:pt>
                <c:pt idx="4514">
                  <c:v>0.31741979999999997</c:v>
                </c:pt>
                <c:pt idx="4515">
                  <c:v>0.3175577</c:v>
                </c:pt>
                <c:pt idx="4516">
                  <c:v>0.31767600000000001</c:v>
                </c:pt>
                <c:pt idx="4517">
                  <c:v>0.31778459999999997</c:v>
                </c:pt>
                <c:pt idx="4518">
                  <c:v>0.31789489999999998</c:v>
                </c:pt>
                <c:pt idx="4519">
                  <c:v>0.31801459999999998</c:v>
                </c:pt>
                <c:pt idx="4520">
                  <c:v>0.31814779999999998</c:v>
                </c:pt>
                <c:pt idx="4521">
                  <c:v>0.31829449999999998</c:v>
                </c:pt>
                <c:pt idx="4522">
                  <c:v>0.31845329999999999</c:v>
                </c:pt>
                <c:pt idx="4523">
                  <c:v>0.3186215</c:v>
                </c:pt>
                <c:pt idx="4524">
                  <c:v>0.3187971</c:v>
                </c:pt>
                <c:pt idx="4525">
                  <c:v>0.31897819999999999</c:v>
                </c:pt>
                <c:pt idx="4526">
                  <c:v>0.31916270000000002</c:v>
                </c:pt>
                <c:pt idx="4527">
                  <c:v>0.31934790000000002</c:v>
                </c:pt>
                <c:pt idx="4528">
                  <c:v>0.31953130000000002</c:v>
                </c:pt>
                <c:pt idx="4529">
                  <c:v>0.31971070000000001</c:v>
                </c:pt>
                <c:pt idx="4530">
                  <c:v>0.31988529999999998</c:v>
                </c:pt>
                <c:pt idx="4531">
                  <c:v>0.32005549999999999</c:v>
                </c:pt>
                <c:pt idx="4532">
                  <c:v>0.32022149999999999</c:v>
                </c:pt>
                <c:pt idx="4533">
                  <c:v>0.32038319999999998</c:v>
                </c:pt>
                <c:pt idx="4534">
                  <c:v>0.32053949999999998</c:v>
                </c:pt>
                <c:pt idx="4535">
                  <c:v>0.3206889</c:v>
                </c:pt>
                <c:pt idx="4536">
                  <c:v>0.32083159999999999</c:v>
                </c:pt>
                <c:pt idx="4537">
                  <c:v>0.32097039999999999</c:v>
                </c:pt>
                <c:pt idx="4538">
                  <c:v>0.32111190000000001</c:v>
                </c:pt>
                <c:pt idx="4539">
                  <c:v>0.32126470000000001</c:v>
                </c:pt>
                <c:pt idx="4540">
                  <c:v>0.32143630000000001</c:v>
                </c:pt>
                <c:pt idx="4541">
                  <c:v>0.3216309</c:v>
                </c:pt>
                <c:pt idx="4542">
                  <c:v>0.3218472</c:v>
                </c:pt>
                <c:pt idx="4543">
                  <c:v>0.3220787</c:v>
                </c:pt>
                <c:pt idx="4544">
                  <c:v>0.32231579999999999</c:v>
                </c:pt>
                <c:pt idx="4545">
                  <c:v>0.32254969999999999</c:v>
                </c:pt>
                <c:pt idx="4546">
                  <c:v>0.32277410000000001</c:v>
                </c:pt>
                <c:pt idx="4547">
                  <c:v>0.32298650000000001</c:v>
                </c:pt>
                <c:pt idx="4548">
                  <c:v>0.32318669999999999</c:v>
                </c:pt>
                <c:pt idx="4549">
                  <c:v>0.32337589999999999</c:v>
                </c:pt>
                <c:pt idx="4550">
                  <c:v>0.32355489999999998</c:v>
                </c:pt>
                <c:pt idx="4551">
                  <c:v>0.32372420000000002</c:v>
                </c:pt>
                <c:pt idx="4552">
                  <c:v>0.3238856</c:v>
                </c:pt>
                <c:pt idx="4553">
                  <c:v>0.3240442</c:v>
                </c:pt>
                <c:pt idx="4554">
                  <c:v>0.32420729999999998</c:v>
                </c:pt>
                <c:pt idx="4555">
                  <c:v>0.32438450000000002</c:v>
                </c:pt>
                <c:pt idx="4556">
                  <c:v>0.32458360000000003</c:v>
                </c:pt>
                <c:pt idx="4557">
                  <c:v>0.32480680000000001</c:v>
                </c:pt>
                <c:pt idx="4558">
                  <c:v>0.32504959999999999</c:v>
                </c:pt>
                <c:pt idx="4559">
                  <c:v>0.32530199999999998</c:v>
                </c:pt>
                <c:pt idx="4560">
                  <c:v>0.32555220000000001</c:v>
                </c:pt>
                <c:pt idx="4561">
                  <c:v>0.32578980000000002</c:v>
                </c:pt>
                <c:pt idx="4562">
                  <c:v>0.32601059999999998</c:v>
                </c:pt>
                <c:pt idx="4563">
                  <c:v>0.32621679999999997</c:v>
                </c:pt>
                <c:pt idx="4564">
                  <c:v>0.3264147</c:v>
                </c:pt>
                <c:pt idx="4565">
                  <c:v>0.3266115</c:v>
                </c:pt>
                <c:pt idx="4566">
                  <c:v>0.32681189999999999</c:v>
                </c:pt>
                <c:pt idx="4567">
                  <c:v>0.32701760000000002</c:v>
                </c:pt>
                <c:pt idx="4568">
                  <c:v>0.32722869999999998</c:v>
                </c:pt>
                <c:pt idx="4569">
                  <c:v>0.32744519999999999</c:v>
                </c:pt>
                <c:pt idx="4570">
                  <c:v>0.32766990000000001</c:v>
                </c:pt>
                <c:pt idx="4571">
                  <c:v>0.3279069</c:v>
                </c:pt>
                <c:pt idx="4572">
                  <c:v>0.32816010000000001</c:v>
                </c:pt>
                <c:pt idx="4573">
                  <c:v>0.32842909999999997</c:v>
                </c:pt>
                <c:pt idx="4574">
                  <c:v>0.3287081</c:v>
                </c:pt>
                <c:pt idx="4575">
                  <c:v>0.32898500000000003</c:v>
                </c:pt>
                <c:pt idx="4576">
                  <c:v>0.32924589999999998</c:v>
                </c:pt>
                <c:pt idx="4577">
                  <c:v>0.32948050000000001</c:v>
                </c:pt>
                <c:pt idx="4578">
                  <c:v>0.32968510000000001</c:v>
                </c:pt>
                <c:pt idx="4579">
                  <c:v>0.32986579999999999</c:v>
                </c:pt>
                <c:pt idx="4580">
                  <c:v>0.33003510000000003</c:v>
                </c:pt>
                <c:pt idx="4581">
                  <c:v>0.33020870000000002</c:v>
                </c:pt>
                <c:pt idx="4582">
                  <c:v>0.33040019999999998</c:v>
                </c:pt>
                <c:pt idx="4583">
                  <c:v>0.33061689999999999</c:v>
                </c:pt>
                <c:pt idx="4584">
                  <c:v>0.33085979999999998</c:v>
                </c:pt>
                <c:pt idx="4585">
                  <c:v>0.3311249</c:v>
                </c:pt>
                <c:pt idx="4586">
                  <c:v>0.3314067</c:v>
                </c:pt>
                <c:pt idx="4587">
                  <c:v>0.33169900000000002</c:v>
                </c:pt>
                <c:pt idx="4588">
                  <c:v>0.33199699999999999</c:v>
                </c:pt>
                <c:pt idx="4589">
                  <c:v>0.3322968</c:v>
                </c:pt>
                <c:pt idx="4590">
                  <c:v>0.33259379999999999</c:v>
                </c:pt>
                <c:pt idx="4591">
                  <c:v>0.3328834</c:v>
                </c:pt>
                <c:pt idx="4592">
                  <c:v>0.33316220000000002</c:v>
                </c:pt>
                <c:pt idx="4593">
                  <c:v>0.33342850000000002</c:v>
                </c:pt>
                <c:pt idx="4594">
                  <c:v>0.3336845</c:v>
                </c:pt>
                <c:pt idx="4595">
                  <c:v>0.33393469999999997</c:v>
                </c:pt>
                <c:pt idx="4596">
                  <c:v>0.33418510000000001</c:v>
                </c:pt>
                <c:pt idx="4597">
                  <c:v>0.33443990000000001</c:v>
                </c:pt>
                <c:pt idx="4598">
                  <c:v>0.33469979999999999</c:v>
                </c:pt>
                <c:pt idx="4599">
                  <c:v>0.33496209999999998</c:v>
                </c:pt>
                <c:pt idx="4600">
                  <c:v>0.33522190000000002</c:v>
                </c:pt>
                <c:pt idx="4601">
                  <c:v>0.33547510000000003</c:v>
                </c:pt>
                <c:pt idx="4602">
                  <c:v>0.33572000000000002</c:v>
                </c:pt>
                <c:pt idx="4603">
                  <c:v>0.33595819999999998</c:v>
                </c:pt>
                <c:pt idx="4604">
                  <c:v>0.33619310000000002</c:v>
                </c:pt>
                <c:pt idx="4605">
                  <c:v>0.33642749999999999</c:v>
                </c:pt>
                <c:pt idx="4606">
                  <c:v>0.33666170000000001</c:v>
                </c:pt>
                <c:pt idx="4607">
                  <c:v>0.33689380000000002</c:v>
                </c:pt>
                <c:pt idx="4608">
                  <c:v>0.3371209</c:v>
                </c:pt>
                <c:pt idx="4609">
                  <c:v>0.33734150000000002</c:v>
                </c:pt>
                <c:pt idx="4610">
                  <c:v>0.33755869999999999</c:v>
                </c:pt>
                <c:pt idx="4611">
                  <c:v>0.33777889999999999</c:v>
                </c:pt>
                <c:pt idx="4612">
                  <c:v>0.3380107</c:v>
                </c:pt>
                <c:pt idx="4613">
                  <c:v>0.33826139999999999</c:v>
                </c:pt>
                <c:pt idx="4614">
                  <c:v>0.33853460000000002</c:v>
                </c:pt>
                <c:pt idx="4615">
                  <c:v>0.33882899999999999</c:v>
                </c:pt>
                <c:pt idx="4616">
                  <c:v>0.33913860000000001</c:v>
                </c:pt>
                <c:pt idx="4617">
                  <c:v>0.33945639999999999</c:v>
                </c:pt>
                <c:pt idx="4618">
                  <c:v>0.33977600000000002</c:v>
                </c:pt>
                <c:pt idx="4619">
                  <c:v>0.34009279999999997</c:v>
                </c:pt>
                <c:pt idx="4620">
                  <c:v>0.3404045</c:v>
                </c:pt>
                <c:pt idx="4621">
                  <c:v>0.34070899999999998</c:v>
                </c:pt>
                <c:pt idx="4622">
                  <c:v>0.34100360000000002</c:v>
                </c:pt>
                <c:pt idx="4623">
                  <c:v>0.34128579999999997</c:v>
                </c:pt>
                <c:pt idx="4624">
                  <c:v>0.34155269999999999</c:v>
                </c:pt>
                <c:pt idx="4625">
                  <c:v>0.34180460000000001</c:v>
                </c:pt>
                <c:pt idx="4626">
                  <c:v>0.34204459999999998</c:v>
                </c:pt>
                <c:pt idx="4627">
                  <c:v>0.34227839999999998</c:v>
                </c:pt>
                <c:pt idx="4628">
                  <c:v>0.34251229999999999</c:v>
                </c:pt>
                <c:pt idx="4629">
                  <c:v>0.34275060000000002</c:v>
                </c:pt>
                <c:pt idx="4630">
                  <c:v>0.34299459999999998</c:v>
                </c:pt>
                <c:pt idx="4631">
                  <c:v>0.34324199999999999</c:v>
                </c:pt>
                <c:pt idx="4632">
                  <c:v>0.34349069999999998</c:v>
                </c:pt>
                <c:pt idx="4633">
                  <c:v>0.34373999999999999</c:v>
                </c:pt>
                <c:pt idx="4634">
                  <c:v>0.34399269999999998</c:v>
                </c:pt>
                <c:pt idx="4635">
                  <c:v>0.34425470000000002</c:v>
                </c:pt>
                <c:pt idx="4636">
                  <c:v>0.34453210000000001</c:v>
                </c:pt>
                <c:pt idx="4637">
                  <c:v>0.34482790000000002</c:v>
                </c:pt>
                <c:pt idx="4638">
                  <c:v>0.34514</c:v>
                </c:pt>
                <c:pt idx="4639">
                  <c:v>0.34546060000000001</c:v>
                </c:pt>
                <c:pt idx="4640">
                  <c:v>0.34577989999999997</c:v>
                </c:pt>
                <c:pt idx="4641">
                  <c:v>0.3460896</c:v>
                </c:pt>
                <c:pt idx="4642">
                  <c:v>0.34638590000000002</c:v>
                </c:pt>
                <c:pt idx="4643">
                  <c:v>0.3466707</c:v>
                </c:pt>
                <c:pt idx="4644">
                  <c:v>0.34694960000000002</c:v>
                </c:pt>
                <c:pt idx="4645">
                  <c:v>0.34722940000000002</c:v>
                </c:pt>
                <c:pt idx="4646">
                  <c:v>0.34751300000000002</c:v>
                </c:pt>
                <c:pt idx="4647">
                  <c:v>0.34779949999999998</c:v>
                </c:pt>
                <c:pt idx="4648">
                  <c:v>0.34808440000000002</c:v>
                </c:pt>
                <c:pt idx="4649">
                  <c:v>0.34836220000000001</c:v>
                </c:pt>
                <c:pt idx="4650">
                  <c:v>0.34862880000000002</c:v>
                </c:pt>
                <c:pt idx="4651">
                  <c:v>0.34888400000000003</c:v>
                </c:pt>
                <c:pt idx="4652">
                  <c:v>0.34912989999999999</c:v>
                </c:pt>
                <c:pt idx="4653">
                  <c:v>0.34937079999999998</c:v>
                </c:pt>
                <c:pt idx="4654">
                  <c:v>0.34960999999999998</c:v>
                </c:pt>
                <c:pt idx="4655">
                  <c:v>0.3498501</c:v>
                </c:pt>
                <c:pt idx="4656">
                  <c:v>0.35009279999999998</c:v>
                </c:pt>
                <c:pt idx="4657">
                  <c:v>0.35034029999999999</c:v>
                </c:pt>
                <c:pt idx="4658">
                  <c:v>0.35059560000000001</c:v>
                </c:pt>
                <c:pt idx="4659">
                  <c:v>0.35086129999999999</c:v>
                </c:pt>
                <c:pt idx="4660">
                  <c:v>0.35113879999999997</c:v>
                </c:pt>
                <c:pt idx="4661">
                  <c:v>0.3514255</c:v>
                </c:pt>
                <c:pt idx="4662">
                  <c:v>0.35171429999999998</c:v>
                </c:pt>
                <c:pt idx="4663">
                  <c:v>0.35199609999999998</c:v>
                </c:pt>
                <c:pt idx="4664">
                  <c:v>0.35226380000000002</c:v>
                </c:pt>
                <c:pt idx="4665">
                  <c:v>0.35251549999999998</c:v>
                </c:pt>
                <c:pt idx="4666">
                  <c:v>0.35275689999999998</c:v>
                </c:pt>
                <c:pt idx="4667">
                  <c:v>0.35299979999999997</c:v>
                </c:pt>
                <c:pt idx="4668">
                  <c:v>0.35325820000000002</c:v>
                </c:pt>
                <c:pt idx="4669">
                  <c:v>0.3535413</c:v>
                </c:pt>
                <c:pt idx="4670">
                  <c:v>0.35384929999999998</c:v>
                </c:pt>
                <c:pt idx="4671">
                  <c:v>0.35417209999999999</c:v>
                </c:pt>
                <c:pt idx="4672">
                  <c:v>0.35449419999999998</c:v>
                </c:pt>
                <c:pt idx="4673">
                  <c:v>0.35479830000000001</c:v>
                </c:pt>
                <c:pt idx="4674">
                  <c:v>0.35507319999999998</c:v>
                </c:pt>
                <c:pt idx="4675">
                  <c:v>0.35531780000000002</c:v>
                </c:pt>
                <c:pt idx="4676">
                  <c:v>0.35553970000000001</c:v>
                </c:pt>
                <c:pt idx="4677">
                  <c:v>0.35575250000000003</c:v>
                </c:pt>
                <c:pt idx="4678">
                  <c:v>0.35596870000000003</c:v>
                </c:pt>
                <c:pt idx="4679">
                  <c:v>0.35619640000000002</c:v>
                </c:pt>
                <c:pt idx="4680">
                  <c:v>0.35643770000000002</c:v>
                </c:pt>
                <c:pt idx="4681">
                  <c:v>0.35668899999999998</c:v>
                </c:pt>
                <c:pt idx="4682">
                  <c:v>0.35694480000000001</c:v>
                </c:pt>
                <c:pt idx="4683">
                  <c:v>0.35720039999999997</c:v>
                </c:pt>
                <c:pt idx="4684">
                  <c:v>0.35745310000000002</c:v>
                </c:pt>
                <c:pt idx="4685">
                  <c:v>0.3577014</c:v>
                </c:pt>
                <c:pt idx="4686">
                  <c:v>0.35794340000000002</c:v>
                </c:pt>
                <c:pt idx="4687">
                  <c:v>0.35817569999999999</c:v>
                </c:pt>
                <c:pt idx="4688">
                  <c:v>0.35839349999999998</c:v>
                </c:pt>
                <c:pt idx="4689">
                  <c:v>0.35859340000000001</c:v>
                </c:pt>
                <c:pt idx="4690">
                  <c:v>0.35877500000000001</c:v>
                </c:pt>
                <c:pt idx="4691">
                  <c:v>0.35894399999999999</c:v>
                </c:pt>
                <c:pt idx="4692">
                  <c:v>0.35910979999999998</c:v>
                </c:pt>
                <c:pt idx="4693">
                  <c:v>0.3592841</c:v>
                </c:pt>
                <c:pt idx="4694">
                  <c:v>0.35947689999999999</c:v>
                </c:pt>
                <c:pt idx="4695">
                  <c:v>0.35969230000000002</c:v>
                </c:pt>
                <c:pt idx="4696">
                  <c:v>0.35992839999999998</c:v>
                </c:pt>
                <c:pt idx="4697">
                  <c:v>0.36017779999999999</c:v>
                </c:pt>
                <c:pt idx="4698">
                  <c:v>0.36043209999999998</c:v>
                </c:pt>
                <c:pt idx="4699">
                  <c:v>0.3606839</c:v>
                </c:pt>
                <c:pt idx="4700">
                  <c:v>0.36093029999999998</c:v>
                </c:pt>
                <c:pt idx="4701">
                  <c:v>0.36117199999999999</c:v>
                </c:pt>
                <c:pt idx="4702">
                  <c:v>0.36141319999999999</c:v>
                </c:pt>
                <c:pt idx="4703">
                  <c:v>0.36165799999999998</c:v>
                </c:pt>
                <c:pt idx="4704">
                  <c:v>0.36190850000000002</c:v>
                </c:pt>
                <c:pt idx="4705">
                  <c:v>0.36216369999999998</c:v>
                </c:pt>
                <c:pt idx="4706">
                  <c:v>0.3624194</c:v>
                </c:pt>
                <c:pt idx="4707">
                  <c:v>0.36267050000000001</c:v>
                </c:pt>
                <c:pt idx="4708">
                  <c:v>0.36291129999999999</c:v>
                </c:pt>
                <c:pt idx="4709">
                  <c:v>0.36313859999999998</c:v>
                </c:pt>
                <c:pt idx="4710">
                  <c:v>0.3633516</c:v>
                </c:pt>
                <c:pt idx="4711">
                  <c:v>0.36355340000000003</c:v>
                </c:pt>
                <c:pt idx="4712">
                  <c:v>0.36374990000000001</c:v>
                </c:pt>
                <c:pt idx="4713">
                  <c:v>0.36394870000000001</c:v>
                </c:pt>
                <c:pt idx="4714">
                  <c:v>0.36415799999999998</c:v>
                </c:pt>
                <c:pt idx="4715">
                  <c:v>0.36438290000000001</c:v>
                </c:pt>
                <c:pt idx="4716">
                  <c:v>0.36462460000000002</c:v>
                </c:pt>
                <c:pt idx="4717">
                  <c:v>0.36487930000000002</c:v>
                </c:pt>
                <c:pt idx="4718">
                  <c:v>0.3651392</c:v>
                </c:pt>
                <c:pt idx="4719">
                  <c:v>0.36539490000000002</c:v>
                </c:pt>
                <c:pt idx="4720">
                  <c:v>0.3656394</c:v>
                </c:pt>
                <c:pt idx="4721">
                  <c:v>0.36587130000000001</c:v>
                </c:pt>
                <c:pt idx="4722">
                  <c:v>0.36609550000000002</c:v>
                </c:pt>
                <c:pt idx="4723">
                  <c:v>0.36632239999999999</c:v>
                </c:pt>
                <c:pt idx="4724">
                  <c:v>0.3665638</c:v>
                </c:pt>
                <c:pt idx="4725">
                  <c:v>0.36682880000000001</c:v>
                </c:pt>
                <c:pt idx="4726">
                  <c:v>0.36711939999999998</c:v>
                </c:pt>
                <c:pt idx="4727">
                  <c:v>0.36743009999999998</c:v>
                </c:pt>
                <c:pt idx="4728">
                  <c:v>0.36774829999999997</c:v>
                </c:pt>
                <c:pt idx="4729">
                  <c:v>0.36805880000000002</c:v>
                </c:pt>
                <c:pt idx="4730">
                  <c:v>0.36834869999999997</c:v>
                </c:pt>
                <c:pt idx="4731">
                  <c:v>0.3686103</c:v>
                </c:pt>
                <c:pt idx="4732">
                  <c:v>0.36884349999999999</c:v>
                </c:pt>
                <c:pt idx="4733">
                  <c:v>0.36905480000000002</c:v>
                </c:pt>
                <c:pt idx="4734">
                  <c:v>0.36925469999999999</c:v>
                </c:pt>
                <c:pt idx="4735">
                  <c:v>0.36945460000000002</c:v>
                </c:pt>
                <c:pt idx="4736">
                  <c:v>0.36966320000000003</c:v>
                </c:pt>
                <c:pt idx="4737">
                  <c:v>0.36988579999999999</c:v>
                </c:pt>
                <c:pt idx="4738">
                  <c:v>0.37012200000000001</c:v>
                </c:pt>
                <c:pt idx="4739">
                  <c:v>0.37036770000000002</c:v>
                </c:pt>
                <c:pt idx="4740">
                  <c:v>0.37061500000000003</c:v>
                </c:pt>
                <c:pt idx="4741">
                  <c:v>0.37085639999999997</c:v>
                </c:pt>
                <c:pt idx="4742">
                  <c:v>0.37108530000000001</c:v>
                </c:pt>
                <c:pt idx="4743">
                  <c:v>0.37129960000000001</c:v>
                </c:pt>
                <c:pt idx="4744">
                  <c:v>0.3715019</c:v>
                </c:pt>
                <c:pt idx="4745">
                  <c:v>0.37170019999999998</c:v>
                </c:pt>
                <c:pt idx="4746">
                  <c:v>0.3719056</c:v>
                </c:pt>
                <c:pt idx="4747">
                  <c:v>0.3721274</c:v>
                </c:pt>
                <c:pt idx="4748">
                  <c:v>0.37237160000000002</c:v>
                </c:pt>
                <c:pt idx="4749">
                  <c:v>0.37263679999999999</c:v>
                </c:pt>
                <c:pt idx="4750">
                  <c:v>0.37291590000000002</c:v>
                </c:pt>
                <c:pt idx="4751">
                  <c:v>0.3731971</c:v>
                </c:pt>
                <c:pt idx="4752">
                  <c:v>0.373469</c:v>
                </c:pt>
                <c:pt idx="4753">
                  <c:v>0.37372480000000002</c:v>
                </c:pt>
                <c:pt idx="4754">
                  <c:v>0.37396410000000002</c:v>
                </c:pt>
                <c:pt idx="4755">
                  <c:v>0.37419269999999999</c:v>
                </c:pt>
                <c:pt idx="4756">
                  <c:v>0.37441960000000002</c:v>
                </c:pt>
                <c:pt idx="4757">
                  <c:v>0.37465359999999998</c:v>
                </c:pt>
                <c:pt idx="4758">
                  <c:v>0.37489980000000001</c:v>
                </c:pt>
                <c:pt idx="4759">
                  <c:v>0.37515759999999998</c:v>
                </c:pt>
                <c:pt idx="4760">
                  <c:v>0.37542249999999999</c:v>
                </c:pt>
                <c:pt idx="4761">
                  <c:v>0.37568790000000002</c:v>
                </c:pt>
                <c:pt idx="4762">
                  <c:v>0.375948</c:v>
                </c:pt>
                <c:pt idx="4763">
                  <c:v>0.37619910000000001</c:v>
                </c:pt>
                <c:pt idx="4764">
                  <c:v>0.37644070000000002</c:v>
                </c:pt>
                <c:pt idx="4765">
                  <c:v>0.37667390000000001</c:v>
                </c:pt>
                <c:pt idx="4766">
                  <c:v>0.37690109999999999</c:v>
                </c:pt>
                <c:pt idx="4767">
                  <c:v>0.37712440000000003</c:v>
                </c:pt>
                <c:pt idx="4768">
                  <c:v>0.37734669999999998</c:v>
                </c:pt>
                <c:pt idx="4769">
                  <c:v>0.3775712</c:v>
                </c:pt>
                <c:pt idx="4770">
                  <c:v>0.37780200000000003</c:v>
                </c:pt>
                <c:pt idx="4771">
                  <c:v>0.37804300000000002</c:v>
                </c:pt>
                <c:pt idx="4772">
                  <c:v>0.3782972</c:v>
                </c:pt>
                <c:pt idx="4773">
                  <c:v>0.37856509999999999</c:v>
                </c:pt>
                <c:pt idx="4774">
                  <c:v>0.3788453</c:v>
                </c:pt>
                <c:pt idx="4775">
                  <c:v>0.37913419999999998</c:v>
                </c:pt>
                <c:pt idx="4776">
                  <c:v>0.37942819999999999</c:v>
                </c:pt>
                <c:pt idx="4777">
                  <c:v>0.3797239</c:v>
                </c:pt>
                <c:pt idx="4778">
                  <c:v>0.38001970000000002</c:v>
                </c:pt>
                <c:pt idx="4779">
                  <c:v>0.38031389999999998</c:v>
                </c:pt>
                <c:pt idx="4780">
                  <c:v>0.38060480000000002</c:v>
                </c:pt>
                <c:pt idx="4781">
                  <c:v>0.38088830000000001</c:v>
                </c:pt>
                <c:pt idx="4782">
                  <c:v>0.38115979999999999</c:v>
                </c:pt>
                <c:pt idx="4783">
                  <c:v>0.38141550000000002</c:v>
                </c:pt>
                <c:pt idx="4784">
                  <c:v>0.38165539999999998</c:v>
                </c:pt>
                <c:pt idx="4785">
                  <c:v>0.38188420000000001</c:v>
                </c:pt>
                <c:pt idx="4786">
                  <c:v>0.38211289999999998</c:v>
                </c:pt>
                <c:pt idx="4787">
                  <c:v>0.38235429999999998</c:v>
                </c:pt>
                <c:pt idx="4788">
                  <c:v>0.38262000000000002</c:v>
                </c:pt>
                <c:pt idx="4789">
                  <c:v>0.38291589999999998</c:v>
                </c:pt>
                <c:pt idx="4790">
                  <c:v>0.38324039999999998</c:v>
                </c:pt>
                <c:pt idx="4791">
                  <c:v>0.38358560000000003</c:v>
                </c:pt>
                <c:pt idx="4792">
                  <c:v>0.3839398</c:v>
                </c:pt>
                <c:pt idx="4793">
                  <c:v>0.3842933</c:v>
                </c:pt>
                <c:pt idx="4794">
                  <c:v>0.38464019999999999</c:v>
                </c:pt>
                <c:pt idx="4795">
                  <c:v>0.38497890000000001</c:v>
                </c:pt>
                <c:pt idx="4796">
                  <c:v>0.38531009999999999</c:v>
                </c:pt>
                <c:pt idx="4797">
                  <c:v>0.38563370000000002</c:v>
                </c:pt>
                <c:pt idx="4798">
                  <c:v>0.38594600000000001</c:v>
                </c:pt>
                <c:pt idx="4799">
                  <c:v>0.38624029999999998</c:v>
                </c:pt>
                <c:pt idx="4800">
                  <c:v>0.3865094</c:v>
                </c:pt>
                <c:pt idx="4801">
                  <c:v>0.38674920000000002</c:v>
                </c:pt>
                <c:pt idx="4802">
                  <c:v>0.38696259999999999</c:v>
                </c:pt>
                <c:pt idx="4803">
                  <c:v>0.3871598</c:v>
                </c:pt>
                <c:pt idx="4804">
                  <c:v>0.38735629999999999</c:v>
                </c:pt>
                <c:pt idx="4805">
                  <c:v>0.38756679999999999</c:v>
                </c:pt>
                <c:pt idx="4806">
                  <c:v>0.38780229999999999</c:v>
                </c:pt>
                <c:pt idx="4807">
                  <c:v>0.38806590000000002</c:v>
                </c:pt>
                <c:pt idx="4808">
                  <c:v>0.38835320000000001</c:v>
                </c:pt>
                <c:pt idx="4809">
                  <c:v>0.38865450000000001</c:v>
                </c:pt>
                <c:pt idx="4810">
                  <c:v>0.3889592</c:v>
                </c:pt>
                <c:pt idx="4811">
                  <c:v>0.3892583</c:v>
                </c:pt>
                <c:pt idx="4812">
                  <c:v>0.38954640000000001</c:v>
                </c:pt>
                <c:pt idx="4813">
                  <c:v>0.38982070000000002</c:v>
                </c:pt>
                <c:pt idx="4814">
                  <c:v>0.39008029999999999</c:v>
                </c:pt>
                <c:pt idx="4815">
                  <c:v>0.3903239</c:v>
                </c:pt>
                <c:pt idx="4816">
                  <c:v>0.39055099999999998</c:v>
                </c:pt>
                <c:pt idx="4817">
                  <c:v>0.39076139999999998</c:v>
                </c:pt>
                <c:pt idx="4818">
                  <c:v>0.39095679999999999</c:v>
                </c:pt>
                <c:pt idx="4819">
                  <c:v>0.39114139999999997</c:v>
                </c:pt>
                <c:pt idx="4820">
                  <c:v>0.39132090000000003</c:v>
                </c:pt>
                <c:pt idx="4821">
                  <c:v>0.39150160000000001</c:v>
                </c:pt>
                <c:pt idx="4822">
                  <c:v>0.3916886</c:v>
                </c:pt>
                <c:pt idx="4823">
                  <c:v>0.39188529999999999</c:v>
                </c:pt>
                <c:pt idx="4824">
                  <c:v>0.3920942</c:v>
                </c:pt>
                <c:pt idx="4825">
                  <c:v>0.39231700000000003</c:v>
                </c:pt>
                <c:pt idx="4826">
                  <c:v>0.39255610000000002</c:v>
                </c:pt>
                <c:pt idx="4827">
                  <c:v>0.3928141</c:v>
                </c:pt>
                <c:pt idx="4828">
                  <c:v>0.39309169999999999</c:v>
                </c:pt>
                <c:pt idx="4829">
                  <c:v>0.39338610000000002</c:v>
                </c:pt>
                <c:pt idx="4830">
                  <c:v>0.39368930000000002</c:v>
                </c:pt>
                <c:pt idx="4831">
                  <c:v>0.39398889999999998</c:v>
                </c:pt>
                <c:pt idx="4832">
                  <c:v>0.3942698</c:v>
                </c:pt>
                <c:pt idx="4833">
                  <c:v>0.39451849999999999</c:v>
                </c:pt>
                <c:pt idx="4834">
                  <c:v>0.39472740000000001</c:v>
                </c:pt>
                <c:pt idx="4835">
                  <c:v>0.3948972</c:v>
                </c:pt>
                <c:pt idx="4836">
                  <c:v>0.39503709999999997</c:v>
                </c:pt>
                <c:pt idx="4837">
                  <c:v>0.39516210000000002</c:v>
                </c:pt>
                <c:pt idx="4838">
                  <c:v>0.3952909</c:v>
                </c:pt>
                <c:pt idx="4839">
                  <c:v>0.3954394</c:v>
                </c:pt>
                <c:pt idx="4840">
                  <c:v>0.39561800000000003</c:v>
                </c:pt>
                <c:pt idx="4841">
                  <c:v>0.39583010000000002</c:v>
                </c:pt>
                <c:pt idx="4842">
                  <c:v>0.39607059999999999</c:v>
                </c:pt>
                <c:pt idx="4843">
                  <c:v>0.39632840000000003</c:v>
                </c:pt>
                <c:pt idx="4844">
                  <c:v>0.39658690000000002</c:v>
                </c:pt>
                <c:pt idx="4845">
                  <c:v>0.39683000000000002</c:v>
                </c:pt>
                <c:pt idx="4846">
                  <c:v>0.39704400000000001</c:v>
                </c:pt>
                <c:pt idx="4847">
                  <c:v>0.39722150000000001</c:v>
                </c:pt>
                <c:pt idx="4848">
                  <c:v>0.39736369999999999</c:v>
                </c:pt>
                <c:pt idx="4849">
                  <c:v>0.39748099999999997</c:v>
                </c:pt>
                <c:pt idx="4850">
                  <c:v>0.3975902</c:v>
                </c:pt>
                <c:pt idx="4851">
                  <c:v>0.39770939999999999</c:v>
                </c:pt>
                <c:pt idx="4852">
                  <c:v>0.39785409999999999</c:v>
                </c:pt>
                <c:pt idx="4853">
                  <c:v>0.39803260000000001</c:v>
                </c:pt>
                <c:pt idx="4854">
                  <c:v>0.3982443</c:v>
                </c:pt>
                <c:pt idx="4855">
                  <c:v>0.39848149999999999</c:v>
                </c:pt>
                <c:pt idx="4856">
                  <c:v>0.39873259999999999</c:v>
                </c:pt>
                <c:pt idx="4857">
                  <c:v>0.39898729999999999</c:v>
                </c:pt>
                <c:pt idx="4858">
                  <c:v>0.39923789999999998</c:v>
                </c:pt>
                <c:pt idx="4859">
                  <c:v>0.39948109999999998</c:v>
                </c:pt>
                <c:pt idx="4860">
                  <c:v>0.39971649999999997</c:v>
                </c:pt>
                <c:pt idx="4861">
                  <c:v>0.39994360000000001</c:v>
                </c:pt>
                <c:pt idx="4862">
                  <c:v>0.40016079999999998</c:v>
                </c:pt>
                <c:pt idx="4863">
                  <c:v>0.40036559999999999</c:v>
                </c:pt>
                <c:pt idx="4864">
                  <c:v>0.4005553</c:v>
                </c:pt>
                <c:pt idx="4865">
                  <c:v>0.4007309</c:v>
                </c:pt>
                <c:pt idx="4866">
                  <c:v>0.40089720000000001</c:v>
                </c:pt>
                <c:pt idx="4867">
                  <c:v>0.4010629</c:v>
                </c:pt>
                <c:pt idx="4868">
                  <c:v>0.40123639999999999</c:v>
                </c:pt>
                <c:pt idx="4869">
                  <c:v>0.40142420000000001</c:v>
                </c:pt>
                <c:pt idx="4870">
                  <c:v>0.4016266</c:v>
                </c:pt>
                <c:pt idx="4871">
                  <c:v>0.4018391</c:v>
                </c:pt>
                <c:pt idx="4872">
                  <c:v>0.40205299999999999</c:v>
                </c:pt>
                <c:pt idx="4873">
                  <c:v>0.40226000000000001</c:v>
                </c:pt>
                <c:pt idx="4874">
                  <c:v>0.40245560000000002</c:v>
                </c:pt>
                <c:pt idx="4875">
                  <c:v>0.4026401</c:v>
                </c:pt>
                <c:pt idx="4876">
                  <c:v>0.40281810000000001</c:v>
                </c:pt>
                <c:pt idx="4877">
                  <c:v>0.40299600000000002</c:v>
                </c:pt>
                <c:pt idx="4878">
                  <c:v>0.40318009999999999</c:v>
                </c:pt>
                <c:pt idx="4879">
                  <c:v>0.40337420000000002</c:v>
                </c:pt>
                <c:pt idx="4880">
                  <c:v>0.40358040000000001</c:v>
                </c:pt>
                <c:pt idx="4881">
                  <c:v>0.4038004</c:v>
                </c:pt>
                <c:pt idx="4882">
                  <c:v>0.4040357</c:v>
                </c:pt>
                <c:pt idx="4883">
                  <c:v>0.40428779999999997</c:v>
                </c:pt>
                <c:pt idx="4884">
                  <c:v>0.40455780000000002</c:v>
                </c:pt>
                <c:pt idx="4885">
                  <c:v>0.40484310000000001</c:v>
                </c:pt>
                <c:pt idx="4886">
                  <c:v>0.40513759999999999</c:v>
                </c:pt>
                <c:pt idx="4887">
                  <c:v>0.40543230000000002</c:v>
                </c:pt>
                <c:pt idx="4888">
                  <c:v>0.40571849999999998</c:v>
                </c:pt>
                <c:pt idx="4889">
                  <c:v>0.40599059999999998</c:v>
                </c:pt>
                <c:pt idx="4890">
                  <c:v>0.40624959999999999</c:v>
                </c:pt>
                <c:pt idx="4891">
                  <c:v>0.40650160000000002</c:v>
                </c:pt>
                <c:pt idx="4892">
                  <c:v>0.40675670000000003</c:v>
                </c:pt>
                <c:pt idx="4893">
                  <c:v>0.40702509999999997</c:v>
                </c:pt>
                <c:pt idx="4894">
                  <c:v>0.40731210000000001</c:v>
                </c:pt>
                <c:pt idx="4895">
                  <c:v>0.40761700000000001</c:v>
                </c:pt>
                <c:pt idx="4896">
                  <c:v>0.40793390000000002</c:v>
                </c:pt>
                <c:pt idx="4897">
                  <c:v>0.40825460000000002</c:v>
                </c:pt>
                <c:pt idx="4898">
                  <c:v>0.40857179999999998</c:v>
                </c:pt>
                <c:pt idx="4899">
                  <c:v>0.40888140000000001</c:v>
                </c:pt>
                <c:pt idx="4900">
                  <c:v>0.40918320000000002</c:v>
                </c:pt>
                <c:pt idx="4901">
                  <c:v>0.40947939999999999</c:v>
                </c:pt>
                <c:pt idx="4902">
                  <c:v>0.40977259999999999</c:v>
                </c:pt>
                <c:pt idx="4903">
                  <c:v>0.4100646</c:v>
                </c:pt>
                <c:pt idx="4904">
                  <c:v>0.41035670000000002</c:v>
                </c:pt>
                <c:pt idx="4905">
                  <c:v>0.41065049999999997</c:v>
                </c:pt>
                <c:pt idx="4906">
                  <c:v>0.41094920000000001</c:v>
                </c:pt>
                <c:pt idx="4907">
                  <c:v>0.41125800000000001</c:v>
                </c:pt>
                <c:pt idx="4908">
                  <c:v>0.41158240000000001</c:v>
                </c:pt>
                <c:pt idx="4909">
                  <c:v>0.41192509999999999</c:v>
                </c:pt>
                <c:pt idx="4910">
                  <c:v>0.41228510000000002</c:v>
                </c:pt>
                <c:pt idx="4911">
                  <c:v>0.41265649999999998</c:v>
                </c:pt>
                <c:pt idx="4912">
                  <c:v>0.41303050000000002</c:v>
                </c:pt>
                <c:pt idx="4913">
                  <c:v>0.41339730000000002</c:v>
                </c:pt>
                <c:pt idx="4914">
                  <c:v>0.4137516</c:v>
                </c:pt>
                <c:pt idx="4915">
                  <c:v>0.41409259999999998</c:v>
                </c:pt>
                <c:pt idx="4916">
                  <c:v>0.41442489999999998</c:v>
                </c:pt>
                <c:pt idx="4917">
                  <c:v>0.4147555</c:v>
                </c:pt>
                <c:pt idx="4918">
                  <c:v>0.41509069999999998</c:v>
                </c:pt>
                <c:pt idx="4919">
                  <c:v>0.41543350000000001</c:v>
                </c:pt>
                <c:pt idx="4920">
                  <c:v>0.41578229999999999</c:v>
                </c:pt>
                <c:pt idx="4921">
                  <c:v>0.41613159999999999</c:v>
                </c:pt>
                <c:pt idx="4922">
                  <c:v>0.41647459999999997</c:v>
                </c:pt>
                <c:pt idx="4923">
                  <c:v>0.41680499999999998</c:v>
                </c:pt>
                <c:pt idx="4924">
                  <c:v>0.41711939999999997</c:v>
                </c:pt>
                <c:pt idx="4925">
                  <c:v>0.41741689999999998</c:v>
                </c:pt>
                <c:pt idx="4926">
                  <c:v>0.41770030000000002</c:v>
                </c:pt>
                <c:pt idx="4927">
                  <c:v>0.41797509999999999</c:v>
                </c:pt>
                <c:pt idx="4928">
                  <c:v>0.41824939999999999</c:v>
                </c:pt>
                <c:pt idx="4929">
                  <c:v>0.41853360000000001</c:v>
                </c:pt>
                <c:pt idx="4930">
                  <c:v>0.41883989999999999</c:v>
                </c:pt>
                <c:pt idx="4931">
                  <c:v>0.4191801</c:v>
                </c:pt>
                <c:pt idx="4932">
                  <c:v>0.41956310000000002</c:v>
                </c:pt>
                <c:pt idx="4933">
                  <c:v>0.41999209999999998</c:v>
                </c:pt>
                <c:pt idx="4934">
                  <c:v>0.42046270000000002</c:v>
                </c:pt>
                <c:pt idx="4935">
                  <c:v>0.42096319999999998</c:v>
                </c:pt>
                <c:pt idx="4936">
                  <c:v>0.42147580000000001</c:v>
                </c:pt>
                <c:pt idx="4937">
                  <c:v>0.42198140000000001</c:v>
                </c:pt>
                <c:pt idx="4938">
                  <c:v>0.4224637</c:v>
                </c:pt>
                <c:pt idx="4939">
                  <c:v>0.42291119999999999</c:v>
                </c:pt>
                <c:pt idx="4940">
                  <c:v>0.42332110000000001</c:v>
                </c:pt>
                <c:pt idx="4941">
                  <c:v>0.42369810000000002</c:v>
                </c:pt>
                <c:pt idx="4942">
                  <c:v>0.42405330000000002</c:v>
                </c:pt>
                <c:pt idx="4943">
                  <c:v>0.4244019</c:v>
                </c:pt>
                <c:pt idx="4944">
                  <c:v>0.42476019999999998</c:v>
                </c:pt>
                <c:pt idx="4945">
                  <c:v>0.42514380000000002</c:v>
                </c:pt>
                <c:pt idx="4946">
                  <c:v>0.42556349999999998</c:v>
                </c:pt>
                <c:pt idx="4947">
                  <c:v>0.42602380000000001</c:v>
                </c:pt>
                <c:pt idx="4948">
                  <c:v>0.42652129999999999</c:v>
                </c:pt>
                <c:pt idx="4949">
                  <c:v>0.42704540000000002</c:v>
                </c:pt>
                <c:pt idx="4950">
                  <c:v>0.4275796</c:v>
                </c:pt>
                <c:pt idx="4951">
                  <c:v>0.42810540000000002</c:v>
                </c:pt>
                <c:pt idx="4952">
                  <c:v>0.4286085</c:v>
                </c:pt>
                <c:pt idx="4953">
                  <c:v>0.42908030000000003</c:v>
                </c:pt>
                <c:pt idx="4954">
                  <c:v>0.42952089999999998</c:v>
                </c:pt>
                <c:pt idx="4955">
                  <c:v>0.42993690000000001</c:v>
                </c:pt>
                <c:pt idx="4956">
                  <c:v>0.43033890000000002</c:v>
                </c:pt>
                <c:pt idx="4957">
                  <c:v>0.43073719999999999</c:v>
                </c:pt>
                <c:pt idx="4958">
                  <c:v>0.43113950000000001</c:v>
                </c:pt>
                <c:pt idx="4959">
                  <c:v>0.4315505</c:v>
                </c:pt>
                <c:pt idx="4960">
                  <c:v>0.43197380000000002</c:v>
                </c:pt>
                <c:pt idx="4961">
                  <c:v>0.4324134</c:v>
                </c:pt>
                <c:pt idx="4962">
                  <c:v>0.43287550000000002</c:v>
                </c:pt>
                <c:pt idx="4963">
                  <c:v>0.43336619999999998</c:v>
                </c:pt>
                <c:pt idx="4964">
                  <c:v>0.4338899</c:v>
                </c:pt>
                <c:pt idx="4965">
                  <c:v>0.43444579999999999</c:v>
                </c:pt>
                <c:pt idx="4966">
                  <c:v>0.43502629999999998</c:v>
                </c:pt>
                <c:pt idx="4967">
                  <c:v>0.43561860000000002</c:v>
                </c:pt>
                <c:pt idx="4968">
                  <c:v>0.4362087</c:v>
                </c:pt>
                <c:pt idx="4969">
                  <c:v>0.43678660000000002</c:v>
                </c:pt>
                <c:pt idx="4970">
                  <c:v>0.4373494</c:v>
                </c:pt>
                <c:pt idx="4971">
                  <c:v>0.43790220000000002</c:v>
                </c:pt>
                <c:pt idx="4972">
                  <c:v>0.4384536</c:v>
                </c:pt>
                <c:pt idx="4973">
                  <c:v>0.43901220000000002</c:v>
                </c:pt>
                <c:pt idx="4974">
                  <c:v>0.4395811</c:v>
                </c:pt>
                <c:pt idx="4975">
                  <c:v>0.44015650000000001</c:v>
                </c:pt>
                <c:pt idx="4976">
                  <c:v>0.44072929999999999</c:v>
                </c:pt>
                <c:pt idx="4977">
                  <c:v>0.44129030000000002</c:v>
                </c:pt>
                <c:pt idx="4978">
                  <c:v>0.44183489999999997</c:v>
                </c:pt>
                <c:pt idx="4979">
                  <c:v>0.44236619999999999</c:v>
                </c:pt>
                <c:pt idx="4980">
                  <c:v>0.44289430000000002</c:v>
                </c:pt>
                <c:pt idx="4981">
                  <c:v>0.44343169999999998</c:v>
                </c:pt>
                <c:pt idx="4982">
                  <c:v>0.44399</c:v>
                </c:pt>
                <c:pt idx="4983">
                  <c:v>0.44457350000000001</c:v>
                </c:pt>
                <c:pt idx="4984">
                  <c:v>0.44517990000000002</c:v>
                </c:pt>
                <c:pt idx="4985">
                  <c:v>0.44580059999999999</c:v>
                </c:pt>
                <c:pt idx="4986">
                  <c:v>0.44642559999999998</c:v>
                </c:pt>
                <c:pt idx="4987">
                  <c:v>0.44704670000000002</c:v>
                </c:pt>
                <c:pt idx="4988">
                  <c:v>0.4476598</c:v>
                </c:pt>
                <c:pt idx="4989">
                  <c:v>0.44826569999999999</c:v>
                </c:pt>
                <c:pt idx="4990">
                  <c:v>0.44886900000000002</c:v>
                </c:pt>
                <c:pt idx="4991">
                  <c:v>0.44947589999999998</c:v>
                </c:pt>
                <c:pt idx="4992">
                  <c:v>0.45009329999999997</c:v>
                </c:pt>
                <c:pt idx="4993">
                  <c:v>0.4507275</c:v>
                </c:pt>
                <c:pt idx="4994">
                  <c:v>0.4513837</c:v>
                </c:pt>
                <c:pt idx="4995">
                  <c:v>0.45206429999999997</c:v>
                </c:pt>
                <c:pt idx="4996">
                  <c:v>0.45276820000000001</c:v>
                </c:pt>
                <c:pt idx="4997">
                  <c:v>0.45348919999999998</c:v>
                </c:pt>
                <c:pt idx="4998">
                  <c:v>0.45421810000000001</c:v>
                </c:pt>
                <c:pt idx="4999">
                  <c:v>0.45494329999999999</c:v>
                </c:pt>
                <c:pt idx="5000">
                  <c:v>0.4556558</c:v>
                </c:pt>
                <c:pt idx="5001">
                  <c:v>0.45635290000000001</c:v>
                </c:pt>
                <c:pt idx="5002">
                  <c:v>0.4570399</c:v>
                </c:pt>
                <c:pt idx="5003">
                  <c:v>0.45772859999999999</c:v>
                </c:pt>
                <c:pt idx="5004">
                  <c:v>0.45843289999999998</c:v>
                </c:pt>
                <c:pt idx="5005">
                  <c:v>0.45916360000000001</c:v>
                </c:pt>
                <c:pt idx="5006">
                  <c:v>0.45992420000000001</c:v>
                </c:pt>
                <c:pt idx="5007">
                  <c:v>0.46070990000000001</c:v>
                </c:pt>
                <c:pt idx="5008">
                  <c:v>0.46151009999999998</c:v>
                </c:pt>
                <c:pt idx="5009">
                  <c:v>0.46231519999999998</c:v>
                </c:pt>
                <c:pt idx="5010">
                  <c:v>0.46312110000000001</c:v>
                </c:pt>
                <c:pt idx="5011">
                  <c:v>0.46393109999999999</c:v>
                </c:pt>
                <c:pt idx="5012">
                  <c:v>0.46475509999999998</c:v>
                </c:pt>
                <c:pt idx="5013">
                  <c:v>0.46560360000000001</c:v>
                </c:pt>
                <c:pt idx="5014">
                  <c:v>0.46648299999999998</c:v>
                </c:pt>
                <c:pt idx="5015">
                  <c:v>0.46739259999999999</c:v>
                </c:pt>
                <c:pt idx="5016">
                  <c:v>0.46832420000000002</c:v>
                </c:pt>
                <c:pt idx="5017">
                  <c:v>0.46926659999999998</c:v>
                </c:pt>
                <c:pt idx="5018">
                  <c:v>0.47021160000000001</c:v>
                </c:pt>
                <c:pt idx="5019">
                  <c:v>0.4711554</c:v>
                </c:pt>
                <c:pt idx="5020">
                  <c:v>0.47210049999999998</c:v>
                </c:pt>
                <c:pt idx="5021">
                  <c:v>0.473051</c:v>
                </c:pt>
                <c:pt idx="5022">
                  <c:v>0.47400870000000001</c:v>
                </c:pt>
                <c:pt idx="5023">
                  <c:v>0.47497109999999998</c:v>
                </c:pt>
                <c:pt idx="5024">
                  <c:v>0.47593150000000001</c:v>
                </c:pt>
                <c:pt idx="5025">
                  <c:v>0.47688350000000002</c:v>
                </c:pt>
                <c:pt idx="5026">
                  <c:v>0.477827</c:v>
                </c:pt>
                <c:pt idx="5027">
                  <c:v>0.47877039999999998</c:v>
                </c:pt>
                <c:pt idx="5028">
                  <c:v>0.47973120000000002</c:v>
                </c:pt>
                <c:pt idx="5029">
                  <c:v>0.48072989999999999</c:v>
                </c:pt>
                <c:pt idx="5030">
                  <c:v>0.48178219999999999</c:v>
                </c:pt>
                <c:pt idx="5031">
                  <c:v>0.48289379999999998</c:v>
                </c:pt>
                <c:pt idx="5032">
                  <c:v>0.48405749999999997</c:v>
                </c:pt>
                <c:pt idx="5033">
                  <c:v>0.48525689999999999</c:v>
                </c:pt>
                <c:pt idx="5034">
                  <c:v>0.48647210000000002</c:v>
                </c:pt>
                <c:pt idx="5035">
                  <c:v>0.48768869999999997</c:v>
                </c:pt>
                <c:pt idx="5036">
                  <c:v>0.48890240000000001</c:v>
                </c:pt>
                <c:pt idx="5037">
                  <c:v>0.49011909999999997</c:v>
                </c:pt>
                <c:pt idx="5038">
                  <c:v>0.4913517</c:v>
                </c:pt>
                <c:pt idx="5039">
                  <c:v>0.49261480000000002</c:v>
                </c:pt>
                <c:pt idx="5040">
                  <c:v>0.49392019999999998</c:v>
                </c:pt>
                <c:pt idx="5041">
                  <c:v>0.4952742</c:v>
                </c:pt>
                <c:pt idx="5042">
                  <c:v>0.49667889999999998</c:v>
                </c:pt>
                <c:pt idx="5043">
                  <c:v>0.49813469999999999</c:v>
                </c:pt>
                <c:pt idx="5044">
                  <c:v>0.49964120000000001</c:v>
                </c:pt>
                <c:pt idx="5045">
                  <c:v>0.50119849999999999</c:v>
                </c:pt>
                <c:pt idx="5046">
                  <c:v>0.50280570000000002</c:v>
                </c:pt>
                <c:pt idx="5047">
                  <c:v>0.50445980000000001</c:v>
                </c:pt>
                <c:pt idx="5048">
                  <c:v>0.50615489999999996</c:v>
                </c:pt>
                <c:pt idx="5049">
                  <c:v>0.50788489999999997</c:v>
                </c:pt>
                <c:pt idx="5050">
                  <c:v>0.50964569999999998</c:v>
                </c:pt>
                <c:pt idx="5051">
                  <c:v>0.51143799999999995</c:v>
                </c:pt>
                <c:pt idx="5052">
                  <c:v>0.51326780000000005</c:v>
                </c:pt>
                <c:pt idx="5053">
                  <c:v>0.51514450000000001</c:v>
                </c:pt>
                <c:pt idx="5054">
                  <c:v>0.51707780000000003</c:v>
                </c:pt>
                <c:pt idx="5055">
                  <c:v>0.51907400000000004</c:v>
                </c:pt>
                <c:pt idx="5056">
                  <c:v>0.52113350000000003</c:v>
                </c:pt>
                <c:pt idx="5057">
                  <c:v>0.52325359999999999</c:v>
                </c:pt>
                <c:pt idx="5058">
                  <c:v>0.52542940000000005</c:v>
                </c:pt>
                <c:pt idx="5059">
                  <c:v>0.52765879999999998</c:v>
                </c:pt>
                <c:pt idx="5060">
                  <c:v>0.52994269999999999</c:v>
                </c:pt>
                <c:pt idx="5061">
                  <c:v>0.53228629999999999</c:v>
                </c:pt>
                <c:pt idx="5062">
                  <c:v>0.5346959</c:v>
                </c:pt>
                <c:pt idx="5063">
                  <c:v>0.53717839999999994</c:v>
                </c:pt>
                <c:pt idx="5064">
                  <c:v>0.53974029999999995</c:v>
                </c:pt>
                <c:pt idx="5065">
                  <c:v>0.54239150000000003</c:v>
                </c:pt>
                <c:pt idx="5066">
                  <c:v>0.5451473</c:v>
                </c:pt>
                <c:pt idx="5067">
                  <c:v>0.54802969999999995</c:v>
                </c:pt>
                <c:pt idx="5068">
                  <c:v>0.55106650000000001</c:v>
                </c:pt>
                <c:pt idx="5069">
                  <c:v>0.55428650000000002</c:v>
                </c:pt>
                <c:pt idx="5070">
                  <c:v>0.55771029999999999</c:v>
                </c:pt>
                <c:pt idx="5071">
                  <c:v>0.56134490000000004</c:v>
                </c:pt>
                <c:pt idx="5072">
                  <c:v>0.56517810000000002</c:v>
                </c:pt>
                <c:pt idx="5073">
                  <c:v>0.56918179999999996</c:v>
                </c:pt>
                <c:pt idx="5074">
                  <c:v>0.5733106</c:v>
                </c:pt>
                <c:pt idx="5075">
                  <c:v>0.57751010000000003</c:v>
                </c:pt>
                <c:pt idx="5076">
                  <c:v>0.58172279999999998</c:v>
                </c:pt>
                <c:pt idx="5077">
                  <c:v>0.5858835</c:v>
                </c:pt>
                <c:pt idx="5078">
                  <c:v>0.58992480000000003</c:v>
                </c:pt>
                <c:pt idx="5079">
                  <c:v>0.59377860000000005</c:v>
                </c:pt>
                <c:pt idx="5080">
                  <c:v>0.59737499999999999</c:v>
                </c:pt>
                <c:pt idx="5081">
                  <c:v>0.60065570000000001</c:v>
                </c:pt>
                <c:pt idx="5082">
                  <c:v>0.60358049999999996</c:v>
                </c:pt>
                <c:pt idx="5083">
                  <c:v>0.60613379999999994</c:v>
                </c:pt>
                <c:pt idx="5084">
                  <c:v>0.60832350000000002</c:v>
                </c:pt>
                <c:pt idx="5085">
                  <c:v>0.61017509999999997</c:v>
                </c:pt>
                <c:pt idx="5086">
                  <c:v>0.61172179999999998</c:v>
                </c:pt>
                <c:pt idx="5087">
                  <c:v>0.61299099999999995</c:v>
                </c:pt>
                <c:pt idx="5088">
                  <c:v>0.61400310000000002</c:v>
                </c:pt>
                <c:pt idx="5089">
                  <c:v>0.61477490000000001</c:v>
                </c:pt>
                <c:pt idx="5090">
                  <c:v>0.61532419999999999</c:v>
                </c:pt>
                <c:pt idx="5091">
                  <c:v>0.61568020000000001</c:v>
                </c:pt>
                <c:pt idx="5092">
                  <c:v>0.61588449999999995</c:v>
                </c:pt>
                <c:pt idx="5093">
                  <c:v>0.61598280000000005</c:v>
                </c:pt>
                <c:pt idx="5094">
                  <c:v>0.61601950000000005</c:v>
                </c:pt>
                <c:pt idx="5095">
                  <c:v>0.61602710000000005</c:v>
                </c:pt>
                <c:pt idx="5096">
                  <c:v>0.61602020000000002</c:v>
                </c:pt>
                <c:pt idx="5097">
                  <c:v>0.61600270000000001</c:v>
                </c:pt>
                <c:pt idx="5098">
                  <c:v>0.61597369999999996</c:v>
                </c:pt>
                <c:pt idx="5099">
                  <c:v>0.61593690000000001</c:v>
                </c:pt>
                <c:pt idx="5100">
                  <c:v>0.61590400000000001</c:v>
                </c:pt>
                <c:pt idx="5101">
                  <c:v>0.61589229999999995</c:v>
                </c:pt>
                <c:pt idx="5102">
                  <c:v>0.61591530000000005</c:v>
                </c:pt>
                <c:pt idx="5103">
                  <c:v>0.61597820000000003</c:v>
                </c:pt>
                <c:pt idx="5104">
                  <c:v>0.61607429999999996</c:v>
                </c:pt>
                <c:pt idx="5105">
                  <c:v>0.61618890000000004</c:v>
                </c:pt>
                <c:pt idx="5106">
                  <c:v>0.61630790000000002</c:v>
                </c:pt>
                <c:pt idx="5107">
                  <c:v>0.61642810000000003</c:v>
                </c:pt>
                <c:pt idx="5108">
                  <c:v>0.61655959999999999</c:v>
                </c:pt>
                <c:pt idx="5109">
                  <c:v>0.61672459999999996</c:v>
                </c:pt>
                <c:pt idx="5110">
                  <c:v>0.61694740000000003</c:v>
                </c:pt>
                <c:pt idx="5111">
                  <c:v>0.61724630000000003</c:v>
                </c:pt>
                <c:pt idx="5112">
                  <c:v>0.61762810000000001</c:v>
                </c:pt>
                <c:pt idx="5113">
                  <c:v>0.61808719999999995</c:v>
                </c:pt>
                <c:pt idx="5114">
                  <c:v>0.6186123</c:v>
                </c:pt>
                <c:pt idx="5115">
                  <c:v>0.61919089999999999</c:v>
                </c:pt>
                <c:pt idx="5116">
                  <c:v>0.6198169</c:v>
                </c:pt>
                <c:pt idx="5117">
                  <c:v>0.6204866</c:v>
                </c:pt>
                <c:pt idx="5118">
                  <c:v>0.62119670000000005</c:v>
                </c:pt>
                <c:pt idx="5119">
                  <c:v>0.62193940000000003</c:v>
                </c:pt>
                <c:pt idx="5120">
                  <c:v>0.62269989999999997</c:v>
                </c:pt>
                <c:pt idx="5121">
                  <c:v>0.62346069999999998</c:v>
                </c:pt>
                <c:pt idx="5122">
                  <c:v>0.6242086</c:v>
                </c:pt>
                <c:pt idx="5123">
                  <c:v>0.62493810000000005</c:v>
                </c:pt>
                <c:pt idx="5124">
                  <c:v>0.62565479999999996</c:v>
                </c:pt>
                <c:pt idx="5125">
                  <c:v>0.62637019999999999</c:v>
                </c:pt>
                <c:pt idx="5126">
                  <c:v>0.62709389999999998</c:v>
                </c:pt>
                <c:pt idx="5127">
                  <c:v>0.62782590000000005</c:v>
                </c:pt>
                <c:pt idx="5128">
                  <c:v>0.62855479999999997</c:v>
                </c:pt>
                <c:pt idx="5129">
                  <c:v>0.62926079999999995</c:v>
                </c:pt>
                <c:pt idx="5130">
                  <c:v>0.62992550000000003</c:v>
                </c:pt>
                <c:pt idx="5131">
                  <c:v>0.63053999999999999</c:v>
                </c:pt>
                <c:pt idx="5132">
                  <c:v>0.63110809999999995</c:v>
                </c:pt>
                <c:pt idx="5133">
                  <c:v>0.63164339999999997</c:v>
                </c:pt>
                <c:pt idx="5134">
                  <c:v>0.63216130000000004</c:v>
                </c:pt>
                <c:pt idx="5135">
                  <c:v>0.63267150000000005</c:v>
                </c:pt>
                <c:pt idx="5136">
                  <c:v>0.63317279999999998</c:v>
                </c:pt>
                <c:pt idx="5137">
                  <c:v>0.63365669999999996</c:v>
                </c:pt>
                <c:pt idx="5138">
                  <c:v>0.6341156</c:v>
                </c:pt>
                <c:pt idx="5139">
                  <c:v>0.63455019999999995</c:v>
                </c:pt>
                <c:pt idx="5140">
                  <c:v>0.63497440000000005</c:v>
                </c:pt>
                <c:pt idx="5141">
                  <c:v>0.63541190000000003</c:v>
                </c:pt>
                <c:pt idx="5142">
                  <c:v>0.63588520000000004</c:v>
                </c:pt>
                <c:pt idx="5143">
                  <c:v>0.63640850000000004</c:v>
                </c:pt>
                <c:pt idx="5144">
                  <c:v>0.63697979999999998</c:v>
                </c:pt>
                <c:pt idx="5145">
                  <c:v>0.63758289999999995</c:v>
                </c:pt>
                <c:pt idx="5146">
                  <c:v>0.63819400000000004</c:v>
                </c:pt>
                <c:pt idx="5147">
                  <c:v>0.63879300000000006</c:v>
                </c:pt>
                <c:pt idx="5148">
                  <c:v>0.6393723</c:v>
                </c:pt>
                <c:pt idx="5149">
                  <c:v>0.63993699999999998</c:v>
                </c:pt>
                <c:pt idx="5150">
                  <c:v>0.64050289999999999</c:v>
                </c:pt>
                <c:pt idx="5151">
                  <c:v>0.64108659999999995</c:v>
                </c:pt>
                <c:pt idx="5152">
                  <c:v>0.64170210000000005</c:v>
                </c:pt>
                <c:pt idx="5153">
                  <c:v>0.6423548</c:v>
                </c:pt>
                <c:pt idx="5154">
                  <c:v>0.64304490000000003</c:v>
                </c:pt>
                <c:pt idx="5155">
                  <c:v>0.64376900000000004</c:v>
                </c:pt>
                <c:pt idx="5156">
                  <c:v>0.64452310000000002</c:v>
                </c:pt>
                <c:pt idx="5157">
                  <c:v>0.64530310000000002</c:v>
                </c:pt>
                <c:pt idx="5158">
                  <c:v>0.64610239999999997</c:v>
                </c:pt>
                <c:pt idx="5159">
                  <c:v>0.64691160000000003</c:v>
                </c:pt>
                <c:pt idx="5160">
                  <c:v>0.6477193</c:v>
                </c:pt>
                <c:pt idx="5161">
                  <c:v>0.64851619999999999</c:v>
                </c:pt>
                <c:pt idx="5162">
                  <c:v>0.64930060000000001</c:v>
                </c:pt>
                <c:pt idx="5163">
                  <c:v>0.65008080000000001</c:v>
                </c:pt>
                <c:pt idx="5164">
                  <c:v>0.65087459999999997</c:v>
                </c:pt>
                <c:pt idx="5165">
                  <c:v>0.65169999999999995</c:v>
                </c:pt>
                <c:pt idx="5166">
                  <c:v>0.65256919999999996</c:v>
                </c:pt>
                <c:pt idx="5167">
                  <c:v>0.65348150000000005</c:v>
                </c:pt>
                <c:pt idx="5168">
                  <c:v>0.65442370000000005</c:v>
                </c:pt>
                <c:pt idx="5169">
                  <c:v>0.65537679999999998</c:v>
                </c:pt>
                <c:pt idx="5170">
                  <c:v>0.65632710000000005</c:v>
                </c:pt>
                <c:pt idx="5171">
                  <c:v>0.65727480000000005</c:v>
                </c:pt>
                <c:pt idx="5172">
                  <c:v>0.65823730000000003</c:v>
                </c:pt>
                <c:pt idx="5173">
                  <c:v>0.65924329999999998</c:v>
                </c:pt>
                <c:pt idx="5174">
                  <c:v>0.66032040000000003</c:v>
                </c:pt>
                <c:pt idx="5175">
                  <c:v>0.66148720000000005</c:v>
                </c:pt>
                <c:pt idx="5176">
                  <c:v>0.66274489999999997</c:v>
                </c:pt>
                <c:pt idx="5177">
                  <c:v>0.66408029999999996</c:v>
                </c:pt>
                <c:pt idx="5178">
                  <c:v>0.66547319999999999</c:v>
                </c:pt>
                <c:pt idx="5179">
                  <c:v>0.66690570000000005</c:v>
                </c:pt>
                <c:pt idx="5180">
                  <c:v>0.66836850000000003</c:v>
                </c:pt>
                <c:pt idx="5181">
                  <c:v>0.66985700000000004</c:v>
                </c:pt>
                <c:pt idx="5182">
                  <c:v>0.6713673</c:v>
                </c:pt>
                <c:pt idx="5183">
                  <c:v>0.67288760000000003</c:v>
                </c:pt>
                <c:pt idx="5184">
                  <c:v>0.67439380000000004</c:v>
                </c:pt>
                <c:pt idx="5185">
                  <c:v>0.67585519999999999</c:v>
                </c:pt>
                <c:pt idx="5186">
                  <c:v>0.67724169999999995</c:v>
                </c:pt>
                <c:pt idx="5187">
                  <c:v>0.67853490000000005</c:v>
                </c:pt>
                <c:pt idx="5188">
                  <c:v>0.67973450000000002</c:v>
                </c:pt>
                <c:pt idx="5189">
                  <c:v>0.68085879999999999</c:v>
                </c:pt>
                <c:pt idx="5190">
                  <c:v>0.68193809999999999</c:v>
                </c:pt>
                <c:pt idx="5191">
                  <c:v>0.68300130000000003</c:v>
                </c:pt>
                <c:pt idx="5192">
                  <c:v>0.68407220000000002</c:v>
                </c:pt>
                <c:pt idx="5193">
                  <c:v>0.685164</c:v>
                </c:pt>
                <c:pt idx="5194">
                  <c:v>0.68628</c:v>
                </c:pt>
                <c:pt idx="5195">
                  <c:v>0.68741850000000004</c:v>
                </c:pt>
                <c:pt idx="5196">
                  <c:v>0.68857559999999995</c:v>
                </c:pt>
                <c:pt idx="5197">
                  <c:v>0.68974530000000001</c:v>
                </c:pt>
                <c:pt idx="5198">
                  <c:v>0.69091990000000003</c:v>
                </c:pt>
                <c:pt idx="5199">
                  <c:v>0.69208999999999998</c:v>
                </c:pt>
                <c:pt idx="5200">
                  <c:v>0.69324889999999995</c:v>
                </c:pt>
                <c:pt idx="5201">
                  <c:v>0.69439790000000001</c:v>
                </c:pt>
                <c:pt idx="5202">
                  <c:v>0.69555330000000004</c:v>
                </c:pt>
                <c:pt idx="5203">
                  <c:v>0.69674579999999997</c:v>
                </c:pt>
                <c:pt idx="5204">
                  <c:v>0.69801809999999997</c:v>
                </c:pt>
                <c:pt idx="5205">
                  <c:v>0.699411</c:v>
                </c:pt>
                <c:pt idx="5206">
                  <c:v>0.70095169999999996</c:v>
                </c:pt>
                <c:pt idx="5207">
                  <c:v>0.70264660000000001</c:v>
                </c:pt>
                <c:pt idx="5208">
                  <c:v>0.70448180000000005</c:v>
                </c:pt>
                <c:pt idx="5209">
                  <c:v>0.70643230000000001</c:v>
                </c:pt>
                <c:pt idx="5210">
                  <c:v>0.70847439999999995</c:v>
                </c:pt>
                <c:pt idx="5211">
                  <c:v>0.71059830000000002</c:v>
                </c:pt>
                <c:pt idx="5212">
                  <c:v>0.71280790000000005</c:v>
                </c:pt>
                <c:pt idx="5213">
                  <c:v>0.71511380000000002</c:v>
                </c:pt>
                <c:pt idx="5214">
                  <c:v>0.71752009999999999</c:v>
                </c:pt>
                <c:pt idx="5215">
                  <c:v>0.72000989999999998</c:v>
                </c:pt>
                <c:pt idx="5216">
                  <c:v>0.72254320000000005</c:v>
                </c:pt>
                <c:pt idx="5217">
                  <c:v>0.72506630000000005</c:v>
                </c:pt>
                <c:pt idx="5218">
                  <c:v>0.72752209999999995</c:v>
                </c:pt>
                <c:pt idx="5219">
                  <c:v>0.72986859999999998</c:v>
                </c:pt>
                <c:pt idx="5220">
                  <c:v>0.73208980000000001</c:v>
                </c:pt>
                <c:pt idx="5221">
                  <c:v>0.73419029999999996</c:v>
                </c:pt>
                <c:pt idx="5222">
                  <c:v>0.73618530000000004</c:v>
                </c:pt>
                <c:pt idx="5223">
                  <c:v>0.73808669999999998</c:v>
                </c:pt>
                <c:pt idx="5224">
                  <c:v>0.73989369999999999</c:v>
                </c:pt>
                <c:pt idx="5225">
                  <c:v>0.74159319999999995</c:v>
                </c:pt>
                <c:pt idx="5226">
                  <c:v>0.74316870000000002</c:v>
                </c:pt>
                <c:pt idx="5227">
                  <c:v>0.74460859999999995</c:v>
                </c:pt>
                <c:pt idx="5228">
                  <c:v>0.74591379999999996</c:v>
                </c:pt>
                <c:pt idx="5229">
                  <c:v>0.74709490000000001</c:v>
                </c:pt>
                <c:pt idx="5230">
                  <c:v>0.74816519999999997</c:v>
                </c:pt>
                <c:pt idx="5231">
                  <c:v>0.74913010000000002</c:v>
                </c:pt>
                <c:pt idx="5232">
                  <c:v>0.74998399999999998</c:v>
                </c:pt>
                <c:pt idx="5233">
                  <c:v>0.75071259999999995</c:v>
                </c:pt>
                <c:pt idx="5234">
                  <c:v>0.7513012</c:v>
                </c:pt>
                <c:pt idx="5235">
                  <c:v>0.7517433</c:v>
                </c:pt>
                <c:pt idx="5236">
                  <c:v>0.75204400000000005</c:v>
                </c:pt>
                <c:pt idx="5237">
                  <c:v>0.75221640000000001</c:v>
                </c:pt>
                <c:pt idx="5238">
                  <c:v>0.75227750000000004</c:v>
                </c:pt>
                <c:pt idx="5239">
                  <c:v>0.75224139999999995</c:v>
                </c:pt>
                <c:pt idx="5240">
                  <c:v>0.7521177</c:v>
                </c:pt>
                <c:pt idx="5241">
                  <c:v>0.75191759999999996</c:v>
                </c:pt>
                <c:pt idx="5242">
                  <c:v>0.7516581</c:v>
                </c:pt>
                <c:pt idx="5243">
                  <c:v>0.75136150000000002</c:v>
                </c:pt>
                <c:pt idx="5244">
                  <c:v>0.75105200000000005</c:v>
                </c:pt>
                <c:pt idx="5245">
                  <c:v>0.75074370000000001</c:v>
                </c:pt>
                <c:pt idx="5246">
                  <c:v>0.75043119999999996</c:v>
                </c:pt>
                <c:pt idx="5247">
                  <c:v>0.75008730000000001</c:v>
                </c:pt>
                <c:pt idx="5248">
                  <c:v>0.7496718</c:v>
                </c:pt>
                <c:pt idx="5249">
                  <c:v>0.74914879999999995</c:v>
                </c:pt>
                <c:pt idx="5250">
                  <c:v>0.74850139999999998</c:v>
                </c:pt>
                <c:pt idx="5251">
                  <c:v>0.74774070000000004</c:v>
                </c:pt>
                <c:pt idx="5252">
                  <c:v>0.7468998</c:v>
                </c:pt>
                <c:pt idx="5253">
                  <c:v>0.74602029999999997</c:v>
                </c:pt>
                <c:pt idx="5254">
                  <c:v>0.74513010000000002</c:v>
                </c:pt>
                <c:pt idx="5255">
                  <c:v>0.74423349999999999</c:v>
                </c:pt>
                <c:pt idx="5256">
                  <c:v>0.74331159999999996</c:v>
                </c:pt>
                <c:pt idx="5257">
                  <c:v>0.74233740000000004</c:v>
                </c:pt>
                <c:pt idx="5258">
                  <c:v>0.7412919</c:v>
                </c:pt>
                <c:pt idx="5259">
                  <c:v>0.74017980000000005</c:v>
                </c:pt>
                <c:pt idx="5260">
                  <c:v>0.73902789999999996</c:v>
                </c:pt>
                <c:pt idx="5261">
                  <c:v>0.73787659999999999</c:v>
                </c:pt>
                <c:pt idx="5262">
                  <c:v>0.73676189999999997</c:v>
                </c:pt>
                <c:pt idx="5263">
                  <c:v>0.73569980000000001</c:v>
                </c:pt>
                <c:pt idx="5264">
                  <c:v>0.73468509999999998</c:v>
                </c:pt>
                <c:pt idx="5265">
                  <c:v>0.73369669999999998</c:v>
                </c:pt>
                <c:pt idx="5266">
                  <c:v>0.73271419999999998</c:v>
                </c:pt>
                <c:pt idx="5267">
                  <c:v>0.73172630000000005</c:v>
                </c:pt>
                <c:pt idx="5268">
                  <c:v>0.73073449999999995</c:v>
                </c:pt>
                <c:pt idx="5269">
                  <c:v>0.72974729999999999</c:v>
                </c:pt>
                <c:pt idx="5270">
                  <c:v>0.72876680000000005</c:v>
                </c:pt>
                <c:pt idx="5271">
                  <c:v>0.7277825</c:v>
                </c:pt>
                <c:pt idx="5272">
                  <c:v>0.72677210000000003</c:v>
                </c:pt>
                <c:pt idx="5273">
                  <c:v>0.72571010000000002</c:v>
                </c:pt>
                <c:pt idx="5274">
                  <c:v>0.72458230000000001</c:v>
                </c:pt>
                <c:pt idx="5275">
                  <c:v>0.72339450000000005</c:v>
                </c:pt>
                <c:pt idx="5276">
                  <c:v>0.72217050000000005</c:v>
                </c:pt>
                <c:pt idx="5277">
                  <c:v>0.72093910000000005</c:v>
                </c:pt>
                <c:pt idx="5278">
                  <c:v>0.71971700000000005</c:v>
                </c:pt>
                <c:pt idx="5279">
                  <c:v>0.71849779999999996</c:v>
                </c:pt>
                <c:pt idx="5280">
                  <c:v>0.71725209999999995</c:v>
                </c:pt>
                <c:pt idx="5281">
                  <c:v>0.71593949999999995</c:v>
                </c:pt>
                <c:pt idx="5282">
                  <c:v>0.71452640000000001</c:v>
                </c:pt>
                <c:pt idx="5283">
                  <c:v>0.71300490000000005</c:v>
                </c:pt>
                <c:pt idx="5284">
                  <c:v>0.71139730000000001</c:v>
                </c:pt>
                <c:pt idx="5285">
                  <c:v>0.70974959999999998</c:v>
                </c:pt>
                <c:pt idx="5286">
                  <c:v>0.70810930000000005</c:v>
                </c:pt>
                <c:pt idx="5287">
                  <c:v>0.70651200000000003</c:v>
                </c:pt>
                <c:pt idx="5288">
                  <c:v>0.70496769999999997</c:v>
                </c:pt>
                <c:pt idx="5289">
                  <c:v>0.70346169999999997</c:v>
                </c:pt>
                <c:pt idx="5290">
                  <c:v>0.70196429999999999</c:v>
                </c:pt>
                <c:pt idx="5291">
                  <c:v>0.70044459999999997</c:v>
                </c:pt>
                <c:pt idx="5292">
                  <c:v>0.69888189999999994</c:v>
                </c:pt>
                <c:pt idx="5293">
                  <c:v>0.69726589999999999</c:v>
                </c:pt>
                <c:pt idx="5294">
                  <c:v>0.69559599999999999</c:v>
                </c:pt>
                <c:pt idx="5295">
                  <c:v>0.69387390000000004</c:v>
                </c:pt>
                <c:pt idx="5296">
                  <c:v>0.69209989999999999</c:v>
                </c:pt>
                <c:pt idx="5297">
                  <c:v>0.69027450000000001</c:v>
                </c:pt>
                <c:pt idx="5298">
                  <c:v>0.68840120000000005</c:v>
                </c:pt>
                <c:pt idx="5299">
                  <c:v>0.68649039999999995</c:v>
                </c:pt>
                <c:pt idx="5300">
                  <c:v>0.68455739999999998</c:v>
                </c:pt>
                <c:pt idx="5301">
                  <c:v>0.68261720000000004</c:v>
                </c:pt>
                <c:pt idx="5302">
                  <c:v>0.68067840000000002</c:v>
                </c:pt>
                <c:pt idx="5303">
                  <c:v>0.67873870000000003</c:v>
                </c:pt>
                <c:pt idx="5304">
                  <c:v>0.67678760000000004</c:v>
                </c:pt>
                <c:pt idx="5305">
                  <c:v>0.67481329999999995</c:v>
                </c:pt>
                <c:pt idx="5306">
                  <c:v>0.67281310000000005</c:v>
                </c:pt>
                <c:pt idx="5307">
                  <c:v>0.6707978</c:v>
                </c:pt>
                <c:pt idx="5308">
                  <c:v>0.66879189999999999</c:v>
                </c:pt>
                <c:pt idx="5309">
                  <c:v>0.66682300000000005</c:v>
                </c:pt>
                <c:pt idx="5310">
                  <c:v>0.66491330000000004</c:v>
                </c:pt>
                <c:pt idx="5311">
                  <c:v>0.66307000000000005</c:v>
                </c:pt>
                <c:pt idx="5312">
                  <c:v>0.66128609999999999</c:v>
                </c:pt>
                <c:pt idx="5313">
                  <c:v>0.65954539999999995</c:v>
                </c:pt>
                <c:pt idx="5314">
                  <c:v>0.65783329999999995</c:v>
                </c:pt>
                <c:pt idx="5315">
                  <c:v>0.65614749999999999</c:v>
                </c:pt>
                <c:pt idx="5316">
                  <c:v>0.654497</c:v>
                </c:pt>
                <c:pt idx="5317">
                  <c:v>0.65290029999999999</c:v>
                </c:pt>
                <c:pt idx="5318">
                  <c:v>0.65137299999999998</c:v>
                </c:pt>
                <c:pt idx="5319">
                  <c:v>0.64992159999999999</c:v>
                </c:pt>
                <c:pt idx="5320">
                  <c:v>0.64853879999999997</c:v>
                </c:pt>
                <c:pt idx="5321">
                  <c:v>0.64720679999999997</c:v>
                </c:pt>
                <c:pt idx="5322">
                  <c:v>0.64590309999999995</c:v>
                </c:pt>
                <c:pt idx="5323">
                  <c:v>0.64460879999999998</c:v>
                </c:pt>
                <c:pt idx="5324">
                  <c:v>0.64331289999999997</c:v>
                </c:pt>
                <c:pt idx="5325">
                  <c:v>0.64201090000000005</c:v>
                </c:pt>
                <c:pt idx="5326">
                  <c:v>0.6407022</c:v>
                </c:pt>
                <c:pt idx="5327">
                  <c:v>0.63938669999999997</c:v>
                </c:pt>
                <c:pt idx="5328">
                  <c:v>0.6380633</c:v>
                </c:pt>
                <c:pt idx="5329">
                  <c:v>0.63673170000000001</c:v>
                </c:pt>
                <c:pt idx="5330">
                  <c:v>0.63539460000000003</c:v>
                </c:pt>
                <c:pt idx="5331">
                  <c:v>0.6340576</c:v>
                </c:pt>
                <c:pt idx="5332">
                  <c:v>0.6327256</c:v>
                </c:pt>
                <c:pt idx="5333">
                  <c:v>0.63139869999999998</c:v>
                </c:pt>
                <c:pt idx="5334">
                  <c:v>0.63006629999999997</c:v>
                </c:pt>
                <c:pt idx="5335">
                  <c:v>0.62870899999999996</c:v>
                </c:pt>
                <c:pt idx="5336">
                  <c:v>0.62730209999999997</c:v>
                </c:pt>
                <c:pt idx="5337">
                  <c:v>0.62582510000000002</c:v>
                </c:pt>
                <c:pt idx="5338">
                  <c:v>0.6242723</c:v>
                </c:pt>
                <c:pt idx="5339">
                  <c:v>0.62265499999999996</c:v>
                </c:pt>
                <c:pt idx="5340">
                  <c:v>0.6210002</c:v>
                </c:pt>
                <c:pt idx="5341">
                  <c:v>0.6193381</c:v>
                </c:pt>
                <c:pt idx="5342">
                  <c:v>0.61769580000000002</c:v>
                </c:pt>
                <c:pt idx="5343">
                  <c:v>0.61608580000000002</c:v>
                </c:pt>
                <c:pt idx="5344">
                  <c:v>0.61450559999999999</c:v>
                </c:pt>
                <c:pt idx="5345">
                  <c:v>0.61294309999999996</c:v>
                </c:pt>
                <c:pt idx="5346">
                  <c:v>0.61138340000000002</c:v>
                </c:pt>
                <c:pt idx="5347">
                  <c:v>0.60981850000000004</c:v>
                </c:pt>
                <c:pt idx="5348">
                  <c:v>0.60824690000000003</c:v>
                </c:pt>
                <c:pt idx="5349">
                  <c:v>0.60667300000000002</c:v>
                </c:pt>
                <c:pt idx="5350">
                  <c:v>0.60510299999999995</c:v>
                </c:pt>
                <c:pt idx="5351">
                  <c:v>0.60353970000000001</c:v>
                </c:pt>
                <c:pt idx="5352">
                  <c:v>0.60198320000000005</c:v>
                </c:pt>
                <c:pt idx="5353">
                  <c:v>0.60043380000000002</c:v>
                </c:pt>
                <c:pt idx="5354">
                  <c:v>0.59889709999999996</c:v>
                </c:pt>
                <c:pt idx="5355">
                  <c:v>0.59738530000000001</c:v>
                </c:pt>
                <c:pt idx="5356">
                  <c:v>0.59591780000000005</c:v>
                </c:pt>
                <c:pt idx="5357">
                  <c:v>0.59451410000000005</c:v>
                </c:pt>
                <c:pt idx="5358">
                  <c:v>0.59318689999999996</c:v>
                </c:pt>
                <c:pt idx="5359">
                  <c:v>0.59193779999999996</c:v>
                </c:pt>
                <c:pt idx="5360">
                  <c:v>0.59075569999999999</c:v>
                </c:pt>
                <c:pt idx="5361">
                  <c:v>0.58962210000000004</c:v>
                </c:pt>
                <c:pt idx="5362">
                  <c:v>0.5885165</c:v>
                </c:pt>
                <c:pt idx="5363">
                  <c:v>0.58742179999999999</c:v>
                </c:pt>
                <c:pt idx="5364">
                  <c:v>0.58632910000000005</c:v>
                </c:pt>
                <c:pt idx="5365">
                  <c:v>0.58523440000000004</c:v>
                </c:pt>
                <c:pt idx="5366">
                  <c:v>0.58413729999999997</c:v>
                </c:pt>
                <c:pt idx="5367">
                  <c:v>0.58303850000000002</c:v>
                </c:pt>
                <c:pt idx="5368">
                  <c:v>0.58193910000000004</c:v>
                </c:pt>
                <c:pt idx="5369">
                  <c:v>0.58084329999999995</c:v>
                </c:pt>
                <c:pt idx="5370">
                  <c:v>0.57975969999999999</c:v>
                </c:pt>
                <c:pt idx="5371">
                  <c:v>0.57870319999999997</c:v>
                </c:pt>
                <c:pt idx="5372">
                  <c:v>0.57769099999999995</c:v>
                </c:pt>
                <c:pt idx="5373">
                  <c:v>0.57673719999999995</c:v>
                </c:pt>
                <c:pt idx="5374">
                  <c:v>0.57584809999999997</c:v>
                </c:pt>
                <c:pt idx="5375">
                  <c:v>0.5750189</c:v>
                </c:pt>
                <c:pt idx="5376">
                  <c:v>0.57423570000000002</c:v>
                </c:pt>
                <c:pt idx="5377">
                  <c:v>0.57347970000000004</c:v>
                </c:pt>
                <c:pt idx="5378">
                  <c:v>0.57273660000000004</c:v>
                </c:pt>
                <c:pt idx="5379">
                  <c:v>0.57199979999999995</c:v>
                </c:pt>
                <c:pt idx="5380">
                  <c:v>0.57127329999999998</c:v>
                </c:pt>
                <c:pt idx="5381">
                  <c:v>0.57056669999999998</c:v>
                </c:pt>
                <c:pt idx="5382">
                  <c:v>0.56989179999999995</c:v>
                </c:pt>
                <c:pt idx="5383">
                  <c:v>0.56925550000000003</c:v>
                </c:pt>
                <c:pt idx="5384">
                  <c:v>0.56865860000000001</c:v>
                </c:pt>
                <c:pt idx="5385">
                  <c:v>0.5680965</c:v>
                </c:pt>
                <c:pt idx="5386">
                  <c:v>0.56756410000000002</c:v>
                </c:pt>
                <c:pt idx="5387">
                  <c:v>0.5670577</c:v>
                </c:pt>
                <c:pt idx="5388">
                  <c:v>0.56657740000000001</c:v>
                </c:pt>
                <c:pt idx="5389">
                  <c:v>0.56612499999999999</c:v>
                </c:pt>
                <c:pt idx="5390">
                  <c:v>0.56570019999999999</c:v>
                </c:pt>
                <c:pt idx="5391">
                  <c:v>0.56529799999999997</c:v>
                </c:pt>
                <c:pt idx="5392">
                  <c:v>0.56490810000000002</c:v>
                </c:pt>
                <c:pt idx="5393">
                  <c:v>0.56451890000000005</c:v>
                </c:pt>
                <c:pt idx="5394">
                  <c:v>0.56412019999999996</c:v>
                </c:pt>
                <c:pt idx="5395">
                  <c:v>0.56370940000000003</c:v>
                </c:pt>
                <c:pt idx="5396">
                  <c:v>0.56329110000000004</c:v>
                </c:pt>
                <c:pt idx="5397">
                  <c:v>0.56287719999999997</c:v>
                </c:pt>
                <c:pt idx="5398">
                  <c:v>0.56248129999999996</c:v>
                </c:pt>
                <c:pt idx="5399">
                  <c:v>0.56211319999999998</c:v>
                </c:pt>
                <c:pt idx="5400">
                  <c:v>0.56177679999999997</c:v>
                </c:pt>
                <c:pt idx="5401">
                  <c:v>0.56146810000000003</c:v>
                </c:pt>
                <c:pt idx="5402">
                  <c:v>0.56117729999999999</c:v>
                </c:pt>
                <c:pt idx="5403">
                  <c:v>0.56089169999999999</c:v>
                </c:pt>
                <c:pt idx="5404">
                  <c:v>0.56060030000000005</c:v>
                </c:pt>
                <c:pt idx="5405">
                  <c:v>0.56029419999999996</c:v>
                </c:pt>
                <c:pt idx="5406">
                  <c:v>0.5599691</c:v>
                </c:pt>
                <c:pt idx="5407">
                  <c:v>0.55962559999999995</c:v>
                </c:pt>
                <c:pt idx="5408">
                  <c:v>0.55926759999999998</c:v>
                </c:pt>
                <c:pt idx="5409">
                  <c:v>0.55890430000000002</c:v>
                </c:pt>
                <c:pt idx="5410">
                  <c:v>0.55854700000000002</c:v>
                </c:pt>
                <c:pt idx="5411">
                  <c:v>0.55820910000000001</c:v>
                </c:pt>
                <c:pt idx="5412">
                  <c:v>0.55790300000000004</c:v>
                </c:pt>
                <c:pt idx="5413">
                  <c:v>0.55763569999999996</c:v>
                </c:pt>
                <c:pt idx="5414">
                  <c:v>0.55740769999999995</c:v>
                </c:pt>
                <c:pt idx="5415">
                  <c:v>0.55721169999999998</c:v>
                </c:pt>
                <c:pt idx="5416">
                  <c:v>0.55703499999999995</c:v>
                </c:pt>
                <c:pt idx="5417">
                  <c:v>0.55686230000000003</c:v>
                </c:pt>
                <c:pt idx="5418">
                  <c:v>0.55668130000000005</c:v>
                </c:pt>
                <c:pt idx="5419">
                  <c:v>0.55648580000000003</c:v>
                </c:pt>
                <c:pt idx="5420">
                  <c:v>0.55627700000000002</c:v>
                </c:pt>
                <c:pt idx="5421">
                  <c:v>0.55606359999999999</c:v>
                </c:pt>
                <c:pt idx="5422">
                  <c:v>0.55585870000000004</c:v>
                </c:pt>
                <c:pt idx="5423">
                  <c:v>0.55567929999999999</c:v>
                </c:pt>
                <c:pt idx="5424">
                  <c:v>0.55554020000000004</c:v>
                </c:pt>
                <c:pt idx="5425">
                  <c:v>0.55545460000000002</c:v>
                </c:pt>
                <c:pt idx="5426">
                  <c:v>0.55542959999999997</c:v>
                </c:pt>
                <c:pt idx="5427">
                  <c:v>0.55546490000000004</c:v>
                </c:pt>
                <c:pt idx="5428">
                  <c:v>0.55554999999999999</c:v>
                </c:pt>
                <c:pt idx="5429">
                  <c:v>0.55566479999999996</c:v>
                </c:pt>
                <c:pt idx="5430">
                  <c:v>0.55578280000000002</c:v>
                </c:pt>
                <c:pt idx="5431">
                  <c:v>0.55587640000000005</c:v>
                </c:pt>
                <c:pt idx="5432">
                  <c:v>0.55592209999999997</c:v>
                </c:pt>
                <c:pt idx="5433">
                  <c:v>0.55590899999999999</c:v>
                </c:pt>
                <c:pt idx="5434">
                  <c:v>0.55584100000000003</c:v>
                </c:pt>
                <c:pt idx="5435">
                  <c:v>0.55573660000000003</c:v>
                </c:pt>
                <c:pt idx="5436">
                  <c:v>0.55562199999999995</c:v>
                </c:pt>
                <c:pt idx="5437">
                  <c:v>0.55552809999999997</c:v>
                </c:pt>
                <c:pt idx="5438">
                  <c:v>0.55548090000000006</c:v>
                </c:pt>
                <c:pt idx="5439">
                  <c:v>0.55549760000000004</c:v>
                </c:pt>
                <c:pt idx="5440">
                  <c:v>0.55558779999999997</c:v>
                </c:pt>
                <c:pt idx="5441">
                  <c:v>0.55575339999999995</c:v>
                </c:pt>
                <c:pt idx="5442">
                  <c:v>0.55599209999999999</c:v>
                </c:pt>
                <c:pt idx="5443">
                  <c:v>0.55629859999999998</c:v>
                </c:pt>
                <c:pt idx="5444">
                  <c:v>0.55666459999999995</c:v>
                </c:pt>
                <c:pt idx="5445">
                  <c:v>0.55707839999999997</c:v>
                </c:pt>
                <c:pt idx="5446">
                  <c:v>0.55752330000000005</c:v>
                </c:pt>
                <c:pt idx="5447">
                  <c:v>0.55798110000000001</c:v>
                </c:pt>
                <c:pt idx="5448">
                  <c:v>0.55843540000000003</c:v>
                </c:pt>
                <c:pt idx="5449">
                  <c:v>0.55887529999999996</c:v>
                </c:pt>
                <c:pt idx="5450">
                  <c:v>0.55929960000000001</c:v>
                </c:pt>
                <c:pt idx="5451">
                  <c:v>0.5597164</c:v>
                </c:pt>
                <c:pt idx="5452">
                  <c:v>0.5601391</c:v>
                </c:pt>
                <c:pt idx="5453">
                  <c:v>0.56058010000000003</c:v>
                </c:pt>
                <c:pt idx="5454">
                  <c:v>0.56104480000000001</c:v>
                </c:pt>
                <c:pt idx="5455">
                  <c:v>0.56152930000000001</c:v>
                </c:pt>
                <c:pt idx="5456">
                  <c:v>0.56202099999999999</c:v>
                </c:pt>
                <c:pt idx="5457">
                  <c:v>0.56250460000000002</c:v>
                </c:pt>
                <c:pt idx="5458">
                  <c:v>0.56296800000000002</c:v>
                </c:pt>
                <c:pt idx="5459">
                  <c:v>0.56340780000000001</c:v>
                </c:pt>
                <c:pt idx="5460">
                  <c:v>0.56383050000000001</c:v>
                </c:pt>
                <c:pt idx="5461">
                  <c:v>0.56425020000000004</c:v>
                </c:pt>
                <c:pt idx="5462">
                  <c:v>0.56468050000000003</c:v>
                </c:pt>
                <c:pt idx="5463">
                  <c:v>0.56513239999999998</c:v>
                </c:pt>
                <c:pt idx="5464">
                  <c:v>0.56560809999999995</c:v>
                </c:pt>
                <c:pt idx="5465">
                  <c:v>0.56610349999999998</c:v>
                </c:pt>
                <c:pt idx="5466">
                  <c:v>0.56660929999999998</c:v>
                </c:pt>
                <c:pt idx="5467">
                  <c:v>0.56711599999999995</c:v>
                </c:pt>
                <c:pt idx="5468">
                  <c:v>0.56761799999999996</c:v>
                </c:pt>
                <c:pt idx="5469">
                  <c:v>0.56811339999999999</c:v>
                </c:pt>
                <c:pt idx="5470">
                  <c:v>0.56860520000000003</c:v>
                </c:pt>
                <c:pt idx="5471">
                  <c:v>0.5690984</c:v>
                </c:pt>
                <c:pt idx="5472">
                  <c:v>0.56959899999999997</c:v>
                </c:pt>
                <c:pt idx="5473">
                  <c:v>0.57011219999999996</c:v>
                </c:pt>
                <c:pt idx="5474">
                  <c:v>0.57064130000000002</c:v>
                </c:pt>
                <c:pt idx="5475">
                  <c:v>0.57118800000000003</c:v>
                </c:pt>
                <c:pt idx="5476">
                  <c:v>0.57175089999999995</c:v>
                </c:pt>
                <c:pt idx="5477">
                  <c:v>0.57232780000000005</c:v>
                </c:pt>
                <c:pt idx="5478">
                  <c:v>0.57291380000000003</c:v>
                </c:pt>
                <c:pt idx="5479">
                  <c:v>0.57350509999999999</c:v>
                </c:pt>
                <c:pt idx="5480">
                  <c:v>0.57409949999999998</c:v>
                </c:pt>
                <c:pt idx="5481">
                  <c:v>0.57469990000000004</c:v>
                </c:pt>
                <c:pt idx="5482">
                  <c:v>0.57531290000000002</c:v>
                </c:pt>
                <c:pt idx="5483">
                  <c:v>0.57594869999999998</c:v>
                </c:pt>
                <c:pt idx="5484">
                  <c:v>0.57661830000000003</c:v>
                </c:pt>
                <c:pt idx="5485">
                  <c:v>0.57732749999999999</c:v>
                </c:pt>
                <c:pt idx="5486">
                  <c:v>0.57807580000000003</c:v>
                </c:pt>
                <c:pt idx="5487">
                  <c:v>0.57885279999999995</c:v>
                </c:pt>
                <c:pt idx="5488">
                  <c:v>0.57964139999999997</c:v>
                </c:pt>
                <c:pt idx="5489">
                  <c:v>0.58041989999999999</c:v>
                </c:pt>
                <c:pt idx="5490">
                  <c:v>0.58116749999999995</c:v>
                </c:pt>
                <c:pt idx="5491">
                  <c:v>0.58187009999999995</c:v>
                </c:pt>
                <c:pt idx="5492">
                  <c:v>0.58252119999999996</c:v>
                </c:pt>
                <c:pt idx="5493">
                  <c:v>0.58312470000000005</c:v>
                </c:pt>
                <c:pt idx="5494">
                  <c:v>0.58369179999999998</c:v>
                </c:pt>
                <c:pt idx="5495">
                  <c:v>0.58423879999999995</c:v>
                </c:pt>
                <c:pt idx="5496">
                  <c:v>0.58478280000000005</c:v>
                </c:pt>
                <c:pt idx="5497">
                  <c:v>0.58533710000000005</c:v>
                </c:pt>
                <c:pt idx="5498">
                  <c:v>0.58591090000000001</c:v>
                </c:pt>
                <c:pt idx="5499">
                  <c:v>0.58650639999999998</c:v>
                </c:pt>
                <c:pt idx="5500">
                  <c:v>0.58712149999999996</c:v>
                </c:pt>
                <c:pt idx="5501">
                  <c:v>0.58775069999999996</c:v>
                </c:pt>
                <c:pt idx="5502">
                  <c:v>0.58838880000000005</c:v>
                </c:pt>
                <c:pt idx="5503">
                  <c:v>0.58903090000000002</c:v>
                </c:pt>
                <c:pt idx="5504">
                  <c:v>0.58967480000000005</c:v>
                </c:pt>
                <c:pt idx="5505">
                  <c:v>0.59031889999999998</c:v>
                </c:pt>
                <c:pt idx="5506">
                  <c:v>0.59096070000000001</c:v>
                </c:pt>
                <c:pt idx="5507">
                  <c:v>0.59159519999999999</c:v>
                </c:pt>
                <c:pt idx="5508">
                  <c:v>0.59221619999999997</c:v>
                </c:pt>
                <c:pt idx="5509">
                  <c:v>0.59281720000000004</c:v>
                </c:pt>
                <c:pt idx="5510">
                  <c:v>0.59339719999999996</c:v>
                </c:pt>
                <c:pt idx="5511">
                  <c:v>0.59396309999999997</c:v>
                </c:pt>
                <c:pt idx="5512">
                  <c:v>0.59453060000000002</c:v>
                </c:pt>
                <c:pt idx="5513">
                  <c:v>0.59512039999999999</c:v>
                </c:pt>
                <c:pt idx="5514">
                  <c:v>0.59575</c:v>
                </c:pt>
                <c:pt idx="5515">
                  <c:v>0.59642759999999995</c:v>
                </c:pt>
                <c:pt idx="5516">
                  <c:v>0.5971457</c:v>
                </c:pt>
                <c:pt idx="5517">
                  <c:v>0.59788330000000001</c:v>
                </c:pt>
                <c:pt idx="5518">
                  <c:v>0.59861160000000002</c:v>
                </c:pt>
                <c:pt idx="5519">
                  <c:v>0.59930530000000004</c:v>
                </c:pt>
                <c:pt idx="5520">
                  <c:v>0.59995339999999997</c:v>
                </c:pt>
                <c:pt idx="5521">
                  <c:v>0.60056290000000001</c:v>
                </c:pt>
                <c:pt idx="5522">
                  <c:v>0.60115620000000003</c:v>
                </c:pt>
                <c:pt idx="5523">
                  <c:v>0.60176110000000005</c:v>
                </c:pt>
                <c:pt idx="5524">
                  <c:v>0.60240039999999995</c:v>
                </c:pt>
                <c:pt idx="5525">
                  <c:v>0.6030799</c:v>
                </c:pt>
                <c:pt idx="5526">
                  <c:v>0.60378770000000004</c:v>
                </c:pt>
                <c:pt idx="5527">
                  <c:v>0.60449770000000003</c:v>
                </c:pt>
                <c:pt idx="5528">
                  <c:v>0.60518280000000002</c:v>
                </c:pt>
                <c:pt idx="5529">
                  <c:v>0.60582349999999996</c:v>
                </c:pt>
                <c:pt idx="5530">
                  <c:v>0.60641630000000002</c:v>
                </c:pt>
                <c:pt idx="5531">
                  <c:v>0.60697230000000002</c:v>
                </c:pt>
                <c:pt idx="5532">
                  <c:v>0.60751379999999999</c:v>
                </c:pt>
                <c:pt idx="5533">
                  <c:v>0.60806450000000001</c:v>
                </c:pt>
                <c:pt idx="5534">
                  <c:v>0.60864320000000005</c:v>
                </c:pt>
                <c:pt idx="5535">
                  <c:v>0.60926159999999996</c:v>
                </c:pt>
                <c:pt idx="5536">
                  <c:v>0.60992460000000004</c:v>
                </c:pt>
                <c:pt idx="5537">
                  <c:v>0.61063109999999998</c:v>
                </c:pt>
                <c:pt idx="5538">
                  <c:v>0.61137600000000003</c:v>
                </c:pt>
                <c:pt idx="5539">
                  <c:v>0.61214769999999996</c:v>
                </c:pt>
                <c:pt idx="5540">
                  <c:v>0.61292899999999995</c:v>
                </c:pt>
                <c:pt idx="5541">
                  <c:v>0.61369560000000001</c:v>
                </c:pt>
                <c:pt idx="5542">
                  <c:v>0.61442260000000004</c:v>
                </c:pt>
                <c:pt idx="5543">
                  <c:v>0.61509230000000004</c:v>
                </c:pt>
                <c:pt idx="5544">
                  <c:v>0.61570069999999999</c:v>
                </c:pt>
                <c:pt idx="5545">
                  <c:v>0.61626179999999997</c:v>
                </c:pt>
                <c:pt idx="5546">
                  <c:v>0.6168034</c:v>
                </c:pt>
                <c:pt idx="5547">
                  <c:v>0.61735839999999997</c:v>
                </c:pt>
                <c:pt idx="5548">
                  <c:v>0.61795109999999998</c:v>
                </c:pt>
                <c:pt idx="5549">
                  <c:v>0.61858789999999997</c:v>
                </c:pt>
                <c:pt idx="5550">
                  <c:v>0.61925490000000005</c:v>
                </c:pt>
                <c:pt idx="5551">
                  <c:v>0.61992650000000005</c:v>
                </c:pt>
                <c:pt idx="5552">
                  <c:v>0.62057499999999999</c:v>
                </c:pt>
                <c:pt idx="5553">
                  <c:v>0.62118320000000005</c:v>
                </c:pt>
                <c:pt idx="5554">
                  <c:v>0.62174989999999997</c:v>
                </c:pt>
                <c:pt idx="5555">
                  <c:v>0.6222877</c:v>
                </c:pt>
                <c:pt idx="5556">
                  <c:v>0.62281410000000004</c:v>
                </c:pt>
                <c:pt idx="5557">
                  <c:v>0.62334060000000002</c:v>
                </c:pt>
                <c:pt idx="5558">
                  <c:v>0.62386819999999998</c:v>
                </c:pt>
                <c:pt idx="5559">
                  <c:v>0.62438830000000001</c:v>
                </c:pt>
                <c:pt idx="5560">
                  <c:v>0.6248918</c:v>
                </c:pt>
                <c:pt idx="5561">
                  <c:v>0.62537710000000002</c:v>
                </c:pt>
                <c:pt idx="5562">
                  <c:v>0.62585590000000002</c:v>
                </c:pt>
                <c:pt idx="5563">
                  <c:v>0.62634909999999999</c:v>
                </c:pt>
                <c:pt idx="5564">
                  <c:v>0.6268802</c:v>
                </c:pt>
                <c:pt idx="5565">
                  <c:v>0.62746259999999998</c:v>
                </c:pt>
                <c:pt idx="5566">
                  <c:v>0.62809369999999998</c:v>
                </c:pt>
                <c:pt idx="5567">
                  <c:v>0.62875550000000002</c:v>
                </c:pt>
                <c:pt idx="5568">
                  <c:v>0.62942299999999995</c:v>
                </c:pt>
                <c:pt idx="5569">
                  <c:v>0.63007539999999995</c:v>
                </c:pt>
                <c:pt idx="5570">
                  <c:v>0.63070289999999996</c:v>
                </c:pt>
                <c:pt idx="5571">
                  <c:v>0.63130850000000005</c:v>
                </c:pt>
                <c:pt idx="5572">
                  <c:v>0.63190429999999997</c:v>
                </c:pt>
                <c:pt idx="5573">
                  <c:v>0.63250169999999994</c:v>
                </c:pt>
                <c:pt idx="5574">
                  <c:v>0.63310509999999998</c:v>
                </c:pt>
                <c:pt idx="5575">
                  <c:v>0.63371010000000005</c:v>
                </c:pt>
                <c:pt idx="5576">
                  <c:v>0.63430739999999997</c:v>
                </c:pt>
                <c:pt idx="5577">
                  <c:v>0.63488999999999995</c:v>
                </c:pt>
                <c:pt idx="5578">
                  <c:v>0.63545779999999996</c:v>
                </c:pt>
                <c:pt idx="5579">
                  <c:v>0.63601890000000005</c:v>
                </c:pt>
                <c:pt idx="5580">
                  <c:v>0.63658539999999997</c:v>
                </c:pt>
                <c:pt idx="5581">
                  <c:v>0.63716729999999999</c:v>
                </c:pt>
                <c:pt idx="5582">
                  <c:v>0.63776929999999998</c:v>
                </c:pt>
                <c:pt idx="5583">
                  <c:v>0.63838899999999998</c:v>
                </c:pt>
                <c:pt idx="5584">
                  <c:v>0.63902119999999996</c:v>
                </c:pt>
                <c:pt idx="5585">
                  <c:v>0.63966259999999997</c:v>
                </c:pt>
                <c:pt idx="5586">
                  <c:v>0.64031360000000004</c:v>
                </c:pt>
                <c:pt idx="5587">
                  <c:v>0.64097700000000002</c:v>
                </c:pt>
                <c:pt idx="5588">
                  <c:v>0.64165289999999997</c:v>
                </c:pt>
                <c:pt idx="5589">
                  <c:v>0.64233399999999996</c:v>
                </c:pt>
                <c:pt idx="5590">
                  <c:v>0.64300469999999998</c:v>
                </c:pt>
                <c:pt idx="5591">
                  <c:v>0.64364619999999995</c:v>
                </c:pt>
                <c:pt idx="5592">
                  <c:v>0.64424579999999998</c:v>
                </c:pt>
                <c:pt idx="5593">
                  <c:v>0.64480360000000003</c:v>
                </c:pt>
                <c:pt idx="5594">
                  <c:v>0.64533620000000003</c:v>
                </c:pt>
                <c:pt idx="5595">
                  <c:v>0.64586900000000003</c:v>
                </c:pt>
                <c:pt idx="5596">
                  <c:v>0.64642929999999998</c:v>
                </c:pt>
                <c:pt idx="5597">
                  <c:v>0.64703200000000005</c:v>
                </c:pt>
                <c:pt idx="5598">
                  <c:v>0.64767560000000002</c:v>
                </c:pt>
                <c:pt idx="5599">
                  <c:v>0.64834409999999998</c:v>
                </c:pt>
                <c:pt idx="5600">
                  <c:v>0.64901790000000004</c:v>
                </c:pt>
                <c:pt idx="5601">
                  <c:v>0.64968250000000005</c:v>
                </c:pt>
                <c:pt idx="5602">
                  <c:v>0.65033719999999995</c:v>
                </c:pt>
                <c:pt idx="5603">
                  <c:v>0.65099359999999995</c:v>
                </c:pt>
                <c:pt idx="5604">
                  <c:v>0.65166950000000001</c:v>
                </c:pt>
                <c:pt idx="5605">
                  <c:v>0.65237860000000003</c:v>
                </c:pt>
                <c:pt idx="5606">
                  <c:v>0.65312360000000003</c:v>
                </c:pt>
                <c:pt idx="5607">
                  <c:v>0.65389569999999997</c:v>
                </c:pt>
                <c:pt idx="5608">
                  <c:v>0.65468020000000005</c:v>
                </c:pt>
                <c:pt idx="5609">
                  <c:v>0.65546539999999998</c:v>
                </c:pt>
                <c:pt idx="5610">
                  <c:v>0.65624490000000002</c:v>
                </c:pt>
                <c:pt idx="5611">
                  <c:v>0.65701779999999999</c:v>
                </c:pt>
                <c:pt idx="5612">
                  <c:v>0.65778360000000002</c:v>
                </c:pt>
                <c:pt idx="5613">
                  <c:v>0.65853439999999996</c:v>
                </c:pt>
                <c:pt idx="5614">
                  <c:v>0.65925500000000004</c:v>
                </c:pt>
                <c:pt idx="5615">
                  <c:v>0.65992859999999998</c:v>
                </c:pt>
                <c:pt idx="5616">
                  <c:v>0.6605451</c:v>
                </c:pt>
                <c:pt idx="5617">
                  <c:v>0.66111140000000002</c:v>
                </c:pt>
                <c:pt idx="5618">
                  <c:v>0.66165260000000004</c:v>
                </c:pt>
                <c:pt idx="5619">
                  <c:v>0.66220800000000002</c:v>
                </c:pt>
                <c:pt idx="5620">
                  <c:v>0.66281380000000001</c:v>
                </c:pt>
                <c:pt idx="5621">
                  <c:v>0.66349139999999995</c:v>
                </c:pt>
                <c:pt idx="5622">
                  <c:v>0.66423849999999995</c:v>
                </c:pt>
                <c:pt idx="5623">
                  <c:v>0.66503429999999997</c:v>
                </c:pt>
                <c:pt idx="5624">
                  <c:v>0.66584960000000004</c:v>
                </c:pt>
                <c:pt idx="5625">
                  <c:v>0.66666170000000002</c:v>
                </c:pt>
                <c:pt idx="5626">
                  <c:v>0.66746470000000002</c:v>
                </c:pt>
                <c:pt idx="5627">
                  <c:v>0.66826839999999998</c:v>
                </c:pt>
                <c:pt idx="5628">
                  <c:v>0.66908869999999998</c:v>
                </c:pt>
                <c:pt idx="5629">
                  <c:v>0.66993360000000002</c:v>
                </c:pt>
                <c:pt idx="5630">
                  <c:v>0.67079500000000003</c:v>
                </c:pt>
                <c:pt idx="5631">
                  <c:v>0.67164740000000001</c:v>
                </c:pt>
                <c:pt idx="5632">
                  <c:v>0.67246110000000003</c:v>
                </c:pt>
                <c:pt idx="5633">
                  <c:v>0.67321350000000002</c:v>
                </c:pt>
                <c:pt idx="5634">
                  <c:v>0.673902</c:v>
                </c:pt>
                <c:pt idx="5635">
                  <c:v>0.67454250000000004</c:v>
                </c:pt>
                <c:pt idx="5636">
                  <c:v>0.67516330000000002</c:v>
                </c:pt>
                <c:pt idx="5637">
                  <c:v>0.67578859999999996</c:v>
                </c:pt>
                <c:pt idx="5638">
                  <c:v>0.67642769999999997</c:v>
                </c:pt>
                <c:pt idx="5639">
                  <c:v>0.67707360000000005</c:v>
                </c:pt>
                <c:pt idx="5640">
                  <c:v>0.6777107</c:v>
                </c:pt>
                <c:pt idx="5641">
                  <c:v>0.67832899999999996</c:v>
                </c:pt>
                <c:pt idx="5642">
                  <c:v>0.67893389999999998</c:v>
                </c:pt>
                <c:pt idx="5643">
                  <c:v>0.67954789999999998</c:v>
                </c:pt>
                <c:pt idx="5644">
                  <c:v>0.68020170000000002</c:v>
                </c:pt>
                <c:pt idx="5645">
                  <c:v>0.68092200000000003</c:v>
                </c:pt>
                <c:pt idx="5646">
                  <c:v>0.68171769999999998</c:v>
                </c:pt>
                <c:pt idx="5647">
                  <c:v>0.68257659999999998</c:v>
                </c:pt>
                <c:pt idx="5648">
                  <c:v>0.68347190000000002</c:v>
                </c:pt>
                <c:pt idx="5649">
                  <c:v>0.68437760000000003</c:v>
                </c:pt>
                <c:pt idx="5650">
                  <c:v>0.68527870000000002</c:v>
                </c:pt>
                <c:pt idx="5651">
                  <c:v>0.68617720000000004</c:v>
                </c:pt>
                <c:pt idx="5652">
                  <c:v>0.68708579999999997</c:v>
                </c:pt>
                <c:pt idx="5653">
                  <c:v>0.68801650000000003</c:v>
                </c:pt>
                <c:pt idx="5654">
                  <c:v>0.68896619999999997</c:v>
                </c:pt>
                <c:pt idx="5655">
                  <c:v>0.68991480000000005</c:v>
                </c:pt>
                <c:pt idx="5656">
                  <c:v>0.69082670000000002</c:v>
                </c:pt>
                <c:pt idx="5657">
                  <c:v>0.691666</c:v>
                </c:pt>
                <c:pt idx="5658">
                  <c:v>0.69241229999999998</c:v>
                </c:pt>
                <c:pt idx="5659">
                  <c:v>0.69306800000000002</c:v>
                </c:pt>
                <c:pt idx="5660">
                  <c:v>0.69365929999999998</c:v>
                </c:pt>
                <c:pt idx="5661">
                  <c:v>0.69422539999999999</c:v>
                </c:pt>
                <c:pt idx="5662">
                  <c:v>0.69480989999999998</c:v>
                </c:pt>
                <c:pt idx="5663">
                  <c:v>0.69544899999999998</c:v>
                </c:pt>
                <c:pt idx="5664">
                  <c:v>0.6961657</c:v>
                </c:pt>
                <c:pt idx="5665">
                  <c:v>0.6969727</c:v>
                </c:pt>
                <c:pt idx="5666">
                  <c:v>0.69787010000000005</c:v>
                </c:pt>
                <c:pt idx="5667">
                  <c:v>0.69884860000000004</c:v>
                </c:pt>
                <c:pt idx="5668">
                  <c:v>0.69988419999999996</c:v>
                </c:pt>
                <c:pt idx="5669">
                  <c:v>0.70094080000000003</c:v>
                </c:pt>
                <c:pt idx="5670">
                  <c:v>0.70197379999999998</c:v>
                </c:pt>
                <c:pt idx="5671">
                  <c:v>0.70293810000000001</c:v>
                </c:pt>
                <c:pt idx="5672">
                  <c:v>0.70380379999999998</c:v>
                </c:pt>
                <c:pt idx="5673">
                  <c:v>0.70456730000000001</c:v>
                </c:pt>
                <c:pt idx="5674">
                  <c:v>0.7052562</c:v>
                </c:pt>
                <c:pt idx="5675">
                  <c:v>0.70591939999999997</c:v>
                </c:pt>
                <c:pt idx="5676">
                  <c:v>0.70661350000000001</c:v>
                </c:pt>
                <c:pt idx="5677">
                  <c:v>0.70738440000000002</c:v>
                </c:pt>
                <c:pt idx="5678">
                  <c:v>0.7082503</c:v>
                </c:pt>
                <c:pt idx="5679">
                  <c:v>0.70920019999999995</c:v>
                </c:pt>
                <c:pt idx="5680">
                  <c:v>0.71020030000000001</c:v>
                </c:pt>
                <c:pt idx="5681">
                  <c:v>0.71121049999999997</c:v>
                </c:pt>
                <c:pt idx="5682">
                  <c:v>0.71219569999999999</c:v>
                </c:pt>
                <c:pt idx="5683">
                  <c:v>0.71313700000000002</c:v>
                </c:pt>
                <c:pt idx="5684">
                  <c:v>0.71403150000000004</c:v>
                </c:pt>
                <c:pt idx="5685">
                  <c:v>0.71488649999999998</c:v>
                </c:pt>
                <c:pt idx="5686">
                  <c:v>0.7157135</c:v>
                </c:pt>
                <c:pt idx="5687">
                  <c:v>0.71652340000000003</c:v>
                </c:pt>
                <c:pt idx="5688">
                  <c:v>0.71732969999999996</c:v>
                </c:pt>
                <c:pt idx="5689">
                  <c:v>0.71814940000000005</c:v>
                </c:pt>
                <c:pt idx="5690">
                  <c:v>0.71900280000000005</c:v>
                </c:pt>
                <c:pt idx="5691">
                  <c:v>0.71990960000000004</c:v>
                </c:pt>
                <c:pt idx="5692">
                  <c:v>0.72087869999999998</c:v>
                </c:pt>
                <c:pt idx="5693">
                  <c:v>0.72190140000000003</c:v>
                </c:pt>
                <c:pt idx="5694">
                  <c:v>0.7229487</c:v>
                </c:pt>
                <c:pt idx="5695">
                  <c:v>0.72398180000000001</c:v>
                </c:pt>
                <c:pt idx="5696">
                  <c:v>0.72496559999999999</c:v>
                </c:pt>
                <c:pt idx="5697">
                  <c:v>0.72588399999999997</c:v>
                </c:pt>
                <c:pt idx="5698">
                  <c:v>0.72674760000000005</c:v>
                </c:pt>
                <c:pt idx="5699">
                  <c:v>0.72758990000000001</c:v>
                </c:pt>
                <c:pt idx="5700">
                  <c:v>0.72845300000000002</c:v>
                </c:pt>
                <c:pt idx="5701">
                  <c:v>0.72936639999999997</c:v>
                </c:pt>
                <c:pt idx="5702">
                  <c:v>0.7303364</c:v>
                </c:pt>
                <c:pt idx="5703">
                  <c:v>0.73134319999999997</c:v>
                </c:pt>
                <c:pt idx="5704">
                  <c:v>0.73235470000000003</c:v>
                </c:pt>
                <c:pt idx="5705">
                  <c:v>0.73333999999999999</c:v>
                </c:pt>
                <c:pt idx="5706">
                  <c:v>0.73428570000000004</c:v>
                </c:pt>
                <c:pt idx="5707">
                  <c:v>0.73519939999999995</c:v>
                </c:pt>
                <c:pt idx="5708">
                  <c:v>0.73610359999999997</c:v>
                </c:pt>
                <c:pt idx="5709">
                  <c:v>0.73702069999999997</c:v>
                </c:pt>
                <c:pt idx="5710">
                  <c:v>0.73796070000000002</c:v>
                </c:pt>
                <c:pt idx="5711">
                  <c:v>0.73891689999999999</c:v>
                </c:pt>
                <c:pt idx="5712">
                  <c:v>0.73987130000000001</c:v>
                </c:pt>
                <c:pt idx="5713">
                  <c:v>0.74080570000000001</c:v>
                </c:pt>
                <c:pt idx="5714">
                  <c:v>0.74171200000000004</c:v>
                </c:pt>
                <c:pt idx="5715">
                  <c:v>0.74259520000000001</c:v>
                </c:pt>
                <c:pt idx="5716">
                  <c:v>0.74346749999999995</c:v>
                </c:pt>
                <c:pt idx="5717">
                  <c:v>0.74433910000000003</c:v>
                </c:pt>
                <c:pt idx="5718">
                  <c:v>0.74521079999999995</c:v>
                </c:pt>
                <c:pt idx="5719">
                  <c:v>0.74607279999999998</c:v>
                </c:pt>
                <c:pt idx="5720">
                  <c:v>0.74691339999999995</c:v>
                </c:pt>
                <c:pt idx="5721">
                  <c:v>0.74772899999999998</c:v>
                </c:pt>
                <c:pt idx="5722">
                  <c:v>0.74853239999999999</c:v>
                </c:pt>
                <c:pt idx="5723">
                  <c:v>0.74935039999999997</c:v>
                </c:pt>
                <c:pt idx="5724">
                  <c:v>0.7502124</c:v>
                </c:pt>
                <c:pt idx="5725">
                  <c:v>0.75113739999999996</c:v>
                </c:pt>
                <c:pt idx="5726">
                  <c:v>0.75212400000000001</c:v>
                </c:pt>
                <c:pt idx="5727">
                  <c:v>0.75315080000000001</c:v>
                </c:pt>
                <c:pt idx="5728">
                  <c:v>0.75418669999999999</c:v>
                </c:pt>
                <c:pt idx="5729">
                  <c:v>0.75520529999999997</c:v>
                </c:pt>
                <c:pt idx="5730">
                  <c:v>0.75619919999999996</c:v>
                </c:pt>
                <c:pt idx="5731">
                  <c:v>0.7571812</c:v>
                </c:pt>
                <c:pt idx="5732">
                  <c:v>0.75817630000000003</c:v>
                </c:pt>
                <c:pt idx="5733">
                  <c:v>0.75920609999999999</c:v>
                </c:pt>
                <c:pt idx="5734">
                  <c:v>0.76027840000000002</c:v>
                </c:pt>
                <c:pt idx="5735">
                  <c:v>0.7613818</c:v>
                </c:pt>
                <c:pt idx="5736">
                  <c:v>0.76249330000000004</c:v>
                </c:pt>
                <c:pt idx="5737">
                  <c:v>0.76358689999999996</c:v>
                </c:pt>
                <c:pt idx="5738">
                  <c:v>0.76464549999999998</c:v>
                </c:pt>
                <c:pt idx="5739">
                  <c:v>0.76566420000000002</c:v>
                </c:pt>
                <c:pt idx="5740">
                  <c:v>0.76664449999999995</c:v>
                </c:pt>
                <c:pt idx="5741">
                  <c:v>0.76758599999999999</c:v>
                </c:pt>
                <c:pt idx="5742">
                  <c:v>0.76848240000000001</c:v>
                </c:pt>
                <c:pt idx="5743">
                  <c:v>0.76932290000000003</c:v>
                </c:pt>
                <c:pt idx="5744">
                  <c:v>0.77010259999999997</c:v>
                </c:pt>
                <c:pt idx="5745">
                  <c:v>0.77083190000000001</c:v>
                </c:pt>
                <c:pt idx="5746">
                  <c:v>0.77154389999999995</c:v>
                </c:pt>
                <c:pt idx="5747">
                  <c:v>0.77228459999999999</c:v>
                </c:pt>
                <c:pt idx="5748">
                  <c:v>0.77310060000000003</c:v>
                </c:pt>
                <c:pt idx="5749">
                  <c:v>0.77402260000000001</c:v>
                </c:pt>
                <c:pt idx="5750">
                  <c:v>0.77505480000000004</c:v>
                </c:pt>
                <c:pt idx="5751">
                  <c:v>0.77617550000000002</c:v>
                </c:pt>
                <c:pt idx="5752">
                  <c:v>0.77735189999999998</c:v>
                </c:pt>
                <c:pt idx="5753">
                  <c:v>0.7785571</c:v>
                </c:pt>
                <c:pt idx="5754">
                  <c:v>0.77977859999999999</c:v>
                </c:pt>
                <c:pt idx="5755">
                  <c:v>0.78101810000000005</c:v>
                </c:pt>
                <c:pt idx="5756">
                  <c:v>0.78227999999999998</c:v>
                </c:pt>
                <c:pt idx="5757">
                  <c:v>0.78355399999999997</c:v>
                </c:pt>
                <c:pt idx="5758">
                  <c:v>0.78480760000000005</c:v>
                </c:pt>
                <c:pt idx="5759">
                  <c:v>0.78599229999999998</c:v>
                </c:pt>
                <c:pt idx="5760">
                  <c:v>0.78705890000000001</c:v>
                </c:pt>
                <c:pt idx="5761">
                  <c:v>0.78798219999999997</c:v>
                </c:pt>
                <c:pt idx="5762">
                  <c:v>0.78877719999999996</c:v>
                </c:pt>
                <c:pt idx="5763">
                  <c:v>0.78949800000000003</c:v>
                </c:pt>
                <c:pt idx="5764">
                  <c:v>0.79021739999999996</c:v>
                </c:pt>
                <c:pt idx="5765">
                  <c:v>0.79099600000000003</c:v>
                </c:pt>
                <c:pt idx="5766">
                  <c:v>0.79186400000000001</c:v>
                </c:pt>
                <c:pt idx="5767">
                  <c:v>0.7928094</c:v>
                </c:pt>
                <c:pt idx="5768">
                  <c:v>0.79379299999999997</c:v>
                </c:pt>
                <c:pt idx="5769">
                  <c:v>0.79476849999999999</c:v>
                </c:pt>
                <c:pt idx="5770">
                  <c:v>0.79570940000000001</c:v>
                </c:pt>
                <c:pt idx="5771">
                  <c:v>0.79661780000000004</c:v>
                </c:pt>
                <c:pt idx="5772">
                  <c:v>0.79752089999999998</c:v>
                </c:pt>
                <c:pt idx="5773">
                  <c:v>0.79844970000000004</c:v>
                </c:pt>
                <c:pt idx="5774">
                  <c:v>0.79942210000000002</c:v>
                </c:pt>
                <c:pt idx="5775">
                  <c:v>0.80043070000000005</c:v>
                </c:pt>
                <c:pt idx="5776">
                  <c:v>0.80144629999999994</c:v>
                </c:pt>
                <c:pt idx="5777">
                  <c:v>0.80243249999999999</c:v>
                </c:pt>
                <c:pt idx="5778">
                  <c:v>0.80336350000000001</c:v>
                </c:pt>
                <c:pt idx="5779">
                  <c:v>0.80423670000000003</c:v>
                </c:pt>
                <c:pt idx="5780">
                  <c:v>0.80506960000000005</c:v>
                </c:pt>
                <c:pt idx="5781">
                  <c:v>0.80589160000000004</c:v>
                </c:pt>
                <c:pt idx="5782">
                  <c:v>0.80672429999999995</c:v>
                </c:pt>
                <c:pt idx="5783">
                  <c:v>0.80757679999999998</c:v>
                </c:pt>
                <c:pt idx="5784">
                  <c:v>0.80844519999999997</c:v>
                </c:pt>
                <c:pt idx="5785">
                  <c:v>0.80932099999999996</c:v>
                </c:pt>
                <c:pt idx="5786">
                  <c:v>0.81020340000000002</c:v>
                </c:pt>
                <c:pt idx="5787">
                  <c:v>0.81110380000000004</c:v>
                </c:pt>
                <c:pt idx="5788">
                  <c:v>0.81204160000000003</c:v>
                </c:pt>
                <c:pt idx="5789">
                  <c:v>0.81303809999999999</c:v>
                </c:pt>
                <c:pt idx="5790">
                  <c:v>0.8141022</c:v>
                </c:pt>
                <c:pt idx="5791">
                  <c:v>0.81522740000000005</c:v>
                </c:pt>
                <c:pt idx="5792">
                  <c:v>0.8163937</c:v>
                </c:pt>
                <c:pt idx="5793">
                  <c:v>0.81757749999999996</c:v>
                </c:pt>
                <c:pt idx="5794">
                  <c:v>0.81875989999999998</c:v>
                </c:pt>
                <c:pt idx="5795">
                  <c:v>0.81993139999999998</c:v>
                </c:pt>
                <c:pt idx="5796">
                  <c:v>0.82109120000000002</c:v>
                </c:pt>
                <c:pt idx="5797">
                  <c:v>0.82223970000000002</c:v>
                </c:pt>
                <c:pt idx="5798">
                  <c:v>0.82337479999999996</c:v>
                </c:pt>
                <c:pt idx="5799">
                  <c:v>0.82449139999999999</c:v>
                </c:pt>
                <c:pt idx="5800">
                  <c:v>0.8255863</c:v>
                </c:pt>
                <c:pt idx="5801">
                  <c:v>0.82666459999999997</c:v>
                </c:pt>
                <c:pt idx="5802">
                  <c:v>0.82774170000000002</c:v>
                </c:pt>
                <c:pt idx="5803">
                  <c:v>0.82883830000000003</c:v>
                </c:pt>
                <c:pt idx="5804">
                  <c:v>0.82996899999999996</c:v>
                </c:pt>
                <c:pt idx="5805">
                  <c:v>0.83113119999999996</c:v>
                </c:pt>
                <c:pt idx="5806">
                  <c:v>0.83229960000000003</c:v>
                </c:pt>
                <c:pt idx="5807">
                  <c:v>0.83343480000000003</c:v>
                </c:pt>
                <c:pt idx="5808">
                  <c:v>0.83450060000000004</c:v>
                </c:pt>
                <c:pt idx="5809">
                  <c:v>0.83547570000000004</c:v>
                </c:pt>
                <c:pt idx="5810">
                  <c:v>0.83636619999999995</c:v>
                </c:pt>
                <c:pt idx="5811">
                  <c:v>0.83719889999999997</c:v>
                </c:pt>
                <c:pt idx="5812">
                  <c:v>0.83800640000000004</c:v>
                </c:pt>
                <c:pt idx="5813">
                  <c:v>0.83880869999999996</c:v>
                </c:pt>
                <c:pt idx="5814">
                  <c:v>0.83960190000000001</c:v>
                </c:pt>
                <c:pt idx="5815">
                  <c:v>0.84035959999999998</c:v>
                </c:pt>
                <c:pt idx="5816">
                  <c:v>0.84104959999999995</c:v>
                </c:pt>
                <c:pt idx="5817">
                  <c:v>0.84165679999999998</c:v>
                </c:pt>
                <c:pt idx="5818">
                  <c:v>0.84219730000000004</c:v>
                </c:pt>
                <c:pt idx="5819">
                  <c:v>0.84271940000000001</c:v>
                </c:pt>
                <c:pt idx="5820">
                  <c:v>0.84329180000000004</c:v>
                </c:pt>
                <c:pt idx="5821">
                  <c:v>0.84398110000000004</c:v>
                </c:pt>
                <c:pt idx="5822">
                  <c:v>0.84482570000000001</c:v>
                </c:pt>
                <c:pt idx="5823">
                  <c:v>0.84582809999999997</c:v>
                </c:pt>
                <c:pt idx="5824">
                  <c:v>0.84695370000000003</c:v>
                </c:pt>
                <c:pt idx="5825">
                  <c:v>0.84814719999999999</c:v>
                </c:pt>
                <c:pt idx="5826">
                  <c:v>0.8493465</c:v>
                </c:pt>
                <c:pt idx="5827">
                  <c:v>0.85049710000000001</c:v>
                </c:pt>
                <c:pt idx="5828">
                  <c:v>0.85156399999999999</c:v>
                </c:pt>
                <c:pt idx="5829">
                  <c:v>0.85253159999999995</c:v>
                </c:pt>
                <c:pt idx="5830">
                  <c:v>0.85340439999999995</c:v>
                </c:pt>
                <c:pt idx="5831">
                  <c:v>0.85420379999999996</c:v>
                </c:pt>
                <c:pt idx="5832">
                  <c:v>0.85496879999999997</c:v>
                </c:pt>
                <c:pt idx="5833">
                  <c:v>0.8557477</c:v>
                </c:pt>
                <c:pt idx="5834">
                  <c:v>0.85658469999999998</c:v>
                </c:pt>
                <c:pt idx="5835">
                  <c:v>0.85751040000000001</c:v>
                </c:pt>
                <c:pt idx="5836">
                  <c:v>0.85852349999999999</c:v>
                </c:pt>
                <c:pt idx="5837">
                  <c:v>0.85959059999999998</c:v>
                </c:pt>
                <c:pt idx="5838">
                  <c:v>0.86065119999999995</c:v>
                </c:pt>
                <c:pt idx="5839">
                  <c:v>0.86164560000000001</c:v>
                </c:pt>
                <c:pt idx="5840">
                  <c:v>0.86254070000000005</c:v>
                </c:pt>
                <c:pt idx="5841">
                  <c:v>0.86334860000000002</c:v>
                </c:pt>
                <c:pt idx="5842">
                  <c:v>0.86412359999999999</c:v>
                </c:pt>
                <c:pt idx="5843">
                  <c:v>0.86494150000000003</c:v>
                </c:pt>
                <c:pt idx="5844">
                  <c:v>0.86586960000000002</c:v>
                </c:pt>
                <c:pt idx="5845">
                  <c:v>0.86693399999999998</c:v>
                </c:pt>
                <c:pt idx="5846">
                  <c:v>0.86810949999999998</c:v>
                </c:pt>
                <c:pt idx="5847">
                  <c:v>0.86932949999999998</c:v>
                </c:pt>
                <c:pt idx="5848">
                  <c:v>0.8705193</c:v>
                </c:pt>
                <c:pt idx="5849">
                  <c:v>0.87162410000000001</c:v>
                </c:pt>
                <c:pt idx="5850">
                  <c:v>0.87263109999999999</c:v>
                </c:pt>
                <c:pt idx="5851">
                  <c:v>0.87356520000000004</c:v>
                </c:pt>
                <c:pt idx="5852">
                  <c:v>0.87446939999999995</c:v>
                </c:pt>
                <c:pt idx="5853">
                  <c:v>0.87537410000000004</c:v>
                </c:pt>
                <c:pt idx="5854">
                  <c:v>0.87627880000000002</c:v>
                </c:pt>
                <c:pt idx="5855">
                  <c:v>0.87715460000000001</c:v>
                </c:pt>
                <c:pt idx="5856">
                  <c:v>0.87796479999999999</c:v>
                </c:pt>
                <c:pt idx="5857">
                  <c:v>0.87869419999999998</c:v>
                </c:pt>
                <c:pt idx="5858">
                  <c:v>0.87936449999999999</c:v>
                </c:pt>
                <c:pt idx="5859">
                  <c:v>0.88003430000000005</c:v>
                </c:pt>
                <c:pt idx="5860">
                  <c:v>0.88077059999999996</c:v>
                </c:pt>
                <c:pt idx="5861">
                  <c:v>0.88162560000000001</c:v>
                </c:pt>
                <c:pt idx="5862">
                  <c:v>0.88260419999999995</c:v>
                </c:pt>
                <c:pt idx="5863">
                  <c:v>0.8836657</c:v>
                </c:pt>
                <c:pt idx="5864">
                  <c:v>0.88473469999999999</c:v>
                </c:pt>
                <c:pt idx="5865">
                  <c:v>0.88573769999999996</c:v>
                </c:pt>
                <c:pt idx="5866">
                  <c:v>0.88663069999999999</c:v>
                </c:pt>
                <c:pt idx="5867">
                  <c:v>0.88741110000000001</c:v>
                </c:pt>
                <c:pt idx="5868">
                  <c:v>0.88811019999999996</c:v>
                </c:pt>
                <c:pt idx="5869">
                  <c:v>0.88877229999999996</c:v>
                </c:pt>
                <c:pt idx="5870">
                  <c:v>0.88943450000000002</c:v>
                </c:pt>
                <c:pt idx="5871">
                  <c:v>0.89011320000000005</c:v>
                </c:pt>
                <c:pt idx="5872">
                  <c:v>0.89081060000000001</c:v>
                </c:pt>
                <c:pt idx="5873">
                  <c:v>0.89152989999999999</c:v>
                </c:pt>
                <c:pt idx="5874">
                  <c:v>0.89228600000000002</c:v>
                </c:pt>
                <c:pt idx="5875">
                  <c:v>0.89310869999999998</c:v>
                </c:pt>
                <c:pt idx="5876">
                  <c:v>0.89403049999999995</c:v>
                </c:pt>
                <c:pt idx="5877">
                  <c:v>0.89506350000000001</c:v>
                </c:pt>
                <c:pt idx="5878">
                  <c:v>0.89618609999999999</c:v>
                </c:pt>
                <c:pt idx="5879">
                  <c:v>0.89734060000000004</c:v>
                </c:pt>
                <c:pt idx="5880">
                  <c:v>0.89845280000000005</c:v>
                </c:pt>
                <c:pt idx="5881">
                  <c:v>0.89945350000000002</c:v>
                </c:pt>
                <c:pt idx="5882">
                  <c:v>0.90030770000000004</c:v>
                </c:pt>
                <c:pt idx="5883">
                  <c:v>0.90102389999999999</c:v>
                </c:pt>
                <c:pt idx="5884">
                  <c:v>0.90165099999999998</c:v>
                </c:pt>
                <c:pt idx="5885">
                  <c:v>0.90225420000000001</c:v>
                </c:pt>
                <c:pt idx="5886">
                  <c:v>0.90288749999999995</c:v>
                </c:pt>
                <c:pt idx="5887">
                  <c:v>0.90358320000000003</c:v>
                </c:pt>
                <c:pt idx="5888">
                  <c:v>0.90434409999999998</c:v>
                </c:pt>
                <c:pt idx="5889">
                  <c:v>0.90515350000000006</c:v>
                </c:pt>
                <c:pt idx="5890">
                  <c:v>0.9059895</c:v>
                </c:pt>
                <c:pt idx="5891">
                  <c:v>0.906837</c:v>
                </c:pt>
                <c:pt idx="5892">
                  <c:v>0.90769</c:v>
                </c:pt>
                <c:pt idx="5893">
                  <c:v>0.90854820000000003</c:v>
                </c:pt>
                <c:pt idx="5894">
                  <c:v>0.90941110000000003</c:v>
                </c:pt>
                <c:pt idx="5895">
                  <c:v>0.91027570000000002</c:v>
                </c:pt>
                <c:pt idx="5896">
                  <c:v>0.9111378</c:v>
                </c:pt>
                <c:pt idx="5897">
                  <c:v>0.91199680000000005</c:v>
                </c:pt>
                <c:pt idx="5898">
                  <c:v>0.91285689999999997</c:v>
                </c:pt>
                <c:pt idx="5899">
                  <c:v>0.91372350000000002</c:v>
                </c:pt>
                <c:pt idx="5900">
                  <c:v>0.91459999999999997</c:v>
                </c:pt>
                <c:pt idx="5901">
                  <c:v>0.91547840000000003</c:v>
                </c:pt>
                <c:pt idx="5902">
                  <c:v>0.91634199999999999</c:v>
                </c:pt>
                <c:pt idx="5903">
                  <c:v>0.91717360000000003</c:v>
                </c:pt>
                <c:pt idx="5904">
                  <c:v>0.91796739999999999</c:v>
                </c:pt>
                <c:pt idx="5905">
                  <c:v>0.91873839999999996</c:v>
                </c:pt>
                <c:pt idx="5906">
                  <c:v>0.91952259999999997</c:v>
                </c:pt>
                <c:pt idx="5907">
                  <c:v>0.92036549999999995</c:v>
                </c:pt>
                <c:pt idx="5908">
                  <c:v>0.92130540000000005</c:v>
                </c:pt>
                <c:pt idx="5909">
                  <c:v>0.92235460000000002</c:v>
                </c:pt>
                <c:pt idx="5910">
                  <c:v>0.92349570000000003</c:v>
                </c:pt>
                <c:pt idx="5911">
                  <c:v>0.92468539999999999</c:v>
                </c:pt>
                <c:pt idx="5912">
                  <c:v>0.92587600000000003</c:v>
                </c:pt>
                <c:pt idx="5913">
                  <c:v>0.92702309999999999</c:v>
                </c:pt>
                <c:pt idx="5914">
                  <c:v>0.92810280000000001</c:v>
                </c:pt>
                <c:pt idx="5915">
                  <c:v>0.92910429999999999</c:v>
                </c:pt>
                <c:pt idx="5916">
                  <c:v>0.9300197</c:v>
                </c:pt>
                <c:pt idx="5917">
                  <c:v>0.93083369999999999</c:v>
                </c:pt>
                <c:pt idx="5918">
                  <c:v>0.93152400000000002</c:v>
                </c:pt>
                <c:pt idx="5919">
                  <c:v>0.93207189999999995</c:v>
                </c:pt>
                <c:pt idx="5920">
                  <c:v>0.93248149999999996</c:v>
                </c:pt>
                <c:pt idx="5921">
                  <c:v>0.93279500000000004</c:v>
                </c:pt>
                <c:pt idx="5922">
                  <c:v>0.93309319999999996</c:v>
                </c:pt>
                <c:pt idx="5923">
                  <c:v>0.93346929999999995</c:v>
                </c:pt>
                <c:pt idx="5924">
                  <c:v>0.93400830000000001</c:v>
                </c:pt>
                <c:pt idx="5925">
                  <c:v>0.93475649999999999</c:v>
                </c:pt>
                <c:pt idx="5926">
                  <c:v>0.93570880000000001</c:v>
                </c:pt>
                <c:pt idx="5927">
                  <c:v>0.93681689999999995</c:v>
                </c:pt>
                <c:pt idx="5928">
                  <c:v>0.93800870000000003</c:v>
                </c:pt>
                <c:pt idx="5929">
                  <c:v>0.93922079999999997</c:v>
                </c:pt>
                <c:pt idx="5930">
                  <c:v>0.94040679999999999</c:v>
                </c:pt>
                <c:pt idx="5931">
                  <c:v>0.94154300000000002</c:v>
                </c:pt>
                <c:pt idx="5932">
                  <c:v>0.94261810000000001</c:v>
                </c:pt>
                <c:pt idx="5933">
                  <c:v>0.94361689999999998</c:v>
                </c:pt>
                <c:pt idx="5934">
                  <c:v>0.9445171</c:v>
                </c:pt>
                <c:pt idx="5935">
                  <c:v>0.9452952</c:v>
                </c:pt>
                <c:pt idx="5936">
                  <c:v>0.94594420000000001</c:v>
                </c:pt>
                <c:pt idx="5937">
                  <c:v>0.94648759999999998</c:v>
                </c:pt>
                <c:pt idx="5938">
                  <c:v>0.94697790000000004</c:v>
                </c:pt>
                <c:pt idx="5939">
                  <c:v>0.9474863</c:v>
                </c:pt>
                <c:pt idx="5940">
                  <c:v>0.94807140000000001</c:v>
                </c:pt>
                <c:pt idx="5941">
                  <c:v>0.94875569999999998</c:v>
                </c:pt>
                <c:pt idx="5942">
                  <c:v>0.94952110000000001</c:v>
                </c:pt>
                <c:pt idx="5943">
                  <c:v>0.95032190000000005</c:v>
                </c:pt>
                <c:pt idx="5944">
                  <c:v>0.95111179999999995</c:v>
                </c:pt>
                <c:pt idx="5945">
                  <c:v>0.95187440000000001</c:v>
                </c:pt>
                <c:pt idx="5946">
                  <c:v>0.95263540000000002</c:v>
                </c:pt>
                <c:pt idx="5947">
                  <c:v>0.95345429999999998</c:v>
                </c:pt>
                <c:pt idx="5948">
                  <c:v>0.95439719999999995</c:v>
                </c:pt>
                <c:pt idx="5949">
                  <c:v>0.95549729999999999</c:v>
                </c:pt>
                <c:pt idx="5950">
                  <c:v>0.95673909999999995</c:v>
                </c:pt>
                <c:pt idx="5951">
                  <c:v>0.95805229999999997</c:v>
                </c:pt>
                <c:pt idx="5952">
                  <c:v>0.95934549999999996</c:v>
                </c:pt>
                <c:pt idx="5953">
                  <c:v>0.9605262</c:v>
                </c:pt>
                <c:pt idx="5954">
                  <c:v>0.96153770000000005</c:v>
                </c:pt>
                <c:pt idx="5955">
                  <c:v>0.96236880000000002</c:v>
                </c:pt>
                <c:pt idx="5956">
                  <c:v>0.96304639999999997</c:v>
                </c:pt>
                <c:pt idx="5957">
                  <c:v>0.96361140000000001</c:v>
                </c:pt>
                <c:pt idx="5958">
                  <c:v>0.96409889999999998</c:v>
                </c:pt>
                <c:pt idx="5959">
                  <c:v>0.96452749999999998</c:v>
                </c:pt>
                <c:pt idx="5960">
                  <c:v>0.96490030000000004</c:v>
                </c:pt>
                <c:pt idx="5961">
                  <c:v>0.96521259999999998</c:v>
                </c:pt>
                <c:pt idx="5962">
                  <c:v>0.96546469999999995</c:v>
                </c:pt>
                <c:pt idx="5963">
                  <c:v>0.96566180000000001</c:v>
                </c:pt>
                <c:pt idx="5964">
                  <c:v>0.96581260000000002</c:v>
                </c:pt>
                <c:pt idx="5965">
                  <c:v>0.96592529999999999</c:v>
                </c:pt>
                <c:pt idx="5966">
                  <c:v>0.96600680000000005</c:v>
                </c:pt>
                <c:pt idx="5967">
                  <c:v>0.96607149999999997</c:v>
                </c:pt>
                <c:pt idx="5968">
                  <c:v>0.96615240000000002</c:v>
                </c:pt>
                <c:pt idx="5969">
                  <c:v>0.96630280000000002</c:v>
                </c:pt>
                <c:pt idx="5970">
                  <c:v>0.96659050000000002</c:v>
                </c:pt>
                <c:pt idx="5971">
                  <c:v>0.96708179999999999</c:v>
                </c:pt>
                <c:pt idx="5972">
                  <c:v>0.96780900000000003</c:v>
                </c:pt>
                <c:pt idx="5973">
                  <c:v>0.96875820000000001</c:v>
                </c:pt>
                <c:pt idx="5974">
                  <c:v>0.96986300000000003</c:v>
                </c:pt>
                <c:pt idx="5975">
                  <c:v>0.97102529999999998</c:v>
                </c:pt>
                <c:pt idx="5976">
                  <c:v>0.9721398</c:v>
                </c:pt>
                <c:pt idx="5977">
                  <c:v>0.97312279999999995</c:v>
                </c:pt>
                <c:pt idx="5978">
                  <c:v>0.97393569999999996</c:v>
                </c:pt>
                <c:pt idx="5979">
                  <c:v>0.97458069999999997</c:v>
                </c:pt>
                <c:pt idx="5980">
                  <c:v>0.97508839999999997</c:v>
                </c:pt>
                <c:pt idx="5981">
                  <c:v>0.97549350000000001</c:v>
                </c:pt>
                <c:pt idx="5982">
                  <c:v>0.97582749999999996</c:v>
                </c:pt>
                <c:pt idx="5983">
                  <c:v>0.97611429999999999</c:v>
                </c:pt>
                <c:pt idx="5984">
                  <c:v>0.97637700000000005</c:v>
                </c:pt>
                <c:pt idx="5985">
                  <c:v>0.97664930000000005</c:v>
                </c:pt>
                <c:pt idx="5986">
                  <c:v>0.97697610000000001</c:v>
                </c:pt>
                <c:pt idx="5987">
                  <c:v>0.97739620000000005</c:v>
                </c:pt>
                <c:pt idx="5988">
                  <c:v>0.97793319999999995</c:v>
                </c:pt>
                <c:pt idx="5989">
                  <c:v>0.9785758</c:v>
                </c:pt>
                <c:pt idx="5990">
                  <c:v>0.97927989999999998</c:v>
                </c:pt>
                <c:pt idx="5991">
                  <c:v>0.97997809999999996</c:v>
                </c:pt>
                <c:pt idx="5992">
                  <c:v>0.98061030000000005</c:v>
                </c:pt>
                <c:pt idx="5993">
                  <c:v>0.98114080000000004</c:v>
                </c:pt>
                <c:pt idx="5994">
                  <c:v>0.98157269999999996</c:v>
                </c:pt>
                <c:pt idx="5995">
                  <c:v>0.98194199999999998</c:v>
                </c:pt>
                <c:pt idx="5996">
                  <c:v>0.98230110000000004</c:v>
                </c:pt>
                <c:pt idx="5997">
                  <c:v>0.98270270000000004</c:v>
                </c:pt>
                <c:pt idx="5998">
                  <c:v>0.98318439999999996</c:v>
                </c:pt>
                <c:pt idx="5999">
                  <c:v>0.98376790000000003</c:v>
                </c:pt>
                <c:pt idx="6000">
                  <c:v>0.98446230000000001</c:v>
                </c:pt>
                <c:pt idx="6001">
                  <c:v>0.98526659999999999</c:v>
                </c:pt>
                <c:pt idx="6002">
                  <c:v>0.98616250000000005</c:v>
                </c:pt>
                <c:pt idx="6003">
                  <c:v>0.98710770000000003</c:v>
                </c:pt>
                <c:pt idx="6004">
                  <c:v>0.98803399999999997</c:v>
                </c:pt>
                <c:pt idx="6005">
                  <c:v>0.98884369999999999</c:v>
                </c:pt>
                <c:pt idx="6006">
                  <c:v>0.98943720000000002</c:v>
                </c:pt>
                <c:pt idx="6007">
                  <c:v>0.98975009999999997</c:v>
                </c:pt>
                <c:pt idx="6008">
                  <c:v>0.98977530000000002</c:v>
                </c:pt>
                <c:pt idx="6009">
                  <c:v>0.98958440000000003</c:v>
                </c:pt>
                <c:pt idx="6010">
                  <c:v>0.98930569999999995</c:v>
                </c:pt>
                <c:pt idx="6011">
                  <c:v>0.9890987</c:v>
                </c:pt>
                <c:pt idx="6012">
                  <c:v>0.98909340000000001</c:v>
                </c:pt>
                <c:pt idx="6013">
                  <c:v>0.98935879999999998</c:v>
                </c:pt>
                <c:pt idx="6014">
                  <c:v>0.98989190000000005</c:v>
                </c:pt>
                <c:pt idx="6015">
                  <c:v>0.9906315</c:v>
                </c:pt>
                <c:pt idx="6016">
                  <c:v>0.99149180000000003</c:v>
                </c:pt>
                <c:pt idx="6017">
                  <c:v>0.99238789999999999</c:v>
                </c:pt>
                <c:pt idx="6018">
                  <c:v>0.99326150000000002</c:v>
                </c:pt>
                <c:pt idx="6019">
                  <c:v>0.99407699999999999</c:v>
                </c:pt>
                <c:pt idx="6020">
                  <c:v>0.99481059999999999</c:v>
                </c:pt>
                <c:pt idx="6021">
                  <c:v>0.99544370000000004</c:v>
                </c:pt>
                <c:pt idx="6022">
                  <c:v>0.99596240000000003</c:v>
                </c:pt>
                <c:pt idx="6023">
                  <c:v>0.99637039999999999</c:v>
                </c:pt>
                <c:pt idx="6024">
                  <c:v>0.9966988</c:v>
                </c:pt>
                <c:pt idx="6025">
                  <c:v>0.99701240000000002</c:v>
                </c:pt>
                <c:pt idx="6026">
                  <c:v>0.99738709999999997</c:v>
                </c:pt>
                <c:pt idx="6027">
                  <c:v>0.99787599999999999</c:v>
                </c:pt>
                <c:pt idx="6028">
                  <c:v>0.99848349999999997</c:v>
                </c:pt>
                <c:pt idx="6029">
                  <c:v>0.9991466</c:v>
                </c:pt>
                <c:pt idx="6030">
                  <c:v>0.99975930000000002</c:v>
                </c:pt>
                <c:pt idx="6031">
                  <c:v>1.000205</c:v>
                </c:pt>
                <c:pt idx="6032">
                  <c:v>1.000413</c:v>
                </c:pt>
                <c:pt idx="6033">
                  <c:v>1.0003960000000001</c:v>
                </c:pt>
                <c:pt idx="6034">
                  <c:v>1.000251</c:v>
                </c:pt>
                <c:pt idx="6035">
                  <c:v>1.0001260000000001</c:v>
                </c:pt>
                <c:pt idx="6036">
                  <c:v>1.0001549999999999</c:v>
                </c:pt>
                <c:pt idx="6037">
                  <c:v>1.0004299999999999</c:v>
                </c:pt>
                <c:pt idx="6038">
                  <c:v>1.0009669999999999</c:v>
                </c:pt>
                <c:pt idx="6039">
                  <c:v>1.0017210000000001</c:v>
                </c:pt>
                <c:pt idx="6040">
                  <c:v>1.0026189999999999</c:v>
                </c:pt>
                <c:pt idx="6041">
                  <c:v>1.003598</c:v>
                </c:pt>
                <c:pt idx="6042">
                  <c:v>1.004616</c:v>
                </c:pt>
                <c:pt idx="6043">
                  <c:v>1.005647</c:v>
                </c:pt>
                <c:pt idx="6044">
                  <c:v>1.0066619999999999</c:v>
                </c:pt>
                <c:pt idx="6045">
                  <c:v>1.0076080000000001</c:v>
                </c:pt>
                <c:pt idx="6046">
                  <c:v>1.008408</c:v>
                </c:pt>
                <c:pt idx="6047">
                  <c:v>1.0089950000000001</c:v>
                </c:pt>
                <c:pt idx="6048">
                  <c:v>1.009336</c:v>
                </c:pt>
                <c:pt idx="6049">
                  <c:v>1.0094689999999999</c:v>
                </c:pt>
                <c:pt idx="6050">
                  <c:v>1.0094959999999999</c:v>
                </c:pt>
                <c:pt idx="6051">
                  <c:v>1.009563</c:v>
                </c:pt>
                <c:pt idx="6052">
                  <c:v>1.0098039999999999</c:v>
                </c:pt>
                <c:pt idx="6053">
                  <c:v>1.0102979999999999</c:v>
                </c:pt>
                <c:pt idx="6054">
                  <c:v>1.0110509999999999</c:v>
                </c:pt>
                <c:pt idx="6055">
                  <c:v>1.012003</c:v>
                </c:pt>
                <c:pt idx="6056">
                  <c:v>1.0130669999999999</c:v>
                </c:pt>
                <c:pt idx="6057">
                  <c:v>1.014159</c:v>
                </c:pt>
                <c:pt idx="6058">
                  <c:v>1.015226</c:v>
                </c:pt>
                <c:pt idx="6059">
                  <c:v>1.0162469999999999</c:v>
                </c:pt>
                <c:pt idx="6060">
                  <c:v>1.0172099999999999</c:v>
                </c:pt>
                <c:pt idx="6061">
                  <c:v>1.018095</c:v>
                </c:pt>
                <c:pt idx="6062">
                  <c:v>1.0188649999999999</c:v>
                </c:pt>
                <c:pt idx="6063">
                  <c:v>1.0194840000000001</c:v>
                </c:pt>
                <c:pt idx="6064">
                  <c:v>1.0199370000000001</c:v>
                </c:pt>
                <c:pt idx="6065">
                  <c:v>1.0202580000000001</c:v>
                </c:pt>
                <c:pt idx="6066">
                  <c:v>1.0205310000000001</c:v>
                </c:pt>
                <c:pt idx="6067">
                  <c:v>1.020856</c:v>
                </c:pt>
                <c:pt idx="6068">
                  <c:v>1.021315</c:v>
                </c:pt>
                <c:pt idx="6069">
                  <c:v>1.021938</c:v>
                </c:pt>
                <c:pt idx="6070">
                  <c:v>1.022688</c:v>
                </c:pt>
                <c:pt idx="6071">
                  <c:v>1.0234780000000001</c:v>
                </c:pt>
                <c:pt idx="6072">
                  <c:v>1.0242070000000001</c:v>
                </c:pt>
                <c:pt idx="6073">
                  <c:v>1.024807</c:v>
                </c:pt>
                <c:pt idx="6074">
                  <c:v>1.0252619999999999</c:v>
                </c:pt>
                <c:pt idx="6075">
                  <c:v>1.0256080000000001</c:v>
                </c:pt>
                <c:pt idx="6076">
                  <c:v>1.0259</c:v>
                </c:pt>
                <c:pt idx="6077">
                  <c:v>1.026192</c:v>
                </c:pt>
                <c:pt idx="6078">
                  <c:v>1.0265139999999999</c:v>
                </c:pt>
                <c:pt idx="6079">
                  <c:v>1.026872</c:v>
                </c:pt>
                <c:pt idx="6080">
                  <c:v>1.027269</c:v>
                </c:pt>
                <c:pt idx="6081">
                  <c:v>1.027719</c:v>
                </c:pt>
                <c:pt idx="6082">
                  <c:v>1.0282439999999999</c:v>
                </c:pt>
                <c:pt idx="6083">
                  <c:v>1.0288710000000001</c:v>
                </c:pt>
                <c:pt idx="6084">
                  <c:v>1.0295989999999999</c:v>
                </c:pt>
                <c:pt idx="6085">
                  <c:v>1.0303929999999999</c:v>
                </c:pt>
                <c:pt idx="6086">
                  <c:v>1.0311889999999999</c:v>
                </c:pt>
                <c:pt idx="6087">
                  <c:v>1.0319229999999999</c:v>
                </c:pt>
                <c:pt idx="6088">
                  <c:v>1.0325629999999999</c:v>
                </c:pt>
                <c:pt idx="6089">
                  <c:v>1.0331330000000001</c:v>
                </c:pt>
                <c:pt idx="6090">
                  <c:v>1.0337050000000001</c:v>
                </c:pt>
                <c:pt idx="6091">
                  <c:v>1.0343580000000001</c:v>
                </c:pt>
                <c:pt idx="6092">
                  <c:v>1.0351379999999999</c:v>
                </c:pt>
                <c:pt idx="6093">
                  <c:v>1.0360119999999999</c:v>
                </c:pt>
                <c:pt idx="6094">
                  <c:v>1.036872</c:v>
                </c:pt>
                <c:pt idx="6095">
                  <c:v>1.0375719999999999</c:v>
                </c:pt>
                <c:pt idx="6096">
                  <c:v>1.037998</c:v>
                </c:pt>
                <c:pt idx="6097">
                  <c:v>1.0381100000000001</c:v>
                </c:pt>
                <c:pt idx="6098">
                  <c:v>1.037979</c:v>
                </c:pt>
                <c:pt idx="6099">
                  <c:v>1.0377460000000001</c:v>
                </c:pt>
                <c:pt idx="6100">
                  <c:v>1.037585</c:v>
                </c:pt>
                <c:pt idx="6101">
                  <c:v>1.037628</c:v>
                </c:pt>
                <c:pt idx="6102">
                  <c:v>1.03792</c:v>
                </c:pt>
                <c:pt idx="6103">
                  <c:v>1.038419</c:v>
                </c:pt>
                <c:pt idx="6104">
                  <c:v>1.039026</c:v>
                </c:pt>
                <c:pt idx="6105">
                  <c:v>1.0396339999999999</c:v>
                </c:pt>
                <c:pt idx="6106">
                  <c:v>1.0401629999999999</c:v>
                </c:pt>
                <c:pt idx="6107">
                  <c:v>1.040586</c:v>
                </c:pt>
                <c:pt idx="6108">
                  <c:v>1.0409219999999999</c:v>
                </c:pt>
                <c:pt idx="6109">
                  <c:v>1.0412030000000001</c:v>
                </c:pt>
                <c:pt idx="6110">
                  <c:v>1.041458</c:v>
                </c:pt>
                <c:pt idx="6111">
                  <c:v>1.041698</c:v>
                </c:pt>
                <c:pt idx="6112">
                  <c:v>1.041919</c:v>
                </c:pt>
                <c:pt idx="6113">
                  <c:v>1.0421130000000001</c:v>
                </c:pt>
                <c:pt idx="6114">
                  <c:v>1.0422739999999999</c:v>
                </c:pt>
                <c:pt idx="6115">
                  <c:v>1.042395</c:v>
                </c:pt>
                <c:pt idx="6116">
                  <c:v>1.0424640000000001</c:v>
                </c:pt>
                <c:pt idx="6117">
                  <c:v>1.0424629999999999</c:v>
                </c:pt>
                <c:pt idx="6118">
                  <c:v>1.0423709999999999</c:v>
                </c:pt>
                <c:pt idx="6119">
                  <c:v>1.0421899999999999</c:v>
                </c:pt>
                <c:pt idx="6120">
                  <c:v>1.0419579999999999</c:v>
                </c:pt>
                <c:pt idx="6121">
                  <c:v>1.041757</c:v>
                </c:pt>
                <c:pt idx="6122">
                  <c:v>1.0416829999999999</c:v>
                </c:pt>
                <c:pt idx="6123">
                  <c:v>1.041822</c:v>
                </c:pt>
                <c:pt idx="6124">
                  <c:v>1.042198</c:v>
                </c:pt>
                <c:pt idx="6125">
                  <c:v>1.0427569999999999</c:v>
                </c:pt>
                <c:pt idx="6126">
                  <c:v>1.043371</c:v>
                </c:pt>
                <c:pt idx="6127">
                  <c:v>1.043884</c:v>
                </c:pt>
                <c:pt idx="6128">
                  <c:v>1.044176</c:v>
                </c:pt>
                <c:pt idx="6129">
                  <c:v>1.0442</c:v>
                </c:pt>
                <c:pt idx="6130">
                  <c:v>1.0440069999999999</c:v>
                </c:pt>
                <c:pt idx="6131">
                  <c:v>1.0437080000000001</c:v>
                </c:pt>
                <c:pt idx="6132">
                  <c:v>1.043436</c:v>
                </c:pt>
                <c:pt idx="6133">
                  <c:v>1.043282</c:v>
                </c:pt>
                <c:pt idx="6134">
                  <c:v>1.0432630000000001</c:v>
                </c:pt>
                <c:pt idx="6135">
                  <c:v>1.043337</c:v>
                </c:pt>
                <c:pt idx="6136">
                  <c:v>1.0434349999999999</c:v>
                </c:pt>
                <c:pt idx="6137">
                  <c:v>1.043506</c:v>
                </c:pt>
                <c:pt idx="6138">
                  <c:v>1.0435449999999999</c:v>
                </c:pt>
                <c:pt idx="6139">
                  <c:v>1.04359</c:v>
                </c:pt>
                <c:pt idx="6140">
                  <c:v>1.0437000000000001</c:v>
                </c:pt>
                <c:pt idx="6141">
                  <c:v>1.043917</c:v>
                </c:pt>
                <c:pt idx="6142">
                  <c:v>1.0442450000000001</c:v>
                </c:pt>
                <c:pt idx="6143">
                  <c:v>1.044643</c:v>
                </c:pt>
                <c:pt idx="6144">
                  <c:v>1.0450429999999999</c:v>
                </c:pt>
                <c:pt idx="6145">
                  <c:v>1.045382</c:v>
                </c:pt>
                <c:pt idx="6146">
                  <c:v>1.045617</c:v>
                </c:pt>
                <c:pt idx="6147">
                  <c:v>1.045731</c:v>
                </c:pt>
                <c:pt idx="6148">
                  <c:v>1.0457289999999999</c:v>
                </c:pt>
                <c:pt idx="6149">
                  <c:v>1.04562</c:v>
                </c:pt>
                <c:pt idx="6150">
                  <c:v>1.0454129999999999</c:v>
                </c:pt>
                <c:pt idx="6151">
                  <c:v>1.045121</c:v>
                </c:pt>
                <c:pt idx="6152">
                  <c:v>1.0447770000000001</c:v>
                </c:pt>
                <c:pt idx="6153">
                  <c:v>1.0444290000000001</c:v>
                </c:pt>
                <c:pt idx="6154">
                  <c:v>1.0441339999999999</c:v>
                </c:pt>
                <c:pt idx="6155">
                  <c:v>1.043938</c:v>
                </c:pt>
                <c:pt idx="6156">
                  <c:v>1.043847</c:v>
                </c:pt>
                <c:pt idx="6157">
                  <c:v>1.0438270000000001</c:v>
                </c:pt>
                <c:pt idx="6158">
                  <c:v>1.0438080000000001</c:v>
                </c:pt>
                <c:pt idx="6159">
                  <c:v>1.043725</c:v>
                </c:pt>
                <c:pt idx="6160">
                  <c:v>1.04355</c:v>
                </c:pt>
                <c:pt idx="6161">
                  <c:v>1.043318</c:v>
                </c:pt>
                <c:pt idx="6162">
                  <c:v>1.0431060000000001</c:v>
                </c:pt>
                <c:pt idx="6163">
                  <c:v>1.04301</c:v>
                </c:pt>
                <c:pt idx="6164">
                  <c:v>1.043091</c:v>
                </c:pt>
                <c:pt idx="6165">
                  <c:v>1.043344</c:v>
                </c:pt>
                <c:pt idx="6166">
                  <c:v>1.043693</c:v>
                </c:pt>
                <c:pt idx="6167">
                  <c:v>1.0440210000000001</c:v>
                </c:pt>
                <c:pt idx="6168">
                  <c:v>1.0442229999999999</c:v>
                </c:pt>
                <c:pt idx="6169">
                  <c:v>1.0442469999999999</c:v>
                </c:pt>
                <c:pt idx="6170">
                  <c:v>1.0441149999999999</c:v>
                </c:pt>
                <c:pt idx="6171">
                  <c:v>1.0439000000000001</c:v>
                </c:pt>
                <c:pt idx="6172">
                  <c:v>1.0436989999999999</c:v>
                </c:pt>
                <c:pt idx="6173">
                  <c:v>1.043585</c:v>
                </c:pt>
                <c:pt idx="6174">
                  <c:v>1.043588</c:v>
                </c:pt>
                <c:pt idx="6175">
                  <c:v>1.0436970000000001</c:v>
                </c:pt>
                <c:pt idx="6176">
                  <c:v>1.04389</c:v>
                </c:pt>
                <c:pt idx="6177">
                  <c:v>1.044154</c:v>
                </c:pt>
                <c:pt idx="6178">
                  <c:v>1.0444960000000001</c:v>
                </c:pt>
                <c:pt idx="6179">
                  <c:v>1.044932</c:v>
                </c:pt>
                <c:pt idx="6180">
                  <c:v>1.0454570000000001</c:v>
                </c:pt>
                <c:pt idx="6181">
                  <c:v>1.0460309999999999</c:v>
                </c:pt>
                <c:pt idx="6182">
                  <c:v>1.046567</c:v>
                </c:pt>
                <c:pt idx="6183">
                  <c:v>1.0469679999999999</c:v>
                </c:pt>
                <c:pt idx="6184">
                  <c:v>1.047153</c:v>
                </c:pt>
                <c:pt idx="6185">
                  <c:v>1.047102</c:v>
                </c:pt>
                <c:pt idx="6186">
                  <c:v>1.0468599999999999</c:v>
                </c:pt>
                <c:pt idx="6187">
                  <c:v>1.0465260000000001</c:v>
                </c:pt>
                <c:pt idx="6188">
                  <c:v>1.0462020000000001</c:v>
                </c:pt>
                <c:pt idx="6189">
                  <c:v>1.045957</c:v>
                </c:pt>
                <c:pt idx="6190">
                  <c:v>1.045809</c:v>
                </c:pt>
                <c:pt idx="6191">
                  <c:v>1.0457270000000001</c:v>
                </c:pt>
                <c:pt idx="6192">
                  <c:v>1.0456529999999999</c:v>
                </c:pt>
                <c:pt idx="6193">
                  <c:v>1.0455490000000001</c:v>
                </c:pt>
                <c:pt idx="6194">
                  <c:v>1.0454110000000001</c:v>
                </c:pt>
                <c:pt idx="6195">
                  <c:v>1.045275</c:v>
                </c:pt>
                <c:pt idx="6196">
                  <c:v>1.045196</c:v>
                </c:pt>
                <c:pt idx="6197">
                  <c:v>1.0452239999999999</c:v>
                </c:pt>
                <c:pt idx="6198">
                  <c:v>1.0453859999999999</c:v>
                </c:pt>
                <c:pt idx="6199">
                  <c:v>1.045685</c:v>
                </c:pt>
                <c:pt idx="6200">
                  <c:v>1.0461039999999999</c:v>
                </c:pt>
                <c:pt idx="6201">
                  <c:v>1.046611</c:v>
                </c:pt>
                <c:pt idx="6202">
                  <c:v>1.047161</c:v>
                </c:pt>
                <c:pt idx="6203">
                  <c:v>1.0476989999999999</c:v>
                </c:pt>
                <c:pt idx="6204">
                  <c:v>1.048144</c:v>
                </c:pt>
                <c:pt idx="6205">
                  <c:v>1.048405</c:v>
                </c:pt>
                <c:pt idx="6206">
                  <c:v>1.048405</c:v>
                </c:pt>
                <c:pt idx="6207">
                  <c:v>1.048109</c:v>
                </c:pt>
                <c:pt idx="6208">
                  <c:v>1.0475559999999999</c:v>
                </c:pt>
                <c:pt idx="6209">
                  <c:v>1.046853</c:v>
                </c:pt>
                <c:pt idx="6210">
                  <c:v>1.046157</c:v>
                </c:pt>
                <c:pt idx="6211">
                  <c:v>1.045607</c:v>
                </c:pt>
                <c:pt idx="6212">
                  <c:v>1.0452809999999999</c:v>
                </c:pt>
                <c:pt idx="6213">
                  <c:v>1.045175</c:v>
                </c:pt>
                <c:pt idx="6214">
                  <c:v>1.045215</c:v>
                </c:pt>
                <c:pt idx="6215">
                  <c:v>1.045296</c:v>
                </c:pt>
                <c:pt idx="6216">
                  <c:v>1.0453269999999999</c:v>
                </c:pt>
                <c:pt idx="6217">
                  <c:v>1.0452729999999999</c:v>
                </c:pt>
                <c:pt idx="6218">
                  <c:v>1.04515</c:v>
                </c:pt>
                <c:pt idx="6219">
                  <c:v>1.044994</c:v>
                </c:pt>
                <c:pt idx="6220">
                  <c:v>1.0448219999999999</c:v>
                </c:pt>
                <c:pt idx="6221">
                  <c:v>1.0446089999999999</c:v>
                </c:pt>
                <c:pt idx="6222">
                  <c:v>1.044297</c:v>
                </c:pt>
                <c:pt idx="6223">
                  <c:v>1.0438350000000001</c:v>
                </c:pt>
                <c:pt idx="6224">
                  <c:v>1.043223</c:v>
                </c:pt>
                <c:pt idx="6225">
                  <c:v>1.042538</c:v>
                </c:pt>
                <c:pt idx="6226">
                  <c:v>1.041909</c:v>
                </c:pt>
                <c:pt idx="6227">
                  <c:v>1.0414829999999999</c:v>
                </c:pt>
                <c:pt idx="6228">
                  <c:v>1.0413399999999999</c:v>
                </c:pt>
                <c:pt idx="6229">
                  <c:v>1.0414600000000001</c:v>
                </c:pt>
                <c:pt idx="6230">
                  <c:v>1.0417209999999999</c:v>
                </c:pt>
                <c:pt idx="6231">
                  <c:v>1.0419499999999999</c:v>
                </c:pt>
                <c:pt idx="6232">
                  <c:v>1.0420130000000001</c:v>
                </c:pt>
                <c:pt idx="6233">
                  <c:v>1.041863</c:v>
                </c:pt>
                <c:pt idx="6234">
                  <c:v>1.0415730000000001</c:v>
                </c:pt>
                <c:pt idx="6235">
                  <c:v>1.041293</c:v>
                </c:pt>
                <c:pt idx="6236">
                  <c:v>1.0411779999999999</c:v>
                </c:pt>
                <c:pt idx="6237">
                  <c:v>1.0413060000000001</c:v>
                </c:pt>
                <c:pt idx="6238">
                  <c:v>1.041641</c:v>
                </c:pt>
                <c:pt idx="6239">
                  <c:v>1.0420469999999999</c:v>
                </c:pt>
                <c:pt idx="6240">
                  <c:v>1.0423579999999999</c:v>
                </c:pt>
                <c:pt idx="6241">
                  <c:v>1.042451</c:v>
                </c:pt>
                <c:pt idx="6242">
                  <c:v>1.042297</c:v>
                </c:pt>
                <c:pt idx="6243">
                  <c:v>1.0419719999999999</c:v>
                </c:pt>
                <c:pt idx="6244">
                  <c:v>1.0416099999999999</c:v>
                </c:pt>
                <c:pt idx="6245">
                  <c:v>1.041339</c:v>
                </c:pt>
                <c:pt idx="6246">
                  <c:v>1.0412140000000001</c:v>
                </c:pt>
                <c:pt idx="6247">
                  <c:v>1.0412140000000001</c:v>
                </c:pt>
                <c:pt idx="6248">
                  <c:v>1.041253</c:v>
                </c:pt>
                <c:pt idx="6249">
                  <c:v>1.0412490000000001</c:v>
                </c:pt>
                <c:pt idx="6250">
                  <c:v>1.0411550000000001</c:v>
                </c:pt>
                <c:pt idx="6251">
                  <c:v>1.040991</c:v>
                </c:pt>
                <c:pt idx="6252">
                  <c:v>1.040818</c:v>
                </c:pt>
                <c:pt idx="6253">
                  <c:v>1.0406949999999999</c:v>
                </c:pt>
                <c:pt idx="6254">
                  <c:v>1.0406340000000001</c:v>
                </c:pt>
                <c:pt idx="6255">
                  <c:v>1.040575</c:v>
                </c:pt>
                <c:pt idx="6256">
                  <c:v>1.0403979999999999</c:v>
                </c:pt>
                <c:pt idx="6257">
                  <c:v>1.039973</c:v>
                </c:pt>
                <c:pt idx="6258">
                  <c:v>1.0392129999999999</c:v>
                </c:pt>
                <c:pt idx="6259">
                  <c:v>1.0381180000000001</c:v>
                </c:pt>
                <c:pt idx="6260">
                  <c:v>1.0367820000000001</c:v>
                </c:pt>
                <c:pt idx="6261">
                  <c:v>1.035379</c:v>
                </c:pt>
                <c:pt idx="6262">
                  <c:v>1.034133</c:v>
                </c:pt>
                <c:pt idx="6263">
                  <c:v>1.033242</c:v>
                </c:pt>
                <c:pt idx="6264">
                  <c:v>1.0328539999999999</c:v>
                </c:pt>
                <c:pt idx="6265">
                  <c:v>1.0330189999999999</c:v>
                </c:pt>
                <c:pt idx="6266">
                  <c:v>1.033676</c:v>
                </c:pt>
                <c:pt idx="6267">
                  <c:v>1.034656</c:v>
                </c:pt>
                <c:pt idx="6268">
                  <c:v>1.0357149999999999</c:v>
                </c:pt>
                <c:pt idx="6269">
                  <c:v>1.0366040000000001</c:v>
                </c:pt>
                <c:pt idx="6270">
                  <c:v>1.0371109999999999</c:v>
                </c:pt>
                <c:pt idx="6271">
                  <c:v>1.037126</c:v>
                </c:pt>
                <c:pt idx="6272">
                  <c:v>1.036659</c:v>
                </c:pt>
                <c:pt idx="6273">
                  <c:v>1.035833</c:v>
                </c:pt>
                <c:pt idx="6274">
                  <c:v>1.0348409999999999</c:v>
                </c:pt>
                <c:pt idx="6275">
                  <c:v>1.0338689999999999</c:v>
                </c:pt>
                <c:pt idx="6276">
                  <c:v>1.0330630000000001</c:v>
                </c:pt>
                <c:pt idx="6277">
                  <c:v>1.032483</c:v>
                </c:pt>
                <c:pt idx="6278">
                  <c:v>1.0321020000000001</c:v>
                </c:pt>
                <c:pt idx="6279">
                  <c:v>1.0318430000000001</c:v>
                </c:pt>
                <c:pt idx="6280">
                  <c:v>1.031622</c:v>
                </c:pt>
                <c:pt idx="6281">
                  <c:v>1.03139</c:v>
                </c:pt>
                <c:pt idx="6282">
                  <c:v>1.031139</c:v>
                </c:pt>
                <c:pt idx="6283">
                  <c:v>1.030896</c:v>
                </c:pt>
                <c:pt idx="6284">
                  <c:v>1.030683</c:v>
                </c:pt>
                <c:pt idx="6285">
                  <c:v>1.030491</c:v>
                </c:pt>
                <c:pt idx="6286">
                  <c:v>1.030278</c:v>
                </c:pt>
                <c:pt idx="6287">
                  <c:v>1.0299769999999999</c:v>
                </c:pt>
                <c:pt idx="6288">
                  <c:v>1.029542</c:v>
                </c:pt>
                <c:pt idx="6289">
                  <c:v>1.0289740000000001</c:v>
                </c:pt>
                <c:pt idx="6290">
                  <c:v>1.0283260000000001</c:v>
                </c:pt>
                <c:pt idx="6291">
                  <c:v>1.0276879999999999</c:v>
                </c:pt>
                <c:pt idx="6292">
                  <c:v>1.027137</c:v>
                </c:pt>
                <c:pt idx="6293">
                  <c:v>1.026697</c:v>
                </c:pt>
                <c:pt idx="6294">
                  <c:v>1.026324</c:v>
                </c:pt>
                <c:pt idx="6295">
                  <c:v>1.025922</c:v>
                </c:pt>
                <c:pt idx="6296">
                  <c:v>1.0253749999999999</c:v>
                </c:pt>
                <c:pt idx="6297">
                  <c:v>1.0246</c:v>
                </c:pt>
                <c:pt idx="6298">
                  <c:v>1.0235879999999999</c:v>
                </c:pt>
                <c:pt idx="6299">
                  <c:v>1.0224059999999999</c:v>
                </c:pt>
                <c:pt idx="6300">
                  <c:v>1.0211840000000001</c:v>
                </c:pt>
                <c:pt idx="6301">
                  <c:v>1.0200659999999999</c:v>
                </c:pt>
                <c:pt idx="6302">
                  <c:v>1.0191809999999999</c:v>
                </c:pt>
                <c:pt idx="6303">
                  <c:v>1.0186109999999999</c:v>
                </c:pt>
                <c:pt idx="6304">
                  <c:v>1.0183759999999999</c:v>
                </c:pt>
                <c:pt idx="6305">
                  <c:v>1.018446</c:v>
                </c:pt>
                <c:pt idx="6306">
                  <c:v>1.018745</c:v>
                </c:pt>
                <c:pt idx="6307">
                  <c:v>1.019169</c:v>
                </c:pt>
                <c:pt idx="6308">
                  <c:v>1.0195829999999999</c:v>
                </c:pt>
                <c:pt idx="6309">
                  <c:v>1.0198469999999999</c:v>
                </c:pt>
                <c:pt idx="6310">
                  <c:v>1.019835</c:v>
                </c:pt>
                <c:pt idx="6311">
                  <c:v>1.019455</c:v>
                </c:pt>
                <c:pt idx="6312">
                  <c:v>1.0186820000000001</c:v>
                </c:pt>
                <c:pt idx="6313">
                  <c:v>1.017566</c:v>
                </c:pt>
                <c:pt idx="6314">
                  <c:v>1.0162150000000001</c:v>
                </c:pt>
                <c:pt idx="6315">
                  <c:v>1.0147520000000001</c:v>
                </c:pt>
                <c:pt idx="6316">
                  <c:v>1.0132920000000001</c:v>
                </c:pt>
                <c:pt idx="6317">
                  <c:v>1.011911</c:v>
                </c:pt>
                <c:pt idx="6318">
                  <c:v>1.01064</c:v>
                </c:pt>
                <c:pt idx="6319">
                  <c:v>1.009482</c:v>
                </c:pt>
                <c:pt idx="6320">
                  <c:v>1.0084329999999999</c:v>
                </c:pt>
                <c:pt idx="6321">
                  <c:v>1.0074970000000001</c:v>
                </c:pt>
                <c:pt idx="6322">
                  <c:v>1.0066919999999999</c:v>
                </c:pt>
                <c:pt idx="6323">
                  <c:v>1.006038</c:v>
                </c:pt>
                <c:pt idx="6324">
                  <c:v>1.005541</c:v>
                </c:pt>
                <c:pt idx="6325">
                  <c:v>1.0051810000000001</c:v>
                </c:pt>
                <c:pt idx="6326">
                  <c:v>1.0049129999999999</c:v>
                </c:pt>
                <c:pt idx="6327">
                  <c:v>1.0046850000000001</c:v>
                </c:pt>
                <c:pt idx="6328">
                  <c:v>1.0044439999999999</c:v>
                </c:pt>
                <c:pt idx="6329">
                  <c:v>1.0041549999999999</c:v>
                </c:pt>
                <c:pt idx="6330">
                  <c:v>1.0037990000000001</c:v>
                </c:pt>
                <c:pt idx="6331">
                  <c:v>1.0033650000000001</c:v>
                </c:pt>
                <c:pt idx="6332">
                  <c:v>1.0028429999999999</c:v>
                </c:pt>
                <c:pt idx="6333">
                  <c:v>1.002219</c:v>
                </c:pt>
                <c:pt idx="6334">
                  <c:v>1.00149</c:v>
                </c:pt>
                <c:pt idx="6335">
                  <c:v>1.0006710000000001</c:v>
                </c:pt>
                <c:pt idx="6336">
                  <c:v>0.99981229999999999</c:v>
                </c:pt>
                <c:pt idx="6337">
                  <c:v>0.99899910000000003</c:v>
                </c:pt>
                <c:pt idx="6338">
                  <c:v>0.9983206</c:v>
                </c:pt>
                <c:pt idx="6339">
                  <c:v>0.99784419999999996</c:v>
                </c:pt>
                <c:pt idx="6340">
                  <c:v>0.99758150000000001</c:v>
                </c:pt>
                <c:pt idx="6341">
                  <c:v>0.99747929999999996</c:v>
                </c:pt>
                <c:pt idx="6342">
                  <c:v>0.99743000000000004</c:v>
                </c:pt>
                <c:pt idx="6343">
                  <c:v>0.99730779999999997</c:v>
                </c:pt>
                <c:pt idx="6344">
                  <c:v>0.99701799999999996</c:v>
                </c:pt>
                <c:pt idx="6345">
                  <c:v>0.99651350000000005</c:v>
                </c:pt>
                <c:pt idx="6346">
                  <c:v>0.99580380000000002</c:v>
                </c:pt>
                <c:pt idx="6347">
                  <c:v>0.99492919999999996</c:v>
                </c:pt>
                <c:pt idx="6348">
                  <c:v>0.99393310000000001</c:v>
                </c:pt>
                <c:pt idx="6349">
                  <c:v>0.99283650000000001</c:v>
                </c:pt>
                <c:pt idx="6350">
                  <c:v>0.99163800000000002</c:v>
                </c:pt>
                <c:pt idx="6351">
                  <c:v>0.99033559999999998</c:v>
                </c:pt>
                <c:pt idx="6352">
                  <c:v>0.98895109999999997</c:v>
                </c:pt>
                <c:pt idx="6353">
                  <c:v>0.98754160000000002</c:v>
                </c:pt>
                <c:pt idx="6354">
                  <c:v>0.98619219999999996</c:v>
                </c:pt>
                <c:pt idx="6355">
                  <c:v>0.98497330000000005</c:v>
                </c:pt>
                <c:pt idx="6356">
                  <c:v>0.98390449999999996</c:v>
                </c:pt>
                <c:pt idx="6357">
                  <c:v>0.98293779999999997</c:v>
                </c:pt>
                <c:pt idx="6358">
                  <c:v>0.98197159999999994</c:v>
                </c:pt>
                <c:pt idx="6359">
                  <c:v>0.9808962</c:v>
                </c:pt>
                <c:pt idx="6360">
                  <c:v>0.9796473</c:v>
                </c:pt>
                <c:pt idx="6361">
                  <c:v>0.97824889999999998</c:v>
                </c:pt>
                <c:pt idx="6362">
                  <c:v>0.97682060000000004</c:v>
                </c:pt>
                <c:pt idx="6363">
                  <c:v>0.97554549999999995</c:v>
                </c:pt>
                <c:pt idx="6364">
                  <c:v>0.97458920000000004</c:v>
                </c:pt>
                <c:pt idx="6365">
                  <c:v>0.97405160000000002</c:v>
                </c:pt>
                <c:pt idx="6366">
                  <c:v>0.9739255</c:v>
                </c:pt>
                <c:pt idx="6367">
                  <c:v>0.97410649999999999</c:v>
                </c:pt>
                <c:pt idx="6368">
                  <c:v>0.97442450000000003</c:v>
                </c:pt>
                <c:pt idx="6369">
                  <c:v>0.97470109999999999</c:v>
                </c:pt>
                <c:pt idx="6370">
                  <c:v>0.97480599999999995</c:v>
                </c:pt>
                <c:pt idx="6371">
                  <c:v>0.9746629</c:v>
                </c:pt>
                <c:pt idx="6372">
                  <c:v>0.97425260000000002</c:v>
                </c:pt>
                <c:pt idx="6373">
                  <c:v>0.97358279999999997</c:v>
                </c:pt>
                <c:pt idx="6374">
                  <c:v>0.97266410000000003</c:v>
                </c:pt>
                <c:pt idx="6375">
                  <c:v>0.97149660000000004</c:v>
                </c:pt>
                <c:pt idx="6376">
                  <c:v>0.97007770000000004</c:v>
                </c:pt>
                <c:pt idx="6377">
                  <c:v>0.96842490000000003</c:v>
                </c:pt>
                <c:pt idx="6378">
                  <c:v>0.96659280000000003</c:v>
                </c:pt>
                <c:pt idx="6379">
                  <c:v>0.96467360000000002</c:v>
                </c:pt>
                <c:pt idx="6380">
                  <c:v>0.96279139999999996</c:v>
                </c:pt>
                <c:pt idx="6381">
                  <c:v>0.96106449999999999</c:v>
                </c:pt>
                <c:pt idx="6382">
                  <c:v>0.95957879999999995</c:v>
                </c:pt>
                <c:pt idx="6383">
                  <c:v>0.95838250000000003</c:v>
                </c:pt>
                <c:pt idx="6384">
                  <c:v>0.95747380000000004</c:v>
                </c:pt>
                <c:pt idx="6385">
                  <c:v>0.95681450000000001</c:v>
                </c:pt>
                <c:pt idx="6386">
                  <c:v>0.95633789999999996</c:v>
                </c:pt>
                <c:pt idx="6387">
                  <c:v>0.95596680000000001</c:v>
                </c:pt>
                <c:pt idx="6388">
                  <c:v>0.95561399999999996</c:v>
                </c:pt>
                <c:pt idx="6389">
                  <c:v>0.95519379999999998</c:v>
                </c:pt>
                <c:pt idx="6390">
                  <c:v>0.95464119999999997</c:v>
                </c:pt>
                <c:pt idx="6391">
                  <c:v>0.95391630000000005</c:v>
                </c:pt>
                <c:pt idx="6392">
                  <c:v>0.9530208</c:v>
                </c:pt>
                <c:pt idx="6393">
                  <c:v>0.95199780000000001</c:v>
                </c:pt>
                <c:pt idx="6394">
                  <c:v>0.95091680000000001</c:v>
                </c:pt>
                <c:pt idx="6395">
                  <c:v>0.94985120000000001</c:v>
                </c:pt>
                <c:pt idx="6396">
                  <c:v>0.94885050000000004</c:v>
                </c:pt>
                <c:pt idx="6397">
                  <c:v>0.94793019999999995</c:v>
                </c:pt>
                <c:pt idx="6398">
                  <c:v>0.94707600000000003</c:v>
                </c:pt>
                <c:pt idx="6399">
                  <c:v>0.94625959999999998</c:v>
                </c:pt>
                <c:pt idx="6400">
                  <c:v>0.94545639999999997</c:v>
                </c:pt>
                <c:pt idx="6401">
                  <c:v>0.94465730000000003</c:v>
                </c:pt>
                <c:pt idx="6402">
                  <c:v>0.94386979999999998</c:v>
                </c:pt>
                <c:pt idx="6403">
                  <c:v>0.94310380000000005</c:v>
                </c:pt>
                <c:pt idx="6404">
                  <c:v>0.94235959999999996</c:v>
                </c:pt>
                <c:pt idx="6405">
                  <c:v>0.94162179999999995</c:v>
                </c:pt>
                <c:pt idx="6406">
                  <c:v>0.94086239999999999</c:v>
                </c:pt>
                <c:pt idx="6407">
                  <c:v>0.94006179999999995</c:v>
                </c:pt>
                <c:pt idx="6408">
                  <c:v>0.93922629999999996</c:v>
                </c:pt>
                <c:pt idx="6409">
                  <c:v>0.93839709999999998</c:v>
                </c:pt>
                <c:pt idx="6410">
                  <c:v>0.93763510000000005</c:v>
                </c:pt>
                <c:pt idx="6411">
                  <c:v>0.9370018</c:v>
                </c:pt>
                <c:pt idx="6412">
                  <c:v>0.93652939999999996</c:v>
                </c:pt>
                <c:pt idx="6413">
                  <c:v>0.93620190000000003</c:v>
                </c:pt>
                <c:pt idx="6414">
                  <c:v>0.9359537</c:v>
                </c:pt>
                <c:pt idx="6415">
                  <c:v>0.93568399999999996</c:v>
                </c:pt>
                <c:pt idx="6416">
                  <c:v>0.93529180000000001</c:v>
                </c:pt>
                <c:pt idx="6417">
                  <c:v>0.93469639999999998</c:v>
                </c:pt>
                <c:pt idx="6418">
                  <c:v>0.9338571</c:v>
                </c:pt>
                <c:pt idx="6419">
                  <c:v>0.93277750000000004</c:v>
                </c:pt>
                <c:pt idx="6420">
                  <c:v>0.93149780000000004</c:v>
                </c:pt>
                <c:pt idx="6421">
                  <c:v>0.93008279999999999</c:v>
                </c:pt>
                <c:pt idx="6422">
                  <c:v>0.92860600000000004</c:v>
                </c:pt>
                <c:pt idx="6423">
                  <c:v>0.92715219999999998</c:v>
                </c:pt>
                <c:pt idx="6424">
                  <c:v>0.92580189999999996</c:v>
                </c:pt>
                <c:pt idx="6425">
                  <c:v>0.92462</c:v>
                </c:pt>
                <c:pt idx="6426">
                  <c:v>0.9236432</c:v>
                </c:pt>
                <c:pt idx="6427">
                  <c:v>0.92286480000000004</c:v>
                </c:pt>
                <c:pt idx="6428">
                  <c:v>0.92223080000000002</c:v>
                </c:pt>
                <c:pt idx="6429">
                  <c:v>0.92164800000000002</c:v>
                </c:pt>
                <c:pt idx="6430">
                  <c:v>0.92101279999999996</c:v>
                </c:pt>
                <c:pt idx="6431">
                  <c:v>0.92024320000000004</c:v>
                </c:pt>
                <c:pt idx="6432">
                  <c:v>0.91930100000000003</c:v>
                </c:pt>
                <c:pt idx="6433">
                  <c:v>0.91820760000000001</c:v>
                </c:pt>
                <c:pt idx="6434">
                  <c:v>0.91702879999999998</c:v>
                </c:pt>
                <c:pt idx="6435">
                  <c:v>0.91584779999999999</c:v>
                </c:pt>
                <c:pt idx="6436">
                  <c:v>0.91471820000000004</c:v>
                </c:pt>
                <c:pt idx="6437">
                  <c:v>0.91364369999999995</c:v>
                </c:pt>
                <c:pt idx="6438">
                  <c:v>0.91257920000000003</c:v>
                </c:pt>
                <c:pt idx="6439">
                  <c:v>0.91146609999999995</c:v>
                </c:pt>
                <c:pt idx="6440">
                  <c:v>0.91027020000000003</c:v>
                </c:pt>
                <c:pt idx="6441">
                  <c:v>0.90901050000000005</c:v>
                </c:pt>
                <c:pt idx="6442">
                  <c:v>0.907752</c:v>
                </c:pt>
                <c:pt idx="6443">
                  <c:v>0.90658139999999998</c:v>
                </c:pt>
                <c:pt idx="6444">
                  <c:v>0.90556879999999995</c:v>
                </c:pt>
                <c:pt idx="6445">
                  <c:v>0.90473570000000003</c:v>
                </c:pt>
                <c:pt idx="6446">
                  <c:v>0.90404890000000004</c:v>
                </c:pt>
                <c:pt idx="6447">
                  <c:v>0.90342619999999996</c:v>
                </c:pt>
                <c:pt idx="6448">
                  <c:v>0.90276469999999998</c:v>
                </c:pt>
                <c:pt idx="6449">
                  <c:v>0.90196270000000001</c:v>
                </c:pt>
                <c:pt idx="6450">
                  <c:v>0.90095159999999996</c:v>
                </c:pt>
                <c:pt idx="6451">
                  <c:v>0.89970890000000003</c:v>
                </c:pt>
                <c:pt idx="6452">
                  <c:v>0.89824859999999995</c:v>
                </c:pt>
                <c:pt idx="6453">
                  <c:v>0.8966113</c:v>
                </c:pt>
                <c:pt idx="6454">
                  <c:v>0.89485499999999996</c:v>
                </c:pt>
                <c:pt idx="6455">
                  <c:v>0.89305979999999996</c:v>
                </c:pt>
                <c:pt idx="6456">
                  <c:v>0.89132319999999998</c:v>
                </c:pt>
                <c:pt idx="6457">
                  <c:v>0.88976049999999995</c:v>
                </c:pt>
                <c:pt idx="6458">
                  <c:v>0.88848939999999998</c:v>
                </c:pt>
                <c:pt idx="6459">
                  <c:v>0.88758809999999999</c:v>
                </c:pt>
                <c:pt idx="6460">
                  <c:v>0.88706609999999997</c:v>
                </c:pt>
                <c:pt idx="6461">
                  <c:v>0.88684090000000004</c:v>
                </c:pt>
                <c:pt idx="6462">
                  <c:v>0.88675219999999999</c:v>
                </c:pt>
                <c:pt idx="6463">
                  <c:v>0.88658970000000004</c:v>
                </c:pt>
                <c:pt idx="6464">
                  <c:v>0.88614820000000005</c:v>
                </c:pt>
                <c:pt idx="6465">
                  <c:v>0.88529840000000004</c:v>
                </c:pt>
                <c:pt idx="6466">
                  <c:v>0.88401240000000003</c:v>
                </c:pt>
                <c:pt idx="6467">
                  <c:v>0.88237829999999995</c:v>
                </c:pt>
                <c:pt idx="6468">
                  <c:v>0.88056029999999996</c:v>
                </c:pt>
                <c:pt idx="6469">
                  <c:v>0.87876730000000003</c:v>
                </c:pt>
                <c:pt idx="6470">
                  <c:v>0.8771873</c:v>
                </c:pt>
                <c:pt idx="6471">
                  <c:v>0.87594059999999996</c:v>
                </c:pt>
                <c:pt idx="6472">
                  <c:v>0.87507400000000002</c:v>
                </c:pt>
                <c:pt idx="6473">
                  <c:v>0.87455400000000005</c:v>
                </c:pt>
                <c:pt idx="6474">
                  <c:v>0.87428660000000002</c:v>
                </c:pt>
                <c:pt idx="6475">
                  <c:v>0.87412900000000004</c:v>
                </c:pt>
                <c:pt idx="6476">
                  <c:v>0.87392130000000001</c:v>
                </c:pt>
                <c:pt idx="6477">
                  <c:v>0.87351880000000004</c:v>
                </c:pt>
                <c:pt idx="6478">
                  <c:v>0.87281609999999998</c:v>
                </c:pt>
                <c:pt idx="6479">
                  <c:v>0.87178520000000004</c:v>
                </c:pt>
                <c:pt idx="6480">
                  <c:v>0.87048029999999998</c:v>
                </c:pt>
                <c:pt idx="6481">
                  <c:v>0.86901969999999995</c:v>
                </c:pt>
                <c:pt idx="6482">
                  <c:v>0.86753340000000001</c:v>
                </c:pt>
                <c:pt idx="6483">
                  <c:v>0.86611369999999999</c:v>
                </c:pt>
                <c:pt idx="6484">
                  <c:v>0.86478909999999998</c:v>
                </c:pt>
                <c:pt idx="6485">
                  <c:v>0.86351849999999997</c:v>
                </c:pt>
                <c:pt idx="6486">
                  <c:v>0.86221809999999999</c:v>
                </c:pt>
                <c:pt idx="6487">
                  <c:v>0.86080159999999994</c:v>
                </c:pt>
                <c:pt idx="6488">
                  <c:v>0.85923059999999996</c:v>
                </c:pt>
                <c:pt idx="6489">
                  <c:v>0.8575296</c:v>
                </c:pt>
                <c:pt idx="6490">
                  <c:v>0.85577950000000003</c:v>
                </c:pt>
                <c:pt idx="6491">
                  <c:v>0.85407699999999998</c:v>
                </c:pt>
                <c:pt idx="6492">
                  <c:v>0.85249839999999999</c:v>
                </c:pt>
                <c:pt idx="6493">
                  <c:v>0.85107290000000002</c:v>
                </c:pt>
                <c:pt idx="6494">
                  <c:v>0.84978770000000003</c:v>
                </c:pt>
                <c:pt idx="6495">
                  <c:v>0.84860869999999999</c:v>
                </c:pt>
                <c:pt idx="6496">
                  <c:v>0.84750780000000003</c:v>
                </c:pt>
                <c:pt idx="6497">
                  <c:v>0.84647760000000005</c:v>
                </c:pt>
                <c:pt idx="6498">
                  <c:v>0.84552269999999996</c:v>
                </c:pt>
                <c:pt idx="6499">
                  <c:v>0.84464410000000001</c:v>
                </c:pt>
                <c:pt idx="6500">
                  <c:v>0.84381949999999994</c:v>
                </c:pt>
                <c:pt idx="6501">
                  <c:v>0.84299469999999999</c:v>
                </c:pt>
                <c:pt idx="6502">
                  <c:v>0.84209880000000004</c:v>
                </c:pt>
                <c:pt idx="6503">
                  <c:v>0.84107120000000002</c:v>
                </c:pt>
                <c:pt idx="6504">
                  <c:v>0.83989000000000003</c:v>
                </c:pt>
                <c:pt idx="6505">
                  <c:v>0.83858809999999995</c:v>
                </c:pt>
                <c:pt idx="6506">
                  <c:v>0.83724180000000004</c:v>
                </c:pt>
                <c:pt idx="6507">
                  <c:v>0.83593200000000001</c:v>
                </c:pt>
                <c:pt idx="6508">
                  <c:v>0.83469819999999995</c:v>
                </c:pt>
                <c:pt idx="6509">
                  <c:v>0.83352009999999999</c:v>
                </c:pt>
                <c:pt idx="6510">
                  <c:v>0.83232589999999995</c:v>
                </c:pt>
                <c:pt idx="6511">
                  <c:v>0.83103839999999995</c:v>
                </c:pt>
                <c:pt idx="6512">
                  <c:v>0.82961410000000002</c:v>
                </c:pt>
                <c:pt idx="6513">
                  <c:v>0.82807419999999998</c:v>
                </c:pt>
                <c:pt idx="6514">
                  <c:v>0.82649309999999998</c:v>
                </c:pt>
                <c:pt idx="6515">
                  <c:v>0.82497480000000001</c:v>
                </c:pt>
                <c:pt idx="6516">
                  <c:v>0.82359839999999995</c:v>
                </c:pt>
                <c:pt idx="6517">
                  <c:v>0.82238089999999997</c:v>
                </c:pt>
                <c:pt idx="6518">
                  <c:v>0.82126869999999996</c:v>
                </c:pt>
                <c:pt idx="6519">
                  <c:v>0.82015570000000004</c:v>
                </c:pt>
                <c:pt idx="6520">
                  <c:v>0.81893329999999998</c:v>
                </c:pt>
                <c:pt idx="6521">
                  <c:v>0.81752709999999995</c:v>
                </c:pt>
                <c:pt idx="6522">
                  <c:v>0.81593570000000004</c:v>
                </c:pt>
                <c:pt idx="6523">
                  <c:v>0.81422479999999997</c:v>
                </c:pt>
                <c:pt idx="6524">
                  <c:v>0.81250520000000004</c:v>
                </c:pt>
                <c:pt idx="6525">
                  <c:v>0.81088280000000001</c:v>
                </c:pt>
                <c:pt idx="6526">
                  <c:v>0.80942429999999999</c:v>
                </c:pt>
                <c:pt idx="6527">
                  <c:v>0.80814949999999997</c:v>
                </c:pt>
                <c:pt idx="6528">
                  <c:v>0.80704339999999997</c:v>
                </c:pt>
                <c:pt idx="6529">
                  <c:v>0.80607549999999994</c:v>
                </c:pt>
                <c:pt idx="6530">
                  <c:v>0.80520990000000003</c:v>
                </c:pt>
                <c:pt idx="6531">
                  <c:v>0.8044019</c:v>
                </c:pt>
                <c:pt idx="6532">
                  <c:v>0.80358700000000005</c:v>
                </c:pt>
                <c:pt idx="6533">
                  <c:v>0.8026721</c:v>
                </c:pt>
                <c:pt idx="6534">
                  <c:v>0.80155650000000001</c:v>
                </c:pt>
                <c:pt idx="6535">
                  <c:v>0.80015579999999997</c:v>
                </c:pt>
                <c:pt idx="6536">
                  <c:v>0.79844649999999995</c:v>
                </c:pt>
                <c:pt idx="6537">
                  <c:v>0.79649510000000001</c:v>
                </c:pt>
                <c:pt idx="6538">
                  <c:v>0.79446669999999997</c:v>
                </c:pt>
                <c:pt idx="6539">
                  <c:v>0.79258169999999994</c:v>
                </c:pt>
                <c:pt idx="6540">
                  <c:v>0.7910182</c:v>
                </c:pt>
                <c:pt idx="6541">
                  <c:v>0.78985380000000005</c:v>
                </c:pt>
                <c:pt idx="6542">
                  <c:v>0.78902700000000003</c:v>
                </c:pt>
                <c:pt idx="6543">
                  <c:v>0.7883867</c:v>
                </c:pt>
                <c:pt idx="6544">
                  <c:v>0.78774520000000003</c:v>
                </c:pt>
                <c:pt idx="6545">
                  <c:v>0.78695760000000003</c:v>
                </c:pt>
                <c:pt idx="6546">
                  <c:v>0.7859604</c:v>
                </c:pt>
                <c:pt idx="6547">
                  <c:v>0.78476250000000003</c:v>
                </c:pt>
                <c:pt idx="6548">
                  <c:v>0.78341939999999999</c:v>
                </c:pt>
                <c:pt idx="6549">
                  <c:v>0.78198909999999999</c:v>
                </c:pt>
                <c:pt idx="6550">
                  <c:v>0.78050730000000001</c:v>
                </c:pt>
                <c:pt idx="6551">
                  <c:v>0.77897240000000001</c:v>
                </c:pt>
                <c:pt idx="6552">
                  <c:v>0.77736300000000003</c:v>
                </c:pt>
                <c:pt idx="6553">
                  <c:v>0.77566159999999995</c:v>
                </c:pt>
                <c:pt idx="6554">
                  <c:v>0.77387539999999999</c:v>
                </c:pt>
                <c:pt idx="6555">
                  <c:v>0.77204010000000001</c:v>
                </c:pt>
                <c:pt idx="6556">
                  <c:v>0.77020909999999998</c:v>
                </c:pt>
                <c:pt idx="6557">
                  <c:v>0.76842829999999995</c:v>
                </c:pt>
                <c:pt idx="6558">
                  <c:v>0.76672720000000005</c:v>
                </c:pt>
                <c:pt idx="6559">
                  <c:v>0.76512279999999999</c:v>
                </c:pt>
                <c:pt idx="6560">
                  <c:v>0.76362779999999997</c:v>
                </c:pt>
                <c:pt idx="6561">
                  <c:v>0.76226780000000005</c:v>
                </c:pt>
                <c:pt idx="6562">
                  <c:v>0.76107409999999998</c:v>
                </c:pt>
                <c:pt idx="6563">
                  <c:v>0.76005900000000004</c:v>
                </c:pt>
                <c:pt idx="6564">
                  <c:v>0.75918470000000005</c:v>
                </c:pt>
                <c:pt idx="6565">
                  <c:v>0.75832500000000003</c:v>
                </c:pt>
                <c:pt idx="6566">
                  <c:v>0.7572721</c:v>
                </c:pt>
                <c:pt idx="6567">
                  <c:v>0.75575800000000004</c:v>
                </c:pt>
                <c:pt idx="6568">
                  <c:v>0.75358239999999999</c:v>
                </c:pt>
                <c:pt idx="6569">
                  <c:v>0.75075670000000005</c:v>
                </c:pt>
                <c:pt idx="6570">
                  <c:v>0.7475811</c:v>
                </c:pt>
                <c:pt idx="6571">
                  <c:v>0.74453769999999997</c:v>
                </c:pt>
                <c:pt idx="6572">
                  <c:v>0.74203430000000004</c:v>
                </c:pt>
                <c:pt idx="6573">
                  <c:v>0.74024829999999997</c:v>
                </c:pt>
                <c:pt idx="6574">
                  <c:v>0.73908910000000005</c:v>
                </c:pt>
                <c:pt idx="6575">
                  <c:v>0.73831749999999996</c:v>
                </c:pt>
                <c:pt idx="6576">
                  <c:v>0.73765619999999998</c:v>
                </c:pt>
                <c:pt idx="6577">
                  <c:v>0.73689210000000005</c:v>
                </c:pt>
                <c:pt idx="6578">
                  <c:v>0.73590789999999995</c:v>
                </c:pt>
                <c:pt idx="6579">
                  <c:v>0.73467800000000005</c:v>
                </c:pt>
                <c:pt idx="6580">
                  <c:v>0.73324599999999995</c:v>
                </c:pt>
                <c:pt idx="6581">
                  <c:v>0.73167990000000005</c:v>
                </c:pt>
                <c:pt idx="6582">
                  <c:v>0.73003910000000005</c:v>
                </c:pt>
                <c:pt idx="6583">
                  <c:v>0.72834790000000005</c:v>
                </c:pt>
                <c:pt idx="6584">
                  <c:v>0.72660469999999999</c:v>
                </c:pt>
                <c:pt idx="6585">
                  <c:v>0.72480670000000003</c:v>
                </c:pt>
                <c:pt idx="6586">
                  <c:v>0.72297219999999995</c:v>
                </c:pt>
                <c:pt idx="6587">
                  <c:v>0.72115209999999996</c:v>
                </c:pt>
                <c:pt idx="6588">
                  <c:v>0.71941390000000005</c:v>
                </c:pt>
                <c:pt idx="6589">
                  <c:v>0.71780840000000001</c:v>
                </c:pt>
                <c:pt idx="6590">
                  <c:v>0.71634569999999997</c:v>
                </c:pt>
                <c:pt idx="6591">
                  <c:v>0.71498379999999995</c:v>
                </c:pt>
                <c:pt idx="6592">
                  <c:v>0.71364970000000005</c:v>
                </c:pt>
                <c:pt idx="6593">
                  <c:v>0.71225930000000004</c:v>
                </c:pt>
                <c:pt idx="6594">
                  <c:v>0.71075580000000005</c:v>
                </c:pt>
                <c:pt idx="6595">
                  <c:v>0.70912549999999996</c:v>
                </c:pt>
                <c:pt idx="6596">
                  <c:v>0.70739260000000004</c:v>
                </c:pt>
                <c:pt idx="6597">
                  <c:v>0.70560310000000004</c:v>
                </c:pt>
                <c:pt idx="6598">
                  <c:v>0.70380140000000002</c:v>
                </c:pt>
                <c:pt idx="6599">
                  <c:v>0.70202410000000004</c:v>
                </c:pt>
                <c:pt idx="6600">
                  <c:v>0.70029960000000002</c:v>
                </c:pt>
                <c:pt idx="6601">
                  <c:v>0.69865750000000004</c:v>
                </c:pt>
                <c:pt idx="6602">
                  <c:v>0.69713599999999998</c:v>
                </c:pt>
                <c:pt idx="6603">
                  <c:v>0.6957719</c:v>
                </c:pt>
                <c:pt idx="6604">
                  <c:v>0.69458109999999995</c:v>
                </c:pt>
                <c:pt idx="6605">
                  <c:v>0.69353600000000004</c:v>
                </c:pt>
                <c:pt idx="6606">
                  <c:v>0.69254959999999999</c:v>
                </c:pt>
                <c:pt idx="6607">
                  <c:v>0.69147130000000001</c:v>
                </c:pt>
                <c:pt idx="6608">
                  <c:v>0.69009940000000003</c:v>
                </c:pt>
                <c:pt idx="6609">
                  <c:v>0.68824090000000004</c:v>
                </c:pt>
                <c:pt idx="6610">
                  <c:v>0.68577829999999995</c:v>
                </c:pt>
                <c:pt idx="6611">
                  <c:v>0.68276130000000002</c:v>
                </c:pt>
                <c:pt idx="6612">
                  <c:v>0.67943319999999996</c:v>
                </c:pt>
                <c:pt idx="6613">
                  <c:v>0.67616469999999995</c:v>
                </c:pt>
                <c:pt idx="6614">
                  <c:v>0.67328180000000004</c:v>
                </c:pt>
                <c:pt idx="6615">
                  <c:v>0.67093930000000002</c:v>
                </c:pt>
                <c:pt idx="6616">
                  <c:v>0.66911920000000003</c:v>
                </c:pt>
                <c:pt idx="6617">
                  <c:v>0.66770289999999999</c:v>
                </c:pt>
                <c:pt idx="6618">
                  <c:v>0.66655489999999995</c:v>
                </c:pt>
                <c:pt idx="6619">
                  <c:v>0.66555629999999999</c:v>
                </c:pt>
                <c:pt idx="6620">
                  <c:v>0.66461269999999995</c:v>
                </c:pt>
                <c:pt idx="6621">
                  <c:v>0.66364290000000004</c:v>
                </c:pt>
                <c:pt idx="6622">
                  <c:v>0.6625624</c:v>
                </c:pt>
                <c:pt idx="6623">
                  <c:v>0.66128889999999996</c:v>
                </c:pt>
                <c:pt idx="6624">
                  <c:v>0.65975839999999997</c:v>
                </c:pt>
                <c:pt idx="6625">
                  <c:v>0.65795269999999995</c:v>
                </c:pt>
                <c:pt idx="6626">
                  <c:v>0.65592099999999998</c:v>
                </c:pt>
                <c:pt idx="6627">
                  <c:v>0.65377419999999997</c:v>
                </c:pt>
                <c:pt idx="6628">
                  <c:v>0.65165399999999996</c:v>
                </c:pt>
                <c:pt idx="6629">
                  <c:v>0.64967379999999997</c:v>
                </c:pt>
                <c:pt idx="6630">
                  <c:v>0.6478836</c:v>
                </c:pt>
                <c:pt idx="6631">
                  <c:v>0.646258</c:v>
                </c:pt>
                <c:pt idx="6632">
                  <c:v>0.6447195</c:v>
                </c:pt>
                <c:pt idx="6633">
                  <c:v>0.64316620000000002</c:v>
                </c:pt>
                <c:pt idx="6634">
                  <c:v>0.6415033</c:v>
                </c:pt>
                <c:pt idx="6635">
                  <c:v>0.63966829999999997</c:v>
                </c:pt>
                <c:pt idx="6636">
                  <c:v>0.63763440000000005</c:v>
                </c:pt>
                <c:pt idx="6637">
                  <c:v>0.63541590000000003</c:v>
                </c:pt>
                <c:pt idx="6638">
                  <c:v>0.63306110000000004</c:v>
                </c:pt>
                <c:pt idx="6639">
                  <c:v>0.63065349999999998</c:v>
                </c:pt>
                <c:pt idx="6640">
                  <c:v>0.62829699999999999</c:v>
                </c:pt>
                <c:pt idx="6641">
                  <c:v>0.62609369999999998</c:v>
                </c:pt>
                <c:pt idx="6642">
                  <c:v>0.62412820000000002</c:v>
                </c:pt>
                <c:pt idx="6643">
                  <c:v>0.62244279999999996</c:v>
                </c:pt>
                <c:pt idx="6644">
                  <c:v>0.62102939999999995</c:v>
                </c:pt>
                <c:pt idx="6645">
                  <c:v>0.61983449999999995</c:v>
                </c:pt>
                <c:pt idx="6646">
                  <c:v>0.61877000000000004</c:v>
                </c:pt>
                <c:pt idx="6647">
                  <c:v>0.61773560000000005</c:v>
                </c:pt>
                <c:pt idx="6648">
                  <c:v>0.61662550000000005</c:v>
                </c:pt>
                <c:pt idx="6649">
                  <c:v>0.61534630000000001</c:v>
                </c:pt>
                <c:pt idx="6650">
                  <c:v>0.61382219999999998</c:v>
                </c:pt>
                <c:pt idx="6651">
                  <c:v>0.61199550000000003</c:v>
                </c:pt>
                <c:pt idx="6652">
                  <c:v>0.6098365</c:v>
                </c:pt>
                <c:pt idx="6653">
                  <c:v>0.60735919999999999</c:v>
                </c:pt>
                <c:pt idx="6654">
                  <c:v>0.60464779999999996</c:v>
                </c:pt>
                <c:pt idx="6655">
                  <c:v>0.60185889999999997</c:v>
                </c:pt>
                <c:pt idx="6656">
                  <c:v>0.59920070000000003</c:v>
                </c:pt>
                <c:pt idx="6657">
                  <c:v>0.59686910000000004</c:v>
                </c:pt>
                <c:pt idx="6658">
                  <c:v>0.59497140000000004</c:v>
                </c:pt>
                <c:pt idx="6659">
                  <c:v>0.59349719999999995</c:v>
                </c:pt>
                <c:pt idx="6660">
                  <c:v>0.59231509999999998</c:v>
                </c:pt>
                <c:pt idx="6661">
                  <c:v>0.59122160000000001</c:v>
                </c:pt>
                <c:pt idx="6662">
                  <c:v>0.58997200000000005</c:v>
                </c:pt>
                <c:pt idx="6663">
                  <c:v>0.58835669999999995</c:v>
                </c:pt>
                <c:pt idx="6664">
                  <c:v>0.58628610000000003</c:v>
                </c:pt>
                <c:pt idx="6665">
                  <c:v>0.58384939999999996</c:v>
                </c:pt>
                <c:pt idx="6666">
                  <c:v>0.5813199</c:v>
                </c:pt>
                <c:pt idx="6667">
                  <c:v>0.57902940000000003</c:v>
                </c:pt>
                <c:pt idx="6668">
                  <c:v>0.5772524</c:v>
                </c:pt>
                <c:pt idx="6669">
                  <c:v>0.57607980000000003</c:v>
                </c:pt>
                <c:pt idx="6670">
                  <c:v>0.57542219999999999</c:v>
                </c:pt>
                <c:pt idx="6671">
                  <c:v>0.57505700000000004</c:v>
                </c:pt>
                <c:pt idx="6672">
                  <c:v>0.57470759999999999</c:v>
                </c:pt>
                <c:pt idx="6673">
                  <c:v>0.57410539999999999</c:v>
                </c:pt>
                <c:pt idx="6674">
                  <c:v>0.57301040000000003</c:v>
                </c:pt>
                <c:pt idx="6675">
                  <c:v>0.57127329999999998</c:v>
                </c:pt>
                <c:pt idx="6676">
                  <c:v>0.56885980000000003</c:v>
                </c:pt>
                <c:pt idx="6677">
                  <c:v>0.56587849999999995</c:v>
                </c:pt>
                <c:pt idx="6678">
                  <c:v>0.56255580000000005</c:v>
                </c:pt>
                <c:pt idx="6679">
                  <c:v>0.55916900000000003</c:v>
                </c:pt>
                <c:pt idx="6680">
                  <c:v>0.55596190000000001</c:v>
                </c:pt>
                <c:pt idx="6681">
                  <c:v>0.55307980000000001</c:v>
                </c:pt>
                <c:pt idx="6682">
                  <c:v>0.55056490000000002</c:v>
                </c:pt>
                <c:pt idx="6683">
                  <c:v>0.54838089999999995</c:v>
                </c:pt>
                <c:pt idx="6684">
                  <c:v>0.54644789999999999</c:v>
                </c:pt>
                <c:pt idx="6685">
                  <c:v>0.54467149999999998</c:v>
                </c:pt>
                <c:pt idx="6686">
                  <c:v>0.54296730000000004</c:v>
                </c:pt>
                <c:pt idx="6687">
                  <c:v>0.54128089999999995</c:v>
                </c:pt>
                <c:pt idx="6688">
                  <c:v>0.53959860000000004</c:v>
                </c:pt>
                <c:pt idx="6689">
                  <c:v>0.53794470000000005</c:v>
                </c:pt>
                <c:pt idx="6690">
                  <c:v>0.53634570000000004</c:v>
                </c:pt>
                <c:pt idx="6691">
                  <c:v>0.53479279999999996</c:v>
                </c:pt>
                <c:pt idx="6692">
                  <c:v>0.53317809999999999</c:v>
                </c:pt>
                <c:pt idx="6693">
                  <c:v>0.53125860000000003</c:v>
                </c:pt>
                <c:pt idx="6694">
                  <c:v>0.52862169999999997</c:v>
                </c:pt>
                <c:pt idx="6695">
                  <c:v>0.52476860000000003</c:v>
                </c:pt>
                <c:pt idx="6696">
                  <c:v>0.51935799999999999</c:v>
                </c:pt>
                <c:pt idx="6697">
                  <c:v>0.51261239999999997</c:v>
                </c:pt>
                <c:pt idx="6698">
                  <c:v>0.50557739999999995</c:v>
                </c:pt>
                <c:pt idx="6699">
                  <c:v>0.49966080000000002</c:v>
                </c:pt>
                <c:pt idx="6700">
                  <c:v>0.49574820000000003</c:v>
                </c:pt>
                <c:pt idx="6701">
                  <c:v>0.49374990000000002</c:v>
                </c:pt>
                <c:pt idx="6702">
                  <c:v>0.4929791</c:v>
                </c:pt>
                <c:pt idx="6703">
                  <c:v>0.49262539999999999</c:v>
                </c:pt>
                <c:pt idx="6704">
                  <c:v>0.49207020000000001</c:v>
                </c:pt>
                <c:pt idx="6705">
                  <c:v>0.49091610000000002</c:v>
                </c:pt>
                <c:pt idx="6706">
                  <c:v>0.4889889</c:v>
                </c:pt>
                <c:pt idx="6707">
                  <c:v>0.48634240000000001</c:v>
                </c:pt>
                <c:pt idx="6708">
                  <c:v>0.48321710000000001</c:v>
                </c:pt>
                <c:pt idx="6709">
                  <c:v>0.47995579999999999</c:v>
                </c:pt>
                <c:pt idx="6710">
                  <c:v>0.47684500000000002</c:v>
                </c:pt>
                <c:pt idx="6711">
                  <c:v>0.47404059999999998</c:v>
                </c:pt>
                <c:pt idx="6712">
                  <c:v>0.47153479999999998</c:v>
                </c:pt>
                <c:pt idx="6713">
                  <c:v>0.46922079999999999</c:v>
                </c:pt>
                <c:pt idx="6714">
                  <c:v>0.46697240000000001</c:v>
                </c:pt>
                <c:pt idx="6715">
                  <c:v>0.46471079999999998</c:v>
                </c:pt>
                <c:pt idx="6716">
                  <c:v>0.46242610000000001</c:v>
                </c:pt>
                <c:pt idx="6717">
                  <c:v>0.46015739999999999</c:v>
                </c:pt>
                <c:pt idx="6718">
                  <c:v>0.4579493</c:v>
                </c:pt>
                <c:pt idx="6719">
                  <c:v>0.45580670000000001</c:v>
                </c:pt>
                <c:pt idx="6720">
                  <c:v>0.4536791</c:v>
                </c:pt>
                <c:pt idx="6721">
                  <c:v>0.45147989999999999</c:v>
                </c:pt>
                <c:pt idx="6722">
                  <c:v>0.44913150000000002</c:v>
                </c:pt>
                <c:pt idx="6723">
                  <c:v>0.44660889999999998</c:v>
                </c:pt>
                <c:pt idx="6724">
                  <c:v>0.44397199999999998</c:v>
                </c:pt>
                <c:pt idx="6725">
                  <c:v>0.44135760000000002</c:v>
                </c:pt>
                <c:pt idx="6726">
                  <c:v>0.43895149999999999</c:v>
                </c:pt>
                <c:pt idx="6727">
                  <c:v>0.43690970000000001</c:v>
                </c:pt>
                <c:pt idx="6728">
                  <c:v>0.43531419999999998</c:v>
                </c:pt>
                <c:pt idx="6729">
                  <c:v>0.43415019999999999</c:v>
                </c:pt>
                <c:pt idx="6730">
                  <c:v>0.43331530000000001</c:v>
                </c:pt>
                <c:pt idx="6731">
                  <c:v>0.43264340000000001</c:v>
                </c:pt>
                <c:pt idx="6732">
                  <c:v>0.4319231</c:v>
                </c:pt>
                <c:pt idx="6733">
                  <c:v>0.4309344</c:v>
                </c:pt>
                <c:pt idx="6734">
                  <c:v>0.4294578</c:v>
                </c:pt>
                <c:pt idx="6735">
                  <c:v>0.42731770000000002</c:v>
                </c:pt>
                <c:pt idx="6736">
                  <c:v>0.4244214</c:v>
                </c:pt>
                <c:pt idx="6737">
                  <c:v>0.42078520000000003</c:v>
                </c:pt>
                <c:pt idx="6738">
                  <c:v>0.41650589999999998</c:v>
                </c:pt>
                <c:pt idx="6739">
                  <c:v>0.41171560000000001</c:v>
                </c:pt>
                <c:pt idx="6740">
                  <c:v>0.40655619999999998</c:v>
                </c:pt>
                <c:pt idx="6741">
                  <c:v>0.40124599999999999</c:v>
                </c:pt>
                <c:pt idx="6742">
                  <c:v>0.39614959999999999</c:v>
                </c:pt>
                <c:pt idx="6743">
                  <c:v>0.39170579999999999</c:v>
                </c:pt>
                <c:pt idx="6744">
                  <c:v>0.38826490000000002</c:v>
                </c:pt>
                <c:pt idx="6745">
                  <c:v>0.38593549999999999</c:v>
                </c:pt>
                <c:pt idx="6746">
                  <c:v>0.38459490000000002</c:v>
                </c:pt>
                <c:pt idx="6747">
                  <c:v>0.38395400000000002</c:v>
                </c:pt>
                <c:pt idx="6748">
                  <c:v>0.3836601</c:v>
                </c:pt>
                <c:pt idx="6749">
                  <c:v>0.38332240000000001</c:v>
                </c:pt>
                <c:pt idx="6750">
                  <c:v>0.38256580000000001</c:v>
                </c:pt>
                <c:pt idx="6751">
                  <c:v>0.38105470000000002</c:v>
                </c:pt>
                <c:pt idx="6752">
                  <c:v>0.3785599</c:v>
                </c:pt>
                <c:pt idx="6753">
                  <c:v>0.37508799999999998</c:v>
                </c:pt>
                <c:pt idx="6754">
                  <c:v>0.37095840000000002</c:v>
                </c:pt>
                <c:pt idx="6755">
                  <c:v>0.36674669999999998</c:v>
                </c:pt>
                <c:pt idx="6756">
                  <c:v>0.36299399999999998</c:v>
                </c:pt>
                <c:pt idx="6757">
                  <c:v>0.35997649999999998</c:v>
                </c:pt>
                <c:pt idx="6758">
                  <c:v>0.35762660000000002</c:v>
                </c:pt>
                <c:pt idx="6759">
                  <c:v>0.35567850000000001</c:v>
                </c:pt>
                <c:pt idx="6760">
                  <c:v>0.35382819999999998</c:v>
                </c:pt>
                <c:pt idx="6761">
                  <c:v>0.3518598</c:v>
                </c:pt>
                <c:pt idx="6762">
                  <c:v>0.34969410000000001</c:v>
                </c:pt>
                <c:pt idx="6763">
                  <c:v>0.34736640000000002</c:v>
                </c:pt>
                <c:pt idx="6764">
                  <c:v>0.34498000000000001</c:v>
                </c:pt>
                <c:pt idx="6765">
                  <c:v>0.342636</c:v>
                </c:pt>
                <c:pt idx="6766">
                  <c:v>0.34039710000000001</c:v>
                </c:pt>
                <c:pt idx="6767">
                  <c:v>0.33826800000000001</c:v>
                </c:pt>
                <c:pt idx="6768">
                  <c:v>0.33621859999999998</c:v>
                </c:pt>
                <c:pt idx="6769">
                  <c:v>0.3342231</c:v>
                </c:pt>
                <c:pt idx="6770">
                  <c:v>0.33229360000000002</c:v>
                </c:pt>
                <c:pt idx="6771">
                  <c:v>0.33048169999999999</c:v>
                </c:pt>
                <c:pt idx="6772">
                  <c:v>0.32886589999999999</c:v>
                </c:pt>
                <c:pt idx="6773">
                  <c:v>0.32751059999999999</c:v>
                </c:pt>
                <c:pt idx="6774">
                  <c:v>0.32643719999999998</c:v>
                </c:pt>
                <c:pt idx="6775">
                  <c:v>0.3256096</c:v>
                </c:pt>
                <c:pt idx="6776">
                  <c:v>0.32493230000000001</c:v>
                </c:pt>
                <c:pt idx="6777">
                  <c:v>0.3242505</c:v>
                </c:pt>
                <c:pt idx="6778">
                  <c:v>0.3233393</c:v>
                </c:pt>
                <c:pt idx="6779">
                  <c:v>0.32192369999999998</c:v>
                </c:pt>
                <c:pt idx="6780">
                  <c:v>0.3196946</c:v>
                </c:pt>
                <c:pt idx="6781">
                  <c:v>0.31642389999999998</c:v>
                </c:pt>
                <c:pt idx="6782">
                  <c:v>0.31216670000000002</c:v>
                </c:pt>
                <c:pt idx="6783">
                  <c:v>0.30743029999999999</c:v>
                </c:pt>
                <c:pt idx="6784">
                  <c:v>0.30307319999999999</c:v>
                </c:pt>
                <c:pt idx="6785">
                  <c:v>0.29984359999999999</c:v>
                </c:pt>
                <c:pt idx="6786">
                  <c:v>0.29805700000000002</c:v>
                </c:pt>
                <c:pt idx="6787">
                  <c:v>0.29754799999999998</c:v>
                </c:pt>
                <c:pt idx="6788">
                  <c:v>0.2978922</c:v>
                </c:pt>
                <c:pt idx="6789">
                  <c:v>0.29853930000000001</c:v>
                </c:pt>
                <c:pt idx="6790">
                  <c:v>0.29888150000000002</c:v>
                </c:pt>
                <c:pt idx="6791">
                  <c:v>0.29828769999999999</c:v>
                </c:pt>
                <c:pt idx="6792">
                  <c:v>0.2961067</c:v>
                </c:pt>
                <c:pt idx="6793">
                  <c:v>0.29200470000000001</c:v>
                </c:pt>
                <c:pt idx="6794">
                  <c:v>0.2864062</c:v>
                </c:pt>
                <c:pt idx="6795">
                  <c:v>0.2806688</c:v>
                </c:pt>
                <c:pt idx="6796">
                  <c:v>0.2762405</c:v>
                </c:pt>
                <c:pt idx="6797">
                  <c:v>0.2736748</c:v>
                </c:pt>
                <c:pt idx="6798">
                  <c:v>0.27256540000000001</c:v>
                </c:pt>
                <c:pt idx="6799">
                  <c:v>0.27214739999999998</c:v>
                </c:pt>
                <c:pt idx="6800">
                  <c:v>0.27178010000000002</c:v>
                </c:pt>
                <c:pt idx="6801">
                  <c:v>0.2710842</c:v>
                </c:pt>
                <c:pt idx="6802">
                  <c:v>0.26997379999999999</c:v>
                </c:pt>
                <c:pt idx="6803">
                  <c:v>0.26856940000000001</c:v>
                </c:pt>
                <c:pt idx="6804">
                  <c:v>0.26710250000000002</c:v>
                </c:pt>
                <c:pt idx="6805">
                  <c:v>0.26577509999999999</c:v>
                </c:pt>
                <c:pt idx="6806">
                  <c:v>0.2646888</c:v>
                </c:pt>
                <c:pt idx="6807">
                  <c:v>0.26382100000000003</c:v>
                </c:pt>
                <c:pt idx="6808">
                  <c:v>0.26307930000000002</c:v>
                </c:pt>
                <c:pt idx="6809">
                  <c:v>0.26237500000000002</c:v>
                </c:pt>
                <c:pt idx="6810">
                  <c:v>0.26168330000000001</c:v>
                </c:pt>
                <c:pt idx="6811">
                  <c:v>0.26105410000000001</c:v>
                </c:pt>
                <c:pt idx="6812">
                  <c:v>0.26058730000000002</c:v>
                </c:pt>
                <c:pt idx="6813">
                  <c:v>0.26037100000000002</c:v>
                </c:pt>
                <c:pt idx="6814">
                  <c:v>0.2604245</c:v>
                </c:pt>
                <c:pt idx="6815">
                  <c:v>0.2606753</c:v>
                </c:pt>
                <c:pt idx="6816">
                  <c:v>0.26096819999999998</c:v>
                </c:pt>
                <c:pt idx="6817">
                  <c:v>0.26111109999999998</c:v>
                </c:pt>
                <c:pt idx="6818">
                  <c:v>0.26089649999999998</c:v>
                </c:pt>
                <c:pt idx="6819">
                  <c:v>0.26016270000000002</c:v>
                </c:pt>
                <c:pt idx="6820">
                  <c:v>0.25883620000000002</c:v>
                </c:pt>
                <c:pt idx="6821">
                  <c:v>0.25697819999999999</c:v>
                </c:pt>
                <c:pt idx="6822">
                  <c:v>0.25477739999999999</c:v>
                </c:pt>
                <c:pt idx="6823">
                  <c:v>0.2524845</c:v>
                </c:pt>
                <c:pt idx="6824">
                  <c:v>0.25032779999999999</c:v>
                </c:pt>
                <c:pt idx="6825">
                  <c:v>0.2484497</c:v>
                </c:pt>
                <c:pt idx="6826">
                  <c:v>0.2469247</c:v>
                </c:pt>
                <c:pt idx="6827">
                  <c:v>0.24579490000000001</c:v>
                </c:pt>
                <c:pt idx="6828">
                  <c:v>0.2450793</c:v>
                </c:pt>
                <c:pt idx="6829">
                  <c:v>0.2447627</c:v>
                </c:pt>
                <c:pt idx="6830">
                  <c:v>0.24477570000000001</c:v>
                </c:pt>
                <c:pt idx="6831">
                  <c:v>0.2450021</c:v>
                </c:pt>
                <c:pt idx="6832">
                  <c:v>0.24529400000000001</c:v>
                </c:pt>
                <c:pt idx="6833">
                  <c:v>0.245503</c:v>
                </c:pt>
                <c:pt idx="6834">
                  <c:v>0.2455184</c:v>
                </c:pt>
                <c:pt idx="6835">
                  <c:v>0.24527379999999999</c:v>
                </c:pt>
                <c:pt idx="6836">
                  <c:v>0.2447664</c:v>
                </c:pt>
                <c:pt idx="6837">
                  <c:v>0.24405009999999999</c:v>
                </c:pt>
                <c:pt idx="6838">
                  <c:v>0.24322260000000001</c:v>
                </c:pt>
                <c:pt idx="6839">
                  <c:v>0.24238879999999999</c:v>
                </c:pt>
                <c:pt idx="6840">
                  <c:v>0.2416199</c:v>
                </c:pt>
                <c:pt idx="6841">
                  <c:v>0.24093709999999999</c:v>
                </c:pt>
                <c:pt idx="6842">
                  <c:v>0.24029909999999999</c:v>
                </c:pt>
                <c:pt idx="6843">
                  <c:v>0.23961769999999999</c:v>
                </c:pt>
                <c:pt idx="6844">
                  <c:v>0.23876459999999999</c:v>
                </c:pt>
                <c:pt idx="6845">
                  <c:v>0.2376035</c:v>
                </c:pt>
                <c:pt idx="6846">
                  <c:v>0.2360265</c:v>
                </c:pt>
                <c:pt idx="6847">
                  <c:v>0.2339986</c:v>
                </c:pt>
                <c:pt idx="6848">
                  <c:v>0.23160700000000001</c:v>
                </c:pt>
                <c:pt idx="6849">
                  <c:v>0.22906219999999999</c:v>
                </c:pt>
                <c:pt idx="6850">
                  <c:v>0.2266474</c:v>
                </c:pt>
                <c:pt idx="6851">
                  <c:v>0.22459709999999999</c:v>
                </c:pt>
                <c:pt idx="6852">
                  <c:v>0.2230277</c:v>
                </c:pt>
                <c:pt idx="6853">
                  <c:v>0.22192039999999999</c:v>
                </c:pt>
                <c:pt idx="6854">
                  <c:v>0.22116749999999999</c:v>
                </c:pt>
                <c:pt idx="6855">
                  <c:v>0.2206294</c:v>
                </c:pt>
                <c:pt idx="6856">
                  <c:v>0.2201832</c:v>
                </c:pt>
                <c:pt idx="6857">
                  <c:v>0.2197547</c:v>
                </c:pt>
                <c:pt idx="6858">
                  <c:v>0.2193177</c:v>
                </c:pt>
                <c:pt idx="6859">
                  <c:v>0.2188833</c:v>
                </c:pt>
                <c:pt idx="6860">
                  <c:v>0.21847340000000001</c:v>
                </c:pt>
                <c:pt idx="6861">
                  <c:v>0.21809439999999999</c:v>
                </c:pt>
                <c:pt idx="6862">
                  <c:v>0.21771160000000001</c:v>
                </c:pt>
                <c:pt idx="6863">
                  <c:v>0.21724499999999999</c:v>
                </c:pt>
                <c:pt idx="6864">
                  <c:v>0.2165694</c:v>
                </c:pt>
                <c:pt idx="6865">
                  <c:v>0.2155456</c:v>
                </c:pt>
                <c:pt idx="6866">
                  <c:v>0.21406310000000001</c:v>
                </c:pt>
                <c:pt idx="6867">
                  <c:v>0.21208399999999999</c:v>
                </c:pt>
                <c:pt idx="6868">
                  <c:v>0.20968999999999999</c:v>
                </c:pt>
                <c:pt idx="6869">
                  <c:v>0.2070833</c:v>
                </c:pt>
                <c:pt idx="6870">
                  <c:v>0.2045467</c:v>
                </c:pt>
                <c:pt idx="6871">
                  <c:v>0.202346</c:v>
                </c:pt>
                <c:pt idx="6872">
                  <c:v>0.2006521</c:v>
                </c:pt>
                <c:pt idx="6873">
                  <c:v>0.19952249999999999</c:v>
                </c:pt>
                <c:pt idx="6874">
                  <c:v>0.19891500000000001</c:v>
                </c:pt>
                <c:pt idx="6875">
                  <c:v>0.19872889999999999</c:v>
                </c:pt>
                <c:pt idx="6876">
                  <c:v>0.1988306</c:v>
                </c:pt>
                <c:pt idx="6877">
                  <c:v>0.19908319999999999</c:v>
                </c:pt>
                <c:pt idx="6878">
                  <c:v>0.1993529</c:v>
                </c:pt>
                <c:pt idx="6879">
                  <c:v>0.1995266</c:v>
                </c:pt>
                <c:pt idx="6880">
                  <c:v>0.1995381</c:v>
                </c:pt>
                <c:pt idx="6881">
                  <c:v>0.1993752</c:v>
                </c:pt>
                <c:pt idx="6882">
                  <c:v>0.19908729999999999</c:v>
                </c:pt>
                <c:pt idx="6883">
                  <c:v>0.19875809999999999</c:v>
                </c:pt>
                <c:pt idx="6884">
                  <c:v>0.19847319999999999</c:v>
                </c:pt>
                <c:pt idx="6885">
                  <c:v>0.19827139999999999</c:v>
                </c:pt>
                <c:pt idx="6886">
                  <c:v>0.19812340000000001</c:v>
                </c:pt>
                <c:pt idx="6887">
                  <c:v>0.19793740000000001</c:v>
                </c:pt>
                <c:pt idx="6888">
                  <c:v>0.197601</c:v>
                </c:pt>
                <c:pt idx="6889">
                  <c:v>0.19703879999999999</c:v>
                </c:pt>
                <c:pt idx="6890">
                  <c:v>0.1962496</c:v>
                </c:pt>
                <c:pt idx="6891">
                  <c:v>0.1953223</c:v>
                </c:pt>
                <c:pt idx="6892">
                  <c:v>0.19439629999999999</c:v>
                </c:pt>
                <c:pt idx="6893">
                  <c:v>0.1936051</c:v>
                </c:pt>
                <c:pt idx="6894">
                  <c:v>0.1929988</c:v>
                </c:pt>
                <c:pt idx="6895">
                  <c:v>0.192528</c:v>
                </c:pt>
                <c:pt idx="6896">
                  <c:v>0.19206329999999999</c:v>
                </c:pt>
                <c:pt idx="6897">
                  <c:v>0.191469</c:v>
                </c:pt>
                <c:pt idx="6898">
                  <c:v>0.1906708</c:v>
                </c:pt>
                <c:pt idx="6899">
                  <c:v>0.18970819999999999</c:v>
                </c:pt>
                <c:pt idx="6900">
                  <c:v>0.18873699999999999</c:v>
                </c:pt>
                <c:pt idx="6901">
                  <c:v>0.1879739</c:v>
                </c:pt>
                <c:pt idx="6902">
                  <c:v>0.1876062</c:v>
                </c:pt>
                <c:pt idx="6903">
                  <c:v>0.18770129999999999</c:v>
                </c:pt>
                <c:pt idx="6904">
                  <c:v>0.18820539999999999</c:v>
                </c:pt>
                <c:pt idx="6905">
                  <c:v>0.18897369999999999</c:v>
                </c:pt>
                <c:pt idx="6906">
                  <c:v>0.1898415</c:v>
                </c:pt>
                <c:pt idx="6907">
                  <c:v>0.19064510000000001</c:v>
                </c:pt>
                <c:pt idx="6908">
                  <c:v>0.19125590000000001</c:v>
                </c:pt>
                <c:pt idx="6909">
                  <c:v>0.191603</c:v>
                </c:pt>
                <c:pt idx="6910">
                  <c:v>0.19168070000000001</c:v>
                </c:pt>
                <c:pt idx="6911">
                  <c:v>0.19155720000000001</c:v>
                </c:pt>
                <c:pt idx="6912">
                  <c:v>0.19133710000000001</c:v>
                </c:pt>
                <c:pt idx="6913">
                  <c:v>0.19111310000000001</c:v>
                </c:pt>
                <c:pt idx="6914">
                  <c:v>0.19088559999999999</c:v>
                </c:pt>
                <c:pt idx="6915">
                  <c:v>0.19053349999999999</c:v>
                </c:pt>
                <c:pt idx="6916">
                  <c:v>0.18983340000000001</c:v>
                </c:pt>
                <c:pt idx="6917">
                  <c:v>0.1885722</c:v>
                </c:pt>
                <c:pt idx="6918">
                  <c:v>0.18669359999999999</c:v>
                </c:pt>
                <c:pt idx="6919">
                  <c:v>0.18442720000000001</c:v>
                </c:pt>
                <c:pt idx="6920">
                  <c:v>0.18224670000000001</c:v>
                </c:pt>
                <c:pt idx="6921">
                  <c:v>0.18063270000000001</c:v>
                </c:pt>
                <c:pt idx="6922">
                  <c:v>0.179839</c:v>
                </c:pt>
                <c:pt idx="6923">
                  <c:v>0.17980270000000001</c:v>
                </c:pt>
                <c:pt idx="6924">
                  <c:v>0.18027699999999999</c:v>
                </c:pt>
                <c:pt idx="6925">
                  <c:v>0.180981</c:v>
                </c:pt>
                <c:pt idx="6926">
                  <c:v>0.18171989999999999</c:v>
                </c:pt>
                <c:pt idx="6927">
                  <c:v>0.1824105</c:v>
                </c:pt>
                <c:pt idx="6928">
                  <c:v>0.18307989999999999</c:v>
                </c:pt>
                <c:pt idx="6929">
                  <c:v>0.18381939999999999</c:v>
                </c:pt>
                <c:pt idx="6930">
                  <c:v>0.18472150000000001</c:v>
                </c:pt>
                <c:pt idx="6931">
                  <c:v>0.18580559999999999</c:v>
                </c:pt>
                <c:pt idx="6932">
                  <c:v>0.18697910000000001</c:v>
                </c:pt>
                <c:pt idx="6933">
                  <c:v>0.18799440000000001</c:v>
                </c:pt>
                <c:pt idx="6934">
                  <c:v>0.18845799999999999</c:v>
                </c:pt>
                <c:pt idx="6935">
                  <c:v>0.1879267</c:v>
                </c:pt>
                <c:pt idx="6936">
                  <c:v>0.1860977</c:v>
                </c:pt>
                <c:pt idx="6937">
                  <c:v>0.18318880000000001</c:v>
                </c:pt>
                <c:pt idx="6938">
                  <c:v>0.180058</c:v>
                </c:pt>
                <c:pt idx="6939">
                  <c:v>0.17782519999999999</c:v>
                </c:pt>
                <c:pt idx="6940">
                  <c:v>0.1770774</c:v>
                </c:pt>
                <c:pt idx="6941">
                  <c:v>0.17767430000000001</c:v>
                </c:pt>
                <c:pt idx="6942">
                  <c:v>0.17908969999999999</c:v>
                </c:pt>
                <c:pt idx="6943">
                  <c:v>0.18077860000000001</c:v>
                </c:pt>
                <c:pt idx="6944">
                  <c:v>0.1823351</c:v>
                </c:pt>
                <c:pt idx="6945">
                  <c:v>0.18345990000000001</c:v>
                </c:pt>
                <c:pt idx="6946">
                  <c:v>0.18398139999999999</c:v>
                </c:pt>
                <c:pt idx="6947">
                  <c:v>0.18382589999999999</c:v>
                </c:pt>
                <c:pt idx="6948">
                  <c:v>0.1830195</c:v>
                </c:pt>
                <c:pt idx="6949">
                  <c:v>0.1816613</c:v>
                </c:pt>
                <c:pt idx="6950">
                  <c:v>0.17990229999999999</c:v>
                </c:pt>
                <c:pt idx="6951">
                  <c:v>0.1779278</c:v>
                </c:pt>
                <c:pt idx="6952">
                  <c:v>0.1759569</c:v>
                </c:pt>
                <c:pt idx="6953">
                  <c:v>0.17425209999999999</c:v>
                </c:pt>
                <c:pt idx="6954">
                  <c:v>0.17307030000000001</c:v>
                </c:pt>
                <c:pt idx="6955">
                  <c:v>0.17255609999999999</c:v>
                </c:pt>
                <c:pt idx="6956">
                  <c:v>0.17270659999999999</c:v>
                </c:pt>
                <c:pt idx="6957">
                  <c:v>0.1733731</c:v>
                </c:pt>
                <c:pt idx="6958">
                  <c:v>0.1743353</c:v>
                </c:pt>
                <c:pt idx="6959">
                  <c:v>0.1753585</c:v>
                </c:pt>
                <c:pt idx="6960">
                  <c:v>0.17625170000000001</c:v>
                </c:pt>
                <c:pt idx="6961">
                  <c:v>0.1769017</c:v>
                </c:pt>
                <c:pt idx="6962">
                  <c:v>0.1772609</c:v>
                </c:pt>
                <c:pt idx="6963">
                  <c:v>0.1773459</c:v>
                </c:pt>
                <c:pt idx="6964">
                  <c:v>0.17719869999999999</c:v>
                </c:pt>
                <c:pt idx="6965">
                  <c:v>0.1768518</c:v>
                </c:pt>
                <c:pt idx="6966">
                  <c:v>0.1762976</c:v>
                </c:pt>
                <c:pt idx="6967">
                  <c:v>0.175507</c:v>
                </c:pt>
                <c:pt idx="6968">
                  <c:v>0.17448440000000001</c:v>
                </c:pt>
                <c:pt idx="6969">
                  <c:v>0.17333180000000001</c:v>
                </c:pt>
                <c:pt idx="6970">
                  <c:v>0.17225370000000001</c:v>
                </c:pt>
                <c:pt idx="6971">
                  <c:v>0.17150660000000001</c:v>
                </c:pt>
                <c:pt idx="6972">
                  <c:v>0.17126630000000001</c:v>
                </c:pt>
                <c:pt idx="6973">
                  <c:v>0.17155770000000001</c:v>
                </c:pt>
                <c:pt idx="6974">
                  <c:v>0.17224790000000001</c:v>
                </c:pt>
                <c:pt idx="6975">
                  <c:v>0.17310980000000001</c:v>
                </c:pt>
                <c:pt idx="6976">
                  <c:v>0.17388400000000001</c:v>
                </c:pt>
                <c:pt idx="6977">
                  <c:v>0.17433879999999999</c:v>
                </c:pt>
                <c:pt idx="6978">
                  <c:v>0.174345</c:v>
                </c:pt>
                <c:pt idx="6979">
                  <c:v>0.1739116</c:v>
                </c:pt>
                <c:pt idx="6980">
                  <c:v>0.17321880000000001</c:v>
                </c:pt>
                <c:pt idx="6981">
                  <c:v>0.17254320000000001</c:v>
                </c:pt>
                <c:pt idx="6982">
                  <c:v>0.17215829999999999</c:v>
                </c:pt>
                <c:pt idx="6983">
                  <c:v>0.1721905</c:v>
                </c:pt>
                <c:pt idx="6984">
                  <c:v>0.17258119999999999</c:v>
                </c:pt>
                <c:pt idx="6985">
                  <c:v>0.1731307</c:v>
                </c:pt>
                <c:pt idx="6986">
                  <c:v>0.17358860000000001</c:v>
                </c:pt>
                <c:pt idx="6987">
                  <c:v>0.17374329999999999</c:v>
                </c:pt>
                <c:pt idx="6988">
                  <c:v>0.17345940000000001</c:v>
                </c:pt>
                <c:pt idx="6989">
                  <c:v>0.17274030000000001</c:v>
                </c:pt>
                <c:pt idx="6990">
                  <c:v>0.17173240000000001</c:v>
                </c:pt>
                <c:pt idx="6991">
                  <c:v>0.17068990000000001</c:v>
                </c:pt>
                <c:pt idx="6992">
                  <c:v>0.16985610000000001</c:v>
                </c:pt>
                <c:pt idx="6993">
                  <c:v>0.16936699999999999</c:v>
                </c:pt>
                <c:pt idx="6994">
                  <c:v>0.1692322</c:v>
                </c:pt>
                <c:pt idx="6995">
                  <c:v>0.1693644</c:v>
                </c:pt>
                <c:pt idx="6996">
                  <c:v>0.16964199999999999</c:v>
                </c:pt>
                <c:pt idx="6997">
                  <c:v>0.16994709999999999</c:v>
                </c:pt>
                <c:pt idx="6998">
                  <c:v>0.17020270000000001</c:v>
                </c:pt>
                <c:pt idx="6999">
                  <c:v>0.17037949999999999</c:v>
                </c:pt>
                <c:pt idx="7000">
                  <c:v>0.17049739999999999</c:v>
                </c:pt>
                <c:pt idx="7001">
                  <c:v>0.17060919999999999</c:v>
                </c:pt>
                <c:pt idx="7002">
                  <c:v>0.17077590000000001</c:v>
                </c:pt>
                <c:pt idx="7003">
                  <c:v>0.17103070000000001</c:v>
                </c:pt>
                <c:pt idx="7004">
                  <c:v>0.17135110000000001</c:v>
                </c:pt>
                <c:pt idx="7005">
                  <c:v>0.17164589999999999</c:v>
                </c:pt>
                <c:pt idx="7006">
                  <c:v>0.17176849999999999</c:v>
                </c:pt>
                <c:pt idx="7007">
                  <c:v>0.17157059999999999</c:v>
                </c:pt>
                <c:pt idx="7008">
                  <c:v>0.17095949999999999</c:v>
                </c:pt>
                <c:pt idx="7009">
                  <c:v>0.16998289999999999</c:v>
                </c:pt>
                <c:pt idx="7010">
                  <c:v>0.16884370000000001</c:v>
                </c:pt>
                <c:pt idx="7011">
                  <c:v>0.16785900000000001</c:v>
                </c:pt>
                <c:pt idx="7012">
                  <c:v>0.16730500000000001</c:v>
                </c:pt>
                <c:pt idx="7013">
                  <c:v>0.1672892</c:v>
                </c:pt>
                <c:pt idx="7014">
                  <c:v>0.16773650000000001</c:v>
                </c:pt>
                <c:pt idx="7015">
                  <c:v>0.1684426</c:v>
                </c:pt>
                <c:pt idx="7016">
                  <c:v>0.1691732</c:v>
                </c:pt>
                <c:pt idx="7017">
                  <c:v>0.1697109</c:v>
                </c:pt>
                <c:pt idx="7018">
                  <c:v>0.16992119999999999</c:v>
                </c:pt>
                <c:pt idx="7019">
                  <c:v>0.16977</c:v>
                </c:pt>
                <c:pt idx="7020">
                  <c:v>0.16932749999999999</c:v>
                </c:pt>
                <c:pt idx="7021">
                  <c:v>0.16873640000000001</c:v>
                </c:pt>
                <c:pt idx="7022">
                  <c:v>0.168154</c:v>
                </c:pt>
                <c:pt idx="7023">
                  <c:v>0.1676967</c:v>
                </c:pt>
                <c:pt idx="7024">
                  <c:v>0.1674023</c:v>
                </c:pt>
                <c:pt idx="7025">
                  <c:v>0.16724820000000001</c:v>
                </c:pt>
                <c:pt idx="7026">
                  <c:v>0.16718279999999999</c:v>
                </c:pt>
                <c:pt idx="7027">
                  <c:v>0.16715959999999999</c:v>
                </c:pt>
                <c:pt idx="7028">
                  <c:v>0.16714380000000001</c:v>
                </c:pt>
                <c:pt idx="7029">
                  <c:v>0.16711139999999999</c:v>
                </c:pt>
                <c:pt idx="7030">
                  <c:v>0.1670432</c:v>
                </c:pt>
                <c:pt idx="7031">
                  <c:v>0.1669216</c:v>
                </c:pt>
                <c:pt idx="7032">
                  <c:v>0.16674240000000001</c:v>
                </c:pt>
                <c:pt idx="7033">
                  <c:v>0.1665276</c:v>
                </c:pt>
                <c:pt idx="7034">
                  <c:v>0.16633719999999999</c:v>
                </c:pt>
                <c:pt idx="7035">
                  <c:v>0.16625819999999999</c:v>
                </c:pt>
                <c:pt idx="7036">
                  <c:v>0.16637250000000001</c:v>
                </c:pt>
                <c:pt idx="7037">
                  <c:v>0.16672600000000001</c:v>
                </c:pt>
                <c:pt idx="7038">
                  <c:v>0.1672931</c:v>
                </c:pt>
                <c:pt idx="7039">
                  <c:v>0.1679783</c:v>
                </c:pt>
                <c:pt idx="7040">
                  <c:v>0.1686223</c:v>
                </c:pt>
                <c:pt idx="7041">
                  <c:v>0.16905149999999999</c:v>
                </c:pt>
                <c:pt idx="7042">
                  <c:v>0.16912740000000001</c:v>
                </c:pt>
                <c:pt idx="7043">
                  <c:v>0.1687979</c:v>
                </c:pt>
                <c:pt idx="7044">
                  <c:v>0.16815150000000001</c:v>
                </c:pt>
                <c:pt idx="7045">
                  <c:v>0.16741619999999999</c:v>
                </c:pt>
                <c:pt idx="7046">
                  <c:v>0.16690279999999999</c:v>
                </c:pt>
                <c:pt idx="7047">
                  <c:v>0.16685059999999999</c:v>
                </c:pt>
                <c:pt idx="7048">
                  <c:v>0.1673412</c:v>
                </c:pt>
                <c:pt idx="7049">
                  <c:v>0.16827529999999999</c:v>
                </c:pt>
                <c:pt idx="7050">
                  <c:v>0.16943369999999999</c:v>
                </c:pt>
                <c:pt idx="7051">
                  <c:v>0.170515</c:v>
                </c:pt>
                <c:pt idx="7052">
                  <c:v>0.17116529999999999</c:v>
                </c:pt>
                <c:pt idx="7053">
                  <c:v>0.1710477</c:v>
                </c:pt>
                <c:pt idx="7054">
                  <c:v>0.1699273</c:v>
                </c:pt>
                <c:pt idx="7055">
                  <c:v>0.16788900000000001</c:v>
                </c:pt>
                <c:pt idx="7056">
                  <c:v>0.16544339999999999</c:v>
                </c:pt>
                <c:pt idx="7057">
                  <c:v>0.1634034</c:v>
                </c:pt>
                <c:pt idx="7058">
                  <c:v>0.1623995</c:v>
                </c:pt>
                <c:pt idx="7059">
                  <c:v>0.16255720000000001</c:v>
                </c:pt>
                <c:pt idx="7060">
                  <c:v>0.16359950000000001</c:v>
                </c:pt>
                <c:pt idx="7061">
                  <c:v>0.16507160000000001</c:v>
                </c:pt>
                <c:pt idx="7062">
                  <c:v>0.1665373</c:v>
                </c:pt>
                <c:pt idx="7063">
                  <c:v>0.16758780000000001</c:v>
                </c:pt>
                <c:pt idx="7064">
                  <c:v>0.16791149999999999</c:v>
                </c:pt>
                <c:pt idx="7065">
                  <c:v>0.1673463</c:v>
                </c:pt>
                <c:pt idx="7066">
                  <c:v>0.16597580000000001</c:v>
                </c:pt>
                <c:pt idx="7067">
                  <c:v>0.1641859</c:v>
                </c:pt>
                <c:pt idx="7068">
                  <c:v>0.16253000000000001</c:v>
                </c:pt>
                <c:pt idx="7069">
                  <c:v>0.1614746</c:v>
                </c:pt>
                <c:pt idx="7070">
                  <c:v>0.16114729999999999</c:v>
                </c:pt>
                <c:pt idx="7071">
                  <c:v>0.16138140000000001</c:v>
                </c:pt>
                <c:pt idx="7072">
                  <c:v>0.1618849</c:v>
                </c:pt>
                <c:pt idx="7073">
                  <c:v>0.16241910000000001</c:v>
                </c:pt>
                <c:pt idx="7074">
                  <c:v>0.16286049999999999</c:v>
                </c:pt>
                <c:pt idx="7075">
                  <c:v>0.1632179</c:v>
                </c:pt>
                <c:pt idx="7076">
                  <c:v>0.16359219999999999</c:v>
                </c:pt>
                <c:pt idx="7077">
                  <c:v>0.16411510000000001</c:v>
                </c:pt>
                <c:pt idx="7078">
                  <c:v>0.1648713</c:v>
                </c:pt>
                <c:pt idx="7079">
                  <c:v>0.16584750000000001</c:v>
                </c:pt>
                <c:pt idx="7080">
                  <c:v>0.16691149999999999</c:v>
                </c:pt>
                <c:pt idx="7081">
                  <c:v>0.1678336</c:v>
                </c:pt>
                <c:pt idx="7082">
                  <c:v>0.16835220000000001</c:v>
                </c:pt>
                <c:pt idx="7083">
                  <c:v>0.1682264</c:v>
                </c:pt>
                <c:pt idx="7084">
                  <c:v>0.16737440000000001</c:v>
                </c:pt>
                <c:pt idx="7085">
                  <c:v>0.16598350000000001</c:v>
                </c:pt>
                <c:pt idx="7086">
                  <c:v>0.16455149999999999</c:v>
                </c:pt>
                <c:pt idx="7087">
                  <c:v>0.16365379999999999</c:v>
                </c:pt>
                <c:pt idx="7088">
                  <c:v>0.1636254</c:v>
                </c:pt>
                <c:pt idx="7089">
                  <c:v>0.1644477</c:v>
                </c:pt>
                <c:pt idx="7090">
                  <c:v>0.16582839999999999</c:v>
                </c:pt>
                <c:pt idx="7091">
                  <c:v>0.1673772</c:v>
                </c:pt>
                <c:pt idx="7092">
                  <c:v>0.16865079999999999</c:v>
                </c:pt>
                <c:pt idx="7093">
                  <c:v>0.16922599999999999</c:v>
                </c:pt>
                <c:pt idx="7094">
                  <c:v>0.168737</c:v>
                </c:pt>
                <c:pt idx="7095">
                  <c:v>0.16702339999999999</c:v>
                </c:pt>
                <c:pt idx="7096">
                  <c:v>0.16436149999999999</c:v>
                </c:pt>
                <c:pt idx="7097">
                  <c:v>0.16152330000000001</c:v>
                </c:pt>
                <c:pt idx="7098">
                  <c:v>0.1594315</c:v>
                </c:pt>
                <c:pt idx="7099">
                  <c:v>0.15857209999999999</c:v>
                </c:pt>
                <c:pt idx="7100">
                  <c:v>0.1588725</c:v>
                </c:pt>
                <c:pt idx="7101">
                  <c:v>0.15991130000000001</c:v>
                </c:pt>
                <c:pt idx="7102">
                  <c:v>0.1612275</c:v>
                </c:pt>
                <c:pt idx="7103">
                  <c:v>0.16242770000000001</c:v>
                </c:pt>
                <c:pt idx="7104">
                  <c:v>0.1632393</c:v>
                </c:pt>
                <c:pt idx="7105">
                  <c:v>0.16353870000000001</c:v>
                </c:pt>
                <c:pt idx="7106">
                  <c:v>0.1633433</c:v>
                </c:pt>
                <c:pt idx="7107">
                  <c:v>0.1628317</c:v>
                </c:pt>
                <c:pt idx="7108">
                  <c:v>0.16227279999999999</c:v>
                </c:pt>
                <c:pt idx="7109">
                  <c:v>0.1619496</c:v>
                </c:pt>
                <c:pt idx="7110">
                  <c:v>0.162022</c:v>
                </c:pt>
                <c:pt idx="7111">
                  <c:v>0.16248180000000001</c:v>
                </c:pt>
                <c:pt idx="7112">
                  <c:v>0.163188</c:v>
                </c:pt>
                <c:pt idx="7113">
                  <c:v>0.16394529999999999</c:v>
                </c:pt>
                <c:pt idx="7114">
                  <c:v>0.1645799</c:v>
                </c:pt>
                <c:pt idx="7115">
                  <c:v>0.1649668</c:v>
                </c:pt>
                <c:pt idx="7116">
                  <c:v>0.1650672</c:v>
                </c:pt>
                <c:pt idx="7117">
                  <c:v>0.1649244</c:v>
                </c:pt>
                <c:pt idx="7118">
                  <c:v>0.16465340000000001</c:v>
                </c:pt>
                <c:pt idx="7119">
                  <c:v>0.16439010000000001</c:v>
                </c:pt>
                <c:pt idx="7120">
                  <c:v>0.16424659999999999</c:v>
                </c:pt>
                <c:pt idx="7121">
                  <c:v>0.1642816</c:v>
                </c:pt>
                <c:pt idx="7122">
                  <c:v>0.16449359999999999</c:v>
                </c:pt>
                <c:pt idx="7123">
                  <c:v>0.1648405</c:v>
                </c:pt>
                <c:pt idx="7124">
                  <c:v>0.1652593</c:v>
                </c:pt>
                <c:pt idx="7125">
                  <c:v>0.165686</c:v>
                </c:pt>
                <c:pt idx="7126">
                  <c:v>0.16605030000000001</c:v>
                </c:pt>
                <c:pt idx="7127">
                  <c:v>0.1662759</c:v>
                </c:pt>
                <c:pt idx="7128">
                  <c:v>0.16628879999999999</c:v>
                </c:pt>
                <c:pt idx="7129">
                  <c:v>0.16602159999999999</c:v>
                </c:pt>
                <c:pt idx="7130">
                  <c:v>0.16544</c:v>
                </c:pt>
                <c:pt idx="7131">
                  <c:v>0.16456580000000001</c:v>
                </c:pt>
                <c:pt idx="7132">
                  <c:v>0.1634949</c:v>
                </c:pt>
                <c:pt idx="7133">
                  <c:v>0.16238259999999999</c:v>
                </c:pt>
                <c:pt idx="7134">
                  <c:v>0.16138959999999999</c:v>
                </c:pt>
                <c:pt idx="7135">
                  <c:v>0.16064410000000001</c:v>
                </c:pt>
                <c:pt idx="7136">
                  <c:v>0.16019910000000001</c:v>
                </c:pt>
                <c:pt idx="7137">
                  <c:v>0.16003680000000001</c:v>
                </c:pt>
                <c:pt idx="7138">
                  <c:v>0.16008749999999999</c:v>
                </c:pt>
                <c:pt idx="7139">
                  <c:v>0.16025449999999999</c:v>
                </c:pt>
                <c:pt idx="7140">
                  <c:v>0.1604391</c:v>
                </c:pt>
                <c:pt idx="7141">
                  <c:v>0.1605531</c:v>
                </c:pt>
                <c:pt idx="7142">
                  <c:v>0.16054889999999999</c:v>
                </c:pt>
                <c:pt idx="7143">
                  <c:v>0.16043489999999999</c:v>
                </c:pt>
                <c:pt idx="7144">
                  <c:v>0.16028249999999999</c:v>
                </c:pt>
                <c:pt idx="7145">
                  <c:v>0.1601979</c:v>
                </c:pt>
                <c:pt idx="7146">
                  <c:v>0.1602874</c:v>
                </c:pt>
                <c:pt idx="7147">
                  <c:v>0.1606177</c:v>
                </c:pt>
                <c:pt idx="7148">
                  <c:v>0.1611901</c:v>
                </c:pt>
                <c:pt idx="7149">
                  <c:v>0.1619514</c:v>
                </c:pt>
                <c:pt idx="7150">
                  <c:v>0.1628163</c:v>
                </c:pt>
                <c:pt idx="7151">
                  <c:v>0.16370860000000001</c:v>
                </c:pt>
                <c:pt idx="7152">
                  <c:v>0.16458200000000001</c:v>
                </c:pt>
                <c:pt idx="7153">
                  <c:v>0.16544120000000001</c:v>
                </c:pt>
                <c:pt idx="7154">
                  <c:v>0.1663367</c:v>
                </c:pt>
                <c:pt idx="7155">
                  <c:v>0.16734099999999999</c:v>
                </c:pt>
                <c:pt idx="7156">
                  <c:v>0.16850129999999999</c:v>
                </c:pt>
                <c:pt idx="7157">
                  <c:v>0.16979559999999999</c:v>
                </c:pt>
                <c:pt idx="7158">
                  <c:v>0.1710795</c:v>
                </c:pt>
                <c:pt idx="7159">
                  <c:v>0.1720592</c:v>
                </c:pt>
                <c:pt idx="7160">
                  <c:v>0.17230309999999999</c:v>
                </c:pt>
                <c:pt idx="7161">
                  <c:v>0.1713008</c:v>
                </c:pt>
                <c:pt idx="7162">
                  <c:v>0.1687545</c:v>
                </c:pt>
                <c:pt idx="7163">
                  <c:v>0.16498009999999999</c:v>
                </c:pt>
                <c:pt idx="7164">
                  <c:v>0.16106989999999999</c:v>
                </c:pt>
                <c:pt idx="7165">
                  <c:v>0.1581921</c:v>
                </c:pt>
                <c:pt idx="7166">
                  <c:v>0.15679750000000001</c:v>
                </c:pt>
                <c:pt idx="7167">
                  <c:v>0.1566024</c:v>
                </c:pt>
                <c:pt idx="7168">
                  <c:v>0.15707360000000001</c:v>
                </c:pt>
                <c:pt idx="7169">
                  <c:v>0.15778909999999999</c:v>
                </c:pt>
                <c:pt idx="7170">
                  <c:v>0.1585249</c:v>
                </c:pt>
                <c:pt idx="7171">
                  <c:v>0.15922839999999999</c:v>
                </c:pt>
                <c:pt idx="7172">
                  <c:v>0.15993189999999999</c:v>
                </c:pt>
                <c:pt idx="7173">
                  <c:v>0.1606833</c:v>
                </c:pt>
                <c:pt idx="7174">
                  <c:v>0.16149839999999999</c:v>
                </c:pt>
                <c:pt idx="7175">
                  <c:v>0.16234290000000001</c:v>
                </c:pt>
                <c:pt idx="7176">
                  <c:v>0.16314390000000001</c:v>
                </c:pt>
                <c:pt idx="7177">
                  <c:v>0.16382939999999999</c:v>
                </c:pt>
                <c:pt idx="7178">
                  <c:v>0.16434840000000001</c:v>
                </c:pt>
                <c:pt idx="7179">
                  <c:v>0.16469439999999999</c:v>
                </c:pt>
                <c:pt idx="7180">
                  <c:v>0.16489570000000001</c:v>
                </c:pt>
                <c:pt idx="7181">
                  <c:v>0.16498270000000001</c:v>
                </c:pt>
                <c:pt idx="7182">
                  <c:v>0.16494490000000001</c:v>
                </c:pt>
                <c:pt idx="7183">
                  <c:v>0.16471530000000001</c:v>
                </c:pt>
                <c:pt idx="7184">
                  <c:v>0.16419639999999999</c:v>
                </c:pt>
                <c:pt idx="7185">
                  <c:v>0.1633473</c:v>
                </c:pt>
                <c:pt idx="7186">
                  <c:v>0.16227130000000001</c:v>
                </c:pt>
                <c:pt idx="7187">
                  <c:v>0.1612584</c:v>
                </c:pt>
                <c:pt idx="7188">
                  <c:v>0.16067809999999999</c:v>
                </c:pt>
                <c:pt idx="7189">
                  <c:v>0.16079779999999999</c:v>
                </c:pt>
                <c:pt idx="7190">
                  <c:v>0.16166829999999999</c:v>
                </c:pt>
                <c:pt idx="7191">
                  <c:v>0.163104</c:v>
                </c:pt>
                <c:pt idx="7192">
                  <c:v>0.16477649999999999</c:v>
                </c:pt>
                <c:pt idx="7193">
                  <c:v>0.16627020000000001</c:v>
                </c:pt>
                <c:pt idx="7194">
                  <c:v>0.16718640000000001</c:v>
                </c:pt>
                <c:pt idx="7195">
                  <c:v>0.1671928</c:v>
                </c:pt>
                <c:pt idx="7196">
                  <c:v>0.1661656</c:v>
                </c:pt>
                <c:pt idx="7197">
                  <c:v>0.1643482</c:v>
                </c:pt>
                <c:pt idx="7198">
                  <c:v>0.1623762</c:v>
                </c:pt>
                <c:pt idx="7199">
                  <c:v>0.16096840000000001</c:v>
                </c:pt>
                <c:pt idx="7200">
                  <c:v>0.16047130000000001</c:v>
                </c:pt>
                <c:pt idx="7201">
                  <c:v>0.16077</c:v>
                </c:pt>
                <c:pt idx="7202">
                  <c:v>0.16145480000000001</c:v>
                </c:pt>
                <c:pt idx="7203">
                  <c:v>0.16209419999999999</c:v>
                </c:pt>
                <c:pt idx="7204">
                  <c:v>0.1623405</c:v>
                </c:pt>
                <c:pt idx="7205">
                  <c:v>0.1620365</c:v>
                </c:pt>
                <c:pt idx="7206">
                  <c:v>0.1612575</c:v>
                </c:pt>
                <c:pt idx="7207">
                  <c:v>0.1603011</c:v>
                </c:pt>
                <c:pt idx="7208">
                  <c:v>0.1595599</c:v>
                </c:pt>
                <c:pt idx="7209">
                  <c:v>0.1593243</c:v>
                </c:pt>
                <c:pt idx="7210">
                  <c:v>0.15970290000000001</c:v>
                </c:pt>
                <c:pt idx="7211">
                  <c:v>0.16060920000000001</c:v>
                </c:pt>
                <c:pt idx="7212">
                  <c:v>0.1618571</c:v>
                </c:pt>
                <c:pt idx="7213">
                  <c:v>0.16321240000000001</c:v>
                </c:pt>
                <c:pt idx="7214">
                  <c:v>0.16444590000000001</c:v>
                </c:pt>
                <c:pt idx="7215">
                  <c:v>0.1653462</c:v>
                </c:pt>
                <c:pt idx="7216">
                  <c:v>0.16571849999999999</c:v>
                </c:pt>
                <c:pt idx="7217">
                  <c:v>0.16545119999999999</c:v>
                </c:pt>
                <c:pt idx="7218">
                  <c:v>0.16457840000000001</c:v>
                </c:pt>
                <c:pt idx="7219">
                  <c:v>0.16335160000000001</c:v>
                </c:pt>
                <c:pt idx="7220">
                  <c:v>0.16217319999999999</c:v>
                </c:pt>
                <c:pt idx="7221">
                  <c:v>0.16145480000000001</c:v>
                </c:pt>
                <c:pt idx="7222">
                  <c:v>0.16142909999999999</c:v>
                </c:pt>
                <c:pt idx="7223">
                  <c:v>0.16206490000000001</c:v>
                </c:pt>
                <c:pt idx="7224">
                  <c:v>0.16312769999999999</c:v>
                </c:pt>
                <c:pt idx="7225">
                  <c:v>0.16427310000000001</c:v>
                </c:pt>
                <c:pt idx="7226">
                  <c:v>0.16516169999999999</c:v>
                </c:pt>
                <c:pt idx="7227">
                  <c:v>0.16547780000000001</c:v>
                </c:pt>
                <c:pt idx="7228">
                  <c:v>0.16502800000000001</c:v>
                </c:pt>
                <c:pt idx="7229">
                  <c:v>0.16383909999999999</c:v>
                </c:pt>
                <c:pt idx="7230">
                  <c:v>0.1622439</c:v>
                </c:pt>
                <c:pt idx="7231">
                  <c:v>0.1608001</c:v>
                </c:pt>
                <c:pt idx="7232">
                  <c:v>0.15999930000000001</c:v>
                </c:pt>
                <c:pt idx="7233">
                  <c:v>0.1600695</c:v>
                </c:pt>
                <c:pt idx="7234">
                  <c:v>0.1609043</c:v>
                </c:pt>
                <c:pt idx="7235">
                  <c:v>0.16222049999999999</c:v>
                </c:pt>
                <c:pt idx="7236">
                  <c:v>0.1636765</c:v>
                </c:pt>
                <c:pt idx="7237">
                  <c:v>0.16496939999999999</c:v>
                </c:pt>
                <c:pt idx="7238">
                  <c:v>0.16586129999999999</c:v>
                </c:pt>
                <c:pt idx="7239">
                  <c:v>0.1661687</c:v>
                </c:pt>
                <c:pt idx="7240">
                  <c:v>0.16581589999999999</c:v>
                </c:pt>
                <c:pt idx="7241">
                  <c:v>0.16486809999999999</c:v>
                </c:pt>
                <c:pt idx="7242">
                  <c:v>0.16355739999999999</c:v>
                </c:pt>
                <c:pt idx="7243">
                  <c:v>0.1622026</c:v>
                </c:pt>
                <c:pt idx="7244">
                  <c:v>0.1611003</c:v>
                </c:pt>
                <c:pt idx="7245">
                  <c:v>0.16042729999999999</c:v>
                </c:pt>
                <c:pt idx="7246">
                  <c:v>0.16020699999999999</c:v>
                </c:pt>
                <c:pt idx="7247">
                  <c:v>0.16037219999999999</c:v>
                </c:pt>
                <c:pt idx="7248">
                  <c:v>0.16082350000000001</c:v>
                </c:pt>
                <c:pt idx="7249">
                  <c:v>0.1614756</c:v>
                </c:pt>
                <c:pt idx="7250">
                  <c:v>0.16226170000000001</c:v>
                </c:pt>
                <c:pt idx="7251">
                  <c:v>0.16312670000000001</c:v>
                </c:pt>
                <c:pt idx="7252">
                  <c:v>0.16402</c:v>
                </c:pt>
                <c:pt idx="7253">
                  <c:v>0.16487399999999999</c:v>
                </c:pt>
                <c:pt idx="7254">
                  <c:v>0.16560420000000001</c:v>
                </c:pt>
                <c:pt idx="7255">
                  <c:v>0.1661222</c:v>
                </c:pt>
                <c:pt idx="7256">
                  <c:v>0.16634769999999999</c:v>
                </c:pt>
                <c:pt idx="7257">
                  <c:v>0.1662457</c:v>
                </c:pt>
                <c:pt idx="7258">
                  <c:v>0.16584940000000001</c:v>
                </c:pt>
                <c:pt idx="7259">
                  <c:v>0.1652777</c:v>
                </c:pt>
                <c:pt idx="7260">
                  <c:v>0.1646986</c:v>
                </c:pt>
                <c:pt idx="7261">
                  <c:v>0.16426360000000001</c:v>
                </c:pt>
                <c:pt idx="7262">
                  <c:v>0.16406000000000001</c:v>
                </c:pt>
                <c:pt idx="7263">
                  <c:v>0.16407189999999999</c:v>
                </c:pt>
                <c:pt idx="7264">
                  <c:v>0.1641957</c:v>
                </c:pt>
                <c:pt idx="7265">
                  <c:v>0.16427169999999999</c:v>
                </c:pt>
                <c:pt idx="7266">
                  <c:v>0.16415109999999999</c:v>
                </c:pt>
                <c:pt idx="7267">
                  <c:v>0.16374150000000001</c:v>
                </c:pt>
                <c:pt idx="7268">
                  <c:v>0.1630499</c:v>
                </c:pt>
                <c:pt idx="7269">
                  <c:v>0.1621851</c:v>
                </c:pt>
                <c:pt idx="7270">
                  <c:v>0.16131819999999999</c:v>
                </c:pt>
                <c:pt idx="7271">
                  <c:v>0.16061610000000001</c:v>
                </c:pt>
                <c:pt idx="7272">
                  <c:v>0.1601735</c:v>
                </c:pt>
                <c:pt idx="7273">
                  <c:v>0.1600116</c:v>
                </c:pt>
                <c:pt idx="7274">
                  <c:v>0.16009180000000001</c:v>
                </c:pt>
                <c:pt idx="7275">
                  <c:v>0.1603503</c:v>
                </c:pt>
                <c:pt idx="7276">
                  <c:v>0.16071569999999999</c:v>
                </c:pt>
                <c:pt idx="7277">
                  <c:v>0.16112290000000001</c:v>
                </c:pt>
                <c:pt idx="7278">
                  <c:v>0.1615219</c:v>
                </c:pt>
                <c:pt idx="7279">
                  <c:v>0.1618723</c:v>
                </c:pt>
                <c:pt idx="7280">
                  <c:v>0.16214999999999999</c:v>
                </c:pt>
                <c:pt idx="7281">
                  <c:v>0.16235289999999999</c:v>
                </c:pt>
                <c:pt idx="7282">
                  <c:v>0.16250220000000001</c:v>
                </c:pt>
                <c:pt idx="7283">
                  <c:v>0.16264339999999999</c:v>
                </c:pt>
                <c:pt idx="7284">
                  <c:v>0.1628336</c:v>
                </c:pt>
                <c:pt idx="7285">
                  <c:v>0.16312969999999999</c:v>
                </c:pt>
                <c:pt idx="7286">
                  <c:v>0.16356200000000001</c:v>
                </c:pt>
                <c:pt idx="7287">
                  <c:v>0.1641234</c:v>
                </c:pt>
                <c:pt idx="7288">
                  <c:v>0.16476250000000001</c:v>
                </c:pt>
                <c:pt idx="7289">
                  <c:v>0.16539870000000001</c:v>
                </c:pt>
                <c:pt idx="7290">
                  <c:v>0.16594149999999999</c:v>
                </c:pt>
                <c:pt idx="7291">
                  <c:v>0.16630549999999999</c:v>
                </c:pt>
                <c:pt idx="7292">
                  <c:v>0.16643939999999999</c:v>
                </c:pt>
                <c:pt idx="7293">
                  <c:v>0.1663374</c:v>
                </c:pt>
                <c:pt idx="7294">
                  <c:v>0.166044</c:v>
                </c:pt>
                <c:pt idx="7295">
                  <c:v>0.16563220000000001</c:v>
                </c:pt>
                <c:pt idx="7296">
                  <c:v>0.16517860000000001</c:v>
                </c:pt>
                <c:pt idx="7297">
                  <c:v>0.16473450000000001</c:v>
                </c:pt>
                <c:pt idx="7298">
                  <c:v>0.16431519999999999</c:v>
                </c:pt>
                <c:pt idx="7299">
                  <c:v>0.16392180000000001</c:v>
                </c:pt>
                <c:pt idx="7300">
                  <c:v>0.1635655</c:v>
                </c:pt>
                <c:pt idx="7301">
                  <c:v>0.1632825</c:v>
                </c:pt>
                <c:pt idx="7302">
                  <c:v>0.16313469999999999</c:v>
                </c:pt>
                <c:pt idx="7303">
                  <c:v>0.1631814</c:v>
                </c:pt>
                <c:pt idx="7304">
                  <c:v>0.16344529999999999</c:v>
                </c:pt>
                <c:pt idx="7305">
                  <c:v>0.16389329999999999</c:v>
                </c:pt>
                <c:pt idx="7306">
                  <c:v>0.16442960000000001</c:v>
                </c:pt>
                <c:pt idx="7307">
                  <c:v>0.16492299999999999</c:v>
                </c:pt>
                <c:pt idx="7308">
                  <c:v>0.16522490000000001</c:v>
                </c:pt>
                <c:pt idx="7309">
                  <c:v>0.16522709999999999</c:v>
                </c:pt>
                <c:pt idx="7310">
                  <c:v>0.1649023</c:v>
                </c:pt>
                <c:pt idx="7311">
                  <c:v>0.16433200000000001</c:v>
                </c:pt>
                <c:pt idx="7312">
                  <c:v>0.16368550000000001</c:v>
                </c:pt>
                <c:pt idx="7313">
                  <c:v>0.16315279999999999</c:v>
                </c:pt>
                <c:pt idx="7314">
                  <c:v>0.16288349999999999</c:v>
                </c:pt>
                <c:pt idx="7315">
                  <c:v>0.16292799999999999</c:v>
                </c:pt>
                <c:pt idx="7316">
                  <c:v>0.16325039999999999</c:v>
                </c:pt>
                <c:pt idx="7317">
                  <c:v>0.16375890000000001</c:v>
                </c:pt>
                <c:pt idx="7318">
                  <c:v>0.1643522</c:v>
                </c:pt>
                <c:pt idx="7319">
                  <c:v>0.16494249999999999</c:v>
                </c:pt>
                <c:pt idx="7320">
                  <c:v>0.16546640000000001</c:v>
                </c:pt>
                <c:pt idx="7321">
                  <c:v>0.1658907</c:v>
                </c:pt>
                <c:pt idx="7322">
                  <c:v>0.16619590000000001</c:v>
                </c:pt>
                <c:pt idx="7323">
                  <c:v>0.16636380000000001</c:v>
                </c:pt>
                <c:pt idx="7324">
                  <c:v>0.1663724</c:v>
                </c:pt>
                <c:pt idx="7325">
                  <c:v>0.16620080000000001</c:v>
                </c:pt>
                <c:pt idx="7326">
                  <c:v>0.165849</c:v>
                </c:pt>
                <c:pt idx="7327">
                  <c:v>0.16535520000000001</c:v>
                </c:pt>
                <c:pt idx="7328">
                  <c:v>0.1648046</c:v>
                </c:pt>
                <c:pt idx="7329">
                  <c:v>0.16430819999999999</c:v>
                </c:pt>
                <c:pt idx="7330">
                  <c:v>0.1639612</c:v>
                </c:pt>
                <c:pt idx="7331">
                  <c:v>0.16381789999999999</c:v>
                </c:pt>
                <c:pt idx="7332">
                  <c:v>0.16387080000000001</c:v>
                </c:pt>
                <c:pt idx="7333">
                  <c:v>0.16406470000000001</c:v>
                </c:pt>
                <c:pt idx="7334">
                  <c:v>0.16431560000000001</c:v>
                </c:pt>
                <c:pt idx="7335">
                  <c:v>0.1645451</c:v>
                </c:pt>
                <c:pt idx="7336">
                  <c:v>0.16470560000000001</c:v>
                </c:pt>
                <c:pt idx="7337">
                  <c:v>0.1647911</c:v>
                </c:pt>
                <c:pt idx="7338">
                  <c:v>0.16483780000000001</c:v>
                </c:pt>
                <c:pt idx="7339">
                  <c:v>0.16490369999999999</c:v>
                </c:pt>
                <c:pt idx="7340">
                  <c:v>0.16504469999999999</c:v>
                </c:pt>
                <c:pt idx="7341">
                  <c:v>0.16528229999999999</c:v>
                </c:pt>
                <c:pt idx="7342">
                  <c:v>0.16559450000000001</c:v>
                </c:pt>
                <c:pt idx="7343">
                  <c:v>0.1659147</c:v>
                </c:pt>
                <c:pt idx="7344">
                  <c:v>0.1661559</c:v>
                </c:pt>
                <c:pt idx="7345">
                  <c:v>0.16623109999999999</c:v>
                </c:pt>
                <c:pt idx="7346">
                  <c:v>0.16608239999999999</c:v>
                </c:pt>
                <c:pt idx="7347">
                  <c:v>0.16570779999999999</c:v>
                </c:pt>
                <c:pt idx="7348">
                  <c:v>0.1651716</c:v>
                </c:pt>
                <c:pt idx="7349">
                  <c:v>0.16459670000000001</c:v>
                </c:pt>
                <c:pt idx="7350">
                  <c:v>0.16411600000000001</c:v>
                </c:pt>
                <c:pt idx="7351">
                  <c:v>0.16384199999999999</c:v>
                </c:pt>
                <c:pt idx="7352">
                  <c:v>0.1638261</c:v>
                </c:pt>
                <c:pt idx="7353">
                  <c:v>0.16405400000000001</c:v>
                </c:pt>
                <c:pt idx="7354">
                  <c:v>0.16446069999999999</c:v>
                </c:pt>
                <c:pt idx="7355">
                  <c:v>0.16495280000000001</c:v>
                </c:pt>
                <c:pt idx="7356">
                  <c:v>0.165435</c:v>
                </c:pt>
                <c:pt idx="7357">
                  <c:v>0.16581650000000001</c:v>
                </c:pt>
                <c:pt idx="7358">
                  <c:v>0.1660346</c:v>
                </c:pt>
                <c:pt idx="7359">
                  <c:v>0.16606290000000001</c:v>
                </c:pt>
                <c:pt idx="7360">
                  <c:v>0.16591819999999999</c:v>
                </c:pt>
                <c:pt idx="7361">
                  <c:v>0.16565189999999999</c:v>
                </c:pt>
                <c:pt idx="7362">
                  <c:v>0.16533249999999999</c:v>
                </c:pt>
                <c:pt idx="7363">
                  <c:v>0.16502900000000001</c:v>
                </c:pt>
                <c:pt idx="7364">
                  <c:v>0.1647883</c:v>
                </c:pt>
                <c:pt idx="7365">
                  <c:v>0.16463249999999999</c:v>
                </c:pt>
                <c:pt idx="7366">
                  <c:v>0.1645653</c:v>
                </c:pt>
                <c:pt idx="7367">
                  <c:v>0.16457939999999999</c:v>
                </c:pt>
                <c:pt idx="7368">
                  <c:v>0.16466420000000001</c:v>
                </c:pt>
                <c:pt idx="7369">
                  <c:v>0.16480690000000001</c:v>
                </c:pt>
                <c:pt idx="7370">
                  <c:v>0.16499249999999999</c:v>
                </c:pt>
                <c:pt idx="7371">
                  <c:v>0.1651976</c:v>
                </c:pt>
                <c:pt idx="7372">
                  <c:v>0.1653906</c:v>
                </c:pt>
                <c:pt idx="7373">
                  <c:v>0.16553889999999999</c:v>
                </c:pt>
                <c:pt idx="7374">
                  <c:v>0.16561419999999999</c:v>
                </c:pt>
                <c:pt idx="7375">
                  <c:v>0.16560510000000001</c:v>
                </c:pt>
                <c:pt idx="7376">
                  <c:v>0.1655239</c:v>
                </c:pt>
                <c:pt idx="7377">
                  <c:v>0.16540579999999999</c:v>
                </c:pt>
                <c:pt idx="7378">
                  <c:v>0.16529949999999999</c:v>
                </c:pt>
                <c:pt idx="7379">
                  <c:v>0.1652487</c:v>
                </c:pt>
                <c:pt idx="7380">
                  <c:v>0.16528129999999999</c:v>
                </c:pt>
                <c:pt idx="7381">
                  <c:v>0.1653975</c:v>
                </c:pt>
                <c:pt idx="7382">
                  <c:v>0.16557450000000001</c:v>
                </c:pt>
                <c:pt idx="7383">
                  <c:v>0.165772</c:v>
                </c:pt>
                <c:pt idx="7384">
                  <c:v>0.1659505</c:v>
                </c:pt>
                <c:pt idx="7385">
                  <c:v>0.16608220000000001</c:v>
                </c:pt>
                <c:pt idx="7386">
                  <c:v>0.16615550000000001</c:v>
                </c:pt>
                <c:pt idx="7387">
                  <c:v>0.1661755</c:v>
                </c:pt>
                <c:pt idx="7388">
                  <c:v>0.16615830000000001</c:v>
                </c:pt>
                <c:pt idx="7389">
                  <c:v>0.16612279999999999</c:v>
                </c:pt>
                <c:pt idx="7390">
                  <c:v>0.1660845</c:v>
                </c:pt>
                <c:pt idx="7391">
                  <c:v>0.16605339999999999</c:v>
                </c:pt>
                <c:pt idx="7392">
                  <c:v>0.1660354</c:v>
                </c:pt>
                <c:pt idx="7393">
                  <c:v>0.16603319999999999</c:v>
                </c:pt>
                <c:pt idx="7394">
                  <c:v>0.1660481</c:v>
                </c:pt>
                <c:pt idx="7395">
                  <c:v>0.16607669999999999</c:v>
                </c:pt>
                <c:pt idx="7396">
                  <c:v>0.16611119999999999</c:v>
                </c:pt>
                <c:pt idx="7397">
                  <c:v>0.16613849999999999</c:v>
                </c:pt>
                <c:pt idx="7398">
                  <c:v>0.1661426</c:v>
                </c:pt>
                <c:pt idx="7399">
                  <c:v>0.1661128</c:v>
                </c:pt>
                <c:pt idx="7400">
                  <c:v>0.16604910000000001</c:v>
                </c:pt>
                <c:pt idx="7401">
                  <c:v>0.165967</c:v>
                </c:pt>
                <c:pt idx="7402">
                  <c:v>0.16589300000000001</c:v>
                </c:pt>
                <c:pt idx="7403">
                  <c:v>0.16586020000000001</c:v>
                </c:pt>
                <c:pt idx="7404">
                  <c:v>0.16589380000000001</c:v>
                </c:pt>
                <c:pt idx="7405">
                  <c:v>0.1660017</c:v>
                </c:pt>
                <c:pt idx="7406">
                  <c:v>0.16616919999999999</c:v>
                </c:pt>
                <c:pt idx="7407">
                  <c:v>0.16636219999999999</c:v>
                </c:pt>
                <c:pt idx="7408">
                  <c:v>0.1665392</c:v>
                </c:pt>
                <c:pt idx="7409">
                  <c:v>0.16665840000000001</c:v>
                </c:pt>
                <c:pt idx="7410">
                  <c:v>0.16669349999999999</c:v>
                </c:pt>
                <c:pt idx="7411">
                  <c:v>0.16663700000000001</c:v>
                </c:pt>
                <c:pt idx="7412">
                  <c:v>0.1665006</c:v>
                </c:pt>
                <c:pt idx="7413">
                  <c:v>0.1663095</c:v>
                </c:pt>
                <c:pt idx="7414">
                  <c:v>0.1660953</c:v>
                </c:pt>
                <c:pt idx="7415">
                  <c:v>0.1658905</c:v>
                </c:pt>
                <c:pt idx="7416">
                  <c:v>0.16572120000000001</c:v>
                </c:pt>
                <c:pt idx="7417">
                  <c:v>0.165605</c:v>
                </c:pt>
                <c:pt idx="7418">
                  <c:v>0.16555030000000001</c:v>
                </c:pt>
                <c:pt idx="7419">
                  <c:v>0.16555429999999999</c:v>
                </c:pt>
                <c:pt idx="7420">
                  <c:v>0.16560449999999999</c:v>
                </c:pt>
                <c:pt idx="7421">
                  <c:v>0.1656792</c:v>
                </c:pt>
                <c:pt idx="7422">
                  <c:v>0.16575329999999999</c:v>
                </c:pt>
                <c:pt idx="7423">
                  <c:v>0.16580210000000001</c:v>
                </c:pt>
                <c:pt idx="7424">
                  <c:v>0.16580719999999999</c:v>
                </c:pt>
                <c:pt idx="7425">
                  <c:v>0.16576389999999999</c:v>
                </c:pt>
                <c:pt idx="7426">
                  <c:v>0.16568079999999999</c:v>
                </c:pt>
                <c:pt idx="7427">
                  <c:v>0.16557910000000001</c:v>
                </c:pt>
                <c:pt idx="7428">
                  <c:v>0.1654842</c:v>
                </c:pt>
                <c:pt idx="7429">
                  <c:v>0.1654207</c:v>
                </c:pt>
                <c:pt idx="7430">
                  <c:v>0.16540089999999999</c:v>
                </c:pt>
                <c:pt idx="7431">
                  <c:v>0.1654246</c:v>
                </c:pt>
                <c:pt idx="7432">
                  <c:v>0.16547870000000001</c:v>
                </c:pt>
                <c:pt idx="7433">
                  <c:v>0.16554450000000001</c:v>
                </c:pt>
                <c:pt idx="7434">
                  <c:v>0.16560649999999999</c:v>
                </c:pt>
                <c:pt idx="7435">
                  <c:v>0.1656581</c:v>
                </c:pt>
                <c:pt idx="7436">
                  <c:v>0.16570299999999999</c:v>
                </c:pt>
                <c:pt idx="7437">
                  <c:v>0.16575409999999999</c:v>
                </c:pt>
                <c:pt idx="7438">
                  <c:v>0.165826</c:v>
                </c:pt>
                <c:pt idx="7439">
                  <c:v>0.16592580000000001</c:v>
                </c:pt>
                <c:pt idx="7440">
                  <c:v>0.16605049999999999</c:v>
                </c:pt>
                <c:pt idx="7441">
                  <c:v>0.1661832</c:v>
                </c:pt>
                <c:pt idx="7442">
                  <c:v>0.1663</c:v>
                </c:pt>
                <c:pt idx="7443">
                  <c:v>0.16637759999999999</c:v>
                </c:pt>
                <c:pt idx="7444">
                  <c:v>0.1664014</c:v>
                </c:pt>
                <c:pt idx="7445">
                  <c:v>0.16637179999999999</c:v>
                </c:pt>
                <c:pt idx="7446">
                  <c:v>0.16630639999999999</c:v>
                </c:pt>
                <c:pt idx="7447">
                  <c:v>0.16623360000000001</c:v>
                </c:pt>
                <c:pt idx="7448">
                  <c:v>0.16617970000000001</c:v>
                </c:pt>
                <c:pt idx="7449">
                  <c:v>0.16616310000000001</c:v>
                </c:pt>
                <c:pt idx="7450">
                  <c:v>0.16618430000000001</c:v>
                </c:pt>
                <c:pt idx="7451">
                  <c:v>0.16622780000000001</c:v>
                </c:pt>
                <c:pt idx="7452">
                  <c:v>0.1662681</c:v>
                </c:pt>
                <c:pt idx="7453">
                  <c:v>0.1662817</c:v>
                </c:pt>
                <c:pt idx="7454">
                  <c:v>0.16625580000000001</c:v>
                </c:pt>
                <c:pt idx="7455">
                  <c:v>0.1661938</c:v>
                </c:pt>
                <c:pt idx="7456">
                  <c:v>0.16611419999999999</c:v>
                </c:pt>
                <c:pt idx="7457">
                  <c:v>0.16603999999999999</c:v>
                </c:pt>
                <c:pt idx="7458">
                  <c:v>0.1659919</c:v>
                </c:pt>
                <c:pt idx="7459">
                  <c:v>0.16597870000000001</c:v>
                </c:pt>
                <c:pt idx="7460">
                  <c:v>0.16599420000000001</c:v>
                </c:pt>
                <c:pt idx="7461">
                  <c:v>0.1660227</c:v>
                </c:pt>
                <c:pt idx="7462">
                  <c:v>0.16604749999999999</c:v>
                </c:pt>
                <c:pt idx="7463">
                  <c:v>0.16605919999999999</c:v>
                </c:pt>
                <c:pt idx="7464">
                  <c:v>0.16606019999999999</c:v>
                </c:pt>
                <c:pt idx="7465">
                  <c:v>0.1660625</c:v>
                </c:pt>
                <c:pt idx="7466">
                  <c:v>0.16608020000000001</c:v>
                </c:pt>
                <c:pt idx="7467">
                  <c:v>0.16612189999999999</c:v>
                </c:pt>
                <c:pt idx="7468">
                  <c:v>0.16618440000000001</c:v>
                </c:pt>
              </c:numCache>
            </c:numRef>
          </c:yVal>
          <c:smooth val="1"/>
          <c:extLst>
            <c:ext xmlns:c16="http://schemas.microsoft.com/office/drawing/2014/chart" uri="{C3380CC4-5D6E-409C-BE32-E72D297353CC}">
              <c16:uniqueId val="{00000001-F74F-441E-AD1A-69B1BE3009AF}"/>
            </c:ext>
          </c:extLst>
        </c:ser>
        <c:dLbls>
          <c:showLegendKey val="0"/>
          <c:showVal val="0"/>
          <c:showCatName val="0"/>
          <c:showSerName val="0"/>
          <c:showPercent val="0"/>
          <c:showBubbleSize val="0"/>
        </c:dLbls>
        <c:axId val="710894751"/>
        <c:axId val="710893919"/>
      </c:scatterChart>
      <c:valAx>
        <c:axId val="710894751"/>
        <c:scaling>
          <c:orientation val="maxMin"/>
          <c:max val="400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Wave</a:t>
                </a:r>
                <a:r>
                  <a:rPr lang="en-GB" baseline="0"/>
                  <a:t> number (cm</a:t>
                </a:r>
                <a:r>
                  <a:rPr lang="en-GB" baseline="30000"/>
                  <a:t>-1</a:t>
                </a:r>
                <a:r>
                  <a:rPr lang="en-GB" baseline="0"/>
                  <a:t>)</a:t>
                </a:r>
                <a:endParaRPr lang="en-GB"/>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10893919"/>
        <c:crosses val="max"/>
        <c:crossBetween val="midCat"/>
        <c:majorUnit val="1000"/>
      </c:valAx>
      <c:valAx>
        <c:axId val="710893919"/>
        <c:scaling>
          <c:orientation val="maxMin"/>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ransmitt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10894751"/>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29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GC!$B$1</c:f>
              <c:strCache>
                <c:ptCount val="1"/>
                <c:pt idx="0">
                  <c:v>EGB1 BEFORE CPX ADSORPTION</c:v>
                </c:pt>
              </c:strCache>
            </c:strRef>
          </c:tx>
          <c:spPr>
            <a:ln w="9525" cap="rnd">
              <a:solidFill>
                <a:schemeClr val="accent1"/>
              </a:solidFill>
              <a:round/>
            </a:ln>
            <a:effectLst/>
          </c:spPr>
          <c:marker>
            <c:symbol val="none"/>
          </c:marker>
          <c:xVal>
            <c:numRef>
              <c:f>EGC!$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EGC!$B$2:$B$7470</c:f>
              <c:numCache>
                <c:formatCode>General</c:formatCode>
                <c:ptCount val="7469"/>
                <c:pt idx="0">
                  <c:v>0</c:v>
                </c:pt>
                <c:pt idx="1">
                  <c:v>1.173133</c:v>
                </c:pt>
                <c:pt idx="2">
                  <c:v>1.1653020000000001</c:v>
                </c:pt>
                <c:pt idx="3">
                  <c:v>1.158733</c:v>
                </c:pt>
                <c:pt idx="4">
                  <c:v>1.1538200000000001</c:v>
                </c:pt>
                <c:pt idx="5">
                  <c:v>1.150571</c:v>
                </c:pt>
                <c:pt idx="6">
                  <c:v>1.1487480000000001</c:v>
                </c:pt>
                <c:pt idx="7">
                  <c:v>1.1479699999999999</c:v>
                </c:pt>
                <c:pt idx="8">
                  <c:v>1.1478649999999999</c:v>
                </c:pt>
                <c:pt idx="9">
                  <c:v>1.1481809999999999</c:v>
                </c:pt>
                <c:pt idx="10">
                  <c:v>1.1488430000000001</c:v>
                </c:pt>
                <c:pt idx="11">
                  <c:v>1.149905</c:v>
                </c:pt>
                <c:pt idx="12">
                  <c:v>1.1514230000000001</c:v>
                </c:pt>
                <c:pt idx="13">
                  <c:v>1.153305</c:v>
                </c:pt>
                <c:pt idx="14">
                  <c:v>1.1552610000000001</c:v>
                </c:pt>
                <c:pt idx="15">
                  <c:v>1.1568320000000001</c:v>
                </c:pt>
                <c:pt idx="16">
                  <c:v>1.1575549999999999</c:v>
                </c:pt>
                <c:pt idx="17">
                  <c:v>1.157159</c:v>
                </c:pt>
                <c:pt idx="18">
                  <c:v>1.1556059999999999</c:v>
                </c:pt>
                <c:pt idx="19">
                  <c:v>1.153076</c:v>
                </c:pt>
                <c:pt idx="20">
                  <c:v>1.1498470000000001</c:v>
                </c:pt>
                <c:pt idx="21">
                  <c:v>1.146212</c:v>
                </c:pt>
                <c:pt idx="22">
                  <c:v>1.142393</c:v>
                </c:pt>
                <c:pt idx="23">
                  <c:v>1.1385419999999999</c:v>
                </c:pt>
                <c:pt idx="24">
                  <c:v>1.1348400000000001</c:v>
                </c:pt>
                <c:pt idx="25">
                  <c:v>1.1315729999999999</c:v>
                </c:pt>
                <c:pt idx="26">
                  <c:v>1.1291789999999999</c:v>
                </c:pt>
                <c:pt idx="27">
                  <c:v>1.1282570000000001</c:v>
                </c:pt>
                <c:pt idx="28">
                  <c:v>1.1293580000000001</c:v>
                </c:pt>
                <c:pt idx="29">
                  <c:v>1.132787</c:v>
                </c:pt>
                <c:pt idx="30">
                  <c:v>1.1384099999999999</c:v>
                </c:pt>
                <c:pt idx="31">
                  <c:v>1.145627</c:v>
                </c:pt>
                <c:pt idx="32">
                  <c:v>1.1535169999999999</c:v>
                </c:pt>
                <c:pt idx="33">
                  <c:v>1.161049</c:v>
                </c:pt>
                <c:pt idx="34">
                  <c:v>1.167411</c:v>
                </c:pt>
                <c:pt idx="35">
                  <c:v>1.1720269999999999</c:v>
                </c:pt>
                <c:pt idx="36">
                  <c:v>1.1746030000000001</c:v>
                </c:pt>
                <c:pt idx="37">
                  <c:v>1.1751579999999999</c:v>
                </c:pt>
                <c:pt idx="38">
                  <c:v>1.1741600000000001</c:v>
                </c:pt>
                <c:pt idx="39">
                  <c:v>1.172596</c:v>
                </c:pt>
                <c:pt idx="40">
                  <c:v>1.171578</c:v>
                </c:pt>
                <c:pt idx="41">
                  <c:v>1.1718139999999999</c:v>
                </c:pt>
                <c:pt idx="42">
                  <c:v>1.1731860000000001</c:v>
                </c:pt>
                <c:pt idx="43">
                  <c:v>1.175071</c:v>
                </c:pt>
                <c:pt idx="44">
                  <c:v>1.1767890000000001</c:v>
                </c:pt>
                <c:pt idx="45">
                  <c:v>1.177889</c:v>
                </c:pt>
                <c:pt idx="46">
                  <c:v>1.1781980000000001</c:v>
                </c:pt>
                <c:pt idx="47">
                  <c:v>1.177746</c:v>
                </c:pt>
                <c:pt idx="48">
                  <c:v>1.1767460000000001</c:v>
                </c:pt>
                <c:pt idx="49">
                  <c:v>1.1755139999999999</c:v>
                </c:pt>
                <c:pt idx="50">
                  <c:v>1.174417</c:v>
                </c:pt>
                <c:pt idx="51">
                  <c:v>1.1737390000000001</c:v>
                </c:pt>
                <c:pt idx="52">
                  <c:v>1.1736139999999999</c:v>
                </c:pt>
                <c:pt idx="53">
                  <c:v>1.1739980000000001</c:v>
                </c:pt>
                <c:pt idx="54">
                  <c:v>1.174704</c:v>
                </c:pt>
                <c:pt idx="55">
                  <c:v>1.1754789999999999</c:v>
                </c:pt>
                <c:pt idx="56">
                  <c:v>1.176061</c:v>
                </c:pt>
                <c:pt idx="57">
                  <c:v>1.1762410000000001</c:v>
                </c:pt>
                <c:pt idx="58">
                  <c:v>1.1758550000000001</c:v>
                </c:pt>
                <c:pt idx="59">
                  <c:v>1.174771</c:v>
                </c:pt>
                <c:pt idx="60">
                  <c:v>1.172911</c:v>
                </c:pt>
                <c:pt idx="61">
                  <c:v>1.1702870000000001</c:v>
                </c:pt>
                <c:pt idx="62">
                  <c:v>1.167073</c:v>
                </c:pt>
                <c:pt idx="63">
                  <c:v>1.1636200000000001</c:v>
                </c:pt>
                <c:pt idx="64">
                  <c:v>1.160458</c:v>
                </c:pt>
                <c:pt idx="65">
                  <c:v>1.1581859999999999</c:v>
                </c:pt>
                <c:pt idx="66">
                  <c:v>1.15726</c:v>
                </c:pt>
                <c:pt idx="67">
                  <c:v>1.157902</c:v>
                </c:pt>
                <c:pt idx="68">
                  <c:v>1.159969</c:v>
                </c:pt>
                <c:pt idx="69">
                  <c:v>1.1630050000000001</c:v>
                </c:pt>
                <c:pt idx="70">
                  <c:v>1.1663019999999999</c:v>
                </c:pt>
                <c:pt idx="71">
                  <c:v>1.169144</c:v>
                </c:pt>
                <c:pt idx="72">
                  <c:v>1.171044</c:v>
                </c:pt>
                <c:pt idx="73">
                  <c:v>1.1718740000000001</c:v>
                </c:pt>
                <c:pt idx="74">
                  <c:v>1.171948</c:v>
                </c:pt>
                <c:pt idx="75">
                  <c:v>1.1718770000000001</c:v>
                </c:pt>
                <c:pt idx="76">
                  <c:v>1.172385</c:v>
                </c:pt>
                <c:pt idx="77">
                  <c:v>1.173967</c:v>
                </c:pt>
                <c:pt idx="78">
                  <c:v>1.176715</c:v>
                </c:pt>
                <c:pt idx="79">
                  <c:v>1.18028</c:v>
                </c:pt>
                <c:pt idx="80">
                  <c:v>1.18405</c:v>
                </c:pt>
                <c:pt idx="81">
                  <c:v>1.1873610000000001</c:v>
                </c:pt>
                <c:pt idx="82">
                  <c:v>1.1896800000000001</c:v>
                </c:pt>
                <c:pt idx="83">
                  <c:v>1.1907700000000001</c:v>
                </c:pt>
                <c:pt idx="84">
                  <c:v>1.1906870000000001</c:v>
                </c:pt>
                <c:pt idx="85">
                  <c:v>1.1897720000000001</c:v>
                </c:pt>
                <c:pt idx="86">
                  <c:v>1.1885159999999999</c:v>
                </c:pt>
                <c:pt idx="87">
                  <c:v>1.1874629999999999</c:v>
                </c:pt>
                <c:pt idx="88">
                  <c:v>1.1870369999999999</c:v>
                </c:pt>
                <c:pt idx="89">
                  <c:v>1.187406</c:v>
                </c:pt>
                <c:pt idx="90">
                  <c:v>1.188483</c:v>
                </c:pt>
                <c:pt idx="91">
                  <c:v>1.1899919999999999</c:v>
                </c:pt>
                <c:pt idx="92">
                  <c:v>1.19164</c:v>
                </c:pt>
                <c:pt idx="93">
                  <c:v>1.193209</c:v>
                </c:pt>
                <c:pt idx="94">
                  <c:v>1.1946479999999999</c:v>
                </c:pt>
                <c:pt idx="95">
                  <c:v>1.196051</c:v>
                </c:pt>
                <c:pt idx="96">
                  <c:v>1.1975880000000001</c:v>
                </c:pt>
                <c:pt idx="97">
                  <c:v>1.199395</c:v>
                </c:pt>
                <c:pt idx="98">
                  <c:v>1.2014860000000001</c:v>
                </c:pt>
                <c:pt idx="99">
                  <c:v>1.203711</c:v>
                </c:pt>
                <c:pt idx="100">
                  <c:v>1.2057990000000001</c:v>
                </c:pt>
                <c:pt idx="101">
                  <c:v>1.2074579999999999</c:v>
                </c:pt>
                <c:pt idx="102">
                  <c:v>1.208474</c:v>
                </c:pt>
                <c:pt idx="103">
                  <c:v>1.2088140000000001</c:v>
                </c:pt>
                <c:pt idx="104">
                  <c:v>1.208609</c:v>
                </c:pt>
                <c:pt idx="105">
                  <c:v>1.2081</c:v>
                </c:pt>
                <c:pt idx="106">
                  <c:v>1.207525</c:v>
                </c:pt>
                <c:pt idx="107">
                  <c:v>1.20705</c:v>
                </c:pt>
                <c:pt idx="108">
                  <c:v>1.2067239999999999</c:v>
                </c:pt>
                <c:pt idx="109">
                  <c:v>1.2064809999999999</c:v>
                </c:pt>
                <c:pt idx="110">
                  <c:v>1.2061930000000001</c:v>
                </c:pt>
                <c:pt idx="111">
                  <c:v>1.205751</c:v>
                </c:pt>
                <c:pt idx="112">
                  <c:v>1.2051210000000001</c:v>
                </c:pt>
                <c:pt idx="113">
                  <c:v>1.2043509999999999</c:v>
                </c:pt>
                <c:pt idx="114">
                  <c:v>1.203533</c:v>
                </c:pt>
                <c:pt idx="115">
                  <c:v>1.202763</c:v>
                </c:pt>
                <c:pt idx="116">
                  <c:v>1.202145</c:v>
                </c:pt>
                <c:pt idx="117">
                  <c:v>1.2017979999999999</c:v>
                </c:pt>
                <c:pt idx="118">
                  <c:v>1.201886</c:v>
                </c:pt>
                <c:pt idx="119">
                  <c:v>1.2026190000000001</c:v>
                </c:pt>
                <c:pt idx="120">
                  <c:v>1.2041900000000001</c:v>
                </c:pt>
                <c:pt idx="121">
                  <c:v>1.206647</c:v>
                </c:pt>
                <c:pt idx="122">
                  <c:v>1.2098139999999999</c:v>
                </c:pt>
                <c:pt idx="123">
                  <c:v>1.213293</c:v>
                </c:pt>
                <c:pt idx="124">
                  <c:v>1.2165820000000001</c:v>
                </c:pt>
                <c:pt idx="125">
                  <c:v>1.2191590000000001</c:v>
                </c:pt>
                <c:pt idx="126">
                  <c:v>1.2206330000000001</c:v>
                </c:pt>
                <c:pt idx="127">
                  <c:v>1.2208220000000001</c:v>
                </c:pt>
                <c:pt idx="128">
                  <c:v>1.219787</c:v>
                </c:pt>
                <c:pt idx="129">
                  <c:v>1.217841</c:v>
                </c:pt>
                <c:pt idx="130">
                  <c:v>1.2154929999999999</c:v>
                </c:pt>
                <c:pt idx="131">
                  <c:v>1.213347</c:v>
                </c:pt>
                <c:pt idx="132">
                  <c:v>1.2119070000000001</c:v>
                </c:pt>
                <c:pt idx="133">
                  <c:v>1.211508</c:v>
                </c:pt>
                <c:pt idx="134">
                  <c:v>1.2122569999999999</c:v>
                </c:pt>
                <c:pt idx="135">
                  <c:v>1.214059</c:v>
                </c:pt>
                <c:pt idx="136">
                  <c:v>1.2166859999999999</c:v>
                </c:pt>
                <c:pt idx="137">
                  <c:v>1.2198340000000001</c:v>
                </c:pt>
                <c:pt idx="138">
                  <c:v>1.223185</c:v>
                </c:pt>
                <c:pt idx="139">
                  <c:v>1.2263980000000001</c:v>
                </c:pt>
                <c:pt idx="140">
                  <c:v>1.2291510000000001</c:v>
                </c:pt>
                <c:pt idx="141">
                  <c:v>1.2312080000000001</c:v>
                </c:pt>
                <c:pt idx="142">
                  <c:v>1.232469</c:v>
                </c:pt>
                <c:pt idx="143">
                  <c:v>1.233026</c:v>
                </c:pt>
                <c:pt idx="144">
                  <c:v>1.2331289999999999</c:v>
                </c:pt>
                <c:pt idx="145">
                  <c:v>1.2331510000000001</c:v>
                </c:pt>
                <c:pt idx="146">
                  <c:v>1.2334799999999999</c:v>
                </c:pt>
                <c:pt idx="147">
                  <c:v>1.2344299999999999</c:v>
                </c:pt>
                <c:pt idx="148">
                  <c:v>1.236202</c:v>
                </c:pt>
                <c:pt idx="149">
                  <c:v>1.2387980000000001</c:v>
                </c:pt>
                <c:pt idx="150">
                  <c:v>1.2419899999999999</c:v>
                </c:pt>
                <c:pt idx="151">
                  <c:v>1.24532</c:v>
                </c:pt>
                <c:pt idx="152">
                  <c:v>1.2482519999999999</c:v>
                </c:pt>
                <c:pt idx="153">
                  <c:v>1.250329</c:v>
                </c:pt>
                <c:pt idx="154">
                  <c:v>1.2512810000000001</c:v>
                </c:pt>
                <c:pt idx="155">
                  <c:v>1.2510840000000001</c:v>
                </c:pt>
                <c:pt idx="156">
                  <c:v>1.2499039999999999</c:v>
                </c:pt>
                <c:pt idx="157">
                  <c:v>1.2480659999999999</c:v>
                </c:pt>
                <c:pt idx="158">
                  <c:v>1.245987</c:v>
                </c:pt>
                <c:pt idx="159">
                  <c:v>1.244164</c:v>
                </c:pt>
                <c:pt idx="160">
                  <c:v>1.2431129999999999</c:v>
                </c:pt>
                <c:pt idx="161">
                  <c:v>1.243222</c:v>
                </c:pt>
                <c:pt idx="162">
                  <c:v>1.2446889999999999</c:v>
                </c:pt>
                <c:pt idx="163">
                  <c:v>1.2474240000000001</c:v>
                </c:pt>
                <c:pt idx="164">
                  <c:v>1.2510760000000001</c:v>
                </c:pt>
                <c:pt idx="165">
                  <c:v>1.2550779999999999</c:v>
                </c:pt>
                <c:pt idx="166">
                  <c:v>1.258813</c:v>
                </c:pt>
                <c:pt idx="167">
                  <c:v>1.26179</c:v>
                </c:pt>
                <c:pt idx="168">
                  <c:v>1.263711</c:v>
                </c:pt>
                <c:pt idx="169">
                  <c:v>1.2645420000000001</c:v>
                </c:pt>
                <c:pt idx="170">
                  <c:v>1.264454</c:v>
                </c:pt>
                <c:pt idx="171">
                  <c:v>1.2637590000000001</c:v>
                </c:pt>
                <c:pt idx="172">
                  <c:v>1.2627900000000001</c:v>
                </c:pt>
                <c:pt idx="173">
                  <c:v>1.2618279999999999</c:v>
                </c:pt>
                <c:pt idx="174">
                  <c:v>1.2610969999999999</c:v>
                </c:pt>
                <c:pt idx="175">
                  <c:v>1.26074</c:v>
                </c:pt>
                <c:pt idx="176">
                  <c:v>1.260829</c:v>
                </c:pt>
                <c:pt idx="177">
                  <c:v>1.2613719999999999</c:v>
                </c:pt>
                <c:pt idx="178">
                  <c:v>1.2623120000000001</c:v>
                </c:pt>
                <c:pt idx="179">
                  <c:v>1.263523</c:v>
                </c:pt>
                <c:pt idx="180">
                  <c:v>1.264831</c:v>
                </c:pt>
                <c:pt idx="181">
                  <c:v>1.2660629999999999</c:v>
                </c:pt>
                <c:pt idx="182">
                  <c:v>1.2670859999999999</c:v>
                </c:pt>
                <c:pt idx="183">
                  <c:v>1.2678560000000001</c:v>
                </c:pt>
                <c:pt idx="184">
                  <c:v>1.2684310000000001</c:v>
                </c:pt>
                <c:pt idx="185">
                  <c:v>1.2689459999999999</c:v>
                </c:pt>
                <c:pt idx="186">
                  <c:v>1.2695689999999999</c:v>
                </c:pt>
                <c:pt idx="187">
                  <c:v>1.2704230000000001</c:v>
                </c:pt>
                <c:pt idx="188">
                  <c:v>1.2715540000000001</c:v>
                </c:pt>
                <c:pt idx="189">
                  <c:v>1.2729029999999999</c:v>
                </c:pt>
                <c:pt idx="190">
                  <c:v>1.2743310000000001</c:v>
                </c:pt>
                <c:pt idx="191">
                  <c:v>1.275652</c:v>
                </c:pt>
                <c:pt idx="192">
                  <c:v>1.2767010000000001</c:v>
                </c:pt>
                <c:pt idx="193">
                  <c:v>1.277385</c:v>
                </c:pt>
                <c:pt idx="194">
                  <c:v>1.277687</c:v>
                </c:pt>
                <c:pt idx="195">
                  <c:v>1.2776670000000001</c:v>
                </c:pt>
                <c:pt idx="196">
                  <c:v>1.277433</c:v>
                </c:pt>
                <c:pt idx="197">
                  <c:v>1.2771239999999999</c:v>
                </c:pt>
                <c:pt idx="198">
                  <c:v>1.276877</c:v>
                </c:pt>
                <c:pt idx="199">
                  <c:v>1.2768120000000001</c:v>
                </c:pt>
                <c:pt idx="200">
                  <c:v>1.277015</c:v>
                </c:pt>
                <c:pt idx="201">
                  <c:v>1.2775259999999999</c:v>
                </c:pt>
                <c:pt idx="202">
                  <c:v>1.2783260000000001</c:v>
                </c:pt>
                <c:pt idx="203">
                  <c:v>1.2793490000000001</c:v>
                </c:pt>
                <c:pt idx="204">
                  <c:v>1.2805150000000001</c:v>
                </c:pt>
                <c:pt idx="205">
                  <c:v>1.281757</c:v>
                </c:pt>
                <c:pt idx="206">
                  <c:v>1.283042</c:v>
                </c:pt>
                <c:pt idx="207">
                  <c:v>1.2843709999999999</c:v>
                </c:pt>
                <c:pt idx="208">
                  <c:v>1.2857460000000001</c:v>
                </c:pt>
                <c:pt idx="209">
                  <c:v>1.287123</c:v>
                </c:pt>
                <c:pt idx="210">
                  <c:v>1.2883910000000001</c:v>
                </c:pt>
                <c:pt idx="211">
                  <c:v>1.2893669999999999</c:v>
                </c:pt>
                <c:pt idx="212">
                  <c:v>1.289852</c:v>
                </c:pt>
                <c:pt idx="213">
                  <c:v>1.289741</c:v>
                </c:pt>
                <c:pt idx="214">
                  <c:v>1.28908</c:v>
                </c:pt>
                <c:pt idx="215">
                  <c:v>1.28807</c:v>
                </c:pt>
                <c:pt idx="216">
                  <c:v>1.2869660000000001</c:v>
                </c:pt>
                <c:pt idx="217">
                  <c:v>1.2859959999999999</c:v>
                </c:pt>
                <c:pt idx="218">
                  <c:v>1.285272</c:v>
                </c:pt>
                <c:pt idx="219">
                  <c:v>1.2847850000000001</c:v>
                </c:pt>
                <c:pt idx="220">
                  <c:v>1.2844450000000001</c:v>
                </c:pt>
                <c:pt idx="221">
                  <c:v>1.2841579999999999</c:v>
                </c:pt>
                <c:pt idx="222">
                  <c:v>1.283892</c:v>
                </c:pt>
                <c:pt idx="223">
                  <c:v>1.2837160000000001</c:v>
                </c:pt>
                <c:pt idx="224">
                  <c:v>1.283763</c:v>
                </c:pt>
                <c:pt idx="225">
                  <c:v>1.2841549999999999</c:v>
                </c:pt>
                <c:pt idx="226">
                  <c:v>1.2849280000000001</c:v>
                </c:pt>
                <c:pt idx="227">
                  <c:v>1.2859849999999999</c:v>
                </c:pt>
                <c:pt idx="228">
                  <c:v>1.2871140000000001</c:v>
                </c:pt>
                <c:pt idx="229">
                  <c:v>1.288043</c:v>
                </c:pt>
                <c:pt idx="230">
                  <c:v>1.288564</c:v>
                </c:pt>
                <c:pt idx="231">
                  <c:v>1.288586</c:v>
                </c:pt>
                <c:pt idx="232">
                  <c:v>1.2881880000000001</c:v>
                </c:pt>
                <c:pt idx="233">
                  <c:v>1.2875650000000001</c:v>
                </c:pt>
                <c:pt idx="234">
                  <c:v>1.2869660000000001</c:v>
                </c:pt>
                <c:pt idx="235">
                  <c:v>1.286599</c:v>
                </c:pt>
                <c:pt idx="236">
                  <c:v>1.286557</c:v>
                </c:pt>
                <c:pt idx="237">
                  <c:v>1.286808</c:v>
                </c:pt>
                <c:pt idx="238">
                  <c:v>1.287207</c:v>
                </c:pt>
                <c:pt idx="239">
                  <c:v>1.2875529999999999</c:v>
                </c:pt>
                <c:pt idx="240">
                  <c:v>1.287622</c:v>
                </c:pt>
                <c:pt idx="241">
                  <c:v>1.2872319999999999</c:v>
                </c:pt>
                <c:pt idx="242">
                  <c:v>1.2862929999999999</c:v>
                </c:pt>
                <c:pt idx="243">
                  <c:v>1.2848440000000001</c:v>
                </c:pt>
                <c:pt idx="244">
                  <c:v>1.2830630000000001</c:v>
                </c:pt>
                <c:pt idx="245">
                  <c:v>1.281228</c:v>
                </c:pt>
                <c:pt idx="246">
                  <c:v>1.279666</c:v>
                </c:pt>
                <c:pt idx="247">
                  <c:v>1.278621</c:v>
                </c:pt>
                <c:pt idx="248">
                  <c:v>1.278178</c:v>
                </c:pt>
                <c:pt idx="249">
                  <c:v>1.278224</c:v>
                </c:pt>
                <c:pt idx="250">
                  <c:v>1.2784850000000001</c:v>
                </c:pt>
                <c:pt idx="251">
                  <c:v>1.2786200000000001</c:v>
                </c:pt>
                <c:pt idx="252">
                  <c:v>1.2783279999999999</c:v>
                </c:pt>
                <c:pt idx="253">
                  <c:v>1.2774760000000001</c:v>
                </c:pt>
                <c:pt idx="254">
                  <c:v>1.276135</c:v>
                </c:pt>
                <c:pt idx="255">
                  <c:v>1.2745610000000001</c:v>
                </c:pt>
                <c:pt idx="256">
                  <c:v>1.2730779999999999</c:v>
                </c:pt>
                <c:pt idx="257">
                  <c:v>1.2719860000000001</c:v>
                </c:pt>
                <c:pt idx="258">
                  <c:v>1.27146</c:v>
                </c:pt>
                <c:pt idx="259">
                  <c:v>1.2714859999999999</c:v>
                </c:pt>
                <c:pt idx="260">
                  <c:v>1.2718780000000001</c:v>
                </c:pt>
                <c:pt idx="261">
                  <c:v>1.2723329999999999</c:v>
                </c:pt>
                <c:pt idx="262">
                  <c:v>1.272573</c:v>
                </c:pt>
                <c:pt idx="263">
                  <c:v>1.2724150000000001</c:v>
                </c:pt>
                <c:pt idx="264">
                  <c:v>1.2718389999999999</c:v>
                </c:pt>
                <c:pt idx="265">
                  <c:v>1.270942</c:v>
                </c:pt>
                <c:pt idx="266">
                  <c:v>1.2698659999999999</c:v>
                </c:pt>
                <c:pt idx="267">
                  <c:v>1.268726</c:v>
                </c:pt>
                <c:pt idx="268">
                  <c:v>1.2675799999999999</c:v>
                </c:pt>
                <c:pt idx="269">
                  <c:v>1.2664530000000001</c:v>
                </c:pt>
                <c:pt idx="270">
                  <c:v>1.265366</c:v>
                </c:pt>
                <c:pt idx="271">
                  <c:v>1.264351</c:v>
                </c:pt>
                <c:pt idx="272">
                  <c:v>1.2634650000000001</c:v>
                </c:pt>
                <c:pt idx="273">
                  <c:v>1.2627569999999999</c:v>
                </c:pt>
                <c:pt idx="274">
                  <c:v>1.2622450000000001</c:v>
                </c:pt>
                <c:pt idx="275">
                  <c:v>1.2619039999999999</c:v>
                </c:pt>
                <c:pt idx="276">
                  <c:v>1.2616719999999999</c:v>
                </c:pt>
                <c:pt idx="277">
                  <c:v>1.261471</c:v>
                </c:pt>
                <c:pt idx="278">
                  <c:v>1.2612319999999999</c:v>
                </c:pt>
                <c:pt idx="279">
                  <c:v>1.2609159999999999</c:v>
                </c:pt>
                <c:pt idx="280">
                  <c:v>1.260505</c:v>
                </c:pt>
                <c:pt idx="281">
                  <c:v>1.259998</c:v>
                </c:pt>
                <c:pt idx="282">
                  <c:v>1.259395</c:v>
                </c:pt>
                <c:pt idx="283">
                  <c:v>1.258702</c:v>
                </c:pt>
                <c:pt idx="284">
                  <c:v>1.257938</c:v>
                </c:pt>
                <c:pt idx="285">
                  <c:v>1.257147</c:v>
                </c:pt>
                <c:pt idx="286">
                  <c:v>1.256394</c:v>
                </c:pt>
                <c:pt idx="287">
                  <c:v>1.2557419999999999</c:v>
                </c:pt>
                <c:pt idx="288">
                  <c:v>1.255226</c:v>
                </c:pt>
                <c:pt idx="289">
                  <c:v>1.2548349999999999</c:v>
                </c:pt>
                <c:pt idx="290">
                  <c:v>1.2545200000000001</c:v>
                </c:pt>
                <c:pt idx="291">
                  <c:v>1.254232</c:v>
                </c:pt>
                <c:pt idx="292">
                  <c:v>1.25396</c:v>
                </c:pt>
                <c:pt idx="293">
                  <c:v>1.2537609999999999</c:v>
                </c:pt>
                <c:pt idx="294">
                  <c:v>1.2537400000000001</c:v>
                </c:pt>
                <c:pt idx="295">
                  <c:v>1.2539990000000001</c:v>
                </c:pt>
                <c:pt idx="296">
                  <c:v>1.2545500000000001</c:v>
                </c:pt>
                <c:pt idx="297">
                  <c:v>1.255269</c:v>
                </c:pt>
                <c:pt idx="298">
                  <c:v>1.255876</c:v>
                </c:pt>
                <c:pt idx="299">
                  <c:v>1.256022</c:v>
                </c:pt>
                <c:pt idx="300">
                  <c:v>1.255403</c:v>
                </c:pt>
                <c:pt idx="301">
                  <c:v>1.253878</c:v>
                </c:pt>
                <c:pt idx="302">
                  <c:v>1.251555</c:v>
                </c:pt>
                <c:pt idx="303">
                  <c:v>1.2487740000000001</c:v>
                </c:pt>
                <c:pt idx="304">
                  <c:v>1.2460039999999999</c:v>
                </c:pt>
                <c:pt idx="305">
                  <c:v>1.2436430000000001</c:v>
                </c:pt>
                <c:pt idx="306">
                  <c:v>1.241933</c:v>
                </c:pt>
                <c:pt idx="307">
                  <c:v>1.240888</c:v>
                </c:pt>
                <c:pt idx="308">
                  <c:v>1.240351</c:v>
                </c:pt>
                <c:pt idx="309">
                  <c:v>1.240073</c:v>
                </c:pt>
                <c:pt idx="310">
                  <c:v>1.239819</c:v>
                </c:pt>
                <c:pt idx="311">
                  <c:v>1.2394510000000001</c:v>
                </c:pt>
                <c:pt idx="312">
                  <c:v>1.238915</c:v>
                </c:pt>
                <c:pt idx="313">
                  <c:v>1.238216</c:v>
                </c:pt>
                <c:pt idx="314">
                  <c:v>1.2373620000000001</c:v>
                </c:pt>
                <c:pt idx="315">
                  <c:v>1.2363409999999999</c:v>
                </c:pt>
                <c:pt idx="316">
                  <c:v>1.235128</c:v>
                </c:pt>
                <c:pt idx="317">
                  <c:v>1.233725</c:v>
                </c:pt>
                <c:pt idx="318">
                  <c:v>1.232199</c:v>
                </c:pt>
                <c:pt idx="319">
                  <c:v>1.2306870000000001</c:v>
                </c:pt>
                <c:pt idx="320">
                  <c:v>1.2293559999999999</c:v>
                </c:pt>
                <c:pt idx="321">
                  <c:v>1.228351</c:v>
                </c:pt>
                <c:pt idx="322">
                  <c:v>1.227727</c:v>
                </c:pt>
                <c:pt idx="323">
                  <c:v>1.227425</c:v>
                </c:pt>
                <c:pt idx="324">
                  <c:v>1.2272810000000001</c:v>
                </c:pt>
                <c:pt idx="325">
                  <c:v>1.227096</c:v>
                </c:pt>
                <c:pt idx="326">
                  <c:v>1.226709</c:v>
                </c:pt>
                <c:pt idx="327">
                  <c:v>1.2260500000000001</c:v>
                </c:pt>
                <c:pt idx="328">
                  <c:v>1.2251650000000001</c:v>
                </c:pt>
                <c:pt idx="329">
                  <c:v>1.2241930000000001</c:v>
                </c:pt>
                <c:pt idx="330">
                  <c:v>1.2233240000000001</c:v>
                </c:pt>
                <c:pt idx="331">
                  <c:v>1.2227269999999999</c:v>
                </c:pt>
                <c:pt idx="332">
                  <c:v>1.222515</c:v>
                </c:pt>
                <c:pt idx="333">
                  <c:v>1.2227170000000001</c:v>
                </c:pt>
                <c:pt idx="334">
                  <c:v>1.2232719999999999</c:v>
                </c:pt>
                <c:pt idx="335">
                  <c:v>1.224045</c:v>
                </c:pt>
                <c:pt idx="336">
                  <c:v>1.22485</c:v>
                </c:pt>
                <c:pt idx="337">
                  <c:v>1.225509</c:v>
                </c:pt>
                <c:pt idx="338">
                  <c:v>1.2258819999999999</c:v>
                </c:pt>
                <c:pt idx="339">
                  <c:v>1.2259180000000001</c:v>
                </c:pt>
                <c:pt idx="340">
                  <c:v>1.2256720000000001</c:v>
                </c:pt>
                <c:pt idx="341">
                  <c:v>1.2252989999999999</c:v>
                </c:pt>
                <c:pt idx="342">
                  <c:v>1.22499</c:v>
                </c:pt>
                <c:pt idx="343">
                  <c:v>1.2248939999999999</c:v>
                </c:pt>
                <c:pt idx="344">
                  <c:v>1.2250589999999999</c:v>
                </c:pt>
                <c:pt idx="345">
                  <c:v>1.225392</c:v>
                </c:pt>
                <c:pt idx="346">
                  <c:v>1.225684</c:v>
                </c:pt>
                <c:pt idx="347">
                  <c:v>1.2256720000000001</c:v>
                </c:pt>
                <c:pt idx="348">
                  <c:v>1.225158</c:v>
                </c:pt>
                <c:pt idx="349">
                  <c:v>1.2240789999999999</c:v>
                </c:pt>
                <c:pt idx="350">
                  <c:v>1.222545</c:v>
                </c:pt>
                <c:pt idx="351">
                  <c:v>1.220777</c:v>
                </c:pt>
                <c:pt idx="352">
                  <c:v>1.219023</c:v>
                </c:pt>
                <c:pt idx="353">
                  <c:v>1.2174689999999999</c:v>
                </c:pt>
                <c:pt idx="354">
                  <c:v>1.2161709999999999</c:v>
                </c:pt>
                <c:pt idx="355">
                  <c:v>1.215087</c:v>
                </c:pt>
                <c:pt idx="356">
                  <c:v>1.2141230000000001</c:v>
                </c:pt>
                <c:pt idx="357">
                  <c:v>1.213211</c:v>
                </c:pt>
                <c:pt idx="358">
                  <c:v>1.2123349999999999</c:v>
                </c:pt>
                <c:pt idx="359">
                  <c:v>1.211535</c:v>
                </c:pt>
                <c:pt idx="360">
                  <c:v>1.2108570000000001</c:v>
                </c:pt>
                <c:pt idx="361">
                  <c:v>1.210313</c:v>
                </c:pt>
                <c:pt idx="362">
                  <c:v>1.2098549999999999</c:v>
                </c:pt>
                <c:pt idx="363">
                  <c:v>1.209389</c:v>
                </c:pt>
                <c:pt idx="364">
                  <c:v>1.208817</c:v>
                </c:pt>
                <c:pt idx="365">
                  <c:v>1.208105</c:v>
                </c:pt>
                <c:pt idx="366">
                  <c:v>1.2073</c:v>
                </c:pt>
                <c:pt idx="367">
                  <c:v>1.2065269999999999</c:v>
                </c:pt>
                <c:pt idx="368">
                  <c:v>1.2059230000000001</c:v>
                </c:pt>
                <c:pt idx="369">
                  <c:v>1.2055739999999999</c:v>
                </c:pt>
                <c:pt idx="370">
                  <c:v>1.205495</c:v>
                </c:pt>
                <c:pt idx="371">
                  <c:v>1.205641</c:v>
                </c:pt>
                <c:pt idx="372">
                  <c:v>1.2059519999999999</c:v>
                </c:pt>
                <c:pt idx="373">
                  <c:v>1.2063950000000001</c:v>
                </c:pt>
                <c:pt idx="374">
                  <c:v>1.206982</c:v>
                </c:pt>
                <c:pt idx="375">
                  <c:v>1.2077389999999999</c:v>
                </c:pt>
                <c:pt idx="376">
                  <c:v>1.2086460000000001</c:v>
                </c:pt>
                <c:pt idx="377">
                  <c:v>1.209595</c:v>
                </c:pt>
                <c:pt idx="378">
                  <c:v>1.2103660000000001</c:v>
                </c:pt>
                <c:pt idx="379">
                  <c:v>1.2106790000000001</c:v>
                </c:pt>
                <c:pt idx="380">
                  <c:v>1.2103109999999999</c:v>
                </c:pt>
                <c:pt idx="381">
                  <c:v>1.2091750000000001</c:v>
                </c:pt>
                <c:pt idx="382">
                  <c:v>1.207392</c:v>
                </c:pt>
                <c:pt idx="383">
                  <c:v>1.2052529999999999</c:v>
                </c:pt>
                <c:pt idx="384">
                  <c:v>1.2031510000000001</c:v>
                </c:pt>
                <c:pt idx="385">
                  <c:v>1.2014469999999999</c:v>
                </c:pt>
                <c:pt idx="386">
                  <c:v>1.200337</c:v>
                </c:pt>
                <c:pt idx="387">
                  <c:v>1.199832</c:v>
                </c:pt>
                <c:pt idx="388">
                  <c:v>1.1997629999999999</c:v>
                </c:pt>
                <c:pt idx="389">
                  <c:v>1.1998770000000001</c:v>
                </c:pt>
                <c:pt idx="390">
                  <c:v>1.1999059999999999</c:v>
                </c:pt>
                <c:pt idx="391">
                  <c:v>1.199667</c:v>
                </c:pt>
                <c:pt idx="392">
                  <c:v>1.199079</c:v>
                </c:pt>
                <c:pt idx="393">
                  <c:v>1.1981459999999999</c:v>
                </c:pt>
                <c:pt idx="394">
                  <c:v>1.196928</c:v>
                </c:pt>
                <c:pt idx="395">
                  <c:v>1.195503</c:v>
                </c:pt>
                <c:pt idx="396">
                  <c:v>1.193967</c:v>
                </c:pt>
                <c:pt idx="397">
                  <c:v>1.1924220000000001</c:v>
                </c:pt>
                <c:pt idx="398">
                  <c:v>1.190982</c:v>
                </c:pt>
                <c:pt idx="399">
                  <c:v>1.1897610000000001</c:v>
                </c:pt>
                <c:pt idx="400">
                  <c:v>1.1888339999999999</c:v>
                </c:pt>
                <c:pt idx="401">
                  <c:v>1.188221</c:v>
                </c:pt>
                <c:pt idx="402">
                  <c:v>1.187872</c:v>
                </c:pt>
                <c:pt idx="403">
                  <c:v>1.1876979999999999</c:v>
                </c:pt>
                <c:pt idx="404">
                  <c:v>1.187603</c:v>
                </c:pt>
                <c:pt idx="405">
                  <c:v>1.1875290000000001</c:v>
                </c:pt>
                <c:pt idx="406">
                  <c:v>1.187478</c:v>
                </c:pt>
                <c:pt idx="407">
                  <c:v>1.1874960000000001</c:v>
                </c:pt>
                <c:pt idx="408">
                  <c:v>1.1876340000000001</c:v>
                </c:pt>
                <c:pt idx="409">
                  <c:v>1.187897</c:v>
                </c:pt>
                <c:pt idx="410">
                  <c:v>1.1882250000000001</c:v>
                </c:pt>
                <c:pt idx="411">
                  <c:v>1.1884870000000001</c:v>
                </c:pt>
                <c:pt idx="412">
                  <c:v>1.188545</c:v>
                </c:pt>
                <c:pt idx="413">
                  <c:v>1.1882919999999999</c:v>
                </c:pt>
                <c:pt idx="414">
                  <c:v>1.187713</c:v>
                </c:pt>
                <c:pt idx="415">
                  <c:v>1.18689</c:v>
                </c:pt>
                <c:pt idx="416">
                  <c:v>1.185975</c:v>
                </c:pt>
                <c:pt idx="417">
                  <c:v>1.1851240000000001</c:v>
                </c:pt>
                <c:pt idx="418">
                  <c:v>1.1844330000000001</c:v>
                </c:pt>
                <c:pt idx="419">
                  <c:v>1.1839189999999999</c:v>
                </c:pt>
                <c:pt idx="420">
                  <c:v>1.1835290000000001</c:v>
                </c:pt>
                <c:pt idx="421">
                  <c:v>1.1831750000000001</c:v>
                </c:pt>
                <c:pt idx="422">
                  <c:v>1.182779</c:v>
                </c:pt>
                <c:pt idx="423">
                  <c:v>1.182302</c:v>
                </c:pt>
                <c:pt idx="424">
                  <c:v>1.1817409999999999</c:v>
                </c:pt>
                <c:pt idx="425">
                  <c:v>1.181109</c:v>
                </c:pt>
                <c:pt idx="426">
                  <c:v>1.1804110000000001</c:v>
                </c:pt>
                <c:pt idx="427">
                  <c:v>1.1796340000000001</c:v>
                </c:pt>
                <c:pt idx="428">
                  <c:v>1.1787570000000001</c:v>
                </c:pt>
                <c:pt idx="429">
                  <c:v>1.1777709999999999</c:v>
                </c:pt>
                <c:pt idx="430">
                  <c:v>1.1767030000000001</c:v>
                </c:pt>
                <c:pt idx="431">
                  <c:v>1.175621</c:v>
                </c:pt>
                <c:pt idx="432">
                  <c:v>1.1746129999999999</c:v>
                </c:pt>
                <c:pt idx="433">
                  <c:v>1.1737649999999999</c:v>
                </c:pt>
                <c:pt idx="434">
                  <c:v>1.1731290000000001</c:v>
                </c:pt>
                <c:pt idx="435">
                  <c:v>1.1727019999999999</c:v>
                </c:pt>
                <c:pt idx="436">
                  <c:v>1.172436</c:v>
                </c:pt>
                <c:pt idx="437">
                  <c:v>1.1722520000000001</c:v>
                </c:pt>
                <c:pt idx="438">
                  <c:v>1.1720710000000001</c:v>
                </c:pt>
                <c:pt idx="439">
                  <c:v>1.171824</c:v>
                </c:pt>
                <c:pt idx="440">
                  <c:v>1.1714709999999999</c:v>
                </c:pt>
                <c:pt idx="441">
                  <c:v>1.1709970000000001</c:v>
                </c:pt>
                <c:pt idx="442">
                  <c:v>1.1704140000000001</c:v>
                </c:pt>
                <c:pt idx="443">
                  <c:v>1.1697660000000001</c:v>
                </c:pt>
                <c:pt idx="444">
                  <c:v>1.1691229999999999</c:v>
                </c:pt>
                <c:pt idx="445">
                  <c:v>1.1685909999999999</c:v>
                </c:pt>
                <c:pt idx="446">
                  <c:v>1.1682729999999999</c:v>
                </c:pt>
                <c:pt idx="447">
                  <c:v>1.1682509999999999</c:v>
                </c:pt>
                <c:pt idx="448">
                  <c:v>1.1685430000000001</c:v>
                </c:pt>
                <c:pt idx="449">
                  <c:v>1.169079</c:v>
                </c:pt>
                <c:pt idx="450">
                  <c:v>1.1697070000000001</c:v>
                </c:pt>
                <c:pt idx="451">
                  <c:v>1.1702140000000001</c:v>
                </c:pt>
                <c:pt idx="452">
                  <c:v>1.1704110000000001</c:v>
                </c:pt>
                <c:pt idx="453">
                  <c:v>1.170177</c:v>
                </c:pt>
                <c:pt idx="454">
                  <c:v>1.1695</c:v>
                </c:pt>
                <c:pt idx="455">
                  <c:v>1.1684699999999999</c:v>
                </c:pt>
                <c:pt idx="456">
                  <c:v>1.1672439999999999</c:v>
                </c:pt>
                <c:pt idx="457">
                  <c:v>1.165991</c:v>
                </c:pt>
                <c:pt idx="458">
                  <c:v>1.1648419999999999</c:v>
                </c:pt>
                <c:pt idx="459">
                  <c:v>1.1638770000000001</c:v>
                </c:pt>
                <c:pt idx="460">
                  <c:v>1.1631149999999999</c:v>
                </c:pt>
                <c:pt idx="461">
                  <c:v>1.1625289999999999</c:v>
                </c:pt>
                <c:pt idx="462">
                  <c:v>1.1620600000000001</c:v>
                </c:pt>
                <c:pt idx="463">
                  <c:v>1.1616310000000001</c:v>
                </c:pt>
                <c:pt idx="464">
                  <c:v>1.161162</c:v>
                </c:pt>
                <c:pt idx="465">
                  <c:v>1.160571</c:v>
                </c:pt>
                <c:pt idx="466">
                  <c:v>1.1597999999999999</c:v>
                </c:pt>
                <c:pt idx="467">
                  <c:v>1.1588369999999999</c:v>
                </c:pt>
                <c:pt idx="468">
                  <c:v>1.157735</c:v>
                </c:pt>
                <c:pt idx="469">
                  <c:v>1.1566069999999999</c:v>
                </c:pt>
                <c:pt idx="470">
                  <c:v>1.155594</c:v>
                </c:pt>
                <c:pt idx="471">
                  <c:v>1.154827</c:v>
                </c:pt>
                <c:pt idx="472">
                  <c:v>1.1543639999999999</c:v>
                </c:pt>
                <c:pt idx="473">
                  <c:v>1.154174</c:v>
                </c:pt>
                <c:pt idx="474">
                  <c:v>1.1541319999999999</c:v>
                </c:pt>
                <c:pt idx="475">
                  <c:v>1.1540790000000001</c:v>
                </c:pt>
                <c:pt idx="476">
                  <c:v>1.1538619999999999</c:v>
                </c:pt>
                <c:pt idx="477">
                  <c:v>1.1533929999999999</c:v>
                </c:pt>
                <c:pt idx="478">
                  <c:v>1.1526730000000001</c:v>
                </c:pt>
                <c:pt idx="479">
                  <c:v>1.1517740000000001</c:v>
                </c:pt>
                <c:pt idx="480">
                  <c:v>1.1508020000000001</c:v>
                </c:pt>
                <c:pt idx="481">
                  <c:v>1.1498440000000001</c:v>
                </c:pt>
                <c:pt idx="482">
                  <c:v>1.1489499999999999</c:v>
                </c:pt>
                <c:pt idx="483">
                  <c:v>1.148134</c:v>
                </c:pt>
                <c:pt idx="484">
                  <c:v>1.1473990000000001</c:v>
                </c:pt>
                <c:pt idx="485">
                  <c:v>1.146766</c:v>
                </c:pt>
                <c:pt idx="486">
                  <c:v>1.1462840000000001</c:v>
                </c:pt>
                <c:pt idx="487">
                  <c:v>1.146007</c:v>
                </c:pt>
                <c:pt idx="488">
                  <c:v>1.1459619999999999</c:v>
                </c:pt>
                <c:pt idx="489">
                  <c:v>1.146107</c:v>
                </c:pt>
                <c:pt idx="490">
                  <c:v>1.146331</c:v>
                </c:pt>
                <c:pt idx="491">
                  <c:v>1.1464639999999999</c:v>
                </c:pt>
                <c:pt idx="492">
                  <c:v>1.1463509999999999</c:v>
                </c:pt>
                <c:pt idx="493">
                  <c:v>1.145907</c:v>
                </c:pt>
                <c:pt idx="494">
                  <c:v>1.1451480000000001</c:v>
                </c:pt>
                <c:pt idx="495">
                  <c:v>1.1441840000000001</c:v>
                </c:pt>
                <c:pt idx="496">
                  <c:v>1.1431659999999999</c:v>
                </c:pt>
                <c:pt idx="497">
                  <c:v>1.1422429999999999</c:v>
                </c:pt>
                <c:pt idx="498">
                  <c:v>1.141499</c:v>
                </c:pt>
                <c:pt idx="499">
                  <c:v>1.140951</c:v>
                </c:pt>
                <c:pt idx="500">
                  <c:v>1.14056</c:v>
                </c:pt>
                <c:pt idx="501">
                  <c:v>1.1402749999999999</c:v>
                </c:pt>
                <c:pt idx="502">
                  <c:v>1.140064</c:v>
                </c:pt>
                <c:pt idx="503">
                  <c:v>1.13992</c:v>
                </c:pt>
                <c:pt idx="504">
                  <c:v>1.139853</c:v>
                </c:pt>
                <c:pt idx="505">
                  <c:v>1.139856</c:v>
                </c:pt>
                <c:pt idx="506">
                  <c:v>1.1398870000000001</c:v>
                </c:pt>
                <c:pt idx="507">
                  <c:v>1.139875</c:v>
                </c:pt>
                <c:pt idx="508">
                  <c:v>1.13974</c:v>
                </c:pt>
                <c:pt idx="509">
                  <c:v>1.1394390000000001</c:v>
                </c:pt>
                <c:pt idx="510">
                  <c:v>1.1389860000000001</c:v>
                </c:pt>
                <c:pt idx="511">
                  <c:v>1.138452</c:v>
                </c:pt>
                <c:pt idx="512">
                  <c:v>1.137937</c:v>
                </c:pt>
                <c:pt idx="513">
                  <c:v>1.137518</c:v>
                </c:pt>
                <c:pt idx="514">
                  <c:v>1.1372260000000001</c:v>
                </c:pt>
                <c:pt idx="515">
                  <c:v>1.137032</c:v>
                </c:pt>
                <c:pt idx="516">
                  <c:v>1.1368739999999999</c:v>
                </c:pt>
                <c:pt idx="517">
                  <c:v>1.1366879999999999</c:v>
                </c:pt>
                <c:pt idx="518">
                  <c:v>1.1364460000000001</c:v>
                </c:pt>
                <c:pt idx="519">
                  <c:v>1.1361600000000001</c:v>
                </c:pt>
                <c:pt idx="520">
                  <c:v>1.1358680000000001</c:v>
                </c:pt>
                <c:pt idx="521">
                  <c:v>1.1355900000000001</c:v>
                </c:pt>
                <c:pt idx="522">
                  <c:v>1.1353070000000001</c:v>
                </c:pt>
                <c:pt idx="523">
                  <c:v>1.1349499999999999</c:v>
                </c:pt>
                <c:pt idx="524">
                  <c:v>1.1344380000000001</c:v>
                </c:pt>
                <c:pt idx="525">
                  <c:v>1.133704</c:v>
                </c:pt>
                <c:pt idx="526">
                  <c:v>1.132741</c:v>
                </c:pt>
                <c:pt idx="527">
                  <c:v>1.1316010000000001</c:v>
                </c:pt>
                <c:pt idx="528">
                  <c:v>1.1303810000000001</c:v>
                </c:pt>
                <c:pt idx="529">
                  <c:v>1.129184</c:v>
                </c:pt>
                <c:pt idx="530">
                  <c:v>1.1280730000000001</c:v>
                </c:pt>
                <c:pt idx="531">
                  <c:v>1.127059</c:v>
                </c:pt>
                <c:pt idx="532">
                  <c:v>1.1261080000000001</c:v>
                </c:pt>
                <c:pt idx="533">
                  <c:v>1.1251679999999999</c:v>
                </c:pt>
                <c:pt idx="534">
                  <c:v>1.124204</c:v>
                </c:pt>
                <c:pt idx="535">
                  <c:v>1.1232150000000001</c:v>
                </c:pt>
                <c:pt idx="536">
                  <c:v>1.1222369999999999</c:v>
                </c:pt>
                <c:pt idx="537">
                  <c:v>1.1213230000000001</c:v>
                </c:pt>
                <c:pt idx="538">
                  <c:v>1.12052</c:v>
                </c:pt>
                <c:pt idx="539">
                  <c:v>1.1198539999999999</c:v>
                </c:pt>
                <c:pt idx="540">
                  <c:v>1.1193280000000001</c:v>
                </c:pt>
                <c:pt idx="541">
                  <c:v>1.1189389999999999</c:v>
                </c:pt>
                <c:pt idx="542">
                  <c:v>1.1186879999999999</c:v>
                </c:pt>
                <c:pt idx="543">
                  <c:v>1.1185799999999999</c:v>
                </c:pt>
                <c:pt idx="544">
                  <c:v>1.1186119999999999</c:v>
                </c:pt>
                <c:pt idx="545">
                  <c:v>1.118749</c:v>
                </c:pt>
                <c:pt idx="546">
                  <c:v>1.1189070000000001</c:v>
                </c:pt>
                <c:pt idx="547">
                  <c:v>1.118973</c:v>
                </c:pt>
                <c:pt idx="548">
                  <c:v>1.118832</c:v>
                </c:pt>
                <c:pt idx="549">
                  <c:v>1.118404</c:v>
                </c:pt>
                <c:pt idx="550">
                  <c:v>1.117675</c:v>
                </c:pt>
                <c:pt idx="551">
                  <c:v>1.1167020000000001</c:v>
                </c:pt>
                <c:pt idx="552">
                  <c:v>1.115604</c:v>
                </c:pt>
                <c:pt idx="553">
                  <c:v>1.1145339999999999</c:v>
                </c:pt>
                <c:pt idx="554">
                  <c:v>1.113677</c:v>
                </c:pt>
                <c:pt idx="555">
                  <c:v>1.1132010000000001</c:v>
                </c:pt>
                <c:pt idx="556">
                  <c:v>1.11317</c:v>
                </c:pt>
                <c:pt idx="557">
                  <c:v>1.113459</c:v>
                </c:pt>
                <c:pt idx="558">
                  <c:v>1.1137870000000001</c:v>
                </c:pt>
                <c:pt idx="559">
                  <c:v>1.1139049999999999</c:v>
                </c:pt>
                <c:pt idx="560">
                  <c:v>1.1137049999999999</c:v>
                </c:pt>
                <c:pt idx="561">
                  <c:v>1.113221</c:v>
                </c:pt>
                <c:pt idx="562">
                  <c:v>1.112544</c:v>
                </c:pt>
                <c:pt idx="563">
                  <c:v>1.1117710000000001</c:v>
                </c:pt>
                <c:pt idx="564">
                  <c:v>1.110981</c:v>
                </c:pt>
                <c:pt idx="565">
                  <c:v>1.110233</c:v>
                </c:pt>
                <c:pt idx="566">
                  <c:v>1.109577</c:v>
                </c:pt>
                <c:pt idx="567">
                  <c:v>1.109043</c:v>
                </c:pt>
                <c:pt idx="568">
                  <c:v>1.108633</c:v>
                </c:pt>
                <c:pt idx="569">
                  <c:v>1.108309</c:v>
                </c:pt>
                <c:pt idx="570">
                  <c:v>1.1080030000000001</c:v>
                </c:pt>
                <c:pt idx="571">
                  <c:v>1.107631</c:v>
                </c:pt>
                <c:pt idx="572">
                  <c:v>1.107121</c:v>
                </c:pt>
                <c:pt idx="573">
                  <c:v>1.1064430000000001</c:v>
                </c:pt>
                <c:pt idx="574">
                  <c:v>1.105623</c:v>
                </c:pt>
                <c:pt idx="575">
                  <c:v>1.104743</c:v>
                </c:pt>
                <c:pt idx="576">
                  <c:v>1.1038969999999999</c:v>
                </c:pt>
                <c:pt idx="577">
                  <c:v>1.1031679999999999</c:v>
                </c:pt>
                <c:pt idx="578">
                  <c:v>1.1025830000000001</c:v>
                </c:pt>
                <c:pt idx="579">
                  <c:v>1.1021110000000001</c:v>
                </c:pt>
                <c:pt idx="580">
                  <c:v>1.101677</c:v>
                </c:pt>
                <c:pt idx="581">
                  <c:v>1.1011930000000001</c:v>
                </c:pt>
                <c:pt idx="582">
                  <c:v>1.1006069999999999</c:v>
                </c:pt>
                <c:pt idx="583">
                  <c:v>1.0999209999999999</c:v>
                </c:pt>
                <c:pt idx="584">
                  <c:v>1.099194</c:v>
                </c:pt>
                <c:pt idx="585">
                  <c:v>1.098509</c:v>
                </c:pt>
                <c:pt idx="586">
                  <c:v>1.0979460000000001</c:v>
                </c:pt>
                <c:pt idx="587">
                  <c:v>1.0975440000000001</c:v>
                </c:pt>
                <c:pt idx="588">
                  <c:v>1.0972930000000001</c:v>
                </c:pt>
                <c:pt idx="589">
                  <c:v>1.097146</c:v>
                </c:pt>
                <c:pt idx="590">
                  <c:v>1.097046</c:v>
                </c:pt>
                <c:pt idx="591">
                  <c:v>1.096956</c:v>
                </c:pt>
                <c:pt idx="592">
                  <c:v>1.0968659999999999</c:v>
                </c:pt>
                <c:pt idx="593">
                  <c:v>1.096792</c:v>
                </c:pt>
                <c:pt idx="594">
                  <c:v>1.0967519999999999</c:v>
                </c:pt>
                <c:pt idx="595">
                  <c:v>1.096738</c:v>
                </c:pt>
                <c:pt idx="596">
                  <c:v>1.096703</c:v>
                </c:pt>
                <c:pt idx="597">
                  <c:v>1.096565</c:v>
                </c:pt>
                <c:pt idx="598">
                  <c:v>1.0962259999999999</c:v>
                </c:pt>
                <c:pt idx="599">
                  <c:v>1.0956140000000001</c:v>
                </c:pt>
                <c:pt idx="600">
                  <c:v>1.094711</c:v>
                </c:pt>
                <c:pt idx="601">
                  <c:v>1.093566</c:v>
                </c:pt>
                <c:pt idx="602">
                  <c:v>1.0922799999999999</c:v>
                </c:pt>
                <c:pt idx="603">
                  <c:v>1.090984</c:v>
                </c:pt>
                <c:pt idx="604">
                  <c:v>1.089804</c:v>
                </c:pt>
                <c:pt idx="605">
                  <c:v>1.0888260000000001</c:v>
                </c:pt>
                <c:pt idx="606">
                  <c:v>1.0880879999999999</c:v>
                </c:pt>
                <c:pt idx="607">
                  <c:v>1.0875729999999999</c:v>
                </c:pt>
                <c:pt idx="608">
                  <c:v>1.0872280000000001</c:v>
                </c:pt>
                <c:pt idx="609">
                  <c:v>1.086972</c:v>
                </c:pt>
                <c:pt idx="610">
                  <c:v>1.0867249999999999</c:v>
                </c:pt>
                <c:pt idx="611">
                  <c:v>1.086427</c:v>
                </c:pt>
                <c:pt idx="612">
                  <c:v>1.086039</c:v>
                </c:pt>
                <c:pt idx="613">
                  <c:v>1.08555</c:v>
                </c:pt>
                <c:pt idx="614">
                  <c:v>1.0849709999999999</c:v>
                </c:pt>
                <c:pt idx="615">
                  <c:v>1.0843240000000001</c:v>
                </c:pt>
                <c:pt idx="616">
                  <c:v>1.0836319999999999</c:v>
                </c:pt>
                <c:pt idx="617">
                  <c:v>1.0829089999999999</c:v>
                </c:pt>
                <c:pt idx="618">
                  <c:v>1.0821609999999999</c:v>
                </c:pt>
                <c:pt idx="619">
                  <c:v>1.081386</c:v>
                </c:pt>
                <c:pt idx="620">
                  <c:v>1.0805800000000001</c:v>
                </c:pt>
                <c:pt idx="621">
                  <c:v>1.079747</c:v>
                </c:pt>
                <c:pt idx="622">
                  <c:v>1.0789010000000001</c:v>
                </c:pt>
                <c:pt idx="623">
                  <c:v>1.0780639999999999</c:v>
                </c:pt>
                <c:pt idx="624">
                  <c:v>1.0772660000000001</c:v>
                </c:pt>
                <c:pt idx="625">
                  <c:v>1.076535</c:v>
                </c:pt>
                <c:pt idx="626">
                  <c:v>1.075895</c:v>
                </c:pt>
                <c:pt idx="627">
                  <c:v>1.075361</c:v>
                </c:pt>
                <c:pt idx="628">
                  <c:v>1.07494</c:v>
                </c:pt>
                <c:pt idx="629">
                  <c:v>1.074632</c:v>
                </c:pt>
                <c:pt idx="630">
                  <c:v>1.074427</c:v>
                </c:pt>
                <c:pt idx="631">
                  <c:v>1.0743</c:v>
                </c:pt>
                <c:pt idx="632">
                  <c:v>1.074209</c:v>
                </c:pt>
                <c:pt idx="633">
                  <c:v>1.074095</c:v>
                </c:pt>
                <c:pt idx="634">
                  <c:v>1.0738920000000001</c:v>
                </c:pt>
                <c:pt idx="635">
                  <c:v>1.0735319999999999</c:v>
                </c:pt>
                <c:pt idx="636">
                  <c:v>1.0729709999999999</c:v>
                </c:pt>
                <c:pt idx="637">
                  <c:v>1.0722069999999999</c:v>
                </c:pt>
                <c:pt idx="638">
                  <c:v>1.07128</c:v>
                </c:pt>
                <c:pt idx="639">
                  <c:v>1.070273</c:v>
                </c:pt>
                <c:pt idx="640">
                  <c:v>1.0692820000000001</c:v>
                </c:pt>
                <c:pt idx="641">
                  <c:v>1.068398</c:v>
                </c:pt>
                <c:pt idx="642">
                  <c:v>1.0676730000000001</c:v>
                </c:pt>
                <c:pt idx="643">
                  <c:v>1.067107</c:v>
                </c:pt>
                <c:pt idx="644">
                  <c:v>1.066648</c:v>
                </c:pt>
                <c:pt idx="645">
                  <c:v>1.0662160000000001</c:v>
                </c:pt>
                <c:pt idx="646">
                  <c:v>1.065723</c:v>
                </c:pt>
                <c:pt idx="647">
                  <c:v>1.0651029999999999</c:v>
                </c:pt>
                <c:pt idx="648">
                  <c:v>1.0643339999999999</c:v>
                </c:pt>
                <c:pt idx="649">
                  <c:v>1.063437</c:v>
                </c:pt>
                <c:pt idx="650">
                  <c:v>1.0624739999999999</c:v>
                </c:pt>
                <c:pt idx="651">
                  <c:v>1.061512</c:v>
                </c:pt>
                <c:pt idx="652">
                  <c:v>1.0606199999999999</c:v>
                </c:pt>
                <c:pt idx="653">
                  <c:v>1.0598449999999999</c:v>
                </c:pt>
                <c:pt idx="654">
                  <c:v>1.0592060000000001</c:v>
                </c:pt>
                <c:pt idx="655">
                  <c:v>1.0587009999999999</c:v>
                </c:pt>
                <c:pt idx="656">
                  <c:v>1.0583149999999999</c:v>
                </c:pt>
                <c:pt idx="657">
                  <c:v>1.0580270000000001</c:v>
                </c:pt>
                <c:pt idx="658">
                  <c:v>1.057812</c:v>
                </c:pt>
                <c:pt idx="659">
                  <c:v>1.057644</c:v>
                </c:pt>
                <c:pt idx="660">
                  <c:v>1.05749</c:v>
                </c:pt>
                <c:pt idx="661">
                  <c:v>1.0573060000000001</c:v>
                </c:pt>
                <c:pt idx="662">
                  <c:v>1.057042</c:v>
                </c:pt>
                <c:pt idx="663">
                  <c:v>1.0566530000000001</c:v>
                </c:pt>
                <c:pt idx="664">
                  <c:v>1.0561050000000001</c:v>
                </c:pt>
                <c:pt idx="665">
                  <c:v>1.055388</c:v>
                </c:pt>
                <c:pt idx="666">
                  <c:v>1.0545249999999999</c:v>
                </c:pt>
                <c:pt idx="667">
                  <c:v>1.0535639999999999</c:v>
                </c:pt>
                <c:pt idx="668">
                  <c:v>1.0525659999999999</c:v>
                </c:pt>
                <c:pt idx="669">
                  <c:v>1.0515969999999999</c:v>
                </c:pt>
                <c:pt idx="670">
                  <c:v>1.0507139999999999</c:v>
                </c:pt>
                <c:pt idx="671">
                  <c:v>1.049955</c:v>
                </c:pt>
                <c:pt idx="672">
                  <c:v>1.0493399999999999</c:v>
                </c:pt>
                <c:pt idx="673">
                  <c:v>1.0488729999999999</c:v>
                </c:pt>
                <c:pt idx="674">
                  <c:v>1.04854</c:v>
                </c:pt>
                <c:pt idx="675">
                  <c:v>1.0483130000000001</c:v>
                </c:pt>
                <c:pt idx="676">
                  <c:v>1.0481499999999999</c:v>
                </c:pt>
                <c:pt idx="677">
                  <c:v>1.048</c:v>
                </c:pt>
                <c:pt idx="678">
                  <c:v>1.047806</c:v>
                </c:pt>
                <c:pt idx="679">
                  <c:v>1.04752</c:v>
                </c:pt>
                <c:pt idx="680">
                  <c:v>1.0471140000000001</c:v>
                </c:pt>
                <c:pt idx="681">
                  <c:v>1.0465880000000001</c:v>
                </c:pt>
                <c:pt idx="682">
                  <c:v>1.045976</c:v>
                </c:pt>
                <c:pt idx="683">
                  <c:v>1.0453319999999999</c:v>
                </c:pt>
                <c:pt idx="684">
                  <c:v>1.044724</c:v>
                </c:pt>
                <c:pt idx="685">
                  <c:v>1.044211</c:v>
                </c:pt>
                <c:pt idx="686">
                  <c:v>1.0438210000000001</c:v>
                </c:pt>
                <c:pt idx="687">
                  <c:v>1.04355</c:v>
                </c:pt>
                <c:pt idx="688">
                  <c:v>1.043363</c:v>
                </c:pt>
                <c:pt idx="689">
                  <c:v>1.043207</c:v>
                </c:pt>
                <c:pt idx="690">
                  <c:v>1.0430280000000001</c:v>
                </c:pt>
                <c:pt idx="691">
                  <c:v>1.0427850000000001</c:v>
                </c:pt>
                <c:pt idx="692">
                  <c:v>1.042457</c:v>
                </c:pt>
                <c:pt idx="693">
                  <c:v>1.042038</c:v>
                </c:pt>
                <c:pt idx="694">
                  <c:v>1.041533</c:v>
                </c:pt>
                <c:pt idx="695">
                  <c:v>1.0409440000000001</c:v>
                </c:pt>
                <c:pt idx="696">
                  <c:v>1.0402720000000001</c:v>
                </c:pt>
                <c:pt idx="697">
                  <c:v>1.03952</c:v>
                </c:pt>
                <c:pt idx="698">
                  <c:v>1.0387010000000001</c:v>
                </c:pt>
                <c:pt idx="699">
                  <c:v>1.037849</c:v>
                </c:pt>
                <c:pt idx="700">
                  <c:v>1.037018</c:v>
                </c:pt>
                <c:pt idx="701">
                  <c:v>1.036276</c:v>
                </c:pt>
                <c:pt idx="702">
                  <c:v>1.0356890000000001</c:v>
                </c:pt>
                <c:pt idx="703">
                  <c:v>1.035299</c:v>
                </c:pt>
                <c:pt idx="704">
                  <c:v>1.0351140000000001</c:v>
                </c:pt>
                <c:pt idx="705">
                  <c:v>1.035101</c:v>
                </c:pt>
                <c:pt idx="706">
                  <c:v>1.0351969999999999</c:v>
                </c:pt>
                <c:pt idx="707">
                  <c:v>1.035318</c:v>
                </c:pt>
                <c:pt idx="708">
                  <c:v>1.035385</c:v>
                </c:pt>
                <c:pt idx="709">
                  <c:v>1.0353410000000001</c:v>
                </c:pt>
                <c:pt idx="710">
                  <c:v>1.035156</c:v>
                </c:pt>
                <c:pt idx="711">
                  <c:v>1.0348310000000001</c:v>
                </c:pt>
                <c:pt idx="712">
                  <c:v>1.0343880000000001</c:v>
                </c:pt>
                <c:pt idx="713">
                  <c:v>1.033865</c:v>
                </c:pt>
                <c:pt idx="714">
                  <c:v>1.033304</c:v>
                </c:pt>
                <c:pt idx="715">
                  <c:v>1.032742</c:v>
                </c:pt>
                <c:pt idx="716">
                  <c:v>1.0322169999999999</c:v>
                </c:pt>
                <c:pt idx="717">
                  <c:v>1.0317590000000001</c:v>
                </c:pt>
                <c:pt idx="718">
                  <c:v>1.0313870000000001</c:v>
                </c:pt>
                <c:pt idx="719">
                  <c:v>1.0311129999999999</c:v>
                </c:pt>
                <c:pt idx="720">
                  <c:v>1.030931</c:v>
                </c:pt>
                <c:pt idx="721">
                  <c:v>1.0308200000000001</c:v>
                </c:pt>
                <c:pt idx="722">
                  <c:v>1.0307440000000001</c:v>
                </c:pt>
                <c:pt idx="723">
                  <c:v>1.030661</c:v>
                </c:pt>
                <c:pt idx="724">
                  <c:v>1.0305299999999999</c:v>
                </c:pt>
                <c:pt idx="725">
                  <c:v>1.0303169999999999</c:v>
                </c:pt>
                <c:pt idx="726">
                  <c:v>1.030008</c:v>
                </c:pt>
                <c:pt idx="727">
                  <c:v>1.029609</c:v>
                </c:pt>
                <c:pt idx="728">
                  <c:v>1.029147</c:v>
                </c:pt>
                <c:pt idx="729">
                  <c:v>1.028656</c:v>
                </c:pt>
                <c:pt idx="730">
                  <c:v>1.0281750000000001</c:v>
                </c:pt>
                <c:pt idx="731">
                  <c:v>1.0277339999999999</c:v>
                </c:pt>
                <c:pt idx="732">
                  <c:v>1.027347</c:v>
                </c:pt>
                <c:pt idx="733">
                  <c:v>1.0270090000000001</c:v>
                </c:pt>
                <c:pt idx="734">
                  <c:v>1.026705</c:v>
                </c:pt>
                <c:pt idx="735">
                  <c:v>1.0264150000000001</c:v>
                </c:pt>
                <c:pt idx="736">
                  <c:v>1.026124</c:v>
                </c:pt>
                <c:pt idx="737">
                  <c:v>1.025833</c:v>
                </c:pt>
                <c:pt idx="738">
                  <c:v>1.0255559999999999</c:v>
                </c:pt>
                <c:pt idx="739">
                  <c:v>1.025317</c:v>
                </c:pt>
                <c:pt idx="740">
                  <c:v>1.0251300000000001</c:v>
                </c:pt>
                <c:pt idx="741">
                  <c:v>1.024993</c:v>
                </c:pt>
                <c:pt idx="742">
                  <c:v>1.024877</c:v>
                </c:pt>
                <c:pt idx="743">
                  <c:v>1.0247269999999999</c:v>
                </c:pt>
                <c:pt idx="744">
                  <c:v>1.024475</c:v>
                </c:pt>
                <c:pt idx="745">
                  <c:v>1.0240659999999999</c:v>
                </c:pt>
                <c:pt idx="746">
                  <c:v>1.0234700000000001</c:v>
                </c:pt>
                <c:pt idx="747">
                  <c:v>1.022702</c:v>
                </c:pt>
                <c:pt idx="748">
                  <c:v>1.021819</c:v>
                </c:pt>
                <c:pt idx="749">
                  <c:v>1.020899</c:v>
                </c:pt>
                <c:pt idx="750">
                  <c:v>1.02003</c:v>
                </c:pt>
                <c:pt idx="751">
                  <c:v>1.019282</c:v>
                </c:pt>
                <c:pt idx="752">
                  <c:v>1.0186919999999999</c:v>
                </c:pt>
                <c:pt idx="753">
                  <c:v>1.018265</c:v>
                </c:pt>
                <c:pt idx="754">
                  <c:v>1.0179769999999999</c:v>
                </c:pt>
                <c:pt idx="755">
                  <c:v>1.0177890000000001</c:v>
                </c:pt>
                <c:pt idx="756">
                  <c:v>1.0176480000000001</c:v>
                </c:pt>
                <c:pt idx="757">
                  <c:v>1.0174920000000001</c:v>
                </c:pt>
                <c:pt idx="758">
                  <c:v>1.0172620000000001</c:v>
                </c:pt>
                <c:pt idx="759">
                  <c:v>1.016894</c:v>
                </c:pt>
                <c:pt idx="760">
                  <c:v>1.0163329999999999</c:v>
                </c:pt>
                <c:pt idx="761">
                  <c:v>1.0155510000000001</c:v>
                </c:pt>
                <c:pt idx="762">
                  <c:v>1.0145550000000001</c:v>
                </c:pt>
                <c:pt idx="763">
                  <c:v>1.0133939999999999</c:v>
                </c:pt>
                <c:pt idx="764">
                  <c:v>1.012151</c:v>
                </c:pt>
                <c:pt idx="765">
                  <c:v>1.010928</c:v>
                </c:pt>
                <c:pt idx="766">
                  <c:v>1.0098100000000001</c:v>
                </c:pt>
                <c:pt idx="767">
                  <c:v>1.0088410000000001</c:v>
                </c:pt>
                <c:pt idx="768">
                  <c:v>1.008019</c:v>
                </c:pt>
                <c:pt idx="769">
                  <c:v>1.0073000000000001</c:v>
                </c:pt>
                <c:pt idx="770">
                  <c:v>1.0066219999999999</c:v>
                </c:pt>
                <c:pt idx="771">
                  <c:v>1.005932</c:v>
                </c:pt>
                <c:pt idx="772">
                  <c:v>1.0052080000000001</c:v>
                </c:pt>
                <c:pt idx="773">
                  <c:v>1.004467</c:v>
                </c:pt>
                <c:pt idx="774">
                  <c:v>1.0037450000000001</c:v>
                </c:pt>
                <c:pt idx="775">
                  <c:v>1.0030730000000001</c:v>
                </c:pt>
                <c:pt idx="776">
                  <c:v>1.0024569999999999</c:v>
                </c:pt>
                <c:pt idx="777">
                  <c:v>1.0018659999999999</c:v>
                </c:pt>
                <c:pt idx="778">
                  <c:v>1.001247</c:v>
                </c:pt>
                <c:pt idx="779">
                  <c:v>1.000543</c:v>
                </c:pt>
                <c:pt idx="780">
                  <c:v>0.99972729999999999</c:v>
                </c:pt>
                <c:pt idx="781">
                  <c:v>0.99881770000000003</c:v>
                </c:pt>
                <c:pt idx="782">
                  <c:v>0.99787990000000004</c:v>
                </c:pt>
                <c:pt idx="783">
                  <c:v>0.99700409999999995</c:v>
                </c:pt>
                <c:pt idx="784">
                  <c:v>0.99626720000000002</c:v>
                </c:pt>
                <c:pt idx="785">
                  <c:v>0.99570990000000004</c:v>
                </c:pt>
                <c:pt idx="786">
                  <c:v>0.99531320000000001</c:v>
                </c:pt>
                <c:pt idx="787">
                  <c:v>0.99500549999999999</c:v>
                </c:pt>
                <c:pt idx="788">
                  <c:v>0.99467919999999999</c:v>
                </c:pt>
                <c:pt idx="789">
                  <c:v>0.99423249999999996</c:v>
                </c:pt>
                <c:pt idx="790">
                  <c:v>0.99359770000000003</c:v>
                </c:pt>
                <c:pt idx="791">
                  <c:v>0.99275930000000001</c:v>
                </c:pt>
                <c:pt idx="792">
                  <c:v>0.99175800000000003</c:v>
                </c:pt>
                <c:pt idx="793">
                  <c:v>0.99067680000000002</c:v>
                </c:pt>
                <c:pt idx="794">
                  <c:v>0.98962059999999996</c:v>
                </c:pt>
                <c:pt idx="795">
                  <c:v>0.98868230000000001</c:v>
                </c:pt>
                <c:pt idx="796">
                  <c:v>0.98792930000000001</c:v>
                </c:pt>
                <c:pt idx="797">
                  <c:v>0.98738769999999998</c:v>
                </c:pt>
                <c:pt idx="798">
                  <c:v>0.98703960000000002</c:v>
                </c:pt>
                <c:pt idx="799">
                  <c:v>0.98682630000000005</c:v>
                </c:pt>
                <c:pt idx="800">
                  <c:v>0.98665939999999996</c:v>
                </c:pt>
                <c:pt idx="801">
                  <c:v>0.98644549999999998</c:v>
                </c:pt>
                <c:pt idx="802">
                  <c:v>0.9860949</c:v>
                </c:pt>
                <c:pt idx="803">
                  <c:v>0.98554609999999998</c:v>
                </c:pt>
                <c:pt idx="804">
                  <c:v>0.98478220000000005</c:v>
                </c:pt>
                <c:pt idx="805">
                  <c:v>0.9838346</c:v>
                </c:pt>
                <c:pt idx="806">
                  <c:v>0.98277870000000001</c:v>
                </c:pt>
                <c:pt idx="807">
                  <c:v>0.98171070000000005</c:v>
                </c:pt>
                <c:pt idx="808">
                  <c:v>0.98073290000000002</c:v>
                </c:pt>
                <c:pt idx="809">
                  <c:v>0.9799213</c:v>
                </c:pt>
                <c:pt idx="810">
                  <c:v>0.9793077</c:v>
                </c:pt>
                <c:pt idx="811">
                  <c:v>0.97887619999999997</c:v>
                </c:pt>
                <c:pt idx="812">
                  <c:v>0.97856949999999998</c:v>
                </c:pt>
                <c:pt idx="813">
                  <c:v>0.97831009999999996</c:v>
                </c:pt>
                <c:pt idx="814">
                  <c:v>0.97801850000000001</c:v>
                </c:pt>
                <c:pt idx="815">
                  <c:v>0.97764209999999996</c:v>
                </c:pt>
                <c:pt idx="816">
                  <c:v>0.9771647</c:v>
                </c:pt>
                <c:pt idx="817">
                  <c:v>0.97660720000000001</c:v>
                </c:pt>
                <c:pt idx="818">
                  <c:v>0.97601539999999998</c:v>
                </c:pt>
                <c:pt idx="819">
                  <c:v>0.97544589999999998</c:v>
                </c:pt>
                <c:pt idx="820">
                  <c:v>0.97494829999999999</c:v>
                </c:pt>
                <c:pt idx="821">
                  <c:v>0.97455020000000003</c:v>
                </c:pt>
                <c:pt idx="822">
                  <c:v>0.97425269999999997</c:v>
                </c:pt>
                <c:pt idx="823">
                  <c:v>0.9740316</c:v>
                </c:pt>
                <c:pt idx="824">
                  <c:v>0.97384550000000003</c:v>
                </c:pt>
                <c:pt idx="825">
                  <c:v>0.97364329999999999</c:v>
                </c:pt>
                <c:pt idx="826">
                  <c:v>0.9733754</c:v>
                </c:pt>
                <c:pt idx="827">
                  <c:v>0.97300770000000003</c:v>
                </c:pt>
                <c:pt idx="828">
                  <c:v>0.97252669999999997</c:v>
                </c:pt>
                <c:pt idx="829">
                  <c:v>0.97194610000000004</c:v>
                </c:pt>
                <c:pt idx="830">
                  <c:v>0.97130329999999998</c:v>
                </c:pt>
                <c:pt idx="831">
                  <c:v>0.97065400000000002</c:v>
                </c:pt>
                <c:pt idx="832">
                  <c:v>0.97005589999999997</c:v>
                </c:pt>
                <c:pt idx="833">
                  <c:v>0.96955009999999997</c:v>
                </c:pt>
                <c:pt idx="834">
                  <c:v>0.96915419999999997</c:v>
                </c:pt>
                <c:pt idx="835">
                  <c:v>0.96885270000000001</c:v>
                </c:pt>
                <c:pt idx="836">
                  <c:v>0.96860670000000004</c:v>
                </c:pt>
                <c:pt idx="837">
                  <c:v>0.96836480000000003</c:v>
                </c:pt>
                <c:pt idx="838">
                  <c:v>0.96808709999999998</c:v>
                </c:pt>
                <c:pt idx="839">
                  <c:v>0.9677576</c:v>
                </c:pt>
                <c:pt idx="840">
                  <c:v>0.96738990000000002</c:v>
                </c:pt>
                <c:pt idx="841">
                  <c:v>0.9670183</c:v>
                </c:pt>
                <c:pt idx="842">
                  <c:v>0.9666804</c:v>
                </c:pt>
                <c:pt idx="843">
                  <c:v>0.96639969999999997</c:v>
                </c:pt>
                <c:pt idx="844">
                  <c:v>0.96617189999999997</c:v>
                </c:pt>
                <c:pt idx="845">
                  <c:v>0.96596590000000004</c:v>
                </c:pt>
                <c:pt idx="846">
                  <c:v>0.96573569999999997</c:v>
                </c:pt>
                <c:pt idx="847">
                  <c:v>0.96544370000000002</c:v>
                </c:pt>
                <c:pt idx="848">
                  <c:v>0.96507379999999998</c:v>
                </c:pt>
                <c:pt idx="849">
                  <c:v>0.96464150000000004</c:v>
                </c:pt>
                <c:pt idx="850">
                  <c:v>0.96418400000000004</c:v>
                </c:pt>
                <c:pt idx="851">
                  <c:v>0.96374859999999996</c:v>
                </c:pt>
                <c:pt idx="852">
                  <c:v>0.96337209999999995</c:v>
                </c:pt>
                <c:pt idx="853">
                  <c:v>0.96306689999999995</c:v>
                </c:pt>
                <c:pt idx="854">
                  <c:v>0.96282069999999997</c:v>
                </c:pt>
                <c:pt idx="855">
                  <c:v>0.96260610000000002</c:v>
                </c:pt>
                <c:pt idx="856">
                  <c:v>0.96239600000000003</c:v>
                </c:pt>
                <c:pt idx="857">
                  <c:v>0.96217560000000002</c:v>
                </c:pt>
                <c:pt idx="858">
                  <c:v>0.96194990000000002</c:v>
                </c:pt>
                <c:pt idx="859">
                  <c:v>0.96173920000000002</c:v>
                </c:pt>
                <c:pt idx="860">
                  <c:v>0.96157130000000002</c:v>
                </c:pt>
                <c:pt idx="861">
                  <c:v>0.96146900000000002</c:v>
                </c:pt>
                <c:pt idx="862">
                  <c:v>0.96144160000000001</c:v>
                </c:pt>
                <c:pt idx="863">
                  <c:v>0.96148650000000002</c:v>
                </c:pt>
                <c:pt idx="864">
                  <c:v>0.961592</c:v>
                </c:pt>
                <c:pt idx="865">
                  <c:v>0.96174440000000005</c:v>
                </c:pt>
                <c:pt idx="866">
                  <c:v>0.9619316</c:v>
                </c:pt>
                <c:pt idx="867">
                  <c:v>0.96214630000000001</c:v>
                </c:pt>
                <c:pt idx="868">
                  <c:v>0.96238230000000002</c:v>
                </c:pt>
                <c:pt idx="869">
                  <c:v>0.96263189999999998</c:v>
                </c:pt>
                <c:pt idx="870">
                  <c:v>0.9628852</c:v>
                </c:pt>
                <c:pt idx="871">
                  <c:v>0.96312920000000002</c:v>
                </c:pt>
                <c:pt idx="872">
                  <c:v>0.96335020000000005</c:v>
                </c:pt>
                <c:pt idx="873">
                  <c:v>0.96353719999999998</c:v>
                </c:pt>
                <c:pt idx="874">
                  <c:v>0.96368129999999996</c:v>
                </c:pt>
                <c:pt idx="875">
                  <c:v>0.96377679999999999</c:v>
                </c:pt>
                <c:pt idx="876">
                  <c:v>0.96382040000000002</c:v>
                </c:pt>
                <c:pt idx="877">
                  <c:v>0.9638101</c:v>
                </c:pt>
                <c:pt idx="878">
                  <c:v>0.96374610000000005</c:v>
                </c:pt>
                <c:pt idx="879">
                  <c:v>0.96363089999999996</c:v>
                </c:pt>
                <c:pt idx="880">
                  <c:v>0.96347020000000005</c:v>
                </c:pt>
                <c:pt idx="881">
                  <c:v>0.96327110000000005</c:v>
                </c:pt>
                <c:pt idx="882">
                  <c:v>0.96304000000000001</c:v>
                </c:pt>
                <c:pt idx="883">
                  <c:v>0.96278079999999999</c:v>
                </c:pt>
                <c:pt idx="884">
                  <c:v>0.96249470000000004</c:v>
                </c:pt>
                <c:pt idx="885">
                  <c:v>0.96218309999999996</c:v>
                </c:pt>
                <c:pt idx="886">
                  <c:v>0.96185180000000003</c:v>
                </c:pt>
                <c:pt idx="887">
                  <c:v>0.96151509999999996</c:v>
                </c:pt>
                <c:pt idx="888">
                  <c:v>0.96119520000000003</c:v>
                </c:pt>
                <c:pt idx="889">
                  <c:v>0.96091839999999995</c:v>
                </c:pt>
                <c:pt idx="890">
                  <c:v>0.96070420000000001</c:v>
                </c:pt>
                <c:pt idx="891">
                  <c:v>0.96055659999999998</c:v>
                </c:pt>
                <c:pt idx="892">
                  <c:v>0.96045800000000003</c:v>
                </c:pt>
                <c:pt idx="893">
                  <c:v>0.96037399999999995</c:v>
                </c:pt>
                <c:pt idx="894">
                  <c:v>0.96026239999999996</c:v>
                </c:pt>
                <c:pt idx="895">
                  <c:v>0.96008709999999997</c:v>
                </c:pt>
                <c:pt idx="896">
                  <c:v>0.95983479999999999</c:v>
                </c:pt>
                <c:pt idx="897">
                  <c:v>0.95951589999999998</c:v>
                </c:pt>
                <c:pt idx="898">
                  <c:v>0.95916239999999997</c:v>
                </c:pt>
                <c:pt idx="899">
                  <c:v>0.95881059999999996</c:v>
                </c:pt>
                <c:pt idx="900">
                  <c:v>0.95849150000000005</c:v>
                </c:pt>
                <c:pt idx="901">
                  <c:v>0.95821690000000004</c:v>
                </c:pt>
                <c:pt idx="902">
                  <c:v>0.95797940000000004</c:v>
                </c:pt>
                <c:pt idx="903">
                  <c:v>0.95775770000000005</c:v>
                </c:pt>
                <c:pt idx="904">
                  <c:v>0.95752820000000005</c:v>
                </c:pt>
                <c:pt idx="905">
                  <c:v>0.95727309999999999</c:v>
                </c:pt>
                <c:pt idx="906">
                  <c:v>0.95698150000000004</c:v>
                </c:pt>
                <c:pt idx="907">
                  <c:v>0.9566462</c:v>
                </c:pt>
                <c:pt idx="908">
                  <c:v>0.95625789999999999</c:v>
                </c:pt>
                <c:pt idx="909">
                  <c:v>0.95580050000000005</c:v>
                </c:pt>
                <c:pt idx="910">
                  <c:v>0.95525579999999999</c:v>
                </c:pt>
                <c:pt idx="911">
                  <c:v>0.95461209999999996</c:v>
                </c:pt>
                <c:pt idx="912">
                  <c:v>0.95387569999999999</c:v>
                </c:pt>
                <c:pt idx="913">
                  <c:v>0.95307589999999998</c:v>
                </c:pt>
                <c:pt idx="914">
                  <c:v>0.95226140000000004</c:v>
                </c:pt>
                <c:pt idx="915">
                  <c:v>0.95149079999999997</c:v>
                </c:pt>
                <c:pt idx="916">
                  <c:v>0.9508086</c:v>
                </c:pt>
                <c:pt idx="917">
                  <c:v>0.95023259999999998</c:v>
                </c:pt>
                <c:pt idx="918">
                  <c:v>0.94974420000000004</c:v>
                </c:pt>
                <c:pt idx="919">
                  <c:v>0.94929759999999996</c:v>
                </c:pt>
                <c:pt idx="920">
                  <c:v>0.94883130000000004</c:v>
                </c:pt>
                <c:pt idx="921">
                  <c:v>0.94828730000000006</c:v>
                </c:pt>
                <c:pt idx="922">
                  <c:v>0.947631</c:v>
                </c:pt>
                <c:pt idx="923">
                  <c:v>0.94685439999999998</c:v>
                </c:pt>
                <c:pt idx="924">
                  <c:v>0.94597589999999998</c:v>
                </c:pt>
                <c:pt idx="925">
                  <c:v>0.94503000000000004</c:v>
                </c:pt>
                <c:pt idx="926">
                  <c:v>0.9440598</c:v>
                </c:pt>
                <c:pt idx="927">
                  <c:v>0.94310709999999998</c:v>
                </c:pt>
                <c:pt idx="928">
                  <c:v>0.94220660000000001</c:v>
                </c:pt>
                <c:pt idx="929">
                  <c:v>0.94138719999999998</c:v>
                </c:pt>
                <c:pt idx="930">
                  <c:v>0.94066720000000004</c:v>
                </c:pt>
                <c:pt idx="931">
                  <c:v>0.94005159999999999</c:v>
                </c:pt>
                <c:pt idx="932">
                  <c:v>0.93952919999999995</c:v>
                </c:pt>
                <c:pt idx="933">
                  <c:v>0.9390733</c:v>
                </c:pt>
                <c:pt idx="934">
                  <c:v>0.93864789999999998</c:v>
                </c:pt>
                <c:pt idx="935">
                  <c:v>0.9382161</c:v>
                </c:pt>
                <c:pt idx="936">
                  <c:v>0.93775679999999995</c:v>
                </c:pt>
                <c:pt idx="937">
                  <c:v>0.93727179999999999</c:v>
                </c:pt>
                <c:pt idx="938">
                  <c:v>0.93678939999999999</c:v>
                </c:pt>
                <c:pt idx="939">
                  <c:v>0.93635500000000005</c:v>
                </c:pt>
                <c:pt idx="940">
                  <c:v>0.93601659999999998</c:v>
                </c:pt>
                <c:pt idx="941">
                  <c:v>0.93580969999999997</c:v>
                </c:pt>
                <c:pt idx="942">
                  <c:v>0.93574230000000003</c:v>
                </c:pt>
                <c:pt idx="943">
                  <c:v>0.93579369999999995</c:v>
                </c:pt>
                <c:pt idx="944">
                  <c:v>0.93591869999999999</c:v>
                </c:pt>
                <c:pt idx="945">
                  <c:v>0.93606469999999997</c:v>
                </c:pt>
                <c:pt idx="946">
                  <c:v>0.93618080000000004</c:v>
                </c:pt>
                <c:pt idx="947">
                  <c:v>0.93623009999999995</c:v>
                </c:pt>
                <c:pt idx="948">
                  <c:v>0.93619779999999997</c:v>
                </c:pt>
                <c:pt idx="949">
                  <c:v>0.93608919999999995</c:v>
                </c:pt>
                <c:pt idx="950">
                  <c:v>0.93592830000000005</c:v>
                </c:pt>
                <c:pt idx="951">
                  <c:v>0.93575090000000005</c:v>
                </c:pt>
                <c:pt idx="952">
                  <c:v>0.93560279999999996</c:v>
                </c:pt>
                <c:pt idx="953">
                  <c:v>0.93553180000000002</c:v>
                </c:pt>
                <c:pt idx="954">
                  <c:v>0.9355774</c:v>
                </c:pt>
                <c:pt idx="955">
                  <c:v>0.93576720000000002</c:v>
                </c:pt>
                <c:pt idx="956">
                  <c:v>0.93610629999999995</c:v>
                </c:pt>
                <c:pt idx="957">
                  <c:v>0.93657579999999996</c:v>
                </c:pt>
                <c:pt idx="958">
                  <c:v>0.93713440000000003</c:v>
                </c:pt>
                <c:pt idx="959">
                  <c:v>0.93773130000000005</c:v>
                </c:pt>
                <c:pt idx="960">
                  <c:v>0.93831929999999997</c:v>
                </c:pt>
                <c:pt idx="961">
                  <c:v>0.93886539999999996</c:v>
                </c:pt>
                <c:pt idx="962">
                  <c:v>0.9393608</c:v>
                </c:pt>
                <c:pt idx="963">
                  <c:v>0.93982019999999999</c:v>
                </c:pt>
                <c:pt idx="964">
                  <c:v>0.94027530000000004</c:v>
                </c:pt>
                <c:pt idx="965">
                  <c:v>0.94076040000000005</c:v>
                </c:pt>
                <c:pt idx="966">
                  <c:v>0.94130469999999999</c:v>
                </c:pt>
                <c:pt idx="967">
                  <c:v>0.94192469999999995</c:v>
                </c:pt>
                <c:pt idx="968">
                  <c:v>0.94262290000000004</c:v>
                </c:pt>
                <c:pt idx="969">
                  <c:v>0.94339170000000006</c:v>
                </c:pt>
                <c:pt idx="970">
                  <c:v>0.94421829999999995</c:v>
                </c:pt>
                <c:pt idx="971">
                  <c:v>0.94508970000000003</c:v>
                </c:pt>
                <c:pt idx="972">
                  <c:v>0.94599250000000001</c:v>
                </c:pt>
                <c:pt idx="973">
                  <c:v>0.94691199999999998</c:v>
                </c:pt>
                <c:pt idx="974">
                  <c:v>0.94783280000000003</c:v>
                </c:pt>
                <c:pt idx="975">
                  <c:v>0.94873640000000004</c:v>
                </c:pt>
                <c:pt idx="976">
                  <c:v>0.94960549999999999</c:v>
                </c:pt>
                <c:pt idx="977">
                  <c:v>0.95042910000000003</c:v>
                </c:pt>
                <c:pt idx="978">
                  <c:v>0.95120689999999997</c:v>
                </c:pt>
                <c:pt idx="979">
                  <c:v>0.95195099999999999</c:v>
                </c:pt>
                <c:pt idx="980">
                  <c:v>0.95268359999999996</c:v>
                </c:pt>
                <c:pt idx="981">
                  <c:v>0.95343149999999999</c:v>
                </c:pt>
                <c:pt idx="982">
                  <c:v>0.95421599999999995</c:v>
                </c:pt>
                <c:pt idx="983">
                  <c:v>0.95504639999999996</c:v>
                </c:pt>
                <c:pt idx="984">
                  <c:v>0.95591700000000002</c:v>
                </c:pt>
                <c:pt idx="985">
                  <c:v>0.95680920000000003</c:v>
                </c:pt>
                <c:pt idx="986">
                  <c:v>0.95769950000000004</c:v>
                </c:pt>
                <c:pt idx="987">
                  <c:v>0.95856450000000004</c:v>
                </c:pt>
                <c:pt idx="988">
                  <c:v>0.95939099999999999</c:v>
                </c:pt>
                <c:pt idx="989">
                  <c:v>0.96017520000000001</c:v>
                </c:pt>
                <c:pt idx="990">
                  <c:v>0.96091970000000004</c:v>
                </c:pt>
                <c:pt idx="991">
                  <c:v>0.96162709999999996</c:v>
                </c:pt>
                <c:pt idx="992">
                  <c:v>0.96229399999999998</c:v>
                </c:pt>
                <c:pt idx="993">
                  <c:v>0.96290900000000001</c:v>
                </c:pt>
                <c:pt idx="994">
                  <c:v>0.96345809999999998</c:v>
                </c:pt>
                <c:pt idx="995">
                  <c:v>0.96393169999999995</c:v>
                </c:pt>
                <c:pt idx="996">
                  <c:v>0.96433539999999995</c:v>
                </c:pt>
                <c:pt idx="997">
                  <c:v>0.96469320000000003</c:v>
                </c:pt>
                <c:pt idx="998">
                  <c:v>0.96504699999999999</c:v>
                </c:pt>
                <c:pt idx="999">
                  <c:v>0.9654452</c:v>
                </c:pt>
                <c:pt idx="1000">
                  <c:v>0.96592440000000002</c:v>
                </c:pt>
                <c:pt idx="1001">
                  <c:v>0.96649980000000002</c:v>
                </c:pt>
                <c:pt idx="1002">
                  <c:v>0.96715399999999996</c:v>
                </c:pt>
                <c:pt idx="1003">
                  <c:v>0.96784340000000002</c:v>
                </c:pt>
                <c:pt idx="1004">
                  <c:v>0.96850709999999995</c:v>
                </c:pt>
                <c:pt idx="1005">
                  <c:v>0.96909080000000003</c:v>
                </c:pt>
                <c:pt idx="1006">
                  <c:v>0.96956629999999999</c:v>
                </c:pt>
                <c:pt idx="1007">
                  <c:v>0.96994009999999997</c:v>
                </c:pt>
                <c:pt idx="1008">
                  <c:v>0.97025419999999996</c:v>
                </c:pt>
                <c:pt idx="1009">
                  <c:v>0.97057139999999997</c:v>
                </c:pt>
                <c:pt idx="1010">
                  <c:v>0.97096009999999999</c:v>
                </c:pt>
                <c:pt idx="1011">
                  <c:v>0.97146840000000001</c:v>
                </c:pt>
                <c:pt idx="1012">
                  <c:v>0.97211349999999996</c:v>
                </c:pt>
                <c:pt idx="1013">
                  <c:v>0.97287590000000002</c:v>
                </c:pt>
                <c:pt idx="1014">
                  <c:v>0.97370939999999995</c:v>
                </c:pt>
                <c:pt idx="1015">
                  <c:v>0.97455360000000002</c:v>
                </c:pt>
                <c:pt idx="1016">
                  <c:v>0.97534940000000003</c:v>
                </c:pt>
                <c:pt idx="1017">
                  <c:v>0.97605770000000003</c:v>
                </c:pt>
                <c:pt idx="1018">
                  <c:v>0.97666330000000001</c:v>
                </c:pt>
                <c:pt idx="1019">
                  <c:v>0.97717710000000002</c:v>
                </c:pt>
                <c:pt idx="1020">
                  <c:v>0.97762800000000005</c:v>
                </c:pt>
                <c:pt idx="1021">
                  <c:v>0.97805629999999999</c:v>
                </c:pt>
                <c:pt idx="1022">
                  <c:v>0.97850139999999997</c:v>
                </c:pt>
                <c:pt idx="1023">
                  <c:v>0.97899170000000002</c:v>
                </c:pt>
                <c:pt idx="1024">
                  <c:v>0.97954180000000002</c:v>
                </c:pt>
                <c:pt idx="1025">
                  <c:v>0.98014829999999997</c:v>
                </c:pt>
                <c:pt idx="1026">
                  <c:v>0.98079369999999999</c:v>
                </c:pt>
                <c:pt idx="1027">
                  <c:v>0.9814484</c:v>
                </c:pt>
                <c:pt idx="1028">
                  <c:v>0.98207900000000004</c:v>
                </c:pt>
                <c:pt idx="1029">
                  <c:v>0.98265769999999997</c:v>
                </c:pt>
                <c:pt idx="1030">
                  <c:v>0.98316619999999999</c:v>
                </c:pt>
                <c:pt idx="1031">
                  <c:v>0.98360150000000002</c:v>
                </c:pt>
                <c:pt idx="1032">
                  <c:v>0.98397570000000001</c:v>
                </c:pt>
                <c:pt idx="1033">
                  <c:v>0.98431369999999996</c:v>
                </c:pt>
                <c:pt idx="1034">
                  <c:v>0.98464450000000003</c:v>
                </c:pt>
                <c:pt idx="1035">
                  <c:v>0.98499380000000003</c:v>
                </c:pt>
                <c:pt idx="1036">
                  <c:v>0.98537870000000005</c:v>
                </c:pt>
                <c:pt idx="1037">
                  <c:v>0.98580270000000003</c:v>
                </c:pt>
                <c:pt idx="1038">
                  <c:v>0.98625669999999999</c:v>
                </c:pt>
                <c:pt idx="1039">
                  <c:v>0.98672409999999999</c:v>
                </c:pt>
                <c:pt idx="1040">
                  <c:v>0.98718799999999995</c:v>
                </c:pt>
                <c:pt idx="1041">
                  <c:v>0.98763719999999999</c:v>
                </c:pt>
                <c:pt idx="1042">
                  <c:v>0.98807069999999997</c:v>
                </c:pt>
                <c:pt idx="1043">
                  <c:v>0.98849670000000001</c:v>
                </c:pt>
                <c:pt idx="1044">
                  <c:v>0.98892899999999995</c:v>
                </c:pt>
                <c:pt idx="1045">
                  <c:v>0.98938009999999998</c:v>
                </c:pt>
                <c:pt idx="1046">
                  <c:v>0.98985330000000005</c:v>
                </c:pt>
                <c:pt idx="1047">
                  <c:v>0.99034040000000001</c:v>
                </c:pt>
                <c:pt idx="1048">
                  <c:v>0.99082079999999995</c:v>
                </c:pt>
                <c:pt idx="1049">
                  <c:v>0.99126979999999998</c:v>
                </c:pt>
                <c:pt idx="1050">
                  <c:v>0.99166449999999995</c:v>
                </c:pt>
                <c:pt idx="1051">
                  <c:v>0.99199369999999998</c:v>
                </c:pt>
                <c:pt idx="1052">
                  <c:v>0.99226270000000005</c:v>
                </c:pt>
                <c:pt idx="1053">
                  <c:v>0.99249399999999999</c:v>
                </c:pt>
                <c:pt idx="1054">
                  <c:v>0.99272130000000003</c:v>
                </c:pt>
                <c:pt idx="1055">
                  <c:v>0.99297800000000003</c:v>
                </c:pt>
                <c:pt idx="1056">
                  <c:v>0.99329230000000002</c:v>
                </c:pt>
                <c:pt idx="1057">
                  <c:v>0.99367799999999995</c:v>
                </c:pt>
                <c:pt idx="1058">
                  <c:v>0.99413289999999999</c:v>
                </c:pt>
                <c:pt idx="1059">
                  <c:v>0.99464229999999998</c:v>
                </c:pt>
                <c:pt idx="1060">
                  <c:v>0.99518379999999995</c:v>
                </c:pt>
                <c:pt idx="1061">
                  <c:v>0.9957336</c:v>
                </c:pt>
                <c:pt idx="1062">
                  <c:v>0.9962683</c:v>
                </c:pt>
                <c:pt idx="1063">
                  <c:v>0.99676909999999996</c:v>
                </c:pt>
                <c:pt idx="1064">
                  <c:v>0.99721959999999998</c:v>
                </c:pt>
                <c:pt idx="1065">
                  <c:v>0.99760689999999996</c:v>
                </c:pt>
                <c:pt idx="1066">
                  <c:v>0.99792429999999999</c:v>
                </c:pt>
                <c:pt idx="1067">
                  <c:v>0.99817350000000005</c:v>
                </c:pt>
                <c:pt idx="1068">
                  <c:v>0.99836959999999997</c:v>
                </c:pt>
                <c:pt idx="1069">
                  <c:v>0.99854030000000005</c:v>
                </c:pt>
                <c:pt idx="1070">
                  <c:v>0.99872369999999999</c:v>
                </c:pt>
                <c:pt idx="1071">
                  <c:v>0.9989614</c:v>
                </c:pt>
                <c:pt idx="1072">
                  <c:v>0.99928380000000006</c:v>
                </c:pt>
                <c:pt idx="1073">
                  <c:v>0.9997047</c:v>
                </c:pt>
                <c:pt idx="1074">
                  <c:v>1.000213</c:v>
                </c:pt>
                <c:pt idx="1075">
                  <c:v>1.0007740000000001</c:v>
                </c:pt>
                <c:pt idx="1076">
                  <c:v>1.0013380000000001</c:v>
                </c:pt>
                <c:pt idx="1077">
                  <c:v>1.0018499999999999</c:v>
                </c:pt>
                <c:pt idx="1078">
                  <c:v>1.002267</c:v>
                </c:pt>
                <c:pt idx="1079">
                  <c:v>1.0025660000000001</c:v>
                </c:pt>
                <c:pt idx="1080">
                  <c:v>1.0027459999999999</c:v>
                </c:pt>
                <c:pt idx="1081">
                  <c:v>1.002829</c:v>
                </c:pt>
                <c:pt idx="1082">
                  <c:v>1.0028520000000001</c:v>
                </c:pt>
                <c:pt idx="1083">
                  <c:v>1.0028570000000001</c:v>
                </c:pt>
                <c:pt idx="1084">
                  <c:v>1.002883</c:v>
                </c:pt>
                <c:pt idx="1085">
                  <c:v>1.002958</c:v>
                </c:pt>
                <c:pt idx="1086">
                  <c:v>1.0030950000000001</c:v>
                </c:pt>
                <c:pt idx="1087">
                  <c:v>1.0032920000000001</c:v>
                </c:pt>
                <c:pt idx="1088">
                  <c:v>1.003536</c:v>
                </c:pt>
                <c:pt idx="1089">
                  <c:v>1.003803</c:v>
                </c:pt>
                <c:pt idx="1090">
                  <c:v>1.00407</c:v>
                </c:pt>
                <c:pt idx="1091">
                  <c:v>1.0043150000000001</c:v>
                </c:pt>
                <c:pt idx="1092">
                  <c:v>1.004526</c:v>
                </c:pt>
                <c:pt idx="1093">
                  <c:v>1.004704</c:v>
                </c:pt>
                <c:pt idx="1094">
                  <c:v>1.004861</c:v>
                </c:pt>
                <c:pt idx="1095">
                  <c:v>1.0050129999999999</c:v>
                </c:pt>
                <c:pt idx="1096">
                  <c:v>1.0051810000000001</c:v>
                </c:pt>
                <c:pt idx="1097">
                  <c:v>1.005377</c:v>
                </c:pt>
                <c:pt idx="1098">
                  <c:v>1.0056020000000001</c:v>
                </c:pt>
                <c:pt idx="1099">
                  <c:v>1.005841</c:v>
                </c:pt>
                <c:pt idx="1100">
                  <c:v>1.006073</c:v>
                </c:pt>
                <c:pt idx="1101">
                  <c:v>1.0062679999999999</c:v>
                </c:pt>
                <c:pt idx="1102">
                  <c:v>1.0064040000000001</c:v>
                </c:pt>
                <c:pt idx="1103">
                  <c:v>1.006464</c:v>
                </c:pt>
                <c:pt idx="1104">
                  <c:v>1.006448</c:v>
                </c:pt>
                <c:pt idx="1105">
                  <c:v>1.0063679999999999</c:v>
                </c:pt>
                <c:pt idx="1106">
                  <c:v>1.0062469999999999</c:v>
                </c:pt>
                <c:pt idx="1107">
                  <c:v>1.0061119999999999</c:v>
                </c:pt>
                <c:pt idx="1108">
                  <c:v>1.0059899999999999</c:v>
                </c:pt>
                <c:pt idx="1109">
                  <c:v>1.005905</c:v>
                </c:pt>
                <c:pt idx="1110">
                  <c:v>1.0058739999999999</c:v>
                </c:pt>
                <c:pt idx="1111">
                  <c:v>1.0059070000000001</c:v>
                </c:pt>
                <c:pt idx="1112">
                  <c:v>1.006005</c:v>
                </c:pt>
                <c:pt idx="1113">
                  <c:v>1.006165</c:v>
                </c:pt>
                <c:pt idx="1114">
                  <c:v>1.0063740000000001</c:v>
                </c:pt>
                <c:pt idx="1115">
                  <c:v>1.006615</c:v>
                </c:pt>
                <c:pt idx="1116">
                  <c:v>1.0068699999999999</c:v>
                </c:pt>
                <c:pt idx="1117">
                  <c:v>1.0071209999999999</c:v>
                </c:pt>
                <c:pt idx="1118">
                  <c:v>1.0073570000000001</c:v>
                </c:pt>
                <c:pt idx="1119">
                  <c:v>1.0075780000000001</c:v>
                </c:pt>
                <c:pt idx="1120">
                  <c:v>1.0077929999999999</c:v>
                </c:pt>
                <c:pt idx="1121">
                  <c:v>1.0080169999999999</c:v>
                </c:pt>
                <c:pt idx="1122">
                  <c:v>1.0082690000000001</c:v>
                </c:pt>
                <c:pt idx="1123">
                  <c:v>1.008562</c:v>
                </c:pt>
                <c:pt idx="1124">
                  <c:v>1.0088980000000001</c:v>
                </c:pt>
                <c:pt idx="1125">
                  <c:v>1.0092669999999999</c:v>
                </c:pt>
                <c:pt idx="1126">
                  <c:v>1.009649</c:v>
                </c:pt>
                <c:pt idx="1127">
                  <c:v>1.0100199999999999</c:v>
                </c:pt>
                <c:pt idx="1128">
                  <c:v>1.010362</c:v>
                </c:pt>
                <c:pt idx="1129">
                  <c:v>1.0106679999999999</c:v>
                </c:pt>
                <c:pt idx="1130">
                  <c:v>1.0109429999999999</c:v>
                </c:pt>
                <c:pt idx="1131">
                  <c:v>1.0112030000000001</c:v>
                </c:pt>
                <c:pt idx="1132">
                  <c:v>1.0114650000000001</c:v>
                </c:pt>
                <c:pt idx="1133">
                  <c:v>1.0117419999999999</c:v>
                </c:pt>
                <c:pt idx="1134">
                  <c:v>1.0120309999999999</c:v>
                </c:pt>
                <c:pt idx="1135">
                  <c:v>1.0123169999999999</c:v>
                </c:pt>
                <c:pt idx="1136">
                  <c:v>1.012575</c:v>
                </c:pt>
                <c:pt idx="1137">
                  <c:v>1.01278</c:v>
                </c:pt>
                <c:pt idx="1138">
                  <c:v>1.0129159999999999</c:v>
                </c:pt>
                <c:pt idx="1139">
                  <c:v>1.0129870000000001</c:v>
                </c:pt>
                <c:pt idx="1140">
                  <c:v>1.0130159999999999</c:v>
                </c:pt>
                <c:pt idx="1141">
                  <c:v>1.013037</c:v>
                </c:pt>
                <c:pt idx="1142">
                  <c:v>1.013091</c:v>
                </c:pt>
                <c:pt idx="1143">
                  <c:v>1.0132110000000001</c:v>
                </c:pt>
                <c:pt idx="1144">
                  <c:v>1.0134160000000001</c:v>
                </c:pt>
                <c:pt idx="1145">
                  <c:v>1.0137050000000001</c:v>
                </c:pt>
                <c:pt idx="1146">
                  <c:v>1.014068</c:v>
                </c:pt>
                <c:pt idx="1147">
                  <c:v>1.014486</c:v>
                </c:pt>
                <c:pt idx="1148">
                  <c:v>1.01494</c:v>
                </c:pt>
                <c:pt idx="1149">
                  <c:v>1.0154190000000001</c:v>
                </c:pt>
                <c:pt idx="1150">
                  <c:v>1.015914</c:v>
                </c:pt>
                <c:pt idx="1151">
                  <c:v>1.016424</c:v>
                </c:pt>
                <c:pt idx="1152">
                  <c:v>1.0169429999999999</c:v>
                </c:pt>
                <c:pt idx="1153">
                  <c:v>1.017469</c:v>
                </c:pt>
                <c:pt idx="1154">
                  <c:v>1.017995</c:v>
                </c:pt>
                <c:pt idx="1155">
                  <c:v>1.018519</c:v>
                </c:pt>
                <c:pt idx="1156">
                  <c:v>1.019045</c:v>
                </c:pt>
                <c:pt idx="1157">
                  <c:v>1.019585</c:v>
                </c:pt>
                <c:pt idx="1158">
                  <c:v>1.020154</c:v>
                </c:pt>
                <c:pt idx="1159">
                  <c:v>1.0207679999999999</c:v>
                </c:pt>
                <c:pt idx="1160">
                  <c:v>1.021434</c:v>
                </c:pt>
                <c:pt idx="1161">
                  <c:v>1.0221499999999999</c:v>
                </c:pt>
                <c:pt idx="1162">
                  <c:v>1.022899</c:v>
                </c:pt>
                <c:pt idx="1163">
                  <c:v>1.023657</c:v>
                </c:pt>
                <c:pt idx="1164">
                  <c:v>1.024403</c:v>
                </c:pt>
                <c:pt idx="1165">
                  <c:v>1.025123</c:v>
                </c:pt>
                <c:pt idx="1166">
                  <c:v>1.025817</c:v>
                </c:pt>
                <c:pt idx="1167">
                  <c:v>1.0264990000000001</c:v>
                </c:pt>
                <c:pt idx="1168">
                  <c:v>1.027188</c:v>
                </c:pt>
                <c:pt idx="1169">
                  <c:v>1.027903</c:v>
                </c:pt>
                <c:pt idx="1170">
                  <c:v>1.028651</c:v>
                </c:pt>
                <c:pt idx="1171">
                  <c:v>1.0294270000000001</c:v>
                </c:pt>
                <c:pt idx="1172">
                  <c:v>1.0302119999999999</c:v>
                </c:pt>
                <c:pt idx="1173">
                  <c:v>1.0309790000000001</c:v>
                </c:pt>
                <c:pt idx="1174">
                  <c:v>1.031704</c:v>
                </c:pt>
                <c:pt idx="1175">
                  <c:v>1.032368</c:v>
                </c:pt>
                <c:pt idx="1176">
                  <c:v>1.032972</c:v>
                </c:pt>
                <c:pt idx="1177">
                  <c:v>1.033528</c:v>
                </c:pt>
                <c:pt idx="1178">
                  <c:v>1.034065</c:v>
                </c:pt>
                <c:pt idx="1179">
                  <c:v>1.0346169999999999</c:v>
                </c:pt>
                <c:pt idx="1180">
                  <c:v>1.0352159999999999</c:v>
                </c:pt>
                <c:pt idx="1181">
                  <c:v>1.0358879999999999</c:v>
                </c:pt>
                <c:pt idx="1182">
                  <c:v>1.0366409999999999</c:v>
                </c:pt>
                <c:pt idx="1183">
                  <c:v>1.0374699999999999</c:v>
                </c:pt>
                <c:pt idx="1184">
                  <c:v>1.0383560000000001</c:v>
                </c:pt>
                <c:pt idx="1185">
                  <c:v>1.0392749999999999</c:v>
                </c:pt>
                <c:pt idx="1186">
                  <c:v>1.040203</c:v>
                </c:pt>
                <c:pt idx="1187">
                  <c:v>1.0411269999999999</c:v>
                </c:pt>
                <c:pt idx="1188">
                  <c:v>1.042041</c:v>
                </c:pt>
                <c:pt idx="1189">
                  <c:v>1.0429520000000001</c:v>
                </c:pt>
                <c:pt idx="1190">
                  <c:v>1.0438700000000001</c:v>
                </c:pt>
                <c:pt idx="1191">
                  <c:v>1.0448</c:v>
                </c:pt>
                <c:pt idx="1192">
                  <c:v>1.045739</c:v>
                </c:pt>
                <c:pt idx="1193">
                  <c:v>1.0466759999999999</c:v>
                </c:pt>
                <c:pt idx="1194">
                  <c:v>1.0475890000000001</c:v>
                </c:pt>
                <c:pt idx="1195">
                  <c:v>1.048459</c:v>
                </c:pt>
                <c:pt idx="1196">
                  <c:v>1.0492699999999999</c:v>
                </c:pt>
                <c:pt idx="1197">
                  <c:v>1.050017</c:v>
                </c:pt>
                <c:pt idx="1198">
                  <c:v>1.0507089999999999</c:v>
                </c:pt>
                <c:pt idx="1199">
                  <c:v>1.051363</c:v>
                </c:pt>
                <c:pt idx="1200">
                  <c:v>1.0519989999999999</c:v>
                </c:pt>
                <c:pt idx="1201">
                  <c:v>1.0526409999999999</c:v>
                </c:pt>
                <c:pt idx="1202">
                  <c:v>1.0533079999999999</c:v>
                </c:pt>
                <c:pt idx="1203">
                  <c:v>1.0540130000000001</c:v>
                </c:pt>
                <c:pt idx="1204">
                  <c:v>1.054767</c:v>
                </c:pt>
                <c:pt idx="1205">
                  <c:v>1.055574</c:v>
                </c:pt>
                <c:pt idx="1206">
                  <c:v>1.05643</c:v>
                </c:pt>
                <c:pt idx="1207">
                  <c:v>1.0573250000000001</c:v>
                </c:pt>
                <c:pt idx="1208">
                  <c:v>1.0582389999999999</c:v>
                </c:pt>
                <c:pt idx="1209">
                  <c:v>1.059142</c:v>
                </c:pt>
                <c:pt idx="1210">
                  <c:v>1.060006</c:v>
                </c:pt>
                <c:pt idx="1211">
                  <c:v>1.0608059999999999</c:v>
                </c:pt>
                <c:pt idx="1212">
                  <c:v>1.0615270000000001</c:v>
                </c:pt>
                <c:pt idx="1213">
                  <c:v>1.0621700000000001</c:v>
                </c:pt>
                <c:pt idx="1214">
                  <c:v>1.0627519999999999</c:v>
                </c:pt>
                <c:pt idx="1215">
                  <c:v>1.063299</c:v>
                </c:pt>
                <c:pt idx="1216">
                  <c:v>1.0638430000000001</c:v>
                </c:pt>
                <c:pt idx="1217">
                  <c:v>1.064408</c:v>
                </c:pt>
                <c:pt idx="1218">
                  <c:v>1.0650139999999999</c:v>
                </c:pt>
                <c:pt idx="1219">
                  <c:v>1.0656639999999999</c:v>
                </c:pt>
                <c:pt idx="1220">
                  <c:v>1.066351</c:v>
                </c:pt>
                <c:pt idx="1221">
                  <c:v>1.067059</c:v>
                </c:pt>
                <c:pt idx="1222">
                  <c:v>1.0677700000000001</c:v>
                </c:pt>
                <c:pt idx="1223">
                  <c:v>1.0684670000000001</c:v>
                </c:pt>
                <c:pt idx="1224">
                  <c:v>1.0691390000000001</c:v>
                </c:pt>
                <c:pt idx="1225">
                  <c:v>1.069782</c:v>
                </c:pt>
                <c:pt idx="1226">
                  <c:v>1.0704</c:v>
                </c:pt>
                <c:pt idx="1227">
                  <c:v>1.071</c:v>
                </c:pt>
                <c:pt idx="1228">
                  <c:v>1.07159</c:v>
                </c:pt>
                <c:pt idx="1229">
                  <c:v>1.072176</c:v>
                </c:pt>
                <c:pt idx="1230">
                  <c:v>1.0727580000000001</c:v>
                </c:pt>
                <c:pt idx="1231">
                  <c:v>1.073329</c:v>
                </c:pt>
                <c:pt idx="1232">
                  <c:v>1.0738799999999999</c:v>
                </c:pt>
                <c:pt idx="1233">
                  <c:v>1.0744069999999999</c:v>
                </c:pt>
                <c:pt idx="1234">
                  <c:v>1.0749089999999999</c:v>
                </c:pt>
                <c:pt idx="1235">
                  <c:v>1.0753980000000001</c:v>
                </c:pt>
                <c:pt idx="1236">
                  <c:v>1.0758909999999999</c:v>
                </c:pt>
                <c:pt idx="1237">
                  <c:v>1.0764050000000001</c:v>
                </c:pt>
                <c:pt idx="1238">
                  <c:v>1.076953</c:v>
                </c:pt>
                <c:pt idx="1239">
                  <c:v>1.077537</c:v>
                </c:pt>
                <c:pt idx="1240">
                  <c:v>1.0781449999999999</c:v>
                </c:pt>
                <c:pt idx="1241">
                  <c:v>1.0787580000000001</c:v>
                </c:pt>
                <c:pt idx="1242">
                  <c:v>1.079358</c:v>
                </c:pt>
                <c:pt idx="1243">
                  <c:v>1.079928</c:v>
                </c:pt>
                <c:pt idx="1244">
                  <c:v>1.080465</c:v>
                </c:pt>
                <c:pt idx="1245">
                  <c:v>1.080973</c:v>
                </c:pt>
                <c:pt idx="1246">
                  <c:v>1.0814630000000001</c:v>
                </c:pt>
                <c:pt idx="1247">
                  <c:v>1.0819460000000001</c:v>
                </c:pt>
                <c:pt idx="1248">
                  <c:v>1.08243</c:v>
                </c:pt>
                <c:pt idx="1249">
                  <c:v>1.0829120000000001</c:v>
                </c:pt>
                <c:pt idx="1250">
                  <c:v>1.0833889999999999</c:v>
                </c:pt>
                <c:pt idx="1251">
                  <c:v>1.0838540000000001</c:v>
                </c:pt>
                <c:pt idx="1252">
                  <c:v>1.084301</c:v>
                </c:pt>
                <c:pt idx="1253">
                  <c:v>1.0847279999999999</c:v>
                </c:pt>
                <c:pt idx="1254">
                  <c:v>1.085137</c:v>
                </c:pt>
                <c:pt idx="1255">
                  <c:v>1.085531</c:v>
                </c:pt>
                <c:pt idx="1256">
                  <c:v>1.0859179999999999</c:v>
                </c:pt>
                <c:pt idx="1257">
                  <c:v>1.086306</c:v>
                </c:pt>
                <c:pt idx="1258">
                  <c:v>1.086705</c:v>
                </c:pt>
                <c:pt idx="1259">
                  <c:v>1.0871249999999999</c:v>
                </c:pt>
                <c:pt idx="1260">
                  <c:v>1.087577</c:v>
                </c:pt>
                <c:pt idx="1261">
                  <c:v>1.088066</c:v>
                </c:pt>
                <c:pt idx="1262">
                  <c:v>1.0885899999999999</c:v>
                </c:pt>
                <c:pt idx="1263">
                  <c:v>1.0891390000000001</c:v>
                </c:pt>
                <c:pt idx="1264">
                  <c:v>1.0896969999999999</c:v>
                </c:pt>
                <c:pt idx="1265">
                  <c:v>1.0902499999999999</c:v>
                </c:pt>
                <c:pt idx="1266">
                  <c:v>1.090789</c:v>
                </c:pt>
                <c:pt idx="1267">
                  <c:v>1.091316</c:v>
                </c:pt>
                <c:pt idx="1268">
                  <c:v>1.0918429999999999</c:v>
                </c:pt>
                <c:pt idx="1269">
                  <c:v>1.0923849999999999</c:v>
                </c:pt>
                <c:pt idx="1270">
                  <c:v>1.0929580000000001</c:v>
                </c:pt>
                <c:pt idx="1271">
                  <c:v>1.093567</c:v>
                </c:pt>
                <c:pt idx="1272">
                  <c:v>1.094209</c:v>
                </c:pt>
                <c:pt idx="1273">
                  <c:v>1.094867</c:v>
                </c:pt>
                <c:pt idx="1274">
                  <c:v>1.095526</c:v>
                </c:pt>
                <c:pt idx="1275">
                  <c:v>1.096168</c:v>
                </c:pt>
                <c:pt idx="1276">
                  <c:v>1.096786</c:v>
                </c:pt>
                <c:pt idx="1277">
                  <c:v>1.097383</c:v>
                </c:pt>
                <c:pt idx="1278">
                  <c:v>1.0979669999999999</c:v>
                </c:pt>
                <c:pt idx="1279">
                  <c:v>1.0985529999999999</c:v>
                </c:pt>
                <c:pt idx="1280">
                  <c:v>1.099159</c:v>
                </c:pt>
                <c:pt idx="1281">
                  <c:v>1.099807</c:v>
                </c:pt>
                <c:pt idx="1282">
                  <c:v>1.100522</c:v>
                </c:pt>
                <c:pt idx="1283">
                  <c:v>1.1013269999999999</c:v>
                </c:pt>
                <c:pt idx="1284">
                  <c:v>1.1022369999999999</c:v>
                </c:pt>
                <c:pt idx="1285">
                  <c:v>1.1032550000000001</c:v>
                </c:pt>
                <c:pt idx="1286">
                  <c:v>1.1043609999999999</c:v>
                </c:pt>
                <c:pt idx="1287">
                  <c:v>1.105513</c:v>
                </c:pt>
                <c:pt idx="1288">
                  <c:v>1.10666</c:v>
                </c:pt>
                <c:pt idx="1289">
                  <c:v>1.1077490000000001</c:v>
                </c:pt>
                <c:pt idx="1290">
                  <c:v>1.1087450000000001</c:v>
                </c:pt>
                <c:pt idx="1291">
                  <c:v>1.109642</c:v>
                </c:pt>
                <c:pt idx="1292">
                  <c:v>1.110466</c:v>
                </c:pt>
                <c:pt idx="1293">
                  <c:v>1.111264</c:v>
                </c:pt>
                <c:pt idx="1294">
                  <c:v>1.112079</c:v>
                </c:pt>
                <c:pt idx="1295">
                  <c:v>1.1129469999999999</c:v>
                </c:pt>
                <c:pt idx="1296">
                  <c:v>1.113872</c:v>
                </c:pt>
                <c:pt idx="1297">
                  <c:v>1.1148420000000001</c:v>
                </c:pt>
                <c:pt idx="1298">
                  <c:v>1.115828</c:v>
                </c:pt>
                <c:pt idx="1299">
                  <c:v>1.116811</c:v>
                </c:pt>
                <c:pt idx="1300">
                  <c:v>1.117791</c:v>
                </c:pt>
                <c:pt idx="1301">
                  <c:v>1.1187879999999999</c:v>
                </c:pt>
                <c:pt idx="1302">
                  <c:v>1.1198399999999999</c:v>
                </c:pt>
                <c:pt idx="1303">
                  <c:v>1.120981</c:v>
                </c:pt>
                <c:pt idx="1304">
                  <c:v>1.122233</c:v>
                </c:pt>
                <c:pt idx="1305">
                  <c:v>1.123591</c:v>
                </c:pt>
                <c:pt idx="1306">
                  <c:v>1.1250290000000001</c:v>
                </c:pt>
                <c:pt idx="1307">
                  <c:v>1.126501</c:v>
                </c:pt>
                <c:pt idx="1308">
                  <c:v>1.1279619999999999</c:v>
                </c:pt>
                <c:pt idx="1309">
                  <c:v>1.1293759999999999</c:v>
                </c:pt>
                <c:pt idx="1310">
                  <c:v>1.130722</c:v>
                </c:pt>
                <c:pt idx="1311">
                  <c:v>1.132002</c:v>
                </c:pt>
                <c:pt idx="1312">
                  <c:v>1.133235</c:v>
                </c:pt>
                <c:pt idx="1313">
                  <c:v>1.1344559999999999</c:v>
                </c:pt>
                <c:pt idx="1314">
                  <c:v>1.135705</c:v>
                </c:pt>
                <c:pt idx="1315">
                  <c:v>1.1370290000000001</c:v>
                </c:pt>
                <c:pt idx="1316">
                  <c:v>1.138466</c:v>
                </c:pt>
                <c:pt idx="1317">
                  <c:v>1.140039</c:v>
                </c:pt>
                <c:pt idx="1318">
                  <c:v>1.141756</c:v>
                </c:pt>
                <c:pt idx="1319">
                  <c:v>1.1435979999999999</c:v>
                </c:pt>
                <c:pt idx="1320">
                  <c:v>1.145529</c:v>
                </c:pt>
                <c:pt idx="1321">
                  <c:v>1.1475</c:v>
                </c:pt>
                <c:pt idx="1322">
                  <c:v>1.1494629999999999</c:v>
                </c:pt>
                <c:pt idx="1323">
                  <c:v>1.151384</c:v>
                </c:pt>
                <c:pt idx="1324">
                  <c:v>1.153246</c:v>
                </c:pt>
                <c:pt idx="1325">
                  <c:v>1.1550480000000001</c:v>
                </c:pt>
                <c:pt idx="1326">
                  <c:v>1.1568039999999999</c:v>
                </c:pt>
                <c:pt idx="1327">
                  <c:v>1.158531</c:v>
                </c:pt>
                <c:pt idx="1328">
                  <c:v>1.160245</c:v>
                </c:pt>
                <c:pt idx="1329">
                  <c:v>1.1619569999999999</c:v>
                </c:pt>
                <c:pt idx="1330">
                  <c:v>1.1636759999999999</c:v>
                </c:pt>
                <c:pt idx="1331">
                  <c:v>1.1654139999999999</c:v>
                </c:pt>
                <c:pt idx="1332">
                  <c:v>1.1671860000000001</c:v>
                </c:pt>
                <c:pt idx="1333">
                  <c:v>1.169011</c:v>
                </c:pt>
                <c:pt idx="1334">
                  <c:v>1.1709039999999999</c:v>
                </c:pt>
                <c:pt idx="1335">
                  <c:v>1.1728780000000001</c:v>
                </c:pt>
                <c:pt idx="1336">
                  <c:v>1.174938</c:v>
                </c:pt>
                <c:pt idx="1337">
                  <c:v>1.1770830000000001</c:v>
                </c:pt>
                <c:pt idx="1338">
                  <c:v>1.1793070000000001</c:v>
                </c:pt>
                <c:pt idx="1339">
                  <c:v>1.181602</c:v>
                </c:pt>
                <c:pt idx="1340">
                  <c:v>1.1839599999999999</c:v>
                </c:pt>
                <c:pt idx="1341">
                  <c:v>1.1863649999999999</c:v>
                </c:pt>
                <c:pt idx="1342">
                  <c:v>1.188796</c:v>
                </c:pt>
                <c:pt idx="1343">
                  <c:v>1.191228</c:v>
                </c:pt>
                <c:pt idx="1344">
                  <c:v>1.1936359999999999</c:v>
                </c:pt>
                <c:pt idx="1345">
                  <c:v>1.196005</c:v>
                </c:pt>
                <c:pt idx="1346">
                  <c:v>1.198334</c:v>
                </c:pt>
                <c:pt idx="1347">
                  <c:v>1.2006429999999999</c:v>
                </c:pt>
                <c:pt idx="1348">
                  <c:v>1.20296</c:v>
                </c:pt>
                <c:pt idx="1349">
                  <c:v>1.2053119999999999</c:v>
                </c:pt>
                <c:pt idx="1350">
                  <c:v>1.207714</c:v>
                </c:pt>
                <c:pt idx="1351">
                  <c:v>1.2101660000000001</c:v>
                </c:pt>
                <c:pt idx="1352">
                  <c:v>1.2126509999999999</c:v>
                </c:pt>
                <c:pt idx="1353">
                  <c:v>1.215155</c:v>
                </c:pt>
                <c:pt idx="1354">
                  <c:v>1.2176750000000001</c:v>
                </c:pt>
                <c:pt idx="1355">
                  <c:v>1.2202249999999999</c:v>
                </c:pt>
                <c:pt idx="1356">
                  <c:v>1.2228349999999999</c:v>
                </c:pt>
                <c:pt idx="1357">
                  <c:v>1.2255339999999999</c:v>
                </c:pt>
                <c:pt idx="1358">
                  <c:v>1.2283360000000001</c:v>
                </c:pt>
                <c:pt idx="1359">
                  <c:v>1.2312270000000001</c:v>
                </c:pt>
                <c:pt idx="1360">
                  <c:v>1.234172</c:v>
                </c:pt>
                <c:pt idx="1361">
                  <c:v>1.2371270000000001</c:v>
                </c:pt>
                <c:pt idx="1362">
                  <c:v>1.2400599999999999</c:v>
                </c:pt>
                <c:pt idx="1363">
                  <c:v>1.242963</c:v>
                </c:pt>
                <c:pt idx="1364">
                  <c:v>1.245851</c:v>
                </c:pt>
                <c:pt idx="1365">
                  <c:v>1.248753</c:v>
                </c:pt>
                <c:pt idx="1366">
                  <c:v>1.2516879999999999</c:v>
                </c:pt>
                <c:pt idx="1367">
                  <c:v>1.254653</c:v>
                </c:pt>
                <c:pt idx="1368">
                  <c:v>1.2576149999999999</c:v>
                </c:pt>
                <c:pt idx="1369">
                  <c:v>1.260535</c:v>
                </c:pt>
                <c:pt idx="1370">
                  <c:v>1.2633760000000001</c:v>
                </c:pt>
                <c:pt idx="1371">
                  <c:v>1.266135</c:v>
                </c:pt>
                <c:pt idx="1372">
                  <c:v>1.2688379999999999</c:v>
                </c:pt>
                <c:pt idx="1373">
                  <c:v>1.271542</c:v>
                </c:pt>
                <c:pt idx="1374">
                  <c:v>1.274303</c:v>
                </c:pt>
                <c:pt idx="1375">
                  <c:v>1.277156</c:v>
                </c:pt>
                <c:pt idx="1376">
                  <c:v>1.2801089999999999</c:v>
                </c:pt>
                <c:pt idx="1377">
                  <c:v>1.2831349999999999</c:v>
                </c:pt>
                <c:pt idx="1378">
                  <c:v>1.286192</c:v>
                </c:pt>
                <c:pt idx="1379">
                  <c:v>1.2892319999999999</c:v>
                </c:pt>
                <c:pt idx="1380">
                  <c:v>1.2922180000000001</c:v>
                </c:pt>
                <c:pt idx="1381">
                  <c:v>1.2951280000000001</c:v>
                </c:pt>
                <c:pt idx="1382">
                  <c:v>1.297949</c:v>
                </c:pt>
                <c:pt idx="1383">
                  <c:v>1.3006740000000001</c:v>
                </c:pt>
                <c:pt idx="1384">
                  <c:v>1.30331</c:v>
                </c:pt>
                <c:pt idx="1385">
                  <c:v>1.305876</c:v>
                </c:pt>
                <c:pt idx="1386">
                  <c:v>1.3084070000000001</c:v>
                </c:pt>
                <c:pt idx="1387">
                  <c:v>1.3109550000000001</c:v>
                </c:pt>
                <c:pt idx="1388">
                  <c:v>1.3135730000000001</c:v>
                </c:pt>
                <c:pt idx="1389">
                  <c:v>1.316292</c:v>
                </c:pt>
                <c:pt idx="1390">
                  <c:v>1.3191079999999999</c:v>
                </c:pt>
                <c:pt idx="1391">
                  <c:v>1.3219719999999999</c:v>
                </c:pt>
                <c:pt idx="1392">
                  <c:v>1.3248120000000001</c:v>
                </c:pt>
                <c:pt idx="1393">
                  <c:v>1.3275459999999999</c:v>
                </c:pt>
                <c:pt idx="1394">
                  <c:v>1.33012</c:v>
                </c:pt>
                <c:pt idx="1395">
                  <c:v>1.332517</c:v>
                </c:pt>
                <c:pt idx="1396">
                  <c:v>1.3347610000000001</c:v>
                </c:pt>
                <c:pt idx="1397">
                  <c:v>1.336894</c:v>
                </c:pt>
                <c:pt idx="1398">
                  <c:v>1.3389500000000001</c:v>
                </c:pt>
                <c:pt idx="1399">
                  <c:v>1.3409439999999999</c:v>
                </c:pt>
                <c:pt idx="1400">
                  <c:v>1.34287</c:v>
                </c:pt>
                <c:pt idx="1401">
                  <c:v>1.3447180000000001</c:v>
                </c:pt>
                <c:pt idx="1402">
                  <c:v>1.346492</c:v>
                </c:pt>
                <c:pt idx="1403">
                  <c:v>1.34822</c:v>
                </c:pt>
                <c:pt idx="1404">
                  <c:v>1.3499460000000001</c:v>
                </c:pt>
                <c:pt idx="1405">
                  <c:v>1.351715</c:v>
                </c:pt>
                <c:pt idx="1406">
                  <c:v>1.353542</c:v>
                </c:pt>
                <c:pt idx="1407">
                  <c:v>1.35541</c:v>
                </c:pt>
                <c:pt idx="1408">
                  <c:v>1.357267</c:v>
                </c:pt>
                <c:pt idx="1409">
                  <c:v>1.3590580000000001</c:v>
                </c:pt>
                <c:pt idx="1410">
                  <c:v>1.3607389999999999</c:v>
                </c:pt>
                <c:pt idx="1411">
                  <c:v>1.3622939999999999</c:v>
                </c:pt>
                <c:pt idx="1412">
                  <c:v>1.3637250000000001</c:v>
                </c:pt>
                <c:pt idx="1413">
                  <c:v>1.3650420000000001</c:v>
                </c:pt>
                <c:pt idx="1414">
                  <c:v>1.3662350000000001</c:v>
                </c:pt>
                <c:pt idx="1415">
                  <c:v>1.3672759999999999</c:v>
                </c:pt>
                <c:pt idx="1416">
                  <c:v>1.368131</c:v>
                </c:pt>
                <c:pt idx="1417">
                  <c:v>1.368781</c:v>
                </c:pt>
                <c:pt idx="1418">
                  <c:v>1.369248</c:v>
                </c:pt>
                <c:pt idx="1419">
                  <c:v>1.369591</c:v>
                </c:pt>
                <c:pt idx="1420">
                  <c:v>1.3698859999999999</c:v>
                </c:pt>
                <c:pt idx="1421">
                  <c:v>1.37019</c:v>
                </c:pt>
                <c:pt idx="1422">
                  <c:v>1.3705160000000001</c:v>
                </c:pt>
                <c:pt idx="1423">
                  <c:v>1.3708260000000001</c:v>
                </c:pt>
                <c:pt idx="1424">
                  <c:v>1.3710599999999999</c:v>
                </c:pt>
                <c:pt idx="1425">
                  <c:v>1.3711709999999999</c:v>
                </c:pt>
                <c:pt idx="1426">
                  <c:v>1.3711660000000001</c:v>
                </c:pt>
                <c:pt idx="1427">
                  <c:v>1.371108</c:v>
                </c:pt>
                <c:pt idx="1428">
                  <c:v>1.3710979999999999</c:v>
                </c:pt>
                <c:pt idx="1429">
                  <c:v>1.371221</c:v>
                </c:pt>
                <c:pt idx="1430">
                  <c:v>1.3715040000000001</c:v>
                </c:pt>
                <c:pt idx="1431">
                  <c:v>1.3718919999999999</c:v>
                </c:pt>
                <c:pt idx="1432">
                  <c:v>1.372271</c:v>
                </c:pt>
                <c:pt idx="1433">
                  <c:v>1.3725130000000001</c:v>
                </c:pt>
                <c:pt idx="1434">
                  <c:v>1.372528</c:v>
                </c:pt>
                <c:pt idx="1435">
                  <c:v>1.3723030000000001</c:v>
                </c:pt>
                <c:pt idx="1436">
                  <c:v>1.371902</c:v>
                </c:pt>
                <c:pt idx="1437">
                  <c:v>1.371427</c:v>
                </c:pt>
                <c:pt idx="1438">
                  <c:v>1.370965</c:v>
                </c:pt>
                <c:pt idx="1439">
                  <c:v>1.3705609999999999</c:v>
                </c:pt>
                <c:pt idx="1440">
                  <c:v>1.370198</c:v>
                </c:pt>
                <c:pt idx="1441">
                  <c:v>1.369831</c:v>
                </c:pt>
                <c:pt idx="1442">
                  <c:v>1.3694090000000001</c:v>
                </c:pt>
                <c:pt idx="1443">
                  <c:v>1.368913</c:v>
                </c:pt>
                <c:pt idx="1444">
                  <c:v>1.368357</c:v>
                </c:pt>
                <c:pt idx="1445">
                  <c:v>1.367774</c:v>
                </c:pt>
                <c:pt idx="1446">
                  <c:v>1.3671899999999999</c:v>
                </c:pt>
                <c:pt idx="1447">
                  <c:v>1.3666</c:v>
                </c:pt>
                <c:pt idx="1448">
                  <c:v>1.365974</c:v>
                </c:pt>
                <c:pt idx="1449">
                  <c:v>1.365273</c:v>
                </c:pt>
                <c:pt idx="1450">
                  <c:v>1.364471</c:v>
                </c:pt>
                <c:pt idx="1451">
                  <c:v>1.363575</c:v>
                </c:pt>
                <c:pt idx="1452">
                  <c:v>1.362611</c:v>
                </c:pt>
                <c:pt idx="1453">
                  <c:v>1.361612</c:v>
                </c:pt>
                <c:pt idx="1454">
                  <c:v>1.360589</c:v>
                </c:pt>
                <c:pt idx="1455">
                  <c:v>1.3595189999999999</c:v>
                </c:pt>
                <c:pt idx="1456">
                  <c:v>1.3583639999999999</c:v>
                </c:pt>
                <c:pt idx="1457">
                  <c:v>1.3570880000000001</c:v>
                </c:pt>
                <c:pt idx="1458">
                  <c:v>1.355688</c:v>
                </c:pt>
                <c:pt idx="1459">
                  <c:v>1.3542110000000001</c:v>
                </c:pt>
                <c:pt idx="1460">
                  <c:v>1.3527389999999999</c:v>
                </c:pt>
                <c:pt idx="1461">
                  <c:v>1.351353</c:v>
                </c:pt>
                <c:pt idx="1462">
                  <c:v>1.3501110000000001</c:v>
                </c:pt>
                <c:pt idx="1463">
                  <c:v>1.3490219999999999</c:v>
                </c:pt>
                <c:pt idx="1464">
                  <c:v>1.3480529999999999</c:v>
                </c:pt>
                <c:pt idx="1465">
                  <c:v>1.347146</c:v>
                </c:pt>
                <c:pt idx="1466">
                  <c:v>1.3462559999999999</c:v>
                </c:pt>
                <c:pt idx="1467">
                  <c:v>1.3453679999999999</c:v>
                </c:pt>
                <c:pt idx="1468">
                  <c:v>1.3445020000000001</c:v>
                </c:pt>
                <c:pt idx="1469">
                  <c:v>1.3436950000000001</c:v>
                </c:pt>
                <c:pt idx="1470">
                  <c:v>1.3429789999999999</c:v>
                </c:pt>
                <c:pt idx="1471">
                  <c:v>1.342371</c:v>
                </c:pt>
                <c:pt idx="1472">
                  <c:v>1.3418589999999999</c:v>
                </c:pt>
                <c:pt idx="1473">
                  <c:v>1.3414219999999999</c:v>
                </c:pt>
                <c:pt idx="1474">
                  <c:v>1.341032</c:v>
                </c:pt>
                <c:pt idx="1475">
                  <c:v>1.340668</c:v>
                </c:pt>
                <c:pt idx="1476">
                  <c:v>1.3403119999999999</c:v>
                </c:pt>
                <c:pt idx="1477">
                  <c:v>1.339942</c:v>
                </c:pt>
                <c:pt idx="1478">
                  <c:v>1.339534</c:v>
                </c:pt>
                <c:pt idx="1479">
                  <c:v>1.3390610000000001</c:v>
                </c:pt>
                <c:pt idx="1480">
                  <c:v>1.3385180000000001</c:v>
                </c:pt>
                <c:pt idx="1481">
                  <c:v>1.337931</c:v>
                </c:pt>
                <c:pt idx="1482">
                  <c:v>1.3373710000000001</c:v>
                </c:pt>
                <c:pt idx="1483">
                  <c:v>1.3369409999999999</c:v>
                </c:pt>
                <c:pt idx="1484">
                  <c:v>1.336738</c:v>
                </c:pt>
                <c:pt idx="1485">
                  <c:v>1.336829</c:v>
                </c:pt>
                <c:pt idx="1486">
                  <c:v>1.337224</c:v>
                </c:pt>
                <c:pt idx="1487">
                  <c:v>1.337877</c:v>
                </c:pt>
                <c:pt idx="1488">
                  <c:v>1.3386990000000001</c:v>
                </c:pt>
                <c:pt idx="1489">
                  <c:v>1.3395980000000001</c:v>
                </c:pt>
                <c:pt idx="1490">
                  <c:v>1.3405119999999999</c:v>
                </c:pt>
                <c:pt idx="1491">
                  <c:v>1.3414109999999999</c:v>
                </c:pt>
                <c:pt idx="1492">
                  <c:v>1.342295</c:v>
                </c:pt>
                <c:pt idx="1493">
                  <c:v>1.34317</c:v>
                </c:pt>
                <c:pt idx="1494">
                  <c:v>1.3440289999999999</c:v>
                </c:pt>
                <c:pt idx="1495">
                  <c:v>1.3448469999999999</c:v>
                </c:pt>
                <c:pt idx="1496">
                  <c:v>1.345599</c:v>
                </c:pt>
                <c:pt idx="1497">
                  <c:v>1.346285</c:v>
                </c:pt>
                <c:pt idx="1498">
                  <c:v>1.346943</c:v>
                </c:pt>
                <c:pt idx="1499">
                  <c:v>1.347642</c:v>
                </c:pt>
                <c:pt idx="1500">
                  <c:v>1.3484659999999999</c:v>
                </c:pt>
                <c:pt idx="1501">
                  <c:v>1.3494649999999999</c:v>
                </c:pt>
                <c:pt idx="1502">
                  <c:v>1.3506389999999999</c:v>
                </c:pt>
                <c:pt idx="1503">
                  <c:v>1.3519289999999999</c:v>
                </c:pt>
                <c:pt idx="1504">
                  <c:v>1.353254</c:v>
                </c:pt>
                <c:pt idx="1505">
                  <c:v>1.3545450000000001</c:v>
                </c:pt>
                <c:pt idx="1506">
                  <c:v>1.355785</c:v>
                </c:pt>
                <c:pt idx="1507">
                  <c:v>1.3570120000000001</c:v>
                </c:pt>
                <c:pt idx="1508">
                  <c:v>1.3583050000000001</c:v>
                </c:pt>
                <c:pt idx="1509">
                  <c:v>1.359734</c:v>
                </c:pt>
                <c:pt idx="1510">
                  <c:v>1.3613200000000001</c:v>
                </c:pt>
                <c:pt idx="1511">
                  <c:v>1.363019</c:v>
                </c:pt>
                <c:pt idx="1512">
                  <c:v>1.3647320000000001</c:v>
                </c:pt>
                <c:pt idx="1513">
                  <c:v>1.366358</c:v>
                </c:pt>
                <c:pt idx="1514">
                  <c:v>1.367826</c:v>
                </c:pt>
                <c:pt idx="1515">
                  <c:v>1.36913</c:v>
                </c:pt>
                <c:pt idx="1516">
                  <c:v>1.3703190000000001</c:v>
                </c:pt>
                <c:pt idx="1517">
                  <c:v>1.3714759999999999</c:v>
                </c:pt>
                <c:pt idx="1518">
                  <c:v>1.372671</c:v>
                </c:pt>
                <c:pt idx="1519">
                  <c:v>1.373937</c:v>
                </c:pt>
                <c:pt idx="1520">
                  <c:v>1.375267</c:v>
                </c:pt>
                <c:pt idx="1521">
                  <c:v>1.3766350000000001</c:v>
                </c:pt>
                <c:pt idx="1522">
                  <c:v>1.3780250000000001</c:v>
                </c:pt>
                <c:pt idx="1523">
                  <c:v>1.3794409999999999</c:v>
                </c:pt>
                <c:pt idx="1524">
                  <c:v>1.3809149999999999</c:v>
                </c:pt>
                <c:pt idx="1525">
                  <c:v>1.3824780000000001</c:v>
                </c:pt>
                <c:pt idx="1526">
                  <c:v>1.3841429999999999</c:v>
                </c:pt>
                <c:pt idx="1527">
                  <c:v>1.3858950000000001</c:v>
                </c:pt>
                <c:pt idx="1528">
                  <c:v>1.3876919999999999</c:v>
                </c:pt>
                <c:pt idx="1529">
                  <c:v>1.3894949999999999</c:v>
                </c:pt>
                <c:pt idx="1530">
                  <c:v>1.3912869999999999</c:v>
                </c:pt>
                <c:pt idx="1531">
                  <c:v>1.3930830000000001</c:v>
                </c:pt>
                <c:pt idx="1532">
                  <c:v>1.3949199999999999</c:v>
                </c:pt>
                <c:pt idx="1533">
                  <c:v>1.3968290000000001</c:v>
                </c:pt>
                <c:pt idx="1534">
                  <c:v>1.3988080000000001</c:v>
                </c:pt>
                <c:pt idx="1535">
                  <c:v>1.4008160000000001</c:v>
                </c:pt>
                <c:pt idx="1536">
                  <c:v>1.4027909999999999</c:v>
                </c:pt>
                <c:pt idx="1537">
                  <c:v>1.4046700000000001</c:v>
                </c:pt>
                <c:pt idx="1538">
                  <c:v>1.4064270000000001</c:v>
                </c:pt>
                <c:pt idx="1539">
                  <c:v>1.40808</c:v>
                </c:pt>
                <c:pt idx="1540">
                  <c:v>1.4096869999999999</c:v>
                </c:pt>
                <c:pt idx="1541">
                  <c:v>1.4113150000000001</c:v>
                </c:pt>
                <c:pt idx="1542">
                  <c:v>1.413011</c:v>
                </c:pt>
                <c:pt idx="1543">
                  <c:v>1.414793</c:v>
                </c:pt>
                <c:pt idx="1544">
                  <c:v>1.4166540000000001</c:v>
                </c:pt>
                <c:pt idx="1545">
                  <c:v>1.4185859999999999</c:v>
                </c:pt>
                <c:pt idx="1546">
                  <c:v>1.420588</c:v>
                </c:pt>
                <c:pt idx="1547">
                  <c:v>1.422679</c:v>
                </c:pt>
                <c:pt idx="1548">
                  <c:v>1.4248769999999999</c:v>
                </c:pt>
                <c:pt idx="1549">
                  <c:v>1.427181</c:v>
                </c:pt>
                <c:pt idx="1550">
                  <c:v>1.429549</c:v>
                </c:pt>
                <c:pt idx="1551">
                  <c:v>1.4319139999999999</c:v>
                </c:pt>
                <c:pt idx="1552">
                  <c:v>1.4341969999999999</c:v>
                </c:pt>
                <c:pt idx="1553">
                  <c:v>1.4363539999999999</c:v>
                </c:pt>
                <c:pt idx="1554">
                  <c:v>1.4383870000000001</c:v>
                </c:pt>
                <c:pt idx="1555">
                  <c:v>1.4403509999999999</c:v>
                </c:pt>
                <c:pt idx="1556">
                  <c:v>1.44231</c:v>
                </c:pt>
                <c:pt idx="1557">
                  <c:v>1.4443109999999999</c:v>
                </c:pt>
                <c:pt idx="1558">
                  <c:v>1.44635</c:v>
                </c:pt>
                <c:pt idx="1559">
                  <c:v>1.4483820000000001</c:v>
                </c:pt>
                <c:pt idx="1560">
                  <c:v>1.450348</c:v>
                </c:pt>
                <c:pt idx="1561">
                  <c:v>1.452223</c:v>
                </c:pt>
                <c:pt idx="1562">
                  <c:v>1.4540379999999999</c:v>
                </c:pt>
                <c:pt idx="1563">
                  <c:v>1.455883</c:v>
                </c:pt>
                <c:pt idx="1564">
                  <c:v>1.457859</c:v>
                </c:pt>
                <c:pt idx="1565">
                  <c:v>1.4600219999999999</c:v>
                </c:pt>
                <c:pt idx="1566">
                  <c:v>1.4623539999999999</c:v>
                </c:pt>
                <c:pt idx="1567">
                  <c:v>1.4647600000000001</c:v>
                </c:pt>
                <c:pt idx="1568">
                  <c:v>1.4671190000000001</c:v>
                </c:pt>
                <c:pt idx="1569">
                  <c:v>1.469336</c:v>
                </c:pt>
                <c:pt idx="1570">
                  <c:v>1.4714</c:v>
                </c:pt>
                <c:pt idx="1571">
                  <c:v>1.4733890000000001</c:v>
                </c:pt>
                <c:pt idx="1572">
                  <c:v>1.4754339999999999</c:v>
                </c:pt>
                <c:pt idx="1573">
                  <c:v>1.477646</c:v>
                </c:pt>
                <c:pt idx="1574">
                  <c:v>1.4800530000000001</c:v>
                </c:pt>
                <c:pt idx="1575">
                  <c:v>1.4825839999999999</c:v>
                </c:pt>
                <c:pt idx="1576">
                  <c:v>1.4850950000000001</c:v>
                </c:pt>
                <c:pt idx="1577">
                  <c:v>1.48743</c:v>
                </c:pt>
                <c:pt idx="1578">
                  <c:v>1.4894849999999999</c:v>
                </c:pt>
                <c:pt idx="1579">
                  <c:v>1.4912529999999999</c:v>
                </c:pt>
                <c:pt idx="1580">
                  <c:v>1.49281</c:v>
                </c:pt>
                <c:pt idx="1581">
                  <c:v>1.494273</c:v>
                </c:pt>
                <c:pt idx="1582">
                  <c:v>1.4957370000000001</c:v>
                </c:pt>
                <c:pt idx="1583">
                  <c:v>1.4972559999999999</c:v>
                </c:pt>
                <c:pt idx="1584">
                  <c:v>1.498837</c:v>
                </c:pt>
                <c:pt idx="1585">
                  <c:v>1.5004710000000001</c:v>
                </c:pt>
                <c:pt idx="1586">
                  <c:v>1.5021629999999999</c:v>
                </c:pt>
                <c:pt idx="1587">
                  <c:v>1.503946</c:v>
                </c:pt>
                <c:pt idx="1588">
                  <c:v>1.5058499999999999</c:v>
                </c:pt>
                <c:pt idx="1589">
                  <c:v>1.5078780000000001</c:v>
                </c:pt>
                <c:pt idx="1590">
                  <c:v>1.509965</c:v>
                </c:pt>
                <c:pt idx="1591">
                  <c:v>1.511992</c:v>
                </c:pt>
                <c:pt idx="1592">
                  <c:v>1.5138130000000001</c:v>
                </c:pt>
                <c:pt idx="1593">
                  <c:v>1.5153179999999999</c:v>
                </c:pt>
                <c:pt idx="1594">
                  <c:v>1.516486</c:v>
                </c:pt>
                <c:pt idx="1595">
                  <c:v>1.5173859999999999</c:v>
                </c:pt>
                <c:pt idx="1596">
                  <c:v>1.518151</c:v>
                </c:pt>
                <c:pt idx="1597">
                  <c:v>1.518907</c:v>
                </c:pt>
                <c:pt idx="1598">
                  <c:v>1.5197369999999999</c:v>
                </c:pt>
                <c:pt idx="1599">
                  <c:v>1.5206409999999999</c:v>
                </c:pt>
                <c:pt idx="1600">
                  <c:v>1.5215730000000001</c:v>
                </c:pt>
                <c:pt idx="1601">
                  <c:v>1.52247</c:v>
                </c:pt>
                <c:pt idx="1602">
                  <c:v>1.523309</c:v>
                </c:pt>
                <c:pt idx="1603">
                  <c:v>1.524111</c:v>
                </c:pt>
                <c:pt idx="1604">
                  <c:v>1.5249280000000001</c:v>
                </c:pt>
                <c:pt idx="1605">
                  <c:v>1.525793</c:v>
                </c:pt>
                <c:pt idx="1606">
                  <c:v>1.5266930000000001</c:v>
                </c:pt>
                <c:pt idx="1607">
                  <c:v>1.5275609999999999</c:v>
                </c:pt>
                <c:pt idx="1608">
                  <c:v>1.528321</c:v>
                </c:pt>
                <c:pt idx="1609">
                  <c:v>1.528926</c:v>
                </c:pt>
                <c:pt idx="1610">
                  <c:v>1.529412</c:v>
                </c:pt>
                <c:pt idx="1611">
                  <c:v>1.529884</c:v>
                </c:pt>
                <c:pt idx="1612">
                  <c:v>1.530489</c:v>
                </c:pt>
                <c:pt idx="1613">
                  <c:v>1.5313490000000001</c:v>
                </c:pt>
                <c:pt idx="1614">
                  <c:v>1.5325059999999999</c:v>
                </c:pt>
                <c:pt idx="1615">
                  <c:v>1.5339119999999999</c:v>
                </c:pt>
                <c:pt idx="1616">
                  <c:v>1.535452</c:v>
                </c:pt>
                <c:pt idx="1617">
                  <c:v>1.537004</c:v>
                </c:pt>
                <c:pt idx="1618">
                  <c:v>1.5384770000000001</c:v>
                </c:pt>
                <c:pt idx="1619">
                  <c:v>1.539844</c:v>
                </c:pt>
                <c:pt idx="1620">
                  <c:v>1.541123</c:v>
                </c:pt>
                <c:pt idx="1621">
                  <c:v>1.5423420000000001</c:v>
                </c:pt>
                <c:pt idx="1622">
                  <c:v>1.543506</c:v>
                </c:pt>
                <c:pt idx="1623">
                  <c:v>1.5445899999999999</c:v>
                </c:pt>
                <c:pt idx="1624">
                  <c:v>1.5455650000000001</c:v>
                </c:pt>
                <c:pt idx="1625">
                  <c:v>1.546427</c:v>
                </c:pt>
                <c:pt idx="1626">
                  <c:v>1.547221</c:v>
                </c:pt>
                <c:pt idx="1627">
                  <c:v>1.548027</c:v>
                </c:pt>
                <c:pt idx="1628">
                  <c:v>1.5489139999999999</c:v>
                </c:pt>
                <c:pt idx="1629">
                  <c:v>1.549893</c:v>
                </c:pt>
                <c:pt idx="1630">
                  <c:v>1.5508949999999999</c:v>
                </c:pt>
                <c:pt idx="1631">
                  <c:v>1.551798</c:v>
                </c:pt>
                <c:pt idx="1632">
                  <c:v>1.55247</c:v>
                </c:pt>
                <c:pt idx="1633">
                  <c:v>1.552845</c:v>
                </c:pt>
                <c:pt idx="1634">
                  <c:v>1.552959</c:v>
                </c:pt>
                <c:pt idx="1635">
                  <c:v>1.552945</c:v>
                </c:pt>
                <c:pt idx="1636">
                  <c:v>1.552969</c:v>
                </c:pt>
                <c:pt idx="1637">
                  <c:v>1.553153</c:v>
                </c:pt>
                <c:pt idx="1638">
                  <c:v>1.553539</c:v>
                </c:pt>
                <c:pt idx="1639">
                  <c:v>1.554081</c:v>
                </c:pt>
                <c:pt idx="1640">
                  <c:v>1.5546979999999999</c:v>
                </c:pt>
                <c:pt idx="1641">
                  <c:v>1.555328</c:v>
                </c:pt>
                <c:pt idx="1642">
                  <c:v>1.555976</c:v>
                </c:pt>
                <c:pt idx="1643">
                  <c:v>1.556705</c:v>
                </c:pt>
                <c:pt idx="1644">
                  <c:v>1.5575920000000001</c:v>
                </c:pt>
                <c:pt idx="1645">
                  <c:v>1.5586629999999999</c:v>
                </c:pt>
                <c:pt idx="1646">
                  <c:v>1.559855</c:v>
                </c:pt>
                <c:pt idx="1647">
                  <c:v>1.5610250000000001</c:v>
                </c:pt>
                <c:pt idx="1648">
                  <c:v>1.5620130000000001</c:v>
                </c:pt>
                <c:pt idx="1649">
                  <c:v>1.5627200000000001</c:v>
                </c:pt>
                <c:pt idx="1650">
                  <c:v>1.5631539999999999</c:v>
                </c:pt>
                <c:pt idx="1651">
                  <c:v>1.5634250000000001</c:v>
                </c:pt>
                <c:pt idx="1652">
                  <c:v>1.563687</c:v>
                </c:pt>
                <c:pt idx="1653">
                  <c:v>1.564065</c:v>
                </c:pt>
                <c:pt idx="1654">
                  <c:v>1.5645830000000001</c:v>
                </c:pt>
                <c:pt idx="1655">
                  <c:v>1.5651759999999999</c:v>
                </c:pt>
                <c:pt idx="1656">
                  <c:v>1.565728</c:v>
                </c:pt>
                <c:pt idx="1657">
                  <c:v>1.56616</c:v>
                </c:pt>
                <c:pt idx="1658">
                  <c:v>1.566476</c:v>
                </c:pt>
                <c:pt idx="1659">
                  <c:v>1.566775</c:v>
                </c:pt>
                <c:pt idx="1660">
                  <c:v>1.567188</c:v>
                </c:pt>
                <c:pt idx="1661">
                  <c:v>1.567812</c:v>
                </c:pt>
                <c:pt idx="1662">
                  <c:v>1.5686530000000001</c:v>
                </c:pt>
                <c:pt idx="1663">
                  <c:v>1.5696190000000001</c:v>
                </c:pt>
                <c:pt idx="1664">
                  <c:v>1.5705690000000001</c:v>
                </c:pt>
                <c:pt idx="1665">
                  <c:v>1.571394</c:v>
                </c:pt>
                <c:pt idx="1666">
                  <c:v>1.572079</c:v>
                </c:pt>
                <c:pt idx="1667">
                  <c:v>1.5727089999999999</c:v>
                </c:pt>
                <c:pt idx="1668">
                  <c:v>1.5734159999999999</c:v>
                </c:pt>
                <c:pt idx="1669">
                  <c:v>1.5742970000000001</c:v>
                </c:pt>
                <c:pt idx="1670">
                  <c:v>1.5753550000000001</c:v>
                </c:pt>
                <c:pt idx="1671">
                  <c:v>1.576476</c:v>
                </c:pt>
                <c:pt idx="1672">
                  <c:v>1.5774779999999999</c:v>
                </c:pt>
                <c:pt idx="1673">
                  <c:v>1.578184</c:v>
                </c:pt>
                <c:pt idx="1674">
                  <c:v>1.5785070000000001</c:v>
                </c:pt>
                <c:pt idx="1675">
                  <c:v>1.5784769999999999</c:v>
                </c:pt>
                <c:pt idx="1676">
                  <c:v>1.5782160000000001</c:v>
                </c:pt>
                <c:pt idx="1677">
                  <c:v>1.577871</c:v>
                </c:pt>
                <c:pt idx="1678">
                  <c:v>1.5775539999999999</c:v>
                </c:pt>
                <c:pt idx="1679">
                  <c:v>1.577312</c:v>
                </c:pt>
                <c:pt idx="1680">
                  <c:v>1.577143</c:v>
                </c:pt>
                <c:pt idx="1681">
                  <c:v>1.577034</c:v>
                </c:pt>
                <c:pt idx="1682">
                  <c:v>1.577002</c:v>
                </c:pt>
                <c:pt idx="1683">
                  <c:v>1.5770980000000001</c:v>
                </c:pt>
                <c:pt idx="1684">
                  <c:v>1.577388</c:v>
                </c:pt>
                <c:pt idx="1685">
                  <c:v>1.577901</c:v>
                </c:pt>
                <c:pt idx="1686">
                  <c:v>1.5786089999999999</c:v>
                </c:pt>
                <c:pt idx="1687">
                  <c:v>1.5794250000000001</c:v>
                </c:pt>
                <c:pt idx="1688">
                  <c:v>1.580244</c:v>
                </c:pt>
                <c:pt idx="1689">
                  <c:v>1.5809979999999999</c:v>
                </c:pt>
                <c:pt idx="1690">
                  <c:v>1.5816809999999999</c:v>
                </c:pt>
                <c:pt idx="1691">
                  <c:v>1.5823480000000001</c:v>
                </c:pt>
                <c:pt idx="1692">
                  <c:v>1.5830630000000001</c:v>
                </c:pt>
                <c:pt idx="1693">
                  <c:v>1.583853</c:v>
                </c:pt>
                <c:pt idx="1694">
                  <c:v>1.584667</c:v>
                </c:pt>
                <c:pt idx="1695">
                  <c:v>1.585399</c:v>
                </c:pt>
                <c:pt idx="1696">
                  <c:v>1.585925</c:v>
                </c:pt>
                <c:pt idx="1697">
                  <c:v>1.5861799999999999</c:v>
                </c:pt>
                <c:pt idx="1698">
                  <c:v>1.5861829999999999</c:v>
                </c:pt>
                <c:pt idx="1699">
                  <c:v>1.586036</c:v>
                </c:pt>
                <c:pt idx="1700">
                  <c:v>1.5858589999999999</c:v>
                </c:pt>
                <c:pt idx="1701">
                  <c:v>1.585734</c:v>
                </c:pt>
                <c:pt idx="1702">
                  <c:v>1.585663</c:v>
                </c:pt>
                <c:pt idx="1703">
                  <c:v>1.5855809999999999</c:v>
                </c:pt>
                <c:pt idx="1704">
                  <c:v>1.5854079999999999</c:v>
                </c:pt>
                <c:pt idx="1705">
                  <c:v>1.5851139999999999</c:v>
                </c:pt>
                <c:pt idx="1706">
                  <c:v>1.584749</c:v>
                </c:pt>
                <c:pt idx="1707">
                  <c:v>1.5844339999999999</c:v>
                </c:pt>
                <c:pt idx="1708">
                  <c:v>1.5843</c:v>
                </c:pt>
                <c:pt idx="1709">
                  <c:v>1.584406</c:v>
                </c:pt>
                <c:pt idx="1710">
                  <c:v>1.584708</c:v>
                </c:pt>
                <c:pt idx="1711">
                  <c:v>1.5850649999999999</c:v>
                </c:pt>
                <c:pt idx="1712">
                  <c:v>1.5853120000000001</c:v>
                </c:pt>
                <c:pt idx="1713">
                  <c:v>1.585326</c:v>
                </c:pt>
                <c:pt idx="1714">
                  <c:v>1.585091</c:v>
                </c:pt>
                <c:pt idx="1715">
                  <c:v>1.584694</c:v>
                </c:pt>
                <c:pt idx="1716">
                  <c:v>1.584279</c:v>
                </c:pt>
                <c:pt idx="1717">
                  <c:v>1.5839639999999999</c:v>
                </c:pt>
                <c:pt idx="1718">
                  <c:v>1.5837859999999999</c:v>
                </c:pt>
                <c:pt idx="1719">
                  <c:v>1.583701</c:v>
                </c:pt>
                <c:pt idx="1720">
                  <c:v>1.5836159999999999</c:v>
                </c:pt>
                <c:pt idx="1721">
                  <c:v>1.5834550000000001</c:v>
                </c:pt>
                <c:pt idx="1722">
                  <c:v>1.583197</c:v>
                </c:pt>
                <c:pt idx="1723">
                  <c:v>1.582886</c:v>
                </c:pt>
                <c:pt idx="1724">
                  <c:v>1.5825880000000001</c:v>
                </c:pt>
                <c:pt idx="1725">
                  <c:v>1.5823510000000001</c:v>
                </c:pt>
                <c:pt idx="1726">
                  <c:v>1.5821639999999999</c:v>
                </c:pt>
                <c:pt idx="1727">
                  <c:v>1.5819669999999999</c:v>
                </c:pt>
                <c:pt idx="1728">
                  <c:v>1.5816870000000001</c:v>
                </c:pt>
                <c:pt idx="1729">
                  <c:v>1.581294</c:v>
                </c:pt>
                <c:pt idx="1730">
                  <c:v>1.5808169999999999</c:v>
                </c:pt>
                <c:pt idx="1731">
                  <c:v>1.5803339999999999</c:v>
                </c:pt>
                <c:pt idx="1732">
                  <c:v>1.579915</c:v>
                </c:pt>
                <c:pt idx="1733">
                  <c:v>1.579582</c:v>
                </c:pt>
                <c:pt idx="1734">
                  <c:v>1.5792820000000001</c:v>
                </c:pt>
                <c:pt idx="1735">
                  <c:v>1.5789219999999999</c:v>
                </c:pt>
                <c:pt idx="1736">
                  <c:v>1.5784180000000001</c:v>
                </c:pt>
                <c:pt idx="1737">
                  <c:v>1.5777570000000001</c:v>
                </c:pt>
                <c:pt idx="1738">
                  <c:v>1.5770139999999999</c:v>
                </c:pt>
                <c:pt idx="1739">
                  <c:v>1.5763259999999999</c:v>
                </c:pt>
                <c:pt idx="1740">
                  <c:v>1.575814</c:v>
                </c:pt>
                <c:pt idx="1741">
                  <c:v>1.5755110000000001</c:v>
                </c:pt>
                <c:pt idx="1742">
                  <c:v>1.5753330000000001</c:v>
                </c:pt>
                <c:pt idx="1743">
                  <c:v>1.575108</c:v>
                </c:pt>
                <c:pt idx="1744">
                  <c:v>1.5746519999999999</c:v>
                </c:pt>
                <c:pt idx="1745">
                  <c:v>1.573847</c:v>
                </c:pt>
                <c:pt idx="1746">
                  <c:v>1.572702</c:v>
                </c:pt>
                <c:pt idx="1747">
                  <c:v>1.5713379999999999</c:v>
                </c:pt>
                <c:pt idx="1748">
                  <c:v>1.5699419999999999</c:v>
                </c:pt>
                <c:pt idx="1749">
                  <c:v>1.5686739999999999</c:v>
                </c:pt>
                <c:pt idx="1750">
                  <c:v>1.567628</c:v>
                </c:pt>
                <c:pt idx="1751">
                  <c:v>1.566818</c:v>
                </c:pt>
                <c:pt idx="1752">
                  <c:v>1.5662149999999999</c:v>
                </c:pt>
                <c:pt idx="1753">
                  <c:v>1.565787</c:v>
                </c:pt>
                <c:pt idx="1754">
                  <c:v>1.5655300000000001</c:v>
                </c:pt>
                <c:pt idx="1755">
                  <c:v>1.565453</c:v>
                </c:pt>
                <c:pt idx="1756">
                  <c:v>1.565542</c:v>
                </c:pt>
                <c:pt idx="1757">
                  <c:v>1.5657160000000001</c:v>
                </c:pt>
                <c:pt idx="1758">
                  <c:v>1.5658380000000001</c:v>
                </c:pt>
                <c:pt idx="1759">
                  <c:v>1.565728</c:v>
                </c:pt>
                <c:pt idx="1760">
                  <c:v>1.5652539999999999</c:v>
                </c:pt>
                <c:pt idx="1761">
                  <c:v>1.5643929999999999</c:v>
                </c:pt>
                <c:pt idx="1762">
                  <c:v>1.5632490000000001</c:v>
                </c:pt>
                <c:pt idx="1763">
                  <c:v>1.56202</c:v>
                </c:pt>
                <c:pt idx="1764">
                  <c:v>1.5609</c:v>
                </c:pt>
                <c:pt idx="1765">
                  <c:v>1.5600210000000001</c:v>
                </c:pt>
                <c:pt idx="1766">
                  <c:v>1.5593889999999999</c:v>
                </c:pt>
                <c:pt idx="1767">
                  <c:v>1.5589120000000001</c:v>
                </c:pt>
                <c:pt idx="1768">
                  <c:v>1.5584499999999999</c:v>
                </c:pt>
                <c:pt idx="1769">
                  <c:v>1.5578970000000001</c:v>
                </c:pt>
                <c:pt idx="1770">
                  <c:v>1.5572280000000001</c:v>
                </c:pt>
                <c:pt idx="1771">
                  <c:v>1.556486</c:v>
                </c:pt>
                <c:pt idx="1772">
                  <c:v>1.5557350000000001</c:v>
                </c:pt>
                <c:pt idx="1773">
                  <c:v>1.555007</c:v>
                </c:pt>
                <c:pt idx="1774">
                  <c:v>1.5542689999999999</c:v>
                </c:pt>
                <c:pt idx="1775">
                  <c:v>1.5534490000000001</c:v>
                </c:pt>
                <c:pt idx="1776">
                  <c:v>1.552486</c:v>
                </c:pt>
                <c:pt idx="1777">
                  <c:v>1.5513950000000001</c:v>
                </c:pt>
                <c:pt idx="1778">
                  <c:v>1.550279</c:v>
                </c:pt>
                <c:pt idx="1779">
                  <c:v>1.549309</c:v>
                </c:pt>
                <c:pt idx="1780">
                  <c:v>1.54864</c:v>
                </c:pt>
                <c:pt idx="1781">
                  <c:v>1.548335</c:v>
                </c:pt>
                <c:pt idx="1782">
                  <c:v>1.548322</c:v>
                </c:pt>
                <c:pt idx="1783">
                  <c:v>1.548419</c:v>
                </c:pt>
                <c:pt idx="1784">
                  <c:v>1.5484169999999999</c:v>
                </c:pt>
                <c:pt idx="1785">
                  <c:v>1.5481579999999999</c:v>
                </c:pt>
                <c:pt idx="1786">
                  <c:v>1.5476129999999999</c:v>
                </c:pt>
                <c:pt idx="1787">
                  <c:v>1.5468660000000001</c:v>
                </c:pt>
                <c:pt idx="1788">
                  <c:v>1.5460659999999999</c:v>
                </c:pt>
                <c:pt idx="1789">
                  <c:v>1.545326</c:v>
                </c:pt>
                <c:pt idx="1790">
                  <c:v>1.5446740000000001</c:v>
                </c:pt>
                <c:pt idx="1791">
                  <c:v>1.544049</c:v>
                </c:pt>
                <c:pt idx="1792">
                  <c:v>1.543353</c:v>
                </c:pt>
                <c:pt idx="1793">
                  <c:v>1.5425120000000001</c:v>
                </c:pt>
                <c:pt idx="1794">
                  <c:v>1.54152</c:v>
                </c:pt>
                <c:pt idx="1795">
                  <c:v>1.5404359999999999</c:v>
                </c:pt>
                <c:pt idx="1796">
                  <c:v>1.5393429999999999</c:v>
                </c:pt>
                <c:pt idx="1797">
                  <c:v>1.538303</c:v>
                </c:pt>
                <c:pt idx="1798">
                  <c:v>1.5373270000000001</c:v>
                </c:pt>
                <c:pt idx="1799">
                  <c:v>1.5363819999999999</c:v>
                </c:pt>
                <c:pt idx="1800">
                  <c:v>1.5354300000000001</c:v>
                </c:pt>
                <c:pt idx="1801">
                  <c:v>1.534465</c:v>
                </c:pt>
                <c:pt idx="1802">
                  <c:v>1.5335190000000001</c:v>
                </c:pt>
                <c:pt idx="1803">
                  <c:v>1.5326379999999999</c:v>
                </c:pt>
                <c:pt idx="1804">
                  <c:v>1.531839</c:v>
                </c:pt>
                <c:pt idx="1805">
                  <c:v>1.531074</c:v>
                </c:pt>
                <c:pt idx="1806">
                  <c:v>1.5302340000000001</c:v>
                </c:pt>
                <c:pt idx="1807">
                  <c:v>1.5291980000000001</c:v>
                </c:pt>
                <c:pt idx="1808">
                  <c:v>1.5278879999999999</c:v>
                </c:pt>
                <c:pt idx="1809">
                  <c:v>1.526327</c:v>
                </c:pt>
                <c:pt idx="1810">
                  <c:v>1.5246329999999999</c:v>
                </c:pt>
                <c:pt idx="1811">
                  <c:v>1.522985</c:v>
                </c:pt>
                <c:pt idx="1812">
                  <c:v>1.521531</c:v>
                </c:pt>
                <c:pt idx="1813">
                  <c:v>1.520329</c:v>
                </c:pt>
                <c:pt idx="1814">
                  <c:v>1.519331</c:v>
                </c:pt>
                <c:pt idx="1815">
                  <c:v>1.5184150000000001</c:v>
                </c:pt>
                <c:pt idx="1816">
                  <c:v>1.51746</c:v>
                </c:pt>
                <c:pt idx="1817">
                  <c:v>1.5163979999999999</c:v>
                </c:pt>
                <c:pt idx="1818">
                  <c:v>1.5152490000000001</c:v>
                </c:pt>
                <c:pt idx="1819">
                  <c:v>1.5140940000000001</c:v>
                </c:pt>
                <c:pt idx="1820">
                  <c:v>1.5130209999999999</c:v>
                </c:pt>
                <c:pt idx="1821">
                  <c:v>1.5120610000000001</c:v>
                </c:pt>
                <c:pt idx="1822">
                  <c:v>1.5111730000000001</c:v>
                </c:pt>
                <c:pt idx="1823">
                  <c:v>1.510262</c:v>
                </c:pt>
                <c:pt idx="1824">
                  <c:v>1.5092410000000001</c:v>
                </c:pt>
                <c:pt idx="1825">
                  <c:v>1.5080819999999999</c:v>
                </c:pt>
                <c:pt idx="1826">
                  <c:v>1.506837</c:v>
                </c:pt>
                <c:pt idx="1827">
                  <c:v>1.5056099999999999</c:v>
                </c:pt>
                <c:pt idx="1828">
                  <c:v>1.5045029999999999</c:v>
                </c:pt>
                <c:pt idx="1829">
                  <c:v>1.50356</c:v>
                </c:pt>
                <c:pt idx="1830">
                  <c:v>1.5027470000000001</c:v>
                </c:pt>
                <c:pt idx="1831">
                  <c:v>1.5019750000000001</c:v>
                </c:pt>
                <c:pt idx="1832">
                  <c:v>1.5011540000000001</c:v>
                </c:pt>
                <c:pt idx="1833">
                  <c:v>1.5002549999999999</c:v>
                </c:pt>
                <c:pt idx="1834">
                  <c:v>1.4993190000000001</c:v>
                </c:pt>
                <c:pt idx="1835">
                  <c:v>1.4984329999999999</c:v>
                </c:pt>
                <c:pt idx="1836">
                  <c:v>1.497665</c:v>
                </c:pt>
                <c:pt idx="1837">
                  <c:v>1.497017</c:v>
                </c:pt>
                <c:pt idx="1838">
                  <c:v>1.496397</c:v>
                </c:pt>
                <c:pt idx="1839">
                  <c:v>1.4956609999999999</c:v>
                </c:pt>
                <c:pt idx="1840">
                  <c:v>1.4946619999999999</c:v>
                </c:pt>
                <c:pt idx="1841">
                  <c:v>1.493336</c:v>
                </c:pt>
                <c:pt idx="1842">
                  <c:v>1.491725</c:v>
                </c:pt>
                <c:pt idx="1843">
                  <c:v>1.4899659999999999</c:v>
                </c:pt>
                <c:pt idx="1844">
                  <c:v>1.4882249999999999</c:v>
                </c:pt>
                <c:pt idx="1845">
                  <c:v>1.486623</c:v>
                </c:pt>
                <c:pt idx="1846">
                  <c:v>1.4852080000000001</c:v>
                </c:pt>
                <c:pt idx="1847">
                  <c:v>1.483951</c:v>
                </c:pt>
                <c:pt idx="1848">
                  <c:v>1.4827870000000001</c:v>
                </c:pt>
                <c:pt idx="1849">
                  <c:v>1.481662</c:v>
                </c:pt>
                <c:pt idx="1850">
                  <c:v>1.4805649999999999</c:v>
                </c:pt>
                <c:pt idx="1851">
                  <c:v>1.4795160000000001</c:v>
                </c:pt>
                <c:pt idx="1852">
                  <c:v>1.4785349999999999</c:v>
                </c:pt>
                <c:pt idx="1853">
                  <c:v>1.4776119999999999</c:v>
                </c:pt>
                <c:pt idx="1854">
                  <c:v>1.4766950000000001</c:v>
                </c:pt>
                <c:pt idx="1855">
                  <c:v>1.475711</c:v>
                </c:pt>
                <c:pt idx="1856">
                  <c:v>1.474612</c:v>
                </c:pt>
                <c:pt idx="1857">
                  <c:v>1.473409</c:v>
                </c:pt>
                <c:pt idx="1858">
                  <c:v>1.4721759999999999</c:v>
                </c:pt>
                <c:pt idx="1859">
                  <c:v>1.471015</c:v>
                </c:pt>
                <c:pt idx="1860">
                  <c:v>1.4700120000000001</c:v>
                </c:pt>
                <c:pt idx="1861">
                  <c:v>1.4691780000000001</c:v>
                </c:pt>
                <c:pt idx="1862">
                  <c:v>1.468442</c:v>
                </c:pt>
                <c:pt idx="1863">
                  <c:v>1.4676720000000001</c:v>
                </c:pt>
                <c:pt idx="1864">
                  <c:v>1.466744</c:v>
                </c:pt>
                <c:pt idx="1865">
                  <c:v>1.4655899999999999</c:v>
                </c:pt>
                <c:pt idx="1866">
                  <c:v>1.464229</c:v>
                </c:pt>
                <c:pt idx="1867">
                  <c:v>1.4627479999999999</c:v>
                </c:pt>
                <c:pt idx="1868">
                  <c:v>1.461255</c:v>
                </c:pt>
                <c:pt idx="1869">
                  <c:v>1.459838</c:v>
                </c:pt>
                <c:pt idx="1870">
                  <c:v>1.458526</c:v>
                </c:pt>
                <c:pt idx="1871">
                  <c:v>1.4573020000000001</c:v>
                </c:pt>
                <c:pt idx="1872">
                  <c:v>1.4561299999999999</c:v>
                </c:pt>
                <c:pt idx="1873">
                  <c:v>1.4549920000000001</c:v>
                </c:pt>
                <c:pt idx="1874">
                  <c:v>1.4538990000000001</c:v>
                </c:pt>
                <c:pt idx="1875">
                  <c:v>1.4528779999999999</c:v>
                </c:pt>
                <c:pt idx="1876">
                  <c:v>1.4519470000000001</c:v>
                </c:pt>
                <c:pt idx="1877">
                  <c:v>1.4510890000000001</c:v>
                </c:pt>
                <c:pt idx="1878">
                  <c:v>1.45025</c:v>
                </c:pt>
                <c:pt idx="1879">
                  <c:v>1.4493689999999999</c:v>
                </c:pt>
                <c:pt idx="1880">
                  <c:v>1.448413</c:v>
                </c:pt>
                <c:pt idx="1881">
                  <c:v>1.4474050000000001</c:v>
                </c:pt>
                <c:pt idx="1882">
                  <c:v>1.4464170000000001</c:v>
                </c:pt>
                <c:pt idx="1883">
                  <c:v>1.44554</c:v>
                </c:pt>
                <c:pt idx="1884">
                  <c:v>1.4448259999999999</c:v>
                </c:pt>
                <c:pt idx="1885">
                  <c:v>1.4442550000000001</c:v>
                </c:pt>
                <c:pt idx="1886">
                  <c:v>1.4437310000000001</c:v>
                </c:pt>
                <c:pt idx="1887">
                  <c:v>1.443119</c:v>
                </c:pt>
                <c:pt idx="1888">
                  <c:v>1.442315</c:v>
                </c:pt>
                <c:pt idx="1889">
                  <c:v>1.4412830000000001</c:v>
                </c:pt>
                <c:pt idx="1890">
                  <c:v>1.440078</c:v>
                </c:pt>
                <c:pt idx="1891">
                  <c:v>1.438814</c:v>
                </c:pt>
                <c:pt idx="1892">
                  <c:v>1.437624</c:v>
                </c:pt>
                <c:pt idx="1893">
                  <c:v>1.4365920000000001</c:v>
                </c:pt>
                <c:pt idx="1894">
                  <c:v>1.435735</c:v>
                </c:pt>
                <c:pt idx="1895">
                  <c:v>1.4350080000000001</c:v>
                </c:pt>
                <c:pt idx="1896">
                  <c:v>1.434345</c:v>
                </c:pt>
                <c:pt idx="1897">
                  <c:v>1.433697</c:v>
                </c:pt>
                <c:pt idx="1898">
                  <c:v>1.433052</c:v>
                </c:pt>
                <c:pt idx="1899">
                  <c:v>1.432426</c:v>
                </c:pt>
                <c:pt idx="1900">
                  <c:v>1.431835</c:v>
                </c:pt>
                <c:pt idx="1901">
                  <c:v>1.431262</c:v>
                </c:pt>
                <c:pt idx="1902">
                  <c:v>1.430658</c:v>
                </c:pt>
                <c:pt idx="1903">
                  <c:v>1.429956</c:v>
                </c:pt>
                <c:pt idx="1904">
                  <c:v>1.4291149999999999</c:v>
                </c:pt>
                <c:pt idx="1905">
                  <c:v>1.428142</c:v>
                </c:pt>
                <c:pt idx="1906">
                  <c:v>1.427108</c:v>
                </c:pt>
                <c:pt idx="1907">
                  <c:v>1.4261079999999999</c:v>
                </c:pt>
                <c:pt idx="1908">
                  <c:v>1.425217</c:v>
                </c:pt>
                <c:pt idx="1909">
                  <c:v>1.424461</c:v>
                </c:pt>
                <c:pt idx="1910">
                  <c:v>1.423802</c:v>
                </c:pt>
                <c:pt idx="1911">
                  <c:v>1.4231750000000001</c:v>
                </c:pt>
                <c:pt idx="1912">
                  <c:v>1.422523</c:v>
                </c:pt>
                <c:pt idx="1913">
                  <c:v>1.4218299999999999</c:v>
                </c:pt>
                <c:pt idx="1914">
                  <c:v>1.421127</c:v>
                </c:pt>
                <c:pt idx="1915">
                  <c:v>1.4204650000000001</c:v>
                </c:pt>
                <c:pt idx="1916">
                  <c:v>1.41988</c:v>
                </c:pt>
                <c:pt idx="1917">
                  <c:v>1.419362</c:v>
                </c:pt>
                <c:pt idx="1918">
                  <c:v>1.4188590000000001</c:v>
                </c:pt>
                <c:pt idx="1919">
                  <c:v>1.418301</c:v>
                </c:pt>
                <c:pt idx="1920">
                  <c:v>1.417638</c:v>
                </c:pt>
                <c:pt idx="1921">
                  <c:v>1.416874</c:v>
                </c:pt>
                <c:pt idx="1922">
                  <c:v>1.4160630000000001</c:v>
                </c:pt>
                <c:pt idx="1923">
                  <c:v>1.415287</c:v>
                </c:pt>
                <c:pt idx="1924">
                  <c:v>1.414614</c:v>
                </c:pt>
                <c:pt idx="1925">
                  <c:v>1.4140680000000001</c:v>
                </c:pt>
                <c:pt idx="1926">
                  <c:v>1.4136169999999999</c:v>
                </c:pt>
                <c:pt idx="1927">
                  <c:v>1.4132009999999999</c:v>
                </c:pt>
                <c:pt idx="1928">
                  <c:v>1.4127609999999999</c:v>
                </c:pt>
                <c:pt idx="1929">
                  <c:v>1.4122680000000001</c:v>
                </c:pt>
                <c:pt idx="1930">
                  <c:v>1.4117249999999999</c:v>
                </c:pt>
                <c:pt idx="1931">
                  <c:v>1.411152</c:v>
                </c:pt>
                <c:pt idx="1932">
                  <c:v>1.4105529999999999</c:v>
                </c:pt>
                <c:pt idx="1933">
                  <c:v>1.4099079999999999</c:v>
                </c:pt>
                <c:pt idx="1934">
                  <c:v>1.4091750000000001</c:v>
                </c:pt>
                <c:pt idx="1935">
                  <c:v>1.4083129999999999</c:v>
                </c:pt>
                <c:pt idx="1936">
                  <c:v>1.407319</c:v>
                </c:pt>
                <c:pt idx="1937">
                  <c:v>1.4062349999999999</c:v>
                </c:pt>
                <c:pt idx="1938">
                  <c:v>1.4051419999999999</c:v>
                </c:pt>
                <c:pt idx="1939">
                  <c:v>1.4041189999999999</c:v>
                </c:pt>
                <c:pt idx="1940">
                  <c:v>1.4032119999999999</c:v>
                </c:pt>
                <c:pt idx="1941">
                  <c:v>1.4024209999999999</c:v>
                </c:pt>
                <c:pt idx="1942">
                  <c:v>1.401705</c:v>
                </c:pt>
                <c:pt idx="1943">
                  <c:v>1.401019</c:v>
                </c:pt>
                <c:pt idx="1944">
                  <c:v>1.4003509999999999</c:v>
                </c:pt>
                <c:pt idx="1945">
                  <c:v>1.3997409999999999</c:v>
                </c:pt>
                <c:pt idx="1946">
                  <c:v>1.3992659999999999</c:v>
                </c:pt>
                <c:pt idx="1947">
                  <c:v>1.3989910000000001</c:v>
                </c:pt>
                <c:pt idx="1948">
                  <c:v>1.3989100000000001</c:v>
                </c:pt>
                <c:pt idx="1949">
                  <c:v>1.3989149999999999</c:v>
                </c:pt>
                <c:pt idx="1950">
                  <c:v>1.3988210000000001</c:v>
                </c:pt>
                <c:pt idx="1951">
                  <c:v>1.3984639999999999</c:v>
                </c:pt>
                <c:pt idx="1952">
                  <c:v>1.397767</c:v>
                </c:pt>
                <c:pt idx="1953">
                  <c:v>1.3967849999999999</c:v>
                </c:pt>
                <c:pt idx="1954">
                  <c:v>1.3956580000000001</c:v>
                </c:pt>
                <c:pt idx="1955">
                  <c:v>1.3945479999999999</c:v>
                </c:pt>
                <c:pt idx="1956">
                  <c:v>1.3935630000000001</c:v>
                </c:pt>
                <c:pt idx="1957">
                  <c:v>1.392725</c:v>
                </c:pt>
                <c:pt idx="1958">
                  <c:v>1.3919859999999999</c:v>
                </c:pt>
                <c:pt idx="1959">
                  <c:v>1.3912629999999999</c:v>
                </c:pt>
                <c:pt idx="1960">
                  <c:v>1.3904909999999999</c:v>
                </c:pt>
                <c:pt idx="1961">
                  <c:v>1.389656</c:v>
                </c:pt>
                <c:pt idx="1962">
                  <c:v>1.3887989999999999</c:v>
                </c:pt>
                <c:pt idx="1963">
                  <c:v>1.3879840000000001</c:v>
                </c:pt>
                <c:pt idx="1964">
                  <c:v>1.387254</c:v>
                </c:pt>
                <c:pt idx="1965">
                  <c:v>1.3865970000000001</c:v>
                </c:pt>
                <c:pt idx="1966">
                  <c:v>1.38595</c:v>
                </c:pt>
                <c:pt idx="1967">
                  <c:v>1.385227</c:v>
                </c:pt>
                <c:pt idx="1968">
                  <c:v>1.384368</c:v>
                </c:pt>
                <c:pt idx="1969">
                  <c:v>1.3833770000000001</c:v>
                </c:pt>
                <c:pt idx="1970">
                  <c:v>1.3823160000000001</c:v>
                </c:pt>
                <c:pt idx="1971">
                  <c:v>1.3812759999999999</c:v>
                </c:pt>
                <c:pt idx="1972">
                  <c:v>1.380328</c:v>
                </c:pt>
                <c:pt idx="1973">
                  <c:v>1.3794949999999999</c:v>
                </c:pt>
                <c:pt idx="1974">
                  <c:v>1.3787430000000001</c:v>
                </c:pt>
                <c:pt idx="1975">
                  <c:v>1.3780110000000001</c:v>
                </c:pt>
                <c:pt idx="1976">
                  <c:v>1.3772489999999999</c:v>
                </c:pt>
                <c:pt idx="1977">
                  <c:v>1.376447</c:v>
                </c:pt>
                <c:pt idx="1978">
                  <c:v>1.375632</c:v>
                </c:pt>
                <c:pt idx="1979">
                  <c:v>1.374849</c:v>
                </c:pt>
                <c:pt idx="1980">
                  <c:v>1.3741270000000001</c:v>
                </c:pt>
                <c:pt idx="1981">
                  <c:v>1.3734580000000001</c:v>
                </c:pt>
                <c:pt idx="1982">
                  <c:v>1.372808</c:v>
                </c:pt>
                <c:pt idx="1983">
                  <c:v>1.3721429999999999</c:v>
                </c:pt>
                <c:pt idx="1984">
                  <c:v>1.371461</c:v>
                </c:pt>
                <c:pt idx="1985">
                  <c:v>1.3708</c:v>
                </c:pt>
                <c:pt idx="1986">
                  <c:v>1.3702190000000001</c:v>
                </c:pt>
                <c:pt idx="1987">
                  <c:v>1.369761</c:v>
                </c:pt>
                <c:pt idx="1988">
                  <c:v>1.3694109999999999</c:v>
                </c:pt>
                <c:pt idx="1989">
                  <c:v>1.3690929999999999</c:v>
                </c:pt>
                <c:pt idx="1990">
                  <c:v>1.368687</c:v>
                </c:pt>
                <c:pt idx="1991">
                  <c:v>1.3680859999999999</c:v>
                </c:pt>
                <c:pt idx="1992">
                  <c:v>1.367248</c:v>
                </c:pt>
                <c:pt idx="1993">
                  <c:v>1.366236</c:v>
                </c:pt>
                <c:pt idx="1994">
                  <c:v>1.365194</c:v>
                </c:pt>
                <c:pt idx="1995">
                  <c:v>1.3643050000000001</c:v>
                </c:pt>
                <c:pt idx="1996">
                  <c:v>1.363707</c:v>
                </c:pt>
                <c:pt idx="1997">
                  <c:v>1.36341</c:v>
                </c:pt>
                <c:pt idx="1998">
                  <c:v>1.363283</c:v>
                </c:pt>
                <c:pt idx="1999">
                  <c:v>1.36311</c:v>
                </c:pt>
                <c:pt idx="2000">
                  <c:v>1.362724</c:v>
                </c:pt>
                <c:pt idx="2001">
                  <c:v>1.3620589999999999</c:v>
                </c:pt>
                <c:pt idx="2002">
                  <c:v>1.3611679999999999</c:v>
                </c:pt>
                <c:pt idx="2003">
                  <c:v>1.360158</c:v>
                </c:pt>
                <c:pt idx="2004">
                  <c:v>1.3591390000000001</c:v>
                </c:pt>
                <c:pt idx="2005">
                  <c:v>1.3581829999999999</c:v>
                </c:pt>
                <c:pt idx="2006">
                  <c:v>1.357307</c:v>
                </c:pt>
                <c:pt idx="2007">
                  <c:v>1.356501</c:v>
                </c:pt>
                <c:pt idx="2008">
                  <c:v>1.3557440000000001</c:v>
                </c:pt>
                <c:pt idx="2009">
                  <c:v>1.3550260000000001</c:v>
                </c:pt>
                <c:pt idx="2010">
                  <c:v>1.354352</c:v>
                </c:pt>
                <c:pt idx="2011">
                  <c:v>1.3537189999999999</c:v>
                </c:pt>
                <c:pt idx="2012">
                  <c:v>1.3531059999999999</c:v>
                </c:pt>
                <c:pt idx="2013">
                  <c:v>1.3524590000000001</c:v>
                </c:pt>
                <c:pt idx="2014">
                  <c:v>1.351715</c:v>
                </c:pt>
                <c:pt idx="2015">
                  <c:v>1.350835</c:v>
                </c:pt>
                <c:pt idx="2016">
                  <c:v>1.349826</c:v>
                </c:pt>
                <c:pt idx="2017">
                  <c:v>1.3487499999999999</c:v>
                </c:pt>
                <c:pt idx="2018">
                  <c:v>1.347709</c:v>
                </c:pt>
                <c:pt idx="2019">
                  <c:v>1.3468039999999999</c:v>
                </c:pt>
                <c:pt idx="2020">
                  <c:v>1.3460749999999999</c:v>
                </c:pt>
                <c:pt idx="2021">
                  <c:v>1.3454740000000001</c:v>
                </c:pt>
                <c:pt idx="2022">
                  <c:v>1.3448720000000001</c:v>
                </c:pt>
                <c:pt idx="2023">
                  <c:v>1.344141</c:v>
                </c:pt>
                <c:pt idx="2024">
                  <c:v>1.3432249999999999</c:v>
                </c:pt>
                <c:pt idx="2025">
                  <c:v>1.3421700000000001</c:v>
                </c:pt>
                <c:pt idx="2026">
                  <c:v>1.341086</c:v>
                </c:pt>
                <c:pt idx="2027">
                  <c:v>1.3400840000000001</c:v>
                </c:pt>
                <c:pt idx="2028">
                  <c:v>1.3392170000000001</c:v>
                </c:pt>
                <c:pt idx="2029">
                  <c:v>1.3384499999999999</c:v>
                </c:pt>
                <c:pt idx="2030">
                  <c:v>1.337664</c:v>
                </c:pt>
                <c:pt idx="2031">
                  <c:v>1.3366979999999999</c:v>
                </c:pt>
                <c:pt idx="2032">
                  <c:v>1.3354159999999999</c:v>
                </c:pt>
                <c:pt idx="2033">
                  <c:v>1.333739</c:v>
                </c:pt>
                <c:pt idx="2034">
                  <c:v>1.3316669999999999</c:v>
                </c:pt>
                <c:pt idx="2035">
                  <c:v>1.329253</c:v>
                </c:pt>
                <c:pt idx="2036">
                  <c:v>1.3265769999999999</c:v>
                </c:pt>
                <c:pt idx="2037">
                  <c:v>1.3237239999999999</c:v>
                </c:pt>
                <c:pt idx="2038">
                  <c:v>1.3207899999999999</c:v>
                </c:pt>
                <c:pt idx="2039">
                  <c:v>1.317914</c:v>
                </c:pt>
                <c:pt idx="2040">
                  <c:v>1.315272</c:v>
                </c:pt>
                <c:pt idx="2041">
                  <c:v>1.3130710000000001</c:v>
                </c:pt>
                <c:pt idx="2042">
                  <c:v>1.3115319999999999</c:v>
                </c:pt>
                <c:pt idx="2043">
                  <c:v>1.3108329999999999</c:v>
                </c:pt>
                <c:pt idx="2044">
                  <c:v>1.311083</c:v>
                </c:pt>
                <c:pt idx="2045">
                  <c:v>1.3122849999999999</c:v>
                </c:pt>
                <c:pt idx="2046">
                  <c:v>1.3143020000000001</c:v>
                </c:pt>
                <c:pt idx="2047">
                  <c:v>1.31684</c:v>
                </c:pt>
                <c:pt idx="2048">
                  <c:v>1.319477</c:v>
                </c:pt>
                <c:pt idx="2049">
                  <c:v>1.3218220000000001</c:v>
                </c:pt>
                <c:pt idx="2050">
                  <c:v>1.3236129999999999</c:v>
                </c:pt>
                <c:pt idx="2051">
                  <c:v>1.324792</c:v>
                </c:pt>
                <c:pt idx="2052">
                  <c:v>1.3254440000000001</c:v>
                </c:pt>
                <c:pt idx="2053">
                  <c:v>1.3257110000000001</c:v>
                </c:pt>
                <c:pt idx="2054">
                  <c:v>1.325715</c:v>
                </c:pt>
                <c:pt idx="2055">
                  <c:v>1.3255319999999999</c:v>
                </c:pt>
                <c:pt idx="2056">
                  <c:v>1.3252200000000001</c:v>
                </c:pt>
                <c:pt idx="2057">
                  <c:v>1.32484</c:v>
                </c:pt>
                <c:pt idx="2058">
                  <c:v>1.3244640000000001</c:v>
                </c:pt>
                <c:pt idx="2059">
                  <c:v>1.3241879999999999</c:v>
                </c:pt>
                <c:pt idx="2060">
                  <c:v>1.324098</c:v>
                </c:pt>
                <c:pt idx="2061">
                  <c:v>1.3242430000000001</c:v>
                </c:pt>
                <c:pt idx="2062">
                  <c:v>1.324605</c:v>
                </c:pt>
                <c:pt idx="2063">
                  <c:v>1.3250900000000001</c:v>
                </c:pt>
                <c:pt idx="2064">
                  <c:v>1.3255570000000001</c:v>
                </c:pt>
                <c:pt idx="2065">
                  <c:v>1.325866</c:v>
                </c:pt>
                <c:pt idx="2066">
                  <c:v>1.32595</c:v>
                </c:pt>
                <c:pt idx="2067">
                  <c:v>1.3258209999999999</c:v>
                </c:pt>
                <c:pt idx="2068">
                  <c:v>1.3255410000000001</c:v>
                </c:pt>
                <c:pt idx="2069">
                  <c:v>1.3251729999999999</c:v>
                </c:pt>
                <c:pt idx="2070">
                  <c:v>1.3247660000000001</c:v>
                </c:pt>
                <c:pt idx="2071">
                  <c:v>1.3243499999999999</c:v>
                </c:pt>
                <c:pt idx="2072">
                  <c:v>1.3239510000000001</c:v>
                </c:pt>
                <c:pt idx="2073">
                  <c:v>1.3236000000000001</c:v>
                </c:pt>
                <c:pt idx="2074">
                  <c:v>1.323321</c:v>
                </c:pt>
                <c:pt idx="2075">
                  <c:v>1.323121</c:v>
                </c:pt>
                <c:pt idx="2076">
                  <c:v>1.322978</c:v>
                </c:pt>
                <c:pt idx="2077">
                  <c:v>1.3228519999999999</c:v>
                </c:pt>
                <c:pt idx="2078">
                  <c:v>1.322702</c:v>
                </c:pt>
                <c:pt idx="2079">
                  <c:v>1.322508</c:v>
                </c:pt>
                <c:pt idx="2080">
                  <c:v>1.322279</c:v>
                </c:pt>
                <c:pt idx="2081">
                  <c:v>1.322052</c:v>
                </c:pt>
                <c:pt idx="2082">
                  <c:v>1.3218749999999999</c:v>
                </c:pt>
                <c:pt idx="2083">
                  <c:v>1.321779</c:v>
                </c:pt>
                <c:pt idx="2084">
                  <c:v>1.3217479999999999</c:v>
                </c:pt>
                <c:pt idx="2085">
                  <c:v>1.3217099999999999</c:v>
                </c:pt>
                <c:pt idx="2086">
                  <c:v>1.321569</c:v>
                </c:pt>
                <c:pt idx="2087">
                  <c:v>1.3212569999999999</c:v>
                </c:pt>
                <c:pt idx="2088">
                  <c:v>1.3207709999999999</c:v>
                </c:pt>
                <c:pt idx="2089">
                  <c:v>1.320174</c:v>
                </c:pt>
                <c:pt idx="2090">
                  <c:v>1.3195680000000001</c:v>
                </c:pt>
                <c:pt idx="2091">
                  <c:v>1.3190500000000001</c:v>
                </c:pt>
                <c:pt idx="2092">
                  <c:v>1.3186739999999999</c:v>
                </c:pt>
                <c:pt idx="2093">
                  <c:v>1.318446</c:v>
                </c:pt>
                <c:pt idx="2094">
                  <c:v>1.3183320000000001</c:v>
                </c:pt>
                <c:pt idx="2095">
                  <c:v>1.318282</c:v>
                </c:pt>
                <c:pt idx="2096">
                  <c:v>1.318257</c:v>
                </c:pt>
                <c:pt idx="2097">
                  <c:v>1.3182400000000001</c:v>
                </c:pt>
                <c:pt idx="2098">
                  <c:v>1.3182309999999999</c:v>
                </c:pt>
                <c:pt idx="2099">
                  <c:v>1.3182259999999999</c:v>
                </c:pt>
                <c:pt idx="2100">
                  <c:v>1.3181989999999999</c:v>
                </c:pt>
                <c:pt idx="2101">
                  <c:v>1.3181020000000001</c:v>
                </c:pt>
                <c:pt idx="2102">
                  <c:v>1.317879</c:v>
                </c:pt>
                <c:pt idx="2103">
                  <c:v>1.317496</c:v>
                </c:pt>
                <c:pt idx="2104">
                  <c:v>1.3169630000000001</c:v>
                </c:pt>
                <c:pt idx="2105">
                  <c:v>1.316335</c:v>
                </c:pt>
                <c:pt idx="2106">
                  <c:v>1.3156909999999999</c:v>
                </c:pt>
                <c:pt idx="2107">
                  <c:v>1.3151060000000001</c:v>
                </c:pt>
                <c:pt idx="2108">
                  <c:v>1.3146329999999999</c:v>
                </c:pt>
                <c:pt idx="2109">
                  <c:v>1.314295</c:v>
                </c:pt>
                <c:pt idx="2110">
                  <c:v>1.3141050000000001</c:v>
                </c:pt>
                <c:pt idx="2111">
                  <c:v>1.314092</c:v>
                </c:pt>
                <c:pt idx="2112">
                  <c:v>1.3143130000000001</c:v>
                </c:pt>
                <c:pt idx="2113">
                  <c:v>1.314824</c:v>
                </c:pt>
                <c:pt idx="2114">
                  <c:v>1.3156099999999999</c:v>
                </c:pt>
                <c:pt idx="2115">
                  <c:v>1.316527</c:v>
                </c:pt>
                <c:pt idx="2116">
                  <c:v>1.3173379999999999</c:v>
                </c:pt>
                <c:pt idx="2117">
                  <c:v>1.3178259999999999</c:v>
                </c:pt>
                <c:pt idx="2118">
                  <c:v>1.317904</c:v>
                </c:pt>
                <c:pt idx="2119">
                  <c:v>1.31762</c:v>
                </c:pt>
                <c:pt idx="2120">
                  <c:v>1.317113</c:v>
                </c:pt>
                <c:pt idx="2121">
                  <c:v>1.316554</c:v>
                </c:pt>
                <c:pt idx="2122">
                  <c:v>1.3161</c:v>
                </c:pt>
                <c:pt idx="2123">
                  <c:v>1.315847</c:v>
                </c:pt>
                <c:pt idx="2124">
                  <c:v>1.315782</c:v>
                </c:pt>
                <c:pt idx="2125">
                  <c:v>1.3157840000000001</c:v>
                </c:pt>
                <c:pt idx="2126">
                  <c:v>1.315688</c:v>
                </c:pt>
                <c:pt idx="2127">
                  <c:v>1.3153870000000001</c:v>
                </c:pt>
                <c:pt idx="2128">
                  <c:v>1.3148869999999999</c:v>
                </c:pt>
                <c:pt idx="2129">
                  <c:v>1.3143089999999999</c:v>
                </c:pt>
                <c:pt idx="2130">
                  <c:v>1.3138099999999999</c:v>
                </c:pt>
                <c:pt idx="2131">
                  <c:v>1.313537</c:v>
                </c:pt>
                <c:pt idx="2132">
                  <c:v>1.3135600000000001</c:v>
                </c:pt>
                <c:pt idx="2133">
                  <c:v>1.3138540000000001</c:v>
                </c:pt>
                <c:pt idx="2134">
                  <c:v>1.3143130000000001</c:v>
                </c:pt>
                <c:pt idx="2135">
                  <c:v>1.3147949999999999</c:v>
                </c:pt>
                <c:pt idx="2136">
                  <c:v>1.3151889999999999</c:v>
                </c:pt>
                <c:pt idx="2137">
                  <c:v>1.315456</c:v>
                </c:pt>
                <c:pt idx="2138">
                  <c:v>1.315631</c:v>
                </c:pt>
                <c:pt idx="2139">
                  <c:v>1.3157570000000001</c:v>
                </c:pt>
                <c:pt idx="2140">
                  <c:v>1.315836</c:v>
                </c:pt>
                <c:pt idx="2141">
                  <c:v>1.315809</c:v>
                </c:pt>
                <c:pt idx="2142">
                  <c:v>1.315588</c:v>
                </c:pt>
                <c:pt idx="2143">
                  <c:v>1.3151200000000001</c:v>
                </c:pt>
                <c:pt idx="2144">
                  <c:v>1.3144309999999999</c:v>
                </c:pt>
                <c:pt idx="2145">
                  <c:v>1.3136399999999999</c:v>
                </c:pt>
                <c:pt idx="2146">
                  <c:v>1.3129489999999999</c:v>
                </c:pt>
                <c:pt idx="2147">
                  <c:v>1.3125770000000001</c:v>
                </c:pt>
                <c:pt idx="2148">
                  <c:v>1.312711</c:v>
                </c:pt>
                <c:pt idx="2149">
                  <c:v>1.313402</c:v>
                </c:pt>
                <c:pt idx="2150">
                  <c:v>1.3144819999999999</c:v>
                </c:pt>
                <c:pt idx="2151">
                  <c:v>1.3155619999999999</c:v>
                </c:pt>
                <c:pt idx="2152">
                  <c:v>1.316241</c:v>
                </c:pt>
                <c:pt idx="2153">
                  <c:v>1.3163419999999999</c:v>
                </c:pt>
                <c:pt idx="2154">
                  <c:v>1.315944</c:v>
                </c:pt>
                <c:pt idx="2155">
                  <c:v>1.3152569999999999</c:v>
                </c:pt>
                <c:pt idx="2156">
                  <c:v>1.31446</c:v>
                </c:pt>
                <c:pt idx="2157">
                  <c:v>1.31366</c:v>
                </c:pt>
                <c:pt idx="2158">
                  <c:v>1.3128899999999999</c:v>
                </c:pt>
                <c:pt idx="2159">
                  <c:v>1.3121529999999999</c:v>
                </c:pt>
                <c:pt idx="2160">
                  <c:v>1.3114509999999999</c:v>
                </c:pt>
                <c:pt idx="2161">
                  <c:v>1.31081</c:v>
                </c:pt>
                <c:pt idx="2162">
                  <c:v>1.310268</c:v>
                </c:pt>
                <c:pt idx="2163">
                  <c:v>1.3098559999999999</c:v>
                </c:pt>
                <c:pt idx="2164">
                  <c:v>1.309569</c:v>
                </c:pt>
                <c:pt idx="2165">
                  <c:v>1.3093630000000001</c:v>
                </c:pt>
                <c:pt idx="2166">
                  <c:v>1.3091729999999999</c:v>
                </c:pt>
                <c:pt idx="2167">
                  <c:v>1.3089489999999999</c:v>
                </c:pt>
                <c:pt idx="2168">
                  <c:v>1.308686</c:v>
                </c:pt>
                <c:pt idx="2169">
                  <c:v>1.3084309999999999</c:v>
                </c:pt>
                <c:pt idx="2170">
                  <c:v>1.308263</c:v>
                </c:pt>
                <c:pt idx="2171">
                  <c:v>1.308252</c:v>
                </c:pt>
                <c:pt idx="2172">
                  <c:v>1.308414</c:v>
                </c:pt>
                <c:pt idx="2173">
                  <c:v>1.308681</c:v>
                </c:pt>
                <c:pt idx="2174">
                  <c:v>1.3089139999999999</c:v>
                </c:pt>
                <c:pt idx="2175">
                  <c:v>1.3089729999999999</c:v>
                </c:pt>
                <c:pt idx="2176">
                  <c:v>1.3087949999999999</c:v>
                </c:pt>
                <c:pt idx="2177">
                  <c:v>1.3084210000000001</c:v>
                </c:pt>
                <c:pt idx="2178">
                  <c:v>1.307965</c:v>
                </c:pt>
                <c:pt idx="2179">
                  <c:v>1.3075319999999999</c:v>
                </c:pt>
                <c:pt idx="2180">
                  <c:v>1.307183</c:v>
                </c:pt>
                <c:pt idx="2181">
                  <c:v>1.3069010000000001</c:v>
                </c:pt>
                <c:pt idx="2182">
                  <c:v>1.3066150000000001</c:v>
                </c:pt>
                <c:pt idx="2183">
                  <c:v>1.30623</c:v>
                </c:pt>
                <c:pt idx="2184">
                  <c:v>1.3056890000000001</c:v>
                </c:pt>
                <c:pt idx="2185">
                  <c:v>1.304997</c:v>
                </c:pt>
                <c:pt idx="2186">
                  <c:v>1.3042279999999999</c:v>
                </c:pt>
                <c:pt idx="2187">
                  <c:v>1.303496</c:v>
                </c:pt>
                <c:pt idx="2188">
                  <c:v>1.3029299999999999</c:v>
                </c:pt>
                <c:pt idx="2189">
                  <c:v>1.3026660000000001</c:v>
                </c:pt>
                <c:pt idx="2190">
                  <c:v>1.3028379999999999</c:v>
                </c:pt>
                <c:pt idx="2191">
                  <c:v>1.303558</c:v>
                </c:pt>
                <c:pt idx="2192">
                  <c:v>1.304837</c:v>
                </c:pt>
                <c:pt idx="2193">
                  <c:v>1.3064770000000001</c:v>
                </c:pt>
                <c:pt idx="2194">
                  <c:v>1.3080480000000001</c:v>
                </c:pt>
                <c:pt idx="2195">
                  <c:v>1.3090999999999999</c:v>
                </c:pt>
                <c:pt idx="2196">
                  <c:v>1.3094250000000001</c:v>
                </c:pt>
                <c:pt idx="2197">
                  <c:v>1.3090539999999999</c:v>
                </c:pt>
                <c:pt idx="2198">
                  <c:v>1.3081389999999999</c:v>
                </c:pt>
                <c:pt idx="2199">
                  <c:v>1.306862</c:v>
                </c:pt>
                <c:pt idx="2200">
                  <c:v>1.305402</c:v>
                </c:pt>
                <c:pt idx="2201">
                  <c:v>1.3039240000000001</c:v>
                </c:pt>
                <c:pt idx="2202">
                  <c:v>1.302551</c:v>
                </c:pt>
                <c:pt idx="2203">
                  <c:v>1.3013870000000001</c:v>
                </c:pt>
                <c:pt idx="2204">
                  <c:v>1.300495</c:v>
                </c:pt>
                <c:pt idx="2205">
                  <c:v>1.299903</c:v>
                </c:pt>
                <c:pt idx="2206">
                  <c:v>1.2996190000000001</c:v>
                </c:pt>
                <c:pt idx="2207">
                  <c:v>1.299631</c:v>
                </c:pt>
                <c:pt idx="2208">
                  <c:v>1.2998970000000001</c:v>
                </c:pt>
                <c:pt idx="2209">
                  <c:v>1.300327</c:v>
                </c:pt>
                <c:pt idx="2210">
                  <c:v>1.3007919999999999</c:v>
                </c:pt>
                <c:pt idx="2211">
                  <c:v>1.3011470000000001</c:v>
                </c:pt>
                <c:pt idx="2212">
                  <c:v>1.3012710000000001</c:v>
                </c:pt>
                <c:pt idx="2213">
                  <c:v>1.3010980000000001</c:v>
                </c:pt>
                <c:pt idx="2214">
                  <c:v>1.3006249999999999</c:v>
                </c:pt>
                <c:pt idx="2215">
                  <c:v>1.2999050000000001</c:v>
                </c:pt>
                <c:pt idx="2216">
                  <c:v>1.2990269999999999</c:v>
                </c:pt>
                <c:pt idx="2217">
                  <c:v>1.2980970000000001</c:v>
                </c:pt>
                <c:pt idx="2218">
                  <c:v>1.2972189999999999</c:v>
                </c:pt>
                <c:pt idx="2219">
                  <c:v>1.2964640000000001</c:v>
                </c:pt>
                <c:pt idx="2220">
                  <c:v>1.2958689999999999</c:v>
                </c:pt>
                <c:pt idx="2221">
                  <c:v>1.295442</c:v>
                </c:pt>
                <c:pt idx="2222">
                  <c:v>1.29518</c:v>
                </c:pt>
                <c:pt idx="2223">
                  <c:v>1.295096</c:v>
                </c:pt>
                <c:pt idx="2224">
                  <c:v>1.2952330000000001</c:v>
                </c:pt>
                <c:pt idx="2225">
                  <c:v>1.2956369999999999</c:v>
                </c:pt>
                <c:pt idx="2226">
                  <c:v>1.296298</c:v>
                </c:pt>
                <c:pt idx="2227">
                  <c:v>1.2971140000000001</c:v>
                </c:pt>
                <c:pt idx="2228">
                  <c:v>1.29793</c:v>
                </c:pt>
                <c:pt idx="2229">
                  <c:v>1.298605</c:v>
                </c:pt>
                <c:pt idx="2230">
                  <c:v>1.299067</c:v>
                </c:pt>
                <c:pt idx="2231">
                  <c:v>1.299315</c:v>
                </c:pt>
                <c:pt idx="2232">
                  <c:v>1.299404</c:v>
                </c:pt>
                <c:pt idx="2233">
                  <c:v>1.299407</c:v>
                </c:pt>
                <c:pt idx="2234">
                  <c:v>1.2993779999999999</c:v>
                </c:pt>
                <c:pt idx="2235">
                  <c:v>1.2993319999999999</c:v>
                </c:pt>
                <c:pt idx="2236">
                  <c:v>1.299242</c:v>
                </c:pt>
                <c:pt idx="2237">
                  <c:v>1.299069</c:v>
                </c:pt>
                <c:pt idx="2238">
                  <c:v>1.298794</c:v>
                </c:pt>
                <c:pt idx="2239">
                  <c:v>1.298443</c:v>
                </c:pt>
                <c:pt idx="2240">
                  <c:v>1.2980910000000001</c:v>
                </c:pt>
                <c:pt idx="2241">
                  <c:v>1.297839</c:v>
                </c:pt>
                <c:pt idx="2242">
                  <c:v>1.2977669999999999</c:v>
                </c:pt>
                <c:pt idx="2243">
                  <c:v>1.2978909999999999</c:v>
                </c:pt>
                <c:pt idx="2244">
                  <c:v>1.298138</c:v>
                </c:pt>
                <c:pt idx="2245">
                  <c:v>1.2983720000000001</c:v>
                </c:pt>
                <c:pt idx="2246">
                  <c:v>1.298454</c:v>
                </c:pt>
                <c:pt idx="2247">
                  <c:v>1.2983119999999999</c:v>
                </c:pt>
                <c:pt idx="2248">
                  <c:v>1.2979670000000001</c:v>
                </c:pt>
                <c:pt idx="2249">
                  <c:v>1.2975140000000001</c:v>
                </c:pt>
                <c:pt idx="2250">
                  <c:v>1.297078</c:v>
                </c:pt>
                <c:pt idx="2251">
                  <c:v>1.296756</c:v>
                </c:pt>
                <c:pt idx="2252">
                  <c:v>1.2965949999999999</c:v>
                </c:pt>
                <c:pt idx="2253">
                  <c:v>1.296576</c:v>
                </c:pt>
                <c:pt idx="2254">
                  <c:v>1.2966439999999999</c:v>
                </c:pt>
                <c:pt idx="2255">
                  <c:v>1.2967500000000001</c:v>
                </c:pt>
                <c:pt idx="2256">
                  <c:v>1.296902</c:v>
                </c:pt>
                <c:pt idx="2257">
                  <c:v>1.297183</c:v>
                </c:pt>
                <c:pt idx="2258">
                  <c:v>1.2977289999999999</c:v>
                </c:pt>
                <c:pt idx="2259">
                  <c:v>1.2986420000000001</c:v>
                </c:pt>
                <c:pt idx="2260">
                  <c:v>1.2998959999999999</c:v>
                </c:pt>
                <c:pt idx="2261">
                  <c:v>1.301291</c:v>
                </c:pt>
                <c:pt idx="2262">
                  <c:v>1.302524</c:v>
                </c:pt>
                <c:pt idx="2263">
                  <c:v>1.303347</c:v>
                </c:pt>
                <c:pt idx="2264">
                  <c:v>1.3036859999999999</c:v>
                </c:pt>
                <c:pt idx="2265">
                  <c:v>1.3036460000000001</c:v>
                </c:pt>
                <c:pt idx="2266">
                  <c:v>1.303404</c:v>
                </c:pt>
                <c:pt idx="2267">
                  <c:v>1.3031170000000001</c:v>
                </c:pt>
                <c:pt idx="2268">
                  <c:v>1.3028759999999999</c:v>
                </c:pt>
                <c:pt idx="2269">
                  <c:v>1.302724</c:v>
                </c:pt>
                <c:pt idx="2270">
                  <c:v>1.302675</c:v>
                </c:pt>
                <c:pt idx="2271">
                  <c:v>1.3027489999999999</c:v>
                </c:pt>
                <c:pt idx="2272">
                  <c:v>1.3029900000000001</c:v>
                </c:pt>
                <c:pt idx="2273">
                  <c:v>1.3034600000000001</c:v>
                </c:pt>
                <c:pt idx="2274">
                  <c:v>1.3042100000000001</c:v>
                </c:pt>
                <c:pt idx="2275">
                  <c:v>1.30522</c:v>
                </c:pt>
                <c:pt idx="2276">
                  <c:v>1.3063720000000001</c:v>
                </c:pt>
                <c:pt idx="2277">
                  <c:v>1.307496</c:v>
                </c:pt>
                <c:pt idx="2278">
                  <c:v>1.308441</c:v>
                </c:pt>
                <c:pt idx="2279">
                  <c:v>1.309161</c:v>
                </c:pt>
                <c:pt idx="2280">
                  <c:v>1.3097049999999999</c:v>
                </c:pt>
                <c:pt idx="2281">
                  <c:v>1.310179</c:v>
                </c:pt>
                <c:pt idx="2282">
                  <c:v>1.310662</c:v>
                </c:pt>
                <c:pt idx="2283">
                  <c:v>1.311167</c:v>
                </c:pt>
                <c:pt idx="2284">
                  <c:v>1.311631</c:v>
                </c:pt>
                <c:pt idx="2285">
                  <c:v>1.3119510000000001</c:v>
                </c:pt>
                <c:pt idx="2286">
                  <c:v>1.3120350000000001</c:v>
                </c:pt>
                <c:pt idx="2287">
                  <c:v>1.311842</c:v>
                </c:pt>
                <c:pt idx="2288">
                  <c:v>1.311399</c:v>
                </c:pt>
                <c:pt idx="2289">
                  <c:v>1.310799</c:v>
                </c:pt>
                <c:pt idx="2290">
                  <c:v>1.31019</c:v>
                </c:pt>
                <c:pt idx="2291">
                  <c:v>1.3097510000000001</c:v>
                </c:pt>
                <c:pt idx="2292">
                  <c:v>1.3097080000000001</c:v>
                </c:pt>
                <c:pt idx="2293">
                  <c:v>1.310368</c:v>
                </c:pt>
                <c:pt idx="2294">
                  <c:v>1.3121179999999999</c:v>
                </c:pt>
                <c:pt idx="2295">
                  <c:v>1.31531</c:v>
                </c:pt>
                <c:pt idx="2296">
                  <c:v>1.3198479999999999</c:v>
                </c:pt>
                <c:pt idx="2297">
                  <c:v>1.3248169999999999</c:v>
                </c:pt>
                <c:pt idx="2298">
                  <c:v>1.328905</c:v>
                </c:pt>
                <c:pt idx="2299">
                  <c:v>1.331442</c:v>
                </c:pt>
                <c:pt idx="2300">
                  <c:v>1.332597</c:v>
                </c:pt>
                <c:pt idx="2301">
                  <c:v>1.332875</c:v>
                </c:pt>
                <c:pt idx="2302">
                  <c:v>1.332741</c:v>
                </c:pt>
                <c:pt idx="2303">
                  <c:v>1.3325279999999999</c:v>
                </c:pt>
                <c:pt idx="2304">
                  <c:v>1.332492</c:v>
                </c:pt>
                <c:pt idx="2305">
                  <c:v>1.332786</c:v>
                </c:pt>
                <c:pt idx="2306">
                  <c:v>1.3334490000000001</c:v>
                </c:pt>
                <c:pt idx="2307">
                  <c:v>1.33439</c:v>
                </c:pt>
                <c:pt idx="2308">
                  <c:v>1.3354090000000001</c:v>
                </c:pt>
                <c:pt idx="2309">
                  <c:v>1.3362879999999999</c:v>
                </c:pt>
                <c:pt idx="2310">
                  <c:v>1.3368690000000001</c:v>
                </c:pt>
                <c:pt idx="2311">
                  <c:v>1.3371390000000001</c:v>
                </c:pt>
                <c:pt idx="2312">
                  <c:v>1.337237</c:v>
                </c:pt>
                <c:pt idx="2313">
                  <c:v>1.3374410000000001</c:v>
                </c:pt>
                <c:pt idx="2314">
                  <c:v>1.3380620000000001</c:v>
                </c:pt>
                <c:pt idx="2315">
                  <c:v>1.3393349999999999</c:v>
                </c:pt>
                <c:pt idx="2316">
                  <c:v>1.341259</c:v>
                </c:pt>
                <c:pt idx="2317">
                  <c:v>1.3435220000000001</c:v>
                </c:pt>
                <c:pt idx="2318">
                  <c:v>1.3456049999999999</c:v>
                </c:pt>
                <c:pt idx="2319">
                  <c:v>1.3470789999999999</c:v>
                </c:pt>
                <c:pt idx="2320">
                  <c:v>1.3478540000000001</c:v>
                </c:pt>
                <c:pt idx="2321">
                  <c:v>1.3481620000000001</c:v>
                </c:pt>
                <c:pt idx="2322">
                  <c:v>1.3484259999999999</c:v>
                </c:pt>
                <c:pt idx="2323">
                  <c:v>1.349073</c:v>
                </c:pt>
                <c:pt idx="2324">
                  <c:v>1.3504769999999999</c:v>
                </c:pt>
                <c:pt idx="2325">
                  <c:v>1.3528020000000001</c:v>
                </c:pt>
                <c:pt idx="2326">
                  <c:v>1.355874</c:v>
                </c:pt>
                <c:pt idx="2327">
                  <c:v>1.359121</c:v>
                </c:pt>
                <c:pt idx="2328">
                  <c:v>1.36189</c:v>
                </c:pt>
                <c:pt idx="2329">
                  <c:v>1.3638790000000001</c:v>
                </c:pt>
                <c:pt idx="2330">
                  <c:v>1.3652439999999999</c:v>
                </c:pt>
                <c:pt idx="2331">
                  <c:v>1.366349</c:v>
                </c:pt>
                <c:pt idx="2332">
                  <c:v>1.3675060000000001</c:v>
                </c:pt>
                <c:pt idx="2333">
                  <c:v>1.3689100000000001</c:v>
                </c:pt>
                <c:pt idx="2334">
                  <c:v>1.37063</c:v>
                </c:pt>
                <c:pt idx="2335">
                  <c:v>1.3726480000000001</c:v>
                </c:pt>
                <c:pt idx="2336">
                  <c:v>1.374889</c:v>
                </c:pt>
                <c:pt idx="2337">
                  <c:v>1.3772439999999999</c:v>
                </c:pt>
                <c:pt idx="2338">
                  <c:v>1.37958</c:v>
                </c:pt>
                <c:pt idx="2339">
                  <c:v>1.3817489999999999</c:v>
                </c:pt>
                <c:pt idx="2340">
                  <c:v>1.383605</c:v>
                </c:pt>
                <c:pt idx="2341">
                  <c:v>1.3850260000000001</c:v>
                </c:pt>
                <c:pt idx="2342">
                  <c:v>1.385948</c:v>
                </c:pt>
                <c:pt idx="2343">
                  <c:v>1.386409</c:v>
                </c:pt>
                <c:pt idx="2344">
                  <c:v>1.3865479999999999</c:v>
                </c:pt>
                <c:pt idx="2345">
                  <c:v>1.3865909999999999</c:v>
                </c:pt>
                <c:pt idx="2346">
                  <c:v>1.386784</c:v>
                </c:pt>
                <c:pt idx="2347">
                  <c:v>1.387381</c:v>
                </c:pt>
                <c:pt idx="2348">
                  <c:v>1.3885959999999999</c:v>
                </c:pt>
                <c:pt idx="2349">
                  <c:v>1.390579</c:v>
                </c:pt>
                <c:pt idx="2350">
                  <c:v>1.3933610000000001</c:v>
                </c:pt>
                <c:pt idx="2351">
                  <c:v>1.396766</c:v>
                </c:pt>
                <c:pt idx="2352">
                  <c:v>1.4003969999999999</c:v>
                </c:pt>
                <c:pt idx="2353">
                  <c:v>1.403756</c:v>
                </c:pt>
                <c:pt idx="2354">
                  <c:v>1.4065049999999999</c:v>
                </c:pt>
                <c:pt idx="2355">
                  <c:v>1.4085700000000001</c:v>
                </c:pt>
                <c:pt idx="2356">
                  <c:v>1.410031</c:v>
                </c:pt>
                <c:pt idx="2357">
                  <c:v>1.411003</c:v>
                </c:pt>
                <c:pt idx="2358">
                  <c:v>1.4115789999999999</c:v>
                </c:pt>
                <c:pt idx="2359">
                  <c:v>1.411864</c:v>
                </c:pt>
                <c:pt idx="2360">
                  <c:v>1.412037</c:v>
                </c:pt>
                <c:pt idx="2361">
                  <c:v>1.4124270000000001</c:v>
                </c:pt>
                <c:pt idx="2362">
                  <c:v>1.413578</c:v>
                </c:pt>
                <c:pt idx="2363">
                  <c:v>1.416129</c:v>
                </c:pt>
                <c:pt idx="2364">
                  <c:v>1.4205000000000001</c:v>
                </c:pt>
                <c:pt idx="2365">
                  <c:v>1.426329</c:v>
                </c:pt>
                <c:pt idx="2366">
                  <c:v>1.432361</c:v>
                </c:pt>
                <c:pt idx="2367">
                  <c:v>1.4372149999999999</c:v>
                </c:pt>
                <c:pt idx="2368">
                  <c:v>1.4404440000000001</c:v>
                </c:pt>
                <c:pt idx="2369">
                  <c:v>1.4425460000000001</c:v>
                </c:pt>
                <c:pt idx="2370">
                  <c:v>1.4443220000000001</c:v>
                </c:pt>
                <c:pt idx="2371">
                  <c:v>1.4463140000000001</c:v>
                </c:pt>
                <c:pt idx="2372">
                  <c:v>1.448661</c:v>
                </c:pt>
                <c:pt idx="2373">
                  <c:v>1.451217</c:v>
                </c:pt>
                <c:pt idx="2374">
                  <c:v>1.4536979999999999</c:v>
                </c:pt>
                <c:pt idx="2375">
                  <c:v>1.4558930000000001</c:v>
                </c:pt>
                <c:pt idx="2376">
                  <c:v>1.4577770000000001</c:v>
                </c:pt>
                <c:pt idx="2377">
                  <c:v>1.459527</c:v>
                </c:pt>
                <c:pt idx="2378">
                  <c:v>1.4613879999999999</c:v>
                </c:pt>
                <c:pt idx="2379">
                  <c:v>1.463565</c:v>
                </c:pt>
                <c:pt idx="2380">
                  <c:v>1.4661459999999999</c:v>
                </c:pt>
                <c:pt idx="2381">
                  <c:v>1.46913</c:v>
                </c:pt>
                <c:pt idx="2382">
                  <c:v>1.472445</c:v>
                </c:pt>
                <c:pt idx="2383">
                  <c:v>1.475989</c:v>
                </c:pt>
                <c:pt idx="2384">
                  <c:v>1.479644</c:v>
                </c:pt>
                <c:pt idx="2385">
                  <c:v>1.4832639999999999</c:v>
                </c:pt>
                <c:pt idx="2386">
                  <c:v>1.4867060000000001</c:v>
                </c:pt>
                <c:pt idx="2387">
                  <c:v>1.4898480000000001</c:v>
                </c:pt>
                <c:pt idx="2388">
                  <c:v>1.492607</c:v>
                </c:pt>
                <c:pt idx="2389">
                  <c:v>1.4949650000000001</c:v>
                </c:pt>
                <c:pt idx="2390">
                  <c:v>1.496974</c:v>
                </c:pt>
                <c:pt idx="2391">
                  <c:v>1.498772</c:v>
                </c:pt>
                <c:pt idx="2392">
                  <c:v>1.5005679999999999</c:v>
                </c:pt>
                <c:pt idx="2393">
                  <c:v>1.5026120000000001</c:v>
                </c:pt>
                <c:pt idx="2394">
                  <c:v>1.5050790000000001</c:v>
                </c:pt>
                <c:pt idx="2395">
                  <c:v>1.5079419999999999</c:v>
                </c:pt>
                <c:pt idx="2396">
                  <c:v>1.5109030000000001</c:v>
                </c:pt>
                <c:pt idx="2397">
                  <c:v>1.513485</c:v>
                </c:pt>
                <c:pt idx="2398">
                  <c:v>1.5152570000000001</c:v>
                </c:pt>
                <c:pt idx="2399">
                  <c:v>1.515979</c:v>
                </c:pt>
                <c:pt idx="2400">
                  <c:v>1.5157890000000001</c:v>
                </c:pt>
                <c:pt idx="2401">
                  <c:v>1.5153049999999999</c:v>
                </c:pt>
                <c:pt idx="2402">
                  <c:v>1.5159670000000001</c:v>
                </c:pt>
                <c:pt idx="2403">
                  <c:v>1.519989</c:v>
                </c:pt>
                <c:pt idx="2404">
                  <c:v>1.5291159999999999</c:v>
                </c:pt>
                <c:pt idx="2405">
                  <c:v>1.5418130000000001</c:v>
                </c:pt>
                <c:pt idx="2406">
                  <c:v>1.5531980000000001</c:v>
                </c:pt>
                <c:pt idx="2407">
                  <c:v>1.560073</c:v>
                </c:pt>
                <c:pt idx="2408">
                  <c:v>1.5629459999999999</c:v>
                </c:pt>
                <c:pt idx="2409">
                  <c:v>1.563699</c:v>
                </c:pt>
                <c:pt idx="2410">
                  <c:v>1.563796</c:v>
                </c:pt>
                <c:pt idx="2411">
                  <c:v>1.564052</c:v>
                </c:pt>
                <c:pt idx="2412">
                  <c:v>1.5647880000000001</c:v>
                </c:pt>
                <c:pt idx="2413">
                  <c:v>1.566076</c:v>
                </c:pt>
                <c:pt idx="2414">
                  <c:v>1.5678559999999999</c:v>
                </c:pt>
                <c:pt idx="2415">
                  <c:v>1.570025</c:v>
                </c:pt>
                <c:pt idx="2416">
                  <c:v>1.5724769999999999</c:v>
                </c:pt>
                <c:pt idx="2417">
                  <c:v>1.5751189999999999</c:v>
                </c:pt>
                <c:pt idx="2418">
                  <c:v>1.5778719999999999</c:v>
                </c:pt>
                <c:pt idx="2419">
                  <c:v>1.5806309999999999</c:v>
                </c:pt>
                <c:pt idx="2420">
                  <c:v>1.5832679999999999</c:v>
                </c:pt>
                <c:pt idx="2421">
                  <c:v>1.585683</c:v>
                </c:pt>
                <c:pt idx="2422">
                  <c:v>1.587853</c:v>
                </c:pt>
                <c:pt idx="2423">
                  <c:v>1.5899319999999999</c:v>
                </c:pt>
                <c:pt idx="2424">
                  <c:v>1.5922689999999999</c:v>
                </c:pt>
                <c:pt idx="2425">
                  <c:v>1.5953649999999999</c:v>
                </c:pt>
                <c:pt idx="2426">
                  <c:v>1.599566</c:v>
                </c:pt>
                <c:pt idx="2427">
                  <c:v>1.6047020000000001</c:v>
                </c:pt>
                <c:pt idx="2428">
                  <c:v>1.60999</c:v>
                </c:pt>
                <c:pt idx="2429">
                  <c:v>1.6144480000000001</c:v>
                </c:pt>
                <c:pt idx="2430">
                  <c:v>1.6174660000000001</c:v>
                </c:pt>
                <c:pt idx="2431">
                  <c:v>1.618989</c:v>
                </c:pt>
                <c:pt idx="2432">
                  <c:v>1.619432</c:v>
                </c:pt>
                <c:pt idx="2433">
                  <c:v>1.6194139999999999</c:v>
                </c:pt>
                <c:pt idx="2434">
                  <c:v>1.619596</c:v>
                </c:pt>
                <c:pt idx="2435">
                  <c:v>1.6205039999999999</c:v>
                </c:pt>
                <c:pt idx="2436">
                  <c:v>1.6224829999999999</c:v>
                </c:pt>
                <c:pt idx="2437">
                  <c:v>1.6256120000000001</c:v>
                </c:pt>
                <c:pt idx="2438">
                  <c:v>1.629696</c:v>
                </c:pt>
                <c:pt idx="2439">
                  <c:v>1.6342570000000001</c:v>
                </c:pt>
                <c:pt idx="2440">
                  <c:v>1.6387160000000001</c:v>
                </c:pt>
                <c:pt idx="2441">
                  <c:v>1.642687</c:v>
                </c:pt>
                <c:pt idx="2442">
                  <c:v>1.6461319999999999</c:v>
                </c:pt>
                <c:pt idx="2443">
                  <c:v>1.6492100000000001</c:v>
                </c:pt>
                <c:pt idx="2444">
                  <c:v>1.6520030000000001</c:v>
                </c:pt>
                <c:pt idx="2445">
                  <c:v>1.6544749999999999</c:v>
                </c:pt>
                <c:pt idx="2446">
                  <c:v>1.656549</c:v>
                </c:pt>
                <c:pt idx="2447">
                  <c:v>1.658245</c:v>
                </c:pt>
                <c:pt idx="2448">
                  <c:v>1.6597379999999999</c:v>
                </c:pt>
                <c:pt idx="2449">
                  <c:v>1.661335</c:v>
                </c:pt>
                <c:pt idx="2450">
                  <c:v>1.6633450000000001</c:v>
                </c:pt>
                <c:pt idx="2451">
                  <c:v>1.6659440000000001</c:v>
                </c:pt>
                <c:pt idx="2452">
                  <c:v>1.6690370000000001</c:v>
                </c:pt>
                <c:pt idx="2453">
                  <c:v>1.672301</c:v>
                </c:pt>
                <c:pt idx="2454">
                  <c:v>1.6753100000000001</c:v>
                </c:pt>
                <c:pt idx="2455">
                  <c:v>1.677792</c:v>
                </c:pt>
                <c:pt idx="2456">
                  <c:v>1.679754</c:v>
                </c:pt>
                <c:pt idx="2457">
                  <c:v>1.681481</c:v>
                </c:pt>
                <c:pt idx="2458">
                  <c:v>1.6833469999999999</c:v>
                </c:pt>
                <c:pt idx="2459">
                  <c:v>1.685594</c:v>
                </c:pt>
                <c:pt idx="2460">
                  <c:v>1.688186</c:v>
                </c:pt>
                <c:pt idx="2461">
                  <c:v>1.69082</c:v>
                </c:pt>
                <c:pt idx="2462">
                  <c:v>1.6931020000000001</c:v>
                </c:pt>
                <c:pt idx="2463">
                  <c:v>1.6947810000000001</c:v>
                </c:pt>
                <c:pt idx="2464">
                  <c:v>1.6959230000000001</c:v>
                </c:pt>
                <c:pt idx="2465">
                  <c:v>1.6968989999999999</c:v>
                </c:pt>
                <c:pt idx="2466">
                  <c:v>1.6982159999999999</c:v>
                </c:pt>
                <c:pt idx="2467">
                  <c:v>1.700224</c:v>
                </c:pt>
                <c:pt idx="2468">
                  <c:v>1.702963</c:v>
                </c:pt>
                <c:pt idx="2469">
                  <c:v>1.706121</c:v>
                </c:pt>
                <c:pt idx="2470">
                  <c:v>1.7092419999999999</c:v>
                </c:pt>
                <c:pt idx="2471">
                  <c:v>1.7119439999999999</c:v>
                </c:pt>
                <c:pt idx="2472">
                  <c:v>1.714145</c:v>
                </c:pt>
                <c:pt idx="2473">
                  <c:v>1.7160580000000001</c:v>
                </c:pt>
                <c:pt idx="2474">
                  <c:v>1.718043</c:v>
                </c:pt>
                <c:pt idx="2475">
                  <c:v>1.720337</c:v>
                </c:pt>
                <c:pt idx="2476">
                  <c:v>1.722885</c:v>
                </c:pt>
                <c:pt idx="2477">
                  <c:v>1.7253419999999999</c:v>
                </c:pt>
                <c:pt idx="2478">
                  <c:v>1.7272860000000001</c:v>
                </c:pt>
                <c:pt idx="2479">
                  <c:v>1.728513</c:v>
                </c:pt>
                <c:pt idx="2480">
                  <c:v>1.72922</c:v>
                </c:pt>
                <c:pt idx="2481">
                  <c:v>1.7299469999999999</c:v>
                </c:pt>
                <c:pt idx="2482">
                  <c:v>1.731284</c:v>
                </c:pt>
                <c:pt idx="2483">
                  <c:v>1.7335689999999999</c:v>
                </c:pt>
                <c:pt idx="2484">
                  <c:v>1.736669</c:v>
                </c:pt>
                <c:pt idx="2485">
                  <c:v>1.7400599999999999</c:v>
                </c:pt>
                <c:pt idx="2486">
                  <c:v>1.7430680000000001</c:v>
                </c:pt>
                <c:pt idx="2487">
                  <c:v>1.745247</c:v>
                </c:pt>
                <c:pt idx="2488">
                  <c:v>1.7465630000000001</c:v>
                </c:pt>
                <c:pt idx="2489">
                  <c:v>1.7474130000000001</c:v>
                </c:pt>
                <c:pt idx="2490">
                  <c:v>1.7483489999999999</c:v>
                </c:pt>
                <c:pt idx="2491">
                  <c:v>1.749795</c:v>
                </c:pt>
                <c:pt idx="2492">
                  <c:v>1.751776</c:v>
                </c:pt>
                <c:pt idx="2493">
                  <c:v>1.7539279999999999</c:v>
                </c:pt>
                <c:pt idx="2494">
                  <c:v>1.7556909999999999</c:v>
                </c:pt>
                <c:pt idx="2495">
                  <c:v>1.7566850000000001</c:v>
                </c:pt>
                <c:pt idx="2496">
                  <c:v>1.7569570000000001</c:v>
                </c:pt>
                <c:pt idx="2497">
                  <c:v>1.7569900000000001</c:v>
                </c:pt>
                <c:pt idx="2498">
                  <c:v>1.7574209999999999</c:v>
                </c:pt>
                <c:pt idx="2499">
                  <c:v>1.758659</c:v>
                </c:pt>
                <c:pt idx="2500">
                  <c:v>1.760678</c:v>
                </c:pt>
                <c:pt idx="2501">
                  <c:v>1.763012</c:v>
                </c:pt>
                <c:pt idx="2502">
                  <c:v>1.765028</c:v>
                </c:pt>
                <c:pt idx="2503">
                  <c:v>1.766214</c:v>
                </c:pt>
                <c:pt idx="2504">
                  <c:v>1.766489</c:v>
                </c:pt>
                <c:pt idx="2505">
                  <c:v>1.766222</c:v>
                </c:pt>
                <c:pt idx="2506">
                  <c:v>1.7660389999999999</c:v>
                </c:pt>
                <c:pt idx="2507">
                  <c:v>1.7664139999999999</c:v>
                </c:pt>
                <c:pt idx="2508">
                  <c:v>1.767407</c:v>
                </c:pt>
                <c:pt idx="2509">
                  <c:v>1.768626</c:v>
                </c:pt>
                <c:pt idx="2510">
                  <c:v>1.7695110000000001</c:v>
                </c:pt>
                <c:pt idx="2511">
                  <c:v>1.7696719999999999</c:v>
                </c:pt>
                <c:pt idx="2512">
                  <c:v>1.7691460000000001</c:v>
                </c:pt>
                <c:pt idx="2513">
                  <c:v>1.7683450000000001</c:v>
                </c:pt>
                <c:pt idx="2514">
                  <c:v>1.7677989999999999</c:v>
                </c:pt>
                <c:pt idx="2515">
                  <c:v>1.7678050000000001</c:v>
                </c:pt>
                <c:pt idx="2516">
                  <c:v>1.768251</c:v>
                </c:pt>
                <c:pt idx="2517">
                  <c:v>1.768659</c:v>
                </c:pt>
                <c:pt idx="2518">
                  <c:v>1.7684249999999999</c:v>
                </c:pt>
                <c:pt idx="2519">
                  <c:v>1.7671479999999999</c:v>
                </c:pt>
                <c:pt idx="2520">
                  <c:v>1.7648410000000001</c:v>
                </c:pt>
                <c:pt idx="2521">
                  <c:v>1.762067</c:v>
                </c:pt>
                <c:pt idx="2522">
                  <c:v>1.7597309999999999</c:v>
                </c:pt>
                <c:pt idx="2523">
                  <c:v>1.758732</c:v>
                </c:pt>
                <c:pt idx="2524">
                  <c:v>1.7592540000000001</c:v>
                </c:pt>
                <c:pt idx="2525">
                  <c:v>1.7605170000000001</c:v>
                </c:pt>
                <c:pt idx="2526">
                  <c:v>1.761215</c:v>
                </c:pt>
                <c:pt idx="2527">
                  <c:v>1.7605649999999999</c:v>
                </c:pt>
                <c:pt idx="2528">
                  <c:v>1.758704</c:v>
                </c:pt>
                <c:pt idx="2529">
                  <c:v>1.756359</c:v>
                </c:pt>
                <c:pt idx="2530">
                  <c:v>1.7542599999999999</c:v>
                </c:pt>
                <c:pt idx="2531">
                  <c:v>1.7527950000000001</c:v>
                </c:pt>
                <c:pt idx="2532">
                  <c:v>1.751922</c:v>
                </c:pt>
                <c:pt idx="2533">
                  <c:v>1.7512289999999999</c:v>
                </c:pt>
                <c:pt idx="2534">
                  <c:v>1.7501199999999999</c:v>
                </c:pt>
                <c:pt idx="2535">
                  <c:v>1.748095</c:v>
                </c:pt>
                <c:pt idx="2536">
                  <c:v>1.745071</c:v>
                </c:pt>
                <c:pt idx="2537">
                  <c:v>1.7415</c:v>
                </c:pt>
                <c:pt idx="2538">
                  <c:v>1.738132</c:v>
                </c:pt>
                <c:pt idx="2539">
                  <c:v>1.7354430000000001</c:v>
                </c:pt>
                <c:pt idx="2540">
                  <c:v>1.7332909999999999</c:v>
                </c:pt>
                <c:pt idx="2541">
                  <c:v>1.7310399999999999</c:v>
                </c:pt>
                <c:pt idx="2542">
                  <c:v>1.7280819999999999</c:v>
                </c:pt>
                <c:pt idx="2543">
                  <c:v>1.7241660000000001</c:v>
                </c:pt>
                <c:pt idx="2544">
                  <c:v>1.719563</c:v>
                </c:pt>
                <c:pt idx="2545">
                  <c:v>1.714863</c:v>
                </c:pt>
                <c:pt idx="2546">
                  <c:v>1.710717</c:v>
                </c:pt>
                <c:pt idx="2547">
                  <c:v>1.707422</c:v>
                </c:pt>
                <c:pt idx="2548">
                  <c:v>1.704717</c:v>
                </c:pt>
                <c:pt idx="2549">
                  <c:v>1.701873</c:v>
                </c:pt>
                <c:pt idx="2550">
                  <c:v>1.698164</c:v>
                </c:pt>
                <c:pt idx="2551">
                  <c:v>1.693349</c:v>
                </c:pt>
                <c:pt idx="2552">
                  <c:v>1.687772</c:v>
                </c:pt>
                <c:pt idx="2553">
                  <c:v>1.682137</c:v>
                </c:pt>
                <c:pt idx="2554">
                  <c:v>1.677079</c:v>
                </c:pt>
                <c:pt idx="2555">
                  <c:v>1.672912</c:v>
                </c:pt>
                <c:pt idx="2556">
                  <c:v>1.6694439999999999</c:v>
                </c:pt>
                <c:pt idx="2557">
                  <c:v>1.6660809999999999</c:v>
                </c:pt>
                <c:pt idx="2558">
                  <c:v>1.662015</c:v>
                </c:pt>
                <c:pt idx="2559">
                  <c:v>1.6565589999999999</c:v>
                </c:pt>
                <c:pt idx="2560">
                  <c:v>1.649419</c:v>
                </c:pt>
                <c:pt idx="2561">
                  <c:v>1.640954</c:v>
                </c:pt>
                <c:pt idx="2562">
                  <c:v>1.632112</c:v>
                </c:pt>
                <c:pt idx="2563">
                  <c:v>1.6241140000000001</c:v>
                </c:pt>
                <c:pt idx="2564">
                  <c:v>1.6176360000000001</c:v>
                </c:pt>
                <c:pt idx="2565">
                  <c:v>1.6123529999999999</c:v>
                </c:pt>
                <c:pt idx="2566">
                  <c:v>1.6072439999999999</c:v>
                </c:pt>
                <c:pt idx="2567">
                  <c:v>1.601612</c:v>
                </c:pt>
                <c:pt idx="2568">
                  <c:v>1.5955269999999999</c:v>
                </c:pt>
                <c:pt idx="2569">
                  <c:v>1.589461</c:v>
                </c:pt>
                <c:pt idx="2570">
                  <c:v>1.5838760000000001</c:v>
                </c:pt>
                <c:pt idx="2571">
                  <c:v>1.578921</c:v>
                </c:pt>
                <c:pt idx="2572">
                  <c:v>1.574414</c:v>
                </c:pt>
                <c:pt idx="2573">
                  <c:v>1.569901</c:v>
                </c:pt>
                <c:pt idx="2574">
                  <c:v>1.56491</c:v>
                </c:pt>
                <c:pt idx="2575">
                  <c:v>1.5591740000000001</c:v>
                </c:pt>
                <c:pt idx="2576">
                  <c:v>1.552797</c:v>
                </c:pt>
                <c:pt idx="2577">
                  <c:v>1.546163</c:v>
                </c:pt>
                <c:pt idx="2578">
                  <c:v>1.539755</c:v>
                </c:pt>
                <c:pt idx="2579">
                  <c:v>1.5338639999999999</c:v>
                </c:pt>
                <c:pt idx="2580">
                  <c:v>1.5284690000000001</c:v>
                </c:pt>
                <c:pt idx="2581">
                  <c:v>1.5232429999999999</c:v>
                </c:pt>
                <c:pt idx="2582">
                  <c:v>1.5176780000000001</c:v>
                </c:pt>
                <c:pt idx="2583">
                  <c:v>1.511285</c:v>
                </c:pt>
                <c:pt idx="2584">
                  <c:v>1.503852</c:v>
                </c:pt>
                <c:pt idx="2585">
                  <c:v>1.495622</c:v>
                </c:pt>
                <c:pt idx="2586">
                  <c:v>1.4872749999999999</c:v>
                </c:pt>
                <c:pt idx="2587">
                  <c:v>1.4795290000000001</c:v>
                </c:pt>
                <c:pt idx="2588">
                  <c:v>1.4726760000000001</c:v>
                </c:pt>
                <c:pt idx="2589">
                  <c:v>1.466404</c:v>
                </c:pt>
                <c:pt idx="2590">
                  <c:v>1.4602390000000001</c:v>
                </c:pt>
                <c:pt idx="2591">
                  <c:v>1.453994</c:v>
                </c:pt>
                <c:pt idx="2592">
                  <c:v>1.4477910000000001</c:v>
                </c:pt>
                <c:pt idx="2593">
                  <c:v>1.441924</c:v>
                </c:pt>
                <c:pt idx="2594">
                  <c:v>1.4366220000000001</c:v>
                </c:pt>
                <c:pt idx="2595">
                  <c:v>1.432016</c:v>
                </c:pt>
                <c:pt idx="2596">
                  <c:v>1.4279500000000001</c:v>
                </c:pt>
                <c:pt idx="2597">
                  <c:v>1.423867</c:v>
                </c:pt>
                <c:pt idx="2598">
                  <c:v>1.418679</c:v>
                </c:pt>
                <c:pt idx="2599">
                  <c:v>1.411227</c:v>
                </c:pt>
                <c:pt idx="2600">
                  <c:v>1.4016660000000001</c:v>
                </c:pt>
                <c:pt idx="2601">
                  <c:v>1.3920999999999999</c:v>
                </c:pt>
                <c:pt idx="2602">
                  <c:v>1.384585</c:v>
                </c:pt>
                <c:pt idx="2603">
                  <c:v>1.3792549999999999</c:v>
                </c:pt>
                <c:pt idx="2604">
                  <c:v>1.3750169999999999</c:v>
                </c:pt>
                <c:pt idx="2605">
                  <c:v>1.370838</c:v>
                </c:pt>
                <c:pt idx="2606">
                  <c:v>1.366134</c:v>
                </c:pt>
                <c:pt idx="2607">
                  <c:v>1.360735</c:v>
                </c:pt>
                <c:pt idx="2608">
                  <c:v>1.354786</c:v>
                </c:pt>
                <c:pt idx="2609">
                  <c:v>1.3486020000000001</c:v>
                </c:pt>
                <c:pt idx="2610">
                  <c:v>1.3425389999999999</c:v>
                </c:pt>
                <c:pt idx="2611">
                  <c:v>1.3368009999999999</c:v>
                </c:pt>
                <c:pt idx="2612">
                  <c:v>1.331418</c:v>
                </c:pt>
                <c:pt idx="2613">
                  <c:v>1.326254</c:v>
                </c:pt>
                <c:pt idx="2614">
                  <c:v>1.321096</c:v>
                </c:pt>
                <c:pt idx="2615">
                  <c:v>1.315795</c:v>
                </c:pt>
                <c:pt idx="2616">
                  <c:v>1.310351</c:v>
                </c:pt>
                <c:pt idx="2617">
                  <c:v>1.3049040000000001</c:v>
                </c:pt>
                <c:pt idx="2618">
                  <c:v>1.299652</c:v>
                </c:pt>
                <c:pt idx="2619">
                  <c:v>1.2946869999999999</c:v>
                </c:pt>
                <c:pt idx="2620">
                  <c:v>1.2899099999999999</c:v>
                </c:pt>
                <c:pt idx="2621">
                  <c:v>1.285053</c:v>
                </c:pt>
                <c:pt idx="2622">
                  <c:v>1.2798989999999999</c:v>
                </c:pt>
                <c:pt idx="2623">
                  <c:v>1.274457</c:v>
                </c:pt>
                <c:pt idx="2624">
                  <c:v>1.268931</c:v>
                </c:pt>
                <c:pt idx="2625">
                  <c:v>1.263603</c:v>
                </c:pt>
                <c:pt idx="2626">
                  <c:v>1.25868</c:v>
                </c:pt>
                <c:pt idx="2627">
                  <c:v>1.254248</c:v>
                </c:pt>
                <c:pt idx="2628">
                  <c:v>1.25021</c:v>
                </c:pt>
                <c:pt idx="2629">
                  <c:v>1.2463169999999999</c:v>
                </c:pt>
                <c:pt idx="2630">
                  <c:v>1.242235</c:v>
                </c:pt>
                <c:pt idx="2631">
                  <c:v>1.23769</c:v>
                </c:pt>
                <c:pt idx="2632">
                  <c:v>1.2326280000000001</c:v>
                </c:pt>
                <c:pt idx="2633">
                  <c:v>1.2273069999999999</c:v>
                </c:pt>
                <c:pt idx="2634">
                  <c:v>1.2221880000000001</c:v>
                </c:pt>
                <c:pt idx="2635">
                  <c:v>1.217649</c:v>
                </c:pt>
                <c:pt idx="2636">
                  <c:v>1.2137340000000001</c:v>
                </c:pt>
                <c:pt idx="2637">
                  <c:v>1.21021</c:v>
                </c:pt>
                <c:pt idx="2638">
                  <c:v>1.2067589999999999</c:v>
                </c:pt>
                <c:pt idx="2639">
                  <c:v>1.203195</c:v>
                </c:pt>
                <c:pt idx="2640">
                  <c:v>1.199522</c:v>
                </c:pt>
                <c:pt idx="2641">
                  <c:v>1.195881</c:v>
                </c:pt>
                <c:pt idx="2642">
                  <c:v>1.19245</c:v>
                </c:pt>
                <c:pt idx="2643">
                  <c:v>1.1893260000000001</c:v>
                </c:pt>
                <c:pt idx="2644">
                  <c:v>1.186474</c:v>
                </c:pt>
                <c:pt idx="2645">
                  <c:v>1.1836949999999999</c:v>
                </c:pt>
                <c:pt idx="2646">
                  <c:v>1.180755</c:v>
                </c:pt>
                <c:pt idx="2647">
                  <c:v>1.1775260000000001</c:v>
                </c:pt>
                <c:pt idx="2648">
                  <c:v>1.174121</c:v>
                </c:pt>
                <c:pt idx="2649">
                  <c:v>1.1707810000000001</c:v>
                </c:pt>
                <c:pt idx="2650">
                  <c:v>1.167718</c:v>
                </c:pt>
                <c:pt idx="2651">
                  <c:v>1.165011</c:v>
                </c:pt>
                <c:pt idx="2652">
                  <c:v>1.162598</c:v>
                </c:pt>
                <c:pt idx="2653">
                  <c:v>1.1603239999999999</c:v>
                </c:pt>
                <c:pt idx="2654">
                  <c:v>1.158007</c:v>
                </c:pt>
                <c:pt idx="2655">
                  <c:v>1.1555169999999999</c:v>
                </c:pt>
                <c:pt idx="2656">
                  <c:v>1.1528529999999999</c:v>
                </c:pt>
                <c:pt idx="2657">
                  <c:v>1.1501380000000001</c:v>
                </c:pt>
                <c:pt idx="2658">
                  <c:v>1.1475660000000001</c:v>
                </c:pt>
                <c:pt idx="2659">
                  <c:v>1.145324</c:v>
                </c:pt>
                <c:pt idx="2660">
                  <c:v>1.14351</c:v>
                </c:pt>
                <c:pt idx="2661">
                  <c:v>1.1421289999999999</c:v>
                </c:pt>
                <c:pt idx="2662">
                  <c:v>1.1410739999999999</c:v>
                </c:pt>
                <c:pt idx="2663">
                  <c:v>1.140153</c:v>
                </c:pt>
                <c:pt idx="2664">
                  <c:v>1.1391199999999999</c:v>
                </c:pt>
                <c:pt idx="2665">
                  <c:v>1.1378280000000001</c:v>
                </c:pt>
                <c:pt idx="2666">
                  <c:v>1.1363289999999999</c:v>
                </c:pt>
                <c:pt idx="2667">
                  <c:v>1.1347240000000001</c:v>
                </c:pt>
                <c:pt idx="2668">
                  <c:v>1.1330499999999999</c:v>
                </c:pt>
                <c:pt idx="2669">
                  <c:v>1.131292</c:v>
                </c:pt>
                <c:pt idx="2670">
                  <c:v>1.129424</c:v>
                </c:pt>
                <c:pt idx="2671">
                  <c:v>1.1274729999999999</c:v>
                </c:pt>
                <c:pt idx="2672">
                  <c:v>1.1255109999999999</c:v>
                </c:pt>
                <c:pt idx="2673">
                  <c:v>1.123656</c:v>
                </c:pt>
                <c:pt idx="2674">
                  <c:v>1.122004</c:v>
                </c:pt>
                <c:pt idx="2675">
                  <c:v>1.120565</c:v>
                </c:pt>
                <c:pt idx="2676">
                  <c:v>1.1192439999999999</c:v>
                </c:pt>
                <c:pt idx="2677">
                  <c:v>1.1178809999999999</c:v>
                </c:pt>
                <c:pt idx="2678">
                  <c:v>1.116336</c:v>
                </c:pt>
                <c:pt idx="2679">
                  <c:v>1.1145590000000001</c:v>
                </c:pt>
                <c:pt idx="2680">
                  <c:v>1.1126119999999999</c:v>
                </c:pt>
                <c:pt idx="2681">
                  <c:v>1.1106229999999999</c:v>
                </c:pt>
                <c:pt idx="2682">
                  <c:v>1.108725</c:v>
                </c:pt>
                <c:pt idx="2683">
                  <c:v>1.1069929999999999</c:v>
                </c:pt>
                <c:pt idx="2684">
                  <c:v>1.1054299999999999</c:v>
                </c:pt>
                <c:pt idx="2685">
                  <c:v>1.1039650000000001</c:v>
                </c:pt>
                <c:pt idx="2686">
                  <c:v>1.102482</c:v>
                </c:pt>
                <c:pt idx="2687">
                  <c:v>1.1008739999999999</c:v>
                </c:pt>
                <c:pt idx="2688">
                  <c:v>1.099116</c:v>
                </c:pt>
                <c:pt idx="2689">
                  <c:v>1.097308</c:v>
                </c:pt>
                <c:pt idx="2690">
                  <c:v>1.0955809999999999</c:v>
                </c:pt>
                <c:pt idx="2691">
                  <c:v>1.0939760000000001</c:v>
                </c:pt>
                <c:pt idx="2692">
                  <c:v>1.0924199999999999</c:v>
                </c:pt>
                <c:pt idx="2693">
                  <c:v>1.0907750000000001</c:v>
                </c:pt>
                <c:pt idx="2694">
                  <c:v>1.0889249999999999</c:v>
                </c:pt>
                <c:pt idx="2695">
                  <c:v>1.086835</c:v>
                </c:pt>
                <c:pt idx="2696">
                  <c:v>1.0846089999999999</c:v>
                </c:pt>
                <c:pt idx="2697">
                  <c:v>1.0824720000000001</c:v>
                </c:pt>
                <c:pt idx="2698">
                  <c:v>1.080614</c:v>
                </c:pt>
                <c:pt idx="2699">
                  <c:v>1.0789820000000001</c:v>
                </c:pt>
                <c:pt idx="2700">
                  <c:v>1.0773189999999999</c:v>
                </c:pt>
                <c:pt idx="2701">
                  <c:v>1.075402</c:v>
                </c:pt>
                <c:pt idx="2702">
                  <c:v>1.07315</c:v>
                </c:pt>
                <c:pt idx="2703">
                  <c:v>1.070638</c:v>
                </c:pt>
                <c:pt idx="2704">
                  <c:v>1.0680179999999999</c:v>
                </c:pt>
                <c:pt idx="2705">
                  <c:v>1.0654790000000001</c:v>
                </c:pt>
                <c:pt idx="2706">
                  <c:v>1.0631550000000001</c:v>
                </c:pt>
                <c:pt idx="2707">
                  <c:v>1.0610809999999999</c:v>
                </c:pt>
                <c:pt idx="2708">
                  <c:v>1.0591360000000001</c:v>
                </c:pt>
                <c:pt idx="2709">
                  <c:v>1.057104</c:v>
                </c:pt>
                <c:pt idx="2710">
                  <c:v>1.0547880000000001</c:v>
                </c:pt>
                <c:pt idx="2711">
                  <c:v>1.0521499999999999</c:v>
                </c:pt>
                <c:pt idx="2712">
                  <c:v>1.049323</c:v>
                </c:pt>
                <c:pt idx="2713">
                  <c:v>1.046497</c:v>
                </c:pt>
                <c:pt idx="2714">
                  <c:v>1.0438069999999999</c:v>
                </c:pt>
                <c:pt idx="2715">
                  <c:v>1.0412600000000001</c:v>
                </c:pt>
                <c:pt idx="2716">
                  <c:v>1.038753</c:v>
                </c:pt>
                <c:pt idx="2717">
                  <c:v>1.036125</c:v>
                </c:pt>
                <c:pt idx="2718">
                  <c:v>1.03325</c:v>
                </c:pt>
                <c:pt idx="2719">
                  <c:v>1.030105</c:v>
                </c:pt>
                <c:pt idx="2720">
                  <c:v>1.0267900000000001</c:v>
                </c:pt>
                <c:pt idx="2721">
                  <c:v>1.023466</c:v>
                </c:pt>
                <c:pt idx="2722">
                  <c:v>1.020302</c:v>
                </c:pt>
                <c:pt idx="2723">
                  <c:v>1.017377</c:v>
                </c:pt>
                <c:pt idx="2724">
                  <c:v>1.0146550000000001</c:v>
                </c:pt>
                <c:pt idx="2725">
                  <c:v>1.012005</c:v>
                </c:pt>
                <c:pt idx="2726">
                  <c:v>1.0092680000000001</c:v>
                </c:pt>
                <c:pt idx="2727">
                  <c:v>1.006346</c:v>
                </c:pt>
                <c:pt idx="2728">
                  <c:v>1.0032719999999999</c:v>
                </c:pt>
                <c:pt idx="2729">
                  <c:v>1.00021</c:v>
                </c:pt>
                <c:pt idx="2730">
                  <c:v>0.99736480000000005</c:v>
                </c:pt>
                <c:pt idx="2731">
                  <c:v>0.99485610000000002</c:v>
                </c:pt>
                <c:pt idx="2732">
                  <c:v>0.99261279999999996</c:v>
                </c:pt>
                <c:pt idx="2733">
                  <c:v>0.99036219999999997</c:v>
                </c:pt>
                <c:pt idx="2734">
                  <c:v>0.98778429999999995</c:v>
                </c:pt>
                <c:pt idx="2735">
                  <c:v>0.98478529999999997</c:v>
                </c:pt>
                <c:pt idx="2736">
                  <c:v>0.9815199</c:v>
                </c:pt>
                <c:pt idx="2737">
                  <c:v>0.97825189999999995</c:v>
                </c:pt>
                <c:pt idx="2738">
                  <c:v>0.97515949999999996</c:v>
                </c:pt>
                <c:pt idx="2739">
                  <c:v>0.97227600000000003</c:v>
                </c:pt>
                <c:pt idx="2740">
                  <c:v>0.96952349999999998</c:v>
                </c:pt>
                <c:pt idx="2741">
                  <c:v>0.96678220000000004</c:v>
                </c:pt>
                <c:pt idx="2742">
                  <c:v>0.96395549999999997</c:v>
                </c:pt>
                <c:pt idx="2743">
                  <c:v>0.96101020000000004</c:v>
                </c:pt>
                <c:pt idx="2744">
                  <c:v>0.95798229999999995</c:v>
                </c:pt>
                <c:pt idx="2745">
                  <c:v>0.95496740000000002</c:v>
                </c:pt>
                <c:pt idx="2746">
                  <c:v>0.95205519999999999</c:v>
                </c:pt>
                <c:pt idx="2747">
                  <c:v>0.94927450000000002</c:v>
                </c:pt>
                <c:pt idx="2748">
                  <c:v>0.94657440000000004</c:v>
                </c:pt>
                <c:pt idx="2749">
                  <c:v>0.9438609</c:v>
                </c:pt>
                <c:pt idx="2750">
                  <c:v>0.94105970000000005</c:v>
                </c:pt>
                <c:pt idx="2751">
                  <c:v>0.93816010000000005</c:v>
                </c:pt>
                <c:pt idx="2752">
                  <c:v>0.93522269999999996</c:v>
                </c:pt>
                <c:pt idx="2753">
                  <c:v>0.93234289999999997</c:v>
                </c:pt>
                <c:pt idx="2754">
                  <c:v>0.92960699999999996</c:v>
                </c:pt>
                <c:pt idx="2755">
                  <c:v>0.9270332</c:v>
                </c:pt>
                <c:pt idx="2756">
                  <c:v>0.92456289999999997</c:v>
                </c:pt>
                <c:pt idx="2757">
                  <c:v>0.92208060000000003</c:v>
                </c:pt>
                <c:pt idx="2758">
                  <c:v>0.91948240000000003</c:v>
                </c:pt>
                <c:pt idx="2759">
                  <c:v>0.91673329999999997</c:v>
                </c:pt>
                <c:pt idx="2760">
                  <c:v>0.91390190000000004</c:v>
                </c:pt>
                <c:pt idx="2761">
                  <c:v>0.91111750000000002</c:v>
                </c:pt>
                <c:pt idx="2762">
                  <c:v>0.90851380000000004</c:v>
                </c:pt>
                <c:pt idx="2763">
                  <c:v>0.90615760000000001</c:v>
                </c:pt>
                <c:pt idx="2764">
                  <c:v>0.90401489999999995</c:v>
                </c:pt>
                <c:pt idx="2765">
                  <c:v>0.90195259999999999</c:v>
                </c:pt>
                <c:pt idx="2766">
                  <c:v>0.89977580000000001</c:v>
                </c:pt>
                <c:pt idx="2767">
                  <c:v>0.89734239999999998</c:v>
                </c:pt>
                <c:pt idx="2768">
                  <c:v>0.89465399999999995</c:v>
                </c:pt>
                <c:pt idx="2769">
                  <c:v>0.89189059999999998</c:v>
                </c:pt>
                <c:pt idx="2770">
                  <c:v>0.88925290000000001</c:v>
                </c:pt>
                <c:pt idx="2771">
                  <c:v>0.88679589999999997</c:v>
                </c:pt>
                <c:pt idx="2772">
                  <c:v>0.8844554</c:v>
                </c:pt>
                <c:pt idx="2773">
                  <c:v>0.88213490000000006</c:v>
                </c:pt>
                <c:pt idx="2774">
                  <c:v>0.87976929999999998</c:v>
                </c:pt>
                <c:pt idx="2775">
                  <c:v>0.87734409999999996</c:v>
                </c:pt>
                <c:pt idx="2776">
                  <c:v>0.87489170000000005</c:v>
                </c:pt>
                <c:pt idx="2777">
                  <c:v>0.87248619999999999</c:v>
                </c:pt>
                <c:pt idx="2778">
                  <c:v>0.87018850000000003</c:v>
                </c:pt>
                <c:pt idx="2779">
                  <c:v>0.86800809999999995</c:v>
                </c:pt>
                <c:pt idx="2780">
                  <c:v>0.86588290000000001</c:v>
                </c:pt>
                <c:pt idx="2781">
                  <c:v>0.86372859999999996</c:v>
                </c:pt>
                <c:pt idx="2782">
                  <c:v>0.86149690000000001</c:v>
                </c:pt>
                <c:pt idx="2783">
                  <c:v>0.85921630000000004</c:v>
                </c:pt>
                <c:pt idx="2784">
                  <c:v>0.85697500000000004</c:v>
                </c:pt>
                <c:pt idx="2785">
                  <c:v>0.8548753</c:v>
                </c:pt>
                <c:pt idx="2786">
                  <c:v>0.85297389999999995</c:v>
                </c:pt>
                <c:pt idx="2787">
                  <c:v>0.85124339999999998</c:v>
                </c:pt>
                <c:pt idx="2788">
                  <c:v>0.84957830000000001</c:v>
                </c:pt>
                <c:pt idx="2789">
                  <c:v>0.84784720000000002</c:v>
                </c:pt>
                <c:pt idx="2790">
                  <c:v>0.84597100000000003</c:v>
                </c:pt>
                <c:pt idx="2791">
                  <c:v>0.84396170000000004</c:v>
                </c:pt>
                <c:pt idx="2792">
                  <c:v>0.84192400000000001</c:v>
                </c:pt>
                <c:pt idx="2793">
                  <c:v>0.83999420000000002</c:v>
                </c:pt>
                <c:pt idx="2794">
                  <c:v>0.83829500000000001</c:v>
                </c:pt>
                <c:pt idx="2795">
                  <c:v>0.8368641</c:v>
                </c:pt>
                <c:pt idx="2796">
                  <c:v>0.83564139999999998</c:v>
                </c:pt>
                <c:pt idx="2797">
                  <c:v>0.83449139999999999</c:v>
                </c:pt>
                <c:pt idx="2798">
                  <c:v>0.83328729999999995</c:v>
                </c:pt>
                <c:pt idx="2799">
                  <c:v>0.83198729999999999</c:v>
                </c:pt>
                <c:pt idx="2800">
                  <c:v>0.83065869999999997</c:v>
                </c:pt>
                <c:pt idx="2801">
                  <c:v>0.82943049999999996</c:v>
                </c:pt>
                <c:pt idx="2802">
                  <c:v>0.82839410000000002</c:v>
                </c:pt>
                <c:pt idx="2803">
                  <c:v>0.82752029999999999</c:v>
                </c:pt>
                <c:pt idx="2804">
                  <c:v>0.82666759999999995</c:v>
                </c:pt>
                <c:pt idx="2805">
                  <c:v>0.82566510000000004</c:v>
                </c:pt>
                <c:pt idx="2806">
                  <c:v>0.82441779999999998</c:v>
                </c:pt>
                <c:pt idx="2807">
                  <c:v>0.82295910000000005</c:v>
                </c:pt>
                <c:pt idx="2808">
                  <c:v>0.82141569999999997</c:v>
                </c:pt>
                <c:pt idx="2809">
                  <c:v>0.81994920000000004</c:v>
                </c:pt>
                <c:pt idx="2810">
                  <c:v>0.81868149999999995</c:v>
                </c:pt>
                <c:pt idx="2811">
                  <c:v>0.8176776</c:v>
                </c:pt>
                <c:pt idx="2812">
                  <c:v>0.81691349999999996</c:v>
                </c:pt>
                <c:pt idx="2813">
                  <c:v>0.81628639999999997</c:v>
                </c:pt>
                <c:pt idx="2814">
                  <c:v>0.81564040000000004</c:v>
                </c:pt>
                <c:pt idx="2815">
                  <c:v>0.81484420000000002</c:v>
                </c:pt>
                <c:pt idx="2816">
                  <c:v>0.81385960000000002</c:v>
                </c:pt>
                <c:pt idx="2817">
                  <c:v>0.81274749999999996</c:v>
                </c:pt>
                <c:pt idx="2818">
                  <c:v>0.81162199999999995</c:v>
                </c:pt>
                <c:pt idx="2819">
                  <c:v>0.81057979999999996</c:v>
                </c:pt>
                <c:pt idx="2820">
                  <c:v>0.8096776</c:v>
                </c:pt>
                <c:pt idx="2821">
                  <c:v>0.80892660000000005</c:v>
                </c:pt>
                <c:pt idx="2822">
                  <c:v>0.80831430000000004</c:v>
                </c:pt>
                <c:pt idx="2823">
                  <c:v>0.80782350000000003</c:v>
                </c:pt>
                <c:pt idx="2824">
                  <c:v>0.80743690000000001</c:v>
                </c:pt>
                <c:pt idx="2825">
                  <c:v>0.80712329999999999</c:v>
                </c:pt>
                <c:pt idx="2826">
                  <c:v>0.80681610000000004</c:v>
                </c:pt>
                <c:pt idx="2827">
                  <c:v>0.8064228</c:v>
                </c:pt>
                <c:pt idx="2828">
                  <c:v>0.80585289999999998</c:v>
                </c:pt>
                <c:pt idx="2829">
                  <c:v>0.80505649999999995</c:v>
                </c:pt>
                <c:pt idx="2830">
                  <c:v>0.80405099999999996</c:v>
                </c:pt>
                <c:pt idx="2831">
                  <c:v>0.80291389999999996</c:v>
                </c:pt>
                <c:pt idx="2832">
                  <c:v>0.80176510000000001</c:v>
                </c:pt>
                <c:pt idx="2833">
                  <c:v>0.80072100000000002</c:v>
                </c:pt>
                <c:pt idx="2834">
                  <c:v>0.7998769</c:v>
                </c:pt>
                <c:pt idx="2835">
                  <c:v>0.79926660000000005</c:v>
                </c:pt>
                <c:pt idx="2836">
                  <c:v>0.79884390000000005</c:v>
                </c:pt>
                <c:pt idx="2837">
                  <c:v>0.79848859999999999</c:v>
                </c:pt>
                <c:pt idx="2838">
                  <c:v>0.7980583</c:v>
                </c:pt>
                <c:pt idx="2839">
                  <c:v>0.79746680000000003</c:v>
                </c:pt>
                <c:pt idx="2840">
                  <c:v>0.79672189999999998</c:v>
                </c:pt>
                <c:pt idx="2841">
                  <c:v>0.79592379999999996</c:v>
                </c:pt>
                <c:pt idx="2842">
                  <c:v>0.79520579999999996</c:v>
                </c:pt>
                <c:pt idx="2843">
                  <c:v>0.79469330000000005</c:v>
                </c:pt>
                <c:pt idx="2844">
                  <c:v>0.79444979999999998</c:v>
                </c:pt>
                <c:pt idx="2845">
                  <c:v>0.79445250000000001</c:v>
                </c:pt>
                <c:pt idx="2846">
                  <c:v>0.79458300000000004</c:v>
                </c:pt>
                <c:pt idx="2847">
                  <c:v>0.7946761</c:v>
                </c:pt>
                <c:pt idx="2848">
                  <c:v>0.7946069</c:v>
                </c:pt>
                <c:pt idx="2849">
                  <c:v>0.79434400000000005</c:v>
                </c:pt>
                <c:pt idx="2850">
                  <c:v>0.79393979999999997</c:v>
                </c:pt>
                <c:pt idx="2851">
                  <c:v>0.79346260000000002</c:v>
                </c:pt>
                <c:pt idx="2852">
                  <c:v>0.79295199999999999</c:v>
                </c:pt>
                <c:pt idx="2853">
                  <c:v>0.79241220000000001</c:v>
                </c:pt>
                <c:pt idx="2854">
                  <c:v>0.79183380000000003</c:v>
                </c:pt>
                <c:pt idx="2855">
                  <c:v>0.79121870000000005</c:v>
                </c:pt>
                <c:pt idx="2856">
                  <c:v>0.79059159999999995</c:v>
                </c:pt>
                <c:pt idx="2857">
                  <c:v>0.7900007</c:v>
                </c:pt>
                <c:pt idx="2858">
                  <c:v>0.78950100000000001</c:v>
                </c:pt>
                <c:pt idx="2859">
                  <c:v>0.78912959999999999</c:v>
                </c:pt>
                <c:pt idx="2860">
                  <c:v>0.78889830000000005</c:v>
                </c:pt>
                <c:pt idx="2861">
                  <c:v>0.78878669999999995</c:v>
                </c:pt>
                <c:pt idx="2862">
                  <c:v>0.78875340000000005</c:v>
                </c:pt>
                <c:pt idx="2863">
                  <c:v>0.78874460000000002</c:v>
                </c:pt>
                <c:pt idx="2864">
                  <c:v>0.7887132</c:v>
                </c:pt>
                <c:pt idx="2865">
                  <c:v>0.78863289999999997</c:v>
                </c:pt>
                <c:pt idx="2866">
                  <c:v>0.7884989</c:v>
                </c:pt>
                <c:pt idx="2867">
                  <c:v>0.788323</c:v>
                </c:pt>
                <c:pt idx="2868">
                  <c:v>0.78812369999999998</c:v>
                </c:pt>
                <c:pt idx="2869">
                  <c:v>0.78792410000000002</c:v>
                </c:pt>
                <c:pt idx="2870">
                  <c:v>0.78774920000000004</c:v>
                </c:pt>
                <c:pt idx="2871">
                  <c:v>0.78762560000000004</c:v>
                </c:pt>
                <c:pt idx="2872">
                  <c:v>0.78757489999999997</c:v>
                </c:pt>
                <c:pt idx="2873">
                  <c:v>0.78759959999999996</c:v>
                </c:pt>
                <c:pt idx="2874">
                  <c:v>0.7876727</c:v>
                </c:pt>
                <c:pt idx="2875">
                  <c:v>0.78773709999999997</c:v>
                </c:pt>
                <c:pt idx="2876">
                  <c:v>0.7877284</c:v>
                </c:pt>
                <c:pt idx="2877">
                  <c:v>0.7875974</c:v>
                </c:pt>
                <c:pt idx="2878">
                  <c:v>0.78732970000000002</c:v>
                </c:pt>
                <c:pt idx="2879">
                  <c:v>0.78695170000000003</c:v>
                </c:pt>
                <c:pt idx="2880">
                  <c:v>0.78652259999999996</c:v>
                </c:pt>
                <c:pt idx="2881">
                  <c:v>0.7861224</c:v>
                </c:pt>
                <c:pt idx="2882">
                  <c:v>0.78582689999999999</c:v>
                </c:pt>
                <c:pt idx="2883">
                  <c:v>0.78570090000000004</c:v>
                </c:pt>
                <c:pt idx="2884">
                  <c:v>0.78578669999999995</c:v>
                </c:pt>
                <c:pt idx="2885">
                  <c:v>0.78609960000000001</c:v>
                </c:pt>
                <c:pt idx="2886">
                  <c:v>0.78662200000000004</c:v>
                </c:pt>
                <c:pt idx="2887">
                  <c:v>0.78729720000000003</c:v>
                </c:pt>
                <c:pt idx="2888">
                  <c:v>0.78803520000000005</c:v>
                </c:pt>
                <c:pt idx="2889">
                  <c:v>0.78872100000000001</c:v>
                </c:pt>
                <c:pt idx="2890">
                  <c:v>0.78925389999999995</c:v>
                </c:pt>
                <c:pt idx="2891">
                  <c:v>0.78957840000000001</c:v>
                </c:pt>
                <c:pt idx="2892">
                  <c:v>0.78968839999999996</c:v>
                </c:pt>
                <c:pt idx="2893">
                  <c:v>0.78961970000000004</c:v>
                </c:pt>
                <c:pt idx="2894">
                  <c:v>0.78942970000000001</c:v>
                </c:pt>
                <c:pt idx="2895">
                  <c:v>0.78918759999999999</c:v>
                </c:pt>
                <c:pt idx="2896">
                  <c:v>0.78895850000000001</c:v>
                </c:pt>
                <c:pt idx="2897">
                  <c:v>0.78879080000000001</c:v>
                </c:pt>
                <c:pt idx="2898">
                  <c:v>0.78870949999999995</c:v>
                </c:pt>
                <c:pt idx="2899">
                  <c:v>0.78871190000000002</c:v>
                </c:pt>
                <c:pt idx="2900">
                  <c:v>0.78877790000000003</c:v>
                </c:pt>
                <c:pt idx="2901">
                  <c:v>0.78888659999999999</c:v>
                </c:pt>
                <c:pt idx="2902">
                  <c:v>0.78903469999999998</c:v>
                </c:pt>
                <c:pt idx="2903">
                  <c:v>0.78924139999999998</c:v>
                </c:pt>
                <c:pt idx="2904">
                  <c:v>0.78953960000000001</c:v>
                </c:pt>
                <c:pt idx="2905">
                  <c:v>0.78994819999999999</c:v>
                </c:pt>
                <c:pt idx="2906">
                  <c:v>0.79044829999999999</c:v>
                </c:pt>
                <c:pt idx="2907">
                  <c:v>0.79097450000000002</c:v>
                </c:pt>
                <c:pt idx="2908">
                  <c:v>0.7914407</c:v>
                </c:pt>
                <c:pt idx="2909">
                  <c:v>0.79177310000000001</c:v>
                </c:pt>
                <c:pt idx="2910">
                  <c:v>0.79194469999999995</c:v>
                </c:pt>
                <c:pt idx="2911">
                  <c:v>0.79198259999999998</c:v>
                </c:pt>
                <c:pt idx="2912">
                  <c:v>0.79195150000000003</c:v>
                </c:pt>
                <c:pt idx="2913">
                  <c:v>0.7919254</c:v>
                </c:pt>
                <c:pt idx="2914">
                  <c:v>0.79195599999999999</c:v>
                </c:pt>
                <c:pt idx="2915">
                  <c:v>0.79206319999999997</c:v>
                </c:pt>
                <c:pt idx="2916">
                  <c:v>0.79223189999999999</c:v>
                </c:pt>
                <c:pt idx="2917">
                  <c:v>0.79242999999999997</c:v>
                </c:pt>
                <c:pt idx="2918">
                  <c:v>0.79262690000000002</c:v>
                </c:pt>
                <c:pt idx="2919">
                  <c:v>0.79281239999999997</c:v>
                </c:pt>
                <c:pt idx="2920">
                  <c:v>0.7930007</c:v>
                </c:pt>
                <c:pt idx="2921">
                  <c:v>0.7932226</c:v>
                </c:pt>
                <c:pt idx="2922">
                  <c:v>0.79350730000000003</c:v>
                </c:pt>
                <c:pt idx="2923">
                  <c:v>0.7938674</c:v>
                </c:pt>
                <c:pt idx="2924">
                  <c:v>0.79429289999999997</c:v>
                </c:pt>
                <c:pt idx="2925">
                  <c:v>0.79475629999999997</c:v>
                </c:pt>
                <c:pt idx="2926">
                  <c:v>0.79522630000000005</c:v>
                </c:pt>
                <c:pt idx="2927">
                  <c:v>0.79567719999999997</c:v>
                </c:pt>
                <c:pt idx="2928">
                  <c:v>0.79609560000000001</c:v>
                </c:pt>
                <c:pt idx="2929">
                  <c:v>0.79647420000000002</c:v>
                </c:pt>
                <c:pt idx="2930">
                  <c:v>0.79680510000000004</c:v>
                </c:pt>
                <c:pt idx="2931">
                  <c:v>0.79707779999999995</c:v>
                </c:pt>
                <c:pt idx="2932">
                  <c:v>0.79728390000000005</c:v>
                </c:pt>
                <c:pt idx="2933">
                  <c:v>0.79742800000000003</c:v>
                </c:pt>
                <c:pt idx="2934">
                  <c:v>0.79753320000000005</c:v>
                </c:pt>
                <c:pt idx="2935">
                  <c:v>0.79764290000000004</c:v>
                </c:pt>
                <c:pt idx="2936">
                  <c:v>0.79780969999999996</c:v>
                </c:pt>
                <c:pt idx="2937">
                  <c:v>0.79807399999999995</c:v>
                </c:pt>
                <c:pt idx="2938">
                  <c:v>0.79844979999999999</c:v>
                </c:pt>
                <c:pt idx="2939">
                  <c:v>0.79891219999999996</c:v>
                </c:pt>
                <c:pt idx="2940">
                  <c:v>0.7994095</c:v>
                </c:pt>
                <c:pt idx="2941">
                  <c:v>0.79988029999999999</c:v>
                </c:pt>
                <c:pt idx="2942">
                  <c:v>0.80028410000000005</c:v>
                </c:pt>
                <c:pt idx="2943">
                  <c:v>0.80061470000000001</c:v>
                </c:pt>
                <c:pt idx="2944">
                  <c:v>0.80089399999999999</c:v>
                </c:pt>
                <c:pt idx="2945">
                  <c:v>0.80115340000000002</c:v>
                </c:pt>
                <c:pt idx="2946">
                  <c:v>0.80141229999999997</c:v>
                </c:pt>
                <c:pt idx="2947">
                  <c:v>0.80166769999999998</c:v>
                </c:pt>
                <c:pt idx="2948">
                  <c:v>0.80189969999999999</c:v>
                </c:pt>
                <c:pt idx="2949">
                  <c:v>0.80209059999999999</c:v>
                </c:pt>
                <c:pt idx="2950">
                  <c:v>0.80224530000000005</c:v>
                </c:pt>
                <c:pt idx="2951">
                  <c:v>0.80240120000000004</c:v>
                </c:pt>
                <c:pt idx="2952">
                  <c:v>0.80262290000000003</c:v>
                </c:pt>
                <c:pt idx="2953">
                  <c:v>0.80297839999999998</c:v>
                </c:pt>
                <c:pt idx="2954">
                  <c:v>0.80349979999999999</c:v>
                </c:pt>
                <c:pt idx="2955">
                  <c:v>0.80415239999999999</c:v>
                </c:pt>
                <c:pt idx="2956">
                  <c:v>0.80482469999999995</c:v>
                </c:pt>
                <c:pt idx="2957">
                  <c:v>0.80537840000000005</c:v>
                </c:pt>
                <c:pt idx="2958">
                  <c:v>0.80570549999999996</c:v>
                </c:pt>
                <c:pt idx="2959">
                  <c:v>0.80578870000000002</c:v>
                </c:pt>
                <c:pt idx="2960">
                  <c:v>0.80570129999999995</c:v>
                </c:pt>
                <c:pt idx="2961">
                  <c:v>0.80558090000000004</c:v>
                </c:pt>
                <c:pt idx="2962">
                  <c:v>0.80558129999999994</c:v>
                </c:pt>
                <c:pt idx="2963">
                  <c:v>0.80582670000000001</c:v>
                </c:pt>
                <c:pt idx="2964">
                  <c:v>0.80638880000000002</c:v>
                </c:pt>
                <c:pt idx="2965">
                  <c:v>0.80724750000000001</c:v>
                </c:pt>
                <c:pt idx="2966">
                  <c:v>0.80828829999999996</c:v>
                </c:pt>
                <c:pt idx="2967">
                  <c:v>0.80932490000000001</c:v>
                </c:pt>
                <c:pt idx="2968">
                  <c:v>0.81018730000000005</c:v>
                </c:pt>
                <c:pt idx="2969">
                  <c:v>0.81079210000000002</c:v>
                </c:pt>
                <c:pt idx="2970">
                  <c:v>0.81115040000000005</c:v>
                </c:pt>
                <c:pt idx="2971">
                  <c:v>0.81133189999999999</c:v>
                </c:pt>
                <c:pt idx="2972">
                  <c:v>0.81141660000000004</c:v>
                </c:pt>
                <c:pt idx="2973">
                  <c:v>0.81147210000000003</c:v>
                </c:pt>
                <c:pt idx="2974">
                  <c:v>0.81154269999999995</c:v>
                </c:pt>
                <c:pt idx="2975">
                  <c:v>0.81165639999999994</c:v>
                </c:pt>
                <c:pt idx="2976">
                  <c:v>0.81183090000000002</c:v>
                </c:pt>
                <c:pt idx="2977">
                  <c:v>0.81207459999999998</c:v>
                </c:pt>
                <c:pt idx="2978">
                  <c:v>0.81238699999999997</c:v>
                </c:pt>
                <c:pt idx="2979">
                  <c:v>0.81275739999999996</c:v>
                </c:pt>
                <c:pt idx="2980">
                  <c:v>0.81316759999999999</c:v>
                </c:pt>
                <c:pt idx="2981">
                  <c:v>0.81359490000000001</c:v>
                </c:pt>
                <c:pt idx="2982">
                  <c:v>0.81401869999999998</c:v>
                </c:pt>
                <c:pt idx="2983">
                  <c:v>0.81442479999999995</c:v>
                </c:pt>
                <c:pt idx="2984">
                  <c:v>0.81480430000000004</c:v>
                </c:pt>
                <c:pt idx="2985">
                  <c:v>0.81515079999999995</c:v>
                </c:pt>
                <c:pt idx="2986">
                  <c:v>0.81545690000000004</c:v>
                </c:pt>
                <c:pt idx="2987">
                  <c:v>0.81571269999999996</c:v>
                </c:pt>
                <c:pt idx="2988">
                  <c:v>0.81591219999999998</c:v>
                </c:pt>
                <c:pt idx="2989">
                  <c:v>0.81606040000000002</c:v>
                </c:pt>
                <c:pt idx="2990">
                  <c:v>0.8161832</c:v>
                </c:pt>
                <c:pt idx="2991">
                  <c:v>0.81633160000000005</c:v>
                </c:pt>
                <c:pt idx="2992">
                  <c:v>0.81657539999999995</c:v>
                </c:pt>
                <c:pt idx="2993">
                  <c:v>0.81699219999999995</c:v>
                </c:pt>
                <c:pt idx="2994">
                  <c:v>0.81763110000000006</c:v>
                </c:pt>
                <c:pt idx="2995">
                  <c:v>0.81847610000000004</c:v>
                </c:pt>
                <c:pt idx="2996">
                  <c:v>0.81942590000000004</c:v>
                </c:pt>
                <c:pt idx="2997">
                  <c:v>0.82033069999999997</c:v>
                </c:pt>
                <c:pt idx="2998">
                  <c:v>0.82106100000000004</c:v>
                </c:pt>
                <c:pt idx="2999">
                  <c:v>0.82156499999999999</c:v>
                </c:pt>
                <c:pt idx="3000">
                  <c:v>0.82187659999999996</c:v>
                </c:pt>
                <c:pt idx="3001">
                  <c:v>0.82207810000000003</c:v>
                </c:pt>
                <c:pt idx="3002">
                  <c:v>0.82225910000000002</c:v>
                </c:pt>
                <c:pt idx="3003">
                  <c:v>0.82247910000000002</c:v>
                </c:pt>
                <c:pt idx="3004">
                  <c:v>0.82276249999999995</c:v>
                </c:pt>
                <c:pt idx="3005">
                  <c:v>0.82309969999999999</c:v>
                </c:pt>
                <c:pt idx="3006">
                  <c:v>0.8234631</c:v>
                </c:pt>
                <c:pt idx="3007">
                  <c:v>0.82382549999999999</c:v>
                </c:pt>
                <c:pt idx="3008">
                  <c:v>0.82417490000000004</c:v>
                </c:pt>
                <c:pt idx="3009">
                  <c:v>0.82451770000000002</c:v>
                </c:pt>
                <c:pt idx="3010">
                  <c:v>0.82486999999999999</c:v>
                </c:pt>
                <c:pt idx="3011">
                  <c:v>0.82524459999999999</c:v>
                </c:pt>
                <c:pt idx="3012">
                  <c:v>0.82564110000000002</c:v>
                </c:pt>
                <c:pt idx="3013">
                  <c:v>0.82604429999999995</c:v>
                </c:pt>
                <c:pt idx="3014">
                  <c:v>0.82643230000000001</c:v>
                </c:pt>
                <c:pt idx="3015">
                  <c:v>0.82679000000000002</c:v>
                </c:pt>
                <c:pt idx="3016">
                  <c:v>0.82711650000000003</c:v>
                </c:pt>
                <c:pt idx="3017">
                  <c:v>0.82742830000000001</c:v>
                </c:pt>
                <c:pt idx="3018">
                  <c:v>0.82775010000000004</c:v>
                </c:pt>
                <c:pt idx="3019">
                  <c:v>0.82810309999999998</c:v>
                </c:pt>
                <c:pt idx="3020">
                  <c:v>0.82849439999999996</c:v>
                </c:pt>
                <c:pt idx="3021">
                  <c:v>0.8289145</c:v>
                </c:pt>
                <c:pt idx="3022">
                  <c:v>0.82934330000000001</c:v>
                </c:pt>
                <c:pt idx="3023">
                  <c:v>0.82976110000000003</c:v>
                </c:pt>
                <c:pt idx="3024">
                  <c:v>0.83015919999999999</c:v>
                </c:pt>
                <c:pt idx="3025">
                  <c:v>0.83054300000000003</c:v>
                </c:pt>
                <c:pt idx="3026">
                  <c:v>0.830928</c:v>
                </c:pt>
                <c:pt idx="3027">
                  <c:v>0.83133020000000002</c:v>
                </c:pt>
                <c:pt idx="3028">
                  <c:v>0.83175739999999998</c:v>
                </c:pt>
                <c:pt idx="3029">
                  <c:v>0.83220459999999996</c:v>
                </c:pt>
                <c:pt idx="3030">
                  <c:v>0.83265719999999999</c:v>
                </c:pt>
                <c:pt idx="3031">
                  <c:v>0.83309860000000002</c:v>
                </c:pt>
                <c:pt idx="3032">
                  <c:v>0.83351830000000005</c:v>
                </c:pt>
                <c:pt idx="3033">
                  <c:v>0.83391329999999997</c:v>
                </c:pt>
                <c:pt idx="3034">
                  <c:v>0.83428659999999999</c:v>
                </c:pt>
                <c:pt idx="3035">
                  <c:v>0.83464020000000005</c:v>
                </c:pt>
                <c:pt idx="3036">
                  <c:v>0.83497140000000003</c:v>
                </c:pt>
                <c:pt idx="3037">
                  <c:v>0.83527240000000003</c:v>
                </c:pt>
                <c:pt idx="3038">
                  <c:v>0.83553750000000004</c:v>
                </c:pt>
                <c:pt idx="3039">
                  <c:v>0.83577109999999999</c:v>
                </c:pt>
                <c:pt idx="3040">
                  <c:v>0.83599619999999997</c:v>
                </c:pt>
                <c:pt idx="3041">
                  <c:v>0.83625360000000004</c:v>
                </c:pt>
                <c:pt idx="3042">
                  <c:v>0.83659930000000005</c:v>
                </c:pt>
                <c:pt idx="3043">
                  <c:v>0.83708910000000003</c:v>
                </c:pt>
                <c:pt idx="3044">
                  <c:v>0.83775920000000004</c:v>
                </c:pt>
                <c:pt idx="3045">
                  <c:v>0.83860690000000004</c:v>
                </c:pt>
                <c:pt idx="3046">
                  <c:v>0.83957740000000003</c:v>
                </c:pt>
                <c:pt idx="3047">
                  <c:v>0.8405707</c:v>
                </c:pt>
                <c:pt idx="3048">
                  <c:v>0.84146929999999998</c:v>
                </c:pt>
                <c:pt idx="3049">
                  <c:v>0.84218979999999999</c:v>
                </c:pt>
                <c:pt idx="3050">
                  <c:v>0.84270599999999996</c:v>
                </c:pt>
                <c:pt idx="3051">
                  <c:v>0.84304570000000001</c:v>
                </c:pt>
                <c:pt idx="3052">
                  <c:v>0.84326449999999997</c:v>
                </c:pt>
                <c:pt idx="3053">
                  <c:v>0.84342340000000005</c:v>
                </c:pt>
                <c:pt idx="3054">
                  <c:v>0.84357689999999996</c:v>
                </c:pt>
                <c:pt idx="3055">
                  <c:v>0.84376430000000002</c:v>
                </c:pt>
                <c:pt idx="3056">
                  <c:v>0.84401400000000004</c:v>
                </c:pt>
                <c:pt idx="3057">
                  <c:v>0.84434120000000001</c:v>
                </c:pt>
                <c:pt idx="3058">
                  <c:v>0.84474689999999997</c:v>
                </c:pt>
                <c:pt idx="3059">
                  <c:v>0.84521869999999999</c:v>
                </c:pt>
                <c:pt idx="3060">
                  <c:v>0.84573229999999999</c:v>
                </c:pt>
                <c:pt idx="3061">
                  <c:v>0.84625969999999995</c:v>
                </c:pt>
                <c:pt idx="3062">
                  <c:v>0.8467732</c:v>
                </c:pt>
                <c:pt idx="3063">
                  <c:v>0.84725430000000002</c:v>
                </c:pt>
                <c:pt idx="3064">
                  <c:v>0.84769680000000003</c:v>
                </c:pt>
                <c:pt idx="3065">
                  <c:v>0.84810640000000004</c:v>
                </c:pt>
                <c:pt idx="3066">
                  <c:v>0.84849609999999998</c:v>
                </c:pt>
                <c:pt idx="3067">
                  <c:v>0.84888030000000003</c:v>
                </c:pt>
                <c:pt idx="3068">
                  <c:v>0.84926970000000002</c:v>
                </c:pt>
                <c:pt idx="3069">
                  <c:v>0.84966960000000002</c:v>
                </c:pt>
                <c:pt idx="3070">
                  <c:v>0.85007980000000005</c:v>
                </c:pt>
                <c:pt idx="3071">
                  <c:v>0.85049960000000002</c:v>
                </c:pt>
                <c:pt idx="3072">
                  <c:v>0.85093010000000002</c:v>
                </c:pt>
                <c:pt idx="3073">
                  <c:v>0.85137529999999995</c:v>
                </c:pt>
                <c:pt idx="3074">
                  <c:v>0.85184070000000001</c:v>
                </c:pt>
                <c:pt idx="3075">
                  <c:v>0.85232980000000003</c:v>
                </c:pt>
                <c:pt idx="3076">
                  <c:v>0.8528403</c:v>
                </c:pt>
                <c:pt idx="3077">
                  <c:v>0.85336230000000002</c:v>
                </c:pt>
                <c:pt idx="3078">
                  <c:v>0.85387950000000001</c:v>
                </c:pt>
                <c:pt idx="3079">
                  <c:v>0.85437169999999996</c:v>
                </c:pt>
                <c:pt idx="3080">
                  <c:v>0.85482040000000004</c:v>
                </c:pt>
                <c:pt idx="3081">
                  <c:v>0.85521590000000003</c:v>
                </c:pt>
                <c:pt idx="3082">
                  <c:v>0.85556049999999995</c:v>
                </c:pt>
                <c:pt idx="3083">
                  <c:v>0.85587159999999995</c:v>
                </c:pt>
                <c:pt idx="3084">
                  <c:v>0.85617730000000003</c:v>
                </c:pt>
                <c:pt idx="3085">
                  <c:v>0.85651639999999996</c:v>
                </c:pt>
                <c:pt idx="3086">
                  <c:v>0.85692999999999997</c:v>
                </c:pt>
                <c:pt idx="3087">
                  <c:v>0.85745079999999996</c:v>
                </c:pt>
                <c:pt idx="3088">
                  <c:v>0.85809310000000005</c:v>
                </c:pt>
                <c:pt idx="3089">
                  <c:v>0.85883790000000004</c:v>
                </c:pt>
                <c:pt idx="3090">
                  <c:v>0.8596319</c:v>
                </c:pt>
                <c:pt idx="3091">
                  <c:v>0.86039600000000005</c:v>
                </c:pt>
                <c:pt idx="3092">
                  <c:v>0.86105759999999998</c:v>
                </c:pt>
                <c:pt idx="3093">
                  <c:v>0.86157740000000005</c:v>
                </c:pt>
                <c:pt idx="3094">
                  <c:v>0.86196150000000005</c:v>
                </c:pt>
                <c:pt idx="3095">
                  <c:v>0.8622552</c:v>
                </c:pt>
                <c:pt idx="3096">
                  <c:v>0.86252340000000005</c:v>
                </c:pt>
                <c:pt idx="3097">
                  <c:v>0.86283299999999996</c:v>
                </c:pt>
                <c:pt idx="3098">
                  <c:v>0.86322900000000002</c:v>
                </c:pt>
                <c:pt idx="3099">
                  <c:v>0.86372510000000002</c:v>
                </c:pt>
                <c:pt idx="3100">
                  <c:v>0.86429820000000002</c:v>
                </c:pt>
                <c:pt idx="3101">
                  <c:v>0.86489950000000004</c:v>
                </c:pt>
                <c:pt idx="3102">
                  <c:v>0.86547160000000001</c:v>
                </c:pt>
                <c:pt idx="3103">
                  <c:v>0.86597029999999997</c:v>
                </c:pt>
                <c:pt idx="3104">
                  <c:v>0.86638219999999999</c:v>
                </c:pt>
                <c:pt idx="3105">
                  <c:v>0.86672340000000003</c:v>
                </c:pt>
                <c:pt idx="3106">
                  <c:v>0.86702769999999996</c:v>
                </c:pt>
                <c:pt idx="3107">
                  <c:v>0.86732849999999995</c:v>
                </c:pt>
                <c:pt idx="3108">
                  <c:v>0.86764920000000001</c:v>
                </c:pt>
                <c:pt idx="3109">
                  <c:v>0.86799899999999997</c:v>
                </c:pt>
                <c:pt idx="3110">
                  <c:v>0.86837529999999996</c:v>
                </c:pt>
                <c:pt idx="3111">
                  <c:v>0.86877159999999998</c:v>
                </c:pt>
                <c:pt idx="3112">
                  <c:v>0.86918410000000002</c:v>
                </c:pt>
                <c:pt idx="3113">
                  <c:v>0.86961290000000002</c:v>
                </c:pt>
                <c:pt idx="3114">
                  <c:v>0.87006030000000001</c:v>
                </c:pt>
                <c:pt idx="3115">
                  <c:v>0.87052660000000004</c:v>
                </c:pt>
                <c:pt idx="3116">
                  <c:v>0.87100739999999999</c:v>
                </c:pt>
                <c:pt idx="3117">
                  <c:v>0.8714944</c:v>
                </c:pt>
                <c:pt idx="3118">
                  <c:v>0.8719789</c:v>
                </c:pt>
                <c:pt idx="3119">
                  <c:v>0.87245649999999997</c:v>
                </c:pt>
                <c:pt idx="3120">
                  <c:v>0.87292809999999998</c:v>
                </c:pt>
                <c:pt idx="3121">
                  <c:v>0.87339900000000004</c:v>
                </c:pt>
                <c:pt idx="3122">
                  <c:v>0.87387369999999998</c:v>
                </c:pt>
                <c:pt idx="3123">
                  <c:v>0.87435260000000004</c:v>
                </c:pt>
                <c:pt idx="3124">
                  <c:v>0.87483219999999995</c:v>
                </c:pt>
                <c:pt idx="3125">
                  <c:v>0.87530859999999999</c:v>
                </c:pt>
                <c:pt idx="3126">
                  <c:v>0.87578239999999996</c:v>
                </c:pt>
                <c:pt idx="3127">
                  <c:v>0.8762624</c:v>
                </c:pt>
                <c:pt idx="3128">
                  <c:v>0.87676319999999996</c:v>
                </c:pt>
                <c:pt idx="3129">
                  <c:v>0.87729760000000001</c:v>
                </c:pt>
                <c:pt idx="3130">
                  <c:v>0.87786660000000005</c:v>
                </c:pt>
                <c:pt idx="3131">
                  <c:v>0.87845269999999998</c:v>
                </c:pt>
                <c:pt idx="3132">
                  <c:v>0.87902230000000003</c:v>
                </c:pt>
                <c:pt idx="3133">
                  <c:v>0.87954100000000002</c:v>
                </c:pt>
                <c:pt idx="3134">
                  <c:v>0.87998690000000002</c:v>
                </c:pt>
                <c:pt idx="3135">
                  <c:v>0.88036239999999999</c:v>
                </c:pt>
                <c:pt idx="3136">
                  <c:v>0.88069240000000004</c:v>
                </c:pt>
                <c:pt idx="3137">
                  <c:v>0.88101289999999999</c:v>
                </c:pt>
                <c:pt idx="3138">
                  <c:v>0.88135300000000005</c:v>
                </c:pt>
                <c:pt idx="3139">
                  <c:v>0.88172119999999998</c:v>
                </c:pt>
                <c:pt idx="3140">
                  <c:v>0.88210460000000002</c:v>
                </c:pt>
                <c:pt idx="3141">
                  <c:v>0.88247980000000004</c:v>
                </c:pt>
                <c:pt idx="3142">
                  <c:v>0.88283140000000004</c:v>
                </c:pt>
                <c:pt idx="3143">
                  <c:v>0.88316740000000005</c:v>
                </c:pt>
                <c:pt idx="3144">
                  <c:v>0.8835267</c:v>
                </c:pt>
                <c:pt idx="3145">
                  <c:v>0.88396779999999997</c:v>
                </c:pt>
                <c:pt idx="3146">
                  <c:v>0.8845499</c:v>
                </c:pt>
                <c:pt idx="3147">
                  <c:v>0.88529679999999999</c:v>
                </c:pt>
                <c:pt idx="3148">
                  <c:v>0.88617500000000005</c:v>
                </c:pt>
                <c:pt idx="3149">
                  <c:v>0.88708719999999996</c:v>
                </c:pt>
                <c:pt idx="3150">
                  <c:v>0.88791410000000004</c:v>
                </c:pt>
                <c:pt idx="3151">
                  <c:v>0.88856250000000003</c:v>
                </c:pt>
                <c:pt idx="3152">
                  <c:v>0.88901149999999995</c:v>
                </c:pt>
                <c:pt idx="3153">
                  <c:v>0.88931420000000005</c:v>
                </c:pt>
                <c:pt idx="3154">
                  <c:v>0.88957079999999999</c:v>
                </c:pt>
                <c:pt idx="3155">
                  <c:v>0.88988659999999997</c:v>
                </c:pt>
                <c:pt idx="3156">
                  <c:v>0.89033169999999995</c:v>
                </c:pt>
                <c:pt idx="3157">
                  <c:v>0.89092629999999995</c:v>
                </c:pt>
                <c:pt idx="3158">
                  <c:v>0.89163110000000001</c:v>
                </c:pt>
                <c:pt idx="3159">
                  <c:v>0.89236769999999999</c:v>
                </c:pt>
                <c:pt idx="3160">
                  <c:v>0.89304620000000001</c:v>
                </c:pt>
                <c:pt idx="3161">
                  <c:v>0.89361040000000003</c:v>
                </c:pt>
                <c:pt idx="3162">
                  <c:v>0.89405579999999996</c:v>
                </c:pt>
                <c:pt idx="3163">
                  <c:v>0.89442279999999996</c:v>
                </c:pt>
                <c:pt idx="3164">
                  <c:v>0.89476679999999997</c:v>
                </c:pt>
                <c:pt idx="3165">
                  <c:v>0.89513129999999996</c:v>
                </c:pt>
                <c:pt idx="3166">
                  <c:v>0.89553649999999996</c:v>
                </c:pt>
                <c:pt idx="3167">
                  <c:v>0.89597680000000002</c:v>
                </c:pt>
                <c:pt idx="3168">
                  <c:v>0.89643200000000001</c:v>
                </c:pt>
                <c:pt idx="3169">
                  <c:v>0.89688009999999996</c:v>
                </c:pt>
                <c:pt idx="3170">
                  <c:v>0.89730889999999996</c:v>
                </c:pt>
                <c:pt idx="3171">
                  <c:v>0.89771769999999995</c:v>
                </c:pt>
                <c:pt idx="3172">
                  <c:v>0.89811350000000001</c:v>
                </c:pt>
                <c:pt idx="3173">
                  <c:v>0.89850439999999998</c:v>
                </c:pt>
                <c:pt idx="3174">
                  <c:v>0.89889479999999999</c:v>
                </c:pt>
                <c:pt idx="3175">
                  <c:v>0.89928589999999997</c:v>
                </c:pt>
                <c:pt idx="3176">
                  <c:v>0.89967889999999995</c:v>
                </c:pt>
                <c:pt idx="3177">
                  <c:v>0.90007839999999995</c:v>
                </c:pt>
                <c:pt idx="3178">
                  <c:v>0.90049159999999995</c:v>
                </c:pt>
                <c:pt idx="3179">
                  <c:v>0.90092419999999995</c:v>
                </c:pt>
                <c:pt idx="3180">
                  <c:v>0.9013757</c:v>
                </c:pt>
                <c:pt idx="3181">
                  <c:v>0.90183579999999997</c:v>
                </c:pt>
                <c:pt idx="3182">
                  <c:v>0.90228960000000002</c:v>
                </c:pt>
                <c:pt idx="3183">
                  <c:v>0.90272359999999996</c:v>
                </c:pt>
                <c:pt idx="3184">
                  <c:v>0.90313480000000002</c:v>
                </c:pt>
                <c:pt idx="3185">
                  <c:v>0.90353430000000001</c:v>
                </c:pt>
                <c:pt idx="3186">
                  <c:v>0.90394319999999995</c:v>
                </c:pt>
                <c:pt idx="3187">
                  <c:v>0.90438189999999996</c:v>
                </c:pt>
                <c:pt idx="3188">
                  <c:v>0.90485749999999998</c:v>
                </c:pt>
                <c:pt idx="3189">
                  <c:v>0.90535810000000005</c:v>
                </c:pt>
                <c:pt idx="3190">
                  <c:v>0.90585680000000002</c:v>
                </c:pt>
                <c:pt idx="3191">
                  <c:v>0.90632469999999998</c:v>
                </c:pt>
                <c:pt idx="3192">
                  <c:v>0.90674440000000001</c:v>
                </c:pt>
                <c:pt idx="3193">
                  <c:v>0.9071226</c:v>
                </c:pt>
                <c:pt idx="3194">
                  <c:v>0.90748930000000005</c:v>
                </c:pt>
                <c:pt idx="3195">
                  <c:v>0.90788930000000001</c:v>
                </c:pt>
                <c:pt idx="3196">
                  <c:v>0.90836220000000001</c:v>
                </c:pt>
                <c:pt idx="3197">
                  <c:v>0.90892819999999996</c:v>
                </c:pt>
                <c:pt idx="3198">
                  <c:v>0.90957589999999999</c:v>
                </c:pt>
                <c:pt idx="3199">
                  <c:v>0.9102654</c:v>
                </c:pt>
                <c:pt idx="3200">
                  <c:v>0.91094030000000004</c:v>
                </c:pt>
                <c:pt idx="3201">
                  <c:v>0.91155269999999999</c:v>
                </c:pt>
                <c:pt idx="3202">
                  <c:v>0.91208259999999997</c:v>
                </c:pt>
                <c:pt idx="3203">
                  <c:v>0.91253969999999995</c:v>
                </c:pt>
                <c:pt idx="3204">
                  <c:v>0.9129524</c:v>
                </c:pt>
                <c:pt idx="3205">
                  <c:v>0.91334720000000003</c:v>
                </c:pt>
                <c:pt idx="3206">
                  <c:v>0.91373959999999999</c:v>
                </c:pt>
                <c:pt idx="3207">
                  <c:v>0.91413</c:v>
                </c:pt>
                <c:pt idx="3208">
                  <c:v>0.91451110000000002</c:v>
                </c:pt>
                <c:pt idx="3209">
                  <c:v>0.91487609999999997</c:v>
                </c:pt>
                <c:pt idx="3210">
                  <c:v>0.91522720000000002</c:v>
                </c:pt>
                <c:pt idx="3211">
                  <c:v>0.91557580000000005</c:v>
                </c:pt>
                <c:pt idx="3212">
                  <c:v>0.91593930000000001</c:v>
                </c:pt>
                <c:pt idx="3213">
                  <c:v>0.91633120000000001</c:v>
                </c:pt>
                <c:pt idx="3214">
                  <c:v>0.91675569999999995</c:v>
                </c:pt>
                <c:pt idx="3215">
                  <c:v>0.91720559999999995</c:v>
                </c:pt>
                <c:pt idx="3216">
                  <c:v>0.9176668</c:v>
                </c:pt>
                <c:pt idx="3217">
                  <c:v>0.91812450000000001</c:v>
                </c:pt>
                <c:pt idx="3218">
                  <c:v>0.91856910000000003</c:v>
                </c:pt>
                <c:pt idx="3219">
                  <c:v>0.91899960000000003</c:v>
                </c:pt>
                <c:pt idx="3220">
                  <c:v>0.91942100000000004</c:v>
                </c:pt>
                <c:pt idx="3221">
                  <c:v>0.91984169999999998</c:v>
                </c:pt>
                <c:pt idx="3222">
                  <c:v>0.92026719999999995</c:v>
                </c:pt>
                <c:pt idx="3223">
                  <c:v>0.92069909999999999</c:v>
                </c:pt>
                <c:pt idx="3224">
                  <c:v>0.92113520000000004</c:v>
                </c:pt>
                <c:pt idx="3225">
                  <c:v>0.92157169999999999</c:v>
                </c:pt>
                <c:pt idx="3226">
                  <c:v>0.92200550000000003</c:v>
                </c:pt>
                <c:pt idx="3227">
                  <c:v>0.92243520000000001</c:v>
                </c:pt>
                <c:pt idx="3228">
                  <c:v>0.92286100000000004</c:v>
                </c:pt>
                <c:pt idx="3229">
                  <c:v>0.92328460000000001</c:v>
                </c:pt>
                <c:pt idx="3230">
                  <c:v>0.92370890000000005</c:v>
                </c:pt>
                <c:pt idx="3231">
                  <c:v>0.92413809999999996</c:v>
                </c:pt>
                <c:pt idx="3232">
                  <c:v>0.92457920000000005</c:v>
                </c:pt>
                <c:pt idx="3233">
                  <c:v>0.92503899999999994</c:v>
                </c:pt>
                <c:pt idx="3234">
                  <c:v>0.92552160000000006</c:v>
                </c:pt>
                <c:pt idx="3235">
                  <c:v>0.92602309999999999</c:v>
                </c:pt>
                <c:pt idx="3236">
                  <c:v>0.92653010000000002</c:v>
                </c:pt>
                <c:pt idx="3237">
                  <c:v>0.92702079999999998</c:v>
                </c:pt>
                <c:pt idx="3238">
                  <c:v>0.92746859999999998</c:v>
                </c:pt>
                <c:pt idx="3239">
                  <c:v>0.92785200000000001</c:v>
                </c:pt>
                <c:pt idx="3240">
                  <c:v>0.92816259999999995</c:v>
                </c:pt>
                <c:pt idx="3241">
                  <c:v>0.92840900000000004</c:v>
                </c:pt>
                <c:pt idx="3242">
                  <c:v>0.92861439999999995</c:v>
                </c:pt>
                <c:pt idx="3243">
                  <c:v>0.92881009999999997</c:v>
                </c:pt>
                <c:pt idx="3244">
                  <c:v>0.92902859999999998</c:v>
                </c:pt>
                <c:pt idx="3245">
                  <c:v>0.92929379999999995</c:v>
                </c:pt>
                <c:pt idx="3246">
                  <c:v>0.92962</c:v>
                </c:pt>
                <c:pt idx="3247">
                  <c:v>0.93001270000000003</c:v>
                </c:pt>
                <c:pt idx="3248">
                  <c:v>0.93046980000000001</c:v>
                </c:pt>
                <c:pt idx="3249">
                  <c:v>0.93098309999999995</c:v>
                </c:pt>
                <c:pt idx="3250">
                  <c:v>0.93153779999999997</c:v>
                </c:pt>
                <c:pt idx="3251">
                  <c:v>0.93211370000000004</c:v>
                </c:pt>
                <c:pt idx="3252">
                  <c:v>0.93268490000000004</c:v>
                </c:pt>
                <c:pt idx="3253">
                  <c:v>0.93322629999999995</c:v>
                </c:pt>
                <c:pt idx="3254">
                  <c:v>0.93372109999999997</c:v>
                </c:pt>
                <c:pt idx="3255">
                  <c:v>0.93416569999999999</c:v>
                </c:pt>
                <c:pt idx="3256">
                  <c:v>0.93457310000000005</c:v>
                </c:pt>
                <c:pt idx="3257">
                  <c:v>0.93496599999999996</c:v>
                </c:pt>
                <c:pt idx="3258">
                  <c:v>0.93537239999999999</c:v>
                </c:pt>
                <c:pt idx="3259">
                  <c:v>0.93581239999999999</c:v>
                </c:pt>
                <c:pt idx="3260">
                  <c:v>0.93629280000000004</c:v>
                </c:pt>
                <c:pt idx="3261">
                  <c:v>0.93680509999999995</c:v>
                </c:pt>
                <c:pt idx="3262">
                  <c:v>0.93733080000000002</c:v>
                </c:pt>
                <c:pt idx="3263">
                  <c:v>0.93785079999999998</c:v>
                </c:pt>
                <c:pt idx="3264">
                  <c:v>0.93835299999999999</c:v>
                </c:pt>
                <c:pt idx="3265">
                  <c:v>0.93883720000000004</c:v>
                </c:pt>
                <c:pt idx="3266">
                  <c:v>0.93930990000000003</c:v>
                </c:pt>
                <c:pt idx="3267">
                  <c:v>0.93977770000000005</c:v>
                </c:pt>
                <c:pt idx="3268">
                  <c:v>0.94023889999999999</c:v>
                </c:pt>
                <c:pt idx="3269">
                  <c:v>0.94068110000000005</c:v>
                </c:pt>
                <c:pt idx="3270">
                  <c:v>0.94108539999999996</c:v>
                </c:pt>
                <c:pt idx="3271">
                  <c:v>0.94143679999999996</c:v>
                </c:pt>
                <c:pt idx="3272">
                  <c:v>0.94173240000000003</c:v>
                </c:pt>
                <c:pt idx="3273">
                  <c:v>0.94198570000000004</c:v>
                </c:pt>
                <c:pt idx="3274">
                  <c:v>0.94222159999999999</c:v>
                </c:pt>
                <c:pt idx="3275">
                  <c:v>0.94246770000000002</c:v>
                </c:pt>
                <c:pt idx="3276">
                  <c:v>0.94274469999999999</c:v>
                </c:pt>
                <c:pt idx="3277">
                  <c:v>0.94305969999999995</c:v>
                </c:pt>
                <c:pt idx="3278">
                  <c:v>0.94340990000000002</c:v>
                </c:pt>
                <c:pt idx="3279">
                  <c:v>0.94378810000000002</c:v>
                </c:pt>
                <c:pt idx="3280">
                  <c:v>0.94419209999999998</c:v>
                </c:pt>
                <c:pt idx="3281">
                  <c:v>0.94462630000000003</c:v>
                </c:pt>
                <c:pt idx="3282">
                  <c:v>0.9450982</c:v>
                </c:pt>
                <c:pt idx="3283">
                  <c:v>0.94560979999999994</c:v>
                </c:pt>
                <c:pt idx="3284">
                  <c:v>0.94614949999999998</c:v>
                </c:pt>
                <c:pt idx="3285">
                  <c:v>0.94669119999999995</c:v>
                </c:pt>
                <c:pt idx="3286">
                  <c:v>0.94720360000000003</c:v>
                </c:pt>
                <c:pt idx="3287">
                  <c:v>0.94766010000000001</c:v>
                </c:pt>
                <c:pt idx="3288">
                  <c:v>0.94805410000000001</c:v>
                </c:pt>
                <c:pt idx="3289">
                  <c:v>0.94840230000000003</c:v>
                </c:pt>
                <c:pt idx="3290">
                  <c:v>0.9487392</c:v>
                </c:pt>
                <c:pt idx="3291">
                  <c:v>0.94910039999999996</c:v>
                </c:pt>
                <c:pt idx="3292">
                  <c:v>0.94950690000000004</c:v>
                </c:pt>
                <c:pt idx="3293">
                  <c:v>0.94995609999999997</c:v>
                </c:pt>
                <c:pt idx="3294">
                  <c:v>0.95042479999999996</c:v>
                </c:pt>
                <c:pt idx="3295">
                  <c:v>0.95088170000000005</c:v>
                </c:pt>
                <c:pt idx="3296">
                  <c:v>0.95130539999999997</c:v>
                </c:pt>
                <c:pt idx="3297">
                  <c:v>0.9516985</c:v>
                </c:pt>
                <c:pt idx="3298">
                  <c:v>0.95208630000000005</c:v>
                </c:pt>
                <c:pt idx="3299">
                  <c:v>0.95250670000000004</c:v>
                </c:pt>
                <c:pt idx="3300">
                  <c:v>0.95298879999999997</c:v>
                </c:pt>
                <c:pt idx="3301">
                  <c:v>0.95353880000000002</c:v>
                </c:pt>
                <c:pt idx="3302">
                  <c:v>0.95413119999999996</c:v>
                </c:pt>
                <c:pt idx="3303">
                  <c:v>0.95472029999999997</c:v>
                </c:pt>
                <c:pt idx="3304">
                  <c:v>0.95525559999999998</c:v>
                </c:pt>
                <c:pt idx="3305">
                  <c:v>0.9557061</c:v>
                </c:pt>
                <c:pt idx="3306">
                  <c:v>0.95607019999999998</c:v>
                </c:pt>
                <c:pt idx="3307">
                  <c:v>0.95637079999999997</c:v>
                </c:pt>
                <c:pt idx="3308">
                  <c:v>0.95663929999999997</c:v>
                </c:pt>
                <c:pt idx="3309">
                  <c:v>0.95689930000000001</c:v>
                </c:pt>
                <c:pt idx="3310">
                  <c:v>0.95716049999999997</c:v>
                </c:pt>
                <c:pt idx="3311">
                  <c:v>0.95741869999999996</c:v>
                </c:pt>
                <c:pt idx="3312">
                  <c:v>0.95766640000000003</c:v>
                </c:pt>
                <c:pt idx="3313">
                  <c:v>0.95790200000000003</c:v>
                </c:pt>
                <c:pt idx="3314">
                  <c:v>0.95813630000000005</c:v>
                </c:pt>
                <c:pt idx="3315">
                  <c:v>0.95839129999999995</c:v>
                </c:pt>
                <c:pt idx="3316">
                  <c:v>0.95869280000000001</c:v>
                </c:pt>
                <c:pt idx="3317">
                  <c:v>0.95905850000000004</c:v>
                </c:pt>
                <c:pt idx="3318">
                  <c:v>0.95949220000000002</c:v>
                </c:pt>
                <c:pt idx="3319">
                  <c:v>0.95998329999999998</c:v>
                </c:pt>
                <c:pt idx="3320">
                  <c:v>0.96051319999999996</c:v>
                </c:pt>
                <c:pt idx="3321">
                  <c:v>0.96106150000000001</c:v>
                </c:pt>
                <c:pt idx="3322">
                  <c:v>0.96161220000000003</c:v>
                </c:pt>
                <c:pt idx="3323">
                  <c:v>0.96215530000000005</c:v>
                </c:pt>
                <c:pt idx="3324">
                  <c:v>0.96268279999999995</c:v>
                </c:pt>
                <c:pt idx="3325">
                  <c:v>0.96318479999999995</c:v>
                </c:pt>
                <c:pt idx="3326">
                  <c:v>0.96364930000000004</c:v>
                </c:pt>
                <c:pt idx="3327">
                  <c:v>0.9640647</c:v>
                </c:pt>
                <c:pt idx="3328">
                  <c:v>0.96442689999999998</c:v>
                </c:pt>
                <c:pt idx="3329">
                  <c:v>0.96474300000000002</c:v>
                </c:pt>
                <c:pt idx="3330">
                  <c:v>0.96503349999999999</c:v>
                </c:pt>
                <c:pt idx="3331">
                  <c:v>0.96532510000000005</c:v>
                </c:pt>
                <c:pt idx="3332">
                  <c:v>0.96564079999999997</c:v>
                </c:pt>
                <c:pt idx="3333">
                  <c:v>0.96599409999999997</c:v>
                </c:pt>
                <c:pt idx="3334">
                  <c:v>0.96638299999999999</c:v>
                </c:pt>
                <c:pt idx="3335">
                  <c:v>0.96679559999999998</c:v>
                </c:pt>
                <c:pt idx="3336">
                  <c:v>0.96721539999999995</c:v>
                </c:pt>
                <c:pt idx="3337">
                  <c:v>0.96763010000000005</c:v>
                </c:pt>
                <c:pt idx="3338">
                  <c:v>0.96803669999999997</c:v>
                </c:pt>
                <c:pt idx="3339">
                  <c:v>0.96843809999999997</c:v>
                </c:pt>
                <c:pt idx="3340">
                  <c:v>0.96883870000000005</c:v>
                </c:pt>
                <c:pt idx="3341">
                  <c:v>0.96923890000000001</c:v>
                </c:pt>
                <c:pt idx="3342">
                  <c:v>0.96963290000000002</c:v>
                </c:pt>
                <c:pt idx="3343">
                  <c:v>0.97001210000000004</c:v>
                </c:pt>
                <c:pt idx="3344">
                  <c:v>0.97037090000000004</c:v>
                </c:pt>
                <c:pt idx="3345">
                  <c:v>0.97071269999999998</c:v>
                </c:pt>
                <c:pt idx="3346">
                  <c:v>0.97104970000000002</c:v>
                </c:pt>
                <c:pt idx="3347">
                  <c:v>0.97140009999999999</c:v>
                </c:pt>
                <c:pt idx="3348">
                  <c:v>0.97177849999999999</c:v>
                </c:pt>
                <c:pt idx="3349">
                  <c:v>0.97218890000000002</c:v>
                </c:pt>
                <c:pt idx="3350">
                  <c:v>0.97262159999999998</c:v>
                </c:pt>
                <c:pt idx="3351">
                  <c:v>0.9730548</c:v>
                </c:pt>
                <c:pt idx="3352">
                  <c:v>0.9734661</c:v>
                </c:pt>
                <c:pt idx="3353">
                  <c:v>0.97383799999999998</c:v>
                </c:pt>
                <c:pt idx="3354">
                  <c:v>0.97416789999999998</c:v>
                </c:pt>
                <c:pt idx="3355">
                  <c:v>0.97446750000000004</c:v>
                </c:pt>
                <c:pt idx="3356">
                  <c:v>0.97475880000000004</c:v>
                </c:pt>
                <c:pt idx="3357">
                  <c:v>0.97506539999999997</c:v>
                </c:pt>
                <c:pt idx="3358">
                  <c:v>0.97540269999999996</c:v>
                </c:pt>
                <c:pt idx="3359">
                  <c:v>0.97577749999999996</c:v>
                </c:pt>
                <c:pt idx="3360">
                  <c:v>0.97618629999999995</c:v>
                </c:pt>
                <c:pt idx="3361">
                  <c:v>0.97661980000000004</c:v>
                </c:pt>
                <c:pt idx="3362">
                  <c:v>0.97706490000000001</c:v>
                </c:pt>
                <c:pt idx="3363">
                  <c:v>0.97750899999999996</c:v>
                </c:pt>
                <c:pt idx="3364">
                  <c:v>0.97794099999999995</c:v>
                </c:pt>
                <c:pt idx="3365">
                  <c:v>0.97835170000000005</c:v>
                </c:pt>
                <c:pt idx="3366">
                  <c:v>0.97873779999999999</c:v>
                </c:pt>
                <c:pt idx="3367">
                  <c:v>0.97910180000000002</c:v>
                </c:pt>
                <c:pt idx="3368">
                  <c:v>0.97945420000000005</c:v>
                </c:pt>
                <c:pt idx="3369">
                  <c:v>0.97980909999999999</c:v>
                </c:pt>
                <c:pt idx="3370">
                  <c:v>0.98018099999999997</c:v>
                </c:pt>
                <c:pt idx="3371">
                  <c:v>0.98057899999999998</c:v>
                </c:pt>
                <c:pt idx="3372">
                  <c:v>0.98100140000000002</c:v>
                </c:pt>
                <c:pt idx="3373">
                  <c:v>0.98143769999999997</c:v>
                </c:pt>
                <c:pt idx="3374">
                  <c:v>0.98187179999999996</c:v>
                </c:pt>
                <c:pt idx="3375">
                  <c:v>0.9822902</c:v>
                </c:pt>
                <c:pt idx="3376">
                  <c:v>0.98268639999999996</c:v>
                </c:pt>
                <c:pt idx="3377">
                  <c:v>0.98306300000000002</c:v>
                </c:pt>
                <c:pt idx="3378">
                  <c:v>0.98342700000000005</c:v>
                </c:pt>
                <c:pt idx="3379">
                  <c:v>0.98378390000000004</c:v>
                </c:pt>
                <c:pt idx="3380">
                  <c:v>0.98413059999999997</c:v>
                </c:pt>
                <c:pt idx="3381">
                  <c:v>0.98445579999999999</c:v>
                </c:pt>
                <c:pt idx="3382">
                  <c:v>0.98474399999999995</c:v>
                </c:pt>
                <c:pt idx="3383">
                  <c:v>0.98498560000000002</c:v>
                </c:pt>
                <c:pt idx="3384">
                  <c:v>0.98518430000000001</c:v>
                </c:pt>
                <c:pt idx="3385">
                  <c:v>0.98536060000000003</c:v>
                </c:pt>
                <c:pt idx="3386">
                  <c:v>0.98554609999999998</c:v>
                </c:pt>
                <c:pt idx="3387">
                  <c:v>0.98577119999999996</c:v>
                </c:pt>
                <c:pt idx="3388">
                  <c:v>0.9860563</c:v>
                </c:pt>
                <c:pt idx="3389">
                  <c:v>0.98640240000000001</c:v>
                </c:pt>
                <c:pt idx="3390">
                  <c:v>0.98679430000000001</c:v>
                </c:pt>
                <c:pt idx="3391">
                  <c:v>0.9872069</c:v>
                </c:pt>
                <c:pt idx="3392">
                  <c:v>0.98761920000000003</c:v>
                </c:pt>
                <c:pt idx="3393">
                  <c:v>0.98802029999999996</c:v>
                </c:pt>
                <c:pt idx="3394">
                  <c:v>0.98841290000000004</c:v>
                </c:pt>
                <c:pt idx="3395">
                  <c:v>0.98880659999999998</c:v>
                </c:pt>
                <c:pt idx="3396">
                  <c:v>0.98921060000000005</c:v>
                </c:pt>
                <c:pt idx="3397">
                  <c:v>0.98962519999999998</c:v>
                </c:pt>
                <c:pt idx="3398">
                  <c:v>0.99004060000000005</c:v>
                </c:pt>
                <c:pt idx="3399">
                  <c:v>0.99044140000000003</c:v>
                </c:pt>
                <c:pt idx="3400">
                  <c:v>0.99081339999999996</c:v>
                </c:pt>
                <c:pt idx="3401">
                  <c:v>0.99115140000000002</c:v>
                </c:pt>
                <c:pt idx="3402">
                  <c:v>0.99146179999999995</c:v>
                </c:pt>
                <c:pt idx="3403">
                  <c:v>0.99175880000000005</c:v>
                </c:pt>
                <c:pt idx="3404">
                  <c:v>0.99205779999999999</c:v>
                </c:pt>
                <c:pt idx="3405">
                  <c:v>0.99236990000000003</c:v>
                </c:pt>
                <c:pt idx="3406">
                  <c:v>0.99269870000000004</c:v>
                </c:pt>
                <c:pt idx="3407">
                  <c:v>0.99304159999999997</c:v>
                </c:pt>
                <c:pt idx="3408">
                  <c:v>0.99339460000000002</c:v>
                </c:pt>
                <c:pt idx="3409">
                  <c:v>0.99375559999999996</c:v>
                </c:pt>
                <c:pt idx="3410">
                  <c:v>0.99412599999999995</c:v>
                </c:pt>
                <c:pt idx="3411">
                  <c:v>0.99450819999999995</c:v>
                </c:pt>
                <c:pt idx="3412">
                  <c:v>0.9949017</c:v>
                </c:pt>
                <c:pt idx="3413">
                  <c:v>0.99530189999999996</c:v>
                </c:pt>
                <c:pt idx="3414">
                  <c:v>0.99570060000000005</c:v>
                </c:pt>
                <c:pt idx="3415">
                  <c:v>0.99608980000000003</c:v>
                </c:pt>
                <c:pt idx="3416">
                  <c:v>0.99646650000000003</c:v>
                </c:pt>
                <c:pt idx="3417">
                  <c:v>0.99683379999999999</c:v>
                </c:pt>
                <c:pt idx="3418">
                  <c:v>0.99719860000000005</c:v>
                </c:pt>
                <c:pt idx="3419">
                  <c:v>0.99756710000000004</c:v>
                </c:pt>
                <c:pt idx="3420">
                  <c:v>0.9979384</c:v>
                </c:pt>
                <c:pt idx="3421">
                  <c:v>0.99830339999999995</c:v>
                </c:pt>
                <c:pt idx="3422">
                  <c:v>0.9986467</c:v>
                </c:pt>
                <c:pt idx="3423">
                  <c:v>0.99895290000000003</c:v>
                </c:pt>
                <c:pt idx="3424">
                  <c:v>0.99921409999999999</c:v>
                </c:pt>
                <c:pt idx="3425">
                  <c:v>0.9994343</c:v>
                </c:pt>
                <c:pt idx="3426">
                  <c:v>0.99962870000000004</c:v>
                </c:pt>
                <c:pt idx="3427">
                  <c:v>0.99981710000000001</c:v>
                </c:pt>
                <c:pt idx="3428">
                  <c:v>1.0000199999999999</c:v>
                </c:pt>
                <c:pt idx="3429">
                  <c:v>1.0002500000000001</c:v>
                </c:pt>
                <c:pt idx="3430">
                  <c:v>1.000516</c:v>
                </c:pt>
                <c:pt idx="3431">
                  <c:v>1.000818</c:v>
                </c:pt>
                <c:pt idx="3432">
                  <c:v>1.0011570000000001</c:v>
                </c:pt>
                <c:pt idx="3433">
                  <c:v>1.0015309999999999</c:v>
                </c:pt>
                <c:pt idx="3434">
                  <c:v>1.0019370000000001</c:v>
                </c:pt>
                <c:pt idx="3435">
                  <c:v>1.002365</c:v>
                </c:pt>
                <c:pt idx="3436">
                  <c:v>1.002802</c:v>
                </c:pt>
                <c:pt idx="3437">
                  <c:v>1.0032239999999999</c:v>
                </c:pt>
                <c:pt idx="3438">
                  <c:v>1.0036130000000001</c:v>
                </c:pt>
                <c:pt idx="3439">
                  <c:v>1.003952</c:v>
                </c:pt>
                <c:pt idx="3440">
                  <c:v>1.004238</c:v>
                </c:pt>
                <c:pt idx="3441">
                  <c:v>1.0044789999999999</c:v>
                </c:pt>
                <c:pt idx="3442">
                  <c:v>1.004688</c:v>
                </c:pt>
                <c:pt idx="3443">
                  <c:v>1.0048790000000001</c:v>
                </c:pt>
                <c:pt idx="3444">
                  <c:v>1.0050570000000001</c:v>
                </c:pt>
                <c:pt idx="3445">
                  <c:v>1.0052209999999999</c:v>
                </c:pt>
                <c:pt idx="3446">
                  <c:v>1.0053669999999999</c:v>
                </c:pt>
                <c:pt idx="3447">
                  <c:v>1.005493</c:v>
                </c:pt>
                <c:pt idx="3448">
                  <c:v>1.005612</c:v>
                </c:pt>
                <c:pt idx="3449">
                  <c:v>1.005749</c:v>
                </c:pt>
                <c:pt idx="3450">
                  <c:v>1.005933</c:v>
                </c:pt>
                <c:pt idx="3451">
                  <c:v>1.0061899999999999</c:v>
                </c:pt>
                <c:pt idx="3452">
                  <c:v>1.0065329999999999</c:v>
                </c:pt>
                <c:pt idx="3453">
                  <c:v>1.0069539999999999</c:v>
                </c:pt>
                <c:pt idx="3454">
                  <c:v>1.007431</c:v>
                </c:pt>
                <c:pt idx="3455">
                  <c:v>1.0079309999999999</c:v>
                </c:pt>
                <c:pt idx="3456">
                  <c:v>1.008427</c:v>
                </c:pt>
                <c:pt idx="3457">
                  <c:v>1.0089030000000001</c:v>
                </c:pt>
                <c:pt idx="3458">
                  <c:v>1.0093529999999999</c:v>
                </c:pt>
                <c:pt idx="3459">
                  <c:v>1.009776</c:v>
                </c:pt>
                <c:pt idx="3460">
                  <c:v>1.0101739999999999</c:v>
                </c:pt>
                <c:pt idx="3461">
                  <c:v>1.01054</c:v>
                </c:pt>
                <c:pt idx="3462">
                  <c:v>1.010869</c:v>
                </c:pt>
                <c:pt idx="3463">
                  <c:v>1.011155</c:v>
                </c:pt>
                <c:pt idx="3464">
                  <c:v>1.0114019999999999</c:v>
                </c:pt>
                <c:pt idx="3465">
                  <c:v>1.011622</c:v>
                </c:pt>
                <c:pt idx="3466">
                  <c:v>1.011835</c:v>
                </c:pt>
                <c:pt idx="3467">
                  <c:v>1.01206</c:v>
                </c:pt>
                <c:pt idx="3468">
                  <c:v>1.012305</c:v>
                </c:pt>
                <c:pt idx="3469">
                  <c:v>1.0125679999999999</c:v>
                </c:pt>
                <c:pt idx="3470">
                  <c:v>1.012837</c:v>
                </c:pt>
                <c:pt idx="3471">
                  <c:v>1.0130969999999999</c:v>
                </c:pt>
                <c:pt idx="3472">
                  <c:v>1.013342</c:v>
                </c:pt>
                <c:pt idx="3473">
                  <c:v>1.013577</c:v>
                </c:pt>
                <c:pt idx="3474">
                  <c:v>1.0138149999999999</c:v>
                </c:pt>
                <c:pt idx="3475">
                  <c:v>1.0140709999999999</c:v>
                </c:pt>
                <c:pt idx="3476">
                  <c:v>1.014356</c:v>
                </c:pt>
                <c:pt idx="3477">
                  <c:v>1.014664</c:v>
                </c:pt>
                <c:pt idx="3478">
                  <c:v>1.01498</c:v>
                </c:pt>
                <c:pt idx="3479">
                  <c:v>1.0152859999999999</c:v>
                </c:pt>
                <c:pt idx="3480">
                  <c:v>1.0155620000000001</c:v>
                </c:pt>
                <c:pt idx="3481">
                  <c:v>1.0158</c:v>
                </c:pt>
                <c:pt idx="3482">
                  <c:v>1.016003</c:v>
                </c:pt>
                <c:pt idx="3483">
                  <c:v>1.016184</c:v>
                </c:pt>
                <c:pt idx="3484">
                  <c:v>1.016356</c:v>
                </c:pt>
                <c:pt idx="3485">
                  <c:v>1.016534</c:v>
                </c:pt>
                <c:pt idx="3486">
                  <c:v>1.0167280000000001</c:v>
                </c:pt>
                <c:pt idx="3487">
                  <c:v>1.016948</c:v>
                </c:pt>
                <c:pt idx="3488">
                  <c:v>1.017204</c:v>
                </c:pt>
                <c:pt idx="3489">
                  <c:v>1.017504</c:v>
                </c:pt>
                <c:pt idx="3490">
                  <c:v>1.017849</c:v>
                </c:pt>
                <c:pt idx="3491">
                  <c:v>1.0182329999999999</c:v>
                </c:pt>
                <c:pt idx="3492">
                  <c:v>1.0186390000000001</c:v>
                </c:pt>
                <c:pt idx="3493">
                  <c:v>1.019042</c:v>
                </c:pt>
                <c:pt idx="3494">
                  <c:v>1.0194160000000001</c:v>
                </c:pt>
                <c:pt idx="3495">
                  <c:v>1.0197449999999999</c:v>
                </c:pt>
                <c:pt idx="3496">
                  <c:v>1.0200279999999999</c:v>
                </c:pt>
                <c:pt idx="3497">
                  <c:v>1.0202819999999999</c:v>
                </c:pt>
                <c:pt idx="3498">
                  <c:v>1.0205360000000001</c:v>
                </c:pt>
                <c:pt idx="3499">
                  <c:v>1.020815</c:v>
                </c:pt>
                <c:pt idx="3500">
                  <c:v>1.021134</c:v>
                </c:pt>
                <c:pt idx="3501">
                  <c:v>1.0214909999999999</c:v>
                </c:pt>
                <c:pt idx="3502">
                  <c:v>1.0218670000000001</c:v>
                </c:pt>
                <c:pt idx="3503">
                  <c:v>1.0222370000000001</c:v>
                </c:pt>
                <c:pt idx="3504">
                  <c:v>1.022575</c:v>
                </c:pt>
                <c:pt idx="3505">
                  <c:v>1.022869</c:v>
                </c:pt>
                <c:pt idx="3506">
                  <c:v>1.0231159999999999</c:v>
                </c:pt>
                <c:pt idx="3507">
                  <c:v>1.0233270000000001</c:v>
                </c:pt>
                <c:pt idx="3508">
                  <c:v>1.0235179999999999</c:v>
                </c:pt>
                <c:pt idx="3509">
                  <c:v>1.023703</c:v>
                </c:pt>
                <c:pt idx="3510">
                  <c:v>1.023898</c:v>
                </c:pt>
                <c:pt idx="3511">
                  <c:v>1.024114</c:v>
                </c:pt>
                <c:pt idx="3512">
                  <c:v>1.0243610000000001</c:v>
                </c:pt>
                <c:pt idx="3513">
                  <c:v>1.024643</c:v>
                </c:pt>
                <c:pt idx="3514">
                  <c:v>1.024956</c:v>
                </c:pt>
                <c:pt idx="3515">
                  <c:v>1.0252859999999999</c:v>
                </c:pt>
                <c:pt idx="3516">
                  <c:v>1.0256110000000001</c:v>
                </c:pt>
                <c:pt idx="3517">
                  <c:v>1.0259020000000001</c:v>
                </c:pt>
                <c:pt idx="3518">
                  <c:v>1.026138</c:v>
                </c:pt>
                <c:pt idx="3519">
                  <c:v>1.0263119999999999</c:v>
                </c:pt>
                <c:pt idx="3520">
                  <c:v>1.0264359999999999</c:v>
                </c:pt>
                <c:pt idx="3521">
                  <c:v>1.0265390000000001</c:v>
                </c:pt>
                <c:pt idx="3522">
                  <c:v>1.0266569999999999</c:v>
                </c:pt>
                <c:pt idx="3523">
                  <c:v>1.0268200000000001</c:v>
                </c:pt>
                <c:pt idx="3524">
                  <c:v>1.0270429999999999</c:v>
                </c:pt>
                <c:pt idx="3525">
                  <c:v>1.0273209999999999</c:v>
                </c:pt>
                <c:pt idx="3526">
                  <c:v>1.0276350000000001</c:v>
                </c:pt>
                <c:pt idx="3527">
                  <c:v>1.02796</c:v>
                </c:pt>
                <c:pt idx="3528">
                  <c:v>1.0282770000000001</c:v>
                </c:pt>
                <c:pt idx="3529">
                  <c:v>1.0285770000000001</c:v>
                </c:pt>
                <c:pt idx="3530">
                  <c:v>1.028861</c:v>
                </c:pt>
                <c:pt idx="3531">
                  <c:v>1.029134</c:v>
                </c:pt>
                <c:pt idx="3532">
                  <c:v>1.029399</c:v>
                </c:pt>
                <c:pt idx="3533">
                  <c:v>1.0296529999999999</c:v>
                </c:pt>
                <c:pt idx="3534">
                  <c:v>1.029892</c:v>
                </c:pt>
                <c:pt idx="3535">
                  <c:v>1.030111</c:v>
                </c:pt>
                <c:pt idx="3536">
                  <c:v>1.0303150000000001</c:v>
                </c:pt>
                <c:pt idx="3537">
                  <c:v>1.030516</c:v>
                </c:pt>
                <c:pt idx="3538">
                  <c:v>1.030729</c:v>
                </c:pt>
                <c:pt idx="3539">
                  <c:v>1.030967</c:v>
                </c:pt>
                <c:pt idx="3540">
                  <c:v>1.0312330000000001</c:v>
                </c:pt>
                <c:pt idx="3541">
                  <c:v>1.031522</c:v>
                </c:pt>
                <c:pt idx="3542">
                  <c:v>1.0318229999999999</c:v>
                </c:pt>
                <c:pt idx="3543">
                  <c:v>1.0321260000000001</c:v>
                </c:pt>
                <c:pt idx="3544">
                  <c:v>1.0324310000000001</c:v>
                </c:pt>
                <c:pt idx="3545">
                  <c:v>1.032743</c:v>
                </c:pt>
                <c:pt idx="3546">
                  <c:v>1.0330729999999999</c:v>
                </c:pt>
                <c:pt idx="3547">
                  <c:v>1.033425</c:v>
                </c:pt>
                <c:pt idx="3548">
                  <c:v>1.0337909999999999</c:v>
                </c:pt>
                <c:pt idx="3549">
                  <c:v>1.0341530000000001</c:v>
                </c:pt>
                <c:pt idx="3550">
                  <c:v>1.034484</c:v>
                </c:pt>
                <c:pt idx="3551">
                  <c:v>1.0347679999999999</c:v>
                </c:pt>
                <c:pt idx="3552">
                  <c:v>1.034999</c:v>
                </c:pt>
                <c:pt idx="3553">
                  <c:v>1.035193</c:v>
                </c:pt>
                <c:pt idx="3554">
                  <c:v>1.0353810000000001</c:v>
                </c:pt>
                <c:pt idx="3555">
                  <c:v>1.035595</c:v>
                </c:pt>
                <c:pt idx="3556">
                  <c:v>1.0358590000000001</c:v>
                </c:pt>
                <c:pt idx="3557">
                  <c:v>1.036178</c:v>
                </c:pt>
                <c:pt idx="3558">
                  <c:v>1.0365390000000001</c:v>
                </c:pt>
                <c:pt idx="3559">
                  <c:v>1.0369159999999999</c:v>
                </c:pt>
                <c:pt idx="3560">
                  <c:v>1.037285</c:v>
                </c:pt>
                <c:pt idx="3561">
                  <c:v>1.037623</c:v>
                </c:pt>
                <c:pt idx="3562">
                  <c:v>1.0379229999999999</c:v>
                </c:pt>
                <c:pt idx="3563">
                  <c:v>1.0381880000000001</c:v>
                </c:pt>
                <c:pt idx="3564">
                  <c:v>1.038427</c:v>
                </c:pt>
                <c:pt idx="3565">
                  <c:v>1.038648</c:v>
                </c:pt>
                <c:pt idx="3566">
                  <c:v>1.0388580000000001</c:v>
                </c:pt>
                <c:pt idx="3567">
                  <c:v>1.039061</c:v>
                </c:pt>
                <c:pt idx="3568">
                  <c:v>1.0392600000000001</c:v>
                </c:pt>
                <c:pt idx="3569">
                  <c:v>1.0394589999999999</c:v>
                </c:pt>
                <c:pt idx="3570">
                  <c:v>1.0396620000000001</c:v>
                </c:pt>
                <c:pt idx="3571">
                  <c:v>1.0398719999999999</c:v>
                </c:pt>
                <c:pt idx="3572">
                  <c:v>1.04009</c:v>
                </c:pt>
                <c:pt idx="3573">
                  <c:v>1.0403180000000001</c:v>
                </c:pt>
                <c:pt idx="3574">
                  <c:v>1.040557</c:v>
                </c:pt>
                <c:pt idx="3575">
                  <c:v>1.040807</c:v>
                </c:pt>
                <c:pt idx="3576">
                  <c:v>1.0410710000000001</c:v>
                </c:pt>
                <c:pt idx="3577">
                  <c:v>1.04135</c:v>
                </c:pt>
                <c:pt idx="3578">
                  <c:v>1.041641</c:v>
                </c:pt>
                <c:pt idx="3579">
                  <c:v>1.0419350000000001</c:v>
                </c:pt>
                <c:pt idx="3580">
                  <c:v>1.0422199999999999</c:v>
                </c:pt>
                <c:pt idx="3581">
                  <c:v>1.042481</c:v>
                </c:pt>
                <c:pt idx="3582">
                  <c:v>1.0427120000000001</c:v>
                </c:pt>
                <c:pt idx="3583">
                  <c:v>1.0429189999999999</c:v>
                </c:pt>
                <c:pt idx="3584">
                  <c:v>1.043118</c:v>
                </c:pt>
                <c:pt idx="3585">
                  <c:v>1.0433349999999999</c:v>
                </c:pt>
                <c:pt idx="3586">
                  <c:v>1.0435909999999999</c:v>
                </c:pt>
                <c:pt idx="3587">
                  <c:v>1.043895</c:v>
                </c:pt>
                <c:pt idx="3588">
                  <c:v>1.0442389999999999</c:v>
                </c:pt>
                <c:pt idx="3589">
                  <c:v>1.0446</c:v>
                </c:pt>
                <c:pt idx="3590">
                  <c:v>1.0449459999999999</c:v>
                </c:pt>
                <c:pt idx="3591">
                  <c:v>1.0452509999999999</c:v>
                </c:pt>
                <c:pt idx="3592">
                  <c:v>1.0455000000000001</c:v>
                </c:pt>
                <c:pt idx="3593">
                  <c:v>1.0456920000000001</c:v>
                </c:pt>
                <c:pt idx="3594">
                  <c:v>1.045839</c:v>
                </c:pt>
                <c:pt idx="3595">
                  <c:v>1.045957</c:v>
                </c:pt>
                <c:pt idx="3596">
                  <c:v>1.04606</c:v>
                </c:pt>
                <c:pt idx="3597">
                  <c:v>1.04616</c:v>
                </c:pt>
                <c:pt idx="3598">
                  <c:v>1.0462689999999999</c:v>
                </c:pt>
                <c:pt idx="3599">
                  <c:v>1.0463979999999999</c:v>
                </c:pt>
                <c:pt idx="3600">
                  <c:v>1.0465610000000001</c:v>
                </c:pt>
                <c:pt idx="3601">
                  <c:v>1.0467740000000001</c:v>
                </c:pt>
                <c:pt idx="3602">
                  <c:v>1.047045</c:v>
                </c:pt>
                <c:pt idx="3603">
                  <c:v>1.047369</c:v>
                </c:pt>
                <c:pt idx="3604">
                  <c:v>1.047731</c:v>
                </c:pt>
                <c:pt idx="3605">
                  <c:v>1.0481</c:v>
                </c:pt>
                <c:pt idx="3606">
                  <c:v>1.048449</c:v>
                </c:pt>
                <c:pt idx="3607">
                  <c:v>1.048756</c:v>
                </c:pt>
                <c:pt idx="3608">
                  <c:v>1.0490159999999999</c:v>
                </c:pt>
                <c:pt idx="3609">
                  <c:v>1.0492379999999999</c:v>
                </c:pt>
                <c:pt idx="3610">
                  <c:v>1.049442</c:v>
                </c:pt>
                <c:pt idx="3611">
                  <c:v>1.0496460000000001</c:v>
                </c:pt>
                <c:pt idx="3612">
                  <c:v>1.0498620000000001</c:v>
                </c:pt>
                <c:pt idx="3613">
                  <c:v>1.05009</c:v>
                </c:pt>
                <c:pt idx="3614">
                  <c:v>1.050324</c:v>
                </c:pt>
                <c:pt idx="3615">
                  <c:v>1.050556</c:v>
                </c:pt>
                <c:pt idx="3616">
                  <c:v>1.0507839999999999</c:v>
                </c:pt>
                <c:pt idx="3617">
                  <c:v>1.0510139999999999</c:v>
                </c:pt>
                <c:pt idx="3618">
                  <c:v>1.051256</c:v>
                </c:pt>
                <c:pt idx="3619">
                  <c:v>1.0515190000000001</c:v>
                </c:pt>
                <c:pt idx="3620">
                  <c:v>1.0518080000000001</c:v>
                </c:pt>
                <c:pt idx="3621">
                  <c:v>1.0521199999999999</c:v>
                </c:pt>
                <c:pt idx="3622">
                  <c:v>1.052446</c:v>
                </c:pt>
                <c:pt idx="3623">
                  <c:v>1.0527759999999999</c:v>
                </c:pt>
                <c:pt idx="3624">
                  <c:v>1.053105</c:v>
                </c:pt>
                <c:pt idx="3625">
                  <c:v>1.0534289999999999</c:v>
                </c:pt>
                <c:pt idx="3626">
                  <c:v>1.053742</c:v>
                </c:pt>
                <c:pt idx="3627">
                  <c:v>1.0540400000000001</c:v>
                </c:pt>
                <c:pt idx="3628">
                  <c:v>1.0543119999999999</c:v>
                </c:pt>
                <c:pt idx="3629">
                  <c:v>1.0545500000000001</c:v>
                </c:pt>
                <c:pt idx="3630">
                  <c:v>1.0547489999999999</c:v>
                </c:pt>
                <c:pt idx="3631">
                  <c:v>1.054918</c:v>
                </c:pt>
                <c:pt idx="3632">
                  <c:v>1.0550740000000001</c:v>
                </c:pt>
                <c:pt idx="3633">
                  <c:v>1.0552459999999999</c:v>
                </c:pt>
                <c:pt idx="3634">
                  <c:v>1.0554589999999999</c:v>
                </c:pt>
                <c:pt idx="3635">
                  <c:v>1.055728</c:v>
                </c:pt>
                <c:pt idx="3636">
                  <c:v>1.056049</c:v>
                </c:pt>
                <c:pt idx="3637">
                  <c:v>1.0564039999999999</c:v>
                </c:pt>
                <c:pt idx="3638">
                  <c:v>1.056765</c:v>
                </c:pt>
                <c:pt idx="3639">
                  <c:v>1.057099</c:v>
                </c:pt>
                <c:pt idx="3640">
                  <c:v>1.0573859999999999</c:v>
                </c:pt>
                <c:pt idx="3641">
                  <c:v>1.0576179999999999</c:v>
                </c:pt>
                <c:pt idx="3642">
                  <c:v>1.057798</c:v>
                </c:pt>
                <c:pt idx="3643">
                  <c:v>1.057939</c:v>
                </c:pt>
                <c:pt idx="3644">
                  <c:v>1.0580579999999999</c:v>
                </c:pt>
                <c:pt idx="3645">
                  <c:v>1.0581739999999999</c:v>
                </c:pt>
                <c:pt idx="3646">
                  <c:v>1.0583039999999999</c:v>
                </c:pt>
                <c:pt idx="3647">
                  <c:v>1.058465</c:v>
                </c:pt>
                <c:pt idx="3648">
                  <c:v>1.058673</c:v>
                </c:pt>
                <c:pt idx="3649">
                  <c:v>1.0589390000000001</c:v>
                </c:pt>
                <c:pt idx="3650">
                  <c:v>1.0592630000000001</c:v>
                </c:pt>
                <c:pt idx="3651">
                  <c:v>1.059636</c:v>
                </c:pt>
                <c:pt idx="3652">
                  <c:v>1.060036</c:v>
                </c:pt>
                <c:pt idx="3653">
                  <c:v>1.060435</c:v>
                </c:pt>
                <c:pt idx="3654">
                  <c:v>1.0608029999999999</c:v>
                </c:pt>
                <c:pt idx="3655">
                  <c:v>1.0611219999999999</c:v>
                </c:pt>
                <c:pt idx="3656">
                  <c:v>1.061383</c:v>
                </c:pt>
                <c:pt idx="3657">
                  <c:v>1.0615889999999999</c:v>
                </c:pt>
                <c:pt idx="3658">
                  <c:v>1.061752</c:v>
                </c:pt>
                <c:pt idx="3659">
                  <c:v>1.0618909999999999</c:v>
                </c:pt>
                <c:pt idx="3660">
                  <c:v>1.0620240000000001</c:v>
                </c:pt>
                <c:pt idx="3661">
                  <c:v>1.062168</c:v>
                </c:pt>
                <c:pt idx="3662">
                  <c:v>1.0623400000000001</c:v>
                </c:pt>
                <c:pt idx="3663">
                  <c:v>1.0625549999999999</c:v>
                </c:pt>
                <c:pt idx="3664">
                  <c:v>1.0628219999999999</c:v>
                </c:pt>
                <c:pt idx="3665">
                  <c:v>1.06314</c:v>
                </c:pt>
                <c:pt idx="3666">
                  <c:v>1.0634980000000001</c:v>
                </c:pt>
                <c:pt idx="3667">
                  <c:v>1.0638730000000001</c:v>
                </c:pt>
                <c:pt idx="3668">
                  <c:v>1.0642389999999999</c:v>
                </c:pt>
                <c:pt idx="3669">
                  <c:v>1.064578</c:v>
                </c:pt>
                <c:pt idx="3670">
                  <c:v>1.064883</c:v>
                </c:pt>
                <c:pt idx="3671">
                  <c:v>1.065164</c:v>
                </c:pt>
                <c:pt idx="3672">
                  <c:v>1.065442</c:v>
                </c:pt>
                <c:pt idx="3673">
                  <c:v>1.0657380000000001</c:v>
                </c:pt>
                <c:pt idx="3674">
                  <c:v>1.0660609999999999</c:v>
                </c:pt>
                <c:pt idx="3675">
                  <c:v>1.0664</c:v>
                </c:pt>
                <c:pt idx="3676">
                  <c:v>1.0667279999999999</c:v>
                </c:pt>
                <c:pt idx="3677">
                  <c:v>1.067015</c:v>
                </c:pt>
                <c:pt idx="3678">
                  <c:v>1.0672360000000001</c:v>
                </c:pt>
                <c:pt idx="3679">
                  <c:v>1.0673919999999999</c:v>
                </c:pt>
                <c:pt idx="3680">
                  <c:v>1.0675030000000001</c:v>
                </c:pt>
                <c:pt idx="3681">
                  <c:v>1.067609</c:v>
                </c:pt>
                <c:pt idx="3682">
                  <c:v>1.067753</c:v>
                </c:pt>
                <c:pt idx="3683">
                  <c:v>1.0679650000000001</c:v>
                </c:pt>
                <c:pt idx="3684">
                  <c:v>1.0682590000000001</c:v>
                </c:pt>
                <c:pt idx="3685">
                  <c:v>1.0686279999999999</c:v>
                </c:pt>
                <c:pt idx="3686">
                  <c:v>1.069053</c:v>
                </c:pt>
                <c:pt idx="3687">
                  <c:v>1.069507</c:v>
                </c:pt>
                <c:pt idx="3688">
                  <c:v>1.0699620000000001</c:v>
                </c:pt>
                <c:pt idx="3689">
                  <c:v>1.070392</c:v>
                </c:pt>
                <c:pt idx="3690">
                  <c:v>1.0707720000000001</c:v>
                </c:pt>
                <c:pt idx="3691">
                  <c:v>1.0710759999999999</c:v>
                </c:pt>
                <c:pt idx="3692">
                  <c:v>1.0712839999999999</c:v>
                </c:pt>
                <c:pt idx="3693">
                  <c:v>1.0713900000000001</c:v>
                </c:pt>
                <c:pt idx="3694">
                  <c:v>1.07141</c:v>
                </c:pt>
                <c:pt idx="3695">
                  <c:v>1.071377</c:v>
                </c:pt>
                <c:pt idx="3696">
                  <c:v>1.071342</c:v>
                </c:pt>
                <c:pt idx="3697">
                  <c:v>1.071356</c:v>
                </c:pt>
                <c:pt idx="3698">
                  <c:v>1.0714490000000001</c:v>
                </c:pt>
                <c:pt idx="3699">
                  <c:v>1.0716289999999999</c:v>
                </c:pt>
                <c:pt idx="3700">
                  <c:v>1.0718760000000001</c:v>
                </c:pt>
                <c:pt idx="3701">
                  <c:v>1.0721590000000001</c:v>
                </c:pt>
                <c:pt idx="3702">
                  <c:v>1.072444</c:v>
                </c:pt>
                <c:pt idx="3703">
                  <c:v>1.0727169999999999</c:v>
                </c:pt>
                <c:pt idx="3704">
                  <c:v>1.072983</c:v>
                </c:pt>
                <c:pt idx="3705">
                  <c:v>1.0732630000000001</c:v>
                </c:pt>
                <c:pt idx="3706">
                  <c:v>1.073577</c:v>
                </c:pt>
                <c:pt idx="3707">
                  <c:v>1.073933</c:v>
                </c:pt>
                <c:pt idx="3708">
                  <c:v>1.0743180000000001</c:v>
                </c:pt>
                <c:pt idx="3709">
                  <c:v>1.074708</c:v>
                </c:pt>
                <c:pt idx="3710">
                  <c:v>1.0750729999999999</c:v>
                </c:pt>
                <c:pt idx="3711">
                  <c:v>1.075393</c:v>
                </c:pt>
                <c:pt idx="3712">
                  <c:v>1.075664</c:v>
                </c:pt>
                <c:pt idx="3713">
                  <c:v>1.075895</c:v>
                </c:pt>
                <c:pt idx="3714">
                  <c:v>1.076106</c:v>
                </c:pt>
                <c:pt idx="3715">
                  <c:v>1.076311</c:v>
                </c:pt>
                <c:pt idx="3716">
                  <c:v>1.0765199999999999</c:v>
                </c:pt>
                <c:pt idx="3717">
                  <c:v>1.0767389999999999</c:v>
                </c:pt>
                <c:pt idx="3718">
                  <c:v>1.076972</c:v>
                </c:pt>
                <c:pt idx="3719">
                  <c:v>1.0772299999999999</c:v>
                </c:pt>
                <c:pt idx="3720">
                  <c:v>1.077526</c:v>
                </c:pt>
                <c:pt idx="3721">
                  <c:v>1.0778700000000001</c:v>
                </c:pt>
                <c:pt idx="3722">
                  <c:v>1.0782579999999999</c:v>
                </c:pt>
                <c:pt idx="3723">
                  <c:v>1.078665</c:v>
                </c:pt>
                <c:pt idx="3724">
                  <c:v>1.0790550000000001</c:v>
                </c:pt>
                <c:pt idx="3725">
                  <c:v>1.079386</c:v>
                </c:pt>
                <c:pt idx="3726">
                  <c:v>1.0796319999999999</c:v>
                </c:pt>
                <c:pt idx="3727">
                  <c:v>1.0797969999999999</c:v>
                </c:pt>
                <c:pt idx="3728">
                  <c:v>1.0799099999999999</c:v>
                </c:pt>
                <c:pt idx="3729">
                  <c:v>1.0800190000000001</c:v>
                </c:pt>
                <c:pt idx="3730">
                  <c:v>1.080166</c:v>
                </c:pt>
                <c:pt idx="3731">
                  <c:v>1.080373</c:v>
                </c:pt>
                <c:pt idx="3732">
                  <c:v>1.0806290000000001</c:v>
                </c:pt>
                <c:pt idx="3733">
                  <c:v>1.0808990000000001</c:v>
                </c:pt>
                <c:pt idx="3734">
                  <c:v>1.0811390000000001</c:v>
                </c:pt>
                <c:pt idx="3735">
                  <c:v>1.081321</c:v>
                </c:pt>
                <c:pt idx="3736">
                  <c:v>1.08144</c:v>
                </c:pt>
                <c:pt idx="3737">
                  <c:v>1.08152</c:v>
                </c:pt>
                <c:pt idx="3738">
                  <c:v>1.081599</c:v>
                </c:pt>
                <c:pt idx="3739">
                  <c:v>1.081715</c:v>
                </c:pt>
                <c:pt idx="3740">
                  <c:v>1.081893</c:v>
                </c:pt>
                <c:pt idx="3741">
                  <c:v>1.082139</c:v>
                </c:pt>
                <c:pt idx="3742">
                  <c:v>1.0824419999999999</c:v>
                </c:pt>
                <c:pt idx="3743">
                  <c:v>1.0827899999999999</c:v>
                </c:pt>
                <c:pt idx="3744">
                  <c:v>1.0831740000000001</c:v>
                </c:pt>
                <c:pt idx="3745">
                  <c:v>1.083593</c:v>
                </c:pt>
                <c:pt idx="3746">
                  <c:v>1.0840449999999999</c:v>
                </c:pt>
                <c:pt idx="3747">
                  <c:v>1.084525</c:v>
                </c:pt>
                <c:pt idx="3748">
                  <c:v>1.0850139999999999</c:v>
                </c:pt>
                <c:pt idx="3749">
                  <c:v>1.085483</c:v>
                </c:pt>
                <c:pt idx="3750">
                  <c:v>1.085904</c:v>
                </c:pt>
                <c:pt idx="3751">
                  <c:v>1.086252</c:v>
                </c:pt>
                <c:pt idx="3752">
                  <c:v>1.0865199999999999</c:v>
                </c:pt>
                <c:pt idx="3753">
                  <c:v>1.0867169999999999</c:v>
                </c:pt>
                <c:pt idx="3754">
                  <c:v>1.086865</c:v>
                </c:pt>
                <c:pt idx="3755">
                  <c:v>1.0869869999999999</c:v>
                </c:pt>
                <c:pt idx="3756">
                  <c:v>1.087102</c:v>
                </c:pt>
                <c:pt idx="3757">
                  <c:v>1.0872269999999999</c:v>
                </c:pt>
                <c:pt idx="3758">
                  <c:v>1.0873710000000001</c:v>
                </c:pt>
                <c:pt idx="3759">
                  <c:v>1.087545</c:v>
                </c:pt>
                <c:pt idx="3760">
                  <c:v>1.0877570000000001</c:v>
                </c:pt>
                <c:pt idx="3761">
                  <c:v>1.088014</c:v>
                </c:pt>
                <c:pt idx="3762">
                  <c:v>1.0883130000000001</c:v>
                </c:pt>
                <c:pt idx="3763">
                  <c:v>1.088641</c:v>
                </c:pt>
                <c:pt idx="3764">
                  <c:v>1.088975</c:v>
                </c:pt>
                <c:pt idx="3765">
                  <c:v>1.089289</c:v>
                </c:pt>
                <c:pt idx="3766">
                  <c:v>1.0895680000000001</c:v>
                </c:pt>
                <c:pt idx="3767">
                  <c:v>1.0898099999999999</c:v>
                </c:pt>
                <c:pt idx="3768">
                  <c:v>1.0900339999999999</c:v>
                </c:pt>
                <c:pt idx="3769">
                  <c:v>1.0902670000000001</c:v>
                </c:pt>
                <c:pt idx="3770">
                  <c:v>1.090535</c:v>
                </c:pt>
                <c:pt idx="3771">
                  <c:v>1.090851</c:v>
                </c:pt>
                <c:pt idx="3772">
                  <c:v>1.09121</c:v>
                </c:pt>
                <c:pt idx="3773">
                  <c:v>1.0915969999999999</c:v>
                </c:pt>
                <c:pt idx="3774">
                  <c:v>1.091993</c:v>
                </c:pt>
                <c:pt idx="3775">
                  <c:v>1.0923879999999999</c:v>
                </c:pt>
                <c:pt idx="3776">
                  <c:v>1.0927819999999999</c:v>
                </c:pt>
                <c:pt idx="3777">
                  <c:v>1.093183</c:v>
                </c:pt>
                <c:pt idx="3778">
                  <c:v>1.093596</c:v>
                </c:pt>
                <c:pt idx="3779">
                  <c:v>1.094014</c:v>
                </c:pt>
                <c:pt idx="3780">
                  <c:v>1.094417</c:v>
                </c:pt>
                <c:pt idx="3781">
                  <c:v>1.094776</c:v>
                </c:pt>
                <c:pt idx="3782">
                  <c:v>1.0950690000000001</c:v>
                </c:pt>
                <c:pt idx="3783">
                  <c:v>1.0952900000000001</c:v>
                </c:pt>
                <c:pt idx="3784">
                  <c:v>1.095456</c:v>
                </c:pt>
                <c:pt idx="3785">
                  <c:v>1.095602</c:v>
                </c:pt>
                <c:pt idx="3786">
                  <c:v>1.0957619999999999</c:v>
                </c:pt>
                <c:pt idx="3787">
                  <c:v>1.0959570000000001</c:v>
                </c:pt>
                <c:pt idx="3788">
                  <c:v>1.0961890000000001</c:v>
                </c:pt>
                <c:pt idx="3789">
                  <c:v>1.096436</c:v>
                </c:pt>
                <c:pt idx="3790">
                  <c:v>1.09667</c:v>
                </c:pt>
                <c:pt idx="3791">
                  <c:v>1.09687</c:v>
                </c:pt>
                <c:pt idx="3792">
                  <c:v>1.097037</c:v>
                </c:pt>
                <c:pt idx="3793">
                  <c:v>1.0971880000000001</c:v>
                </c:pt>
                <c:pt idx="3794">
                  <c:v>1.0973539999999999</c:v>
                </c:pt>
                <c:pt idx="3795">
                  <c:v>1.097566</c:v>
                </c:pt>
                <c:pt idx="3796">
                  <c:v>1.097834</c:v>
                </c:pt>
                <c:pt idx="3797">
                  <c:v>1.098147</c:v>
                </c:pt>
                <c:pt idx="3798">
                  <c:v>1.0984780000000001</c:v>
                </c:pt>
                <c:pt idx="3799">
                  <c:v>1.0987960000000001</c:v>
                </c:pt>
                <c:pt idx="3800">
                  <c:v>1.0990709999999999</c:v>
                </c:pt>
                <c:pt idx="3801">
                  <c:v>1.0992949999999999</c:v>
                </c:pt>
                <c:pt idx="3802">
                  <c:v>1.099472</c:v>
                </c:pt>
                <c:pt idx="3803">
                  <c:v>1.099623</c:v>
                </c:pt>
                <c:pt idx="3804">
                  <c:v>1.0997729999999999</c:v>
                </c:pt>
                <c:pt idx="3805">
                  <c:v>1.0999460000000001</c:v>
                </c:pt>
                <c:pt idx="3806">
                  <c:v>1.100163</c:v>
                </c:pt>
                <c:pt idx="3807">
                  <c:v>1.1004350000000001</c:v>
                </c:pt>
                <c:pt idx="3808">
                  <c:v>1.1007720000000001</c:v>
                </c:pt>
                <c:pt idx="3809">
                  <c:v>1.101172</c:v>
                </c:pt>
                <c:pt idx="3810">
                  <c:v>1.1016280000000001</c:v>
                </c:pt>
                <c:pt idx="3811">
                  <c:v>1.1021240000000001</c:v>
                </c:pt>
                <c:pt idx="3812">
                  <c:v>1.1026339999999999</c:v>
                </c:pt>
                <c:pt idx="3813">
                  <c:v>1.1031280000000001</c:v>
                </c:pt>
                <c:pt idx="3814">
                  <c:v>1.103575</c:v>
                </c:pt>
                <c:pt idx="3815">
                  <c:v>1.10395</c:v>
                </c:pt>
                <c:pt idx="3816">
                  <c:v>1.1042380000000001</c:v>
                </c:pt>
                <c:pt idx="3817">
                  <c:v>1.1044339999999999</c:v>
                </c:pt>
                <c:pt idx="3818">
                  <c:v>1.1045450000000001</c:v>
                </c:pt>
                <c:pt idx="3819">
                  <c:v>1.104589</c:v>
                </c:pt>
                <c:pt idx="3820">
                  <c:v>1.1045929999999999</c:v>
                </c:pt>
                <c:pt idx="3821">
                  <c:v>1.104592</c:v>
                </c:pt>
                <c:pt idx="3822">
                  <c:v>1.1046229999999999</c:v>
                </c:pt>
                <c:pt idx="3823">
                  <c:v>1.104724</c:v>
                </c:pt>
                <c:pt idx="3824">
                  <c:v>1.104924</c:v>
                </c:pt>
                <c:pt idx="3825">
                  <c:v>1.105235</c:v>
                </c:pt>
                <c:pt idx="3826">
                  <c:v>1.1056520000000001</c:v>
                </c:pt>
                <c:pt idx="3827">
                  <c:v>1.106152</c:v>
                </c:pt>
                <c:pt idx="3828">
                  <c:v>1.106705</c:v>
                </c:pt>
                <c:pt idx="3829">
                  <c:v>1.107278</c:v>
                </c:pt>
                <c:pt idx="3830">
                  <c:v>1.1078460000000001</c:v>
                </c:pt>
                <c:pt idx="3831">
                  <c:v>1.1083940000000001</c:v>
                </c:pt>
                <c:pt idx="3832">
                  <c:v>1.108916</c:v>
                </c:pt>
                <c:pt idx="3833">
                  <c:v>1.109407</c:v>
                </c:pt>
                <c:pt idx="3834">
                  <c:v>1.1098589999999999</c:v>
                </c:pt>
                <c:pt idx="3835">
                  <c:v>1.1102620000000001</c:v>
                </c:pt>
                <c:pt idx="3836">
                  <c:v>1.110611</c:v>
                </c:pt>
                <c:pt idx="3837">
                  <c:v>1.1109089999999999</c:v>
                </c:pt>
                <c:pt idx="3838">
                  <c:v>1.1111709999999999</c:v>
                </c:pt>
                <c:pt idx="3839">
                  <c:v>1.111423</c:v>
                </c:pt>
                <c:pt idx="3840">
                  <c:v>1.1116870000000001</c:v>
                </c:pt>
                <c:pt idx="3841">
                  <c:v>1.111974</c:v>
                </c:pt>
                <c:pt idx="3842">
                  <c:v>1.1122730000000001</c:v>
                </c:pt>
                <c:pt idx="3843">
                  <c:v>1.112557</c:v>
                </c:pt>
                <c:pt idx="3844">
                  <c:v>1.1127899999999999</c:v>
                </c:pt>
                <c:pt idx="3845">
                  <c:v>1.112954</c:v>
                </c:pt>
                <c:pt idx="3846">
                  <c:v>1.1130530000000001</c:v>
                </c:pt>
                <c:pt idx="3847">
                  <c:v>1.1131219999999999</c:v>
                </c:pt>
                <c:pt idx="3848">
                  <c:v>1.11321</c:v>
                </c:pt>
                <c:pt idx="3849">
                  <c:v>1.1133660000000001</c:v>
                </c:pt>
                <c:pt idx="3850">
                  <c:v>1.113613</c:v>
                </c:pt>
                <c:pt idx="3851">
                  <c:v>1.113945</c:v>
                </c:pt>
                <c:pt idx="3852">
                  <c:v>1.11433</c:v>
                </c:pt>
                <c:pt idx="3853">
                  <c:v>1.1147279999999999</c:v>
                </c:pt>
                <c:pt idx="3854">
                  <c:v>1.115113</c:v>
                </c:pt>
                <c:pt idx="3855">
                  <c:v>1.1154809999999999</c:v>
                </c:pt>
                <c:pt idx="3856">
                  <c:v>1.1158490000000001</c:v>
                </c:pt>
                <c:pt idx="3857">
                  <c:v>1.116241</c:v>
                </c:pt>
                <c:pt idx="3858">
                  <c:v>1.1166750000000001</c:v>
                </c:pt>
                <c:pt idx="3859">
                  <c:v>1.117143</c:v>
                </c:pt>
                <c:pt idx="3860">
                  <c:v>1.1176189999999999</c:v>
                </c:pt>
                <c:pt idx="3861">
                  <c:v>1.118071</c:v>
                </c:pt>
                <c:pt idx="3862">
                  <c:v>1.1184769999999999</c:v>
                </c:pt>
                <c:pt idx="3863">
                  <c:v>1.1188370000000001</c:v>
                </c:pt>
                <c:pt idx="3864">
                  <c:v>1.119173</c:v>
                </c:pt>
                <c:pt idx="3865">
                  <c:v>1.119516</c:v>
                </c:pt>
                <c:pt idx="3866">
                  <c:v>1.119888</c:v>
                </c:pt>
                <c:pt idx="3867">
                  <c:v>1.120287</c:v>
                </c:pt>
                <c:pt idx="3868">
                  <c:v>1.120692</c:v>
                </c:pt>
                <c:pt idx="3869">
                  <c:v>1.121068</c:v>
                </c:pt>
                <c:pt idx="3870">
                  <c:v>1.121389</c:v>
                </c:pt>
                <c:pt idx="3871">
                  <c:v>1.1216520000000001</c:v>
                </c:pt>
                <c:pt idx="3872">
                  <c:v>1.1218779999999999</c:v>
                </c:pt>
                <c:pt idx="3873">
                  <c:v>1.122098</c:v>
                </c:pt>
                <c:pt idx="3874">
                  <c:v>1.1223380000000001</c:v>
                </c:pt>
                <c:pt idx="3875">
                  <c:v>1.1226039999999999</c:v>
                </c:pt>
                <c:pt idx="3876">
                  <c:v>1.122876</c:v>
                </c:pt>
                <c:pt idx="3877">
                  <c:v>1.123124</c:v>
                </c:pt>
                <c:pt idx="3878">
                  <c:v>1.1233249999999999</c:v>
                </c:pt>
                <c:pt idx="3879">
                  <c:v>1.123481</c:v>
                </c:pt>
                <c:pt idx="3880">
                  <c:v>1.123623</c:v>
                </c:pt>
                <c:pt idx="3881">
                  <c:v>1.1238090000000001</c:v>
                </c:pt>
                <c:pt idx="3882">
                  <c:v>1.124091</c:v>
                </c:pt>
                <c:pt idx="3883">
                  <c:v>1.1245039999999999</c:v>
                </c:pt>
                <c:pt idx="3884">
                  <c:v>1.1250469999999999</c:v>
                </c:pt>
                <c:pt idx="3885">
                  <c:v>1.1256870000000001</c:v>
                </c:pt>
                <c:pt idx="3886">
                  <c:v>1.126369</c:v>
                </c:pt>
                <c:pt idx="3887">
                  <c:v>1.1270340000000001</c:v>
                </c:pt>
                <c:pt idx="3888">
                  <c:v>1.12764</c:v>
                </c:pt>
                <c:pt idx="3889">
                  <c:v>1.1281620000000001</c:v>
                </c:pt>
                <c:pt idx="3890">
                  <c:v>1.128592</c:v>
                </c:pt>
                <c:pt idx="3891">
                  <c:v>1.1289340000000001</c:v>
                </c:pt>
                <c:pt idx="3892">
                  <c:v>1.129197</c:v>
                </c:pt>
                <c:pt idx="3893">
                  <c:v>1.129392</c:v>
                </c:pt>
                <c:pt idx="3894">
                  <c:v>1.129537</c:v>
                </c:pt>
                <c:pt idx="3895">
                  <c:v>1.1296580000000001</c:v>
                </c:pt>
                <c:pt idx="3896">
                  <c:v>1.129785</c:v>
                </c:pt>
                <c:pt idx="3897">
                  <c:v>1.129947</c:v>
                </c:pt>
                <c:pt idx="3898">
                  <c:v>1.1301620000000001</c:v>
                </c:pt>
                <c:pt idx="3899">
                  <c:v>1.1304320000000001</c:v>
                </c:pt>
                <c:pt idx="3900">
                  <c:v>1.1307419999999999</c:v>
                </c:pt>
                <c:pt idx="3901">
                  <c:v>1.13107</c:v>
                </c:pt>
                <c:pt idx="3902">
                  <c:v>1.1313930000000001</c:v>
                </c:pt>
                <c:pt idx="3903">
                  <c:v>1.1317029999999999</c:v>
                </c:pt>
                <c:pt idx="3904">
                  <c:v>1.1320030000000001</c:v>
                </c:pt>
                <c:pt idx="3905">
                  <c:v>1.132304</c:v>
                </c:pt>
                <c:pt idx="3906">
                  <c:v>1.132614</c:v>
                </c:pt>
                <c:pt idx="3907">
                  <c:v>1.1329359999999999</c:v>
                </c:pt>
                <c:pt idx="3908">
                  <c:v>1.1332610000000001</c:v>
                </c:pt>
                <c:pt idx="3909">
                  <c:v>1.1335789999999999</c:v>
                </c:pt>
                <c:pt idx="3910">
                  <c:v>1.1338839999999999</c:v>
                </c:pt>
                <c:pt idx="3911">
                  <c:v>1.1341810000000001</c:v>
                </c:pt>
                <c:pt idx="3912">
                  <c:v>1.134485</c:v>
                </c:pt>
                <c:pt idx="3913">
                  <c:v>1.134809</c:v>
                </c:pt>
                <c:pt idx="3914">
                  <c:v>1.1351610000000001</c:v>
                </c:pt>
                <c:pt idx="3915">
                  <c:v>1.135532</c:v>
                </c:pt>
                <c:pt idx="3916">
                  <c:v>1.135899</c:v>
                </c:pt>
                <c:pt idx="3917">
                  <c:v>1.1362429999999999</c:v>
                </c:pt>
                <c:pt idx="3918">
                  <c:v>1.136549</c:v>
                </c:pt>
                <c:pt idx="3919">
                  <c:v>1.1368229999999999</c:v>
                </c:pt>
                <c:pt idx="3920">
                  <c:v>1.137087</c:v>
                </c:pt>
                <c:pt idx="3921">
                  <c:v>1.137367</c:v>
                </c:pt>
                <c:pt idx="3922">
                  <c:v>1.1376809999999999</c:v>
                </c:pt>
                <c:pt idx="3923">
                  <c:v>1.1380269999999999</c:v>
                </c:pt>
                <c:pt idx="3924">
                  <c:v>1.1383890000000001</c:v>
                </c:pt>
                <c:pt idx="3925">
                  <c:v>1.1387389999999999</c:v>
                </c:pt>
                <c:pt idx="3926">
                  <c:v>1.1390610000000001</c:v>
                </c:pt>
                <c:pt idx="3927">
                  <c:v>1.1393519999999999</c:v>
                </c:pt>
                <c:pt idx="3928">
                  <c:v>1.1396310000000001</c:v>
                </c:pt>
                <c:pt idx="3929">
                  <c:v>1.1399239999999999</c:v>
                </c:pt>
                <c:pt idx="3930">
                  <c:v>1.140252</c:v>
                </c:pt>
                <c:pt idx="3931">
                  <c:v>1.14062</c:v>
                </c:pt>
                <c:pt idx="3932">
                  <c:v>1.1410130000000001</c:v>
                </c:pt>
                <c:pt idx="3933">
                  <c:v>1.1414040000000001</c:v>
                </c:pt>
                <c:pt idx="3934">
                  <c:v>1.141767</c:v>
                </c:pt>
                <c:pt idx="3935">
                  <c:v>1.142091</c:v>
                </c:pt>
                <c:pt idx="3936">
                  <c:v>1.142377</c:v>
                </c:pt>
                <c:pt idx="3937">
                  <c:v>1.142641</c:v>
                </c:pt>
                <c:pt idx="3938">
                  <c:v>1.142895</c:v>
                </c:pt>
                <c:pt idx="3939">
                  <c:v>1.1431439999999999</c:v>
                </c:pt>
                <c:pt idx="3940">
                  <c:v>1.143383</c:v>
                </c:pt>
                <c:pt idx="3941">
                  <c:v>1.1436010000000001</c:v>
                </c:pt>
                <c:pt idx="3942">
                  <c:v>1.143797</c:v>
                </c:pt>
                <c:pt idx="3943">
                  <c:v>1.1439779999999999</c:v>
                </c:pt>
                <c:pt idx="3944">
                  <c:v>1.1441669999999999</c:v>
                </c:pt>
                <c:pt idx="3945">
                  <c:v>1.144393</c:v>
                </c:pt>
                <c:pt idx="3946">
                  <c:v>1.144671</c:v>
                </c:pt>
                <c:pt idx="3947">
                  <c:v>1.1450039999999999</c:v>
                </c:pt>
                <c:pt idx="3948">
                  <c:v>1.1453770000000001</c:v>
                </c:pt>
                <c:pt idx="3949">
                  <c:v>1.145767</c:v>
                </c:pt>
                <c:pt idx="3950">
                  <c:v>1.146153</c:v>
                </c:pt>
                <c:pt idx="3951">
                  <c:v>1.14653</c:v>
                </c:pt>
                <c:pt idx="3952">
                  <c:v>1.1469039999999999</c:v>
                </c:pt>
                <c:pt idx="3953">
                  <c:v>1.1472869999999999</c:v>
                </c:pt>
                <c:pt idx="3954">
                  <c:v>1.1476850000000001</c:v>
                </c:pt>
                <c:pt idx="3955">
                  <c:v>1.1480900000000001</c:v>
                </c:pt>
                <c:pt idx="3956">
                  <c:v>1.1484840000000001</c:v>
                </c:pt>
                <c:pt idx="3957">
                  <c:v>1.1488449999999999</c:v>
                </c:pt>
                <c:pt idx="3958">
                  <c:v>1.149165</c:v>
                </c:pt>
                <c:pt idx="3959">
                  <c:v>1.1494530000000001</c:v>
                </c:pt>
                <c:pt idx="3960">
                  <c:v>1.1497310000000001</c:v>
                </c:pt>
                <c:pt idx="3961">
                  <c:v>1.150023</c:v>
                </c:pt>
                <c:pt idx="3962">
                  <c:v>1.150342</c:v>
                </c:pt>
                <c:pt idx="3963">
                  <c:v>1.1506810000000001</c:v>
                </c:pt>
                <c:pt idx="3964">
                  <c:v>1.1510119999999999</c:v>
                </c:pt>
                <c:pt idx="3965">
                  <c:v>1.151308</c:v>
                </c:pt>
                <c:pt idx="3966">
                  <c:v>1.151556</c:v>
                </c:pt>
                <c:pt idx="3967">
                  <c:v>1.1517710000000001</c:v>
                </c:pt>
                <c:pt idx="3968">
                  <c:v>1.151991</c:v>
                </c:pt>
                <c:pt idx="3969">
                  <c:v>1.1522570000000001</c:v>
                </c:pt>
                <c:pt idx="3970">
                  <c:v>1.152596</c:v>
                </c:pt>
                <c:pt idx="3971">
                  <c:v>1.1530020000000001</c:v>
                </c:pt>
                <c:pt idx="3972">
                  <c:v>1.1534390000000001</c:v>
                </c:pt>
                <c:pt idx="3973">
                  <c:v>1.1538520000000001</c:v>
                </c:pt>
                <c:pt idx="3974">
                  <c:v>1.154193</c:v>
                </c:pt>
                <c:pt idx="3975">
                  <c:v>1.1544430000000001</c:v>
                </c:pt>
                <c:pt idx="3976">
                  <c:v>1.1546129999999999</c:v>
                </c:pt>
                <c:pt idx="3977">
                  <c:v>1.154739</c:v>
                </c:pt>
                <c:pt idx="3978">
                  <c:v>1.154863</c:v>
                </c:pt>
                <c:pt idx="3979">
                  <c:v>1.1550180000000001</c:v>
                </c:pt>
                <c:pt idx="3980">
                  <c:v>1.1552180000000001</c:v>
                </c:pt>
                <c:pt idx="3981">
                  <c:v>1.155464</c:v>
                </c:pt>
                <c:pt idx="3982">
                  <c:v>1.1557569999999999</c:v>
                </c:pt>
                <c:pt idx="3983">
                  <c:v>1.1561049999999999</c:v>
                </c:pt>
                <c:pt idx="3984">
                  <c:v>1.156522</c:v>
                </c:pt>
                <c:pt idx="3985">
                  <c:v>1.1570180000000001</c:v>
                </c:pt>
                <c:pt idx="3986">
                  <c:v>1.157586</c:v>
                </c:pt>
                <c:pt idx="3987">
                  <c:v>1.158191</c:v>
                </c:pt>
                <c:pt idx="3988">
                  <c:v>1.1587799999999999</c:v>
                </c:pt>
                <c:pt idx="3989">
                  <c:v>1.159303</c:v>
                </c:pt>
                <c:pt idx="3990">
                  <c:v>1.159737</c:v>
                </c:pt>
                <c:pt idx="3991">
                  <c:v>1.1600980000000001</c:v>
                </c:pt>
                <c:pt idx="3992">
                  <c:v>1.160434</c:v>
                </c:pt>
                <c:pt idx="3993">
                  <c:v>1.1608050000000001</c:v>
                </c:pt>
                <c:pt idx="3994">
                  <c:v>1.161252</c:v>
                </c:pt>
                <c:pt idx="3995">
                  <c:v>1.1617740000000001</c:v>
                </c:pt>
                <c:pt idx="3996">
                  <c:v>1.162331</c:v>
                </c:pt>
                <c:pt idx="3997">
                  <c:v>1.162866</c:v>
                </c:pt>
                <c:pt idx="3998">
                  <c:v>1.163335</c:v>
                </c:pt>
                <c:pt idx="3999">
                  <c:v>1.1637310000000001</c:v>
                </c:pt>
                <c:pt idx="4000">
                  <c:v>1.164091</c:v>
                </c:pt>
                <c:pt idx="4001">
                  <c:v>1.1644749999999999</c:v>
                </c:pt>
                <c:pt idx="4002">
                  <c:v>1.1649400000000001</c:v>
                </c:pt>
                <c:pt idx="4003">
                  <c:v>1.16551</c:v>
                </c:pt>
                <c:pt idx="4004">
                  <c:v>1.1661589999999999</c:v>
                </c:pt>
                <c:pt idx="4005">
                  <c:v>1.1668259999999999</c:v>
                </c:pt>
                <c:pt idx="4006">
                  <c:v>1.1674439999999999</c:v>
                </c:pt>
                <c:pt idx="4007">
                  <c:v>1.1679619999999999</c:v>
                </c:pt>
                <c:pt idx="4008">
                  <c:v>1.1683669999999999</c:v>
                </c:pt>
                <c:pt idx="4009">
                  <c:v>1.168674</c:v>
                </c:pt>
                <c:pt idx="4010">
                  <c:v>1.168912</c:v>
                </c:pt>
                <c:pt idx="4011">
                  <c:v>1.1691050000000001</c:v>
                </c:pt>
                <c:pt idx="4012">
                  <c:v>1.16926</c:v>
                </c:pt>
                <c:pt idx="4013">
                  <c:v>1.1693770000000001</c:v>
                </c:pt>
                <c:pt idx="4014">
                  <c:v>1.1694610000000001</c:v>
                </c:pt>
                <c:pt idx="4015">
                  <c:v>1.16953</c:v>
                </c:pt>
                <c:pt idx="4016">
                  <c:v>1.169619</c:v>
                </c:pt>
                <c:pt idx="4017">
                  <c:v>1.1697690000000001</c:v>
                </c:pt>
                <c:pt idx="4018">
                  <c:v>1.170005</c:v>
                </c:pt>
                <c:pt idx="4019">
                  <c:v>1.1703300000000001</c:v>
                </c:pt>
                <c:pt idx="4020">
                  <c:v>1.170722</c:v>
                </c:pt>
                <c:pt idx="4021">
                  <c:v>1.171152</c:v>
                </c:pt>
                <c:pt idx="4022">
                  <c:v>1.171594</c:v>
                </c:pt>
                <c:pt idx="4023">
                  <c:v>1.1720379999999999</c:v>
                </c:pt>
                <c:pt idx="4024">
                  <c:v>1.1724829999999999</c:v>
                </c:pt>
                <c:pt idx="4025">
                  <c:v>1.1729229999999999</c:v>
                </c:pt>
                <c:pt idx="4026">
                  <c:v>1.1733340000000001</c:v>
                </c:pt>
                <c:pt idx="4027">
                  <c:v>1.173678</c:v>
                </c:pt>
                <c:pt idx="4028">
                  <c:v>1.173915</c:v>
                </c:pt>
                <c:pt idx="4029">
                  <c:v>1.174034</c:v>
                </c:pt>
                <c:pt idx="4030">
                  <c:v>1.1740759999999999</c:v>
                </c:pt>
                <c:pt idx="4031">
                  <c:v>1.1741360000000001</c:v>
                </c:pt>
                <c:pt idx="4032">
                  <c:v>1.174323</c:v>
                </c:pt>
                <c:pt idx="4033">
                  <c:v>1.1747289999999999</c:v>
                </c:pt>
                <c:pt idx="4034">
                  <c:v>1.1753720000000001</c:v>
                </c:pt>
                <c:pt idx="4035">
                  <c:v>1.176183</c:v>
                </c:pt>
                <c:pt idx="4036">
                  <c:v>1.17702</c:v>
                </c:pt>
                <c:pt idx="4037">
                  <c:v>1.1777169999999999</c:v>
                </c:pt>
                <c:pt idx="4038">
                  <c:v>1.1781600000000001</c:v>
                </c:pt>
                <c:pt idx="4039">
                  <c:v>1.1783110000000001</c:v>
                </c:pt>
                <c:pt idx="4040">
                  <c:v>1.1782109999999999</c:v>
                </c:pt>
                <c:pt idx="4041">
                  <c:v>1.1779520000000001</c:v>
                </c:pt>
                <c:pt idx="4042">
                  <c:v>1.177637</c:v>
                </c:pt>
                <c:pt idx="4043">
                  <c:v>1.177352</c:v>
                </c:pt>
                <c:pt idx="4044">
                  <c:v>1.1771499999999999</c:v>
                </c:pt>
                <c:pt idx="4045">
                  <c:v>1.1770609999999999</c:v>
                </c:pt>
                <c:pt idx="4046">
                  <c:v>1.1770959999999999</c:v>
                </c:pt>
                <c:pt idx="4047">
                  <c:v>1.1772530000000001</c:v>
                </c:pt>
                <c:pt idx="4048">
                  <c:v>1.177516</c:v>
                </c:pt>
                <c:pt idx="4049">
                  <c:v>1.1778599999999999</c:v>
                </c:pt>
                <c:pt idx="4050">
                  <c:v>1.178242</c:v>
                </c:pt>
                <c:pt idx="4051">
                  <c:v>1.1786019999999999</c:v>
                </c:pt>
                <c:pt idx="4052">
                  <c:v>1.178887</c:v>
                </c:pt>
                <c:pt idx="4053">
                  <c:v>1.1790609999999999</c:v>
                </c:pt>
                <c:pt idx="4054">
                  <c:v>1.17913</c:v>
                </c:pt>
                <c:pt idx="4055">
                  <c:v>1.179141</c:v>
                </c:pt>
                <c:pt idx="4056">
                  <c:v>1.1791609999999999</c:v>
                </c:pt>
                <c:pt idx="4057">
                  <c:v>1.179254</c:v>
                </c:pt>
                <c:pt idx="4058">
                  <c:v>1.1794420000000001</c:v>
                </c:pt>
                <c:pt idx="4059">
                  <c:v>1.1797029999999999</c:v>
                </c:pt>
                <c:pt idx="4060">
                  <c:v>1.1799839999999999</c:v>
                </c:pt>
                <c:pt idx="4061">
                  <c:v>1.180242</c:v>
                </c:pt>
                <c:pt idx="4062">
                  <c:v>1.1804749999999999</c:v>
                </c:pt>
                <c:pt idx="4063">
                  <c:v>1.1807399999999999</c:v>
                </c:pt>
                <c:pt idx="4064">
                  <c:v>1.1811179999999999</c:v>
                </c:pt>
                <c:pt idx="4065">
                  <c:v>1.1816789999999999</c:v>
                </c:pt>
                <c:pt idx="4066">
                  <c:v>1.1824239999999999</c:v>
                </c:pt>
                <c:pt idx="4067">
                  <c:v>1.18327</c:v>
                </c:pt>
                <c:pt idx="4068">
                  <c:v>1.184059</c:v>
                </c:pt>
                <c:pt idx="4069">
                  <c:v>1.184626</c:v>
                </c:pt>
                <c:pt idx="4070">
                  <c:v>1.1848639999999999</c:v>
                </c:pt>
                <c:pt idx="4071">
                  <c:v>1.1847650000000001</c:v>
                </c:pt>
                <c:pt idx="4072">
                  <c:v>1.1844319999999999</c:v>
                </c:pt>
                <c:pt idx="4073">
                  <c:v>1.184026</c:v>
                </c:pt>
                <c:pt idx="4074">
                  <c:v>1.183727</c:v>
                </c:pt>
                <c:pt idx="4075">
                  <c:v>1.183656</c:v>
                </c:pt>
                <c:pt idx="4076">
                  <c:v>1.1838599999999999</c:v>
                </c:pt>
                <c:pt idx="4077">
                  <c:v>1.1843159999999999</c:v>
                </c:pt>
                <c:pt idx="4078">
                  <c:v>1.1849590000000001</c:v>
                </c:pt>
                <c:pt idx="4079">
                  <c:v>1.1857169999999999</c:v>
                </c:pt>
                <c:pt idx="4080">
                  <c:v>1.1865270000000001</c:v>
                </c:pt>
                <c:pt idx="4081">
                  <c:v>1.187343</c:v>
                </c:pt>
                <c:pt idx="4082">
                  <c:v>1.188131</c:v>
                </c:pt>
                <c:pt idx="4083">
                  <c:v>1.188858</c:v>
                </c:pt>
                <c:pt idx="4084">
                  <c:v>1.1895020000000001</c:v>
                </c:pt>
                <c:pt idx="4085">
                  <c:v>1.1900550000000001</c:v>
                </c:pt>
                <c:pt idx="4086">
                  <c:v>1.190536</c:v>
                </c:pt>
                <c:pt idx="4087">
                  <c:v>1.190984</c:v>
                </c:pt>
                <c:pt idx="4088">
                  <c:v>1.1914450000000001</c:v>
                </c:pt>
                <c:pt idx="4089">
                  <c:v>1.191953</c:v>
                </c:pt>
                <c:pt idx="4090">
                  <c:v>1.1925079999999999</c:v>
                </c:pt>
                <c:pt idx="4091">
                  <c:v>1.1930810000000001</c:v>
                </c:pt>
                <c:pt idx="4092">
                  <c:v>1.193624</c:v>
                </c:pt>
                <c:pt idx="4093">
                  <c:v>1.1940999999999999</c:v>
                </c:pt>
                <c:pt idx="4094">
                  <c:v>1.1944980000000001</c:v>
                </c:pt>
                <c:pt idx="4095">
                  <c:v>1.194842</c:v>
                </c:pt>
                <c:pt idx="4096">
                  <c:v>1.1951780000000001</c:v>
                </c:pt>
                <c:pt idx="4097">
                  <c:v>1.1955560000000001</c:v>
                </c:pt>
                <c:pt idx="4098">
                  <c:v>1.1960040000000001</c:v>
                </c:pt>
                <c:pt idx="4099">
                  <c:v>1.19652</c:v>
                </c:pt>
                <c:pt idx="4100">
                  <c:v>1.197074</c:v>
                </c:pt>
                <c:pt idx="4101">
                  <c:v>1.19763</c:v>
                </c:pt>
                <c:pt idx="4102">
                  <c:v>1.1981550000000001</c:v>
                </c:pt>
                <c:pt idx="4103">
                  <c:v>1.198639</c:v>
                </c:pt>
                <c:pt idx="4104">
                  <c:v>1.199084</c:v>
                </c:pt>
                <c:pt idx="4105">
                  <c:v>1.1995009999999999</c:v>
                </c:pt>
                <c:pt idx="4106">
                  <c:v>1.1998930000000001</c:v>
                </c:pt>
                <c:pt idx="4107">
                  <c:v>1.200253</c:v>
                </c:pt>
                <c:pt idx="4108">
                  <c:v>1.200569</c:v>
                </c:pt>
                <c:pt idx="4109">
                  <c:v>1.200825</c:v>
                </c:pt>
                <c:pt idx="4110">
                  <c:v>1.20102</c:v>
                </c:pt>
                <c:pt idx="4111">
                  <c:v>1.201165</c:v>
                </c:pt>
                <c:pt idx="4112">
                  <c:v>1.2012799999999999</c:v>
                </c:pt>
                <c:pt idx="4113">
                  <c:v>1.2013819999999999</c:v>
                </c:pt>
                <c:pt idx="4114">
                  <c:v>1.2014830000000001</c:v>
                </c:pt>
                <c:pt idx="4115">
                  <c:v>1.201581</c:v>
                </c:pt>
                <c:pt idx="4116">
                  <c:v>1.2016739999999999</c:v>
                </c:pt>
                <c:pt idx="4117">
                  <c:v>1.201762</c:v>
                </c:pt>
                <c:pt idx="4118">
                  <c:v>1.201859</c:v>
                </c:pt>
                <c:pt idx="4119">
                  <c:v>1.2019880000000001</c:v>
                </c:pt>
                <c:pt idx="4120">
                  <c:v>1.202175</c:v>
                </c:pt>
                <c:pt idx="4121">
                  <c:v>1.202434</c:v>
                </c:pt>
                <c:pt idx="4122">
                  <c:v>1.2027600000000001</c:v>
                </c:pt>
                <c:pt idx="4123">
                  <c:v>1.203125</c:v>
                </c:pt>
                <c:pt idx="4124">
                  <c:v>1.2034959999999999</c:v>
                </c:pt>
                <c:pt idx="4125">
                  <c:v>1.203846</c:v>
                </c:pt>
                <c:pt idx="4126">
                  <c:v>1.204172</c:v>
                </c:pt>
                <c:pt idx="4127">
                  <c:v>1.2044919999999999</c:v>
                </c:pt>
                <c:pt idx="4128">
                  <c:v>1.2048369999999999</c:v>
                </c:pt>
                <c:pt idx="4129">
                  <c:v>1.205236</c:v>
                </c:pt>
                <c:pt idx="4130">
                  <c:v>1.2056929999999999</c:v>
                </c:pt>
                <c:pt idx="4131">
                  <c:v>1.206186</c:v>
                </c:pt>
                <c:pt idx="4132">
                  <c:v>1.2066650000000001</c:v>
                </c:pt>
                <c:pt idx="4133">
                  <c:v>1.2070799999999999</c:v>
                </c:pt>
                <c:pt idx="4134">
                  <c:v>1.2073929999999999</c:v>
                </c:pt>
                <c:pt idx="4135">
                  <c:v>1.207592</c:v>
                </c:pt>
                <c:pt idx="4136">
                  <c:v>1.207692</c:v>
                </c:pt>
                <c:pt idx="4137">
                  <c:v>1.2077260000000001</c:v>
                </c:pt>
                <c:pt idx="4138">
                  <c:v>1.2077329999999999</c:v>
                </c:pt>
                <c:pt idx="4139">
                  <c:v>1.207746</c:v>
                </c:pt>
                <c:pt idx="4140">
                  <c:v>1.207792</c:v>
                </c:pt>
                <c:pt idx="4141">
                  <c:v>1.2078949999999999</c:v>
                </c:pt>
                <c:pt idx="4142">
                  <c:v>1.208078</c:v>
                </c:pt>
                <c:pt idx="4143">
                  <c:v>1.208361</c:v>
                </c:pt>
                <c:pt idx="4144">
                  <c:v>1.208755</c:v>
                </c:pt>
                <c:pt idx="4145">
                  <c:v>1.209244</c:v>
                </c:pt>
                <c:pt idx="4146">
                  <c:v>1.209789</c:v>
                </c:pt>
                <c:pt idx="4147">
                  <c:v>1.2103250000000001</c:v>
                </c:pt>
                <c:pt idx="4148">
                  <c:v>1.21079</c:v>
                </c:pt>
                <c:pt idx="4149">
                  <c:v>1.2111339999999999</c:v>
                </c:pt>
                <c:pt idx="4150">
                  <c:v>1.211354</c:v>
                </c:pt>
                <c:pt idx="4151">
                  <c:v>1.2114830000000001</c:v>
                </c:pt>
                <c:pt idx="4152">
                  <c:v>1.2115910000000001</c:v>
                </c:pt>
                <c:pt idx="4153">
                  <c:v>1.211746</c:v>
                </c:pt>
                <c:pt idx="4154">
                  <c:v>1.2119979999999999</c:v>
                </c:pt>
                <c:pt idx="4155">
                  <c:v>1.212356</c:v>
                </c:pt>
                <c:pt idx="4156">
                  <c:v>1.212798</c:v>
                </c:pt>
                <c:pt idx="4157">
                  <c:v>1.213276</c:v>
                </c:pt>
                <c:pt idx="4158">
                  <c:v>1.213741</c:v>
                </c:pt>
                <c:pt idx="4159">
                  <c:v>1.2141599999999999</c:v>
                </c:pt>
                <c:pt idx="4160">
                  <c:v>1.2145220000000001</c:v>
                </c:pt>
                <c:pt idx="4161">
                  <c:v>1.2148289999999999</c:v>
                </c:pt>
                <c:pt idx="4162">
                  <c:v>1.21509</c:v>
                </c:pt>
                <c:pt idx="4163">
                  <c:v>1.2153119999999999</c:v>
                </c:pt>
                <c:pt idx="4164">
                  <c:v>1.215498</c:v>
                </c:pt>
                <c:pt idx="4165">
                  <c:v>1.2156560000000001</c:v>
                </c:pt>
                <c:pt idx="4166">
                  <c:v>1.2157979999999999</c:v>
                </c:pt>
                <c:pt idx="4167">
                  <c:v>1.2159469999999999</c:v>
                </c:pt>
                <c:pt idx="4168">
                  <c:v>1.2161249999999999</c:v>
                </c:pt>
                <c:pt idx="4169">
                  <c:v>1.216348</c:v>
                </c:pt>
                <c:pt idx="4170">
                  <c:v>1.2166140000000001</c:v>
                </c:pt>
                <c:pt idx="4171">
                  <c:v>1.2169099999999999</c:v>
                </c:pt>
                <c:pt idx="4172">
                  <c:v>1.2172130000000001</c:v>
                </c:pt>
                <c:pt idx="4173">
                  <c:v>1.2175069999999999</c:v>
                </c:pt>
                <c:pt idx="4174">
                  <c:v>1.217792</c:v>
                </c:pt>
                <c:pt idx="4175">
                  <c:v>1.218081</c:v>
                </c:pt>
                <c:pt idx="4176">
                  <c:v>1.2183900000000001</c:v>
                </c:pt>
                <c:pt idx="4177">
                  <c:v>1.218723</c:v>
                </c:pt>
                <c:pt idx="4178">
                  <c:v>1.2190650000000001</c:v>
                </c:pt>
                <c:pt idx="4179">
                  <c:v>1.219381</c:v>
                </c:pt>
                <c:pt idx="4180">
                  <c:v>1.219632</c:v>
                </c:pt>
                <c:pt idx="4181">
                  <c:v>1.219797</c:v>
                </c:pt>
                <c:pt idx="4182">
                  <c:v>1.219889</c:v>
                </c:pt>
                <c:pt idx="4183">
                  <c:v>1.2199519999999999</c:v>
                </c:pt>
                <c:pt idx="4184">
                  <c:v>1.220051</c:v>
                </c:pt>
                <c:pt idx="4185">
                  <c:v>1.2202409999999999</c:v>
                </c:pt>
                <c:pt idx="4186">
                  <c:v>1.220548</c:v>
                </c:pt>
                <c:pt idx="4187">
                  <c:v>1.220953</c:v>
                </c:pt>
                <c:pt idx="4188">
                  <c:v>1.221414</c:v>
                </c:pt>
                <c:pt idx="4189">
                  <c:v>1.22187</c:v>
                </c:pt>
                <c:pt idx="4190">
                  <c:v>1.22228</c:v>
                </c:pt>
                <c:pt idx="4191">
                  <c:v>1.2226300000000001</c:v>
                </c:pt>
                <c:pt idx="4192">
                  <c:v>1.2229369999999999</c:v>
                </c:pt>
                <c:pt idx="4193">
                  <c:v>1.223231</c:v>
                </c:pt>
                <c:pt idx="4194">
                  <c:v>1.223535</c:v>
                </c:pt>
                <c:pt idx="4195">
                  <c:v>1.2238579999999999</c:v>
                </c:pt>
                <c:pt idx="4196">
                  <c:v>1.224186</c:v>
                </c:pt>
                <c:pt idx="4197">
                  <c:v>1.224502</c:v>
                </c:pt>
                <c:pt idx="4198">
                  <c:v>1.224791</c:v>
                </c:pt>
                <c:pt idx="4199">
                  <c:v>1.2250570000000001</c:v>
                </c:pt>
                <c:pt idx="4200">
                  <c:v>1.2253160000000001</c:v>
                </c:pt>
                <c:pt idx="4201">
                  <c:v>1.2255910000000001</c:v>
                </c:pt>
                <c:pt idx="4202">
                  <c:v>1.225897</c:v>
                </c:pt>
                <c:pt idx="4203">
                  <c:v>1.226235</c:v>
                </c:pt>
                <c:pt idx="4204">
                  <c:v>1.226596</c:v>
                </c:pt>
                <c:pt idx="4205">
                  <c:v>1.2269699999999999</c:v>
                </c:pt>
                <c:pt idx="4206">
                  <c:v>1.2273540000000001</c:v>
                </c:pt>
                <c:pt idx="4207">
                  <c:v>1.227752</c:v>
                </c:pt>
                <c:pt idx="4208">
                  <c:v>1.22817</c:v>
                </c:pt>
                <c:pt idx="4209">
                  <c:v>1.228599</c:v>
                </c:pt>
                <c:pt idx="4210">
                  <c:v>1.229007</c:v>
                </c:pt>
                <c:pt idx="4211">
                  <c:v>1.229347</c:v>
                </c:pt>
                <c:pt idx="4212">
                  <c:v>1.229563</c:v>
                </c:pt>
                <c:pt idx="4213">
                  <c:v>1.229625</c:v>
                </c:pt>
                <c:pt idx="4214">
                  <c:v>1.2295419999999999</c:v>
                </c:pt>
                <c:pt idx="4215">
                  <c:v>1.229376</c:v>
                </c:pt>
                <c:pt idx="4216">
                  <c:v>1.2292209999999999</c:v>
                </c:pt>
                <c:pt idx="4217">
                  <c:v>1.229171</c:v>
                </c:pt>
                <c:pt idx="4218">
                  <c:v>1.2292970000000001</c:v>
                </c:pt>
                <c:pt idx="4219">
                  <c:v>1.2296199999999999</c:v>
                </c:pt>
                <c:pt idx="4220">
                  <c:v>1.2301070000000001</c:v>
                </c:pt>
                <c:pt idx="4221">
                  <c:v>1.2306889999999999</c:v>
                </c:pt>
                <c:pt idx="4222">
                  <c:v>1.231287</c:v>
                </c:pt>
                <c:pt idx="4223">
                  <c:v>1.2318370000000001</c:v>
                </c:pt>
                <c:pt idx="4224">
                  <c:v>1.2323029999999999</c:v>
                </c:pt>
                <c:pt idx="4225">
                  <c:v>1.23268</c:v>
                </c:pt>
                <c:pt idx="4226">
                  <c:v>1.232979</c:v>
                </c:pt>
                <c:pt idx="4227">
                  <c:v>1.233222</c:v>
                </c:pt>
                <c:pt idx="4228">
                  <c:v>1.2334229999999999</c:v>
                </c:pt>
                <c:pt idx="4229">
                  <c:v>1.2335970000000001</c:v>
                </c:pt>
                <c:pt idx="4230">
                  <c:v>1.233754</c:v>
                </c:pt>
                <c:pt idx="4231">
                  <c:v>1.233908</c:v>
                </c:pt>
                <c:pt idx="4232">
                  <c:v>1.2340709999999999</c:v>
                </c:pt>
                <c:pt idx="4233">
                  <c:v>1.234254</c:v>
                </c:pt>
                <c:pt idx="4234">
                  <c:v>1.234459</c:v>
                </c:pt>
                <c:pt idx="4235">
                  <c:v>1.2346809999999999</c:v>
                </c:pt>
                <c:pt idx="4236">
                  <c:v>1.2349129999999999</c:v>
                </c:pt>
                <c:pt idx="4237">
                  <c:v>1.2351529999999999</c:v>
                </c:pt>
                <c:pt idx="4238">
                  <c:v>1.235412</c:v>
                </c:pt>
                <c:pt idx="4239">
                  <c:v>1.2357100000000001</c:v>
                </c:pt>
                <c:pt idx="4240">
                  <c:v>1.236065</c:v>
                </c:pt>
                <c:pt idx="4241">
                  <c:v>1.2364869999999999</c:v>
                </c:pt>
                <c:pt idx="4242">
                  <c:v>1.236958</c:v>
                </c:pt>
                <c:pt idx="4243">
                  <c:v>1.237444</c:v>
                </c:pt>
                <c:pt idx="4244">
                  <c:v>1.237892</c:v>
                </c:pt>
                <c:pt idx="4245">
                  <c:v>1.2382599999999999</c:v>
                </c:pt>
                <c:pt idx="4246">
                  <c:v>1.238524</c:v>
                </c:pt>
                <c:pt idx="4247">
                  <c:v>1.238693</c:v>
                </c:pt>
                <c:pt idx="4248">
                  <c:v>1.2387999999999999</c:v>
                </c:pt>
                <c:pt idx="4249">
                  <c:v>1.2388870000000001</c:v>
                </c:pt>
                <c:pt idx="4250">
                  <c:v>1.238998</c:v>
                </c:pt>
                <c:pt idx="4251">
                  <c:v>1.239155</c:v>
                </c:pt>
                <c:pt idx="4252">
                  <c:v>1.239365</c:v>
                </c:pt>
                <c:pt idx="4253">
                  <c:v>1.239617</c:v>
                </c:pt>
                <c:pt idx="4254">
                  <c:v>1.239895</c:v>
                </c:pt>
                <c:pt idx="4255">
                  <c:v>1.240183</c:v>
                </c:pt>
                <c:pt idx="4256">
                  <c:v>1.240462</c:v>
                </c:pt>
                <c:pt idx="4257">
                  <c:v>1.2407170000000001</c:v>
                </c:pt>
                <c:pt idx="4258">
                  <c:v>1.2409330000000001</c:v>
                </c:pt>
                <c:pt idx="4259">
                  <c:v>1.2411019999999999</c:v>
                </c:pt>
                <c:pt idx="4260">
                  <c:v>1.2412270000000001</c:v>
                </c:pt>
                <c:pt idx="4261">
                  <c:v>1.241333</c:v>
                </c:pt>
                <c:pt idx="4262">
                  <c:v>1.2414609999999999</c:v>
                </c:pt>
                <c:pt idx="4263">
                  <c:v>1.2416609999999999</c:v>
                </c:pt>
                <c:pt idx="4264">
                  <c:v>1.2419739999999999</c:v>
                </c:pt>
                <c:pt idx="4265">
                  <c:v>1.242418</c:v>
                </c:pt>
                <c:pt idx="4266">
                  <c:v>1.24298</c:v>
                </c:pt>
                <c:pt idx="4267">
                  <c:v>1.2436149999999999</c:v>
                </c:pt>
                <c:pt idx="4268">
                  <c:v>1.244265</c:v>
                </c:pt>
                <c:pt idx="4269">
                  <c:v>1.24488</c:v>
                </c:pt>
                <c:pt idx="4270">
                  <c:v>1.2454240000000001</c:v>
                </c:pt>
                <c:pt idx="4271">
                  <c:v>1.245887</c:v>
                </c:pt>
                <c:pt idx="4272">
                  <c:v>1.246273</c:v>
                </c:pt>
                <c:pt idx="4273">
                  <c:v>1.2465889999999999</c:v>
                </c:pt>
                <c:pt idx="4274">
                  <c:v>1.2468319999999999</c:v>
                </c:pt>
                <c:pt idx="4275">
                  <c:v>1.246996</c:v>
                </c:pt>
                <c:pt idx="4276">
                  <c:v>1.247077</c:v>
                </c:pt>
                <c:pt idx="4277">
                  <c:v>1.247088</c:v>
                </c:pt>
                <c:pt idx="4278">
                  <c:v>1.247064</c:v>
                </c:pt>
                <c:pt idx="4279">
                  <c:v>1.2470650000000001</c:v>
                </c:pt>
                <c:pt idx="4280">
                  <c:v>1.2471449999999999</c:v>
                </c:pt>
                <c:pt idx="4281">
                  <c:v>1.2473449999999999</c:v>
                </c:pt>
                <c:pt idx="4282">
                  <c:v>1.247673</c:v>
                </c:pt>
                <c:pt idx="4283">
                  <c:v>1.248103</c:v>
                </c:pt>
                <c:pt idx="4284">
                  <c:v>1.2485889999999999</c:v>
                </c:pt>
                <c:pt idx="4285">
                  <c:v>1.24908</c:v>
                </c:pt>
                <c:pt idx="4286">
                  <c:v>1.249546</c:v>
                </c:pt>
                <c:pt idx="4287">
                  <c:v>1.2499709999999999</c:v>
                </c:pt>
                <c:pt idx="4288">
                  <c:v>1.250359</c:v>
                </c:pt>
                <c:pt idx="4289">
                  <c:v>1.250713</c:v>
                </c:pt>
                <c:pt idx="4290">
                  <c:v>1.251028</c:v>
                </c:pt>
                <c:pt idx="4291">
                  <c:v>1.251296</c:v>
                </c:pt>
                <c:pt idx="4292">
                  <c:v>1.2515080000000001</c:v>
                </c:pt>
                <c:pt idx="4293">
                  <c:v>1.251673</c:v>
                </c:pt>
                <c:pt idx="4294">
                  <c:v>1.2518260000000001</c:v>
                </c:pt>
                <c:pt idx="4295">
                  <c:v>1.2520119999999999</c:v>
                </c:pt>
                <c:pt idx="4296">
                  <c:v>1.2522759999999999</c:v>
                </c:pt>
                <c:pt idx="4297">
                  <c:v>1.2526349999999999</c:v>
                </c:pt>
                <c:pt idx="4298">
                  <c:v>1.253064</c:v>
                </c:pt>
                <c:pt idx="4299">
                  <c:v>1.2534970000000001</c:v>
                </c:pt>
                <c:pt idx="4300">
                  <c:v>1.2538560000000001</c:v>
                </c:pt>
                <c:pt idx="4301">
                  <c:v>1.2540789999999999</c:v>
                </c:pt>
                <c:pt idx="4302">
                  <c:v>1.254148</c:v>
                </c:pt>
                <c:pt idx="4303">
                  <c:v>1.2541020000000001</c:v>
                </c:pt>
                <c:pt idx="4304">
                  <c:v>1.2540199999999999</c:v>
                </c:pt>
                <c:pt idx="4305">
                  <c:v>1.2539990000000001</c:v>
                </c:pt>
                <c:pt idx="4306">
                  <c:v>1.254114</c:v>
                </c:pt>
                <c:pt idx="4307">
                  <c:v>1.254399</c:v>
                </c:pt>
                <c:pt idx="4308">
                  <c:v>1.2548440000000001</c:v>
                </c:pt>
                <c:pt idx="4309">
                  <c:v>1.2554050000000001</c:v>
                </c:pt>
                <c:pt idx="4310">
                  <c:v>1.256022</c:v>
                </c:pt>
                <c:pt idx="4311">
                  <c:v>1.2566379999999999</c:v>
                </c:pt>
                <c:pt idx="4312">
                  <c:v>1.2572129999999999</c:v>
                </c:pt>
                <c:pt idx="4313">
                  <c:v>1.257717</c:v>
                </c:pt>
                <c:pt idx="4314">
                  <c:v>1.25813</c:v>
                </c:pt>
                <c:pt idx="4315">
                  <c:v>1.25844</c:v>
                </c:pt>
                <c:pt idx="4316">
                  <c:v>1.2586459999999999</c:v>
                </c:pt>
                <c:pt idx="4317">
                  <c:v>1.2587630000000001</c:v>
                </c:pt>
                <c:pt idx="4318">
                  <c:v>1.2588269999999999</c:v>
                </c:pt>
                <c:pt idx="4319">
                  <c:v>1.258888</c:v>
                </c:pt>
                <c:pt idx="4320">
                  <c:v>1.2589950000000001</c:v>
                </c:pt>
                <c:pt idx="4321">
                  <c:v>1.25918</c:v>
                </c:pt>
                <c:pt idx="4322">
                  <c:v>1.2594430000000001</c:v>
                </c:pt>
                <c:pt idx="4323">
                  <c:v>1.2597560000000001</c:v>
                </c:pt>
                <c:pt idx="4324">
                  <c:v>1.26007</c:v>
                </c:pt>
                <c:pt idx="4325">
                  <c:v>1.2603409999999999</c:v>
                </c:pt>
                <c:pt idx="4326">
                  <c:v>1.260545</c:v>
                </c:pt>
                <c:pt idx="4327">
                  <c:v>1.2606900000000001</c:v>
                </c:pt>
                <c:pt idx="4328">
                  <c:v>1.2608109999999999</c:v>
                </c:pt>
                <c:pt idx="4329">
                  <c:v>1.2609490000000001</c:v>
                </c:pt>
                <c:pt idx="4330">
                  <c:v>1.261139</c:v>
                </c:pt>
                <c:pt idx="4331">
                  <c:v>1.2613970000000001</c:v>
                </c:pt>
                <c:pt idx="4332">
                  <c:v>1.2617240000000001</c:v>
                </c:pt>
                <c:pt idx="4333">
                  <c:v>1.2621070000000001</c:v>
                </c:pt>
                <c:pt idx="4334">
                  <c:v>1.262534</c:v>
                </c:pt>
                <c:pt idx="4335">
                  <c:v>1.2629969999999999</c:v>
                </c:pt>
                <c:pt idx="4336">
                  <c:v>1.263485</c:v>
                </c:pt>
                <c:pt idx="4337">
                  <c:v>1.263979</c:v>
                </c:pt>
                <c:pt idx="4338">
                  <c:v>1.2644470000000001</c:v>
                </c:pt>
                <c:pt idx="4339">
                  <c:v>1.2648470000000001</c:v>
                </c:pt>
                <c:pt idx="4340">
                  <c:v>1.2651399999999999</c:v>
                </c:pt>
                <c:pt idx="4341">
                  <c:v>1.265306</c:v>
                </c:pt>
                <c:pt idx="4342">
                  <c:v>1.2653589999999999</c:v>
                </c:pt>
                <c:pt idx="4343">
                  <c:v>1.2653430000000001</c:v>
                </c:pt>
                <c:pt idx="4344">
                  <c:v>1.2653209999999999</c:v>
                </c:pt>
                <c:pt idx="4345">
                  <c:v>1.2653559999999999</c:v>
                </c:pt>
                <c:pt idx="4346">
                  <c:v>1.26549</c:v>
                </c:pt>
                <c:pt idx="4347">
                  <c:v>1.265736</c:v>
                </c:pt>
                <c:pt idx="4348">
                  <c:v>1.2660819999999999</c:v>
                </c:pt>
                <c:pt idx="4349">
                  <c:v>1.2665059999999999</c:v>
                </c:pt>
                <c:pt idx="4350">
                  <c:v>1.2669840000000001</c:v>
                </c:pt>
                <c:pt idx="4351">
                  <c:v>1.267498</c:v>
                </c:pt>
                <c:pt idx="4352">
                  <c:v>1.268032</c:v>
                </c:pt>
                <c:pt idx="4353">
                  <c:v>1.268564</c:v>
                </c:pt>
                <c:pt idx="4354">
                  <c:v>1.2690600000000001</c:v>
                </c:pt>
                <c:pt idx="4355">
                  <c:v>1.2694799999999999</c:v>
                </c:pt>
                <c:pt idx="4356">
                  <c:v>1.2697909999999999</c:v>
                </c:pt>
                <c:pt idx="4357">
                  <c:v>1.2699849999999999</c:v>
                </c:pt>
                <c:pt idx="4358">
                  <c:v>1.2700940000000001</c:v>
                </c:pt>
                <c:pt idx="4359">
                  <c:v>1.270184</c:v>
                </c:pt>
                <c:pt idx="4360">
                  <c:v>1.270343</c:v>
                </c:pt>
                <c:pt idx="4361">
                  <c:v>1.2706379999999999</c:v>
                </c:pt>
                <c:pt idx="4362">
                  <c:v>1.2711049999999999</c:v>
                </c:pt>
                <c:pt idx="4363">
                  <c:v>1.2717259999999999</c:v>
                </c:pt>
                <c:pt idx="4364">
                  <c:v>1.2724420000000001</c:v>
                </c:pt>
                <c:pt idx="4365">
                  <c:v>1.2731699999999999</c:v>
                </c:pt>
                <c:pt idx="4366">
                  <c:v>1.273833</c:v>
                </c:pt>
                <c:pt idx="4367">
                  <c:v>1.274386</c:v>
                </c:pt>
                <c:pt idx="4368">
                  <c:v>1.2748159999999999</c:v>
                </c:pt>
                <c:pt idx="4369">
                  <c:v>1.2751399999999999</c:v>
                </c:pt>
                <c:pt idx="4370">
                  <c:v>1.27539</c:v>
                </c:pt>
                <c:pt idx="4371">
                  <c:v>1.2755970000000001</c:v>
                </c:pt>
                <c:pt idx="4372">
                  <c:v>1.2757810000000001</c:v>
                </c:pt>
                <c:pt idx="4373">
                  <c:v>1.2759590000000001</c:v>
                </c:pt>
                <c:pt idx="4374">
                  <c:v>1.276143</c:v>
                </c:pt>
                <c:pt idx="4375">
                  <c:v>1.276354</c:v>
                </c:pt>
                <c:pt idx="4376">
                  <c:v>1.2766120000000001</c:v>
                </c:pt>
                <c:pt idx="4377">
                  <c:v>1.27694</c:v>
                </c:pt>
                <c:pt idx="4378">
                  <c:v>1.2773460000000001</c:v>
                </c:pt>
                <c:pt idx="4379">
                  <c:v>1.277825</c:v>
                </c:pt>
                <c:pt idx="4380">
                  <c:v>1.278356</c:v>
                </c:pt>
                <c:pt idx="4381">
                  <c:v>1.27891</c:v>
                </c:pt>
                <c:pt idx="4382">
                  <c:v>1.2794559999999999</c:v>
                </c:pt>
                <c:pt idx="4383">
                  <c:v>1.2799670000000001</c:v>
                </c:pt>
                <c:pt idx="4384">
                  <c:v>1.2804219999999999</c:v>
                </c:pt>
                <c:pt idx="4385">
                  <c:v>1.2808029999999999</c:v>
                </c:pt>
                <c:pt idx="4386">
                  <c:v>1.2810950000000001</c:v>
                </c:pt>
                <c:pt idx="4387">
                  <c:v>1.28129</c:v>
                </c:pt>
                <c:pt idx="4388">
                  <c:v>1.2813840000000001</c:v>
                </c:pt>
                <c:pt idx="4389">
                  <c:v>1.2813939999999999</c:v>
                </c:pt>
                <c:pt idx="4390">
                  <c:v>1.2813479999999999</c:v>
                </c:pt>
                <c:pt idx="4391">
                  <c:v>1.281288</c:v>
                </c:pt>
                <c:pt idx="4392">
                  <c:v>1.281258</c:v>
                </c:pt>
                <c:pt idx="4393">
                  <c:v>1.2812859999999999</c:v>
                </c:pt>
                <c:pt idx="4394">
                  <c:v>1.281382</c:v>
                </c:pt>
                <c:pt idx="4395">
                  <c:v>1.2815380000000001</c:v>
                </c:pt>
                <c:pt idx="4396">
                  <c:v>1.281733</c:v>
                </c:pt>
                <c:pt idx="4397">
                  <c:v>1.2819449999999999</c:v>
                </c:pt>
                <c:pt idx="4398">
                  <c:v>1.282168</c:v>
                </c:pt>
                <c:pt idx="4399">
                  <c:v>1.282408</c:v>
                </c:pt>
                <c:pt idx="4400">
                  <c:v>1.28268</c:v>
                </c:pt>
                <c:pt idx="4401">
                  <c:v>1.282999</c:v>
                </c:pt>
                <c:pt idx="4402">
                  <c:v>1.2833680000000001</c:v>
                </c:pt>
                <c:pt idx="4403">
                  <c:v>1.2837750000000001</c:v>
                </c:pt>
                <c:pt idx="4404">
                  <c:v>1.284197</c:v>
                </c:pt>
                <c:pt idx="4405">
                  <c:v>1.2846089999999999</c:v>
                </c:pt>
                <c:pt idx="4406">
                  <c:v>1.2849900000000001</c:v>
                </c:pt>
                <c:pt idx="4407">
                  <c:v>1.285336</c:v>
                </c:pt>
                <c:pt idx="4408">
                  <c:v>1.2856540000000001</c:v>
                </c:pt>
                <c:pt idx="4409">
                  <c:v>1.28596</c:v>
                </c:pt>
                <c:pt idx="4410">
                  <c:v>1.286278</c:v>
                </c:pt>
                <c:pt idx="4411">
                  <c:v>1.286629</c:v>
                </c:pt>
                <c:pt idx="4412">
                  <c:v>1.2870330000000001</c:v>
                </c:pt>
                <c:pt idx="4413">
                  <c:v>1.287507</c:v>
                </c:pt>
                <c:pt idx="4414">
                  <c:v>1.2880560000000001</c:v>
                </c:pt>
                <c:pt idx="4415">
                  <c:v>1.2886740000000001</c:v>
                </c:pt>
                <c:pt idx="4416">
                  <c:v>1.2893380000000001</c:v>
                </c:pt>
                <c:pt idx="4417">
                  <c:v>1.2900039999999999</c:v>
                </c:pt>
                <c:pt idx="4418">
                  <c:v>1.2906219999999999</c:v>
                </c:pt>
                <c:pt idx="4419">
                  <c:v>1.291147</c:v>
                </c:pt>
                <c:pt idx="4420">
                  <c:v>1.2915479999999999</c:v>
                </c:pt>
                <c:pt idx="4421">
                  <c:v>1.2918259999999999</c:v>
                </c:pt>
                <c:pt idx="4422">
                  <c:v>1.2920119999999999</c:v>
                </c:pt>
                <c:pt idx="4423">
                  <c:v>1.2921549999999999</c:v>
                </c:pt>
                <c:pt idx="4424">
                  <c:v>1.292305</c:v>
                </c:pt>
                <c:pt idx="4425">
                  <c:v>1.2925</c:v>
                </c:pt>
                <c:pt idx="4426">
                  <c:v>1.292756</c:v>
                </c:pt>
                <c:pt idx="4427">
                  <c:v>1.293067</c:v>
                </c:pt>
                <c:pt idx="4428">
                  <c:v>1.2934190000000001</c:v>
                </c:pt>
                <c:pt idx="4429">
                  <c:v>1.293801</c:v>
                </c:pt>
                <c:pt idx="4430">
                  <c:v>1.294206</c:v>
                </c:pt>
                <c:pt idx="4431">
                  <c:v>1.29464</c:v>
                </c:pt>
                <c:pt idx="4432">
                  <c:v>1.295104</c:v>
                </c:pt>
                <c:pt idx="4433">
                  <c:v>1.2955989999999999</c:v>
                </c:pt>
                <c:pt idx="4434">
                  <c:v>1.296114</c:v>
                </c:pt>
                <c:pt idx="4435">
                  <c:v>1.296637</c:v>
                </c:pt>
                <c:pt idx="4436">
                  <c:v>1.2971569999999999</c:v>
                </c:pt>
                <c:pt idx="4437">
                  <c:v>1.297668</c:v>
                </c:pt>
                <c:pt idx="4438">
                  <c:v>1.2981670000000001</c:v>
                </c:pt>
                <c:pt idx="4439">
                  <c:v>1.298646</c:v>
                </c:pt>
                <c:pt idx="4440">
                  <c:v>1.2990820000000001</c:v>
                </c:pt>
                <c:pt idx="4441">
                  <c:v>1.2994349999999999</c:v>
                </c:pt>
                <c:pt idx="4442">
                  <c:v>1.2996639999999999</c:v>
                </c:pt>
                <c:pt idx="4443">
                  <c:v>1.299736</c:v>
                </c:pt>
                <c:pt idx="4444">
                  <c:v>1.2996570000000001</c:v>
                </c:pt>
                <c:pt idx="4445">
                  <c:v>1.2994749999999999</c:v>
                </c:pt>
                <c:pt idx="4446">
                  <c:v>1.2992809999999999</c:v>
                </c:pt>
                <c:pt idx="4447">
                  <c:v>1.2991729999999999</c:v>
                </c:pt>
                <c:pt idx="4448">
                  <c:v>1.299228</c:v>
                </c:pt>
                <c:pt idx="4449">
                  <c:v>1.2994779999999999</c:v>
                </c:pt>
                <c:pt idx="4450">
                  <c:v>1.2998940000000001</c:v>
                </c:pt>
                <c:pt idx="4451">
                  <c:v>1.3004089999999999</c:v>
                </c:pt>
                <c:pt idx="4452">
                  <c:v>1.3009379999999999</c:v>
                </c:pt>
                <c:pt idx="4453">
                  <c:v>1.301423</c:v>
                </c:pt>
                <c:pt idx="4454">
                  <c:v>1.3018430000000001</c:v>
                </c:pt>
                <c:pt idx="4455">
                  <c:v>1.3022199999999999</c:v>
                </c:pt>
                <c:pt idx="4456">
                  <c:v>1.3025949999999999</c:v>
                </c:pt>
                <c:pt idx="4457">
                  <c:v>1.303005</c:v>
                </c:pt>
                <c:pt idx="4458">
                  <c:v>1.3034559999999999</c:v>
                </c:pt>
                <c:pt idx="4459">
                  <c:v>1.3039210000000001</c:v>
                </c:pt>
                <c:pt idx="4460">
                  <c:v>1.304354</c:v>
                </c:pt>
                <c:pt idx="4461">
                  <c:v>1.304708</c:v>
                </c:pt>
                <c:pt idx="4462">
                  <c:v>1.3049630000000001</c:v>
                </c:pt>
                <c:pt idx="4463">
                  <c:v>1.3051269999999999</c:v>
                </c:pt>
                <c:pt idx="4464">
                  <c:v>1.305237</c:v>
                </c:pt>
                <c:pt idx="4465">
                  <c:v>1.3053330000000001</c:v>
                </c:pt>
                <c:pt idx="4466">
                  <c:v>1.30545</c:v>
                </c:pt>
                <c:pt idx="4467">
                  <c:v>1.305601</c:v>
                </c:pt>
                <c:pt idx="4468">
                  <c:v>1.3057799999999999</c:v>
                </c:pt>
                <c:pt idx="4469">
                  <c:v>1.305971</c:v>
                </c:pt>
                <c:pt idx="4470">
                  <c:v>1.3061590000000001</c:v>
                </c:pt>
                <c:pt idx="4471">
                  <c:v>1.306338</c:v>
                </c:pt>
                <c:pt idx="4472">
                  <c:v>1.306511</c:v>
                </c:pt>
                <c:pt idx="4473">
                  <c:v>1.3066869999999999</c:v>
                </c:pt>
                <c:pt idx="4474">
                  <c:v>1.306878</c:v>
                </c:pt>
                <c:pt idx="4475">
                  <c:v>1.3070980000000001</c:v>
                </c:pt>
                <c:pt idx="4476">
                  <c:v>1.307361</c:v>
                </c:pt>
                <c:pt idx="4477">
                  <c:v>1.307682</c:v>
                </c:pt>
                <c:pt idx="4478">
                  <c:v>1.3080769999999999</c:v>
                </c:pt>
                <c:pt idx="4479">
                  <c:v>1.308546</c:v>
                </c:pt>
                <c:pt idx="4480">
                  <c:v>1.309075</c:v>
                </c:pt>
                <c:pt idx="4481">
                  <c:v>1.309631</c:v>
                </c:pt>
                <c:pt idx="4482">
                  <c:v>1.3101670000000001</c:v>
                </c:pt>
                <c:pt idx="4483">
                  <c:v>1.310643</c:v>
                </c:pt>
                <c:pt idx="4484">
                  <c:v>1.3110360000000001</c:v>
                </c:pt>
                <c:pt idx="4485">
                  <c:v>1.3113589999999999</c:v>
                </c:pt>
                <c:pt idx="4486">
                  <c:v>1.311652</c:v>
                </c:pt>
                <c:pt idx="4487">
                  <c:v>1.311965</c:v>
                </c:pt>
                <c:pt idx="4488">
                  <c:v>1.3123370000000001</c:v>
                </c:pt>
                <c:pt idx="4489">
                  <c:v>1.312772</c:v>
                </c:pt>
                <c:pt idx="4490">
                  <c:v>1.3132440000000001</c:v>
                </c:pt>
                <c:pt idx="4491">
                  <c:v>1.313706</c:v>
                </c:pt>
                <c:pt idx="4492">
                  <c:v>1.314117</c:v>
                </c:pt>
                <c:pt idx="4493">
                  <c:v>1.3144670000000001</c:v>
                </c:pt>
                <c:pt idx="4494">
                  <c:v>1.314784</c:v>
                </c:pt>
                <c:pt idx="4495">
                  <c:v>1.3151280000000001</c:v>
                </c:pt>
                <c:pt idx="4496">
                  <c:v>1.3155559999999999</c:v>
                </c:pt>
                <c:pt idx="4497">
                  <c:v>1.3160959999999999</c:v>
                </c:pt>
                <c:pt idx="4498">
                  <c:v>1.3167310000000001</c:v>
                </c:pt>
                <c:pt idx="4499">
                  <c:v>1.3173969999999999</c:v>
                </c:pt>
                <c:pt idx="4500">
                  <c:v>1.3180069999999999</c:v>
                </c:pt>
                <c:pt idx="4501">
                  <c:v>1.318487</c:v>
                </c:pt>
                <c:pt idx="4502">
                  <c:v>1.318802</c:v>
                </c:pt>
                <c:pt idx="4503">
                  <c:v>1.3189660000000001</c:v>
                </c:pt>
                <c:pt idx="4504">
                  <c:v>1.3190379999999999</c:v>
                </c:pt>
                <c:pt idx="4505">
                  <c:v>1.3190850000000001</c:v>
                </c:pt>
                <c:pt idx="4506">
                  <c:v>1.3191679999999999</c:v>
                </c:pt>
                <c:pt idx="4507">
                  <c:v>1.319323</c:v>
                </c:pt>
                <c:pt idx="4508">
                  <c:v>1.3195509999999999</c:v>
                </c:pt>
                <c:pt idx="4509">
                  <c:v>1.319839</c:v>
                </c:pt>
                <c:pt idx="4510">
                  <c:v>1.3201719999999999</c:v>
                </c:pt>
                <c:pt idx="4511">
                  <c:v>1.320546</c:v>
                </c:pt>
                <c:pt idx="4512">
                  <c:v>1.320967</c:v>
                </c:pt>
                <c:pt idx="4513">
                  <c:v>1.321448</c:v>
                </c:pt>
                <c:pt idx="4514">
                  <c:v>1.3219970000000001</c:v>
                </c:pt>
                <c:pt idx="4515">
                  <c:v>1.3226070000000001</c:v>
                </c:pt>
                <c:pt idx="4516">
                  <c:v>1.323259</c:v>
                </c:pt>
                <c:pt idx="4517">
                  <c:v>1.3239259999999999</c:v>
                </c:pt>
                <c:pt idx="4518">
                  <c:v>1.3245750000000001</c:v>
                </c:pt>
                <c:pt idx="4519">
                  <c:v>1.325177</c:v>
                </c:pt>
                <c:pt idx="4520">
                  <c:v>1.3257129999999999</c:v>
                </c:pt>
                <c:pt idx="4521">
                  <c:v>1.326165</c:v>
                </c:pt>
                <c:pt idx="4522">
                  <c:v>1.326527</c:v>
                </c:pt>
                <c:pt idx="4523">
                  <c:v>1.3268009999999999</c:v>
                </c:pt>
                <c:pt idx="4524">
                  <c:v>1.3270040000000001</c:v>
                </c:pt>
                <c:pt idx="4525">
                  <c:v>1.3271649999999999</c:v>
                </c:pt>
                <c:pt idx="4526">
                  <c:v>1.3273219999999999</c:v>
                </c:pt>
                <c:pt idx="4527">
                  <c:v>1.3275140000000001</c:v>
                </c:pt>
                <c:pt idx="4528">
                  <c:v>1.3277620000000001</c:v>
                </c:pt>
                <c:pt idx="4529">
                  <c:v>1.3280620000000001</c:v>
                </c:pt>
                <c:pt idx="4530">
                  <c:v>1.3283860000000001</c:v>
                </c:pt>
                <c:pt idx="4531">
                  <c:v>1.328687</c:v>
                </c:pt>
                <c:pt idx="4532">
                  <c:v>1.3289230000000001</c:v>
                </c:pt>
                <c:pt idx="4533">
                  <c:v>1.329072</c:v>
                </c:pt>
                <c:pt idx="4534">
                  <c:v>1.3291459999999999</c:v>
                </c:pt>
                <c:pt idx="4535">
                  <c:v>1.3291949999999999</c:v>
                </c:pt>
                <c:pt idx="4536">
                  <c:v>1.329286</c:v>
                </c:pt>
                <c:pt idx="4537">
                  <c:v>1.329485</c:v>
                </c:pt>
                <c:pt idx="4538">
                  <c:v>1.3298399999999999</c:v>
                </c:pt>
                <c:pt idx="4539">
                  <c:v>1.3303640000000001</c:v>
                </c:pt>
                <c:pt idx="4540">
                  <c:v>1.3310329999999999</c:v>
                </c:pt>
                <c:pt idx="4541">
                  <c:v>1.3317950000000001</c:v>
                </c:pt>
                <c:pt idx="4542">
                  <c:v>1.332586</c:v>
                </c:pt>
                <c:pt idx="4543">
                  <c:v>1.3333459999999999</c:v>
                </c:pt>
                <c:pt idx="4544">
                  <c:v>1.3340270000000001</c:v>
                </c:pt>
                <c:pt idx="4545">
                  <c:v>1.3346089999999999</c:v>
                </c:pt>
                <c:pt idx="4546">
                  <c:v>1.335099</c:v>
                </c:pt>
                <c:pt idx="4547">
                  <c:v>1.335526</c:v>
                </c:pt>
                <c:pt idx="4548">
                  <c:v>1.3359350000000001</c:v>
                </c:pt>
                <c:pt idx="4549">
                  <c:v>1.3363700000000001</c:v>
                </c:pt>
                <c:pt idx="4550">
                  <c:v>1.3368660000000001</c:v>
                </c:pt>
                <c:pt idx="4551">
                  <c:v>1.3374269999999999</c:v>
                </c:pt>
                <c:pt idx="4552">
                  <c:v>1.3380300000000001</c:v>
                </c:pt>
                <c:pt idx="4553">
                  <c:v>1.338624</c:v>
                </c:pt>
                <c:pt idx="4554">
                  <c:v>1.339153</c:v>
                </c:pt>
                <c:pt idx="4555">
                  <c:v>1.3395680000000001</c:v>
                </c:pt>
                <c:pt idx="4556">
                  <c:v>1.339853</c:v>
                </c:pt>
                <c:pt idx="4557">
                  <c:v>1.3400300000000001</c:v>
                </c:pt>
                <c:pt idx="4558">
                  <c:v>1.340155</c:v>
                </c:pt>
                <c:pt idx="4559">
                  <c:v>1.340301</c:v>
                </c:pt>
                <c:pt idx="4560">
                  <c:v>1.3405339999999999</c:v>
                </c:pt>
                <c:pt idx="4561">
                  <c:v>1.340894</c:v>
                </c:pt>
                <c:pt idx="4562">
                  <c:v>1.341383</c:v>
                </c:pt>
                <c:pt idx="4563">
                  <c:v>1.3419669999999999</c:v>
                </c:pt>
                <c:pt idx="4564">
                  <c:v>1.3425860000000001</c:v>
                </c:pt>
                <c:pt idx="4565">
                  <c:v>1.34317</c:v>
                </c:pt>
                <c:pt idx="4566">
                  <c:v>1.343656</c:v>
                </c:pt>
                <c:pt idx="4567">
                  <c:v>1.34399</c:v>
                </c:pt>
                <c:pt idx="4568">
                  <c:v>1.3441479999999999</c:v>
                </c:pt>
                <c:pt idx="4569">
                  <c:v>1.344128</c:v>
                </c:pt>
                <c:pt idx="4570">
                  <c:v>1.3439570000000001</c:v>
                </c:pt>
                <c:pt idx="4571">
                  <c:v>1.343688</c:v>
                </c:pt>
                <c:pt idx="4572">
                  <c:v>1.3433870000000001</c:v>
                </c:pt>
                <c:pt idx="4573">
                  <c:v>1.3431299999999999</c:v>
                </c:pt>
                <c:pt idx="4574">
                  <c:v>1.342978</c:v>
                </c:pt>
                <c:pt idx="4575">
                  <c:v>1.342964</c:v>
                </c:pt>
                <c:pt idx="4576">
                  <c:v>1.3430930000000001</c:v>
                </c:pt>
                <c:pt idx="4577">
                  <c:v>1.3433409999999999</c:v>
                </c:pt>
                <c:pt idx="4578">
                  <c:v>1.3436680000000001</c:v>
                </c:pt>
                <c:pt idx="4579">
                  <c:v>1.3440380000000001</c:v>
                </c:pt>
                <c:pt idx="4580">
                  <c:v>1.344428</c:v>
                </c:pt>
                <c:pt idx="4581">
                  <c:v>1.3448329999999999</c:v>
                </c:pt>
                <c:pt idx="4582">
                  <c:v>1.3452580000000001</c:v>
                </c:pt>
                <c:pt idx="4583">
                  <c:v>1.3457060000000001</c:v>
                </c:pt>
                <c:pt idx="4584">
                  <c:v>1.346171</c:v>
                </c:pt>
                <c:pt idx="4585">
                  <c:v>1.3466370000000001</c:v>
                </c:pt>
                <c:pt idx="4586">
                  <c:v>1.3470869999999999</c:v>
                </c:pt>
                <c:pt idx="4587">
                  <c:v>1.3475170000000001</c:v>
                </c:pt>
                <c:pt idx="4588">
                  <c:v>1.3479490000000001</c:v>
                </c:pt>
                <c:pt idx="4589">
                  <c:v>1.348417</c:v>
                </c:pt>
                <c:pt idx="4590">
                  <c:v>1.3489629999999999</c:v>
                </c:pt>
                <c:pt idx="4591">
                  <c:v>1.3496049999999999</c:v>
                </c:pt>
                <c:pt idx="4592">
                  <c:v>1.3503289999999999</c:v>
                </c:pt>
                <c:pt idx="4593">
                  <c:v>1.351084</c:v>
                </c:pt>
                <c:pt idx="4594">
                  <c:v>1.3517969999999999</c:v>
                </c:pt>
                <c:pt idx="4595">
                  <c:v>1.3524020000000001</c:v>
                </c:pt>
                <c:pt idx="4596">
                  <c:v>1.352862</c:v>
                </c:pt>
                <c:pt idx="4597">
                  <c:v>1.35318</c:v>
                </c:pt>
                <c:pt idx="4598">
                  <c:v>1.3533980000000001</c:v>
                </c:pt>
                <c:pt idx="4599">
                  <c:v>1.3535710000000001</c:v>
                </c:pt>
                <c:pt idx="4600">
                  <c:v>1.3537440000000001</c:v>
                </c:pt>
                <c:pt idx="4601">
                  <c:v>1.353939</c:v>
                </c:pt>
                <c:pt idx="4602">
                  <c:v>1.35415</c:v>
                </c:pt>
                <c:pt idx="4603">
                  <c:v>1.354363</c:v>
                </c:pt>
                <c:pt idx="4604">
                  <c:v>1.354565</c:v>
                </c:pt>
                <c:pt idx="4605">
                  <c:v>1.354762</c:v>
                </c:pt>
                <c:pt idx="4606">
                  <c:v>1.354978</c:v>
                </c:pt>
                <c:pt idx="4607">
                  <c:v>1.3552420000000001</c:v>
                </c:pt>
                <c:pt idx="4608">
                  <c:v>1.3555779999999999</c:v>
                </c:pt>
                <c:pt idx="4609">
                  <c:v>1.3559939999999999</c:v>
                </c:pt>
                <c:pt idx="4610">
                  <c:v>1.356481</c:v>
                </c:pt>
                <c:pt idx="4611">
                  <c:v>1.357024</c:v>
                </c:pt>
                <c:pt idx="4612">
                  <c:v>1.3576090000000001</c:v>
                </c:pt>
                <c:pt idx="4613">
                  <c:v>1.3582289999999999</c:v>
                </c:pt>
                <c:pt idx="4614">
                  <c:v>1.3588720000000001</c:v>
                </c:pt>
                <c:pt idx="4615">
                  <c:v>1.3595219999999999</c:v>
                </c:pt>
                <c:pt idx="4616">
                  <c:v>1.3601460000000001</c:v>
                </c:pt>
                <c:pt idx="4617">
                  <c:v>1.3607</c:v>
                </c:pt>
                <c:pt idx="4618">
                  <c:v>1.361148</c:v>
                </c:pt>
                <c:pt idx="4619">
                  <c:v>1.361472</c:v>
                </c:pt>
                <c:pt idx="4620">
                  <c:v>1.361688</c:v>
                </c:pt>
                <c:pt idx="4621">
                  <c:v>1.3618410000000001</c:v>
                </c:pt>
                <c:pt idx="4622">
                  <c:v>1.3619870000000001</c:v>
                </c:pt>
                <c:pt idx="4623">
                  <c:v>1.362163</c:v>
                </c:pt>
                <c:pt idx="4624">
                  <c:v>1.3623749999999999</c:v>
                </c:pt>
                <c:pt idx="4625">
                  <c:v>1.3625989999999999</c:v>
                </c:pt>
                <c:pt idx="4626">
                  <c:v>1.3628039999999999</c:v>
                </c:pt>
                <c:pt idx="4627">
                  <c:v>1.362976</c:v>
                </c:pt>
                <c:pt idx="4628">
                  <c:v>1.3631439999999999</c:v>
                </c:pt>
                <c:pt idx="4629">
                  <c:v>1.3633729999999999</c:v>
                </c:pt>
                <c:pt idx="4630">
                  <c:v>1.3637459999999999</c:v>
                </c:pt>
                <c:pt idx="4631">
                  <c:v>1.3643130000000001</c:v>
                </c:pt>
                <c:pt idx="4632">
                  <c:v>1.3650629999999999</c:v>
                </c:pt>
                <c:pt idx="4633">
                  <c:v>1.3659110000000001</c:v>
                </c:pt>
                <c:pt idx="4634">
                  <c:v>1.366722</c:v>
                </c:pt>
                <c:pt idx="4635">
                  <c:v>1.3673690000000001</c:v>
                </c:pt>
                <c:pt idx="4636">
                  <c:v>1.3677699999999999</c:v>
                </c:pt>
                <c:pt idx="4637">
                  <c:v>1.367931</c:v>
                </c:pt>
                <c:pt idx="4638">
                  <c:v>1.367934</c:v>
                </c:pt>
                <c:pt idx="4639">
                  <c:v>1.3679079999999999</c:v>
                </c:pt>
                <c:pt idx="4640">
                  <c:v>1.3679600000000001</c:v>
                </c:pt>
                <c:pt idx="4641">
                  <c:v>1.368142</c:v>
                </c:pt>
                <c:pt idx="4642">
                  <c:v>1.36843</c:v>
                </c:pt>
                <c:pt idx="4643">
                  <c:v>1.3687549999999999</c:v>
                </c:pt>
                <c:pt idx="4644">
                  <c:v>1.369041</c:v>
                </c:pt>
                <c:pt idx="4645">
                  <c:v>1.3692489999999999</c:v>
                </c:pt>
                <c:pt idx="4646">
                  <c:v>1.369402</c:v>
                </c:pt>
                <c:pt idx="4647">
                  <c:v>1.369575</c:v>
                </c:pt>
                <c:pt idx="4648">
                  <c:v>1.369864</c:v>
                </c:pt>
                <c:pt idx="4649">
                  <c:v>1.370339</c:v>
                </c:pt>
                <c:pt idx="4650">
                  <c:v>1.371022</c:v>
                </c:pt>
                <c:pt idx="4651">
                  <c:v>1.3718729999999999</c:v>
                </c:pt>
                <c:pt idx="4652">
                  <c:v>1.372824</c:v>
                </c:pt>
                <c:pt idx="4653">
                  <c:v>1.3737889999999999</c:v>
                </c:pt>
                <c:pt idx="4654">
                  <c:v>1.3747050000000001</c:v>
                </c:pt>
                <c:pt idx="4655">
                  <c:v>1.37554</c:v>
                </c:pt>
                <c:pt idx="4656">
                  <c:v>1.37629</c:v>
                </c:pt>
                <c:pt idx="4657">
                  <c:v>1.3769610000000001</c:v>
                </c:pt>
                <c:pt idx="4658">
                  <c:v>1.3775599999999999</c:v>
                </c:pt>
                <c:pt idx="4659">
                  <c:v>1.3780829999999999</c:v>
                </c:pt>
                <c:pt idx="4660">
                  <c:v>1.378525</c:v>
                </c:pt>
                <c:pt idx="4661">
                  <c:v>1.3788819999999999</c:v>
                </c:pt>
                <c:pt idx="4662">
                  <c:v>1.3791599999999999</c:v>
                </c:pt>
                <c:pt idx="4663">
                  <c:v>1.3793759999999999</c:v>
                </c:pt>
                <c:pt idx="4664">
                  <c:v>1.379548</c:v>
                </c:pt>
                <c:pt idx="4665">
                  <c:v>1.3796919999999999</c:v>
                </c:pt>
                <c:pt idx="4666">
                  <c:v>1.3798220000000001</c:v>
                </c:pt>
                <c:pt idx="4667">
                  <c:v>1.379948</c:v>
                </c:pt>
                <c:pt idx="4668">
                  <c:v>1.3800859999999999</c:v>
                </c:pt>
                <c:pt idx="4669">
                  <c:v>1.38026</c:v>
                </c:pt>
                <c:pt idx="4670">
                  <c:v>1.380493</c:v>
                </c:pt>
                <c:pt idx="4671">
                  <c:v>1.3808050000000001</c:v>
                </c:pt>
                <c:pt idx="4672">
                  <c:v>1.381194</c:v>
                </c:pt>
                <c:pt idx="4673">
                  <c:v>1.3816329999999999</c:v>
                </c:pt>
                <c:pt idx="4674">
                  <c:v>1.3820779999999999</c:v>
                </c:pt>
                <c:pt idx="4675">
                  <c:v>1.382482</c:v>
                </c:pt>
                <c:pt idx="4676">
                  <c:v>1.382817</c:v>
                </c:pt>
                <c:pt idx="4677">
                  <c:v>1.383084</c:v>
                </c:pt>
                <c:pt idx="4678">
                  <c:v>1.383316</c:v>
                </c:pt>
                <c:pt idx="4679">
                  <c:v>1.383567</c:v>
                </c:pt>
                <c:pt idx="4680">
                  <c:v>1.3838919999999999</c:v>
                </c:pt>
                <c:pt idx="4681">
                  <c:v>1.384323</c:v>
                </c:pt>
                <c:pt idx="4682">
                  <c:v>1.384868</c:v>
                </c:pt>
                <c:pt idx="4683">
                  <c:v>1.3855090000000001</c:v>
                </c:pt>
                <c:pt idx="4684">
                  <c:v>1.3862140000000001</c:v>
                </c:pt>
                <c:pt idx="4685">
                  <c:v>1.3869480000000001</c:v>
                </c:pt>
                <c:pt idx="4686">
                  <c:v>1.3876790000000001</c:v>
                </c:pt>
                <c:pt idx="4687">
                  <c:v>1.3883859999999999</c:v>
                </c:pt>
                <c:pt idx="4688">
                  <c:v>1.3890499999999999</c:v>
                </c:pt>
                <c:pt idx="4689">
                  <c:v>1.3896550000000001</c:v>
                </c:pt>
                <c:pt idx="4690">
                  <c:v>1.3901889999999999</c:v>
                </c:pt>
                <c:pt idx="4691">
                  <c:v>1.390644</c:v>
                </c:pt>
                <c:pt idx="4692">
                  <c:v>1.391022</c:v>
                </c:pt>
                <c:pt idx="4693">
                  <c:v>1.391329</c:v>
                </c:pt>
                <c:pt idx="4694">
                  <c:v>1.391572</c:v>
                </c:pt>
                <c:pt idx="4695">
                  <c:v>1.3917489999999999</c:v>
                </c:pt>
                <c:pt idx="4696">
                  <c:v>1.3918459999999999</c:v>
                </c:pt>
                <c:pt idx="4697">
                  <c:v>1.3918429999999999</c:v>
                </c:pt>
                <c:pt idx="4698">
                  <c:v>1.391729</c:v>
                </c:pt>
                <c:pt idx="4699">
                  <c:v>1.391516</c:v>
                </c:pt>
                <c:pt idx="4700">
                  <c:v>1.391251</c:v>
                </c:pt>
                <c:pt idx="4701">
                  <c:v>1.391006</c:v>
                </c:pt>
                <c:pt idx="4702">
                  <c:v>1.3908670000000001</c:v>
                </c:pt>
                <c:pt idx="4703">
                  <c:v>1.3909050000000001</c:v>
                </c:pt>
                <c:pt idx="4704">
                  <c:v>1.3911519999999999</c:v>
                </c:pt>
                <c:pt idx="4705">
                  <c:v>1.3915960000000001</c:v>
                </c:pt>
                <c:pt idx="4706">
                  <c:v>1.392188</c:v>
                </c:pt>
                <c:pt idx="4707">
                  <c:v>1.3928689999999999</c:v>
                </c:pt>
                <c:pt idx="4708">
                  <c:v>1.39358</c:v>
                </c:pt>
                <c:pt idx="4709">
                  <c:v>1.3942870000000001</c:v>
                </c:pt>
                <c:pt idx="4710">
                  <c:v>1.394976</c:v>
                </c:pt>
                <c:pt idx="4711">
                  <c:v>1.3956440000000001</c:v>
                </c:pt>
                <c:pt idx="4712">
                  <c:v>1.3962829999999999</c:v>
                </c:pt>
                <c:pt idx="4713">
                  <c:v>1.396876</c:v>
                </c:pt>
                <c:pt idx="4714">
                  <c:v>1.397405</c:v>
                </c:pt>
                <c:pt idx="4715">
                  <c:v>1.3978600000000001</c:v>
                </c:pt>
                <c:pt idx="4716">
                  <c:v>1.398258</c:v>
                </c:pt>
                <c:pt idx="4717">
                  <c:v>1.398638</c:v>
                </c:pt>
                <c:pt idx="4718">
                  <c:v>1.399049</c:v>
                </c:pt>
                <c:pt idx="4719">
                  <c:v>1.3995310000000001</c:v>
                </c:pt>
                <c:pt idx="4720">
                  <c:v>1.400088</c:v>
                </c:pt>
                <c:pt idx="4721">
                  <c:v>1.4006860000000001</c:v>
                </c:pt>
                <c:pt idx="4722">
                  <c:v>1.40126</c:v>
                </c:pt>
                <c:pt idx="4723">
                  <c:v>1.4017379999999999</c:v>
                </c:pt>
                <c:pt idx="4724">
                  <c:v>1.4020779999999999</c:v>
                </c:pt>
                <c:pt idx="4725">
                  <c:v>1.4022760000000001</c:v>
                </c:pt>
                <c:pt idx="4726">
                  <c:v>1.4023760000000001</c:v>
                </c:pt>
                <c:pt idx="4727">
                  <c:v>1.402441</c:v>
                </c:pt>
                <c:pt idx="4728">
                  <c:v>1.4025350000000001</c:v>
                </c:pt>
                <c:pt idx="4729">
                  <c:v>1.4026989999999999</c:v>
                </c:pt>
                <c:pt idx="4730">
                  <c:v>1.402935</c:v>
                </c:pt>
                <c:pt idx="4731">
                  <c:v>1.403219</c:v>
                </c:pt>
                <c:pt idx="4732">
                  <c:v>1.4035089999999999</c:v>
                </c:pt>
                <c:pt idx="4733">
                  <c:v>1.4037729999999999</c:v>
                </c:pt>
                <c:pt idx="4734">
                  <c:v>1.4039870000000001</c:v>
                </c:pt>
                <c:pt idx="4735">
                  <c:v>1.4041459999999999</c:v>
                </c:pt>
                <c:pt idx="4736">
                  <c:v>1.4042570000000001</c:v>
                </c:pt>
                <c:pt idx="4737">
                  <c:v>1.404336</c:v>
                </c:pt>
                <c:pt idx="4738">
                  <c:v>1.4044099999999999</c:v>
                </c:pt>
                <c:pt idx="4739">
                  <c:v>1.4045069999999999</c:v>
                </c:pt>
                <c:pt idx="4740">
                  <c:v>1.4046700000000001</c:v>
                </c:pt>
                <c:pt idx="4741">
                  <c:v>1.404935</c:v>
                </c:pt>
                <c:pt idx="4742">
                  <c:v>1.40533</c:v>
                </c:pt>
                <c:pt idx="4743">
                  <c:v>1.4058580000000001</c:v>
                </c:pt>
                <c:pt idx="4744">
                  <c:v>1.4064890000000001</c:v>
                </c:pt>
                <c:pt idx="4745">
                  <c:v>1.40717</c:v>
                </c:pt>
                <c:pt idx="4746">
                  <c:v>1.4078310000000001</c:v>
                </c:pt>
                <c:pt idx="4747">
                  <c:v>1.4084140000000001</c:v>
                </c:pt>
                <c:pt idx="4748">
                  <c:v>1.4088860000000001</c:v>
                </c:pt>
                <c:pt idx="4749">
                  <c:v>1.409246</c:v>
                </c:pt>
                <c:pt idx="4750">
                  <c:v>1.4095169999999999</c:v>
                </c:pt>
                <c:pt idx="4751">
                  <c:v>1.4097329999999999</c:v>
                </c:pt>
                <c:pt idx="4752">
                  <c:v>1.409923</c:v>
                </c:pt>
                <c:pt idx="4753">
                  <c:v>1.4101079999999999</c:v>
                </c:pt>
                <c:pt idx="4754">
                  <c:v>1.4103000000000001</c:v>
                </c:pt>
                <c:pt idx="4755">
                  <c:v>1.41052</c:v>
                </c:pt>
                <c:pt idx="4756">
                  <c:v>1.410798</c:v>
                </c:pt>
                <c:pt idx="4757">
                  <c:v>1.411178</c:v>
                </c:pt>
                <c:pt idx="4758">
                  <c:v>1.4117059999999999</c:v>
                </c:pt>
                <c:pt idx="4759">
                  <c:v>1.4124099999999999</c:v>
                </c:pt>
                <c:pt idx="4760">
                  <c:v>1.4132899999999999</c:v>
                </c:pt>
                <c:pt idx="4761">
                  <c:v>1.4143140000000001</c:v>
                </c:pt>
                <c:pt idx="4762">
                  <c:v>1.4154249999999999</c:v>
                </c:pt>
                <c:pt idx="4763">
                  <c:v>1.416555</c:v>
                </c:pt>
                <c:pt idx="4764">
                  <c:v>1.4176390000000001</c:v>
                </c:pt>
                <c:pt idx="4765">
                  <c:v>1.418625</c:v>
                </c:pt>
                <c:pt idx="4766">
                  <c:v>1.4194629999999999</c:v>
                </c:pt>
                <c:pt idx="4767">
                  <c:v>1.420112</c:v>
                </c:pt>
                <c:pt idx="4768">
                  <c:v>1.4205319999999999</c:v>
                </c:pt>
                <c:pt idx="4769">
                  <c:v>1.420695</c:v>
                </c:pt>
                <c:pt idx="4770">
                  <c:v>1.420601</c:v>
                </c:pt>
                <c:pt idx="4771">
                  <c:v>1.4202969999999999</c:v>
                </c:pt>
                <c:pt idx="4772">
                  <c:v>1.4198789999999999</c:v>
                </c:pt>
                <c:pt idx="4773">
                  <c:v>1.419473</c:v>
                </c:pt>
                <c:pt idx="4774">
                  <c:v>1.419216</c:v>
                </c:pt>
                <c:pt idx="4775">
                  <c:v>1.419214</c:v>
                </c:pt>
                <c:pt idx="4776">
                  <c:v>1.4195139999999999</c:v>
                </c:pt>
                <c:pt idx="4777">
                  <c:v>1.4200980000000001</c:v>
                </c:pt>
                <c:pt idx="4778">
                  <c:v>1.4208909999999999</c:v>
                </c:pt>
                <c:pt idx="4779">
                  <c:v>1.4217949999999999</c:v>
                </c:pt>
                <c:pt idx="4780">
                  <c:v>1.4227050000000001</c:v>
                </c:pt>
                <c:pt idx="4781">
                  <c:v>1.4235420000000001</c:v>
                </c:pt>
                <c:pt idx="4782">
                  <c:v>1.4242630000000001</c:v>
                </c:pt>
                <c:pt idx="4783">
                  <c:v>1.424852</c:v>
                </c:pt>
                <c:pt idx="4784">
                  <c:v>1.425314</c:v>
                </c:pt>
                <c:pt idx="4785">
                  <c:v>1.4256679999999999</c:v>
                </c:pt>
                <c:pt idx="4786">
                  <c:v>1.425942</c:v>
                </c:pt>
                <c:pt idx="4787">
                  <c:v>1.426166</c:v>
                </c:pt>
                <c:pt idx="4788">
                  <c:v>1.426372</c:v>
                </c:pt>
                <c:pt idx="4789">
                  <c:v>1.426587</c:v>
                </c:pt>
                <c:pt idx="4790">
                  <c:v>1.4268270000000001</c:v>
                </c:pt>
                <c:pt idx="4791">
                  <c:v>1.4270929999999999</c:v>
                </c:pt>
                <c:pt idx="4792">
                  <c:v>1.427379</c:v>
                </c:pt>
                <c:pt idx="4793">
                  <c:v>1.427683</c:v>
                </c:pt>
                <c:pt idx="4794">
                  <c:v>1.428021</c:v>
                </c:pt>
                <c:pt idx="4795">
                  <c:v>1.428428</c:v>
                </c:pt>
                <c:pt idx="4796">
                  <c:v>1.4289419999999999</c:v>
                </c:pt>
                <c:pt idx="4797">
                  <c:v>1.429589</c:v>
                </c:pt>
                <c:pt idx="4798">
                  <c:v>1.4303459999999999</c:v>
                </c:pt>
                <c:pt idx="4799">
                  <c:v>1.4311430000000001</c:v>
                </c:pt>
                <c:pt idx="4800">
                  <c:v>1.4318660000000001</c:v>
                </c:pt>
                <c:pt idx="4801">
                  <c:v>1.432393</c:v>
                </c:pt>
                <c:pt idx="4802">
                  <c:v>1.432653</c:v>
                </c:pt>
                <c:pt idx="4803">
                  <c:v>1.4326449999999999</c:v>
                </c:pt>
                <c:pt idx="4804">
                  <c:v>1.4324539999999999</c:v>
                </c:pt>
                <c:pt idx="4805">
                  <c:v>1.432212</c:v>
                </c:pt>
                <c:pt idx="4806">
                  <c:v>1.4320600000000001</c:v>
                </c:pt>
                <c:pt idx="4807">
                  <c:v>1.432086</c:v>
                </c:pt>
                <c:pt idx="4808">
                  <c:v>1.4323030000000001</c:v>
                </c:pt>
                <c:pt idx="4809">
                  <c:v>1.4326639999999999</c:v>
                </c:pt>
                <c:pt idx="4810">
                  <c:v>1.43309</c:v>
                </c:pt>
                <c:pt idx="4811">
                  <c:v>1.4335279999999999</c:v>
                </c:pt>
                <c:pt idx="4812">
                  <c:v>1.4339710000000001</c:v>
                </c:pt>
                <c:pt idx="4813">
                  <c:v>1.434461</c:v>
                </c:pt>
                <c:pt idx="4814">
                  <c:v>1.43506</c:v>
                </c:pt>
                <c:pt idx="4815">
                  <c:v>1.435808</c:v>
                </c:pt>
                <c:pt idx="4816">
                  <c:v>1.4366909999999999</c:v>
                </c:pt>
                <c:pt idx="4817">
                  <c:v>1.4376370000000001</c:v>
                </c:pt>
                <c:pt idx="4818">
                  <c:v>1.438539</c:v>
                </c:pt>
                <c:pt idx="4819">
                  <c:v>1.4393069999999999</c:v>
                </c:pt>
                <c:pt idx="4820">
                  <c:v>1.4398949999999999</c:v>
                </c:pt>
                <c:pt idx="4821">
                  <c:v>1.4403170000000001</c:v>
                </c:pt>
                <c:pt idx="4822">
                  <c:v>1.4406289999999999</c:v>
                </c:pt>
                <c:pt idx="4823">
                  <c:v>1.4409019999999999</c:v>
                </c:pt>
                <c:pt idx="4824">
                  <c:v>1.441184</c:v>
                </c:pt>
                <c:pt idx="4825">
                  <c:v>1.441487</c:v>
                </c:pt>
                <c:pt idx="4826">
                  <c:v>1.4417979999999999</c:v>
                </c:pt>
                <c:pt idx="4827">
                  <c:v>1.442097</c:v>
                </c:pt>
                <c:pt idx="4828">
                  <c:v>1.4423760000000001</c:v>
                </c:pt>
                <c:pt idx="4829">
                  <c:v>1.4426509999999999</c:v>
                </c:pt>
                <c:pt idx="4830">
                  <c:v>1.442944</c:v>
                </c:pt>
                <c:pt idx="4831">
                  <c:v>1.443271</c:v>
                </c:pt>
                <c:pt idx="4832">
                  <c:v>1.4436279999999999</c:v>
                </c:pt>
                <c:pt idx="4833">
                  <c:v>1.443999</c:v>
                </c:pt>
                <c:pt idx="4834">
                  <c:v>1.444366</c:v>
                </c:pt>
                <c:pt idx="4835">
                  <c:v>1.4447380000000001</c:v>
                </c:pt>
                <c:pt idx="4836">
                  <c:v>1.4451480000000001</c:v>
                </c:pt>
                <c:pt idx="4837">
                  <c:v>1.4456420000000001</c:v>
                </c:pt>
                <c:pt idx="4838">
                  <c:v>1.4462550000000001</c:v>
                </c:pt>
                <c:pt idx="4839">
                  <c:v>1.4469689999999999</c:v>
                </c:pt>
                <c:pt idx="4840">
                  <c:v>1.447716</c:v>
                </c:pt>
                <c:pt idx="4841">
                  <c:v>1.4483809999999999</c:v>
                </c:pt>
                <c:pt idx="4842">
                  <c:v>1.448863</c:v>
                </c:pt>
                <c:pt idx="4843">
                  <c:v>1.4491080000000001</c:v>
                </c:pt>
                <c:pt idx="4844">
                  <c:v>1.449147</c:v>
                </c:pt>
                <c:pt idx="4845">
                  <c:v>1.449079</c:v>
                </c:pt>
                <c:pt idx="4846">
                  <c:v>1.4490400000000001</c:v>
                </c:pt>
                <c:pt idx="4847">
                  <c:v>1.449147</c:v>
                </c:pt>
                <c:pt idx="4848">
                  <c:v>1.449444</c:v>
                </c:pt>
                <c:pt idx="4849">
                  <c:v>1.4499040000000001</c:v>
                </c:pt>
                <c:pt idx="4850">
                  <c:v>1.450445</c:v>
                </c:pt>
                <c:pt idx="4851">
                  <c:v>1.4509799999999999</c:v>
                </c:pt>
                <c:pt idx="4852">
                  <c:v>1.4514530000000001</c:v>
                </c:pt>
                <c:pt idx="4853">
                  <c:v>1.4518629999999999</c:v>
                </c:pt>
                <c:pt idx="4854">
                  <c:v>1.452248</c:v>
                </c:pt>
                <c:pt idx="4855">
                  <c:v>1.452658</c:v>
                </c:pt>
                <c:pt idx="4856">
                  <c:v>1.453117</c:v>
                </c:pt>
                <c:pt idx="4857">
                  <c:v>1.4536089999999999</c:v>
                </c:pt>
                <c:pt idx="4858">
                  <c:v>1.4540900000000001</c:v>
                </c:pt>
                <c:pt idx="4859">
                  <c:v>1.45451</c:v>
                </c:pt>
                <c:pt idx="4860">
                  <c:v>1.4548399999999999</c:v>
                </c:pt>
                <c:pt idx="4861">
                  <c:v>1.455087</c:v>
                </c:pt>
                <c:pt idx="4862">
                  <c:v>1.4552750000000001</c:v>
                </c:pt>
                <c:pt idx="4863">
                  <c:v>1.4554339999999999</c:v>
                </c:pt>
                <c:pt idx="4864">
                  <c:v>1.4555739999999999</c:v>
                </c:pt>
                <c:pt idx="4865">
                  <c:v>1.455689</c:v>
                </c:pt>
                <c:pt idx="4866">
                  <c:v>1.4557659999999999</c:v>
                </c:pt>
                <c:pt idx="4867">
                  <c:v>1.4558169999999999</c:v>
                </c:pt>
                <c:pt idx="4868">
                  <c:v>1.455884</c:v>
                </c:pt>
                <c:pt idx="4869">
                  <c:v>1.4560379999999999</c:v>
                </c:pt>
                <c:pt idx="4870">
                  <c:v>1.4563550000000001</c:v>
                </c:pt>
                <c:pt idx="4871">
                  <c:v>1.456874</c:v>
                </c:pt>
                <c:pt idx="4872">
                  <c:v>1.457586</c:v>
                </c:pt>
                <c:pt idx="4873">
                  <c:v>1.458429</c:v>
                </c:pt>
                <c:pt idx="4874">
                  <c:v>1.45932</c:v>
                </c:pt>
                <c:pt idx="4875">
                  <c:v>1.4601839999999999</c:v>
                </c:pt>
                <c:pt idx="4876">
                  <c:v>1.4609840000000001</c:v>
                </c:pt>
                <c:pt idx="4877">
                  <c:v>1.461721</c:v>
                </c:pt>
                <c:pt idx="4878">
                  <c:v>1.4624170000000001</c:v>
                </c:pt>
                <c:pt idx="4879">
                  <c:v>1.4630829999999999</c:v>
                </c:pt>
                <c:pt idx="4880">
                  <c:v>1.4636940000000001</c:v>
                </c:pt>
                <c:pt idx="4881">
                  <c:v>1.4641999999999999</c:v>
                </c:pt>
                <c:pt idx="4882">
                  <c:v>1.4645490000000001</c:v>
                </c:pt>
                <c:pt idx="4883">
                  <c:v>1.464723</c:v>
                </c:pt>
                <c:pt idx="4884">
                  <c:v>1.4647600000000001</c:v>
                </c:pt>
                <c:pt idx="4885">
                  <c:v>1.4647410000000001</c:v>
                </c:pt>
                <c:pt idx="4886">
                  <c:v>1.464755</c:v>
                </c:pt>
                <c:pt idx="4887">
                  <c:v>1.464861</c:v>
                </c:pt>
                <c:pt idx="4888">
                  <c:v>1.4650510000000001</c:v>
                </c:pt>
                <c:pt idx="4889">
                  <c:v>1.4652620000000001</c:v>
                </c:pt>
                <c:pt idx="4890">
                  <c:v>1.465414</c:v>
                </c:pt>
                <c:pt idx="4891">
                  <c:v>1.4654590000000001</c:v>
                </c:pt>
                <c:pt idx="4892">
                  <c:v>1.465425</c:v>
                </c:pt>
                <c:pt idx="4893">
                  <c:v>1.4654160000000001</c:v>
                </c:pt>
                <c:pt idx="4894">
                  <c:v>1.465562</c:v>
                </c:pt>
                <c:pt idx="4895">
                  <c:v>1.4659740000000001</c:v>
                </c:pt>
                <c:pt idx="4896">
                  <c:v>1.4666790000000001</c:v>
                </c:pt>
                <c:pt idx="4897">
                  <c:v>1.467608</c:v>
                </c:pt>
                <c:pt idx="4898">
                  <c:v>1.4686129999999999</c:v>
                </c:pt>
                <c:pt idx="4899">
                  <c:v>1.469522</c:v>
                </c:pt>
                <c:pt idx="4900">
                  <c:v>1.4702139999999999</c:v>
                </c:pt>
                <c:pt idx="4901">
                  <c:v>1.4706440000000001</c:v>
                </c:pt>
                <c:pt idx="4902">
                  <c:v>1.470855</c:v>
                </c:pt>
                <c:pt idx="4903">
                  <c:v>1.4709380000000001</c:v>
                </c:pt>
                <c:pt idx="4904">
                  <c:v>1.470996</c:v>
                </c:pt>
                <c:pt idx="4905">
                  <c:v>1.471106</c:v>
                </c:pt>
                <c:pt idx="4906">
                  <c:v>1.4713039999999999</c:v>
                </c:pt>
                <c:pt idx="4907">
                  <c:v>1.4716050000000001</c:v>
                </c:pt>
                <c:pt idx="4908">
                  <c:v>1.472021</c:v>
                </c:pt>
                <c:pt idx="4909">
                  <c:v>1.472567</c:v>
                </c:pt>
                <c:pt idx="4910">
                  <c:v>1.47326</c:v>
                </c:pt>
                <c:pt idx="4911">
                  <c:v>1.474092</c:v>
                </c:pt>
                <c:pt idx="4912">
                  <c:v>1.475014</c:v>
                </c:pt>
                <c:pt idx="4913">
                  <c:v>1.4759249999999999</c:v>
                </c:pt>
                <c:pt idx="4914">
                  <c:v>1.4767030000000001</c:v>
                </c:pt>
                <c:pt idx="4915">
                  <c:v>1.4772350000000001</c:v>
                </c:pt>
                <c:pt idx="4916">
                  <c:v>1.4774590000000001</c:v>
                </c:pt>
                <c:pt idx="4917">
                  <c:v>1.4773829999999999</c:v>
                </c:pt>
                <c:pt idx="4918">
                  <c:v>1.4770859999999999</c:v>
                </c:pt>
                <c:pt idx="4919">
                  <c:v>1.4766820000000001</c:v>
                </c:pt>
                <c:pt idx="4920">
                  <c:v>1.476283</c:v>
                </c:pt>
                <c:pt idx="4921">
                  <c:v>1.475978</c:v>
                </c:pt>
                <c:pt idx="4922">
                  <c:v>1.4758180000000001</c:v>
                </c:pt>
                <c:pt idx="4923">
                  <c:v>1.475822</c:v>
                </c:pt>
                <c:pt idx="4924">
                  <c:v>1.4759910000000001</c:v>
                </c:pt>
                <c:pt idx="4925">
                  <c:v>1.476313</c:v>
                </c:pt>
                <c:pt idx="4926">
                  <c:v>1.4767680000000001</c:v>
                </c:pt>
                <c:pt idx="4927">
                  <c:v>1.4773179999999999</c:v>
                </c:pt>
                <c:pt idx="4928">
                  <c:v>1.4779119999999999</c:v>
                </c:pt>
                <c:pt idx="4929">
                  <c:v>1.4784999999999999</c:v>
                </c:pt>
                <c:pt idx="4930">
                  <c:v>1.479042</c:v>
                </c:pt>
                <c:pt idx="4931">
                  <c:v>1.4795320000000001</c:v>
                </c:pt>
                <c:pt idx="4932">
                  <c:v>1.4799929999999999</c:v>
                </c:pt>
                <c:pt idx="4933">
                  <c:v>1.480469</c:v>
                </c:pt>
                <c:pt idx="4934">
                  <c:v>1.480985</c:v>
                </c:pt>
                <c:pt idx="4935">
                  <c:v>1.48153</c:v>
                </c:pt>
                <c:pt idx="4936">
                  <c:v>1.4820469999999999</c:v>
                </c:pt>
                <c:pt idx="4937">
                  <c:v>1.482461</c:v>
                </c:pt>
                <c:pt idx="4938">
                  <c:v>1.482715</c:v>
                </c:pt>
                <c:pt idx="4939">
                  <c:v>1.4828110000000001</c:v>
                </c:pt>
                <c:pt idx="4940">
                  <c:v>1.482829</c:v>
                </c:pt>
                <c:pt idx="4941">
                  <c:v>1.4829000000000001</c:v>
                </c:pt>
                <c:pt idx="4942">
                  <c:v>1.4831639999999999</c:v>
                </c:pt>
                <c:pt idx="4943">
                  <c:v>1.4836990000000001</c:v>
                </c:pt>
                <c:pt idx="4944">
                  <c:v>1.4844949999999999</c:v>
                </c:pt>
                <c:pt idx="4945">
                  <c:v>1.4854499999999999</c:v>
                </c:pt>
                <c:pt idx="4946">
                  <c:v>1.4864250000000001</c:v>
                </c:pt>
                <c:pt idx="4947">
                  <c:v>1.4872920000000001</c:v>
                </c:pt>
                <c:pt idx="4948">
                  <c:v>1.487992</c:v>
                </c:pt>
                <c:pt idx="4949">
                  <c:v>1.4885489999999999</c:v>
                </c:pt>
                <c:pt idx="4950">
                  <c:v>1.4890479999999999</c:v>
                </c:pt>
                <c:pt idx="4951">
                  <c:v>1.4895799999999999</c:v>
                </c:pt>
                <c:pt idx="4952">
                  <c:v>1.4901899999999999</c:v>
                </c:pt>
                <c:pt idx="4953">
                  <c:v>1.4908589999999999</c:v>
                </c:pt>
                <c:pt idx="4954">
                  <c:v>1.49152</c:v>
                </c:pt>
                <c:pt idx="4955">
                  <c:v>1.4920990000000001</c:v>
                </c:pt>
                <c:pt idx="4956">
                  <c:v>1.49255</c:v>
                </c:pt>
                <c:pt idx="4957">
                  <c:v>1.492885</c:v>
                </c:pt>
                <c:pt idx="4958">
                  <c:v>1.493152</c:v>
                </c:pt>
                <c:pt idx="4959">
                  <c:v>1.493409</c:v>
                </c:pt>
                <c:pt idx="4960">
                  <c:v>1.4936830000000001</c:v>
                </c:pt>
                <c:pt idx="4961">
                  <c:v>1.493962</c:v>
                </c:pt>
                <c:pt idx="4962">
                  <c:v>1.4942059999999999</c:v>
                </c:pt>
                <c:pt idx="4963">
                  <c:v>1.4943839999999999</c:v>
                </c:pt>
                <c:pt idx="4964">
                  <c:v>1.494505</c:v>
                </c:pt>
                <c:pt idx="4965">
                  <c:v>1.4946269999999999</c:v>
                </c:pt>
                <c:pt idx="4966">
                  <c:v>1.4948319999999999</c:v>
                </c:pt>
                <c:pt idx="4967">
                  <c:v>1.495185</c:v>
                </c:pt>
                <c:pt idx="4968">
                  <c:v>1.4956989999999999</c:v>
                </c:pt>
                <c:pt idx="4969">
                  <c:v>1.496321</c:v>
                </c:pt>
                <c:pt idx="4970">
                  <c:v>1.4969490000000001</c:v>
                </c:pt>
                <c:pt idx="4971">
                  <c:v>1.497484</c:v>
                </c:pt>
                <c:pt idx="4972">
                  <c:v>1.4978739999999999</c:v>
                </c:pt>
                <c:pt idx="4973">
                  <c:v>1.4981439999999999</c:v>
                </c:pt>
                <c:pt idx="4974">
                  <c:v>1.4983820000000001</c:v>
                </c:pt>
                <c:pt idx="4975">
                  <c:v>1.4986969999999999</c:v>
                </c:pt>
                <c:pt idx="4976">
                  <c:v>1.499182</c:v>
                </c:pt>
                <c:pt idx="4977">
                  <c:v>1.499876</c:v>
                </c:pt>
                <c:pt idx="4978">
                  <c:v>1.5007569999999999</c:v>
                </c:pt>
                <c:pt idx="4979">
                  <c:v>1.501765</c:v>
                </c:pt>
                <c:pt idx="4980">
                  <c:v>1.5028300000000001</c:v>
                </c:pt>
                <c:pt idx="4981">
                  <c:v>1.503897</c:v>
                </c:pt>
                <c:pt idx="4982">
                  <c:v>1.504918</c:v>
                </c:pt>
                <c:pt idx="4983">
                  <c:v>1.505844</c:v>
                </c:pt>
                <c:pt idx="4984">
                  <c:v>1.506615</c:v>
                </c:pt>
                <c:pt idx="4985">
                  <c:v>1.5071460000000001</c:v>
                </c:pt>
                <c:pt idx="4986">
                  <c:v>1.5073650000000001</c:v>
                </c:pt>
                <c:pt idx="4987">
                  <c:v>1.5072399999999999</c:v>
                </c:pt>
                <c:pt idx="4988">
                  <c:v>1.5068109999999999</c:v>
                </c:pt>
                <c:pt idx="4989">
                  <c:v>1.5061899999999999</c:v>
                </c:pt>
                <c:pt idx="4990">
                  <c:v>1.505539</c:v>
                </c:pt>
                <c:pt idx="4991">
                  <c:v>1.5050190000000001</c:v>
                </c:pt>
                <c:pt idx="4992">
                  <c:v>1.504732</c:v>
                </c:pt>
                <c:pt idx="4993">
                  <c:v>1.504699</c:v>
                </c:pt>
                <c:pt idx="4994">
                  <c:v>1.5048589999999999</c:v>
                </c:pt>
                <c:pt idx="4995">
                  <c:v>1.5051190000000001</c:v>
                </c:pt>
                <c:pt idx="4996">
                  <c:v>1.5053909999999999</c:v>
                </c:pt>
                <c:pt idx="4997">
                  <c:v>1.5056430000000001</c:v>
                </c:pt>
                <c:pt idx="4998">
                  <c:v>1.5059039999999999</c:v>
                </c:pt>
                <c:pt idx="4999">
                  <c:v>1.506251</c:v>
                </c:pt>
                <c:pt idx="5000">
                  <c:v>1.5067680000000001</c:v>
                </c:pt>
                <c:pt idx="5001">
                  <c:v>1.5074970000000001</c:v>
                </c:pt>
                <c:pt idx="5002">
                  <c:v>1.508424</c:v>
                </c:pt>
                <c:pt idx="5003">
                  <c:v>1.5094780000000001</c:v>
                </c:pt>
                <c:pt idx="5004">
                  <c:v>1.510554</c:v>
                </c:pt>
                <c:pt idx="5005">
                  <c:v>1.5115419999999999</c:v>
                </c:pt>
                <c:pt idx="5006">
                  <c:v>1.5123610000000001</c:v>
                </c:pt>
                <c:pt idx="5007">
                  <c:v>1.512975</c:v>
                </c:pt>
                <c:pt idx="5008">
                  <c:v>1.5133909999999999</c:v>
                </c:pt>
                <c:pt idx="5009">
                  <c:v>1.513647</c:v>
                </c:pt>
                <c:pt idx="5010">
                  <c:v>1.5138</c:v>
                </c:pt>
                <c:pt idx="5011">
                  <c:v>1.5139089999999999</c:v>
                </c:pt>
                <c:pt idx="5012">
                  <c:v>1.514019</c:v>
                </c:pt>
                <c:pt idx="5013">
                  <c:v>1.5141579999999999</c:v>
                </c:pt>
                <c:pt idx="5014">
                  <c:v>1.5143279999999999</c:v>
                </c:pt>
                <c:pt idx="5015">
                  <c:v>1.514516</c:v>
                </c:pt>
                <c:pt idx="5016">
                  <c:v>1.514699</c:v>
                </c:pt>
                <c:pt idx="5017">
                  <c:v>1.514861</c:v>
                </c:pt>
                <c:pt idx="5018">
                  <c:v>1.5150049999999999</c:v>
                </c:pt>
                <c:pt idx="5019">
                  <c:v>1.5151559999999999</c:v>
                </c:pt>
                <c:pt idx="5020">
                  <c:v>1.515352</c:v>
                </c:pt>
                <c:pt idx="5021">
                  <c:v>1.5156229999999999</c:v>
                </c:pt>
                <c:pt idx="5022">
                  <c:v>1.515979</c:v>
                </c:pt>
                <c:pt idx="5023">
                  <c:v>1.5164</c:v>
                </c:pt>
                <c:pt idx="5024">
                  <c:v>1.516845</c:v>
                </c:pt>
                <c:pt idx="5025">
                  <c:v>1.517274</c:v>
                </c:pt>
                <c:pt idx="5026">
                  <c:v>1.5176750000000001</c:v>
                </c:pt>
                <c:pt idx="5027">
                  <c:v>1.5180709999999999</c:v>
                </c:pt>
                <c:pt idx="5028">
                  <c:v>1.5185150000000001</c:v>
                </c:pt>
                <c:pt idx="5029">
                  <c:v>1.5190600000000001</c:v>
                </c:pt>
                <c:pt idx="5030">
                  <c:v>1.5197210000000001</c:v>
                </c:pt>
                <c:pt idx="5031">
                  <c:v>1.5204569999999999</c:v>
                </c:pt>
                <c:pt idx="5032">
                  <c:v>1.5211809999999999</c:v>
                </c:pt>
                <c:pt idx="5033">
                  <c:v>1.5217909999999999</c:v>
                </c:pt>
                <c:pt idx="5034">
                  <c:v>1.5222199999999999</c:v>
                </c:pt>
                <c:pt idx="5035">
                  <c:v>1.522475</c:v>
                </c:pt>
                <c:pt idx="5036">
                  <c:v>1.5226390000000001</c:v>
                </c:pt>
                <c:pt idx="5037">
                  <c:v>1.522851</c:v>
                </c:pt>
                <c:pt idx="5038">
                  <c:v>1.523236</c:v>
                </c:pt>
                <c:pt idx="5039">
                  <c:v>1.523862</c:v>
                </c:pt>
                <c:pt idx="5040">
                  <c:v>1.52471</c:v>
                </c:pt>
                <c:pt idx="5041">
                  <c:v>1.5256879999999999</c:v>
                </c:pt>
                <c:pt idx="5042">
                  <c:v>1.526664</c:v>
                </c:pt>
                <c:pt idx="5043">
                  <c:v>1.527522</c:v>
                </c:pt>
                <c:pt idx="5044">
                  <c:v>1.528203</c:v>
                </c:pt>
                <c:pt idx="5045">
                  <c:v>1.528699</c:v>
                </c:pt>
                <c:pt idx="5046">
                  <c:v>1.529037</c:v>
                </c:pt>
                <c:pt idx="5047">
                  <c:v>1.5292380000000001</c:v>
                </c:pt>
                <c:pt idx="5048">
                  <c:v>1.529301</c:v>
                </c:pt>
                <c:pt idx="5049">
                  <c:v>1.5291999999999999</c:v>
                </c:pt>
                <c:pt idx="5050">
                  <c:v>1.5289219999999999</c:v>
                </c:pt>
                <c:pt idx="5051">
                  <c:v>1.528492</c:v>
                </c:pt>
                <c:pt idx="5052">
                  <c:v>1.5279990000000001</c:v>
                </c:pt>
                <c:pt idx="5053">
                  <c:v>1.5275730000000001</c:v>
                </c:pt>
                <c:pt idx="5054">
                  <c:v>1.5273589999999999</c:v>
                </c:pt>
                <c:pt idx="5055">
                  <c:v>1.527455</c:v>
                </c:pt>
                <c:pt idx="5056">
                  <c:v>1.5278860000000001</c:v>
                </c:pt>
                <c:pt idx="5057">
                  <c:v>1.528591</c:v>
                </c:pt>
                <c:pt idx="5058">
                  <c:v>1.5294589999999999</c:v>
                </c:pt>
                <c:pt idx="5059">
                  <c:v>1.530373</c:v>
                </c:pt>
                <c:pt idx="5060">
                  <c:v>1.5312410000000001</c:v>
                </c:pt>
                <c:pt idx="5061">
                  <c:v>1.5320240000000001</c:v>
                </c:pt>
                <c:pt idx="5062">
                  <c:v>1.5327249999999999</c:v>
                </c:pt>
                <c:pt idx="5063">
                  <c:v>1.533355</c:v>
                </c:pt>
                <c:pt idx="5064">
                  <c:v>1.5339160000000001</c:v>
                </c:pt>
                <c:pt idx="5065">
                  <c:v>1.5343830000000001</c:v>
                </c:pt>
                <c:pt idx="5066">
                  <c:v>1.5347189999999999</c:v>
                </c:pt>
                <c:pt idx="5067">
                  <c:v>1.534894</c:v>
                </c:pt>
                <c:pt idx="5068">
                  <c:v>1.5349090000000001</c:v>
                </c:pt>
                <c:pt idx="5069">
                  <c:v>1.534794</c:v>
                </c:pt>
                <c:pt idx="5070">
                  <c:v>1.5346010000000001</c:v>
                </c:pt>
                <c:pt idx="5071">
                  <c:v>1.534381</c:v>
                </c:pt>
                <c:pt idx="5072">
                  <c:v>1.5341659999999999</c:v>
                </c:pt>
                <c:pt idx="5073">
                  <c:v>1.533965</c:v>
                </c:pt>
                <c:pt idx="5074">
                  <c:v>1.5337750000000001</c:v>
                </c:pt>
                <c:pt idx="5075">
                  <c:v>1.5335909999999999</c:v>
                </c:pt>
                <c:pt idx="5076">
                  <c:v>1.5334159999999999</c:v>
                </c:pt>
                <c:pt idx="5077">
                  <c:v>1.5332619999999999</c:v>
                </c:pt>
                <c:pt idx="5078">
                  <c:v>1.533137</c:v>
                </c:pt>
                <c:pt idx="5079">
                  <c:v>1.533039</c:v>
                </c:pt>
                <c:pt idx="5080">
                  <c:v>1.532964</c:v>
                </c:pt>
                <c:pt idx="5081">
                  <c:v>1.5329120000000001</c:v>
                </c:pt>
                <c:pt idx="5082">
                  <c:v>1.5329120000000001</c:v>
                </c:pt>
                <c:pt idx="5083">
                  <c:v>1.5330280000000001</c:v>
                </c:pt>
                <c:pt idx="5084">
                  <c:v>1.5333319999999999</c:v>
                </c:pt>
                <c:pt idx="5085">
                  <c:v>1.533884</c:v>
                </c:pt>
                <c:pt idx="5086">
                  <c:v>1.534689</c:v>
                </c:pt>
                <c:pt idx="5087">
                  <c:v>1.5356829999999999</c:v>
                </c:pt>
                <c:pt idx="5088">
                  <c:v>1.5367489999999999</c:v>
                </c:pt>
                <c:pt idx="5089">
                  <c:v>1.537757</c:v>
                </c:pt>
                <c:pt idx="5090">
                  <c:v>1.5386310000000001</c:v>
                </c:pt>
                <c:pt idx="5091">
                  <c:v>1.5393760000000001</c:v>
                </c:pt>
                <c:pt idx="5092">
                  <c:v>1.5400780000000001</c:v>
                </c:pt>
                <c:pt idx="5093">
                  <c:v>1.5408470000000001</c:v>
                </c:pt>
                <c:pt idx="5094">
                  <c:v>1.5417590000000001</c:v>
                </c:pt>
                <c:pt idx="5095">
                  <c:v>1.5427930000000001</c:v>
                </c:pt>
                <c:pt idx="5096">
                  <c:v>1.543833</c:v>
                </c:pt>
                <c:pt idx="5097">
                  <c:v>1.544699</c:v>
                </c:pt>
                <c:pt idx="5098">
                  <c:v>1.545242</c:v>
                </c:pt>
                <c:pt idx="5099">
                  <c:v>1.545418</c:v>
                </c:pt>
                <c:pt idx="5100">
                  <c:v>1.5453239999999999</c:v>
                </c:pt>
                <c:pt idx="5101">
                  <c:v>1.5451630000000001</c:v>
                </c:pt>
                <c:pt idx="5102">
                  <c:v>1.545153</c:v>
                </c:pt>
                <c:pt idx="5103">
                  <c:v>1.545452</c:v>
                </c:pt>
                <c:pt idx="5104">
                  <c:v>1.5460799999999999</c:v>
                </c:pt>
                <c:pt idx="5105">
                  <c:v>1.546924</c:v>
                </c:pt>
                <c:pt idx="5106">
                  <c:v>1.5477879999999999</c:v>
                </c:pt>
                <c:pt idx="5107">
                  <c:v>1.5484990000000001</c:v>
                </c:pt>
                <c:pt idx="5108">
                  <c:v>1.5489809999999999</c:v>
                </c:pt>
                <c:pt idx="5109">
                  <c:v>1.5492859999999999</c:v>
                </c:pt>
                <c:pt idx="5110">
                  <c:v>1.5495650000000001</c:v>
                </c:pt>
                <c:pt idx="5111">
                  <c:v>1.550001</c:v>
                </c:pt>
                <c:pt idx="5112">
                  <c:v>1.550727</c:v>
                </c:pt>
                <c:pt idx="5113">
                  <c:v>1.551768</c:v>
                </c:pt>
                <c:pt idx="5114">
                  <c:v>1.5530440000000001</c:v>
                </c:pt>
                <c:pt idx="5115">
                  <c:v>1.5543990000000001</c:v>
                </c:pt>
                <c:pt idx="5116">
                  <c:v>1.5556749999999999</c:v>
                </c:pt>
                <c:pt idx="5117">
                  <c:v>1.5567530000000001</c:v>
                </c:pt>
                <c:pt idx="5118">
                  <c:v>1.557582</c:v>
                </c:pt>
                <c:pt idx="5119">
                  <c:v>1.5581780000000001</c:v>
                </c:pt>
                <c:pt idx="5120">
                  <c:v>1.5586</c:v>
                </c:pt>
                <c:pt idx="5121">
                  <c:v>1.5589170000000001</c:v>
                </c:pt>
                <c:pt idx="5122">
                  <c:v>1.5591870000000001</c:v>
                </c:pt>
                <c:pt idx="5123">
                  <c:v>1.5594570000000001</c:v>
                </c:pt>
                <c:pt idx="5124">
                  <c:v>1.5597570000000001</c:v>
                </c:pt>
                <c:pt idx="5125">
                  <c:v>1.5601020000000001</c:v>
                </c:pt>
                <c:pt idx="5126">
                  <c:v>1.5604929999999999</c:v>
                </c:pt>
                <c:pt idx="5127">
                  <c:v>1.560913</c:v>
                </c:pt>
                <c:pt idx="5128">
                  <c:v>1.5613360000000001</c:v>
                </c:pt>
                <c:pt idx="5129">
                  <c:v>1.5617350000000001</c:v>
                </c:pt>
                <c:pt idx="5130">
                  <c:v>1.5621050000000001</c:v>
                </c:pt>
                <c:pt idx="5131">
                  <c:v>1.56247</c:v>
                </c:pt>
                <c:pt idx="5132">
                  <c:v>1.5628789999999999</c:v>
                </c:pt>
                <c:pt idx="5133">
                  <c:v>1.563385</c:v>
                </c:pt>
                <c:pt idx="5134">
                  <c:v>1.564009</c:v>
                </c:pt>
                <c:pt idx="5135">
                  <c:v>1.564724</c:v>
                </c:pt>
                <c:pt idx="5136">
                  <c:v>1.5654490000000001</c:v>
                </c:pt>
                <c:pt idx="5137">
                  <c:v>1.5660689999999999</c:v>
                </c:pt>
                <c:pt idx="5138">
                  <c:v>1.5664769999999999</c:v>
                </c:pt>
                <c:pt idx="5139">
                  <c:v>1.566614</c:v>
                </c:pt>
                <c:pt idx="5140">
                  <c:v>1.566486</c:v>
                </c:pt>
                <c:pt idx="5141">
                  <c:v>1.566154</c:v>
                </c:pt>
                <c:pt idx="5142">
                  <c:v>1.5657019999999999</c:v>
                </c:pt>
                <c:pt idx="5143">
                  <c:v>1.565202</c:v>
                </c:pt>
                <c:pt idx="5144">
                  <c:v>1.564697</c:v>
                </c:pt>
                <c:pt idx="5145">
                  <c:v>1.5642020000000001</c:v>
                </c:pt>
                <c:pt idx="5146">
                  <c:v>1.563733</c:v>
                </c:pt>
                <c:pt idx="5147">
                  <c:v>1.5633300000000001</c:v>
                </c:pt>
                <c:pt idx="5148">
                  <c:v>1.5630660000000001</c:v>
                </c:pt>
                <c:pt idx="5149">
                  <c:v>1.563042</c:v>
                </c:pt>
                <c:pt idx="5150">
                  <c:v>1.563339</c:v>
                </c:pt>
                <c:pt idx="5151">
                  <c:v>1.5639879999999999</c:v>
                </c:pt>
                <c:pt idx="5152">
                  <c:v>1.5649459999999999</c:v>
                </c:pt>
                <c:pt idx="5153">
                  <c:v>1.5661080000000001</c:v>
                </c:pt>
                <c:pt idx="5154">
                  <c:v>1.5673379999999999</c:v>
                </c:pt>
                <c:pt idx="5155">
                  <c:v>1.568506</c:v>
                </c:pt>
                <c:pt idx="5156">
                  <c:v>1.5695349999999999</c:v>
                </c:pt>
                <c:pt idx="5157">
                  <c:v>1.5704100000000001</c:v>
                </c:pt>
                <c:pt idx="5158">
                  <c:v>1.5711630000000001</c:v>
                </c:pt>
                <c:pt idx="5159">
                  <c:v>1.5718430000000001</c:v>
                </c:pt>
                <c:pt idx="5160">
                  <c:v>1.5724940000000001</c:v>
                </c:pt>
                <c:pt idx="5161">
                  <c:v>1.573135</c:v>
                </c:pt>
                <c:pt idx="5162">
                  <c:v>1.573758</c:v>
                </c:pt>
                <c:pt idx="5163">
                  <c:v>1.574341</c:v>
                </c:pt>
                <c:pt idx="5164">
                  <c:v>1.574857</c:v>
                </c:pt>
                <c:pt idx="5165">
                  <c:v>1.575278</c:v>
                </c:pt>
                <c:pt idx="5166">
                  <c:v>1.575582</c:v>
                </c:pt>
                <c:pt idx="5167">
                  <c:v>1.575744</c:v>
                </c:pt>
                <c:pt idx="5168">
                  <c:v>1.5757570000000001</c:v>
                </c:pt>
                <c:pt idx="5169">
                  <c:v>1.575631</c:v>
                </c:pt>
                <c:pt idx="5170">
                  <c:v>1.57541</c:v>
                </c:pt>
                <c:pt idx="5171">
                  <c:v>1.5751580000000001</c:v>
                </c:pt>
                <c:pt idx="5172">
                  <c:v>1.574953</c:v>
                </c:pt>
                <c:pt idx="5173">
                  <c:v>1.5748530000000001</c:v>
                </c:pt>
                <c:pt idx="5174">
                  <c:v>1.5748740000000001</c:v>
                </c:pt>
                <c:pt idx="5175">
                  <c:v>1.5749919999999999</c:v>
                </c:pt>
                <c:pt idx="5176">
                  <c:v>1.575159</c:v>
                </c:pt>
                <c:pt idx="5177">
                  <c:v>1.5753429999999999</c:v>
                </c:pt>
                <c:pt idx="5178">
                  <c:v>1.5755509999999999</c:v>
                </c:pt>
                <c:pt idx="5179">
                  <c:v>1.575839</c:v>
                </c:pt>
                <c:pt idx="5180">
                  <c:v>1.576287</c:v>
                </c:pt>
                <c:pt idx="5181">
                  <c:v>1.5769569999999999</c:v>
                </c:pt>
                <c:pt idx="5182">
                  <c:v>1.5778490000000001</c:v>
                </c:pt>
                <c:pt idx="5183">
                  <c:v>1.5788880000000001</c:v>
                </c:pt>
                <c:pt idx="5184">
                  <c:v>1.5799399999999999</c:v>
                </c:pt>
                <c:pt idx="5185">
                  <c:v>1.5808819999999999</c:v>
                </c:pt>
                <c:pt idx="5186">
                  <c:v>1.5816460000000001</c:v>
                </c:pt>
                <c:pt idx="5187">
                  <c:v>1.58226</c:v>
                </c:pt>
                <c:pt idx="5188">
                  <c:v>1.5828199999999999</c:v>
                </c:pt>
                <c:pt idx="5189">
                  <c:v>1.5834429999999999</c:v>
                </c:pt>
                <c:pt idx="5190">
                  <c:v>1.5841909999999999</c:v>
                </c:pt>
                <c:pt idx="5191">
                  <c:v>1.5850329999999999</c:v>
                </c:pt>
                <c:pt idx="5192">
                  <c:v>1.5858449999999999</c:v>
                </c:pt>
                <c:pt idx="5193">
                  <c:v>1.586473</c:v>
                </c:pt>
                <c:pt idx="5194">
                  <c:v>1.5868169999999999</c:v>
                </c:pt>
                <c:pt idx="5195">
                  <c:v>1.5868819999999999</c:v>
                </c:pt>
                <c:pt idx="5196">
                  <c:v>1.586794</c:v>
                </c:pt>
                <c:pt idx="5197">
                  <c:v>1.5867260000000001</c:v>
                </c:pt>
                <c:pt idx="5198">
                  <c:v>1.5868340000000001</c:v>
                </c:pt>
                <c:pt idx="5199">
                  <c:v>1.5871580000000001</c:v>
                </c:pt>
                <c:pt idx="5200">
                  <c:v>1.5875999999999999</c:v>
                </c:pt>
                <c:pt idx="5201">
                  <c:v>1.5879490000000001</c:v>
                </c:pt>
                <c:pt idx="5202">
                  <c:v>1.587979</c:v>
                </c:pt>
                <c:pt idx="5203">
                  <c:v>1.587542</c:v>
                </c:pt>
                <c:pt idx="5204">
                  <c:v>1.586627</c:v>
                </c:pt>
                <c:pt idx="5205">
                  <c:v>1.5853710000000001</c:v>
                </c:pt>
                <c:pt idx="5206">
                  <c:v>1.584003</c:v>
                </c:pt>
                <c:pt idx="5207">
                  <c:v>1.5827869999999999</c:v>
                </c:pt>
                <c:pt idx="5208">
                  <c:v>1.581933</c:v>
                </c:pt>
                <c:pt idx="5209">
                  <c:v>1.5815760000000001</c:v>
                </c:pt>
                <c:pt idx="5210">
                  <c:v>1.581774</c:v>
                </c:pt>
                <c:pt idx="5211">
                  <c:v>1.5825199999999999</c:v>
                </c:pt>
                <c:pt idx="5212">
                  <c:v>1.5837460000000001</c:v>
                </c:pt>
                <c:pt idx="5213">
                  <c:v>1.585321</c:v>
                </c:pt>
                <c:pt idx="5214">
                  <c:v>1.587056</c:v>
                </c:pt>
                <c:pt idx="5215">
                  <c:v>1.5886880000000001</c:v>
                </c:pt>
                <c:pt idx="5216">
                  <c:v>1.589926</c:v>
                </c:pt>
                <c:pt idx="5217">
                  <c:v>1.5905370000000001</c:v>
                </c:pt>
                <c:pt idx="5218">
                  <c:v>1.590409</c:v>
                </c:pt>
                <c:pt idx="5219">
                  <c:v>1.589618</c:v>
                </c:pt>
                <c:pt idx="5220">
                  <c:v>1.5884050000000001</c:v>
                </c:pt>
                <c:pt idx="5221">
                  <c:v>1.5871310000000001</c:v>
                </c:pt>
                <c:pt idx="5222">
                  <c:v>1.5861510000000001</c:v>
                </c:pt>
                <c:pt idx="5223">
                  <c:v>1.5856950000000001</c:v>
                </c:pt>
                <c:pt idx="5224">
                  <c:v>1.5858399999999999</c:v>
                </c:pt>
                <c:pt idx="5225">
                  <c:v>1.5864990000000001</c:v>
                </c:pt>
                <c:pt idx="5226">
                  <c:v>1.5874889999999999</c:v>
                </c:pt>
                <c:pt idx="5227">
                  <c:v>1.5886020000000001</c:v>
                </c:pt>
                <c:pt idx="5228">
                  <c:v>1.5896809999999999</c:v>
                </c:pt>
                <c:pt idx="5229">
                  <c:v>1.5906389999999999</c:v>
                </c:pt>
                <c:pt idx="5230">
                  <c:v>1.591437</c:v>
                </c:pt>
                <c:pt idx="5231">
                  <c:v>1.592047</c:v>
                </c:pt>
                <c:pt idx="5232">
                  <c:v>1.5924309999999999</c:v>
                </c:pt>
                <c:pt idx="5233">
                  <c:v>1.592546</c:v>
                </c:pt>
                <c:pt idx="5234">
                  <c:v>1.592387</c:v>
                </c:pt>
                <c:pt idx="5235">
                  <c:v>1.5920240000000001</c:v>
                </c:pt>
                <c:pt idx="5236">
                  <c:v>1.59162</c:v>
                </c:pt>
                <c:pt idx="5237">
                  <c:v>1.5913820000000001</c:v>
                </c:pt>
                <c:pt idx="5238">
                  <c:v>1.591513</c:v>
                </c:pt>
                <c:pt idx="5239">
                  <c:v>1.592133</c:v>
                </c:pt>
                <c:pt idx="5240">
                  <c:v>1.593237</c:v>
                </c:pt>
                <c:pt idx="5241">
                  <c:v>1.594703</c:v>
                </c:pt>
                <c:pt idx="5242">
                  <c:v>1.5963400000000001</c:v>
                </c:pt>
                <c:pt idx="5243">
                  <c:v>1.5979730000000001</c:v>
                </c:pt>
                <c:pt idx="5244">
                  <c:v>1.59948</c:v>
                </c:pt>
                <c:pt idx="5245">
                  <c:v>1.6008290000000001</c:v>
                </c:pt>
                <c:pt idx="5246">
                  <c:v>1.602044</c:v>
                </c:pt>
                <c:pt idx="5247">
                  <c:v>1.6031709999999999</c:v>
                </c:pt>
                <c:pt idx="5248">
                  <c:v>1.6042320000000001</c:v>
                </c:pt>
                <c:pt idx="5249">
                  <c:v>1.605218</c:v>
                </c:pt>
                <c:pt idx="5250">
                  <c:v>1.606101</c:v>
                </c:pt>
                <c:pt idx="5251">
                  <c:v>1.606857</c:v>
                </c:pt>
                <c:pt idx="5252">
                  <c:v>1.6074870000000001</c:v>
                </c:pt>
                <c:pt idx="5253">
                  <c:v>1.608009</c:v>
                </c:pt>
                <c:pt idx="5254">
                  <c:v>1.6084369999999999</c:v>
                </c:pt>
                <c:pt idx="5255">
                  <c:v>1.6087659999999999</c:v>
                </c:pt>
                <c:pt idx="5256">
                  <c:v>1.6089770000000001</c:v>
                </c:pt>
                <c:pt idx="5257">
                  <c:v>1.609067</c:v>
                </c:pt>
                <c:pt idx="5258">
                  <c:v>1.6090899999999999</c:v>
                </c:pt>
                <c:pt idx="5259">
                  <c:v>1.6091869999999999</c:v>
                </c:pt>
                <c:pt idx="5260">
                  <c:v>1.60955</c:v>
                </c:pt>
                <c:pt idx="5261">
                  <c:v>1.6103769999999999</c:v>
                </c:pt>
                <c:pt idx="5262">
                  <c:v>1.611777</c:v>
                </c:pt>
                <c:pt idx="5263">
                  <c:v>1.6137060000000001</c:v>
                </c:pt>
                <c:pt idx="5264">
                  <c:v>1.615944</c:v>
                </c:pt>
                <c:pt idx="5265">
                  <c:v>1.618147</c:v>
                </c:pt>
                <c:pt idx="5266">
                  <c:v>1.6199779999999999</c:v>
                </c:pt>
                <c:pt idx="5267">
                  <c:v>1.6211979999999999</c:v>
                </c:pt>
                <c:pt idx="5268">
                  <c:v>1.621775</c:v>
                </c:pt>
                <c:pt idx="5269">
                  <c:v>1.6218680000000001</c:v>
                </c:pt>
                <c:pt idx="5270">
                  <c:v>1.6217699999999999</c:v>
                </c:pt>
                <c:pt idx="5271">
                  <c:v>1.621766</c:v>
                </c:pt>
                <c:pt idx="5272">
                  <c:v>1.6220129999999999</c:v>
                </c:pt>
                <c:pt idx="5273">
                  <c:v>1.6225020000000001</c:v>
                </c:pt>
                <c:pt idx="5274">
                  <c:v>1.623067</c:v>
                </c:pt>
                <c:pt idx="5275">
                  <c:v>1.6234759999999999</c:v>
                </c:pt>
                <c:pt idx="5276">
                  <c:v>1.6235269999999999</c:v>
                </c:pt>
                <c:pt idx="5277">
                  <c:v>1.6231500000000001</c:v>
                </c:pt>
                <c:pt idx="5278">
                  <c:v>1.6224369999999999</c:v>
                </c:pt>
                <c:pt idx="5279">
                  <c:v>1.621618</c:v>
                </c:pt>
                <c:pt idx="5280">
                  <c:v>1.6209750000000001</c:v>
                </c:pt>
                <c:pt idx="5281">
                  <c:v>1.620763</c:v>
                </c:pt>
                <c:pt idx="5282">
                  <c:v>1.621148</c:v>
                </c:pt>
                <c:pt idx="5283">
                  <c:v>1.6221570000000001</c:v>
                </c:pt>
                <c:pt idx="5284">
                  <c:v>1.623685</c:v>
                </c:pt>
                <c:pt idx="5285">
                  <c:v>1.6255170000000001</c:v>
                </c:pt>
                <c:pt idx="5286">
                  <c:v>1.6274029999999999</c:v>
                </c:pt>
                <c:pt idx="5287">
                  <c:v>1.629095</c:v>
                </c:pt>
                <c:pt idx="5288">
                  <c:v>1.6304190000000001</c:v>
                </c:pt>
                <c:pt idx="5289">
                  <c:v>1.6313219999999999</c:v>
                </c:pt>
                <c:pt idx="5290">
                  <c:v>1.6318870000000001</c:v>
                </c:pt>
                <c:pt idx="5291">
                  <c:v>1.6323160000000001</c:v>
                </c:pt>
                <c:pt idx="5292">
                  <c:v>1.6328530000000001</c:v>
                </c:pt>
                <c:pt idx="5293">
                  <c:v>1.6337410000000001</c:v>
                </c:pt>
                <c:pt idx="5294">
                  <c:v>1.6351230000000001</c:v>
                </c:pt>
                <c:pt idx="5295">
                  <c:v>1.637005</c:v>
                </c:pt>
                <c:pt idx="5296">
                  <c:v>1.6392409999999999</c:v>
                </c:pt>
                <c:pt idx="5297">
                  <c:v>1.6415759999999999</c:v>
                </c:pt>
                <c:pt idx="5298">
                  <c:v>1.643729</c:v>
                </c:pt>
                <c:pt idx="5299">
                  <c:v>1.6454409999999999</c:v>
                </c:pt>
                <c:pt idx="5300">
                  <c:v>1.64656</c:v>
                </c:pt>
                <c:pt idx="5301">
                  <c:v>1.647062</c:v>
                </c:pt>
                <c:pt idx="5302">
                  <c:v>1.647038</c:v>
                </c:pt>
                <c:pt idx="5303">
                  <c:v>1.646649</c:v>
                </c:pt>
                <c:pt idx="5304">
                  <c:v>1.646085</c:v>
                </c:pt>
                <c:pt idx="5305">
                  <c:v>1.645529</c:v>
                </c:pt>
                <c:pt idx="5306">
                  <c:v>1.6451180000000001</c:v>
                </c:pt>
                <c:pt idx="5307">
                  <c:v>1.644938</c:v>
                </c:pt>
                <c:pt idx="5308">
                  <c:v>1.645011</c:v>
                </c:pt>
                <c:pt idx="5309">
                  <c:v>1.6453009999999999</c:v>
                </c:pt>
                <c:pt idx="5310">
                  <c:v>1.645732</c:v>
                </c:pt>
                <c:pt idx="5311">
                  <c:v>1.6462159999999999</c:v>
                </c:pt>
                <c:pt idx="5312">
                  <c:v>1.6466989999999999</c:v>
                </c:pt>
                <c:pt idx="5313">
                  <c:v>1.6471899999999999</c:v>
                </c:pt>
                <c:pt idx="5314">
                  <c:v>1.6477740000000001</c:v>
                </c:pt>
                <c:pt idx="5315">
                  <c:v>1.648577</c:v>
                </c:pt>
                <c:pt idx="5316">
                  <c:v>1.649724</c:v>
                </c:pt>
                <c:pt idx="5317">
                  <c:v>1.6512579999999999</c:v>
                </c:pt>
                <c:pt idx="5318">
                  <c:v>1.653105</c:v>
                </c:pt>
                <c:pt idx="5319">
                  <c:v>1.655063</c:v>
                </c:pt>
                <c:pt idx="5320">
                  <c:v>1.6568590000000001</c:v>
                </c:pt>
                <c:pt idx="5321">
                  <c:v>1.658247</c:v>
                </c:pt>
                <c:pt idx="5322">
                  <c:v>1.659071</c:v>
                </c:pt>
                <c:pt idx="5323">
                  <c:v>1.6593290000000001</c:v>
                </c:pt>
                <c:pt idx="5324">
                  <c:v>1.659152</c:v>
                </c:pt>
                <c:pt idx="5325">
                  <c:v>1.658744</c:v>
                </c:pt>
                <c:pt idx="5326">
                  <c:v>1.6582920000000001</c:v>
                </c:pt>
                <c:pt idx="5327">
                  <c:v>1.6579159999999999</c:v>
                </c:pt>
                <c:pt idx="5328">
                  <c:v>1.657662</c:v>
                </c:pt>
                <c:pt idx="5329">
                  <c:v>1.6575420000000001</c:v>
                </c:pt>
                <c:pt idx="5330">
                  <c:v>1.6575800000000001</c:v>
                </c:pt>
                <c:pt idx="5331">
                  <c:v>1.657856</c:v>
                </c:pt>
                <c:pt idx="5332">
                  <c:v>1.6584760000000001</c:v>
                </c:pt>
                <c:pt idx="5333">
                  <c:v>1.6595310000000001</c:v>
                </c:pt>
                <c:pt idx="5334">
                  <c:v>1.6610240000000001</c:v>
                </c:pt>
                <c:pt idx="5335">
                  <c:v>1.6628320000000001</c:v>
                </c:pt>
                <c:pt idx="5336">
                  <c:v>1.664712</c:v>
                </c:pt>
                <c:pt idx="5337">
                  <c:v>1.666366</c:v>
                </c:pt>
                <c:pt idx="5338">
                  <c:v>1.667565</c:v>
                </c:pt>
                <c:pt idx="5339">
                  <c:v>1.66821</c:v>
                </c:pt>
                <c:pt idx="5340">
                  <c:v>1.6683790000000001</c:v>
                </c:pt>
                <c:pt idx="5341">
                  <c:v>1.668272</c:v>
                </c:pt>
                <c:pt idx="5342">
                  <c:v>1.6681429999999999</c:v>
                </c:pt>
                <c:pt idx="5343">
                  <c:v>1.6681839999999999</c:v>
                </c:pt>
                <c:pt idx="5344">
                  <c:v>1.6684730000000001</c:v>
                </c:pt>
                <c:pt idx="5345">
                  <c:v>1.668979</c:v>
                </c:pt>
                <c:pt idx="5346">
                  <c:v>1.6696040000000001</c:v>
                </c:pt>
                <c:pt idx="5347">
                  <c:v>1.670255</c:v>
                </c:pt>
                <c:pt idx="5348">
                  <c:v>1.6708890000000001</c:v>
                </c:pt>
                <c:pt idx="5349">
                  <c:v>1.6715199999999999</c:v>
                </c:pt>
                <c:pt idx="5350">
                  <c:v>1.672194</c:v>
                </c:pt>
                <c:pt idx="5351">
                  <c:v>1.672944</c:v>
                </c:pt>
                <c:pt idx="5352">
                  <c:v>1.673754</c:v>
                </c:pt>
                <c:pt idx="5353">
                  <c:v>1.6745719999999999</c:v>
                </c:pt>
                <c:pt idx="5354">
                  <c:v>1.6753279999999999</c:v>
                </c:pt>
                <c:pt idx="5355">
                  <c:v>1.6759919999999999</c:v>
                </c:pt>
                <c:pt idx="5356">
                  <c:v>1.6765909999999999</c:v>
                </c:pt>
                <c:pt idx="5357">
                  <c:v>1.6772089999999999</c:v>
                </c:pt>
                <c:pt idx="5358">
                  <c:v>1.677942</c:v>
                </c:pt>
                <c:pt idx="5359">
                  <c:v>1.6788559999999999</c:v>
                </c:pt>
                <c:pt idx="5360">
                  <c:v>1.6799519999999999</c:v>
                </c:pt>
                <c:pt idx="5361">
                  <c:v>1.681155</c:v>
                </c:pt>
                <c:pt idx="5362">
                  <c:v>1.6823410000000001</c:v>
                </c:pt>
                <c:pt idx="5363">
                  <c:v>1.6833819999999999</c:v>
                </c:pt>
                <c:pt idx="5364">
                  <c:v>1.6841870000000001</c:v>
                </c:pt>
                <c:pt idx="5365">
                  <c:v>1.6847259999999999</c:v>
                </c:pt>
                <c:pt idx="5366">
                  <c:v>1.6850259999999999</c:v>
                </c:pt>
                <c:pt idx="5367">
                  <c:v>1.685152</c:v>
                </c:pt>
                <c:pt idx="5368">
                  <c:v>1.6851970000000001</c:v>
                </c:pt>
                <c:pt idx="5369">
                  <c:v>1.685262</c:v>
                </c:pt>
                <c:pt idx="5370">
                  <c:v>1.6854480000000001</c:v>
                </c:pt>
                <c:pt idx="5371">
                  <c:v>1.6858610000000001</c:v>
                </c:pt>
                <c:pt idx="5372">
                  <c:v>1.6865939999999999</c:v>
                </c:pt>
                <c:pt idx="5373">
                  <c:v>1.6877059999999999</c:v>
                </c:pt>
                <c:pt idx="5374">
                  <c:v>1.689206</c:v>
                </c:pt>
                <c:pt idx="5375">
                  <c:v>1.691036</c:v>
                </c:pt>
                <c:pt idx="5376">
                  <c:v>1.693082</c:v>
                </c:pt>
                <c:pt idx="5377">
                  <c:v>1.695179</c:v>
                </c:pt>
                <c:pt idx="5378">
                  <c:v>1.69716</c:v>
                </c:pt>
                <c:pt idx="5379">
                  <c:v>1.6988829999999999</c:v>
                </c:pt>
                <c:pt idx="5380">
                  <c:v>1.7002459999999999</c:v>
                </c:pt>
                <c:pt idx="5381">
                  <c:v>1.701201</c:v>
                </c:pt>
                <c:pt idx="5382">
                  <c:v>1.701749</c:v>
                </c:pt>
                <c:pt idx="5383">
                  <c:v>1.7019340000000001</c:v>
                </c:pt>
                <c:pt idx="5384">
                  <c:v>1.7018359999999999</c:v>
                </c:pt>
                <c:pt idx="5385">
                  <c:v>1.701573</c:v>
                </c:pt>
                <c:pt idx="5386">
                  <c:v>1.701292</c:v>
                </c:pt>
                <c:pt idx="5387">
                  <c:v>1.70113</c:v>
                </c:pt>
                <c:pt idx="5388">
                  <c:v>1.7011970000000001</c:v>
                </c:pt>
                <c:pt idx="5389">
                  <c:v>1.70153</c:v>
                </c:pt>
                <c:pt idx="5390">
                  <c:v>1.702091</c:v>
                </c:pt>
                <c:pt idx="5391">
                  <c:v>1.7027760000000001</c:v>
                </c:pt>
                <c:pt idx="5392">
                  <c:v>1.7034689999999999</c:v>
                </c:pt>
                <c:pt idx="5393">
                  <c:v>1.7041059999999999</c:v>
                </c:pt>
                <c:pt idx="5394">
                  <c:v>1.704707</c:v>
                </c:pt>
                <c:pt idx="5395">
                  <c:v>1.7053849999999999</c:v>
                </c:pt>
                <c:pt idx="5396">
                  <c:v>1.7062839999999999</c:v>
                </c:pt>
                <c:pt idx="5397">
                  <c:v>1.707522</c:v>
                </c:pt>
                <c:pt idx="5398">
                  <c:v>1.709104</c:v>
                </c:pt>
                <c:pt idx="5399">
                  <c:v>1.710906</c:v>
                </c:pt>
                <c:pt idx="5400">
                  <c:v>1.71269</c:v>
                </c:pt>
                <c:pt idx="5401">
                  <c:v>1.7142040000000001</c:v>
                </c:pt>
                <c:pt idx="5402">
                  <c:v>1.715276</c:v>
                </c:pt>
                <c:pt idx="5403">
                  <c:v>1.715892</c:v>
                </c:pt>
                <c:pt idx="5404">
                  <c:v>1.7162040000000001</c:v>
                </c:pt>
                <c:pt idx="5405">
                  <c:v>1.7164759999999999</c:v>
                </c:pt>
                <c:pt idx="5406">
                  <c:v>1.7169970000000001</c:v>
                </c:pt>
                <c:pt idx="5407">
                  <c:v>1.7179500000000001</c:v>
                </c:pt>
                <c:pt idx="5408">
                  <c:v>1.7193670000000001</c:v>
                </c:pt>
                <c:pt idx="5409">
                  <c:v>1.7211099999999999</c:v>
                </c:pt>
                <c:pt idx="5410">
                  <c:v>1.722931</c:v>
                </c:pt>
                <c:pt idx="5411">
                  <c:v>1.7245280000000001</c:v>
                </c:pt>
                <c:pt idx="5412">
                  <c:v>1.7256370000000001</c:v>
                </c:pt>
                <c:pt idx="5413">
                  <c:v>1.7261089999999999</c:v>
                </c:pt>
                <c:pt idx="5414">
                  <c:v>1.725924</c:v>
                </c:pt>
                <c:pt idx="5415">
                  <c:v>1.7251970000000001</c:v>
                </c:pt>
                <c:pt idx="5416">
                  <c:v>1.7241280000000001</c:v>
                </c:pt>
                <c:pt idx="5417">
                  <c:v>1.722977</c:v>
                </c:pt>
                <c:pt idx="5418">
                  <c:v>1.721992</c:v>
                </c:pt>
                <c:pt idx="5419">
                  <c:v>1.7213579999999999</c:v>
                </c:pt>
                <c:pt idx="5420">
                  <c:v>1.721179</c:v>
                </c:pt>
                <c:pt idx="5421">
                  <c:v>1.721465</c:v>
                </c:pt>
                <c:pt idx="5422">
                  <c:v>1.7221550000000001</c:v>
                </c:pt>
                <c:pt idx="5423">
                  <c:v>1.723155</c:v>
                </c:pt>
                <c:pt idx="5424">
                  <c:v>1.724394</c:v>
                </c:pt>
                <c:pt idx="5425">
                  <c:v>1.7258530000000001</c:v>
                </c:pt>
                <c:pt idx="5426">
                  <c:v>1.7275529999999999</c:v>
                </c:pt>
                <c:pt idx="5427">
                  <c:v>1.7295240000000001</c:v>
                </c:pt>
                <c:pt idx="5428">
                  <c:v>1.731744</c:v>
                </c:pt>
                <c:pt idx="5429">
                  <c:v>1.7340949999999999</c:v>
                </c:pt>
                <c:pt idx="5430">
                  <c:v>1.7363690000000001</c:v>
                </c:pt>
                <c:pt idx="5431">
                  <c:v>1.7383169999999999</c:v>
                </c:pt>
                <c:pt idx="5432">
                  <c:v>1.7397290000000001</c:v>
                </c:pt>
                <c:pt idx="5433">
                  <c:v>1.7405349999999999</c:v>
                </c:pt>
                <c:pt idx="5434">
                  <c:v>1.7408319999999999</c:v>
                </c:pt>
                <c:pt idx="5435">
                  <c:v>1.7408570000000001</c:v>
                </c:pt>
                <c:pt idx="5436">
                  <c:v>1.7408699999999999</c:v>
                </c:pt>
                <c:pt idx="5437">
                  <c:v>1.741069</c:v>
                </c:pt>
                <c:pt idx="5438">
                  <c:v>1.7414970000000001</c:v>
                </c:pt>
                <c:pt idx="5439">
                  <c:v>1.7420439999999999</c:v>
                </c:pt>
                <c:pt idx="5440">
                  <c:v>1.7425060000000001</c:v>
                </c:pt>
                <c:pt idx="5441">
                  <c:v>1.7427049999999999</c:v>
                </c:pt>
                <c:pt idx="5442">
                  <c:v>1.7425839999999999</c:v>
                </c:pt>
                <c:pt idx="5443">
                  <c:v>1.7422390000000001</c:v>
                </c:pt>
                <c:pt idx="5444">
                  <c:v>1.741886</c:v>
                </c:pt>
                <c:pt idx="5445">
                  <c:v>1.7417499999999999</c:v>
                </c:pt>
                <c:pt idx="5446">
                  <c:v>1.7420009999999999</c:v>
                </c:pt>
                <c:pt idx="5447">
                  <c:v>1.742675</c:v>
                </c:pt>
                <c:pt idx="5448">
                  <c:v>1.7437039999999999</c:v>
                </c:pt>
                <c:pt idx="5449">
                  <c:v>1.7449699999999999</c:v>
                </c:pt>
                <c:pt idx="5450">
                  <c:v>1.7463820000000001</c:v>
                </c:pt>
                <c:pt idx="5451">
                  <c:v>1.7479150000000001</c:v>
                </c:pt>
                <c:pt idx="5452">
                  <c:v>1.749598</c:v>
                </c:pt>
                <c:pt idx="5453">
                  <c:v>1.7514559999999999</c:v>
                </c:pt>
                <c:pt idx="5454">
                  <c:v>1.7534559999999999</c:v>
                </c:pt>
                <c:pt idx="5455">
                  <c:v>1.755463</c:v>
                </c:pt>
                <c:pt idx="5456">
                  <c:v>1.757287</c:v>
                </c:pt>
                <c:pt idx="5457">
                  <c:v>1.7587349999999999</c:v>
                </c:pt>
                <c:pt idx="5458">
                  <c:v>1.7596989999999999</c:v>
                </c:pt>
                <c:pt idx="5459">
                  <c:v>1.760202</c:v>
                </c:pt>
                <c:pt idx="5460">
                  <c:v>1.760389</c:v>
                </c:pt>
                <c:pt idx="5461">
                  <c:v>1.760462</c:v>
                </c:pt>
                <c:pt idx="5462">
                  <c:v>1.7605919999999999</c:v>
                </c:pt>
                <c:pt idx="5463">
                  <c:v>1.760888</c:v>
                </c:pt>
                <c:pt idx="5464">
                  <c:v>1.7613799999999999</c:v>
                </c:pt>
                <c:pt idx="5465">
                  <c:v>1.762062</c:v>
                </c:pt>
                <c:pt idx="5466">
                  <c:v>1.7629280000000001</c:v>
                </c:pt>
                <c:pt idx="5467">
                  <c:v>1.763987</c:v>
                </c:pt>
                <c:pt idx="5468">
                  <c:v>1.7652410000000001</c:v>
                </c:pt>
                <c:pt idx="5469">
                  <c:v>1.7666470000000001</c:v>
                </c:pt>
                <c:pt idx="5470">
                  <c:v>1.7680849999999999</c:v>
                </c:pt>
                <c:pt idx="5471">
                  <c:v>1.769388</c:v>
                </c:pt>
                <c:pt idx="5472">
                  <c:v>1.770383</c:v>
                </c:pt>
                <c:pt idx="5473">
                  <c:v>1.7709950000000001</c:v>
                </c:pt>
                <c:pt idx="5474">
                  <c:v>1.7712920000000001</c:v>
                </c:pt>
                <c:pt idx="5475">
                  <c:v>1.7714909999999999</c:v>
                </c:pt>
                <c:pt idx="5476">
                  <c:v>1.771855</c:v>
                </c:pt>
                <c:pt idx="5477">
                  <c:v>1.772589</c:v>
                </c:pt>
                <c:pt idx="5478">
                  <c:v>1.773733</c:v>
                </c:pt>
                <c:pt idx="5479">
                  <c:v>1.775134</c:v>
                </c:pt>
                <c:pt idx="5480">
                  <c:v>1.776497</c:v>
                </c:pt>
                <c:pt idx="5481">
                  <c:v>1.7775049999999999</c:v>
                </c:pt>
                <c:pt idx="5482">
                  <c:v>1.7779700000000001</c:v>
                </c:pt>
                <c:pt idx="5483">
                  <c:v>1.7779</c:v>
                </c:pt>
                <c:pt idx="5484">
                  <c:v>1.777501</c:v>
                </c:pt>
                <c:pt idx="5485">
                  <c:v>1.7770570000000001</c:v>
                </c:pt>
                <c:pt idx="5486">
                  <c:v>1.7768330000000001</c:v>
                </c:pt>
                <c:pt idx="5487">
                  <c:v>1.776969</c:v>
                </c:pt>
                <c:pt idx="5488">
                  <c:v>1.7774559999999999</c:v>
                </c:pt>
                <c:pt idx="5489">
                  <c:v>1.7781819999999999</c:v>
                </c:pt>
                <c:pt idx="5490">
                  <c:v>1.7790170000000001</c:v>
                </c:pt>
                <c:pt idx="5491">
                  <c:v>1.779884</c:v>
                </c:pt>
                <c:pt idx="5492">
                  <c:v>1.7807740000000001</c:v>
                </c:pt>
                <c:pt idx="5493">
                  <c:v>1.7817210000000001</c:v>
                </c:pt>
                <c:pt idx="5494">
                  <c:v>1.7827489999999999</c:v>
                </c:pt>
                <c:pt idx="5495">
                  <c:v>1.7838320000000001</c:v>
                </c:pt>
                <c:pt idx="5496">
                  <c:v>1.7848999999999999</c:v>
                </c:pt>
                <c:pt idx="5497">
                  <c:v>1.785882</c:v>
                </c:pt>
                <c:pt idx="5498">
                  <c:v>1.7867550000000001</c:v>
                </c:pt>
                <c:pt idx="5499">
                  <c:v>1.7875760000000001</c:v>
                </c:pt>
                <c:pt idx="5500">
                  <c:v>1.788456</c:v>
                </c:pt>
                <c:pt idx="5501">
                  <c:v>1.7895190000000001</c:v>
                </c:pt>
                <c:pt idx="5502">
                  <c:v>1.7908329999999999</c:v>
                </c:pt>
                <c:pt idx="5503">
                  <c:v>1.7923910000000001</c:v>
                </c:pt>
                <c:pt idx="5504">
                  <c:v>1.7941229999999999</c:v>
                </c:pt>
                <c:pt idx="5505">
                  <c:v>1.7959510000000001</c:v>
                </c:pt>
                <c:pt idx="5506">
                  <c:v>1.797828</c:v>
                </c:pt>
                <c:pt idx="5507">
                  <c:v>1.7997460000000001</c:v>
                </c:pt>
                <c:pt idx="5508">
                  <c:v>1.8016970000000001</c:v>
                </c:pt>
                <c:pt idx="5509">
                  <c:v>1.8036099999999999</c:v>
                </c:pt>
                <c:pt idx="5510">
                  <c:v>1.8052969999999999</c:v>
                </c:pt>
                <c:pt idx="5511">
                  <c:v>1.806497</c:v>
                </c:pt>
                <c:pt idx="5512">
                  <c:v>1.8069329999999999</c:v>
                </c:pt>
                <c:pt idx="5513">
                  <c:v>1.8064640000000001</c:v>
                </c:pt>
                <c:pt idx="5514">
                  <c:v>1.8051649999999999</c:v>
                </c:pt>
                <c:pt idx="5515">
                  <c:v>1.80335</c:v>
                </c:pt>
                <c:pt idx="5516">
                  <c:v>1.8014730000000001</c:v>
                </c:pt>
                <c:pt idx="5517">
                  <c:v>1.79996</c:v>
                </c:pt>
                <c:pt idx="5518">
                  <c:v>1.7991109999999999</c:v>
                </c:pt>
                <c:pt idx="5519">
                  <c:v>1.7990060000000001</c:v>
                </c:pt>
                <c:pt idx="5520">
                  <c:v>1.799545</c:v>
                </c:pt>
                <c:pt idx="5521">
                  <c:v>1.8005310000000001</c:v>
                </c:pt>
                <c:pt idx="5522">
                  <c:v>1.801798</c:v>
                </c:pt>
                <c:pt idx="5523">
                  <c:v>1.8032600000000001</c:v>
                </c:pt>
                <c:pt idx="5524">
                  <c:v>1.8049040000000001</c:v>
                </c:pt>
                <c:pt idx="5525">
                  <c:v>1.8067169999999999</c:v>
                </c:pt>
                <c:pt idx="5526">
                  <c:v>1.8086040000000001</c:v>
                </c:pt>
                <c:pt idx="5527">
                  <c:v>1.8103590000000001</c:v>
                </c:pt>
                <c:pt idx="5528">
                  <c:v>1.8117430000000001</c:v>
                </c:pt>
                <c:pt idx="5529">
                  <c:v>1.812586</c:v>
                </c:pt>
                <c:pt idx="5530">
                  <c:v>1.8129090000000001</c:v>
                </c:pt>
                <c:pt idx="5531">
                  <c:v>1.812937</c:v>
                </c:pt>
                <c:pt idx="5532">
                  <c:v>1.8130269999999999</c:v>
                </c:pt>
                <c:pt idx="5533">
                  <c:v>1.8134920000000001</c:v>
                </c:pt>
                <c:pt idx="5534">
                  <c:v>1.814422</c:v>
                </c:pt>
                <c:pt idx="5535">
                  <c:v>1.8156330000000001</c:v>
                </c:pt>
                <c:pt idx="5536">
                  <c:v>1.8167139999999999</c:v>
                </c:pt>
                <c:pt idx="5537">
                  <c:v>1.817261</c:v>
                </c:pt>
                <c:pt idx="5538">
                  <c:v>1.8170459999999999</c:v>
                </c:pt>
                <c:pt idx="5539">
                  <c:v>1.8162020000000001</c:v>
                </c:pt>
                <c:pt idx="5540">
                  <c:v>1.815164</c:v>
                </c:pt>
                <c:pt idx="5541">
                  <c:v>1.81454</c:v>
                </c:pt>
                <c:pt idx="5542">
                  <c:v>1.814819</c:v>
                </c:pt>
                <c:pt idx="5543">
                  <c:v>1.8161639999999999</c:v>
                </c:pt>
                <c:pt idx="5544">
                  <c:v>1.8183370000000001</c:v>
                </c:pt>
                <c:pt idx="5545">
                  <c:v>1.820781</c:v>
                </c:pt>
                <c:pt idx="5546">
                  <c:v>1.822846</c:v>
                </c:pt>
                <c:pt idx="5547">
                  <c:v>1.8239989999999999</c:v>
                </c:pt>
                <c:pt idx="5548">
                  <c:v>1.824049</c:v>
                </c:pt>
                <c:pt idx="5549">
                  <c:v>1.823156</c:v>
                </c:pt>
                <c:pt idx="5550">
                  <c:v>1.8217369999999999</c:v>
                </c:pt>
                <c:pt idx="5551">
                  <c:v>1.8202449999999999</c:v>
                </c:pt>
                <c:pt idx="5552">
                  <c:v>1.819034</c:v>
                </c:pt>
                <c:pt idx="5553">
                  <c:v>1.8182970000000001</c:v>
                </c:pt>
                <c:pt idx="5554">
                  <c:v>1.818085</c:v>
                </c:pt>
                <c:pt idx="5555">
                  <c:v>1.818406</c:v>
                </c:pt>
                <c:pt idx="5556">
                  <c:v>1.819302</c:v>
                </c:pt>
                <c:pt idx="5557">
                  <c:v>1.820862</c:v>
                </c:pt>
                <c:pt idx="5558">
                  <c:v>1.8231820000000001</c:v>
                </c:pt>
                <c:pt idx="5559">
                  <c:v>1.8262670000000001</c:v>
                </c:pt>
                <c:pt idx="5560">
                  <c:v>1.829982</c:v>
                </c:pt>
                <c:pt idx="5561">
                  <c:v>1.8340190000000001</c:v>
                </c:pt>
                <c:pt idx="5562">
                  <c:v>1.8379799999999999</c:v>
                </c:pt>
                <c:pt idx="5563">
                  <c:v>1.84151</c:v>
                </c:pt>
                <c:pt idx="5564">
                  <c:v>1.8443689999999999</c:v>
                </c:pt>
                <c:pt idx="5565">
                  <c:v>1.8465180000000001</c:v>
                </c:pt>
                <c:pt idx="5566">
                  <c:v>1.8480760000000001</c:v>
                </c:pt>
                <c:pt idx="5567">
                  <c:v>1.849259</c:v>
                </c:pt>
                <c:pt idx="5568">
                  <c:v>1.8502719999999999</c:v>
                </c:pt>
                <c:pt idx="5569">
                  <c:v>1.8512390000000001</c:v>
                </c:pt>
                <c:pt idx="5570">
                  <c:v>1.852204</c:v>
                </c:pt>
                <c:pt idx="5571">
                  <c:v>1.8531409999999999</c:v>
                </c:pt>
                <c:pt idx="5572">
                  <c:v>1.853996</c:v>
                </c:pt>
                <c:pt idx="5573">
                  <c:v>1.8547199999999999</c:v>
                </c:pt>
                <c:pt idx="5574">
                  <c:v>1.8552789999999999</c:v>
                </c:pt>
                <c:pt idx="5575">
                  <c:v>1.8556589999999999</c:v>
                </c:pt>
                <c:pt idx="5576">
                  <c:v>1.8558680000000001</c:v>
                </c:pt>
                <c:pt idx="5577">
                  <c:v>1.855945</c:v>
                </c:pt>
                <c:pt idx="5578">
                  <c:v>1.8559760000000001</c:v>
                </c:pt>
                <c:pt idx="5579">
                  <c:v>1.8560970000000001</c:v>
                </c:pt>
                <c:pt idx="5580">
                  <c:v>1.8564639999999999</c:v>
                </c:pt>
                <c:pt idx="5581">
                  <c:v>1.8572120000000001</c:v>
                </c:pt>
                <c:pt idx="5582">
                  <c:v>1.8583970000000001</c:v>
                </c:pt>
                <c:pt idx="5583">
                  <c:v>1.8599540000000001</c:v>
                </c:pt>
                <c:pt idx="5584">
                  <c:v>1.8617010000000001</c:v>
                </c:pt>
                <c:pt idx="5585">
                  <c:v>1.86338</c:v>
                </c:pt>
                <c:pt idx="5586">
                  <c:v>1.864762</c:v>
                </c:pt>
                <c:pt idx="5587">
                  <c:v>1.8656969999999999</c:v>
                </c:pt>
                <c:pt idx="5588">
                  <c:v>1.8661859999999999</c:v>
                </c:pt>
                <c:pt idx="5589">
                  <c:v>1.8663529999999999</c:v>
                </c:pt>
                <c:pt idx="5590">
                  <c:v>1.866409</c:v>
                </c:pt>
                <c:pt idx="5591">
                  <c:v>1.8665480000000001</c:v>
                </c:pt>
                <c:pt idx="5592">
                  <c:v>1.8668849999999999</c:v>
                </c:pt>
                <c:pt idx="5593">
                  <c:v>1.8674170000000001</c:v>
                </c:pt>
                <c:pt idx="5594">
                  <c:v>1.8680349999999999</c:v>
                </c:pt>
                <c:pt idx="5595">
                  <c:v>1.868568</c:v>
                </c:pt>
                <c:pt idx="5596">
                  <c:v>1.868838</c:v>
                </c:pt>
                <c:pt idx="5597">
                  <c:v>1.8687309999999999</c:v>
                </c:pt>
                <c:pt idx="5598">
                  <c:v>1.8682399999999999</c:v>
                </c:pt>
                <c:pt idx="5599">
                  <c:v>1.8674820000000001</c:v>
                </c:pt>
                <c:pt idx="5600">
                  <c:v>1.8666879999999999</c:v>
                </c:pt>
                <c:pt idx="5601">
                  <c:v>1.8661639999999999</c:v>
                </c:pt>
                <c:pt idx="5602">
                  <c:v>1.8662300000000001</c:v>
                </c:pt>
                <c:pt idx="5603">
                  <c:v>1.867103</c:v>
                </c:pt>
                <c:pt idx="5604">
                  <c:v>1.8688279999999999</c:v>
                </c:pt>
                <c:pt idx="5605">
                  <c:v>1.8712089999999999</c:v>
                </c:pt>
                <c:pt idx="5606">
                  <c:v>1.873853</c:v>
                </c:pt>
                <c:pt idx="5607">
                  <c:v>1.8762190000000001</c:v>
                </c:pt>
                <c:pt idx="5608">
                  <c:v>1.8777870000000001</c:v>
                </c:pt>
                <c:pt idx="5609">
                  <c:v>1.8782430000000001</c:v>
                </c:pt>
                <c:pt idx="5610">
                  <c:v>1.877567</c:v>
                </c:pt>
                <c:pt idx="5611">
                  <c:v>1.876063</c:v>
                </c:pt>
                <c:pt idx="5612">
                  <c:v>1.8742239999999999</c:v>
                </c:pt>
                <c:pt idx="5613">
                  <c:v>1.8726160000000001</c:v>
                </c:pt>
                <c:pt idx="5614">
                  <c:v>1.871672</c:v>
                </c:pt>
                <c:pt idx="5615">
                  <c:v>1.871578</c:v>
                </c:pt>
                <c:pt idx="5616">
                  <c:v>1.8722730000000001</c:v>
                </c:pt>
                <c:pt idx="5617">
                  <c:v>1.8734999999999999</c:v>
                </c:pt>
                <c:pt idx="5618">
                  <c:v>1.8749389999999999</c:v>
                </c:pt>
                <c:pt idx="5619">
                  <c:v>1.8762920000000001</c:v>
                </c:pt>
                <c:pt idx="5620">
                  <c:v>1.8773930000000001</c:v>
                </c:pt>
                <c:pt idx="5621">
                  <c:v>1.8782110000000001</c:v>
                </c:pt>
                <c:pt idx="5622">
                  <c:v>1.878816</c:v>
                </c:pt>
                <c:pt idx="5623">
                  <c:v>1.879332</c:v>
                </c:pt>
                <c:pt idx="5624">
                  <c:v>1.8798999999999999</c:v>
                </c:pt>
                <c:pt idx="5625">
                  <c:v>1.880673</c:v>
                </c:pt>
                <c:pt idx="5626">
                  <c:v>1.8818090000000001</c:v>
                </c:pt>
                <c:pt idx="5627">
                  <c:v>1.8834759999999999</c:v>
                </c:pt>
                <c:pt idx="5628">
                  <c:v>1.885826</c:v>
                </c:pt>
                <c:pt idx="5629">
                  <c:v>1.888935</c:v>
                </c:pt>
                <c:pt idx="5630">
                  <c:v>1.892752</c:v>
                </c:pt>
                <c:pt idx="5631">
                  <c:v>1.8970499999999999</c:v>
                </c:pt>
                <c:pt idx="5632">
                  <c:v>1.901462</c:v>
                </c:pt>
                <c:pt idx="5633">
                  <c:v>1.9055009999999999</c:v>
                </c:pt>
                <c:pt idx="5634">
                  <c:v>1.9086780000000001</c:v>
                </c:pt>
                <c:pt idx="5635">
                  <c:v>1.910642</c:v>
                </c:pt>
                <c:pt idx="5636">
                  <c:v>1.9112169999999999</c:v>
                </c:pt>
                <c:pt idx="5637">
                  <c:v>1.9104570000000001</c:v>
                </c:pt>
                <c:pt idx="5638">
                  <c:v>1.9085970000000001</c:v>
                </c:pt>
                <c:pt idx="5639">
                  <c:v>1.906012</c:v>
                </c:pt>
                <c:pt idx="5640">
                  <c:v>1.903135</c:v>
                </c:pt>
                <c:pt idx="5641">
                  <c:v>1.9003760000000001</c:v>
                </c:pt>
                <c:pt idx="5642">
                  <c:v>1.898123</c:v>
                </c:pt>
                <c:pt idx="5643">
                  <c:v>1.896668</c:v>
                </c:pt>
                <c:pt idx="5644">
                  <c:v>1.896196</c:v>
                </c:pt>
                <c:pt idx="5645">
                  <c:v>1.8967700000000001</c:v>
                </c:pt>
                <c:pt idx="5646">
                  <c:v>1.8983270000000001</c:v>
                </c:pt>
                <c:pt idx="5647">
                  <c:v>1.9006959999999999</c:v>
                </c:pt>
                <c:pt idx="5648">
                  <c:v>1.903624</c:v>
                </c:pt>
                <c:pt idx="5649">
                  <c:v>1.9068430000000001</c:v>
                </c:pt>
                <c:pt idx="5650">
                  <c:v>1.9101030000000001</c:v>
                </c:pt>
                <c:pt idx="5651">
                  <c:v>1.913195</c:v>
                </c:pt>
                <c:pt idx="5652">
                  <c:v>1.915972</c:v>
                </c:pt>
                <c:pt idx="5653">
                  <c:v>1.918337</c:v>
                </c:pt>
                <c:pt idx="5654">
                  <c:v>1.92025</c:v>
                </c:pt>
                <c:pt idx="5655">
                  <c:v>1.92174</c:v>
                </c:pt>
                <c:pt idx="5656">
                  <c:v>1.9229290000000001</c:v>
                </c:pt>
                <c:pt idx="5657">
                  <c:v>1.9240360000000001</c:v>
                </c:pt>
                <c:pt idx="5658">
                  <c:v>1.925319</c:v>
                </c:pt>
                <c:pt idx="5659">
                  <c:v>1.927025</c:v>
                </c:pt>
                <c:pt idx="5660">
                  <c:v>1.9292670000000001</c:v>
                </c:pt>
                <c:pt idx="5661">
                  <c:v>1.931959</c:v>
                </c:pt>
                <c:pt idx="5662">
                  <c:v>1.934779</c:v>
                </c:pt>
                <c:pt idx="5663">
                  <c:v>1.9372400000000001</c:v>
                </c:pt>
                <c:pt idx="5664">
                  <c:v>1.9388449999999999</c:v>
                </c:pt>
                <c:pt idx="5665">
                  <c:v>1.939209</c:v>
                </c:pt>
                <c:pt idx="5666">
                  <c:v>1.93824</c:v>
                </c:pt>
                <c:pt idx="5667">
                  <c:v>1.936167</c:v>
                </c:pt>
                <c:pt idx="5668">
                  <c:v>1.933511</c:v>
                </c:pt>
                <c:pt idx="5669">
                  <c:v>1.930904</c:v>
                </c:pt>
                <c:pt idx="5670">
                  <c:v>1.9289259999999999</c:v>
                </c:pt>
                <c:pt idx="5671">
                  <c:v>1.9280109999999999</c:v>
                </c:pt>
                <c:pt idx="5672">
                  <c:v>1.9283380000000001</c:v>
                </c:pt>
                <c:pt idx="5673">
                  <c:v>1.929861</c:v>
                </c:pt>
                <c:pt idx="5674">
                  <c:v>1.932337</c:v>
                </c:pt>
                <c:pt idx="5675">
                  <c:v>1.9354150000000001</c:v>
                </c:pt>
                <c:pt idx="5676">
                  <c:v>1.938677</c:v>
                </c:pt>
                <c:pt idx="5677">
                  <c:v>1.941705</c:v>
                </c:pt>
                <c:pt idx="5678">
                  <c:v>1.944188</c:v>
                </c:pt>
                <c:pt idx="5679">
                  <c:v>1.9459709999999999</c:v>
                </c:pt>
                <c:pt idx="5680">
                  <c:v>1.9471290000000001</c:v>
                </c:pt>
                <c:pt idx="5681">
                  <c:v>1.9479550000000001</c:v>
                </c:pt>
                <c:pt idx="5682">
                  <c:v>1.948912</c:v>
                </c:pt>
                <c:pt idx="5683">
                  <c:v>1.950491</c:v>
                </c:pt>
                <c:pt idx="5684">
                  <c:v>1.953017</c:v>
                </c:pt>
                <c:pt idx="5685">
                  <c:v>1.956547</c:v>
                </c:pt>
                <c:pt idx="5686">
                  <c:v>1.9607870000000001</c:v>
                </c:pt>
                <c:pt idx="5687">
                  <c:v>1.96519</c:v>
                </c:pt>
                <c:pt idx="5688">
                  <c:v>1.9690529999999999</c:v>
                </c:pt>
                <c:pt idx="5689">
                  <c:v>1.9717880000000001</c:v>
                </c:pt>
                <c:pt idx="5690">
                  <c:v>1.973114</c:v>
                </c:pt>
                <c:pt idx="5691">
                  <c:v>1.973114</c:v>
                </c:pt>
                <c:pt idx="5692">
                  <c:v>1.9721820000000001</c:v>
                </c:pt>
                <c:pt idx="5693">
                  <c:v>1.9708220000000001</c:v>
                </c:pt>
                <c:pt idx="5694">
                  <c:v>1.9694910000000001</c:v>
                </c:pt>
                <c:pt idx="5695">
                  <c:v>1.968421</c:v>
                </c:pt>
                <c:pt idx="5696">
                  <c:v>1.967598</c:v>
                </c:pt>
                <c:pt idx="5697">
                  <c:v>1.966828</c:v>
                </c:pt>
                <c:pt idx="5698">
                  <c:v>1.965862</c:v>
                </c:pt>
                <c:pt idx="5699">
                  <c:v>1.9645060000000001</c:v>
                </c:pt>
                <c:pt idx="5700">
                  <c:v>1.962701</c:v>
                </c:pt>
                <c:pt idx="5701">
                  <c:v>1.960539</c:v>
                </c:pt>
                <c:pt idx="5702">
                  <c:v>1.958234</c:v>
                </c:pt>
                <c:pt idx="5703">
                  <c:v>1.9560839999999999</c:v>
                </c:pt>
                <c:pt idx="5704">
                  <c:v>1.9543900000000001</c:v>
                </c:pt>
                <c:pt idx="5705">
                  <c:v>1.953451</c:v>
                </c:pt>
                <c:pt idx="5706">
                  <c:v>1.9535169999999999</c:v>
                </c:pt>
                <c:pt idx="5707">
                  <c:v>1.9547399999999999</c:v>
                </c:pt>
                <c:pt idx="5708">
                  <c:v>1.957152</c:v>
                </c:pt>
                <c:pt idx="5709">
                  <c:v>1.9606239999999999</c:v>
                </c:pt>
                <c:pt idx="5710">
                  <c:v>1.9648890000000001</c:v>
                </c:pt>
                <c:pt idx="5711">
                  <c:v>1.969546</c:v>
                </c:pt>
                <c:pt idx="5712">
                  <c:v>1.9741610000000001</c:v>
                </c:pt>
                <c:pt idx="5713">
                  <c:v>1.9783729999999999</c:v>
                </c:pt>
                <c:pt idx="5714">
                  <c:v>1.9819329999999999</c:v>
                </c:pt>
                <c:pt idx="5715">
                  <c:v>1.984764</c:v>
                </c:pt>
                <c:pt idx="5716">
                  <c:v>1.986934</c:v>
                </c:pt>
                <c:pt idx="5717">
                  <c:v>1.988607</c:v>
                </c:pt>
                <c:pt idx="5718">
                  <c:v>1.989978</c:v>
                </c:pt>
                <c:pt idx="5719">
                  <c:v>1.9912430000000001</c:v>
                </c:pt>
                <c:pt idx="5720">
                  <c:v>1.992597</c:v>
                </c:pt>
                <c:pt idx="5721">
                  <c:v>1.994227</c:v>
                </c:pt>
                <c:pt idx="5722">
                  <c:v>1.9963059999999999</c:v>
                </c:pt>
                <c:pt idx="5723">
                  <c:v>1.9989669999999999</c:v>
                </c:pt>
                <c:pt idx="5724">
                  <c:v>2.0022500000000001</c:v>
                </c:pt>
                <c:pt idx="5725">
                  <c:v>2.0060739999999999</c:v>
                </c:pt>
                <c:pt idx="5726">
                  <c:v>2.0102250000000002</c:v>
                </c:pt>
                <c:pt idx="5727">
                  <c:v>2.0144359999999999</c:v>
                </c:pt>
                <c:pt idx="5728">
                  <c:v>2.018437</c:v>
                </c:pt>
                <c:pt idx="5729">
                  <c:v>2.0220470000000001</c:v>
                </c:pt>
                <c:pt idx="5730">
                  <c:v>2.0252180000000002</c:v>
                </c:pt>
                <c:pt idx="5731">
                  <c:v>2.027997</c:v>
                </c:pt>
                <c:pt idx="5732">
                  <c:v>2.030446</c:v>
                </c:pt>
                <c:pt idx="5733">
                  <c:v>2.0325540000000002</c:v>
                </c:pt>
                <c:pt idx="5734">
                  <c:v>2.0341900000000002</c:v>
                </c:pt>
                <c:pt idx="5735">
                  <c:v>2.0351279999999998</c:v>
                </c:pt>
                <c:pt idx="5736">
                  <c:v>2.0351560000000002</c:v>
                </c:pt>
                <c:pt idx="5737">
                  <c:v>2.0341629999999999</c:v>
                </c:pt>
                <c:pt idx="5738">
                  <c:v>2.0322399999999998</c:v>
                </c:pt>
                <c:pt idx="5739">
                  <c:v>2.0296609999999999</c:v>
                </c:pt>
                <c:pt idx="5740">
                  <c:v>2.0268389999999998</c:v>
                </c:pt>
                <c:pt idx="5741">
                  <c:v>2.0241950000000002</c:v>
                </c:pt>
                <c:pt idx="5742">
                  <c:v>2.022062</c:v>
                </c:pt>
                <c:pt idx="5743">
                  <c:v>2.0206620000000002</c:v>
                </c:pt>
                <c:pt idx="5744">
                  <c:v>2.0200749999999998</c:v>
                </c:pt>
                <c:pt idx="5745">
                  <c:v>2.0202749999999998</c:v>
                </c:pt>
                <c:pt idx="5746">
                  <c:v>2.0211440000000001</c:v>
                </c:pt>
                <c:pt idx="5747">
                  <c:v>2.022497</c:v>
                </c:pt>
                <c:pt idx="5748">
                  <c:v>2.0240969999999998</c:v>
                </c:pt>
                <c:pt idx="5749">
                  <c:v>2.0256810000000001</c:v>
                </c:pt>
                <c:pt idx="5750">
                  <c:v>2.027056</c:v>
                </c:pt>
                <c:pt idx="5751">
                  <c:v>2.0281690000000001</c:v>
                </c:pt>
                <c:pt idx="5752">
                  <c:v>2.029191</c:v>
                </c:pt>
                <c:pt idx="5753">
                  <c:v>2.0305</c:v>
                </c:pt>
                <c:pt idx="5754">
                  <c:v>2.0326140000000001</c:v>
                </c:pt>
                <c:pt idx="5755">
                  <c:v>2.0360049999999998</c:v>
                </c:pt>
                <c:pt idx="5756">
                  <c:v>2.0408840000000001</c:v>
                </c:pt>
                <c:pt idx="5757">
                  <c:v>2.047072</c:v>
                </c:pt>
                <c:pt idx="5758">
                  <c:v>2.0539299999999998</c:v>
                </c:pt>
                <c:pt idx="5759">
                  <c:v>2.0605280000000001</c:v>
                </c:pt>
                <c:pt idx="5760">
                  <c:v>2.065779</c:v>
                </c:pt>
                <c:pt idx="5761">
                  <c:v>2.0688149999999998</c:v>
                </c:pt>
                <c:pt idx="5762">
                  <c:v>2.0692569999999999</c:v>
                </c:pt>
                <c:pt idx="5763">
                  <c:v>2.0672809999999999</c:v>
                </c:pt>
                <c:pt idx="5764">
                  <c:v>2.0635210000000002</c:v>
                </c:pt>
                <c:pt idx="5765">
                  <c:v>2.0587939999999998</c:v>
                </c:pt>
                <c:pt idx="5766">
                  <c:v>2.0539209999999999</c:v>
                </c:pt>
                <c:pt idx="5767">
                  <c:v>2.0495000000000001</c:v>
                </c:pt>
                <c:pt idx="5768">
                  <c:v>2.0458959999999999</c:v>
                </c:pt>
                <c:pt idx="5769">
                  <c:v>2.0433110000000001</c:v>
                </c:pt>
                <c:pt idx="5770">
                  <c:v>2.041817</c:v>
                </c:pt>
                <c:pt idx="5771">
                  <c:v>2.0414020000000002</c:v>
                </c:pt>
                <c:pt idx="5772">
                  <c:v>2.0419520000000002</c:v>
                </c:pt>
                <c:pt idx="5773">
                  <c:v>2.0432440000000001</c:v>
                </c:pt>
                <c:pt idx="5774">
                  <c:v>2.0449310000000001</c:v>
                </c:pt>
                <c:pt idx="5775">
                  <c:v>2.046586</c:v>
                </c:pt>
                <c:pt idx="5776">
                  <c:v>2.0478459999999998</c:v>
                </c:pt>
                <c:pt idx="5777">
                  <c:v>2.0485069999999999</c:v>
                </c:pt>
                <c:pt idx="5778">
                  <c:v>2.0486279999999999</c:v>
                </c:pt>
                <c:pt idx="5779">
                  <c:v>2.0485120000000001</c:v>
                </c:pt>
                <c:pt idx="5780">
                  <c:v>2.048645</c:v>
                </c:pt>
                <c:pt idx="5781">
                  <c:v>2.0495399999999999</c:v>
                </c:pt>
                <c:pt idx="5782">
                  <c:v>2.0515650000000001</c:v>
                </c:pt>
                <c:pt idx="5783">
                  <c:v>2.0548829999999998</c:v>
                </c:pt>
                <c:pt idx="5784">
                  <c:v>2.0593750000000002</c:v>
                </c:pt>
                <c:pt idx="5785">
                  <c:v>2.0646789999999999</c:v>
                </c:pt>
                <c:pt idx="5786">
                  <c:v>2.0701890000000001</c:v>
                </c:pt>
                <c:pt idx="5787">
                  <c:v>2.07517</c:v>
                </c:pt>
                <c:pt idx="5788">
                  <c:v>2.0789040000000001</c:v>
                </c:pt>
                <c:pt idx="5789">
                  <c:v>2.080768</c:v>
                </c:pt>
                <c:pt idx="5790">
                  <c:v>2.0804580000000001</c:v>
                </c:pt>
                <c:pt idx="5791">
                  <c:v>2.0780759999999998</c:v>
                </c:pt>
                <c:pt idx="5792">
                  <c:v>2.0741740000000002</c:v>
                </c:pt>
                <c:pt idx="5793">
                  <c:v>2.0696159999999999</c:v>
                </c:pt>
                <c:pt idx="5794">
                  <c:v>2.065366</c:v>
                </c:pt>
                <c:pt idx="5795">
                  <c:v>2.0623040000000001</c:v>
                </c:pt>
                <c:pt idx="5796">
                  <c:v>2.06094</c:v>
                </c:pt>
                <c:pt idx="5797">
                  <c:v>2.061356</c:v>
                </c:pt>
                <c:pt idx="5798">
                  <c:v>2.0632030000000001</c:v>
                </c:pt>
                <c:pt idx="5799">
                  <c:v>2.0658750000000001</c:v>
                </c:pt>
                <c:pt idx="5800">
                  <c:v>2.0686710000000001</c:v>
                </c:pt>
                <c:pt idx="5801">
                  <c:v>2.0710229999999998</c:v>
                </c:pt>
                <c:pt idx="5802">
                  <c:v>2.0726830000000001</c:v>
                </c:pt>
                <c:pt idx="5803">
                  <c:v>2.073734</c:v>
                </c:pt>
                <c:pt idx="5804">
                  <c:v>2.0745300000000002</c:v>
                </c:pt>
                <c:pt idx="5805">
                  <c:v>2.075529</c:v>
                </c:pt>
                <c:pt idx="5806">
                  <c:v>2.0771959999999998</c:v>
                </c:pt>
                <c:pt idx="5807">
                  <c:v>2.0798969999999999</c:v>
                </c:pt>
                <c:pt idx="5808">
                  <c:v>2.0838450000000002</c:v>
                </c:pt>
                <c:pt idx="5809">
                  <c:v>2.089105</c:v>
                </c:pt>
                <c:pt idx="5810">
                  <c:v>2.0955550000000001</c:v>
                </c:pt>
                <c:pt idx="5811">
                  <c:v>2.102887</c:v>
                </c:pt>
                <c:pt idx="5812">
                  <c:v>2.1105580000000002</c:v>
                </c:pt>
                <c:pt idx="5813">
                  <c:v>2.1178620000000001</c:v>
                </c:pt>
                <c:pt idx="5814">
                  <c:v>2.1240830000000002</c:v>
                </c:pt>
                <c:pt idx="5815">
                  <c:v>2.1285940000000001</c:v>
                </c:pt>
                <c:pt idx="5816">
                  <c:v>2.1310929999999999</c:v>
                </c:pt>
                <c:pt idx="5817">
                  <c:v>2.1316449999999998</c:v>
                </c:pt>
                <c:pt idx="5818">
                  <c:v>2.1306440000000002</c:v>
                </c:pt>
                <c:pt idx="5819">
                  <c:v>2.1286230000000002</c:v>
                </c:pt>
                <c:pt idx="5820">
                  <c:v>2.1260859999999999</c:v>
                </c:pt>
                <c:pt idx="5821">
                  <c:v>2.123427</c:v>
                </c:pt>
                <c:pt idx="5822">
                  <c:v>2.1208960000000001</c:v>
                </c:pt>
                <c:pt idx="5823">
                  <c:v>2.118709</c:v>
                </c:pt>
                <c:pt idx="5824">
                  <c:v>2.117146</c:v>
                </c:pt>
                <c:pt idx="5825">
                  <c:v>2.116536</c:v>
                </c:pt>
                <c:pt idx="5826">
                  <c:v>2.1172049999999998</c:v>
                </c:pt>
                <c:pt idx="5827">
                  <c:v>2.1193059999999999</c:v>
                </c:pt>
                <c:pt idx="5828">
                  <c:v>2.1226940000000001</c:v>
                </c:pt>
                <c:pt idx="5829">
                  <c:v>2.1268699999999998</c:v>
                </c:pt>
                <c:pt idx="5830">
                  <c:v>2.1311089999999999</c:v>
                </c:pt>
                <c:pt idx="5831">
                  <c:v>2.1347580000000002</c:v>
                </c:pt>
                <c:pt idx="5832">
                  <c:v>2.1374309999999999</c:v>
                </c:pt>
                <c:pt idx="5833">
                  <c:v>2.139192</c:v>
                </c:pt>
                <c:pt idx="5834">
                  <c:v>2.140444</c:v>
                </c:pt>
                <c:pt idx="5835">
                  <c:v>2.1417169999999999</c:v>
                </c:pt>
                <c:pt idx="5836">
                  <c:v>2.143329</c:v>
                </c:pt>
                <c:pt idx="5837">
                  <c:v>2.1452140000000002</c:v>
                </c:pt>
                <c:pt idx="5838">
                  <c:v>2.1469450000000001</c:v>
                </c:pt>
                <c:pt idx="5839">
                  <c:v>2.1479900000000001</c:v>
                </c:pt>
                <c:pt idx="5840">
                  <c:v>2.1480610000000002</c:v>
                </c:pt>
                <c:pt idx="5841">
                  <c:v>2.1473279999999999</c:v>
                </c:pt>
                <c:pt idx="5842">
                  <c:v>2.1464129999999999</c:v>
                </c:pt>
                <c:pt idx="5843">
                  <c:v>2.1461000000000001</c:v>
                </c:pt>
                <c:pt idx="5844">
                  <c:v>2.1469990000000001</c:v>
                </c:pt>
                <c:pt idx="5845">
                  <c:v>2.1491790000000002</c:v>
                </c:pt>
                <c:pt idx="5846">
                  <c:v>2.1520980000000001</c:v>
                </c:pt>
                <c:pt idx="5847">
                  <c:v>2.1547290000000001</c:v>
                </c:pt>
                <c:pt idx="5848">
                  <c:v>2.1560459999999999</c:v>
                </c:pt>
                <c:pt idx="5849">
                  <c:v>2.155408</c:v>
                </c:pt>
                <c:pt idx="5850">
                  <c:v>2.1528830000000001</c:v>
                </c:pt>
                <c:pt idx="5851">
                  <c:v>2.1491690000000001</c:v>
                </c:pt>
                <c:pt idx="5852">
                  <c:v>2.1453000000000002</c:v>
                </c:pt>
                <c:pt idx="5853">
                  <c:v>2.1421899999999998</c:v>
                </c:pt>
                <c:pt idx="5854">
                  <c:v>2.140266</c:v>
                </c:pt>
                <c:pt idx="5855">
                  <c:v>2.1394519999999999</c:v>
                </c:pt>
                <c:pt idx="5856">
                  <c:v>2.1392669999999998</c:v>
                </c:pt>
                <c:pt idx="5857">
                  <c:v>2.139157</c:v>
                </c:pt>
                <c:pt idx="5858">
                  <c:v>2.1387170000000002</c:v>
                </c:pt>
                <c:pt idx="5859">
                  <c:v>2.1379100000000002</c:v>
                </c:pt>
                <c:pt idx="5860">
                  <c:v>2.1370309999999999</c:v>
                </c:pt>
                <c:pt idx="5861">
                  <c:v>2.136603</c:v>
                </c:pt>
                <c:pt idx="5862">
                  <c:v>2.1371509999999998</c:v>
                </c:pt>
                <c:pt idx="5863">
                  <c:v>2.139043</c:v>
                </c:pt>
                <c:pt idx="5864">
                  <c:v>2.142436</c:v>
                </c:pt>
                <c:pt idx="5865">
                  <c:v>2.1472329999999999</c:v>
                </c:pt>
                <c:pt idx="5866">
                  <c:v>2.1531150000000001</c:v>
                </c:pt>
                <c:pt idx="5867">
                  <c:v>2.1595399999999998</c:v>
                </c:pt>
                <c:pt idx="5868">
                  <c:v>2.1658460000000002</c:v>
                </c:pt>
                <c:pt idx="5869">
                  <c:v>2.1713300000000002</c:v>
                </c:pt>
                <c:pt idx="5870">
                  <c:v>2.17537</c:v>
                </c:pt>
                <c:pt idx="5871">
                  <c:v>2.1776490000000002</c:v>
                </c:pt>
                <c:pt idx="5872">
                  <c:v>2.178239</c:v>
                </c:pt>
                <c:pt idx="5873">
                  <c:v>2.1776140000000002</c:v>
                </c:pt>
                <c:pt idx="5874">
                  <c:v>2.1764260000000002</c:v>
                </c:pt>
                <c:pt idx="5875">
                  <c:v>2.1753130000000001</c:v>
                </c:pt>
                <c:pt idx="5876">
                  <c:v>2.174642</c:v>
                </c:pt>
                <c:pt idx="5877">
                  <c:v>2.17442</c:v>
                </c:pt>
                <c:pt idx="5878">
                  <c:v>2.174382</c:v>
                </c:pt>
                <c:pt idx="5879">
                  <c:v>2.1741969999999999</c:v>
                </c:pt>
                <c:pt idx="5880">
                  <c:v>2.173708</c:v>
                </c:pt>
                <c:pt idx="5881">
                  <c:v>2.1730079999999998</c:v>
                </c:pt>
                <c:pt idx="5882">
                  <c:v>2.1723530000000002</c:v>
                </c:pt>
                <c:pt idx="5883">
                  <c:v>2.1719010000000001</c:v>
                </c:pt>
                <c:pt idx="5884">
                  <c:v>2.1714799999999999</c:v>
                </c:pt>
                <c:pt idx="5885">
                  <c:v>2.1705000000000001</c:v>
                </c:pt>
                <c:pt idx="5886">
                  <c:v>2.1681970000000002</c:v>
                </c:pt>
                <c:pt idx="5887">
                  <c:v>2.1639919999999999</c:v>
                </c:pt>
                <c:pt idx="5888">
                  <c:v>2.1580029999999999</c:v>
                </c:pt>
                <c:pt idx="5889">
                  <c:v>2.1511819999999999</c:v>
                </c:pt>
                <c:pt idx="5890">
                  <c:v>2.145216</c:v>
                </c:pt>
                <c:pt idx="5891">
                  <c:v>2.1418889999999999</c:v>
                </c:pt>
                <c:pt idx="5892">
                  <c:v>2.1425290000000001</c:v>
                </c:pt>
                <c:pt idx="5893">
                  <c:v>2.1476069999999998</c:v>
                </c:pt>
                <c:pt idx="5894">
                  <c:v>2.1565120000000002</c:v>
                </c:pt>
                <c:pt idx="5895">
                  <c:v>2.1677050000000002</c:v>
                </c:pt>
                <c:pt idx="5896">
                  <c:v>2.179071</c:v>
                </c:pt>
                <c:pt idx="5897">
                  <c:v>2.188771</c:v>
                </c:pt>
                <c:pt idx="5898">
                  <c:v>2.1957010000000001</c:v>
                </c:pt>
                <c:pt idx="5899">
                  <c:v>2.1998350000000002</c:v>
                </c:pt>
                <c:pt idx="5900">
                  <c:v>2.2019440000000001</c:v>
                </c:pt>
                <c:pt idx="5901">
                  <c:v>2.203074</c:v>
                </c:pt>
                <c:pt idx="5902">
                  <c:v>2.2039439999999999</c:v>
                </c:pt>
                <c:pt idx="5903">
                  <c:v>2.2046549999999998</c:v>
                </c:pt>
                <c:pt idx="5904">
                  <c:v>2.2048369999999999</c:v>
                </c:pt>
                <c:pt idx="5905">
                  <c:v>2.2040359999999999</c:v>
                </c:pt>
                <c:pt idx="5906">
                  <c:v>2.2021639999999998</c:v>
                </c:pt>
                <c:pt idx="5907">
                  <c:v>2.1996980000000002</c:v>
                </c:pt>
                <c:pt idx="5908">
                  <c:v>2.1975880000000001</c:v>
                </c:pt>
                <c:pt idx="5909">
                  <c:v>2.1968570000000001</c:v>
                </c:pt>
                <c:pt idx="5910">
                  <c:v>2.1983269999999999</c:v>
                </c:pt>
                <c:pt idx="5911">
                  <c:v>2.2023000000000001</c:v>
                </c:pt>
                <c:pt idx="5912">
                  <c:v>2.2085720000000002</c:v>
                </c:pt>
                <c:pt idx="5913">
                  <c:v>2.2165560000000002</c:v>
                </c:pt>
                <c:pt idx="5914">
                  <c:v>2.2255910000000001</c:v>
                </c:pt>
                <c:pt idx="5915">
                  <c:v>2.2351510000000001</c:v>
                </c:pt>
                <c:pt idx="5916">
                  <c:v>2.2448760000000001</c:v>
                </c:pt>
                <c:pt idx="5917">
                  <c:v>2.2545199999999999</c:v>
                </c:pt>
                <c:pt idx="5918">
                  <c:v>2.263744</c:v>
                </c:pt>
                <c:pt idx="5919">
                  <c:v>2.271935</c:v>
                </c:pt>
                <c:pt idx="5920">
                  <c:v>2.2782969999999998</c:v>
                </c:pt>
                <c:pt idx="5921">
                  <c:v>2.2820330000000002</c:v>
                </c:pt>
                <c:pt idx="5922">
                  <c:v>2.282689</c:v>
                </c:pt>
                <c:pt idx="5923">
                  <c:v>2.2804190000000002</c:v>
                </c:pt>
                <c:pt idx="5924">
                  <c:v>2.2760159999999998</c:v>
                </c:pt>
                <c:pt idx="5925">
                  <c:v>2.2707190000000002</c:v>
                </c:pt>
                <c:pt idx="5926">
                  <c:v>2.265755</c:v>
                </c:pt>
                <c:pt idx="5927">
                  <c:v>2.262159</c:v>
                </c:pt>
                <c:pt idx="5928">
                  <c:v>2.2605040000000001</c:v>
                </c:pt>
                <c:pt idx="5929">
                  <c:v>2.2608429999999999</c:v>
                </c:pt>
                <c:pt idx="5930">
                  <c:v>2.2627679999999999</c:v>
                </c:pt>
                <c:pt idx="5931">
                  <c:v>2.2655080000000001</c:v>
                </c:pt>
                <c:pt idx="5932">
                  <c:v>2.2681640000000001</c:v>
                </c:pt>
                <c:pt idx="5933">
                  <c:v>2.269781</c:v>
                </c:pt>
                <c:pt idx="5934">
                  <c:v>2.2696190000000001</c:v>
                </c:pt>
                <c:pt idx="5935">
                  <c:v>2.2673040000000002</c:v>
                </c:pt>
                <c:pt idx="5936">
                  <c:v>2.262864</c:v>
                </c:pt>
                <c:pt idx="5937">
                  <c:v>2.2566980000000001</c:v>
                </c:pt>
                <c:pt idx="5938">
                  <c:v>2.2494040000000002</c:v>
                </c:pt>
                <c:pt idx="5939">
                  <c:v>2.2416239999999998</c:v>
                </c:pt>
                <c:pt idx="5940">
                  <c:v>2.2338550000000001</c:v>
                </c:pt>
                <c:pt idx="5941">
                  <c:v>2.2264349999999999</c:v>
                </c:pt>
                <c:pt idx="5942">
                  <c:v>2.21963</c:v>
                </c:pt>
                <c:pt idx="5943">
                  <c:v>2.2137440000000002</c:v>
                </c:pt>
                <c:pt idx="5944">
                  <c:v>2.2092269999999998</c:v>
                </c:pt>
                <c:pt idx="5945">
                  <c:v>2.206693</c:v>
                </c:pt>
                <c:pt idx="5946">
                  <c:v>2.206712</c:v>
                </c:pt>
                <c:pt idx="5947">
                  <c:v>2.209632</c:v>
                </c:pt>
                <c:pt idx="5948">
                  <c:v>2.215287</c:v>
                </c:pt>
                <c:pt idx="5949">
                  <c:v>2.2229220000000001</c:v>
                </c:pt>
                <c:pt idx="5950">
                  <c:v>2.2311550000000002</c:v>
                </c:pt>
                <c:pt idx="5951">
                  <c:v>2.23828</c:v>
                </c:pt>
                <c:pt idx="5952">
                  <c:v>2.242874</c:v>
                </c:pt>
                <c:pt idx="5953">
                  <c:v>2.244167</c:v>
                </c:pt>
                <c:pt idx="5954">
                  <c:v>2.2423989999999998</c:v>
                </c:pt>
                <c:pt idx="5955">
                  <c:v>2.2385899999999999</c:v>
                </c:pt>
                <c:pt idx="5956">
                  <c:v>2.2341869999999999</c:v>
                </c:pt>
                <c:pt idx="5957">
                  <c:v>2.2304330000000001</c:v>
                </c:pt>
                <c:pt idx="5958">
                  <c:v>2.227986</c:v>
                </c:pt>
                <c:pt idx="5959">
                  <c:v>2.2268970000000001</c:v>
                </c:pt>
                <c:pt idx="5960">
                  <c:v>2.2267329999999999</c:v>
                </c:pt>
                <c:pt idx="5961">
                  <c:v>2.2269420000000002</c:v>
                </c:pt>
                <c:pt idx="5962">
                  <c:v>2.2271369999999999</c:v>
                </c:pt>
                <c:pt idx="5963">
                  <c:v>2.2273239999999999</c:v>
                </c:pt>
                <c:pt idx="5964">
                  <c:v>2.2278530000000001</c:v>
                </c:pt>
                <c:pt idx="5965">
                  <c:v>2.2292290000000001</c:v>
                </c:pt>
                <c:pt idx="5966">
                  <c:v>2.2318180000000001</c:v>
                </c:pt>
                <c:pt idx="5967">
                  <c:v>2.2356820000000002</c:v>
                </c:pt>
                <c:pt idx="5968">
                  <c:v>2.240529</c:v>
                </c:pt>
                <c:pt idx="5969">
                  <c:v>2.2458649999999998</c:v>
                </c:pt>
                <c:pt idx="5970">
                  <c:v>2.2511830000000002</c:v>
                </c:pt>
                <c:pt idx="5971">
                  <c:v>2.2561680000000002</c:v>
                </c:pt>
                <c:pt idx="5972">
                  <c:v>2.2608320000000002</c:v>
                </c:pt>
                <c:pt idx="5973">
                  <c:v>2.265466</c:v>
                </c:pt>
                <c:pt idx="5974">
                  <c:v>2.2705169999999999</c:v>
                </c:pt>
                <c:pt idx="5975">
                  <c:v>2.276348</c:v>
                </c:pt>
                <c:pt idx="5976">
                  <c:v>2.2831079999999999</c:v>
                </c:pt>
                <c:pt idx="5977">
                  <c:v>2.2905920000000002</c:v>
                </c:pt>
                <c:pt idx="5978">
                  <c:v>2.2982670000000001</c:v>
                </c:pt>
                <c:pt idx="5979">
                  <c:v>2.3052920000000001</c:v>
                </c:pt>
                <c:pt idx="5980">
                  <c:v>2.3107160000000002</c:v>
                </c:pt>
                <c:pt idx="5981">
                  <c:v>2.313758</c:v>
                </c:pt>
                <c:pt idx="5982">
                  <c:v>2.3139780000000001</c:v>
                </c:pt>
                <c:pt idx="5983">
                  <c:v>2.3115109999999999</c:v>
                </c:pt>
                <c:pt idx="5984">
                  <c:v>2.307042</c:v>
                </c:pt>
                <c:pt idx="5985">
                  <c:v>2.3017259999999999</c:v>
                </c:pt>
                <c:pt idx="5986">
                  <c:v>2.296843</c:v>
                </c:pt>
                <c:pt idx="5987">
                  <c:v>2.2934809999999999</c:v>
                </c:pt>
                <c:pt idx="5988">
                  <c:v>2.2924039999999999</c:v>
                </c:pt>
                <c:pt idx="5989">
                  <c:v>2.2938420000000002</c:v>
                </c:pt>
                <c:pt idx="5990">
                  <c:v>2.2975289999999999</c:v>
                </c:pt>
                <c:pt idx="5991">
                  <c:v>2.3027299999999999</c:v>
                </c:pt>
                <c:pt idx="5992">
                  <c:v>2.3084519999999999</c:v>
                </c:pt>
                <c:pt idx="5993">
                  <c:v>2.313542</c:v>
                </c:pt>
                <c:pt idx="5994">
                  <c:v>2.3168150000000001</c:v>
                </c:pt>
                <c:pt idx="5995">
                  <c:v>2.3172999999999999</c:v>
                </c:pt>
                <c:pt idx="5996">
                  <c:v>2.3143129999999998</c:v>
                </c:pt>
                <c:pt idx="5997">
                  <c:v>2.3076300000000001</c:v>
                </c:pt>
                <c:pt idx="5998">
                  <c:v>2.2976160000000001</c:v>
                </c:pt>
                <c:pt idx="5999">
                  <c:v>2.2852700000000001</c:v>
                </c:pt>
                <c:pt idx="6000">
                  <c:v>2.2721369999999999</c:v>
                </c:pt>
                <c:pt idx="6001">
                  <c:v>2.2599049999999998</c:v>
                </c:pt>
                <c:pt idx="6002">
                  <c:v>2.2502610000000001</c:v>
                </c:pt>
                <c:pt idx="6003">
                  <c:v>2.2444820000000001</c:v>
                </c:pt>
                <c:pt idx="6004">
                  <c:v>2.2432129999999999</c:v>
                </c:pt>
                <c:pt idx="6005">
                  <c:v>2.2464770000000001</c:v>
                </c:pt>
                <c:pt idx="6006">
                  <c:v>2.2536830000000001</c:v>
                </c:pt>
                <c:pt idx="6007">
                  <c:v>2.2638479999999999</c:v>
                </c:pt>
                <c:pt idx="6008">
                  <c:v>2.2756799999999999</c:v>
                </c:pt>
                <c:pt idx="6009">
                  <c:v>2.2879239999999998</c:v>
                </c:pt>
                <c:pt idx="6010">
                  <c:v>2.2995739999999998</c:v>
                </c:pt>
                <c:pt idx="6011">
                  <c:v>2.3098749999999999</c:v>
                </c:pt>
                <c:pt idx="6012">
                  <c:v>2.3183919999999998</c:v>
                </c:pt>
                <c:pt idx="6013">
                  <c:v>2.3248829999999998</c:v>
                </c:pt>
                <c:pt idx="6014">
                  <c:v>2.3291879999999998</c:v>
                </c:pt>
                <c:pt idx="6015">
                  <c:v>2.3312119999999998</c:v>
                </c:pt>
                <c:pt idx="6016">
                  <c:v>2.3309479999999998</c:v>
                </c:pt>
                <c:pt idx="6017">
                  <c:v>2.3285520000000002</c:v>
                </c:pt>
                <c:pt idx="6018">
                  <c:v>2.324363</c:v>
                </c:pt>
                <c:pt idx="6019">
                  <c:v>2.3188870000000001</c:v>
                </c:pt>
                <c:pt idx="6020">
                  <c:v>2.3127580000000001</c:v>
                </c:pt>
                <c:pt idx="6021">
                  <c:v>2.3065920000000002</c:v>
                </c:pt>
                <c:pt idx="6022">
                  <c:v>2.3009930000000001</c:v>
                </c:pt>
                <c:pt idx="6023">
                  <c:v>2.2965080000000002</c:v>
                </c:pt>
                <c:pt idx="6024">
                  <c:v>2.293526</c:v>
                </c:pt>
                <c:pt idx="6025">
                  <c:v>2.292306</c:v>
                </c:pt>
                <c:pt idx="6026">
                  <c:v>2.292862</c:v>
                </c:pt>
                <c:pt idx="6027">
                  <c:v>2.2949660000000001</c:v>
                </c:pt>
                <c:pt idx="6028">
                  <c:v>2.2981240000000001</c:v>
                </c:pt>
                <c:pt idx="6029">
                  <c:v>2.3016890000000001</c:v>
                </c:pt>
                <c:pt idx="6030">
                  <c:v>2.3050769999999998</c:v>
                </c:pt>
                <c:pt idx="6031">
                  <c:v>2.3078799999999999</c:v>
                </c:pt>
                <c:pt idx="6032">
                  <c:v>2.3100610000000001</c:v>
                </c:pt>
                <c:pt idx="6033">
                  <c:v>2.3119209999999999</c:v>
                </c:pt>
                <c:pt idx="6034">
                  <c:v>2.314009</c:v>
                </c:pt>
                <c:pt idx="6035">
                  <c:v>2.3168639999999998</c:v>
                </c:pt>
                <c:pt idx="6036">
                  <c:v>2.3208299999999999</c:v>
                </c:pt>
                <c:pt idx="6037">
                  <c:v>2.3259720000000002</c:v>
                </c:pt>
                <c:pt idx="6038">
                  <c:v>2.3320859999999999</c:v>
                </c:pt>
                <c:pt idx="6039">
                  <c:v>2.3388300000000002</c:v>
                </c:pt>
                <c:pt idx="6040">
                  <c:v>2.3458209999999999</c:v>
                </c:pt>
                <c:pt idx="6041">
                  <c:v>2.3527629999999999</c:v>
                </c:pt>
                <c:pt idx="6042">
                  <c:v>2.3594279999999999</c:v>
                </c:pt>
                <c:pt idx="6043">
                  <c:v>2.3655759999999999</c:v>
                </c:pt>
                <c:pt idx="6044">
                  <c:v>2.370908</c:v>
                </c:pt>
                <c:pt idx="6045">
                  <c:v>2.3750070000000001</c:v>
                </c:pt>
                <c:pt idx="6046">
                  <c:v>2.3773849999999999</c:v>
                </c:pt>
                <c:pt idx="6047">
                  <c:v>2.3776280000000001</c:v>
                </c:pt>
                <c:pt idx="6048">
                  <c:v>2.3754870000000001</c:v>
                </c:pt>
                <c:pt idx="6049">
                  <c:v>2.3709799999999999</c:v>
                </c:pt>
                <c:pt idx="6050">
                  <c:v>2.36442</c:v>
                </c:pt>
                <c:pt idx="6051">
                  <c:v>2.3564280000000002</c:v>
                </c:pt>
                <c:pt idx="6052">
                  <c:v>2.347906</c:v>
                </c:pt>
                <c:pt idx="6053">
                  <c:v>2.3399040000000002</c:v>
                </c:pt>
                <c:pt idx="6054">
                  <c:v>2.3336440000000001</c:v>
                </c:pt>
                <c:pt idx="6055">
                  <c:v>2.330276</c:v>
                </c:pt>
                <c:pt idx="6056">
                  <c:v>2.3305980000000002</c:v>
                </c:pt>
                <c:pt idx="6057">
                  <c:v>2.334902</c:v>
                </c:pt>
                <c:pt idx="6058">
                  <c:v>2.3427039999999999</c:v>
                </c:pt>
                <c:pt idx="6059">
                  <c:v>2.3527969999999998</c:v>
                </c:pt>
                <c:pt idx="6060">
                  <c:v>2.3633160000000002</c:v>
                </c:pt>
                <c:pt idx="6061">
                  <c:v>2.372376</c:v>
                </c:pt>
                <c:pt idx="6062">
                  <c:v>2.3786890000000001</c:v>
                </c:pt>
                <c:pt idx="6063">
                  <c:v>2.3819859999999999</c:v>
                </c:pt>
                <c:pt idx="6064">
                  <c:v>2.3830439999999999</c:v>
                </c:pt>
                <c:pt idx="6065">
                  <c:v>2.3831359999999999</c:v>
                </c:pt>
                <c:pt idx="6066">
                  <c:v>2.3833090000000001</c:v>
                </c:pt>
                <c:pt idx="6067">
                  <c:v>2.383715</c:v>
                </c:pt>
                <c:pt idx="6068">
                  <c:v>2.3835190000000002</c:v>
                </c:pt>
                <c:pt idx="6069">
                  <c:v>2.3812820000000001</c:v>
                </c:pt>
                <c:pt idx="6070">
                  <c:v>2.3759079999999999</c:v>
                </c:pt>
                <c:pt idx="6071">
                  <c:v>2.3673549999999999</c:v>
                </c:pt>
                <c:pt idx="6072">
                  <c:v>2.3570220000000002</c:v>
                </c:pt>
                <c:pt idx="6073">
                  <c:v>2.3471470000000001</c:v>
                </c:pt>
                <c:pt idx="6074">
                  <c:v>2.3401450000000001</c:v>
                </c:pt>
                <c:pt idx="6075">
                  <c:v>2.3376779999999999</c:v>
                </c:pt>
                <c:pt idx="6076">
                  <c:v>2.3401429999999999</c:v>
                </c:pt>
                <c:pt idx="6077">
                  <c:v>2.3467129999999998</c:v>
                </c:pt>
                <c:pt idx="6078">
                  <c:v>2.3556900000000001</c:v>
                </c:pt>
                <c:pt idx="6079">
                  <c:v>2.3653189999999999</c:v>
                </c:pt>
                <c:pt idx="6080">
                  <c:v>2.374342</c:v>
                </c:pt>
                <c:pt idx="6081">
                  <c:v>2.382593</c:v>
                </c:pt>
                <c:pt idx="6082">
                  <c:v>2.3908260000000001</c:v>
                </c:pt>
                <c:pt idx="6083">
                  <c:v>2.4002180000000002</c:v>
                </c:pt>
                <c:pt idx="6084">
                  <c:v>2.4115690000000001</c:v>
                </c:pt>
                <c:pt idx="6085">
                  <c:v>2.4248430000000001</c:v>
                </c:pt>
                <c:pt idx="6086">
                  <c:v>2.4390540000000001</c:v>
                </c:pt>
                <c:pt idx="6087">
                  <c:v>2.4527139999999998</c:v>
                </c:pt>
                <c:pt idx="6088">
                  <c:v>2.4644400000000002</c:v>
                </c:pt>
                <c:pt idx="6089">
                  <c:v>2.4734929999999999</c:v>
                </c:pt>
                <c:pt idx="6090">
                  <c:v>2.4800010000000001</c:v>
                </c:pt>
                <c:pt idx="6091">
                  <c:v>2.484607</c:v>
                </c:pt>
                <c:pt idx="6092">
                  <c:v>2.4879259999999999</c:v>
                </c:pt>
                <c:pt idx="6093">
                  <c:v>2.4900540000000002</c:v>
                </c:pt>
                <c:pt idx="6094">
                  <c:v>2.4905740000000001</c:v>
                </c:pt>
                <c:pt idx="6095">
                  <c:v>2.4888750000000002</c:v>
                </c:pt>
                <c:pt idx="6096">
                  <c:v>2.4846729999999999</c:v>
                </c:pt>
                <c:pt idx="6097">
                  <c:v>2.4782510000000002</c:v>
                </c:pt>
                <c:pt idx="6098">
                  <c:v>2.4703900000000001</c:v>
                </c:pt>
                <c:pt idx="6099">
                  <c:v>2.4619390000000001</c:v>
                </c:pt>
                <c:pt idx="6100">
                  <c:v>2.4535019999999998</c:v>
                </c:pt>
                <c:pt idx="6101">
                  <c:v>2.4452780000000001</c:v>
                </c:pt>
                <c:pt idx="6102">
                  <c:v>2.4372250000000002</c:v>
                </c:pt>
                <c:pt idx="6103">
                  <c:v>2.4294129999999998</c:v>
                </c:pt>
                <c:pt idx="6104">
                  <c:v>2.4223129999999999</c:v>
                </c:pt>
                <c:pt idx="6105">
                  <c:v>2.416766</c:v>
                </c:pt>
                <c:pt idx="6106">
                  <c:v>2.4138030000000001</c:v>
                </c:pt>
                <c:pt idx="6107">
                  <c:v>2.4141750000000002</c:v>
                </c:pt>
                <c:pt idx="6108">
                  <c:v>2.4180259999999998</c:v>
                </c:pt>
                <c:pt idx="6109">
                  <c:v>2.4247700000000001</c:v>
                </c:pt>
                <c:pt idx="6110">
                  <c:v>2.4333109999999998</c:v>
                </c:pt>
                <c:pt idx="6111">
                  <c:v>2.4424410000000001</c:v>
                </c:pt>
                <c:pt idx="6112">
                  <c:v>2.4511949999999998</c:v>
                </c:pt>
                <c:pt idx="6113">
                  <c:v>2.4591889999999998</c:v>
                </c:pt>
                <c:pt idx="6114">
                  <c:v>2.4664670000000002</c:v>
                </c:pt>
                <c:pt idx="6115">
                  <c:v>2.4731230000000002</c:v>
                </c:pt>
                <c:pt idx="6116">
                  <c:v>2.4789400000000001</c:v>
                </c:pt>
                <c:pt idx="6117">
                  <c:v>2.483279</c:v>
                </c:pt>
                <c:pt idx="6118">
                  <c:v>2.4854050000000001</c:v>
                </c:pt>
                <c:pt idx="6119">
                  <c:v>2.4850669999999999</c:v>
                </c:pt>
                <c:pt idx="6120">
                  <c:v>2.4829110000000001</c:v>
                </c:pt>
                <c:pt idx="6121">
                  <c:v>2.4804740000000001</c:v>
                </c:pt>
                <c:pt idx="6122">
                  <c:v>2.4794870000000002</c:v>
                </c:pt>
                <c:pt idx="6123">
                  <c:v>2.481271</c:v>
                </c:pt>
                <c:pt idx="6124">
                  <c:v>2.4860199999999999</c:v>
                </c:pt>
                <c:pt idx="6125">
                  <c:v>2.4927410000000001</c:v>
                </c:pt>
                <c:pt idx="6126">
                  <c:v>2.499492</c:v>
                </c:pt>
                <c:pt idx="6127">
                  <c:v>2.504337</c:v>
                </c:pt>
                <c:pt idx="6128">
                  <c:v>2.5063460000000002</c:v>
                </c:pt>
                <c:pt idx="6129">
                  <c:v>2.5060449999999999</c:v>
                </c:pt>
                <c:pt idx="6130">
                  <c:v>2.5051749999999999</c:v>
                </c:pt>
                <c:pt idx="6131">
                  <c:v>2.505681</c:v>
                </c:pt>
                <c:pt idx="6132">
                  <c:v>2.5089030000000001</c:v>
                </c:pt>
                <c:pt idx="6133">
                  <c:v>2.5148830000000002</c:v>
                </c:pt>
                <c:pt idx="6134">
                  <c:v>2.5225300000000002</c:v>
                </c:pt>
                <c:pt idx="6135">
                  <c:v>2.5301439999999999</c:v>
                </c:pt>
                <c:pt idx="6136">
                  <c:v>2.536454</c:v>
                </c:pt>
                <c:pt idx="6137">
                  <c:v>2.5412539999999999</c:v>
                </c:pt>
                <c:pt idx="6138">
                  <c:v>2.545436</c:v>
                </c:pt>
                <c:pt idx="6139">
                  <c:v>2.550252</c:v>
                </c:pt>
                <c:pt idx="6140">
                  <c:v>2.556387</c:v>
                </c:pt>
                <c:pt idx="6141">
                  <c:v>2.5631949999999999</c:v>
                </c:pt>
                <c:pt idx="6142">
                  <c:v>2.568737</c:v>
                </c:pt>
                <c:pt idx="6143">
                  <c:v>2.5703779999999998</c:v>
                </c:pt>
                <c:pt idx="6144">
                  <c:v>2.5660980000000002</c:v>
                </c:pt>
                <c:pt idx="6145">
                  <c:v>2.5556830000000001</c:v>
                </c:pt>
                <c:pt idx="6146">
                  <c:v>2.5408469999999999</c:v>
                </c:pt>
                <c:pt idx="6147">
                  <c:v>2.5244049999999998</c:v>
                </c:pt>
                <c:pt idx="6148">
                  <c:v>2.5088370000000002</c:v>
                </c:pt>
                <c:pt idx="6149">
                  <c:v>2.4956749999999999</c:v>
                </c:pt>
                <c:pt idx="6150">
                  <c:v>2.4851459999999999</c:v>
                </c:pt>
                <c:pt idx="6151">
                  <c:v>2.4765799999999998</c:v>
                </c:pt>
                <c:pt idx="6152">
                  <c:v>2.4690029999999998</c:v>
                </c:pt>
                <c:pt idx="6153">
                  <c:v>2.4617939999999998</c:v>
                </c:pt>
                <c:pt idx="6154">
                  <c:v>2.4550169999999998</c:v>
                </c:pt>
                <c:pt idx="6155">
                  <c:v>2.4493450000000001</c:v>
                </c:pt>
                <c:pt idx="6156">
                  <c:v>2.4457260000000001</c:v>
                </c:pt>
                <c:pt idx="6157">
                  <c:v>2.4449640000000001</c:v>
                </c:pt>
                <c:pt idx="6158">
                  <c:v>2.4476179999999998</c:v>
                </c:pt>
                <c:pt idx="6159">
                  <c:v>2.4539390000000001</c:v>
                </c:pt>
                <c:pt idx="6160">
                  <c:v>2.4639869999999999</c:v>
                </c:pt>
                <c:pt idx="6161">
                  <c:v>2.4776729999999998</c:v>
                </c:pt>
                <c:pt idx="6162">
                  <c:v>2.4946579999999998</c:v>
                </c:pt>
                <c:pt idx="6163">
                  <c:v>2.5140380000000002</c:v>
                </c:pt>
                <c:pt idx="6164">
                  <c:v>2.533903</c:v>
                </c:pt>
                <c:pt idx="6165">
                  <c:v>2.5514420000000002</c:v>
                </c:pt>
                <c:pt idx="6166">
                  <c:v>2.5633309999999998</c:v>
                </c:pt>
                <c:pt idx="6167">
                  <c:v>2.5669050000000002</c:v>
                </c:pt>
                <c:pt idx="6168">
                  <c:v>2.5616479999999999</c:v>
                </c:pt>
                <c:pt idx="6169">
                  <c:v>2.5496530000000002</c:v>
                </c:pt>
                <c:pt idx="6170">
                  <c:v>2.5349330000000001</c:v>
                </c:pt>
                <c:pt idx="6171">
                  <c:v>2.5215130000000001</c:v>
                </c:pt>
                <c:pt idx="6172">
                  <c:v>2.5124740000000001</c:v>
                </c:pt>
                <c:pt idx="6173">
                  <c:v>2.509064</c:v>
                </c:pt>
                <c:pt idx="6174">
                  <c:v>2.5107059999999999</c:v>
                </c:pt>
                <c:pt idx="6175">
                  <c:v>2.5153979999999998</c:v>
                </c:pt>
                <c:pt idx="6176">
                  <c:v>2.52054</c:v>
                </c:pt>
                <c:pt idx="6177">
                  <c:v>2.5240779999999998</c:v>
                </c:pt>
                <c:pt idx="6178">
                  <c:v>2.5251619999999999</c:v>
                </c:pt>
                <c:pt idx="6179">
                  <c:v>2.5245850000000001</c:v>
                </c:pt>
                <c:pt idx="6180">
                  <c:v>2.5242789999999999</c:v>
                </c:pt>
                <c:pt idx="6181">
                  <c:v>2.5267529999999998</c:v>
                </c:pt>
                <c:pt idx="6182">
                  <c:v>2.534224</c:v>
                </c:pt>
                <c:pt idx="6183">
                  <c:v>2.548162</c:v>
                </c:pt>
                <c:pt idx="6184">
                  <c:v>2.569134</c:v>
                </c:pt>
                <c:pt idx="6185">
                  <c:v>2.5965630000000002</c:v>
                </c:pt>
                <c:pt idx="6186">
                  <c:v>2.6285620000000001</c:v>
                </c:pt>
                <c:pt idx="6187">
                  <c:v>2.6614100000000001</c:v>
                </c:pt>
                <c:pt idx="6188">
                  <c:v>2.6900499999999998</c:v>
                </c:pt>
                <c:pt idx="6189">
                  <c:v>2.708904</c:v>
                </c:pt>
                <c:pt idx="6190">
                  <c:v>2.7140089999999999</c:v>
                </c:pt>
                <c:pt idx="6191">
                  <c:v>2.7054399999999998</c:v>
                </c:pt>
                <c:pt idx="6192">
                  <c:v>2.687665</c:v>
                </c:pt>
                <c:pt idx="6193">
                  <c:v>2.6677840000000002</c:v>
                </c:pt>
                <c:pt idx="6194">
                  <c:v>2.6522779999999999</c:v>
                </c:pt>
                <c:pt idx="6195">
                  <c:v>2.6459039999999998</c:v>
                </c:pt>
                <c:pt idx="6196">
                  <c:v>2.6508370000000001</c:v>
                </c:pt>
                <c:pt idx="6197">
                  <c:v>2.6667519999999998</c:v>
                </c:pt>
                <c:pt idx="6198">
                  <c:v>2.6911079999999998</c:v>
                </c:pt>
                <c:pt idx="6199">
                  <c:v>2.7196769999999999</c:v>
                </c:pt>
                <c:pt idx="6200">
                  <c:v>2.7479290000000001</c:v>
                </c:pt>
                <c:pt idx="6201">
                  <c:v>2.7719049999999998</c:v>
                </c:pt>
                <c:pt idx="6202">
                  <c:v>2.7897400000000001</c:v>
                </c:pt>
                <c:pt idx="6203">
                  <c:v>2.8016299999999998</c:v>
                </c:pt>
                <c:pt idx="6204">
                  <c:v>2.8088220000000002</c:v>
                </c:pt>
                <c:pt idx="6205">
                  <c:v>2.8121640000000001</c:v>
                </c:pt>
                <c:pt idx="6206">
                  <c:v>2.8114400000000002</c:v>
                </c:pt>
                <c:pt idx="6207">
                  <c:v>2.805787</c:v>
                </c:pt>
                <c:pt idx="6208">
                  <c:v>2.794905</c:v>
                </c:pt>
                <c:pt idx="6209">
                  <c:v>2.7798660000000002</c:v>
                </c:pt>
                <c:pt idx="6210">
                  <c:v>2.763191</c:v>
                </c:pt>
                <c:pt idx="6211">
                  <c:v>2.7476669999999999</c:v>
                </c:pt>
                <c:pt idx="6212">
                  <c:v>2.7352919999999998</c:v>
                </c:pt>
                <c:pt idx="6213">
                  <c:v>2.726642</c:v>
                </c:pt>
                <c:pt idx="6214">
                  <c:v>2.7207750000000002</c:v>
                </c:pt>
                <c:pt idx="6215">
                  <c:v>2.7158479999999998</c:v>
                </c:pt>
                <c:pt idx="6216">
                  <c:v>2.7099679999999999</c:v>
                </c:pt>
                <c:pt idx="6217">
                  <c:v>2.7022529999999998</c:v>
                </c:pt>
                <c:pt idx="6218">
                  <c:v>2.6931400000000001</c:v>
                </c:pt>
                <c:pt idx="6219">
                  <c:v>2.6841020000000002</c:v>
                </c:pt>
                <c:pt idx="6220">
                  <c:v>2.6766839999999998</c:v>
                </c:pt>
                <c:pt idx="6221">
                  <c:v>2.6718099999999998</c:v>
                </c:pt>
                <c:pt idx="6222">
                  <c:v>2.66926</c:v>
                </c:pt>
                <c:pt idx="6223">
                  <c:v>2.667837</c:v>
                </c:pt>
                <c:pt idx="6224">
                  <c:v>2.6657549999999999</c:v>
                </c:pt>
                <c:pt idx="6225">
                  <c:v>2.6614179999999998</c:v>
                </c:pt>
                <c:pt idx="6226">
                  <c:v>2.6541399999999999</c:v>
                </c:pt>
                <c:pt idx="6227">
                  <c:v>2.6443300000000001</c:v>
                </c:pt>
                <c:pt idx="6228">
                  <c:v>2.6333700000000002</c:v>
                </c:pt>
                <c:pt idx="6229">
                  <c:v>2.6230380000000002</c:v>
                </c:pt>
                <c:pt idx="6230">
                  <c:v>2.6151840000000002</c:v>
                </c:pt>
                <c:pt idx="6231">
                  <c:v>2.6112340000000001</c:v>
                </c:pt>
                <c:pt idx="6232">
                  <c:v>2.612053</c:v>
                </c:pt>
                <c:pt idx="6233">
                  <c:v>2.6179260000000002</c:v>
                </c:pt>
                <c:pt idx="6234">
                  <c:v>2.6284610000000002</c:v>
                </c:pt>
                <c:pt idx="6235">
                  <c:v>2.642652</c:v>
                </c:pt>
                <c:pt idx="6236">
                  <c:v>2.65882</c:v>
                </c:pt>
                <c:pt idx="6237">
                  <c:v>2.6750630000000002</c:v>
                </c:pt>
                <c:pt idx="6238">
                  <c:v>2.689511</c:v>
                </c:pt>
                <c:pt idx="6239">
                  <c:v>2.7007729999999999</c:v>
                </c:pt>
                <c:pt idx="6240">
                  <c:v>2.7082389999999998</c:v>
                </c:pt>
                <c:pt idx="6241">
                  <c:v>2.7119450000000001</c:v>
                </c:pt>
                <c:pt idx="6242">
                  <c:v>2.7121659999999999</c:v>
                </c:pt>
                <c:pt idx="6243">
                  <c:v>2.7090169999999998</c:v>
                </c:pt>
                <c:pt idx="6244">
                  <c:v>2.7024400000000002</c:v>
                </c:pt>
                <c:pt idx="6245">
                  <c:v>2.69258</c:v>
                </c:pt>
                <c:pt idx="6246">
                  <c:v>2.6802869999999999</c:v>
                </c:pt>
                <c:pt idx="6247">
                  <c:v>2.667456</c:v>
                </c:pt>
                <c:pt idx="6248">
                  <c:v>2.6567229999999999</c:v>
                </c:pt>
                <c:pt idx="6249">
                  <c:v>2.650477</c:v>
                </c:pt>
                <c:pt idx="6250">
                  <c:v>2.6502189999999999</c:v>
                </c:pt>
                <c:pt idx="6251">
                  <c:v>2.6555719999999998</c:v>
                </c:pt>
                <c:pt idx="6252">
                  <c:v>2.6641219999999999</c:v>
                </c:pt>
                <c:pt idx="6253">
                  <c:v>2.6715</c:v>
                </c:pt>
                <c:pt idx="6254">
                  <c:v>2.6730130000000001</c:v>
                </c:pt>
                <c:pt idx="6255">
                  <c:v>2.6658759999999999</c:v>
                </c:pt>
                <c:pt idx="6256">
                  <c:v>2.6507049999999999</c:v>
                </c:pt>
                <c:pt idx="6257">
                  <c:v>2.6314500000000001</c:v>
                </c:pt>
                <c:pt idx="6258">
                  <c:v>2.6133350000000002</c:v>
                </c:pt>
                <c:pt idx="6259">
                  <c:v>2.6011190000000002</c:v>
                </c:pt>
                <c:pt idx="6260">
                  <c:v>2.5973809999999999</c:v>
                </c:pt>
                <c:pt idx="6261">
                  <c:v>2.6023869999999998</c:v>
                </c:pt>
                <c:pt idx="6262">
                  <c:v>2.6141399999999999</c:v>
                </c:pt>
                <c:pt idx="6263">
                  <c:v>2.6291730000000002</c:v>
                </c:pt>
                <c:pt idx="6264">
                  <c:v>2.643402</c:v>
                </c:pt>
                <c:pt idx="6265">
                  <c:v>2.653521</c:v>
                </c:pt>
                <c:pt idx="6266">
                  <c:v>2.6583839999999999</c:v>
                </c:pt>
                <c:pt idx="6267">
                  <c:v>2.659033</c:v>
                </c:pt>
                <c:pt idx="6268">
                  <c:v>2.657851</c:v>
                </c:pt>
                <c:pt idx="6269">
                  <c:v>2.657025</c:v>
                </c:pt>
                <c:pt idx="6270">
                  <c:v>2.657823</c:v>
                </c:pt>
                <c:pt idx="6271">
                  <c:v>2.6602939999999999</c:v>
                </c:pt>
                <c:pt idx="6272">
                  <c:v>2.6635979999999999</c:v>
                </c:pt>
                <c:pt idx="6273">
                  <c:v>2.6664590000000001</c:v>
                </c:pt>
                <c:pt idx="6274">
                  <c:v>2.667618</c:v>
                </c:pt>
                <c:pt idx="6275">
                  <c:v>2.6661450000000002</c:v>
                </c:pt>
                <c:pt idx="6276">
                  <c:v>2.6613739999999999</c:v>
                </c:pt>
                <c:pt idx="6277">
                  <c:v>2.6530330000000002</c:v>
                </c:pt>
                <c:pt idx="6278">
                  <c:v>2.6412909999999998</c:v>
                </c:pt>
                <c:pt idx="6279">
                  <c:v>2.6268959999999999</c:v>
                </c:pt>
                <c:pt idx="6280">
                  <c:v>2.6111149999999999</c:v>
                </c:pt>
                <c:pt idx="6281">
                  <c:v>2.595415</c:v>
                </c:pt>
                <c:pt idx="6282">
                  <c:v>2.581178</c:v>
                </c:pt>
                <c:pt idx="6283">
                  <c:v>2.5691619999999999</c:v>
                </c:pt>
                <c:pt idx="6284">
                  <c:v>2.5593680000000001</c:v>
                </c:pt>
                <c:pt idx="6285">
                  <c:v>2.5511379999999999</c:v>
                </c:pt>
                <c:pt idx="6286">
                  <c:v>2.5435859999999999</c:v>
                </c:pt>
                <c:pt idx="6287">
                  <c:v>2.5361129999999998</c:v>
                </c:pt>
                <c:pt idx="6288">
                  <c:v>2.5288200000000001</c:v>
                </c:pt>
                <c:pt idx="6289">
                  <c:v>2.5225550000000001</c:v>
                </c:pt>
                <c:pt idx="6290">
                  <c:v>2.5186069999999998</c:v>
                </c:pt>
                <c:pt idx="6291">
                  <c:v>2.5181710000000002</c:v>
                </c:pt>
                <c:pt idx="6292">
                  <c:v>2.5217740000000002</c:v>
                </c:pt>
                <c:pt idx="6293">
                  <c:v>2.5290870000000001</c:v>
                </c:pt>
                <c:pt idx="6294">
                  <c:v>2.5389189999999999</c:v>
                </c:pt>
                <c:pt idx="6295">
                  <c:v>2.5497339999999999</c:v>
                </c:pt>
                <c:pt idx="6296">
                  <c:v>2.5600369999999999</c:v>
                </c:pt>
                <c:pt idx="6297">
                  <c:v>2.5690230000000001</c:v>
                </c:pt>
                <c:pt idx="6298">
                  <c:v>2.5767660000000001</c:v>
                </c:pt>
                <c:pt idx="6299">
                  <c:v>2.5840350000000001</c:v>
                </c:pt>
                <c:pt idx="6300">
                  <c:v>2.5917759999999999</c:v>
                </c:pt>
                <c:pt idx="6301">
                  <c:v>2.6005690000000001</c:v>
                </c:pt>
                <c:pt idx="6302">
                  <c:v>2.6103399999999999</c:v>
                </c:pt>
                <c:pt idx="6303">
                  <c:v>2.6203120000000002</c:v>
                </c:pt>
                <c:pt idx="6304">
                  <c:v>2.62927</c:v>
                </c:pt>
                <c:pt idx="6305">
                  <c:v>2.635729</c:v>
                </c:pt>
                <c:pt idx="6306">
                  <c:v>2.638334</c:v>
                </c:pt>
                <c:pt idx="6307">
                  <c:v>2.6360510000000001</c:v>
                </c:pt>
                <c:pt idx="6308">
                  <c:v>2.628279</c:v>
                </c:pt>
                <c:pt idx="6309">
                  <c:v>2.6150989999999998</c:v>
                </c:pt>
                <c:pt idx="6310">
                  <c:v>2.5974490000000001</c:v>
                </c:pt>
                <c:pt idx="6311">
                  <c:v>2.577216</c:v>
                </c:pt>
                <c:pt idx="6312">
                  <c:v>2.5568149999999998</c:v>
                </c:pt>
                <c:pt idx="6313">
                  <c:v>2.538818</c:v>
                </c:pt>
                <c:pt idx="6314">
                  <c:v>2.5254850000000002</c:v>
                </c:pt>
                <c:pt idx="6315">
                  <c:v>2.518211</c:v>
                </c:pt>
                <c:pt idx="6316">
                  <c:v>2.5175550000000002</c:v>
                </c:pt>
                <c:pt idx="6317">
                  <c:v>2.5231460000000001</c:v>
                </c:pt>
                <c:pt idx="6318">
                  <c:v>2.5338449999999999</c:v>
                </c:pt>
                <c:pt idx="6319">
                  <c:v>2.547758</c:v>
                </c:pt>
                <c:pt idx="6320">
                  <c:v>2.5625599999999999</c:v>
                </c:pt>
                <c:pt idx="6321">
                  <c:v>2.5761620000000001</c:v>
                </c:pt>
                <c:pt idx="6322">
                  <c:v>2.5870510000000002</c:v>
                </c:pt>
                <c:pt idx="6323">
                  <c:v>2.594821</c:v>
                </c:pt>
                <c:pt idx="6324">
                  <c:v>2.6000610000000002</c:v>
                </c:pt>
                <c:pt idx="6325">
                  <c:v>2.6040519999999998</c:v>
                </c:pt>
                <c:pt idx="6326">
                  <c:v>2.6081430000000001</c:v>
                </c:pt>
                <c:pt idx="6327">
                  <c:v>2.6132780000000002</c:v>
                </c:pt>
                <c:pt idx="6328">
                  <c:v>2.619764</c:v>
                </c:pt>
                <c:pt idx="6329">
                  <c:v>2.6270310000000001</c:v>
                </c:pt>
                <c:pt idx="6330">
                  <c:v>2.6337640000000002</c:v>
                </c:pt>
                <c:pt idx="6331">
                  <c:v>2.638096</c:v>
                </c:pt>
                <c:pt idx="6332">
                  <c:v>2.6384159999999999</c:v>
                </c:pt>
                <c:pt idx="6333">
                  <c:v>2.634099</c:v>
                </c:pt>
                <c:pt idx="6334">
                  <c:v>2.6260219999999999</c:v>
                </c:pt>
                <c:pt idx="6335">
                  <c:v>2.6163400000000001</c:v>
                </c:pt>
                <c:pt idx="6336">
                  <c:v>2.6078389999999998</c:v>
                </c:pt>
                <c:pt idx="6337">
                  <c:v>2.603094</c:v>
                </c:pt>
                <c:pt idx="6338">
                  <c:v>2.6035059999999999</c:v>
                </c:pt>
                <c:pt idx="6339">
                  <c:v>2.609057</c:v>
                </c:pt>
                <c:pt idx="6340">
                  <c:v>2.6181380000000001</c:v>
                </c:pt>
                <c:pt idx="6341">
                  <c:v>2.6281089999999998</c:v>
                </c:pt>
                <c:pt idx="6342">
                  <c:v>2.6357840000000001</c:v>
                </c:pt>
                <c:pt idx="6343">
                  <c:v>2.6384449999999999</c:v>
                </c:pt>
                <c:pt idx="6344">
                  <c:v>2.6347740000000002</c:v>
                </c:pt>
                <c:pt idx="6345">
                  <c:v>2.624981</c:v>
                </c:pt>
                <c:pt idx="6346">
                  <c:v>2.610582</c:v>
                </c:pt>
                <c:pt idx="6347">
                  <c:v>2.5936699999999999</c:v>
                </c:pt>
                <c:pt idx="6348">
                  <c:v>2.5767069999999999</c:v>
                </c:pt>
                <c:pt idx="6349">
                  <c:v>2.5622180000000001</c:v>
                </c:pt>
                <c:pt idx="6350">
                  <c:v>2.5525600000000002</c:v>
                </c:pt>
                <c:pt idx="6351">
                  <c:v>2.5500579999999999</c:v>
                </c:pt>
                <c:pt idx="6352">
                  <c:v>2.5563739999999999</c:v>
                </c:pt>
                <c:pt idx="6353">
                  <c:v>2.5719599999999998</c:v>
                </c:pt>
                <c:pt idx="6354">
                  <c:v>2.5953400000000002</c:v>
                </c:pt>
                <c:pt idx="6355">
                  <c:v>2.6226189999999998</c:v>
                </c:pt>
                <c:pt idx="6356">
                  <c:v>2.6477490000000001</c:v>
                </c:pt>
                <c:pt idx="6357">
                  <c:v>2.6634419999999999</c:v>
                </c:pt>
                <c:pt idx="6358">
                  <c:v>2.66473</c:v>
                </c:pt>
                <c:pt idx="6359">
                  <c:v>2.651421</c:v>
                </c:pt>
                <c:pt idx="6360">
                  <c:v>2.6283889999999999</c:v>
                </c:pt>
                <c:pt idx="6361">
                  <c:v>2.6024389999999999</c:v>
                </c:pt>
                <c:pt idx="6362">
                  <c:v>2.579453</c:v>
                </c:pt>
                <c:pt idx="6363">
                  <c:v>2.5627450000000001</c:v>
                </c:pt>
                <c:pt idx="6364">
                  <c:v>2.5527229999999999</c:v>
                </c:pt>
                <c:pt idx="6365">
                  <c:v>2.5478450000000001</c:v>
                </c:pt>
                <c:pt idx="6366">
                  <c:v>2.5457269999999999</c:v>
                </c:pt>
                <c:pt idx="6367">
                  <c:v>2.5445030000000002</c:v>
                </c:pt>
                <c:pt idx="6368">
                  <c:v>2.543415</c:v>
                </c:pt>
                <c:pt idx="6369">
                  <c:v>2.542907</c:v>
                </c:pt>
                <c:pt idx="6370">
                  <c:v>2.543857</c:v>
                </c:pt>
                <c:pt idx="6371">
                  <c:v>2.5466639999999998</c:v>
                </c:pt>
                <c:pt idx="6372">
                  <c:v>2.5506009999999999</c:v>
                </c:pt>
                <c:pt idx="6373">
                  <c:v>2.554017</c:v>
                </c:pt>
                <c:pt idx="6374">
                  <c:v>2.554942</c:v>
                </c:pt>
                <c:pt idx="6375">
                  <c:v>2.55233</c:v>
                </c:pt>
                <c:pt idx="6376">
                  <c:v>2.5466920000000002</c:v>
                </c:pt>
                <c:pt idx="6377">
                  <c:v>2.5398869999999998</c:v>
                </c:pt>
                <c:pt idx="6378">
                  <c:v>2.5339719999999999</c:v>
                </c:pt>
                <c:pt idx="6379">
                  <c:v>2.5299670000000001</c:v>
                </c:pt>
                <c:pt idx="6380">
                  <c:v>2.52719</c:v>
                </c:pt>
                <c:pt idx="6381">
                  <c:v>2.523447</c:v>
                </c:pt>
                <c:pt idx="6382">
                  <c:v>2.5161899999999999</c:v>
                </c:pt>
                <c:pt idx="6383">
                  <c:v>2.5039410000000002</c:v>
                </c:pt>
                <c:pt idx="6384">
                  <c:v>2.4875630000000002</c:v>
                </c:pt>
                <c:pt idx="6385">
                  <c:v>2.470097</c:v>
                </c:pt>
                <c:pt idx="6386">
                  <c:v>2.4558520000000001</c:v>
                </c:pt>
                <c:pt idx="6387">
                  <c:v>2.448661</c:v>
                </c:pt>
                <c:pt idx="6388">
                  <c:v>2.4513020000000001</c:v>
                </c:pt>
                <c:pt idx="6389">
                  <c:v>2.464912</c:v>
                </c:pt>
                <c:pt idx="6390">
                  <c:v>2.4888840000000001</c:v>
                </c:pt>
                <c:pt idx="6391">
                  <c:v>2.520683</c:v>
                </c:pt>
                <c:pt idx="6392">
                  <c:v>2.5558649999999998</c:v>
                </c:pt>
                <c:pt idx="6393">
                  <c:v>2.5890390000000001</c:v>
                </c:pt>
                <c:pt idx="6394">
                  <c:v>2.6144699999999998</c:v>
                </c:pt>
                <c:pt idx="6395">
                  <c:v>2.62798</c:v>
                </c:pt>
                <c:pt idx="6396">
                  <c:v>2.628253</c:v>
                </c:pt>
                <c:pt idx="6397">
                  <c:v>2.6169159999999998</c:v>
                </c:pt>
                <c:pt idx="6398">
                  <c:v>2.5975950000000001</c:v>
                </c:pt>
                <c:pt idx="6399">
                  <c:v>2.5744039999999999</c:v>
                </c:pt>
                <c:pt idx="6400">
                  <c:v>2.5513460000000001</c:v>
                </c:pt>
                <c:pt idx="6401">
                  <c:v>2.5314830000000001</c:v>
                </c:pt>
                <c:pt idx="6402">
                  <c:v>2.5166490000000001</c:v>
                </c:pt>
                <c:pt idx="6403">
                  <c:v>2.507565</c:v>
                </c:pt>
                <c:pt idx="6404">
                  <c:v>2.503701</c:v>
                </c:pt>
                <c:pt idx="6405">
                  <c:v>2.5036659999999999</c:v>
                </c:pt>
                <c:pt idx="6406">
                  <c:v>2.5056579999999999</c:v>
                </c:pt>
                <c:pt idx="6407">
                  <c:v>2.5083190000000002</c:v>
                </c:pt>
                <c:pt idx="6408">
                  <c:v>2.5112380000000001</c:v>
                </c:pt>
                <c:pt idx="6409">
                  <c:v>2.5150350000000001</c:v>
                </c:pt>
                <c:pt idx="6410">
                  <c:v>2.5208439999999999</c:v>
                </c:pt>
                <c:pt idx="6411">
                  <c:v>2.5295770000000002</c:v>
                </c:pt>
                <c:pt idx="6412">
                  <c:v>2.5412249999999998</c:v>
                </c:pt>
                <c:pt idx="6413">
                  <c:v>2.5546440000000001</c:v>
                </c:pt>
                <c:pt idx="6414">
                  <c:v>2.5676950000000001</c:v>
                </c:pt>
                <c:pt idx="6415">
                  <c:v>2.5779589999999999</c:v>
                </c:pt>
                <c:pt idx="6416">
                  <c:v>2.5838380000000001</c:v>
                </c:pt>
                <c:pt idx="6417">
                  <c:v>2.5850070000000001</c:v>
                </c:pt>
                <c:pt idx="6418">
                  <c:v>2.582389</c:v>
                </c:pt>
                <c:pt idx="6419">
                  <c:v>2.577261</c:v>
                </c:pt>
                <c:pt idx="6420">
                  <c:v>2.5704729999999998</c:v>
                </c:pt>
                <c:pt idx="6421">
                  <c:v>2.5619100000000001</c:v>
                </c:pt>
                <c:pt idx="6422">
                  <c:v>2.5508289999999998</c:v>
                </c:pt>
                <c:pt idx="6423">
                  <c:v>2.5365709999999999</c:v>
                </c:pt>
                <c:pt idx="6424">
                  <c:v>2.5194570000000001</c:v>
                </c:pt>
                <c:pt idx="6425">
                  <c:v>2.5010119999999998</c:v>
                </c:pt>
                <c:pt idx="6426">
                  <c:v>2.483692</c:v>
                </c:pt>
                <c:pt idx="6427">
                  <c:v>2.4699610000000001</c:v>
                </c:pt>
                <c:pt idx="6428">
                  <c:v>2.4615420000000001</c:v>
                </c:pt>
                <c:pt idx="6429">
                  <c:v>2.4591889999999998</c:v>
                </c:pt>
                <c:pt idx="6430">
                  <c:v>2.4624329999999999</c:v>
                </c:pt>
                <c:pt idx="6431">
                  <c:v>2.469789</c:v>
                </c:pt>
                <c:pt idx="6432">
                  <c:v>2.4788239999999999</c:v>
                </c:pt>
                <c:pt idx="6433">
                  <c:v>2.4868190000000001</c:v>
                </c:pt>
                <c:pt idx="6434">
                  <c:v>2.4912749999999999</c:v>
                </c:pt>
                <c:pt idx="6435">
                  <c:v>2.4906329999999999</c:v>
                </c:pt>
                <c:pt idx="6436">
                  <c:v>2.4849410000000001</c:v>
                </c:pt>
                <c:pt idx="6437">
                  <c:v>2.4758680000000002</c:v>
                </c:pt>
                <c:pt idx="6438">
                  <c:v>2.4662329999999999</c:v>
                </c:pt>
                <c:pt idx="6439">
                  <c:v>2.4588549999999998</c:v>
                </c:pt>
                <c:pt idx="6440">
                  <c:v>2.4559440000000001</c:v>
                </c:pt>
                <c:pt idx="6441">
                  <c:v>2.4584220000000001</c:v>
                </c:pt>
                <c:pt idx="6442">
                  <c:v>2.4656739999999999</c:v>
                </c:pt>
                <c:pt idx="6443">
                  <c:v>2.4755039999999999</c:v>
                </c:pt>
                <c:pt idx="6444">
                  <c:v>2.4844599999999999</c:v>
                </c:pt>
                <c:pt idx="6445">
                  <c:v>2.4888699999999999</c:v>
                </c:pt>
                <c:pt idx="6446">
                  <c:v>2.4857290000000001</c:v>
                </c:pt>
                <c:pt idx="6447">
                  <c:v>2.4743189999999999</c:v>
                </c:pt>
                <c:pt idx="6448">
                  <c:v>2.4565920000000001</c:v>
                </c:pt>
                <c:pt idx="6449">
                  <c:v>2.4366159999999999</c:v>
                </c:pt>
                <c:pt idx="6450">
                  <c:v>2.4187780000000001</c:v>
                </c:pt>
                <c:pt idx="6451">
                  <c:v>2.4061460000000001</c:v>
                </c:pt>
                <c:pt idx="6452">
                  <c:v>2.399966</c:v>
                </c:pt>
                <c:pt idx="6453">
                  <c:v>2.39941</c:v>
                </c:pt>
                <c:pt idx="6454">
                  <c:v>2.402269</c:v>
                </c:pt>
                <c:pt idx="6455">
                  <c:v>2.4057309999999998</c:v>
                </c:pt>
                <c:pt idx="6456">
                  <c:v>2.40761</c:v>
                </c:pt>
                <c:pt idx="6457">
                  <c:v>2.4069660000000002</c:v>
                </c:pt>
                <c:pt idx="6458">
                  <c:v>2.4042020000000002</c:v>
                </c:pt>
                <c:pt idx="6459">
                  <c:v>2.4005130000000001</c:v>
                </c:pt>
                <c:pt idx="6460">
                  <c:v>2.3970630000000002</c:v>
                </c:pt>
                <c:pt idx="6461">
                  <c:v>2.3943409999999998</c:v>
                </c:pt>
                <c:pt idx="6462">
                  <c:v>2.3919009999999998</c:v>
                </c:pt>
                <c:pt idx="6463">
                  <c:v>2.3886440000000002</c:v>
                </c:pt>
                <c:pt idx="6464">
                  <c:v>2.3834170000000001</c:v>
                </c:pt>
                <c:pt idx="6465">
                  <c:v>2.3757540000000001</c:v>
                </c:pt>
                <c:pt idx="6466">
                  <c:v>2.366177</c:v>
                </c:pt>
                <c:pt idx="6467">
                  <c:v>2.356144</c:v>
                </c:pt>
                <c:pt idx="6468">
                  <c:v>2.3473830000000002</c:v>
                </c:pt>
                <c:pt idx="6469">
                  <c:v>2.3414570000000001</c:v>
                </c:pt>
                <c:pt idx="6470">
                  <c:v>2.3392369999999998</c:v>
                </c:pt>
                <c:pt idx="6471">
                  <c:v>2.3407990000000001</c:v>
                </c:pt>
                <c:pt idx="6472">
                  <c:v>2.3456290000000002</c:v>
                </c:pt>
                <c:pt idx="6473">
                  <c:v>2.3529870000000002</c:v>
                </c:pt>
                <c:pt idx="6474">
                  <c:v>2.3623479999999999</c:v>
                </c:pt>
                <c:pt idx="6475">
                  <c:v>2.3735780000000002</c:v>
                </c:pt>
                <c:pt idx="6476">
                  <c:v>2.3869760000000002</c:v>
                </c:pt>
                <c:pt idx="6477">
                  <c:v>2.4029159999999998</c:v>
                </c:pt>
                <c:pt idx="6478">
                  <c:v>2.4211999999999998</c:v>
                </c:pt>
                <c:pt idx="6479">
                  <c:v>2.4404560000000002</c:v>
                </c:pt>
                <c:pt idx="6480">
                  <c:v>2.4578139999999999</c:v>
                </c:pt>
                <c:pt idx="6481">
                  <c:v>2.46902</c:v>
                </c:pt>
                <c:pt idx="6482">
                  <c:v>2.470008</c:v>
                </c:pt>
                <c:pt idx="6483">
                  <c:v>2.4585129999999999</c:v>
                </c:pt>
                <c:pt idx="6484">
                  <c:v>2.435298</c:v>
                </c:pt>
                <c:pt idx="6485">
                  <c:v>2.4039220000000001</c:v>
                </c:pt>
                <c:pt idx="6486">
                  <c:v>2.3693939999999998</c:v>
                </c:pt>
                <c:pt idx="6487">
                  <c:v>2.3366929999999999</c:v>
                </c:pt>
                <c:pt idx="6488">
                  <c:v>2.3093129999999999</c:v>
                </c:pt>
                <c:pt idx="6489">
                  <c:v>2.2892619999999999</c:v>
                </c:pt>
                <c:pt idx="6490">
                  <c:v>2.2769189999999999</c:v>
                </c:pt>
                <c:pt idx="6491">
                  <c:v>2.271385</c:v>
                </c:pt>
                <c:pt idx="6492">
                  <c:v>2.2710029999999999</c:v>
                </c:pt>
                <c:pt idx="6493">
                  <c:v>2.2739159999999998</c:v>
                </c:pt>
                <c:pt idx="6494">
                  <c:v>2.2786409999999999</c:v>
                </c:pt>
                <c:pt idx="6495">
                  <c:v>2.2841580000000001</c:v>
                </c:pt>
                <c:pt idx="6496">
                  <c:v>2.2899989999999999</c:v>
                </c:pt>
                <c:pt idx="6497">
                  <c:v>2.2960410000000002</c:v>
                </c:pt>
                <c:pt idx="6498">
                  <c:v>2.3022670000000001</c:v>
                </c:pt>
                <c:pt idx="6499">
                  <c:v>2.3086389999999999</c:v>
                </c:pt>
                <c:pt idx="6500">
                  <c:v>2.3151139999999999</c:v>
                </c:pt>
                <c:pt idx="6501">
                  <c:v>2.3217400000000001</c:v>
                </c:pt>
                <c:pt idx="6502">
                  <c:v>2.3287140000000002</c:v>
                </c:pt>
                <c:pt idx="6503">
                  <c:v>2.3362989999999999</c:v>
                </c:pt>
                <c:pt idx="6504">
                  <c:v>2.3445740000000002</c:v>
                </c:pt>
                <c:pt idx="6505">
                  <c:v>2.3531390000000001</c:v>
                </c:pt>
                <c:pt idx="6506">
                  <c:v>2.3609290000000001</c:v>
                </c:pt>
                <c:pt idx="6507">
                  <c:v>2.3663210000000001</c:v>
                </c:pt>
                <c:pt idx="6508">
                  <c:v>2.3678059999999999</c:v>
                </c:pt>
                <c:pt idx="6509">
                  <c:v>2.3646069999999999</c:v>
                </c:pt>
                <c:pt idx="6510">
                  <c:v>2.3571369999999998</c:v>
                </c:pt>
                <c:pt idx="6511">
                  <c:v>2.346848</c:v>
                </c:pt>
                <c:pt idx="6512">
                  <c:v>2.3357169999999998</c:v>
                </c:pt>
                <c:pt idx="6513">
                  <c:v>2.3255759999999999</c:v>
                </c:pt>
                <c:pt idx="6514">
                  <c:v>2.3174800000000002</c:v>
                </c:pt>
                <c:pt idx="6515">
                  <c:v>2.311671</c:v>
                </c:pt>
                <c:pt idx="6516">
                  <c:v>2.307639</c:v>
                </c:pt>
                <c:pt idx="6517">
                  <c:v>2.304551</c:v>
                </c:pt>
                <c:pt idx="6518">
                  <c:v>2.30158</c:v>
                </c:pt>
                <c:pt idx="6519">
                  <c:v>2.2982670000000001</c:v>
                </c:pt>
                <c:pt idx="6520">
                  <c:v>2.2945859999999998</c:v>
                </c:pt>
                <c:pt idx="6521">
                  <c:v>2.290781</c:v>
                </c:pt>
                <c:pt idx="6522">
                  <c:v>2.2871109999999999</c:v>
                </c:pt>
                <c:pt idx="6523">
                  <c:v>2.283687</c:v>
                </c:pt>
                <c:pt idx="6524">
                  <c:v>2.2805089999999999</c:v>
                </c:pt>
                <c:pt idx="6525">
                  <c:v>2.2776689999999999</c:v>
                </c:pt>
                <c:pt idx="6526">
                  <c:v>2.2755529999999999</c:v>
                </c:pt>
                <c:pt idx="6527">
                  <c:v>2.274842</c:v>
                </c:pt>
                <c:pt idx="6528">
                  <c:v>2.2761640000000001</c:v>
                </c:pt>
                <c:pt idx="6529">
                  <c:v>2.2796660000000002</c:v>
                </c:pt>
                <c:pt idx="6530">
                  <c:v>2.2846760000000002</c:v>
                </c:pt>
                <c:pt idx="6531">
                  <c:v>2.28979</c:v>
                </c:pt>
                <c:pt idx="6532">
                  <c:v>2.293253</c:v>
                </c:pt>
                <c:pt idx="6533">
                  <c:v>2.2935300000000001</c:v>
                </c:pt>
                <c:pt idx="6534">
                  <c:v>2.290038</c:v>
                </c:pt>
                <c:pt idx="6535">
                  <c:v>2.2833760000000001</c:v>
                </c:pt>
                <c:pt idx="6536">
                  <c:v>2.2752680000000001</c:v>
                </c:pt>
                <c:pt idx="6537">
                  <c:v>2.2678050000000001</c:v>
                </c:pt>
                <c:pt idx="6538">
                  <c:v>2.2628879999999998</c:v>
                </c:pt>
                <c:pt idx="6539">
                  <c:v>2.2614679999999998</c:v>
                </c:pt>
                <c:pt idx="6540">
                  <c:v>2.2632219999999998</c:v>
                </c:pt>
                <c:pt idx="6541">
                  <c:v>2.2667419999999998</c:v>
                </c:pt>
                <c:pt idx="6542">
                  <c:v>2.2700999999999998</c:v>
                </c:pt>
                <c:pt idx="6543">
                  <c:v>2.2716620000000001</c:v>
                </c:pt>
                <c:pt idx="6544">
                  <c:v>2.2703799999999998</c:v>
                </c:pt>
                <c:pt idx="6545">
                  <c:v>2.265978</c:v>
                </c:pt>
                <c:pt idx="6546">
                  <c:v>2.2587190000000001</c:v>
                </c:pt>
                <c:pt idx="6547">
                  <c:v>2.2491430000000001</c:v>
                </c:pt>
                <c:pt idx="6548">
                  <c:v>2.2379380000000002</c:v>
                </c:pt>
                <c:pt idx="6549">
                  <c:v>2.2258990000000001</c:v>
                </c:pt>
                <c:pt idx="6550">
                  <c:v>2.2140900000000001</c:v>
                </c:pt>
                <c:pt idx="6551">
                  <c:v>2.203684</c:v>
                </c:pt>
                <c:pt idx="6552">
                  <c:v>2.1957300000000002</c:v>
                </c:pt>
                <c:pt idx="6553">
                  <c:v>2.1908859999999999</c:v>
                </c:pt>
                <c:pt idx="6554">
                  <c:v>2.1889829999999999</c:v>
                </c:pt>
                <c:pt idx="6555">
                  <c:v>2.1889050000000001</c:v>
                </c:pt>
                <c:pt idx="6556">
                  <c:v>2.1886830000000002</c:v>
                </c:pt>
                <c:pt idx="6557">
                  <c:v>2.1862699999999999</c:v>
                </c:pt>
                <c:pt idx="6558">
                  <c:v>2.180256</c:v>
                </c:pt>
                <c:pt idx="6559">
                  <c:v>2.170544</c:v>
                </c:pt>
                <c:pt idx="6560">
                  <c:v>2.1583610000000002</c:v>
                </c:pt>
                <c:pt idx="6561">
                  <c:v>2.1457449999999998</c:v>
                </c:pt>
                <c:pt idx="6562">
                  <c:v>2.1347849999999999</c:v>
                </c:pt>
                <c:pt idx="6563">
                  <c:v>2.1268539999999998</c:v>
                </c:pt>
                <c:pt idx="6564">
                  <c:v>2.122522</c:v>
                </c:pt>
                <c:pt idx="6565">
                  <c:v>2.121505</c:v>
                </c:pt>
                <c:pt idx="6566">
                  <c:v>2.123027</c:v>
                </c:pt>
                <c:pt idx="6567">
                  <c:v>2.1261510000000001</c:v>
                </c:pt>
                <c:pt idx="6568">
                  <c:v>2.130331</c:v>
                </c:pt>
                <c:pt idx="6569">
                  <c:v>2.13571</c:v>
                </c:pt>
                <c:pt idx="6570">
                  <c:v>2.1429689999999999</c:v>
                </c:pt>
                <c:pt idx="6571">
                  <c:v>2.1527020000000001</c:v>
                </c:pt>
                <c:pt idx="6572">
                  <c:v>2.164784</c:v>
                </c:pt>
                <c:pt idx="6573">
                  <c:v>2.1782339999999998</c:v>
                </c:pt>
                <c:pt idx="6574">
                  <c:v>2.1915119999999999</c:v>
                </c:pt>
                <c:pt idx="6575">
                  <c:v>2.2030500000000002</c:v>
                </c:pt>
                <c:pt idx="6576">
                  <c:v>2.2114579999999999</c:v>
                </c:pt>
                <c:pt idx="6577">
                  <c:v>2.2158929999999999</c:v>
                </c:pt>
                <c:pt idx="6578">
                  <c:v>2.2160959999999998</c:v>
                </c:pt>
                <c:pt idx="6579">
                  <c:v>2.212386</c:v>
                </c:pt>
                <c:pt idx="6580">
                  <c:v>2.2056239999999998</c:v>
                </c:pt>
                <c:pt idx="6581">
                  <c:v>2.1970730000000001</c:v>
                </c:pt>
                <c:pt idx="6582">
                  <c:v>2.1882440000000001</c:v>
                </c:pt>
                <c:pt idx="6583">
                  <c:v>2.18045</c:v>
                </c:pt>
                <c:pt idx="6584">
                  <c:v>2.1745950000000001</c:v>
                </c:pt>
                <c:pt idx="6585">
                  <c:v>2.1708470000000002</c:v>
                </c:pt>
                <c:pt idx="6586">
                  <c:v>2.1685439999999998</c:v>
                </c:pt>
                <c:pt idx="6587">
                  <c:v>2.1662750000000002</c:v>
                </c:pt>
                <c:pt idx="6588">
                  <c:v>2.162328</c:v>
                </c:pt>
                <c:pt idx="6589">
                  <c:v>2.1554859999999998</c:v>
                </c:pt>
                <c:pt idx="6590">
                  <c:v>2.145521</c:v>
                </c:pt>
                <c:pt idx="6591">
                  <c:v>2.1335389999999999</c:v>
                </c:pt>
                <c:pt idx="6592">
                  <c:v>2.1215299999999999</c:v>
                </c:pt>
                <c:pt idx="6593">
                  <c:v>2.11192</c:v>
                </c:pt>
                <c:pt idx="6594">
                  <c:v>2.1067200000000001</c:v>
                </c:pt>
                <c:pt idx="6595">
                  <c:v>2.1069559999999998</c:v>
                </c:pt>
                <c:pt idx="6596">
                  <c:v>2.1125250000000002</c:v>
                </c:pt>
                <c:pt idx="6597">
                  <c:v>2.1221399999999999</c:v>
                </c:pt>
                <c:pt idx="6598">
                  <c:v>2.1337640000000002</c:v>
                </c:pt>
                <c:pt idx="6599">
                  <c:v>2.1449039999999999</c:v>
                </c:pt>
                <c:pt idx="6600">
                  <c:v>2.153473</c:v>
                </c:pt>
                <c:pt idx="6601">
                  <c:v>2.1582699999999999</c:v>
                </c:pt>
                <c:pt idx="6602">
                  <c:v>2.1591079999999998</c:v>
                </c:pt>
                <c:pt idx="6603">
                  <c:v>2.1566779999999999</c:v>
                </c:pt>
                <c:pt idx="6604">
                  <c:v>2.1521140000000001</c:v>
                </c:pt>
                <c:pt idx="6605">
                  <c:v>2.1467130000000001</c:v>
                </c:pt>
                <c:pt idx="6606">
                  <c:v>2.1416149999999998</c:v>
                </c:pt>
                <c:pt idx="6607">
                  <c:v>2.1378439999999999</c:v>
                </c:pt>
                <c:pt idx="6608">
                  <c:v>2.136317</c:v>
                </c:pt>
                <c:pt idx="6609">
                  <c:v>2.1376750000000002</c:v>
                </c:pt>
                <c:pt idx="6610">
                  <c:v>2.1420309999999998</c:v>
                </c:pt>
                <c:pt idx="6611">
                  <c:v>2.1485099999999999</c:v>
                </c:pt>
                <c:pt idx="6612">
                  <c:v>2.1552500000000001</c:v>
                </c:pt>
                <c:pt idx="6613">
                  <c:v>2.1597770000000001</c:v>
                </c:pt>
                <c:pt idx="6614">
                  <c:v>2.160212</c:v>
                </c:pt>
                <c:pt idx="6615">
                  <c:v>2.1562420000000002</c:v>
                </c:pt>
                <c:pt idx="6616">
                  <c:v>2.1489259999999999</c:v>
                </c:pt>
                <c:pt idx="6617">
                  <c:v>2.1399560000000002</c:v>
                </c:pt>
                <c:pt idx="6618">
                  <c:v>2.130795</c:v>
                </c:pt>
                <c:pt idx="6619">
                  <c:v>2.1224910000000001</c:v>
                </c:pt>
                <c:pt idx="6620">
                  <c:v>2.115558</c:v>
                </c:pt>
                <c:pt idx="6621">
                  <c:v>2.1101269999999999</c:v>
                </c:pt>
                <c:pt idx="6622">
                  <c:v>2.1061610000000002</c:v>
                </c:pt>
                <c:pt idx="6623">
                  <c:v>2.1035249999999999</c:v>
                </c:pt>
                <c:pt idx="6624">
                  <c:v>2.1020340000000002</c:v>
                </c:pt>
                <c:pt idx="6625">
                  <c:v>2.1013280000000001</c:v>
                </c:pt>
                <c:pt idx="6626">
                  <c:v>2.1007859999999998</c:v>
                </c:pt>
                <c:pt idx="6627">
                  <c:v>2.0995119999999998</c:v>
                </c:pt>
                <c:pt idx="6628">
                  <c:v>2.0964399999999999</c:v>
                </c:pt>
                <c:pt idx="6629">
                  <c:v>2.0908129999999998</c:v>
                </c:pt>
                <c:pt idx="6630">
                  <c:v>2.0825300000000002</c:v>
                </c:pt>
                <c:pt idx="6631">
                  <c:v>2.0723199999999999</c:v>
                </c:pt>
                <c:pt idx="6632">
                  <c:v>2.0614880000000002</c:v>
                </c:pt>
                <c:pt idx="6633">
                  <c:v>2.0515569999999999</c:v>
                </c:pt>
                <c:pt idx="6634">
                  <c:v>2.0438200000000002</c:v>
                </c:pt>
                <c:pt idx="6635">
                  <c:v>2.0388920000000001</c:v>
                </c:pt>
                <c:pt idx="6636">
                  <c:v>2.0366490000000002</c:v>
                </c:pt>
                <c:pt idx="6637">
                  <c:v>2.036178</c:v>
                </c:pt>
                <c:pt idx="6638">
                  <c:v>2.036146</c:v>
                </c:pt>
                <c:pt idx="6639">
                  <c:v>2.0351360000000001</c:v>
                </c:pt>
                <c:pt idx="6640">
                  <c:v>2.0322650000000002</c:v>
                </c:pt>
                <c:pt idx="6641">
                  <c:v>2.0275159999999999</c:v>
                </c:pt>
                <c:pt idx="6642">
                  <c:v>2.021652</c:v>
                </c:pt>
                <c:pt idx="6643">
                  <c:v>2.0158079999999998</c:v>
                </c:pt>
                <c:pt idx="6644">
                  <c:v>2.0109520000000001</c:v>
                </c:pt>
                <c:pt idx="6645">
                  <c:v>2.0077050000000001</c:v>
                </c:pt>
                <c:pt idx="6646">
                  <c:v>2.006205</c:v>
                </c:pt>
                <c:pt idx="6647">
                  <c:v>2.0062310000000001</c:v>
                </c:pt>
                <c:pt idx="6648">
                  <c:v>2.0073479999999999</c:v>
                </c:pt>
                <c:pt idx="6649">
                  <c:v>2.009061</c:v>
                </c:pt>
                <c:pt idx="6650">
                  <c:v>2.0109140000000001</c:v>
                </c:pt>
                <c:pt idx="6651">
                  <c:v>2.0124719999999998</c:v>
                </c:pt>
                <c:pt idx="6652">
                  <c:v>2.0133730000000001</c:v>
                </c:pt>
                <c:pt idx="6653">
                  <c:v>2.013334</c:v>
                </c:pt>
                <c:pt idx="6654">
                  <c:v>2.0122119999999999</c:v>
                </c:pt>
                <c:pt idx="6655">
                  <c:v>2.0101140000000002</c:v>
                </c:pt>
                <c:pt idx="6656">
                  <c:v>2.0074290000000001</c:v>
                </c:pt>
                <c:pt idx="6657">
                  <c:v>2.0047730000000001</c:v>
                </c:pt>
                <c:pt idx="6658">
                  <c:v>2.0027400000000002</c:v>
                </c:pt>
                <c:pt idx="6659">
                  <c:v>2.001776</c:v>
                </c:pt>
                <c:pt idx="6660">
                  <c:v>2.0020669999999998</c:v>
                </c:pt>
                <c:pt idx="6661">
                  <c:v>2.0035099999999999</c:v>
                </c:pt>
                <c:pt idx="6662">
                  <c:v>2.005709</c:v>
                </c:pt>
                <c:pt idx="6663">
                  <c:v>2.0079530000000001</c:v>
                </c:pt>
                <c:pt idx="6664">
                  <c:v>2.0093450000000002</c:v>
                </c:pt>
                <c:pt idx="6665">
                  <c:v>2.0088810000000001</c:v>
                </c:pt>
                <c:pt idx="6666">
                  <c:v>2.0058440000000002</c:v>
                </c:pt>
                <c:pt idx="6667">
                  <c:v>2.000124</c:v>
                </c:pt>
                <c:pt idx="6668">
                  <c:v>1.992262</c:v>
                </c:pt>
                <c:pt idx="6669">
                  <c:v>1.9832689999999999</c:v>
                </c:pt>
                <c:pt idx="6670">
                  <c:v>1.9742660000000001</c:v>
                </c:pt>
                <c:pt idx="6671">
                  <c:v>1.9663980000000001</c:v>
                </c:pt>
                <c:pt idx="6672">
                  <c:v>1.9606410000000001</c:v>
                </c:pt>
                <c:pt idx="6673">
                  <c:v>1.957746</c:v>
                </c:pt>
                <c:pt idx="6674">
                  <c:v>1.9581820000000001</c:v>
                </c:pt>
                <c:pt idx="6675">
                  <c:v>1.961851</c:v>
                </c:pt>
                <c:pt idx="6676">
                  <c:v>1.96787</c:v>
                </c:pt>
                <c:pt idx="6677">
                  <c:v>1.9743919999999999</c:v>
                </c:pt>
                <c:pt idx="6678">
                  <c:v>1.9791749999999999</c:v>
                </c:pt>
                <c:pt idx="6679">
                  <c:v>1.9803869999999999</c:v>
                </c:pt>
                <c:pt idx="6680">
                  <c:v>1.9773849999999999</c:v>
                </c:pt>
                <c:pt idx="6681">
                  <c:v>1.9708829999999999</c:v>
                </c:pt>
                <c:pt idx="6682">
                  <c:v>1.9623200000000001</c:v>
                </c:pt>
                <c:pt idx="6683">
                  <c:v>1.9531829999999999</c:v>
                </c:pt>
                <c:pt idx="6684">
                  <c:v>1.944501</c:v>
                </c:pt>
                <c:pt idx="6685">
                  <c:v>1.9368890000000001</c:v>
                </c:pt>
                <c:pt idx="6686">
                  <c:v>1.930607</c:v>
                </c:pt>
                <c:pt idx="6687">
                  <c:v>1.925659</c:v>
                </c:pt>
                <c:pt idx="6688">
                  <c:v>1.9219269999999999</c:v>
                </c:pt>
                <c:pt idx="6689">
                  <c:v>1.919197</c:v>
                </c:pt>
                <c:pt idx="6690">
                  <c:v>1.9172119999999999</c:v>
                </c:pt>
                <c:pt idx="6691">
                  <c:v>1.9156899999999999</c:v>
                </c:pt>
                <c:pt idx="6692">
                  <c:v>1.9143889999999999</c:v>
                </c:pt>
                <c:pt idx="6693">
                  <c:v>1.913165</c:v>
                </c:pt>
                <c:pt idx="6694">
                  <c:v>1.9120090000000001</c:v>
                </c:pt>
                <c:pt idx="6695">
                  <c:v>1.9110549999999999</c:v>
                </c:pt>
                <c:pt idx="6696">
                  <c:v>1.9104909999999999</c:v>
                </c:pt>
                <c:pt idx="6697">
                  <c:v>1.910326</c:v>
                </c:pt>
                <c:pt idx="6698">
                  <c:v>1.9101520000000001</c:v>
                </c:pt>
                <c:pt idx="6699">
                  <c:v>1.9092210000000001</c:v>
                </c:pt>
                <c:pt idx="6700">
                  <c:v>1.906854</c:v>
                </c:pt>
                <c:pt idx="6701">
                  <c:v>1.9029290000000001</c:v>
                </c:pt>
                <c:pt idx="6702">
                  <c:v>1.8978090000000001</c:v>
                </c:pt>
                <c:pt idx="6703">
                  <c:v>1.892093</c:v>
                </c:pt>
                <c:pt idx="6704">
                  <c:v>1.886377</c:v>
                </c:pt>
                <c:pt idx="6705">
                  <c:v>1.881192</c:v>
                </c:pt>
                <c:pt idx="6706">
                  <c:v>1.876922</c:v>
                </c:pt>
                <c:pt idx="6707">
                  <c:v>1.8736809999999999</c:v>
                </c:pt>
                <c:pt idx="6708">
                  <c:v>1.8712819999999999</c:v>
                </c:pt>
                <c:pt idx="6709">
                  <c:v>1.869251</c:v>
                </c:pt>
                <c:pt idx="6710">
                  <c:v>1.8670640000000001</c:v>
                </c:pt>
                <c:pt idx="6711">
                  <c:v>1.8643430000000001</c:v>
                </c:pt>
                <c:pt idx="6712">
                  <c:v>1.861048</c:v>
                </c:pt>
                <c:pt idx="6713">
                  <c:v>1.8574550000000001</c:v>
                </c:pt>
                <c:pt idx="6714">
                  <c:v>1.8540190000000001</c:v>
                </c:pt>
                <c:pt idx="6715">
                  <c:v>1.8511599999999999</c:v>
                </c:pt>
                <c:pt idx="6716">
                  <c:v>1.849059</c:v>
                </c:pt>
                <c:pt idx="6717">
                  <c:v>1.8475870000000001</c:v>
                </c:pt>
                <c:pt idx="6718">
                  <c:v>1.846306</c:v>
                </c:pt>
                <c:pt idx="6719">
                  <c:v>1.8446819999999999</c:v>
                </c:pt>
                <c:pt idx="6720">
                  <c:v>1.8422460000000001</c:v>
                </c:pt>
                <c:pt idx="6721">
                  <c:v>1.8388409999999999</c:v>
                </c:pt>
                <c:pt idx="6722">
                  <c:v>1.8346610000000001</c:v>
                </c:pt>
                <c:pt idx="6723">
                  <c:v>1.8302080000000001</c:v>
                </c:pt>
                <c:pt idx="6724">
                  <c:v>1.8260879999999999</c:v>
                </c:pt>
                <c:pt idx="6725">
                  <c:v>1.8228089999999999</c:v>
                </c:pt>
                <c:pt idx="6726">
                  <c:v>1.82063</c:v>
                </c:pt>
                <c:pt idx="6727">
                  <c:v>1.8194589999999999</c:v>
                </c:pt>
                <c:pt idx="6728">
                  <c:v>1.8189230000000001</c:v>
                </c:pt>
                <c:pt idx="6729">
                  <c:v>1.818481</c:v>
                </c:pt>
                <c:pt idx="6730">
                  <c:v>1.817626</c:v>
                </c:pt>
                <c:pt idx="6731">
                  <c:v>1.815971</c:v>
                </c:pt>
                <c:pt idx="6732">
                  <c:v>1.81332</c:v>
                </c:pt>
                <c:pt idx="6733">
                  <c:v>1.8096920000000001</c:v>
                </c:pt>
                <c:pt idx="6734">
                  <c:v>1.805358</c:v>
                </c:pt>
                <c:pt idx="6735">
                  <c:v>1.8008390000000001</c:v>
                </c:pt>
                <c:pt idx="6736">
                  <c:v>1.7967690000000001</c:v>
                </c:pt>
                <c:pt idx="6737">
                  <c:v>1.793757</c:v>
                </c:pt>
                <c:pt idx="6738">
                  <c:v>1.7920670000000001</c:v>
                </c:pt>
                <c:pt idx="6739">
                  <c:v>1.7914350000000001</c:v>
                </c:pt>
                <c:pt idx="6740">
                  <c:v>1.7910090000000001</c:v>
                </c:pt>
                <c:pt idx="6741">
                  <c:v>1.7896840000000001</c:v>
                </c:pt>
                <c:pt idx="6742">
                  <c:v>1.7866550000000001</c:v>
                </c:pt>
                <c:pt idx="6743">
                  <c:v>1.781695</c:v>
                </c:pt>
                <c:pt idx="6744">
                  <c:v>1.7752239999999999</c:v>
                </c:pt>
                <c:pt idx="6745">
                  <c:v>1.767935</c:v>
                </c:pt>
                <c:pt idx="6746">
                  <c:v>1.760443</c:v>
                </c:pt>
                <c:pt idx="6747">
                  <c:v>1.7531369999999999</c:v>
                </c:pt>
                <c:pt idx="6748">
                  <c:v>1.746218</c:v>
                </c:pt>
                <c:pt idx="6749">
                  <c:v>1.73986</c:v>
                </c:pt>
                <c:pt idx="6750">
                  <c:v>1.7342299999999999</c:v>
                </c:pt>
                <c:pt idx="6751">
                  <c:v>1.7295450000000001</c:v>
                </c:pt>
                <c:pt idx="6752">
                  <c:v>1.7260470000000001</c:v>
                </c:pt>
                <c:pt idx="6753">
                  <c:v>1.7238100000000001</c:v>
                </c:pt>
                <c:pt idx="6754">
                  <c:v>1.7225699999999999</c:v>
                </c:pt>
                <c:pt idx="6755">
                  <c:v>1.7216309999999999</c:v>
                </c:pt>
                <c:pt idx="6756">
                  <c:v>1.720159</c:v>
                </c:pt>
                <c:pt idx="6757">
                  <c:v>1.7175069999999999</c:v>
                </c:pt>
                <c:pt idx="6758">
                  <c:v>1.7135229999999999</c:v>
                </c:pt>
                <c:pt idx="6759">
                  <c:v>1.7085399999999999</c:v>
                </c:pt>
                <c:pt idx="6760">
                  <c:v>1.7031769999999999</c:v>
                </c:pt>
                <c:pt idx="6761">
                  <c:v>1.6981219999999999</c:v>
                </c:pt>
                <c:pt idx="6762">
                  <c:v>1.6939109999999999</c:v>
                </c:pt>
                <c:pt idx="6763">
                  <c:v>1.6908749999999999</c:v>
                </c:pt>
                <c:pt idx="6764">
                  <c:v>1.689036</c:v>
                </c:pt>
                <c:pt idx="6765">
                  <c:v>1.688137</c:v>
                </c:pt>
                <c:pt idx="6766">
                  <c:v>1.687713</c:v>
                </c:pt>
                <c:pt idx="6767">
                  <c:v>1.687252</c:v>
                </c:pt>
                <c:pt idx="6768">
                  <c:v>1.6863699999999999</c:v>
                </c:pt>
                <c:pt idx="6769">
                  <c:v>1.68485</c:v>
                </c:pt>
                <c:pt idx="6770">
                  <c:v>1.6826859999999999</c:v>
                </c:pt>
                <c:pt idx="6771">
                  <c:v>1.68001</c:v>
                </c:pt>
                <c:pt idx="6772">
                  <c:v>1.6770229999999999</c:v>
                </c:pt>
                <c:pt idx="6773">
                  <c:v>1.6739200000000001</c:v>
                </c:pt>
                <c:pt idx="6774">
                  <c:v>1.670868</c:v>
                </c:pt>
                <c:pt idx="6775">
                  <c:v>1.6680379999999999</c:v>
                </c:pt>
                <c:pt idx="6776">
                  <c:v>1.6656029999999999</c:v>
                </c:pt>
                <c:pt idx="6777">
                  <c:v>1.663764</c:v>
                </c:pt>
                <c:pt idx="6778">
                  <c:v>1.6627369999999999</c:v>
                </c:pt>
                <c:pt idx="6779">
                  <c:v>1.662669</c:v>
                </c:pt>
                <c:pt idx="6780">
                  <c:v>1.6635279999999999</c:v>
                </c:pt>
                <c:pt idx="6781">
                  <c:v>1.664917</c:v>
                </c:pt>
                <c:pt idx="6782">
                  <c:v>1.6660649999999999</c:v>
                </c:pt>
                <c:pt idx="6783">
                  <c:v>1.665988</c:v>
                </c:pt>
                <c:pt idx="6784">
                  <c:v>1.664048</c:v>
                </c:pt>
                <c:pt idx="6785">
                  <c:v>1.6603889999999999</c:v>
                </c:pt>
                <c:pt idx="6786">
                  <c:v>1.6557809999999999</c:v>
                </c:pt>
                <c:pt idx="6787">
                  <c:v>1.6511290000000001</c:v>
                </c:pt>
                <c:pt idx="6788">
                  <c:v>1.6470769999999999</c:v>
                </c:pt>
                <c:pt idx="6789">
                  <c:v>1.644048</c:v>
                </c:pt>
                <c:pt idx="6790">
                  <c:v>1.642288</c:v>
                </c:pt>
                <c:pt idx="6791">
                  <c:v>1.6419410000000001</c:v>
                </c:pt>
                <c:pt idx="6792">
                  <c:v>1.6430499999999999</c:v>
                </c:pt>
                <c:pt idx="6793">
                  <c:v>1.6453739999999999</c:v>
                </c:pt>
                <c:pt idx="6794">
                  <c:v>1.6482490000000001</c:v>
                </c:pt>
                <c:pt idx="6795">
                  <c:v>1.6506449999999999</c:v>
                </c:pt>
                <c:pt idx="6796">
                  <c:v>1.6518379999999999</c:v>
                </c:pt>
                <c:pt idx="6797">
                  <c:v>1.651829</c:v>
                </c:pt>
                <c:pt idx="6798">
                  <c:v>1.6511020000000001</c:v>
                </c:pt>
                <c:pt idx="6799">
                  <c:v>1.650126</c:v>
                </c:pt>
                <c:pt idx="6800">
                  <c:v>1.6491169999999999</c:v>
                </c:pt>
                <c:pt idx="6801">
                  <c:v>1.64805</c:v>
                </c:pt>
                <c:pt idx="6802">
                  <c:v>1.64676</c:v>
                </c:pt>
                <c:pt idx="6803">
                  <c:v>1.6450689999999999</c:v>
                </c:pt>
                <c:pt idx="6804">
                  <c:v>1.6429069999999999</c:v>
                </c:pt>
                <c:pt idx="6805">
                  <c:v>1.6403730000000001</c:v>
                </c:pt>
                <c:pt idx="6806">
                  <c:v>1.637707</c:v>
                </c:pt>
                <c:pt idx="6807">
                  <c:v>1.635197</c:v>
                </c:pt>
                <c:pt idx="6808">
                  <c:v>1.6330469999999999</c:v>
                </c:pt>
                <c:pt idx="6809">
                  <c:v>1.631338</c:v>
                </c:pt>
                <c:pt idx="6810">
                  <c:v>1.6299969999999999</c:v>
                </c:pt>
                <c:pt idx="6811">
                  <c:v>1.6288389999999999</c:v>
                </c:pt>
                <c:pt idx="6812">
                  <c:v>1.627624</c:v>
                </c:pt>
                <c:pt idx="6813">
                  <c:v>1.6261460000000001</c:v>
                </c:pt>
                <c:pt idx="6814">
                  <c:v>1.6243030000000001</c:v>
                </c:pt>
                <c:pt idx="6815">
                  <c:v>1.6221049999999999</c:v>
                </c:pt>
                <c:pt idx="6816">
                  <c:v>1.6196630000000001</c:v>
                </c:pt>
                <c:pt idx="6817">
                  <c:v>1.61713</c:v>
                </c:pt>
                <c:pt idx="6818">
                  <c:v>1.614703</c:v>
                </c:pt>
                <c:pt idx="6819">
                  <c:v>1.612587</c:v>
                </c:pt>
                <c:pt idx="6820">
                  <c:v>1.6109990000000001</c:v>
                </c:pt>
                <c:pt idx="6821">
                  <c:v>1.6101559999999999</c:v>
                </c:pt>
                <c:pt idx="6822">
                  <c:v>1.610217</c:v>
                </c:pt>
                <c:pt idx="6823">
                  <c:v>1.6112139999999999</c:v>
                </c:pt>
                <c:pt idx="6824">
                  <c:v>1.613008</c:v>
                </c:pt>
                <c:pt idx="6825">
                  <c:v>1.615324</c:v>
                </c:pt>
                <c:pt idx="6826">
                  <c:v>1.617831</c:v>
                </c:pt>
                <c:pt idx="6827">
                  <c:v>1.6202099999999999</c:v>
                </c:pt>
                <c:pt idx="6828">
                  <c:v>1.6222510000000001</c:v>
                </c:pt>
                <c:pt idx="6829">
                  <c:v>1.6238779999999999</c:v>
                </c:pt>
                <c:pt idx="6830">
                  <c:v>1.625151</c:v>
                </c:pt>
                <c:pt idx="6831">
                  <c:v>1.6262099999999999</c:v>
                </c:pt>
                <c:pt idx="6832">
                  <c:v>1.6272150000000001</c:v>
                </c:pt>
                <c:pt idx="6833">
                  <c:v>1.6282620000000001</c:v>
                </c:pt>
                <c:pt idx="6834">
                  <c:v>1.6293489999999999</c:v>
                </c:pt>
                <c:pt idx="6835">
                  <c:v>1.630363</c:v>
                </c:pt>
                <c:pt idx="6836">
                  <c:v>1.6311100000000001</c:v>
                </c:pt>
                <c:pt idx="6837">
                  <c:v>1.63141</c:v>
                </c:pt>
                <c:pt idx="6838">
                  <c:v>1.6311629999999999</c:v>
                </c:pt>
                <c:pt idx="6839">
                  <c:v>1.630423</c:v>
                </c:pt>
                <c:pt idx="6840">
                  <c:v>1.629381</c:v>
                </c:pt>
                <c:pt idx="6841">
                  <c:v>1.62832</c:v>
                </c:pt>
                <c:pt idx="6842">
                  <c:v>1.627505</c:v>
                </c:pt>
                <c:pt idx="6843">
                  <c:v>1.627122</c:v>
                </c:pt>
                <c:pt idx="6844">
                  <c:v>1.627275</c:v>
                </c:pt>
                <c:pt idx="6845">
                  <c:v>1.627966</c:v>
                </c:pt>
                <c:pt idx="6846">
                  <c:v>1.6291150000000001</c:v>
                </c:pt>
                <c:pt idx="6847">
                  <c:v>1.630557</c:v>
                </c:pt>
                <c:pt idx="6848">
                  <c:v>1.6320669999999999</c:v>
                </c:pt>
                <c:pt idx="6849">
                  <c:v>1.6334040000000001</c:v>
                </c:pt>
                <c:pt idx="6850">
                  <c:v>1.634363</c:v>
                </c:pt>
                <c:pt idx="6851">
                  <c:v>1.634852</c:v>
                </c:pt>
                <c:pt idx="6852">
                  <c:v>1.6348990000000001</c:v>
                </c:pt>
                <c:pt idx="6853">
                  <c:v>1.63463</c:v>
                </c:pt>
                <c:pt idx="6854">
                  <c:v>1.6342030000000001</c:v>
                </c:pt>
                <c:pt idx="6855">
                  <c:v>1.633769</c:v>
                </c:pt>
                <c:pt idx="6856">
                  <c:v>1.6334360000000001</c:v>
                </c:pt>
                <c:pt idx="6857">
                  <c:v>1.633254</c:v>
                </c:pt>
                <c:pt idx="6858">
                  <c:v>1.633224</c:v>
                </c:pt>
                <c:pt idx="6859">
                  <c:v>1.633329</c:v>
                </c:pt>
                <c:pt idx="6860">
                  <c:v>1.633561</c:v>
                </c:pt>
                <c:pt idx="6861">
                  <c:v>1.6339649999999999</c:v>
                </c:pt>
                <c:pt idx="6862">
                  <c:v>1.6346430000000001</c:v>
                </c:pt>
                <c:pt idx="6863">
                  <c:v>1.635734</c:v>
                </c:pt>
                <c:pt idx="6864">
                  <c:v>1.6373500000000001</c:v>
                </c:pt>
                <c:pt idx="6865">
                  <c:v>1.639494</c:v>
                </c:pt>
                <c:pt idx="6866">
                  <c:v>1.6419779999999999</c:v>
                </c:pt>
                <c:pt idx="6867">
                  <c:v>1.64438</c:v>
                </c:pt>
                <c:pt idx="6868">
                  <c:v>1.64615</c:v>
                </c:pt>
                <c:pt idx="6869">
                  <c:v>1.6468259999999999</c:v>
                </c:pt>
                <c:pt idx="6870">
                  <c:v>1.646244</c:v>
                </c:pt>
                <c:pt idx="6871">
                  <c:v>1.6446210000000001</c:v>
                </c:pt>
                <c:pt idx="6872">
                  <c:v>1.6423989999999999</c:v>
                </c:pt>
                <c:pt idx="6873">
                  <c:v>1.640021</c:v>
                </c:pt>
                <c:pt idx="6874">
                  <c:v>1.637769</c:v>
                </c:pt>
                <c:pt idx="6875">
                  <c:v>1.6357680000000001</c:v>
                </c:pt>
                <c:pt idx="6876">
                  <c:v>1.634063</c:v>
                </c:pt>
                <c:pt idx="6877">
                  <c:v>1.6326700000000001</c:v>
                </c:pt>
                <c:pt idx="6878">
                  <c:v>1.6316200000000001</c:v>
                </c:pt>
                <c:pt idx="6879">
                  <c:v>1.630949</c:v>
                </c:pt>
                <c:pt idx="6880">
                  <c:v>1.6306510000000001</c:v>
                </c:pt>
                <c:pt idx="6881">
                  <c:v>1.6306480000000001</c:v>
                </c:pt>
                <c:pt idx="6882">
                  <c:v>1.630771</c:v>
                </c:pt>
                <c:pt idx="6883">
                  <c:v>1.6308130000000001</c:v>
                </c:pt>
                <c:pt idx="6884">
                  <c:v>1.630601</c:v>
                </c:pt>
                <c:pt idx="6885">
                  <c:v>1.6301049999999999</c:v>
                </c:pt>
                <c:pt idx="6886">
                  <c:v>1.629467</c:v>
                </c:pt>
                <c:pt idx="6887">
                  <c:v>1.628987</c:v>
                </c:pt>
                <c:pt idx="6888">
                  <c:v>1.6290180000000001</c:v>
                </c:pt>
                <c:pt idx="6889">
                  <c:v>1.6298349999999999</c:v>
                </c:pt>
                <c:pt idx="6890">
                  <c:v>1.631556</c:v>
                </c:pt>
                <c:pt idx="6891">
                  <c:v>1.6341049999999999</c:v>
                </c:pt>
                <c:pt idx="6892">
                  <c:v>1.637275</c:v>
                </c:pt>
                <c:pt idx="6893">
                  <c:v>1.6408320000000001</c:v>
                </c:pt>
                <c:pt idx="6894">
                  <c:v>1.6446369999999999</c:v>
                </c:pt>
                <c:pt idx="6895">
                  <c:v>1.6486590000000001</c:v>
                </c:pt>
                <c:pt idx="6896">
                  <c:v>1.652868</c:v>
                </c:pt>
                <c:pt idx="6897">
                  <c:v>1.657087</c:v>
                </c:pt>
                <c:pt idx="6898">
                  <c:v>1.660873</c:v>
                </c:pt>
                <c:pt idx="6899">
                  <c:v>1.663511</c:v>
                </c:pt>
                <c:pt idx="6900">
                  <c:v>1.6643129999999999</c:v>
                </c:pt>
                <c:pt idx="6901">
                  <c:v>1.6629430000000001</c:v>
                </c:pt>
                <c:pt idx="6902">
                  <c:v>1.6596759999999999</c:v>
                </c:pt>
                <c:pt idx="6903">
                  <c:v>1.655289</c:v>
                </c:pt>
                <c:pt idx="6904">
                  <c:v>1.6507510000000001</c:v>
                </c:pt>
                <c:pt idx="6905">
                  <c:v>1.6469</c:v>
                </c:pt>
                <c:pt idx="6906">
                  <c:v>1.644207</c:v>
                </c:pt>
                <c:pt idx="6907">
                  <c:v>1.642833</c:v>
                </c:pt>
                <c:pt idx="6908">
                  <c:v>1.6426419999999999</c:v>
                </c:pt>
                <c:pt idx="6909">
                  <c:v>1.6433089999999999</c:v>
                </c:pt>
                <c:pt idx="6910">
                  <c:v>1.644347</c:v>
                </c:pt>
                <c:pt idx="6911">
                  <c:v>1.6452500000000001</c:v>
                </c:pt>
                <c:pt idx="6912">
                  <c:v>1.6456660000000001</c:v>
                </c:pt>
                <c:pt idx="6913">
                  <c:v>1.6454949999999999</c:v>
                </c:pt>
                <c:pt idx="6914">
                  <c:v>1.644949</c:v>
                </c:pt>
                <c:pt idx="6915">
                  <c:v>1.644447</c:v>
                </c:pt>
                <c:pt idx="6916">
                  <c:v>1.6445240000000001</c:v>
                </c:pt>
                <c:pt idx="6917">
                  <c:v>1.645672</c:v>
                </c:pt>
                <c:pt idx="6918">
                  <c:v>1.6482049999999999</c:v>
                </c:pt>
                <c:pt idx="6919">
                  <c:v>1.6521030000000001</c:v>
                </c:pt>
                <c:pt idx="6920">
                  <c:v>1.65689</c:v>
                </c:pt>
                <c:pt idx="6921">
                  <c:v>1.661783</c:v>
                </c:pt>
                <c:pt idx="6922">
                  <c:v>1.6659649999999999</c:v>
                </c:pt>
                <c:pt idx="6923">
                  <c:v>1.66893</c:v>
                </c:pt>
                <c:pt idx="6924">
                  <c:v>1.670531</c:v>
                </c:pt>
                <c:pt idx="6925">
                  <c:v>1.6708860000000001</c:v>
                </c:pt>
                <c:pt idx="6926">
                  <c:v>1.6702779999999999</c:v>
                </c:pt>
                <c:pt idx="6927">
                  <c:v>1.669076</c:v>
                </c:pt>
                <c:pt idx="6928">
                  <c:v>1.6676930000000001</c:v>
                </c:pt>
                <c:pt idx="6929">
                  <c:v>1.6664840000000001</c:v>
                </c:pt>
                <c:pt idx="6930">
                  <c:v>1.6657470000000001</c:v>
                </c:pt>
                <c:pt idx="6931">
                  <c:v>1.6656759999999999</c:v>
                </c:pt>
                <c:pt idx="6932">
                  <c:v>1.666358</c:v>
                </c:pt>
                <c:pt idx="6933">
                  <c:v>1.6678249999999999</c:v>
                </c:pt>
                <c:pt idx="6934">
                  <c:v>1.670031</c:v>
                </c:pt>
                <c:pt idx="6935">
                  <c:v>1.672828</c:v>
                </c:pt>
                <c:pt idx="6936">
                  <c:v>1.6757789999999999</c:v>
                </c:pt>
                <c:pt idx="6937">
                  <c:v>1.6781060000000001</c:v>
                </c:pt>
                <c:pt idx="6938">
                  <c:v>1.6789750000000001</c:v>
                </c:pt>
                <c:pt idx="6939">
                  <c:v>1.678015</c:v>
                </c:pt>
                <c:pt idx="6940">
                  <c:v>1.6755910000000001</c:v>
                </c:pt>
                <c:pt idx="6941">
                  <c:v>1.6724000000000001</c:v>
                </c:pt>
                <c:pt idx="6942">
                  <c:v>1.6690579999999999</c:v>
                </c:pt>
                <c:pt idx="6943">
                  <c:v>1.6658999999999999</c:v>
                </c:pt>
                <c:pt idx="6944">
                  <c:v>1.6630400000000001</c:v>
                </c:pt>
                <c:pt idx="6945">
                  <c:v>1.6605049999999999</c:v>
                </c:pt>
                <c:pt idx="6946">
                  <c:v>1.658283</c:v>
                </c:pt>
                <c:pt idx="6947">
                  <c:v>1.6563969999999999</c:v>
                </c:pt>
                <c:pt idx="6948">
                  <c:v>1.6549750000000001</c:v>
                </c:pt>
                <c:pt idx="6949">
                  <c:v>1.654255</c:v>
                </c:pt>
                <c:pt idx="6950">
                  <c:v>1.6545000000000001</c:v>
                </c:pt>
                <c:pt idx="6951">
                  <c:v>1.6558090000000001</c:v>
                </c:pt>
                <c:pt idx="6952">
                  <c:v>1.6579330000000001</c:v>
                </c:pt>
                <c:pt idx="6953">
                  <c:v>1.6602520000000001</c:v>
                </c:pt>
                <c:pt idx="6954">
                  <c:v>1.661988</c:v>
                </c:pt>
                <c:pt idx="6955">
                  <c:v>1.662595</c:v>
                </c:pt>
                <c:pt idx="6956">
                  <c:v>1.6619250000000001</c:v>
                </c:pt>
                <c:pt idx="6957">
                  <c:v>1.6602730000000001</c:v>
                </c:pt>
                <c:pt idx="6958">
                  <c:v>1.658188</c:v>
                </c:pt>
                <c:pt idx="6959">
                  <c:v>1.656318</c:v>
                </c:pt>
                <c:pt idx="6960">
                  <c:v>1.6552530000000001</c:v>
                </c:pt>
                <c:pt idx="6961">
                  <c:v>1.655384</c:v>
                </c:pt>
                <c:pt idx="6962">
                  <c:v>1.6568940000000001</c:v>
                </c:pt>
                <c:pt idx="6963">
                  <c:v>1.6596519999999999</c:v>
                </c:pt>
                <c:pt idx="6964">
                  <c:v>1.663265</c:v>
                </c:pt>
                <c:pt idx="6965">
                  <c:v>1.667122</c:v>
                </c:pt>
                <c:pt idx="6966">
                  <c:v>1.670628</c:v>
                </c:pt>
                <c:pt idx="6967">
                  <c:v>1.673394</c:v>
                </c:pt>
                <c:pt idx="6968">
                  <c:v>1.6752940000000001</c:v>
                </c:pt>
                <c:pt idx="6969">
                  <c:v>1.676428</c:v>
                </c:pt>
                <c:pt idx="6970">
                  <c:v>1.676968</c:v>
                </c:pt>
                <c:pt idx="6971">
                  <c:v>1.677049</c:v>
                </c:pt>
                <c:pt idx="6972">
                  <c:v>1.676731</c:v>
                </c:pt>
                <c:pt idx="6973">
                  <c:v>1.6760539999999999</c:v>
                </c:pt>
                <c:pt idx="6974">
                  <c:v>1.675116</c:v>
                </c:pt>
                <c:pt idx="6975">
                  <c:v>1.674096</c:v>
                </c:pt>
                <c:pt idx="6976">
                  <c:v>1.6732640000000001</c:v>
                </c:pt>
                <c:pt idx="6977">
                  <c:v>1.6729419999999999</c:v>
                </c:pt>
                <c:pt idx="6978">
                  <c:v>1.6734100000000001</c:v>
                </c:pt>
                <c:pt idx="6979">
                  <c:v>1.6748240000000001</c:v>
                </c:pt>
                <c:pt idx="6980">
                  <c:v>1.677087</c:v>
                </c:pt>
                <c:pt idx="6981">
                  <c:v>1.679837</c:v>
                </c:pt>
                <c:pt idx="6982">
                  <c:v>1.682528</c:v>
                </c:pt>
                <c:pt idx="6983">
                  <c:v>1.6846620000000001</c:v>
                </c:pt>
                <c:pt idx="6984">
                  <c:v>1.6859919999999999</c:v>
                </c:pt>
                <c:pt idx="6985">
                  <c:v>1.6865190000000001</c:v>
                </c:pt>
                <c:pt idx="6986">
                  <c:v>1.686428</c:v>
                </c:pt>
                <c:pt idx="6987">
                  <c:v>1.6859519999999999</c:v>
                </c:pt>
                <c:pt idx="6988">
                  <c:v>1.685303</c:v>
                </c:pt>
                <c:pt idx="6989">
                  <c:v>1.6845909999999999</c:v>
                </c:pt>
                <c:pt idx="6990">
                  <c:v>1.683799</c:v>
                </c:pt>
                <c:pt idx="6991">
                  <c:v>1.682793</c:v>
                </c:pt>
                <c:pt idx="6992">
                  <c:v>1.6814089999999999</c:v>
                </c:pt>
                <c:pt idx="6993">
                  <c:v>1.679548</c:v>
                </c:pt>
                <c:pt idx="6994">
                  <c:v>1.677222</c:v>
                </c:pt>
                <c:pt idx="6995">
                  <c:v>1.674566</c:v>
                </c:pt>
                <c:pt idx="6996">
                  <c:v>1.6717919999999999</c:v>
                </c:pt>
                <c:pt idx="6997">
                  <c:v>1.6691560000000001</c:v>
                </c:pt>
                <c:pt idx="6998">
                  <c:v>1.6668700000000001</c:v>
                </c:pt>
                <c:pt idx="6999">
                  <c:v>1.6650750000000001</c:v>
                </c:pt>
                <c:pt idx="7000">
                  <c:v>1.6638040000000001</c:v>
                </c:pt>
                <c:pt idx="7001">
                  <c:v>1.662981</c:v>
                </c:pt>
                <c:pt idx="7002">
                  <c:v>1.662474</c:v>
                </c:pt>
                <c:pt idx="7003">
                  <c:v>1.6621729999999999</c:v>
                </c:pt>
                <c:pt idx="7004">
                  <c:v>1.6620790000000001</c:v>
                </c:pt>
                <c:pt idx="7005">
                  <c:v>1.662336</c:v>
                </c:pt>
                <c:pt idx="7006">
                  <c:v>1.663206</c:v>
                </c:pt>
                <c:pt idx="7007">
                  <c:v>1.6649529999999999</c:v>
                </c:pt>
                <c:pt idx="7008">
                  <c:v>1.6676949999999999</c:v>
                </c:pt>
                <c:pt idx="7009">
                  <c:v>1.6712260000000001</c:v>
                </c:pt>
                <c:pt idx="7010">
                  <c:v>1.675017</c:v>
                </c:pt>
                <c:pt idx="7011">
                  <c:v>1.678334</c:v>
                </c:pt>
                <c:pt idx="7012">
                  <c:v>1.680626</c:v>
                </c:pt>
                <c:pt idx="7013">
                  <c:v>1.681794</c:v>
                </c:pt>
                <c:pt idx="7014">
                  <c:v>1.682196</c:v>
                </c:pt>
                <c:pt idx="7015">
                  <c:v>1.6824269999999999</c:v>
                </c:pt>
                <c:pt idx="7016">
                  <c:v>1.6830510000000001</c:v>
                </c:pt>
                <c:pt idx="7017">
                  <c:v>1.684455</c:v>
                </c:pt>
                <c:pt idx="7018">
                  <c:v>1.686712</c:v>
                </c:pt>
                <c:pt idx="7019">
                  <c:v>1.6895709999999999</c:v>
                </c:pt>
                <c:pt idx="7020">
                  <c:v>1.6924859999999999</c:v>
                </c:pt>
                <c:pt idx="7021">
                  <c:v>1.6948259999999999</c:v>
                </c:pt>
                <c:pt idx="7022">
                  <c:v>1.6961029999999999</c:v>
                </c:pt>
                <c:pt idx="7023">
                  <c:v>1.6961310000000001</c:v>
                </c:pt>
                <c:pt idx="7024">
                  <c:v>1.6950510000000001</c:v>
                </c:pt>
                <c:pt idx="7025">
                  <c:v>1.6932</c:v>
                </c:pt>
                <c:pt idx="7026">
                  <c:v>1.690971</c:v>
                </c:pt>
                <c:pt idx="7027">
                  <c:v>1.6887000000000001</c:v>
                </c:pt>
                <c:pt idx="7028">
                  <c:v>1.6867019999999999</c:v>
                </c:pt>
                <c:pt idx="7029">
                  <c:v>1.68529</c:v>
                </c:pt>
                <c:pt idx="7030">
                  <c:v>1.6847540000000001</c:v>
                </c:pt>
                <c:pt idx="7031">
                  <c:v>1.685357</c:v>
                </c:pt>
                <c:pt idx="7032">
                  <c:v>1.687233</c:v>
                </c:pt>
                <c:pt idx="7033">
                  <c:v>1.6903060000000001</c:v>
                </c:pt>
                <c:pt idx="7034">
                  <c:v>1.694224</c:v>
                </c:pt>
                <c:pt idx="7035">
                  <c:v>1.698399</c:v>
                </c:pt>
                <c:pt idx="7036">
                  <c:v>1.702178</c:v>
                </c:pt>
                <c:pt idx="7037">
                  <c:v>1.704977</c:v>
                </c:pt>
                <c:pt idx="7038">
                  <c:v>1.70651</c:v>
                </c:pt>
                <c:pt idx="7039">
                  <c:v>1.7068300000000001</c:v>
                </c:pt>
                <c:pt idx="7040">
                  <c:v>1.70628</c:v>
                </c:pt>
                <c:pt idx="7041">
                  <c:v>1.7053069999999999</c:v>
                </c:pt>
                <c:pt idx="7042">
                  <c:v>1.7042889999999999</c:v>
                </c:pt>
                <c:pt idx="7043">
                  <c:v>1.703419</c:v>
                </c:pt>
                <c:pt idx="7044">
                  <c:v>1.7026140000000001</c:v>
                </c:pt>
                <c:pt idx="7045">
                  <c:v>1.701584</c:v>
                </c:pt>
                <c:pt idx="7046">
                  <c:v>1.7000059999999999</c:v>
                </c:pt>
                <c:pt idx="7047">
                  <c:v>1.6977709999999999</c:v>
                </c:pt>
                <c:pt idx="7048">
                  <c:v>1.6950909999999999</c:v>
                </c:pt>
                <c:pt idx="7049">
                  <c:v>1.6924760000000001</c:v>
                </c:pt>
                <c:pt idx="7050">
                  <c:v>1.6905539999999999</c:v>
                </c:pt>
                <c:pt idx="7051">
                  <c:v>1.690032</c:v>
                </c:pt>
                <c:pt idx="7052">
                  <c:v>1.6915899999999999</c:v>
                </c:pt>
                <c:pt idx="7053">
                  <c:v>1.6957040000000001</c:v>
                </c:pt>
                <c:pt idx="7054">
                  <c:v>1.702277</c:v>
                </c:pt>
                <c:pt idx="7055">
                  <c:v>1.710102</c:v>
                </c:pt>
                <c:pt idx="7056">
                  <c:v>1.7169220000000001</c:v>
                </c:pt>
                <c:pt idx="7057">
                  <c:v>1.7202379999999999</c:v>
                </c:pt>
                <c:pt idx="7058">
                  <c:v>1.7189810000000001</c:v>
                </c:pt>
                <c:pt idx="7059">
                  <c:v>1.7139690000000001</c:v>
                </c:pt>
                <c:pt idx="7060">
                  <c:v>1.7070179999999999</c:v>
                </c:pt>
                <c:pt idx="7061">
                  <c:v>1.6998740000000001</c:v>
                </c:pt>
                <c:pt idx="7062">
                  <c:v>1.69371</c:v>
                </c:pt>
                <c:pt idx="7063">
                  <c:v>1.6893100000000001</c:v>
                </c:pt>
                <c:pt idx="7064">
                  <c:v>1.6870480000000001</c:v>
                </c:pt>
                <c:pt idx="7065">
                  <c:v>1.686936</c:v>
                </c:pt>
                <c:pt idx="7066">
                  <c:v>1.6885509999999999</c:v>
                </c:pt>
                <c:pt idx="7067">
                  <c:v>1.691079</c:v>
                </c:pt>
                <c:pt idx="7068">
                  <c:v>1.693638</c:v>
                </c:pt>
                <c:pt idx="7069">
                  <c:v>1.6957180000000001</c:v>
                </c:pt>
                <c:pt idx="7070">
                  <c:v>1.6974530000000001</c:v>
                </c:pt>
                <c:pt idx="7071">
                  <c:v>1.6993940000000001</c:v>
                </c:pt>
                <c:pt idx="7072">
                  <c:v>1.7021280000000001</c:v>
                </c:pt>
                <c:pt idx="7073">
                  <c:v>1.7059500000000001</c:v>
                </c:pt>
                <c:pt idx="7074">
                  <c:v>1.710764</c:v>
                </c:pt>
                <c:pt idx="7075">
                  <c:v>1.7160550000000001</c:v>
                </c:pt>
                <c:pt idx="7076">
                  <c:v>1.7210639999999999</c:v>
                </c:pt>
                <c:pt idx="7077">
                  <c:v>1.7249289999999999</c:v>
                </c:pt>
                <c:pt idx="7078">
                  <c:v>1.726972</c:v>
                </c:pt>
                <c:pt idx="7079">
                  <c:v>1.726915</c:v>
                </c:pt>
                <c:pt idx="7080">
                  <c:v>1.724864</c:v>
                </c:pt>
                <c:pt idx="7081">
                  <c:v>1.721222</c:v>
                </c:pt>
                <c:pt idx="7082">
                  <c:v>1.7164999999999999</c:v>
                </c:pt>
                <c:pt idx="7083">
                  <c:v>1.711327</c:v>
                </c:pt>
                <c:pt idx="7084">
                  <c:v>1.706394</c:v>
                </c:pt>
                <c:pt idx="7085">
                  <c:v>1.7023600000000001</c:v>
                </c:pt>
                <c:pt idx="7086">
                  <c:v>1.699708</c:v>
                </c:pt>
                <c:pt idx="7087">
                  <c:v>1.6984950000000001</c:v>
                </c:pt>
                <c:pt idx="7088">
                  <c:v>1.698388</c:v>
                </c:pt>
                <c:pt idx="7089">
                  <c:v>1.6988920000000001</c:v>
                </c:pt>
                <c:pt idx="7090">
                  <c:v>1.6996929999999999</c:v>
                </c:pt>
                <c:pt idx="7091">
                  <c:v>1.700804</c:v>
                </c:pt>
                <c:pt idx="7092">
                  <c:v>1.702585</c:v>
                </c:pt>
                <c:pt idx="7093">
                  <c:v>1.705657</c:v>
                </c:pt>
                <c:pt idx="7094">
                  <c:v>1.71069</c:v>
                </c:pt>
                <c:pt idx="7095">
                  <c:v>1.717948</c:v>
                </c:pt>
                <c:pt idx="7096">
                  <c:v>1.7266509999999999</c:v>
                </c:pt>
                <c:pt idx="7097">
                  <c:v>1.7347319999999999</c:v>
                </c:pt>
                <c:pt idx="7098">
                  <c:v>1.739706</c:v>
                </c:pt>
                <c:pt idx="7099">
                  <c:v>1.7403439999999999</c:v>
                </c:pt>
                <c:pt idx="7100">
                  <c:v>1.7371030000000001</c:v>
                </c:pt>
                <c:pt idx="7101">
                  <c:v>1.7314419999999999</c:v>
                </c:pt>
                <c:pt idx="7102">
                  <c:v>1.724828</c:v>
                </c:pt>
                <c:pt idx="7103">
                  <c:v>1.718404</c:v>
                </c:pt>
                <c:pt idx="7104">
                  <c:v>1.712906</c:v>
                </c:pt>
                <c:pt idx="7105">
                  <c:v>1.708682</c:v>
                </c:pt>
                <c:pt idx="7106">
                  <c:v>1.7058329999999999</c:v>
                </c:pt>
                <c:pt idx="7107">
                  <c:v>1.704226</c:v>
                </c:pt>
                <c:pt idx="7108">
                  <c:v>1.7036</c:v>
                </c:pt>
                <c:pt idx="7109">
                  <c:v>1.703667</c:v>
                </c:pt>
                <c:pt idx="7110">
                  <c:v>1.7042520000000001</c:v>
                </c:pt>
                <c:pt idx="7111">
                  <c:v>1.7053430000000001</c:v>
                </c:pt>
                <c:pt idx="7112">
                  <c:v>1.7070380000000001</c:v>
                </c:pt>
                <c:pt idx="7113">
                  <c:v>1.709465</c:v>
                </c:pt>
                <c:pt idx="7114">
                  <c:v>1.7127129999999999</c:v>
                </c:pt>
                <c:pt idx="7115">
                  <c:v>1.716785</c:v>
                </c:pt>
                <c:pt idx="7116">
                  <c:v>1.72157</c:v>
                </c:pt>
                <c:pt idx="7117">
                  <c:v>1.726842</c:v>
                </c:pt>
                <c:pt idx="7118">
                  <c:v>1.73221</c:v>
                </c:pt>
                <c:pt idx="7119">
                  <c:v>1.7371760000000001</c:v>
                </c:pt>
                <c:pt idx="7120">
                  <c:v>1.7411829999999999</c:v>
                </c:pt>
                <c:pt idx="7121">
                  <c:v>1.743684</c:v>
                </c:pt>
                <c:pt idx="7122">
                  <c:v>1.7442869999999999</c:v>
                </c:pt>
                <c:pt idx="7123">
                  <c:v>1.7428360000000001</c:v>
                </c:pt>
                <c:pt idx="7124">
                  <c:v>1.739503</c:v>
                </c:pt>
                <c:pt idx="7125">
                  <c:v>1.7347630000000001</c:v>
                </c:pt>
                <c:pt idx="7126">
                  <c:v>1.7293769999999999</c:v>
                </c:pt>
                <c:pt idx="7127">
                  <c:v>1.7242470000000001</c:v>
                </c:pt>
                <c:pt idx="7128">
                  <c:v>1.7201299999999999</c:v>
                </c:pt>
                <c:pt idx="7129">
                  <c:v>1.717541</c:v>
                </c:pt>
                <c:pt idx="7130">
                  <c:v>1.7166129999999999</c:v>
                </c:pt>
                <c:pt idx="7131">
                  <c:v>1.7171749999999999</c:v>
                </c:pt>
                <c:pt idx="7132">
                  <c:v>1.7189369999999999</c:v>
                </c:pt>
                <c:pt idx="7133">
                  <c:v>1.7217279999999999</c:v>
                </c:pt>
                <c:pt idx="7134">
                  <c:v>1.7255830000000001</c:v>
                </c:pt>
                <c:pt idx="7135">
                  <c:v>1.73065</c:v>
                </c:pt>
                <c:pt idx="7136">
                  <c:v>1.736953</c:v>
                </c:pt>
                <c:pt idx="7137">
                  <c:v>1.7442359999999999</c:v>
                </c:pt>
                <c:pt idx="7138">
                  <c:v>1.751916</c:v>
                </c:pt>
                <c:pt idx="7139">
                  <c:v>1.759198</c:v>
                </c:pt>
                <c:pt idx="7140">
                  <c:v>1.7652479999999999</c:v>
                </c:pt>
                <c:pt idx="7141">
                  <c:v>1.7692760000000001</c:v>
                </c:pt>
                <c:pt idx="7142">
                  <c:v>1.770777</c:v>
                </c:pt>
                <c:pt idx="7143">
                  <c:v>1.7695879999999999</c:v>
                </c:pt>
                <c:pt idx="7144">
                  <c:v>1.765927</c:v>
                </c:pt>
                <c:pt idx="7145">
                  <c:v>1.7603439999999999</c:v>
                </c:pt>
                <c:pt idx="7146">
                  <c:v>1.75362</c:v>
                </c:pt>
                <c:pt idx="7147">
                  <c:v>1.7466790000000001</c:v>
                </c:pt>
                <c:pt idx="7148">
                  <c:v>1.7403930000000001</c:v>
                </c:pt>
                <c:pt idx="7149">
                  <c:v>1.735547</c:v>
                </c:pt>
                <c:pt idx="7150">
                  <c:v>1.732734</c:v>
                </c:pt>
                <c:pt idx="7151">
                  <c:v>1.732194</c:v>
                </c:pt>
                <c:pt idx="7152">
                  <c:v>1.7337579999999999</c:v>
                </c:pt>
                <c:pt idx="7153">
                  <c:v>1.7367440000000001</c:v>
                </c:pt>
                <c:pt idx="7154">
                  <c:v>1.7401</c:v>
                </c:pt>
                <c:pt idx="7155">
                  <c:v>1.742502</c:v>
                </c:pt>
                <c:pt idx="7156">
                  <c:v>1.74278</c:v>
                </c:pt>
                <c:pt idx="7157">
                  <c:v>1.7403040000000001</c:v>
                </c:pt>
                <c:pt idx="7158">
                  <c:v>1.7351799999999999</c:v>
                </c:pt>
                <c:pt idx="7159">
                  <c:v>1.728288</c:v>
                </c:pt>
                <c:pt idx="7160">
                  <c:v>1.721031</c:v>
                </c:pt>
                <c:pt idx="7161">
                  <c:v>1.7152989999999999</c:v>
                </c:pt>
                <c:pt idx="7162">
                  <c:v>1.71289</c:v>
                </c:pt>
                <c:pt idx="7163">
                  <c:v>1.714715</c:v>
                </c:pt>
                <c:pt idx="7164">
                  <c:v>1.719919</c:v>
                </c:pt>
                <c:pt idx="7165">
                  <c:v>1.7263219999999999</c:v>
                </c:pt>
                <c:pt idx="7166">
                  <c:v>1.7320169999999999</c:v>
                </c:pt>
                <c:pt idx="7167">
                  <c:v>1.7362770000000001</c:v>
                </c:pt>
                <c:pt idx="7168">
                  <c:v>1.7392540000000001</c:v>
                </c:pt>
                <c:pt idx="7169">
                  <c:v>1.7412319999999999</c:v>
                </c:pt>
                <c:pt idx="7170">
                  <c:v>1.7422979999999999</c:v>
                </c:pt>
                <c:pt idx="7171">
                  <c:v>1.742399</c:v>
                </c:pt>
                <c:pt idx="7172">
                  <c:v>1.7415339999999999</c:v>
                </c:pt>
                <c:pt idx="7173">
                  <c:v>1.739935</c:v>
                </c:pt>
                <c:pt idx="7174">
                  <c:v>1.7380720000000001</c:v>
                </c:pt>
                <c:pt idx="7175">
                  <c:v>1.736542</c:v>
                </c:pt>
                <c:pt idx="7176">
                  <c:v>1.735859</c:v>
                </c:pt>
                <c:pt idx="7177">
                  <c:v>1.7362109999999999</c:v>
                </c:pt>
                <c:pt idx="7178">
                  <c:v>1.7373989999999999</c:v>
                </c:pt>
                <c:pt idx="7179">
                  <c:v>1.7388570000000001</c:v>
                </c:pt>
                <c:pt idx="7180">
                  <c:v>1.739949</c:v>
                </c:pt>
                <c:pt idx="7181">
                  <c:v>1.740265</c:v>
                </c:pt>
                <c:pt idx="7182">
                  <c:v>1.739995</c:v>
                </c:pt>
                <c:pt idx="7183">
                  <c:v>1.7399119999999999</c:v>
                </c:pt>
                <c:pt idx="7184">
                  <c:v>1.7411540000000001</c:v>
                </c:pt>
                <c:pt idx="7185">
                  <c:v>1.7445949999999999</c:v>
                </c:pt>
                <c:pt idx="7186">
                  <c:v>1.750313</c:v>
                </c:pt>
                <c:pt idx="7187">
                  <c:v>1.7573080000000001</c:v>
                </c:pt>
                <c:pt idx="7188">
                  <c:v>1.7638689999999999</c:v>
                </c:pt>
                <c:pt idx="7189">
                  <c:v>1.7684629999999999</c:v>
                </c:pt>
                <c:pt idx="7190">
                  <c:v>1.7704310000000001</c:v>
                </c:pt>
                <c:pt idx="7191">
                  <c:v>1.7702230000000001</c:v>
                </c:pt>
                <c:pt idx="7192">
                  <c:v>1.7689060000000001</c:v>
                </c:pt>
                <c:pt idx="7193">
                  <c:v>1.7676700000000001</c:v>
                </c:pt>
                <c:pt idx="7194">
                  <c:v>1.767334</c:v>
                </c:pt>
                <c:pt idx="7195">
                  <c:v>1.768151</c:v>
                </c:pt>
                <c:pt idx="7196">
                  <c:v>1.769603</c:v>
                </c:pt>
                <c:pt idx="7197">
                  <c:v>1.7705610000000001</c:v>
                </c:pt>
                <c:pt idx="7198">
                  <c:v>1.769803</c:v>
                </c:pt>
                <c:pt idx="7199">
                  <c:v>1.766904</c:v>
                </c:pt>
                <c:pt idx="7200">
                  <c:v>1.7625280000000001</c:v>
                </c:pt>
                <c:pt idx="7201">
                  <c:v>1.757863</c:v>
                </c:pt>
                <c:pt idx="7202">
                  <c:v>1.7539</c:v>
                </c:pt>
                <c:pt idx="7203">
                  <c:v>1.7510939999999999</c:v>
                </c:pt>
                <c:pt idx="7204">
                  <c:v>1.7494860000000001</c:v>
                </c:pt>
                <c:pt idx="7205">
                  <c:v>1.7487900000000001</c:v>
                </c:pt>
                <c:pt idx="7206">
                  <c:v>1.7485809999999999</c:v>
                </c:pt>
                <c:pt idx="7207">
                  <c:v>1.7484120000000001</c:v>
                </c:pt>
                <c:pt idx="7208">
                  <c:v>1.748016</c:v>
                </c:pt>
                <c:pt idx="7209">
                  <c:v>1.7473730000000001</c:v>
                </c:pt>
                <c:pt idx="7210">
                  <c:v>1.746669</c:v>
                </c:pt>
                <c:pt idx="7211">
                  <c:v>1.7461679999999999</c:v>
                </c:pt>
                <c:pt idx="7212">
                  <c:v>1.7461469999999999</c:v>
                </c:pt>
                <c:pt idx="7213">
                  <c:v>1.746891</c:v>
                </c:pt>
                <c:pt idx="7214">
                  <c:v>1.7486900000000001</c:v>
                </c:pt>
                <c:pt idx="7215">
                  <c:v>1.7518199999999999</c:v>
                </c:pt>
                <c:pt idx="7216">
                  <c:v>1.756456</c:v>
                </c:pt>
                <c:pt idx="7217">
                  <c:v>1.7624930000000001</c:v>
                </c:pt>
                <c:pt idx="7218">
                  <c:v>1.769361</c:v>
                </c:pt>
                <c:pt idx="7219">
                  <c:v>1.775917</c:v>
                </c:pt>
                <c:pt idx="7220">
                  <c:v>1.78085</c:v>
                </c:pt>
                <c:pt idx="7221">
                  <c:v>1.783253</c:v>
                </c:pt>
                <c:pt idx="7222">
                  <c:v>1.7831049999999999</c:v>
                </c:pt>
                <c:pt idx="7223">
                  <c:v>1.7811570000000001</c:v>
                </c:pt>
                <c:pt idx="7224">
                  <c:v>1.7785029999999999</c:v>
                </c:pt>
                <c:pt idx="7225">
                  <c:v>1.7761499999999999</c:v>
                </c:pt>
                <c:pt idx="7226">
                  <c:v>1.774734</c:v>
                </c:pt>
                <c:pt idx="7227">
                  <c:v>1.7745709999999999</c:v>
                </c:pt>
                <c:pt idx="7228">
                  <c:v>1.775574</c:v>
                </c:pt>
                <c:pt idx="7229">
                  <c:v>1.7772760000000001</c:v>
                </c:pt>
                <c:pt idx="7230">
                  <c:v>1.7788470000000001</c:v>
                </c:pt>
                <c:pt idx="7231">
                  <c:v>1.7794220000000001</c:v>
                </c:pt>
                <c:pt idx="7232">
                  <c:v>1.778538</c:v>
                </c:pt>
                <c:pt idx="7233">
                  <c:v>1.7762800000000001</c:v>
                </c:pt>
                <c:pt idx="7234">
                  <c:v>1.7731410000000001</c:v>
                </c:pt>
                <c:pt idx="7235">
                  <c:v>1.7696829999999999</c:v>
                </c:pt>
                <c:pt idx="7236">
                  <c:v>1.766418</c:v>
                </c:pt>
                <c:pt idx="7237">
                  <c:v>1.7637050000000001</c:v>
                </c:pt>
                <c:pt idx="7238">
                  <c:v>1.7617609999999999</c:v>
                </c:pt>
                <c:pt idx="7239">
                  <c:v>1.7606599999999999</c:v>
                </c:pt>
                <c:pt idx="7240">
                  <c:v>1.760257</c:v>
                </c:pt>
                <c:pt idx="7241">
                  <c:v>1.760176</c:v>
                </c:pt>
                <c:pt idx="7242">
                  <c:v>1.75989</c:v>
                </c:pt>
                <c:pt idx="7243">
                  <c:v>1.7590399999999999</c:v>
                </c:pt>
                <c:pt idx="7244">
                  <c:v>1.757679</c:v>
                </c:pt>
                <c:pt idx="7245">
                  <c:v>1.7563359999999999</c:v>
                </c:pt>
                <c:pt idx="7246">
                  <c:v>1.7557229999999999</c:v>
                </c:pt>
                <c:pt idx="7247">
                  <c:v>1.756448</c:v>
                </c:pt>
                <c:pt idx="7248">
                  <c:v>1.7587809999999999</c:v>
                </c:pt>
                <c:pt idx="7249">
                  <c:v>1.7625679999999999</c:v>
                </c:pt>
                <c:pt idx="7250">
                  <c:v>1.7673030000000001</c:v>
                </c:pt>
                <c:pt idx="7251">
                  <c:v>1.7722469999999999</c:v>
                </c:pt>
                <c:pt idx="7252">
                  <c:v>1.776686</c:v>
                </c:pt>
                <c:pt idx="7253">
                  <c:v>1.7800130000000001</c:v>
                </c:pt>
                <c:pt idx="7254">
                  <c:v>1.7819229999999999</c:v>
                </c:pt>
                <c:pt idx="7255">
                  <c:v>1.782437</c:v>
                </c:pt>
                <c:pt idx="7256">
                  <c:v>1.781852</c:v>
                </c:pt>
                <c:pt idx="7257">
                  <c:v>1.7805850000000001</c:v>
                </c:pt>
                <c:pt idx="7258">
                  <c:v>1.778993</c:v>
                </c:pt>
                <c:pt idx="7259">
                  <c:v>1.7773099999999999</c:v>
                </c:pt>
                <c:pt idx="7260">
                  <c:v>1.7756320000000001</c:v>
                </c:pt>
                <c:pt idx="7261">
                  <c:v>1.774024</c:v>
                </c:pt>
                <c:pt idx="7262">
                  <c:v>1.7726280000000001</c:v>
                </c:pt>
                <c:pt idx="7263">
                  <c:v>1.771692</c:v>
                </c:pt>
                <c:pt idx="7264">
                  <c:v>1.7714920000000001</c:v>
                </c:pt>
                <c:pt idx="7265">
                  <c:v>1.7722519999999999</c:v>
                </c:pt>
                <c:pt idx="7266">
                  <c:v>1.7740320000000001</c:v>
                </c:pt>
                <c:pt idx="7267">
                  <c:v>1.7766999999999999</c:v>
                </c:pt>
                <c:pt idx="7268">
                  <c:v>1.77993</c:v>
                </c:pt>
                <c:pt idx="7269">
                  <c:v>1.783307</c:v>
                </c:pt>
                <c:pt idx="7270">
                  <c:v>1.786392</c:v>
                </c:pt>
                <c:pt idx="7271">
                  <c:v>1.788788</c:v>
                </c:pt>
                <c:pt idx="7272">
                  <c:v>1.790192</c:v>
                </c:pt>
                <c:pt idx="7273">
                  <c:v>1.7903739999999999</c:v>
                </c:pt>
                <c:pt idx="7274">
                  <c:v>1.7892220000000001</c:v>
                </c:pt>
                <c:pt idx="7275">
                  <c:v>1.7868090000000001</c:v>
                </c:pt>
                <c:pt idx="7276">
                  <c:v>1.783423</c:v>
                </c:pt>
                <c:pt idx="7277">
                  <c:v>1.7795749999999999</c:v>
                </c:pt>
                <c:pt idx="7278">
                  <c:v>1.7758529999999999</c:v>
                </c:pt>
                <c:pt idx="7279">
                  <c:v>1.7728409999999999</c:v>
                </c:pt>
                <c:pt idx="7280">
                  <c:v>1.7709109999999999</c:v>
                </c:pt>
                <c:pt idx="7281">
                  <c:v>1.770122</c:v>
                </c:pt>
                <c:pt idx="7282">
                  <c:v>1.77024</c:v>
                </c:pt>
                <c:pt idx="7283">
                  <c:v>1.770853</c:v>
                </c:pt>
                <c:pt idx="7284">
                  <c:v>1.771585</c:v>
                </c:pt>
                <c:pt idx="7285">
                  <c:v>1.7722389999999999</c:v>
                </c:pt>
                <c:pt idx="7286">
                  <c:v>1.7728889999999999</c:v>
                </c:pt>
                <c:pt idx="7287">
                  <c:v>1.773774</c:v>
                </c:pt>
                <c:pt idx="7288">
                  <c:v>1.775126</c:v>
                </c:pt>
                <c:pt idx="7289">
                  <c:v>1.7769889999999999</c:v>
                </c:pt>
                <c:pt idx="7290">
                  <c:v>1.7791399999999999</c:v>
                </c:pt>
                <c:pt idx="7291">
                  <c:v>1.781134</c:v>
                </c:pt>
                <c:pt idx="7292">
                  <c:v>1.7825070000000001</c:v>
                </c:pt>
                <c:pt idx="7293">
                  <c:v>1.7829999999999999</c:v>
                </c:pt>
                <c:pt idx="7294">
                  <c:v>1.782753</c:v>
                </c:pt>
                <c:pt idx="7295">
                  <c:v>1.782281</c:v>
                </c:pt>
                <c:pt idx="7296">
                  <c:v>1.7822640000000001</c:v>
                </c:pt>
                <c:pt idx="7297">
                  <c:v>1.783204</c:v>
                </c:pt>
                <c:pt idx="7298">
                  <c:v>1.785164</c:v>
                </c:pt>
                <c:pt idx="7299">
                  <c:v>1.7877879999999999</c:v>
                </c:pt>
                <c:pt idx="7300">
                  <c:v>1.790492</c:v>
                </c:pt>
                <c:pt idx="7301">
                  <c:v>1.7927949999999999</c:v>
                </c:pt>
                <c:pt idx="7302">
                  <c:v>1.794478</c:v>
                </c:pt>
                <c:pt idx="7303">
                  <c:v>1.795661</c:v>
                </c:pt>
                <c:pt idx="7304">
                  <c:v>1.7966439999999999</c:v>
                </c:pt>
                <c:pt idx="7305">
                  <c:v>1.797728</c:v>
                </c:pt>
                <c:pt idx="7306">
                  <c:v>1.799023</c:v>
                </c:pt>
                <c:pt idx="7307">
                  <c:v>1.800419</c:v>
                </c:pt>
                <c:pt idx="7308">
                  <c:v>1.801642</c:v>
                </c:pt>
                <c:pt idx="7309">
                  <c:v>1.8024230000000001</c:v>
                </c:pt>
                <c:pt idx="7310">
                  <c:v>1.802646</c:v>
                </c:pt>
                <c:pt idx="7311">
                  <c:v>1.802406</c:v>
                </c:pt>
                <c:pt idx="7312">
                  <c:v>1.801928</c:v>
                </c:pt>
                <c:pt idx="7313">
                  <c:v>1.8013760000000001</c:v>
                </c:pt>
                <c:pt idx="7314">
                  <c:v>1.8006960000000001</c:v>
                </c:pt>
                <c:pt idx="7315">
                  <c:v>1.799593</c:v>
                </c:pt>
                <c:pt idx="7316">
                  <c:v>1.797661</c:v>
                </c:pt>
                <c:pt idx="7317">
                  <c:v>1.7945530000000001</c:v>
                </c:pt>
                <c:pt idx="7318">
                  <c:v>1.790173</c:v>
                </c:pt>
                <c:pt idx="7319">
                  <c:v>1.7847470000000001</c:v>
                </c:pt>
                <c:pt idx="7320">
                  <c:v>1.7788409999999999</c:v>
                </c:pt>
                <c:pt idx="7321">
                  <c:v>1.773172</c:v>
                </c:pt>
                <c:pt idx="7322">
                  <c:v>1.7685360000000001</c:v>
                </c:pt>
                <c:pt idx="7323">
                  <c:v>1.765609</c:v>
                </c:pt>
                <c:pt idx="7324">
                  <c:v>1.7647889999999999</c:v>
                </c:pt>
                <c:pt idx="7325">
                  <c:v>1.76616</c:v>
                </c:pt>
                <c:pt idx="7326">
                  <c:v>1.769431</c:v>
                </c:pt>
                <c:pt idx="7327">
                  <c:v>1.774</c:v>
                </c:pt>
                <c:pt idx="7328">
                  <c:v>1.7789839999999999</c:v>
                </c:pt>
                <c:pt idx="7329">
                  <c:v>1.7834479999999999</c:v>
                </c:pt>
                <c:pt idx="7330">
                  <c:v>1.7866899999999999</c:v>
                </c:pt>
                <c:pt idx="7331">
                  <c:v>1.788389</c:v>
                </c:pt>
                <c:pt idx="7332">
                  <c:v>1.7887169999999999</c:v>
                </c:pt>
                <c:pt idx="7333">
                  <c:v>1.788203</c:v>
                </c:pt>
                <c:pt idx="7334">
                  <c:v>1.7875650000000001</c:v>
                </c:pt>
                <c:pt idx="7335">
                  <c:v>1.7874209999999999</c:v>
                </c:pt>
                <c:pt idx="7336">
                  <c:v>1.7880849999999999</c:v>
                </c:pt>
                <c:pt idx="7337">
                  <c:v>1.7894859999999999</c:v>
                </c:pt>
                <c:pt idx="7338">
                  <c:v>1.7911999999999999</c:v>
                </c:pt>
                <c:pt idx="7339">
                  <c:v>1.792664</c:v>
                </c:pt>
                <c:pt idx="7340">
                  <c:v>1.7934410000000001</c:v>
                </c:pt>
                <c:pt idx="7341">
                  <c:v>1.7934939999999999</c:v>
                </c:pt>
                <c:pt idx="7342">
                  <c:v>1.793226</c:v>
                </c:pt>
                <c:pt idx="7343">
                  <c:v>1.7933490000000001</c:v>
                </c:pt>
                <c:pt idx="7344">
                  <c:v>1.794537</c:v>
                </c:pt>
                <c:pt idx="7345">
                  <c:v>1.7971779999999999</c:v>
                </c:pt>
                <c:pt idx="7346">
                  <c:v>1.801137</c:v>
                </c:pt>
                <c:pt idx="7347">
                  <c:v>1.805787</c:v>
                </c:pt>
                <c:pt idx="7348">
                  <c:v>1.810155</c:v>
                </c:pt>
                <c:pt idx="7349">
                  <c:v>1.8133600000000001</c:v>
                </c:pt>
                <c:pt idx="7350">
                  <c:v>1.8150569999999999</c:v>
                </c:pt>
                <c:pt idx="7351">
                  <c:v>1.8155220000000001</c:v>
                </c:pt>
                <c:pt idx="7352">
                  <c:v>1.815458</c:v>
                </c:pt>
                <c:pt idx="7353">
                  <c:v>1.8155319999999999</c:v>
                </c:pt>
                <c:pt idx="7354">
                  <c:v>1.816125</c:v>
                </c:pt>
                <c:pt idx="7355">
                  <c:v>1.817172</c:v>
                </c:pt>
                <c:pt idx="7356">
                  <c:v>1.8182970000000001</c:v>
                </c:pt>
                <c:pt idx="7357">
                  <c:v>1.818973</c:v>
                </c:pt>
                <c:pt idx="7358">
                  <c:v>1.818797</c:v>
                </c:pt>
                <c:pt idx="7359">
                  <c:v>1.8176410000000001</c:v>
                </c:pt>
                <c:pt idx="7360">
                  <c:v>1.815669</c:v>
                </c:pt>
                <c:pt idx="7361">
                  <c:v>1.8132010000000001</c:v>
                </c:pt>
                <c:pt idx="7362">
                  <c:v>1.81053</c:v>
                </c:pt>
                <c:pt idx="7363">
                  <c:v>1.8077909999999999</c:v>
                </c:pt>
                <c:pt idx="7364">
                  <c:v>1.8049599999999999</c:v>
                </c:pt>
                <c:pt idx="7365">
                  <c:v>1.8019719999999999</c:v>
                </c:pt>
                <c:pt idx="7366">
                  <c:v>1.798861</c:v>
                </c:pt>
                <c:pt idx="7367">
                  <c:v>1.7958149999999999</c:v>
                </c:pt>
                <c:pt idx="7368">
                  <c:v>1.7931509999999999</c:v>
                </c:pt>
                <c:pt idx="7369">
                  <c:v>1.791228</c:v>
                </c:pt>
                <c:pt idx="7370">
                  <c:v>1.7903039999999999</c:v>
                </c:pt>
                <c:pt idx="7371">
                  <c:v>1.790516</c:v>
                </c:pt>
                <c:pt idx="7372">
                  <c:v>1.7918769999999999</c:v>
                </c:pt>
                <c:pt idx="7373">
                  <c:v>1.7943260000000001</c:v>
                </c:pt>
                <c:pt idx="7374">
                  <c:v>1.797776</c:v>
                </c:pt>
                <c:pt idx="7375">
                  <c:v>1.802128</c:v>
                </c:pt>
                <c:pt idx="7376">
                  <c:v>1.8072410000000001</c:v>
                </c:pt>
                <c:pt idx="7377">
                  <c:v>1.8128649999999999</c:v>
                </c:pt>
                <c:pt idx="7378">
                  <c:v>1.8186150000000001</c:v>
                </c:pt>
                <c:pt idx="7379">
                  <c:v>1.8240229999999999</c:v>
                </c:pt>
                <c:pt idx="7380">
                  <c:v>1.8285960000000001</c:v>
                </c:pt>
                <c:pt idx="7381">
                  <c:v>1.831958</c:v>
                </c:pt>
                <c:pt idx="7382">
                  <c:v>1.833931</c:v>
                </c:pt>
                <c:pt idx="7383">
                  <c:v>1.834514</c:v>
                </c:pt>
                <c:pt idx="7384">
                  <c:v>1.8338220000000001</c:v>
                </c:pt>
                <c:pt idx="7385">
                  <c:v>1.831996</c:v>
                </c:pt>
                <c:pt idx="7386">
                  <c:v>1.829189</c:v>
                </c:pt>
                <c:pt idx="7387">
                  <c:v>1.8255939999999999</c:v>
                </c:pt>
                <c:pt idx="7388">
                  <c:v>1.821531</c:v>
                </c:pt>
                <c:pt idx="7389">
                  <c:v>1.817529</c:v>
                </c:pt>
                <c:pt idx="7390">
                  <c:v>1.8142309999999999</c:v>
                </c:pt>
                <c:pt idx="7391">
                  <c:v>1.8122590000000001</c:v>
                </c:pt>
                <c:pt idx="7392">
                  <c:v>1.8120289999999999</c:v>
                </c:pt>
                <c:pt idx="7393">
                  <c:v>1.813561</c:v>
                </c:pt>
                <c:pt idx="7394">
                  <c:v>1.816457</c:v>
                </c:pt>
                <c:pt idx="7395">
                  <c:v>1.8199639999999999</c:v>
                </c:pt>
                <c:pt idx="7396">
                  <c:v>1.823258</c:v>
                </c:pt>
                <c:pt idx="7397">
                  <c:v>1.825615</c:v>
                </c:pt>
                <c:pt idx="7398">
                  <c:v>1.8266340000000001</c:v>
                </c:pt>
                <c:pt idx="7399">
                  <c:v>1.826298</c:v>
                </c:pt>
                <c:pt idx="7400">
                  <c:v>1.824859</c:v>
                </c:pt>
                <c:pt idx="7401">
                  <c:v>1.8226389999999999</c:v>
                </c:pt>
                <c:pt idx="7402">
                  <c:v>1.819858</c:v>
                </c:pt>
                <c:pt idx="7403">
                  <c:v>1.8166070000000001</c:v>
                </c:pt>
                <c:pt idx="7404">
                  <c:v>1.8129200000000001</c:v>
                </c:pt>
                <c:pt idx="7405">
                  <c:v>1.808924</c:v>
                </c:pt>
                <c:pt idx="7406">
                  <c:v>1.8049679999999999</c:v>
                </c:pt>
                <c:pt idx="7407">
                  <c:v>1.801587</c:v>
                </c:pt>
                <c:pt idx="7408">
                  <c:v>1.7993490000000001</c:v>
                </c:pt>
                <c:pt idx="7409">
                  <c:v>1.7986899999999999</c:v>
                </c:pt>
                <c:pt idx="7410">
                  <c:v>1.7997099999999999</c:v>
                </c:pt>
                <c:pt idx="7411">
                  <c:v>1.8021469999999999</c:v>
                </c:pt>
                <c:pt idx="7412">
                  <c:v>1.805437</c:v>
                </c:pt>
                <c:pt idx="7413">
                  <c:v>1.808951</c:v>
                </c:pt>
                <c:pt idx="7414">
                  <c:v>1.8122100000000001</c:v>
                </c:pt>
                <c:pt idx="7415">
                  <c:v>1.8150040000000001</c:v>
                </c:pt>
                <c:pt idx="7416">
                  <c:v>1.8174030000000001</c:v>
                </c:pt>
                <c:pt idx="7417">
                  <c:v>1.8195920000000001</c:v>
                </c:pt>
                <c:pt idx="7418">
                  <c:v>1.82165</c:v>
                </c:pt>
                <c:pt idx="7419">
                  <c:v>1.823412</c:v>
                </c:pt>
                <c:pt idx="7420">
                  <c:v>1.824479</c:v>
                </c:pt>
                <c:pt idx="7421">
                  <c:v>1.8243769999999999</c:v>
                </c:pt>
                <c:pt idx="7422">
                  <c:v>1.8228470000000001</c:v>
                </c:pt>
                <c:pt idx="7423">
                  <c:v>1.820033</c:v>
                </c:pt>
                <c:pt idx="7424">
                  <c:v>1.816568</c:v>
                </c:pt>
                <c:pt idx="7425">
                  <c:v>1.8133699999999999</c:v>
                </c:pt>
                <c:pt idx="7426">
                  <c:v>1.8115060000000001</c:v>
                </c:pt>
                <c:pt idx="7427">
                  <c:v>1.8118380000000001</c:v>
                </c:pt>
                <c:pt idx="7428">
                  <c:v>1.814791</c:v>
                </c:pt>
                <c:pt idx="7429">
                  <c:v>1.820282</c:v>
                </c:pt>
                <c:pt idx="7430">
                  <c:v>1.8276870000000001</c:v>
                </c:pt>
                <c:pt idx="7431">
                  <c:v>1.836028</c:v>
                </c:pt>
                <c:pt idx="7432">
                  <c:v>1.8440639999999999</c:v>
                </c:pt>
                <c:pt idx="7433">
                  <c:v>1.8506469999999999</c:v>
                </c:pt>
                <c:pt idx="7434">
                  <c:v>1.8549469999999999</c:v>
                </c:pt>
                <c:pt idx="7435">
                  <c:v>1.85656</c:v>
                </c:pt>
                <c:pt idx="7436">
                  <c:v>1.8555839999999999</c:v>
                </c:pt>
                <c:pt idx="7437">
                  <c:v>1.852519</c:v>
                </c:pt>
                <c:pt idx="7438">
                  <c:v>1.8481650000000001</c:v>
                </c:pt>
                <c:pt idx="7439">
                  <c:v>1.84338</c:v>
                </c:pt>
                <c:pt idx="7440">
                  <c:v>1.8389819999999999</c:v>
                </c:pt>
                <c:pt idx="7441">
                  <c:v>1.835669</c:v>
                </c:pt>
                <c:pt idx="7442">
                  <c:v>1.833906</c:v>
                </c:pt>
                <c:pt idx="7443">
                  <c:v>1.833944</c:v>
                </c:pt>
                <c:pt idx="7444">
                  <c:v>1.835796</c:v>
                </c:pt>
                <c:pt idx="7445">
                  <c:v>1.83924</c:v>
                </c:pt>
                <c:pt idx="7446">
                  <c:v>1.843812</c:v>
                </c:pt>
                <c:pt idx="7447">
                  <c:v>1.848849</c:v>
                </c:pt>
                <c:pt idx="7448">
                  <c:v>1.853656</c:v>
                </c:pt>
                <c:pt idx="7449">
                  <c:v>1.8575889999999999</c:v>
                </c:pt>
                <c:pt idx="7450">
                  <c:v>1.86026</c:v>
                </c:pt>
                <c:pt idx="7451">
                  <c:v>1.861631</c:v>
                </c:pt>
                <c:pt idx="7452">
                  <c:v>1.861985</c:v>
                </c:pt>
                <c:pt idx="7453">
                  <c:v>1.8617760000000001</c:v>
                </c:pt>
                <c:pt idx="7454">
                  <c:v>1.8613770000000001</c:v>
                </c:pt>
                <c:pt idx="7455">
                  <c:v>1.860913</c:v>
                </c:pt>
                <c:pt idx="7456">
                  <c:v>1.8601270000000001</c:v>
                </c:pt>
                <c:pt idx="7457">
                  <c:v>1.858487</c:v>
                </c:pt>
                <c:pt idx="7458">
                  <c:v>1.855361</c:v>
                </c:pt>
                <c:pt idx="7459">
                  <c:v>1.8504039999999999</c:v>
                </c:pt>
                <c:pt idx="7460">
                  <c:v>1.843788</c:v>
                </c:pt>
                <c:pt idx="7461">
                  <c:v>1.8362989999999999</c:v>
                </c:pt>
                <c:pt idx="7462">
                  <c:v>1.8291040000000001</c:v>
                </c:pt>
                <c:pt idx="7463">
                  <c:v>1.823439</c:v>
                </c:pt>
                <c:pt idx="7464">
                  <c:v>1.820317</c:v>
                </c:pt>
                <c:pt idx="7465">
                  <c:v>1.8201799999999999</c:v>
                </c:pt>
                <c:pt idx="7466">
                  <c:v>1.8228390000000001</c:v>
                </c:pt>
                <c:pt idx="7467">
                  <c:v>1.827477</c:v>
                </c:pt>
                <c:pt idx="7468">
                  <c:v>1.832927</c:v>
                </c:pt>
              </c:numCache>
            </c:numRef>
          </c:yVal>
          <c:smooth val="1"/>
          <c:extLst>
            <c:ext xmlns:c16="http://schemas.microsoft.com/office/drawing/2014/chart" uri="{C3380CC4-5D6E-409C-BE32-E72D297353CC}">
              <c16:uniqueId val="{00000000-7731-435B-813B-05BF7E70EFC1}"/>
            </c:ext>
          </c:extLst>
        </c:ser>
        <c:ser>
          <c:idx val="1"/>
          <c:order val="1"/>
          <c:tx>
            <c:strRef>
              <c:f>EGC!$C$1</c:f>
              <c:strCache>
                <c:ptCount val="1"/>
                <c:pt idx="0">
                  <c:v>EGB1 AFTER CPX ADSORPTION</c:v>
                </c:pt>
              </c:strCache>
            </c:strRef>
          </c:tx>
          <c:spPr>
            <a:ln w="9525" cap="rnd">
              <a:solidFill>
                <a:schemeClr val="accent2"/>
              </a:solidFill>
              <a:round/>
            </a:ln>
            <a:effectLst/>
          </c:spPr>
          <c:marker>
            <c:symbol val="none"/>
          </c:marker>
          <c:xVal>
            <c:numRef>
              <c:f>EGC!$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EGC!$C$2:$C$7470</c:f>
              <c:numCache>
                <c:formatCode>0.00E+00</c:formatCode>
                <c:ptCount val="7469"/>
                <c:pt idx="0">
                  <c:v>0</c:v>
                </c:pt>
                <c:pt idx="1">
                  <c:v>1.06549</c:v>
                </c:pt>
                <c:pt idx="2">
                  <c:v>1.0621560000000001</c:v>
                </c:pt>
                <c:pt idx="3">
                  <c:v>1.057985</c:v>
                </c:pt>
                <c:pt idx="4">
                  <c:v>1.054073</c:v>
                </c:pt>
                <c:pt idx="5">
                  <c:v>1.051131</c:v>
                </c:pt>
                <c:pt idx="6">
                  <c:v>1.049518</c:v>
                </c:pt>
                <c:pt idx="7">
                  <c:v>1.049301</c:v>
                </c:pt>
                <c:pt idx="8">
                  <c:v>1.050295</c:v>
                </c:pt>
                <c:pt idx="9">
                  <c:v>1.0521739999999999</c:v>
                </c:pt>
                <c:pt idx="10">
                  <c:v>1.054535</c:v>
                </c:pt>
                <c:pt idx="11">
                  <c:v>1.0569770000000001</c:v>
                </c:pt>
                <c:pt idx="12">
                  <c:v>1.0590930000000001</c:v>
                </c:pt>
                <c:pt idx="13">
                  <c:v>1.0605089999999999</c:v>
                </c:pt>
                <c:pt idx="14">
                  <c:v>1.060991</c:v>
                </c:pt>
                <c:pt idx="15">
                  <c:v>1.0604910000000001</c:v>
                </c:pt>
                <c:pt idx="16">
                  <c:v>1.0592109999999999</c:v>
                </c:pt>
                <c:pt idx="17">
                  <c:v>1.057536</c:v>
                </c:pt>
                <c:pt idx="18">
                  <c:v>1.055982</c:v>
                </c:pt>
                <c:pt idx="19">
                  <c:v>1.05505</c:v>
                </c:pt>
                <c:pt idx="20">
                  <c:v>1.0550839999999999</c:v>
                </c:pt>
                <c:pt idx="21">
                  <c:v>1.056192</c:v>
                </c:pt>
                <c:pt idx="22">
                  <c:v>1.0581700000000001</c:v>
                </c:pt>
                <c:pt idx="23">
                  <c:v>1.0605720000000001</c:v>
                </c:pt>
                <c:pt idx="24">
                  <c:v>1.062808</c:v>
                </c:pt>
                <c:pt idx="25">
                  <c:v>1.064365</c:v>
                </c:pt>
                <c:pt idx="26">
                  <c:v>1.0649409999999999</c:v>
                </c:pt>
                <c:pt idx="27">
                  <c:v>1.064468</c:v>
                </c:pt>
                <c:pt idx="28">
                  <c:v>1.0631029999999999</c:v>
                </c:pt>
                <c:pt idx="29">
                  <c:v>1.061132</c:v>
                </c:pt>
                <c:pt idx="30">
                  <c:v>1.058867</c:v>
                </c:pt>
                <c:pt idx="31">
                  <c:v>1.056495</c:v>
                </c:pt>
                <c:pt idx="32">
                  <c:v>1.054022</c:v>
                </c:pt>
                <c:pt idx="33">
                  <c:v>1.051266</c:v>
                </c:pt>
                <c:pt idx="34">
                  <c:v>1.04792</c:v>
                </c:pt>
                <c:pt idx="35">
                  <c:v>1.043669</c:v>
                </c:pt>
                <c:pt idx="36">
                  <c:v>1.0384249999999999</c:v>
                </c:pt>
                <c:pt idx="37">
                  <c:v>1.032648</c:v>
                </c:pt>
                <c:pt idx="38">
                  <c:v>1.0278670000000001</c:v>
                </c:pt>
                <c:pt idx="39">
                  <c:v>1.026613</c:v>
                </c:pt>
                <c:pt idx="40">
                  <c:v>1.030851</c:v>
                </c:pt>
                <c:pt idx="41">
                  <c:v>1.0401229999999999</c:v>
                </c:pt>
                <c:pt idx="42">
                  <c:v>1.051674</c:v>
                </c:pt>
                <c:pt idx="43">
                  <c:v>1.0627340000000001</c:v>
                </c:pt>
                <c:pt idx="44">
                  <c:v>1.071701</c:v>
                </c:pt>
                <c:pt idx="45">
                  <c:v>1.078182</c:v>
                </c:pt>
                <c:pt idx="46">
                  <c:v>1.082473</c:v>
                </c:pt>
                <c:pt idx="47">
                  <c:v>1.085151</c:v>
                </c:pt>
                <c:pt idx="48">
                  <c:v>1.086873</c:v>
                </c:pt>
                <c:pt idx="49">
                  <c:v>1.088174</c:v>
                </c:pt>
                <c:pt idx="50">
                  <c:v>1.089323</c:v>
                </c:pt>
                <c:pt idx="51">
                  <c:v>1.090209</c:v>
                </c:pt>
                <c:pt idx="52">
                  <c:v>1.090438</c:v>
                </c:pt>
                <c:pt idx="53">
                  <c:v>1.0895570000000001</c:v>
                </c:pt>
                <c:pt idx="54">
                  <c:v>1.0873969999999999</c:v>
                </c:pt>
                <c:pt idx="55">
                  <c:v>1.084225</c:v>
                </c:pt>
                <c:pt idx="56">
                  <c:v>1.0807260000000001</c:v>
                </c:pt>
                <c:pt idx="57">
                  <c:v>1.077717</c:v>
                </c:pt>
                <c:pt idx="58">
                  <c:v>1.075923</c:v>
                </c:pt>
                <c:pt idx="59">
                  <c:v>1.0757989999999999</c:v>
                </c:pt>
                <c:pt idx="60">
                  <c:v>1.077399</c:v>
                </c:pt>
                <c:pt idx="61">
                  <c:v>1.080411</c:v>
                </c:pt>
                <c:pt idx="62">
                  <c:v>1.084219</c:v>
                </c:pt>
                <c:pt idx="63">
                  <c:v>1.088123</c:v>
                </c:pt>
                <c:pt idx="64">
                  <c:v>1.0914509999999999</c:v>
                </c:pt>
                <c:pt idx="65">
                  <c:v>1.09375</c:v>
                </c:pt>
                <c:pt idx="66">
                  <c:v>1.0948610000000001</c:v>
                </c:pt>
                <c:pt idx="67">
                  <c:v>1.0948500000000001</c:v>
                </c:pt>
                <c:pt idx="68">
                  <c:v>1.093942</c:v>
                </c:pt>
                <c:pt idx="69">
                  <c:v>1.0924199999999999</c:v>
                </c:pt>
                <c:pt idx="70">
                  <c:v>1.0906180000000001</c:v>
                </c:pt>
                <c:pt idx="71">
                  <c:v>1.0888990000000001</c:v>
                </c:pt>
                <c:pt idx="72">
                  <c:v>1.08761</c:v>
                </c:pt>
                <c:pt idx="73">
                  <c:v>1.087078</c:v>
                </c:pt>
                <c:pt idx="74">
                  <c:v>1.0874820000000001</c:v>
                </c:pt>
                <c:pt idx="75">
                  <c:v>1.0887910000000001</c:v>
                </c:pt>
                <c:pt idx="76">
                  <c:v>1.0907359999999999</c:v>
                </c:pt>
                <c:pt idx="77">
                  <c:v>1.0929139999999999</c:v>
                </c:pt>
                <c:pt idx="78">
                  <c:v>1.0949690000000001</c:v>
                </c:pt>
                <c:pt idx="79">
                  <c:v>1.0967340000000001</c:v>
                </c:pt>
                <c:pt idx="80">
                  <c:v>1.0982890000000001</c:v>
                </c:pt>
                <c:pt idx="81">
                  <c:v>1.0998600000000001</c:v>
                </c:pt>
                <c:pt idx="82">
                  <c:v>1.1016840000000001</c:v>
                </c:pt>
                <c:pt idx="83">
                  <c:v>1.103858</c:v>
                </c:pt>
                <c:pt idx="84">
                  <c:v>1.106276</c:v>
                </c:pt>
                <c:pt idx="85">
                  <c:v>1.1086320000000001</c:v>
                </c:pt>
                <c:pt idx="86">
                  <c:v>1.1105590000000001</c:v>
                </c:pt>
                <c:pt idx="87">
                  <c:v>1.1117699999999999</c:v>
                </c:pt>
                <c:pt idx="88">
                  <c:v>1.112242</c:v>
                </c:pt>
                <c:pt idx="89">
                  <c:v>1.1122179999999999</c:v>
                </c:pt>
                <c:pt idx="90">
                  <c:v>1.1120719999999999</c:v>
                </c:pt>
                <c:pt idx="91">
                  <c:v>1.1120699999999999</c:v>
                </c:pt>
                <c:pt idx="92">
                  <c:v>1.1122080000000001</c:v>
                </c:pt>
                <c:pt idx="93">
                  <c:v>1.112244</c:v>
                </c:pt>
                <c:pt idx="94">
                  <c:v>1.1118459999999999</c:v>
                </c:pt>
                <c:pt idx="95">
                  <c:v>1.1108100000000001</c:v>
                </c:pt>
                <c:pt idx="96">
                  <c:v>1.1091610000000001</c:v>
                </c:pt>
                <c:pt idx="97">
                  <c:v>1.107191</c:v>
                </c:pt>
                <c:pt idx="98">
                  <c:v>1.1053170000000001</c:v>
                </c:pt>
                <c:pt idx="99">
                  <c:v>1.103944</c:v>
                </c:pt>
                <c:pt idx="100">
                  <c:v>1.1032820000000001</c:v>
                </c:pt>
                <c:pt idx="101">
                  <c:v>1.1033010000000001</c:v>
                </c:pt>
                <c:pt idx="102">
                  <c:v>1.1038030000000001</c:v>
                </c:pt>
                <c:pt idx="103">
                  <c:v>1.1045659999999999</c:v>
                </c:pt>
                <c:pt idx="104">
                  <c:v>1.10545</c:v>
                </c:pt>
                <c:pt idx="105">
                  <c:v>1.10643</c:v>
                </c:pt>
                <c:pt idx="106">
                  <c:v>1.10755</c:v>
                </c:pt>
                <c:pt idx="107">
                  <c:v>1.108816</c:v>
                </c:pt>
                <c:pt idx="108">
                  <c:v>1.1100939999999999</c:v>
                </c:pt>
                <c:pt idx="109">
                  <c:v>1.111105</c:v>
                </c:pt>
                <c:pt idx="110">
                  <c:v>1.1114980000000001</c:v>
                </c:pt>
                <c:pt idx="111">
                  <c:v>1.1110439999999999</c:v>
                </c:pt>
                <c:pt idx="112">
                  <c:v>1.1097680000000001</c:v>
                </c:pt>
                <c:pt idx="113">
                  <c:v>1.1079509999999999</c:v>
                </c:pt>
                <c:pt idx="114">
                  <c:v>1.106017</c:v>
                </c:pt>
                <c:pt idx="115">
                  <c:v>1.1043810000000001</c:v>
                </c:pt>
                <c:pt idx="116">
                  <c:v>1.103423</c:v>
                </c:pt>
                <c:pt idx="117">
                  <c:v>1.1034219999999999</c:v>
                </c:pt>
                <c:pt idx="118">
                  <c:v>1.104509</c:v>
                </c:pt>
                <c:pt idx="119">
                  <c:v>1.1066009999999999</c:v>
                </c:pt>
                <c:pt idx="120">
                  <c:v>1.109351</c:v>
                </c:pt>
                <c:pt idx="121">
                  <c:v>1.1122339999999999</c:v>
                </c:pt>
                <c:pt idx="122">
                  <c:v>1.114681</c:v>
                </c:pt>
                <c:pt idx="123">
                  <c:v>1.1163069999999999</c:v>
                </c:pt>
                <c:pt idx="124">
                  <c:v>1.116973</c:v>
                </c:pt>
                <c:pt idx="125">
                  <c:v>1.11673</c:v>
                </c:pt>
                <c:pt idx="126">
                  <c:v>1.1157870000000001</c:v>
                </c:pt>
                <c:pt idx="127">
                  <c:v>1.1144609999999999</c:v>
                </c:pt>
                <c:pt idx="128">
                  <c:v>1.113173</c:v>
                </c:pt>
                <c:pt idx="129">
                  <c:v>1.112341</c:v>
                </c:pt>
                <c:pt idx="130">
                  <c:v>1.1122989999999999</c:v>
                </c:pt>
                <c:pt idx="131">
                  <c:v>1.1131740000000001</c:v>
                </c:pt>
                <c:pt idx="132">
                  <c:v>1.1148229999999999</c:v>
                </c:pt>
                <c:pt idx="133">
                  <c:v>1.1168739999999999</c:v>
                </c:pt>
                <c:pt idx="134">
                  <c:v>1.118843</c:v>
                </c:pt>
                <c:pt idx="135">
                  <c:v>1.1203369999999999</c:v>
                </c:pt>
                <c:pt idx="136">
                  <c:v>1.1211260000000001</c:v>
                </c:pt>
                <c:pt idx="137">
                  <c:v>1.121205</c:v>
                </c:pt>
                <c:pt idx="138">
                  <c:v>1.120736</c:v>
                </c:pt>
                <c:pt idx="139">
                  <c:v>1.119985</c:v>
                </c:pt>
                <c:pt idx="140">
                  <c:v>1.1192219999999999</c:v>
                </c:pt>
                <c:pt idx="141">
                  <c:v>1.1186370000000001</c:v>
                </c:pt>
                <c:pt idx="142">
                  <c:v>1.1183419999999999</c:v>
                </c:pt>
                <c:pt idx="143">
                  <c:v>1.118387</c:v>
                </c:pt>
                <c:pt idx="144">
                  <c:v>1.1188089999999999</c:v>
                </c:pt>
                <c:pt idx="145">
                  <c:v>1.1196680000000001</c:v>
                </c:pt>
                <c:pt idx="146">
                  <c:v>1.1210329999999999</c:v>
                </c:pt>
                <c:pt idx="147">
                  <c:v>1.12293</c:v>
                </c:pt>
                <c:pt idx="148">
                  <c:v>1.1252660000000001</c:v>
                </c:pt>
                <c:pt idx="149">
                  <c:v>1.127783</c:v>
                </c:pt>
                <c:pt idx="150">
                  <c:v>1.1300870000000001</c:v>
                </c:pt>
                <c:pt idx="151">
                  <c:v>1.1317619999999999</c:v>
                </c:pt>
                <c:pt idx="152">
                  <c:v>1.1326000000000001</c:v>
                </c:pt>
                <c:pt idx="153">
                  <c:v>1.132701</c:v>
                </c:pt>
                <c:pt idx="154">
                  <c:v>1.1324149999999999</c:v>
                </c:pt>
                <c:pt idx="155">
                  <c:v>1.1321270000000001</c:v>
                </c:pt>
                <c:pt idx="156">
                  <c:v>1.1321220000000001</c:v>
                </c:pt>
                <c:pt idx="157">
                  <c:v>1.132533</c:v>
                </c:pt>
                <c:pt idx="158">
                  <c:v>1.1333390000000001</c:v>
                </c:pt>
                <c:pt idx="159">
                  <c:v>1.1344160000000001</c:v>
                </c:pt>
                <c:pt idx="160">
                  <c:v>1.135578</c:v>
                </c:pt>
                <c:pt idx="161">
                  <c:v>1.136639</c:v>
                </c:pt>
                <c:pt idx="162">
                  <c:v>1.137418</c:v>
                </c:pt>
                <c:pt idx="163">
                  <c:v>1.137777</c:v>
                </c:pt>
                <c:pt idx="164">
                  <c:v>1.137642</c:v>
                </c:pt>
                <c:pt idx="165">
                  <c:v>1.137003</c:v>
                </c:pt>
                <c:pt idx="166">
                  <c:v>1.1359349999999999</c:v>
                </c:pt>
                <c:pt idx="167">
                  <c:v>1.1345860000000001</c:v>
                </c:pt>
                <c:pt idx="168">
                  <c:v>1.133173</c:v>
                </c:pt>
                <c:pt idx="169">
                  <c:v>1.131931</c:v>
                </c:pt>
                <c:pt idx="170">
                  <c:v>1.1310519999999999</c:v>
                </c:pt>
                <c:pt idx="171">
                  <c:v>1.130663</c:v>
                </c:pt>
                <c:pt idx="172">
                  <c:v>1.1307879999999999</c:v>
                </c:pt>
                <c:pt idx="173">
                  <c:v>1.1313660000000001</c:v>
                </c:pt>
                <c:pt idx="174">
                  <c:v>1.132287</c:v>
                </c:pt>
                <c:pt idx="175">
                  <c:v>1.1334489999999999</c:v>
                </c:pt>
                <c:pt idx="176">
                  <c:v>1.1347910000000001</c:v>
                </c:pt>
                <c:pt idx="177">
                  <c:v>1.1362909999999999</c:v>
                </c:pt>
                <c:pt idx="178">
                  <c:v>1.1379429999999999</c:v>
                </c:pt>
                <c:pt idx="179">
                  <c:v>1.1397200000000001</c:v>
                </c:pt>
                <c:pt idx="180">
                  <c:v>1.141561</c:v>
                </c:pt>
                <c:pt idx="181">
                  <c:v>1.1433850000000001</c:v>
                </c:pt>
                <c:pt idx="182">
                  <c:v>1.1451089999999999</c:v>
                </c:pt>
                <c:pt idx="183">
                  <c:v>1.146671</c:v>
                </c:pt>
                <c:pt idx="184">
                  <c:v>1.148029</c:v>
                </c:pt>
                <c:pt idx="185">
                  <c:v>1.1491389999999999</c:v>
                </c:pt>
                <c:pt idx="186">
                  <c:v>1.1499280000000001</c:v>
                </c:pt>
                <c:pt idx="187">
                  <c:v>1.150299</c:v>
                </c:pt>
                <c:pt idx="188">
                  <c:v>1.150147</c:v>
                </c:pt>
                <c:pt idx="189">
                  <c:v>1.1494310000000001</c:v>
                </c:pt>
                <c:pt idx="190">
                  <c:v>1.1482250000000001</c:v>
                </c:pt>
                <c:pt idx="191">
                  <c:v>1.1467670000000001</c:v>
                </c:pt>
                <c:pt idx="192">
                  <c:v>1.1453979999999999</c:v>
                </c:pt>
                <c:pt idx="193">
                  <c:v>1.1444460000000001</c:v>
                </c:pt>
                <c:pt idx="194">
                  <c:v>1.144131</c:v>
                </c:pt>
                <c:pt idx="195">
                  <c:v>1.1444669999999999</c:v>
                </c:pt>
                <c:pt idx="196">
                  <c:v>1.1452850000000001</c:v>
                </c:pt>
                <c:pt idx="197">
                  <c:v>1.1462920000000001</c:v>
                </c:pt>
                <c:pt idx="198">
                  <c:v>1.147192</c:v>
                </c:pt>
                <c:pt idx="199">
                  <c:v>1.147772</c:v>
                </c:pt>
                <c:pt idx="200">
                  <c:v>1.1479299999999999</c:v>
                </c:pt>
                <c:pt idx="201">
                  <c:v>1.147688</c:v>
                </c:pt>
                <c:pt idx="202">
                  <c:v>1.147149</c:v>
                </c:pt>
                <c:pt idx="203">
                  <c:v>1.146461</c:v>
                </c:pt>
                <c:pt idx="204">
                  <c:v>1.145772</c:v>
                </c:pt>
                <c:pt idx="205">
                  <c:v>1.145232</c:v>
                </c:pt>
                <c:pt idx="206">
                  <c:v>1.1450020000000001</c:v>
                </c:pt>
                <c:pt idx="207">
                  <c:v>1.145232</c:v>
                </c:pt>
                <c:pt idx="208">
                  <c:v>1.146053</c:v>
                </c:pt>
                <c:pt idx="209">
                  <c:v>1.1475070000000001</c:v>
                </c:pt>
                <c:pt idx="210">
                  <c:v>1.149489</c:v>
                </c:pt>
                <c:pt idx="211">
                  <c:v>1.151683</c:v>
                </c:pt>
                <c:pt idx="212">
                  <c:v>1.153607</c:v>
                </c:pt>
                <c:pt idx="213">
                  <c:v>1.154803</c:v>
                </c:pt>
                <c:pt idx="214">
                  <c:v>1.1550119999999999</c:v>
                </c:pt>
                <c:pt idx="215">
                  <c:v>1.1543209999999999</c:v>
                </c:pt>
                <c:pt idx="216">
                  <c:v>1.1530860000000001</c:v>
                </c:pt>
                <c:pt idx="217">
                  <c:v>1.151799</c:v>
                </c:pt>
                <c:pt idx="218">
                  <c:v>1.1508910000000001</c:v>
                </c:pt>
                <c:pt idx="219">
                  <c:v>1.150622</c:v>
                </c:pt>
                <c:pt idx="220">
                  <c:v>1.151073</c:v>
                </c:pt>
                <c:pt idx="221">
                  <c:v>1.1521410000000001</c:v>
                </c:pt>
                <c:pt idx="222">
                  <c:v>1.153613</c:v>
                </c:pt>
                <c:pt idx="223">
                  <c:v>1.1552180000000001</c:v>
                </c:pt>
                <c:pt idx="224">
                  <c:v>1.1567320000000001</c:v>
                </c:pt>
                <c:pt idx="225">
                  <c:v>1.1580079999999999</c:v>
                </c:pt>
                <c:pt idx="226">
                  <c:v>1.158952</c:v>
                </c:pt>
                <c:pt idx="227">
                  <c:v>1.1595070000000001</c:v>
                </c:pt>
                <c:pt idx="228">
                  <c:v>1.159624</c:v>
                </c:pt>
                <c:pt idx="229">
                  <c:v>1.1592800000000001</c:v>
                </c:pt>
                <c:pt idx="230">
                  <c:v>1.158506</c:v>
                </c:pt>
                <c:pt idx="231">
                  <c:v>1.157413</c:v>
                </c:pt>
                <c:pt idx="232">
                  <c:v>1.1561859999999999</c:v>
                </c:pt>
                <c:pt idx="233">
                  <c:v>1.1550050000000001</c:v>
                </c:pt>
                <c:pt idx="234">
                  <c:v>1.154002</c:v>
                </c:pt>
                <c:pt idx="235">
                  <c:v>1.153203</c:v>
                </c:pt>
                <c:pt idx="236">
                  <c:v>1.152533</c:v>
                </c:pt>
                <c:pt idx="237">
                  <c:v>1.151858</c:v>
                </c:pt>
                <c:pt idx="238">
                  <c:v>1.151052</c:v>
                </c:pt>
                <c:pt idx="239">
                  <c:v>1.150053</c:v>
                </c:pt>
                <c:pt idx="240">
                  <c:v>1.148879</c:v>
                </c:pt>
                <c:pt idx="241">
                  <c:v>1.1476040000000001</c:v>
                </c:pt>
                <c:pt idx="242">
                  <c:v>1.1463140000000001</c:v>
                </c:pt>
                <c:pt idx="243">
                  <c:v>1.1450750000000001</c:v>
                </c:pt>
                <c:pt idx="244">
                  <c:v>1.1439239999999999</c:v>
                </c:pt>
                <c:pt idx="245">
                  <c:v>1.1429</c:v>
                </c:pt>
                <c:pt idx="246">
                  <c:v>1.142102</c:v>
                </c:pt>
                <c:pt idx="247">
                  <c:v>1.141691</c:v>
                </c:pt>
                <c:pt idx="248">
                  <c:v>1.1418489999999999</c:v>
                </c:pt>
                <c:pt idx="249">
                  <c:v>1.1427130000000001</c:v>
                </c:pt>
                <c:pt idx="250">
                  <c:v>1.144277</c:v>
                </c:pt>
                <c:pt idx="251">
                  <c:v>1.146361</c:v>
                </c:pt>
                <c:pt idx="252">
                  <c:v>1.148625</c:v>
                </c:pt>
                <c:pt idx="253">
                  <c:v>1.150682</c:v>
                </c:pt>
                <c:pt idx="254">
                  <c:v>1.1521859999999999</c:v>
                </c:pt>
                <c:pt idx="255">
                  <c:v>1.152925</c:v>
                </c:pt>
                <c:pt idx="256">
                  <c:v>1.152865</c:v>
                </c:pt>
                <c:pt idx="257">
                  <c:v>1.1521269999999999</c:v>
                </c:pt>
                <c:pt idx="258">
                  <c:v>1.1509309999999999</c:v>
                </c:pt>
                <c:pt idx="259">
                  <c:v>1.1495150000000001</c:v>
                </c:pt>
                <c:pt idx="260">
                  <c:v>1.1481049999999999</c:v>
                </c:pt>
                <c:pt idx="261">
                  <c:v>1.146876</c:v>
                </c:pt>
                <c:pt idx="262">
                  <c:v>1.145939</c:v>
                </c:pt>
                <c:pt idx="263">
                  <c:v>1.1453439999999999</c:v>
                </c:pt>
                <c:pt idx="264">
                  <c:v>1.145086</c:v>
                </c:pt>
                <c:pt idx="265">
                  <c:v>1.145106</c:v>
                </c:pt>
                <c:pt idx="266">
                  <c:v>1.1452929999999999</c:v>
                </c:pt>
                <c:pt idx="267">
                  <c:v>1.1455029999999999</c:v>
                </c:pt>
                <c:pt idx="268">
                  <c:v>1.1455900000000001</c:v>
                </c:pt>
                <c:pt idx="269">
                  <c:v>1.1454340000000001</c:v>
                </c:pt>
                <c:pt idx="270">
                  <c:v>1.1449990000000001</c:v>
                </c:pt>
                <c:pt idx="271">
                  <c:v>1.144355</c:v>
                </c:pt>
                <c:pt idx="272">
                  <c:v>1.143678</c:v>
                </c:pt>
                <c:pt idx="273">
                  <c:v>1.143192</c:v>
                </c:pt>
                <c:pt idx="274">
                  <c:v>1.143092</c:v>
                </c:pt>
                <c:pt idx="275">
                  <c:v>1.1434880000000001</c:v>
                </c:pt>
                <c:pt idx="276">
                  <c:v>1.1443490000000001</c:v>
                </c:pt>
                <c:pt idx="277">
                  <c:v>1.1455219999999999</c:v>
                </c:pt>
                <c:pt idx="278">
                  <c:v>1.1467689999999999</c:v>
                </c:pt>
                <c:pt idx="279">
                  <c:v>1.1478539999999999</c:v>
                </c:pt>
                <c:pt idx="280">
                  <c:v>1.1486000000000001</c:v>
                </c:pt>
                <c:pt idx="281">
                  <c:v>1.148941</c:v>
                </c:pt>
                <c:pt idx="282">
                  <c:v>1.148935</c:v>
                </c:pt>
                <c:pt idx="283">
                  <c:v>1.1487499999999999</c:v>
                </c:pt>
                <c:pt idx="284">
                  <c:v>1.1486179999999999</c:v>
                </c:pt>
                <c:pt idx="285">
                  <c:v>1.148763</c:v>
                </c:pt>
                <c:pt idx="286">
                  <c:v>1.1493640000000001</c:v>
                </c:pt>
                <c:pt idx="287">
                  <c:v>1.150496</c:v>
                </c:pt>
                <c:pt idx="288">
                  <c:v>1.1521079999999999</c:v>
                </c:pt>
                <c:pt idx="289">
                  <c:v>1.1540269999999999</c:v>
                </c:pt>
                <c:pt idx="290">
                  <c:v>1.155991</c:v>
                </c:pt>
                <c:pt idx="291">
                  <c:v>1.1577249999999999</c:v>
                </c:pt>
                <c:pt idx="292">
                  <c:v>1.1589849999999999</c:v>
                </c:pt>
                <c:pt idx="293">
                  <c:v>1.1596390000000001</c:v>
                </c:pt>
                <c:pt idx="294">
                  <c:v>1.1596850000000001</c:v>
                </c:pt>
                <c:pt idx="295">
                  <c:v>1.15923</c:v>
                </c:pt>
                <c:pt idx="296">
                  <c:v>1.1584300000000001</c:v>
                </c:pt>
                <c:pt idx="297">
                  <c:v>1.1574230000000001</c:v>
                </c:pt>
                <c:pt idx="298">
                  <c:v>1.156312</c:v>
                </c:pt>
                <c:pt idx="299">
                  <c:v>1.1551579999999999</c:v>
                </c:pt>
                <c:pt idx="300">
                  <c:v>1.154023</c:v>
                </c:pt>
                <c:pt idx="301">
                  <c:v>1.153009</c:v>
                </c:pt>
                <c:pt idx="302">
                  <c:v>1.1522559999999999</c:v>
                </c:pt>
                <c:pt idx="303">
                  <c:v>1.1518969999999999</c:v>
                </c:pt>
                <c:pt idx="304">
                  <c:v>1.1519820000000001</c:v>
                </c:pt>
                <c:pt idx="305">
                  <c:v>1.1524160000000001</c:v>
                </c:pt>
                <c:pt idx="306">
                  <c:v>1.1529450000000001</c:v>
                </c:pt>
                <c:pt idx="307">
                  <c:v>1.153211</c:v>
                </c:pt>
                <c:pt idx="308">
                  <c:v>1.1529069999999999</c:v>
                </c:pt>
                <c:pt idx="309">
                  <c:v>1.1518630000000001</c:v>
                </c:pt>
                <c:pt idx="310">
                  <c:v>1.150142</c:v>
                </c:pt>
                <c:pt idx="311">
                  <c:v>1.148004</c:v>
                </c:pt>
                <c:pt idx="312">
                  <c:v>1.145831</c:v>
                </c:pt>
                <c:pt idx="313">
                  <c:v>1.1439760000000001</c:v>
                </c:pt>
                <c:pt idx="314">
                  <c:v>1.1426350000000001</c:v>
                </c:pt>
                <c:pt idx="315">
                  <c:v>1.1418330000000001</c:v>
                </c:pt>
                <c:pt idx="316">
                  <c:v>1.1414489999999999</c:v>
                </c:pt>
                <c:pt idx="317">
                  <c:v>1.141321</c:v>
                </c:pt>
                <c:pt idx="318">
                  <c:v>1.1413150000000001</c:v>
                </c:pt>
                <c:pt idx="319">
                  <c:v>1.1413869999999999</c:v>
                </c:pt>
                <c:pt idx="320">
                  <c:v>1.1415649999999999</c:v>
                </c:pt>
                <c:pt idx="321">
                  <c:v>1.141894</c:v>
                </c:pt>
                <c:pt idx="322">
                  <c:v>1.1423700000000001</c:v>
                </c:pt>
                <c:pt idx="323">
                  <c:v>1.142914</c:v>
                </c:pt>
                <c:pt idx="324">
                  <c:v>1.143383</c:v>
                </c:pt>
                <c:pt idx="325">
                  <c:v>1.1436379999999999</c:v>
                </c:pt>
                <c:pt idx="326">
                  <c:v>1.1436090000000001</c:v>
                </c:pt>
                <c:pt idx="327">
                  <c:v>1.1433219999999999</c:v>
                </c:pt>
                <c:pt idx="328">
                  <c:v>1.142884</c:v>
                </c:pt>
                <c:pt idx="329">
                  <c:v>1.142436</c:v>
                </c:pt>
                <c:pt idx="330">
                  <c:v>1.1420920000000001</c:v>
                </c:pt>
                <c:pt idx="331">
                  <c:v>1.1419029999999999</c:v>
                </c:pt>
                <c:pt idx="332">
                  <c:v>1.1418569999999999</c:v>
                </c:pt>
                <c:pt idx="333">
                  <c:v>1.141915</c:v>
                </c:pt>
                <c:pt idx="334">
                  <c:v>1.142048</c:v>
                </c:pt>
                <c:pt idx="335">
                  <c:v>1.1422509999999999</c:v>
                </c:pt>
                <c:pt idx="336">
                  <c:v>1.142541</c:v>
                </c:pt>
                <c:pt idx="337">
                  <c:v>1.142925</c:v>
                </c:pt>
                <c:pt idx="338">
                  <c:v>1.1433739999999999</c:v>
                </c:pt>
                <c:pt idx="339">
                  <c:v>1.1438200000000001</c:v>
                </c:pt>
                <c:pt idx="340">
                  <c:v>1.144185</c:v>
                </c:pt>
                <c:pt idx="341">
                  <c:v>1.144407</c:v>
                </c:pt>
                <c:pt idx="342">
                  <c:v>1.144474</c:v>
                </c:pt>
                <c:pt idx="343">
                  <c:v>1.1444160000000001</c:v>
                </c:pt>
                <c:pt idx="344">
                  <c:v>1.144277</c:v>
                </c:pt>
                <c:pt idx="345">
                  <c:v>1.144064</c:v>
                </c:pt>
                <c:pt idx="346">
                  <c:v>1.143732</c:v>
                </c:pt>
                <c:pt idx="347">
                  <c:v>1.1431880000000001</c:v>
                </c:pt>
                <c:pt idx="348">
                  <c:v>1.1423449999999999</c:v>
                </c:pt>
                <c:pt idx="349">
                  <c:v>1.141186</c:v>
                </c:pt>
                <c:pt idx="350">
                  <c:v>1.1398060000000001</c:v>
                </c:pt>
                <c:pt idx="351">
                  <c:v>1.1383840000000001</c:v>
                </c:pt>
                <c:pt idx="352">
                  <c:v>1.1371340000000001</c:v>
                </c:pt>
                <c:pt idx="353">
                  <c:v>1.1362270000000001</c:v>
                </c:pt>
                <c:pt idx="354">
                  <c:v>1.135726</c:v>
                </c:pt>
                <c:pt idx="355">
                  <c:v>1.135596</c:v>
                </c:pt>
                <c:pt idx="356">
                  <c:v>1.1357360000000001</c:v>
                </c:pt>
                <c:pt idx="357">
                  <c:v>1.1360509999999999</c:v>
                </c:pt>
                <c:pt idx="358">
                  <c:v>1.1364920000000001</c:v>
                </c:pt>
                <c:pt idx="359">
                  <c:v>1.137065</c:v>
                </c:pt>
                <c:pt idx="360">
                  <c:v>1.137799</c:v>
                </c:pt>
                <c:pt idx="361">
                  <c:v>1.1386810000000001</c:v>
                </c:pt>
                <c:pt idx="362">
                  <c:v>1.1396109999999999</c:v>
                </c:pt>
                <c:pt idx="363">
                  <c:v>1.1404000000000001</c:v>
                </c:pt>
                <c:pt idx="364">
                  <c:v>1.140801</c:v>
                </c:pt>
                <c:pt idx="365">
                  <c:v>1.14062</c:v>
                </c:pt>
                <c:pt idx="366">
                  <c:v>1.1398170000000001</c:v>
                </c:pt>
                <c:pt idx="367">
                  <c:v>1.13855</c:v>
                </c:pt>
                <c:pt idx="368">
                  <c:v>1.1371279999999999</c:v>
                </c:pt>
                <c:pt idx="369">
                  <c:v>1.135894</c:v>
                </c:pt>
                <c:pt idx="370">
                  <c:v>1.1351389999999999</c:v>
                </c:pt>
                <c:pt idx="371">
                  <c:v>1.1350039999999999</c:v>
                </c:pt>
                <c:pt idx="372">
                  <c:v>1.1354770000000001</c:v>
                </c:pt>
                <c:pt idx="373">
                  <c:v>1.136395</c:v>
                </c:pt>
                <c:pt idx="374">
                  <c:v>1.1374960000000001</c:v>
                </c:pt>
                <c:pt idx="375">
                  <c:v>1.138471</c:v>
                </c:pt>
                <c:pt idx="376">
                  <c:v>1.1390130000000001</c:v>
                </c:pt>
                <c:pt idx="377">
                  <c:v>1.1389210000000001</c:v>
                </c:pt>
                <c:pt idx="378">
                  <c:v>1.1381270000000001</c:v>
                </c:pt>
                <c:pt idx="379">
                  <c:v>1.136728</c:v>
                </c:pt>
                <c:pt idx="380">
                  <c:v>1.134951</c:v>
                </c:pt>
                <c:pt idx="381">
                  <c:v>1.1331260000000001</c:v>
                </c:pt>
                <c:pt idx="382">
                  <c:v>1.1316120000000001</c:v>
                </c:pt>
                <c:pt idx="383">
                  <c:v>1.130679</c:v>
                </c:pt>
                <c:pt idx="384">
                  <c:v>1.130463</c:v>
                </c:pt>
                <c:pt idx="385">
                  <c:v>1.1308910000000001</c:v>
                </c:pt>
                <c:pt idx="386">
                  <c:v>1.131718</c:v>
                </c:pt>
                <c:pt idx="387">
                  <c:v>1.1325769999999999</c:v>
                </c:pt>
                <c:pt idx="388">
                  <c:v>1.133121</c:v>
                </c:pt>
                <c:pt idx="389">
                  <c:v>1.133143</c:v>
                </c:pt>
                <c:pt idx="390">
                  <c:v>1.1326099999999999</c:v>
                </c:pt>
                <c:pt idx="391">
                  <c:v>1.1316600000000001</c:v>
                </c:pt>
                <c:pt idx="392">
                  <c:v>1.1305069999999999</c:v>
                </c:pt>
                <c:pt idx="393">
                  <c:v>1.1293660000000001</c:v>
                </c:pt>
                <c:pt idx="394">
                  <c:v>1.1283669999999999</c:v>
                </c:pt>
                <c:pt idx="395">
                  <c:v>1.1275390000000001</c:v>
                </c:pt>
                <c:pt idx="396">
                  <c:v>1.1268400000000001</c:v>
                </c:pt>
                <c:pt idx="397">
                  <c:v>1.1262099999999999</c:v>
                </c:pt>
                <c:pt idx="398">
                  <c:v>1.125615</c:v>
                </c:pt>
                <c:pt idx="399">
                  <c:v>1.125057</c:v>
                </c:pt>
                <c:pt idx="400">
                  <c:v>1.1245510000000001</c:v>
                </c:pt>
                <c:pt idx="401">
                  <c:v>1.1240790000000001</c:v>
                </c:pt>
                <c:pt idx="402">
                  <c:v>1.1235710000000001</c:v>
                </c:pt>
                <c:pt idx="403">
                  <c:v>1.12293</c:v>
                </c:pt>
                <c:pt idx="404">
                  <c:v>1.1220779999999999</c:v>
                </c:pt>
                <c:pt idx="405">
                  <c:v>1.121013</c:v>
                </c:pt>
                <c:pt idx="406">
                  <c:v>1.119826</c:v>
                </c:pt>
                <c:pt idx="407">
                  <c:v>1.1186910000000001</c:v>
                </c:pt>
                <c:pt idx="408">
                  <c:v>1.117796</c:v>
                </c:pt>
                <c:pt idx="409">
                  <c:v>1.1172610000000001</c:v>
                </c:pt>
                <c:pt idx="410">
                  <c:v>1.1170929999999999</c:v>
                </c:pt>
                <c:pt idx="411">
                  <c:v>1.1171739999999999</c:v>
                </c:pt>
                <c:pt idx="412">
                  <c:v>1.1173200000000001</c:v>
                </c:pt>
                <c:pt idx="413">
                  <c:v>1.1173379999999999</c:v>
                </c:pt>
                <c:pt idx="414">
                  <c:v>1.117111</c:v>
                </c:pt>
                <c:pt idx="415">
                  <c:v>1.1166290000000001</c:v>
                </c:pt>
                <c:pt idx="416">
                  <c:v>1.1159760000000001</c:v>
                </c:pt>
                <c:pt idx="417">
                  <c:v>1.1152789999999999</c:v>
                </c:pt>
                <c:pt idx="418">
                  <c:v>1.114646</c:v>
                </c:pt>
                <c:pt idx="419">
                  <c:v>1.114139</c:v>
                </c:pt>
                <c:pt idx="420">
                  <c:v>1.113772</c:v>
                </c:pt>
                <c:pt idx="421">
                  <c:v>1.1135379999999999</c:v>
                </c:pt>
                <c:pt idx="422">
                  <c:v>1.113437</c:v>
                </c:pt>
                <c:pt idx="423">
                  <c:v>1.1134839999999999</c:v>
                </c:pt>
                <c:pt idx="424">
                  <c:v>1.113688</c:v>
                </c:pt>
                <c:pt idx="425">
                  <c:v>1.1140190000000001</c:v>
                </c:pt>
                <c:pt idx="426">
                  <c:v>1.1143959999999999</c:v>
                </c:pt>
                <c:pt idx="427">
                  <c:v>1.1146959999999999</c:v>
                </c:pt>
                <c:pt idx="428">
                  <c:v>1.1147819999999999</c:v>
                </c:pt>
                <c:pt idx="429">
                  <c:v>1.114576</c:v>
                </c:pt>
                <c:pt idx="430">
                  <c:v>1.114079</c:v>
                </c:pt>
                <c:pt idx="431">
                  <c:v>1.1133850000000001</c:v>
                </c:pt>
                <c:pt idx="432">
                  <c:v>1.112633</c:v>
                </c:pt>
                <c:pt idx="433">
                  <c:v>1.1119650000000001</c:v>
                </c:pt>
                <c:pt idx="434">
                  <c:v>1.1114710000000001</c:v>
                </c:pt>
                <c:pt idx="435">
                  <c:v>1.111157</c:v>
                </c:pt>
                <c:pt idx="436">
                  <c:v>1.1109610000000001</c:v>
                </c:pt>
                <c:pt idx="437">
                  <c:v>1.1107800000000001</c:v>
                </c:pt>
                <c:pt idx="438">
                  <c:v>1.110517</c:v>
                </c:pt>
                <c:pt idx="439">
                  <c:v>1.1100969999999999</c:v>
                </c:pt>
                <c:pt idx="440">
                  <c:v>1.1094740000000001</c:v>
                </c:pt>
                <c:pt idx="441">
                  <c:v>1.1086259999999999</c:v>
                </c:pt>
                <c:pt idx="442">
                  <c:v>1.10754</c:v>
                </c:pt>
                <c:pt idx="443">
                  <c:v>1.1062259999999999</c:v>
                </c:pt>
                <c:pt idx="444">
                  <c:v>1.1047199999999999</c:v>
                </c:pt>
                <c:pt idx="445">
                  <c:v>1.1031139999999999</c:v>
                </c:pt>
                <c:pt idx="446">
                  <c:v>1.101545</c:v>
                </c:pt>
                <c:pt idx="447">
                  <c:v>1.100177</c:v>
                </c:pt>
                <c:pt idx="448">
                  <c:v>1.099167</c:v>
                </c:pt>
                <c:pt idx="449">
                  <c:v>1.0986</c:v>
                </c:pt>
                <c:pt idx="450">
                  <c:v>1.09846</c:v>
                </c:pt>
                <c:pt idx="451">
                  <c:v>1.098617</c:v>
                </c:pt>
                <c:pt idx="452">
                  <c:v>1.0988819999999999</c:v>
                </c:pt>
                <c:pt idx="453">
                  <c:v>1.099043</c:v>
                </c:pt>
                <c:pt idx="454">
                  <c:v>1.098929</c:v>
                </c:pt>
                <c:pt idx="455">
                  <c:v>1.098455</c:v>
                </c:pt>
                <c:pt idx="456">
                  <c:v>1.0976159999999999</c:v>
                </c:pt>
                <c:pt idx="457">
                  <c:v>1.0964750000000001</c:v>
                </c:pt>
                <c:pt idx="458">
                  <c:v>1.09514</c:v>
                </c:pt>
                <c:pt idx="459">
                  <c:v>1.093747</c:v>
                </c:pt>
                <c:pt idx="460">
                  <c:v>1.0924450000000001</c:v>
                </c:pt>
                <c:pt idx="461">
                  <c:v>1.0913649999999999</c:v>
                </c:pt>
                <c:pt idx="462">
                  <c:v>1.0906180000000001</c:v>
                </c:pt>
                <c:pt idx="463">
                  <c:v>1.090266</c:v>
                </c:pt>
                <c:pt idx="464">
                  <c:v>1.0902989999999999</c:v>
                </c:pt>
                <c:pt idx="465">
                  <c:v>1.0906290000000001</c:v>
                </c:pt>
                <c:pt idx="466">
                  <c:v>1.0911040000000001</c:v>
                </c:pt>
                <c:pt idx="467">
                  <c:v>1.09155</c:v>
                </c:pt>
                <c:pt idx="468">
                  <c:v>1.091809</c:v>
                </c:pt>
                <c:pt idx="469">
                  <c:v>1.0918019999999999</c:v>
                </c:pt>
                <c:pt idx="470">
                  <c:v>1.091539</c:v>
                </c:pt>
                <c:pt idx="471">
                  <c:v>1.0911029999999999</c:v>
                </c:pt>
                <c:pt idx="472">
                  <c:v>1.090595</c:v>
                </c:pt>
                <c:pt idx="473">
                  <c:v>1.0900909999999999</c:v>
                </c:pt>
                <c:pt idx="474">
                  <c:v>1.089623</c:v>
                </c:pt>
                <c:pt idx="475">
                  <c:v>1.0891709999999999</c:v>
                </c:pt>
                <c:pt idx="476">
                  <c:v>1.0887020000000001</c:v>
                </c:pt>
                <c:pt idx="477">
                  <c:v>1.088192</c:v>
                </c:pt>
                <c:pt idx="478">
                  <c:v>1.0876490000000001</c:v>
                </c:pt>
                <c:pt idx="479">
                  <c:v>1.0871</c:v>
                </c:pt>
                <c:pt idx="480">
                  <c:v>1.0865659999999999</c:v>
                </c:pt>
                <c:pt idx="481">
                  <c:v>1.0860380000000001</c:v>
                </c:pt>
                <c:pt idx="482">
                  <c:v>1.0854649999999999</c:v>
                </c:pt>
                <c:pt idx="483">
                  <c:v>1.084768</c:v>
                </c:pt>
                <c:pt idx="484">
                  <c:v>1.0838829999999999</c:v>
                </c:pt>
                <c:pt idx="485">
                  <c:v>1.082795</c:v>
                </c:pt>
                <c:pt idx="486">
                  <c:v>1.0815650000000001</c:v>
                </c:pt>
                <c:pt idx="487">
                  <c:v>1.0803100000000001</c:v>
                </c:pt>
                <c:pt idx="488">
                  <c:v>1.0791850000000001</c:v>
                </c:pt>
                <c:pt idx="489">
                  <c:v>1.078317</c:v>
                </c:pt>
                <c:pt idx="490">
                  <c:v>1.0777760000000001</c:v>
                </c:pt>
                <c:pt idx="491">
                  <c:v>1.077556</c:v>
                </c:pt>
                <c:pt idx="492">
                  <c:v>1.077593</c:v>
                </c:pt>
                <c:pt idx="493">
                  <c:v>1.0777920000000001</c:v>
                </c:pt>
                <c:pt idx="494">
                  <c:v>1.0780460000000001</c:v>
                </c:pt>
                <c:pt idx="495">
                  <c:v>1.078265</c:v>
                </c:pt>
                <c:pt idx="496">
                  <c:v>1.0783700000000001</c:v>
                </c:pt>
                <c:pt idx="497">
                  <c:v>1.0782959999999999</c:v>
                </c:pt>
                <c:pt idx="498">
                  <c:v>1.0780050000000001</c:v>
                </c:pt>
                <c:pt idx="499">
                  <c:v>1.0774889999999999</c:v>
                </c:pt>
                <c:pt idx="500">
                  <c:v>1.076797</c:v>
                </c:pt>
                <c:pt idx="501">
                  <c:v>1.0760190000000001</c:v>
                </c:pt>
                <c:pt idx="502">
                  <c:v>1.075269</c:v>
                </c:pt>
                <c:pt idx="503">
                  <c:v>1.074654</c:v>
                </c:pt>
                <c:pt idx="504">
                  <c:v>1.07422</c:v>
                </c:pt>
                <c:pt idx="505">
                  <c:v>1.0739449999999999</c:v>
                </c:pt>
                <c:pt idx="506">
                  <c:v>1.073739</c:v>
                </c:pt>
                <c:pt idx="507">
                  <c:v>1.073493</c:v>
                </c:pt>
                <c:pt idx="508">
                  <c:v>1.073118</c:v>
                </c:pt>
                <c:pt idx="509">
                  <c:v>1.072597</c:v>
                </c:pt>
                <c:pt idx="510">
                  <c:v>1.0719860000000001</c:v>
                </c:pt>
                <c:pt idx="511">
                  <c:v>1.071388</c:v>
                </c:pt>
                <c:pt idx="512">
                  <c:v>1.070897</c:v>
                </c:pt>
                <c:pt idx="513">
                  <c:v>1.0705480000000001</c:v>
                </c:pt>
                <c:pt idx="514">
                  <c:v>1.0702970000000001</c:v>
                </c:pt>
                <c:pt idx="515">
                  <c:v>1.0700369999999999</c:v>
                </c:pt>
                <c:pt idx="516">
                  <c:v>1.06965</c:v>
                </c:pt>
                <c:pt idx="517">
                  <c:v>1.0690519999999999</c:v>
                </c:pt>
                <c:pt idx="518">
                  <c:v>1.068241</c:v>
                </c:pt>
                <c:pt idx="519">
                  <c:v>1.0672839999999999</c:v>
                </c:pt>
                <c:pt idx="520">
                  <c:v>1.066292</c:v>
                </c:pt>
                <c:pt idx="521">
                  <c:v>1.065361</c:v>
                </c:pt>
                <c:pt idx="522">
                  <c:v>1.064541</c:v>
                </c:pt>
                <c:pt idx="523">
                  <c:v>1.063823</c:v>
                </c:pt>
                <c:pt idx="524">
                  <c:v>1.063156</c:v>
                </c:pt>
                <c:pt idx="525">
                  <c:v>1.062478</c:v>
                </c:pt>
                <c:pt idx="526">
                  <c:v>1.061744</c:v>
                </c:pt>
                <c:pt idx="527">
                  <c:v>1.0609440000000001</c:v>
                </c:pt>
                <c:pt idx="528">
                  <c:v>1.0600909999999999</c:v>
                </c:pt>
                <c:pt idx="529">
                  <c:v>1.059213</c:v>
                </c:pt>
                <c:pt idx="530">
                  <c:v>1.0583359999999999</c:v>
                </c:pt>
                <c:pt idx="531">
                  <c:v>1.0574859999999999</c:v>
                </c:pt>
                <c:pt idx="532">
                  <c:v>1.056692</c:v>
                </c:pt>
                <c:pt idx="533">
                  <c:v>1.0559879999999999</c:v>
                </c:pt>
                <c:pt idx="534">
                  <c:v>1.0554159999999999</c:v>
                </c:pt>
                <c:pt idx="535">
                  <c:v>1.055007</c:v>
                </c:pt>
                <c:pt idx="536">
                  <c:v>1.0547610000000001</c:v>
                </c:pt>
                <c:pt idx="537">
                  <c:v>1.054635</c:v>
                </c:pt>
                <c:pt idx="538">
                  <c:v>1.054551</c:v>
                </c:pt>
                <c:pt idx="539">
                  <c:v>1.0544249999999999</c:v>
                </c:pt>
                <c:pt idx="540">
                  <c:v>1.054195</c:v>
                </c:pt>
                <c:pt idx="541">
                  <c:v>1.0538609999999999</c:v>
                </c:pt>
                <c:pt idx="542">
                  <c:v>1.053477</c:v>
                </c:pt>
                <c:pt idx="543">
                  <c:v>1.0531280000000001</c:v>
                </c:pt>
                <c:pt idx="544">
                  <c:v>1.0528770000000001</c:v>
                </c:pt>
                <c:pt idx="545">
                  <c:v>1.0527280000000001</c:v>
                </c:pt>
                <c:pt idx="546">
                  <c:v>1.0526089999999999</c:v>
                </c:pt>
                <c:pt idx="547">
                  <c:v>1.0523960000000001</c:v>
                </c:pt>
                <c:pt idx="548">
                  <c:v>1.051963</c:v>
                </c:pt>
                <c:pt idx="549">
                  <c:v>1.051226</c:v>
                </c:pt>
                <c:pt idx="550">
                  <c:v>1.050176</c:v>
                </c:pt>
                <c:pt idx="551">
                  <c:v>1.0488660000000001</c:v>
                </c:pt>
                <c:pt idx="552">
                  <c:v>1.047407</c:v>
                </c:pt>
                <c:pt idx="553">
                  <c:v>1.0459229999999999</c:v>
                </c:pt>
                <c:pt idx="554">
                  <c:v>1.0445610000000001</c:v>
                </c:pt>
                <c:pt idx="555">
                  <c:v>1.0434509999999999</c:v>
                </c:pt>
                <c:pt idx="556">
                  <c:v>1.042664</c:v>
                </c:pt>
                <c:pt idx="557">
                  <c:v>1.0421480000000001</c:v>
                </c:pt>
                <c:pt idx="558">
                  <c:v>1.0417369999999999</c:v>
                </c:pt>
                <c:pt idx="559">
                  <c:v>1.0412680000000001</c:v>
                </c:pt>
                <c:pt idx="560">
                  <c:v>1.0406439999999999</c:v>
                </c:pt>
                <c:pt idx="561">
                  <c:v>1.039865</c:v>
                </c:pt>
                <c:pt idx="562">
                  <c:v>1.038978</c:v>
                </c:pt>
                <c:pt idx="563">
                  <c:v>1.038049</c:v>
                </c:pt>
                <c:pt idx="564">
                  <c:v>1.0371410000000001</c:v>
                </c:pt>
                <c:pt idx="565">
                  <c:v>1.0363059999999999</c:v>
                </c:pt>
                <c:pt idx="566">
                  <c:v>1.035585</c:v>
                </c:pt>
                <c:pt idx="567">
                  <c:v>1.0349930000000001</c:v>
                </c:pt>
                <c:pt idx="568">
                  <c:v>1.034513</c:v>
                </c:pt>
                <c:pt idx="569">
                  <c:v>1.034097</c:v>
                </c:pt>
                <c:pt idx="570">
                  <c:v>1.0336890000000001</c:v>
                </c:pt>
                <c:pt idx="571">
                  <c:v>1.033237</c:v>
                </c:pt>
                <c:pt idx="572">
                  <c:v>1.0327120000000001</c:v>
                </c:pt>
                <c:pt idx="573">
                  <c:v>1.032117</c:v>
                </c:pt>
                <c:pt idx="574">
                  <c:v>1.031477</c:v>
                </c:pt>
                <c:pt idx="575">
                  <c:v>1.0308269999999999</c:v>
                </c:pt>
                <c:pt idx="576">
                  <c:v>1.030195</c:v>
                </c:pt>
                <c:pt idx="577">
                  <c:v>1.029598</c:v>
                </c:pt>
                <c:pt idx="578">
                  <c:v>1.0290440000000001</c:v>
                </c:pt>
                <c:pt idx="579">
                  <c:v>1.0285409999999999</c:v>
                </c:pt>
                <c:pt idx="580">
                  <c:v>1.0281100000000001</c:v>
                </c:pt>
                <c:pt idx="581">
                  <c:v>1.027779</c:v>
                </c:pt>
                <c:pt idx="582">
                  <c:v>1.0275719999999999</c:v>
                </c:pt>
                <c:pt idx="583">
                  <c:v>1.027488</c:v>
                </c:pt>
                <c:pt idx="584">
                  <c:v>1.027485</c:v>
                </c:pt>
                <c:pt idx="585">
                  <c:v>1.0274810000000001</c:v>
                </c:pt>
                <c:pt idx="586">
                  <c:v>1.0273639999999999</c:v>
                </c:pt>
                <c:pt idx="587">
                  <c:v>1.0270220000000001</c:v>
                </c:pt>
                <c:pt idx="588">
                  <c:v>1.026381</c:v>
                </c:pt>
                <c:pt idx="589">
                  <c:v>1.025417</c:v>
                </c:pt>
                <c:pt idx="590">
                  <c:v>1.024167</c:v>
                </c:pt>
                <c:pt idx="591">
                  <c:v>1.02271</c:v>
                </c:pt>
                <c:pt idx="592">
                  <c:v>1.0211570000000001</c:v>
                </c:pt>
                <c:pt idx="593">
                  <c:v>1.019614</c:v>
                </c:pt>
                <c:pt idx="594">
                  <c:v>1.0181739999999999</c:v>
                </c:pt>
                <c:pt idx="595">
                  <c:v>1.016912</c:v>
                </c:pt>
                <c:pt idx="596">
                  <c:v>1.015881</c:v>
                </c:pt>
                <c:pt idx="597">
                  <c:v>1.015101</c:v>
                </c:pt>
                <c:pt idx="598">
                  <c:v>1.014553</c:v>
                </c:pt>
                <c:pt idx="599">
                  <c:v>1.01417</c:v>
                </c:pt>
                <c:pt idx="600">
                  <c:v>1.0138400000000001</c:v>
                </c:pt>
                <c:pt idx="601">
                  <c:v>1.013423</c:v>
                </c:pt>
                <c:pt idx="602">
                  <c:v>1.012802</c:v>
                </c:pt>
                <c:pt idx="603">
                  <c:v>1.0119009999999999</c:v>
                </c:pt>
                <c:pt idx="604">
                  <c:v>1.010726</c:v>
                </c:pt>
                <c:pt idx="605">
                  <c:v>1.0093510000000001</c:v>
                </c:pt>
                <c:pt idx="606">
                  <c:v>1.007906</c:v>
                </c:pt>
                <c:pt idx="607">
                  <c:v>1.0065390000000001</c:v>
                </c:pt>
                <c:pt idx="608">
                  <c:v>1.005366</c:v>
                </c:pt>
                <c:pt idx="609">
                  <c:v>1.004459</c:v>
                </c:pt>
                <c:pt idx="610">
                  <c:v>1.003833</c:v>
                </c:pt>
                <c:pt idx="611">
                  <c:v>1.003457</c:v>
                </c:pt>
                <c:pt idx="612">
                  <c:v>1.00326</c:v>
                </c:pt>
                <c:pt idx="613">
                  <c:v>1.003152</c:v>
                </c:pt>
                <c:pt idx="614">
                  <c:v>1.003034</c:v>
                </c:pt>
                <c:pt idx="615">
                  <c:v>1.002793</c:v>
                </c:pt>
                <c:pt idx="616">
                  <c:v>1.002335</c:v>
                </c:pt>
                <c:pt idx="617">
                  <c:v>1.0015940000000001</c:v>
                </c:pt>
                <c:pt idx="618">
                  <c:v>1.0005630000000001</c:v>
                </c:pt>
                <c:pt idx="619">
                  <c:v>0.99930580000000002</c:v>
                </c:pt>
                <c:pt idx="620">
                  <c:v>0.9979498</c:v>
                </c:pt>
                <c:pt idx="621">
                  <c:v>0.9966621</c:v>
                </c:pt>
                <c:pt idx="622">
                  <c:v>0.99558250000000004</c:v>
                </c:pt>
                <c:pt idx="623">
                  <c:v>0.99478610000000001</c:v>
                </c:pt>
                <c:pt idx="624">
                  <c:v>0.99424959999999996</c:v>
                </c:pt>
                <c:pt idx="625">
                  <c:v>0.99386529999999995</c:v>
                </c:pt>
                <c:pt idx="626">
                  <c:v>0.99347280000000004</c:v>
                </c:pt>
                <c:pt idx="627">
                  <c:v>0.99291759999999996</c:v>
                </c:pt>
                <c:pt idx="628">
                  <c:v>0.99211070000000001</c:v>
                </c:pt>
                <c:pt idx="629">
                  <c:v>0.9910447</c:v>
                </c:pt>
                <c:pt idx="630">
                  <c:v>0.98979159999999999</c:v>
                </c:pt>
                <c:pt idx="631">
                  <c:v>0.98845769999999999</c:v>
                </c:pt>
                <c:pt idx="632">
                  <c:v>0.98715299999999995</c:v>
                </c:pt>
                <c:pt idx="633">
                  <c:v>0.98595140000000003</c:v>
                </c:pt>
                <c:pt idx="634">
                  <c:v>0.98488339999999996</c:v>
                </c:pt>
                <c:pt idx="635">
                  <c:v>0.98395239999999995</c:v>
                </c:pt>
                <c:pt idx="636">
                  <c:v>0.98315140000000001</c:v>
                </c:pt>
                <c:pt idx="637">
                  <c:v>0.98247399999999996</c:v>
                </c:pt>
                <c:pt idx="638">
                  <c:v>0.98190809999999995</c:v>
                </c:pt>
                <c:pt idx="639">
                  <c:v>0.98142309999999999</c:v>
                </c:pt>
                <c:pt idx="640">
                  <c:v>0.98095889999999997</c:v>
                </c:pt>
                <c:pt idx="641">
                  <c:v>0.98042640000000003</c:v>
                </c:pt>
                <c:pt idx="642">
                  <c:v>0.97973739999999998</c:v>
                </c:pt>
                <c:pt idx="643">
                  <c:v>0.97883580000000003</c:v>
                </c:pt>
                <c:pt idx="644">
                  <c:v>0.97772599999999998</c:v>
                </c:pt>
                <c:pt idx="645">
                  <c:v>0.97647709999999999</c:v>
                </c:pt>
                <c:pt idx="646">
                  <c:v>0.97520110000000004</c:v>
                </c:pt>
                <c:pt idx="647">
                  <c:v>0.97401709999999997</c:v>
                </c:pt>
                <c:pt idx="648">
                  <c:v>0.97299990000000003</c:v>
                </c:pt>
                <c:pt idx="649">
                  <c:v>0.97216499999999995</c:v>
                </c:pt>
                <c:pt idx="650">
                  <c:v>0.97146960000000004</c:v>
                </c:pt>
                <c:pt idx="651">
                  <c:v>0.97084519999999996</c:v>
                </c:pt>
                <c:pt idx="652">
                  <c:v>0.9702267</c:v>
                </c:pt>
                <c:pt idx="653">
                  <c:v>0.96957930000000003</c:v>
                </c:pt>
                <c:pt idx="654">
                  <c:v>0.96890129999999997</c:v>
                </c:pt>
                <c:pt idx="655">
                  <c:v>0.96820519999999999</c:v>
                </c:pt>
                <c:pt idx="656">
                  <c:v>0.96749350000000001</c:v>
                </c:pt>
                <c:pt idx="657">
                  <c:v>0.96674660000000001</c:v>
                </c:pt>
                <c:pt idx="658">
                  <c:v>0.96592619999999996</c:v>
                </c:pt>
                <c:pt idx="659">
                  <c:v>0.96499860000000004</c:v>
                </c:pt>
                <c:pt idx="660">
                  <c:v>0.96396170000000003</c:v>
                </c:pt>
                <c:pt idx="661">
                  <c:v>0.96285779999999999</c:v>
                </c:pt>
                <c:pt idx="662">
                  <c:v>0.96176399999999995</c:v>
                </c:pt>
                <c:pt idx="663">
                  <c:v>0.96075920000000004</c:v>
                </c:pt>
                <c:pt idx="664">
                  <c:v>0.95989619999999998</c:v>
                </c:pt>
                <c:pt idx="665">
                  <c:v>0.95917410000000003</c:v>
                </c:pt>
                <c:pt idx="666">
                  <c:v>0.95854309999999998</c:v>
                </c:pt>
                <c:pt idx="667">
                  <c:v>0.95792710000000003</c:v>
                </c:pt>
                <c:pt idx="668">
                  <c:v>0.95726339999999999</c:v>
                </c:pt>
                <c:pt idx="669">
                  <c:v>0.95652440000000005</c:v>
                </c:pt>
                <c:pt idx="670">
                  <c:v>0.95572279999999998</c:v>
                </c:pt>
                <c:pt idx="671">
                  <c:v>0.95489389999999996</c:v>
                </c:pt>
                <c:pt idx="672">
                  <c:v>0.95407319999999995</c:v>
                </c:pt>
                <c:pt idx="673">
                  <c:v>0.95327819999999996</c:v>
                </c:pt>
                <c:pt idx="674">
                  <c:v>0.95250480000000004</c:v>
                </c:pt>
                <c:pt idx="675">
                  <c:v>0.95173920000000001</c:v>
                </c:pt>
                <c:pt idx="676">
                  <c:v>0.9509744</c:v>
                </c:pt>
                <c:pt idx="677">
                  <c:v>0.95021900000000004</c:v>
                </c:pt>
                <c:pt idx="678">
                  <c:v>0.9494937</c:v>
                </c:pt>
                <c:pt idx="679">
                  <c:v>0.94881510000000002</c:v>
                </c:pt>
                <c:pt idx="680">
                  <c:v>0.9481792</c:v>
                </c:pt>
                <c:pt idx="681">
                  <c:v>0.94755590000000001</c:v>
                </c:pt>
                <c:pt idx="682">
                  <c:v>0.94690030000000003</c:v>
                </c:pt>
                <c:pt idx="683">
                  <c:v>0.94617879999999999</c:v>
                </c:pt>
                <c:pt idx="684">
                  <c:v>0.9453897</c:v>
                </c:pt>
                <c:pt idx="685">
                  <c:v>0.94457440000000004</c:v>
                </c:pt>
                <c:pt idx="686">
                  <c:v>0.94380090000000005</c:v>
                </c:pt>
                <c:pt idx="687">
                  <c:v>0.94314030000000004</c:v>
                </c:pt>
                <c:pt idx="688">
                  <c:v>0.94262880000000004</c:v>
                </c:pt>
                <c:pt idx="689">
                  <c:v>0.94225159999999997</c:v>
                </c:pt>
                <c:pt idx="690">
                  <c:v>0.9419459</c:v>
                </c:pt>
                <c:pt idx="691">
                  <c:v>0.94162999999999997</c:v>
                </c:pt>
                <c:pt idx="692">
                  <c:v>0.94123540000000006</c:v>
                </c:pt>
                <c:pt idx="693">
                  <c:v>0.94073019999999996</c:v>
                </c:pt>
                <c:pt idx="694">
                  <c:v>0.9401273</c:v>
                </c:pt>
                <c:pt idx="695">
                  <c:v>0.93946640000000003</c:v>
                </c:pt>
                <c:pt idx="696">
                  <c:v>0.9387894</c:v>
                </c:pt>
                <c:pt idx="697">
                  <c:v>0.93811710000000004</c:v>
                </c:pt>
                <c:pt idx="698">
                  <c:v>0.9374458</c:v>
                </c:pt>
                <c:pt idx="699">
                  <c:v>0.9367588</c:v>
                </c:pt>
                <c:pt idx="700">
                  <c:v>0.93604799999999999</c:v>
                </c:pt>
                <c:pt idx="701">
                  <c:v>0.93532959999999998</c:v>
                </c:pt>
                <c:pt idx="702">
                  <c:v>0.93464429999999998</c:v>
                </c:pt>
                <c:pt idx="703">
                  <c:v>0.93403910000000001</c:v>
                </c:pt>
                <c:pt idx="704">
                  <c:v>0.93354590000000004</c:v>
                </c:pt>
                <c:pt idx="705">
                  <c:v>0.93316200000000005</c:v>
                </c:pt>
                <c:pt idx="706">
                  <c:v>0.93284920000000005</c:v>
                </c:pt>
                <c:pt idx="707">
                  <c:v>0.9325464</c:v>
                </c:pt>
                <c:pt idx="708">
                  <c:v>0.93219719999999995</c:v>
                </c:pt>
                <c:pt idx="709">
                  <c:v>0.93177310000000002</c:v>
                </c:pt>
                <c:pt idx="710">
                  <c:v>0.93127859999999996</c:v>
                </c:pt>
                <c:pt idx="711">
                  <c:v>0.93074330000000005</c:v>
                </c:pt>
                <c:pt idx="712">
                  <c:v>0.93019879999999999</c:v>
                </c:pt>
                <c:pt idx="713">
                  <c:v>0.92966459999999995</c:v>
                </c:pt>
                <c:pt idx="714">
                  <c:v>0.92913679999999998</c:v>
                </c:pt>
                <c:pt idx="715">
                  <c:v>0.92860010000000004</c:v>
                </c:pt>
                <c:pt idx="716">
                  <c:v>0.92804209999999998</c:v>
                </c:pt>
                <c:pt idx="717">
                  <c:v>0.92746980000000001</c:v>
                </c:pt>
                <c:pt idx="718">
                  <c:v>0.92691219999999996</c:v>
                </c:pt>
                <c:pt idx="719">
                  <c:v>0.92641099999999998</c:v>
                </c:pt>
                <c:pt idx="720">
                  <c:v>0.92599719999999996</c:v>
                </c:pt>
                <c:pt idx="721">
                  <c:v>0.92567860000000002</c:v>
                </c:pt>
                <c:pt idx="722">
                  <c:v>0.92543070000000005</c:v>
                </c:pt>
                <c:pt idx="723">
                  <c:v>0.92520979999999997</c:v>
                </c:pt>
                <c:pt idx="724">
                  <c:v>0.92496820000000002</c:v>
                </c:pt>
                <c:pt idx="725">
                  <c:v>0.92467350000000004</c:v>
                </c:pt>
                <c:pt idx="726">
                  <c:v>0.92431909999999995</c:v>
                </c:pt>
                <c:pt idx="727">
                  <c:v>0.92391869999999998</c:v>
                </c:pt>
                <c:pt idx="728">
                  <c:v>0.92349179999999997</c:v>
                </c:pt>
                <c:pt idx="729">
                  <c:v>0.92304889999999995</c:v>
                </c:pt>
                <c:pt idx="730">
                  <c:v>0.9225833</c:v>
                </c:pt>
                <c:pt idx="731">
                  <c:v>0.9220739</c:v>
                </c:pt>
                <c:pt idx="732">
                  <c:v>0.92149720000000002</c:v>
                </c:pt>
                <c:pt idx="733">
                  <c:v>0.92083780000000004</c:v>
                </c:pt>
                <c:pt idx="734">
                  <c:v>0.92009589999999997</c:v>
                </c:pt>
                <c:pt idx="735">
                  <c:v>0.9192844</c:v>
                </c:pt>
                <c:pt idx="736">
                  <c:v>0.91842409999999997</c:v>
                </c:pt>
                <c:pt idx="737">
                  <c:v>0.91753439999999997</c:v>
                </c:pt>
                <c:pt idx="738">
                  <c:v>0.91663190000000005</c:v>
                </c:pt>
                <c:pt idx="739">
                  <c:v>0.91573689999999996</c:v>
                </c:pt>
                <c:pt idx="740">
                  <c:v>0.91487320000000005</c:v>
                </c:pt>
                <c:pt idx="741">
                  <c:v>0.91407740000000004</c:v>
                </c:pt>
                <c:pt idx="742">
                  <c:v>0.91338739999999996</c:v>
                </c:pt>
                <c:pt idx="743">
                  <c:v>0.91282929999999995</c:v>
                </c:pt>
                <c:pt idx="744">
                  <c:v>0.91240730000000003</c:v>
                </c:pt>
                <c:pt idx="745">
                  <c:v>0.91209629999999997</c:v>
                </c:pt>
                <c:pt idx="746">
                  <c:v>0.91185090000000002</c:v>
                </c:pt>
                <c:pt idx="747">
                  <c:v>0.91161510000000001</c:v>
                </c:pt>
                <c:pt idx="748">
                  <c:v>0.91133929999999996</c:v>
                </c:pt>
                <c:pt idx="749">
                  <c:v>0.91099289999999999</c:v>
                </c:pt>
                <c:pt idx="750">
                  <c:v>0.91056190000000004</c:v>
                </c:pt>
                <c:pt idx="751">
                  <c:v>0.91004090000000004</c:v>
                </c:pt>
                <c:pt idx="752">
                  <c:v>0.9094238</c:v>
                </c:pt>
                <c:pt idx="753">
                  <c:v>0.90869929999999999</c:v>
                </c:pt>
                <c:pt idx="754">
                  <c:v>0.90785669999999996</c:v>
                </c:pt>
                <c:pt idx="755">
                  <c:v>0.90689960000000003</c:v>
                </c:pt>
                <c:pt idx="756">
                  <c:v>0.90585800000000005</c:v>
                </c:pt>
                <c:pt idx="757">
                  <c:v>0.90478939999999997</c:v>
                </c:pt>
                <c:pt idx="758">
                  <c:v>0.90376069999999997</c:v>
                </c:pt>
                <c:pt idx="759">
                  <c:v>0.90283020000000003</c:v>
                </c:pt>
                <c:pt idx="760">
                  <c:v>0.90201909999999996</c:v>
                </c:pt>
                <c:pt idx="761">
                  <c:v>0.90130140000000003</c:v>
                </c:pt>
                <c:pt idx="762">
                  <c:v>0.90060870000000004</c:v>
                </c:pt>
                <c:pt idx="763">
                  <c:v>0.89985669999999995</c:v>
                </c:pt>
                <c:pt idx="764">
                  <c:v>0.89897609999999994</c:v>
                </c:pt>
                <c:pt idx="765">
                  <c:v>0.89793219999999996</c:v>
                </c:pt>
                <c:pt idx="766">
                  <c:v>0.89673570000000002</c:v>
                </c:pt>
                <c:pt idx="767">
                  <c:v>0.89543050000000002</c:v>
                </c:pt>
                <c:pt idx="768">
                  <c:v>0.89407530000000002</c:v>
                </c:pt>
                <c:pt idx="769">
                  <c:v>0.89271780000000001</c:v>
                </c:pt>
                <c:pt idx="770">
                  <c:v>0.89138819999999996</c:v>
                </c:pt>
                <c:pt idx="771">
                  <c:v>0.89009990000000005</c:v>
                </c:pt>
                <c:pt idx="772">
                  <c:v>0.88885760000000003</c:v>
                </c:pt>
                <c:pt idx="773">
                  <c:v>0.88766769999999995</c:v>
                </c:pt>
                <c:pt idx="774">
                  <c:v>0.88653899999999997</c:v>
                </c:pt>
                <c:pt idx="775">
                  <c:v>0.88547770000000003</c:v>
                </c:pt>
                <c:pt idx="776">
                  <c:v>0.88447640000000005</c:v>
                </c:pt>
                <c:pt idx="777">
                  <c:v>0.88350830000000002</c:v>
                </c:pt>
                <c:pt idx="778">
                  <c:v>0.88253300000000001</c:v>
                </c:pt>
                <c:pt idx="779">
                  <c:v>0.88150450000000002</c:v>
                </c:pt>
                <c:pt idx="780">
                  <c:v>0.88039100000000003</c:v>
                </c:pt>
                <c:pt idx="781">
                  <c:v>0.87918830000000003</c:v>
                </c:pt>
                <c:pt idx="782">
                  <c:v>0.8779209</c:v>
                </c:pt>
                <c:pt idx="783">
                  <c:v>0.87663329999999995</c:v>
                </c:pt>
                <c:pt idx="784">
                  <c:v>0.87537019999999999</c:v>
                </c:pt>
                <c:pt idx="785">
                  <c:v>0.87416479999999996</c:v>
                </c:pt>
                <c:pt idx="786">
                  <c:v>0.87302599999999997</c:v>
                </c:pt>
                <c:pt idx="787">
                  <c:v>0.87194050000000001</c:v>
                </c:pt>
                <c:pt idx="788">
                  <c:v>0.8708823</c:v>
                </c:pt>
                <c:pt idx="789">
                  <c:v>0.86982809999999999</c:v>
                </c:pt>
                <c:pt idx="790">
                  <c:v>0.86876299999999995</c:v>
                </c:pt>
                <c:pt idx="791">
                  <c:v>0.86768659999999997</c:v>
                </c:pt>
                <c:pt idx="792">
                  <c:v>0.86661180000000004</c:v>
                </c:pt>
                <c:pt idx="793">
                  <c:v>0.86555959999999998</c:v>
                </c:pt>
                <c:pt idx="794">
                  <c:v>0.8645545</c:v>
                </c:pt>
                <c:pt idx="795">
                  <c:v>0.86361650000000001</c:v>
                </c:pt>
                <c:pt idx="796">
                  <c:v>0.862757</c:v>
                </c:pt>
                <c:pt idx="797">
                  <c:v>0.86197290000000004</c:v>
                </c:pt>
                <c:pt idx="798">
                  <c:v>0.86124429999999996</c:v>
                </c:pt>
                <c:pt idx="799">
                  <c:v>0.86053259999999998</c:v>
                </c:pt>
                <c:pt idx="800">
                  <c:v>0.85978619999999994</c:v>
                </c:pt>
                <c:pt idx="801">
                  <c:v>0.85895549999999998</c:v>
                </c:pt>
                <c:pt idx="802">
                  <c:v>0.85800270000000001</c:v>
                </c:pt>
                <c:pt idx="803">
                  <c:v>0.85691680000000003</c:v>
                </c:pt>
                <c:pt idx="804">
                  <c:v>0.85571719999999996</c:v>
                </c:pt>
                <c:pt idx="805">
                  <c:v>0.85445130000000002</c:v>
                </c:pt>
                <c:pt idx="806">
                  <c:v>0.85317869999999996</c:v>
                </c:pt>
                <c:pt idx="807">
                  <c:v>0.85195330000000002</c:v>
                </c:pt>
                <c:pt idx="808">
                  <c:v>0.85081560000000001</c:v>
                </c:pt>
                <c:pt idx="809">
                  <c:v>0.84978500000000001</c:v>
                </c:pt>
                <c:pt idx="810">
                  <c:v>0.84886450000000002</c:v>
                </c:pt>
                <c:pt idx="811">
                  <c:v>0.84804760000000001</c:v>
                </c:pt>
                <c:pt idx="812">
                  <c:v>0.84732370000000001</c:v>
                </c:pt>
                <c:pt idx="813">
                  <c:v>0.84667899999999996</c:v>
                </c:pt>
                <c:pt idx="814">
                  <c:v>0.84609029999999996</c:v>
                </c:pt>
                <c:pt idx="815">
                  <c:v>0.8455222</c:v>
                </c:pt>
                <c:pt idx="816">
                  <c:v>0.84492959999999995</c:v>
                </c:pt>
                <c:pt idx="817">
                  <c:v>0.8442615</c:v>
                </c:pt>
                <c:pt idx="818">
                  <c:v>0.84348210000000001</c:v>
                </c:pt>
                <c:pt idx="819">
                  <c:v>0.84258270000000002</c:v>
                </c:pt>
                <c:pt idx="820">
                  <c:v>0.84159110000000004</c:v>
                </c:pt>
                <c:pt idx="821">
                  <c:v>0.84056169999999997</c:v>
                </c:pt>
                <c:pt idx="822">
                  <c:v>0.83956330000000001</c:v>
                </c:pt>
                <c:pt idx="823">
                  <c:v>0.83865579999999995</c:v>
                </c:pt>
                <c:pt idx="824">
                  <c:v>0.83787040000000002</c:v>
                </c:pt>
                <c:pt idx="825">
                  <c:v>0.83720799999999995</c:v>
                </c:pt>
                <c:pt idx="826">
                  <c:v>0.83664380000000005</c:v>
                </c:pt>
                <c:pt idx="827">
                  <c:v>0.83614429999999995</c:v>
                </c:pt>
                <c:pt idx="828">
                  <c:v>0.83567800000000003</c:v>
                </c:pt>
                <c:pt idx="829">
                  <c:v>0.83522370000000001</c:v>
                </c:pt>
                <c:pt idx="830">
                  <c:v>0.83476760000000005</c:v>
                </c:pt>
                <c:pt idx="831">
                  <c:v>0.83429399999999998</c:v>
                </c:pt>
                <c:pt idx="832">
                  <c:v>0.83377869999999998</c:v>
                </c:pt>
                <c:pt idx="833">
                  <c:v>0.8331904</c:v>
                </c:pt>
                <c:pt idx="834">
                  <c:v>0.8324973</c:v>
                </c:pt>
                <c:pt idx="835">
                  <c:v>0.83168149999999996</c:v>
                </c:pt>
                <c:pt idx="836">
                  <c:v>0.83075149999999998</c:v>
                </c:pt>
                <c:pt idx="837">
                  <c:v>0.82974139999999996</c:v>
                </c:pt>
                <c:pt idx="838">
                  <c:v>0.82869939999999997</c:v>
                </c:pt>
                <c:pt idx="839">
                  <c:v>0.82767120000000005</c:v>
                </c:pt>
                <c:pt idx="840">
                  <c:v>0.82668629999999999</c:v>
                </c:pt>
                <c:pt idx="841">
                  <c:v>0.82574919999999996</c:v>
                </c:pt>
                <c:pt idx="842">
                  <c:v>0.8248453</c:v>
                </c:pt>
                <c:pt idx="843">
                  <c:v>0.82395370000000001</c:v>
                </c:pt>
                <c:pt idx="844">
                  <c:v>0.82306409999999997</c:v>
                </c:pt>
                <c:pt idx="845">
                  <c:v>0.82218500000000005</c:v>
                </c:pt>
                <c:pt idx="846">
                  <c:v>0.82134430000000003</c:v>
                </c:pt>
                <c:pt idx="847">
                  <c:v>0.820577</c:v>
                </c:pt>
                <c:pt idx="848">
                  <c:v>0.81991340000000001</c:v>
                </c:pt>
                <c:pt idx="849">
                  <c:v>0.8193665</c:v>
                </c:pt>
                <c:pt idx="850">
                  <c:v>0.8189244</c:v>
                </c:pt>
                <c:pt idx="851">
                  <c:v>0.81855279999999997</c:v>
                </c:pt>
                <c:pt idx="852">
                  <c:v>0.81820320000000002</c:v>
                </c:pt>
                <c:pt idx="853">
                  <c:v>0.81782690000000002</c:v>
                </c:pt>
                <c:pt idx="854">
                  <c:v>0.81738160000000004</c:v>
                </c:pt>
                <c:pt idx="855">
                  <c:v>0.81684259999999997</c:v>
                </c:pt>
                <c:pt idx="856">
                  <c:v>0.81620809999999999</c:v>
                </c:pt>
                <c:pt idx="857">
                  <c:v>0.81549890000000003</c:v>
                </c:pt>
                <c:pt idx="858">
                  <c:v>0.81475660000000005</c:v>
                </c:pt>
                <c:pt idx="859">
                  <c:v>0.81403289999999995</c:v>
                </c:pt>
                <c:pt idx="860">
                  <c:v>0.81338359999999998</c:v>
                </c:pt>
                <c:pt idx="861">
                  <c:v>0.81285050000000003</c:v>
                </c:pt>
                <c:pt idx="862">
                  <c:v>0.81245109999999998</c:v>
                </c:pt>
                <c:pt idx="863">
                  <c:v>0.81217360000000005</c:v>
                </c:pt>
                <c:pt idx="864">
                  <c:v>0.81197980000000003</c:v>
                </c:pt>
                <c:pt idx="865">
                  <c:v>0.81181479999999995</c:v>
                </c:pt>
                <c:pt idx="866">
                  <c:v>0.81161839999999996</c:v>
                </c:pt>
                <c:pt idx="867">
                  <c:v>0.81134399999999995</c:v>
                </c:pt>
                <c:pt idx="868">
                  <c:v>0.81096400000000002</c:v>
                </c:pt>
                <c:pt idx="869">
                  <c:v>0.81047219999999998</c:v>
                </c:pt>
                <c:pt idx="870">
                  <c:v>0.8098805</c:v>
                </c:pt>
                <c:pt idx="871">
                  <c:v>0.80921220000000005</c:v>
                </c:pt>
                <c:pt idx="872">
                  <c:v>0.80849729999999997</c:v>
                </c:pt>
                <c:pt idx="873">
                  <c:v>0.8077664</c:v>
                </c:pt>
                <c:pt idx="874">
                  <c:v>0.80705269999999996</c:v>
                </c:pt>
                <c:pt idx="875">
                  <c:v>0.80638739999999998</c:v>
                </c:pt>
                <c:pt idx="876">
                  <c:v>0.8057936</c:v>
                </c:pt>
                <c:pt idx="877">
                  <c:v>0.8052821</c:v>
                </c:pt>
                <c:pt idx="878">
                  <c:v>0.8048421</c:v>
                </c:pt>
                <c:pt idx="879">
                  <c:v>0.80444380000000004</c:v>
                </c:pt>
                <c:pt idx="880">
                  <c:v>0.80404039999999999</c:v>
                </c:pt>
                <c:pt idx="881">
                  <c:v>0.8035833</c:v>
                </c:pt>
                <c:pt idx="882">
                  <c:v>0.803037</c:v>
                </c:pt>
                <c:pt idx="883">
                  <c:v>0.80238690000000001</c:v>
                </c:pt>
                <c:pt idx="884">
                  <c:v>0.8016451</c:v>
                </c:pt>
                <c:pt idx="885">
                  <c:v>0.80084140000000004</c:v>
                </c:pt>
                <c:pt idx="886">
                  <c:v>0.80001409999999995</c:v>
                </c:pt>
                <c:pt idx="887">
                  <c:v>0.79919549999999995</c:v>
                </c:pt>
                <c:pt idx="888">
                  <c:v>0.79840549999999999</c:v>
                </c:pt>
                <c:pt idx="889">
                  <c:v>0.79765379999999997</c:v>
                </c:pt>
                <c:pt idx="890">
                  <c:v>0.79694160000000003</c:v>
                </c:pt>
                <c:pt idx="891">
                  <c:v>0.79626909999999995</c:v>
                </c:pt>
                <c:pt idx="892">
                  <c:v>0.7956358</c:v>
                </c:pt>
                <c:pt idx="893">
                  <c:v>0.7950391</c:v>
                </c:pt>
                <c:pt idx="894">
                  <c:v>0.79446950000000005</c:v>
                </c:pt>
                <c:pt idx="895">
                  <c:v>0.79390709999999998</c:v>
                </c:pt>
                <c:pt idx="896">
                  <c:v>0.79332729999999996</c:v>
                </c:pt>
                <c:pt idx="897">
                  <c:v>0.79270549999999995</c:v>
                </c:pt>
                <c:pt idx="898">
                  <c:v>0.79202810000000001</c:v>
                </c:pt>
                <c:pt idx="899">
                  <c:v>0.79129819999999995</c:v>
                </c:pt>
                <c:pt idx="900">
                  <c:v>0.79053459999999998</c:v>
                </c:pt>
                <c:pt idx="901">
                  <c:v>0.78976150000000001</c:v>
                </c:pt>
                <c:pt idx="902">
                  <c:v>0.788995</c:v>
                </c:pt>
                <c:pt idx="903">
                  <c:v>0.78823319999999997</c:v>
                </c:pt>
                <c:pt idx="904">
                  <c:v>0.7874544</c:v>
                </c:pt>
                <c:pt idx="905">
                  <c:v>0.78662699999999997</c:v>
                </c:pt>
                <c:pt idx="906">
                  <c:v>0.78572109999999995</c:v>
                </c:pt>
                <c:pt idx="907">
                  <c:v>0.78472500000000001</c:v>
                </c:pt>
                <c:pt idx="908">
                  <c:v>0.78365050000000003</c:v>
                </c:pt>
                <c:pt idx="909">
                  <c:v>0.78252920000000004</c:v>
                </c:pt>
                <c:pt idx="910">
                  <c:v>0.78139720000000001</c:v>
                </c:pt>
                <c:pt idx="911">
                  <c:v>0.78028010000000003</c:v>
                </c:pt>
                <c:pt idx="912">
                  <c:v>0.77918359999999998</c:v>
                </c:pt>
                <c:pt idx="913">
                  <c:v>0.77809309999999998</c:v>
                </c:pt>
                <c:pt idx="914">
                  <c:v>0.77698290000000003</c:v>
                </c:pt>
                <c:pt idx="915">
                  <c:v>0.77583009999999997</c:v>
                </c:pt>
                <c:pt idx="916">
                  <c:v>0.77462690000000001</c:v>
                </c:pt>
                <c:pt idx="917">
                  <c:v>0.77338479999999998</c:v>
                </c:pt>
                <c:pt idx="918">
                  <c:v>0.77212890000000001</c:v>
                </c:pt>
                <c:pt idx="919">
                  <c:v>0.77088469999999998</c:v>
                </c:pt>
                <c:pt idx="920">
                  <c:v>0.76966730000000005</c:v>
                </c:pt>
                <c:pt idx="921">
                  <c:v>0.76847330000000003</c:v>
                </c:pt>
                <c:pt idx="922">
                  <c:v>0.76728110000000005</c:v>
                </c:pt>
                <c:pt idx="923">
                  <c:v>0.76605780000000001</c:v>
                </c:pt>
                <c:pt idx="924">
                  <c:v>0.76477119999999998</c:v>
                </c:pt>
                <c:pt idx="925">
                  <c:v>0.76340200000000003</c:v>
                </c:pt>
                <c:pt idx="926">
                  <c:v>0.76194890000000004</c:v>
                </c:pt>
                <c:pt idx="927">
                  <c:v>0.76043159999999999</c:v>
                </c:pt>
                <c:pt idx="928">
                  <c:v>0.75888339999999999</c:v>
                </c:pt>
                <c:pt idx="929">
                  <c:v>0.75734849999999998</c:v>
                </c:pt>
                <c:pt idx="930">
                  <c:v>0.75586710000000001</c:v>
                </c:pt>
                <c:pt idx="931">
                  <c:v>0.75446729999999995</c:v>
                </c:pt>
                <c:pt idx="932">
                  <c:v>0.75315940000000003</c:v>
                </c:pt>
                <c:pt idx="933">
                  <c:v>0.75193120000000002</c:v>
                </c:pt>
                <c:pt idx="934">
                  <c:v>0.75075239999999999</c:v>
                </c:pt>
                <c:pt idx="935">
                  <c:v>0.74958130000000001</c:v>
                </c:pt>
                <c:pt idx="936">
                  <c:v>0.74838020000000005</c:v>
                </c:pt>
                <c:pt idx="937">
                  <c:v>0.74712630000000002</c:v>
                </c:pt>
                <c:pt idx="938">
                  <c:v>0.74582009999999999</c:v>
                </c:pt>
                <c:pt idx="939">
                  <c:v>0.74448630000000005</c:v>
                </c:pt>
                <c:pt idx="940">
                  <c:v>0.74316720000000003</c:v>
                </c:pt>
                <c:pt idx="941">
                  <c:v>0.7419114</c:v>
                </c:pt>
                <c:pt idx="942">
                  <c:v>0.74075500000000005</c:v>
                </c:pt>
                <c:pt idx="943">
                  <c:v>0.73971549999999997</c:v>
                </c:pt>
                <c:pt idx="944">
                  <c:v>0.73878429999999995</c:v>
                </c:pt>
                <c:pt idx="945">
                  <c:v>0.73793419999999998</c:v>
                </c:pt>
                <c:pt idx="946">
                  <c:v>0.737124</c:v>
                </c:pt>
                <c:pt idx="947">
                  <c:v>0.73631259999999998</c:v>
                </c:pt>
                <c:pt idx="948">
                  <c:v>0.73546889999999998</c:v>
                </c:pt>
                <c:pt idx="949">
                  <c:v>0.73457570000000005</c:v>
                </c:pt>
                <c:pt idx="950">
                  <c:v>0.73363230000000001</c:v>
                </c:pt>
                <c:pt idx="951">
                  <c:v>0.73265210000000003</c:v>
                </c:pt>
                <c:pt idx="952">
                  <c:v>0.73166059999999999</c:v>
                </c:pt>
                <c:pt idx="953">
                  <c:v>0.73069059999999997</c:v>
                </c:pt>
                <c:pt idx="954">
                  <c:v>0.72977590000000003</c:v>
                </c:pt>
                <c:pt idx="955">
                  <c:v>0.72895140000000003</c:v>
                </c:pt>
                <c:pt idx="956">
                  <c:v>0.72824480000000003</c:v>
                </c:pt>
                <c:pt idx="957">
                  <c:v>0.72767230000000005</c:v>
                </c:pt>
                <c:pt idx="958">
                  <c:v>0.72723780000000005</c:v>
                </c:pt>
                <c:pt idx="959">
                  <c:v>0.72693059999999998</c:v>
                </c:pt>
                <c:pt idx="960">
                  <c:v>0.72672919999999996</c:v>
                </c:pt>
                <c:pt idx="961">
                  <c:v>0.7266032</c:v>
                </c:pt>
                <c:pt idx="962">
                  <c:v>0.72652159999999999</c:v>
                </c:pt>
                <c:pt idx="963">
                  <c:v>0.7264562</c:v>
                </c:pt>
                <c:pt idx="964">
                  <c:v>0.72638570000000002</c:v>
                </c:pt>
                <c:pt idx="965">
                  <c:v>0.72629929999999998</c:v>
                </c:pt>
                <c:pt idx="966">
                  <c:v>0.72619710000000004</c:v>
                </c:pt>
                <c:pt idx="967">
                  <c:v>0.72608919999999999</c:v>
                </c:pt>
                <c:pt idx="968">
                  <c:v>0.72599270000000005</c:v>
                </c:pt>
                <c:pt idx="969">
                  <c:v>0.72592959999999995</c:v>
                </c:pt>
                <c:pt idx="970">
                  <c:v>0.72592060000000003</c:v>
                </c:pt>
                <c:pt idx="971">
                  <c:v>0.7259776</c:v>
                </c:pt>
                <c:pt idx="972">
                  <c:v>0.72610149999999996</c:v>
                </c:pt>
                <c:pt idx="973">
                  <c:v>0.72627810000000004</c:v>
                </c:pt>
                <c:pt idx="974">
                  <c:v>0.72648210000000002</c:v>
                </c:pt>
                <c:pt idx="975">
                  <c:v>0.72668149999999998</c:v>
                </c:pt>
                <c:pt idx="976">
                  <c:v>0.7268481</c:v>
                </c:pt>
                <c:pt idx="977">
                  <c:v>0.72696640000000001</c:v>
                </c:pt>
                <c:pt idx="978">
                  <c:v>0.7270373</c:v>
                </c:pt>
                <c:pt idx="979">
                  <c:v>0.72707809999999995</c:v>
                </c:pt>
                <c:pt idx="980">
                  <c:v>0.72711420000000004</c:v>
                </c:pt>
                <c:pt idx="981">
                  <c:v>0.72717200000000004</c:v>
                </c:pt>
                <c:pt idx="982">
                  <c:v>0.72726740000000001</c:v>
                </c:pt>
                <c:pt idx="983">
                  <c:v>0.72740190000000005</c:v>
                </c:pt>
                <c:pt idx="984">
                  <c:v>0.72756330000000002</c:v>
                </c:pt>
                <c:pt idx="985">
                  <c:v>0.72773359999999998</c:v>
                </c:pt>
                <c:pt idx="986">
                  <c:v>0.72789680000000001</c:v>
                </c:pt>
                <c:pt idx="987">
                  <c:v>0.72804500000000005</c:v>
                </c:pt>
                <c:pt idx="988">
                  <c:v>0.728182</c:v>
                </c:pt>
                <c:pt idx="989">
                  <c:v>0.72831889999999999</c:v>
                </c:pt>
                <c:pt idx="990">
                  <c:v>0.72846900000000003</c:v>
                </c:pt>
                <c:pt idx="991">
                  <c:v>0.72863909999999998</c:v>
                </c:pt>
                <c:pt idx="992">
                  <c:v>0.7288268</c:v>
                </c:pt>
                <c:pt idx="993">
                  <c:v>0.72902129999999998</c:v>
                </c:pt>
                <c:pt idx="994">
                  <c:v>0.72920910000000005</c:v>
                </c:pt>
                <c:pt idx="995">
                  <c:v>0.72937980000000002</c:v>
                </c:pt>
                <c:pt idx="996">
                  <c:v>0.72953080000000003</c:v>
                </c:pt>
                <c:pt idx="997">
                  <c:v>0.72966810000000004</c:v>
                </c:pt>
                <c:pt idx="998">
                  <c:v>0.7298019</c:v>
                </c:pt>
                <c:pt idx="999">
                  <c:v>0.72993909999999995</c:v>
                </c:pt>
                <c:pt idx="1000">
                  <c:v>0.73007880000000003</c:v>
                </c:pt>
                <c:pt idx="1001">
                  <c:v>0.73020850000000004</c:v>
                </c:pt>
                <c:pt idx="1002">
                  <c:v>0.73030729999999999</c:v>
                </c:pt>
                <c:pt idx="1003">
                  <c:v>0.73035470000000002</c:v>
                </c:pt>
                <c:pt idx="1004">
                  <c:v>0.73033599999999999</c:v>
                </c:pt>
                <c:pt idx="1005">
                  <c:v>0.73025090000000004</c:v>
                </c:pt>
                <c:pt idx="1006">
                  <c:v>0.73011420000000005</c:v>
                </c:pt>
                <c:pt idx="1007">
                  <c:v>0.72995379999999999</c:v>
                </c:pt>
                <c:pt idx="1008">
                  <c:v>0.72980179999999995</c:v>
                </c:pt>
                <c:pt idx="1009">
                  <c:v>0.7296861</c:v>
                </c:pt>
                <c:pt idx="1010">
                  <c:v>0.72962450000000001</c:v>
                </c:pt>
                <c:pt idx="1011">
                  <c:v>0.72961929999999997</c:v>
                </c:pt>
                <c:pt idx="1012">
                  <c:v>0.72965809999999998</c:v>
                </c:pt>
                <c:pt idx="1013">
                  <c:v>0.72971520000000001</c:v>
                </c:pt>
                <c:pt idx="1014">
                  <c:v>0.72975959999999995</c:v>
                </c:pt>
                <c:pt idx="1015">
                  <c:v>0.72975860000000004</c:v>
                </c:pt>
                <c:pt idx="1016">
                  <c:v>0.72968160000000004</c:v>
                </c:pt>
                <c:pt idx="1017">
                  <c:v>0.7295083</c:v>
                </c:pt>
                <c:pt idx="1018">
                  <c:v>0.72922989999999999</c:v>
                </c:pt>
                <c:pt idx="1019">
                  <c:v>0.72885290000000003</c:v>
                </c:pt>
                <c:pt idx="1020">
                  <c:v>0.72839949999999998</c:v>
                </c:pt>
                <c:pt idx="1021">
                  <c:v>0.72790719999999998</c:v>
                </c:pt>
                <c:pt idx="1022">
                  <c:v>0.72742359999999995</c:v>
                </c:pt>
                <c:pt idx="1023">
                  <c:v>0.72699400000000003</c:v>
                </c:pt>
                <c:pt idx="1024">
                  <c:v>0.7266572</c:v>
                </c:pt>
                <c:pt idx="1025">
                  <c:v>0.72643239999999998</c:v>
                </c:pt>
                <c:pt idx="1026">
                  <c:v>0.72631559999999995</c:v>
                </c:pt>
                <c:pt idx="1027">
                  <c:v>0.72627790000000003</c:v>
                </c:pt>
                <c:pt idx="1028">
                  <c:v>0.72627379999999997</c:v>
                </c:pt>
                <c:pt idx="1029">
                  <c:v>0.7262535</c:v>
                </c:pt>
                <c:pt idx="1030">
                  <c:v>0.72617200000000004</c:v>
                </c:pt>
                <c:pt idx="1031">
                  <c:v>0.72600310000000001</c:v>
                </c:pt>
                <c:pt idx="1032">
                  <c:v>0.72574340000000004</c:v>
                </c:pt>
                <c:pt idx="1033">
                  <c:v>0.72541020000000001</c:v>
                </c:pt>
                <c:pt idx="1034">
                  <c:v>0.72503399999999996</c:v>
                </c:pt>
                <c:pt idx="1035">
                  <c:v>0.72464890000000004</c:v>
                </c:pt>
                <c:pt idx="1036">
                  <c:v>0.72428579999999998</c:v>
                </c:pt>
                <c:pt idx="1037">
                  <c:v>0.72396389999999999</c:v>
                </c:pt>
                <c:pt idx="1038">
                  <c:v>0.72369059999999996</c:v>
                </c:pt>
                <c:pt idx="1039">
                  <c:v>0.72346259999999996</c:v>
                </c:pt>
                <c:pt idx="1040">
                  <c:v>0.72326880000000005</c:v>
                </c:pt>
                <c:pt idx="1041">
                  <c:v>0.72309199999999996</c:v>
                </c:pt>
                <c:pt idx="1042">
                  <c:v>0.7229101</c:v>
                </c:pt>
                <c:pt idx="1043">
                  <c:v>0.7226998</c:v>
                </c:pt>
                <c:pt idx="1044">
                  <c:v>0.72243740000000001</c:v>
                </c:pt>
                <c:pt idx="1045">
                  <c:v>0.72210289999999999</c:v>
                </c:pt>
                <c:pt idx="1046">
                  <c:v>0.72168589999999999</c:v>
                </c:pt>
                <c:pt idx="1047">
                  <c:v>0.72118680000000002</c:v>
                </c:pt>
                <c:pt idx="1048">
                  <c:v>0.72061869999999995</c:v>
                </c:pt>
                <c:pt idx="1049">
                  <c:v>0.72000209999999998</c:v>
                </c:pt>
                <c:pt idx="1050">
                  <c:v>0.71936040000000001</c:v>
                </c:pt>
                <c:pt idx="1051">
                  <c:v>0.71871300000000005</c:v>
                </c:pt>
                <c:pt idx="1052">
                  <c:v>0.71806919999999996</c:v>
                </c:pt>
                <c:pt idx="1053">
                  <c:v>0.71742989999999995</c:v>
                </c:pt>
                <c:pt idx="1054">
                  <c:v>0.71679029999999999</c:v>
                </c:pt>
                <c:pt idx="1055">
                  <c:v>0.71614610000000001</c:v>
                </c:pt>
                <c:pt idx="1056">
                  <c:v>0.71549759999999996</c:v>
                </c:pt>
                <c:pt idx="1057">
                  <c:v>0.71485160000000003</c:v>
                </c:pt>
                <c:pt idx="1058">
                  <c:v>0.71421690000000004</c:v>
                </c:pt>
                <c:pt idx="1059">
                  <c:v>0.71360080000000004</c:v>
                </c:pt>
                <c:pt idx="1060">
                  <c:v>0.71300330000000001</c:v>
                </c:pt>
                <c:pt idx="1061">
                  <c:v>0.71241730000000003</c:v>
                </c:pt>
                <c:pt idx="1062">
                  <c:v>0.7118312</c:v>
                </c:pt>
                <c:pt idx="1063">
                  <c:v>0.71123590000000003</c:v>
                </c:pt>
                <c:pt idx="1064">
                  <c:v>0.71063010000000004</c:v>
                </c:pt>
                <c:pt idx="1065">
                  <c:v>0.7100223</c:v>
                </c:pt>
                <c:pt idx="1066">
                  <c:v>0.70942620000000001</c:v>
                </c:pt>
                <c:pt idx="1067">
                  <c:v>0.70885489999999995</c:v>
                </c:pt>
                <c:pt idx="1068">
                  <c:v>0.70831250000000001</c:v>
                </c:pt>
                <c:pt idx="1069">
                  <c:v>0.70779119999999995</c:v>
                </c:pt>
                <c:pt idx="1070">
                  <c:v>0.70727240000000002</c:v>
                </c:pt>
                <c:pt idx="1071">
                  <c:v>0.70673299999999994</c:v>
                </c:pt>
                <c:pt idx="1072">
                  <c:v>0.70615680000000003</c:v>
                </c:pt>
                <c:pt idx="1073">
                  <c:v>0.70553770000000005</c:v>
                </c:pt>
                <c:pt idx="1074">
                  <c:v>0.70488360000000005</c:v>
                </c:pt>
                <c:pt idx="1075">
                  <c:v>0.7042098</c:v>
                </c:pt>
                <c:pt idx="1076">
                  <c:v>0.70353480000000002</c:v>
                </c:pt>
                <c:pt idx="1077">
                  <c:v>0.70287239999999995</c:v>
                </c:pt>
                <c:pt idx="1078">
                  <c:v>0.70222850000000003</c:v>
                </c:pt>
                <c:pt idx="1079">
                  <c:v>0.70160440000000002</c:v>
                </c:pt>
                <c:pt idx="1080">
                  <c:v>0.70099929999999999</c:v>
                </c:pt>
                <c:pt idx="1081">
                  <c:v>0.70041410000000004</c:v>
                </c:pt>
                <c:pt idx="1082">
                  <c:v>0.69985160000000002</c:v>
                </c:pt>
                <c:pt idx="1083">
                  <c:v>0.69931279999999996</c:v>
                </c:pt>
                <c:pt idx="1084">
                  <c:v>0.6987932</c:v>
                </c:pt>
                <c:pt idx="1085">
                  <c:v>0.69827850000000002</c:v>
                </c:pt>
                <c:pt idx="1086">
                  <c:v>0.69774829999999999</c:v>
                </c:pt>
                <c:pt idx="1087">
                  <c:v>0.69718069999999999</c:v>
                </c:pt>
                <c:pt idx="1088">
                  <c:v>0.69656110000000004</c:v>
                </c:pt>
                <c:pt idx="1089">
                  <c:v>0.69588919999999999</c:v>
                </c:pt>
                <c:pt idx="1090">
                  <c:v>0.69518040000000003</c:v>
                </c:pt>
                <c:pt idx="1091">
                  <c:v>0.69446200000000002</c:v>
                </c:pt>
                <c:pt idx="1092">
                  <c:v>0.69376159999999998</c:v>
                </c:pt>
                <c:pt idx="1093">
                  <c:v>0.69309920000000003</c:v>
                </c:pt>
                <c:pt idx="1094">
                  <c:v>0.69247970000000003</c:v>
                </c:pt>
                <c:pt idx="1095">
                  <c:v>0.69189290000000003</c:v>
                </c:pt>
                <c:pt idx="1096">
                  <c:v>0.69131860000000001</c:v>
                </c:pt>
                <c:pt idx="1097">
                  <c:v>0.69073589999999996</c:v>
                </c:pt>
                <c:pt idx="1098">
                  <c:v>0.69013210000000003</c:v>
                </c:pt>
                <c:pt idx="1099">
                  <c:v>0.68950659999999997</c:v>
                </c:pt>
                <c:pt idx="1100">
                  <c:v>0.68887160000000003</c:v>
                </c:pt>
                <c:pt idx="1101">
                  <c:v>0.68824609999999997</c:v>
                </c:pt>
                <c:pt idx="1102">
                  <c:v>0.68765149999999997</c:v>
                </c:pt>
                <c:pt idx="1103">
                  <c:v>0.68710479999999996</c:v>
                </c:pt>
                <c:pt idx="1104">
                  <c:v>0.68661479999999997</c:v>
                </c:pt>
                <c:pt idx="1105">
                  <c:v>0.6861815</c:v>
                </c:pt>
                <c:pt idx="1106">
                  <c:v>0.68579760000000001</c:v>
                </c:pt>
                <c:pt idx="1107">
                  <c:v>0.68545089999999997</c:v>
                </c:pt>
                <c:pt idx="1108">
                  <c:v>0.68512490000000004</c:v>
                </c:pt>
                <c:pt idx="1109">
                  <c:v>0.68480540000000001</c:v>
                </c:pt>
                <c:pt idx="1110">
                  <c:v>0.68448089999999995</c:v>
                </c:pt>
                <c:pt idx="1111">
                  <c:v>0.68414580000000003</c:v>
                </c:pt>
                <c:pt idx="1112">
                  <c:v>0.68380129999999995</c:v>
                </c:pt>
                <c:pt idx="1113">
                  <c:v>0.68345560000000005</c:v>
                </c:pt>
                <c:pt idx="1114">
                  <c:v>0.6831218</c:v>
                </c:pt>
                <c:pt idx="1115">
                  <c:v>0.68281270000000005</c:v>
                </c:pt>
                <c:pt idx="1116">
                  <c:v>0.68253920000000001</c:v>
                </c:pt>
                <c:pt idx="1117">
                  <c:v>0.6823072</c:v>
                </c:pt>
                <c:pt idx="1118">
                  <c:v>0.68211699999999997</c:v>
                </c:pt>
                <c:pt idx="1119">
                  <c:v>0.6819655</c:v>
                </c:pt>
                <c:pt idx="1120">
                  <c:v>0.68184889999999998</c:v>
                </c:pt>
                <c:pt idx="1121">
                  <c:v>0.68176510000000001</c:v>
                </c:pt>
                <c:pt idx="1122">
                  <c:v>0.6817145</c:v>
                </c:pt>
                <c:pt idx="1123">
                  <c:v>0.68169849999999999</c:v>
                </c:pt>
                <c:pt idx="1124">
                  <c:v>0.68171769999999998</c:v>
                </c:pt>
                <c:pt idx="1125">
                  <c:v>0.6817706</c:v>
                </c:pt>
                <c:pt idx="1126">
                  <c:v>0.68185229999999997</c:v>
                </c:pt>
                <c:pt idx="1127">
                  <c:v>0.68195720000000004</c:v>
                </c:pt>
                <c:pt idx="1128">
                  <c:v>0.68208040000000003</c:v>
                </c:pt>
                <c:pt idx="1129">
                  <c:v>0.68222050000000001</c:v>
                </c:pt>
                <c:pt idx="1130">
                  <c:v>0.68238100000000002</c:v>
                </c:pt>
                <c:pt idx="1131">
                  <c:v>0.68256950000000005</c:v>
                </c:pt>
                <c:pt idx="1132">
                  <c:v>0.68279449999999997</c:v>
                </c:pt>
                <c:pt idx="1133">
                  <c:v>0.68306219999999995</c:v>
                </c:pt>
                <c:pt idx="1134">
                  <c:v>0.68337340000000002</c:v>
                </c:pt>
                <c:pt idx="1135">
                  <c:v>0.68372259999999996</c:v>
                </c:pt>
                <c:pt idx="1136">
                  <c:v>0.68409819999999999</c:v>
                </c:pt>
                <c:pt idx="1137">
                  <c:v>0.68448640000000005</c:v>
                </c:pt>
                <c:pt idx="1138">
                  <c:v>0.68487569999999998</c:v>
                </c:pt>
                <c:pt idx="1139">
                  <c:v>0.68526069999999994</c:v>
                </c:pt>
                <c:pt idx="1140">
                  <c:v>0.68564570000000002</c:v>
                </c:pt>
                <c:pt idx="1141">
                  <c:v>0.68604279999999995</c:v>
                </c:pt>
                <c:pt idx="1142">
                  <c:v>0.68647009999999997</c:v>
                </c:pt>
                <c:pt idx="1143">
                  <c:v>0.68694630000000001</c:v>
                </c:pt>
                <c:pt idx="1144">
                  <c:v>0.68748359999999997</c:v>
                </c:pt>
                <c:pt idx="1145">
                  <c:v>0.68808440000000004</c:v>
                </c:pt>
                <c:pt idx="1146">
                  <c:v>0.68873830000000003</c:v>
                </c:pt>
                <c:pt idx="1147">
                  <c:v>0.68942680000000001</c:v>
                </c:pt>
                <c:pt idx="1148">
                  <c:v>0.69012470000000004</c:v>
                </c:pt>
                <c:pt idx="1149">
                  <c:v>0.69081009999999998</c:v>
                </c:pt>
                <c:pt idx="1150">
                  <c:v>0.69146960000000002</c:v>
                </c:pt>
                <c:pt idx="1151">
                  <c:v>0.69210059999999995</c:v>
                </c:pt>
                <c:pt idx="1152">
                  <c:v>0.69271210000000005</c:v>
                </c:pt>
                <c:pt idx="1153">
                  <c:v>0.69331969999999998</c:v>
                </c:pt>
                <c:pt idx="1154">
                  <c:v>0.69394219999999995</c:v>
                </c:pt>
                <c:pt idx="1155">
                  <c:v>0.69459519999999997</c:v>
                </c:pt>
                <c:pt idx="1156">
                  <c:v>0.69528769999999995</c:v>
                </c:pt>
                <c:pt idx="1157">
                  <c:v>0.69602229999999998</c:v>
                </c:pt>
                <c:pt idx="1158">
                  <c:v>0.69679550000000001</c:v>
                </c:pt>
                <c:pt idx="1159">
                  <c:v>0.69759859999999996</c:v>
                </c:pt>
                <c:pt idx="1160">
                  <c:v>0.69842029999999999</c:v>
                </c:pt>
                <c:pt idx="1161">
                  <c:v>0.69924819999999999</c:v>
                </c:pt>
                <c:pt idx="1162">
                  <c:v>0.70006919999999995</c:v>
                </c:pt>
                <c:pt idx="1163">
                  <c:v>0.70086979999999999</c:v>
                </c:pt>
                <c:pt idx="1164">
                  <c:v>0.70164009999999999</c:v>
                </c:pt>
                <c:pt idx="1165">
                  <c:v>0.70237450000000001</c:v>
                </c:pt>
                <c:pt idx="1166">
                  <c:v>0.70307450000000005</c:v>
                </c:pt>
                <c:pt idx="1167">
                  <c:v>0.70374939999999997</c:v>
                </c:pt>
                <c:pt idx="1168">
                  <c:v>0.70441609999999999</c:v>
                </c:pt>
                <c:pt idx="1169">
                  <c:v>0.70509630000000001</c:v>
                </c:pt>
                <c:pt idx="1170">
                  <c:v>0.70581099999999997</c:v>
                </c:pt>
                <c:pt idx="1171">
                  <c:v>0.70657829999999999</c:v>
                </c:pt>
                <c:pt idx="1172">
                  <c:v>0.7074085</c:v>
                </c:pt>
                <c:pt idx="1173">
                  <c:v>0.70830309999999996</c:v>
                </c:pt>
                <c:pt idx="1174">
                  <c:v>0.70925479999999996</c:v>
                </c:pt>
                <c:pt idx="1175">
                  <c:v>0.71024980000000004</c:v>
                </c:pt>
                <c:pt idx="1176">
                  <c:v>0.71127249999999997</c:v>
                </c:pt>
                <c:pt idx="1177">
                  <c:v>0.71230700000000002</c:v>
                </c:pt>
                <c:pt idx="1178">
                  <c:v>0.71334200000000003</c:v>
                </c:pt>
                <c:pt idx="1179">
                  <c:v>0.71437280000000003</c:v>
                </c:pt>
                <c:pt idx="1180">
                  <c:v>0.71540210000000004</c:v>
                </c:pt>
                <c:pt idx="1181">
                  <c:v>0.71643880000000004</c:v>
                </c:pt>
                <c:pt idx="1182">
                  <c:v>0.71749569999999996</c:v>
                </c:pt>
                <c:pt idx="1183">
                  <c:v>0.71858509999999998</c:v>
                </c:pt>
                <c:pt idx="1184">
                  <c:v>0.71971459999999998</c:v>
                </c:pt>
                <c:pt idx="1185">
                  <c:v>0.72088289999999999</c:v>
                </c:pt>
                <c:pt idx="1186">
                  <c:v>0.72207860000000001</c:v>
                </c:pt>
                <c:pt idx="1187">
                  <c:v>0.72328150000000002</c:v>
                </c:pt>
                <c:pt idx="1188">
                  <c:v>0.72446540000000004</c:v>
                </c:pt>
                <c:pt idx="1189">
                  <c:v>0.72560230000000003</c:v>
                </c:pt>
                <c:pt idx="1190">
                  <c:v>0.72666980000000003</c:v>
                </c:pt>
                <c:pt idx="1191">
                  <c:v>0.72765310000000005</c:v>
                </c:pt>
                <c:pt idx="1192">
                  <c:v>0.72854759999999996</c:v>
                </c:pt>
                <c:pt idx="1193">
                  <c:v>0.72935839999999996</c:v>
                </c:pt>
                <c:pt idx="1194">
                  <c:v>0.73009869999999999</c:v>
                </c:pt>
                <c:pt idx="1195">
                  <c:v>0.73078600000000005</c:v>
                </c:pt>
                <c:pt idx="1196">
                  <c:v>0.73143769999999997</c:v>
                </c:pt>
                <c:pt idx="1197">
                  <c:v>0.73206899999999997</c:v>
                </c:pt>
                <c:pt idx="1198">
                  <c:v>0.73269019999999996</c:v>
                </c:pt>
                <c:pt idx="1199">
                  <c:v>0.73330490000000004</c:v>
                </c:pt>
                <c:pt idx="1200">
                  <c:v>0.73391130000000004</c:v>
                </c:pt>
                <c:pt idx="1201">
                  <c:v>0.73450199999999999</c:v>
                </c:pt>
                <c:pt idx="1202">
                  <c:v>0.73506629999999995</c:v>
                </c:pt>
                <c:pt idx="1203">
                  <c:v>0.73559099999999999</c:v>
                </c:pt>
                <c:pt idx="1204">
                  <c:v>0.7360643</c:v>
                </c:pt>
                <c:pt idx="1205">
                  <c:v>0.73647759999999995</c:v>
                </c:pt>
                <c:pt idx="1206">
                  <c:v>0.73682829999999999</c:v>
                </c:pt>
                <c:pt idx="1207">
                  <c:v>0.73712219999999995</c:v>
                </c:pt>
                <c:pt idx="1208">
                  <c:v>0.73737379999999997</c:v>
                </c:pt>
                <c:pt idx="1209">
                  <c:v>0.73760590000000004</c:v>
                </c:pt>
                <c:pt idx="1210">
                  <c:v>0.73784400000000006</c:v>
                </c:pt>
                <c:pt idx="1211">
                  <c:v>0.73811199999999999</c:v>
                </c:pt>
                <c:pt idx="1212">
                  <c:v>0.73842719999999995</c:v>
                </c:pt>
                <c:pt idx="1213">
                  <c:v>0.73879410000000001</c:v>
                </c:pt>
                <c:pt idx="1214">
                  <c:v>0.73920589999999997</c:v>
                </c:pt>
                <c:pt idx="1215">
                  <c:v>0.73964580000000002</c:v>
                </c:pt>
                <c:pt idx="1216">
                  <c:v>0.74009530000000001</c:v>
                </c:pt>
                <c:pt idx="1217">
                  <c:v>0.74053880000000005</c:v>
                </c:pt>
                <c:pt idx="1218">
                  <c:v>0.74096960000000001</c:v>
                </c:pt>
                <c:pt idx="1219">
                  <c:v>0.74139080000000002</c:v>
                </c:pt>
                <c:pt idx="1220">
                  <c:v>0.7418129</c:v>
                </c:pt>
                <c:pt idx="1221">
                  <c:v>0.74224820000000002</c:v>
                </c:pt>
                <c:pt idx="1222">
                  <c:v>0.74270440000000004</c:v>
                </c:pt>
                <c:pt idx="1223">
                  <c:v>0.74318229999999996</c:v>
                </c:pt>
                <c:pt idx="1224">
                  <c:v>0.7436758</c:v>
                </c:pt>
                <c:pt idx="1225">
                  <c:v>0.74417650000000002</c:v>
                </c:pt>
                <c:pt idx="1226">
                  <c:v>0.74467779999999995</c:v>
                </c:pt>
                <c:pt idx="1227">
                  <c:v>0.74518019999999996</c:v>
                </c:pt>
                <c:pt idx="1228">
                  <c:v>0.74569079999999999</c:v>
                </c:pt>
                <c:pt idx="1229">
                  <c:v>0.74622169999999999</c:v>
                </c:pt>
                <c:pt idx="1230">
                  <c:v>0.74678409999999995</c:v>
                </c:pt>
                <c:pt idx="1231">
                  <c:v>0.74738400000000005</c:v>
                </c:pt>
                <c:pt idx="1232">
                  <c:v>0.74802109999999999</c:v>
                </c:pt>
                <c:pt idx="1233">
                  <c:v>0.74868990000000002</c:v>
                </c:pt>
                <c:pt idx="1234">
                  <c:v>0.74938439999999995</c:v>
                </c:pt>
                <c:pt idx="1235">
                  <c:v>0.75010220000000005</c:v>
                </c:pt>
                <c:pt idx="1236">
                  <c:v>0.75084629999999997</c:v>
                </c:pt>
                <c:pt idx="1237">
                  <c:v>0.7516235</c:v>
                </c:pt>
                <c:pt idx="1238">
                  <c:v>0.75244049999999996</c:v>
                </c:pt>
                <c:pt idx="1239">
                  <c:v>0.75329800000000002</c:v>
                </c:pt>
                <c:pt idx="1240">
                  <c:v>0.75418790000000002</c:v>
                </c:pt>
                <c:pt idx="1241">
                  <c:v>0.75509329999999997</c:v>
                </c:pt>
                <c:pt idx="1242">
                  <c:v>0.75599470000000002</c:v>
                </c:pt>
                <c:pt idx="1243">
                  <c:v>0.75687369999999998</c:v>
                </c:pt>
                <c:pt idx="1244">
                  <c:v>0.7577197</c:v>
                </c:pt>
                <c:pt idx="1245">
                  <c:v>0.75853219999999999</c:v>
                </c:pt>
                <c:pt idx="1246">
                  <c:v>0.75931930000000003</c:v>
                </c:pt>
                <c:pt idx="1247">
                  <c:v>0.76009369999999998</c:v>
                </c:pt>
                <c:pt idx="1248">
                  <c:v>0.7608684</c:v>
                </c:pt>
                <c:pt idx="1249">
                  <c:v>0.76165530000000004</c:v>
                </c:pt>
                <c:pt idx="1250">
                  <c:v>0.76246369999999997</c:v>
                </c:pt>
                <c:pt idx="1251">
                  <c:v>0.76330160000000002</c:v>
                </c:pt>
                <c:pt idx="1252">
                  <c:v>0.76417679999999999</c:v>
                </c:pt>
                <c:pt idx="1253">
                  <c:v>0.7650962</c:v>
                </c:pt>
                <c:pt idx="1254">
                  <c:v>0.76606269999999999</c:v>
                </c:pt>
                <c:pt idx="1255">
                  <c:v>0.76707349999999996</c:v>
                </c:pt>
                <c:pt idx="1256">
                  <c:v>0.76811839999999998</c:v>
                </c:pt>
                <c:pt idx="1257">
                  <c:v>0.76918180000000003</c:v>
                </c:pt>
                <c:pt idx="1258">
                  <c:v>0.7702447</c:v>
                </c:pt>
                <c:pt idx="1259">
                  <c:v>0.77129309999999995</c:v>
                </c:pt>
                <c:pt idx="1260">
                  <c:v>0.77232040000000002</c:v>
                </c:pt>
                <c:pt idx="1261">
                  <c:v>0.77332959999999995</c:v>
                </c:pt>
                <c:pt idx="1262">
                  <c:v>0.77433030000000003</c:v>
                </c:pt>
                <c:pt idx="1263">
                  <c:v>0.77533600000000003</c:v>
                </c:pt>
                <c:pt idx="1264">
                  <c:v>0.77635860000000001</c:v>
                </c:pt>
                <c:pt idx="1265">
                  <c:v>0.77740450000000005</c:v>
                </c:pt>
                <c:pt idx="1266">
                  <c:v>0.77847390000000005</c:v>
                </c:pt>
                <c:pt idx="1267">
                  <c:v>0.7795609</c:v>
                </c:pt>
                <c:pt idx="1268">
                  <c:v>0.78065640000000003</c:v>
                </c:pt>
                <c:pt idx="1269">
                  <c:v>0.781748</c:v>
                </c:pt>
                <c:pt idx="1270">
                  <c:v>0.7828233</c:v>
                </c:pt>
                <c:pt idx="1271">
                  <c:v>0.78387180000000001</c:v>
                </c:pt>
                <c:pt idx="1272">
                  <c:v>0.78488869999999999</c:v>
                </c:pt>
                <c:pt idx="1273">
                  <c:v>0.78587850000000004</c:v>
                </c:pt>
                <c:pt idx="1274">
                  <c:v>0.78685700000000003</c:v>
                </c:pt>
                <c:pt idx="1275">
                  <c:v>0.78785249999999996</c:v>
                </c:pt>
                <c:pt idx="1276">
                  <c:v>0.78889819999999999</c:v>
                </c:pt>
                <c:pt idx="1277">
                  <c:v>0.79002280000000003</c:v>
                </c:pt>
                <c:pt idx="1278">
                  <c:v>0.79124309999999998</c:v>
                </c:pt>
                <c:pt idx="1279">
                  <c:v>0.79255509999999996</c:v>
                </c:pt>
                <c:pt idx="1280">
                  <c:v>0.79393499999999995</c:v>
                </c:pt>
                <c:pt idx="1281">
                  <c:v>0.7953443</c:v>
                </c:pt>
                <c:pt idx="1282">
                  <c:v>0.79674520000000004</c:v>
                </c:pt>
                <c:pt idx="1283">
                  <c:v>0.79811069999999995</c:v>
                </c:pt>
                <c:pt idx="1284">
                  <c:v>0.79943050000000004</c:v>
                </c:pt>
                <c:pt idx="1285">
                  <c:v>0.80071250000000005</c:v>
                </c:pt>
                <c:pt idx="1286">
                  <c:v>0.80197240000000003</c:v>
                </c:pt>
                <c:pt idx="1287">
                  <c:v>0.80322550000000004</c:v>
                </c:pt>
                <c:pt idx="1288">
                  <c:v>0.80447690000000005</c:v>
                </c:pt>
                <c:pt idx="1289">
                  <c:v>0.80572120000000003</c:v>
                </c:pt>
                <c:pt idx="1290">
                  <c:v>0.80694739999999998</c:v>
                </c:pt>
                <c:pt idx="1291">
                  <c:v>0.80814819999999998</c:v>
                </c:pt>
                <c:pt idx="1292">
                  <c:v>0.80932590000000004</c:v>
                </c:pt>
                <c:pt idx="1293">
                  <c:v>0.81049490000000002</c:v>
                </c:pt>
                <c:pt idx="1294">
                  <c:v>0.81167420000000001</c:v>
                </c:pt>
                <c:pt idx="1295">
                  <c:v>0.81288090000000002</c:v>
                </c:pt>
                <c:pt idx="1296">
                  <c:v>0.81412110000000004</c:v>
                </c:pt>
                <c:pt idx="1297">
                  <c:v>0.81538650000000001</c:v>
                </c:pt>
                <c:pt idx="1298">
                  <c:v>0.81665779999999999</c:v>
                </c:pt>
                <c:pt idx="1299">
                  <c:v>0.8179128</c:v>
                </c:pt>
                <c:pt idx="1300">
                  <c:v>0.81913469999999999</c:v>
                </c:pt>
                <c:pt idx="1301">
                  <c:v>0.82031710000000002</c:v>
                </c:pt>
                <c:pt idx="1302">
                  <c:v>0.82146459999999999</c:v>
                </c:pt>
                <c:pt idx="1303">
                  <c:v>0.82258869999999995</c:v>
                </c:pt>
                <c:pt idx="1304">
                  <c:v>0.82370500000000002</c:v>
                </c:pt>
                <c:pt idx="1305">
                  <c:v>0.82482739999999999</c:v>
                </c:pt>
                <c:pt idx="1306">
                  <c:v>0.82596829999999999</c:v>
                </c:pt>
                <c:pt idx="1307">
                  <c:v>0.82713950000000003</c:v>
                </c:pt>
                <c:pt idx="1308">
                  <c:v>0.82835110000000001</c:v>
                </c:pt>
                <c:pt idx="1309">
                  <c:v>0.82961149999999995</c:v>
                </c:pt>
                <c:pt idx="1310">
                  <c:v>0.83092549999999998</c:v>
                </c:pt>
                <c:pt idx="1311">
                  <c:v>0.83229169999999997</c:v>
                </c:pt>
                <c:pt idx="1312">
                  <c:v>0.83370469999999997</c:v>
                </c:pt>
                <c:pt idx="1313">
                  <c:v>0.83515700000000004</c:v>
                </c:pt>
                <c:pt idx="1314">
                  <c:v>0.83664419999999995</c:v>
                </c:pt>
                <c:pt idx="1315">
                  <c:v>0.83816760000000001</c:v>
                </c:pt>
                <c:pt idx="1316">
                  <c:v>0.83973249999999999</c:v>
                </c:pt>
                <c:pt idx="1317">
                  <c:v>0.84134229999999999</c:v>
                </c:pt>
                <c:pt idx="1318">
                  <c:v>0.8429915</c:v>
                </c:pt>
                <c:pt idx="1319">
                  <c:v>0.8446593</c:v>
                </c:pt>
                <c:pt idx="1320">
                  <c:v>0.8463138</c:v>
                </c:pt>
                <c:pt idx="1321">
                  <c:v>0.84791660000000002</c:v>
                </c:pt>
                <c:pt idx="1322">
                  <c:v>0.84943849999999999</c:v>
                </c:pt>
                <c:pt idx="1323">
                  <c:v>0.85087100000000004</c:v>
                </c:pt>
                <c:pt idx="1324">
                  <c:v>0.8522305</c:v>
                </c:pt>
                <c:pt idx="1325">
                  <c:v>0.85355309999999995</c:v>
                </c:pt>
                <c:pt idx="1326">
                  <c:v>0.85487899999999994</c:v>
                </c:pt>
                <c:pt idx="1327">
                  <c:v>0.85624219999999995</c:v>
                </c:pt>
                <c:pt idx="1328">
                  <c:v>0.85765670000000005</c:v>
                </c:pt>
                <c:pt idx="1329">
                  <c:v>0.85911700000000002</c:v>
                </c:pt>
                <c:pt idx="1330">
                  <c:v>0.86060630000000005</c:v>
                </c:pt>
                <c:pt idx="1331">
                  <c:v>0.86210949999999997</c:v>
                </c:pt>
                <c:pt idx="1332">
                  <c:v>0.86362240000000001</c:v>
                </c:pt>
                <c:pt idx="1333">
                  <c:v>0.86515520000000001</c:v>
                </c:pt>
                <c:pt idx="1334">
                  <c:v>0.86672470000000001</c:v>
                </c:pt>
                <c:pt idx="1335">
                  <c:v>0.86834509999999998</c:v>
                </c:pt>
                <c:pt idx="1336">
                  <c:v>0.87001680000000003</c:v>
                </c:pt>
                <c:pt idx="1337">
                  <c:v>0.87172380000000005</c:v>
                </c:pt>
                <c:pt idx="1338">
                  <c:v>0.8734364</c:v>
                </c:pt>
                <c:pt idx="1339">
                  <c:v>0.87512250000000003</c:v>
                </c:pt>
                <c:pt idx="1340">
                  <c:v>0.87676100000000001</c:v>
                </c:pt>
                <c:pt idx="1341">
                  <c:v>0.87834719999999999</c:v>
                </c:pt>
                <c:pt idx="1342">
                  <c:v>0.87989589999999995</c:v>
                </c:pt>
                <c:pt idx="1343">
                  <c:v>0.88143320000000003</c:v>
                </c:pt>
                <c:pt idx="1344">
                  <c:v>0.88299139999999998</c:v>
                </c:pt>
                <c:pt idx="1345">
                  <c:v>0.88459869999999996</c:v>
                </c:pt>
                <c:pt idx="1346">
                  <c:v>0.88627270000000002</c:v>
                </c:pt>
                <c:pt idx="1347">
                  <c:v>0.88801989999999997</c:v>
                </c:pt>
                <c:pt idx="1348">
                  <c:v>0.88983480000000004</c:v>
                </c:pt>
                <c:pt idx="1349">
                  <c:v>0.89170210000000005</c:v>
                </c:pt>
                <c:pt idx="1350">
                  <c:v>0.89359809999999995</c:v>
                </c:pt>
                <c:pt idx="1351">
                  <c:v>0.89549690000000004</c:v>
                </c:pt>
                <c:pt idx="1352">
                  <c:v>0.89737610000000001</c:v>
                </c:pt>
                <c:pt idx="1353">
                  <c:v>0.89922270000000004</c:v>
                </c:pt>
                <c:pt idx="1354">
                  <c:v>0.9010399</c:v>
                </c:pt>
                <c:pt idx="1355">
                  <c:v>0.9028465</c:v>
                </c:pt>
                <c:pt idx="1356">
                  <c:v>0.90467350000000002</c:v>
                </c:pt>
                <c:pt idx="1357">
                  <c:v>0.90655209999999997</c:v>
                </c:pt>
                <c:pt idx="1358">
                  <c:v>0.90850370000000003</c:v>
                </c:pt>
                <c:pt idx="1359">
                  <c:v>0.9105318</c:v>
                </c:pt>
                <c:pt idx="1360">
                  <c:v>0.91262180000000004</c:v>
                </c:pt>
                <c:pt idx="1361">
                  <c:v>0.91474630000000001</c:v>
                </c:pt>
                <c:pt idx="1362">
                  <c:v>0.91687490000000005</c:v>
                </c:pt>
                <c:pt idx="1363">
                  <c:v>0.91898679999999999</c:v>
                </c:pt>
                <c:pt idx="1364">
                  <c:v>0.92107289999999997</c:v>
                </c:pt>
                <c:pt idx="1365">
                  <c:v>0.92313679999999998</c:v>
                </c:pt>
                <c:pt idx="1366">
                  <c:v>0.92518719999999999</c:v>
                </c:pt>
                <c:pt idx="1367">
                  <c:v>0.92723350000000004</c:v>
                </c:pt>
                <c:pt idx="1368">
                  <c:v>0.92927959999999998</c:v>
                </c:pt>
                <c:pt idx="1369">
                  <c:v>0.93132680000000001</c:v>
                </c:pt>
                <c:pt idx="1370">
                  <c:v>0.93337349999999997</c:v>
                </c:pt>
                <c:pt idx="1371">
                  <c:v>0.93541750000000001</c:v>
                </c:pt>
                <c:pt idx="1372">
                  <c:v>0.93745599999999996</c:v>
                </c:pt>
                <c:pt idx="1373">
                  <c:v>0.93948039999999999</c:v>
                </c:pt>
                <c:pt idx="1374">
                  <c:v>0.94147599999999998</c:v>
                </c:pt>
                <c:pt idx="1375">
                  <c:v>0.9434245</c:v>
                </c:pt>
                <c:pt idx="1376">
                  <c:v>0.94531010000000004</c:v>
                </c:pt>
                <c:pt idx="1377">
                  <c:v>0.94713069999999999</c:v>
                </c:pt>
                <c:pt idx="1378">
                  <c:v>0.94890390000000002</c:v>
                </c:pt>
                <c:pt idx="1379">
                  <c:v>0.95066759999999995</c:v>
                </c:pt>
                <c:pt idx="1380">
                  <c:v>0.9524667</c:v>
                </c:pt>
                <c:pt idx="1381">
                  <c:v>0.95433699999999999</c:v>
                </c:pt>
                <c:pt idx="1382">
                  <c:v>0.95629240000000004</c:v>
                </c:pt>
                <c:pt idx="1383">
                  <c:v>0.95831739999999999</c:v>
                </c:pt>
                <c:pt idx="1384">
                  <c:v>0.96037430000000001</c:v>
                </c:pt>
                <c:pt idx="1385">
                  <c:v>0.96241770000000004</c:v>
                </c:pt>
                <c:pt idx="1386">
                  <c:v>0.96441639999999995</c:v>
                </c:pt>
                <c:pt idx="1387">
                  <c:v>0.96636029999999995</c:v>
                </c:pt>
                <c:pt idx="1388">
                  <c:v>0.96826080000000003</c:v>
                </c:pt>
                <c:pt idx="1389">
                  <c:v>0.97013649999999996</c:v>
                </c:pt>
                <c:pt idx="1390">
                  <c:v>0.97199950000000002</c:v>
                </c:pt>
                <c:pt idx="1391">
                  <c:v>0.97384539999999997</c:v>
                </c:pt>
                <c:pt idx="1392">
                  <c:v>0.97565599999999997</c:v>
                </c:pt>
                <c:pt idx="1393">
                  <c:v>0.97741140000000004</c:v>
                </c:pt>
                <c:pt idx="1394">
                  <c:v>0.97910589999999997</c:v>
                </c:pt>
                <c:pt idx="1395">
                  <c:v>0.98075500000000004</c:v>
                </c:pt>
                <c:pt idx="1396">
                  <c:v>0.98239299999999996</c:v>
                </c:pt>
                <c:pt idx="1397">
                  <c:v>0.98405489999999995</c:v>
                </c:pt>
                <c:pt idx="1398">
                  <c:v>0.98575710000000005</c:v>
                </c:pt>
                <c:pt idx="1399">
                  <c:v>0.98748709999999995</c:v>
                </c:pt>
                <c:pt idx="1400">
                  <c:v>0.98920439999999998</c:v>
                </c:pt>
                <c:pt idx="1401">
                  <c:v>0.99085749999999995</c:v>
                </c:pt>
                <c:pt idx="1402">
                  <c:v>0.99240099999999998</c:v>
                </c:pt>
                <c:pt idx="1403">
                  <c:v>0.99381569999999997</c:v>
                </c:pt>
                <c:pt idx="1404">
                  <c:v>0.99511070000000001</c:v>
                </c:pt>
                <c:pt idx="1405">
                  <c:v>0.99631599999999998</c:v>
                </c:pt>
                <c:pt idx="1406">
                  <c:v>0.99746509999999999</c:v>
                </c:pt>
                <c:pt idx="1407">
                  <c:v>0.99858429999999998</c:v>
                </c:pt>
                <c:pt idx="1408">
                  <c:v>0.99968979999999996</c:v>
                </c:pt>
                <c:pt idx="1409">
                  <c:v>1.0007900000000001</c:v>
                </c:pt>
                <c:pt idx="1410">
                  <c:v>1.001897</c:v>
                </c:pt>
                <c:pt idx="1411">
                  <c:v>1.0030269999999999</c:v>
                </c:pt>
                <c:pt idx="1412">
                  <c:v>1.0041949999999999</c:v>
                </c:pt>
                <c:pt idx="1413">
                  <c:v>1.005406</c:v>
                </c:pt>
                <c:pt idx="1414">
                  <c:v>1.0066409999999999</c:v>
                </c:pt>
                <c:pt idx="1415">
                  <c:v>1.007865</c:v>
                </c:pt>
                <c:pt idx="1416">
                  <c:v>1.0090269999999999</c:v>
                </c:pt>
                <c:pt idx="1417">
                  <c:v>1.010092</c:v>
                </c:pt>
                <c:pt idx="1418">
                  <c:v>1.0110520000000001</c:v>
                </c:pt>
                <c:pt idx="1419">
                  <c:v>1.011933</c:v>
                </c:pt>
                <c:pt idx="1420">
                  <c:v>1.0127889999999999</c:v>
                </c:pt>
                <c:pt idx="1421">
                  <c:v>1.0136689999999999</c:v>
                </c:pt>
                <c:pt idx="1422">
                  <c:v>1.014605</c:v>
                </c:pt>
                <c:pt idx="1423">
                  <c:v>1.015595</c:v>
                </c:pt>
                <c:pt idx="1424">
                  <c:v>1.0166109999999999</c:v>
                </c:pt>
                <c:pt idx="1425">
                  <c:v>1.017614</c:v>
                </c:pt>
                <c:pt idx="1426">
                  <c:v>1.018578</c:v>
                </c:pt>
                <c:pt idx="1427">
                  <c:v>1.0195019999999999</c:v>
                </c:pt>
                <c:pt idx="1428">
                  <c:v>1.0204029999999999</c:v>
                </c:pt>
                <c:pt idx="1429">
                  <c:v>1.021299</c:v>
                </c:pt>
                <c:pt idx="1430">
                  <c:v>1.022194</c:v>
                </c:pt>
                <c:pt idx="1431">
                  <c:v>1.023066</c:v>
                </c:pt>
                <c:pt idx="1432">
                  <c:v>1.0238830000000001</c:v>
                </c:pt>
                <c:pt idx="1433">
                  <c:v>1.024616</c:v>
                </c:pt>
                <c:pt idx="1434">
                  <c:v>1.0252600000000001</c:v>
                </c:pt>
                <c:pt idx="1435">
                  <c:v>1.025844</c:v>
                </c:pt>
                <c:pt idx="1436">
                  <c:v>1.026416</c:v>
                </c:pt>
                <c:pt idx="1437">
                  <c:v>1.02702</c:v>
                </c:pt>
                <c:pt idx="1438">
                  <c:v>1.0276670000000001</c:v>
                </c:pt>
                <c:pt idx="1439">
                  <c:v>1.0283279999999999</c:v>
                </c:pt>
                <c:pt idx="1440">
                  <c:v>1.028942</c:v>
                </c:pt>
                <c:pt idx="1441">
                  <c:v>1.0294449999999999</c:v>
                </c:pt>
                <c:pt idx="1442">
                  <c:v>1.029793</c:v>
                </c:pt>
                <c:pt idx="1443">
                  <c:v>1.029984</c:v>
                </c:pt>
                <c:pt idx="1444">
                  <c:v>1.0300499999999999</c:v>
                </c:pt>
                <c:pt idx="1445">
                  <c:v>1.0300419999999999</c:v>
                </c:pt>
                <c:pt idx="1446">
                  <c:v>1.0299970000000001</c:v>
                </c:pt>
                <c:pt idx="1447">
                  <c:v>1.029927</c:v>
                </c:pt>
                <c:pt idx="1448">
                  <c:v>1.0298160000000001</c:v>
                </c:pt>
                <c:pt idx="1449">
                  <c:v>1.0296419999999999</c:v>
                </c:pt>
                <c:pt idx="1450">
                  <c:v>1.029401</c:v>
                </c:pt>
                <c:pt idx="1451">
                  <c:v>1.02911</c:v>
                </c:pt>
                <c:pt idx="1452">
                  <c:v>1.0288120000000001</c:v>
                </c:pt>
                <c:pt idx="1453">
                  <c:v>1.028548</c:v>
                </c:pt>
                <c:pt idx="1454">
                  <c:v>1.0283389999999999</c:v>
                </c:pt>
                <c:pt idx="1455">
                  <c:v>1.028176</c:v>
                </c:pt>
                <c:pt idx="1456">
                  <c:v>1.028024</c:v>
                </c:pt>
                <c:pt idx="1457">
                  <c:v>1.0278400000000001</c:v>
                </c:pt>
                <c:pt idx="1458">
                  <c:v>1.0276050000000001</c:v>
                </c:pt>
                <c:pt idx="1459">
                  <c:v>1.027323</c:v>
                </c:pt>
                <c:pt idx="1460">
                  <c:v>1.027026</c:v>
                </c:pt>
                <c:pt idx="1461">
                  <c:v>1.0267470000000001</c:v>
                </c:pt>
                <c:pt idx="1462">
                  <c:v>1.026505</c:v>
                </c:pt>
                <c:pt idx="1463">
                  <c:v>1.0262849999999999</c:v>
                </c:pt>
                <c:pt idx="1464">
                  <c:v>1.026057</c:v>
                </c:pt>
                <c:pt idx="1465">
                  <c:v>1.025787</c:v>
                </c:pt>
                <c:pt idx="1466">
                  <c:v>1.0254620000000001</c:v>
                </c:pt>
                <c:pt idx="1467">
                  <c:v>1.0251060000000001</c:v>
                </c:pt>
                <c:pt idx="1468">
                  <c:v>1.0247660000000001</c:v>
                </c:pt>
                <c:pt idx="1469">
                  <c:v>1.024494</c:v>
                </c:pt>
                <c:pt idx="1470">
                  <c:v>1.024316</c:v>
                </c:pt>
                <c:pt idx="1471">
                  <c:v>1.0242230000000001</c:v>
                </c:pt>
                <c:pt idx="1472">
                  <c:v>1.0241750000000001</c:v>
                </c:pt>
                <c:pt idx="1473">
                  <c:v>1.024125</c:v>
                </c:pt>
                <c:pt idx="1474">
                  <c:v>1.024041</c:v>
                </c:pt>
                <c:pt idx="1475">
                  <c:v>1.023927</c:v>
                </c:pt>
                <c:pt idx="1476">
                  <c:v>1.0238149999999999</c:v>
                </c:pt>
                <c:pt idx="1477">
                  <c:v>1.0237560000000001</c:v>
                </c:pt>
                <c:pt idx="1478">
                  <c:v>1.023784</c:v>
                </c:pt>
                <c:pt idx="1479">
                  <c:v>1.023906</c:v>
                </c:pt>
                <c:pt idx="1480">
                  <c:v>1.024098</c:v>
                </c:pt>
                <c:pt idx="1481">
                  <c:v>1.024322</c:v>
                </c:pt>
                <c:pt idx="1482">
                  <c:v>1.024546</c:v>
                </c:pt>
                <c:pt idx="1483">
                  <c:v>1.0247630000000001</c:v>
                </c:pt>
                <c:pt idx="1484">
                  <c:v>1.0249900000000001</c:v>
                </c:pt>
                <c:pt idx="1485">
                  <c:v>1.025255</c:v>
                </c:pt>
                <c:pt idx="1486">
                  <c:v>1.0255840000000001</c:v>
                </c:pt>
                <c:pt idx="1487">
                  <c:v>1.0259849999999999</c:v>
                </c:pt>
                <c:pt idx="1488">
                  <c:v>1.0264470000000001</c:v>
                </c:pt>
                <c:pt idx="1489">
                  <c:v>1.0269509999999999</c:v>
                </c:pt>
                <c:pt idx="1490">
                  <c:v>1.027487</c:v>
                </c:pt>
                <c:pt idx="1491">
                  <c:v>1.0280590000000001</c:v>
                </c:pt>
                <c:pt idx="1492">
                  <c:v>1.028686</c:v>
                </c:pt>
                <c:pt idx="1493">
                  <c:v>1.029385</c:v>
                </c:pt>
                <c:pt idx="1494">
                  <c:v>1.030159</c:v>
                </c:pt>
                <c:pt idx="1495">
                  <c:v>1.0309900000000001</c:v>
                </c:pt>
                <c:pt idx="1496">
                  <c:v>1.0318449999999999</c:v>
                </c:pt>
                <c:pt idx="1497">
                  <c:v>1.0326900000000001</c:v>
                </c:pt>
                <c:pt idx="1498">
                  <c:v>1.0335099999999999</c:v>
                </c:pt>
                <c:pt idx="1499">
                  <c:v>1.034319</c:v>
                </c:pt>
                <c:pt idx="1500">
                  <c:v>1.0351509999999999</c:v>
                </c:pt>
                <c:pt idx="1501">
                  <c:v>1.036044</c:v>
                </c:pt>
                <c:pt idx="1502">
                  <c:v>1.0370140000000001</c:v>
                </c:pt>
                <c:pt idx="1503">
                  <c:v>1.038052</c:v>
                </c:pt>
                <c:pt idx="1504">
                  <c:v>1.0391220000000001</c:v>
                </c:pt>
                <c:pt idx="1505">
                  <c:v>1.0401830000000001</c:v>
                </c:pt>
                <c:pt idx="1506">
                  <c:v>1.0412030000000001</c:v>
                </c:pt>
                <c:pt idx="1507">
                  <c:v>1.042179</c:v>
                </c:pt>
                <c:pt idx="1508">
                  <c:v>1.0431299999999999</c:v>
                </c:pt>
                <c:pt idx="1509">
                  <c:v>1.0440849999999999</c:v>
                </c:pt>
                <c:pt idx="1510">
                  <c:v>1.045064</c:v>
                </c:pt>
                <c:pt idx="1511">
                  <c:v>1.0460640000000001</c:v>
                </c:pt>
                <c:pt idx="1512">
                  <c:v>1.0470660000000001</c:v>
                </c:pt>
                <c:pt idx="1513">
                  <c:v>1.048047</c:v>
                </c:pt>
                <c:pt idx="1514">
                  <c:v>1.048997</c:v>
                </c:pt>
                <c:pt idx="1515">
                  <c:v>1.0499289999999999</c:v>
                </c:pt>
                <c:pt idx="1516">
                  <c:v>1.050878</c:v>
                </c:pt>
                <c:pt idx="1517">
                  <c:v>1.051887</c:v>
                </c:pt>
                <c:pt idx="1518">
                  <c:v>1.0529850000000001</c:v>
                </c:pt>
                <c:pt idx="1519">
                  <c:v>1.0541799999999999</c:v>
                </c:pt>
                <c:pt idx="1520">
                  <c:v>1.055455</c:v>
                </c:pt>
                <c:pt idx="1521">
                  <c:v>1.0567789999999999</c:v>
                </c:pt>
                <c:pt idx="1522">
                  <c:v>1.0581199999999999</c:v>
                </c:pt>
                <c:pt idx="1523">
                  <c:v>1.059456</c:v>
                </c:pt>
                <c:pt idx="1524">
                  <c:v>1.0607709999999999</c:v>
                </c:pt>
                <c:pt idx="1525">
                  <c:v>1.062057</c:v>
                </c:pt>
                <c:pt idx="1526">
                  <c:v>1.063299</c:v>
                </c:pt>
                <c:pt idx="1527">
                  <c:v>1.064486</c:v>
                </c:pt>
                <c:pt idx="1528">
                  <c:v>1.065609</c:v>
                </c:pt>
                <c:pt idx="1529">
                  <c:v>1.066683</c:v>
                </c:pt>
                <c:pt idx="1530">
                  <c:v>1.0677410000000001</c:v>
                </c:pt>
                <c:pt idx="1531">
                  <c:v>1.0688390000000001</c:v>
                </c:pt>
                <c:pt idx="1532">
                  <c:v>1.07003</c:v>
                </c:pt>
                <c:pt idx="1533">
                  <c:v>1.071345</c:v>
                </c:pt>
                <c:pt idx="1534">
                  <c:v>1.0727789999999999</c:v>
                </c:pt>
                <c:pt idx="1535">
                  <c:v>1.074289</c:v>
                </c:pt>
                <c:pt idx="1536">
                  <c:v>1.07582</c:v>
                </c:pt>
                <c:pt idx="1537">
                  <c:v>1.077323</c:v>
                </c:pt>
                <c:pt idx="1538">
                  <c:v>1.078776</c:v>
                </c:pt>
                <c:pt idx="1539">
                  <c:v>1.0801959999999999</c:v>
                </c:pt>
                <c:pt idx="1540">
                  <c:v>1.0816159999999999</c:v>
                </c:pt>
                <c:pt idx="1541">
                  <c:v>1.083073</c:v>
                </c:pt>
                <c:pt idx="1542">
                  <c:v>1.084578</c:v>
                </c:pt>
                <c:pt idx="1543">
                  <c:v>1.0861179999999999</c:v>
                </c:pt>
                <c:pt idx="1544">
                  <c:v>1.0876619999999999</c:v>
                </c:pt>
                <c:pt idx="1545">
                  <c:v>1.089191</c:v>
                </c:pt>
                <c:pt idx="1546">
                  <c:v>1.0907020000000001</c:v>
                </c:pt>
                <c:pt idx="1547">
                  <c:v>1.0922190000000001</c:v>
                </c:pt>
                <c:pt idx="1548">
                  <c:v>1.0937760000000001</c:v>
                </c:pt>
                <c:pt idx="1549">
                  <c:v>1.0953900000000001</c:v>
                </c:pt>
                <c:pt idx="1550">
                  <c:v>1.097046</c:v>
                </c:pt>
                <c:pt idx="1551">
                  <c:v>1.098698</c:v>
                </c:pt>
                <c:pt idx="1552">
                  <c:v>1.100284</c:v>
                </c:pt>
                <c:pt idx="1553">
                  <c:v>1.101764</c:v>
                </c:pt>
                <c:pt idx="1554">
                  <c:v>1.103135</c:v>
                </c:pt>
                <c:pt idx="1555">
                  <c:v>1.1044449999999999</c:v>
                </c:pt>
                <c:pt idx="1556">
                  <c:v>1.105761</c:v>
                </c:pt>
                <c:pt idx="1557">
                  <c:v>1.107148</c:v>
                </c:pt>
                <c:pt idx="1558">
                  <c:v>1.108633</c:v>
                </c:pt>
                <c:pt idx="1559">
                  <c:v>1.110201</c:v>
                </c:pt>
                <c:pt idx="1560">
                  <c:v>1.111802</c:v>
                </c:pt>
                <c:pt idx="1561">
                  <c:v>1.1133850000000001</c:v>
                </c:pt>
                <c:pt idx="1562">
                  <c:v>1.114922</c:v>
                </c:pt>
                <c:pt idx="1563">
                  <c:v>1.116422</c:v>
                </c:pt>
                <c:pt idx="1564">
                  <c:v>1.1179190000000001</c:v>
                </c:pt>
                <c:pt idx="1565">
                  <c:v>1.119445</c:v>
                </c:pt>
                <c:pt idx="1566">
                  <c:v>1.121014</c:v>
                </c:pt>
                <c:pt idx="1567">
                  <c:v>1.1226050000000001</c:v>
                </c:pt>
                <c:pt idx="1568">
                  <c:v>1.1241840000000001</c:v>
                </c:pt>
                <c:pt idx="1569">
                  <c:v>1.1257239999999999</c:v>
                </c:pt>
                <c:pt idx="1570">
                  <c:v>1.1272310000000001</c:v>
                </c:pt>
                <c:pt idx="1571">
                  <c:v>1.1287419999999999</c:v>
                </c:pt>
                <c:pt idx="1572">
                  <c:v>1.13032</c:v>
                </c:pt>
                <c:pt idx="1573">
                  <c:v>1.1320110000000001</c:v>
                </c:pt>
                <c:pt idx="1574">
                  <c:v>1.133823</c:v>
                </c:pt>
                <c:pt idx="1575">
                  <c:v>1.135718</c:v>
                </c:pt>
                <c:pt idx="1576">
                  <c:v>1.1376250000000001</c:v>
                </c:pt>
                <c:pt idx="1577">
                  <c:v>1.13947</c:v>
                </c:pt>
                <c:pt idx="1578">
                  <c:v>1.1412070000000001</c:v>
                </c:pt>
                <c:pt idx="1579">
                  <c:v>1.1428290000000001</c:v>
                </c:pt>
                <c:pt idx="1580">
                  <c:v>1.1443589999999999</c:v>
                </c:pt>
                <c:pt idx="1581">
                  <c:v>1.1458280000000001</c:v>
                </c:pt>
                <c:pt idx="1582">
                  <c:v>1.147249</c:v>
                </c:pt>
                <c:pt idx="1583">
                  <c:v>1.148612</c:v>
                </c:pt>
                <c:pt idx="1584">
                  <c:v>1.149896</c:v>
                </c:pt>
                <c:pt idx="1585">
                  <c:v>1.1510940000000001</c:v>
                </c:pt>
                <c:pt idx="1586">
                  <c:v>1.1522300000000001</c:v>
                </c:pt>
                <c:pt idx="1587">
                  <c:v>1.1533640000000001</c:v>
                </c:pt>
                <c:pt idx="1588">
                  <c:v>1.154563</c:v>
                </c:pt>
                <c:pt idx="1589">
                  <c:v>1.15588</c:v>
                </c:pt>
                <c:pt idx="1590">
                  <c:v>1.157319</c:v>
                </c:pt>
                <c:pt idx="1591">
                  <c:v>1.1588419999999999</c:v>
                </c:pt>
                <c:pt idx="1592">
                  <c:v>1.160374</c:v>
                </c:pt>
                <c:pt idx="1593">
                  <c:v>1.161848</c:v>
                </c:pt>
                <c:pt idx="1594">
                  <c:v>1.16323</c:v>
                </c:pt>
                <c:pt idx="1595">
                  <c:v>1.1645209999999999</c:v>
                </c:pt>
                <c:pt idx="1596">
                  <c:v>1.1657519999999999</c:v>
                </c:pt>
                <c:pt idx="1597">
                  <c:v>1.1669529999999999</c:v>
                </c:pt>
                <c:pt idx="1598">
                  <c:v>1.168131</c:v>
                </c:pt>
                <c:pt idx="1599">
                  <c:v>1.169268</c:v>
                </c:pt>
                <c:pt idx="1600">
                  <c:v>1.170339</c:v>
                </c:pt>
                <c:pt idx="1601">
                  <c:v>1.1713359999999999</c:v>
                </c:pt>
                <c:pt idx="1602">
                  <c:v>1.172283</c:v>
                </c:pt>
                <c:pt idx="1603">
                  <c:v>1.1732389999999999</c:v>
                </c:pt>
                <c:pt idx="1604">
                  <c:v>1.174272</c:v>
                </c:pt>
                <c:pt idx="1605">
                  <c:v>1.175421</c:v>
                </c:pt>
                <c:pt idx="1606">
                  <c:v>1.176679</c:v>
                </c:pt>
                <c:pt idx="1607">
                  <c:v>1.177996</c:v>
                </c:pt>
                <c:pt idx="1608">
                  <c:v>1.179305</c:v>
                </c:pt>
                <c:pt idx="1609">
                  <c:v>1.180558</c:v>
                </c:pt>
                <c:pt idx="1610">
                  <c:v>1.1817550000000001</c:v>
                </c:pt>
                <c:pt idx="1611">
                  <c:v>1.182938</c:v>
                </c:pt>
                <c:pt idx="1612">
                  <c:v>1.1841699999999999</c:v>
                </c:pt>
                <c:pt idx="1613">
                  <c:v>1.1854899999999999</c:v>
                </c:pt>
                <c:pt idx="1614">
                  <c:v>1.1868909999999999</c:v>
                </c:pt>
                <c:pt idx="1615">
                  <c:v>1.1883079999999999</c:v>
                </c:pt>
                <c:pt idx="1616">
                  <c:v>1.189656</c:v>
                </c:pt>
                <c:pt idx="1617">
                  <c:v>1.1908639999999999</c:v>
                </c:pt>
                <c:pt idx="1618">
                  <c:v>1.1919109999999999</c:v>
                </c:pt>
                <c:pt idx="1619">
                  <c:v>1.1928339999999999</c:v>
                </c:pt>
                <c:pt idx="1620">
                  <c:v>1.193697</c:v>
                </c:pt>
                <c:pt idx="1621">
                  <c:v>1.1945650000000001</c:v>
                </c:pt>
                <c:pt idx="1622">
                  <c:v>1.1954659999999999</c:v>
                </c:pt>
                <c:pt idx="1623">
                  <c:v>1.1963839999999999</c:v>
                </c:pt>
                <c:pt idx="1624">
                  <c:v>1.197284</c:v>
                </c:pt>
                <c:pt idx="1625">
                  <c:v>1.1981390000000001</c:v>
                </c:pt>
                <c:pt idx="1626">
                  <c:v>1.198958</c:v>
                </c:pt>
                <c:pt idx="1627">
                  <c:v>1.199784</c:v>
                </c:pt>
                <c:pt idx="1628">
                  <c:v>1.2006699999999999</c:v>
                </c:pt>
                <c:pt idx="1629">
                  <c:v>1.2016450000000001</c:v>
                </c:pt>
                <c:pt idx="1630">
                  <c:v>1.2026939999999999</c:v>
                </c:pt>
                <c:pt idx="1631">
                  <c:v>1.2037640000000001</c:v>
                </c:pt>
                <c:pt idx="1632">
                  <c:v>1.2047859999999999</c:v>
                </c:pt>
                <c:pt idx="1633">
                  <c:v>1.2057249999999999</c:v>
                </c:pt>
                <c:pt idx="1634">
                  <c:v>1.2065969999999999</c:v>
                </c:pt>
                <c:pt idx="1635">
                  <c:v>1.207473</c:v>
                </c:pt>
                <c:pt idx="1636">
                  <c:v>1.208442</c:v>
                </c:pt>
                <c:pt idx="1637">
                  <c:v>1.2095590000000001</c:v>
                </c:pt>
                <c:pt idx="1638">
                  <c:v>1.210825</c:v>
                </c:pt>
                <c:pt idx="1639">
                  <c:v>1.2121740000000001</c:v>
                </c:pt>
                <c:pt idx="1640">
                  <c:v>1.213514</c:v>
                </c:pt>
                <c:pt idx="1641">
                  <c:v>1.2147619999999999</c:v>
                </c:pt>
                <c:pt idx="1642">
                  <c:v>1.215884</c:v>
                </c:pt>
                <c:pt idx="1643">
                  <c:v>1.216907</c:v>
                </c:pt>
                <c:pt idx="1644">
                  <c:v>1.217892</c:v>
                </c:pt>
                <c:pt idx="1645">
                  <c:v>1.2188950000000001</c:v>
                </c:pt>
                <c:pt idx="1646">
                  <c:v>1.219938</c:v>
                </c:pt>
                <c:pt idx="1647">
                  <c:v>1.2209989999999999</c:v>
                </c:pt>
                <c:pt idx="1648">
                  <c:v>1.2220390000000001</c:v>
                </c:pt>
                <c:pt idx="1649">
                  <c:v>1.2230319999999999</c:v>
                </c:pt>
                <c:pt idx="1650">
                  <c:v>1.2239899999999999</c:v>
                </c:pt>
                <c:pt idx="1651">
                  <c:v>1.2249650000000001</c:v>
                </c:pt>
                <c:pt idx="1652">
                  <c:v>1.226024</c:v>
                </c:pt>
                <c:pt idx="1653">
                  <c:v>1.2272110000000001</c:v>
                </c:pt>
                <c:pt idx="1654">
                  <c:v>1.2285219999999999</c:v>
                </c:pt>
                <c:pt idx="1655">
                  <c:v>1.2299009999999999</c:v>
                </c:pt>
                <c:pt idx="1656">
                  <c:v>1.2312700000000001</c:v>
                </c:pt>
                <c:pt idx="1657">
                  <c:v>1.232567</c:v>
                </c:pt>
                <c:pt idx="1658">
                  <c:v>1.2337689999999999</c:v>
                </c:pt>
                <c:pt idx="1659">
                  <c:v>1.2348969999999999</c:v>
                </c:pt>
                <c:pt idx="1660">
                  <c:v>1.2359869999999999</c:v>
                </c:pt>
                <c:pt idx="1661">
                  <c:v>1.2370620000000001</c:v>
                </c:pt>
                <c:pt idx="1662">
                  <c:v>1.2381120000000001</c:v>
                </c:pt>
                <c:pt idx="1663">
                  <c:v>1.2391030000000001</c:v>
                </c:pt>
                <c:pt idx="1664">
                  <c:v>1.240002</c:v>
                </c:pt>
                <c:pt idx="1665">
                  <c:v>1.2408159999999999</c:v>
                </c:pt>
                <c:pt idx="1666">
                  <c:v>1.2416050000000001</c:v>
                </c:pt>
                <c:pt idx="1667">
                  <c:v>1.242467</c:v>
                </c:pt>
                <c:pt idx="1668">
                  <c:v>1.2434959999999999</c:v>
                </c:pt>
                <c:pt idx="1669">
                  <c:v>1.2447330000000001</c:v>
                </c:pt>
                <c:pt idx="1670">
                  <c:v>1.2461450000000001</c:v>
                </c:pt>
                <c:pt idx="1671">
                  <c:v>1.247633</c:v>
                </c:pt>
                <c:pt idx="1672">
                  <c:v>1.2490810000000001</c:v>
                </c:pt>
                <c:pt idx="1673">
                  <c:v>1.2503960000000001</c:v>
                </c:pt>
                <c:pt idx="1674">
                  <c:v>1.251552</c:v>
                </c:pt>
                <c:pt idx="1675">
                  <c:v>1.2525850000000001</c:v>
                </c:pt>
                <c:pt idx="1676">
                  <c:v>1.2535639999999999</c:v>
                </c:pt>
                <c:pt idx="1677">
                  <c:v>1.2545390000000001</c:v>
                </c:pt>
                <c:pt idx="1678">
                  <c:v>1.2555240000000001</c:v>
                </c:pt>
                <c:pt idx="1679">
                  <c:v>1.2564900000000001</c:v>
                </c:pt>
                <c:pt idx="1680">
                  <c:v>1.2574050000000001</c:v>
                </c:pt>
                <c:pt idx="1681">
                  <c:v>1.258267</c:v>
                </c:pt>
                <c:pt idx="1682">
                  <c:v>1.2591209999999999</c:v>
                </c:pt>
                <c:pt idx="1683">
                  <c:v>1.2600450000000001</c:v>
                </c:pt>
                <c:pt idx="1684">
                  <c:v>1.2611060000000001</c:v>
                </c:pt>
                <c:pt idx="1685">
                  <c:v>1.262319</c:v>
                </c:pt>
                <c:pt idx="1686">
                  <c:v>1.263625</c:v>
                </c:pt>
                <c:pt idx="1687">
                  <c:v>1.2649060000000001</c:v>
                </c:pt>
                <c:pt idx="1688">
                  <c:v>1.2660450000000001</c:v>
                </c:pt>
                <c:pt idx="1689">
                  <c:v>1.2669840000000001</c:v>
                </c:pt>
                <c:pt idx="1690">
                  <c:v>1.2677480000000001</c:v>
                </c:pt>
                <c:pt idx="1691">
                  <c:v>1.2684390000000001</c:v>
                </c:pt>
                <c:pt idx="1692">
                  <c:v>1.2691699999999999</c:v>
                </c:pt>
                <c:pt idx="1693">
                  <c:v>1.270024</c:v>
                </c:pt>
                <c:pt idx="1694">
                  <c:v>1.2709969999999999</c:v>
                </c:pt>
                <c:pt idx="1695">
                  <c:v>1.2720149999999999</c:v>
                </c:pt>
                <c:pt idx="1696">
                  <c:v>1.272967</c:v>
                </c:pt>
                <c:pt idx="1697">
                  <c:v>1.2737689999999999</c:v>
                </c:pt>
                <c:pt idx="1698">
                  <c:v>1.274403</c:v>
                </c:pt>
                <c:pt idx="1699">
                  <c:v>1.274915</c:v>
                </c:pt>
                <c:pt idx="1700">
                  <c:v>1.275379</c:v>
                </c:pt>
                <c:pt idx="1701">
                  <c:v>1.275855</c:v>
                </c:pt>
                <c:pt idx="1702">
                  <c:v>1.2763500000000001</c:v>
                </c:pt>
                <c:pt idx="1703">
                  <c:v>1.2768280000000001</c:v>
                </c:pt>
                <c:pt idx="1704">
                  <c:v>1.2772399999999999</c:v>
                </c:pt>
                <c:pt idx="1705">
                  <c:v>1.277568</c:v>
                </c:pt>
                <c:pt idx="1706">
                  <c:v>1.2778430000000001</c:v>
                </c:pt>
                <c:pt idx="1707">
                  <c:v>1.2781340000000001</c:v>
                </c:pt>
                <c:pt idx="1708">
                  <c:v>1.2785010000000001</c:v>
                </c:pt>
                <c:pt idx="1709">
                  <c:v>1.2789539999999999</c:v>
                </c:pt>
                <c:pt idx="1710">
                  <c:v>1.2794300000000001</c:v>
                </c:pt>
                <c:pt idx="1711">
                  <c:v>1.27982</c:v>
                </c:pt>
                <c:pt idx="1712">
                  <c:v>1.2800260000000001</c:v>
                </c:pt>
                <c:pt idx="1713">
                  <c:v>1.2800180000000001</c:v>
                </c:pt>
                <c:pt idx="1714">
                  <c:v>1.27986</c:v>
                </c:pt>
                <c:pt idx="1715">
                  <c:v>1.2796879999999999</c:v>
                </c:pt>
                <c:pt idx="1716">
                  <c:v>1.279655</c:v>
                </c:pt>
                <c:pt idx="1717">
                  <c:v>1.2798579999999999</c:v>
                </c:pt>
                <c:pt idx="1718">
                  <c:v>1.280295</c:v>
                </c:pt>
                <c:pt idx="1719">
                  <c:v>1.280878</c:v>
                </c:pt>
                <c:pt idx="1720">
                  <c:v>1.2814810000000001</c:v>
                </c:pt>
                <c:pt idx="1721">
                  <c:v>1.282006</c:v>
                </c:pt>
                <c:pt idx="1722">
                  <c:v>1.282421</c:v>
                </c:pt>
                <c:pt idx="1723">
                  <c:v>1.2827660000000001</c:v>
                </c:pt>
                <c:pt idx="1724">
                  <c:v>1.2831090000000001</c:v>
                </c:pt>
                <c:pt idx="1725">
                  <c:v>1.2835000000000001</c:v>
                </c:pt>
                <c:pt idx="1726">
                  <c:v>1.283925</c:v>
                </c:pt>
                <c:pt idx="1727">
                  <c:v>1.284314</c:v>
                </c:pt>
                <c:pt idx="1728">
                  <c:v>1.2845789999999999</c:v>
                </c:pt>
                <c:pt idx="1729">
                  <c:v>1.28467</c:v>
                </c:pt>
                <c:pt idx="1730">
                  <c:v>1.2846040000000001</c:v>
                </c:pt>
                <c:pt idx="1731">
                  <c:v>1.2844690000000001</c:v>
                </c:pt>
                <c:pt idx="1732">
                  <c:v>1.2843720000000001</c:v>
                </c:pt>
                <c:pt idx="1733">
                  <c:v>1.2844009999999999</c:v>
                </c:pt>
                <c:pt idx="1734">
                  <c:v>1.2845770000000001</c:v>
                </c:pt>
                <c:pt idx="1735">
                  <c:v>1.2848619999999999</c:v>
                </c:pt>
                <c:pt idx="1736">
                  <c:v>1.2851790000000001</c:v>
                </c:pt>
                <c:pt idx="1737">
                  <c:v>1.2854639999999999</c:v>
                </c:pt>
                <c:pt idx="1738">
                  <c:v>1.2856920000000001</c:v>
                </c:pt>
                <c:pt idx="1739">
                  <c:v>1.285871</c:v>
                </c:pt>
                <c:pt idx="1740">
                  <c:v>1.2860199999999999</c:v>
                </c:pt>
                <c:pt idx="1741">
                  <c:v>1.2861359999999999</c:v>
                </c:pt>
                <c:pt idx="1742">
                  <c:v>1.2861830000000001</c:v>
                </c:pt>
                <c:pt idx="1743">
                  <c:v>1.2861119999999999</c:v>
                </c:pt>
                <c:pt idx="1744">
                  <c:v>1.285903</c:v>
                </c:pt>
                <c:pt idx="1745">
                  <c:v>1.285593</c:v>
                </c:pt>
                <c:pt idx="1746">
                  <c:v>1.285285</c:v>
                </c:pt>
                <c:pt idx="1747">
                  <c:v>1.2851060000000001</c:v>
                </c:pt>
                <c:pt idx="1748">
                  <c:v>1.285158</c:v>
                </c:pt>
                <c:pt idx="1749">
                  <c:v>1.28546</c:v>
                </c:pt>
                <c:pt idx="1750">
                  <c:v>1.2859320000000001</c:v>
                </c:pt>
                <c:pt idx="1751">
                  <c:v>1.2864260000000001</c:v>
                </c:pt>
                <c:pt idx="1752">
                  <c:v>1.2867960000000001</c:v>
                </c:pt>
                <c:pt idx="1753">
                  <c:v>1.2869600000000001</c:v>
                </c:pt>
                <c:pt idx="1754">
                  <c:v>1.2869330000000001</c:v>
                </c:pt>
                <c:pt idx="1755">
                  <c:v>1.2868059999999999</c:v>
                </c:pt>
                <c:pt idx="1756">
                  <c:v>1.2866919999999999</c:v>
                </c:pt>
                <c:pt idx="1757">
                  <c:v>1.2866580000000001</c:v>
                </c:pt>
                <c:pt idx="1758">
                  <c:v>1.2866949999999999</c:v>
                </c:pt>
                <c:pt idx="1759">
                  <c:v>1.286727</c:v>
                </c:pt>
                <c:pt idx="1760">
                  <c:v>1.286664</c:v>
                </c:pt>
                <c:pt idx="1761">
                  <c:v>1.2864580000000001</c:v>
                </c:pt>
                <c:pt idx="1762">
                  <c:v>1.286135</c:v>
                </c:pt>
                <c:pt idx="1763">
                  <c:v>1.285779</c:v>
                </c:pt>
                <c:pt idx="1764">
                  <c:v>1.2854779999999999</c:v>
                </c:pt>
                <c:pt idx="1765">
                  <c:v>1.2852840000000001</c:v>
                </c:pt>
                <c:pt idx="1766">
                  <c:v>1.2851680000000001</c:v>
                </c:pt>
                <c:pt idx="1767">
                  <c:v>1.285056</c:v>
                </c:pt>
                <c:pt idx="1768">
                  <c:v>1.2848599999999999</c:v>
                </c:pt>
                <c:pt idx="1769">
                  <c:v>1.284551</c:v>
                </c:pt>
                <c:pt idx="1770">
                  <c:v>1.2841750000000001</c:v>
                </c:pt>
                <c:pt idx="1771">
                  <c:v>1.2838400000000001</c:v>
                </c:pt>
                <c:pt idx="1772">
                  <c:v>1.283655</c:v>
                </c:pt>
                <c:pt idx="1773">
                  <c:v>1.283674</c:v>
                </c:pt>
                <c:pt idx="1774">
                  <c:v>1.2838540000000001</c:v>
                </c:pt>
                <c:pt idx="1775">
                  <c:v>1.2840830000000001</c:v>
                </c:pt>
                <c:pt idx="1776">
                  <c:v>1.2842229999999999</c:v>
                </c:pt>
                <c:pt idx="1777">
                  <c:v>1.2841739999999999</c:v>
                </c:pt>
                <c:pt idx="1778">
                  <c:v>1.283928</c:v>
                </c:pt>
                <c:pt idx="1779">
                  <c:v>1.2835570000000001</c:v>
                </c:pt>
                <c:pt idx="1780">
                  <c:v>1.2831710000000001</c:v>
                </c:pt>
                <c:pt idx="1781">
                  <c:v>1.2828569999999999</c:v>
                </c:pt>
                <c:pt idx="1782">
                  <c:v>1.2826420000000001</c:v>
                </c:pt>
                <c:pt idx="1783">
                  <c:v>1.2824899999999999</c:v>
                </c:pt>
                <c:pt idx="1784">
                  <c:v>1.2823469999999999</c:v>
                </c:pt>
                <c:pt idx="1785">
                  <c:v>1.282181</c:v>
                </c:pt>
                <c:pt idx="1786">
                  <c:v>1.2820199999999999</c:v>
                </c:pt>
                <c:pt idx="1787">
                  <c:v>1.28193</c:v>
                </c:pt>
                <c:pt idx="1788">
                  <c:v>1.2819750000000001</c:v>
                </c:pt>
                <c:pt idx="1789">
                  <c:v>1.2821610000000001</c:v>
                </c:pt>
                <c:pt idx="1790">
                  <c:v>1.2824230000000001</c:v>
                </c:pt>
                <c:pt idx="1791">
                  <c:v>1.282635</c:v>
                </c:pt>
                <c:pt idx="1792">
                  <c:v>1.2826770000000001</c:v>
                </c:pt>
                <c:pt idx="1793">
                  <c:v>1.2824930000000001</c:v>
                </c:pt>
                <c:pt idx="1794">
                  <c:v>1.282111</c:v>
                </c:pt>
                <c:pt idx="1795">
                  <c:v>1.281631</c:v>
                </c:pt>
                <c:pt idx="1796">
                  <c:v>1.281169</c:v>
                </c:pt>
                <c:pt idx="1797">
                  <c:v>1.280805</c:v>
                </c:pt>
                <c:pt idx="1798">
                  <c:v>1.280548</c:v>
                </c:pt>
                <c:pt idx="1799">
                  <c:v>1.280346</c:v>
                </c:pt>
                <c:pt idx="1800">
                  <c:v>1.2801290000000001</c:v>
                </c:pt>
                <c:pt idx="1801">
                  <c:v>1.279855</c:v>
                </c:pt>
                <c:pt idx="1802">
                  <c:v>1.2795350000000001</c:v>
                </c:pt>
                <c:pt idx="1803">
                  <c:v>1.27922</c:v>
                </c:pt>
                <c:pt idx="1804">
                  <c:v>1.278966</c:v>
                </c:pt>
                <c:pt idx="1805">
                  <c:v>1.2787949999999999</c:v>
                </c:pt>
                <c:pt idx="1806">
                  <c:v>1.278675</c:v>
                </c:pt>
                <c:pt idx="1807">
                  <c:v>1.278543</c:v>
                </c:pt>
                <c:pt idx="1808">
                  <c:v>1.2783329999999999</c:v>
                </c:pt>
                <c:pt idx="1809">
                  <c:v>1.278019</c:v>
                </c:pt>
                <c:pt idx="1810">
                  <c:v>1.277625</c:v>
                </c:pt>
                <c:pt idx="1811">
                  <c:v>1.277209</c:v>
                </c:pt>
                <c:pt idx="1812">
                  <c:v>1.2768170000000001</c:v>
                </c:pt>
                <c:pt idx="1813">
                  <c:v>1.2764580000000001</c:v>
                </c:pt>
                <c:pt idx="1814">
                  <c:v>1.276097</c:v>
                </c:pt>
                <c:pt idx="1815">
                  <c:v>1.275679</c:v>
                </c:pt>
                <c:pt idx="1816">
                  <c:v>1.275177</c:v>
                </c:pt>
                <c:pt idx="1817">
                  <c:v>1.274613</c:v>
                </c:pt>
                <c:pt idx="1818">
                  <c:v>1.2740610000000001</c:v>
                </c:pt>
                <c:pt idx="1819">
                  <c:v>1.273609</c:v>
                </c:pt>
                <c:pt idx="1820">
                  <c:v>1.2733099999999999</c:v>
                </c:pt>
                <c:pt idx="1821">
                  <c:v>1.273145</c:v>
                </c:pt>
                <c:pt idx="1822">
                  <c:v>1.273021</c:v>
                </c:pt>
                <c:pt idx="1823">
                  <c:v>1.2728109999999999</c:v>
                </c:pt>
                <c:pt idx="1824">
                  <c:v>1.272419</c:v>
                </c:pt>
                <c:pt idx="1825">
                  <c:v>1.271827</c:v>
                </c:pt>
                <c:pt idx="1826">
                  <c:v>1.271107</c:v>
                </c:pt>
                <c:pt idx="1827">
                  <c:v>1.2703789999999999</c:v>
                </c:pt>
                <c:pt idx="1828">
                  <c:v>1.2697579999999999</c:v>
                </c:pt>
                <c:pt idx="1829">
                  <c:v>1.26929</c:v>
                </c:pt>
                <c:pt idx="1830">
                  <c:v>1.2689440000000001</c:v>
                </c:pt>
                <c:pt idx="1831">
                  <c:v>1.2686230000000001</c:v>
                </c:pt>
                <c:pt idx="1832">
                  <c:v>1.268232</c:v>
                </c:pt>
                <c:pt idx="1833">
                  <c:v>1.267727</c:v>
                </c:pt>
                <c:pt idx="1834">
                  <c:v>1.267128</c:v>
                </c:pt>
                <c:pt idx="1835">
                  <c:v>1.266508</c:v>
                </c:pt>
                <c:pt idx="1836">
                  <c:v>1.265936</c:v>
                </c:pt>
                <c:pt idx="1837">
                  <c:v>1.2654430000000001</c:v>
                </c:pt>
                <c:pt idx="1838">
                  <c:v>1.2649969999999999</c:v>
                </c:pt>
                <c:pt idx="1839">
                  <c:v>1.2645360000000001</c:v>
                </c:pt>
                <c:pt idx="1840">
                  <c:v>1.2640009999999999</c:v>
                </c:pt>
                <c:pt idx="1841">
                  <c:v>1.2633859999999999</c:v>
                </c:pt>
                <c:pt idx="1842">
                  <c:v>1.26275</c:v>
                </c:pt>
                <c:pt idx="1843">
                  <c:v>1.2621899999999999</c:v>
                </c:pt>
                <c:pt idx="1844">
                  <c:v>1.261782</c:v>
                </c:pt>
                <c:pt idx="1845">
                  <c:v>1.2615449999999999</c:v>
                </c:pt>
                <c:pt idx="1846">
                  <c:v>1.2614209999999999</c:v>
                </c:pt>
                <c:pt idx="1847">
                  <c:v>1.2613080000000001</c:v>
                </c:pt>
                <c:pt idx="1848">
                  <c:v>1.2611110000000001</c:v>
                </c:pt>
                <c:pt idx="1849">
                  <c:v>1.260785</c:v>
                </c:pt>
                <c:pt idx="1850">
                  <c:v>1.2603489999999999</c:v>
                </c:pt>
                <c:pt idx="1851">
                  <c:v>1.2598689999999999</c:v>
                </c:pt>
                <c:pt idx="1852">
                  <c:v>1.2594099999999999</c:v>
                </c:pt>
                <c:pt idx="1853">
                  <c:v>1.258996</c:v>
                </c:pt>
                <c:pt idx="1854">
                  <c:v>1.2585999999999999</c:v>
                </c:pt>
                <c:pt idx="1855">
                  <c:v>1.258165</c:v>
                </c:pt>
                <c:pt idx="1856">
                  <c:v>1.257646</c:v>
                </c:pt>
                <c:pt idx="1857">
                  <c:v>1.2570410000000001</c:v>
                </c:pt>
                <c:pt idx="1858">
                  <c:v>1.256402</c:v>
                </c:pt>
                <c:pt idx="1859">
                  <c:v>1.2557959999999999</c:v>
                </c:pt>
                <c:pt idx="1860">
                  <c:v>1.255279</c:v>
                </c:pt>
                <c:pt idx="1861">
                  <c:v>1.2548459999999999</c:v>
                </c:pt>
                <c:pt idx="1862">
                  <c:v>1.2544409999999999</c:v>
                </c:pt>
                <c:pt idx="1863">
                  <c:v>1.253981</c:v>
                </c:pt>
                <c:pt idx="1864">
                  <c:v>1.2534080000000001</c:v>
                </c:pt>
                <c:pt idx="1865">
                  <c:v>1.2527280000000001</c:v>
                </c:pt>
                <c:pt idx="1866">
                  <c:v>1.252005</c:v>
                </c:pt>
                <c:pt idx="1867">
                  <c:v>1.2513300000000001</c:v>
                </c:pt>
                <c:pt idx="1868">
                  <c:v>1.250764</c:v>
                </c:pt>
                <c:pt idx="1869">
                  <c:v>1.250308</c:v>
                </c:pt>
                <c:pt idx="1870">
                  <c:v>1.249897</c:v>
                </c:pt>
                <c:pt idx="1871">
                  <c:v>1.249439</c:v>
                </c:pt>
                <c:pt idx="1872">
                  <c:v>1.2488630000000001</c:v>
                </c:pt>
                <c:pt idx="1873">
                  <c:v>1.2481679999999999</c:v>
                </c:pt>
                <c:pt idx="1874">
                  <c:v>1.2474240000000001</c:v>
                </c:pt>
                <c:pt idx="1875">
                  <c:v>1.246742</c:v>
                </c:pt>
                <c:pt idx="1876">
                  <c:v>1.2462089999999999</c:v>
                </c:pt>
                <c:pt idx="1877">
                  <c:v>1.2458549999999999</c:v>
                </c:pt>
                <c:pt idx="1878">
                  <c:v>1.2456320000000001</c:v>
                </c:pt>
                <c:pt idx="1879">
                  <c:v>1.2454559999999999</c:v>
                </c:pt>
                <c:pt idx="1880">
                  <c:v>1.245241</c:v>
                </c:pt>
                <c:pt idx="1881">
                  <c:v>1.244958</c:v>
                </c:pt>
                <c:pt idx="1882">
                  <c:v>1.2446349999999999</c:v>
                </c:pt>
                <c:pt idx="1883">
                  <c:v>1.24434</c:v>
                </c:pt>
                <c:pt idx="1884">
                  <c:v>1.244127</c:v>
                </c:pt>
                <c:pt idx="1885">
                  <c:v>1.2440009999999999</c:v>
                </c:pt>
                <c:pt idx="1886">
                  <c:v>1.2439100000000001</c:v>
                </c:pt>
                <c:pt idx="1887">
                  <c:v>1.243773</c:v>
                </c:pt>
                <c:pt idx="1888">
                  <c:v>1.2435309999999999</c:v>
                </c:pt>
                <c:pt idx="1889">
                  <c:v>1.2431760000000001</c:v>
                </c:pt>
                <c:pt idx="1890">
                  <c:v>1.242761</c:v>
                </c:pt>
                <c:pt idx="1891">
                  <c:v>1.24237</c:v>
                </c:pt>
                <c:pt idx="1892">
                  <c:v>1.2420770000000001</c:v>
                </c:pt>
                <c:pt idx="1893">
                  <c:v>1.241905</c:v>
                </c:pt>
                <c:pt idx="1894">
                  <c:v>1.2418199999999999</c:v>
                </c:pt>
                <c:pt idx="1895">
                  <c:v>1.2417549999999999</c:v>
                </c:pt>
                <c:pt idx="1896">
                  <c:v>1.24166</c:v>
                </c:pt>
                <c:pt idx="1897">
                  <c:v>1.241533</c:v>
                </c:pt>
                <c:pt idx="1898">
                  <c:v>1.2414130000000001</c:v>
                </c:pt>
                <c:pt idx="1899">
                  <c:v>1.2413510000000001</c:v>
                </c:pt>
                <c:pt idx="1900">
                  <c:v>1.2413609999999999</c:v>
                </c:pt>
                <c:pt idx="1901">
                  <c:v>1.2413989999999999</c:v>
                </c:pt>
                <c:pt idx="1902">
                  <c:v>1.241377</c:v>
                </c:pt>
                <c:pt idx="1903">
                  <c:v>1.241204</c:v>
                </c:pt>
                <c:pt idx="1904">
                  <c:v>1.2408440000000001</c:v>
                </c:pt>
                <c:pt idx="1905">
                  <c:v>1.240351</c:v>
                </c:pt>
                <c:pt idx="1906">
                  <c:v>1.239859</c:v>
                </c:pt>
                <c:pt idx="1907">
                  <c:v>1.239514</c:v>
                </c:pt>
                <c:pt idx="1908">
                  <c:v>1.2393989999999999</c:v>
                </c:pt>
                <c:pt idx="1909">
                  <c:v>1.2394879999999999</c:v>
                </c:pt>
                <c:pt idx="1910">
                  <c:v>1.2396609999999999</c:v>
                </c:pt>
                <c:pt idx="1911">
                  <c:v>1.23977</c:v>
                </c:pt>
                <c:pt idx="1912">
                  <c:v>1.239706</c:v>
                </c:pt>
                <c:pt idx="1913">
                  <c:v>1.239457</c:v>
                </c:pt>
                <c:pt idx="1914">
                  <c:v>1.239099</c:v>
                </c:pt>
                <c:pt idx="1915">
                  <c:v>1.238753</c:v>
                </c:pt>
                <c:pt idx="1916">
                  <c:v>1.2385189999999999</c:v>
                </c:pt>
                <c:pt idx="1917">
                  <c:v>1.2384280000000001</c:v>
                </c:pt>
                <c:pt idx="1918">
                  <c:v>1.2384379999999999</c:v>
                </c:pt>
                <c:pt idx="1919">
                  <c:v>1.23847</c:v>
                </c:pt>
                <c:pt idx="1920">
                  <c:v>1.238459</c:v>
                </c:pt>
                <c:pt idx="1921">
                  <c:v>1.2384040000000001</c:v>
                </c:pt>
                <c:pt idx="1922">
                  <c:v>1.238364</c:v>
                </c:pt>
                <c:pt idx="1923">
                  <c:v>1.238424</c:v>
                </c:pt>
                <c:pt idx="1924">
                  <c:v>1.23864</c:v>
                </c:pt>
                <c:pt idx="1925">
                  <c:v>1.2389920000000001</c:v>
                </c:pt>
                <c:pt idx="1926">
                  <c:v>1.239384</c:v>
                </c:pt>
                <c:pt idx="1927">
                  <c:v>1.239681</c:v>
                </c:pt>
                <c:pt idx="1928">
                  <c:v>1.2397800000000001</c:v>
                </c:pt>
                <c:pt idx="1929">
                  <c:v>1.2396499999999999</c:v>
                </c:pt>
                <c:pt idx="1930">
                  <c:v>1.239349</c:v>
                </c:pt>
                <c:pt idx="1931">
                  <c:v>1.2389810000000001</c:v>
                </c:pt>
                <c:pt idx="1932">
                  <c:v>1.2386490000000001</c:v>
                </c:pt>
                <c:pt idx="1933">
                  <c:v>1.2383949999999999</c:v>
                </c:pt>
                <c:pt idx="1934">
                  <c:v>1.238199</c:v>
                </c:pt>
                <c:pt idx="1935">
                  <c:v>1.2380009999999999</c:v>
                </c:pt>
                <c:pt idx="1936">
                  <c:v>1.2377450000000001</c:v>
                </c:pt>
                <c:pt idx="1937">
                  <c:v>1.237422</c:v>
                </c:pt>
                <c:pt idx="1938">
                  <c:v>1.237071</c:v>
                </c:pt>
                <c:pt idx="1939">
                  <c:v>1.23675</c:v>
                </c:pt>
                <c:pt idx="1940">
                  <c:v>1.2364949999999999</c:v>
                </c:pt>
                <c:pt idx="1941">
                  <c:v>1.2362960000000001</c:v>
                </c:pt>
                <c:pt idx="1942">
                  <c:v>1.2360960000000001</c:v>
                </c:pt>
                <c:pt idx="1943">
                  <c:v>1.2358340000000001</c:v>
                </c:pt>
                <c:pt idx="1944">
                  <c:v>1.235495</c:v>
                </c:pt>
                <c:pt idx="1945">
                  <c:v>1.235141</c:v>
                </c:pt>
                <c:pt idx="1946">
                  <c:v>1.2349129999999999</c:v>
                </c:pt>
                <c:pt idx="1947">
                  <c:v>1.234972</c:v>
                </c:pt>
                <c:pt idx="1948">
                  <c:v>1.2353940000000001</c:v>
                </c:pt>
                <c:pt idx="1949">
                  <c:v>1.236097</c:v>
                </c:pt>
                <c:pt idx="1950">
                  <c:v>1.236842</c:v>
                </c:pt>
                <c:pt idx="1951">
                  <c:v>1.2373540000000001</c:v>
                </c:pt>
                <c:pt idx="1952">
                  <c:v>1.237452</c:v>
                </c:pt>
                <c:pt idx="1953">
                  <c:v>1.237142</c:v>
                </c:pt>
                <c:pt idx="1954">
                  <c:v>1.236569</c:v>
                </c:pt>
                <c:pt idx="1955">
                  <c:v>1.2359420000000001</c:v>
                </c:pt>
                <c:pt idx="1956">
                  <c:v>1.23543</c:v>
                </c:pt>
                <c:pt idx="1957">
                  <c:v>1.2351080000000001</c:v>
                </c:pt>
                <c:pt idx="1958">
                  <c:v>1.234964</c:v>
                </c:pt>
                <c:pt idx="1959">
                  <c:v>1.2349159999999999</c:v>
                </c:pt>
                <c:pt idx="1960">
                  <c:v>1.234874</c:v>
                </c:pt>
                <c:pt idx="1961">
                  <c:v>1.234772</c:v>
                </c:pt>
                <c:pt idx="1962">
                  <c:v>1.2345980000000001</c:v>
                </c:pt>
                <c:pt idx="1963">
                  <c:v>1.234381</c:v>
                </c:pt>
                <c:pt idx="1964">
                  <c:v>1.234154</c:v>
                </c:pt>
                <c:pt idx="1965">
                  <c:v>1.23393</c:v>
                </c:pt>
                <c:pt idx="1966">
                  <c:v>1.2336910000000001</c:v>
                </c:pt>
                <c:pt idx="1967">
                  <c:v>1.2334099999999999</c:v>
                </c:pt>
                <c:pt idx="1968">
                  <c:v>1.233082</c:v>
                </c:pt>
                <c:pt idx="1969">
                  <c:v>1.2327410000000001</c:v>
                </c:pt>
                <c:pt idx="1970">
                  <c:v>1.232453</c:v>
                </c:pt>
                <c:pt idx="1971">
                  <c:v>1.232272</c:v>
                </c:pt>
                <c:pt idx="1972">
                  <c:v>1.232213</c:v>
                </c:pt>
                <c:pt idx="1973">
                  <c:v>1.232224</c:v>
                </c:pt>
                <c:pt idx="1974">
                  <c:v>1.2322230000000001</c:v>
                </c:pt>
                <c:pt idx="1975">
                  <c:v>1.232129</c:v>
                </c:pt>
                <c:pt idx="1976">
                  <c:v>1.2319150000000001</c:v>
                </c:pt>
                <c:pt idx="1977">
                  <c:v>1.2316290000000001</c:v>
                </c:pt>
                <c:pt idx="1978">
                  <c:v>1.2313719999999999</c:v>
                </c:pt>
                <c:pt idx="1979">
                  <c:v>1.2312529999999999</c:v>
                </c:pt>
                <c:pt idx="1980">
                  <c:v>1.23132</c:v>
                </c:pt>
                <c:pt idx="1981">
                  <c:v>1.231536</c:v>
                </c:pt>
                <c:pt idx="1982">
                  <c:v>1.2317910000000001</c:v>
                </c:pt>
                <c:pt idx="1983">
                  <c:v>1.2319640000000001</c:v>
                </c:pt>
                <c:pt idx="1984">
                  <c:v>1.231973</c:v>
                </c:pt>
                <c:pt idx="1985">
                  <c:v>1.2318249999999999</c:v>
                </c:pt>
                <c:pt idx="1986">
                  <c:v>1.2315879999999999</c:v>
                </c:pt>
                <c:pt idx="1987">
                  <c:v>1.2313480000000001</c:v>
                </c:pt>
                <c:pt idx="1988">
                  <c:v>1.2311479999999999</c:v>
                </c:pt>
                <c:pt idx="1989">
                  <c:v>1.230961</c:v>
                </c:pt>
                <c:pt idx="1990">
                  <c:v>1.230707</c:v>
                </c:pt>
                <c:pt idx="1991">
                  <c:v>1.230308</c:v>
                </c:pt>
                <c:pt idx="1992">
                  <c:v>1.2297400000000001</c:v>
                </c:pt>
                <c:pt idx="1993">
                  <c:v>1.2290829999999999</c:v>
                </c:pt>
                <c:pt idx="1994">
                  <c:v>1.228504</c:v>
                </c:pt>
                <c:pt idx="1995">
                  <c:v>1.228202</c:v>
                </c:pt>
                <c:pt idx="1996">
                  <c:v>1.2283059999999999</c:v>
                </c:pt>
                <c:pt idx="1997">
                  <c:v>1.228774</c:v>
                </c:pt>
                <c:pt idx="1998">
                  <c:v>1.229384</c:v>
                </c:pt>
                <c:pt idx="1999">
                  <c:v>1.229832</c:v>
                </c:pt>
                <c:pt idx="2000">
                  <c:v>1.229921</c:v>
                </c:pt>
                <c:pt idx="2001">
                  <c:v>1.229617</c:v>
                </c:pt>
                <c:pt idx="2002">
                  <c:v>1.2290289999999999</c:v>
                </c:pt>
                <c:pt idx="2003">
                  <c:v>1.2282999999999999</c:v>
                </c:pt>
                <c:pt idx="2004">
                  <c:v>1.2275499999999999</c:v>
                </c:pt>
                <c:pt idx="2005">
                  <c:v>1.226834</c:v>
                </c:pt>
                <c:pt idx="2006">
                  <c:v>1.2261500000000001</c:v>
                </c:pt>
                <c:pt idx="2007">
                  <c:v>1.225484</c:v>
                </c:pt>
                <c:pt idx="2008">
                  <c:v>1.224847</c:v>
                </c:pt>
                <c:pt idx="2009">
                  <c:v>1.2242930000000001</c:v>
                </c:pt>
                <c:pt idx="2010">
                  <c:v>1.2238979999999999</c:v>
                </c:pt>
                <c:pt idx="2011">
                  <c:v>1.2237119999999999</c:v>
                </c:pt>
                <c:pt idx="2012">
                  <c:v>1.2237089999999999</c:v>
                </c:pt>
                <c:pt idx="2013">
                  <c:v>1.223779</c:v>
                </c:pt>
                <c:pt idx="2014">
                  <c:v>1.2237849999999999</c:v>
                </c:pt>
                <c:pt idx="2015">
                  <c:v>1.223619</c:v>
                </c:pt>
                <c:pt idx="2016">
                  <c:v>1.2232559999999999</c:v>
                </c:pt>
                <c:pt idx="2017">
                  <c:v>1.22278</c:v>
                </c:pt>
                <c:pt idx="2018">
                  <c:v>1.222359</c:v>
                </c:pt>
                <c:pt idx="2019">
                  <c:v>1.22218</c:v>
                </c:pt>
                <c:pt idx="2020">
                  <c:v>1.222342</c:v>
                </c:pt>
                <c:pt idx="2021">
                  <c:v>1.2227730000000001</c:v>
                </c:pt>
                <c:pt idx="2022">
                  <c:v>1.2232240000000001</c:v>
                </c:pt>
                <c:pt idx="2023">
                  <c:v>1.223428</c:v>
                </c:pt>
                <c:pt idx="2024">
                  <c:v>1.223233</c:v>
                </c:pt>
                <c:pt idx="2025">
                  <c:v>1.222693</c:v>
                </c:pt>
                <c:pt idx="2026">
                  <c:v>1.2219850000000001</c:v>
                </c:pt>
                <c:pt idx="2027">
                  <c:v>1.2213130000000001</c:v>
                </c:pt>
                <c:pt idx="2028">
                  <c:v>1.2208060000000001</c:v>
                </c:pt>
                <c:pt idx="2029">
                  <c:v>1.220467</c:v>
                </c:pt>
                <c:pt idx="2030">
                  <c:v>1.220191</c:v>
                </c:pt>
                <c:pt idx="2031">
                  <c:v>1.2198150000000001</c:v>
                </c:pt>
                <c:pt idx="2032">
                  <c:v>1.219212</c:v>
                </c:pt>
                <c:pt idx="2033">
                  <c:v>1.2183379999999999</c:v>
                </c:pt>
                <c:pt idx="2034">
                  <c:v>1.217252</c:v>
                </c:pt>
                <c:pt idx="2035">
                  <c:v>1.2160580000000001</c:v>
                </c:pt>
                <c:pt idx="2036">
                  <c:v>1.214847</c:v>
                </c:pt>
                <c:pt idx="2037">
                  <c:v>1.213651</c:v>
                </c:pt>
                <c:pt idx="2038">
                  <c:v>1.2124410000000001</c:v>
                </c:pt>
                <c:pt idx="2039">
                  <c:v>1.2111700000000001</c:v>
                </c:pt>
                <c:pt idx="2040">
                  <c:v>1.2098249999999999</c:v>
                </c:pt>
                <c:pt idx="2041">
                  <c:v>1.2084619999999999</c:v>
                </c:pt>
                <c:pt idx="2042">
                  <c:v>1.2072069999999999</c:v>
                </c:pt>
                <c:pt idx="2043">
                  <c:v>1.20621</c:v>
                </c:pt>
                <c:pt idx="2044">
                  <c:v>1.2056070000000001</c:v>
                </c:pt>
                <c:pt idx="2045">
                  <c:v>1.2054750000000001</c:v>
                </c:pt>
                <c:pt idx="2046">
                  <c:v>1.205794</c:v>
                </c:pt>
                <c:pt idx="2047">
                  <c:v>1.206431</c:v>
                </c:pt>
                <c:pt idx="2048">
                  <c:v>1.207166</c:v>
                </c:pt>
                <c:pt idx="2049">
                  <c:v>1.2077869999999999</c:v>
                </c:pt>
                <c:pt idx="2050">
                  <c:v>1.208153</c:v>
                </c:pt>
                <c:pt idx="2051">
                  <c:v>1.208224</c:v>
                </c:pt>
                <c:pt idx="2052">
                  <c:v>1.2080139999999999</c:v>
                </c:pt>
                <c:pt idx="2053">
                  <c:v>1.2075450000000001</c:v>
                </c:pt>
                <c:pt idx="2054">
                  <c:v>1.2068220000000001</c:v>
                </c:pt>
                <c:pt idx="2055">
                  <c:v>1.205857</c:v>
                </c:pt>
                <c:pt idx="2056">
                  <c:v>1.2046939999999999</c:v>
                </c:pt>
                <c:pt idx="2057">
                  <c:v>1.2034229999999999</c:v>
                </c:pt>
                <c:pt idx="2058">
                  <c:v>1.202161</c:v>
                </c:pt>
                <c:pt idx="2059">
                  <c:v>1.2010369999999999</c:v>
                </c:pt>
                <c:pt idx="2060">
                  <c:v>1.2001440000000001</c:v>
                </c:pt>
                <c:pt idx="2061">
                  <c:v>1.199505</c:v>
                </c:pt>
                <c:pt idx="2062">
                  <c:v>1.19906</c:v>
                </c:pt>
                <c:pt idx="2063">
                  <c:v>1.1986889999999999</c:v>
                </c:pt>
                <c:pt idx="2064">
                  <c:v>1.198278</c:v>
                </c:pt>
                <c:pt idx="2065">
                  <c:v>1.1977800000000001</c:v>
                </c:pt>
                <c:pt idx="2066">
                  <c:v>1.197247</c:v>
                </c:pt>
                <c:pt idx="2067">
                  <c:v>1.196782</c:v>
                </c:pt>
                <c:pt idx="2068">
                  <c:v>1.196469</c:v>
                </c:pt>
                <c:pt idx="2069">
                  <c:v>1.196323</c:v>
                </c:pt>
                <c:pt idx="2070">
                  <c:v>1.1962930000000001</c:v>
                </c:pt>
                <c:pt idx="2071">
                  <c:v>1.1962820000000001</c:v>
                </c:pt>
                <c:pt idx="2072">
                  <c:v>1.196191</c:v>
                </c:pt>
                <c:pt idx="2073">
                  <c:v>1.195943</c:v>
                </c:pt>
                <c:pt idx="2074">
                  <c:v>1.195508</c:v>
                </c:pt>
                <c:pt idx="2075">
                  <c:v>1.194895</c:v>
                </c:pt>
                <c:pt idx="2076">
                  <c:v>1.1941219999999999</c:v>
                </c:pt>
                <c:pt idx="2077">
                  <c:v>1.193201</c:v>
                </c:pt>
                <c:pt idx="2078">
                  <c:v>1.192142</c:v>
                </c:pt>
                <c:pt idx="2079">
                  <c:v>1.190979</c:v>
                </c:pt>
                <c:pt idx="2080">
                  <c:v>1.1897880000000001</c:v>
                </c:pt>
                <c:pt idx="2081">
                  <c:v>1.188679</c:v>
                </c:pt>
                <c:pt idx="2082">
                  <c:v>1.187792</c:v>
                </c:pt>
                <c:pt idx="2083">
                  <c:v>1.1872339999999999</c:v>
                </c:pt>
                <c:pt idx="2084">
                  <c:v>1.187017</c:v>
                </c:pt>
                <c:pt idx="2085">
                  <c:v>1.187028</c:v>
                </c:pt>
                <c:pt idx="2086">
                  <c:v>1.1870750000000001</c:v>
                </c:pt>
                <c:pt idx="2087">
                  <c:v>1.1869940000000001</c:v>
                </c:pt>
                <c:pt idx="2088">
                  <c:v>1.1867209999999999</c:v>
                </c:pt>
                <c:pt idx="2089">
                  <c:v>1.1863109999999999</c:v>
                </c:pt>
                <c:pt idx="2090">
                  <c:v>1.18588</c:v>
                </c:pt>
                <c:pt idx="2091">
                  <c:v>1.1855359999999999</c:v>
                </c:pt>
                <c:pt idx="2092">
                  <c:v>1.1853229999999999</c:v>
                </c:pt>
                <c:pt idx="2093">
                  <c:v>1.185214</c:v>
                </c:pt>
                <c:pt idx="2094">
                  <c:v>1.1851320000000001</c:v>
                </c:pt>
                <c:pt idx="2095">
                  <c:v>1.1849970000000001</c:v>
                </c:pt>
                <c:pt idx="2096">
                  <c:v>1.184774</c:v>
                </c:pt>
                <c:pt idx="2097">
                  <c:v>1.184488</c:v>
                </c:pt>
                <c:pt idx="2098">
                  <c:v>1.1842060000000001</c:v>
                </c:pt>
                <c:pt idx="2099">
                  <c:v>1.183988</c:v>
                </c:pt>
                <c:pt idx="2100">
                  <c:v>1.183835</c:v>
                </c:pt>
                <c:pt idx="2101">
                  <c:v>1.1836880000000001</c:v>
                </c:pt>
                <c:pt idx="2102">
                  <c:v>1.1834469999999999</c:v>
                </c:pt>
                <c:pt idx="2103">
                  <c:v>1.183033</c:v>
                </c:pt>
                <c:pt idx="2104">
                  <c:v>1.182426</c:v>
                </c:pt>
                <c:pt idx="2105">
                  <c:v>1.1816739999999999</c:v>
                </c:pt>
                <c:pt idx="2106">
                  <c:v>1.180876</c:v>
                </c:pt>
                <c:pt idx="2107">
                  <c:v>1.180131</c:v>
                </c:pt>
                <c:pt idx="2108">
                  <c:v>1.1795119999999999</c:v>
                </c:pt>
                <c:pt idx="2109">
                  <c:v>1.1790449999999999</c:v>
                </c:pt>
                <c:pt idx="2110">
                  <c:v>1.1787259999999999</c:v>
                </c:pt>
                <c:pt idx="2111">
                  <c:v>1.178563</c:v>
                </c:pt>
                <c:pt idx="2112">
                  <c:v>1.1786049999999999</c:v>
                </c:pt>
                <c:pt idx="2113">
                  <c:v>1.1789229999999999</c:v>
                </c:pt>
                <c:pt idx="2114">
                  <c:v>1.1795249999999999</c:v>
                </c:pt>
                <c:pt idx="2115">
                  <c:v>1.180264</c:v>
                </c:pt>
                <c:pt idx="2116">
                  <c:v>1.1808829999999999</c:v>
                </c:pt>
                <c:pt idx="2117">
                  <c:v>1.1811510000000001</c:v>
                </c:pt>
                <c:pt idx="2118">
                  <c:v>1.1809970000000001</c:v>
                </c:pt>
                <c:pt idx="2119">
                  <c:v>1.1805030000000001</c:v>
                </c:pt>
                <c:pt idx="2120">
                  <c:v>1.1798660000000001</c:v>
                </c:pt>
                <c:pt idx="2121">
                  <c:v>1.1793199999999999</c:v>
                </c:pt>
                <c:pt idx="2122">
                  <c:v>1.179098</c:v>
                </c:pt>
                <c:pt idx="2123">
                  <c:v>1.1793400000000001</c:v>
                </c:pt>
                <c:pt idx="2124">
                  <c:v>1.180007</c:v>
                </c:pt>
                <c:pt idx="2125">
                  <c:v>1.1808559999999999</c:v>
                </c:pt>
                <c:pt idx="2126">
                  <c:v>1.1815329999999999</c:v>
                </c:pt>
                <c:pt idx="2127">
                  <c:v>1.1817740000000001</c:v>
                </c:pt>
                <c:pt idx="2128">
                  <c:v>1.181513</c:v>
                </c:pt>
                <c:pt idx="2129">
                  <c:v>1.1808810000000001</c:v>
                </c:pt>
                <c:pt idx="2130">
                  <c:v>1.1800900000000001</c:v>
                </c:pt>
                <c:pt idx="2131">
                  <c:v>1.179352</c:v>
                </c:pt>
                <c:pt idx="2132">
                  <c:v>1.178796</c:v>
                </c:pt>
                <c:pt idx="2133">
                  <c:v>1.178447</c:v>
                </c:pt>
                <c:pt idx="2134">
                  <c:v>1.178253</c:v>
                </c:pt>
                <c:pt idx="2135">
                  <c:v>1.1781239999999999</c:v>
                </c:pt>
                <c:pt idx="2136">
                  <c:v>1.1780079999999999</c:v>
                </c:pt>
                <c:pt idx="2137">
                  <c:v>1.1779250000000001</c:v>
                </c:pt>
                <c:pt idx="2138">
                  <c:v>1.177942</c:v>
                </c:pt>
                <c:pt idx="2139">
                  <c:v>1.178099</c:v>
                </c:pt>
                <c:pt idx="2140">
                  <c:v>1.178355</c:v>
                </c:pt>
                <c:pt idx="2141">
                  <c:v>1.1785829999999999</c:v>
                </c:pt>
                <c:pt idx="2142">
                  <c:v>1.1786319999999999</c:v>
                </c:pt>
                <c:pt idx="2143">
                  <c:v>1.1783980000000001</c:v>
                </c:pt>
                <c:pt idx="2144">
                  <c:v>1.177883</c:v>
                </c:pt>
                <c:pt idx="2145">
                  <c:v>1.1772069999999999</c:v>
                </c:pt>
                <c:pt idx="2146">
                  <c:v>1.176588</c:v>
                </c:pt>
                <c:pt idx="2147">
                  <c:v>1.1762779999999999</c:v>
                </c:pt>
                <c:pt idx="2148">
                  <c:v>1.176509</c:v>
                </c:pt>
                <c:pt idx="2149">
                  <c:v>1.1773670000000001</c:v>
                </c:pt>
                <c:pt idx="2150">
                  <c:v>1.1786890000000001</c:v>
                </c:pt>
                <c:pt idx="2151">
                  <c:v>1.1800440000000001</c:v>
                </c:pt>
                <c:pt idx="2152">
                  <c:v>1.1809860000000001</c:v>
                </c:pt>
                <c:pt idx="2153">
                  <c:v>1.1813359999999999</c:v>
                </c:pt>
                <c:pt idx="2154">
                  <c:v>1.1811970000000001</c:v>
                </c:pt>
                <c:pt idx="2155">
                  <c:v>1.180777</c:v>
                </c:pt>
                <c:pt idx="2156">
                  <c:v>1.180231</c:v>
                </c:pt>
                <c:pt idx="2157">
                  <c:v>1.179632</c:v>
                </c:pt>
                <c:pt idx="2158">
                  <c:v>1.178993</c:v>
                </c:pt>
                <c:pt idx="2159">
                  <c:v>1.17832</c:v>
                </c:pt>
                <c:pt idx="2160">
                  <c:v>1.1776450000000001</c:v>
                </c:pt>
                <c:pt idx="2161">
                  <c:v>1.177038</c:v>
                </c:pt>
                <c:pt idx="2162">
                  <c:v>1.176569</c:v>
                </c:pt>
                <c:pt idx="2163">
                  <c:v>1.1762729999999999</c:v>
                </c:pt>
                <c:pt idx="2164">
                  <c:v>1.1761140000000001</c:v>
                </c:pt>
                <c:pt idx="2165">
                  <c:v>1.1759919999999999</c:v>
                </c:pt>
                <c:pt idx="2166">
                  <c:v>1.175789</c:v>
                </c:pt>
                <c:pt idx="2167">
                  <c:v>1.1754370000000001</c:v>
                </c:pt>
                <c:pt idx="2168">
                  <c:v>1.1749590000000001</c:v>
                </c:pt>
                <c:pt idx="2169">
                  <c:v>1.1744829999999999</c:v>
                </c:pt>
                <c:pt idx="2170">
                  <c:v>1.174186</c:v>
                </c:pt>
                <c:pt idx="2171">
                  <c:v>1.174242</c:v>
                </c:pt>
                <c:pt idx="2172">
                  <c:v>1.1747209999999999</c:v>
                </c:pt>
                <c:pt idx="2173">
                  <c:v>1.1755370000000001</c:v>
                </c:pt>
                <c:pt idx="2174">
                  <c:v>1.17645</c:v>
                </c:pt>
                <c:pt idx="2175">
                  <c:v>1.1771739999999999</c:v>
                </c:pt>
                <c:pt idx="2176">
                  <c:v>1.1775450000000001</c:v>
                </c:pt>
                <c:pt idx="2177">
                  <c:v>1.1775690000000001</c:v>
                </c:pt>
                <c:pt idx="2178">
                  <c:v>1.1773830000000001</c:v>
                </c:pt>
                <c:pt idx="2179">
                  <c:v>1.177133</c:v>
                </c:pt>
                <c:pt idx="2180">
                  <c:v>1.1768989999999999</c:v>
                </c:pt>
                <c:pt idx="2181">
                  <c:v>1.1766559999999999</c:v>
                </c:pt>
                <c:pt idx="2182">
                  <c:v>1.176309</c:v>
                </c:pt>
                <c:pt idx="2183">
                  <c:v>1.1757420000000001</c:v>
                </c:pt>
                <c:pt idx="2184">
                  <c:v>1.174898</c:v>
                </c:pt>
                <c:pt idx="2185">
                  <c:v>1.173808</c:v>
                </c:pt>
                <c:pt idx="2186">
                  <c:v>1.1725939999999999</c:v>
                </c:pt>
                <c:pt idx="2187">
                  <c:v>1.171414</c:v>
                </c:pt>
                <c:pt idx="2188">
                  <c:v>1.170426</c:v>
                </c:pt>
                <c:pt idx="2189">
                  <c:v>1.169791</c:v>
                </c:pt>
                <c:pt idx="2190">
                  <c:v>1.169678</c:v>
                </c:pt>
                <c:pt idx="2191">
                  <c:v>1.170291</c:v>
                </c:pt>
                <c:pt idx="2192">
                  <c:v>1.171797</c:v>
                </c:pt>
                <c:pt idx="2193">
                  <c:v>1.1740950000000001</c:v>
                </c:pt>
                <c:pt idx="2194">
                  <c:v>1.176623</c:v>
                </c:pt>
                <c:pt idx="2195">
                  <c:v>1.178623</c:v>
                </c:pt>
                <c:pt idx="2196">
                  <c:v>1.179678</c:v>
                </c:pt>
                <c:pt idx="2197">
                  <c:v>1.179789</c:v>
                </c:pt>
                <c:pt idx="2198">
                  <c:v>1.1791659999999999</c:v>
                </c:pt>
                <c:pt idx="2199">
                  <c:v>1.178059</c:v>
                </c:pt>
                <c:pt idx="2200">
                  <c:v>1.176698</c:v>
                </c:pt>
                <c:pt idx="2201">
                  <c:v>1.175281</c:v>
                </c:pt>
                <c:pt idx="2202">
                  <c:v>1.173945</c:v>
                </c:pt>
                <c:pt idx="2203">
                  <c:v>1.1727879999999999</c:v>
                </c:pt>
                <c:pt idx="2204">
                  <c:v>1.1718550000000001</c:v>
                </c:pt>
                <c:pt idx="2205">
                  <c:v>1.171157</c:v>
                </c:pt>
                <c:pt idx="2206">
                  <c:v>1.1706970000000001</c:v>
                </c:pt>
                <c:pt idx="2207">
                  <c:v>1.170485</c:v>
                </c:pt>
                <c:pt idx="2208">
                  <c:v>1.1705449999999999</c:v>
                </c:pt>
                <c:pt idx="2209">
                  <c:v>1.1708769999999999</c:v>
                </c:pt>
                <c:pt idx="2210">
                  <c:v>1.1714089999999999</c:v>
                </c:pt>
                <c:pt idx="2211">
                  <c:v>1.171988</c:v>
                </c:pt>
                <c:pt idx="2212">
                  <c:v>1.1724110000000001</c:v>
                </c:pt>
                <c:pt idx="2213">
                  <c:v>1.1725190000000001</c:v>
                </c:pt>
                <c:pt idx="2214">
                  <c:v>1.172234</c:v>
                </c:pt>
                <c:pt idx="2215">
                  <c:v>1.1715720000000001</c:v>
                </c:pt>
                <c:pt idx="2216">
                  <c:v>1.1706240000000001</c:v>
                </c:pt>
                <c:pt idx="2217">
                  <c:v>1.1695310000000001</c:v>
                </c:pt>
                <c:pt idx="2218">
                  <c:v>1.1684490000000001</c:v>
                </c:pt>
                <c:pt idx="2219">
                  <c:v>1.1675</c:v>
                </c:pt>
                <c:pt idx="2220">
                  <c:v>1.1667719999999999</c:v>
                </c:pt>
                <c:pt idx="2221">
                  <c:v>1.166315</c:v>
                </c:pt>
                <c:pt idx="2222">
                  <c:v>1.1661649999999999</c:v>
                </c:pt>
                <c:pt idx="2223">
                  <c:v>1.1663650000000001</c:v>
                </c:pt>
                <c:pt idx="2224">
                  <c:v>1.1669590000000001</c:v>
                </c:pt>
                <c:pt idx="2225">
                  <c:v>1.1679440000000001</c:v>
                </c:pt>
                <c:pt idx="2226">
                  <c:v>1.1691819999999999</c:v>
                </c:pt>
                <c:pt idx="2227">
                  <c:v>1.1704140000000001</c:v>
                </c:pt>
                <c:pt idx="2228">
                  <c:v>1.171408</c:v>
                </c:pt>
                <c:pt idx="2229">
                  <c:v>1.1720440000000001</c:v>
                </c:pt>
                <c:pt idx="2230">
                  <c:v>1.1723460000000001</c:v>
                </c:pt>
                <c:pt idx="2231">
                  <c:v>1.1724220000000001</c:v>
                </c:pt>
                <c:pt idx="2232">
                  <c:v>1.1724300000000001</c:v>
                </c:pt>
                <c:pt idx="2233">
                  <c:v>1.1724969999999999</c:v>
                </c:pt>
                <c:pt idx="2234">
                  <c:v>1.172677</c:v>
                </c:pt>
                <c:pt idx="2235">
                  <c:v>1.172925</c:v>
                </c:pt>
                <c:pt idx="2236">
                  <c:v>1.173135</c:v>
                </c:pt>
                <c:pt idx="2237">
                  <c:v>1.1732020000000001</c:v>
                </c:pt>
                <c:pt idx="2238">
                  <c:v>1.173081</c:v>
                </c:pt>
                <c:pt idx="2239">
                  <c:v>1.172814</c:v>
                </c:pt>
                <c:pt idx="2240">
                  <c:v>1.172525</c:v>
                </c:pt>
                <c:pt idx="2241">
                  <c:v>1.17238</c:v>
                </c:pt>
                <c:pt idx="2242">
                  <c:v>1.172507</c:v>
                </c:pt>
                <c:pt idx="2243">
                  <c:v>1.1729259999999999</c:v>
                </c:pt>
                <c:pt idx="2244">
                  <c:v>1.173505</c:v>
                </c:pt>
                <c:pt idx="2245">
                  <c:v>1.1740269999999999</c:v>
                </c:pt>
                <c:pt idx="2246">
                  <c:v>1.174285</c:v>
                </c:pt>
                <c:pt idx="2247">
                  <c:v>1.174194</c:v>
                </c:pt>
                <c:pt idx="2248">
                  <c:v>1.1738170000000001</c:v>
                </c:pt>
                <c:pt idx="2249">
                  <c:v>1.1733210000000001</c:v>
                </c:pt>
                <c:pt idx="2250">
                  <c:v>1.1728970000000001</c:v>
                </c:pt>
                <c:pt idx="2251">
                  <c:v>1.1726749999999999</c:v>
                </c:pt>
                <c:pt idx="2252">
                  <c:v>1.1726890000000001</c:v>
                </c:pt>
                <c:pt idx="2253">
                  <c:v>1.172858</c:v>
                </c:pt>
                <c:pt idx="2254">
                  <c:v>1.1730430000000001</c:v>
                </c:pt>
                <c:pt idx="2255">
                  <c:v>1.1731229999999999</c:v>
                </c:pt>
                <c:pt idx="2256">
                  <c:v>1.1731130000000001</c:v>
                </c:pt>
                <c:pt idx="2257">
                  <c:v>1.1732020000000001</c:v>
                </c:pt>
                <c:pt idx="2258">
                  <c:v>1.1737340000000001</c:v>
                </c:pt>
                <c:pt idx="2259">
                  <c:v>1.175009</c:v>
                </c:pt>
                <c:pt idx="2260">
                  <c:v>1.177054</c:v>
                </c:pt>
                <c:pt idx="2261">
                  <c:v>1.179457</c:v>
                </c:pt>
                <c:pt idx="2262">
                  <c:v>1.181538</c:v>
                </c:pt>
                <c:pt idx="2263">
                  <c:v>1.1827589999999999</c:v>
                </c:pt>
                <c:pt idx="2264">
                  <c:v>1.1830099999999999</c:v>
                </c:pt>
                <c:pt idx="2265">
                  <c:v>1.18255</c:v>
                </c:pt>
                <c:pt idx="2266">
                  <c:v>1.18174</c:v>
                </c:pt>
                <c:pt idx="2267">
                  <c:v>1.1808689999999999</c:v>
                </c:pt>
                <c:pt idx="2268">
                  <c:v>1.1800790000000001</c:v>
                </c:pt>
                <c:pt idx="2269">
                  <c:v>1.179427</c:v>
                </c:pt>
                <c:pt idx="2270">
                  <c:v>1.178933</c:v>
                </c:pt>
                <c:pt idx="2271">
                  <c:v>1.1786300000000001</c:v>
                </c:pt>
                <c:pt idx="2272">
                  <c:v>1.1786160000000001</c:v>
                </c:pt>
                <c:pt idx="2273">
                  <c:v>1.179055</c:v>
                </c:pt>
                <c:pt idx="2274">
                  <c:v>1.1801060000000001</c:v>
                </c:pt>
                <c:pt idx="2275">
                  <c:v>1.181799</c:v>
                </c:pt>
                <c:pt idx="2276">
                  <c:v>1.1839310000000001</c:v>
                </c:pt>
                <c:pt idx="2277">
                  <c:v>1.186134</c:v>
                </c:pt>
                <c:pt idx="2278">
                  <c:v>1.188043</c:v>
                </c:pt>
                <c:pt idx="2279">
                  <c:v>1.1894960000000001</c:v>
                </c:pt>
                <c:pt idx="2280">
                  <c:v>1.190544</c:v>
                </c:pt>
                <c:pt idx="2281">
                  <c:v>1.1913640000000001</c:v>
                </c:pt>
                <c:pt idx="2282">
                  <c:v>1.192116</c:v>
                </c:pt>
                <c:pt idx="2283">
                  <c:v>1.1928529999999999</c:v>
                </c:pt>
                <c:pt idx="2284">
                  <c:v>1.193508</c:v>
                </c:pt>
                <c:pt idx="2285">
                  <c:v>1.1939470000000001</c:v>
                </c:pt>
                <c:pt idx="2286">
                  <c:v>1.1940440000000001</c:v>
                </c:pt>
                <c:pt idx="2287">
                  <c:v>1.193735</c:v>
                </c:pt>
                <c:pt idx="2288">
                  <c:v>1.1930480000000001</c:v>
                </c:pt>
                <c:pt idx="2289">
                  <c:v>1.192089</c:v>
                </c:pt>
                <c:pt idx="2290">
                  <c:v>1.19102</c:v>
                </c:pt>
                <c:pt idx="2291">
                  <c:v>1.190007</c:v>
                </c:pt>
                <c:pt idx="2292">
                  <c:v>1.189233</c:v>
                </c:pt>
                <c:pt idx="2293">
                  <c:v>1.188939</c:v>
                </c:pt>
                <c:pt idx="2294">
                  <c:v>1.1895249999999999</c:v>
                </c:pt>
                <c:pt idx="2295">
                  <c:v>1.1916469999999999</c:v>
                </c:pt>
                <c:pt idx="2296">
                  <c:v>1.1959120000000001</c:v>
                </c:pt>
                <c:pt idx="2297">
                  <c:v>1.2018610000000001</c:v>
                </c:pt>
                <c:pt idx="2298">
                  <c:v>1.2076800000000001</c:v>
                </c:pt>
                <c:pt idx="2299">
                  <c:v>1.2118770000000001</c:v>
                </c:pt>
                <c:pt idx="2300">
                  <c:v>1.2142809999999999</c:v>
                </c:pt>
                <c:pt idx="2301">
                  <c:v>1.2153700000000001</c:v>
                </c:pt>
                <c:pt idx="2302">
                  <c:v>1.215649</c:v>
                </c:pt>
                <c:pt idx="2303">
                  <c:v>1.215519</c:v>
                </c:pt>
                <c:pt idx="2304">
                  <c:v>1.2153130000000001</c:v>
                </c:pt>
                <c:pt idx="2305">
                  <c:v>1.21529</c:v>
                </c:pt>
                <c:pt idx="2306">
                  <c:v>1.215589</c:v>
                </c:pt>
                <c:pt idx="2307">
                  <c:v>1.2161979999999999</c:v>
                </c:pt>
                <c:pt idx="2308">
                  <c:v>1.21696</c:v>
                </c:pt>
                <c:pt idx="2309">
                  <c:v>1.2176579999999999</c:v>
                </c:pt>
                <c:pt idx="2310">
                  <c:v>1.2181139999999999</c:v>
                </c:pt>
                <c:pt idx="2311">
                  <c:v>1.2183010000000001</c:v>
                </c:pt>
                <c:pt idx="2312">
                  <c:v>1.2183809999999999</c:v>
                </c:pt>
                <c:pt idx="2313">
                  <c:v>1.218712</c:v>
                </c:pt>
                <c:pt idx="2314">
                  <c:v>1.219741</c:v>
                </c:pt>
                <c:pt idx="2315">
                  <c:v>1.2218500000000001</c:v>
                </c:pt>
                <c:pt idx="2316">
                  <c:v>1.2250490000000001</c:v>
                </c:pt>
                <c:pt idx="2317">
                  <c:v>1.228801</c:v>
                </c:pt>
                <c:pt idx="2318">
                  <c:v>1.232154</c:v>
                </c:pt>
                <c:pt idx="2319">
                  <c:v>1.2343360000000001</c:v>
                </c:pt>
                <c:pt idx="2320">
                  <c:v>1.2352030000000001</c:v>
                </c:pt>
                <c:pt idx="2321">
                  <c:v>1.235169</c:v>
                </c:pt>
                <c:pt idx="2322">
                  <c:v>1.2349190000000001</c:v>
                </c:pt>
                <c:pt idx="2323">
                  <c:v>1.235139</c:v>
                </c:pt>
                <c:pt idx="2324">
                  <c:v>1.2364889999999999</c:v>
                </c:pt>
                <c:pt idx="2325">
                  <c:v>1.239417</c:v>
                </c:pt>
                <c:pt idx="2326">
                  <c:v>1.243876</c:v>
                </c:pt>
                <c:pt idx="2327">
                  <c:v>1.2490209999999999</c:v>
                </c:pt>
                <c:pt idx="2328">
                  <c:v>1.2536240000000001</c:v>
                </c:pt>
                <c:pt idx="2329">
                  <c:v>1.256985</c:v>
                </c:pt>
                <c:pt idx="2330">
                  <c:v>1.259234</c:v>
                </c:pt>
                <c:pt idx="2331">
                  <c:v>1.260875</c:v>
                </c:pt>
                <c:pt idx="2332">
                  <c:v>1.2623219999999999</c:v>
                </c:pt>
                <c:pt idx="2333">
                  <c:v>1.2637879999999999</c:v>
                </c:pt>
                <c:pt idx="2334">
                  <c:v>1.2653289999999999</c:v>
                </c:pt>
                <c:pt idx="2335">
                  <c:v>1.2669459999999999</c:v>
                </c:pt>
                <c:pt idx="2336">
                  <c:v>1.268659</c:v>
                </c:pt>
                <c:pt idx="2337">
                  <c:v>1.270521</c:v>
                </c:pt>
                <c:pt idx="2338">
                  <c:v>1.272559</c:v>
                </c:pt>
                <c:pt idx="2339">
                  <c:v>1.2746960000000001</c:v>
                </c:pt>
                <c:pt idx="2340">
                  <c:v>1.2767409999999999</c:v>
                </c:pt>
                <c:pt idx="2341">
                  <c:v>1.2784469999999999</c:v>
                </c:pt>
                <c:pt idx="2342">
                  <c:v>1.2796259999999999</c:v>
                </c:pt>
                <c:pt idx="2343">
                  <c:v>1.2802480000000001</c:v>
                </c:pt>
                <c:pt idx="2344">
                  <c:v>1.280443</c:v>
                </c:pt>
                <c:pt idx="2345">
                  <c:v>1.2804800000000001</c:v>
                </c:pt>
                <c:pt idx="2346">
                  <c:v>1.2806690000000001</c:v>
                </c:pt>
                <c:pt idx="2347">
                  <c:v>1.2813399999999999</c:v>
                </c:pt>
                <c:pt idx="2348">
                  <c:v>1.2827930000000001</c:v>
                </c:pt>
                <c:pt idx="2349">
                  <c:v>1.2852600000000001</c:v>
                </c:pt>
                <c:pt idx="2350">
                  <c:v>1.288813</c:v>
                </c:pt>
                <c:pt idx="2351">
                  <c:v>1.2931839999999999</c:v>
                </c:pt>
                <c:pt idx="2352">
                  <c:v>1.2977190000000001</c:v>
                </c:pt>
                <c:pt idx="2353">
                  <c:v>1.301625</c:v>
                </c:pt>
                <c:pt idx="2354">
                  <c:v>1.304443</c:v>
                </c:pt>
                <c:pt idx="2355">
                  <c:v>1.3061499999999999</c:v>
                </c:pt>
                <c:pt idx="2356">
                  <c:v>1.306913</c:v>
                </c:pt>
                <c:pt idx="2357">
                  <c:v>1.3068740000000001</c:v>
                </c:pt>
                <c:pt idx="2358">
                  <c:v>1.3061050000000001</c:v>
                </c:pt>
                <c:pt idx="2359">
                  <c:v>1.304694</c:v>
                </c:pt>
                <c:pt idx="2360">
                  <c:v>1.3028489999999999</c:v>
                </c:pt>
                <c:pt idx="2361">
                  <c:v>1.301042</c:v>
                </c:pt>
                <c:pt idx="2362">
                  <c:v>1.3001959999999999</c:v>
                </c:pt>
                <c:pt idx="2363">
                  <c:v>1.3016350000000001</c:v>
                </c:pt>
                <c:pt idx="2364">
                  <c:v>1.306683</c:v>
                </c:pt>
                <c:pt idx="2365">
                  <c:v>1.3153919999999999</c:v>
                </c:pt>
                <c:pt idx="2366">
                  <c:v>1.3255110000000001</c:v>
                </c:pt>
                <c:pt idx="2367">
                  <c:v>1.3337300000000001</c:v>
                </c:pt>
                <c:pt idx="2368">
                  <c:v>1.3388059999999999</c:v>
                </c:pt>
                <c:pt idx="2369">
                  <c:v>1.3419000000000001</c:v>
                </c:pt>
                <c:pt idx="2370">
                  <c:v>1.3447979999999999</c:v>
                </c:pt>
                <c:pt idx="2371">
                  <c:v>1.3486</c:v>
                </c:pt>
                <c:pt idx="2372">
                  <c:v>1.3535159999999999</c:v>
                </c:pt>
                <c:pt idx="2373">
                  <c:v>1.3591500000000001</c:v>
                </c:pt>
                <c:pt idx="2374">
                  <c:v>1.364752</c:v>
                </c:pt>
                <c:pt idx="2375">
                  <c:v>1.3696459999999999</c:v>
                </c:pt>
                <c:pt idx="2376">
                  <c:v>1.373507</c:v>
                </c:pt>
                <c:pt idx="2377">
                  <c:v>1.3764689999999999</c:v>
                </c:pt>
                <c:pt idx="2378">
                  <c:v>1.3788910000000001</c:v>
                </c:pt>
                <c:pt idx="2379">
                  <c:v>1.3811119999999999</c:v>
                </c:pt>
                <c:pt idx="2380">
                  <c:v>1.3833219999999999</c:v>
                </c:pt>
                <c:pt idx="2381">
                  <c:v>1.3855949999999999</c:v>
                </c:pt>
                <c:pt idx="2382">
                  <c:v>1.3879600000000001</c:v>
                </c:pt>
                <c:pt idx="2383">
                  <c:v>1.3904840000000001</c:v>
                </c:pt>
                <c:pt idx="2384">
                  <c:v>1.3932979999999999</c:v>
                </c:pt>
                <c:pt idx="2385">
                  <c:v>1.3965430000000001</c:v>
                </c:pt>
                <c:pt idx="2386">
                  <c:v>1.4002300000000001</c:v>
                </c:pt>
                <c:pt idx="2387">
                  <c:v>1.404163</c:v>
                </c:pt>
                <c:pt idx="2388">
                  <c:v>1.407983</c:v>
                </c:pt>
                <c:pt idx="2389">
                  <c:v>1.4113709999999999</c:v>
                </c:pt>
                <c:pt idx="2390">
                  <c:v>1.4141699999999999</c:v>
                </c:pt>
                <c:pt idx="2391">
                  <c:v>1.4164639999999999</c:v>
                </c:pt>
                <c:pt idx="2392">
                  <c:v>1.4185620000000001</c:v>
                </c:pt>
                <c:pt idx="2393">
                  <c:v>1.4209080000000001</c:v>
                </c:pt>
                <c:pt idx="2394">
                  <c:v>1.4238690000000001</c:v>
                </c:pt>
                <c:pt idx="2395">
                  <c:v>1.4274629999999999</c:v>
                </c:pt>
                <c:pt idx="2396">
                  <c:v>1.4312119999999999</c:v>
                </c:pt>
                <c:pt idx="2397">
                  <c:v>1.4342779999999999</c:v>
                </c:pt>
                <c:pt idx="2398">
                  <c:v>1.43587</c:v>
                </c:pt>
                <c:pt idx="2399">
                  <c:v>1.4355249999999999</c:v>
                </c:pt>
                <c:pt idx="2400">
                  <c:v>1.4333800000000001</c:v>
                </c:pt>
                <c:pt idx="2401">
                  <c:v>1.4302820000000001</c:v>
                </c:pt>
                <c:pt idx="2402">
                  <c:v>1.4284030000000001</c:v>
                </c:pt>
                <c:pt idx="2403">
                  <c:v>1.431492</c:v>
                </c:pt>
                <c:pt idx="2404">
                  <c:v>1.4429179999999999</c:v>
                </c:pt>
                <c:pt idx="2405">
                  <c:v>1.459748</c:v>
                </c:pt>
                <c:pt idx="2406">
                  <c:v>1.4731860000000001</c:v>
                </c:pt>
                <c:pt idx="2407">
                  <c:v>1.479436</c:v>
                </c:pt>
                <c:pt idx="2408">
                  <c:v>1.480958</c:v>
                </c:pt>
                <c:pt idx="2409">
                  <c:v>1.480877</c:v>
                </c:pt>
                <c:pt idx="2410">
                  <c:v>1.480926</c:v>
                </c:pt>
                <c:pt idx="2411">
                  <c:v>1.4817959999999999</c:v>
                </c:pt>
                <c:pt idx="2412">
                  <c:v>1.48356</c:v>
                </c:pt>
                <c:pt idx="2413">
                  <c:v>1.4860279999999999</c:v>
                </c:pt>
                <c:pt idx="2414">
                  <c:v>1.488891</c:v>
                </c:pt>
                <c:pt idx="2415">
                  <c:v>1.491895</c:v>
                </c:pt>
                <c:pt idx="2416">
                  <c:v>1.4948980000000001</c:v>
                </c:pt>
                <c:pt idx="2417">
                  <c:v>1.4979039999999999</c:v>
                </c:pt>
                <c:pt idx="2418">
                  <c:v>1.500974</c:v>
                </c:pt>
                <c:pt idx="2419">
                  <c:v>1.504089</c:v>
                </c:pt>
                <c:pt idx="2420">
                  <c:v>1.5070859999999999</c:v>
                </c:pt>
                <c:pt idx="2421">
                  <c:v>1.509744</c:v>
                </c:pt>
                <c:pt idx="2422">
                  <c:v>1.511898</c:v>
                </c:pt>
                <c:pt idx="2423">
                  <c:v>1.513647</c:v>
                </c:pt>
                <c:pt idx="2424">
                  <c:v>1.515458</c:v>
                </c:pt>
                <c:pt idx="2425">
                  <c:v>1.5181770000000001</c:v>
                </c:pt>
                <c:pt idx="2426">
                  <c:v>1.5225519999999999</c:v>
                </c:pt>
                <c:pt idx="2427">
                  <c:v>1.528527</c:v>
                </c:pt>
                <c:pt idx="2428">
                  <c:v>1.53498</c:v>
                </c:pt>
                <c:pt idx="2429">
                  <c:v>1.540422</c:v>
                </c:pt>
                <c:pt idx="2430">
                  <c:v>1.543957</c:v>
                </c:pt>
                <c:pt idx="2431">
                  <c:v>1.5455350000000001</c:v>
                </c:pt>
                <c:pt idx="2432">
                  <c:v>1.545741</c:v>
                </c:pt>
                <c:pt idx="2433">
                  <c:v>1.545369</c:v>
                </c:pt>
                <c:pt idx="2434">
                  <c:v>1.5452079999999999</c:v>
                </c:pt>
                <c:pt idx="2435">
                  <c:v>1.545825</c:v>
                </c:pt>
                <c:pt idx="2436">
                  <c:v>1.5475350000000001</c:v>
                </c:pt>
                <c:pt idx="2437">
                  <c:v>1.550346</c:v>
                </c:pt>
                <c:pt idx="2438">
                  <c:v>1.554006</c:v>
                </c:pt>
                <c:pt idx="2439">
                  <c:v>1.5581050000000001</c:v>
                </c:pt>
                <c:pt idx="2440">
                  <c:v>1.5623180000000001</c:v>
                </c:pt>
                <c:pt idx="2441">
                  <c:v>1.56653</c:v>
                </c:pt>
                <c:pt idx="2442">
                  <c:v>1.5707340000000001</c:v>
                </c:pt>
                <c:pt idx="2443">
                  <c:v>1.574738</c:v>
                </c:pt>
                <c:pt idx="2444">
                  <c:v>1.5781540000000001</c:v>
                </c:pt>
                <c:pt idx="2445">
                  <c:v>1.5806020000000001</c:v>
                </c:pt>
                <c:pt idx="2446">
                  <c:v>1.581942</c:v>
                </c:pt>
                <c:pt idx="2447">
                  <c:v>1.582382</c:v>
                </c:pt>
                <c:pt idx="2448">
                  <c:v>1.5824560000000001</c:v>
                </c:pt>
                <c:pt idx="2449">
                  <c:v>1.582881</c:v>
                </c:pt>
                <c:pt idx="2450">
                  <c:v>1.58426</c:v>
                </c:pt>
                <c:pt idx="2451">
                  <c:v>1.5868770000000001</c:v>
                </c:pt>
                <c:pt idx="2452">
                  <c:v>1.5904879999999999</c:v>
                </c:pt>
                <c:pt idx="2453">
                  <c:v>1.594457</c:v>
                </c:pt>
                <c:pt idx="2454">
                  <c:v>1.598017</c:v>
                </c:pt>
                <c:pt idx="2455">
                  <c:v>1.6007210000000001</c:v>
                </c:pt>
                <c:pt idx="2456">
                  <c:v>1.602627</c:v>
                </c:pt>
                <c:pt idx="2457">
                  <c:v>1.604233</c:v>
                </c:pt>
                <c:pt idx="2458">
                  <c:v>1.606128</c:v>
                </c:pt>
                <c:pt idx="2459">
                  <c:v>1.608633</c:v>
                </c:pt>
                <c:pt idx="2460">
                  <c:v>1.6116010000000001</c:v>
                </c:pt>
                <c:pt idx="2461">
                  <c:v>1.614509</c:v>
                </c:pt>
                <c:pt idx="2462">
                  <c:v>1.6167670000000001</c:v>
                </c:pt>
                <c:pt idx="2463">
                  <c:v>1.618082</c:v>
                </c:pt>
                <c:pt idx="2464">
                  <c:v>1.6186609999999999</c:v>
                </c:pt>
                <c:pt idx="2465">
                  <c:v>1.619116</c:v>
                </c:pt>
                <c:pt idx="2466">
                  <c:v>1.620136</c:v>
                </c:pt>
                <c:pt idx="2467">
                  <c:v>1.622063</c:v>
                </c:pt>
                <c:pt idx="2468">
                  <c:v>1.6247100000000001</c:v>
                </c:pt>
                <c:pt idx="2469">
                  <c:v>1.6274280000000001</c:v>
                </c:pt>
                <c:pt idx="2470">
                  <c:v>1.6295249999999999</c:v>
                </c:pt>
                <c:pt idx="2471">
                  <c:v>1.6306350000000001</c:v>
                </c:pt>
                <c:pt idx="2472">
                  <c:v>1.6310089999999999</c:v>
                </c:pt>
                <c:pt idx="2473">
                  <c:v>1.6313420000000001</c:v>
                </c:pt>
                <c:pt idx="2474">
                  <c:v>1.63246</c:v>
                </c:pt>
                <c:pt idx="2475">
                  <c:v>1.6348199999999999</c:v>
                </c:pt>
                <c:pt idx="2476">
                  <c:v>1.638274</c:v>
                </c:pt>
                <c:pt idx="2477">
                  <c:v>1.642101</c:v>
                </c:pt>
                <c:pt idx="2478">
                  <c:v>1.6454089999999999</c:v>
                </c:pt>
                <c:pt idx="2479">
                  <c:v>1.647653</c:v>
                </c:pt>
                <c:pt idx="2480">
                  <c:v>1.648919</c:v>
                </c:pt>
                <c:pt idx="2481">
                  <c:v>1.649864</c:v>
                </c:pt>
                <c:pt idx="2482">
                  <c:v>1.6512469999999999</c:v>
                </c:pt>
                <c:pt idx="2483">
                  <c:v>1.6534759999999999</c:v>
                </c:pt>
                <c:pt idx="2484">
                  <c:v>1.656347</c:v>
                </c:pt>
                <c:pt idx="2485">
                  <c:v>1.6592210000000001</c:v>
                </c:pt>
                <c:pt idx="2486">
                  <c:v>1.6613960000000001</c:v>
                </c:pt>
                <c:pt idx="2487">
                  <c:v>1.662585</c:v>
                </c:pt>
                <c:pt idx="2488">
                  <c:v>1.6630799999999999</c:v>
                </c:pt>
                <c:pt idx="2489">
                  <c:v>1.663648</c:v>
                </c:pt>
                <c:pt idx="2490">
                  <c:v>1.6650659999999999</c:v>
                </c:pt>
                <c:pt idx="2491">
                  <c:v>1.667734</c:v>
                </c:pt>
                <c:pt idx="2492">
                  <c:v>1.6713739999999999</c:v>
                </c:pt>
                <c:pt idx="2493">
                  <c:v>1.6751769999999999</c:v>
                </c:pt>
                <c:pt idx="2494">
                  <c:v>1.678167</c:v>
                </c:pt>
                <c:pt idx="2495">
                  <c:v>1.6798059999999999</c:v>
                </c:pt>
                <c:pt idx="2496">
                  <c:v>1.680294</c:v>
                </c:pt>
                <c:pt idx="2497">
                  <c:v>1.680458</c:v>
                </c:pt>
                <c:pt idx="2498">
                  <c:v>1.6812130000000001</c:v>
                </c:pt>
                <c:pt idx="2499">
                  <c:v>1.6830069999999999</c:v>
                </c:pt>
                <c:pt idx="2500">
                  <c:v>1.685621</c:v>
                </c:pt>
                <c:pt idx="2501">
                  <c:v>1.6882980000000001</c:v>
                </c:pt>
                <c:pt idx="2502">
                  <c:v>1.6902379999999999</c:v>
                </c:pt>
                <c:pt idx="2503">
                  <c:v>1.69102</c:v>
                </c:pt>
                <c:pt idx="2504">
                  <c:v>1.690944</c:v>
                </c:pt>
                <c:pt idx="2505">
                  <c:v>1.690871</c:v>
                </c:pt>
                <c:pt idx="2506">
                  <c:v>1.69181</c:v>
                </c:pt>
                <c:pt idx="2507">
                  <c:v>1.6942360000000001</c:v>
                </c:pt>
                <c:pt idx="2508">
                  <c:v>1.697797</c:v>
                </c:pt>
                <c:pt idx="2509">
                  <c:v>1.7014309999999999</c:v>
                </c:pt>
                <c:pt idx="2510">
                  <c:v>1.704034</c:v>
                </c:pt>
                <c:pt idx="2511">
                  <c:v>1.7050479999999999</c:v>
                </c:pt>
                <c:pt idx="2512">
                  <c:v>1.704779</c:v>
                </c:pt>
                <c:pt idx="2513">
                  <c:v>1.7040979999999999</c:v>
                </c:pt>
                <c:pt idx="2514">
                  <c:v>1.7039029999999999</c:v>
                </c:pt>
                <c:pt idx="2515">
                  <c:v>1.7045589999999999</c:v>
                </c:pt>
                <c:pt idx="2516">
                  <c:v>1.705738</c:v>
                </c:pt>
                <c:pt idx="2517">
                  <c:v>1.7065950000000001</c:v>
                </c:pt>
                <c:pt idx="2518">
                  <c:v>1.7062310000000001</c:v>
                </c:pt>
                <c:pt idx="2519">
                  <c:v>1.704197</c:v>
                </c:pt>
                <c:pt idx="2520">
                  <c:v>1.7008239999999999</c:v>
                </c:pt>
                <c:pt idx="2521">
                  <c:v>1.697341</c:v>
                </c:pt>
                <c:pt idx="2522">
                  <c:v>1.6954260000000001</c:v>
                </c:pt>
                <c:pt idx="2523">
                  <c:v>1.696437</c:v>
                </c:pt>
                <c:pt idx="2524">
                  <c:v>1.700056</c:v>
                </c:pt>
                <c:pt idx="2525">
                  <c:v>1.7040869999999999</c:v>
                </c:pt>
                <c:pt idx="2526">
                  <c:v>1.705824</c:v>
                </c:pt>
                <c:pt idx="2527">
                  <c:v>1.7043170000000001</c:v>
                </c:pt>
                <c:pt idx="2528">
                  <c:v>1.700583</c:v>
                </c:pt>
                <c:pt idx="2529">
                  <c:v>1.6964140000000001</c:v>
                </c:pt>
                <c:pt idx="2530">
                  <c:v>1.693163</c:v>
                </c:pt>
                <c:pt idx="2531">
                  <c:v>1.6913469999999999</c:v>
                </c:pt>
                <c:pt idx="2532">
                  <c:v>1.6907099999999999</c:v>
                </c:pt>
                <c:pt idx="2533">
                  <c:v>1.6904319999999999</c:v>
                </c:pt>
                <c:pt idx="2534">
                  <c:v>1.689484</c:v>
                </c:pt>
                <c:pt idx="2535">
                  <c:v>1.687111</c:v>
                </c:pt>
                <c:pt idx="2536">
                  <c:v>1.6833739999999999</c:v>
                </c:pt>
                <c:pt idx="2537">
                  <c:v>1.6793070000000001</c:v>
                </c:pt>
                <c:pt idx="2538">
                  <c:v>1.6763319999999999</c:v>
                </c:pt>
                <c:pt idx="2539">
                  <c:v>1.6750940000000001</c:v>
                </c:pt>
                <c:pt idx="2540">
                  <c:v>1.674952</c:v>
                </c:pt>
                <c:pt idx="2541">
                  <c:v>1.674453</c:v>
                </c:pt>
                <c:pt idx="2542">
                  <c:v>1.672428</c:v>
                </c:pt>
                <c:pt idx="2543">
                  <c:v>1.6684969999999999</c:v>
                </c:pt>
                <c:pt idx="2544">
                  <c:v>1.66323</c:v>
                </c:pt>
                <c:pt idx="2545">
                  <c:v>1.65771</c:v>
                </c:pt>
                <c:pt idx="2546">
                  <c:v>1.6530929999999999</c:v>
                </c:pt>
                <c:pt idx="2547">
                  <c:v>1.6499280000000001</c:v>
                </c:pt>
                <c:pt idx="2548">
                  <c:v>1.6478269999999999</c:v>
                </c:pt>
                <c:pt idx="2549">
                  <c:v>1.6456360000000001</c:v>
                </c:pt>
                <c:pt idx="2550">
                  <c:v>1.642234</c:v>
                </c:pt>
                <c:pt idx="2551">
                  <c:v>1.6372720000000001</c:v>
                </c:pt>
                <c:pt idx="2552">
                  <c:v>1.6312629999999999</c:v>
                </c:pt>
                <c:pt idx="2553">
                  <c:v>1.6251770000000001</c:v>
                </c:pt>
                <c:pt idx="2554">
                  <c:v>1.6198220000000001</c:v>
                </c:pt>
                <c:pt idx="2555">
                  <c:v>1.615532</c:v>
                </c:pt>
                <c:pt idx="2556">
                  <c:v>1.611991</c:v>
                </c:pt>
                <c:pt idx="2557">
                  <c:v>1.6084130000000001</c:v>
                </c:pt>
                <c:pt idx="2558">
                  <c:v>1.6038319999999999</c:v>
                </c:pt>
                <c:pt idx="2559">
                  <c:v>1.5975470000000001</c:v>
                </c:pt>
                <c:pt idx="2560">
                  <c:v>1.5894809999999999</c:v>
                </c:pt>
                <c:pt idx="2561">
                  <c:v>1.5804590000000001</c:v>
                </c:pt>
                <c:pt idx="2562">
                  <c:v>1.5719780000000001</c:v>
                </c:pt>
                <c:pt idx="2563">
                  <c:v>1.5655319999999999</c:v>
                </c:pt>
                <c:pt idx="2564">
                  <c:v>1.5612269999999999</c:v>
                </c:pt>
                <c:pt idx="2565">
                  <c:v>1.5574920000000001</c:v>
                </c:pt>
                <c:pt idx="2566">
                  <c:v>1.5524089999999999</c:v>
                </c:pt>
                <c:pt idx="2567">
                  <c:v>1.545593</c:v>
                </c:pt>
                <c:pt idx="2568">
                  <c:v>1.5380480000000001</c:v>
                </c:pt>
                <c:pt idx="2569">
                  <c:v>1.5309900000000001</c:v>
                </c:pt>
                <c:pt idx="2570">
                  <c:v>1.5251129999999999</c:v>
                </c:pt>
                <c:pt idx="2571">
                  <c:v>1.520381</c:v>
                </c:pt>
                <c:pt idx="2572">
                  <c:v>1.516192</c:v>
                </c:pt>
                <c:pt idx="2573">
                  <c:v>1.511644</c:v>
                </c:pt>
                <c:pt idx="2574">
                  <c:v>1.5059959999999999</c:v>
                </c:pt>
                <c:pt idx="2575">
                  <c:v>1.498999</c:v>
                </c:pt>
                <c:pt idx="2576">
                  <c:v>1.4910570000000001</c:v>
                </c:pt>
                <c:pt idx="2577">
                  <c:v>1.48295</c:v>
                </c:pt>
                <c:pt idx="2578">
                  <c:v>1.475492</c:v>
                </c:pt>
                <c:pt idx="2579">
                  <c:v>1.469076</c:v>
                </c:pt>
                <c:pt idx="2580">
                  <c:v>1.4635640000000001</c:v>
                </c:pt>
                <c:pt idx="2581">
                  <c:v>1.4583390000000001</c:v>
                </c:pt>
                <c:pt idx="2582">
                  <c:v>1.452558</c:v>
                </c:pt>
                <c:pt idx="2583">
                  <c:v>1.445473</c:v>
                </c:pt>
                <c:pt idx="2584">
                  <c:v>1.436841</c:v>
                </c:pt>
                <c:pt idx="2585">
                  <c:v>1.4272210000000001</c:v>
                </c:pt>
                <c:pt idx="2586">
                  <c:v>1.4179040000000001</c:v>
                </c:pt>
                <c:pt idx="2587">
                  <c:v>1.410048</c:v>
                </c:pt>
                <c:pt idx="2588">
                  <c:v>1.4036949999999999</c:v>
                </c:pt>
                <c:pt idx="2589">
                  <c:v>1.397745</c:v>
                </c:pt>
                <c:pt idx="2590">
                  <c:v>1.3912070000000001</c:v>
                </c:pt>
                <c:pt idx="2591">
                  <c:v>1.3839760000000001</c:v>
                </c:pt>
                <c:pt idx="2592">
                  <c:v>1.376536</c:v>
                </c:pt>
                <c:pt idx="2593">
                  <c:v>1.369534</c:v>
                </c:pt>
                <c:pt idx="2594">
                  <c:v>1.3633930000000001</c:v>
                </c:pt>
                <c:pt idx="2595">
                  <c:v>1.358295</c:v>
                </c:pt>
                <c:pt idx="2596">
                  <c:v>1.353931</c:v>
                </c:pt>
                <c:pt idx="2597">
                  <c:v>1.349316</c:v>
                </c:pt>
                <c:pt idx="2598">
                  <c:v>1.3425560000000001</c:v>
                </c:pt>
                <c:pt idx="2599">
                  <c:v>1.331761</c:v>
                </c:pt>
                <c:pt idx="2600">
                  <c:v>1.317896</c:v>
                </c:pt>
                <c:pt idx="2601">
                  <c:v>1.3056030000000001</c:v>
                </c:pt>
                <c:pt idx="2602">
                  <c:v>1.298001</c:v>
                </c:pt>
                <c:pt idx="2603">
                  <c:v>1.2939940000000001</c:v>
                </c:pt>
                <c:pt idx="2604">
                  <c:v>1.2910729999999999</c:v>
                </c:pt>
                <c:pt idx="2605">
                  <c:v>1.2875920000000001</c:v>
                </c:pt>
                <c:pt idx="2606">
                  <c:v>1.2828999999999999</c:v>
                </c:pt>
                <c:pt idx="2607">
                  <c:v>1.27702</c:v>
                </c:pt>
                <c:pt idx="2608">
                  <c:v>1.2703759999999999</c:v>
                </c:pt>
                <c:pt idx="2609">
                  <c:v>1.2635289999999999</c:v>
                </c:pt>
                <c:pt idx="2610">
                  <c:v>1.256974</c:v>
                </c:pt>
                <c:pt idx="2611">
                  <c:v>1.25091</c:v>
                </c:pt>
                <c:pt idx="2612">
                  <c:v>1.2452460000000001</c:v>
                </c:pt>
                <c:pt idx="2613">
                  <c:v>1.2396579999999999</c:v>
                </c:pt>
                <c:pt idx="2614">
                  <c:v>1.233779</c:v>
                </c:pt>
                <c:pt idx="2615">
                  <c:v>1.227387</c:v>
                </c:pt>
                <c:pt idx="2616">
                  <c:v>1.2205440000000001</c:v>
                </c:pt>
                <c:pt idx="2617">
                  <c:v>1.213557</c:v>
                </c:pt>
                <c:pt idx="2618">
                  <c:v>1.2068509999999999</c:v>
                </c:pt>
                <c:pt idx="2619">
                  <c:v>1.20068</c:v>
                </c:pt>
                <c:pt idx="2620">
                  <c:v>1.1949639999999999</c:v>
                </c:pt>
                <c:pt idx="2621">
                  <c:v>1.189298</c:v>
                </c:pt>
                <c:pt idx="2622">
                  <c:v>1.1833340000000001</c:v>
                </c:pt>
                <c:pt idx="2623">
                  <c:v>1.1770499999999999</c:v>
                </c:pt>
                <c:pt idx="2624">
                  <c:v>1.1707019999999999</c:v>
                </c:pt>
                <c:pt idx="2625">
                  <c:v>1.164636</c:v>
                </c:pt>
                <c:pt idx="2626">
                  <c:v>1.15909</c:v>
                </c:pt>
                <c:pt idx="2627">
                  <c:v>1.1541459999999999</c:v>
                </c:pt>
                <c:pt idx="2628">
                  <c:v>1.149659</c:v>
                </c:pt>
                <c:pt idx="2629">
                  <c:v>1.1453009999999999</c:v>
                </c:pt>
                <c:pt idx="2630">
                  <c:v>1.1406499999999999</c:v>
                </c:pt>
                <c:pt idx="2631">
                  <c:v>1.1353789999999999</c:v>
                </c:pt>
                <c:pt idx="2632">
                  <c:v>1.129464</c:v>
                </c:pt>
                <c:pt idx="2633">
                  <c:v>1.123305</c:v>
                </c:pt>
                <c:pt idx="2634">
                  <c:v>1.117523</c:v>
                </c:pt>
                <c:pt idx="2635">
                  <c:v>1.1125</c:v>
                </c:pt>
                <c:pt idx="2636">
                  <c:v>1.108079</c:v>
                </c:pt>
                <c:pt idx="2637">
                  <c:v>1.103809</c:v>
                </c:pt>
                <c:pt idx="2638">
                  <c:v>1.099291</c:v>
                </c:pt>
                <c:pt idx="2639">
                  <c:v>1.094438</c:v>
                </c:pt>
                <c:pt idx="2640">
                  <c:v>1.089423</c:v>
                </c:pt>
                <c:pt idx="2641">
                  <c:v>1.084554</c:v>
                </c:pt>
                <c:pt idx="2642">
                  <c:v>1.0801069999999999</c:v>
                </c:pt>
                <c:pt idx="2643">
                  <c:v>1.076176</c:v>
                </c:pt>
                <c:pt idx="2644">
                  <c:v>1.0726260000000001</c:v>
                </c:pt>
                <c:pt idx="2645">
                  <c:v>1.0690839999999999</c:v>
                </c:pt>
                <c:pt idx="2646">
                  <c:v>1.0651980000000001</c:v>
                </c:pt>
                <c:pt idx="2647">
                  <c:v>1.060873</c:v>
                </c:pt>
                <c:pt idx="2648">
                  <c:v>1.0563800000000001</c:v>
                </c:pt>
                <c:pt idx="2649">
                  <c:v>1.052101</c:v>
                </c:pt>
                <c:pt idx="2650">
                  <c:v>1.0482860000000001</c:v>
                </c:pt>
                <c:pt idx="2651">
                  <c:v>1.0449409999999999</c:v>
                </c:pt>
                <c:pt idx="2652">
                  <c:v>1.0418860000000001</c:v>
                </c:pt>
                <c:pt idx="2653">
                  <c:v>1.038834</c:v>
                </c:pt>
                <c:pt idx="2654">
                  <c:v>1.0355049999999999</c:v>
                </c:pt>
                <c:pt idx="2655">
                  <c:v>1.031755</c:v>
                </c:pt>
                <c:pt idx="2656">
                  <c:v>1.027668</c:v>
                </c:pt>
                <c:pt idx="2657">
                  <c:v>1.023504</c:v>
                </c:pt>
                <c:pt idx="2658">
                  <c:v>1.0195749999999999</c:v>
                </c:pt>
                <c:pt idx="2659">
                  <c:v>1.016092</c:v>
                </c:pt>
                <c:pt idx="2660">
                  <c:v>1.0130749999999999</c:v>
                </c:pt>
                <c:pt idx="2661">
                  <c:v>1.0103800000000001</c:v>
                </c:pt>
                <c:pt idx="2662">
                  <c:v>1.0077750000000001</c:v>
                </c:pt>
                <c:pt idx="2663">
                  <c:v>1.0051479999999999</c:v>
                </c:pt>
                <c:pt idx="2664">
                  <c:v>1.0026710000000001</c:v>
                </c:pt>
                <c:pt idx="2665">
                  <c:v>1.0006980000000001</c:v>
                </c:pt>
                <c:pt idx="2666">
                  <c:v>0.99931789999999998</c:v>
                </c:pt>
                <c:pt idx="2667">
                  <c:v>0.99818200000000001</c:v>
                </c:pt>
                <c:pt idx="2668">
                  <c:v>0.99686339999999996</c:v>
                </c:pt>
                <c:pt idx="2669">
                  <c:v>0.99512109999999998</c:v>
                </c:pt>
                <c:pt idx="2670">
                  <c:v>0.99289150000000004</c:v>
                </c:pt>
                <c:pt idx="2671">
                  <c:v>0.99028799999999995</c:v>
                </c:pt>
                <c:pt idx="2672">
                  <c:v>0.98753329999999995</c:v>
                </c:pt>
                <c:pt idx="2673">
                  <c:v>0.98491890000000004</c:v>
                </c:pt>
                <c:pt idx="2674">
                  <c:v>0.98265860000000005</c:v>
                </c:pt>
                <c:pt idx="2675">
                  <c:v>0.98077840000000005</c:v>
                </c:pt>
                <c:pt idx="2676">
                  <c:v>0.97908260000000003</c:v>
                </c:pt>
                <c:pt idx="2677">
                  <c:v>0.97726040000000003</c:v>
                </c:pt>
                <c:pt idx="2678">
                  <c:v>0.97506780000000004</c:v>
                </c:pt>
                <c:pt idx="2679">
                  <c:v>0.97244070000000005</c:v>
                </c:pt>
                <c:pt idx="2680">
                  <c:v>0.96950409999999998</c:v>
                </c:pt>
                <c:pt idx="2681">
                  <c:v>0.96647340000000004</c:v>
                </c:pt>
                <c:pt idx="2682">
                  <c:v>0.96355780000000002</c:v>
                </c:pt>
                <c:pt idx="2683">
                  <c:v>0.96085319999999996</c:v>
                </c:pt>
                <c:pt idx="2684">
                  <c:v>0.95834039999999998</c:v>
                </c:pt>
                <c:pt idx="2685">
                  <c:v>0.95588709999999999</c:v>
                </c:pt>
                <c:pt idx="2686">
                  <c:v>0.95330870000000001</c:v>
                </c:pt>
                <c:pt idx="2687">
                  <c:v>0.95047459999999995</c:v>
                </c:pt>
                <c:pt idx="2688">
                  <c:v>0.94745360000000001</c:v>
                </c:pt>
                <c:pt idx="2689">
                  <c:v>0.9445365</c:v>
                </c:pt>
                <c:pt idx="2690">
                  <c:v>0.9420018</c:v>
                </c:pt>
                <c:pt idx="2691">
                  <c:v>0.93984959999999995</c:v>
                </c:pt>
                <c:pt idx="2692">
                  <c:v>0.93782679999999996</c:v>
                </c:pt>
                <c:pt idx="2693">
                  <c:v>0.93558529999999995</c:v>
                </c:pt>
                <c:pt idx="2694">
                  <c:v>0.93288280000000001</c:v>
                </c:pt>
                <c:pt idx="2695">
                  <c:v>0.92969250000000003</c:v>
                </c:pt>
                <c:pt idx="2696">
                  <c:v>0.9263072</c:v>
                </c:pt>
                <c:pt idx="2697">
                  <c:v>0.92325889999999999</c:v>
                </c:pt>
                <c:pt idx="2698">
                  <c:v>0.92092940000000001</c:v>
                </c:pt>
                <c:pt idx="2699">
                  <c:v>0.9191241</c:v>
                </c:pt>
                <c:pt idx="2700">
                  <c:v>0.9172593</c:v>
                </c:pt>
                <c:pt idx="2701">
                  <c:v>0.91488769999999997</c:v>
                </c:pt>
                <c:pt idx="2702">
                  <c:v>0.91187910000000005</c:v>
                </c:pt>
                <c:pt idx="2703">
                  <c:v>0.90837509999999999</c:v>
                </c:pt>
                <c:pt idx="2704">
                  <c:v>0.90463420000000005</c:v>
                </c:pt>
                <c:pt idx="2705">
                  <c:v>0.90096560000000003</c:v>
                </c:pt>
                <c:pt idx="2706">
                  <c:v>0.89759670000000003</c:v>
                </c:pt>
                <c:pt idx="2707">
                  <c:v>0.89460810000000002</c:v>
                </c:pt>
                <c:pt idx="2708">
                  <c:v>0.89184580000000002</c:v>
                </c:pt>
                <c:pt idx="2709">
                  <c:v>0.88900219999999996</c:v>
                </c:pt>
                <c:pt idx="2710">
                  <c:v>0.88580119999999996</c:v>
                </c:pt>
                <c:pt idx="2711">
                  <c:v>0.88220270000000001</c:v>
                </c:pt>
                <c:pt idx="2712">
                  <c:v>0.87839829999999997</c:v>
                </c:pt>
                <c:pt idx="2713">
                  <c:v>0.87463460000000004</c:v>
                </c:pt>
                <c:pt idx="2714">
                  <c:v>0.87106410000000001</c:v>
                </c:pt>
                <c:pt idx="2715">
                  <c:v>0.86767709999999998</c:v>
                </c:pt>
                <c:pt idx="2716">
                  <c:v>0.86434069999999996</c:v>
                </c:pt>
                <c:pt idx="2717">
                  <c:v>0.86087539999999996</c:v>
                </c:pt>
                <c:pt idx="2718">
                  <c:v>0.85716380000000003</c:v>
                </c:pt>
                <c:pt idx="2719">
                  <c:v>0.85321849999999999</c:v>
                </c:pt>
                <c:pt idx="2720">
                  <c:v>0.8491843</c:v>
                </c:pt>
                <c:pt idx="2721">
                  <c:v>0.84524659999999996</c:v>
                </c:pt>
                <c:pt idx="2722">
                  <c:v>0.84156189999999997</c:v>
                </c:pt>
                <c:pt idx="2723">
                  <c:v>0.83815740000000005</c:v>
                </c:pt>
                <c:pt idx="2724">
                  <c:v>0.83491629999999994</c:v>
                </c:pt>
                <c:pt idx="2725">
                  <c:v>0.83161510000000005</c:v>
                </c:pt>
                <c:pt idx="2726">
                  <c:v>0.82802430000000005</c:v>
                </c:pt>
                <c:pt idx="2727">
                  <c:v>0.82403289999999996</c:v>
                </c:pt>
                <c:pt idx="2728">
                  <c:v>0.81974670000000005</c:v>
                </c:pt>
                <c:pt idx="2729">
                  <c:v>0.81546320000000005</c:v>
                </c:pt>
                <c:pt idx="2730">
                  <c:v>0.81152760000000002</c:v>
                </c:pt>
                <c:pt idx="2731">
                  <c:v>0.80810530000000003</c:v>
                </c:pt>
                <c:pt idx="2732">
                  <c:v>0.80504200000000004</c:v>
                </c:pt>
                <c:pt idx="2733">
                  <c:v>0.80189540000000004</c:v>
                </c:pt>
                <c:pt idx="2734">
                  <c:v>0.79825630000000003</c:v>
                </c:pt>
                <c:pt idx="2735">
                  <c:v>0.79415880000000005</c:v>
                </c:pt>
                <c:pt idx="2736">
                  <c:v>0.7899524</c:v>
                </c:pt>
                <c:pt idx="2737">
                  <c:v>0.78598489999999999</c:v>
                </c:pt>
                <c:pt idx="2738">
                  <c:v>0.78238200000000002</c:v>
                </c:pt>
                <c:pt idx="2739">
                  <c:v>0.77906679999999995</c:v>
                </c:pt>
                <c:pt idx="2740">
                  <c:v>0.77586200000000005</c:v>
                </c:pt>
                <c:pt idx="2741">
                  <c:v>0.77258360000000004</c:v>
                </c:pt>
                <c:pt idx="2742">
                  <c:v>0.76911019999999997</c:v>
                </c:pt>
                <c:pt idx="2743">
                  <c:v>0.76542120000000002</c:v>
                </c:pt>
                <c:pt idx="2744">
                  <c:v>0.76158979999999998</c:v>
                </c:pt>
                <c:pt idx="2745">
                  <c:v>0.75776480000000002</c:v>
                </c:pt>
                <c:pt idx="2746">
                  <c:v>0.75407460000000004</c:v>
                </c:pt>
                <c:pt idx="2747">
                  <c:v>0.75055649999999996</c:v>
                </c:pt>
                <c:pt idx="2748">
                  <c:v>0.74714049999999999</c:v>
                </c:pt>
                <c:pt idx="2749">
                  <c:v>0.74370769999999997</c:v>
                </c:pt>
                <c:pt idx="2750">
                  <c:v>0.74017330000000003</c:v>
                </c:pt>
                <c:pt idx="2751">
                  <c:v>0.73653630000000003</c:v>
                </c:pt>
                <c:pt idx="2752">
                  <c:v>0.73287550000000001</c:v>
                </c:pt>
                <c:pt idx="2753">
                  <c:v>0.72930119999999998</c:v>
                </c:pt>
                <c:pt idx="2754">
                  <c:v>0.72590390000000005</c:v>
                </c:pt>
                <c:pt idx="2755">
                  <c:v>0.72269050000000001</c:v>
                </c:pt>
                <c:pt idx="2756">
                  <c:v>0.71958149999999999</c:v>
                </c:pt>
                <c:pt idx="2757">
                  <c:v>0.71644289999999999</c:v>
                </c:pt>
                <c:pt idx="2758">
                  <c:v>0.71316460000000004</c:v>
                </c:pt>
                <c:pt idx="2759">
                  <c:v>0.70972800000000003</c:v>
                </c:pt>
                <c:pt idx="2760">
                  <c:v>0.70623449999999999</c:v>
                </c:pt>
                <c:pt idx="2761">
                  <c:v>0.70284139999999995</c:v>
                </c:pt>
                <c:pt idx="2762">
                  <c:v>0.69968589999999997</c:v>
                </c:pt>
                <c:pt idx="2763">
                  <c:v>0.69680299999999995</c:v>
                </c:pt>
                <c:pt idx="2764">
                  <c:v>0.69410450000000001</c:v>
                </c:pt>
                <c:pt idx="2765">
                  <c:v>0.69139799999999996</c:v>
                </c:pt>
                <c:pt idx="2766">
                  <c:v>0.68846819999999997</c:v>
                </c:pt>
                <c:pt idx="2767">
                  <c:v>0.68525029999999998</c:v>
                </c:pt>
                <c:pt idx="2768">
                  <c:v>0.68192120000000001</c:v>
                </c:pt>
                <c:pt idx="2769">
                  <c:v>0.67879239999999996</c:v>
                </c:pt>
                <c:pt idx="2770">
                  <c:v>0.67601889999999998</c:v>
                </c:pt>
                <c:pt idx="2771">
                  <c:v>0.673489</c:v>
                </c:pt>
                <c:pt idx="2772">
                  <c:v>0.67100800000000005</c:v>
                </c:pt>
                <c:pt idx="2773">
                  <c:v>0.66843090000000005</c:v>
                </c:pt>
                <c:pt idx="2774">
                  <c:v>0.66570189999999996</c:v>
                </c:pt>
                <c:pt idx="2775">
                  <c:v>0.6628484</c:v>
                </c:pt>
                <c:pt idx="2776">
                  <c:v>0.65996330000000003</c:v>
                </c:pt>
                <c:pt idx="2777">
                  <c:v>0.65719320000000003</c:v>
                </c:pt>
                <c:pt idx="2778">
                  <c:v>0.65464999999999995</c:v>
                </c:pt>
                <c:pt idx="2779">
                  <c:v>0.65234590000000003</c:v>
                </c:pt>
                <c:pt idx="2780">
                  <c:v>0.65015849999999997</c:v>
                </c:pt>
                <c:pt idx="2781">
                  <c:v>0.64792280000000002</c:v>
                </c:pt>
                <c:pt idx="2782">
                  <c:v>0.64553199999999999</c:v>
                </c:pt>
                <c:pt idx="2783">
                  <c:v>0.64300469999999998</c:v>
                </c:pt>
                <c:pt idx="2784">
                  <c:v>0.64045490000000005</c:v>
                </c:pt>
                <c:pt idx="2785">
                  <c:v>0.63802780000000003</c:v>
                </c:pt>
                <c:pt idx="2786">
                  <c:v>0.63581909999999997</c:v>
                </c:pt>
                <c:pt idx="2787">
                  <c:v>0.63381980000000004</c:v>
                </c:pt>
                <c:pt idx="2788">
                  <c:v>0.63192269999999995</c:v>
                </c:pt>
                <c:pt idx="2789">
                  <c:v>0.62998220000000005</c:v>
                </c:pt>
                <c:pt idx="2790">
                  <c:v>0.62790919999999995</c:v>
                </c:pt>
                <c:pt idx="2791">
                  <c:v>0.62571670000000001</c:v>
                </c:pt>
                <c:pt idx="2792">
                  <c:v>0.62351959999999995</c:v>
                </c:pt>
                <c:pt idx="2793">
                  <c:v>0.62146330000000005</c:v>
                </c:pt>
                <c:pt idx="2794">
                  <c:v>0.61967360000000005</c:v>
                </c:pt>
                <c:pt idx="2795">
                  <c:v>0.61817770000000005</c:v>
                </c:pt>
                <c:pt idx="2796">
                  <c:v>0.6168901</c:v>
                </c:pt>
                <c:pt idx="2797">
                  <c:v>0.6156412</c:v>
                </c:pt>
                <c:pt idx="2798">
                  <c:v>0.61428720000000003</c:v>
                </c:pt>
                <c:pt idx="2799">
                  <c:v>0.61280659999999998</c:v>
                </c:pt>
                <c:pt idx="2800">
                  <c:v>0.61132350000000002</c:v>
                </c:pt>
                <c:pt idx="2801">
                  <c:v>0.61002250000000002</c:v>
                </c:pt>
                <c:pt idx="2802">
                  <c:v>0.60900860000000001</c:v>
                </c:pt>
                <c:pt idx="2803">
                  <c:v>0.608205</c:v>
                </c:pt>
                <c:pt idx="2804">
                  <c:v>0.60739580000000004</c:v>
                </c:pt>
                <c:pt idx="2805">
                  <c:v>0.60635450000000002</c:v>
                </c:pt>
                <c:pt idx="2806">
                  <c:v>0.60497420000000002</c:v>
                </c:pt>
                <c:pt idx="2807">
                  <c:v>0.60330950000000005</c:v>
                </c:pt>
                <c:pt idx="2808">
                  <c:v>0.60151290000000002</c:v>
                </c:pt>
                <c:pt idx="2809">
                  <c:v>0.59976629999999997</c:v>
                </c:pt>
                <c:pt idx="2810">
                  <c:v>0.59820499999999999</c:v>
                </c:pt>
                <c:pt idx="2811">
                  <c:v>0.5969158</c:v>
                </c:pt>
                <c:pt idx="2812">
                  <c:v>0.59590969999999999</c:v>
                </c:pt>
                <c:pt idx="2813">
                  <c:v>0.59512259999999995</c:v>
                </c:pt>
                <c:pt idx="2814">
                  <c:v>0.59443029999999997</c:v>
                </c:pt>
                <c:pt idx="2815">
                  <c:v>0.59369989999999995</c:v>
                </c:pt>
                <c:pt idx="2816">
                  <c:v>0.59285650000000001</c:v>
                </c:pt>
                <c:pt idx="2817">
                  <c:v>0.59189270000000005</c:v>
                </c:pt>
                <c:pt idx="2818">
                  <c:v>0.59085080000000001</c:v>
                </c:pt>
                <c:pt idx="2819">
                  <c:v>0.58977369999999996</c:v>
                </c:pt>
                <c:pt idx="2820">
                  <c:v>0.58869090000000002</c:v>
                </c:pt>
                <c:pt idx="2821">
                  <c:v>0.58762199999999998</c:v>
                </c:pt>
                <c:pt idx="2822">
                  <c:v>0.58659969999999995</c:v>
                </c:pt>
                <c:pt idx="2823">
                  <c:v>0.5856905</c:v>
                </c:pt>
                <c:pt idx="2824">
                  <c:v>0.58497650000000001</c:v>
                </c:pt>
                <c:pt idx="2825">
                  <c:v>0.58450460000000004</c:v>
                </c:pt>
                <c:pt idx="2826">
                  <c:v>0.58422359999999995</c:v>
                </c:pt>
                <c:pt idx="2827">
                  <c:v>0.58398380000000005</c:v>
                </c:pt>
                <c:pt idx="2828">
                  <c:v>0.58360440000000002</c:v>
                </c:pt>
                <c:pt idx="2829">
                  <c:v>0.58295710000000001</c:v>
                </c:pt>
                <c:pt idx="2830">
                  <c:v>0.58202509999999996</c:v>
                </c:pt>
                <c:pt idx="2831">
                  <c:v>0.58088229999999996</c:v>
                </c:pt>
                <c:pt idx="2832">
                  <c:v>0.57966430000000002</c:v>
                </c:pt>
                <c:pt idx="2833">
                  <c:v>0.57850869999999999</c:v>
                </c:pt>
                <c:pt idx="2834">
                  <c:v>0.57753310000000002</c:v>
                </c:pt>
                <c:pt idx="2835">
                  <c:v>0.57679100000000005</c:v>
                </c:pt>
                <c:pt idx="2836">
                  <c:v>0.57624569999999997</c:v>
                </c:pt>
                <c:pt idx="2837">
                  <c:v>0.57577299999999998</c:v>
                </c:pt>
                <c:pt idx="2838">
                  <c:v>0.57521339999999999</c:v>
                </c:pt>
                <c:pt idx="2839">
                  <c:v>0.57446330000000001</c:v>
                </c:pt>
                <c:pt idx="2840">
                  <c:v>0.57352259999999999</c:v>
                </c:pt>
                <c:pt idx="2841">
                  <c:v>0.57249899999999998</c:v>
                </c:pt>
                <c:pt idx="2842">
                  <c:v>0.57154819999999995</c:v>
                </c:pt>
                <c:pt idx="2843">
                  <c:v>0.57084000000000001</c:v>
                </c:pt>
                <c:pt idx="2844">
                  <c:v>0.57049970000000005</c:v>
                </c:pt>
                <c:pt idx="2845">
                  <c:v>0.57056700000000005</c:v>
                </c:pt>
                <c:pt idx="2846">
                  <c:v>0.5709457</c:v>
                </c:pt>
                <c:pt idx="2847">
                  <c:v>0.5714167</c:v>
                </c:pt>
                <c:pt idx="2848">
                  <c:v>0.57174449999999999</c:v>
                </c:pt>
                <c:pt idx="2849">
                  <c:v>0.57179400000000002</c:v>
                </c:pt>
                <c:pt idx="2850">
                  <c:v>0.57157170000000002</c:v>
                </c:pt>
                <c:pt idx="2851">
                  <c:v>0.57114830000000005</c:v>
                </c:pt>
                <c:pt idx="2852">
                  <c:v>0.57058889999999995</c:v>
                </c:pt>
                <c:pt idx="2853">
                  <c:v>0.56992909999999997</c:v>
                </c:pt>
                <c:pt idx="2854">
                  <c:v>0.56918869999999999</c:v>
                </c:pt>
                <c:pt idx="2855">
                  <c:v>0.56839269999999997</c:v>
                </c:pt>
                <c:pt idx="2856">
                  <c:v>0.56757729999999995</c:v>
                </c:pt>
                <c:pt idx="2857">
                  <c:v>0.56679219999999997</c:v>
                </c:pt>
                <c:pt idx="2858">
                  <c:v>0.56608890000000001</c:v>
                </c:pt>
                <c:pt idx="2859">
                  <c:v>0.56550319999999998</c:v>
                </c:pt>
                <c:pt idx="2860">
                  <c:v>0.565056</c:v>
                </c:pt>
                <c:pt idx="2861">
                  <c:v>0.56474820000000003</c:v>
                </c:pt>
                <c:pt idx="2862">
                  <c:v>0.56456379999999995</c:v>
                </c:pt>
                <c:pt idx="2863">
                  <c:v>0.56446669999999999</c:v>
                </c:pt>
                <c:pt idx="2864">
                  <c:v>0.56440449999999998</c:v>
                </c:pt>
                <c:pt idx="2865">
                  <c:v>0.5643224</c:v>
                </c:pt>
                <c:pt idx="2866">
                  <c:v>0.56417130000000004</c:v>
                </c:pt>
                <c:pt idx="2867">
                  <c:v>0.56392739999999997</c:v>
                </c:pt>
                <c:pt idx="2868">
                  <c:v>0.5635964</c:v>
                </c:pt>
                <c:pt idx="2869">
                  <c:v>0.56321429999999995</c:v>
                </c:pt>
                <c:pt idx="2870">
                  <c:v>0.56284109999999998</c:v>
                </c:pt>
                <c:pt idx="2871">
                  <c:v>0.56254550000000003</c:v>
                </c:pt>
                <c:pt idx="2872">
                  <c:v>0.5623882</c:v>
                </c:pt>
                <c:pt idx="2873">
                  <c:v>0.56238679999999996</c:v>
                </c:pt>
                <c:pt idx="2874">
                  <c:v>0.56249830000000001</c:v>
                </c:pt>
                <c:pt idx="2875">
                  <c:v>0.56262409999999996</c:v>
                </c:pt>
                <c:pt idx="2876">
                  <c:v>0.56265540000000003</c:v>
                </c:pt>
                <c:pt idx="2877">
                  <c:v>0.56251289999999998</c:v>
                </c:pt>
                <c:pt idx="2878">
                  <c:v>0.56217209999999995</c:v>
                </c:pt>
                <c:pt idx="2879">
                  <c:v>0.56166459999999996</c:v>
                </c:pt>
                <c:pt idx="2880">
                  <c:v>0.56106239999999996</c:v>
                </c:pt>
                <c:pt idx="2881">
                  <c:v>0.56045860000000003</c:v>
                </c:pt>
                <c:pt idx="2882">
                  <c:v>0.55993930000000003</c:v>
                </c:pt>
                <c:pt idx="2883">
                  <c:v>0.55958330000000001</c:v>
                </c:pt>
                <c:pt idx="2884">
                  <c:v>0.55945449999999997</c:v>
                </c:pt>
                <c:pt idx="2885">
                  <c:v>0.55959959999999997</c:v>
                </c:pt>
                <c:pt idx="2886">
                  <c:v>0.56003959999999997</c:v>
                </c:pt>
                <c:pt idx="2887">
                  <c:v>0.56074480000000004</c:v>
                </c:pt>
                <c:pt idx="2888">
                  <c:v>0.56161779999999994</c:v>
                </c:pt>
                <c:pt idx="2889">
                  <c:v>0.56249510000000003</c:v>
                </c:pt>
                <c:pt idx="2890">
                  <c:v>0.56321149999999998</c:v>
                </c:pt>
                <c:pt idx="2891">
                  <c:v>0.56366939999999999</c:v>
                </c:pt>
                <c:pt idx="2892">
                  <c:v>0.56385070000000004</c:v>
                </c:pt>
                <c:pt idx="2893">
                  <c:v>0.56380300000000005</c:v>
                </c:pt>
                <c:pt idx="2894">
                  <c:v>0.56360390000000005</c:v>
                </c:pt>
                <c:pt idx="2895">
                  <c:v>0.56334229999999996</c:v>
                </c:pt>
                <c:pt idx="2896">
                  <c:v>0.56309220000000004</c:v>
                </c:pt>
                <c:pt idx="2897">
                  <c:v>0.56289920000000004</c:v>
                </c:pt>
                <c:pt idx="2898">
                  <c:v>0.56277509999999997</c:v>
                </c:pt>
                <c:pt idx="2899">
                  <c:v>0.56270019999999998</c:v>
                </c:pt>
                <c:pt idx="2900">
                  <c:v>0.56264380000000003</c:v>
                </c:pt>
                <c:pt idx="2901">
                  <c:v>0.56258960000000002</c:v>
                </c:pt>
                <c:pt idx="2902">
                  <c:v>0.56255659999999996</c:v>
                </c:pt>
                <c:pt idx="2903">
                  <c:v>0.56260100000000002</c:v>
                </c:pt>
                <c:pt idx="2904">
                  <c:v>0.56279860000000004</c:v>
                </c:pt>
                <c:pt idx="2905">
                  <c:v>0.56319810000000003</c:v>
                </c:pt>
                <c:pt idx="2906">
                  <c:v>0.56378490000000003</c:v>
                </c:pt>
                <c:pt idx="2907">
                  <c:v>0.56446439999999998</c:v>
                </c:pt>
                <c:pt idx="2908">
                  <c:v>0.56510720000000003</c:v>
                </c:pt>
                <c:pt idx="2909">
                  <c:v>0.56559939999999997</c:v>
                </c:pt>
                <c:pt idx="2910">
                  <c:v>0.5658938</c:v>
                </c:pt>
                <c:pt idx="2911">
                  <c:v>0.56601489999999999</c:v>
                </c:pt>
                <c:pt idx="2912">
                  <c:v>0.56603270000000006</c:v>
                </c:pt>
                <c:pt idx="2913">
                  <c:v>0.56602549999999996</c:v>
                </c:pt>
                <c:pt idx="2914">
                  <c:v>0.56604589999999999</c:v>
                </c:pt>
                <c:pt idx="2915">
                  <c:v>0.56611259999999997</c:v>
                </c:pt>
                <c:pt idx="2916">
                  <c:v>0.56621129999999997</c:v>
                </c:pt>
                <c:pt idx="2917">
                  <c:v>0.56631480000000001</c:v>
                </c:pt>
                <c:pt idx="2918">
                  <c:v>0.56640210000000002</c:v>
                </c:pt>
                <c:pt idx="2919">
                  <c:v>0.56647570000000003</c:v>
                </c:pt>
                <c:pt idx="2920">
                  <c:v>0.56656189999999995</c:v>
                </c:pt>
                <c:pt idx="2921">
                  <c:v>0.56670069999999995</c:v>
                </c:pt>
                <c:pt idx="2922">
                  <c:v>0.56692739999999997</c:v>
                </c:pt>
                <c:pt idx="2923">
                  <c:v>0.56725840000000005</c:v>
                </c:pt>
                <c:pt idx="2924">
                  <c:v>0.56768730000000001</c:v>
                </c:pt>
                <c:pt idx="2925">
                  <c:v>0.56819229999999998</c:v>
                </c:pt>
                <c:pt idx="2926">
                  <c:v>0.56874570000000002</c:v>
                </c:pt>
                <c:pt idx="2927">
                  <c:v>0.56931949999999998</c:v>
                </c:pt>
                <c:pt idx="2928">
                  <c:v>0.56988669999999997</c:v>
                </c:pt>
                <c:pt idx="2929">
                  <c:v>0.57041470000000005</c:v>
                </c:pt>
                <c:pt idx="2930">
                  <c:v>0.57086369999999997</c:v>
                </c:pt>
                <c:pt idx="2931">
                  <c:v>0.57119799999999998</c:v>
                </c:pt>
                <c:pt idx="2932">
                  <c:v>0.57139830000000003</c:v>
                </c:pt>
                <c:pt idx="2933">
                  <c:v>0.57147440000000005</c:v>
                </c:pt>
                <c:pt idx="2934">
                  <c:v>0.57146660000000005</c:v>
                </c:pt>
                <c:pt idx="2935">
                  <c:v>0.57144189999999995</c:v>
                </c:pt>
                <c:pt idx="2936">
                  <c:v>0.57147530000000002</c:v>
                </c:pt>
                <c:pt idx="2937">
                  <c:v>0.57162329999999995</c:v>
                </c:pt>
                <c:pt idx="2938">
                  <c:v>0.57190719999999995</c:v>
                </c:pt>
                <c:pt idx="2939">
                  <c:v>0.57230009999999998</c:v>
                </c:pt>
                <c:pt idx="2940">
                  <c:v>0.57274340000000001</c:v>
                </c:pt>
                <c:pt idx="2941">
                  <c:v>0.57317010000000002</c:v>
                </c:pt>
                <c:pt idx="2942">
                  <c:v>0.57354099999999997</c:v>
                </c:pt>
                <c:pt idx="2943">
                  <c:v>0.57385620000000004</c:v>
                </c:pt>
                <c:pt idx="2944">
                  <c:v>0.57414419999999999</c:v>
                </c:pt>
                <c:pt idx="2945">
                  <c:v>0.57443610000000001</c:v>
                </c:pt>
                <c:pt idx="2946">
                  <c:v>0.57473890000000005</c:v>
                </c:pt>
                <c:pt idx="2947">
                  <c:v>0.57502750000000002</c:v>
                </c:pt>
                <c:pt idx="2948">
                  <c:v>0.57525800000000005</c:v>
                </c:pt>
                <c:pt idx="2949">
                  <c:v>0.57539569999999995</c:v>
                </c:pt>
                <c:pt idx="2950">
                  <c:v>0.57544459999999997</c:v>
                </c:pt>
                <c:pt idx="2951">
                  <c:v>0.57546050000000004</c:v>
                </c:pt>
                <c:pt idx="2952">
                  <c:v>0.57554539999999998</c:v>
                </c:pt>
                <c:pt idx="2953">
                  <c:v>0.57581930000000003</c:v>
                </c:pt>
                <c:pt idx="2954">
                  <c:v>0.57635970000000003</c:v>
                </c:pt>
                <c:pt idx="2955">
                  <c:v>0.57715130000000003</c:v>
                </c:pt>
                <c:pt idx="2956">
                  <c:v>0.57805359999999995</c:v>
                </c:pt>
                <c:pt idx="2957">
                  <c:v>0.5788605</c:v>
                </c:pt>
                <c:pt idx="2958">
                  <c:v>0.57938469999999997</c:v>
                </c:pt>
                <c:pt idx="2959">
                  <c:v>0.5795555</c:v>
                </c:pt>
                <c:pt idx="2960">
                  <c:v>0.57943210000000001</c:v>
                </c:pt>
                <c:pt idx="2961">
                  <c:v>0.57917090000000004</c:v>
                </c:pt>
                <c:pt idx="2962">
                  <c:v>0.57897140000000002</c:v>
                </c:pt>
                <c:pt idx="2963">
                  <c:v>0.57901809999999998</c:v>
                </c:pt>
                <c:pt idx="2964">
                  <c:v>0.57945599999999997</c:v>
                </c:pt>
                <c:pt idx="2965">
                  <c:v>0.5803199</c:v>
                </c:pt>
                <c:pt idx="2966">
                  <c:v>0.58149709999999999</c:v>
                </c:pt>
                <c:pt idx="2967">
                  <c:v>0.58273750000000002</c:v>
                </c:pt>
                <c:pt idx="2968">
                  <c:v>0.58378050000000004</c:v>
                </c:pt>
                <c:pt idx="2969">
                  <c:v>0.58448149999999999</c:v>
                </c:pt>
                <c:pt idx="2970">
                  <c:v>0.58483830000000003</c:v>
                </c:pt>
                <c:pt idx="2971">
                  <c:v>0.58494389999999996</c:v>
                </c:pt>
                <c:pt idx="2972">
                  <c:v>0.58491199999999999</c:v>
                </c:pt>
                <c:pt idx="2973">
                  <c:v>0.58484440000000004</c:v>
                </c:pt>
                <c:pt idx="2974">
                  <c:v>0.58481000000000005</c:v>
                </c:pt>
                <c:pt idx="2975">
                  <c:v>0.58485089999999995</c:v>
                </c:pt>
                <c:pt idx="2976">
                  <c:v>0.58498779999999995</c:v>
                </c:pt>
                <c:pt idx="2977">
                  <c:v>0.58522160000000001</c:v>
                </c:pt>
                <c:pt idx="2978">
                  <c:v>0.5855399</c:v>
                </c:pt>
                <c:pt idx="2979">
                  <c:v>0.58592140000000004</c:v>
                </c:pt>
                <c:pt idx="2980">
                  <c:v>0.58634399999999998</c:v>
                </c:pt>
                <c:pt idx="2981">
                  <c:v>0.58678839999999999</c:v>
                </c:pt>
                <c:pt idx="2982">
                  <c:v>0.58723879999999995</c:v>
                </c:pt>
                <c:pt idx="2983">
                  <c:v>0.58768120000000001</c:v>
                </c:pt>
                <c:pt idx="2984">
                  <c:v>0.58809730000000005</c:v>
                </c:pt>
                <c:pt idx="2985">
                  <c:v>0.58846080000000001</c:v>
                </c:pt>
                <c:pt idx="2986">
                  <c:v>0.58874300000000002</c:v>
                </c:pt>
                <c:pt idx="2987">
                  <c:v>0.58891720000000003</c:v>
                </c:pt>
                <c:pt idx="2988">
                  <c:v>0.58897270000000002</c:v>
                </c:pt>
                <c:pt idx="2989">
                  <c:v>0.58892520000000004</c:v>
                </c:pt>
                <c:pt idx="2990">
                  <c:v>0.58882820000000002</c:v>
                </c:pt>
                <c:pt idx="2991">
                  <c:v>0.58877639999999998</c:v>
                </c:pt>
                <c:pt idx="2992">
                  <c:v>0.58889420000000003</c:v>
                </c:pt>
                <c:pt idx="2993">
                  <c:v>0.58932059999999997</c:v>
                </c:pt>
                <c:pt idx="2994">
                  <c:v>0.59014670000000002</c:v>
                </c:pt>
                <c:pt idx="2995">
                  <c:v>0.59134770000000003</c:v>
                </c:pt>
                <c:pt idx="2996">
                  <c:v>0.59274000000000004</c:v>
                </c:pt>
                <c:pt idx="2997">
                  <c:v>0.59404959999999996</c:v>
                </c:pt>
                <c:pt idx="2998">
                  <c:v>0.59504570000000001</c:v>
                </c:pt>
                <c:pt idx="2999">
                  <c:v>0.59564189999999995</c:v>
                </c:pt>
                <c:pt idx="3000">
                  <c:v>0.59590430000000005</c:v>
                </c:pt>
                <c:pt idx="3001">
                  <c:v>0.59597679999999997</c:v>
                </c:pt>
                <c:pt idx="3002">
                  <c:v>0.59601219999999999</c:v>
                </c:pt>
                <c:pt idx="3003">
                  <c:v>0.5961128</c:v>
                </c:pt>
                <c:pt idx="3004">
                  <c:v>0.59632240000000003</c:v>
                </c:pt>
                <c:pt idx="3005">
                  <c:v>0.59662519999999997</c:v>
                </c:pt>
                <c:pt idx="3006">
                  <c:v>0.59697009999999995</c:v>
                </c:pt>
                <c:pt idx="3007">
                  <c:v>0.59729730000000003</c:v>
                </c:pt>
                <c:pt idx="3008">
                  <c:v>0.59756819999999999</c:v>
                </c:pt>
                <c:pt idx="3009">
                  <c:v>0.59778019999999998</c:v>
                </c:pt>
                <c:pt idx="3010">
                  <c:v>0.59796119999999997</c:v>
                </c:pt>
                <c:pt idx="3011">
                  <c:v>0.59815309999999999</c:v>
                </c:pt>
                <c:pt idx="3012">
                  <c:v>0.59838979999999997</c:v>
                </c:pt>
                <c:pt idx="3013">
                  <c:v>0.59868940000000004</c:v>
                </c:pt>
                <c:pt idx="3014">
                  <c:v>0.59904740000000001</c:v>
                </c:pt>
                <c:pt idx="3015">
                  <c:v>0.59944350000000002</c:v>
                </c:pt>
                <c:pt idx="3016">
                  <c:v>0.5998521</c:v>
                </c:pt>
                <c:pt idx="3017">
                  <c:v>0.60025450000000002</c:v>
                </c:pt>
                <c:pt idx="3018">
                  <c:v>0.60064459999999997</c:v>
                </c:pt>
                <c:pt idx="3019">
                  <c:v>0.6010257</c:v>
                </c:pt>
                <c:pt idx="3020">
                  <c:v>0.6014062</c:v>
                </c:pt>
                <c:pt idx="3021">
                  <c:v>0.60179249999999995</c:v>
                </c:pt>
                <c:pt idx="3022">
                  <c:v>0.60218769999999999</c:v>
                </c:pt>
                <c:pt idx="3023">
                  <c:v>0.60259189999999996</c:v>
                </c:pt>
                <c:pt idx="3024">
                  <c:v>0.60300609999999999</c:v>
                </c:pt>
                <c:pt idx="3025">
                  <c:v>0.60343340000000001</c:v>
                </c:pt>
                <c:pt idx="3026">
                  <c:v>0.60387930000000001</c:v>
                </c:pt>
                <c:pt idx="3027">
                  <c:v>0.60434790000000005</c:v>
                </c:pt>
                <c:pt idx="3028">
                  <c:v>0.60483880000000001</c:v>
                </c:pt>
                <c:pt idx="3029">
                  <c:v>0.60534489999999996</c:v>
                </c:pt>
                <c:pt idx="3030">
                  <c:v>0.60585359999999999</c:v>
                </c:pt>
                <c:pt idx="3031">
                  <c:v>0.60635059999999996</c:v>
                </c:pt>
                <c:pt idx="3032">
                  <c:v>0.6068249</c:v>
                </c:pt>
                <c:pt idx="3033">
                  <c:v>0.60726899999999995</c:v>
                </c:pt>
                <c:pt idx="3034">
                  <c:v>0.60767749999999998</c:v>
                </c:pt>
                <c:pt idx="3035">
                  <c:v>0.60804440000000004</c:v>
                </c:pt>
                <c:pt idx="3036">
                  <c:v>0.60835890000000004</c:v>
                </c:pt>
                <c:pt idx="3037">
                  <c:v>0.60860749999999997</c:v>
                </c:pt>
                <c:pt idx="3038">
                  <c:v>0.60878089999999996</c:v>
                </c:pt>
                <c:pt idx="3039">
                  <c:v>0.60888209999999998</c:v>
                </c:pt>
                <c:pt idx="3040">
                  <c:v>0.60893580000000003</c:v>
                </c:pt>
                <c:pt idx="3041">
                  <c:v>0.60899219999999998</c:v>
                </c:pt>
                <c:pt idx="3042">
                  <c:v>0.60913110000000004</c:v>
                </c:pt>
                <c:pt idx="3043">
                  <c:v>0.60944889999999996</c:v>
                </c:pt>
                <c:pt idx="3044">
                  <c:v>0.61003529999999995</c:v>
                </c:pt>
                <c:pt idx="3045">
                  <c:v>0.61094150000000003</c:v>
                </c:pt>
                <c:pt idx="3046">
                  <c:v>0.61213390000000001</c:v>
                </c:pt>
                <c:pt idx="3047">
                  <c:v>0.61347660000000004</c:v>
                </c:pt>
                <c:pt idx="3048">
                  <c:v>0.61476560000000002</c:v>
                </c:pt>
                <c:pt idx="3049">
                  <c:v>0.61582360000000003</c:v>
                </c:pt>
                <c:pt idx="3050">
                  <c:v>0.61656480000000002</c:v>
                </c:pt>
                <c:pt idx="3051">
                  <c:v>0.61700299999999997</c:v>
                </c:pt>
                <c:pt idx="3052">
                  <c:v>0.61721369999999998</c:v>
                </c:pt>
                <c:pt idx="3053">
                  <c:v>0.61729160000000005</c:v>
                </c:pt>
                <c:pt idx="3054">
                  <c:v>0.61732489999999995</c:v>
                </c:pt>
                <c:pt idx="3055">
                  <c:v>0.61737790000000003</c:v>
                </c:pt>
                <c:pt idx="3056">
                  <c:v>0.6174944</c:v>
                </c:pt>
                <c:pt idx="3057">
                  <c:v>0.61769499999999999</c:v>
                </c:pt>
                <c:pt idx="3058">
                  <c:v>0.61797959999999996</c:v>
                </c:pt>
                <c:pt idx="3059">
                  <c:v>0.61833280000000002</c:v>
                </c:pt>
                <c:pt idx="3060">
                  <c:v>0.61873219999999995</c:v>
                </c:pt>
                <c:pt idx="3061">
                  <c:v>0.61915759999999997</c:v>
                </c:pt>
                <c:pt idx="3062">
                  <c:v>0.61959430000000004</c:v>
                </c:pt>
                <c:pt idx="3063">
                  <c:v>0.62003750000000002</c:v>
                </c:pt>
                <c:pt idx="3064">
                  <c:v>0.62048879999999995</c:v>
                </c:pt>
                <c:pt idx="3065">
                  <c:v>0.62095259999999997</c:v>
                </c:pt>
                <c:pt idx="3066">
                  <c:v>0.62143090000000001</c:v>
                </c:pt>
                <c:pt idx="3067">
                  <c:v>0.62192080000000005</c:v>
                </c:pt>
                <c:pt idx="3068">
                  <c:v>0.62241369999999996</c:v>
                </c:pt>
                <c:pt idx="3069">
                  <c:v>0.62289910000000004</c:v>
                </c:pt>
                <c:pt idx="3070">
                  <c:v>0.623367</c:v>
                </c:pt>
                <c:pt idx="3071">
                  <c:v>0.62381180000000003</c:v>
                </c:pt>
                <c:pt idx="3072">
                  <c:v>0.62423519999999999</c:v>
                </c:pt>
                <c:pt idx="3073">
                  <c:v>0.62464520000000001</c:v>
                </c:pt>
                <c:pt idx="3074">
                  <c:v>0.62505540000000004</c:v>
                </c:pt>
                <c:pt idx="3075">
                  <c:v>0.62548040000000005</c:v>
                </c:pt>
                <c:pt idx="3076">
                  <c:v>0.62593200000000004</c:v>
                </c:pt>
                <c:pt idx="3077">
                  <c:v>0.6264151</c:v>
                </c:pt>
                <c:pt idx="3078">
                  <c:v>0.62692420000000004</c:v>
                </c:pt>
                <c:pt idx="3079">
                  <c:v>0.62744049999999996</c:v>
                </c:pt>
                <c:pt idx="3080">
                  <c:v>0.62793560000000004</c:v>
                </c:pt>
                <c:pt idx="3081">
                  <c:v>0.62838039999999995</c:v>
                </c:pt>
                <c:pt idx="3082">
                  <c:v>0.62875320000000001</c:v>
                </c:pt>
                <c:pt idx="3083">
                  <c:v>0.62905259999999996</c:v>
                </c:pt>
                <c:pt idx="3084">
                  <c:v>0.62930120000000001</c:v>
                </c:pt>
                <c:pt idx="3085">
                  <c:v>0.62954829999999995</c:v>
                </c:pt>
                <c:pt idx="3086">
                  <c:v>0.62986229999999999</c:v>
                </c:pt>
                <c:pt idx="3087">
                  <c:v>0.63031150000000002</c:v>
                </c:pt>
                <c:pt idx="3088">
                  <c:v>0.63094680000000003</c:v>
                </c:pt>
                <c:pt idx="3089">
                  <c:v>0.63176710000000003</c:v>
                </c:pt>
                <c:pt idx="3090">
                  <c:v>0.63270599999999999</c:v>
                </c:pt>
                <c:pt idx="3091">
                  <c:v>0.63363910000000001</c:v>
                </c:pt>
                <c:pt idx="3092">
                  <c:v>0.63443709999999998</c:v>
                </c:pt>
                <c:pt idx="3093">
                  <c:v>0.63501810000000003</c:v>
                </c:pt>
                <c:pt idx="3094">
                  <c:v>0.63537129999999997</c:v>
                </c:pt>
                <c:pt idx="3095">
                  <c:v>0.63555200000000001</c:v>
                </c:pt>
                <c:pt idx="3096">
                  <c:v>0.63565260000000001</c:v>
                </c:pt>
                <c:pt idx="3097">
                  <c:v>0.63577779999999995</c:v>
                </c:pt>
                <c:pt idx="3098">
                  <c:v>0.63601149999999995</c:v>
                </c:pt>
                <c:pt idx="3099">
                  <c:v>0.63640249999999998</c:v>
                </c:pt>
                <c:pt idx="3100">
                  <c:v>0.63695190000000002</c:v>
                </c:pt>
                <c:pt idx="3101">
                  <c:v>0.63761570000000001</c:v>
                </c:pt>
                <c:pt idx="3102">
                  <c:v>0.63832089999999997</c:v>
                </c:pt>
                <c:pt idx="3103">
                  <c:v>0.6389939</c:v>
                </c:pt>
                <c:pt idx="3104">
                  <c:v>0.63959010000000005</c:v>
                </c:pt>
                <c:pt idx="3105">
                  <c:v>0.6400998</c:v>
                </c:pt>
                <c:pt idx="3106">
                  <c:v>0.64054180000000005</c:v>
                </c:pt>
                <c:pt idx="3107">
                  <c:v>0.64094439999999997</c:v>
                </c:pt>
                <c:pt idx="3108">
                  <c:v>0.64133390000000001</c:v>
                </c:pt>
                <c:pt idx="3109">
                  <c:v>0.64172629999999997</c:v>
                </c:pt>
                <c:pt idx="3110">
                  <c:v>0.64212760000000002</c:v>
                </c:pt>
                <c:pt idx="3111">
                  <c:v>0.64254100000000003</c:v>
                </c:pt>
                <c:pt idx="3112">
                  <c:v>0.64296929999999997</c:v>
                </c:pt>
                <c:pt idx="3113">
                  <c:v>0.64341820000000005</c:v>
                </c:pt>
                <c:pt idx="3114">
                  <c:v>0.64389200000000002</c:v>
                </c:pt>
                <c:pt idx="3115">
                  <c:v>0.64439000000000002</c:v>
                </c:pt>
                <c:pt idx="3116">
                  <c:v>0.64490400000000003</c:v>
                </c:pt>
                <c:pt idx="3117">
                  <c:v>0.64541959999999998</c:v>
                </c:pt>
                <c:pt idx="3118">
                  <c:v>0.64592179999999999</c:v>
                </c:pt>
                <c:pt idx="3119">
                  <c:v>0.64640120000000001</c:v>
                </c:pt>
                <c:pt idx="3120">
                  <c:v>0.64685590000000004</c:v>
                </c:pt>
                <c:pt idx="3121">
                  <c:v>0.64729110000000001</c:v>
                </c:pt>
                <c:pt idx="3122">
                  <c:v>0.64771350000000005</c:v>
                </c:pt>
                <c:pt idx="3123">
                  <c:v>0.64812800000000004</c:v>
                </c:pt>
                <c:pt idx="3124">
                  <c:v>0.64853620000000001</c:v>
                </c:pt>
                <c:pt idx="3125">
                  <c:v>0.64893999999999996</c:v>
                </c:pt>
                <c:pt idx="3126">
                  <c:v>0.6493487</c:v>
                </c:pt>
                <c:pt idx="3127">
                  <c:v>0.64978119999999995</c:v>
                </c:pt>
                <c:pt idx="3128">
                  <c:v>0.65026459999999997</c:v>
                </c:pt>
                <c:pt idx="3129">
                  <c:v>0.65082410000000002</c:v>
                </c:pt>
                <c:pt idx="3130">
                  <c:v>0.65146740000000003</c:v>
                </c:pt>
                <c:pt idx="3131">
                  <c:v>0.65217380000000003</c:v>
                </c:pt>
                <c:pt idx="3132">
                  <c:v>0.65289540000000001</c:v>
                </c:pt>
                <c:pt idx="3133">
                  <c:v>0.65357609999999999</c:v>
                </c:pt>
                <c:pt idx="3134">
                  <c:v>0.65417049999999999</c:v>
                </c:pt>
                <c:pt idx="3135">
                  <c:v>0.65466550000000001</c:v>
                </c:pt>
                <c:pt idx="3136">
                  <c:v>0.65508060000000001</c:v>
                </c:pt>
                <c:pt idx="3137">
                  <c:v>0.65545509999999996</c:v>
                </c:pt>
                <c:pt idx="3138">
                  <c:v>0.6558254</c:v>
                </c:pt>
                <c:pt idx="3139">
                  <c:v>0.6562057</c:v>
                </c:pt>
                <c:pt idx="3140">
                  <c:v>0.65658320000000003</c:v>
                </c:pt>
                <c:pt idx="3141">
                  <c:v>0.6569275</c:v>
                </c:pt>
                <c:pt idx="3142">
                  <c:v>0.65721240000000003</c:v>
                </c:pt>
                <c:pt idx="3143">
                  <c:v>0.65743830000000003</c:v>
                </c:pt>
                <c:pt idx="3144">
                  <c:v>0.65764679999999998</c:v>
                </c:pt>
                <c:pt idx="3145">
                  <c:v>0.65791580000000005</c:v>
                </c:pt>
                <c:pt idx="3146">
                  <c:v>0.65834170000000003</c:v>
                </c:pt>
                <c:pt idx="3147">
                  <c:v>0.65899209999999997</c:v>
                </c:pt>
                <c:pt idx="3148">
                  <c:v>0.65986449999999996</c:v>
                </c:pt>
                <c:pt idx="3149">
                  <c:v>0.66085859999999996</c:v>
                </c:pt>
                <c:pt idx="3150">
                  <c:v>0.6618136</c:v>
                </c:pt>
                <c:pt idx="3151">
                  <c:v>0.66257330000000003</c:v>
                </c:pt>
                <c:pt idx="3152">
                  <c:v>0.66306290000000001</c:v>
                </c:pt>
                <c:pt idx="3153">
                  <c:v>0.66331370000000001</c:v>
                </c:pt>
                <c:pt idx="3154">
                  <c:v>0.66343750000000001</c:v>
                </c:pt>
                <c:pt idx="3155">
                  <c:v>0.66358209999999995</c:v>
                </c:pt>
                <c:pt idx="3156">
                  <c:v>0.6638752</c:v>
                </c:pt>
                <c:pt idx="3157">
                  <c:v>0.66440120000000003</c:v>
                </c:pt>
                <c:pt idx="3158">
                  <c:v>0.66516160000000002</c:v>
                </c:pt>
                <c:pt idx="3159">
                  <c:v>0.6660758</c:v>
                </c:pt>
                <c:pt idx="3160">
                  <c:v>0.66700139999999997</c:v>
                </c:pt>
                <c:pt idx="3161">
                  <c:v>0.66780240000000002</c:v>
                </c:pt>
                <c:pt idx="3162">
                  <c:v>0.66840679999999997</c:v>
                </c:pt>
                <c:pt idx="3163">
                  <c:v>0.66881670000000004</c:v>
                </c:pt>
                <c:pt idx="3164">
                  <c:v>0.6690893</c:v>
                </c:pt>
                <c:pt idx="3165">
                  <c:v>0.66929629999999996</c:v>
                </c:pt>
                <c:pt idx="3166">
                  <c:v>0.66950229999999999</c:v>
                </c:pt>
                <c:pt idx="3167">
                  <c:v>0.66974679999999998</c:v>
                </c:pt>
                <c:pt idx="3168">
                  <c:v>0.6700469</c:v>
                </c:pt>
                <c:pt idx="3169">
                  <c:v>0.67040429999999995</c:v>
                </c:pt>
                <c:pt idx="3170">
                  <c:v>0.67081449999999998</c:v>
                </c:pt>
                <c:pt idx="3171">
                  <c:v>0.67127190000000003</c:v>
                </c:pt>
                <c:pt idx="3172">
                  <c:v>0.67177180000000003</c:v>
                </c:pt>
                <c:pt idx="3173">
                  <c:v>0.67230699999999999</c:v>
                </c:pt>
                <c:pt idx="3174">
                  <c:v>0.6728653</c:v>
                </c:pt>
                <c:pt idx="3175">
                  <c:v>0.67343059999999999</c:v>
                </c:pt>
                <c:pt idx="3176">
                  <c:v>0.67398760000000002</c:v>
                </c:pt>
                <c:pt idx="3177">
                  <c:v>0.67452659999999998</c:v>
                </c:pt>
                <c:pt idx="3178">
                  <c:v>0.67504569999999997</c:v>
                </c:pt>
                <c:pt idx="3179">
                  <c:v>0.67554860000000005</c:v>
                </c:pt>
                <c:pt idx="3180">
                  <c:v>0.67603939999999996</c:v>
                </c:pt>
                <c:pt idx="3181">
                  <c:v>0.67651620000000001</c:v>
                </c:pt>
                <c:pt idx="3182">
                  <c:v>0.67697160000000001</c:v>
                </c:pt>
                <c:pt idx="3183">
                  <c:v>0.67739649999999996</c:v>
                </c:pt>
                <c:pt idx="3184">
                  <c:v>0.67778899999999997</c:v>
                </c:pt>
                <c:pt idx="3185">
                  <c:v>0.67815760000000003</c:v>
                </c:pt>
                <c:pt idx="3186">
                  <c:v>0.67852210000000002</c:v>
                </c:pt>
                <c:pt idx="3187">
                  <c:v>0.67890269999999997</c:v>
                </c:pt>
                <c:pt idx="3188">
                  <c:v>0.67930939999999995</c:v>
                </c:pt>
                <c:pt idx="3189">
                  <c:v>0.67973249999999996</c:v>
                </c:pt>
                <c:pt idx="3190">
                  <c:v>0.68014459999999999</c:v>
                </c:pt>
                <c:pt idx="3191">
                  <c:v>0.68051209999999995</c:v>
                </c:pt>
                <c:pt idx="3192">
                  <c:v>0.68081130000000001</c:v>
                </c:pt>
                <c:pt idx="3193">
                  <c:v>0.68104620000000005</c:v>
                </c:pt>
                <c:pt idx="3194">
                  <c:v>0.68125340000000001</c:v>
                </c:pt>
                <c:pt idx="3195">
                  <c:v>0.68149910000000002</c:v>
                </c:pt>
                <c:pt idx="3196">
                  <c:v>0.68185759999999995</c:v>
                </c:pt>
                <c:pt idx="3197">
                  <c:v>0.68239030000000001</c:v>
                </c:pt>
                <c:pt idx="3198">
                  <c:v>0.68311920000000004</c:v>
                </c:pt>
                <c:pt idx="3199">
                  <c:v>0.68400749999999999</c:v>
                </c:pt>
                <c:pt idx="3200">
                  <c:v>0.68496259999999998</c:v>
                </c:pt>
                <c:pt idx="3201">
                  <c:v>0.68586630000000004</c:v>
                </c:pt>
                <c:pt idx="3202">
                  <c:v>0.68662990000000002</c:v>
                </c:pt>
                <c:pt idx="3203">
                  <c:v>0.68721869999999996</c:v>
                </c:pt>
                <c:pt idx="3204">
                  <c:v>0.68765549999999998</c:v>
                </c:pt>
                <c:pt idx="3205">
                  <c:v>0.68799410000000005</c:v>
                </c:pt>
                <c:pt idx="3206">
                  <c:v>0.68829560000000001</c:v>
                </c:pt>
                <c:pt idx="3207">
                  <c:v>0.6886061</c:v>
                </c:pt>
                <c:pt idx="3208">
                  <c:v>0.6889478</c:v>
                </c:pt>
                <c:pt idx="3209">
                  <c:v>0.68932190000000004</c:v>
                </c:pt>
                <c:pt idx="3210">
                  <c:v>0.68971590000000005</c:v>
                </c:pt>
                <c:pt idx="3211">
                  <c:v>0.69011429999999996</c:v>
                </c:pt>
                <c:pt idx="3212">
                  <c:v>0.69050590000000001</c:v>
                </c:pt>
                <c:pt idx="3213">
                  <c:v>0.69088729999999998</c:v>
                </c:pt>
                <c:pt idx="3214">
                  <c:v>0.69126120000000002</c:v>
                </c:pt>
                <c:pt idx="3215">
                  <c:v>0.69163209999999997</c:v>
                </c:pt>
                <c:pt idx="3216">
                  <c:v>0.6920037</c:v>
                </c:pt>
                <c:pt idx="3217">
                  <c:v>0.69237720000000003</c:v>
                </c:pt>
                <c:pt idx="3218">
                  <c:v>0.69275189999999998</c:v>
                </c:pt>
                <c:pt idx="3219">
                  <c:v>0.69312779999999996</c:v>
                </c:pt>
                <c:pt idx="3220">
                  <c:v>0.69350670000000003</c:v>
                </c:pt>
                <c:pt idx="3221">
                  <c:v>0.69389270000000003</c:v>
                </c:pt>
                <c:pt idx="3222">
                  <c:v>0.6942912</c:v>
                </c:pt>
                <c:pt idx="3223">
                  <c:v>0.69470829999999995</c:v>
                </c:pt>
                <c:pt idx="3224">
                  <c:v>0.69514779999999998</c:v>
                </c:pt>
                <c:pt idx="3225">
                  <c:v>0.69561050000000002</c:v>
                </c:pt>
                <c:pt idx="3226">
                  <c:v>0.69609339999999997</c:v>
                </c:pt>
                <c:pt idx="3227">
                  <c:v>0.69658929999999997</c:v>
                </c:pt>
                <c:pt idx="3228">
                  <c:v>0.69708890000000001</c:v>
                </c:pt>
                <c:pt idx="3229">
                  <c:v>0.69758249999999999</c:v>
                </c:pt>
                <c:pt idx="3230">
                  <c:v>0.69806159999999995</c:v>
                </c:pt>
                <c:pt idx="3231">
                  <c:v>0.69852250000000005</c:v>
                </c:pt>
                <c:pt idx="3232">
                  <c:v>0.6989668</c:v>
                </c:pt>
                <c:pt idx="3233">
                  <c:v>0.69940159999999996</c:v>
                </c:pt>
                <c:pt idx="3234">
                  <c:v>0.69983669999999998</c:v>
                </c:pt>
                <c:pt idx="3235">
                  <c:v>0.70028219999999997</c:v>
                </c:pt>
                <c:pt idx="3236">
                  <c:v>0.70074389999999998</c:v>
                </c:pt>
                <c:pt idx="3237">
                  <c:v>0.70121999999999995</c:v>
                </c:pt>
                <c:pt idx="3238">
                  <c:v>0.70170100000000002</c:v>
                </c:pt>
                <c:pt idx="3239">
                  <c:v>0.70217200000000002</c:v>
                </c:pt>
                <c:pt idx="3240">
                  <c:v>0.70261680000000004</c:v>
                </c:pt>
                <c:pt idx="3241">
                  <c:v>0.7030227</c:v>
                </c:pt>
                <c:pt idx="3242">
                  <c:v>0.70338520000000004</c:v>
                </c:pt>
                <c:pt idx="3243">
                  <c:v>0.70370999999999995</c:v>
                </c:pt>
                <c:pt idx="3244">
                  <c:v>0.70401369999999996</c:v>
                </c:pt>
                <c:pt idx="3245">
                  <c:v>0.70432050000000002</c:v>
                </c:pt>
                <c:pt idx="3246">
                  <c:v>0.70465949999999999</c:v>
                </c:pt>
                <c:pt idx="3247">
                  <c:v>0.70505930000000006</c:v>
                </c:pt>
                <c:pt idx="3248">
                  <c:v>0.70553960000000004</c:v>
                </c:pt>
                <c:pt idx="3249">
                  <c:v>0.70610379999999995</c:v>
                </c:pt>
                <c:pt idx="3250">
                  <c:v>0.70673269999999999</c:v>
                </c:pt>
                <c:pt idx="3251">
                  <c:v>0.70738860000000003</c:v>
                </c:pt>
                <c:pt idx="3252">
                  <c:v>0.70802310000000002</c:v>
                </c:pt>
                <c:pt idx="3253">
                  <c:v>0.70859510000000003</c:v>
                </c:pt>
                <c:pt idx="3254">
                  <c:v>0.70908669999999996</c:v>
                </c:pt>
                <c:pt idx="3255">
                  <c:v>0.70950590000000002</c:v>
                </c:pt>
                <c:pt idx="3256">
                  <c:v>0.70988189999999995</c:v>
                </c:pt>
                <c:pt idx="3257">
                  <c:v>0.71024860000000001</c:v>
                </c:pt>
                <c:pt idx="3258">
                  <c:v>0.71063399999999999</c:v>
                </c:pt>
                <c:pt idx="3259">
                  <c:v>0.71104719999999999</c:v>
                </c:pt>
                <c:pt idx="3260">
                  <c:v>0.7114779</c:v>
                </c:pt>
                <c:pt idx="3261">
                  <c:v>0.71190039999999999</c:v>
                </c:pt>
                <c:pt idx="3262">
                  <c:v>0.7122889</c:v>
                </c:pt>
                <c:pt idx="3263">
                  <c:v>0.71263049999999994</c:v>
                </c:pt>
                <c:pt idx="3264">
                  <c:v>0.7129335</c:v>
                </c:pt>
                <c:pt idx="3265">
                  <c:v>0.71322359999999996</c:v>
                </c:pt>
                <c:pt idx="3266">
                  <c:v>0.71353339999999998</c:v>
                </c:pt>
                <c:pt idx="3267">
                  <c:v>0.71388859999999998</c:v>
                </c:pt>
                <c:pt idx="3268">
                  <c:v>0.71429609999999999</c:v>
                </c:pt>
                <c:pt idx="3269">
                  <c:v>0.71474269999999995</c:v>
                </c:pt>
                <c:pt idx="3270">
                  <c:v>0.71520189999999995</c:v>
                </c:pt>
                <c:pt idx="3271">
                  <c:v>0.71564819999999996</c:v>
                </c:pt>
                <c:pt idx="3272">
                  <c:v>0.71606840000000005</c:v>
                </c:pt>
                <c:pt idx="3273">
                  <c:v>0.7164644</c:v>
                </c:pt>
                <c:pt idx="3274">
                  <c:v>0.71684990000000004</c:v>
                </c:pt>
                <c:pt idx="3275">
                  <c:v>0.71723930000000002</c:v>
                </c:pt>
                <c:pt idx="3276">
                  <c:v>0.71763909999999997</c:v>
                </c:pt>
                <c:pt idx="3277">
                  <c:v>0.71804460000000003</c:v>
                </c:pt>
                <c:pt idx="3278">
                  <c:v>0.71844490000000005</c:v>
                </c:pt>
                <c:pt idx="3279">
                  <c:v>0.71883220000000003</c:v>
                </c:pt>
                <c:pt idx="3280">
                  <c:v>0.71921009999999996</c:v>
                </c:pt>
                <c:pt idx="3281">
                  <c:v>0.71959519999999999</c:v>
                </c:pt>
                <c:pt idx="3282">
                  <c:v>0.72000869999999995</c:v>
                </c:pt>
                <c:pt idx="3283">
                  <c:v>0.72046399999999999</c:v>
                </c:pt>
                <c:pt idx="3284">
                  <c:v>0.72095730000000002</c:v>
                </c:pt>
                <c:pt idx="3285">
                  <c:v>0.72146560000000004</c:v>
                </c:pt>
                <c:pt idx="3286">
                  <c:v>0.72195699999999996</c:v>
                </c:pt>
                <c:pt idx="3287">
                  <c:v>0.72240289999999996</c:v>
                </c:pt>
                <c:pt idx="3288">
                  <c:v>0.72279450000000001</c:v>
                </c:pt>
                <c:pt idx="3289">
                  <c:v>0.72314579999999995</c:v>
                </c:pt>
                <c:pt idx="3290">
                  <c:v>0.72348760000000001</c:v>
                </c:pt>
                <c:pt idx="3291">
                  <c:v>0.72384930000000003</c:v>
                </c:pt>
                <c:pt idx="3292">
                  <c:v>0.72424270000000002</c:v>
                </c:pt>
                <c:pt idx="3293">
                  <c:v>0.72465349999999995</c:v>
                </c:pt>
                <c:pt idx="3294">
                  <c:v>0.72504729999999995</c:v>
                </c:pt>
                <c:pt idx="3295">
                  <c:v>0.72538659999999999</c:v>
                </c:pt>
                <c:pt idx="3296">
                  <c:v>0.72565179999999996</c:v>
                </c:pt>
                <c:pt idx="3297">
                  <c:v>0.72585710000000003</c:v>
                </c:pt>
                <c:pt idx="3298">
                  <c:v>0.72604950000000001</c:v>
                </c:pt>
                <c:pt idx="3299">
                  <c:v>0.72629589999999999</c:v>
                </c:pt>
                <c:pt idx="3300">
                  <c:v>0.72665449999999998</c:v>
                </c:pt>
                <c:pt idx="3301">
                  <c:v>0.72715609999999997</c:v>
                </c:pt>
                <c:pt idx="3302">
                  <c:v>0.72778679999999996</c:v>
                </c:pt>
                <c:pt idx="3303">
                  <c:v>0.72849269999999999</c:v>
                </c:pt>
                <c:pt idx="3304">
                  <c:v>0.7291976</c:v>
                </c:pt>
                <c:pt idx="3305">
                  <c:v>0.72983489999999995</c:v>
                </c:pt>
                <c:pt idx="3306">
                  <c:v>0.7303731</c:v>
                </c:pt>
                <c:pt idx="3307">
                  <c:v>0.73081640000000003</c:v>
                </c:pt>
                <c:pt idx="3308">
                  <c:v>0.73119369999999995</c:v>
                </c:pt>
                <c:pt idx="3309">
                  <c:v>0.73153950000000001</c:v>
                </c:pt>
                <c:pt idx="3310">
                  <c:v>0.73188200000000003</c:v>
                </c:pt>
                <c:pt idx="3311">
                  <c:v>0.73223590000000005</c:v>
                </c:pt>
                <c:pt idx="3312">
                  <c:v>0.73260400000000003</c:v>
                </c:pt>
                <c:pt idx="3313">
                  <c:v>0.73298200000000002</c:v>
                </c:pt>
                <c:pt idx="3314">
                  <c:v>0.73336429999999997</c:v>
                </c:pt>
                <c:pt idx="3315">
                  <c:v>0.73374620000000002</c:v>
                </c:pt>
                <c:pt idx="3316">
                  <c:v>0.73412359999999999</c:v>
                </c:pt>
                <c:pt idx="3317">
                  <c:v>0.73449229999999999</c:v>
                </c:pt>
                <c:pt idx="3318">
                  <c:v>0.73484830000000001</c:v>
                </c:pt>
                <c:pt idx="3319">
                  <c:v>0.73519029999999996</c:v>
                </c:pt>
                <c:pt idx="3320">
                  <c:v>0.73552240000000002</c:v>
                </c:pt>
                <c:pt idx="3321">
                  <c:v>0.73585719999999999</c:v>
                </c:pt>
                <c:pt idx="3322">
                  <c:v>0.73621270000000005</c:v>
                </c:pt>
                <c:pt idx="3323">
                  <c:v>0.73660460000000005</c:v>
                </c:pt>
                <c:pt idx="3324">
                  <c:v>0.73704049999999999</c:v>
                </c:pt>
                <c:pt idx="3325">
                  <c:v>0.73751290000000003</c:v>
                </c:pt>
                <c:pt idx="3326">
                  <c:v>0.73800109999999997</c:v>
                </c:pt>
                <c:pt idx="3327">
                  <c:v>0.73847569999999996</c:v>
                </c:pt>
                <c:pt idx="3328">
                  <c:v>0.73890849999999997</c:v>
                </c:pt>
                <c:pt idx="3329">
                  <c:v>0.73928329999999998</c:v>
                </c:pt>
                <c:pt idx="3330">
                  <c:v>0.73959929999999996</c:v>
                </c:pt>
                <c:pt idx="3331">
                  <c:v>0.73987009999999998</c:v>
                </c:pt>
                <c:pt idx="3332">
                  <c:v>0.74011649999999995</c:v>
                </c:pt>
                <c:pt idx="3333">
                  <c:v>0.74036009999999997</c:v>
                </c:pt>
                <c:pt idx="3334">
                  <c:v>0.74061710000000003</c:v>
                </c:pt>
                <c:pt idx="3335">
                  <c:v>0.74089709999999998</c:v>
                </c:pt>
                <c:pt idx="3336">
                  <c:v>0.74120520000000001</c:v>
                </c:pt>
                <c:pt idx="3337">
                  <c:v>0.74154350000000002</c:v>
                </c:pt>
                <c:pt idx="3338">
                  <c:v>0.7419133</c:v>
                </c:pt>
                <c:pt idx="3339">
                  <c:v>0.74231279999999999</c:v>
                </c:pt>
                <c:pt idx="3340">
                  <c:v>0.74273659999999997</c:v>
                </c:pt>
                <c:pt idx="3341">
                  <c:v>0.74317319999999998</c:v>
                </c:pt>
                <c:pt idx="3342">
                  <c:v>0.74360599999999999</c:v>
                </c:pt>
                <c:pt idx="3343">
                  <c:v>0.74401890000000004</c:v>
                </c:pt>
                <c:pt idx="3344">
                  <c:v>0.7443997</c:v>
                </c:pt>
                <c:pt idx="3345">
                  <c:v>0.74474390000000001</c:v>
                </c:pt>
                <c:pt idx="3346">
                  <c:v>0.74505639999999995</c:v>
                </c:pt>
                <c:pt idx="3347">
                  <c:v>0.74534840000000002</c:v>
                </c:pt>
                <c:pt idx="3348">
                  <c:v>0.74563440000000003</c:v>
                </c:pt>
                <c:pt idx="3349">
                  <c:v>0.7459287</c:v>
                </c:pt>
                <c:pt idx="3350">
                  <c:v>0.74624429999999997</c:v>
                </c:pt>
                <c:pt idx="3351">
                  <c:v>0.74659310000000001</c:v>
                </c:pt>
                <c:pt idx="3352">
                  <c:v>0.7469848</c:v>
                </c:pt>
                <c:pt idx="3353">
                  <c:v>0.74742509999999995</c:v>
                </c:pt>
                <c:pt idx="3354">
                  <c:v>0.74791090000000005</c:v>
                </c:pt>
                <c:pt idx="3355">
                  <c:v>0.74842819999999999</c:v>
                </c:pt>
                <c:pt idx="3356">
                  <c:v>0.74895109999999998</c:v>
                </c:pt>
                <c:pt idx="3357">
                  <c:v>0.74944889999999997</c:v>
                </c:pt>
                <c:pt idx="3358">
                  <c:v>0.74989620000000001</c:v>
                </c:pt>
                <c:pt idx="3359">
                  <c:v>0.75028030000000001</c:v>
                </c:pt>
                <c:pt idx="3360">
                  <c:v>0.75060669999999996</c:v>
                </c:pt>
                <c:pt idx="3361">
                  <c:v>0.75089539999999999</c:v>
                </c:pt>
                <c:pt idx="3362">
                  <c:v>0.75117370000000006</c:v>
                </c:pt>
                <c:pt idx="3363">
                  <c:v>0.75146349999999995</c:v>
                </c:pt>
                <c:pt idx="3364">
                  <c:v>0.75177400000000005</c:v>
                </c:pt>
                <c:pt idx="3365">
                  <c:v>0.75209879999999996</c:v>
                </c:pt>
                <c:pt idx="3366">
                  <c:v>0.75242220000000004</c:v>
                </c:pt>
                <c:pt idx="3367">
                  <c:v>0.75272749999999999</c:v>
                </c:pt>
                <c:pt idx="3368">
                  <c:v>0.75300670000000003</c:v>
                </c:pt>
                <c:pt idx="3369">
                  <c:v>0.75326530000000003</c:v>
                </c:pt>
                <c:pt idx="3370">
                  <c:v>0.75351970000000001</c:v>
                </c:pt>
                <c:pt idx="3371">
                  <c:v>0.7537895</c:v>
                </c:pt>
                <c:pt idx="3372">
                  <c:v>0.75408660000000005</c:v>
                </c:pt>
                <c:pt idx="3373">
                  <c:v>0.75441159999999996</c:v>
                </c:pt>
                <c:pt idx="3374">
                  <c:v>0.75475409999999998</c:v>
                </c:pt>
                <c:pt idx="3375">
                  <c:v>0.75510029999999995</c:v>
                </c:pt>
                <c:pt idx="3376">
                  <c:v>0.75543939999999998</c:v>
                </c:pt>
                <c:pt idx="3377">
                  <c:v>0.75577000000000005</c:v>
                </c:pt>
                <c:pt idx="3378">
                  <c:v>0.75609879999999996</c:v>
                </c:pt>
                <c:pt idx="3379">
                  <c:v>0.75643579999999999</c:v>
                </c:pt>
                <c:pt idx="3380">
                  <c:v>0.75678710000000005</c:v>
                </c:pt>
                <c:pt idx="3381">
                  <c:v>0.7571504</c:v>
                </c:pt>
                <c:pt idx="3382">
                  <c:v>0.75751570000000001</c:v>
                </c:pt>
                <c:pt idx="3383">
                  <c:v>0.75787009999999999</c:v>
                </c:pt>
                <c:pt idx="3384">
                  <c:v>0.75820469999999995</c:v>
                </c:pt>
                <c:pt idx="3385">
                  <c:v>0.75851829999999998</c:v>
                </c:pt>
                <c:pt idx="3386">
                  <c:v>0.75881759999999998</c:v>
                </c:pt>
                <c:pt idx="3387">
                  <c:v>0.75911269999999997</c:v>
                </c:pt>
                <c:pt idx="3388">
                  <c:v>0.75941289999999995</c:v>
                </c:pt>
                <c:pt idx="3389">
                  <c:v>0.75972209999999996</c:v>
                </c:pt>
                <c:pt idx="3390">
                  <c:v>0.76003949999999998</c:v>
                </c:pt>
                <c:pt idx="3391">
                  <c:v>0.76036210000000004</c:v>
                </c:pt>
                <c:pt idx="3392">
                  <c:v>0.76068840000000004</c:v>
                </c:pt>
                <c:pt idx="3393">
                  <c:v>0.76101920000000001</c:v>
                </c:pt>
                <c:pt idx="3394">
                  <c:v>0.7613569</c:v>
                </c:pt>
                <c:pt idx="3395">
                  <c:v>0.76170179999999998</c:v>
                </c:pt>
                <c:pt idx="3396">
                  <c:v>0.76205040000000002</c:v>
                </c:pt>
                <c:pt idx="3397">
                  <c:v>0.76239639999999997</c:v>
                </c:pt>
                <c:pt idx="3398">
                  <c:v>0.76273400000000002</c:v>
                </c:pt>
                <c:pt idx="3399">
                  <c:v>0.76306209999999997</c:v>
                </c:pt>
                <c:pt idx="3400">
                  <c:v>0.76338669999999997</c:v>
                </c:pt>
                <c:pt idx="3401">
                  <c:v>0.76371739999999999</c:v>
                </c:pt>
                <c:pt idx="3402">
                  <c:v>0.76406220000000002</c:v>
                </c:pt>
                <c:pt idx="3403">
                  <c:v>0.76441999999999999</c:v>
                </c:pt>
                <c:pt idx="3404">
                  <c:v>0.76477819999999996</c:v>
                </c:pt>
                <c:pt idx="3405">
                  <c:v>0.76511379999999996</c:v>
                </c:pt>
                <c:pt idx="3406">
                  <c:v>0.765405</c:v>
                </c:pt>
                <c:pt idx="3407">
                  <c:v>0.76564149999999997</c:v>
                </c:pt>
                <c:pt idx="3408">
                  <c:v>0.76583089999999998</c:v>
                </c:pt>
                <c:pt idx="3409">
                  <c:v>0.7659975</c:v>
                </c:pt>
                <c:pt idx="3410">
                  <c:v>0.76617159999999995</c:v>
                </c:pt>
                <c:pt idx="3411">
                  <c:v>0.76637920000000004</c:v>
                </c:pt>
                <c:pt idx="3412">
                  <c:v>0.76663049999999999</c:v>
                </c:pt>
                <c:pt idx="3413">
                  <c:v>0.76691849999999995</c:v>
                </c:pt>
                <c:pt idx="3414">
                  <c:v>0.76722440000000003</c:v>
                </c:pt>
                <c:pt idx="3415">
                  <c:v>0.76752900000000002</c:v>
                </c:pt>
                <c:pt idx="3416">
                  <c:v>0.7678218</c:v>
                </c:pt>
                <c:pt idx="3417">
                  <c:v>0.76810480000000003</c:v>
                </c:pt>
                <c:pt idx="3418">
                  <c:v>0.76838870000000004</c:v>
                </c:pt>
                <c:pt idx="3419">
                  <c:v>0.7686847</c:v>
                </c:pt>
                <c:pt idx="3420">
                  <c:v>0.7689956</c:v>
                </c:pt>
                <c:pt idx="3421">
                  <c:v>0.76931360000000004</c:v>
                </c:pt>
                <c:pt idx="3422">
                  <c:v>0.76962299999999995</c:v>
                </c:pt>
                <c:pt idx="3423">
                  <c:v>0.76991010000000004</c:v>
                </c:pt>
                <c:pt idx="3424">
                  <c:v>0.77017119999999994</c:v>
                </c:pt>
                <c:pt idx="3425">
                  <c:v>0.77041610000000005</c:v>
                </c:pt>
                <c:pt idx="3426">
                  <c:v>0.77066449999999997</c:v>
                </c:pt>
                <c:pt idx="3427">
                  <c:v>0.77093520000000004</c:v>
                </c:pt>
                <c:pt idx="3428">
                  <c:v>0.77124009999999998</c:v>
                </c:pt>
                <c:pt idx="3429">
                  <c:v>0.77157659999999995</c:v>
                </c:pt>
                <c:pt idx="3430">
                  <c:v>0.77193210000000001</c:v>
                </c:pt>
                <c:pt idx="3431">
                  <c:v>0.77228920000000001</c:v>
                </c:pt>
                <c:pt idx="3432">
                  <c:v>0.7726343</c:v>
                </c:pt>
                <c:pt idx="3433">
                  <c:v>0.77296160000000003</c:v>
                </c:pt>
                <c:pt idx="3434">
                  <c:v>0.7732715</c:v>
                </c:pt>
                <c:pt idx="3435">
                  <c:v>0.77356590000000003</c:v>
                </c:pt>
                <c:pt idx="3436">
                  <c:v>0.77384299999999995</c:v>
                </c:pt>
                <c:pt idx="3437">
                  <c:v>0.77409609999999995</c:v>
                </c:pt>
                <c:pt idx="3438">
                  <c:v>0.77431760000000005</c:v>
                </c:pt>
                <c:pt idx="3439">
                  <c:v>0.77450629999999998</c:v>
                </c:pt>
                <c:pt idx="3440">
                  <c:v>0.77467019999999998</c:v>
                </c:pt>
                <c:pt idx="3441">
                  <c:v>0.77482779999999996</c:v>
                </c:pt>
                <c:pt idx="3442">
                  <c:v>0.77500009999999997</c:v>
                </c:pt>
                <c:pt idx="3443">
                  <c:v>0.77520279999999997</c:v>
                </c:pt>
                <c:pt idx="3444">
                  <c:v>0.7754375</c:v>
                </c:pt>
                <c:pt idx="3445">
                  <c:v>0.7756923</c:v>
                </c:pt>
                <c:pt idx="3446">
                  <c:v>0.77594770000000002</c:v>
                </c:pt>
                <c:pt idx="3447">
                  <c:v>0.77618830000000005</c:v>
                </c:pt>
                <c:pt idx="3448">
                  <c:v>0.77641110000000002</c:v>
                </c:pt>
                <c:pt idx="3449">
                  <c:v>0.77662830000000005</c:v>
                </c:pt>
                <c:pt idx="3450">
                  <c:v>0.77686069999999996</c:v>
                </c:pt>
                <c:pt idx="3451">
                  <c:v>0.77712930000000002</c:v>
                </c:pt>
                <c:pt idx="3452">
                  <c:v>0.77744329999999995</c:v>
                </c:pt>
                <c:pt idx="3453">
                  <c:v>0.77779500000000001</c:v>
                </c:pt>
                <c:pt idx="3454">
                  <c:v>0.77816260000000004</c:v>
                </c:pt>
                <c:pt idx="3455">
                  <c:v>0.7785202</c:v>
                </c:pt>
                <c:pt idx="3456">
                  <c:v>0.77884949999999997</c:v>
                </c:pt>
                <c:pt idx="3457">
                  <c:v>0.77914470000000002</c:v>
                </c:pt>
                <c:pt idx="3458">
                  <c:v>0.77941260000000001</c:v>
                </c:pt>
                <c:pt idx="3459">
                  <c:v>0.77966429999999998</c:v>
                </c:pt>
                <c:pt idx="3460">
                  <c:v>0.77990859999999995</c:v>
                </c:pt>
                <c:pt idx="3461">
                  <c:v>0.78014729999999999</c:v>
                </c:pt>
                <c:pt idx="3462">
                  <c:v>0.78037730000000005</c:v>
                </c:pt>
                <c:pt idx="3463">
                  <c:v>0.78059610000000001</c:v>
                </c:pt>
                <c:pt idx="3464">
                  <c:v>0.78080700000000003</c:v>
                </c:pt>
                <c:pt idx="3465">
                  <c:v>0.78102070000000001</c:v>
                </c:pt>
                <c:pt idx="3466">
                  <c:v>0.78125129999999998</c:v>
                </c:pt>
                <c:pt idx="3467">
                  <c:v>0.78150779999999997</c:v>
                </c:pt>
                <c:pt idx="3468">
                  <c:v>0.78178820000000004</c:v>
                </c:pt>
                <c:pt idx="3469">
                  <c:v>0.78207800000000005</c:v>
                </c:pt>
                <c:pt idx="3470">
                  <c:v>0.78235600000000005</c:v>
                </c:pt>
                <c:pt idx="3471">
                  <c:v>0.78260269999999998</c:v>
                </c:pt>
                <c:pt idx="3472">
                  <c:v>0.78280939999999999</c:v>
                </c:pt>
                <c:pt idx="3473">
                  <c:v>0.78298100000000004</c:v>
                </c:pt>
                <c:pt idx="3474">
                  <c:v>0.78313370000000004</c:v>
                </c:pt>
                <c:pt idx="3475">
                  <c:v>0.78328560000000003</c:v>
                </c:pt>
                <c:pt idx="3476">
                  <c:v>0.78344780000000003</c:v>
                </c:pt>
                <c:pt idx="3477">
                  <c:v>0.7836225</c:v>
                </c:pt>
                <c:pt idx="3478">
                  <c:v>0.78380430000000001</c:v>
                </c:pt>
                <c:pt idx="3479">
                  <c:v>0.78398849999999998</c:v>
                </c:pt>
                <c:pt idx="3480">
                  <c:v>0.7841766</c:v>
                </c:pt>
                <c:pt idx="3481">
                  <c:v>0.78437950000000001</c:v>
                </c:pt>
                <c:pt idx="3482">
                  <c:v>0.78461259999999999</c:v>
                </c:pt>
                <c:pt idx="3483">
                  <c:v>0.78488800000000003</c:v>
                </c:pt>
                <c:pt idx="3484">
                  <c:v>0.78520699999999999</c:v>
                </c:pt>
                <c:pt idx="3485">
                  <c:v>0.7855567</c:v>
                </c:pt>
                <c:pt idx="3486">
                  <c:v>0.78591310000000003</c:v>
                </c:pt>
                <c:pt idx="3487">
                  <c:v>0.78625049999999996</c:v>
                </c:pt>
                <c:pt idx="3488">
                  <c:v>0.78655140000000001</c:v>
                </c:pt>
                <c:pt idx="3489">
                  <c:v>0.7868098</c:v>
                </c:pt>
                <c:pt idx="3490">
                  <c:v>0.78703190000000001</c:v>
                </c:pt>
                <c:pt idx="3491">
                  <c:v>0.78722910000000001</c:v>
                </c:pt>
                <c:pt idx="3492">
                  <c:v>0.7874118</c:v>
                </c:pt>
                <c:pt idx="3493">
                  <c:v>0.78758379999999995</c:v>
                </c:pt>
                <c:pt idx="3494">
                  <c:v>0.78774330000000004</c:v>
                </c:pt>
                <c:pt idx="3495">
                  <c:v>0.78788670000000005</c:v>
                </c:pt>
                <c:pt idx="3496">
                  <c:v>0.7880142</c:v>
                </c:pt>
                <c:pt idx="3497">
                  <c:v>0.78813230000000001</c:v>
                </c:pt>
                <c:pt idx="3498">
                  <c:v>0.78825160000000005</c:v>
                </c:pt>
                <c:pt idx="3499">
                  <c:v>0.78838260000000004</c:v>
                </c:pt>
                <c:pt idx="3500">
                  <c:v>0.78853139999999999</c:v>
                </c:pt>
                <c:pt idx="3501">
                  <c:v>0.78869820000000002</c:v>
                </c:pt>
                <c:pt idx="3502">
                  <c:v>0.78887960000000001</c:v>
                </c:pt>
                <c:pt idx="3503">
                  <c:v>0.78907240000000001</c:v>
                </c:pt>
                <c:pt idx="3504">
                  <c:v>0.78927729999999996</c:v>
                </c:pt>
                <c:pt idx="3505">
                  <c:v>0.78949840000000004</c:v>
                </c:pt>
                <c:pt idx="3506">
                  <c:v>0.78974060000000001</c:v>
                </c:pt>
                <c:pt idx="3507">
                  <c:v>0.79000459999999995</c:v>
                </c:pt>
                <c:pt idx="3508">
                  <c:v>0.79028370000000003</c:v>
                </c:pt>
                <c:pt idx="3509">
                  <c:v>0.79056510000000002</c:v>
                </c:pt>
                <c:pt idx="3510">
                  <c:v>0.79083499999999995</c:v>
                </c:pt>
                <c:pt idx="3511">
                  <c:v>0.79108480000000003</c:v>
                </c:pt>
                <c:pt idx="3512">
                  <c:v>0.7913135</c:v>
                </c:pt>
                <c:pt idx="3513">
                  <c:v>0.79152739999999999</c:v>
                </c:pt>
                <c:pt idx="3514">
                  <c:v>0.79173400000000005</c:v>
                </c:pt>
                <c:pt idx="3515">
                  <c:v>0.79193659999999999</c:v>
                </c:pt>
                <c:pt idx="3516">
                  <c:v>0.79213069999999997</c:v>
                </c:pt>
                <c:pt idx="3517">
                  <c:v>0.79230639999999997</c:v>
                </c:pt>
                <c:pt idx="3518">
                  <c:v>0.79245480000000001</c:v>
                </c:pt>
                <c:pt idx="3519">
                  <c:v>0.79257520000000004</c:v>
                </c:pt>
                <c:pt idx="3520">
                  <c:v>0.79268019999999995</c:v>
                </c:pt>
                <c:pt idx="3521">
                  <c:v>0.79279259999999996</c:v>
                </c:pt>
                <c:pt idx="3522">
                  <c:v>0.7929351</c:v>
                </c:pt>
                <c:pt idx="3523">
                  <c:v>0.79312320000000003</c:v>
                </c:pt>
                <c:pt idx="3524">
                  <c:v>0.79335580000000006</c:v>
                </c:pt>
                <c:pt idx="3525">
                  <c:v>0.79361769999999998</c:v>
                </c:pt>
                <c:pt idx="3526">
                  <c:v>0.79388409999999998</c:v>
                </c:pt>
                <c:pt idx="3527">
                  <c:v>0.79413250000000002</c:v>
                </c:pt>
                <c:pt idx="3528">
                  <c:v>0.79435169999999999</c:v>
                </c:pt>
                <c:pt idx="3529">
                  <c:v>0.794543</c:v>
                </c:pt>
                <c:pt idx="3530">
                  <c:v>0.79471800000000004</c:v>
                </c:pt>
                <c:pt idx="3531">
                  <c:v>0.7948887</c:v>
                </c:pt>
                <c:pt idx="3532">
                  <c:v>0.79506310000000002</c:v>
                </c:pt>
                <c:pt idx="3533">
                  <c:v>0.79524209999999995</c:v>
                </c:pt>
                <c:pt idx="3534">
                  <c:v>0.79542190000000002</c:v>
                </c:pt>
                <c:pt idx="3535">
                  <c:v>0.79560050000000004</c:v>
                </c:pt>
                <c:pt idx="3536">
                  <c:v>0.79578170000000004</c:v>
                </c:pt>
                <c:pt idx="3537">
                  <c:v>0.79597370000000001</c:v>
                </c:pt>
                <c:pt idx="3538">
                  <c:v>0.79618560000000005</c:v>
                </c:pt>
                <c:pt idx="3539">
                  <c:v>0.79641969999999995</c:v>
                </c:pt>
                <c:pt idx="3540">
                  <c:v>0.79666749999999997</c:v>
                </c:pt>
                <c:pt idx="3541">
                  <c:v>0.79691109999999998</c:v>
                </c:pt>
                <c:pt idx="3542">
                  <c:v>0.79713080000000003</c:v>
                </c:pt>
                <c:pt idx="3543">
                  <c:v>0.79731300000000005</c:v>
                </c:pt>
                <c:pt idx="3544">
                  <c:v>0.79745719999999998</c:v>
                </c:pt>
                <c:pt idx="3545">
                  <c:v>0.79757520000000004</c:v>
                </c:pt>
                <c:pt idx="3546">
                  <c:v>0.79768680000000003</c:v>
                </c:pt>
                <c:pt idx="3547">
                  <c:v>0.79781069999999998</c:v>
                </c:pt>
                <c:pt idx="3548">
                  <c:v>0.79795629999999995</c:v>
                </c:pt>
                <c:pt idx="3549">
                  <c:v>0.79812349999999999</c:v>
                </c:pt>
                <c:pt idx="3550">
                  <c:v>0.7983055</c:v>
                </c:pt>
                <c:pt idx="3551">
                  <c:v>0.79849490000000001</c:v>
                </c:pt>
                <c:pt idx="3552">
                  <c:v>0.79868879999999998</c:v>
                </c:pt>
                <c:pt idx="3553">
                  <c:v>0.79888959999999998</c:v>
                </c:pt>
                <c:pt idx="3554">
                  <c:v>0.79910040000000004</c:v>
                </c:pt>
                <c:pt idx="3555">
                  <c:v>0.79932049999999999</c:v>
                </c:pt>
                <c:pt idx="3556">
                  <c:v>0.79954199999999997</c:v>
                </c:pt>
                <c:pt idx="3557">
                  <c:v>0.79975240000000003</c:v>
                </c:pt>
                <c:pt idx="3558">
                  <c:v>0.79994019999999999</c:v>
                </c:pt>
                <c:pt idx="3559">
                  <c:v>0.80010179999999997</c:v>
                </c:pt>
                <c:pt idx="3560">
                  <c:v>0.80024499999999998</c:v>
                </c:pt>
                <c:pt idx="3561">
                  <c:v>0.80038679999999995</c:v>
                </c:pt>
                <c:pt idx="3562">
                  <c:v>0.80054340000000002</c:v>
                </c:pt>
                <c:pt idx="3563">
                  <c:v>0.80072270000000001</c:v>
                </c:pt>
                <c:pt idx="3564">
                  <c:v>0.80091800000000002</c:v>
                </c:pt>
                <c:pt idx="3565">
                  <c:v>0.80111100000000002</c:v>
                </c:pt>
                <c:pt idx="3566">
                  <c:v>0.80127859999999995</c:v>
                </c:pt>
                <c:pt idx="3567">
                  <c:v>0.80140350000000005</c:v>
                </c:pt>
                <c:pt idx="3568">
                  <c:v>0.80148260000000004</c:v>
                </c:pt>
                <c:pt idx="3569">
                  <c:v>0.80152760000000001</c:v>
                </c:pt>
                <c:pt idx="3570">
                  <c:v>0.80156050000000001</c:v>
                </c:pt>
                <c:pt idx="3571">
                  <c:v>0.80160279999999995</c:v>
                </c:pt>
                <c:pt idx="3572">
                  <c:v>0.80167010000000005</c:v>
                </c:pt>
                <c:pt idx="3573">
                  <c:v>0.8017687</c:v>
                </c:pt>
                <c:pt idx="3574">
                  <c:v>0.80189909999999998</c:v>
                </c:pt>
                <c:pt idx="3575">
                  <c:v>0.80206010000000005</c:v>
                </c:pt>
                <c:pt idx="3576">
                  <c:v>0.80225290000000005</c:v>
                </c:pt>
                <c:pt idx="3577">
                  <c:v>0.80248019999999998</c:v>
                </c:pt>
                <c:pt idx="3578">
                  <c:v>0.80274160000000006</c:v>
                </c:pt>
                <c:pt idx="3579">
                  <c:v>0.8030292</c:v>
                </c:pt>
                <c:pt idx="3580">
                  <c:v>0.80332579999999998</c:v>
                </c:pt>
                <c:pt idx="3581">
                  <c:v>0.80360819999999999</c:v>
                </c:pt>
                <c:pt idx="3582">
                  <c:v>0.80385669999999998</c:v>
                </c:pt>
                <c:pt idx="3583">
                  <c:v>0.80406259999999996</c:v>
                </c:pt>
                <c:pt idx="3584">
                  <c:v>0.80423409999999995</c:v>
                </c:pt>
                <c:pt idx="3585">
                  <c:v>0.80439020000000006</c:v>
                </c:pt>
                <c:pt idx="3586">
                  <c:v>0.80455330000000003</c:v>
                </c:pt>
                <c:pt idx="3587">
                  <c:v>0.80473830000000002</c:v>
                </c:pt>
                <c:pt idx="3588">
                  <c:v>0.80494480000000002</c:v>
                </c:pt>
                <c:pt idx="3589">
                  <c:v>0.80515930000000002</c:v>
                </c:pt>
                <c:pt idx="3590">
                  <c:v>0.80536129999999995</c:v>
                </c:pt>
                <c:pt idx="3591">
                  <c:v>0.80553649999999999</c:v>
                </c:pt>
                <c:pt idx="3592">
                  <c:v>0.80568249999999997</c:v>
                </c:pt>
                <c:pt idx="3593">
                  <c:v>0.80581029999999998</c:v>
                </c:pt>
                <c:pt idx="3594">
                  <c:v>0.80593749999999997</c:v>
                </c:pt>
                <c:pt idx="3595">
                  <c:v>0.80607890000000004</c:v>
                </c:pt>
                <c:pt idx="3596">
                  <c:v>0.80623869999999997</c:v>
                </c:pt>
                <c:pt idx="3597">
                  <c:v>0.80640999999999996</c:v>
                </c:pt>
                <c:pt idx="3598">
                  <c:v>0.80657920000000005</c:v>
                </c:pt>
                <c:pt idx="3599">
                  <c:v>0.80673490000000003</c:v>
                </c:pt>
                <c:pt idx="3600">
                  <c:v>0.80687679999999995</c:v>
                </c:pt>
                <c:pt idx="3601">
                  <c:v>0.80701540000000005</c:v>
                </c:pt>
                <c:pt idx="3602">
                  <c:v>0.80716849999999996</c:v>
                </c:pt>
                <c:pt idx="3603">
                  <c:v>0.80735109999999999</c:v>
                </c:pt>
                <c:pt idx="3604">
                  <c:v>0.80756830000000002</c:v>
                </c:pt>
                <c:pt idx="3605">
                  <c:v>0.80781369999999997</c:v>
                </c:pt>
                <c:pt idx="3606">
                  <c:v>0.80807220000000002</c:v>
                </c:pt>
                <c:pt idx="3607">
                  <c:v>0.80832689999999996</c:v>
                </c:pt>
                <c:pt idx="3608">
                  <c:v>0.80856669999999997</c:v>
                </c:pt>
                <c:pt idx="3609">
                  <c:v>0.80878899999999998</c:v>
                </c:pt>
                <c:pt idx="3610">
                  <c:v>0.80899750000000004</c:v>
                </c:pt>
                <c:pt idx="3611">
                  <c:v>0.8091971</c:v>
                </c:pt>
                <c:pt idx="3612">
                  <c:v>0.8093899</c:v>
                </c:pt>
                <c:pt idx="3613">
                  <c:v>0.80957310000000005</c:v>
                </c:pt>
                <c:pt idx="3614">
                  <c:v>0.80974170000000001</c:v>
                </c:pt>
                <c:pt idx="3615">
                  <c:v>0.80989180000000005</c:v>
                </c:pt>
                <c:pt idx="3616">
                  <c:v>0.81002399999999997</c:v>
                </c:pt>
                <c:pt idx="3617">
                  <c:v>0.81014209999999998</c:v>
                </c:pt>
                <c:pt idx="3618">
                  <c:v>0.8102509</c:v>
                </c:pt>
                <c:pt idx="3619">
                  <c:v>0.81035270000000004</c:v>
                </c:pt>
                <c:pt idx="3620">
                  <c:v>0.810446</c:v>
                </c:pt>
                <c:pt idx="3621">
                  <c:v>0.81052829999999998</c:v>
                </c:pt>
                <c:pt idx="3622">
                  <c:v>0.81060189999999999</c:v>
                </c:pt>
                <c:pt idx="3623">
                  <c:v>0.81067639999999996</c:v>
                </c:pt>
                <c:pt idx="3624">
                  <c:v>0.81076959999999998</c:v>
                </c:pt>
                <c:pt idx="3625">
                  <c:v>0.81090169999999995</c:v>
                </c:pt>
                <c:pt idx="3626">
                  <c:v>0.8110849</c:v>
                </c:pt>
                <c:pt idx="3627">
                  <c:v>0.81131730000000002</c:v>
                </c:pt>
                <c:pt idx="3628">
                  <c:v>0.81157990000000002</c:v>
                </c:pt>
                <c:pt idx="3629">
                  <c:v>0.81184239999999996</c:v>
                </c:pt>
                <c:pt idx="3630">
                  <c:v>0.81207260000000003</c:v>
                </c:pt>
                <c:pt idx="3631">
                  <c:v>0.81224890000000005</c:v>
                </c:pt>
                <c:pt idx="3632">
                  <c:v>0.8123688</c:v>
                </c:pt>
                <c:pt idx="3633">
                  <c:v>0.81244700000000003</c:v>
                </c:pt>
                <c:pt idx="3634">
                  <c:v>0.81250880000000003</c:v>
                </c:pt>
                <c:pt idx="3635">
                  <c:v>0.81257869999999999</c:v>
                </c:pt>
                <c:pt idx="3636">
                  <c:v>0.81267319999999998</c:v>
                </c:pt>
                <c:pt idx="3637">
                  <c:v>0.8127953</c:v>
                </c:pt>
                <c:pt idx="3638">
                  <c:v>0.81294</c:v>
                </c:pt>
                <c:pt idx="3639">
                  <c:v>0.81309750000000003</c:v>
                </c:pt>
                <c:pt idx="3640">
                  <c:v>0.81326089999999995</c:v>
                </c:pt>
                <c:pt idx="3641">
                  <c:v>0.81342700000000001</c:v>
                </c:pt>
                <c:pt idx="3642">
                  <c:v>0.81359539999999997</c:v>
                </c:pt>
                <c:pt idx="3643">
                  <c:v>0.81376539999999997</c:v>
                </c:pt>
                <c:pt idx="3644">
                  <c:v>0.8139343</c:v>
                </c:pt>
                <c:pt idx="3645">
                  <c:v>0.81409790000000004</c:v>
                </c:pt>
                <c:pt idx="3646">
                  <c:v>0.8142549</c:v>
                </c:pt>
                <c:pt idx="3647">
                  <c:v>0.81440950000000001</c:v>
                </c:pt>
                <c:pt idx="3648">
                  <c:v>0.81457109999999999</c:v>
                </c:pt>
                <c:pt idx="3649">
                  <c:v>0.81475070000000005</c:v>
                </c:pt>
                <c:pt idx="3650">
                  <c:v>0.81495550000000005</c:v>
                </c:pt>
                <c:pt idx="3651">
                  <c:v>0.81518330000000006</c:v>
                </c:pt>
                <c:pt idx="3652">
                  <c:v>0.81542309999999996</c:v>
                </c:pt>
                <c:pt idx="3653">
                  <c:v>0.81565770000000004</c:v>
                </c:pt>
                <c:pt idx="3654">
                  <c:v>0.81587319999999997</c:v>
                </c:pt>
                <c:pt idx="3655">
                  <c:v>0.81606440000000002</c:v>
                </c:pt>
                <c:pt idx="3656">
                  <c:v>0.81623769999999995</c:v>
                </c:pt>
                <c:pt idx="3657">
                  <c:v>0.81640639999999998</c:v>
                </c:pt>
                <c:pt idx="3658">
                  <c:v>0.81658379999999997</c:v>
                </c:pt>
                <c:pt idx="3659">
                  <c:v>0.8167761</c:v>
                </c:pt>
                <c:pt idx="3660">
                  <c:v>0.81697989999999998</c:v>
                </c:pt>
                <c:pt idx="3661">
                  <c:v>0.81718570000000001</c:v>
                </c:pt>
                <c:pt idx="3662">
                  <c:v>0.81738350000000004</c:v>
                </c:pt>
                <c:pt idx="3663">
                  <c:v>0.81757100000000005</c:v>
                </c:pt>
                <c:pt idx="3664">
                  <c:v>0.8177548</c:v>
                </c:pt>
                <c:pt idx="3665">
                  <c:v>0.81794630000000002</c:v>
                </c:pt>
                <c:pt idx="3666">
                  <c:v>0.81815309999999997</c:v>
                </c:pt>
                <c:pt idx="3667">
                  <c:v>0.81837320000000002</c:v>
                </c:pt>
                <c:pt idx="3668">
                  <c:v>0.81859150000000003</c:v>
                </c:pt>
                <c:pt idx="3669">
                  <c:v>0.81878720000000005</c:v>
                </c:pt>
                <c:pt idx="3670">
                  <c:v>0.81894020000000001</c:v>
                </c:pt>
                <c:pt idx="3671">
                  <c:v>0.81904290000000002</c:v>
                </c:pt>
                <c:pt idx="3672">
                  <c:v>0.81910340000000004</c:v>
                </c:pt>
                <c:pt idx="3673">
                  <c:v>0.81914310000000001</c:v>
                </c:pt>
                <c:pt idx="3674">
                  <c:v>0.81918840000000004</c:v>
                </c:pt>
                <c:pt idx="3675">
                  <c:v>0.8192585</c:v>
                </c:pt>
                <c:pt idx="3676">
                  <c:v>0.81936169999999997</c:v>
                </c:pt>
                <c:pt idx="3677">
                  <c:v>0.81949439999999996</c:v>
                </c:pt>
                <c:pt idx="3678">
                  <c:v>0.8196464</c:v>
                </c:pt>
                <c:pt idx="3679">
                  <c:v>0.81980810000000004</c:v>
                </c:pt>
                <c:pt idx="3680">
                  <c:v>0.81997589999999998</c:v>
                </c:pt>
                <c:pt idx="3681">
                  <c:v>0.82015210000000005</c:v>
                </c:pt>
                <c:pt idx="3682">
                  <c:v>0.82034189999999996</c:v>
                </c:pt>
                <c:pt idx="3683">
                  <c:v>0.82054819999999995</c:v>
                </c:pt>
                <c:pt idx="3684">
                  <c:v>0.82076950000000004</c:v>
                </c:pt>
                <c:pt idx="3685">
                  <c:v>0.82100099999999998</c:v>
                </c:pt>
                <c:pt idx="3686">
                  <c:v>0.82123840000000004</c:v>
                </c:pt>
                <c:pt idx="3687">
                  <c:v>0.82148049999999995</c:v>
                </c:pt>
                <c:pt idx="3688">
                  <c:v>0.82172829999999997</c:v>
                </c:pt>
                <c:pt idx="3689">
                  <c:v>0.82198230000000005</c:v>
                </c:pt>
                <c:pt idx="3690">
                  <c:v>0.82223749999999995</c:v>
                </c:pt>
                <c:pt idx="3691">
                  <c:v>0.82247999999999999</c:v>
                </c:pt>
                <c:pt idx="3692">
                  <c:v>0.82269270000000005</c:v>
                </c:pt>
                <c:pt idx="3693">
                  <c:v>0.82285980000000003</c:v>
                </c:pt>
                <c:pt idx="3694">
                  <c:v>0.82297719999999996</c:v>
                </c:pt>
                <c:pt idx="3695">
                  <c:v>0.8230558</c:v>
                </c:pt>
                <c:pt idx="3696">
                  <c:v>0.82311990000000002</c:v>
                </c:pt>
                <c:pt idx="3697">
                  <c:v>0.82319710000000001</c:v>
                </c:pt>
                <c:pt idx="3698">
                  <c:v>0.8233047</c:v>
                </c:pt>
                <c:pt idx="3699">
                  <c:v>0.82344410000000001</c:v>
                </c:pt>
                <c:pt idx="3700">
                  <c:v>0.82359919999999998</c:v>
                </c:pt>
                <c:pt idx="3701">
                  <c:v>0.82374809999999998</c:v>
                </c:pt>
                <c:pt idx="3702">
                  <c:v>0.82387379999999999</c:v>
                </c:pt>
                <c:pt idx="3703">
                  <c:v>0.82397739999999997</c:v>
                </c:pt>
                <c:pt idx="3704">
                  <c:v>0.82407839999999999</c:v>
                </c:pt>
                <c:pt idx="3705">
                  <c:v>0.82420950000000004</c:v>
                </c:pt>
                <c:pt idx="3706">
                  <c:v>0.82439819999999997</c:v>
                </c:pt>
                <c:pt idx="3707">
                  <c:v>0.82465520000000003</c:v>
                </c:pt>
                <c:pt idx="3708">
                  <c:v>0.82496729999999996</c:v>
                </c:pt>
                <c:pt idx="3709">
                  <c:v>0.82530300000000001</c:v>
                </c:pt>
                <c:pt idx="3710">
                  <c:v>0.82562489999999999</c:v>
                </c:pt>
                <c:pt idx="3711">
                  <c:v>0.82590379999999997</c:v>
                </c:pt>
                <c:pt idx="3712">
                  <c:v>0.82612989999999997</c:v>
                </c:pt>
                <c:pt idx="3713">
                  <c:v>0.82631220000000005</c:v>
                </c:pt>
                <c:pt idx="3714">
                  <c:v>0.82647190000000004</c:v>
                </c:pt>
                <c:pt idx="3715">
                  <c:v>0.82662829999999998</c:v>
                </c:pt>
                <c:pt idx="3716">
                  <c:v>0.82679290000000005</c:v>
                </c:pt>
                <c:pt idx="3717">
                  <c:v>0.82696570000000003</c:v>
                </c:pt>
                <c:pt idx="3718">
                  <c:v>0.82714109999999996</c:v>
                </c:pt>
                <c:pt idx="3719">
                  <c:v>0.82731330000000003</c:v>
                </c:pt>
                <c:pt idx="3720">
                  <c:v>0.82748279999999996</c:v>
                </c:pt>
                <c:pt idx="3721">
                  <c:v>0.82765440000000001</c:v>
                </c:pt>
                <c:pt idx="3722">
                  <c:v>0.82783430000000002</c:v>
                </c:pt>
                <c:pt idx="3723">
                  <c:v>0.82802249999999999</c:v>
                </c:pt>
                <c:pt idx="3724">
                  <c:v>0.8282117</c:v>
                </c:pt>
                <c:pt idx="3725">
                  <c:v>0.8283895</c:v>
                </c:pt>
                <c:pt idx="3726">
                  <c:v>0.82854499999999998</c:v>
                </c:pt>
                <c:pt idx="3727">
                  <c:v>0.82867710000000006</c:v>
                </c:pt>
                <c:pt idx="3728">
                  <c:v>0.82879530000000001</c:v>
                </c:pt>
                <c:pt idx="3729">
                  <c:v>0.82891709999999996</c:v>
                </c:pt>
                <c:pt idx="3730">
                  <c:v>0.82905930000000005</c:v>
                </c:pt>
                <c:pt idx="3731">
                  <c:v>0.82923029999999998</c:v>
                </c:pt>
                <c:pt idx="3732">
                  <c:v>0.82942649999999996</c:v>
                </c:pt>
                <c:pt idx="3733">
                  <c:v>0.82963529999999996</c:v>
                </c:pt>
                <c:pt idx="3734">
                  <c:v>0.8298411</c:v>
                </c:pt>
                <c:pt idx="3735">
                  <c:v>0.83003559999999998</c:v>
                </c:pt>
                <c:pt idx="3736">
                  <c:v>0.8302195</c:v>
                </c:pt>
                <c:pt idx="3737">
                  <c:v>0.83040179999999997</c:v>
                </c:pt>
                <c:pt idx="3738">
                  <c:v>0.83059190000000005</c:v>
                </c:pt>
                <c:pt idx="3739">
                  <c:v>0.83079270000000005</c:v>
                </c:pt>
                <c:pt idx="3740">
                  <c:v>0.83099749999999994</c:v>
                </c:pt>
                <c:pt idx="3741">
                  <c:v>0.83119330000000002</c:v>
                </c:pt>
                <c:pt idx="3742">
                  <c:v>0.83136639999999995</c:v>
                </c:pt>
                <c:pt idx="3743">
                  <c:v>0.83151070000000005</c:v>
                </c:pt>
                <c:pt idx="3744">
                  <c:v>0.8316308</c:v>
                </c:pt>
                <c:pt idx="3745">
                  <c:v>0.83174009999999998</c:v>
                </c:pt>
                <c:pt idx="3746">
                  <c:v>0.83185450000000005</c:v>
                </c:pt>
                <c:pt idx="3747">
                  <c:v>0.83198430000000001</c:v>
                </c:pt>
                <c:pt idx="3748">
                  <c:v>0.83213320000000002</c:v>
                </c:pt>
                <c:pt idx="3749">
                  <c:v>0.8322986</c:v>
                </c:pt>
                <c:pt idx="3750">
                  <c:v>0.83247740000000003</c:v>
                </c:pt>
                <c:pt idx="3751">
                  <c:v>0.83266969999999996</c:v>
                </c:pt>
                <c:pt idx="3752">
                  <c:v>0.83287979999999995</c:v>
                </c:pt>
                <c:pt idx="3753">
                  <c:v>0.83311239999999998</c:v>
                </c:pt>
                <c:pt idx="3754">
                  <c:v>0.83336619999999995</c:v>
                </c:pt>
                <c:pt idx="3755">
                  <c:v>0.83363109999999996</c:v>
                </c:pt>
                <c:pt idx="3756">
                  <c:v>0.83388910000000005</c:v>
                </c:pt>
                <c:pt idx="3757">
                  <c:v>0.83411999999999997</c:v>
                </c:pt>
                <c:pt idx="3758">
                  <c:v>0.83431350000000004</c:v>
                </c:pt>
                <c:pt idx="3759">
                  <c:v>0.83447280000000001</c:v>
                </c:pt>
                <c:pt idx="3760">
                  <c:v>0.83461649999999998</c:v>
                </c:pt>
                <c:pt idx="3761">
                  <c:v>0.83476870000000003</c:v>
                </c:pt>
                <c:pt idx="3762">
                  <c:v>0.83494880000000005</c:v>
                </c:pt>
                <c:pt idx="3763">
                  <c:v>0.83516290000000004</c:v>
                </c:pt>
                <c:pt idx="3764">
                  <c:v>0.83540029999999998</c:v>
                </c:pt>
                <c:pt idx="3765">
                  <c:v>0.8356403</c:v>
                </c:pt>
                <c:pt idx="3766">
                  <c:v>0.83586179999999999</c:v>
                </c:pt>
                <c:pt idx="3767">
                  <c:v>0.83605459999999998</c:v>
                </c:pt>
                <c:pt idx="3768">
                  <c:v>0.83622220000000003</c:v>
                </c:pt>
                <c:pt idx="3769">
                  <c:v>0.83637859999999997</c:v>
                </c:pt>
                <c:pt idx="3770">
                  <c:v>0.8365378</c:v>
                </c:pt>
                <c:pt idx="3771">
                  <c:v>0.83670750000000005</c:v>
                </c:pt>
                <c:pt idx="3772">
                  <c:v>0.83688439999999997</c:v>
                </c:pt>
                <c:pt idx="3773">
                  <c:v>0.837059</c:v>
                </c:pt>
                <c:pt idx="3774">
                  <c:v>0.83722410000000003</c:v>
                </c:pt>
                <c:pt idx="3775">
                  <c:v>0.83738170000000001</c:v>
                </c:pt>
                <c:pt idx="3776">
                  <c:v>0.83754459999999997</c:v>
                </c:pt>
                <c:pt idx="3777">
                  <c:v>0.83773200000000003</c:v>
                </c:pt>
                <c:pt idx="3778">
                  <c:v>0.83795819999999999</c:v>
                </c:pt>
                <c:pt idx="3779">
                  <c:v>0.83822359999999996</c:v>
                </c:pt>
                <c:pt idx="3780">
                  <c:v>0.83851330000000002</c:v>
                </c:pt>
                <c:pt idx="3781">
                  <c:v>0.83880200000000005</c:v>
                </c:pt>
                <c:pt idx="3782">
                  <c:v>0.8390666</c:v>
                </c:pt>
                <c:pt idx="3783">
                  <c:v>0.83929469999999995</c:v>
                </c:pt>
                <c:pt idx="3784">
                  <c:v>0.83949079999999998</c:v>
                </c:pt>
                <c:pt idx="3785">
                  <c:v>0.83967170000000002</c:v>
                </c:pt>
                <c:pt idx="3786">
                  <c:v>0.83985639999999995</c:v>
                </c:pt>
                <c:pt idx="3787">
                  <c:v>0.84005549999999996</c:v>
                </c:pt>
                <c:pt idx="3788">
                  <c:v>0.84026529999999999</c:v>
                </c:pt>
                <c:pt idx="3789">
                  <c:v>0.84047039999999995</c:v>
                </c:pt>
                <c:pt idx="3790">
                  <c:v>0.84065350000000005</c:v>
                </c:pt>
                <c:pt idx="3791">
                  <c:v>0.84080460000000001</c:v>
                </c:pt>
                <c:pt idx="3792">
                  <c:v>0.84092690000000003</c:v>
                </c:pt>
                <c:pt idx="3793">
                  <c:v>0.84103519999999998</c:v>
                </c:pt>
                <c:pt idx="3794">
                  <c:v>0.84114900000000004</c:v>
                </c:pt>
                <c:pt idx="3795">
                  <c:v>0.84128309999999995</c:v>
                </c:pt>
                <c:pt idx="3796">
                  <c:v>0.84144209999999997</c:v>
                </c:pt>
                <c:pt idx="3797">
                  <c:v>0.84162159999999997</c:v>
                </c:pt>
                <c:pt idx="3798">
                  <c:v>0.84181329999999999</c:v>
                </c:pt>
                <c:pt idx="3799">
                  <c:v>0.84201269999999995</c:v>
                </c:pt>
                <c:pt idx="3800">
                  <c:v>0.84222189999999997</c:v>
                </c:pt>
                <c:pt idx="3801">
                  <c:v>0.84244839999999999</c:v>
                </c:pt>
                <c:pt idx="3802">
                  <c:v>0.84269819999999995</c:v>
                </c:pt>
                <c:pt idx="3803">
                  <c:v>0.84297040000000001</c:v>
                </c:pt>
                <c:pt idx="3804">
                  <c:v>0.84325399999999995</c:v>
                </c:pt>
                <c:pt idx="3805">
                  <c:v>0.84353319999999998</c:v>
                </c:pt>
                <c:pt idx="3806">
                  <c:v>0.84379110000000002</c:v>
                </c:pt>
                <c:pt idx="3807">
                  <c:v>0.84402069999999996</c:v>
                </c:pt>
                <c:pt idx="3808">
                  <c:v>0.844225</c:v>
                </c:pt>
                <c:pt idx="3809">
                  <c:v>0.84441639999999996</c:v>
                </c:pt>
                <c:pt idx="3810">
                  <c:v>0.84460780000000002</c:v>
                </c:pt>
                <c:pt idx="3811">
                  <c:v>0.84480670000000002</c:v>
                </c:pt>
                <c:pt idx="3812">
                  <c:v>0.84501190000000004</c:v>
                </c:pt>
                <c:pt idx="3813">
                  <c:v>0.84521679999999999</c:v>
                </c:pt>
                <c:pt idx="3814">
                  <c:v>0.84541370000000005</c:v>
                </c:pt>
                <c:pt idx="3815">
                  <c:v>0.84560159999999995</c:v>
                </c:pt>
                <c:pt idx="3816">
                  <c:v>0.84578690000000001</c:v>
                </c:pt>
                <c:pt idx="3817">
                  <c:v>0.84598019999999996</c:v>
                </c:pt>
                <c:pt idx="3818">
                  <c:v>0.84618930000000003</c:v>
                </c:pt>
                <c:pt idx="3819">
                  <c:v>0.84641299999999997</c:v>
                </c:pt>
                <c:pt idx="3820">
                  <c:v>0.84664030000000001</c:v>
                </c:pt>
                <c:pt idx="3821">
                  <c:v>0.846854</c:v>
                </c:pt>
                <c:pt idx="3822">
                  <c:v>0.84704020000000002</c:v>
                </c:pt>
                <c:pt idx="3823">
                  <c:v>0.84719370000000005</c:v>
                </c:pt>
                <c:pt idx="3824">
                  <c:v>0.84732169999999996</c:v>
                </c:pt>
                <c:pt idx="3825">
                  <c:v>0.84743860000000004</c:v>
                </c:pt>
                <c:pt idx="3826">
                  <c:v>0.84755999999999998</c:v>
                </c:pt>
                <c:pt idx="3827">
                  <c:v>0.84769430000000001</c:v>
                </c:pt>
                <c:pt idx="3828">
                  <c:v>0.84784009999999999</c:v>
                </c:pt>
                <c:pt idx="3829">
                  <c:v>0.84799029999999997</c:v>
                </c:pt>
                <c:pt idx="3830">
                  <c:v>0.84813819999999995</c:v>
                </c:pt>
                <c:pt idx="3831">
                  <c:v>0.84828409999999999</c:v>
                </c:pt>
                <c:pt idx="3832">
                  <c:v>0.84843769999999996</c:v>
                </c:pt>
                <c:pt idx="3833">
                  <c:v>0.84861310000000001</c:v>
                </c:pt>
                <c:pt idx="3834">
                  <c:v>0.84882250000000004</c:v>
                </c:pt>
                <c:pt idx="3835">
                  <c:v>0.84906959999999998</c:v>
                </c:pt>
                <c:pt idx="3836">
                  <c:v>0.84934730000000003</c:v>
                </c:pt>
                <c:pt idx="3837">
                  <c:v>0.84964189999999995</c:v>
                </c:pt>
                <c:pt idx="3838">
                  <c:v>0.84993879999999999</c:v>
                </c:pt>
                <c:pt idx="3839">
                  <c:v>0.85023099999999996</c:v>
                </c:pt>
                <c:pt idx="3840">
                  <c:v>0.8505201</c:v>
                </c:pt>
                <c:pt idx="3841">
                  <c:v>0.85081399999999996</c:v>
                </c:pt>
                <c:pt idx="3842">
                  <c:v>0.85111899999999996</c:v>
                </c:pt>
                <c:pt idx="3843">
                  <c:v>0.85143480000000005</c:v>
                </c:pt>
                <c:pt idx="3844">
                  <c:v>0.85175100000000004</c:v>
                </c:pt>
                <c:pt idx="3845">
                  <c:v>0.85205169999999997</c:v>
                </c:pt>
                <c:pt idx="3846">
                  <c:v>0.85232039999999998</c:v>
                </c:pt>
                <c:pt idx="3847">
                  <c:v>0.85254680000000005</c:v>
                </c:pt>
                <c:pt idx="3848">
                  <c:v>0.85272990000000004</c:v>
                </c:pt>
                <c:pt idx="3849">
                  <c:v>0.85287679999999999</c:v>
                </c:pt>
                <c:pt idx="3850">
                  <c:v>0.85299860000000005</c:v>
                </c:pt>
                <c:pt idx="3851">
                  <c:v>0.85310560000000002</c:v>
                </c:pt>
                <c:pt idx="3852">
                  <c:v>0.85320779999999996</c:v>
                </c:pt>
                <c:pt idx="3853">
                  <c:v>0.85331610000000002</c:v>
                </c:pt>
                <c:pt idx="3854">
                  <c:v>0.85344299999999995</c:v>
                </c:pt>
                <c:pt idx="3855">
                  <c:v>0.85360369999999997</c:v>
                </c:pt>
                <c:pt idx="3856">
                  <c:v>0.85381010000000002</c:v>
                </c:pt>
                <c:pt idx="3857">
                  <c:v>0.85406490000000002</c:v>
                </c:pt>
                <c:pt idx="3858">
                  <c:v>0.85435479999999997</c:v>
                </c:pt>
                <c:pt idx="3859">
                  <c:v>0.85465259999999998</c:v>
                </c:pt>
                <c:pt idx="3860">
                  <c:v>0.85492349999999995</c:v>
                </c:pt>
                <c:pt idx="3861">
                  <c:v>0.85513660000000002</c:v>
                </c:pt>
                <c:pt idx="3862">
                  <c:v>0.85527969999999998</c:v>
                </c:pt>
                <c:pt idx="3863">
                  <c:v>0.85536500000000004</c:v>
                </c:pt>
                <c:pt idx="3864">
                  <c:v>0.85542649999999998</c:v>
                </c:pt>
                <c:pt idx="3865">
                  <c:v>0.85550559999999998</c:v>
                </c:pt>
                <c:pt idx="3866">
                  <c:v>0.8556395</c:v>
                </c:pt>
                <c:pt idx="3867">
                  <c:v>0.85584769999999999</c:v>
                </c:pt>
                <c:pt idx="3868">
                  <c:v>0.85612759999999999</c:v>
                </c:pt>
                <c:pt idx="3869">
                  <c:v>0.85646009999999995</c:v>
                </c:pt>
                <c:pt idx="3870">
                  <c:v>0.8568192</c:v>
                </c:pt>
                <c:pt idx="3871">
                  <c:v>0.85718280000000002</c:v>
                </c:pt>
                <c:pt idx="3872">
                  <c:v>0.85753559999999995</c:v>
                </c:pt>
                <c:pt idx="3873">
                  <c:v>0.85786859999999998</c:v>
                </c:pt>
                <c:pt idx="3874">
                  <c:v>0.85817449999999995</c:v>
                </c:pt>
                <c:pt idx="3875">
                  <c:v>0.85844379999999998</c:v>
                </c:pt>
                <c:pt idx="3876">
                  <c:v>0.85866600000000004</c:v>
                </c:pt>
                <c:pt idx="3877">
                  <c:v>0.85883580000000004</c:v>
                </c:pt>
                <c:pt idx="3878">
                  <c:v>0.85895900000000003</c:v>
                </c:pt>
                <c:pt idx="3879">
                  <c:v>0.85905620000000005</c:v>
                </c:pt>
                <c:pt idx="3880">
                  <c:v>0.85915790000000003</c:v>
                </c:pt>
                <c:pt idx="3881">
                  <c:v>0.85929659999999997</c:v>
                </c:pt>
                <c:pt idx="3882">
                  <c:v>0.85949229999999999</c:v>
                </c:pt>
                <c:pt idx="3883">
                  <c:v>0.85974680000000003</c:v>
                </c:pt>
                <c:pt idx="3884">
                  <c:v>0.86004270000000005</c:v>
                </c:pt>
                <c:pt idx="3885">
                  <c:v>0.86035410000000001</c:v>
                </c:pt>
                <c:pt idx="3886">
                  <c:v>0.86065550000000002</c:v>
                </c:pt>
                <c:pt idx="3887">
                  <c:v>0.86093240000000004</c:v>
                </c:pt>
                <c:pt idx="3888">
                  <c:v>0.86118459999999997</c:v>
                </c:pt>
                <c:pt idx="3889">
                  <c:v>0.86142019999999997</c:v>
                </c:pt>
                <c:pt idx="3890">
                  <c:v>0.86164859999999999</c:v>
                </c:pt>
                <c:pt idx="3891">
                  <c:v>0.86187360000000002</c:v>
                </c:pt>
                <c:pt idx="3892">
                  <c:v>0.86209179999999996</c:v>
                </c:pt>
                <c:pt idx="3893">
                  <c:v>0.86229869999999997</c:v>
                </c:pt>
                <c:pt idx="3894">
                  <c:v>0.86249509999999996</c:v>
                </c:pt>
                <c:pt idx="3895">
                  <c:v>0.86269130000000005</c:v>
                </c:pt>
                <c:pt idx="3896">
                  <c:v>0.86290500000000003</c:v>
                </c:pt>
                <c:pt idx="3897">
                  <c:v>0.86315120000000001</c:v>
                </c:pt>
                <c:pt idx="3898">
                  <c:v>0.86343400000000003</c:v>
                </c:pt>
                <c:pt idx="3899">
                  <c:v>0.86373909999999998</c:v>
                </c:pt>
                <c:pt idx="3900">
                  <c:v>0.86403920000000001</c:v>
                </c:pt>
                <c:pt idx="3901">
                  <c:v>0.86430059999999997</c:v>
                </c:pt>
                <c:pt idx="3902">
                  <c:v>0.86449980000000004</c:v>
                </c:pt>
                <c:pt idx="3903">
                  <c:v>0.86463279999999998</c:v>
                </c:pt>
                <c:pt idx="3904">
                  <c:v>0.8647165</c:v>
                </c:pt>
                <c:pt idx="3905">
                  <c:v>0.8647802</c:v>
                </c:pt>
                <c:pt idx="3906">
                  <c:v>0.86485380000000001</c:v>
                </c:pt>
                <c:pt idx="3907">
                  <c:v>0.86495719999999998</c:v>
                </c:pt>
                <c:pt idx="3908">
                  <c:v>0.86509510000000001</c:v>
                </c:pt>
                <c:pt idx="3909">
                  <c:v>0.8652609</c:v>
                </c:pt>
                <c:pt idx="3910">
                  <c:v>0.86544600000000005</c:v>
                </c:pt>
                <c:pt idx="3911">
                  <c:v>0.86564669999999999</c:v>
                </c:pt>
                <c:pt idx="3912">
                  <c:v>0.86586719999999995</c:v>
                </c:pt>
                <c:pt idx="3913">
                  <c:v>0.866116</c:v>
                </c:pt>
                <c:pt idx="3914">
                  <c:v>0.86639750000000004</c:v>
                </c:pt>
                <c:pt idx="3915">
                  <c:v>0.86670689999999995</c:v>
                </c:pt>
                <c:pt idx="3916">
                  <c:v>0.86702950000000001</c:v>
                </c:pt>
                <c:pt idx="3917">
                  <c:v>0.86734789999999995</c:v>
                </c:pt>
                <c:pt idx="3918">
                  <c:v>0.86765000000000003</c:v>
                </c:pt>
                <c:pt idx="3919">
                  <c:v>0.86793739999999997</c:v>
                </c:pt>
                <c:pt idx="3920">
                  <c:v>0.86822549999999998</c:v>
                </c:pt>
                <c:pt idx="3921">
                  <c:v>0.86853709999999995</c:v>
                </c:pt>
                <c:pt idx="3922">
                  <c:v>0.86889119999999997</c:v>
                </c:pt>
                <c:pt idx="3923">
                  <c:v>0.86929230000000002</c:v>
                </c:pt>
                <c:pt idx="3924">
                  <c:v>0.86972700000000003</c:v>
                </c:pt>
                <c:pt idx="3925">
                  <c:v>0.87016760000000004</c:v>
                </c:pt>
                <c:pt idx="3926">
                  <c:v>0.87058210000000003</c:v>
                </c:pt>
                <c:pt idx="3927">
                  <c:v>0.87094190000000005</c:v>
                </c:pt>
                <c:pt idx="3928">
                  <c:v>0.87123059999999997</c:v>
                </c:pt>
                <c:pt idx="3929">
                  <c:v>0.87144460000000001</c:v>
                </c:pt>
                <c:pt idx="3930">
                  <c:v>0.87159039999999999</c:v>
                </c:pt>
                <c:pt idx="3931">
                  <c:v>0.87168049999999997</c:v>
                </c:pt>
                <c:pt idx="3932">
                  <c:v>0.8717319</c:v>
                </c:pt>
                <c:pt idx="3933">
                  <c:v>0.87176790000000004</c:v>
                </c:pt>
                <c:pt idx="3934">
                  <c:v>0.87181529999999996</c:v>
                </c:pt>
                <c:pt idx="3935">
                  <c:v>0.87190350000000005</c:v>
                </c:pt>
                <c:pt idx="3936">
                  <c:v>0.87205849999999996</c:v>
                </c:pt>
                <c:pt idx="3937">
                  <c:v>0.87229159999999994</c:v>
                </c:pt>
                <c:pt idx="3938">
                  <c:v>0.87259529999999996</c:v>
                </c:pt>
                <c:pt idx="3939">
                  <c:v>0.87294210000000005</c:v>
                </c:pt>
                <c:pt idx="3940">
                  <c:v>0.87329579999999996</c:v>
                </c:pt>
                <c:pt idx="3941">
                  <c:v>0.87362119999999999</c:v>
                </c:pt>
                <c:pt idx="3942">
                  <c:v>0.87389939999999999</c:v>
                </c:pt>
                <c:pt idx="3943">
                  <c:v>0.87413370000000001</c:v>
                </c:pt>
                <c:pt idx="3944">
                  <c:v>0.87434619999999996</c:v>
                </c:pt>
                <c:pt idx="3945">
                  <c:v>0.87456509999999998</c:v>
                </c:pt>
                <c:pt idx="3946">
                  <c:v>0.87480959999999997</c:v>
                </c:pt>
                <c:pt idx="3947">
                  <c:v>0.8750829</c:v>
                </c:pt>
                <c:pt idx="3948">
                  <c:v>0.87536999999999998</c:v>
                </c:pt>
                <c:pt idx="3949">
                  <c:v>0.87564949999999997</c:v>
                </c:pt>
                <c:pt idx="3950">
                  <c:v>0.87590259999999998</c:v>
                </c:pt>
                <c:pt idx="3951">
                  <c:v>0.87612449999999997</c:v>
                </c:pt>
                <c:pt idx="3952">
                  <c:v>0.87632500000000002</c:v>
                </c:pt>
                <c:pt idx="3953">
                  <c:v>0.87652160000000001</c:v>
                </c:pt>
                <c:pt idx="3954">
                  <c:v>0.87672870000000003</c:v>
                </c:pt>
                <c:pt idx="3955">
                  <c:v>0.87695120000000004</c:v>
                </c:pt>
                <c:pt idx="3956">
                  <c:v>0.87718320000000005</c:v>
                </c:pt>
                <c:pt idx="3957">
                  <c:v>0.87741590000000003</c:v>
                </c:pt>
                <c:pt idx="3958">
                  <c:v>0.87764600000000004</c:v>
                </c:pt>
                <c:pt idx="3959">
                  <c:v>0.87788089999999996</c:v>
                </c:pt>
                <c:pt idx="3960">
                  <c:v>0.87813529999999995</c:v>
                </c:pt>
                <c:pt idx="3961">
                  <c:v>0.87842290000000001</c:v>
                </c:pt>
                <c:pt idx="3962">
                  <c:v>0.87874459999999999</c:v>
                </c:pt>
                <c:pt idx="3963">
                  <c:v>0.87908500000000001</c:v>
                </c:pt>
                <c:pt idx="3964">
                  <c:v>0.87941499999999995</c:v>
                </c:pt>
                <c:pt idx="3965">
                  <c:v>0.87970689999999996</c:v>
                </c:pt>
                <c:pt idx="3966">
                  <c:v>0.87994850000000002</c:v>
                </c:pt>
                <c:pt idx="3967">
                  <c:v>0.88015169999999998</c:v>
                </c:pt>
                <c:pt idx="3968">
                  <c:v>0.88034999999999997</c:v>
                </c:pt>
                <c:pt idx="3969">
                  <c:v>0.88058020000000004</c:v>
                </c:pt>
                <c:pt idx="3970">
                  <c:v>0.88086900000000001</c:v>
                </c:pt>
                <c:pt idx="3971">
                  <c:v>0.88121680000000002</c:v>
                </c:pt>
                <c:pt idx="3972">
                  <c:v>0.88160059999999996</c:v>
                </c:pt>
                <c:pt idx="3973">
                  <c:v>0.88198299999999996</c:v>
                </c:pt>
                <c:pt idx="3974">
                  <c:v>0.88233320000000004</c:v>
                </c:pt>
                <c:pt idx="3975">
                  <c:v>0.88264010000000004</c:v>
                </c:pt>
                <c:pt idx="3976">
                  <c:v>0.88291529999999996</c:v>
                </c:pt>
                <c:pt idx="3977">
                  <c:v>0.88318430000000003</c:v>
                </c:pt>
                <c:pt idx="3978">
                  <c:v>0.88346829999999998</c:v>
                </c:pt>
                <c:pt idx="3979">
                  <c:v>0.8837737</c:v>
                </c:pt>
                <c:pt idx="3980">
                  <c:v>0.88408609999999999</c:v>
                </c:pt>
                <c:pt idx="3981">
                  <c:v>0.88437860000000001</c:v>
                </c:pt>
                <c:pt idx="3982">
                  <c:v>0.88462719999999995</c:v>
                </c:pt>
                <c:pt idx="3983">
                  <c:v>0.88482499999999997</c:v>
                </c:pt>
                <c:pt idx="3984">
                  <c:v>0.88498659999999996</c:v>
                </c:pt>
                <c:pt idx="3985">
                  <c:v>0.88514150000000003</c:v>
                </c:pt>
                <c:pt idx="3986">
                  <c:v>0.88531729999999997</c:v>
                </c:pt>
                <c:pt idx="3987">
                  <c:v>0.88552889999999995</c:v>
                </c:pt>
                <c:pt idx="3988">
                  <c:v>0.88577249999999996</c:v>
                </c:pt>
                <c:pt idx="3989">
                  <c:v>0.88603489999999996</c:v>
                </c:pt>
                <c:pt idx="3990">
                  <c:v>0.88630350000000002</c:v>
                </c:pt>
                <c:pt idx="3991">
                  <c:v>0.88657870000000005</c:v>
                </c:pt>
                <c:pt idx="3992">
                  <c:v>0.88687519999999997</c:v>
                </c:pt>
                <c:pt idx="3993">
                  <c:v>0.8872139</c:v>
                </c:pt>
                <c:pt idx="3994">
                  <c:v>0.88761029999999996</c:v>
                </c:pt>
                <c:pt idx="3995">
                  <c:v>0.88806479999999999</c:v>
                </c:pt>
                <c:pt idx="3996">
                  <c:v>0.88856329999999994</c:v>
                </c:pt>
                <c:pt idx="3997">
                  <c:v>0.88908580000000004</c:v>
                </c:pt>
                <c:pt idx="3998">
                  <c:v>0.88961990000000002</c:v>
                </c:pt>
                <c:pt idx="3999">
                  <c:v>0.89016530000000005</c:v>
                </c:pt>
                <c:pt idx="4000">
                  <c:v>0.89073190000000002</c:v>
                </c:pt>
                <c:pt idx="4001">
                  <c:v>0.89132849999999997</c:v>
                </c:pt>
                <c:pt idx="4002">
                  <c:v>0.89194700000000005</c:v>
                </c:pt>
                <c:pt idx="4003">
                  <c:v>0.89255819999999997</c:v>
                </c:pt>
                <c:pt idx="4004">
                  <c:v>0.89311779999999996</c:v>
                </c:pt>
                <c:pt idx="4005">
                  <c:v>0.89358320000000002</c:v>
                </c:pt>
                <c:pt idx="4006">
                  <c:v>0.89393670000000003</c:v>
                </c:pt>
                <c:pt idx="4007">
                  <c:v>0.89419550000000003</c:v>
                </c:pt>
                <c:pt idx="4008">
                  <c:v>0.89440609999999998</c:v>
                </c:pt>
                <c:pt idx="4009">
                  <c:v>0.89461979999999997</c:v>
                </c:pt>
                <c:pt idx="4010">
                  <c:v>0.89487150000000004</c:v>
                </c:pt>
                <c:pt idx="4011">
                  <c:v>0.89516359999999995</c:v>
                </c:pt>
                <c:pt idx="4012">
                  <c:v>0.89546899999999996</c:v>
                </c:pt>
                <c:pt idx="4013">
                  <c:v>0.89574670000000001</c:v>
                </c:pt>
                <c:pt idx="4014">
                  <c:v>0.89596500000000001</c:v>
                </c:pt>
                <c:pt idx="4015">
                  <c:v>0.89611649999999998</c:v>
                </c:pt>
                <c:pt idx="4016">
                  <c:v>0.89621899999999999</c:v>
                </c:pt>
                <c:pt idx="4017">
                  <c:v>0.89630089999999996</c:v>
                </c:pt>
                <c:pt idx="4018">
                  <c:v>0.89638269999999998</c:v>
                </c:pt>
                <c:pt idx="4019">
                  <c:v>0.89646519999999996</c:v>
                </c:pt>
                <c:pt idx="4020">
                  <c:v>0.89653179999999999</c:v>
                </c:pt>
                <c:pt idx="4021">
                  <c:v>0.89656329999999995</c:v>
                </c:pt>
                <c:pt idx="4022">
                  <c:v>0.89655600000000002</c:v>
                </c:pt>
                <c:pt idx="4023">
                  <c:v>0.8965322</c:v>
                </c:pt>
                <c:pt idx="4024">
                  <c:v>0.896532</c:v>
                </c:pt>
                <c:pt idx="4025">
                  <c:v>0.89659759999999999</c:v>
                </c:pt>
                <c:pt idx="4026">
                  <c:v>0.89674810000000005</c:v>
                </c:pt>
                <c:pt idx="4027">
                  <c:v>0.89697020000000005</c:v>
                </c:pt>
                <c:pt idx="4028">
                  <c:v>0.89722369999999996</c:v>
                </c:pt>
                <c:pt idx="4029">
                  <c:v>0.89746689999999996</c:v>
                </c:pt>
                <c:pt idx="4030">
                  <c:v>0.89767980000000003</c:v>
                </c:pt>
                <c:pt idx="4031">
                  <c:v>0.89788009999999996</c:v>
                </c:pt>
                <c:pt idx="4032">
                  <c:v>0.89811370000000001</c:v>
                </c:pt>
                <c:pt idx="4033">
                  <c:v>0.89843099999999998</c:v>
                </c:pt>
                <c:pt idx="4034">
                  <c:v>0.89885380000000004</c:v>
                </c:pt>
                <c:pt idx="4035">
                  <c:v>0.89935399999999999</c:v>
                </c:pt>
                <c:pt idx="4036">
                  <c:v>0.89985630000000005</c:v>
                </c:pt>
                <c:pt idx="4037">
                  <c:v>0.90026269999999997</c:v>
                </c:pt>
                <c:pt idx="4038">
                  <c:v>0.90049900000000005</c:v>
                </c:pt>
                <c:pt idx="4039">
                  <c:v>0.90053150000000004</c:v>
                </c:pt>
                <c:pt idx="4040">
                  <c:v>0.90037719999999999</c:v>
                </c:pt>
                <c:pt idx="4041">
                  <c:v>0.90008600000000005</c:v>
                </c:pt>
                <c:pt idx="4042">
                  <c:v>0.89972410000000003</c:v>
                </c:pt>
                <c:pt idx="4043">
                  <c:v>0.89935540000000003</c:v>
                </c:pt>
                <c:pt idx="4044">
                  <c:v>0.89903239999999995</c:v>
                </c:pt>
                <c:pt idx="4045">
                  <c:v>0.89880289999999996</c:v>
                </c:pt>
                <c:pt idx="4046">
                  <c:v>0.898706</c:v>
                </c:pt>
                <c:pt idx="4047">
                  <c:v>0.89877130000000005</c:v>
                </c:pt>
                <c:pt idx="4048">
                  <c:v>0.89901089999999995</c:v>
                </c:pt>
                <c:pt idx="4049">
                  <c:v>0.89940730000000002</c:v>
                </c:pt>
                <c:pt idx="4050">
                  <c:v>0.89991010000000005</c:v>
                </c:pt>
                <c:pt idx="4051">
                  <c:v>0.90043490000000004</c:v>
                </c:pt>
                <c:pt idx="4052">
                  <c:v>0.90089319999999995</c:v>
                </c:pt>
                <c:pt idx="4053">
                  <c:v>0.9012213</c:v>
                </c:pt>
                <c:pt idx="4054">
                  <c:v>0.90140529999999996</c:v>
                </c:pt>
                <c:pt idx="4055">
                  <c:v>0.90148689999999998</c:v>
                </c:pt>
                <c:pt idx="4056">
                  <c:v>0.90154559999999995</c:v>
                </c:pt>
                <c:pt idx="4057">
                  <c:v>0.90166250000000003</c:v>
                </c:pt>
                <c:pt idx="4058">
                  <c:v>0.90187609999999996</c:v>
                </c:pt>
                <c:pt idx="4059">
                  <c:v>0.90216790000000002</c:v>
                </c:pt>
                <c:pt idx="4060">
                  <c:v>0.90246859999999995</c:v>
                </c:pt>
                <c:pt idx="4061">
                  <c:v>0.90270070000000002</c:v>
                </c:pt>
                <c:pt idx="4062">
                  <c:v>0.90281719999999999</c:v>
                </c:pt>
                <c:pt idx="4063">
                  <c:v>0.90283599999999997</c:v>
                </c:pt>
                <c:pt idx="4064">
                  <c:v>0.902833</c:v>
                </c:pt>
                <c:pt idx="4065">
                  <c:v>0.90291869999999996</c:v>
                </c:pt>
                <c:pt idx="4066">
                  <c:v>0.90318580000000004</c:v>
                </c:pt>
                <c:pt idx="4067">
                  <c:v>0.90366800000000003</c:v>
                </c:pt>
                <c:pt idx="4068">
                  <c:v>0.90433200000000002</c:v>
                </c:pt>
                <c:pt idx="4069">
                  <c:v>0.90508999999999995</c:v>
                </c:pt>
                <c:pt idx="4070">
                  <c:v>0.90584070000000005</c:v>
                </c:pt>
                <c:pt idx="4071">
                  <c:v>0.90649380000000002</c:v>
                </c:pt>
                <c:pt idx="4072">
                  <c:v>0.90699870000000005</c:v>
                </c:pt>
                <c:pt idx="4073">
                  <c:v>0.90734179999999998</c:v>
                </c:pt>
                <c:pt idx="4074">
                  <c:v>0.90753379999999995</c:v>
                </c:pt>
                <c:pt idx="4075">
                  <c:v>0.90759730000000005</c:v>
                </c:pt>
                <c:pt idx="4076">
                  <c:v>0.90755989999999997</c:v>
                </c:pt>
                <c:pt idx="4077">
                  <c:v>0.90746309999999997</c:v>
                </c:pt>
                <c:pt idx="4078">
                  <c:v>0.90736459999999997</c:v>
                </c:pt>
                <c:pt idx="4079">
                  <c:v>0.90733810000000004</c:v>
                </c:pt>
                <c:pt idx="4080">
                  <c:v>0.90746269999999996</c:v>
                </c:pt>
                <c:pt idx="4081">
                  <c:v>0.90779180000000004</c:v>
                </c:pt>
                <c:pt idx="4082">
                  <c:v>0.90833600000000003</c:v>
                </c:pt>
                <c:pt idx="4083">
                  <c:v>0.90905369999999996</c:v>
                </c:pt>
                <c:pt idx="4084">
                  <c:v>0.90986509999999998</c:v>
                </c:pt>
                <c:pt idx="4085">
                  <c:v>0.91067339999999997</c:v>
                </c:pt>
                <c:pt idx="4086">
                  <c:v>0.91139590000000004</c:v>
                </c:pt>
                <c:pt idx="4087">
                  <c:v>0.91199019999999997</c:v>
                </c:pt>
                <c:pt idx="4088">
                  <c:v>0.91245310000000002</c:v>
                </c:pt>
                <c:pt idx="4089">
                  <c:v>0.91281239999999997</c:v>
                </c:pt>
                <c:pt idx="4090">
                  <c:v>0.91310630000000004</c:v>
                </c:pt>
                <c:pt idx="4091">
                  <c:v>0.91337040000000003</c:v>
                </c:pt>
                <c:pt idx="4092">
                  <c:v>0.91362829999999995</c:v>
                </c:pt>
                <c:pt idx="4093">
                  <c:v>0.91389399999999998</c:v>
                </c:pt>
                <c:pt idx="4094">
                  <c:v>0.91417800000000005</c:v>
                </c:pt>
                <c:pt idx="4095">
                  <c:v>0.91449060000000004</c:v>
                </c:pt>
                <c:pt idx="4096">
                  <c:v>0.9148387</c:v>
                </c:pt>
                <c:pt idx="4097">
                  <c:v>0.91521949999999996</c:v>
                </c:pt>
                <c:pt idx="4098">
                  <c:v>0.91561650000000006</c:v>
                </c:pt>
                <c:pt idx="4099">
                  <c:v>0.9160007</c:v>
                </c:pt>
                <c:pt idx="4100">
                  <c:v>0.91633699999999996</c:v>
                </c:pt>
                <c:pt idx="4101">
                  <c:v>0.91659919999999995</c:v>
                </c:pt>
                <c:pt idx="4102">
                  <c:v>0.91677960000000003</c:v>
                </c:pt>
                <c:pt idx="4103">
                  <c:v>0.91689209999999999</c:v>
                </c:pt>
                <c:pt idx="4104">
                  <c:v>0.91696549999999999</c:v>
                </c:pt>
                <c:pt idx="4105">
                  <c:v>0.91703409999999996</c:v>
                </c:pt>
                <c:pt idx="4106">
                  <c:v>0.91712579999999999</c:v>
                </c:pt>
                <c:pt idx="4107">
                  <c:v>0.91725400000000001</c:v>
                </c:pt>
                <c:pt idx="4108">
                  <c:v>0.91741989999999995</c:v>
                </c:pt>
                <c:pt idx="4109">
                  <c:v>0.91761649999999995</c:v>
                </c:pt>
                <c:pt idx="4110">
                  <c:v>0.91783599999999999</c:v>
                </c:pt>
                <c:pt idx="4111">
                  <c:v>0.91807139999999998</c:v>
                </c:pt>
                <c:pt idx="4112">
                  <c:v>0.91831739999999995</c:v>
                </c:pt>
                <c:pt idx="4113">
                  <c:v>0.91856649999999995</c:v>
                </c:pt>
                <c:pt idx="4114">
                  <c:v>0.91880740000000005</c:v>
                </c:pt>
                <c:pt idx="4115">
                  <c:v>0.91902729999999999</c:v>
                </c:pt>
                <c:pt idx="4116">
                  <c:v>0.91921750000000002</c:v>
                </c:pt>
                <c:pt idx="4117">
                  <c:v>0.91937999999999998</c:v>
                </c:pt>
                <c:pt idx="4118">
                  <c:v>0.91953090000000004</c:v>
                </c:pt>
                <c:pt idx="4119">
                  <c:v>0.91969670000000003</c:v>
                </c:pt>
                <c:pt idx="4120">
                  <c:v>0.91990760000000005</c:v>
                </c:pt>
                <c:pt idx="4121">
                  <c:v>0.92018420000000001</c:v>
                </c:pt>
                <c:pt idx="4122">
                  <c:v>0.92053030000000002</c:v>
                </c:pt>
                <c:pt idx="4123">
                  <c:v>0.92093130000000001</c:v>
                </c:pt>
                <c:pt idx="4124">
                  <c:v>0.92136130000000005</c:v>
                </c:pt>
                <c:pt idx="4125">
                  <c:v>0.92179330000000004</c:v>
                </c:pt>
                <c:pt idx="4126">
                  <c:v>0.92220809999999998</c:v>
                </c:pt>
                <c:pt idx="4127">
                  <c:v>0.92259959999999996</c:v>
                </c:pt>
                <c:pt idx="4128">
                  <c:v>0.92296979999999995</c:v>
                </c:pt>
                <c:pt idx="4129">
                  <c:v>0.9233228</c:v>
                </c:pt>
                <c:pt idx="4130">
                  <c:v>0.92365750000000002</c:v>
                </c:pt>
                <c:pt idx="4131">
                  <c:v>0.92396619999999996</c:v>
                </c:pt>
                <c:pt idx="4132">
                  <c:v>0.9242397</c:v>
                </c:pt>
                <c:pt idx="4133">
                  <c:v>0.92447559999999995</c:v>
                </c:pt>
                <c:pt idx="4134">
                  <c:v>0.92468349999999999</c:v>
                </c:pt>
                <c:pt idx="4135">
                  <c:v>0.92488479999999995</c:v>
                </c:pt>
                <c:pt idx="4136">
                  <c:v>0.92510420000000004</c:v>
                </c:pt>
                <c:pt idx="4137">
                  <c:v>0.92535900000000004</c:v>
                </c:pt>
                <c:pt idx="4138">
                  <c:v>0.92564950000000001</c:v>
                </c:pt>
                <c:pt idx="4139">
                  <c:v>0.92595939999999999</c:v>
                </c:pt>
                <c:pt idx="4140">
                  <c:v>0.92626200000000003</c:v>
                </c:pt>
                <c:pt idx="4141">
                  <c:v>0.92653260000000004</c:v>
                </c:pt>
                <c:pt idx="4142">
                  <c:v>0.92676259999999999</c:v>
                </c:pt>
                <c:pt idx="4143">
                  <c:v>0.92696089999999998</c:v>
                </c:pt>
                <c:pt idx="4144">
                  <c:v>0.92714980000000002</c:v>
                </c:pt>
                <c:pt idx="4145">
                  <c:v>0.92735299999999998</c:v>
                </c:pt>
                <c:pt idx="4146">
                  <c:v>0.92758479999999999</c:v>
                </c:pt>
                <c:pt idx="4147">
                  <c:v>0.92784359999999999</c:v>
                </c:pt>
                <c:pt idx="4148">
                  <c:v>0.92811500000000002</c:v>
                </c:pt>
                <c:pt idx="4149">
                  <c:v>0.92837809999999998</c:v>
                </c:pt>
                <c:pt idx="4150">
                  <c:v>0.92861769999999999</c:v>
                </c:pt>
                <c:pt idx="4151">
                  <c:v>0.92882790000000004</c:v>
                </c:pt>
                <c:pt idx="4152">
                  <c:v>0.92901120000000004</c:v>
                </c:pt>
                <c:pt idx="4153">
                  <c:v>0.92917349999999999</c:v>
                </c:pt>
                <c:pt idx="4154">
                  <c:v>0.92931839999999999</c:v>
                </c:pt>
                <c:pt idx="4155">
                  <c:v>0.92944689999999996</c:v>
                </c:pt>
                <c:pt idx="4156">
                  <c:v>0.92956019999999995</c:v>
                </c:pt>
                <c:pt idx="4157">
                  <c:v>0.92966749999999998</c:v>
                </c:pt>
                <c:pt idx="4158">
                  <c:v>0.92978939999999999</c:v>
                </c:pt>
                <c:pt idx="4159">
                  <c:v>0.92995380000000005</c:v>
                </c:pt>
                <c:pt idx="4160">
                  <c:v>0.93018840000000003</c:v>
                </c:pt>
                <c:pt idx="4161">
                  <c:v>0.93050820000000001</c:v>
                </c:pt>
                <c:pt idx="4162">
                  <c:v>0.93090740000000005</c:v>
                </c:pt>
                <c:pt idx="4163">
                  <c:v>0.93135880000000004</c:v>
                </c:pt>
                <c:pt idx="4164">
                  <c:v>0.93182279999999995</c:v>
                </c:pt>
                <c:pt idx="4165">
                  <c:v>0.93226430000000005</c:v>
                </c:pt>
                <c:pt idx="4166">
                  <c:v>0.93266079999999996</c:v>
                </c:pt>
                <c:pt idx="4167">
                  <c:v>0.93301020000000001</c:v>
                </c:pt>
                <c:pt idx="4168">
                  <c:v>0.9333245</c:v>
                </c:pt>
                <c:pt idx="4169">
                  <c:v>0.93362080000000003</c:v>
                </c:pt>
                <c:pt idx="4170">
                  <c:v>0.93390910000000005</c:v>
                </c:pt>
                <c:pt idx="4171">
                  <c:v>0.93418849999999998</c:v>
                </c:pt>
                <c:pt idx="4172">
                  <c:v>0.93445029999999996</c:v>
                </c:pt>
                <c:pt idx="4173">
                  <c:v>0.93468689999999999</c:v>
                </c:pt>
                <c:pt idx="4174">
                  <c:v>0.93489889999999998</c:v>
                </c:pt>
                <c:pt idx="4175">
                  <c:v>0.9350986</c:v>
                </c:pt>
                <c:pt idx="4176">
                  <c:v>0.93530460000000004</c:v>
                </c:pt>
                <c:pt idx="4177">
                  <c:v>0.93553310000000001</c:v>
                </c:pt>
                <c:pt idx="4178">
                  <c:v>0.93579049999999997</c:v>
                </c:pt>
                <c:pt idx="4179">
                  <c:v>0.93607180000000001</c:v>
                </c:pt>
                <c:pt idx="4180">
                  <c:v>0.93636490000000006</c:v>
                </c:pt>
                <c:pt idx="4181">
                  <c:v>0.93666050000000001</c:v>
                </c:pt>
                <c:pt idx="4182">
                  <c:v>0.93695830000000002</c:v>
                </c:pt>
                <c:pt idx="4183">
                  <c:v>0.9372684</c:v>
                </c:pt>
                <c:pt idx="4184">
                  <c:v>0.93760500000000002</c:v>
                </c:pt>
                <c:pt idx="4185">
                  <c:v>0.93797620000000004</c:v>
                </c:pt>
                <c:pt idx="4186">
                  <c:v>0.93837740000000003</c:v>
                </c:pt>
                <c:pt idx="4187">
                  <c:v>0.93879089999999998</c:v>
                </c:pt>
                <c:pt idx="4188">
                  <c:v>0.93919450000000004</c:v>
                </c:pt>
                <c:pt idx="4189">
                  <c:v>0.93957100000000005</c:v>
                </c:pt>
                <c:pt idx="4190">
                  <c:v>0.93991740000000001</c:v>
                </c:pt>
                <c:pt idx="4191">
                  <c:v>0.94024540000000001</c:v>
                </c:pt>
                <c:pt idx="4192">
                  <c:v>0.94057389999999996</c:v>
                </c:pt>
                <c:pt idx="4193">
                  <c:v>0.94091579999999997</c:v>
                </c:pt>
                <c:pt idx="4194">
                  <c:v>0.94126949999999998</c:v>
                </c:pt>
                <c:pt idx="4195">
                  <c:v>0.94161680000000003</c:v>
                </c:pt>
                <c:pt idx="4196">
                  <c:v>0.94193199999999999</c:v>
                </c:pt>
                <c:pt idx="4197">
                  <c:v>0.94219540000000002</c:v>
                </c:pt>
                <c:pt idx="4198">
                  <c:v>0.9424032</c:v>
                </c:pt>
                <c:pt idx="4199">
                  <c:v>0.94257150000000001</c:v>
                </c:pt>
                <c:pt idx="4200">
                  <c:v>0.94272849999999997</c:v>
                </c:pt>
                <c:pt idx="4201">
                  <c:v>0.94290390000000002</c:v>
                </c:pt>
                <c:pt idx="4202">
                  <c:v>0.94311460000000003</c:v>
                </c:pt>
                <c:pt idx="4203">
                  <c:v>0.94336010000000003</c:v>
                </c:pt>
                <c:pt idx="4204">
                  <c:v>0.94362710000000005</c:v>
                </c:pt>
                <c:pt idx="4205">
                  <c:v>0.94389920000000005</c:v>
                </c:pt>
                <c:pt idx="4206">
                  <c:v>0.94416699999999998</c:v>
                </c:pt>
                <c:pt idx="4207">
                  <c:v>0.94443129999999997</c:v>
                </c:pt>
                <c:pt idx="4208">
                  <c:v>0.94470089999999995</c:v>
                </c:pt>
                <c:pt idx="4209">
                  <c:v>0.94498450000000001</c:v>
                </c:pt>
                <c:pt idx="4210">
                  <c:v>0.94528250000000003</c:v>
                </c:pt>
                <c:pt idx="4211">
                  <c:v>0.94558690000000001</c:v>
                </c:pt>
                <c:pt idx="4212">
                  <c:v>0.94588499999999998</c:v>
                </c:pt>
                <c:pt idx="4213">
                  <c:v>0.94616940000000005</c:v>
                </c:pt>
                <c:pt idx="4214">
                  <c:v>0.94644450000000002</c:v>
                </c:pt>
                <c:pt idx="4215">
                  <c:v>0.94672650000000003</c:v>
                </c:pt>
                <c:pt idx="4216">
                  <c:v>0.94703689999999996</c:v>
                </c:pt>
                <c:pt idx="4217">
                  <c:v>0.94738880000000003</c:v>
                </c:pt>
                <c:pt idx="4218">
                  <c:v>0.94778030000000002</c:v>
                </c:pt>
                <c:pt idx="4219">
                  <c:v>0.94819180000000003</c:v>
                </c:pt>
                <c:pt idx="4220">
                  <c:v>0.94859329999999997</c:v>
                </c:pt>
                <c:pt idx="4221">
                  <c:v>0.94895410000000002</c:v>
                </c:pt>
                <c:pt idx="4222">
                  <c:v>0.94925559999999998</c:v>
                </c:pt>
                <c:pt idx="4223">
                  <c:v>0.94949519999999998</c:v>
                </c:pt>
                <c:pt idx="4224">
                  <c:v>0.94968350000000001</c:v>
                </c:pt>
                <c:pt idx="4225">
                  <c:v>0.94983790000000001</c:v>
                </c:pt>
                <c:pt idx="4226">
                  <c:v>0.94997620000000005</c:v>
                </c:pt>
                <c:pt idx="4227">
                  <c:v>0.95011630000000002</c:v>
                </c:pt>
                <c:pt idx="4228">
                  <c:v>0.95027720000000004</c:v>
                </c:pt>
                <c:pt idx="4229">
                  <c:v>0.95048319999999997</c:v>
                </c:pt>
                <c:pt idx="4230">
                  <c:v>0.95076369999999999</c:v>
                </c:pt>
                <c:pt idx="4231">
                  <c:v>0.95114310000000002</c:v>
                </c:pt>
                <c:pt idx="4232">
                  <c:v>0.95162999999999998</c:v>
                </c:pt>
                <c:pt idx="4233">
                  <c:v>0.95220490000000002</c:v>
                </c:pt>
                <c:pt idx="4234">
                  <c:v>0.95282169999999999</c:v>
                </c:pt>
                <c:pt idx="4235">
                  <c:v>0.95341330000000002</c:v>
                </c:pt>
                <c:pt idx="4236">
                  <c:v>0.95391360000000003</c:v>
                </c:pt>
                <c:pt idx="4237">
                  <c:v>0.95428380000000002</c:v>
                </c:pt>
                <c:pt idx="4238">
                  <c:v>0.95452199999999998</c:v>
                </c:pt>
                <c:pt idx="4239">
                  <c:v>0.95466530000000005</c:v>
                </c:pt>
                <c:pt idx="4240">
                  <c:v>0.95477009999999995</c:v>
                </c:pt>
                <c:pt idx="4241">
                  <c:v>0.95489449999999998</c:v>
                </c:pt>
                <c:pt idx="4242">
                  <c:v>0.95507319999999996</c:v>
                </c:pt>
                <c:pt idx="4243">
                  <c:v>0.95531100000000002</c:v>
                </c:pt>
                <c:pt idx="4244">
                  <c:v>0.95558929999999997</c:v>
                </c:pt>
                <c:pt idx="4245">
                  <c:v>0.95588240000000002</c:v>
                </c:pt>
                <c:pt idx="4246">
                  <c:v>0.95617459999999999</c:v>
                </c:pt>
                <c:pt idx="4247">
                  <c:v>0.95646719999999996</c:v>
                </c:pt>
                <c:pt idx="4248">
                  <c:v>0.95677559999999995</c:v>
                </c:pt>
                <c:pt idx="4249">
                  <c:v>0.957117</c:v>
                </c:pt>
                <c:pt idx="4250">
                  <c:v>0.9574973</c:v>
                </c:pt>
                <c:pt idx="4251">
                  <c:v>0.95790450000000005</c:v>
                </c:pt>
                <c:pt idx="4252">
                  <c:v>0.95831310000000003</c:v>
                </c:pt>
                <c:pt idx="4253">
                  <c:v>0.95869340000000003</c:v>
                </c:pt>
                <c:pt idx="4254">
                  <c:v>0.95902810000000005</c:v>
                </c:pt>
                <c:pt idx="4255">
                  <c:v>0.95931569999999999</c:v>
                </c:pt>
                <c:pt idx="4256">
                  <c:v>0.9595709</c:v>
                </c:pt>
                <c:pt idx="4257">
                  <c:v>0.95981309999999997</c:v>
                </c:pt>
                <c:pt idx="4258">
                  <c:v>0.96005839999999998</c:v>
                </c:pt>
                <c:pt idx="4259">
                  <c:v>0.96031219999999995</c:v>
                </c:pt>
                <c:pt idx="4260">
                  <c:v>0.96057139999999996</c:v>
                </c:pt>
                <c:pt idx="4261">
                  <c:v>0.96082970000000001</c:v>
                </c:pt>
                <c:pt idx="4262">
                  <c:v>0.96108530000000003</c:v>
                </c:pt>
                <c:pt idx="4263">
                  <c:v>0.96134229999999998</c:v>
                </c:pt>
                <c:pt idx="4264">
                  <c:v>0.96160900000000005</c:v>
                </c:pt>
                <c:pt idx="4265">
                  <c:v>0.96189069999999999</c:v>
                </c:pt>
                <c:pt idx="4266">
                  <c:v>0.9621866</c:v>
                </c:pt>
                <c:pt idx="4267">
                  <c:v>0.96249070000000003</c:v>
                </c:pt>
                <c:pt idx="4268">
                  <c:v>0.96279899999999996</c:v>
                </c:pt>
                <c:pt idx="4269">
                  <c:v>0.96311550000000001</c:v>
                </c:pt>
                <c:pt idx="4270">
                  <c:v>0.9634566</c:v>
                </c:pt>
                <c:pt idx="4271">
                  <c:v>0.96384309999999995</c:v>
                </c:pt>
                <c:pt idx="4272">
                  <c:v>0.96428939999999996</c:v>
                </c:pt>
                <c:pt idx="4273">
                  <c:v>0.96479110000000001</c:v>
                </c:pt>
                <c:pt idx="4274">
                  <c:v>0.96531880000000003</c:v>
                </c:pt>
                <c:pt idx="4275">
                  <c:v>0.96582610000000002</c:v>
                </c:pt>
                <c:pt idx="4276">
                  <c:v>0.96626290000000004</c:v>
                </c:pt>
                <c:pt idx="4277">
                  <c:v>0.96659930000000005</c:v>
                </c:pt>
                <c:pt idx="4278">
                  <c:v>0.96683699999999995</c:v>
                </c:pt>
                <c:pt idx="4279">
                  <c:v>0.96701150000000002</c:v>
                </c:pt>
                <c:pt idx="4280">
                  <c:v>0.96717410000000004</c:v>
                </c:pt>
                <c:pt idx="4281">
                  <c:v>0.96737490000000004</c:v>
                </c:pt>
                <c:pt idx="4282">
                  <c:v>0.9676418</c:v>
                </c:pt>
                <c:pt idx="4283">
                  <c:v>0.96797250000000001</c:v>
                </c:pt>
                <c:pt idx="4284">
                  <c:v>0.96833999999999998</c:v>
                </c:pt>
                <c:pt idx="4285">
                  <c:v>0.96870769999999995</c:v>
                </c:pt>
                <c:pt idx="4286">
                  <c:v>0.96904889999999999</c:v>
                </c:pt>
                <c:pt idx="4287">
                  <c:v>0.96935329999999997</c:v>
                </c:pt>
                <c:pt idx="4288">
                  <c:v>0.96962789999999999</c:v>
                </c:pt>
                <c:pt idx="4289">
                  <c:v>0.96988620000000003</c:v>
                </c:pt>
                <c:pt idx="4290">
                  <c:v>0.97013910000000003</c:v>
                </c:pt>
                <c:pt idx="4291">
                  <c:v>0.97038820000000003</c:v>
                </c:pt>
                <c:pt idx="4292">
                  <c:v>0.97062809999999999</c:v>
                </c:pt>
                <c:pt idx="4293">
                  <c:v>0.97085549999999998</c:v>
                </c:pt>
                <c:pt idx="4294">
                  <c:v>0.97107529999999997</c:v>
                </c:pt>
                <c:pt idx="4295">
                  <c:v>0.97130349999999999</c:v>
                </c:pt>
                <c:pt idx="4296">
                  <c:v>0.97156120000000001</c:v>
                </c:pt>
                <c:pt idx="4297">
                  <c:v>0.97186360000000005</c:v>
                </c:pt>
                <c:pt idx="4298">
                  <c:v>0.97221159999999995</c:v>
                </c:pt>
                <c:pt idx="4299">
                  <c:v>0.97259059999999997</c:v>
                </c:pt>
                <c:pt idx="4300">
                  <c:v>0.97297840000000002</c:v>
                </c:pt>
                <c:pt idx="4301">
                  <c:v>0.97335689999999997</c:v>
                </c:pt>
                <c:pt idx="4302">
                  <c:v>0.97372170000000002</c:v>
                </c:pt>
                <c:pt idx="4303">
                  <c:v>0.97408459999999997</c:v>
                </c:pt>
                <c:pt idx="4304">
                  <c:v>0.97446659999999996</c:v>
                </c:pt>
                <c:pt idx="4305">
                  <c:v>0.97488419999999998</c:v>
                </c:pt>
                <c:pt idx="4306">
                  <c:v>0.97533879999999995</c:v>
                </c:pt>
                <c:pt idx="4307">
                  <c:v>0.97581309999999999</c:v>
                </c:pt>
                <c:pt idx="4308">
                  <c:v>0.97627629999999999</c:v>
                </c:pt>
                <c:pt idx="4309">
                  <c:v>0.97670000000000001</c:v>
                </c:pt>
                <c:pt idx="4310">
                  <c:v>0.97706749999999998</c:v>
                </c:pt>
                <c:pt idx="4311">
                  <c:v>0.97738049999999999</c:v>
                </c:pt>
                <c:pt idx="4312">
                  <c:v>0.97765409999999997</c:v>
                </c:pt>
                <c:pt idx="4313">
                  <c:v>0.97790770000000005</c:v>
                </c:pt>
                <c:pt idx="4314">
                  <c:v>0.97815300000000005</c:v>
                </c:pt>
                <c:pt idx="4315">
                  <c:v>0.97839019999999999</c:v>
                </c:pt>
                <c:pt idx="4316">
                  <c:v>0.97861140000000002</c:v>
                </c:pt>
                <c:pt idx="4317">
                  <c:v>0.97881039999999997</c:v>
                </c:pt>
                <c:pt idx="4318">
                  <c:v>0.97899099999999994</c:v>
                </c:pt>
                <c:pt idx="4319">
                  <c:v>0.9791704</c:v>
                </c:pt>
                <c:pt idx="4320">
                  <c:v>0.97937209999999997</c:v>
                </c:pt>
                <c:pt idx="4321">
                  <c:v>0.97961569999999998</c:v>
                </c:pt>
                <c:pt idx="4322">
                  <c:v>0.97990600000000005</c:v>
                </c:pt>
                <c:pt idx="4323">
                  <c:v>0.98023059999999995</c:v>
                </c:pt>
                <c:pt idx="4324">
                  <c:v>0.98056330000000003</c:v>
                </c:pt>
                <c:pt idx="4325">
                  <c:v>0.98087579999999996</c:v>
                </c:pt>
                <c:pt idx="4326">
                  <c:v>0.98115039999999998</c:v>
                </c:pt>
                <c:pt idx="4327">
                  <c:v>0.98138510000000001</c:v>
                </c:pt>
                <c:pt idx="4328">
                  <c:v>0.98159180000000001</c:v>
                </c:pt>
                <c:pt idx="4329">
                  <c:v>0.98178860000000001</c:v>
                </c:pt>
                <c:pt idx="4330">
                  <c:v>0.98199110000000001</c:v>
                </c:pt>
                <c:pt idx="4331">
                  <c:v>0.98220660000000004</c:v>
                </c:pt>
                <c:pt idx="4332">
                  <c:v>0.98243630000000004</c:v>
                </c:pt>
                <c:pt idx="4333">
                  <c:v>0.98267919999999997</c:v>
                </c:pt>
                <c:pt idx="4334">
                  <c:v>0.98293920000000001</c:v>
                </c:pt>
                <c:pt idx="4335">
                  <c:v>0.98322529999999997</c:v>
                </c:pt>
                <c:pt idx="4336">
                  <c:v>0.98354980000000003</c:v>
                </c:pt>
                <c:pt idx="4337">
                  <c:v>0.98392009999999996</c:v>
                </c:pt>
                <c:pt idx="4338">
                  <c:v>0.98433340000000003</c:v>
                </c:pt>
                <c:pt idx="4339">
                  <c:v>0.9847745</c:v>
                </c:pt>
                <c:pt idx="4340">
                  <c:v>0.98522080000000001</c:v>
                </c:pt>
                <c:pt idx="4341">
                  <c:v>0.98565029999999998</c:v>
                </c:pt>
                <c:pt idx="4342">
                  <c:v>0.98604700000000001</c:v>
                </c:pt>
                <c:pt idx="4343">
                  <c:v>0.98640430000000001</c:v>
                </c:pt>
                <c:pt idx="4344">
                  <c:v>0.98672349999999998</c:v>
                </c:pt>
                <c:pt idx="4345">
                  <c:v>0.98700929999999998</c:v>
                </c:pt>
                <c:pt idx="4346">
                  <c:v>0.98726619999999998</c:v>
                </c:pt>
                <c:pt idx="4347">
                  <c:v>0.98749909999999996</c:v>
                </c:pt>
                <c:pt idx="4348">
                  <c:v>0.98771819999999999</c:v>
                </c:pt>
                <c:pt idx="4349">
                  <c:v>0.9879405</c:v>
                </c:pt>
                <c:pt idx="4350">
                  <c:v>0.98819159999999995</c:v>
                </c:pt>
                <c:pt idx="4351">
                  <c:v>0.98850009999999999</c:v>
                </c:pt>
                <c:pt idx="4352">
                  <c:v>0.9888846</c:v>
                </c:pt>
                <c:pt idx="4353">
                  <c:v>0.98934739999999999</c:v>
                </c:pt>
                <c:pt idx="4354">
                  <c:v>0.98986669999999999</c:v>
                </c:pt>
                <c:pt idx="4355">
                  <c:v>0.99040510000000004</c:v>
                </c:pt>
                <c:pt idx="4356">
                  <c:v>0.99091669999999998</c:v>
                </c:pt>
                <c:pt idx="4357">
                  <c:v>0.99136299999999999</c:v>
                </c:pt>
                <c:pt idx="4358">
                  <c:v>0.99172530000000003</c:v>
                </c:pt>
                <c:pt idx="4359">
                  <c:v>0.99200529999999998</c:v>
                </c:pt>
                <c:pt idx="4360">
                  <c:v>0.99222169999999998</c:v>
                </c:pt>
                <c:pt idx="4361">
                  <c:v>0.99239750000000004</c:v>
                </c:pt>
                <c:pt idx="4362">
                  <c:v>0.99255559999999998</c:v>
                </c:pt>
                <c:pt idx="4363">
                  <c:v>0.99271169999999997</c:v>
                </c:pt>
                <c:pt idx="4364">
                  <c:v>0.99287499999999995</c:v>
                </c:pt>
                <c:pt idx="4365">
                  <c:v>0.99305359999999998</c:v>
                </c:pt>
                <c:pt idx="4366">
                  <c:v>0.99325540000000001</c:v>
                </c:pt>
                <c:pt idx="4367">
                  <c:v>0.99348650000000005</c:v>
                </c:pt>
                <c:pt idx="4368">
                  <c:v>0.99374850000000003</c:v>
                </c:pt>
                <c:pt idx="4369">
                  <c:v>0.99403450000000004</c:v>
                </c:pt>
                <c:pt idx="4370">
                  <c:v>0.99433050000000001</c:v>
                </c:pt>
                <c:pt idx="4371">
                  <c:v>0.99462030000000001</c:v>
                </c:pt>
                <c:pt idx="4372">
                  <c:v>0.99489559999999999</c:v>
                </c:pt>
                <c:pt idx="4373">
                  <c:v>0.99516079999999996</c:v>
                </c:pt>
                <c:pt idx="4374">
                  <c:v>0.99543470000000001</c:v>
                </c:pt>
                <c:pt idx="4375">
                  <c:v>0.9957414</c:v>
                </c:pt>
                <c:pt idx="4376">
                  <c:v>0.99610010000000004</c:v>
                </c:pt>
                <c:pt idx="4377">
                  <c:v>0.99651420000000002</c:v>
                </c:pt>
                <c:pt idx="4378">
                  <c:v>0.99696940000000001</c:v>
                </c:pt>
                <c:pt idx="4379">
                  <c:v>0.99743800000000005</c:v>
                </c:pt>
                <c:pt idx="4380">
                  <c:v>0.99789229999999995</c:v>
                </c:pt>
                <c:pt idx="4381">
                  <c:v>0.9983166</c:v>
                </c:pt>
                <c:pt idx="4382">
                  <c:v>0.9987125</c:v>
                </c:pt>
                <c:pt idx="4383">
                  <c:v>0.9990947</c:v>
                </c:pt>
                <c:pt idx="4384">
                  <c:v>0.99948009999999998</c:v>
                </c:pt>
                <c:pt idx="4385">
                  <c:v>0.99987669999999995</c:v>
                </c:pt>
                <c:pt idx="4386">
                  <c:v>1.000278</c:v>
                </c:pt>
                <c:pt idx="4387">
                  <c:v>1.0006679999999999</c:v>
                </c:pt>
                <c:pt idx="4388">
                  <c:v>1.001028</c:v>
                </c:pt>
                <c:pt idx="4389">
                  <c:v>1.0013529999999999</c:v>
                </c:pt>
                <c:pt idx="4390">
                  <c:v>1.0016529999999999</c:v>
                </c:pt>
                <c:pt idx="4391">
                  <c:v>1.0019499999999999</c:v>
                </c:pt>
                <c:pt idx="4392">
                  <c:v>1.002267</c:v>
                </c:pt>
                <c:pt idx="4393">
                  <c:v>1.0026139999999999</c:v>
                </c:pt>
                <c:pt idx="4394">
                  <c:v>1.002982</c:v>
                </c:pt>
                <c:pt idx="4395">
                  <c:v>1.003347</c:v>
                </c:pt>
                <c:pt idx="4396">
                  <c:v>1.0036830000000001</c:v>
                </c:pt>
                <c:pt idx="4397">
                  <c:v>1.0039720000000001</c:v>
                </c:pt>
                <c:pt idx="4398">
                  <c:v>1.0042169999999999</c:v>
                </c:pt>
                <c:pt idx="4399">
                  <c:v>1.00444</c:v>
                </c:pt>
                <c:pt idx="4400">
                  <c:v>1.0046710000000001</c:v>
                </c:pt>
                <c:pt idx="4401">
                  <c:v>1.004934</c:v>
                </c:pt>
                <c:pt idx="4402">
                  <c:v>1.0052369999999999</c:v>
                </c:pt>
                <c:pt idx="4403">
                  <c:v>1.0055730000000001</c:v>
                </c:pt>
                <c:pt idx="4404">
                  <c:v>1.0059210000000001</c:v>
                </c:pt>
                <c:pt idx="4405">
                  <c:v>1.006259</c:v>
                </c:pt>
                <c:pt idx="4406">
                  <c:v>1.0065759999999999</c:v>
                </c:pt>
                <c:pt idx="4407">
                  <c:v>1.0068699999999999</c:v>
                </c:pt>
                <c:pt idx="4408">
                  <c:v>1.007147</c:v>
                </c:pt>
                <c:pt idx="4409">
                  <c:v>1.0074179999999999</c:v>
                </c:pt>
                <c:pt idx="4410">
                  <c:v>1.0076860000000001</c:v>
                </c:pt>
                <c:pt idx="4411">
                  <c:v>1.0079560000000001</c:v>
                </c:pt>
                <c:pt idx="4412">
                  <c:v>1.0082310000000001</c:v>
                </c:pt>
                <c:pt idx="4413">
                  <c:v>1.008518</c:v>
                </c:pt>
                <c:pt idx="4414">
                  <c:v>1.008834</c:v>
                </c:pt>
                <c:pt idx="4415">
                  <c:v>1.0091909999999999</c:v>
                </c:pt>
                <c:pt idx="4416">
                  <c:v>1.009601</c:v>
                </c:pt>
                <c:pt idx="4417">
                  <c:v>1.01006</c:v>
                </c:pt>
                <c:pt idx="4418">
                  <c:v>1.0105519999999999</c:v>
                </c:pt>
                <c:pt idx="4419">
                  <c:v>1.0110539999999999</c:v>
                </c:pt>
                <c:pt idx="4420">
                  <c:v>1.0115369999999999</c:v>
                </c:pt>
                <c:pt idx="4421">
                  <c:v>1.011984</c:v>
                </c:pt>
                <c:pt idx="4422">
                  <c:v>1.012383</c:v>
                </c:pt>
                <c:pt idx="4423">
                  <c:v>1.012731</c:v>
                </c:pt>
                <c:pt idx="4424">
                  <c:v>1.0130239999999999</c:v>
                </c:pt>
                <c:pt idx="4425">
                  <c:v>1.013255</c:v>
                </c:pt>
                <c:pt idx="4426">
                  <c:v>1.01342</c:v>
                </c:pt>
                <c:pt idx="4427">
                  <c:v>1.0135190000000001</c:v>
                </c:pt>
                <c:pt idx="4428">
                  <c:v>1.013574</c:v>
                </c:pt>
                <c:pt idx="4429">
                  <c:v>1.013625</c:v>
                </c:pt>
                <c:pt idx="4430">
                  <c:v>1.0137229999999999</c:v>
                </c:pt>
                <c:pt idx="4431">
                  <c:v>1.0139180000000001</c:v>
                </c:pt>
                <c:pt idx="4432">
                  <c:v>1.01424</c:v>
                </c:pt>
                <c:pt idx="4433">
                  <c:v>1.0146869999999999</c:v>
                </c:pt>
                <c:pt idx="4434">
                  <c:v>1.0152209999999999</c:v>
                </c:pt>
                <c:pt idx="4435">
                  <c:v>1.015787</c:v>
                </c:pt>
                <c:pt idx="4436">
                  <c:v>1.016335</c:v>
                </c:pt>
                <c:pt idx="4437">
                  <c:v>1.016831</c:v>
                </c:pt>
                <c:pt idx="4438">
                  <c:v>1.0172730000000001</c:v>
                </c:pt>
                <c:pt idx="4439">
                  <c:v>1.017679</c:v>
                </c:pt>
                <c:pt idx="4440">
                  <c:v>1.0180750000000001</c:v>
                </c:pt>
                <c:pt idx="4441">
                  <c:v>1.0184770000000001</c:v>
                </c:pt>
                <c:pt idx="4442">
                  <c:v>1.018883</c:v>
                </c:pt>
                <c:pt idx="4443">
                  <c:v>1.0192749999999999</c:v>
                </c:pt>
                <c:pt idx="4444">
                  <c:v>1.019633</c:v>
                </c:pt>
                <c:pt idx="4445">
                  <c:v>1.019949</c:v>
                </c:pt>
                <c:pt idx="4446">
                  <c:v>1.0202290000000001</c:v>
                </c:pt>
                <c:pt idx="4447">
                  <c:v>1.020497</c:v>
                </c:pt>
                <c:pt idx="4448">
                  <c:v>1.020777</c:v>
                </c:pt>
                <c:pt idx="4449">
                  <c:v>1.021088</c:v>
                </c:pt>
                <c:pt idx="4450">
                  <c:v>1.0214350000000001</c:v>
                </c:pt>
                <c:pt idx="4451">
                  <c:v>1.021809</c:v>
                </c:pt>
                <c:pt idx="4452">
                  <c:v>1.0221990000000001</c:v>
                </c:pt>
                <c:pt idx="4453">
                  <c:v>1.022597</c:v>
                </c:pt>
                <c:pt idx="4454">
                  <c:v>1.023002</c:v>
                </c:pt>
                <c:pt idx="4455">
                  <c:v>1.023414</c:v>
                </c:pt>
                <c:pt idx="4456">
                  <c:v>1.023827</c:v>
                </c:pt>
                <c:pt idx="4457">
                  <c:v>1.024219</c:v>
                </c:pt>
                <c:pt idx="4458">
                  <c:v>1.0245610000000001</c:v>
                </c:pt>
                <c:pt idx="4459">
                  <c:v>1.0248280000000001</c:v>
                </c:pt>
                <c:pt idx="4460">
                  <c:v>1.025012</c:v>
                </c:pt>
                <c:pt idx="4461">
                  <c:v>1.0251380000000001</c:v>
                </c:pt>
                <c:pt idx="4462">
                  <c:v>1.0252509999999999</c:v>
                </c:pt>
                <c:pt idx="4463">
                  <c:v>1.0254129999999999</c:v>
                </c:pt>
                <c:pt idx="4464">
                  <c:v>1.0256700000000001</c:v>
                </c:pt>
                <c:pt idx="4465">
                  <c:v>1.0260339999999999</c:v>
                </c:pt>
                <c:pt idx="4466">
                  <c:v>1.0264800000000001</c:v>
                </c:pt>
                <c:pt idx="4467">
                  <c:v>1.0269520000000001</c:v>
                </c:pt>
                <c:pt idx="4468">
                  <c:v>1.0273909999999999</c:v>
                </c:pt>
                <c:pt idx="4469">
                  <c:v>1.0277529999999999</c:v>
                </c:pt>
                <c:pt idx="4470">
                  <c:v>1.0280279999999999</c:v>
                </c:pt>
                <c:pt idx="4471">
                  <c:v>1.0282439999999999</c:v>
                </c:pt>
                <c:pt idx="4472">
                  <c:v>1.0284450000000001</c:v>
                </c:pt>
                <c:pt idx="4473">
                  <c:v>1.028675</c:v>
                </c:pt>
                <c:pt idx="4474">
                  <c:v>1.028959</c:v>
                </c:pt>
                <c:pt idx="4475">
                  <c:v>1.0293000000000001</c:v>
                </c:pt>
                <c:pt idx="4476">
                  <c:v>1.0296829999999999</c:v>
                </c:pt>
                <c:pt idx="4477">
                  <c:v>1.0300819999999999</c:v>
                </c:pt>
                <c:pt idx="4478">
                  <c:v>1.0304720000000001</c:v>
                </c:pt>
                <c:pt idx="4479">
                  <c:v>1.030834</c:v>
                </c:pt>
                <c:pt idx="4480">
                  <c:v>1.0311539999999999</c:v>
                </c:pt>
                <c:pt idx="4481">
                  <c:v>1.0314190000000001</c:v>
                </c:pt>
                <c:pt idx="4482">
                  <c:v>1.0316209999999999</c:v>
                </c:pt>
                <c:pt idx="4483">
                  <c:v>1.0317620000000001</c:v>
                </c:pt>
                <c:pt idx="4484">
                  <c:v>1.0318579999999999</c:v>
                </c:pt>
                <c:pt idx="4485">
                  <c:v>1.031941</c:v>
                </c:pt>
                <c:pt idx="4486">
                  <c:v>1.032057</c:v>
                </c:pt>
                <c:pt idx="4487">
                  <c:v>1.032249</c:v>
                </c:pt>
                <c:pt idx="4488">
                  <c:v>1.032538</c:v>
                </c:pt>
                <c:pt idx="4489">
                  <c:v>1.0329170000000001</c:v>
                </c:pt>
                <c:pt idx="4490">
                  <c:v>1.033347</c:v>
                </c:pt>
                <c:pt idx="4491">
                  <c:v>1.0337780000000001</c:v>
                </c:pt>
                <c:pt idx="4492">
                  <c:v>1.0341640000000001</c:v>
                </c:pt>
                <c:pt idx="4493">
                  <c:v>1.034486</c:v>
                </c:pt>
                <c:pt idx="4494">
                  <c:v>1.034761</c:v>
                </c:pt>
                <c:pt idx="4495">
                  <c:v>1.0350280000000001</c:v>
                </c:pt>
                <c:pt idx="4496">
                  <c:v>1.0353349999999999</c:v>
                </c:pt>
                <c:pt idx="4497">
                  <c:v>1.035712</c:v>
                </c:pt>
                <c:pt idx="4498">
                  <c:v>1.0361640000000001</c:v>
                </c:pt>
                <c:pt idx="4499">
                  <c:v>1.0366649999999999</c:v>
                </c:pt>
                <c:pt idx="4500">
                  <c:v>1.0371790000000001</c:v>
                </c:pt>
                <c:pt idx="4501">
                  <c:v>1.037668</c:v>
                </c:pt>
                <c:pt idx="4502">
                  <c:v>1.0381100000000001</c:v>
                </c:pt>
                <c:pt idx="4503">
                  <c:v>1.0385009999999999</c:v>
                </c:pt>
                <c:pt idx="4504">
                  <c:v>1.0388459999999999</c:v>
                </c:pt>
                <c:pt idx="4505">
                  <c:v>1.0391520000000001</c:v>
                </c:pt>
                <c:pt idx="4506">
                  <c:v>1.0394239999999999</c:v>
                </c:pt>
                <c:pt idx="4507">
                  <c:v>1.0396620000000001</c:v>
                </c:pt>
                <c:pt idx="4508">
                  <c:v>1.0398670000000001</c:v>
                </c:pt>
                <c:pt idx="4509">
                  <c:v>1.040052</c:v>
                </c:pt>
                <c:pt idx="4510">
                  <c:v>1.0402439999999999</c:v>
                </c:pt>
                <c:pt idx="4511">
                  <c:v>1.0404690000000001</c:v>
                </c:pt>
                <c:pt idx="4512">
                  <c:v>1.040753</c:v>
                </c:pt>
                <c:pt idx="4513">
                  <c:v>1.0411029999999999</c:v>
                </c:pt>
                <c:pt idx="4514">
                  <c:v>1.041509</c:v>
                </c:pt>
                <c:pt idx="4515">
                  <c:v>1.0419430000000001</c:v>
                </c:pt>
                <c:pt idx="4516">
                  <c:v>1.042376</c:v>
                </c:pt>
                <c:pt idx="4517">
                  <c:v>1.042789</c:v>
                </c:pt>
                <c:pt idx="4518">
                  <c:v>1.043172</c:v>
                </c:pt>
                <c:pt idx="4519">
                  <c:v>1.0435289999999999</c:v>
                </c:pt>
                <c:pt idx="4520">
                  <c:v>1.0438670000000001</c:v>
                </c:pt>
                <c:pt idx="4521">
                  <c:v>1.04419</c:v>
                </c:pt>
                <c:pt idx="4522">
                  <c:v>1.0444990000000001</c:v>
                </c:pt>
                <c:pt idx="4523">
                  <c:v>1.044794</c:v>
                </c:pt>
                <c:pt idx="4524">
                  <c:v>1.0450820000000001</c:v>
                </c:pt>
                <c:pt idx="4525">
                  <c:v>1.0453779999999999</c:v>
                </c:pt>
                <c:pt idx="4526">
                  <c:v>1.045701</c:v>
                </c:pt>
                <c:pt idx="4527">
                  <c:v>1.046062</c:v>
                </c:pt>
                <c:pt idx="4528">
                  <c:v>1.0464530000000001</c:v>
                </c:pt>
                <c:pt idx="4529">
                  <c:v>1.046843</c:v>
                </c:pt>
                <c:pt idx="4530">
                  <c:v>1.0471870000000001</c:v>
                </c:pt>
                <c:pt idx="4531">
                  <c:v>1.047447</c:v>
                </c:pt>
                <c:pt idx="4532">
                  <c:v>1.0476080000000001</c:v>
                </c:pt>
                <c:pt idx="4533">
                  <c:v>1.047696</c:v>
                </c:pt>
                <c:pt idx="4534">
                  <c:v>1.047768</c:v>
                </c:pt>
                <c:pt idx="4535">
                  <c:v>1.047901</c:v>
                </c:pt>
                <c:pt idx="4536">
                  <c:v>1.048154</c:v>
                </c:pt>
                <c:pt idx="4537">
                  <c:v>1.0485530000000001</c:v>
                </c:pt>
                <c:pt idx="4538">
                  <c:v>1.049077</c:v>
                </c:pt>
                <c:pt idx="4539">
                  <c:v>1.049671</c:v>
                </c:pt>
                <c:pt idx="4540">
                  <c:v>1.0502689999999999</c:v>
                </c:pt>
                <c:pt idx="4541">
                  <c:v>1.0508150000000001</c:v>
                </c:pt>
                <c:pt idx="4542">
                  <c:v>1.0512809999999999</c:v>
                </c:pt>
                <c:pt idx="4543">
                  <c:v>1.0516700000000001</c:v>
                </c:pt>
                <c:pt idx="4544">
                  <c:v>1.0520020000000001</c:v>
                </c:pt>
                <c:pt idx="4545">
                  <c:v>1.0523009999999999</c:v>
                </c:pt>
                <c:pt idx="4546">
                  <c:v>1.052583</c:v>
                </c:pt>
                <c:pt idx="4547">
                  <c:v>1.052856</c:v>
                </c:pt>
                <c:pt idx="4548">
                  <c:v>1.0531219999999999</c:v>
                </c:pt>
                <c:pt idx="4549">
                  <c:v>1.0533859999999999</c:v>
                </c:pt>
                <c:pt idx="4550">
                  <c:v>1.053661</c:v>
                </c:pt>
                <c:pt idx="4551">
                  <c:v>1.0539529999999999</c:v>
                </c:pt>
                <c:pt idx="4552">
                  <c:v>1.0542659999999999</c:v>
                </c:pt>
                <c:pt idx="4553">
                  <c:v>1.054584</c:v>
                </c:pt>
                <c:pt idx="4554">
                  <c:v>1.0548839999999999</c:v>
                </c:pt>
                <c:pt idx="4555">
                  <c:v>1.05514</c:v>
                </c:pt>
                <c:pt idx="4556">
                  <c:v>1.0553440000000001</c:v>
                </c:pt>
                <c:pt idx="4557">
                  <c:v>1.055517</c:v>
                </c:pt>
                <c:pt idx="4558">
                  <c:v>1.0557030000000001</c:v>
                </c:pt>
                <c:pt idx="4559">
                  <c:v>1.0559620000000001</c:v>
                </c:pt>
                <c:pt idx="4560">
                  <c:v>1.056338</c:v>
                </c:pt>
                <c:pt idx="4561">
                  <c:v>1.056851</c:v>
                </c:pt>
                <c:pt idx="4562">
                  <c:v>1.0574809999999999</c:v>
                </c:pt>
                <c:pt idx="4563">
                  <c:v>1.058184</c:v>
                </c:pt>
                <c:pt idx="4564">
                  <c:v>1.058902</c:v>
                </c:pt>
                <c:pt idx="4565">
                  <c:v>1.059588</c:v>
                </c:pt>
                <c:pt idx="4566">
                  <c:v>1.060219</c:v>
                </c:pt>
                <c:pt idx="4567">
                  <c:v>1.060791</c:v>
                </c:pt>
                <c:pt idx="4568">
                  <c:v>1.0613140000000001</c:v>
                </c:pt>
                <c:pt idx="4569">
                  <c:v>1.061795</c:v>
                </c:pt>
                <c:pt idx="4570">
                  <c:v>1.0622309999999999</c:v>
                </c:pt>
                <c:pt idx="4571">
                  <c:v>1.0626139999999999</c:v>
                </c:pt>
                <c:pt idx="4572">
                  <c:v>1.062937</c:v>
                </c:pt>
                <c:pt idx="4573">
                  <c:v>1.063205</c:v>
                </c:pt>
                <c:pt idx="4574">
                  <c:v>1.063437</c:v>
                </c:pt>
                <c:pt idx="4575">
                  <c:v>1.0636589999999999</c:v>
                </c:pt>
                <c:pt idx="4576">
                  <c:v>1.063896</c:v>
                </c:pt>
                <c:pt idx="4577">
                  <c:v>1.064152</c:v>
                </c:pt>
                <c:pt idx="4578">
                  <c:v>1.0644169999999999</c:v>
                </c:pt>
                <c:pt idx="4579">
                  <c:v>1.0646659999999999</c:v>
                </c:pt>
                <c:pt idx="4580">
                  <c:v>1.064878</c:v>
                </c:pt>
                <c:pt idx="4581">
                  <c:v>1.0650489999999999</c:v>
                </c:pt>
                <c:pt idx="4582">
                  <c:v>1.065194</c:v>
                </c:pt>
                <c:pt idx="4583">
                  <c:v>1.0653440000000001</c:v>
                </c:pt>
                <c:pt idx="4584">
                  <c:v>1.0655330000000001</c:v>
                </c:pt>
                <c:pt idx="4585">
                  <c:v>1.0657799999999999</c:v>
                </c:pt>
                <c:pt idx="4586">
                  <c:v>1.066082</c:v>
                </c:pt>
                <c:pt idx="4587">
                  <c:v>1.0664180000000001</c:v>
                </c:pt>
                <c:pt idx="4588">
                  <c:v>1.066764</c:v>
                </c:pt>
                <c:pt idx="4589">
                  <c:v>1.067102</c:v>
                </c:pt>
                <c:pt idx="4590">
                  <c:v>1.067429</c:v>
                </c:pt>
                <c:pt idx="4591">
                  <c:v>1.067758</c:v>
                </c:pt>
                <c:pt idx="4592">
                  <c:v>1.0681099999999999</c:v>
                </c:pt>
                <c:pt idx="4593">
                  <c:v>1.0685009999999999</c:v>
                </c:pt>
                <c:pt idx="4594">
                  <c:v>1.068932</c:v>
                </c:pt>
                <c:pt idx="4595">
                  <c:v>1.0693919999999999</c:v>
                </c:pt>
                <c:pt idx="4596">
                  <c:v>1.069858</c:v>
                </c:pt>
                <c:pt idx="4597">
                  <c:v>1.0703069999999999</c:v>
                </c:pt>
                <c:pt idx="4598">
                  <c:v>1.070719</c:v>
                </c:pt>
                <c:pt idx="4599">
                  <c:v>1.0710770000000001</c:v>
                </c:pt>
                <c:pt idx="4600">
                  <c:v>1.0713729999999999</c:v>
                </c:pt>
                <c:pt idx="4601">
                  <c:v>1.071604</c:v>
                </c:pt>
                <c:pt idx="4602">
                  <c:v>1.0717779999999999</c:v>
                </c:pt>
                <c:pt idx="4603">
                  <c:v>1.071912</c:v>
                </c:pt>
                <c:pt idx="4604">
                  <c:v>1.072041</c:v>
                </c:pt>
                <c:pt idx="4605">
                  <c:v>1.072208</c:v>
                </c:pt>
                <c:pt idx="4606">
                  <c:v>1.0724560000000001</c:v>
                </c:pt>
                <c:pt idx="4607">
                  <c:v>1.072811</c:v>
                </c:pt>
                <c:pt idx="4608">
                  <c:v>1.073269</c:v>
                </c:pt>
                <c:pt idx="4609">
                  <c:v>1.0737989999999999</c:v>
                </c:pt>
                <c:pt idx="4610">
                  <c:v>1.074341</c:v>
                </c:pt>
                <c:pt idx="4611">
                  <c:v>1.0748340000000001</c:v>
                </c:pt>
                <c:pt idx="4612">
                  <c:v>1.075234</c:v>
                </c:pt>
                <c:pt idx="4613">
                  <c:v>1.075529</c:v>
                </c:pt>
                <c:pt idx="4614">
                  <c:v>1.075742</c:v>
                </c:pt>
                <c:pt idx="4615">
                  <c:v>1.0759179999999999</c:v>
                </c:pt>
                <c:pt idx="4616">
                  <c:v>1.076112</c:v>
                </c:pt>
                <c:pt idx="4617">
                  <c:v>1.076365</c:v>
                </c:pt>
                <c:pt idx="4618">
                  <c:v>1.0766990000000001</c:v>
                </c:pt>
                <c:pt idx="4619">
                  <c:v>1.077115</c:v>
                </c:pt>
                <c:pt idx="4620">
                  <c:v>1.0775999999999999</c:v>
                </c:pt>
                <c:pt idx="4621">
                  <c:v>1.078133</c:v>
                </c:pt>
                <c:pt idx="4622">
                  <c:v>1.0786880000000001</c:v>
                </c:pt>
                <c:pt idx="4623">
                  <c:v>1.0792390000000001</c:v>
                </c:pt>
                <c:pt idx="4624">
                  <c:v>1.0797570000000001</c:v>
                </c:pt>
                <c:pt idx="4625">
                  <c:v>1.080212</c:v>
                </c:pt>
                <c:pt idx="4626">
                  <c:v>1.0805819999999999</c:v>
                </c:pt>
                <c:pt idx="4627">
                  <c:v>1.0808610000000001</c:v>
                </c:pt>
                <c:pt idx="4628">
                  <c:v>1.0810630000000001</c:v>
                </c:pt>
                <c:pt idx="4629">
                  <c:v>1.0812200000000001</c:v>
                </c:pt>
                <c:pt idx="4630">
                  <c:v>1.0813710000000001</c:v>
                </c:pt>
                <c:pt idx="4631">
                  <c:v>1.0815490000000001</c:v>
                </c:pt>
                <c:pt idx="4632">
                  <c:v>1.0817650000000001</c:v>
                </c:pt>
                <c:pt idx="4633">
                  <c:v>1.082012</c:v>
                </c:pt>
                <c:pt idx="4634">
                  <c:v>1.0822689999999999</c:v>
                </c:pt>
                <c:pt idx="4635">
                  <c:v>1.082522</c:v>
                </c:pt>
                <c:pt idx="4636">
                  <c:v>1.0827739999999999</c:v>
                </c:pt>
                <c:pt idx="4637">
                  <c:v>1.0830470000000001</c:v>
                </c:pt>
                <c:pt idx="4638">
                  <c:v>1.083372</c:v>
                </c:pt>
                <c:pt idx="4639">
                  <c:v>1.083772</c:v>
                </c:pt>
                <c:pt idx="4640">
                  <c:v>1.0842430000000001</c:v>
                </c:pt>
                <c:pt idx="4641">
                  <c:v>1.084751</c:v>
                </c:pt>
                <c:pt idx="4642">
                  <c:v>1.085243</c:v>
                </c:pt>
                <c:pt idx="4643">
                  <c:v>1.085669</c:v>
                </c:pt>
                <c:pt idx="4644">
                  <c:v>1.086006</c:v>
                </c:pt>
                <c:pt idx="4645">
                  <c:v>1.086266</c:v>
                </c:pt>
                <c:pt idx="4646">
                  <c:v>1.0864929999999999</c:v>
                </c:pt>
                <c:pt idx="4647">
                  <c:v>1.0867439999999999</c:v>
                </c:pt>
                <c:pt idx="4648">
                  <c:v>1.087062</c:v>
                </c:pt>
                <c:pt idx="4649">
                  <c:v>1.087458</c:v>
                </c:pt>
                <c:pt idx="4650">
                  <c:v>1.087912</c:v>
                </c:pt>
                <c:pt idx="4651">
                  <c:v>1.088384</c:v>
                </c:pt>
                <c:pt idx="4652">
                  <c:v>1.088835</c:v>
                </c:pt>
                <c:pt idx="4653">
                  <c:v>1.0892459999999999</c:v>
                </c:pt>
                <c:pt idx="4654">
                  <c:v>1.0896189999999999</c:v>
                </c:pt>
                <c:pt idx="4655">
                  <c:v>1.0899730000000001</c:v>
                </c:pt>
                <c:pt idx="4656">
                  <c:v>1.09033</c:v>
                </c:pt>
                <c:pt idx="4657">
                  <c:v>1.0907009999999999</c:v>
                </c:pt>
                <c:pt idx="4658">
                  <c:v>1.091083</c:v>
                </c:pt>
                <c:pt idx="4659">
                  <c:v>1.091469</c:v>
                </c:pt>
                <c:pt idx="4660">
                  <c:v>1.091855</c:v>
                </c:pt>
                <c:pt idx="4661">
                  <c:v>1.092244</c:v>
                </c:pt>
                <c:pt idx="4662">
                  <c:v>1.092649</c:v>
                </c:pt>
                <c:pt idx="4663">
                  <c:v>1.0930770000000001</c:v>
                </c:pt>
                <c:pt idx="4664">
                  <c:v>1.093521</c:v>
                </c:pt>
                <c:pt idx="4665">
                  <c:v>1.0939540000000001</c:v>
                </c:pt>
                <c:pt idx="4666">
                  <c:v>1.094338</c:v>
                </c:pt>
                <c:pt idx="4667">
                  <c:v>1.0946370000000001</c:v>
                </c:pt>
                <c:pt idx="4668">
                  <c:v>1.0948370000000001</c:v>
                </c:pt>
                <c:pt idx="4669">
                  <c:v>1.094954</c:v>
                </c:pt>
                <c:pt idx="4670">
                  <c:v>1.095029</c:v>
                </c:pt>
                <c:pt idx="4671">
                  <c:v>1.095119</c:v>
                </c:pt>
                <c:pt idx="4672">
                  <c:v>1.0952660000000001</c:v>
                </c:pt>
                <c:pt idx="4673">
                  <c:v>1.0954930000000001</c:v>
                </c:pt>
                <c:pt idx="4674">
                  <c:v>1.095796</c:v>
                </c:pt>
                <c:pt idx="4675">
                  <c:v>1.0961529999999999</c:v>
                </c:pt>
                <c:pt idx="4676">
                  <c:v>1.096538</c:v>
                </c:pt>
                <c:pt idx="4677">
                  <c:v>1.0969279999999999</c:v>
                </c:pt>
                <c:pt idx="4678">
                  <c:v>1.097315</c:v>
                </c:pt>
                <c:pt idx="4679">
                  <c:v>1.0976919999999999</c:v>
                </c:pt>
                <c:pt idx="4680">
                  <c:v>1.098055</c:v>
                </c:pt>
                <c:pt idx="4681">
                  <c:v>1.0983970000000001</c:v>
                </c:pt>
                <c:pt idx="4682">
                  <c:v>1.0987119999999999</c:v>
                </c:pt>
                <c:pt idx="4683">
                  <c:v>1.0990040000000001</c:v>
                </c:pt>
                <c:pt idx="4684">
                  <c:v>1.0992919999999999</c:v>
                </c:pt>
                <c:pt idx="4685">
                  <c:v>1.0996060000000001</c:v>
                </c:pt>
                <c:pt idx="4686">
                  <c:v>1.0999779999999999</c:v>
                </c:pt>
                <c:pt idx="4687">
                  <c:v>1.1004229999999999</c:v>
                </c:pt>
                <c:pt idx="4688">
                  <c:v>1.100927</c:v>
                </c:pt>
                <c:pt idx="4689">
                  <c:v>1.10145</c:v>
                </c:pt>
                <c:pt idx="4690">
                  <c:v>1.101942</c:v>
                </c:pt>
                <c:pt idx="4691">
                  <c:v>1.1023579999999999</c:v>
                </c:pt>
                <c:pt idx="4692">
                  <c:v>1.102689</c:v>
                </c:pt>
                <c:pt idx="4693">
                  <c:v>1.1029610000000001</c:v>
                </c:pt>
                <c:pt idx="4694">
                  <c:v>1.103227</c:v>
                </c:pt>
                <c:pt idx="4695">
                  <c:v>1.1035429999999999</c:v>
                </c:pt>
                <c:pt idx="4696">
                  <c:v>1.103942</c:v>
                </c:pt>
                <c:pt idx="4697">
                  <c:v>1.104419</c:v>
                </c:pt>
                <c:pt idx="4698">
                  <c:v>1.1049340000000001</c:v>
                </c:pt>
                <c:pt idx="4699">
                  <c:v>1.1054280000000001</c:v>
                </c:pt>
                <c:pt idx="4700">
                  <c:v>1.1058460000000001</c:v>
                </c:pt>
                <c:pt idx="4701">
                  <c:v>1.106155</c:v>
                </c:pt>
                <c:pt idx="4702">
                  <c:v>1.106355</c:v>
                </c:pt>
                <c:pt idx="4703">
                  <c:v>1.1064689999999999</c:v>
                </c:pt>
                <c:pt idx="4704">
                  <c:v>1.106533</c:v>
                </c:pt>
                <c:pt idx="4705">
                  <c:v>1.106587</c:v>
                </c:pt>
                <c:pt idx="4706">
                  <c:v>1.106668</c:v>
                </c:pt>
                <c:pt idx="4707">
                  <c:v>1.1068089999999999</c:v>
                </c:pt>
                <c:pt idx="4708">
                  <c:v>1.1070439999999999</c:v>
                </c:pt>
                <c:pt idx="4709">
                  <c:v>1.107394</c:v>
                </c:pt>
                <c:pt idx="4710">
                  <c:v>1.1078650000000001</c:v>
                </c:pt>
                <c:pt idx="4711">
                  <c:v>1.108436</c:v>
                </c:pt>
                <c:pt idx="4712">
                  <c:v>1.109059</c:v>
                </c:pt>
                <c:pt idx="4713">
                  <c:v>1.1096710000000001</c:v>
                </c:pt>
                <c:pt idx="4714">
                  <c:v>1.110215</c:v>
                </c:pt>
                <c:pt idx="4715">
                  <c:v>1.1106640000000001</c:v>
                </c:pt>
                <c:pt idx="4716">
                  <c:v>1.1110359999999999</c:v>
                </c:pt>
                <c:pt idx="4717">
                  <c:v>1.111383</c:v>
                </c:pt>
                <c:pt idx="4718">
                  <c:v>1.1117680000000001</c:v>
                </c:pt>
                <c:pt idx="4719">
                  <c:v>1.112231</c:v>
                </c:pt>
                <c:pt idx="4720">
                  <c:v>1.11277</c:v>
                </c:pt>
                <c:pt idx="4721">
                  <c:v>1.113334</c:v>
                </c:pt>
                <c:pt idx="4722">
                  <c:v>1.1138479999999999</c:v>
                </c:pt>
                <c:pt idx="4723">
                  <c:v>1.114244</c:v>
                </c:pt>
                <c:pt idx="4724">
                  <c:v>1.114495</c:v>
                </c:pt>
                <c:pt idx="4725">
                  <c:v>1.114628</c:v>
                </c:pt>
                <c:pt idx="4726">
                  <c:v>1.1147119999999999</c:v>
                </c:pt>
                <c:pt idx="4727">
                  <c:v>1.114816</c:v>
                </c:pt>
                <c:pt idx="4728">
                  <c:v>1.114992</c:v>
                </c:pt>
                <c:pt idx="4729">
                  <c:v>1.115243</c:v>
                </c:pt>
                <c:pt idx="4730">
                  <c:v>1.1155360000000001</c:v>
                </c:pt>
                <c:pt idx="4731">
                  <c:v>1.1158269999999999</c:v>
                </c:pt>
                <c:pt idx="4732">
                  <c:v>1.1160829999999999</c:v>
                </c:pt>
                <c:pt idx="4733">
                  <c:v>1.116314</c:v>
                </c:pt>
                <c:pt idx="4734">
                  <c:v>1.1165579999999999</c:v>
                </c:pt>
                <c:pt idx="4735">
                  <c:v>1.1168709999999999</c:v>
                </c:pt>
                <c:pt idx="4736">
                  <c:v>1.1172899999999999</c:v>
                </c:pt>
                <c:pt idx="4737">
                  <c:v>1.117818</c:v>
                </c:pt>
                <c:pt idx="4738">
                  <c:v>1.118425</c:v>
                </c:pt>
                <c:pt idx="4739">
                  <c:v>1.119059</c:v>
                </c:pt>
                <c:pt idx="4740">
                  <c:v>1.1196710000000001</c:v>
                </c:pt>
                <c:pt idx="4741">
                  <c:v>1.1202319999999999</c:v>
                </c:pt>
                <c:pt idx="4742">
                  <c:v>1.120741</c:v>
                </c:pt>
                <c:pt idx="4743">
                  <c:v>1.1212089999999999</c:v>
                </c:pt>
                <c:pt idx="4744">
                  <c:v>1.1216470000000001</c:v>
                </c:pt>
                <c:pt idx="4745">
                  <c:v>1.122052</c:v>
                </c:pt>
                <c:pt idx="4746">
                  <c:v>1.122414</c:v>
                </c:pt>
                <c:pt idx="4747">
                  <c:v>1.1227229999999999</c:v>
                </c:pt>
                <c:pt idx="4748">
                  <c:v>1.1229880000000001</c:v>
                </c:pt>
                <c:pt idx="4749">
                  <c:v>1.12324</c:v>
                </c:pt>
                <c:pt idx="4750">
                  <c:v>1.1235170000000001</c:v>
                </c:pt>
                <c:pt idx="4751">
                  <c:v>1.1238520000000001</c:v>
                </c:pt>
                <c:pt idx="4752">
                  <c:v>1.124247</c:v>
                </c:pt>
                <c:pt idx="4753">
                  <c:v>1.124673</c:v>
                </c:pt>
                <c:pt idx="4754">
                  <c:v>1.125073</c:v>
                </c:pt>
                <c:pt idx="4755">
                  <c:v>1.1253919999999999</c:v>
                </c:pt>
                <c:pt idx="4756">
                  <c:v>1.125605</c:v>
                </c:pt>
                <c:pt idx="4757">
                  <c:v>1.1257269999999999</c:v>
                </c:pt>
                <c:pt idx="4758">
                  <c:v>1.1258049999999999</c:v>
                </c:pt>
                <c:pt idx="4759">
                  <c:v>1.125894</c:v>
                </c:pt>
                <c:pt idx="4760">
                  <c:v>1.126034</c:v>
                </c:pt>
                <c:pt idx="4761">
                  <c:v>1.1262300000000001</c:v>
                </c:pt>
                <c:pt idx="4762">
                  <c:v>1.126457</c:v>
                </c:pt>
                <c:pt idx="4763">
                  <c:v>1.126679</c:v>
                </c:pt>
                <c:pt idx="4764">
                  <c:v>1.126879</c:v>
                </c:pt>
                <c:pt idx="4765">
                  <c:v>1.1270690000000001</c:v>
                </c:pt>
                <c:pt idx="4766">
                  <c:v>1.1272930000000001</c:v>
                </c:pt>
                <c:pt idx="4767">
                  <c:v>1.127597</c:v>
                </c:pt>
                <c:pt idx="4768">
                  <c:v>1.128012</c:v>
                </c:pt>
                <c:pt idx="4769">
                  <c:v>1.128528</c:v>
                </c:pt>
                <c:pt idx="4770">
                  <c:v>1.129097</c:v>
                </c:pt>
                <c:pt idx="4771">
                  <c:v>1.1296520000000001</c:v>
                </c:pt>
                <c:pt idx="4772">
                  <c:v>1.1301330000000001</c:v>
                </c:pt>
                <c:pt idx="4773">
                  <c:v>1.130512</c:v>
                </c:pt>
                <c:pt idx="4774">
                  <c:v>1.1308009999999999</c:v>
                </c:pt>
                <c:pt idx="4775">
                  <c:v>1.131038</c:v>
                </c:pt>
                <c:pt idx="4776">
                  <c:v>1.1312660000000001</c:v>
                </c:pt>
                <c:pt idx="4777">
                  <c:v>1.131516</c:v>
                </c:pt>
                <c:pt idx="4778">
                  <c:v>1.1317969999999999</c:v>
                </c:pt>
                <c:pt idx="4779">
                  <c:v>1.132101</c:v>
                </c:pt>
                <c:pt idx="4780">
                  <c:v>1.1324209999999999</c:v>
                </c:pt>
                <c:pt idx="4781">
                  <c:v>1.1327560000000001</c:v>
                </c:pt>
                <c:pt idx="4782">
                  <c:v>1.1331199999999999</c:v>
                </c:pt>
                <c:pt idx="4783">
                  <c:v>1.133529</c:v>
                </c:pt>
                <c:pt idx="4784">
                  <c:v>1.1339939999999999</c:v>
                </c:pt>
                <c:pt idx="4785">
                  <c:v>1.134506</c:v>
                </c:pt>
                <c:pt idx="4786">
                  <c:v>1.135046</c:v>
                </c:pt>
                <c:pt idx="4787">
                  <c:v>1.1355900000000001</c:v>
                </c:pt>
                <c:pt idx="4788">
                  <c:v>1.136126</c:v>
                </c:pt>
                <c:pt idx="4789">
                  <c:v>1.1366609999999999</c:v>
                </c:pt>
                <c:pt idx="4790">
                  <c:v>1.1372119999999999</c:v>
                </c:pt>
                <c:pt idx="4791">
                  <c:v>1.137796</c:v>
                </c:pt>
                <c:pt idx="4792">
                  <c:v>1.138417</c:v>
                </c:pt>
                <c:pt idx="4793">
                  <c:v>1.1390549999999999</c:v>
                </c:pt>
                <c:pt idx="4794">
                  <c:v>1.1396740000000001</c:v>
                </c:pt>
                <c:pt idx="4795">
                  <c:v>1.140236</c:v>
                </c:pt>
                <c:pt idx="4796">
                  <c:v>1.1407229999999999</c:v>
                </c:pt>
                <c:pt idx="4797">
                  <c:v>1.1411389999999999</c:v>
                </c:pt>
                <c:pt idx="4798">
                  <c:v>1.14151</c:v>
                </c:pt>
                <c:pt idx="4799">
                  <c:v>1.141867</c:v>
                </c:pt>
                <c:pt idx="4800">
                  <c:v>1.1422270000000001</c:v>
                </c:pt>
                <c:pt idx="4801">
                  <c:v>1.1425879999999999</c:v>
                </c:pt>
                <c:pt idx="4802">
                  <c:v>1.14293</c:v>
                </c:pt>
                <c:pt idx="4803">
                  <c:v>1.1432340000000001</c:v>
                </c:pt>
                <c:pt idx="4804">
                  <c:v>1.1434930000000001</c:v>
                </c:pt>
                <c:pt idx="4805">
                  <c:v>1.143721</c:v>
                </c:pt>
                <c:pt idx="4806">
                  <c:v>1.143945</c:v>
                </c:pt>
                <c:pt idx="4807">
                  <c:v>1.1441920000000001</c:v>
                </c:pt>
                <c:pt idx="4808">
                  <c:v>1.144471</c:v>
                </c:pt>
                <c:pt idx="4809">
                  <c:v>1.144766</c:v>
                </c:pt>
                <c:pt idx="4810">
                  <c:v>1.1450480000000001</c:v>
                </c:pt>
                <c:pt idx="4811">
                  <c:v>1.1452910000000001</c:v>
                </c:pt>
                <c:pt idx="4812">
                  <c:v>1.1454880000000001</c:v>
                </c:pt>
                <c:pt idx="4813">
                  <c:v>1.145659</c:v>
                </c:pt>
                <c:pt idx="4814">
                  <c:v>1.1458390000000001</c:v>
                </c:pt>
                <c:pt idx="4815">
                  <c:v>1.1460630000000001</c:v>
                </c:pt>
                <c:pt idx="4816">
                  <c:v>1.1463399999999999</c:v>
                </c:pt>
                <c:pt idx="4817">
                  <c:v>1.146652</c:v>
                </c:pt>
                <c:pt idx="4818">
                  <c:v>1.14696</c:v>
                </c:pt>
                <c:pt idx="4819">
                  <c:v>1.1472279999999999</c:v>
                </c:pt>
                <c:pt idx="4820">
                  <c:v>1.147445</c:v>
                </c:pt>
                <c:pt idx="4821">
                  <c:v>1.1476310000000001</c:v>
                </c:pt>
                <c:pt idx="4822">
                  <c:v>1.1478330000000001</c:v>
                </c:pt>
                <c:pt idx="4823">
                  <c:v>1.1480999999999999</c:v>
                </c:pt>
                <c:pt idx="4824">
                  <c:v>1.14846</c:v>
                </c:pt>
                <c:pt idx="4825">
                  <c:v>1.1489039999999999</c:v>
                </c:pt>
                <c:pt idx="4826">
                  <c:v>1.1493949999999999</c:v>
                </c:pt>
                <c:pt idx="4827">
                  <c:v>1.1498809999999999</c:v>
                </c:pt>
                <c:pt idx="4828">
                  <c:v>1.1503300000000001</c:v>
                </c:pt>
                <c:pt idx="4829">
                  <c:v>1.1507339999999999</c:v>
                </c:pt>
                <c:pt idx="4830">
                  <c:v>1.1511180000000001</c:v>
                </c:pt>
                <c:pt idx="4831">
                  <c:v>1.151521</c:v>
                </c:pt>
                <c:pt idx="4832">
                  <c:v>1.151977</c:v>
                </c:pt>
                <c:pt idx="4833">
                  <c:v>1.1525000000000001</c:v>
                </c:pt>
                <c:pt idx="4834">
                  <c:v>1.1530800000000001</c:v>
                </c:pt>
                <c:pt idx="4835">
                  <c:v>1.153694</c:v>
                </c:pt>
                <c:pt idx="4836">
                  <c:v>1.1543220000000001</c:v>
                </c:pt>
                <c:pt idx="4837">
                  <c:v>1.154957</c:v>
                </c:pt>
                <c:pt idx="4838">
                  <c:v>1.1556029999999999</c:v>
                </c:pt>
                <c:pt idx="4839">
                  <c:v>1.156264</c:v>
                </c:pt>
                <c:pt idx="4840">
                  <c:v>1.15693</c:v>
                </c:pt>
                <c:pt idx="4841">
                  <c:v>1.15757</c:v>
                </c:pt>
                <c:pt idx="4842">
                  <c:v>1.158139</c:v>
                </c:pt>
                <c:pt idx="4843">
                  <c:v>1.15859</c:v>
                </c:pt>
                <c:pt idx="4844">
                  <c:v>1.158898</c:v>
                </c:pt>
                <c:pt idx="4845">
                  <c:v>1.159065</c:v>
                </c:pt>
                <c:pt idx="4846">
                  <c:v>1.1591260000000001</c:v>
                </c:pt>
                <c:pt idx="4847">
                  <c:v>1.159135</c:v>
                </c:pt>
                <c:pt idx="4848">
                  <c:v>1.1591469999999999</c:v>
                </c:pt>
                <c:pt idx="4849">
                  <c:v>1.1592119999999999</c:v>
                </c:pt>
                <c:pt idx="4850">
                  <c:v>1.159367</c:v>
                </c:pt>
                <c:pt idx="4851">
                  <c:v>1.159635</c:v>
                </c:pt>
                <c:pt idx="4852">
                  <c:v>1.160031</c:v>
                </c:pt>
                <c:pt idx="4853">
                  <c:v>1.160555</c:v>
                </c:pt>
                <c:pt idx="4854">
                  <c:v>1.1611860000000001</c:v>
                </c:pt>
                <c:pt idx="4855">
                  <c:v>1.161878</c:v>
                </c:pt>
                <c:pt idx="4856">
                  <c:v>1.162561</c:v>
                </c:pt>
                <c:pt idx="4857">
                  <c:v>1.1631590000000001</c:v>
                </c:pt>
                <c:pt idx="4858">
                  <c:v>1.163605</c:v>
                </c:pt>
                <c:pt idx="4859">
                  <c:v>1.163872</c:v>
                </c:pt>
                <c:pt idx="4860">
                  <c:v>1.1639820000000001</c:v>
                </c:pt>
                <c:pt idx="4861">
                  <c:v>1.1640010000000001</c:v>
                </c:pt>
                <c:pt idx="4862">
                  <c:v>1.1640079999999999</c:v>
                </c:pt>
                <c:pt idx="4863">
                  <c:v>1.1640729999999999</c:v>
                </c:pt>
                <c:pt idx="4864">
                  <c:v>1.1642319999999999</c:v>
                </c:pt>
                <c:pt idx="4865">
                  <c:v>1.164488</c:v>
                </c:pt>
                <c:pt idx="4866">
                  <c:v>1.164822</c:v>
                </c:pt>
                <c:pt idx="4867">
                  <c:v>1.165219</c:v>
                </c:pt>
                <c:pt idx="4868">
                  <c:v>1.165686</c:v>
                </c:pt>
                <c:pt idx="4869">
                  <c:v>1.166247</c:v>
                </c:pt>
                <c:pt idx="4870">
                  <c:v>1.1669290000000001</c:v>
                </c:pt>
                <c:pt idx="4871">
                  <c:v>1.167727</c:v>
                </c:pt>
                <c:pt idx="4872">
                  <c:v>1.1685890000000001</c:v>
                </c:pt>
                <c:pt idx="4873">
                  <c:v>1.1694180000000001</c:v>
                </c:pt>
                <c:pt idx="4874">
                  <c:v>1.1701010000000001</c:v>
                </c:pt>
                <c:pt idx="4875">
                  <c:v>1.170547</c:v>
                </c:pt>
                <c:pt idx="4876">
                  <c:v>1.1707209999999999</c:v>
                </c:pt>
                <c:pt idx="4877">
                  <c:v>1.170661</c:v>
                </c:pt>
                <c:pt idx="4878">
                  <c:v>1.1704650000000001</c:v>
                </c:pt>
                <c:pt idx="4879">
                  <c:v>1.170247</c:v>
                </c:pt>
                <c:pt idx="4880">
                  <c:v>1.170096</c:v>
                </c:pt>
                <c:pt idx="4881">
                  <c:v>1.170058</c:v>
                </c:pt>
                <c:pt idx="4882">
                  <c:v>1.170129</c:v>
                </c:pt>
                <c:pt idx="4883">
                  <c:v>1.1702779999999999</c:v>
                </c:pt>
                <c:pt idx="4884">
                  <c:v>1.170471</c:v>
                </c:pt>
                <c:pt idx="4885">
                  <c:v>1.170701</c:v>
                </c:pt>
                <c:pt idx="4886">
                  <c:v>1.170982</c:v>
                </c:pt>
                <c:pt idx="4887">
                  <c:v>1.1713450000000001</c:v>
                </c:pt>
                <c:pt idx="4888">
                  <c:v>1.1718059999999999</c:v>
                </c:pt>
                <c:pt idx="4889">
                  <c:v>1.1723589999999999</c:v>
                </c:pt>
                <c:pt idx="4890">
                  <c:v>1.1729689999999999</c:v>
                </c:pt>
                <c:pt idx="4891">
                  <c:v>1.1735880000000001</c:v>
                </c:pt>
                <c:pt idx="4892">
                  <c:v>1.174169</c:v>
                </c:pt>
                <c:pt idx="4893">
                  <c:v>1.1746829999999999</c:v>
                </c:pt>
                <c:pt idx="4894">
                  <c:v>1.175125</c:v>
                </c:pt>
                <c:pt idx="4895">
                  <c:v>1.1755070000000001</c:v>
                </c:pt>
                <c:pt idx="4896">
                  <c:v>1.1758500000000001</c:v>
                </c:pt>
                <c:pt idx="4897">
                  <c:v>1.1761779999999999</c:v>
                </c:pt>
                <c:pt idx="4898">
                  <c:v>1.17652</c:v>
                </c:pt>
                <c:pt idx="4899">
                  <c:v>1.176911</c:v>
                </c:pt>
                <c:pt idx="4900">
                  <c:v>1.1773849999999999</c:v>
                </c:pt>
                <c:pt idx="4901">
                  <c:v>1.1779740000000001</c:v>
                </c:pt>
                <c:pt idx="4902">
                  <c:v>1.1786859999999999</c:v>
                </c:pt>
                <c:pt idx="4903">
                  <c:v>1.179495</c:v>
                </c:pt>
                <c:pt idx="4904">
                  <c:v>1.1803319999999999</c:v>
                </c:pt>
                <c:pt idx="4905">
                  <c:v>1.181111</c:v>
                </c:pt>
                <c:pt idx="4906">
                  <c:v>1.181759</c:v>
                </c:pt>
                <c:pt idx="4907">
                  <c:v>1.1822379999999999</c:v>
                </c:pt>
                <c:pt idx="4908">
                  <c:v>1.182572</c:v>
                </c:pt>
                <c:pt idx="4909">
                  <c:v>1.1828320000000001</c:v>
                </c:pt>
                <c:pt idx="4910">
                  <c:v>1.183111</c:v>
                </c:pt>
                <c:pt idx="4911">
                  <c:v>1.1834720000000001</c:v>
                </c:pt>
                <c:pt idx="4912">
                  <c:v>1.1839249999999999</c:v>
                </c:pt>
                <c:pt idx="4913">
                  <c:v>1.1844170000000001</c:v>
                </c:pt>
                <c:pt idx="4914">
                  <c:v>1.1848609999999999</c:v>
                </c:pt>
                <c:pt idx="4915">
                  <c:v>1.185179</c:v>
                </c:pt>
                <c:pt idx="4916">
                  <c:v>1.1853359999999999</c:v>
                </c:pt>
                <c:pt idx="4917">
                  <c:v>1.1853640000000001</c:v>
                </c:pt>
                <c:pt idx="4918">
                  <c:v>1.1853469999999999</c:v>
                </c:pt>
                <c:pt idx="4919">
                  <c:v>1.185389</c:v>
                </c:pt>
                <c:pt idx="4920">
                  <c:v>1.185562</c:v>
                </c:pt>
                <c:pt idx="4921">
                  <c:v>1.1858930000000001</c:v>
                </c:pt>
                <c:pt idx="4922">
                  <c:v>1.186348</c:v>
                </c:pt>
                <c:pt idx="4923">
                  <c:v>1.186868</c:v>
                </c:pt>
                <c:pt idx="4924">
                  <c:v>1.1873860000000001</c:v>
                </c:pt>
                <c:pt idx="4925">
                  <c:v>1.1878580000000001</c:v>
                </c:pt>
                <c:pt idx="4926">
                  <c:v>1.1882729999999999</c:v>
                </c:pt>
                <c:pt idx="4927">
                  <c:v>1.1886399999999999</c:v>
                </c:pt>
                <c:pt idx="4928">
                  <c:v>1.188976</c:v>
                </c:pt>
                <c:pt idx="4929">
                  <c:v>1.189284</c:v>
                </c:pt>
                <c:pt idx="4930">
                  <c:v>1.18956</c:v>
                </c:pt>
                <c:pt idx="4931">
                  <c:v>1.189797</c:v>
                </c:pt>
                <c:pt idx="4932">
                  <c:v>1.1899960000000001</c:v>
                </c:pt>
                <c:pt idx="4933">
                  <c:v>1.1901740000000001</c:v>
                </c:pt>
                <c:pt idx="4934">
                  <c:v>1.190358</c:v>
                </c:pt>
                <c:pt idx="4935">
                  <c:v>1.1905680000000001</c:v>
                </c:pt>
                <c:pt idx="4936">
                  <c:v>1.1908110000000001</c:v>
                </c:pt>
                <c:pt idx="4937">
                  <c:v>1.1910750000000001</c:v>
                </c:pt>
                <c:pt idx="4938">
                  <c:v>1.1913419999999999</c:v>
                </c:pt>
                <c:pt idx="4939">
                  <c:v>1.1916059999999999</c:v>
                </c:pt>
                <c:pt idx="4940">
                  <c:v>1.191883</c:v>
                </c:pt>
                <c:pt idx="4941">
                  <c:v>1.1922140000000001</c:v>
                </c:pt>
                <c:pt idx="4942">
                  <c:v>1.192647</c:v>
                </c:pt>
                <c:pt idx="4943">
                  <c:v>1.193217</c:v>
                </c:pt>
                <c:pt idx="4944">
                  <c:v>1.193921</c:v>
                </c:pt>
                <c:pt idx="4945">
                  <c:v>1.194715</c:v>
                </c:pt>
                <c:pt idx="4946">
                  <c:v>1.195533</c:v>
                </c:pt>
                <c:pt idx="4947">
                  <c:v>1.1963029999999999</c:v>
                </c:pt>
                <c:pt idx="4948">
                  <c:v>1.1969749999999999</c:v>
                </c:pt>
                <c:pt idx="4949">
                  <c:v>1.1975340000000001</c:v>
                </c:pt>
                <c:pt idx="4950">
                  <c:v>1.197994</c:v>
                </c:pt>
                <c:pt idx="4951">
                  <c:v>1.198375</c:v>
                </c:pt>
                <c:pt idx="4952">
                  <c:v>1.19869</c:v>
                </c:pt>
                <c:pt idx="4953">
                  <c:v>1.198933</c:v>
                </c:pt>
                <c:pt idx="4954">
                  <c:v>1.1990879999999999</c:v>
                </c:pt>
                <c:pt idx="4955">
                  <c:v>1.199149</c:v>
                </c:pt>
                <c:pt idx="4956">
                  <c:v>1.1991289999999999</c:v>
                </c:pt>
                <c:pt idx="4957">
                  <c:v>1.199074</c:v>
                </c:pt>
                <c:pt idx="4958">
                  <c:v>1.199038</c:v>
                </c:pt>
                <c:pt idx="4959">
                  <c:v>1.1990780000000001</c:v>
                </c:pt>
                <c:pt idx="4960">
                  <c:v>1.199222</c:v>
                </c:pt>
                <c:pt idx="4961">
                  <c:v>1.1994739999999999</c:v>
                </c:pt>
                <c:pt idx="4962">
                  <c:v>1.1998139999999999</c:v>
                </c:pt>
                <c:pt idx="4963">
                  <c:v>1.2002219999999999</c:v>
                </c:pt>
                <c:pt idx="4964">
                  <c:v>1.20069</c:v>
                </c:pt>
                <c:pt idx="4965">
                  <c:v>1.2012229999999999</c:v>
                </c:pt>
                <c:pt idx="4966">
                  <c:v>1.201835</c:v>
                </c:pt>
                <c:pt idx="4967">
                  <c:v>1.202523</c:v>
                </c:pt>
                <c:pt idx="4968">
                  <c:v>1.2032590000000001</c:v>
                </c:pt>
                <c:pt idx="4969">
                  <c:v>1.2039949999999999</c:v>
                </c:pt>
                <c:pt idx="4970">
                  <c:v>1.2046730000000001</c:v>
                </c:pt>
                <c:pt idx="4971">
                  <c:v>1.2052510000000001</c:v>
                </c:pt>
                <c:pt idx="4972">
                  <c:v>1.205721</c:v>
                </c:pt>
                <c:pt idx="4973">
                  <c:v>1.2061090000000001</c:v>
                </c:pt>
                <c:pt idx="4974">
                  <c:v>1.206458</c:v>
                </c:pt>
                <c:pt idx="4975">
                  <c:v>1.206806</c:v>
                </c:pt>
                <c:pt idx="4976">
                  <c:v>1.207168</c:v>
                </c:pt>
                <c:pt idx="4977">
                  <c:v>1.207535</c:v>
                </c:pt>
                <c:pt idx="4978">
                  <c:v>1.207891</c:v>
                </c:pt>
                <c:pt idx="4979">
                  <c:v>1.2082310000000001</c:v>
                </c:pt>
                <c:pt idx="4980">
                  <c:v>1.208577</c:v>
                </c:pt>
                <c:pt idx="4981">
                  <c:v>1.2089700000000001</c:v>
                </c:pt>
                <c:pt idx="4982">
                  <c:v>1.2094499999999999</c:v>
                </c:pt>
                <c:pt idx="4983">
                  <c:v>1.2100249999999999</c:v>
                </c:pt>
                <c:pt idx="4984">
                  <c:v>1.2106600000000001</c:v>
                </c:pt>
                <c:pt idx="4985">
                  <c:v>1.211274</c:v>
                </c:pt>
                <c:pt idx="4986">
                  <c:v>1.211786</c:v>
                </c:pt>
                <c:pt idx="4987">
                  <c:v>1.2121440000000001</c:v>
                </c:pt>
                <c:pt idx="4988">
                  <c:v>1.2123600000000001</c:v>
                </c:pt>
                <c:pt idx="4989">
                  <c:v>1.2125030000000001</c:v>
                </c:pt>
                <c:pt idx="4990">
                  <c:v>1.212677</c:v>
                </c:pt>
                <c:pt idx="4991">
                  <c:v>1.2129669999999999</c:v>
                </c:pt>
                <c:pt idx="4992">
                  <c:v>1.2133989999999999</c:v>
                </c:pt>
                <c:pt idx="4993">
                  <c:v>1.2139249999999999</c:v>
                </c:pt>
                <c:pt idx="4994">
                  <c:v>1.214442</c:v>
                </c:pt>
                <c:pt idx="4995">
                  <c:v>1.2148460000000001</c:v>
                </c:pt>
                <c:pt idx="4996">
                  <c:v>1.2150730000000001</c:v>
                </c:pt>
                <c:pt idx="4997">
                  <c:v>1.2151270000000001</c:v>
                </c:pt>
                <c:pt idx="4998">
                  <c:v>1.2150799999999999</c:v>
                </c:pt>
                <c:pt idx="4999">
                  <c:v>1.2150380000000001</c:v>
                </c:pt>
                <c:pt idx="5000">
                  <c:v>1.2150939999999999</c:v>
                </c:pt>
                <c:pt idx="5001">
                  <c:v>1.2152959999999999</c:v>
                </c:pt>
                <c:pt idx="5002">
                  <c:v>1.215641</c:v>
                </c:pt>
                <c:pt idx="5003">
                  <c:v>1.216092</c:v>
                </c:pt>
                <c:pt idx="5004">
                  <c:v>1.2166129999999999</c:v>
                </c:pt>
                <c:pt idx="5005">
                  <c:v>1.2171829999999999</c:v>
                </c:pt>
                <c:pt idx="5006">
                  <c:v>1.217811</c:v>
                </c:pt>
                <c:pt idx="5007">
                  <c:v>1.21851</c:v>
                </c:pt>
                <c:pt idx="5008">
                  <c:v>1.219279</c:v>
                </c:pt>
                <c:pt idx="5009">
                  <c:v>1.2200850000000001</c:v>
                </c:pt>
                <c:pt idx="5010">
                  <c:v>1.220858</c:v>
                </c:pt>
                <c:pt idx="5011">
                  <c:v>1.221517</c:v>
                </c:pt>
                <c:pt idx="5012">
                  <c:v>1.2220009999999999</c:v>
                </c:pt>
                <c:pt idx="5013">
                  <c:v>1.222294</c:v>
                </c:pt>
                <c:pt idx="5014">
                  <c:v>1.222432</c:v>
                </c:pt>
                <c:pt idx="5015">
                  <c:v>1.222486</c:v>
                </c:pt>
                <c:pt idx="5016">
                  <c:v>1.222537</c:v>
                </c:pt>
                <c:pt idx="5017">
                  <c:v>1.2226459999999999</c:v>
                </c:pt>
                <c:pt idx="5018">
                  <c:v>1.222836</c:v>
                </c:pt>
                <c:pt idx="5019">
                  <c:v>1.223098</c:v>
                </c:pt>
                <c:pt idx="5020">
                  <c:v>1.2234069999999999</c:v>
                </c:pt>
                <c:pt idx="5021">
                  <c:v>1.223741</c:v>
                </c:pt>
                <c:pt idx="5022">
                  <c:v>1.2240930000000001</c:v>
                </c:pt>
                <c:pt idx="5023">
                  <c:v>1.2244710000000001</c:v>
                </c:pt>
                <c:pt idx="5024">
                  <c:v>1.2248950000000001</c:v>
                </c:pt>
                <c:pt idx="5025">
                  <c:v>1.225376</c:v>
                </c:pt>
                <c:pt idx="5026">
                  <c:v>1.2259139999999999</c:v>
                </c:pt>
                <c:pt idx="5027">
                  <c:v>1.2264889999999999</c:v>
                </c:pt>
                <c:pt idx="5028">
                  <c:v>1.2270669999999999</c:v>
                </c:pt>
                <c:pt idx="5029">
                  <c:v>1.227608</c:v>
                </c:pt>
                <c:pt idx="5030">
                  <c:v>1.2280800000000001</c:v>
                </c:pt>
                <c:pt idx="5031">
                  <c:v>1.228459</c:v>
                </c:pt>
                <c:pt idx="5032">
                  <c:v>1.228747</c:v>
                </c:pt>
                <c:pt idx="5033">
                  <c:v>1.228971</c:v>
                </c:pt>
                <c:pt idx="5034">
                  <c:v>1.2291859999999999</c:v>
                </c:pt>
                <c:pt idx="5035">
                  <c:v>1.2294609999999999</c:v>
                </c:pt>
                <c:pt idx="5036">
                  <c:v>1.229862</c:v>
                </c:pt>
                <c:pt idx="5037">
                  <c:v>1.2304280000000001</c:v>
                </c:pt>
                <c:pt idx="5038">
                  <c:v>1.231149</c:v>
                </c:pt>
                <c:pt idx="5039">
                  <c:v>1.231957</c:v>
                </c:pt>
                <c:pt idx="5040">
                  <c:v>1.2327379999999999</c:v>
                </c:pt>
                <c:pt idx="5041">
                  <c:v>1.2333730000000001</c:v>
                </c:pt>
                <c:pt idx="5042">
                  <c:v>1.233773</c:v>
                </c:pt>
                <c:pt idx="5043">
                  <c:v>1.233919</c:v>
                </c:pt>
                <c:pt idx="5044">
                  <c:v>1.233867</c:v>
                </c:pt>
                <c:pt idx="5045">
                  <c:v>1.2337359999999999</c:v>
                </c:pt>
                <c:pt idx="5046">
                  <c:v>1.2336590000000001</c:v>
                </c:pt>
                <c:pt idx="5047">
                  <c:v>1.2337290000000001</c:v>
                </c:pt>
                <c:pt idx="5048">
                  <c:v>1.233975</c:v>
                </c:pt>
                <c:pt idx="5049">
                  <c:v>1.234356</c:v>
                </c:pt>
                <c:pt idx="5050">
                  <c:v>1.234793</c:v>
                </c:pt>
                <c:pt idx="5051">
                  <c:v>1.2351970000000001</c:v>
                </c:pt>
                <c:pt idx="5052">
                  <c:v>1.2355229999999999</c:v>
                </c:pt>
                <c:pt idx="5053">
                  <c:v>1.2357720000000001</c:v>
                </c:pt>
                <c:pt idx="5054">
                  <c:v>1.2359880000000001</c:v>
                </c:pt>
                <c:pt idx="5055">
                  <c:v>1.2362200000000001</c:v>
                </c:pt>
                <c:pt idx="5056">
                  <c:v>1.2364980000000001</c:v>
                </c:pt>
                <c:pt idx="5057">
                  <c:v>1.2368110000000001</c:v>
                </c:pt>
                <c:pt idx="5058">
                  <c:v>1.2371209999999999</c:v>
                </c:pt>
                <c:pt idx="5059">
                  <c:v>1.237387</c:v>
                </c:pt>
                <c:pt idx="5060">
                  <c:v>1.2375910000000001</c:v>
                </c:pt>
                <c:pt idx="5061">
                  <c:v>1.2377530000000001</c:v>
                </c:pt>
                <c:pt idx="5062">
                  <c:v>1.2379230000000001</c:v>
                </c:pt>
                <c:pt idx="5063">
                  <c:v>1.238162</c:v>
                </c:pt>
                <c:pt idx="5064">
                  <c:v>1.2385029999999999</c:v>
                </c:pt>
                <c:pt idx="5065">
                  <c:v>1.2389349999999999</c:v>
                </c:pt>
                <c:pt idx="5066">
                  <c:v>1.239401</c:v>
                </c:pt>
                <c:pt idx="5067">
                  <c:v>1.239819</c:v>
                </c:pt>
                <c:pt idx="5068">
                  <c:v>1.240102</c:v>
                </c:pt>
                <c:pt idx="5069">
                  <c:v>1.2401880000000001</c:v>
                </c:pt>
                <c:pt idx="5070">
                  <c:v>1.2400580000000001</c:v>
                </c:pt>
                <c:pt idx="5071">
                  <c:v>1.239727</c:v>
                </c:pt>
                <c:pt idx="5072">
                  <c:v>1.2392430000000001</c:v>
                </c:pt>
                <c:pt idx="5073">
                  <c:v>1.2386649999999999</c:v>
                </c:pt>
                <c:pt idx="5074">
                  <c:v>1.2380640000000001</c:v>
                </c:pt>
                <c:pt idx="5075">
                  <c:v>1.2375069999999999</c:v>
                </c:pt>
                <c:pt idx="5076">
                  <c:v>1.237058</c:v>
                </c:pt>
                <c:pt idx="5077">
                  <c:v>1.236769</c:v>
                </c:pt>
                <c:pt idx="5078">
                  <c:v>1.236675</c:v>
                </c:pt>
                <c:pt idx="5079">
                  <c:v>1.2367859999999999</c:v>
                </c:pt>
                <c:pt idx="5080">
                  <c:v>1.237088</c:v>
                </c:pt>
                <c:pt idx="5081">
                  <c:v>1.2375499999999999</c:v>
                </c:pt>
                <c:pt idx="5082">
                  <c:v>1.23814</c:v>
                </c:pt>
                <c:pt idx="5083">
                  <c:v>1.238831</c:v>
                </c:pt>
                <c:pt idx="5084">
                  <c:v>1.2396100000000001</c:v>
                </c:pt>
                <c:pt idx="5085">
                  <c:v>1.2404679999999999</c:v>
                </c:pt>
                <c:pt idx="5086">
                  <c:v>1.241384</c:v>
                </c:pt>
                <c:pt idx="5087">
                  <c:v>1.2423230000000001</c:v>
                </c:pt>
                <c:pt idx="5088">
                  <c:v>1.243231</c:v>
                </c:pt>
                <c:pt idx="5089">
                  <c:v>1.2440519999999999</c:v>
                </c:pt>
                <c:pt idx="5090">
                  <c:v>1.2447550000000001</c:v>
                </c:pt>
                <c:pt idx="5091">
                  <c:v>1.2453529999999999</c:v>
                </c:pt>
                <c:pt idx="5092">
                  <c:v>1.2459089999999999</c:v>
                </c:pt>
                <c:pt idx="5093">
                  <c:v>1.246507</c:v>
                </c:pt>
                <c:pt idx="5094">
                  <c:v>1.247231</c:v>
                </c:pt>
                <c:pt idx="5095">
                  <c:v>1.2481169999999999</c:v>
                </c:pt>
                <c:pt idx="5096">
                  <c:v>1.2491449999999999</c:v>
                </c:pt>
                <c:pt idx="5097">
                  <c:v>1.250232</c:v>
                </c:pt>
                <c:pt idx="5098">
                  <c:v>1.2512700000000001</c:v>
                </c:pt>
                <c:pt idx="5099">
                  <c:v>1.252173</c:v>
                </c:pt>
                <c:pt idx="5100">
                  <c:v>1.252893</c:v>
                </c:pt>
                <c:pt idx="5101">
                  <c:v>1.253447</c:v>
                </c:pt>
                <c:pt idx="5102">
                  <c:v>1.2538910000000001</c:v>
                </c:pt>
                <c:pt idx="5103">
                  <c:v>1.254302</c:v>
                </c:pt>
                <c:pt idx="5104">
                  <c:v>1.2547349999999999</c:v>
                </c:pt>
                <c:pt idx="5105">
                  <c:v>1.255215</c:v>
                </c:pt>
                <c:pt idx="5106">
                  <c:v>1.2557339999999999</c:v>
                </c:pt>
                <c:pt idx="5107">
                  <c:v>1.2562709999999999</c:v>
                </c:pt>
                <c:pt idx="5108">
                  <c:v>1.25681</c:v>
                </c:pt>
                <c:pt idx="5109">
                  <c:v>1.2573479999999999</c:v>
                </c:pt>
                <c:pt idx="5110">
                  <c:v>1.257895</c:v>
                </c:pt>
                <c:pt idx="5111">
                  <c:v>1.2584610000000001</c:v>
                </c:pt>
                <c:pt idx="5112">
                  <c:v>1.2590429999999999</c:v>
                </c:pt>
                <c:pt idx="5113">
                  <c:v>1.2596229999999999</c:v>
                </c:pt>
                <c:pt idx="5114">
                  <c:v>1.2601709999999999</c:v>
                </c:pt>
                <c:pt idx="5115">
                  <c:v>1.2606630000000001</c:v>
                </c:pt>
                <c:pt idx="5116">
                  <c:v>1.2610870000000001</c:v>
                </c:pt>
                <c:pt idx="5117">
                  <c:v>1.2614559999999999</c:v>
                </c:pt>
                <c:pt idx="5118">
                  <c:v>1.2617940000000001</c:v>
                </c:pt>
                <c:pt idx="5119">
                  <c:v>1.2621290000000001</c:v>
                </c:pt>
                <c:pt idx="5120">
                  <c:v>1.262483</c:v>
                </c:pt>
                <c:pt idx="5121">
                  <c:v>1.2628699999999999</c:v>
                </c:pt>
                <c:pt idx="5122">
                  <c:v>1.2633000000000001</c:v>
                </c:pt>
                <c:pt idx="5123">
                  <c:v>1.2637849999999999</c:v>
                </c:pt>
                <c:pt idx="5124">
                  <c:v>1.2643420000000001</c:v>
                </c:pt>
                <c:pt idx="5125">
                  <c:v>1.2649900000000001</c:v>
                </c:pt>
                <c:pt idx="5126">
                  <c:v>1.265736</c:v>
                </c:pt>
                <c:pt idx="5127">
                  <c:v>1.266564</c:v>
                </c:pt>
                <c:pt idx="5128">
                  <c:v>1.2674380000000001</c:v>
                </c:pt>
                <c:pt idx="5129">
                  <c:v>1.268305</c:v>
                </c:pt>
                <c:pt idx="5130">
                  <c:v>1.2691220000000001</c:v>
                </c:pt>
                <c:pt idx="5131">
                  <c:v>1.2698659999999999</c:v>
                </c:pt>
                <c:pt idx="5132">
                  <c:v>1.270545</c:v>
                </c:pt>
                <c:pt idx="5133">
                  <c:v>1.27119</c:v>
                </c:pt>
                <c:pt idx="5134">
                  <c:v>1.2718370000000001</c:v>
                </c:pt>
                <c:pt idx="5135">
                  <c:v>1.2725070000000001</c:v>
                </c:pt>
                <c:pt idx="5136">
                  <c:v>1.2731950000000001</c:v>
                </c:pt>
                <c:pt idx="5137">
                  <c:v>1.273876</c:v>
                </c:pt>
                <c:pt idx="5138">
                  <c:v>1.2745169999999999</c:v>
                </c:pt>
                <c:pt idx="5139">
                  <c:v>1.275099</c:v>
                </c:pt>
                <c:pt idx="5140">
                  <c:v>1.27562</c:v>
                </c:pt>
                <c:pt idx="5141">
                  <c:v>1.276097</c:v>
                </c:pt>
                <c:pt idx="5142">
                  <c:v>1.2765420000000001</c:v>
                </c:pt>
                <c:pt idx="5143">
                  <c:v>1.2769569999999999</c:v>
                </c:pt>
                <c:pt idx="5144">
                  <c:v>1.277323</c:v>
                </c:pt>
                <c:pt idx="5145">
                  <c:v>1.277617</c:v>
                </c:pt>
                <c:pt idx="5146">
                  <c:v>1.2778259999999999</c:v>
                </c:pt>
                <c:pt idx="5147">
                  <c:v>1.2779700000000001</c:v>
                </c:pt>
                <c:pt idx="5148">
                  <c:v>1.2780990000000001</c:v>
                </c:pt>
                <c:pt idx="5149">
                  <c:v>1.278284</c:v>
                </c:pt>
                <c:pt idx="5150">
                  <c:v>1.278583</c:v>
                </c:pt>
                <c:pt idx="5151">
                  <c:v>1.2790109999999999</c:v>
                </c:pt>
                <c:pt idx="5152">
                  <c:v>1.2795319999999999</c:v>
                </c:pt>
                <c:pt idx="5153">
                  <c:v>1.2800739999999999</c:v>
                </c:pt>
                <c:pt idx="5154">
                  <c:v>1.280556</c:v>
                </c:pt>
                <c:pt idx="5155">
                  <c:v>1.280931</c:v>
                </c:pt>
                <c:pt idx="5156">
                  <c:v>1.2812110000000001</c:v>
                </c:pt>
                <c:pt idx="5157">
                  <c:v>1.281466</c:v>
                </c:pt>
                <c:pt idx="5158">
                  <c:v>1.281801</c:v>
                </c:pt>
                <c:pt idx="5159">
                  <c:v>1.2823070000000001</c:v>
                </c:pt>
                <c:pt idx="5160">
                  <c:v>1.2830299999999999</c:v>
                </c:pt>
                <c:pt idx="5161">
                  <c:v>1.2839510000000001</c:v>
                </c:pt>
                <c:pt idx="5162">
                  <c:v>1.284996</c:v>
                </c:pt>
                <c:pt idx="5163">
                  <c:v>1.2860579999999999</c:v>
                </c:pt>
                <c:pt idx="5164">
                  <c:v>1.2870349999999999</c:v>
                </c:pt>
                <c:pt idx="5165">
                  <c:v>1.28786</c:v>
                </c:pt>
                <c:pt idx="5166">
                  <c:v>1.288502</c:v>
                </c:pt>
                <c:pt idx="5167">
                  <c:v>1.2889660000000001</c:v>
                </c:pt>
                <c:pt idx="5168">
                  <c:v>1.289272</c:v>
                </c:pt>
                <c:pt idx="5169">
                  <c:v>1.289444</c:v>
                </c:pt>
                <c:pt idx="5170">
                  <c:v>1.289504</c:v>
                </c:pt>
                <c:pt idx="5171">
                  <c:v>1.289471</c:v>
                </c:pt>
                <c:pt idx="5172">
                  <c:v>1.289371</c:v>
                </c:pt>
                <c:pt idx="5173">
                  <c:v>1.289245</c:v>
                </c:pt>
                <c:pt idx="5174">
                  <c:v>1.289137</c:v>
                </c:pt>
                <c:pt idx="5175">
                  <c:v>1.2891010000000001</c:v>
                </c:pt>
                <c:pt idx="5176">
                  <c:v>1.2891779999999999</c:v>
                </c:pt>
                <c:pt idx="5177">
                  <c:v>1.2893950000000001</c:v>
                </c:pt>
                <c:pt idx="5178">
                  <c:v>1.2897540000000001</c:v>
                </c:pt>
                <c:pt idx="5179">
                  <c:v>1.290238</c:v>
                </c:pt>
                <c:pt idx="5180">
                  <c:v>1.2908090000000001</c:v>
                </c:pt>
                <c:pt idx="5181">
                  <c:v>1.2914140000000001</c:v>
                </c:pt>
                <c:pt idx="5182">
                  <c:v>1.2919959999999999</c:v>
                </c:pt>
                <c:pt idx="5183">
                  <c:v>1.2925089999999999</c:v>
                </c:pt>
                <c:pt idx="5184">
                  <c:v>1.2929299999999999</c:v>
                </c:pt>
                <c:pt idx="5185">
                  <c:v>1.293269</c:v>
                </c:pt>
                <c:pt idx="5186">
                  <c:v>1.293574</c:v>
                </c:pt>
                <c:pt idx="5187">
                  <c:v>1.2939210000000001</c:v>
                </c:pt>
                <c:pt idx="5188">
                  <c:v>1.2943819999999999</c:v>
                </c:pt>
                <c:pt idx="5189">
                  <c:v>1.295005</c:v>
                </c:pt>
                <c:pt idx="5190">
                  <c:v>1.2957890000000001</c:v>
                </c:pt>
                <c:pt idx="5191">
                  <c:v>1.296675</c:v>
                </c:pt>
                <c:pt idx="5192">
                  <c:v>1.297561</c:v>
                </c:pt>
                <c:pt idx="5193">
                  <c:v>1.2983309999999999</c:v>
                </c:pt>
                <c:pt idx="5194">
                  <c:v>1.298899</c:v>
                </c:pt>
                <c:pt idx="5195">
                  <c:v>1.2992239999999999</c:v>
                </c:pt>
                <c:pt idx="5196">
                  <c:v>1.299329</c:v>
                </c:pt>
                <c:pt idx="5197">
                  <c:v>1.299274</c:v>
                </c:pt>
                <c:pt idx="5198">
                  <c:v>1.299139</c:v>
                </c:pt>
                <c:pt idx="5199">
                  <c:v>1.2989930000000001</c:v>
                </c:pt>
                <c:pt idx="5200">
                  <c:v>1.298872</c:v>
                </c:pt>
                <c:pt idx="5201">
                  <c:v>1.2987919999999999</c:v>
                </c:pt>
                <c:pt idx="5202">
                  <c:v>1.2987439999999999</c:v>
                </c:pt>
                <c:pt idx="5203">
                  <c:v>1.2987169999999999</c:v>
                </c:pt>
                <c:pt idx="5204">
                  <c:v>1.2986979999999999</c:v>
                </c:pt>
                <c:pt idx="5205">
                  <c:v>1.298673</c:v>
                </c:pt>
                <c:pt idx="5206">
                  <c:v>1.2986249999999999</c:v>
                </c:pt>
                <c:pt idx="5207">
                  <c:v>1.29853</c:v>
                </c:pt>
                <c:pt idx="5208">
                  <c:v>1.2983690000000001</c:v>
                </c:pt>
                <c:pt idx="5209">
                  <c:v>1.2981389999999999</c:v>
                </c:pt>
                <c:pt idx="5210">
                  <c:v>1.297866</c:v>
                </c:pt>
                <c:pt idx="5211">
                  <c:v>1.297598</c:v>
                </c:pt>
                <c:pt idx="5212">
                  <c:v>1.2973969999999999</c:v>
                </c:pt>
                <c:pt idx="5213">
                  <c:v>1.2973110000000001</c:v>
                </c:pt>
                <c:pt idx="5214">
                  <c:v>1.2973479999999999</c:v>
                </c:pt>
                <c:pt idx="5215">
                  <c:v>1.2974779999999999</c:v>
                </c:pt>
                <c:pt idx="5216">
                  <c:v>1.297636</c:v>
                </c:pt>
                <c:pt idx="5217">
                  <c:v>1.297768</c:v>
                </c:pt>
                <c:pt idx="5218">
                  <c:v>1.2978510000000001</c:v>
                </c:pt>
                <c:pt idx="5219">
                  <c:v>1.2979179999999999</c:v>
                </c:pt>
                <c:pt idx="5220">
                  <c:v>1.298046</c:v>
                </c:pt>
                <c:pt idx="5221">
                  <c:v>1.2983340000000001</c:v>
                </c:pt>
                <c:pt idx="5222">
                  <c:v>1.2988489999999999</c:v>
                </c:pt>
                <c:pt idx="5223">
                  <c:v>1.2996049999999999</c:v>
                </c:pt>
                <c:pt idx="5224">
                  <c:v>1.300543</c:v>
                </c:pt>
                <c:pt idx="5225">
                  <c:v>1.301561</c:v>
                </c:pt>
                <c:pt idx="5226">
                  <c:v>1.3025450000000001</c:v>
                </c:pt>
                <c:pt idx="5227">
                  <c:v>1.303407</c:v>
                </c:pt>
                <c:pt idx="5228">
                  <c:v>1.3041149999999999</c:v>
                </c:pt>
                <c:pt idx="5229">
                  <c:v>1.304686</c:v>
                </c:pt>
                <c:pt idx="5230">
                  <c:v>1.3051790000000001</c:v>
                </c:pt>
                <c:pt idx="5231">
                  <c:v>1.30566</c:v>
                </c:pt>
                <c:pt idx="5232">
                  <c:v>1.3061879999999999</c:v>
                </c:pt>
                <c:pt idx="5233">
                  <c:v>1.3068040000000001</c:v>
                </c:pt>
                <c:pt idx="5234">
                  <c:v>1.307528</c:v>
                </c:pt>
                <c:pt idx="5235">
                  <c:v>1.308365</c:v>
                </c:pt>
                <c:pt idx="5236">
                  <c:v>1.309304</c:v>
                </c:pt>
                <c:pt idx="5237">
                  <c:v>1.310319</c:v>
                </c:pt>
                <c:pt idx="5238">
                  <c:v>1.311369</c:v>
                </c:pt>
                <c:pt idx="5239">
                  <c:v>1.3124070000000001</c:v>
                </c:pt>
                <c:pt idx="5240">
                  <c:v>1.313396</c:v>
                </c:pt>
                <c:pt idx="5241">
                  <c:v>1.3143229999999999</c:v>
                </c:pt>
                <c:pt idx="5242">
                  <c:v>1.315215</c:v>
                </c:pt>
                <c:pt idx="5243">
                  <c:v>1.3161210000000001</c:v>
                </c:pt>
                <c:pt idx="5244">
                  <c:v>1.317105</c:v>
                </c:pt>
                <c:pt idx="5245">
                  <c:v>1.3182050000000001</c:v>
                </c:pt>
                <c:pt idx="5246">
                  <c:v>1.319418</c:v>
                </c:pt>
                <c:pt idx="5247">
                  <c:v>1.3206960000000001</c:v>
                </c:pt>
                <c:pt idx="5248">
                  <c:v>1.3219650000000001</c:v>
                </c:pt>
                <c:pt idx="5249">
                  <c:v>1.3231660000000001</c:v>
                </c:pt>
                <c:pt idx="5250">
                  <c:v>1.324271</c:v>
                </c:pt>
                <c:pt idx="5251">
                  <c:v>1.3252949999999999</c:v>
                </c:pt>
                <c:pt idx="5252">
                  <c:v>1.3262780000000001</c:v>
                </c:pt>
                <c:pt idx="5253">
                  <c:v>1.327258</c:v>
                </c:pt>
                <c:pt idx="5254">
                  <c:v>1.328238</c:v>
                </c:pt>
                <c:pt idx="5255">
                  <c:v>1.3291850000000001</c:v>
                </c:pt>
                <c:pt idx="5256">
                  <c:v>1.3300479999999999</c:v>
                </c:pt>
                <c:pt idx="5257">
                  <c:v>1.3308009999999999</c:v>
                </c:pt>
                <c:pt idx="5258">
                  <c:v>1.331467</c:v>
                </c:pt>
                <c:pt idx="5259">
                  <c:v>1.3321289999999999</c:v>
                </c:pt>
                <c:pt idx="5260">
                  <c:v>1.332892</c:v>
                </c:pt>
                <c:pt idx="5261">
                  <c:v>1.3338460000000001</c:v>
                </c:pt>
                <c:pt idx="5262">
                  <c:v>1.335016</c:v>
                </c:pt>
                <c:pt idx="5263">
                  <c:v>1.3363480000000001</c:v>
                </c:pt>
                <c:pt idx="5264">
                  <c:v>1.337726</c:v>
                </c:pt>
                <c:pt idx="5265">
                  <c:v>1.339026</c:v>
                </c:pt>
                <c:pt idx="5266">
                  <c:v>1.340177</c:v>
                </c:pt>
                <c:pt idx="5267">
                  <c:v>1.341183</c:v>
                </c:pt>
                <c:pt idx="5268">
                  <c:v>1.3421240000000001</c:v>
                </c:pt>
                <c:pt idx="5269">
                  <c:v>1.343102</c:v>
                </c:pt>
                <c:pt idx="5270">
                  <c:v>1.3441959999999999</c:v>
                </c:pt>
                <c:pt idx="5271">
                  <c:v>1.345413</c:v>
                </c:pt>
                <c:pt idx="5272">
                  <c:v>1.3466929999999999</c:v>
                </c:pt>
                <c:pt idx="5273">
                  <c:v>1.3479300000000001</c:v>
                </c:pt>
                <c:pt idx="5274">
                  <c:v>1.3490340000000001</c:v>
                </c:pt>
                <c:pt idx="5275">
                  <c:v>1.349969</c:v>
                </c:pt>
                <c:pt idx="5276">
                  <c:v>1.35076</c:v>
                </c:pt>
                <c:pt idx="5277">
                  <c:v>1.3514740000000001</c:v>
                </c:pt>
                <c:pt idx="5278">
                  <c:v>1.352171</c:v>
                </c:pt>
                <c:pt idx="5279">
                  <c:v>1.3528800000000001</c:v>
                </c:pt>
                <c:pt idx="5280">
                  <c:v>1.3535809999999999</c:v>
                </c:pt>
                <c:pt idx="5281">
                  <c:v>1.354236</c:v>
                </c:pt>
                <c:pt idx="5282">
                  <c:v>1.354824</c:v>
                </c:pt>
                <c:pt idx="5283">
                  <c:v>1.355369</c:v>
                </c:pt>
                <c:pt idx="5284">
                  <c:v>1.355939</c:v>
                </c:pt>
                <c:pt idx="5285">
                  <c:v>1.3566240000000001</c:v>
                </c:pt>
                <c:pt idx="5286">
                  <c:v>1.3574809999999999</c:v>
                </c:pt>
                <c:pt idx="5287">
                  <c:v>1.358501</c:v>
                </c:pt>
                <c:pt idx="5288">
                  <c:v>1.3596060000000001</c:v>
                </c:pt>
                <c:pt idx="5289">
                  <c:v>1.3606799999999999</c:v>
                </c:pt>
                <c:pt idx="5290">
                  <c:v>1.36161</c:v>
                </c:pt>
                <c:pt idx="5291">
                  <c:v>1.3623430000000001</c:v>
                </c:pt>
                <c:pt idx="5292">
                  <c:v>1.3628979999999999</c:v>
                </c:pt>
                <c:pt idx="5293">
                  <c:v>1.3633599999999999</c:v>
                </c:pt>
                <c:pt idx="5294">
                  <c:v>1.363831</c:v>
                </c:pt>
                <c:pt idx="5295">
                  <c:v>1.3643860000000001</c:v>
                </c:pt>
                <c:pt idx="5296">
                  <c:v>1.3650549999999999</c:v>
                </c:pt>
                <c:pt idx="5297">
                  <c:v>1.3658220000000001</c:v>
                </c:pt>
                <c:pt idx="5298">
                  <c:v>1.3666529999999999</c:v>
                </c:pt>
                <c:pt idx="5299">
                  <c:v>1.3675200000000001</c:v>
                </c:pt>
                <c:pt idx="5300">
                  <c:v>1.3684210000000001</c:v>
                </c:pt>
                <c:pt idx="5301">
                  <c:v>1.369373</c:v>
                </c:pt>
                <c:pt idx="5302">
                  <c:v>1.370385</c:v>
                </c:pt>
                <c:pt idx="5303">
                  <c:v>1.3714409999999999</c:v>
                </c:pt>
                <c:pt idx="5304">
                  <c:v>1.3724940000000001</c:v>
                </c:pt>
                <c:pt idx="5305">
                  <c:v>1.3734759999999999</c:v>
                </c:pt>
                <c:pt idx="5306">
                  <c:v>1.3743369999999999</c:v>
                </c:pt>
                <c:pt idx="5307">
                  <c:v>1.375057</c:v>
                </c:pt>
                <c:pt idx="5308">
                  <c:v>1.3756630000000001</c:v>
                </c:pt>
                <c:pt idx="5309">
                  <c:v>1.3762000000000001</c:v>
                </c:pt>
                <c:pt idx="5310">
                  <c:v>1.376719</c:v>
                </c:pt>
                <c:pt idx="5311">
                  <c:v>1.37724</c:v>
                </c:pt>
                <c:pt idx="5312">
                  <c:v>1.3777600000000001</c:v>
                </c:pt>
                <c:pt idx="5313">
                  <c:v>1.378263</c:v>
                </c:pt>
                <c:pt idx="5314">
                  <c:v>1.3787450000000001</c:v>
                </c:pt>
                <c:pt idx="5315">
                  <c:v>1.379237</c:v>
                </c:pt>
                <c:pt idx="5316">
                  <c:v>1.3797969999999999</c:v>
                </c:pt>
                <c:pt idx="5317">
                  <c:v>1.3804890000000001</c:v>
                </c:pt>
                <c:pt idx="5318">
                  <c:v>1.381343</c:v>
                </c:pt>
                <c:pt idx="5319">
                  <c:v>1.382342</c:v>
                </c:pt>
                <c:pt idx="5320">
                  <c:v>1.3834200000000001</c:v>
                </c:pt>
                <c:pt idx="5321">
                  <c:v>1.384495</c:v>
                </c:pt>
                <c:pt idx="5322">
                  <c:v>1.3854979999999999</c:v>
                </c:pt>
                <c:pt idx="5323">
                  <c:v>1.3864179999999999</c:v>
                </c:pt>
                <c:pt idx="5324">
                  <c:v>1.3872949999999999</c:v>
                </c:pt>
                <c:pt idx="5325">
                  <c:v>1.388207</c:v>
                </c:pt>
                <c:pt idx="5326">
                  <c:v>1.389224</c:v>
                </c:pt>
                <c:pt idx="5327">
                  <c:v>1.3903779999999999</c:v>
                </c:pt>
                <c:pt idx="5328">
                  <c:v>1.3916459999999999</c:v>
                </c:pt>
                <c:pt idx="5329">
                  <c:v>1.392968</c:v>
                </c:pt>
                <c:pt idx="5330">
                  <c:v>1.394269</c:v>
                </c:pt>
                <c:pt idx="5331">
                  <c:v>1.395486</c:v>
                </c:pt>
                <c:pt idx="5332">
                  <c:v>1.396585</c:v>
                </c:pt>
                <c:pt idx="5333">
                  <c:v>1.3975550000000001</c:v>
                </c:pt>
                <c:pt idx="5334">
                  <c:v>1.3983939999999999</c:v>
                </c:pt>
                <c:pt idx="5335">
                  <c:v>1.399097</c:v>
                </c:pt>
                <c:pt idx="5336">
                  <c:v>1.3996550000000001</c:v>
                </c:pt>
                <c:pt idx="5337">
                  <c:v>1.4000710000000001</c:v>
                </c:pt>
                <c:pt idx="5338">
                  <c:v>1.4003730000000001</c:v>
                </c:pt>
                <c:pt idx="5339">
                  <c:v>1.4006190000000001</c:v>
                </c:pt>
                <c:pt idx="5340">
                  <c:v>1.400882</c:v>
                </c:pt>
                <c:pt idx="5341">
                  <c:v>1.4012249999999999</c:v>
                </c:pt>
                <c:pt idx="5342">
                  <c:v>1.401675</c:v>
                </c:pt>
                <c:pt idx="5343">
                  <c:v>1.402218</c:v>
                </c:pt>
                <c:pt idx="5344">
                  <c:v>1.4028149999999999</c:v>
                </c:pt>
                <c:pt idx="5345">
                  <c:v>1.403427</c:v>
                </c:pt>
                <c:pt idx="5346">
                  <c:v>1.40405</c:v>
                </c:pt>
                <c:pt idx="5347">
                  <c:v>1.404725</c:v>
                </c:pt>
                <c:pt idx="5348">
                  <c:v>1.4055230000000001</c:v>
                </c:pt>
                <c:pt idx="5349">
                  <c:v>1.406504</c:v>
                </c:pt>
                <c:pt idx="5350">
                  <c:v>1.407681</c:v>
                </c:pt>
                <c:pt idx="5351">
                  <c:v>1.408998</c:v>
                </c:pt>
                <c:pt idx="5352">
                  <c:v>1.4103509999999999</c:v>
                </c:pt>
                <c:pt idx="5353">
                  <c:v>1.4116280000000001</c:v>
                </c:pt>
                <c:pt idx="5354">
                  <c:v>1.4127479999999999</c:v>
                </c:pt>
                <c:pt idx="5355">
                  <c:v>1.4137059999999999</c:v>
                </c:pt>
                <c:pt idx="5356">
                  <c:v>1.414561</c:v>
                </c:pt>
                <c:pt idx="5357">
                  <c:v>1.415408</c:v>
                </c:pt>
                <c:pt idx="5358">
                  <c:v>1.4163239999999999</c:v>
                </c:pt>
                <c:pt idx="5359">
                  <c:v>1.4173359999999999</c:v>
                </c:pt>
                <c:pt idx="5360">
                  <c:v>1.4184049999999999</c:v>
                </c:pt>
                <c:pt idx="5361">
                  <c:v>1.4194580000000001</c:v>
                </c:pt>
                <c:pt idx="5362">
                  <c:v>1.4204159999999999</c:v>
                </c:pt>
                <c:pt idx="5363">
                  <c:v>1.4212359999999999</c:v>
                </c:pt>
                <c:pt idx="5364">
                  <c:v>1.421924</c:v>
                </c:pt>
                <c:pt idx="5365">
                  <c:v>1.422526</c:v>
                </c:pt>
                <c:pt idx="5366">
                  <c:v>1.423103</c:v>
                </c:pt>
                <c:pt idx="5367">
                  <c:v>1.4237040000000001</c:v>
                </c:pt>
                <c:pt idx="5368">
                  <c:v>1.4243619999999999</c:v>
                </c:pt>
                <c:pt idx="5369">
                  <c:v>1.4250940000000001</c:v>
                </c:pt>
                <c:pt idx="5370">
                  <c:v>1.4259170000000001</c:v>
                </c:pt>
                <c:pt idx="5371">
                  <c:v>1.4268510000000001</c:v>
                </c:pt>
                <c:pt idx="5372">
                  <c:v>1.4279189999999999</c:v>
                </c:pt>
                <c:pt idx="5373">
                  <c:v>1.4291199999999999</c:v>
                </c:pt>
                <c:pt idx="5374">
                  <c:v>1.4304239999999999</c:v>
                </c:pt>
                <c:pt idx="5375">
                  <c:v>1.4317610000000001</c:v>
                </c:pt>
                <c:pt idx="5376">
                  <c:v>1.433047</c:v>
                </c:pt>
                <c:pt idx="5377">
                  <c:v>1.434205</c:v>
                </c:pt>
                <c:pt idx="5378">
                  <c:v>1.4352</c:v>
                </c:pt>
                <c:pt idx="5379">
                  <c:v>1.436043</c:v>
                </c:pt>
                <c:pt idx="5380">
                  <c:v>1.4367799999999999</c:v>
                </c:pt>
                <c:pt idx="5381">
                  <c:v>1.437457</c:v>
                </c:pt>
                <c:pt idx="5382">
                  <c:v>1.4381029999999999</c:v>
                </c:pt>
                <c:pt idx="5383">
                  <c:v>1.4387160000000001</c:v>
                </c:pt>
                <c:pt idx="5384">
                  <c:v>1.439287</c:v>
                </c:pt>
                <c:pt idx="5385">
                  <c:v>1.439829</c:v>
                </c:pt>
                <c:pt idx="5386">
                  <c:v>1.4403999999999999</c:v>
                </c:pt>
                <c:pt idx="5387">
                  <c:v>1.441093</c:v>
                </c:pt>
                <c:pt idx="5388">
                  <c:v>1.4420109999999999</c:v>
                </c:pt>
                <c:pt idx="5389">
                  <c:v>1.443208</c:v>
                </c:pt>
                <c:pt idx="5390">
                  <c:v>1.4446570000000001</c:v>
                </c:pt>
                <c:pt idx="5391">
                  <c:v>1.4462440000000001</c:v>
                </c:pt>
                <c:pt idx="5392">
                  <c:v>1.447802</c:v>
                </c:pt>
                <c:pt idx="5393">
                  <c:v>1.44919</c:v>
                </c:pt>
                <c:pt idx="5394">
                  <c:v>1.4503330000000001</c:v>
                </c:pt>
                <c:pt idx="5395">
                  <c:v>1.451254</c:v>
                </c:pt>
                <c:pt idx="5396">
                  <c:v>1.4520489999999999</c:v>
                </c:pt>
                <c:pt idx="5397">
                  <c:v>1.4528270000000001</c:v>
                </c:pt>
                <c:pt idx="5398">
                  <c:v>1.4536480000000001</c:v>
                </c:pt>
                <c:pt idx="5399">
                  <c:v>1.454493</c:v>
                </c:pt>
                <c:pt idx="5400">
                  <c:v>1.4552849999999999</c:v>
                </c:pt>
                <c:pt idx="5401">
                  <c:v>1.4559409999999999</c:v>
                </c:pt>
                <c:pt idx="5402">
                  <c:v>1.4564410000000001</c:v>
                </c:pt>
                <c:pt idx="5403">
                  <c:v>1.456858</c:v>
                </c:pt>
                <c:pt idx="5404">
                  <c:v>1.4573320000000001</c:v>
                </c:pt>
                <c:pt idx="5405">
                  <c:v>1.4580120000000001</c:v>
                </c:pt>
                <c:pt idx="5406">
                  <c:v>1.458979</c:v>
                </c:pt>
                <c:pt idx="5407">
                  <c:v>1.4601949999999999</c:v>
                </c:pt>
                <c:pt idx="5408">
                  <c:v>1.461514</c:v>
                </c:pt>
                <c:pt idx="5409">
                  <c:v>1.4627300000000001</c:v>
                </c:pt>
                <c:pt idx="5410">
                  <c:v>1.4636800000000001</c:v>
                </c:pt>
                <c:pt idx="5411">
                  <c:v>1.4642999999999999</c:v>
                </c:pt>
                <c:pt idx="5412">
                  <c:v>1.464655</c:v>
                </c:pt>
                <c:pt idx="5413">
                  <c:v>1.464907</c:v>
                </c:pt>
                <c:pt idx="5414">
                  <c:v>1.465257</c:v>
                </c:pt>
                <c:pt idx="5415">
                  <c:v>1.46587</c:v>
                </c:pt>
                <c:pt idx="5416">
                  <c:v>1.466825</c:v>
                </c:pt>
                <c:pt idx="5417">
                  <c:v>1.4681169999999999</c:v>
                </c:pt>
                <c:pt idx="5418">
                  <c:v>1.4696769999999999</c:v>
                </c:pt>
                <c:pt idx="5419">
                  <c:v>1.471408</c:v>
                </c:pt>
                <c:pt idx="5420">
                  <c:v>1.473201</c:v>
                </c:pt>
                <c:pt idx="5421">
                  <c:v>1.474945</c:v>
                </c:pt>
                <c:pt idx="5422">
                  <c:v>1.476526</c:v>
                </c:pt>
                <c:pt idx="5423">
                  <c:v>1.4778150000000001</c:v>
                </c:pt>
                <c:pt idx="5424">
                  <c:v>1.478701</c:v>
                </c:pt>
                <c:pt idx="5425">
                  <c:v>1.479125</c:v>
                </c:pt>
                <c:pt idx="5426">
                  <c:v>1.4791160000000001</c:v>
                </c:pt>
                <c:pt idx="5427">
                  <c:v>1.4788079999999999</c:v>
                </c:pt>
                <c:pt idx="5428">
                  <c:v>1.4784079999999999</c:v>
                </c:pt>
                <c:pt idx="5429">
                  <c:v>1.478167</c:v>
                </c:pt>
                <c:pt idx="5430">
                  <c:v>1.4782850000000001</c:v>
                </c:pt>
                <c:pt idx="5431">
                  <c:v>1.4788889999999999</c:v>
                </c:pt>
                <c:pt idx="5432">
                  <c:v>1.4800150000000001</c:v>
                </c:pt>
                <c:pt idx="5433">
                  <c:v>1.481627</c:v>
                </c:pt>
                <c:pt idx="5434">
                  <c:v>1.4836530000000001</c:v>
                </c:pt>
                <c:pt idx="5435">
                  <c:v>1.4860059999999999</c:v>
                </c:pt>
                <c:pt idx="5436">
                  <c:v>1.488607</c:v>
                </c:pt>
                <c:pt idx="5437">
                  <c:v>1.491347</c:v>
                </c:pt>
                <c:pt idx="5438">
                  <c:v>1.494081</c:v>
                </c:pt>
                <c:pt idx="5439">
                  <c:v>1.4966349999999999</c:v>
                </c:pt>
                <c:pt idx="5440">
                  <c:v>1.49881</c:v>
                </c:pt>
                <c:pt idx="5441">
                  <c:v>1.500454</c:v>
                </c:pt>
                <c:pt idx="5442">
                  <c:v>1.5015099999999999</c:v>
                </c:pt>
                <c:pt idx="5443">
                  <c:v>1.5020420000000001</c:v>
                </c:pt>
                <c:pt idx="5444">
                  <c:v>1.5022169999999999</c:v>
                </c:pt>
                <c:pt idx="5445">
                  <c:v>1.5022420000000001</c:v>
                </c:pt>
                <c:pt idx="5446">
                  <c:v>1.50231</c:v>
                </c:pt>
                <c:pt idx="5447">
                  <c:v>1.5025310000000001</c:v>
                </c:pt>
                <c:pt idx="5448">
                  <c:v>1.502926</c:v>
                </c:pt>
                <c:pt idx="5449">
                  <c:v>1.503452</c:v>
                </c:pt>
                <c:pt idx="5450">
                  <c:v>1.504049</c:v>
                </c:pt>
                <c:pt idx="5451">
                  <c:v>1.5046790000000001</c:v>
                </c:pt>
                <c:pt idx="5452">
                  <c:v>1.5053369999999999</c:v>
                </c:pt>
                <c:pt idx="5453">
                  <c:v>1.50604</c:v>
                </c:pt>
                <c:pt idx="5454">
                  <c:v>1.506799</c:v>
                </c:pt>
                <c:pt idx="5455">
                  <c:v>1.507592</c:v>
                </c:pt>
                <c:pt idx="5456">
                  <c:v>1.5083770000000001</c:v>
                </c:pt>
                <c:pt idx="5457">
                  <c:v>1.5091079999999999</c:v>
                </c:pt>
                <c:pt idx="5458">
                  <c:v>1.5097670000000001</c:v>
                </c:pt>
                <c:pt idx="5459">
                  <c:v>1.5103819999999999</c:v>
                </c:pt>
                <c:pt idx="5460">
                  <c:v>1.51102</c:v>
                </c:pt>
                <c:pt idx="5461">
                  <c:v>1.511746</c:v>
                </c:pt>
                <c:pt idx="5462">
                  <c:v>1.5125919999999999</c:v>
                </c:pt>
                <c:pt idx="5463">
                  <c:v>1.5135369999999999</c:v>
                </c:pt>
                <c:pt idx="5464">
                  <c:v>1.514526</c:v>
                </c:pt>
                <c:pt idx="5465">
                  <c:v>1.515504</c:v>
                </c:pt>
                <c:pt idx="5466">
                  <c:v>1.5164569999999999</c:v>
                </c:pt>
                <c:pt idx="5467">
                  <c:v>1.5174319999999999</c:v>
                </c:pt>
                <c:pt idx="5468">
                  <c:v>1.5185070000000001</c:v>
                </c:pt>
                <c:pt idx="5469">
                  <c:v>1.519763</c:v>
                </c:pt>
                <c:pt idx="5470">
                  <c:v>1.5212209999999999</c:v>
                </c:pt>
                <c:pt idx="5471">
                  <c:v>1.522826</c:v>
                </c:pt>
                <c:pt idx="5472">
                  <c:v>1.5244530000000001</c:v>
                </c:pt>
                <c:pt idx="5473">
                  <c:v>1.525963</c:v>
                </c:pt>
                <c:pt idx="5474">
                  <c:v>1.527255</c:v>
                </c:pt>
                <c:pt idx="5475">
                  <c:v>1.5283059999999999</c:v>
                </c:pt>
                <c:pt idx="5476">
                  <c:v>1.529174</c:v>
                </c:pt>
                <c:pt idx="5477">
                  <c:v>1.5299720000000001</c:v>
                </c:pt>
                <c:pt idx="5478">
                  <c:v>1.530816</c:v>
                </c:pt>
                <c:pt idx="5479">
                  <c:v>1.5317829999999999</c:v>
                </c:pt>
                <c:pt idx="5480">
                  <c:v>1.5328980000000001</c:v>
                </c:pt>
                <c:pt idx="5481">
                  <c:v>1.5341480000000001</c:v>
                </c:pt>
                <c:pt idx="5482">
                  <c:v>1.535509</c:v>
                </c:pt>
                <c:pt idx="5483">
                  <c:v>1.5369630000000001</c:v>
                </c:pt>
                <c:pt idx="5484">
                  <c:v>1.5384979999999999</c:v>
                </c:pt>
                <c:pt idx="5485">
                  <c:v>1.5401</c:v>
                </c:pt>
                <c:pt idx="5486">
                  <c:v>1.541728</c:v>
                </c:pt>
                <c:pt idx="5487">
                  <c:v>1.5433159999999999</c:v>
                </c:pt>
                <c:pt idx="5488">
                  <c:v>1.5447919999999999</c:v>
                </c:pt>
                <c:pt idx="5489">
                  <c:v>1.546106</c:v>
                </c:pt>
                <c:pt idx="5490">
                  <c:v>1.5472589999999999</c:v>
                </c:pt>
                <c:pt idx="5491">
                  <c:v>1.5483</c:v>
                </c:pt>
                <c:pt idx="5492">
                  <c:v>1.5493079999999999</c:v>
                </c:pt>
                <c:pt idx="5493">
                  <c:v>1.5503439999999999</c:v>
                </c:pt>
                <c:pt idx="5494">
                  <c:v>1.5514239999999999</c:v>
                </c:pt>
                <c:pt idx="5495">
                  <c:v>1.5525169999999999</c:v>
                </c:pt>
                <c:pt idx="5496">
                  <c:v>1.5535730000000001</c:v>
                </c:pt>
                <c:pt idx="5497">
                  <c:v>1.5545739999999999</c:v>
                </c:pt>
                <c:pt idx="5498">
                  <c:v>1.555571</c:v>
                </c:pt>
                <c:pt idx="5499">
                  <c:v>1.5566739999999999</c:v>
                </c:pt>
                <c:pt idx="5500">
                  <c:v>1.558009</c:v>
                </c:pt>
                <c:pt idx="5501">
                  <c:v>1.55966</c:v>
                </c:pt>
                <c:pt idx="5502">
                  <c:v>1.5616080000000001</c:v>
                </c:pt>
                <c:pt idx="5503">
                  <c:v>1.5637259999999999</c:v>
                </c:pt>
                <c:pt idx="5504">
                  <c:v>1.565804</c:v>
                </c:pt>
                <c:pt idx="5505">
                  <c:v>1.5676490000000001</c:v>
                </c:pt>
                <c:pt idx="5506">
                  <c:v>1.5691409999999999</c:v>
                </c:pt>
                <c:pt idx="5507">
                  <c:v>1.570281</c:v>
                </c:pt>
                <c:pt idx="5508">
                  <c:v>1.571169</c:v>
                </c:pt>
                <c:pt idx="5509">
                  <c:v>1.571955</c:v>
                </c:pt>
                <c:pt idx="5510">
                  <c:v>1.572756</c:v>
                </c:pt>
                <c:pt idx="5511">
                  <c:v>1.5736110000000001</c:v>
                </c:pt>
                <c:pt idx="5512">
                  <c:v>1.5744819999999999</c:v>
                </c:pt>
                <c:pt idx="5513">
                  <c:v>1.5753079999999999</c:v>
                </c:pt>
                <c:pt idx="5514">
                  <c:v>1.5760590000000001</c:v>
                </c:pt>
                <c:pt idx="5515">
                  <c:v>1.5767679999999999</c:v>
                </c:pt>
                <c:pt idx="5516">
                  <c:v>1.5775319999999999</c:v>
                </c:pt>
                <c:pt idx="5517">
                  <c:v>1.578452</c:v>
                </c:pt>
                <c:pt idx="5518">
                  <c:v>1.5795889999999999</c:v>
                </c:pt>
                <c:pt idx="5519">
                  <c:v>1.580913</c:v>
                </c:pt>
                <c:pt idx="5520">
                  <c:v>1.5823240000000001</c:v>
                </c:pt>
                <c:pt idx="5521">
                  <c:v>1.5836749999999999</c:v>
                </c:pt>
                <c:pt idx="5522">
                  <c:v>1.5848500000000001</c:v>
                </c:pt>
                <c:pt idx="5523">
                  <c:v>1.5858000000000001</c:v>
                </c:pt>
                <c:pt idx="5524">
                  <c:v>1.5865560000000001</c:v>
                </c:pt>
                <c:pt idx="5525">
                  <c:v>1.5871999999999999</c:v>
                </c:pt>
                <c:pt idx="5526">
                  <c:v>1.58782</c:v>
                </c:pt>
                <c:pt idx="5527">
                  <c:v>1.588481</c:v>
                </c:pt>
                <c:pt idx="5528">
                  <c:v>1.5892040000000001</c:v>
                </c:pt>
                <c:pt idx="5529">
                  <c:v>1.589982</c:v>
                </c:pt>
                <c:pt idx="5530">
                  <c:v>1.590802</c:v>
                </c:pt>
                <c:pt idx="5531">
                  <c:v>1.591653</c:v>
                </c:pt>
                <c:pt idx="5532">
                  <c:v>1.5925240000000001</c:v>
                </c:pt>
                <c:pt idx="5533">
                  <c:v>1.5933870000000001</c:v>
                </c:pt>
                <c:pt idx="5534">
                  <c:v>1.594193</c:v>
                </c:pt>
                <c:pt idx="5535">
                  <c:v>1.594881</c:v>
                </c:pt>
                <c:pt idx="5536">
                  <c:v>1.595418</c:v>
                </c:pt>
                <c:pt idx="5537">
                  <c:v>1.595836</c:v>
                </c:pt>
                <c:pt idx="5538">
                  <c:v>1.5962510000000001</c:v>
                </c:pt>
                <c:pt idx="5539">
                  <c:v>1.5968389999999999</c:v>
                </c:pt>
                <c:pt idx="5540">
                  <c:v>1.597766</c:v>
                </c:pt>
                <c:pt idx="5541">
                  <c:v>1.599132</c:v>
                </c:pt>
                <c:pt idx="5542">
                  <c:v>1.6009119999999999</c:v>
                </c:pt>
                <c:pt idx="5543">
                  <c:v>1.6029599999999999</c:v>
                </c:pt>
                <c:pt idx="5544">
                  <c:v>1.6050549999999999</c:v>
                </c:pt>
                <c:pt idx="5545">
                  <c:v>1.606992</c:v>
                </c:pt>
                <c:pt idx="5546">
                  <c:v>1.60866</c:v>
                </c:pt>
                <c:pt idx="5547">
                  <c:v>1.6100669999999999</c:v>
                </c:pt>
                <c:pt idx="5548">
                  <c:v>1.6113059999999999</c:v>
                </c:pt>
                <c:pt idx="5549">
                  <c:v>1.612492</c:v>
                </c:pt>
                <c:pt idx="5550">
                  <c:v>1.6136900000000001</c:v>
                </c:pt>
                <c:pt idx="5551">
                  <c:v>1.614879</c:v>
                </c:pt>
                <c:pt idx="5552">
                  <c:v>1.6159749999999999</c:v>
                </c:pt>
                <c:pt idx="5553">
                  <c:v>1.616886</c:v>
                </c:pt>
                <c:pt idx="5554">
                  <c:v>1.6175809999999999</c:v>
                </c:pt>
                <c:pt idx="5555">
                  <c:v>1.6181160000000001</c:v>
                </c:pt>
                <c:pt idx="5556">
                  <c:v>1.618617</c:v>
                </c:pt>
                <c:pt idx="5557">
                  <c:v>1.619213</c:v>
                </c:pt>
                <c:pt idx="5558">
                  <c:v>1.6199840000000001</c:v>
                </c:pt>
                <c:pt idx="5559">
                  <c:v>1.620927</c:v>
                </c:pt>
                <c:pt idx="5560">
                  <c:v>1.62198</c:v>
                </c:pt>
                <c:pt idx="5561">
                  <c:v>1.62307</c:v>
                </c:pt>
                <c:pt idx="5562">
                  <c:v>1.6241719999999999</c:v>
                </c:pt>
                <c:pt idx="5563">
                  <c:v>1.625324</c:v>
                </c:pt>
                <c:pt idx="5564">
                  <c:v>1.626609</c:v>
                </c:pt>
                <c:pt idx="5565">
                  <c:v>1.6280829999999999</c:v>
                </c:pt>
                <c:pt idx="5566">
                  <c:v>1.6297330000000001</c:v>
                </c:pt>
                <c:pt idx="5567">
                  <c:v>1.631445</c:v>
                </c:pt>
                <c:pt idx="5568">
                  <c:v>1.633054</c:v>
                </c:pt>
                <c:pt idx="5569">
                  <c:v>1.634412</c:v>
                </c:pt>
                <c:pt idx="5570">
                  <c:v>1.6354569999999999</c:v>
                </c:pt>
                <c:pt idx="5571">
                  <c:v>1.6362460000000001</c:v>
                </c:pt>
                <c:pt idx="5572">
                  <c:v>1.6369260000000001</c:v>
                </c:pt>
                <c:pt idx="5573">
                  <c:v>1.6376740000000001</c:v>
                </c:pt>
                <c:pt idx="5574">
                  <c:v>1.6385989999999999</c:v>
                </c:pt>
                <c:pt idx="5575">
                  <c:v>1.639707</c:v>
                </c:pt>
                <c:pt idx="5576">
                  <c:v>1.6409050000000001</c:v>
                </c:pt>
                <c:pt idx="5577">
                  <c:v>1.6420600000000001</c:v>
                </c:pt>
                <c:pt idx="5578">
                  <c:v>1.643065</c:v>
                </c:pt>
                <c:pt idx="5579">
                  <c:v>1.6438889999999999</c:v>
                </c:pt>
                <c:pt idx="5580">
                  <c:v>1.644571</c:v>
                </c:pt>
                <c:pt idx="5581">
                  <c:v>1.645186</c:v>
                </c:pt>
                <c:pt idx="5582">
                  <c:v>1.6457900000000001</c:v>
                </c:pt>
                <c:pt idx="5583">
                  <c:v>1.6463810000000001</c:v>
                </c:pt>
                <c:pt idx="5584">
                  <c:v>1.6469119999999999</c:v>
                </c:pt>
                <c:pt idx="5585">
                  <c:v>1.6473230000000001</c:v>
                </c:pt>
                <c:pt idx="5586">
                  <c:v>1.6475960000000001</c:v>
                </c:pt>
                <c:pt idx="5587">
                  <c:v>1.647769</c:v>
                </c:pt>
                <c:pt idx="5588">
                  <c:v>1.647934</c:v>
                </c:pt>
                <c:pt idx="5589">
                  <c:v>1.648182</c:v>
                </c:pt>
                <c:pt idx="5590">
                  <c:v>1.648568</c:v>
                </c:pt>
                <c:pt idx="5591">
                  <c:v>1.6490830000000001</c:v>
                </c:pt>
                <c:pt idx="5592">
                  <c:v>1.6496759999999999</c:v>
                </c:pt>
                <c:pt idx="5593">
                  <c:v>1.650293</c:v>
                </c:pt>
                <c:pt idx="5594">
                  <c:v>1.650928</c:v>
                </c:pt>
                <c:pt idx="5595">
                  <c:v>1.6516420000000001</c:v>
                </c:pt>
                <c:pt idx="5596">
                  <c:v>1.6525460000000001</c:v>
                </c:pt>
                <c:pt idx="5597">
                  <c:v>1.653742</c:v>
                </c:pt>
                <c:pt idx="5598">
                  <c:v>1.6552789999999999</c:v>
                </c:pt>
                <c:pt idx="5599">
                  <c:v>1.657125</c:v>
                </c:pt>
                <c:pt idx="5600">
                  <c:v>1.659187</c:v>
                </c:pt>
                <c:pt idx="5601">
                  <c:v>1.661349</c:v>
                </c:pt>
                <c:pt idx="5602">
                  <c:v>1.6635230000000001</c:v>
                </c:pt>
                <c:pt idx="5603">
                  <c:v>1.665689</c:v>
                </c:pt>
                <c:pt idx="5604">
                  <c:v>1.6678759999999999</c:v>
                </c:pt>
                <c:pt idx="5605">
                  <c:v>1.6701379999999999</c:v>
                </c:pt>
                <c:pt idx="5606">
                  <c:v>1.6725019999999999</c:v>
                </c:pt>
                <c:pt idx="5607">
                  <c:v>1.6749480000000001</c:v>
                </c:pt>
                <c:pt idx="5608">
                  <c:v>1.677414</c:v>
                </c:pt>
                <c:pt idx="5609">
                  <c:v>1.6798299999999999</c:v>
                </c:pt>
                <c:pt idx="5610">
                  <c:v>1.682131</c:v>
                </c:pt>
                <c:pt idx="5611">
                  <c:v>1.684274</c:v>
                </c:pt>
                <c:pt idx="5612">
                  <c:v>1.6862159999999999</c:v>
                </c:pt>
                <c:pt idx="5613">
                  <c:v>1.6878899999999999</c:v>
                </c:pt>
                <c:pt idx="5614">
                  <c:v>1.6891940000000001</c:v>
                </c:pt>
                <c:pt idx="5615">
                  <c:v>1.6900280000000001</c:v>
                </c:pt>
                <c:pt idx="5616">
                  <c:v>1.6903349999999999</c:v>
                </c:pt>
                <c:pt idx="5617">
                  <c:v>1.6901679999999999</c:v>
                </c:pt>
                <c:pt idx="5618">
                  <c:v>1.689703</c:v>
                </c:pt>
                <c:pt idx="5619">
                  <c:v>1.6892240000000001</c:v>
                </c:pt>
                <c:pt idx="5620">
                  <c:v>1.689019</c:v>
                </c:pt>
                <c:pt idx="5621">
                  <c:v>1.689292</c:v>
                </c:pt>
                <c:pt idx="5622">
                  <c:v>1.690102</c:v>
                </c:pt>
                <c:pt idx="5623">
                  <c:v>1.691349</c:v>
                </c:pt>
                <c:pt idx="5624">
                  <c:v>1.6928300000000001</c:v>
                </c:pt>
                <c:pt idx="5625">
                  <c:v>1.69432</c:v>
                </c:pt>
                <c:pt idx="5626">
                  <c:v>1.695678</c:v>
                </c:pt>
                <c:pt idx="5627">
                  <c:v>1.6968760000000001</c:v>
                </c:pt>
                <c:pt idx="5628">
                  <c:v>1.6979930000000001</c:v>
                </c:pt>
                <c:pt idx="5629">
                  <c:v>1.6991419999999999</c:v>
                </c:pt>
                <c:pt idx="5630">
                  <c:v>1.70041</c:v>
                </c:pt>
                <c:pt idx="5631">
                  <c:v>1.7018070000000001</c:v>
                </c:pt>
                <c:pt idx="5632">
                  <c:v>1.703273</c:v>
                </c:pt>
                <c:pt idx="5633">
                  <c:v>1.704704</c:v>
                </c:pt>
                <c:pt idx="5634">
                  <c:v>1.70601</c:v>
                </c:pt>
                <c:pt idx="5635">
                  <c:v>1.707147</c:v>
                </c:pt>
                <c:pt idx="5636">
                  <c:v>1.708118</c:v>
                </c:pt>
                <c:pt idx="5637">
                  <c:v>1.708963</c:v>
                </c:pt>
                <c:pt idx="5638">
                  <c:v>1.7097329999999999</c:v>
                </c:pt>
                <c:pt idx="5639">
                  <c:v>1.7104969999999999</c:v>
                </c:pt>
                <c:pt idx="5640">
                  <c:v>1.7113419999999999</c:v>
                </c:pt>
                <c:pt idx="5641">
                  <c:v>1.7123839999999999</c:v>
                </c:pt>
                <c:pt idx="5642">
                  <c:v>1.713767</c:v>
                </c:pt>
                <c:pt idx="5643">
                  <c:v>1.7156210000000001</c:v>
                </c:pt>
                <c:pt idx="5644">
                  <c:v>1.7180040000000001</c:v>
                </c:pt>
                <c:pt idx="5645">
                  <c:v>1.720852</c:v>
                </c:pt>
                <c:pt idx="5646">
                  <c:v>1.723978</c:v>
                </c:pt>
                <c:pt idx="5647">
                  <c:v>1.7271019999999999</c:v>
                </c:pt>
                <c:pt idx="5648">
                  <c:v>1.7299169999999999</c:v>
                </c:pt>
                <c:pt idx="5649">
                  <c:v>1.732205</c:v>
                </c:pt>
                <c:pt idx="5650">
                  <c:v>1.7338800000000001</c:v>
                </c:pt>
                <c:pt idx="5651">
                  <c:v>1.73499</c:v>
                </c:pt>
                <c:pt idx="5652">
                  <c:v>1.7356560000000001</c:v>
                </c:pt>
                <c:pt idx="5653">
                  <c:v>1.7360169999999999</c:v>
                </c:pt>
                <c:pt idx="5654">
                  <c:v>1.736178</c:v>
                </c:pt>
                <c:pt idx="5655">
                  <c:v>1.7362109999999999</c:v>
                </c:pt>
                <c:pt idx="5656">
                  <c:v>1.736194</c:v>
                </c:pt>
                <c:pt idx="5657">
                  <c:v>1.736243</c:v>
                </c:pt>
                <c:pt idx="5658">
                  <c:v>1.7364999999999999</c:v>
                </c:pt>
                <c:pt idx="5659">
                  <c:v>1.7370989999999999</c:v>
                </c:pt>
                <c:pt idx="5660">
                  <c:v>1.7380869999999999</c:v>
                </c:pt>
                <c:pt idx="5661">
                  <c:v>1.739382</c:v>
                </c:pt>
                <c:pt idx="5662">
                  <c:v>1.7407680000000001</c:v>
                </c:pt>
                <c:pt idx="5663">
                  <c:v>1.7419750000000001</c:v>
                </c:pt>
                <c:pt idx="5664">
                  <c:v>1.7428060000000001</c:v>
                </c:pt>
                <c:pt idx="5665">
                  <c:v>1.7432099999999999</c:v>
                </c:pt>
                <c:pt idx="5666">
                  <c:v>1.7433399999999999</c:v>
                </c:pt>
                <c:pt idx="5667">
                  <c:v>1.743479</c:v>
                </c:pt>
                <c:pt idx="5668">
                  <c:v>1.7439420000000001</c:v>
                </c:pt>
                <c:pt idx="5669">
                  <c:v>1.7449239999999999</c:v>
                </c:pt>
                <c:pt idx="5670">
                  <c:v>1.746435</c:v>
                </c:pt>
                <c:pt idx="5671">
                  <c:v>1.7483120000000001</c:v>
                </c:pt>
                <c:pt idx="5672">
                  <c:v>1.750335</c:v>
                </c:pt>
                <c:pt idx="5673">
                  <c:v>1.752337</c:v>
                </c:pt>
                <c:pt idx="5674">
                  <c:v>1.754291</c:v>
                </c:pt>
                <c:pt idx="5675">
                  <c:v>1.756308</c:v>
                </c:pt>
                <c:pt idx="5676">
                  <c:v>1.7585599999999999</c:v>
                </c:pt>
                <c:pt idx="5677">
                  <c:v>1.7611790000000001</c:v>
                </c:pt>
                <c:pt idx="5678">
                  <c:v>1.76417</c:v>
                </c:pt>
                <c:pt idx="5679">
                  <c:v>1.767407</c:v>
                </c:pt>
                <c:pt idx="5680">
                  <c:v>1.7706869999999999</c:v>
                </c:pt>
                <c:pt idx="5681">
                  <c:v>1.7738309999999999</c:v>
                </c:pt>
                <c:pt idx="5682">
                  <c:v>1.776734</c:v>
                </c:pt>
                <c:pt idx="5683">
                  <c:v>1.779377</c:v>
                </c:pt>
                <c:pt idx="5684">
                  <c:v>1.781782</c:v>
                </c:pt>
                <c:pt idx="5685">
                  <c:v>1.783946</c:v>
                </c:pt>
                <c:pt idx="5686">
                  <c:v>1.785812</c:v>
                </c:pt>
                <c:pt idx="5687">
                  <c:v>1.7873110000000001</c:v>
                </c:pt>
                <c:pt idx="5688">
                  <c:v>1.7884469999999999</c:v>
                </c:pt>
                <c:pt idx="5689">
                  <c:v>1.789361</c:v>
                </c:pt>
                <c:pt idx="5690">
                  <c:v>1.7903290000000001</c:v>
                </c:pt>
                <c:pt idx="5691">
                  <c:v>1.791698</c:v>
                </c:pt>
                <c:pt idx="5692">
                  <c:v>1.7937209999999999</c:v>
                </c:pt>
                <c:pt idx="5693">
                  <c:v>1.796432</c:v>
                </c:pt>
                <c:pt idx="5694">
                  <c:v>1.7996000000000001</c:v>
                </c:pt>
                <c:pt idx="5695">
                  <c:v>1.8028169999999999</c:v>
                </c:pt>
                <c:pt idx="5696">
                  <c:v>1.8056620000000001</c:v>
                </c:pt>
                <c:pt idx="5697">
                  <c:v>1.8078620000000001</c:v>
                </c:pt>
                <c:pt idx="5698">
                  <c:v>1.8094220000000001</c:v>
                </c:pt>
                <c:pt idx="5699">
                  <c:v>1.810575</c:v>
                </c:pt>
                <c:pt idx="5700">
                  <c:v>1.811644</c:v>
                </c:pt>
                <c:pt idx="5701">
                  <c:v>1.812827</c:v>
                </c:pt>
                <c:pt idx="5702">
                  <c:v>1.8141050000000001</c:v>
                </c:pt>
                <c:pt idx="5703">
                  <c:v>1.8152509999999999</c:v>
                </c:pt>
                <c:pt idx="5704">
                  <c:v>1.815998</c:v>
                </c:pt>
                <c:pt idx="5705">
                  <c:v>1.8162119999999999</c:v>
                </c:pt>
                <c:pt idx="5706">
                  <c:v>1.8160430000000001</c:v>
                </c:pt>
                <c:pt idx="5707">
                  <c:v>1.8158840000000001</c:v>
                </c:pt>
                <c:pt idx="5708">
                  <c:v>1.8162499999999999</c:v>
                </c:pt>
                <c:pt idx="5709">
                  <c:v>1.817531</c:v>
                </c:pt>
                <c:pt idx="5710">
                  <c:v>1.81982</c:v>
                </c:pt>
                <c:pt idx="5711">
                  <c:v>1.8228709999999999</c:v>
                </c:pt>
                <c:pt idx="5712">
                  <c:v>1.8262069999999999</c:v>
                </c:pt>
                <c:pt idx="5713">
                  <c:v>1.8293429999999999</c:v>
                </c:pt>
                <c:pt idx="5714">
                  <c:v>1.83195</c:v>
                </c:pt>
                <c:pt idx="5715">
                  <c:v>1.8339939999999999</c:v>
                </c:pt>
                <c:pt idx="5716">
                  <c:v>1.8356710000000001</c:v>
                </c:pt>
                <c:pt idx="5717">
                  <c:v>1.837262</c:v>
                </c:pt>
                <c:pt idx="5718">
                  <c:v>1.8389390000000001</c:v>
                </c:pt>
                <c:pt idx="5719">
                  <c:v>1.8406739999999999</c:v>
                </c:pt>
                <c:pt idx="5720">
                  <c:v>1.8422620000000001</c:v>
                </c:pt>
                <c:pt idx="5721">
                  <c:v>1.843459</c:v>
                </c:pt>
                <c:pt idx="5722">
                  <c:v>1.8441289999999999</c:v>
                </c:pt>
                <c:pt idx="5723">
                  <c:v>1.844338</c:v>
                </c:pt>
                <c:pt idx="5724">
                  <c:v>1.8443240000000001</c:v>
                </c:pt>
                <c:pt idx="5725">
                  <c:v>1.844398</c:v>
                </c:pt>
                <c:pt idx="5726">
                  <c:v>1.844819</c:v>
                </c:pt>
                <c:pt idx="5727">
                  <c:v>1.8456920000000001</c:v>
                </c:pt>
                <c:pt idx="5728">
                  <c:v>1.846989</c:v>
                </c:pt>
                <c:pt idx="5729">
                  <c:v>1.848606</c:v>
                </c:pt>
                <c:pt idx="5730">
                  <c:v>1.850465</c:v>
                </c:pt>
                <c:pt idx="5731">
                  <c:v>1.8525400000000001</c:v>
                </c:pt>
                <c:pt idx="5732">
                  <c:v>1.8548480000000001</c:v>
                </c:pt>
                <c:pt idx="5733">
                  <c:v>1.857386</c:v>
                </c:pt>
                <c:pt idx="5734">
                  <c:v>1.860063</c:v>
                </c:pt>
                <c:pt idx="5735">
                  <c:v>1.8627069999999999</c:v>
                </c:pt>
                <c:pt idx="5736">
                  <c:v>1.8651340000000001</c:v>
                </c:pt>
                <c:pt idx="5737">
                  <c:v>1.8672390000000001</c:v>
                </c:pt>
                <c:pt idx="5738">
                  <c:v>1.8690850000000001</c:v>
                </c:pt>
                <c:pt idx="5739">
                  <c:v>1.8708769999999999</c:v>
                </c:pt>
                <c:pt idx="5740">
                  <c:v>1.872898</c:v>
                </c:pt>
                <c:pt idx="5741">
                  <c:v>1.8753409999999999</c:v>
                </c:pt>
                <c:pt idx="5742">
                  <c:v>1.8782110000000001</c:v>
                </c:pt>
                <c:pt idx="5743">
                  <c:v>1.8812899999999999</c:v>
                </c:pt>
                <c:pt idx="5744">
                  <c:v>1.884231</c:v>
                </c:pt>
                <c:pt idx="5745">
                  <c:v>1.886698</c:v>
                </c:pt>
                <c:pt idx="5746">
                  <c:v>1.8884939999999999</c:v>
                </c:pt>
                <c:pt idx="5747">
                  <c:v>1.889642</c:v>
                </c:pt>
                <c:pt idx="5748">
                  <c:v>1.890334</c:v>
                </c:pt>
                <c:pt idx="5749">
                  <c:v>1.8908339999999999</c:v>
                </c:pt>
                <c:pt idx="5750">
                  <c:v>1.8913489999999999</c:v>
                </c:pt>
                <c:pt idx="5751">
                  <c:v>1.8919980000000001</c:v>
                </c:pt>
                <c:pt idx="5752">
                  <c:v>1.892844</c:v>
                </c:pt>
                <c:pt idx="5753">
                  <c:v>1.8939550000000001</c:v>
                </c:pt>
                <c:pt idx="5754">
                  <c:v>1.8954610000000001</c:v>
                </c:pt>
                <c:pt idx="5755">
                  <c:v>1.897529</c:v>
                </c:pt>
                <c:pt idx="5756">
                  <c:v>1.9002650000000001</c:v>
                </c:pt>
                <c:pt idx="5757">
                  <c:v>1.9036029999999999</c:v>
                </c:pt>
                <c:pt idx="5758">
                  <c:v>1.907227</c:v>
                </c:pt>
                <c:pt idx="5759">
                  <c:v>1.9106380000000001</c:v>
                </c:pt>
                <c:pt idx="5760">
                  <c:v>1.9132530000000001</c:v>
                </c:pt>
                <c:pt idx="5761">
                  <c:v>1.9146669999999999</c:v>
                </c:pt>
                <c:pt idx="5762">
                  <c:v>1.9148270000000001</c:v>
                </c:pt>
                <c:pt idx="5763">
                  <c:v>1.9140779999999999</c:v>
                </c:pt>
                <c:pt idx="5764">
                  <c:v>1.913025</c:v>
                </c:pt>
                <c:pt idx="5765">
                  <c:v>1.9122680000000001</c:v>
                </c:pt>
                <c:pt idx="5766">
                  <c:v>1.9122380000000001</c:v>
                </c:pt>
                <c:pt idx="5767">
                  <c:v>1.913035</c:v>
                </c:pt>
                <c:pt idx="5768">
                  <c:v>1.914493</c:v>
                </c:pt>
                <c:pt idx="5769">
                  <c:v>1.916304</c:v>
                </c:pt>
                <c:pt idx="5770">
                  <c:v>1.9181980000000001</c:v>
                </c:pt>
                <c:pt idx="5771">
                  <c:v>1.9200569999999999</c:v>
                </c:pt>
                <c:pt idx="5772">
                  <c:v>1.921918</c:v>
                </c:pt>
                <c:pt idx="5773">
                  <c:v>1.9239090000000001</c:v>
                </c:pt>
                <c:pt idx="5774">
                  <c:v>1.926153</c:v>
                </c:pt>
                <c:pt idx="5775">
                  <c:v>1.9287000000000001</c:v>
                </c:pt>
                <c:pt idx="5776">
                  <c:v>1.931524</c:v>
                </c:pt>
                <c:pt idx="5777">
                  <c:v>1.9345779999999999</c:v>
                </c:pt>
                <c:pt idx="5778">
                  <c:v>1.937846</c:v>
                </c:pt>
                <c:pt idx="5779">
                  <c:v>1.9413450000000001</c:v>
                </c:pt>
                <c:pt idx="5780">
                  <c:v>1.9450689999999999</c:v>
                </c:pt>
                <c:pt idx="5781">
                  <c:v>1.948888</c:v>
                </c:pt>
                <c:pt idx="5782">
                  <c:v>1.9525090000000001</c:v>
                </c:pt>
                <c:pt idx="5783">
                  <c:v>1.9554739999999999</c:v>
                </c:pt>
                <c:pt idx="5784">
                  <c:v>1.957309</c:v>
                </c:pt>
                <c:pt idx="5785">
                  <c:v>1.9577340000000001</c:v>
                </c:pt>
                <c:pt idx="5786">
                  <c:v>1.9567969999999999</c:v>
                </c:pt>
                <c:pt idx="5787">
                  <c:v>1.954939</c:v>
                </c:pt>
                <c:pt idx="5788">
                  <c:v>1.9528380000000001</c:v>
                </c:pt>
                <c:pt idx="5789">
                  <c:v>1.951276</c:v>
                </c:pt>
                <c:pt idx="5790">
                  <c:v>1.950861</c:v>
                </c:pt>
                <c:pt idx="5791">
                  <c:v>1.9519059999999999</c:v>
                </c:pt>
                <c:pt idx="5792">
                  <c:v>1.9544269999999999</c:v>
                </c:pt>
                <c:pt idx="5793">
                  <c:v>1.958197</c:v>
                </c:pt>
                <c:pt idx="5794">
                  <c:v>1.96286</c:v>
                </c:pt>
                <c:pt idx="5795">
                  <c:v>1.9680139999999999</c:v>
                </c:pt>
                <c:pt idx="5796">
                  <c:v>1.9732860000000001</c:v>
                </c:pt>
                <c:pt idx="5797">
                  <c:v>1.978318</c:v>
                </c:pt>
                <c:pt idx="5798">
                  <c:v>1.982748</c:v>
                </c:pt>
                <c:pt idx="5799">
                  <c:v>1.9862519999999999</c:v>
                </c:pt>
                <c:pt idx="5800">
                  <c:v>1.988586</c:v>
                </c:pt>
                <c:pt idx="5801">
                  <c:v>1.989682</c:v>
                </c:pt>
                <c:pt idx="5802">
                  <c:v>1.9897050000000001</c:v>
                </c:pt>
                <c:pt idx="5803">
                  <c:v>1.9890399999999999</c:v>
                </c:pt>
                <c:pt idx="5804">
                  <c:v>1.9881869999999999</c:v>
                </c:pt>
                <c:pt idx="5805">
                  <c:v>1.9875609999999999</c:v>
                </c:pt>
                <c:pt idx="5806">
                  <c:v>1.987401</c:v>
                </c:pt>
                <c:pt idx="5807">
                  <c:v>1.9876940000000001</c:v>
                </c:pt>
                <c:pt idx="5808">
                  <c:v>1.9882280000000001</c:v>
                </c:pt>
                <c:pt idx="5809">
                  <c:v>1.988691</c:v>
                </c:pt>
                <c:pt idx="5810">
                  <c:v>1.98881</c:v>
                </c:pt>
                <c:pt idx="5811">
                  <c:v>1.9884520000000001</c:v>
                </c:pt>
                <c:pt idx="5812">
                  <c:v>1.987638</c:v>
                </c:pt>
                <c:pt idx="5813">
                  <c:v>1.986529</c:v>
                </c:pt>
                <c:pt idx="5814">
                  <c:v>1.985365</c:v>
                </c:pt>
                <c:pt idx="5815">
                  <c:v>1.9844409999999999</c:v>
                </c:pt>
                <c:pt idx="5816">
                  <c:v>1.9840690000000001</c:v>
                </c:pt>
                <c:pt idx="5817">
                  <c:v>1.9845470000000001</c:v>
                </c:pt>
                <c:pt idx="5818">
                  <c:v>1.986148</c:v>
                </c:pt>
                <c:pt idx="5819">
                  <c:v>1.9890289999999999</c:v>
                </c:pt>
                <c:pt idx="5820">
                  <c:v>1.993161</c:v>
                </c:pt>
                <c:pt idx="5821">
                  <c:v>1.9982610000000001</c:v>
                </c:pt>
                <c:pt idx="5822">
                  <c:v>2.003838</c:v>
                </c:pt>
                <c:pt idx="5823">
                  <c:v>2.0092490000000001</c:v>
                </c:pt>
                <c:pt idx="5824">
                  <c:v>2.0138539999999998</c:v>
                </c:pt>
                <c:pt idx="5825">
                  <c:v>2.0172439999999998</c:v>
                </c:pt>
                <c:pt idx="5826">
                  <c:v>2.0193219999999998</c:v>
                </c:pt>
                <c:pt idx="5827">
                  <c:v>2.0203310000000001</c:v>
                </c:pt>
                <c:pt idx="5828">
                  <c:v>2.0206970000000002</c:v>
                </c:pt>
                <c:pt idx="5829">
                  <c:v>2.0208870000000001</c:v>
                </c:pt>
                <c:pt idx="5830">
                  <c:v>2.0212210000000002</c:v>
                </c:pt>
                <c:pt idx="5831">
                  <c:v>2.0217939999999999</c:v>
                </c:pt>
                <c:pt idx="5832">
                  <c:v>2.022516</c:v>
                </c:pt>
                <c:pt idx="5833">
                  <c:v>2.023218</c:v>
                </c:pt>
                <c:pt idx="5834">
                  <c:v>2.0237769999999999</c:v>
                </c:pt>
                <c:pt idx="5835">
                  <c:v>2.0241859999999998</c:v>
                </c:pt>
                <c:pt idx="5836">
                  <c:v>2.0245769999999998</c:v>
                </c:pt>
                <c:pt idx="5837">
                  <c:v>2.0251649999999999</c:v>
                </c:pt>
                <c:pt idx="5838">
                  <c:v>2.0261909999999999</c:v>
                </c:pt>
                <c:pt idx="5839">
                  <c:v>2.0278320000000001</c:v>
                </c:pt>
                <c:pt idx="5840">
                  <c:v>2.030157</c:v>
                </c:pt>
                <c:pt idx="5841">
                  <c:v>2.0331009999999998</c:v>
                </c:pt>
                <c:pt idx="5842">
                  <c:v>2.0364770000000001</c:v>
                </c:pt>
                <c:pt idx="5843">
                  <c:v>2.0399919999999998</c:v>
                </c:pt>
                <c:pt idx="5844">
                  <c:v>2.0432730000000001</c:v>
                </c:pt>
                <c:pt idx="5845">
                  <c:v>2.0459749999999999</c:v>
                </c:pt>
                <c:pt idx="5846">
                  <c:v>2.0478610000000002</c:v>
                </c:pt>
                <c:pt idx="5847">
                  <c:v>2.048902</c:v>
                </c:pt>
                <c:pt idx="5848">
                  <c:v>2.049312</c:v>
                </c:pt>
                <c:pt idx="5849">
                  <c:v>2.0495049999999999</c:v>
                </c:pt>
                <c:pt idx="5850">
                  <c:v>2.049957</c:v>
                </c:pt>
                <c:pt idx="5851">
                  <c:v>2.0509970000000002</c:v>
                </c:pt>
                <c:pt idx="5852">
                  <c:v>2.0527199999999999</c:v>
                </c:pt>
                <c:pt idx="5853">
                  <c:v>2.0549439999999999</c:v>
                </c:pt>
                <c:pt idx="5854">
                  <c:v>2.0573489999999999</c:v>
                </c:pt>
                <c:pt idx="5855">
                  <c:v>2.0596190000000001</c:v>
                </c:pt>
                <c:pt idx="5856">
                  <c:v>2.0616240000000001</c:v>
                </c:pt>
                <c:pt idx="5857">
                  <c:v>2.063463</c:v>
                </c:pt>
                <c:pt idx="5858">
                  <c:v>2.0653860000000002</c:v>
                </c:pt>
                <c:pt idx="5859">
                  <c:v>2.0675889999999999</c:v>
                </c:pt>
                <c:pt idx="5860">
                  <c:v>2.07003</c:v>
                </c:pt>
                <c:pt idx="5861">
                  <c:v>2.0723440000000002</c:v>
                </c:pt>
                <c:pt idx="5862">
                  <c:v>2.07395</c:v>
                </c:pt>
                <c:pt idx="5863">
                  <c:v>2.0743140000000002</c:v>
                </c:pt>
                <c:pt idx="5864">
                  <c:v>2.0732050000000002</c:v>
                </c:pt>
                <c:pt idx="5865">
                  <c:v>2.0708839999999999</c:v>
                </c:pt>
                <c:pt idx="5866">
                  <c:v>2.0680239999999999</c:v>
                </c:pt>
                <c:pt idx="5867">
                  <c:v>2.0655019999999999</c:v>
                </c:pt>
                <c:pt idx="5868">
                  <c:v>2.0640000000000001</c:v>
                </c:pt>
                <c:pt idx="5869">
                  <c:v>2.0638000000000001</c:v>
                </c:pt>
                <c:pt idx="5870">
                  <c:v>2.0647389999999999</c:v>
                </c:pt>
                <c:pt idx="5871">
                  <c:v>2.0663559999999999</c:v>
                </c:pt>
                <c:pt idx="5872">
                  <c:v>2.0681479999999999</c:v>
                </c:pt>
                <c:pt idx="5873">
                  <c:v>2.0698159999999999</c:v>
                </c:pt>
                <c:pt idx="5874">
                  <c:v>2.071393</c:v>
                </c:pt>
                <c:pt idx="5875">
                  <c:v>2.0731739999999999</c:v>
                </c:pt>
                <c:pt idx="5876">
                  <c:v>2.0755089999999998</c:v>
                </c:pt>
                <c:pt idx="5877">
                  <c:v>2.0785619999999998</c:v>
                </c:pt>
                <c:pt idx="5878">
                  <c:v>2.0822120000000002</c:v>
                </c:pt>
                <c:pt idx="5879">
                  <c:v>2.0860590000000001</c:v>
                </c:pt>
                <c:pt idx="5880">
                  <c:v>2.0896249999999998</c:v>
                </c:pt>
                <c:pt idx="5881">
                  <c:v>2.0924879999999999</c:v>
                </c:pt>
                <c:pt idx="5882">
                  <c:v>2.0944389999999999</c:v>
                </c:pt>
                <c:pt idx="5883">
                  <c:v>2.0954739999999998</c:v>
                </c:pt>
                <c:pt idx="5884">
                  <c:v>2.0956969999999999</c:v>
                </c:pt>
                <c:pt idx="5885">
                  <c:v>2.0952109999999999</c:v>
                </c:pt>
                <c:pt idx="5886">
                  <c:v>2.0940780000000001</c:v>
                </c:pt>
                <c:pt idx="5887">
                  <c:v>2.0924010000000002</c:v>
                </c:pt>
                <c:pt idx="5888">
                  <c:v>2.0904210000000001</c:v>
                </c:pt>
                <c:pt idx="5889">
                  <c:v>2.088549</c:v>
                </c:pt>
                <c:pt idx="5890">
                  <c:v>2.0873469999999998</c:v>
                </c:pt>
                <c:pt idx="5891">
                  <c:v>2.0872999999999999</c:v>
                </c:pt>
                <c:pt idx="5892">
                  <c:v>2.0886209999999998</c:v>
                </c:pt>
                <c:pt idx="5893">
                  <c:v>2.0911179999999998</c:v>
                </c:pt>
                <c:pt idx="5894">
                  <c:v>2.0942419999999999</c:v>
                </c:pt>
                <c:pt idx="5895">
                  <c:v>2.097267</c:v>
                </c:pt>
                <c:pt idx="5896">
                  <c:v>2.0995870000000001</c:v>
                </c:pt>
                <c:pt idx="5897">
                  <c:v>2.1010270000000002</c:v>
                </c:pt>
                <c:pt idx="5898">
                  <c:v>2.1018919999999999</c:v>
                </c:pt>
                <c:pt idx="5899">
                  <c:v>2.1028539999999998</c:v>
                </c:pt>
                <c:pt idx="5900">
                  <c:v>2.1045729999999998</c:v>
                </c:pt>
                <c:pt idx="5901">
                  <c:v>2.1074410000000001</c:v>
                </c:pt>
                <c:pt idx="5902">
                  <c:v>2.1113599999999999</c:v>
                </c:pt>
                <c:pt idx="5903">
                  <c:v>2.1158190000000001</c:v>
                </c:pt>
                <c:pt idx="5904">
                  <c:v>2.120082</c:v>
                </c:pt>
                <c:pt idx="5905">
                  <c:v>2.1235249999999999</c:v>
                </c:pt>
                <c:pt idx="5906">
                  <c:v>2.1258870000000001</c:v>
                </c:pt>
                <c:pt idx="5907">
                  <c:v>2.1272760000000002</c:v>
                </c:pt>
                <c:pt idx="5908">
                  <c:v>2.12805</c:v>
                </c:pt>
                <c:pt idx="5909">
                  <c:v>2.1285669999999999</c:v>
                </c:pt>
                <c:pt idx="5910">
                  <c:v>2.1290659999999999</c:v>
                </c:pt>
                <c:pt idx="5911">
                  <c:v>2.1295989999999998</c:v>
                </c:pt>
                <c:pt idx="5912">
                  <c:v>2.1301269999999999</c:v>
                </c:pt>
                <c:pt idx="5913">
                  <c:v>2.1306379999999998</c:v>
                </c:pt>
                <c:pt idx="5914">
                  <c:v>2.1312229999999999</c:v>
                </c:pt>
                <c:pt idx="5915">
                  <c:v>2.1320299999999999</c:v>
                </c:pt>
                <c:pt idx="5916">
                  <c:v>2.1331579999999999</c:v>
                </c:pt>
                <c:pt idx="5917">
                  <c:v>2.1345200000000002</c:v>
                </c:pt>
                <c:pt idx="5918">
                  <c:v>2.135796</c:v>
                </c:pt>
                <c:pt idx="5919">
                  <c:v>2.136476</c:v>
                </c:pt>
                <c:pt idx="5920">
                  <c:v>2.1360860000000002</c:v>
                </c:pt>
                <c:pt idx="5921">
                  <c:v>2.1343429999999999</c:v>
                </c:pt>
                <c:pt idx="5922">
                  <c:v>2.1312929999999999</c:v>
                </c:pt>
                <c:pt idx="5923">
                  <c:v>2.1272829999999998</c:v>
                </c:pt>
                <c:pt idx="5924">
                  <c:v>2.1228699999999998</c:v>
                </c:pt>
                <c:pt idx="5925">
                  <c:v>2.1186970000000001</c:v>
                </c:pt>
                <c:pt idx="5926">
                  <c:v>2.1153469999999999</c:v>
                </c:pt>
                <c:pt idx="5927">
                  <c:v>2.1134029999999999</c:v>
                </c:pt>
                <c:pt idx="5928">
                  <c:v>2.1134110000000002</c:v>
                </c:pt>
                <c:pt idx="5929">
                  <c:v>2.1157979999999998</c:v>
                </c:pt>
                <c:pt idx="5930">
                  <c:v>2.1208109999999998</c:v>
                </c:pt>
                <c:pt idx="5931">
                  <c:v>2.1282839999999998</c:v>
                </c:pt>
                <c:pt idx="5932">
                  <c:v>2.1375489999999999</c:v>
                </c:pt>
                <c:pt idx="5933">
                  <c:v>2.147284</c:v>
                </c:pt>
                <c:pt idx="5934">
                  <c:v>2.1557650000000002</c:v>
                </c:pt>
                <c:pt idx="5935">
                  <c:v>2.1613769999999999</c:v>
                </c:pt>
                <c:pt idx="5936">
                  <c:v>2.1630400000000001</c:v>
                </c:pt>
                <c:pt idx="5937">
                  <c:v>2.1607820000000002</c:v>
                </c:pt>
                <c:pt idx="5938">
                  <c:v>2.1556890000000002</c:v>
                </c:pt>
                <c:pt idx="5939">
                  <c:v>2.1496140000000001</c:v>
                </c:pt>
                <c:pt idx="5940">
                  <c:v>2.1444169999999998</c:v>
                </c:pt>
                <c:pt idx="5941">
                  <c:v>2.1414800000000001</c:v>
                </c:pt>
                <c:pt idx="5942">
                  <c:v>2.1414749999999998</c:v>
                </c:pt>
                <c:pt idx="5943">
                  <c:v>2.1442679999999998</c:v>
                </c:pt>
                <c:pt idx="5944">
                  <c:v>2.1491280000000001</c:v>
                </c:pt>
                <c:pt idx="5945">
                  <c:v>2.1549649999999998</c:v>
                </c:pt>
                <c:pt idx="5946">
                  <c:v>2.1607319999999999</c:v>
                </c:pt>
                <c:pt idx="5947">
                  <c:v>2.1655720000000001</c:v>
                </c:pt>
                <c:pt idx="5948">
                  <c:v>2.168952</c:v>
                </c:pt>
                <c:pt idx="5949">
                  <c:v>2.1706989999999999</c:v>
                </c:pt>
                <c:pt idx="5950">
                  <c:v>2.1709239999999999</c:v>
                </c:pt>
                <c:pt idx="5951">
                  <c:v>2.1699899999999999</c:v>
                </c:pt>
                <c:pt idx="5952">
                  <c:v>2.168434</c:v>
                </c:pt>
                <c:pt idx="5953">
                  <c:v>2.1669489999999998</c:v>
                </c:pt>
                <c:pt idx="5954">
                  <c:v>2.166261</c:v>
                </c:pt>
                <c:pt idx="5955">
                  <c:v>2.1669580000000002</c:v>
                </c:pt>
                <c:pt idx="5956">
                  <c:v>2.1694260000000001</c:v>
                </c:pt>
                <c:pt idx="5957">
                  <c:v>2.1737329999999999</c:v>
                </c:pt>
                <c:pt idx="5958">
                  <c:v>2.1796669999999998</c:v>
                </c:pt>
                <c:pt idx="5959">
                  <c:v>2.1867800000000002</c:v>
                </c:pt>
                <c:pt idx="5960">
                  <c:v>2.1945199999999998</c:v>
                </c:pt>
                <c:pt idx="5961">
                  <c:v>2.2023350000000002</c:v>
                </c:pt>
                <c:pt idx="5962">
                  <c:v>2.2096200000000001</c:v>
                </c:pt>
                <c:pt idx="5963">
                  <c:v>2.2157439999999999</c:v>
                </c:pt>
                <c:pt idx="5964">
                  <c:v>2.2200479999999998</c:v>
                </c:pt>
                <c:pt idx="5965">
                  <c:v>2.2219039999999999</c:v>
                </c:pt>
                <c:pt idx="5966">
                  <c:v>2.2209840000000001</c:v>
                </c:pt>
                <c:pt idx="5967">
                  <c:v>2.2174830000000001</c:v>
                </c:pt>
                <c:pt idx="5968">
                  <c:v>2.2122359999999999</c:v>
                </c:pt>
                <c:pt idx="5969">
                  <c:v>2.206474</c:v>
                </c:pt>
                <c:pt idx="5970">
                  <c:v>2.2015069999999999</c:v>
                </c:pt>
                <c:pt idx="5971">
                  <c:v>2.1982919999999999</c:v>
                </c:pt>
                <c:pt idx="5972">
                  <c:v>2.1970730000000001</c:v>
                </c:pt>
                <c:pt idx="5973">
                  <c:v>2.1973929999999999</c:v>
                </c:pt>
                <c:pt idx="5974">
                  <c:v>2.1982940000000002</c:v>
                </c:pt>
                <c:pt idx="5975">
                  <c:v>2.198858</c:v>
                </c:pt>
                <c:pt idx="5976">
                  <c:v>2.1986180000000002</c:v>
                </c:pt>
                <c:pt idx="5977">
                  <c:v>2.1979139999999999</c:v>
                </c:pt>
                <c:pt idx="5978">
                  <c:v>2.1977159999999998</c:v>
                </c:pt>
                <c:pt idx="5979">
                  <c:v>2.1992950000000002</c:v>
                </c:pt>
                <c:pt idx="5980">
                  <c:v>2.2035939999999998</c:v>
                </c:pt>
                <c:pt idx="5981">
                  <c:v>2.2107700000000001</c:v>
                </c:pt>
                <c:pt idx="5982">
                  <c:v>2.2200169999999999</c:v>
                </c:pt>
                <c:pt idx="5983">
                  <c:v>2.229711</c:v>
                </c:pt>
                <c:pt idx="5984">
                  <c:v>2.2379880000000001</c:v>
                </c:pt>
                <c:pt idx="5985">
                  <c:v>2.243214</c:v>
                </c:pt>
                <c:pt idx="5986">
                  <c:v>2.2446899999999999</c:v>
                </c:pt>
                <c:pt idx="5987">
                  <c:v>2.242756</c:v>
                </c:pt>
                <c:pt idx="5988">
                  <c:v>2.238585</c:v>
                </c:pt>
                <c:pt idx="5989">
                  <c:v>2.2336040000000001</c:v>
                </c:pt>
                <c:pt idx="5990">
                  <c:v>2.229047</c:v>
                </c:pt>
                <c:pt idx="5991">
                  <c:v>2.225778</c:v>
                </c:pt>
                <c:pt idx="5992">
                  <c:v>2.2241529999999998</c:v>
                </c:pt>
                <c:pt idx="5993">
                  <c:v>2.224135</c:v>
                </c:pt>
                <c:pt idx="5994">
                  <c:v>2.2253829999999999</c:v>
                </c:pt>
                <c:pt idx="5995">
                  <c:v>2.2273770000000002</c:v>
                </c:pt>
                <c:pt idx="5996">
                  <c:v>2.2294580000000002</c:v>
                </c:pt>
                <c:pt idx="5997">
                  <c:v>2.2309389999999998</c:v>
                </c:pt>
                <c:pt idx="5998">
                  <c:v>2.2313079999999998</c:v>
                </c:pt>
                <c:pt idx="5999">
                  <c:v>2.2303519999999999</c:v>
                </c:pt>
                <c:pt idx="6000">
                  <c:v>2.2283019999999998</c:v>
                </c:pt>
                <c:pt idx="6001">
                  <c:v>2.2257440000000002</c:v>
                </c:pt>
                <c:pt idx="6002">
                  <c:v>2.2234799999999999</c:v>
                </c:pt>
                <c:pt idx="6003">
                  <c:v>2.2222629999999999</c:v>
                </c:pt>
                <c:pt idx="6004">
                  <c:v>2.2225519999999999</c:v>
                </c:pt>
                <c:pt idx="6005">
                  <c:v>2.2245249999999999</c:v>
                </c:pt>
                <c:pt idx="6006">
                  <c:v>2.2281209999999998</c:v>
                </c:pt>
                <c:pt idx="6007">
                  <c:v>2.2332049999999999</c:v>
                </c:pt>
                <c:pt idx="6008">
                  <c:v>2.2396449999999999</c:v>
                </c:pt>
                <c:pt idx="6009">
                  <c:v>2.2472859999999999</c:v>
                </c:pt>
                <c:pt idx="6010">
                  <c:v>2.255792</c:v>
                </c:pt>
                <c:pt idx="6011">
                  <c:v>2.2643529999999998</c:v>
                </c:pt>
                <c:pt idx="6012">
                  <c:v>2.271655</c:v>
                </c:pt>
                <c:pt idx="6013">
                  <c:v>2.2761089999999999</c:v>
                </c:pt>
                <c:pt idx="6014">
                  <c:v>2.2762769999999999</c:v>
                </c:pt>
                <c:pt idx="6015">
                  <c:v>2.2716940000000001</c:v>
                </c:pt>
                <c:pt idx="6016">
                  <c:v>2.2631770000000002</c:v>
                </c:pt>
                <c:pt idx="6017">
                  <c:v>2.2527550000000001</c:v>
                </c:pt>
                <c:pt idx="6018">
                  <c:v>2.242823</c:v>
                </c:pt>
                <c:pt idx="6019">
                  <c:v>2.235493</c:v>
                </c:pt>
                <c:pt idx="6020">
                  <c:v>2.2320359999999999</c:v>
                </c:pt>
                <c:pt idx="6021">
                  <c:v>2.232621</c:v>
                </c:pt>
                <c:pt idx="6022">
                  <c:v>2.2365490000000001</c:v>
                </c:pt>
                <c:pt idx="6023">
                  <c:v>2.2426460000000001</c:v>
                </c:pt>
                <c:pt idx="6024">
                  <c:v>2.249876</c:v>
                </c:pt>
                <c:pt idx="6025">
                  <c:v>2.2575970000000001</c:v>
                </c:pt>
                <c:pt idx="6026">
                  <c:v>2.2656640000000001</c:v>
                </c:pt>
                <c:pt idx="6027">
                  <c:v>2.2741220000000002</c:v>
                </c:pt>
                <c:pt idx="6028">
                  <c:v>2.2827380000000002</c:v>
                </c:pt>
                <c:pt idx="6029">
                  <c:v>2.2907000000000002</c:v>
                </c:pt>
                <c:pt idx="6030">
                  <c:v>2.2967900000000001</c:v>
                </c:pt>
                <c:pt idx="6031">
                  <c:v>2.2998069999999999</c:v>
                </c:pt>
                <c:pt idx="6032">
                  <c:v>2.2993899999999998</c:v>
                </c:pt>
                <c:pt idx="6033">
                  <c:v>2.2964090000000001</c:v>
                </c:pt>
                <c:pt idx="6034">
                  <c:v>2.2928809999999999</c:v>
                </c:pt>
                <c:pt idx="6035">
                  <c:v>2.2911130000000002</c:v>
                </c:pt>
                <c:pt idx="6036">
                  <c:v>2.2927819999999999</c:v>
                </c:pt>
                <c:pt idx="6037">
                  <c:v>2.2984179999999999</c:v>
                </c:pt>
                <c:pt idx="6038">
                  <c:v>2.307131</c:v>
                </c:pt>
                <c:pt idx="6039">
                  <c:v>2.3169810000000002</c:v>
                </c:pt>
                <c:pt idx="6040">
                  <c:v>2.3255180000000002</c:v>
                </c:pt>
                <c:pt idx="6041">
                  <c:v>2.3308779999999998</c:v>
                </c:pt>
                <c:pt idx="6042">
                  <c:v>2.332344</c:v>
                </c:pt>
                <c:pt idx="6043">
                  <c:v>2.3305189999999998</c:v>
                </c:pt>
                <c:pt idx="6044">
                  <c:v>2.3267720000000001</c:v>
                </c:pt>
                <c:pt idx="6045">
                  <c:v>2.3226179999999998</c:v>
                </c:pt>
                <c:pt idx="6046">
                  <c:v>2.3192110000000001</c:v>
                </c:pt>
                <c:pt idx="6047">
                  <c:v>2.3171689999999998</c:v>
                </c:pt>
                <c:pt idx="6048">
                  <c:v>2.3168639999999998</c:v>
                </c:pt>
                <c:pt idx="6049">
                  <c:v>2.3186450000000001</c:v>
                </c:pt>
                <c:pt idx="6050">
                  <c:v>2.322924</c:v>
                </c:pt>
                <c:pt idx="6051">
                  <c:v>2.3300589999999999</c:v>
                </c:pt>
                <c:pt idx="6052">
                  <c:v>2.339988</c:v>
                </c:pt>
                <c:pt idx="6053">
                  <c:v>2.351972</c:v>
                </c:pt>
                <c:pt idx="6054">
                  <c:v>2.3643930000000002</c:v>
                </c:pt>
                <c:pt idx="6055">
                  <c:v>2.3750689999999999</c:v>
                </c:pt>
                <c:pt idx="6056">
                  <c:v>2.3820329999999998</c:v>
                </c:pt>
                <c:pt idx="6057">
                  <c:v>2.38409</c:v>
                </c:pt>
                <c:pt idx="6058">
                  <c:v>2.3813810000000002</c:v>
                </c:pt>
                <c:pt idx="6059">
                  <c:v>2.3750969999999998</c:v>
                </c:pt>
                <c:pt idx="6060">
                  <c:v>2.3669159999999998</c:v>
                </c:pt>
                <c:pt idx="6061">
                  <c:v>2.358177</c:v>
                </c:pt>
                <c:pt idx="6062">
                  <c:v>2.3496009999999998</c:v>
                </c:pt>
                <c:pt idx="6063">
                  <c:v>2.341415</c:v>
                </c:pt>
                <c:pt idx="6064">
                  <c:v>2.333672</c:v>
                </c:pt>
                <c:pt idx="6065">
                  <c:v>2.326641</c:v>
                </c:pt>
                <c:pt idx="6066">
                  <c:v>2.3209559999999998</c:v>
                </c:pt>
                <c:pt idx="6067">
                  <c:v>2.3173550000000001</c:v>
                </c:pt>
                <c:pt idx="6068">
                  <c:v>2.3163459999999998</c:v>
                </c:pt>
                <c:pt idx="6069">
                  <c:v>2.3177859999999999</c:v>
                </c:pt>
                <c:pt idx="6070">
                  <c:v>2.320789</c:v>
                </c:pt>
                <c:pt idx="6071">
                  <c:v>2.3238660000000002</c:v>
                </c:pt>
                <c:pt idx="6072">
                  <c:v>2.3254700000000001</c:v>
                </c:pt>
                <c:pt idx="6073">
                  <c:v>2.3247599999999999</c:v>
                </c:pt>
                <c:pt idx="6074">
                  <c:v>2.3219479999999999</c:v>
                </c:pt>
                <c:pt idx="6075">
                  <c:v>2.3182969999999998</c:v>
                </c:pt>
                <c:pt idx="6076">
                  <c:v>2.3154590000000002</c:v>
                </c:pt>
                <c:pt idx="6077">
                  <c:v>2.3149470000000001</c:v>
                </c:pt>
                <c:pt idx="6078">
                  <c:v>2.3174999999999999</c:v>
                </c:pt>
                <c:pt idx="6079">
                  <c:v>2.322899</c:v>
                </c:pt>
                <c:pt idx="6080">
                  <c:v>2.3300890000000001</c:v>
                </c:pt>
                <c:pt idx="6081">
                  <c:v>2.337593</c:v>
                </c:pt>
                <c:pt idx="6082">
                  <c:v>2.3441179999999999</c:v>
                </c:pt>
                <c:pt idx="6083">
                  <c:v>2.348897</c:v>
                </c:pt>
                <c:pt idx="6084">
                  <c:v>2.3519929999999998</c:v>
                </c:pt>
                <c:pt idx="6085">
                  <c:v>2.3541020000000001</c:v>
                </c:pt>
                <c:pt idx="6086">
                  <c:v>2.3562810000000001</c:v>
                </c:pt>
                <c:pt idx="6087">
                  <c:v>2.3594659999999998</c:v>
                </c:pt>
                <c:pt idx="6088">
                  <c:v>2.36422</c:v>
                </c:pt>
                <c:pt idx="6089">
                  <c:v>2.370628</c:v>
                </c:pt>
                <c:pt idx="6090">
                  <c:v>2.3783029999999998</c:v>
                </c:pt>
                <c:pt idx="6091">
                  <c:v>2.386504</c:v>
                </c:pt>
                <c:pt idx="6092">
                  <c:v>2.3943270000000001</c:v>
                </c:pt>
                <c:pt idx="6093">
                  <c:v>2.4010280000000002</c:v>
                </c:pt>
                <c:pt idx="6094">
                  <c:v>2.4062229999999998</c:v>
                </c:pt>
                <c:pt idx="6095">
                  <c:v>2.4100820000000001</c:v>
                </c:pt>
                <c:pt idx="6096">
                  <c:v>2.4132699999999998</c:v>
                </c:pt>
                <c:pt idx="6097">
                  <c:v>2.4167800000000002</c:v>
                </c:pt>
                <c:pt idx="6098">
                  <c:v>2.4215810000000002</c:v>
                </c:pt>
                <c:pt idx="6099">
                  <c:v>2.428204</c:v>
                </c:pt>
                <c:pt idx="6100">
                  <c:v>2.4365559999999999</c:v>
                </c:pt>
                <c:pt idx="6101">
                  <c:v>2.4458530000000001</c:v>
                </c:pt>
                <c:pt idx="6102">
                  <c:v>2.4549280000000002</c:v>
                </c:pt>
                <c:pt idx="6103">
                  <c:v>2.462529</c:v>
                </c:pt>
                <c:pt idx="6104">
                  <c:v>2.467886</c:v>
                </c:pt>
                <c:pt idx="6105">
                  <c:v>2.4709289999999999</c:v>
                </c:pt>
                <c:pt idx="6106">
                  <c:v>2.4721890000000002</c:v>
                </c:pt>
                <c:pt idx="6107">
                  <c:v>2.4723830000000002</c:v>
                </c:pt>
                <c:pt idx="6108">
                  <c:v>2.4719440000000001</c:v>
                </c:pt>
                <c:pt idx="6109">
                  <c:v>2.4708079999999999</c:v>
                </c:pt>
                <c:pt idx="6110">
                  <c:v>2.4685030000000001</c:v>
                </c:pt>
                <c:pt idx="6111">
                  <c:v>2.4645009999999998</c:v>
                </c:pt>
                <c:pt idx="6112">
                  <c:v>2.4585900000000001</c:v>
                </c:pt>
                <c:pt idx="6113">
                  <c:v>2.4511229999999999</c:v>
                </c:pt>
                <c:pt idx="6114">
                  <c:v>2.4428830000000001</c:v>
                </c:pt>
                <c:pt idx="6115">
                  <c:v>2.4348079999999999</c:v>
                </c:pt>
                <c:pt idx="6116">
                  <c:v>2.4275609999999999</c:v>
                </c:pt>
                <c:pt idx="6117">
                  <c:v>2.4214280000000001</c:v>
                </c:pt>
                <c:pt idx="6118">
                  <c:v>2.4163969999999999</c:v>
                </c:pt>
                <c:pt idx="6119">
                  <c:v>2.412401</c:v>
                </c:pt>
                <c:pt idx="6120">
                  <c:v>2.409586</c:v>
                </c:pt>
                <c:pt idx="6121">
                  <c:v>2.4084020000000002</c:v>
                </c:pt>
                <c:pt idx="6122">
                  <c:v>2.409405</c:v>
                </c:pt>
                <c:pt idx="6123">
                  <c:v>2.412976</c:v>
                </c:pt>
                <c:pt idx="6124">
                  <c:v>2.4189340000000001</c:v>
                </c:pt>
                <c:pt idx="6125">
                  <c:v>2.426444</c:v>
                </c:pt>
                <c:pt idx="6126">
                  <c:v>2.4340299999999999</c:v>
                </c:pt>
                <c:pt idx="6127">
                  <c:v>2.4400770000000001</c:v>
                </c:pt>
                <c:pt idx="6128">
                  <c:v>2.4434879999999999</c:v>
                </c:pt>
                <c:pt idx="6129">
                  <c:v>2.4440689999999998</c:v>
                </c:pt>
                <c:pt idx="6130">
                  <c:v>2.44265</c:v>
                </c:pt>
                <c:pt idx="6131">
                  <c:v>2.4406159999999999</c:v>
                </c:pt>
                <c:pt idx="6132">
                  <c:v>2.439425</c:v>
                </c:pt>
                <c:pt idx="6133">
                  <c:v>2.4400230000000001</c:v>
                </c:pt>
                <c:pt idx="6134">
                  <c:v>2.4426999999999999</c:v>
                </c:pt>
                <c:pt idx="6135">
                  <c:v>2.447276</c:v>
                </c:pt>
                <c:pt idx="6136">
                  <c:v>2.4534319999999998</c:v>
                </c:pt>
                <c:pt idx="6137">
                  <c:v>2.4610289999999999</c:v>
                </c:pt>
                <c:pt idx="6138">
                  <c:v>2.4702660000000001</c:v>
                </c:pt>
                <c:pt idx="6139">
                  <c:v>2.4815450000000001</c:v>
                </c:pt>
                <c:pt idx="6140">
                  <c:v>2.4952079999999999</c:v>
                </c:pt>
                <c:pt idx="6141">
                  <c:v>2.5111659999999998</c:v>
                </c:pt>
                <c:pt idx="6142">
                  <c:v>2.5287679999999999</c:v>
                </c:pt>
                <c:pt idx="6143">
                  <c:v>2.546732</c:v>
                </c:pt>
                <c:pt idx="6144">
                  <c:v>2.5633539999999999</c:v>
                </c:pt>
                <c:pt idx="6145">
                  <c:v>2.576997</c:v>
                </c:pt>
                <c:pt idx="6146">
                  <c:v>2.5862889999999998</c:v>
                </c:pt>
                <c:pt idx="6147">
                  <c:v>2.5903619999999998</c:v>
                </c:pt>
                <c:pt idx="6148">
                  <c:v>2.588946</c:v>
                </c:pt>
                <c:pt idx="6149">
                  <c:v>2.5823239999999998</c:v>
                </c:pt>
                <c:pt idx="6150">
                  <c:v>2.5713970000000002</c:v>
                </c:pt>
                <c:pt idx="6151">
                  <c:v>2.557601</c:v>
                </c:pt>
                <c:pt idx="6152">
                  <c:v>2.5429240000000002</c:v>
                </c:pt>
                <c:pt idx="6153">
                  <c:v>2.5295040000000002</c:v>
                </c:pt>
                <c:pt idx="6154">
                  <c:v>2.5191680000000001</c:v>
                </c:pt>
                <c:pt idx="6155">
                  <c:v>2.5133359999999998</c:v>
                </c:pt>
                <c:pt idx="6156">
                  <c:v>2.5127120000000001</c:v>
                </c:pt>
                <c:pt idx="6157">
                  <c:v>2.5174020000000001</c:v>
                </c:pt>
                <c:pt idx="6158">
                  <c:v>2.52712</c:v>
                </c:pt>
                <c:pt idx="6159">
                  <c:v>2.541382</c:v>
                </c:pt>
                <c:pt idx="6160">
                  <c:v>2.5596800000000002</c:v>
                </c:pt>
                <c:pt idx="6161">
                  <c:v>2.5812819999999999</c:v>
                </c:pt>
                <c:pt idx="6162">
                  <c:v>2.6050390000000001</c:v>
                </c:pt>
                <c:pt idx="6163">
                  <c:v>2.6289039999999999</c:v>
                </c:pt>
                <c:pt idx="6164">
                  <c:v>2.6495510000000002</c:v>
                </c:pt>
                <c:pt idx="6165">
                  <c:v>2.6630660000000002</c:v>
                </c:pt>
                <c:pt idx="6166">
                  <c:v>2.6660409999999999</c:v>
                </c:pt>
                <c:pt idx="6167">
                  <c:v>2.6573329999999999</c:v>
                </c:pt>
                <c:pt idx="6168">
                  <c:v>2.6389109999999998</c:v>
                </c:pt>
                <c:pt idx="6169">
                  <c:v>2.615116</c:v>
                </c:pt>
                <c:pt idx="6170">
                  <c:v>2.5908880000000001</c:v>
                </c:pt>
                <c:pt idx="6171">
                  <c:v>2.5697939999999999</c:v>
                </c:pt>
                <c:pt idx="6172">
                  <c:v>2.5537510000000001</c:v>
                </c:pt>
                <c:pt idx="6173">
                  <c:v>2.5428869999999999</c:v>
                </c:pt>
                <c:pt idx="6174">
                  <c:v>2.5361750000000001</c:v>
                </c:pt>
                <c:pt idx="6175">
                  <c:v>2.5322019999999998</c:v>
                </c:pt>
                <c:pt idx="6176">
                  <c:v>2.529992</c:v>
                </c:pt>
                <c:pt idx="6177">
                  <c:v>2.529477</c:v>
                </c:pt>
                <c:pt idx="6178">
                  <c:v>2.5314899999999998</c:v>
                </c:pt>
                <c:pt idx="6179">
                  <c:v>2.5373019999999999</c:v>
                </c:pt>
                <c:pt idx="6180">
                  <c:v>2.5479050000000001</c:v>
                </c:pt>
                <c:pt idx="6181">
                  <c:v>2.5634830000000002</c:v>
                </c:pt>
                <c:pt idx="6182">
                  <c:v>2.5829900000000001</c:v>
                </c:pt>
                <c:pt idx="6183">
                  <c:v>2.6041940000000001</c:v>
                </c:pt>
                <c:pt idx="6184">
                  <c:v>2.6237520000000001</c:v>
                </c:pt>
                <c:pt idx="6185">
                  <c:v>2.6381950000000001</c:v>
                </c:pt>
                <c:pt idx="6186">
                  <c:v>2.6448589999999998</c:v>
                </c:pt>
                <c:pt idx="6187">
                  <c:v>2.6427160000000001</c:v>
                </c:pt>
                <c:pt idx="6188">
                  <c:v>2.6327699999999998</c:v>
                </c:pt>
                <c:pt idx="6189">
                  <c:v>2.6176409999999999</c:v>
                </c:pt>
                <c:pt idx="6190">
                  <c:v>2.6008399999999998</c:v>
                </c:pt>
                <c:pt idx="6191">
                  <c:v>2.5855450000000002</c:v>
                </c:pt>
                <c:pt idx="6192">
                  <c:v>2.574163</c:v>
                </c:pt>
                <c:pt idx="6193">
                  <c:v>2.567869</c:v>
                </c:pt>
                <c:pt idx="6194">
                  <c:v>2.5664099999999999</c:v>
                </c:pt>
                <c:pt idx="6195">
                  <c:v>2.568292</c:v>
                </c:pt>
                <c:pt idx="6196">
                  <c:v>2.5712350000000002</c:v>
                </c:pt>
                <c:pt idx="6197">
                  <c:v>2.573169</c:v>
                </c:pt>
                <c:pt idx="6198">
                  <c:v>2.572972</c:v>
                </c:pt>
                <c:pt idx="6199">
                  <c:v>2.5712329999999999</c:v>
                </c:pt>
                <c:pt idx="6200">
                  <c:v>2.5699040000000002</c:v>
                </c:pt>
                <c:pt idx="6201">
                  <c:v>2.5716779999999999</c:v>
                </c:pt>
                <c:pt idx="6202">
                  <c:v>2.578738</c:v>
                </c:pt>
                <c:pt idx="6203">
                  <c:v>2.59185</c:v>
                </c:pt>
                <c:pt idx="6204">
                  <c:v>2.6098629999999998</c:v>
                </c:pt>
                <c:pt idx="6205">
                  <c:v>2.6297410000000001</c:v>
                </c:pt>
                <c:pt idx="6206">
                  <c:v>2.647491</c:v>
                </c:pt>
                <c:pt idx="6207">
                  <c:v>2.659357</c:v>
                </c:pt>
                <c:pt idx="6208">
                  <c:v>2.6638350000000002</c:v>
                </c:pt>
                <c:pt idx="6209">
                  <c:v>2.6621030000000001</c:v>
                </c:pt>
                <c:pt idx="6210">
                  <c:v>2.657108</c:v>
                </c:pt>
                <c:pt idx="6211">
                  <c:v>2.6515529999999998</c:v>
                </c:pt>
                <c:pt idx="6212">
                  <c:v>2.6466850000000002</c:v>
                </c:pt>
                <c:pt idx="6213">
                  <c:v>2.642137</c:v>
                </c:pt>
                <c:pt idx="6214">
                  <c:v>2.6366939999999999</c:v>
                </c:pt>
                <c:pt idx="6215">
                  <c:v>2.629524</c:v>
                </c:pt>
                <c:pt idx="6216">
                  <c:v>2.6212589999999998</c:v>
                </c:pt>
                <c:pt idx="6217">
                  <c:v>2.6140850000000002</c:v>
                </c:pt>
                <c:pt idx="6218">
                  <c:v>2.611192</c:v>
                </c:pt>
                <c:pt idx="6219">
                  <c:v>2.615666</c:v>
                </c:pt>
                <c:pt idx="6220">
                  <c:v>2.6293679999999999</c:v>
                </c:pt>
                <c:pt idx="6221">
                  <c:v>2.652552</c:v>
                </c:pt>
                <c:pt idx="6222">
                  <c:v>2.683376</c:v>
                </c:pt>
                <c:pt idx="6223">
                  <c:v>2.7181250000000001</c:v>
                </c:pt>
                <c:pt idx="6224">
                  <c:v>2.7506680000000001</c:v>
                </c:pt>
                <c:pt idx="6225">
                  <c:v>2.7734640000000002</c:v>
                </c:pt>
                <c:pt idx="6226">
                  <c:v>2.7798669999999999</c:v>
                </c:pt>
                <c:pt idx="6227">
                  <c:v>2.7664580000000001</c:v>
                </c:pt>
                <c:pt idx="6228">
                  <c:v>2.7353269999999998</c:v>
                </c:pt>
                <c:pt idx="6229">
                  <c:v>2.6930000000000001</c:v>
                </c:pt>
                <c:pt idx="6230">
                  <c:v>2.648021</c:v>
                </c:pt>
                <c:pt idx="6231">
                  <c:v>2.607996</c:v>
                </c:pt>
                <c:pt idx="6232">
                  <c:v>2.5782440000000002</c:v>
                </c:pt>
                <c:pt idx="6233">
                  <c:v>2.5620539999999998</c:v>
                </c:pt>
                <c:pt idx="6234">
                  <c:v>2.5601340000000001</c:v>
                </c:pt>
                <c:pt idx="6235">
                  <c:v>2.5708609999999998</c:v>
                </c:pt>
                <c:pt idx="6236">
                  <c:v>2.589988</c:v>
                </c:pt>
                <c:pt idx="6237">
                  <c:v>2.61138</c:v>
                </c:pt>
                <c:pt idx="6238">
                  <c:v>2.6282320000000001</c:v>
                </c:pt>
                <c:pt idx="6239">
                  <c:v>2.63558</c:v>
                </c:pt>
                <c:pt idx="6240">
                  <c:v>2.6329989999999999</c:v>
                </c:pt>
                <c:pt idx="6241">
                  <c:v>2.6245020000000001</c:v>
                </c:pt>
                <c:pt idx="6242">
                  <c:v>2.6161500000000002</c:v>
                </c:pt>
                <c:pt idx="6243">
                  <c:v>2.6126589999999998</c:v>
                </c:pt>
                <c:pt idx="6244">
                  <c:v>2.6161720000000002</c:v>
                </c:pt>
                <c:pt idx="6245">
                  <c:v>2.6256430000000002</c:v>
                </c:pt>
                <c:pt idx="6246">
                  <c:v>2.6378249999999999</c:v>
                </c:pt>
                <c:pt idx="6247">
                  <c:v>2.6484489999999998</c:v>
                </c:pt>
                <c:pt idx="6248">
                  <c:v>2.6543760000000001</c:v>
                </c:pt>
                <c:pt idx="6249">
                  <c:v>2.6550569999999998</c:v>
                </c:pt>
                <c:pt idx="6250">
                  <c:v>2.6523629999999998</c:v>
                </c:pt>
                <c:pt idx="6251">
                  <c:v>2.649051</c:v>
                </c:pt>
                <c:pt idx="6252">
                  <c:v>2.6469079999999998</c:v>
                </c:pt>
                <c:pt idx="6253">
                  <c:v>2.6459519999999999</c:v>
                </c:pt>
                <c:pt idx="6254">
                  <c:v>2.6445780000000001</c:v>
                </c:pt>
                <c:pt idx="6255">
                  <c:v>2.640825</c:v>
                </c:pt>
                <c:pt idx="6256">
                  <c:v>2.6336460000000002</c:v>
                </c:pt>
                <c:pt idx="6257">
                  <c:v>2.623818</c:v>
                </c:pt>
                <c:pt idx="6258">
                  <c:v>2.613521</c:v>
                </c:pt>
                <c:pt idx="6259">
                  <c:v>2.6053920000000002</c:v>
                </c:pt>
                <c:pt idx="6260">
                  <c:v>2.6011549999999999</c:v>
                </c:pt>
                <c:pt idx="6261">
                  <c:v>2.6011570000000002</c:v>
                </c:pt>
                <c:pt idx="6262">
                  <c:v>2.6043609999999999</c:v>
                </c:pt>
                <c:pt idx="6263">
                  <c:v>2.6090309999999999</c:v>
                </c:pt>
                <c:pt idx="6264">
                  <c:v>2.6135229999999998</c:v>
                </c:pt>
                <c:pt idx="6265">
                  <c:v>2.6170300000000002</c:v>
                </c:pt>
                <c:pt idx="6266">
                  <c:v>2.6197569999999999</c:v>
                </c:pt>
                <c:pt idx="6267">
                  <c:v>2.6224189999999998</c:v>
                </c:pt>
                <c:pt idx="6268">
                  <c:v>2.6254219999999999</c:v>
                </c:pt>
                <c:pt idx="6269">
                  <c:v>2.6283609999999999</c:v>
                </c:pt>
                <c:pt idx="6270">
                  <c:v>2.630131</c:v>
                </c:pt>
                <c:pt idx="6271">
                  <c:v>2.629588</c:v>
                </c:pt>
                <c:pt idx="6272">
                  <c:v>2.6263329999999998</c:v>
                </c:pt>
                <c:pt idx="6273">
                  <c:v>2.6210450000000001</c:v>
                </c:pt>
                <c:pt idx="6274">
                  <c:v>2.6152030000000002</c:v>
                </c:pt>
                <c:pt idx="6275">
                  <c:v>2.61022</c:v>
                </c:pt>
                <c:pt idx="6276">
                  <c:v>2.606976</c:v>
                </c:pt>
                <c:pt idx="6277">
                  <c:v>2.605394</c:v>
                </c:pt>
                <c:pt idx="6278">
                  <c:v>2.6047099999999999</c:v>
                </c:pt>
                <c:pt idx="6279">
                  <c:v>2.6040000000000001</c:v>
                </c:pt>
                <c:pt idx="6280">
                  <c:v>2.602786</c:v>
                </c:pt>
                <c:pt idx="6281">
                  <c:v>2.6012719999999998</c:v>
                </c:pt>
                <c:pt idx="6282">
                  <c:v>2.600123</c:v>
                </c:pt>
                <c:pt idx="6283">
                  <c:v>2.5998480000000002</c:v>
                </c:pt>
                <c:pt idx="6284">
                  <c:v>2.60032</c:v>
                </c:pt>
                <c:pt idx="6285">
                  <c:v>2.6006130000000001</c:v>
                </c:pt>
                <c:pt idx="6286">
                  <c:v>2.5994519999999999</c:v>
                </c:pt>
                <c:pt idx="6287">
                  <c:v>2.5958909999999999</c:v>
                </c:pt>
                <c:pt idx="6288">
                  <c:v>2.5899839999999998</c:v>
                </c:pt>
                <c:pt idx="6289">
                  <c:v>2.5828890000000002</c:v>
                </c:pt>
                <c:pt idx="6290">
                  <c:v>2.5764580000000001</c:v>
                </c:pt>
                <c:pt idx="6291">
                  <c:v>2.5725519999999999</c:v>
                </c:pt>
                <c:pt idx="6292">
                  <c:v>2.5723180000000001</c:v>
                </c:pt>
                <c:pt idx="6293">
                  <c:v>2.5761949999999998</c:v>
                </c:pt>
                <c:pt idx="6294">
                  <c:v>2.5840689999999999</c:v>
                </c:pt>
                <c:pt idx="6295">
                  <c:v>2.595704</c:v>
                </c:pt>
                <c:pt idx="6296">
                  <c:v>2.6110180000000001</c:v>
                </c:pt>
                <c:pt idx="6297">
                  <c:v>2.6300509999999999</c:v>
                </c:pt>
                <c:pt idx="6298">
                  <c:v>2.652606</c:v>
                </c:pt>
                <c:pt idx="6299">
                  <c:v>2.677467</c:v>
                </c:pt>
                <c:pt idx="6300">
                  <c:v>2.70194</c:v>
                </c:pt>
                <c:pt idx="6301">
                  <c:v>2.7222810000000002</c:v>
                </c:pt>
                <c:pt idx="6302">
                  <c:v>2.7346729999999999</c:v>
                </c:pt>
                <c:pt idx="6303">
                  <c:v>2.7375189999999998</c:v>
                </c:pt>
                <c:pt idx="6304">
                  <c:v>2.7325089999999999</c:v>
                </c:pt>
                <c:pt idx="6305">
                  <c:v>2.7241930000000001</c:v>
                </c:pt>
                <c:pt idx="6306">
                  <c:v>2.717597</c:v>
                </c:pt>
                <c:pt idx="6307">
                  <c:v>2.7161650000000002</c:v>
                </c:pt>
                <c:pt idx="6308">
                  <c:v>2.7208130000000001</c:v>
                </c:pt>
                <c:pt idx="6309">
                  <c:v>2.729555</c:v>
                </c:pt>
                <c:pt idx="6310">
                  <c:v>2.7383799999999998</c:v>
                </c:pt>
                <c:pt idx="6311">
                  <c:v>2.7427410000000001</c:v>
                </c:pt>
                <c:pt idx="6312">
                  <c:v>2.7401409999999999</c:v>
                </c:pt>
                <c:pt idx="6313">
                  <c:v>2.7311209999999999</c:v>
                </c:pt>
                <c:pt idx="6314">
                  <c:v>2.7186680000000001</c:v>
                </c:pt>
                <c:pt idx="6315">
                  <c:v>2.7060430000000002</c:v>
                </c:pt>
                <c:pt idx="6316">
                  <c:v>2.695303</c:v>
                </c:pt>
                <c:pt idx="6317">
                  <c:v>2.6867070000000002</c:v>
                </c:pt>
                <c:pt idx="6318">
                  <c:v>2.6792669999999998</c:v>
                </c:pt>
                <c:pt idx="6319">
                  <c:v>2.6719119999999998</c:v>
                </c:pt>
                <c:pt idx="6320">
                  <c:v>2.6647759999999998</c:v>
                </c:pt>
                <c:pt idx="6321">
                  <c:v>2.6595529999999998</c:v>
                </c:pt>
                <c:pt idx="6322">
                  <c:v>2.6590060000000002</c:v>
                </c:pt>
                <c:pt idx="6323">
                  <c:v>2.6655660000000001</c:v>
                </c:pt>
                <c:pt idx="6324">
                  <c:v>2.6801300000000001</c:v>
                </c:pt>
                <c:pt idx="6325">
                  <c:v>2.701514</c:v>
                </c:pt>
                <c:pt idx="6326">
                  <c:v>2.7264029999999999</c:v>
                </c:pt>
                <c:pt idx="6327">
                  <c:v>2.7501799999999998</c:v>
                </c:pt>
                <c:pt idx="6328">
                  <c:v>2.7676949999999998</c:v>
                </c:pt>
                <c:pt idx="6329">
                  <c:v>2.7753480000000001</c:v>
                </c:pt>
                <c:pt idx="6330">
                  <c:v>2.7722880000000001</c:v>
                </c:pt>
                <c:pt idx="6331">
                  <c:v>2.7603149999999999</c:v>
                </c:pt>
                <c:pt idx="6332">
                  <c:v>2.7425190000000002</c:v>
                </c:pt>
                <c:pt idx="6333">
                  <c:v>2.7218110000000002</c:v>
                </c:pt>
                <c:pt idx="6334">
                  <c:v>2.7004069999999998</c:v>
                </c:pt>
                <c:pt idx="6335">
                  <c:v>2.6797219999999999</c:v>
                </c:pt>
                <c:pt idx="6336">
                  <c:v>2.6609099999999999</c:v>
                </c:pt>
                <c:pt idx="6337">
                  <c:v>2.6451530000000001</c:v>
                </c:pt>
                <c:pt idx="6338">
                  <c:v>2.6334919999999999</c:v>
                </c:pt>
                <c:pt idx="6339">
                  <c:v>2.6266929999999999</c:v>
                </c:pt>
                <c:pt idx="6340">
                  <c:v>2.6249380000000002</c:v>
                </c:pt>
                <c:pt idx="6341">
                  <c:v>2.6277650000000001</c:v>
                </c:pt>
                <c:pt idx="6342">
                  <c:v>2.634153</c:v>
                </c:pt>
                <c:pt idx="6343">
                  <c:v>2.6427770000000002</c:v>
                </c:pt>
                <c:pt idx="6344">
                  <c:v>2.6524130000000001</c:v>
                </c:pt>
                <c:pt idx="6345">
                  <c:v>2.661921</c:v>
                </c:pt>
                <c:pt idx="6346">
                  <c:v>2.6702669999999999</c:v>
                </c:pt>
                <c:pt idx="6347">
                  <c:v>2.676482</c:v>
                </c:pt>
                <c:pt idx="6348">
                  <c:v>2.6795900000000001</c:v>
                </c:pt>
                <c:pt idx="6349">
                  <c:v>2.6789900000000002</c:v>
                </c:pt>
                <c:pt idx="6350">
                  <c:v>2.674874</c:v>
                </c:pt>
                <c:pt idx="6351">
                  <c:v>2.668447</c:v>
                </c:pt>
                <c:pt idx="6352">
                  <c:v>2.6615280000000001</c:v>
                </c:pt>
                <c:pt idx="6353">
                  <c:v>2.6556000000000002</c:v>
                </c:pt>
                <c:pt idx="6354">
                  <c:v>2.6509900000000002</c:v>
                </c:pt>
                <c:pt idx="6355">
                  <c:v>2.64628</c:v>
                </c:pt>
                <c:pt idx="6356">
                  <c:v>2.6387809999999998</c:v>
                </c:pt>
                <c:pt idx="6357">
                  <c:v>2.625572</c:v>
                </c:pt>
                <c:pt idx="6358">
                  <c:v>2.6055139999999999</c:v>
                </c:pt>
                <c:pt idx="6359">
                  <c:v>2.5802130000000001</c:v>
                </c:pt>
                <c:pt idx="6360">
                  <c:v>2.5538620000000001</c:v>
                </c:pt>
                <c:pt idx="6361">
                  <c:v>2.5313460000000001</c:v>
                </c:pt>
                <c:pt idx="6362">
                  <c:v>2.5168339999999998</c:v>
                </c:pt>
                <c:pt idx="6363">
                  <c:v>2.512664</c:v>
                </c:pt>
                <c:pt idx="6364">
                  <c:v>2.5187210000000002</c:v>
                </c:pt>
                <c:pt idx="6365">
                  <c:v>2.5326870000000001</c:v>
                </c:pt>
                <c:pt idx="6366">
                  <c:v>2.5504370000000001</c:v>
                </c:pt>
                <c:pt idx="6367">
                  <c:v>2.5676060000000001</c:v>
                </c:pt>
                <c:pt idx="6368">
                  <c:v>2.5806779999999998</c:v>
                </c:pt>
                <c:pt idx="6369">
                  <c:v>2.5885410000000002</c:v>
                </c:pt>
                <c:pt idx="6370">
                  <c:v>2.592457</c:v>
                </c:pt>
                <c:pt idx="6371">
                  <c:v>2.5950160000000002</c:v>
                </c:pt>
                <c:pt idx="6372">
                  <c:v>2.5984129999999999</c:v>
                </c:pt>
                <c:pt idx="6373">
                  <c:v>2.6032489999999999</c:v>
                </c:pt>
                <c:pt idx="6374">
                  <c:v>2.6084529999999999</c:v>
                </c:pt>
                <c:pt idx="6375">
                  <c:v>2.6119089999999998</c:v>
                </c:pt>
                <c:pt idx="6376">
                  <c:v>2.6117810000000001</c:v>
                </c:pt>
                <c:pt idx="6377">
                  <c:v>2.6075249999999999</c:v>
                </c:pt>
                <c:pt idx="6378">
                  <c:v>2.6003669999999999</c:v>
                </c:pt>
                <c:pt idx="6379">
                  <c:v>2.5925750000000001</c:v>
                </c:pt>
                <c:pt idx="6380">
                  <c:v>2.5865830000000001</c:v>
                </c:pt>
                <c:pt idx="6381">
                  <c:v>2.5838839999999998</c:v>
                </c:pt>
                <c:pt idx="6382">
                  <c:v>2.5847910000000001</c:v>
                </c:pt>
                <c:pt idx="6383">
                  <c:v>2.5885919999999998</c:v>
                </c:pt>
                <c:pt idx="6384">
                  <c:v>2.5940080000000001</c:v>
                </c:pt>
                <c:pt idx="6385">
                  <c:v>2.5996009999999998</c:v>
                </c:pt>
                <c:pt idx="6386">
                  <c:v>2.6040369999999999</c:v>
                </c:pt>
                <c:pt idx="6387">
                  <c:v>2.606341</c:v>
                </c:pt>
                <c:pt idx="6388">
                  <c:v>2.6058520000000001</c:v>
                </c:pt>
                <c:pt idx="6389">
                  <c:v>2.6022470000000002</c:v>
                </c:pt>
                <c:pt idx="6390">
                  <c:v>2.5956199999999998</c:v>
                </c:pt>
                <c:pt idx="6391">
                  <c:v>2.5864980000000002</c:v>
                </c:pt>
                <c:pt idx="6392">
                  <c:v>2.5757029999999999</c:v>
                </c:pt>
                <c:pt idx="6393">
                  <c:v>2.564003</c:v>
                </c:pt>
                <c:pt idx="6394">
                  <c:v>2.5517880000000002</c:v>
                </c:pt>
                <c:pt idx="6395">
                  <c:v>2.5388289999999998</c:v>
                </c:pt>
                <c:pt idx="6396">
                  <c:v>2.5245839999999999</c:v>
                </c:pt>
                <c:pt idx="6397">
                  <c:v>2.508651</c:v>
                </c:pt>
                <c:pt idx="6398">
                  <c:v>2.491358</c:v>
                </c:pt>
                <c:pt idx="6399">
                  <c:v>2.4738910000000001</c:v>
                </c:pt>
                <c:pt idx="6400">
                  <c:v>2.458243</c:v>
                </c:pt>
                <c:pt idx="6401">
                  <c:v>2.446577</c:v>
                </c:pt>
                <c:pt idx="6402">
                  <c:v>2.4405160000000001</c:v>
                </c:pt>
                <c:pt idx="6403">
                  <c:v>2.4407749999999999</c:v>
                </c:pt>
                <c:pt idx="6404">
                  <c:v>2.4467020000000002</c:v>
                </c:pt>
                <c:pt idx="6405">
                  <c:v>2.4564219999999999</c:v>
                </c:pt>
                <c:pt idx="6406">
                  <c:v>2.4671690000000002</c:v>
                </c:pt>
                <c:pt idx="6407">
                  <c:v>2.4764170000000001</c:v>
                </c:pt>
                <c:pt idx="6408">
                  <c:v>2.482704</c:v>
                </c:pt>
                <c:pt idx="6409">
                  <c:v>2.4860540000000002</c:v>
                </c:pt>
                <c:pt idx="6410">
                  <c:v>2.4876399999999999</c:v>
                </c:pt>
                <c:pt idx="6411">
                  <c:v>2.4889709999999998</c:v>
                </c:pt>
                <c:pt idx="6412">
                  <c:v>2.4911180000000002</c:v>
                </c:pt>
                <c:pt idx="6413">
                  <c:v>2.4942660000000001</c:v>
                </c:pt>
                <c:pt idx="6414">
                  <c:v>2.4978039999999999</c:v>
                </c:pt>
                <c:pt idx="6415">
                  <c:v>2.50068</c:v>
                </c:pt>
                <c:pt idx="6416">
                  <c:v>2.5019450000000001</c:v>
                </c:pt>
                <c:pt idx="6417">
                  <c:v>2.5009929999999998</c:v>
                </c:pt>
                <c:pt idx="6418">
                  <c:v>2.497662</c:v>
                </c:pt>
                <c:pt idx="6419">
                  <c:v>2.4921150000000001</c:v>
                </c:pt>
                <c:pt idx="6420">
                  <c:v>2.484718</c:v>
                </c:pt>
                <c:pt idx="6421">
                  <c:v>2.4760140000000002</c:v>
                </c:pt>
                <c:pt idx="6422">
                  <c:v>2.4667750000000002</c:v>
                </c:pt>
                <c:pt idx="6423">
                  <c:v>2.4581390000000001</c:v>
                </c:pt>
                <c:pt idx="6424">
                  <c:v>2.4513669999999999</c:v>
                </c:pt>
                <c:pt idx="6425">
                  <c:v>2.4474900000000002</c:v>
                </c:pt>
                <c:pt idx="6426">
                  <c:v>2.447022</c:v>
                </c:pt>
                <c:pt idx="6427">
                  <c:v>2.4496769999999999</c:v>
                </c:pt>
                <c:pt idx="6428">
                  <c:v>2.4545020000000002</c:v>
                </c:pt>
                <c:pt idx="6429">
                  <c:v>2.460118</c:v>
                </c:pt>
                <c:pt idx="6430">
                  <c:v>2.4653740000000002</c:v>
                </c:pt>
                <c:pt idx="6431">
                  <c:v>2.4697930000000001</c:v>
                </c:pt>
                <c:pt idx="6432">
                  <c:v>2.4737290000000001</c:v>
                </c:pt>
                <c:pt idx="6433">
                  <c:v>2.4780660000000001</c:v>
                </c:pt>
                <c:pt idx="6434">
                  <c:v>2.483511</c:v>
                </c:pt>
                <c:pt idx="6435">
                  <c:v>2.489773</c:v>
                </c:pt>
                <c:pt idx="6436">
                  <c:v>2.4952649999999998</c:v>
                </c:pt>
                <c:pt idx="6437">
                  <c:v>2.4974850000000002</c:v>
                </c:pt>
                <c:pt idx="6438">
                  <c:v>2.4943390000000001</c:v>
                </c:pt>
                <c:pt idx="6439">
                  <c:v>2.4856609999999999</c:v>
                </c:pt>
                <c:pt idx="6440">
                  <c:v>2.47349</c:v>
                </c:pt>
                <c:pt idx="6441">
                  <c:v>2.4611589999999999</c:v>
                </c:pt>
                <c:pt idx="6442">
                  <c:v>2.451578</c:v>
                </c:pt>
                <c:pt idx="6443">
                  <c:v>2.4464679999999999</c:v>
                </c:pt>
                <c:pt idx="6444">
                  <c:v>2.4458500000000001</c:v>
                </c:pt>
                <c:pt idx="6445">
                  <c:v>2.4482979999999999</c:v>
                </c:pt>
                <c:pt idx="6446">
                  <c:v>2.4512749999999999</c:v>
                </c:pt>
                <c:pt idx="6447">
                  <c:v>2.4520240000000002</c:v>
                </c:pt>
                <c:pt idx="6448">
                  <c:v>2.4487209999999999</c:v>
                </c:pt>
                <c:pt idx="6449">
                  <c:v>2.4411649999999998</c:v>
                </c:pt>
                <c:pt idx="6450">
                  <c:v>2.4309959999999999</c:v>
                </c:pt>
                <c:pt idx="6451">
                  <c:v>2.4207679999999998</c:v>
                </c:pt>
                <c:pt idx="6452">
                  <c:v>2.4130340000000001</c:v>
                </c:pt>
                <c:pt idx="6453">
                  <c:v>2.4093450000000001</c:v>
                </c:pt>
                <c:pt idx="6454">
                  <c:v>2.4101180000000002</c:v>
                </c:pt>
                <c:pt idx="6455">
                  <c:v>2.4148830000000001</c:v>
                </c:pt>
                <c:pt idx="6456">
                  <c:v>2.4226009999999998</c:v>
                </c:pt>
                <c:pt idx="6457">
                  <c:v>2.4319190000000002</c:v>
                </c:pt>
                <c:pt idx="6458">
                  <c:v>2.44123</c:v>
                </c:pt>
                <c:pt idx="6459">
                  <c:v>2.448947</c:v>
                </c:pt>
                <c:pt idx="6460">
                  <c:v>2.4536199999999999</c:v>
                </c:pt>
                <c:pt idx="6461">
                  <c:v>2.454237</c:v>
                </c:pt>
                <c:pt idx="6462">
                  <c:v>2.4506019999999999</c:v>
                </c:pt>
                <c:pt idx="6463">
                  <c:v>2.4433850000000001</c:v>
                </c:pt>
                <c:pt idx="6464">
                  <c:v>2.433954</c:v>
                </c:pt>
                <c:pt idx="6465">
                  <c:v>2.4237769999999998</c:v>
                </c:pt>
                <c:pt idx="6466">
                  <c:v>2.4141240000000002</c:v>
                </c:pt>
                <c:pt idx="6467">
                  <c:v>2.4057300000000001</c:v>
                </c:pt>
                <c:pt idx="6468">
                  <c:v>2.3987810000000001</c:v>
                </c:pt>
                <c:pt idx="6469">
                  <c:v>2.3932660000000001</c:v>
                </c:pt>
                <c:pt idx="6470">
                  <c:v>2.389278</c:v>
                </c:pt>
                <c:pt idx="6471">
                  <c:v>2.3871799999999999</c:v>
                </c:pt>
                <c:pt idx="6472">
                  <c:v>2.387553</c:v>
                </c:pt>
                <c:pt idx="6473">
                  <c:v>2.390749</c:v>
                </c:pt>
                <c:pt idx="6474">
                  <c:v>2.3964349999999999</c:v>
                </c:pt>
                <c:pt idx="6475">
                  <c:v>2.403089</c:v>
                </c:pt>
                <c:pt idx="6476">
                  <c:v>2.4080710000000001</c:v>
                </c:pt>
                <c:pt idx="6477">
                  <c:v>2.4083960000000002</c:v>
                </c:pt>
                <c:pt idx="6478">
                  <c:v>2.401964</c:v>
                </c:pt>
                <c:pt idx="6479">
                  <c:v>2.3890720000000001</c:v>
                </c:pt>
                <c:pt idx="6480">
                  <c:v>2.37242</c:v>
                </c:pt>
                <c:pt idx="6481">
                  <c:v>2.3559540000000001</c:v>
                </c:pt>
                <c:pt idx="6482">
                  <c:v>2.3427980000000002</c:v>
                </c:pt>
                <c:pt idx="6483">
                  <c:v>2.33432</c:v>
                </c:pt>
                <c:pt idx="6484">
                  <c:v>2.3298839999999998</c:v>
                </c:pt>
                <c:pt idx="6485">
                  <c:v>2.3273760000000001</c:v>
                </c:pt>
                <c:pt idx="6486">
                  <c:v>2.3240789999999998</c:v>
                </c:pt>
                <c:pt idx="6487">
                  <c:v>2.3179090000000002</c:v>
                </c:pt>
                <c:pt idx="6488">
                  <c:v>2.308551</c:v>
                </c:pt>
                <c:pt idx="6489">
                  <c:v>2.297539</c:v>
                </c:pt>
                <c:pt idx="6490">
                  <c:v>2.2874639999999999</c:v>
                </c:pt>
                <c:pt idx="6491">
                  <c:v>2.2804920000000002</c:v>
                </c:pt>
                <c:pt idx="6492">
                  <c:v>2.2776779999999999</c:v>
                </c:pt>
                <c:pt idx="6493">
                  <c:v>2.2785790000000001</c:v>
                </c:pt>
                <c:pt idx="6494">
                  <c:v>2.2817050000000001</c:v>
                </c:pt>
                <c:pt idx="6495">
                  <c:v>2.2850709999999999</c:v>
                </c:pt>
                <c:pt idx="6496">
                  <c:v>2.2870599999999999</c:v>
                </c:pt>
                <c:pt idx="6497">
                  <c:v>2.2870210000000002</c:v>
                </c:pt>
                <c:pt idx="6498">
                  <c:v>2.2853020000000002</c:v>
                </c:pt>
                <c:pt idx="6499">
                  <c:v>2.2829640000000002</c:v>
                </c:pt>
                <c:pt idx="6500">
                  <c:v>2.2811919999999999</c:v>
                </c:pt>
                <c:pt idx="6501">
                  <c:v>2.2809780000000002</c:v>
                </c:pt>
                <c:pt idx="6502">
                  <c:v>2.2828189999999999</c:v>
                </c:pt>
                <c:pt idx="6503">
                  <c:v>2.286708</c:v>
                </c:pt>
                <c:pt idx="6504">
                  <c:v>2.2921879999999999</c:v>
                </c:pt>
                <c:pt idx="6505">
                  <c:v>2.2984740000000001</c:v>
                </c:pt>
                <c:pt idx="6506">
                  <c:v>2.3045469999999999</c:v>
                </c:pt>
                <c:pt idx="6507">
                  <c:v>2.309234</c:v>
                </c:pt>
                <c:pt idx="6508">
                  <c:v>2.311493</c:v>
                </c:pt>
                <c:pt idx="6509">
                  <c:v>2.3105609999999999</c:v>
                </c:pt>
                <c:pt idx="6510">
                  <c:v>2.3061440000000002</c:v>
                </c:pt>
                <c:pt idx="6511">
                  <c:v>2.2985259999999998</c:v>
                </c:pt>
                <c:pt idx="6512">
                  <c:v>2.288497</c:v>
                </c:pt>
                <c:pt idx="6513">
                  <c:v>2.2771650000000001</c:v>
                </c:pt>
                <c:pt idx="6514">
                  <c:v>2.2655690000000002</c:v>
                </c:pt>
                <c:pt idx="6515">
                  <c:v>2.2545600000000001</c:v>
                </c:pt>
                <c:pt idx="6516">
                  <c:v>2.2446410000000001</c:v>
                </c:pt>
                <c:pt idx="6517">
                  <c:v>2.2360069999999999</c:v>
                </c:pt>
                <c:pt idx="6518">
                  <c:v>2.2287949999999999</c:v>
                </c:pt>
                <c:pt idx="6519">
                  <c:v>2.223217</c:v>
                </c:pt>
                <c:pt idx="6520">
                  <c:v>2.2196159999999998</c:v>
                </c:pt>
                <c:pt idx="6521">
                  <c:v>2.2183540000000002</c:v>
                </c:pt>
                <c:pt idx="6522">
                  <c:v>2.2194750000000001</c:v>
                </c:pt>
                <c:pt idx="6523">
                  <c:v>2.222413</c:v>
                </c:pt>
                <c:pt idx="6524">
                  <c:v>2.225752</c:v>
                </c:pt>
                <c:pt idx="6525">
                  <c:v>2.2276099999999999</c:v>
                </c:pt>
                <c:pt idx="6526">
                  <c:v>2.226432</c:v>
                </c:pt>
                <c:pt idx="6527">
                  <c:v>2.221711</c:v>
                </c:pt>
                <c:pt idx="6528">
                  <c:v>2.214372</c:v>
                </c:pt>
                <c:pt idx="6529">
                  <c:v>2.2062210000000002</c:v>
                </c:pt>
                <c:pt idx="6530">
                  <c:v>2.1990980000000002</c:v>
                </c:pt>
                <c:pt idx="6531">
                  <c:v>2.194013</c:v>
                </c:pt>
                <c:pt idx="6532">
                  <c:v>2.190998</c:v>
                </c:pt>
                <c:pt idx="6533">
                  <c:v>2.1892670000000001</c:v>
                </c:pt>
                <c:pt idx="6534">
                  <c:v>2.1877309999999999</c:v>
                </c:pt>
                <c:pt idx="6535">
                  <c:v>2.1854770000000001</c:v>
                </c:pt>
                <c:pt idx="6536">
                  <c:v>2.1822919999999999</c:v>
                </c:pt>
                <c:pt idx="6537">
                  <c:v>2.178877</c:v>
                </c:pt>
                <c:pt idx="6538">
                  <c:v>2.17672</c:v>
                </c:pt>
                <c:pt idx="6539">
                  <c:v>2.1774749999999998</c:v>
                </c:pt>
                <c:pt idx="6540">
                  <c:v>2.182064</c:v>
                </c:pt>
                <c:pt idx="6541">
                  <c:v>2.1902159999999999</c:v>
                </c:pt>
                <c:pt idx="6542">
                  <c:v>2.2003050000000002</c:v>
                </c:pt>
                <c:pt idx="6543">
                  <c:v>2.2099549999999999</c:v>
                </c:pt>
                <c:pt idx="6544">
                  <c:v>2.2164860000000002</c:v>
                </c:pt>
                <c:pt idx="6545">
                  <c:v>2.2178309999999999</c:v>
                </c:pt>
                <c:pt idx="6546">
                  <c:v>2.2131270000000001</c:v>
                </c:pt>
                <c:pt idx="6547">
                  <c:v>2.2027760000000001</c:v>
                </c:pt>
                <c:pt idx="6548">
                  <c:v>2.1882820000000001</c:v>
                </c:pt>
                <c:pt idx="6549">
                  <c:v>2.1716389999999999</c:v>
                </c:pt>
                <c:pt idx="6550">
                  <c:v>2.155014</c:v>
                </c:pt>
                <c:pt idx="6551">
                  <c:v>2.1401819999999998</c:v>
                </c:pt>
                <c:pt idx="6552">
                  <c:v>2.1283609999999999</c:v>
                </c:pt>
                <c:pt idx="6553">
                  <c:v>2.1202450000000002</c:v>
                </c:pt>
                <c:pt idx="6554">
                  <c:v>2.1158839999999999</c:v>
                </c:pt>
                <c:pt idx="6555">
                  <c:v>2.1147840000000002</c:v>
                </c:pt>
                <c:pt idx="6556">
                  <c:v>2.1159590000000001</c:v>
                </c:pt>
                <c:pt idx="6557">
                  <c:v>2.1182409999999998</c:v>
                </c:pt>
                <c:pt idx="6558">
                  <c:v>2.1205059999999998</c:v>
                </c:pt>
                <c:pt idx="6559">
                  <c:v>2.1219269999999999</c:v>
                </c:pt>
                <c:pt idx="6560">
                  <c:v>2.1221749999999999</c:v>
                </c:pt>
                <c:pt idx="6561">
                  <c:v>2.1213609999999998</c:v>
                </c:pt>
                <c:pt idx="6562">
                  <c:v>2.1199129999999999</c:v>
                </c:pt>
                <c:pt idx="6563">
                  <c:v>2.118325</c:v>
                </c:pt>
                <c:pt idx="6564">
                  <c:v>2.1170949999999999</c:v>
                </c:pt>
                <c:pt idx="6565">
                  <c:v>2.1166320000000001</c:v>
                </c:pt>
                <c:pt idx="6566">
                  <c:v>2.117264</c:v>
                </c:pt>
                <c:pt idx="6567">
                  <c:v>2.1192859999999998</c:v>
                </c:pt>
                <c:pt idx="6568">
                  <c:v>2.1228859999999998</c:v>
                </c:pt>
                <c:pt idx="6569">
                  <c:v>2.1279859999999999</c:v>
                </c:pt>
                <c:pt idx="6570">
                  <c:v>2.1340319999999999</c:v>
                </c:pt>
                <c:pt idx="6571">
                  <c:v>2.1400489999999999</c:v>
                </c:pt>
                <c:pt idx="6572">
                  <c:v>2.1449799999999999</c:v>
                </c:pt>
                <c:pt idx="6573">
                  <c:v>2.147958</c:v>
                </c:pt>
                <c:pt idx="6574">
                  <c:v>2.1484839999999998</c:v>
                </c:pt>
                <c:pt idx="6575">
                  <c:v>2.1463730000000001</c:v>
                </c:pt>
                <c:pt idx="6576">
                  <c:v>2.1416029999999999</c:v>
                </c:pt>
                <c:pt idx="6577">
                  <c:v>2.1343350000000001</c:v>
                </c:pt>
                <c:pt idx="6578">
                  <c:v>2.1249009999999999</c:v>
                </c:pt>
                <c:pt idx="6579">
                  <c:v>2.1138710000000001</c:v>
                </c:pt>
                <c:pt idx="6580">
                  <c:v>2.102017</c:v>
                </c:pt>
                <c:pt idx="6581">
                  <c:v>2.090284</c:v>
                </c:pt>
                <c:pt idx="6582">
                  <c:v>2.079723</c:v>
                </c:pt>
                <c:pt idx="6583">
                  <c:v>2.071196</c:v>
                </c:pt>
                <c:pt idx="6584">
                  <c:v>2.065267</c:v>
                </c:pt>
                <c:pt idx="6585">
                  <c:v>2.0620150000000002</c:v>
                </c:pt>
                <c:pt idx="6586">
                  <c:v>2.0609989999999998</c:v>
                </c:pt>
                <c:pt idx="6587">
                  <c:v>2.0613130000000002</c:v>
                </c:pt>
                <c:pt idx="6588">
                  <c:v>2.0618660000000002</c:v>
                </c:pt>
                <c:pt idx="6589">
                  <c:v>2.0618059999999998</c:v>
                </c:pt>
                <c:pt idx="6590">
                  <c:v>2.0607440000000001</c:v>
                </c:pt>
                <c:pt idx="6591">
                  <c:v>2.0589219999999999</c:v>
                </c:pt>
                <c:pt idx="6592">
                  <c:v>2.057013</c:v>
                </c:pt>
                <c:pt idx="6593">
                  <c:v>2.0558649999999998</c:v>
                </c:pt>
                <c:pt idx="6594">
                  <c:v>2.056076</c:v>
                </c:pt>
                <c:pt idx="6595">
                  <c:v>2.0577260000000002</c:v>
                </c:pt>
                <c:pt idx="6596">
                  <c:v>2.0602969999999998</c:v>
                </c:pt>
                <c:pt idx="6597">
                  <c:v>2.062811</c:v>
                </c:pt>
                <c:pt idx="6598">
                  <c:v>2.064184</c:v>
                </c:pt>
                <c:pt idx="6599">
                  <c:v>2.0634570000000001</c:v>
                </c:pt>
                <c:pt idx="6600">
                  <c:v>2.060133</c:v>
                </c:pt>
                <c:pt idx="6601">
                  <c:v>2.0542039999999999</c:v>
                </c:pt>
                <c:pt idx="6602">
                  <c:v>2.046065</c:v>
                </c:pt>
                <c:pt idx="6603">
                  <c:v>2.0363220000000002</c:v>
                </c:pt>
                <c:pt idx="6604">
                  <c:v>2.0256620000000001</c:v>
                </c:pt>
                <c:pt idx="6605">
                  <c:v>2.014866</c:v>
                </c:pt>
                <c:pt idx="6606">
                  <c:v>2.004721</c:v>
                </c:pt>
                <c:pt idx="6607">
                  <c:v>1.9961409999999999</c:v>
                </c:pt>
                <c:pt idx="6608">
                  <c:v>1.9901949999999999</c:v>
                </c:pt>
                <c:pt idx="6609">
                  <c:v>1.9878849999999999</c:v>
                </c:pt>
                <c:pt idx="6610">
                  <c:v>1.9898169999999999</c:v>
                </c:pt>
                <c:pt idx="6611">
                  <c:v>1.9955369999999999</c:v>
                </c:pt>
                <c:pt idx="6612">
                  <c:v>2.0033189999999998</c:v>
                </c:pt>
                <c:pt idx="6613">
                  <c:v>2.0105330000000001</c:v>
                </c:pt>
                <c:pt idx="6614">
                  <c:v>2.015069</c:v>
                </c:pt>
                <c:pt idx="6615">
                  <c:v>2.016375</c:v>
                </c:pt>
                <c:pt idx="6616">
                  <c:v>2.0152060000000001</c:v>
                </c:pt>
                <c:pt idx="6617">
                  <c:v>2.0128360000000001</c:v>
                </c:pt>
                <c:pt idx="6618">
                  <c:v>2.0103110000000002</c:v>
                </c:pt>
                <c:pt idx="6619">
                  <c:v>2.0083099999999998</c:v>
                </c:pt>
                <c:pt idx="6620">
                  <c:v>2.007098</c:v>
                </c:pt>
                <c:pt idx="6621">
                  <c:v>2.0066820000000001</c:v>
                </c:pt>
                <c:pt idx="6622">
                  <c:v>2.0069620000000001</c:v>
                </c:pt>
                <c:pt idx="6623">
                  <c:v>2.0077820000000002</c:v>
                </c:pt>
                <c:pt idx="6624">
                  <c:v>2.0089350000000001</c:v>
                </c:pt>
                <c:pt idx="6625">
                  <c:v>2.0099830000000001</c:v>
                </c:pt>
                <c:pt idx="6626">
                  <c:v>2.01017</c:v>
                </c:pt>
                <c:pt idx="6627">
                  <c:v>2.0084680000000001</c:v>
                </c:pt>
                <c:pt idx="6628">
                  <c:v>2.003806</c:v>
                </c:pt>
                <c:pt idx="6629">
                  <c:v>1.995663</c:v>
                </c:pt>
                <c:pt idx="6630">
                  <c:v>1.9843649999999999</c:v>
                </c:pt>
                <c:pt idx="6631">
                  <c:v>1.971114</c:v>
                </c:pt>
                <c:pt idx="6632">
                  <c:v>1.957525</c:v>
                </c:pt>
                <c:pt idx="6633">
                  <c:v>1.94523</c:v>
                </c:pt>
                <c:pt idx="6634">
                  <c:v>1.9354610000000001</c:v>
                </c:pt>
                <c:pt idx="6635">
                  <c:v>1.9287099999999999</c:v>
                </c:pt>
                <c:pt idx="6636">
                  <c:v>1.9247479999999999</c:v>
                </c:pt>
                <c:pt idx="6637">
                  <c:v>1.9226570000000001</c:v>
                </c:pt>
                <c:pt idx="6638">
                  <c:v>1.9212210000000001</c:v>
                </c:pt>
                <c:pt idx="6639">
                  <c:v>1.919259</c:v>
                </c:pt>
                <c:pt idx="6640">
                  <c:v>1.9161280000000001</c:v>
                </c:pt>
                <c:pt idx="6641">
                  <c:v>1.9119170000000001</c:v>
                </c:pt>
                <c:pt idx="6642">
                  <c:v>1.907241</c:v>
                </c:pt>
                <c:pt idx="6643">
                  <c:v>1.9028510000000001</c:v>
                </c:pt>
                <c:pt idx="6644">
                  <c:v>1.8992469999999999</c:v>
                </c:pt>
                <c:pt idx="6645">
                  <c:v>1.8966000000000001</c:v>
                </c:pt>
                <c:pt idx="6646">
                  <c:v>1.8947579999999999</c:v>
                </c:pt>
                <c:pt idx="6647">
                  <c:v>1.893413</c:v>
                </c:pt>
                <c:pt idx="6648">
                  <c:v>1.8922429999999999</c:v>
                </c:pt>
                <c:pt idx="6649">
                  <c:v>1.891019</c:v>
                </c:pt>
                <c:pt idx="6650">
                  <c:v>1.8896329999999999</c:v>
                </c:pt>
                <c:pt idx="6651">
                  <c:v>1.8880509999999999</c:v>
                </c:pt>
                <c:pt idx="6652">
                  <c:v>1.88625</c:v>
                </c:pt>
                <c:pt idx="6653">
                  <c:v>1.8841699999999999</c:v>
                </c:pt>
                <c:pt idx="6654">
                  <c:v>1.8817189999999999</c:v>
                </c:pt>
                <c:pt idx="6655">
                  <c:v>1.8788629999999999</c:v>
                </c:pt>
                <c:pt idx="6656">
                  <c:v>1.8757079999999999</c:v>
                </c:pt>
                <c:pt idx="6657">
                  <c:v>1.8724909999999999</c:v>
                </c:pt>
                <c:pt idx="6658">
                  <c:v>1.8694649999999999</c:v>
                </c:pt>
                <c:pt idx="6659">
                  <c:v>1.866814</c:v>
                </c:pt>
                <c:pt idx="6660">
                  <c:v>1.8645879999999999</c:v>
                </c:pt>
                <c:pt idx="6661">
                  <c:v>1.8627309999999999</c:v>
                </c:pt>
                <c:pt idx="6662">
                  <c:v>1.861151</c:v>
                </c:pt>
                <c:pt idx="6663">
                  <c:v>1.859783</c:v>
                </c:pt>
                <c:pt idx="6664">
                  <c:v>1.8586370000000001</c:v>
                </c:pt>
                <c:pt idx="6665">
                  <c:v>1.857775</c:v>
                </c:pt>
                <c:pt idx="6666">
                  <c:v>1.8572360000000001</c:v>
                </c:pt>
                <c:pt idx="6667">
                  <c:v>1.856938</c:v>
                </c:pt>
                <c:pt idx="6668">
                  <c:v>1.8566450000000001</c:v>
                </c:pt>
                <c:pt idx="6669">
                  <c:v>1.8560300000000001</c:v>
                </c:pt>
                <c:pt idx="6670">
                  <c:v>1.8547990000000001</c:v>
                </c:pt>
                <c:pt idx="6671">
                  <c:v>1.852746</c:v>
                </c:pt>
                <c:pt idx="6672">
                  <c:v>1.84981</c:v>
                </c:pt>
                <c:pt idx="6673">
                  <c:v>1.846085</c:v>
                </c:pt>
                <c:pt idx="6674">
                  <c:v>1.8418319999999999</c:v>
                </c:pt>
                <c:pt idx="6675">
                  <c:v>1.8374200000000001</c:v>
                </c:pt>
                <c:pt idx="6676">
                  <c:v>1.8332360000000001</c:v>
                </c:pt>
                <c:pt idx="6677">
                  <c:v>1.829572</c:v>
                </c:pt>
                <c:pt idx="6678">
                  <c:v>1.826492</c:v>
                </c:pt>
                <c:pt idx="6679">
                  <c:v>1.8238270000000001</c:v>
                </c:pt>
                <c:pt idx="6680">
                  <c:v>1.82128</c:v>
                </c:pt>
                <c:pt idx="6681">
                  <c:v>1.818603</c:v>
                </c:pt>
                <c:pt idx="6682">
                  <c:v>1.815631</c:v>
                </c:pt>
                <c:pt idx="6683">
                  <c:v>1.8122750000000001</c:v>
                </c:pt>
                <c:pt idx="6684">
                  <c:v>1.808489</c:v>
                </c:pt>
                <c:pt idx="6685">
                  <c:v>1.8042560000000001</c:v>
                </c:pt>
                <c:pt idx="6686">
                  <c:v>1.7995950000000001</c:v>
                </c:pt>
                <c:pt idx="6687">
                  <c:v>1.794578</c:v>
                </c:pt>
                <c:pt idx="6688">
                  <c:v>1.7893779999999999</c:v>
                </c:pt>
                <c:pt idx="6689">
                  <c:v>1.784268</c:v>
                </c:pt>
                <c:pt idx="6690">
                  <c:v>1.7795559999999999</c:v>
                </c:pt>
                <c:pt idx="6691">
                  <c:v>1.7756270000000001</c:v>
                </c:pt>
                <c:pt idx="6692">
                  <c:v>1.772877</c:v>
                </c:pt>
                <c:pt idx="6693">
                  <c:v>1.771711</c:v>
                </c:pt>
                <c:pt idx="6694">
                  <c:v>1.772524</c:v>
                </c:pt>
                <c:pt idx="6695">
                  <c:v>1.7755259999999999</c:v>
                </c:pt>
                <c:pt idx="6696">
                  <c:v>1.780346</c:v>
                </c:pt>
                <c:pt idx="6697">
                  <c:v>1.7853669999999999</c:v>
                </c:pt>
                <c:pt idx="6698">
                  <c:v>1.788008</c:v>
                </c:pt>
                <c:pt idx="6699">
                  <c:v>1.786376</c:v>
                </c:pt>
                <c:pt idx="6700">
                  <c:v>1.7806109999999999</c:v>
                </c:pt>
                <c:pt idx="6701">
                  <c:v>1.772375</c:v>
                </c:pt>
                <c:pt idx="6702">
                  <c:v>1.7633490000000001</c:v>
                </c:pt>
                <c:pt idx="6703">
                  <c:v>1.754637</c:v>
                </c:pt>
                <c:pt idx="6704">
                  <c:v>1.7467569999999999</c:v>
                </c:pt>
                <c:pt idx="6705">
                  <c:v>1.7399279999999999</c:v>
                </c:pt>
                <c:pt idx="6706">
                  <c:v>1.734194</c:v>
                </c:pt>
                <c:pt idx="6707">
                  <c:v>1.7294099999999999</c:v>
                </c:pt>
                <c:pt idx="6708">
                  <c:v>1.725276</c:v>
                </c:pt>
                <c:pt idx="6709">
                  <c:v>1.721376</c:v>
                </c:pt>
                <c:pt idx="6710">
                  <c:v>1.7173369999999999</c:v>
                </c:pt>
                <c:pt idx="6711">
                  <c:v>1.712907</c:v>
                </c:pt>
                <c:pt idx="6712">
                  <c:v>1.708019</c:v>
                </c:pt>
                <c:pt idx="6713">
                  <c:v>1.7027380000000001</c:v>
                </c:pt>
                <c:pt idx="6714">
                  <c:v>1.6971879999999999</c:v>
                </c:pt>
                <c:pt idx="6715">
                  <c:v>1.6914819999999999</c:v>
                </c:pt>
                <c:pt idx="6716">
                  <c:v>1.6856899999999999</c:v>
                </c:pt>
                <c:pt idx="6717">
                  <c:v>1.6798690000000001</c:v>
                </c:pt>
                <c:pt idx="6718">
                  <c:v>1.6741029999999999</c:v>
                </c:pt>
                <c:pt idx="6719">
                  <c:v>1.668528</c:v>
                </c:pt>
                <c:pt idx="6720">
                  <c:v>1.663351</c:v>
                </c:pt>
                <c:pt idx="6721">
                  <c:v>1.6587890000000001</c:v>
                </c:pt>
                <c:pt idx="6722">
                  <c:v>1.6549860000000001</c:v>
                </c:pt>
                <c:pt idx="6723">
                  <c:v>1.651934</c:v>
                </c:pt>
                <c:pt idx="6724">
                  <c:v>1.6494040000000001</c:v>
                </c:pt>
                <c:pt idx="6725">
                  <c:v>1.646979</c:v>
                </c:pt>
                <c:pt idx="6726">
                  <c:v>1.6441319999999999</c:v>
                </c:pt>
                <c:pt idx="6727">
                  <c:v>1.640455</c:v>
                </c:pt>
                <c:pt idx="6728">
                  <c:v>1.6357759999999999</c:v>
                </c:pt>
                <c:pt idx="6729">
                  <c:v>1.6302140000000001</c:v>
                </c:pt>
                <c:pt idx="6730">
                  <c:v>1.6240680000000001</c:v>
                </c:pt>
                <c:pt idx="6731">
                  <c:v>1.6177299999999999</c:v>
                </c:pt>
                <c:pt idx="6732">
                  <c:v>1.611585</c:v>
                </c:pt>
                <c:pt idx="6733">
                  <c:v>1.6058790000000001</c:v>
                </c:pt>
                <c:pt idx="6734">
                  <c:v>1.6007070000000001</c:v>
                </c:pt>
                <c:pt idx="6735">
                  <c:v>1.59596</c:v>
                </c:pt>
                <c:pt idx="6736">
                  <c:v>1.5914079999999999</c:v>
                </c:pt>
                <c:pt idx="6737">
                  <c:v>1.586794</c:v>
                </c:pt>
                <c:pt idx="6738">
                  <c:v>1.58209</c:v>
                </c:pt>
                <c:pt idx="6739">
                  <c:v>1.5776239999999999</c:v>
                </c:pt>
                <c:pt idx="6740">
                  <c:v>1.573847</c:v>
                </c:pt>
                <c:pt idx="6741">
                  <c:v>1.5709230000000001</c:v>
                </c:pt>
                <c:pt idx="6742">
                  <c:v>1.568527</c:v>
                </c:pt>
                <c:pt idx="6743">
                  <c:v>1.565968</c:v>
                </c:pt>
                <c:pt idx="6744">
                  <c:v>1.5627200000000001</c:v>
                </c:pt>
                <c:pt idx="6745">
                  <c:v>1.5586660000000001</c:v>
                </c:pt>
                <c:pt idx="6746">
                  <c:v>1.5539769999999999</c:v>
                </c:pt>
                <c:pt idx="6747">
                  <c:v>1.548967</c:v>
                </c:pt>
                <c:pt idx="6748">
                  <c:v>1.543925</c:v>
                </c:pt>
                <c:pt idx="6749">
                  <c:v>1.5391049999999999</c:v>
                </c:pt>
                <c:pt idx="6750">
                  <c:v>1.5346470000000001</c:v>
                </c:pt>
                <c:pt idx="6751">
                  <c:v>1.5305930000000001</c:v>
                </c:pt>
                <c:pt idx="6752">
                  <c:v>1.5268679999999999</c:v>
                </c:pt>
                <c:pt idx="6753">
                  <c:v>1.523261</c:v>
                </c:pt>
                <c:pt idx="6754">
                  <c:v>1.5194719999999999</c:v>
                </c:pt>
                <c:pt idx="6755">
                  <c:v>1.515223</c:v>
                </c:pt>
                <c:pt idx="6756">
                  <c:v>1.5104420000000001</c:v>
                </c:pt>
                <c:pt idx="6757">
                  <c:v>1.5052460000000001</c:v>
                </c:pt>
                <c:pt idx="6758">
                  <c:v>1.4998549999999999</c:v>
                </c:pt>
                <c:pt idx="6759">
                  <c:v>1.494475</c:v>
                </c:pt>
                <c:pt idx="6760">
                  <c:v>1.4892510000000001</c:v>
                </c:pt>
                <c:pt idx="6761">
                  <c:v>1.4842770000000001</c:v>
                </c:pt>
                <c:pt idx="6762">
                  <c:v>1.4795970000000001</c:v>
                </c:pt>
                <c:pt idx="6763">
                  <c:v>1.475252</c:v>
                </c:pt>
                <c:pt idx="6764">
                  <c:v>1.471271</c:v>
                </c:pt>
                <c:pt idx="6765">
                  <c:v>1.467659</c:v>
                </c:pt>
                <c:pt idx="6766">
                  <c:v>1.464399</c:v>
                </c:pt>
                <c:pt idx="6767">
                  <c:v>1.4614259999999999</c:v>
                </c:pt>
                <c:pt idx="6768">
                  <c:v>1.4586410000000001</c:v>
                </c:pt>
                <c:pt idx="6769">
                  <c:v>1.455908</c:v>
                </c:pt>
                <c:pt idx="6770">
                  <c:v>1.453084</c:v>
                </c:pt>
                <c:pt idx="6771">
                  <c:v>1.450054</c:v>
                </c:pt>
                <c:pt idx="6772">
                  <c:v>1.44675</c:v>
                </c:pt>
                <c:pt idx="6773">
                  <c:v>1.443179</c:v>
                </c:pt>
                <c:pt idx="6774">
                  <c:v>1.4394119999999999</c:v>
                </c:pt>
                <c:pt idx="6775">
                  <c:v>1.4355990000000001</c:v>
                </c:pt>
                <c:pt idx="6776">
                  <c:v>1.4319249999999999</c:v>
                </c:pt>
                <c:pt idx="6777">
                  <c:v>1.428617</c:v>
                </c:pt>
                <c:pt idx="6778">
                  <c:v>1.4259679999999999</c:v>
                </c:pt>
                <c:pt idx="6779">
                  <c:v>1.4242950000000001</c:v>
                </c:pt>
                <c:pt idx="6780">
                  <c:v>1.423908</c:v>
                </c:pt>
                <c:pt idx="6781">
                  <c:v>1.424903</c:v>
                </c:pt>
                <c:pt idx="6782">
                  <c:v>1.4269229999999999</c:v>
                </c:pt>
                <c:pt idx="6783">
                  <c:v>1.428973</c:v>
                </c:pt>
                <c:pt idx="6784">
                  <c:v>1.429826</c:v>
                </c:pt>
                <c:pt idx="6785">
                  <c:v>1.428814</c:v>
                </c:pt>
                <c:pt idx="6786">
                  <c:v>1.4260349999999999</c:v>
                </c:pt>
                <c:pt idx="6787">
                  <c:v>1.422086</c:v>
                </c:pt>
                <c:pt idx="6788">
                  <c:v>1.4176070000000001</c:v>
                </c:pt>
                <c:pt idx="6789">
                  <c:v>1.413198</c:v>
                </c:pt>
                <c:pt idx="6790">
                  <c:v>1.4093960000000001</c:v>
                </c:pt>
                <c:pt idx="6791">
                  <c:v>1.406703</c:v>
                </c:pt>
                <c:pt idx="6792">
                  <c:v>1.4056150000000001</c:v>
                </c:pt>
                <c:pt idx="6793">
                  <c:v>1.406266</c:v>
                </c:pt>
                <c:pt idx="6794">
                  <c:v>1.4079649999999999</c:v>
                </c:pt>
                <c:pt idx="6795">
                  <c:v>1.4090830000000001</c:v>
                </c:pt>
                <c:pt idx="6796">
                  <c:v>1.4082699999999999</c:v>
                </c:pt>
                <c:pt idx="6797">
                  <c:v>1.4054629999999999</c:v>
                </c:pt>
                <c:pt idx="6798">
                  <c:v>1.4015040000000001</c:v>
                </c:pt>
                <c:pt idx="6799">
                  <c:v>1.3973089999999999</c:v>
                </c:pt>
                <c:pt idx="6800">
                  <c:v>1.3934690000000001</c:v>
                </c:pt>
                <c:pt idx="6801">
                  <c:v>1.390258</c:v>
                </c:pt>
                <c:pt idx="6802">
                  <c:v>1.3876710000000001</c:v>
                </c:pt>
                <c:pt idx="6803">
                  <c:v>1.385535</c:v>
                </c:pt>
                <c:pt idx="6804">
                  <c:v>1.3836090000000001</c:v>
                </c:pt>
                <c:pt idx="6805">
                  <c:v>1.3817159999999999</c:v>
                </c:pt>
                <c:pt idx="6806">
                  <c:v>1.3798109999999999</c:v>
                </c:pt>
                <c:pt idx="6807">
                  <c:v>1.37799</c:v>
                </c:pt>
                <c:pt idx="6808">
                  <c:v>1.376409</c:v>
                </c:pt>
                <c:pt idx="6809">
                  <c:v>1.3752089999999999</c:v>
                </c:pt>
                <c:pt idx="6810">
                  <c:v>1.3744240000000001</c:v>
                </c:pt>
                <c:pt idx="6811">
                  <c:v>1.373955</c:v>
                </c:pt>
                <c:pt idx="6812">
                  <c:v>1.373583</c:v>
                </c:pt>
                <c:pt idx="6813">
                  <c:v>1.3730549999999999</c:v>
                </c:pt>
                <c:pt idx="6814">
                  <c:v>1.3722030000000001</c:v>
                </c:pt>
                <c:pt idx="6815">
                  <c:v>1.370992</c:v>
                </c:pt>
                <c:pt idx="6816">
                  <c:v>1.369556</c:v>
                </c:pt>
                <c:pt idx="6817">
                  <c:v>1.368126</c:v>
                </c:pt>
                <c:pt idx="6818">
                  <c:v>1.3670020000000001</c:v>
                </c:pt>
                <c:pt idx="6819">
                  <c:v>1.366438</c:v>
                </c:pt>
                <c:pt idx="6820">
                  <c:v>1.366565</c:v>
                </c:pt>
                <c:pt idx="6821">
                  <c:v>1.3673150000000001</c:v>
                </c:pt>
                <c:pt idx="6822">
                  <c:v>1.368447</c:v>
                </c:pt>
                <c:pt idx="6823">
                  <c:v>1.36968</c:v>
                </c:pt>
                <c:pt idx="6824">
                  <c:v>1.3708340000000001</c:v>
                </c:pt>
                <c:pt idx="6825">
                  <c:v>1.3718699999999999</c:v>
                </c:pt>
                <c:pt idx="6826">
                  <c:v>1.372765</c:v>
                </c:pt>
                <c:pt idx="6827">
                  <c:v>1.373394</c:v>
                </c:pt>
                <c:pt idx="6828">
                  <c:v>1.373564</c:v>
                </c:pt>
                <c:pt idx="6829">
                  <c:v>1.3730979999999999</c:v>
                </c:pt>
                <c:pt idx="6830">
                  <c:v>1.3719479999999999</c:v>
                </c:pt>
                <c:pt idx="6831">
                  <c:v>1.370239</c:v>
                </c:pt>
                <c:pt idx="6832">
                  <c:v>1.3682350000000001</c:v>
                </c:pt>
                <c:pt idx="6833">
                  <c:v>1.366271</c:v>
                </c:pt>
                <c:pt idx="6834">
                  <c:v>1.3646430000000001</c:v>
                </c:pt>
                <c:pt idx="6835">
                  <c:v>1.3635710000000001</c:v>
                </c:pt>
                <c:pt idx="6836">
                  <c:v>1.3631180000000001</c:v>
                </c:pt>
                <c:pt idx="6837">
                  <c:v>1.3631759999999999</c:v>
                </c:pt>
                <c:pt idx="6838">
                  <c:v>1.363489</c:v>
                </c:pt>
                <c:pt idx="6839">
                  <c:v>1.3637509999999999</c:v>
                </c:pt>
                <c:pt idx="6840">
                  <c:v>1.363729</c:v>
                </c:pt>
                <c:pt idx="6841">
                  <c:v>1.363313</c:v>
                </c:pt>
                <c:pt idx="6842">
                  <c:v>1.362538</c:v>
                </c:pt>
                <c:pt idx="6843">
                  <c:v>1.3615409999999999</c:v>
                </c:pt>
                <c:pt idx="6844">
                  <c:v>1.360519</c:v>
                </c:pt>
                <c:pt idx="6845">
                  <c:v>1.359674</c:v>
                </c:pt>
                <c:pt idx="6846">
                  <c:v>1.359172</c:v>
                </c:pt>
                <c:pt idx="6847">
                  <c:v>1.359102</c:v>
                </c:pt>
                <c:pt idx="6848">
                  <c:v>1.359426</c:v>
                </c:pt>
                <c:pt idx="6849">
                  <c:v>1.359969</c:v>
                </c:pt>
                <c:pt idx="6850">
                  <c:v>1.3604560000000001</c:v>
                </c:pt>
                <c:pt idx="6851">
                  <c:v>1.360644</c:v>
                </c:pt>
                <c:pt idx="6852">
                  <c:v>1.3604039999999999</c:v>
                </c:pt>
                <c:pt idx="6853">
                  <c:v>1.359748</c:v>
                </c:pt>
                <c:pt idx="6854">
                  <c:v>1.3588009999999999</c:v>
                </c:pt>
                <c:pt idx="6855">
                  <c:v>1.3577509999999999</c:v>
                </c:pt>
                <c:pt idx="6856">
                  <c:v>1.3568</c:v>
                </c:pt>
                <c:pt idx="6857">
                  <c:v>1.3561080000000001</c:v>
                </c:pt>
                <c:pt idx="6858">
                  <c:v>1.3557779999999999</c:v>
                </c:pt>
                <c:pt idx="6859">
                  <c:v>1.355826</c:v>
                </c:pt>
                <c:pt idx="6860">
                  <c:v>1.3561840000000001</c:v>
                </c:pt>
                <c:pt idx="6861">
                  <c:v>1.3567180000000001</c:v>
                </c:pt>
                <c:pt idx="6862">
                  <c:v>1.3572660000000001</c:v>
                </c:pt>
                <c:pt idx="6863">
                  <c:v>1.357696</c:v>
                </c:pt>
                <c:pt idx="6864">
                  <c:v>1.3579410000000001</c:v>
                </c:pt>
                <c:pt idx="6865">
                  <c:v>1.358028</c:v>
                </c:pt>
                <c:pt idx="6866">
                  <c:v>1.358071</c:v>
                </c:pt>
                <c:pt idx="6867">
                  <c:v>1.358257</c:v>
                </c:pt>
                <c:pt idx="6868">
                  <c:v>1.358751</c:v>
                </c:pt>
                <c:pt idx="6869">
                  <c:v>1.3596159999999999</c:v>
                </c:pt>
                <c:pt idx="6870">
                  <c:v>1.360765</c:v>
                </c:pt>
                <c:pt idx="6871">
                  <c:v>1.362012</c:v>
                </c:pt>
                <c:pt idx="6872">
                  <c:v>1.363156</c:v>
                </c:pt>
                <c:pt idx="6873">
                  <c:v>1.364058</c:v>
                </c:pt>
                <c:pt idx="6874">
                  <c:v>1.36466</c:v>
                </c:pt>
                <c:pt idx="6875">
                  <c:v>1.364978</c:v>
                </c:pt>
                <c:pt idx="6876">
                  <c:v>1.3650720000000001</c:v>
                </c:pt>
                <c:pt idx="6877">
                  <c:v>1.3650329999999999</c:v>
                </c:pt>
                <c:pt idx="6878">
                  <c:v>1.364962</c:v>
                </c:pt>
                <c:pt idx="6879">
                  <c:v>1.3649439999999999</c:v>
                </c:pt>
                <c:pt idx="6880">
                  <c:v>1.3650089999999999</c:v>
                </c:pt>
                <c:pt idx="6881">
                  <c:v>1.3651219999999999</c:v>
                </c:pt>
                <c:pt idx="6882">
                  <c:v>1.3651679999999999</c:v>
                </c:pt>
                <c:pt idx="6883">
                  <c:v>1.3650070000000001</c:v>
                </c:pt>
                <c:pt idx="6884">
                  <c:v>1.3645419999999999</c:v>
                </c:pt>
                <c:pt idx="6885">
                  <c:v>1.363812</c:v>
                </c:pt>
                <c:pt idx="6886">
                  <c:v>1.363019</c:v>
                </c:pt>
                <c:pt idx="6887">
                  <c:v>1.3625210000000001</c:v>
                </c:pt>
                <c:pt idx="6888">
                  <c:v>1.3627180000000001</c:v>
                </c:pt>
                <c:pt idx="6889">
                  <c:v>1.363899</c:v>
                </c:pt>
                <c:pt idx="6890">
                  <c:v>1.366115</c:v>
                </c:pt>
                <c:pt idx="6891">
                  <c:v>1.369075</c:v>
                </c:pt>
                <c:pt idx="6892">
                  <c:v>1.372225</c:v>
                </c:pt>
                <c:pt idx="6893">
                  <c:v>1.374903</c:v>
                </c:pt>
                <c:pt idx="6894">
                  <c:v>1.376663</c:v>
                </c:pt>
                <c:pt idx="6895">
                  <c:v>1.377435</c:v>
                </c:pt>
                <c:pt idx="6896">
                  <c:v>1.377515</c:v>
                </c:pt>
                <c:pt idx="6897">
                  <c:v>1.3773759999999999</c:v>
                </c:pt>
                <c:pt idx="6898">
                  <c:v>1.377448</c:v>
                </c:pt>
                <c:pt idx="6899">
                  <c:v>1.377931</c:v>
                </c:pt>
                <c:pt idx="6900">
                  <c:v>1.378698</c:v>
                </c:pt>
                <c:pt idx="6901">
                  <c:v>1.379372</c:v>
                </c:pt>
                <c:pt idx="6902">
                  <c:v>1.379545</c:v>
                </c:pt>
                <c:pt idx="6903">
                  <c:v>1.3790119999999999</c:v>
                </c:pt>
                <c:pt idx="6904">
                  <c:v>1.3778239999999999</c:v>
                </c:pt>
                <c:pt idx="6905">
                  <c:v>1.3762369999999999</c:v>
                </c:pt>
                <c:pt idx="6906">
                  <c:v>1.3745700000000001</c:v>
                </c:pt>
                <c:pt idx="6907">
                  <c:v>1.373151</c:v>
                </c:pt>
                <c:pt idx="6908">
                  <c:v>1.3722319999999999</c:v>
                </c:pt>
                <c:pt idx="6909">
                  <c:v>1.3719319999999999</c:v>
                </c:pt>
                <c:pt idx="6910">
                  <c:v>1.372188</c:v>
                </c:pt>
                <c:pt idx="6911">
                  <c:v>1.3727259999999999</c:v>
                </c:pt>
                <c:pt idx="6912">
                  <c:v>1.3731469999999999</c:v>
                </c:pt>
                <c:pt idx="6913">
                  <c:v>1.3730519999999999</c:v>
                </c:pt>
                <c:pt idx="6914">
                  <c:v>1.3722840000000001</c:v>
                </c:pt>
                <c:pt idx="6915">
                  <c:v>1.3710249999999999</c:v>
                </c:pt>
                <c:pt idx="6916">
                  <c:v>1.3698239999999999</c:v>
                </c:pt>
                <c:pt idx="6917">
                  <c:v>1.369394</c:v>
                </c:pt>
                <c:pt idx="6918">
                  <c:v>1.370301</c:v>
                </c:pt>
                <c:pt idx="6919">
                  <c:v>1.372614</c:v>
                </c:pt>
                <c:pt idx="6920">
                  <c:v>1.3757299999999999</c:v>
                </c:pt>
                <c:pt idx="6921">
                  <c:v>1.3787119999999999</c:v>
                </c:pt>
                <c:pt idx="6922">
                  <c:v>1.3808009999999999</c:v>
                </c:pt>
                <c:pt idx="6923">
                  <c:v>1.3817550000000001</c:v>
                </c:pt>
                <c:pt idx="6924">
                  <c:v>1.3817170000000001</c:v>
                </c:pt>
                <c:pt idx="6925">
                  <c:v>1.380981</c:v>
                </c:pt>
                <c:pt idx="6926">
                  <c:v>1.3798159999999999</c:v>
                </c:pt>
                <c:pt idx="6927">
                  <c:v>1.378396</c:v>
                </c:pt>
                <c:pt idx="6928">
                  <c:v>1.376797</c:v>
                </c:pt>
                <c:pt idx="6929">
                  <c:v>1.3750230000000001</c:v>
                </c:pt>
                <c:pt idx="6930">
                  <c:v>1.373086</c:v>
                </c:pt>
                <c:pt idx="6931">
                  <c:v>1.3710850000000001</c:v>
                </c:pt>
                <c:pt idx="6932">
                  <c:v>1.3692580000000001</c:v>
                </c:pt>
                <c:pt idx="6933">
                  <c:v>1.36808</c:v>
                </c:pt>
                <c:pt idx="6934">
                  <c:v>1.3682700000000001</c:v>
                </c:pt>
                <c:pt idx="6935">
                  <c:v>1.3706700000000001</c:v>
                </c:pt>
                <c:pt idx="6936">
                  <c:v>1.3758699999999999</c:v>
                </c:pt>
                <c:pt idx="6937">
                  <c:v>1.3834139999999999</c:v>
                </c:pt>
                <c:pt idx="6938">
                  <c:v>1.3914489999999999</c:v>
                </c:pt>
                <c:pt idx="6939">
                  <c:v>1.39751</c:v>
                </c:pt>
                <c:pt idx="6940">
                  <c:v>1.4003369999999999</c:v>
                </c:pt>
                <c:pt idx="6941">
                  <c:v>1.400344</c:v>
                </c:pt>
                <c:pt idx="6942">
                  <c:v>1.3988080000000001</c:v>
                </c:pt>
                <c:pt idx="6943">
                  <c:v>1.396971</c:v>
                </c:pt>
                <c:pt idx="6944">
                  <c:v>1.395702</c:v>
                </c:pt>
                <c:pt idx="6945">
                  <c:v>1.3955340000000001</c:v>
                </c:pt>
                <c:pt idx="6946">
                  <c:v>1.396595</c:v>
                </c:pt>
                <c:pt idx="6947">
                  <c:v>1.3986160000000001</c:v>
                </c:pt>
                <c:pt idx="6948">
                  <c:v>1.400901</c:v>
                </c:pt>
                <c:pt idx="6949">
                  <c:v>1.40263</c:v>
                </c:pt>
                <c:pt idx="6950">
                  <c:v>1.4032750000000001</c:v>
                </c:pt>
                <c:pt idx="6951">
                  <c:v>1.4029689999999999</c:v>
                </c:pt>
                <c:pt idx="6952">
                  <c:v>1.4023220000000001</c:v>
                </c:pt>
                <c:pt idx="6953">
                  <c:v>1.401905</c:v>
                </c:pt>
                <c:pt idx="6954">
                  <c:v>1.4018569999999999</c:v>
                </c:pt>
                <c:pt idx="6955">
                  <c:v>1.4019619999999999</c:v>
                </c:pt>
                <c:pt idx="6956">
                  <c:v>1.401921</c:v>
                </c:pt>
                <c:pt idx="6957">
                  <c:v>1.40158</c:v>
                </c:pt>
                <c:pt idx="6958">
                  <c:v>1.4009720000000001</c:v>
                </c:pt>
                <c:pt idx="6959">
                  <c:v>1.4002600000000001</c:v>
                </c:pt>
                <c:pt idx="6960">
                  <c:v>1.3996440000000001</c:v>
                </c:pt>
                <c:pt idx="6961">
                  <c:v>1.3992709999999999</c:v>
                </c:pt>
                <c:pt idx="6962">
                  <c:v>1.399208</c:v>
                </c:pt>
                <c:pt idx="6963">
                  <c:v>1.399427</c:v>
                </c:pt>
                <c:pt idx="6964">
                  <c:v>1.3998470000000001</c:v>
                </c:pt>
                <c:pt idx="6965">
                  <c:v>1.400414</c:v>
                </c:pt>
                <c:pt idx="6966">
                  <c:v>1.4011629999999999</c:v>
                </c:pt>
                <c:pt idx="6967">
                  <c:v>1.402201</c:v>
                </c:pt>
                <c:pt idx="6968">
                  <c:v>1.4036150000000001</c:v>
                </c:pt>
                <c:pt idx="6969">
                  <c:v>1.4053169999999999</c:v>
                </c:pt>
                <c:pt idx="6970">
                  <c:v>1.4070149999999999</c:v>
                </c:pt>
                <c:pt idx="6971">
                  <c:v>1.4082889999999999</c:v>
                </c:pt>
                <c:pt idx="6972">
                  <c:v>1.4088229999999999</c:v>
                </c:pt>
                <c:pt idx="6973">
                  <c:v>1.4085289999999999</c:v>
                </c:pt>
                <c:pt idx="6974">
                  <c:v>1.4075599999999999</c:v>
                </c:pt>
                <c:pt idx="6975">
                  <c:v>1.4062060000000001</c:v>
                </c:pt>
                <c:pt idx="6976">
                  <c:v>1.404795</c:v>
                </c:pt>
                <c:pt idx="6977">
                  <c:v>1.4036090000000001</c:v>
                </c:pt>
                <c:pt idx="6978">
                  <c:v>1.402793</c:v>
                </c:pt>
                <c:pt idx="6979">
                  <c:v>1.4023319999999999</c:v>
                </c:pt>
                <c:pt idx="6980">
                  <c:v>1.4020509999999999</c:v>
                </c:pt>
                <c:pt idx="6981">
                  <c:v>1.4017329999999999</c:v>
                </c:pt>
                <c:pt idx="6982">
                  <c:v>1.401248</c:v>
                </c:pt>
                <c:pt idx="6983">
                  <c:v>1.400674</c:v>
                </c:pt>
                <c:pt idx="6984">
                  <c:v>1.4002540000000001</c:v>
                </c:pt>
                <c:pt idx="6985">
                  <c:v>1.400318</c:v>
                </c:pt>
                <c:pt idx="6986">
                  <c:v>1.4011499999999999</c:v>
                </c:pt>
                <c:pt idx="6987">
                  <c:v>1.4029119999999999</c:v>
                </c:pt>
                <c:pt idx="6988">
                  <c:v>1.4055789999999999</c:v>
                </c:pt>
                <c:pt idx="6989">
                  <c:v>1.408881</c:v>
                </c:pt>
                <c:pt idx="6990">
                  <c:v>1.4123570000000001</c:v>
                </c:pt>
                <c:pt idx="6991">
                  <c:v>1.415457</c:v>
                </c:pt>
                <c:pt idx="6992">
                  <c:v>1.417778</c:v>
                </c:pt>
                <c:pt idx="6993">
                  <c:v>1.4191689999999999</c:v>
                </c:pt>
                <c:pt idx="6994">
                  <c:v>1.419662</c:v>
                </c:pt>
                <c:pt idx="6995">
                  <c:v>1.4193739999999999</c:v>
                </c:pt>
                <c:pt idx="6996">
                  <c:v>1.4184270000000001</c:v>
                </c:pt>
                <c:pt idx="6997">
                  <c:v>1.416952</c:v>
                </c:pt>
                <c:pt idx="6998">
                  <c:v>1.4151039999999999</c:v>
                </c:pt>
                <c:pt idx="6999">
                  <c:v>1.4130799999999999</c:v>
                </c:pt>
                <c:pt idx="7000">
                  <c:v>1.4111069999999999</c:v>
                </c:pt>
                <c:pt idx="7001">
                  <c:v>1.409373</c:v>
                </c:pt>
                <c:pt idx="7002">
                  <c:v>1.407991</c:v>
                </c:pt>
                <c:pt idx="7003">
                  <c:v>1.406979</c:v>
                </c:pt>
                <c:pt idx="7004">
                  <c:v>1.4062859999999999</c:v>
                </c:pt>
                <c:pt idx="7005">
                  <c:v>1.405853</c:v>
                </c:pt>
                <c:pt idx="7006">
                  <c:v>1.405681</c:v>
                </c:pt>
                <c:pt idx="7007">
                  <c:v>1.405861</c:v>
                </c:pt>
                <c:pt idx="7008">
                  <c:v>1.4065460000000001</c:v>
                </c:pt>
                <c:pt idx="7009">
                  <c:v>1.4078440000000001</c:v>
                </c:pt>
                <c:pt idx="7010">
                  <c:v>1.409686</c:v>
                </c:pt>
                <c:pt idx="7011">
                  <c:v>1.4117869999999999</c:v>
                </c:pt>
                <c:pt idx="7012">
                  <c:v>1.4137660000000001</c:v>
                </c:pt>
                <c:pt idx="7013">
                  <c:v>1.415343</c:v>
                </c:pt>
                <c:pt idx="7014">
                  <c:v>1.4164380000000001</c:v>
                </c:pt>
                <c:pt idx="7015">
                  <c:v>1.4171659999999999</c:v>
                </c:pt>
                <c:pt idx="7016">
                  <c:v>1.4177329999999999</c:v>
                </c:pt>
                <c:pt idx="7017">
                  <c:v>1.4183520000000001</c:v>
                </c:pt>
                <c:pt idx="7018">
                  <c:v>1.4191499999999999</c:v>
                </c:pt>
                <c:pt idx="7019">
                  <c:v>1.42014</c:v>
                </c:pt>
                <c:pt idx="7020">
                  <c:v>1.4212149999999999</c:v>
                </c:pt>
                <c:pt idx="7021">
                  <c:v>1.4222189999999999</c:v>
                </c:pt>
                <c:pt idx="7022">
                  <c:v>1.423035</c:v>
                </c:pt>
                <c:pt idx="7023">
                  <c:v>1.4236420000000001</c:v>
                </c:pt>
                <c:pt idx="7024">
                  <c:v>1.4240980000000001</c:v>
                </c:pt>
                <c:pt idx="7025">
                  <c:v>1.4244619999999999</c:v>
                </c:pt>
                <c:pt idx="7026">
                  <c:v>1.424731</c:v>
                </c:pt>
                <c:pt idx="7027">
                  <c:v>1.424833</c:v>
                </c:pt>
                <c:pt idx="7028">
                  <c:v>1.4246760000000001</c:v>
                </c:pt>
                <c:pt idx="7029">
                  <c:v>1.424231</c:v>
                </c:pt>
                <c:pt idx="7030">
                  <c:v>1.4235949999999999</c:v>
                </c:pt>
                <c:pt idx="7031">
                  <c:v>1.4229940000000001</c:v>
                </c:pt>
                <c:pt idx="7032">
                  <c:v>1.4227190000000001</c:v>
                </c:pt>
                <c:pt idx="7033">
                  <c:v>1.4229830000000001</c:v>
                </c:pt>
                <c:pt idx="7034">
                  <c:v>1.4238390000000001</c:v>
                </c:pt>
                <c:pt idx="7035">
                  <c:v>1.425111</c:v>
                </c:pt>
                <c:pt idx="7036">
                  <c:v>1.426477</c:v>
                </c:pt>
                <c:pt idx="7037">
                  <c:v>1.427562</c:v>
                </c:pt>
                <c:pt idx="7038">
                  <c:v>1.428123</c:v>
                </c:pt>
                <c:pt idx="7039">
                  <c:v>1.42815</c:v>
                </c:pt>
                <c:pt idx="7040">
                  <c:v>1.42787</c:v>
                </c:pt>
                <c:pt idx="7041">
                  <c:v>1.4276759999999999</c:v>
                </c:pt>
                <c:pt idx="7042">
                  <c:v>1.4279729999999999</c:v>
                </c:pt>
                <c:pt idx="7043">
                  <c:v>1.4290339999999999</c:v>
                </c:pt>
                <c:pt idx="7044">
                  <c:v>1.4308149999999999</c:v>
                </c:pt>
                <c:pt idx="7045">
                  <c:v>1.432898</c:v>
                </c:pt>
                <c:pt idx="7046">
                  <c:v>1.4346099999999999</c:v>
                </c:pt>
                <c:pt idx="7047">
                  <c:v>1.435405</c:v>
                </c:pt>
                <c:pt idx="7048">
                  <c:v>1.4351080000000001</c:v>
                </c:pt>
                <c:pt idx="7049">
                  <c:v>1.4339740000000001</c:v>
                </c:pt>
                <c:pt idx="7050">
                  <c:v>1.432501</c:v>
                </c:pt>
                <c:pt idx="7051">
                  <c:v>1.4313180000000001</c:v>
                </c:pt>
                <c:pt idx="7052">
                  <c:v>1.4311069999999999</c:v>
                </c:pt>
                <c:pt idx="7053">
                  <c:v>1.432493</c:v>
                </c:pt>
                <c:pt idx="7054">
                  <c:v>1.435902</c:v>
                </c:pt>
                <c:pt idx="7055">
                  <c:v>1.4411119999999999</c:v>
                </c:pt>
                <c:pt idx="7056">
                  <c:v>1.4470190000000001</c:v>
                </c:pt>
                <c:pt idx="7057">
                  <c:v>1.4519690000000001</c:v>
                </c:pt>
                <c:pt idx="7058">
                  <c:v>1.454842</c:v>
                </c:pt>
                <c:pt idx="7059">
                  <c:v>1.4555979999999999</c:v>
                </c:pt>
                <c:pt idx="7060">
                  <c:v>1.454882</c:v>
                </c:pt>
                <c:pt idx="7061">
                  <c:v>1.453473</c:v>
                </c:pt>
                <c:pt idx="7062">
                  <c:v>1.4519869999999999</c:v>
                </c:pt>
                <c:pt idx="7063">
                  <c:v>1.450898</c:v>
                </c:pt>
                <c:pt idx="7064">
                  <c:v>1.4504969999999999</c:v>
                </c:pt>
                <c:pt idx="7065">
                  <c:v>1.4508570000000001</c:v>
                </c:pt>
                <c:pt idx="7066">
                  <c:v>1.4517329999999999</c:v>
                </c:pt>
                <c:pt idx="7067">
                  <c:v>1.452561</c:v>
                </c:pt>
                <c:pt idx="7068">
                  <c:v>1.4527110000000001</c:v>
                </c:pt>
                <c:pt idx="7069">
                  <c:v>1.4518260000000001</c:v>
                </c:pt>
                <c:pt idx="7070">
                  <c:v>1.4500360000000001</c:v>
                </c:pt>
                <c:pt idx="7071">
                  <c:v>1.4477640000000001</c:v>
                </c:pt>
                <c:pt idx="7072">
                  <c:v>1.4454910000000001</c:v>
                </c:pt>
                <c:pt idx="7073">
                  <c:v>1.4435640000000001</c:v>
                </c:pt>
                <c:pt idx="7074">
                  <c:v>1.4421809999999999</c:v>
                </c:pt>
                <c:pt idx="7075">
                  <c:v>1.4413879999999999</c:v>
                </c:pt>
                <c:pt idx="7076">
                  <c:v>1.441098</c:v>
                </c:pt>
                <c:pt idx="7077">
                  <c:v>1.441141</c:v>
                </c:pt>
                <c:pt idx="7078">
                  <c:v>1.44133</c:v>
                </c:pt>
                <c:pt idx="7079">
                  <c:v>1.4415519999999999</c:v>
                </c:pt>
                <c:pt idx="7080">
                  <c:v>1.441802</c:v>
                </c:pt>
                <c:pt idx="7081">
                  <c:v>1.4422109999999999</c:v>
                </c:pt>
                <c:pt idx="7082">
                  <c:v>1.443009</c:v>
                </c:pt>
                <c:pt idx="7083">
                  <c:v>1.4444729999999999</c:v>
                </c:pt>
                <c:pt idx="7084">
                  <c:v>1.4467620000000001</c:v>
                </c:pt>
                <c:pt idx="7085">
                  <c:v>1.4497340000000001</c:v>
                </c:pt>
                <c:pt idx="7086">
                  <c:v>1.4528160000000001</c:v>
                </c:pt>
                <c:pt idx="7087">
                  <c:v>1.455236</c:v>
                </c:pt>
                <c:pt idx="7088">
                  <c:v>1.456448</c:v>
                </c:pt>
                <c:pt idx="7089">
                  <c:v>1.4563159999999999</c:v>
                </c:pt>
                <c:pt idx="7090">
                  <c:v>1.455039</c:v>
                </c:pt>
                <c:pt idx="7091">
                  <c:v>1.452939</c:v>
                </c:pt>
                <c:pt idx="7092">
                  <c:v>1.4504250000000001</c:v>
                </c:pt>
                <c:pt idx="7093">
                  <c:v>1.447975</c:v>
                </c:pt>
                <c:pt idx="7094">
                  <c:v>1.4462010000000001</c:v>
                </c:pt>
                <c:pt idx="7095">
                  <c:v>1.4457930000000001</c:v>
                </c:pt>
                <c:pt idx="7096">
                  <c:v>1.447112</c:v>
                </c:pt>
                <c:pt idx="7097">
                  <c:v>1.449762</c:v>
                </c:pt>
                <c:pt idx="7098">
                  <c:v>1.45268</c:v>
                </c:pt>
                <c:pt idx="7099">
                  <c:v>1.4549300000000001</c:v>
                </c:pt>
                <c:pt idx="7100">
                  <c:v>1.4561900000000001</c:v>
                </c:pt>
                <c:pt idx="7101">
                  <c:v>1.4567049999999999</c:v>
                </c:pt>
                <c:pt idx="7102">
                  <c:v>1.4569449999999999</c:v>
                </c:pt>
                <c:pt idx="7103">
                  <c:v>1.45739</c:v>
                </c:pt>
                <c:pt idx="7104">
                  <c:v>1.4583809999999999</c:v>
                </c:pt>
                <c:pt idx="7105">
                  <c:v>1.4600139999999999</c:v>
                </c:pt>
                <c:pt idx="7106">
                  <c:v>1.4620759999999999</c:v>
                </c:pt>
                <c:pt idx="7107">
                  <c:v>1.464035</c:v>
                </c:pt>
                <c:pt idx="7108">
                  <c:v>1.465263</c:v>
                </c:pt>
                <c:pt idx="7109">
                  <c:v>1.465282</c:v>
                </c:pt>
                <c:pt idx="7110">
                  <c:v>1.4640550000000001</c:v>
                </c:pt>
                <c:pt idx="7111">
                  <c:v>1.4619470000000001</c:v>
                </c:pt>
                <c:pt idx="7112">
                  <c:v>1.4595279999999999</c:v>
                </c:pt>
                <c:pt idx="7113">
                  <c:v>1.4573229999999999</c:v>
                </c:pt>
                <c:pt idx="7114">
                  <c:v>1.4556659999999999</c:v>
                </c:pt>
                <c:pt idx="7115">
                  <c:v>1.4547099999999999</c:v>
                </c:pt>
                <c:pt idx="7116">
                  <c:v>1.454421</c:v>
                </c:pt>
                <c:pt idx="7117">
                  <c:v>1.4546589999999999</c:v>
                </c:pt>
                <c:pt idx="7118">
                  <c:v>1.455238</c:v>
                </c:pt>
                <c:pt idx="7119">
                  <c:v>1.456043</c:v>
                </c:pt>
                <c:pt idx="7120">
                  <c:v>1.45705</c:v>
                </c:pt>
                <c:pt idx="7121">
                  <c:v>1.458313</c:v>
                </c:pt>
                <c:pt idx="7122">
                  <c:v>1.459884</c:v>
                </c:pt>
                <c:pt idx="7123">
                  <c:v>1.461757</c:v>
                </c:pt>
                <c:pt idx="7124">
                  <c:v>1.463848</c:v>
                </c:pt>
                <c:pt idx="7125">
                  <c:v>1.4660390000000001</c:v>
                </c:pt>
                <c:pt idx="7126">
                  <c:v>1.4682299999999999</c:v>
                </c:pt>
                <c:pt idx="7127">
                  <c:v>1.4704010000000001</c:v>
                </c:pt>
                <c:pt idx="7128">
                  <c:v>1.4726250000000001</c:v>
                </c:pt>
                <c:pt idx="7129">
                  <c:v>1.4750239999999999</c:v>
                </c:pt>
                <c:pt idx="7130">
                  <c:v>1.4776419999999999</c:v>
                </c:pt>
                <c:pt idx="7131">
                  <c:v>1.480321</c:v>
                </c:pt>
                <c:pt idx="7132">
                  <c:v>1.482658</c:v>
                </c:pt>
                <c:pt idx="7133">
                  <c:v>1.484138</c:v>
                </c:pt>
                <c:pt idx="7134">
                  <c:v>1.4844090000000001</c:v>
                </c:pt>
                <c:pt idx="7135">
                  <c:v>1.483446</c:v>
                </c:pt>
                <c:pt idx="7136">
                  <c:v>1.4815499999999999</c:v>
                </c:pt>
                <c:pt idx="7137">
                  <c:v>1.479144</c:v>
                </c:pt>
                <c:pt idx="7138">
                  <c:v>1.4766220000000001</c:v>
                </c:pt>
                <c:pt idx="7139">
                  <c:v>1.474248</c:v>
                </c:pt>
                <c:pt idx="7140">
                  <c:v>1.4721709999999999</c:v>
                </c:pt>
                <c:pt idx="7141">
                  <c:v>1.4704950000000001</c:v>
                </c:pt>
                <c:pt idx="7142">
                  <c:v>1.469301</c:v>
                </c:pt>
                <c:pt idx="7143">
                  <c:v>1.468647</c:v>
                </c:pt>
                <c:pt idx="7144">
                  <c:v>1.4685539999999999</c:v>
                </c:pt>
                <c:pt idx="7145">
                  <c:v>1.4689570000000001</c:v>
                </c:pt>
                <c:pt idx="7146">
                  <c:v>1.4697199999999999</c:v>
                </c:pt>
                <c:pt idx="7147">
                  <c:v>1.4706680000000001</c:v>
                </c:pt>
                <c:pt idx="7148">
                  <c:v>1.471654</c:v>
                </c:pt>
                <c:pt idx="7149">
                  <c:v>1.472583</c:v>
                </c:pt>
                <c:pt idx="7150">
                  <c:v>1.473422</c:v>
                </c:pt>
                <c:pt idx="7151">
                  <c:v>1.4741770000000001</c:v>
                </c:pt>
                <c:pt idx="7152">
                  <c:v>1.474853</c:v>
                </c:pt>
                <c:pt idx="7153">
                  <c:v>1.4754149999999999</c:v>
                </c:pt>
                <c:pt idx="7154">
                  <c:v>1.475776</c:v>
                </c:pt>
                <c:pt idx="7155">
                  <c:v>1.4758089999999999</c:v>
                </c:pt>
                <c:pt idx="7156">
                  <c:v>1.4754039999999999</c:v>
                </c:pt>
                <c:pt idx="7157">
                  <c:v>1.474539</c:v>
                </c:pt>
                <c:pt idx="7158">
                  <c:v>1.4733689999999999</c:v>
                </c:pt>
                <c:pt idx="7159">
                  <c:v>1.472286</c:v>
                </c:pt>
                <c:pt idx="7160">
                  <c:v>1.471922</c:v>
                </c:pt>
                <c:pt idx="7161">
                  <c:v>1.473066</c:v>
                </c:pt>
                <c:pt idx="7162">
                  <c:v>1.4761599999999999</c:v>
                </c:pt>
                <c:pt idx="7163">
                  <c:v>1.480577</c:v>
                </c:pt>
                <c:pt idx="7164">
                  <c:v>1.4844710000000001</c:v>
                </c:pt>
                <c:pt idx="7165">
                  <c:v>1.486272</c:v>
                </c:pt>
                <c:pt idx="7166">
                  <c:v>1.485878</c:v>
                </c:pt>
                <c:pt idx="7167">
                  <c:v>1.4842059999999999</c:v>
                </c:pt>
                <c:pt idx="7168">
                  <c:v>1.4822200000000001</c:v>
                </c:pt>
                <c:pt idx="7169">
                  <c:v>1.480507</c:v>
                </c:pt>
                <c:pt idx="7170">
                  <c:v>1.479271</c:v>
                </c:pt>
                <c:pt idx="7171">
                  <c:v>1.4784299999999999</c:v>
                </c:pt>
                <c:pt idx="7172">
                  <c:v>1.4777670000000001</c:v>
                </c:pt>
                <c:pt idx="7173">
                  <c:v>1.477058</c:v>
                </c:pt>
                <c:pt idx="7174">
                  <c:v>1.4762010000000001</c:v>
                </c:pt>
                <c:pt idx="7175">
                  <c:v>1.475252</c:v>
                </c:pt>
                <c:pt idx="7176">
                  <c:v>1.474434</c:v>
                </c:pt>
                <c:pt idx="7177">
                  <c:v>1.4740530000000001</c:v>
                </c:pt>
                <c:pt idx="7178">
                  <c:v>1.474445</c:v>
                </c:pt>
                <c:pt idx="7179">
                  <c:v>1.475859</c:v>
                </c:pt>
                <c:pt idx="7180">
                  <c:v>1.4783679999999999</c:v>
                </c:pt>
                <c:pt idx="7181">
                  <c:v>1.481813</c:v>
                </c:pt>
                <c:pt idx="7182">
                  <c:v>1.4858169999999999</c:v>
                </c:pt>
                <c:pt idx="7183">
                  <c:v>1.4899230000000001</c:v>
                </c:pt>
                <c:pt idx="7184">
                  <c:v>1.493644</c:v>
                </c:pt>
                <c:pt idx="7185">
                  <c:v>1.4965930000000001</c:v>
                </c:pt>
                <c:pt idx="7186">
                  <c:v>1.498529</c:v>
                </c:pt>
                <c:pt idx="7187">
                  <c:v>1.499406</c:v>
                </c:pt>
                <c:pt idx="7188">
                  <c:v>1.499398</c:v>
                </c:pt>
                <c:pt idx="7189">
                  <c:v>1.4988490000000001</c:v>
                </c:pt>
                <c:pt idx="7190">
                  <c:v>1.498208</c:v>
                </c:pt>
                <c:pt idx="7191">
                  <c:v>1.4979070000000001</c:v>
                </c:pt>
                <c:pt idx="7192">
                  <c:v>1.4983359999999999</c:v>
                </c:pt>
                <c:pt idx="7193">
                  <c:v>1.4998640000000001</c:v>
                </c:pt>
                <c:pt idx="7194">
                  <c:v>1.502759</c:v>
                </c:pt>
                <c:pt idx="7195">
                  <c:v>1.5070399999999999</c:v>
                </c:pt>
                <c:pt idx="7196">
                  <c:v>1.5121329999999999</c:v>
                </c:pt>
                <c:pt idx="7197">
                  <c:v>1.5167600000000001</c:v>
                </c:pt>
                <c:pt idx="7198">
                  <c:v>1.5193080000000001</c:v>
                </c:pt>
                <c:pt idx="7199">
                  <c:v>1.5189159999999999</c:v>
                </c:pt>
                <c:pt idx="7200">
                  <c:v>1.516038</c:v>
                </c:pt>
                <c:pt idx="7201">
                  <c:v>1.5119290000000001</c:v>
                </c:pt>
                <c:pt idx="7202">
                  <c:v>1.5078419999999999</c:v>
                </c:pt>
                <c:pt idx="7203">
                  <c:v>1.5045980000000001</c:v>
                </c:pt>
                <c:pt idx="7204">
                  <c:v>1.5026900000000001</c:v>
                </c:pt>
                <c:pt idx="7205">
                  <c:v>1.5022439999999999</c:v>
                </c:pt>
                <c:pt idx="7206">
                  <c:v>1.50301</c:v>
                </c:pt>
                <c:pt idx="7207">
                  <c:v>1.504354</c:v>
                </c:pt>
                <c:pt idx="7208">
                  <c:v>1.505485</c:v>
                </c:pt>
                <c:pt idx="7209">
                  <c:v>1.505816</c:v>
                </c:pt>
                <c:pt idx="7210">
                  <c:v>1.505096</c:v>
                </c:pt>
                <c:pt idx="7211">
                  <c:v>1.50343</c:v>
                </c:pt>
                <c:pt idx="7212">
                  <c:v>1.5011049999999999</c:v>
                </c:pt>
                <c:pt idx="7213">
                  <c:v>1.498499</c:v>
                </c:pt>
                <c:pt idx="7214">
                  <c:v>1.4959979999999999</c:v>
                </c:pt>
                <c:pt idx="7215">
                  <c:v>1.493987</c:v>
                </c:pt>
                <c:pt idx="7216">
                  <c:v>1.4928600000000001</c:v>
                </c:pt>
                <c:pt idx="7217">
                  <c:v>1.4929030000000001</c:v>
                </c:pt>
                <c:pt idx="7218">
                  <c:v>1.4941709999999999</c:v>
                </c:pt>
                <c:pt idx="7219">
                  <c:v>1.4963120000000001</c:v>
                </c:pt>
                <c:pt idx="7220">
                  <c:v>1.4986470000000001</c:v>
                </c:pt>
                <c:pt idx="7221">
                  <c:v>1.500429</c:v>
                </c:pt>
                <c:pt idx="7222">
                  <c:v>1.501225</c:v>
                </c:pt>
                <c:pt idx="7223">
                  <c:v>1.5010810000000001</c:v>
                </c:pt>
                <c:pt idx="7224">
                  <c:v>1.500381</c:v>
                </c:pt>
                <c:pt idx="7225">
                  <c:v>1.4996670000000001</c:v>
                </c:pt>
                <c:pt idx="7226">
                  <c:v>1.499436</c:v>
                </c:pt>
                <c:pt idx="7227">
                  <c:v>1.5000929999999999</c:v>
                </c:pt>
                <c:pt idx="7228">
                  <c:v>1.5017830000000001</c:v>
                </c:pt>
                <c:pt idx="7229">
                  <c:v>1.5042450000000001</c:v>
                </c:pt>
                <c:pt idx="7230">
                  <c:v>1.5067120000000001</c:v>
                </c:pt>
                <c:pt idx="7231">
                  <c:v>1.508216</c:v>
                </c:pt>
                <c:pt idx="7232">
                  <c:v>1.508165</c:v>
                </c:pt>
                <c:pt idx="7233">
                  <c:v>1.5065850000000001</c:v>
                </c:pt>
                <c:pt idx="7234">
                  <c:v>1.504014</c:v>
                </c:pt>
                <c:pt idx="7235">
                  <c:v>1.5011110000000001</c:v>
                </c:pt>
                <c:pt idx="7236">
                  <c:v>1.4985040000000001</c:v>
                </c:pt>
                <c:pt idx="7237">
                  <c:v>1.4966729999999999</c:v>
                </c:pt>
                <c:pt idx="7238">
                  <c:v>1.4959530000000001</c:v>
                </c:pt>
                <c:pt idx="7239">
                  <c:v>1.496537</c:v>
                </c:pt>
                <c:pt idx="7240">
                  <c:v>1.4983740000000001</c:v>
                </c:pt>
                <c:pt idx="7241">
                  <c:v>1.5011129999999999</c:v>
                </c:pt>
                <c:pt idx="7242">
                  <c:v>1.504095</c:v>
                </c:pt>
                <c:pt idx="7243">
                  <c:v>1.5066409999999999</c:v>
                </c:pt>
                <c:pt idx="7244">
                  <c:v>1.508329</c:v>
                </c:pt>
                <c:pt idx="7245">
                  <c:v>1.5091380000000001</c:v>
                </c:pt>
                <c:pt idx="7246">
                  <c:v>1.509309</c:v>
                </c:pt>
                <c:pt idx="7247">
                  <c:v>1.5091209999999999</c:v>
                </c:pt>
                <c:pt idx="7248">
                  <c:v>1.5087440000000001</c:v>
                </c:pt>
                <c:pt idx="7249">
                  <c:v>1.5082199999999999</c:v>
                </c:pt>
                <c:pt idx="7250">
                  <c:v>1.5075339999999999</c:v>
                </c:pt>
                <c:pt idx="7251">
                  <c:v>1.506704</c:v>
                </c:pt>
                <c:pt idx="7252">
                  <c:v>1.5058240000000001</c:v>
                </c:pt>
                <c:pt idx="7253">
                  <c:v>1.5051079999999999</c:v>
                </c:pt>
                <c:pt idx="7254">
                  <c:v>1.504848</c:v>
                </c:pt>
                <c:pt idx="7255">
                  <c:v>1.505336</c:v>
                </c:pt>
                <c:pt idx="7256">
                  <c:v>1.5067699999999999</c:v>
                </c:pt>
                <c:pt idx="7257">
                  <c:v>1.509123</c:v>
                </c:pt>
                <c:pt idx="7258">
                  <c:v>1.512121</c:v>
                </c:pt>
                <c:pt idx="7259">
                  <c:v>1.5152570000000001</c:v>
                </c:pt>
                <c:pt idx="7260">
                  <c:v>1.5180290000000001</c:v>
                </c:pt>
                <c:pt idx="7261">
                  <c:v>1.5201690000000001</c:v>
                </c:pt>
                <c:pt idx="7262">
                  <c:v>1.521752</c:v>
                </c:pt>
                <c:pt idx="7263">
                  <c:v>1.523118</c:v>
                </c:pt>
                <c:pt idx="7264">
                  <c:v>1.524681</c:v>
                </c:pt>
                <c:pt idx="7265">
                  <c:v>1.5267440000000001</c:v>
                </c:pt>
                <c:pt idx="7266">
                  <c:v>1.529339</c:v>
                </c:pt>
                <c:pt idx="7267">
                  <c:v>1.5321929999999999</c:v>
                </c:pt>
                <c:pt idx="7268">
                  <c:v>1.5347820000000001</c:v>
                </c:pt>
                <c:pt idx="7269">
                  <c:v>1.536586</c:v>
                </c:pt>
                <c:pt idx="7270">
                  <c:v>1.5373049999999999</c:v>
                </c:pt>
                <c:pt idx="7271">
                  <c:v>1.5369759999999999</c:v>
                </c:pt>
                <c:pt idx="7272">
                  <c:v>1.5358959999999999</c:v>
                </c:pt>
                <c:pt idx="7273">
                  <c:v>1.53444</c:v>
                </c:pt>
                <c:pt idx="7274">
                  <c:v>1.532923</c:v>
                </c:pt>
                <c:pt idx="7275">
                  <c:v>1.53152</c:v>
                </c:pt>
                <c:pt idx="7276">
                  <c:v>1.5302830000000001</c:v>
                </c:pt>
                <c:pt idx="7277">
                  <c:v>1.5291600000000001</c:v>
                </c:pt>
                <c:pt idx="7278">
                  <c:v>1.528035</c:v>
                </c:pt>
                <c:pt idx="7279">
                  <c:v>1.526762</c:v>
                </c:pt>
                <c:pt idx="7280">
                  <c:v>1.5252220000000001</c:v>
                </c:pt>
                <c:pt idx="7281">
                  <c:v>1.5233779999999999</c:v>
                </c:pt>
                <c:pt idx="7282">
                  <c:v>1.5213049999999999</c:v>
                </c:pt>
                <c:pt idx="7283">
                  <c:v>1.519196</c:v>
                </c:pt>
                <c:pt idx="7284">
                  <c:v>1.517298</c:v>
                </c:pt>
                <c:pt idx="7285">
                  <c:v>1.5158499999999999</c:v>
                </c:pt>
                <c:pt idx="7286">
                  <c:v>1.514975</c:v>
                </c:pt>
                <c:pt idx="7287">
                  <c:v>1.5146409999999999</c:v>
                </c:pt>
                <c:pt idx="7288">
                  <c:v>1.51468</c:v>
                </c:pt>
                <c:pt idx="7289">
                  <c:v>1.5148619999999999</c:v>
                </c:pt>
                <c:pt idx="7290">
                  <c:v>1.5149980000000001</c:v>
                </c:pt>
                <c:pt idx="7291">
                  <c:v>1.515007</c:v>
                </c:pt>
                <c:pt idx="7292">
                  <c:v>1.514977</c:v>
                </c:pt>
                <c:pt idx="7293">
                  <c:v>1.5151349999999999</c:v>
                </c:pt>
                <c:pt idx="7294">
                  <c:v>1.515773</c:v>
                </c:pt>
                <c:pt idx="7295">
                  <c:v>1.5170840000000001</c:v>
                </c:pt>
                <c:pt idx="7296">
                  <c:v>1.519075</c:v>
                </c:pt>
                <c:pt idx="7297">
                  <c:v>1.5215559999999999</c:v>
                </c:pt>
                <c:pt idx="7298">
                  <c:v>1.5242500000000001</c:v>
                </c:pt>
                <c:pt idx="7299">
                  <c:v>1.526902</c:v>
                </c:pt>
                <c:pt idx="7300">
                  <c:v>1.5293479999999999</c:v>
                </c:pt>
                <c:pt idx="7301">
                  <c:v>1.531509</c:v>
                </c:pt>
                <c:pt idx="7302">
                  <c:v>1.5333300000000001</c:v>
                </c:pt>
                <c:pt idx="7303">
                  <c:v>1.5347329999999999</c:v>
                </c:pt>
                <c:pt idx="7304">
                  <c:v>1.535625</c:v>
                </c:pt>
                <c:pt idx="7305">
                  <c:v>1.5359400000000001</c:v>
                </c:pt>
                <c:pt idx="7306">
                  <c:v>1.535728</c:v>
                </c:pt>
                <c:pt idx="7307">
                  <c:v>1.535201</c:v>
                </c:pt>
                <c:pt idx="7308">
                  <c:v>1.534772</c:v>
                </c:pt>
                <c:pt idx="7309">
                  <c:v>1.5349520000000001</c:v>
                </c:pt>
                <c:pt idx="7310">
                  <c:v>1.5361610000000001</c:v>
                </c:pt>
                <c:pt idx="7311">
                  <c:v>1.538516</c:v>
                </c:pt>
                <c:pt idx="7312">
                  <c:v>1.5416749999999999</c:v>
                </c:pt>
                <c:pt idx="7313">
                  <c:v>1.5449550000000001</c:v>
                </c:pt>
                <c:pt idx="7314">
                  <c:v>1.5475829999999999</c:v>
                </c:pt>
                <c:pt idx="7315">
                  <c:v>1.549059</c:v>
                </c:pt>
                <c:pt idx="7316">
                  <c:v>1.5492619999999999</c:v>
                </c:pt>
                <c:pt idx="7317">
                  <c:v>1.5484100000000001</c:v>
                </c:pt>
                <c:pt idx="7318">
                  <c:v>1.5469010000000001</c:v>
                </c:pt>
                <c:pt idx="7319">
                  <c:v>1.545161</c:v>
                </c:pt>
                <c:pt idx="7320">
                  <c:v>1.543523</c:v>
                </c:pt>
                <c:pt idx="7321">
                  <c:v>1.5421210000000001</c:v>
                </c:pt>
                <c:pt idx="7322">
                  <c:v>1.540905</c:v>
                </c:pt>
                <c:pt idx="7323">
                  <c:v>1.539698</c:v>
                </c:pt>
                <c:pt idx="7324">
                  <c:v>1.5383169999999999</c:v>
                </c:pt>
                <c:pt idx="7325">
                  <c:v>1.5366599999999999</c:v>
                </c:pt>
                <c:pt idx="7326">
                  <c:v>1.5347500000000001</c:v>
                </c:pt>
                <c:pt idx="7327">
                  <c:v>1.532705</c:v>
                </c:pt>
                <c:pt idx="7328">
                  <c:v>1.5306869999999999</c:v>
                </c:pt>
                <c:pt idx="7329">
                  <c:v>1.5288649999999999</c:v>
                </c:pt>
                <c:pt idx="7330">
                  <c:v>1.527404</c:v>
                </c:pt>
                <c:pt idx="7331">
                  <c:v>1.5265070000000001</c:v>
                </c:pt>
                <c:pt idx="7332">
                  <c:v>1.5263990000000001</c:v>
                </c:pt>
                <c:pt idx="7333">
                  <c:v>1.527271</c:v>
                </c:pt>
                <c:pt idx="7334">
                  <c:v>1.52922</c:v>
                </c:pt>
                <c:pt idx="7335">
                  <c:v>1.5321309999999999</c:v>
                </c:pt>
                <c:pt idx="7336">
                  <c:v>1.5356449999999999</c:v>
                </c:pt>
                <c:pt idx="7337">
                  <c:v>1.539139</c:v>
                </c:pt>
                <c:pt idx="7338">
                  <c:v>1.54193</c:v>
                </c:pt>
                <c:pt idx="7339">
                  <c:v>1.5435080000000001</c:v>
                </c:pt>
                <c:pt idx="7340">
                  <c:v>1.543736</c:v>
                </c:pt>
                <c:pt idx="7341">
                  <c:v>1.542934</c:v>
                </c:pt>
                <c:pt idx="7342">
                  <c:v>1.541744</c:v>
                </c:pt>
                <c:pt idx="7343">
                  <c:v>1.5409079999999999</c:v>
                </c:pt>
                <c:pt idx="7344">
                  <c:v>1.5409550000000001</c:v>
                </c:pt>
                <c:pt idx="7345">
                  <c:v>1.5420720000000001</c:v>
                </c:pt>
                <c:pt idx="7346">
                  <c:v>1.544014</c:v>
                </c:pt>
                <c:pt idx="7347">
                  <c:v>1.5462180000000001</c:v>
                </c:pt>
                <c:pt idx="7348">
                  <c:v>1.5479769999999999</c:v>
                </c:pt>
                <c:pt idx="7349">
                  <c:v>1.5487610000000001</c:v>
                </c:pt>
                <c:pt idx="7350">
                  <c:v>1.5484549999999999</c:v>
                </c:pt>
                <c:pt idx="7351">
                  <c:v>1.5473460000000001</c:v>
                </c:pt>
                <c:pt idx="7352">
                  <c:v>1.5459130000000001</c:v>
                </c:pt>
                <c:pt idx="7353">
                  <c:v>1.544562</c:v>
                </c:pt>
                <c:pt idx="7354">
                  <c:v>1.5435369999999999</c:v>
                </c:pt>
                <c:pt idx="7355">
                  <c:v>1.542896</c:v>
                </c:pt>
                <c:pt idx="7356">
                  <c:v>1.5425990000000001</c:v>
                </c:pt>
                <c:pt idx="7357">
                  <c:v>1.5425819999999999</c:v>
                </c:pt>
                <c:pt idx="7358">
                  <c:v>1.5428170000000001</c:v>
                </c:pt>
                <c:pt idx="7359">
                  <c:v>1.5432999999999999</c:v>
                </c:pt>
                <c:pt idx="7360">
                  <c:v>1.5440149999999999</c:v>
                </c:pt>
                <c:pt idx="7361">
                  <c:v>1.5448949999999999</c:v>
                </c:pt>
                <c:pt idx="7362">
                  <c:v>1.5458229999999999</c:v>
                </c:pt>
                <c:pt idx="7363">
                  <c:v>1.5466679999999999</c:v>
                </c:pt>
                <c:pt idx="7364">
                  <c:v>1.5473570000000001</c:v>
                </c:pt>
                <c:pt idx="7365">
                  <c:v>1.5479050000000001</c:v>
                </c:pt>
                <c:pt idx="7366">
                  <c:v>1.5483899999999999</c:v>
                </c:pt>
                <c:pt idx="7367">
                  <c:v>1.5489029999999999</c:v>
                </c:pt>
                <c:pt idx="7368">
                  <c:v>1.549471</c:v>
                </c:pt>
                <c:pt idx="7369">
                  <c:v>1.5500320000000001</c:v>
                </c:pt>
                <c:pt idx="7370">
                  <c:v>1.550446</c:v>
                </c:pt>
                <c:pt idx="7371">
                  <c:v>1.550532</c:v>
                </c:pt>
                <c:pt idx="7372">
                  <c:v>1.55013</c:v>
                </c:pt>
                <c:pt idx="7373">
                  <c:v>1.549158</c:v>
                </c:pt>
                <c:pt idx="7374">
                  <c:v>1.5476179999999999</c:v>
                </c:pt>
                <c:pt idx="7375">
                  <c:v>1.5455989999999999</c:v>
                </c:pt>
                <c:pt idx="7376">
                  <c:v>1.5432520000000001</c:v>
                </c:pt>
                <c:pt idx="7377">
                  <c:v>1.5408090000000001</c:v>
                </c:pt>
                <c:pt idx="7378">
                  <c:v>1.5385690000000001</c:v>
                </c:pt>
                <c:pt idx="7379">
                  <c:v>1.536869</c:v>
                </c:pt>
                <c:pt idx="7380">
                  <c:v>1.5360849999999999</c:v>
                </c:pt>
                <c:pt idx="7381">
                  <c:v>1.5365230000000001</c:v>
                </c:pt>
                <c:pt idx="7382">
                  <c:v>1.5383199999999999</c:v>
                </c:pt>
                <c:pt idx="7383">
                  <c:v>1.54138</c:v>
                </c:pt>
                <c:pt idx="7384">
                  <c:v>1.545337</c:v>
                </c:pt>
                <c:pt idx="7385">
                  <c:v>1.5496319999999999</c:v>
                </c:pt>
                <c:pt idx="7386">
                  <c:v>1.5536049999999999</c:v>
                </c:pt>
                <c:pt idx="7387">
                  <c:v>1.5567409999999999</c:v>
                </c:pt>
                <c:pt idx="7388">
                  <c:v>1.558818</c:v>
                </c:pt>
                <c:pt idx="7389">
                  <c:v>1.559965</c:v>
                </c:pt>
                <c:pt idx="7390">
                  <c:v>1.5605370000000001</c:v>
                </c:pt>
                <c:pt idx="7391">
                  <c:v>1.5609249999999999</c:v>
                </c:pt>
                <c:pt idx="7392">
                  <c:v>1.561361</c:v>
                </c:pt>
                <c:pt idx="7393">
                  <c:v>1.5618209999999999</c:v>
                </c:pt>
                <c:pt idx="7394">
                  <c:v>1.562092</c:v>
                </c:pt>
                <c:pt idx="7395">
                  <c:v>1.5619130000000001</c:v>
                </c:pt>
                <c:pt idx="7396">
                  <c:v>1.5611600000000001</c:v>
                </c:pt>
                <c:pt idx="7397">
                  <c:v>1.559917</c:v>
                </c:pt>
                <c:pt idx="7398">
                  <c:v>1.558476</c:v>
                </c:pt>
                <c:pt idx="7399">
                  <c:v>1.5571889999999999</c:v>
                </c:pt>
                <c:pt idx="7400">
                  <c:v>1.5563480000000001</c:v>
                </c:pt>
                <c:pt idx="7401">
                  <c:v>1.5560499999999999</c:v>
                </c:pt>
                <c:pt idx="7402">
                  <c:v>1.556192</c:v>
                </c:pt>
                <c:pt idx="7403">
                  <c:v>1.556541</c:v>
                </c:pt>
                <c:pt idx="7404">
                  <c:v>1.55688</c:v>
                </c:pt>
                <c:pt idx="7405">
                  <c:v>1.557126</c:v>
                </c:pt>
                <c:pt idx="7406">
                  <c:v>1.5573509999999999</c:v>
                </c:pt>
                <c:pt idx="7407">
                  <c:v>1.557733</c:v>
                </c:pt>
                <c:pt idx="7408">
                  <c:v>1.5584260000000001</c:v>
                </c:pt>
                <c:pt idx="7409">
                  <c:v>1.5594749999999999</c:v>
                </c:pt>
                <c:pt idx="7410">
                  <c:v>1.5607679999999999</c:v>
                </c:pt>
                <c:pt idx="7411">
                  <c:v>1.562079</c:v>
                </c:pt>
                <c:pt idx="7412">
                  <c:v>1.563145</c:v>
                </c:pt>
                <c:pt idx="7413">
                  <c:v>1.563777</c:v>
                </c:pt>
                <c:pt idx="7414">
                  <c:v>1.563901</c:v>
                </c:pt>
                <c:pt idx="7415">
                  <c:v>1.5635570000000001</c:v>
                </c:pt>
                <c:pt idx="7416">
                  <c:v>1.5628500000000001</c:v>
                </c:pt>
                <c:pt idx="7417">
                  <c:v>1.561903</c:v>
                </c:pt>
                <c:pt idx="7418">
                  <c:v>1.560848</c:v>
                </c:pt>
                <c:pt idx="7419">
                  <c:v>1.5598190000000001</c:v>
                </c:pt>
                <c:pt idx="7420">
                  <c:v>1.558988</c:v>
                </c:pt>
                <c:pt idx="7421">
                  <c:v>1.558557</c:v>
                </c:pt>
                <c:pt idx="7422">
                  <c:v>1.5587</c:v>
                </c:pt>
                <c:pt idx="7423">
                  <c:v>1.5595159999999999</c:v>
                </c:pt>
                <c:pt idx="7424">
                  <c:v>1.5609569999999999</c:v>
                </c:pt>
                <c:pt idx="7425">
                  <c:v>1.562837</c:v>
                </c:pt>
                <c:pt idx="7426">
                  <c:v>1.5648470000000001</c:v>
                </c:pt>
                <c:pt idx="7427">
                  <c:v>1.5666549999999999</c:v>
                </c:pt>
                <c:pt idx="7428">
                  <c:v>1.5680240000000001</c:v>
                </c:pt>
                <c:pt idx="7429">
                  <c:v>1.5688439999999999</c:v>
                </c:pt>
                <c:pt idx="7430">
                  <c:v>1.5691489999999999</c:v>
                </c:pt>
                <c:pt idx="7431">
                  <c:v>1.569056</c:v>
                </c:pt>
                <c:pt idx="7432">
                  <c:v>1.568702</c:v>
                </c:pt>
                <c:pt idx="7433">
                  <c:v>1.5681959999999999</c:v>
                </c:pt>
                <c:pt idx="7434">
                  <c:v>1.5676270000000001</c:v>
                </c:pt>
                <c:pt idx="7435">
                  <c:v>1.567115</c:v>
                </c:pt>
                <c:pt idx="7436">
                  <c:v>1.566827</c:v>
                </c:pt>
                <c:pt idx="7437">
                  <c:v>1.566961</c:v>
                </c:pt>
                <c:pt idx="7438">
                  <c:v>1.5676760000000001</c:v>
                </c:pt>
                <c:pt idx="7439">
                  <c:v>1.5689839999999999</c:v>
                </c:pt>
                <c:pt idx="7440">
                  <c:v>1.5707</c:v>
                </c:pt>
                <c:pt idx="7441">
                  <c:v>1.5724320000000001</c:v>
                </c:pt>
                <c:pt idx="7442">
                  <c:v>1.573731</c:v>
                </c:pt>
                <c:pt idx="7443">
                  <c:v>1.574222</c:v>
                </c:pt>
                <c:pt idx="7444">
                  <c:v>1.5737680000000001</c:v>
                </c:pt>
                <c:pt idx="7445">
                  <c:v>1.572541</c:v>
                </c:pt>
                <c:pt idx="7446">
                  <c:v>1.57097</c:v>
                </c:pt>
                <c:pt idx="7447">
                  <c:v>1.5695790000000001</c:v>
                </c:pt>
                <c:pt idx="7448">
                  <c:v>1.568756</c:v>
                </c:pt>
                <c:pt idx="7449">
                  <c:v>1.5686659999999999</c:v>
                </c:pt>
                <c:pt idx="7450">
                  <c:v>1.5691999999999999</c:v>
                </c:pt>
                <c:pt idx="7451">
                  <c:v>1.5700989999999999</c:v>
                </c:pt>
                <c:pt idx="7452">
                  <c:v>1.5710649999999999</c:v>
                </c:pt>
                <c:pt idx="7453">
                  <c:v>1.571895</c:v>
                </c:pt>
                <c:pt idx="7454">
                  <c:v>1.572524</c:v>
                </c:pt>
                <c:pt idx="7455">
                  <c:v>1.572975</c:v>
                </c:pt>
                <c:pt idx="7456">
                  <c:v>1.5732820000000001</c:v>
                </c:pt>
                <c:pt idx="7457">
                  <c:v>1.5734319999999999</c:v>
                </c:pt>
                <c:pt idx="7458">
                  <c:v>1.5733729999999999</c:v>
                </c:pt>
                <c:pt idx="7459">
                  <c:v>1.5730820000000001</c:v>
                </c:pt>
                <c:pt idx="7460">
                  <c:v>1.5726450000000001</c:v>
                </c:pt>
                <c:pt idx="7461">
                  <c:v>1.5723149999999999</c:v>
                </c:pt>
                <c:pt idx="7462">
                  <c:v>1.572452</c:v>
                </c:pt>
                <c:pt idx="7463">
                  <c:v>1.5734250000000001</c:v>
                </c:pt>
                <c:pt idx="7464">
                  <c:v>1.5754809999999999</c:v>
                </c:pt>
                <c:pt idx="7465">
                  <c:v>1.57863</c:v>
                </c:pt>
                <c:pt idx="7466">
                  <c:v>1.5826229999999999</c:v>
                </c:pt>
                <c:pt idx="7467">
                  <c:v>1.586973</c:v>
                </c:pt>
                <c:pt idx="7468">
                  <c:v>1.5911409999999999</c:v>
                </c:pt>
              </c:numCache>
            </c:numRef>
          </c:yVal>
          <c:smooth val="1"/>
          <c:extLst>
            <c:ext xmlns:c16="http://schemas.microsoft.com/office/drawing/2014/chart" uri="{C3380CC4-5D6E-409C-BE32-E72D297353CC}">
              <c16:uniqueId val="{00000001-7731-435B-813B-05BF7E70EFC1}"/>
            </c:ext>
          </c:extLst>
        </c:ser>
        <c:dLbls>
          <c:showLegendKey val="0"/>
          <c:showVal val="0"/>
          <c:showCatName val="0"/>
          <c:showSerName val="0"/>
          <c:showPercent val="0"/>
          <c:showBubbleSize val="0"/>
        </c:dLbls>
        <c:axId val="638656527"/>
        <c:axId val="638651951"/>
      </c:scatterChart>
      <c:valAx>
        <c:axId val="638656527"/>
        <c:scaling>
          <c:orientation val="maxMin"/>
          <c:max val="40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 number (cm-1)</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38651951"/>
        <c:crosses val="max"/>
        <c:crossBetween val="midCat"/>
        <c:majorUnit val="1000"/>
      </c:valAx>
      <c:valAx>
        <c:axId val="638651951"/>
        <c:scaling>
          <c:orientation val="maxMin"/>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ransmitt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38656527"/>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GB!$B$1</c:f>
              <c:strCache>
                <c:ptCount val="1"/>
                <c:pt idx="0">
                  <c:v>EGB</c:v>
                </c:pt>
              </c:strCache>
            </c:strRef>
          </c:tx>
          <c:spPr>
            <a:ln w="6350" cap="rnd">
              <a:solidFill>
                <a:schemeClr val="accent1">
                  <a:lumMod val="75000"/>
                </a:schemeClr>
              </a:solidFill>
              <a:round/>
            </a:ln>
            <a:effectLst/>
          </c:spPr>
          <c:marker>
            <c:symbol val="none"/>
          </c:marker>
          <c:xVal>
            <c:numRef>
              <c:f>EGB!$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EGB!$B$2:$B$7470</c:f>
              <c:numCache>
                <c:formatCode>0.00E+00</c:formatCode>
                <c:ptCount val="7469"/>
                <c:pt idx="0">
                  <c:v>0</c:v>
                </c:pt>
                <c:pt idx="1">
                  <c:v>0.63325909999999996</c:v>
                </c:pt>
                <c:pt idx="2">
                  <c:v>0.63050059999999997</c:v>
                </c:pt>
                <c:pt idx="3">
                  <c:v>0.62840300000000004</c:v>
                </c:pt>
                <c:pt idx="4">
                  <c:v>0.62710699999999997</c:v>
                </c:pt>
                <c:pt idx="5">
                  <c:v>0.62663250000000004</c:v>
                </c:pt>
                <c:pt idx="6">
                  <c:v>0.62686750000000002</c:v>
                </c:pt>
                <c:pt idx="7">
                  <c:v>0.62757079999999998</c:v>
                </c:pt>
                <c:pt idx="8">
                  <c:v>0.62844630000000001</c:v>
                </c:pt>
                <c:pt idx="9">
                  <c:v>0.62923050000000003</c:v>
                </c:pt>
                <c:pt idx="10">
                  <c:v>0.62978190000000001</c:v>
                </c:pt>
                <c:pt idx="11">
                  <c:v>0.63012780000000002</c:v>
                </c:pt>
                <c:pt idx="12">
                  <c:v>0.63043280000000002</c:v>
                </c:pt>
                <c:pt idx="13">
                  <c:v>0.63090900000000005</c:v>
                </c:pt>
                <c:pt idx="14">
                  <c:v>0.63168519999999995</c:v>
                </c:pt>
                <c:pt idx="15">
                  <c:v>0.63274149999999996</c:v>
                </c:pt>
                <c:pt idx="16">
                  <c:v>0.63389779999999996</c:v>
                </c:pt>
                <c:pt idx="17">
                  <c:v>0.63491880000000001</c:v>
                </c:pt>
                <c:pt idx="18">
                  <c:v>0.63559849999999996</c:v>
                </c:pt>
                <c:pt idx="19">
                  <c:v>0.63586240000000005</c:v>
                </c:pt>
                <c:pt idx="20">
                  <c:v>0.63578489999999999</c:v>
                </c:pt>
                <c:pt idx="21">
                  <c:v>0.63555680000000003</c:v>
                </c:pt>
                <c:pt idx="22">
                  <c:v>0.63539610000000002</c:v>
                </c:pt>
                <c:pt idx="23">
                  <c:v>0.63544929999999999</c:v>
                </c:pt>
                <c:pt idx="24">
                  <c:v>0.6357524</c:v>
                </c:pt>
                <c:pt idx="25">
                  <c:v>0.63623229999999997</c:v>
                </c:pt>
                <c:pt idx="26">
                  <c:v>0.63677070000000002</c:v>
                </c:pt>
                <c:pt idx="27">
                  <c:v>0.63726170000000004</c:v>
                </c:pt>
                <c:pt idx="28">
                  <c:v>0.63766049999999996</c:v>
                </c:pt>
                <c:pt idx="29">
                  <c:v>0.63798639999999995</c:v>
                </c:pt>
                <c:pt idx="30">
                  <c:v>0.63830390000000004</c:v>
                </c:pt>
                <c:pt idx="31">
                  <c:v>0.638687</c:v>
                </c:pt>
                <c:pt idx="32">
                  <c:v>0.63920270000000001</c:v>
                </c:pt>
                <c:pt idx="33">
                  <c:v>0.63992340000000003</c:v>
                </c:pt>
                <c:pt idx="34">
                  <c:v>0.64094810000000002</c:v>
                </c:pt>
                <c:pt idx="35">
                  <c:v>0.64242630000000001</c:v>
                </c:pt>
                <c:pt idx="36">
                  <c:v>0.64454739999999999</c:v>
                </c:pt>
                <c:pt idx="37">
                  <c:v>0.64745450000000004</c:v>
                </c:pt>
                <c:pt idx="38">
                  <c:v>0.65102959999999999</c:v>
                </c:pt>
                <c:pt idx="39">
                  <c:v>0.65465099999999998</c:v>
                </c:pt>
                <c:pt idx="40">
                  <c:v>0.65734049999999999</c:v>
                </c:pt>
                <c:pt idx="41">
                  <c:v>0.65834669999999995</c:v>
                </c:pt>
                <c:pt idx="42">
                  <c:v>0.65772229999999998</c:v>
                </c:pt>
                <c:pt idx="43">
                  <c:v>0.65611280000000005</c:v>
                </c:pt>
                <c:pt idx="44">
                  <c:v>0.65427299999999999</c:v>
                </c:pt>
                <c:pt idx="45">
                  <c:v>0.65274010000000005</c:v>
                </c:pt>
                <c:pt idx="46">
                  <c:v>0.65176889999999998</c:v>
                </c:pt>
                <c:pt idx="47">
                  <c:v>0.65141450000000001</c:v>
                </c:pt>
                <c:pt idx="48">
                  <c:v>0.65154809999999996</c:v>
                </c:pt>
                <c:pt idx="49">
                  <c:v>0.65193120000000004</c:v>
                </c:pt>
                <c:pt idx="50">
                  <c:v>0.6522675</c:v>
                </c:pt>
                <c:pt idx="51">
                  <c:v>0.65232270000000003</c:v>
                </c:pt>
                <c:pt idx="52">
                  <c:v>0.65199660000000004</c:v>
                </c:pt>
                <c:pt idx="53">
                  <c:v>0.65134259999999999</c:v>
                </c:pt>
                <c:pt idx="54">
                  <c:v>0.6505261</c:v>
                </c:pt>
                <c:pt idx="55">
                  <c:v>0.64973939999999997</c:v>
                </c:pt>
                <c:pt idx="56">
                  <c:v>0.64913410000000005</c:v>
                </c:pt>
                <c:pt idx="57">
                  <c:v>0.64877180000000001</c:v>
                </c:pt>
                <c:pt idx="58">
                  <c:v>0.64863689999999996</c:v>
                </c:pt>
                <c:pt idx="59">
                  <c:v>0.64866069999999998</c:v>
                </c:pt>
                <c:pt idx="60">
                  <c:v>0.64876259999999997</c:v>
                </c:pt>
                <c:pt idx="61">
                  <c:v>0.64886840000000001</c:v>
                </c:pt>
                <c:pt idx="62">
                  <c:v>0.64892819999999996</c:v>
                </c:pt>
                <c:pt idx="63">
                  <c:v>0.64892530000000004</c:v>
                </c:pt>
                <c:pt idx="64">
                  <c:v>0.64887410000000001</c:v>
                </c:pt>
                <c:pt idx="65">
                  <c:v>0.64881690000000003</c:v>
                </c:pt>
                <c:pt idx="66">
                  <c:v>0.64881149999999999</c:v>
                </c:pt>
                <c:pt idx="67">
                  <c:v>0.648922</c:v>
                </c:pt>
                <c:pt idx="68">
                  <c:v>0.6492</c:v>
                </c:pt>
                <c:pt idx="69">
                  <c:v>0.64966440000000003</c:v>
                </c:pt>
                <c:pt idx="70">
                  <c:v>0.65029479999999995</c:v>
                </c:pt>
                <c:pt idx="71">
                  <c:v>0.65102709999999997</c:v>
                </c:pt>
                <c:pt idx="72">
                  <c:v>0.65177510000000005</c:v>
                </c:pt>
                <c:pt idx="73">
                  <c:v>0.65244120000000005</c:v>
                </c:pt>
                <c:pt idx="74">
                  <c:v>0.65294989999999997</c:v>
                </c:pt>
                <c:pt idx="75">
                  <c:v>0.65326830000000002</c:v>
                </c:pt>
                <c:pt idx="76">
                  <c:v>0.6534044</c:v>
                </c:pt>
                <c:pt idx="77">
                  <c:v>0.65340149999999997</c:v>
                </c:pt>
                <c:pt idx="78">
                  <c:v>0.65331099999999998</c:v>
                </c:pt>
                <c:pt idx="79">
                  <c:v>0.65317199999999997</c:v>
                </c:pt>
                <c:pt idx="80">
                  <c:v>0.65299660000000004</c:v>
                </c:pt>
                <c:pt idx="81">
                  <c:v>0.65277759999999996</c:v>
                </c:pt>
                <c:pt idx="82">
                  <c:v>0.65249900000000005</c:v>
                </c:pt>
                <c:pt idx="83">
                  <c:v>0.65214839999999996</c:v>
                </c:pt>
                <c:pt idx="84">
                  <c:v>0.6517271</c:v>
                </c:pt>
                <c:pt idx="85">
                  <c:v>0.65125310000000003</c:v>
                </c:pt>
                <c:pt idx="86">
                  <c:v>0.65075989999999995</c:v>
                </c:pt>
                <c:pt idx="87">
                  <c:v>0.65030030000000005</c:v>
                </c:pt>
                <c:pt idx="88">
                  <c:v>0.64994229999999997</c:v>
                </c:pt>
                <c:pt idx="89">
                  <c:v>0.64975550000000004</c:v>
                </c:pt>
                <c:pt idx="90">
                  <c:v>0.64980420000000005</c:v>
                </c:pt>
                <c:pt idx="91">
                  <c:v>0.65012429999999999</c:v>
                </c:pt>
                <c:pt idx="92">
                  <c:v>0.65070320000000004</c:v>
                </c:pt>
                <c:pt idx="93">
                  <c:v>0.65146950000000003</c:v>
                </c:pt>
                <c:pt idx="94">
                  <c:v>0.65229740000000003</c:v>
                </c:pt>
                <c:pt idx="95">
                  <c:v>0.65304059999999997</c:v>
                </c:pt>
                <c:pt idx="96">
                  <c:v>0.65355929999999995</c:v>
                </c:pt>
                <c:pt idx="97">
                  <c:v>0.65377700000000005</c:v>
                </c:pt>
                <c:pt idx="98">
                  <c:v>0.65371000000000001</c:v>
                </c:pt>
                <c:pt idx="99">
                  <c:v>0.65347149999999998</c:v>
                </c:pt>
                <c:pt idx="100">
                  <c:v>0.65323379999999998</c:v>
                </c:pt>
                <c:pt idx="101">
                  <c:v>0.65316289999999999</c:v>
                </c:pt>
                <c:pt idx="102">
                  <c:v>0.65337199999999995</c:v>
                </c:pt>
                <c:pt idx="103">
                  <c:v>0.65387580000000001</c:v>
                </c:pt>
                <c:pt idx="104">
                  <c:v>0.65460689999999999</c:v>
                </c:pt>
                <c:pt idx="105">
                  <c:v>0.65544380000000002</c:v>
                </c:pt>
                <c:pt idx="106">
                  <c:v>0.65626390000000001</c:v>
                </c:pt>
                <c:pt idx="107">
                  <c:v>0.65697159999999999</c:v>
                </c:pt>
                <c:pt idx="108">
                  <c:v>0.65751859999999995</c:v>
                </c:pt>
                <c:pt idx="109">
                  <c:v>0.65791230000000001</c:v>
                </c:pt>
                <c:pt idx="110">
                  <c:v>0.65819859999999997</c:v>
                </c:pt>
                <c:pt idx="111">
                  <c:v>0.65843589999999996</c:v>
                </c:pt>
                <c:pt idx="112">
                  <c:v>0.65866539999999996</c:v>
                </c:pt>
                <c:pt idx="113">
                  <c:v>0.65890320000000002</c:v>
                </c:pt>
                <c:pt idx="114">
                  <c:v>0.65914669999999997</c:v>
                </c:pt>
                <c:pt idx="115">
                  <c:v>0.65938819999999998</c:v>
                </c:pt>
                <c:pt idx="116">
                  <c:v>0.65962600000000005</c:v>
                </c:pt>
                <c:pt idx="117">
                  <c:v>0.65987039999999997</c:v>
                </c:pt>
                <c:pt idx="118">
                  <c:v>0.66013999999999995</c:v>
                </c:pt>
                <c:pt idx="119">
                  <c:v>0.66045419999999999</c:v>
                </c:pt>
                <c:pt idx="120">
                  <c:v>0.66082050000000003</c:v>
                </c:pt>
                <c:pt idx="121">
                  <c:v>0.66122840000000005</c:v>
                </c:pt>
                <c:pt idx="122">
                  <c:v>0.66165350000000001</c:v>
                </c:pt>
                <c:pt idx="123">
                  <c:v>0.66206379999999998</c:v>
                </c:pt>
                <c:pt idx="124">
                  <c:v>0.6624293</c:v>
                </c:pt>
                <c:pt idx="125">
                  <c:v>0.66272209999999998</c:v>
                </c:pt>
                <c:pt idx="126">
                  <c:v>0.66291610000000001</c:v>
                </c:pt>
                <c:pt idx="127">
                  <c:v>0.66298889999999999</c:v>
                </c:pt>
                <c:pt idx="128">
                  <c:v>0.66292859999999998</c:v>
                </c:pt>
                <c:pt idx="129">
                  <c:v>0.66274480000000002</c:v>
                </c:pt>
                <c:pt idx="130">
                  <c:v>0.66247449999999997</c:v>
                </c:pt>
                <c:pt idx="131">
                  <c:v>0.66218129999999997</c:v>
                </c:pt>
                <c:pt idx="132">
                  <c:v>0.66193550000000001</c:v>
                </c:pt>
                <c:pt idx="133">
                  <c:v>0.66179719999999997</c:v>
                </c:pt>
                <c:pt idx="134">
                  <c:v>0.66179969999999999</c:v>
                </c:pt>
                <c:pt idx="135">
                  <c:v>0.66194209999999998</c:v>
                </c:pt>
                <c:pt idx="136">
                  <c:v>0.66219749999999999</c:v>
                </c:pt>
                <c:pt idx="137">
                  <c:v>0.662524</c:v>
                </c:pt>
                <c:pt idx="138">
                  <c:v>0.66288029999999998</c:v>
                </c:pt>
                <c:pt idx="139">
                  <c:v>0.66322650000000005</c:v>
                </c:pt>
                <c:pt idx="140">
                  <c:v>0.66352719999999998</c:v>
                </c:pt>
                <c:pt idx="141">
                  <c:v>0.66375280000000003</c:v>
                </c:pt>
                <c:pt idx="142">
                  <c:v>0.66387770000000002</c:v>
                </c:pt>
                <c:pt idx="143">
                  <c:v>0.66388820000000004</c:v>
                </c:pt>
                <c:pt idx="144">
                  <c:v>0.66378899999999996</c:v>
                </c:pt>
                <c:pt idx="145">
                  <c:v>0.66361060000000005</c:v>
                </c:pt>
                <c:pt idx="146">
                  <c:v>0.66340849999999996</c:v>
                </c:pt>
                <c:pt idx="147">
                  <c:v>0.66325210000000001</c:v>
                </c:pt>
                <c:pt idx="148">
                  <c:v>0.66321560000000002</c:v>
                </c:pt>
                <c:pt idx="149">
                  <c:v>0.66334409999999999</c:v>
                </c:pt>
                <c:pt idx="150">
                  <c:v>0.66362580000000004</c:v>
                </c:pt>
                <c:pt idx="151">
                  <c:v>0.66397419999999996</c:v>
                </c:pt>
                <c:pt idx="152">
                  <c:v>0.66425860000000003</c:v>
                </c:pt>
                <c:pt idx="153">
                  <c:v>0.66435860000000002</c:v>
                </c:pt>
                <c:pt idx="154">
                  <c:v>0.66421280000000005</c:v>
                </c:pt>
                <c:pt idx="155">
                  <c:v>0.66384509999999997</c:v>
                </c:pt>
                <c:pt idx="156">
                  <c:v>0.66334329999999997</c:v>
                </c:pt>
                <c:pt idx="157">
                  <c:v>0.6628349</c:v>
                </c:pt>
                <c:pt idx="158">
                  <c:v>0.66244289999999995</c:v>
                </c:pt>
                <c:pt idx="159">
                  <c:v>0.66227259999999999</c:v>
                </c:pt>
                <c:pt idx="160">
                  <c:v>0.66238980000000003</c:v>
                </c:pt>
                <c:pt idx="161">
                  <c:v>0.66280729999999999</c:v>
                </c:pt>
                <c:pt idx="162">
                  <c:v>0.66348989999999997</c:v>
                </c:pt>
                <c:pt idx="163">
                  <c:v>0.66436309999999998</c:v>
                </c:pt>
                <c:pt idx="164">
                  <c:v>0.66533960000000003</c:v>
                </c:pt>
                <c:pt idx="165">
                  <c:v>0.66632910000000001</c:v>
                </c:pt>
                <c:pt idx="166">
                  <c:v>0.66725909999999999</c:v>
                </c:pt>
                <c:pt idx="167">
                  <c:v>0.66808900000000004</c:v>
                </c:pt>
                <c:pt idx="168">
                  <c:v>0.66880830000000002</c:v>
                </c:pt>
                <c:pt idx="169">
                  <c:v>0.66943730000000001</c:v>
                </c:pt>
                <c:pt idx="170">
                  <c:v>0.6700159</c:v>
                </c:pt>
                <c:pt idx="171">
                  <c:v>0.67058810000000002</c:v>
                </c:pt>
                <c:pt idx="172">
                  <c:v>0.67117910000000003</c:v>
                </c:pt>
                <c:pt idx="173">
                  <c:v>0.6717805</c:v>
                </c:pt>
                <c:pt idx="174">
                  <c:v>0.67234300000000002</c:v>
                </c:pt>
                <c:pt idx="175">
                  <c:v>0.67279160000000005</c:v>
                </c:pt>
                <c:pt idx="176">
                  <c:v>0.6730564</c:v>
                </c:pt>
                <c:pt idx="177">
                  <c:v>0.6731026</c:v>
                </c:pt>
                <c:pt idx="178">
                  <c:v>0.67295320000000003</c:v>
                </c:pt>
                <c:pt idx="179">
                  <c:v>0.67268689999999998</c:v>
                </c:pt>
                <c:pt idx="180">
                  <c:v>0.67241720000000005</c:v>
                </c:pt>
                <c:pt idx="181">
                  <c:v>0.67224980000000001</c:v>
                </c:pt>
                <c:pt idx="182">
                  <c:v>0.67226059999999999</c:v>
                </c:pt>
                <c:pt idx="183">
                  <c:v>0.6724774</c:v>
                </c:pt>
                <c:pt idx="184">
                  <c:v>0.67287799999999998</c:v>
                </c:pt>
                <c:pt idx="185">
                  <c:v>0.67340250000000001</c:v>
                </c:pt>
                <c:pt idx="186">
                  <c:v>0.67396999999999996</c:v>
                </c:pt>
                <c:pt idx="187">
                  <c:v>0.67450339999999998</c:v>
                </c:pt>
                <c:pt idx="188">
                  <c:v>0.67493440000000005</c:v>
                </c:pt>
                <c:pt idx="189">
                  <c:v>0.67521799999999998</c:v>
                </c:pt>
                <c:pt idx="190">
                  <c:v>0.67533770000000004</c:v>
                </c:pt>
                <c:pt idx="191">
                  <c:v>0.67530829999999997</c:v>
                </c:pt>
                <c:pt idx="192">
                  <c:v>0.67517389999999999</c:v>
                </c:pt>
                <c:pt idx="193">
                  <c:v>0.67499799999999999</c:v>
                </c:pt>
                <c:pt idx="194">
                  <c:v>0.67485510000000004</c:v>
                </c:pt>
                <c:pt idx="195">
                  <c:v>0.67481029999999997</c:v>
                </c:pt>
                <c:pt idx="196">
                  <c:v>0.67490380000000005</c:v>
                </c:pt>
                <c:pt idx="197">
                  <c:v>0.67514839999999998</c:v>
                </c:pt>
                <c:pt idx="198">
                  <c:v>0.67552920000000005</c:v>
                </c:pt>
                <c:pt idx="199">
                  <c:v>0.67601719999999998</c:v>
                </c:pt>
                <c:pt idx="200">
                  <c:v>0.67657940000000005</c:v>
                </c:pt>
                <c:pt idx="201">
                  <c:v>0.67719510000000005</c:v>
                </c:pt>
                <c:pt idx="202">
                  <c:v>0.67785669999999998</c:v>
                </c:pt>
                <c:pt idx="203">
                  <c:v>0.6785658</c:v>
                </c:pt>
                <c:pt idx="204">
                  <c:v>0.67932130000000002</c:v>
                </c:pt>
                <c:pt idx="205">
                  <c:v>0.6801083</c:v>
                </c:pt>
                <c:pt idx="206">
                  <c:v>0.68089169999999999</c:v>
                </c:pt>
                <c:pt idx="207">
                  <c:v>0.68162639999999997</c:v>
                </c:pt>
                <c:pt idx="208">
                  <c:v>0.68226549999999997</c:v>
                </c:pt>
                <c:pt idx="209">
                  <c:v>0.68277829999999995</c:v>
                </c:pt>
                <c:pt idx="210">
                  <c:v>0.6831642</c:v>
                </c:pt>
                <c:pt idx="211">
                  <c:v>0.68345920000000004</c:v>
                </c:pt>
                <c:pt idx="212">
                  <c:v>0.68372920000000004</c:v>
                </c:pt>
                <c:pt idx="213">
                  <c:v>0.68404310000000002</c:v>
                </c:pt>
                <c:pt idx="214">
                  <c:v>0.68445489999999998</c:v>
                </c:pt>
                <c:pt idx="215">
                  <c:v>0.68498340000000002</c:v>
                </c:pt>
                <c:pt idx="216">
                  <c:v>0.68561289999999997</c:v>
                </c:pt>
                <c:pt idx="217">
                  <c:v>0.68630729999999995</c:v>
                </c:pt>
                <c:pt idx="218">
                  <c:v>0.68702169999999996</c:v>
                </c:pt>
                <c:pt idx="219">
                  <c:v>0.68771289999999996</c:v>
                </c:pt>
                <c:pt idx="220">
                  <c:v>0.68833239999999996</c:v>
                </c:pt>
                <c:pt idx="221">
                  <c:v>0.6888341</c:v>
                </c:pt>
                <c:pt idx="222">
                  <c:v>0.68918210000000002</c:v>
                </c:pt>
                <c:pt idx="223">
                  <c:v>0.68936390000000003</c:v>
                </c:pt>
                <c:pt idx="224">
                  <c:v>0.6894074</c:v>
                </c:pt>
                <c:pt idx="225">
                  <c:v>0.68938200000000005</c:v>
                </c:pt>
                <c:pt idx="226">
                  <c:v>0.68939240000000002</c:v>
                </c:pt>
                <c:pt idx="227">
                  <c:v>0.68954559999999998</c:v>
                </c:pt>
                <c:pt idx="228">
                  <c:v>0.68992419999999999</c:v>
                </c:pt>
                <c:pt idx="229">
                  <c:v>0.69056399999999996</c:v>
                </c:pt>
                <c:pt idx="230">
                  <c:v>0.691438</c:v>
                </c:pt>
                <c:pt idx="231">
                  <c:v>0.69246240000000003</c:v>
                </c:pt>
                <c:pt idx="232">
                  <c:v>0.69351819999999997</c:v>
                </c:pt>
                <c:pt idx="233">
                  <c:v>0.69449839999999996</c:v>
                </c:pt>
                <c:pt idx="234">
                  <c:v>0.69533319999999998</c:v>
                </c:pt>
                <c:pt idx="235">
                  <c:v>0.69601369999999996</c:v>
                </c:pt>
                <c:pt idx="236">
                  <c:v>0.69658279999999995</c:v>
                </c:pt>
                <c:pt idx="237">
                  <c:v>0.69711639999999997</c:v>
                </c:pt>
                <c:pt idx="238">
                  <c:v>0.6976909</c:v>
                </c:pt>
                <c:pt idx="239">
                  <c:v>0.69835740000000002</c:v>
                </c:pt>
                <c:pt idx="240">
                  <c:v>0.69913219999999998</c:v>
                </c:pt>
                <c:pt idx="241">
                  <c:v>0.69999739999999999</c:v>
                </c:pt>
                <c:pt idx="242">
                  <c:v>0.70091570000000003</c:v>
                </c:pt>
                <c:pt idx="243">
                  <c:v>0.70184310000000005</c:v>
                </c:pt>
                <c:pt idx="244">
                  <c:v>0.70274429999999999</c:v>
                </c:pt>
                <c:pt idx="245">
                  <c:v>0.70359550000000004</c:v>
                </c:pt>
                <c:pt idx="246">
                  <c:v>0.70437609999999995</c:v>
                </c:pt>
                <c:pt idx="247">
                  <c:v>0.70506080000000004</c:v>
                </c:pt>
                <c:pt idx="248">
                  <c:v>0.70561589999999996</c:v>
                </c:pt>
                <c:pt idx="249">
                  <c:v>0.7060014</c:v>
                </c:pt>
                <c:pt idx="250">
                  <c:v>0.70618769999999997</c:v>
                </c:pt>
                <c:pt idx="251">
                  <c:v>0.70616809999999997</c:v>
                </c:pt>
                <c:pt idx="252">
                  <c:v>0.70596979999999998</c:v>
                </c:pt>
                <c:pt idx="253">
                  <c:v>0.70564850000000001</c:v>
                </c:pt>
                <c:pt idx="254">
                  <c:v>0.70527830000000002</c:v>
                </c:pt>
                <c:pt idx="255">
                  <c:v>0.70493280000000003</c:v>
                </c:pt>
                <c:pt idx="256">
                  <c:v>0.70466150000000005</c:v>
                </c:pt>
                <c:pt idx="257">
                  <c:v>0.70448319999999998</c:v>
                </c:pt>
                <c:pt idx="258">
                  <c:v>0.70438140000000005</c:v>
                </c:pt>
                <c:pt idx="259">
                  <c:v>0.70431639999999995</c:v>
                </c:pt>
                <c:pt idx="260">
                  <c:v>0.7042368</c:v>
                </c:pt>
                <c:pt idx="261">
                  <c:v>0.70410320000000004</c:v>
                </c:pt>
                <c:pt idx="262">
                  <c:v>0.70390719999999996</c:v>
                </c:pt>
                <c:pt idx="263">
                  <c:v>0.703677</c:v>
                </c:pt>
                <c:pt idx="264">
                  <c:v>0.70346830000000005</c:v>
                </c:pt>
                <c:pt idx="265">
                  <c:v>0.70334039999999998</c:v>
                </c:pt>
                <c:pt idx="266">
                  <c:v>0.70334140000000001</c:v>
                </c:pt>
                <c:pt idx="267">
                  <c:v>0.70349410000000001</c:v>
                </c:pt>
                <c:pt idx="268">
                  <c:v>0.7037949</c:v>
                </c:pt>
                <c:pt idx="269">
                  <c:v>0.70421860000000003</c:v>
                </c:pt>
                <c:pt idx="270">
                  <c:v>0.70472480000000004</c:v>
                </c:pt>
                <c:pt idx="271">
                  <c:v>0.70526869999999997</c:v>
                </c:pt>
                <c:pt idx="272">
                  <c:v>0.70580449999999995</c:v>
                </c:pt>
                <c:pt idx="273">
                  <c:v>0.70629549999999997</c:v>
                </c:pt>
                <c:pt idx="274">
                  <c:v>0.7067177</c:v>
                </c:pt>
                <c:pt idx="275">
                  <c:v>0.70705859999999998</c:v>
                </c:pt>
                <c:pt idx="276">
                  <c:v>0.70731820000000001</c:v>
                </c:pt>
                <c:pt idx="277">
                  <c:v>0.70750610000000003</c:v>
                </c:pt>
                <c:pt idx="278">
                  <c:v>0.70763949999999998</c:v>
                </c:pt>
                <c:pt idx="279">
                  <c:v>0.70773640000000004</c:v>
                </c:pt>
                <c:pt idx="280">
                  <c:v>0.70781329999999998</c:v>
                </c:pt>
                <c:pt idx="281">
                  <c:v>0.70787659999999997</c:v>
                </c:pt>
                <c:pt idx="282">
                  <c:v>0.70791919999999997</c:v>
                </c:pt>
                <c:pt idx="283">
                  <c:v>0.70791930000000003</c:v>
                </c:pt>
                <c:pt idx="284">
                  <c:v>0.70784590000000003</c:v>
                </c:pt>
                <c:pt idx="285">
                  <c:v>0.70767190000000002</c:v>
                </c:pt>
                <c:pt idx="286">
                  <c:v>0.70738449999999997</c:v>
                </c:pt>
                <c:pt idx="287">
                  <c:v>0.70699489999999998</c:v>
                </c:pt>
                <c:pt idx="288">
                  <c:v>0.7065361</c:v>
                </c:pt>
                <c:pt idx="289">
                  <c:v>0.70605830000000003</c:v>
                </c:pt>
                <c:pt idx="290">
                  <c:v>0.70561269999999998</c:v>
                </c:pt>
                <c:pt idx="291">
                  <c:v>0.70523360000000002</c:v>
                </c:pt>
                <c:pt idx="292">
                  <c:v>0.70493329999999998</c:v>
                </c:pt>
                <c:pt idx="293">
                  <c:v>0.70469680000000001</c:v>
                </c:pt>
                <c:pt idx="294">
                  <c:v>0.70449229999999996</c:v>
                </c:pt>
                <c:pt idx="295">
                  <c:v>0.70428100000000005</c:v>
                </c:pt>
                <c:pt idx="296">
                  <c:v>0.70403389999999999</c:v>
                </c:pt>
                <c:pt idx="297">
                  <c:v>0.70373719999999995</c:v>
                </c:pt>
                <c:pt idx="298">
                  <c:v>0.70339260000000003</c:v>
                </c:pt>
                <c:pt idx="299">
                  <c:v>0.70300910000000005</c:v>
                </c:pt>
                <c:pt idx="300">
                  <c:v>0.70259490000000002</c:v>
                </c:pt>
                <c:pt idx="301">
                  <c:v>0.70215399999999994</c:v>
                </c:pt>
                <c:pt idx="302">
                  <c:v>0.70168819999999998</c:v>
                </c:pt>
                <c:pt idx="303">
                  <c:v>0.70120510000000003</c:v>
                </c:pt>
                <c:pt idx="304">
                  <c:v>0.70073030000000003</c:v>
                </c:pt>
                <c:pt idx="305">
                  <c:v>0.70030619999999999</c:v>
                </c:pt>
                <c:pt idx="306">
                  <c:v>0.69998970000000005</c:v>
                </c:pt>
                <c:pt idx="307">
                  <c:v>0.69983609999999996</c:v>
                </c:pt>
                <c:pt idx="308">
                  <c:v>0.69987560000000004</c:v>
                </c:pt>
                <c:pt idx="309">
                  <c:v>0.70010059999999996</c:v>
                </c:pt>
                <c:pt idx="310">
                  <c:v>0.70046019999999998</c:v>
                </c:pt>
                <c:pt idx="311">
                  <c:v>0.70087619999999995</c:v>
                </c:pt>
                <c:pt idx="312">
                  <c:v>0.70126160000000004</c:v>
                </c:pt>
                <c:pt idx="313">
                  <c:v>0.70155270000000003</c:v>
                </c:pt>
                <c:pt idx="314">
                  <c:v>0.70173110000000005</c:v>
                </c:pt>
                <c:pt idx="315">
                  <c:v>0.70182639999999996</c:v>
                </c:pt>
                <c:pt idx="316">
                  <c:v>0.70190529999999995</c:v>
                </c:pt>
                <c:pt idx="317">
                  <c:v>0.7020402</c:v>
                </c:pt>
                <c:pt idx="318">
                  <c:v>0.70229160000000002</c:v>
                </c:pt>
                <c:pt idx="319">
                  <c:v>0.70268149999999996</c:v>
                </c:pt>
                <c:pt idx="320">
                  <c:v>0.70319149999999997</c:v>
                </c:pt>
                <c:pt idx="321">
                  <c:v>0.70376709999999998</c:v>
                </c:pt>
                <c:pt idx="322">
                  <c:v>0.70434169999999996</c:v>
                </c:pt>
                <c:pt idx="323">
                  <c:v>0.70485529999999996</c:v>
                </c:pt>
                <c:pt idx="324">
                  <c:v>0.70526730000000004</c:v>
                </c:pt>
                <c:pt idx="325">
                  <c:v>0.70556810000000003</c:v>
                </c:pt>
                <c:pt idx="326">
                  <c:v>0.70577120000000004</c:v>
                </c:pt>
                <c:pt idx="327">
                  <c:v>0.70590450000000005</c:v>
                </c:pt>
                <c:pt idx="328">
                  <c:v>0.70599440000000002</c:v>
                </c:pt>
                <c:pt idx="329">
                  <c:v>0.70605819999999997</c:v>
                </c:pt>
                <c:pt idx="330">
                  <c:v>0.70609869999999997</c:v>
                </c:pt>
                <c:pt idx="331">
                  <c:v>0.70610649999999997</c:v>
                </c:pt>
                <c:pt idx="332">
                  <c:v>0.7060649</c:v>
                </c:pt>
                <c:pt idx="333">
                  <c:v>0.70595839999999999</c:v>
                </c:pt>
                <c:pt idx="334">
                  <c:v>0.70578240000000003</c:v>
                </c:pt>
                <c:pt idx="335">
                  <c:v>0.70554669999999997</c:v>
                </c:pt>
                <c:pt idx="336">
                  <c:v>0.70527969999999995</c:v>
                </c:pt>
                <c:pt idx="337">
                  <c:v>0.70502100000000001</c:v>
                </c:pt>
                <c:pt idx="338">
                  <c:v>0.70481819999999995</c:v>
                </c:pt>
                <c:pt idx="339">
                  <c:v>0.70471410000000001</c:v>
                </c:pt>
                <c:pt idx="340">
                  <c:v>0.70473330000000001</c:v>
                </c:pt>
                <c:pt idx="341">
                  <c:v>0.70487639999999996</c:v>
                </c:pt>
                <c:pt idx="342">
                  <c:v>0.70511740000000001</c:v>
                </c:pt>
                <c:pt idx="343">
                  <c:v>0.70541379999999998</c:v>
                </c:pt>
                <c:pt idx="344">
                  <c:v>0.70571399999999995</c:v>
                </c:pt>
                <c:pt idx="345">
                  <c:v>0.70597880000000002</c:v>
                </c:pt>
                <c:pt idx="346">
                  <c:v>0.70618990000000004</c:v>
                </c:pt>
                <c:pt idx="347">
                  <c:v>0.70635300000000001</c:v>
                </c:pt>
                <c:pt idx="348">
                  <c:v>0.70649309999999998</c:v>
                </c:pt>
                <c:pt idx="349">
                  <c:v>0.70664059999999995</c:v>
                </c:pt>
                <c:pt idx="350">
                  <c:v>0.70681729999999998</c:v>
                </c:pt>
                <c:pt idx="351">
                  <c:v>0.70702489999999996</c:v>
                </c:pt>
                <c:pt idx="352">
                  <c:v>0.70724509999999996</c:v>
                </c:pt>
                <c:pt idx="353">
                  <c:v>0.70744609999999997</c:v>
                </c:pt>
                <c:pt idx="354">
                  <c:v>0.70760149999999999</c:v>
                </c:pt>
                <c:pt idx="355">
                  <c:v>0.70769979999999999</c:v>
                </c:pt>
                <c:pt idx="356">
                  <c:v>0.70775250000000001</c:v>
                </c:pt>
                <c:pt idx="357">
                  <c:v>0.7077888</c:v>
                </c:pt>
                <c:pt idx="358">
                  <c:v>0.70784539999999996</c:v>
                </c:pt>
                <c:pt idx="359">
                  <c:v>0.70795070000000004</c:v>
                </c:pt>
                <c:pt idx="360">
                  <c:v>0.70811279999999999</c:v>
                </c:pt>
                <c:pt idx="361">
                  <c:v>0.70831730000000004</c:v>
                </c:pt>
                <c:pt idx="362">
                  <c:v>0.70853180000000004</c:v>
                </c:pt>
                <c:pt idx="363">
                  <c:v>0.70872290000000004</c:v>
                </c:pt>
                <c:pt idx="364">
                  <c:v>0.70886769999999999</c:v>
                </c:pt>
                <c:pt idx="365">
                  <c:v>0.70896919999999997</c:v>
                </c:pt>
                <c:pt idx="366">
                  <c:v>0.70905879999999999</c:v>
                </c:pt>
                <c:pt idx="367">
                  <c:v>0.70918760000000003</c:v>
                </c:pt>
                <c:pt idx="368">
                  <c:v>0.70940460000000005</c:v>
                </c:pt>
                <c:pt idx="369">
                  <c:v>0.70973589999999998</c:v>
                </c:pt>
                <c:pt idx="370">
                  <c:v>0.7101729</c:v>
                </c:pt>
                <c:pt idx="371">
                  <c:v>0.71066989999999997</c:v>
                </c:pt>
                <c:pt idx="372">
                  <c:v>0.71115620000000002</c:v>
                </c:pt>
                <c:pt idx="373">
                  <c:v>0.71154770000000001</c:v>
                </c:pt>
                <c:pt idx="374">
                  <c:v>0.71177789999999996</c:v>
                </c:pt>
                <c:pt idx="375">
                  <c:v>0.71181749999999999</c:v>
                </c:pt>
                <c:pt idx="376">
                  <c:v>0.71168920000000002</c:v>
                </c:pt>
                <c:pt idx="377">
                  <c:v>0.71146200000000004</c:v>
                </c:pt>
                <c:pt idx="378">
                  <c:v>0.71123610000000004</c:v>
                </c:pt>
                <c:pt idx="379">
                  <c:v>0.71111659999999999</c:v>
                </c:pt>
                <c:pt idx="380">
                  <c:v>0.71117839999999999</c:v>
                </c:pt>
                <c:pt idx="381">
                  <c:v>0.71145579999999997</c:v>
                </c:pt>
                <c:pt idx="382">
                  <c:v>0.7119316</c:v>
                </c:pt>
                <c:pt idx="383">
                  <c:v>0.71254720000000005</c:v>
                </c:pt>
                <c:pt idx="384">
                  <c:v>0.71321199999999996</c:v>
                </c:pt>
                <c:pt idx="385">
                  <c:v>0.71382679999999998</c:v>
                </c:pt>
                <c:pt idx="386">
                  <c:v>0.71431359999999999</c:v>
                </c:pt>
                <c:pt idx="387">
                  <c:v>0.71462210000000004</c:v>
                </c:pt>
                <c:pt idx="388">
                  <c:v>0.71474550000000003</c:v>
                </c:pt>
                <c:pt idx="389">
                  <c:v>0.71471410000000002</c:v>
                </c:pt>
                <c:pt idx="390">
                  <c:v>0.71458829999999995</c:v>
                </c:pt>
                <c:pt idx="391">
                  <c:v>0.71444110000000005</c:v>
                </c:pt>
                <c:pt idx="392">
                  <c:v>0.71433880000000005</c:v>
                </c:pt>
                <c:pt idx="393">
                  <c:v>0.71433679999999999</c:v>
                </c:pt>
                <c:pt idx="394">
                  <c:v>0.71446339999999997</c:v>
                </c:pt>
                <c:pt idx="395">
                  <c:v>0.71471839999999998</c:v>
                </c:pt>
                <c:pt idx="396">
                  <c:v>0.71507100000000001</c:v>
                </c:pt>
                <c:pt idx="397">
                  <c:v>0.71546690000000002</c:v>
                </c:pt>
                <c:pt idx="398">
                  <c:v>0.71583909999999995</c:v>
                </c:pt>
                <c:pt idx="399">
                  <c:v>0.71612019999999998</c:v>
                </c:pt>
                <c:pt idx="400">
                  <c:v>0.71626480000000003</c:v>
                </c:pt>
                <c:pt idx="401">
                  <c:v>0.71625720000000004</c:v>
                </c:pt>
                <c:pt idx="402">
                  <c:v>0.7161151</c:v>
                </c:pt>
                <c:pt idx="403">
                  <c:v>0.71588099999999999</c:v>
                </c:pt>
                <c:pt idx="404">
                  <c:v>0.71561129999999995</c:v>
                </c:pt>
                <c:pt idx="405">
                  <c:v>0.71536560000000005</c:v>
                </c:pt>
                <c:pt idx="406">
                  <c:v>0.71518910000000002</c:v>
                </c:pt>
                <c:pt idx="407">
                  <c:v>0.71511210000000003</c:v>
                </c:pt>
                <c:pt idx="408">
                  <c:v>0.71514449999999996</c:v>
                </c:pt>
                <c:pt idx="409">
                  <c:v>0.71527929999999995</c:v>
                </c:pt>
                <c:pt idx="410">
                  <c:v>0.71549620000000003</c:v>
                </c:pt>
                <c:pt idx="411">
                  <c:v>0.71576919999999999</c:v>
                </c:pt>
                <c:pt idx="412">
                  <c:v>0.71607200000000004</c:v>
                </c:pt>
                <c:pt idx="413">
                  <c:v>0.71637879999999998</c:v>
                </c:pt>
                <c:pt idx="414">
                  <c:v>0.71666700000000005</c:v>
                </c:pt>
                <c:pt idx="415">
                  <c:v>0.71691939999999998</c:v>
                </c:pt>
                <c:pt idx="416">
                  <c:v>0.71712330000000002</c:v>
                </c:pt>
                <c:pt idx="417">
                  <c:v>0.7172752</c:v>
                </c:pt>
                <c:pt idx="418">
                  <c:v>0.71738029999999997</c:v>
                </c:pt>
                <c:pt idx="419">
                  <c:v>0.71745340000000002</c:v>
                </c:pt>
                <c:pt idx="420">
                  <c:v>0.71751290000000001</c:v>
                </c:pt>
                <c:pt idx="421">
                  <c:v>0.71757610000000005</c:v>
                </c:pt>
                <c:pt idx="422">
                  <c:v>0.71765279999999998</c:v>
                </c:pt>
                <c:pt idx="423">
                  <c:v>0.71774039999999995</c:v>
                </c:pt>
                <c:pt idx="424">
                  <c:v>0.71782400000000002</c:v>
                </c:pt>
                <c:pt idx="425">
                  <c:v>0.71787909999999999</c:v>
                </c:pt>
                <c:pt idx="426">
                  <c:v>0.71788169999999996</c:v>
                </c:pt>
                <c:pt idx="427">
                  <c:v>0.7178156</c:v>
                </c:pt>
                <c:pt idx="428">
                  <c:v>0.71767939999999997</c:v>
                </c:pt>
                <c:pt idx="429">
                  <c:v>0.71748959999999995</c:v>
                </c:pt>
                <c:pt idx="430">
                  <c:v>0.71727649999999998</c:v>
                </c:pt>
                <c:pt idx="431">
                  <c:v>0.71707799999999999</c:v>
                </c:pt>
                <c:pt idx="432">
                  <c:v>0.71692690000000003</c:v>
                </c:pt>
                <c:pt idx="433">
                  <c:v>0.71684510000000001</c:v>
                </c:pt>
                <c:pt idx="434">
                  <c:v>0.71683600000000003</c:v>
                </c:pt>
                <c:pt idx="435">
                  <c:v>0.71688499999999999</c:v>
                </c:pt>
                <c:pt idx="436">
                  <c:v>0.71696020000000005</c:v>
                </c:pt>
                <c:pt idx="437">
                  <c:v>0.71702250000000001</c:v>
                </c:pt>
                <c:pt idx="438">
                  <c:v>0.71703649999999997</c:v>
                </c:pt>
                <c:pt idx="439">
                  <c:v>0.71697690000000003</c:v>
                </c:pt>
                <c:pt idx="440">
                  <c:v>0.71683839999999999</c:v>
                </c:pt>
                <c:pt idx="441">
                  <c:v>0.71663670000000002</c:v>
                </c:pt>
                <c:pt idx="442">
                  <c:v>0.71640760000000003</c:v>
                </c:pt>
                <c:pt idx="443">
                  <c:v>0.71619520000000003</c:v>
                </c:pt>
                <c:pt idx="444">
                  <c:v>0.71604060000000003</c:v>
                </c:pt>
                <c:pt idx="445">
                  <c:v>0.71597069999999996</c:v>
                </c:pt>
                <c:pt idx="446">
                  <c:v>0.71598870000000003</c:v>
                </c:pt>
                <c:pt idx="447">
                  <c:v>0.71607359999999998</c:v>
                </c:pt>
                <c:pt idx="448">
                  <c:v>0.71618519999999997</c:v>
                </c:pt>
                <c:pt idx="449">
                  <c:v>0.71628060000000005</c:v>
                </c:pt>
                <c:pt idx="450">
                  <c:v>0.71632700000000005</c:v>
                </c:pt>
                <c:pt idx="451">
                  <c:v>0.71631310000000004</c:v>
                </c:pt>
                <c:pt idx="452">
                  <c:v>0.71625300000000003</c:v>
                </c:pt>
                <c:pt idx="453">
                  <c:v>0.71617819999999999</c:v>
                </c:pt>
                <c:pt idx="454">
                  <c:v>0.71612299999999995</c:v>
                </c:pt>
                <c:pt idx="455">
                  <c:v>0.71610669999999998</c:v>
                </c:pt>
                <c:pt idx="456">
                  <c:v>0.71612699999999996</c:v>
                </c:pt>
                <c:pt idx="457">
                  <c:v>0.71615830000000003</c:v>
                </c:pt>
                <c:pt idx="458">
                  <c:v>0.7161651</c:v>
                </c:pt>
                <c:pt idx="459">
                  <c:v>0.71611360000000002</c:v>
                </c:pt>
                <c:pt idx="460">
                  <c:v>0.71598890000000004</c:v>
                </c:pt>
                <c:pt idx="461">
                  <c:v>0.71580250000000001</c:v>
                </c:pt>
                <c:pt idx="462">
                  <c:v>0.7155899</c:v>
                </c:pt>
                <c:pt idx="463">
                  <c:v>0.7153986</c:v>
                </c:pt>
                <c:pt idx="464">
                  <c:v>0.71526829999999997</c:v>
                </c:pt>
                <c:pt idx="465">
                  <c:v>0.71522169999999996</c:v>
                </c:pt>
                <c:pt idx="466">
                  <c:v>0.71525159999999999</c:v>
                </c:pt>
                <c:pt idx="467">
                  <c:v>0.71532569999999995</c:v>
                </c:pt>
                <c:pt idx="468">
                  <c:v>0.7153929</c:v>
                </c:pt>
                <c:pt idx="469">
                  <c:v>0.71540219999999999</c:v>
                </c:pt>
                <c:pt idx="470">
                  <c:v>0.71531909999999999</c:v>
                </c:pt>
                <c:pt idx="471">
                  <c:v>0.71513020000000005</c:v>
                </c:pt>
                <c:pt idx="472">
                  <c:v>0.7148468</c:v>
                </c:pt>
                <c:pt idx="473">
                  <c:v>0.71449609999999997</c:v>
                </c:pt>
                <c:pt idx="474">
                  <c:v>0.7141132</c:v>
                </c:pt>
                <c:pt idx="475">
                  <c:v>0.71372869999999999</c:v>
                </c:pt>
                <c:pt idx="476">
                  <c:v>0.71336719999999998</c:v>
                </c:pt>
                <c:pt idx="477">
                  <c:v>0.71304579999999995</c:v>
                </c:pt>
                <c:pt idx="478">
                  <c:v>0.71277570000000001</c:v>
                </c:pt>
                <c:pt idx="479">
                  <c:v>0.71256819999999998</c:v>
                </c:pt>
                <c:pt idx="480">
                  <c:v>0.71243679999999998</c:v>
                </c:pt>
                <c:pt idx="481">
                  <c:v>0.71239470000000005</c:v>
                </c:pt>
                <c:pt idx="482">
                  <c:v>0.71245239999999999</c:v>
                </c:pt>
                <c:pt idx="483">
                  <c:v>0.71260820000000002</c:v>
                </c:pt>
                <c:pt idx="484">
                  <c:v>0.71284559999999997</c:v>
                </c:pt>
                <c:pt idx="485">
                  <c:v>0.7131284</c:v>
                </c:pt>
                <c:pt idx="486">
                  <c:v>0.71340680000000001</c:v>
                </c:pt>
                <c:pt idx="487">
                  <c:v>0.71362979999999998</c:v>
                </c:pt>
                <c:pt idx="488">
                  <c:v>0.71375480000000002</c:v>
                </c:pt>
                <c:pt idx="489">
                  <c:v>0.71376110000000004</c:v>
                </c:pt>
                <c:pt idx="490">
                  <c:v>0.71365540000000005</c:v>
                </c:pt>
                <c:pt idx="491">
                  <c:v>0.71346900000000002</c:v>
                </c:pt>
                <c:pt idx="492">
                  <c:v>0.71324659999999995</c:v>
                </c:pt>
                <c:pt idx="493">
                  <c:v>0.71302929999999998</c:v>
                </c:pt>
                <c:pt idx="494">
                  <c:v>0.7128468</c:v>
                </c:pt>
                <c:pt idx="495">
                  <c:v>0.71270619999999996</c:v>
                </c:pt>
                <c:pt idx="496">
                  <c:v>0.71259600000000001</c:v>
                </c:pt>
                <c:pt idx="497">
                  <c:v>0.71249150000000006</c:v>
                </c:pt>
                <c:pt idx="498">
                  <c:v>0.71236679999999997</c:v>
                </c:pt>
                <c:pt idx="499">
                  <c:v>0.71220170000000005</c:v>
                </c:pt>
                <c:pt idx="500">
                  <c:v>0.71198600000000001</c:v>
                </c:pt>
                <c:pt idx="501">
                  <c:v>0.71171879999999998</c:v>
                </c:pt>
                <c:pt idx="502">
                  <c:v>0.71140380000000003</c:v>
                </c:pt>
                <c:pt idx="503">
                  <c:v>0.71104529999999999</c:v>
                </c:pt>
                <c:pt idx="504">
                  <c:v>0.71064620000000001</c:v>
                </c:pt>
                <c:pt idx="505">
                  <c:v>0.7102117</c:v>
                </c:pt>
                <c:pt idx="506">
                  <c:v>0.70975250000000001</c:v>
                </c:pt>
                <c:pt idx="507">
                  <c:v>0.70928519999999995</c:v>
                </c:pt>
                <c:pt idx="508">
                  <c:v>0.70883339999999995</c:v>
                </c:pt>
                <c:pt idx="509">
                  <c:v>0.70841869999999996</c:v>
                </c:pt>
                <c:pt idx="510">
                  <c:v>0.70805229999999997</c:v>
                </c:pt>
                <c:pt idx="511">
                  <c:v>0.70772959999999996</c:v>
                </c:pt>
                <c:pt idx="512">
                  <c:v>0.70743040000000001</c:v>
                </c:pt>
                <c:pt idx="513">
                  <c:v>0.70712509999999995</c:v>
                </c:pt>
                <c:pt idx="514">
                  <c:v>0.70678209999999997</c:v>
                </c:pt>
                <c:pt idx="515">
                  <c:v>0.70638219999999996</c:v>
                </c:pt>
                <c:pt idx="516">
                  <c:v>0.70592480000000002</c:v>
                </c:pt>
                <c:pt idx="517">
                  <c:v>0.70542990000000005</c:v>
                </c:pt>
                <c:pt idx="518">
                  <c:v>0.70493170000000005</c:v>
                </c:pt>
                <c:pt idx="519">
                  <c:v>0.70446819999999999</c:v>
                </c:pt>
                <c:pt idx="520">
                  <c:v>0.70407399999999998</c:v>
                </c:pt>
                <c:pt idx="521">
                  <c:v>0.70376899999999998</c:v>
                </c:pt>
                <c:pt idx="522">
                  <c:v>0.70355800000000002</c:v>
                </c:pt>
                <c:pt idx="523">
                  <c:v>0.70342890000000002</c:v>
                </c:pt>
                <c:pt idx="524">
                  <c:v>0.70336019999999999</c:v>
                </c:pt>
                <c:pt idx="525">
                  <c:v>0.70332459999999997</c:v>
                </c:pt>
                <c:pt idx="526">
                  <c:v>0.70329529999999996</c:v>
                </c:pt>
                <c:pt idx="527">
                  <c:v>0.70325389999999999</c:v>
                </c:pt>
                <c:pt idx="528">
                  <c:v>0.70319039999999999</c:v>
                </c:pt>
                <c:pt idx="529">
                  <c:v>0.70310430000000002</c:v>
                </c:pt>
                <c:pt idx="530">
                  <c:v>0.70300260000000003</c:v>
                </c:pt>
                <c:pt idx="531">
                  <c:v>0.70289670000000004</c:v>
                </c:pt>
                <c:pt idx="532">
                  <c:v>0.70279990000000003</c:v>
                </c:pt>
                <c:pt idx="533">
                  <c:v>0.70272420000000002</c:v>
                </c:pt>
                <c:pt idx="534">
                  <c:v>0.70268149999999996</c:v>
                </c:pt>
                <c:pt idx="535">
                  <c:v>0.7026831</c:v>
                </c:pt>
                <c:pt idx="536">
                  <c:v>0.70274020000000004</c:v>
                </c:pt>
                <c:pt idx="537">
                  <c:v>0.70286269999999995</c:v>
                </c:pt>
                <c:pt idx="538">
                  <c:v>0.70305530000000005</c:v>
                </c:pt>
                <c:pt idx="539">
                  <c:v>0.70331250000000001</c:v>
                </c:pt>
                <c:pt idx="540">
                  <c:v>0.70361750000000001</c:v>
                </c:pt>
                <c:pt idx="541">
                  <c:v>0.7039436</c:v>
                </c:pt>
                <c:pt idx="542">
                  <c:v>0.70426250000000001</c:v>
                </c:pt>
                <c:pt idx="543">
                  <c:v>0.70455109999999999</c:v>
                </c:pt>
                <c:pt idx="544">
                  <c:v>0.70480089999999995</c:v>
                </c:pt>
                <c:pt idx="545">
                  <c:v>0.70502039999999999</c:v>
                </c:pt>
                <c:pt idx="546">
                  <c:v>0.70523179999999996</c:v>
                </c:pt>
                <c:pt idx="547">
                  <c:v>0.7054608</c:v>
                </c:pt>
                <c:pt idx="548">
                  <c:v>0.70572460000000004</c:v>
                </c:pt>
                <c:pt idx="549">
                  <c:v>0.70602209999999999</c:v>
                </c:pt>
                <c:pt idx="550">
                  <c:v>0.70633219999999997</c:v>
                </c:pt>
                <c:pt idx="551">
                  <c:v>0.70661229999999997</c:v>
                </c:pt>
                <c:pt idx="552">
                  <c:v>0.70680019999999999</c:v>
                </c:pt>
                <c:pt idx="553">
                  <c:v>0.70682469999999997</c:v>
                </c:pt>
                <c:pt idx="554">
                  <c:v>0.70661189999999996</c:v>
                </c:pt>
                <c:pt idx="555">
                  <c:v>0.70612160000000002</c:v>
                </c:pt>
                <c:pt idx="556">
                  <c:v>0.70539370000000001</c:v>
                </c:pt>
                <c:pt idx="557">
                  <c:v>0.70457400000000003</c:v>
                </c:pt>
                <c:pt idx="558">
                  <c:v>0.70384639999999998</c:v>
                </c:pt>
                <c:pt idx="559">
                  <c:v>0.70331630000000001</c:v>
                </c:pt>
                <c:pt idx="560">
                  <c:v>0.70296950000000002</c:v>
                </c:pt>
                <c:pt idx="561">
                  <c:v>0.70271709999999998</c:v>
                </c:pt>
                <c:pt idx="562">
                  <c:v>0.70246549999999996</c:v>
                </c:pt>
                <c:pt idx="563">
                  <c:v>0.70214120000000002</c:v>
                </c:pt>
                <c:pt idx="564">
                  <c:v>0.70170600000000005</c:v>
                </c:pt>
                <c:pt idx="565">
                  <c:v>0.70115110000000003</c:v>
                </c:pt>
                <c:pt idx="566">
                  <c:v>0.70049079999999997</c:v>
                </c:pt>
                <c:pt idx="567">
                  <c:v>0.69975229999999999</c:v>
                </c:pt>
                <c:pt idx="568">
                  <c:v>0.69896409999999998</c:v>
                </c:pt>
                <c:pt idx="569">
                  <c:v>0.69815050000000001</c:v>
                </c:pt>
                <c:pt idx="570">
                  <c:v>0.69732510000000003</c:v>
                </c:pt>
                <c:pt idx="571">
                  <c:v>0.69649530000000004</c:v>
                </c:pt>
                <c:pt idx="572">
                  <c:v>0.6956677</c:v>
                </c:pt>
                <c:pt idx="573">
                  <c:v>0.69485079999999999</c:v>
                </c:pt>
                <c:pt idx="574">
                  <c:v>0.69405260000000002</c:v>
                </c:pt>
                <c:pt idx="575">
                  <c:v>0.69327720000000004</c:v>
                </c:pt>
                <c:pt idx="576">
                  <c:v>0.6925211</c:v>
                </c:pt>
                <c:pt idx="577">
                  <c:v>0.69177420000000001</c:v>
                </c:pt>
                <c:pt idx="578">
                  <c:v>0.69102560000000002</c:v>
                </c:pt>
                <c:pt idx="579">
                  <c:v>0.69027170000000004</c:v>
                </c:pt>
                <c:pt idx="580">
                  <c:v>0.68952069999999999</c:v>
                </c:pt>
                <c:pt idx="581">
                  <c:v>0.68879219999999997</c:v>
                </c:pt>
                <c:pt idx="582">
                  <c:v>0.68810959999999999</c:v>
                </c:pt>
                <c:pt idx="583">
                  <c:v>0.68749340000000003</c:v>
                </c:pt>
                <c:pt idx="584">
                  <c:v>0.68695379999999995</c:v>
                </c:pt>
                <c:pt idx="585">
                  <c:v>0.68649009999999999</c:v>
                </c:pt>
                <c:pt idx="586">
                  <c:v>0.68609609999999999</c:v>
                </c:pt>
                <c:pt idx="587">
                  <c:v>0.68576649999999995</c:v>
                </c:pt>
                <c:pt idx="588">
                  <c:v>0.68550040000000001</c:v>
                </c:pt>
                <c:pt idx="589">
                  <c:v>0.6853011</c:v>
                </c:pt>
                <c:pt idx="590">
                  <c:v>0.68516940000000004</c:v>
                </c:pt>
                <c:pt idx="591">
                  <c:v>0.68509810000000004</c:v>
                </c:pt>
                <c:pt idx="592">
                  <c:v>0.68506900000000004</c:v>
                </c:pt>
                <c:pt idx="593">
                  <c:v>0.68505579999999999</c:v>
                </c:pt>
                <c:pt idx="594">
                  <c:v>0.68503049999999999</c:v>
                </c:pt>
                <c:pt idx="595">
                  <c:v>0.68496979999999996</c:v>
                </c:pt>
                <c:pt idx="596">
                  <c:v>0.68486150000000001</c:v>
                </c:pt>
                <c:pt idx="597">
                  <c:v>0.68470330000000001</c:v>
                </c:pt>
                <c:pt idx="598">
                  <c:v>0.68450029999999995</c:v>
                </c:pt>
                <c:pt idx="599">
                  <c:v>0.6842587</c:v>
                </c:pt>
                <c:pt idx="600">
                  <c:v>0.68398329999999996</c:v>
                </c:pt>
                <c:pt idx="601">
                  <c:v>0.68367679999999997</c:v>
                </c:pt>
                <c:pt idx="602">
                  <c:v>0.68334099999999998</c:v>
                </c:pt>
                <c:pt idx="603">
                  <c:v>0.68298159999999997</c:v>
                </c:pt>
                <c:pt idx="604">
                  <c:v>0.68260940000000003</c:v>
                </c:pt>
                <c:pt idx="605">
                  <c:v>0.68223789999999995</c:v>
                </c:pt>
                <c:pt idx="606">
                  <c:v>0.68188020000000005</c:v>
                </c:pt>
                <c:pt idx="607">
                  <c:v>0.68154570000000003</c:v>
                </c:pt>
                <c:pt idx="608">
                  <c:v>0.68123599999999995</c:v>
                </c:pt>
                <c:pt idx="609">
                  <c:v>0.68094619999999995</c:v>
                </c:pt>
                <c:pt idx="610">
                  <c:v>0.68066890000000002</c:v>
                </c:pt>
                <c:pt idx="611">
                  <c:v>0.68039689999999997</c:v>
                </c:pt>
                <c:pt idx="612">
                  <c:v>0.68012640000000002</c:v>
                </c:pt>
                <c:pt idx="613">
                  <c:v>0.67985700000000004</c:v>
                </c:pt>
                <c:pt idx="614">
                  <c:v>0.6795911</c:v>
                </c:pt>
                <c:pt idx="615">
                  <c:v>0.67933209999999999</c:v>
                </c:pt>
                <c:pt idx="616">
                  <c:v>0.67908420000000003</c:v>
                </c:pt>
                <c:pt idx="617">
                  <c:v>0.67885180000000001</c:v>
                </c:pt>
                <c:pt idx="618">
                  <c:v>0.67864020000000003</c:v>
                </c:pt>
                <c:pt idx="619">
                  <c:v>0.6784538</c:v>
                </c:pt>
                <c:pt idx="620">
                  <c:v>0.67829249999999996</c:v>
                </c:pt>
                <c:pt idx="621">
                  <c:v>0.67814830000000004</c:v>
                </c:pt>
                <c:pt idx="622">
                  <c:v>0.67800439999999995</c:v>
                </c:pt>
                <c:pt idx="623">
                  <c:v>0.67783700000000002</c:v>
                </c:pt>
                <c:pt idx="624">
                  <c:v>0.67762140000000004</c:v>
                </c:pt>
                <c:pt idx="625">
                  <c:v>0.67734179999999999</c:v>
                </c:pt>
                <c:pt idx="626">
                  <c:v>0.67699710000000002</c:v>
                </c:pt>
                <c:pt idx="627">
                  <c:v>0.6766027</c:v>
                </c:pt>
                <c:pt idx="628">
                  <c:v>0.67618469999999997</c:v>
                </c:pt>
                <c:pt idx="629">
                  <c:v>0.67577240000000005</c:v>
                </c:pt>
                <c:pt idx="630">
                  <c:v>0.6753865</c:v>
                </c:pt>
                <c:pt idx="631">
                  <c:v>0.67503199999999997</c:v>
                </c:pt>
                <c:pt idx="632">
                  <c:v>0.67469999999999997</c:v>
                </c:pt>
                <c:pt idx="633">
                  <c:v>0.67437250000000004</c:v>
                </c:pt>
                <c:pt idx="634">
                  <c:v>0.67403449999999998</c:v>
                </c:pt>
                <c:pt idx="635">
                  <c:v>0.67367960000000005</c:v>
                </c:pt>
                <c:pt idx="636">
                  <c:v>0.67331370000000001</c:v>
                </c:pt>
                <c:pt idx="637">
                  <c:v>0.67294909999999997</c:v>
                </c:pt>
                <c:pt idx="638">
                  <c:v>0.67259910000000001</c:v>
                </c:pt>
                <c:pt idx="639">
                  <c:v>0.67227110000000001</c:v>
                </c:pt>
                <c:pt idx="640">
                  <c:v>0.67196389999999995</c:v>
                </c:pt>
                <c:pt idx="641">
                  <c:v>0.67167259999999995</c:v>
                </c:pt>
                <c:pt idx="642">
                  <c:v>0.67139479999999996</c:v>
                </c:pt>
                <c:pt idx="643">
                  <c:v>0.67113630000000002</c:v>
                </c:pt>
                <c:pt idx="644">
                  <c:v>0.67091140000000005</c:v>
                </c:pt>
                <c:pt idx="645">
                  <c:v>0.67073850000000002</c:v>
                </c:pt>
                <c:pt idx="646">
                  <c:v>0.67063119999999998</c:v>
                </c:pt>
                <c:pt idx="647">
                  <c:v>0.67059170000000001</c:v>
                </c:pt>
                <c:pt idx="648">
                  <c:v>0.67060629999999999</c:v>
                </c:pt>
                <c:pt idx="649">
                  <c:v>0.6706491</c:v>
                </c:pt>
                <c:pt idx="650">
                  <c:v>0.67068740000000004</c:v>
                </c:pt>
                <c:pt idx="651">
                  <c:v>0.67069489999999998</c:v>
                </c:pt>
                <c:pt idx="652">
                  <c:v>0.67065589999999997</c:v>
                </c:pt>
                <c:pt idx="653">
                  <c:v>0.67056910000000003</c:v>
                </c:pt>
                <c:pt idx="654">
                  <c:v>0.67044599999999999</c:v>
                </c:pt>
                <c:pt idx="655">
                  <c:v>0.67030630000000002</c:v>
                </c:pt>
                <c:pt idx="656">
                  <c:v>0.67017159999999998</c:v>
                </c:pt>
                <c:pt idx="657">
                  <c:v>0.6700585</c:v>
                </c:pt>
                <c:pt idx="658">
                  <c:v>0.66997649999999997</c:v>
                </c:pt>
                <c:pt idx="659">
                  <c:v>0.66992280000000004</c:v>
                </c:pt>
                <c:pt idx="660">
                  <c:v>0.66988199999999998</c:v>
                </c:pt>
                <c:pt idx="661">
                  <c:v>0.66982330000000001</c:v>
                </c:pt>
                <c:pt idx="662">
                  <c:v>0.66970549999999995</c:v>
                </c:pt>
                <c:pt idx="663">
                  <c:v>0.66948600000000003</c:v>
                </c:pt>
                <c:pt idx="664">
                  <c:v>0.66912749999999999</c:v>
                </c:pt>
                <c:pt idx="665">
                  <c:v>0.6686124</c:v>
                </c:pt>
                <c:pt idx="666">
                  <c:v>0.6679484</c:v>
                </c:pt>
                <c:pt idx="667">
                  <c:v>0.66716830000000005</c:v>
                </c:pt>
                <c:pt idx="668">
                  <c:v>0.66631899999999999</c:v>
                </c:pt>
                <c:pt idx="669">
                  <c:v>0.66544760000000003</c:v>
                </c:pt>
                <c:pt idx="670">
                  <c:v>0.66459109999999999</c:v>
                </c:pt>
                <c:pt idx="671">
                  <c:v>0.66376380000000001</c:v>
                </c:pt>
                <c:pt idx="672">
                  <c:v>0.66296089999999996</c:v>
                </c:pt>
                <c:pt idx="673">
                  <c:v>0.66216260000000005</c:v>
                </c:pt>
                <c:pt idx="674">
                  <c:v>0.66134570000000004</c:v>
                </c:pt>
                <c:pt idx="675">
                  <c:v>0.66049000000000002</c:v>
                </c:pt>
                <c:pt idx="676">
                  <c:v>0.6595837</c:v>
                </c:pt>
                <c:pt idx="677">
                  <c:v>0.65862270000000001</c:v>
                </c:pt>
                <c:pt idx="678">
                  <c:v>0.65760890000000005</c:v>
                </c:pt>
                <c:pt idx="679">
                  <c:v>0.65654849999999998</c:v>
                </c:pt>
                <c:pt idx="680">
                  <c:v>0.65545030000000004</c:v>
                </c:pt>
                <c:pt idx="681">
                  <c:v>0.65433010000000003</c:v>
                </c:pt>
                <c:pt idx="682">
                  <c:v>0.65321030000000002</c:v>
                </c:pt>
                <c:pt idx="683">
                  <c:v>0.65211649999999999</c:v>
                </c:pt>
                <c:pt idx="684">
                  <c:v>0.65107429999999999</c:v>
                </c:pt>
                <c:pt idx="685">
                  <c:v>0.65009850000000002</c:v>
                </c:pt>
                <c:pt idx="686">
                  <c:v>0.6491886</c:v>
                </c:pt>
                <c:pt idx="687">
                  <c:v>0.6483274</c:v>
                </c:pt>
                <c:pt idx="688">
                  <c:v>0.64749020000000002</c:v>
                </c:pt>
                <c:pt idx="689">
                  <c:v>0.64665450000000002</c:v>
                </c:pt>
                <c:pt idx="690">
                  <c:v>0.64581200000000005</c:v>
                </c:pt>
                <c:pt idx="691">
                  <c:v>0.64497230000000005</c:v>
                </c:pt>
                <c:pt idx="692">
                  <c:v>0.64416019999999996</c:v>
                </c:pt>
                <c:pt idx="693">
                  <c:v>0.64340589999999998</c:v>
                </c:pt>
                <c:pt idx="694">
                  <c:v>0.64273040000000004</c:v>
                </c:pt>
                <c:pt idx="695">
                  <c:v>0.64213739999999997</c:v>
                </c:pt>
                <c:pt idx="696">
                  <c:v>0.64161120000000005</c:v>
                </c:pt>
                <c:pt idx="697">
                  <c:v>0.64112349999999996</c:v>
                </c:pt>
                <c:pt idx="698">
                  <c:v>0.64064259999999995</c:v>
                </c:pt>
                <c:pt idx="699">
                  <c:v>0.64014249999999995</c:v>
                </c:pt>
                <c:pt idx="700">
                  <c:v>0.6396096</c:v>
                </c:pt>
                <c:pt idx="701">
                  <c:v>0.63904090000000002</c:v>
                </c:pt>
                <c:pt idx="702">
                  <c:v>0.63844129999999999</c:v>
                </c:pt>
                <c:pt idx="703">
                  <c:v>0.637818</c:v>
                </c:pt>
                <c:pt idx="704">
                  <c:v>0.637181</c:v>
                </c:pt>
                <c:pt idx="705">
                  <c:v>0.63654270000000002</c:v>
                </c:pt>
                <c:pt idx="706">
                  <c:v>0.63591940000000002</c:v>
                </c:pt>
                <c:pt idx="707">
                  <c:v>0.63533269999999997</c:v>
                </c:pt>
                <c:pt idx="708">
                  <c:v>0.6348047</c:v>
                </c:pt>
                <c:pt idx="709">
                  <c:v>0.63435160000000002</c:v>
                </c:pt>
                <c:pt idx="710">
                  <c:v>0.63397899999999996</c:v>
                </c:pt>
                <c:pt idx="711">
                  <c:v>0.6336792</c:v>
                </c:pt>
                <c:pt idx="712">
                  <c:v>0.63343499999999997</c:v>
                </c:pt>
                <c:pt idx="713">
                  <c:v>0.63322440000000002</c:v>
                </c:pt>
                <c:pt idx="714">
                  <c:v>0.63302970000000003</c:v>
                </c:pt>
                <c:pt idx="715">
                  <c:v>0.63284079999999998</c:v>
                </c:pt>
                <c:pt idx="716">
                  <c:v>0.63265389999999999</c:v>
                </c:pt>
                <c:pt idx="717">
                  <c:v>0.63246809999999998</c:v>
                </c:pt>
                <c:pt idx="718">
                  <c:v>0.63228070000000003</c:v>
                </c:pt>
                <c:pt idx="719">
                  <c:v>0.63208470000000005</c:v>
                </c:pt>
                <c:pt idx="720">
                  <c:v>0.63187210000000005</c:v>
                </c:pt>
                <c:pt idx="721">
                  <c:v>0.63163820000000004</c:v>
                </c:pt>
                <c:pt idx="722">
                  <c:v>0.63138729999999998</c:v>
                </c:pt>
                <c:pt idx="723">
                  <c:v>0.63113300000000006</c:v>
                </c:pt>
                <c:pt idx="724">
                  <c:v>0.63089410000000001</c:v>
                </c:pt>
                <c:pt idx="725">
                  <c:v>0.63068760000000001</c:v>
                </c:pt>
                <c:pt idx="726">
                  <c:v>0.63051999999999997</c:v>
                </c:pt>
                <c:pt idx="727">
                  <c:v>0.63038470000000002</c:v>
                </c:pt>
                <c:pt idx="728">
                  <c:v>0.63026450000000001</c:v>
                </c:pt>
                <c:pt idx="729">
                  <c:v>0.63014079999999995</c:v>
                </c:pt>
                <c:pt idx="730">
                  <c:v>0.63000149999999999</c:v>
                </c:pt>
                <c:pt idx="731">
                  <c:v>0.62984739999999995</c:v>
                </c:pt>
                <c:pt idx="732">
                  <c:v>0.62969109999999995</c:v>
                </c:pt>
                <c:pt idx="733">
                  <c:v>0.62955260000000002</c:v>
                </c:pt>
                <c:pt idx="734">
                  <c:v>0.62944999999999995</c:v>
                </c:pt>
                <c:pt idx="735">
                  <c:v>0.62939210000000001</c:v>
                </c:pt>
                <c:pt idx="736">
                  <c:v>0.62937710000000002</c:v>
                </c:pt>
                <c:pt idx="737">
                  <c:v>0.62939420000000001</c:v>
                </c:pt>
                <c:pt idx="738">
                  <c:v>0.62942949999999998</c:v>
                </c:pt>
                <c:pt idx="739">
                  <c:v>0.62946789999999997</c:v>
                </c:pt>
                <c:pt idx="740">
                  <c:v>0.62949639999999996</c:v>
                </c:pt>
                <c:pt idx="741">
                  <c:v>0.62950609999999996</c:v>
                </c:pt>
                <c:pt idx="742">
                  <c:v>0.62948839999999995</c:v>
                </c:pt>
                <c:pt idx="743">
                  <c:v>0.62943769999999999</c:v>
                </c:pt>
                <c:pt idx="744">
                  <c:v>0.62935490000000005</c:v>
                </c:pt>
                <c:pt idx="745">
                  <c:v>0.62925030000000004</c:v>
                </c:pt>
                <c:pt idx="746">
                  <c:v>0.62914420000000004</c:v>
                </c:pt>
                <c:pt idx="747">
                  <c:v>0.6290637</c:v>
                </c:pt>
                <c:pt idx="748">
                  <c:v>0.62903439999999999</c:v>
                </c:pt>
                <c:pt idx="749">
                  <c:v>0.62906819999999997</c:v>
                </c:pt>
                <c:pt idx="750">
                  <c:v>0.62915710000000002</c:v>
                </c:pt>
                <c:pt idx="751">
                  <c:v>0.62927120000000003</c:v>
                </c:pt>
                <c:pt idx="752">
                  <c:v>0.62936939999999997</c:v>
                </c:pt>
                <c:pt idx="753">
                  <c:v>0.6294073</c:v>
                </c:pt>
                <c:pt idx="754">
                  <c:v>0.62935249999999998</c:v>
                </c:pt>
                <c:pt idx="755">
                  <c:v>0.62919270000000005</c:v>
                </c:pt>
                <c:pt idx="756">
                  <c:v>0.62893370000000004</c:v>
                </c:pt>
                <c:pt idx="757">
                  <c:v>0.62859540000000003</c:v>
                </c:pt>
                <c:pt idx="758">
                  <c:v>0.62820019999999999</c:v>
                </c:pt>
                <c:pt idx="759">
                  <c:v>0.62777130000000003</c:v>
                </c:pt>
                <c:pt idx="760">
                  <c:v>0.6273282</c:v>
                </c:pt>
                <c:pt idx="761">
                  <c:v>0.62689019999999995</c:v>
                </c:pt>
                <c:pt idx="762">
                  <c:v>0.62648040000000005</c:v>
                </c:pt>
                <c:pt idx="763">
                  <c:v>0.62612319999999999</c:v>
                </c:pt>
                <c:pt idx="764">
                  <c:v>0.62583730000000004</c:v>
                </c:pt>
                <c:pt idx="765">
                  <c:v>0.62562830000000003</c:v>
                </c:pt>
                <c:pt idx="766">
                  <c:v>0.62548020000000004</c:v>
                </c:pt>
                <c:pt idx="767">
                  <c:v>0.62535779999999996</c:v>
                </c:pt>
                <c:pt idx="768">
                  <c:v>0.62521289999999996</c:v>
                </c:pt>
                <c:pt idx="769">
                  <c:v>0.62500449999999996</c:v>
                </c:pt>
                <c:pt idx="770">
                  <c:v>0.62471120000000002</c:v>
                </c:pt>
                <c:pt idx="771">
                  <c:v>0.62434109999999998</c:v>
                </c:pt>
                <c:pt idx="772">
                  <c:v>0.62392780000000003</c:v>
                </c:pt>
                <c:pt idx="773">
                  <c:v>0.62352039999999997</c:v>
                </c:pt>
                <c:pt idx="774">
                  <c:v>0.62316669999999996</c:v>
                </c:pt>
                <c:pt idx="775">
                  <c:v>0.62289669999999997</c:v>
                </c:pt>
                <c:pt idx="776">
                  <c:v>0.62271989999999999</c:v>
                </c:pt>
                <c:pt idx="777">
                  <c:v>0.62262770000000001</c:v>
                </c:pt>
                <c:pt idx="778">
                  <c:v>0.62260439999999995</c:v>
                </c:pt>
                <c:pt idx="779">
                  <c:v>0.6226351</c:v>
                </c:pt>
                <c:pt idx="780">
                  <c:v>0.62271330000000003</c:v>
                </c:pt>
                <c:pt idx="781">
                  <c:v>0.62283900000000003</c:v>
                </c:pt>
                <c:pt idx="782">
                  <c:v>0.62301280000000003</c:v>
                </c:pt>
                <c:pt idx="783">
                  <c:v>0.62322849999999996</c:v>
                </c:pt>
                <c:pt idx="784">
                  <c:v>0.6234691</c:v>
                </c:pt>
                <c:pt idx="785">
                  <c:v>0.62370340000000002</c:v>
                </c:pt>
                <c:pt idx="786">
                  <c:v>0.62389289999999997</c:v>
                </c:pt>
                <c:pt idx="787">
                  <c:v>0.62399700000000002</c:v>
                </c:pt>
                <c:pt idx="788">
                  <c:v>0.62397650000000004</c:v>
                </c:pt>
                <c:pt idx="789">
                  <c:v>0.62380179999999996</c:v>
                </c:pt>
                <c:pt idx="790">
                  <c:v>0.6234518</c:v>
                </c:pt>
                <c:pt idx="791">
                  <c:v>0.62291620000000003</c:v>
                </c:pt>
                <c:pt idx="792">
                  <c:v>0.62219380000000002</c:v>
                </c:pt>
                <c:pt idx="793">
                  <c:v>0.62129190000000001</c:v>
                </c:pt>
                <c:pt idx="794">
                  <c:v>0.62022469999999996</c:v>
                </c:pt>
                <c:pt idx="795">
                  <c:v>0.6190078</c:v>
                </c:pt>
                <c:pt idx="796">
                  <c:v>0.61765579999999998</c:v>
                </c:pt>
                <c:pt idx="797">
                  <c:v>0.61618110000000004</c:v>
                </c:pt>
                <c:pt idx="798">
                  <c:v>0.61459269999999999</c:v>
                </c:pt>
                <c:pt idx="799">
                  <c:v>0.61290330000000004</c:v>
                </c:pt>
                <c:pt idx="800">
                  <c:v>0.61113589999999995</c:v>
                </c:pt>
                <c:pt idx="801">
                  <c:v>0.60932560000000002</c:v>
                </c:pt>
                <c:pt idx="802">
                  <c:v>0.60752340000000005</c:v>
                </c:pt>
                <c:pt idx="803">
                  <c:v>0.6057863</c:v>
                </c:pt>
                <c:pt idx="804">
                  <c:v>0.60415909999999995</c:v>
                </c:pt>
                <c:pt idx="805">
                  <c:v>0.60266759999999997</c:v>
                </c:pt>
                <c:pt idx="806">
                  <c:v>0.6013077</c:v>
                </c:pt>
                <c:pt idx="807">
                  <c:v>0.60005149999999996</c:v>
                </c:pt>
                <c:pt idx="808">
                  <c:v>0.59885759999999999</c:v>
                </c:pt>
                <c:pt idx="809">
                  <c:v>0.597692</c:v>
                </c:pt>
                <c:pt idx="810">
                  <c:v>0.59653990000000001</c:v>
                </c:pt>
                <c:pt idx="811">
                  <c:v>0.59540979999999999</c:v>
                </c:pt>
                <c:pt idx="812">
                  <c:v>0.5943273</c:v>
                </c:pt>
                <c:pt idx="813">
                  <c:v>0.59332030000000002</c:v>
                </c:pt>
                <c:pt idx="814">
                  <c:v>0.59240809999999999</c:v>
                </c:pt>
                <c:pt idx="815">
                  <c:v>0.59159289999999998</c:v>
                </c:pt>
                <c:pt idx="816">
                  <c:v>0.59086329999999998</c:v>
                </c:pt>
                <c:pt idx="817">
                  <c:v>0.59020130000000004</c:v>
                </c:pt>
                <c:pt idx="818">
                  <c:v>0.589592</c:v>
                </c:pt>
                <c:pt idx="819">
                  <c:v>0.58902719999999997</c:v>
                </c:pt>
                <c:pt idx="820">
                  <c:v>0.58850230000000003</c:v>
                </c:pt>
                <c:pt idx="821">
                  <c:v>0.58801130000000001</c:v>
                </c:pt>
                <c:pt idx="822">
                  <c:v>0.58754090000000003</c:v>
                </c:pt>
                <c:pt idx="823">
                  <c:v>0.58707120000000002</c:v>
                </c:pt>
                <c:pt idx="824">
                  <c:v>0.58658250000000001</c:v>
                </c:pt>
                <c:pt idx="825">
                  <c:v>0.58606219999999998</c:v>
                </c:pt>
                <c:pt idx="826">
                  <c:v>0.58551330000000001</c:v>
                </c:pt>
                <c:pt idx="827">
                  <c:v>0.58495249999999999</c:v>
                </c:pt>
                <c:pt idx="828">
                  <c:v>0.58440539999999996</c:v>
                </c:pt>
                <c:pt idx="829">
                  <c:v>0.58389570000000002</c:v>
                </c:pt>
                <c:pt idx="830">
                  <c:v>0.58343670000000003</c:v>
                </c:pt>
                <c:pt idx="831">
                  <c:v>0.58303020000000005</c:v>
                </c:pt>
                <c:pt idx="832">
                  <c:v>0.58267170000000001</c:v>
                </c:pt>
                <c:pt idx="833">
                  <c:v>0.58235820000000005</c:v>
                </c:pt>
                <c:pt idx="834">
                  <c:v>0.58209330000000004</c:v>
                </c:pt>
                <c:pt idx="835">
                  <c:v>0.58188720000000005</c:v>
                </c:pt>
                <c:pt idx="836">
                  <c:v>0.58174890000000001</c:v>
                </c:pt>
                <c:pt idx="837">
                  <c:v>0.58167740000000001</c:v>
                </c:pt>
                <c:pt idx="838">
                  <c:v>0.58165549999999999</c:v>
                </c:pt>
                <c:pt idx="839">
                  <c:v>0.58165319999999998</c:v>
                </c:pt>
                <c:pt idx="840">
                  <c:v>0.5816344</c:v>
                </c:pt>
                <c:pt idx="841">
                  <c:v>0.58157349999999997</c:v>
                </c:pt>
                <c:pt idx="842">
                  <c:v>0.58146359999999997</c:v>
                </c:pt>
                <c:pt idx="843">
                  <c:v>0.58132039999999996</c:v>
                </c:pt>
                <c:pt idx="844">
                  <c:v>0.58117319999999995</c:v>
                </c:pt>
                <c:pt idx="845">
                  <c:v>0.58105499999999999</c:v>
                </c:pt>
                <c:pt idx="846">
                  <c:v>0.5809879</c:v>
                </c:pt>
                <c:pt idx="847">
                  <c:v>0.58097620000000005</c:v>
                </c:pt>
                <c:pt idx="848">
                  <c:v>0.58100569999999996</c:v>
                </c:pt>
                <c:pt idx="849">
                  <c:v>0.58104999999999996</c:v>
                </c:pt>
                <c:pt idx="850">
                  <c:v>0.5810824</c:v>
                </c:pt>
                <c:pt idx="851">
                  <c:v>0.58107949999999997</c:v>
                </c:pt>
                <c:pt idx="852">
                  <c:v>0.58102719999999997</c:v>
                </c:pt>
                <c:pt idx="853">
                  <c:v>0.58092149999999998</c:v>
                </c:pt>
                <c:pt idx="854">
                  <c:v>0.58076510000000003</c:v>
                </c:pt>
                <c:pt idx="855">
                  <c:v>0.58056620000000003</c:v>
                </c:pt>
                <c:pt idx="856">
                  <c:v>0.58033539999999995</c:v>
                </c:pt>
                <c:pt idx="857">
                  <c:v>0.58008400000000004</c:v>
                </c:pt>
                <c:pt idx="858">
                  <c:v>0.57982089999999997</c:v>
                </c:pt>
                <c:pt idx="859">
                  <c:v>0.57954870000000003</c:v>
                </c:pt>
                <c:pt idx="860">
                  <c:v>0.57926169999999999</c:v>
                </c:pt>
                <c:pt idx="861">
                  <c:v>0.57894699999999999</c:v>
                </c:pt>
                <c:pt idx="862">
                  <c:v>0.57859050000000001</c:v>
                </c:pt>
                <c:pt idx="863">
                  <c:v>0.57818369999999997</c:v>
                </c:pt>
                <c:pt idx="864">
                  <c:v>0.57773229999999998</c:v>
                </c:pt>
                <c:pt idx="865">
                  <c:v>0.57725780000000004</c:v>
                </c:pt>
                <c:pt idx="866">
                  <c:v>0.57679499999999995</c:v>
                </c:pt>
                <c:pt idx="867">
                  <c:v>0.57637629999999995</c:v>
                </c:pt>
                <c:pt idx="868">
                  <c:v>0.5760227</c:v>
                </c:pt>
                <c:pt idx="869">
                  <c:v>0.57573220000000003</c:v>
                </c:pt>
                <c:pt idx="870">
                  <c:v>0.57548250000000001</c:v>
                </c:pt>
                <c:pt idx="871">
                  <c:v>0.57523760000000002</c:v>
                </c:pt>
                <c:pt idx="872">
                  <c:v>0.57496369999999997</c:v>
                </c:pt>
                <c:pt idx="873">
                  <c:v>0.57464210000000004</c:v>
                </c:pt>
                <c:pt idx="874">
                  <c:v>0.57427300000000003</c:v>
                </c:pt>
                <c:pt idx="875">
                  <c:v>0.57387100000000002</c:v>
                </c:pt>
                <c:pt idx="876">
                  <c:v>0.57345270000000004</c:v>
                </c:pt>
                <c:pt idx="877">
                  <c:v>0.57302690000000001</c:v>
                </c:pt>
                <c:pt idx="878">
                  <c:v>0.5725886</c:v>
                </c:pt>
                <c:pt idx="879">
                  <c:v>0.57212320000000005</c:v>
                </c:pt>
                <c:pt idx="880">
                  <c:v>0.57161649999999997</c:v>
                </c:pt>
                <c:pt idx="881">
                  <c:v>0.5710655</c:v>
                </c:pt>
                <c:pt idx="882">
                  <c:v>0.57048359999999998</c:v>
                </c:pt>
                <c:pt idx="883">
                  <c:v>0.56989809999999996</c:v>
                </c:pt>
                <c:pt idx="884">
                  <c:v>0.56933920000000005</c:v>
                </c:pt>
                <c:pt idx="885">
                  <c:v>0.56882920000000003</c:v>
                </c:pt>
                <c:pt idx="886">
                  <c:v>0.56837839999999995</c:v>
                </c:pt>
                <c:pt idx="887">
                  <c:v>0.56798610000000005</c:v>
                </c:pt>
                <c:pt idx="888">
                  <c:v>0.56764950000000003</c:v>
                </c:pt>
                <c:pt idx="889">
                  <c:v>0.56737249999999995</c:v>
                </c:pt>
                <c:pt idx="890">
                  <c:v>0.56716880000000003</c:v>
                </c:pt>
                <c:pt idx="891">
                  <c:v>0.56705779999999995</c:v>
                </c:pt>
                <c:pt idx="892">
                  <c:v>0.56705450000000002</c:v>
                </c:pt>
                <c:pt idx="893">
                  <c:v>0.56715709999999997</c:v>
                </c:pt>
                <c:pt idx="894">
                  <c:v>0.5673416</c:v>
                </c:pt>
                <c:pt idx="895">
                  <c:v>0.56756309999999999</c:v>
                </c:pt>
                <c:pt idx="896">
                  <c:v>0.56777080000000002</c:v>
                </c:pt>
                <c:pt idx="897">
                  <c:v>0.56791480000000005</c:v>
                </c:pt>
                <c:pt idx="898">
                  <c:v>0.56795839999999997</c:v>
                </c:pt>
                <c:pt idx="899">
                  <c:v>0.56788190000000005</c:v>
                </c:pt>
                <c:pt idx="900">
                  <c:v>0.56767559999999995</c:v>
                </c:pt>
                <c:pt idx="901">
                  <c:v>0.567334</c:v>
                </c:pt>
                <c:pt idx="902">
                  <c:v>0.56685110000000005</c:v>
                </c:pt>
                <c:pt idx="903">
                  <c:v>0.56621860000000002</c:v>
                </c:pt>
                <c:pt idx="904">
                  <c:v>0.56543180000000004</c:v>
                </c:pt>
                <c:pt idx="905">
                  <c:v>0.564496</c:v>
                </c:pt>
                <c:pt idx="906">
                  <c:v>0.56343089999999996</c:v>
                </c:pt>
                <c:pt idx="907">
                  <c:v>0.56226770000000004</c:v>
                </c:pt>
                <c:pt idx="908">
                  <c:v>0.56104050000000005</c:v>
                </c:pt>
                <c:pt idx="909">
                  <c:v>0.55978170000000005</c:v>
                </c:pt>
                <c:pt idx="910">
                  <c:v>0.5585137</c:v>
                </c:pt>
                <c:pt idx="911">
                  <c:v>0.55724960000000001</c:v>
                </c:pt>
                <c:pt idx="912">
                  <c:v>0.55600099999999997</c:v>
                </c:pt>
                <c:pt idx="913">
                  <c:v>0.55478320000000003</c:v>
                </c:pt>
                <c:pt idx="914">
                  <c:v>0.55361819999999995</c:v>
                </c:pt>
                <c:pt idx="915">
                  <c:v>0.55253410000000003</c:v>
                </c:pt>
                <c:pt idx="916">
                  <c:v>0.55155469999999995</c:v>
                </c:pt>
                <c:pt idx="917">
                  <c:v>0.55069349999999995</c:v>
                </c:pt>
                <c:pt idx="918">
                  <c:v>0.54994849999999995</c:v>
                </c:pt>
                <c:pt idx="919">
                  <c:v>0.54930460000000003</c:v>
                </c:pt>
                <c:pt idx="920">
                  <c:v>0.54874060000000002</c:v>
                </c:pt>
                <c:pt idx="921">
                  <c:v>0.54823670000000002</c:v>
                </c:pt>
                <c:pt idx="922">
                  <c:v>0.54778090000000002</c:v>
                </c:pt>
                <c:pt idx="923">
                  <c:v>0.54736830000000003</c:v>
                </c:pt>
                <c:pt idx="924">
                  <c:v>0.54699759999999997</c:v>
                </c:pt>
                <c:pt idx="925">
                  <c:v>0.54666630000000005</c:v>
                </c:pt>
                <c:pt idx="926">
                  <c:v>0.54636890000000005</c:v>
                </c:pt>
                <c:pt idx="927">
                  <c:v>0.54609870000000005</c:v>
                </c:pt>
                <c:pt idx="928">
                  <c:v>0.54585329999999999</c:v>
                </c:pt>
                <c:pt idx="929">
                  <c:v>0.54563709999999999</c:v>
                </c:pt>
                <c:pt idx="930">
                  <c:v>0.54546269999999997</c:v>
                </c:pt>
                <c:pt idx="931">
                  <c:v>0.54534360000000004</c:v>
                </c:pt>
                <c:pt idx="932">
                  <c:v>0.54528889999999997</c:v>
                </c:pt>
                <c:pt idx="933">
                  <c:v>0.54529589999999994</c:v>
                </c:pt>
                <c:pt idx="934">
                  <c:v>0.54535</c:v>
                </c:pt>
                <c:pt idx="935">
                  <c:v>0.54542789999999997</c:v>
                </c:pt>
                <c:pt idx="936">
                  <c:v>0.54550710000000002</c:v>
                </c:pt>
                <c:pt idx="937">
                  <c:v>0.54557290000000003</c:v>
                </c:pt>
                <c:pt idx="938">
                  <c:v>0.54561910000000002</c:v>
                </c:pt>
                <c:pt idx="939">
                  <c:v>0.54564690000000005</c:v>
                </c:pt>
                <c:pt idx="940">
                  <c:v>0.54565779999999997</c:v>
                </c:pt>
                <c:pt idx="941">
                  <c:v>0.54564880000000004</c:v>
                </c:pt>
                <c:pt idx="942">
                  <c:v>0.54561280000000001</c:v>
                </c:pt>
                <c:pt idx="943">
                  <c:v>0.54554150000000001</c:v>
                </c:pt>
                <c:pt idx="944">
                  <c:v>0.54543390000000003</c:v>
                </c:pt>
                <c:pt idx="945">
                  <c:v>0.54530029999999996</c:v>
                </c:pt>
                <c:pt idx="946">
                  <c:v>0.54516260000000005</c:v>
                </c:pt>
                <c:pt idx="947">
                  <c:v>0.54504830000000004</c:v>
                </c:pt>
                <c:pt idx="948">
                  <c:v>0.5449792</c:v>
                </c:pt>
                <c:pt idx="949">
                  <c:v>0.5449659</c:v>
                </c:pt>
                <c:pt idx="950">
                  <c:v>0.54500570000000004</c:v>
                </c:pt>
                <c:pt idx="951">
                  <c:v>0.54508690000000004</c:v>
                </c:pt>
                <c:pt idx="952">
                  <c:v>0.54519819999999997</c:v>
                </c:pt>
                <c:pt idx="953">
                  <c:v>0.54533569999999998</c:v>
                </c:pt>
                <c:pt idx="954">
                  <c:v>0.54550449999999995</c:v>
                </c:pt>
                <c:pt idx="955">
                  <c:v>0.54571460000000005</c:v>
                </c:pt>
                <c:pt idx="956">
                  <c:v>0.54597220000000002</c:v>
                </c:pt>
                <c:pt idx="957">
                  <c:v>0.54627230000000004</c:v>
                </c:pt>
                <c:pt idx="958">
                  <c:v>0.54659639999999998</c:v>
                </c:pt>
                <c:pt idx="959">
                  <c:v>0.54691730000000005</c:v>
                </c:pt>
                <c:pt idx="960">
                  <c:v>0.54720899999999995</c:v>
                </c:pt>
                <c:pt idx="961">
                  <c:v>0.54745319999999997</c:v>
                </c:pt>
                <c:pt idx="962">
                  <c:v>0.54764559999999995</c:v>
                </c:pt>
                <c:pt idx="963">
                  <c:v>0.54779389999999994</c:v>
                </c:pt>
                <c:pt idx="964">
                  <c:v>0.54791129999999999</c:v>
                </c:pt>
                <c:pt idx="965">
                  <c:v>0.54801009999999994</c:v>
                </c:pt>
                <c:pt idx="966">
                  <c:v>0.54809810000000003</c:v>
                </c:pt>
                <c:pt idx="967">
                  <c:v>0.54817879999999997</c:v>
                </c:pt>
                <c:pt idx="968">
                  <c:v>0.54825469999999998</c:v>
                </c:pt>
                <c:pt idx="969">
                  <c:v>0.54833019999999999</c:v>
                </c:pt>
                <c:pt idx="970">
                  <c:v>0.5484118</c:v>
                </c:pt>
                <c:pt idx="971">
                  <c:v>0.54850270000000001</c:v>
                </c:pt>
                <c:pt idx="972">
                  <c:v>0.54859930000000001</c:v>
                </c:pt>
                <c:pt idx="973">
                  <c:v>0.54868830000000002</c:v>
                </c:pt>
                <c:pt idx="974">
                  <c:v>0.54875030000000002</c:v>
                </c:pt>
                <c:pt idx="975">
                  <c:v>0.54876760000000002</c:v>
                </c:pt>
                <c:pt idx="976">
                  <c:v>0.54873499999999997</c:v>
                </c:pt>
                <c:pt idx="977">
                  <c:v>0.54866519999999996</c:v>
                </c:pt>
                <c:pt idx="978">
                  <c:v>0.54859009999999997</c:v>
                </c:pt>
                <c:pt idx="979">
                  <c:v>0.54855069999999995</c:v>
                </c:pt>
                <c:pt idx="980">
                  <c:v>0.54858200000000001</c:v>
                </c:pt>
                <c:pt idx="981">
                  <c:v>0.54870439999999998</c:v>
                </c:pt>
                <c:pt idx="982">
                  <c:v>0.54891489999999998</c:v>
                </c:pt>
                <c:pt idx="983">
                  <c:v>0.54919209999999996</c:v>
                </c:pt>
                <c:pt idx="984">
                  <c:v>0.54950310000000002</c:v>
                </c:pt>
                <c:pt idx="985">
                  <c:v>0.54981840000000004</c:v>
                </c:pt>
                <c:pt idx="986">
                  <c:v>0.55011900000000002</c:v>
                </c:pt>
                <c:pt idx="987">
                  <c:v>0.55039939999999998</c:v>
                </c:pt>
                <c:pt idx="988">
                  <c:v>0.5506643</c:v>
                </c:pt>
                <c:pt idx="989">
                  <c:v>0.55092300000000005</c:v>
                </c:pt>
                <c:pt idx="990">
                  <c:v>0.55118469999999997</c:v>
                </c:pt>
                <c:pt idx="991">
                  <c:v>0.55145409999999995</c:v>
                </c:pt>
                <c:pt idx="992">
                  <c:v>0.55173369999999999</c:v>
                </c:pt>
                <c:pt idx="993">
                  <c:v>0.55202359999999995</c:v>
                </c:pt>
                <c:pt idx="994">
                  <c:v>0.5523245</c:v>
                </c:pt>
                <c:pt idx="995">
                  <c:v>0.55263510000000005</c:v>
                </c:pt>
                <c:pt idx="996">
                  <c:v>0.55295190000000005</c:v>
                </c:pt>
                <c:pt idx="997">
                  <c:v>0.55326980000000003</c:v>
                </c:pt>
                <c:pt idx="998">
                  <c:v>0.55358320000000005</c:v>
                </c:pt>
                <c:pt idx="999">
                  <c:v>0.55389180000000005</c:v>
                </c:pt>
                <c:pt idx="1000">
                  <c:v>0.55420349999999996</c:v>
                </c:pt>
                <c:pt idx="1001">
                  <c:v>0.5545369</c:v>
                </c:pt>
                <c:pt idx="1002">
                  <c:v>0.55491699999999999</c:v>
                </c:pt>
                <c:pt idx="1003">
                  <c:v>0.55536680000000005</c:v>
                </c:pt>
                <c:pt idx="1004">
                  <c:v>0.55590189999999995</c:v>
                </c:pt>
                <c:pt idx="1005">
                  <c:v>0.55652389999999996</c:v>
                </c:pt>
                <c:pt idx="1006">
                  <c:v>0.55722240000000001</c:v>
                </c:pt>
                <c:pt idx="1007">
                  <c:v>0.55797980000000003</c:v>
                </c:pt>
                <c:pt idx="1008">
                  <c:v>0.55878110000000003</c:v>
                </c:pt>
                <c:pt idx="1009">
                  <c:v>0.55961950000000005</c:v>
                </c:pt>
                <c:pt idx="1010">
                  <c:v>0.56049610000000005</c:v>
                </c:pt>
                <c:pt idx="1011">
                  <c:v>0.56141609999999997</c:v>
                </c:pt>
                <c:pt idx="1012">
                  <c:v>0.56238160000000004</c:v>
                </c:pt>
                <c:pt idx="1013">
                  <c:v>0.56338549999999998</c:v>
                </c:pt>
                <c:pt idx="1014">
                  <c:v>0.56441129999999995</c:v>
                </c:pt>
                <c:pt idx="1015">
                  <c:v>0.56543739999999998</c:v>
                </c:pt>
                <c:pt idx="1016">
                  <c:v>0.56644320000000004</c:v>
                </c:pt>
                <c:pt idx="1017">
                  <c:v>0.56741730000000001</c:v>
                </c:pt>
                <c:pt idx="1018">
                  <c:v>0.56835729999999995</c:v>
                </c:pt>
                <c:pt idx="1019">
                  <c:v>0.56926790000000005</c:v>
                </c:pt>
                <c:pt idx="1020">
                  <c:v>0.57015229999999995</c:v>
                </c:pt>
                <c:pt idx="1021">
                  <c:v>0.57100779999999995</c:v>
                </c:pt>
                <c:pt idx="1022">
                  <c:v>0.57182180000000005</c:v>
                </c:pt>
                <c:pt idx="1023">
                  <c:v>0.57257740000000001</c:v>
                </c:pt>
                <c:pt idx="1024">
                  <c:v>0.57325820000000005</c:v>
                </c:pt>
                <c:pt idx="1025">
                  <c:v>0.57385549999999996</c:v>
                </c:pt>
                <c:pt idx="1026">
                  <c:v>0.57437240000000001</c:v>
                </c:pt>
                <c:pt idx="1027">
                  <c:v>0.57481910000000003</c:v>
                </c:pt>
                <c:pt idx="1028">
                  <c:v>0.57520649999999995</c:v>
                </c:pt>
                <c:pt idx="1029">
                  <c:v>0.57553679999999996</c:v>
                </c:pt>
                <c:pt idx="1030">
                  <c:v>0.57580100000000001</c:v>
                </c:pt>
                <c:pt idx="1031">
                  <c:v>0.57597830000000005</c:v>
                </c:pt>
                <c:pt idx="1032">
                  <c:v>0.57604739999999999</c:v>
                </c:pt>
                <c:pt idx="1033">
                  <c:v>0.57599259999999997</c:v>
                </c:pt>
                <c:pt idx="1034">
                  <c:v>0.57581490000000002</c:v>
                </c:pt>
                <c:pt idx="1035">
                  <c:v>0.57553200000000004</c:v>
                </c:pt>
                <c:pt idx="1036">
                  <c:v>0.57517649999999998</c:v>
                </c:pt>
                <c:pt idx="1037">
                  <c:v>0.57478340000000006</c:v>
                </c:pt>
                <c:pt idx="1038">
                  <c:v>0.57438239999999996</c:v>
                </c:pt>
                <c:pt idx="1039">
                  <c:v>0.57399169999999999</c:v>
                </c:pt>
                <c:pt idx="1040">
                  <c:v>0.57361510000000004</c:v>
                </c:pt>
                <c:pt idx="1041">
                  <c:v>0.57324679999999995</c:v>
                </c:pt>
                <c:pt idx="1042">
                  <c:v>0.57287690000000002</c:v>
                </c:pt>
                <c:pt idx="1043">
                  <c:v>0.57249850000000002</c:v>
                </c:pt>
                <c:pt idx="1044">
                  <c:v>0.57211060000000002</c:v>
                </c:pt>
                <c:pt idx="1045">
                  <c:v>0.57172129999999999</c:v>
                </c:pt>
                <c:pt idx="1046">
                  <c:v>0.5713452</c:v>
                </c:pt>
                <c:pt idx="1047">
                  <c:v>0.57100240000000002</c:v>
                </c:pt>
                <c:pt idx="1048">
                  <c:v>0.5707141</c:v>
                </c:pt>
                <c:pt idx="1049">
                  <c:v>0.57049689999999997</c:v>
                </c:pt>
                <c:pt idx="1050">
                  <c:v>0.57036030000000004</c:v>
                </c:pt>
                <c:pt idx="1051">
                  <c:v>0.57030289999999995</c:v>
                </c:pt>
                <c:pt idx="1052">
                  <c:v>0.57031279999999995</c:v>
                </c:pt>
                <c:pt idx="1053">
                  <c:v>0.5703703</c:v>
                </c:pt>
                <c:pt idx="1054">
                  <c:v>0.57045440000000003</c:v>
                </c:pt>
                <c:pt idx="1055">
                  <c:v>0.57055120000000004</c:v>
                </c:pt>
                <c:pt idx="1056">
                  <c:v>0.57065710000000003</c:v>
                </c:pt>
                <c:pt idx="1057">
                  <c:v>0.57078050000000002</c:v>
                </c:pt>
                <c:pt idx="1058">
                  <c:v>0.57093669999999996</c:v>
                </c:pt>
                <c:pt idx="1059">
                  <c:v>0.57114050000000005</c:v>
                </c:pt>
                <c:pt idx="1060">
                  <c:v>0.57139720000000005</c:v>
                </c:pt>
                <c:pt idx="1061">
                  <c:v>0.5716985</c:v>
                </c:pt>
                <c:pt idx="1062">
                  <c:v>0.57202280000000005</c:v>
                </c:pt>
                <c:pt idx="1063">
                  <c:v>0.57234280000000004</c:v>
                </c:pt>
                <c:pt idx="1064">
                  <c:v>0.57263269999999999</c:v>
                </c:pt>
                <c:pt idx="1065">
                  <c:v>0.57287600000000005</c:v>
                </c:pt>
                <c:pt idx="1066">
                  <c:v>0.57307030000000003</c:v>
                </c:pt>
                <c:pt idx="1067">
                  <c:v>0.57322410000000001</c:v>
                </c:pt>
                <c:pt idx="1068">
                  <c:v>0.573353</c:v>
                </c:pt>
                <c:pt idx="1069">
                  <c:v>0.57347170000000003</c:v>
                </c:pt>
                <c:pt idx="1070">
                  <c:v>0.57359079999999996</c:v>
                </c:pt>
                <c:pt idx="1071">
                  <c:v>0.5737141</c:v>
                </c:pt>
                <c:pt idx="1072">
                  <c:v>0.57384060000000003</c:v>
                </c:pt>
                <c:pt idx="1073">
                  <c:v>0.57396579999999997</c:v>
                </c:pt>
                <c:pt idx="1074">
                  <c:v>0.5740847</c:v>
                </c:pt>
                <c:pt idx="1075">
                  <c:v>0.57419200000000004</c:v>
                </c:pt>
                <c:pt idx="1076">
                  <c:v>0.57428199999999996</c:v>
                </c:pt>
                <c:pt idx="1077">
                  <c:v>0.57434989999999997</c:v>
                </c:pt>
                <c:pt idx="1078">
                  <c:v>0.57439289999999998</c:v>
                </c:pt>
                <c:pt idx="1079">
                  <c:v>0.57441189999999998</c:v>
                </c:pt>
                <c:pt idx="1080">
                  <c:v>0.57441379999999997</c:v>
                </c:pt>
                <c:pt idx="1081">
                  <c:v>0.5744089</c:v>
                </c:pt>
                <c:pt idx="1082">
                  <c:v>0.57441030000000004</c:v>
                </c:pt>
                <c:pt idx="1083">
                  <c:v>0.57442689999999996</c:v>
                </c:pt>
                <c:pt idx="1084">
                  <c:v>0.57446059999999999</c:v>
                </c:pt>
                <c:pt idx="1085">
                  <c:v>0.57450440000000003</c:v>
                </c:pt>
                <c:pt idx="1086">
                  <c:v>0.57454649999999996</c:v>
                </c:pt>
                <c:pt idx="1087">
                  <c:v>0.57457570000000002</c:v>
                </c:pt>
                <c:pt idx="1088">
                  <c:v>0.57458690000000001</c:v>
                </c:pt>
                <c:pt idx="1089">
                  <c:v>0.57458580000000004</c:v>
                </c:pt>
                <c:pt idx="1090">
                  <c:v>0.57458770000000003</c:v>
                </c:pt>
                <c:pt idx="1091">
                  <c:v>0.57461280000000003</c:v>
                </c:pt>
                <c:pt idx="1092">
                  <c:v>0.57467820000000003</c:v>
                </c:pt>
                <c:pt idx="1093">
                  <c:v>0.574793</c:v>
                </c:pt>
                <c:pt idx="1094">
                  <c:v>0.57495589999999996</c:v>
                </c:pt>
                <c:pt idx="1095">
                  <c:v>0.57515830000000001</c:v>
                </c:pt>
                <c:pt idx="1096">
                  <c:v>0.57538840000000002</c:v>
                </c:pt>
                <c:pt idx="1097">
                  <c:v>0.57563679999999995</c:v>
                </c:pt>
                <c:pt idx="1098">
                  <c:v>0.57589970000000001</c:v>
                </c:pt>
                <c:pt idx="1099">
                  <c:v>0.57617859999999999</c:v>
                </c:pt>
                <c:pt idx="1100">
                  <c:v>0.57647789999999999</c:v>
                </c:pt>
                <c:pt idx="1101">
                  <c:v>0.57680120000000001</c:v>
                </c:pt>
                <c:pt idx="1102">
                  <c:v>0.57715209999999995</c:v>
                </c:pt>
                <c:pt idx="1103">
                  <c:v>0.5775325</c:v>
                </c:pt>
                <c:pt idx="1104">
                  <c:v>0.57794520000000005</c:v>
                </c:pt>
                <c:pt idx="1105">
                  <c:v>0.5783952</c:v>
                </c:pt>
                <c:pt idx="1106">
                  <c:v>0.57888830000000002</c:v>
                </c:pt>
                <c:pt idx="1107">
                  <c:v>0.57942850000000001</c:v>
                </c:pt>
                <c:pt idx="1108">
                  <c:v>0.58001570000000002</c:v>
                </c:pt>
                <c:pt idx="1109">
                  <c:v>0.58064439999999995</c:v>
                </c:pt>
                <c:pt idx="1110">
                  <c:v>0.58130550000000003</c:v>
                </c:pt>
                <c:pt idx="1111">
                  <c:v>0.58199120000000004</c:v>
                </c:pt>
                <c:pt idx="1112">
                  <c:v>0.5827</c:v>
                </c:pt>
                <c:pt idx="1113">
                  <c:v>0.58344130000000005</c:v>
                </c:pt>
                <c:pt idx="1114">
                  <c:v>0.58423650000000005</c:v>
                </c:pt>
                <c:pt idx="1115">
                  <c:v>0.58511219999999997</c:v>
                </c:pt>
                <c:pt idx="1116">
                  <c:v>0.58609599999999995</c:v>
                </c:pt>
                <c:pt idx="1117">
                  <c:v>0.58720810000000001</c:v>
                </c:pt>
                <c:pt idx="1118">
                  <c:v>0.58845550000000002</c:v>
                </c:pt>
                <c:pt idx="1119">
                  <c:v>0.58983169999999996</c:v>
                </c:pt>
                <c:pt idx="1120">
                  <c:v>0.59131909999999999</c:v>
                </c:pt>
                <c:pt idx="1121">
                  <c:v>0.59289670000000005</c:v>
                </c:pt>
                <c:pt idx="1122">
                  <c:v>0.5945433</c:v>
                </c:pt>
                <c:pt idx="1123">
                  <c:v>0.596244</c:v>
                </c:pt>
                <c:pt idx="1124">
                  <c:v>0.59799389999999997</c:v>
                </c:pt>
                <c:pt idx="1125">
                  <c:v>0.59979510000000003</c:v>
                </c:pt>
                <c:pt idx="1126">
                  <c:v>0.60165690000000005</c:v>
                </c:pt>
                <c:pt idx="1127">
                  <c:v>0.60358970000000001</c:v>
                </c:pt>
                <c:pt idx="1128">
                  <c:v>0.60560329999999996</c:v>
                </c:pt>
                <c:pt idx="1129">
                  <c:v>0.60770360000000001</c:v>
                </c:pt>
                <c:pt idx="1130">
                  <c:v>0.60989070000000001</c:v>
                </c:pt>
                <c:pt idx="1131">
                  <c:v>0.61215900000000001</c:v>
                </c:pt>
                <c:pt idx="1132">
                  <c:v>0.61449900000000002</c:v>
                </c:pt>
                <c:pt idx="1133">
                  <c:v>0.61689930000000004</c:v>
                </c:pt>
                <c:pt idx="1134">
                  <c:v>0.61934730000000005</c:v>
                </c:pt>
                <c:pt idx="1135">
                  <c:v>0.62183310000000003</c:v>
                </c:pt>
                <c:pt idx="1136">
                  <c:v>0.62434940000000005</c:v>
                </c:pt>
                <c:pt idx="1137">
                  <c:v>0.62689110000000003</c:v>
                </c:pt>
                <c:pt idx="1138">
                  <c:v>0.62945600000000002</c:v>
                </c:pt>
                <c:pt idx="1139">
                  <c:v>0.63204249999999995</c:v>
                </c:pt>
                <c:pt idx="1140">
                  <c:v>0.63464739999999997</c:v>
                </c:pt>
                <c:pt idx="1141">
                  <c:v>0.63726400000000005</c:v>
                </c:pt>
                <c:pt idx="1142">
                  <c:v>0.63988020000000001</c:v>
                </c:pt>
                <c:pt idx="1143">
                  <c:v>0.64247670000000001</c:v>
                </c:pt>
                <c:pt idx="1144">
                  <c:v>0.6450304</c:v>
                </c:pt>
                <c:pt idx="1145">
                  <c:v>0.64751429999999999</c:v>
                </c:pt>
                <c:pt idx="1146">
                  <c:v>0.64990320000000001</c:v>
                </c:pt>
                <c:pt idx="1147">
                  <c:v>0.65217890000000001</c:v>
                </c:pt>
                <c:pt idx="1148">
                  <c:v>0.65433209999999997</c:v>
                </c:pt>
                <c:pt idx="1149">
                  <c:v>0.65636380000000005</c:v>
                </c:pt>
                <c:pt idx="1150">
                  <c:v>0.65828359999999997</c:v>
                </c:pt>
                <c:pt idx="1151">
                  <c:v>0.66010539999999995</c:v>
                </c:pt>
                <c:pt idx="1152">
                  <c:v>0.66184339999999997</c:v>
                </c:pt>
                <c:pt idx="1153">
                  <c:v>0.66350730000000002</c:v>
                </c:pt>
                <c:pt idx="1154">
                  <c:v>0.66510170000000002</c:v>
                </c:pt>
                <c:pt idx="1155">
                  <c:v>0.66662440000000001</c:v>
                </c:pt>
                <c:pt idx="1156">
                  <c:v>0.66806750000000004</c:v>
                </c:pt>
                <c:pt idx="1157">
                  <c:v>0.6694196</c:v>
                </c:pt>
                <c:pt idx="1158">
                  <c:v>0.67066820000000005</c:v>
                </c:pt>
                <c:pt idx="1159">
                  <c:v>0.67180340000000005</c:v>
                </c:pt>
                <c:pt idx="1160">
                  <c:v>0.67282030000000004</c:v>
                </c:pt>
                <c:pt idx="1161">
                  <c:v>0.6737223</c:v>
                </c:pt>
                <c:pt idx="1162">
                  <c:v>0.67452100000000004</c:v>
                </c:pt>
                <c:pt idx="1163">
                  <c:v>0.67523639999999996</c:v>
                </c:pt>
                <c:pt idx="1164">
                  <c:v>0.67589069999999996</c:v>
                </c:pt>
                <c:pt idx="1165">
                  <c:v>0.67650600000000005</c:v>
                </c:pt>
                <c:pt idx="1166">
                  <c:v>0.6770988</c:v>
                </c:pt>
                <c:pt idx="1167">
                  <c:v>0.6776778</c:v>
                </c:pt>
                <c:pt idx="1168">
                  <c:v>0.67824519999999999</c:v>
                </c:pt>
                <c:pt idx="1169">
                  <c:v>0.67879909999999999</c:v>
                </c:pt>
                <c:pt idx="1170">
                  <c:v>0.67933679999999996</c:v>
                </c:pt>
                <c:pt idx="1171">
                  <c:v>0.67985700000000004</c:v>
                </c:pt>
                <c:pt idx="1172">
                  <c:v>0.68036140000000001</c:v>
                </c:pt>
                <c:pt idx="1173">
                  <c:v>0.68085340000000005</c:v>
                </c:pt>
                <c:pt idx="1174">
                  <c:v>0.68133849999999996</c:v>
                </c:pt>
                <c:pt idx="1175">
                  <c:v>0.68182399999999999</c:v>
                </c:pt>
                <c:pt idx="1176">
                  <c:v>0.68231929999999996</c:v>
                </c:pt>
                <c:pt idx="1177">
                  <c:v>0.68284009999999995</c:v>
                </c:pt>
                <c:pt idx="1178">
                  <c:v>0.68340559999999995</c:v>
                </c:pt>
                <c:pt idx="1179">
                  <c:v>0.6840368</c:v>
                </c:pt>
                <c:pt idx="1180">
                  <c:v>0.68475419999999998</c:v>
                </c:pt>
                <c:pt idx="1181">
                  <c:v>0.6855696</c:v>
                </c:pt>
                <c:pt idx="1182">
                  <c:v>0.6864846</c:v>
                </c:pt>
                <c:pt idx="1183">
                  <c:v>0.68748869999999995</c:v>
                </c:pt>
                <c:pt idx="1184">
                  <c:v>0.68856390000000001</c:v>
                </c:pt>
                <c:pt idx="1185">
                  <c:v>0.6896911</c:v>
                </c:pt>
                <c:pt idx="1186">
                  <c:v>0.69085419999999997</c:v>
                </c:pt>
                <c:pt idx="1187">
                  <c:v>0.69204679999999996</c:v>
                </c:pt>
                <c:pt idx="1188">
                  <c:v>0.69327000000000005</c:v>
                </c:pt>
                <c:pt idx="1189">
                  <c:v>0.69453149999999997</c:v>
                </c:pt>
                <c:pt idx="1190">
                  <c:v>0.69583890000000004</c:v>
                </c:pt>
                <c:pt idx="1191">
                  <c:v>0.69719889999999995</c:v>
                </c:pt>
                <c:pt idx="1192">
                  <c:v>0.69861530000000005</c:v>
                </c:pt>
                <c:pt idx="1193">
                  <c:v>0.70009109999999997</c:v>
                </c:pt>
                <c:pt idx="1194">
                  <c:v>0.70163089999999995</c:v>
                </c:pt>
                <c:pt idx="1195">
                  <c:v>0.70324149999999996</c:v>
                </c:pt>
                <c:pt idx="1196">
                  <c:v>0.7049299</c:v>
                </c:pt>
                <c:pt idx="1197">
                  <c:v>0.70669990000000005</c:v>
                </c:pt>
                <c:pt idx="1198">
                  <c:v>0.70854870000000003</c:v>
                </c:pt>
                <c:pt idx="1199">
                  <c:v>0.71046600000000004</c:v>
                </c:pt>
                <c:pt idx="1200">
                  <c:v>0.71243670000000003</c:v>
                </c:pt>
                <c:pt idx="1201">
                  <c:v>0.71444790000000002</c:v>
                </c:pt>
                <c:pt idx="1202">
                  <c:v>0.71649620000000003</c:v>
                </c:pt>
                <c:pt idx="1203">
                  <c:v>0.7185897</c:v>
                </c:pt>
                <c:pt idx="1204">
                  <c:v>0.72074689999999997</c:v>
                </c:pt>
                <c:pt idx="1205">
                  <c:v>0.72298810000000002</c:v>
                </c:pt>
                <c:pt idx="1206">
                  <c:v>0.72532589999999997</c:v>
                </c:pt>
                <c:pt idx="1207">
                  <c:v>0.72775699999999999</c:v>
                </c:pt>
                <c:pt idx="1208">
                  <c:v>0.73026120000000005</c:v>
                </c:pt>
                <c:pt idx="1209">
                  <c:v>0.73280409999999996</c:v>
                </c:pt>
                <c:pt idx="1210">
                  <c:v>0.73535050000000002</c:v>
                </c:pt>
                <c:pt idx="1211">
                  <c:v>0.73787270000000005</c:v>
                </c:pt>
                <c:pt idx="1212">
                  <c:v>0.74035569999999995</c:v>
                </c:pt>
                <c:pt idx="1213">
                  <c:v>0.74279810000000002</c:v>
                </c:pt>
                <c:pt idx="1214">
                  <c:v>0.74520540000000002</c:v>
                </c:pt>
                <c:pt idx="1215">
                  <c:v>0.7475811</c:v>
                </c:pt>
                <c:pt idx="1216">
                  <c:v>0.74992320000000001</c:v>
                </c:pt>
                <c:pt idx="1217">
                  <c:v>0.75222299999999997</c:v>
                </c:pt>
                <c:pt idx="1218">
                  <c:v>0.75447019999999998</c:v>
                </c:pt>
                <c:pt idx="1219">
                  <c:v>0.75665959999999999</c:v>
                </c:pt>
                <c:pt idx="1220">
                  <c:v>0.75879249999999998</c:v>
                </c:pt>
                <c:pt idx="1221">
                  <c:v>0.76087590000000005</c:v>
                </c:pt>
                <c:pt idx="1222">
                  <c:v>0.76291640000000005</c:v>
                </c:pt>
                <c:pt idx="1223">
                  <c:v>0.76491500000000001</c:v>
                </c:pt>
                <c:pt idx="1224">
                  <c:v>0.76686410000000005</c:v>
                </c:pt>
                <c:pt idx="1225">
                  <c:v>0.76875170000000004</c:v>
                </c:pt>
                <c:pt idx="1226">
                  <c:v>0.770567</c:v>
                </c:pt>
                <c:pt idx="1227">
                  <c:v>0.77230920000000003</c:v>
                </c:pt>
                <c:pt idx="1228">
                  <c:v>0.77398990000000001</c:v>
                </c:pt>
                <c:pt idx="1229">
                  <c:v>0.77563190000000004</c:v>
                </c:pt>
                <c:pt idx="1230">
                  <c:v>0.77726139999999999</c:v>
                </c:pt>
                <c:pt idx="1231">
                  <c:v>0.77890020000000004</c:v>
                </c:pt>
                <c:pt idx="1232">
                  <c:v>0.78056199999999998</c:v>
                </c:pt>
                <c:pt idx="1233">
                  <c:v>0.78225089999999997</c:v>
                </c:pt>
                <c:pt idx="1234">
                  <c:v>0.78396710000000003</c:v>
                </c:pt>
                <c:pt idx="1235">
                  <c:v>0.78571069999999998</c:v>
                </c:pt>
                <c:pt idx="1236">
                  <c:v>0.7874852</c:v>
                </c:pt>
                <c:pt idx="1237">
                  <c:v>0.78929700000000003</c:v>
                </c:pt>
                <c:pt idx="1238">
                  <c:v>0.79115210000000002</c:v>
                </c:pt>
                <c:pt idx="1239">
                  <c:v>0.79305270000000005</c:v>
                </c:pt>
                <c:pt idx="1240">
                  <c:v>0.79499799999999998</c:v>
                </c:pt>
                <c:pt idx="1241">
                  <c:v>0.79698709999999995</c:v>
                </c:pt>
                <c:pt idx="1242">
                  <c:v>0.7990235</c:v>
                </c:pt>
                <c:pt idx="1243">
                  <c:v>0.80111759999999999</c:v>
                </c:pt>
                <c:pt idx="1244">
                  <c:v>0.80328390000000005</c:v>
                </c:pt>
                <c:pt idx="1245">
                  <c:v>0.80553350000000001</c:v>
                </c:pt>
                <c:pt idx="1246">
                  <c:v>0.80786570000000002</c:v>
                </c:pt>
                <c:pt idx="1247">
                  <c:v>0.81026260000000006</c:v>
                </c:pt>
                <c:pt idx="1248">
                  <c:v>0.81269239999999998</c:v>
                </c:pt>
                <c:pt idx="1249">
                  <c:v>0.81511330000000004</c:v>
                </c:pt>
                <c:pt idx="1250">
                  <c:v>0.81748869999999996</c:v>
                </c:pt>
                <c:pt idx="1251">
                  <c:v>0.81979670000000004</c:v>
                </c:pt>
                <c:pt idx="1252">
                  <c:v>0.82203099999999996</c:v>
                </c:pt>
                <c:pt idx="1253">
                  <c:v>0.82419679999999995</c:v>
                </c:pt>
                <c:pt idx="1254">
                  <c:v>0.82630159999999997</c:v>
                </c:pt>
                <c:pt idx="1255">
                  <c:v>0.82834730000000001</c:v>
                </c:pt>
                <c:pt idx="1256">
                  <c:v>0.83032799999999995</c:v>
                </c:pt>
                <c:pt idx="1257">
                  <c:v>0.83223519999999995</c:v>
                </c:pt>
                <c:pt idx="1258">
                  <c:v>0.83406499999999995</c:v>
                </c:pt>
                <c:pt idx="1259">
                  <c:v>0.83582509999999999</c:v>
                </c:pt>
                <c:pt idx="1260">
                  <c:v>0.837534</c:v>
                </c:pt>
                <c:pt idx="1261">
                  <c:v>0.83921349999999995</c:v>
                </c:pt>
                <c:pt idx="1262">
                  <c:v>0.8408776</c:v>
                </c:pt>
                <c:pt idx="1263">
                  <c:v>0.84252689999999997</c:v>
                </c:pt>
                <c:pt idx="1264">
                  <c:v>0.84414849999999997</c:v>
                </c:pt>
                <c:pt idx="1265">
                  <c:v>0.84572630000000004</c:v>
                </c:pt>
                <c:pt idx="1266">
                  <c:v>0.84725090000000003</c:v>
                </c:pt>
                <c:pt idx="1267">
                  <c:v>0.84872820000000004</c:v>
                </c:pt>
                <c:pt idx="1268">
                  <c:v>0.85017659999999995</c:v>
                </c:pt>
                <c:pt idx="1269">
                  <c:v>0.85161960000000003</c:v>
                </c:pt>
                <c:pt idx="1270">
                  <c:v>0.85307040000000001</c:v>
                </c:pt>
                <c:pt idx="1271">
                  <c:v>0.85452499999999998</c:v>
                </c:pt>
                <c:pt idx="1272">
                  <c:v>0.85596320000000004</c:v>
                </c:pt>
                <c:pt idx="1273">
                  <c:v>0.85736040000000002</c:v>
                </c:pt>
                <c:pt idx="1274">
                  <c:v>0.85870340000000001</c:v>
                </c:pt>
                <c:pt idx="1275">
                  <c:v>0.85999899999999996</c:v>
                </c:pt>
                <c:pt idx="1276">
                  <c:v>0.86127359999999997</c:v>
                </c:pt>
                <c:pt idx="1277">
                  <c:v>0.86255950000000003</c:v>
                </c:pt>
                <c:pt idx="1278">
                  <c:v>0.86388030000000005</c:v>
                </c:pt>
                <c:pt idx="1279">
                  <c:v>0.86523740000000005</c:v>
                </c:pt>
                <c:pt idx="1280">
                  <c:v>0.86661029999999994</c:v>
                </c:pt>
                <c:pt idx="1281">
                  <c:v>0.86796739999999994</c:v>
                </c:pt>
                <c:pt idx="1282">
                  <c:v>0.86928550000000004</c:v>
                </c:pt>
                <c:pt idx="1283">
                  <c:v>0.87056270000000002</c:v>
                </c:pt>
                <c:pt idx="1284">
                  <c:v>0.87182119999999996</c:v>
                </c:pt>
                <c:pt idx="1285">
                  <c:v>0.87309440000000005</c:v>
                </c:pt>
                <c:pt idx="1286">
                  <c:v>0.87441190000000002</c:v>
                </c:pt>
                <c:pt idx="1287">
                  <c:v>0.87578310000000004</c:v>
                </c:pt>
                <c:pt idx="1288">
                  <c:v>0.87719400000000003</c:v>
                </c:pt>
                <c:pt idx="1289">
                  <c:v>0.87861420000000001</c:v>
                </c:pt>
                <c:pt idx="1290">
                  <c:v>0.88001320000000005</c:v>
                </c:pt>
                <c:pt idx="1291">
                  <c:v>0.88137540000000003</c:v>
                </c:pt>
                <c:pt idx="1292">
                  <c:v>0.88270340000000003</c:v>
                </c:pt>
                <c:pt idx="1293">
                  <c:v>0.88401229999999997</c:v>
                </c:pt>
                <c:pt idx="1294">
                  <c:v>0.88531550000000003</c:v>
                </c:pt>
                <c:pt idx="1295">
                  <c:v>0.8866153</c:v>
                </c:pt>
                <c:pt idx="1296">
                  <c:v>0.88790020000000003</c:v>
                </c:pt>
                <c:pt idx="1297">
                  <c:v>0.88915469999999996</c:v>
                </c:pt>
                <c:pt idx="1298">
                  <c:v>0.8903702</c:v>
                </c:pt>
                <c:pt idx="1299">
                  <c:v>0.89155600000000002</c:v>
                </c:pt>
                <c:pt idx="1300">
                  <c:v>0.89273579999999997</c:v>
                </c:pt>
                <c:pt idx="1301">
                  <c:v>0.89393840000000002</c:v>
                </c:pt>
                <c:pt idx="1302">
                  <c:v>0.89518030000000004</c:v>
                </c:pt>
                <c:pt idx="1303">
                  <c:v>0.89645589999999997</c:v>
                </c:pt>
                <c:pt idx="1304">
                  <c:v>0.89773729999999996</c:v>
                </c:pt>
                <c:pt idx="1305">
                  <c:v>0.89898960000000006</c:v>
                </c:pt>
                <c:pt idx="1306">
                  <c:v>0.90018549999999997</c:v>
                </c:pt>
                <c:pt idx="1307">
                  <c:v>0.90131870000000003</c:v>
                </c:pt>
                <c:pt idx="1308">
                  <c:v>0.90240350000000003</c:v>
                </c:pt>
                <c:pt idx="1309">
                  <c:v>0.90346309999999996</c:v>
                </c:pt>
                <c:pt idx="1310">
                  <c:v>0.9045126</c:v>
                </c:pt>
                <c:pt idx="1311">
                  <c:v>0.90554670000000004</c:v>
                </c:pt>
                <c:pt idx="1312">
                  <c:v>0.90653649999999997</c:v>
                </c:pt>
                <c:pt idx="1313">
                  <c:v>0.90744000000000002</c:v>
                </c:pt>
                <c:pt idx="1314">
                  <c:v>0.90822179999999997</c:v>
                </c:pt>
                <c:pt idx="1315">
                  <c:v>0.90886</c:v>
                </c:pt>
                <c:pt idx="1316">
                  <c:v>0.9093521</c:v>
                </c:pt>
                <c:pt idx="1317">
                  <c:v>0.90970600000000001</c:v>
                </c:pt>
                <c:pt idx="1318">
                  <c:v>0.90992949999999995</c:v>
                </c:pt>
                <c:pt idx="1319">
                  <c:v>0.91002260000000001</c:v>
                </c:pt>
                <c:pt idx="1320">
                  <c:v>0.90998060000000003</c:v>
                </c:pt>
                <c:pt idx="1321">
                  <c:v>0.90980340000000004</c:v>
                </c:pt>
                <c:pt idx="1322">
                  <c:v>0.90950640000000005</c:v>
                </c:pt>
                <c:pt idx="1323">
                  <c:v>0.90912150000000003</c:v>
                </c:pt>
                <c:pt idx="1324">
                  <c:v>0.90869120000000003</c:v>
                </c:pt>
                <c:pt idx="1325">
                  <c:v>0.90825100000000003</c:v>
                </c:pt>
                <c:pt idx="1326">
                  <c:v>0.90781679999999998</c:v>
                </c:pt>
                <c:pt idx="1327">
                  <c:v>0.90738249999999998</c:v>
                </c:pt>
                <c:pt idx="1328">
                  <c:v>0.90693100000000004</c:v>
                </c:pt>
                <c:pt idx="1329">
                  <c:v>0.90645330000000002</c:v>
                </c:pt>
                <c:pt idx="1330">
                  <c:v>0.90596620000000005</c:v>
                </c:pt>
                <c:pt idx="1331">
                  <c:v>0.90551440000000005</c:v>
                </c:pt>
                <c:pt idx="1332">
                  <c:v>0.90516070000000004</c:v>
                </c:pt>
                <c:pt idx="1333">
                  <c:v>0.90496489999999996</c:v>
                </c:pt>
                <c:pt idx="1334">
                  <c:v>0.90495720000000002</c:v>
                </c:pt>
                <c:pt idx="1335">
                  <c:v>0.90513209999999999</c:v>
                </c:pt>
                <c:pt idx="1336">
                  <c:v>0.90545229999999999</c:v>
                </c:pt>
                <c:pt idx="1337">
                  <c:v>0.90587189999999995</c:v>
                </c:pt>
                <c:pt idx="1338">
                  <c:v>0.9063544</c:v>
                </c:pt>
                <c:pt idx="1339">
                  <c:v>0.90688570000000002</c:v>
                </c:pt>
                <c:pt idx="1340">
                  <c:v>0.90747100000000003</c:v>
                </c:pt>
                <c:pt idx="1341">
                  <c:v>0.90811869999999995</c:v>
                </c:pt>
                <c:pt idx="1342">
                  <c:v>0.90882079999999998</c:v>
                </c:pt>
                <c:pt idx="1343">
                  <c:v>0.90954729999999995</c:v>
                </c:pt>
                <c:pt idx="1344">
                  <c:v>0.91024910000000003</c:v>
                </c:pt>
                <c:pt idx="1345">
                  <c:v>0.91088060000000004</c:v>
                </c:pt>
                <c:pt idx="1346">
                  <c:v>0.91142049999999997</c:v>
                </c:pt>
                <c:pt idx="1347">
                  <c:v>0.91188060000000004</c:v>
                </c:pt>
                <c:pt idx="1348">
                  <c:v>0.91229830000000001</c:v>
                </c:pt>
                <c:pt idx="1349">
                  <c:v>0.91271440000000004</c:v>
                </c:pt>
                <c:pt idx="1350">
                  <c:v>0.91315100000000005</c:v>
                </c:pt>
                <c:pt idx="1351">
                  <c:v>0.91359659999999998</c:v>
                </c:pt>
                <c:pt idx="1352">
                  <c:v>0.91401299999999996</c:v>
                </c:pt>
                <c:pt idx="1353">
                  <c:v>0.91435290000000002</c:v>
                </c:pt>
                <c:pt idx="1354">
                  <c:v>0.91458850000000003</c:v>
                </c:pt>
                <c:pt idx="1355">
                  <c:v>0.91472500000000001</c:v>
                </c:pt>
                <c:pt idx="1356">
                  <c:v>0.91480039999999996</c:v>
                </c:pt>
                <c:pt idx="1357">
                  <c:v>0.91486400000000001</c:v>
                </c:pt>
                <c:pt idx="1358">
                  <c:v>0.91495510000000002</c:v>
                </c:pt>
                <c:pt idx="1359">
                  <c:v>0.91508610000000001</c:v>
                </c:pt>
                <c:pt idx="1360">
                  <c:v>0.91524119999999998</c:v>
                </c:pt>
                <c:pt idx="1361">
                  <c:v>0.91539009999999998</c:v>
                </c:pt>
                <c:pt idx="1362">
                  <c:v>0.9155065</c:v>
                </c:pt>
                <c:pt idx="1363">
                  <c:v>0.91558329999999999</c:v>
                </c:pt>
                <c:pt idx="1364">
                  <c:v>0.91563039999999996</c:v>
                </c:pt>
                <c:pt idx="1365">
                  <c:v>0.91566380000000003</c:v>
                </c:pt>
                <c:pt idx="1366">
                  <c:v>0.91568729999999998</c:v>
                </c:pt>
                <c:pt idx="1367">
                  <c:v>0.9156839</c:v>
                </c:pt>
                <c:pt idx="1368">
                  <c:v>0.91561979999999998</c:v>
                </c:pt>
                <c:pt idx="1369">
                  <c:v>0.91546139999999998</c:v>
                </c:pt>
                <c:pt idx="1370">
                  <c:v>0.91519139999999999</c:v>
                </c:pt>
                <c:pt idx="1371">
                  <c:v>0.91482010000000002</c:v>
                </c:pt>
                <c:pt idx="1372">
                  <c:v>0.91437880000000005</c:v>
                </c:pt>
                <c:pt idx="1373">
                  <c:v>0.91390579999999999</c:v>
                </c:pt>
                <c:pt idx="1374">
                  <c:v>0.91342420000000002</c:v>
                </c:pt>
                <c:pt idx="1375">
                  <c:v>0.91293199999999997</c:v>
                </c:pt>
                <c:pt idx="1376">
                  <c:v>0.91240670000000001</c:v>
                </c:pt>
                <c:pt idx="1377">
                  <c:v>0.91182129999999995</c:v>
                </c:pt>
                <c:pt idx="1378">
                  <c:v>0.9111629</c:v>
                </c:pt>
                <c:pt idx="1379">
                  <c:v>0.91044429999999998</c:v>
                </c:pt>
                <c:pt idx="1380">
                  <c:v>0.90969880000000003</c:v>
                </c:pt>
                <c:pt idx="1381">
                  <c:v>0.90896710000000003</c:v>
                </c:pt>
                <c:pt idx="1382">
                  <c:v>0.90827910000000001</c:v>
                </c:pt>
                <c:pt idx="1383">
                  <c:v>0.90764199999999995</c:v>
                </c:pt>
                <c:pt idx="1384">
                  <c:v>0.9070433</c:v>
                </c:pt>
                <c:pt idx="1385">
                  <c:v>0.90646130000000003</c:v>
                </c:pt>
                <c:pt idx="1386">
                  <c:v>0.9058813</c:v>
                </c:pt>
                <c:pt idx="1387">
                  <c:v>0.90530169999999999</c:v>
                </c:pt>
                <c:pt idx="1388">
                  <c:v>0.90473199999999998</c:v>
                </c:pt>
                <c:pt idx="1389">
                  <c:v>0.90417990000000004</c:v>
                </c:pt>
                <c:pt idx="1390">
                  <c:v>0.90364180000000005</c:v>
                </c:pt>
                <c:pt idx="1391">
                  <c:v>0.90309759999999994</c:v>
                </c:pt>
                <c:pt idx="1392">
                  <c:v>0.90252100000000002</c:v>
                </c:pt>
                <c:pt idx="1393">
                  <c:v>0.9018891</c:v>
                </c:pt>
                <c:pt idx="1394">
                  <c:v>0.90119800000000005</c:v>
                </c:pt>
                <c:pt idx="1395">
                  <c:v>0.90046170000000003</c:v>
                </c:pt>
                <c:pt idx="1396">
                  <c:v>0.89970439999999996</c:v>
                </c:pt>
                <c:pt idx="1397">
                  <c:v>0.89894240000000003</c:v>
                </c:pt>
                <c:pt idx="1398">
                  <c:v>0.89817230000000003</c:v>
                </c:pt>
                <c:pt idx="1399">
                  <c:v>0.89736830000000001</c:v>
                </c:pt>
                <c:pt idx="1400">
                  <c:v>0.89649619999999997</c:v>
                </c:pt>
                <c:pt idx="1401">
                  <c:v>0.89553179999999999</c:v>
                </c:pt>
                <c:pt idx="1402">
                  <c:v>0.89447390000000004</c:v>
                </c:pt>
                <c:pt idx="1403">
                  <c:v>0.89334610000000003</c:v>
                </c:pt>
                <c:pt idx="1404">
                  <c:v>0.89218169999999997</c:v>
                </c:pt>
                <c:pt idx="1405">
                  <c:v>0.89100489999999999</c:v>
                </c:pt>
                <c:pt idx="1406">
                  <c:v>0.88981259999999995</c:v>
                </c:pt>
                <c:pt idx="1407">
                  <c:v>0.88857410000000003</c:v>
                </c:pt>
                <c:pt idx="1408">
                  <c:v>0.88724579999999997</c:v>
                </c:pt>
                <c:pt idx="1409">
                  <c:v>0.88579909999999995</c:v>
                </c:pt>
                <c:pt idx="1410">
                  <c:v>0.88423810000000003</c:v>
                </c:pt>
                <c:pt idx="1411">
                  <c:v>0.88260910000000004</c:v>
                </c:pt>
                <c:pt idx="1412">
                  <c:v>0.88098100000000001</c:v>
                </c:pt>
                <c:pt idx="1413">
                  <c:v>0.87942759999999998</c:v>
                </c:pt>
                <c:pt idx="1414">
                  <c:v>0.87800009999999995</c:v>
                </c:pt>
                <c:pt idx="1415">
                  <c:v>0.87671480000000002</c:v>
                </c:pt>
                <c:pt idx="1416">
                  <c:v>0.87556089999999998</c:v>
                </c:pt>
                <c:pt idx="1417">
                  <c:v>0.87451769999999995</c:v>
                </c:pt>
                <c:pt idx="1418">
                  <c:v>0.87357410000000002</c:v>
                </c:pt>
                <c:pt idx="1419">
                  <c:v>0.87273719999999999</c:v>
                </c:pt>
                <c:pt idx="1420">
                  <c:v>0.87202869999999999</c:v>
                </c:pt>
                <c:pt idx="1421">
                  <c:v>0.87146749999999995</c:v>
                </c:pt>
                <c:pt idx="1422">
                  <c:v>0.8710561</c:v>
                </c:pt>
                <c:pt idx="1423">
                  <c:v>0.8707722</c:v>
                </c:pt>
                <c:pt idx="1424">
                  <c:v>0.87057759999999995</c:v>
                </c:pt>
                <c:pt idx="1425">
                  <c:v>0.8704305</c:v>
                </c:pt>
                <c:pt idx="1426">
                  <c:v>0.87030669999999999</c:v>
                </c:pt>
                <c:pt idx="1427">
                  <c:v>0.87020509999999995</c:v>
                </c:pt>
                <c:pt idx="1428">
                  <c:v>0.87014539999999996</c:v>
                </c:pt>
                <c:pt idx="1429">
                  <c:v>0.87015070000000005</c:v>
                </c:pt>
                <c:pt idx="1430">
                  <c:v>0.8702337</c:v>
                </c:pt>
                <c:pt idx="1431">
                  <c:v>0.87038959999999999</c:v>
                </c:pt>
                <c:pt idx="1432">
                  <c:v>0.87059969999999998</c:v>
                </c:pt>
                <c:pt idx="1433">
                  <c:v>0.87084410000000001</c:v>
                </c:pt>
                <c:pt idx="1434">
                  <c:v>0.87111419999999995</c:v>
                </c:pt>
                <c:pt idx="1435">
                  <c:v>0.87141769999999996</c:v>
                </c:pt>
                <c:pt idx="1436">
                  <c:v>0.87177260000000001</c:v>
                </c:pt>
                <c:pt idx="1437">
                  <c:v>0.87219259999999998</c:v>
                </c:pt>
                <c:pt idx="1438">
                  <c:v>0.87267530000000004</c:v>
                </c:pt>
                <c:pt idx="1439">
                  <c:v>0.87319869999999999</c:v>
                </c:pt>
                <c:pt idx="1440">
                  <c:v>0.87372899999999998</c:v>
                </c:pt>
                <c:pt idx="1441">
                  <c:v>0.87423910000000005</c:v>
                </c:pt>
                <c:pt idx="1442">
                  <c:v>0.87472000000000005</c:v>
                </c:pt>
                <c:pt idx="1443">
                  <c:v>0.87518640000000003</c:v>
                </c:pt>
                <c:pt idx="1444">
                  <c:v>0.87566600000000006</c:v>
                </c:pt>
                <c:pt idx="1445">
                  <c:v>0.87618609999999997</c:v>
                </c:pt>
                <c:pt idx="1446">
                  <c:v>0.87675610000000004</c:v>
                </c:pt>
                <c:pt idx="1447">
                  <c:v>0.87736389999999997</c:v>
                </c:pt>
                <c:pt idx="1448">
                  <c:v>0.87798149999999997</c:v>
                </c:pt>
                <c:pt idx="1449">
                  <c:v>0.87858150000000002</c:v>
                </c:pt>
                <c:pt idx="1450">
                  <c:v>0.87914840000000005</c:v>
                </c:pt>
                <c:pt idx="1451">
                  <c:v>0.87968219999999997</c:v>
                </c:pt>
                <c:pt idx="1452">
                  <c:v>0.88018819999999998</c:v>
                </c:pt>
                <c:pt idx="1453">
                  <c:v>0.88066409999999995</c:v>
                </c:pt>
                <c:pt idx="1454">
                  <c:v>0.88108770000000003</c:v>
                </c:pt>
                <c:pt idx="1455">
                  <c:v>0.88142109999999996</c:v>
                </c:pt>
                <c:pt idx="1456">
                  <c:v>0.88162240000000003</c:v>
                </c:pt>
                <c:pt idx="1457">
                  <c:v>0.88166509999999998</c:v>
                </c:pt>
                <c:pt idx="1458">
                  <c:v>0.88155280000000003</c:v>
                </c:pt>
                <c:pt idx="1459">
                  <c:v>0.88131749999999998</c:v>
                </c:pt>
                <c:pt idx="1460">
                  <c:v>0.88100540000000005</c:v>
                </c:pt>
                <c:pt idx="1461">
                  <c:v>0.88064969999999998</c:v>
                </c:pt>
                <c:pt idx="1462">
                  <c:v>0.88025920000000002</c:v>
                </c:pt>
                <c:pt idx="1463">
                  <c:v>0.87981209999999999</c:v>
                </c:pt>
                <c:pt idx="1464">
                  <c:v>0.87927370000000005</c:v>
                </c:pt>
                <c:pt idx="1465">
                  <c:v>0.87861350000000005</c:v>
                </c:pt>
                <c:pt idx="1466">
                  <c:v>0.87782559999999998</c:v>
                </c:pt>
                <c:pt idx="1467">
                  <c:v>0.87692939999999997</c:v>
                </c:pt>
                <c:pt idx="1468">
                  <c:v>0.87595860000000003</c:v>
                </c:pt>
                <c:pt idx="1469">
                  <c:v>0.87493829999999995</c:v>
                </c:pt>
                <c:pt idx="1470">
                  <c:v>0.87386980000000003</c:v>
                </c:pt>
                <c:pt idx="1471">
                  <c:v>0.87272819999999995</c:v>
                </c:pt>
                <c:pt idx="1472">
                  <c:v>0.87147680000000005</c:v>
                </c:pt>
                <c:pt idx="1473">
                  <c:v>0.87008859999999999</c:v>
                </c:pt>
                <c:pt idx="1474">
                  <c:v>0.86856120000000003</c:v>
                </c:pt>
                <c:pt idx="1475">
                  <c:v>0.86692170000000002</c:v>
                </c:pt>
                <c:pt idx="1476">
                  <c:v>0.8652107</c:v>
                </c:pt>
                <c:pt idx="1477">
                  <c:v>0.86346610000000001</c:v>
                </c:pt>
                <c:pt idx="1478">
                  <c:v>0.86170150000000001</c:v>
                </c:pt>
                <c:pt idx="1479">
                  <c:v>0.85990480000000002</c:v>
                </c:pt>
                <c:pt idx="1480">
                  <c:v>0.85804749999999996</c:v>
                </c:pt>
                <c:pt idx="1481">
                  <c:v>0.85610600000000003</c:v>
                </c:pt>
                <c:pt idx="1482">
                  <c:v>0.85407599999999995</c:v>
                </c:pt>
                <c:pt idx="1483">
                  <c:v>0.85197940000000005</c:v>
                </c:pt>
                <c:pt idx="1484">
                  <c:v>0.84985259999999996</c:v>
                </c:pt>
                <c:pt idx="1485">
                  <c:v>0.8477346</c:v>
                </c:pt>
                <c:pt idx="1486">
                  <c:v>0.84565199999999996</c:v>
                </c:pt>
                <c:pt idx="1487">
                  <c:v>0.84361260000000005</c:v>
                </c:pt>
                <c:pt idx="1488">
                  <c:v>0.84161379999999997</c:v>
                </c:pt>
                <c:pt idx="1489">
                  <c:v>0.83965310000000004</c:v>
                </c:pt>
                <c:pt idx="1490">
                  <c:v>0.83773620000000004</c:v>
                </c:pt>
                <c:pt idx="1491">
                  <c:v>0.83587690000000003</c:v>
                </c:pt>
                <c:pt idx="1492">
                  <c:v>0.83408870000000002</c:v>
                </c:pt>
                <c:pt idx="1493">
                  <c:v>0.83237220000000001</c:v>
                </c:pt>
                <c:pt idx="1494">
                  <c:v>0.83070840000000001</c:v>
                </c:pt>
                <c:pt idx="1495">
                  <c:v>0.82906199999999997</c:v>
                </c:pt>
                <c:pt idx="1496">
                  <c:v>0.8273952</c:v>
                </c:pt>
                <c:pt idx="1497">
                  <c:v>0.82567970000000002</c:v>
                </c:pt>
                <c:pt idx="1498">
                  <c:v>0.82391000000000003</c:v>
                </c:pt>
                <c:pt idx="1499">
                  <c:v>0.82210170000000005</c:v>
                </c:pt>
                <c:pt idx="1500">
                  <c:v>0.82028160000000006</c:v>
                </c:pt>
                <c:pt idx="1501">
                  <c:v>0.81847329999999996</c:v>
                </c:pt>
                <c:pt idx="1502">
                  <c:v>0.81668669999999999</c:v>
                </c:pt>
                <c:pt idx="1503">
                  <c:v>0.81491789999999997</c:v>
                </c:pt>
                <c:pt idx="1504">
                  <c:v>0.81315720000000002</c:v>
                </c:pt>
                <c:pt idx="1505">
                  <c:v>0.81139870000000003</c:v>
                </c:pt>
                <c:pt idx="1506">
                  <c:v>0.80964720000000001</c:v>
                </c:pt>
                <c:pt idx="1507">
                  <c:v>0.80791539999999995</c:v>
                </c:pt>
                <c:pt idx="1508">
                  <c:v>0.80621419999999999</c:v>
                </c:pt>
                <c:pt idx="1509">
                  <c:v>0.80454309999999996</c:v>
                </c:pt>
                <c:pt idx="1510">
                  <c:v>0.80288709999999996</c:v>
                </c:pt>
                <c:pt idx="1511">
                  <c:v>0.80122110000000002</c:v>
                </c:pt>
                <c:pt idx="1512">
                  <c:v>0.79952590000000001</c:v>
                </c:pt>
                <c:pt idx="1513">
                  <c:v>0.79780139999999999</c:v>
                </c:pt>
                <c:pt idx="1514">
                  <c:v>0.79607550000000005</c:v>
                </c:pt>
                <c:pt idx="1515">
                  <c:v>0.79439800000000005</c:v>
                </c:pt>
                <c:pt idx="1516">
                  <c:v>0.79282140000000001</c:v>
                </c:pt>
                <c:pt idx="1517">
                  <c:v>0.79138889999999995</c:v>
                </c:pt>
                <c:pt idx="1518">
                  <c:v>0.79011679999999995</c:v>
                </c:pt>
                <c:pt idx="1519">
                  <c:v>0.78899370000000002</c:v>
                </c:pt>
                <c:pt idx="1520">
                  <c:v>0.78799070000000004</c:v>
                </c:pt>
                <c:pt idx="1521">
                  <c:v>0.78707530000000003</c:v>
                </c:pt>
                <c:pt idx="1522">
                  <c:v>0.7862266</c:v>
                </c:pt>
                <c:pt idx="1523">
                  <c:v>0.7854373</c:v>
                </c:pt>
                <c:pt idx="1524">
                  <c:v>0.78471139999999995</c:v>
                </c:pt>
                <c:pt idx="1525">
                  <c:v>0.78405650000000005</c:v>
                </c:pt>
                <c:pt idx="1526">
                  <c:v>0.78347619999999996</c:v>
                </c:pt>
                <c:pt idx="1527">
                  <c:v>0.78296920000000003</c:v>
                </c:pt>
                <c:pt idx="1528">
                  <c:v>0.78253430000000002</c:v>
                </c:pt>
                <c:pt idx="1529">
                  <c:v>0.78217729999999996</c:v>
                </c:pt>
                <c:pt idx="1530">
                  <c:v>0.78191330000000003</c:v>
                </c:pt>
                <c:pt idx="1531">
                  <c:v>0.7817636</c:v>
                </c:pt>
                <c:pt idx="1532">
                  <c:v>0.7817461</c:v>
                </c:pt>
                <c:pt idx="1533">
                  <c:v>0.78186460000000002</c:v>
                </c:pt>
                <c:pt idx="1534">
                  <c:v>0.78210290000000005</c:v>
                </c:pt>
                <c:pt idx="1535">
                  <c:v>0.78242840000000002</c:v>
                </c:pt>
                <c:pt idx="1536">
                  <c:v>0.78280629999999995</c:v>
                </c:pt>
                <c:pt idx="1537">
                  <c:v>0.78320869999999998</c:v>
                </c:pt>
                <c:pt idx="1538">
                  <c:v>0.78362710000000002</c:v>
                </c:pt>
                <c:pt idx="1539">
                  <c:v>0.7840705</c:v>
                </c:pt>
                <c:pt idx="1540">
                  <c:v>0.78455680000000005</c:v>
                </c:pt>
                <c:pt idx="1541">
                  <c:v>0.78509799999999996</c:v>
                </c:pt>
                <c:pt idx="1542">
                  <c:v>0.78569009999999995</c:v>
                </c:pt>
                <c:pt idx="1543">
                  <c:v>0.78631070000000003</c:v>
                </c:pt>
                <c:pt idx="1544">
                  <c:v>0.78692660000000003</c:v>
                </c:pt>
                <c:pt idx="1545">
                  <c:v>0.7875065</c:v>
                </c:pt>
                <c:pt idx="1546">
                  <c:v>0.78802939999999999</c:v>
                </c:pt>
                <c:pt idx="1547">
                  <c:v>0.788489</c:v>
                </c:pt>
                <c:pt idx="1548">
                  <c:v>0.78888930000000002</c:v>
                </c:pt>
                <c:pt idx="1549">
                  <c:v>0.78923569999999998</c:v>
                </c:pt>
                <c:pt idx="1550">
                  <c:v>0.78952829999999996</c:v>
                </c:pt>
                <c:pt idx="1551">
                  <c:v>0.78976369999999996</c:v>
                </c:pt>
                <c:pt idx="1552">
                  <c:v>0.78993999999999998</c:v>
                </c:pt>
                <c:pt idx="1553">
                  <c:v>0.79006560000000003</c:v>
                </c:pt>
                <c:pt idx="1554">
                  <c:v>0.79016299999999995</c:v>
                </c:pt>
                <c:pt idx="1555">
                  <c:v>0.79026589999999997</c:v>
                </c:pt>
                <c:pt idx="1556">
                  <c:v>0.79040410000000005</c:v>
                </c:pt>
                <c:pt idx="1557">
                  <c:v>0.79059460000000004</c:v>
                </c:pt>
                <c:pt idx="1558">
                  <c:v>0.79083139999999996</c:v>
                </c:pt>
                <c:pt idx="1559">
                  <c:v>0.79109039999999997</c:v>
                </c:pt>
                <c:pt idx="1560">
                  <c:v>0.79133759999999997</c:v>
                </c:pt>
                <c:pt idx="1561">
                  <c:v>0.79154500000000005</c:v>
                </c:pt>
                <c:pt idx="1562">
                  <c:v>0.79170059999999998</c:v>
                </c:pt>
                <c:pt idx="1563">
                  <c:v>0.79180839999999997</c:v>
                </c:pt>
                <c:pt idx="1564">
                  <c:v>0.79187989999999997</c:v>
                </c:pt>
                <c:pt idx="1565">
                  <c:v>0.79192180000000001</c:v>
                </c:pt>
                <c:pt idx="1566">
                  <c:v>0.79192810000000002</c:v>
                </c:pt>
                <c:pt idx="1567">
                  <c:v>0.79188000000000003</c:v>
                </c:pt>
                <c:pt idx="1568">
                  <c:v>0.79175629999999997</c:v>
                </c:pt>
                <c:pt idx="1569">
                  <c:v>0.7915432</c:v>
                </c:pt>
                <c:pt idx="1570">
                  <c:v>0.79124329999999998</c:v>
                </c:pt>
                <c:pt idx="1571">
                  <c:v>0.79087350000000001</c:v>
                </c:pt>
                <c:pt idx="1572">
                  <c:v>0.79045650000000001</c:v>
                </c:pt>
                <c:pt idx="1573">
                  <c:v>0.79000479999999995</c:v>
                </c:pt>
                <c:pt idx="1574">
                  <c:v>0.78951309999999997</c:v>
                </c:pt>
                <c:pt idx="1575">
                  <c:v>0.78895709999999997</c:v>
                </c:pt>
                <c:pt idx="1576">
                  <c:v>0.7883038</c:v>
                </c:pt>
                <c:pt idx="1577">
                  <c:v>0.78752330000000004</c:v>
                </c:pt>
                <c:pt idx="1578">
                  <c:v>0.78659650000000003</c:v>
                </c:pt>
                <c:pt idx="1579">
                  <c:v>0.78551780000000004</c:v>
                </c:pt>
                <c:pt idx="1580">
                  <c:v>0.7842867</c:v>
                </c:pt>
                <c:pt idx="1581">
                  <c:v>0.78289660000000005</c:v>
                </c:pt>
                <c:pt idx="1582">
                  <c:v>0.78133079999999999</c:v>
                </c:pt>
                <c:pt idx="1583">
                  <c:v>0.77956150000000002</c:v>
                </c:pt>
                <c:pt idx="1584">
                  <c:v>0.77756110000000001</c:v>
                </c:pt>
                <c:pt idx="1585">
                  <c:v>0.77531570000000005</c:v>
                </c:pt>
                <c:pt idx="1586">
                  <c:v>0.77283199999999996</c:v>
                </c:pt>
                <c:pt idx="1587">
                  <c:v>0.77013770000000004</c:v>
                </c:pt>
                <c:pt idx="1588">
                  <c:v>0.76727029999999996</c:v>
                </c:pt>
                <c:pt idx="1589">
                  <c:v>0.76426839999999996</c:v>
                </c:pt>
                <c:pt idx="1590">
                  <c:v>0.76116090000000003</c:v>
                </c:pt>
                <c:pt idx="1591">
                  <c:v>0.757965</c:v>
                </c:pt>
                <c:pt idx="1592">
                  <c:v>0.75469390000000003</c:v>
                </c:pt>
                <c:pt idx="1593">
                  <c:v>0.7513628</c:v>
                </c:pt>
                <c:pt idx="1594">
                  <c:v>0.74799369999999998</c:v>
                </c:pt>
                <c:pt idx="1595">
                  <c:v>0.7446161</c:v>
                </c:pt>
                <c:pt idx="1596">
                  <c:v>0.74125830000000004</c:v>
                </c:pt>
                <c:pt idx="1597">
                  <c:v>0.7379405</c:v>
                </c:pt>
                <c:pt idx="1598">
                  <c:v>0.73467119999999997</c:v>
                </c:pt>
                <c:pt idx="1599">
                  <c:v>0.73144739999999997</c:v>
                </c:pt>
                <c:pt idx="1600">
                  <c:v>0.72826109999999999</c:v>
                </c:pt>
                <c:pt idx="1601">
                  <c:v>0.72510739999999996</c:v>
                </c:pt>
                <c:pt idx="1602">
                  <c:v>0.72199060000000004</c:v>
                </c:pt>
                <c:pt idx="1603">
                  <c:v>0.7189238</c:v>
                </c:pt>
                <c:pt idx="1604">
                  <c:v>0.71592869999999997</c:v>
                </c:pt>
                <c:pt idx="1605">
                  <c:v>0.71302549999999998</c:v>
                </c:pt>
                <c:pt idx="1606">
                  <c:v>0.71023139999999996</c:v>
                </c:pt>
                <c:pt idx="1607">
                  <c:v>0.70755679999999999</c:v>
                </c:pt>
                <c:pt idx="1608">
                  <c:v>0.70500529999999995</c:v>
                </c:pt>
                <c:pt idx="1609">
                  <c:v>0.70257539999999996</c:v>
                </c:pt>
                <c:pt idx="1610">
                  <c:v>0.70026250000000001</c:v>
                </c:pt>
                <c:pt idx="1611">
                  <c:v>0.69806109999999999</c:v>
                </c:pt>
                <c:pt idx="1612">
                  <c:v>0.69596460000000004</c:v>
                </c:pt>
                <c:pt idx="1613">
                  <c:v>0.69396639999999998</c:v>
                </c:pt>
                <c:pt idx="1614">
                  <c:v>0.69206239999999997</c:v>
                </c:pt>
                <c:pt idx="1615">
                  <c:v>0.69025080000000005</c:v>
                </c:pt>
                <c:pt idx="1616">
                  <c:v>0.68853470000000006</c:v>
                </c:pt>
                <c:pt idx="1617">
                  <c:v>0.68691959999999996</c:v>
                </c:pt>
                <c:pt idx="1618">
                  <c:v>0.68541149999999995</c:v>
                </c:pt>
                <c:pt idx="1619">
                  <c:v>0.68401310000000004</c:v>
                </c:pt>
                <c:pt idx="1620">
                  <c:v>0.68272069999999996</c:v>
                </c:pt>
                <c:pt idx="1621">
                  <c:v>0.68152400000000002</c:v>
                </c:pt>
                <c:pt idx="1622">
                  <c:v>0.68040840000000002</c:v>
                </c:pt>
                <c:pt idx="1623">
                  <c:v>0.67935939999999995</c:v>
                </c:pt>
                <c:pt idx="1624">
                  <c:v>0.67836510000000005</c:v>
                </c:pt>
                <c:pt idx="1625">
                  <c:v>0.67741910000000005</c:v>
                </c:pt>
                <c:pt idx="1626">
                  <c:v>0.67652029999999996</c:v>
                </c:pt>
                <c:pt idx="1627">
                  <c:v>0.67567010000000005</c:v>
                </c:pt>
                <c:pt idx="1628">
                  <c:v>0.67487090000000005</c:v>
                </c:pt>
                <c:pt idx="1629">
                  <c:v>0.67412530000000004</c:v>
                </c:pt>
                <c:pt idx="1630">
                  <c:v>0.67343699999999995</c:v>
                </c:pt>
                <c:pt idx="1631">
                  <c:v>0.67281230000000003</c:v>
                </c:pt>
                <c:pt idx="1632">
                  <c:v>0.67226109999999994</c:v>
                </c:pt>
                <c:pt idx="1633">
                  <c:v>0.67179390000000005</c:v>
                </c:pt>
                <c:pt idx="1634">
                  <c:v>0.67141839999999997</c:v>
                </c:pt>
                <c:pt idx="1635">
                  <c:v>0.67113449999999997</c:v>
                </c:pt>
                <c:pt idx="1636">
                  <c:v>0.67093159999999996</c:v>
                </c:pt>
                <c:pt idx="1637">
                  <c:v>0.67079219999999995</c:v>
                </c:pt>
                <c:pt idx="1638">
                  <c:v>0.67069599999999996</c:v>
                </c:pt>
                <c:pt idx="1639">
                  <c:v>0.67062790000000005</c:v>
                </c:pt>
                <c:pt idx="1640">
                  <c:v>0.6705854</c:v>
                </c:pt>
                <c:pt idx="1641">
                  <c:v>0.67057849999999997</c:v>
                </c:pt>
                <c:pt idx="1642">
                  <c:v>0.67062619999999995</c:v>
                </c:pt>
                <c:pt idx="1643">
                  <c:v>0.67074659999999997</c:v>
                </c:pt>
                <c:pt idx="1644">
                  <c:v>0.67094920000000002</c:v>
                </c:pt>
                <c:pt idx="1645">
                  <c:v>0.67122879999999996</c:v>
                </c:pt>
                <c:pt idx="1646">
                  <c:v>0.67156709999999997</c:v>
                </c:pt>
                <c:pt idx="1647">
                  <c:v>0.67193789999999998</c:v>
                </c:pt>
                <c:pt idx="1648">
                  <c:v>0.67231759999999996</c:v>
                </c:pt>
                <c:pt idx="1649">
                  <c:v>0.67269290000000004</c:v>
                </c:pt>
                <c:pt idx="1650">
                  <c:v>0.67306299999999997</c:v>
                </c:pt>
                <c:pt idx="1651">
                  <c:v>0.67343649999999999</c:v>
                </c:pt>
                <c:pt idx="1652">
                  <c:v>0.67382470000000005</c:v>
                </c:pt>
                <c:pt idx="1653">
                  <c:v>0.67423469999999996</c:v>
                </c:pt>
                <c:pt idx="1654">
                  <c:v>0.67466459999999995</c:v>
                </c:pt>
                <c:pt idx="1655">
                  <c:v>0.67510559999999997</c:v>
                </c:pt>
                <c:pt idx="1656">
                  <c:v>0.67554619999999999</c:v>
                </c:pt>
                <c:pt idx="1657">
                  <c:v>0.67597850000000004</c:v>
                </c:pt>
                <c:pt idx="1658">
                  <c:v>0.67640100000000003</c:v>
                </c:pt>
                <c:pt idx="1659">
                  <c:v>0.67681760000000002</c:v>
                </c:pt>
                <c:pt idx="1660">
                  <c:v>0.67723359999999999</c:v>
                </c:pt>
                <c:pt idx="1661">
                  <c:v>0.67765059999999999</c:v>
                </c:pt>
                <c:pt idx="1662">
                  <c:v>0.67806310000000003</c:v>
                </c:pt>
                <c:pt idx="1663">
                  <c:v>0.67846039999999996</c:v>
                </c:pt>
                <c:pt idx="1664">
                  <c:v>0.67882900000000002</c:v>
                </c:pt>
                <c:pt idx="1665">
                  <c:v>0.67915919999999996</c:v>
                </c:pt>
                <c:pt idx="1666">
                  <c:v>0.67944769999999999</c:v>
                </c:pt>
                <c:pt idx="1667">
                  <c:v>0.67969780000000002</c:v>
                </c:pt>
                <c:pt idx="1668">
                  <c:v>0.67991659999999998</c:v>
                </c:pt>
                <c:pt idx="1669">
                  <c:v>0.68011160000000004</c:v>
                </c:pt>
                <c:pt idx="1670">
                  <c:v>0.68028999999999995</c:v>
                </c:pt>
                <c:pt idx="1671">
                  <c:v>0.68045849999999997</c:v>
                </c:pt>
                <c:pt idx="1672">
                  <c:v>0.68062650000000002</c:v>
                </c:pt>
                <c:pt idx="1673">
                  <c:v>0.68080989999999997</c:v>
                </c:pt>
                <c:pt idx="1674">
                  <c:v>0.681029</c:v>
                </c:pt>
                <c:pt idx="1675">
                  <c:v>0.68130760000000001</c:v>
                </c:pt>
                <c:pt idx="1676">
                  <c:v>0.68166700000000002</c:v>
                </c:pt>
                <c:pt idx="1677">
                  <c:v>0.68211999999999995</c:v>
                </c:pt>
                <c:pt idx="1678">
                  <c:v>0.68266899999999997</c:v>
                </c:pt>
                <c:pt idx="1679">
                  <c:v>0.68330749999999996</c:v>
                </c:pt>
                <c:pt idx="1680">
                  <c:v>0.68402419999999997</c:v>
                </c:pt>
                <c:pt idx="1681">
                  <c:v>0.68480949999999996</c:v>
                </c:pt>
                <c:pt idx="1682">
                  <c:v>0.68565869999999995</c:v>
                </c:pt>
                <c:pt idx="1683">
                  <c:v>0.68657420000000002</c:v>
                </c:pt>
                <c:pt idx="1684">
                  <c:v>0.68756289999999998</c:v>
                </c:pt>
                <c:pt idx="1685">
                  <c:v>0.68863359999999996</c:v>
                </c:pt>
                <c:pt idx="1686">
                  <c:v>0.68979290000000004</c:v>
                </c:pt>
                <c:pt idx="1687">
                  <c:v>0.69104529999999997</c:v>
                </c:pt>
                <c:pt idx="1688">
                  <c:v>0.69239289999999998</c:v>
                </c:pt>
                <c:pt idx="1689">
                  <c:v>0.69383649999999997</c:v>
                </c:pt>
                <c:pt idx="1690">
                  <c:v>0.69537559999999998</c:v>
                </c:pt>
                <c:pt idx="1691">
                  <c:v>0.69700709999999999</c:v>
                </c:pt>
                <c:pt idx="1692">
                  <c:v>0.69872270000000003</c:v>
                </c:pt>
                <c:pt idx="1693">
                  <c:v>0.70050690000000004</c:v>
                </c:pt>
                <c:pt idx="1694">
                  <c:v>0.70233920000000005</c:v>
                </c:pt>
                <c:pt idx="1695">
                  <c:v>0.70419900000000002</c:v>
                </c:pt>
                <c:pt idx="1696">
                  <c:v>0.70606990000000003</c:v>
                </c:pt>
                <c:pt idx="1697">
                  <c:v>0.70794699999999999</c:v>
                </c:pt>
                <c:pt idx="1698">
                  <c:v>0.7098352</c:v>
                </c:pt>
                <c:pt idx="1699">
                  <c:v>0.71174689999999996</c:v>
                </c:pt>
                <c:pt idx="1700">
                  <c:v>0.71369269999999996</c:v>
                </c:pt>
                <c:pt idx="1701">
                  <c:v>0.71567460000000005</c:v>
                </c:pt>
                <c:pt idx="1702">
                  <c:v>0.71768330000000002</c:v>
                </c:pt>
                <c:pt idx="1703">
                  <c:v>0.71970060000000002</c:v>
                </c:pt>
                <c:pt idx="1704">
                  <c:v>0.72170610000000002</c:v>
                </c:pt>
                <c:pt idx="1705">
                  <c:v>0.72368449999999995</c:v>
                </c:pt>
                <c:pt idx="1706">
                  <c:v>0.72563100000000003</c:v>
                </c:pt>
                <c:pt idx="1707">
                  <c:v>0.72754819999999998</c:v>
                </c:pt>
                <c:pt idx="1708">
                  <c:v>0.72944120000000001</c:v>
                </c:pt>
                <c:pt idx="1709">
                  <c:v>0.73130949999999995</c:v>
                </c:pt>
                <c:pt idx="1710">
                  <c:v>0.73314420000000002</c:v>
                </c:pt>
                <c:pt idx="1711">
                  <c:v>0.73493019999999998</c:v>
                </c:pt>
                <c:pt idx="1712">
                  <c:v>0.73665360000000002</c:v>
                </c:pt>
                <c:pt idx="1713">
                  <c:v>0.7383092</c:v>
                </c:pt>
                <c:pt idx="1714">
                  <c:v>0.73990480000000003</c:v>
                </c:pt>
                <c:pt idx="1715">
                  <c:v>0.74145620000000001</c:v>
                </c:pt>
                <c:pt idx="1716">
                  <c:v>0.74298169999999997</c:v>
                </c:pt>
                <c:pt idx="1717">
                  <c:v>0.7444906</c:v>
                </c:pt>
                <c:pt idx="1718">
                  <c:v>0.74597720000000001</c:v>
                </c:pt>
                <c:pt idx="1719">
                  <c:v>0.7474227</c:v>
                </c:pt>
                <c:pt idx="1720">
                  <c:v>0.7488011</c:v>
                </c:pt>
                <c:pt idx="1721">
                  <c:v>0.75008960000000002</c:v>
                </c:pt>
                <c:pt idx="1722">
                  <c:v>0.75127319999999997</c:v>
                </c:pt>
                <c:pt idx="1723">
                  <c:v>0.75234719999999999</c:v>
                </c:pt>
                <c:pt idx="1724">
                  <c:v>0.75331429999999999</c:v>
                </c:pt>
                <c:pt idx="1725">
                  <c:v>0.75418010000000002</c:v>
                </c:pt>
                <c:pt idx="1726">
                  <c:v>0.75495000000000001</c:v>
                </c:pt>
                <c:pt idx="1727">
                  <c:v>0.75563100000000005</c:v>
                </c:pt>
                <c:pt idx="1728">
                  <c:v>0.75623499999999999</c:v>
                </c:pt>
                <c:pt idx="1729">
                  <c:v>0.75677910000000004</c:v>
                </c:pt>
                <c:pt idx="1730">
                  <c:v>0.75728510000000004</c:v>
                </c:pt>
                <c:pt idx="1731">
                  <c:v>0.75777139999999998</c:v>
                </c:pt>
                <c:pt idx="1732">
                  <c:v>0.75824469999999999</c:v>
                </c:pt>
                <c:pt idx="1733">
                  <c:v>0.75869609999999998</c:v>
                </c:pt>
                <c:pt idx="1734">
                  <c:v>0.75910200000000005</c:v>
                </c:pt>
                <c:pt idx="1735">
                  <c:v>0.75943519999999998</c:v>
                </c:pt>
                <c:pt idx="1736">
                  <c:v>0.75967410000000002</c:v>
                </c:pt>
                <c:pt idx="1737">
                  <c:v>0.75981270000000001</c:v>
                </c:pt>
                <c:pt idx="1738">
                  <c:v>0.75986140000000002</c:v>
                </c:pt>
                <c:pt idx="1739">
                  <c:v>0.75984189999999996</c:v>
                </c:pt>
                <c:pt idx="1740">
                  <c:v>0.75977620000000001</c:v>
                </c:pt>
                <c:pt idx="1741">
                  <c:v>0.75967709999999999</c:v>
                </c:pt>
                <c:pt idx="1742">
                  <c:v>0.75954759999999999</c:v>
                </c:pt>
                <c:pt idx="1743">
                  <c:v>0.75938530000000004</c:v>
                </c:pt>
                <c:pt idx="1744">
                  <c:v>0.75919099999999995</c:v>
                </c:pt>
                <c:pt idx="1745">
                  <c:v>0.75897429999999999</c:v>
                </c:pt>
                <c:pt idx="1746">
                  <c:v>0.75875300000000001</c:v>
                </c:pt>
                <c:pt idx="1747">
                  <c:v>0.7585461</c:v>
                </c:pt>
                <c:pt idx="1748">
                  <c:v>0.75836349999999997</c:v>
                </c:pt>
                <c:pt idx="1749">
                  <c:v>0.75819979999999998</c:v>
                </c:pt>
                <c:pt idx="1750">
                  <c:v>0.75803399999999999</c:v>
                </c:pt>
                <c:pt idx="1751">
                  <c:v>0.75783730000000005</c:v>
                </c:pt>
                <c:pt idx="1752">
                  <c:v>0.75758700000000001</c:v>
                </c:pt>
                <c:pt idx="1753">
                  <c:v>0.75727330000000004</c:v>
                </c:pt>
                <c:pt idx="1754">
                  <c:v>0.75690210000000002</c:v>
                </c:pt>
                <c:pt idx="1755">
                  <c:v>0.75648800000000005</c:v>
                </c:pt>
                <c:pt idx="1756">
                  <c:v>0.75604499999999997</c:v>
                </c:pt>
                <c:pt idx="1757">
                  <c:v>0.75557920000000001</c:v>
                </c:pt>
                <c:pt idx="1758">
                  <c:v>0.75508799999999998</c:v>
                </c:pt>
                <c:pt idx="1759">
                  <c:v>0.75456659999999998</c:v>
                </c:pt>
                <c:pt idx="1760">
                  <c:v>0.75401830000000003</c:v>
                </c:pt>
                <c:pt idx="1761">
                  <c:v>0.75345879999999998</c:v>
                </c:pt>
                <c:pt idx="1762">
                  <c:v>0.75291520000000001</c:v>
                </c:pt>
                <c:pt idx="1763">
                  <c:v>0.7524168</c:v>
                </c:pt>
                <c:pt idx="1764">
                  <c:v>0.75198109999999996</c:v>
                </c:pt>
                <c:pt idx="1765">
                  <c:v>0.75160879999999997</c:v>
                </c:pt>
                <c:pt idx="1766">
                  <c:v>0.75128320000000004</c:v>
                </c:pt>
                <c:pt idx="1767">
                  <c:v>0.7509806</c:v>
                </c:pt>
                <c:pt idx="1768">
                  <c:v>0.75068120000000005</c:v>
                </c:pt>
                <c:pt idx="1769">
                  <c:v>0.75037989999999999</c:v>
                </c:pt>
                <c:pt idx="1770">
                  <c:v>0.75008589999999997</c:v>
                </c:pt>
                <c:pt idx="1771">
                  <c:v>0.74981609999999999</c:v>
                </c:pt>
                <c:pt idx="1772">
                  <c:v>0.74958069999999999</c:v>
                </c:pt>
                <c:pt idx="1773">
                  <c:v>0.74937549999999997</c:v>
                </c:pt>
                <c:pt idx="1774">
                  <c:v>0.7491797</c:v>
                </c:pt>
                <c:pt idx="1775">
                  <c:v>0.74896629999999997</c:v>
                </c:pt>
                <c:pt idx="1776">
                  <c:v>0.74871310000000002</c:v>
                </c:pt>
                <c:pt idx="1777">
                  <c:v>0.74841469999999999</c:v>
                </c:pt>
                <c:pt idx="1778">
                  <c:v>0.74808339999999995</c:v>
                </c:pt>
                <c:pt idx="1779">
                  <c:v>0.74774350000000001</c:v>
                </c:pt>
                <c:pt idx="1780">
                  <c:v>0.74741690000000005</c:v>
                </c:pt>
                <c:pt idx="1781">
                  <c:v>0.74711130000000003</c:v>
                </c:pt>
                <c:pt idx="1782">
                  <c:v>0.74681660000000005</c:v>
                </c:pt>
                <c:pt idx="1783">
                  <c:v>0.74651120000000004</c:v>
                </c:pt>
                <c:pt idx="1784">
                  <c:v>0.74617520000000004</c:v>
                </c:pt>
                <c:pt idx="1785">
                  <c:v>0.7458013</c:v>
                </c:pt>
                <c:pt idx="1786">
                  <c:v>0.74539880000000003</c:v>
                </c:pt>
                <c:pt idx="1787">
                  <c:v>0.74498770000000003</c:v>
                </c:pt>
                <c:pt idx="1788">
                  <c:v>0.74458630000000003</c:v>
                </c:pt>
                <c:pt idx="1789">
                  <c:v>0.74419880000000005</c:v>
                </c:pt>
                <c:pt idx="1790">
                  <c:v>0.7438129</c:v>
                </c:pt>
                <c:pt idx="1791">
                  <c:v>0.74340419999999996</c:v>
                </c:pt>
                <c:pt idx="1792">
                  <c:v>0.74294910000000003</c:v>
                </c:pt>
                <c:pt idx="1793">
                  <c:v>0.74243630000000005</c:v>
                </c:pt>
                <c:pt idx="1794">
                  <c:v>0.74186969999999997</c:v>
                </c:pt>
                <c:pt idx="1795">
                  <c:v>0.74126539999999996</c:v>
                </c:pt>
                <c:pt idx="1796">
                  <c:v>0.74064169999999996</c:v>
                </c:pt>
                <c:pt idx="1797">
                  <c:v>0.740012</c:v>
                </c:pt>
                <c:pt idx="1798">
                  <c:v>0.73937980000000003</c:v>
                </c:pt>
                <c:pt idx="1799">
                  <c:v>0.73874169999999995</c:v>
                </c:pt>
                <c:pt idx="1800">
                  <c:v>0.73809429999999998</c:v>
                </c:pt>
                <c:pt idx="1801">
                  <c:v>0.73743829999999999</c:v>
                </c:pt>
                <c:pt idx="1802">
                  <c:v>0.73677930000000003</c:v>
                </c:pt>
                <c:pt idx="1803">
                  <c:v>0.73612299999999997</c:v>
                </c:pt>
                <c:pt idx="1804">
                  <c:v>0.7354695</c:v>
                </c:pt>
                <c:pt idx="1805">
                  <c:v>0.7348095</c:v>
                </c:pt>
                <c:pt idx="1806">
                  <c:v>0.73412670000000002</c:v>
                </c:pt>
                <c:pt idx="1807">
                  <c:v>0.73340550000000004</c:v>
                </c:pt>
                <c:pt idx="1808">
                  <c:v>0.73263829999999996</c:v>
                </c:pt>
                <c:pt idx="1809">
                  <c:v>0.73182959999999997</c:v>
                </c:pt>
                <c:pt idx="1810">
                  <c:v>0.73099259999999999</c:v>
                </c:pt>
                <c:pt idx="1811">
                  <c:v>0.73014120000000005</c:v>
                </c:pt>
                <c:pt idx="1812">
                  <c:v>0.72928110000000002</c:v>
                </c:pt>
                <c:pt idx="1813">
                  <c:v>0.72840609999999995</c:v>
                </c:pt>
                <c:pt idx="1814">
                  <c:v>0.72750210000000004</c:v>
                </c:pt>
                <c:pt idx="1815">
                  <c:v>0.72655700000000001</c:v>
                </c:pt>
                <c:pt idx="1816">
                  <c:v>0.72557110000000002</c:v>
                </c:pt>
                <c:pt idx="1817">
                  <c:v>0.72456259999999995</c:v>
                </c:pt>
                <c:pt idx="1818">
                  <c:v>0.72356240000000005</c:v>
                </c:pt>
                <c:pt idx="1819">
                  <c:v>0.72260199999999997</c:v>
                </c:pt>
                <c:pt idx="1820">
                  <c:v>0.72170250000000002</c:v>
                </c:pt>
                <c:pt idx="1821">
                  <c:v>0.72086309999999998</c:v>
                </c:pt>
                <c:pt idx="1822">
                  <c:v>0.72006340000000002</c:v>
                </c:pt>
                <c:pt idx="1823">
                  <c:v>0.71926999999999996</c:v>
                </c:pt>
                <c:pt idx="1824">
                  <c:v>0.71845270000000006</c:v>
                </c:pt>
                <c:pt idx="1825">
                  <c:v>0.7175937</c:v>
                </c:pt>
                <c:pt idx="1826">
                  <c:v>0.71669130000000003</c:v>
                </c:pt>
                <c:pt idx="1827">
                  <c:v>0.71575560000000005</c:v>
                </c:pt>
                <c:pt idx="1828">
                  <c:v>0.7148004</c:v>
                </c:pt>
                <c:pt idx="1829">
                  <c:v>0.71383450000000004</c:v>
                </c:pt>
                <c:pt idx="1830">
                  <c:v>0.71285869999999996</c:v>
                </c:pt>
                <c:pt idx="1831">
                  <c:v>0.71186970000000005</c:v>
                </c:pt>
                <c:pt idx="1832">
                  <c:v>0.71086570000000004</c:v>
                </c:pt>
                <c:pt idx="1833">
                  <c:v>0.70985100000000001</c:v>
                </c:pt>
                <c:pt idx="1834">
                  <c:v>0.70883609999999997</c:v>
                </c:pt>
                <c:pt idx="1835">
                  <c:v>0.70783249999999998</c:v>
                </c:pt>
                <c:pt idx="1836">
                  <c:v>0.70684619999999998</c:v>
                </c:pt>
                <c:pt idx="1837">
                  <c:v>0.70587420000000001</c:v>
                </c:pt>
                <c:pt idx="1838">
                  <c:v>0.70490629999999999</c:v>
                </c:pt>
                <c:pt idx="1839">
                  <c:v>0.703932</c:v>
                </c:pt>
                <c:pt idx="1840">
                  <c:v>0.70294849999999998</c:v>
                </c:pt>
                <c:pt idx="1841">
                  <c:v>0.70196480000000006</c:v>
                </c:pt>
                <c:pt idx="1842">
                  <c:v>0.70100059999999997</c:v>
                </c:pt>
                <c:pt idx="1843">
                  <c:v>0.70008000000000004</c:v>
                </c:pt>
                <c:pt idx="1844">
                  <c:v>0.69922030000000002</c:v>
                </c:pt>
                <c:pt idx="1845">
                  <c:v>0.6984283</c:v>
                </c:pt>
                <c:pt idx="1846">
                  <c:v>0.69770080000000001</c:v>
                </c:pt>
                <c:pt idx="1847">
                  <c:v>0.69703099999999996</c:v>
                </c:pt>
                <c:pt idx="1848">
                  <c:v>0.69641609999999998</c:v>
                </c:pt>
                <c:pt idx="1849">
                  <c:v>0.69586219999999999</c:v>
                </c:pt>
                <c:pt idx="1850">
                  <c:v>0.69538129999999998</c:v>
                </c:pt>
                <c:pt idx="1851">
                  <c:v>0.69498470000000001</c:v>
                </c:pt>
                <c:pt idx="1852">
                  <c:v>0.69467469999999998</c:v>
                </c:pt>
                <c:pt idx="1853">
                  <c:v>0.69444110000000003</c:v>
                </c:pt>
                <c:pt idx="1854">
                  <c:v>0.69426350000000003</c:v>
                </c:pt>
                <c:pt idx="1855">
                  <c:v>0.69411990000000001</c:v>
                </c:pt>
                <c:pt idx="1856">
                  <c:v>0.69399900000000003</c:v>
                </c:pt>
                <c:pt idx="1857">
                  <c:v>0.69390470000000004</c:v>
                </c:pt>
                <c:pt idx="1858">
                  <c:v>0.69385649999999999</c:v>
                </c:pt>
                <c:pt idx="1859">
                  <c:v>0.69387840000000001</c:v>
                </c:pt>
                <c:pt idx="1860">
                  <c:v>0.69399010000000005</c:v>
                </c:pt>
                <c:pt idx="1861">
                  <c:v>0.69419609999999998</c:v>
                </c:pt>
                <c:pt idx="1862">
                  <c:v>0.69448569999999998</c:v>
                </c:pt>
                <c:pt idx="1863">
                  <c:v>0.69483799999999996</c:v>
                </c:pt>
                <c:pt idx="1864">
                  <c:v>0.69523489999999999</c:v>
                </c:pt>
                <c:pt idx="1865">
                  <c:v>0.69566799999999995</c:v>
                </c:pt>
                <c:pt idx="1866">
                  <c:v>0.69614140000000002</c:v>
                </c:pt>
                <c:pt idx="1867">
                  <c:v>0.69666459999999997</c:v>
                </c:pt>
                <c:pt idx="1868">
                  <c:v>0.69724379999999997</c:v>
                </c:pt>
                <c:pt idx="1869">
                  <c:v>0.69787330000000003</c:v>
                </c:pt>
                <c:pt idx="1870">
                  <c:v>0.69853529999999997</c:v>
                </c:pt>
                <c:pt idx="1871">
                  <c:v>0.6992062</c:v>
                </c:pt>
                <c:pt idx="1872">
                  <c:v>0.69986809999999999</c:v>
                </c:pt>
                <c:pt idx="1873">
                  <c:v>0.700519</c:v>
                </c:pt>
                <c:pt idx="1874">
                  <c:v>0.70117620000000003</c:v>
                </c:pt>
                <c:pt idx="1875">
                  <c:v>0.70186999999999999</c:v>
                </c:pt>
                <c:pt idx="1876">
                  <c:v>0.70263039999999999</c:v>
                </c:pt>
                <c:pt idx="1877">
                  <c:v>0.70347709999999997</c:v>
                </c:pt>
                <c:pt idx="1878">
                  <c:v>0.70441260000000006</c:v>
                </c:pt>
                <c:pt idx="1879">
                  <c:v>0.70542590000000005</c:v>
                </c:pt>
                <c:pt idx="1880">
                  <c:v>0.70650009999999996</c:v>
                </c:pt>
                <c:pt idx="1881">
                  <c:v>0.70762530000000001</c:v>
                </c:pt>
                <c:pt idx="1882">
                  <c:v>0.70880330000000002</c:v>
                </c:pt>
                <c:pt idx="1883">
                  <c:v>0.71004730000000005</c:v>
                </c:pt>
                <c:pt idx="1884">
                  <c:v>0.71137419999999996</c:v>
                </c:pt>
                <c:pt idx="1885">
                  <c:v>0.71279440000000005</c:v>
                </c:pt>
                <c:pt idx="1886">
                  <c:v>0.71430769999999999</c:v>
                </c:pt>
                <c:pt idx="1887">
                  <c:v>0.71590319999999996</c:v>
                </c:pt>
                <c:pt idx="1888">
                  <c:v>0.71756569999999997</c:v>
                </c:pt>
                <c:pt idx="1889">
                  <c:v>0.71928080000000005</c:v>
                </c:pt>
                <c:pt idx="1890">
                  <c:v>0.72103930000000005</c:v>
                </c:pt>
                <c:pt idx="1891">
                  <c:v>0.72283459999999999</c:v>
                </c:pt>
                <c:pt idx="1892">
                  <c:v>0.72465619999999997</c:v>
                </c:pt>
                <c:pt idx="1893">
                  <c:v>0.7264853</c:v>
                </c:pt>
                <c:pt idx="1894">
                  <c:v>0.72829379999999999</c:v>
                </c:pt>
                <c:pt idx="1895">
                  <c:v>0.73004899999999995</c:v>
                </c:pt>
                <c:pt idx="1896">
                  <c:v>0.73172369999999998</c:v>
                </c:pt>
                <c:pt idx="1897">
                  <c:v>0.73330030000000002</c:v>
                </c:pt>
                <c:pt idx="1898">
                  <c:v>0.73476989999999998</c:v>
                </c:pt>
                <c:pt idx="1899">
                  <c:v>0.73612529999999998</c:v>
                </c:pt>
                <c:pt idx="1900">
                  <c:v>0.73735110000000004</c:v>
                </c:pt>
                <c:pt idx="1901">
                  <c:v>0.73841769999999995</c:v>
                </c:pt>
                <c:pt idx="1902">
                  <c:v>0.7392898</c:v>
                </c:pt>
                <c:pt idx="1903">
                  <c:v>0.73993249999999999</c:v>
                </c:pt>
                <c:pt idx="1904">
                  <c:v>0.74033000000000004</c:v>
                </c:pt>
                <c:pt idx="1905">
                  <c:v>0.74049339999999997</c:v>
                </c:pt>
                <c:pt idx="1906">
                  <c:v>0.7404636</c:v>
                </c:pt>
                <c:pt idx="1907">
                  <c:v>0.74029840000000002</c:v>
                </c:pt>
                <c:pt idx="1908">
                  <c:v>0.74005049999999994</c:v>
                </c:pt>
                <c:pt idx="1909">
                  <c:v>0.7397591</c:v>
                </c:pt>
                <c:pt idx="1910">
                  <c:v>0.73944129999999997</c:v>
                </c:pt>
                <c:pt idx="1911">
                  <c:v>0.73909879999999994</c:v>
                </c:pt>
                <c:pt idx="1912">
                  <c:v>0.73872910000000003</c:v>
                </c:pt>
                <c:pt idx="1913">
                  <c:v>0.73833499999999996</c:v>
                </c:pt>
                <c:pt idx="1914">
                  <c:v>0.73792679999999999</c:v>
                </c:pt>
                <c:pt idx="1915">
                  <c:v>0.73751990000000001</c:v>
                </c:pt>
                <c:pt idx="1916">
                  <c:v>0.73712630000000001</c:v>
                </c:pt>
                <c:pt idx="1917">
                  <c:v>0.73675020000000002</c:v>
                </c:pt>
                <c:pt idx="1918">
                  <c:v>0.73638729999999997</c:v>
                </c:pt>
                <c:pt idx="1919">
                  <c:v>0.73602900000000004</c:v>
                </c:pt>
                <c:pt idx="1920">
                  <c:v>0.73567009999999999</c:v>
                </c:pt>
                <c:pt idx="1921">
                  <c:v>0.73531279999999999</c:v>
                </c:pt>
                <c:pt idx="1922">
                  <c:v>0.73496629999999996</c:v>
                </c:pt>
                <c:pt idx="1923">
                  <c:v>0.73464240000000003</c:v>
                </c:pt>
                <c:pt idx="1924">
                  <c:v>0.73434820000000001</c:v>
                </c:pt>
                <c:pt idx="1925">
                  <c:v>0.7340816</c:v>
                </c:pt>
                <c:pt idx="1926">
                  <c:v>0.73383160000000003</c:v>
                </c:pt>
                <c:pt idx="1927">
                  <c:v>0.73358279999999998</c:v>
                </c:pt>
                <c:pt idx="1928">
                  <c:v>0.7333229</c:v>
                </c:pt>
                <c:pt idx="1929">
                  <c:v>0.73304530000000001</c:v>
                </c:pt>
                <c:pt idx="1930">
                  <c:v>0.73275029999999997</c:v>
                </c:pt>
                <c:pt idx="1931">
                  <c:v>0.73243879999999995</c:v>
                </c:pt>
                <c:pt idx="1932">
                  <c:v>0.73210850000000005</c:v>
                </c:pt>
                <c:pt idx="1933">
                  <c:v>0.73175029999999996</c:v>
                </c:pt>
                <c:pt idx="1934">
                  <c:v>0.73135269999999997</c:v>
                </c:pt>
                <c:pt idx="1935">
                  <c:v>0.73090599999999994</c:v>
                </c:pt>
                <c:pt idx="1936">
                  <c:v>0.73040970000000005</c:v>
                </c:pt>
                <c:pt idx="1937">
                  <c:v>0.72987440000000003</c:v>
                </c:pt>
                <c:pt idx="1938">
                  <c:v>0.72931950000000001</c:v>
                </c:pt>
                <c:pt idx="1939">
                  <c:v>0.72876430000000003</c:v>
                </c:pt>
                <c:pt idx="1940">
                  <c:v>0.7282206</c:v>
                </c:pt>
                <c:pt idx="1941">
                  <c:v>0.72768759999999999</c:v>
                </c:pt>
                <c:pt idx="1942">
                  <c:v>0.72714990000000002</c:v>
                </c:pt>
                <c:pt idx="1943">
                  <c:v>0.7265817</c:v>
                </c:pt>
                <c:pt idx="1944">
                  <c:v>0.72595160000000003</c:v>
                </c:pt>
                <c:pt idx="1945">
                  <c:v>0.72523000000000004</c:v>
                </c:pt>
                <c:pt idx="1946">
                  <c:v>0.72439419999999999</c:v>
                </c:pt>
                <c:pt idx="1947">
                  <c:v>0.72343310000000005</c:v>
                </c:pt>
                <c:pt idx="1948">
                  <c:v>0.72235349999999998</c:v>
                </c:pt>
                <c:pt idx="1949">
                  <c:v>0.72118530000000003</c:v>
                </c:pt>
                <c:pt idx="1950">
                  <c:v>0.71998229999999996</c:v>
                </c:pt>
                <c:pt idx="1951">
                  <c:v>0.71880999999999995</c:v>
                </c:pt>
                <c:pt idx="1952">
                  <c:v>0.71772979999999997</c:v>
                </c:pt>
                <c:pt idx="1953">
                  <c:v>0.71678189999999997</c:v>
                </c:pt>
                <c:pt idx="1954">
                  <c:v>0.71597639999999996</c:v>
                </c:pt>
                <c:pt idx="1955">
                  <c:v>0.71529880000000001</c:v>
                </c:pt>
                <c:pt idx="1956">
                  <c:v>0.71471720000000005</c:v>
                </c:pt>
                <c:pt idx="1957">
                  <c:v>0.7141961</c:v>
                </c:pt>
                <c:pt idx="1958">
                  <c:v>0.71370489999999998</c:v>
                </c:pt>
                <c:pt idx="1959">
                  <c:v>0.71322790000000003</c:v>
                </c:pt>
                <c:pt idx="1960">
                  <c:v>0.71276729999999999</c:v>
                </c:pt>
                <c:pt idx="1961">
                  <c:v>0.71234299999999995</c:v>
                </c:pt>
                <c:pt idx="1962">
                  <c:v>0.71198090000000003</c:v>
                </c:pt>
                <c:pt idx="1963">
                  <c:v>0.71170279999999997</c:v>
                </c:pt>
                <c:pt idx="1964">
                  <c:v>0.71151819999999999</c:v>
                </c:pt>
                <c:pt idx="1965">
                  <c:v>0.71142090000000002</c:v>
                </c:pt>
                <c:pt idx="1966">
                  <c:v>0.71139490000000005</c:v>
                </c:pt>
                <c:pt idx="1967">
                  <c:v>0.71142179999999999</c:v>
                </c:pt>
                <c:pt idx="1968">
                  <c:v>0.71149209999999996</c:v>
                </c:pt>
                <c:pt idx="1969">
                  <c:v>0.71160780000000001</c:v>
                </c:pt>
                <c:pt idx="1970">
                  <c:v>0.71178070000000004</c:v>
                </c:pt>
                <c:pt idx="1971">
                  <c:v>0.71202390000000004</c:v>
                </c:pt>
                <c:pt idx="1972">
                  <c:v>0.71234319999999995</c:v>
                </c:pt>
                <c:pt idx="1973">
                  <c:v>0.71273180000000003</c:v>
                </c:pt>
                <c:pt idx="1974">
                  <c:v>0.71317339999999996</c:v>
                </c:pt>
                <c:pt idx="1975">
                  <c:v>0.71364700000000003</c:v>
                </c:pt>
                <c:pt idx="1976">
                  <c:v>0.7141362</c:v>
                </c:pt>
                <c:pt idx="1977">
                  <c:v>0.71463449999999995</c:v>
                </c:pt>
                <c:pt idx="1978">
                  <c:v>0.71514469999999997</c:v>
                </c:pt>
                <c:pt idx="1979">
                  <c:v>0.715673</c:v>
                </c:pt>
                <c:pt idx="1980">
                  <c:v>0.71622339999999995</c:v>
                </c:pt>
                <c:pt idx="1981">
                  <c:v>0.71679369999999998</c:v>
                </c:pt>
                <c:pt idx="1982">
                  <c:v>0.71737859999999998</c:v>
                </c:pt>
                <c:pt idx="1983">
                  <c:v>0.71797630000000001</c:v>
                </c:pt>
                <c:pt idx="1984">
                  <c:v>0.71859649999999997</c:v>
                </c:pt>
                <c:pt idx="1985">
                  <c:v>0.71926120000000004</c:v>
                </c:pt>
                <c:pt idx="1986">
                  <c:v>0.71999809999999997</c:v>
                </c:pt>
                <c:pt idx="1987">
                  <c:v>0.72083010000000003</c:v>
                </c:pt>
                <c:pt idx="1988">
                  <c:v>0.72176370000000001</c:v>
                </c:pt>
                <c:pt idx="1989">
                  <c:v>0.72278379999999998</c:v>
                </c:pt>
                <c:pt idx="1990">
                  <c:v>0.72385540000000004</c:v>
                </c:pt>
                <c:pt idx="1991">
                  <c:v>0.72493819999999998</c:v>
                </c:pt>
                <c:pt idx="1992">
                  <c:v>0.72600070000000005</c:v>
                </c:pt>
                <c:pt idx="1993">
                  <c:v>0.72702999999999995</c:v>
                </c:pt>
                <c:pt idx="1994">
                  <c:v>0.72803779999999996</c:v>
                </c:pt>
                <c:pt idx="1995">
                  <c:v>0.72905209999999998</c:v>
                </c:pt>
                <c:pt idx="1996">
                  <c:v>0.73010430000000004</c:v>
                </c:pt>
                <c:pt idx="1997">
                  <c:v>0.73120669999999999</c:v>
                </c:pt>
                <c:pt idx="1998">
                  <c:v>0.7323482</c:v>
                </c:pt>
                <c:pt idx="1999">
                  <c:v>0.73350159999999998</c:v>
                </c:pt>
                <c:pt idx="2000">
                  <c:v>0.73464050000000003</c:v>
                </c:pt>
                <c:pt idx="2001">
                  <c:v>0.73575380000000001</c:v>
                </c:pt>
                <c:pt idx="2002">
                  <c:v>0.73684649999999996</c:v>
                </c:pt>
                <c:pt idx="2003">
                  <c:v>0.73792899999999995</c:v>
                </c:pt>
                <c:pt idx="2004">
                  <c:v>0.73900569999999999</c:v>
                </c:pt>
                <c:pt idx="2005">
                  <c:v>0.74006989999999995</c:v>
                </c:pt>
                <c:pt idx="2006">
                  <c:v>0.74110830000000005</c:v>
                </c:pt>
                <c:pt idx="2007">
                  <c:v>0.74210520000000002</c:v>
                </c:pt>
                <c:pt idx="2008">
                  <c:v>0.74305509999999997</c:v>
                </c:pt>
                <c:pt idx="2009">
                  <c:v>0.7439654</c:v>
                </c:pt>
                <c:pt idx="2010">
                  <c:v>0.74485259999999998</c:v>
                </c:pt>
                <c:pt idx="2011">
                  <c:v>0.74572780000000005</c:v>
                </c:pt>
                <c:pt idx="2012">
                  <c:v>0.74658329999999995</c:v>
                </c:pt>
                <c:pt idx="2013">
                  <c:v>0.74738979999999999</c:v>
                </c:pt>
                <c:pt idx="2014">
                  <c:v>0.74810699999999997</c:v>
                </c:pt>
                <c:pt idx="2015">
                  <c:v>0.74869949999999996</c:v>
                </c:pt>
                <c:pt idx="2016">
                  <c:v>0.7491487</c:v>
                </c:pt>
                <c:pt idx="2017">
                  <c:v>0.74946250000000003</c:v>
                </c:pt>
                <c:pt idx="2018">
                  <c:v>0.74967269999999997</c:v>
                </c:pt>
                <c:pt idx="2019">
                  <c:v>0.74982660000000001</c:v>
                </c:pt>
                <c:pt idx="2020">
                  <c:v>0.74996790000000002</c:v>
                </c:pt>
                <c:pt idx="2021">
                  <c:v>0.7501255</c:v>
                </c:pt>
                <c:pt idx="2022">
                  <c:v>0.75030640000000004</c:v>
                </c:pt>
                <c:pt idx="2023">
                  <c:v>0.75050059999999996</c:v>
                </c:pt>
                <c:pt idx="2024">
                  <c:v>0.7506948</c:v>
                </c:pt>
                <c:pt idx="2025">
                  <c:v>0.75087899999999996</c:v>
                </c:pt>
                <c:pt idx="2026">
                  <c:v>0.75104380000000004</c:v>
                </c:pt>
                <c:pt idx="2027">
                  <c:v>0.75117089999999997</c:v>
                </c:pt>
                <c:pt idx="2028">
                  <c:v>0.75122619999999996</c:v>
                </c:pt>
                <c:pt idx="2029">
                  <c:v>0.75116629999999995</c:v>
                </c:pt>
                <c:pt idx="2030">
                  <c:v>0.750946</c:v>
                </c:pt>
                <c:pt idx="2031">
                  <c:v>0.75054019999999999</c:v>
                </c:pt>
                <c:pt idx="2032">
                  <c:v>0.74995509999999999</c:v>
                </c:pt>
                <c:pt idx="2033">
                  <c:v>0.74922750000000005</c:v>
                </c:pt>
                <c:pt idx="2034">
                  <c:v>0.74840569999999995</c:v>
                </c:pt>
                <c:pt idx="2035">
                  <c:v>0.74752890000000005</c:v>
                </c:pt>
                <c:pt idx="2036">
                  <c:v>0.7466197</c:v>
                </c:pt>
                <c:pt idx="2037">
                  <c:v>0.7456855</c:v>
                </c:pt>
                <c:pt idx="2038">
                  <c:v>0.74473350000000005</c:v>
                </c:pt>
                <c:pt idx="2039">
                  <c:v>0.74378630000000001</c:v>
                </c:pt>
                <c:pt idx="2040">
                  <c:v>0.7428823</c:v>
                </c:pt>
                <c:pt idx="2041">
                  <c:v>0.74206530000000004</c:v>
                </c:pt>
                <c:pt idx="2042">
                  <c:v>0.74136829999999998</c:v>
                </c:pt>
                <c:pt idx="2043">
                  <c:v>0.74079459999999997</c:v>
                </c:pt>
                <c:pt idx="2044">
                  <c:v>0.74031270000000005</c:v>
                </c:pt>
                <c:pt idx="2045">
                  <c:v>0.73986110000000005</c:v>
                </c:pt>
                <c:pt idx="2046">
                  <c:v>0.73937229999999998</c:v>
                </c:pt>
                <c:pt idx="2047">
                  <c:v>0.73879709999999998</c:v>
                </c:pt>
                <c:pt idx="2048">
                  <c:v>0.73813459999999997</c:v>
                </c:pt>
                <c:pt idx="2049">
                  <c:v>0.73743539999999996</c:v>
                </c:pt>
                <c:pt idx="2050">
                  <c:v>0.73677680000000001</c:v>
                </c:pt>
                <c:pt idx="2051">
                  <c:v>0.73622100000000001</c:v>
                </c:pt>
                <c:pt idx="2052">
                  <c:v>0.73578949999999999</c:v>
                </c:pt>
                <c:pt idx="2053">
                  <c:v>0.73547010000000002</c:v>
                </c:pt>
                <c:pt idx="2054">
                  <c:v>0.73523709999999998</c:v>
                </c:pt>
                <c:pt idx="2055">
                  <c:v>0.73507029999999995</c:v>
                </c:pt>
                <c:pt idx="2056">
                  <c:v>0.73496349999999999</c:v>
                </c:pt>
                <c:pt idx="2057">
                  <c:v>0.73492219999999997</c:v>
                </c:pt>
                <c:pt idx="2058">
                  <c:v>0.73495319999999997</c:v>
                </c:pt>
                <c:pt idx="2059">
                  <c:v>0.73505339999999997</c:v>
                </c:pt>
                <c:pt idx="2060">
                  <c:v>0.7352033</c:v>
                </c:pt>
                <c:pt idx="2061">
                  <c:v>0.73537019999999997</c:v>
                </c:pt>
                <c:pt idx="2062">
                  <c:v>0.73551730000000004</c:v>
                </c:pt>
                <c:pt idx="2063">
                  <c:v>0.73562700000000003</c:v>
                </c:pt>
                <c:pt idx="2064">
                  <c:v>0.73571330000000001</c:v>
                </c:pt>
                <c:pt idx="2065">
                  <c:v>0.7358188</c:v>
                </c:pt>
                <c:pt idx="2066">
                  <c:v>0.73598379999999997</c:v>
                </c:pt>
                <c:pt idx="2067">
                  <c:v>0.73621829999999999</c:v>
                </c:pt>
                <c:pt idx="2068">
                  <c:v>0.73649279999999995</c:v>
                </c:pt>
                <c:pt idx="2069">
                  <c:v>0.73675599999999997</c:v>
                </c:pt>
                <c:pt idx="2070">
                  <c:v>0.73695960000000005</c:v>
                </c:pt>
                <c:pt idx="2071">
                  <c:v>0.73708600000000002</c:v>
                </c:pt>
                <c:pt idx="2072">
                  <c:v>0.73716550000000003</c:v>
                </c:pt>
                <c:pt idx="2073">
                  <c:v>0.73727160000000003</c:v>
                </c:pt>
                <c:pt idx="2074">
                  <c:v>0.73748650000000004</c:v>
                </c:pt>
                <c:pt idx="2075">
                  <c:v>0.73784970000000005</c:v>
                </c:pt>
                <c:pt idx="2076">
                  <c:v>0.73834330000000004</c:v>
                </c:pt>
                <c:pt idx="2077">
                  <c:v>0.73890239999999996</c:v>
                </c:pt>
                <c:pt idx="2078">
                  <c:v>0.73945369999999999</c:v>
                </c:pt>
                <c:pt idx="2079">
                  <c:v>0.73993469999999995</c:v>
                </c:pt>
                <c:pt idx="2080">
                  <c:v>0.7403132</c:v>
                </c:pt>
                <c:pt idx="2081">
                  <c:v>0.74058990000000002</c:v>
                </c:pt>
                <c:pt idx="2082">
                  <c:v>0.74078960000000005</c:v>
                </c:pt>
                <c:pt idx="2083">
                  <c:v>0.74094979999999999</c:v>
                </c:pt>
                <c:pt idx="2084">
                  <c:v>0.7411025</c:v>
                </c:pt>
                <c:pt idx="2085">
                  <c:v>0.74126760000000003</c:v>
                </c:pt>
                <c:pt idx="2086">
                  <c:v>0.7414501</c:v>
                </c:pt>
                <c:pt idx="2087">
                  <c:v>0.74165369999999997</c:v>
                </c:pt>
                <c:pt idx="2088">
                  <c:v>0.741892</c:v>
                </c:pt>
                <c:pt idx="2089">
                  <c:v>0.74218759999999995</c:v>
                </c:pt>
                <c:pt idx="2090">
                  <c:v>0.74256239999999996</c:v>
                </c:pt>
                <c:pt idx="2091">
                  <c:v>0.74302570000000001</c:v>
                </c:pt>
                <c:pt idx="2092">
                  <c:v>0.74356650000000002</c:v>
                </c:pt>
                <c:pt idx="2093">
                  <c:v>0.7441565</c:v>
                </c:pt>
                <c:pt idx="2094">
                  <c:v>0.74476160000000002</c:v>
                </c:pt>
                <c:pt idx="2095">
                  <c:v>0.74536089999999999</c:v>
                </c:pt>
                <c:pt idx="2096">
                  <c:v>0.74595549999999999</c:v>
                </c:pt>
                <c:pt idx="2097">
                  <c:v>0.74656940000000005</c:v>
                </c:pt>
                <c:pt idx="2098">
                  <c:v>0.74723150000000005</c:v>
                </c:pt>
                <c:pt idx="2099">
                  <c:v>0.74795579999999995</c:v>
                </c:pt>
                <c:pt idx="2100">
                  <c:v>0.748726</c:v>
                </c:pt>
                <c:pt idx="2101">
                  <c:v>0.74950280000000002</c:v>
                </c:pt>
                <c:pt idx="2102">
                  <c:v>0.75023960000000001</c:v>
                </c:pt>
                <c:pt idx="2103">
                  <c:v>0.75090829999999997</c:v>
                </c:pt>
                <c:pt idx="2104">
                  <c:v>0.75151400000000002</c:v>
                </c:pt>
                <c:pt idx="2105">
                  <c:v>0.75209159999999997</c:v>
                </c:pt>
                <c:pt idx="2106">
                  <c:v>0.75268699999999999</c:v>
                </c:pt>
                <c:pt idx="2107">
                  <c:v>0.75333070000000002</c:v>
                </c:pt>
                <c:pt idx="2108">
                  <c:v>0.75401810000000002</c:v>
                </c:pt>
                <c:pt idx="2109">
                  <c:v>0.75470230000000005</c:v>
                </c:pt>
                <c:pt idx="2110">
                  <c:v>0.7553105</c:v>
                </c:pt>
                <c:pt idx="2111">
                  <c:v>0.7557663</c:v>
                </c:pt>
                <c:pt idx="2112">
                  <c:v>0.75603799999999999</c:v>
                </c:pt>
                <c:pt idx="2113">
                  <c:v>0.75617129999999999</c:v>
                </c:pt>
                <c:pt idx="2114">
                  <c:v>0.75629060000000004</c:v>
                </c:pt>
                <c:pt idx="2115">
                  <c:v>0.75651740000000001</c:v>
                </c:pt>
                <c:pt idx="2116">
                  <c:v>0.75688940000000005</c:v>
                </c:pt>
                <c:pt idx="2117">
                  <c:v>0.75734429999999997</c:v>
                </c:pt>
                <c:pt idx="2118">
                  <c:v>0.75777859999999997</c:v>
                </c:pt>
                <c:pt idx="2119">
                  <c:v>0.75810659999999996</c:v>
                </c:pt>
                <c:pt idx="2120">
                  <c:v>0.7582856</c:v>
                </c:pt>
                <c:pt idx="2121">
                  <c:v>0.75831630000000005</c:v>
                </c:pt>
                <c:pt idx="2122">
                  <c:v>0.75822339999999999</c:v>
                </c:pt>
                <c:pt idx="2123">
                  <c:v>0.75804050000000001</c:v>
                </c:pt>
                <c:pt idx="2124">
                  <c:v>0.75779510000000005</c:v>
                </c:pt>
                <c:pt idx="2125">
                  <c:v>0.75750490000000004</c:v>
                </c:pt>
                <c:pt idx="2126">
                  <c:v>0.75718030000000003</c:v>
                </c:pt>
                <c:pt idx="2127">
                  <c:v>0.75683339999999999</c:v>
                </c:pt>
                <c:pt idx="2128">
                  <c:v>0.75648400000000005</c:v>
                </c:pt>
                <c:pt idx="2129">
                  <c:v>0.75615410000000005</c:v>
                </c:pt>
                <c:pt idx="2130">
                  <c:v>0.75585579999999997</c:v>
                </c:pt>
                <c:pt idx="2131">
                  <c:v>0.75557960000000002</c:v>
                </c:pt>
                <c:pt idx="2132">
                  <c:v>0.75528689999999998</c:v>
                </c:pt>
                <c:pt idx="2133">
                  <c:v>0.75491739999999996</c:v>
                </c:pt>
                <c:pt idx="2134">
                  <c:v>0.75440260000000003</c:v>
                </c:pt>
                <c:pt idx="2135">
                  <c:v>0.75370280000000001</c:v>
                </c:pt>
                <c:pt idx="2136">
                  <c:v>0.75283440000000001</c:v>
                </c:pt>
                <c:pt idx="2137">
                  <c:v>0.75187519999999997</c:v>
                </c:pt>
                <c:pt idx="2138">
                  <c:v>0.75093089999999996</c:v>
                </c:pt>
                <c:pt idx="2139">
                  <c:v>0.75008850000000005</c:v>
                </c:pt>
                <c:pt idx="2140">
                  <c:v>0.74938689999999997</c:v>
                </c:pt>
                <c:pt idx="2141">
                  <c:v>0.74881010000000003</c:v>
                </c:pt>
                <c:pt idx="2142">
                  <c:v>0.74830989999999997</c:v>
                </c:pt>
                <c:pt idx="2143">
                  <c:v>0.74783160000000004</c:v>
                </c:pt>
                <c:pt idx="2144">
                  <c:v>0.7473339</c:v>
                </c:pt>
                <c:pt idx="2145">
                  <c:v>0.7467878</c:v>
                </c:pt>
                <c:pt idx="2146">
                  <c:v>0.74616590000000005</c:v>
                </c:pt>
                <c:pt idx="2147">
                  <c:v>0.74542790000000003</c:v>
                </c:pt>
                <c:pt idx="2148">
                  <c:v>0.74451579999999995</c:v>
                </c:pt>
                <c:pt idx="2149">
                  <c:v>0.74337699999999995</c:v>
                </c:pt>
                <c:pt idx="2150">
                  <c:v>0.74201850000000003</c:v>
                </c:pt>
                <c:pt idx="2151">
                  <c:v>0.74055369999999998</c:v>
                </c:pt>
                <c:pt idx="2152">
                  <c:v>0.73917330000000003</c:v>
                </c:pt>
                <c:pt idx="2153">
                  <c:v>0.73803189999999996</c:v>
                </c:pt>
                <c:pt idx="2154">
                  <c:v>0.73717029999999995</c:v>
                </c:pt>
                <c:pt idx="2155">
                  <c:v>0.73651990000000001</c:v>
                </c:pt>
                <c:pt idx="2156">
                  <c:v>0.73596609999999996</c:v>
                </c:pt>
                <c:pt idx="2157">
                  <c:v>0.73539019999999999</c:v>
                </c:pt>
                <c:pt idx="2158">
                  <c:v>0.73470749999999996</c:v>
                </c:pt>
                <c:pt idx="2159">
                  <c:v>0.73388200000000003</c:v>
                </c:pt>
                <c:pt idx="2160">
                  <c:v>0.73293039999999998</c:v>
                </c:pt>
                <c:pt idx="2161">
                  <c:v>0.7319118</c:v>
                </c:pt>
                <c:pt idx="2162">
                  <c:v>0.73089990000000005</c:v>
                </c:pt>
                <c:pt idx="2163">
                  <c:v>0.72995679999999996</c:v>
                </c:pt>
                <c:pt idx="2164">
                  <c:v>0.72910589999999997</c:v>
                </c:pt>
                <c:pt idx="2165">
                  <c:v>0.72833270000000006</c:v>
                </c:pt>
                <c:pt idx="2166">
                  <c:v>0.72760089999999999</c:v>
                </c:pt>
                <c:pt idx="2167">
                  <c:v>0.7268751</c:v>
                </c:pt>
                <c:pt idx="2168">
                  <c:v>0.72613320000000003</c:v>
                </c:pt>
                <c:pt idx="2169">
                  <c:v>0.72536650000000003</c:v>
                </c:pt>
                <c:pt idx="2170">
                  <c:v>0.72456929999999997</c:v>
                </c:pt>
                <c:pt idx="2171">
                  <c:v>0.72372599999999998</c:v>
                </c:pt>
                <c:pt idx="2172">
                  <c:v>0.72281010000000001</c:v>
                </c:pt>
                <c:pt idx="2173">
                  <c:v>0.72180089999999997</c:v>
                </c:pt>
                <c:pt idx="2174">
                  <c:v>0.7207076</c:v>
                </c:pt>
                <c:pt idx="2175">
                  <c:v>0.71958679999999997</c:v>
                </c:pt>
                <c:pt idx="2176">
                  <c:v>0.71852510000000003</c:v>
                </c:pt>
                <c:pt idx="2177">
                  <c:v>0.71760420000000003</c:v>
                </c:pt>
                <c:pt idx="2178">
                  <c:v>0.71686269999999996</c:v>
                </c:pt>
                <c:pt idx="2179">
                  <c:v>0.71628650000000005</c:v>
                </c:pt>
                <c:pt idx="2180">
                  <c:v>0.71582389999999996</c:v>
                </c:pt>
                <c:pt idx="2181">
                  <c:v>0.71541089999999996</c:v>
                </c:pt>
                <c:pt idx="2182">
                  <c:v>0.71500010000000003</c:v>
                </c:pt>
                <c:pt idx="2183">
                  <c:v>0.71457630000000005</c:v>
                </c:pt>
                <c:pt idx="2184">
                  <c:v>0.71416159999999995</c:v>
                </c:pt>
                <c:pt idx="2185">
                  <c:v>0.71379539999999997</c:v>
                </c:pt>
                <c:pt idx="2186">
                  <c:v>0.71350820000000004</c:v>
                </c:pt>
                <c:pt idx="2187">
                  <c:v>0.7132887</c:v>
                </c:pt>
                <c:pt idx="2188">
                  <c:v>0.71306630000000004</c:v>
                </c:pt>
                <c:pt idx="2189">
                  <c:v>0.71269170000000004</c:v>
                </c:pt>
                <c:pt idx="2190">
                  <c:v>0.71194619999999997</c:v>
                </c:pt>
                <c:pt idx="2191">
                  <c:v>0.71057769999999998</c:v>
                </c:pt>
                <c:pt idx="2192">
                  <c:v>0.70843829999999997</c:v>
                </c:pt>
                <c:pt idx="2193">
                  <c:v>0.70569740000000003</c:v>
                </c:pt>
                <c:pt idx="2194">
                  <c:v>0.70287379999999999</c:v>
                </c:pt>
                <c:pt idx="2195">
                  <c:v>0.70048889999999997</c:v>
                </c:pt>
                <c:pt idx="2196">
                  <c:v>0.69871399999999995</c:v>
                </c:pt>
                <c:pt idx="2197">
                  <c:v>0.69740950000000002</c:v>
                </c:pt>
                <c:pt idx="2198">
                  <c:v>0.69636810000000005</c:v>
                </c:pt>
                <c:pt idx="2199">
                  <c:v>0.69546110000000005</c:v>
                </c:pt>
                <c:pt idx="2200">
                  <c:v>0.6946369</c:v>
                </c:pt>
                <c:pt idx="2201">
                  <c:v>0.69388369999999999</c:v>
                </c:pt>
                <c:pt idx="2202">
                  <c:v>0.69318340000000001</c:v>
                </c:pt>
                <c:pt idx="2203">
                  <c:v>0.69248909999999997</c:v>
                </c:pt>
                <c:pt idx="2204">
                  <c:v>0.69171459999999996</c:v>
                </c:pt>
                <c:pt idx="2205">
                  <c:v>0.69074860000000005</c:v>
                </c:pt>
                <c:pt idx="2206">
                  <c:v>0.68947890000000001</c:v>
                </c:pt>
                <c:pt idx="2207">
                  <c:v>0.68784710000000004</c:v>
                </c:pt>
                <c:pt idx="2208">
                  <c:v>0.68589710000000004</c:v>
                </c:pt>
                <c:pt idx="2209">
                  <c:v>0.68379449999999997</c:v>
                </c:pt>
                <c:pt idx="2210">
                  <c:v>0.6817474</c:v>
                </c:pt>
                <c:pt idx="2211">
                  <c:v>0.67988979999999999</c:v>
                </c:pt>
                <c:pt idx="2212">
                  <c:v>0.67821509999999996</c:v>
                </c:pt>
                <c:pt idx="2213">
                  <c:v>0.67662029999999995</c:v>
                </c:pt>
                <c:pt idx="2214">
                  <c:v>0.67499109999999996</c:v>
                </c:pt>
                <c:pt idx="2215">
                  <c:v>0.67326050000000004</c:v>
                </c:pt>
                <c:pt idx="2216">
                  <c:v>0.67142630000000003</c:v>
                </c:pt>
                <c:pt idx="2217">
                  <c:v>0.66952619999999996</c:v>
                </c:pt>
                <c:pt idx="2218">
                  <c:v>0.66759959999999996</c:v>
                </c:pt>
                <c:pt idx="2219">
                  <c:v>0.66563369999999999</c:v>
                </c:pt>
                <c:pt idx="2220">
                  <c:v>0.66354409999999997</c:v>
                </c:pt>
                <c:pt idx="2221">
                  <c:v>0.66116330000000001</c:v>
                </c:pt>
                <c:pt idx="2222">
                  <c:v>0.65827290000000005</c:v>
                </c:pt>
                <c:pt idx="2223">
                  <c:v>0.65468680000000001</c:v>
                </c:pt>
                <c:pt idx="2224">
                  <c:v>0.65041099999999996</c:v>
                </c:pt>
                <c:pt idx="2225">
                  <c:v>0.64576330000000004</c:v>
                </c:pt>
                <c:pt idx="2226">
                  <c:v>0.64129130000000001</c:v>
                </c:pt>
                <c:pt idx="2227">
                  <c:v>0.6374301</c:v>
                </c:pt>
                <c:pt idx="2228">
                  <c:v>0.63426199999999999</c:v>
                </c:pt>
                <c:pt idx="2229">
                  <c:v>0.63155309999999998</c:v>
                </c:pt>
                <c:pt idx="2230">
                  <c:v>0.62900310000000004</c:v>
                </c:pt>
                <c:pt idx="2231">
                  <c:v>0.62642710000000001</c:v>
                </c:pt>
                <c:pt idx="2232">
                  <c:v>0.62379220000000002</c:v>
                </c:pt>
                <c:pt idx="2233">
                  <c:v>0.6211989</c:v>
                </c:pt>
                <c:pt idx="2234">
                  <c:v>0.6187878</c:v>
                </c:pt>
                <c:pt idx="2235">
                  <c:v>0.61666200000000004</c:v>
                </c:pt>
                <c:pt idx="2236">
                  <c:v>0.61482650000000005</c:v>
                </c:pt>
                <c:pt idx="2237">
                  <c:v>0.61320770000000002</c:v>
                </c:pt>
                <c:pt idx="2238">
                  <c:v>0.6116994</c:v>
                </c:pt>
                <c:pt idx="2239">
                  <c:v>0.61021250000000005</c:v>
                </c:pt>
                <c:pt idx="2240">
                  <c:v>0.60870040000000003</c:v>
                </c:pt>
                <c:pt idx="2241">
                  <c:v>0.60716630000000005</c:v>
                </c:pt>
                <c:pt idx="2242">
                  <c:v>0.60564890000000005</c:v>
                </c:pt>
                <c:pt idx="2243">
                  <c:v>0.60420499999999999</c:v>
                </c:pt>
                <c:pt idx="2244">
                  <c:v>0.60288629999999999</c:v>
                </c:pt>
                <c:pt idx="2245">
                  <c:v>0.60172340000000002</c:v>
                </c:pt>
                <c:pt idx="2246">
                  <c:v>0.60072789999999998</c:v>
                </c:pt>
                <c:pt idx="2247">
                  <c:v>0.59990069999999995</c:v>
                </c:pt>
                <c:pt idx="2248">
                  <c:v>0.59924040000000001</c:v>
                </c:pt>
                <c:pt idx="2249">
                  <c:v>0.59874400000000005</c:v>
                </c:pt>
                <c:pt idx="2250">
                  <c:v>0.59839989999999998</c:v>
                </c:pt>
                <c:pt idx="2251">
                  <c:v>0.59818369999999998</c:v>
                </c:pt>
                <c:pt idx="2252">
                  <c:v>0.59805609999999998</c:v>
                </c:pt>
                <c:pt idx="2253">
                  <c:v>0.59797270000000002</c:v>
                </c:pt>
                <c:pt idx="2254">
                  <c:v>0.5979004</c:v>
                </c:pt>
                <c:pt idx="2255">
                  <c:v>0.59782610000000003</c:v>
                </c:pt>
                <c:pt idx="2256">
                  <c:v>0.59775920000000005</c:v>
                </c:pt>
                <c:pt idx="2257">
                  <c:v>0.59771589999999997</c:v>
                </c:pt>
                <c:pt idx="2258">
                  <c:v>0.59769729999999999</c:v>
                </c:pt>
                <c:pt idx="2259">
                  <c:v>0.5976766</c:v>
                </c:pt>
                <c:pt idx="2260">
                  <c:v>0.59761520000000001</c:v>
                </c:pt>
                <c:pt idx="2261">
                  <c:v>0.59750000000000003</c:v>
                </c:pt>
                <c:pt idx="2262">
                  <c:v>0.59737879999999999</c:v>
                </c:pt>
                <c:pt idx="2263">
                  <c:v>0.59734580000000004</c:v>
                </c:pt>
                <c:pt idx="2264">
                  <c:v>0.59748999999999997</c:v>
                </c:pt>
                <c:pt idx="2265">
                  <c:v>0.59783830000000004</c:v>
                </c:pt>
                <c:pt idx="2266">
                  <c:v>0.59835879999999997</c:v>
                </c:pt>
                <c:pt idx="2267">
                  <c:v>0.59898379999999996</c:v>
                </c:pt>
                <c:pt idx="2268">
                  <c:v>0.59964620000000002</c:v>
                </c:pt>
                <c:pt idx="2269">
                  <c:v>0.60029299999999997</c:v>
                </c:pt>
                <c:pt idx="2270">
                  <c:v>0.6009004</c:v>
                </c:pt>
                <c:pt idx="2271">
                  <c:v>0.60148270000000004</c:v>
                </c:pt>
                <c:pt idx="2272">
                  <c:v>0.60208819999999996</c:v>
                </c:pt>
                <c:pt idx="2273">
                  <c:v>0.60278609999999999</c:v>
                </c:pt>
                <c:pt idx="2274">
                  <c:v>0.6036319</c:v>
                </c:pt>
                <c:pt idx="2275">
                  <c:v>0.60463610000000001</c:v>
                </c:pt>
                <c:pt idx="2276">
                  <c:v>0.60574760000000005</c:v>
                </c:pt>
                <c:pt idx="2277">
                  <c:v>0.60688710000000001</c:v>
                </c:pt>
                <c:pt idx="2278">
                  <c:v>0.60799930000000002</c:v>
                </c:pt>
                <c:pt idx="2279">
                  <c:v>0.60908499999999999</c:v>
                </c:pt>
                <c:pt idx="2280">
                  <c:v>0.61018410000000001</c:v>
                </c:pt>
                <c:pt idx="2281">
                  <c:v>0.61134759999999999</c:v>
                </c:pt>
                <c:pt idx="2282">
                  <c:v>0.61259989999999998</c:v>
                </c:pt>
                <c:pt idx="2283">
                  <c:v>0.61392919999999995</c:v>
                </c:pt>
                <c:pt idx="2284">
                  <c:v>0.61529529999999999</c:v>
                </c:pt>
                <c:pt idx="2285">
                  <c:v>0.61665360000000002</c:v>
                </c:pt>
                <c:pt idx="2286">
                  <c:v>0.61797259999999998</c:v>
                </c:pt>
                <c:pt idx="2287">
                  <c:v>0.61923660000000003</c:v>
                </c:pt>
                <c:pt idx="2288">
                  <c:v>0.62045059999999996</c:v>
                </c:pt>
                <c:pt idx="2289">
                  <c:v>0.62162550000000005</c:v>
                </c:pt>
                <c:pt idx="2290">
                  <c:v>0.62276609999999999</c:v>
                </c:pt>
                <c:pt idx="2291">
                  <c:v>0.62387199999999998</c:v>
                </c:pt>
                <c:pt idx="2292">
                  <c:v>0.6249342</c:v>
                </c:pt>
                <c:pt idx="2293">
                  <c:v>0.62595060000000002</c:v>
                </c:pt>
                <c:pt idx="2294">
                  <c:v>0.62694780000000006</c:v>
                </c:pt>
                <c:pt idx="2295">
                  <c:v>0.62801839999999998</c:v>
                </c:pt>
                <c:pt idx="2296">
                  <c:v>0.62930280000000005</c:v>
                </c:pt>
                <c:pt idx="2297">
                  <c:v>0.63082329999999998</c:v>
                </c:pt>
                <c:pt idx="2298">
                  <c:v>0.63240419999999997</c:v>
                </c:pt>
                <c:pt idx="2299">
                  <c:v>0.63380340000000002</c:v>
                </c:pt>
                <c:pt idx="2300">
                  <c:v>0.63490749999999996</c:v>
                </c:pt>
                <c:pt idx="2301">
                  <c:v>0.6357429</c:v>
                </c:pt>
                <c:pt idx="2302">
                  <c:v>0.63639749999999995</c:v>
                </c:pt>
                <c:pt idx="2303">
                  <c:v>0.63696819999999998</c:v>
                </c:pt>
                <c:pt idx="2304">
                  <c:v>0.63754460000000002</c:v>
                </c:pt>
                <c:pt idx="2305">
                  <c:v>0.63819190000000003</c:v>
                </c:pt>
                <c:pt idx="2306">
                  <c:v>0.63894059999999997</c:v>
                </c:pt>
                <c:pt idx="2307">
                  <c:v>0.6397815</c:v>
                </c:pt>
                <c:pt idx="2308">
                  <c:v>0.6406731</c:v>
                </c:pt>
                <c:pt idx="2309">
                  <c:v>0.64156310000000005</c:v>
                </c:pt>
                <c:pt idx="2310">
                  <c:v>0.64240149999999996</c:v>
                </c:pt>
                <c:pt idx="2311">
                  <c:v>0.64315809999999995</c:v>
                </c:pt>
                <c:pt idx="2312">
                  <c:v>0.64381690000000003</c:v>
                </c:pt>
                <c:pt idx="2313">
                  <c:v>0.64436269999999995</c:v>
                </c:pt>
                <c:pt idx="2314">
                  <c:v>0.64477569999999995</c:v>
                </c:pt>
                <c:pt idx="2315">
                  <c:v>0.64503109999999997</c:v>
                </c:pt>
                <c:pt idx="2316">
                  <c:v>0.6451192</c:v>
                </c:pt>
                <c:pt idx="2317">
                  <c:v>0.64506960000000002</c:v>
                </c:pt>
                <c:pt idx="2318">
                  <c:v>0.64496160000000002</c:v>
                </c:pt>
                <c:pt idx="2319">
                  <c:v>0.64488769999999995</c:v>
                </c:pt>
                <c:pt idx="2320">
                  <c:v>0.64489929999999995</c:v>
                </c:pt>
                <c:pt idx="2321">
                  <c:v>0.64498650000000002</c:v>
                </c:pt>
                <c:pt idx="2322">
                  <c:v>0.64508160000000003</c:v>
                </c:pt>
                <c:pt idx="2323">
                  <c:v>0.64508589999999999</c:v>
                </c:pt>
                <c:pt idx="2324">
                  <c:v>0.6448874</c:v>
                </c:pt>
                <c:pt idx="2325">
                  <c:v>0.64441749999999998</c:v>
                </c:pt>
                <c:pt idx="2326">
                  <c:v>0.64372269999999998</c:v>
                </c:pt>
                <c:pt idx="2327">
                  <c:v>0.64300749999999995</c:v>
                </c:pt>
                <c:pt idx="2328">
                  <c:v>0.64252229999999999</c:v>
                </c:pt>
                <c:pt idx="2329">
                  <c:v>0.64237650000000002</c:v>
                </c:pt>
                <c:pt idx="2330">
                  <c:v>0.64249630000000002</c:v>
                </c:pt>
                <c:pt idx="2331">
                  <c:v>0.64271990000000001</c:v>
                </c:pt>
                <c:pt idx="2332">
                  <c:v>0.64290829999999999</c:v>
                </c:pt>
                <c:pt idx="2333">
                  <c:v>0.6429802</c:v>
                </c:pt>
                <c:pt idx="2334">
                  <c:v>0.6429281</c:v>
                </c:pt>
                <c:pt idx="2335">
                  <c:v>0.64280340000000002</c:v>
                </c:pt>
                <c:pt idx="2336">
                  <c:v>0.64269299999999996</c:v>
                </c:pt>
                <c:pt idx="2337">
                  <c:v>0.64267019999999997</c:v>
                </c:pt>
                <c:pt idx="2338">
                  <c:v>0.64276080000000002</c:v>
                </c:pt>
                <c:pt idx="2339">
                  <c:v>0.64293579999999995</c:v>
                </c:pt>
                <c:pt idx="2340">
                  <c:v>0.64314510000000003</c:v>
                </c:pt>
                <c:pt idx="2341">
                  <c:v>0.64335390000000003</c:v>
                </c:pt>
                <c:pt idx="2342">
                  <c:v>0.64356219999999997</c:v>
                </c:pt>
                <c:pt idx="2343">
                  <c:v>0.64379339999999996</c:v>
                </c:pt>
                <c:pt idx="2344">
                  <c:v>0.64407190000000003</c:v>
                </c:pt>
                <c:pt idx="2345">
                  <c:v>0.64439740000000001</c:v>
                </c:pt>
                <c:pt idx="2346">
                  <c:v>0.6447389</c:v>
                </c:pt>
                <c:pt idx="2347">
                  <c:v>0.6450342</c:v>
                </c:pt>
                <c:pt idx="2348">
                  <c:v>0.6452116</c:v>
                </c:pt>
                <c:pt idx="2349">
                  <c:v>0.64522489999999999</c:v>
                </c:pt>
                <c:pt idx="2350">
                  <c:v>0.64509680000000003</c:v>
                </c:pt>
                <c:pt idx="2351">
                  <c:v>0.64495650000000004</c:v>
                </c:pt>
                <c:pt idx="2352">
                  <c:v>0.64499099999999998</c:v>
                </c:pt>
                <c:pt idx="2353">
                  <c:v>0.64533629999999997</c:v>
                </c:pt>
                <c:pt idx="2354">
                  <c:v>0.64596589999999998</c:v>
                </c:pt>
                <c:pt idx="2355">
                  <c:v>0.64673999999999998</c:v>
                </c:pt>
                <c:pt idx="2356">
                  <c:v>0.64750739999999996</c:v>
                </c:pt>
                <c:pt idx="2357">
                  <c:v>0.64818350000000002</c:v>
                </c:pt>
                <c:pt idx="2358">
                  <c:v>0.64875360000000004</c:v>
                </c:pt>
                <c:pt idx="2359">
                  <c:v>0.64925390000000005</c:v>
                </c:pt>
                <c:pt idx="2360">
                  <c:v>0.64975729999999998</c:v>
                </c:pt>
                <c:pt idx="2361">
                  <c:v>0.65035089999999995</c:v>
                </c:pt>
                <c:pt idx="2362">
                  <c:v>0.65110570000000001</c:v>
                </c:pt>
                <c:pt idx="2363">
                  <c:v>0.65202499999999997</c:v>
                </c:pt>
                <c:pt idx="2364">
                  <c:v>0.65299759999999996</c:v>
                </c:pt>
                <c:pt idx="2365">
                  <c:v>0.65382669999999998</c:v>
                </c:pt>
                <c:pt idx="2366">
                  <c:v>0.65438470000000004</c:v>
                </c:pt>
                <c:pt idx="2367">
                  <c:v>0.65475720000000004</c:v>
                </c:pt>
                <c:pt idx="2368">
                  <c:v>0.6551517</c:v>
                </c:pt>
                <c:pt idx="2369">
                  <c:v>0.6556786</c:v>
                </c:pt>
                <c:pt idx="2370">
                  <c:v>0.65630869999999997</c:v>
                </c:pt>
                <c:pt idx="2371">
                  <c:v>0.65692879999999998</c:v>
                </c:pt>
                <c:pt idx="2372">
                  <c:v>0.65743649999999998</c:v>
                </c:pt>
                <c:pt idx="2373">
                  <c:v>0.65778700000000001</c:v>
                </c:pt>
                <c:pt idx="2374">
                  <c:v>0.65802430000000001</c:v>
                </c:pt>
                <c:pt idx="2375">
                  <c:v>0.65825310000000004</c:v>
                </c:pt>
                <c:pt idx="2376">
                  <c:v>0.65858539999999999</c:v>
                </c:pt>
                <c:pt idx="2377">
                  <c:v>0.65906940000000003</c:v>
                </c:pt>
                <c:pt idx="2378">
                  <c:v>0.65967390000000004</c:v>
                </c:pt>
                <c:pt idx="2379">
                  <c:v>0.66032029999999997</c:v>
                </c:pt>
                <c:pt idx="2380">
                  <c:v>0.66092799999999996</c:v>
                </c:pt>
                <c:pt idx="2381">
                  <c:v>0.6614468</c:v>
                </c:pt>
                <c:pt idx="2382">
                  <c:v>0.66186400000000001</c:v>
                </c:pt>
                <c:pt idx="2383">
                  <c:v>0.66221099999999999</c:v>
                </c:pt>
                <c:pt idx="2384">
                  <c:v>0.66254840000000004</c:v>
                </c:pt>
                <c:pt idx="2385">
                  <c:v>0.66293829999999998</c:v>
                </c:pt>
                <c:pt idx="2386">
                  <c:v>0.66340109999999997</c:v>
                </c:pt>
                <c:pt idx="2387">
                  <c:v>0.66390099999999996</c:v>
                </c:pt>
                <c:pt idx="2388">
                  <c:v>0.66436700000000004</c:v>
                </c:pt>
                <c:pt idx="2389">
                  <c:v>0.66474350000000004</c:v>
                </c:pt>
                <c:pt idx="2390">
                  <c:v>0.665018</c:v>
                </c:pt>
                <c:pt idx="2391">
                  <c:v>0.66523180000000004</c:v>
                </c:pt>
                <c:pt idx="2392">
                  <c:v>0.66546209999999995</c:v>
                </c:pt>
                <c:pt idx="2393">
                  <c:v>0.66580130000000004</c:v>
                </c:pt>
                <c:pt idx="2394">
                  <c:v>0.66631309999999999</c:v>
                </c:pt>
                <c:pt idx="2395">
                  <c:v>0.66699810000000004</c:v>
                </c:pt>
                <c:pt idx="2396">
                  <c:v>0.66778519999999997</c:v>
                </c:pt>
                <c:pt idx="2397">
                  <c:v>0.66856689999999996</c:v>
                </c:pt>
                <c:pt idx="2398">
                  <c:v>0.66925639999999997</c:v>
                </c:pt>
                <c:pt idx="2399">
                  <c:v>0.66980450000000002</c:v>
                </c:pt>
                <c:pt idx="2400">
                  <c:v>0.67020060000000004</c:v>
                </c:pt>
                <c:pt idx="2401">
                  <c:v>0.67044619999999999</c:v>
                </c:pt>
                <c:pt idx="2402">
                  <c:v>0.67053410000000002</c:v>
                </c:pt>
                <c:pt idx="2403">
                  <c:v>0.67045650000000001</c:v>
                </c:pt>
                <c:pt idx="2404">
                  <c:v>0.67028330000000003</c:v>
                </c:pt>
                <c:pt idx="2405">
                  <c:v>0.67025800000000002</c:v>
                </c:pt>
                <c:pt idx="2406">
                  <c:v>0.6706067</c:v>
                </c:pt>
                <c:pt idx="2407">
                  <c:v>0.67130939999999995</c:v>
                </c:pt>
                <c:pt idx="2408">
                  <c:v>0.67221830000000005</c:v>
                </c:pt>
                <c:pt idx="2409">
                  <c:v>0.67320239999999998</c:v>
                </c:pt>
                <c:pt idx="2410">
                  <c:v>0.67418489999999998</c:v>
                </c:pt>
                <c:pt idx="2411">
                  <c:v>0.67512329999999998</c:v>
                </c:pt>
                <c:pt idx="2412">
                  <c:v>0.67600700000000002</c:v>
                </c:pt>
                <c:pt idx="2413">
                  <c:v>0.67685130000000004</c:v>
                </c:pt>
                <c:pt idx="2414">
                  <c:v>0.6777012</c:v>
                </c:pt>
                <c:pt idx="2415">
                  <c:v>0.67862389999999995</c:v>
                </c:pt>
                <c:pt idx="2416">
                  <c:v>0.67968260000000003</c:v>
                </c:pt>
                <c:pt idx="2417">
                  <c:v>0.68089759999999999</c:v>
                </c:pt>
                <c:pt idx="2418">
                  <c:v>0.68222669999999996</c:v>
                </c:pt>
                <c:pt idx="2419">
                  <c:v>0.68357789999999996</c:v>
                </c:pt>
                <c:pt idx="2420">
                  <c:v>0.68485339999999995</c:v>
                </c:pt>
                <c:pt idx="2421">
                  <c:v>0.68599929999999998</c:v>
                </c:pt>
                <c:pt idx="2422">
                  <c:v>0.68701849999999998</c:v>
                </c:pt>
                <c:pt idx="2423">
                  <c:v>0.68798329999999996</c:v>
                </c:pt>
                <c:pt idx="2424">
                  <c:v>0.68902030000000003</c:v>
                </c:pt>
                <c:pt idx="2425">
                  <c:v>0.69028809999999996</c:v>
                </c:pt>
                <c:pt idx="2426">
                  <c:v>0.69189820000000002</c:v>
                </c:pt>
                <c:pt idx="2427">
                  <c:v>0.69383229999999996</c:v>
                </c:pt>
                <c:pt idx="2428">
                  <c:v>0.69594780000000001</c:v>
                </c:pt>
                <c:pt idx="2429">
                  <c:v>0.69806840000000003</c:v>
                </c:pt>
                <c:pt idx="2430">
                  <c:v>0.70008930000000003</c:v>
                </c:pt>
                <c:pt idx="2431">
                  <c:v>0.70199619999999996</c:v>
                </c:pt>
                <c:pt idx="2432">
                  <c:v>0.70382670000000003</c:v>
                </c:pt>
                <c:pt idx="2433">
                  <c:v>0.70562539999999996</c:v>
                </c:pt>
                <c:pt idx="2434">
                  <c:v>0.70741580000000004</c:v>
                </c:pt>
                <c:pt idx="2435">
                  <c:v>0.70921109999999998</c:v>
                </c:pt>
                <c:pt idx="2436">
                  <c:v>0.71102609999999999</c:v>
                </c:pt>
                <c:pt idx="2437">
                  <c:v>0.71290169999999997</c:v>
                </c:pt>
                <c:pt idx="2438">
                  <c:v>0.71492800000000001</c:v>
                </c:pt>
                <c:pt idx="2439">
                  <c:v>0.71723409999999999</c:v>
                </c:pt>
                <c:pt idx="2440">
                  <c:v>0.71990869999999996</c:v>
                </c:pt>
                <c:pt idx="2441">
                  <c:v>0.7228715</c:v>
                </c:pt>
                <c:pt idx="2442">
                  <c:v>0.72589219999999999</c:v>
                </c:pt>
                <c:pt idx="2443">
                  <c:v>0.72872610000000004</c:v>
                </c:pt>
                <c:pt idx="2444">
                  <c:v>0.73125229999999997</c:v>
                </c:pt>
                <c:pt idx="2445">
                  <c:v>0.73349560000000003</c:v>
                </c:pt>
                <c:pt idx="2446">
                  <c:v>0.73557419999999996</c:v>
                </c:pt>
                <c:pt idx="2447">
                  <c:v>0.73763570000000001</c:v>
                </c:pt>
                <c:pt idx="2448">
                  <c:v>0.73982110000000001</c:v>
                </c:pt>
                <c:pt idx="2449">
                  <c:v>0.74222849999999996</c:v>
                </c:pt>
                <c:pt idx="2450">
                  <c:v>0.74489320000000003</c:v>
                </c:pt>
                <c:pt idx="2451">
                  <c:v>0.74777749999999998</c:v>
                </c:pt>
                <c:pt idx="2452">
                  <c:v>0.75079450000000003</c:v>
                </c:pt>
                <c:pt idx="2453">
                  <c:v>0.75385179999999996</c:v>
                </c:pt>
                <c:pt idx="2454">
                  <c:v>0.75688460000000002</c:v>
                </c:pt>
                <c:pt idx="2455">
                  <c:v>0.75988080000000002</c:v>
                </c:pt>
                <c:pt idx="2456">
                  <c:v>0.76286480000000001</c:v>
                </c:pt>
                <c:pt idx="2457">
                  <c:v>0.76586900000000002</c:v>
                </c:pt>
                <c:pt idx="2458">
                  <c:v>0.76890309999999995</c:v>
                </c:pt>
                <c:pt idx="2459">
                  <c:v>0.7719452</c:v>
                </c:pt>
                <c:pt idx="2460">
                  <c:v>0.77495619999999998</c:v>
                </c:pt>
                <c:pt idx="2461">
                  <c:v>0.77790919999999997</c:v>
                </c:pt>
                <c:pt idx="2462">
                  <c:v>0.78081049999999996</c:v>
                </c:pt>
                <c:pt idx="2463">
                  <c:v>0.78370580000000001</c:v>
                </c:pt>
                <c:pt idx="2464">
                  <c:v>0.78665689999999999</c:v>
                </c:pt>
                <c:pt idx="2465">
                  <c:v>0.7897151</c:v>
                </c:pt>
                <c:pt idx="2466">
                  <c:v>0.7928925</c:v>
                </c:pt>
                <c:pt idx="2467">
                  <c:v>0.79615659999999999</c:v>
                </c:pt>
                <c:pt idx="2468">
                  <c:v>0.79944150000000003</c:v>
                </c:pt>
                <c:pt idx="2469">
                  <c:v>0.80268030000000001</c:v>
                </c:pt>
                <c:pt idx="2470">
                  <c:v>0.80583559999999999</c:v>
                </c:pt>
                <c:pt idx="2471">
                  <c:v>0.80890589999999996</c:v>
                </c:pt>
                <c:pt idx="2472">
                  <c:v>0.81191500000000005</c:v>
                </c:pt>
                <c:pt idx="2473">
                  <c:v>0.8148862</c:v>
                </c:pt>
                <c:pt idx="2474">
                  <c:v>0.81782160000000004</c:v>
                </c:pt>
                <c:pt idx="2475">
                  <c:v>0.82069669999999995</c:v>
                </c:pt>
                <c:pt idx="2476">
                  <c:v>0.82347729999999997</c:v>
                </c:pt>
                <c:pt idx="2477">
                  <c:v>0.82614310000000002</c:v>
                </c:pt>
                <c:pt idx="2478">
                  <c:v>0.82871150000000005</c:v>
                </c:pt>
                <c:pt idx="2479">
                  <c:v>0.83123499999999995</c:v>
                </c:pt>
                <c:pt idx="2480">
                  <c:v>0.83378699999999994</c:v>
                </c:pt>
                <c:pt idx="2481">
                  <c:v>0.83641699999999997</c:v>
                </c:pt>
                <c:pt idx="2482">
                  <c:v>0.83912629999999999</c:v>
                </c:pt>
                <c:pt idx="2483">
                  <c:v>0.84186490000000003</c:v>
                </c:pt>
                <c:pt idx="2484">
                  <c:v>0.84455760000000002</c:v>
                </c:pt>
                <c:pt idx="2485">
                  <c:v>0.8471379</c:v>
                </c:pt>
                <c:pt idx="2486">
                  <c:v>0.84957830000000001</c:v>
                </c:pt>
                <c:pt idx="2487">
                  <c:v>0.85190200000000005</c:v>
                </c:pt>
                <c:pt idx="2488">
                  <c:v>0.85416769999999997</c:v>
                </c:pt>
                <c:pt idx="2489">
                  <c:v>0.85644319999999996</c:v>
                </c:pt>
                <c:pt idx="2490">
                  <c:v>0.85877139999999996</c:v>
                </c:pt>
                <c:pt idx="2491">
                  <c:v>0.861155</c:v>
                </c:pt>
                <c:pt idx="2492">
                  <c:v>0.86355680000000001</c:v>
                </c:pt>
                <c:pt idx="2493">
                  <c:v>0.86592570000000002</c:v>
                </c:pt>
                <c:pt idx="2494">
                  <c:v>0.86822129999999997</c:v>
                </c:pt>
                <c:pt idx="2495">
                  <c:v>0.87043550000000003</c:v>
                </c:pt>
                <c:pt idx="2496">
                  <c:v>0.87258930000000001</c:v>
                </c:pt>
                <c:pt idx="2497">
                  <c:v>0.87471620000000005</c:v>
                </c:pt>
                <c:pt idx="2498">
                  <c:v>0.87683489999999997</c:v>
                </c:pt>
                <c:pt idx="2499">
                  <c:v>0.87893560000000004</c:v>
                </c:pt>
                <c:pt idx="2500">
                  <c:v>0.88098509999999997</c:v>
                </c:pt>
                <c:pt idx="2501">
                  <c:v>0.88294879999999998</c:v>
                </c:pt>
                <c:pt idx="2502">
                  <c:v>0.8848144</c:v>
                </c:pt>
                <c:pt idx="2503">
                  <c:v>0.88660360000000005</c:v>
                </c:pt>
                <c:pt idx="2504">
                  <c:v>0.88836749999999998</c:v>
                </c:pt>
                <c:pt idx="2505">
                  <c:v>0.8901637</c:v>
                </c:pt>
                <c:pt idx="2506">
                  <c:v>0.89202890000000001</c:v>
                </c:pt>
                <c:pt idx="2507">
                  <c:v>0.89395619999999998</c:v>
                </c:pt>
                <c:pt idx="2508">
                  <c:v>0.89590009999999998</c:v>
                </c:pt>
                <c:pt idx="2509">
                  <c:v>0.89780420000000005</c:v>
                </c:pt>
                <c:pt idx="2510">
                  <c:v>0.89963820000000005</c:v>
                </c:pt>
                <c:pt idx="2511">
                  <c:v>0.90141640000000001</c:v>
                </c:pt>
                <c:pt idx="2512">
                  <c:v>0.90319059999999995</c:v>
                </c:pt>
                <c:pt idx="2513">
                  <c:v>0.90501279999999995</c:v>
                </c:pt>
                <c:pt idx="2514">
                  <c:v>0.90690329999999997</c:v>
                </c:pt>
                <c:pt idx="2515">
                  <c:v>0.90882739999999995</c:v>
                </c:pt>
                <c:pt idx="2516">
                  <c:v>0.91071259999999998</c:v>
                </c:pt>
                <c:pt idx="2517">
                  <c:v>0.91246660000000002</c:v>
                </c:pt>
                <c:pt idx="2518">
                  <c:v>0.91401639999999995</c:v>
                </c:pt>
                <c:pt idx="2519">
                  <c:v>0.91533960000000003</c:v>
                </c:pt>
                <c:pt idx="2520">
                  <c:v>0.91647049999999997</c:v>
                </c:pt>
                <c:pt idx="2521">
                  <c:v>0.91750480000000001</c:v>
                </c:pt>
                <c:pt idx="2522">
                  <c:v>0.91857040000000001</c:v>
                </c:pt>
                <c:pt idx="2523">
                  <c:v>0.91979429999999995</c:v>
                </c:pt>
                <c:pt idx="2524">
                  <c:v>0.92122139999999997</c:v>
                </c:pt>
                <c:pt idx="2525">
                  <c:v>0.92277960000000003</c:v>
                </c:pt>
                <c:pt idx="2526">
                  <c:v>0.92434210000000006</c:v>
                </c:pt>
                <c:pt idx="2527">
                  <c:v>0.92582140000000002</c:v>
                </c:pt>
                <c:pt idx="2528">
                  <c:v>0.92720919999999996</c:v>
                </c:pt>
                <c:pt idx="2529">
                  <c:v>0.92854369999999997</c:v>
                </c:pt>
                <c:pt idx="2530">
                  <c:v>0.92985490000000004</c:v>
                </c:pt>
                <c:pt idx="2531">
                  <c:v>0.93113570000000001</c:v>
                </c:pt>
                <c:pt idx="2532">
                  <c:v>0.93233120000000003</c:v>
                </c:pt>
                <c:pt idx="2533">
                  <c:v>0.93336520000000001</c:v>
                </c:pt>
                <c:pt idx="2534">
                  <c:v>0.93416350000000004</c:v>
                </c:pt>
                <c:pt idx="2535">
                  <c:v>0.93469679999999999</c:v>
                </c:pt>
                <c:pt idx="2536">
                  <c:v>0.93502019999999997</c:v>
                </c:pt>
                <c:pt idx="2537">
                  <c:v>0.93528120000000003</c:v>
                </c:pt>
                <c:pt idx="2538">
                  <c:v>0.93565580000000004</c:v>
                </c:pt>
                <c:pt idx="2539">
                  <c:v>0.93622819999999995</c:v>
                </c:pt>
                <c:pt idx="2540">
                  <c:v>0.93694480000000002</c:v>
                </c:pt>
                <c:pt idx="2541">
                  <c:v>0.93765419999999999</c:v>
                </c:pt>
                <c:pt idx="2542">
                  <c:v>0.93821750000000004</c:v>
                </c:pt>
                <c:pt idx="2543">
                  <c:v>0.93856289999999998</c:v>
                </c:pt>
                <c:pt idx="2544">
                  <c:v>0.93871360000000004</c:v>
                </c:pt>
                <c:pt idx="2545">
                  <c:v>0.93876020000000004</c:v>
                </c:pt>
                <c:pt idx="2546">
                  <c:v>0.93882580000000004</c:v>
                </c:pt>
                <c:pt idx="2547">
                  <c:v>0.93900550000000005</c:v>
                </c:pt>
                <c:pt idx="2548">
                  <c:v>0.93932040000000006</c:v>
                </c:pt>
                <c:pt idx="2549">
                  <c:v>0.93971380000000004</c:v>
                </c:pt>
                <c:pt idx="2550">
                  <c:v>0.94009410000000004</c:v>
                </c:pt>
                <c:pt idx="2551">
                  <c:v>0.94039950000000005</c:v>
                </c:pt>
                <c:pt idx="2552">
                  <c:v>0.94062500000000004</c:v>
                </c:pt>
                <c:pt idx="2553">
                  <c:v>0.9408128</c:v>
                </c:pt>
                <c:pt idx="2554">
                  <c:v>0.94100969999999995</c:v>
                </c:pt>
                <c:pt idx="2555">
                  <c:v>0.94123140000000005</c:v>
                </c:pt>
                <c:pt idx="2556">
                  <c:v>0.94144369999999999</c:v>
                </c:pt>
                <c:pt idx="2557">
                  <c:v>0.94156930000000005</c:v>
                </c:pt>
                <c:pt idx="2558">
                  <c:v>0.94150670000000003</c:v>
                </c:pt>
                <c:pt idx="2559">
                  <c:v>0.9411718</c:v>
                </c:pt>
                <c:pt idx="2560">
                  <c:v>0.94052950000000002</c:v>
                </c:pt>
                <c:pt idx="2561">
                  <c:v>0.93963189999999996</c:v>
                </c:pt>
                <c:pt idx="2562">
                  <c:v>0.93861910000000004</c:v>
                </c:pt>
                <c:pt idx="2563">
                  <c:v>0.937693</c:v>
                </c:pt>
                <c:pt idx="2564">
                  <c:v>0.9370001</c:v>
                </c:pt>
                <c:pt idx="2565">
                  <c:v>0.93652880000000005</c:v>
                </c:pt>
                <c:pt idx="2566">
                  <c:v>0.93613610000000003</c:v>
                </c:pt>
                <c:pt idx="2567">
                  <c:v>0.93570319999999996</c:v>
                </c:pt>
                <c:pt idx="2568">
                  <c:v>0.9352163</c:v>
                </c:pt>
                <c:pt idx="2569">
                  <c:v>0.93472219999999995</c:v>
                </c:pt>
                <c:pt idx="2570">
                  <c:v>0.93426790000000004</c:v>
                </c:pt>
                <c:pt idx="2571">
                  <c:v>0.93385960000000001</c:v>
                </c:pt>
                <c:pt idx="2572">
                  <c:v>0.93345920000000004</c:v>
                </c:pt>
                <c:pt idx="2573">
                  <c:v>0.93300340000000004</c:v>
                </c:pt>
                <c:pt idx="2574">
                  <c:v>0.93244419999999995</c:v>
                </c:pt>
                <c:pt idx="2575">
                  <c:v>0.93178300000000003</c:v>
                </c:pt>
                <c:pt idx="2576">
                  <c:v>0.93108299999999999</c:v>
                </c:pt>
                <c:pt idx="2577">
                  <c:v>0.93043929999999997</c:v>
                </c:pt>
                <c:pt idx="2578">
                  <c:v>0.92994100000000002</c:v>
                </c:pt>
                <c:pt idx="2579">
                  <c:v>0.92961760000000004</c:v>
                </c:pt>
                <c:pt idx="2580">
                  <c:v>0.92942199999999997</c:v>
                </c:pt>
                <c:pt idx="2581">
                  <c:v>0.92922780000000005</c:v>
                </c:pt>
                <c:pt idx="2582">
                  <c:v>0.92886639999999998</c:v>
                </c:pt>
                <c:pt idx="2583">
                  <c:v>0.92816569999999998</c:v>
                </c:pt>
                <c:pt idx="2584">
                  <c:v>0.92701219999999995</c:v>
                </c:pt>
                <c:pt idx="2585">
                  <c:v>0.92542150000000001</c:v>
                </c:pt>
                <c:pt idx="2586">
                  <c:v>0.92358799999999996</c:v>
                </c:pt>
                <c:pt idx="2587">
                  <c:v>0.92182980000000003</c:v>
                </c:pt>
                <c:pt idx="2588">
                  <c:v>0.9204021</c:v>
                </c:pt>
                <c:pt idx="2589">
                  <c:v>0.91935210000000001</c:v>
                </c:pt>
                <c:pt idx="2590">
                  <c:v>0.9185683</c:v>
                </c:pt>
                <c:pt idx="2591">
                  <c:v>0.91793760000000002</c:v>
                </c:pt>
                <c:pt idx="2592">
                  <c:v>0.91740889999999997</c:v>
                </c:pt>
                <c:pt idx="2593">
                  <c:v>0.91698409999999997</c:v>
                </c:pt>
                <c:pt idx="2594">
                  <c:v>0.9166647</c:v>
                </c:pt>
                <c:pt idx="2595">
                  <c:v>0.91640180000000004</c:v>
                </c:pt>
                <c:pt idx="2596">
                  <c:v>0.91602740000000005</c:v>
                </c:pt>
                <c:pt idx="2597">
                  <c:v>0.91519329999999999</c:v>
                </c:pt>
                <c:pt idx="2598">
                  <c:v>0.91333370000000003</c:v>
                </c:pt>
                <c:pt idx="2599">
                  <c:v>0.90999450000000004</c:v>
                </c:pt>
                <c:pt idx="2600">
                  <c:v>0.90561270000000005</c:v>
                </c:pt>
                <c:pt idx="2601">
                  <c:v>0.90169860000000002</c:v>
                </c:pt>
                <c:pt idx="2602">
                  <c:v>0.89932829999999997</c:v>
                </c:pt>
                <c:pt idx="2603">
                  <c:v>0.89827469999999998</c:v>
                </c:pt>
                <c:pt idx="2604">
                  <c:v>0.89775990000000006</c:v>
                </c:pt>
                <c:pt idx="2605">
                  <c:v>0.89720390000000005</c:v>
                </c:pt>
                <c:pt idx="2606">
                  <c:v>0.89633180000000001</c:v>
                </c:pt>
                <c:pt idx="2607">
                  <c:v>0.89508500000000002</c:v>
                </c:pt>
                <c:pt idx="2608">
                  <c:v>0.89354599999999995</c:v>
                </c:pt>
                <c:pt idx="2609">
                  <c:v>0.8918606</c:v>
                </c:pt>
                <c:pt idx="2610">
                  <c:v>0.89017990000000002</c:v>
                </c:pt>
                <c:pt idx="2611">
                  <c:v>0.88858539999999997</c:v>
                </c:pt>
                <c:pt idx="2612">
                  <c:v>0.88707349999999996</c:v>
                </c:pt>
                <c:pt idx="2613">
                  <c:v>0.88555289999999998</c:v>
                </c:pt>
                <c:pt idx="2614">
                  <c:v>0.88388999999999995</c:v>
                </c:pt>
                <c:pt idx="2615">
                  <c:v>0.88195749999999995</c:v>
                </c:pt>
                <c:pt idx="2616">
                  <c:v>0.8796872</c:v>
                </c:pt>
                <c:pt idx="2617">
                  <c:v>0.8770907</c:v>
                </c:pt>
                <c:pt idx="2618">
                  <c:v>0.87426409999999999</c:v>
                </c:pt>
                <c:pt idx="2619">
                  <c:v>0.8713571</c:v>
                </c:pt>
                <c:pt idx="2620">
                  <c:v>0.86852289999999999</c:v>
                </c:pt>
                <c:pt idx="2621">
                  <c:v>0.86586799999999997</c:v>
                </c:pt>
                <c:pt idx="2622">
                  <c:v>0.86343389999999998</c:v>
                </c:pt>
                <c:pt idx="2623">
                  <c:v>0.8612204</c:v>
                </c:pt>
                <c:pt idx="2624">
                  <c:v>0.85920759999999996</c:v>
                </c:pt>
                <c:pt idx="2625">
                  <c:v>0.85736840000000003</c:v>
                </c:pt>
                <c:pt idx="2626">
                  <c:v>0.85565539999999995</c:v>
                </c:pt>
                <c:pt idx="2627">
                  <c:v>0.85398529999999995</c:v>
                </c:pt>
                <c:pt idx="2628">
                  <c:v>0.85222070000000005</c:v>
                </c:pt>
                <c:pt idx="2629">
                  <c:v>0.85017560000000003</c:v>
                </c:pt>
                <c:pt idx="2630">
                  <c:v>0.84764600000000001</c:v>
                </c:pt>
                <c:pt idx="2631">
                  <c:v>0.84448959999999995</c:v>
                </c:pt>
                <c:pt idx="2632">
                  <c:v>0.84072570000000002</c:v>
                </c:pt>
                <c:pt idx="2633">
                  <c:v>0.83661140000000001</c:v>
                </c:pt>
                <c:pt idx="2634">
                  <c:v>0.83257110000000001</c:v>
                </c:pt>
                <c:pt idx="2635">
                  <c:v>0.82900450000000003</c:v>
                </c:pt>
                <c:pt idx="2636">
                  <c:v>0.82607790000000003</c:v>
                </c:pt>
                <c:pt idx="2637">
                  <c:v>0.82370580000000004</c:v>
                </c:pt>
                <c:pt idx="2638">
                  <c:v>0.82165980000000005</c:v>
                </c:pt>
                <c:pt idx="2639">
                  <c:v>0.81971229999999995</c:v>
                </c:pt>
                <c:pt idx="2640">
                  <c:v>0.81770670000000001</c:v>
                </c:pt>
                <c:pt idx="2641">
                  <c:v>0.81553260000000005</c:v>
                </c:pt>
                <c:pt idx="2642">
                  <c:v>0.81309880000000001</c:v>
                </c:pt>
                <c:pt idx="2643">
                  <c:v>0.81031509999999995</c:v>
                </c:pt>
                <c:pt idx="2644">
                  <c:v>0.80713279999999998</c:v>
                </c:pt>
                <c:pt idx="2645">
                  <c:v>0.80362619999999996</c:v>
                </c:pt>
                <c:pt idx="2646">
                  <c:v>0.8000427</c:v>
                </c:pt>
                <c:pt idx="2647">
                  <c:v>0.79673159999999998</c:v>
                </c:pt>
                <c:pt idx="2648">
                  <c:v>0.79394799999999999</c:v>
                </c:pt>
                <c:pt idx="2649">
                  <c:v>0.79173450000000001</c:v>
                </c:pt>
                <c:pt idx="2650">
                  <c:v>0.78995420000000005</c:v>
                </c:pt>
                <c:pt idx="2651">
                  <c:v>0.78839029999999999</c:v>
                </c:pt>
                <c:pt idx="2652">
                  <c:v>0.7868269</c:v>
                </c:pt>
                <c:pt idx="2653">
                  <c:v>0.78509030000000002</c:v>
                </c:pt>
                <c:pt idx="2654">
                  <c:v>0.78309899999999999</c:v>
                </c:pt>
                <c:pt idx="2655">
                  <c:v>0.78088650000000004</c:v>
                </c:pt>
                <c:pt idx="2656">
                  <c:v>0.77860180000000001</c:v>
                </c:pt>
                <c:pt idx="2657">
                  <c:v>0.77642089999999997</c:v>
                </c:pt>
                <c:pt idx="2658">
                  <c:v>0.77445980000000003</c:v>
                </c:pt>
                <c:pt idx="2659">
                  <c:v>0.77269209999999999</c:v>
                </c:pt>
                <c:pt idx="2660">
                  <c:v>0.77091670000000001</c:v>
                </c:pt>
                <c:pt idx="2661">
                  <c:v>0.76874900000000002</c:v>
                </c:pt>
                <c:pt idx="2662">
                  <c:v>0.76568619999999998</c:v>
                </c:pt>
                <c:pt idx="2663">
                  <c:v>0.76140379999999996</c:v>
                </c:pt>
                <c:pt idx="2664">
                  <c:v>0.75623940000000001</c:v>
                </c:pt>
                <c:pt idx="2665">
                  <c:v>0.75131910000000002</c:v>
                </c:pt>
                <c:pt idx="2666">
                  <c:v>0.74766299999999997</c:v>
                </c:pt>
                <c:pt idx="2667">
                  <c:v>0.74539290000000002</c:v>
                </c:pt>
                <c:pt idx="2668">
                  <c:v>0.74398900000000001</c:v>
                </c:pt>
                <c:pt idx="2669">
                  <c:v>0.74289879999999997</c:v>
                </c:pt>
                <c:pt idx="2670">
                  <c:v>0.74173840000000002</c:v>
                </c:pt>
                <c:pt idx="2671">
                  <c:v>0.74032350000000002</c:v>
                </c:pt>
                <c:pt idx="2672">
                  <c:v>0.73860840000000005</c:v>
                </c:pt>
                <c:pt idx="2673">
                  <c:v>0.73663970000000001</c:v>
                </c:pt>
                <c:pt idx="2674">
                  <c:v>0.73451869999999997</c:v>
                </c:pt>
                <c:pt idx="2675">
                  <c:v>0.73235879999999998</c:v>
                </c:pt>
                <c:pt idx="2676">
                  <c:v>0.73026440000000004</c:v>
                </c:pt>
                <c:pt idx="2677">
                  <c:v>0.72830510000000004</c:v>
                </c:pt>
                <c:pt idx="2678">
                  <c:v>0.7265199</c:v>
                </c:pt>
                <c:pt idx="2679">
                  <c:v>0.72493160000000001</c:v>
                </c:pt>
                <c:pt idx="2680">
                  <c:v>0.72354600000000002</c:v>
                </c:pt>
                <c:pt idx="2681">
                  <c:v>0.72235059999999995</c:v>
                </c:pt>
                <c:pt idx="2682">
                  <c:v>0.72130360000000004</c:v>
                </c:pt>
                <c:pt idx="2683">
                  <c:v>0.72032580000000002</c:v>
                </c:pt>
                <c:pt idx="2684">
                  <c:v>0.7192984</c:v>
                </c:pt>
                <c:pt idx="2685">
                  <c:v>0.71807299999999996</c:v>
                </c:pt>
                <c:pt idx="2686">
                  <c:v>0.7165205</c:v>
                </c:pt>
                <c:pt idx="2687">
                  <c:v>0.71461430000000004</c:v>
                </c:pt>
                <c:pt idx="2688">
                  <c:v>0.71253100000000003</c:v>
                </c:pt>
                <c:pt idx="2689">
                  <c:v>0.71061079999999999</c:v>
                </c:pt>
                <c:pt idx="2690">
                  <c:v>0.70915439999999996</c:v>
                </c:pt>
                <c:pt idx="2691">
                  <c:v>0.70820439999999996</c:v>
                </c:pt>
                <c:pt idx="2692">
                  <c:v>0.70757190000000003</c:v>
                </c:pt>
                <c:pt idx="2693">
                  <c:v>0.7069569</c:v>
                </c:pt>
                <c:pt idx="2694">
                  <c:v>0.70608059999999995</c:v>
                </c:pt>
                <c:pt idx="2695">
                  <c:v>0.70476050000000001</c:v>
                </c:pt>
                <c:pt idx="2696">
                  <c:v>0.70299509999999998</c:v>
                </c:pt>
                <c:pt idx="2697">
                  <c:v>0.70108060000000005</c:v>
                </c:pt>
                <c:pt idx="2698">
                  <c:v>0.69952320000000001</c:v>
                </c:pt>
                <c:pt idx="2699">
                  <c:v>0.69870509999999997</c:v>
                </c:pt>
                <c:pt idx="2700">
                  <c:v>0.69858279999999995</c:v>
                </c:pt>
                <c:pt idx="2701">
                  <c:v>0.69884650000000004</c:v>
                </c:pt>
                <c:pt idx="2702">
                  <c:v>0.69918990000000003</c:v>
                </c:pt>
                <c:pt idx="2703">
                  <c:v>0.69944600000000001</c:v>
                </c:pt>
                <c:pt idx="2704">
                  <c:v>0.6995614</c:v>
                </c:pt>
                <c:pt idx="2705">
                  <c:v>0.69955339999999999</c:v>
                </c:pt>
                <c:pt idx="2706">
                  <c:v>0.69948270000000001</c:v>
                </c:pt>
                <c:pt idx="2707">
                  <c:v>0.69943330000000004</c:v>
                </c:pt>
                <c:pt idx="2708">
                  <c:v>0.69949019999999995</c:v>
                </c:pt>
                <c:pt idx="2709">
                  <c:v>0.69970270000000001</c:v>
                </c:pt>
                <c:pt idx="2710">
                  <c:v>0.70007249999999999</c:v>
                </c:pt>
                <c:pt idx="2711">
                  <c:v>0.70056399999999996</c:v>
                </c:pt>
                <c:pt idx="2712">
                  <c:v>0.70113700000000001</c:v>
                </c:pt>
                <c:pt idx="2713">
                  <c:v>0.70176669999999997</c:v>
                </c:pt>
                <c:pt idx="2714">
                  <c:v>0.70244450000000003</c:v>
                </c:pt>
                <c:pt idx="2715">
                  <c:v>0.70317079999999998</c:v>
                </c:pt>
                <c:pt idx="2716">
                  <c:v>0.7039453</c:v>
                </c:pt>
                <c:pt idx="2717">
                  <c:v>0.70476439999999996</c:v>
                </c:pt>
                <c:pt idx="2718">
                  <c:v>0.70562409999999998</c:v>
                </c:pt>
                <c:pt idx="2719">
                  <c:v>0.7065207</c:v>
                </c:pt>
                <c:pt idx="2720">
                  <c:v>0.70745360000000002</c:v>
                </c:pt>
                <c:pt idx="2721">
                  <c:v>0.70842539999999998</c:v>
                </c:pt>
                <c:pt idx="2722">
                  <c:v>0.70943469999999997</c:v>
                </c:pt>
                <c:pt idx="2723">
                  <c:v>0.71047539999999998</c:v>
                </c:pt>
                <c:pt idx="2724">
                  <c:v>0.71153770000000005</c:v>
                </c:pt>
                <c:pt idx="2725">
                  <c:v>0.71260440000000003</c:v>
                </c:pt>
                <c:pt idx="2726">
                  <c:v>0.71365959999999995</c:v>
                </c:pt>
                <c:pt idx="2727">
                  <c:v>0.71468960000000004</c:v>
                </c:pt>
                <c:pt idx="2728">
                  <c:v>0.71568240000000005</c:v>
                </c:pt>
                <c:pt idx="2729">
                  <c:v>0.71662530000000002</c:v>
                </c:pt>
                <c:pt idx="2730">
                  <c:v>0.71750119999999995</c:v>
                </c:pt>
                <c:pt idx="2731">
                  <c:v>0.71829690000000002</c:v>
                </c:pt>
                <c:pt idx="2732">
                  <c:v>0.71901870000000001</c:v>
                </c:pt>
                <c:pt idx="2733">
                  <c:v>0.71971969999999996</c:v>
                </c:pt>
                <c:pt idx="2734">
                  <c:v>0.72049949999999996</c:v>
                </c:pt>
                <c:pt idx="2735">
                  <c:v>0.72143469999999998</c:v>
                </c:pt>
                <c:pt idx="2736">
                  <c:v>0.72253999999999996</c:v>
                </c:pt>
                <c:pt idx="2737">
                  <c:v>0.72375650000000002</c:v>
                </c:pt>
                <c:pt idx="2738">
                  <c:v>0.72499420000000003</c:v>
                </c:pt>
                <c:pt idx="2739">
                  <c:v>0.72617120000000002</c:v>
                </c:pt>
                <c:pt idx="2740">
                  <c:v>0.72723260000000001</c:v>
                </c:pt>
                <c:pt idx="2741">
                  <c:v>0.72816179999999997</c:v>
                </c:pt>
                <c:pt idx="2742">
                  <c:v>0.72896970000000005</c:v>
                </c:pt>
                <c:pt idx="2743">
                  <c:v>0.72969850000000003</c:v>
                </c:pt>
                <c:pt idx="2744">
                  <c:v>0.73040830000000001</c:v>
                </c:pt>
                <c:pt idx="2745">
                  <c:v>0.73116099999999995</c:v>
                </c:pt>
                <c:pt idx="2746">
                  <c:v>0.73199429999999999</c:v>
                </c:pt>
                <c:pt idx="2747">
                  <c:v>0.7329078</c:v>
                </c:pt>
                <c:pt idx="2748">
                  <c:v>0.73386980000000002</c:v>
                </c:pt>
                <c:pt idx="2749">
                  <c:v>0.73484070000000001</c:v>
                </c:pt>
                <c:pt idx="2750">
                  <c:v>0.73579749999999999</c:v>
                </c:pt>
                <c:pt idx="2751">
                  <c:v>0.73674229999999996</c:v>
                </c:pt>
                <c:pt idx="2752">
                  <c:v>0.73769879999999999</c:v>
                </c:pt>
                <c:pt idx="2753">
                  <c:v>0.73869689999999999</c:v>
                </c:pt>
                <c:pt idx="2754">
                  <c:v>0.739757</c:v>
                </c:pt>
                <c:pt idx="2755">
                  <c:v>0.74088290000000001</c:v>
                </c:pt>
                <c:pt idx="2756">
                  <c:v>0.74206220000000001</c:v>
                </c:pt>
                <c:pt idx="2757">
                  <c:v>0.74327350000000003</c:v>
                </c:pt>
                <c:pt idx="2758">
                  <c:v>0.74449940000000003</c:v>
                </c:pt>
                <c:pt idx="2759">
                  <c:v>0.74573060000000002</c:v>
                </c:pt>
                <c:pt idx="2760">
                  <c:v>0.74696019999999996</c:v>
                </c:pt>
                <c:pt idx="2761">
                  <c:v>0.74817489999999998</c:v>
                </c:pt>
                <c:pt idx="2762">
                  <c:v>0.74934350000000005</c:v>
                </c:pt>
                <c:pt idx="2763">
                  <c:v>0.75041939999999996</c:v>
                </c:pt>
                <c:pt idx="2764">
                  <c:v>0.75136080000000005</c:v>
                </c:pt>
                <c:pt idx="2765">
                  <c:v>0.75216139999999998</c:v>
                </c:pt>
                <c:pt idx="2766">
                  <c:v>0.75290369999999995</c:v>
                </c:pt>
                <c:pt idx="2767">
                  <c:v>0.75375990000000004</c:v>
                </c:pt>
                <c:pt idx="2768">
                  <c:v>0.75492979999999998</c:v>
                </c:pt>
                <c:pt idx="2769">
                  <c:v>0.75644610000000001</c:v>
                </c:pt>
                <c:pt idx="2770">
                  <c:v>0.75812659999999998</c:v>
                </c:pt>
                <c:pt idx="2771">
                  <c:v>0.75973179999999996</c:v>
                </c:pt>
                <c:pt idx="2772">
                  <c:v>0.7611076</c:v>
                </c:pt>
                <c:pt idx="2773">
                  <c:v>0.76221380000000005</c:v>
                </c:pt>
                <c:pt idx="2774">
                  <c:v>0.76308030000000004</c:v>
                </c:pt>
                <c:pt idx="2775">
                  <c:v>0.76378699999999999</c:v>
                </c:pt>
                <c:pt idx="2776">
                  <c:v>0.76443899999999998</c:v>
                </c:pt>
                <c:pt idx="2777">
                  <c:v>0.7651464</c:v>
                </c:pt>
                <c:pt idx="2778">
                  <c:v>0.76597919999999997</c:v>
                </c:pt>
                <c:pt idx="2779">
                  <c:v>0.76692819999999995</c:v>
                </c:pt>
                <c:pt idx="2780">
                  <c:v>0.76789549999999995</c:v>
                </c:pt>
                <c:pt idx="2781">
                  <c:v>0.76875439999999995</c:v>
                </c:pt>
                <c:pt idx="2782">
                  <c:v>0.76941850000000001</c:v>
                </c:pt>
                <c:pt idx="2783">
                  <c:v>0.76987740000000005</c:v>
                </c:pt>
                <c:pt idx="2784">
                  <c:v>0.77017789999999997</c:v>
                </c:pt>
                <c:pt idx="2785">
                  <c:v>0.77037999999999995</c:v>
                </c:pt>
                <c:pt idx="2786">
                  <c:v>0.77051400000000003</c:v>
                </c:pt>
                <c:pt idx="2787">
                  <c:v>0.77056259999999999</c:v>
                </c:pt>
                <c:pt idx="2788">
                  <c:v>0.77046870000000001</c:v>
                </c:pt>
                <c:pt idx="2789">
                  <c:v>0.77017159999999996</c:v>
                </c:pt>
                <c:pt idx="2790">
                  <c:v>0.76964500000000002</c:v>
                </c:pt>
                <c:pt idx="2791">
                  <c:v>0.76890639999999999</c:v>
                </c:pt>
                <c:pt idx="2792">
                  <c:v>0.76800310000000005</c:v>
                </c:pt>
                <c:pt idx="2793">
                  <c:v>0.76697079999999995</c:v>
                </c:pt>
                <c:pt idx="2794">
                  <c:v>0.76580599999999999</c:v>
                </c:pt>
                <c:pt idx="2795">
                  <c:v>0.76444239999999997</c:v>
                </c:pt>
                <c:pt idx="2796">
                  <c:v>0.76276639999999996</c:v>
                </c:pt>
                <c:pt idx="2797">
                  <c:v>0.76064710000000002</c:v>
                </c:pt>
                <c:pt idx="2798">
                  <c:v>0.75799550000000004</c:v>
                </c:pt>
                <c:pt idx="2799">
                  <c:v>0.75479580000000002</c:v>
                </c:pt>
                <c:pt idx="2800">
                  <c:v>0.75110049999999995</c:v>
                </c:pt>
                <c:pt idx="2801">
                  <c:v>0.74701039999999996</c:v>
                </c:pt>
                <c:pt idx="2802">
                  <c:v>0.74265179999999997</c:v>
                </c:pt>
                <c:pt idx="2803">
                  <c:v>0.73816700000000002</c:v>
                </c:pt>
                <c:pt idx="2804">
                  <c:v>0.73371450000000005</c:v>
                </c:pt>
                <c:pt idx="2805">
                  <c:v>0.72943959999999997</c:v>
                </c:pt>
                <c:pt idx="2806">
                  <c:v>0.72543999999999997</c:v>
                </c:pt>
                <c:pt idx="2807">
                  <c:v>0.72173889999999996</c:v>
                </c:pt>
                <c:pt idx="2808">
                  <c:v>0.71828429999999999</c:v>
                </c:pt>
                <c:pt idx="2809">
                  <c:v>0.71495660000000005</c:v>
                </c:pt>
                <c:pt idx="2810">
                  <c:v>0.71158220000000005</c:v>
                </c:pt>
                <c:pt idx="2811">
                  <c:v>0.70795989999999998</c:v>
                </c:pt>
                <c:pt idx="2812">
                  <c:v>0.70390680000000005</c:v>
                </c:pt>
                <c:pt idx="2813">
                  <c:v>0.69933630000000002</c:v>
                </c:pt>
                <c:pt idx="2814">
                  <c:v>0.69434090000000004</c:v>
                </c:pt>
                <c:pt idx="2815">
                  <c:v>0.6892085</c:v>
                </c:pt>
                <c:pt idx="2816">
                  <c:v>0.68429819999999997</c:v>
                </c:pt>
                <c:pt idx="2817">
                  <c:v>0.67988280000000001</c:v>
                </c:pt>
                <c:pt idx="2818">
                  <c:v>0.67601990000000001</c:v>
                </c:pt>
                <c:pt idx="2819">
                  <c:v>0.67257199999999995</c:v>
                </c:pt>
                <c:pt idx="2820">
                  <c:v>0.66928399999999999</c:v>
                </c:pt>
                <c:pt idx="2821">
                  <c:v>0.66588460000000005</c:v>
                </c:pt>
                <c:pt idx="2822">
                  <c:v>0.66216529999999996</c:v>
                </c:pt>
                <c:pt idx="2823">
                  <c:v>0.65803860000000003</c:v>
                </c:pt>
                <c:pt idx="2824">
                  <c:v>0.65359179999999995</c:v>
                </c:pt>
                <c:pt idx="2825">
                  <c:v>0.64907649999999995</c:v>
                </c:pt>
                <c:pt idx="2826">
                  <c:v>0.64482759999999995</c:v>
                </c:pt>
                <c:pt idx="2827">
                  <c:v>0.64110489999999998</c:v>
                </c:pt>
                <c:pt idx="2828">
                  <c:v>0.63800069999999998</c:v>
                </c:pt>
                <c:pt idx="2829">
                  <c:v>0.63544389999999995</c:v>
                </c:pt>
                <c:pt idx="2830">
                  <c:v>0.63328870000000004</c:v>
                </c:pt>
                <c:pt idx="2831">
                  <c:v>0.63138349999999999</c:v>
                </c:pt>
                <c:pt idx="2832">
                  <c:v>0.62960890000000003</c:v>
                </c:pt>
                <c:pt idx="2833">
                  <c:v>0.62788120000000003</c:v>
                </c:pt>
                <c:pt idx="2834">
                  <c:v>0.62614530000000002</c:v>
                </c:pt>
                <c:pt idx="2835">
                  <c:v>0.62437339999999997</c:v>
                </c:pt>
                <c:pt idx="2836">
                  <c:v>0.62256900000000004</c:v>
                </c:pt>
                <c:pt idx="2837">
                  <c:v>0.62077819999999995</c:v>
                </c:pt>
                <c:pt idx="2838">
                  <c:v>0.61908189999999996</c:v>
                </c:pt>
                <c:pt idx="2839">
                  <c:v>0.61756049999999996</c:v>
                </c:pt>
                <c:pt idx="2840">
                  <c:v>0.6162571</c:v>
                </c:pt>
                <c:pt idx="2841">
                  <c:v>0.61514820000000003</c:v>
                </c:pt>
                <c:pt idx="2842">
                  <c:v>0.61415019999999998</c:v>
                </c:pt>
                <c:pt idx="2843">
                  <c:v>0.61313280000000003</c:v>
                </c:pt>
                <c:pt idx="2844">
                  <c:v>0.61196490000000003</c:v>
                </c:pt>
                <c:pt idx="2845">
                  <c:v>0.61057320000000004</c:v>
                </c:pt>
                <c:pt idx="2846">
                  <c:v>0.60900220000000005</c:v>
                </c:pt>
                <c:pt idx="2847">
                  <c:v>0.60743420000000004</c:v>
                </c:pt>
                <c:pt idx="2848">
                  <c:v>0.60609650000000004</c:v>
                </c:pt>
                <c:pt idx="2849">
                  <c:v>0.60512449999999995</c:v>
                </c:pt>
                <c:pt idx="2850">
                  <c:v>0.60449310000000001</c:v>
                </c:pt>
                <c:pt idx="2851">
                  <c:v>0.60407739999999999</c:v>
                </c:pt>
                <c:pt idx="2852">
                  <c:v>0.60373710000000003</c:v>
                </c:pt>
                <c:pt idx="2853">
                  <c:v>0.6033847</c:v>
                </c:pt>
                <c:pt idx="2854">
                  <c:v>0.60299429999999998</c:v>
                </c:pt>
                <c:pt idx="2855">
                  <c:v>0.60258970000000001</c:v>
                </c:pt>
                <c:pt idx="2856">
                  <c:v>0.60221089999999999</c:v>
                </c:pt>
                <c:pt idx="2857">
                  <c:v>0.60188419999999998</c:v>
                </c:pt>
                <c:pt idx="2858">
                  <c:v>0.6015992</c:v>
                </c:pt>
                <c:pt idx="2859">
                  <c:v>0.60131069999999998</c:v>
                </c:pt>
                <c:pt idx="2860">
                  <c:v>0.60095639999999995</c:v>
                </c:pt>
                <c:pt idx="2861">
                  <c:v>0.6004893</c:v>
                </c:pt>
                <c:pt idx="2862">
                  <c:v>0.59990529999999997</c:v>
                </c:pt>
                <c:pt idx="2863">
                  <c:v>0.59925439999999996</c:v>
                </c:pt>
                <c:pt idx="2864">
                  <c:v>0.59862139999999997</c:v>
                </c:pt>
                <c:pt idx="2865">
                  <c:v>0.59807489999999996</c:v>
                </c:pt>
                <c:pt idx="2866">
                  <c:v>0.59763100000000002</c:v>
                </c:pt>
                <c:pt idx="2867">
                  <c:v>0.59723930000000003</c:v>
                </c:pt>
                <c:pt idx="2868">
                  <c:v>0.59681790000000001</c:v>
                </c:pt>
                <c:pt idx="2869">
                  <c:v>0.59628619999999999</c:v>
                </c:pt>
                <c:pt idx="2870">
                  <c:v>0.59560639999999998</c:v>
                </c:pt>
                <c:pt idx="2871">
                  <c:v>0.59479219999999999</c:v>
                </c:pt>
                <c:pt idx="2872">
                  <c:v>0.59390359999999998</c:v>
                </c:pt>
                <c:pt idx="2873">
                  <c:v>0.59301369999999998</c:v>
                </c:pt>
                <c:pt idx="2874">
                  <c:v>0.59217280000000005</c:v>
                </c:pt>
                <c:pt idx="2875">
                  <c:v>0.59138639999999998</c:v>
                </c:pt>
                <c:pt idx="2876">
                  <c:v>0.59061989999999998</c:v>
                </c:pt>
                <c:pt idx="2877">
                  <c:v>0.58982800000000002</c:v>
                </c:pt>
                <c:pt idx="2878">
                  <c:v>0.58898209999999995</c:v>
                </c:pt>
                <c:pt idx="2879">
                  <c:v>0.58808159999999998</c:v>
                </c:pt>
                <c:pt idx="2880">
                  <c:v>0.58714319999999998</c:v>
                </c:pt>
                <c:pt idx="2881">
                  <c:v>0.58617600000000003</c:v>
                </c:pt>
                <c:pt idx="2882">
                  <c:v>0.58515539999999999</c:v>
                </c:pt>
                <c:pt idx="2883">
                  <c:v>0.58400949999999996</c:v>
                </c:pt>
                <c:pt idx="2884">
                  <c:v>0.58262380000000003</c:v>
                </c:pt>
                <c:pt idx="2885">
                  <c:v>0.58088059999999997</c:v>
                </c:pt>
                <c:pt idx="2886">
                  <c:v>0.57871269999999997</c:v>
                </c:pt>
                <c:pt idx="2887">
                  <c:v>0.57617700000000005</c:v>
                </c:pt>
                <c:pt idx="2888">
                  <c:v>0.57346470000000005</c:v>
                </c:pt>
                <c:pt idx="2889">
                  <c:v>0.57083110000000004</c:v>
                </c:pt>
                <c:pt idx="2890">
                  <c:v>0.56845270000000003</c:v>
                </c:pt>
                <c:pt idx="2891">
                  <c:v>0.56635060000000004</c:v>
                </c:pt>
                <c:pt idx="2892">
                  <c:v>0.56441300000000005</c:v>
                </c:pt>
                <c:pt idx="2893">
                  <c:v>0.56249570000000004</c:v>
                </c:pt>
                <c:pt idx="2894">
                  <c:v>0.56050060000000002</c:v>
                </c:pt>
                <c:pt idx="2895">
                  <c:v>0.5583977</c:v>
                </c:pt>
                <c:pt idx="2896">
                  <c:v>0.55621940000000003</c:v>
                </c:pt>
                <c:pt idx="2897">
                  <c:v>0.55402180000000001</c:v>
                </c:pt>
                <c:pt idx="2898">
                  <c:v>0.55185200000000001</c:v>
                </c:pt>
                <c:pt idx="2899">
                  <c:v>0.54971080000000005</c:v>
                </c:pt>
                <c:pt idx="2900">
                  <c:v>0.54755220000000004</c:v>
                </c:pt>
                <c:pt idx="2901">
                  <c:v>0.54530590000000001</c:v>
                </c:pt>
                <c:pt idx="2902">
                  <c:v>0.54291500000000004</c:v>
                </c:pt>
                <c:pt idx="2903">
                  <c:v>0.54036779999999995</c:v>
                </c:pt>
                <c:pt idx="2904">
                  <c:v>0.53771340000000001</c:v>
                </c:pt>
                <c:pt idx="2905">
                  <c:v>0.53504119999999999</c:v>
                </c:pt>
                <c:pt idx="2906">
                  <c:v>0.53244709999999995</c:v>
                </c:pt>
                <c:pt idx="2907">
                  <c:v>0.52999010000000002</c:v>
                </c:pt>
                <c:pt idx="2908">
                  <c:v>0.52768130000000002</c:v>
                </c:pt>
                <c:pt idx="2909">
                  <c:v>0.52549679999999999</c:v>
                </c:pt>
                <c:pt idx="2910">
                  <c:v>0.52341409999999999</c:v>
                </c:pt>
                <c:pt idx="2911">
                  <c:v>0.52143490000000003</c:v>
                </c:pt>
                <c:pt idx="2912">
                  <c:v>0.51957989999999998</c:v>
                </c:pt>
                <c:pt idx="2913">
                  <c:v>0.51786969999999999</c:v>
                </c:pt>
                <c:pt idx="2914">
                  <c:v>0.51629919999999996</c:v>
                </c:pt>
                <c:pt idx="2915">
                  <c:v>0.51483290000000004</c:v>
                </c:pt>
                <c:pt idx="2916">
                  <c:v>0.51341360000000003</c:v>
                </c:pt>
                <c:pt idx="2917">
                  <c:v>0.5119899</c:v>
                </c:pt>
                <c:pt idx="2918">
                  <c:v>0.51054109999999997</c:v>
                </c:pt>
                <c:pt idx="2919">
                  <c:v>0.50908909999999996</c:v>
                </c:pt>
                <c:pt idx="2920">
                  <c:v>0.50768329999999995</c:v>
                </c:pt>
                <c:pt idx="2921">
                  <c:v>0.50637639999999995</c:v>
                </c:pt>
                <c:pt idx="2922">
                  <c:v>0.50518609999999997</c:v>
                </c:pt>
                <c:pt idx="2923">
                  <c:v>0.50407990000000003</c:v>
                </c:pt>
                <c:pt idx="2924">
                  <c:v>0.50298319999999996</c:v>
                </c:pt>
                <c:pt idx="2925">
                  <c:v>0.50182059999999995</c:v>
                </c:pt>
                <c:pt idx="2926">
                  <c:v>0.50055649999999996</c:v>
                </c:pt>
                <c:pt idx="2927">
                  <c:v>0.49922329999999998</c:v>
                </c:pt>
                <c:pt idx="2928">
                  <c:v>0.49790830000000003</c:v>
                </c:pt>
                <c:pt idx="2929">
                  <c:v>0.49671310000000002</c:v>
                </c:pt>
                <c:pt idx="2930">
                  <c:v>0.49570029999999998</c:v>
                </c:pt>
                <c:pt idx="2931">
                  <c:v>0.4948651</c:v>
                </c:pt>
                <c:pt idx="2932">
                  <c:v>0.49414799999999998</c:v>
                </c:pt>
                <c:pt idx="2933">
                  <c:v>0.49347020000000003</c:v>
                </c:pt>
                <c:pt idx="2934">
                  <c:v>0.49277720000000003</c:v>
                </c:pt>
                <c:pt idx="2935">
                  <c:v>0.49205359999999998</c:v>
                </c:pt>
                <c:pt idx="2936">
                  <c:v>0.49132409999999999</c:v>
                </c:pt>
                <c:pt idx="2937">
                  <c:v>0.49062850000000002</c:v>
                </c:pt>
                <c:pt idx="2938">
                  <c:v>0.4899984</c:v>
                </c:pt>
                <c:pt idx="2939">
                  <c:v>0.48943300000000001</c:v>
                </c:pt>
                <c:pt idx="2940">
                  <c:v>0.4889018</c:v>
                </c:pt>
                <c:pt idx="2941">
                  <c:v>0.48836170000000001</c:v>
                </c:pt>
                <c:pt idx="2942">
                  <c:v>0.4877879</c:v>
                </c:pt>
                <c:pt idx="2943">
                  <c:v>0.4871915</c:v>
                </c:pt>
                <c:pt idx="2944">
                  <c:v>0.48661510000000002</c:v>
                </c:pt>
                <c:pt idx="2945">
                  <c:v>0.48610999999999999</c:v>
                </c:pt>
                <c:pt idx="2946">
                  <c:v>0.48570750000000001</c:v>
                </c:pt>
                <c:pt idx="2947">
                  <c:v>0.48540230000000001</c:v>
                </c:pt>
                <c:pt idx="2948">
                  <c:v>0.48515350000000002</c:v>
                </c:pt>
                <c:pt idx="2949">
                  <c:v>0.48490349999999999</c:v>
                </c:pt>
                <c:pt idx="2950">
                  <c:v>0.484601</c:v>
                </c:pt>
                <c:pt idx="2951">
                  <c:v>0.48422310000000002</c:v>
                </c:pt>
                <c:pt idx="2952">
                  <c:v>0.4837784</c:v>
                </c:pt>
                <c:pt idx="2953">
                  <c:v>0.48330119999999999</c:v>
                </c:pt>
                <c:pt idx="2954">
                  <c:v>0.48283399999999999</c:v>
                </c:pt>
                <c:pt idx="2955">
                  <c:v>0.4824155</c:v>
                </c:pt>
                <c:pt idx="2956">
                  <c:v>0.48206880000000002</c:v>
                </c:pt>
                <c:pt idx="2957">
                  <c:v>0.48180089999999998</c:v>
                </c:pt>
                <c:pt idx="2958">
                  <c:v>0.48160639999999999</c:v>
                </c:pt>
                <c:pt idx="2959">
                  <c:v>0.4814735</c:v>
                </c:pt>
                <c:pt idx="2960">
                  <c:v>0.48138449999999999</c:v>
                </c:pt>
                <c:pt idx="2961">
                  <c:v>0.4813074</c:v>
                </c:pt>
                <c:pt idx="2962">
                  <c:v>0.48119190000000001</c:v>
                </c:pt>
                <c:pt idx="2963">
                  <c:v>0.48097640000000003</c:v>
                </c:pt>
                <c:pt idx="2964">
                  <c:v>0.4806011</c:v>
                </c:pt>
                <c:pt idx="2965">
                  <c:v>0.48004799999999997</c:v>
                </c:pt>
                <c:pt idx="2966">
                  <c:v>0.47937150000000001</c:v>
                </c:pt>
                <c:pt idx="2967">
                  <c:v>0.47870119999999999</c:v>
                </c:pt>
                <c:pt idx="2968">
                  <c:v>0.47817890000000002</c:v>
                </c:pt>
                <c:pt idx="2969">
                  <c:v>0.47788120000000001</c:v>
                </c:pt>
                <c:pt idx="2970">
                  <c:v>0.47779430000000001</c:v>
                </c:pt>
                <c:pt idx="2971">
                  <c:v>0.47783550000000002</c:v>
                </c:pt>
                <c:pt idx="2972">
                  <c:v>0.47790650000000001</c:v>
                </c:pt>
                <c:pt idx="2973">
                  <c:v>0.47792649999999998</c:v>
                </c:pt>
                <c:pt idx="2974">
                  <c:v>0.47786000000000001</c:v>
                </c:pt>
                <c:pt idx="2975">
                  <c:v>0.47771350000000001</c:v>
                </c:pt>
                <c:pt idx="2976">
                  <c:v>0.4775237</c:v>
                </c:pt>
                <c:pt idx="2977">
                  <c:v>0.4773289</c:v>
                </c:pt>
                <c:pt idx="2978">
                  <c:v>0.47714820000000002</c:v>
                </c:pt>
                <c:pt idx="2979">
                  <c:v>0.4769699</c:v>
                </c:pt>
                <c:pt idx="2980">
                  <c:v>0.47676279999999999</c:v>
                </c:pt>
                <c:pt idx="2981">
                  <c:v>0.47650229999999999</c:v>
                </c:pt>
                <c:pt idx="2982">
                  <c:v>0.47619669999999997</c:v>
                </c:pt>
                <c:pt idx="2983">
                  <c:v>0.47589300000000001</c:v>
                </c:pt>
                <c:pt idx="2984">
                  <c:v>0.47566429999999998</c:v>
                </c:pt>
                <c:pt idx="2985">
                  <c:v>0.47557369999999999</c:v>
                </c:pt>
                <c:pt idx="2986">
                  <c:v>0.4756399</c:v>
                </c:pt>
                <c:pt idx="2987">
                  <c:v>0.47582970000000002</c:v>
                </c:pt>
                <c:pt idx="2988">
                  <c:v>0.47606789999999999</c:v>
                </c:pt>
                <c:pt idx="2989">
                  <c:v>0.47627069999999999</c:v>
                </c:pt>
                <c:pt idx="2990">
                  <c:v>0.47636240000000002</c:v>
                </c:pt>
                <c:pt idx="2991">
                  <c:v>0.4763</c:v>
                </c:pt>
                <c:pt idx="2992">
                  <c:v>0.4760762</c:v>
                </c:pt>
                <c:pt idx="2993">
                  <c:v>0.47571780000000002</c:v>
                </c:pt>
                <c:pt idx="2994">
                  <c:v>0.47527540000000001</c:v>
                </c:pt>
                <c:pt idx="2995">
                  <c:v>0.4748096</c:v>
                </c:pt>
                <c:pt idx="2996">
                  <c:v>0.47437980000000002</c:v>
                </c:pt>
                <c:pt idx="2997">
                  <c:v>0.47402749999999999</c:v>
                </c:pt>
                <c:pt idx="2998">
                  <c:v>0.47377279999999999</c:v>
                </c:pt>
                <c:pt idx="2999">
                  <c:v>0.47361619999999999</c:v>
                </c:pt>
                <c:pt idx="3000">
                  <c:v>0.47354210000000002</c:v>
                </c:pt>
                <c:pt idx="3001">
                  <c:v>0.47352339999999998</c:v>
                </c:pt>
                <c:pt idx="3002">
                  <c:v>0.47352159999999999</c:v>
                </c:pt>
                <c:pt idx="3003">
                  <c:v>0.47349799999999997</c:v>
                </c:pt>
                <c:pt idx="3004">
                  <c:v>0.47342109999999998</c:v>
                </c:pt>
                <c:pt idx="3005">
                  <c:v>0.47328039999999999</c:v>
                </c:pt>
                <c:pt idx="3006">
                  <c:v>0.4730934</c:v>
                </c:pt>
                <c:pt idx="3007">
                  <c:v>0.47289959999999998</c:v>
                </c:pt>
                <c:pt idx="3008">
                  <c:v>0.47274379999999999</c:v>
                </c:pt>
                <c:pt idx="3009">
                  <c:v>0.47265079999999998</c:v>
                </c:pt>
                <c:pt idx="3010">
                  <c:v>0.47261750000000002</c:v>
                </c:pt>
                <c:pt idx="3011">
                  <c:v>0.47261300000000001</c:v>
                </c:pt>
                <c:pt idx="3012">
                  <c:v>0.4725973</c:v>
                </c:pt>
                <c:pt idx="3013">
                  <c:v>0.47253830000000002</c:v>
                </c:pt>
                <c:pt idx="3014">
                  <c:v>0.47243030000000003</c:v>
                </c:pt>
                <c:pt idx="3015">
                  <c:v>0.4722943</c:v>
                </c:pt>
                <c:pt idx="3016">
                  <c:v>0.47216780000000003</c:v>
                </c:pt>
                <c:pt idx="3017">
                  <c:v>0.47208070000000002</c:v>
                </c:pt>
                <c:pt idx="3018">
                  <c:v>0.47204000000000002</c:v>
                </c:pt>
                <c:pt idx="3019">
                  <c:v>0.47202670000000002</c:v>
                </c:pt>
                <c:pt idx="3020">
                  <c:v>0.47200969999999998</c:v>
                </c:pt>
                <c:pt idx="3021">
                  <c:v>0.47196460000000001</c:v>
                </c:pt>
                <c:pt idx="3022">
                  <c:v>0.47188869999999999</c:v>
                </c:pt>
                <c:pt idx="3023">
                  <c:v>0.47180440000000001</c:v>
                </c:pt>
                <c:pt idx="3024">
                  <c:v>0.471746</c:v>
                </c:pt>
                <c:pt idx="3025">
                  <c:v>0.4717403</c:v>
                </c:pt>
                <c:pt idx="3026">
                  <c:v>0.47178870000000001</c:v>
                </c:pt>
                <c:pt idx="3027">
                  <c:v>0.47186519999999998</c:v>
                </c:pt>
                <c:pt idx="3028">
                  <c:v>0.47192869999999998</c:v>
                </c:pt>
                <c:pt idx="3029">
                  <c:v>0.47194829999999999</c:v>
                </c:pt>
                <c:pt idx="3030">
                  <c:v>0.47191739999999999</c:v>
                </c:pt>
                <c:pt idx="3031">
                  <c:v>0.47186060000000002</c:v>
                </c:pt>
                <c:pt idx="3032">
                  <c:v>0.47181810000000002</c:v>
                </c:pt>
                <c:pt idx="3033">
                  <c:v>0.47182740000000001</c:v>
                </c:pt>
                <c:pt idx="3034">
                  <c:v>0.47190199999999999</c:v>
                </c:pt>
                <c:pt idx="3035">
                  <c:v>0.47202699999999997</c:v>
                </c:pt>
                <c:pt idx="3036">
                  <c:v>0.47216900000000001</c:v>
                </c:pt>
                <c:pt idx="3037">
                  <c:v>0.4722942</c:v>
                </c:pt>
                <c:pt idx="3038">
                  <c:v>0.47238459999999999</c:v>
                </c:pt>
                <c:pt idx="3039">
                  <c:v>0.47244130000000001</c:v>
                </c:pt>
                <c:pt idx="3040">
                  <c:v>0.47247719999999999</c:v>
                </c:pt>
                <c:pt idx="3041">
                  <c:v>0.47250120000000001</c:v>
                </c:pt>
                <c:pt idx="3042">
                  <c:v>0.47250300000000001</c:v>
                </c:pt>
                <c:pt idx="3043">
                  <c:v>0.47244999999999998</c:v>
                </c:pt>
                <c:pt idx="3044">
                  <c:v>0.47230070000000002</c:v>
                </c:pt>
                <c:pt idx="3045">
                  <c:v>0.47202889999999997</c:v>
                </c:pt>
                <c:pt idx="3046">
                  <c:v>0.47165620000000003</c:v>
                </c:pt>
                <c:pt idx="3047">
                  <c:v>0.4712577</c:v>
                </c:pt>
                <c:pt idx="3048">
                  <c:v>0.47093829999999998</c:v>
                </c:pt>
                <c:pt idx="3049">
                  <c:v>0.47077200000000002</c:v>
                </c:pt>
                <c:pt idx="3050">
                  <c:v>0.47076970000000001</c:v>
                </c:pt>
                <c:pt idx="3051">
                  <c:v>0.47088289999999999</c:v>
                </c:pt>
                <c:pt idx="3052">
                  <c:v>0.47104170000000001</c:v>
                </c:pt>
                <c:pt idx="3053">
                  <c:v>0.47118650000000001</c:v>
                </c:pt>
                <c:pt idx="3054">
                  <c:v>0.47128779999999998</c:v>
                </c:pt>
                <c:pt idx="3055">
                  <c:v>0.47134890000000002</c:v>
                </c:pt>
                <c:pt idx="3056">
                  <c:v>0.47139199999999998</c:v>
                </c:pt>
                <c:pt idx="3057">
                  <c:v>0.4714411</c:v>
                </c:pt>
                <c:pt idx="3058">
                  <c:v>0.47150609999999998</c:v>
                </c:pt>
                <c:pt idx="3059">
                  <c:v>0.47157719999999997</c:v>
                </c:pt>
                <c:pt idx="3060">
                  <c:v>0.47163300000000002</c:v>
                </c:pt>
                <c:pt idx="3061">
                  <c:v>0.47165679999999999</c:v>
                </c:pt>
                <c:pt idx="3062">
                  <c:v>0.47164879999999998</c:v>
                </c:pt>
                <c:pt idx="3063">
                  <c:v>0.47163040000000001</c:v>
                </c:pt>
                <c:pt idx="3064">
                  <c:v>0.47163250000000001</c:v>
                </c:pt>
                <c:pt idx="3065">
                  <c:v>0.4716803</c:v>
                </c:pt>
                <c:pt idx="3066">
                  <c:v>0.47177649999999999</c:v>
                </c:pt>
                <c:pt idx="3067">
                  <c:v>0.47189930000000002</c:v>
                </c:pt>
                <c:pt idx="3068">
                  <c:v>0.47201130000000002</c:v>
                </c:pt>
                <c:pt idx="3069">
                  <c:v>0.47208070000000002</c:v>
                </c:pt>
                <c:pt idx="3070">
                  <c:v>0.47209719999999999</c:v>
                </c:pt>
                <c:pt idx="3071">
                  <c:v>0.47207559999999998</c:v>
                </c:pt>
                <c:pt idx="3072">
                  <c:v>0.47204669999999999</c:v>
                </c:pt>
                <c:pt idx="3073">
                  <c:v>0.47203909999999999</c:v>
                </c:pt>
                <c:pt idx="3074">
                  <c:v>0.4720646</c:v>
                </c:pt>
                <c:pt idx="3075">
                  <c:v>0.47211249999999999</c:v>
                </c:pt>
                <c:pt idx="3076">
                  <c:v>0.4721593</c:v>
                </c:pt>
                <c:pt idx="3077">
                  <c:v>0.47218559999999998</c:v>
                </c:pt>
                <c:pt idx="3078">
                  <c:v>0.4721921</c:v>
                </c:pt>
                <c:pt idx="3079">
                  <c:v>0.47220279999999998</c:v>
                </c:pt>
                <c:pt idx="3080">
                  <c:v>0.47225539999999999</c:v>
                </c:pt>
                <c:pt idx="3081">
                  <c:v>0.47237709999999999</c:v>
                </c:pt>
                <c:pt idx="3082">
                  <c:v>0.4725704</c:v>
                </c:pt>
                <c:pt idx="3083">
                  <c:v>0.47280509999999998</c:v>
                </c:pt>
                <c:pt idx="3084">
                  <c:v>0.47303329999999999</c:v>
                </c:pt>
                <c:pt idx="3085">
                  <c:v>0.47320289999999998</c:v>
                </c:pt>
                <c:pt idx="3086">
                  <c:v>0.47328150000000002</c:v>
                </c:pt>
                <c:pt idx="3087">
                  <c:v>0.47326649999999998</c:v>
                </c:pt>
                <c:pt idx="3088">
                  <c:v>0.47318719999999997</c:v>
                </c:pt>
                <c:pt idx="3089">
                  <c:v>0.47309250000000003</c:v>
                </c:pt>
                <c:pt idx="3090">
                  <c:v>0.47302850000000002</c:v>
                </c:pt>
                <c:pt idx="3091">
                  <c:v>0.47302339999999998</c:v>
                </c:pt>
                <c:pt idx="3092">
                  <c:v>0.47307690000000002</c:v>
                </c:pt>
                <c:pt idx="3093">
                  <c:v>0.47316989999999998</c:v>
                </c:pt>
                <c:pt idx="3094">
                  <c:v>0.47328009999999998</c:v>
                </c:pt>
                <c:pt idx="3095">
                  <c:v>0.47339320000000001</c:v>
                </c:pt>
                <c:pt idx="3096">
                  <c:v>0.47350399999999998</c:v>
                </c:pt>
                <c:pt idx="3097">
                  <c:v>0.47360940000000001</c:v>
                </c:pt>
                <c:pt idx="3098">
                  <c:v>0.47370380000000001</c:v>
                </c:pt>
                <c:pt idx="3099">
                  <c:v>0.4737767</c:v>
                </c:pt>
                <c:pt idx="3100">
                  <c:v>0.4738175</c:v>
                </c:pt>
                <c:pt idx="3101">
                  <c:v>0.47382429999999998</c:v>
                </c:pt>
                <c:pt idx="3102">
                  <c:v>0.47381020000000001</c:v>
                </c:pt>
                <c:pt idx="3103">
                  <c:v>0.47380129999999998</c:v>
                </c:pt>
                <c:pt idx="3104">
                  <c:v>0.47382299999999999</c:v>
                </c:pt>
                <c:pt idx="3105">
                  <c:v>0.47388970000000002</c:v>
                </c:pt>
                <c:pt idx="3106">
                  <c:v>0.47399459999999999</c:v>
                </c:pt>
                <c:pt idx="3107">
                  <c:v>0.47411609999999998</c:v>
                </c:pt>
                <c:pt idx="3108">
                  <c:v>0.47422639999999999</c:v>
                </c:pt>
                <c:pt idx="3109">
                  <c:v>0.47430800000000001</c:v>
                </c:pt>
                <c:pt idx="3110">
                  <c:v>0.47436200000000001</c:v>
                </c:pt>
                <c:pt idx="3111">
                  <c:v>0.47440719999999997</c:v>
                </c:pt>
                <c:pt idx="3112">
                  <c:v>0.47447050000000002</c:v>
                </c:pt>
                <c:pt idx="3113">
                  <c:v>0.47456999999999999</c:v>
                </c:pt>
                <c:pt idx="3114">
                  <c:v>0.4747054</c:v>
                </c:pt>
                <c:pt idx="3115">
                  <c:v>0.4748561</c:v>
                </c:pt>
                <c:pt idx="3116">
                  <c:v>0.47499279999999999</c:v>
                </c:pt>
                <c:pt idx="3117">
                  <c:v>0.47509180000000001</c:v>
                </c:pt>
                <c:pt idx="3118">
                  <c:v>0.47515020000000002</c:v>
                </c:pt>
                <c:pt idx="3119">
                  <c:v>0.47518769999999999</c:v>
                </c:pt>
                <c:pt idx="3120">
                  <c:v>0.47523890000000002</c:v>
                </c:pt>
                <c:pt idx="3121">
                  <c:v>0.47533419999999998</c:v>
                </c:pt>
                <c:pt idx="3122">
                  <c:v>0.47548590000000002</c:v>
                </c:pt>
                <c:pt idx="3123">
                  <c:v>0.47568110000000002</c:v>
                </c:pt>
                <c:pt idx="3124">
                  <c:v>0.4758887</c:v>
                </c:pt>
                <c:pt idx="3125">
                  <c:v>0.47607250000000001</c:v>
                </c:pt>
                <c:pt idx="3126">
                  <c:v>0.47620479999999998</c:v>
                </c:pt>
                <c:pt idx="3127">
                  <c:v>0.47627920000000001</c:v>
                </c:pt>
                <c:pt idx="3128">
                  <c:v>0.47630729999999999</c:v>
                </c:pt>
                <c:pt idx="3129">
                  <c:v>0.4763133</c:v>
                </c:pt>
                <c:pt idx="3130">
                  <c:v>0.4763193</c:v>
                </c:pt>
                <c:pt idx="3131">
                  <c:v>0.47634009999999999</c:v>
                </c:pt>
                <c:pt idx="3132">
                  <c:v>0.4763792</c:v>
                </c:pt>
                <c:pt idx="3133">
                  <c:v>0.47643449999999998</c:v>
                </c:pt>
                <c:pt idx="3134">
                  <c:v>0.47650360000000003</c:v>
                </c:pt>
                <c:pt idx="3135">
                  <c:v>0.47658840000000002</c:v>
                </c:pt>
                <c:pt idx="3136">
                  <c:v>0.47669250000000002</c:v>
                </c:pt>
                <c:pt idx="3137">
                  <c:v>0.47681820000000003</c:v>
                </c:pt>
                <c:pt idx="3138">
                  <c:v>0.476962</c:v>
                </c:pt>
                <c:pt idx="3139">
                  <c:v>0.47711540000000002</c:v>
                </c:pt>
                <c:pt idx="3140">
                  <c:v>0.47726649999999998</c:v>
                </c:pt>
                <c:pt idx="3141">
                  <c:v>0.4774061</c:v>
                </c:pt>
                <c:pt idx="3142">
                  <c:v>0.4775296</c:v>
                </c:pt>
                <c:pt idx="3143">
                  <c:v>0.47763559999999999</c:v>
                </c:pt>
                <c:pt idx="3144">
                  <c:v>0.47772239999999999</c:v>
                </c:pt>
                <c:pt idx="3145">
                  <c:v>0.47778510000000002</c:v>
                </c:pt>
                <c:pt idx="3146">
                  <c:v>0.4778154</c:v>
                </c:pt>
                <c:pt idx="3147">
                  <c:v>0.47780899999999998</c:v>
                </c:pt>
                <c:pt idx="3148">
                  <c:v>0.47777310000000001</c:v>
                </c:pt>
                <c:pt idx="3149">
                  <c:v>0.4777344</c:v>
                </c:pt>
                <c:pt idx="3150">
                  <c:v>0.47772989999999999</c:v>
                </c:pt>
                <c:pt idx="3151">
                  <c:v>0.47779270000000001</c:v>
                </c:pt>
                <c:pt idx="3152">
                  <c:v>0.47793229999999998</c:v>
                </c:pt>
                <c:pt idx="3153">
                  <c:v>0.47812870000000002</c:v>
                </c:pt>
                <c:pt idx="3154">
                  <c:v>0.47833870000000001</c:v>
                </c:pt>
                <c:pt idx="3155">
                  <c:v>0.47851060000000001</c:v>
                </c:pt>
                <c:pt idx="3156">
                  <c:v>0.47860580000000003</c:v>
                </c:pt>
                <c:pt idx="3157">
                  <c:v>0.47860900000000001</c:v>
                </c:pt>
                <c:pt idx="3158">
                  <c:v>0.47854020000000003</c:v>
                </c:pt>
                <c:pt idx="3159">
                  <c:v>0.47844629999999999</c:v>
                </c:pt>
                <c:pt idx="3160">
                  <c:v>0.47838540000000002</c:v>
                </c:pt>
                <c:pt idx="3161">
                  <c:v>0.47839549999999997</c:v>
                </c:pt>
                <c:pt idx="3162">
                  <c:v>0.47847899999999999</c:v>
                </c:pt>
                <c:pt idx="3163">
                  <c:v>0.47860750000000002</c:v>
                </c:pt>
                <c:pt idx="3164">
                  <c:v>0.47874240000000001</c:v>
                </c:pt>
                <c:pt idx="3165">
                  <c:v>0.47885660000000002</c:v>
                </c:pt>
                <c:pt idx="3166">
                  <c:v>0.47894360000000002</c:v>
                </c:pt>
                <c:pt idx="3167">
                  <c:v>0.47901840000000001</c:v>
                </c:pt>
                <c:pt idx="3168">
                  <c:v>0.4791048</c:v>
                </c:pt>
                <c:pt idx="3169">
                  <c:v>0.47922130000000002</c:v>
                </c:pt>
                <c:pt idx="3170">
                  <c:v>0.47936909999999999</c:v>
                </c:pt>
                <c:pt idx="3171">
                  <c:v>0.47953240000000003</c:v>
                </c:pt>
                <c:pt idx="3172">
                  <c:v>0.47968620000000001</c:v>
                </c:pt>
                <c:pt idx="3173">
                  <c:v>0.4798116</c:v>
                </c:pt>
                <c:pt idx="3174">
                  <c:v>0.47990430000000001</c:v>
                </c:pt>
                <c:pt idx="3175">
                  <c:v>0.47997689999999998</c:v>
                </c:pt>
                <c:pt idx="3176">
                  <c:v>0.48004829999999998</c:v>
                </c:pt>
                <c:pt idx="3177">
                  <c:v>0.48013410000000001</c:v>
                </c:pt>
                <c:pt idx="3178">
                  <c:v>0.480236</c:v>
                </c:pt>
                <c:pt idx="3179">
                  <c:v>0.48034300000000002</c:v>
                </c:pt>
                <c:pt idx="3180">
                  <c:v>0.48043829999999998</c:v>
                </c:pt>
                <c:pt idx="3181">
                  <c:v>0.48051110000000002</c:v>
                </c:pt>
                <c:pt idx="3182">
                  <c:v>0.48056500000000002</c:v>
                </c:pt>
                <c:pt idx="3183">
                  <c:v>0.48061670000000001</c:v>
                </c:pt>
                <c:pt idx="3184">
                  <c:v>0.48068739999999999</c:v>
                </c:pt>
                <c:pt idx="3185">
                  <c:v>0.48079100000000002</c:v>
                </c:pt>
                <c:pt idx="3186">
                  <c:v>0.480929</c:v>
                </c:pt>
                <c:pt idx="3187">
                  <c:v>0.48109049999999998</c:v>
                </c:pt>
                <c:pt idx="3188">
                  <c:v>0.48126210000000003</c:v>
                </c:pt>
                <c:pt idx="3189">
                  <c:v>0.48143590000000003</c:v>
                </c:pt>
                <c:pt idx="3190">
                  <c:v>0.48161549999999997</c:v>
                </c:pt>
                <c:pt idx="3191">
                  <c:v>0.48181069999999998</c:v>
                </c:pt>
                <c:pt idx="3192">
                  <c:v>0.48202889999999998</c:v>
                </c:pt>
                <c:pt idx="3193">
                  <c:v>0.48226350000000001</c:v>
                </c:pt>
                <c:pt idx="3194">
                  <c:v>0.48249170000000002</c:v>
                </c:pt>
                <c:pt idx="3195">
                  <c:v>0.48267700000000002</c:v>
                </c:pt>
                <c:pt idx="3196">
                  <c:v>0.4827864</c:v>
                </c:pt>
                <c:pt idx="3197">
                  <c:v>0.48280380000000001</c:v>
                </c:pt>
                <c:pt idx="3198">
                  <c:v>0.48274329999999999</c:v>
                </c:pt>
                <c:pt idx="3199">
                  <c:v>0.4826472</c:v>
                </c:pt>
                <c:pt idx="3200">
                  <c:v>0.48257329999999998</c:v>
                </c:pt>
                <c:pt idx="3201">
                  <c:v>0.4825682</c:v>
                </c:pt>
                <c:pt idx="3202">
                  <c:v>0.48264410000000002</c:v>
                </c:pt>
                <c:pt idx="3203">
                  <c:v>0.48277880000000001</c:v>
                </c:pt>
                <c:pt idx="3204">
                  <c:v>0.48293190000000003</c:v>
                </c:pt>
                <c:pt idx="3205">
                  <c:v>0.48306880000000002</c:v>
                </c:pt>
                <c:pt idx="3206">
                  <c:v>0.48317369999999998</c:v>
                </c:pt>
                <c:pt idx="3207">
                  <c:v>0.48325319999999999</c:v>
                </c:pt>
                <c:pt idx="3208">
                  <c:v>0.48332649999999999</c:v>
                </c:pt>
                <c:pt idx="3209">
                  <c:v>0.48341339999999999</c:v>
                </c:pt>
                <c:pt idx="3210">
                  <c:v>0.48352099999999998</c:v>
                </c:pt>
                <c:pt idx="3211">
                  <c:v>0.4836415</c:v>
                </c:pt>
                <c:pt idx="3212">
                  <c:v>0.48375699999999999</c:v>
                </c:pt>
                <c:pt idx="3213">
                  <c:v>0.48385220000000001</c:v>
                </c:pt>
                <c:pt idx="3214">
                  <c:v>0.48392420000000003</c:v>
                </c:pt>
                <c:pt idx="3215">
                  <c:v>0.48398330000000001</c:v>
                </c:pt>
                <c:pt idx="3216">
                  <c:v>0.48404720000000001</c:v>
                </c:pt>
                <c:pt idx="3217">
                  <c:v>0.48413050000000002</c:v>
                </c:pt>
                <c:pt idx="3218">
                  <c:v>0.48423670000000002</c:v>
                </c:pt>
                <c:pt idx="3219">
                  <c:v>0.48435640000000002</c:v>
                </c:pt>
                <c:pt idx="3220">
                  <c:v>0.48447420000000002</c:v>
                </c:pt>
                <c:pt idx="3221">
                  <c:v>0.48457800000000001</c:v>
                </c:pt>
                <c:pt idx="3222">
                  <c:v>0.48466779999999998</c:v>
                </c:pt>
                <c:pt idx="3223">
                  <c:v>0.48475469999999998</c:v>
                </c:pt>
                <c:pt idx="3224">
                  <c:v>0.48485489999999998</c:v>
                </c:pt>
                <c:pt idx="3225">
                  <c:v>0.48497839999999998</c:v>
                </c:pt>
                <c:pt idx="3226">
                  <c:v>0.48512159999999999</c:v>
                </c:pt>
                <c:pt idx="3227">
                  <c:v>0.48526730000000001</c:v>
                </c:pt>
                <c:pt idx="3228">
                  <c:v>0.48539399999999999</c:v>
                </c:pt>
                <c:pt idx="3229">
                  <c:v>0.48548580000000002</c:v>
                </c:pt>
                <c:pt idx="3230">
                  <c:v>0.48554130000000001</c:v>
                </c:pt>
                <c:pt idx="3231">
                  <c:v>0.48557400000000001</c:v>
                </c:pt>
                <c:pt idx="3232">
                  <c:v>0.48560510000000001</c:v>
                </c:pt>
                <c:pt idx="3233">
                  <c:v>0.48565239999999998</c:v>
                </c:pt>
                <c:pt idx="3234">
                  <c:v>0.48572130000000002</c:v>
                </c:pt>
                <c:pt idx="3235">
                  <c:v>0.48580410000000002</c:v>
                </c:pt>
                <c:pt idx="3236">
                  <c:v>0.4858864</c:v>
                </c:pt>
                <c:pt idx="3237">
                  <c:v>0.48595880000000002</c:v>
                </c:pt>
                <c:pt idx="3238">
                  <c:v>0.48602250000000002</c:v>
                </c:pt>
                <c:pt idx="3239">
                  <c:v>0.48609180000000002</c:v>
                </c:pt>
                <c:pt idx="3240">
                  <c:v>0.48618479999999997</c:v>
                </c:pt>
                <c:pt idx="3241">
                  <c:v>0.48631530000000001</c:v>
                </c:pt>
                <c:pt idx="3242">
                  <c:v>0.48648209999999997</c:v>
                </c:pt>
                <c:pt idx="3243">
                  <c:v>0.48666989999999999</c:v>
                </c:pt>
                <c:pt idx="3244">
                  <c:v>0.4868537</c:v>
                </c:pt>
                <c:pt idx="3245">
                  <c:v>0.48701119999999998</c:v>
                </c:pt>
                <c:pt idx="3246">
                  <c:v>0.48712939999999999</c:v>
                </c:pt>
                <c:pt idx="3247">
                  <c:v>0.48720849999999999</c:v>
                </c:pt>
                <c:pt idx="3248">
                  <c:v>0.48725810000000003</c:v>
                </c:pt>
                <c:pt idx="3249">
                  <c:v>0.48729220000000001</c:v>
                </c:pt>
                <c:pt idx="3250">
                  <c:v>0.48732209999999998</c:v>
                </c:pt>
                <c:pt idx="3251">
                  <c:v>0.48735400000000001</c:v>
                </c:pt>
                <c:pt idx="3252">
                  <c:v>0.48739139999999997</c:v>
                </c:pt>
                <c:pt idx="3253">
                  <c:v>0.48743920000000002</c:v>
                </c:pt>
                <c:pt idx="3254">
                  <c:v>0.48750529999999997</c:v>
                </c:pt>
                <c:pt idx="3255">
                  <c:v>0.48759760000000002</c:v>
                </c:pt>
                <c:pt idx="3256">
                  <c:v>0.48771890000000001</c:v>
                </c:pt>
                <c:pt idx="3257">
                  <c:v>0.4878613</c:v>
                </c:pt>
                <c:pt idx="3258">
                  <c:v>0.48800500000000002</c:v>
                </c:pt>
                <c:pt idx="3259">
                  <c:v>0.48812450000000002</c:v>
                </c:pt>
                <c:pt idx="3260">
                  <c:v>0.48819889999999999</c:v>
                </c:pt>
                <c:pt idx="3261">
                  <c:v>0.48821999999999999</c:v>
                </c:pt>
                <c:pt idx="3262">
                  <c:v>0.48819780000000002</c:v>
                </c:pt>
                <c:pt idx="3263">
                  <c:v>0.4881568</c:v>
                </c:pt>
                <c:pt idx="3264">
                  <c:v>0.48812729999999999</c:v>
                </c:pt>
                <c:pt idx="3265">
                  <c:v>0.48813119999999999</c:v>
                </c:pt>
                <c:pt idx="3266">
                  <c:v>0.48817460000000001</c:v>
                </c:pt>
                <c:pt idx="3267">
                  <c:v>0.48824859999999998</c:v>
                </c:pt>
                <c:pt idx="3268">
                  <c:v>0.4883363</c:v>
                </c:pt>
                <c:pt idx="3269">
                  <c:v>0.4884232</c:v>
                </c:pt>
                <c:pt idx="3270">
                  <c:v>0.48850460000000001</c:v>
                </c:pt>
                <c:pt idx="3271">
                  <c:v>0.48858649999999998</c:v>
                </c:pt>
                <c:pt idx="3272">
                  <c:v>0.48868040000000001</c:v>
                </c:pt>
                <c:pt idx="3273">
                  <c:v>0.48879460000000002</c:v>
                </c:pt>
                <c:pt idx="3274">
                  <c:v>0.48892790000000003</c:v>
                </c:pt>
                <c:pt idx="3275">
                  <c:v>0.48907010000000001</c:v>
                </c:pt>
                <c:pt idx="3276">
                  <c:v>0.48920649999999999</c:v>
                </c:pt>
                <c:pt idx="3277">
                  <c:v>0.48932700000000001</c:v>
                </c:pt>
                <c:pt idx="3278">
                  <c:v>0.48942999999999998</c:v>
                </c:pt>
                <c:pt idx="3279">
                  <c:v>0.48952259999999997</c:v>
                </c:pt>
                <c:pt idx="3280">
                  <c:v>0.48961559999999998</c:v>
                </c:pt>
                <c:pt idx="3281">
                  <c:v>0.48971740000000002</c:v>
                </c:pt>
                <c:pt idx="3282">
                  <c:v>0.48982900000000001</c:v>
                </c:pt>
                <c:pt idx="3283">
                  <c:v>0.48994500000000002</c:v>
                </c:pt>
                <c:pt idx="3284">
                  <c:v>0.49005860000000001</c:v>
                </c:pt>
                <c:pt idx="3285">
                  <c:v>0.49016769999999998</c:v>
                </c:pt>
                <c:pt idx="3286">
                  <c:v>0.49027660000000001</c:v>
                </c:pt>
                <c:pt idx="3287">
                  <c:v>0.49039549999999998</c:v>
                </c:pt>
                <c:pt idx="3288">
                  <c:v>0.490533</c:v>
                </c:pt>
                <c:pt idx="3289">
                  <c:v>0.49069109999999999</c:v>
                </c:pt>
                <c:pt idx="3290">
                  <c:v>0.49086229999999997</c:v>
                </c:pt>
                <c:pt idx="3291">
                  <c:v>0.49103409999999997</c:v>
                </c:pt>
                <c:pt idx="3292">
                  <c:v>0.49119420000000003</c:v>
                </c:pt>
                <c:pt idx="3293">
                  <c:v>0.49133779999999999</c:v>
                </c:pt>
                <c:pt idx="3294">
                  <c:v>0.49146849999999997</c:v>
                </c:pt>
                <c:pt idx="3295">
                  <c:v>0.49159540000000002</c:v>
                </c:pt>
                <c:pt idx="3296">
                  <c:v>0.49172490000000002</c:v>
                </c:pt>
                <c:pt idx="3297">
                  <c:v>0.49185440000000002</c:v>
                </c:pt>
                <c:pt idx="3298">
                  <c:v>0.49197049999999998</c:v>
                </c:pt>
                <c:pt idx="3299">
                  <c:v>0.49205520000000003</c:v>
                </c:pt>
                <c:pt idx="3300">
                  <c:v>0.49209639999999999</c:v>
                </c:pt>
                <c:pt idx="3301">
                  <c:v>0.49209730000000002</c:v>
                </c:pt>
                <c:pt idx="3302">
                  <c:v>0.49208069999999998</c:v>
                </c:pt>
                <c:pt idx="3303">
                  <c:v>0.49207909999999999</c:v>
                </c:pt>
                <c:pt idx="3304">
                  <c:v>0.49212440000000002</c:v>
                </c:pt>
                <c:pt idx="3305">
                  <c:v>0.49222959999999999</c:v>
                </c:pt>
                <c:pt idx="3306">
                  <c:v>0.4923844</c:v>
                </c:pt>
                <c:pt idx="3307">
                  <c:v>0.49256070000000002</c:v>
                </c:pt>
                <c:pt idx="3308">
                  <c:v>0.49272700000000003</c:v>
                </c:pt>
                <c:pt idx="3309">
                  <c:v>0.49286279999999999</c:v>
                </c:pt>
                <c:pt idx="3310">
                  <c:v>0.4929634</c:v>
                </c:pt>
                <c:pt idx="3311">
                  <c:v>0.49303910000000001</c:v>
                </c:pt>
                <c:pt idx="3312">
                  <c:v>0.49310670000000001</c:v>
                </c:pt>
                <c:pt idx="3313">
                  <c:v>0.49318030000000002</c:v>
                </c:pt>
                <c:pt idx="3314">
                  <c:v>0.49326350000000002</c:v>
                </c:pt>
                <c:pt idx="3315">
                  <c:v>0.4933495</c:v>
                </c:pt>
                <c:pt idx="3316">
                  <c:v>0.49342720000000001</c:v>
                </c:pt>
                <c:pt idx="3317">
                  <c:v>0.49349100000000001</c:v>
                </c:pt>
                <c:pt idx="3318">
                  <c:v>0.49354510000000001</c:v>
                </c:pt>
                <c:pt idx="3319">
                  <c:v>0.49360349999999997</c:v>
                </c:pt>
                <c:pt idx="3320">
                  <c:v>0.4936818</c:v>
                </c:pt>
                <c:pt idx="3321">
                  <c:v>0.4937896</c:v>
                </c:pt>
                <c:pt idx="3322">
                  <c:v>0.49392469999999999</c:v>
                </c:pt>
                <c:pt idx="3323">
                  <c:v>0.49407489999999998</c:v>
                </c:pt>
                <c:pt idx="3324">
                  <c:v>0.4942242</c:v>
                </c:pt>
                <c:pt idx="3325">
                  <c:v>0.49436160000000001</c:v>
                </c:pt>
                <c:pt idx="3326">
                  <c:v>0.49448599999999998</c:v>
                </c:pt>
                <c:pt idx="3327">
                  <c:v>0.49460559999999998</c:v>
                </c:pt>
                <c:pt idx="3328">
                  <c:v>0.49473149999999999</c:v>
                </c:pt>
                <c:pt idx="3329">
                  <c:v>0.49487009999999998</c:v>
                </c:pt>
                <c:pt idx="3330">
                  <c:v>0.49501899999999999</c:v>
                </c:pt>
                <c:pt idx="3331">
                  <c:v>0.49516840000000001</c:v>
                </c:pt>
                <c:pt idx="3332">
                  <c:v>0.49530819999999998</c:v>
                </c:pt>
                <c:pt idx="3333">
                  <c:v>0.49543340000000002</c:v>
                </c:pt>
                <c:pt idx="3334">
                  <c:v>0.4955483</c:v>
                </c:pt>
                <c:pt idx="3335">
                  <c:v>0.49566339999999998</c:v>
                </c:pt>
                <c:pt idx="3336">
                  <c:v>0.49578929999999999</c:v>
                </c:pt>
                <c:pt idx="3337">
                  <c:v>0.4959286</c:v>
                </c:pt>
                <c:pt idx="3338">
                  <c:v>0.4960735</c:v>
                </c:pt>
                <c:pt idx="3339">
                  <c:v>0.49620940000000002</c:v>
                </c:pt>
                <c:pt idx="3340">
                  <c:v>0.49632409999999999</c:v>
                </c:pt>
                <c:pt idx="3341">
                  <c:v>0.4964153</c:v>
                </c:pt>
                <c:pt idx="3342">
                  <c:v>0.49649480000000001</c:v>
                </c:pt>
                <c:pt idx="3343">
                  <c:v>0.4965832</c:v>
                </c:pt>
                <c:pt idx="3344">
                  <c:v>0.49670049999999999</c:v>
                </c:pt>
                <c:pt idx="3345">
                  <c:v>0.49685639999999998</c:v>
                </c:pt>
                <c:pt idx="3346">
                  <c:v>0.49704409999999999</c:v>
                </c:pt>
                <c:pt idx="3347">
                  <c:v>0.49724269999999998</c:v>
                </c:pt>
                <c:pt idx="3348">
                  <c:v>0.49742649999999999</c:v>
                </c:pt>
                <c:pt idx="3349">
                  <c:v>0.49757810000000002</c:v>
                </c:pt>
                <c:pt idx="3350">
                  <c:v>0.49769340000000001</c:v>
                </c:pt>
                <c:pt idx="3351">
                  <c:v>0.49778480000000003</c:v>
                </c:pt>
                <c:pt idx="3352">
                  <c:v>0.49787229999999999</c:v>
                </c:pt>
                <c:pt idx="3353">
                  <c:v>0.49797590000000003</c:v>
                </c:pt>
                <c:pt idx="3354">
                  <c:v>0.49810559999999998</c:v>
                </c:pt>
                <c:pt idx="3355">
                  <c:v>0.49825789999999998</c:v>
                </c:pt>
                <c:pt idx="3356">
                  <c:v>0.4984208</c:v>
                </c:pt>
                <c:pt idx="3357">
                  <c:v>0.49858079999999999</c:v>
                </c:pt>
                <c:pt idx="3358">
                  <c:v>0.49873079999999997</c:v>
                </c:pt>
                <c:pt idx="3359">
                  <c:v>0.49887150000000002</c:v>
                </c:pt>
                <c:pt idx="3360">
                  <c:v>0.49900870000000003</c:v>
                </c:pt>
                <c:pt idx="3361">
                  <c:v>0.49914720000000001</c:v>
                </c:pt>
                <c:pt idx="3362">
                  <c:v>0.49928729999999999</c:v>
                </c:pt>
                <c:pt idx="3363">
                  <c:v>0.4994248</c:v>
                </c:pt>
                <c:pt idx="3364">
                  <c:v>0.499554</c:v>
                </c:pt>
                <c:pt idx="3365">
                  <c:v>0.49967260000000002</c:v>
                </c:pt>
                <c:pt idx="3366">
                  <c:v>0.49978400000000001</c:v>
                </c:pt>
                <c:pt idx="3367">
                  <c:v>0.49989719999999999</c:v>
                </c:pt>
                <c:pt idx="3368">
                  <c:v>0.50002159999999995</c:v>
                </c:pt>
                <c:pt idx="3369">
                  <c:v>0.50016090000000002</c:v>
                </c:pt>
                <c:pt idx="3370">
                  <c:v>0.50031190000000003</c:v>
                </c:pt>
                <c:pt idx="3371">
                  <c:v>0.50046380000000001</c:v>
                </c:pt>
                <c:pt idx="3372">
                  <c:v>0.50060590000000005</c:v>
                </c:pt>
                <c:pt idx="3373">
                  <c:v>0.50073040000000002</c:v>
                </c:pt>
                <c:pt idx="3374">
                  <c:v>0.50083770000000005</c:v>
                </c:pt>
                <c:pt idx="3375">
                  <c:v>0.50093480000000001</c:v>
                </c:pt>
                <c:pt idx="3376">
                  <c:v>0.50103160000000002</c:v>
                </c:pt>
                <c:pt idx="3377">
                  <c:v>0.50113580000000002</c:v>
                </c:pt>
                <c:pt idx="3378">
                  <c:v>0.50125019999999998</c:v>
                </c:pt>
                <c:pt idx="3379">
                  <c:v>0.50137350000000003</c:v>
                </c:pt>
                <c:pt idx="3380">
                  <c:v>0.50150309999999998</c:v>
                </c:pt>
                <c:pt idx="3381">
                  <c:v>0.50163840000000004</c:v>
                </c:pt>
                <c:pt idx="3382">
                  <c:v>0.50178140000000004</c:v>
                </c:pt>
                <c:pt idx="3383">
                  <c:v>0.50193359999999998</c:v>
                </c:pt>
                <c:pt idx="3384">
                  <c:v>0.50209280000000001</c:v>
                </c:pt>
                <c:pt idx="3385">
                  <c:v>0.50224930000000001</c:v>
                </c:pt>
                <c:pt idx="3386">
                  <c:v>0.50238870000000002</c:v>
                </c:pt>
                <c:pt idx="3387">
                  <c:v>0.50249710000000003</c:v>
                </c:pt>
                <c:pt idx="3388">
                  <c:v>0.50256789999999996</c:v>
                </c:pt>
                <c:pt idx="3389">
                  <c:v>0.50260669999999996</c:v>
                </c:pt>
                <c:pt idx="3390">
                  <c:v>0.50263100000000005</c:v>
                </c:pt>
                <c:pt idx="3391">
                  <c:v>0.50266480000000002</c:v>
                </c:pt>
                <c:pt idx="3392">
                  <c:v>0.50272760000000005</c:v>
                </c:pt>
                <c:pt idx="3393">
                  <c:v>0.50282740000000004</c:v>
                </c:pt>
                <c:pt idx="3394">
                  <c:v>0.50295809999999996</c:v>
                </c:pt>
                <c:pt idx="3395">
                  <c:v>0.50310370000000004</c:v>
                </c:pt>
                <c:pt idx="3396">
                  <c:v>0.50324610000000003</c:v>
                </c:pt>
                <c:pt idx="3397">
                  <c:v>0.50337359999999998</c:v>
                </c:pt>
                <c:pt idx="3398">
                  <c:v>0.50348510000000002</c:v>
                </c:pt>
                <c:pt idx="3399">
                  <c:v>0.50358769999999997</c:v>
                </c:pt>
                <c:pt idx="3400">
                  <c:v>0.50369140000000001</c:v>
                </c:pt>
                <c:pt idx="3401">
                  <c:v>0.50380130000000001</c:v>
                </c:pt>
                <c:pt idx="3402">
                  <c:v>0.50391600000000003</c:v>
                </c:pt>
                <c:pt idx="3403">
                  <c:v>0.50402780000000003</c:v>
                </c:pt>
                <c:pt idx="3404">
                  <c:v>0.50413050000000004</c:v>
                </c:pt>
                <c:pt idx="3405">
                  <c:v>0.50422310000000004</c:v>
                </c:pt>
                <c:pt idx="3406">
                  <c:v>0.5043126</c:v>
                </c:pt>
                <c:pt idx="3407">
                  <c:v>0.50441000000000003</c:v>
                </c:pt>
                <c:pt idx="3408">
                  <c:v>0.504525</c:v>
                </c:pt>
                <c:pt idx="3409">
                  <c:v>0.50465879999999996</c:v>
                </c:pt>
                <c:pt idx="3410">
                  <c:v>0.50480290000000005</c:v>
                </c:pt>
                <c:pt idx="3411">
                  <c:v>0.50494289999999997</c:v>
                </c:pt>
                <c:pt idx="3412">
                  <c:v>0.50506510000000004</c:v>
                </c:pt>
                <c:pt idx="3413">
                  <c:v>0.50516369999999999</c:v>
                </c:pt>
                <c:pt idx="3414">
                  <c:v>0.50524190000000002</c:v>
                </c:pt>
                <c:pt idx="3415">
                  <c:v>0.50530870000000006</c:v>
                </c:pt>
                <c:pt idx="3416">
                  <c:v>0.50537350000000003</c:v>
                </c:pt>
                <c:pt idx="3417">
                  <c:v>0.50543919999999998</c:v>
                </c:pt>
                <c:pt idx="3418">
                  <c:v>0.50550090000000003</c:v>
                </c:pt>
                <c:pt idx="3419">
                  <c:v>0.50554849999999996</c:v>
                </c:pt>
                <c:pt idx="3420">
                  <c:v>0.50557479999999999</c:v>
                </c:pt>
                <c:pt idx="3421">
                  <c:v>0.50558099999999995</c:v>
                </c:pt>
                <c:pt idx="3422">
                  <c:v>0.50557839999999998</c:v>
                </c:pt>
                <c:pt idx="3423">
                  <c:v>0.50558539999999996</c:v>
                </c:pt>
                <c:pt idx="3424">
                  <c:v>0.50561739999999999</c:v>
                </c:pt>
                <c:pt idx="3425">
                  <c:v>0.50568120000000005</c:v>
                </c:pt>
                <c:pt idx="3426">
                  <c:v>0.50577050000000001</c:v>
                </c:pt>
                <c:pt idx="3427">
                  <c:v>0.50587029999999999</c:v>
                </c:pt>
                <c:pt idx="3428">
                  <c:v>0.50596300000000005</c:v>
                </c:pt>
                <c:pt idx="3429">
                  <c:v>0.50603779999999998</c:v>
                </c:pt>
                <c:pt idx="3430">
                  <c:v>0.5060943</c:v>
                </c:pt>
                <c:pt idx="3431">
                  <c:v>0.50614210000000004</c:v>
                </c:pt>
                <c:pt idx="3432">
                  <c:v>0.50619409999999998</c:v>
                </c:pt>
                <c:pt idx="3433">
                  <c:v>0.50625929999999997</c:v>
                </c:pt>
                <c:pt idx="3434">
                  <c:v>0.50633950000000005</c:v>
                </c:pt>
                <c:pt idx="3435">
                  <c:v>0.50642969999999998</c:v>
                </c:pt>
                <c:pt idx="3436">
                  <c:v>0.50652260000000005</c:v>
                </c:pt>
                <c:pt idx="3437">
                  <c:v>0.50661250000000002</c:v>
                </c:pt>
                <c:pt idx="3438">
                  <c:v>0.50669929999999996</c:v>
                </c:pt>
                <c:pt idx="3439">
                  <c:v>0.50678590000000001</c:v>
                </c:pt>
                <c:pt idx="3440">
                  <c:v>0.50687439999999995</c:v>
                </c:pt>
                <c:pt idx="3441">
                  <c:v>0.50696240000000004</c:v>
                </c:pt>
                <c:pt idx="3442">
                  <c:v>0.50704289999999996</c:v>
                </c:pt>
                <c:pt idx="3443">
                  <c:v>0.50710670000000002</c:v>
                </c:pt>
                <c:pt idx="3444">
                  <c:v>0.50714910000000002</c:v>
                </c:pt>
                <c:pt idx="3445">
                  <c:v>0.50717389999999996</c:v>
                </c:pt>
                <c:pt idx="3446">
                  <c:v>0.50719369999999997</c:v>
                </c:pt>
                <c:pt idx="3447">
                  <c:v>0.50722400000000001</c:v>
                </c:pt>
                <c:pt idx="3448">
                  <c:v>0.50727630000000001</c:v>
                </c:pt>
                <c:pt idx="3449">
                  <c:v>0.5073512</c:v>
                </c:pt>
                <c:pt idx="3450">
                  <c:v>0.50743780000000005</c:v>
                </c:pt>
                <c:pt idx="3451">
                  <c:v>0.50751679999999999</c:v>
                </c:pt>
                <c:pt idx="3452">
                  <c:v>0.5075693</c:v>
                </c:pt>
                <c:pt idx="3453">
                  <c:v>0.50758669999999995</c:v>
                </c:pt>
                <c:pt idx="3454">
                  <c:v>0.50757300000000005</c:v>
                </c:pt>
                <c:pt idx="3455">
                  <c:v>0.50754429999999995</c:v>
                </c:pt>
                <c:pt idx="3456">
                  <c:v>0.50751979999999997</c:v>
                </c:pt>
                <c:pt idx="3457">
                  <c:v>0.50751610000000003</c:v>
                </c:pt>
                <c:pt idx="3458">
                  <c:v>0.50753999999999999</c:v>
                </c:pt>
                <c:pt idx="3459">
                  <c:v>0.50758979999999998</c:v>
                </c:pt>
                <c:pt idx="3460">
                  <c:v>0.50765930000000004</c:v>
                </c:pt>
                <c:pt idx="3461">
                  <c:v>0.50774249999999999</c:v>
                </c:pt>
                <c:pt idx="3462">
                  <c:v>0.50783619999999996</c:v>
                </c:pt>
                <c:pt idx="3463">
                  <c:v>0.507938</c:v>
                </c:pt>
                <c:pt idx="3464">
                  <c:v>0.50804289999999996</c:v>
                </c:pt>
                <c:pt idx="3465">
                  <c:v>0.50814079999999995</c:v>
                </c:pt>
                <c:pt idx="3466">
                  <c:v>0.50821700000000003</c:v>
                </c:pt>
                <c:pt idx="3467">
                  <c:v>0.50825849999999995</c:v>
                </c:pt>
                <c:pt idx="3468">
                  <c:v>0.50825980000000004</c:v>
                </c:pt>
                <c:pt idx="3469">
                  <c:v>0.50822789999999995</c:v>
                </c:pt>
                <c:pt idx="3470">
                  <c:v>0.5081812</c:v>
                </c:pt>
                <c:pt idx="3471">
                  <c:v>0.50814429999999999</c:v>
                </c:pt>
                <c:pt idx="3472">
                  <c:v>0.50813870000000005</c:v>
                </c:pt>
                <c:pt idx="3473">
                  <c:v>0.50817330000000005</c:v>
                </c:pt>
                <c:pt idx="3474">
                  <c:v>0.50824270000000005</c:v>
                </c:pt>
                <c:pt idx="3475">
                  <c:v>0.50833059999999997</c:v>
                </c:pt>
                <c:pt idx="3476">
                  <c:v>0.50841890000000001</c:v>
                </c:pt>
                <c:pt idx="3477">
                  <c:v>0.50849509999999998</c:v>
                </c:pt>
                <c:pt idx="3478">
                  <c:v>0.50855729999999999</c:v>
                </c:pt>
                <c:pt idx="3479">
                  <c:v>0.50861230000000002</c:v>
                </c:pt>
                <c:pt idx="3480">
                  <c:v>0.5086697</c:v>
                </c:pt>
                <c:pt idx="3481">
                  <c:v>0.50873520000000005</c:v>
                </c:pt>
                <c:pt idx="3482">
                  <c:v>0.50880639999999999</c:v>
                </c:pt>
                <c:pt idx="3483">
                  <c:v>0.5088743</c:v>
                </c:pt>
                <c:pt idx="3484">
                  <c:v>0.50892879999999996</c:v>
                </c:pt>
                <c:pt idx="3485">
                  <c:v>0.50896529999999995</c:v>
                </c:pt>
                <c:pt idx="3486">
                  <c:v>0.50898650000000001</c:v>
                </c:pt>
                <c:pt idx="3487">
                  <c:v>0.50900219999999996</c:v>
                </c:pt>
                <c:pt idx="3488">
                  <c:v>0.50902320000000001</c:v>
                </c:pt>
                <c:pt idx="3489">
                  <c:v>0.50905639999999996</c:v>
                </c:pt>
                <c:pt idx="3490">
                  <c:v>0.5091019</c:v>
                </c:pt>
                <c:pt idx="3491">
                  <c:v>0.50915410000000005</c:v>
                </c:pt>
                <c:pt idx="3492">
                  <c:v>0.50920639999999995</c:v>
                </c:pt>
                <c:pt idx="3493">
                  <c:v>0.50925560000000003</c:v>
                </c:pt>
                <c:pt idx="3494">
                  <c:v>0.5093046</c:v>
                </c:pt>
                <c:pt idx="3495">
                  <c:v>0.50935929999999996</c:v>
                </c:pt>
                <c:pt idx="3496">
                  <c:v>0.5094244</c:v>
                </c:pt>
                <c:pt idx="3497">
                  <c:v>0.50949929999999999</c:v>
                </c:pt>
                <c:pt idx="3498">
                  <c:v>0.50957669999999999</c:v>
                </c:pt>
                <c:pt idx="3499">
                  <c:v>0.50964640000000005</c:v>
                </c:pt>
                <c:pt idx="3500">
                  <c:v>0.50970009999999999</c:v>
                </c:pt>
                <c:pt idx="3501">
                  <c:v>0.50973639999999998</c:v>
                </c:pt>
                <c:pt idx="3502">
                  <c:v>0.50976239999999995</c:v>
                </c:pt>
                <c:pt idx="3503">
                  <c:v>0.50979039999999998</c:v>
                </c:pt>
                <c:pt idx="3504">
                  <c:v>0.50983109999999998</c:v>
                </c:pt>
                <c:pt idx="3505">
                  <c:v>0.50988860000000003</c:v>
                </c:pt>
                <c:pt idx="3506">
                  <c:v>0.50995829999999998</c:v>
                </c:pt>
                <c:pt idx="3507">
                  <c:v>0.51002979999999998</c:v>
                </c:pt>
                <c:pt idx="3508">
                  <c:v>0.51009329999999997</c:v>
                </c:pt>
                <c:pt idx="3509">
                  <c:v>0.51014490000000001</c:v>
                </c:pt>
                <c:pt idx="3510">
                  <c:v>0.51018980000000003</c:v>
                </c:pt>
                <c:pt idx="3511">
                  <c:v>0.51023790000000002</c:v>
                </c:pt>
                <c:pt idx="3512">
                  <c:v>0.51029990000000003</c:v>
                </c:pt>
                <c:pt idx="3513">
                  <c:v>0.51037969999999999</c:v>
                </c:pt>
                <c:pt idx="3514">
                  <c:v>0.51047339999999997</c:v>
                </c:pt>
                <c:pt idx="3515">
                  <c:v>0.51057010000000003</c:v>
                </c:pt>
                <c:pt idx="3516">
                  <c:v>0.51065830000000001</c:v>
                </c:pt>
                <c:pt idx="3517">
                  <c:v>0.51073089999999999</c:v>
                </c:pt>
                <c:pt idx="3518">
                  <c:v>0.51078840000000003</c:v>
                </c:pt>
                <c:pt idx="3519">
                  <c:v>0.51083650000000003</c:v>
                </c:pt>
                <c:pt idx="3520">
                  <c:v>0.51088359999999999</c:v>
                </c:pt>
                <c:pt idx="3521">
                  <c:v>0.51093489999999997</c:v>
                </c:pt>
                <c:pt idx="3522">
                  <c:v>0.51099090000000003</c:v>
                </c:pt>
                <c:pt idx="3523">
                  <c:v>0.51104870000000002</c:v>
                </c:pt>
                <c:pt idx="3524">
                  <c:v>0.51110549999999999</c:v>
                </c:pt>
                <c:pt idx="3525">
                  <c:v>0.51116280000000003</c:v>
                </c:pt>
                <c:pt idx="3526">
                  <c:v>0.5112255</c:v>
                </c:pt>
                <c:pt idx="3527">
                  <c:v>0.51130059999999999</c:v>
                </c:pt>
                <c:pt idx="3528">
                  <c:v>0.51139109999999999</c:v>
                </c:pt>
                <c:pt idx="3529">
                  <c:v>0.51149330000000004</c:v>
                </c:pt>
                <c:pt idx="3530">
                  <c:v>0.51159690000000002</c:v>
                </c:pt>
                <c:pt idx="3531">
                  <c:v>0.51168860000000005</c:v>
                </c:pt>
                <c:pt idx="3532">
                  <c:v>0.51175820000000005</c:v>
                </c:pt>
                <c:pt idx="3533">
                  <c:v>0.51180380000000003</c:v>
                </c:pt>
                <c:pt idx="3534">
                  <c:v>0.51183250000000002</c:v>
                </c:pt>
                <c:pt idx="3535">
                  <c:v>0.51185789999999998</c:v>
                </c:pt>
                <c:pt idx="3536">
                  <c:v>0.51189249999999997</c:v>
                </c:pt>
                <c:pt idx="3537">
                  <c:v>0.51194280000000003</c:v>
                </c:pt>
                <c:pt idx="3538">
                  <c:v>0.51200679999999998</c:v>
                </c:pt>
                <c:pt idx="3539">
                  <c:v>0.51207630000000004</c:v>
                </c:pt>
                <c:pt idx="3540">
                  <c:v>0.51214230000000005</c:v>
                </c:pt>
                <c:pt idx="3541">
                  <c:v>0.51219999999999999</c:v>
                </c:pt>
                <c:pt idx="3542">
                  <c:v>0.51225109999999996</c:v>
                </c:pt>
                <c:pt idx="3543">
                  <c:v>0.51230240000000005</c:v>
                </c:pt>
                <c:pt idx="3544">
                  <c:v>0.51236099999999996</c:v>
                </c:pt>
                <c:pt idx="3545">
                  <c:v>0.51242980000000005</c:v>
                </c:pt>
                <c:pt idx="3546">
                  <c:v>0.5125054</c:v>
                </c:pt>
                <c:pt idx="3547">
                  <c:v>0.51258049999999999</c:v>
                </c:pt>
                <c:pt idx="3548">
                  <c:v>0.51264770000000004</c:v>
                </c:pt>
                <c:pt idx="3549">
                  <c:v>0.5127041</c:v>
                </c:pt>
                <c:pt idx="3550">
                  <c:v>0.51275210000000004</c:v>
                </c:pt>
                <c:pt idx="3551">
                  <c:v>0.51279819999999998</c:v>
                </c:pt>
                <c:pt idx="3552">
                  <c:v>0.51284830000000003</c:v>
                </c:pt>
                <c:pt idx="3553">
                  <c:v>0.51290449999999999</c:v>
                </c:pt>
                <c:pt idx="3554">
                  <c:v>0.51296359999999996</c:v>
                </c:pt>
                <c:pt idx="3555">
                  <c:v>0.51301920000000001</c:v>
                </c:pt>
                <c:pt idx="3556">
                  <c:v>0.51306589999999996</c:v>
                </c:pt>
                <c:pt idx="3557">
                  <c:v>0.51310290000000003</c:v>
                </c:pt>
                <c:pt idx="3558">
                  <c:v>0.51313470000000005</c:v>
                </c:pt>
                <c:pt idx="3559">
                  <c:v>0.51316819999999996</c:v>
                </c:pt>
                <c:pt idx="3560">
                  <c:v>0.51320900000000003</c:v>
                </c:pt>
                <c:pt idx="3561">
                  <c:v>0.51325799999999999</c:v>
                </c:pt>
                <c:pt idx="3562">
                  <c:v>0.51331079999999996</c:v>
                </c:pt>
                <c:pt idx="3563">
                  <c:v>0.51336090000000001</c:v>
                </c:pt>
                <c:pt idx="3564">
                  <c:v>0.51340339999999995</c:v>
                </c:pt>
                <c:pt idx="3565">
                  <c:v>0.51343870000000003</c:v>
                </c:pt>
                <c:pt idx="3566">
                  <c:v>0.51347240000000005</c:v>
                </c:pt>
                <c:pt idx="3567">
                  <c:v>0.51351270000000004</c:v>
                </c:pt>
                <c:pt idx="3568">
                  <c:v>0.51356380000000001</c:v>
                </c:pt>
                <c:pt idx="3569">
                  <c:v>0.51362439999999998</c:v>
                </c:pt>
                <c:pt idx="3570">
                  <c:v>0.51368559999999996</c:v>
                </c:pt>
                <c:pt idx="3571">
                  <c:v>0.51373630000000003</c:v>
                </c:pt>
                <c:pt idx="3572">
                  <c:v>0.51376860000000002</c:v>
                </c:pt>
                <c:pt idx="3573">
                  <c:v>0.51378170000000001</c:v>
                </c:pt>
                <c:pt idx="3574">
                  <c:v>0.5137832</c:v>
                </c:pt>
                <c:pt idx="3575">
                  <c:v>0.5137872</c:v>
                </c:pt>
                <c:pt idx="3576">
                  <c:v>0.51380769999999998</c:v>
                </c:pt>
                <c:pt idx="3577">
                  <c:v>0.513853</c:v>
                </c:pt>
                <c:pt idx="3578">
                  <c:v>0.51392380000000004</c:v>
                </c:pt>
                <c:pt idx="3579">
                  <c:v>0.51401359999999996</c:v>
                </c:pt>
                <c:pt idx="3580">
                  <c:v>0.51411300000000004</c:v>
                </c:pt>
                <c:pt idx="3581">
                  <c:v>0.5142118</c:v>
                </c:pt>
                <c:pt idx="3582">
                  <c:v>0.5143025</c:v>
                </c:pt>
                <c:pt idx="3583">
                  <c:v>0.5143799</c:v>
                </c:pt>
                <c:pt idx="3584">
                  <c:v>0.51443910000000004</c:v>
                </c:pt>
                <c:pt idx="3585">
                  <c:v>0.51447609999999999</c:v>
                </c:pt>
                <c:pt idx="3586">
                  <c:v>0.51448799999999995</c:v>
                </c:pt>
                <c:pt idx="3587">
                  <c:v>0.51447639999999994</c:v>
                </c:pt>
                <c:pt idx="3588">
                  <c:v>0.51444849999999998</c:v>
                </c:pt>
                <c:pt idx="3589">
                  <c:v>0.51441780000000004</c:v>
                </c:pt>
                <c:pt idx="3590">
                  <c:v>0.51440079999999999</c:v>
                </c:pt>
                <c:pt idx="3591">
                  <c:v>0.51441000000000003</c:v>
                </c:pt>
                <c:pt idx="3592">
                  <c:v>0.51444909999999999</c:v>
                </c:pt>
                <c:pt idx="3593">
                  <c:v>0.51451040000000003</c:v>
                </c:pt>
                <c:pt idx="3594">
                  <c:v>0.51457799999999998</c:v>
                </c:pt>
                <c:pt idx="3595">
                  <c:v>0.51463380000000003</c:v>
                </c:pt>
                <c:pt idx="3596">
                  <c:v>0.51466469999999997</c:v>
                </c:pt>
                <c:pt idx="3597">
                  <c:v>0.51466860000000003</c:v>
                </c:pt>
                <c:pt idx="3598">
                  <c:v>0.5146539</c:v>
                </c:pt>
                <c:pt idx="3599">
                  <c:v>0.51463530000000002</c:v>
                </c:pt>
                <c:pt idx="3600">
                  <c:v>0.51462580000000002</c:v>
                </c:pt>
                <c:pt idx="3601">
                  <c:v>0.51463250000000005</c:v>
                </c:pt>
                <c:pt idx="3602">
                  <c:v>0.51465419999999995</c:v>
                </c:pt>
                <c:pt idx="3603">
                  <c:v>0.51468369999999997</c:v>
                </c:pt>
                <c:pt idx="3604">
                  <c:v>0.5147138</c:v>
                </c:pt>
                <c:pt idx="3605">
                  <c:v>0.51474059999999999</c:v>
                </c:pt>
                <c:pt idx="3606">
                  <c:v>0.51476560000000005</c:v>
                </c:pt>
                <c:pt idx="3607">
                  <c:v>0.51479280000000005</c:v>
                </c:pt>
                <c:pt idx="3608">
                  <c:v>0.51482519999999998</c:v>
                </c:pt>
                <c:pt idx="3609">
                  <c:v>0.51486160000000003</c:v>
                </c:pt>
                <c:pt idx="3610">
                  <c:v>0.51489720000000005</c:v>
                </c:pt>
                <c:pt idx="3611">
                  <c:v>0.51492629999999995</c:v>
                </c:pt>
                <c:pt idx="3612">
                  <c:v>0.51494649999999997</c:v>
                </c:pt>
                <c:pt idx="3613">
                  <c:v>0.51496030000000004</c:v>
                </c:pt>
                <c:pt idx="3614">
                  <c:v>0.51497440000000005</c:v>
                </c:pt>
                <c:pt idx="3615">
                  <c:v>0.51499490000000003</c:v>
                </c:pt>
                <c:pt idx="3616">
                  <c:v>0.51502289999999995</c:v>
                </c:pt>
                <c:pt idx="3617">
                  <c:v>0.51505179999999995</c:v>
                </c:pt>
                <c:pt idx="3618">
                  <c:v>0.51506949999999996</c:v>
                </c:pt>
                <c:pt idx="3619">
                  <c:v>0.51506339999999995</c:v>
                </c:pt>
                <c:pt idx="3620">
                  <c:v>0.51502789999999998</c:v>
                </c:pt>
                <c:pt idx="3621">
                  <c:v>0.51496779999999998</c:v>
                </c:pt>
                <c:pt idx="3622">
                  <c:v>0.51489759999999996</c:v>
                </c:pt>
                <c:pt idx="3623">
                  <c:v>0.51483489999999998</c:v>
                </c:pt>
                <c:pt idx="3624">
                  <c:v>0.51479450000000004</c:v>
                </c:pt>
                <c:pt idx="3625">
                  <c:v>0.51478179999999996</c:v>
                </c:pt>
                <c:pt idx="3626">
                  <c:v>0.51479240000000004</c:v>
                </c:pt>
                <c:pt idx="3627">
                  <c:v>0.51481589999999999</c:v>
                </c:pt>
                <c:pt idx="3628">
                  <c:v>0.51484249999999998</c:v>
                </c:pt>
                <c:pt idx="3629">
                  <c:v>0.51486790000000004</c:v>
                </c:pt>
                <c:pt idx="3630">
                  <c:v>0.51489410000000002</c:v>
                </c:pt>
                <c:pt idx="3631">
                  <c:v>0.51492649999999995</c:v>
                </c:pt>
                <c:pt idx="3632">
                  <c:v>0.51496739999999996</c:v>
                </c:pt>
                <c:pt idx="3633">
                  <c:v>0.51501300000000005</c:v>
                </c:pt>
                <c:pt idx="3634">
                  <c:v>0.51505259999999997</c:v>
                </c:pt>
                <c:pt idx="3635">
                  <c:v>0.51507360000000002</c:v>
                </c:pt>
                <c:pt idx="3636">
                  <c:v>0.51506739999999995</c:v>
                </c:pt>
                <c:pt idx="3637">
                  <c:v>0.5150344</c:v>
                </c:pt>
                <c:pt idx="3638">
                  <c:v>0.51498500000000003</c:v>
                </c:pt>
                <c:pt idx="3639">
                  <c:v>0.51493560000000005</c:v>
                </c:pt>
                <c:pt idx="3640">
                  <c:v>0.51489980000000002</c:v>
                </c:pt>
                <c:pt idx="3641">
                  <c:v>0.51488449999999997</c:v>
                </c:pt>
                <c:pt idx="3642">
                  <c:v>0.51488599999999995</c:v>
                </c:pt>
                <c:pt idx="3643">
                  <c:v>0.51489379999999996</c:v>
                </c:pt>
                <c:pt idx="3644">
                  <c:v>0.51489600000000002</c:v>
                </c:pt>
                <c:pt idx="3645">
                  <c:v>0.51488480000000003</c:v>
                </c:pt>
                <c:pt idx="3646">
                  <c:v>0.51485999999999998</c:v>
                </c:pt>
                <c:pt idx="3647">
                  <c:v>0.51482649999999996</c:v>
                </c:pt>
                <c:pt idx="3648">
                  <c:v>0.51479079999999999</c:v>
                </c:pt>
                <c:pt idx="3649">
                  <c:v>0.51475539999999997</c:v>
                </c:pt>
                <c:pt idx="3650">
                  <c:v>0.51471809999999996</c:v>
                </c:pt>
                <c:pt idx="3651">
                  <c:v>0.51467339999999995</c:v>
                </c:pt>
                <c:pt idx="3652">
                  <c:v>0.5146172</c:v>
                </c:pt>
                <c:pt idx="3653">
                  <c:v>0.51455059999999997</c:v>
                </c:pt>
                <c:pt idx="3654">
                  <c:v>0.51448150000000004</c:v>
                </c:pt>
                <c:pt idx="3655">
                  <c:v>0.51442120000000002</c:v>
                </c:pt>
                <c:pt idx="3656">
                  <c:v>0.51438059999999997</c:v>
                </c:pt>
                <c:pt idx="3657">
                  <c:v>0.51436440000000005</c:v>
                </c:pt>
                <c:pt idx="3658">
                  <c:v>0.51436970000000004</c:v>
                </c:pt>
                <c:pt idx="3659">
                  <c:v>0.51438759999999994</c:v>
                </c:pt>
                <c:pt idx="3660">
                  <c:v>0.51440810000000003</c:v>
                </c:pt>
                <c:pt idx="3661">
                  <c:v>0.5144244</c:v>
                </c:pt>
                <c:pt idx="3662">
                  <c:v>0.51443470000000002</c:v>
                </c:pt>
                <c:pt idx="3663">
                  <c:v>0.51444179999999995</c:v>
                </c:pt>
                <c:pt idx="3664">
                  <c:v>0.51444939999999995</c:v>
                </c:pt>
                <c:pt idx="3665">
                  <c:v>0.51445850000000004</c:v>
                </c:pt>
                <c:pt idx="3666">
                  <c:v>0.51446670000000005</c:v>
                </c:pt>
                <c:pt idx="3667">
                  <c:v>0.51446809999999998</c:v>
                </c:pt>
                <c:pt idx="3668">
                  <c:v>0.51445750000000001</c:v>
                </c:pt>
                <c:pt idx="3669">
                  <c:v>0.51443240000000001</c:v>
                </c:pt>
                <c:pt idx="3670">
                  <c:v>0.51439440000000003</c:v>
                </c:pt>
                <c:pt idx="3671">
                  <c:v>0.51434829999999998</c:v>
                </c:pt>
                <c:pt idx="3672">
                  <c:v>0.51429769999999997</c:v>
                </c:pt>
                <c:pt idx="3673">
                  <c:v>0.51424400000000003</c:v>
                </c:pt>
                <c:pt idx="3674">
                  <c:v>0.51418540000000001</c:v>
                </c:pt>
                <c:pt idx="3675">
                  <c:v>0.51411859999999998</c:v>
                </c:pt>
                <c:pt idx="3676">
                  <c:v>0.514042</c:v>
                </c:pt>
                <c:pt idx="3677">
                  <c:v>0.51395820000000003</c:v>
                </c:pt>
                <c:pt idx="3678">
                  <c:v>0.51387300000000002</c:v>
                </c:pt>
                <c:pt idx="3679">
                  <c:v>0.51379390000000003</c:v>
                </c:pt>
                <c:pt idx="3680">
                  <c:v>0.51372589999999996</c:v>
                </c:pt>
                <c:pt idx="3681">
                  <c:v>0.51366900000000004</c:v>
                </c:pt>
                <c:pt idx="3682">
                  <c:v>0.51361860000000004</c:v>
                </c:pt>
                <c:pt idx="3683">
                  <c:v>0.51356800000000002</c:v>
                </c:pt>
                <c:pt idx="3684">
                  <c:v>0.51351270000000004</c:v>
                </c:pt>
                <c:pt idx="3685">
                  <c:v>0.51345249999999998</c:v>
                </c:pt>
                <c:pt idx="3686">
                  <c:v>0.51339199999999996</c:v>
                </c:pt>
                <c:pt idx="3687">
                  <c:v>0.51333819999999997</c:v>
                </c:pt>
                <c:pt idx="3688">
                  <c:v>0.513297</c:v>
                </c:pt>
                <c:pt idx="3689">
                  <c:v>0.51326890000000003</c:v>
                </c:pt>
                <c:pt idx="3690">
                  <c:v>0.51325030000000005</c:v>
                </c:pt>
                <c:pt idx="3691">
                  <c:v>0.51323399999999997</c:v>
                </c:pt>
                <c:pt idx="3692">
                  <c:v>0.5132139</c:v>
                </c:pt>
                <c:pt idx="3693">
                  <c:v>0.51318719999999995</c:v>
                </c:pt>
                <c:pt idx="3694">
                  <c:v>0.51315509999999998</c:v>
                </c:pt>
                <c:pt idx="3695">
                  <c:v>0.51312120000000006</c:v>
                </c:pt>
                <c:pt idx="3696">
                  <c:v>0.51308819999999999</c:v>
                </c:pt>
                <c:pt idx="3697">
                  <c:v>0.51305529999999999</c:v>
                </c:pt>
                <c:pt idx="3698">
                  <c:v>0.51301909999999995</c:v>
                </c:pt>
                <c:pt idx="3699">
                  <c:v>0.51297389999999998</c:v>
                </c:pt>
                <c:pt idx="3700">
                  <c:v>0.51291600000000004</c:v>
                </c:pt>
                <c:pt idx="3701">
                  <c:v>0.51284510000000005</c:v>
                </c:pt>
                <c:pt idx="3702">
                  <c:v>0.51276489999999997</c:v>
                </c:pt>
                <c:pt idx="3703">
                  <c:v>0.51268150000000001</c:v>
                </c:pt>
                <c:pt idx="3704">
                  <c:v>0.51260039999999996</c:v>
                </c:pt>
                <c:pt idx="3705">
                  <c:v>0.51252509999999996</c:v>
                </c:pt>
                <c:pt idx="3706">
                  <c:v>0.51245640000000003</c:v>
                </c:pt>
                <c:pt idx="3707">
                  <c:v>0.51239369999999995</c:v>
                </c:pt>
                <c:pt idx="3708">
                  <c:v>0.51233669999999998</c:v>
                </c:pt>
                <c:pt idx="3709">
                  <c:v>0.51228620000000002</c:v>
                </c:pt>
                <c:pt idx="3710">
                  <c:v>0.51224360000000002</c:v>
                </c:pt>
                <c:pt idx="3711">
                  <c:v>0.51220940000000004</c:v>
                </c:pt>
                <c:pt idx="3712">
                  <c:v>0.51218180000000002</c:v>
                </c:pt>
                <c:pt idx="3713">
                  <c:v>0.51215650000000001</c:v>
                </c:pt>
                <c:pt idx="3714">
                  <c:v>0.51212899999999995</c:v>
                </c:pt>
                <c:pt idx="3715">
                  <c:v>0.51209740000000004</c:v>
                </c:pt>
                <c:pt idx="3716">
                  <c:v>0.51206269999999998</c:v>
                </c:pt>
                <c:pt idx="3717">
                  <c:v>0.51203019999999999</c:v>
                </c:pt>
                <c:pt idx="3718">
                  <c:v>0.51200500000000004</c:v>
                </c:pt>
                <c:pt idx="3719">
                  <c:v>0.51198980000000005</c:v>
                </c:pt>
                <c:pt idx="3720">
                  <c:v>0.51198100000000002</c:v>
                </c:pt>
                <c:pt idx="3721">
                  <c:v>0.5119707</c:v>
                </c:pt>
                <c:pt idx="3722">
                  <c:v>0.51194850000000003</c:v>
                </c:pt>
                <c:pt idx="3723">
                  <c:v>0.511907</c:v>
                </c:pt>
                <c:pt idx="3724">
                  <c:v>0.51184620000000003</c:v>
                </c:pt>
                <c:pt idx="3725">
                  <c:v>0.51177300000000003</c:v>
                </c:pt>
                <c:pt idx="3726">
                  <c:v>0.51169920000000002</c:v>
                </c:pt>
                <c:pt idx="3727">
                  <c:v>0.51163530000000002</c:v>
                </c:pt>
                <c:pt idx="3728">
                  <c:v>0.5115864</c:v>
                </c:pt>
                <c:pt idx="3729">
                  <c:v>0.51155019999999995</c:v>
                </c:pt>
                <c:pt idx="3730">
                  <c:v>0.51151930000000001</c:v>
                </c:pt>
                <c:pt idx="3731">
                  <c:v>0.51148550000000004</c:v>
                </c:pt>
                <c:pt idx="3732">
                  <c:v>0.5114457</c:v>
                </c:pt>
                <c:pt idx="3733">
                  <c:v>0.51140339999999995</c:v>
                </c:pt>
                <c:pt idx="3734">
                  <c:v>0.51136800000000004</c:v>
                </c:pt>
                <c:pt idx="3735">
                  <c:v>0.51134950000000001</c:v>
                </c:pt>
                <c:pt idx="3736">
                  <c:v>0.51135410000000003</c:v>
                </c:pt>
                <c:pt idx="3737">
                  <c:v>0.51138099999999997</c:v>
                </c:pt>
                <c:pt idx="3738">
                  <c:v>0.51142319999999997</c:v>
                </c:pt>
                <c:pt idx="3739">
                  <c:v>0.51147089999999995</c:v>
                </c:pt>
                <c:pt idx="3740">
                  <c:v>0.51151480000000005</c:v>
                </c:pt>
                <c:pt idx="3741">
                  <c:v>0.51155039999999996</c:v>
                </c:pt>
                <c:pt idx="3742">
                  <c:v>0.51157609999999998</c:v>
                </c:pt>
                <c:pt idx="3743">
                  <c:v>0.51159239999999995</c:v>
                </c:pt>
                <c:pt idx="3744">
                  <c:v>0.51159920000000003</c:v>
                </c:pt>
                <c:pt idx="3745">
                  <c:v>0.51159489999999996</c:v>
                </c:pt>
                <c:pt idx="3746">
                  <c:v>0.51157739999999996</c:v>
                </c:pt>
                <c:pt idx="3747">
                  <c:v>0.51154739999999999</c:v>
                </c:pt>
                <c:pt idx="3748">
                  <c:v>0.51151040000000003</c:v>
                </c:pt>
                <c:pt idx="3749">
                  <c:v>0.51147659999999995</c:v>
                </c:pt>
                <c:pt idx="3750">
                  <c:v>0.51145649999999998</c:v>
                </c:pt>
                <c:pt idx="3751">
                  <c:v>0.51145759999999996</c:v>
                </c:pt>
                <c:pt idx="3752">
                  <c:v>0.51147909999999996</c:v>
                </c:pt>
                <c:pt idx="3753">
                  <c:v>0.51151230000000003</c:v>
                </c:pt>
                <c:pt idx="3754">
                  <c:v>0.51154259999999996</c:v>
                </c:pt>
                <c:pt idx="3755">
                  <c:v>0.51155660000000003</c:v>
                </c:pt>
                <c:pt idx="3756">
                  <c:v>0.51154719999999998</c:v>
                </c:pt>
                <c:pt idx="3757">
                  <c:v>0.51151590000000002</c:v>
                </c:pt>
                <c:pt idx="3758">
                  <c:v>0.51147180000000003</c:v>
                </c:pt>
                <c:pt idx="3759">
                  <c:v>0.51142650000000001</c:v>
                </c:pt>
                <c:pt idx="3760">
                  <c:v>0.51138989999999995</c:v>
                </c:pt>
                <c:pt idx="3761">
                  <c:v>0.51136570000000003</c:v>
                </c:pt>
                <c:pt idx="3762">
                  <c:v>0.51135209999999998</c:v>
                </c:pt>
                <c:pt idx="3763">
                  <c:v>0.5113453</c:v>
                </c:pt>
                <c:pt idx="3764">
                  <c:v>0.51134290000000004</c:v>
                </c:pt>
                <c:pt idx="3765">
                  <c:v>0.51134570000000001</c:v>
                </c:pt>
                <c:pt idx="3766">
                  <c:v>0.51135739999999996</c:v>
                </c:pt>
                <c:pt idx="3767">
                  <c:v>0.51138110000000003</c:v>
                </c:pt>
                <c:pt idx="3768">
                  <c:v>0.51141669999999995</c:v>
                </c:pt>
                <c:pt idx="3769">
                  <c:v>0.51145870000000004</c:v>
                </c:pt>
                <c:pt idx="3770">
                  <c:v>0.51149869999999997</c:v>
                </c:pt>
                <c:pt idx="3771">
                  <c:v>0.51152850000000005</c:v>
                </c:pt>
                <c:pt idx="3772">
                  <c:v>0.51154379999999999</c:v>
                </c:pt>
                <c:pt idx="3773">
                  <c:v>0.51154580000000005</c:v>
                </c:pt>
                <c:pt idx="3774">
                  <c:v>0.51153979999999999</c:v>
                </c:pt>
                <c:pt idx="3775">
                  <c:v>0.51153190000000004</c:v>
                </c:pt>
                <c:pt idx="3776">
                  <c:v>0.51152489999999995</c:v>
                </c:pt>
                <c:pt idx="3777">
                  <c:v>0.51151749999999996</c:v>
                </c:pt>
                <c:pt idx="3778">
                  <c:v>0.5115054</c:v>
                </c:pt>
                <c:pt idx="3779">
                  <c:v>0.51148499999999997</c:v>
                </c:pt>
                <c:pt idx="3780">
                  <c:v>0.51145700000000005</c:v>
                </c:pt>
                <c:pt idx="3781">
                  <c:v>0.51142670000000001</c:v>
                </c:pt>
                <c:pt idx="3782">
                  <c:v>0.51140249999999998</c:v>
                </c:pt>
                <c:pt idx="3783">
                  <c:v>0.51139199999999996</c:v>
                </c:pt>
                <c:pt idx="3784">
                  <c:v>0.5113974</c:v>
                </c:pt>
                <c:pt idx="3785">
                  <c:v>0.51141449999999999</c:v>
                </c:pt>
                <c:pt idx="3786">
                  <c:v>0.51143499999999997</c:v>
                </c:pt>
                <c:pt idx="3787">
                  <c:v>0.51145079999999998</c:v>
                </c:pt>
                <c:pt idx="3788">
                  <c:v>0.51145799999999997</c:v>
                </c:pt>
                <c:pt idx="3789">
                  <c:v>0.51146020000000003</c:v>
                </c:pt>
                <c:pt idx="3790">
                  <c:v>0.51146510000000001</c:v>
                </c:pt>
                <c:pt idx="3791">
                  <c:v>0.51148179999999999</c:v>
                </c:pt>
                <c:pt idx="3792">
                  <c:v>0.51151550000000001</c:v>
                </c:pt>
                <c:pt idx="3793">
                  <c:v>0.51156500000000005</c:v>
                </c:pt>
                <c:pt idx="3794">
                  <c:v>0.51162300000000005</c:v>
                </c:pt>
                <c:pt idx="3795">
                  <c:v>0.51167890000000005</c:v>
                </c:pt>
                <c:pt idx="3796">
                  <c:v>0.51172419999999996</c:v>
                </c:pt>
                <c:pt idx="3797">
                  <c:v>0.51175340000000002</c:v>
                </c:pt>
                <c:pt idx="3798">
                  <c:v>0.51176600000000005</c:v>
                </c:pt>
                <c:pt idx="3799">
                  <c:v>0.5117642</c:v>
                </c:pt>
                <c:pt idx="3800">
                  <c:v>0.51175170000000003</c:v>
                </c:pt>
                <c:pt idx="3801">
                  <c:v>0.51173239999999998</c:v>
                </c:pt>
                <c:pt idx="3802">
                  <c:v>0.51171080000000002</c:v>
                </c:pt>
                <c:pt idx="3803">
                  <c:v>0.51169359999999997</c:v>
                </c:pt>
                <c:pt idx="3804">
                  <c:v>0.51168999999999998</c:v>
                </c:pt>
                <c:pt idx="3805">
                  <c:v>0.51170899999999997</c:v>
                </c:pt>
                <c:pt idx="3806">
                  <c:v>0.51175700000000002</c:v>
                </c:pt>
                <c:pt idx="3807">
                  <c:v>0.51183310000000004</c:v>
                </c:pt>
                <c:pt idx="3808">
                  <c:v>0.51192720000000003</c:v>
                </c:pt>
                <c:pt idx="3809">
                  <c:v>0.51202170000000002</c:v>
                </c:pt>
                <c:pt idx="3810">
                  <c:v>0.51209780000000005</c:v>
                </c:pt>
                <c:pt idx="3811">
                  <c:v>0.51214159999999997</c:v>
                </c:pt>
                <c:pt idx="3812">
                  <c:v>0.51214970000000004</c:v>
                </c:pt>
                <c:pt idx="3813">
                  <c:v>0.51213030000000004</c:v>
                </c:pt>
                <c:pt idx="3814">
                  <c:v>0.51209970000000005</c:v>
                </c:pt>
                <c:pt idx="3815">
                  <c:v>0.51207599999999998</c:v>
                </c:pt>
                <c:pt idx="3816">
                  <c:v>0.5120709</c:v>
                </c:pt>
                <c:pt idx="3817">
                  <c:v>0.51208690000000001</c:v>
                </c:pt>
                <c:pt idx="3818">
                  <c:v>0.51211759999999995</c:v>
                </c:pt>
                <c:pt idx="3819">
                  <c:v>0.5121521</c:v>
                </c:pt>
                <c:pt idx="3820">
                  <c:v>0.51218070000000004</c:v>
                </c:pt>
                <c:pt idx="3821">
                  <c:v>0.51219820000000005</c:v>
                </c:pt>
                <c:pt idx="3822">
                  <c:v>0.51220509999999997</c:v>
                </c:pt>
                <c:pt idx="3823">
                  <c:v>0.51220509999999997</c:v>
                </c:pt>
                <c:pt idx="3824">
                  <c:v>0.51220200000000005</c:v>
                </c:pt>
                <c:pt idx="3825">
                  <c:v>0.51219669999999995</c:v>
                </c:pt>
                <c:pt idx="3826">
                  <c:v>0.51218750000000002</c:v>
                </c:pt>
                <c:pt idx="3827">
                  <c:v>0.51217250000000003</c:v>
                </c:pt>
                <c:pt idx="3828">
                  <c:v>0.51215180000000005</c:v>
                </c:pt>
                <c:pt idx="3829">
                  <c:v>0.51212880000000005</c:v>
                </c:pt>
                <c:pt idx="3830">
                  <c:v>0.5121095</c:v>
                </c:pt>
                <c:pt idx="3831">
                  <c:v>0.5121</c:v>
                </c:pt>
                <c:pt idx="3832">
                  <c:v>0.51210389999999995</c:v>
                </c:pt>
                <c:pt idx="3833">
                  <c:v>0.51212080000000004</c:v>
                </c:pt>
                <c:pt idx="3834">
                  <c:v>0.51214769999999998</c:v>
                </c:pt>
                <c:pt idx="3835">
                  <c:v>0.51218030000000003</c:v>
                </c:pt>
                <c:pt idx="3836">
                  <c:v>0.51221649999999996</c:v>
                </c:pt>
                <c:pt idx="3837">
                  <c:v>0.51225600000000004</c:v>
                </c:pt>
                <c:pt idx="3838">
                  <c:v>0.51229939999999996</c:v>
                </c:pt>
                <c:pt idx="3839">
                  <c:v>0.51234659999999999</c:v>
                </c:pt>
                <c:pt idx="3840">
                  <c:v>0.51239469999999998</c:v>
                </c:pt>
                <c:pt idx="3841">
                  <c:v>0.5124377</c:v>
                </c:pt>
                <c:pt idx="3842">
                  <c:v>0.51247019999999999</c:v>
                </c:pt>
                <c:pt idx="3843">
                  <c:v>0.51248970000000005</c:v>
                </c:pt>
                <c:pt idx="3844">
                  <c:v>0.51249820000000001</c:v>
                </c:pt>
                <c:pt idx="3845">
                  <c:v>0.51250209999999996</c:v>
                </c:pt>
                <c:pt idx="3846">
                  <c:v>0.51250960000000001</c:v>
                </c:pt>
                <c:pt idx="3847">
                  <c:v>0.51252560000000003</c:v>
                </c:pt>
                <c:pt idx="3848">
                  <c:v>0.5125499</c:v>
                </c:pt>
                <c:pt idx="3849">
                  <c:v>0.51257640000000004</c:v>
                </c:pt>
                <c:pt idx="3850">
                  <c:v>0.51259639999999995</c:v>
                </c:pt>
                <c:pt idx="3851">
                  <c:v>0.51260360000000005</c:v>
                </c:pt>
                <c:pt idx="3852">
                  <c:v>0.51259710000000003</c:v>
                </c:pt>
                <c:pt idx="3853">
                  <c:v>0.51258239999999999</c:v>
                </c:pt>
                <c:pt idx="3854">
                  <c:v>0.51256880000000005</c:v>
                </c:pt>
                <c:pt idx="3855">
                  <c:v>0.51256559999999995</c:v>
                </c:pt>
                <c:pt idx="3856">
                  <c:v>0.5125769</c:v>
                </c:pt>
                <c:pt idx="3857">
                  <c:v>0.51260099999999997</c:v>
                </c:pt>
                <c:pt idx="3858">
                  <c:v>0.51263110000000001</c:v>
                </c:pt>
                <c:pt idx="3859">
                  <c:v>0.51266029999999996</c:v>
                </c:pt>
                <c:pt idx="3860">
                  <c:v>0.5126851</c:v>
                </c:pt>
                <c:pt idx="3861">
                  <c:v>0.51270629999999995</c:v>
                </c:pt>
                <c:pt idx="3862">
                  <c:v>0.51272930000000005</c:v>
                </c:pt>
                <c:pt idx="3863">
                  <c:v>0.51275979999999999</c:v>
                </c:pt>
                <c:pt idx="3864">
                  <c:v>0.51280079999999995</c:v>
                </c:pt>
                <c:pt idx="3865">
                  <c:v>0.51285139999999996</c:v>
                </c:pt>
                <c:pt idx="3866">
                  <c:v>0.512907</c:v>
                </c:pt>
                <c:pt idx="3867">
                  <c:v>0.51296169999999996</c:v>
                </c:pt>
                <c:pt idx="3868">
                  <c:v>0.51301209999999997</c:v>
                </c:pt>
                <c:pt idx="3869">
                  <c:v>0.51305630000000002</c:v>
                </c:pt>
                <c:pt idx="3870">
                  <c:v>0.51309510000000003</c:v>
                </c:pt>
                <c:pt idx="3871">
                  <c:v>0.51312860000000005</c:v>
                </c:pt>
                <c:pt idx="3872">
                  <c:v>0.51315520000000003</c:v>
                </c:pt>
                <c:pt idx="3873">
                  <c:v>0.51317170000000001</c:v>
                </c:pt>
                <c:pt idx="3874">
                  <c:v>0.51317489999999999</c:v>
                </c:pt>
                <c:pt idx="3875">
                  <c:v>0.51316419999999996</c:v>
                </c:pt>
                <c:pt idx="3876">
                  <c:v>0.51314380000000004</c:v>
                </c:pt>
                <c:pt idx="3877">
                  <c:v>0.51312089999999999</c:v>
                </c:pt>
                <c:pt idx="3878">
                  <c:v>0.51310520000000004</c:v>
                </c:pt>
                <c:pt idx="3879">
                  <c:v>0.51310339999999999</c:v>
                </c:pt>
                <c:pt idx="3880">
                  <c:v>0.51311770000000001</c:v>
                </c:pt>
                <c:pt idx="3881">
                  <c:v>0.51314519999999997</c:v>
                </c:pt>
                <c:pt idx="3882">
                  <c:v>0.5131812</c:v>
                </c:pt>
                <c:pt idx="3883">
                  <c:v>0.51322159999999994</c:v>
                </c:pt>
                <c:pt idx="3884">
                  <c:v>0.51326539999999998</c:v>
                </c:pt>
                <c:pt idx="3885">
                  <c:v>0.51331530000000003</c:v>
                </c:pt>
                <c:pt idx="3886">
                  <c:v>0.51337489999999997</c:v>
                </c:pt>
                <c:pt idx="3887">
                  <c:v>0.51344540000000005</c:v>
                </c:pt>
                <c:pt idx="3888">
                  <c:v>0.51352350000000002</c:v>
                </c:pt>
                <c:pt idx="3889">
                  <c:v>0.51360110000000003</c:v>
                </c:pt>
                <c:pt idx="3890">
                  <c:v>0.51366909999999999</c:v>
                </c:pt>
                <c:pt idx="3891">
                  <c:v>0.51372050000000002</c:v>
                </c:pt>
                <c:pt idx="3892">
                  <c:v>0.5137545</c:v>
                </c:pt>
                <c:pt idx="3893">
                  <c:v>0.51377669999999998</c:v>
                </c:pt>
                <c:pt idx="3894">
                  <c:v>0.51379660000000005</c:v>
                </c:pt>
                <c:pt idx="3895">
                  <c:v>0.51382360000000005</c:v>
                </c:pt>
                <c:pt idx="3896">
                  <c:v>0.51386419999999999</c:v>
                </c:pt>
                <c:pt idx="3897">
                  <c:v>0.51391920000000002</c:v>
                </c:pt>
                <c:pt idx="3898">
                  <c:v>0.51398520000000003</c:v>
                </c:pt>
                <c:pt idx="3899">
                  <c:v>0.51405659999999997</c:v>
                </c:pt>
                <c:pt idx="3900">
                  <c:v>0.51412820000000004</c:v>
                </c:pt>
                <c:pt idx="3901">
                  <c:v>0.51419630000000005</c:v>
                </c:pt>
                <c:pt idx="3902">
                  <c:v>0.5142584</c:v>
                </c:pt>
                <c:pt idx="3903">
                  <c:v>0.51431269999999996</c:v>
                </c:pt>
                <c:pt idx="3904">
                  <c:v>0.51435759999999997</c:v>
                </c:pt>
                <c:pt idx="3905">
                  <c:v>0.51439199999999996</c:v>
                </c:pt>
                <c:pt idx="3906">
                  <c:v>0.51441789999999998</c:v>
                </c:pt>
                <c:pt idx="3907">
                  <c:v>0.51444129999999999</c:v>
                </c:pt>
                <c:pt idx="3908">
                  <c:v>0.51447069999999995</c:v>
                </c:pt>
                <c:pt idx="3909">
                  <c:v>0.51451610000000003</c:v>
                </c:pt>
                <c:pt idx="3910">
                  <c:v>0.51458409999999999</c:v>
                </c:pt>
                <c:pt idx="3911">
                  <c:v>0.51467450000000003</c:v>
                </c:pt>
                <c:pt idx="3912">
                  <c:v>0.51477980000000001</c:v>
                </c:pt>
                <c:pt idx="3913">
                  <c:v>0.51488679999999998</c:v>
                </c:pt>
                <c:pt idx="3914">
                  <c:v>0.51498189999999999</c:v>
                </c:pt>
                <c:pt idx="3915">
                  <c:v>0.5150555</c:v>
                </c:pt>
                <c:pt idx="3916">
                  <c:v>0.51510460000000002</c:v>
                </c:pt>
                <c:pt idx="3917">
                  <c:v>0.51513200000000003</c:v>
                </c:pt>
                <c:pt idx="3918">
                  <c:v>0.51514450000000001</c:v>
                </c:pt>
                <c:pt idx="3919">
                  <c:v>0.51514789999999999</c:v>
                </c:pt>
                <c:pt idx="3920">
                  <c:v>0.51514570000000004</c:v>
                </c:pt>
                <c:pt idx="3921">
                  <c:v>0.51513850000000005</c:v>
                </c:pt>
                <c:pt idx="3922">
                  <c:v>0.51512800000000003</c:v>
                </c:pt>
                <c:pt idx="3923">
                  <c:v>0.51511810000000002</c:v>
                </c:pt>
                <c:pt idx="3924">
                  <c:v>0.51511709999999999</c:v>
                </c:pt>
                <c:pt idx="3925">
                  <c:v>0.51513419999999999</c:v>
                </c:pt>
                <c:pt idx="3926">
                  <c:v>0.5151753</c:v>
                </c:pt>
                <c:pt idx="3927">
                  <c:v>0.515239</c:v>
                </c:pt>
                <c:pt idx="3928">
                  <c:v>0.51531579999999999</c:v>
                </c:pt>
                <c:pt idx="3929">
                  <c:v>0.51539009999999996</c:v>
                </c:pt>
                <c:pt idx="3930">
                  <c:v>0.51544699999999999</c:v>
                </c:pt>
                <c:pt idx="3931">
                  <c:v>0.51547880000000001</c:v>
                </c:pt>
                <c:pt idx="3932">
                  <c:v>0.51548890000000003</c:v>
                </c:pt>
                <c:pt idx="3933">
                  <c:v>0.5154898</c:v>
                </c:pt>
                <c:pt idx="3934">
                  <c:v>0.51549789999999995</c:v>
                </c:pt>
                <c:pt idx="3935">
                  <c:v>0.51552540000000002</c:v>
                </c:pt>
                <c:pt idx="3936">
                  <c:v>0.51557549999999996</c:v>
                </c:pt>
                <c:pt idx="3937">
                  <c:v>0.51564100000000002</c:v>
                </c:pt>
                <c:pt idx="3938">
                  <c:v>0.51570800000000006</c:v>
                </c:pt>
                <c:pt idx="3939">
                  <c:v>0.51576180000000005</c:v>
                </c:pt>
                <c:pt idx="3940">
                  <c:v>0.51579540000000001</c:v>
                </c:pt>
                <c:pt idx="3941">
                  <c:v>0.51580950000000003</c:v>
                </c:pt>
                <c:pt idx="3942">
                  <c:v>0.51581359999999998</c:v>
                </c:pt>
                <c:pt idx="3943">
                  <c:v>0.51581880000000002</c:v>
                </c:pt>
                <c:pt idx="3944">
                  <c:v>0.51583460000000003</c:v>
                </c:pt>
                <c:pt idx="3945">
                  <c:v>0.51586480000000001</c:v>
                </c:pt>
                <c:pt idx="3946">
                  <c:v>0.51590709999999995</c:v>
                </c:pt>
                <c:pt idx="3947">
                  <c:v>0.51595630000000003</c:v>
                </c:pt>
                <c:pt idx="3948">
                  <c:v>0.51600699999999999</c:v>
                </c:pt>
                <c:pt idx="3949">
                  <c:v>0.51605520000000005</c:v>
                </c:pt>
                <c:pt idx="3950">
                  <c:v>0.5160981</c:v>
                </c:pt>
                <c:pt idx="3951">
                  <c:v>0.51613350000000002</c:v>
                </c:pt>
                <c:pt idx="3952">
                  <c:v>0.51615900000000003</c:v>
                </c:pt>
                <c:pt idx="3953">
                  <c:v>0.51617210000000002</c:v>
                </c:pt>
                <c:pt idx="3954">
                  <c:v>0.51617259999999998</c:v>
                </c:pt>
                <c:pt idx="3955">
                  <c:v>0.51616499999999998</c:v>
                </c:pt>
                <c:pt idx="3956">
                  <c:v>0.51615860000000002</c:v>
                </c:pt>
                <c:pt idx="3957">
                  <c:v>0.51616410000000001</c:v>
                </c:pt>
                <c:pt idx="3958">
                  <c:v>0.51618969999999997</c:v>
                </c:pt>
                <c:pt idx="3959">
                  <c:v>0.5162371</c:v>
                </c:pt>
                <c:pt idx="3960">
                  <c:v>0.51629890000000001</c:v>
                </c:pt>
                <c:pt idx="3961">
                  <c:v>0.51636179999999998</c:v>
                </c:pt>
                <c:pt idx="3962">
                  <c:v>0.51641020000000004</c:v>
                </c:pt>
                <c:pt idx="3963">
                  <c:v>0.51643430000000001</c:v>
                </c:pt>
                <c:pt idx="3964">
                  <c:v>0.51643340000000004</c:v>
                </c:pt>
                <c:pt idx="3965">
                  <c:v>0.51641530000000002</c:v>
                </c:pt>
                <c:pt idx="3966">
                  <c:v>0.51639250000000003</c:v>
                </c:pt>
                <c:pt idx="3967">
                  <c:v>0.51637639999999996</c:v>
                </c:pt>
                <c:pt idx="3968">
                  <c:v>0.51637270000000002</c:v>
                </c:pt>
                <c:pt idx="3969">
                  <c:v>0.51638039999999996</c:v>
                </c:pt>
                <c:pt idx="3970">
                  <c:v>0.5163953</c:v>
                </c:pt>
                <c:pt idx="3971">
                  <c:v>0.5164145</c:v>
                </c:pt>
                <c:pt idx="3972">
                  <c:v>0.51644060000000003</c:v>
                </c:pt>
                <c:pt idx="3973">
                  <c:v>0.5164803</c:v>
                </c:pt>
                <c:pt idx="3974">
                  <c:v>0.51654060000000002</c:v>
                </c:pt>
                <c:pt idx="3975">
                  <c:v>0.51662370000000002</c:v>
                </c:pt>
                <c:pt idx="3976">
                  <c:v>0.51672240000000003</c:v>
                </c:pt>
                <c:pt idx="3977">
                  <c:v>0.51682220000000001</c:v>
                </c:pt>
                <c:pt idx="3978">
                  <c:v>0.51690519999999995</c:v>
                </c:pt>
                <c:pt idx="3979">
                  <c:v>0.51695729999999995</c:v>
                </c:pt>
                <c:pt idx="3980">
                  <c:v>0.51697349999999997</c:v>
                </c:pt>
                <c:pt idx="3981">
                  <c:v>0.51695970000000002</c:v>
                </c:pt>
                <c:pt idx="3982">
                  <c:v>0.51692870000000002</c:v>
                </c:pt>
                <c:pt idx="3983">
                  <c:v>0.5168933</c:v>
                </c:pt>
                <c:pt idx="3984">
                  <c:v>0.51685939999999997</c:v>
                </c:pt>
                <c:pt idx="3985">
                  <c:v>0.51682490000000003</c:v>
                </c:pt>
                <c:pt idx="3986">
                  <c:v>0.51678190000000002</c:v>
                </c:pt>
                <c:pt idx="3987">
                  <c:v>0.51672260000000003</c:v>
                </c:pt>
                <c:pt idx="3988">
                  <c:v>0.51664600000000005</c:v>
                </c:pt>
                <c:pt idx="3989">
                  <c:v>0.51656040000000003</c:v>
                </c:pt>
                <c:pt idx="3990">
                  <c:v>0.51648099999999997</c:v>
                </c:pt>
                <c:pt idx="3991">
                  <c:v>0.51642469999999996</c:v>
                </c:pt>
                <c:pt idx="3992">
                  <c:v>0.51640140000000001</c:v>
                </c:pt>
                <c:pt idx="3993">
                  <c:v>0.51641349999999997</c:v>
                </c:pt>
                <c:pt idx="3994">
                  <c:v>0.51645470000000004</c:v>
                </c:pt>
                <c:pt idx="3995">
                  <c:v>0.51651400000000003</c:v>
                </c:pt>
                <c:pt idx="3996">
                  <c:v>0.51657889999999995</c:v>
                </c:pt>
                <c:pt idx="3997">
                  <c:v>0.5166385</c:v>
                </c:pt>
                <c:pt idx="3998">
                  <c:v>0.51668409999999998</c:v>
                </c:pt>
                <c:pt idx="3999">
                  <c:v>0.51670720000000003</c:v>
                </c:pt>
                <c:pt idx="4000">
                  <c:v>0.51670119999999997</c:v>
                </c:pt>
                <c:pt idx="4001">
                  <c:v>0.51666250000000002</c:v>
                </c:pt>
                <c:pt idx="4002">
                  <c:v>0.51659440000000001</c:v>
                </c:pt>
                <c:pt idx="4003">
                  <c:v>0.51650969999999996</c:v>
                </c:pt>
                <c:pt idx="4004">
                  <c:v>0.51642889999999997</c:v>
                </c:pt>
                <c:pt idx="4005">
                  <c:v>0.516378</c:v>
                </c:pt>
                <c:pt idx="4006">
                  <c:v>0.51637719999999998</c:v>
                </c:pt>
                <c:pt idx="4007">
                  <c:v>0.51643539999999999</c:v>
                </c:pt>
                <c:pt idx="4008">
                  <c:v>0.51654699999999998</c:v>
                </c:pt>
                <c:pt idx="4009">
                  <c:v>0.51669540000000003</c:v>
                </c:pt>
                <c:pt idx="4010">
                  <c:v>0.51685919999999996</c:v>
                </c:pt>
                <c:pt idx="4011">
                  <c:v>0.51702079999999995</c:v>
                </c:pt>
                <c:pt idx="4012">
                  <c:v>0.51717060000000004</c:v>
                </c:pt>
                <c:pt idx="4013">
                  <c:v>0.51730719999999997</c:v>
                </c:pt>
                <c:pt idx="4014">
                  <c:v>0.51743189999999994</c:v>
                </c:pt>
                <c:pt idx="4015">
                  <c:v>0.51754480000000003</c:v>
                </c:pt>
                <c:pt idx="4016">
                  <c:v>0.51764270000000001</c:v>
                </c:pt>
                <c:pt idx="4017">
                  <c:v>0.51772079999999998</c:v>
                </c:pt>
                <c:pt idx="4018">
                  <c:v>0.5177773</c:v>
                </c:pt>
                <c:pt idx="4019">
                  <c:v>0.51781820000000001</c:v>
                </c:pt>
                <c:pt idx="4020">
                  <c:v>0.51785689999999995</c:v>
                </c:pt>
                <c:pt idx="4021">
                  <c:v>0.51790849999999999</c:v>
                </c:pt>
                <c:pt idx="4022">
                  <c:v>0.51798330000000004</c:v>
                </c:pt>
                <c:pt idx="4023">
                  <c:v>0.51807959999999997</c:v>
                </c:pt>
                <c:pt idx="4024">
                  <c:v>0.51818249999999999</c:v>
                </c:pt>
                <c:pt idx="4025">
                  <c:v>0.51826819999999996</c:v>
                </c:pt>
                <c:pt idx="4026">
                  <c:v>0.518316</c:v>
                </c:pt>
                <c:pt idx="4027">
                  <c:v>0.518316</c:v>
                </c:pt>
                <c:pt idx="4028">
                  <c:v>0.51827409999999996</c:v>
                </c:pt>
                <c:pt idx="4029">
                  <c:v>0.51820840000000001</c:v>
                </c:pt>
                <c:pt idx="4030">
                  <c:v>0.51814229999999994</c:v>
                </c:pt>
                <c:pt idx="4031">
                  <c:v>0.51809769999999999</c:v>
                </c:pt>
                <c:pt idx="4032">
                  <c:v>0.51808969999999999</c:v>
                </c:pt>
                <c:pt idx="4033">
                  <c:v>0.51813120000000001</c:v>
                </c:pt>
                <c:pt idx="4034">
                  <c:v>0.51823810000000003</c:v>
                </c:pt>
                <c:pt idx="4035">
                  <c:v>0.51842969999999999</c:v>
                </c:pt>
                <c:pt idx="4036">
                  <c:v>0.51872669999999999</c:v>
                </c:pt>
                <c:pt idx="4037">
                  <c:v>0.51913909999999996</c:v>
                </c:pt>
                <c:pt idx="4038">
                  <c:v>0.51965470000000002</c:v>
                </c:pt>
                <c:pt idx="4039">
                  <c:v>0.52023640000000004</c:v>
                </c:pt>
                <c:pt idx="4040">
                  <c:v>0.52082660000000003</c:v>
                </c:pt>
                <c:pt idx="4041">
                  <c:v>0.521366</c:v>
                </c:pt>
                <c:pt idx="4042">
                  <c:v>0.52179799999999998</c:v>
                </c:pt>
                <c:pt idx="4043">
                  <c:v>0.52208399999999999</c:v>
                </c:pt>
                <c:pt idx="4044">
                  <c:v>0.52220829999999996</c:v>
                </c:pt>
                <c:pt idx="4045">
                  <c:v>0.52217559999999996</c:v>
                </c:pt>
                <c:pt idx="4046">
                  <c:v>0.522011</c:v>
                </c:pt>
                <c:pt idx="4047">
                  <c:v>0.52175119999999997</c:v>
                </c:pt>
                <c:pt idx="4048">
                  <c:v>0.52144279999999998</c:v>
                </c:pt>
                <c:pt idx="4049">
                  <c:v>0.52112979999999998</c:v>
                </c:pt>
                <c:pt idx="4050">
                  <c:v>0.52084750000000002</c:v>
                </c:pt>
                <c:pt idx="4051">
                  <c:v>0.52062019999999998</c:v>
                </c:pt>
                <c:pt idx="4052">
                  <c:v>0.52045980000000003</c:v>
                </c:pt>
                <c:pt idx="4053">
                  <c:v>0.52036680000000002</c:v>
                </c:pt>
                <c:pt idx="4054">
                  <c:v>0.52033240000000003</c:v>
                </c:pt>
                <c:pt idx="4055">
                  <c:v>0.52033949999999995</c:v>
                </c:pt>
                <c:pt idx="4056">
                  <c:v>0.52036349999999998</c:v>
                </c:pt>
                <c:pt idx="4057">
                  <c:v>0.52037630000000001</c:v>
                </c:pt>
                <c:pt idx="4058">
                  <c:v>0.52035560000000003</c:v>
                </c:pt>
                <c:pt idx="4059">
                  <c:v>0.52029190000000003</c:v>
                </c:pt>
                <c:pt idx="4060">
                  <c:v>0.52019320000000002</c:v>
                </c:pt>
                <c:pt idx="4061">
                  <c:v>0.52008339999999997</c:v>
                </c:pt>
                <c:pt idx="4062">
                  <c:v>0.51999430000000002</c:v>
                </c:pt>
                <c:pt idx="4063">
                  <c:v>0.51995270000000005</c:v>
                </c:pt>
                <c:pt idx="4064">
                  <c:v>0.51996920000000002</c:v>
                </c:pt>
                <c:pt idx="4065">
                  <c:v>0.52003509999999997</c:v>
                </c:pt>
                <c:pt idx="4066">
                  <c:v>0.52012670000000005</c:v>
                </c:pt>
                <c:pt idx="4067">
                  <c:v>0.52021720000000005</c:v>
                </c:pt>
                <c:pt idx="4068">
                  <c:v>0.52028540000000001</c:v>
                </c:pt>
                <c:pt idx="4069">
                  <c:v>0.5203236</c:v>
                </c:pt>
                <c:pt idx="4070">
                  <c:v>0.52033689999999999</c:v>
                </c:pt>
                <c:pt idx="4071">
                  <c:v>0.52033839999999998</c:v>
                </c:pt>
                <c:pt idx="4072">
                  <c:v>0.52034190000000002</c:v>
                </c:pt>
                <c:pt idx="4073">
                  <c:v>0.5203584</c:v>
                </c:pt>
                <c:pt idx="4074">
                  <c:v>0.52039559999999996</c:v>
                </c:pt>
                <c:pt idx="4075">
                  <c:v>0.52046009999999998</c:v>
                </c:pt>
                <c:pt idx="4076">
                  <c:v>0.52055790000000002</c:v>
                </c:pt>
                <c:pt idx="4077">
                  <c:v>0.52069569999999998</c:v>
                </c:pt>
                <c:pt idx="4078">
                  <c:v>0.52087600000000001</c:v>
                </c:pt>
                <c:pt idx="4079">
                  <c:v>0.5210958</c:v>
                </c:pt>
                <c:pt idx="4080">
                  <c:v>0.52134449999999999</c:v>
                </c:pt>
                <c:pt idx="4081">
                  <c:v>0.52160969999999995</c:v>
                </c:pt>
                <c:pt idx="4082">
                  <c:v>0.52187930000000005</c:v>
                </c:pt>
                <c:pt idx="4083">
                  <c:v>0.52214839999999996</c:v>
                </c:pt>
                <c:pt idx="4084">
                  <c:v>0.52241919999999997</c:v>
                </c:pt>
                <c:pt idx="4085">
                  <c:v>0.52269849999999995</c:v>
                </c:pt>
                <c:pt idx="4086">
                  <c:v>0.52299150000000005</c:v>
                </c:pt>
                <c:pt idx="4087">
                  <c:v>0.52329650000000005</c:v>
                </c:pt>
                <c:pt idx="4088">
                  <c:v>0.52360340000000005</c:v>
                </c:pt>
                <c:pt idx="4089">
                  <c:v>0.52389649999999999</c:v>
                </c:pt>
                <c:pt idx="4090">
                  <c:v>0.52416209999999996</c:v>
                </c:pt>
                <c:pt idx="4091">
                  <c:v>0.52439250000000004</c:v>
                </c:pt>
                <c:pt idx="4092">
                  <c:v>0.52459089999999997</c:v>
                </c:pt>
                <c:pt idx="4093">
                  <c:v>0.52476840000000002</c:v>
                </c:pt>
                <c:pt idx="4094">
                  <c:v>0.52493990000000001</c:v>
                </c:pt>
                <c:pt idx="4095">
                  <c:v>0.52511719999999995</c:v>
                </c:pt>
                <c:pt idx="4096">
                  <c:v>0.52530589999999999</c:v>
                </c:pt>
                <c:pt idx="4097">
                  <c:v>0.52550490000000005</c:v>
                </c:pt>
                <c:pt idx="4098">
                  <c:v>0.52570859999999997</c:v>
                </c:pt>
                <c:pt idx="4099">
                  <c:v>0.52591169999999998</c:v>
                </c:pt>
                <c:pt idx="4100">
                  <c:v>0.52611079999999999</c:v>
                </c:pt>
                <c:pt idx="4101">
                  <c:v>0.52630569999999999</c:v>
                </c:pt>
                <c:pt idx="4102">
                  <c:v>0.52649690000000005</c:v>
                </c:pt>
                <c:pt idx="4103">
                  <c:v>0.52668539999999997</c:v>
                </c:pt>
                <c:pt idx="4104">
                  <c:v>0.52686940000000004</c:v>
                </c:pt>
                <c:pt idx="4105">
                  <c:v>0.52704759999999995</c:v>
                </c:pt>
                <c:pt idx="4106">
                  <c:v>0.52721929999999995</c:v>
                </c:pt>
                <c:pt idx="4107">
                  <c:v>0.52738669999999999</c:v>
                </c:pt>
                <c:pt idx="4108">
                  <c:v>0.527555</c:v>
                </c:pt>
                <c:pt idx="4109">
                  <c:v>0.52773110000000001</c:v>
                </c:pt>
                <c:pt idx="4110">
                  <c:v>0.52792059999999996</c:v>
                </c:pt>
                <c:pt idx="4111">
                  <c:v>0.52812550000000003</c:v>
                </c:pt>
                <c:pt idx="4112">
                  <c:v>0.52834340000000002</c:v>
                </c:pt>
                <c:pt idx="4113">
                  <c:v>0.52856809999999999</c:v>
                </c:pt>
                <c:pt idx="4114">
                  <c:v>0.52879140000000002</c:v>
                </c:pt>
                <c:pt idx="4115">
                  <c:v>0.52900539999999996</c:v>
                </c:pt>
                <c:pt idx="4116">
                  <c:v>0.52920409999999996</c:v>
                </c:pt>
                <c:pt idx="4117">
                  <c:v>0.52938209999999997</c:v>
                </c:pt>
                <c:pt idx="4118">
                  <c:v>0.52953479999999997</c:v>
                </c:pt>
                <c:pt idx="4119">
                  <c:v>0.52965779999999996</c:v>
                </c:pt>
                <c:pt idx="4120">
                  <c:v>0.52974860000000001</c:v>
                </c:pt>
                <c:pt idx="4121">
                  <c:v>0.52980740000000004</c:v>
                </c:pt>
                <c:pt idx="4122">
                  <c:v>0.52984030000000004</c:v>
                </c:pt>
                <c:pt idx="4123">
                  <c:v>0.5298602</c:v>
                </c:pt>
                <c:pt idx="4124">
                  <c:v>0.52988420000000003</c:v>
                </c:pt>
                <c:pt idx="4125">
                  <c:v>0.52992919999999999</c:v>
                </c:pt>
                <c:pt idx="4126">
                  <c:v>0.53000829999999999</c:v>
                </c:pt>
                <c:pt idx="4127">
                  <c:v>0.53012510000000002</c:v>
                </c:pt>
                <c:pt idx="4128">
                  <c:v>0.53027440000000003</c:v>
                </c:pt>
                <c:pt idx="4129">
                  <c:v>0.53044270000000004</c:v>
                </c:pt>
                <c:pt idx="4130">
                  <c:v>0.53061599999999998</c:v>
                </c:pt>
                <c:pt idx="4131">
                  <c:v>0.53078270000000005</c:v>
                </c:pt>
                <c:pt idx="4132">
                  <c:v>0.53093690000000004</c:v>
                </c:pt>
                <c:pt idx="4133">
                  <c:v>0.53107850000000001</c:v>
                </c:pt>
                <c:pt idx="4134">
                  <c:v>0.53121039999999997</c:v>
                </c:pt>
                <c:pt idx="4135">
                  <c:v>0.53133509999999995</c:v>
                </c:pt>
                <c:pt idx="4136">
                  <c:v>0.53145279999999995</c:v>
                </c:pt>
                <c:pt idx="4137">
                  <c:v>0.53156139999999996</c:v>
                </c:pt>
                <c:pt idx="4138">
                  <c:v>0.53165890000000005</c:v>
                </c:pt>
                <c:pt idx="4139">
                  <c:v>0.53174670000000002</c:v>
                </c:pt>
                <c:pt idx="4140">
                  <c:v>0.53182940000000001</c:v>
                </c:pt>
                <c:pt idx="4141">
                  <c:v>0.531914</c:v>
                </c:pt>
                <c:pt idx="4142">
                  <c:v>0.53200650000000005</c:v>
                </c:pt>
                <c:pt idx="4143">
                  <c:v>0.53210919999999995</c:v>
                </c:pt>
                <c:pt idx="4144">
                  <c:v>0.53221850000000004</c:v>
                </c:pt>
                <c:pt idx="4145">
                  <c:v>0.53232679999999999</c:v>
                </c:pt>
                <c:pt idx="4146">
                  <c:v>0.53242579999999995</c:v>
                </c:pt>
                <c:pt idx="4147">
                  <c:v>0.53251079999999995</c:v>
                </c:pt>
                <c:pt idx="4148">
                  <c:v>0.53258369999999999</c:v>
                </c:pt>
                <c:pt idx="4149">
                  <c:v>0.53265249999999997</c:v>
                </c:pt>
                <c:pt idx="4150">
                  <c:v>0.53272750000000002</c:v>
                </c:pt>
                <c:pt idx="4151">
                  <c:v>0.53281780000000001</c:v>
                </c:pt>
                <c:pt idx="4152">
                  <c:v>0.53292819999999996</c:v>
                </c:pt>
                <c:pt idx="4153">
                  <c:v>0.53305670000000005</c:v>
                </c:pt>
                <c:pt idx="4154">
                  <c:v>0.53319870000000003</c:v>
                </c:pt>
                <c:pt idx="4155">
                  <c:v>0.53334789999999999</c:v>
                </c:pt>
                <c:pt idx="4156">
                  <c:v>0.53350070000000005</c:v>
                </c:pt>
                <c:pt idx="4157">
                  <c:v>0.5336571</c:v>
                </c:pt>
                <c:pt idx="4158">
                  <c:v>0.53381940000000005</c:v>
                </c:pt>
                <c:pt idx="4159">
                  <c:v>0.53398979999999996</c:v>
                </c:pt>
                <c:pt idx="4160">
                  <c:v>0.53416859999999999</c:v>
                </c:pt>
                <c:pt idx="4161">
                  <c:v>0.53435239999999995</c:v>
                </c:pt>
                <c:pt idx="4162">
                  <c:v>0.53453569999999995</c:v>
                </c:pt>
                <c:pt idx="4163">
                  <c:v>0.53471239999999998</c:v>
                </c:pt>
                <c:pt idx="4164">
                  <c:v>0.53487779999999996</c:v>
                </c:pt>
                <c:pt idx="4165">
                  <c:v>0.53502989999999995</c:v>
                </c:pt>
                <c:pt idx="4166">
                  <c:v>0.5351688</c:v>
                </c:pt>
                <c:pt idx="4167">
                  <c:v>0.53529669999999996</c:v>
                </c:pt>
                <c:pt idx="4168">
                  <c:v>0.53541559999999999</c:v>
                </c:pt>
                <c:pt idx="4169">
                  <c:v>0.53552789999999995</c:v>
                </c:pt>
                <c:pt idx="4170">
                  <c:v>0.53563620000000001</c:v>
                </c:pt>
                <c:pt idx="4171">
                  <c:v>0.53574330000000003</c:v>
                </c:pt>
                <c:pt idx="4172">
                  <c:v>0.53585269999999996</c:v>
                </c:pt>
                <c:pt idx="4173">
                  <c:v>0.53596790000000005</c:v>
                </c:pt>
                <c:pt idx="4174">
                  <c:v>0.53609070000000003</c:v>
                </c:pt>
                <c:pt idx="4175">
                  <c:v>0.53622080000000005</c:v>
                </c:pt>
                <c:pt idx="4176">
                  <c:v>0.53635639999999996</c:v>
                </c:pt>
                <c:pt idx="4177">
                  <c:v>0.5364949</c:v>
                </c:pt>
                <c:pt idx="4178">
                  <c:v>0.53663499999999997</c:v>
                </c:pt>
                <c:pt idx="4179">
                  <c:v>0.53677730000000001</c:v>
                </c:pt>
                <c:pt idx="4180">
                  <c:v>0.53692470000000003</c:v>
                </c:pt>
                <c:pt idx="4181">
                  <c:v>0.53708060000000002</c:v>
                </c:pt>
                <c:pt idx="4182">
                  <c:v>0.53724609999999995</c:v>
                </c:pt>
                <c:pt idx="4183">
                  <c:v>0.53741930000000004</c:v>
                </c:pt>
                <c:pt idx="4184">
                  <c:v>0.53759440000000003</c:v>
                </c:pt>
                <c:pt idx="4185">
                  <c:v>0.53776440000000003</c:v>
                </c:pt>
                <c:pt idx="4186">
                  <c:v>0.53792289999999998</c:v>
                </c:pt>
                <c:pt idx="4187">
                  <c:v>0.53806830000000005</c:v>
                </c:pt>
                <c:pt idx="4188">
                  <c:v>0.5382036</c:v>
                </c:pt>
                <c:pt idx="4189">
                  <c:v>0.5383365</c:v>
                </c:pt>
                <c:pt idx="4190">
                  <c:v>0.53847500000000004</c:v>
                </c:pt>
                <c:pt idx="4191">
                  <c:v>0.53862580000000004</c:v>
                </c:pt>
                <c:pt idx="4192">
                  <c:v>0.53879060000000001</c:v>
                </c:pt>
                <c:pt idx="4193">
                  <c:v>0.53896630000000001</c:v>
                </c:pt>
                <c:pt idx="4194">
                  <c:v>0.53914620000000002</c:v>
                </c:pt>
                <c:pt idx="4195">
                  <c:v>0.5393213</c:v>
                </c:pt>
                <c:pt idx="4196">
                  <c:v>0.53948419999999997</c:v>
                </c:pt>
                <c:pt idx="4197">
                  <c:v>0.53962980000000005</c:v>
                </c:pt>
                <c:pt idx="4198">
                  <c:v>0.53975580000000001</c:v>
                </c:pt>
                <c:pt idx="4199">
                  <c:v>0.5398638</c:v>
                </c:pt>
                <c:pt idx="4200">
                  <c:v>0.53995789999999999</c:v>
                </c:pt>
                <c:pt idx="4201">
                  <c:v>0.54004600000000003</c:v>
                </c:pt>
                <c:pt idx="4202">
                  <c:v>0.54013650000000002</c:v>
                </c:pt>
                <c:pt idx="4203">
                  <c:v>0.54023900000000002</c:v>
                </c:pt>
                <c:pt idx="4204">
                  <c:v>0.5403618</c:v>
                </c:pt>
                <c:pt idx="4205">
                  <c:v>0.5405084</c:v>
                </c:pt>
                <c:pt idx="4206">
                  <c:v>0.54067719999999997</c:v>
                </c:pt>
                <c:pt idx="4207">
                  <c:v>0.54086049999999997</c:v>
                </c:pt>
                <c:pt idx="4208">
                  <c:v>0.54104770000000002</c:v>
                </c:pt>
                <c:pt idx="4209">
                  <c:v>0.54122700000000001</c:v>
                </c:pt>
                <c:pt idx="4210">
                  <c:v>0.54138989999999998</c:v>
                </c:pt>
                <c:pt idx="4211">
                  <c:v>0.5415333</c:v>
                </c:pt>
                <c:pt idx="4212">
                  <c:v>0.54165909999999995</c:v>
                </c:pt>
                <c:pt idx="4213">
                  <c:v>0.54177330000000001</c:v>
                </c:pt>
                <c:pt idx="4214">
                  <c:v>0.54188259999999999</c:v>
                </c:pt>
                <c:pt idx="4215">
                  <c:v>0.54199359999999996</c:v>
                </c:pt>
                <c:pt idx="4216">
                  <c:v>0.54211030000000004</c:v>
                </c:pt>
                <c:pt idx="4217">
                  <c:v>0.54223540000000003</c:v>
                </c:pt>
                <c:pt idx="4218">
                  <c:v>0.54237069999999998</c:v>
                </c:pt>
                <c:pt idx="4219">
                  <c:v>0.54251749999999999</c:v>
                </c:pt>
                <c:pt idx="4220">
                  <c:v>0.54267529999999997</c:v>
                </c:pt>
                <c:pt idx="4221">
                  <c:v>0.54284189999999999</c:v>
                </c:pt>
                <c:pt idx="4222">
                  <c:v>0.54301129999999997</c:v>
                </c:pt>
                <c:pt idx="4223">
                  <c:v>0.5431764</c:v>
                </c:pt>
                <c:pt idx="4224">
                  <c:v>0.54332849999999999</c:v>
                </c:pt>
                <c:pt idx="4225">
                  <c:v>0.54346349999999999</c:v>
                </c:pt>
                <c:pt idx="4226">
                  <c:v>0.54358200000000001</c:v>
                </c:pt>
                <c:pt idx="4227">
                  <c:v>0.54369100000000004</c:v>
                </c:pt>
                <c:pt idx="4228">
                  <c:v>0.54380170000000005</c:v>
                </c:pt>
                <c:pt idx="4229">
                  <c:v>0.54392450000000003</c:v>
                </c:pt>
                <c:pt idx="4230">
                  <c:v>0.5440663</c:v>
                </c:pt>
                <c:pt idx="4231">
                  <c:v>0.54422720000000002</c:v>
                </c:pt>
                <c:pt idx="4232">
                  <c:v>0.54440189999999999</c:v>
                </c:pt>
                <c:pt idx="4233">
                  <c:v>0.54458189999999995</c:v>
                </c:pt>
                <c:pt idx="4234">
                  <c:v>0.54475989999999996</c:v>
                </c:pt>
                <c:pt idx="4235">
                  <c:v>0.54493219999999998</c:v>
                </c:pt>
                <c:pt idx="4236">
                  <c:v>0.54509839999999998</c:v>
                </c:pt>
                <c:pt idx="4237">
                  <c:v>0.54525950000000001</c:v>
                </c:pt>
                <c:pt idx="4238">
                  <c:v>0.5454156</c:v>
                </c:pt>
                <c:pt idx="4239">
                  <c:v>0.54556389999999999</c:v>
                </c:pt>
                <c:pt idx="4240">
                  <c:v>0.54569979999999996</c:v>
                </c:pt>
                <c:pt idx="4241">
                  <c:v>0.54581939999999995</c:v>
                </c:pt>
                <c:pt idx="4242">
                  <c:v>0.54592339999999995</c:v>
                </c:pt>
                <c:pt idx="4243">
                  <c:v>0.54601820000000001</c:v>
                </c:pt>
                <c:pt idx="4244">
                  <c:v>0.54611580000000004</c:v>
                </c:pt>
                <c:pt idx="4245">
                  <c:v>0.54622930000000003</c:v>
                </c:pt>
                <c:pt idx="4246">
                  <c:v>0.54636839999999998</c:v>
                </c:pt>
                <c:pt idx="4247">
                  <c:v>0.54653609999999997</c:v>
                </c:pt>
                <c:pt idx="4248">
                  <c:v>0.5467284</c:v>
                </c:pt>
                <c:pt idx="4249">
                  <c:v>0.5469368</c:v>
                </c:pt>
                <c:pt idx="4250">
                  <c:v>0.54715159999999996</c:v>
                </c:pt>
                <c:pt idx="4251">
                  <c:v>0.54736640000000003</c:v>
                </c:pt>
                <c:pt idx="4252">
                  <c:v>0.5475795</c:v>
                </c:pt>
                <c:pt idx="4253">
                  <c:v>0.54779129999999998</c:v>
                </c:pt>
                <c:pt idx="4254">
                  <c:v>0.54800249999999995</c:v>
                </c:pt>
                <c:pt idx="4255">
                  <c:v>0.5482108</c:v>
                </c:pt>
                <c:pt idx="4256">
                  <c:v>0.54841079999999998</c:v>
                </c:pt>
                <c:pt idx="4257">
                  <c:v>0.54859579999999997</c:v>
                </c:pt>
                <c:pt idx="4258">
                  <c:v>0.54876080000000005</c:v>
                </c:pt>
                <c:pt idx="4259">
                  <c:v>0.54890510000000003</c:v>
                </c:pt>
                <c:pt idx="4260">
                  <c:v>0.54903270000000004</c:v>
                </c:pt>
                <c:pt idx="4261">
                  <c:v>0.54915080000000005</c:v>
                </c:pt>
                <c:pt idx="4262">
                  <c:v>0.54926560000000002</c:v>
                </c:pt>
                <c:pt idx="4263">
                  <c:v>0.5493806</c:v>
                </c:pt>
                <c:pt idx="4264">
                  <c:v>0.54949550000000003</c:v>
                </c:pt>
                <c:pt idx="4265">
                  <c:v>0.54960850000000006</c:v>
                </c:pt>
                <c:pt idx="4266">
                  <c:v>0.54971890000000001</c:v>
                </c:pt>
                <c:pt idx="4267">
                  <c:v>0.54982969999999998</c:v>
                </c:pt>
                <c:pt idx="4268">
                  <c:v>0.54994670000000001</c:v>
                </c:pt>
                <c:pt idx="4269">
                  <c:v>0.55007629999999996</c:v>
                </c:pt>
                <c:pt idx="4270">
                  <c:v>0.55022119999999997</c:v>
                </c:pt>
                <c:pt idx="4271">
                  <c:v>0.55037820000000004</c:v>
                </c:pt>
                <c:pt idx="4272">
                  <c:v>0.55053750000000001</c:v>
                </c:pt>
                <c:pt idx="4273">
                  <c:v>0.55068680000000003</c:v>
                </c:pt>
                <c:pt idx="4274">
                  <c:v>0.55081599999999997</c:v>
                </c:pt>
                <c:pt idx="4275">
                  <c:v>0.55092260000000004</c:v>
                </c:pt>
                <c:pt idx="4276">
                  <c:v>0.55101250000000002</c:v>
                </c:pt>
                <c:pt idx="4277">
                  <c:v>0.55109770000000002</c:v>
                </c:pt>
                <c:pt idx="4278">
                  <c:v>0.55119189999999996</c:v>
                </c:pt>
                <c:pt idx="4279">
                  <c:v>0.5513053</c:v>
                </c:pt>
                <c:pt idx="4280">
                  <c:v>0.55144070000000001</c:v>
                </c:pt>
                <c:pt idx="4281">
                  <c:v>0.55159380000000002</c:v>
                </c:pt>
                <c:pt idx="4282">
                  <c:v>0.55175689999999999</c:v>
                </c:pt>
                <c:pt idx="4283">
                  <c:v>0.55192260000000004</c:v>
                </c:pt>
                <c:pt idx="4284">
                  <c:v>0.55208650000000004</c:v>
                </c:pt>
                <c:pt idx="4285">
                  <c:v>0.5522475</c:v>
                </c:pt>
                <c:pt idx="4286">
                  <c:v>0.55240590000000001</c:v>
                </c:pt>
                <c:pt idx="4287">
                  <c:v>0.55256050000000001</c:v>
                </c:pt>
                <c:pt idx="4288">
                  <c:v>0.55270739999999996</c:v>
                </c:pt>
                <c:pt idx="4289">
                  <c:v>0.55284089999999997</c:v>
                </c:pt>
                <c:pt idx="4290">
                  <c:v>0.55295589999999994</c:v>
                </c:pt>
                <c:pt idx="4291">
                  <c:v>0.55305210000000005</c:v>
                </c:pt>
                <c:pt idx="4292">
                  <c:v>0.55313489999999998</c:v>
                </c:pt>
                <c:pt idx="4293">
                  <c:v>0.55321509999999996</c:v>
                </c:pt>
                <c:pt idx="4294">
                  <c:v>0.55330489999999999</c:v>
                </c:pt>
                <c:pt idx="4295">
                  <c:v>0.5534135</c:v>
                </c:pt>
                <c:pt idx="4296">
                  <c:v>0.55354420000000004</c:v>
                </c:pt>
                <c:pt idx="4297">
                  <c:v>0.55369349999999995</c:v>
                </c:pt>
                <c:pt idx="4298">
                  <c:v>0.55385379999999995</c:v>
                </c:pt>
                <c:pt idx="4299">
                  <c:v>0.55401619999999996</c:v>
                </c:pt>
                <c:pt idx="4300">
                  <c:v>0.55417439999999996</c:v>
                </c:pt>
                <c:pt idx="4301">
                  <c:v>0.55432680000000001</c:v>
                </c:pt>
                <c:pt idx="4302">
                  <c:v>0.55447440000000003</c:v>
                </c:pt>
                <c:pt idx="4303">
                  <c:v>0.55462040000000001</c:v>
                </c:pt>
                <c:pt idx="4304">
                  <c:v>0.55476729999999996</c:v>
                </c:pt>
                <c:pt idx="4305">
                  <c:v>0.55491699999999999</c:v>
                </c:pt>
                <c:pt idx="4306">
                  <c:v>0.5550699</c:v>
                </c:pt>
                <c:pt idx="4307">
                  <c:v>0.55522720000000003</c:v>
                </c:pt>
                <c:pt idx="4308">
                  <c:v>0.55539059999999996</c:v>
                </c:pt>
                <c:pt idx="4309">
                  <c:v>0.55556190000000005</c:v>
                </c:pt>
                <c:pt idx="4310">
                  <c:v>0.55574170000000001</c:v>
                </c:pt>
                <c:pt idx="4311">
                  <c:v>0.55592730000000001</c:v>
                </c:pt>
                <c:pt idx="4312">
                  <c:v>0.55611290000000002</c:v>
                </c:pt>
                <c:pt idx="4313">
                  <c:v>0.5562899</c:v>
                </c:pt>
                <c:pt idx="4314">
                  <c:v>0.55645040000000001</c:v>
                </c:pt>
                <c:pt idx="4315">
                  <c:v>0.55659060000000005</c:v>
                </c:pt>
                <c:pt idx="4316">
                  <c:v>0.55671199999999998</c:v>
                </c:pt>
                <c:pt idx="4317">
                  <c:v>0.5568227</c:v>
                </c:pt>
                <c:pt idx="4318">
                  <c:v>0.55693320000000002</c:v>
                </c:pt>
                <c:pt idx="4319">
                  <c:v>0.55705490000000002</c:v>
                </c:pt>
                <c:pt idx="4320">
                  <c:v>0.55719549999999995</c:v>
                </c:pt>
                <c:pt idx="4321">
                  <c:v>0.55735639999999997</c:v>
                </c:pt>
                <c:pt idx="4322">
                  <c:v>0.55753359999999996</c:v>
                </c:pt>
                <c:pt idx="4323">
                  <c:v>0.5577183</c:v>
                </c:pt>
                <c:pt idx="4324">
                  <c:v>0.55790019999999996</c:v>
                </c:pt>
                <c:pt idx="4325">
                  <c:v>0.55806840000000002</c:v>
                </c:pt>
                <c:pt idx="4326">
                  <c:v>0.55821560000000003</c:v>
                </c:pt>
                <c:pt idx="4327">
                  <c:v>0.55833849999999996</c:v>
                </c:pt>
                <c:pt idx="4328">
                  <c:v>0.55843860000000001</c:v>
                </c:pt>
                <c:pt idx="4329">
                  <c:v>0.55852199999999996</c:v>
                </c:pt>
                <c:pt idx="4330">
                  <c:v>0.55859930000000002</c:v>
                </c:pt>
                <c:pt idx="4331">
                  <c:v>0.55868260000000003</c:v>
                </c:pt>
                <c:pt idx="4332">
                  <c:v>0.55878249999999996</c:v>
                </c:pt>
                <c:pt idx="4333">
                  <c:v>0.55890499999999999</c:v>
                </c:pt>
                <c:pt idx="4334">
                  <c:v>0.55904940000000003</c:v>
                </c:pt>
                <c:pt idx="4335">
                  <c:v>0.55920769999999997</c:v>
                </c:pt>
                <c:pt idx="4336">
                  <c:v>0.55936750000000002</c:v>
                </c:pt>
                <c:pt idx="4337">
                  <c:v>0.5595154</c:v>
                </c:pt>
                <c:pt idx="4338">
                  <c:v>0.55964290000000005</c:v>
                </c:pt>
                <c:pt idx="4339">
                  <c:v>0.55974849999999998</c:v>
                </c:pt>
                <c:pt idx="4340">
                  <c:v>0.55983899999999998</c:v>
                </c:pt>
                <c:pt idx="4341">
                  <c:v>0.55992560000000002</c:v>
                </c:pt>
                <c:pt idx="4342">
                  <c:v>0.56002180000000001</c:v>
                </c:pt>
                <c:pt idx="4343">
                  <c:v>0.56013690000000005</c:v>
                </c:pt>
                <c:pt idx="4344">
                  <c:v>0.56027490000000002</c:v>
                </c:pt>
                <c:pt idx="4345">
                  <c:v>0.56043390000000004</c:v>
                </c:pt>
                <c:pt idx="4346">
                  <c:v>0.56060840000000001</c:v>
                </c:pt>
                <c:pt idx="4347">
                  <c:v>0.56079270000000003</c:v>
                </c:pt>
                <c:pt idx="4348">
                  <c:v>0.56098150000000002</c:v>
                </c:pt>
                <c:pt idx="4349">
                  <c:v>0.56117209999999995</c:v>
                </c:pt>
                <c:pt idx="4350">
                  <c:v>0.5613629</c:v>
                </c:pt>
                <c:pt idx="4351">
                  <c:v>0.56155149999999998</c:v>
                </c:pt>
                <c:pt idx="4352">
                  <c:v>0.56173550000000005</c:v>
                </c:pt>
                <c:pt idx="4353">
                  <c:v>0.56191170000000001</c:v>
                </c:pt>
                <c:pt idx="4354">
                  <c:v>0.56207839999999998</c:v>
                </c:pt>
                <c:pt idx="4355">
                  <c:v>0.56223599999999996</c:v>
                </c:pt>
                <c:pt idx="4356">
                  <c:v>0.56238779999999999</c:v>
                </c:pt>
                <c:pt idx="4357">
                  <c:v>0.56253830000000005</c:v>
                </c:pt>
                <c:pt idx="4358">
                  <c:v>0.56269089999999999</c:v>
                </c:pt>
                <c:pt idx="4359">
                  <c:v>0.56284610000000002</c:v>
                </c:pt>
                <c:pt idx="4360">
                  <c:v>0.56300090000000003</c:v>
                </c:pt>
                <c:pt idx="4361">
                  <c:v>0.56315079999999995</c:v>
                </c:pt>
                <c:pt idx="4362">
                  <c:v>0.56329110000000004</c:v>
                </c:pt>
                <c:pt idx="4363">
                  <c:v>0.56342119999999996</c:v>
                </c:pt>
                <c:pt idx="4364">
                  <c:v>0.56354510000000002</c:v>
                </c:pt>
                <c:pt idx="4365">
                  <c:v>0.56367140000000004</c:v>
                </c:pt>
                <c:pt idx="4366">
                  <c:v>0.56380980000000003</c:v>
                </c:pt>
                <c:pt idx="4367">
                  <c:v>0.56396749999999995</c:v>
                </c:pt>
                <c:pt idx="4368">
                  <c:v>0.56414730000000002</c:v>
                </c:pt>
                <c:pt idx="4369">
                  <c:v>0.56434479999999998</c:v>
                </c:pt>
                <c:pt idx="4370">
                  <c:v>0.56455109999999997</c:v>
                </c:pt>
                <c:pt idx="4371">
                  <c:v>0.56475339999999996</c:v>
                </c:pt>
                <c:pt idx="4372">
                  <c:v>0.5649402</c:v>
                </c:pt>
                <c:pt idx="4373">
                  <c:v>0.5651022</c:v>
                </c:pt>
                <c:pt idx="4374">
                  <c:v>0.56523460000000003</c:v>
                </c:pt>
                <c:pt idx="4375">
                  <c:v>0.56533719999999998</c:v>
                </c:pt>
                <c:pt idx="4376">
                  <c:v>0.56541509999999995</c:v>
                </c:pt>
                <c:pt idx="4377">
                  <c:v>0.56547650000000005</c:v>
                </c:pt>
                <c:pt idx="4378">
                  <c:v>0.56553220000000004</c:v>
                </c:pt>
                <c:pt idx="4379">
                  <c:v>0.56559389999999998</c:v>
                </c:pt>
                <c:pt idx="4380">
                  <c:v>0.56567250000000002</c:v>
                </c:pt>
                <c:pt idx="4381">
                  <c:v>0.56577520000000003</c:v>
                </c:pt>
                <c:pt idx="4382">
                  <c:v>0.56590490000000004</c:v>
                </c:pt>
                <c:pt idx="4383">
                  <c:v>0.56605799999999995</c:v>
                </c:pt>
                <c:pt idx="4384">
                  <c:v>0.56622839999999997</c:v>
                </c:pt>
                <c:pt idx="4385">
                  <c:v>0.56640650000000003</c:v>
                </c:pt>
                <c:pt idx="4386">
                  <c:v>0.56658330000000001</c:v>
                </c:pt>
                <c:pt idx="4387">
                  <c:v>0.56675209999999998</c:v>
                </c:pt>
                <c:pt idx="4388">
                  <c:v>0.56690879999999999</c:v>
                </c:pt>
                <c:pt idx="4389">
                  <c:v>0.567052</c:v>
                </c:pt>
                <c:pt idx="4390">
                  <c:v>0.56718089999999999</c:v>
                </c:pt>
                <c:pt idx="4391">
                  <c:v>0.56729499999999999</c:v>
                </c:pt>
                <c:pt idx="4392">
                  <c:v>0.56739439999999997</c:v>
                </c:pt>
                <c:pt idx="4393">
                  <c:v>0.56747990000000004</c:v>
                </c:pt>
                <c:pt idx="4394">
                  <c:v>0.56755520000000004</c:v>
                </c:pt>
                <c:pt idx="4395">
                  <c:v>0.56762590000000002</c:v>
                </c:pt>
                <c:pt idx="4396">
                  <c:v>0.56769930000000002</c:v>
                </c:pt>
                <c:pt idx="4397">
                  <c:v>0.56778200000000001</c:v>
                </c:pt>
                <c:pt idx="4398">
                  <c:v>0.56787810000000005</c:v>
                </c:pt>
                <c:pt idx="4399">
                  <c:v>0.56798749999999998</c:v>
                </c:pt>
                <c:pt idx="4400">
                  <c:v>0.56810669999999996</c:v>
                </c:pt>
                <c:pt idx="4401">
                  <c:v>0.56823109999999999</c:v>
                </c:pt>
                <c:pt idx="4402">
                  <c:v>0.56835749999999996</c:v>
                </c:pt>
                <c:pt idx="4403">
                  <c:v>0.56848569999999998</c:v>
                </c:pt>
                <c:pt idx="4404">
                  <c:v>0.56861839999999997</c:v>
                </c:pt>
                <c:pt idx="4405">
                  <c:v>0.56875960000000003</c:v>
                </c:pt>
                <c:pt idx="4406">
                  <c:v>0.56891179999999997</c:v>
                </c:pt>
                <c:pt idx="4407">
                  <c:v>0.56907390000000002</c:v>
                </c:pt>
                <c:pt idx="4408">
                  <c:v>0.56924140000000001</c:v>
                </c:pt>
                <c:pt idx="4409">
                  <c:v>0.56940769999999996</c:v>
                </c:pt>
                <c:pt idx="4410">
                  <c:v>0.56956700000000005</c:v>
                </c:pt>
                <c:pt idx="4411">
                  <c:v>0.56971620000000001</c:v>
                </c:pt>
                <c:pt idx="4412">
                  <c:v>0.56985540000000001</c:v>
                </c:pt>
                <c:pt idx="4413">
                  <c:v>0.56998649999999995</c:v>
                </c:pt>
                <c:pt idx="4414">
                  <c:v>0.57011080000000003</c:v>
                </c:pt>
                <c:pt idx="4415">
                  <c:v>0.57022629999999996</c:v>
                </c:pt>
                <c:pt idx="4416">
                  <c:v>0.57032870000000002</c:v>
                </c:pt>
                <c:pt idx="4417">
                  <c:v>0.57041249999999999</c:v>
                </c:pt>
                <c:pt idx="4418">
                  <c:v>0.57047639999999999</c:v>
                </c:pt>
                <c:pt idx="4419">
                  <c:v>0.57052429999999998</c:v>
                </c:pt>
                <c:pt idx="4420">
                  <c:v>0.57056830000000003</c:v>
                </c:pt>
                <c:pt idx="4421">
                  <c:v>0.57062520000000005</c:v>
                </c:pt>
                <c:pt idx="4422">
                  <c:v>0.570712</c:v>
                </c:pt>
                <c:pt idx="4423">
                  <c:v>0.57084109999999999</c:v>
                </c:pt>
                <c:pt idx="4424">
                  <c:v>0.57101480000000004</c:v>
                </c:pt>
                <c:pt idx="4425">
                  <c:v>0.57122530000000005</c:v>
                </c:pt>
                <c:pt idx="4426">
                  <c:v>0.57145550000000001</c:v>
                </c:pt>
                <c:pt idx="4427">
                  <c:v>0.57168560000000002</c:v>
                </c:pt>
                <c:pt idx="4428">
                  <c:v>0.57189690000000004</c:v>
                </c:pt>
                <c:pt idx="4429">
                  <c:v>0.57207620000000003</c:v>
                </c:pt>
                <c:pt idx="4430">
                  <c:v>0.57221929999999999</c:v>
                </c:pt>
                <c:pt idx="4431">
                  <c:v>0.57232970000000005</c:v>
                </c:pt>
                <c:pt idx="4432">
                  <c:v>0.5724167</c:v>
                </c:pt>
                <c:pt idx="4433">
                  <c:v>0.57249209999999995</c:v>
                </c:pt>
                <c:pt idx="4434">
                  <c:v>0.57256779999999996</c:v>
                </c:pt>
                <c:pt idx="4435">
                  <c:v>0.57265350000000004</c:v>
                </c:pt>
                <c:pt idx="4436">
                  <c:v>0.57275410000000004</c:v>
                </c:pt>
                <c:pt idx="4437">
                  <c:v>0.5728702</c:v>
                </c:pt>
                <c:pt idx="4438">
                  <c:v>0.5729978</c:v>
                </c:pt>
                <c:pt idx="4439">
                  <c:v>0.57313080000000005</c:v>
                </c:pt>
                <c:pt idx="4440">
                  <c:v>0.57326189999999999</c:v>
                </c:pt>
                <c:pt idx="4441">
                  <c:v>0.57338599999999995</c:v>
                </c:pt>
                <c:pt idx="4442">
                  <c:v>0.57350100000000004</c:v>
                </c:pt>
                <c:pt idx="4443">
                  <c:v>0.57360920000000004</c:v>
                </c:pt>
                <c:pt idx="4444">
                  <c:v>0.57371490000000003</c:v>
                </c:pt>
                <c:pt idx="4445">
                  <c:v>0.57382359999999999</c:v>
                </c:pt>
                <c:pt idx="4446">
                  <c:v>0.57393879999999997</c:v>
                </c:pt>
                <c:pt idx="4447">
                  <c:v>0.57406170000000001</c:v>
                </c:pt>
                <c:pt idx="4448">
                  <c:v>0.5741906</c:v>
                </c:pt>
                <c:pt idx="4449">
                  <c:v>0.574322</c:v>
                </c:pt>
                <c:pt idx="4450">
                  <c:v>0.57445310000000005</c:v>
                </c:pt>
                <c:pt idx="4451">
                  <c:v>0.57458180000000003</c:v>
                </c:pt>
                <c:pt idx="4452">
                  <c:v>0.57470750000000004</c:v>
                </c:pt>
                <c:pt idx="4453">
                  <c:v>0.57482889999999998</c:v>
                </c:pt>
                <c:pt idx="4454">
                  <c:v>0.57494310000000004</c:v>
                </c:pt>
                <c:pt idx="4455">
                  <c:v>0.57504520000000003</c:v>
                </c:pt>
                <c:pt idx="4456">
                  <c:v>0.57512920000000001</c:v>
                </c:pt>
                <c:pt idx="4457">
                  <c:v>0.57519169999999997</c:v>
                </c:pt>
                <c:pt idx="4458">
                  <c:v>0.57523400000000002</c:v>
                </c:pt>
                <c:pt idx="4459">
                  <c:v>0.57526310000000003</c:v>
                </c:pt>
                <c:pt idx="4460">
                  <c:v>0.57529240000000004</c:v>
                </c:pt>
                <c:pt idx="4461">
                  <c:v>0.57533710000000005</c:v>
                </c:pt>
                <c:pt idx="4462">
                  <c:v>0.57540970000000002</c:v>
                </c:pt>
                <c:pt idx="4463">
                  <c:v>0.57551669999999999</c:v>
                </c:pt>
                <c:pt idx="4464">
                  <c:v>0.57565659999999996</c:v>
                </c:pt>
                <c:pt idx="4465">
                  <c:v>0.57582060000000002</c:v>
                </c:pt>
                <c:pt idx="4466">
                  <c:v>0.57599590000000001</c:v>
                </c:pt>
                <c:pt idx="4467">
                  <c:v>0.57616979999999995</c:v>
                </c:pt>
                <c:pt idx="4468">
                  <c:v>0.57633369999999995</c:v>
                </c:pt>
                <c:pt idx="4469">
                  <c:v>0.57648290000000002</c:v>
                </c:pt>
                <c:pt idx="4470">
                  <c:v>0.57661709999999999</c:v>
                </c:pt>
                <c:pt idx="4471">
                  <c:v>0.57673810000000003</c:v>
                </c:pt>
                <c:pt idx="4472">
                  <c:v>0.57684829999999998</c:v>
                </c:pt>
                <c:pt idx="4473">
                  <c:v>0.57694959999999995</c:v>
                </c:pt>
                <c:pt idx="4474">
                  <c:v>0.577044</c:v>
                </c:pt>
                <c:pt idx="4475">
                  <c:v>0.57713420000000004</c:v>
                </c:pt>
                <c:pt idx="4476">
                  <c:v>0.57722329999999999</c:v>
                </c:pt>
                <c:pt idx="4477">
                  <c:v>0.57731489999999996</c:v>
                </c:pt>
                <c:pt idx="4478">
                  <c:v>0.5774108</c:v>
                </c:pt>
                <c:pt idx="4479">
                  <c:v>0.57751090000000005</c:v>
                </c:pt>
                <c:pt idx="4480">
                  <c:v>0.5776114</c:v>
                </c:pt>
                <c:pt idx="4481">
                  <c:v>0.57770670000000002</c:v>
                </c:pt>
                <c:pt idx="4482">
                  <c:v>0.57779150000000001</c:v>
                </c:pt>
                <c:pt idx="4483">
                  <c:v>0.5778624</c:v>
                </c:pt>
                <c:pt idx="4484">
                  <c:v>0.57792069999999995</c:v>
                </c:pt>
                <c:pt idx="4485">
                  <c:v>0.57797030000000005</c:v>
                </c:pt>
                <c:pt idx="4486">
                  <c:v>0.57801809999999998</c:v>
                </c:pt>
                <c:pt idx="4487">
                  <c:v>0.57807090000000005</c:v>
                </c:pt>
                <c:pt idx="4488">
                  <c:v>0.57813300000000001</c:v>
                </c:pt>
                <c:pt idx="4489">
                  <c:v>0.57820550000000004</c:v>
                </c:pt>
                <c:pt idx="4490">
                  <c:v>0.57828690000000005</c:v>
                </c:pt>
                <c:pt idx="4491">
                  <c:v>0.57837360000000004</c:v>
                </c:pt>
                <c:pt idx="4492">
                  <c:v>0.57846109999999995</c:v>
                </c:pt>
                <c:pt idx="4493">
                  <c:v>0.57854640000000002</c:v>
                </c:pt>
                <c:pt idx="4494">
                  <c:v>0.578627</c:v>
                </c:pt>
                <c:pt idx="4495">
                  <c:v>0.57870200000000005</c:v>
                </c:pt>
                <c:pt idx="4496">
                  <c:v>0.57877210000000001</c:v>
                </c:pt>
                <c:pt idx="4497">
                  <c:v>0.57883980000000002</c:v>
                </c:pt>
                <c:pt idx="4498">
                  <c:v>0.57890960000000002</c:v>
                </c:pt>
                <c:pt idx="4499">
                  <c:v>0.57898669999999997</c:v>
                </c:pt>
                <c:pt idx="4500">
                  <c:v>0.5790767</c:v>
                </c:pt>
                <c:pt idx="4501">
                  <c:v>0.57918349999999996</c:v>
                </c:pt>
                <c:pt idx="4502">
                  <c:v>0.57930820000000005</c:v>
                </c:pt>
                <c:pt idx="4503">
                  <c:v>0.5794475</c:v>
                </c:pt>
                <c:pt idx="4504">
                  <c:v>0.57959550000000004</c:v>
                </c:pt>
                <c:pt idx="4505">
                  <c:v>0.57974460000000005</c:v>
                </c:pt>
                <c:pt idx="4506">
                  <c:v>0.57988830000000002</c:v>
                </c:pt>
                <c:pt idx="4507">
                  <c:v>0.58002290000000001</c:v>
                </c:pt>
                <c:pt idx="4508">
                  <c:v>0.58014759999999999</c:v>
                </c:pt>
                <c:pt idx="4509">
                  <c:v>0.58026429999999996</c:v>
                </c:pt>
                <c:pt idx="4510">
                  <c:v>0.58037510000000003</c:v>
                </c:pt>
                <c:pt idx="4511">
                  <c:v>0.58048089999999997</c:v>
                </c:pt>
                <c:pt idx="4512">
                  <c:v>0.5805804</c:v>
                </c:pt>
                <c:pt idx="4513">
                  <c:v>0.58067159999999995</c:v>
                </c:pt>
                <c:pt idx="4514">
                  <c:v>0.5807523</c:v>
                </c:pt>
                <c:pt idx="4515">
                  <c:v>0.58082250000000002</c:v>
                </c:pt>
                <c:pt idx="4516">
                  <c:v>0.58088490000000004</c:v>
                </c:pt>
                <c:pt idx="4517">
                  <c:v>0.58094489999999999</c:v>
                </c:pt>
                <c:pt idx="4518">
                  <c:v>0.58100830000000003</c:v>
                </c:pt>
                <c:pt idx="4519">
                  <c:v>0.58107980000000004</c:v>
                </c:pt>
                <c:pt idx="4520">
                  <c:v>0.58116210000000001</c:v>
                </c:pt>
                <c:pt idx="4521">
                  <c:v>0.58125539999999998</c:v>
                </c:pt>
                <c:pt idx="4522">
                  <c:v>0.58135820000000005</c:v>
                </c:pt>
                <c:pt idx="4523">
                  <c:v>0.58146960000000003</c:v>
                </c:pt>
                <c:pt idx="4524">
                  <c:v>0.58158929999999998</c:v>
                </c:pt>
                <c:pt idx="4525">
                  <c:v>0.58171830000000002</c:v>
                </c:pt>
                <c:pt idx="4526">
                  <c:v>0.58185830000000005</c:v>
                </c:pt>
                <c:pt idx="4527">
                  <c:v>0.58200949999999996</c:v>
                </c:pt>
                <c:pt idx="4528">
                  <c:v>0.58217019999999997</c:v>
                </c:pt>
                <c:pt idx="4529">
                  <c:v>0.58233670000000004</c:v>
                </c:pt>
                <c:pt idx="4530">
                  <c:v>0.58250250000000003</c:v>
                </c:pt>
                <c:pt idx="4531">
                  <c:v>0.5826616</c:v>
                </c:pt>
                <c:pt idx="4532">
                  <c:v>0.58280750000000003</c:v>
                </c:pt>
                <c:pt idx="4533">
                  <c:v>0.5829358</c:v>
                </c:pt>
                <c:pt idx="4534">
                  <c:v>0.58304469999999997</c:v>
                </c:pt>
                <c:pt idx="4535">
                  <c:v>0.5831345</c:v>
                </c:pt>
                <c:pt idx="4536">
                  <c:v>0.58320890000000003</c:v>
                </c:pt>
                <c:pt idx="4537">
                  <c:v>0.58327340000000005</c:v>
                </c:pt>
                <c:pt idx="4538">
                  <c:v>0.58333659999999998</c:v>
                </c:pt>
                <c:pt idx="4539">
                  <c:v>0.58340800000000004</c:v>
                </c:pt>
                <c:pt idx="4540">
                  <c:v>0.58349649999999997</c:v>
                </c:pt>
                <c:pt idx="4541">
                  <c:v>0.58360889999999999</c:v>
                </c:pt>
                <c:pt idx="4542">
                  <c:v>0.58374910000000002</c:v>
                </c:pt>
                <c:pt idx="4543">
                  <c:v>0.58391610000000005</c:v>
                </c:pt>
                <c:pt idx="4544">
                  <c:v>0.58410569999999995</c:v>
                </c:pt>
                <c:pt idx="4545">
                  <c:v>0.58431140000000004</c:v>
                </c:pt>
                <c:pt idx="4546">
                  <c:v>0.5845262</c:v>
                </c:pt>
                <c:pt idx="4547">
                  <c:v>0.58474380000000004</c:v>
                </c:pt>
                <c:pt idx="4548">
                  <c:v>0.58495920000000001</c:v>
                </c:pt>
                <c:pt idx="4549">
                  <c:v>0.58516900000000005</c:v>
                </c:pt>
                <c:pt idx="4550">
                  <c:v>0.58536920000000003</c:v>
                </c:pt>
                <c:pt idx="4551">
                  <c:v>0.58555670000000004</c:v>
                </c:pt>
                <c:pt idx="4552">
                  <c:v>0.58572840000000004</c:v>
                </c:pt>
                <c:pt idx="4553">
                  <c:v>0.58588220000000002</c:v>
                </c:pt>
                <c:pt idx="4554">
                  <c:v>0.58601809999999999</c:v>
                </c:pt>
                <c:pt idx="4555">
                  <c:v>0.58613839999999995</c:v>
                </c:pt>
                <c:pt idx="4556">
                  <c:v>0.58624799999999999</c:v>
                </c:pt>
                <c:pt idx="4557">
                  <c:v>0.58635119999999996</c:v>
                </c:pt>
                <c:pt idx="4558">
                  <c:v>0.58645270000000005</c:v>
                </c:pt>
                <c:pt idx="4559">
                  <c:v>0.58655380000000001</c:v>
                </c:pt>
                <c:pt idx="4560">
                  <c:v>0.58665440000000002</c:v>
                </c:pt>
                <c:pt idx="4561">
                  <c:v>0.58675239999999995</c:v>
                </c:pt>
                <c:pt idx="4562">
                  <c:v>0.58684570000000003</c:v>
                </c:pt>
                <c:pt idx="4563">
                  <c:v>0.58693399999999996</c:v>
                </c:pt>
                <c:pt idx="4564">
                  <c:v>0.58701879999999995</c:v>
                </c:pt>
                <c:pt idx="4565">
                  <c:v>0.58710379999999995</c:v>
                </c:pt>
                <c:pt idx="4566">
                  <c:v>0.58719250000000001</c:v>
                </c:pt>
                <c:pt idx="4567">
                  <c:v>0.5872889</c:v>
                </c:pt>
                <c:pt idx="4568">
                  <c:v>0.58739549999999996</c:v>
                </c:pt>
                <c:pt idx="4569">
                  <c:v>0.58751350000000002</c:v>
                </c:pt>
                <c:pt idx="4570">
                  <c:v>0.58764349999999999</c:v>
                </c:pt>
                <c:pt idx="4571">
                  <c:v>0.58778520000000001</c:v>
                </c:pt>
                <c:pt idx="4572">
                  <c:v>0.58793839999999997</c:v>
                </c:pt>
                <c:pt idx="4573">
                  <c:v>0.58810189999999996</c:v>
                </c:pt>
                <c:pt idx="4574">
                  <c:v>0.58827430000000003</c:v>
                </c:pt>
                <c:pt idx="4575">
                  <c:v>0.58845309999999995</c:v>
                </c:pt>
                <c:pt idx="4576">
                  <c:v>0.58863600000000005</c:v>
                </c:pt>
                <c:pt idx="4577">
                  <c:v>0.58882140000000005</c:v>
                </c:pt>
                <c:pt idx="4578">
                  <c:v>0.58900859999999999</c:v>
                </c:pt>
                <c:pt idx="4579">
                  <c:v>0.589198</c:v>
                </c:pt>
                <c:pt idx="4580">
                  <c:v>0.58939079999999999</c:v>
                </c:pt>
                <c:pt idx="4581">
                  <c:v>0.58958670000000002</c:v>
                </c:pt>
                <c:pt idx="4582">
                  <c:v>0.58978489999999995</c:v>
                </c:pt>
                <c:pt idx="4583">
                  <c:v>0.58998200000000001</c:v>
                </c:pt>
                <c:pt idx="4584">
                  <c:v>0.59017370000000002</c:v>
                </c:pt>
                <c:pt idx="4585">
                  <c:v>0.5903562</c:v>
                </c:pt>
                <c:pt idx="4586">
                  <c:v>0.59052660000000001</c:v>
                </c:pt>
                <c:pt idx="4587">
                  <c:v>0.59068390000000004</c:v>
                </c:pt>
                <c:pt idx="4588">
                  <c:v>0.59082849999999998</c:v>
                </c:pt>
                <c:pt idx="4589">
                  <c:v>0.59096179999999998</c:v>
                </c:pt>
                <c:pt idx="4590">
                  <c:v>0.59108479999999997</c:v>
                </c:pt>
                <c:pt idx="4591">
                  <c:v>0.59119889999999997</c:v>
                </c:pt>
                <c:pt idx="4592">
                  <c:v>0.591306</c:v>
                </c:pt>
                <c:pt idx="4593">
                  <c:v>0.59140970000000004</c:v>
                </c:pt>
                <c:pt idx="4594">
                  <c:v>0.59151549999999997</c:v>
                </c:pt>
                <c:pt idx="4595">
                  <c:v>0.59162959999999998</c:v>
                </c:pt>
                <c:pt idx="4596">
                  <c:v>0.5917578</c:v>
                </c:pt>
                <c:pt idx="4597">
                  <c:v>0.59190180000000003</c:v>
                </c:pt>
                <c:pt idx="4598">
                  <c:v>0.59205969999999997</c:v>
                </c:pt>
                <c:pt idx="4599">
                  <c:v>0.59222490000000005</c:v>
                </c:pt>
                <c:pt idx="4600">
                  <c:v>0.59238970000000002</c:v>
                </c:pt>
                <c:pt idx="4601">
                  <c:v>0.59254810000000002</c:v>
                </c:pt>
                <c:pt idx="4602">
                  <c:v>0.59269899999999998</c:v>
                </c:pt>
                <c:pt idx="4603">
                  <c:v>0.59284669999999995</c:v>
                </c:pt>
                <c:pt idx="4604">
                  <c:v>0.59299939999999995</c:v>
                </c:pt>
                <c:pt idx="4605">
                  <c:v>0.59316489999999999</c:v>
                </c:pt>
                <c:pt idx="4606">
                  <c:v>0.59334629999999999</c:v>
                </c:pt>
                <c:pt idx="4607">
                  <c:v>0.59353999999999996</c:v>
                </c:pt>
                <c:pt idx="4608">
                  <c:v>0.59373629999999999</c:v>
                </c:pt>
                <c:pt idx="4609">
                  <c:v>0.59392259999999997</c:v>
                </c:pt>
                <c:pt idx="4610">
                  <c:v>0.59408859999999997</c:v>
                </c:pt>
                <c:pt idx="4611">
                  <c:v>0.59423020000000004</c:v>
                </c:pt>
                <c:pt idx="4612">
                  <c:v>0.59435150000000003</c:v>
                </c:pt>
                <c:pt idx="4613">
                  <c:v>0.59446330000000003</c:v>
                </c:pt>
                <c:pt idx="4614">
                  <c:v>0.59457839999999995</c:v>
                </c:pt>
                <c:pt idx="4615">
                  <c:v>0.59470789999999996</c:v>
                </c:pt>
                <c:pt idx="4616">
                  <c:v>0.59485750000000004</c:v>
                </c:pt>
                <c:pt idx="4617">
                  <c:v>0.59502710000000003</c:v>
                </c:pt>
                <c:pt idx="4618">
                  <c:v>0.59521279999999999</c:v>
                </c:pt>
                <c:pt idx="4619">
                  <c:v>0.59540870000000001</c:v>
                </c:pt>
                <c:pt idx="4620">
                  <c:v>0.59561070000000005</c:v>
                </c:pt>
                <c:pt idx="4621">
                  <c:v>0.59581569999999995</c:v>
                </c:pt>
                <c:pt idx="4622">
                  <c:v>0.5960223</c:v>
                </c:pt>
                <c:pt idx="4623">
                  <c:v>0.59622850000000005</c:v>
                </c:pt>
                <c:pt idx="4624">
                  <c:v>0.59643060000000003</c:v>
                </c:pt>
                <c:pt idx="4625">
                  <c:v>0.59662320000000002</c:v>
                </c:pt>
                <c:pt idx="4626">
                  <c:v>0.59680180000000005</c:v>
                </c:pt>
                <c:pt idx="4627">
                  <c:v>0.59696380000000004</c:v>
                </c:pt>
                <c:pt idx="4628">
                  <c:v>0.59711099999999995</c:v>
                </c:pt>
                <c:pt idx="4629">
                  <c:v>0.59725019999999995</c:v>
                </c:pt>
                <c:pt idx="4630">
                  <c:v>0.59739140000000002</c:v>
                </c:pt>
                <c:pt idx="4631">
                  <c:v>0.59754549999999995</c:v>
                </c:pt>
                <c:pt idx="4632">
                  <c:v>0.59772110000000001</c:v>
                </c:pt>
                <c:pt idx="4633">
                  <c:v>0.59792210000000001</c:v>
                </c:pt>
                <c:pt idx="4634">
                  <c:v>0.59814719999999999</c:v>
                </c:pt>
                <c:pt idx="4635">
                  <c:v>0.5983889</c:v>
                </c:pt>
                <c:pt idx="4636">
                  <c:v>0.59863560000000005</c:v>
                </c:pt>
                <c:pt idx="4637">
                  <c:v>0.59887420000000002</c:v>
                </c:pt>
                <c:pt idx="4638">
                  <c:v>0.59909190000000001</c:v>
                </c:pt>
                <c:pt idx="4639">
                  <c:v>0.59927810000000004</c:v>
                </c:pt>
                <c:pt idx="4640">
                  <c:v>0.5994275</c:v>
                </c:pt>
                <c:pt idx="4641">
                  <c:v>0.59954090000000004</c:v>
                </c:pt>
                <c:pt idx="4642">
                  <c:v>0.59962649999999995</c:v>
                </c:pt>
                <c:pt idx="4643">
                  <c:v>0.59969779999999995</c:v>
                </c:pt>
                <c:pt idx="4644">
                  <c:v>0.59977080000000005</c:v>
                </c:pt>
                <c:pt idx="4645">
                  <c:v>0.59986189999999995</c:v>
                </c:pt>
                <c:pt idx="4646">
                  <c:v>0.59998209999999996</c:v>
                </c:pt>
                <c:pt idx="4647">
                  <c:v>0.600136</c:v>
                </c:pt>
                <c:pt idx="4648">
                  <c:v>0.60032079999999999</c:v>
                </c:pt>
                <c:pt idx="4649">
                  <c:v>0.60052799999999995</c:v>
                </c:pt>
                <c:pt idx="4650">
                  <c:v>0.60074680000000003</c:v>
                </c:pt>
                <c:pt idx="4651">
                  <c:v>0.60096620000000001</c:v>
                </c:pt>
                <c:pt idx="4652">
                  <c:v>0.60117960000000004</c:v>
                </c:pt>
                <c:pt idx="4653">
                  <c:v>0.60138340000000001</c:v>
                </c:pt>
                <c:pt idx="4654">
                  <c:v>0.6015781</c:v>
                </c:pt>
                <c:pt idx="4655">
                  <c:v>0.60176560000000001</c:v>
                </c:pt>
                <c:pt idx="4656">
                  <c:v>0.60194930000000002</c:v>
                </c:pt>
                <c:pt idx="4657">
                  <c:v>0.60213179999999999</c:v>
                </c:pt>
                <c:pt idx="4658">
                  <c:v>0.60231599999999996</c:v>
                </c:pt>
                <c:pt idx="4659">
                  <c:v>0.60250409999999999</c:v>
                </c:pt>
                <c:pt idx="4660">
                  <c:v>0.60269759999999994</c:v>
                </c:pt>
                <c:pt idx="4661">
                  <c:v>0.60289720000000002</c:v>
                </c:pt>
                <c:pt idx="4662">
                  <c:v>0.60310050000000004</c:v>
                </c:pt>
                <c:pt idx="4663">
                  <c:v>0.60330340000000005</c:v>
                </c:pt>
                <c:pt idx="4664">
                  <c:v>0.60349989999999998</c:v>
                </c:pt>
                <c:pt idx="4665">
                  <c:v>0.60368350000000004</c:v>
                </c:pt>
                <c:pt idx="4666">
                  <c:v>0.60384979999999999</c:v>
                </c:pt>
                <c:pt idx="4667">
                  <c:v>0.60399760000000002</c:v>
                </c:pt>
                <c:pt idx="4668">
                  <c:v>0.60412940000000004</c:v>
                </c:pt>
                <c:pt idx="4669">
                  <c:v>0.60424999999999995</c:v>
                </c:pt>
                <c:pt idx="4670">
                  <c:v>0.60436440000000002</c:v>
                </c:pt>
                <c:pt idx="4671">
                  <c:v>0.60447629999999997</c:v>
                </c:pt>
                <c:pt idx="4672">
                  <c:v>0.60458719999999999</c:v>
                </c:pt>
                <c:pt idx="4673">
                  <c:v>0.60469709999999999</c:v>
                </c:pt>
                <c:pt idx="4674">
                  <c:v>0.60480699999999998</c:v>
                </c:pt>
                <c:pt idx="4675">
                  <c:v>0.60491950000000005</c:v>
                </c:pt>
                <c:pt idx="4676">
                  <c:v>0.60504009999999997</c:v>
                </c:pt>
                <c:pt idx="4677">
                  <c:v>0.60517569999999998</c:v>
                </c:pt>
                <c:pt idx="4678">
                  <c:v>0.60533130000000002</c:v>
                </c:pt>
                <c:pt idx="4679">
                  <c:v>0.60550749999999998</c:v>
                </c:pt>
                <c:pt idx="4680">
                  <c:v>0.60569879999999998</c:v>
                </c:pt>
                <c:pt idx="4681">
                  <c:v>0.60589499999999996</c:v>
                </c:pt>
                <c:pt idx="4682">
                  <c:v>0.60608289999999998</c:v>
                </c:pt>
                <c:pt idx="4683">
                  <c:v>0.60625150000000005</c:v>
                </c:pt>
                <c:pt idx="4684">
                  <c:v>0.60639600000000005</c:v>
                </c:pt>
                <c:pt idx="4685">
                  <c:v>0.60651889999999997</c:v>
                </c:pt>
                <c:pt idx="4686">
                  <c:v>0.60662879999999997</c:v>
                </c:pt>
                <c:pt idx="4687">
                  <c:v>0.60673750000000004</c:v>
                </c:pt>
                <c:pt idx="4688">
                  <c:v>0.6068559</c:v>
                </c:pt>
                <c:pt idx="4689">
                  <c:v>0.60699049999999999</c:v>
                </c:pt>
                <c:pt idx="4690">
                  <c:v>0.60714190000000001</c:v>
                </c:pt>
                <c:pt idx="4691">
                  <c:v>0.60730640000000002</c:v>
                </c:pt>
                <c:pt idx="4692">
                  <c:v>0.60747830000000003</c:v>
                </c:pt>
                <c:pt idx="4693">
                  <c:v>0.60765290000000005</c:v>
                </c:pt>
                <c:pt idx="4694">
                  <c:v>0.60782820000000004</c:v>
                </c:pt>
                <c:pt idx="4695">
                  <c:v>0.60800500000000002</c:v>
                </c:pt>
                <c:pt idx="4696">
                  <c:v>0.6081858</c:v>
                </c:pt>
                <c:pt idx="4697">
                  <c:v>0.60837169999999996</c:v>
                </c:pt>
                <c:pt idx="4698">
                  <c:v>0.60856180000000004</c:v>
                </c:pt>
                <c:pt idx="4699">
                  <c:v>0.60875109999999999</c:v>
                </c:pt>
                <c:pt idx="4700">
                  <c:v>0.60893269999999999</c:v>
                </c:pt>
                <c:pt idx="4701">
                  <c:v>0.60910019999999998</c:v>
                </c:pt>
                <c:pt idx="4702">
                  <c:v>0.60924880000000003</c:v>
                </c:pt>
                <c:pt idx="4703">
                  <c:v>0.60937909999999995</c:v>
                </c:pt>
                <c:pt idx="4704">
                  <c:v>0.60949560000000003</c:v>
                </c:pt>
                <c:pt idx="4705">
                  <c:v>0.60960639999999999</c:v>
                </c:pt>
                <c:pt idx="4706">
                  <c:v>0.60972059999999995</c:v>
                </c:pt>
                <c:pt idx="4707">
                  <c:v>0.60984490000000002</c:v>
                </c:pt>
                <c:pt idx="4708">
                  <c:v>0.60998240000000004</c:v>
                </c:pt>
                <c:pt idx="4709">
                  <c:v>0.61013130000000004</c:v>
                </c:pt>
                <c:pt idx="4710">
                  <c:v>0.61028669999999996</c:v>
                </c:pt>
                <c:pt idx="4711">
                  <c:v>0.61044229999999999</c:v>
                </c:pt>
                <c:pt idx="4712">
                  <c:v>0.61059330000000001</c:v>
                </c:pt>
                <c:pt idx="4713">
                  <c:v>0.61073770000000005</c:v>
                </c:pt>
                <c:pt idx="4714">
                  <c:v>0.61087749999999996</c:v>
                </c:pt>
                <c:pt idx="4715">
                  <c:v>0.61101720000000004</c:v>
                </c:pt>
                <c:pt idx="4716">
                  <c:v>0.61116190000000004</c:v>
                </c:pt>
                <c:pt idx="4717">
                  <c:v>0.61131639999999998</c:v>
                </c:pt>
                <c:pt idx="4718">
                  <c:v>0.61148290000000005</c:v>
                </c:pt>
                <c:pt idx="4719">
                  <c:v>0.61166129999999996</c:v>
                </c:pt>
                <c:pt idx="4720">
                  <c:v>0.61184989999999995</c:v>
                </c:pt>
                <c:pt idx="4721">
                  <c:v>0.61204700000000001</c:v>
                </c:pt>
                <c:pt idx="4722">
                  <c:v>0.61225059999999998</c:v>
                </c:pt>
                <c:pt idx="4723">
                  <c:v>0.61245910000000003</c:v>
                </c:pt>
                <c:pt idx="4724">
                  <c:v>0.61267079999999996</c:v>
                </c:pt>
                <c:pt idx="4725">
                  <c:v>0.6128827</c:v>
                </c:pt>
                <c:pt idx="4726">
                  <c:v>0.61309119999999995</c:v>
                </c:pt>
                <c:pt idx="4727">
                  <c:v>0.61329310000000004</c:v>
                </c:pt>
                <c:pt idx="4728">
                  <c:v>0.61348650000000005</c:v>
                </c:pt>
                <c:pt idx="4729">
                  <c:v>0.61367240000000001</c:v>
                </c:pt>
                <c:pt idx="4730">
                  <c:v>0.61385480000000003</c:v>
                </c:pt>
                <c:pt idx="4731">
                  <c:v>0.61404060000000005</c:v>
                </c:pt>
                <c:pt idx="4732">
                  <c:v>0.61423609999999995</c:v>
                </c:pt>
                <c:pt idx="4733">
                  <c:v>0.61444469999999995</c:v>
                </c:pt>
                <c:pt idx="4734">
                  <c:v>0.61466589999999999</c:v>
                </c:pt>
                <c:pt idx="4735">
                  <c:v>0.61489419999999995</c:v>
                </c:pt>
                <c:pt idx="4736">
                  <c:v>0.61512129999999998</c:v>
                </c:pt>
                <c:pt idx="4737">
                  <c:v>0.6153381</c:v>
                </c:pt>
                <c:pt idx="4738">
                  <c:v>0.61553829999999998</c:v>
                </c:pt>
                <c:pt idx="4739">
                  <c:v>0.61571900000000002</c:v>
                </c:pt>
                <c:pt idx="4740">
                  <c:v>0.61588129999999996</c:v>
                </c:pt>
                <c:pt idx="4741">
                  <c:v>0.61602880000000004</c:v>
                </c:pt>
                <c:pt idx="4742">
                  <c:v>0.6161662</c:v>
                </c:pt>
                <c:pt idx="4743">
                  <c:v>0.61629849999999997</c:v>
                </c:pt>
                <c:pt idx="4744">
                  <c:v>0.61643020000000004</c:v>
                </c:pt>
                <c:pt idx="4745">
                  <c:v>0.61656610000000001</c:v>
                </c:pt>
                <c:pt idx="4746">
                  <c:v>0.61671260000000006</c:v>
                </c:pt>
                <c:pt idx="4747">
                  <c:v>0.61687559999999997</c:v>
                </c:pt>
                <c:pt idx="4748">
                  <c:v>0.61706079999999996</c:v>
                </c:pt>
                <c:pt idx="4749">
                  <c:v>0.61727080000000001</c:v>
                </c:pt>
                <c:pt idx="4750">
                  <c:v>0.61750360000000004</c:v>
                </c:pt>
                <c:pt idx="4751">
                  <c:v>0.61775250000000004</c:v>
                </c:pt>
                <c:pt idx="4752">
                  <c:v>0.61800679999999997</c:v>
                </c:pt>
                <c:pt idx="4753">
                  <c:v>0.61825600000000003</c:v>
                </c:pt>
                <c:pt idx="4754">
                  <c:v>0.61849120000000002</c:v>
                </c:pt>
                <c:pt idx="4755">
                  <c:v>0.61870740000000002</c:v>
                </c:pt>
                <c:pt idx="4756">
                  <c:v>0.6189036</c:v>
                </c:pt>
                <c:pt idx="4757">
                  <c:v>0.6190814</c:v>
                </c:pt>
                <c:pt idx="4758">
                  <c:v>0.61924210000000002</c:v>
                </c:pt>
                <c:pt idx="4759">
                  <c:v>0.61938599999999999</c:v>
                </c:pt>
                <c:pt idx="4760">
                  <c:v>0.6195117</c:v>
                </c:pt>
                <c:pt idx="4761">
                  <c:v>0.61961889999999997</c:v>
                </c:pt>
                <c:pt idx="4762">
                  <c:v>0.61971010000000004</c:v>
                </c:pt>
                <c:pt idx="4763">
                  <c:v>0.6197935</c:v>
                </c:pt>
                <c:pt idx="4764">
                  <c:v>0.6198825</c:v>
                </c:pt>
                <c:pt idx="4765">
                  <c:v>0.61999309999999996</c:v>
                </c:pt>
                <c:pt idx="4766">
                  <c:v>0.62014139999999995</c:v>
                </c:pt>
                <c:pt idx="4767">
                  <c:v>0.62033720000000003</c:v>
                </c:pt>
                <c:pt idx="4768">
                  <c:v>0.6205813</c:v>
                </c:pt>
                <c:pt idx="4769">
                  <c:v>0.62086390000000002</c:v>
                </c:pt>
                <c:pt idx="4770">
                  <c:v>0.62116709999999997</c:v>
                </c:pt>
                <c:pt idx="4771">
                  <c:v>0.62146650000000003</c:v>
                </c:pt>
                <c:pt idx="4772">
                  <c:v>0.62173769999999995</c:v>
                </c:pt>
                <c:pt idx="4773">
                  <c:v>0.62196280000000004</c:v>
                </c:pt>
                <c:pt idx="4774">
                  <c:v>0.62213269999999998</c:v>
                </c:pt>
                <c:pt idx="4775">
                  <c:v>0.62225140000000001</c:v>
                </c:pt>
                <c:pt idx="4776">
                  <c:v>0.62233479999999997</c:v>
                </c:pt>
                <c:pt idx="4777">
                  <c:v>0.62240879999999998</c:v>
                </c:pt>
                <c:pt idx="4778">
                  <c:v>0.62250360000000005</c:v>
                </c:pt>
                <c:pt idx="4779">
                  <c:v>0.62264439999999999</c:v>
                </c:pt>
                <c:pt idx="4780">
                  <c:v>0.62284740000000005</c:v>
                </c:pt>
                <c:pt idx="4781">
                  <c:v>0.62311300000000003</c:v>
                </c:pt>
                <c:pt idx="4782">
                  <c:v>0.62342719999999996</c:v>
                </c:pt>
                <c:pt idx="4783">
                  <c:v>0.62376299999999996</c:v>
                </c:pt>
                <c:pt idx="4784">
                  <c:v>0.62409099999999995</c:v>
                </c:pt>
                <c:pt idx="4785">
                  <c:v>0.62438709999999997</c:v>
                </c:pt>
                <c:pt idx="4786">
                  <c:v>0.62463900000000006</c:v>
                </c:pt>
                <c:pt idx="4787">
                  <c:v>0.6248494</c:v>
                </c:pt>
                <c:pt idx="4788">
                  <c:v>0.62503350000000002</c:v>
                </c:pt>
                <c:pt idx="4789">
                  <c:v>0.62521210000000005</c:v>
                </c:pt>
                <c:pt idx="4790">
                  <c:v>0.62540269999999998</c:v>
                </c:pt>
                <c:pt idx="4791">
                  <c:v>0.62561389999999995</c:v>
                </c:pt>
                <c:pt idx="4792">
                  <c:v>0.62584280000000003</c:v>
                </c:pt>
                <c:pt idx="4793">
                  <c:v>0.62607849999999998</c:v>
                </c:pt>
                <c:pt idx="4794">
                  <c:v>0.62630629999999998</c:v>
                </c:pt>
                <c:pt idx="4795">
                  <c:v>0.62651489999999999</c:v>
                </c:pt>
                <c:pt idx="4796">
                  <c:v>0.62670020000000004</c:v>
                </c:pt>
                <c:pt idx="4797">
                  <c:v>0.62686640000000005</c:v>
                </c:pt>
                <c:pt idx="4798">
                  <c:v>0.62702210000000003</c:v>
                </c:pt>
                <c:pt idx="4799">
                  <c:v>0.62717650000000003</c:v>
                </c:pt>
                <c:pt idx="4800">
                  <c:v>0.62733550000000005</c:v>
                </c:pt>
                <c:pt idx="4801">
                  <c:v>0.62750099999999998</c:v>
                </c:pt>
                <c:pt idx="4802">
                  <c:v>0.62767090000000003</c:v>
                </c:pt>
                <c:pt idx="4803">
                  <c:v>0.62784220000000002</c:v>
                </c:pt>
                <c:pt idx="4804">
                  <c:v>0.6280135</c:v>
                </c:pt>
                <c:pt idx="4805">
                  <c:v>0.62818529999999995</c:v>
                </c:pt>
                <c:pt idx="4806">
                  <c:v>0.62835960000000002</c:v>
                </c:pt>
                <c:pt idx="4807">
                  <c:v>0.62853749999999997</c:v>
                </c:pt>
                <c:pt idx="4808">
                  <c:v>0.62871869999999996</c:v>
                </c:pt>
                <c:pt idx="4809">
                  <c:v>0.62890020000000002</c:v>
                </c:pt>
                <c:pt idx="4810">
                  <c:v>0.62907829999999998</c:v>
                </c:pt>
                <c:pt idx="4811">
                  <c:v>0.62925140000000002</c:v>
                </c:pt>
                <c:pt idx="4812">
                  <c:v>0.62942120000000001</c:v>
                </c:pt>
                <c:pt idx="4813">
                  <c:v>0.62959330000000002</c:v>
                </c:pt>
                <c:pt idx="4814">
                  <c:v>0.62977490000000003</c:v>
                </c:pt>
                <c:pt idx="4815">
                  <c:v>0.62997250000000005</c:v>
                </c:pt>
                <c:pt idx="4816">
                  <c:v>0.63018790000000002</c:v>
                </c:pt>
                <c:pt idx="4817">
                  <c:v>0.63041729999999996</c:v>
                </c:pt>
                <c:pt idx="4818">
                  <c:v>0.63065090000000001</c:v>
                </c:pt>
                <c:pt idx="4819">
                  <c:v>0.63087720000000003</c:v>
                </c:pt>
                <c:pt idx="4820">
                  <c:v>0.63108500000000001</c:v>
                </c:pt>
                <c:pt idx="4821">
                  <c:v>0.63126800000000005</c:v>
                </c:pt>
                <c:pt idx="4822">
                  <c:v>0.6314265</c:v>
                </c:pt>
                <c:pt idx="4823">
                  <c:v>0.63156760000000001</c:v>
                </c:pt>
                <c:pt idx="4824">
                  <c:v>0.63170280000000001</c:v>
                </c:pt>
                <c:pt idx="4825">
                  <c:v>0.63184470000000004</c:v>
                </c:pt>
                <c:pt idx="4826">
                  <c:v>0.63200429999999996</c:v>
                </c:pt>
                <c:pt idx="4827">
                  <c:v>0.63218799999999997</c:v>
                </c:pt>
                <c:pt idx="4828">
                  <c:v>0.63239659999999998</c:v>
                </c:pt>
                <c:pt idx="4829">
                  <c:v>0.63262649999999998</c:v>
                </c:pt>
                <c:pt idx="4830">
                  <c:v>0.6328705</c:v>
                </c:pt>
                <c:pt idx="4831">
                  <c:v>0.63312199999999996</c:v>
                </c:pt>
                <c:pt idx="4832">
                  <c:v>0.63337589999999999</c:v>
                </c:pt>
                <c:pt idx="4833">
                  <c:v>0.63363130000000001</c:v>
                </c:pt>
                <c:pt idx="4834">
                  <c:v>0.6338897</c:v>
                </c:pt>
                <c:pt idx="4835">
                  <c:v>0.63415440000000001</c:v>
                </c:pt>
                <c:pt idx="4836">
                  <c:v>0.6344265</c:v>
                </c:pt>
                <c:pt idx="4837">
                  <c:v>0.63470380000000004</c:v>
                </c:pt>
                <c:pt idx="4838">
                  <c:v>0.63497789999999998</c:v>
                </c:pt>
                <c:pt idx="4839">
                  <c:v>0.63523779999999996</c:v>
                </c:pt>
                <c:pt idx="4840">
                  <c:v>0.63547149999999997</c:v>
                </c:pt>
                <c:pt idx="4841">
                  <c:v>0.63567039999999997</c:v>
                </c:pt>
                <c:pt idx="4842">
                  <c:v>0.63583230000000002</c:v>
                </c:pt>
                <c:pt idx="4843">
                  <c:v>0.63596220000000003</c:v>
                </c:pt>
                <c:pt idx="4844">
                  <c:v>0.6360711</c:v>
                </c:pt>
                <c:pt idx="4845">
                  <c:v>0.63617080000000004</c:v>
                </c:pt>
                <c:pt idx="4846">
                  <c:v>0.63627060000000002</c:v>
                </c:pt>
                <c:pt idx="4847">
                  <c:v>0.63637500000000002</c:v>
                </c:pt>
                <c:pt idx="4848">
                  <c:v>0.63648280000000002</c:v>
                </c:pt>
                <c:pt idx="4849">
                  <c:v>0.63659120000000002</c:v>
                </c:pt>
                <c:pt idx="4850">
                  <c:v>0.6366986</c:v>
                </c:pt>
                <c:pt idx="4851">
                  <c:v>0.63680800000000004</c:v>
                </c:pt>
                <c:pt idx="4852">
                  <c:v>0.63692839999999995</c:v>
                </c:pt>
                <c:pt idx="4853">
                  <c:v>0.6370709</c:v>
                </c:pt>
                <c:pt idx="4854">
                  <c:v>0.6372449</c:v>
                </c:pt>
                <c:pt idx="4855">
                  <c:v>0.63745459999999998</c:v>
                </c:pt>
                <c:pt idx="4856">
                  <c:v>0.63769500000000001</c:v>
                </c:pt>
                <c:pt idx="4857">
                  <c:v>0.63795380000000002</c:v>
                </c:pt>
                <c:pt idx="4858">
                  <c:v>0.63821349999999999</c:v>
                </c:pt>
                <c:pt idx="4859">
                  <c:v>0.63845649999999998</c:v>
                </c:pt>
                <c:pt idx="4860">
                  <c:v>0.63867019999999997</c:v>
                </c:pt>
                <c:pt idx="4861">
                  <c:v>0.63884730000000001</c:v>
                </c:pt>
                <c:pt idx="4862">
                  <c:v>0.63898690000000002</c:v>
                </c:pt>
                <c:pt idx="4863">
                  <c:v>0.63909190000000005</c:v>
                </c:pt>
                <c:pt idx="4864">
                  <c:v>0.63916779999999995</c:v>
                </c:pt>
                <c:pt idx="4865">
                  <c:v>0.63922040000000002</c:v>
                </c:pt>
                <c:pt idx="4866">
                  <c:v>0.63925580000000004</c:v>
                </c:pt>
                <c:pt idx="4867">
                  <c:v>0.63928240000000003</c:v>
                </c:pt>
                <c:pt idx="4868">
                  <c:v>0.63931039999999995</c:v>
                </c:pt>
                <c:pt idx="4869">
                  <c:v>0.63935169999999997</c:v>
                </c:pt>
                <c:pt idx="4870">
                  <c:v>0.63941890000000001</c:v>
                </c:pt>
                <c:pt idx="4871">
                  <c:v>0.63952109999999995</c:v>
                </c:pt>
                <c:pt idx="4872">
                  <c:v>0.63966259999999997</c:v>
                </c:pt>
                <c:pt idx="4873">
                  <c:v>0.63984030000000003</c:v>
                </c:pt>
                <c:pt idx="4874">
                  <c:v>0.64004539999999999</c:v>
                </c:pt>
                <c:pt idx="4875">
                  <c:v>0.6402639</c:v>
                </c:pt>
                <c:pt idx="4876">
                  <c:v>0.64048110000000003</c:v>
                </c:pt>
                <c:pt idx="4877">
                  <c:v>0.6406849</c:v>
                </c:pt>
                <c:pt idx="4878">
                  <c:v>0.6408682</c:v>
                </c:pt>
                <c:pt idx="4879">
                  <c:v>0.64103109999999996</c:v>
                </c:pt>
                <c:pt idx="4880">
                  <c:v>0.6411791</c:v>
                </c:pt>
                <c:pt idx="4881">
                  <c:v>0.64132330000000004</c:v>
                </c:pt>
                <c:pt idx="4882">
                  <c:v>0.64147560000000003</c:v>
                </c:pt>
                <c:pt idx="4883">
                  <c:v>0.64164600000000005</c:v>
                </c:pt>
                <c:pt idx="4884">
                  <c:v>0.64184010000000002</c:v>
                </c:pt>
                <c:pt idx="4885">
                  <c:v>0.64205659999999998</c:v>
                </c:pt>
                <c:pt idx="4886">
                  <c:v>0.64228810000000003</c:v>
                </c:pt>
                <c:pt idx="4887">
                  <c:v>0.64252169999999997</c:v>
                </c:pt>
                <c:pt idx="4888">
                  <c:v>0.64274469999999995</c:v>
                </c:pt>
                <c:pt idx="4889">
                  <c:v>0.6429473</c:v>
                </c:pt>
                <c:pt idx="4890">
                  <c:v>0.64312579999999997</c:v>
                </c:pt>
                <c:pt idx="4891">
                  <c:v>0.64328399999999997</c:v>
                </c:pt>
                <c:pt idx="4892">
                  <c:v>0.64343220000000001</c:v>
                </c:pt>
                <c:pt idx="4893">
                  <c:v>0.64358340000000003</c:v>
                </c:pt>
                <c:pt idx="4894">
                  <c:v>0.64374869999999995</c:v>
                </c:pt>
                <c:pt idx="4895">
                  <c:v>0.64393540000000005</c:v>
                </c:pt>
                <c:pt idx="4896">
                  <c:v>0.64414479999999996</c:v>
                </c:pt>
                <c:pt idx="4897">
                  <c:v>0.64437319999999998</c:v>
                </c:pt>
                <c:pt idx="4898">
                  <c:v>0.64461389999999996</c:v>
                </c:pt>
                <c:pt idx="4899">
                  <c:v>0.64485970000000004</c:v>
                </c:pt>
                <c:pt idx="4900">
                  <c:v>0.64510540000000005</c:v>
                </c:pt>
                <c:pt idx="4901">
                  <c:v>0.64534729999999996</c:v>
                </c:pt>
                <c:pt idx="4902">
                  <c:v>0.64558260000000001</c:v>
                </c:pt>
                <c:pt idx="4903">
                  <c:v>0.64580910000000002</c:v>
                </c:pt>
                <c:pt idx="4904">
                  <c:v>0.64602420000000005</c:v>
                </c:pt>
                <c:pt idx="4905">
                  <c:v>0.64622619999999997</c:v>
                </c:pt>
                <c:pt idx="4906">
                  <c:v>0.64641490000000001</c:v>
                </c:pt>
                <c:pt idx="4907">
                  <c:v>0.64659310000000003</c:v>
                </c:pt>
                <c:pt idx="4908">
                  <c:v>0.64676670000000003</c:v>
                </c:pt>
                <c:pt idx="4909">
                  <c:v>0.64694339999999995</c:v>
                </c:pt>
                <c:pt idx="4910">
                  <c:v>0.64713129999999996</c:v>
                </c:pt>
                <c:pt idx="4911">
                  <c:v>0.64733560000000001</c:v>
                </c:pt>
                <c:pt idx="4912">
                  <c:v>0.64755810000000003</c:v>
                </c:pt>
                <c:pt idx="4913">
                  <c:v>0.64779589999999998</c:v>
                </c:pt>
                <c:pt idx="4914">
                  <c:v>0.64804269999999997</c:v>
                </c:pt>
                <c:pt idx="4915">
                  <c:v>0.64829020000000004</c:v>
                </c:pt>
                <c:pt idx="4916">
                  <c:v>0.64852929999999998</c:v>
                </c:pt>
                <c:pt idx="4917">
                  <c:v>0.64875260000000001</c:v>
                </c:pt>
                <c:pt idx="4918">
                  <c:v>0.64895539999999996</c:v>
                </c:pt>
                <c:pt idx="4919">
                  <c:v>0.64913639999999995</c:v>
                </c:pt>
                <c:pt idx="4920">
                  <c:v>0.64929870000000001</c:v>
                </c:pt>
                <c:pt idx="4921">
                  <c:v>0.64944979999999997</c:v>
                </c:pt>
                <c:pt idx="4922">
                  <c:v>0.64960059999999997</c:v>
                </c:pt>
                <c:pt idx="4923">
                  <c:v>0.64976350000000005</c:v>
                </c:pt>
                <c:pt idx="4924">
                  <c:v>0.64994890000000005</c:v>
                </c:pt>
                <c:pt idx="4925">
                  <c:v>0.65016209999999997</c:v>
                </c:pt>
                <c:pt idx="4926">
                  <c:v>0.65040140000000002</c:v>
                </c:pt>
                <c:pt idx="4927">
                  <c:v>0.6506575</c:v>
                </c:pt>
                <c:pt idx="4928">
                  <c:v>0.65091710000000003</c:v>
                </c:pt>
                <c:pt idx="4929">
                  <c:v>0.65116790000000002</c:v>
                </c:pt>
                <c:pt idx="4930">
                  <c:v>0.65140160000000003</c:v>
                </c:pt>
                <c:pt idx="4931">
                  <c:v>0.65161849999999999</c:v>
                </c:pt>
                <c:pt idx="4932">
                  <c:v>0.65182649999999998</c:v>
                </c:pt>
                <c:pt idx="4933">
                  <c:v>0.65203869999999997</c:v>
                </c:pt>
                <c:pt idx="4934">
                  <c:v>0.65226729999999999</c:v>
                </c:pt>
                <c:pt idx="4935">
                  <c:v>0.65251950000000003</c:v>
                </c:pt>
                <c:pt idx="4936">
                  <c:v>0.65279489999999996</c:v>
                </c:pt>
                <c:pt idx="4937">
                  <c:v>0.65308509999999997</c:v>
                </c:pt>
                <c:pt idx="4938">
                  <c:v>0.65337780000000001</c:v>
                </c:pt>
                <c:pt idx="4939">
                  <c:v>0.65365949999999995</c:v>
                </c:pt>
                <c:pt idx="4940">
                  <c:v>0.65392119999999998</c:v>
                </c:pt>
                <c:pt idx="4941">
                  <c:v>0.65415939999999995</c:v>
                </c:pt>
                <c:pt idx="4942">
                  <c:v>0.65437710000000004</c:v>
                </c:pt>
                <c:pt idx="4943">
                  <c:v>0.65458150000000004</c:v>
                </c:pt>
                <c:pt idx="4944">
                  <c:v>0.65478270000000005</c:v>
                </c:pt>
                <c:pt idx="4945">
                  <c:v>0.65499130000000005</c:v>
                </c:pt>
                <c:pt idx="4946">
                  <c:v>0.65521560000000001</c:v>
                </c:pt>
                <c:pt idx="4947">
                  <c:v>0.65546110000000002</c:v>
                </c:pt>
                <c:pt idx="4948">
                  <c:v>0.65572790000000003</c:v>
                </c:pt>
                <c:pt idx="4949">
                  <c:v>0.65601050000000005</c:v>
                </c:pt>
                <c:pt idx="4950">
                  <c:v>0.65629689999999996</c:v>
                </c:pt>
                <c:pt idx="4951">
                  <c:v>0.65657069999999995</c:v>
                </c:pt>
                <c:pt idx="4952">
                  <c:v>0.65681610000000001</c:v>
                </c:pt>
                <c:pt idx="4953">
                  <c:v>0.65702119999999997</c:v>
                </c:pt>
                <c:pt idx="4954">
                  <c:v>0.65718449999999995</c:v>
                </c:pt>
                <c:pt idx="4955">
                  <c:v>0.6573156</c:v>
                </c:pt>
                <c:pt idx="4956">
                  <c:v>0.65743680000000004</c:v>
                </c:pt>
                <c:pt idx="4957">
                  <c:v>0.65757529999999997</c:v>
                </c:pt>
                <c:pt idx="4958">
                  <c:v>0.65775709999999998</c:v>
                </c:pt>
                <c:pt idx="4959">
                  <c:v>0.65800049999999999</c:v>
                </c:pt>
                <c:pt idx="4960">
                  <c:v>0.65831019999999996</c:v>
                </c:pt>
                <c:pt idx="4961">
                  <c:v>0.65867609999999999</c:v>
                </c:pt>
                <c:pt idx="4962">
                  <c:v>0.65907689999999997</c:v>
                </c:pt>
                <c:pt idx="4963">
                  <c:v>0.65948660000000003</c:v>
                </c:pt>
                <c:pt idx="4964">
                  <c:v>0.65988089999999999</c:v>
                </c:pt>
                <c:pt idx="4965">
                  <c:v>0.66024150000000004</c:v>
                </c:pt>
                <c:pt idx="4966">
                  <c:v>0.66056060000000005</c:v>
                </c:pt>
                <c:pt idx="4967">
                  <c:v>0.66084010000000004</c:v>
                </c:pt>
                <c:pt idx="4968">
                  <c:v>0.66109030000000002</c:v>
                </c:pt>
                <c:pt idx="4969">
                  <c:v>0.66132550000000001</c:v>
                </c:pt>
                <c:pt idx="4970">
                  <c:v>0.66156289999999995</c:v>
                </c:pt>
                <c:pt idx="4971">
                  <c:v>0.66181900000000005</c:v>
                </c:pt>
                <c:pt idx="4972">
                  <c:v>0.66210599999999997</c:v>
                </c:pt>
                <c:pt idx="4973">
                  <c:v>0.66243099999999999</c:v>
                </c:pt>
                <c:pt idx="4974">
                  <c:v>0.66279429999999995</c:v>
                </c:pt>
                <c:pt idx="4975">
                  <c:v>0.66318920000000003</c:v>
                </c:pt>
                <c:pt idx="4976">
                  <c:v>0.66360339999999995</c:v>
                </c:pt>
                <c:pt idx="4977">
                  <c:v>0.6640218</c:v>
                </c:pt>
                <c:pt idx="4978">
                  <c:v>0.66443070000000004</c:v>
                </c:pt>
                <c:pt idx="4979">
                  <c:v>0.66481860000000004</c:v>
                </c:pt>
                <c:pt idx="4980">
                  <c:v>0.66518040000000001</c:v>
                </c:pt>
                <c:pt idx="4981">
                  <c:v>0.66551559999999998</c:v>
                </c:pt>
                <c:pt idx="4982">
                  <c:v>0.66582799999999998</c:v>
                </c:pt>
                <c:pt idx="4983">
                  <c:v>0.66612389999999999</c:v>
                </c:pt>
                <c:pt idx="4984">
                  <c:v>0.66640980000000005</c:v>
                </c:pt>
                <c:pt idx="4985">
                  <c:v>0.66669389999999995</c:v>
                </c:pt>
                <c:pt idx="4986">
                  <c:v>0.66698420000000003</c:v>
                </c:pt>
                <c:pt idx="4987">
                  <c:v>0.66728909999999997</c:v>
                </c:pt>
                <c:pt idx="4988">
                  <c:v>0.66761680000000001</c:v>
                </c:pt>
                <c:pt idx="4989">
                  <c:v>0.66797300000000004</c:v>
                </c:pt>
                <c:pt idx="4990">
                  <c:v>0.66835900000000004</c:v>
                </c:pt>
                <c:pt idx="4991">
                  <c:v>0.66877070000000005</c:v>
                </c:pt>
                <c:pt idx="4992">
                  <c:v>0.66919960000000001</c:v>
                </c:pt>
                <c:pt idx="4993">
                  <c:v>0.66963430000000002</c:v>
                </c:pt>
                <c:pt idx="4994">
                  <c:v>0.67006339999999998</c:v>
                </c:pt>
                <c:pt idx="4995">
                  <c:v>0.67047950000000001</c:v>
                </c:pt>
                <c:pt idx="4996">
                  <c:v>0.67087940000000001</c:v>
                </c:pt>
                <c:pt idx="4997">
                  <c:v>0.67126379999999997</c:v>
                </c:pt>
                <c:pt idx="4998">
                  <c:v>0.67163620000000002</c:v>
                </c:pt>
                <c:pt idx="4999">
                  <c:v>0.67200110000000002</c:v>
                </c:pt>
                <c:pt idx="5000">
                  <c:v>0.67236359999999995</c:v>
                </c:pt>
                <c:pt idx="5001">
                  <c:v>0.67272909999999997</c:v>
                </c:pt>
                <c:pt idx="5002">
                  <c:v>0.67310669999999995</c:v>
                </c:pt>
                <c:pt idx="5003">
                  <c:v>0.67350759999999998</c:v>
                </c:pt>
                <c:pt idx="5004">
                  <c:v>0.67394350000000003</c:v>
                </c:pt>
                <c:pt idx="5005">
                  <c:v>0.67442409999999997</c:v>
                </c:pt>
                <c:pt idx="5006">
                  <c:v>0.67495050000000001</c:v>
                </c:pt>
                <c:pt idx="5007">
                  <c:v>0.67551340000000004</c:v>
                </c:pt>
                <c:pt idx="5008">
                  <c:v>0.67609149999999996</c:v>
                </c:pt>
                <c:pt idx="5009">
                  <c:v>0.67665770000000003</c:v>
                </c:pt>
                <c:pt idx="5010">
                  <c:v>0.67718579999999995</c:v>
                </c:pt>
                <c:pt idx="5011">
                  <c:v>0.67765880000000001</c:v>
                </c:pt>
                <c:pt idx="5012">
                  <c:v>0.67807470000000003</c:v>
                </c:pt>
                <c:pt idx="5013">
                  <c:v>0.67844709999999997</c:v>
                </c:pt>
                <c:pt idx="5014">
                  <c:v>0.67880079999999998</c:v>
                </c:pt>
                <c:pt idx="5015">
                  <c:v>0.67916120000000002</c:v>
                </c:pt>
                <c:pt idx="5016">
                  <c:v>0.67954829999999999</c:v>
                </c:pt>
                <c:pt idx="5017">
                  <c:v>0.67996920000000005</c:v>
                </c:pt>
                <c:pt idx="5018">
                  <c:v>0.68041879999999999</c:v>
                </c:pt>
                <c:pt idx="5019">
                  <c:v>0.68088349999999997</c:v>
                </c:pt>
                <c:pt idx="5020">
                  <c:v>0.68134819999999996</c:v>
                </c:pt>
                <c:pt idx="5021">
                  <c:v>0.68180479999999999</c:v>
                </c:pt>
                <c:pt idx="5022">
                  <c:v>0.68225389999999997</c:v>
                </c:pt>
                <c:pt idx="5023">
                  <c:v>0.68270640000000005</c:v>
                </c:pt>
                <c:pt idx="5024">
                  <c:v>0.68317649999999996</c:v>
                </c:pt>
                <c:pt idx="5025">
                  <c:v>0.68367840000000002</c:v>
                </c:pt>
                <c:pt idx="5026">
                  <c:v>0.68421949999999998</c:v>
                </c:pt>
                <c:pt idx="5027">
                  <c:v>0.68479760000000001</c:v>
                </c:pt>
                <c:pt idx="5028">
                  <c:v>0.68540250000000003</c:v>
                </c:pt>
                <c:pt idx="5029">
                  <c:v>0.68601970000000001</c:v>
                </c:pt>
                <c:pt idx="5030">
                  <c:v>0.68663629999999998</c:v>
                </c:pt>
                <c:pt idx="5031">
                  <c:v>0.68724529999999995</c:v>
                </c:pt>
                <c:pt idx="5032">
                  <c:v>0.68784769999999995</c:v>
                </c:pt>
                <c:pt idx="5033">
                  <c:v>0.68845199999999995</c:v>
                </c:pt>
                <c:pt idx="5034">
                  <c:v>0.68907149999999995</c:v>
                </c:pt>
                <c:pt idx="5035">
                  <c:v>0.68971689999999997</c:v>
                </c:pt>
                <c:pt idx="5036">
                  <c:v>0.6903937</c:v>
                </c:pt>
                <c:pt idx="5037">
                  <c:v>0.69109770000000004</c:v>
                </c:pt>
                <c:pt idx="5038">
                  <c:v>0.6918166</c:v>
                </c:pt>
                <c:pt idx="5039">
                  <c:v>0.69253290000000001</c:v>
                </c:pt>
                <c:pt idx="5040">
                  <c:v>0.69322980000000001</c:v>
                </c:pt>
                <c:pt idx="5041">
                  <c:v>0.69389800000000001</c:v>
                </c:pt>
                <c:pt idx="5042">
                  <c:v>0.69453869999999995</c:v>
                </c:pt>
                <c:pt idx="5043">
                  <c:v>0.69516469999999997</c:v>
                </c:pt>
                <c:pt idx="5044">
                  <c:v>0.69579429999999998</c:v>
                </c:pt>
                <c:pt idx="5045">
                  <c:v>0.69644759999999994</c:v>
                </c:pt>
                <c:pt idx="5046">
                  <c:v>0.69713800000000004</c:v>
                </c:pt>
                <c:pt idx="5047">
                  <c:v>0.69786910000000002</c:v>
                </c:pt>
                <c:pt idx="5048">
                  <c:v>0.69863529999999996</c:v>
                </c:pt>
                <c:pt idx="5049">
                  <c:v>0.6994264</c:v>
                </c:pt>
                <c:pt idx="5050">
                  <c:v>0.70023380000000002</c:v>
                </c:pt>
                <c:pt idx="5051">
                  <c:v>0.70105669999999998</c:v>
                </c:pt>
                <c:pt idx="5052">
                  <c:v>0.70190330000000001</c:v>
                </c:pt>
                <c:pt idx="5053">
                  <c:v>0.70278790000000002</c:v>
                </c:pt>
                <c:pt idx="5054">
                  <c:v>0.70372670000000004</c:v>
                </c:pt>
                <c:pt idx="5055">
                  <c:v>0.70472939999999995</c:v>
                </c:pt>
                <c:pt idx="5056">
                  <c:v>0.70579590000000003</c:v>
                </c:pt>
                <c:pt idx="5057">
                  <c:v>0.70691579999999998</c:v>
                </c:pt>
                <c:pt idx="5058">
                  <c:v>0.70807290000000001</c:v>
                </c:pt>
                <c:pt idx="5059">
                  <c:v>0.70925199999999999</c:v>
                </c:pt>
                <c:pt idx="5060">
                  <c:v>0.71044370000000001</c:v>
                </c:pt>
                <c:pt idx="5061">
                  <c:v>0.71164879999999997</c:v>
                </c:pt>
                <c:pt idx="5062">
                  <c:v>0.71287659999999997</c:v>
                </c:pt>
                <c:pt idx="5063">
                  <c:v>0.71414200000000005</c:v>
                </c:pt>
                <c:pt idx="5064">
                  <c:v>0.71545899999999996</c:v>
                </c:pt>
                <c:pt idx="5065">
                  <c:v>0.71683839999999999</c:v>
                </c:pt>
                <c:pt idx="5066">
                  <c:v>0.71828749999999997</c:v>
                </c:pt>
                <c:pt idx="5067">
                  <c:v>0.71981010000000001</c:v>
                </c:pt>
                <c:pt idx="5068">
                  <c:v>0.72141069999999996</c:v>
                </c:pt>
                <c:pt idx="5069">
                  <c:v>0.72309579999999996</c:v>
                </c:pt>
                <c:pt idx="5070">
                  <c:v>0.72487330000000005</c:v>
                </c:pt>
                <c:pt idx="5071">
                  <c:v>0.7267498</c:v>
                </c:pt>
                <c:pt idx="5072">
                  <c:v>0.72872800000000004</c:v>
                </c:pt>
                <c:pt idx="5073">
                  <c:v>0.73080339999999999</c:v>
                </c:pt>
                <c:pt idx="5074">
                  <c:v>0.732962</c:v>
                </c:pt>
                <c:pt idx="5075">
                  <c:v>0.73518340000000004</c:v>
                </c:pt>
                <c:pt idx="5076">
                  <c:v>0.73744339999999997</c:v>
                </c:pt>
                <c:pt idx="5077">
                  <c:v>0.73971439999999999</c:v>
                </c:pt>
                <c:pt idx="5078">
                  <c:v>0.74196969999999995</c:v>
                </c:pt>
                <c:pt idx="5079">
                  <c:v>0.74418459999999997</c:v>
                </c:pt>
                <c:pt idx="5080">
                  <c:v>0.74633349999999998</c:v>
                </c:pt>
                <c:pt idx="5081">
                  <c:v>0.74839310000000003</c:v>
                </c:pt>
                <c:pt idx="5082">
                  <c:v>0.75034239999999996</c:v>
                </c:pt>
                <c:pt idx="5083">
                  <c:v>0.75216360000000004</c:v>
                </c:pt>
                <c:pt idx="5084">
                  <c:v>0.75384499999999999</c:v>
                </c:pt>
                <c:pt idx="5085">
                  <c:v>0.75538039999999995</c:v>
                </c:pt>
                <c:pt idx="5086">
                  <c:v>0.75676770000000004</c:v>
                </c:pt>
                <c:pt idx="5087">
                  <c:v>0.75800619999999996</c:v>
                </c:pt>
                <c:pt idx="5088">
                  <c:v>0.75909360000000003</c:v>
                </c:pt>
                <c:pt idx="5089">
                  <c:v>0.76002429999999999</c:v>
                </c:pt>
                <c:pt idx="5090">
                  <c:v>0.76078990000000002</c:v>
                </c:pt>
                <c:pt idx="5091">
                  <c:v>0.76137940000000004</c:v>
                </c:pt>
                <c:pt idx="5092">
                  <c:v>0.76178219999999996</c:v>
                </c:pt>
                <c:pt idx="5093">
                  <c:v>0.76199159999999999</c:v>
                </c:pt>
                <c:pt idx="5094">
                  <c:v>0.76200630000000003</c:v>
                </c:pt>
                <c:pt idx="5095">
                  <c:v>0.76183279999999998</c:v>
                </c:pt>
                <c:pt idx="5096">
                  <c:v>0.76148649999999996</c:v>
                </c:pt>
                <c:pt idx="5097">
                  <c:v>0.76099430000000001</c:v>
                </c:pt>
                <c:pt idx="5098">
                  <c:v>0.76039279999999998</c:v>
                </c:pt>
                <c:pt idx="5099">
                  <c:v>0.75972309999999998</c:v>
                </c:pt>
                <c:pt idx="5100">
                  <c:v>0.75903030000000005</c:v>
                </c:pt>
                <c:pt idx="5101">
                  <c:v>0.75835330000000001</c:v>
                </c:pt>
                <c:pt idx="5102">
                  <c:v>0.75771860000000002</c:v>
                </c:pt>
                <c:pt idx="5103">
                  <c:v>0.75713940000000002</c:v>
                </c:pt>
                <c:pt idx="5104">
                  <c:v>0.75661369999999994</c:v>
                </c:pt>
                <c:pt idx="5105">
                  <c:v>0.75612959999999996</c:v>
                </c:pt>
                <c:pt idx="5106">
                  <c:v>0.7556697</c:v>
                </c:pt>
                <c:pt idx="5107">
                  <c:v>0.75521990000000006</c:v>
                </c:pt>
                <c:pt idx="5108">
                  <c:v>0.75477369999999999</c:v>
                </c:pt>
                <c:pt idx="5109">
                  <c:v>0.75433499999999998</c:v>
                </c:pt>
                <c:pt idx="5110">
                  <c:v>0.75391759999999997</c:v>
                </c:pt>
                <c:pt idx="5111">
                  <c:v>0.75354359999999998</c:v>
                </c:pt>
                <c:pt idx="5112">
                  <c:v>0.75324049999999998</c:v>
                </c:pt>
                <c:pt idx="5113">
                  <c:v>0.75303540000000002</c:v>
                </c:pt>
                <c:pt idx="5114">
                  <c:v>0.75295299999999998</c:v>
                </c:pt>
                <c:pt idx="5115">
                  <c:v>0.75301050000000003</c:v>
                </c:pt>
                <c:pt idx="5116">
                  <c:v>0.75321360000000004</c:v>
                </c:pt>
                <c:pt idx="5117">
                  <c:v>0.75355300000000003</c:v>
                </c:pt>
                <c:pt idx="5118">
                  <c:v>0.75400400000000001</c:v>
                </c:pt>
                <c:pt idx="5119">
                  <c:v>0.75453139999999996</c:v>
                </c:pt>
                <c:pt idx="5120">
                  <c:v>0.75509099999999996</c:v>
                </c:pt>
                <c:pt idx="5121">
                  <c:v>0.75563849999999999</c:v>
                </c:pt>
                <c:pt idx="5122">
                  <c:v>0.75614119999999996</c:v>
                </c:pt>
                <c:pt idx="5123">
                  <c:v>0.75657850000000004</c:v>
                </c:pt>
                <c:pt idx="5124">
                  <c:v>0.75694669999999997</c:v>
                </c:pt>
                <c:pt idx="5125">
                  <c:v>0.75725750000000003</c:v>
                </c:pt>
                <c:pt idx="5126">
                  <c:v>0.75753219999999999</c:v>
                </c:pt>
                <c:pt idx="5127">
                  <c:v>0.75779479999999999</c:v>
                </c:pt>
                <c:pt idx="5128">
                  <c:v>0.75806519999999999</c:v>
                </c:pt>
                <c:pt idx="5129">
                  <c:v>0.75835540000000001</c:v>
                </c:pt>
                <c:pt idx="5130">
                  <c:v>0.75866619999999996</c:v>
                </c:pt>
                <c:pt idx="5131">
                  <c:v>0.75898779999999999</c:v>
                </c:pt>
                <c:pt idx="5132">
                  <c:v>0.75930089999999995</c:v>
                </c:pt>
                <c:pt idx="5133">
                  <c:v>0.7595826</c:v>
                </c:pt>
                <c:pt idx="5134">
                  <c:v>0.75981069999999995</c:v>
                </c:pt>
                <c:pt idx="5135">
                  <c:v>0.75997049999999999</c:v>
                </c:pt>
                <c:pt idx="5136">
                  <c:v>0.76005920000000005</c:v>
                </c:pt>
                <c:pt idx="5137">
                  <c:v>0.7600905</c:v>
                </c:pt>
                <c:pt idx="5138">
                  <c:v>0.76009249999999995</c:v>
                </c:pt>
                <c:pt idx="5139">
                  <c:v>0.76010089999999997</c:v>
                </c:pt>
                <c:pt idx="5140">
                  <c:v>0.76015390000000005</c:v>
                </c:pt>
                <c:pt idx="5141">
                  <c:v>0.76028240000000002</c:v>
                </c:pt>
                <c:pt idx="5142">
                  <c:v>0.76050220000000002</c:v>
                </c:pt>
                <c:pt idx="5143">
                  <c:v>0.76081359999999998</c:v>
                </c:pt>
                <c:pt idx="5144">
                  <c:v>0.76120299999999996</c:v>
                </c:pt>
                <c:pt idx="5145">
                  <c:v>0.76164940000000003</c:v>
                </c:pt>
                <c:pt idx="5146">
                  <c:v>0.7621291</c:v>
                </c:pt>
                <c:pt idx="5147">
                  <c:v>0.76262099999999999</c:v>
                </c:pt>
                <c:pt idx="5148">
                  <c:v>0.76311150000000005</c:v>
                </c:pt>
                <c:pt idx="5149">
                  <c:v>0.76359250000000001</c:v>
                </c:pt>
                <c:pt idx="5150">
                  <c:v>0.76406229999999997</c:v>
                </c:pt>
                <c:pt idx="5151">
                  <c:v>0.76452489999999995</c:v>
                </c:pt>
                <c:pt idx="5152">
                  <c:v>0.76499030000000001</c:v>
                </c:pt>
                <c:pt idx="5153">
                  <c:v>0.76547319999999996</c:v>
                </c:pt>
                <c:pt idx="5154">
                  <c:v>0.76598960000000005</c:v>
                </c:pt>
                <c:pt idx="5155">
                  <c:v>0.76655499999999999</c:v>
                </c:pt>
                <c:pt idx="5156">
                  <c:v>0.76717679999999999</c:v>
                </c:pt>
                <c:pt idx="5157">
                  <c:v>0.76785179999999997</c:v>
                </c:pt>
                <c:pt idx="5158">
                  <c:v>0.76856570000000002</c:v>
                </c:pt>
                <c:pt idx="5159">
                  <c:v>0.76929800000000004</c:v>
                </c:pt>
                <c:pt idx="5160">
                  <c:v>0.77002879999999996</c:v>
                </c:pt>
                <c:pt idx="5161">
                  <c:v>0.77074620000000005</c:v>
                </c:pt>
                <c:pt idx="5162">
                  <c:v>0.77144959999999996</c:v>
                </c:pt>
                <c:pt idx="5163">
                  <c:v>0.77214729999999998</c:v>
                </c:pt>
                <c:pt idx="5164">
                  <c:v>0.77284929999999996</c:v>
                </c:pt>
                <c:pt idx="5165">
                  <c:v>0.77355700000000005</c:v>
                </c:pt>
                <c:pt idx="5166">
                  <c:v>0.77425829999999995</c:v>
                </c:pt>
                <c:pt idx="5167">
                  <c:v>0.77492819999999996</c:v>
                </c:pt>
                <c:pt idx="5168">
                  <c:v>0.77554100000000004</c:v>
                </c:pt>
                <c:pt idx="5169">
                  <c:v>0.77607890000000002</c:v>
                </c:pt>
                <c:pt idx="5170">
                  <c:v>0.77654619999999996</c:v>
                </c:pt>
                <c:pt idx="5171">
                  <c:v>0.7769701</c:v>
                </c:pt>
                <c:pt idx="5172">
                  <c:v>0.77739729999999996</c:v>
                </c:pt>
                <c:pt idx="5173">
                  <c:v>0.77787700000000004</c:v>
                </c:pt>
                <c:pt idx="5174">
                  <c:v>0.77844420000000003</c:v>
                </c:pt>
                <c:pt idx="5175">
                  <c:v>0.77911079999999999</c:v>
                </c:pt>
                <c:pt idx="5176">
                  <c:v>0.77986250000000001</c:v>
                </c:pt>
                <c:pt idx="5177">
                  <c:v>0.78066749999999996</c:v>
                </c:pt>
                <c:pt idx="5178">
                  <c:v>0.78148720000000005</c:v>
                </c:pt>
                <c:pt idx="5179">
                  <c:v>0.78229150000000003</c:v>
                </c:pt>
                <c:pt idx="5180">
                  <c:v>0.78306480000000001</c:v>
                </c:pt>
                <c:pt idx="5181">
                  <c:v>0.783806</c:v>
                </c:pt>
                <c:pt idx="5182">
                  <c:v>0.78452219999999995</c:v>
                </c:pt>
                <c:pt idx="5183">
                  <c:v>0.78522210000000003</c:v>
                </c:pt>
                <c:pt idx="5184">
                  <c:v>0.78591230000000001</c:v>
                </c:pt>
                <c:pt idx="5185">
                  <c:v>0.78659679999999998</c:v>
                </c:pt>
                <c:pt idx="5186">
                  <c:v>0.78728010000000004</c:v>
                </c:pt>
                <c:pt idx="5187">
                  <c:v>0.78797220000000001</c:v>
                </c:pt>
                <c:pt idx="5188">
                  <c:v>0.78868649999999996</c:v>
                </c:pt>
                <c:pt idx="5189">
                  <c:v>0.78943839999999998</c:v>
                </c:pt>
                <c:pt idx="5190">
                  <c:v>0.79023960000000004</c:v>
                </c:pt>
                <c:pt idx="5191">
                  <c:v>0.79109229999999997</c:v>
                </c:pt>
                <c:pt idx="5192">
                  <c:v>0.79198950000000001</c:v>
                </c:pt>
                <c:pt idx="5193">
                  <c:v>0.79291699999999998</c:v>
                </c:pt>
                <c:pt idx="5194">
                  <c:v>0.7938598</c:v>
                </c:pt>
                <c:pt idx="5195">
                  <c:v>0.79480530000000005</c:v>
                </c:pt>
                <c:pt idx="5196">
                  <c:v>0.79574560000000005</c:v>
                </c:pt>
                <c:pt idx="5197">
                  <c:v>0.79667500000000002</c:v>
                </c:pt>
                <c:pt idx="5198">
                  <c:v>0.79758779999999996</c:v>
                </c:pt>
                <c:pt idx="5199">
                  <c:v>0.79847849999999998</c:v>
                </c:pt>
                <c:pt idx="5200">
                  <c:v>0.79934349999999998</c:v>
                </c:pt>
                <c:pt idx="5201">
                  <c:v>0.80018900000000004</c:v>
                </c:pt>
                <c:pt idx="5202">
                  <c:v>0.80103469999999999</c:v>
                </c:pt>
                <c:pt idx="5203">
                  <c:v>0.80191489999999999</c:v>
                </c:pt>
                <c:pt idx="5204">
                  <c:v>0.80287339999999996</c:v>
                </c:pt>
                <c:pt idx="5205">
                  <c:v>0.80394829999999995</c:v>
                </c:pt>
                <c:pt idx="5206">
                  <c:v>0.8051606</c:v>
                </c:pt>
                <c:pt idx="5207">
                  <c:v>0.80650449999999996</c:v>
                </c:pt>
                <c:pt idx="5208">
                  <c:v>0.80794999999999995</c:v>
                </c:pt>
                <c:pt idx="5209">
                  <c:v>0.80945279999999997</c:v>
                </c:pt>
                <c:pt idx="5210">
                  <c:v>0.81096849999999998</c:v>
                </c:pt>
                <c:pt idx="5211">
                  <c:v>0.81247210000000003</c:v>
                </c:pt>
                <c:pt idx="5212">
                  <c:v>0.8139634</c:v>
                </c:pt>
                <c:pt idx="5213">
                  <c:v>0.81546470000000004</c:v>
                </c:pt>
                <c:pt idx="5214">
                  <c:v>0.81700790000000001</c:v>
                </c:pt>
                <c:pt idx="5215">
                  <c:v>0.81862230000000002</c:v>
                </c:pt>
                <c:pt idx="5216">
                  <c:v>0.82032170000000004</c:v>
                </c:pt>
                <c:pt idx="5217">
                  <c:v>0.82210130000000003</c:v>
                </c:pt>
                <c:pt idx="5218">
                  <c:v>0.82394100000000003</c:v>
                </c:pt>
                <c:pt idx="5219">
                  <c:v>0.82581360000000004</c:v>
                </c:pt>
                <c:pt idx="5220">
                  <c:v>0.82769519999999996</c:v>
                </c:pt>
                <c:pt idx="5221">
                  <c:v>0.8295652</c:v>
                </c:pt>
                <c:pt idx="5222">
                  <c:v>0.83140709999999995</c:v>
                </c:pt>
                <c:pt idx="5223">
                  <c:v>0.83320559999999999</c:v>
                </c:pt>
                <c:pt idx="5224">
                  <c:v>0.83494239999999997</c:v>
                </c:pt>
                <c:pt idx="5225">
                  <c:v>0.83659859999999997</c:v>
                </c:pt>
                <c:pt idx="5226">
                  <c:v>0.83815919999999999</c:v>
                </c:pt>
                <c:pt idx="5227">
                  <c:v>0.83961719999999995</c:v>
                </c:pt>
                <c:pt idx="5228">
                  <c:v>0.84097670000000002</c:v>
                </c:pt>
                <c:pt idx="5229">
                  <c:v>0.84224960000000004</c:v>
                </c:pt>
                <c:pt idx="5230">
                  <c:v>0.84345179999999997</c:v>
                </c:pt>
                <c:pt idx="5231">
                  <c:v>0.84459379999999995</c:v>
                </c:pt>
                <c:pt idx="5232">
                  <c:v>0.84567789999999998</c:v>
                </c:pt>
                <c:pt idx="5233">
                  <c:v>0.84669700000000003</c:v>
                </c:pt>
                <c:pt idx="5234">
                  <c:v>0.84763809999999995</c:v>
                </c:pt>
                <c:pt idx="5235">
                  <c:v>0.84848509999999999</c:v>
                </c:pt>
                <c:pt idx="5236">
                  <c:v>0.84921950000000002</c:v>
                </c:pt>
                <c:pt idx="5237">
                  <c:v>0.84982199999999997</c:v>
                </c:pt>
                <c:pt idx="5238">
                  <c:v>0.85026990000000002</c:v>
                </c:pt>
                <c:pt idx="5239">
                  <c:v>0.85053789999999996</c:v>
                </c:pt>
                <c:pt idx="5240">
                  <c:v>0.85060690000000005</c:v>
                </c:pt>
                <c:pt idx="5241">
                  <c:v>0.85047010000000001</c:v>
                </c:pt>
                <c:pt idx="5242">
                  <c:v>0.85014259999999997</c:v>
                </c:pt>
                <c:pt idx="5243">
                  <c:v>0.84966189999999997</c:v>
                </c:pt>
                <c:pt idx="5244">
                  <c:v>0.84908539999999999</c:v>
                </c:pt>
                <c:pt idx="5245">
                  <c:v>0.84847550000000005</c:v>
                </c:pt>
                <c:pt idx="5246">
                  <c:v>0.84787979999999996</c:v>
                </c:pt>
                <c:pt idx="5247">
                  <c:v>0.84732629999999998</c:v>
                </c:pt>
                <c:pt idx="5248">
                  <c:v>0.84681360000000006</c:v>
                </c:pt>
                <c:pt idx="5249">
                  <c:v>0.84632059999999998</c:v>
                </c:pt>
                <c:pt idx="5250">
                  <c:v>0.84581499999999998</c:v>
                </c:pt>
                <c:pt idx="5251">
                  <c:v>0.84526880000000004</c:v>
                </c:pt>
                <c:pt idx="5252">
                  <c:v>0.84466490000000005</c:v>
                </c:pt>
                <c:pt idx="5253">
                  <c:v>0.84399599999999997</c:v>
                </c:pt>
                <c:pt idx="5254">
                  <c:v>0.84326109999999999</c:v>
                </c:pt>
                <c:pt idx="5255">
                  <c:v>0.84245780000000003</c:v>
                </c:pt>
                <c:pt idx="5256">
                  <c:v>0.84157959999999998</c:v>
                </c:pt>
                <c:pt idx="5257">
                  <c:v>0.84061739999999996</c:v>
                </c:pt>
                <c:pt idx="5258">
                  <c:v>0.8395648</c:v>
                </c:pt>
                <c:pt idx="5259">
                  <c:v>0.83842530000000004</c:v>
                </c:pt>
                <c:pt idx="5260">
                  <c:v>0.8372136</c:v>
                </c:pt>
                <c:pt idx="5261">
                  <c:v>0.83595439999999999</c:v>
                </c:pt>
                <c:pt idx="5262">
                  <c:v>0.83467690000000005</c:v>
                </c:pt>
                <c:pt idx="5263">
                  <c:v>0.8334047</c:v>
                </c:pt>
                <c:pt idx="5264">
                  <c:v>0.83215300000000003</c:v>
                </c:pt>
                <c:pt idx="5265">
                  <c:v>0.83092580000000005</c:v>
                </c:pt>
                <c:pt idx="5266">
                  <c:v>0.82971700000000004</c:v>
                </c:pt>
                <c:pt idx="5267">
                  <c:v>0.82851419999999998</c:v>
                </c:pt>
                <c:pt idx="5268">
                  <c:v>0.82730170000000003</c:v>
                </c:pt>
                <c:pt idx="5269">
                  <c:v>0.82606440000000003</c:v>
                </c:pt>
                <c:pt idx="5270">
                  <c:v>0.82478850000000004</c:v>
                </c:pt>
                <c:pt idx="5271">
                  <c:v>0.82346470000000005</c:v>
                </c:pt>
                <c:pt idx="5272">
                  <c:v>0.82209069999999995</c:v>
                </c:pt>
                <c:pt idx="5273">
                  <c:v>0.82067290000000004</c:v>
                </c:pt>
                <c:pt idx="5274">
                  <c:v>0.81922779999999995</c:v>
                </c:pt>
                <c:pt idx="5275">
                  <c:v>0.81777699999999998</c:v>
                </c:pt>
                <c:pt idx="5276">
                  <c:v>0.81634660000000003</c:v>
                </c:pt>
                <c:pt idx="5277">
                  <c:v>0.81495919999999999</c:v>
                </c:pt>
                <c:pt idx="5278">
                  <c:v>0.81363180000000002</c:v>
                </c:pt>
                <c:pt idx="5279">
                  <c:v>0.81237800000000004</c:v>
                </c:pt>
                <c:pt idx="5280">
                  <c:v>0.81121019999999999</c:v>
                </c:pt>
                <c:pt idx="5281">
                  <c:v>0.81014379999999997</c:v>
                </c:pt>
                <c:pt idx="5282">
                  <c:v>0.80919960000000002</c:v>
                </c:pt>
                <c:pt idx="5283">
                  <c:v>0.80839689999999997</c:v>
                </c:pt>
                <c:pt idx="5284">
                  <c:v>0.80774749999999995</c:v>
                </c:pt>
                <c:pt idx="5285">
                  <c:v>0.80724479999999998</c:v>
                </c:pt>
                <c:pt idx="5286">
                  <c:v>0.80686119999999995</c:v>
                </c:pt>
                <c:pt idx="5287">
                  <c:v>0.80654820000000005</c:v>
                </c:pt>
                <c:pt idx="5288">
                  <c:v>0.80624870000000004</c:v>
                </c:pt>
                <c:pt idx="5289">
                  <c:v>0.80591650000000004</c:v>
                </c:pt>
                <c:pt idx="5290">
                  <c:v>0.80552670000000004</c:v>
                </c:pt>
                <c:pt idx="5291">
                  <c:v>0.80508480000000004</c:v>
                </c:pt>
                <c:pt idx="5292">
                  <c:v>0.80462129999999998</c:v>
                </c:pt>
                <c:pt idx="5293">
                  <c:v>0.80418069999999997</c:v>
                </c:pt>
                <c:pt idx="5294">
                  <c:v>0.80380200000000002</c:v>
                </c:pt>
                <c:pt idx="5295">
                  <c:v>0.8035042</c:v>
                </c:pt>
                <c:pt idx="5296">
                  <c:v>0.80328189999999999</c:v>
                </c:pt>
                <c:pt idx="5297">
                  <c:v>0.8031066</c:v>
                </c:pt>
                <c:pt idx="5298">
                  <c:v>0.80294140000000003</c:v>
                </c:pt>
                <c:pt idx="5299">
                  <c:v>0.80274699999999999</c:v>
                </c:pt>
                <c:pt idx="5300">
                  <c:v>0.80249570000000003</c:v>
                </c:pt>
                <c:pt idx="5301">
                  <c:v>0.80217459999999996</c:v>
                </c:pt>
                <c:pt idx="5302">
                  <c:v>0.80178099999999997</c:v>
                </c:pt>
                <c:pt idx="5303">
                  <c:v>0.80132159999999997</c:v>
                </c:pt>
                <c:pt idx="5304">
                  <c:v>0.80080620000000002</c:v>
                </c:pt>
                <c:pt idx="5305">
                  <c:v>0.80024660000000003</c:v>
                </c:pt>
                <c:pt idx="5306">
                  <c:v>0.799655</c:v>
                </c:pt>
                <c:pt idx="5307">
                  <c:v>0.79904220000000004</c:v>
                </c:pt>
                <c:pt idx="5308">
                  <c:v>0.79841519999999999</c:v>
                </c:pt>
                <c:pt idx="5309">
                  <c:v>0.79777339999999997</c:v>
                </c:pt>
                <c:pt idx="5310">
                  <c:v>0.79710610000000004</c:v>
                </c:pt>
                <c:pt idx="5311">
                  <c:v>0.7963943</c:v>
                </c:pt>
                <c:pt idx="5312">
                  <c:v>0.79561760000000004</c:v>
                </c:pt>
                <c:pt idx="5313">
                  <c:v>0.79476150000000001</c:v>
                </c:pt>
                <c:pt idx="5314">
                  <c:v>0.79382549999999996</c:v>
                </c:pt>
                <c:pt idx="5315">
                  <c:v>0.79282580000000002</c:v>
                </c:pt>
                <c:pt idx="5316">
                  <c:v>0.79179259999999996</c:v>
                </c:pt>
                <c:pt idx="5317">
                  <c:v>0.79076100000000005</c:v>
                </c:pt>
                <c:pt idx="5318">
                  <c:v>0.78975910000000005</c:v>
                </c:pt>
                <c:pt idx="5319">
                  <c:v>0.78880450000000002</c:v>
                </c:pt>
                <c:pt idx="5320">
                  <c:v>0.78789960000000003</c:v>
                </c:pt>
                <c:pt idx="5321">
                  <c:v>0.78703679999999998</c:v>
                </c:pt>
                <c:pt idx="5322">
                  <c:v>0.78620429999999997</c:v>
                </c:pt>
                <c:pt idx="5323">
                  <c:v>0.78539110000000001</c:v>
                </c:pt>
                <c:pt idx="5324">
                  <c:v>0.7845896</c:v>
                </c:pt>
                <c:pt idx="5325">
                  <c:v>0.78379259999999995</c:v>
                </c:pt>
                <c:pt idx="5326">
                  <c:v>0.78299110000000005</c:v>
                </c:pt>
                <c:pt idx="5327">
                  <c:v>0.78217250000000005</c:v>
                </c:pt>
                <c:pt idx="5328">
                  <c:v>0.78132069999999998</c:v>
                </c:pt>
                <c:pt idx="5329">
                  <c:v>0.78042299999999998</c:v>
                </c:pt>
                <c:pt idx="5330">
                  <c:v>0.77947489999999997</c:v>
                </c:pt>
                <c:pt idx="5331">
                  <c:v>0.77848349999999999</c:v>
                </c:pt>
                <c:pt idx="5332">
                  <c:v>0.77746570000000004</c:v>
                </c:pt>
                <c:pt idx="5333">
                  <c:v>0.77644500000000005</c:v>
                </c:pt>
                <c:pt idx="5334">
                  <c:v>0.77544420000000003</c:v>
                </c:pt>
                <c:pt idx="5335">
                  <c:v>0.77447840000000001</c:v>
                </c:pt>
                <c:pt idx="5336">
                  <c:v>0.77355470000000004</c:v>
                </c:pt>
                <c:pt idx="5337">
                  <c:v>0.77267249999999998</c:v>
                </c:pt>
                <c:pt idx="5338">
                  <c:v>0.77182700000000004</c:v>
                </c:pt>
                <c:pt idx="5339">
                  <c:v>0.77101330000000001</c:v>
                </c:pt>
                <c:pt idx="5340">
                  <c:v>0.77022769999999996</c:v>
                </c:pt>
                <c:pt idx="5341">
                  <c:v>0.76946680000000001</c:v>
                </c:pt>
                <c:pt idx="5342">
                  <c:v>0.76872759999999996</c:v>
                </c:pt>
                <c:pt idx="5343">
                  <c:v>0.76800659999999998</c:v>
                </c:pt>
                <c:pt idx="5344">
                  <c:v>0.76730080000000001</c:v>
                </c:pt>
                <c:pt idx="5345">
                  <c:v>0.76661080000000004</c:v>
                </c:pt>
                <c:pt idx="5346">
                  <c:v>0.76594260000000003</c:v>
                </c:pt>
                <c:pt idx="5347">
                  <c:v>0.76530730000000002</c:v>
                </c:pt>
                <c:pt idx="5348">
                  <c:v>0.76471909999999998</c:v>
                </c:pt>
                <c:pt idx="5349">
                  <c:v>0.76419009999999998</c:v>
                </c:pt>
                <c:pt idx="5350">
                  <c:v>0.76372580000000001</c:v>
                </c:pt>
                <c:pt idx="5351">
                  <c:v>0.76332370000000005</c:v>
                </c:pt>
                <c:pt idx="5352">
                  <c:v>0.76297409999999999</c:v>
                </c:pt>
                <c:pt idx="5353">
                  <c:v>0.76266409999999996</c:v>
                </c:pt>
                <c:pt idx="5354">
                  <c:v>0.76238139999999999</c:v>
                </c:pt>
                <c:pt idx="5355">
                  <c:v>0.7621173</c:v>
                </c:pt>
                <c:pt idx="5356">
                  <c:v>0.76186600000000004</c:v>
                </c:pt>
                <c:pt idx="5357">
                  <c:v>0.7616212</c:v>
                </c:pt>
                <c:pt idx="5358">
                  <c:v>0.76137350000000004</c:v>
                </c:pt>
                <c:pt idx="5359">
                  <c:v>0.76110920000000004</c:v>
                </c:pt>
                <c:pt idx="5360">
                  <c:v>0.76081279999999996</c:v>
                </c:pt>
                <c:pt idx="5361">
                  <c:v>0.76047319999999996</c:v>
                </c:pt>
                <c:pt idx="5362">
                  <c:v>0.76008799999999999</c:v>
                </c:pt>
                <c:pt idx="5363">
                  <c:v>0.75966820000000002</c:v>
                </c:pt>
                <c:pt idx="5364">
                  <c:v>0.75923499999999999</c:v>
                </c:pt>
                <c:pt idx="5365">
                  <c:v>0.75881549999999998</c:v>
                </c:pt>
                <c:pt idx="5366">
                  <c:v>0.75843499999999997</c:v>
                </c:pt>
                <c:pt idx="5367">
                  <c:v>0.75810719999999998</c:v>
                </c:pt>
                <c:pt idx="5368">
                  <c:v>0.75783460000000002</c:v>
                </c:pt>
                <c:pt idx="5369">
                  <c:v>0.75760799999999995</c:v>
                </c:pt>
                <c:pt idx="5370">
                  <c:v>0.75741460000000005</c:v>
                </c:pt>
                <c:pt idx="5371">
                  <c:v>0.757243</c:v>
                </c:pt>
                <c:pt idx="5372">
                  <c:v>0.75709130000000002</c:v>
                </c:pt>
                <c:pt idx="5373">
                  <c:v>0.75696649999999999</c:v>
                </c:pt>
                <c:pt idx="5374">
                  <c:v>0.75688330000000004</c:v>
                </c:pt>
                <c:pt idx="5375">
                  <c:v>0.75685720000000001</c:v>
                </c:pt>
                <c:pt idx="5376">
                  <c:v>0.75689629999999997</c:v>
                </c:pt>
                <c:pt idx="5377">
                  <c:v>0.75699760000000005</c:v>
                </c:pt>
                <c:pt idx="5378">
                  <c:v>0.75714420000000004</c:v>
                </c:pt>
                <c:pt idx="5379">
                  <c:v>0.75730810000000004</c:v>
                </c:pt>
                <c:pt idx="5380">
                  <c:v>0.75745560000000001</c:v>
                </c:pt>
                <c:pt idx="5381">
                  <c:v>0.75755870000000003</c:v>
                </c:pt>
                <c:pt idx="5382">
                  <c:v>0.75760170000000004</c:v>
                </c:pt>
                <c:pt idx="5383">
                  <c:v>0.75758760000000003</c:v>
                </c:pt>
                <c:pt idx="5384">
                  <c:v>0.75753740000000003</c:v>
                </c:pt>
                <c:pt idx="5385">
                  <c:v>0.75748709999999997</c:v>
                </c:pt>
                <c:pt idx="5386">
                  <c:v>0.75747779999999998</c:v>
                </c:pt>
                <c:pt idx="5387">
                  <c:v>0.75754270000000001</c:v>
                </c:pt>
                <c:pt idx="5388">
                  <c:v>0.75770179999999998</c:v>
                </c:pt>
                <c:pt idx="5389">
                  <c:v>0.75795520000000005</c:v>
                </c:pt>
                <c:pt idx="5390">
                  <c:v>0.75828779999999996</c:v>
                </c:pt>
                <c:pt idx="5391">
                  <c:v>0.75867300000000004</c:v>
                </c:pt>
                <c:pt idx="5392">
                  <c:v>0.75908310000000001</c:v>
                </c:pt>
                <c:pt idx="5393">
                  <c:v>0.75949809999999995</c:v>
                </c:pt>
                <c:pt idx="5394">
                  <c:v>0.75990709999999995</c:v>
                </c:pt>
                <c:pt idx="5395">
                  <c:v>0.76030900000000001</c:v>
                </c:pt>
                <c:pt idx="5396">
                  <c:v>0.76070800000000005</c:v>
                </c:pt>
                <c:pt idx="5397">
                  <c:v>0.76110809999999995</c:v>
                </c:pt>
                <c:pt idx="5398">
                  <c:v>0.76151020000000003</c:v>
                </c:pt>
                <c:pt idx="5399">
                  <c:v>0.76191169999999997</c:v>
                </c:pt>
                <c:pt idx="5400">
                  <c:v>0.76230759999999997</c:v>
                </c:pt>
                <c:pt idx="5401">
                  <c:v>0.7626925</c:v>
                </c:pt>
                <c:pt idx="5402">
                  <c:v>0.76306160000000001</c:v>
                </c:pt>
                <c:pt idx="5403">
                  <c:v>0.7634088</c:v>
                </c:pt>
                <c:pt idx="5404">
                  <c:v>0.76372530000000005</c:v>
                </c:pt>
                <c:pt idx="5405">
                  <c:v>0.76399919999999999</c:v>
                </c:pt>
                <c:pt idx="5406">
                  <c:v>0.76421709999999998</c:v>
                </c:pt>
                <c:pt idx="5407">
                  <c:v>0.76437069999999996</c:v>
                </c:pt>
                <c:pt idx="5408">
                  <c:v>0.76446159999999996</c:v>
                </c:pt>
                <c:pt idx="5409">
                  <c:v>0.7645054</c:v>
                </c:pt>
                <c:pt idx="5410">
                  <c:v>0.76452750000000003</c:v>
                </c:pt>
                <c:pt idx="5411">
                  <c:v>0.76455890000000004</c:v>
                </c:pt>
                <c:pt idx="5412">
                  <c:v>0.76462540000000001</c:v>
                </c:pt>
                <c:pt idx="5413">
                  <c:v>0.76473820000000003</c:v>
                </c:pt>
                <c:pt idx="5414">
                  <c:v>0.76489280000000004</c:v>
                </c:pt>
                <c:pt idx="5415">
                  <c:v>0.76507040000000004</c:v>
                </c:pt>
                <c:pt idx="5416">
                  <c:v>0.76524979999999998</c:v>
                </c:pt>
                <c:pt idx="5417">
                  <c:v>0.76541360000000003</c:v>
                </c:pt>
                <c:pt idx="5418">
                  <c:v>0.76555609999999996</c:v>
                </c:pt>
                <c:pt idx="5419">
                  <c:v>0.765683</c:v>
                </c:pt>
                <c:pt idx="5420">
                  <c:v>0.76580570000000003</c:v>
                </c:pt>
                <c:pt idx="5421">
                  <c:v>0.765934</c:v>
                </c:pt>
                <c:pt idx="5422">
                  <c:v>0.76607040000000004</c:v>
                </c:pt>
                <c:pt idx="5423">
                  <c:v>0.76621090000000003</c:v>
                </c:pt>
                <c:pt idx="5424">
                  <c:v>0.76634800000000003</c:v>
                </c:pt>
                <c:pt idx="5425">
                  <c:v>0.76647810000000005</c:v>
                </c:pt>
                <c:pt idx="5426">
                  <c:v>0.7666039</c:v>
                </c:pt>
                <c:pt idx="5427">
                  <c:v>0.76673420000000003</c:v>
                </c:pt>
                <c:pt idx="5428">
                  <c:v>0.76687910000000004</c:v>
                </c:pt>
                <c:pt idx="5429">
                  <c:v>0.76704430000000001</c:v>
                </c:pt>
                <c:pt idx="5430">
                  <c:v>0.76722760000000001</c:v>
                </c:pt>
                <c:pt idx="5431">
                  <c:v>0.76742120000000003</c:v>
                </c:pt>
                <c:pt idx="5432">
                  <c:v>0.76761590000000002</c:v>
                </c:pt>
                <c:pt idx="5433">
                  <c:v>0.76780720000000002</c:v>
                </c:pt>
                <c:pt idx="5434">
                  <c:v>0.76799819999999996</c:v>
                </c:pt>
                <c:pt idx="5435">
                  <c:v>0.76819780000000004</c:v>
                </c:pt>
                <c:pt idx="5436">
                  <c:v>0.76841289999999995</c:v>
                </c:pt>
                <c:pt idx="5437">
                  <c:v>0.76864410000000005</c:v>
                </c:pt>
                <c:pt idx="5438">
                  <c:v>0.76888140000000005</c:v>
                </c:pt>
                <c:pt idx="5439">
                  <c:v>0.76910999999999996</c:v>
                </c:pt>
                <c:pt idx="5440">
                  <c:v>0.76931680000000002</c:v>
                </c:pt>
                <c:pt idx="5441">
                  <c:v>0.76950090000000004</c:v>
                </c:pt>
                <c:pt idx="5442">
                  <c:v>0.76967640000000004</c:v>
                </c:pt>
                <c:pt idx="5443">
                  <c:v>0.76987030000000001</c:v>
                </c:pt>
                <c:pt idx="5444">
                  <c:v>0.77010990000000001</c:v>
                </c:pt>
                <c:pt idx="5445">
                  <c:v>0.77041009999999999</c:v>
                </c:pt>
                <c:pt idx="5446">
                  <c:v>0.77076540000000004</c:v>
                </c:pt>
                <c:pt idx="5447">
                  <c:v>0.77114959999999999</c:v>
                </c:pt>
                <c:pt idx="5448">
                  <c:v>0.7715265</c:v>
                </c:pt>
                <c:pt idx="5449">
                  <c:v>0.7718621</c:v>
                </c:pt>
                <c:pt idx="5450">
                  <c:v>0.77214099999999997</c:v>
                </c:pt>
                <c:pt idx="5451">
                  <c:v>0.77236970000000005</c:v>
                </c:pt>
                <c:pt idx="5452">
                  <c:v>0.77257430000000005</c:v>
                </c:pt>
                <c:pt idx="5453">
                  <c:v>0.77278720000000001</c:v>
                </c:pt>
                <c:pt idx="5454">
                  <c:v>0.77303560000000004</c:v>
                </c:pt>
                <c:pt idx="5455">
                  <c:v>0.77333399999999997</c:v>
                </c:pt>
                <c:pt idx="5456">
                  <c:v>0.7736809</c:v>
                </c:pt>
                <c:pt idx="5457">
                  <c:v>0.77406609999999998</c:v>
                </c:pt>
                <c:pt idx="5458">
                  <c:v>0.77447659999999996</c:v>
                </c:pt>
                <c:pt idx="5459">
                  <c:v>0.77490389999999998</c:v>
                </c:pt>
                <c:pt idx="5460">
                  <c:v>0.77534320000000001</c:v>
                </c:pt>
                <c:pt idx="5461">
                  <c:v>0.77579149999999997</c:v>
                </c:pt>
                <c:pt idx="5462">
                  <c:v>0.77624199999999999</c:v>
                </c:pt>
                <c:pt idx="5463">
                  <c:v>0.7766826</c:v>
                </c:pt>
                <c:pt idx="5464">
                  <c:v>0.77709830000000002</c:v>
                </c:pt>
                <c:pt idx="5465">
                  <c:v>0.77747739999999999</c:v>
                </c:pt>
                <c:pt idx="5466">
                  <c:v>0.7778159</c:v>
                </c:pt>
                <c:pt idx="5467">
                  <c:v>0.77812060000000005</c:v>
                </c:pt>
                <c:pt idx="5468">
                  <c:v>0.7784046</c:v>
                </c:pt>
                <c:pt idx="5469">
                  <c:v>0.77868289999999996</c:v>
                </c:pt>
                <c:pt idx="5470">
                  <c:v>0.77896529999999997</c:v>
                </c:pt>
                <c:pt idx="5471">
                  <c:v>0.77925429999999996</c:v>
                </c:pt>
                <c:pt idx="5472">
                  <c:v>0.77954889999999999</c:v>
                </c:pt>
                <c:pt idx="5473">
                  <c:v>0.77985130000000003</c:v>
                </c:pt>
                <c:pt idx="5474">
                  <c:v>0.78017110000000001</c:v>
                </c:pt>
                <c:pt idx="5475">
                  <c:v>0.78052809999999995</c:v>
                </c:pt>
                <c:pt idx="5476">
                  <c:v>0.78094520000000001</c:v>
                </c:pt>
                <c:pt idx="5477">
                  <c:v>0.78143960000000001</c:v>
                </c:pt>
                <c:pt idx="5478">
                  <c:v>0.78201469999999995</c:v>
                </c:pt>
                <c:pt idx="5479">
                  <c:v>0.78265589999999996</c:v>
                </c:pt>
                <c:pt idx="5480">
                  <c:v>0.78333410000000003</c:v>
                </c:pt>
                <c:pt idx="5481">
                  <c:v>0.78401399999999999</c:v>
                </c:pt>
                <c:pt idx="5482">
                  <c:v>0.78466780000000003</c:v>
                </c:pt>
                <c:pt idx="5483">
                  <c:v>0.78527950000000002</c:v>
                </c:pt>
                <c:pt idx="5484">
                  <c:v>0.78584659999999995</c:v>
                </c:pt>
                <c:pt idx="5485">
                  <c:v>0.78637520000000005</c:v>
                </c:pt>
                <c:pt idx="5486">
                  <c:v>0.7868716</c:v>
                </c:pt>
                <c:pt idx="5487">
                  <c:v>0.78733609999999998</c:v>
                </c:pt>
                <c:pt idx="5488">
                  <c:v>0.78776259999999998</c:v>
                </c:pt>
                <c:pt idx="5489">
                  <c:v>0.78814329999999999</c:v>
                </c:pt>
                <c:pt idx="5490">
                  <c:v>0.78847489999999998</c:v>
                </c:pt>
                <c:pt idx="5491">
                  <c:v>0.78876579999999996</c:v>
                </c:pt>
                <c:pt idx="5492">
                  <c:v>0.78903749999999995</c:v>
                </c:pt>
                <c:pt idx="5493">
                  <c:v>0.78931899999999999</c:v>
                </c:pt>
                <c:pt idx="5494">
                  <c:v>0.78963899999999998</c:v>
                </c:pt>
                <c:pt idx="5495">
                  <c:v>0.79001960000000004</c:v>
                </c:pt>
                <c:pt idx="5496">
                  <c:v>0.79046879999999997</c:v>
                </c:pt>
                <c:pt idx="5497">
                  <c:v>0.79098159999999995</c:v>
                </c:pt>
                <c:pt idx="5498">
                  <c:v>0.79154159999999996</c:v>
                </c:pt>
                <c:pt idx="5499">
                  <c:v>0.79212760000000004</c:v>
                </c:pt>
                <c:pt idx="5500">
                  <c:v>0.79271780000000003</c:v>
                </c:pt>
                <c:pt idx="5501">
                  <c:v>0.79329269999999996</c:v>
                </c:pt>
                <c:pt idx="5502">
                  <c:v>0.79383930000000003</c:v>
                </c:pt>
                <c:pt idx="5503">
                  <c:v>0.79435210000000001</c:v>
                </c:pt>
                <c:pt idx="5504">
                  <c:v>0.79483250000000005</c:v>
                </c:pt>
                <c:pt idx="5505">
                  <c:v>0.79528860000000001</c:v>
                </c:pt>
                <c:pt idx="5506">
                  <c:v>0.79573099999999997</c:v>
                </c:pt>
                <c:pt idx="5507">
                  <c:v>0.79616810000000005</c:v>
                </c:pt>
                <c:pt idx="5508">
                  <c:v>0.79660120000000001</c:v>
                </c:pt>
                <c:pt idx="5509">
                  <c:v>0.79702200000000001</c:v>
                </c:pt>
                <c:pt idx="5510">
                  <c:v>0.79741620000000002</c:v>
                </c:pt>
                <c:pt idx="5511">
                  <c:v>0.79777180000000003</c:v>
                </c:pt>
                <c:pt idx="5512">
                  <c:v>0.79808710000000005</c:v>
                </c:pt>
                <c:pt idx="5513">
                  <c:v>0.79837729999999996</c:v>
                </c:pt>
                <c:pt idx="5514">
                  <c:v>0.79867189999999999</c:v>
                </c:pt>
                <c:pt idx="5515">
                  <c:v>0.79900769999999999</c:v>
                </c:pt>
                <c:pt idx="5516">
                  <c:v>0.79941309999999999</c:v>
                </c:pt>
                <c:pt idx="5517">
                  <c:v>0.7998961</c:v>
                </c:pt>
                <c:pt idx="5518">
                  <c:v>0.80043960000000003</c:v>
                </c:pt>
                <c:pt idx="5519">
                  <c:v>0.80100709999999997</c:v>
                </c:pt>
                <c:pt idx="5520">
                  <c:v>0.80155909999999997</c:v>
                </c:pt>
                <c:pt idx="5521">
                  <c:v>0.80206480000000002</c:v>
                </c:pt>
                <c:pt idx="5522">
                  <c:v>0.80251749999999999</c:v>
                </c:pt>
                <c:pt idx="5523">
                  <c:v>0.80293239999999999</c:v>
                </c:pt>
                <c:pt idx="5524">
                  <c:v>0.80333889999999997</c:v>
                </c:pt>
                <c:pt idx="5525">
                  <c:v>0.80376150000000002</c:v>
                </c:pt>
                <c:pt idx="5526">
                  <c:v>0.80420970000000003</c:v>
                </c:pt>
                <c:pt idx="5527">
                  <c:v>0.8046719</c:v>
                </c:pt>
                <c:pt idx="5528">
                  <c:v>0.80512479999999997</c:v>
                </c:pt>
                <c:pt idx="5529">
                  <c:v>0.80554619999999999</c:v>
                </c:pt>
                <c:pt idx="5530">
                  <c:v>0.80593099999999995</c:v>
                </c:pt>
                <c:pt idx="5531">
                  <c:v>0.80629430000000002</c:v>
                </c:pt>
                <c:pt idx="5532">
                  <c:v>0.80666899999999997</c:v>
                </c:pt>
                <c:pt idx="5533">
                  <c:v>0.80708869999999999</c:v>
                </c:pt>
                <c:pt idx="5534">
                  <c:v>0.80757159999999995</c:v>
                </c:pt>
                <c:pt idx="5535">
                  <c:v>0.80811189999999999</c:v>
                </c:pt>
                <c:pt idx="5536">
                  <c:v>0.80868099999999998</c:v>
                </c:pt>
                <c:pt idx="5537">
                  <c:v>0.80924149999999995</c:v>
                </c:pt>
                <c:pt idx="5538">
                  <c:v>0.80975960000000002</c:v>
                </c:pt>
                <c:pt idx="5539">
                  <c:v>0.81021889999999996</c:v>
                </c:pt>
                <c:pt idx="5540">
                  <c:v>0.81062350000000005</c:v>
                </c:pt>
                <c:pt idx="5541">
                  <c:v>0.81099160000000003</c:v>
                </c:pt>
                <c:pt idx="5542">
                  <c:v>0.81134410000000001</c:v>
                </c:pt>
                <c:pt idx="5543">
                  <c:v>0.81169279999999999</c:v>
                </c:pt>
                <c:pt idx="5544">
                  <c:v>0.81203860000000005</c:v>
                </c:pt>
                <c:pt idx="5545">
                  <c:v>0.81237349999999997</c:v>
                </c:pt>
                <c:pt idx="5546">
                  <c:v>0.81268850000000004</c:v>
                </c:pt>
                <c:pt idx="5547">
                  <c:v>0.81298170000000003</c:v>
                </c:pt>
                <c:pt idx="5548">
                  <c:v>0.81326120000000002</c:v>
                </c:pt>
                <c:pt idx="5549">
                  <c:v>0.81354190000000004</c:v>
                </c:pt>
                <c:pt idx="5550">
                  <c:v>0.81384089999999998</c:v>
                </c:pt>
                <c:pt idx="5551">
                  <c:v>0.81416999999999995</c:v>
                </c:pt>
                <c:pt idx="5552">
                  <c:v>0.81453339999999996</c:v>
                </c:pt>
                <c:pt idx="5553">
                  <c:v>0.81492949999999997</c:v>
                </c:pt>
                <c:pt idx="5554">
                  <c:v>0.81535460000000004</c:v>
                </c:pt>
                <c:pt idx="5555">
                  <c:v>0.81580529999999996</c:v>
                </c:pt>
                <c:pt idx="5556">
                  <c:v>0.81627930000000004</c:v>
                </c:pt>
                <c:pt idx="5557">
                  <c:v>0.81677290000000002</c:v>
                </c:pt>
                <c:pt idx="5558">
                  <c:v>0.81727729999999998</c:v>
                </c:pt>
                <c:pt idx="5559">
                  <c:v>0.81777809999999995</c:v>
                </c:pt>
                <c:pt idx="5560">
                  <c:v>0.81826019999999999</c:v>
                </c:pt>
                <c:pt idx="5561">
                  <c:v>0.81871110000000002</c:v>
                </c:pt>
                <c:pt idx="5562">
                  <c:v>0.81913069999999999</c:v>
                </c:pt>
                <c:pt idx="5563">
                  <c:v>0.81953089999999995</c:v>
                </c:pt>
                <c:pt idx="5564">
                  <c:v>0.81993570000000005</c:v>
                </c:pt>
                <c:pt idx="5565">
                  <c:v>0.82037119999999997</c:v>
                </c:pt>
                <c:pt idx="5566">
                  <c:v>0.82085589999999997</c:v>
                </c:pt>
                <c:pt idx="5567">
                  <c:v>0.82139530000000005</c:v>
                </c:pt>
                <c:pt idx="5568">
                  <c:v>0.82197960000000003</c:v>
                </c:pt>
                <c:pt idx="5569">
                  <c:v>0.82258730000000002</c:v>
                </c:pt>
                <c:pt idx="5570">
                  <c:v>0.82318899999999995</c:v>
                </c:pt>
                <c:pt idx="5571">
                  <c:v>0.82375600000000004</c:v>
                </c:pt>
                <c:pt idx="5572">
                  <c:v>0.82426379999999999</c:v>
                </c:pt>
                <c:pt idx="5573">
                  <c:v>0.82469329999999996</c:v>
                </c:pt>
                <c:pt idx="5574">
                  <c:v>0.82503479999999996</c:v>
                </c:pt>
                <c:pt idx="5575">
                  <c:v>0.82528990000000002</c:v>
                </c:pt>
                <c:pt idx="5576">
                  <c:v>0.82547709999999996</c:v>
                </c:pt>
                <c:pt idx="5577">
                  <c:v>0.82562990000000003</c:v>
                </c:pt>
                <c:pt idx="5578">
                  <c:v>0.82579689999999994</c:v>
                </c:pt>
                <c:pt idx="5579">
                  <c:v>0.82603280000000001</c:v>
                </c:pt>
                <c:pt idx="5580">
                  <c:v>0.82638080000000003</c:v>
                </c:pt>
                <c:pt idx="5581">
                  <c:v>0.82686199999999999</c:v>
                </c:pt>
                <c:pt idx="5582">
                  <c:v>0.82746399999999998</c:v>
                </c:pt>
                <c:pt idx="5583">
                  <c:v>0.82814620000000005</c:v>
                </c:pt>
                <c:pt idx="5584">
                  <c:v>0.82884709999999995</c:v>
                </c:pt>
                <c:pt idx="5585">
                  <c:v>0.82950480000000004</c:v>
                </c:pt>
                <c:pt idx="5586">
                  <c:v>0.83007909999999996</c:v>
                </c:pt>
                <c:pt idx="5587">
                  <c:v>0.83055789999999996</c:v>
                </c:pt>
                <c:pt idx="5588">
                  <c:v>0.83095949999999996</c:v>
                </c:pt>
                <c:pt idx="5589">
                  <c:v>0.83131849999999996</c:v>
                </c:pt>
                <c:pt idx="5590">
                  <c:v>0.83167310000000005</c:v>
                </c:pt>
                <c:pt idx="5591">
                  <c:v>0.8320476</c:v>
                </c:pt>
                <c:pt idx="5592">
                  <c:v>0.83244589999999996</c:v>
                </c:pt>
                <c:pt idx="5593">
                  <c:v>0.83285450000000005</c:v>
                </c:pt>
                <c:pt idx="5594">
                  <c:v>0.8332524</c:v>
                </c:pt>
                <c:pt idx="5595">
                  <c:v>0.83362250000000004</c:v>
                </c:pt>
                <c:pt idx="5596">
                  <c:v>0.83396040000000005</c:v>
                </c:pt>
                <c:pt idx="5597">
                  <c:v>0.83427660000000003</c:v>
                </c:pt>
                <c:pt idx="5598">
                  <c:v>0.83459410000000001</c:v>
                </c:pt>
                <c:pt idx="5599">
                  <c:v>0.83494380000000001</c:v>
                </c:pt>
                <c:pt idx="5600">
                  <c:v>0.83535630000000005</c:v>
                </c:pt>
                <c:pt idx="5601">
                  <c:v>0.83585810000000005</c:v>
                </c:pt>
                <c:pt idx="5602">
                  <c:v>0.83646609999999999</c:v>
                </c:pt>
                <c:pt idx="5603">
                  <c:v>0.83718300000000001</c:v>
                </c:pt>
                <c:pt idx="5604">
                  <c:v>0.83799420000000002</c:v>
                </c:pt>
                <c:pt idx="5605">
                  <c:v>0.83886530000000004</c:v>
                </c:pt>
                <c:pt idx="5606">
                  <c:v>0.83974919999999997</c:v>
                </c:pt>
                <c:pt idx="5607">
                  <c:v>0.84058960000000005</c:v>
                </c:pt>
                <c:pt idx="5608">
                  <c:v>0.84133360000000001</c:v>
                </c:pt>
                <c:pt idx="5609">
                  <c:v>0.84194619999999998</c:v>
                </c:pt>
                <c:pt idx="5610">
                  <c:v>0.84241520000000003</c:v>
                </c:pt>
                <c:pt idx="5611">
                  <c:v>0.84275389999999994</c:v>
                </c:pt>
                <c:pt idx="5612">
                  <c:v>0.84299409999999997</c:v>
                </c:pt>
                <c:pt idx="5613">
                  <c:v>0.84318020000000005</c:v>
                </c:pt>
                <c:pt idx="5614">
                  <c:v>0.84335590000000005</c:v>
                </c:pt>
                <c:pt idx="5615">
                  <c:v>0.84355709999999995</c:v>
                </c:pt>
                <c:pt idx="5616">
                  <c:v>0.84381150000000005</c:v>
                </c:pt>
                <c:pt idx="5617">
                  <c:v>0.84413709999999997</c:v>
                </c:pt>
                <c:pt idx="5618">
                  <c:v>0.84454340000000006</c:v>
                </c:pt>
                <c:pt idx="5619">
                  <c:v>0.84503159999999999</c:v>
                </c:pt>
                <c:pt idx="5620">
                  <c:v>0.84559150000000005</c:v>
                </c:pt>
                <c:pt idx="5621">
                  <c:v>0.84620150000000005</c:v>
                </c:pt>
                <c:pt idx="5622">
                  <c:v>0.84682729999999995</c:v>
                </c:pt>
                <c:pt idx="5623">
                  <c:v>0.84743190000000002</c:v>
                </c:pt>
                <c:pt idx="5624">
                  <c:v>0.84798419999999997</c:v>
                </c:pt>
                <c:pt idx="5625">
                  <c:v>0.8484699</c:v>
                </c:pt>
                <c:pt idx="5626">
                  <c:v>0.84889579999999998</c:v>
                </c:pt>
                <c:pt idx="5627">
                  <c:v>0.84928930000000002</c:v>
                </c:pt>
                <c:pt idx="5628">
                  <c:v>0.8496861</c:v>
                </c:pt>
                <c:pt idx="5629">
                  <c:v>0.85011409999999998</c:v>
                </c:pt>
                <c:pt idx="5630">
                  <c:v>0.85058520000000004</c:v>
                </c:pt>
                <c:pt idx="5631">
                  <c:v>0.85108950000000005</c:v>
                </c:pt>
                <c:pt idx="5632">
                  <c:v>0.85160449999999999</c:v>
                </c:pt>
                <c:pt idx="5633">
                  <c:v>0.85210540000000001</c:v>
                </c:pt>
                <c:pt idx="5634">
                  <c:v>0.85257950000000005</c:v>
                </c:pt>
                <c:pt idx="5635">
                  <c:v>0.85303309999999999</c:v>
                </c:pt>
                <c:pt idx="5636">
                  <c:v>0.85348939999999995</c:v>
                </c:pt>
                <c:pt idx="5637">
                  <c:v>0.85397789999999996</c:v>
                </c:pt>
                <c:pt idx="5638">
                  <c:v>0.8545201</c:v>
                </c:pt>
                <c:pt idx="5639">
                  <c:v>0.85512390000000005</c:v>
                </c:pt>
                <c:pt idx="5640">
                  <c:v>0.85577899999999996</c:v>
                </c:pt>
                <c:pt idx="5641">
                  <c:v>0.85646440000000001</c:v>
                </c:pt>
                <c:pt idx="5642">
                  <c:v>0.85715520000000001</c:v>
                </c:pt>
                <c:pt idx="5643">
                  <c:v>0.85783180000000003</c:v>
                </c:pt>
                <c:pt idx="5644">
                  <c:v>0.85848239999999998</c:v>
                </c:pt>
                <c:pt idx="5645">
                  <c:v>0.85910010000000003</c:v>
                </c:pt>
                <c:pt idx="5646">
                  <c:v>0.85968020000000001</c:v>
                </c:pt>
                <c:pt idx="5647">
                  <c:v>0.86021689999999995</c:v>
                </c:pt>
                <c:pt idx="5648">
                  <c:v>0.86070400000000002</c:v>
                </c:pt>
                <c:pt idx="5649">
                  <c:v>0.86113899999999999</c:v>
                </c:pt>
                <c:pt idx="5650">
                  <c:v>0.86152740000000005</c:v>
                </c:pt>
                <c:pt idx="5651">
                  <c:v>0.86188480000000001</c:v>
                </c:pt>
                <c:pt idx="5652">
                  <c:v>0.86223300000000003</c:v>
                </c:pt>
                <c:pt idx="5653">
                  <c:v>0.86259609999999998</c:v>
                </c:pt>
                <c:pt idx="5654">
                  <c:v>0.86299459999999995</c:v>
                </c:pt>
                <c:pt idx="5655">
                  <c:v>0.86344030000000005</c:v>
                </c:pt>
                <c:pt idx="5656">
                  <c:v>0.86393699999999995</c:v>
                </c:pt>
                <c:pt idx="5657">
                  <c:v>0.86448190000000003</c:v>
                </c:pt>
                <c:pt idx="5658">
                  <c:v>0.86506830000000001</c:v>
                </c:pt>
                <c:pt idx="5659">
                  <c:v>0.86568659999999997</c:v>
                </c:pt>
                <c:pt idx="5660">
                  <c:v>0.86632480000000001</c:v>
                </c:pt>
                <c:pt idx="5661">
                  <c:v>0.86696899999999999</c:v>
                </c:pt>
                <c:pt idx="5662">
                  <c:v>0.86760459999999995</c:v>
                </c:pt>
                <c:pt idx="5663">
                  <c:v>0.86822109999999997</c:v>
                </c:pt>
                <c:pt idx="5664">
                  <c:v>0.86881730000000001</c:v>
                </c:pt>
                <c:pt idx="5665">
                  <c:v>0.86940490000000004</c:v>
                </c:pt>
                <c:pt idx="5666">
                  <c:v>0.87000659999999996</c:v>
                </c:pt>
                <c:pt idx="5667">
                  <c:v>0.87064839999999999</c:v>
                </c:pt>
                <c:pt idx="5668">
                  <c:v>0.87134889999999998</c:v>
                </c:pt>
                <c:pt idx="5669">
                  <c:v>0.87210779999999999</c:v>
                </c:pt>
                <c:pt idx="5670">
                  <c:v>0.87290279999999998</c:v>
                </c:pt>
                <c:pt idx="5671">
                  <c:v>0.87369229999999998</c:v>
                </c:pt>
                <c:pt idx="5672">
                  <c:v>0.87443329999999997</c:v>
                </c:pt>
                <c:pt idx="5673">
                  <c:v>0.87509360000000003</c:v>
                </c:pt>
                <c:pt idx="5674">
                  <c:v>0.87566319999999997</c:v>
                </c:pt>
                <c:pt idx="5675">
                  <c:v>0.87615569999999998</c:v>
                </c:pt>
                <c:pt idx="5676">
                  <c:v>0.87660099999999996</c:v>
                </c:pt>
                <c:pt idx="5677">
                  <c:v>0.87703419999999999</c:v>
                </c:pt>
                <c:pt idx="5678">
                  <c:v>0.87748190000000004</c:v>
                </c:pt>
                <c:pt idx="5679">
                  <c:v>0.87796039999999997</c:v>
                </c:pt>
                <c:pt idx="5680">
                  <c:v>0.87847779999999998</c:v>
                </c:pt>
                <c:pt idx="5681">
                  <c:v>0.87903980000000004</c:v>
                </c:pt>
                <c:pt idx="5682">
                  <c:v>0.87965510000000002</c:v>
                </c:pt>
                <c:pt idx="5683">
                  <c:v>0.88033609999999995</c:v>
                </c:pt>
                <c:pt idx="5684">
                  <c:v>0.88109150000000003</c:v>
                </c:pt>
                <c:pt idx="5685">
                  <c:v>0.88191960000000003</c:v>
                </c:pt>
                <c:pt idx="5686">
                  <c:v>0.88280190000000003</c:v>
                </c:pt>
                <c:pt idx="5687">
                  <c:v>0.8837081</c:v>
                </c:pt>
                <c:pt idx="5688">
                  <c:v>0.88459940000000004</c:v>
                </c:pt>
                <c:pt idx="5689">
                  <c:v>0.88544529999999999</c:v>
                </c:pt>
                <c:pt idx="5690">
                  <c:v>0.88623079999999999</c:v>
                </c:pt>
                <c:pt idx="5691">
                  <c:v>0.88695820000000003</c:v>
                </c:pt>
                <c:pt idx="5692">
                  <c:v>0.88764089999999995</c:v>
                </c:pt>
                <c:pt idx="5693">
                  <c:v>0.88829270000000005</c:v>
                </c:pt>
                <c:pt idx="5694">
                  <c:v>0.88892070000000001</c:v>
                </c:pt>
                <c:pt idx="5695">
                  <c:v>0.88952209999999998</c:v>
                </c:pt>
                <c:pt idx="5696">
                  <c:v>0.89009139999999998</c:v>
                </c:pt>
                <c:pt idx="5697">
                  <c:v>0.8906271</c:v>
                </c:pt>
                <c:pt idx="5698">
                  <c:v>0.89113719999999996</c:v>
                </c:pt>
                <c:pt idx="5699">
                  <c:v>0.89163760000000003</c:v>
                </c:pt>
                <c:pt idx="5700">
                  <c:v>0.89214099999999996</c:v>
                </c:pt>
                <c:pt idx="5701">
                  <c:v>0.89264710000000003</c:v>
                </c:pt>
                <c:pt idx="5702">
                  <c:v>0.89313540000000002</c:v>
                </c:pt>
                <c:pt idx="5703">
                  <c:v>0.89357109999999995</c:v>
                </c:pt>
                <c:pt idx="5704">
                  <c:v>0.89392320000000003</c:v>
                </c:pt>
                <c:pt idx="5705">
                  <c:v>0.89418129999999996</c:v>
                </c:pt>
                <c:pt idx="5706">
                  <c:v>0.89437239999999996</c:v>
                </c:pt>
                <c:pt idx="5707">
                  <c:v>0.89455560000000001</c:v>
                </c:pt>
                <c:pt idx="5708">
                  <c:v>0.89481250000000001</c:v>
                </c:pt>
                <c:pt idx="5709">
                  <c:v>0.89521600000000001</c:v>
                </c:pt>
                <c:pt idx="5710">
                  <c:v>0.89580369999999998</c:v>
                </c:pt>
                <c:pt idx="5711">
                  <c:v>0.89656650000000004</c:v>
                </c:pt>
                <c:pt idx="5712">
                  <c:v>0.89744979999999996</c:v>
                </c:pt>
                <c:pt idx="5713">
                  <c:v>0.89837719999999999</c:v>
                </c:pt>
                <c:pt idx="5714">
                  <c:v>0.89927049999999997</c:v>
                </c:pt>
                <c:pt idx="5715">
                  <c:v>0.90007890000000002</c:v>
                </c:pt>
                <c:pt idx="5716">
                  <c:v>0.90079050000000005</c:v>
                </c:pt>
                <c:pt idx="5717">
                  <c:v>0.90142820000000001</c:v>
                </c:pt>
                <c:pt idx="5718">
                  <c:v>0.90203480000000003</c:v>
                </c:pt>
                <c:pt idx="5719">
                  <c:v>0.90265390000000001</c:v>
                </c:pt>
                <c:pt idx="5720">
                  <c:v>0.90331859999999997</c:v>
                </c:pt>
                <c:pt idx="5721">
                  <c:v>0.90404150000000005</c:v>
                </c:pt>
                <c:pt idx="5722">
                  <c:v>0.90481849999999997</c:v>
                </c:pt>
                <c:pt idx="5723">
                  <c:v>0.90563309999999997</c:v>
                </c:pt>
                <c:pt idx="5724">
                  <c:v>0.9064662</c:v>
                </c:pt>
                <c:pt idx="5725">
                  <c:v>0.90729919999999997</c:v>
                </c:pt>
                <c:pt idx="5726">
                  <c:v>0.90811710000000001</c:v>
                </c:pt>
                <c:pt idx="5727">
                  <c:v>0.90891040000000001</c:v>
                </c:pt>
                <c:pt idx="5728">
                  <c:v>0.90967509999999996</c:v>
                </c:pt>
                <c:pt idx="5729">
                  <c:v>0.91041159999999999</c:v>
                </c:pt>
                <c:pt idx="5730">
                  <c:v>0.91112249999999995</c:v>
                </c:pt>
                <c:pt idx="5731">
                  <c:v>0.9118077</c:v>
                </c:pt>
                <c:pt idx="5732">
                  <c:v>0.91245969999999998</c:v>
                </c:pt>
                <c:pt idx="5733">
                  <c:v>0.91306120000000002</c:v>
                </c:pt>
                <c:pt idx="5734">
                  <c:v>0.91358740000000005</c:v>
                </c:pt>
                <c:pt idx="5735">
                  <c:v>0.91401509999999997</c:v>
                </c:pt>
                <c:pt idx="5736">
                  <c:v>0.91433609999999998</c:v>
                </c:pt>
                <c:pt idx="5737">
                  <c:v>0.91456780000000004</c:v>
                </c:pt>
                <c:pt idx="5738">
                  <c:v>0.91475680000000004</c:v>
                </c:pt>
                <c:pt idx="5739">
                  <c:v>0.91496690000000003</c:v>
                </c:pt>
                <c:pt idx="5740">
                  <c:v>0.91526779999999996</c:v>
                </c:pt>
                <c:pt idx="5741">
                  <c:v>0.91570850000000004</c:v>
                </c:pt>
                <c:pt idx="5742">
                  <c:v>0.91630279999999997</c:v>
                </c:pt>
                <c:pt idx="5743">
                  <c:v>0.91702539999999999</c:v>
                </c:pt>
                <c:pt idx="5744">
                  <c:v>0.9178231</c:v>
                </c:pt>
                <c:pt idx="5745">
                  <c:v>0.91863329999999999</c:v>
                </c:pt>
                <c:pt idx="5746">
                  <c:v>0.91940359999999999</c:v>
                </c:pt>
                <c:pt idx="5747">
                  <c:v>0.92011120000000002</c:v>
                </c:pt>
                <c:pt idx="5748">
                  <c:v>0.92076389999999997</c:v>
                </c:pt>
                <c:pt idx="5749">
                  <c:v>0.92139389999999999</c:v>
                </c:pt>
                <c:pt idx="5750">
                  <c:v>0.92203939999999995</c:v>
                </c:pt>
                <c:pt idx="5751">
                  <c:v>0.92273179999999999</c:v>
                </c:pt>
                <c:pt idx="5752">
                  <c:v>0.92348439999999998</c:v>
                </c:pt>
                <c:pt idx="5753">
                  <c:v>0.92428909999999997</c:v>
                </c:pt>
                <c:pt idx="5754">
                  <c:v>0.92512110000000003</c:v>
                </c:pt>
                <c:pt idx="5755">
                  <c:v>0.92594639999999995</c:v>
                </c:pt>
                <c:pt idx="5756">
                  <c:v>0.92673340000000004</c:v>
                </c:pt>
                <c:pt idx="5757">
                  <c:v>0.92745690000000003</c:v>
                </c:pt>
                <c:pt idx="5758">
                  <c:v>0.9281064</c:v>
                </c:pt>
                <c:pt idx="5759">
                  <c:v>0.92868589999999995</c:v>
                </c:pt>
                <c:pt idx="5760">
                  <c:v>0.92921580000000004</c:v>
                </c:pt>
                <c:pt idx="5761">
                  <c:v>0.92972589999999999</c:v>
                </c:pt>
                <c:pt idx="5762">
                  <c:v>0.9302475</c:v>
                </c:pt>
                <c:pt idx="5763">
                  <c:v>0.93080510000000005</c:v>
                </c:pt>
                <c:pt idx="5764">
                  <c:v>0.9314076</c:v>
                </c:pt>
                <c:pt idx="5765">
                  <c:v>0.93204640000000005</c:v>
                </c:pt>
                <c:pt idx="5766">
                  <c:v>0.93270220000000004</c:v>
                </c:pt>
                <c:pt idx="5767">
                  <c:v>0.9333572</c:v>
                </c:pt>
                <c:pt idx="5768">
                  <c:v>0.93400589999999994</c:v>
                </c:pt>
                <c:pt idx="5769">
                  <c:v>0.93466190000000005</c:v>
                </c:pt>
                <c:pt idx="5770">
                  <c:v>0.93535270000000004</c:v>
                </c:pt>
                <c:pt idx="5771">
                  <c:v>0.93610539999999998</c:v>
                </c:pt>
                <c:pt idx="5772">
                  <c:v>0.93693020000000005</c:v>
                </c:pt>
                <c:pt idx="5773">
                  <c:v>0.93780810000000003</c:v>
                </c:pt>
                <c:pt idx="5774">
                  <c:v>0.93868980000000002</c:v>
                </c:pt>
                <c:pt idx="5775">
                  <c:v>0.93950750000000005</c:v>
                </c:pt>
                <c:pt idx="5776">
                  <c:v>0.94020550000000003</c:v>
                </c:pt>
                <c:pt idx="5777">
                  <c:v>0.94075609999999998</c:v>
                </c:pt>
                <c:pt idx="5778">
                  <c:v>0.94117790000000001</c:v>
                </c:pt>
                <c:pt idx="5779">
                  <c:v>0.94152409999999997</c:v>
                </c:pt>
                <c:pt idx="5780">
                  <c:v>0.94186879999999995</c:v>
                </c:pt>
                <c:pt idx="5781">
                  <c:v>0.9422758</c:v>
                </c:pt>
                <c:pt idx="5782">
                  <c:v>0.94277529999999998</c:v>
                </c:pt>
                <c:pt idx="5783">
                  <c:v>0.94335990000000003</c:v>
                </c:pt>
                <c:pt idx="5784">
                  <c:v>0.9439902</c:v>
                </c:pt>
                <c:pt idx="5785">
                  <c:v>0.94461620000000002</c:v>
                </c:pt>
                <c:pt idx="5786">
                  <c:v>0.94519399999999998</c:v>
                </c:pt>
                <c:pt idx="5787">
                  <c:v>0.94570290000000001</c:v>
                </c:pt>
                <c:pt idx="5788">
                  <c:v>0.94614849999999995</c:v>
                </c:pt>
                <c:pt idx="5789">
                  <c:v>0.9465576</c:v>
                </c:pt>
                <c:pt idx="5790">
                  <c:v>0.94696670000000005</c:v>
                </c:pt>
                <c:pt idx="5791">
                  <c:v>0.94741260000000005</c:v>
                </c:pt>
                <c:pt idx="5792">
                  <c:v>0.94792759999999998</c:v>
                </c:pt>
                <c:pt idx="5793">
                  <c:v>0.94853259999999995</c:v>
                </c:pt>
                <c:pt idx="5794">
                  <c:v>0.9492372</c:v>
                </c:pt>
                <c:pt idx="5795">
                  <c:v>0.95003479999999996</c:v>
                </c:pt>
                <c:pt idx="5796">
                  <c:v>0.95090209999999997</c:v>
                </c:pt>
                <c:pt idx="5797">
                  <c:v>0.95179990000000003</c:v>
                </c:pt>
                <c:pt idx="5798">
                  <c:v>0.9526789</c:v>
                </c:pt>
                <c:pt idx="5799">
                  <c:v>0.95349660000000003</c:v>
                </c:pt>
                <c:pt idx="5800">
                  <c:v>0.95422890000000005</c:v>
                </c:pt>
                <c:pt idx="5801">
                  <c:v>0.95488079999999997</c:v>
                </c:pt>
                <c:pt idx="5802">
                  <c:v>0.95548429999999995</c:v>
                </c:pt>
                <c:pt idx="5803">
                  <c:v>0.95608959999999998</c:v>
                </c:pt>
                <c:pt idx="5804">
                  <c:v>0.95674289999999995</c:v>
                </c:pt>
                <c:pt idx="5805">
                  <c:v>0.95746759999999997</c:v>
                </c:pt>
                <c:pt idx="5806">
                  <c:v>0.9582579</c:v>
                </c:pt>
                <c:pt idx="5807">
                  <c:v>0.9590824</c:v>
                </c:pt>
                <c:pt idx="5808">
                  <c:v>0.95990209999999998</c:v>
                </c:pt>
                <c:pt idx="5809">
                  <c:v>0.9606827</c:v>
                </c:pt>
                <c:pt idx="5810">
                  <c:v>0.96140789999999998</c:v>
                </c:pt>
                <c:pt idx="5811">
                  <c:v>0.96207849999999995</c:v>
                </c:pt>
                <c:pt idx="5812">
                  <c:v>0.96270149999999999</c:v>
                </c:pt>
                <c:pt idx="5813">
                  <c:v>0.96328040000000004</c:v>
                </c:pt>
                <c:pt idx="5814">
                  <c:v>0.96380809999999995</c:v>
                </c:pt>
                <c:pt idx="5815">
                  <c:v>0.96427130000000005</c:v>
                </c:pt>
                <c:pt idx="5816">
                  <c:v>0.96466090000000004</c:v>
                </c:pt>
                <c:pt idx="5817">
                  <c:v>0.96498349999999999</c:v>
                </c:pt>
                <c:pt idx="5818">
                  <c:v>0.96526429999999996</c:v>
                </c:pt>
                <c:pt idx="5819">
                  <c:v>0.96554030000000002</c:v>
                </c:pt>
                <c:pt idx="5820">
                  <c:v>0.96584599999999998</c:v>
                </c:pt>
                <c:pt idx="5821">
                  <c:v>0.96620059999999997</c:v>
                </c:pt>
                <c:pt idx="5822">
                  <c:v>0.96660210000000002</c:v>
                </c:pt>
                <c:pt idx="5823">
                  <c:v>0.96703430000000001</c:v>
                </c:pt>
                <c:pt idx="5824">
                  <c:v>0.96748080000000003</c:v>
                </c:pt>
                <c:pt idx="5825">
                  <c:v>0.96793949999999995</c:v>
                </c:pt>
                <c:pt idx="5826">
                  <c:v>0.96842810000000001</c:v>
                </c:pt>
                <c:pt idx="5827">
                  <c:v>0.96897520000000004</c:v>
                </c:pt>
                <c:pt idx="5828">
                  <c:v>0.96960230000000003</c:v>
                </c:pt>
                <c:pt idx="5829">
                  <c:v>0.9703098</c:v>
                </c:pt>
                <c:pt idx="5830">
                  <c:v>0.97106979999999998</c:v>
                </c:pt>
                <c:pt idx="5831">
                  <c:v>0.97184090000000001</c:v>
                </c:pt>
                <c:pt idx="5832">
                  <c:v>0.97258389999999995</c:v>
                </c:pt>
                <c:pt idx="5833">
                  <c:v>0.97328680000000001</c:v>
                </c:pt>
                <c:pt idx="5834">
                  <c:v>0.97396990000000006</c:v>
                </c:pt>
                <c:pt idx="5835">
                  <c:v>0.97467919999999997</c:v>
                </c:pt>
                <c:pt idx="5836">
                  <c:v>0.97545809999999999</c:v>
                </c:pt>
                <c:pt idx="5837">
                  <c:v>0.97632269999999999</c:v>
                </c:pt>
                <c:pt idx="5838">
                  <c:v>0.97724599999999995</c:v>
                </c:pt>
                <c:pt idx="5839">
                  <c:v>0.97816360000000002</c:v>
                </c:pt>
                <c:pt idx="5840">
                  <c:v>0.97899990000000003</c:v>
                </c:pt>
                <c:pt idx="5841">
                  <c:v>0.9796956</c:v>
                </c:pt>
                <c:pt idx="5842">
                  <c:v>0.98023329999999997</c:v>
                </c:pt>
                <c:pt idx="5843">
                  <c:v>0.98063869999999997</c:v>
                </c:pt>
                <c:pt idx="5844">
                  <c:v>0.98096720000000004</c:v>
                </c:pt>
                <c:pt idx="5845">
                  <c:v>0.98127149999999996</c:v>
                </c:pt>
                <c:pt idx="5846">
                  <c:v>0.98158449999999997</c:v>
                </c:pt>
                <c:pt idx="5847">
                  <c:v>0.98191139999999999</c:v>
                </c:pt>
                <c:pt idx="5848">
                  <c:v>0.98223870000000002</c:v>
                </c:pt>
                <c:pt idx="5849">
                  <c:v>0.98255420000000004</c:v>
                </c:pt>
                <c:pt idx="5850">
                  <c:v>0.98286399999999996</c:v>
                </c:pt>
                <c:pt idx="5851">
                  <c:v>0.9831936</c:v>
                </c:pt>
                <c:pt idx="5852">
                  <c:v>0.98357749999999999</c:v>
                </c:pt>
                <c:pt idx="5853">
                  <c:v>0.98403830000000003</c:v>
                </c:pt>
                <c:pt idx="5854">
                  <c:v>0.98456880000000002</c:v>
                </c:pt>
                <c:pt idx="5855">
                  <c:v>0.98513090000000003</c:v>
                </c:pt>
                <c:pt idx="5856">
                  <c:v>0.98567009999999999</c:v>
                </c:pt>
                <c:pt idx="5857">
                  <c:v>0.98614270000000004</c:v>
                </c:pt>
                <c:pt idx="5858">
                  <c:v>0.98653290000000005</c:v>
                </c:pt>
                <c:pt idx="5859">
                  <c:v>0.98686399999999996</c:v>
                </c:pt>
                <c:pt idx="5860">
                  <c:v>0.98718399999999995</c:v>
                </c:pt>
                <c:pt idx="5861">
                  <c:v>0.98754750000000002</c:v>
                </c:pt>
                <c:pt idx="5862">
                  <c:v>0.9879888</c:v>
                </c:pt>
                <c:pt idx="5863">
                  <c:v>0.98850910000000003</c:v>
                </c:pt>
                <c:pt idx="5864">
                  <c:v>0.98908010000000002</c:v>
                </c:pt>
                <c:pt idx="5865">
                  <c:v>0.98966160000000003</c:v>
                </c:pt>
                <c:pt idx="5866">
                  <c:v>0.99022160000000004</c:v>
                </c:pt>
                <c:pt idx="5867">
                  <c:v>0.99074910000000005</c:v>
                </c:pt>
                <c:pt idx="5868">
                  <c:v>0.9912552</c:v>
                </c:pt>
                <c:pt idx="5869">
                  <c:v>0.99176339999999996</c:v>
                </c:pt>
                <c:pt idx="5870">
                  <c:v>0.99229509999999999</c:v>
                </c:pt>
                <c:pt idx="5871">
                  <c:v>0.99286030000000003</c:v>
                </c:pt>
                <c:pt idx="5872">
                  <c:v>0.99345430000000001</c:v>
                </c:pt>
                <c:pt idx="5873">
                  <c:v>0.99406499999999998</c:v>
                </c:pt>
                <c:pt idx="5874">
                  <c:v>0.99468140000000005</c:v>
                </c:pt>
                <c:pt idx="5875">
                  <c:v>0.99529500000000004</c:v>
                </c:pt>
                <c:pt idx="5876">
                  <c:v>0.99589899999999998</c:v>
                </c:pt>
                <c:pt idx="5877">
                  <c:v>0.99648320000000001</c:v>
                </c:pt>
                <c:pt idx="5878">
                  <c:v>0.99703090000000005</c:v>
                </c:pt>
                <c:pt idx="5879">
                  <c:v>0.99752320000000005</c:v>
                </c:pt>
                <c:pt idx="5880">
                  <c:v>0.99795009999999995</c:v>
                </c:pt>
                <c:pt idx="5881">
                  <c:v>0.9983204</c:v>
                </c:pt>
                <c:pt idx="5882">
                  <c:v>0.9986661</c:v>
                </c:pt>
                <c:pt idx="5883">
                  <c:v>0.99903280000000005</c:v>
                </c:pt>
                <c:pt idx="5884">
                  <c:v>0.99946639999999998</c:v>
                </c:pt>
                <c:pt idx="5885">
                  <c:v>0.99999079999999996</c:v>
                </c:pt>
                <c:pt idx="5886">
                  <c:v>1.0005980000000001</c:v>
                </c:pt>
                <c:pt idx="5887">
                  <c:v>1.001252</c:v>
                </c:pt>
                <c:pt idx="5888">
                  <c:v>1.0019039999999999</c:v>
                </c:pt>
                <c:pt idx="5889">
                  <c:v>1.0025170000000001</c:v>
                </c:pt>
                <c:pt idx="5890">
                  <c:v>1.0030809999999999</c:v>
                </c:pt>
                <c:pt idx="5891">
                  <c:v>1.003614</c:v>
                </c:pt>
                <c:pt idx="5892">
                  <c:v>1.0041439999999999</c:v>
                </c:pt>
                <c:pt idx="5893">
                  <c:v>1.004697</c:v>
                </c:pt>
                <c:pt idx="5894">
                  <c:v>1.0052700000000001</c:v>
                </c:pt>
                <c:pt idx="5895">
                  <c:v>1.0058389999999999</c:v>
                </c:pt>
                <c:pt idx="5896">
                  <c:v>1.0063610000000001</c:v>
                </c:pt>
                <c:pt idx="5897">
                  <c:v>1.0068029999999999</c:v>
                </c:pt>
                <c:pt idx="5898">
                  <c:v>1.0071589999999999</c:v>
                </c:pt>
                <c:pt idx="5899">
                  <c:v>1.0074529999999999</c:v>
                </c:pt>
                <c:pt idx="5900">
                  <c:v>1.0077240000000001</c:v>
                </c:pt>
                <c:pt idx="5901">
                  <c:v>1.0080119999999999</c:v>
                </c:pt>
                <c:pt idx="5902">
                  <c:v>1.008332</c:v>
                </c:pt>
                <c:pt idx="5903">
                  <c:v>1.00867</c:v>
                </c:pt>
                <c:pt idx="5904">
                  <c:v>1.0089920000000001</c:v>
                </c:pt>
                <c:pt idx="5905">
                  <c:v>1.009271</c:v>
                </c:pt>
                <c:pt idx="5906">
                  <c:v>1.0095069999999999</c:v>
                </c:pt>
                <c:pt idx="5907">
                  <c:v>1.009735</c:v>
                </c:pt>
                <c:pt idx="5908">
                  <c:v>1.0100180000000001</c:v>
                </c:pt>
                <c:pt idx="5909">
                  <c:v>1.0104169999999999</c:v>
                </c:pt>
                <c:pt idx="5910">
                  <c:v>1.010974</c:v>
                </c:pt>
                <c:pt idx="5911">
                  <c:v>1.0116860000000001</c:v>
                </c:pt>
                <c:pt idx="5912">
                  <c:v>1.0125109999999999</c:v>
                </c:pt>
                <c:pt idx="5913">
                  <c:v>1.013385</c:v>
                </c:pt>
                <c:pt idx="5914">
                  <c:v>1.014249</c:v>
                </c:pt>
                <c:pt idx="5915">
                  <c:v>1.0150710000000001</c:v>
                </c:pt>
                <c:pt idx="5916">
                  <c:v>1.0158579999999999</c:v>
                </c:pt>
                <c:pt idx="5917">
                  <c:v>1.01664</c:v>
                </c:pt>
                <c:pt idx="5918">
                  <c:v>1.0174540000000001</c:v>
                </c:pt>
                <c:pt idx="5919">
                  <c:v>1.018324</c:v>
                </c:pt>
                <c:pt idx="5920">
                  <c:v>1.019245</c:v>
                </c:pt>
                <c:pt idx="5921">
                  <c:v>1.0201819999999999</c:v>
                </c:pt>
                <c:pt idx="5922">
                  <c:v>1.021085</c:v>
                </c:pt>
                <c:pt idx="5923">
                  <c:v>1.0219039999999999</c:v>
                </c:pt>
                <c:pt idx="5924">
                  <c:v>1.022608</c:v>
                </c:pt>
                <c:pt idx="5925">
                  <c:v>1.0231889999999999</c:v>
                </c:pt>
                <c:pt idx="5926">
                  <c:v>1.023663</c:v>
                </c:pt>
                <c:pt idx="5927">
                  <c:v>1.024062</c:v>
                </c:pt>
                <c:pt idx="5928">
                  <c:v>1.0244279999999999</c:v>
                </c:pt>
                <c:pt idx="5929">
                  <c:v>1.024796</c:v>
                </c:pt>
                <c:pt idx="5930">
                  <c:v>1.025193</c:v>
                </c:pt>
                <c:pt idx="5931">
                  <c:v>1.0256339999999999</c:v>
                </c:pt>
                <c:pt idx="5932">
                  <c:v>1.0261180000000001</c:v>
                </c:pt>
                <c:pt idx="5933">
                  <c:v>1.026632</c:v>
                </c:pt>
                <c:pt idx="5934">
                  <c:v>1.0271589999999999</c:v>
                </c:pt>
                <c:pt idx="5935">
                  <c:v>1.0276799999999999</c:v>
                </c:pt>
                <c:pt idx="5936">
                  <c:v>1.028181</c:v>
                </c:pt>
                <c:pt idx="5937">
                  <c:v>1.028653</c:v>
                </c:pt>
                <c:pt idx="5938">
                  <c:v>1.029091</c:v>
                </c:pt>
                <c:pt idx="5939">
                  <c:v>1.0294829999999999</c:v>
                </c:pt>
                <c:pt idx="5940">
                  <c:v>1.029814</c:v>
                </c:pt>
                <c:pt idx="5941">
                  <c:v>1.0300640000000001</c:v>
                </c:pt>
                <c:pt idx="5942">
                  <c:v>1.0302199999999999</c:v>
                </c:pt>
                <c:pt idx="5943">
                  <c:v>1.0302849999999999</c:v>
                </c:pt>
                <c:pt idx="5944">
                  <c:v>1.0302899999999999</c:v>
                </c:pt>
                <c:pt idx="5945">
                  <c:v>1.030295</c:v>
                </c:pt>
                <c:pt idx="5946">
                  <c:v>1.03037</c:v>
                </c:pt>
                <c:pt idx="5947">
                  <c:v>1.030578</c:v>
                </c:pt>
                <c:pt idx="5948">
                  <c:v>1.0309550000000001</c:v>
                </c:pt>
                <c:pt idx="5949">
                  <c:v>1.031493</c:v>
                </c:pt>
                <c:pt idx="5950">
                  <c:v>1.0321499999999999</c:v>
                </c:pt>
                <c:pt idx="5951">
                  <c:v>1.0328619999999999</c:v>
                </c:pt>
                <c:pt idx="5952">
                  <c:v>1.033574</c:v>
                </c:pt>
                <c:pt idx="5953">
                  <c:v>1.0342530000000001</c:v>
                </c:pt>
                <c:pt idx="5954">
                  <c:v>1.0348949999999999</c:v>
                </c:pt>
                <c:pt idx="5955">
                  <c:v>1.035515</c:v>
                </c:pt>
                <c:pt idx="5956">
                  <c:v>1.036133</c:v>
                </c:pt>
                <c:pt idx="5957">
                  <c:v>1.036753</c:v>
                </c:pt>
                <c:pt idx="5958">
                  <c:v>1.0373619999999999</c:v>
                </c:pt>
                <c:pt idx="5959">
                  <c:v>1.0379350000000001</c:v>
                </c:pt>
                <c:pt idx="5960">
                  <c:v>1.038457</c:v>
                </c:pt>
                <c:pt idx="5961">
                  <c:v>1.038931</c:v>
                </c:pt>
                <c:pt idx="5962">
                  <c:v>1.0393829999999999</c:v>
                </c:pt>
                <c:pt idx="5963">
                  <c:v>1.039849</c:v>
                </c:pt>
                <c:pt idx="5964">
                  <c:v>1.0403500000000001</c:v>
                </c:pt>
                <c:pt idx="5965">
                  <c:v>1.040878</c:v>
                </c:pt>
                <c:pt idx="5966">
                  <c:v>1.0413969999999999</c:v>
                </c:pt>
                <c:pt idx="5967">
                  <c:v>1.041855</c:v>
                </c:pt>
                <c:pt idx="5968">
                  <c:v>1.0422089999999999</c:v>
                </c:pt>
                <c:pt idx="5969">
                  <c:v>1.0424519999999999</c:v>
                </c:pt>
                <c:pt idx="5970">
                  <c:v>1.0426169999999999</c:v>
                </c:pt>
                <c:pt idx="5971">
                  <c:v>1.0427660000000001</c:v>
                </c:pt>
                <c:pt idx="5972">
                  <c:v>1.042959</c:v>
                </c:pt>
                <c:pt idx="5973">
                  <c:v>1.0432300000000001</c:v>
                </c:pt>
                <c:pt idx="5974">
                  <c:v>1.043579</c:v>
                </c:pt>
                <c:pt idx="5975">
                  <c:v>1.043971</c:v>
                </c:pt>
                <c:pt idx="5976">
                  <c:v>1.044362</c:v>
                </c:pt>
                <c:pt idx="5977">
                  <c:v>1.0447230000000001</c:v>
                </c:pt>
                <c:pt idx="5978">
                  <c:v>1.04505</c:v>
                </c:pt>
                <c:pt idx="5979">
                  <c:v>1.0453619999999999</c:v>
                </c:pt>
                <c:pt idx="5980">
                  <c:v>1.0456810000000001</c:v>
                </c:pt>
                <c:pt idx="5981">
                  <c:v>1.0460100000000001</c:v>
                </c:pt>
                <c:pt idx="5982">
                  <c:v>1.0463229999999999</c:v>
                </c:pt>
                <c:pt idx="5983">
                  <c:v>1.046575</c:v>
                </c:pt>
                <c:pt idx="5984">
                  <c:v>1.046727</c:v>
                </c:pt>
                <c:pt idx="5985">
                  <c:v>1.046773</c:v>
                </c:pt>
                <c:pt idx="5986">
                  <c:v>1.0467500000000001</c:v>
                </c:pt>
                <c:pt idx="5987">
                  <c:v>1.046726</c:v>
                </c:pt>
                <c:pt idx="5988">
                  <c:v>1.0467839999999999</c:v>
                </c:pt>
                <c:pt idx="5989">
                  <c:v>1.0469729999999999</c:v>
                </c:pt>
                <c:pt idx="5990">
                  <c:v>1.0472969999999999</c:v>
                </c:pt>
                <c:pt idx="5991">
                  <c:v>1.047706</c:v>
                </c:pt>
                <c:pt idx="5992">
                  <c:v>1.0481259999999999</c:v>
                </c:pt>
                <c:pt idx="5993">
                  <c:v>1.0484869999999999</c:v>
                </c:pt>
                <c:pt idx="5994">
                  <c:v>1.0487550000000001</c:v>
                </c:pt>
                <c:pt idx="5995">
                  <c:v>1.0489409999999999</c:v>
                </c:pt>
                <c:pt idx="5996">
                  <c:v>1.049096</c:v>
                </c:pt>
                <c:pt idx="5997">
                  <c:v>1.049282</c:v>
                </c:pt>
                <c:pt idx="5998">
                  <c:v>1.0495460000000001</c:v>
                </c:pt>
                <c:pt idx="5999">
                  <c:v>1.049906</c:v>
                </c:pt>
                <c:pt idx="6000">
                  <c:v>1.0503480000000001</c:v>
                </c:pt>
                <c:pt idx="6001">
                  <c:v>1.0508420000000001</c:v>
                </c:pt>
                <c:pt idx="6002">
                  <c:v>1.051353</c:v>
                </c:pt>
                <c:pt idx="6003">
                  <c:v>1.0518540000000001</c:v>
                </c:pt>
                <c:pt idx="6004">
                  <c:v>1.052324</c:v>
                </c:pt>
                <c:pt idx="6005">
                  <c:v>1.052745</c:v>
                </c:pt>
                <c:pt idx="6006">
                  <c:v>1.0530969999999999</c:v>
                </c:pt>
                <c:pt idx="6007">
                  <c:v>1.0533619999999999</c:v>
                </c:pt>
                <c:pt idx="6008">
                  <c:v>1.0535369999999999</c:v>
                </c:pt>
                <c:pt idx="6009">
                  <c:v>1.0536399999999999</c:v>
                </c:pt>
                <c:pt idx="6010">
                  <c:v>1.0537129999999999</c:v>
                </c:pt>
                <c:pt idx="6011">
                  <c:v>1.053814</c:v>
                </c:pt>
                <c:pt idx="6012">
                  <c:v>1.0539879999999999</c:v>
                </c:pt>
                <c:pt idx="6013">
                  <c:v>1.054249</c:v>
                </c:pt>
                <c:pt idx="6014">
                  <c:v>1.0545679999999999</c:v>
                </c:pt>
                <c:pt idx="6015">
                  <c:v>1.054883</c:v>
                </c:pt>
                <c:pt idx="6016">
                  <c:v>1.0551269999999999</c:v>
                </c:pt>
                <c:pt idx="6017">
                  <c:v>1.0552589999999999</c:v>
                </c:pt>
                <c:pt idx="6018">
                  <c:v>1.055288</c:v>
                </c:pt>
                <c:pt idx="6019">
                  <c:v>1.0552710000000001</c:v>
                </c:pt>
                <c:pt idx="6020">
                  <c:v>1.055302</c:v>
                </c:pt>
                <c:pt idx="6021">
                  <c:v>1.0554650000000001</c:v>
                </c:pt>
                <c:pt idx="6022">
                  <c:v>1.0558110000000001</c:v>
                </c:pt>
                <c:pt idx="6023">
                  <c:v>1.056333</c:v>
                </c:pt>
                <c:pt idx="6024">
                  <c:v>1.0569759999999999</c:v>
                </c:pt>
                <c:pt idx="6025">
                  <c:v>1.0576570000000001</c:v>
                </c:pt>
                <c:pt idx="6026">
                  <c:v>1.058292</c:v>
                </c:pt>
                <c:pt idx="6027">
                  <c:v>1.0588299999999999</c:v>
                </c:pt>
                <c:pt idx="6028">
                  <c:v>1.059256</c:v>
                </c:pt>
                <c:pt idx="6029">
                  <c:v>1.059593</c:v>
                </c:pt>
                <c:pt idx="6030">
                  <c:v>1.0598810000000001</c:v>
                </c:pt>
                <c:pt idx="6031">
                  <c:v>1.060171</c:v>
                </c:pt>
                <c:pt idx="6032">
                  <c:v>1.060505</c:v>
                </c:pt>
                <c:pt idx="6033">
                  <c:v>1.060908</c:v>
                </c:pt>
                <c:pt idx="6034">
                  <c:v>1.061391</c:v>
                </c:pt>
                <c:pt idx="6035">
                  <c:v>1.0619449999999999</c:v>
                </c:pt>
                <c:pt idx="6036">
                  <c:v>1.0625439999999999</c:v>
                </c:pt>
                <c:pt idx="6037">
                  <c:v>1.063148</c:v>
                </c:pt>
                <c:pt idx="6038">
                  <c:v>1.0637110000000001</c:v>
                </c:pt>
                <c:pt idx="6039">
                  <c:v>1.0641940000000001</c:v>
                </c:pt>
                <c:pt idx="6040">
                  <c:v>1.064575</c:v>
                </c:pt>
                <c:pt idx="6041">
                  <c:v>1.0648550000000001</c:v>
                </c:pt>
                <c:pt idx="6042">
                  <c:v>1.065059</c:v>
                </c:pt>
                <c:pt idx="6043">
                  <c:v>1.065223</c:v>
                </c:pt>
                <c:pt idx="6044">
                  <c:v>1.0653790000000001</c:v>
                </c:pt>
                <c:pt idx="6045">
                  <c:v>1.065536</c:v>
                </c:pt>
                <c:pt idx="6046">
                  <c:v>1.065688</c:v>
                </c:pt>
                <c:pt idx="6047">
                  <c:v>1.065814</c:v>
                </c:pt>
                <c:pt idx="6048">
                  <c:v>1.065898</c:v>
                </c:pt>
                <c:pt idx="6049">
                  <c:v>1.0659430000000001</c:v>
                </c:pt>
                <c:pt idx="6050">
                  <c:v>1.0659719999999999</c:v>
                </c:pt>
                <c:pt idx="6051">
                  <c:v>1.06602</c:v>
                </c:pt>
                <c:pt idx="6052">
                  <c:v>1.0661149999999999</c:v>
                </c:pt>
                <c:pt idx="6053">
                  <c:v>1.0662670000000001</c:v>
                </c:pt>
                <c:pt idx="6054">
                  <c:v>1.06646</c:v>
                </c:pt>
                <c:pt idx="6055">
                  <c:v>1.066667</c:v>
                </c:pt>
                <c:pt idx="6056">
                  <c:v>1.0668679999999999</c:v>
                </c:pt>
                <c:pt idx="6057">
                  <c:v>1.06707</c:v>
                </c:pt>
                <c:pt idx="6058">
                  <c:v>1.0673079999999999</c:v>
                </c:pt>
                <c:pt idx="6059">
                  <c:v>1.0676330000000001</c:v>
                </c:pt>
                <c:pt idx="6060">
                  <c:v>1.068084</c:v>
                </c:pt>
                <c:pt idx="6061">
                  <c:v>1.0686690000000001</c:v>
                </c:pt>
                <c:pt idx="6062">
                  <c:v>1.0693429999999999</c:v>
                </c:pt>
                <c:pt idx="6063">
                  <c:v>1.0700229999999999</c:v>
                </c:pt>
                <c:pt idx="6064">
                  <c:v>1.070616</c:v>
                </c:pt>
                <c:pt idx="6065">
                  <c:v>1.0710550000000001</c:v>
                </c:pt>
                <c:pt idx="6066">
                  <c:v>1.071321</c:v>
                </c:pt>
                <c:pt idx="6067">
                  <c:v>1.071455</c:v>
                </c:pt>
                <c:pt idx="6068">
                  <c:v>1.071534</c:v>
                </c:pt>
                <c:pt idx="6069">
                  <c:v>1.07165</c:v>
                </c:pt>
                <c:pt idx="6070">
                  <c:v>1.071866</c:v>
                </c:pt>
                <c:pt idx="6071">
                  <c:v>1.072211</c:v>
                </c:pt>
                <c:pt idx="6072">
                  <c:v>1.072667</c:v>
                </c:pt>
                <c:pt idx="6073">
                  <c:v>1.0731889999999999</c:v>
                </c:pt>
                <c:pt idx="6074">
                  <c:v>1.0737140000000001</c:v>
                </c:pt>
                <c:pt idx="6075">
                  <c:v>1.0741830000000001</c:v>
                </c:pt>
                <c:pt idx="6076">
                  <c:v>1.0745469999999999</c:v>
                </c:pt>
                <c:pt idx="6077">
                  <c:v>1.07477</c:v>
                </c:pt>
                <c:pt idx="6078">
                  <c:v>1.0748329999999999</c:v>
                </c:pt>
                <c:pt idx="6079">
                  <c:v>1.0747439999999999</c:v>
                </c:pt>
                <c:pt idx="6080">
                  <c:v>1.074543</c:v>
                </c:pt>
                <c:pt idx="6081">
                  <c:v>1.074303</c:v>
                </c:pt>
                <c:pt idx="6082">
                  <c:v>1.074111</c:v>
                </c:pt>
                <c:pt idx="6083">
                  <c:v>1.0740609999999999</c:v>
                </c:pt>
                <c:pt idx="6084">
                  <c:v>1.0742080000000001</c:v>
                </c:pt>
                <c:pt idx="6085">
                  <c:v>1.0745560000000001</c:v>
                </c:pt>
                <c:pt idx="6086">
                  <c:v>1.0750459999999999</c:v>
                </c:pt>
                <c:pt idx="6087">
                  <c:v>1.075577</c:v>
                </c:pt>
                <c:pt idx="6088">
                  <c:v>1.0760460000000001</c:v>
                </c:pt>
                <c:pt idx="6089">
                  <c:v>1.0763720000000001</c:v>
                </c:pt>
                <c:pt idx="6090">
                  <c:v>1.076543</c:v>
                </c:pt>
                <c:pt idx="6091">
                  <c:v>1.0766070000000001</c:v>
                </c:pt>
                <c:pt idx="6092">
                  <c:v>1.0766560000000001</c:v>
                </c:pt>
                <c:pt idx="6093">
                  <c:v>1.076783</c:v>
                </c:pt>
                <c:pt idx="6094">
                  <c:v>1.077045</c:v>
                </c:pt>
                <c:pt idx="6095">
                  <c:v>1.077448</c:v>
                </c:pt>
                <c:pt idx="6096">
                  <c:v>1.077944</c:v>
                </c:pt>
                <c:pt idx="6097">
                  <c:v>1.0784549999999999</c:v>
                </c:pt>
                <c:pt idx="6098">
                  <c:v>1.0789010000000001</c:v>
                </c:pt>
                <c:pt idx="6099">
                  <c:v>1.079229</c:v>
                </c:pt>
                <c:pt idx="6100">
                  <c:v>1.079421</c:v>
                </c:pt>
                <c:pt idx="6101">
                  <c:v>1.0794969999999999</c:v>
                </c:pt>
                <c:pt idx="6102">
                  <c:v>1.079501</c:v>
                </c:pt>
                <c:pt idx="6103">
                  <c:v>1.0794969999999999</c:v>
                </c:pt>
                <c:pt idx="6104">
                  <c:v>1.079548</c:v>
                </c:pt>
                <c:pt idx="6105">
                  <c:v>1.0797110000000001</c:v>
                </c:pt>
                <c:pt idx="6106">
                  <c:v>1.0800270000000001</c:v>
                </c:pt>
                <c:pt idx="6107">
                  <c:v>1.0805089999999999</c:v>
                </c:pt>
                <c:pt idx="6108">
                  <c:v>1.081137</c:v>
                </c:pt>
                <c:pt idx="6109">
                  <c:v>1.0818460000000001</c:v>
                </c:pt>
                <c:pt idx="6110">
                  <c:v>1.082541</c:v>
                </c:pt>
                <c:pt idx="6111">
                  <c:v>1.083115</c:v>
                </c:pt>
                <c:pt idx="6112">
                  <c:v>1.083467</c:v>
                </c:pt>
                <c:pt idx="6113">
                  <c:v>1.0835399999999999</c:v>
                </c:pt>
                <c:pt idx="6114">
                  <c:v>1.0833330000000001</c:v>
                </c:pt>
                <c:pt idx="6115">
                  <c:v>1.082905</c:v>
                </c:pt>
                <c:pt idx="6116">
                  <c:v>1.082354</c:v>
                </c:pt>
                <c:pt idx="6117">
                  <c:v>1.0817969999999999</c:v>
                </c:pt>
                <c:pt idx="6118">
                  <c:v>1.08135</c:v>
                </c:pt>
                <c:pt idx="6119">
                  <c:v>1.0810919999999999</c:v>
                </c:pt>
                <c:pt idx="6120">
                  <c:v>1.0810690000000001</c:v>
                </c:pt>
                <c:pt idx="6121">
                  <c:v>1.0812870000000001</c:v>
                </c:pt>
                <c:pt idx="6122">
                  <c:v>1.0817129999999999</c:v>
                </c:pt>
                <c:pt idx="6123">
                  <c:v>1.0822830000000001</c:v>
                </c:pt>
                <c:pt idx="6124">
                  <c:v>1.082911</c:v>
                </c:pt>
                <c:pt idx="6125">
                  <c:v>1.0835049999999999</c:v>
                </c:pt>
                <c:pt idx="6126">
                  <c:v>1.083979</c:v>
                </c:pt>
                <c:pt idx="6127">
                  <c:v>1.0842780000000001</c:v>
                </c:pt>
                <c:pt idx="6128">
                  <c:v>1.0843929999999999</c:v>
                </c:pt>
                <c:pt idx="6129">
                  <c:v>1.0843590000000001</c:v>
                </c:pt>
                <c:pt idx="6130">
                  <c:v>1.084252</c:v>
                </c:pt>
                <c:pt idx="6131">
                  <c:v>1.084147</c:v>
                </c:pt>
                <c:pt idx="6132">
                  <c:v>1.084104</c:v>
                </c:pt>
                <c:pt idx="6133">
                  <c:v>1.084136</c:v>
                </c:pt>
                <c:pt idx="6134">
                  <c:v>1.0842080000000001</c:v>
                </c:pt>
                <c:pt idx="6135">
                  <c:v>1.0842510000000001</c:v>
                </c:pt>
                <c:pt idx="6136">
                  <c:v>1.0841940000000001</c:v>
                </c:pt>
                <c:pt idx="6137">
                  <c:v>1.0839939999999999</c:v>
                </c:pt>
                <c:pt idx="6138">
                  <c:v>1.08365</c:v>
                </c:pt>
                <c:pt idx="6139">
                  <c:v>1.0832010000000001</c:v>
                </c:pt>
                <c:pt idx="6140">
                  <c:v>1.0827089999999999</c:v>
                </c:pt>
                <c:pt idx="6141">
                  <c:v>1.0822309999999999</c:v>
                </c:pt>
                <c:pt idx="6142">
                  <c:v>1.0817969999999999</c:v>
                </c:pt>
                <c:pt idx="6143">
                  <c:v>1.081407</c:v>
                </c:pt>
                <c:pt idx="6144">
                  <c:v>1.0810340000000001</c:v>
                </c:pt>
                <c:pt idx="6145">
                  <c:v>1.080649</c:v>
                </c:pt>
                <c:pt idx="6146">
                  <c:v>1.0802339999999999</c:v>
                </c:pt>
                <c:pt idx="6147">
                  <c:v>1.079798</c:v>
                </c:pt>
                <c:pt idx="6148">
                  <c:v>1.079377</c:v>
                </c:pt>
                <c:pt idx="6149">
                  <c:v>1.0790230000000001</c:v>
                </c:pt>
                <c:pt idx="6150">
                  <c:v>1.078792</c:v>
                </c:pt>
                <c:pt idx="6151">
                  <c:v>1.0787249999999999</c:v>
                </c:pt>
                <c:pt idx="6152">
                  <c:v>1.0788420000000001</c:v>
                </c:pt>
                <c:pt idx="6153">
                  <c:v>1.0791269999999999</c:v>
                </c:pt>
                <c:pt idx="6154">
                  <c:v>1.079537</c:v>
                </c:pt>
                <c:pt idx="6155">
                  <c:v>1.079996</c:v>
                </c:pt>
                <c:pt idx="6156">
                  <c:v>1.0804199999999999</c:v>
                </c:pt>
                <c:pt idx="6157">
                  <c:v>1.0807329999999999</c:v>
                </c:pt>
                <c:pt idx="6158">
                  <c:v>1.080889</c:v>
                </c:pt>
                <c:pt idx="6159">
                  <c:v>1.080892</c:v>
                </c:pt>
                <c:pt idx="6160">
                  <c:v>1.0807960000000001</c:v>
                </c:pt>
                <c:pt idx="6161">
                  <c:v>1.0807009999999999</c:v>
                </c:pt>
                <c:pt idx="6162">
                  <c:v>1.0807089999999999</c:v>
                </c:pt>
                <c:pt idx="6163">
                  <c:v>1.0808949999999999</c:v>
                </c:pt>
                <c:pt idx="6164">
                  <c:v>1.0812740000000001</c:v>
                </c:pt>
                <c:pt idx="6165">
                  <c:v>1.0817969999999999</c:v>
                </c:pt>
                <c:pt idx="6166">
                  <c:v>1.0823560000000001</c:v>
                </c:pt>
                <c:pt idx="6167">
                  <c:v>1.082829</c:v>
                </c:pt>
                <c:pt idx="6168">
                  <c:v>1.0831189999999999</c:v>
                </c:pt>
                <c:pt idx="6169">
                  <c:v>1.0831869999999999</c:v>
                </c:pt>
                <c:pt idx="6170">
                  <c:v>1.0830550000000001</c:v>
                </c:pt>
                <c:pt idx="6171">
                  <c:v>1.0827929999999999</c:v>
                </c:pt>
                <c:pt idx="6172">
                  <c:v>1.082481</c:v>
                </c:pt>
                <c:pt idx="6173">
                  <c:v>1.0821799999999999</c:v>
                </c:pt>
                <c:pt idx="6174">
                  <c:v>1.081915</c:v>
                </c:pt>
                <c:pt idx="6175">
                  <c:v>1.08168</c:v>
                </c:pt>
                <c:pt idx="6176">
                  <c:v>1.0814569999999999</c:v>
                </c:pt>
                <c:pt idx="6177">
                  <c:v>1.0812330000000001</c:v>
                </c:pt>
                <c:pt idx="6178">
                  <c:v>1.0810150000000001</c:v>
                </c:pt>
                <c:pt idx="6179">
                  <c:v>1.0808180000000001</c:v>
                </c:pt>
                <c:pt idx="6180">
                  <c:v>1.0806579999999999</c:v>
                </c:pt>
                <c:pt idx="6181">
                  <c:v>1.0805340000000001</c:v>
                </c:pt>
                <c:pt idx="6182">
                  <c:v>1.080427</c:v>
                </c:pt>
                <c:pt idx="6183">
                  <c:v>1.080314</c:v>
                </c:pt>
                <c:pt idx="6184">
                  <c:v>1.0801799999999999</c:v>
                </c:pt>
                <c:pt idx="6185">
                  <c:v>1.0800350000000001</c:v>
                </c:pt>
                <c:pt idx="6186">
                  <c:v>1.079917</c:v>
                </c:pt>
                <c:pt idx="6187">
                  <c:v>1.0798719999999999</c:v>
                </c:pt>
                <c:pt idx="6188">
                  <c:v>1.079939</c:v>
                </c:pt>
                <c:pt idx="6189">
                  <c:v>1.080125</c:v>
                </c:pt>
                <c:pt idx="6190">
                  <c:v>1.080408</c:v>
                </c:pt>
                <c:pt idx="6191">
                  <c:v>1.080743</c:v>
                </c:pt>
                <c:pt idx="6192">
                  <c:v>1.081089</c:v>
                </c:pt>
                <c:pt idx="6193">
                  <c:v>1.0814189999999999</c:v>
                </c:pt>
                <c:pt idx="6194">
                  <c:v>1.081728</c:v>
                </c:pt>
                <c:pt idx="6195">
                  <c:v>1.0820179999999999</c:v>
                </c:pt>
                <c:pt idx="6196">
                  <c:v>1.082273</c:v>
                </c:pt>
                <c:pt idx="6197">
                  <c:v>1.082452</c:v>
                </c:pt>
                <c:pt idx="6198">
                  <c:v>1.082484</c:v>
                </c:pt>
                <c:pt idx="6199">
                  <c:v>1.0823050000000001</c:v>
                </c:pt>
                <c:pt idx="6200">
                  <c:v>1.0818840000000001</c:v>
                </c:pt>
                <c:pt idx="6201">
                  <c:v>1.0812569999999999</c:v>
                </c:pt>
                <c:pt idx="6202">
                  <c:v>1.080525</c:v>
                </c:pt>
                <c:pt idx="6203">
                  <c:v>1.0798179999999999</c:v>
                </c:pt>
                <c:pt idx="6204">
                  <c:v>1.0792710000000001</c:v>
                </c:pt>
                <c:pt idx="6205">
                  <c:v>1.078959</c:v>
                </c:pt>
                <c:pt idx="6206">
                  <c:v>1.078884</c:v>
                </c:pt>
                <c:pt idx="6207">
                  <c:v>1.0789740000000001</c:v>
                </c:pt>
                <c:pt idx="6208">
                  <c:v>1.079118</c:v>
                </c:pt>
                <c:pt idx="6209">
                  <c:v>1.0792189999999999</c:v>
                </c:pt>
                <c:pt idx="6210">
                  <c:v>1.079216</c:v>
                </c:pt>
                <c:pt idx="6211">
                  <c:v>1.0791090000000001</c:v>
                </c:pt>
                <c:pt idx="6212">
                  <c:v>1.078927</c:v>
                </c:pt>
                <c:pt idx="6213">
                  <c:v>1.0787119999999999</c:v>
                </c:pt>
                <c:pt idx="6214">
                  <c:v>1.078481</c:v>
                </c:pt>
                <c:pt idx="6215">
                  <c:v>1.0782309999999999</c:v>
                </c:pt>
                <c:pt idx="6216">
                  <c:v>1.0779479999999999</c:v>
                </c:pt>
                <c:pt idx="6217">
                  <c:v>1.0776289999999999</c:v>
                </c:pt>
                <c:pt idx="6218">
                  <c:v>1.0773029999999999</c:v>
                </c:pt>
                <c:pt idx="6219">
                  <c:v>1.0770249999999999</c:v>
                </c:pt>
                <c:pt idx="6220">
                  <c:v>1.076851</c:v>
                </c:pt>
                <c:pt idx="6221">
                  <c:v>1.076816</c:v>
                </c:pt>
                <c:pt idx="6222">
                  <c:v>1.076905</c:v>
                </c:pt>
                <c:pt idx="6223">
                  <c:v>1.077067</c:v>
                </c:pt>
                <c:pt idx="6224">
                  <c:v>1.0772269999999999</c:v>
                </c:pt>
                <c:pt idx="6225">
                  <c:v>1.0773250000000001</c:v>
                </c:pt>
                <c:pt idx="6226">
                  <c:v>1.077348</c:v>
                </c:pt>
                <c:pt idx="6227">
                  <c:v>1.077337</c:v>
                </c:pt>
                <c:pt idx="6228">
                  <c:v>1.077366</c:v>
                </c:pt>
                <c:pt idx="6229">
                  <c:v>1.0775079999999999</c:v>
                </c:pt>
                <c:pt idx="6230">
                  <c:v>1.0778019999999999</c:v>
                </c:pt>
                <c:pt idx="6231">
                  <c:v>1.0782259999999999</c:v>
                </c:pt>
                <c:pt idx="6232">
                  <c:v>1.0787089999999999</c:v>
                </c:pt>
                <c:pt idx="6233">
                  <c:v>1.079148</c:v>
                </c:pt>
                <c:pt idx="6234">
                  <c:v>1.079456</c:v>
                </c:pt>
                <c:pt idx="6235">
                  <c:v>1.07959</c:v>
                </c:pt>
                <c:pt idx="6236">
                  <c:v>1.0795589999999999</c:v>
                </c:pt>
                <c:pt idx="6237">
                  <c:v>1.079415</c:v>
                </c:pt>
                <c:pt idx="6238">
                  <c:v>1.0792269999999999</c:v>
                </c:pt>
                <c:pt idx="6239">
                  <c:v>1.0790569999999999</c:v>
                </c:pt>
                <c:pt idx="6240">
                  <c:v>1.078937</c:v>
                </c:pt>
                <c:pt idx="6241">
                  <c:v>1.07887</c:v>
                </c:pt>
                <c:pt idx="6242">
                  <c:v>1.078835</c:v>
                </c:pt>
                <c:pt idx="6243">
                  <c:v>1.078802</c:v>
                </c:pt>
                <c:pt idx="6244">
                  <c:v>1.0787469999999999</c:v>
                </c:pt>
                <c:pt idx="6245">
                  <c:v>1.0786560000000001</c:v>
                </c:pt>
                <c:pt idx="6246">
                  <c:v>1.0785340000000001</c:v>
                </c:pt>
                <c:pt idx="6247">
                  <c:v>1.0784</c:v>
                </c:pt>
                <c:pt idx="6248">
                  <c:v>1.078282</c:v>
                </c:pt>
                <c:pt idx="6249">
                  <c:v>1.0782080000000001</c:v>
                </c:pt>
                <c:pt idx="6250">
                  <c:v>1.078198</c:v>
                </c:pt>
                <c:pt idx="6251">
                  <c:v>1.078257</c:v>
                </c:pt>
                <c:pt idx="6252">
                  <c:v>1.07836</c:v>
                </c:pt>
                <c:pt idx="6253">
                  <c:v>1.07846</c:v>
                </c:pt>
                <c:pt idx="6254">
                  <c:v>1.0784929999999999</c:v>
                </c:pt>
                <c:pt idx="6255">
                  <c:v>1.078398</c:v>
                </c:pt>
                <c:pt idx="6256">
                  <c:v>1.0781350000000001</c:v>
                </c:pt>
                <c:pt idx="6257">
                  <c:v>1.0777049999999999</c:v>
                </c:pt>
                <c:pt idx="6258">
                  <c:v>1.0771440000000001</c:v>
                </c:pt>
                <c:pt idx="6259">
                  <c:v>1.076516</c:v>
                </c:pt>
                <c:pt idx="6260">
                  <c:v>1.0758890000000001</c:v>
                </c:pt>
                <c:pt idx="6261">
                  <c:v>1.0753079999999999</c:v>
                </c:pt>
                <c:pt idx="6262">
                  <c:v>1.0747910000000001</c:v>
                </c:pt>
                <c:pt idx="6263">
                  <c:v>1.0743290000000001</c:v>
                </c:pt>
                <c:pt idx="6264">
                  <c:v>1.0738920000000001</c:v>
                </c:pt>
                <c:pt idx="6265">
                  <c:v>1.0734600000000001</c:v>
                </c:pt>
                <c:pt idx="6266">
                  <c:v>1.0730299999999999</c:v>
                </c:pt>
                <c:pt idx="6267">
                  <c:v>1.0726169999999999</c:v>
                </c:pt>
                <c:pt idx="6268">
                  <c:v>1.072249</c:v>
                </c:pt>
                <c:pt idx="6269">
                  <c:v>1.0719460000000001</c:v>
                </c:pt>
                <c:pt idx="6270">
                  <c:v>1.0717049999999999</c:v>
                </c:pt>
                <c:pt idx="6271">
                  <c:v>1.071504</c:v>
                </c:pt>
                <c:pt idx="6272">
                  <c:v>1.071313</c:v>
                </c:pt>
                <c:pt idx="6273">
                  <c:v>1.071102</c:v>
                </c:pt>
                <c:pt idx="6274">
                  <c:v>1.0708580000000001</c:v>
                </c:pt>
                <c:pt idx="6275">
                  <c:v>1.070586</c:v>
                </c:pt>
                <c:pt idx="6276">
                  <c:v>1.0703039999999999</c:v>
                </c:pt>
                <c:pt idx="6277">
                  <c:v>1.0700270000000001</c:v>
                </c:pt>
                <c:pt idx="6278">
                  <c:v>1.069761</c:v>
                </c:pt>
                <c:pt idx="6279">
                  <c:v>1.0695030000000001</c:v>
                </c:pt>
                <c:pt idx="6280">
                  <c:v>1.06924</c:v>
                </c:pt>
                <c:pt idx="6281">
                  <c:v>1.068967</c:v>
                </c:pt>
                <c:pt idx="6282">
                  <c:v>1.068684</c:v>
                </c:pt>
                <c:pt idx="6283">
                  <c:v>1.0684009999999999</c:v>
                </c:pt>
                <c:pt idx="6284">
                  <c:v>1.0681259999999999</c:v>
                </c:pt>
                <c:pt idx="6285">
                  <c:v>1.067855</c:v>
                </c:pt>
                <c:pt idx="6286">
                  <c:v>1.0675650000000001</c:v>
                </c:pt>
                <c:pt idx="6287">
                  <c:v>1.067218</c:v>
                </c:pt>
                <c:pt idx="6288">
                  <c:v>1.0667759999999999</c:v>
                </c:pt>
                <c:pt idx="6289">
                  <c:v>1.0662210000000001</c:v>
                </c:pt>
                <c:pt idx="6290">
                  <c:v>1.0655669999999999</c:v>
                </c:pt>
                <c:pt idx="6291">
                  <c:v>1.0648660000000001</c:v>
                </c:pt>
                <c:pt idx="6292">
                  <c:v>1.0641890000000001</c:v>
                </c:pt>
                <c:pt idx="6293">
                  <c:v>1.063617</c:v>
                </c:pt>
                <c:pt idx="6294">
                  <c:v>1.0632170000000001</c:v>
                </c:pt>
                <c:pt idx="6295">
                  <c:v>1.063026</c:v>
                </c:pt>
                <c:pt idx="6296">
                  <c:v>1.0630489999999999</c:v>
                </c:pt>
                <c:pt idx="6297">
                  <c:v>1.063264</c:v>
                </c:pt>
                <c:pt idx="6298">
                  <c:v>1.0636270000000001</c:v>
                </c:pt>
                <c:pt idx="6299">
                  <c:v>1.0640769999999999</c:v>
                </c:pt>
                <c:pt idx="6300">
                  <c:v>1.0645389999999999</c:v>
                </c:pt>
                <c:pt idx="6301">
                  <c:v>1.0649409999999999</c:v>
                </c:pt>
                <c:pt idx="6302">
                  <c:v>1.0652090000000001</c:v>
                </c:pt>
                <c:pt idx="6303">
                  <c:v>1.065293</c:v>
                </c:pt>
                <c:pt idx="6304">
                  <c:v>1.065177</c:v>
                </c:pt>
                <c:pt idx="6305">
                  <c:v>1.064891</c:v>
                </c:pt>
                <c:pt idx="6306">
                  <c:v>1.0645089999999999</c:v>
                </c:pt>
                <c:pt idx="6307">
                  <c:v>1.064122</c:v>
                </c:pt>
                <c:pt idx="6308">
                  <c:v>1.0638209999999999</c:v>
                </c:pt>
                <c:pt idx="6309">
                  <c:v>1.063652</c:v>
                </c:pt>
                <c:pt idx="6310">
                  <c:v>1.063599</c:v>
                </c:pt>
                <c:pt idx="6311">
                  <c:v>1.0635749999999999</c:v>
                </c:pt>
                <c:pt idx="6312">
                  <c:v>1.063456</c:v>
                </c:pt>
                <c:pt idx="6313">
                  <c:v>1.0631120000000001</c:v>
                </c:pt>
                <c:pt idx="6314">
                  <c:v>1.062452</c:v>
                </c:pt>
                <c:pt idx="6315">
                  <c:v>1.0614520000000001</c:v>
                </c:pt>
                <c:pt idx="6316">
                  <c:v>1.0601560000000001</c:v>
                </c:pt>
                <c:pt idx="6317">
                  <c:v>1.05867</c:v>
                </c:pt>
                <c:pt idx="6318">
                  <c:v>1.0571170000000001</c:v>
                </c:pt>
                <c:pt idx="6319">
                  <c:v>1.0556300000000001</c:v>
                </c:pt>
                <c:pt idx="6320">
                  <c:v>1.0543149999999999</c:v>
                </c:pt>
                <c:pt idx="6321">
                  <c:v>1.0532269999999999</c:v>
                </c:pt>
                <c:pt idx="6322">
                  <c:v>1.0523739999999999</c:v>
                </c:pt>
                <c:pt idx="6323">
                  <c:v>1.05172</c:v>
                </c:pt>
                <c:pt idx="6324">
                  <c:v>1.0512140000000001</c:v>
                </c:pt>
                <c:pt idx="6325">
                  <c:v>1.050802</c:v>
                </c:pt>
                <c:pt idx="6326">
                  <c:v>1.050441</c:v>
                </c:pt>
                <c:pt idx="6327">
                  <c:v>1.0501119999999999</c:v>
                </c:pt>
                <c:pt idx="6328">
                  <c:v>1.0498050000000001</c:v>
                </c:pt>
                <c:pt idx="6329">
                  <c:v>1.0495270000000001</c:v>
                </c:pt>
                <c:pt idx="6330">
                  <c:v>1.0492889999999999</c:v>
                </c:pt>
                <c:pt idx="6331">
                  <c:v>1.0491109999999999</c:v>
                </c:pt>
                <c:pt idx="6332">
                  <c:v>1.0490079999999999</c:v>
                </c:pt>
                <c:pt idx="6333">
                  <c:v>1.048996</c:v>
                </c:pt>
                <c:pt idx="6334">
                  <c:v>1.049077</c:v>
                </c:pt>
                <c:pt idx="6335">
                  <c:v>1.0492410000000001</c:v>
                </c:pt>
                <c:pt idx="6336">
                  <c:v>1.049461</c:v>
                </c:pt>
                <c:pt idx="6337">
                  <c:v>1.049695</c:v>
                </c:pt>
                <c:pt idx="6338">
                  <c:v>1.049898</c:v>
                </c:pt>
                <c:pt idx="6339">
                  <c:v>1.0500210000000001</c:v>
                </c:pt>
                <c:pt idx="6340">
                  <c:v>1.05003</c:v>
                </c:pt>
                <c:pt idx="6341">
                  <c:v>1.049901</c:v>
                </c:pt>
                <c:pt idx="6342">
                  <c:v>1.049628</c:v>
                </c:pt>
                <c:pt idx="6343">
                  <c:v>1.04921</c:v>
                </c:pt>
                <c:pt idx="6344">
                  <c:v>1.048651</c:v>
                </c:pt>
                <c:pt idx="6345">
                  <c:v>1.0479540000000001</c:v>
                </c:pt>
                <c:pt idx="6346">
                  <c:v>1.0471299999999999</c:v>
                </c:pt>
                <c:pt idx="6347">
                  <c:v>1.0461940000000001</c:v>
                </c:pt>
                <c:pt idx="6348">
                  <c:v>1.045183</c:v>
                </c:pt>
                <c:pt idx="6349">
                  <c:v>1.04416</c:v>
                </c:pt>
                <c:pt idx="6350">
                  <c:v>1.0431969999999999</c:v>
                </c:pt>
                <c:pt idx="6351">
                  <c:v>1.0423739999999999</c:v>
                </c:pt>
                <c:pt idx="6352">
                  <c:v>1.0417430000000001</c:v>
                </c:pt>
                <c:pt idx="6353">
                  <c:v>1.041307</c:v>
                </c:pt>
                <c:pt idx="6354">
                  <c:v>1.0410029999999999</c:v>
                </c:pt>
                <c:pt idx="6355">
                  <c:v>1.0407200000000001</c:v>
                </c:pt>
                <c:pt idx="6356">
                  <c:v>1.0403230000000001</c:v>
                </c:pt>
                <c:pt idx="6357">
                  <c:v>1.0396879999999999</c:v>
                </c:pt>
                <c:pt idx="6358">
                  <c:v>1.038751</c:v>
                </c:pt>
                <c:pt idx="6359">
                  <c:v>1.0375270000000001</c:v>
                </c:pt>
                <c:pt idx="6360">
                  <c:v>1.0361180000000001</c:v>
                </c:pt>
                <c:pt idx="6361">
                  <c:v>1.0346789999999999</c:v>
                </c:pt>
                <c:pt idx="6362">
                  <c:v>1.0333840000000001</c:v>
                </c:pt>
                <c:pt idx="6363">
                  <c:v>1.0323850000000001</c:v>
                </c:pt>
                <c:pt idx="6364">
                  <c:v>1.031768</c:v>
                </c:pt>
                <c:pt idx="6365">
                  <c:v>1.031542</c:v>
                </c:pt>
                <c:pt idx="6366">
                  <c:v>1.031652</c:v>
                </c:pt>
                <c:pt idx="6367">
                  <c:v>1.032003</c:v>
                </c:pt>
                <c:pt idx="6368">
                  <c:v>1.0324720000000001</c:v>
                </c:pt>
                <c:pt idx="6369">
                  <c:v>1.0329349999999999</c:v>
                </c:pt>
                <c:pt idx="6370">
                  <c:v>1.0332779999999999</c:v>
                </c:pt>
                <c:pt idx="6371">
                  <c:v>1.033398</c:v>
                </c:pt>
                <c:pt idx="6372">
                  <c:v>1.03322</c:v>
                </c:pt>
                <c:pt idx="6373">
                  <c:v>1.032713</c:v>
                </c:pt>
                <c:pt idx="6374">
                  <c:v>1.031903</c:v>
                </c:pt>
                <c:pt idx="6375">
                  <c:v>1.030883</c:v>
                </c:pt>
                <c:pt idx="6376">
                  <c:v>1.0297970000000001</c:v>
                </c:pt>
                <c:pt idx="6377">
                  <c:v>1.028823</c:v>
                </c:pt>
                <c:pt idx="6378">
                  <c:v>1.0281149999999999</c:v>
                </c:pt>
                <c:pt idx="6379">
                  <c:v>1.0277609999999999</c:v>
                </c:pt>
                <c:pt idx="6380">
                  <c:v>1.027755</c:v>
                </c:pt>
                <c:pt idx="6381">
                  <c:v>1.027997</c:v>
                </c:pt>
                <c:pt idx="6382">
                  <c:v>1.028332</c:v>
                </c:pt>
                <c:pt idx="6383">
                  <c:v>1.0285930000000001</c:v>
                </c:pt>
                <c:pt idx="6384">
                  <c:v>1.0286569999999999</c:v>
                </c:pt>
                <c:pt idx="6385">
                  <c:v>1.0284740000000001</c:v>
                </c:pt>
                <c:pt idx="6386">
                  <c:v>1.0280629999999999</c:v>
                </c:pt>
                <c:pt idx="6387">
                  <c:v>1.027488</c:v>
                </c:pt>
                <c:pt idx="6388">
                  <c:v>1.026832</c:v>
                </c:pt>
                <c:pt idx="6389">
                  <c:v>1.0261610000000001</c:v>
                </c:pt>
                <c:pt idx="6390">
                  <c:v>1.0255080000000001</c:v>
                </c:pt>
                <c:pt idx="6391">
                  <c:v>1.0248820000000001</c:v>
                </c:pt>
                <c:pt idx="6392">
                  <c:v>1.0242819999999999</c:v>
                </c:pt>
                <c:pt idx="6393">
                  <c:v>1.0237069999999999</c:v>
                </c:pt>
                <c:pt idx="6394">
                  <c:v>1.0231699999999999</c:v>
                </c:pt>
                <c:pt idx="6395">
                  <c:v>1.0226839999999999</c:v>
                </c:pt>
                <c:pt idx="6396">
                  <c:v>1.022251</c:v>
                </c:pt>
                <c:pt idx="6397">
                  <c:v>1.021855</c:v>
                </c:pt>
                <c:pt idx="6398">
                  <c:v>1.0214639999999999</c:v>
                </c:pt>
                <c:pt idx="6399">
                  <c:v>1.0210429999999999</c:v>
                </c:pt>
                <c:pt idx="6400">
                  <c:v>1.02057</c:v>
                </c:pt>
                <c:pt idx="6401">
                  <c:v>1.020044</c:v>
                </c:pt>
                <c:pt idx="6402">
                  <c:v>1.019482</c:v>
                </c:pt>
                <c:pt idx="6403">
                  <c:v>1.0189029999999999</c:v>
                </c:pt>
                <c:pt idx="6404">
                  <c:v>1.0183089999999999</c:v>
                </c:pt>
                <c:pt idx="6405">
                  <c:v>1.0176689999999999</c:v>
                </c:pt>
                <c:pt idx="6406">
                  <c:v>1.0169319999999999</c:v>
                </c:pt>
                <c:pt idx="6407">
                  <c:v>1.016054</c:v>
                </c:pt>
                <c:pt idx="6408">
                  <c:v>1.015026</c:v>
                </c:pt>
                <c:pt idx="6409">
                  <c:v>1.0139020000000001</c:v>
                </c:pt>
                <c:pt idx="6410">
                  <c:v>1.0127839999999999</c:v>
                </c:pt>
                <c:pt idx="6411">
                  <c:v>1.0118039999999999</c:v>
                </c:pt>
                <c:pt idx="6412">
                  <c:v>1.0110710000000001</c:v>
                </c:pt>
                <c:pt idx="6413">
                  <c:v>1.0106269999999999</c:v>
                </c:pt>
                <c:pt idx="6414">
                  <c:v>1.010426</c:v>
                </c:pt>
                <c:pt idx="6415">
                  <c:v>1.0103409999999999</c:v>
                </c:pt>
                <c:pt idx="6416">
                  <c:v>1.0102070000000001</c:v>
                </c:pt>
                <c:pt idx="6417">
                  <c:v>1.0098670000000001</c:v>
                </c:pt>
                <c:pt idx="6418">
                  <c:v>1.0092289999999999</c:v>
                </c:pt>
                <c:pt idx="6419">
                  <c:v>1.0082990000000001</c:v>
                </c:pt>
                <c:pt idx="6420">
                  <c:v>1.0071760000000001</c:v>
                </c:pt>
                <c:pt idx="6421">
                  <c:v>1.0060180000000001</c:v>
                </c:pt>
                <c:pt idx="6422">
                  <c:v>1.0049790000000001</c:v>
                </c:pt>
                <c:pt idx="6423">
                  <c:v>1.004175</c:v>
                </c:pt>
                <c:pt idx="6424">
                  <c:v>1.0036369999999999</c:v>
                </c:pt>
                <c:pt idx="6425">
                  <c:v>1.0033179999999999</c:v>
                </c:pt>
                <c:pt idx="6426">
                  <c:v>1.003117</c:v>
                </c:pt>
                <c:pt idx="6427">
                  <c:v>1.0029189999999999</c:v>
                </c:pt>
                <c:pt idx="6428">
                  <c:v>1.0026379999999999</c:v>
                </c:pt>
                <c:pt idx="6429">
                  <c:v>1.0022340000000001</c:v>
                </c:pt>
                <c:pt idx="6430">
                  <c:v>1.0017210000000001</c:v>
                </c:pt>
                <c:pt idx="6431">
                  <c:v>1.0011559999999999</c:v>
                </c:pt>
                <c:pt idx="6432">
                  <c:v>1.000621</c:v>
                </c:pt>
                <c:pt idx="6433">
                  <c:v>1.0001960000000001</c:v>
                </c:pt>
                <c:pt idx="6434">
                  <c:v>0.99993100000000001</c:v>
                </c:pt>
                <c:pt idx="6435">
                  <c:v>0.99983330000000004</c:v>
                </c:pt>
                <c:pt idx="6436">
                  <c:v>0.99985500000000005</c:v>
                </c:pt>
                <c:pt idx="6437">
                  <c:v>0.9999034</c:v>
                </c:pt>
                <c:pt idx="6438">
                  <c:v>0.99986520000000001</c:v>
                </c:pt>
                <c:pt idx="6439">
                  <c:v>0.99965199999999999</c:v>
                </c:pt>
                <c:pt idx="6440">
                  <c:v>0.99922230000000001</c:v>
                </c:pt>
                <c:pt idx="6441">
                  <c:v>0.9985984</c:v>
                </c:pt>
                <c:pt idx="6442">
                  <c:v>0.99784830000000002</c:v>
                </c:pt>
                <c:pt idx="6443">
                  <c:v>0.99706830000000002</c:v>
                </c:pt>
                <c:pt idx="6444">
                  <c:v>0.99635079999999998</c:v>
                </c:pt>
                <c:pt idx="6445">
                  <c:v>0.99575389999999997</c:v>
                </c:pt>
                <c:pt idx="6446">
                  <c:v>0.99529369999999995</c:v>
                </c:pt>
                <c:pt idx="6447">
                  <c:v>0.99493039999999999</c:v>
                </c:pt>
                <c:pt idx="6448">
                  <c:v>0.9945775</c:v>
                </c:pt>
                <c:pt idx="6449">
                  <c:v>0.99411280000000002</c:v>
                </c:pt>
                <c:pt idx="6450">
                  <c:v>0.99342079999999999</c:v>
                </c:pt>
                <c:pt idx="6451">
                  <c:v>0.99243079999999995</c:v>
                </c:pt>
                <c:pt idx="6452">
                  <c:v>0.99114170000000001</c:v>
                </c:pt>
                <c:pt idx="6453">
                  <c:v>0.98963179999999995</c:v>
                </c:pt>
                <c:pt idx="6454">
                  <c:v>0.98803430000000003</c:v>
                </c:pt>
                <c:pt idx="6455">
                  <c:v>0.98651920000000004</c:v>
                </c:pt>
                <c:pt idx="6456">
                  <c:v>0.98524389999999995</c:v>
                </c:pt>
                <c:pt idx="6457">
                  <c:v>0.98432580000000003</c:v>
                </c:pt>
                <c:pt idx="6458">
                  <c:v>0.98382259999999999</c:v>
                </c:pt>
                <c:pt idx="6459">
                  <c:v>0.98371390000000003</c:v>
                </c:pt>
                <c:pt idx="6460">
                  <c:v>0.98390230000000001</c:v>
                </c:pt>
                <c:pt idx="6461">
                  <c:v>0.98422929999999997</c:v>
                </c:pt>
                <c:pt idx="6462">
                  <c:v>0.9845235</c:v>
                </c:pt>
                <c:pt idx="6463">
                  <c:v>0.98462419999999995</c:v>
                </c:pt>
                <c:pt idx="6464">
                  <c:v>0.98442099999999999</c:v>
                </c:pt>
                <c:pt idx="6465">
                  <c:v>0.98387869999999999</c:v>
                </c:pt>
                <c:pt idx="6466">
                  <c:v>0.98302990000000001</c:v>
                </c:pt>
                <c:pt idx="6467">
                  <c:v>0.981962</c:v>
                </c:pt>
                <c:pt idx="6468">
                  <c:v>0.98078100000000001</c:v>
                </c:pt>
                <c:pt idx="6469">
                  <c:v>0.97959090000000004</c:v>
                </c:pt>
                <c:pt idx="6470">
                  <c:v>0.97846670000000002</c:v>
                </c:pt>
                <c:pt idx="6471">
                  <c:v>0.97744450000000005</c:v>
                </c:pt>
                <c:pt idx="6472">
                  <c:v>0.97652819999999996</c:v>
                </c:pt>
                <c:pt idx="6473">
                  <c:v>0.97569910000000004</c:v>
                </c:pt>
                <c:pt idx="6474">
                  <c:v>0.97492809999999996</c:v>
                </c:pt>
                <c:pt idx="6475">
                  <c:v>0.97418280000000002</c:v>
                </c:pt>
                <c:pt idx="6476">
                  <c:v>0.97343449999999998</c:v>
                </c:pt>
                <c:pt idx="6477">
                  <c:v>0.97266490000000005</c:v>
                </c:pt>
                <c:pt idx="6478">
                  <c:v>0.97186969999999995</c:v>
                </c:pt>
                <c:pt idx="6479">
                  <c:v>0.97106420000000004</c:v>
                </c:pt>
                <c:pt idx="6480">
                  <c:v>0.97028389999999998</c:v>
                </c:pt>
                <c:pt idx="6481">
                  <c:v>0.96957329999999997</c:v>
                </c:pt>
                <c:pt idx="6482">
                  <c:v>0.96896950000000004</c:v>
                </c:pt>
                <c:pt idx="6483">
                  <c:v>0.96848679999999998</c:v>
                </c:pt>
                <c:pt idx="6484">
                  <c:v>0.96810320000000005</c:v>
                </c:pt>
                <c:pt idx="6485">
                  <c:v>0.9677637</c:v>
                </c:pt>
                <c:pt idx="6486">
                  <c:v>0.96738950000000001</c:v>
                </c:pt>
                <c:pt idx="6487">
                  <c:v>0.96690010000000004</c:v>
                </c:pt>
                <c:pt idx="6488">
                  <c:v>0.96624659999999996</c:v>
                </c:pt>
                <c:pt idx="6489">
                  <c:v>0.9654298</c:v>
                </c:pt>
                <c:pt idx="6490">
                  <c:v>0.96450230000000003</c:v>
                </c:pt>
                <c:pt idx="6491">
                  <c:v>0.96354519999999999</c:v>
                </c:pt>
                <c:pt idx="6492">
                  <c:v>0.96264059999999996</c:v>
                </c:pt>
                <c:pt idx="6493">
                  <c:v>0.96184009999999998</c:v>
                </c:pt>
                <c:pt idx="6494">
                  <c:v>0.96115170000000005</c:v>
                </c:pt>
                <c:pt idx="6495">
                  <c:v>0.96054980000000001</c:v>
                </c:pt>
                <c:pt idx="6496">
                  <c:v>0.9599953</c:v>
                </c:pt>
                <c:pt idx="6497">
                  <c:v>0.95945809999999998</c:v>
                </c:pt>
                <c:pt idx="6498">
                  <c:v>0.95893340000000005</c:v>
                </c:pt>
                <c:pt idx="6499">
                  <c:v>0.95844450000000003</c:v>
                </c:pt>
                <c:pt idx="6500">
                  <c:v>0.95802860000000001</c:v>
                </c:pt>
                <c:pt idx="6501">
                  <c:v>0.95772279999999999</c:v>
                </c:pt>
                <c:pt idx="6502">
                  <c:v>0.95753909999999998</c:v>
                </c:pt>
                <c:pt idx="6503">
                  <c:v>0.95745309999999995</c:v>
                </c:pt>
                <c:pt idx="6504">
                  <c:v>0.95739810000000003</c:v>
                </c:pt>
                <c:pt idx="6505">
                  <c:v>0.95728150000000001</c:v>
                </c:pt>
                <c:pt idx="6506">
                  <c:v>0.95700940000000001</c:v>
                </c:pt>
                <c:pt idx="6507">
                  <c:v>0.95651010000000003</c:v>
                </c:pt>
                <c:pt idx="6508">
                  <c:v>0.9557601</c:v>
                </c:pt>
                <c:pt idx="6509">
                  <c:v>0.95478390000000002</c:v>
                </c:pt>
                <c:pt idx="6510">
                  <c:v>0.95364420000000005</c:v>
                </c:pt>
                <c:pt idx="6511">
                  <c:v>0.9524203</c:v>
                </c:pt>
                <c:pt idx="6512">
                  <c:v>0.95119390000000004</c:v>
                </c:pt>
                <c:pt idx="6513">
                  <c:v>0.95003349999999998</c:v>
                </c:pt>
                <c:pt idx="6514">
                  <c:v>0.94897679999999995</c:v>
                </c:pt>
                <c:pt idx="6515">
                  <c:v>0.94802710000000001</c:v>
                </c:pt>
                <c:pt idx="6516">
                  <c:v>0.94714989999999999</c:v>
                </c:pt>
                <c:pt idx="6517">
                  <c:v>0.94628730000000005</c:v>
                </c:pt>
                <c:pt idx="6518">
                  <c:v>0.94537139999999997</c:v>
                </c:pt>
                <c:pt idx="6519">
                  <c:v>0.9443532</c:v>
                </c:pt>
                <c:pt idx="6520">
                  <c:v>0.94322680000000003</c:v>
                </c:pt>
                <c:pt idx="6521">
                  <c:v>0.94204619999999994</c:v>
                </c:pt>
                <c:pt idx="6522">
                  <c:v>0.9409208</c:v>
                </c:pt>
                <c:pt idx="6523">
                  <c:v>0.93998289999999995</c:v>
                </c:pt>
                <c:pt idx="6524">
                  <c:v>0.93935069999999998</c:v>
                </c:pt>
                <c:pt idx="6525">
                  <c:v>0.93906920000000005</c:v>
                </c:pt>
                <c:pt idx="6526">
                  <c:v>0.93908539999999996</c:v>
                </c:pt>
                <c:pt idx="6527">
                  <c:v>0.93924600000000003</c:v>
                </c:pt>
                <c:pt idx="6528">
                  <c:v>0.93935639999999998</c:v>
                </c:pt>
                <c:pt idx="6529">
                  <c:v>0.93924640000000004</c:v>
                </c:pt>
                <c:pt idx="6530">
                  <c:v>0.93881329999999996</c:v>
                </c:pt>
                <c:pt idx="6531">
                  <c:v>0.93805130000000003</c:v>
                </c:pt>
                <c:pt idx="6532">
                  <c:v>0.93702819999999998</c:v>
                </c:pt>
                <c:pt idx="6533">
                  <c:v>0.93585499999999999</c:v>
                </c:pt>
                <c:pt idx="6534">
                  <c:v>0.93464329999999995</c:v>
                </c:pt>
                <c:pt idx="6535">
                  <c:v>0.93349349999999998</c:v>
                </c:pt>
                <c:pt idx="6536">
                  <c:v>0.93248220000000004</c:v>
                </c:pt>
                <c:pt idx="6537">
                  <c:v>0.93165019999999998</c:v>
                </c:pt>
                <c:pt idx="6538">
                  <c:v>0.93100430000000001</c:v>
                </c:pt>
                <c:pt idx="6539">
                  <c:v>0.93051490000000003</c:v>
                </c:pt>
                <c:pt idx="6540">
                  <c:v>0.93012669999999997</c:v>
                </c:pt>
                <c:pt idx="6541">
                  <c:v>0.92976669999999995</c:v>
                </c:pt>
                <c:pt idx="6542">
                  <c:v>0.9293631</c:v>
                </c:pt>
                <c:pt idx="6543">
                  <c:v>0.92886279999999999</c:v>
                </c:pt>
                <c:pt idx="6544">
                  <c:v>0.92822879999999997</c:v>
                </c:pt>
                <c:pt idx="6545">
                  <c:v>0.92744610000000005</c:v>
                </c:pt>
                <c:pt idx="6546">
                  <c:v>0.92651649999999997</c:v>
                </c:pt>
                <c:pt idx="6547">
                  <c:v>0.92545560000000004</c:v>
                </c:pt>
                <c:pt idx="6548">
                  <c:v>0.92428639999999995</c:v>
                </c:pt>
                <c:pt idx="6549">
                  <c:v>0.92303550000000001</c:v>
                </c:pt>
                <c:pt idx="6550">
                  <c:v>0.92173240000000001</c:v>
                </c:pt>
                <c:pt idx="6551">
                  <c:v>0.92040900000000003</c:v>
                </c:pt>
                <c:pt idx="6552">
                  <c:v>0.91909799999999997</c:v>
                </c:pt>
                <c:pt idx="6553">
                  <c:v>0.91783709999999996</c:v>
                </c:pt>
                <c:pt idx="6554">
                  <c:v>0.91666259999999999</c:v>
                </c:pt>
                <c:pt idx="6555">
                  <c:v>0.91560149999999996</c:v>
                </c:pt>
                <c:pt idx="6556">
                  <c:v>0.91466639999999999</c:v>
                </c:pt>
                <c:pt idx="6557">
                  <c:v>0.91384880000000002</c:v>
                </c:pt>
                <c:pt idx="6558">
                  <c:v>0.91312040000000005</c:v>
                </c:pt>
                <c:pt idx="6559">
                  <c:v>0.91243949999999996</c:v>
                </c:pt>
                <c:pt idx="6560">
                  <c:v>0.91176550000000001</c:v>
                </c:pt>
                <c:pt idx="6561">
                  <c:v>0.91106160000000003</c:v>
                </c:pt>
                <c:pt idx="6562">
                  <c:v>0.91029919999999998</c:v>
                </c:pt>
                <c:pt idx="6563">
                  <c:v>0.90945690000000001</c:v>
                </c:pt>
                <c:pt idx="6564">
                  <c:v>0.90851499999999996</c:v>
                </c:pt>
                <c:pt idx="6565">
                  <c:v>0.90745980000000004</c:v>
                </c:pt>
                <c:pt idx="6566">
                  <c:v>0.90629349999999997</c:v>
                </c:pt>
                <c:pt idx="6567">
                  <c:v>0.90505979999999997</c:v>
                </c:pt>
                <c:pt idx="6568">
                  <c:v>0.90386829999999996</c:v>
                </c:pt>
                <c:pt idx="6569">
                  <c:v>0.90288080000000004</c:v>
                </c:pt>
                <c:pt idx="6570">
                  <c:v>0.90226249999999997</c:v>
                </c:pt>
                <c:pt idx="6571">
                  <c:v>0.90208549999999998</c:v>
                </c:pt>
                <c:pt idx="6572">
                  <c:v>0.90228470000000005</c:v>
                </c:pt>
                <c:pt idx="6573">
                  <c:v>0.90267980000000003</c:v>
                </c:pt>
                <c:pt idx="6574">
                  <c:v>0.90305500000000005</c:v>
                </c:pt>
                <c:pt idx="6575">
                  <c:v>0.90322720000000001</c:v>
                </c:pt>
                <c:pt idx="6576">
                  <c:v>0.90305469999999999</c:v>
                </c:pt>
                <c:pt idx="6577">
                  <c:v>0.90246610000000005</c:v>
                </c:pt>
                <c:pt idx="6578">
                  <c:v>0.90145299999999995</c:v>
                </c:pt>
                <c:pt idx="6579">
                  <c:v>0.90006379999999997</c:v>
                </c:pt>
                <c:pt idx="6580">
                  <c:v>0.89839080000000004</c:v>
                </c:pt>
                <c:pt idx="6581">
                  <c:v>0.89655459999999998</c:v>
                </c:pt>
                <c:pt idx="6582">
                  <c:v>0.89469010000000004</c:v>
                </c:pt>
                <c:pt idx="6583">
                  <c:v>0.89290990000000003</c:v>
                </c:pt>
                <c:pt idx="6584">
                  <c:v>0.89130370000000003</c:v>
                </c:pt>
                <c:pt idx="6585">
                  <c:v>0.88992570000000004</c:v>
                </c:pt>
                <c:pt idx="6586">
                  <c:v>0.88879050000000004</c:v>
                </c:pt>
                <c:pt idx="6587">
                  <c:v>0.8878762</c:v>
                </c:pt>
                <c:pt idx="6588">
                  <c:v>0.8871272</c:v>
                </c:pt>
                <c:pt idx="6589">
                  <c:v>0.88646820000000004</c:v>
                </c:pt>
                <c:pt idx="6590">
                  <c:v>0.88580879999999995</c:v>
                </c:pt>
                <c:pt idx="6591">
                  <c:v>0.88506419999999997</c:v>
                </c:pt>
                <c:pt idx="6592">
                  <c:v>0.88417400000000002</c:v>
                </c:pt>
                <c:pt idx="6593">
                  <c:v>0.88310869999999997</c:v>
                </c:pt>
                <c:pt idx="6594">
                  <c:v>0.88187680000000002</c:v>
                </c:pt>
                <c:pt idx="6595">
                  <c:v>0.88051349999999995</c:v>
                </c:pt>
                <c:pt idx="6596">
                  <c:v>0.87907159999999995</c:v>
                </c:pt>
                <c:pt idx="6597">
                  <c:v>0.87759969999999998</c:v>
                </c:pt>
                <c:pt idx="6598">
                  <c:v>0.87613300000000005</c:v>
                </c:pt>
                <c:pt idx="6599">
                  <c:v>0.87469819999999998</c:v>
                </c:pt>
                <c:pt idx="6600">
                  <c:v>0.87331619999999999</c:v>
                </c:pt>
                <c:pt idx="6601">
                  <c:v>0.87201169999999995</c:v>
                </c:pt>
                <c:pt idx="6602">
                  <c:v>0.87081620000000004</c:v>
                </c:pt>
                <c:pt idx="6603">
                  <c:v>0.86975599999999997</c:v>
                </c:pt>
                <c:pt idx="6604">
                  <c:v>0.8688418</c:v>
                </c:pt>
                <c:pt idx="6605">
                  <c:v>0.86805509999999997</c:v>
                </c:pt>
                <c:pt idx="6606">
                  <c:v>0.86734650000000002</c:v>
                </c:pt>
                <c:pt idx="6607">
                  <c:v>0.86664220000000003</c:v>
                </c:pt>
                <c:pt idx="6608">
                  <c:v>0.8658612</c:v>
                </c:pt>
                <c:pt idx="6609">
                  <c:v>0.86495160000000004</c:v>
                </c:pt>
                <c:pt idx="6610">
                  <c:v>0.86391739999999995</c:v>
                </c:pt>
                <c:pt idx="6611">
                  <c:v>0.86283849999999995</c:v>
                </c:pt>
                <c:pt idx="6612">
                  <c:v>0.86183949999999998</c:v>
                </c:pt>
                <c:pt idx="6613">
                  <c:v>0.86102299999999998</c:v>
                </c:pt>
                <c:pt idx="6614">
                  <c:v>0.86040459999999996</c:v>
                </c:pt>
                <c:pt idx="6615">
                  <c:v>0.85991569999999995</c:v>
                </c:pt>
                <c:pt idx="6616">
                  <c:v>0.85944830000000005</c:v>
                </c:pt>
                <c:pt idx="6617">
                  <c:v>0.85891320000000004</c:v>
                </c:pt>
                <c:pt idx="6618">
                  <c:v>0.85826840000000004</c:v>
                </c:pt>
                <c:pt idx="6619">
                  <c:v>0.85750689999999996</c:v>
                </c:pt>
                <c:pt idx="6620">
                  <c:v>0.85664300000000004</c:v>
                </c:pt>
                <c:pt idx="6621">
                  <c:v>0.85568650000000002</c:v>
                </c:pt>
                <c:pt idx="6622">
                  <c:v>0.85463230000000001</c:v>
                </c:pt>
                <c:pt idx="6623">
                  <c:v>0.85345230000000005</c:v>
                </c:pt>
                <c:pt idx="6624">
                  <c:v>0.85210969999999997</c:v>
                </c:pt>
                <c:pt idx="6625">
                  <c:v>0.85058160000000005</c:v>
                </c:pt>
                <c:pt idx="6626">
                  <c:v>0.84888799999999998</c:v>
                </c:pt>
                <c:pt idx="6627">
                  <c:v>0.84710030000000003</c:v>
                </c:pt>
                <c:pt idx="6628">
                  <c:v>0.84532399999999996</c:v>
                </c:pt>
                <c:pt idx="6629">
                  <c:v>0.84365210000000002</c:v>
                </c:pt>
                <c:pt idx="6630">
                  <c:v>0.84213020000000005</c:v>
                </c:pt>
                <c:pt idx="6631">
                  <c:v>0.84074070000000001</c:v>
                </c:pt>
                <c:pt idx="6632">
                  <c:v>0.83941849999999996</c:v>
                </c:pt>
                <c:pt idx="6633">
                  <c:v>0.83808260000000001</c:v>
                </c:pt>
                <c:pt idx="6634">
                  <c:v>0.83667250000000004</c:v>
                </c:pt>
                <c:pt idx="6635">
                  <c:v>0.83517520000000001</c:v>
                </c:pt>
                <c:pt idx="6636">
                  <c:v>0.83363370000000003</c:v>
                </c:pt>
                <c:pt idx="6637">
                  <c:v>0.83213590000000004</c:v>
                </c:pt>
                <c:pt idx="6638">
                  <c:v>0.83077780000000001</c:v>
                </c:pt>
                <c:pt idx="6639">
                  <c:v>0.82963880000000001</c:v>
                </c:pt>
                <c:pt idx="6640">
                  <c:v>0.82874780000000003</c:v>
                </c:pt>
                <c:pt idx="6641">
                  <c:v>0.82807889999999995</c:v>
                </c:pt>
                <c:pt idx="6642">
                  <c:v>0.82756529999999995</c:v>
                </c:pt>
                <c:pt idx="6643">
                  <c:v>0.82712739999999996</c:v>
                </c:pt>
                <c:pt idx="6644">
                  <c:v>0.82669780000000004</c:v>
                </c:pt>
                <c:pt idx="6645">
                  <c:v>0.82622300000000004</c:v>
                </c:pt>
                <c:pt idx="6646">
                  <c:v>0.8256656</c:v>
                </c:pt>
                <c:pt idx="6647">
                  <c:v>0.82499639999999996</c:v>
                </c:pt>
                <c:pt idx="6648">
                  <c:v>0.82419030000000004</c:v>
                </c:pt>
                <c:pt idx="6649">
                  <c:v>0.82323049999999998</c:v>
                </c:pt>
                <c:pt idx="6650">
                  <c:v>0.82211239999999997</c:v>
                </c:pt>
                <c:pt idx="6651">
                  <c:v>0.82086029999999999</c:v>
                </c:pt>
                <c:pt idx="6652">
                  <c:v>0.81952409999999998</c:v>
                </c:pt>
                <c:pt idx="6653">
                  <c:v>0.81817499999999999</c:v>
                </c:pt>
                <c:pt idx="6654">
                  <c:v>0.81688649999999996</c:v>
                </c:pt>
                <c:pt idx="6655">
                  <c:v>0.81570319999999996</c:v>
                </c:pt>
                <c:pt idx="6656">
                  <c:v>0.81461969999999995</c:v>
                </c:pt>
                <c:pt idx="6657">
                  <c:v>0.81358490000000006</c:v>
                </c:pt>
                <c:pt idx="6658">
                  <c:v>0.81253750000000002</c:v>
                </c:pt>
                <c:pt idx="6659">
                  <c:v>0.8114268</c:v>
                </c:pt>
                <c:pt idx="6660">
                  <c:v>0.81023089999999998</c:v>
                </c:pt>
                <c:pt idx="6661">
                  <c:v>0.80895289999999997</c:v>
                </c:pt>
                <c:pt idx="6662">
                  <c:v>0.80761340000000004</c:v>
                </c:pt>
                <c:pt idx="6663">
                  <c:v>0.80623909999999999</c:v>
                </c:pt>
                <c:pt idx="6664">
                  <c:v>0.80485459999999998</c:v>
                </c:pt>
                <c:pt idx="6665">
                  <c:v>0.80348030000000004</c:v>
                </c:pt>
                <c:pt idx="6666">
                  <c:v>0.80212899999999998</c:v>
                </c:pt>
                <c:pt idx="6667">
                  <c:v>0.80080850000000003</c:v>
                </c:pt>
                <c:pt idx="6668">
                  <c:v>0.79951439999999996</c:v>
                </c:pt>
                <c:pt idx="6669">
                  <c:v>0.7982342</c:v>
                </c:pt>
                <c:pt idx="6670">
                  <c:v>0.79694580000000004</c:v>
                </c:pt>
                <c:pt idx="6671">
                  <c:v>0.79561590000000004</c:v>
                </c:pt>
                <c:pt idx="6672">
                  <c:v>0.79420210000000002</c:v>
                </c:pt>
                <c:pt idx="6673">
                  <c:v>0.79266119999999995</c:v>
                </c:pt>
                <c:pt idx="6674">
                  <c:v>0.79095890000000002</c:v>
                </c:pt>
                <c:pt idx="6675">
                  <c:v>0.78909090000000004</c:v>
                </c:pt>
                <c:pt idx="6676">
                  <c:v>0.78710000000000002</c:v>
                </c:pt>
                <c:pt idx="6677">
                  <c:v>0.7850859</c:v>
                </c:pt>
                <c:pt idx="6678">
                  <c:v>0.78317369999999997</c:v>
                </c:pt>
                <c:pt idx="6679">
                  <c:v>0.7814702</c:v>
                </c:pt>
                <c:pt idx="6680">
                  <c:v>0.7800146</c:v>
                </c:pt>
                <c:pt idx="6681">
                  <c:v>0.77877890000000005</c:v>
                </c:pt>
                <c:pt idx="6682">
                  <c:v>0.77769189999999999</c:v>
                </c:pt>
                <c:pt idx="6683">
                  <c:v>0.77667140000000001</c:v>
                </c:pt>
                <c:pt idx="6684">
                  <c:v>0.77565410000000001</c:v>
                </c:pt>
                <c:pt idx="6685">
                  <c:v>0.77459840000000002</c:v>
                </c:pt>
                <c:pt idx="6686">
                  <c:v>0.77348570000000005</c:v>
                </c:pt>
                <c:pt idx="6687">
                  <c:v>0.77231430000000001</c:v>
                </c:pt>
                <c:pt idx="6688">
                  <c:v>0.77109649999999996</c:v>
                </c:pt>
                <c:pt idx="6689">
                  <c:v>0.76985309999999996</c:v>
                </c:pt>
                <c:pt idx="6690">
                  <c:v>0.76860079999999997</c:v>
                </c:pt>
                <c:pt idx="6691">
                  <c:v>0.76735589999999998</c:v>
                </c:pt>
                <c:pt idx="6692">
                  <c:v>0.76612480000000005</c:v>
                </c:pt>
                <c:pt idx="6693">
                  <c:v>0.76490250000000004</c:v>
                </c:pt>
                <c:pt idx="6694">
                  <c:v>0.76367739999999995</c:v>
                </c:pt>
                <c:pt idx="6695">
                  <c:v>0.76242949999999998</c:v>
                </c:pt>
                <c:pt idx="6696">
                  <c:v>0.7611367</c:v>
                </c:pt>
                <c:pt idx="6697">
                  <c:v>0.75977380000000005</c:v>
                </c:pt>
                <c:pt idx="6698">
                  <c:v>0.75832500000000003</c:v>
                </c:pt>
                <c:pt idx="6699">
                  <c:v>0.75679030000000003</c:v>
                </c:pt>
                <c:pt idx="6700">
                  <c:v>0.75515929999999998</c:v>
                </c:pt>
                <c:pt idx="6701">
                  <c:v>0.75342629999999999</c:v>
                </c:pt>
                <c:pt idx="6702">
                  <c:v>0.75158409999999998</c:v>
                </c:pt>
                <c:pt idx="6703">
                  <c:v>0.74962859999999998</c:v>
                </c:pt>
                <c:pt idx="6704">
                  <c:v>0.74757309999999999</c:v>
                </c:pt>
                <c:pt idx="6705">
                  <c:v>0.74545490000000003</c:v>
                </c:pt>
                <c:pt idx="6706">
                  <c:v>0.74334250000000002</c:v>
                </c:pt>
                <c:pt idx="6707">
                  <c:v>0.74131219999999998</c:v>
                </c:pt>
                <c:pt idx="6708">
                  <c:v>0.73943599999999998</c:v>
                </c:pt>
                <c:pt idx="6709">
                  <c:v>0.73774649999999997</c:v>
                </c:pt>
                <c:pt idx="6710">
                  <c:v>0.73622220000000005</c:v>
                </c:pt>
                <c:pt idx="6711">
                  <c:v>0.73479729999999999</c:v>
                </c:pt>
                <c:pt idx="6712">
                  <c:v>0.73339370000000004</c:v>
                </c:pt>
                <c:pt idx="6713">
                  <c:v>0.73195509999999997</c:v>
                </c:pt>
                <c:pt idx="6714">
                  <c:v>0.73045490000000002</c:v>
                </c:pt>
                <c:pt idx="6715">
                  <c:v>0.72889720000000002</c:v>
                </c:pt>
                <c:pt idx="6716">
                  <c:v>0.72730150000000005</c:v>
                </c:pt>
                <c:pt idx="6717">
                  <c:v>0.72569099999999997</c:v>
                </c:pt>
                <c:pt idx="6718">
                  <c:v>0.72408019999999995</c:v>
                </c:pt>
                <c:pt idx="6719">
                  <c:v>0.7224777</c:v>
                </c:pt>
                <c:pt idx="6720">
                  <c:v>0.72089449999999999</c:v>
                </c:pt>
                <c:pt idx="6721">
                  <c:v>0.71935369999999998</c:v>
                </c:pt>
                <c:pt idx="6722">
                  <c:v>0.71789150000000002</c:v>
                </c:pt>
                <c:pt idx="6723">
                  <c:v>0.71654949999999995</c:v>
                </c:pt>
                <c:pt idx="6724">
                  <c:v>0.71535070000000001</c:v>
                </c:pt>
                <c:pt idx="6725">
                  <c:v>0.71428029999999998</c:v>
                </c:pt>
                <c:pt idx="6726">
                  <c:v>0.71327700000000005</c:v>
                </c:pt>
                <c:pt idx="6727">
                  <c:v>0.71225260000000001</c:v>
                </c:pt>
                <c:pt idx="6728">
                  <c:v>0.71112180000000003</c:v>
                </c:pt>
                <c:pt idx="6729">
                  <c:v>0.70983350000000001</c:v>
                </c:pt>
                <c:pt idx="6730">
                  <c:v>0.70838610000000002</c:v>
                </c:pt>
                <c:pt idx="6731">
                  <c:v>0.70682670000000003</c:v>
                </c:pt>
                <c:pt idx="6732">
                  <c:v>0.70524050000000005</c:v>
                </c:pt>
                <c:pt idx="6733">
                  <c:v>0.70371269999999997</c:v>
                </c:pt>
                <c:pt idx="6734">
                  <c:v>0.70230950000000003</c:v>
                </c:pt>
                <c:pt idx="6735">
                  <c:v>0.70103590000000005</c:v>
                </c:pt>
                <c:pt idx="6736">
                  <c:v>0.69981800000000005</c:v>
                </c:pt>
                <c:pt idx="6737">
                  <c:v>0.69850109999999999</c:v>
                </c:pt>
                <c:pt idx="6738">
                  <c:v>0.69692189999999998</c:v>
                </c:pt>
                <c:pt idx="6739">
                  <c:v>0.69502070000000005</c:v>
                </c:pt>
                <c:pt idx="6740">
                  <c:v>0.69288879999999997</c:v>
                </c:pt>
                <c:pt idx="6741">
                  <c:v>0.69074449999999998</c:v>
                </c:pt>
                <c:pt idx="6742">
                  <c:v>0.68880180000000002</c:v>
                </c:pt>
                <c:pt idx="6743">
                  <c:v>0.68714569999999997</c:v>
                </c:pt>
                <c:pt idx="6744">
                  <c:v>0.68570620000000004</c:v>
                </c:pt>
                <c:pt idx="6745">
                  <c:v>0.68434039999999996</c:v>
                </c:pt>
                <c:pt idx="6746">
                  <c:v>0.68290379999999995</c:v>
                </c:pt>
                <c:pt idx="6747">
                  <c:v>0.681307</c:v>
                </c:pt>
                <c:pt idx="6748">
                  <c:v>0.67951189999999995</c:v>
                </c:pt>
                <c:pt idx="6749">
                  <c:v>0.67751720000000004</c:v>
                </c:pt>
                <c:pt idx="6750">
                  <c:v>0.67534609999999995</c:v>
                </c:pt>
                <c:pt idx="6751">
                  <c:v>0.67304589999999997</c:v>
                </c:pt>
                <c:pt idx="6752">
                  <c:v>0.67070859999999999</c:v>
                </c:pt>
                <c:pt idx="6753">
                  <c:v>0.66845109999999996</c:v>
                </c:pt>
                <c:pt idx="6754">
                  <c:v>0.66639510000000002</c:v>
                </c:pt>
                <c:pt idx="6755">
                  <c:v>0.66461110000000001</c:v>
                </c:pt>
                <c:pt idx="6756">
                  <c:v>0.66308089999999997</c:v>
                </c:pt>
                <c:pt idx="6757">
                  <c:v>0.66170229999999997</c:v>
                </c:pt>
                <c:pt idx="6758">
                  <c:v>0.66034789999999999</c:v>
                </c:pt>
                <c:pt idx="6759">
                  <c:v>0.65892899999999999</c:v>
                </c:pt>
                <c:pt idx="6760">
                  <c:v>0.65740600000000005</c:v>
                </c:pt>
                <c:pt idx="6761">
                  <c:v>0.65579229999999999</c:v>
                </c:pt>
                <c:pt idx="6762">
                  <c:v>0.65413310000000002</c:v>
                </c:pt>
                <c:pt idx="6763">
                  <c:v>0.65249250000000003</c:v>
                </c:pt>
                <c:pt idx="6764">
                  <c:v>0.65093029999999996</c:v>
                </c:pt>
                <c:pt idx="6765">
                  <c:v>0.64948079999999997</c:v>
                </c:pt>
                <c:pt idx="6766">
                  <c:v>0.64815</c:v>
                </c:pt>
                <c:pt idx="6767">
                  <c:v>0.64691600000000005</c:v>
                </c:pt>
                <c:pt idx="6768">
                  <c:v>0.6457446</c:v>
                </c:pt>
                <c:pt idx="6769">
                  <c:v>0.64459979999999995</c:v>
                </c:pt>
                <c:pt idx="6770">
                  <c:v>0.64345859999999999</c:v>
                </c:pt>
                <c:pt idx="6771">
                  <c:v>0.64231059999999995</c:v>
                </c:pt>
                <c:pt idx="6772">
                  <c:v>0.64115219999999995</c:v>
                </c:pt>
                <c:pt idx="6773">
                  <c:v>0.63997660000000001</c:v>
                </c:pt>
                <c:pt idx="6774">
                  <c:v>0.6387678</c:v>
                </c:pt>
                <c:pt idx="6775">
                  <c:v>0.63749690000000003</c:v>
                </c:pt>
                <c:pt idx="6776">
                  <c:v>0.63612630000000003</c:v>
                </c:pt>
                <c:pt idx="6777">
                  <c:v>0.63462019999999997</c:v>
                </c:pt>
                <c:pt idx="6778">
                  <c:v>0.63295959999999996</c:v>
                </c:pt>
                <c:pt idx="6779">
                  <c:v>0.63115690000000002</c:v>
                </c:pt>
                <c:pt idx="6780">
                  <c:v>0.62928050000000002</c:v>
                </c:pt>
                <c:pt idx="6781">
                  <c:v>0.62747140000000001</c:v>
                </c:pt>
                <c:pt idx="6782">
                  <c:v>0.62590939999999995</c:v>
                </c:pt>
                <c:pt idx="6783">
                  <c:v>0.62473080000000003</c:v>
                </c:pt>
                <c:pt idx="6784">
                  <c:v>0.62391439999999998</c:v>
                </c:pt>
                <c:pt idx="6785">
                  <c:v>0.62329100000000004</c:v>
                </c:pt>
                <c:pt idx="6786">
                  <c:v>0.62262479999999998</c:v>
                </c:pt>
                <c:pt idx="6787">
                  <c:v>0.62173460000000003</c:v>
                </c:pt>
                <c:pt idx="6788">
                  <c:v>0.62053429999999998</c:v>
                </c:pt>
                <c:pt idx="6789">
                  <c:v>0.61900239999999995</c:v>
                </c:pt>
                <c:pt idx="6790">
                  <c:v>0.6171681</c:v>
                </c:pt>
                <c:pt idx="6791">
                  <c:v>0.61509749999999996</c:v>
                </c:pt>
                <c:pt idx="6792">
                  <c:v>0.61295010000000005</c:v>
                </c:pt>
                <c:pt idx="6793">
                  <c:v>0.61097889999999999</c:v>
                </c:pt>
                <c:pt idx="6794">
                  <c:v>0.60945950000000004</c:v>
                </c:pt>
                <c:pt idx="6795">
                  <c:v>0.60849509999999996</c:v>
                </c:pt>
                <c:pt idx="6796">
                  <c:v>0.60789190000000004</c:v>
                </c:pt>
                <c:pt idx="6797">
                  <c:v>0.6073269</c:v>
                </c:pt>
                <c:pt idx="6798">
                  <c:v>0.60656730000000003</c:v>
                </c:pt>
                <c:pt idx="6799">
                  <c:v>0.60557439999999996</c:v>
                </c:pt>
                <c:pt idx="6800">
                  <c:v>0.60442530000000005</c:v>
                </c:pt>
                <c:pt idx="6801">
                  <c:v>0.60324080000000002</c:v>
                </c:pt>
                <c:pt idx="6802">
                  <c:v>0.60212279999999996</c:v>
                </c:pt>
                <c:pt idx="6803">
                  <c:v>0.60112480000000001</c:v>
                </c:pt>
                <c:pt idx="6804">
                  <c:v>0.60023680000000001</c:v>
                </c:pt>
                <c:pt idx="6805">
                  <c:v>0.59939909999999996</c:v>
                </c:pt>
                <c:pt idx="6806">
                  <c:v>0.59853970000000001</c:v>
                </c:pt>
                <c:pt idx="6807">
                  <c:v>0.59761529999999996</c:v>
                </c:pt>
                <c:pt idx="6808">
                  <c:v>0.5966323</c:v>
                </c:pt>
                <c:pt idx="6809">
                  <c:v>0.59564159999999999</c:v>
                </c:pt>
                <c:pt idx="6810">
                  <c:v>0.59471169999999995</c:v>
                </c:pt>
                <c:pt idx="6811">
                  <c:v>0.59388909999999995</c:v>
                </c:pt>
                <c:pt idx="6812">
                  <c:v>0.59317889999999995</c:v>
                </c:pt>
                <c:pt idx="6813">
                  <c:v>0.59253230000000001</c:v>
                </c:pt>
                <c:pt idx="6814">
                  <c:v>0.59187149999999999</c:v>
                </c:pt>
                <c:pt idx="6815">
                  <c:v>0.59111570000000002</c:v>
                </c:pt>
                <c:pt idx="6816">
                  <c:v>0.59021840000000003</c:v>
                </c:pt>
                <c:pt idx="6817">
                  <c:v>0.58918040000000005</c:v>
                </c:pt>
                <c:pt idx="6818">
                  <c:v>0.58805640000000003</c:v>
                </c:pt>
                <c:pt idx="6819">
                  <c:v>0.58693280000000003</c:v>
                </c:pt>
                <c:pt idx="6820">
                  <c:v>0.58589400000000003</c:v>
                </c:pt>
                <c:pt idx="6821">
                  <c:v>0.58498649999999996</c:v>
                </c:pt>
                <c:pt idx="6822">
                  <c:v>0.58418890000000001</c:v>
                </c:pt>
                <c:pt idx="6823">
                  <c:v>0.58343650000000002</c:v>
                </c:pt>
                <c:pt idx="6824">
                  <c:v>0.58267429999999998</c:v>
                </c:pt>
                <c:pt idx="6825">
                  <c:v>0.58191669999999995</c:v>
                </c:pt>
                <c:pt idx="6826">
                  <c:v>0.58123190000000002</c:v>
                </c:pt>
                <c:pt idx="6827">
                  <c:v>0.58068699999999995</c:v>
                </c:pt>
                <c:pt idx="6828">
                  <c:v>0.58029249999999999</c:v>
                </c:pt>
                <c:pt idx="6829">
                  <c:v>0.57998950000000005</c:v>
                </c:pt>
                <c:pt idx="6830">
                  <c:v>0.57967380000000002</c:v>
                </c:pt>
                <c:pt idx="6831">
                  <c:v>0.57924869999999995</c:v>
                </c:pt>
                <c:pt idx="6832">
                  <c:v>0.57865560000000005</c:v>
                </c:pt>
                <c:pt idx="6833">
                  <c:v>0.57789550000000001</c:v>
                </c:pt>
                <c:pt idx="6834">
                  <c:v>0.57702240000000005</c:v>
                </c:pt>
                <c:pt idx="6835">
                  <c:v>0.57612719999999995</c:v>
                </c:pt>
                <c:pt idx="6836">
                  <c:v>0.57530490000000001</c:v>
                </c:pt>
                <c:pt idx="6837">
                  <c:v>0.57461359999999995</c:v>
                </c:pt>
                <c:pt idx="6838">
                  <c:v>0.57405850000000003</c:v>
                </c:pt>
                <c:pt idx="6839">
                  <c:v>0.57358500000000001</c:v>
                </c:pt>
                <c:pt idx="6840">
                  <c:v>0.57310839999999996</c:v>
                </c:pt>
                <c:pt idx="6841">
                  <c:v>0.57254300000000002</c:v>
                </c:pt>
                <c:pt idx="6842">
                  <c:v>0.57183799999999996</c:v>
                </c:pt>
                <c:pt idx="6843">
                  <c:v>0.57098660000000001</c:v>
                </c:pt>
                <c:pt idx="6844">
                  <c:v>0.57002600000000003</c:v>
                </c:pt>
                <c:pt idx="6845">
                  <c:v>0.56902489999999994</c:v>
                </c:pt>
                <c:pt idx="6846">
                  <c:v>0.56806849999999998</c:v>
                </c:pt>
                <c:pt idx="6847">
                  <c:v>0.56725029999999999</c:v>
                </c:pt>
                <c:pt idx="6848">
                  <c:v>0.56664320000000001</c:v>
                </c:pt>
                <c:pt idx="6849">
                  <c:v>0.56627689999999997</c:v>
                </c:pt>
                <c:pt idx="6850">
                  <c:v>0.56612430000000002</c:v>
                </c:pt>
                <c:pt idx="6851">
                  <c:v>0.56611469999999997</c:v>
                </c:pt>
                <c:pt idx="6852">
                  <c:v>0.56615610000000005</c:v>
                </c:pt>
                <c:pt idx="6853">
                  <c:v>0.56616200000000005</c:v>
                </c:pt>
                <c:pt idx="6854">
                  <c:v>0.56607370000000001</c:v>
                </c:pt>
                <c:pt idx="6855">
                  <c:v>0.56585819999999998</c:v>
                </c:pt>
                <c:pt idx="6856">
                  <c:v>0.56550719999999999</c:v>
                </c:pt>
                <c:pt idx="6857">
                  <c:v>0.56503320000000001</c:v>
                </c:pt>
                <c:pt idx="6858">
                  <c:v>0.56446249999999998</c:v>
                </c:pt>
                <c:pt idx="6859">
                  <c:v>0.56382989999999999</c:v>
                </c:pt>
                <c:pt idx="6860">
                  <c:v>0.56316650000000001</c:v>
                </c:pt>
                <c:pt idx="6861">
                  <c:v>0.56249780000000005</c:v>
                </c:pt>
                <c:pt idx="6862">
                  <c:v>0.56183959999999999</c:v>
                </c:pt>
                <c:pt idx="6863">
                  <c:v>0.56119980000000003</c:v>
                </c:pt>
                <c:pt idx="6864">
                  <c:v>0.56058649999999999</c:v>
                </c:pt>
                <c:pt idx="6865">
                  <c:v>0.56001469999999998</c:v>
                </c:pt>
                <c:pt idx="6866">
                  <c:v>0.55950809999999995</c:v>
                </c:pt>
                <c:pt idx="6867">
                  <c:v>0.55909229999999999</c:v>
                </c:pt>
                <c:pt idx="6868">
                  <c:v>0.55877880000000002</c:v>
                </c:pt>
                <c:pt idx="6869">
                  <c:v>0.55855509999999997</c:v>
                </c:pt>
                <c:pt idx="6870">
                  <c:v>0.55837919999999996</c:v>
                </c:pt>
                <c:pt idx="6871">
                  <c:v>0.55820400000000003</c:v>
                </c:pt>
                <c:pt idx="6872">
                  <c:v>0.55800059999999996</c:v>
                </c:pt>
                <c:pt idx="6873">
                  <c:v>0.55776239999999999</c:v>
                </c:pt>
                <c:pt idx="6874">
                  <c:v>0.55750189999999999</c:v>
                </c:pt>
                <c:pt idx="6875">
                  <c:v>0.55723480000000003</c:v>
                </c:pt>
                <c:pt idx="6876">
                  <c:v>0.55697509999999995</c:v>
                </c:pt>
                <c:pt idx="6877">
                  <c:v>0.55673039999999996</c:v>
                </c:pt>
                <c:pt idx="6878">
                  <c:v>0.55650690000000003</c:v>
                </c:pt>
                <c:pt idx="6879">
                  <c:v>0.55631169999999996</c:v>
                </c:pt>
                <c:pt idx="6880">
                  <c:v>0.5561509</c:v>
                </c:pt>
                <c:pt idx="6881">
                  <c:v>0.55602640000000003</c:v>
                </c:pt>
                <c:pt idx="6882">
                  <c:v>0.55592569999999997</c:v>
                </c:pt>
                <c:pt idx="6883">
                  <c:v>0.55581800000000003</c:v>
                </c:pt>
                <c:pt idx="6884">
                  <c:v>0.55565489999999995</c:v>
                </c:pt>
                <c:pt idx="6885">
                  <c:v>0.55538480000000001</c:v>
                </c:pt>
                <c:pt idx="6886">
                  <c:v>0.55497750000000001</c:v>
                </c:pt>
                <c:pt idx="6887">
                  <c:v>0.55444210000000005</c:v>
                </c:pt>
                <c:pt idx="6888">
                  <c:v>0.55383539999999998</c:v>
                </c:pt>
                <c:pt idx="6889">
                  <c:v>0.55324629999999997</c:v>
                </c:pt>
                <c:pt idx="6890">
                  <c:v>0.55277569999999998</c:v>
                </c:pt>
                <c:pt idx="6891">
                  <c:v>0.55248739999999996</c:v>
                </c:pt>
                <c:pt idx="6892">
                  <c:v>0.55237599999999998</c:v>
                </c:pt>
                <c:pt idx="6893">
                  <c:v>0.55236130000000006</c:v>
                </c:pt>
                <c:pt idx="6894">
                  <c:v>0.55232780000000004</c:v>
                </c:pt>
                <c:pt idx="6895">
                  <c:v>0.55218259999999997</c:v>
                </c:pt>
                <c:pt idx="6896">
                  <c:v>0.55189849999999996</c:v>
                </c:pt>
                <c:pt idx="6897">
                  <c:v>0.55153390000000002</c:v>
                </c:pt>
                <c:pt idx="6898">
                  <c:v>0.55120740000000001</c:v>
                </c:pt>
                <c:pt idx="6899">
                  <c:v>0.55105219999999999</c:v>
                </c:pt>
                <c:pt idx="6900">
                  <c:v>0.55113789999999996</c:v>
                </c:pt>
                <c:pt idx="6901">
                  <c:v>0.55143149999999996</c:v>
                </c:pt>
                <c:pt idx="6902">
                  <c:v>0.55180070000000003</c:v>
                </c:pt>
                <c:pt idx="6903">
                  <c:v>0.55208930000000001</c:v>
                </c:pt>
                <c:pt idx="6904">
                  <c:v>0.55217620000000001</c:v>
                </c:pt>
                <c:pt idx="6905">
                  <c:v>0.55201849999999997</c:v>
                </c:pt>
                <c:pt idx="6906">
                  <c:v>0.55164950000000001</c:v>
                </c:pt>
                <c:pt idx="6907">
                  <c:v>0.55115510000000001</c:v>
                </c:pt>
                <c:pt idx="6908">
                  <c:v>0.55064670000000004</c:v>
                </c:pt>
                <c:pt idx="6909">
                  <c:v>0.55021790000000004</c:v>
                </c:pt>
                <c:pt idx="6910">
                  <c:v>0.54992379999999996</c:v>
                </c:pt>
                <c:pt idx="6911">
                  <c:v>0.54974369999999995</c:v>
                </c:pt>
                <c:pt idx="6912">
                  <c:v>0.54958609999999997</c:v>
                </c:pt>
                <c:pt idx="6913">
                  <c:v>0.54931629999999998</c:v>
                </c:pt>
                <c:pt idx="6914">
                  <c:v>0.54883190000000004</c:v>
                </c:pt>
                <c:pt idx="6915">
                  <c:v>0.54812320000000003</c:v>
                </c:pt>
                <c:pt idx="6916">
                  <c:v>0.54730160000000005</c:v>
                </c:pt>
                <c:pt idx="6917">
                  <c:v>0.54657440000000002</c:v>
                </c:pt>
                <c:pt idx="6918">
                  <c:v>0.54616719999999996</c:v>
                </c:pt>
                <c:pt idx="6919">
                  <c:v>0.54622870000000001</c:v>
                </c:pt>
                <c:pt idx="6920">
                  <c:v>0.54672339999999997</c:v>
                </c:pt>
                <c:pt idx="6921">
                  <c:v>0.54745500000000002</c:v>
                </c:pt>
                <c:pt idx="6922">
                  <c:v>0.54818160000000005</c:v>
                </c:pt>
                <c:pt idx="6923">
                  <c:v>0.54874999999999996</c:v>
                </c:pt>
                <c:pt idx="6924">
                  <c:v>0.54911980000000005</c:v>
                </c:pt>
                <c:pt idx="6925">
                  <c:v>0.54932239999999999</c:v>
                </c:pt>
                <c:pt idx="6926">
                  <c:v>0.54940940000000005</c:v>
                </c:pt>
                <c:pt idx="6927">
                  <c:v>0.54941640000000003</c:v>
                </c:pt>
                <c:pt idx="6928">
                  <c:v>0.54934490000000002</c:v>
                </c:pt>
                <c:pt idx="6929">
                  <c:v>0.54916659999999995</c:v>
                </c:pt>
                <c:pt idx="6930">
                  <c:v>0.54883789999999999</c:v>
                </c:pt>
                <c:pt idx="6931">
                  <c:v>0.54832329999999996</c:v>
                </c:pt>
                <c:pt idx="6932">
                  <c:v>0.54761490000000002</c:v>
                </c:pt>
                <c:pt idx="6933">
                  <c:v>0.54675339999999995</c:v>
                </c:pt>
                <c:pt idx="6934">
                  <c:v>0.54585070000000002</c:v>
                </c:pt>
                <c:pt idx="6935">
                  <c:v>0.54508480000000004</c:v>
                </c:pt>
                <c:pt idx="6936">
                  <c:v>0.54469840000000003</c:v>
                </c:pt>
                <c:pt idx="6937">
                  <c:v>0.54486840000000003</c:v>
                </c:pt>
                <c:pt idx="6938">
                  <c:v>0.54553960000000001</c:v>
                </c:pt>
                <c:pt idx="6939">
                  <c:v>0.54637800000000003</c:v>
                </c:pt>
                <c:pt idx="6940">
                  <c:v>0.54700579999999999</c:v>
                </c:pt>
                <c:pt idx="6941">
                  <c:v>0.54723390000000005</c:v>
                </c:pt>
                <c:pt idx="6942">
                  <c:v>0.54706449999999995</c:v>
                </c:pt>
                <c:pt idx="6943">
                  <c:v>0.54660869999999995</c:v>
                </c:pt>
                <c:pt idx="6944">
                  <c:v>0.54599520000000001</c:v>
                </c:pt>
                <c:pt idx="6945">
                  <c:v>0.54534629999999995</c:v>
                </c:pt>
                <c:pt idx="6946">
                  <c:v>0.54474480000000003</c:v>
                </c:pt>
                <c:pt idx="6947">
                  <c:v>0.54422409999999999</c:v>
                </c:pt>
                <c:pt idx="6948">
                  <c:v>0.54376170000000001</c:v>
                </c:pt>
                <c:pt idx="6949">
                  <c:v>0.54330029999999996</c:v>
                </c:pt>
                <c:pt idx="6950">
                  <c:v>0.54280269999999997</c:v>
                </c:pt>
                <c:pt idx="6951">
                  <c:v>0.54231189999999996</c:v>
                </c:pt>
                <c:pt idx="6952">
                  <c:v>0.54194520000000002</c:v>
                </c:pt>
                <c:pt idx="6953">
                  <c:v>0.54182010000000003</c:v>
                </c:pt>
                <c:pt idx="6954">
                  <c:v>0.54196679999999997</c:v>
                </c:pt>
                <c:pt idx="6955">
                  <c:v>0.54230469999999997</c:v>
                </c:pt>
                <c:pt idx="6956">
                  <c:v>0.54268930000000004</c:v>
                </c:pt>
                <c:pt idx="6957">
                  <c:v>0.54298109999999999</c:v>
                </c:pt>
                <c:pt idx="6958">
                  <c:v>0.54310130000000001</c:v>
                </c:pt>
                <c:pt idx="6959">
                  <c:v>0.54302729999999999</c:v>
                </c:pt>
                <c:pt idx="6960">
                  <c:v>0.54278930000000003</c:v>
                </c:pt>
                <c:pt idx="6961">
                  <c:v>0.54244210000000004</c:v>
                </c:pt>
                <c:pt idx="6962">
                  <c:v>0.54204649999999999</c:v>
                </c:pt>
                <c:pt idx="6963">
                  <c:v>0.54164389999999996</c:v>
                </c:pt>
                <c:pt idx="6964">
                  <c:v>0.5412458</c:v>
                </c:pt>
                <c:pt idx="6965">
                  <c:v>0.54084149999999998</c:v>
                </c:pt>
                <c:pt idx="6966">
                  <c:v>0.54042349999999995</c:v>
                </c:pt>
                <c:pt idx="6967">
                  <c:v>0.54001710000000003</c:v>
                </c:pt>
                <c:pt idx="6968">
                  <c:v>0.53969540000000005</c:v>
                </c:pt>
                <c:pt idx="6969">
                  <c:v>0.53955160000000002</c:v>
                </c:pt>
                <c:pt idx="6970">
                  <c:v>0.53964299999999998</c:v>
                </c:pt>
                <c:pt idx="6971">
                  <c:v>0.53994730000000002</c:v>
                </c:pt>
                <c:pt idx="6972">
                  <c:v>0.54035699999999998</c:v>
                </c:pt>
                <c:pt idx="6973">
                  <c:v>0.54072679999999995</c:v>
                </c:pt>
                <c:pt idx="6974">
                  <c:v>0.54092600000000002</c:v>
                </c:pt>
                <c:pt idx="6975">
                  <c:v>0.54089120000000002</c:v>
                </c:pt>
                <c:pt idx="6976">
                  <c:v>0.54063130000000004</c:v>
                </c:pt>
                <c:pt idx="6977">
                  <c:v>0.54022749999999997</c:v>
                </c:pt>
                <c:pt idx="6978">
                  <c:v>0.53980320000000004</c:v>
                </c:pt>
                <c:pt idx="6979">
                  <c:v>0.53950050000000005</c:v>
                </c:pt>
                <c:pt idx="6980">
                  <c:v>0.53941740000000005</c:v>
                </c:pt>
                <c:pt idx="6981">
                  <c:v>0.53955410000000004</c:v>
                </c:pt>
                <c:pt idx="6982">
                  <c:v>0.5398001</c:v>
                </c:pt>
                <c:pt idx="6983">
                  <c:v>0.53998869999999999</c:v>
                </c:pt>
                <c:pt idx="6984">
                  <c:v>0.53998959999999996</c:v>
                </c:pt>
                <c:pt idx="6985">
                  <c:v>0.53974900000000003</c:v>
                </c:pt>
                <c:pt idx="6986">
                  <c:v>0.53931099999999998</c:v>
                </c:pt>
                <c:pt idx="6987">
                  <c:v>0.53878720000000002</c:v>
                </c:pt>
                <c:pt idx="6988">
                  <c:v>0.53833690000000001</c:v>
                </c:pt>
                <c:pt idx="6989">
                  <c:v>0.5381049</c:v>
                </c:pt>
                <c:pt idx="6990">
                  <c:v>0.53816010000000003</c:v>
                </c:pt>
                <c:pt idx="6991">
                  <c:v>0.53846090000000002</c:v>
                </c:pt>
                <c:pt idx="6992">
                  <c:v>0.53886909999999999</c:v>
                </c:pt>
                <c:pt idx="6993">
                  <c:v>0.53922619999999999</c:v>
                </c:pt>
                <c:pt idx="6994">
                  <c:v>0.53941119999999998</c:v>
                </c:pt>
                <c:pt idx="6995">
                  <c:v>0.53938350000000002</c:v>
                </c:pt>
                <c:pt idx="6996">
                  <c:v>0.53916759999999997</c:v>
                </c:pt>
                <c:pt idx="6997">
                  <c:v>0.53883119999999995</c:v>
                </c:pt>
                <c:pt idx="6998">
                  <c:v>0.53845699999999996</c:v>
                </c:pt>
                <c:pt idx="6999">
                  <c:v>0.53812329999999997</c:v>
                </c:pt>
                <c:pt idx="7000">
                  <c:v>0.5378887</c:v>
                </c:pt>
                <c:pt idx="7001">
                  <c:v>0.537771</c:v>
                </c:pt>
                <c:pt idx="7002">
                  <c:v>0.53774449999999996</c:v>
                </c:pt>
                <c:pt idx="7003">
                  <c:v>0.53774230000000001</c:v>
                </c:pt>
                <c:pt idx="7004">
                  <c:v>0.53768400000000005</c:v>
                </c:pt>
                <c:pt idx="7005">
                  <c:v>0.53749610000000003</c:v>
                </c:pt>
                <c:pt idx="7006">
                  <c:v>0.53714819999999996</c:v>
                </c:pt>
                <c:pt idx="7007">
                  <c:v>0.53667399999999998</c:v>
                </c:pt>
                <c:pt idx="7008">
                  <c:v>0.53618359999999998</c:v>
                </c:pt>
                <c:pt idx="7009">
                  <c:v>0.53583590000000003</c:v>
                </c:pt>
                <c:pt idx="7010">
                  <c:v>0.53576279999999998</c:v>
                </c:pt>
                <c:pt idx="7011">
                  <c:v>0.53600599999999998</c:v>
                </c:pt>
                <c:pt idx="7012">
                  <c:v>0.53647659999999997</c:v>
                </c:pt>
                <c:pt idx="7013">
                  <c:v>0.53701169999999998</c:v>
                </c:pt>
                <c:pt idx="7014">
                  <c:v>0.53744190000000003</c:v>
                </c:pt>
                <c:pt idx="7015">
                  <c:v>0.53766689999999995</c:v>
                </c:pt>
                <c:pt idx="7016">
                  <c:v>0.53767160000000003</c:v>
                </c:pt>
                <c:pt idx="7017">
                  <c:v>0.53750940000000003</c:v>
                </c:pt>
                <c:pt idx="7018">
                  <c:v>0.53727389999999997</c:v>
                </c:pt>
                <c:pt idx="7019">
                  <c:v>0.5370606</c:v>
                </c:pt>
                <c:pt idx="7020">
                  <c:v>0.53693610000000003</c:v>
                </c:pt>
                <c:pt idx="7021">
                  <c:v>0.53690510000000002</c:v>
                </c:pt>
                <c:pt idx="7022">
                  <c:v>0.53691759999999999</c:v>
                </c:pt>
                <c:pt idx="7023">
                  <c:v>0.53689960000000003</c:v>
                </c:pt>
                <c:pt idx="7024">
                  <c:v>0.53680300000000003</c:v>
                </c:pt>
                <c:pt idx="7025">
                  <c:v>0.53662430000000005</c:v>
                </c:pt>
                <c:pt idx="7026">
                  <c:v>0.53640160000000003</c:v>
                </c:pt>
                <c:pt idx="7027">
                  <c:v>0.53618469999999996</c:v>
                </c:pt>
                <c:pt idx="7028">
                  <c:v>0.53600999999999999</c:v>
                </c:pt>
                <c:pt idx="7029">
                  <c:v>0.53588340000000001</c:v>
                </c:pt>
                <c:pt idx="7030">
                  <c:v>0.53578199999999998</c:v>
                </c:pt>
                <c:pt idx="7031">
                  <c:v>0.53567390000000004</c:v>
                </c:pt>
                <c:pt idx="7032">
                  <c:v>0.53553949999999995</c:v>
                </c:pt>
                <c:pt idx="7033">
                  <c:v>0.53538490000000005</c:v>
                </c:pt>
                <c:pt idx="7034">
                  <c:v>0.5352382</c:v>
                </c:pt>
                <c:pt idx="7035">
                  <c:v>0.53512859999999995</c:v>
                </c:pt>
                <c:pt idx="7036">
                  <c:v>0.53506129999999996</c:v>
                </c:pt>
                <c:pt idx="7037">
                  <c:v>0.53500780000000003</c:v>
                </c:pt>
                <c:pt idx="7038">
                  <c:v>0.53491529999999998</c:v>
                </c:pt>
                <c:pt idx="7039">
                  <c:v>0.53473550000000003</c:v>
                </c:pt>
                <c:pt idx="7040">
                  <c:v>0.53445580000000004</c:v>
                </c:pt>
                <c:pt idx="7041">
                  <c:v>0.5341264</c:v>
                </c:pt>
                <c:pt idx="7042">
                  <c:v>0.53386029999999995</c:v>
                </c:pt>
                <c:pt idx="7043">
                  <c:v>0.53381999999999996</c:v>
                </c:pt>
                <c:pt idx="7044">
                  <c:v>0.53414269999999997</c:v>
                </c:pt>
                <c:pt idx="7045">
                  <c:v>0.53486049999999996</c:v>
                </c:pt>
                <c:pt idx="7046">
                  <c:v>0.53584140000000002</c:v>
                </c:pt>
                <c:pt idx="7047">
                  <c:v>0.53683599999999998</c:v>
                </c:pt>
                <c:pt idx="7048">
                  <c:v>0.53757520000000003</c:v>
                </c:pt>
                <c:pt idx="7049">
                  <c:v>0.53786869999999998</c:v>
                </c:pt>
                <c:pt idx="7050">
                  <c:v>0.53765669999999999</c:v>
                </c:pt>
                <c:pt idx="7051">
                  <c:v>0.53698800000000002</c:v>
                </c:pt>
                <c:pt idx="7052">
                  <c:v>0.5360125</c:v>
                </c:pt>
                <c:pt idx="7053">
                  <c:v>0.53495190000000004</c:v>
                </c:pt>
                <c:pt idx="7054">
                  <c:v>0.53411359999999997</c:v>
                </c:pt>
                <c:pt idx="7055">
                  <c:v>0.53380749999999999</c:v>
                </c:pt>
                <c:pt idx="7056">
                  <c:v>0.53417309999999996</c:v>
                </c:pt>
                <c:pt idx="7057">
                  <c:v>0.53505009999999997</c:v>
                </c:pt>
                <c:pt idx="7058">
                  <c:v>0.53605049999999999</c:v>
                </c:pt>
                <c:pt idx="7059">
                  <c:v>0.5368193</c:v>
                </c:pt>
                <c:pt idx="7060">
                  <c:v>0.53715440000000003</c:v>
                </c:pt>
                <c:pt idx="7061">
                  <c:v>0.53702300000000003</c:v>
                </c:pt>
                <c:pt idx="7062">
                  <c:v>0.53648980000000002</c:v>
                </c:pt>
                <c:pt idx="7063">
                  <c:v>0.53567589999999998</c:v>
                </c:pt>
                <c:pt idx="7064">
                  <c:v>0.53475059999999996</c:v>
                </c:pt>
                <c:pt idx="7065">
                  <c:v>0.53392030000000001</c:v>
                </c:pt>
                <c:pt idx="7066">
                  <c:v>0.53341669999999997</c:v>
                </c:pt>
                <c:pt idx="7067">
                  <c:v>0.53338560000000002</c:v>
                </c:pt>
                <c:pt idx="7068">
                  <c:v>0.53379430000000005</c:v>
                </c:pt>
                <c:pt idx="7069">
                  <c:v>0.53442809999999996</c:v>
                </c:pt>
                <c:pt idx="7070">
                  <c:v>0.53502939999999999</c:v>
                </c:pt>
                <c:pt idx="7071">
                  <c:v>0.53542829999999997</c:v>
                </c:pt>
                <c:pt idx="7072">
                  <c:v>0.5355856</c:v>
                </c:pt>
                <c:pt idx="7073">
                  <c:v>0.53556820000000005</c:v>
                </c:pt>
                <c:pt idx="7074">
                  <c:v>0.53549230000000003</c:v>
                </c:pt>
                <c:pt idx="7075">
                  <c:v>0.53546990000000005</c:v>
                </c:pt>
                <c:pt idx="7076">
                  <c:v>0.53555889999999995</c:v>
                </c:pt>
                <c:pt idx="7077">
                  <c:v>0.53574440000000001</c:v>
                </c:pt>
                <c:pt idx="7078">
                  <c:v>0.53593519999999994</c:v>
                </c:pt>
                <c:pt idx="7079">
                  <c:v>0.53600859999999995</c:v>
                </c:pt>
                <c:pt idx="7080">
                  <c:v>0.5358465</c:v>
                </c:pt>
                <c:pt idx="7081">
                  <c:v>0.53539119999999996</c:v>
                </c:pt>
                <c:pt idx="7082">
                  <c:v>0.53467480000000001</c:v>
                </c:pt>
                <c:pt idx="7083">
                  <c:v>0.53385609999999994</c:v>
                </c:pt>
                <c:pt idx="7084">
                  <c:v>0.53320780000000001</c:v>
                </c:pt>
                <c:pt idx="7085">
                  <c:v>0.53301849999999995</c:v>
                </c:pt>
                <c:pt idx="7086">
                  <c:v>0.53344789999999997</c:v>
                </c:pt>
                <c:pt idx="7087">
                  <c:v>0.53437840000000003</c:v>
                </c:pt>
                <c:pt idx="7088">
                  <c:v>0.53548410000000002</c:v>
                </c:pt>
                <c:pt idx="7089">
                  <c:v>0.53639910000000002</c:v>
                </c:pt>
                <c:pt idx="7090">
                  <c:v>0.53689129999999996</c:v>
                </c:pt>
                <c:pt idx="7091">
                  <c:v>0.53688250000000004</c:v>
                </c:pt>
                <c:pt idx="7092">
                  <c:v>0.53640650000000001</c:v>
                </c:pt>
                <c:pt idx="7093">
                  <c:v>0.53558459999999997</c:v>
                </c:pt>
                <c:pt idx="7094">
                  <c:v>0.53462180000000004</c:v>
                </c:pt>
                <c:pt idx="7095">
                  <c:v>0.53382130000000005</c:v>
                </c:pt>
                <c:pt idx="7096">
                  <c:v>0.53347619999999996</c:v>
                </c:pt>
                <c:pt idx="7097">
                  <c:v>0.53371310000000005</c:v>
                </c:pt>
                <c:pt idx="7098">
                  <c:v>0.53436930000000005</c:v>
                </c:pt>
                <c:pt idx="7099">
                  <c:v>0.5351186</c:v>
                </c:pt>
                <c:pt idx="7100">
                  <c:v>0.53567480000000001</c:v>
                </c:pt>
                <c:pt idx="7101">
                  <c:v>0.5359064</c:v>
                </c:pt>
                <c:pt idx="7102">
                  <c:v>0.53582540000000001</c:v>
                </c:pt>
                <c:pt idx="7103">
                  <c:v>0.5355202</c:v>
                </c:pt>
                <c:pt idx="7104">
                  <c:v>0.53512150000000003</c:v>
                </c:pt>
                <c:pt idx="7105">
                  <c:v>0.53476349999999995</c:v>
                </c:pt>
                <c:pt idx="7106">
                  <c:v>0.53457270000000001</c:v>
                </c:pt>
                <c:pt idx="7107">
                  <c:v>0.53461879999999995</c:v>
                </c:pt>
                <c:pt idx="7108">
                  <c:v>0.53488259999999999</c:v>
                </c:pt>
                <c:pt idx="7109">
                  <c:v>0.53525440000000002</c:v>
                </c:pt>
                <c:pt idx="7110">
                  <c:v>0.53558430000000001</c:v>
                </c:pt>
                <c:pt idx="7111">
                  <c:v>0.5357577</c:v>
                </c:pt>
                <c:pt idx="7112">
                  <c:v>0.53572920000000002</c:v>
                </c:pt>
                <c:pt idx="7113">
                  <c:v>0.53553410000000001</c:v>
                </c:pt>
                <c:pt idx="7114">
                  <c:v>0.53525889999999998</c:v>
                </c:pt>
                <c:pt idx="7115">
                  <c:v>0.53501770000000004</c:v>
                </c:pt>
                <c:pt idx="7116">
                  <c:v>0.53490550000000003</c:v>
                </c:pt>
                <c:pt idx="7117">
                  <c:v>0.53496900000000003</c:v>
                </c:pt>
                <c:pt idx="7118">
                  <c:v>0.53518569999999999</c:v>
                </c:pt>
                <c:pt idx="7119">
                  <c:v>0.53547350000000005</c:v>
                </c:pt>
                <c:pt idx="7120">
                  <c:v>0.5357286</c:v>
                </c:pt>
                <c:pt idx="7121">
                  <c:v>0.5358697</c:v>
                </c:pt>
                <c:pt idx="7122">
                  <c:v>0.53587090000000004</c:v>
                </c:pt>
                <c:pt idx="7123">
                  <c:v>0.53575620000000002</c:v>
                </c:pt>
                <c:pt idx="7124">
                  <c:v>0.53557659999999996</c:v>
                </c:pt>
                <c:pt idx="7125">
                  <c:v>0.53537579999999996</c:v>
                </c:pt>
                <c:pt idx="7126">
                  <c:v>0.53517709999999996</c:v>
                </c:pt>
                <c:pt idx="7127">
                  <c:v>0.53497649999999997</c:v>
                </c:pt>
                <c:pt idx="7128">
                  <c:v>0.53475760000000006</c:v>
                </c:pt>
                <c:pt idx="7129">
                  <c:v>0.5345145</c:v>
                </c:pt>
                <c:pt idx="7130">
                  <c:v>0.53427599999999997</c:v>
                </c:pt>
                <c:pt idx="7131">
                  <c:v>0.53410429999999998</c:v>
                </c:pt>
                <c:pt idx="7132">
                  <c:v>0.53407610000000005</c:v>
                </c:pt>
                <c:pt idx="7133">
                  <c:v>0.53423240000000005</c:v>
                </c:pt>
                <c:pt idx="7134">
                  <c:v>0.53454480000000004</c:v>
                </c:pt>
                <c:pt idx="7135">
                  <c:v>0.53491979999999995</c:v>
                </c:pt>
                <c:pt idx="7136">
                  <c:v>0.53524210000000005</c:v>
                </c:pt>
                <c:pt idx="7137">
                  <c:v>0.53542460000000003</c:v>
                </c:pt>
                <c:pt idx="7138">
                  <c:v>0.53543030000000003</c:v>
                </c:pt>
                <c:pt idx="7139">
                  <c:v>0.53528089999999995</c:v>
                </c:pt>
                <c:pt idx="7140">
                  <c:v>0.53503920000000005</c:v>
                </c:pt>
                <c:pt idx="7141">
                  <c:v>0.5347925</c:v>
                </c:pt>
                <c:pt idx="7142">
                  <c:v>0.53462109999999996</c:v>
                </c:pt>
                <c:pt idx="7143">
                  <c:v>0.53457440000000001</c:v>
                </c:pt>
                <c:pt idx="7144">
                  <c:v>0.5346573</c:v>
                </c:pt>
                <c:pt idx="7145">
                  <c:v>0.5348292</c:v>
                </c:pt>
                <c:pt idx="7146">
                  <c:v>0.53502320000000003</c:v>
                </c:pt>
                <c:pt idx="7147">
                  <c:v>0.53517380000000003</c:v>
                </c:pt>
                <c:pt idx="7148">
                  <c:v>0.53524680000000002</c:v>
                </c:pt>
                <c:pt idx="7149">
                  <c:v>0.53524240000000001</c:v>
                </c:pt>
                <c:pt idx="7150">
                  <c:v>0.53519660000000002</c:v>
                </c:pt>
                <c:pt idx="7151">
                  <c:v>0.53516249999999999</c:v>
                </c:pt>
                <c:pt idx="7152">
                  <c:v>0.53519550000000005</c:v>
                </c:pt>
                <c:pt idx="7153">
                  <c:v>0.53532930000000001</c:v>
                </c:pt>
                <c:pt idx="7154">
                  <c:v>0.53556099999999995</c:v>
                </c:pt>
                <c:pt idx="7155">
                  <c:v>0.53584019999999999</c:v>
                </c:pt>
                <c:pt idx="7156">
                  <c:v>0.53607859999999996</c:v>
                </c:pt>
                <c:pt idx="7157">
                  <c:v>0.5361804</c:v>
                </c:pt>
                <c:pt idx="7158">
                  <c:v>0.53606580000000004</c:v>
                </c:pt>
                <c:pt idx="7159">
                  <c:v>0.53571539999999995</c:v>
                </c:pt>
                <c:pt idx="7160">
                  <c:v>0.5351998</c:v>
                </c:pt>
                <c:pt idx="7161">
                  <c:v>0.53472699999999995</c:v>
                </c:pt>
                <c:pt idx="7162">
                  <c:v>0.53460249999999998</c:v>
                </c:pt>
                <c:pt idx="7163">
                  <c:v>0.5350587</c:v>
                </c:pt>
                <c:pt idx="7164">
                  <c:v>0.53600780000000003</c:v>
                </c:pt>
                <c:pt idx="7165">
                  <c:v>0.53703959999999995</c:v>
                </c:pt>
                <c:pt idx="7166">
                  <c:v>0.53776139999999995</c:v>
                </c:pt>
                <c:pt idx="7167">
                  <c:v>0.53802870000000003</c:v>
                </c:pt>
                <c:pt idx="7168">
                  <c:v>0.5379294</c:v>
                </c:pt>
                <c:pt idx="7169">
                  <c:v>0.53763340000000004</c:v>
                </c:pt>
                <c:pt idx="7170">
                  <c:v>0.53730140000000004</c:v>
                </c:pt>
                <c:pt idx="7171">
                  <c:v>0.53703350000000005</c:v>
                </c:pt>
                <c:pt idx="7172">
                  <c:v>0.53686860000000003</c:v>
                </c:pt>
                <c:pt idx="7173">
                  <c:v>0.53679189999999999</c:v>
                </c:pt>
                <c:pt idx="7174">
                  <c:v>0.53676040000000003</c:v>
                </c:pt>
                <c:pt idx="7175">
                  <c:v>0.53673090000000001</c:v>
                </c:pt>
                <c:pt idx="7176">
                  <c:v>0.5366803</c:v>
                </c:pt>
                <c:pt idx="7177">
                  <c:v>0.53661110000000001</c:v>
                </c:pt>
                <c:pt idx="7178">
                  <c:v>0.53653969999999995</c:v>
                </c:pt>
                <c:pt idx="7179">
                  <c:v>0.53647359999999999</c:v>
                </c:pt>
                <c:pt idx="7180">
                  <c:v>0.53639239999999999</c:v>
                </c:pt>
                <c:pt idx="7181">
                  <c:v>0.53624419999999995</c:v>
                </c:pt>
                <c:pt idx="7182">
                  <c:v>0.53597119999999998</c:v>
                </c:pt>
                <c:pt idx="7183">
                  <c:v>0.53555430000000004</c:v>
                </c:pt>
                <c:pt idx="7184">
                  <c:v>0.53505570000000002</c:v>
                </c:pt>
                <c:pt idx="7185">
                  <c:v>0.53462560000000003</c:v>
                </c:pt>
                <c:pt idx="7186">
                  <c:v>0.53444329999999995</c:v>
                </c:pt>
                <c:pt idx="7187">
                  <c:v>0.53463210000000005</c:v>
                </c:pt>
                <c:pt idx="7188">
                  <c:v>0.53515729999999995</c:v>
                </c:pt>
                <c:pt idx="7189">
                  <c:v>0.53583460000000005</c:v>
                </c:pt>
                <c:pt idx="7190">
                  <c:v>0.53640779999999999</c:v>
                </c:pt>
                <c:pt idx="7191">
                  <c:v>0.53667869999999995</c:v>
                </c:pt>
                <c:pt idx="7192">
                  <c:v>0.53655989999999998</c:v>
                </c:pt>
                <c:pt idx="7193">
                  <c:v>0.53608250000000002</c:v>
                </c:pt>
                <c:pt idx="7194">
                  <c:v>0.53538319999999995</c:v>
                </c:pt>
                <c:pt idx="7195">
                  <c:v>0.53469</c:v>
                </c:pt>
                <c:pt idx="7196">
                  <c:v>0.5342867</c:v>
                </c:pt>
                <c:pt idx="7197">
                  <c:v>0.53437400000000002</c:v>
                </c:pt>
                <c:pt idx="7198">
                  <c:v>0.53492450000000002</c:v>
                </c:pt>
                <c:pt idx="7199">
                  <c:v>0.5356438</c:v>
                </c:pt>
                <c:pt idx="7200">
                  <c:v>0.53617789999999999</c:v>
                </c:pt>
                <c:pt idx="7201">
                  <c:v>0.53630639999999996</c:v>
                </c:pt>
                <c:pt idx="7202">
                  <c:v>0.5360239</c:v>
                </c:pt>
                <c:pt idx="7203">
                  <c:v>0.53547460000000002</c:v>
                </c:pt>
                <c:pt idx="7204">
                  <c:v>0.53488449999999998</c:v>
                </c:pt>
                <c:pt idx="7205">
                  <c:v>0.53448899999999999</c:v>
                </c:pt>
                <c:pt idx="7206">
                  <c:v>0.53444970000000003</c:v>
                </c:pt>
                <c:pt idx="7207">
                  <c:v>0.53480110000000003</c:v>
                </c:pt>
                <c:pt idx="7208">
                  <c:v>0.53541939999999999</c:v>
                </c:pt>
                <c:pt idx="7209">
                  <c:v>0.53609890000000004</c:v>
                </c:pt>
                <c:pt idx="7210">
                  <c:v>0.53664029999999996</c:v>
                </c:pt>
                <c:pt idx="7211">
                  <c:v>0.53693029999999997</c:v>
                </c:pt>
                <c:pt idx="7212">
                  <c:v>0.53694390000000003</c:v>
                </c:pt>
                <c:pt idx="7213">
                  <c:v>0.53671100000000005</c:v>
                </c:pt>
                <c:pt idx="7214">
                  <c:v>0.53629479999999996</c:v>
                </c:pt>
                <c:pt idx="7215">
                  <c:v>0.53577819999999998</c:v>
                </c:pt>
                <c:pt idx="7216">
                  <c:v>0.53527709999999995</c:v>
                </c:pt>
                <c:pt idx="7217">
                  <c:v>0.5349275</c:v>
                </c:pt>
                <c:pt idx="7218">
                  <c:v>0.53486750000000005</c:v>
                </c:pt>
                <c:pt idx="7219">
                  <c:v>0.53518019999999999</c:v>
                </c:pt>
                <c:pt idx="7220">
                  <c:v>0.53582459999999998</c:v>
                </c:pt>
                <c:pt idx="7221">
                  <c:v>0.53662339999999997</c:v>
                </c:pt>
                <c:pt idx="7222">
                  <c:v>0.53732760000000002</c:v>
                </c:pt>
                <c:pt idx="7223">
                  <c:v>0.53774060000000001</c:v>
                </c:pt>
                <c:pt idx="7224">
                  <c:v>0.5377651</c:v>
                </c:pt>
                <c:pt idx="7225">
                  <c:v>0.53742250000000003</c:v>
                </c:pt>
                <c:pt idx="7226">
                  <c:v>0.53682569999999996</c:v>
                </c:pt>
                <c:pt idx="7227">
                  <c:v>0.5361747</c:v>
                </c:pt>
                <c:pt idx="7228">
                  <c:v>0.53572710000000001</c:v>
                </c:pt>
                <c:pt idx="7229">
                  <c:v>0.53571369999999996</c:v>
                </c:pt>
                <c:pt idx="7230">
                  <c:v>0.53624729999999998</c:v>
                </c:pt>
                <c:pt idx="7231">
                  <c:v>0.53720630000000003</c:v>
                </c:pt>
                <c:pt idx="7232">
                  <c:v>0.53828719999999997</c:v>
                </c:pt>
                <c:pt idx="7233">
                  <c:v>0.53914930000000005</c:v>
                </c:pt>
                <c:pt idx="7234">
                  <c:v>0.53958510000000004</c:v>
                </c:pt>
                <c:pt idx="7235">
                  <c:v>0.53955260000000005</c:v>
                </c:pt>
                <c:pt idx="7236">
                  <c:v>0.53911629999999999</c:v>
                </c:pt>
                <c:pt idx="7237">
                  <c:v>0.53840109999999997</c:v>
                </c:pt>
                <c:pt idx="7238">
                  <c:v>0.53755339999999996</c:v>
                </c:pt>
                <c:pt idx="7239">
                  <c:v>0.53674880000000003</c:v>
                </c:pt>
                <c:pt idx="7240">
                  <c:v>0.53616030000000003</c:v>
                </c:pt>
                <c:pt idx="7241">
                  <c:v>0.53593000000000002</c:v>
                </c:pt>
                <c:pt idx="7242">
                  <c:v>0.53612079999999995</c:v>
                </c:pt>
                <c:pt idx="7243">
                  <c:v>0.53667679999999995</c:v>
                </c:pt>
                <c:pt idx="7244">
                  <c:v>0.53743929999999995</c:v>
                </c:pt>
                <c:pt idx="7245">
                  <c:v>0.53821439999999998</c:v>
                </c:pt>
                <c:pt idx="7246">
                  <c:v>0.53885689999999997</c:v>
                </c:pt>
                <c:pt idx="7247">
                  <c:v>0.53929329999999998</c:v>
                </c:pt>
                <c:pt idx="7248">
                  <c:v>0.53951530000000003</c:v>
                </c:pt>
                <c:pt idx="7249">
                  <c:v>0.53955679999999995</c:v>
                </c:pt>
                <c:pt idx="7250">
                  <c:v>0.53946830000000001</c:v>
                </c:pt>
                <c:pt idx="7251">
                  <c:v>0.53930239999999996</c:v>
                </c:pt>
                <c:pt idx="7252">
                  <c:v>0.53909879999999999</c:v>
                </c:pt>
                <c:pt idx="7253">
                  <c:v>0.53888800000000003</c:v>
                </c:pt>
                <c:pt idx="7254">
                  <c:v>0.53868819999999995</c:v>
                </c:pt>
                <c:pt idx="7255">
                  <c:v>0.53850920000000002</c:v>
                </c:pt>
                <c:pt idx="7256">
                  <c:v>0.53835999999999995</c:v>
                </c:pt>
                <c:pt idx="7257">
                  <c:v>0.53824910000000004</c:v>
                </c:pt>
                <c:pt idx="7258">
                  <c:v>0.53818440000000001</c:v>
                </c:pt>
                <c:pt idx="7259">
                  <c:v>0.53816370000000002</c:v>
                </c:pt>
                <c:pt idx="7260">
                  <c:v>0.53816830000000004</c:v>
                </c:pt>
                <c:pt idx="7261">
                  <c:v>0.53816549999999996</c:v>
                </c:pt>
                <c:pt idx="7262">
                  <c:v>0.53811679999999995</c:v>
                </c:pt>
                <c:pt idx="7263">
                  <c:v>0.53800250000000005</c:v>
                </c:pt>
                <c:pt idx="7264">
                  <c:v>0.53783820000000004</c:v>
                </c:pt>
                <c:pt idx="7265">
                  <c:v>0.53768439999999995</c:v>
                </c:pt>
                <c:pt idx="7266">
                  <c:v>0.53762810000000005</c:v>
                </c:pt>
                <c:pt idx="7267">
                  <c:v>0.53775770000000001</c:v>
                </c:pt>
                <c:pt idx="7268">
                  <c:v>0.53811830000000005</c:v>
                </c:pt>
                <c:pt idx="7269">
                  <c:v>0.5386784</c:v>
                </c:pt>
                <c:pt idx="7270">
                  <c:v>0.5393327</c:v>
                </c:pt>
                <c:pt idx="7271">
                  <c:v>0.53994529999999996</c:v>
                </c:pt>
                <c:pt idx="7272">
                  <c:v>0.54041499999999998</c:v>
                </c:pt>
                <c:pt idx="7273">
                  <c:v>0.54069909999999999</c:v>
                </c:pt>
                <c:pt idx="7274">
                  <c:v>0.54081199999999996</c:v>
                </c:pt>
                <c:pt idx="7275">
                  <c:v>0.54079960000000005</c:v>
                </c:pt>
                <c:pt idx="7276">
                  <c:v>0.54071400000000003</c:v>
                </c:pt>
                <c:pt idx="7277">
                  <c:v>0.54059389999999996</c:v>
                </c:pt>
                <c:pt idx="7278">
                  <c:v>0.54045810000000005</c:v>
                </c:pt>
                <c:pt idx="7279">
                  <c:v>0.54031320000000005</c:v>
                </c:pt>
                <c:pt idx="7280">
                  <c:v>0.54016439999999999</c:v>
                </c:pt>
                <c:pt idx="7281">
                  <c:v>0.54002539999999999</c:v>
                </c:pt>
                <c:pt idx="7282">
                  <c:v>0.5399235</c:v>
                </c:pt>
                <c:pt idx="7283">
                  <c:v>0.53989169999999997</c:v>
                </c:pt>
                <c:pt idx="7284">
                  <c:v>0.53994969999999998</c:v>
                </c:pt>
                <c:pt idx="7285">
                  <c:v>0.54009209999999996</c:v>
                </c:pt>
                <c:pt idx="7286">
                  <c:v>0.54028069999999995</c:v>
                </c:pt>
                <c:pt idx="7287">
                  <c:v>0.54045889999999996</c:v>
                </c:pt>
                <c:pt idx="7288">
                  <c:v>0.54056919999999997</c:v>
                </c:pt>
                <c:pt idx="7289">
                  <c:v>0.54058050000000002</c:v>
                </c:pt>
                <c:pt idx="7290">
                  <c:v>0.54050100000000001</c:v>
                </c:pt>
                <c:pt idx="7291">
                  <c:v>0.54038039999999998</c:v>
                </c:pt>
                <c:pt idx="7292">
                  <c:v>0.54029170000000004</c:v>
                </c:pt>
                <c:pt idx="7293">
                  <c:v>0.54030659999999997</c:v>
                </c:pt>
                <c:pt idx="7294">
                  <c:v>0.54046499999999997</c:v>
                </c:pt>
                <c:pt idx="7295">
                  <c:v>0.54075209999999996</c:v>
                </c:pt>
                <c:pt idx="7296">
                  <c:v>0.54110380000000002</c:v>
                </c:pt>
                <c:pt idx="7297">
                  <c:v>0.54143699999999995</c:v>
                </c:pt>
                <c:pt idx="7298">
                  <c:v>0.54169279999999997</c:v>
                </c:pt>
                <c:pt idx="7299">
                  <c:v>0.54185220000000001</c:v>
                </c:pt>
                <c:pt idx="7300">
                  <c:v>0.54193499999999994</c:v>
                </c:pt>
                <c:pt idx="7301">
                  <c:v>0.5419756</c:v>
                </c:pt>
                <c:pt idx="7302">
                  <c:v>0.54199929999999996</c:v>
                </c:pt>
                <c:pt idx="7303">
                  <c:v>0.5420083</c:v>
                </c:pt>
                <c:pt idx="7304">
                  <c:v>0.54198409999999997</c:v>
                </c:pt>
                <c:pt idx="7305">
                  <c:v>0.54190210000000005</c:v>
                </c:pt>
                <c:pt idx="7306">
                  <c:v>0.54174940000000005</c:v>
                </c:pt>
                <c:pt idx="7307">
                  <c:v>0.54153640000000003</c:v>
                </c:pt>
                <c:pt idx="7308">
                  <c:v>0.54129870000000002</c:v>
                </c:pt>
                <c:pt idx="7309">
                  <c:v>0.54108599999999996</c:v>
                </c:pt>
                <c:pt idx="7310">
                  <c:v>0.54093990000000003</c:v>
                </c:pt>
                <c:pt idx="7311">
                  <c:v>0.54087759999999996</c:v>
                </c:pt>
                <c:pt idx="7312">
                  <c:v>0.54087989999999997</c:v>
                </c:pt>
                <c:pt idx="7313">
                  <c:v>0.54090400000000005</c:v>
                </c:pt>
                <c:pt idx="7314">
                  <c:v>0.54090769999999999</c:v>
                </c:pt>
                <c:pt idx="7315">
                  <c:v>0.54087399999999997</c:v>
                </c:pt>
                <c:pt idx="7316">
                  <c:v>0.54081809999999997</c:v>
                </c:pt>
                <c:pt idx="7317">
                  <c:v>0.54077830000000005</c:v>
                </c:pt>
                <c:pt idx="7318">
                  <c:v>0.54079449999999996</c:v>
                </c:pt>
                <c:pt idx="7319">
                  <c:v>0.54089279999999995</c:v>
                </c:pt>
                <c:pt idx="7320">
                  <c:v>0.54107039999999995</c:v>
                </c:pt>
                <c:pt idx="7321">
                  <c:v>0.54129400000000005</c:v>
                </c:pt>
                <c:pt idx="7322">
                  <c:v>0.54150860000000001</c:v>
                </c:pt>
                <c:pt idx="7323">
                  <c:v>0.54165870000000005</c:v>
                </c:pt>
                <c:pt idx="7324">
                  <c:v>0.54171599999999998</c:v>
                </c:pt>
                <c:pt idx="7325">
                  <c:v>0.54169069999999997</c:v>
                </c:pt>
                <c:pt idx="7326">
                  <c:v>0.54163320000000004</c:v>
                </c:pt>
                <c:pt idx="7327">
                  <c:v>0.5416048</c:v>
                </c:pt>
                <c:pt idx="7328">
                  <c:v>0.54165529999999995</c:v>
                </c:pt>
                <c:pt idx="7329">
                  <c:v>0.54179460000000002</c:v>
                </c:pt>
                <c:pt idx="7330">
                  <c:v>0.54199050000000004</c:v>
                </c:pt>
                <c:pt idx="7331">
                  <c:v>0.54218409999999995</c:v>
                </c:pt>
                <c:pt idx="7332">
                  <c:v>0.54231750000000001</c:v>
                </c:pt>
                <c:pt idx="7333">
                  <c:v>0.54235770000000005</c:v>
                </c:pt>
                <c:pt idx="7334">
                  <c:v>0.54230299999999998</c:v>
                </c:pt>
                <c:pt idx="7335">
                  <c:v>0.54218390000000005</c:v>
                </c:pt>
                <c:pt idx="7336">
                  <c:v>0.54205009999999998</c:v>
                </c:pt>
                <c:pt idx="7337">
                  <c:v>0.54195559999999998</c:v>
                </c:pt>
                <c:pt idx="7338">
                  <c:v>0.54193720000000001</c:v>
                </c:pt>
                <c:pt idx="7339">
                  <c:v>0.54199920000000001</c:v>
                </c:pt>
                <c:pt idx="7340">
                  <c:v>0.54211259999999994</c:v>
                </c:pt>
                <c:pt idx="7341">
                  <c:v>0.54222760000000003</c:v>
                </c:pt>
                <c:pt idx="7342">
                  <c:v>0.54229210000000005</c:v>
                </c:pt>
                <c:pt idx="7343">
                  <c:v>0.54227099999999995</c:v>
                </c:pt>
                <c:pt idx="7344">
                  <c:v>0.54216189999999997</c:v>
                </c:pt>
                <c:pt idx="7345">
                  <c:v>0.54199649999999999</c:v>
                </c:pt>
                <c:pt idx="7346">
                  <c:v>0.54183409999999999</c:v>
                </c:pt>
                <c:pt idx="7347">
                  <c:v>0.54173669999999996</c:v>
                </c:pt>
                <c:pt idx="7348">
                  <c:v>0.54174889999999998</c:v>
                </c:pt>
                <c:pt idx="7349">
                  <c:v>0.54187390000000002</c:v>
                </c:pt>
                <c:pt idx="7350">
                  <c:v>0.54207119999999998</c:v>
                </c:pt>
                <c:pt idx="7351">
                  <c:v>0.54227139999999996</c:v>
                </c:pt>
                <c:pt idx="7352">
                  <c:v>0.54240679999999997</c:v>
                </c:pt>
                <c:pt idx="7353">
                  <c:v>0.54243909999999995</c:v>
                </c:pt>
                <c:pt idx="7354">
                  <c:v>0.54236229999999996</c:v>
                </c:pt>
                <c:pt idx="7355">
                  <c:v>0.54220250000000003</c:v>
                </c:pt>
                <c:pt idx="7356">
                  <c:v>0.54200380000000004</c:v>
                </c:pt>
                <c:pt idx="7357">
                  <c:v>0.5418193</c:v>
                </c:pt>
                <c:pt idx="7358">
                  <c:v>0.54169679999999998</c:v>
                </c:pt>
                <c:pt idx="7359">
                  <c:v>0.54166879999999995</c:v>
                </c:pt>
                <c:pt idx="7360">
                  <c:v>0.54174979999999995</c:v>
                </c:pt>
                <c:pt idx="7361">
                  <c:v>0.54193159999999996</c:v>
                </c:pt>
                <c:pt idx="7362">
                  <c:v>0.54219059999999997</c:v>
                </c:pt>
                <c:pt idx="7363">
                  <c:v>0.5424911</c:v>
                </c:pt>
                <c:pt idx="7364">
                  <c:v>0.54279889999999997</c:v>
                </c:pt>
                <c:pt idx="7365">
                  <c:v>0.54308149999999999</c:v>
                </c:pt>
                <c:pt idx="7366">
                  <c:v>0.54331249999999998</c:v>
                </c:pt>
                <c:pt idx="7367">
                  <c:v>0.54347350000000005</c:v>
                </c:pt>
                <c:pt idx="7368">
                  <c:v>0.5435546</c:v>
                </c:pt>
                <c:pt idx="7369">
                  <c:v>0.54355379999999998</c:v>
                </c:pt>
                <c:pt idx="7370">
                  <c:v>0.54347719999999999</c:v>
                </c:pt>
                <c:pt idx="7371">
                  <c:v>0.54333969999999998</c:v>
                </c:pt>
                <c:pt idx="7372">
                  <c:v>0.54316350000000002</c:v>
                </c:pt>
                <c:pt idx="7373">
                  <c:v>0.54297470000000003</c:v>
                </c:pt>
                <c:pt idx="7374">
                  <c:v>0.54280459999999997</c:v>
                </c:pt>
                <c:pt idx="7375">
                  <c:v>0.54268620000000001</c:v>
                </c:pt>
                <c:pt idx="7376">
                  <c:v>0.54264630000000003</c:v>
                </c:pt>
                <c:pt idx="7377">
                  <c:v>0.54270390000000002</c:v>
                </c:pt>
                <c:pt idx="7378">
                  <c:v>0.54286029999999996</c:v>
                </c:pt>
                <c:pt idx="7379">
                  <c:v>0.54309640000000003</c:v>
                </c:pt>
                <c:pt idx="7380">
                  <c:v>0.54337360000000001</c:v>
                </c:pt>
                <c:pt idx="7381">
                  <c:v>0.54364330000000005</c:v>
                </c:pt>
                <c:pt idx="7382">
                  <c:v>0.54386089999999998</c:v>
                </c:pt>
                <c:pt idx="7383">
                  <c:v>0.54399560000000002</c:v>
                </c:pt>
                <c:pt idx="7384">
                  <c:v>0.54404220000000003</c:v>
                </c:pt>
                <c:pt idx="7385">
                  <c:v>0.54401980000000005</c:v>
                </c:pt>
                <c:pt idx="7386">
                  <c:v>0.54396619999999996</c:v>
                </c:pt>
                <c:pt idx="7387">
                  <c:v>0.54392240000000003</c:v>
                </c:pt>
                <c:pt idx="7388">
                  <c:v>0.54391789999999995</c:v>
                </c:pt>
                <c:pt idx="7389">
                  <c:v>0.54396440000000001</c:v>
                </c:pt>
                <c:pt idx="7390">
                  <c:v>0.54405190000000003</c:v>
                </c:pt>
                <c:pt idx="7391">
                  <c:v>0.54415970000000002</c:v>
                </c:pt>
                <c:pt idx="7392">
                  <c:v>0.54426609999999997</c:v>
                </c:pt>
                <c:pt idx="7393">
                  <c:v>0.54435840000000002</c:v>
                </c:pt>
                <c:pt idx="7394">
                  <c:v>0.54443379999999997</c:v>
                </c:pt>
                <c:pt idx="7395">
                  <c:v>0.54449550000000002</c:v>
                </c:pt>
                <c:pt idx="7396">
                  <c:v>0.54454639999999999</c:v>
                </c:pt>
                <c:pt idx="7397">
                  <c:v>0.54458399999999996</c:v>
                </c:pt>
                <c:pt idx="7398">
                  <c:v>0.54460299999999995</c:v>
                </c:pt>
                <c:pt idx="7399">
                  <c:v>0.54459880000000005</c:v>
                </c:pt>
                <c:pt idx="7400">
                  <c:v>0.54457580000000005</c:v>
                </c:pt>
                <c:pt idx="7401">
                  <c:v>0.54454809999999998</c:v>
                </c:pt>
                <c:pt idx="7402">
                  <c:v>0.54453620000000003</c:v>
                </c:pt>
                <c:pt idx="7403">
                  <c:v>0.54455759999999998</c:v>
                </c:pt>
                <c:pt idx="7404">
                  <c:v>0.54461689999999996</c:v>
                </c:pt>
                <c:pt idx="7405">
                  <c:v>0.54470169999999996</c:v>
                </c:pt>
                <c:pt idx="7406">
                  <c:v>0.54478479999999996</c:v>
                </c:pt>
                <c:pt idx="7407">
                  <c:v>0.54483910000000002</c:v>
                </c:pt>
                <c:pt idx="7408">
                  <c:v>0.54484960000000004</c:v>
                </c:pt>
                <c:pt idx="7409">
                  <c:v>0.5448231</c:v>
                </c:pt>
                <c:pt idx="7410">
                  <c:v>0.54478439999999995</c:v>
                </c:pt>
                <c:pt idx="7411">
                  <c:v>0.5447649</c:v>
                </c:pt>
                <c:pt idx="7412">
                  <c:v>0.54478819999999994</c:v>
                </c:pt>
                <c:pt idx="7413">
                  <c:v>0.54485410000000001</c:v>
                </c:pt>
                <c:pt idx="7414">
                  <c:v>0.5449408</c:v>
                </c:pt>
                <c:pt idx="7415">
                  <c:v>0.54501440000000001</c:v>
                </c:pt>
                <c:pt idx="7416">
                  <c:v>0.54504969999999997</c:v>
                </c:pt>
                <c:pt idx="7417">
                  <c:v>0.54504569999999997</c:v>
                </c:pt>
                <c:pt idx="7418">
                  <c:v>0.54503140000000005</c:v>
                </c:pt>
                <c:pt idx="7419">
                  <c:v>0.54505049999999999</c:v>
                </c:pt>
                <c:pt idx="7420">
                  <c:v>0.54514430000000003</c:v>
                </c:pt>
                <c:pt idx="7421">
                  <c:v>0.54532590000000003</c:v>
                </c:pt>
                <c:pt idx="7422">
                  <c:v>0.54557100000000003</c:v>
                </c:pt>
                <c:pt idx="7423">
                  <c:v>0.54581919999999995</c:v>
                </c:pt>
                <c:pt idx="7424">
                  <c:v>0.54599549999999997</c:v>
                </c:pt>
                <c:pt idx="7425">
                  <c:v>0.54604070000000005</c:v>
                </c:pt>
                <c:pt idx="7426">
                  <c:v>0.54592719999999995</c:v>
                </c:pt>
                <c:pt idx="7427">
                  <c:v>0.5456742</c:v>
                </c:pt>
                <c:pt idx="7428">
                  <c:v>0.54533549999999997</c:v>
                </c:pt>
                <c:pt idx="7429">
                  <c:v>0.54498530000000001</c:v>
                </c:pt>
                <c:pt idx="7430">
                  <c:v>0.5446898</c:v>
                </c:pt>
                <c:pt idx="7431">
                  <c:v>0.54448739999999995</c:v>
                </c:pt>
                <c:pt idx="7432">
                  <c:v>0.54438750000000002</c:v>
                </c:pt>
                <c:pt idx="7433">
                  <c:v>0.54437420000000003</c:v>
                </c:pt>
                <c:pt idx="7434">
                  <c:v>0.54442069999999998</c:v>
                </c:pt>
                <c:pt idx="7435">
                  <c:v>0.54450140000000002</c:v>
                </c:pt>
                <c:pt idx="7436">
                  <c:v>0.54459780000000002</c:v>
                </c:pt>
                <c:pt idx="7437">
                  <c:v>0.54469909999999999</c:v>
                </c:pt>
                <c:pt idx="7438">
                  <c:v>0.54479469999999997</c:v>
                </c:pt>
                <c:pt idx="7439">
                  <c:v>0.54487350000000001</c:v>
                </c:pt>
                <c:pt idx="7440">
                  <c:v>0.54492249999999998</c:v>
                </c:pt>
                <c:pt idx="7441">
                  <c:v>0.54493100000000005</c:v>
                </c:pt>
                <c:pt idx="7442">
                  <c:v>0.5448982</c:v>
                </c:pt>
                <c:pt idx="7443">
                  <c:v>0.54483380000000003</c:v>
                </c:pt>
                <c:pt idx="7444">
                  <c:v>0.54475700000000005</c:v>
                </c:pt>
                <c:pt idx="7445">
                  <c:v>0.54468939999999999</c:v>
                </c:pt>
                <c:pt idx="7446">
                  <c:v>0.54464659999999998</c:v>
                </c:pt>
                <c:pt idx="7447">
                  <c:v>0.54463430000000002</c:v>
                </c:pt>
                <c:pt idx="7448">
                  <c:v>0.54464900000000005</c:v>
                </c:pt>
                <c:pt idx="7449">
                  <c:v>0.54468300000000003</c:v>
                </c:pt>
                <c:pt idx="7450">
                  <c:v>0.5447322</c:v>
                </c:pt>
                <c:pt idx="7451">
                  <c:v>0.54480110000000004</c:v>
                </c:pt>
                <c:pt idx="7452">
                  <c:v>0.5449003</c:v>
                </c:pt>
                <c:pt idx="7453">
                  <c:v>0.54503970000000002</c:v>
                </c:pt>
                <c:pt idx="7454">
                  <c:v>0.54522009999999999</c:v>
                </c:pt>
                <c:pt idx="7455">
                  <c:v>0.54542740000000001</c:v>
                </c:pt>
                <c:pt idx="7456">
                  <c:v>0.54563320000000004</c:v>
                </c:pt>
                <c:pt idx="7457">
                  <c:v>0.54580499999999998</c:v>
                </c:pt>
                <c:pt idx="7458">
                  <c:v>0.5459138</c:v>
                </c:pt>
                <c:pt idx="7459">
                  <c:v>0.54594790000000004</c:v>
                </c:pt>
                <c:pt idx="7460">
                  <c:v>0.54591400000000001</c:v>
                </c:pt>
                <c:pt idx="7461">
                  <c:v>0.54583559999999998</c:v>
                </c:pt>
                <c:pt idx="7462">
                  <c:v>0.54574100000000003</c:v>
                </c:pt>
                <c:pt idx="7463">
                  <c:v>0.54565419999999998</c:v>
                </c:pt>
                <c:pt idx="7464">
                  <c:v>0.54558859999999998</c:v>
                </c:pt>
                <c:pt idx="7465">
                  <c:v>0.54554340000000001</c:v>
                </c:pt>
                <c:pt idx="7466">
                  <c:v>0.54550779999999999</c:v>
                </c:pt>
                <c:pt idx="7467">
                  <c:v>0.54546550000000005</c:v>
                </c:pt>
                <c:pt idx="7468">
                  <c:v>0.54540010000000005</c:v>
                </c:pt>
              </c:numCache>
            </c:numRef>
          </c:yVal>
          <c:smooth val="1"/>
          <c:extLst>
            <c:ext xmlns:c16="http://schemas.microsoft.com/office/drawing/2014/chart" uri="{C3380CC4-5D6E-409C-BE32-E72D297353CC}">
              <c16:uniqueId val="{00000000-D2BB-4BB5-A62A-84DC67C56756}"/>
            </c:ext>
          </c:extLst>
        </c:ser>
        <c:ser>
          <c:idx val="1"/>
          <c:order val="1"/>
          <c:tx>
            <c:strRef>
              <c:f>EGB!$C$1</c:f>
              <c:strCache>
                <c:ptCount val="1"/>
                <c:pt idx="0">
                  <c:v>EGB1</c:v>
                </c:pt>
              </c:strCache>
            </c:strRef>
          </c:tx>
          <c:spPr>
            <a:ln w="6350" cap="rnd">
              <a:solidFill>
                <a:srgbClr val="FF0000"/>
              </a:solidFill>
              <a:round/>
            </a:ln>
            <a:effectLst/>
          </c:spPr>
          <c:marker>
            <c:symbol val="none"/>
          </c:marker>
          <c:xVal>
            <c:numRef>
              <c:f>EGB!$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EGB!$C$2:$C$7470</c:f>
              <c:numCache>
                <c:formatCode>0.00E+00</c:formatCode>
                <c:ptCount val="7469"/>
                <c:pt idx="0">
                  <c:v>0</c:v>
                </c:pt>
                <c:pt idx="1">
                  <c:v>1.173133</c:v>
                </c:pt>
                <c:pt idx="2">
                  <c:v>1.1653020000000001</c:v>
                </c:pt>
                <c:pt idx="3">
                  <c:v>1.158733</c:v>
                </c:pt>
                <c:pt idx="4">
                  <c:v>1.1538200000000001</c:v>
                </c:pt>
                <c:pt idx="5">
                  <c:v>1.150571</c:v>
                </c:pt>
                <c:pt idx="6">
                  <c:v>1.1487480000000001</c:v>
                </c:pt>
                <c:pt idx="7">
                  <c:v>1.1479699999999999</c:v>
                </c:pt>
                <c:pt idx="8">
                  <c:v>1.1478649999999999</c:v>
                </c:pt>
                <c:pt idx="9">
                  <c:v>1.1481809999999999</c:v>
                </c:pt>
                <c:pt idx="10">
                  <c:v>1.1488430000000001</c:v>
                </c:pt>
                <c:pt idx="11">
                  <c:v>1.149905</c:v>
                </c:pt>
                <c:pt idx="12">
                  <c:v>1.1514230000000001</c:v>
                </c:pt>
                <c:pt idx="13">
                  <c:v>1.153305</c:v>
                </c:pt>
                <c:pt idx="14">
                  <c:v>1.1552610000000001</c:v>
                </c:pt>
                <c:pt idx="15">
                  <c:v>1.1568320000000001</c:v>
                </c:pt>
                <c:pt idx="16">
                  <c:v>1.1575549999999999</c:v>
                </c:pt>
                <c:pt idx="17">
                  <c:v>1.157159</c:v>
                </c:pt>
                <c:pt idx="18">
                  <c:v>1.1556059999999999</c:v>
                </c:pt>
                <c:pt idx="19">
                  <c:v>1.153076</c:v>
                </c:pt>
                <c:pt idx="20">
                  <c:v>1.1498470000000001</c:v>
                </c:pt>
                <c:pt idx="21">
                  <c:v>1.146212</c:v>
                </c:pt>
                <c:pt idx="22">
                  <c:v>1.142393</c:v>
                </c:pt>
                <c:pt idx="23">
                  <c:v>1.1385419999999999</c:v>
                </c:pt>
                <c:pt idx="24">
                  <c:v>1.1348400000000001</c:v>
                </c:pt>
                <c:pt idx="25">
                  <c:v>1.1315729999999999</c:v>
                </c:pt>
                <c:pt idx="26">
                  <c:v>1.1291789999999999</c:v>
                </c:pt>
                <c:pt idx="27">
                  <c:v>1.1282570000000001</c:v>
                </c:pt>
                <c:pt idx="28">
                  <c:v>1.1293580000000001</c:v>
                </c:pt>
                <c:pt idx="29">
                  <c:v>1.132787</c:v>
                </c:pt>
                <c:pt idx="30">
                  <c:v>1.1384099999999999</c:v>
                </c:pt>
                <c:pt idx="31">
                  <c:v>1.145627</c:v>
                </c:pt>
                <c:pt idx="32">
                  <c:v>1.1535169999999999</c:v>
                </c:pt>
                <c:pt idx="33">
                  <c:v>1.161049</c:v>
                </c:pt>
                <c:pt idx="34">
                  <c:v>1.167411</c:v>
                </c:pt>
                <c:pt idx="35">
                  <c:v>1.1720269999999999</c:v>
                </c:pt>
                <c:pt idx="36">
                  <c:v>1.1746030000000001</c:v>
                </c:pt>
                <c:pt idx="37">
                  <c:v>1.1751579999999999</c:v>
                </c:pt>
                <c:pt idx="38">
                  <c:v>1.1741600000000001</c:v>
                </c:pt>
                <c:pt idx="39">
                  <c:v>1.172596</c:v>
                </c:pt>
                <c:pt idx="40">
                  <c:v>1.171578</c:v>
                </c:pt>
                <c:pt idx="41">
                  <c:v>1.1718139999999999</c:v>
                </c:pt>
                <c:pt idx="42">
                  <c:v>1.1731860000000001</c:v>
                </c:pt>
                <c:pt idx="43">
                  <c:v>1.175071</c:v>
                </c:pt>
                <c:pt idx="44">
                  <c:v>1.1767890000000001</c:v>
                </c:pt>
                <c:pt idx="45">
                  <c:v>1.177889</c:v>
                </c:pt>
                <c:pt idx="46">
                  <c:v>1.1781980000000001</c:v>
                </c:pt>
                <c:pt idx="47">
                  <c:v>1.177746</c:v>
                </c:pt>
                <c:pt idx="48">
                  <c:v>1.1767460000000001</c:v>
                </c:pt>
                <c:pt idx="49">
                  <c:v>1.1755139999999999</c:v>
                </c:pt>
                <c:pt idx="50">
                  <c:v>1.174417</c:v>
                </c:pt>
                <c:pt idx="51">
                  <c:v>1.1737390000000001</c:v>
                </c:pt>
                <c:pt idx="52">
                  <c:v>1.1736139999999999</c:v>
                </c:pt>
                <c:pt idx="53">
                  <c:v>1.1739980000000001</c:v>
                </c:pt>
                <c:pt idx="54">
                  <c:v>1.174704</c:v>
                </c:pt>
                <c:pt idx="55">
                  <c:v>1.1754789999999999</c:v>
                </c:pt>
                <c:pt idx="56">
                  <c:v>1.176061</c:v>
                </c:pt>
                <c:pt idx="57">
                  <c:v>1.1762410000000001</c:v>
                </c:pt>
                <c:pt idx="58">
                  <c:v>1.1758550000000001</c:v>
                </c:pt>
                <c:pt idx="59">
                  <c:v>1.174771</c:v>
                </c:pt>
                <c:pt idx="60">
                  <c:v>1.172911</c:v>
                </c:pt>
                <c:pt idx="61">
                  <c:v>1.1702870000000001</c:v>
                </c:pt>
                <c:pt idx="62">
                  <c:v>1.167073</c:v>
                </c:pt>
                <c:pt idx="63">
                  <c:v>1.1636200000000001</c:v>
                </c:pt>
                <c:pt idx="64">
                  <c:v>1.160458</c:v>
                </c:pt>
                <c:pt idx="65">
                  <c:v>1.1581859999999999</c:v>
                </c:pt>
                <c:pt idx="66">
                  <c:v>1.15726</c:v>
                </c:pt>
                <c:pt idx="67">
                  <c:v>1.157902</c:v>
                </c:pt>
                <c:pt idx="68">
                  <c:v>1.159969</c:v>
                </c:pt>
                <c:pt idx="69">
                  <c:v>1.1630050000000001</c:v>
                </c:pt>
                <c:pt idx="70">
                  <c:v>1.1663019999999999</c:v>
                </c:pt>
                <c:pt idx="71">
                  <c:v>1.169144</c:v>
                </c:pt>
                <c:pt idx="72">
                  <c:v>1.171044</c:v>
                </c:pt>
                <c:pt idx="73">
                  <c:v>1.1718740000000001</c:v>
                </c:pt>
                <c:pt idx="74">
                  <c:v>1.171948</c:v>
                </c:pt>
                <c:pt idx="75">
                  <c:v>1.1718770000000001</c:v>
                </c:pt>
                <c:pt idx="76">
                  <c:v>1.172385</c:v>
                </c:pt>
                <c:pt idx="77">
                  <c:v>1.173967</c:v>
                </c:pt>
                <c:pt idx="78">
                  <c:v>1.176715</c:v>
                </c:pt>
                <c:pt idx="79">
                  <c:v>1.18028</c:v>
                </c:pt>
                <c:pt idx="80">
                  <c:v>1.18405</c:v>
                </c:pt>
                <c:pt idx="81">
                  <c:v>1.1873610000000001</c:v>
                </c:pt>
                <c:pt idx="82">
                  <c:v>1.1896800000000001</c:v>
                </c:pt>
                <c:pt idx="83">
                  <c:v>1.1907700000000001</c:v>
                </c:pt>
                <c:pt idx="84">
                  <c:v>1.1906870000000001</c:v>
                </c:pt>
                <c:pt idx="85">
                  <c:v>1.1897720000000001</c:v>
                </c:pt>
                <c:pt idx="86">
                  <c:v>1.1885159999999999</c:v>
                </c:pt>
                <c:pt idx="87">
                  <c:v>1.1874629999999999</c:v>
                </c:pt>
                <c:pt idx="88">
                  <c:v>1.1870369999999999</c:v>
                </c:pt>
                <c:pt idx="89">
                  <c:v>1.187406</c:v>
                </c:pt>
                <c:pt idx="90">
                  <c:v>1.188483</c:v>
                </c:pt>
                <c:pt idx="91">
                  <c:v>1.1899919999999999</c:v>
                </c:pt>
                <c:pt idx="92">
                  <c:v>1.19164</c:v>
                </c:pt>
                <c:pt idx="93">
                  <c:v>1.193209</c:v>
                </c:pt>
                <c:pt idx="94">
                  <c:v>1.1946479999999999</c:v>
                </c:pt>
                <c:pt idx="95">
                  <c:v>1.196051</c:v>
                </c:pt>
                <c:pt idx="96">
                  <c:v>1.1975880000000001</c:v>
                </c:pt>
                <c:pt idx="97">
                  <c:v>1.199395</c:v>
                </c:pt>
                <c:pt idx="98">
                  <c:v>1.2014860000000001</c:v>
                </c:pt>
                <c:pt idx="99">
                  <c:v>1.203711</c:v>
                </c:pt>
                <c:pt idx="100">
                  <c:v>1.2057990000000001</c:v>
                </c:pt>
                <c:pt idx="101">
                  <c:v>1.2074579999999999</c:v>
                </c:pt>
                <c:pt idx="102">
                  <c:v>1.208474</c:v>
                </c:pt>
                <c:pt idx="103">
                  <c:v>1.2088140000000001</c:v>
                </c:pt>
                <c:pt idx="104">
                  <c:v>1.208609</c:v>
                </c:pt>
                <c:pt idx="105">
                  <c:v>1.2081</c:v>
                </c:pt>
                <c:pt idx="106">
                  <c:v>1.207525</c:v>
                </c:pt>
                <c:pt idx="107">
                  <c:v>1.20705</c:v>
                </c:pt>
                <c:pt idx="108">
                  <c:v>1.2067239999999999</c:v>
                </c:pt>
                <c:pt idx="109">
                  <c:v>1.2064809999999999</c:v>
                </c:pt>
                <c:pt idx="110">
                  <c:v>1.2061930000000001</c:v>
                </c:pt>
                <c:pt idx="111">
                  <c:v>1.205751</c:v>
                </c:pt>
                <c:pt idx="112">
                  <c:v>1.2051210000000001</c:v>
                </c:pt>
                <c:pt idx="113">
                  <c:v>1.2043509999999999</c:v>
                </c:pt>
                <c:pt idx="114">
                  <c:v>1.203533</c:v>
                </c:pt>
                <c:pt idx="115">
                  <c:v>1.202763</c:v>
                </c:pt>
                <c:pt idx="116">
                  <c:v>1.202145</c:v>
                </c:pt>
                <c:pt idx="117">
                  <c:v>1.2017979999999999</c:v>
                </c:pt>
                <c:pt idx="118">
                  <c:v>1.201886</c:v>
                </c:pt>
                <c:pt idx="119">
                  <c:v>1.2026190000000001</c:v>
                </c:pt>
                <c:pt idx="120">
                  <c:v>1.2041900000000001</c:v>
                </c:pt>
                <c:pt idx="121">
                  <c:v>1.206647</c:v>
                </c:pt>
                <c:pt idx="122">
                  <c:v>1.2098139999999999</c:v>
                </c:pt>
                <c:pt idx="123">
                  <c:v>1.213293</c:v>
                </c:pt>
                <c:pt idx="124">
                  <c:v>1.2165820000000001</c:v>
                </c:pt>
                <c:pt idx="125">
                  <c:v>1.2191590000000001</c:v>
                </c:pt>
                <c:pt idx="126">
                  <c:v>1.2206330000000001</c:v>
                </c:pt>
                <c:pt idx="127">
                  <c:v>1.2208220000000001</c:v>
                </c:pt>
                <c:pt idx="128">
                  <c:v>1.219787</c:v>
                </c:pt>
                <c:pt idx="129">
                  <c:v>1.217841</c:v>
                </c:pt>
                <c:pt idx="130">
                  <c:v>1.2154929999999999</c:v>
                </c:pt>
                <c:pt idx="131">
                  <c:v>1.213347</c:v>
                </c:pt>
                <c:pt idx="132">
                  <c:v>1.2119070000000001</c:v>
                </c:pt>
                <c:pt idx="133">
                  <c:v>1.211508</c:v>
                </c:pt>
                <c:pt idx="134">
                  <c:v>1.2122569999999999</c:v>
                </c:pt>
                <c:pt idx="135">
                  <c:v>1.214059</c:v>
                </c:pt>
                <c:pt idx="136">
                  <c:v>1.2166859999999999</c:v>
                </c:pt>
                <c:pt idx="137">
                  <c:v>1.2198340000000001</c:v>
                </c:pt>
                <c:pt idx="138">
                  <c:v>1.223185</c:v>
                </c:pt>
                <c:pt idx="139">
                  <c:v>1.2263980000000001</c:v>
                </c:pt>
                <c:pt idx="140">
                  <c:v>1.2291510000000001</c:v>
                </c:pt>
                <c:pt idx="141">
                  <c:v>1.2312080000000001</c:v>
                </c:pt>
                <c:pt idx="142">
                  <c:v>1.232469</c:v>
                </c:pt>
                <c:pt idx="143">
                  <c:v>1.233026</c:v>
                </c:pt>
                <c:pt idx="144">
                  <c:v>1.2331289999999999</c:v>
                </c:pt>
                <c:pt idx="145">
                  <c:v>1.2331510000000001</c:v>
                </c:pt>
                <c:pt idx="146">
                  <c:v>1.2334799999999999</c:v>
                </c:pt>
                <c:pt idx="147">
                  <c:v>1.2344299999999999</c:v>
                </c:pt>
                <c:pt idx="148">
                  <c:v>1.236202</c:v>
                </c:pt>
                <c:pt idx="149">
                  <c:v>1.2387980000000001</c:v>
                </c:pt>
                <c:pt idx="150">
                  <c:v>1.2419899999999999</c:v>
                </c:pt>
                <c:pt idx="151">
                  <c:v>1.24532</c:v>
                </c:pt>
                <c:pt idx="152">
                  <c:v>1.2482519999999999</c:v>
                </c:pt>
                <c:pt idx="153">
                  <c:v>1.250329</c:v>
                </c:pt>
                <c:pt idx="154">
                  <c:v>1.2512810000000001</c:v>
                </c:pt>
                <c:pt idx="155">
                  <c:v>1.2510840000000001</c:v>
                </c:pt>
                <c:pt idx="156">
                  <c:v>1.2499039999999999</c:v>
                </c:pt>
                <c:pt idx="157">
                  <c:v>1.2480659999999999</c:v>
                </c:pt>
                <c:pt idx="158">
                  <c:v>1.245987</c:v>
                </c:pt>
                <c:pt idx="159">
                  <c:v>1.244164</c:v>
                </c:pt>
                <c:pt idx="160">
                  <c:v>1.2431129999999999</c:v>
                </c:pt>
                <c:pt idx="161">
                  <c:v>1.243222</c:v>
                </c:pt>
                <c:pt idx="162">
                  <c:v>1.2446889999999999</c:v>
                </c:pt>
                <c:pt idx="163">
                  <c:v>1.2474240000000001</c:v>
                </c:pt>
                <c:pt idx="164">
                  <c:v>1.2510760000000001</c:v>
                </c:pt>
                <c:pt idx="165">
                  <c:v>1.2550779999999999</c:v>
                </c:pt>
                <c:pt idx="166">
                  <c:v>1.258813</c:v>
                </c:pt>
                <c:pt idx="167">
                  <c:v>1.26179</c:v>
                </c:pt>
                <c:pt idx="168">
                  <c:v>1.263711</c:v>
                </c:pt>
                <c:pt idx="169">
                  <c:v>1.2645420000000001</c:v>
                </c:pt>
                <c:pt idx="170">
                  <c:v>1.264454</c:v>
                </c:pt>
                <c:pt idx="171">
                  <c:v>1.2637590000000001</c:v>
                </c:pt>
                <c:pt idx="172">
                  <c:v>1.2627900000000001</c:v>
                </c:pt>
                <c:pt idx="173">
                  <c:v>1.2618279999999999</c:v>
                </c:pt>
                <c:pt idx="174">
                  <c:v>1.2610969999999999</c:v>
                </c:pt>
                <c:pt idx="175">
                  <c:v>1.26074</c:v>
                </c:pt>
                <c:pt idx="176">
                  <c:v>1.260829</c:v>
                </c:pt>
                <c:pt idx="177">
                  <c:v>1.2613719999999999</c:v>
                </c:pt>
                <c:pt idx="178">
                  <c:v>1.2623120000000001</c:v>
                </c:pt>
                <c:pt idx="179">
                  <c:v>1.263523</c:v>
                </c:pt>
                <c:pt idx="180">
                  <c:v>1.264831</c:v>
                </c:pt>
                <c:pt idx="181">
                  <c:v>1.2660629999999999</c:v>
                </c:pt>
                <c:pt idx="182">
                  <c:v>1.2670859999999999</c:v>
                </c:pt>
                <c:pt idx="183">
                  <c:v>1.2678560000000001</c:v>
                </c:pt>
                <c:pt idx="184">
                  <c:v>1.2684310000000001</c:v>
                </c:pt>
                <c:pt idx="185">
                  <c:v>1.2689459999999999</c:v>
                </c:pt>
                <c:pt idx="186">
                  <c:v>1.2695689999999999</c:v>
                </c:pt>
                <c:pt idx="187">
                  <c:v>1.2704230000000001</c:v>
                </c:pt>
                <c:pt idx="188">
                  <c:v>1.2715540000000001</c:v>
                </c:pt>
                <c:pt idx="189">
                  <c:v>1.2729029999999999</c:v>
                </c:pt>
                <c:pt idx="190">
                  <c:v>1.2743310000000001</c:v>
                </c:pt>
                <c:pt idx="191">
                  <c:v>1.275652</c:v>
                </c:pt>
                <c:pt idx="192">
                  <c:v>1.2767010000000001</c:v>
                </c:pt>
                <c:pt idx="193">
                  <c:v>1.277385</c:v>
                </c:pt>
                <c:pt idx="194">
                  <c:v>1.277687</c:v>
                </c:pt>
                <c:pt idx="195">
                  <c:v>1.2776670000000001</c:v>
                </c:pt>
                <c:pt idx="196">
                  <c:v>1.277433</c:v>
                </c:pt>
                <c:pt idx="197">
                  <c:v>1.2771239999999999</c:v>
                </c:pt>
                <c:pt idx="198">
                  <c:v>1.276877</c:v>
                </c:pt>
                <c:pt idx="199">
                  <c:v>1.2768120000000001</c:v>
                </c:pt>
                <c:pt idx="200">
                  <c:v>1.277015</c:v>
                </c:pt>
                <c:pt idx="201">
                  <c:v>1.2775259999999999</c:v>
                </c:pt>
                <c:pt idx="202">
                  <c:v>1.2783260000000001</c:v>
                </c:pt>
                <c:pt idx="203">
                  <c:v>1.2793490000000001</c:v>
                </c:pt>
                <c:pt idx="204">
                  <c:v>1.2805150000000001</c:v>
                </c:pt>
                <c:pt idx="205">
                  <c:v>1.281757</c:v>
                </c:pt>
                <c:pt idx="206">
                  <c:v>1.283042</c:v>
                </c:pt>
                <c:pt idx="207">
                  <c:v>1.2843709999999999</c:v>
                </c:pt>
                <c:pt idx="208">
                  <c:v>1.2857460000000001</c:v>
                </c:pt>
                <c:pt idx="209">
                  <c:v>1.287123</c:v>
                </c:pt>
                <c:pt idx="210">
                  <c:v>1.2883910000000001</c:v>
                </c:pt>
                <c:pt idx="211">
                  <c:v>1.2893669999999999</c:v>
                </c:pt>
                <c:pt idx="212">
                  <c:v>1.289852</c:v>
                </c:pt>
                <c:pt idx="213">
                  <c:v>1.289741</c:v>
                </c:pt>
                <c:pt idx="214">
                  <c:v>1.28908</c:v>
                </c:pt>
                <c:pt idx="215">
                  <c:v>1.28807</c:v>
                </c:pt>
                <c:pt idx="216">
                  <c:v>1.2869660000000001</c:v>
                </c:pt>
                <c:pt idx="217">
                  <c:v>1.2859959999999999</c:v>
                </c:pt>
                <c:pt idx="218">
                  <c:v>1.285272</c:v>
                </c:pt>
                <c:pt idx="219">
                  <c:v>1.2847850000000001</c:v>
                </c:pt>
                <c:pt idx="220">
                  <c:v>1.2844450000000001</c:v>
                </c:pt>
                <c:pt idx="221">
                  <c:v>1.2841579999999999</c:v>
                </c:pt>
                <c:pt idx="222">
                  <c:v>1.283892</c:v>
                </c:pt>
                <c:pt idx="223">
                  <c:v>1.2837160000000001</c:v>
                </c:pt>
                <c:pt idx="224">
                  <c:v>1.283763</c:v>
                </c:pt>
                <c:pt idx="225">
                  <c:v>1.2841549999999999</c:v>
                </c:pt>
                <c:pt idx="226">
                  <c:v>1.2849280000000001</c:v>
                </c:pt>
                <c:pt idx="227">
                  <c:v>1.2859849999999999</c:v>
                </c:pt>
                <c:pt idx="228">
                  <c:v>1.2871140000000001</c:v>
                </c:pt>
                <c:pt idx="229">
                  <c:v>1.288043</c:v>
                </c:pt>
                <c:pt idx="230">
                  <c:v>1.288564</c:v>
                </c:pt>
                <c:pt idx="231">
                  <c:v>1.288586</c:v>
                </c:pt>
                <c:pt idx="232">
                  <c:v>1.2881880000000001</c:v>
                </c:pt>
                <c:pt idx="233">
                  <c:v>1.2875650000000001</c:v>
                </c:pt>
                <c:pt idx="234">
                  <c:v>1.2869660000000001</c:v>
                </c:pt>
                <c:pt idx="235">
                  <c:v>1.286599</c:v>
                </c:pt>
                <c:pt idx="236">
                  <c:v>1.286557</c:v>
                </c:pt>
                <c:pt idx="237">
                  <c:v>1.286808</c:v>
                </c:pt>
                <c:pt idx="238">
                  <c:v>1.287207</c:v>
                </c:pt>
                <c:pt idx="239">
                  <c:v>1.2875529999999999</c:v>
                </c:pt>
                <c:pt idx="240">
                  <c:v>1.287622</c:v>
                </c:pt>
                <c:pt idx="241">
                  <c:v>1.2872319999999999</c:v>
                </c:pt>
                <c:pt idx="242">
                  <c:v>1.2862929999999999</c:v>
                </c:pt>
                <c:pt idx="243">
                  <c:v>1.2848440000000001</c:v>
                </c:pt>
                <c:pt idx="244">
                  <c:v>1.2830630000000001</c:v>
                </c:pt>
                <c:pt idx="245">
                  <c:v>1.281228</c:v>
                </c:pt>
                <c:pt idx="246">
                  <c:v>1.279666</c:v>
                </c:pt>
                <c:pt idx="247">
                  <c:v>1.278621</c:v>
                </c:pt>
                <c:pt idx="248">
                  <c:v>1.278178</c:v>
                </c:pt>
                <c:pt idx="249">
                  <c:v>1.278224</c:v>
                </c:pt>
                <c:pt idx="250">
                  <c:v>1.2784850000000001</c:v>
                </c:pt>
                <c:pt idx="251">
                  <c:v>1.2786200000000001</c:v>
                </c:pt>
                <c:pt idx="252">
                  <c:v>1.2783279999999999</c:v>
                </c:pt>
                <c:pt idx="253">
                  <c:v>1.2774760000000001</c:v>
                </c:pt>
                <c:pt idx="254">
                  <c:v>1.276135</c:v>
                </c:pt>
                <c:pt idx="255">
                  <c:v>1.2745610000000001</c:v>
                </c:pt>
                <c:pt idx="256">
                  <c:v>1.2730779999999999</c:v>
                </c:pt>
                <c:pt idx="257">
                  <c:v>1.2719860000000001</c:v>
                </c:pt>
                <c:pt idx="258">
                  <c:v>1.27146</c:v>
                </c:pt>
                <c:pt idx="259">
                  <c:v>1.2714859999999999</c:v>
                </c:pt>
                <c:pt idx="260">
                  <c:v>1.2718780000000001</c:v>
                </c:pt>
                <c:pt idx="261">
                  <c:v>1.2723329999999999</c:v>
                </c:pt>
                <c:pt idx="262">
                  <c:v>1.272573</c:v>
                </c:pt>
                <c:pt idx="263">
                  <c:v>1.2724150000000001</c:v>
                </c:pt>
                <c:pt idx="264">
                  <c:v>1.2718389999999999</c:v>
                </c:pt>
                <c:pt idx="265">
                  <c:v>1.270942</c:v>
                </c:pt>
                <c:pt idx="266">
                  <c:v>1.2698659999999999</c:v>
                </c:pt>
                <c:pt idx="267">
                  <c:v>1.268726</c:v>
                </c:pt>
                <c:pt idx="268">
                  <c:v>1.2675799999999999</c:v>
                </c:pt>
                <c:pt idx="269">
                  <c:v>1.2664530000000001</c:v>
                </c:pt>
                <c:pt idx="270">
                  <c:v>1.265366</c:v>
                </c:pt>
                <c:pt idx="271">
                  <c:v>1.264351</c:v>
                </c:pt>
                <c:pt idx="272">
                  <c:v>1.2634650000000001</c:v>
                </c:pt>
                <c:pt idx="273">
                  <c:v>1.2627569999999999</c:v>
                </c:pt>
                <c:pt idx="274">
                  <c:v>1.2622450000000001</c:v>
                </c:pt>
                <c:pt idx="275">
                  <c:v>1.2619039999999999</c:v>
                </c:pt>
                <c:pt idx="276">
                  <c:v>1.2616719999999999</c:v>
                </c:pt>
                <c:pt idx="277">
                  <c:v>1.261471</c:v>
                </c:pt>
                <c:pt idx="278">
                  <c:v>1.2612319999999999</c:v>
                </c:pt>
                <c:pt idx="279">
                  <c:v>1.2609159999999999</c:v>
                </c:pt>
                <c:pt idx="280">
                  <c:v>1.260505</c:v>
                </c:pt>
                <c:pt idx="281">
                  <c:v>1.259998</c:v>
                </c:pt>
                <c:pt idx="282">
                  <c:v>1.259395</c:v>
                </c:pt>
                <c:pt idx="283">
                  <c:v>1.258702</c:v>
                </c:pt>
                <c:pt idx="284">
                  <c:v>1.257938</c:v>
                </c:pt>
                <c:pt idx="285">
                  <c:v>1.257147</c:v>
                </c:pt>
                <c:pt idx="286">
                  <c:v>1.256394</c:v>
                </c:pt>
                <c:pt idx="287">
                  <c:v>1.2557419999999999</c:v>
                </c:pt>
                <c:pt idx="288">
                  <c:v>1.255226</c:v>
                </c:pt>
                <c:pt idx="289">
                  <c:v>1.2548349999999999</c:v>
                </c:pt>
                <c:pt idx="290">
                  <c:v>1.2545200000000001</c:v>
                </c:pt>
                <c:pt idx="291">
                  <c:v>1.254232</c:v>
                </c:pt>
                <c:pt idx="292">
                  <c:v>1.25396</c:v>
                </c:pt>
                <c:pt idx="293">
                  <c:v>1.2537609999999999</c:v>
                </c:pt>
                <c:pt idx="294">
                  <c:v>1.2537400000000001</c:v>
                </c:pt>
                <c:pt idx="295">
                  <c:v>1.2539990000000001</c:v>
                </c:pt>
                <c:pt idx="296">
                  <c:v>1.2545500000000001</c:v>
                </c:pt>
                <c:pt idx="297">
                  <c:v>1.255269</c:v>
                </c:pt>
                <c:pt idx="298">
                  <c:v>1.255876</c:v>
                </c:pt>
                <c:pt idx="299">
                  <c:v>1.256022</c:v>
                </c:pt>
                <c:pt idx="300">
                  <c:v>1.255403</c:v>
                </c:pt>
                <c:pt idx="301">
                  <c:v>1.253878</c:v>
                </c:pt>
                <c:pt idx="302">
                  <c:v>1.251555</c:v>
                </c:pt>
                <c:pt idx="303">
                  <c:v>1.2487740000000001</c:v>
                </c:pt>
                <c:pt idx="304">
                  <c:v>1.2460039999999999</c:v>
                </c:pt>
                <c:pt idx="305">
                  <c:v>1.2436430000000001</c:v>
                </c:pt>
                <c:pt idx="306">
                  <c:v>1.241933</c:v>
                </c:pt>
                <c:pt idx="307">
                  <c:v>1.240888</c:v>
                </c:pt>
                <c:pt idx="308">
                  <c:v>1.240351</c:v>
                </c:pt>
                <c:pt idx="309">
                  <c:v>1.240073</c:v>
                </c:pt>
                <c:pt idx="310">
                  <c:v>1.239819</c:v>
                </c:pt>
                <c:pt idx="311">
                  <c:v>1.2394510000000001</c:v>
                </c:pt>
                <c:pt idx="312">
                  <c:v>1.238915</c:v>
                </c:pt>
                <c:pt idx="313">
                  <c:v>1.238216</c:v>
                </c:pt>
                <c:pt idx="314">
                  <c:v>1.2373620000000001</c:v>
                </c:pt>
                <c:pt idx="315">
                  <c:v>1.2363409999999999</c:v>
                </c:pt>
                <c:pt idx="316">
                  <c:v>1.235128</c:v>
                </c:pt>
                <c:pt idx="317">
                  <c:v>1.233725</c:v>
                </c:pt>
                <c:pt idx="318">
                  <c:v>1.232199</c:v>
                </c:pt>
                <c:pt idx="319">
                  <c:v>1.2306870000000001</c:v>
                </c:pt>
                <c:pt idx="320">
                  <c:v>1.2293559999999999</c:v>
                </c:pt>
                <c:pt idx="321">
                  <c:v>1.228351</c:v>
                </c:pt>
                <c:pt idx="322">
                  <c:v>1.227727</c:v>
                </c:pt>
                <c:pt idx="323">
                  <c:v>1.227425</c:v>
                </c:pt>
                <c:pt idx="324">
                  <c:v>1.2272810000000001</c:v>
                </c:pt>
                <c:pt idx="325">
                  <c:v>1.227096</c:v>
                </c:pt>
                <c:pt idx="326">
                  <c:v>1.226709</c:v>
                </c:pt>
                <c:pt idx="327">
                  <c:v>1.2260500000000001</c:v>
                </c:pt>
                <c:pt idx="328">
                  <c:v>1.2251650000000001</c:v>
                </c:pt>
                <c:pt idx="329">
                  <c:v>1.2241930000000001</c:v>
                </c:pt>
                <c:pt idx="330">
                  <c:v>1.2233240000000001</c:v>
                </c:pt>
                <c:pt idx="331">
                  <c:v>1.2227269999999999</c:v>
                </c:pt>
                <c:pt idx="332">
                  <c:v>1.222515</c:v>
                </c:pt>
                <c:pt idx="333">
                  <c:v>1.2227170000000001</c:v>
                </c:pt>
                <c:pt idx="334">
                  <c:v>1.2232719999999999</c:v>
                </c:pt>
                <c:pt idx="335">
                  <c:v>1.224045</c:v>
                </c:pt>
                <c:pt idx="336">
                  <c:v>1.22485</c:v>
                </c:pt>
                <c:pt idx="337">
                  <c:v>1.225509</c:v>
                </c:pt>
                <c:pt idx="338">
                  <c:v>1.2258819999999999</c:v>
                </c:pt>
                <c:pt idx="339">
                  <c:v>1.2259180000000001</c:v>
                </c:pt>
                <c:pt idx="340">
                  <c:v>1.2256720000000001</c:v>
                </c:pt>
                <c:pt idx="341">
                  <c:v>1.2252989999999999</c:v>
                </c:pt>
                <c:pt idx="342">
                  <c:v>1.22499</c:v>
                </c:pt>
                <c:pt idx="343">
                  <c:v>1.2248939999999999</c:v>
                </c:pt>
                <c:pt idx="344">
                  <c:v>1.2250589999999999</c:v>
                </c:pt>
                <c:pt idx="345">
                  <c:v>1.225392</c:v>
                </c:pt>
                <c:pt idx="346">
                  <c:v>1.225684</c:v>
                </c:pt>
                <c:pt idx="347">
                  <c:v>1.2256720000000001</c:v>
                </c:pt>
                <c:pt idx="348">
                  <c:v>1.225158</c:v>
                </c:pt>
                <c:pt idx="349">
                  <c:v>1.2240789999999999</c:v>
                </c:pt>
                <c:pt idx="350">
                  <c:v>1.222545</c:v>
                </c:pt>
                <c:pt idx="351">
                  <c:v>1.220777</c:v>
                </c:pt>
                <c:pt idx="352">
                  <c:v>1.219023</c:v>
                </c:pt>
                <c:pt idx="353">
                  <c:v>1.2174689999999999</c:v>
                </c:pt>
                <c:pt idx="354">
                  <c:v>1.2161709999999999</c:v>
                </c:pt>
                <c:pt idx="355">
                  <c:v>1.215087</c:v>
                </c:pt>
                <c:pt idx="356">
                  <c:v>1.2141230000000001</c:v>
                </c:pt>
                <c:pt idx="357">
                  <c:v>1.213211</c:v>
                </c:pt>
                <c:pt idx="358">
                  <c:v>1.2123349999999999</c:v>
                </c:pt>
                <c:pt idx="359">
                  <c:v>1.211535</c:v>
                </c:pt>
                <c:pt idx="360">
                  <c:v>1.2108570000000001</c:v>
                </c:pt>
                <c:pt idx="361">
                  <c:v>1.210313</c:v>
                </c:pt>
                <c:pt idx="362">
                  <c:v>1.2098549999999999</c:v>
                </c:pt>
                <c:pt idx="363">
                  <c:v>1.209389</c:v>
                </c:pt>
                <c:pt idx="364">
                  <c:v>1.208817</c:v>
                </c:pt>
                <c:pt idx="365">
                  <c:v>1.208105</c:v>
                </c:pt>
                <c:pt idx="366">
                  <c:v>1.2073</c:v>
                </c:pt>
                <c:pt idx="367">
                  <c:v>1.2065269999999999</c:v>
                </c:pt>
                <c:pt idx="368">
                  <c:v>1.2059230000000001</c:v>
                </c:pt>
                <c:pt idx="369">
                  <c:v>1.2055739999999999</c:v>
                </c:pt>
                <c:pt idx="370">
                  <c:v>1.205495</c:v>
                </c:pt>
                <c:pt idx="371">
                  <c:v>1.205641</c:v>
                </c:pt>
                <c:pt idx="372">
                  <c:v>1.2059519999999999</c:v>
                </c:pt>
                <c:pt idx="373">
                  <c:v>1.2063950000000001</c:v>
                </c:pt>
                <c:pt idx="374">
                  <c:v>1.206982</c:v>
                </c:pt>
                <c:pt idx="375">
                  <c:v>1.2077389999999999</c:v>
                </c:pt>
                <c:pt idx="376">
                  <c:v>1.2086460000000001</c:v>
                </c:pt>
                <c:pt idx="377">
                  <c:v>1.209595</c:v>
                </c:pt>
                <c:pt idx="378">
                  <c:v>1.2103660000000001</c:v>
                </c:pt>
                <c:pt idx="379">
                  <c:v>1.2106790000000001</c:v>
                </c:pt>
                <c:pt idx="380">
                  <c:v>1.2103109999999999</c:v>
                </c:pt>
                <c:pt idx="381">
                  <c:v>1.2091750000000001</c:v>
                </c:pt>
                <c:pt idx="382">
                  <c:v>1.207392</c:v>
                </c:pt>
                <c:pt idx="383">
                  <c:v>1.2052529999999999</c:v>
                </c:pt>
                <c:pt idx="384">
                  <c:v>1.2031510000000001</c:v>
                </c:pt>
                <c:pt idx="385">
                  <c:v>1.2014469999999999</c:v>
                </c:pt>
                <c:pt idx="386">
                  <c:v>1.200337</c:v>
                </c:pt>
                <c:pt idx="387">
                  <c:v>1.199832</c:v>
                </c:pt>
                <c:pt idx="388">
                  <c:v>1.1997629999999999</c:v>
                </c:pt>
                <c:pt idx="389">
                  <c:v>1.1998770000000001</c:v>
                </c:pt>
                <c:pt idx="390">
                  <c:v>1.1999059999999999</c:v>
                </c:pt>
                <c:pt idx="391">
                  <c:v>1.199667</c:v>
                </c:pt>
                <c:pt idx="392">
                  <c:v>1.199079</c:v>
                </c:pt>
                <c:pt idx="393">
                  <c:v>1.1981459999999999</c:v>
                </c:pt>
                <c:pt idx="394">
                  <c:v>1.196928</c:v>
                </c:pt>
                <c:pt idx="395">
                  <c:v>1.195503</c:v>
                </c:pt>
                <c:pt idx="396">
                  <c:v>1.193967</c:v>
                </c:pt>
                <c:pt idx="397">
                  <c:v>1.1924220000000001</c:v>
                </c:pt>
                <c:pt idx="398">
                  <c:v>1.190982</c:v>
                </c:pt>
                <c:pt idx="399">
                  <c:v>1.1897610000000001</c:v>
                </c:pt>
                <c:pt idx="400">
                  <c:v>1.1888339999999999</c:v>
                </c:pt>
                <c:pt idx="401">
                  <c:v>1.188221</c:v>
                </c:pt>
                <c:pt idx="402">
                  <c:v>1.187872</c:v>
                </c:pt>
                <c:pt idx="403">
                  <c:v>1.1876979999999999</c:v>
                </c:pt>
                <c:pt idx="404">
                  <c:v>1.187603</c:v>
                </c:pt>
                <c:pt idx="405">
                  <c:v>1.1875290000000001</c:v>
                </c:pt>
                <c:pt idx="406">
                  <c:v>1.187478</c:v>
                </c:pt>
                <c:pt idx="407">
                  <c:v>1.1874960000000001</c:v>
                </c:pt>
                <c:pt idx="408">
                  <c:v>1.1876340000000001</c:v>
                </c:pt>
                <c:pt idx="409">
                  <c:v>1.187897</c:v>
                </c:pt>
                <c:pt idx="410">
                  <c:v>1.1882250000000001</c:v>
                </c:pt>
                <c:pt idx="411">
                  <c:v>1.1884870000000001</c:v>
                </c:pt>
                <c:pt idx="412">
                  <c:v>1.188545</c:v>
                </c:pt>
                <c:pt idx="413">
                  <c:v>1.1882919999999999</c:v>
                </c:pt>
                <c:pt idx="414">
                  <c:v>1.187713</c:v>
                </c:pt>
                <c:pt idx="415">
                  <c:v>1.18689</c:v>
                </c:pt>
                <c:pt idx="416">
                  <c:v>1.185975</c:v>
                </c:pt>
                <c:pt idx="417">
                  <c:v>1.1851240000000001</c:v>
                </c:pt>
                <c:pt idx="418">
                  <c:v>1.1844330000000001</c:v>
                </c:pt>
                <c:pt idx="419">
                  <c:v>1.1839189999999999</c:v>
                </c:pt>
                <c:pt idx="420">
                  <c:v>1.1835290000000001</c:v>
                </c:pt>
                <c:pt idx="421">
                  <c:v>1.1831750000000001</c:v>
                </c:pt>
                <c:pt idx="422">
                  <c:v>1.182779</c:v>
                </c:pt>
                <c:pt idx="423">
                  <c:v>1.182302</c:v>
                </c:pt>
                <c:pt idx="424">
                  <c:v>1.1817409999999999</c:v>
                </c:pt>
                <c:pt idx="425">
                  <c:v>1.181109</c:v>
                </c:pt>
                <c:pt idx="426">
                  <c:v>1.1804110000000001</c:v>
                </c:pt>
                <c:pt idx="427">
                  <c:v>1.1796340000000001</c:v>
                </c:pt>
                <c:pt idx="428">
                  <c:v>1.1787570000000001</c:v>
                </c:pt>
                <c:pt idx="429">
                  <c:v>1.1777709999999999</c:v>
                </c:pt>
                <c:pt idx="430">
                  <c:v>1.1767030000000001</c:v>
                </c:pt>
                <c:pt idx="431">
                  <c:v>1.175621</c:v>
                </c:pt>
                <c:pt idx="432">
                  <c:v>1.1746129999999999</c:v>
                </c:pt>
                <c:pt idx="433">
                  <c:v>1.1737649999999999</c:v>
                </c:pt>
                <c:pt idx="434">
                  <c:v>1.1731290000000001</c:v>
                </c:pt>
                <c:pt idx="435">
                  <c:v>1.1727019999999999</c:v>
                </c:pt>
                <c:pt idx="436">
                  <c:v>1.172436</c:v>
                </c:pt>
                <c:pt idx="437">
                  <c:v>1.1722520000000001</c:v>
                </c:pt>
                <c:pt idx="438">
                  <c:v>1.1720710000000001</c:v>
                </c:pt>
                <c:pt idx="439">
                  <c:v>1.171824</c:v>
                </c:pt>
                <c:pt idx="440">
                  <c:v>1.1714709999999999</c:v>
                </c:pt>
                <c:pt idx="441">
                  <c:v>1.1709970000000001</c:v>
                </c:pt>
                <c:pt idx="442">
                  <c:v>1.1704140000000001</c:v>
                </c:pt>
                <c:pt idx="443">
                  <c:v>1.1697660000000001</c:v>
                </c:pt>
                <c:pt idx="444">
                  <c:v>1.1691229999999999</c:v>
                </c:pt>
                <c:pt idx="445">
                  <c:v>1.1685909999999999</c:v>
                </c:pt>
                <c:pt idx="446">
                  <c:v>1.1682729999999999</c:v>
                </c:pt>
                <c:pt idx="447">
                  <c:v>1.1682509999999999</c:v>
                </c:pt>
                <c:pt idx="448">
                  <c:v>1.1685430000000001</c:v>
                </c:pt>
                <c:pt idx="449">
                  <c:v>1.169079</c:v>
                </c:pt>
                <c:pt idx="450">
                  <c:v>1.1697070000000001</c:v>
                </c:pt>
                <c:pt idx="451">
                  <c:v>1.1702140000000001</c:v>
                </c:pt>
                <c:pt idx="452">
                  <c:v>1.1704110000000001</c:v>
                </c:pt>
                <c:pt idx="453">
                  <c:v>1.170177</c:v>
                </c:pt>
                <c:pt idx="454">
                  <c:v>1.1695</c:v>
                </c:pt>
                <c:pt idx="455">
                  <c:v>1.1684699999999999</c:v>
                </c:pt>
                <c:pt idx="456">
                  <c:v>1.1672439999999999</c:v>
                </c:pt>
                <c:pt idx="457">
                  <c:v>1.165991</c:v>
                </c:pt>
                <c:pt idx="458">
                  <c:v>1.1648419999999999</c:v>
                </c:pt>
                <c:pt idx="459">
                  <c:v>1.1638770000000001</c:v>
                </c:pt>
                <c:pt idx="460">
                  <c:v>1.1631149999999999</c:v>
                </c:pt>
                <c:pt idx="461">
                  <c:v>1.1625289999999999</c:v>
                </c:pt>
                <c:pt idx="462">
                  <c:v>1.1620600000000001</c:v>
                </c:pt>
                <c:pt idx="463">
                  <c:v>1.1616310000000001</c:v>
                </c:pt>
                <c:pt idx="464">
                  <c:v>1.161162</c:v>
                </c:pt>
                <c:pt idx="465">
                  <c:v>1.160571</c:v>
                </c:pt>
                <c:pt idx="466">
                  <c:v>1.1597999999999999</c:v>
                </c:pt>
                <c:pt idx="467">
                  <c:v>1.1588369999999999</c:v>
                </c:pt>
                <c:pt idx="468">
                  <c:v>1.157735</c:v>
                </c:pt>
                <c:pt idx="469">
                  <c:v>1.1566069999999999</c:v>
                </c:pt>
                <c:pt idx="470">
                  <c:v>1.155594</c:v>
                </c:pt>
                <c:pt idx="471">
                  <c:v>1.154827</c:v>
                </c:pt>
                <c:pt idx="472">
                  <c:v>1.1543639999999999</c:v>
                </c:pt>
                <c:pt idx="473">
                  <c:v>1.154174</c:v>
                </c:pt>
                <c:pt idx="474">
                  <c:v>1.1541319999999999</c:v>
                </c:pt>
                <c:pt idx="475">
                  <c:v>1.1540790000000001</c:v>
                </c:pt>
                <c:pt idx="476">
                  <c:v>1.1538619999999999</c:v>
                </c:pt>
                <c:pt idx="477">
                  <c:v>1.1533929999999999</c:v>
                </c:pt>
                <c:pt idx="478">
                  <c:v>1.1526730000000001</c:v>
                </c:pt>
                <c:pt idx="479">
                  <c:v>1.1517740000000001</c:v>
                </c:pt>
                <c:pt idx="480">
                  <c:v>1.1508020000000001</c:v>
                </c:pt>
                <c:pt idx="481">
                  <c:v>1.1498440000000001</c:v>
                </c:pt>
                <c:pt idx="482">
                  <c:v>1.1489499999999999</c:v>
                </c:pt>
                <c:pt idx="483">
                  <c:v>1.148134</c:v>
                </c:pt>
                <c:pt idx="484">
                  <c:v>1.1473990000000001</c:v>
                </c:pt>
                <c:pt idx="485">
                  <c:v>1.146766</c:v>
                </c:pt>
                <c:pt idx="486">
                  <c:v>1.1462840000000001</c:v>
                </c:pt>
                <c:pt idx="487">
                  <c:v>1.146007</c:v>
                </c:pt>
                <c:pt idx="488">
                  <c:v>1.1459619999999999</c:v>
                </c:pt>
                <c:pt idx="489">
                  <c:v>1.146107</c:v>
                </c:pt>
                <c:pt idx="490">
                  <c:v>1.146331</c:v>
                </c:pt>
                <c:pt idx="491">
                  <c:v>1.1464639999999999</c:v>
                </c:pt>
                <c:pt idx="492">
                  <c:v>1.1463509999999999</c:v>
                </c:pt>
                <c:pt idx="493">
                  <c:v>1.145907</c:v>
                </c:pt>
                <c:pt idx="494">
                  <c:v>1.1451480000000001</c:v>
                </c:pt>
                <c:pt idx="495">
                  <c:v>1.1441840000000001</c:v>
                </c:pt>
                <c:pt idx="496">
                  <c:v>1.1431659999999999</c:v>
                </c:pt>
                <c:pt idx="497">
                  <c:v>1.1422429999999999</c:v>
                </c:pt>
                <c:pt idx="498">
                  <c:v>1.141499</c:v>
                </c:pt>
                <c:pt idx="499">
                  <c:v>1.140951</c:v>
                </c:pt>
                <c:pt idx="500">
                  <c:v>1.14056</c:v>
                </c:pt>
                <c:pt idx="501">
                  <c:v>1.1402749999999999</c:v>
                </c:pt>
                <c:pt idx="502">
                  <c:v>1.140064</c:v>
                </c:pt>
                <c:pt idx="503">
                  <c:v>1.13992</c:v>
                </c:pt>
                <c:pt idx="504">
                  <c:v>1.139853</c:v>
                </c:pt>
                <c:pt idx="505">
                  <c:v>1.139856</c:v>
                </c:pt>
                <c:pt idx="506">
                  <c:v>1.1398870000000001</c:v>
                </c:pt>
                <c:pt idx="507">
                  <c:v>1.139875</c:v>
                </c:pt>
                <c:pt idx="508">
                  <c:v>1.13974</c:v>
                </c:pt>
                <c:pt idx="509">
                  <c:v>1.1394390000000001</c:v>
                </c:pt>
                <c:pt idx="510">
                  <c:v>1.1389860000000001</c:v>
                </c:pt>
                <c:pt idx="511">
                  <c:v>1.138452</c:v>
                </c:pt>
                <c:pt idx="512">
                  <c:v>1.137937</c:v>
                </c:pt>
                <c:pt idx="513">
                  <c:v>1.137518</c:v>
                </c:pt>
                <c:pt idx="514">
                  <c:v>1.1372260000000001</c:v>
                </c:pt>
                <c:pt idx="515">
                  <c:v>1.137032</c:v>
                </c:pt>
                <c:pt idx="516">
                  <c:v>1.1368739999999999</c:v>
                </c:pt>
                <c:pt idx="517">
                  <c:v>1.1366879999999999</c:v>
                </c:pt>
                <c:pt idx="518">
                  <c:v>1.1364460000000001</c:v>
                </c:pt>
                <c:pt idx="519">
                  <c:v>1.1361600000000001</c:v>
                </c:pt>
                <c:pt idx="520">
                  <c:v>1.1358680000000001</c:v>
                </c:pt>
                <c:pt idx="521">
                  <c:v>1.1355900000000001</c:v>
                </c:pt>
                <c:pt idx="522">
                  <c:v>1.1353070000000001</c:v>
                </c:pt>
                <c:pt idx="523">
                  <c:v>1.1349499999999999</c:v>
                </c:pt>
                <c:pt idx="524">
                  <c:v>1.1344380000000001</c:v>
                </c:pt>
                <c:pt idx="525">
                  <c:v>1.133704</c:v>
                </c:pt>
                <c:pt idx="526">
                  <c:v>1.132741</c:v>
                </c:pt>
                <c:pt idx="527">
                  <c:v>1.1316010000000001</c:v>
                </c:pt>
                <c:pt idx="528">
                  <c:v>1.1303810000000001</c:v>
                </c:pt>
                <c:pt idx="529">
                  <c:v>1.129184</c:v>
                </c:pt>
                <c:pt idx="530">
                  <c:v>1.1280730000000001</c:v>
                </c:pt>
                <c:pt idx="531">
                  <c:v>1.127059</c:v>
                </c:pt>
                <c:pt idx="532">
                  <c:v>1.1261080000000001</c:v>
                </c:pt>
                <c:pt idx="533">
                  <c:v>1.1251679999999999</c:v>
                </c:pt>
                <c:pt idx="534">
                  <c:v>1.124204</c:v>
                </c:pt>
                <c:pt idx="535">
                  <c:v>1.1232150000000001</c:v>
                </c:pt>
                <c:pt idx="536">
                  <c:v>1.1222369999999999</c:v>
                </c:pt>
                <c:pt idx="537">
                  <c:v>1.1213230000000001</c:v>
                </c:pt>
                <c:pt idx="538">
                  <c:v>1.12052</c:v>
                </c:pt>
                <c:pt idx="539">
                  <c:v>1.1198539999999999</c:v>
                </c:pt>
                <c:pt idx="540">
                  <c:v>1.1193280000000001</c:v>
                </c:pt>
                <c:pt idx="541">
                  <c:v>1.1189389999999999</c:v>
                </c:pt>
                <c:pt idx="542">
                  <c:v>1.1186879999999999</c:v>
                </c:pt>
                <c:pt idx="543">
                  <c:v>1.1185799999999999</c:v>
                </c:pt>
                <c:pt idx="544">
                  <c:v>1.1186119999999999</c:v>
                </c:pt>
                <c:pt idx="545">
                  <c:v>1.118749</c:v>
                </c:pt>
                <c:pt idx="546">
                  <c:v>1.1189070000000001</c:v>
                </c:pt>
                <c:pt idx="547">
                  <c:v>1.118973</c:v>
                </c:pt>
                <c:pt idx="548">
                  <c:v>1.118832</c:v>
                </c:pt>
                <c:pt idx="549">
                  <c:v>1.118404</c:v>
                </c:pt>
                <c:pt idx="550">
                  <c:v>1.117675</c:v>
                </c:pt>
                <c:pt idx="551">
                  <c:v>1.1167020000000001</c:v>
                </c:pt>
                <c:pt idx="552">
                  <c:v>1.115604</c:v>
                </c:pt>
                <c:pt idx="553">
                  <c:v>1.1145339999999999</c:v>
                </c:pt>
                <c:pt idx="554">
                  <c:v>1.113677</c:v>
                </c:pt>
                <c:pt idx="555">
                  <c:v>1.1132010000000001</c:v>
                </c:pt>
                <c:pt idx="556">
                  <c:v>1.11317</c:v>
                </c:pt>
                <c:pt idx="557">
                  <c:v>1.113459</c:v>
                </c:pt>
                <c:pt idx="558">
                  <c:v>1.1137870000000001</c:v>
                </c:pt>
                <c:pt idx="559">
                  <c:v>1.1139049999999999</c:v>
                </c:pt>
                <c:pt idx="560">
                  <c:v>1.1137049999999999</c:v>
                </c:pt>
                <c:pt idx="561">
                  <c:v>1.113221</c:v>
                </c:pt>
                <c:pt idx="562">
                  <c:v>1.112544</c:v>
                </c:pt>
                <c:pt idx="563">
                  <c:v>1.1117710000000001</c:v>
                </c:pt>
                <c:pt idx="564">
                  <c:v>1.110981</c:v>
                </c:pt>
                <c:pt idx="565">
                  <c:v>1.110233</c:v>
                </c:pt>
                <c:pt idx="566">
                  <c:v>1.109577</c:v>
                </c:pt>
                <c:pt idx="567">
                  <c:v>1.109043</c:v>
                </c:pt>
                <c:pt idx="568">
                  <c:v>1.108633</c:v>
                </c:pt>
                <c:pt idx="569">
                  <c:v>1.108309</c:v>
                </c:pt>
                <c:pt idx="570">
                  <c:v>1.1080030000000001</c:v>
                </c:pt>
                <c:pt idx="571">
                  <c:v>1.107631</c:v>
                </c:pt>
                <c:pt idx="572">
                  <c:v>1.107121</c:v>
                </c:pt>
                <c:pt idx="573">
                  <c:v>1.1064430000000001</c:v>
                </c:pt>
                <c:pt idx="574">
                  <c:v>1.105623</c:v>
                </c:pt>
                <c:pt idx="575">
                  <c:v>1.104743</c:v>
                </c:pt>
                <c:pt idx="576">
                  <c:v>1.1038969999999999</c:v>
                </c:pt>
                <c:pt idx="577">
                  <c:v>1.1031679999999999</c:v>
                </c:pt>
                <c:pt idx="578">
                  <c:v>1.1025830000000001</c:v>
                </c:pt>
                <c:pt idx="579">
                  <c:v>1.1021110000000001</c:v>
                </c:pt>
                <c:pt idx="580">
                  <c:v>1.101677</c:v>
                </c:pt>
                <c:pt idx="581">
                  <c:v>1.1011930000000001</c:v>
                </c:pt>
                <c:pt idx="582">
                  <c:v>1.1006069999999999</c:v>
                </c:pt>
                <c:pt idx="583">
                  <c:v>1.0999209999999999</c:v>
                </c:pt>
                <c:pt idx="584">
                  <c:v>1.099194</c:v>
                </c:pt>
                <c:pt idx="585">
                  <c:v>1.098509</c:v>
                </c:pt>
                <c:pt idx="586">
                  <c:v>1.0979460000000001</c:v>
                </c:pt>
                <c:pt idx="587">
                  <c:v>1.0975440000000001</c:v>
                </c:pt>
                <c:pt idx="588">
                  <c:v>1.0972930000000001</c:v>
                </c:pt>
                <c:pt idx="589">
                  <c:v>1.097146</c:v>
                </c:pt>
                <c:pt idx="590">
                  <c:v>1.097046</c:v>
                </c:pt>
                <c:pt idx="591">
                  <c:v>1.096956</c:v>
                </c:pt>
                <c:pt idx="592">
                  <c:v>1.0968659999999999</c:v>
                </c:pt>
                <c:pt idx="593">
                  <c:v>1.096792</c:v>
                </c:pt>
                <c:pt idx="594">
                  <c:v>1.0967519999999999</c:v>
                </c:pt>
                <c:pt idx="595">
                  <c:v>1.096738</c:v>
                </c:pt>
                <c:pt idx="596">
                  <c:v>1.096703</c:v>
                </c:pt>
                <c:pt idx="597">
                  <c:v>1.096565</c:v>
                </c:pt>
                <c:pt idx="598">
                  <c:v>1.0962259999999999</c:v>
                </c:pt>
                <c:pt idx="599">
                  <c:v>1.0956140000000001</c:v>
                </c:pt>
                <c:pt idx="600">
                  <c:v>1.094711</c:v>
                </c:pt>
                <c:pt idx="601">
                  <c:v>1.093566</c:v>
                </c:pt>
                <c:pt idx="602">
                  <c:v>1.0922799999999999</c:v>
                </c:pt>
                <c:pt idx="603">
                  <c:v>1.090984</c:v>
                </c:pt>
                <c:pt idx="604">
                  <c:v>1.089804</c:v>
                </c:pt>
                <c:pt idx="605">
                  <c:v>1.0888260000000001</c:v>
                </c:pt>
                <c:pt idx="606">
                  <c:v>1.0880879999999999</c:v>
                </c:pt>
                <c:pt idx="607">
                  <c:v>1.0875729999999999</c:v>
                </c:pt>
                <c:pt idx="608">
                  <c:v>1.0872280000000001</c:v>
                </c:pt>
                <c:pt idx="609">
                  <c:v>1.086972</c:v>
                </c:pt>
                <c:pt idx="610">
                  <c:v>1.0867249999999999</c:v>
                </c:pt>
                <c:pt idx="611">
                  <c:v>1.086427</c:v>
                </c:pt>
                <c:pt idx="612">
                  <c:v>1.086039</c:v>
                </c:pt>
                <c:pt idx="613">
                  <c:v>1.08555</c:v>
                </c:pt>
                <c:pt idx="614">
                  <c:v>1.0849709999999999</c:v>
                </c:pt>
                <c:pt idx="615">
                  <c:v>1.0843240000000001</c:v>
                </c:pt>
                <c:pt idx="616">
                  <c:v>1.0836319999999999</c:v>
                </c:pt>
                <c:pt idx="617">
                  <c:v>1.0829089999999999</c:v>
                </c:pt>
                <c:pt idx="618">
                  <c:v>1.0821609999999999</c:v>
                </c:pt>
                <c:pt idx="619">
                  <c:v>1.081386</c:v>
                </c:pt>
                <c:pt idx="620">
                  <c:v>1.0805800000000001</c:v>
                </c:pt>
                <c:pt idx="621">
                  <c:v>1.079747</c:v>
                </c:pt>
                <c:pt idx="622">
                  <c:v>1.0789010000000001</c:v>
                </c:pt>
                <c:pt idx="623">
                  <c:v>1.0780639999999999</c:v>
                </c:pt>
                <c:pt idx="624">
                  <c:v>1.0772660000000001</c:v>
                </c:pt>
                <c:pt idx="625">
                  <c:v>1.076535</c:v>
                </c:pt>
                <c:pt idx="626">
                  <c:v>1.075895</c:v>
                </c:pt>
                <c:pt idx="627">
                  <c:v>1.075361</c:v>
                </c:pt>
                <c:pt idx="628">
                  <c:v>1.07494</c:v>
                </c:pt>
                <c:pt idx="629">
                  <c:v>1.074632</c:v>
                </c:pt>
                <c:pt idx="630">
                  <c:v>1.074427</c:v>
                </c:pt>
                <c:pt idx="631">
                  <c:v>1.0743</c:v>
                </c:pt>
                <c:pt idx="632">
                  <c:v>1.074209</c:v>
                </c:pt>
                <c:pt idx="633">
                  <c:v>1.074095</c:v>
                </c:pt>
                <c:pt idx="634">
                  <c:v>1.0738920000000001</c:v>
                </c:pt>
                <c:pt idx="635">
                  <c:v>1.0735319999999999</c:v>
                </c:pt>
                <c:pt idx="636">
                  <c:v>1.0729709999999999</c:v>
                </c:pt>
                <c:pt idx="637">
                  <c:v>1.0722069999999999</c:v>
                </c:pt>
                <c:pt idx="638">
                  <c:v>1.07128</c:v>
                </c:pt>
                <c:pt idx="639">
                  <c:v>1.070273</c:v>
                </c:pt>
                <c:pt idx="640">
                  <c:v>1.0692820000000001</c:v>
                </c:pt>
                <c:pt idx="641">
                  <c:v>1.068398</c:v>
                </c:pt>
                <c:pt idx="642">
                  <c:v>1.0676730000000001</c:v>
                </c:pt>
                <c:pt idx="643">
                  <c:v>1.067107</c:v>
                </c:pt>
                <c:pt idx="644">
                  <c:v>1.066648</c:v>
                </c:pt>
                <c:pt idx="645">
                  <c:v>1.0662160000000001</c:v>
                </c:pt>
                <c:pt idx="646">
                  <c:v>1.065723</c:v>
                </c:pt>
                <c:pt idx="647">
                  <c:v>1.0651029999999999</c:v>
                </c:pt>
                <c:pt idx="648">
                  <c:v>1.0643339999999999</c:v>
                </c:pt>
                <c:pt idx="649">
                  <c:v>1.063437</c:v>
                </c:pt>
                <c:pt idx="650">
                  <c:v>1.0624739999999999</c:v>
                </c:pt>
                <c:pt idx="651">
                  <c:v>1.061512</c:v>
                </c:pt>
                <c:pt idx="652">
                  <c:v>1.0606199999999999</c:v>
                </c:pt>
                <c:pt idx="653">
                  <c:v>1.0598449999999999</c:v>
                </c:pt>
                <c:pt idx="654">
                  <c:v>1.0592060000000001</c:v>
                </c:pt>
                <c:pt idx="655">
                  <c:v>1.0587009999999999</c:v>
                </c:pt>
                <c:pt idx="656">
                  <c:v>1.0583149999999999</c:v>
                </c:pt>
                <c:pt idx="657">
                  <c:v>1.0580270000000001</c:v>
                </c:pt>
                <c:pt idx="658">
                  <c:v>1.057812</c:v>
                </c:pt>
                <c:pt idx="659">
                  <c:v>1.057644</c:v>
                </c:pt>
                <c:pt idx="660">
                  <c:v>1.05749</c:v>
                </c:pt>
                <c:pt idx="661">
                  <c:v>1.0573060000000001</c:v>
                </c:pt>
                <c:pt idx="662">
                  <c:v>1.057042</c:v>
                </c:pt>
                <c:pt idx="663">
                  <c:v>1.0566530000000001</c:v>
                </c:pt>
                <c:pt idx="664">
                  <c:v>1.0561050000000001</c:v>
                </c:pt>
                <c:pt idx="665">
                  <c:v>1.055388</c:v>
                </c:pt>
                <c:pt idx="666">
                  <c:v>1.0545249999999999</c:v>
                </c:pt>
                <c:pt idx="667">
                  <c:v>1.0535639999999999</c:v>
                </c:pt>
                <c:pt idx="668">
                  <c:v>1.0525659999999999</c:v>
                </c:pt>
                <c:pt idx="669">
                  <c:v>1.0515969999999999</c:v>
                </c:pt>
                <c:pt idx="670">
                  <c:v>1.0507139999999999</c:v>
                </c:pt>
                <c:pt idx="671">
                  <c:v>1.049955</c:v>
                </c:pt>
                <c:pt idx="672">
                  <c:v>1.0493399999999999</c:v>
                </c:pt>
                <c:pt idx="673">
                  <c:v>1.0488729999999999</c:v>
                </c:pt>
                <c:pt idx="674">
                  <c:v>1.04854</c:v>
                </c:pt>
                <c:pt idx="675">
                  <c:v>1.0483130000000001</c:v>
                </c:pt>
                <c:pt idx="676">
                  <c:v>1.0481499999999999</c:v>
                </c:pt>
                <c:pt idx="677">
                  <c:v>1.048</c:v>
                </c:pt>
                <c:pt idx="678">
                  <c:v>1.047806</c:v>
                </c:pt>
                <c:pt idx="679">
                  <c:v>1.04752</c:v>
                </c:pt>
                <c:pt idx="680">
                  <c:v>1.0471140000000001</c:v>
                </c:pt>
                <c:pt idx="681">
                  <c:v>1.0465880000000001</c:v>
                </c:pt>
                <c:pt idx="682">
                  <c:v>1.045976</c:v>
                </c:pt>
                <c:pt idx="683">
                  <c:v>1.0453319999999999</c:v>
                </c:pt>
                <c:pt idx="684">
                  <c:v>1.044724</c:v>
                </c:pt>
                <c:pt idx="685">
                  <c:v>1.044211</c:v>
                </c:pt>
                <c:pt idx="686">
                  <c:v>1.0438210000000001</c:v>
                </c:pt>
                <c:pt idx="687">
                  <c:v>1.04355</c:v>
                </c:pt>
                <c:pt idx="688">
                  <c:v>1.043363</c:v>
                </c:pt>
                <c:pt idx="689">
                  <c:v>1.043207</c:v>
                </c:pt>
                <c:pt idx="690">
                  <c:v>1.0430280000000001</c:v>
                </c:pt>
                <c:pt idx="691">
                  <c:v>1.0427850000000001</c:v>
                </c:pt>
                <c:pt idx="692">
                  <c:v>1.042457</c:v>
                </c:pt>
                <c:pt idx="693">
                  <c:v>1.042038</c:v>
                </c:pt>
                <c:pt idx="694">
                  <c:v>1.041533</c:v>
                </c:pt>
                <c:pt idx="695">
                  <c:v>1.0409440000000001</c:v>
                </c:pt>
                <c:pt idx="696">
                  <c:v>1.0402720000000001</c:v>
                </c:pt>
                <c:pt idx="697">
                  <c:v>1.03952</c:v>
                </c:pt>
                <c:pt idx="698">
                  <c:v>1.0387010000000001</c:v>
                </c:pt>
                <c:pt idx="699">
                  <c:v>1.037849</c:v>
                </c:pt>
                <c:pt idx="700">
                  <c:v>1.037018</c:v>
                </c:pt>
                <c:pt idx="701">
                  <c:v>1.036276</c:v>
                </c:pt>
                <c:pt idx="702">
                  <c:v>1.0356890000000001</c:v>
                </c:pt>
                <c:pt idx="703">
                  <c:v>1.035299</c:v>
                </c:pt>
                <c:pt idx="704">
                  <c:v>1.0351140000000001</c:v>
                </c:pt>
                <c:pt idx="705">
                  <c:v>1.035101</c:v>
                </c:pt>
                <c:pt idx="706">
                  <c:v>1.0351969999999999</c:v>
                </c:pt>
                <c:pt idx="707">
                  <c:v>1.035318</c:v>
                </c:pt>
                <c:pt idx="708">
                  <c:v>1.035385</c:v>
                </c:pt>
                <c:pt idx="709">
                  <c:v>1.0353410000000001</c:v>
                </c:pt>
                <c:pt idx="710">
                  <c:v>1.035156</c:v>
                </c:pt>
                <c:pt idx="711">
                  <c:v>1.0348310000000001</c:v>
                </c:pt>
                <c:pt idx="712">
                  <c:v>1.0343880000000001</c:v>
                </c:pt>
                <c:pt idx="713">
                  <c:v>1.033865</c:v>
                </c:pt>
                <c:pt idx="714">
                  <c:v>1.033304</c:v>
                </c:pt>
                <c:pt idx="715">
                  <c:v>1.032742</c:v>
                </c:pt>
                <c:pt idx="716">
                  <c:v>1.0322169999999999</c:v>
                </c:pt>
                <c:pt idx="717">
                  <c:v>1.0317590000000001</c:v>
                </c:pt>
                <c:pt idx="718">
                  <c:v>1.0313870000000001</c:v>
                </c:pt>
                <c:pt idx="719">
                  <c:v>1.0311129999999999</c:v>
                </c:pt>
                <c:pt idx="720">
                  <c:v>1.030931</c:v>
                </c:pt>
                <c:pt idx="721">
                  <c:v>1.0308200000000001</c:v>
                </c:pt>
                <c:pt idx="722">
                  <c:v>1.0307440000000001</c:v>
                </c:pt>
                <c:pt idx="723">
                  <c:v>1.030661</c:v>
                </c:pt>
                <c:pt idx="724">
                  <c:v>1.0305299999999999</c:v>
                </c:pt>
                <c:pt idx="725">
                  <c:v>1.0303169999999999</c:v>
                </c:pt>
                <c:pt idx="726">
                  <c:v>1.030008</c:v>
                </c:pt>
                <c:pt idx="727">
                  <c:v>1.029609</c:v>
                </c:pt>
                <c:pt idx="728">
                  <c:v>1.029147</c:v>
                </c:pt>
                <c:pt idx="729">
                  <c:v>1.028656</c:v>
                </c:pt>
                <c:pt idx="730">
                  <c:v>1.0281750000000001</c:v>
                </c:pt>
                <c:pt idx="731">
                  <c:v>1.0277339999999999</c:v>
                </c:pt>
                <c:pt idx="732">
                  <c:v>1.027347</c:v>
                </c:pt>
                <c:pt idx="733">
                  <c:v>1.0270090000000001</c:v>
                </c:pt>
                <c:pt idx="734">
                  <c:v>1.026705</c:v>
                </c:pt>
                <c:pt idx="735">
                  <c:v>1.0264150000000001</c:v>
                </c:pt>
                <c:pt idx="736">
                  <c:v>1.026124</c:v>
                </c:pt>
                <c:pt idx="737">
                  <c:v>1.025833</c:v>
                </c:pt>
                <c:pt idx="738">
                  <c:v>1.0255559999999999</c:v>
                </c:pt>
                <c:pt idx="739">
                  <c:v>1.025317</c:v>
                </c:pt>
                <c:pt idx="740">
                  <c:v>1.0251300000000001</c:v>
                </c:pt>
                <c:pt idx="741">
                  <c:v>1.024993</c:v>
                </c:pt>
                <c:pt idx="742">
                  <c:v>1.024877</c:v>
                </c:pt>
                <c:pt idx="743">
                  <c:v>1.0247269999999999</c:v>
                </c:pt>
                <c:pt idx="744">
                  <c:v>1.024475</c:v>
                </c:pt>
                <c:pt idx="745">
                  <c:v>1.0240659999999999</c:v>
                </c:pt>
                <c:pt idx="746">
                  <c:v>1.0234700000000001</c:v>
                </c:pt>
                <c:pt idx="747">
                  <c:v>1.022702</c:v>
                </c:pt>
                <c:pt idx="748">
                  <c:v>1.021819</c:v>
                </c:pt>
                <c:pt idx="749">
                  <c:v>1.020899</c:v>
                </c:pt>
                <c:pt idx="750">
                  <c:v>1.02003</c:v>
                </c:pt>
                <c:pt idx="751">
                  <c:v>1.019282</c:v>
                </c:pt>
                <c:pt idx="752">
                  <c:v>1.0186919999999999</c:v>
                </c:pt>
                <c:pt idx="753">
                  <c:v>1.018265</c:v>
                </c:pt>
                <c:pt idx="754">
                  <c:v>1.0179769999999999</c:v>
                </c:pt>
                <c:pt idx="755">
                  <c:v>1.0177890000000001</c:v>
                </c:pt>
                <c:pt idx="756">
                  <c:v>1.0176480000000001</c:v>
                </c:pt>
                <c:pt idx="757">
                  <c:v>1.0174920000000001</c:v>
                </c:pt>
                <c:pt idx="758">
                  <c:v>1.0172620000000001</c:v>
                </c:pt>
                <c:pt idx="759">
                  <c:v>1.016894</c:v>
                </c:pt>
                <c:pt idx="760">
                  <c:v>1.0163329999999999</c:v>
                </c:pt>
                <c:pt idx="761">
                  <c:v>1.0155510000000001</c:v>
                </c:pt>
                <c:pt idx="762">
                  <c:v>1.0145550000000001</c:v>
                </c:pt>
                <c:pt idx="763">
                  <c:v>1.0133939999999999</c:v>
                </c:pt>
                <c:pt idx="764">
                  <c:v>1.012151</c:v>
                </c:pt>
                <c:pt idx="765">
                  <c:v>1.010928</c:v>
                </c:pt>
                <c:pt idx="766">
                  <c:v>1.0098100000000001</c:v>
                </c:pt>
                <c:pt idx="767">
                  <c:v>1.0088410000000001</c:v>
                </c:pt>
                <c:pt idx="768">
                  <c:v>1.008019</c:v>
                </c:pt>
                <c:pt idx="769">
                  <c:v>1.0073000000000001</c:v>
                </c:pt>
                <c:pt idx="770">
                  <c:v>1.0066219999999999</c:v>
                </c:pt>
                <c:pt idx="771">
                  <c:v>1.005932</c:v>
                </c:pt>
                <c:pt idx="772">
                  <c:v>1.0052080000000001</c:v>
                </c:pt>
                <c:pt idx="773">
                  <c:v>1.004467</c:v>
                </c:pt>
                <c:pt idx="774">
                  <c:v>1.0037450000000001</c:v>
                </c:pt>
                <c:pt idx="775">
                  <c:v>1.0030730000000001</c:v>
                </c:pt>
                <c:pt idx="776">
                  <c:v>1.0024569999999999</c:v>
                </c:pt>
                <c:pt idx="777">
                  <c:v>1.0018659999999999</c:v>
                </c:pt>
                <c:pt idx="778">
                  <c:v>1.001247</c:v>
                </c:pt>
                <c:pt idx="779">
                  <c:v>1.000543</c:v>
                </c:pt>
                <c:pt idx="780">
                  <c:v>0.99972729999999999</c:v>
                </c:pt>
                <c:pt idx="781">
                  <c:v>0.99881770000000003</c:v>
                </c:pt>
                <c:pt idx="782">
                  <c:v>0.99787990000000004</c:v>
                </c:pt>
                <c:pt idx="783">
                  <c:v>0.99700409999999995</c:v>
                </c:pt>
                <c:pt idx="784">
                  <c:v>0.99626720000000002</c:v>
                </c:pt>
                <c:pt idx="785">
                  <c:v>0.99570990000000004</c:v>
                </c:pt>
                <c:pt idx="786">
                  <c:v>0.99531320000000001</c:v>
                </c:pt>
                <c:pt idx="787">
                  <c:v>0.99500549999999999</c:v>
                </c:pt>
                <c:pt idx="788">
                  <c:v>0.99467919999999999</c:v>
                </c:pt>
                <c:pt idx="789">
                  <c:v>0.99423249999999996</c:v>
                </c:pt>
                <c:pt idx="790">
                  <c:v>0.99359770000000003</c:v>
                </c:pt>
                <c:pt idx="791">
                  <c:v>0.99275930000000001</c:v>
                </c:pt>
                <c:pt idx="792">
                  <c:v>0.99175800000000003</c:v>
                </c:pt>
                <c:pt idx="793">
                  <c:v>0.99067680000000002</c:v>
                </c:pt>
                <c:pt idx="794">
                  <c:v>0.98962059999999996</c:v>
                </c:pt>
                <c:pt idx="795">
                  <c:v>0.98868230000000001</c:v>
                </c:pt>
                <c:pt idx="796">
                  <c:v>0.98792930000000001</c:v>
                </c:pt>
                <c:pt idx="797">
                  <c:v>0.98738769999999998</c:v>
                </c:pt>
                <c:pt idx="798">
                  <c:v>0.98703960000000002</c:v>
                </c:pt>
                <c:pt idx="799">
                  <c:v>0.98682630000000005</c:v>
                </c:pt>
                <c:pt idx="800">
                  <c:v>0.98665939999999996</c:v>
                </c:pt>
                <c:pt idx="801">
                  <c:v>0.98644549999999998</c:v>
                </c:pt>
                <c:pt idx="802">
                  <c:v>0.9860949</c:v>
                </c:pt>
                <c:pt idx="803">
                  <c:v>0.98554609999999998</c:v>
                </c:pt>
                <c:pt idx="804">
                  <c:v>0.98478220000000005</c:v>
                </c:pt>
                <c:pt idx="805">
                  <c:v>0.9838346</c:v>
                </c:pt>
                <c:pt idx="806">
                  <c:v>0.98277870000000001</c:v>
                </c:pt>
                <c:pt idx="807">
                  <c:v>0.98171070000000005</c:v>
                </c:pt>
                <c:pt idx="808">
                  <c:v>0.98073290000000002</c:v>
                </c:pt>
                <c:pt idx="809">
                  <c:v>0.9799213</c:v>
                </c:pt>
                <c:pt idx="810">
                  <c:v>0.9793077</c:v>
                </c:pt>
                <c:pt idx="811">
                  <c:v>0.97887619999999997</c:v>
                </c:pt>
                <c:pt idx="812">
                  <c:v>0.97856949999999998</c:v>
                </c:pt>
                <c:pt idx="813">
                  <c:v>0.97831009999999996</c:v>
                </c:pt>
                <c:pt idx="814">
                  <c:v>0.97801850000000001</c:v>
                </c:pt>
                <c:pt idx="815">
                  <c:v>0.97764209999999996</c:v>
                </c:pt>
                <c:pt idx="816">
                  <c:v>0.9771647</c:v>
                </c:pt>
                <c:pt idx="817">
                  <c:v>0.97660720000000001</c:v>
                </c:pt>
                <c:pt idx="818">
                  <c:v>0.97601539999999998</c:v>
                </c:pt>
                <c:pt idx="819">
                  <c:v>0.97544589999999998</c:v>
                </c:pt>
                <c:pt idx="820">
                  <c:v>0.97494829999999999</c:v>
                </c:pt>
                <c:pt idx="821">
                  <c:v>0.97455020000000003</c:v>
                </c:pt>
                <c:pt idx="822">
                  <c:v>0.97425269999999997</c:v>
                </c:pt>
                <c:pt idx="823">
                  <c:v>0.9740316</c:v>
                </c:pt>
                <c:pt idx="824">
                  <c:v>0.97384550000000003</c:v>
                </c:pt>
                <c:pt idx="825">
                  <c:v>0.97364329999999999</c:v>
                </c:pt>
                <c:pt idx="826">
                  <c:v>0.9733754</c:v>
                </c:pt>
                <c:pt idx="827">
                  <c:v>0.97300770000000003</c:v>
                </c:pt>
                <c:pt idx="828">
                  <c:v>0.97252669999999997</c:v>
                </c:pt>
                <c:pt idx="829">
                  <c:v>0.97194610000000004</c:v>
                </c:pt>
                <c:pt idx="830">
                  <c:v>0.97130329999999998</c:v>
                </c:pt>
                <c:pt idx="831">
                  <c:v>0.97065400000000002</c:v>
                </c:pt>
                <c:pt idx="832">
                  <c:v>0.97005589999999997</c:v>
                </c:pt>
                <c:pt idx="833">
                  <c:v>0.96955009999999997</c:v>
                </c:pt>
                <c:pt idx="834">
                  <c:v>0.96915419999999997</c:v>
                </c:pt>
                <c:pt idx="835">
                  <c:v>0.96885270000000001</c:v>
                </c:pt>
                <c:pt idx="836">
                  <c:v>0.96860670000000004</c:v>
                </c:pt>
                <c:pt idx="837">
                  <c:v>0.96836480000000003</c:v>
                </c:pt>
                <c:pt idx="838">
                  <c:v>0.96808709999999998</c:v>
                </c:pt>
                <c:pt idx="839">
                  <c:v>0.9677576</c:v>
                </c:pt>
                <c:pt idx="840">
                  <c:v>0.96738990000000002</c:v>
                </c:pt>
                <c:pt idx="841">
                  <c:v>0.9670183</c:v>
                </c:pt>
                <c:pt idx="842">
                  <c:v>0.9666804</c:v>
                </c:pt>
                <c:pt idx="843">
                  <c:v>0.96639969999999997</c:v>
                </c:pt>
                <c:pt idx="844">
                  <c:v>0.96617189999999997</c:v>
                </c:pt>
                <c:pt idx="845">
                  <c:v>0.96596590000000004</c:v>
                </c:pt>
                <c:pt idx="846">
                  <c:v>0.96573569999999997</c:v>
                </c:pt>
                <c:pt idx="847">
                  <c:v>0.96544370000000002</c:v>
                </c:pt>
                <c:pt idx="848">
                  <c:v>0.96507379999999998</c:v>
                </c:pt>
                <c:pt idx="849">
                  <c:v>0.96464150000000004</c:v>
                </c:pt>
                <c:pt idx="850">
                  <c:v>0.96418400000000004</c:v>
                </c:pt>
                <c:pt idx="851">
                  <c:v>0.96374859999999996</c:v>
                </c:pt>
                <c:pt idx="852">
                  <c:v>0.96337209999999995</c:v>
                </c:pt>
                <c:pt idx="853">
                  <c:v>0.96306689999999995</c:v>
                </c:pt>
                <c:pt idx="854">
                  <c:v>0.96282069999999997</c:v>
                </c:pt>
                <c:pt idx="855">
                  <c:v>0.96260610000000002</c:v>
                </c:pt>
                <c:pt idx="856">
                  <c:v>0.96239600000000003</c:v>
                </c:pt>
                <c:pt idx="857">
                  <c:v>0.96217560000000002</c:v>
                </c:pt>
                <c:pt idx="858">
                  <c:v>0.96194990000000002</c:v>
                </c:pt>
                <c:pt idx="859">
                  <c:v>0.96173920000000002</c:v>
                </c:pt>
                <c:pt idx="860">
                  <c:v>0.96157130000000002</c:v>
                </c:pt>
                <c:pt idx="861">
                  <c:v>0.96146900000000002</c:v>
                </c:pt>
                <c:pt idx="862">
                  <c:v>0.96144160000000001</c:v>
                </c:pt>
                <c:pt idx="863">
                  <c:v>0.96148650000000002</c:v>
                </c:pt>
                <c:pt idx="864">
                  <c:v>0.961592</c:v>
                </c:pt>
                <c:pt idx="865">
                  <c:v>0.96174440000000005</c:v>
                </c:pt>
                <c:pt idx="866">
                  <c:v>0.9619316</c:v>
                </c:pt>
                <c:pt idx="867">
                  <c:v>0.96214630000000001</c:v>
                </c:pt>
                <c:pt idx="868">
                  <c:v>0.96238230000000002</c:v>
                </c:pt>
                <c:pt idx="869">
                  <c:v>0.96263189999999998</c:v>
                </c:pt>
                <c:pt idx="870">
                  <c:v>0.9628852</c:v>
                </c:pt>
                <c:pt idx="871">
                  <c:v>0.96312920000000002</c:v>
                </c:pt>
                <c:pt idx="872">
                  <c:v>0.96335020000000005</c:v>
                </c:pt>
                <c:pt idx="873">
                  <c:v>0.96353719999999998</c:v>
                </c:pt>
                <c:pt idx="874">
                  <c:v>0.96368129999999996</c:v>
                </c:pt>
                <c:pt idx="875">
                  <c:v>0.96377679999999999</c:v>
                </c:pt>
                <c:pt idx="876">
                  <c:v>0.96382040000000002</c:v>
                </c:pt>
                <c:pt idx="877">
                  <c:v>0.9638101</c:v>
                </c:pt>
                <c:pt idx="878">
                  <c:v>0.96374610000000005</c:v>
                </c:pt>
                <c:pt idx="879">
                  <c:v>0.96363089999999996</c:v>
                </c:pt>
                <c:pt idx="880">
                  <c:v>0.96347020000000005</c:v>
                </c:pt>
                <c:pt idx="881">
                  <c:v>0.96327110000000005</c:v>
                </c:pt>
                <c:pt idx="882">
                  <c:v>0.96304000000000001</c:v>
                </c:pt>
                <c:pt idx="883">
                  <c:v>0.96278079999999999</c:v>
                </c:pt>
                <c:pt idx="884">
                  <c:v>0.96249470000000004</c:v>
                </c:pt>
                <c:pt idx="885">
                  <c:v>0.96218309999999996</c:v>
                </c:pt>
                <c:pt idx="886">
                  <c:v>0.96185180000000003</c:v>
                </c:pt>
                <c:pt idx="887">
                  <c:v>0.96151509999999996</c:v>
                </c:pt>
                <c:pt idx="888">
                  <c:v>0.96119520000000003</c:v>
                </c:pt>
                <c:pt idx="889">
                  <c:v>0.96091839999999995</c:v>
                </c:pt>
                <c:pt idx="890">
                  <c:v>0.96070420000000001</c:v>
                </c:pt>
                <c:pt idx="891">
                  <c:v>0.96055659999999998</c:v>
                </c:pt>
                <c:pt idx="892">
                  <c:v>0.96045800000000003</c:v>
                </c:pt>
                <c:pt idx="893">
                  <c:v>0.96037399999999995</c:v>
                </c:pt>
                <c:pt idx="894">
                  <c:v>0.96026239999999996</c:v>
                </c:pt>
                <c:pt idx="895">
                  <c:v>0.96008709999999997</c:v>
                </c:pt>
                <c:pt idx="896">
                  <c:v>0.95983479999999999</c:v>
                </c:pt>
                <c:pt idx="897">
                  <c:v>0.95951589999999998</c:v>
                </c:pt>
                <c:pt idx="898">
                  <c:v>0.95916239999999997</c:v>
                </c:pt>
                <c:pt idx="899">
                  <c:v>0.95881059999999996</c:v>
                </c:pt>
                <c:pt idx="900">
                  <c:v>0.95849150000000005</c:v>
                </c:pt>
                <c:pt idx="901">
                  <c:v>0.95821690000000004</c:v>
                </c:pt>
                <c:pt idx="902">
                  <c:v>0.95797940000000004</c:v>
                </c:pt>
                <c:pt idx="903">
                  <c:v>0.95775770000000005</c:v>
                </c:pt>
                <c:pt idx="904">
                  <c:v>0.95752820000000005</c:v>
                </c:pt>
                <c:pt idx="905">
                  <c:v>0.95727309999999999</c:v>
                </c:pt>
                <c:pt idx="906">
                  <c:v>0.95698150000000004</c:v>
                </c:pt>
                <c:pt idx="907">
                  <c:v>0.9566462</c:v>
                </c:pt>
                <c:pt idx="908">
                  <c:v>0.95625789999999999</c:v>
                </c:pt>
                <c:pt idx="909">
                  <c:v>0.95580050000000005</c:v>
                </c:pt>
                <c:pt idx="910">
                  <c:v>0.95525579999999999</c:v>
                </c:pt>
                <c:pt idx="911">
                  <c:v>0.95461209999999996</c:v>
                </c:pt>
                <c:pt idx="912">
                  <c:v>0.95387569999999999</c:v>
                </c:pt>
                <c:pt idx="913">
                  <c:v>0.95307589999999998</c:v>
                </c:pt>
                <c:pt idx="914">
                  <c:v>0.95226140000000004</c:v>
                </c:pt>
                <c:pt idx="915">
                  <c:v>0.95149079999999997</c:v>
                </c:pt>
                <c:pt idx="916">
                  <c:v>0.9508086</c:v>
                </c:pt>
                <c:pt idx="917">
                  <c:v>0.95023259999999998</c:v>
                </c:pt>
                <c:pt idx="918">
                  <c:v>0.94974420000000004</c:v>
                </c:pt>
                <c:pt idx="919">
                  <c:v>0.94929759999999996</c:v>
                </c:pt>
                <c:pt idx="920">
                  <c:v>0.94883130000000004</c:v>
                </c:pt>
                <c:pt idx="921">
                  <c:v>0.94828730000000006</c:v>
                </c:pt>
                <c:pt idx="922">
                  <c:v>0.947631</c:v>
                </c:pt>
                <c:pt idx="923">
                  <c:v>0.94685439999999998</c:v>
                </c:pt>
                <c:pt idx="924">
                  <c:v>0.94597589999999998</c:v>
                </c:pt>
                <c:pt idx="925">
                  <c:v>0.94503000000000004</c:v>
                </c:pt>
                <c:pt idx="926">
                  <c:v>0.9440598</c:v>
                </c:pt>
                <c:pt idx="927">
                  <c:v>0.94310709999999998</c:v>
                </c:pt>
                <c:pt idx="928">
                  <c:v>0.94220660000000001</c:v>
                </c:pt>
                <c:pt idx="929">
                  <c:v>0.94138719999999998</c:v>
                </c:pt>
                <c:pt idx="930">
                  <c:v>0.94066720000000004</c:v>
                </c:pt>
                <c:pt idx="931">
                  <c:v>0.94005159999999999</c:v>
                </c:pt>
                <c:pt idx="932">
                  <c:v>0.93952919999999995</c:v>
                </c:pt>
                <c:pt idx="933">
                  <c:v>0.9390733</c:v>
                </c:pt>
                <c:pt idx="934">
                  <c:v>0.93864789999999998</c:v>
                </c:pt>
                <c:pt idx="935">
                  <c:v>0.9382161</c:v>
                </c:pt>
                <c:pt idx="936">
                  <c:v>0.93775679999999995</c:v>
                </c:pt>
                <c:pt idx="937">
                  <c:v>0.93727179999999999</c:v>
                </c:pt>
                <c:pt idx="938">
                  <c:v>0.93678939999999999</c:v>
                </c:pt>
                <c:pt idx="939">
                  <c:v>0.93635500000000005</c:v>
                </c:pt>
                <c:pt idx="940">
                  <c:v>0.93601659999999998</c:v>
                </c:pt>
                <c:pt idx="941">
                  <c:v>0.93580969999999997</c:v>
                </c:pt>
                <c:pt idx="942">
                  <c:v>0.93574230000000003</c:v>
                </c:pt>
                <c:pt idx="943">
                  <c:v>0.93579369999999995</c:v>
                </c:pt>
                <c:pt idx="944">
                  <c:v>0.93591869999999999</c:v>
                </c:pt>
                <c:pt idx="945">
                  <c:v>0.93606469999999997</c:v>
                </c:pt>
                <c:pt idx="946">
                  <c:v>0.93618080000000004</c:v>
                </c:pt>
                <c:pt idx="947">
                  <c:v>0.93623009999999995</c:v>
                </c:pt>
                <c:pt idx="948">
                  <c:v>0.93619779999999997</c:v>
                </c:pt>
                <c:pt idx="949">
                  <c:v>0.93608919999999995</c:v>
                </c:pt>
                <c:pt idx="950">
                  <c:v>0.93592830000000005</c:v>
                </c:pt>
                <c:pt idx="951">
                  <c:v>0.93575090000000005</c:v>
                </c:pt>
                <c:pt idx="952">
                  <c:v>0.93560279999999996</c:v>
                </c:pt>
                <c:pt idx="953">
                  <c:v>0.93553180000000002</c:v>
                </c:pt>
                <c:pt idx="954">
                  <c:v>0.9355774</c:v>
                </c:pt>
                <c:pt idx="955">
                  <c:v>0.93576720000000002</c:v>
                </c:pt>
                <c:pt idx="956">
                  <c:v>0.93610629999999995</c:v>
                </c:pt>
                <c:pt idx="957">
                  <c:v>0.93657579999999996</c:v>
                </c:pt>
                <c:pt idx="958">
                  <c:v>0.93713440000000003</c:v>
                </c:pt>
                <c:pt idx="959">
                  <c:v>0.93773130000000005</c:v>
                </c:pt>
                <c:pt idx="960">
                  <c:v>0.93831929999999997</c:v>
                </c:pt>
                <c:pt idx="961">
                  <c:v>0.93886539999999996</c:v>
                </c:pt>
                <c:pt idx="962">
                  <c:v>0.9393608</c:v>
                </c:pt>
                <c:pt idx="963">
                  <c:v>0.93982019999999999</c:v>
                </c:pt>
                <c:pt idx="964">
                  <c:v>0.94027530000000004</c:v>
                </c:pt>
                <c:pt idx="965">
                  <c:v>0.94076040000000005</c:v>
                </c:pt>
                <c:pt idx="966">
                  <c:v>0.94130469999999999</c:v>
                </c:pt>
                <c:pt idx="967">
                  <c:v>0.94192469999999995</c:v>
                </c:pt>
                <c:pt idx="968">
                  <c:v>0.94262290000000004</c:v>
                </c:pt>
                <c:pt idx="969">
                  <c:v>0.94339170000000006</c:v>
                </c:pt>
                <c:pt idx="970">
                  <c:v>0.94421829999999995</c:v>
                </c:pt>
                <c:pt idx="971">
                  <c:v>0.94508970000000003</c:v>
                </c:pt>
                <c:pt idx="972">
                  <c:v>0.94599250000000001</c:v>
                </c:pt>
                <c:pt idx="973">
                  <c:v>0.94691199999999998</c:v>
                </c:pt>
                <c:pt idx="974">
                  <c:v>0.94783280000000003</c:v>
                </c:pt>
                <c:pt idx="975">
                  <c:v>0.94873640000000004</c:v>
                </c:pt>
                <c:pt idx="976">
                  <c:v>0.94960549999999999</c:v>
                </c:pt>
                <c:pt idx="977">
                  <c:v>0.95042910000000003</c:v>
                </c:pt>
                <c:pt idx="978">
                  <c:v>0.95120689999999997</c:v>
                </c:pt>
                <c:pt idx="979">
                  <c:v>0.95195099999999999</c:v>
                </c:pt>
                <c:pt idx="980">
                  <c:v>0.95268359999999996</c:v>
                </c:pt>
                <c:pt idx="981">
                  <c:v>0.95343149999999999</c:v>
                </c:pt>
                <c:pt idx="982">
                  <c:v>0.95421599999999995</c:v>
                </c:pt>
                <c:pt idx="983">
                  <c:v>0.95504639999999996</c:v>
                </c:pt>
                <c:pt idx="984">
                  <c:v>0.95591700000000002</c:v>
                </c:pt>
                <c:pt idx="985">
                  <c:v>0.95680920000000003</c:v>
                </c:pt>
                <c:pt idx="986">
                  <c:v>0.95769950000000004</c:v>
                </c:pt>
                <c:pt idx="987">
                  <c:v>0.95856450000000004</c:v>
                </c:pt>
                <c:pt idx="988">
                  <c:v>0.95939099999999999</c:v>
                </c:pt>
                <c:pt idx="989">
                  <c:v>0.96017520000000001</c:v>
                </c:pt>
                <c:pt idx="990">
                  <c:v>0.96091970000000004</c:v>
                </c:pt>
                <c:pt idx="991">
                  <c:v>0.96162709999999996</c:v>
                </c:pt>
                <c:pt idx="992">
                  <c:v>0.96229399999999998</c:v>
                </c:pt>
                <c:pt idx="993">
                  <c:v>0.96290900000000001</c:v>
                </c:pt>
                <c:pt idx="994">
                  <c:v>0.96345809999999998</c:v>
                </c:pt>
                <c:pt idx="995">
                  <c:v>0.96393169999999995</c:v>
                </c:pt>
                <c:pt idx="996">
                  <c:v>0.96433539999999995</c:v>
                </c:pt>
                <c:pt idx="997">
                  <c:v>0.96469320000000003</c:v>
                </c:pt>
                <c:pt idx="998">
                  <c:v>0.96504699999999999</c:v>
                </c:pt>
                <c:pt idx="999">
                  <c:v>0.9654452</c:v>
                </c:pt>
                <c:pt idx="1000">
                  <c:v>0.96592440000000002</c:v>
                </c:pt>
                <c:pt idx="1001">
                  <c:v>0.96649980000000002</c:v>
                </c:pt>
                <c:pt idx="1002">
                  <c:v>0.96715399999999996</c:v>
                </c:pt>
                <c:pt idx="1003">
                  <c:v>0.96784340000000002</c:v>
                </c:pt>
                <c:pt idx="1004">
                  <c:v>0.96850709999999995</c:v>
                </c:pt>
                <c:pt idx="1005">
                  <c:v>0.96909080000000003</c:v>
                </c:pt>
                <c:pt idx="1006">
                  <c:v>0.96956629999999999</c:v>
                </c:pt>
                <c:pt idx="1007">
                  <c:v>0.96994009999999997</c:v>
                </c:pt>
                <c:pt idx="1008">
                  <c:v>0.97025419999999996</c:v>
                </c:pt>
                <c:pt idx="1009">
                  <c:v>0.97057139999999997</c:v>
                </c:pt>
                <c:pt idx="1010">
                  <c:v>0.97096009999999999</c:v>
                </c:pt>
                <c:pt idx="1011">
                  <c:v>0.97146840000000001</c:v>
                </c:pt>
                <c:pt idx="1012">
                  <c:v>0.97211349999999996</c:v>
                </c:pt>
                <c:pt idx="1013">
                  <c:v>0.97287590000000002</c:v>
                </c:pt>
                <c:pt idx="1014">
                  <c:v>0.97370939999999995</c:v>
                </c:pt>
                <c:pt idx="1015">
                  <c:v>0.97455360000000002</c:v>
                </c:pt>
                <c:pt idx="1016">
                  <c:v>0.97534940000000003</c:v>
                </c:pt>
                <c:pt idx="1017">
                  <c:v>0.97605770000000003</c:v>
                </c:pt>
                <c:pt idx="1018">
                  <c:v>0.97666330000000001</c:v>
                </c:pt>
                <c:pt idx="1019">
                  <c:v>0.97717710000000002</c:v>
                </c:pt>
                <c:pt idx="1020">
                  <c:v>0.97762800000000005</c:v>
                </c:pt>
                <c:pt idx="1021">
                  <c:v>0.97805629999999999</c:v>
                </c:pt>
                <c:pt idx="1022">
                  <c:v>0.97850139999999997</c:v>
                </c:pt>
                <c:pt idx="1023">
                  <c:v>0.97899170000000002</c:v>
                </c:pt>
                <c:pt idx="1024">
                  <c:v>0.97954180000000002</c:v>
                </c:pt>
                <c:pt idx="1025">
                  <c:v>0.98014829999999997</c:v>
                </c:pt>
                <c:pt idx="1026">
                  <c:v>0.98079369999999999</c:v>
                </c:pt>
                <c:pt idx="1027">
                  <c:v>0.9814484</c:v>
                </c:pt>
                <c:pt idx="1028">
                  <c:v>0.98207900000000004</c:v>
                </c:pt>
                <c:pt idx="1029">
                  <c:v>0.98265769999999997</c:v>
                </c:pt>
                <c:pt idx="1030">
                  <c:v>0.98316619999999999</c:v>
                </c:pt>
                <c:pt idx="1031">
                  <c:v>0.98360150000000002</c:v>
                </c:pt>
                <c:pt idx="1032">
                  <c:v>0.98397570000000001</c:v>
                </c:pt>
                <c:pt idx="1033">
                  <c:v>0.98431369999999996</c:v>
                </c:pt>
                <c:pt idx="1034">
                  <c:v>0.98464450000000003</c:v>
                </c:pt>
                <c:pt idx="1035">
                  <c:v>0.98499380000000003</c:v>
                </c:pt>
                <c:pt idx="1036">
                  <c:v>0.98537870000000005</c:v>
                </c:pt>
                <c:pt idx="1037">
                  <c:v>0.98580270000000003</c:v>
                </c:pt>
                <c:pt idx="1038">
                  <c:v>0.98625669999999999</c:v>
                </c:pt>
                <c:pt idx="1039">
                  <c:v>0.98672409999999999</c:v>
                </c:pt>
                <c:pt idx="1040">
                  <c:v>0.98718799999999995</c:v>
                </c:pt>
                <c:pt idx="1041">
                  <c:v>0.98763719999999999</c:v>
                </c:pt>
                <c:pt idx="1042">
                  <c:v>0.98807069999999997</c:v>
                </c:pt>
                <c:pt idx="1043">
                  <c:v>0.98849670000000001</c:v>
                </c:pt>
                <c:pt idx="1044">
                  <c:v>0.98892899999999995</c:v>
                </c:pt>
                <c:pt idx="1045">
                  <c:v>0.98938009999999998</c:v>
                </c:pt>
                <c:pt idx="1046">
                  <c:v>0.98985330000000005</c:v>
                </c:pt>
                <c:pt idx="1047">
                  <c:v>0.99034040000000001</c:v>
                </c:pt>
                <c:pt idx="1048">
                  <c:v>0.99082079999999995</c:v>
                </c:pt>
                <c:pt idx="1049">
                  <c:v>0.99126979999999998</c:v>
                </c:pt>
                <c:pt idx="1050">
                  <c:v>0.99166449999999995</c:v>
                </c:pt>
                <c:pt idx="1051">
                  <c:v>0.99199369999999998</c:v>
                </c:pt>
                <c:pt idx="1052">
                  <c:v>0.99226270000000005</c:v>
                </c:pt>
                <c:pt idx="1053">
                  <c:v>0.99249399999999999</c:v>
                </c:pt>
                <c:pt idx="1054">
                  <c:v>0.99272130000000003</c:v>
                </c:pt>
                <c:pt idx="1055">
                  <c:v>0.99297800000000003</c:v>
                </c:pt>
                <c:pt idx="1056">
                  <c:v>0.99329230000000002</c:v>
                </c:pt>
                <c:pt idx="1057">
                  <c:v>0.99367799999999995</c:v>
                </c:pt>
                <c:pt idx="1058">
                  <c:v>0.99413289999999999</c:v>
                </c:pt>
                <c:pt idx="1059">
                  <c:v>0.99464229999999998</c:v>
                </c:pt>
                <c:pt idx="1060">
                  <c:v>0.99518379999999995</c:v>
                </c:pt>
                <c:pt idx="1061">
                  <c:v>0.9957336</c:v>
                </c:pt>
                <c:pt idx="1062">
                  <c:v>0.9962683</c:v>
                </c:pt>
                <c:pt idx="1063">
                  <c:v>0.99676909999999996</c:v>
                </c:pt>
                <c:pt idx="1064">
                  <c:v>0.99721959999999998</c:v>
                </c:pt>
                <c:pt idx="1065">
                  <c:v>0.99760689999999996</c:v>
                </c:pt>
                <c:pt idx="1066">
                  <c:v>0.99792429999999999</c:v>
                </c:pt>
                <c:pt idx="1067">
                  <c:v>0.99817350000000005</c:v>
                </c:pt>
                <c:pt idx="1068">
                  <c:v>0.99836959999999997</c:v>
                </c:pt>
                <c:pt idx="1069">
                  <c:v>0.99854030000000005</c:v>
                </c:pt>
                <c:pt idx="1070">
                  <c:v>0.99872369999999999</c:v>
                </c:pt>
                <c:pt idx="1071">
                  <c:v>0.9989614</c:v>
                </c:pt>
                <c:pt idx="1072">
                  <c:v>0.99928380000000006</c:v>
                </c:pt>
                <c:pt idx="1073">
                  <c:v>0.9997047</c:v>
                </c:pt>
                <c:pt idx="1074">
                  <c:v>1.000213</c:v>
                </c:pt>
                <c:pt idx="1075">
                  <c:v>1.0007740000000001</c:v>
                </c:pt>
                <c:pt idx="1076">
                  <c:v>1.0013380000000001</c:v>
                </c:pt>
                <c:pt idx="1077">
                  <c:v>1.0018499999999999</c:v>
                </c:pt>
                <c:pt idx="1078">
                  <c:v>1.002267</c:v>
                </c:pt>
                <c:pt idx="1079">
                  <c:v>1.0025660000000001</c:v>
                </c:pt>
                <c:pt idx="1080">
                  <c:v>1.0027459999999999</c:v>
                </c:pt>
                <c:pt idx="1081">
                  <c:v>1.002829</c:v>
                </c:pt>
                <c:pt idx="1082">
                  <c:v>1.0028520000000001</c:v>
                </c:pt>
                <c:pt idx="1083">
                  <c:v>1.0028570000000001</c:v>
                </c:pt>
                <c:pt idx="1084">
                  <c:v>1.002883</c:v>
                </c:pt>
                <c:pt idx="1085">
                  <c:v>1.002958</c:v>
                </c:pt>
                <c:pt idx="1086">
                  <c:v>1.0030950000000001</c:v>
                </c:pt>
                <c:pt idx="1087">
                  <c:v>1.0032920000000001</c:v>
                </c:pt>
                <c:pt idx="1088">
                  <c:v>1.003536</c:v>
                </c:pt>
                <c:pt idx="1089">
                  <c:v>1.003803</c:v>
                </c:pt>
                <c:pt idx="1090">
                  <c:v>1.00407</c:v>
                </c:pt>
                <c:pt idx="1091">
                  <c:v>1.0043150000000001</c:v>
                </c:pt>
                <c:pt idx="1092">
                  <c:v>1.004526</c:v>
                </c:pt>
                <c:pt idx="1093">
                  <c:v>1.004704</c:v>
                </c:pt>
                <c:pt idx="1094">
                  <c:v>1.004861</c:v>
                </c:pt>
                <c:pt idx="1095">
                  <c:v>1.0050129999999999</c:v>
                </c:pt>
                <c:pt idx="1096">
                  <c:v>1.0051810000000001</c:v>
                </c:pt>
                <c:pt idx="1097">
                  <c:v>1.005377</c:v>
                </c:pt>
                <c:pt idx="1098">
                  <c:v>1.0056020000000001</c:v>
                </c:pt>
                <c:pt idx="1099">
                  <c:v>1.005841</c:v>
                </c:pt>
                <c:pt idx="1100">
                  <c:v>1.006073</c:v>
                </c:pt>
                <c:pt idx="1101">
                  <c:v>1.0062679999999999</c:v>
                </c:pt>
                <c:pt idx="1102">
                  <c:v>1.0064040000000001</c:v>
                </c:pt>
                <c:pt idx="1103">
                  <c:v>1.006464</c:v>
                </c:pt>
                <c:pt idx="1104">
                  <c:v>1.006448</c:v>
                </c:pt>
                <c:pt idx="1105">
                  <c:v>1.0063679999999999</c:v>
                </c:pt>
                <c:pt idx="1106">
                  <c:v>1.0062469999999999</c:v>
                </c:pt>
                <c:pt idx="1107">
                  <c:v>1.0061119999999999</c:v>
                </c:pt>
                <c:pt idx="1108">
                  <c:v>1.0059899999999999</c:v>
                </c:pt>
                <c:pt idx="1109">
                  <c:v>1.005905</c:v>
                </c:pt>
                <c:pt idx="1110">
                  <c:v>1.0058739999999999</c:v>
                </c:pt>
                <c:pt idx="1111">
                  <c:v>1.0059070000000001</c:v>
                </c:pt>
                <c:pt idx="1112">
                  <c:v>1.006005</c:v>
                </c:pt>
                <c:pt idx="1113">
                  <c:v>1.006165</c:v>
                </c:pt>
                <c:pt idx="1114">
                  <c:v>1.0063740000000001</c:v>
                </c:pt>
                <c:pt idx="1115">
                  <c:v>1.006615</c:v>
                </c:pt>
                <c:pt idx="1116">
                  <c:v>1.0068699999999999</c:v>
                </c:pt>
                <c:pt idx="1117">
                  <c:v>1.0071209999999999</c:v>
                </c:pt>
                <c:pt idx="1118">
                  <c:v>1.0073570000000001</c:v>
                </c:pt>
                <c:pt idx="1119">
                  <c:v>1.0075780000000001</c:v>
                </c:pt>
                <c:pt idx="1120">
                  <c:v>1.0077929999999999</c:v>
                </c:pt>
                <c:pt idx="1121">
                  <c:v>1.0080169999999999</c:v>
                </c:pt>
                <c:pt idx="1122">
                  <c:v>1.0082690000000001</c:v>
                </c:pt>
                <c:pt idx="1123">
                  <c:v>1.008562</c:v>
                </c:pt>
                <c:pt idx="1124">
                  <c:v>1.0088980000000001</c:v>
                </c:pt>
                <c:pt idx="1125">
                  <c:v>1.0092669999999999</c:v>
                </c:pt>
                <c:pt idx="1126">
                  <c:v>1.009649</c:v>
                </c:pt>
                <c:pt idx="1127">
                  <c:v>1.0100199999999999</c:v>
                </c:pt>
                <c:pt idx="1128">
                  <c:v>1.010362</c:v>
                </c:pt>
                <c:pt idx="1129">
                  <c:v>1.0106679999999999</c:v>
                </c:pt>
                <c:pt idx="1130">
                  <c:v>1.0109429999999999</c:v>
                </c:pt>
                <c:pt idx="1131">
                  <c:v>1.0112030000000001</c:v>
                </c:pt>
                <c:pt idx="1132">
                  <c:v>1.0114650000000001</c:v>
                </c:pt>
                <c:pt idx="1133">
                  <c:v>1.0117419999999999</c:v>
                </c:pt>
                <c:pt idx="1134">
                  <c:v>1.0120309999999999</c:v>
                </c:pt>
                <c:pt idx="1135">
                  <c:v>1.0123169999999999</c:v>
                </c:pt>
                <c:pt idx="1136">
                  <c:v>1.012575</c:v>
                </c:pt>
                <c:pt idx="1137">
                  <c:v>1.01278</c:v>
                </c:pt>
                <c:pt idx="1138">
                  <c:v>1.0129159999999999</c:v>
                </c:pt>
                <c:pt idx="1139">
                  <c:v>1.0129870000000001</c:v>
                </c:pt>
                <c:pt idx="1140">
                  <c:v>1.0130159999999999</c:v>
                </c:pt>
                <c:pt idx="1141">
                  <c:v>1.013037</c:v>
                </c:pt>
                <c:pt idx="1142">
                  <c:v>1.013091</c:v>
                </c:pt>
                <c:pt idx="1143">
                  <c:v>1.0132110000000001</c:v>
                </c:pt>
                <c:pt idx="1144">
                  <c:v>1.0134160000000001</c:v>
                </c:pt>
                <c:pt idx="1145">
                  <c:v>1.0137050000000001</c:v>
                </c:pt>
                <c:pt idx="1146">
                  <c:v>1.014068</c:v>
                </c:pt>
                <c:pt idx="1147">
                  <c:v>1.014486</c:v>
                </c:pt>
                <c:pt idx="1148">
                  <c:v>1.01494</c:v>
                </c:pt>
                <c:pt idx="1149">
                  <c:v>1.0154190000000001</c:v>
                </c:pt>
                <c:pt idx="1150">
                  <c:v>1.015914</c:v>
                </c:pt>
                <c:pt idx="1151">
                  <c:v>1.016424</c:v>
                </c:pt>
                <c:pt idx="1152">
                  <c:v>1.0169429999999999</c:v>
                </c:pt>
                <c:pt idx="1153">
                  <c:v>1.017469</c:v>
                </c:pt>
                <c:pt idx="1154">
                  <c:v>1.017995</c:v>
                </c:pt>
                <c:pt idx="1155">
                  <c:v>1.018519</c:v>
                </c:pt>
                <c:pt idx="1156">
                  <c:v>1.019045</c:v>
                </c:pt>
                <c:pt idx="1157">
                  <c:v>1.019585</c:v>
                </c:pt>
                <c:pt idx="1158">
                  <c:v>1.020154</c:v>
                </c:pt>
                <c:pt idx="1159">
                  <c:v>1.0207679999999999</c:v>
                </c:pt>
                <c:pt idx="1160">
                  <c:v>1.021434</c:v>
                </c:pt>
                <c:pt idx="1161">
                  <c:v>1.0221499999999999</c:v>
                </c:pt>
                <c:pt idx="1162">
                  <c:v>1.022899</c:v>
                </c:pt>
                <c:pt idx="1163">
                  <c:v>1.023657</c:v>
                </c:pt>
                <c:pt idx="1164">
                  <c:v>1.024403</c:v>
                </c:pt>
                <c:pt idx="1165">
                  <c:v>1.025123</c:v>
                </c:pt>
                <c:pt idx="1166">
                  <c:v>1.025817</c:v>
                </c:pt>
                <c:pt idx="1167">
                  <c:v>1.0264990000000001</c:v>
                </c:pt>
                <c:pt idx="1168">
                  <c:v>1.027188</c:v>
                </c:pt>
                <c:pt idx="1169">
                  <c:v>1.027903</c:v>
                </c:pt>
                <c:pt idx="1170">
                  <c:v>1.028651</c:v>
                </c:pt>
                <c:pt idx="1171">
                  <c:v>1.0294270000000001</c:v>
                </c:pt>
                <c:pt idx="1172">
                  <c:v>1.0302119999999999</c:v>
                </c:pt>
                <c:pt idx="1173">
                  <c:v>1.0309790000000001</c:v>
                </c:pt>
                <c:pt idx="1174">
                  <c:v>1.031704</c:v>
                </c:pt>
                <c:pt idx="1175">
                  <c:v>1.032368</c:v>
                </c:pt>
                <c:pt idx="1176">
                  <c:v>1.032972</c:v>
                </c:pt>
                <c:pt idx="1177">
                  <c:v>1.033528</c:v>
                </c:pt>
                <c:pt idx="1178">
                  <c:v>1.034065</c:v>
                </c:pt>
                <c:pt idx="1179">
                  <c:v>1.0346169999999999</c:v>
                </c:pt>
                <c:pt idx="1180">
                  <c:v>1.0352159999999999</c:v>
                </c:pt>
                <c:pt idx="1181">
                  <c:v>1.0358879999999999</c:v>
                </c:pt>
                <c:pt idx="1182">
                  <c:v>1.0366409999999999</c:v>
                </c:pt>
                <c:pt idx="1183">
                  <c:v>1.0374699999999999</c:v>
                </c:pt>
                <c:pt idx="1184">
                  <c:v>1.0383560000000001</c:v>
                </c:pt>
                <c:pt idx="1185">
                  <c:v>1.0392749999999999</c:v>
                </c:pt>
                <c:pt idx="1186">
                  <c:v>1.040203</c:v>
                </c:pt>
                <c:pt idx="1187">
                  <c:v>1.0411269999999999</c:v>
                </c:pt>
                <c:pt idx="1188">
                  <c:v>1.042041</c:v>
                </c:pt>
                <c:pt idx="1189">
                  <c:v>1.0429520000000001</c:v>
                </c:pt>
                <c:pt idx="1190">
                  <c:v>1.0438700000000001</c:v>
                </c:pt>
                <c:pt idx="1191">
                  <c:v>1.0448</c:v>
                </c:pt>
                <c:pt idx="1192">
                  <c:v>1.045739</c:v>
                </c:pt>
                <c:pt idx="1193">
                  <c:v>1.0466759999999999</c:v>
                </c:pt>
                <c:pt idx="1194">
                  <c:v>1.0475890000000001</c:v>
                </c:pt>
                <c:pt idx="1195">
                  <c:v>1.048459</c:v>
                </c:pt>
                <c:pt idx="1196">
                  <c:v>1.0492699999999999</c:v>
                </c:pt>
                <c:pt idx="1197">
                  <c:v>1.050017</c:v>
                </c:pt>
                <c:pt idx="1198">
                  <c:v>1.0507089999999999</c:v>
                </c:pt>
                <c:pt idx="1199">
                  <c:v>1.051363</c:v>
                </c:pt>
                <c:pt idx="1200">
                  <c:v>1.0519989999999999</c:v>
                </c:pt>
                <c:pt idx="1201">
                  <c:v>1.0526409999999999</c:v>
                </c:pt>
                <c:pt idx="1202">
                  <c:v>1.0533079999999999</c:v>
                </c:pt>
                <c:pt idx="1203">
                  <c:v>1.0540130000000001</c:v>
                </c:pt>
                <c:pt idx="1204">
                  <c:v>1.054767</c:v>
                </c:pt>
                <c:pt idx="1205">
                  <c:v>1.055574</c:v>
                </c:pt>
                <c:pt idx="1206">
                  <c:v>1.05643</c:v>
                </c:pt>
                <c:pt idx="1207">
                  <c:v>1.0573250000000001</c:v>
                </c:pt>
                <c:pt idx="1208">
                  <c:v>1.0582389999999999</c:v>
                </c:pt>
                <c:pt idx="1209">
                  <c:v>1.059142</c:v>
                </c:pt>
                <c:pt idx="1210">
                  <c:v>1.060006</c:v>
                </c:pt>
                <c:pt idx="1211">
                  <c:v>1.0608059999999999</c:v>
                </c:pt>
                <c:pt idx="1212">
                  <c:v>1.0615270000000001</c:v>
                </c:pt>
                <c:pt idx="1213">
                  <c:v>1.0621700000000001</c:v>
                </c:pt>
                <c:pt idx="1214">
                  <c:v>1.0627519999999999</c:v>
                </c:pt>
                <c:pt idx="1215">
                  <c:v>1.063299</c:v>
                </c:pt>
                <c:pt idx="1216">
                  <c:v>1.0638430000000001</c:v>
                </c:pt>
                <c:pt idx="1217">
                  <c:v>1.064408</c:v>
                </c:pt>
                <c:pt idx="1218">
                  <c:v>1.0650139999999999</c:v>
                </c:pt>
                <c:pt idx="1219">
                  <c:v>1.0656639999999999</c:v>
                </c:pt>
                <c:pt idx="1220">
                  <c:v>1.066351</c:v>
                </c:pt>
                <c:pt idx="1221">
                  <c:v>1.067059</c:v>
                </c:pt>
                <c:pt idx="1222">
                  <c:v>1.0677700000000001</c:v>
                </c:pt>
                <c:pt idx="1223">
                  <c:v>1.0684670000000001</c:v>
                </c:pt>
                <c:pt idx="1224">
                  <c:v>1.0691390000000001</c:v>
                </c:pt>
                <c:pt idx="1225">
                  <c:v>1.069782</c:v>
                </c:pt>
                <c:pt idx="1226">
                  <c:v>1.0704</c:v>
                </c:pt>
                <c:pt idx="1227">
                  <c:v>1.071</c:v>
                </c:pt>
                <c:pt idx="1228">
                  <c:v>1.07159</c:v>
                </c:pt>
                <c:pt idx="1229">
                  <c:v>1.072176</c:v>
                </c:pt>
                <c:pt idx="1230">
                  <c:v>1.0727580000000001</c:v>
                </c:pt>
                <c:pt idx="1231">
                  <c:v>1.073329</c:v>
                </c:pt>
                <c:pt idx="1232">
                  <c:v>1.0738799999999999</c:v>
                </c:pt>
                <c:pt idx="1233">
                  <c:v>1.0744069999999999</c:v>
                </c:pt>
                <c:pt idx="1234">
                  <c:v>1.0749089999999999</c:v>
                </c:pt>
                <c:pt idx="1235">
                  <c:v>1.0753980000000001</c:v>
                </c:pt>
                <c:pt idx="1236">
                  <c:v>1.0758909999999999</c:v>
                </c:pt>
                <c:pt idx="1237">
                  <c:v>1.0764050000000001</c:v>
                </c:pt>
                <c:pt idx="1238">
                  <c:v>1.076953</c:v>
                </c:pt>
                <c:pt idx="1239">
                  <c:v>1.077537</c:v>
                </c:pt>
                <c:pt idx="1240">
                  <c:v>1.0781449999999999</c:v>
                </c:pt>
                <c:pt idx="1241">
                  <c:v>1.0787580000000001</c:v>
                </c:pt>
                <c:pt idx="1242">
                  <c:v>1.079358</c:v>
                </c:pt>
                <c:pt idx="1243">
                  <c:v>1.079928</c:v>
                </c:pt>
                <c:pt idx="1244">
                  <c:v>1.080465</c:v>
                </c:pt>
                <c:pt idx="1245">
                  <c:v>1.080973</c:v>
                </c:pt>
                <c:pt idx="1246">
                  <c:v>1.0814630000000001</c:v>
                </c:pt>
                <c:pt idx="1247">
                  <c:v>1.0819460000000001</c:v>
                </c:pt>
                <c:pt idx="1248">
                  <c:v>1.08243</c:v>
                </c:pt>
                <c:pt idx="1249">
                  <c:v>1.0829120000000001</c:v>
                </c:pt>
                <c:pt idx="1250">
                  <c:v>1.0833889999999999</c:v>
                </c:pt>
                <c:pt idx="1251">
                  <c:v>1.0838540000000001</c:v>
                </c:pt>
                <c:pt idx="1252">
                  <c:v>1.084301</c:v>
                </c:pt>
                <c:pt idx="1253">
                  <c:v>1.0847279999999999</c:v>
                </c:pt>
                <c:pt idx="1254">
                  <c:v>1.085137</c:v>
                </c:pt>
                <c:pt idx="1255">
                  <c:v>1.085531</c:v>
                </c:pt>
                <c:pt idx="1256">
                  <c:v>1.0859179999999999</c:v>
                </c:pt>
                <c:pt idx="1257">
                  <c:v>1.086306</c:v>
                </c:pt>
                <c:pt idx="1258">
                  <c:v>1.086705</c:v>
                </c:pt>
                <c:pt idx="1259">
                  <c:v>1.0871249999999999</c:v>
                </c:pt>
                <c:pt idx="1260">
                  <c:v>1.087577</c:v>
                </c:pt>
                <c:pt idx="1261">
                  <c:v>1.088066</c:v>
                </c:pt>
                <c:pt idx="1262">
                  <c:v>1.0885899999999999</c:v>
                </c:pt>
                <c:pt idx="1263">
                  <c:v>1.0891390000000001</c:v>
                </c:pt>
                <c:pt idx="1264">
                  <c:v>1.0896969999999999</c:v>
                </c:pt>
                <c:pt idx="1265">
                  <c:v>1.0902499999999999</c:v>
                </c:pt>
                <c:pt idx="1266">
                  <c:v>1.090789</c:v>
                </c:pt>
                <c:pt idx="1267">
                  <c:v>1.091316</c:v>
                </c:pt>
                <c:pt idx="1268">
                  <c:v>1.0918429999999999</c:v>
                </c:pt>
                <c:pt idx="1269">
                  <c:v>1.0923849999999999</c:v>
                </c:pt>
                <c:pt idx="1270">
                  <c:v>1.0929580000000001</c:v>
                </c:pt>
                <c:pt idx="1271">
                  <c:v>1.093567</c:v>
                </c:pt>
                <c:pt idx="1272">
                  <c:v>1.094209</c:v>
                </c:pt>
                <c:pt idx="1273">
                  <c:v>1.094867</c:v>
                </c:pt>
                <c:pt idx="1274">
                  <c:v>1.095526</c:v>
                </c:pt>
                <c:pt idx="1275">
                  <c:v>1.096168</c:v>
                </c:pt>
                <c:pt idx="1276">
                  <c:v>1.096786</c:v>
                </c:pt>
                <c:pt idx="1277">
                  <c:v>1.097383</c:v>
                </c:pt>
                <c:pt idx="1278">
                  <c:v>1.0979669999999999</c:v>
                </c:pt>
                <c:pt idx="1279">
                  <c:v>1.0985529999999999</c:v>
                </c:pt>
                <c:pt idx="1280">
                  <c:v>1.099159</c:v>
                </c:pt>
                <c:pt idx="1281">
                  <c:v>1.099807</c:v>
                </c:pt>
                <c:pt idx="1282">
                  <c:v>1.100522</c:v>
                </c:pt>
                <c:pt idx="1283">
                  <c:v>1.1013269999999999</c:v>
                </c:pt>
                <c:pt idx="1284">
                  <c:v>1.1022369999999999</c:v>
                </c:pt>
                <c:pt idx="1285">
                  <c:v>1.1032550000000001</c:v>
                </c:pt>
                <c:pt idx="1286">
                  <c:v>1.1043609999999999</c:v>
                </c:pt>
                <c:pt idx="1287">
                  <c:v>1.105513</c:v>
                </c:pt>
                <c:pt idx="1288">
                  <c:v>1.10666</c:v>
                </c:pt>
                <c:pt idx="1289">
                  <c:v>1.1077490000000001</c:v>
                </c:pt>
                <c:pt idx="1290">
                  <c:v>1.1087450000000001</c:v>
                </c:pt>
                <c:pt idx="1291">
                  <c:v>1.109642</c:v>
                </c:pt>
                <c:pt idx="1292">
                  <c:v>1.110466</c:v>
                </c:pt>
                <c:pt idx="1293">
                  <c:v>1.111264</c:v>
                </c:pt>
                <c:pt idx="1294">
                  <c:v>1.112079</c:v>
                </c:pt>
                <c:pt idx="1295">
                  <c:v>1.1129469999999999</c:v>
                </c:pt>
                <c:pt idx="1296">
                  <c:v>1.113872</c:v>
                </c:pt>
                <c:pt idx="1297">
                  <c:v>1.1148420000000001</c:v>
                </c:pt>
                <c:pt idx="1298">
                  <c:v>1.115828</c:v>
                </c:pt>
                <c:pt idx="1299">
                  <c:v>1.116811</c:v>
                </c:pt>
                <c:pt idx="1300">
                  <c:v>1.117791</c:v>
                </c:pt>
                <c:pt idx="1301">
                  <c:v>1.1187879999999999</c:v>
                </c:pt>
                <c:pt idx="1302">
                  <c:v>1.1198399999999999</c:v>
                </c:pt>
                <c:pt idx="1303">
                  <c:v>1.120981</c:v>
                </c:pt>
                <c:pt idx="1304">
                  <c:v>1.122233</c:v>
                </c:pt>
                <c:pt idx="1305">
                  <c:v>1.123591</c:v>
                </c:pt>
                <c:pt idx="1306">
                  <c:v>1.1250290000000001</c:v>
                </c:pt>
                <c:pt idx="1307">
                  <c:v>1.126501</c:v>
                </c:pt>
                <c:pt idx="1308">
                  <c:v>1.1279619999999999</c:v>
                </c:pt>
                <c:pt idx="1309">
                  <c:v>1.1293759999999999</c:v>
                </c:pt>
                <c:pt idx="1310">
                  <c:v>1.130722</c:v>
                </c:pt>
                <c:pt idx="1311">
                  <c:v>1.132002</c:v>
                </c:pt>
                <c:pt idx="1312">
                  <c:v>1.133235</c:v>
                </c:pt>
                <c:pt idx="1313">
                  <c:v>1.1344559999999999</c:v>
                </c:pt>
                <c:pt idx="1314">
                  <c:v>1.135705</c:v>
                </c:pt>
                <c:pt idx="1315">
                  <c:v>1.1370290000000001</c:v>
                </c:pt>
                <c:pt idx="1316">
                  <c:v>1.138466</c:v>
                </c:pt>
                <c:pt idx="1317">
                  <c:v>1.140039</c:v>
                </c:pt>
                <c:pt idx="1318">
                  <c:v>1.141756</c:v>
                </c:pt>
                <c:pt idx="1319">
                  <c:v>1.1435979999999999</c:v>
                </c:pt>
                <c:pt idx="1320">
                  <c:v>1.145529</c:v>
                </c:pt>
                <c:pt idx="1321">
                  <c:v>1.1475</c:v>
                </c:pt>
                <c:pt idx="1322">
                  <c:v>1.1494629999999999</c:v>
                </c:pt>
                <c:pt idx="1323">
                  <c:v>1.151384</c:v>
                </c:pt>
                <c:pt idx="1324">
                  <c:v>1.153246</c:v>
                </c:pt>
                <c:pt idx="1325">
                  <c:v>1.1550480000000001</c:v>
                </c:pt>
                <c:pt idx="1326">
                  <c:v>1.1568039999999999</c:v>
                </c:pt>
                <c:pt idx="1327">
                  <c:v>1.158531</c:v>
                </c:pt>
                <c:pt idx="1328">
                  <c:v>1.160245</c:v>
                </c:pt>
                <c:pt idx="1329">
                  <c:v>1.1619569999999999</c:v>
                </c:pt>
                <c:pt idx="1330">
                  <c:v>1.1636759999999999</c:v>
                </c:pt>
                <c:pt idx="1331">
                  <c:v>1.1654139999999999</c:v>
                </c:pt>
                <c:pt idx="1332">
                  <c:v>1.1671860000000001</c:v>
                </c:pt>
                <c:pt idx="1333">
                  <c:v>1.169011</c:v>
                </c:pt>
                <c:pt idx="1334">
                  <c:v>1.1709039999999999</c:v>
                </c:pt>
                <c:pt idx="1335">
                  <c:v>1.1728780000000001</c:v>
                </c:pt>
                <c:pt idx="1336">
                  <c:v>1.174938</c:v>
                </c:pt>
                <c:pt idx="1337">
                  <c:v>1.1770830000000001</c:v>
                </c:pt>
                <c:pt idx="1338">
                  <c:v>1.1793070000000001</c:v>
                </c:pt>
                <c:pt idx="1339">
                  <c:v>1.181602</c:v>
                </c:pt>
                <c:pt idx="1340">
                  <c:v>1.1839599999999999</c:v>
                </c:pt>
                <c:pt idx="1341">
                  <c:v>1.1863649999999999</c:v>
                </c:pt>
                <c:pt idx="1342">
                  <c:v>1.188796</c:v>
                </c:pt>
                <c:pt idx="1343">
                  <c:v>1.191228</c:v>
                </c:pt>
                <c:pt idx="1344">
                  <c:v>1.1936359999999999</c:v>
                </c:pt>
                <c:pt idx="1345">
                  <c:v>1.196005</c:v>
                </c:pt>
                <c:pt idx="1346">
                  <c:v>1.198334</c:v>
                </c:pt>
                <c:pt idx="1347">
                  <c:v>1.2006429999999999</c:v>
                </c:pt>
                <c:pt idx="1348">
                  <c:v>1.20296</c:v>
                </c:pt>
                <c:pt idx="1349">
                  <c:v>1.2053119999999999</c:v>
                </c:pt>
                <c:pt idx="1350">
                  <c:v>1.207714</c:v>
                </c:pt>
                <c:pt idx="1351">
                  <c:v>1.2101660000000001</c:v>
                </c:pt>
                <c:pt idx="1352">
                  <c:v>1.2126509999999999</c:v>
                </c:pt>
                <c:pt idx="1353">
                  <c:v>1.215155</c:v>
                </c:pt>
                <c:pt idx="1354">
                  <c:v>1.2176750000000001</c:v>
                </c:pt>
                <c:pt idx="1355">
                  <c:v>1.2202249999999999</c:v>
                </c:pt>
                <c:pt idx="1356">
                  <c:v>1.2228349999999999</c:v>
                </c:pt>
                <c:pt idx="1357">
                  <c:v>1.2255339999999999</c:v>
                </c:pt>
                <c:pt idx="1358">
                  <c:v>1.2283360000000001</c:v>
                </c:pt>
                <c:pt idx="1359">
                  <c:v>1.2312270000000001</c:v>
                </c:pt>
                <c:pt idx="1360">
                  <c:v>1.234172</c:v>
                </c:pt>
                <c:pt idx="1361">
                  <c:v>1.2371270000000001</c:v>
                </c:pt>
                <c:pt idx="1362">
                  <c:v>1.2400599999999999</c:v>
                </c:pt>
                <c:pt idx="1363">
                  <c:v>1.242963</c:v>
                </c:pt>
                <c:pt idx="1364">
                  <c:v>1.245851</c:v>
                </c:pt>
                <c:pt idx="1365">
                  <c:v>1.248753</c:v>
                </c:pt>
                <c:pt idx="1366">
                  <c:v>1.2516879999999999</c:v>
                </c:pt>
                <c:pt idx="1367">
                  <c:v>1.254653</c:v>
                </c:pt>
                <c:pt idx="1368">
                  <c:v>1.2576149999999999</c:v>
                </c:pt>
                <c:pt idx="1369">
                  <c:v>1.260535</c:v>
                </c:pt>
                <c:pt idx="1370">
                  <c:v>1.2633760000000001</c:v>
                </c:pt>
                <c:pt idx="1371">
                  <c:v>1.266135</c:v>
                </c:pt>
                <c:pt idx="1372">
                  <c:v>1.2688379999999999</c:v>
                </c:pt>
                <c:pt idx="1373">
                  <c:v>1.271542</c:v>
                </c:pt>
                <c:pt idx="1374">
                  <c:v>1.274303</c:v>
                </c:pt>
                <c:pt idx="1375">
                  <c:v>1.277156</c:v>
                </c:pt>
                <c:pt idx="1376">
                  <c:v>1.2801089999999999</c:v>
                </c:pt>
                <c:pt idx="1377">
                  <c:v>1.2831349999999999</c:v>
                </c:pt>
                <c:pt idx="1378">
                  <c:v>1.286192</c:v>
                </c:pt>
                <c:pt idx="1379">
                  <c:v>1.2892319999999999</c:v>
                </c:pt>
                <c:pt idx="1380">
                  <c:v>1.2922180000000001</c:v>
                </c:pt>
                <c:pt idx="1381">
                  <c:v>1.2951280000000001</c:v>
                </c:pt>
                <c:pt idx="1382">
                  <c:v>1.297949</c:v>
                </c:pt>
                <c:pt idx="1383">
                  <c:v>1.3006740000000001</c:v>
                </c:pt>
                <c:pt idx="1384">
                  <c:v>1.30331</c:v>
                </c:pt>
                <c:pt idx="1385">
                  <c:v>1.305876</c:v>
                </c:pt>
                <c:pt idx="1386">
                  <c:v>1.3084070000000001</c:v>
                </c:pt>
                <c:pt idx="1387">
                  <c:v>1.3109550000000001</c:v>
                </c:pt>
                <c:pt idx="1388">
                  <c:v>1.3135730000000001</c:v>
                </c:pt>
                <c:pt idx="1389">
                  <c:v>1.316292</c:v>
                </c:pt>
                <c:pt idx="1390">
                  <c:v>1.3191079999999999</c:v>
                </c:pt>
                <c:pt idx="1391">
                  <c:v>1.3219719999999999</c:v>
                </c:pt>
                <c:pt idx="1392">
                  <c:v>1.3248120000000001</c:v>
                </c:pt>
                <c:pt idx="1393">
                  <c:v>1.3275459999999999</c:v>
                </c:pt>
                <c:pt idx="1394">
                  <c:v>1.33012</c:v>
                </c:pt>
                <c:pt idx="1395">
                  <c:v>1.332517</c:v>
                </c:pt>
                <c:pt idx="1396">
                  <c:v>1.3347610000000001</c:v>
                </c:pt>
                <c:pt idx="1397">
                  <c:v>1.336894</c:v>
                </c:pt>
                <c:pt idx="1398">
                  <c:v>1.3389500000000001</c:v>
                </c:pt>
                <c:pt idx="1399">
                  <c:v>1.3409439999999999</c:v>
                </c:pt>
                <c:pt idx="1400">
                  <c:v>1.34287</c:v>
                </c:pt>
                <c:pt idx="1401">
                  <c:v>1.3447180000000001</c:v>
                </c:pt>
                <c:pt idx="1402">
                  <c:v>1.346492</c:v>
                </c:pt>
                <c:pt idx="1403">
                  <c:v>1.34822</c:v>
                </c:pt>
                <c:pt idx="1404">
                  <c:v>1.3499460000000001</c:v>
                </c:pt>
                <c:pt idx="1405">
                  <c:v>1.351715</c:v>
                </c:pt>
                <c:pt idx="1406">
                  <c:v>1.353542</c:v>
                </c:pt>
                <c:pt idx="1407">
                  <c:v>1.35541</c:v>
                </c:pt>
                <c:pt idx="1408">
                  <c:v>1.357267</c:v>
                </c:pt>
                <c:pt idx="1409">
                  <c:v>1.3590580000000001</c:v>
                </c:pt>
                <c:pt idx="1410">
                  <c:v>1.3607389999999999</c:v>
                </c:pt>
                <c:pt idx="1411">
                  <c:v>1.3622939999999999</c:v>
                </c:pt>
                <c:pt idx="1412">
                  <c:v>1.3637250000000001</c:v>
                </c:pt>
                <c:pt idx="1413">
                  <c:v>1.3650420000000001</c:v>
                </c:pt>
                <c:pt idx="1414">
                  <c:v>1.3662350000000001</c:v>
                </c:pt>
                <c:pt idx="1415">
                  <c:v>1.3672759999999999</c:v>
                </c:pt>
                <c:pt idx="1416">
                  <c:v>1.368131</c:v>
                </c:pt>
                <c:pt idx="1417">
                  <c:v>1.368781</c:v>
                </c:pt>
                <c:pt idx="1418">
                  <c:v>1.369248</c:v>
                </c:pt>
                <c:pt idx="1419">
                  <c:v>1.369591</c:v>
                </c:pt>
                <c:pt idx="1420">
                  <c:v>1.3698859999999999</c:v>
                </c:pt>
                <c:pt idx="1421">
                  <c:v>1.37019</c:v>
                </c:pt>
                <c:pt idx="1422">
                  <c:v>1.3705160000000001</c:v>
                </c:pt>
                <c:pt idx="1423">
                  <c:v>1.3708260000000001</c:v>
                </c:pt>
                <c:pt idx="1424">
                  <c:v>1.3710599999999999</c:v>
                </c:pt>
                <c:pt idx="1425">
                  <c:v>1.3711709999999999</c:v>
                </c:pt>
                <c:pt idx="1426">
                  <c:v>1.3711660000000001</c:v>
                </c:pt>
                <c:pt idx="1427">
                  <c:v>1.371108</c:v>
                </c:pt>
                <c:pt idx="1428">
                  <c:v>1.3710979999999999</c:v>
                </c:pt>
                <c:pt idx="1429">
                  <c:v>1.371221</c:v>
                </c:pt>
                <c:pt idx="1430">
                  <c:v>1.3715040000000001</c:v>
                </c:pt>
                <c:pt idx="1431">
                  <c:v>1.3718919999999999</c:v>
                </c:pt>
                <c:pt idx="1432">
                  <c:v>1.372271</c:v>
                </c:pt>
                <c:pt idx="1433">
                  <c:v>1.3725130000000001</c:v>
                </c:pt>
                <c:pt idx="1434">
                  <c:v>1.372528</c:v>
                </c:pt>
                <c:pt idx="1435">
                  <c:v>1.3723030000000001</c:v>
                </c:pt>
                <c:pt idx="1436">
                  <c:v>1.371902</c:v>
                </c:pt>
                <c:pt idx="1437">
                  <c:v>1.371427</c:v>
                </c:pt>
                <c:pt idx="1438">
                  <c:v>1.370965</c:v>
                </c:pt>
                <c:pt idx="1439">
                  <c:v>1.3705609999999999</c:v>
                </c:pt>
                <c:pt idx="1440">
                  <c:v>1.370198</c:v>
                </c:pt>
                <c:pt idx="1441">
                  <c:v>1.369831</c:v>
                </c:pt>
                <c:pt idx="1442">
                  <c:v>1.3694090000000001</c:v>
                </c:pt>
                <c:pt idx="1443">
                  <c:v>1.368913</c:v>
                </c:pt>
                <c:pt idx="1444">
                  <c:v>1.368357</c:v>
                </c:pt>
                <c:pt idx="1445">
                  <c:v>1.367774</c:v>
                </c:pt>
                <c:pt idx="1446">
                  <c:v>1.3671899999999999</c:v>
                </c:pt>
                <c:pt idx="1447">
                  <c:v>1.3666</c:v>
                </c:pt>
                <c:pt idx="1448">
                  <c:v>1.365974</c:v>
                </c:pt>
                <c:pt idx="1449">
                  <c:v>1.365273</c:v>
                </c:pt>
                <c:pt idx="1450">
                  <c:v>1.364471</c:v>
                </c:pt>
                <c:pt idx="1451">
                  <c:v>1.363575</c:v>
                </c:pt>
                <c:pt idx="1452">
                  <c:v>1.362611</c:v>
                </c:pt>
                <c:pt idx="1453">
                  <c:v>1.361612</c:v>
                </c:pt>
                <c:pt idx="1454">
                  <c:v>1.360589</c:v>
                </c:pt>
                <c:pt idx="1455">
                  <c:v>1.3595189999999999</c:v>
                </c:pt>
                <c:pt idx="1456">
                  <c:v>1.3583639999999999</c:v>
                </c:pt>
                <c:pt idx="1457">
                  <c:v>1.3570880000000001</c:v>
                </c:pt>
                <c:pt idx="1458">
                  <c:v>1.355688</c:v>
                </c:pt>
                <c:pt idx="1459">
                  <c:v>1.3542110000000001</c:v>
                </c:pt>
                <c:pt idx="1460">
                  <c:v>1.3527389999999999</c:v>
                </c:pt>
                <c:pt idx="1461">
                  <c:v>1.351353</c:v>
                </c:pt>
                <c:pt idx="1462">
                  <c:v>1.3501110000000001</c:v>
                </c:pt>
                <c:pt idx="1463">
                  <c:v>1.3490219999999999</c:v>
                </c:pt>
                <c:pt idx="1464">
                  <c:v>1.3480529999999999</c:v>
                </c:pt>
                <c:pt idx="1465">
                  <c:v>1.347146</c:v>
                </c:pt>
                <c:pt idx="1466">
                  <c:v>1.3462559999999999</c:v>
                </c:pt>
                <c:pt idx="1467">
                  <c:v>1.3453679999999999</c:v>
                </c:pt>
                <c:pt idx="1468">
                  <c:v>1.3445020000000001</c:v>
                </c:pt>
                <c:pt idx="1469">
                  <c:v>1.3436950000000001</c:v>
                </c:pt>
                <c:pt idx="1470">
                  <c:v>1.3429789999999999</c:v>
                </c:pt>
                <c:pt idx="1471">
                  <c:v>1.342371</c:v>
                </c:pt>
                <c:pt idx="1472">
                  <c:v>1.3418589999999999</c:v>
                </c:pt>
                <c:pt idx="1473">
                  <c:v>1.3414219999999999</c:v>
                </c:pt>
                <c:pt idx="1474">
                  <c:v>1.341032</c:v>
                </c:pt>
                <c:pt idx="1475">
                  <c:v>1.340668</c:v>
                </c:pt>
                <c:pt idx="1476">
                  <c:v>1.3403119999999999</c:v>
                </c:pt>
                <c:pt idx="1477">
                  <c:v>1.339942</c:v>
                </c:pt>
                <c:pt idx="1478">
                  <c:v>1.339534</c:v>
                </c:pt>
                <c:pt idx="1479">
                  <c:v>1.3390610000000001</c:v>
                </c:pt>
                <c:pt idx="1480">
                  <c:v>1.3385180000000001</c:v>
                </c:pt>
                <c:pt idx="1481">
                  <c:v>1.337931</c:v>
                </c:pt>
                <c:pt idx="1482">
                  <c:v>1.3373710000000001</c:v>
                </c:pt>
                <c:pt idx="1483">
                  <c:v>1.3369409999999999</c:v>
                </c:pt>
                <c:pt idx="1484">
                  <c:v>1.336738</c:v>
                </c:pt>
                <c:pt idx="1485">
                  <c:v>1.336829</c:v>
                </c:pt>
                <c:pt idx="1486">
                  <c:v>1.337224</c:v>
                </c:pt>
                <c:pt idx="1487">
                  <c:v>1.337877</c:v>
                </c:pt>
                <c:pt idx="1488">
                  <c:v>1.3386990000000001</c:v>
                </c:pt>
                <c:pt idx="1489">
                  <c:v>1.3395980000000001</c:v>
                </c:pt>
                <c:pt idx="1490">
                  <c:v>1.3405119999999999</c:v>
                </c:pt>
                <c:pt idx="1491">
                  <c:v>1.3414109999999999</c:v>
                </c:pt>
                <c:pt idx="1492">
                  <c:v>1.342295</c:v>
                </c:pt>
                <c:pt idx="1493">
                  <c:v>1.34317</c:v>
                </c:pt>
                <c:pt idx="1494">
                  <c:v>1.3440289999999999</c:v>
                </c:pt>
                <c:pt idx="1495">
                  <c:v>1.3448469999999999</c:v>
                </c:pt>
                <c:pt idx="1496">
                  <c:v>1.345599</c:v>
                </c:pt>
                <c:pt idx="1497">
                  <c:v>1.346285</c:v>
                </c:pt>
                <c:pt idx="1498">
                  <c:v>1.346943</c:v>
                </c:pt>
                <c:pt idx="1499">
                  <c:v>1.347642</c:v>
                </c:pt>
                <c:pt idx="1500">
                  <c:v>1.3484659999999999</c:v>
                </c:pt>
                <c:pt idx="1501">
                  <c:v>1.3494649999999999</c:v>
                </c:pt>
                <c:pt idx="1502">
                  <c:v>1.3506389999999999</c:v>
                </c:pt>
                <c:pt idx="1503">
                  <c:v>1.3519289999999999</c:v>
                </c:pt>
                <c:pt idx="1504">
                  <c:v>1.353254</c:v>
                </c:pt>
                <c:pt idx="1505">
                  <c:v>1.3545450000000001</c:v>
                </c:pt>
                <c:pt idx="1506">
                  <c:v>1.355785</c:v>
                </c:pt>
                <c:pt idx="1507">
                  <c:v>1.3570120000000001</c:v>
                </c:pt>
                <c:pt idx="1508">
                  <c:v>1.3583050000000001</c:v>
                </c:pt>
                <c:pt idx="1509">
                  <c:v>1.359734</c:v>
                </c:pt>
                <c:pt idx="1510">
                  <c:v>1.3613200000000001</c:v>
                </c:pt>
                <c:pt idx="1511">
                  <c:v>1.363019</c:v>
                </c:pt>
                <c:pt idx="1512">
                  <c:v>1.3647320000000001</c:v>
                </c:pt>
                <c:pt idx="1513">
                  <c:v>1.366358</c:v>
                </c:pt>
                <c:pt idx="1514">
                  <c:v>1.367826</c:v>
                </c:pt>
                <c:pt idx="1515">
                  <c:v>1.36913</c:v>
                </c:pt>
                <c:pt idx="1516">
                  <c:v>1.3703190000000001</c:v>
                </c:pt>
                <c:pt idx="1517">
                  <c:v>1.3714759999999999</c:v>
                </c:pt>
                <c:pt idx="1518">
                  <c:v>1.372671</c:v>
                </c:pt>
                <c:pt idx="1519">
                  <c:v>1.373937</c:v>
                </c:pt>
                <c:pt idx="1520">
                  <c:v>1.375267</c:v>
                </c:pt>
                <c:pt idx="1521">
                  <c:v>1.3766350000000001</c:v>
                </c:pt>
                <c:pt idx="1522">
                  <c:v>1.3780250000000001</c:v>
                </c:pt>
                <c:pt idx="1523">
                  <c:v>1.3794409999999999</c:v>
                </c:pt>
                <c:pt idx="1524">
                  <c:v>1.3809149999999999</c:v>
                </c:pt>
                <c:pt idx="1525">
                  <c:v>1.3824780000000001</c:v>
                </c:pt>
                <c:pt idx="1526">
                  <c:v>1.3841429999999999</c:v>
                </c:pt>
                <c:pt idx="1527">
                  <c:v>1.3858950000000001</c:v>
                </c:pt>
                <c:pt idx="1528">
                  <c:v>1.3876919999999999</c:v>
                </c:pt>
                <c:pt idx="1529">
                  <c:v>1.3894949999999999</c:v>
                </c:pt>
                <c:pt idx="1530">
                  <c:v>1.3912869999999999</c:v>
                </c:pt>
                <c:pt idx="1531">
                  <c:v>1.3930830000000001</c:v>
                </c:pt>
                <c:pt idx="1532">
                  <c:v>1.3949199999999999</c:v>
                </c:pt>
                <c:pt idx="1533">
                  <c:v>1.3968290000000001</c:v>
                </c:pt>
                <c:pt idx="1534">
                  <c:v>1.3988080000000001</c:v>
                </c:pt>
                <c:pt idx="1535">
                  <c:v>1.4008160000000001</c:v>
                </c:pt>
                <c:pt idx="1536">
                  <c:v>1.4027909999999999</c:v>
                </c:pt>
                <c:pt idx="1537">
                  <c:v>1.4046700000000001</c:v>
                </c:pt>
                <c:pt idx="1538">
                  <c:v>1.4064270000000001</c:v>
                </c:pt>
                <c:pt idx="1539">
                  <c:v>1.40808</c:v>
                </c:pt>
                <c:pt idx="1540">
                  <c:v>1.4096869999999999</c:v>
                </c:pt>
                <c:pt idx="1541">
                  <c:v>1.4113150000000001</c:v>
                </c:pt>
                <c:pt idx="1542">
                  <c:v>1.413011</c:v>
                </c:pt>
                <c:pt idx="1543">
                  <c:v>1.414793</c:v>
                </c:pt>
                <c:pt idx="1544">
                  <c:v>1.4166540000000001</c:v>
                </c:pt>
                <c:pt idx="1545">
                  <c:v>1.4185859999999999</c:v>
                </c:pt>
                <c:pt idx="1546">
                  <c:v>1.420588</c:v>
                </c:pt>
                <c:pt idx="1547">
                  <c:v>1.422679</c:v>
                </c:pt>
                <c:pt idx="1548">
                  <c:v>1.4248769999999999</c:v>
                </c:pt>
                <c:pt idx="1549">
                  <c:v>1.427181</c:v>
                </c:pt>
                <c:pt idx="1550">
                  <c:v>1.429549</c:v>
                </c:pt>
                <c:pt idx="1551">
                  <c:v>1.4319139999999999</c:v>
                </c:pt>
                <c:pt idx="1552">
                  <c:v>1.4341969999999999</c:v>
                </c:pt>
                <c:pt idx="1553">
                  <c:v>1.4363539999999999</c:v>
                </c:pt>
                <c:pt idx="1554">
                  <c:v>1.4383870000000001</c:v>
                </c:pt>
                <c:pt idx="1555">
                  <c:v>1.4403509999999999</c:v>
                </c:pt>
                <c:pt idx="1556">
                  <c:v>1.44231</c:v>
                </c:pt>
                <c:pt idx="1557">
                  <c:v>1.4443109999999999</c:v>
                </c:pt>
                <c:pt idx="1558">
                  <c:v>1.44635</c:v>
                </c:pt>
                <c:pt idx="1559">
                  <c:v>1.4483820000000001</c:v>
                </c:pt>
                <c:pt idx="1560">
                  <c:v>1.450348</c:v>
                </c:pt>
                <c:pt idx="1561">
                  <c:v>1.452223</c:v>
                </c:pt>
                <c:pt idx="1562">
                  <c:v>1.4540379999999999</c:v>
                </c:pt>
                <c:pt idx="1563">
                  <c:v>1.455883</c:v>
                </c:pt>
                <c:pt idx="1564">
                  <c:v>1.457859</c:v>
                </c:pt>
                <c:pt idx="1565">
                  <c:v>1.4600219999999999</c:v>
                </c:pt>
                <c:pt idx="1566">
                  <c:v>1.4623539999999999</c:v>
                </c:pt>
                <c:pt idx="1567">
                  <c:v>1.4647600000000001</c:v>
                </c:pt>
                <c:pt idx="1568">
                  <c:v>1.4671190000000001</c:v>
                </c:pt>
                <c:pt idx="1569">
                  <c:v>1.469336</c:v>
                </c:pt>
                <c:pt idx="1570">
                  <c:v>1.4714</c:v>
                </c:pt>
                <c:pt idx="1571">
                  <c:v>1.4733890000000001</c:v>
                </c:pt>
                <c:pt idx="1572">
                  <c:v>1.4754339999999999</c:v>
                </c:pt>
                <c:pt idx="1573">
                  <c:v>1.477646</c:v>
                </c:pt>
                <c:pt idx="1574">
                  <c:v>1.4800530000000001</c:v>
                </c:pt>
                <c:pt idx="1575">
                  <c:v>1.4825839999999999</c:v>
                </c:pt>
                <c:pt idx="1576">
                  <c:v>1.4850950000000001</c:v>
                </c:pt>
                <c:pt idx="1577">
                  <c:v>1.48743</c:v>
                </c:pt>
                <c:pt idx="1578">
                  <c:v>1.4894849999999999</c:v>
                </c:pt>
                <c:pt idx="1579">
                  <c:v>1.4912529999999999</c:v>
                </c:pt>
                <c:pt idx="1580">
                  <c:v>1.49281</c:v>
                </c:pt>
                <c:pt idx="1581">
                  <c:v>1.494273</c:v>
                </c:pt>
                <c:pt idx="1582">
                  <c:v>1.4957370000000001</c:v>
                </c:pt>
                <c:pt idx="1583">
                  <c:v>1.4972559999999999</c:v>
                </c:pt>
                <c:pt idx="1584">
                  <c:v>1.498837</c:v>
                </c:pt>
                <c:pt idx="1585">
                  <c:v>1.5004710000000001</c:v>
                </c:pt>
                <c:pt idx="1586">
                  <c:v>1.5021629999999999</c:v>
                </c:pt>
                <c:pt idx="1587">
                  <c:v>1.503946</c:v>
                </c:pt>
                <c:pt idx="1588">
                  <c:v>1.5058499999999999</c:v>
                </c:pt>
                <c:pt idx="1589">
                  <c:v>1.5078780000000001</c:v>
                </c:pt>
                <c:pt idx="1590">
                  <c:v>1.509965</c:v>
                </c:pt>
                <c:pt idx="1591">
                  <c:v>1.511992</c:v>
                </c:pt>
                <c:pt idx="1592">
                  <c:v>1.5138130000000001</c:v>
                </c:pt>
                <c:pt idx="1593">
                  <c:v>1.5153179999999999</c:v>
                </c:pt>
                <c:pt idx="1594">
                  <c:v>1.516486</c:v>
                </c:pt>
                <c:pt idx="1595">
                  <c:v>1.5173859999999999</c:v>
                </c:pt>
                <c:pt idx="1596">
                  <c:v>1.518151</c:v>
                </c:pt>
                <c:pt idx="1597">
                  <c:v>1.518907</c:v>
                </c:pt>
                <c:pt idx="1598">
                  <c:v>1.5197369999999999</c:v>
                </c:pt>
                <c:pt idx="1599">
                  <c:v>1.5206409999999999</c:v>
                </c:pt>
                <c:pt idx="1600">
                  <c:v>1.5215730000000001</c:v>
                </c:pt>
                <c:pt idx="1601">
                  <c:v>1.52247</c:v>
                </c:pt>
                <c:pt idx="1602">
                  <c:v>1.523309</c:v>
                </c:pt>
                <c:pt idx="1603">
                  <c:v>1.524111</c:v>
                </c:pt>
                <c:pt idx="1604">
                  <c:v>1.5249280000000001</c:v>
                </c:pt>
                <c:pt idx="1605">
                  <c:v>1.525793</c:v>
                </c:pt>
                <c:pt idx="1606">
                  <c:v>1.5266930000000001</c:v>
                </c:pt>
                <c:pt idx="1607">
                  <c:v>1.5275609999999999</c:v>
                </c:pt>
                <c:pt idx="1608">
                  <c:v>1.528321</c:v>
                </c:pt>
                <c:pt idx="1609">
                  <c:v>1.528926</c:v>
                </c:pt>
                <c:pt idx="1610">
                  <c:v>1.529412</c:v>
                </c:pt>
                <c:pt idx="1611">
                  <c:v>1.529884</c:v>
                </c:pt>
                <c:pt idx="1612">
                  <c:v>1.530489</c:v>
                </c:pt>
                <c:pt idx="1613">
                  <c:v>1.5313490000000001</c:v>
                </c:pt>
                <c:pt idx="1614">
                  <c:v>1.5325059999999999</c:v>
                </c:pt>
                <c:pt idx="1615">
                  <c:v>1.5339119999999999</c:v>
                </c:pt>
                <c:pt idx="1616">
                  <c:v>1.535452</c:v>
                </c:pt>
                <c:pt idx="1617">
                  <c:v>1.537004</c:v>
                </c:pt>
                <c:pt idx="1618">
                  <c:v>1.5384770000000001</c:v>
                </c:pt>
                <c:pt idx="1619">
                  <c:v>1.539844</c:v>
                </c:pt>
                <c:pt idx="1620">
                  <c:v>1.541123</c:v>
                </c:pt>
                <c:pt idx="1621">
                  <c:v>1.5423420000000001</c:v>
                </c:pt>
                <c:pt idx="1622">
                  <c:v>1.543506</c:v>
                </c:pt>
                <c:pt idx="1623">
                  <c:v>1.5445899999999999</c:v>
                </c:pt>
                <c:pt idx="1624">
                  <c:v>1.5455650000000001</c:v>
                </c:pt>
                <c:pt idx="1625">
                  <c:v>1.546427</c:v>
                </c:pt>
                <c:pt idx="1626">
                  <c:v>1.547221</c:v>
                </c:pt>
                <c:pt idx="1627">
                  <c:v>1.548027</c:v>
                </c:pt>
                <c:pt idx="1628">
                  <c:v>1.5489139999999999</c:v>
                </c:pt>
                <c:pt idx="1629">
                  <c:v>1.549893</c:v>
                </c:pt>
                <c:pt idx="1630">
                  <c:v>1.5508949999999999</c:v>
                </c:pt>
                <c:pt idx="1631">
                  <c:v>1.551798</c:v>
                </c:pt>
                <c:pt idx="1632">
                  <c:v>1.55247</c:v>
                </c:pt>
                <c:pt idx="1633">
                  <c:v>1.552845</c:v>
                </c:pt>
                <c:pt idx="1634">
                  <c:v>1.552959</c:v>
                </c:pt>
                <c:pt idx="1635">
                  <c:v>1.552945</c:v>
                </c:pt>
                <c:pt idx="1636">
                  <c:v>1.552969</c:v>
                </c:pt>
                <c:pt idx="1637">
                  <c:v>1.553153</c:v>
                </c:pt>
                <c:pt idx="1638">
                  <c:v>1.553539</c:v>
                </c:pt>
                <c:pt idx="1639">
                  <c:v>1.554081</c:v>
                </c:pt>
                <c:pt idx="1640">
                  <c:v>1.5546979999999999</c:v>
                </c:pt>
                <c:pt idx="1641">
                  <c:v>1.555328</c:v>
                </c:pt>
                <c:pt idx="1642">
                  <c:v>1.555976</c:v>
                </c:pt>
                <c:pt idx="1643">
                  <c:v>1.556705</c:v>
                </c:pt>
                <c:pt idx="1644">
                  <c:v>1.5575920000000001</c:v>
                </c:pt>
                <c:pt idx="1645">
                  <c:v>1.5586629999999999</c:v>
                </c:pt>
                <c:pt idx="1646">
                  <c:v>1.559855</c:v>
                </c:pt>
                <c:pt idx="1647">
                  <c:v>1.5610250000000001</c:v>
                </c:pt>
                <c:pt idx="1648">
                  <c:v>1.5620130000000001</c:v>
                </c:pt>
                <c:pt idx="1649">
                  <c:v>1.5627200000000001</c:v>
                </c:pt>
                <c:pt idx="1650">
                  <c:v>1.5631539999999999</c:v>
                </c:pt>
                <c:pt idx="1651">
                  <c:v>1.5634250000000001</c:v>
                </c:pt>
                <c:pt idx="1652">
                  <c:v>1.563687</c:v>
                </c:pt>
                <c:pt idx="1653">
                  <c:v>1.564065</c:v>
                </c:pt>
                <c:pt idx="1654">
                  <c:v>1.5645830000000001</c:v>
                </c:pt>
                <c:pt idx="1655">
                  <c:v>1.5651759999999999</c:v>
                </c:pt>
                <c:pt idx="1656">
                  <c:v>1.565728</c:v>
                </c:pt>
                <c:pt idx="1657">
                  <c:v>1.56616</c:v>
                </c:pt>
                <c:pt idx="1658">
                  <c:v>1.566476</c:v>
                </c:pt>
                <c:pt idx="1659">
                  <c:v>1.566775</c:v>
                </c:pt>
                <c:pt idx="1660">
                  <c:v>1.567188</c:v>
                </c:pt>
                <c:pt idx="1661">
                  <c:v>1.567812</c:v>
                </c:pt>
                <c:pt idx="1662">
                  <c:v>1.5686530000000001</c:v>
                </c:pt>
                <c:pt idx="1663">
                  <c:v>1.5696190000000001</c:v>
                </c:pt>
                <c:pt idx="1664">
                  <c:v>1.5705690000000001</c:v>
                </c:pt>
                <c:pt idx="1665">
                  <c:v>1.571394</c:v>
                </c:pt>
                <c:pt idx="1666">
                  <c:v>1.572079</c:v>
                </c:pt>
                <c:pt idx="1667">
                  <c:v>1.5727089999999999</c:v>
                </c:pt>
                <c:pt idx="1668">
                  <c:v>1.5734159999999999</c:v>
                </c:pt>
                <c:pt idx="1669">
                  <c:v>1.5742970000000001</c:v>
                </c:pt>
                <c:pt idx="1670">
                  <c:v>1.5753550000000001</c:v>
                </c:pt>
                <c:pt idx="1671">
                  <c:v>1.576476</c:v>
                </c:pt>
                <c:pt idx="1672">
                  <c:v>1.5774779999999999</c:v>
                </c:pt>
                <c:pt idx="1673">
                  <c:v>1.578184</c:v>
                </c:pt>
                <c:pt idx="1674">
                  <c:v>1.5785070000000001</c:v>
                </c:pt>
                <c:pt idx="1675">
                  <c:v>1.5784769999999999</c:v>
                </c:pt>
                <c:pt idx="1676">
                  <c:v>1.5782160000000001</c:v>
                </c:pt>
                <c:pt idx="1677">
                  <c:v>1.577871</c:v>
                </c:pt>
                <c:pt idx="1678">
                  <c:v>1.5775539999999999</c:v>
                </c:pt>
                <c:pt idx="1679">
                  <c:v>1.577312</c:v>
                </c:pt>
                <c:pt idx="1680">
                  <c:v>1.577143</c:v>
                </c:pt>
                <c:pt idx="1681">
                  <c:v>1.577034</c:v>
                </c:pt>
                <c:pt idx="1682">
                  <c:v>1.577002</c:v>
                </c:pt>
                <c:pt idx="1683">
                  <c:v>1.5770980000000001</c:v>
                </c:pt>
                <c:pt idx="1684">
                  <c:v>1.577388</c:v>
                </c:pt>
                <c:pt idx="1685">
                  <c:v>1.577901</c:v>
                </c:pt>
                <c:pt idx="1686">
                  <c:v>1.5786089999999999</c:v>
                </c:pt>
                <c:pt idx="1687">
                  <c:v>1.5794250000000001</c:v>
                </c:pt>
                <c:pt idx="1688">
                  <c:v>1.580244</c:v>
                </c:pt>
                <c:pt idx="1689">
                  <c:v>1.5809979999999999</c:v>
                </c:pt>
                <c:pt idx="1690">
                  <c:v>1.5816809999999999</c:v>
                </c:pt>
                <c:pt idx="1691">
                  <c:v>1.5823480000000001</c:v>
                </c:pt>
                <c:pt idx="1692">
                  <c:v>1.5830630000000001</c:v>
                </c:pt>
                <c:pt idx="1693">
                  <c:v>1.583853</c:v>
                </c:pt>
                <c:pt idx="1694">
                  <c:v>1.584667</c:v>
                </c:pt>
                <c:pt idx="1695">
                  <c:v>1.585399</c:v>
                </c:pt>
                <c:pt idx="1696">
                  <c:v>1.585925</c:v>
                </c:pt>
                <c:pt idx="1697">
                  <c:v>1.5861799999999999</c:v>
                </c:pt>
                <c:pt idx="1698">
                  <c:v>1.5861829999999999</c:v>
                </c:pt>
                <c:pt idx="1699">
                  <c:v>1.586036</c:v>
                </c:pt>
                <c:pt idx="1700">
                  <c:v>1.5858589999999999</c:v>
                </c:pt>
                <c:pt idx="1701">
                  <c:v>1.585734</c:v>
                </c:pt>
                <c:pt idx="1702">
                  <c:v>1.585663</c:v>
                </c:pt>
                <c:pt idx="1703">
                  <c:v>1.5855809999999999</c:v>
                </c:pt>
                <c:pt idx="1704">
                  <c:v>1.5854079999999999</c:v>
                </c:pt>
                <c:pt idx="1705">
                  <c:v>1.5851139999999999</c:v>
                </c:pt>
                <c:pt idx="1706">
                  <c:v>1.584749</c:v>
                </c:pt>
                <c:pt idx="1707">
                  <c:v>1.5844339999999999</c:v>
                </c:pt>
                <c:pt idx="1708">
                  <c:v>1.5843</c:v>
                </c:pt>
                <c:pt idx="1709">
                  <c:v>1.584406</c:v>
                </c:pt>
                <c:pt idx="1710">
                  <c:v>1.584708</c:v>
                </c:pt>
                <c:pt idx="1711">
                  <c:v>1.5850649999999999</c:v>
                </c:pt>
                <c:pt idx="1712">
                  <c:v>1.5853120000000001</c:v>
                </c:pt>
                <c:pt idx="1713">
                  <c:v>1.585326</c:v>
                </c:pt>
                <c:pt idx="1714">
                  <c:v>1.585091</c:v>
                </c:pt>
                <c:pt idx="1715">
                  <c:v>1.584694</c:v>
                </c:pt>
                <c:pt idx="1716">
                  <c:v>1.584279</c:v>
                </c:pt>
                <c:pt idx="1717">
                  <c:v>1.5839639999999999</c:v>
                </c:pt>
                <c:pt idx="1718">
                  <c:v>1.5837859999999999</c:v>
                </c:pt>
                <c:pt idx="1719">
                  <c:v>1.583701</c:v>
                </c:pt>
                <c:pt idx="1720">
                  <c:v>1.5836159999999999</c:v>
                </c:pt>
                <c:pt idx="1721">
                  <c:v>1.5834550000000001</c:v>
                </c:pt>
                <c:pt idx="1722">
                  <c:v>1.583197</c:v>
                </c:pt>
                <c:pt idx="1723">
                  <c:v>1.582886</c:v>
                </c:pt>
                <c:pt idx="1724">
                  <c:v>1.5825880000000001</c:v>
                </c:pt>
                <c:pt idx="1725">
                  <c:v>1.5823510000000001</c:v>
                </c:pt>
                <c:pt idx="1726">
                  <c:v>1.5821639999999999</c:v>
                </c:pt>
                <c:pt idx="1727">
                  <c:v>1.5819669999999999</c:v>
                </c:pt>
                <c:pt idx="1728">
                  <c:v>1.5816870000000001</c:v>
                </c:pt>
                <c:pt idx="1729">
                  <c:v>1.581294</c:v>
                </c:pt>
                <c:pt idx="1730">
                  <c:v>1.5808169999999999</c:v>
                </c:pt>
                <c:pt idx="1731">
                  <c:v>1.5803339999999999</c:v>
                </c:pt>
                <c:pt idx="1732">
                  <c:v>1.579915</c:v>
                </c:pt>
                <c:pt idx="1733">
                  <c:v>1.579582</c:v>
                </c:pt>
                <c:pt idx="1734">
                  <c:v>1.5792820000000001</c:v>
                </c:pt>
                <c:pt idx="1735">
                  <c:v>1.5789219999999999</c:v>
                </c:pt>
                <c:pt idx="1736">
                  <c:v>1.5784180000000001</c:v>
                </c:pt>
                <c:pt idx="1737">
                  <c:v>1.5777570000000001</c:v>
                </c:pt>
                <c:pt idx="1738">
                  <c:v>1.5770139999999999</c:v>
                </c:pt>
                <c:pt idx="1739">
                  <c:v>1.5763259999999999</c:v>
                </c:pt>
                <c:pt idx="1740">
                  <c:v>1.575814</c:v>
                </c:pt>
                <c:pt idx="1741">
                  <c:v>1.5755110000000001</c:v>
                </c:pt>
                <c:pt idx="1742">
                  <c:v>1.5753330000000001</c:v>
                </c:pt>
                <c:pt idx="1743">
                  <c:v>1.575108</c:v>
                </c:pt>
                <c:pt idx="1744">
                  <c:v>1.5746519999999999</c:v>
                </c:pt>
                <c:pt idx="1745">
                  <c:v>1.573847</c:v>
                </c:pt>
                <c:pt idx="1746">
                  <c:v>1.572702</c:v>
                </c:pt>
                <c:pt idx="1747">
                  <c:v>1.5713379999999999</c:v>
                </c:pt>
                <c:pt idx="1748">
                  <c:v>1.5699419999999999</c:v>
                </c:pt>
                <c:pt idx="1749">
                  <c:v>1.5686739999999999</c:v>
                </c:pt>
                <c:pt idx="1750">
                  <c:v>1.567628</c:v>
                </c:pt>
                <c:pt idx="1751">
                  <c:v>1.566818</c:v>
                </c:pt>
                <c:pt idx="1752">
                  <c:v>1.5662149999999999</c:v>
                </c:pt>
                <c:pt idx="1753">
                  <c:v>1.565787</c:v>
                </c:pt>
                <c:pt idx="1754">
                  <c:v>1.5655300000000001</c:v>
                </c:pt>
                <c:pt idx="1755">
                  <c:v>1.565453</c:v>
                </c:pt>
                <c:pt idx="1756">
                  <c:v>1.565542</c:v>
                </c:pt>
                <c:pt idx="1757">
                  <c:v>1.5657160000000001</c:v>
                </c:pt>
                <c:pt idx="1758">
                  <c:v>1.5658380000000001</c:v>
                </c:pt>
                <c:pt idx="1759">
                  <c:v>1.565728</c:v>
                </c:pt>
                <c:pt idx="1760">
                  <c:v>1.5652539999999999</c:v>
                </c:pt>
                <c:pt idx="1761">
                  <c:v>1.5643929999999999</c:v>
                </c:pt>
                <c:pt idx="1762">
                  <c:v>1.5632490000000001</c:v>
                </c:pt>
                <c:pt idx="1763">
                  <c:v>1.56202</c:v>
                </c:pt>
                <c:pt idx="1764">
                  <c:v>1.5609</c:v>
                </c:pt>
                <c:pt idx="1765">
                  <c:v>1.5600210000000001</c:v>
                </c:pt>
                <c:pt idx="1766">
                  <c:v>1.5593889999999999</c:v>
                </c:pt>
                <c:pt idx="1767">
                  <c:v>1.5589120000000001</c:v>
                </c:pt>
                <c:pt idx="1768">
                  <c:v>1.5584499999999999</c:v>
                </c:pt>
                <c:pt idx="1769">
                  <c:v>1.5578970000000001</c:v>
                </c:pt>
                <c:pt idx="1770">
                  <c:v>1.5572280000000001</c:v>
                </c:pt>
                <c:pt idx="1771">
                  <c:v>1.556486</c:v>
                </c:pt>
                <c:pt idx="1772">
                  <c:v>1.5557350000000001</c:v>
                </c:pt>
                <c:pt idx="1773">
                  <c:v>1.555007</c:v>
                </c:pt>
                <c:pt idx="1774">
                  <c:v>1.5542689999999999</c:v>
                </c:pt>
                <c:pt idx="1775">
                  <c:v>1.5534490000000001</c:v>
                </c:pt>
                <c:pt idx="1776">
                  <c:v>1.552486</c:v>
                </c:pt>
                <c:pt idx="1777">
                  <c:v>1.5513950000000001</c:v>
                </c:pt>
                <c:pt idx="1778">
                  <c:v>1.550279</c:v>
                </c:pt>
                <c:pt idx="1779">
                  <c:v>1.549309</c:v>
                </c:pt>
                <c:pt idx="1780">
                  <c:v>1.54864</c:v>
                </c:pt>
                <c:pt idx="1781">
                  <c:v>1.548335</c:v>
                </c:pt>
                <c:pt idx="1782">
                  <c:v>1.548322</c:v>
                </c:pt>
                <c:pt idx="1783">
                  <c:v>1.548419</c:v>
                </c:pt>
                <c:pt idx="1784">
                  <c:v>1.5484169999999999</c:v>
                </c:pt>
                <c:pt idx="1785">
                  <c:v>1.5481579999999999</c:v>
                </c:pt>
                <c:pt idx="1786">
                  <c:v>1.5476129999999999</c:v>
                </c:pt>
                <c:pt idx="1787">
                  <c:v>1.5468660000000001</c:v>
                </c:pt>
                <c:pt idx="1788">
                  <c:v>1.5460659999999999</c:v>
                </c:pt>
                <c:pt idx="1789">
                  <c:v>1.545326</c:v>
                </c:pt>
                <c:pt idx="1790">
                  <c:v>1.5446740000000001</c:v>
                </c:pt>
                <c:pt idx="1791">
                  <c:v>1.544049</c:v>
                </c:pt>
                <c:pt idx="1792">
                  <c:v>1.543353</c:v>
                </c:pt>
                <c:pt idx="1793">
                  <c:v>1.5425120000000001</c:v>
                </c:pt>
                <c:pt idx="1794">
                  <c:v>1.54152</c:v>
                </c:pt>
                <c:pt idx="1795">
                  <c:v>1.5404359999999999</c:v>
                </c:pt>
                <c:pt idx="1796">
                  <c:v>1.5393429999999999</c:v>
                </c:pt>
                <c:pt idx="1797">
                  <c:v>1.538303</c:v>
                </c:pt>
                <c:pt idx="1798">
                  <c:v>1.5373270000000001</c:v>
                </c:pt>
                <c:pt idx="1799">
                  <c:v>1.5363819999999999</c:v>
                </c:pt>
                <c:pt idx="1800">
                  <c:v>1.5354300000000001</c:v>
                </c:pt>
                <c:pt idx="1801">
                  <c:v>1.534465</c:v>
                </c:pt>
                <c:pt idx="1802">
                  <c:v>1.5335190000000001</c:v>
                </c:pt>
                <c:pt idx="1803">
                  <c:v>1.5326379999999999</c:v>
                </c:pt>
                <c:pt idx="1804">
                  <c:v>1.531839</c:v>
                </c:pt>
                <c:pt idx="1805">
                  <c:v>1.531074</c:v>
                </c:pt>
                <c:pt idx="1806">
                  <c:v>1.5302340000000001</c:v>
                </c:pt>
                <c:pt idx="1807">
                  <c:v>1.5291980000000001</c:v>
                </c:pt>
                <c:pt idx="1808">
                  <c:v>1.5278879999999999</c:v>
                </c:pt>
                <c:pt idx="1809">
                  <c:v>1.526327</c:v>
                </c:pt>
                <c:pt idx="1810">
                  <c:v>1.5246329999999999</c:v>
                </c:pt>
                <c:pt idx="1811">
                  <c:v>1.522985</c:v>
                </c:pt>
                <c:pt idx="1812">
                  <c:v>1.521531</c:v>
                </c:pt>
                <c:pt idx="1813">
                  <c:v>1.520329</c:v>
                </c:pt>
                <c:pt idx="1814">
                  <c:v>1.519331</c:v>
                </c:pt>
                <c:pt idx="1815">
                  <c:v>1.5184150000000001</c:v>
                </c:pt>
                <c:pt idx="1816">
                  <c:v>1.51746</c:v>
                </c:pt>
                <c:pt idx="1817">
                  <c:v>1.5163979999999999</c:v>
                </c:pt>
                <c:pt idx="1818">
                  <c:v>1.5152490000000001</c:v>
                </c:pt>
                <c:pt idx="1819">
                  <c:v>1.5140940000000001</c:v>
                </c:pt>
                <c:pt idx="1820">
                  <c:v>1.5130209999999999</c:v>
                </c:pt>
                <c:pt idx="1821">
                  <c:v>1.5120610000000001</c:v>
                </c:pt>
                <c:pt idx="1822">
                  <c:v>1.5111730000000001</c:v>
                </c:pt>
                <c:pt idx="1823">
                  <c:v>1.510262</c:v>
                </c:pt>
                <c:pt idx="1824">
                  <c:v>1.5092410000000001</c:v>
                </c:pt>
                <c:pt idx="1825">
                  <c:v>1.5080819999999999</c:v>
                </c:pt>
                <c:pt idx="1826">
                  <c:v>1.506837</c:v>
                </c:pt>
                <c:pt idx="1827">
                  <c:v>1.5056099999999999</c:v>
                </c:pt>
                <c:pt idx="1828">
                  <c:v>1.5045029999999999</c:v>
                </c:pt>
                <c:pt idx="1829">
                  <c:v>1.50356</c:v>
                </c:pt>
                <c:pt idx="1830">
                  <c:v>1.5027470000000001</c:v>
                </c:pt>
                <c:pt idx="1831">
                  <c:v>1.5019750000000001</c:v>
                </c:pt>
                <c:pt idx="1832">
                  <c:v>1.5011540000000001</c:v>
                </c:pt>
                <c:pt idx="1833">
                  <c:v>1.5002549999999999</c:v>
                </c:pt>
                <c:pt idx="1834">
                  <c:v>1.4993190000000001</c:v>
                </c:pt>
                <c:pt idx="1835">
                  <c:v>1.4984329999999999</c:v>
                </c:pt>
                <c:pt idx="1836">
                  <c:v>1.497665</c:v>
                </c:pt>
                <c:pt idx="1837">
                  <c:v>1.497017</c:v>
                </c:pt>
                <c:pt idx="1838">
                  <c:v>1.496397</c:v>
                </c:pt>
                <c:pt idx="1839">
                  <c:v>1.4956609999999999</c:v>
                </c:pt>
                <c:pt idx="1840">
                  <c:v>1.4946619999999999</c:v>
                </c:pt>
                <c:pt idx="1841">
                  <c:v>1.493336</c:v>
                </c:pt>
                <c:pt idx="1842">
                  <c:v>1.491725</c:v>
                </c:pt>
                <c:pt idx="1843">
                  <c:v>1.4899659999999999</c:v>
                </c:pt>
                <c:pt idx="1844">
                  <c:v>1.4882249999999999</c:v>
                </c:pt>
                <c:pt idx="1845">
                  <c:v>1.486623</c:v>
                </c:pt>
                <c:pt idx="1846">
                  <c:v>1.4852080000000001</c:v>
                </c:pt>
                <c:pt idx="1847">
                  <c:v>1.483951</c:v>
                </c:pt>
                <c:pt idx="1848">
                  <c:v>1.4827870000000001</c:v>
                </c:pt>
                <c:pt idx="1849">
                  <c:v>1.481662</c:v>
                </c:pt>
                <c:pt idx="1850">
                  <c:v>1.4805649999999999</c:v>
                </c:pt>
                <c:pt idx="1851">
                  <c:v>1.4795160000000001</c:v>
                </c:pt>
                <c:pt idx="1852">
                  <c:v>1.4785349999999999</c:v>
                </c:pt>
                <c:pt idx="1853">
                  <c:v>1.4776119999999999</c:v>
                </c:pt>
                <c:pt idx="1854">
                  <c:v>1.4766950000000001</c:v>
                </c:pt>
                <c:pt idx="1855">
                  <c:v>1.475711</c:v>
                </c:pt>
                <c:pt idx="1856">
                  <c:v>1.474612</c:v>
                </c:pt>
                <c:pt idx="1857">
                  <c:v>1.473409</c:v>
                </c:pt>
                <c:pt idx="1858">
                  <c:v>1.4721759999999999</c:v>
                </c:pt>
                <c:pt idx="1859">
                  <c:v>1.471015</c:v>
                </c:pt>
                <c:pt idx="1860">
                  <c:v>1.4700120000000001</c:v>
                </c:pt>
                <c:pt idx="1861">
                  <c:v>1.4691780000000001</c:v>
                </c:pt>
                <c:pt idx="1862">
                  <c:v>1.468442</c:v>
                </c:pt>
                <c:pt idx="1863">
                  <c:v>1.4676720000000001</c:v>
                </c:pt>
                <c:pt idx="1864">
                  <c:v>1.466744</c:v>
                </c:pt>
                <c:pt idx="1865">
                  <c:v>1.4655899999999999</c:v>
                </c:pt>
                <c:pt idx="1866">
                  <c:v>1.464229</c:v>
                </c:pt>
                <c:pt idx="1867">
                  <c:v>1.4627479999999999</c:v>
                </c:pt>
                <c:pt idx="1868">
                  <c:v>1.461255</c:v>
                </c:pt>
                <c:pt idx="1869">
                  <c:v>1.459838</c:v>
                </c:pt>
                <c:pt idx="1870">
                  <c:v>1.458526</c:v>
                </c:pt>
                <c:pt idx="1871">
                  <c:v>1.4573020000000001</c:v>
                </c:pt>
                <c:pt idx="1872">
                  <c:v>1.4561299999999999</c:v>
                </c:pt>
                <c:pt idx="1873">
                  <c:v>1.4549920000000001</c:v>
                </c:pt>
                <c:pt idx="1874">
                  <c:v>1.4538990000000001</c:v>
                </c:pt>
                <c:pt idx="1875">
                  <c:v>1.4528779999999999</c:v>
                </c:pt>
                <c:pt idx="1876">
                  <c:v>1.4519470000000001</c:v>
                </c:pt>
                <c:pt idx="1877">
                  <c:v>1.4510890000000001</c:v>
                </c:pt>
                <c:pt idx="1878">
                  <c:v>1.45025</c:v>
                </c:pt>
                <c:pt idx="1879">
                  <c:v>1.4493689999999999</c:v>
                </c:pt>
                <c:pt idx="1880">
                  <c:v>1.448413</c:v>
                </c:pt>
                <c:pt idx="1881">
                  <c:v>1.4474050000000001</c:v>
                </c:pt>
                <c:pt idx="1882">
                  <c:v>1.4464170000000001</c:v>
                </c:pt>
                <c:pt idx="1883">
                  <c:v>1.44554</c:v>
                </c:pt>
                <c:pt idx="1884">
                  <c:v>1.4448259999999999</c:v>
                </c:pt>
                <c:pt idx="1885">
                  <c:v>1.4442550000000001</c:v>
                </c:pt>
                <c:pt idx="1886">
                  <c:v>1.4437310000000001</c:v>
                </c:pt>
                <c:pt idx="1887">
                  <c:v>1.443119</c:v>
                </c:pt>
                <c:pt idx="1888">
                  <c:v>1.442315</c:v>
                </c:pt>
                <c:pt idx="1889">
                  <c:v>1.4412830000000001</c:v>
                </c:pt>
                <c:pt idx="1890">
                  <c:v>1.440078</c:v>
                </c:pt>
                <c:pt idx="1891">
                  <c:v>1.438814</c:v>
                </c:pt>
                <c:pt idx="1892">
                  <c:v>1.437624</c:v>
                </c:pt>
                <c:pt idx="1893">
                  <c:v>1.4365920000000001</c:v>
                </c:pt>
                <c:pt idx="1894">
                  <c:v>1.435735</c:v>
                </c:pt>
                <c:pt idx="1895">
                  <c:v>1.4350080000000001</c:v>
                </c:pt>
                <c:pt idx="1896">
                  <c:v>1.434345</c:v>
                </c:pt>
                <c:pt idx="1897">
                  <c:v>1.433697</c:v>
                </c:pt>
                <c:pt idx="1898">
                  <c:v>1.433052</c:v>
                </c:pt>
                <c:pt idx="1899">
                  <c:v>1.432426</c:v>
                </c:pt>
                <c:pt idx="1900">
                  <c:v>1.431835</c:v>
                </c:pt>
                <c:pt idx="1901">
                  <c:v>1.431262</c:v>
                </c:pt>
                <c:pt idx="1902">
                  <c:v>1.430658</c:v>
                </c:pt>
                <c:pt idx="1903">
                  <c:v>1.429956</c:v>
                </c:pt>
                <c:pt idx="1904">
                  <c:v>1.4291149999999999</c:v>
                </c:pt>
                <c:pt idx="1905">
                  <c:v>1.428142</c:v>
                </c:pt>
                <c:pt idx="1906">
                  <c:v>1.427108</c:v>
                </c:pt>
                <c:pt idx="1907">
                  <c:v>1.4261079999999999</c:v>
                </c:pt>
                <c:pt idx="1908">
                  <c:v>1.425217</c:v>
                </c:pt>
                <c:pt idx="1909">
                  <c:v>1.424461</c:v>
                </c:pt>
                <c:pt idx="1910">
                  <c:v>1.423802</c:v>
                </c:pt>
                <c:pt idx="1911">
                  <c:v>1.4231750000000001</c:v>
                </c:pt>
                <c:pt idx="1912">
                  <c:v>1.422523</c:v>
                </c:pt>
                <c:pt idx="1913">
                  <c:v>1.4218299999999999</c:v>
                </c:pt>
                <c:pt idx="1914">
                  <c:v>1.421127</c:v>
                </c:pt>
                <c:pt idx="1915">
                  <c:v>1.4204650000000001</c:v>
                </c:pt>
                <c:pt idx="1916">
                  <c:v>1.41988</c:v>
                </c:pt>
                <c:pt idx="1917">
                  <c:v>1.419362</c:v>
                </c:pt>
                <c:pt idx="1918">
                  <c:v>1.4188590000000001</c:v>
                </c:pt>
                <c:pt idx="1919">
                  <c:v>1.418301</c:v>
                </c:pt>
                <c:pt idx="1920">
                  <c:v>1.417638</c:v>
                </c:pt>
                <c:pt idx="1921">
                  <c:v>1.416874</c:v>
                </c:pt>
                <c:pt idx="1922">
                  <c:v>1.4160630000000001</c:v>
                </c:pt>
                <c:pt idx="1923">
                  <c:v>1.415287</c:v>
                </c:pt>
                <c:pt idx="1924">
                  <c:v>1.414614</c:v>
                </c:pt>
                <c:pt idx="1925">
                  <c:v>1.4140680000000001</c:v>
                </c:pt>
                <c:pt idx="1926">
                  <c:v>1.4136169999999999</c:v>
                </c:pt>
                <c:pt idx="1927">
                  <c:v>1.4132009999999999</c:v>
                </c:pt>
                <c:pt idx="1928">
                  <c:v>1.4127609999999999</c:v>
                </c:pt>
                <c:pt idx="1929">
                  <c:v>1.4122680000000001</c:v>
                </c:pt>
                <c:pt idx="1930">
                  <c:v>1.4117249999999999</c:v>
                </c:pt>
                <c:pt idx="1931">
                  <c:v>1.411152</c:v>
                </c:pt>
                <c:pt idx="1932">
                  <c:v>1.4105529999999999</c:v>
                </c:pt>
                <c:pt idx="1933">
                  <c:v>1.4099079999999999</c:v>
                </c:pt>
                <c:pt idx="1934">
                  <c:v>1.4091750000000001</c:v>
                </c:pt>
                <c:pt idx="1935">
                  <c:v>1.4083129999999999</c:v>
                </c:pt>
                <c:pt idx="1936">
                  <c:v>1.407319</c:v>
                </c:pt>
                <c:pt idx="1937">
                  <c:v>1.4062349999999999</c:v>
                </c:pt>
                <c:pt idx="1938">
                  <c:v>1.4051419999999999</c:v>
                </c:pt>
                <c:pt idx="1939">
                  <c:v>1.4041189999999999</c:v>
                </c:pt>
                <c:pt idx="1940">
                  <c:v>1.4032119999999999</c:v>
                </c:pt>
                <c:pt idx="1941">
                  <c:v>1.4024209999999999</c:v>
                </c:pt>
                <c:pt idx="1942">
                  <c:v>1.401705</c:v>
                </c:pt>
                <c:pt idx="1943">
                  <c:v>1.401019</c:v>
                </c:pt>
                <c:pt idx="1944">
                  <c:v>1.4003509999999999</c:v>
                </c:pt>
                <c:pt idx="1945">
                  <c:v>1.3997409999999999</c:v>
                </c:pt>
                <c:pt idx="1946">
                  <c:v>1.3992659999999999</c:v>
                </c:pt>
                <c:pt idx="1947">
                  <c:v>1.3989910000000001</c:v>
                </c:pt>
                <c:pt idx="1948">
                  <c:v>1.3989100000000001</c:v>
                </c:pt>
                <c:pt idx="1949">
                  <c:v>1.3989149999999999</c:v>
                </c:pt>
                <c:pt idx="1950">
                  <c:v>1.3988210000000001</c:v>
                </c:pt>
                <c:pt idx="1951">
                  <c:v>1.3984639999999999</c:v>
                </c:pt>
                <c:pt idx="1952">
                  <c:v>1.397767</c:v>
                </c:pt>
                <c:pt idx="1953">
                  <c:v>1.3967849999999999</c:v>
                </c:pt>
                <c:pt idx="1954">
                  <c:v>1.3956580000000001</c:v>
                </c:pt>
                <c:pt idx="1955">
                  <c:v>1.3945479999999999</c:v>
                </c:pt>
                <c:pt idx="1956">
                  <c:v>1.3935630000000001</c:v>
                </c:pt>
                <c:pt idx="1957">
                  <c:v>1.392725</c:v>
                </c:pt>
                <c:pt idx="1958">
                  <c:v>1.3919859999999999</c:v>
                </c:pt>
                <c:pt idx="1959">
                  <c:v>1.3912629999999999</c:v>
                </c:pt>
                <c:pt idx="1960">
                  <c:v>1.3904909999999999</c:v>
                </c:pt>
                <c:pt idx="1961">
                  <c:v>1.389656</c:v>
                </c:pt>
                <c:pt idx="1962">
                  <c:v>1.3887989999999999</c:v>
                </c:pt>
                <c:pt idx="1963">
                  <c:v>1.3879840000000001</c:v>
                </c:pt>
                <c:pt idx="1964">
                  <c:v>1.387254</c:v>
                </c:pt>
                <c:pt idx="1965">
                  <c:v>1.3865970000000001</c:v>
                </c:pt>
                <c:pt idx="1966">
                  <c:v>1.38595</c:v>
                </c:pt>
                <c:pt idx="1967">
                  <c:v>1.385227</c:v>
                </c:pt>
                <c:pt idx="1968">
                  <c:v>1.384368</c:v>
                </c:pt>
                <c:pt idx="1969">
                  <c:v>1.3833770000000001</c:v>
                </c:pt>
                <c:pt idx="1970">
                  <c:v>1.3823160000000001</c:v>
                </c:pt>
                <c:pt idx="1971">
                  <c:v>1.3812759999999999</c:v>
                </c:pt>
                <c:pt idx="1972">
                  <c:v>1.380328</c:v>
                </c:pt>
                <c:pt idx="1973">
                  <c:v>1.3794949999999999</c:v>
                </c:pt>
                <c:pt idx="1974">
                  <c:v>1.3787430000000001</c:v>
                </c:pt>
                <c:pt idx="1975">
                  <c:v>1.3780110000000001</c:v>
                </c:pt>
                <c:pt idx="1976">
                  <c:v>1.3772489999999999</c:v>
                </c:pt>
                <c:pt idx="1977">
                  <c:v>1.376447</c:v>
                </c:pt>
                <c:pt idx="1978">
                  <c:v>1.375632</c:v>
                </c:pt>
                <c:pt idx="1979">
                  <c:v>1.374849</c:v>
                </c:pt>
                <c:pt idx="1980">
                  <c:v>1.3741270000000001</c:v>
                </c:pt>
                <c:pt idx="1981">
                  <c:v>1.3734580000000001</c:v>
                </c:pt>
                <c:pt idx="1982">
                  <c:v>1.372808</c:v>
                </c:pt>
                <c:pt idx="1983">
                  <c:v>1.3721429999999999</c:v>
                </c:pt>
                <c:pt idx="1984">
                  <c:v>1.371461</c:v>
                </c:pt>
                <c:pt idx="1985">
                  <c:v>1.3708</c:v>
                </c:pt>
                <c:pt idx="1986">
                  <c:v>1.3702190000000001</c:v>
                </c:pt>
                <c:pt idx="1987">
                  <c:v>1.369761</c:v>
                </c:pt>
                <c:pt idx="1988">
                  <c:v>1.3694109999999999</c:v>
                </c:pt>
                <c:pt idx="1989">
                  <c:v>1.3690929999999999</c:v>
                </c:pt>
                <c:pt idx="1990">
                  <c:v>1.368687</c:v>
                </c:pt>
                <c:pt idx="1991">
                  <c:v>1.3680859999999999</c:v>
                </c:pt>
                <c:pt idx="1992">
                  <c:v>1.367248</c:v>
                </c:pt>
                <c:pt idx="1993">
                  <c:v>1.366236</c:v>
                </c:pt>
                <c:pt idx="1994">
                  <c:v>1.365194</c:v>
                </c:pt>
                <c:pt idx="1995">
                  <c:v>1.3643050000000001</c:v>
                </c:pt>
                <c:pt idx="1996">
                  <c:v>1.363707</c:v>
                </c:pt>
                <c:pt idx="1997">
                  <c:v>1.36341</c:v>
                </c:pt>
                <c:pt idx="1998">
                  <c:v>1.363283</c:v>
                </c:pt>
                <c:pt idx="1999">
                  <c:v>1.36311</c:v>
                </c:pt>
                <c:pt idx="2000">
                  <c:v>1.362724</c:v>
                </c:pt>
                <c:pt idx="2001">
                  <c:v>1.3620589999999999</c:v>
                </c:pt>
                <c:pt idx="2002">
                  <c:v>1.3611679999999999</c:v>
                </c:pt>
                <c:pt idx="2003">
                  <c:v>1.360158</c:v>
                </c:pt>
                <c:pt idx="2004">
                  <c:v>1.3591390000000001</c:v>
                </c:pt>
                <c:pt idx="2005">
                  <c:v>1.3581829999999999</c:v>
                </c:pt>
                <c:pt idx="2006">
                  <c:v>1.357307</c:v>
                </c:pt>
                <c:pt idx="2007">
                  <c:v>1.356501</c:v>
                </c:pt>
                <c:pt idx="2008">
                  <c:v>1.3557440000000001</c:v>
                </c:pt>
                <c:pt idx="2009">
                  <c:v>1.3550260000000001</c:v>
                </c:pt>
                <c:pt idx="2010">
                  <c:v>1.354352</c:v>
                </c:pt>
                <c:pt idx="2011">
                  <c:v>1.3537189999999999</c:v>
                </c:pt>
                <c:pt idx="2012">
                  <c:v>1.3531059999999999</c:v>
                </c:pt>
                <c:pt idx="2013">
                  <c:v>1.3524590000000001</c:v>
                </c:pt>
                <c:pt idx="2014">
                  <c:v>1.351715</c:v>
                </c:pt>
                <c:pt idx="2015">
                  <c:v>1.350835</c:v>
                </c:pt>
                <c:pt idx="2016">
                  <c:v>1.349826</c:v>
                </c:pt>
                <c:pt idx="2017">
                  <c:v>1.3487499999999999</c:v>
                </c:pt>
                <c:pt idx="2018">
                  <c:v>1.347709</c:v>
                </c:pt>
                <c:pt idx="2019">
                  <c:v>1.3468039999999999</c:v>
                </c:pt>
                <c:pt idx="2020">
                  <c:v>1.3460749999999999</c:v>
                </c:pt>
                <c:pt idx="2021">
                  <c:v>1.3454740000000001</c:v>
                </c:pt>
                <c:pt idx="2022">
                  <c:v>1.3448720000000001</c:v>
                </c:pt>
                <c:pt idx="2023">
                  <c:v>1.344141</c:v>
                </c:pt>
                <c:pt idx="2024">
                  <c:v>1.3432249999999999</c:v>
                </c:pt>
                <c:pt idx="2025">
                  <c:v>1.3421700000000001</c:v>
                </c:pt>
                <c:pt idx="2026">
                  <c:v>1.341086</c:v>
                </c:pt>
                <c:pt idx="2027">
                  <c:v>1.3400840000000001</c:v>
                </c:pt>
                <c:pt idx="2028">
                  <c:v>1.3392170000000001</c:v>
                </c:pt>
                <c:pt idx="2029">
                  <c:v>1.3384499999999999</c:v>
                </c:pt>
                <c:pt idx="2030">
                  <c:v>1.337664</c:v>
                </c:pt>
                <c:pt idx="2031">
                  <c:v>1.3366979999999999</c:v>
                </c:pt>
                <c:pt idx="2032">
                  <c:v>1.3354159999999999</c:v>
                </c:pt>
                <c:pt idx="2033">
                  <c:v>1.333739</c:v>
                </c:pt>
                <c:pt idx="2034">
                  <c:v>1.3316669999999999</c:v>
                </c:pt>
                <c:pt idx="2035">
                  <c:v>1.329253</c:v>
                </c:pt>
                <c:pt idx="2036">
                  <c:v>1.3265769999999999</c:v>
                </c:pt>
                <c:pt idx="2037">
                  <c:v>1.3237239999999999</c:v>
                </c:pt>
                <c:pt idx="2038">
                  <c:v>1.3207899999999999</c:v>
                </c:pt>
                <c:pt idx="2039">
                  <c:v>1.317914</c:v>
                </c:pt>
                <c:pt idx="2040">
                  <c:v>1.315272</c:v>
                </c:pt>
                <c:pt idx="2041">
                  <c:v>1.3130710000000001</c:v>
                </c:pt>
                <c:pt idx="2042">
                  <c:v>1.3115319999999999</c:v>
                </c:pt>
                <c:pt idx="2043">
                  <c:v>1.3108329999999999</c:v>
                </c:pt>
                <c:pt idx="2044">
                  <c:v>1.311083</c:v>
                </c:pt>
                <c:pt idx="2045">
                  <c:v>1.3122849999999999</c:v>
                </c:pt>
                <c:pt idx="2046">
                  <c:v>1.3143020000000001</c:v>
                </c:pt>
                <c:pt idx="2047">
                  <c:v>1.31684</c:v>
                </c:pt>
                <c:pt idx="2048">
                  <c:v>1.319477</c:v>
                </c:pt>
                <c:pt idx="2049">
                  <c:v>1.3218220000000001</c:v>
                </c:pt>
                <c:pt idx="2050">
                  <c:v>1.3236129999999999</c:v>
                </c:pt>
                <c:pt idx="2051">
                  <c:v>1.324792</c:v>
                </c:pt>
                <c:pt idx="2052">
                  <c:v>1.3254440000000001</c:v>
                </c:pt>
                <c:pt idx="2053">
                  <c:v>1.3257110000000001</c:v>
                </c:pt>
                <c:pt idx="2054">
                  <c:v>1.325715</c:v>
                </c:pt>
                <c:pt idx="2055">
                  <c:v>1.3255319999999999</c:v>
                </c:pt>
                <c:pt idx="2056">
                  <c:v>1.3252200000000001</c:v>
                </c:pt>
                <c:pt idx="2057">
                  <c:v>1.32484</c:v>
                </c:pt>
                <c:pt idx="2058">
                  <c:v>1.3244640000000001</c:v>
                </c:pt>
                <c:pt idx="2059">
                  <c:v>1.3241879999999999</c:v>
                </c:pt>
                <c:pt idx="2060">
                  <c:v>1.324098</c:v>
                </c:pt>
                <c:pt idx="2061">
                  <c:v>1.3242430000000001</c:v>
                </c:pt>
                <c:pt idx="2062">
                  <c:v>1.324605</c:v>
                </c:pt>
                <c:pt idx="2063">
                  <c:v>1.3250900000000001</c:v>
                </c:pt>
                <c:pt idx="2064">
                  <c:v>1.3255570000000001</c:v>
                </c:pt>
                <c:pt idx="2065">
                  <c:v>1.325866</c:v>
                </c:pt>
                <c:pt idx="2066">
                  <c:v>1.32595</c:v>
                </c:pt>
                <c:pt idx="2067">
                  <c:v>1.3258209999999999</c:v>
                </c:pt>
                <c:pt idx="2068">
                  <c:v>1.3255410000000001</c:v>
                </c:pt>
                <c:pt idx="2069">
                  <c:v>1.3251729999999999</c:v>
                </c:pt>
                <c:pt idx="2070">
                  <c:v>1.3247660000000001</c:v>
                </c:pt>
                <c:pt idx="2071">
                  <c:v>1.3243499999999999</c:v>
                </c:pt>
                <c:pt idx="2072">
                  <c:v>1.3239510000000001</c:v>
                </c:pt>
                <c:pt idx="2073">
                  <c:v>1.3236000000000001</c:v>
                </c:pt>
                <c:pt idx="2074">
                  <c:v>1.323321</c:v>
                </c:pt>
                <c:pt idx="2075">
                  <c:v>1.323121</c:v>
                </c:pt>
                <c:pt idx="2076">
                  <c:v>1.322978</c:v>
                </c:pt>
                <c:pt idx="2077">
                  <c:v>1.3228519999999999</c:v>
                </c:pt>
                <c:pt idx="2078">
                  <c:v>1.322702</c:v>
                </c:pt>
                <c:pt idx="2079">
                  <c:v>1.322508</c:v>
                </c:pt>
                <c:pt idx="2080">
                  <c:v>1.322279</c:v>
                </c:pt>
                <c:pt idx="2081">
                  <c:v>1.322052</c:v>
                </c:pt>
                <c:pt idx="2082">
                  <c:v>1.3218749999999999</c:v>
                </c:pt>
                <c:pt idx="2083">
                  <c:v>1.321779</c:v>
                </c:pt>
                <c:pt idx="2084">
                  <c:v>1.3217479999999999</c:v>
                </c:pt>
                <c:pt idx="2085">
                  <c:v>1.3217099999999999</c:v>
                </c:pt>
                <c:pt idx="2086">
                  <c:v>1.321569</c:v>
                </c:pt>
                <c:pt idx="2087">
                  <c:v>1.3212569999999999</c:v>
                </c:pt>
                <c:pt idx="2088">
                  <c:v>1.3207709999999999</c:v>
                </c:pt>
                <c:pt idx="2089">
                  <c:v>1.320174</c:v>
                </c:pt>
                <c:pt idx="2090">
                  <c:v>1.3195680000000001</c:v>
                </c:pt>
                <c:pt idx="2091">
                  <c:v>1.3190500000000001</c:v>
                </c:pt>
                <c:pt idx="2092">
                  <c:v>1.3186739999999999</c:v>
                </c:pt>
                <c:pt idx="2093">
                  <c:v>1.318446</c:v>
                </c:pt>
                <c:pt idx="2094">
                  <c:v>1.3183320000000001</c:v>
                </c:pt>
                <c:pt idx="2095">
                  <c:v>1.318282</c:v>
                </c:pt>
                <c:pt idx="2096">
                  <c:v>1.318257</c:v>
                </c:pt>
                <c:pt idx="2097">
                  <c:v>1.3182400000000001</c:v>
                </c:pt>
                <c:pt idx="2098">
                  <c:v>1.3182309999999999</c:v>
                </c:pt>
                <c:pt idx="2099">
                  <c:v>1.3182259999999999</c:v>
                </c:pt>
                <c:pt idx="2100">
                  <c:v>1.3181989999999999</c:v>
                </c:pt>
                <c:pt idx="2101">
                  <c:v>1.3181020000000001</c:v>
                </c:pt>
                <c:pt idx="2102">
                  <c:v>1.317879</c:v>
                </c:pt>
                <c:pt idx="2103">
                  <c:v>1.317496</c:v>
                </c:pt>
                <c:pt idx="2104">
                  <c:v>1.3169630000000001</c:v>
                </c:pt>
                <c:pt idx="2105">
                  <c:v>1.316335</c:v>
                </c:pt>
                <c:pt idx="2106">
                  <c:v>1.3156909999999999</c:v>
                </c:pt>
                <c:pt idx="2107">
                  <c:v>1.3151060000000001</c:v>
                </c:pt>
                <c:pt idx="2108">
                  <c:v>1.3146329999999999</c:v>
                </c:pt>
                <c:pt idx="2109">
                  <c:v>1.314295</c:v>
                </c:pt>
                <c:pt idx="2110">
                  <c:v>1.3141050000000001</c:v>
                </c:pt>
                <c:pt idx="2111">
                  <c:v>1.314092</c:v>
                </c:pt>
                <c:pt idx="2112">
                  <c:v>1.3143130000000001</c:v>
                </c:pt>
                <c:pt idx="2113">
                  <c:v>1.314824</c:v>
                </c:pt>
                <c:pt idx="2114">
                  <c:v>1.3156099999999999</c:v>
                </c:pt>
                <c:pt idx="2115">
                  <c:v>1.316527</c:v>
                </c:pt>
                <c:pt idx="2116">
                  <c:v>1.3173379999999999</c:v>
                </c:pt>
                <c:pt idx="2117">
                  <c:v>1.3178259999999999</c:v>
                </c:pt>
                <c:pt idx="2118">
                  <c:v>1.317904</c:v>
                </c:pt>
                <c:pt idx="2119">
                  <c:v>1.31762</c:v>
                </c:pt>
                <c:pt idx="2120">
                  <c:v>1.317113</c:v>
                </c:pt>
                <c:pt idx="2121">
                  <c:v>1.316554</c:v>
                </c:pt>
                <c:pt idx="2122">
                  <c:v>1.3161</c:v>
                </c:pt>
                <c:pt idx="2123">
                  <c:v>1.315847</c:v>
                </c:pt>
                <c:pt idx="2124">
                  <c:v>1.315782</c:v>
                </c:pt>
                <c:pt idx="2125">
                  <c:v>1.3157840000000001</c:v>
                </c:pt>
                <c:pt idx="2126">
                  <c:v>1.315688</c:v>
                </c:pt>
                <c:pt idx="2127">
                  <c:v>1.3153870000000001</c:v>
                </c:pt>
                <c:pt idx="2128">
                  <c:v>1.3148869999999999</c:v>
                </c:pt>
                <c:pt idx="2129">
                  <c:v>1.3143089999999999</c:v>
                </c:pt>
                <c:pt idx="2130">
                  <c:v>1.3138099999999999</c:v>
                </c:pt>
                <c:pt idx="2131">
                  <c:v>1.313537</c:v>
                </c:pt>
                <c:pt idx="2132">
                  <c:v>1.3135600000000001</c:v>
                </c:pt>
                <c:pt idx="2133">
                  <c:v>1.3138540000000001</c:v>
                </c:pt>
                <c:pt idx="2134">
                  <c:v>1.3143130000000001</c:v>
                </c:pt>
                <c:pt idx="2135">
                  <c:v>1.3147949999999999</c:v>
                </c:pt>
                <c:pt idx="2136">
                  <c:v>1.3151889999999999</c:v>
                </c:pt>
                <c:pt idx="2137">
                  <c:v>1.315456</c:v>
                </c:pt>
                <c:pt idx="2138">
                  <c:v>1.315631</c:v>
                </c:pt>
                <c:pt idx="2139">
                  <c:v>1.3157570000000001</c:v>
                </c:pt>
                <c:pt idx="2140">
                  <c:v>1.315836</c:v>
                </c:pt>
                <c:pt idx="2141">
                  <c:v>1.315809</c:v>
                </c:pt>
                <c:pt idx="2142">
                  <c:v>1.315588</c:v>
                </c:pt>
                <c:pt idx="2143">
                  <c:v>1.3151200000000001</c:v>
                </c:pt>
                <c:pt idx="2144">
                  <c:v>1.3144309999999999</c:v>
                </c:pt>
                <c:pt idx="2145">
                  <c:v>1.3136399999999999</c:v>
                </c:pt>
                <c:pt idx="2146">
                  <c:v>1.3129489999999999</c:v>
                </c:pt>
                <c:pt idx="2147">
                  <c:v>1.3125770000000001</c:v>
                </c:pt>
                <c:pt idx="2148">
                  <c:v>1.312711</c:v>
                </c:pt>
                <c:pt idx="2149">
                  <c:v>1.313402</c:v>
                </c:pt>
                <c:pt idx="2150">
                  <c:v>1.3144819999999999</c:v>
                </c:pt>
                <c:pt idx="2151">
                  <c:v>1.3155619999999999</c:v>
                </c:pt>
                <c:pt idx="2152">
                  <c:v>1.316241</c:v>
                </c:pt>
                <c:pt idx="2153">
                  <c:v>1.3163419999999999</c:v>
                </c:pt>
                <c:pt idx="2154">
                  <c:v>1.315944</c:v>
                </c:pt>
                <c:pt idx="2155">
                  <c:v>1.3152569999999999</c:v>
                </c:pt>
                <c:pt idx="2156">
                  <c:v>1.31446</c:v>
                </c:pt>
                <c:pt idx="2157">
                  <c:v>1.31366</c:v>
                </c:pt>
                <c:pt idx="2158">
                  <c:v>1.3128899999999999</c:v>
                </c:pt>
                <c:pt idx="2159">
                  <c:v>1.3121529999999999</c:v>
                </c:pt>
                <c:pt idx="2160">
                  <c:v>1.3114509999999999</c:v>
                </c:pt>
                <c:pt idx="2161">
                  <c:v>1.31081</c:v>
                </c:pt>
                <c:pt idx="2162">
                  <c:v>1.310268</c:v>
                </c:pt>
                <c:pt idx="2163">
                  <c:v>1.3098559999999999</c:v>
                </c:pt>
                <c:pt idx="2164">
                  <c:v>1.309569</c:v>
                </c:pt>
                <c:pt idx="2165">
                  <c:v>1.3093630000000001</c:v>
                </c:pt>
                <c:pt idx="2166">
                  <c:v>1.3091729999999999</c:v>
                </c:pt>
                <c:pt idx="2167">
                  <c:v>1.3089489999999999</c:v>
                </c:pt>
                <c:pt idx="2168">
                  <c:v>1.308686</c:v>
                </c:pt>
                <c:pt idx="2169">
                  <c:v>1.3084309999999999</c:v>
                </c:pt>
                <c:pt idx="2170">
                  <c:v>1.308263</c:v>
                </c:pt>
                <c:pt idx="2171">
                  <c:v>1.308252</c:v>
                </c:pt>
                <c:pt idx="2172">
                  <c:v>1.308414</c:v>
                </c:pt>
                <c:pt idx="2173">
                  <c:v>1.308681</c:v>
                </c:pt>
                <c:pt idx="2174">
                  <c:v>1.3089139999999999</c:v>
                </c:pt>
                <c:pt idx="2175">
                  <c:v>1.3089729999999999</c:v>
                </c:pt>
                <c:pt idx="2176">
                  <c:v>1.3087949999999999</c:v>
                </c:pt>
                <c:pt idx="2177">
                  <c:v>1.3084210000000001</c:v>
                </c:pt>
                <c:pt idx="2178">
                  <c:v>1.307965</c:v>
                </c:pt>
                <c:pt idx="2179">
                  <c:v>1.3075319999999999</c:v>
                </c:pt>
                <c:pt idx="2180">
                  <c:v>1.307183</c:v>
                </c:pt>
                <c:pt idx="2181">
                  <c:v>1.3069010000000001</c:v>
                </c:pt>
                <c:pt idx="2182">
                  <c:v>1.3066150000000001</c:v>
                </c:pt>
                <c:pt idx="2183">
                  <c:v>1.30623</c:v>
                </c:pt>
                <c:pt idx="2184">
                  <c:v>1.3056890000000001</c:v>
                </c:pt>
                <c:pt idx="2185">
                  <c:v>1.304997</c:v>
                </c:pt>
                <c:pt idx="2186">
                  <c:v>1.3042279999999999</c:v>
                </c:pt>
                <c:pt idx="2187">
                  <c:v>1.303496</c:v>
                </c:pt>
                <c:pt idx="2188">
                  <c:v>1.3029299999999999</c:v>
                </c:pt>
                <c:pt idx="2189">
                  <c:v>1.3026660000000001</c:v>
                </c:pt>
                <c:pt idx="2190">
                  <c:v>1.3028379999999999</c:v>
                </c:pt>
                <c:pt idx="2191">
                  <c:v>1.303558</c:v>
                </c:pt>
                <c:pt idx="2192">
                  <c:v>1.304837</c:v>
                </c:pt>
                <c:pt idx="2193">
                  <c:v>1.3064770000000001</c:v>
                </c:pt>
                <c:pt idx="2194">
                  <c:v>1.3080480000000001</c:v>
                </c:pt>
                <c:pt idx="2195">
                  <c:v>1.3090999999999999</c:v>
                </c:pt>
                <c:pt idx="2196">
                  <c:v>1.3094250000000001</c:v>
                </c:pt>
                <c:pt idx="2197">
                  <c:v>1.3090539999999999</c:v>
                </c:pt>
                <c:pt idx="2198">
                  <c:v>1.3081389999999999</c:v>
                </c:pt>
                <c:pt idx="2199">
                  <c:v>1.306862</c:v>
                </c:pt>
                <c:pt idx="2200">
                  <c:v>1.305402</c:v>
                </c:pt>
                <c:pt idx="2201">
                  <c:v>1.3039240000000001</c:v>
                </c:pt>
                <c:pt idx="2202">
                  <c:v>1.302551</c:v>
                </c:pt>
                <c:pt idx="2203">
                  <c:v>1.3013870000000001</c:v>
                </c:pt>
                <c:pt idx="2204">
                  <c:v>1.300495</c:v>
                </c:pt>
                <c:pt idx="2205">
                  <c:v>1.299903</c:v>
                </c:pt>
                <c:pt idx="2206">
                  <c:v>1.2996190000000001</c:v>
                </c:pt>
                <c:pt idx="2207">
                  <c:v>1.299631</c:v>
                </c:pt>
                <c:pt idx="2208">
                  <c:v>1.2998970000000001</c:v>
                </c:pt>
                <c:pt idx="2209">
                  <c:v>1.300327</c:v>
                </c:pt>
                <c:pt idx="2210">
                  <c:v>1.3007919999999999</c:v>
                </c:pt>
                <c:pt idx="2211">
                  <c:v>1.3011470000000001</c:v>
                </c:pt>
                <c:pt idx="2212">
                  <c:v>1.3012710000000001</c:v>
                </c:pt>
                <c:pt idx="2213">
                  <c:v>1.3010980000000001</c:v>
                </c:pt>
                <c:pt idx="2214">
                  <c:v>1.3006249999999999</c:v>
                </c:pt>
                <c:pt idx="2215">
                  <c:v>1.2999050000000001</c:v>
                </c:pt>
                <c:pt idx="2216">
                  <c:v>1.2990269999999999</c:v>
                </c:pt>
                <c:pt idx="2217">
                  <c:v>1.2980970000000001</c:v>
                </c:pt>
                <c:pt idx="2218">
                  <c:v>1.2972189999999999</c:v>
                </c:pt>
                <c:pt idx="2219">
                  <c:v>1.2964640000000001</c:v>
                </c:pt>
                <c:pt idx="2220">
                  <c:v>1.2958689999999999</c:v>
                </c:pt>
                <c:pt idx="2221">
                  <c:v>1.295442</c:v>
                </c:pt>
                <c:pt idx="2222">
                  <c:v>1.29518</c:v>
                </c:pt>
                <c:pt idx="2223">
                  <c:v>1.295096</c:v>
                </c:pt>
                <c:pt idx="2224">
                  <c:v>1.2952330000000001</c:v>
                </c:pt>
                <c:pt idx="2225">
                  <c:v>1.2956369999999999</c:v>
                </c:pt>
                <c:pt idx="2226">
                  <c:v>1.296298</c:v>
                </c:pt>
                <c:pt idx="2227">
                  <c:v>1.2971140000000001</c:v>
                </c:pt>
                <c:pt idx="2228">
                  <c:v>1.29793</c:v>
                </c:pt>
                <c:pt idx="2229">
                  <c:v>1.298605</c:v>
                </c:pt>
                <c:pt idx="2230">
                  <c:v>1.299067</c:v>
                </c:pt>
                <c:pt idx="2231">
                  <c:v>1.299315</c:v>
                </c:pt>
                <c:pt idx="2232">
                  <c:v>1.299404</c:v>
                </c:pt>
                <c:pt idx="2233">
                  <c:v>1.299407</c:v>
                </c:pt>
                <c:pt idx="2234">
                  <c:v>1.2993779999999999</c:v>
                </c:pt>
                <c:pt idx="2235">
                  <c:v>1.2993319999999999</c:v>
                </c:pt>
                <c:pt idx="2236">
                  <c:v>1.299242</c:v>
                </c:pt>
                <c:pt idx="2237">
                  <c:v>1.299069</c:v>
                </c:pt>
                <c:pt idx="2238">
                  <c:v>1.298794</c:v>
                </c:pt>
                <c:pt idx="2239">
                  <c:v>1.298443</c:v>
                </c:pt>
                <c:pt idx="2240">
                  <c:v>1.2980910000000001</c:v>
                </c:pt>
                <c:pt idx="2241">
                  <c:v>1.297839</c:v>
                </c:pt>
                <c:pt idx="2242">
                  <c:v>1.2977669999999999</c:v>
                </c:pt>
                <c:pt idx="2243">
                  <c:v>1.2978909999999999</c:v>
                </c:pt>
                <c:pt idx="2244">
                  <c:v>1.298138</c:v>
                </c:pt>
                <c:pt idx="2245">
                  <c:v>1.2983720000000001</c:v>
                </c:pt>
                <c:pt idx="2246">
                  <c:v>1.298454</c:v>
                </c:pt>
                <c:pt idx="2247">
                  <c:v>1.2983119999999999</c:v>
                </c:pt>
                <c:pt idx="2248">
                  <c:v>1.2979670000000001</c:v>
                </c:pt>
                <c:pt idx="2249">
                  <c:v>1.2975140000000001</c:v>
                </c:pt>
                <c:pt idx="2250">
                  <c:v>1.297078</c:v>
                </c:pt>
                <c:pt idx="2251">
                  <c:v>1.296756</c:v>
                </c:pt>
                <c:pt idx="2252">
                  <c:v>1.2965949999999999</c:v>
                </c:pt>
                <c:pt idx="2253">
                  <c:v>1.296576</c:v>
                </c:pt>
                <c:pt idx="2254">
                  <c:v>1.2966439999999999</c:v>
                </c:pt>
                <c:pt idx="2255">
                  <c:v>1.2967500000000001</c:v>
                </c:pt>
                <c:pt idx="2256">
                  <c:v>1.296902</c:v>
                </c:pt>
                <c:pt idx="2257">
                  <c:v>1.297183</c:v>
                </c:pt>
                <c:pt idx="2258">
                  <c:v>1.2977289999999999</c:v>
                </c:pt>
                <c:pt idx="2259">
                  <c:v>1.2986420000000001</c:v>
                </c:pt>
                <c:pt idx="2260">
                  <c:v>1.2998959999999999</c:v>
                </c:pt>
                <c:pt idx="2261">
                  <c:v>1.301291</c:v>
                </c:pt>
                <c:pt idx="2262">
                  <c:v>1.302524</c:v>
                </c:pt>
                <c:pt idx="2263">
                  <c:v>1.303347</c:v>
                </c:pt>
                <c:pt idx="2264">
                  <c:v>1.3036859999999999</c:v>
                </c:pt>
                <c:pt idx="2265">
                  <c:v>1.3036460000000001</c:v>
                </c:pt>
                <c:pt idx="2266">
                  <c:v>1.303404</c:v>
                </c:pt>
                <c:pt idx="2267">
                  <c:v>1.3031170000000001</c:v>
                </c:pt>
                <c:pt idx="2268">
                  <c:v>1.3028759999999999</c:v>
                </c:pt>
                <c:pt idx="2269">
                  <c:v>1.302724</c:v>
                </c:pt>
                <c:pt idx="2270">
                  <c:v>1.302675</c:v>
                </c:pt>
                <c:pt idx="2271">
                  <c:v>1.3027489999999999</c:v>
                </c:pt>
                <c:pt idx="2272">
                  <c:v>1.3029900000000001</c:v>
                </c:pt>
                <c:pt idx="2273">
                  <c:v>1.3034600000000001</c:v>
                </c:pt>
                <c:pt idx="2274">
                  <c:v>1.3042100000000001</c:v>
                </c:pt>
                <c:pt idx="2275">
                  <c:v>1.30522</c:v>
                </c:pt>
                <c:pt idx="2276">
                  <c:v>1.3063720000000001</c:v>
                </c:pt>
                <c:pt idx="2277">
                  <c:v>1.307496</c:v>
                </c:pt>
                <c:pt idx="2278">
                  <c:v>1.308441</c:v>
                </c:pt>
                <c:pt idx="2279">
                  <c:v>1.309161</c:v>
                </c:pt>
                <c:pt idx="2280">
                  <c:v>1.3097049999999999</c:v>
                </c:pt>
                <c:pt idx="2281">
                  <c:v>1.310179</c:v>
                </c:pt>
                <c:pt idx="2282">
                  <c:v>1.310662</c:v>
                </c:pt>
                <c:pt idx="2283">
                  <c:v>1.311167</c:v>
                </c:pt>
                <c:pt idx="2284">
                  <c:v>1.311631</c:v>
                </c:pt>
                <c:pt idx="2285">
                  <c:v>1.3119510000000001</c:v>
                </c:pt>
                <c:pt idx="2286">
                  <c:v>1.3120350000000001</c:v>
                </c:pt>
                <c:pt idx="2287">
                  <c:v>1.311842</c:v>
                </c:pt>
                <c:pt idx="2288">
                  <c:v>1.311399</c:v>
                </c:pt>
                <c:pt idx="2289">
                  <c:v>1.310799</c:v>
                </c:pt>
                <c:pt idx="2290">
                  <c:v>1.31019</c:v>
                </c:pt>
                <c:pt idx="2291">
                  <c:v>1.3097510000000001</c:v>
                </c:pt>
                <c:pt idx="2292">
                  <c:v>1.3097080000000001</c:v>
                </c:pt>
                <c:pt idx="2293">
                  <c:v>1.310368</c:v>
                </c:pt>
                <c:pt idx="2294">
                  <c:v>1.3121179999999999</c:v>
                </c:pt>
                <c:pt idx="2295">
                  <c:v>1.31531</c:v>
                </c:pt>
                <c:pt idx="2296">
                  <c:v>1.3198479999999999</c:v>
                </c:pt>
                <c:pt idx="2297">
                  <c:v>1.3248169999999999</c:v>
                </c:pt>
                <c:pt idx="2298">
                  <c:v>1.328905</c:v>
                </c:pt>
                <c:pt idx="2299">
                  <c:v>1.331442</c:v>
                </c:pt>
                <c:pt idx="2300">
                  <c:v>1.332597</c:v>
                </c:pt>
                <c:pt idx="2301">
                  <c:v>1.332875</c:v>
                </c:pt>
                <c:pt idx="2302">
                  <c:v>1.332741</c:v>
                </c:pt>
                <c:pt idx="2303">
                  <c:v>1.3325279999999999</c:v>
                </c:pt>
                <c:pt idx="2304">
                  <c:v>1.332492</c:v>
                </c:pt>
                <c:pt idx="2305">
                  <c:v>1.332786</c:v>
                </c:pt>
                <c:pt idx="2306">
                  <c:v>1.3334490000000001</c:v>
                </c:pt>
                <c:pt idx="2307">
                  <c:v>1.33439</c:v>
                </c:pt>
                <c:pt idx="2308">
                  <c:v>1.3354090000000001</c:v>
                </c:pt>
                <c:pt idx="2309">
                  <c:v>1.3362879999999999</c:v>
                </c:pt>
                <c:pt idx="2310">
                  <c:v>1.3368690000000001</c:v>
                </c:pt>
                <c:pt idx="2311">
                  <c:v>1.3371390000000001</c:v>
                </c:pt>
                <c:pt idx="2312">
                  <c:v>1.337237</c:v>
                </c:pt>
                <c:pt idx="2313">
                  <c:v>1.3374410000000001</c:v>
                </c:pt>
                <c:pt idx="2314">
                  <c:v>1.3380620000000001</c:v>
                </c:pt>
                <c:pt idx="2315">
                  <c:v>1.3393349999999999</c:v>
                </c:pt>
                <c:pt idx="2316">
                  <c:v>1.341259</c:v>
                </c:pt>
                <c:pt idx="2317">
                  <c:v>1.3435220000000001</c:v>
                </c:pt>
                <c:pt idx="2318">
                  <c:v>1.3456049999999999</c:v>
                </c:pt>
                <c:pt idx="2319">
                  <c:v>1.3470789999999999</c:v>
                </c:pt>
                <c:pt idx="2320">
                  <c:v>1.3478540000000001</c:v>
                </c:pt>
                <c:pt idx="2321">
                  <c:v>1.3481620000000001</c:v>
                </c:pt>
                <c:pt idx="2322">
                  <c:v>1.3484259999999999</c:v>
                </c:pt>
                <c:pt idx="2323">
                  <c:v>1.349073</c:v>
                </c:pt>
                <c:pt idx="2324">
                  <c:v>1.3504769999999999</c:v>
                </c:pt>
                <c:pt idx="2325">
                  <c:v>1.3528020000000001</c:v>
                </c:pt>
                <c:pt idx="2326">
                  <c:v>1.355874</c:v>
                </c:pt>
                <c:pt idx="2327">
                  <c:v>1.359121</c:v>
                </c:pt>
                <c:pt idx="2328">
                  <c:v>1.36189</c:v>
                </c:pt>
                <c:pt idx="2329">
                  <c:v>1.3638790000000001</c:v>
                </c:pt>
                <c:pt idx="2330">
                  <c:v>1.3652439999999999</c:v>
                </c:pt>
                <c:pt idx="2331">
                  <c:v>1.366349</c:v>
                </c:pt>
                <c:pt idx="2332">
                  <c:v>1.3675060000000001</c:v>
                </c:pt>
                <c:pt idx="2333">
                  <c:v>1.3689100000000001</c:v>
                </c:pt>
                <c:pt idx="2334">
                  <c:v>1.37063</c:v>
                </c:pt>
                <c:pt idx="2335">
                  <c:v>1.3726480000000001</c:v>
                </c:pt>
                <c:pt idx="2336">
                  <c:v>1.374889</c:v>
                </c:pt>
                <c:pt idx="2337">
                  <c:v>1.3772439999999999</c:v>
                </c:pt>
                <c:pt idx="2338">
                  <c:v>1.37958</c:v>
                </c:pt>
                <c:pt idx="2339">
                  <c:v>1.3817489999999999</c:v>
                </c:pt>
                <c:pt idx="2340">
                  <c:v>1.383605</c:v>
                </c:pt>
                <c:pt idx="2341">
                  <c:v>1.3850260000000001</c:v>
                </c:pt>
                <c:pt idx="2342">
                  <c:v>1.385948</c:v>
                </c:pt>
                <c:pt idx="2343">
                  <c:v>1.386409</c:v>
                </c:pt>
                <c:pt idx="2344">
                  <c:v>1.3865479999999999</c:v>
                </c:pt>
                <c:pt idx="2345">
                  <c:v>1.3865909999999999</c:v>
                </c:pt>
                <c:pt idx="2346">
                  <c:v>1.386784</c:v>
                </c:pt>
                <c:pt idx="2347">
                  <c:v>1.387381</c:v>
                </c:pt>
                <c:pt idx="2348">
                  <c:v>1.3885959999999999</c:v>
                </c:pt>
                <c:pt idx="2349">
                  <c:v>1.390579</c:v>
                </c:pt>
                <c:pt idx="2350">
                  <c:v>1.3933610000000001</c:v>
                </c:pt>
                <c:pt idx="2351">
                  <c:v>1.396766</c:v>
                </c:pt>
                <c:pt idx="2352">
                  <c:v>1.4003969999999999</c:v>
                </c:pt>
                <c:pt idx="2353">
                  <c:v>1.403756</c:v>
                </c:pt>
                <c:pt idx="2354">
                  <c:v>1.4065049999999999</c:v>
                </c:pt>
                <c:pt idx="2355">
                  <c:v>1.4085700000000001</c:v>
                </c:pt>
                <c:pt idx="2356">
                  <c:v>1.410031</c:v>
                </c:pt>
                <c:pt idx="2357">
                  <c:v>1.411003</c:v>
                </c:pt>
                <c:pt idx="2358">
                  <c:v>1.4115789999999999</c:v>
                </c:pt>
                <c:pt idx="2359">
                  <c:v>1.411864</c:v>
                </c:pt>
                <c:pt idx="2360">
                  <c:v>1.412037</c:v>
                </c:pt>
                <c:pt idx="2361">
                  <c:v>1.4124270000000001</c:v>
                </c:pt>
                <c:pt idx="2362">
                  <c:v>1.413578</c:v>
                </c:pt>
                <c:pt idx="2363">
                  <c:v>1.416129</c:v>
                </c:pt>
                <c:pt idx="2364">
                  <c:v>1.4205000000000001</c:v>
                </c:pt>
                <c:pt idx="2365">
                  <c:v>1.426329</c:v>
                </c:pt>
                <c:pt idx="2366">
                  <c:v>1.432361</c:v>
                </c:pt>
                <c:pt idx="2367">
                  <c:v>1.4372149999999999</c:v>
                </c:pt>
                <c:pt idx="2368">
                  <c:v>1.4404440000000001</c:v>
                </c:pt>
                <c:pt idx="2369">
                  <c:v>1.4425460000000001</c:v>
                </c:pt>
                <c:pt idx="2370">
                  <c:v>1.4443220000000001</c:v>
                </c:pt>
                <c:pt idx="2371">
                  <c:v>1.4463140000000001</c:v>
                </c:pt>
                <c:pt idx="2372">
                  <c:v>1.448661</c:v>
                </c:pt>
                <c:pt idx="2373">
                  <c:v>1.451217</c:v>
                </c:pt>
                <c:pt idx="2374">
                  <c:v>1.4536979999999999</c:v>
                </c:pt>
                <c:pt idx="2375">
                  <c:v>1.4558930000000001</c:v>
                </c:pt>
                <c:pt idx="2376">
                  <c:v>1.4577770000000001</c:v>
                </c:pt>
                <c:pt idx="2377">
                  <c:v>1.459527</c:v>
                </c:pt>
                <c:pt idx="2378">
                  <c:v>1.4613879999999999</c:v>
                </c:pt>
                <c:pt idx="2379">
                  <c:v>1.463565</c:v>
                </c:pt>
                <c:pt idx="2380">
                  <c:v>1.4661459999999999</c:v>
                </c:pt>
                <c:pt idx="2381">
                  <c:v>1.46913</c:v>
                </c:pt>
                <c:pt idx="2382">
                  <c:v>1.472445</c:v>
                </c:pt>
                <c:pt idx="2383">
                  <c:v>1.475989</c:v>
                </c:pt>
                <c:pt idx="2384">
                  <c:v>1.479644</c:v>
                </c:pt>
                <c:pt idx="2385">
                  <c:v>1.4832639999999999</c:v>
                </c:pt>
                <c:pt idx="2386">
                  <c:v>1.4867060000000001</c:v>
                </c:pt>
                <c:pt idx="2387">
                  <c:v>1.4898480000000001</c:v>
                </c:pt>
                <c:pt idx="2388">
                  <c:v>1.492607</c:v>
                </c:pt>
                <c:pt idx="2389">
                  <c:v>1.4949650000000001</c:v>
                </c:pt>
                <c:pt idx="2390">
                  <c:v>1.496974</c:v>
                </c:pt>
                <c:pt idx="2391">
                  <c:v>1.498772</c:v>
                </c:pt>
                <c:pt idx="2392">
                  <c:v>1.5005679999999999</c:v>
                </c:pt>
                <c:pt idx="2393">
                  <c:v>1.5026120000000001</c:v>
                </c:pt>
                <c:pt idx="2394">
                  <c:v>1.5050790000000001</c:v>
                </c:pt>
                <c:pt idx="2395">
                  <c:v>1.5079419999999999</c:v>
                </c:pt>
                <c:pt idx="2396">
                  <c:v>1.5109030000000001</c:v>
                </c:pt>
                <c:pt idx="2397">
                  <c:v>1.513485</c:v>
                </c:pt>
                <c:pt idx="2398">
                  <c:v>1.5152570000000001</c:v>
                </c:pt>
                <c:pt idx="2399">
                  <c:v>1.515979</c:v>
                </c:pt>
                <c:pt idx="2400">
                  <c:v>1.5157890000000001</c:v>
                </c:pt>
                <c:pt idx="2401">
                  <c:v>1.5153049999999999</c:v>
                </c:pt>
                <c:pt idx="2402">
                  <c:v>1.5159670000000001</c:v>
                </c:pt>
                <c:pt idx="2403">
                  <c:v>1.519989</c:v>
                </c:pt>
                <c:pt idx="2404">
                  <c:v>1.5291159999999999</c:v>
                </c:pt>
                <c:pt idx="2405">
                  <c:v>1.5418130000000001</c:v>
                </c:pt>
                <c:pt idx="2406">
                  <c:v>1.5531980000000001</c:v>
                </c:pt>
                <c:pt idx="2407">
                  <c:v>1.560073</c:v>
                </c:pt>
                <c:pt idx="2408">
                  <c:v>1.5629459999999999</c:v>
                </c:pt>
                <c:pt idx="2409">
                  <c:v>1.563699</c:v>
                </c:pt>
                <c:pt idx="2410">
                  <c:v>1.563796</c:v>
                </c:pt>
                <c:pt idx="2411">
                  <c:v>1.564052</c:v>
                </c:pt>
                <c:pt idx="2412">
                  <c:v>1.5647880000000001</c:v>
                </c:pt>
                <c:pt idx="2413">
                  <c:v>1.566076</c:v>
                </c:pt>
                <c:pt idx="2414">
                  <c:v>1.5678559999999999</c:v>
                </c:pt>
                <c:pt idx="2415">
                  <c:v>1.570025</c:v>
                </c:pt>
                <c:pt idx="2416">
                  <c:v>1.5724769999999999</c:v>
                </c:pt>
                <c:pt idx="2417">
                  <c:v>1.5751189999999999</c:v>
                </c:pt>
                <c:pt idx="2418">
                  <c:v>1.5778719999999999</c:v>
                </c:pt>
                <c:pt idx="2419">
                  <c:v>1.5806309999999999</c:v>
                </c:pt>
                <c:pt idx="2420">
                  <c:v>1.5832679999999999</c:v>
                </c:pt>
                <c:pt idx="2421">
                  <c:v>1.585683</c:v>
                </c:pt>
                <c:pt idx="2422">
                  <c:v>1.587853</c:v>
                </c:pt>
                <c:pt idx="2423">
                  <c:v>1.5899319999999999</c:v>
                </c:pt>
                <c:pt idx="2424">
                  <c:v>1.5922689999999999</c:v>
                </c:pt>
                <c:pt idx="2425">
                  <c:v>1.5953649999999999</c:v>
                </c:pt>
                <c:pt idx="2426">
                  <c:v>1.599566</c:v>
                </c:pt>
                <c:pt idx="2427">
                  <c:v>1.6047020000000001</c:v>
                </c:pt>
                <c:pt idx="2428">
                  <c:v>1.60999</c:v>
                </c:pt>
                <c:pt idx="2429">
                  <c:v>1.6144480000000001</c:v>
                </c:pt>
                <c:pt idx="2430">
                  <c:v>1.6174660000000001</c:v>
                </c:pt>
                <c:pt idx="2431">
                  <c:v>1.618989</c:v>
                </c:pt>
                <c:pt idx="2432">
                  <c:v>1.619432</c:v>
                </c:pt>
                <c:pt idx="2433">
                  <c:v>1.6194139999999999</c:v>
                </c:pt>
                <c:pt idx="2434">
                  <c:v>1.619596</c:v>
                </c:pt>
                <c:pt idx="2435">
                  <c:v>1.6205039999999999</c:v>
                </c:pt>
                <c:pt idx="2436">
                  <c:v>1.6224829999999999</c:v>
                </c:pt>
                <c:pt idx="2437">
                  <c:v>1.6256120000000001</c:v>
                </c:pt>
                <c:pt idx="2438">
                  <c:v>1.629696</c:v>
                </c:pt>
                <c:pt idx="2439">
                  <c:v>1.6342570000000001</c:v>
                </c:pt>
                <c:pt idx="2440">
                  <c:v>1.6387160000000001</c:v>
                </c:pt>
                <c:pt idx="2441">
                  <c:v>1.642687</c:v>
                </c:pt>
                <c:pt idx="2442">
                  <c:v>1.6461319999999999</c:v>
                </c:pt>
                <c:pt idx="2443">
                  <c:v>1.6492100000000001</c:v>
                </c:pt>
                <c:pt idx="2444">
                  <c:v>1.6520030000000001</c:v>
                </c:pt>
                <c:pt idx="2445">
                  <c:v>1.6544749999999999</c:v>
                </c:pt>
                <c:pt idx="2446">
                  <c:v>1.656549</c:v>
                </c:pt>
                <c:pt idx="2447">
                  <c:v>1.658245</c:v>
                </c:pt>
                <c:pt idx="2448">
                  <c:v>1.6597379999999999</c:v>
                </c:pt>
                <c:pt idx="2449">
                  <c:v>1.661335</c:v>
                </c:pt>
                <c:pt idx="2450">
                  <c:v>1.6633450000000001</c:v>
                </c:pt>
                <c:pt idx="2451">
                  <c:v>1.6659440000000001</c:v>
                </c:pt>
                <c:pt idx="2452">
                  <c:v>1.6690370000000001</c:v>
                </c:pt>
                <c:pt idx="2453">
                  <c:v>1.672301</c:v>
                </c:pt>
                <c:pt idx="2454">
                  <c:v>1.6753100000000001</c:v>
                </c:pt>
                <c:pt idx="2455">
                  <c:v>1.677792</c:v>
                </c:pt>
                <c:pt idx="2456">
                  <c:v>1.679754</c:v>
                </c:pt>
                <c:pt idx="2457">
                  <c:v>1.681481</c:v>
                </c:pt>
                <c:pt idx="2458">
                  <c:v>1.6833469999999999</c:v>
                </c:pt>
                <c:pt idx="2459">
                  <c:v>1.685594</c:v>
                </c:pt>
                <c:pt idx="2460">
                  <c:v>1.688186</c:v>
                </c:pt>
                <c:pt idx="2461">
                  <c:v>1.69082</c:v>
                </c:pt>
                <c:pt idx="2462">
                  <c:v>1.6931020000000001</c:v>
                </c:pt>
                <c:pt idx="2463">
                  <c:v>1.6947810000000001</c:v>
                </c:pt>
                <c:pt idx="2464">
                  <c:v>1.6959230000000001</c:v>
                </c:pt>
                <c:pt idx="2465">
                  <c:v>1.6968989999999999</c:v>
                </c:pt>
                <c:pt idx="2466">
                  <c:v>1.6982159999999999</c:v>
                </c:pt>
                <c:pt idx="2467">
                  <c:v>1.700224</c:v>
                </c:pt>
                <c:pt idx="2468">
                  <c:v>1.702963</c:v>
                </c:pt>
                <c:pt idx="2469">
                  <c:v>1.706121</c:v>
                </c:pt>
                <c:pt idx="2470">
                  <c:v>1.7092419999999999</c:v>
                </c:pt>
                <c:pt idx="2471">
                  <c:v>1.7119439999999999</c:v>
                </c:pt>
                <c:pt idx="2472">
                  <c:v>1.714145</c:v>
                </c:pt>
                <c:pt idx="2473">
                  <c:v>1.7160580000000001</c:v>
                </c:pt>
                <c:pt idx="2474">
                  <c:v>1.718043</c:v>
                </c:pt>
                <c:pt idx="2475">
                  <c:v>1.720337</c:v>
                </c:pt>
                <c:pt idx="2476">
                  <c:v>1.722885</c:v>
                </c:pt>
                <c:pt idx="2477">
                  <c:v>1.7253419999999999</c:v>
                </c:pt>
                <c:pt idx="2478">
                  <c:v>1.7272860000000001</c:v>
                </c:pt>
                <c:pt idx="2479">
                  <c:v>1.728513</c:v>
                </c:pt>
                <c:pt idx="2480">
                  <c:v>1.72922</c:v>
                </c:pt>
                <c:pt idx="2481">
                  <c:v>1.7299469999999999</c:v>
                </c:pt>
                <c:pt idx="2482">
                  <c:v>1.731284</c:v>
                </c:pt>
                <c:pt idx="2483">
                  <c:v>1.7335689999999999</c:v>
                </c:pt>
                <c:pt idx="2484">
                  <c:v>1.736669</c:v>
                </c:pt>
                <c:pt idx="2485">
                  <c:v>1.7400599999999999</c:v>
                </c:pt>
                <c:pt idx="2486">
                  <c:v>1.7430680000000001</c:v>
                </c:pt>
                <c:pt idx="2487">
                  <c:v>1.745247</c:v>
                </c:pt>
                <c:pt idx="2488">
                  <c:v>1.7465630000000001</c:v>
                </c:pt>
                <c:pt idx="2489">
                  <c:v>1.7474130000000001</c:v>
                </c:pt>
                <c:pt idx="2490">
                  <c:v>1.7483489999999999</c:v>
                </c:pt>
                <c:pt idx="2491">
                  <c:v>1.749795</c:v>
                </c:pt>
                <c:pt idx="2492">
                  <c:v>1.751776</c:v>
                </c:pt>
                <c:pt idx="2493">
                  <c:v>1.7539279999999999</c:v>
                </c:pt>
                <c:pt idx="2494">
                  <c:v>1.7556909999999999</c:v>
                </c:pt>
                <c:pt idx="2495">
                  <c:v>1.7566850000000001</c:v>
                </c:pt>
                <c:pt idx="2496">
                  <c:v>1.7569570000000001</c:v>
                </c:pt>
                <c:pt idx="2497">
                  <c:v>1.7569900000000001</c:v>
                </c:pt>
                <c:pt idx="2498">
                  <c:v>1.7574209999999999</c:v>
                </c:pt>
                <c:pt idx="2499">
                  <c:v>1.758659</c:v>
                </c:pt>
                <c:pt idx="2500">
                  <c:v>1.760678</c:v>
                </c:pt>
                <c:pt idx="2501">
                  <c:v>1.763012</c:v>
                </c:pt>
                <c:pt idx="2502">
                  <c:v>1.765028</c:v>
                </c:pt>
                <c:pt idx="2503">
                  <c:v>1.766214</c:v>
                </c:pt>
                <c:pt idx="2504">
                  <c:v>1.766489</c:v>
                </c:pt>
                <c:pt idx="2505">
                  <c:v>1.766222</c:v>
                </c:pt>
                <c:pt idx="2506">
                  <c:v>1.7660389999999999</c:v>
                </c:pt>
                <c:pt idx="2507">
                  <c:v>1.7664139999999999</c:v>
                </c:pt>
                <c:pt idx="2508">
                  <c:v>1.767407</c:v>
                </c:pt>
                <c:pt idx="2509">
                  <c:v>1.768626</c:v>
                </c:pt>
                <c:pt idx="2510">
                  <c:v>1.7695110000000001</c:v>
                </c:pt>
                <c:pt idx="2511">
                  <c:v>1.7696719999999999</c:v>
                </c:pt>
                <c:pt idx="2512">
                  <c:v>1.7691460000000001</c:v>
                </c:pt>
                <c:pt idx="2513">
                  <c:v>1.7683450000000001</c:v>
                </c:pt>
                <c:pt idx="2514">
                  <c:v>1.7677989999999999</c:v>
                </c:pt>
                <c:pt idx="2515">
                  <c:v>1.7678050000000001</c:v>
                </c:pt>
                <c:pt idx="2516">
                  <c:v>1.768251</c:v>
                </c:pt>
                <c:pt idx="2517">
                  <c:v>1.768659</c:v>
                </c:pt>
                <c:pt idx="2518">
                  <c:v>1.7684249999999999</c:v>
                </c:pt>
                <c:pt idx="2519">
                  <c:v>1.7671479999999999</c:v>
                </c:pt>
                <c:pt idx="2520">
                  <c:v>1.7648410000000001</c:v>
                </c:pt>
                <c:pt idx="2521">
                  <c:v>1.762067</c:v>
                </c:pt>
                <c:pt idx="2522">
                  <c:v>1.7597309999999999</c:v>
                </c:pt>
                <c:pt idx="2523">
                  <c:v>1.758732</c:v>
                </c:pt>
                <c:pt idx="2524">
                  <c:v>1.7592540000000001</c:v>
                </c:pt>
                <c:pt idx="2525">
                  <c:v>1.7605170000000001</c:v>
                </c:pt>
                <c:pt idx="2526">
                  <c:v>1.761215</c:v>
                </c:pt>
                <c:pt idx="2527">
                  <c:v>1.7605649999999999</c:v>
                </c:pt>
                <c:pt idx="2528">
                  <c:v>1.758704</c:v>
                </c:pt>
                <c:pt idx="2529">
                  <c:v>1.756359</c:v>
                </c:pt>
                <c:pt idx="2530">
                  <c:v>1.7542599999999999</c:v>
                </c:pt>
                <c:pt idx="2531">
                  <c:v>1.7527950000000001</c:v>
                </c:pt>
                <c:pt idx="2532">
                  <c:v>1.751922</c:v>
                </c:pt>
                <c:pt idx="2533">
                  <c:v>1.7512289999999999</c:v>
                </c:pt>
                <c:pt idx="2534">
                  <c:v>1.7501199999999999</c:v>
                </c:pt>
                <c:pt idx="2535">
                  <c:v>1.748095</c:v>
                </c:pt>
                <c:pt idx="2536">
                  <c:v>1.745071</c:v>
                </c:pt>
                <c:pt idx="2537">
                  <c:v>1.7415</c:v>
                </c:pt>
                <c:pt idx="2538">
                  <c:v>1.738132</c:v>
                </c:pt>
                <c:pt idx="2539">
                  <c:v>1.7354430000000001</c:v>
                </c:pt>
                <c:pt idx="2540">
                  <c:v>1.7332909999999999</c:v>
                </c:pt>
                <c:pt idx="2541">
                  <c:v>1.7310399999999999</c:v>
                </c:pt>
                <c:pt idx="2542">
                  <c:v>1.7280819999999999</c:v>
                </c:pt>
                <c:pt idx="2543">
                  <c:v>1.7241660000000001</c:v>
                </c:pt>
                <c:pt idx="2544">
                  <c:v>1.719563</c:v>
                </c:pt>
                <c:pt idx="2545">
                  <c:v>1.714863</c:v>
                </c:pt>
                <c:pt idx="2546">
                  <c:v>1.710717</c:v>
                </c:pt>
                <c:pt idx="2547">
                  <c:v>1.707422</c:v>
                </c:pt>
                <c:pt idx="2548">
                  <c:v>1.704717</c:v>
                </c:pt>
                <c:pt idx="2549">
                  <c:v>1.701873</c:v>
                </c:pt>
                <c:pt idx="2550">
                  <c:v>1.698164</c:v>
                </c:pt>
                <c:pt idx="2551">
                  <c:v>1.693349</c:v>
                </c:pt>
                <c:pt idx="2552">
                  <c:v>1.687772</c:v>
                </c:pt>
                <c:pt idx="2553">
                  <c:v>1.682137</c:v>
                </c:pt>
                <c:pt idx="2554">
                  <c:v>1.677079</c:v>
                </c:pt>
                <c:pt idx="2555">
                  <c:v>1.672912</c:v>
                </c:pt>
                <c:pt idx="2556">
                  <c:v>1.6694439999999999</c:v>
                </c:pt>
                <c:pt idx="2557">
                  <c:v>1.6660809999999999</c:v>
                </c:pt>
                <c:pt idx="2558">
                  <c:v>1.662015</c:v>
                </c:pt>
                <c:pt idx="2559">
                  <c:v>1.6565589999999999</c:v>
                </c:pt>
                <c:pt idx="2560">
                  <c:v>1.649419</c:v>
                </c:pt>
                <c:pt idx="2561">
                  <c:v>1.640954</c:v>
                </c:pt>
                <c:pt idx="2562">
                  <c:v>1.632112</c:v>
                </c:pt>
                <c:pt idx="2563">
                  <c:v>1.6241140000000001</c:v>
                </c:pt>
                <c:pt idx="2564">
                  <c:v>1.6176360000000001</c:v>
                </c:pt>
                <c:pt idx="2565">
                  <c:v>1.6123529999999999</c:v>
                </c:pt>
                <c:pt idx="2566">
                  <c:v>1.6072439999999999</c:v>
                </c:pt>
                <c:pt idx="2567">
                  <c:v>1.601612</c:v>
                </c:pt>
                <c:pt idx="2568">
                  <c:v>1.5955269999999999</c:v>
                </c:pt>
                <c:pt idx="2569">
                  <c:v>1.589461</c:v>
                </c:pt>
                <c:pt idx="2570">
                  <c:v>1.5838760000000001</c:v>
                </c:pt>
                <c:pt idx="2571">
                  <c:v>1.578921</c:v>
                </c:pt>
                <c:pt idx="2572">
                  <c:v>1.574414</c:v>
                </c:pt>
                <c:pt idx="2573">
                  <c:v>1.569901</c:v>
                </c:pt>
                <c:pt idx="2574">
                  <c:v>1.56491</c:v>
                </c:pt>
                <c:pt idx="2575">
                  <c:v>1.5591740000000001</c:v>
                </c:pt>
                <c:pt idx="2576">
                  <c:v>1.552797</c:v>
                </c:pt>
                <c:pt idx="2577">
                  <c:v>1.546163</c:v>
                </c:pt>
                <c:pt idx="2578">
                  <c:v>1.539755</c:v>
                </c:pt>
                <c:pt idx="2579">
                  <c:v>1.5338639999999999</c:v>
                </c:pt>
                <c:pt idx="2580">
                  <c:v>1.5284690000000001</c:v>
                </c:pt>
                <c:pt idx="2581">
                  <c:v>1.5232429999999999</c:v>
                </c:pt>
                <c:pt idx="2582">
                  <c:v>1.5176780000000001</c:v>
                </c:pt>
                <c:pt idx="2583">
                  <c:v>1.511285</c:v>
                </c:pt>
                <c:pt idx="2584">
                  <c:v>1.503852</c:v>
                </c:pt>
                <c:pt idx="2585">
                  <c:v>1.495622</c:v>
                </c:pt>
                <c:pt idx="2586">
                  <c:v>1.4872749999999999</c:v>
                </c:pt>
                <c:pt idx="2587">
                  <c:v>1.4795290000000001</c:v>
                </c:pt>
                <c:pt idx="2588">
                  <c:v>1.4726760000000001</c:v>
                </c:pt>
                <c:pt idx="2589">
                  <c:v>1.466404</c:v>
                </c:pt>
                <c:pt idx="2590">
                  <c:v>1.4602390000000001</c:v>
                </c:pt>
                <c:pt idx="2591">
                  <c:v>1.453994</c:v>
                </c:pt>
                <c:pt idx="2592">
                  <c:v>1.4477910000000001</c:v>
                </c:pt>
                <c:pt idx="2593">
                  <c:v>1.441924</c:v>
                </c:pt>
                <c:pt idx="2594">
                  <c:v>1.4366220000000001</c:v>
                </c:pt>
                <c:pt idx="2595">
                  <c:v>1.432016</c:v>
                </c:pt>
                <c:pt idx="2596">
                  <c:v>1.4279500000000001</c:v>
                </c:pt>
                <c:pt idx="2597">
                  <c:v>1.423867</c:v>
                </c:pt>
                <c:pt idx="2598">
                  <c:v>1.418679</c:v>
                </c:pt>
                <c:pt idx="2599">
                  <c:v>1.411227</c:v>
                </c:pt>
                <c:pt idx="2600">
                  <c:v>1.4016660000000001</c:v>
                </c:pt>
                <c:pt idx="2601">
                  <c:v>1.3920999999999999</c:v>
                </c:pt>
                <c:pt idx="2602">
                  <c:v>1.384585</c:v>
                </c:pt>
                <c:pt idx="2603">
                  <c:v>1.3792549999999999</c:v>
                </c:pt>
                <c:pt idx="2604">
                  <c:v>1.3750169999999999</c:v>
                </c:pt>
                <c:pt idx="2605">
                  <c:v>1.370838</c:v>
                </c:pt>
                <c:pt idx="2606">
                  <c:v>1.366134</c:v>
                </c:pt>
                <c:pt idx="2607">
                  <c:v>1.360735</c:v>
                </c:pt>
                <c:pt idx="2608">
                  <c:v>1.354786</c:v>
                </c:pt>
                <c:pt idx="2609">
                  <c:v>1.3486020000000001</c:v>
                </c:pt>
                <c:pt idx="2610">
                  <c:v>1.3425389999999999</c:v>
                </c:pt>
                <c:pt idx="2611">
                  <c:v>1.3368009999999999</c:v>
                </c:pt>
                <c:pt idx="2612">
                  <c:v>1.331418</c:v>
                </c:pt>
                <c:pt idx="2613">
                  <c:v>1.326254</c:v>
                </c:pt>
                <c:pt idx="2614">
                  <c:v>1.321096</c:v>
                </c:pt>
                <c:pt idx="2615">
                  <c:v>1.315795</c:v>
                </c:pt>
                <c:pt idx="2616">
                  <c:v>1.310351</c:v>
                </c:pt>
                <c:pt idx="2617">
                  <c:v>1.3049040000000001</c:v>
                </c:pt>
                <c:pt idx="2618">
                  <c:v>1.299652</c:v>
                </c:pt>
                <c:pt idx="2619">
                  <c:v>1.2946869999999999</c:v>
                </c:pt>
                <c:pt idx="2620">
                  <c:v>1.2899099999999999</c:v>
                </c:pt>
                <c:pt idx="2621">
                  <c:v>1.285053</c:v>
                </c:pt>
                <c:pt idx="2622">
                  <c:v>1.2798989999999999</c:v>
                </c:pt>
                <c:pt idx="2623">
                  <c:v>1.274457</c:v>
                </c:pt>
                <c:pt idx="2624">
                  <c:v>1.268931</c:v>
                </c:pt>
                <c:pt idx="2625">
                  <c:v>1.263603</c:v>
                </c:pt>
                <c:pt idx="2626">
                  <c:v>1.25868</c:v>
                </c:pt>
                <c:pt idx="2627">
                  <c:v>1.254248</c:v>
                </c:pt>
                <c:pt idx="2628">
                  <c:v>1.25021</c:v>
                </c:pt>
                <c:pt idx="2629">
                  <c:v>1.2463169999999999</c:v>
                </c:pt>
                <c:pt idx="2630">
                  <c:v>1.242235</c:v>
                </c:pt>
                <c:pt idx="2631">
                  <c:v>1.23769</c:v>
                </c:pt>
                <c:pt idx="2632">
                  <c:v>1.2326280000000001</c:v>
                </c:pt>
                <c:pt idx="2633">
                  <c:v>1.2273069999999999</c:v>
                </c:pt>
                <c:pt idx="2634">
                  <c:v>1.2221880000000001</c:v>
                </c:pt>
                <c:pt idx="2635">
                  <c:v>1.217649</c:v>
                </c:pt>
                <c:pt idx="2636">
                  <c:v>1.2137340000000001</c:v>
                </c:pt>
                <c:pt idx="2637">
                  <c:v>1.21021</c:v>
                </c:pt>
                <c:pt idx="2638">
                  <c:v>1.2067589999999999</c:v>
                </c:pt>
                <c:pt idx="2639">
                  <c:v>1.203195</c:v>
                </c:pt>
                <c:pt idx="2640">
                  <c:v>1.199522</c:v>
                </c:pt>
                <c:pt idx="2641">
                  <c:v>1.195881</c:v>
                </c:pt>
                <c:pt idx="2642">
                  <c:v>1.19245</c:v>
                </c:pt>
                <c:pt idx="2643">
                  <c:v>1.1893260000000001</c:v>
                </c:pt>
                <c:pt idx="2644">
                  <c:v>1.186474</c:v>
                </c:pt>
                <c:pt idx="2645">
                  <c:v>1.1836949999999999</c:v>
                </c:pt>
                <c:pt idx="2646">
                  <c:v>1.180755</c:v>
                </c:pt>
                <c:pt idx="2647">
                  <c:v>1.1775260000000001</c:v>
                </c:pt>
                <c:pt idx="2648">
                  <c:v>1.174121</c:v>
                </c:pt>
                <c:pt idx="2649">
                  <c:v>1.1707810000000001</c:v>
                </c:pt>
                <c:pt idx="2650">
                  <c:v>1.167718</c:v>
                </c:pt>
                <c:pt idx="2651">
                  <c:v>1.165011</c:v>
                </c:pt>
                <c:pt idx="2652">
                  <c:v>1.162598</c:v>
                </c:pt>
                <c:pt idx="2653">
                  <c:v>1.1603239999999999</c:v>
                </c:pt>
                <c:pt idx="2654">
                  <c:v>1.158007</c:v>
                </c:pt>
                <c:pt idx="2655">
                  <c:v>1.1555169999999999</c:v>
                </c:pt>
                <c:pt idx="2656">
                  <c:v>1.1528529999999999</c:v>
                </c:pt>
                <c:pt idx="2657">
                  <c:v>1.1501380000000001</c:v>
                </c:pt>
                <c:pt idx="2658">
                  <c:v>1.1475660000000001</c:v>
                </c:pt>
                <c:pt idx="2659">
                  <c:v>1.145324</c:v>
                </c:pt>
                <c:pt idx="2660">
                  <c:v>1.14351</c:v>
                </c:pt>
                <c:pt idx="2661">
                  <c:v>1.1421289999999999</c:v>
                </c:pt>
                <c:pt idx="2662">
                  <c:v>1.1410739999999999</c:v>
                </c:pt>
                <c:pt idx="2663">
                  <c:v>1.140153</c:v>
                </c:pt>
                <c:pt idx="2664">
                  <c:v>1.1391199999999999</c:v>
                </c:pt>
                <c:pt idx="2665">
                  <c:v>1.1378280000000001</c:v>
                </c:pt>
                <c:pt idx="2666">
                  <c:v>1.1363289999999999</c:v>
                </c:pt>
                <c:pt idx="2667">
                  <c:v>1.1347240000000001</c:v>
                </c:pt>
                <c:pt idx="2668">
                  <c:v>1.1330499999999999</c:v>
                </c:pt>
                <c:pt idx="2669">
                  <c:v>1.131292</c:v>
                </c:pt>
                <c:pt idx="2670">
                  <c:v>1.129424</c:v>
                </c:pt>
                <c:pt idx="2671">
                  <c:v>1.1274729999999999</c:v>
                </c:pt>
                <c:pt idx="2672">
                  <c:v>1.1255109999999999</c:v>
                </c:pt>
                <c:pt idx="2673">
                  <c:v>1.123656</c:v>
                </c:pt>
                <c:pt idx="2674">
                  <c:v>1.122004</c:v>
                </c:pt>
                <c:pt idx="2675">
                  <c:v>1.120565</c:v>
                </c:pt>
                <c:pt idx="2676">
                  <c:v>1.1192439999999999</c:v>
                </c:pt>
                <c:pt idx="2677">
                  <c:v>1.1178809999999999</c:v>
                </c:pt>
                <c:pt idx="2678">
                  <c:v>1.116336</c:v>
                </c:pt>
                <c:pt idx="2679">
                  <c:v>1.1145590000000001</c:v>
                </c:pt>
                <c:pt idx="2680">
                  <c:v>1.1126119999999999</c:v>
                </c:pt>
                <c:pt idx="2681">
                  <c:v>1.1106229999999999</c:v>
                </c:pt>
                <c:pt idx="2682">
                  <c:v>1.108725</c:v>
                </c:pt>
                <c:pt idx="2683">
                  <c:v>1.1069929999999999</c:v>
                </c:pt>
                <c:pt idx="2684">
                  <c:v>1.1054299999999999</c:v>
                </c:pt>
                <c:pt idx="2685">
                  <c:v>1.1039650000000001</c:v>
                </c:pt>
                <c:pt idx="2686">
                  <c:v>1.102482</c:v>
                </c:pt>
                <c:pt idx="2687">
                  <c:v>1.1008739999999999</c:v>
                </c:pt>
                <c:pt idx="2688">
                  <c:v>1.099116</c:v>
                </c:pt>
                <c:pt idx="2689">
                  <c:v>1.097308</c:v>
                </c:pt>
                <c:pt idx="2690">
                  <c:v>1.0955809999999999</c:v>
                </c:pt>
                <c:pt idx="2691">
                  <c:v>1.0939760000000001</c:v>
                </c:pt>
                <c:pt idx="2692">
                  <c:v>1.0924199999999999</c:v>
                </c:pt>
                <c:pt idx="2693">
                  <c:v>1.0907750000000001</c:v>
                </c:pt>
                <c:pt idx="2694">
                  <c:v>1.0889249999999999</c:v>
                </c:pt>
                <c:pt idx="2695">
                  <c:v>1.086835</c:v>
                </c:pt>
                <c:pt idx="2696">
                  <c:v>1.0846089999999999</c:v>
                </c:pt>
                <c:pt idx="2697">
                  <c:v>1.0824720000000001</c:v>
                </c:pt>
                <c:pt idx="2698">
                  <c:v>1.080614</c:v>
                </c:pt>
                <c:pt idx="2699">
                  <c:v>1.0789820000000001</c:v>
                </c:pt>
                <c:pt idx="2700">
                  <c:v>1.0773189999999999</c:v>
                </c:pt>
                <c:pt idx="2701">
                  <c:v>1.075402</c:v>
                </c:pt>
                <c:pt idx="2702">
                  <c:v>1.07315</c:v>
                </c:pt>
                <c:pt idx="2703">
                  <c:v>1.070638</c:v>
                </c:pt>
                <c:pt idx="2704">
                  <c:v>1.0680179999999999</c:v>
                </c:pt>
                <c:pt idx="2705">
                  <c:v>1.0654790000000001</c:v>
                </c:pt>
                <c:pt idx="2706">
                  <c:v>1.0631550000000001</c:v>
                </c:pt>
                <c:pt idx="2707">
                  <c:v>1.0610809999999999</c:v>
                </c:pt>
                <c:pt idx="2708">
                  <c:v>1.0591360000000001</c:v>
                </c:pt>
                <c:pt idx="2709">
                  <c:v>1.057104</c:v>
                </c:pt>
                <c:pt idx="2710">
                  <c:v>1.0547880000000001</c:v>
                </c:pt>
                <c:pt idx="2711">
                  <c:v>1.0521499999999999</c:v>
                </c:pt>
                <c:pt idx="2712">
                  <c:v>1.049323</c:v>
                </c:pt>
                <c:pt idx="2713">
                  <c:v>1.046497</c:v>
                </c:pt>
                <c:pt idx="2714">
                  <c:v>1.0438069999999999</c:v>
                </c:pt>
                <c:pt idx="2715">
                  <c:v>1.0412600000000001</c:v>
                </c:pt>
                <c:pt idx="2716">
                  <c:v>1.038753</c:v>
                </c:pt>
                <c:pt idx="2717">
                  <c:v>1.036125</c:v>
                </c:pt>
                <c:pt idx="2718">
                  <c:v>1.03325</c:v>
                </c:pt>
                <c:pt idx="2719">
                  <c:v>1.030105</c:v>
                </c:pt>
                <c:pt idx="2720">
                  <c:v>1.0267900000000001</c:v>
                </c:pt>
                <c:pt idx="2721">
                  <c:v>1.023466</c:v>
                </c:pt>
                <c:pt idx="2722">
                  <c:v>1.020302</c:v>
                </c:pt>
                <c:pt idx="2723">
                  <c:v>1.017377</c:v>
                </c:pt>
                <c:pt idx="2724">
                  <c:v>1.0146550000000001</c:v>
                </c:pt>
                <c:pt idx="2725">
                  <c:v>1.012005</c:v>
                </c:pt>
                <c:pt idx="2726">
                  <c:v>1.0092680000000001</c:v>
                </c:pt>
                <c:pt idx="2727">
                  <c:v>1.006346</c:v>
                </c:pt>
                <c:pt idx="2728">
                  <c:v>1.0032719999999999</c:v>
                </c:pt>
                <c:pt idx="2729">
                  <c:v>1.00021</c:v>
                </c:pt>
                <c:pt idx="2730">
                  <c:v>0.99736480000000005</c:v>
                </c:pt>
                <c:pt idx="2731">
                  <c:v>0.99485610000000002</c:v>
                </c:pt>
                <c:pt idx="2732">
                  <c:v>0.99261279999999996</c:v>
                </c:pt>
                <c:pt idx="2733">
                  <c:v>0.99036219999999997</c:v>
                </c:pt>
                <c:pt idx="2734">
                  <c:v>0.98778429999999995</c:v>
                </c:pt>
                <c:pt idx="2735">
                  <c:v>0.98478529999999997</c:v>
                </c:pt>
                <c:pt idx="2736">
                  <c:v>0.9815199</c:v>
                </c:pt>
                <c:pt idx="2737">
                  <c:v>0.97825189999999995</c:v>
                </c:pt>
                <c:pt idx="2738">
                  <c:v>0.97515949999999996</c:v>
                </c:pt>
                <c:pt idx="2739">
                  <c:v>0.97227600000000003</c:v>
                </c:pt>
                <c:pt idx="2740">
                  <c:v>0.96952349999999998</c:v>
                </c:pt>
                <c:pt idx="2741">
                  <c:v>0.96678220000000004</c:v>
                </c:pt>
                <c:pt idx="2742">
                  <c:v>0.96395549999999997</c:v>
                </c:pt>
                <c:pt idx="2743">
                  <c:v>0.96101020000000004</c:v>
                </c:pt>
                <c:pt idx="2744">
                  <c:v>0.95798229999999995</c:v>
                </c:pt>
                <c:pt idx="2745">
                  <c:v>0.95496740000000002</c:v>
                </c:pt>
                <c:pt idx="2746">
                  <c:v>0.95205519999999999</c:v>
                </c:pt>
                <c:pt idx="2747">
                  <c:v>0.94927450000000002</c:v>
                </c:pt>
                <c:pt idx="2748">
                  <c:v>0.94657440000000004</c:v>
                </c:pt>
                <c:pt idx="2749">
                  <c:v>0.9438609</c:v>
                </c:pt>
                <c:pt idx="2750">
                  <c:v>0.94105970000000005</c:v>
                </c:pt>
                <c:pt idx="2751">
                  <c:v>0.93816010000000005</c:v>
                </c:pt>
                <c:pt idx="2752">
                  <c:v>0.93522269999999996</c:v>
                </c:pt>
                <c:pt idx="2753">
                  <c:v>0.93234289999999997</c:v>
                </c:pt>
                <c:pt idx="2754">
                  <c:v>0.92960699999999996</c:v>
                </c:pt>
                <c:pt idx="2755">
                  <c:v>0.9270332</c:v>
                </c:pt>
                <c:pt idx="2756">
                  <c:v>0.92456289999999997</c:v>
                </c:pt>
                <c:pt idx="2757">
                  <c:v>0.92208060000000003</c:v>
                </c:pt>
                <c:pt idx="2758">
                  <c:v>0.91948240000000003</c:v>
                </c:pt>
                <c:pt idx="2759">
                  <c:v>0.91673329999999997</c:v>
                </c:pt>
                <c:pt idx="2760">
                  <c:v>0.91390190000000004</c:v>
                </c:pt>
                <c:pt idx="2761">
                  <c:v>0.91111750000000002</c:v>
                </c:pt>
                <c:pt idx="2762">
                  <c:v>0.90851380000000004</c:v>
                </c:pt>
                <c:pt idx="2763">
                  <c:v>0.90615760000000001</c:v>
                </c:pt>
                <c:pt idx="2764">
                  <c:v>0.90401489999999995</c:v>
                </c:pt>
                <c:pt idx="2765">
                  <c:v>0.90195259999999999</c:v>
                </c:pt>
                <c:pt idx="2766">
                  <c:v>0.89977580000000001</c:v>
                </c:pt>
                <c:pt idx="2767">
                  <c:v>0.89734239999999998</c:v>
                </c:pt>
                <c:pt idx="2768">
                  <c:v>0.89465399999999995</c:v>
                </c:pt>
                <c:pt idx="2769">
                  <c:v>0.89189059999999998</c:v>
                </c:pt>
                <c:pt idx="2770">
                  <c:v>0.88925290000000001</c:v>
                </c:pt>
                <c:pt idx="2771">
                  <c:v>0.88679589999999997</c:v>
                </c:pt>
                <c:pt idx="2772">
                  <c:v>0.8844554</c:v>
                </c:pt>
                <c:pt idx="2773">
                  <c:v>0.88213490000000006</c:v>
                </c:pt>
                <c:pt idx="2774">
                  <c:v>0.87976929999999998</c:v>
                </c:pt>
                <c:pt idx="2775">
                  <c:v>0.87734409999999996</c:v>
                </c:pt>
                <c:pt idx="2776">
                  <c:v>0.87489170000000005</c:v>
                </c:pt>
                <c:pt idx="2777">
                  <c:v>0.87248619999999999</c:v>
                </c:pt>
                <c:pt idx="2778">
                  <c:v>0.87018850000000003</c:v>
                </c:pt>
                <c:pt idx="2779">
                  <c:v>0.86800809999999995</c:v>
                </c:pt>
                <c:pt idx="2780">
                  <c:v>0.86588290000000001</c:v>
                </c:pt>
                <c:pt idx="2781">
                  <c:v>0.86372859999999996</c:v>
                </c:pt>
                <c:pt idx="2782">
                  <c:v>0.86149690000000001</c:v>
                </c:pt>
                <c:pt idx="2783">
                  <c:v>0.85921630000000004</c:v>
                </c:pt>
                <c:pt idx="2784">
                  <c:v>0.85697500000000004</c:v>
                </c:pt>
                <c:pt idx="2785">
                  <c:v>0.8548753</c:v>
                </c:pt>
                <c:pt idx="2786">
                  <c:v>0.85297389999999995</c:v>
                </c:pt>
                <c:pt idx="2787">
                  <c:v>0.85124339999999998</c:v>
                </c:pt>
                <c:pt idx="2788">
                  <c:v>0.84957830000000001</c:v>
                </c:pt>
                <c:pt idx="2789">
                  <c:v>0.84784720000000002</c:v>
                </c:pt>
                <c:pt idx="2790">
                  <c:v>0.84597100000000003</c:v>
                </c:pt>
                <c:pt idx="2791">
                  <c:v>0.84396170000000004</c:v>
                </c:pt>
                <c:pt idx="2792">
                  <c:v>0.84192400000000001</c:v>
                </c:pt>
                <c:pt idx="2793">
                  <c:v>0.83999420000000002</c:v>
                </c:pt>
                <c:pt idx="2794">
                  <c:v>0.83829500000000001</c:v>
                </c:pt>
                <c:pt idx="2795">
                  <c:v>0.8368641</c:v>
                </c:pt>
                <c:pt idx="2796">
                  <c:v>0.83564139999999998</c:v>
                </c:pt>
                <c:pt idx="2797">
                  <c:v>0.83449139999999999</c:v>
                </c:pt>
                <c:pt idx="2798">
                  <c:v>0.83328729999999995</c:v>
                </c:pt>
                <c:pt idx="2799">
                  <c:v>0.83198729999999999</c:v>
                </c:pt>
                <c:pt idx="2800">
                  <c:v>0.83065869999999997</c:v>
                </c:pt>
                <c:pt idx="2801">
                  <c:v>0.82943049999999996</c:v>
                </c:pt>
                <c:pt idx="2802">
                  <c:v>0.82839410000000002</c:v>
                </c:pt>
                <c:pt idx="2803">
                  <c:v>0.82752029999999999</c:v>
                </c:pt>
                <c:pt idx="2804">
                  <c:v>0.82666759999999995</c:v>
                </c:pt>
                <c:pt idx="2805">
                  <c:v>0.82566510000000004</c:v>
                </c:pt>
                <c:pt idx="2806">
                  <c:v>0.82441779999999998</c:v>
                </c:pt>
                <c:pt idx="2807">
                  <c:v>0.82295910000000005</c:v>
                </c:pt>
                <c:pt idx="2808">
                  <c:v>0.82141569999999997</c:v>
                </c:pt>
                <c:pt idx="2809">
                  <c:v>0.81994920000000004</c:v>
                </c:pt>
                <c:pt idx="2810">
                  <c:v>0.81868149999999995</c:v>
                </c:pt>
                <c:pt idx="2811">
                  <c:v>0.8176776</c:v>
                </c:pt>
                <c:pt idx="2812">
                  <c:v>0.81691349999999996</c:v>
                </c:pt>
                <c:pt idx="2813">
                  <c:v>0.81628639999999997</c:v>
                </c:pt>
                <c:pt idx="2814">
                  <c:v>0.81564040000000004</c:v>
                </c:pt>
                <c:pt idx="2815">
                  <c:v>0.81484420000000002</c:v>
                </c:pt>
                <c:pt idx="2816">
                  <c:v>0.81385960000000002</c:v>
                </c:pt>
                <c:pt idx="2817">
                  <c:v>0.81274749999999996</c:v>
                </c:pt>
                <c:pt idx="2818">
                  <c:v>0.81162199999999995</c:v>
                </c:pt>
                <c:pt idx="2819">
                  <c:v>0.81057979999999996</c:v>
                </c:pt>
                <c:pt idx="2820">
                  <c:v>0.8096776</c:v>
                </c:pt>
                <c:pt idx="2821">
                  <c:v>0.80892660000000005</c:v>
                </c:pt>
                <c:pt idx="2822">
                  <c:v>0.80831430000000004</c:v>
                </c:pt>
                <c:pt idx="2823">
                  <c:v>0.80782350000000003</c:v>
                </c:pt>
                <c:pt idx="2824">
                  <c:v>0.80743690000000001</c:v>
                </c:pt>
                <c:pt idx="2825">
                  <c:v>0.80712329999999999</c:v>
                </c:pt>
                <c:pt idx="2826">
                  <c:v>0.80681610000000004</c:v>
                </c:pt>
                <c:pt idx="2827">
                  <c:v>0.8064228</c:v>
                </c:pt>
                <c:pt idx="2828">
                  <c:v>0.80585289999999998</c:v>
                </c:pt>
                <c:pt idx="2829">
                  <c:v>0.80505649999999995</c:v>
                </c:pt>
                <c:pt idx="2830">
                  <c:v>0.80405099999999996</c:v>
                </c:pt>
                <c:pt idx="2831">
                  <c:v>0.80291389999999996</c:v>
                </c:pt>
                <c:pt idx="2832">
                  <c:v>0.80176510000000001</c:v>
                </c:pt>
                <c:pt idx="2833">
                  <c:v>0.80072100000000002</c:v>
                </c:pt>
                <c:pt idx="2834">
                  <c:v>0.7998769</c:v>
                </c:pt>
                <c:pt idx="2835">
                  <c:v>0.79926660000000005</c:v>
                </c:pt>
                <c:pt idx="2836">
                  <c:v>0.79884390000000005</c:v>
                </c:pt>
                <c:pt idx="2837">
                  <c:v>0.79848859999999999</c:v>
                </c:pt>
                <c:pt idx="2838">
                  <c:v>0.7980583</c:v>
                </c:pt>
                <c:pt idx="2839">
                  <c:v>0.79746680000000003</c:v>
                </c:pt>
                <c:pt idx="2840">
                  <c:v>0.79672189999999998</c:v>
                </c:pt>
                <c:pt idx="2841">
                  <c:v>0.79592379999999996</c:v>
                </c:pt>
                <c:pt idx="2842">
                  <c:v>0.79520579999999996</c:v>
                </c:pt>
                <c:pt idx="2843">
                  <c:v>0.79469330000000005</c:v>
                </c:pt>
                <c:pt idx="2844">
                  <c:v>0.79444979999999998</c:v>
                </c:pt>
                <c:pt idx="2845">
                  <c:v>0.79445250000000001</c:v>
                </c:pt>
                <c:pt idx="2846">
                  <c:v>0.79458300000000004</c:v>
                </c:pt>
                <c:pt idx="2847">
                  <c:v>0.7946761</c:v>
                </c:pt>
                <c:pt idx="2848">
                  <c:v>0.7946069</c:v>
                </c:pt>
                <c:pt idx="2849">
                  <c:v>0.79434400000000005</c:v>
                </c:pt>
                <c:pt idx="2850">
                  <c:v>0.79393979999999997</c:v>
                </c:pt>
                <c:pt idx="2851">
                  <c:v>0.79346260000000002</c:v>
                </c:pt>
                <c:pt idx="2852">
                  <c:v>0.79295199999999999</c:v>
                </c:pt>
                <c:pt idx="2853">
                  <c:v>0.79241220000000001</c:v>
                </c:pt>
                <c:pt idx="2854">
                  <c:v>0.79183380000000003</c:v>
                </c:pt>
                <c:pt idx="2855">
                  <c:v>0.79121870000000005</c:v>
                </c:pt>
                <c:pt idx="2856">
                  <c:v>0.79059159999999995</c:v>
                </c:pt>
                <c:pt idx="2857">
                  <c:v>0.7900007</c:v>
                </c:pt>
                <c:pt idx="2858">
                  <c:v>0.78950100000000001</c:v>
                </c:pt>
                <c:pt idx="2859">
                  <c:v>0.78912959999999999</c:v>
                </c:pt>
                <c:pt idx="2860">
                  <c:v>0.78889830000000005</c:v>
                </c:pt>
                <c:pt idx="2861">
                  <c:v>0.78878669999999995</c:v>
                </c:pt>
                <c:pt idx="2862">
                  <c:v>0.78875340000000005</c:v>
                </c:pt>
                <c:pt idx="2863">
                  <c:v>0.78874460000000002</c:v>
                </c:pt>
                <c:pt idx="2864">
                  <c:v>0.7887132</c:v>
                </c:pt>
                <c:pt idx="2865">
                  <c:v>0.78863289999999997</c:v>
                </c:pt>
                <c:pt idx="2866">
                  <c:v>0.7884989</c:v>
                </c:pt>
                <c:pt idx="2867">
                  <c:v>0.788323</c:v>
                </c:pt>
                <c:pt idx="2868">
                  <c:v>0.78812369999999998</c:v>
                </c:pt>
                <c:pt idx="2869">
                  <c:v>0.78792410000000002</c:v>
                </c:pt>
                <c:pt idx="2870">
                  <c:v>0.78774920000000004</c:v>
                </c:pt>
                <c:pt idx="2871">
                  <c:v>0.78762560000000004</c:v>
                </c:pt>
                <c:pt idx="2872">
                  <c:v>0.78757489999999997</c:v>
                </c:pt>
                <c:pt idx="2873">
                  <c:v>0.78759959999999996</c:v>
                </c:pt>
                <c:pt idx="2874">
                  <c:v>0.7876727</c:v>
                </c:pt>
                <c:pt idx="2875">
                  <c:v>0.78773709999999997</c:v>
                </c:pt>
                <c:pt idx="2876">
                  <c:v>0.7877284</c:v>
                </c:pt>
                <c:pt idx="2877">
                  <c:v>0.7875974</c:v>
                </c:pt>
                <c:pt idx="2878">
                  <c:v>0.78732970000000002</c:v>
                </c:pt>
                <c:pt idx="2879">
                  <c:v>0.78695170000000003</c:v>
                </c:pt>
                <c:pt idx="2880">
                  <c:v>0.78652259999999996</c:v>
                </c:pt>
                <c:pt idx="2881">
                  <c:v>0.7861224</c:v>
                </c:pt>
                <c:pt idx="2882">
                  <c:v>0.78582689999999999</c:v>
                </c:pt>
                <c:pt idx="2883">
                  <c:v>0.78570090000000004</c:v>
                </c:pt>
                <c:pt idx="2884">
                  <c:v>0.78578669999999995</c:v>
                </c:pt>
                <c:pt idx="2885">
                  <c:v>0.78609960000000001</c:v>
                </c:pt>
                <c:pt idx="2886">
                  <c:v>0.78662200000000004</c:v>
                </c:pt>
                <c:pt idx="2887">
                  <c:v>0.78729720000000003</c:v>
                </c:pt>
                <c:pt idx="2888">
                  <c:v>0.78803520000000005</c:v>
                </c:pt>
                <c:pt idx="2889">
                  <c:v>0.78872100000000001</c:v>
                </c:pt>
                <c:pt idx="2890">
                  <c:v>0.78925389999999995</c:v>
                </c:pt>
                <c:pt idx="2891">
                  <c:v>0.78957840000000001</c:v>
                </c:pt>
                <c:pt idx="2892">
                  <c:v>0.78968839999999996</c:v>
                </c:pt>
                <c:pt idx="2893">
                  <c:v>0.78961970000000004</c:v>
                </c:pt>
                <c:pt idx="2894">
                  <c:v>0.78942970000000001</c:v>
                </c:pt>
                <c:pt idx="2895">
                  <c:v>0.78918759999999999</c:v>
                </c:pt>
                <c:pt idx="2896">
                  <c:v>0.78895850000000001</c:v>
                </c:pt>
                <c:pt idx="2897">
                  <c:v>0.78879080000000001</c:v>
                </c:pt>
                <c:pt idx="2898">
                  <c:v>0.78870949999999995</c:v>
                </c:pt>
                <c:pt idx="2899">
                  <c:v>0.78871190000000002</c:v>
                </c:pt>
                <c:pt idx="2900">
                  <c:v>0.78877790000000003</c:v>
                </c:pt>
                <c:pt idx="2901">
                  <c:v>0.78888659999999999</c:v>
                </c:pt>
                <c:pt idx="2902">
                  <c:v>0.78903469999999998</c:v>
                </c:pt>
                <c:pt idx="2903">
                  <c:v>0.78924139999999998</c:v>
                </c:pt>
                <c:pt idx="2904">
                  <c:v>0.78953960000000001</c:v>
                </c:pt>
                <c:pt idx="2905">
                  <c:v>0.78994819999999999</c:v>
                </c:pt>
                <c:pt idx="2906">
                  <c:v>0.79044829999999999</c:v>
                </c:pt>
                <c:pt idx="2907">
                  <c:v>0.79097450000000002</c:v>
                </c:pt>
                <c:pt idx="2908">
                  <c:v>0.7914407</c:v>
                </c:pt>
                <c:pt idx="2909">
                  <c:v>0.79177310000000001</c:v>
                </c:pt>
                <c:pt idx="2910">
                  <c:v>0.79194469999999995</c:v>
                </c:pt>
                <c:pt idx="2911">
                  <c:v>0.79198259999999998</c:v>
                </c:pt>
                <c:pt idx="2912">
                  <c:v>0.79195150000000003</c:v>
                </c:pt>
                <c:pt idx="2913">
                  <c:v>0.7919254</c:v>
                </c:pt>
                <c:pt idx="2914">
                  <c:v>0.79195599999999999</c:v>
                </c:pt>
                <c:pt idx="2915">
                  <c:v>0.79206319999999997</c:v>
                </c:pt>
                <c:pt idx="2916">
                  <c:v>0.79223189999999999</c:v>
                </c:pt>
                <c:pt idx="2917">
                  <c:v>0.79242999999999997</c:v>
                </c:pt>
                <c:pt idx="2918">
                  <c:v>0.79262690000000002</c:v>
                </c:pt>
                <c:pt idx="2919">
                  <c:v>0.79281239999999997</c:v>
                </c:pt>
                <c:pt idx="2920">
                  <c:v>0.7930007</c:v>
                </c:pt>
                <c:pt idx="2921">
                  <c:v>0.7932226</c:v>
                </c:pt>
                <c:pt idx="2922">
                  <c:v>0.79350730000000003</c:v>
                </c:pt>
                <c:pt idx="2923">
                  <c:v>0.7938674</c:v>
                </c:pt>
                <c:pt idx="2924">
                  <c:v>0.79429289999999997</c:v>
                </c:pt>
                <c:pt idx="2925">
                  <c:v>0.79475629999999997</c:v>
                </c:pt>
                <c:pt idx="2926">
                  <c:v>0.79522630000000005</c:v>
                </c:pt>
                <c:pt idx="2927">
                  <c:v>0.79567719999999997</c:v>
                </c:pt>
                <c:pt idx="2928">
                  <c:v>0.79609560000000001</c:v>
                </c:pt>
                <c:pt idx="2929">
                  <c:v>0.79647420000000002</c:v>
                </c:pt>
                <c:pt idx="2930">
                  <c:v>0.79680510000000004</c:v>
                </c:pt>
                <c:pt idx="2931">
                  <c:v>0.79707779999999995</c:v>
                </c:pt>
                <c:pt idx="2932">
                  <c:v>0.79728390000000005</c:v>
                </c:pt>
                <c:pt idx="2933">
                  <c:v>0.79742800000000003</c:v>
                </c:pt>
                <c:pt idx="2934">
                  <c:v>0.79753320000000005</c:v>
                </c:pt>
                <c:pt idx="2935">
                  <c:v>0.79764290000000004</c:v>
                </c:pt>
                <c:pt idx="2936">
                  <c:v>0.79780969999999996</c:v>
                </c:pt>
                <c:pt idx="2937">
                  <c:v>0.79807399999999995</c:v>
                </c:pt>
                <c:pt idx="2938">
                  <c:v>0.79844979999999999</c:v>
                </c:pt>
                <c:pt idx="2939">
                  <c:v>0.79891219999999996</c:v>
                </c:pt>
                <c:pt idx="2940">
                  <c:v>0.7994095</c:v>
                </c:pt>
                <c:pt idx="2941">
                  <c:v>0.79988029999999999</c:v>
                </c:pt>
                <c:pt idx="2942">
                  <c:v>0.80028410000000005</c:v>
                </c:pt>
                <c:pt idx="2943">
                  <c:v>0.80061470000000001</c:v>
                </c:pt>
                <c:pt idx="2944">
                  <c:v>0.80089399999999999</c:v>
                </c:pt>
                <c:pt idx="2945">
                  <c:v>0.80115340000000002</c:v>
                </c:pt>
                <c:pt idx="2946">
                  <c:v>0.80141229999999997</c:v>
                </c:pt>
                <c:pt idx="2947">
                  <c:v>0.80166769999999998</c:v>
                </c:pt>
                <c:pt idx="2948">
                  <c:v>0.80189969999999999</c:v>
                </c:pt>
                <c:pt idx="2949">
                  <c:v>0.80209059999999999</c:v>
                </c:pt>
                <c:pt idx="2950">
                  <c:v>0.80224530000000005</c:v>
                </c:pt>
                <c:pt idx="2951">
                  <c:v>0.80240120000000004</c:v>
                </c:pt>
                <c:pt idx="2952">
                  <c:v>0.80262290000000003</c:v>
                </c:pt>
                <c:pt idx="2953">
                  <c:v>0.80297839999999998</c:v>
                </c:pt>
                <c:pt idx="2954">
                  <c:v>0.80349979999999999</c:v>
                </c:pt>
                <c:pt idx="2955">
                  <c:v>0.80415239999999999</c:v>
                </c:pt>
                <c:pt idx="2956">
                  <c:v>0.80482469999999995</c:v>
                </c:pt>
                <c:pt idx="2957">
                  <c:v>0.80537840000000005</c:v>
                </c:pt>
                <c:pt idx="2958">
                  <c:v>0.80570549999999996</c:v>
                </c:pt>
                <c:pt idx="2959">
                  <c:v>0.80578870000000002</c:v>
                </c:pt>
                <c:pt idx="2960">
                  <c:v>0.80570129999999995</c:v>
                </c:pt>
                <c:pt idx="2961">
                  <c:v>0.80558090000000004</c:v>
                </c:pt>
                <c:pt idx="2962">
                  <c:v>0.80558129999999994</c:v>
                </c:pt>
                <c:pt idx="2963">
                  <c:v>0.80582670000000001</c:v>
                </c:pt>
                <c:pt idx="2964">
                  <c:v>0.80638880000000002</c:v>
                </c:pt>
                <c:pt idx="2965">
                  <c:v>0.80724750000000001</c:v>
                </c:pt>
                <c:pt idx="2966">
                  <c:v>0.80828829999999996</c:v>
                </c:pt>
                <c:pt idx="2967">
                  <c:v>0.80932490000000001</c:v>
                </c:pt>
                <c:pt idx="2968">
                  <c:v>0.81018730000000005</c:v>
                </c:pt>
                <c:pt idx="2969">
                  <c:v>0.81079210000000002</c:v>
                </c:pt>
                <c:pt idx="2970">
                  <c:v>0.81115040000000005</c:v>
                </c:pt>
                <c:pt idx="2971">
                  <c:v>0.81133189999999999</c:v>
                </c:pt>
                <c:pt idx="2972">
                  <c:v>0.81141660000000004</c:v>
                </c:pt>
                <c:pt idx="2973">
                  <c:v>0.81147210000000003</c:v>
                </c:pt>
                <c:pt idx="2974">
                  <c:v>0.81154269999999995</c:v>
                </c:pt>
                <c:pt idx="2975">
                  <c:v>0.81165639999999994</c:v>
                </c:pt>
                <c:pt idx="2976">
                  <c:v>0.81183090000000002</c:v>
                </c:pt>
                <c:pt idx="2977">
                  <c:v>0.81207459999999998</c:v>
                </c:pt>
                <c:pt idx="2978">
                  <c:v>0.81238699999999997</c:v>
                </c:pt>
                <c:pt idx="2979">
                  <c:v>0.81275739999999996</c:v>
                </c:pt>
                <c:pt idx="2980">
                  <c:v>0.81316759999999999</c:v>
                </c:pt>
                <c:pt idx="2981">
                  <c:v>0.81359490000000001</c:v>
                </c:pt>
                <c:pt idx="2982">
                  <c:v>0.81401869999999998</c:v>
                </c:pt>
                <c:pt idx="2983">
                  <c:v>0.81442479999999995</c:v>
                </c:pt>
                <c:pt idx="2984">
                  <c:v>0.81480430000000004</c:v>
                </c:pt>
                <c:pt idx="2985">
                  <c:v>0.81515079999999995</c:v>
                </c:pt>
                <c:pt idx="2986">
                  <c:v>0.81545690000000004</c:v>
                </c:pt>
                <c:pt idx="2987">
                  <c:v>0.81571269999999996</c:v>
                </c:pt>
                <c:pt idx="2988">
                  <c:v>0.81591219999999998</c:v>
                </c:pt>
                <c:pt idx="2989">
                  <c:v>0.81606040000000002</c:v>
                </c:pt>
                <c:pt idx="2990">
                  <c:v>0.8161832</c:v>
                </c:pt>
                <c:pt idx="2991">
                  <c:v>0.81633160000000005</c:v>
                </c:pt>
                <c:pt idx="2992">
                  <c:v>0.81657539999999995</c:v>
                </c:pt>
                <c:pt idx="2993">
                  <c:v>0.81699219999999995</c:v>
                </c:pt>
                <c:pt idx="2994">
                  <c:v>0.81763110000000006</c:v>
                </c:pt>
                <c:pt idx="2995">
                  <c:v>0.81847610000000004</c:v>
                </c:pt>
                <c:pt idx="2996">
                  <c:v>0.81942590000000004</c:v>
                </c:pt>
                <c:pt idx="2997">
                  <c:v>0.82033069999999997</c:v>
                </c:pt>
                <c:pt idx="2998">
                  <c:v>0.82106100000000004</c:v>
                </c:pt>
                <c:pt idx="2999">
                  <c:v>0.82156499999999999</c:v>
                </c:pt>
                <c:pt idx="3000">
                  <c:v>0.82187659999999996</c:v>
                </c:pt>
                <c:pt idx="3001">
                  <c:v>0.82207810000000003</c:v>
                </c:pt>
                <c:pt idx="3002">
                  <c:v>0.82225910000000002</c:v>
                </c:pt>
                <c:pt idx="3003">
                  <c:v>0.82247910000000002</c:v>
                </c:pt>
                <c:pt idx="3004">
                  <c:v>0.82276249999999995</c:v>
                </c:pt>
                <c:pt idx="3005">
                  <c:v>0.82309969999999999</c:v>
                </c:pt>
                <c:pt idx="3006">
                  <c:v>0.8234631</c:v>
                </c:pt>
                <c:pt idx="3007">
                  <c:v>0.82382549999999999</c:v>
                </c:pt>
                <c:pt idx="3008">
                  <c:v>0.82417490000000004</c:v>
                </c:pt>
                <c:pt idx="3009">
                  <c:v>0.82451770000000002</c:v>
                </c:pt>
                <c:pt idx="3010">
                  <c:v>0.82486999999999999</c:v>
                </c:pt>
                <c:pt idx="3011">
                  <c:v>0.82524459999999999</c:v>
                </c:pt>
                <c:pt idx="3012">
                  <c:v>0.82564110000000002</c:v>
                </c:pt>
                <c:pt idx="3013">
                  <c:v>0.82604429999999995</c:v>
                </c:pt>
                <c:pt idx="3014">
                  <c:v>0.82643230000000001</c:v>
                </c:pt>
                <c:pt idx="3015">
                  <c:v>0.82679000000000002</c:v>
                </c:pt>
                <c:pt idx="3016">
                  <c:v>0.82711650000000003</c:v>
                </c:pt>
                <c:pt idx="3017">
                  <c:v>0.82742830000000001</c:v>
                </c:pt>
                <c:pt idx="3018">
                  <c:v>0.82775010000000004</c:v>
                </c:pt>
                <c:pt idx="3019">
                  <c:v>0.82810309999999998</c:v>
                </c:pt>
                <c:pt idx="3020">
                  <c:v>0.82849439999999996</c:v>
                </c:pt>
                <c:pt idx="3021">
                  <c:v>0.8289145</c:v>
                </c:pt>
                <c:pt idx="3022">
                  <c:v>0.82934330000000001</c:v>
                </c:pt>
                <c:pt idx="3023">
                  <c:v>0.82976110000000003</c:v>
                </c:pt>
                <c:pt idx="3024">
                  <c:v>0.83015919999999999</c:v>
                </c:pt>
                <c:pt idx="3025">
                  <c:v>0.83054300000000003</c:v>
                </c:pt>
                <c:pt idx="3026">
                  <c:v>0.830928</c:v>
                </c:pt>
                <c:pt idx="3027">
                  <c:v>0.83133020000000002</c:v>
                </c:pt>
                <c:pt idx="3028">
                  <c:v>0.83175739999999998</c:v>
                </c:pt>
                <c:pt idx="3029">
                  <c:v>0.83220459999999996</c:v>
                </c:pt>
                <c:pt idx="3030">
                  <c:v>0.83265719999999999</c:v>
                </c:pt>
                <c:pt idx="3031">
                  <c:v>0.83309860000000002</c:v>
                </c:pt>
                <c:pt idx="3032">
                  <c:v>0.83351830000000005</c:v>
                </c:pt>
                <c:pt idx="3033">
                  <c:v>0.83391329999999997</c:v>
                </c:pt>
                <c:pt idx="3034">
                  <c:v>0.83428659999999999</c:v>
                </c:pt>
                <c:pt idx="3035">
                  <c:v>0.83464020000000005</c:v>
                </c:pt>
                <c:pt idx="3036">
                  <c:v>0.83497140000000003</c:v>
                </c:pt>
                <c:pt idx="3037">
                  <c:v>0.83527240000000003</c:v>
                </c:pt>
                <c:pt idx="3038">
                  <c:v>0.83553750000000004</c:v>
                </c:pt>
                <c:pt idx="3039">
                  <c:v>0.83577109999999999</c:v>
                </c:pt>
                <c:pt idx="3040">
                  <c:v>0.83599619999999997</c:v>
                </c:pt>
                <c:pt idx="3041">
                  <c:v>0.83625360000000004</c:v>
                </c:pt>
                <c:pt idx="3042">
                  <c:v>0.83659930000000005</c:v>
                </c:pt>
                <c:pt idx="3043">
                  <c:v>0.83708910000000003</c:v>
                </c:pt>
                <c:pt idx="3044">
                  <c:v>0.83775920000000004</c:v>
                </c:pt>
                <c:pt idx="3045">
                  <c:v>0.83860690000000004</c:v>
                </c:pt>
                <c:pt idx="3046">
                  <c:v>0.83957740000000003</c:v>
                </c:pt>
                <c:pt idx="3047">
                  <c:v>0.8405707</c:v>
                </c:pt>
                <c:pt idx="3048">
                  <c:v>0.84146929999999998</c:v>
                </c:pt>
                <c:pt idx="3049">
                  <c:v>0.84218979999999999</c:v>
                </c:pt>
                <c:pt idx="3050">
                  <c:v>0.84270599999999996</c:v>
                </c:pt>
                <c:pt idx="3051">
                  <c:v>0.84304570000000001</c:v>
                </c:pt>
                <c:pt idx="3052">
                  <c:v>0.84326449999999997</c:v>
                </c:pt>
                <c:pt idx="3053">
                  <c:v>0.84342340000000005</c:v>
                </c:pt>
                <c:pt idx="3054">
                  <c:v>0.84357689999999996</c:v>
                </c:pt>
                <c:pt idx="3055">
                  <c:v>0.84376430000000002</c:v>
                </c:pt>
                <c:pt idx="3056">
                  <c:v>0.84401400000000004</c:v>
                </c:pt>
                <c:pt idx="3057">
                  <c:v>0.84434120000000001</c:v>
                </c:pt>
                <c:pt idx="3058">
                  <c:v>0.84474689999999997</c:v>
                </c:pt>
                <c:pt idx="3059">
                  <c:v>0.84521869999999999</c:v>
                </c:pt>
                <c:pt idx="3060">
                  <c:v>0.84573229999999999</c:v>
                </c:pt>
                <c:pt idx="3061">
                  <c:v>0.84625969999999995</c:v>
                </c:pt>
                <c:pt idx="3062">
                  <c:v>0.8467732</c:v>
                </c:pt>
                <c:pt idx="3063">
                  <c:v>0.84725430000000002</c:v>
                </c:pt>
                <c:pt idx="3064">
                  <c:v>0.84769680000000003</c:v>
                </c:pt>
                <c:pt idx="3065">
                  <c:v>0.84810640000000004</c:v>
                </c:pt>
                <c:pt idx="3066">
                  <c:v>0.84849609999999998</c:v>
                </c:pt>
                <c:pt idx="3067">
                  <c:v>0.84888030000000003</c:v>
                </c:pt>
                <c:pt idx="3068">
                  <c:v>0.84926970000000002</c:v>
                </c:pt>
                <c:pt idx="3069">
                  <c:v>0.84966960000000002</c:v>
                </c:pt>
                <c:pt idx="3070">
                  <c:v>0.85007980000000005</c:v>
                </c:pt>
                <c:pt idx="3071">
                  <c:v>0.85049960000000002</c:v>
                </c:pt>
                <c:pt idx="3072">
                  <c:v>0.85093010000000002</c:v>
                </c:pt>
                <c:pt idx="3073">
                  <c:v>0.85137529999999995</c:v>
                </c:pt>
                <c:pt idx="3074">
                  <c:v>0.85184070000000001</c:v>
                </c:pt>
                <c:pt idx="3075">
                  <c:v>0.85232980000000003</c:v>
                </c:pt>
                <c:pt idx="3076">
                  <c:v>0.8528403</c:v>
                </c:pt>
                <c:pt idx="3077">
                  <c:v>0.85336230000000002</c:v>
                </c:pt>
                <c:pt idx="3078">
                  <c:v>0.85387950000000001</c:v>
                </c:pt>
                <c:pt idx="3079">
                  <c:v>0.85437169999999996</c:v>
                </c:pt>
                <c:pt idx="3080">
                  <c:v>0.85482040000000004</c:v>
                </c:pt>
                <c:pt idx="3081">
                  <c:v>0.85521590000000003</c:v>
                </c:pt>
                <c:pt idx="3082">
                  <c:v>0.85556049999999995</c:v>
                </c:pt>
                <c:pt idx="3083">
                  <c:v>0.85587159999999995</c:v>
                </c:pt>
                <c:pt idx="3084">
                  <c:v>0.85617730000000003</c:v>
                </c:pt>
                <c:pt idx="3085">
                  <c:v>0.85651639999999996</c:v>
                </c:pt>
                <c:pt idx="3086">
                  <c:v>0.85692999999999997</c:v>
                </c:pt>
                <c:pt idx="3087">
                  <c:v>0.85745079999999996</c:v>
                </c:pt>
                <c:pt idx="3088">
                  <c:v>0.85809310000000005</c:v>
                </c:pt>
                <c:pt idx="3089">
                  <c:v>0.85883790000000004</c:v>
                </c:pt>
                <c:pt idx="3090">
                  <c:v>0.8596319</c:v>
                </c:pt>
                <c:pt idx="3091">
                  <c:v>0.86039600000000005</c:v>
                </c:pt>
                <c:pt idx="3092">
                  <c:v>0.86105759999999998</c:v>
                </c:pt>
                <c:pt idx="3093">
                  <c:v>0.86157740000000005</c:v>
                </c:pt>
                <c:pt idx="3094">
                  <c:v>0.86196150000000005</c:v>
                </c:pt>
                <c:pt idx="3095">
                  <c:v>0.8622552</c:v>
                </c:pt>
                <c:pt idx="3096">
                  <c:v>0.86252340000000005</c:v>
                </c:pt>
                <c:pt idx="3097">
                  <c:v>0.86283299999999996</c:v>
                </c:pt>
                <c:pt idx="3098">
                  <c:v>0.86322900000000002</c:v>
                </c:pt>
                <c:pt idx="3099">
                  <c:v>0.86372510000000002</c:v>
                </c:pt>
                <c:pt idx="3100">
                  <c:v>0.86429820000000002</c:v>
                </c:pt>
                <c:pt idx="3101">
                  <c:v>0.86489950000000004</c:v>
                </c:pt>
                <c:pt idx="3102">
                  <c:v>0.86547160000000001</c:v>
                </c:pt>
                <c:pt idx="3103">
                  <c:v>0.86597029999999997</c:v>
                </c:pt>
                <c:pt idx="3104">
                  <c:v>0.86638219999999999</c:v>
                </c:pt>
                <c:pt idx="3105">
                  <c:v>0.86672340000000003</c:v>
                </c:pt>
                <c:pt idx="3106">
                  <c:v>0.86702769999999996</c:v>
                </c:pt>
                <c:pt idx="3107">
                  <c:v>0.86732849999999995</c:v>
                </c:pt>
                <c:pt idx="3108">
                  <c:v>0.86764920000000001</c:v>
                </c:pt>
                <c:pt idx="3109">
                  <c:v>0.86799899999999997</c:v>
                </c:pt>
                <c:pt idx="3110">
                  <c:v>0.86837529999999996</c:v>
                </c:pt>
                <c:pt idx="3111">
                  <c:v>0.86877159999999998</c:v>
                </c:pt>
                <c:pt idx="3112">
                  <c:v>0.86918410000000002</c:v>
                </c:pt>
                <c:pt idx="3113">
                  <c:v>0.86961290000000002</c:v>
                </c:pt>
                <c:pt idx="3114">
                  <c:v>0.87006030000000001</c:v>
                </c:pt>
                <c:pt idx="3115">
                  <c:v>0.87052660000000004</c:v>
                </c:pt>
                <c:pt idx="3116">
                  <c:v>0.87100739999999999</c:v>
                </c:pt>
                <c:pt idx="3117">
                  <c:v>0.8714944</c:v>
                </c:pt>
                <c:pt idx="3118">
                  <c:v>0.8719789</c:v>
                </c:pt>
                <c:pt idx="3119">
                  <c:v>0.87245649999999997</c:v>
                </c:pt>
                <c:pt idx="3120">
                  <c:v>0.87292809999999998</c:v>
                </c:pt>
                <c:pt idx="3121">
                  <c:v>0.87339900000000004</c:v>
                </c:pt>
                <c:pt idx="3122">
                  <c:v>0.87387369999999998</c:v>
                </c:pt>
                <c:pt idx="3123">
                  <c:v>0.87435260000000004</c:v>
                </c:pt>
                <c:pt idx="3124">
                  <c:v>0.87483219999999995</c:v>
                </c:pt>
                <c:pt idx="3125">
                  <c:v>0.87530859999999999</c:v>
                </c:pt>
                <c:pt idx="3126">
                  <c:v>0.87578239999999996</c:v>
                </c:pt>
                <c:pt idx="3127">
                  <c:v>0.8762624</c:v>
                </c:pt>
                <c:pt idx="3128">
                  <c:v>0.87676319999999996</c:v>
                </c:pt>
                <c:pt idx="3129">
                  <c:v>0.87729760000000001</c:v>
                </c:pt>
                <c:pt idx="3130">
                  <c:v>0.87786660000000005</c:v>
                </c:pt>
                <c:pt idx="3131">
                  <c:v>0.87845269999999998</c:v>
                </c:pt>
                <c:pt idx="3132">
                  <c:v>0.87902230000000003</c:v>
                </c:pt>
                <c:pt idx="3133">
                  <c:v>0.87954100000000002</c:v>
                </c:pt>
                <c:pt idx="3134">
                  <c:v>0.87998690000000002</c:v>
                </c:pt>
                <c:pt idx="3135">
                  <c:v>0.88036239999999999</c:v>
                </c:pt>
                <c:pt idx="3136">
                  <c:v>0.88069240000000004</c:v>
                </c:pt>
                <c:pt idx="3137">
                  <c:v>0.88101289999999999</c:v>
                </c:pt>
                <c:pt idx="3138">
                  <c:v>0.88135300000000005</c:v>
                </c:pt>
                <c:pt idx="3139">
                  <c:v>0.88172119999999998</c:v>
                </c:pt>
                <c:pt idx="3140">
                  <c:v>0.88210460000000002</c:v>
                </c:pt>
                <c:pt idx="3141">
                  <c:v>0.88247980000000004</c:v>
                </c:pt>
                <c:pt idx="3142">
                  <c:v>0.88283140000000004</c:v>
                </c:pt>
                <c:pt idx="3143">
                  <c:v>0.88316740000000005</c:v>
                </c:pt>
                <c:pt idx="3144">
                  <c:v>0.8835267</c:v>
                </c:pt>
                <c:pt idx="3145">
                  <c:v>0.88396779999999997</c:v>
                </c:pt>
                <c:pt idx="3146">
                  <c:v>0.8845499</c:v>
                </c:pt>
                <c:pt idx="3147">
                  <c:v>0.88529679999999999</c:v>
                </c:pt>
                <c:pt idx="3148">
                  <c:v>0.88617500000000005</c:v>
                </c:pt>
                <c:pt idx="3149">
                  <c:v>0.88708719999999996</c:v>
                </c:pt>
                <c:pt idx="3150">
                  <c:v>0.88791410000000004</c:v>
                </c:pt>
                <c:pt idx="3151">
                  <c:v>0.88856250000000003</c:v>
                </c:pt>
                <c:pt idx="3152">
                  <c:v>0.88901149999999995</c:v>
                </c:pt>
                <c:pt idx="3153">
                  <c:v>0.88931420000000005</c:v>
                </c:pt>
                <c:pt idx="3154">
                  <c:v>0.88957079999999999</c:v>
                </c:pt>
                <c:pt idx="3155">
                  <c:v>0.88988659999999997</c:v>
                </c:pt>
                <c:pt idx="3156">
                  <c:v>0.89033169999999995</c:v>
                </c:pt>
                <c:pt idx="3157">
                  <c:v>0.89092629999999995</c:v>
                </c:pt>
                <c:pt idx="3158">
                  <c:v>0.89163110000000001</c:v>
                </c:pt>
                <c:pt idx="3159">
                  <c:v>0.89236769999999999</c:v>
                </c:pt>
                <c:pt idx="3160">
                  <c:v>0.89304620000000001</c:v>
                </c:pt>
                <c:pt idx="3161">
                  <c:v>0.89361040000000003</c:v>
                </c:pt>
                <c:pt idx="3162">
                  <c:v>0.89405579999999996</c:v>
                </c:pt>
                <c:pt idx="3163">
                  <c:v>0.89442279999999996</c:v>
                </c:pt>
                <c:pt idx="3164">
                  <c:v>0.89476679999999997</c:v>
                </c:pt>
                <c:pt idx="3165">
                  <c:v>0.89513129999999996</c:v>
                </c:pt>
                <c:pt idx="3166">
                  <c:v>0.89553649999999996</c:v>
                </c:pt>
                <c:pt idx="3167">
                  <c:v>0.89597680000000002</c:v>
                </c:pt>
                <c:pt idx="3168">
                  <c:v>0.89643200000000001</c:v>
                </c:pt>
                <c:pt idx="3169">
                  <c:v>0.89688009999999996</c:v>
                </c:pt>
                <c:pt idx="3170">
                  <c:v>0.89730889999999996</c:v>
                </c:pt>
                <c:pt idx="3171">
                  <c:v>0.89771769999999995</c:v>
                </c:pt>
                <c:pt idx="3172">
                  <c:v>0.89811350000000001</c:v>
                </c:pt>
                <c:pt idx="3173">
                  <c:v>0.89850439999999998</c:v>
                </c:pt>
                <c:pt idx="3174">
                  <c:v>0.89889479999999999</c:v>
                </c:pt>
                <c:pt idx="3175">
                  <c:v>0.89928589999999997</c:v>
                </c:pt>
                <c:pt idx="3176">
                  <c:v>0.89967889999999995</c:v>
                </c:pt>
                <c:pt idx="3177">
                  <c:v>0.90007839999999995</c:v>
                </c:pt>
                <c:pt idx="3178">
                  <c:v>0.90049159999999995</c:v>
                </c:pt>
                <c:pt idx="3179">
                  <c:v>0.90092419999999995</c:v>
                </c:pt>
                <c:pt idx="3180">
                  <c:v>0.9013757</c:v>
                </c:pt>
                <c:pt idx="3181">
                  <c:v>0.90183579999999997</c:v>
                </c:pt>
                <c:pt idx="3182">
                  <c:v>0.90228960000000002</c:v>
                </c:pt>
                <c:pt idx="3183">
                  <c:v>0.90272359999999996</c:v>
                </c:pt>
                <c:pt idx="3184">
                  <c:v>0.90313480000000002</c:v>
                </c:pt>
                <c:pt idx="3185">
                  <c:v>0.90353430000000001</c:v>
                </c:pt>
                <c:pt idx="3186">
                  <c:v>0.90394319999999995</c:v>
                </c:pt>
                <c:pt idx="3187">
                  <c:v>0.90438189999999996</c:v>
                </c:pt>
                <c:pt idx="3188">
                  <c:v>0.90485749999999998</c:v>
                </c:pt>
                <c:pt idx="3189">
                  <c:v>0.90535810000000005</c:v>
                </c:pt>
                <c:pt idx="3190">
                  <c:v>0.90585680000000002</c:v>
                </c:pt>
                <c:pt idx="3191">
                  <c:v>0.90632469999999998</c:v>
                </c:pt>
                <c:pt idx="3192">
                  <c:v>0.90674440000000001</c:v>
                </c:pt>
                <c:pt idx="3193">
                  <c:v>0.9071226</c:v>
                </c:pt>
                <c:pt idx="3194">
                  <c:v>0.90748930000000005</c:v>
                </c:pt>
                <c:pt idx="3195">
                  <c:v>0.90788930000000001</c:v>
                </c:pt>
                <c:pt idx="3196">
                  <c:v>0.90836220000000001</c:v>
                </c:pt>
                <c:pt idx="3197">
                  <c:v>0.90892819999999996</c:v>
                </c:pt>
                <c:pt idx="3198">
                  <c:v>0.90957589999999999</c:v>
                </c:pt>
                <c:pt idx="3199">
                  <c:v>0.9102654</c:v>
                </c:pt>
                <c:pt idx="3200">
                  <c:v>0.91094030000000004</c:v>
                </c:pt>
                <c:pt idx="3201">
                  <c:v>0.91155269999999999</c:v>
                </c:pt>
                <c:pt idx="3202">
                  <c:v>0.91208259999999997</c:v>
                </c:pt>
                <c:pt idx="3203">
                  <c:v>0.91253969999999995</c:v>
                </c:pt>
                <c:pt idx="3204">
                  <c:v>0.9129524</c:v>
                </c:pt>
                <c:pt idx="3205">
                  <c:v>0.91334720000000003</c:v>
                </c:pt>
                <c:pt idx="3206">
                  <c:v>0.91373959999999999</c:v>
                </c:pt>
                <c:pt idx="3207">
                  <c:v>0.91413</c:v>
                </c:pt>
                <c:pt idx="3208">
                  <c:v>0.91451110000000002</c:v>
                </c:pt>
                <c:pt idx="3209">
                  <c:v>0.91487609999999997</c:v>
                </c:pt>
                <c:pt idx="3210">
                  <c:v>0.91522720000000002</c:v>
                </c:pt>
                <c:pt idx="3211">
                  <c:v>0.91557580000000005</c:v>
                </c:pt>
                <c:pt idx="3212">
                  <c:v>0.91593930000000001</c:v>
                </c:pt>
                <c:pt idx="3213">
                  <c:v>0.91633120000000001</c:v>
                </c:pt>
                <c:pt idx="3214">
                  <c:v>0.91675569999999995</c:v>
                </c:pt>
                <c:pt idx="3215">
                  <c:v>0.91720559999999995</c:v>
                </c:pt>
                <c:pt idx="3216">
                  <c:v>0.9176668</c:v>
                </c:pt>
                <c:pt idx="3217">
                  <c:v>0.91812450000000001</c:v>
                </c:pt>
                <c:pt idx="3218">
                  <c:v>0.91856910000000003</c:v>
                </c:pt>
                <c:pt idx="3219">
                  <c:v>0.91899960000000003</c:v>
                </c:pt>
                <c:pt idx="3220">
                  <c:v>0.91942100000000004</c:v>
                </c:pt>
                <c:pt idx="3221">
                  <c:v>0.91984169999999998</c:v>
                </c:pt>
                <c:pt idx="3222">
                  <c:v>0.92026719999999995</c:v>
                </c:pt>
                <c:pt idx="3223">
                  <c:v>0.92069909999999999</c:v>
                </c:pt>
                <c:pt idx="3224">
                  <c:v>0.92113520000000004</c:v>
                </c:pt>
                <c:pt idx="3225">
                  <c:v>0.92157169999999999</c:v>
                </c:pt>
                <c:pt idx="3226">
                  <c:v>0.92200550000000003</c:v>
                </c:pt>
                <c:pt idx="3227">
                  <c:v>0.92243520000000001</c:v>
                </c:pt>
                <c:pt idx="3228">
                  <c:v>0.92286100000000004</c:v>
                </c:pt>
                <c:pt idx="3229">
                  <c:v>0.92328460000000001</c:v>
                </c:pt>
                <c:pt idx="3230">
                  <c:v>0.92370890000000005</c:v>
                </c:pt>
                <c:pt idx="3231">
                  <c:v>0.92413809999999996</c:v>
                </c:pt>
                <c:pt idx="3232">
                  <c:v>0.92457920000000005</c:v>
                </c:pt>
                <c:pt idx="3233">
                  <c:v>0.92503899999999994</c:v>
                </c:pt>
                <c:pt idx="3234">
                  <c:v>0.92552160000000006</c:v>
                </c:pt>
                <c:pt idx="3235">
                  <c:v>0.92602309999999999</c:v>
                </c:pt>
                <c:pt idx="3236">
                  <c:v>0.92653010000000002</c:v>
                </c:pt>
                <c:pt idx="3237">
                  <c:v>0.92702079999999998</c:v>
                </c:pt>
                <c:pt idx="3238">
                  <c:v>0.92746859999999998</c:v>
                </c:pt>
                <c:pt idx="3239">
                  <c:v>0.92785200000000001</c:v>
                </c:pt>
                <c:pt idx="3240">
                  <c:v>0.92816259999999995</c:v>
                </c:pt>
                <c:pt idx="3241">
                  <c:v>0.92840900000000004</c:v>
                </c:pt>
                <c:pt idx="3242">
                  <c:v>0.92861439999999995</c:v>
                </c:pt>
                <c:pt idx="3243">
                  <c:v>0.92881009999999997</c:v>
                </c:pt>
                <c:pt idx="3244">
                  <c:v>0.92902859999999998</c:v>
                </c:pt>
                <c:pt idx="3245">
                  <c:v>0.92929379999999995</c:v>
                </c:pt>
                <c:pt idx="3246">
                  <c:v>0.92962</c:v>
                </c:pt>
                <c:pt idx="3247">
                  <c:v>0.93001270000000003</c:v>
                </c:pt>
                <c:pt idx="3248">
                  <c:v>0.93046980000000001</c:v>
                </c:pt>
                <c:pt idx="3249">
                  <c:v>0.93098309999999995</c:v>
                </c:pt>
                <c:pt idx="3250">
                  <c:v>0.93153779999999997</c:v>
                </c:pt>
                <c:pt idx="3251">
                  <c:v>0.93211370000000004</c:v>
                </c:pt>
                <c:pt idx="3252">
                  <c:v>0.93268490000000004</c:v>
                </c:pt>
                <c:pt idx="3253">
                  <c:v>0.93322629999999995</c:v>
                </c:pt>
                <c:pt idx="3254">
                  <c:v>0.93372109999999997</c:v>
                </c:pt>
                <c:pt idx="3255">
                  <c:v>0.93416569999999999</c:v>
                </c:pt>
                <c:pt idx="3256">
                  <c:v>0.93457310000000005</c:v>
                </c:pt>
                <c:pt idx="3257">
                  <c:v>0.93496599999999996</c:v>
                </c:pt>
                <c:pt idx="3258">
                  <c:v>0.93537239999999999</c:v>
                </c:pt>
                <c:pt idx="3259">
                  <c:v>0.93581239999999999</c:v>
                </c:pt>
                <c:pt idx="3260">
                  <c:v>0.93629280000000004</c:v>
                </c:pt>
                <c:pt idx="3261">
                  <c:v>0.93680509999999995</c:v>
                </c:pt>
                <c:pt idx="3262">
                  <c:v>0.93733080000000002</c:v>
                </c:pt>
                <c:pt idx="3263">
                  <c:v>0.93785079999999998</c:v>
                </c:pt>
                <c:pt idx="3264">
                  <c:v>0.93835299999999999</c:v>
                </c:pt>
                <c:pt idx="3265">
                  <c:v>0.93883720000000004</c:v>
                </c:pt>
                <c:pt idx="3266">
                  <c:v>0.93930990000000003</c:v>
                </c:pt>
                <c:pt idx="3267">
                  <c:v>0.93977770000000005</c:v>
                </c:pt>
                <c:pt idx="3268">
                  <c:v>0.94023889999999999</c:v>
                </c:pt>
                <c:pt idx="3269">
                  <c:v>0.94068110000000005</c:v>
                </c:pt>
                <c:pt idx="3270">
                  <c:v>0.94108539999999996</c:v>
                </c:pt>
                <c:pt idx="3271">
                  <c:v>0.94143679999999996</c:v>
                </c:pt>
                <c:pt idx="3272">
                  <c:v>0.94173240000000003</c:v>
                </c:pt>
                <c:pt idx="3273">
                  <c:v>0.94198570000000004</c:v>
                </c:pt>
                <c:pt idx="3274">
                  <c:v>0.94222159999999999</c:v>
                </c:pt>
                <c:pt idx="3275">
                  <c:v>0.94246770000000002</c:v>
                </c:pt>
                <c:pt idx="3276">
                  <c:v>0.94274469999999999</c:v>
                </c:pt>
                <c:pt idx="3277">
                  <c:v>0.94305969999999995</c:v>
                </c:pt>
                <c:pt idx="3278">
                  <c:v>0.94340990000000002</c:v>
                </c:pt>
                <c:pt idx="3279">
                  <c:v>0.94378810000000002</c:v>
                </c:pt>
                <c:pt idx="3280">
                  <c:v>0.94419209999999998</c:v>
                </c:pt>
                <c:pt idx="3281">
                  <c:v>0.94462630000000003</c:v>
                </c:pt>
                <c:pt idx="3282">
                  <c:v>0.9450982</c:v>
                </c:pt>
                <c:pt idx="3283">
                  <c:v>0.94560979999999994</c:v>
                </c:pt>
                <c:pt idx="3284">
                  <c:v>0.94614949999999998</c:v>
                </c:pt>
                <c:pt idx="3285">
                  <c:v>0.94669119999999995</c:v>
                </c:pt>
                <c:pt idx="3286">
                  <c:v>0.94720360000000003</c:v>
                </c:pt>
                <c:pt idx="3287">
                  <c:v>0.94766010000000001</c:v>
                </c:pt>
                <c:pt idx="3288">
                  <c:v>0.94805410000000001</c:v>
                </c:pt>
                <c:pt idx="3289">
                  <c:v>0.94840230000000003</c:v>
                </c:pt>
                <c:pt idx="3290">
                  <c:v>0.9487392</c:v>
                </c:pt>
                <c:pt idx="3291">
                  <c:v>0.94910039999999996</c:v>
                </c:pt>
                <c:pt idx="3292">
                  <c:v>0.94950690000000004</c:v>
                </c:pt>
                <c:pt idx="3293">
                  <c:v>0.94995609999999997</c:v>
                </c:pt>
                <c:pt idx="3294">
                  <c:v>0.95042479999999996</c:v>
                </c:pt>
                <c:pt idx="3295">
                  <c:v>0.95088170000000005</c:v>
                </c:pt>
                <c:pt idx="3296">
                  <c:v>0.95130539999999997</c:v>
                </c:pt>
                <c:pt idx="3297">
                  <c:v>0.9516985</c:v>
                </c:pt>
                <c:pt idx="3298">
                  <c:v>0.95208630000000005</c:v>
                </c:pt>
                <c:pt idx="3299">
                  <c:v>0.95250670000000004</c:v>
                </c:pt>
                <c:pt idx="3300">
                  <c:v>0.95298879999999997</c:v>
                </c:pt>
                <c:pt idx="3301">
                  <c:v>0.95353880000000002</c:v>
                </c:pt>
                <c:pt idx="3302">
                  <c:v>0.95413119999999996</c:v>
                </c:pt>
                <c:pt idx="3303">
                  <c:v>0.95472029999999997</c:v>
                </c:pt>
                <c:pt idx="3304">
                  <c:v>0.95525559999999998</c:v>
                </c:pt>
                <c:pt idx="3305">
                  <c:v>0.9557061</c:v>
                </c:pt>
                <c:pt idx="3306">
                  <c:v>0.95607019999999998</c:v>
                </c:pt>
                <c:pt idx="3307">
                  <c:v>0.95637079999999997</c:v>
                </c:pt>
                <c:pt idx="3308">
                  <c:v>0.95663929999999997</c:v>
                </c:pt>
                <c:pt idx="3309">
                  <c:v>0.95689930000000001</c:v>
                </c:pt>
                <c:pt idx="3310">
                  <c:v>0.95716049999999997</c:v>
                </c:pt>
                <c:pt idx="3311">
                  <c:v>0.95741869999999996</c:v>
                </c:pt>
                <c:pt idx="3312">
                  <c:v>0.95766640000000003</c:v>
                </c:pt>
                <c:pt idx="3313">
                  <c:v>0.95790200000000003</c:v>
                </c:pt>
                <c:pt idx="3314">
                  <c:v>0.95813630000000005</c:v>
                </c:pt>
                <c:pt idx="3315">
                  <c:v>0.95839129999999995</c:v>
                </c:pt>
                <c:pt idx="3316">
                  <c:v>0.95869280000000001</c:v>
                </c:pt>
                <c:pt idx="3317">
                  <c:v>0.95905850000000004</c:v>
                </c:pt>
                <c:pt idx="3318">
                  <c:v>0.95949220000000002</c:v>
                </c:pt>
                <c:pt idx="3319">
                  <c:v>0.95998329999999998</c:v>
                </c:pt>
                <c:pt idx="3320">
                  <c:v>0.96051319999999996</c:v>
                </c:pt>
                <c:pt idx="3321">
                  <c:v>0.96106150000000001</c:v>
                </c:pt>
                <c:pt idx="3322">
                  <c:v>0.96161220000000003</c:v>
                </c:pt>
                <c:pt idx="3323">
                  <c:v>0.96215530000000005</c:v>
                </c:pt>
                <c:pt idx="3324">
                  <c:v>0.96268279999999995</c:v>
                </c:pt>
                <c:pt idx="3325">
                  <c:v>0.96318479999999995</c:v>
                </c:pt>
                <c:pt idx="3326">
                  <c:v>0.96364930000000004</c:v>
                </c:pt>
                <c:pt idx="3327">
                  <c:v>0.9640647</c:v>
                </c:pt>
                <c:pt idx="3328">
                  <c:v>0.96442689999999998</c:v>
                </c:pt>
                <c:pt idx="3329">
                  <c:v>0.96474300000000002</c:v>
                </c:pt>
                <c:pt idx="3330">
                  <c:v>0.96503349999999999</c:v>
                </c:pt>
                <c:pt idx="3331">
                  <c:v>0.96532510000000005</c:v>
                </c:pt>
                <c:pt idx="3332">
                  <c:v>0.96564079999999997</c:v>
                </c:pt>
                <c:pt idx="3333">
                  <c:v>0.96599409999999997</c:v>
                </c:pt>
                <c:pt idx="3334">
                  <c:v>0.96638299999999999</c:v>
                </c:pt>
                <c:pt idx="3335">
                  <c:v>0.96679559999999998</c:v>
                </c:pt>
                <c:pt idx="3336">
                  <c:v>0.96721539999999995</c:v>
                </c:pt>
                <c:pt idx="3337">
                  <c:v>0.96763010000000005</c:v>
                </c:pt>
                <c:pt idx="3338">
                  <c:v>0.96803669999999997</c:v>
                </c:pt>
                <c:pt idx="3339">
                  <c:v>0.96843809999999997</c:v>
                </c:pt>
                <c:pt idx="3340">
                  <c:v>0.96883870000000005</c:v>
                </c:pt>
                <c:pt idx="3341">
                  <c:v>0.96923890000000001</c:v>
                </c:pt>
                <c:pt idx="3342">
                  <c:v>0.96963290000000002</c:v>
                </c:pt>
                <c:pt idx="3343">
                  <c:v>0.97001210000000004</c:v>
                </c:pt>
                <c:pt idx="3344">
                  <c:v>0.97037090000000004</c:v>
                </c:pt>
                <c:pt idx="3345">
                  <c:v>0.97071269999999998</c:v>
                </c:pt>
                <c:pt idx="3346">
                  <c:v>0.97104970000000002</c:v>
                </c:pt>
                <c:pt idx="3347">
                  <c:v>0.97140009999999999</c:v>
                </c:pt>
                <c:pt idx="3348">
                  <c:v>0.97177849999999999</c:v>
                </c:pt>
                <c:pt idx="3349">
                  <c:v>0.97218890000000002</c:v>
                </c:pt>
                <c:pt idx="3350">
                  <c:v>0.97262159999999998</c:v>
                </c:pt>
                <c:pt idx="3351">
                  <c:v>0.9730548</c:v>
                </c:pt>
                <c:pt idx="3352">
                  <c:v>0.9734661</c:v>
                </c:pt>
                <c:pt idx="3353">
                  <c:v>0.97383799999999998</c:v>
                </c:pt>
                <c:pt idx="3354">
                  <c:v>0.97416789999999998</c:v>
                </c:pt>
                <c:pt idx="3355">
                  <c:v>0.97446750000000004</c:v>
                </c:pt>
                <c:pt idx="3356">
                  <c:v>0.97475880000000004</c:v>
                </c:pt>
                <c:pt idx="3357">
                  <c:v>0.97506539999999997</c:v>
                </c:pt>
                <c:pt idx="3358">
                  <c:v>0.97540269999999996</c:v>
                </c:pt>
                <c:pt idx="3359">
                  <c:v>0.97577749999999996</c:v>
                </c:pt>
                <c:pt idx="3360">
                  <c:v>0.97618629999999995</c:v>
                </c:pt>
                <c:pt idx="3361">
                  <c:v>0.97661980000000004</c:v>
                </c:pt>
                <c:pt idx="3362">
                  <c:v>0.97706490000000001</c:v>
                </c:pt>
                <c:pt idx="3363">
                  <c:v>0.97750899999999996</c:v>
                </c:pt>
                <c:pt idx="3364">
                  <c:v>0.97794099999999995</c:v>
                </c:pt>
                <c:pt idx="3365">
                  <c:v>0.97835170000000005</c:v>
                </c:pt>
                <c:pt idx="3366">
                  <c:v>0.97873779999999999</c:v>
                </c:pt>
                <c:pt idx="3367">
                  <c:v>0.97910180000000002</c:v>
                </c:pt>
                <c:pt idx="3368">
                  <c:v>0.97945420000000005</c:v>
                </c:pt>
                <c:pt idx="3369">
                  <c:v>0.97980909999999999</c:v>
                </c:pt>
                <c:pt idx="3370">
                  <c:v>0.98018099999999997</c:v>
                </c:pt>
                <c:pt idx="3371">
                  <c:v>0.98057899999999998</c:v>
                </c:pt>
                <c:pt idx="3372">
                  <c:v>0.98100140000000002</c:v>
                </c:pt>
                <c:pt idx="3373">
                  <c:v>0.98143769999999997</c:v>
                </c:pt>
                <c:pt idx="3374">
                  <c:v>0.98187179999999996</c:v>
                </c:pt>
                <c:pt idx="3375">
                  <c:v>0.9822902</c:v>
                </c:pt>
                <c:pt idx="3376">
                  <c:v>0.98268639999999996</c:v>
                </c:pt>
                <c:pt idx="3377">
                  <c:v>0.98306300000000002</c:v>
                </c:pt>
                <c:pt idx="3378">
                  <c:v>0.98342700000000005</c:v>
                </c:pt>
                <c:pt idx="3379">
                  <c:v>0.98378390000000004</c:v>
                </c:pt>
                <c:pt idx="3380">
                  <c:v>0.98413059999999997</c:v>
                </c:pt>
                <c:pt idx="3381">
                  <c:v>0.98445579999999999</c:v>
                </c:pt>
                <c:pt idx="3382">
                  <c:v>0.98474399999999995</c:v>
                </c:pt>
                <c:pt idx="3383">
                  <c:v>0.98498560000000002</c:v>
                </c:pt>
                <c:pt idx="3384">
                  <c:v>0.98518430000000001</c:v>
                </c:pt>
                <c:pt idx="3385">
                  <c:v>0.98536060000000003</c:v>
                </c:pt>
                <c:pt idx="3386">
                  <c:v>0.98554609999999998</c:v>
                </c:pt>
                <c:pt idx="3387">
                  <c:v>0.98577119999999996</c:v>
                </c:pt>
                <c:pt idx="3388">
                  <c:v>0.9860563</c:v>
                </c:pt>
                <c:pt idx="3389">
                  <c:v>0.98640240000000001</c:v>
                </c:pt>
                <c:pt idx="3390">
                  <c:v>0.98679430000000001</c:v>
                </c:pt>
                <c:pt idx="3391">
                  <c:v>0.9872069</c:v>
                </c:pt>
                <c:pt idx="3392">
                  <c:v>0.98761920000000003</c:v>
                </c:pt>
                <c:pt idx="3393">
                  <c:v>0.98802029999999996</c:v>
                </c:pt>
                <c:pt idx="3394">
                  <c:v>0.98841290000000004</c:v>
                </c:pt>
                <c:pt idx="3395">
                  <c:v>0.98880659999999998</c:v>
                </c:pt>
                <c:pt idx="3396">
                  <c:v>0.98921060000000005</c:v>
                </c:pt>
                <c:pt idx="3397">
                  <c:v>0.98962519999999998</c:v>
                </c:pt>
                <c:pt idx="3398">
                  <c:v>0.99004060000000005</c:v>
                </c:pt>
                <c:pt idx="3399">
                  <c:v>0.99044140000000003</c:v>
                </c:pt>
                <c:pt idx="3400">
                  <c:v>0.99081339999999996</c:v>
                </c:pt>
                <c:pt idx="3401">
                  <c:v>0.99115140000000002</c:v>
                </c:pt>
                <c:pt idx="3402">
                  <c:v>0.99146179999999995</c:v>
                </c:pt>
                <c:pt idx="3403">
                  <c:v>0.99175880000000005</c:v>
                </c:pt>
                <c:pt idx="3404">
                  <c:v>0.99205779999999999</c:v>
                </c:pt>
                <c:pt idx="3405">
                  <c:v>0.99236990000000003</c:v>
                </c:pt>
                <c:pt idx="3406">
                  <c:v>0.99269870000000004</c:v>
                </c:pt>
                <c:pt idx="3407">
                  <c:v>0.99304159999999997</c:v>
                </c:pt>
                <c:pt idx="3408">
                  <c:v>0.99339460000000002</c:v>
                </c:pt>
                <c:pt idx="3409">
                  <c:v>0.99375559999999996</c:v>
                </c:pt>
                <c:pt idx="3410">
                  <c:v>0.99412599999999995</c:v>
                </c:pt>
                <c:pt idx="3411">
                  <c:v>0.99450819999999995</c:v>
                </c:pt>
                <c:pt idx="3412">
                  <c:v>0.9949017</c:v>
                </c:pt>
                <c:pt idx="3413">
                  <c:v>0.99530189999999996</c:v>
                </c:pt>
                <c:pt idx="3414">
                  <c:v>0.99570060000000005</c:v>
                </c:pt>
                <c:pt idx="3415">
                  <c:v>0.99608980000000003</c:v>
                </c:pt>
                <c:pt idx="3416">
                  <c:v>0.99646650000000003</c:v>
                </c:pt>
                <c:pt idx="3417">
                  <c:v>0.99683379999999999</c:v>
                </c:pt>
                <c:pt idx="3418">
                  <c:v>0.99719860000000005</c:v>
                </c:pt>
                <c:pt idx="3419">
                  <c:v>0.99756710000000004</c:v>
                </c:pt>
                <c:pt idx="3420">
                  <c:v>0.9979384</c:v>
                </c:pt>
                <c:pt idx="3421">
                  <c:v>0.99830339999999995</c:v>
                </c:pt>
                <c:pt idx="3422">
                  <c:v>0.9986467</c:v>
                </c:pt>
                <c:pt idx="3423">
                  <c:v>0.99895290000000003</c:v>
                </c:pt>
                <c:pt idx="3424">
                  <c:v>0.99921409999999999</c:v>
                </c:pt>
                <c:pt idx="3425">
                  <c:v>0.9994343</c:v>
                </c:pt>
                <c:pt idx="3426">
                  <c:v>0.99962870000000004</c:v>
                </c:pt>
                <c:pt idx="3427">
                  <c:v>0.99981710000000001</c:v>
                </c:pt>
                <c:pt idx="3428">
                  <c:v>1.0000199999999999</c:v>
                </c:pt>
                <c:pt idx="3429">
                  <c:v>1.0002500000000001</c:v>
                </c:pt>
                <c:pt idx="3430">
                  <c:v>1.000516</c:v>
                </c:pt>
                <c:pt idx="3431">
                  <c:v>1.000818</c:v>
                </c:pt>
                <c:pt idx="3432">
                  <c:v>1.0011570000000001</c:v>
                </c:pt>
                <c:pt idx="3433">
                  <c:v>1.0015309999999999</c:v>
                </c:pt>
                <c:pt idx="3434">
                  <c:v>1.0019370000000001</c:v>
                </c:pt>
                <c:pt idx="3435">
                  <c:v>1.002365</c:v>
                </c:pt>
                <c:pt idx="3436">
                  <c:v>1.002802</c:v>
                </c:pt>
                <c:pt idx="3437">
                  <c:v>1.0032239999999999</c:v>
                </c:pt>
                <c:pt idx="3438">
                  <c:v>1.0036130000000001</c:v>
                </c:pt>
                <c:pt idx="3439">
                  <c:v>1.003952</c:v>
                </c:pt>
                <c:pt idx="3440">
                  <c:v>1.004238</c:v>
                </c:pt>
                <c:pt idx="3441">
                  <c:v>1.0044789999999999</c:v>
                </c:pt>
                <c:pt idx="3442">
                  <c:v>1.004688</c:v>
                </c:pt>
                <c:pt idx="3443">
                  <c:v>1.0048790000000001</c:v>
                </c:pt>
                <c:pt idx="3444">
                  <c:v>1.0050570000000001</c:v>
                </c:pt>
                <c:pt idx="3445">
                  <c:v>1.0052209999999999</c:v>
                </c:pt>
                <c:pt idx="3446">
                  <c:v>1.0053669999999999</c:v>
                </c:pt>
                <c:pt idx="3447">
                  <c:v>1.005493</c:v>
                </c:pt>
                <c:pt idx="3448">
                  <c:v>1.005612</c:v>
                </c:pt>
                <c:pt idx="3449">
                  <c:v>1.005749</c:v>
                </c:pt>
                <c:pt idx="3450">
                  <c:v>1.005933</c:v>
                </c:pt>
                <c:pt idx="3451">
                  <c:v>1.0061899999999999</c:v>
                </c:pt>
                <c:pt idx="3452">
                  <c:v>1.0065329999999999</c:v>
                </c:pt>
                <c:pt idx="3453">
                  <c:v>1.0069539999999999</c:v>
                </c:pt>
                <c:pt idx="3454">
                  <c:v>1.007431</c:v>
                </c:pt>
                <c:pt idx="3455">
                  <c:v>1.0079309999999999</c:v>
                </c:pt>
                <c:pt idx="3456">
                  <c:v>1.008427</c:v>
                </c:pt>
                <c:pt idx="3457">
                  <c:v>1.0089030000000001</c:v>
                </c:pt>
                <c:pt idx="3458">
                  <c:v>1.0093529999999999</c:v>
                </c:pt>
                <c:pt idx="3459">
                  <c:v>1.009776</c:v>
                </c:pt>
                <c:pt idx="3460">
                  <c:v>1.0101739999999999</c:v>
                </c:pt>
                <c:pt idx="3461">
                  <c:v>1.01054</c:v>
                </c:pt>
                <c:pt idx="3462">
                  <c:v>1.010869</c:v>
                </c:pt>
                <c:pt idx="3463">
                  <c:v>1.011155</c:v>
                </c:pt>
                <c:pt idx="3464">
                  <c:v>1.0114019999999999</c:v>
                </c:pt>
                <c:pt idx="3465">
                  <c:v>1.011622</c:v>
                </c:pt>
                <c:pt idx="3466">
                  <c:v>1.011835</c:v>
                </c:pt>
                <c:pt idx="3467">
                  <c:v>1.01206</c:v>
                </c:pt>
                <c:pt idx="3468">
                  <c:v>1.012305</c:v>
                </c:pt>
                <c:pt idx="3469">
                  <c:v>1.0125679999999999</c:v>
                </c:pt>
                <c:pt idx="3470">
                  <c:v>1.012837</c:v>
                </c:pt>
                <c:pt idx="3471">
                  <c:v>1.0130969999999999</c:v>
                </c:pt>
                <c:pt idx="3472">
                  <c:v>1.013342</c:v>
                </c:pt>
                <c:pt idx="3473">
                  <c:v>1.013577</c:v>
                </c:pt>
                <c:pt idx="3474">
                  <c:v>1.0138149999999999</c:v>
                </c:pt>
                <c:pt idx="3475">
                  <c:v>1.0140709999999999</c:v>
                </c:pt>
                <c:pt idx="3476">
                  <c:v>1.014356</c:v>
                </c:pt>
                <c:pt idx="3477">
                  <c:v>1.014664</c:v>
                </c:pt>
                <c:pt idx="3478">
                  <c:v>1.01498</c:v>
                </c:pt>
                <c:pt idx="3479">
                  <c:v>1.0152859999999999</c:v>
                </c:pt>
                <c:pt idx="3480">
                  <c:v>1.0155620000000001</c:v>
                </c:pt>
                <c:pt idx="3481">
                  <c:v>1.0158</c:v>
                </c:pt>
                <c:pt idx="3482">
                  <c:v>1.016003</c:v>
                </c:pt>
                <c:pt idx="3483">
                  <c:v>1.016184</c:v>
                </c:pt>
                <c:pt idx="3484">
                  <c:v>1.016356</c:v>
                </c:pt>
                <c:pt idx="3485">
                  <c:v>1.016534</c:v>
                </c:pt>
                <c:pt idx="3486">
                  <c:v>1.0167280000000001</c:v>
                </c:pt>
                <c:pt idx="3487">
                  <c:v>1.016948</c:v>
                </c:pt>
                <c:pt idx="3488">
                  <c:v>1.017204</c:v>
                </c:pt>
                <c:pt idx="3489">
                  <c:v>1.017504</c:v>
                </c:pt>
                <c:pt idx="3490">
                  <c:v>1.017849</c:v>
                </c:pt>
                <c:pt idx="3491">
                  <c:v>1.0182329999999999</c:v>
                </c:pt>
                <c:pt idx="3492">
                  <c:v>1.0186390000000001</c:v>
                </c:pt>
                <c:pt idx="3493">
                  <c:v>1.019042</c:v>
                </c:pt>
                <c:pt idx="3494">
                  <c:v>1.0194160000000001</c:v>
                </c:pt>
                <c:pt idx="3495">
                  <c:v>1.0197449999999999</c:v>
                </c:pt>
                <c:pt idx="3496">
                  <c:v>1.0200279999999999</c:v>
                </c:pt>
                <c:pt idx="3497">
                  <c:v>1.0202819999999999</c:v>
                </c:pt>
                <c:pt idx="3498">
                  <c:v>1.0205360000000001</c:v>
                </c:pt>
                <c:pt idx="3499">
                  <c:v>1.020815</c:v>
                </c:pt>
                <c:pt idx="3500">
                  <c:v>1.021134</c:v>
                </c:pt>
                <c:pt idx="3501">
                  <c:v>1.0214909999999999</c:v>
                </c:pt>
                <c:pt idx="3502">
                  <c:v>1.0218670000000001</c:v>
                </c:pt>
                <c:pt idx="3503">
                  <c:v>1.0222370000000001</c:v>
                </c:pt>
                <c:pt idx="3504">
                  <c:v>1.022575</c:v>
                </c:pt>
                <c:pt idx="3505">
                  <c:v>1.022869</c:v>
                </c:pt>
                <c:pt idx="3506">
                  <c:v>1.0231159999999999</c:v>
                </c:pt>
                <c:pt idx="3507">
                  <c:v>1.0233270000000001</c:v>
                </c:pt>
                <c:pt idx="3508">
                  <c:v>1.0235179999999999</c:v>
                </c:pt>
                <c:pt idx="3509">
                  <c:v>1.023703</c:v>
                </c:pt>
                <c:pt idx="3510">
                  <c:v>1.023898</c:v>
                </c:pt>
                <c:pt idx="3511">
                  <c:v>1.024114</c:v>
                </c:pt>
                <c:pt idx="3512">
                  <c:v>1.0243610000000001</c:v>
                </c:pt>
                <c:pt idx="3513">
                  <c:v>1.024643</c:v>
                </c:pt>
                <c:pt idx="3514">
                  <c:v>1.024956</c:v>
                </c:pt>
                <c:pt idx="3515">
                  <c:v>1.0252859999999999</c:v>
                </c:pt>
                <c:pt idx="3516">
                  <c:v>1.0256110000000001</c:v>
                </c:pt>
                <c:pt idx="3517">
                  <c:v>1.0259020000000001</c:v>
                </c:pt>
                <c:pt idx="3518">
                  <c:v>1.026138</c:v>
                </c:pt>
                <c:pt idx="3519">
                  <c:v>1.0263119999999999</c:v>
                </c:pt>
                <c:pt idx="3520">
                  <c:v>1.0264359999999999</c:v>
                </c:pt>
                <c:pt idx="3521">
                  <c:v>1.0265390000000001</c:v>
                </c:pt>
                <c:pt idx="3522">
                  <c:v>1.0266569999999999</c:v>
                </c:pt>
                <c:pt idx="3523">
                  <c:v>1.0268200000000001</c:v>
                </c:pt>
                <c:pt idx="3524">
                  <c:v>1.0270429999999999</c:v>
                </c:pt>
                <c:pt idx="3525">
                  <c:v>1.0273209999999999</c:v>
                </c:pt>
                <c:pt idx="3526">
                  <c:v>1.0276350000000001</c:v>
                </c:pt>
                <c:pt idx="3527">
                  <c:v>1.02796</c:v>
                </c:pt>
                <c:pt idx="3528">
                  <c:v>1.0282770000000001</c:v>
                </c:pt>
                <c:pt idx="3529">
                  <c:v>1.0285770000000001</c:v>
                </c:pt>
                <c:pt idx="3530">
                  <c:v>1.028861</c:v>
                </c:pt>
                <c:pt idx="3531">
                  <c:v>1.029134</c:v>
                </c:pt>
                <c:pt idx="3532">
                  <c:v>1.029399</c:v>
                </c:pt>
                <c:pt idx="3533">
                  <c:v>1.0296529999999999</c:v>
                </c:pt>
                <c:pt idx="3534">
                  <c:v>1.029892</c:v>
                </c:pt>
                <c:pt idx="3535">
                  <c:v>1.030111</c:v>
                </c:pt>
                <c:pt idx="3536">
                  <c:v>1.0303150000000001</c:v>
                </c:pt>
                <c:pt idx="3537">
                  <c:v>1.030516</c:v>
                </c:pt>
                <c:pt idx="3538">
                  <c:v>1.030729</c:v>
                </c:pt>
                <c:pt idx="3539">
                  <c:v>1.030967</c:v>
                </c:pt>
                <c:pt idx="3540">
                  <c:v>1.0312330000000001</c:v>
                </c:pt>
                <c:pt idx="3541">
                  <c:v>1.031522</c:v>
                </c:pt>
                <c:pt idx="3542">
                  <c:v>1.0318229999999999</c:v>
                </c:pt>
                <c:pt idx="3543">
                  <c:v>1.0321260000000001</c:v>
                </c:pt>
                <c:pt idx="3544">
                  <c:v>1.0324310000000001</c:v>
                </c:pt>
                <c:pt idx="3545">
                  <c:v>1.032743</c:v>
                </c:pt>
                <c:pt idx="3546">
                  <c:v>1.0330729999999999</c:v>
                </c:pt>
                <c:pt idx="3547">
                  <c:v>1.033425</c:v>
                </c:pt>
                <c:pt idx="3548">
                  <c:v>1.0337909999999999</c:v>
                </c:pt>
                <c:pt idx="3549">
                  <c:v>1.0341530000000001</c:v>
                </c:pt>
                <c:pt idx="3550">
                  <c:v>1.034484</c:v>
                </c:pt>
                <c:pt idx="3551">
                  <c:v>1.0347679999999999</c:v>
                </c:pt>
                <c:pt idx="3552">
                  <c:v>1.034999</c:v>
                </c:pt>
                <c:pt idx="3553">
                  <c:v>1.035193</c:v>
                </c:pt>
                <c:pt idx="3554">
                  <c:v>1.0353810000000001</c:v>
                </c:pt>
                <c:pt idx="3555">
                  <c:v>1.035595</c:v>
                </c:pt>
                <c:pt idx="3556">
                  <c:v>1.0358590000000001</c:v>
                </c:pt>
                <c:pt idx="3557">
                  <c:v>1.036178</c:v>
                </c:pt>
                <c:pt idx="3558">
                  <c:v>1.0365390000000001</c:v>
                </c:pt>
                <c:pt idx="3559">
                  <c:v>1.0369159999999999</c:v>
                </c:pt>
                <c:pt idx="3560">
                  <c:v>1.037285</c:v>
                </c:pt>
                <c:pt idx="3561">
                  <c:v>1.037623</c:v>
                </c:pt>
                <c:pt idx="3562">
                  <c:v>1.0379229999999999</c:v>
                </c:pt>
                <c:pt idx="3563">
                  <c:v>1.0381880000000001</c:v>
                </c:pt>
                <c:pt idx="3564">
                  <c:v>1.038427</c:v>
                </c:pt>
                <c:pt idx="3565">
                  <c:v>1.038648</c:v>
                </c:pt>
                <c:pt idx="3566">
                  <c:v>1.0388580000000001</c:v>
                </c:pt>
                <c:pt idx="3567">
                  <c:v>1.039061</c:v>
                </c:pt>
                <c:pt idx="3568">
                  <c:v>1.0392600000000001</c:v>
                </c:pt>
                <c:pt idx="3569">
                  <c:v>1.0394589999999999</c:v>
                </c:pt>
                <c:pt idx="3570">
                  <c:v>1.0396620000000001</c:v>
                </c:pt>
                <c:pt idx="3571">
                  <c:v>1.0398719999999999</c:v>
                </c:pt>
                <c:pt idx="3572">
                  <c:v>1.04009</c:v>
                </c:pt>
                <c:pt idx="3573">
                  <c:v>1.0403180000000001</c:v>
                </c:pt>
                <c:pt idx="3574">
                  <c:v>1.040557</c:v>
                </c:pt>
                <c:pt idx="3575">
                  <c:v>1.040807</c:v>
                </c:pt>
                <c:pt idx="3576">
                  <c:v>1.0410710000000001</c:v>
                </c:pt>
                <c:pt idx="3577">
                  <c:v>1.04135</c:v>
                </c:pt>
                <c:pt idx="3578">
                  <c:v>1.041641</c:v>
                </c:pt>
                <c:pt idx="3579">
                  <c:v>1.0419350000000001</c:v>
                </c:pt>
                <c:pt idx="3580">
                  <c:v>1.0422199999999999</c:v>
                </c:pt>
                <c:pt idx="3581">
                  <c:v>1.042481</c:v>
                </c:pt>
                <c:pt idx="3582">
                  <c:v>1.0427120000000001</c:v>
                </c:pt>
                <c:pt idx="3583">
                  <c:v>1.0429189999999999</c:v>
                </c:pt>
                <c:pt idx="3584">
                  <c:v>1.043118</c:v>
                </c:pt>
                <c:pt idx="3585">
                  <c:v>1.0433349999999999</c:v>
                </c:pt>
                <c:pt idx="3586">
                  <c:v>1.0435909999999999</c:v>
                </c:pt>
                <c:pt idx="3587">
                  <c:v>1.043895</c:v>
                </c:pt>
                <c:pt idx="3588">
                  <c:v>1.0442389999999999</c:v>
                </c:pt>
                <c:pt idx="3589">
                  <c:v>1.0446</c:v>
                </c:pt>
                <c:pt idx="3590">
                  <c:v>1.0449459999999999</c:v>
                </c:pt>
                <c:pt idx="3591">
                  <c:v>1.0452509999999999</c:v>
                </c:pt>
                <c:pt idx="3592">
                  <c:v>1.0455000000000001</c:v>
                </c:pt>
                <c:pt idx="3593">
                  <c:v>1.0456920000000001</c:v>
                </c:pt>
                <c:pt idx="3594">
                  <c:v>1.045839</c:v>
                </c:pt>
                <c:pt idx="3595">
                  <c:v>1.045957</c:v>
                </c:pt>
                <c:pt idx="3596">
                  <c:v>1.04606</c:v>
                </c:pt>
                <c:pt idx="3597">
                  <c:v>1.04616</c:v>
                </c:pt>
                <c:pt idx="3598">
                  <c:v>1.0462689999999999</c:v>
                </c:pt>
                <c:pt idx="3599">
                  <c:v>1.0463979999999999</c:v>
                </c:pt>
                <c:pt idx="3600">
                  <c:v>1.0465610000000001</c:v>
                </c:pt>
                <c:pt idx="3601">
                  <c:v>1.0467740000000001</c:v>
                </c:pt>
                <c:pt idx="3602">
                  <c:v>1.047045</c:v>
                </c:pt>
                <c:pt idx="3603">
                  <c:v>1.047369</c:v>
                </c:pt>
                <c:pt idx="3604">
                  <c:v>1.047731</c:v>
                </c:pt>
                <c:pt idx="3605">
                  <c:v>1.0481</c:v>
                </c:pt>
                <c:pt idx="3606">
                  <c:v>1.048449</c:v>
                </c:pt>
                <c:pt idx="3607">
                  <c:v>1.048756</c:v>
                </c:pt>
                <c:pt idx="3608">
                  <c:v>1.0490159999999999</c:v>
                </c:pt>
                <c:pt idx="3609">
                  <c:v>1.0492379999999999</c:v>
                </c:pt>
                <c:pt idx="3610">
                  <c:v>1.049442</c:v>
                </c:pt>
                <c:pt idx="3611">
                  <c:v>1.0496460000000001</c:v>
                </c:pt>
                <c:pt idx="3612">
                  <c:v>1.0498620000000001</c:v>
                </c:pt>
                <c:pt idx="3613">
                  <c:v>1.05009</c:v>
                </c:pt>
                <c:pt idx="3614">
                  <c:v>1.050324</c:v>
                </c:pt>
                <c:pt idx="3615">
                  <c:v>1.050556</c:v>
                </c:pt>
                <c:pt idx="3616">
                  <c:v>1.0507839999999999</c:v>
                </c:pt>
                <c:pt idx="3617">
                  <c:v>1.0510139999999999</c:v>
                </c:pt>
                <c:pt idx="3618">
                  <c:v>1.051256</c:v>
                </c:pt>
                <c:pt idx="3619">
                  <c:v>1.0515190000000001</c:v>
                </c:pt>
                <c:pt idx="3620">
                  <c:v>1.0518080000000001</c:v>
                </c:pt>
                <c:pt idx="3621">
                  <c:v>1.0521199999999999</c:v>
                </c:pt>
                <c:pt idx="3622">
                  <c:v>1.052446</c:v>
                </c:pt>
                <c:pt idx="3623">
                  <c:v>1.0527759999999999</c:v>
                </c:pt>
                <c:pt idx="3624">
                  <c:v>1.053105</c:v>
                </c:pt>
                <c:pt idx="3625">
                  <c:v>1.0534289999999999</c:v>
                </c:pt>
                <c:pt idx="3626">
                  <c:v>1.053742</c:v>
                </c:pt>
                <c:pt idx="3627">
                  <c:v>1.0540400000000001</c:v>
                </c:pt>
                <c:pt idx="3628">
                  <c:v>1.0543119999999999</c:v>
                </c:pt>
                <c:pt idx="3629">
                  <c:v>1.0545500000000001</c:v>
                </c:pt>
                <c:pt idx="3630">
                  <c:v>1.0547489999999999</c:v>
                </c:pt>
                <c:pt idx="3631">
                  <c:v>1.054918</c:v>
                </c:pt>
                <c:pt idx="3632">
                  <c:v>1.0550740000000001</c:v>
                </c:pt>
                <c:pt idx="3633">
                  <c:v>1.0552459999999999</c:v>
                </c:pt>
                <c:pt idx="3634">
                  <c:v>1.0554589999999999</c:v>
                </c:pt>
                <c:pt idx="3635">
                  <c:v>1.055728</c:v>
                </c:pt>
                <c:pt idx="3636">
                  <c:v>1.056049</c:v>
                </c:pt>
                <c:pt idx="3637">
                  <c:v>1.0564039999999999</c:v>
                </c:pt>
                <c:pt idx="3638">
                  <c:v>1.056765</c:v>
                </c:pt>
                <c:pt idx="3639">
                  <c:v>1.057099</c:v>
                </c:pt>
                <c:pt idx="3640">
                  <c:v>1.0573859999999999</c:v>
                </c:pt>
                <c:pt idx="3641">
                  <c:v>1.0576179999999999</c:v>
                </c:pt>
                <c:pt idx="3642">
                  <c:v>1.057798</c:v>
                </c:pt>
                <c:pt idx="3643">
                  <c:v>1.057939</c:v>
                </c:pt>
                <c:pt idx="3644">
                  <c:v>1.0580579999999999</c:v>
                </c:pt>
                <c:pt idx="3645">
                  <c:v>1.0581739999999999</c:v>
                </c:pt>
                <c:pt idx="3646">
                  <c:v>1.0583039999999999</c:v>
                </c:pt>
                <c:pt idx="3647">
                  <c:v>1.058465</c:v>
                </c:pt>
                <c:pt idx="3648">
                  <c:v>1.058673</c:v>
                </c:pt>
                <c:pt idx="3649">
                  <c:v>1.0589390000000001</c:v>
                </c:pt>
                <c:pt idx="3650">
                  <c:v>1.0592630000000001</c:v>
                </c:pt>
                <c:pt idx="3651">
                  <c:v>1.059636</c:v>
                </c:pt>
                <c:pt idx="3652">
                  <c:v>1.060036</c:v>
                </c:pt>
                <c:pt idx="3653">
                  <c:v>1.060435</c:v>
                </c:pt>
                <c:pt idx="3654">
                  <c:v>1.0608029999999999</c:v>
                </c:pt>
                <c:pt idx="3655">
                  <c:v>1.0611219999999999</c:v>
                </c:pt>
                <c:pt idx="3656">
                  <c:v>1.061383</c:v>
                </c:pt>
                <c:pt idx="3657">
                  <c:v>1.0615889999999999</c:v>
                </c:pt>
                <c:pt idx="3658">
                  <c:v>1.061752</c:v>
                </c:pt>
                <c:pt idx="3659">
                  <c:v>1.0618909999999999</c:v>
                </c:pt>
                <c:pt idx="3660">
                  <c:v>1.0620240000000001</c:v>
                </c:pt>
                <c:pt idx="3661">
                  <c:v>1.062168</c:v>
                </c:pt>
                <c:pt idx="3662">
                  <c:v>1.0623400000000001</c:v>
                </c:pt>
                <c:pt idx="3663">
                  <c:v>1.0625549999999999</c:v>
                </c:pt>
                <c:pt idx="3664">
                  <c:v>1.0628219999999999</c:v>
                </c:pt>
                <c:pt idx="3665">
                  <c:v>1.06314</c:v>
                </c:pt>
                <c:pt idx="3666">
                  <c:v>1.0634980000000001</c:v>
                </c:pt>
                <c:pt idx="3667">
                  <c:v>1.0638730000000001</c:v>
                </c:pt>
                <c:pt idx="3668">
                  <c:v>1.0642389999999999</c:v>
                </c:pt>
                <c:pt idx="3669">
                  <c:v>1.064578</c:v>
                </c:pt>
                <c:pt idx="3670">
                  <c:v>1.064883</c:v>
                </c:pt>
                <c:pt idx="3671">
                  <c:v>1.065164</c:v>
                </c:pt>
                <c:pt idx="3672">
                  <c:v>1.065442</c:v>
                </c:pt>
                <c:pt idx="3673">
                  <c:v>1.0657380000000001</c:v>
                </c:pt>
                <c:pt idx="3674">
                  <c:v>1.0660609999999999</c:v>
                </c:pt>
                <c:pt idx="3675">
                  <c:v>1.0664</c:v>
                </c:pt>
                <c:pt idx="3676">
                  <c:v>1.0667279999999999</c:v>
                </c:pt>
                <c:pt idx="3677">
                  <c:v>1.067015</c:v>
                </c:pt>
                <c:pt idx="3678">
                  <c:v>1.0672360000000001</c:v>
                </c:pt>
                <c:pt idx="3679">
                  <c:v>1.0673919999999999</c:v>
                </c:pt>
                <c:pt idx="3680">
                  <c:v>1.0675030000000001</c:v>
                </c:pt>
                <c:pt idx="3681">
                  <c:v>1.067609</c:v>
                </c:pt>
                <c:pt idx="3682">
                  <c:v>1.067753</c:v>
                </c:pt>
                <c:pt idx="3683">
                  <c:v>1.0679650000000001</c:v>
                </c:pt>
                <c:pt idx="3684">
                  <c:v>1.0682590000000001</c:v>
                </c:pt>
                <c:pt idx="3685">
                  <c:v>1.0686279999999999</c:v>
                </c:pt>
                <c:pt idx="3686">
                  <c:v>1.069053</c:v>
                </c:pt>
                <c:pt idx="3687">
                  <c:v>1.069507</c:v>
                </c:pt>
                <c:pt idx="3688">
                  <c:v>1.0699620000000001</c:v>
                </c:pt>
                <c:pt idx="3689">
                  <c:v>1.070392</c:v>
                </c:pt>
                <c:pt idx="3690">
                  <c:v>1.0707720000000001</c:v>
                </c:pt>
                <c:pt idx="3691">
                  <c:v>1.0710759999999999</c:v>
                </c:pt>
                <c:pt idx="3692">
                  <c:v>1.0712839999999999</c:v>
                </c:pt>
                <c:pt idx="3693">
                  <c:v>1.0713900000000001</c:v>
                </c:pt>
                <c:pt idx="3694">
                  <c:v>1.07141</c:v>
                </c:pt>
                <c:pt idx="3695">
                  <c:v>1.071377</c:v>
                </c:pt>
                <c:pt idx="3696">
                  <c:v>1.071342</c:v>
                </c:pt>
                <c:pt idx="3697">
                  <c:v>1.071356</c:v>
                </c:pt>
                <c:pt idx="3698">
                  <c:v>1.0714490000000001</c:v>
                </c:pt>
                <c:pt idx="3699">
                  <c:v>1.0716289999999999</c:v>
                </c:pt>
                <c:pt idx="3700">
                  <c:v>1.0718760000000001</c:v>
                </c:pt>
                <c:pt idx="3701">
                  <c:v>1.0721590000000001</c:v>
                </c:pt>
                <c:pt idx="3702">
                  <c:v>1.072444</c:v>
                </c:pt>
                <c:pt idx="3703">
                  <c:v>1.0727169999999999</c:v>
                </c:pt>
                <c:pt idx="3704">
                  <c:v>1.072983</c:v>
                </c:pt>
                <c:pt idx="3705">
                  <c:v>1.0732630000000001</c:v>
                </c:pt>
                <c:pt idx="3706">
                  <c:v>1.073577</c:v>
                </c:pt>
                <c:pt idx="3707">
                  <c:v>1.073933</c:v>
                </c:pt>
                <c:pt idx="3708">
                  <c:v>1.0743180000000001</c:v>
                </c:pt>
                <c:pt idx="3709">
                  <c:v>1.074708</c:v>
                </c:pt>
                <c:pt idx="3710">
                  <c:v>1.0750729999999999</c:v>
                </c:pt>
                <c:pt idx="3711">
                  <c:v>1.075393</c:v>
                </c:pt>
                <c:pt idx="3712">
                  <c:v>1.075664</c:v>
                </c:pt>
                <c:pt idx="3713">
                  <c:v>1.075895</c:v>
                </c:pt>
                <c:pt idx="3714">
                  <c:v>1.076106</c:v>
                </c:pt>
                <c:pt idx="3715">
                  <c:v>1.076311</c:v>
                </c:pt>
                <c:pt idx="3716">
                  <c:v>1.0765199999999999</c:v>
                </c:pt>
                <c:pt idx="3717">
                  <c:v>1.0767389999999999</c:v>
                </c:pt>
                <c:pt idx="3718">
                  <c:v>1.076972</c:v>
                </c:pt>
                <c:pt idx="3719">
                  <c:v>1.0772299999999999</c:v>
                </c:pt>
                <c:pt idx="3720">
                  <c:v>1.077526</c:v>
                </c:pt>
                <c:pt idx="3721">
                  <c:v>1.0778700000000001</c:v>
                </c:pt>
                <c:pt idx="3722">
                  <c:v>1.0782579999999999</c:v>
                </c:pt>
                <c:pt idx="3723">
                  <c:v>1.078665</c:v>
                </c:pt>
                <c:pt idx="3724">
                  <c:v>1.0790550000000001</c:v>
                </c:pt>
                <c:pt idx="3725">
                  <c:v>1.079386</c:v>
                </c:pt>
                <c:pt idx="3726">
                  <c:v>1.0796319999999999</c:v>
                </c:pt>
                <c:pt idx="3727">
                  <c:v>1.0797969999999999</c:v>
                </c:pt>
                <c:pt idx="3728">
                  <c:v>1.0799099999999999</c:v>
                </c:pt>
                <c:pt idx="3729">
                  <c:v>1.0800190000000001</c:v>
                </c:pt>
                <c:pt idx="3730">
                  <c:v>1.080166</c:v>
                </c:pt>
                <c:pt idx="3731">
                  <c:v>1.080373</c:v>
                </c:pt>
                <c:pt idx="3732">
                  <c:v>1.0806290000000001</c:v>
                </c:pt>
                <c:pt idx="3733">
                  <c:v>1.0808990000000001</c:v>
                </c:pt>
                <c:pt idx="3734">
                  <c:v>1.0811390000000001</c:v>
                </c:pt>
                <c:pt idx="3735">
                  <c:v>1.081321</c:v>
                </c:pt>
                <c:pt idx="3736">
                  <c:v>1.08144</c:v>
                </c:pt>
                <c:pt idx="3737">
                  <c:v>1.08152</c:v>
                </c:pt>
                <c:pt idx="3738">
                  <c:v>1.081599</c:v>
                </c:pt>
                <c:pt idx="3739">
                  <c:v>1.081715</c:v>
                </c:pt>
                <c:pt idx="3740">
                  <c:v>1.081893</c:v>
                </c:pt>
                <c:pt idx="3741">
                  <c:v>1.082139</c:v>
                </c:pt>
                <c:pt idx="3742">
                  <c:v>1.0824419999999999</c:v>
                </c:pt>
                <c:pt idx="3743">
                  <c:v>1.0827899999999999</c:v>
                </c:pt>
                <c:pt idx="3744">
                  <c:v>1.0831740000000001</c:v>
                </c:pt>
                <c:pt idx="3745">
                  <c:v>1.083593</c:v>
                </c:pt>
                <c:pt idx="3746">
                  <c:v>1.0840449999999999</c:v>
                </c:pt>
                <c:pt idx="3747">
                  <c:v>1.084525</c:v>
                </c:pt>
                <c:pt idx="3748">
                  <c:v>1.0850139999999999</c:v>
                </c:pt>
                <c:pt idx="3749">
                  <c:v>1.085483</c:v>
                </c:pt>
                <c:pt idx="3750">
                  <c:v>1.085904</c:v>
                </c:pt>
                <c:pt idx="3751">
                  <c:v>1.086252</c:v>
                </c:pt>
                <c:pt idx="3752">
                  <c:v>1.0865199999999999</c:v>
                </c:pt>
                <c:pt idx="3753">
                  <c:v>1.0867169999999999</c:v>
                </c:pt>
                <c:pt idx="3754">
                  <c:v>1.086865</c:v>
                </c:pt>
                <c:pt idx="3755">
                  <c:v>1.0869869999999999</c:v>
                </c:pt>
                <c:pt idx="3756">
                  <c:v>1.087102</c:v>
                </c:pt>
                <c:pt idx="3757">
                  <c:v>1.0872269999999999</c:v>
                </c:pt>
                <c:pt idx="3758">
                  <c:v>1.0873710000000001</c:v>
                </c:pt>
                <c:pt idx="3759">
                  <c:v>1.087545</c:v>
                </c:pt>
                <c:pt idx="3760">
                  <c:v>1.0877570000000001</c:v>
                </c:pt>
                <c:pt idx="3761">
                  <c:v>1.088014</c:v>
                </c:pt>
                <c:pt idx="3762">
                  <c:v>1.0883130000000001</c:v>
                </c:pt>
                <c:pt idx="3763">
                  <c:v>1.088641</c:v>
                </c:pt>
                <c:pt idx="3764">
                  <c:v>1.088975</c:v>
                </c:pt>
                <c:pt idx="3765">
                  <c:v>1.089289</c:v>
                </c:pt>
                <c:pt idx="3766">
                  <c:v>1.0895680000000001</c:v>
                </c:pt>
                <c:pt idx="3767">
                  <c:v>1.0898099999999999</c:v>
                </c:pt>
                <c:pt idx="3768">
                  <c:v>1.0900339999999999</c:v>
                </c:pt>
                <c:pt idx="3769">
                  <c:v>1.0902670000000001</c:v>
                </c:pt>
                <c:pt idx="3770">
                  <c:v>1.090535</c:v>
                </c:pt>
                <c:pt idx="3771">
                  <c:v>1.090851</c:v>
                </c:pt>
                <c:pt idx="3772">
                  <c:v>1.09121</c:v>
                </c:pt>
                <c:pt idx="3773">
                  <c:v>1.0915969999999999</c:v>
                </c:pt>
                <c:pt idx="3774">
                  <c:v>1.091993</c:v>
                </c:pt>
                <c:pt idx="3775">
                  <c:v>1.0923879999999999</c:v>
                </c:pt>
                <c:pt idx="3776">
                  <c:v>1.0927819999999999</c:v>
                </c:pt>
                <c:pt idx="3777">
                  <c:v>1.093183</c:v>
                </c:pt>
                <c:pt idx="3778">
                  <c:v>1.093596</c:v>
                </c:pt>
                <c:pt idx="3779">
                  <c:v>1.094014</c:v>
                </c:pt>
                <c:pt idx="3780">
                  <c:v>1.094417</c:v>
                </c:pt>
                <c:pt idx="3781">
                  <c:v>1.094776</c:v>
                </c:pt>
                <c:pt idx="3782">
                  <c:v>1.0950690000000001</c:v>
                </c:pt>
                <c:pt idx="3783">
                  <c:v>1.0952900000000001</c:v>
                </c:pt>
                <c:pt idx="3784">
                  <c:v>1.095456</c:v>
                </c:pt>
                <c:pt idx="3785">
                  <c:v>1.095602</c:v>
                </c:pt>
                <c:pt idx="3786">
                  <c:v>1.0957619999999999</c:v>
                </c:pt>
                <c:pt idx="3787">
                  <c:v>1.0959570000000001</c:v>
                </c:pt>
                <c:pt idx="3788">
                  <c:v>1.0961890000000001</c:v>
                </c:pt>
                <c:pt idx="3789">
                  <c:v>1.096436</c:v>
                </c:pt>
                <c:pt idx="3790">
                  <c:v>1.09667</c:v>
                </c:pt>
                <c:pt idx="3791">
                  <c:v>1.09687</c:v>
                </c:pt>
                <c:pt idx="3792">
                  <c:v>1.097037</c:v>
                </c:pt>
                <c:pt idx="3793">
                  <c:v>1.0971880000000001</c:v>
                </c:pt>
                <c:pt idx="3794">
                  <c:v>1.0973539999999999</c:v>
                </c:pt>
                <c:pt idx="3795">
                  <c:v>1.097566</c:v>
                </c:pt>
                <c:pt idx="3796">
                  <c:v>1.097834</c:v>
                </c:pt>
                <c:pt idx="3797">
                  <c:v>1.098147</c:v>
                </c:pt>
                <c:pt idx="3798">
                  <c:v>1.0984780000000001</c:v>
                </c:pt>
                <c:pt idx="3799">
                  <c:v>1.0987960000000001</c:v>
                </c:pt>
                <c:pt idx="3800">
                  <c:v>1.0990709999999999</c:v>
                </c:pt>
                <c:pt idx="3801">
                  <c:v>1.0992949999999999</c:v>
                </c:pt>
                <c:pt idx="3802">
                  <c:v>1.099472</c:v>
                </c:pt>
                <c:pt idx="3803">
                  <c:v>1.099623</c:v>
                </c:pt>
                <c:pt idx="3804">
                  <c:v>1.0997729999999999</c:v>
                </c:pt>
                <c:pt idx="3805">
                  <c:v>1.0999460000000001</c:v>
                </c:pt>
                <c:pt idx="3806">
                  <c:v>1.100163</c:v>
                </c:pt>
                <c:pt idx="3807">
                  <c:v>1.1004350000000001</c:v>
                </c:pt>
                <c:pt idx="3808">
                  <c:v>1.1007720000000001</c:v>
                </c:pt>
                <c:pt idx="3809">
                  <c:v>1.101172</c:v>
                </c:pt>
                <c:pt idx="3810">
                  <c:v>1.1016280000000001</c:v>
                </c:pt>
                <c:pt idx="3811">
                  <c:v>1.1021240000000001</c:v>
                </c:pt>
                <c:pt idx="3812">
                  <c:v>1.1026339999999999</c:v>
                </c:pt>
                <c:pt idx="3813">
                  <c:v>1.1031280000000001</c:v>
                </c:pt>
                <c:pt idx="3814">
                  <c:v>1.103575</c:v>
                </c:pt>
                <c:pt idx="3815">
                  <c:v>1.10395</c:v>
                </c:pt>
                <c:pt idx="3816">
                  <c:v>1.1042380000000001</c:v>
                </c:pt>
                <c:pt idx="3817">
                  <c:v>1.1044339999999999</c:v>
                </c:pt>
                <c:pt idx="3818">
                  <c:v>1.1045450000000001</c:v>
                </c:pt>
                <c:pt idx="3819">
                  <c:v>1.104589</c:v>
                </c:pt>
                <c:pt idx="3820">
                  <c:v>1.1045929999999999</c:v>
                </c:pt>
                <c:pt idx="3821">
                  <c:v>1.104592</c:v>
                </c:pt>
                <c:pt idx="3822">
                  <c:v>1.1046229999999999</c:v>
                </c:pt>
                <c:pt idx="3823">
                  <c:v>1.104724</c:v>
                </c:pt>
                <c:pt idx="3824">
                  <c:v>1.104924</c:v>
                </c:pt>
                <c:pt idx="3825">
                  <c:v>1.105235</c:v>
                </c:pt>
                <c:pt idx="3826">
                  <c:v>1.1056520000000001</c:v>
                </c:pt>
                <c:pt idx="3827">
                  <c:v>1.106152</c:v>
                </c:pt>
                <c:pt idx="3828">
                  <c:v>1.106705</c:v>
                </c:pt>
                <c:pt idx="3829">
                  <c:v>1.107278</c:v>
                </c:pt>
                <c:pt idx="3830">
                  <c:v>1.1078460000000001</c:v>
                </c:pt>
                <c:pt idx="3831">
                  <c:v>1.1083940000000001</c:v>
                </c:pt>
                <c:pt idx="3832">
                  <c:v>1.108916</c:v>
                </c:pt>
                <c:pt idx="3833">
                  <c:v>1.109407</c:v>
                </c:pt>
                <c:pt idx="3834">
                  <c:v>1.1098589999999999</c:v>
                </c:pt>
                <c:pt idx="3835">
                  <c:v>1.1102620000000001</c:v>
                </c:pt>
                <c:pt idx="3836">
                  <c:v>1.110611</c:v>
                </c:pt>
                <c:pt idx="3837">
                  <c:v>1.1109089999999999</c:v>
                </c:pt>
                <c:pt idx="3838">
                  <c:v>1.1111709999999999</c:v>
                </c:pt>
                <c:pt idx="3839">
                  <c:v>1.111423</c:v>
                </c:pt>
                <c:pt idx="3840">
                  <c:v>1.1116870000000001</c:v>
                </c:pt>
                <c:pt idx="3841">
                  <c:v>1.111974</c:v>
                </c:pt>
                <c:pt idx="3842">
                  <c:v>1.1122730000000001</c:v>
                </c:pt>
                <c:pt idx="3843">
                  <c:v>1.112557</c:v>
                </c:pt>
                <c:pt idx="3844">
                  <c:v>1.1127899999999999</c:v>
                </c:pt>
                <c:pt idx="3845">
                  <c:v>1.112954</c:v>
                </c:pt>
                <c:pt idx="3846">
                  <c:v>1.1130530000000001</c:v>
                </c:pt>
                <c:pt idx="3847">
                  <c:v>1.1131219999999999</c:v>
                </c:pt>
                <c:pt idx="3848">
                  <c:v>1.11321</c:v>
                </c:pt>
                <c:pt idx="3849">
                  <c:v>1.1133660000000001</c:v>
                </c:pt>
                <c:pt idx="3850">
                  <c:v>1.113613</c:v>
                </c:pt>
                <c:pt idx="3851">
                  <c:v>1.113945</c:v>
                </c:pt>
                <c:pt idx="3852">
                  <c:v>1.11433</c:v>
                </c:pt>
                <c:pt idx="3853">
                  <c:v>1.1147279999999999</c:v>
                </c:pt>
                <c:pt idx="3854">
                  <c:v>1.115113</c:v>
                </c:pt>
                <c:pt idx="3855">
                  <c:v>1.1154809999999999</c:v>
                </c:pt>
                <c:pt idx="3856">
                  <c:v>1.1158490000000001</c:v>
                </c:pt>
                <c:pt idx="3857">
                  <c:v>1.116241</c:v>
                </c:pt>
                <c:pt idx="3858">
                  <c:v>1.1166750000000001</c:v>
                </c:pt>
                <c:pt idx="3859">
                  <c:v>1.117143</c:v>
                </c:pt>
                <c:pt idx="3860">
                  <c:v>1.1176189999999999</c:v>
                </c:pt>
                <c:pt idx="3861">
                  <c:v>1.118071</c:v>
                </c:pt>
                <c:pt idx="3862">
                  <c:v>1.1184769999999999</c:v>
                </c:pt>
                <c:pt idx="3863">
                  <c:v>1.1188370000000001</c:v>
                </c:pt>
                <c:pt idx="3864">
                  <c:v>1.119173</c:v>
                </c:pt>
                <c:pt idx="3865">
                  <c:v>1.119516</c:v>
                </c:pt>
                <c:pt idx="3866">
                  <c:v>1.119888</c:v>
                </c:pt>
                <c:pt idx="3867">
                  <c:v>1.120287</c:v>
                </c:pt>
                <c:pt idx="3868">
                  <c:v>1.120692</c:v>
                </c:pt>
                <c:pt idx="3869">
                  <c:v>1.121068</c:v>
                </c:pt>
                <c:pt idx="3870">
                  <c:v>1.121389</c:v>
                </c:pt>
                <c:pt idx="3871">
                  <c:v>1.1216520000000001</c:v>
                </c:pt>
                <c:pt idx="3872">
                  <c:v>1.1218779999999999</c:v>
                </c:pt>
                <c:pt idx="3873">
                  <c:v>1.122098</c:v>
                </c:pt>
                <c:pt idx="3874">
                  <c:v>1.1223380000000001</c:v>
                </c:pt>
                <c:pt idx="3875">
                  <c:v>1.1226039999999999</c:v>
                </c:pt>
                <c:pt idx="3876">
                  <c:v>1.122876</c:v>
                </c:pt>
                <c:pt idx="3877">
                  <c:v>1.123124</c:v>
                </c:pt>
                <c:pt idx="3878">
                  <c:v>1.1233249999999999</c:v>
                </c:pt>
                <c:pt idx="3879">
                  <c:v>1.123481</c:v>
                </c:pt>
                <c:pt idx="3880">
                  <c:v>1.123623</c:v>
                </c:pt>
                <c:pt idx="3881">
                  <c:v>1.1238090000000001</c:v>
                </c:pt>
                <c:pt idx="3882">
                  <c:v>1.124091</c:v>
                </c:pt>
                <c:pt idx="3883">
                  <c:v>1.1245039999999999</c:v>
                </c:pt>
                <c:pt idx="3884">
                  <c:v>1.1250469999999999</c:v>
                </c:pt>
                <c:pt idx="3885">
                  <c:v>1.1256870000000001</c:v>
                </c:pt>
                <c:pt idx="3886">
                  <c:v>1.126369</c:v>
                </c:pt>
                <c:pt idx="3887">
                  <c:v>1.1270340000000001</c:v>
                </c:pt>
                <c:pt idx="3888">
                  <c:v>1.12764</c:v>
                </c:pt>
                <c:pt idx="3889">
                  <c:v>1.1281620000000001</c:v>
                </c:pt>
                <c:pt idx="3890">
                  <c:v>1.128592</c:v>
                </c:pt>
                <c:pt idx="3891">
                  <c:v>1.1289340000000001</c:v>
                </c:pt>
                <c:pt idx="3892">
                  <c:v>1.129197</c:v>
                </c:pt>
                <c:pt idx="3893">
                  <c:v>1.129392</c:v>
                </c:pt>
                <c:pt idx="3894">
                  <c:v>1.129537</c:v>
                </c:pt>
                <c:pt idx="3895">
                  <c:v>1.1296580000000001</c:v>
                </c:pt>
                <c:pt idx="3896">
                  <c:v>1.129785</c:v>
                </c:pt>
                <c:pt idx="3897">
                  <c:v>1.129947</c:v>
                </c:pt>
                <c:pt idx="3898">
                  <c:v>1.1301620000000001</c:v>
                </c:pt>
                <c:pt idx="3899">
                  <c:v>1.1304320000000001</c:v>
                </c:pt>
                <c:pt idx="3900">
                  <c:v>1.1307419999999999</c:v>
                </c:pt>
                <c:pt idx="3901">
                  <c:v>1.13107</c:v>
                </c:pt>
                <c:pt idx="3902">
                  <c:v>1.1313930000000001</c:v>
                </c:pt>
                <c:pt idx="3903">
                  <c:v>1.1317029999999999</c:v>
                </c:pt>
                <c:pt idx="3904">
                  <c:v>1.1320030000000001</c:v>
                </c:pt>
                <c:pt idx="3905">
                  <c:v>1.132304</c:v>
                </c:pt>
                <c:pt idx="3906">
                  <c:v>1.132614</c:v>
                </c:pt>
                <c:pt idx="3907">
                  <c:v>1.1329359999999999</c:v>
                </c:pt>
                <c:pt idx="3908">
                  <c:v>1.1332610000000001</c:v>
                </c:pt>
                <c:pt idx="3909">
                  <c:v>1.1335789999999999</c:v>
                </c:pt>
                <c:pt idx="3910">
                  <c:v>1.1338839999999999</c:v>
                </c:pt>
                <c:pt idx="3911">
                  <c:v>1.1341810000000001</c:v>
                </c:pt>
                <c:pt idx="3912">
                  <c:v>1.134485</c:v>
                </c:pt>
                <c:pt idx="3913">
                  <c:v>1.134809</c:v>
                </c:pt>
                <c:pt idx="3914">
                  <c:v>1.1351610000000001</c:v>
                </c:pt>
                <c:pt idx="3915">
                  <c:v>1.135532</c:v>
                </c:pt>
                <c:pt idx="3916">
                  <c:v>1.135899</c:v>
                </c:pt>
                <c:pt idx="3917">
                  <c:v>1.1362429999999999</c:v>
                </c:pt>
                <c:pt idx="3918">
                  <c:v>1.136549</c:v>
                </c:pt>
                <c:pt idx="3919">
                  <c:v>1.1368229999999999</c:v>
                </c:pt>
                <c:pt idx="3920">
                  <c:v>1.137087</c:v>
                </c:pt>
                <c:pt idx="3921">
                  <c:v>1.137367</c:v>
                </c:pt>
                <c:pt idx="3922">
                  <c:v>1.1376809999999999</c:v>
                </c:pt>
                <c:pt idx="3923">
                  <c:v>1.1380269999999999</c:v>
                </c:pt>
                <c:pt idx="3924">
                  <c:v>1.1383890000000001</c:v>
                </c:pt>
                <c:pt idx="3925">
                  <c:v>1.1387389999999999</c:v>
                </c:pt>
                <c:pt idx="3926">
                  <c:v>1.1390610000000001</c:v>
                </c:pt>
                <c:pt idx="3927">
                  <c:v>1.1393519999999999</c:v>
                </c:pt>
                <c:pt idx="3928">
                  <c:v>1.1396310000000001</c:v>
                </c:pt>
                <c:pt idx="3929">
                  <c:v>1.1399239999999999</c:v>
                </c:pt>
                <c:pt idx="3930">
                  <c:v>1.140252</c:v>
                </c:pt>
                <c:pt idx="3931">
                  <c:v>1.14062</c:v>
                </c:pt>
                <c:pt idx="3932">
                  <c:v>1.1410130000000001</c:v>
                </c:pt>
                <c:pt idx="3933">
                  <c:v>1.1414040000000001</c:v>
                </c:pt>
                <c:pt idx="3934">
                  <c:v>1.141767</c:v>
                </c:pt>
                <c:pt idx="3935">
                  <c:v>1.142091</c:v>
                </c:pt>
                <c:pt idx="3936">
                  <c:v>1.142377</c:v>
                </c:pt>
                <c:pt idx="3937">
                  <c:v>1.142641</c:v>
                </c:pt>
                <c:pt idx="3938">
                  <c:v>1.142895</c:v>
                </c:pt>
                <c:pt idx="3939">
                  <c:v>1.1431439999999999</c:v>
                </c:pt>
                <c:pt idx="3940">
                  <c:v>1.143383</c:v>
                </c:pt>
                <c:pt idx="3941">
                  <c:v>1.1436010000000001</c:v>
                </c:pt>
                <c:pt idx="3942">
                  <c:v>1.143797</c:v>
                </c:pt>
                <c:pt idx="3943">
                  <c:v>1.1439779999999999</c:v>
                </c:pt>
                <c:pt idx="3944">
                  <c:v>1.1441669999999999</c:v>
                </c:pt>
                <c:pt idx="3945">
                  <c:v>1.144393</c:v>
                </c:pt>
                <c:pt idx="3946">
                  <c:v>1.144671</c:v>
                </c:pt>
                <c:pt idx="3947">
                  <c:v>1.1450039999999999</c:v>
                </c:pt>
                <c:pt idx="3948">
                  <c:v>1.1453770000000001</c:v>
                </c:pt>
                <c:pt idx="3949">
                  <c:v>1.145767</c:v>
                </c:pt>
                <c:pt idx="3950">
                  <c:v>1.146153</c:v>
                </c:pt>
                <c:pt idx="3951">
                  <c:v>1.14653</c:v>
                </c:pt>
                <c:pt idx="3952">
                  <c:v>1.1469039999999999</c:v>
                </c:pt>
                <c:pt idx="3953">
                  <c:v>1.1472869999999999</c:v>
                </c:pt>
                <c:pt idx="3954">
                  <c:v>1.1476850000000001</c:v>
                </c:pt>
                <c:pt idx="3955">
                  <c:v>1.1480900000000001</c:v>
                </c:pt>
                <c:pt idx="3956">
                  <c:v>1.1484840000000001</c:v>
                </c:pt>
                <c:pt idx="3957">
                  <c:v>1.1488449999999999</c:v>
                </c:pt>
                <c:pt idx="3958">
                  <c:v>1.149165</c:v>
                </c:pt>
                <c:pt idx="3959">
                  <c:v>1.1494530000000001</c:v>
                </c:pt>
                <c:pt idx="3960">
                  <c:v>1.1497310000000001</c:v>
                </c:pt>
                <c:pt idx="3961">
                  <c:v>1.150023</c:v>
                </c:pt>
                <c:pt idx="3962">
                  <c:v>1.150342</c:v>
                </c:pt>
                <c:pt idx="3963">
                  <c:v>1.1506810000000001</c:v>
                </c:pt>
                <c:pt idx="3964">
                  <c:v>1.1510119999999999</c:v>
                </c:pt>
                <c:pt idx="3965">
                  <c:v>1.151308</c:v>
                </c:pt>
                <c:pt idx="3966">
                  <c:v>1.151556</c:v>
                </c:pt>
                <c:pt idx="3967">
                  <c:v>1.1517710000000001</c:v>
                </c:pt>
                <c:pt idx="3968">
                  <c:v>1.151991</c:v>
                </c:pt>
                <c:pt idx="3969">
                  <c:v>1.1522570000000001</c:v>
                </c:pt>
                <c:pt idx="3970">
                  <c:v>1.152596</c:v>
                </c:pt>
                <c:pt idx="3971">
                  <c:v>1.1530020000000001</c:v>
                </c:pt>
                <c:pt idx="3972">
                  <c:v>1.1534390000000001</c:v>
                </c:pt>
                <c:pt idx="3973">
                  <c:v>1.1538520000000001</c:v>
                </c:pt>
                <c:pt idx="3974">
                  <c:v>1.154193</c:v>
                </c:pt>
                <c:pt idx="3975">
                  <c:v>1.1544430000000001</c:v>
                </c:pt>
                <c:pt idx="3976">
                  <c:v>1.1546129999999999</c:v>
                </c:pt>
                <c:pt idx="3977">
                  <c:v>1.154739</c:v>
                </c:pt>
                <c:pt idx="3978">
                  <c:v>1.154863</c:v>
                </c:pt>
                <c:pt idx="3979">
                  <c:v>1.1550180000000001</c:v>
                </c:pt>
                <c:pt idx="3980">
                  <c:v>1.1552180000000001</c:v>
                </c:pt>
                <c:pt idx="3981">
                  <c:v>1.155464</c:v>
                </c:pt>
                <c:pt idx="3982">
                  <c:v>1.1557569999999999</c:v>
                </c:pt>
                <c:pt idx="3983">
                  <c:v>1.1561049999999999</c:v>
                </c:pt>
                <c:pt idx="3984">
                  <c:v>1.156522</c:v>
                </c:pt>
                <c:pt idx="3985">
                  <c:v>1.1570180000000001</c:v>
                </c:pt>
                <c:pt idx="3986">
                  <c:v>1.157586</c:v>
                </c:pt>
                <c:pt idx="3987">
                  <c:v>1.158191</c:v>
                </c:pt>
                <c:pt idx="3988">
                  <c:v>1.1587799999999999</c:v>
                </c:pt>
                <c:pt idx="3989">
                  <c:v>1.159303</c:v>
                </c:pt>
                <c:pt idx="3990">
                  <c:v>1.159737</c:v>
                </c:pt>
                <c:pt idx="3991">
                  <c:v>1.1600980000000001</c:v>
                </c:pt>
                <c:pt idx="3992">
                  <c:v>1.160434</c:v>
                </c:pt>
                <c:pt idx="3993">
                  <c:v>1.1608050000000001</c:v>
                </c:pt>
                <c:pt idx="3994">
                  <c:v>1.161252</c:v>
                </c:pt>
                <c:pt idx="3995">
                  <c:v>1.1617740000000001</c:v>
                </c:pt>
                <c:pt idx="3996">
                  <c:v>1.162331</c:v>
                </c:pt>
                <c:pt idx="3997">
                  <c:v>1.162866</c:v>
                </c:pt>
                <c:pt idx="3998">
                  <c:v>1.163335</c:v>
                </c:pt>
                <c:pt idx="3999">
                  <c:v>1.1637310000000001</c:v>
                </c:pt>
                <c:pt idx="4000">
                  <c:v>1.164091</c:v>
                </c:pt>
                <c:pt idx="4001">
                  <c:v>1.1644749999999999</c:v>
                </c:pt>
                <c:pt idx="4002">
                  <c:v>1.1649400000000001</c:v>
                </c:pt>
                <c:pt idx="4003">
                  <c:v>1.16551</c:v>
                </c:pt>
                <c:pt idx="4004">
                  <c:v>1.1661589999999999</c:v>
                </c:pt>
                <c:pt idx="4005">
                  <c:v>1.1668259999999999</c:v>
                </c:pt>
                <c:pt idx="4006">
                  <c:v>1.1674439999999999</c:v>
                </c:pt>
                <c:pt idx="4007">
                  <c:v>1.1679619999999999</c:v>
                </c:pt>
                <c:pt idx="4008">
                  <c:v>1.1683669999999999</c:v>
                </c:pt>
                <c:pt idx="4009">
                  <c:v>1.168674</c:v>
                </c:pt>
                <c:pt idx="4010">
                  <c:v>1.168912</c:v>
                </c:pt>
                <c:pt idx="4011">
                  <c:v>1.1691050000000001</c:v>
                </c:pt>
                <c:pt idx="4012">
                  <c:v>1.16926</c:v>
                </c:pt>
                <c:pt idx="4013">
                  <c:v>1.1693770000000001</c:v>
                </c:pt>
                <c:pt idx="4014">
                  <c:v>1.1694610000000001</c:v>
                </c:pt>
                <c:pt idx="4015">
                  <c:v>1.16953</c:v>
                </c:pt>
                <c:pt idx="4016">
                  <c:v>1.169619</c:v>
                </c:pt>
                <c:pt idx="4017">
                  <c:v>1.1697690000000001</c:v>
                </c:pt>
                <c:pt idx="4018">
                  <c:v>1.170005</c:v>
                </c:pt>
                <c:pt idx="4019">
                  <c:v>1.1703300000000001</c:v>
                </c:pt>
                <c:pt idx="4020">
                  <c:v>1.170722</c:v>
                </c:pt>
                <c:pt idx="4021">
                  <c:v>1.171152</c:v>
                </c:pt>
                <c:pt idx="4022">
                  <c:v>1.171594</c:v>
                </c:pt>
                <c:pt idx="4023">
                  <c:v>1.1720379999999999</c:v>
                </c:pt>
                <c:pt idx="4024">
                  <c:v>1.1724829999999999</c:v>
                </c:pt>
                <c:pt idx="4025">
                  <c:v>1.1729229999999999</c:v>
                </c:pt>
                <c:pt idx="4026">
                  <c:v>1.1733340000000001</c:v>
                </c:pt>
                <c:pt idx="4027">
                  <c:v>1.173678</c:v>
                </c:pt>
                <c:pt idx="4028">
                  <c:v>1.173915</c:v>
                </c:pt>
                <c:pt idx="4029">
                  <c:v>1.174034</c:v>
                </c:pt>
                <c:pt idx="4030">
                  <c:v>1.1740759999999999</c:v>
                </c:pt>
                <c:pt idx="4031">
                  <c:v>1.1741360000000001</c:v>
                </c:pt>
                <c:pt idx="4032">
                  <c:v>1.174323</c:v>
                </c:pt>
                <c:pt idx="4033">
                  <c:v>1.1747289999999999</c:v>
                </c:pt>
                <c:pt idx="4034">
                  <c:v>1.1753720000000001</c:v>
                </c:pt>
                <c:pt idx="4035">
                  <c:v>1.176183</c:v>
                </c:pt>
                <c:pt idx="4036">
                  <c:v>1.17702</c:v>
                </c:pt>
                <c:pt idx="4037">
                  <c:v>1.1777169999999999</c:v>
                </c:pt>
                <c:pt idx="4038">
                  <c:v>1.1781600000000001</c:v>
                </c:pt>
                <c:pt idx="4039">
                  <c:v>1.1783110000000001</c:v>
                </c:pt>
                <c:pt idx="4040">
                  <c:v>1.1782109999999999</c:v>
                </c:pt>
                <c:pt idx="4041">
                  <c:v>1.1779520000000001</c:v>
                </c:pt>
                <c:pt idx="4042">
                  <c:v>1.177637</c:v>
                </c:pt>
                <c:pt idx="4043">
                  <c:v>1.177352</c:v>
                </c:pt>
                <c:pt idx="4044">
                  <c:v>1.1771499999999999</c:v>
                </c:pt>
                <c:pt idx="4045">
                  <c:v>1.1770609999999999</c:v>
                </c:pt>
                <c:pt idx="4046">
                  <c:v>1.1770959999999999</c:v>
                </c:pt>
                <c:pt idx="4047">
                  <c:v>1.1772530000000001</c:v>
                </c:pt>
                <c:pt idx="4048">
                  <c:v>1.177516</c:v>
                </c:pt>
                <c:pt idx="4049">
                  <c:v>1.1778599999999999</c:v>
                </c:pt>
                <c:pt idx="4050">
                  <c:v>1.178242</c:v>
                </c:pt>
                <c:pt idx="4051">
                  <c:v>1.1786019999999999</c:v>
                </c:pt>
                <c:pt idx="4052">
                  <c:v>1.178887</c:v>
                </c:pt>
                <c:pt idx="4053">
                  <c:v>1.1790609999999999</c:v>
                </c:pt>
                <c:pt idx="4054">
                  <c:v>1.17913</c:v>
                </c:pt>
                <c:pt idx="4055">
                  <c:v>1.179141</c:v>
                </c:pt>
                <c:pt idx="4056">
                  <c:v>1.1791609999999999</c:v>
                </c:pt>
                <c:pt idx="4057">
                  <c:v>1.179254</c:v>
                </c:pt>
                <c:pt idx="4058">
                  <c:v>1.1794420000000001</c:v>
                </c:pt>
                <c:pt idx="4059">
                  <c:v>1.1797029999999999</c:v>
                </c:pt>
                <c:pt idx="4060">
                  <c:v>1.1799839999999999</c:v>
                </c:pt>
                <c:pt idx="4061">
                  <c:v>1.180242</c:v>
                </c:pt>
                <c:pt idx="4062">
                  <c:v>1.1804749999999999</c:v>
                </c:pt>
                <c:pt idx="4063">
                  <c:v>1.1807399999999999</c:v>
                </c:pt>
                <c:pt idx="4064">
                  <c:v>1.1811179999999999</c:v>
                </c:pt>
                <c:pt idx="4065">
                  <c:v>1.1816789999999999</c:v>
                </c:pt>
                <c:pt idx="4066">
                  <c:v>1.1824239999999999</c:v>
                </c:pt>
                <c:pt idx="4067">
                  <c:v>1.18327</c:v>
                </c:pt>
                <c:pt idx="4068">
                  <c:v>1.184059</c:v>
                </c:pt>
                <c:pt idx="4069">
                  <c:v>1.184626</c:v>
                </c:pt>
                <c:pt idx="4070">
                  <c:v>1.1848639999999999</c:v>
                </c:pt>
                <c:pt idx="4071">
                  <c:v>1.1847650000000001</c:v>
                </c:pt>
                <c:pt idx="4072">
                  <c:v>1.1844319999999999</c:v>
                </c:pt>
                <c:pt idx="4073">
                  <c:v>1.184026</c:v>
                </c:pt>
                <c:pt idx="4074">
                  <c:v>1.183727</c:v>
                </c:pt>
                <c:pt idx="4075">
                  <c:v>1.183656</c:v>
                </c:pt>
                <c:pt idx="4076">
                  <c:v>1.1838599999999999</c:v>
                </c:pt>
                <c:pt idx="4077">
                  <c:v>1.1843159999999999</c:v>
                </c:pt>
                <c:pt idx="4078">
                  <c:v>1.1849590000000001</c:v>
                </c:pt>
                <c:pt idx="4079">
                  <c:v>1.1857169999999999</c:v>
                </c:pt>
                <c:pt idx="4080">
                  <c:v>1.1865270000000001</c:v>
                </c:pt>
                <c:pt idx="4081">
                  <c:v>1.187343</c:v>
                </c:pt>
                <c:pt idx="4082">
                  <c:v>1.188131</c:v>
                </c:pt>
                <c:pt idx="4083">
                  <c:v>1.188858</c:v>
                </c:pt>
                <c:pt idx="4084">
                  <c:v>1.1895020000000001</c:v>
                </c:pt>
                <c:pt idx="4085">
                  <c:v>1.1900550000000001</c:v>
                </c:pt>
                <c:pt idx="4086">
                  <c:v>1.190536</c:v>
                </c:pt>
                <c:pt idx="4087">
                  <c:v>1.190984</c:v>
                </c:pt>
                <c:pt idx="4088">
                  <c:v>1.1914450000000001</c:v>
                </c:pt>
                <c:pt idx="4089">
                  <c:v>1.191953</c:v>
                </c:pt>
                <c:pt idx="4090">
                  <c:v>1.1925079999999999</c:v>
                </c:pt>
                <c:pt idx="4091">
                  <c:v>1.1930810000000001</c:v>
                </c:pt>
                <c:pt idx="4092">
                  <c:v>1.193624</c:v>
                </c:pt>
                <c:pt idx="4093">
                  <c:v>1.1940999999999999</c:v>
                </c:pt>
                <c:pt idx="4094">
                  <c:v>1.1944980000000001</c:v>
                </c:pt>
                <c:pt idx="4095">
                  <c:v>1.194842</c:v>
                </c:pt>
                <c:pt idx="4096">
                  <c:v>1.1951780000000001</c:v>
                </c:pt>
                <c:pt idx="4097">
                  <c:v>1.1955560000000001</c:v>
                </c:pt>
                <c:pt idx="4098">
                  <c:v>1.1960040000000001</c:v>
                </c:pt>
                <c:pt idx="4099">
                  <c:v>1.19652</c:v>
                </c:pt>
                <c:pt idx="4100">
                  <c:v>1.197074</c:v>
                </c:pt>
                <c:pt idx="4101">
                  <c:v>1.19763</c:v>
                </c:pt>
                <c:pt idx="4102">
                  <c:v>1.1981550000000001</c:v>
                </c:pt>
                <c:pt idx="4103">
                  <c:v>1.198639</c:v>
                </c:pt>
                <c:pt idx="4104">
                  <c:v>1.199084</c:v>
                </c:pt>
                <c:pt idx="4105">
                  <c:v>1.1995009999999999</c:v>
                </c:pt>
                <c:pt idx="4106">
                  <c:v>1.1998930000000001</c:v>
                </c:pt>
                <c:pt idx="4107">
                  <c:v>1.200253</c:v>
                </c:pt>
                <c:pt idx="4108">
                  <c:v>1.200569</c:v>
                </c:pt>
                <c:pt idx="4109">
                  <c:v>1.200825</c:v>
                </c:pt>
                <c:pt idx="4110">
                  <c:v>1.20102</c:v>
                </c:pt>
                <c:pt idx="4111">
                  <c:v>1.201165</c:v>
                </c:pt>
                <c:pt idx="4112">
                  <c:v>1.2012799999999999</c:v>
                </c:pt>
                <c:pt idx="4113">
                  <c:v>1.2013819999999999</c:v>
                </c:pt>
                <c:pt idx="4114">
                  <c:v>1.2014830000000001</c:v>
                </c:pt>
                <c:pt idx="4115">
                  <c:v>1.201581</c:v>
                </c:pt>
                <c:pt idx="4116">
                  <c:v>1.2016739999999999</c:v>
                </c:pt>
                <c:pt idx="4117">
                  <c:v>1.201762</c:v>
                </c:pt>
                <c:pt idx="4118">
                  <c:v>1.201859</c:v>
                </c:pt>
                <c:pt idx="4119">
                  <c:v>1.2019880000000001</c:v>
                </c:pt>
                <c:pt idx="4120">
                  <c:v>1.202175</c:v>
                </c:pt>
                <c:pt idx="4121">
                  <c:v>1.202434</c:v>
                </c:pt>
                <c:pt idx="4122">
                  <c:v>1.2027600000000001</c:v>
                </c:pt>
                <c:pt idx="4123">
                  <c:v>1.203125</c:v>
                </c:pt>
                <c:pt idx="4124">
                  <c:v>1.2034959999999999</c:v>
                </c:pt>
                <c:pt idx="4125">
                  <c:v>1.203846</c:v>
                </c:pt>
                <c:pt idx="4126">
                  <c:v>1.204172</c:v>
                </c:pt>
                <c:pt idx="4127">
                  <c:v>1.2044919999999999</c:v>
                </c:pt>
                <c:pt idx="4128">
                  <c:v>1.2048369999999999</c:v>
                </c:pt>
                <c:pt idx="4129">
                  <c:v>1.205236</c:v>
                </c:pt>
                <c:pt idx="4130">
                  <c:v>1.2056929999999999</c:v>
                </c:pt>
                <c:pt idx="4131">
                  <c:v>1.206186</c:v>
                </c:pt>
                <c:pt idx="4132">
                  <c:v>1.2066650000000001</c:v>
                </c:pt>
                <c:pt idx="4133">
                  <c:v>1.2070799999999999</c:v>
                </c:pt>
                <c:pt idx="4134">
                  <c:v>1.2073929999999999</c:v>
                </c:pt>
                <c:pt idx="4135">
                  <c:v>1.207592</c:v>
                </c:pt>
                <c:pt idx="4136">
                  <c:v>1.207692</c:v>
                </c:pt>
                <c:pt idx="4137">
                  <c:v>1.2077260000000001</c:v>
                </c:pt>
                <c:pt idx="4138">
                  <c:v>1.2077329999999999</c:v>
                </c:pt>
                <c:pt idx="4139">
                  <c:v>1.207746</c:v>
                </c:pt>
                <c:pt idx="4140">
                  <c:v>1.207792</c:v>
                </c:pt>
                <c:pt idx="4141">
                  <c:v>1.2078949999999999</c:v>
                </c:pt>
                <c:pt idx="4142">
                  <c:v>1.208078</c:v>
                </c:pt>
                <c:pt idx="4143">
                  <c:v>1.208361</c:v>
                </c:pt>
                <c:pt idx="4144">
                  <c:v>1.208755</c:v>
                </c:pt>
                <c:pt idx="4145">
                  <c:v>1.209244</c:v>
                </c:pt>
                <c:pt idx="4146">
                  <c:v>1.209789</c:v>
                </c:pt>
                <c:pt idx="4147">
                  <c:v>1.2103250000000001</c:v>
                </c:pt>
                <c:pt idx="4148">
                  <c:v>1.21079</c:v>
                </c:pt>
                <c:pt idx="4149">
                  <c:v>1.2111339999999999</c:v>
                </c:pt>
                <c:pt idx="4150">
                  <c:v>1.211354</c:v>
                </c:pt>
                <c:pt idx="4151">
                  <c:v>1.2114830000000001</c:v>
                </c:pt>
                <c:pt idx="4152">
                  <c:v>1.2115910000000001</c:v>
                </c:pt>
                <c:pt idx="4153">
                  <c:v>1.211746</c:v>
                </c:pt>
                <c:pt idx="4154">
                  <c:v>1.2119979999999999</c:v>
                </c:pt>
                <c:pt idx="4155">
                  <c:v>1.212356</c:v>
                </c:pt>
                <c:pt idx="4156">
                  <c:v>1.212798</c:v>
                </c:pt>
                <c:pt idx="4157">
                  <c:v>1.213276</c:v>
                </c:pt>
                <c:pt idx="4158">
                  <c:v>1.213741</c:v>
                </c:pt>
                <c:pt idx="4159">
                  <c:v>1.2141599999999999</c:v>
                </c:pt>
                <c:pt idx="4160">
                  <c:v>1.2145220000000001</c:v>
                </c:pt>
                <c:pt idx="4161">
                  <c:v>1.2148289999999999</c:v>
                </c:pt>
                <c:pt idx="4162">
                  <c:v>1.21509</c:v>
                </c:pt>
                <c:pt idx="4163">
                  <c:v>1.2153119999999999</c:v>
                </c:pt>
                <c:pt idx="4164">
                  <c:v>1.215498</c:v>
                </c:pt>
                <c:pt idx="4165">
                  <c:v>1.2156560000000001</c:v>
                </c:pt>
                <c:pt idx="4166">
                  <c:v>1.2157979999999999</c:v>
                </c:pt>
                <c:pt idx="4167">
                  <c:v>1.2159469999999999</c:v>
                </c:pt>
                <c:pt idx="4168">
                  <c:v>1.2161249999999999</c:v>
                </c:pt>
                <c:pt idx="4169">
                  <c:v>1.216348</c:v>
                </c:pt>
                <c:pt idx="4170">
                  <c:v>1.2166140000000001</c:v>
                </c:pt>
                <c:pt idx="4171">
                  <c:v>1.2169099999999999</c:v>
                </c:pt>
                <c:pt idx="4172">
                  <c:v>1.2172130000000001</c:v>
                </c:pt>
                <c:pt idx="4173">
                  <c:v>1.2175069999999999</c:v>
                </c:pt>
                <c:pt idx="4174">
                  <c:v>1.217792</c:v>
                </c:pt>
                <c:pt idx="4175">
                  <c:v>1.218081</c:v>
                </c:pt>
                <c:pt idx="4176">
                  <c:v>1.2183900000000001</c:v>
                </c:pt>
                <c:pt idx="4177">
                  <c:v>1.218723</c:v>
                </c:pt>
                <c:pt idx="4178">
                  <c:v>1.2190650000000001</c:v>
                </c:pt>
                <c:pt idx="4179">
                  <c:v>1.219381</c:v>
                </c:pt>
                <c:pt idx="4180">
                  <c:v>1.219632</c:v>
                </c:pt>
                <c:pt idx="4181">
                  <c:v>1.219797</c:v>
                </c:pt>
                <c:pt idx="4182">
                  <c:v>1.219889</c:v>
                </c:pt>
                <c:pt idx="4183">
                  <c:v>1.2199519999999999</c:v>
                </c:pt>
                <c:pt idx="4184">
                  <c:v>1.220051</c:v>
                </c:pt>
                <c:pt idx="4185">
                  <c:v>1.2202409999999999</c:v>
                </c:pt>
                <c:pt idx="4186">
                  <c:v>1.220548</c:v>
                </c:pt>
                <c:pt idx="4187">
                  <c:v>1.220953</c:v>
                </c:pt>
                <c:pt idx="4188">
                  <c:v>1.221414</c:v>
                </c:pt>
                <c:pt idx="4189">
                  <c:v>1.22187</c:v>
                </c:pt>
                <c:pt idx="4190">
                  <c:v>1.22228</c:v>
                </c:pt>
                <c:pt idx="4191">
                  <c:v>1.2226300000000001</c:v>
                </c:pt>
                <c:pt idx="4192">
                  <c:v>1.2229369999999999</c:v>
                </c:pt>
                <c:pt idx="4193">
                  <c:v>1.223231</c:v>
                </c:pt>
                <c:pt idx="4194">
                  <c:v>1.223535</c:v>
                </c:pt>
                <c:pt idx="4195">
                  <c:v>1.2238579999999999</c:v>
                </c:pt>
                <c:pt idx="4196">
                  <c:v>1.224186</c:v>
                </c:pt>
                <c:pt idx="4197">
                  <c:v>1.224502</c:v>
                </c:pt>
                <c:pt idx="4198">
                  <c:v>1.224791</c:v>
                </c:pt>
                <c:pt idx="4199">
                  <c:v>1.2250570000000001</c:v>
                </c:pt>
                <c:pt idx="4200">
                  <c:v>1.2253160000000001</c:v>
                </c:pt>
                <c:pt idx="4201">
                  <c:v>1.2255910000000001</c:v>
                </c:pt>
                <c:pt idx="4202">
                  <c:v>1.225897</c:v>
                </c:pt>
                <c:pt idx="4203">
                  <c:v>1.226235</c:v>
                </c:pt>
                <c:pt idx="4204">
                  <c:v>1.226596</c:v>
                </c:pt>
                <c:pt idx="4205">
                  <c:v>1.2269699999999999</c:v>
                </c:pt>
                <c:pt idx="4206">
                  <c:v>1.2273540000000001</c:v>
                </c:pt>
                <c:pt idx="4207">
                  <c:v>1.227752</c:v>
                </c:pt>
                <c:pt idx="4208">
                  <c:v>1.22817</c:v>
                </c:pt>
                <c:pt idx="4209">
                  <c:v>1.228599</c:v>
                </c:pt>
                <c:pt idx="4210">
                  <c:v>1.229007</c:v>
                </c:pt>
                <c:pt idx="4211">
                  <c:v>1.229347</c:v>
                </c:pt>
                <c:pt idx="4212">
                  <c:v>1.229563</c:v>
                </c:pt>
                <c:pt idx="4213">
                  <c:v>1.229625</c:v>
                </c:pt>
                <c:pt idx="4214">
                  <c:v>1.2295419999999999</c:v>
                </c:pt>
                <c:pt idx="4215">
                  <c:v>1.229376</c:v>
                </c:pt>
                <c:pt idx="4216">
                  <c:v>1.2292209999999999</c:v>
                </c:pt>
                <c:pt idx="4217">
                  <c:v>1.229171</c:v>
                </c:pt>
                <c:pt idx="4218">
                  <c:v>1.2292970000000001</c:v>
                </c:pt>
                <c:pt idx="4219">
                  <c:v>1.2296199999999999</c:v>
                </c:pt>
                <c:pt idx="4220">
                  <c:v>1.2301070000000001</c:v>
                </c:pt>
                <c:pt idx="4221">
                  <c:v>1.2306889999999999</c:v>
                </c:pt>
                <c:pt idx="4222">
                  <c:v>1.231287</c:v>
                </c:pt>
                <c:pt idx="4223">
                  <c:v>1.2318370000000001</c:v>
                </c:pt>
                <c:pt idx="4224">
                  <c:v>1.2323029999999999</c:v>
                </c:pt>
                <c:pt idx="4225">
                  <c:v>1.23268</c:v>
                </c:pt>
                <c:pt idx="4226">
                  <c:v>1.232979</c:v>
                </c:pt>
                <c:pt idx="4227">
                  <c:v>1.233222</c:v>
                </c:pt>
                <c:pt idx="4228">
                  <c:v>1.2334229999999999</c:v>
                </c:pt>
                <c:pt idx="4229">
                  <c:v>1.2335970000000001</c:v>
                </c:pt>
                <c:pt idx="4230">
                  <c:v>1.233754</c:v>
                </c:pt>
                <c:pt idx="4231">
                  <c:v>1.233908</c:v>
                </c:pt>
                <c:pt idx="4232">
                  <c:v>1.2340709999999999</c:v>
                </c:pt>
                <c:pt idx="4233">
                  <c:v>1.234254</c:v>
                </c:pt>
                <c:pt idx="4234">
                  <c:v>1.234459</c:v>
                </c:pt>
                <c:pt idx="4235">
                  <c:v>1.2346809999999999</c:v>
                </c:pt>
                <c:pt idx="4236">
                  <c:v>1.2349129999999999</c:v>
                </c:pt>
                <c:pt idx="4237">
                  <c:v>1.2351529999999999</c:v>
                </c:pt>
                <c:pt idx="4238">
                  <c:v>1.235412</c:v>
                </c:pt>
                <c:pt idx="4239">
                  <c:v>1.2357100000000001</c:v>
                </c:pt>
                <c:pt idx="4240">
                  <c:v>1.236065</c:v>
                </c:pt>
                <c:pt idx="4241">
                  <c:v>1.2364869999999999</c:v>
                </c:pt>
                <c:pt idx="4242">
                  <c:v>1.236958</c:v>
                </c:pt>
                <c:pt idx="4243">
                  <c:v>1.237444</c:v>
                </c:pt>
                <c:pt idx="4244">
                  <c:v>1.237892</c:v>
                </c:pt>
                <c:pt idx="4245">
                  <c:v>1.2382599999999999</c:v>
                </c:pt>
                <c:pt idx="4246">
                  <c:v>1.238524</c:v>
                </c:pt>
                <c:pt idx="4247">
                  <c:v>1.238693</c:v>
                </c:pt>
                <c:pt idx="4248">
                  <c:v>1.2387999999999999</c:v>
                </c:pt>
                <c:pt idx="4249">
                  <c:v>1.2388870000000001</c:v>
                </c:pt>
                <c:pt idx="4250">
                  <c:v>1.238998</c:v>
                </c:pt>
                <c:pt idx="4251">
                  <c:v>1.239155</c:v>
                </c:pt>
                <c:pt idx="4252">
                  <c:v>1.239365</c:v>
                </c:pt>
                <c:pt idx="4253">
                  <c:v>1.239617</c:v>
                </c:pt>
                <c:pt idx="4254">
                  <c:v>1.239895</c:v>
                </c:pt>
                <c:pt idx="4255">
                  <c:v>1.240183</c:v>
                </c:pt>
                <c:pt idx="4256">
                  <c:v>1.240462</c:v>
                </c:pt>
                <c:pt idx="4257">
                  <c:v>1.2407170000000001</c:v>
                </c:pt>
                <c:pt idx="4258">
                  <c:v>1.2409330000000001</c:v>
                </c:pt>
                <c:pt idx="4259">
                  <c:v>1.2411019999999999</c:v>
                </c:pt>
                <c:pt idx="4260">
                  <c:v>1.2412270000000001</c:v>
                </c:pt>
                <c:pt idx="4261">
                  <c:v>1.241333</c:v>
                </c:pt>
                <c:pt idx="4262">
                  <c:v>1.2414609999999999</c:v>
                </c:pt>
                <c:pt idx="4263">
                  <c:v>1.2416609999999999</c:v>
                </c:pt>
                <c:pt idx="4264">
                  <c:v>1.2419739999999999</c:v>
                </c:pt>
                <c:pt idx="4265">
                  <c:v>1.242418</c:v>
                </c:pt>
                <c:pt idx="4266">
                  <c:v>1.24298</c:v>
                </c:pt>
                <c:pt idx="4267">
                  <c:v>1.2436149999999999</c:v>
                </c:pt>
                <c:pt idx="4268">
                  <c:v>1.244265</c:v>
                </c:pt>
                <c:pt idx="4269">
                  <c:v>1.24488</c:v>
                </c:pt>
                <c:pt idx="4270">
                  <c:v>1.2454240000000001</c:v>
                </c:pt>
                <c:pt idx="4271">
                  <c:v>1.245887</c:v>
                </c:pt>
                <c:pt idx="4272">
                  <c:v>1.246273</c:v>
                </c:pt>
                <c:pt idx="4273">
                  <c:v>1.2465889999999999</c:v>
                </c:pt>
                <c:pt idx="4274">
                  <c:v>1.2468319999999999</c:v>
                </c:pt>
                <c:pt idx="4275">
                  <c:v>1.246996</c:v>
                </c:pt>
                <c:pt idx="4276">
                  <c:v>1.247077</c:v>
                </c:pt>
                <c:pt idx="4277">
                  <c:v>1.247088</c:v>
                </c:pt>
                <c:pt idx="4278">
                  <c:v>1.247064</c:v>
                </c:pt>
                <c:pt idx="4279">
                  <c:v>1.2470650000000001</c:v>
                </c:pt>
                <c:pt idx="4280">
                  <c:v>1.2471449999999999</c:v>
                </c:pt>
                <c:pt idx="4281">
                  <c:v>1.2473449999999999</c:v>
                </c:pt>
                <c:pt idx="4282">
                  <c:v>1.247673</c:v>
                </c:pt>
                <c:pt idx="4283">
                  <c:v>1.248103</c:v>
                </c:pt>
                <c:pt idx="4284">
                  <c:v>1.2485889999999999</c:v>
                </c:pt>
                <c:pt idx="4285">
                  <c:v>1.24908</c:v>
                </c:pt>
                <c:pt idx="4286">
                  <c:v>1.249546</c:v>
                </c:pt>
                <c:pt idx="4287">
                  <c:v>1.2499709999999999</c:v>
                </c:pt>
                <c:pt idx="4288">
                  <c:v>1.250359</c:v>
                </c:pt>
                <c:pt idx="4289">
                  <c:v>1.250713</c:v>
                </c:pt>
                <c:pt idx="4290">
                  <c:v>1.251028</c:v>
                </c:pt>
                <c:pt idx="4291">
                  <c:v>1.251296</c:v>
                </c:pt>
                <c:pt idx="4292">
                  <c:v>1.2515080000000001</c:v>
                </c:pt>
                <c:pt idx="4293">
                  <c:v>1.251673</c:v>
                </c:pt>
                <c:pt idx="4294">
                  <c:v>1.2518260000000001</c:v>
                </c:pt>
                <c:pt idx="4295">
                  <c:v>1.2520119999999999</c:v>
                </c:pt>
                <c:pt idx="4296">
                  <c:v>1.2522759999999999</c:v>
                </c:pt>
                <c:pt idx="4297">
                  <c:v>1.2526349999999999</c:v>
                </c:pt>
                <c:pt idx="4298">
                  <c:v>1.253064</c:v>
                </c:pt>
                <c:pt idx="4299">
                  <c:v>1.2534970000000001</c:v>
                </c:pt>
                <c:pt idx="4300">
                  <c:v>1.2538560000000001</c:v>
                </c:pt>
                <c:pt idx="4301">
                  <c:v>1.2540789999999999</c:v>
                </c:pt>
                <c:pt idx="4302">
                  <c:v>1.254148</c:v>
                </c:pt>
                <c:pt idx="4303">
                  <c:v>1.2541020000000001</c:v>
                </c:pt>
                <c:pt idx="4304">
                  <c:v>1.2540199999999999</c:v>
                </c:pt>
                <c:pt idx="4305">
                  <c:v>1.2539990000000001</c:v>
                </c:pt>
                <c:pt idx="4306">
                  <c:v>1.254114</c:v>
                </c:pt>
                <c:pt idx="4307">
                  <c:v>1.254399</c:v>
                </c:pt>
                <c:pt idx="4308">
                  <c:v>1.2548440000000001</c:v>
                </c:pt>
                <c:pt idx="4309">
                  <c:v>1.2554050000000001</c:v>
                </c:pt>
                <c:pt idx="4310">
                  <c:v>1.256022</c:v>
                </c:pt>
                <c:pt idx="4311">
                  <c:v>1.2566379999999999</c:v>
                </c:pt>
                <c:pt idx="4312">
                  <c:v>1.2572129999999999</c:v>
                </c:pt>
                <c:pt idx="4313">
                  <c:v>1.257717</c:v>
                </c:pt>
                <c:pt idx="4314">
                  <c:v>1.25813</c:v>
                </c:pt>
                <c:pt idx="4315">
                  <c:v>1.25844</c:v>
                </c:pt>
                <c:pt idx="4316">
                  <c:v>1.2586459999999999</c:v>
                </c:pt>
                <c:pt idx="4317">
                  <c:v>1.2587630000000001</c:v>
                </c:pt>
                <c:pt idx="4318">
                  <c:v>1.2588269999999999</c:v>
                </c:pt>
                <c:pt idx="4319">
                  <c:v>1.258888</c:v>
                </c:pt>
                <c:pt idx="4320">
                  <c:v>1.2589950000000001</c:v>
                </c:pt>
                <c:pt idx="4321">
                  <c:v>1.25918</c:v>
                </c:pt>
                <c:pt idx="4322">
                  <c:v>1.2594430000000001</c:v>
                </c:pt>
                <c:pt idx="4323">
                  <c:v>1.2597560000000001</c:v>
                </c:pt>
                <c:pt idx="4324">
                  <c:v>1.26007</c:v>
                </c:pt>
                <c:pt idx="4325">
                  <c:v>1.2603409999999999</c:v>
                </c:pt>
                <c:pt idx="4326">
                  <c:v>1.260545</c:v>
                </c:pt>
                <c:pt idx="4327">
                  <c:v>1.2606900000000001</c:v>
                </c:pt>
                <c:pt idx="4328">
                  <c:v>1.2608109999999999</c:v>
                </c:pt>
                <c:pt idx="4329">
                  <c:v>1.2609490000000001</c:v>
                </c:pt>
                <c:pt idx="4330">
                  <c:v>1.261139</c:v>
                </c:pt>
                <c:pt idx="4331">
                  <c:v>1.2613970000000001</c:v>
                </c:pt>
                <c:pt idx="4332">
                  <c:v>1.2617240000000001</c:v>
                </c:pt>
                <c:pt idx="4333">
                  <c:v>1.2621070000000001</c:v>
                </c:pt>
                <c:pt idx="4334">
                  <c:v>1.262534</c:v>
                </c:pt>
                <c:pt idx="4335">
                  <c:v>1.2629969999999999</c:v>
                </c:pt>
                <c:pt idx="4336">
                  <c:v>1.263485</c:v>
                </c:pt>
                <c:pt idx="4337">
                  <c:v>1.263979</c:v>
                </c:pt>
                <c:pt idx="4338">
                  <c:v>1.2644470000000001</c:v>
                </c:pt>
                <c:pt idx="4339">
                  <c:v>1.2648470000000001</c:v>
                </c:pt>
                <c:pt idx="4340">
                  <c:v>1.2651399999999999</c:v>
                </c:pt>
                <c:pt idx="4341">
                  <c:v>1.265306</c:v>
                </c:pt>
                <c:pt idx="4342">
                  <c:v>1.2653589999999999</c:v>
                </c:pt>
                <c:pt idx="4343">
                  <c:v>1.2653430000000001</c:v>
                </c:pt>
                <c:pt idx="4344">
                  <c:v>1.2653209999999999</c:v>
                </c:pt>
                <c:pt idx="4345">
                  <c:v>1.2653559999999999</c:v>
                </c:pt>
                <c:pt idx="4346">
                  <c:v>1.26549</c:v>
                </c:pt>
                <c:pt idx="4347">
                  <c:v>1.265736</c:v>
                </c:pt>
                <c:pt idx="4348">
                  <c:v>1.2660819999999999</c:v>
                </c:pt>
                <c:pt idx="4349">
                  <c:v>1.2665059999999999</c:v>
                </c:pt>
                <c:pt idx="4350">
                  <c:v>1.2669840000000001</c:v>
                </c:pt>
                <c:pt idx="4351">
                  <c:v>1.267498</c:v>
                </c:pt>
                <c:pt idx="4352">
                  <c:v>1.268032</c:v>
                </c:pt>
                <c:pt idx="4353">
                  <c:v>1.268564</c:v>
                </c:pt>
                <c:pt idx="4354">
                  <c:v>1.2690600000000001</c:v>
                </c:pt>
                <c:pt idx="4355">
                  <c:v>1.2694799999999999</c:v>
                </c:pt>
                <c:pt idx="4356">
                  <c:v>1.2697909999999999</c:v>
                </c:pt>
                <c:pt idx="4357">
                  <c:v>1.2699849999999999</c:v>
                </c:pt>
                <c:pt idx="4358">
                  <c:v>1.2700940000000001</c:v>
                </c:pt>
                <c:pt idx="4359">
                  <c:v>1.270184</c:v>
                </c:pt>
                <c:pt idx="4360">
                  <c:v>1.270343</c:v>
                </c:pt>
                <c:pt idx="4361">
                  <c:v>1.2706379999999999</c:v>
                </c:pt>
                <c:pt idx="4362">
                  <c:v>1.2711049999999999</c:v>
                </c:pt>
                <c:pt idx="4363">
                  <c:v>1.2717259999999999</c:v>
                </c:pt>
                <c:pt idx="4364">
                  <c:v>1.2724420000000001</c:v>
                </c:pt>
                <c:pt idx="4365">
                  <c:v>1.2731699999999999</c:v>
                </c:pt>
                <c:pt idx="4366">
                  <c:v>1.273833</c:v>
                </c:pt>
                <c:pt idx="4367">
                  <c:v>1.274386</c:v>
                </c:pt>
                <c:pt idx="4368">
                  <c:v>1.2748159999999999</c:v>
                </c:pt>
                <c:pt idx="4369">
                  <c:v>1.2751399999999999</c:v>
                </c:pt>
                <c:pt idx="4370">
                  <c:v>1.27539</c:v>
                </c:pt>
                <c:pt idx="4371">
                  <c:v>1.2755970000000001</c:v>
                </c:pt>
                <c:pt idx="4372">
                  <c:v>1.2757810000000001</c:v>
                </c:pt>
                <c:pt idx="4373">
                  <c:v>1.2759590000000001</c:v>
                </c:pt>
                <c:pt idx="4374">
                  <c:v>1.276143</c:v>
                </c:pt>
                <c:pt idx="4375">
                  <c:v>1.276354</c:v>
                </c:pt>
                <c:pt idx="4376">
                  <c:v>1.2766120000000001</c:v>
                </c:pt>
                <c:pt idx="4377">
                  <c:v>1.27694</c:v>
                </c:pt>
                <c:pt idx="4378">
                  <c:v>1.2773460000000001</c:v>
                </c:pt>
                <c:pt idx="4379">
                  <c:v>1.277825</c:v>
                </c:pt>
                <c:pt idx="4380">
                  <c:v>1.278356</c:v>
                </c:pt>
                <c:pt idx="4381">
                  <c:v>1.27891</c:v>
                </c:pt>
                <c:pt idx="4382">
                  <c:v>1.2794559999999999</c:v>
                </c:pt>
                <c:pt idx="4383">
                  <c:v>1.2799670000000001</c:v>
                </c:pt>
                <c:pt idx="4384">
                  <c:v>1.2804219999999999</c:v>
                </c:pt>
                <c:pt idx="4385">
                  <c:v>1.2808029999999999</c:v>
                </c:pt>
                <c:pt idx="4386">
                  <c:v>1.2810950000000001</c:v>
                </c:pt>
                <c:pt idx="4387">
                  <c:v>1.28129</c:v>
                </c:pt>
                <c:pt idx="4388">
                  <c:v>1.2813840000000001</c:v>
                </c:pt>
                <c:pt idx="4389">
                  <c:v>1.2813939999999999</c:v>
                </c:pt>
                <c:pt idx="4390">
                  <c:v>1.2813479999999999</c:v>
                </c:pt>
                <c:pt idx="4391">
                  <c:v>1.281288</c:v>
                </c:pt>
                <c:pt idx="4392">
                  <c:v>1.281258</c:v>
                </c:pt>
                <c:pt idx="4393">
                  <c:v>1.2812859999999999</c:v>
                </c:pt>
                <c:pt idx="4394">
                  <c:v>1.281382</c:v>
                </c:pt>
                <c:pt idx="4395">
                  <c:v>1.2815380000000001</c:v>
                </c:pt>
                <c:pt idx="4396">
                  <c:v>1.281733</c:v>
                </c:pt>
                <c:pt idx="4397">
                  <c:v>1.2819449999999999</c:v>
                </c:pt>
                <c:pt idx="4398">
                  <c:v>1.282168</c:v>
                </c:pt>
                <c:pt idx="4399">
                  <c:v>1.282408</c:v>
                </c:pt>
                <c:pt idx="4400">
                  <c:v>1.28268</c:v>
                </c:pt>
                <c:pt idx="4401">
                  <c:v>1.282999</c:v>
                </c:pt>
                <c:pt idx="4402">
                  <c:v>1.2833680000000001</c:v>
                </c:pt>
                <c:pt idx="4403">
                  <c:v>1.2837750000000001</c:v>
                </c:pt>
                <c:pt idx="4404">
                  <c:v>1.284197</c:v>
                </c:pt>
                <c:pt idx="4405">
                  <c:v>1.2846089999999999</c:v>
                </c:pt>
                <c:pt idx="4406">
                  <c:v>1.2849900000000001</c:v>
                </c:pt>
                <c:pt idx="4407">
                  <c:v>1.285336</c:v>
                </c:pt>
                <c:pt idx="4408">
                  <c:v>1.2856540000000001</c:v>
                </c:pt>
                <c:pt idx="4409">
                  <c:v>1.28596</c:v>
                </c:pt>
                <c:pt idx="4410">
                  <c:v>1.286278</c:v>
                </c:pt>
                <c:pt idx="4411">
                  <c:v>1.286629</c:v>
                </c:pt>
                <c:pt idx="4412">
                  <c:v>1.2870330000000001</c:v>
                </c:pt>
                <c:pt idx="4413">
                  <c:v>1.287507</c:v>
                </c:pt>
                <c:pt idx="4414">
                  <c:v>1.2880560000000001</c:v>
                </c:pt>
                <c:pt idx="4415">
                  <c:v>1.2886740000000001</c:v>
                </c:pt>
                <c:pt idx="4416">
                  <c:v>1.2893380000000001</c:v>
                </c:pt>
                <c:pt idx="4417">
                  <c:v>1.2900039999999999</c:v>
                </c:pt>
                <c:pt idx="4418">
                  <c:v>1.2906219999999999</c:v>
                </c:pt>
                <c:pt idx="4419">
                  <c:v>1.291147</c:v>
                </c:pt>
                <c:pt idx="4420">
                  <c:v>1.2915479999999999</c:v>
                </c:pt>
                <c:pt idx="4421">
                  <c:v>1.2918259999999999</c:v>
                </c:pt>
                <c:pt idx="4422">
                  <c:v>1.2920119999999999</c:v>
                </c:pt>
                <c:pt idx="4423">
                  <c:v>1.2921549999999999</c:v>
                </c:pt>
                <c:pt idx="4424">
                  <c:v>1.292305</c:v>
                </c:pt>
                <c:pt idx="4425">
                  <c:v>1.2925</c:v>
                </c:pt>
                <c:pt idx="4426">
                  <c:v>1.292756</c:v>
                </c:pt>
                <c:pt idx="4427">
                  <c:v>1.293067</c:v>
                </c:pt>
                <c:pt idx="4428">
                  <c:v>1.2934190000000001</c:v>
                </c:pt>
                <c:pt idx="4429">
                  <c:v>1.293801</c:v>
                </c:pt>
                <c:pt idx="4430">
                  <c:v>1.294206</c:v>
                </c:pt>
                <c:pt idx="4431">
                  <c:v>1.29464</c:v>
                </c:pt>
                <c:pt idx="4432">
                  <c:v>1.295104</c:v>
                </c:pt>
                <c:pt idx="4433">
                  <c:v>1.2955989999999999</c:v>
                </c:pt>
                <c:pt idx="4434">
                  <c:v>1.296114</c:v>
                </c:pt>
                <c:pt idx="4435">
                  <c:v>1.296637</c:v>
                </c:pt>
                <c:pt idx="4436">
                  <c:v>1.2971569999999999</c:v>
                </c:pt>
                <c:pt idx="4437">
                  <c:v>1.297668</c:v>
                </c:pt>
                <c:pt idx="4438">
                  <c:v>1.2981670000000001</c:v>
                </c:pt>
                <c:pt idx="4439">
                  <c:v>1.298646</c:v>
                </c:pt>
                <c:pt idx="4440">
                  <c:v>1.2990820000000001</c:v>
                </c:pt>
                <c:pt idx="4441">
                  <c:v>1.2994349999999999</c:v>
                </c:pt>
                <c:pt idx="4442">
                  <c:v>1.2996639999999999</c:v>
                </c:pt>
                <c:pt idx="4443">
                  <c:v>1.299736</c:v>
                </c:pt>
                <c:pt idx="4444">
                  <c:v>1.2996570000000001</c:v>
                </c:pt>
                <c:pt idx="4445">
                  <c:v>1.2994749999999999</c:v>
                </c:pt>
                <c:pt idx="4446">
                  <c:v>1.2992809999999999</c:v>
                </c:pt>
                <c:pt idx="4447">
                  <c:v>1.2991729999999999</c:v>
                </c:pt>
                <c:pt idx="4448">
                  <c:v>1.299228</c:v>
                </c:pt>
                <c:pt idx="4449">
                  <c:v>1.2994779999999999</c:v>
                </c:pt>
                <c:pt idx="4450">
                  <c:v>1.2998940000000001</c:v>
                </c:pt>
                <c:pt idx="4451">
                  <c:v>1.3004089999999999</c:v>
                </c:pt>
                <c:pt idx="4452">
                  <c:v>1.3009379999999999</c:v>
                </c:pt>
                <c:pt idx="4453">
                  <c:v>1.301423</c:v>
                </c:pt>
                <c:pt idx="4454">
                  <c:v>1.3018430000000001</c:v>
                </c:pt>
                <c:pt idx="4455">
                  <c:v>1.3022199999999999</c:v>
                </c:pt>
                <c:pt idx="4456">
                  <c:v>1.3025949999999999</c:v>
                </c:pt>
                <c:pt idx="4457">
                  <c:v>1.303005</c:v>
                </c:pt>
                <c:pt idx="4458">
                  <c:v>1.3034559999999999</c:v>
                </c:pt>
                <c:pt idx="4459">
                  <c:v>1.3039210000000001</c:v>
                </c:pt>
                <c:pt idx="4460">
                  <c:v>1.304354</c:v>
                </c:pt>
                <c:pt idx="4461">
                  <c:v>1.304708</c:v>
                </c:pt>
                <c:pt idx="4462">
                  <c:v>1.3049630000000001</c:v>
                </c:pt>
                <c:pt idx="4463">
                  <c:v>1.3051269999999999</c:v>
                </c:pt>
                <c:pt idx="4464">
                  <c:v>1.305237</c:v>
                </c:pt>
                <c:pt idx="4465">
                  <c:v>1.3053330000000001</c:v>
                </c:pt>
                <c:pt idx="4466">
                  <c:v>1.30545</c:v>
                </c:pt>
                <c:pt idx="4467">
                  <c:v>1.305601</c:v>
                </c:pt>
                <c:pt idx="4468">
                  <c:v>1.3057799999999999</c:v>
                </c:pt>
                <c:pt idx="4469">
                  <c:v>1.305971</c:v>
                </c:pt>
                <c:pt idx="4470">
                  <c:v>1.3061590000000001</c:v>
                </c:pt>
                <c:pt idx="4471">
                  <c:v>1.306338</c:v>
                </c:pt>
                <c:pt idx="4472">
                  <c:v>1.306511</c:v>
                </c:pt>
                <c:pt idx="4473">
                  <c:v>1.3066869999999999</c:v>
                </c:pt>
                <c:pt idx="4474">
                  <c:v>1.306878</c:v>
                </c:pt>
                <c:pt idx="4475">
                  <c:v>1.3070980000000001</c:v>
                </c:pt>
                <c:pt idx="4476">
                  <c:v>1.307361</c:v>
                </c:pt>
                <c:pt idx="4477">
                  <c:v>1.307682</c:v>
                </c:pt>
                <c:pt idx="4478">
                  <c:v>1.3080769999999999</c:v>
                </c:pt>
                <c:pt idx="4479">
                  <c:v>1.308546</c:v>
                </c:pt>
                <c:pt idx="4480">
                  <c:v>1.309075</c:v>
                </c:pt>
                <c:pt idx="4481">
                  <c:v>1.309631</c:v>
                </c:pt>
                <c:pt idx="4482">
                  <c:v>1.3101670000000001</c:v>
                </c:pt>
                <c:pt idx="4483">
                  <c:v>1.310643</c:v>
                </c:pt>
                <c:pt idx="4484">
                  <c:v>1.3110360000000001</c:v>
                </c:pt>
                <c:pt idx="4485">
                  <c:v>1.3113589999999999</c:v>
                </c:pt>
                <c:pt idx="4486">
                  <c:v>1.311652</c:v>
                </c:pt>
                <c:pt idx="4487">
                  <c:v>1.311965</c:v>
                </c:pt>
                <c:pt idx="4488">
                  <c:v>1.3123370000000001</c:v>
                </c:pt>
                <c:pt idx="4489">
                  <c:v>1.312772</c:v>
                </c:pt>
                <c:pt idx="4490">
                  <c:v>1.3132440000000001</c:v>
                </c:pt>
                <c:pt idx="4491">
                  <c:v>1.313706</c:v>
                </c:pt>
                <c:pt idx="4492">
                  <c:v>1.314117</c:v>
                </c:pt>
                <c:pt idx="4493">
                  <c:v>1.3144670000000001</c:v>
                </c:pt>
                <c:pt idx="4494">
                  <c:v>1.314784</c:v>
                </c:pt>
                <c:pt idx="4495">
                  <c:v>1.3151280000000001</c:v>
                </c:pt>
                <c:pt idx="4496">
                  <c:v>1.3155559999999999</c:v>
                </c:pt>
                <c:pt idx="4497">
                  <c:v>1.3160959999999999</c:v>
                </c:pt>
                <c:pt idx="4498">
                  <c:v>1.3167310000000001</c:v>
                </c:pt>
                <c:pt idx="4499">
                  <c:v>1.3173969999999999</c:v>
                </c:pt>
                <c:pt idx="4500">
                  <c:v>1.3180069999999999</c:v>
                </c:pt>
                <c:pt idx="4501">
                  <c:v>1.318487</c:v>
                </c:pt>
                <c:pt idx="4502">
                  <c:v>1.318802</c:v>
                </c:pt>
                <c:pt idx="4503">
                  <c:v>1.3189660000000001</c:v>
                </c:pt>
                <c:pt idx="4504">
                  <c:v>1.3190379999999999</c:v>
                </c:pt>
                <c:pt idx="4505">
                  <c:v>1.3190850000000001</c:v>
                </c:pt>
                <c:pt idx="4506">
                  <c:v>1.3191679999999999</c:v>
                </c:pt>
                <c:pt idx="4507">
                  <c:v>1.319323</c:v>
                </c:pt>
                <c:pt idx="4508">
                  <c:v>1.3195509999999999</c:v>
                </c:pt>
                <c:pt idx="4509">
                  <c:v>1.319839</c:v>
                </c:pt>
                <c:pt idx="4510">
                  <c:v>1.3201719999999999</c:v>
                </c:pt>
                <c:pt idx="4511">
                  <c:v>1.320546</c:v>
                </c:pt>
                <c:pt idx="4512">
                  <c:v>1.320967</c:v>
                </c:pt>
                <c:pt idx="4513">
                  <c:v>1.321448</c:v>
                </c:pt>
                <c:pt idx="4514">
                  <c:v>1.3219970000000001</c:v>
                </c:pt>
                <c:pt idx="4515">
                  <c:v>1.3226070000000001</c:v>
                </c:pt>
                <c:pt idx="4516">
                  <c:v>1.323259</c:v>
                </c:pt>
                <c:pt idx="4517">
                  <c:v>1.3239259999999999</c:v>
                </c:pt>
                <c:pt idx="4518">
                  <c:v>1.3245750000000001</c:v>
                </c:pt>
                <c:pt idx="4519">
                  <c:v>1.325177</c:v>
                </c:pt>
                <c:pt idx="4520">
                  <c:v>1.3257129999999999</c:v>
                </c:pt>
                <c:pt idx="4521">
                  <c:v>1.326165</c:v>
                </c:pt>
                <c:pt idx="4522">
                  <c:v>1.326527</c:v>
                </c:pt>
                <c:pt idx="4523">
                  <c:v>1.3268009999999999</c:v>
                </c:pt>
                <c:pt idx="4524">
                  <c:v>1.3270040000000001</c:v>
                </c:pt>
                <c:pt idx="4525">
                  <c:v>1.3271649999999999</c:v>
                </c:pt>
                <c:pt idx="4526">
                  <c:v>1.3273219999999999</c:v>
                </c:pt>
                <c:pt idx="4527">
                  <c:v>1.3275140000000001</c:v>
                </c:pt>
                <c:pt idx="4528">
                  <c:v>1.3277620000000001</c:v>
                </c:pt>
                <c:pt idx="4529">
                  <c:v>1.3280620000000001</c:v>
                </c:pt>
                <c:pt idx="4530">
                  <c:v>1.3283860000000001</c:v>
                </c:pt>
                <c:pt idx="4531">
                  <c:v>1.328687</c:v>
                </c:pt>
                <c:pt idx="4532">
                  <c:v>1.3289230000000001</c:v>
                </c:pt>
                <c:pt idx="4533">
                  <c:v>1.329072</c:v>
                </c:pt>
                <c:pt idx="4534">
                  <c:v>1.3291459999999999</c:v>
                </c:pt>
                <c:pt idx="4535">
                  <c:v>1.3291949999999999</c:v>
                </c:pt>
                <c:pt idx="4536">
                  <c:v>1.329286</c:v>
                </c:pt>
                <c:pt idx="4537">
                  <c:v>1.329485</c:v>
                </c:pt>
                <c:pt idx="4538">
                  <c:v>1.3298399999999999</c:v>
                </c:pt>
                <c:pt idx="4539">
                  <c:v>1.3303640000000001</c:v>
                </c:pt>
                <c:pt idx="4540">
                  <c:v>1.3310329999999999</c:v>
                </c:pt>
                <c:pt idx="4541">
                  <c:v>1.3317950000000001</c:v>
                </c:pt>
                <c:pt idx="4542">
                  <c:v>1.332586</c:v>
                </c:pt>
                <c:pt idx="4543">
                  <c:v>1.3333459999999999</c:v>
                </c:pt>
                <c:pt idx="4544">
                  <c:v>1.3340270000000001</c:v>
                </c:pt>
                <c:pt idx="4545">
                  <c:v>1.3346089999999999</c:v>
                </c:pt>
                <c:pt idx="4546">
                  <c:v>1.335099</c:v>
                </c:pt>
                <c:pt idx="4547">
                  <c:v>1.335526</c:v>
                </c:pt>
                <c:pt idx="4548">
                  <c:v>1.3359350000000001</c:v>
                </c:pt>
                <c:pt idx="4549">
                  <c:v>1.3363700000000001</c:v>
                </c:pt>
                <c:pt idx="4550">
                  <c:v>1.3368660000000001</c:v>
                </c:pt>
                <c:pt idx="4551">
                  <c:v>1.3374269999999999</c:v>
                </c:pt>
                <c:pt idx="4552">
                  <c:v>1.3380300000000001</c:v>
                </c:pt>
                <c:pt idx="4553">
                  <c:v>1.338624</c:v>
                </c:pt>
                <c:pt idx="4554">
                  <c:v>1.339153</c:v>
                </c:pt>
                <c:pt idx="4555">
                  <c:v>1.3395680000000001</c:v>
                </c:pt>
                <c:pt idx="4556">
                  <c:v>1.339853</c:v>
                </c:pt>
                <c:pt idx="4557">
                  <c:v>1.3400300000000001</c:v>
                </c:pt>
                <c:pt idx="4558">
                  <c:v>1.340155</c:v>
                </c:pt>
                <c:pt idx="4559">
                  <c:v>1.340301</c:v>
                </c:pt>
                <c:pt idx="4560">
                  <c:v>1.3405339999999999</c:v>
                </c:pt>
                <c:pt idx="4561">
                  <c:v>1.340894</c:v>
                </c:pt>
                <c:pt idx="4562">
                  <c:v>1.341383</c:v>
                </c:pt>
                <c:pt idx="4563">
                  <c:v>1.3419669999999999</c:v>
                </c:pt>
                <c:pt idx="4564">
                  <c:v>1.3425860000000001</c:v>
                </c:pt>
                <c:pt idx="4565">
                  <c:v>1.34317</c:v>
                </c:pt>
                <c:pt idx="4566">
                  <c:v>1.343656</c:v>
                </c:pt>
                <c:pt idx="4567">
                  <c:v>1.34399</c:v>
                </c:pt>
                <c:pt idx="4568">
                  <c:v>1.3441479999999999</c:v>
                </c:pt>
                <c:pt idx="4569">
                  <c:v>1.344128</c:v>
                </c:pt>
                <c:pt idx="4570">
                  <c:v>1.3439570000000001</c:v>
                </c:pt>
                <c:pt idx="4571">
                  <c:v>1.343688</c:v>
                </c:pt>
                <c:pt idx="4572">
                  <c:v>1.3433870000000001</c:v>
                </c:pt>
                <c:pt idx="4573">
                  <c:v>1.3431299999999999</c:v>
                </c:pt>
                <c:pt idx="4574">
                  <c:v>1.342978</c:v>
                </c:pt>
                <c:pt idx="4575">
                  <c:v>1.342964</c:v>
                </c:pt>
                <c:pt idx="4576">
                  <c:v>1.3430930000000001</c:v>
                </c:pt>
                <c:pt idx="4577">
                  <c:v>1.3433409999999999</c:v>
                </c:pt>
                <c:pt idx="4578">
                  <c:v>1.3436680000000001</c:v>
                </c:pt>
                <c:pt idx="4579">
                  <c:v>1.3440380000000001</c:v>
                </c:pt>
                <c:pt idx="4580">
                  <c:v>1.344428</c:v>
                </c:pt>
                <c:pt idx="4581">
                  <c:v>1.3448329999999999</c:v>
                </c:pt>
                <c:pt idx="4582">
                  <c:v>1.3452580000000001</c:v>
                </c:pt>
                <c:pt idx="4583">
                  <c:v>1.3457060000000001</c:v>
                </c:pt>
                <c:pt idx="4584">
                  <c:v>1.346171</c:v>
                </c:pt>
                <c:pt idx="4585">
                  <c:v>1.3466370000000001</c:v>
                </c:pt>
                <c:pt idx="4586">
                  <c:v>1.3470869999999999</c:v>
                </c:pt>
                <c:pt idx="4587">
                  <c:v>1.3475170000000001</c:v>
                </c:pt>
                <c:pt idx="4588">
                  <c:v>1.3479490000000001</c:v>
                </c:pt>
                <c:pt idx="4589">
                  <c:v>1.348417</c:v>
                </c:pt>
                <c:pt idx="4590">
                  <c:v>1.3489629999999999</c:v>
                </c:pt>
                <c:pt idx="4591">
                  <c:v>1.3496049999999999</c:v>
                </c:pt>
                <c:pt idx="4592">
                  <c:v>1.3503289999999999</c:v>
                </c:pt>
                <c:pt idx="4593">
                  <c:v>1.351084</c:v>
                </c:pt>
                <c:pt idx="4594">
                  <c:v>1.3517969999999999</c:v>
                </c:pt>
                <c:pt idx="4595">
                  <c:v>1.3524020000000001</c:v>
                </c:pt>
                <c:pt idx="4596">
                  <c:v>1.352862</c:v>
                </c:pt>
                <c:pt idx="4597">
                  <c:v>1.35318</c:v>
                </c:pt>
                <c:pt idx="4598">
                  <c:v>1.3533980000000001</c:v>
                </c:pt>
                <c:pt idx="4599">
                  <c:v>1.3535710000000001</c:v>
                </c:pt>
                <c:pt idx="4600">
                  <c:v>1.3537440000000001</c:v>
                </c:pt>
                <c:pt idx="4601">
                  <c:v>1.353939</c:v>
                </c:pt>
                <c:pt idx="4602">
                  <c:v>1.35415</c:v>
                </c:pt>
                <c:pt idx="4603">
                  <c:v>1.354363</c:v>
                </c:pt>
                <c:pt idx="4604">
                  <c:v>1.354565</c:v>
                </c:pt>
                <c:pt idx="4605">
                  <c:v>1.354762</c:v>
                </c:pt>
                <c:pt idx="4606">
                  <c:v>1.354978</c:v>
                </c:pt>
                <c:pt idx="4607">
                  <c:v>1.3552420000000001</c:v>
                </c:pt>
                <c:pt idx="4608">
                  <c:v>1.3555779999999999</c:v>
                </c:pt>
                <c:pt idx="4609">
                  <c:v>1.3559939999999999</c:v>
                </c:pt>
                <c:pt idx="4610">
                  <c:v>1.356481</c:v>
                </c:pt>
                <c:pt idx="4611">
                  <c:v>1.357024</c:v>
                </c:pt>
                <c:pt idx="4612">
                  <c:v>1.3576090000000001</c:v>
                </c:pt>
                <c:pt idx="4613">
                  <c:v>1.3582289999999999</c:v>
                </c:pt>
                <c:pt idx="4614">
                  <c:v>1.3588720000000001</c:v>
                </c:pt>
                <c:pt idx="4615">
                  <c:v>1.3595219999999999</c:v>
                </c:pt>
                <c:pt idx="4616">
                  <c:v>1.3601460000000001</c:v>
                </c:pt>
                <c:pt idx="4617">
                  <c:v>1.3607</c:v>
                </c:pt>
                <c:pt idx="4618">
                  <c:v>1.361148</c:v>
                </c:pt>
                <c:pt idx="4619">
                  <c:v>1.361472</c:v>
                </c:pt>
                <c:pt idx="4620">
                  <c:v>1.361688</c:v>
                </c:pt>
                <c:pt idx="4621">
                  <c:v>1.3618410000000001</c:v>
                </c:pt>
                <c:pt idx="4622">
                  <c:v>1.3619870000000001</c:v>
                </c:pt>
                <c:pt idx="4623">
                  <c:v>1.362163</c:v>
                </c:pt>
                <c:pt idx="4624">
                  <c:v>1.3623749999999999</c:v>
                </c:pt>
                <c:pt idx="4625">
                  <c:v>1.3625989999999999</c:v>
                </c:pt>
                <c:pt idx="4626">
                  <c:v>1.3628039999999999</c:v>
                </c:pt>
                <c:pt idx="4627">
                  <c:v>1.362976</c:v>
                </c:pt>
                <c:pt idx="4628">
                  <c:v>1.3631439999999999</c:v>
                </c:pt>
                <c:pt idx="4629">
                  <c:v>1.3633729999999999</c:v>
                </c:pt>
                <c:pt idx="4630">
                  <c:v>1.3637459999999999</c:v>
                </c:pt>
                <c:pt idx="4631">
                  <c:v>1.3643130000000001</c:v>
                </c:pt>
                <c:pt idx="4632">
                  <c:v>1.3650629999999999</c:v>
                </c:pt>
                <c:pt idx="4633">
                  <c:v>1.3659110000000001</c:v>
                </c:pt>
                <c:pt idx="4634">
                  <c:v>1.366722</c:v>
                </c:pt>
                <c:pt idx="4635">
                  <c:v>1.3673690000000001</c:v>
                </c:pt>
                <c:pt idx="4636">
                  <c:v>1.3677699999999999</c:v>
                </c:pt>
                <c:pt idx="4637">
                  <c:v>1.367931</c:v>
                </c:pt>
                <c:pt idx="4638">
                  <c:v>1.367934</c:v>
                </c:pt>
                <c:pt idx="4639">
                  <c:v>1.3679079999999999</c:v>
                </c:pt>
                <c:pt idx="4640">
                  <c:v>1.3679600000000001</c:v>
                </c:pt>
                <c:pt idx="4641">
                  <c:v>1.368142</c:v>
                </c:pt>
                <c:pt idx="4642">
                  <c:v>1.36843</c:v>
                </c:pt>
                <c:pt idx="4643">
                  <c:v>1.3687549999999999</c:v>
                </c:pt>
                <c:pt idx="4644">
                  <c:v>1.369041</c:v>
                </c:pt>
                <c:pt idx="4645">
                  <c:v>1.3692489999999999</c:v>
                </c:pt>
                <c:pt idx="4646">
                  <c:v>1.369402</c:v>
                </c:pt>
                <c:pt idx="4647">
                  <c:v>1.369575</c:v>
                </c:pt>
                <c:pt idx="4648">
                  <c:v>1.369864</c:v>
                </c:pt>
                <c:pt idx="4649">
                  <c:v>1.370339</c:v>
                </c:pt>
                <c:pt idx="4650">
                  <c:v>1.371022</c:v>
                </c:pt>
                <c:pt idx="4651">
                  <c:v>1.3718729999999999</c:v>
                </c:pt>
                <c:pt idx="4652">
                  <c:v>1.372824</c:v>
                </c:pt>
                <c:pt idx="4653">
                  <c:v>1.3737889999999999</c:v>
                </c:pt>
                <c:pt idx="4654">
                  <c:v>1.3747050000000001</c:v>
                </c:pt>
                <c:pt idx="4655">
                  <c:v>1.37554</c:v>
                </c:pt>
                <c:pt idx="4656">
                  <c:v>1.37629</c:v>
                </c:pt>
                <c:pt idx="4657">
                  <c:v>1.3769610000000001</c:v>
                </c:pt>
                <c:pt idx="4658">
                  <c:v>1.3775599999999999</c:v>
                </c:pt>
                <c:pt idx="4659">
                  <c:v>1.3780829999999999</c:v>
                </c:pt>
                <c:pt idx="4660">
                  <c:v>1.378525</c:v>
                </c:pt>
                <c:pt idx="4661">
                  <c:v>1.3788819999999999</c:v>
                </c:pt>
                <c:pt idx="4662">
                  <c:v>1.3791599999999999</c:v>
                </c:pt>
                <c:pt idx="4663">
                  <c:v>1.3793759999999999</c:v>
                </c:pt>
                <c:pt idx="4664">
                  <c:v>1.379548</c:v>
                </c:pt>
                <c:pt idx="4665">
                  <c:v>1.3796919999999999</c:v>
                </c:pt>
                <c:pt idx="4666">
                  <c:v>1.3798220000000001</c:v>
                </c:pt>
                <c:pt idx="4667">
                  <c:v>1.379948</c:v>
                </c:pt>
                <c:pt idx="4668">
                  <c:v>1.3800859999999999</c:v>
                </c:pt>
                <c:pt idx="4669">
                  <c:v>1.38026</c:v>
                </c:pt>
                <c:pt idx="4670">
                  <c:v>1.380493</c:v>
                </c:pt>
                <c:pt idx="4671">
                  <c:v>1.3808050000000001</c:v>
                </c:pt>
                <c:pt idx="4672">
                  <c:v>1.381194</c:v>
                </c:pt>
                <c:pt idx="4673">
                  <c:v>1.3816329999999999</c:v>
                </c:pt>
                <c:pt idx="4674">
                  <c:v>1.3820779999999999</c:v>
                </c:pt>
                <c:pt idx="4675">
                  <c:v>1.382482</c:v>
                </c:pt>
                <c:pt idx="4676">
                  <c:v>1.382817</c:v>
                </c:pt>
                <c:pt idx="4677">
                  <c:v>1.383084</c:v>
                </c:pt>
                <c:pt idx="4678">
                  <c:v>1.383316</c:v>
                </c:pt>
                <c:pt idx="4679">
                  <c:v>1.383567</c:v>
                </c:pt>
                <c:pt idx="4680">
                  <c:v>1.3838919999999999</c:v>
                </c:pt>
                <c:pt idx="4681">
                  <c:v>1.384323</c:v>
                </c:pt>
                <c:pt idx="4682">
                  <c:v>1.384868</c:v>
                </c:pt>
                <c:pt idx="4683">
                  <c:v>1.3855090000000001</c:v>
                </c:pt>
                <c:pt idx="4684">
                  <c:v>1.3862140000000001</c:v>
                </c:pt>
                <c:pt idx="4685">
                  <c:v>1.3869480000000001</c:v>
                </c:pt>
                <c:pt idx="4686">
                  <c:v>1.3876790000000001</c:v>
                </c:pt>
                <c:pt idx="4687">
                  <c:v>1.3883859999999999</c:v>
                </c:pt>
                <c:pt idx="4688">
                  <c:v>1.3890499999999999</c:v>
                </c:pt>
                <c:pt idx="4689">
                  <c:v>1.3896550000000001</c:v>
                </c:pt>
                <c:pt idx="4690">
                  <c:v>1.3901889999999999</c:v>
                </c:pt>
                <c:pt idx="4691">
                  <c:v>1.390644</c:v>
                </c:pt>
                <c:pt idx="4692">
                  <c:v>1.391022</c:v>
                </c:pt>
                <c:pt idx="4693">
                  <c:v>1.391329</c:v>
                </c:pt>
                <c:pt idx="4694">
                  <c:v>1.391572</c:v>
                </c:pt>
                <c:pt idx="4695">
                  <c:v>1.3917489999999999</c:v>
                </c:pt>
                <c:pt idx="4696">
                  <c:v>1.3918459999999999</c:v>
                </c:pt>
                <c:pt idx="4697">
                  <c:v>1.3918429999999999</c:v>
                </c:pt>
                <c:pt idx="4698">
                  <c:v>1.391729</c:v>
                </c:pt>
                <c:pt idx="4699">
                  <c:v>1.391516</c:v>
                </c:pt>
                <c:pt idx="4700">
                  <c:v>1.391251</c:v>
                </c:pt>
                <c:pt idx="4701">
                  <c:v>1.391006</c:v>
                </c:pt>
                <c:pt idx="4702">
                  <c:v>1.3908670000000001</c:v>
                </c:pt>
                <c:pt idx="4703">
                  <c:v>1.3909050000000001</c:v>
                </c:pt>
                <c:pt idx="4704">
                  <c:v>1.3911519999999999</c:v>
                </c:pt>
                <c:pt idx="4705">
                  <c:v>1.3915960000000001</c:v>
                </c:pt>
                <c:pt idx="4706">
                  <c:v>1.392188</c:v>
                </c:pt>
                <c:pt idx="4707">
                  <c:v>1.3928689999999999</c:v>
                </c:pt>
                <c:pt idx="4708">
                  <c:v>1.39358</c:v>
                </c:pt>
                <c:pt idx="4709">
                  <c:v>1.3942870000000001</c:v>
                </c:pt>
                <c:pt idx="4710">
                  <c:v>1.394976</c:v>
                </c:pt>
                <c:pt idx="4711">
                  <c:v>1.3956440000000001</c:v>
                </c:pt>
                <c:pt idx="4712">
                  <c:v>1.3962829999999999</c:v>
                </c:pt>
                <c:pt idx="4713">
                  <c:v>1.396876</c:v>
                </c:pt>
                <c:pt idx="4714">
                  <c:v>1.397405</c:v>
                </c:pt>
                <c:pt idx="4715">
                  <c:v>1.3978600000000001</c:v>
                </c:pt>
                <c:pt idx="4716">
                  <c:v>1.398258</c:v>
                </c:pt>
                <c:pt idx="4717">
                  <c:v>1.398638</c:v>
                </c:pt>
                <c:pt idx="4718">
                  <c:v>1.399049</c:v>
                </c:pt>
                <c:pt idx="4719">
                  <c:v>1.3995310000000001</c:v>
                </c:pt>
                <c:pt idx="4720">
                  <c:v>1.400088</c:v>
                </c:pt>
                <c:pt idx="4721">
                  <c:v>1.4006860000000001</c:v>
                </c:pt>
                <c:pt idx="4722">
                  <c:v>1.40126</c:v>
                </c:pt>
                <c:pt idx="4723">
                  <c:v>1.4017379999999999</c:v>
                </c:pt>
                <c:pt idx="4724">
                  <c:v>1.4020779999999999</c:v>
                </c:pt>
                <c:pt idx="4725">
                  <c:v>1.4022760000000001</c:v>
                </c:pt>
                <c:pt idx="4726">
                  <c:v>1.4023760000000001</c:v>
                </c:pt>
                <c:pt idx="4727">
                  <c:v>1.402441</c:v>
                </c:pt>
                <c:pt idx="4728">
                  <c:v>1.4025350000000001</c:v>
                </c:pt>
                <c:pt idx="4729">
                  <c:v>1.4026989999999999</c:v>
                </c:pt>
                <c:pt idx="4730">
                  <c:v>1.402935</c:v>
                </c:pt>
                <c:pt idx="4731">
                  <c:v>1.403219</c:v>
                </c:pt>
                <c:pt idx="4732">
                  <c:v>1.4035089999999999</c:v>
                </c:pt>
                <c:pt idx="4733">
                  <c:v>1.4037729999999999</c:v>
                </c:pt>
                <c:pt idx="4734">
                  <c:v>1.4039870000000001</c:v>
                </c:pt>
                <c:pt idx="4735">
                  <c:v>1.4041459999999999</c:v>
                </c:pt>
                <c:pt idx="4736">
                  <c:v>1.4042570000000001</c:v>
                </c:pt>
                <c:pt idx="4737">
                  <c:v>1.404336</c:v>
                </c:pt>
                <c:pt idx="4738">
                  <c:v>1.4044099999999999</c:v>
                </c:pt>
                <c:pt idx="4739">
                  <c:v>1.4045069999999999</c:v>
                </c:pt>
                <c:pt idx="4740">
                  <c:v>1.4046700000000001</c:v>
                </c:pt>
                <c:pt idx="4741">
                  <c:v>1.404935</c:v>
                </c:pt>
                <c:pt idx="4742">
                  <c:v>1.40533</c:v>
                </c:pt>
                <c:pt idx="4743">
                  <c:v>1.4058580000000001</c:v>
                </c:pt>
                <c:pt idx="4744">
                  <c:v>1.4064890000000001</c:v>
                </c:pt>
                <c:pt idx="4745">
                  <c:v>1.40717</c:v>
                </c:pt>
                <c:pt idx="4746">
                  <c:v>1.4078310000000001</c:v>
                </c:pt>
                <c:pt idx="4747">
                  <c:v>1.4084140000000001</c:v>
                </c:pt>
                <c:pt idx="4748">
                  <c:v>1.4088860000000001</c:v>
                </c:pt>
                <c:pt idx="4749">
                  <c:v>1.409246</c:v>
                </c:pt>
                <c:pt idx="4750">
                  <c:v>1.4095169999999999</c:v>
                </c:pt>
                <c:pt idx="4751">
                  <c:v>1.4097329999999999</c:v>
                </c:pt>
                <c:pt idx="4752">
                  <c:v>1.409923</c:v>
                </c:pt>
                <c:pt idx="4753">
                  <c:v>1.4101079999999999</c:v>
                </c:pt>
                <c:pt idx="4754">
                  <c:v>1.4103000000000001</c:v>
                </c:pt>
                <c:pt idx="4755">
                  <c:v>1.41052</c:v>
                </c:pt>
                <c:pt idx="4756">
                  <c:v>1.410798</c:v>
                </c:pt>
                <c:pt idx="4757">
                  <c:v>1.411178</c:v>
                </c:pt>
                <c:pt idx="4758">
                  <c:v>1.4117059999999999</c:v>
                </c:pt>
                <c:pt idx="4759">
                  <c:v>1.4124099999999999</c:v>
                </c:pt>
                <c:pt idx="4760">
                  <c:v>1.4132899999999999</c:v>
                </c:pt>
                <c:pt idx="4761">
                  <c:v>1.4143140000000001</c:v>
                </c:pt>
                <c:pt idx="4762">
                  <c:v>1.4154249999999999</c:v>
                </c:pt>
                <c:pt idx="4763">
                  <c:v>1.416555</c:v>
                </c:pt>
                <c:pt idx="4764">
                  <c:v>1.4176390000000001</c:v>
                </c:pt>
                <c:pt idx="4765">
                  <c:v>1.418625</c:v>
                </c:pt>
                <c:pt idx="4766">
                  <c:v>1.4194629999999999</c:v>
                </c:pt>
                <c:pt idx="4767">
                  <c:v>1.420112</c:v>
                </c:pt>
                <c:pt idx="4768">
                  <c:v>1.4205319999999999</c:v>
                </c:pt>
                <c:pt idx="4769">
                  <c:v>1.420695</c:v>
                </c:pt>
                <c:pt idx="4770">
                  <c:v>1.420601</c:v>
                </c:pt>
                <c:pt idx="4771">
                  <c:v>1.4202969999999999</c:v>
                </c:pt>
                <c:pt idx="4772">
                  <c:v>1.4198789999999999</c:v>
                </c:pt>
                <c:pt idx="4773">
                  <c:v>1.419473</c:v>
                </c:pt>
                <c:pt idx="4774">
                  <c:v>1.419216</c:v>
                </c:pt>
                <c:pt idx="4775">
                  <c:v>1.419214</c:v>
                </c:pt>
                <c:pt idx="4776">
                  <c:v>1.4195139999999999</c:v>
                </c:pt>
                <c:pt idx="4777">
                  <c:v>1.4200980000000001</c:v>
                </c:pt>
                <c:pt idx="4778">
                  <c:v>1.4208909999999999</c:v>
                </c:pt>
                <c:pt idx="4779">
                  <c:v>1.4217949999999999</c:v>
                </c:pt>
                <c:pt idx="4780">
                  <c:v>1.4227050000000001</c:v>
                </c:pt>
                <c:pt idx="4781">
                  <c:v>1.4235420000000001</c:v>
                </c:pt>
                <c:pt idx="4782">
                  <c:v>1.4242630000000001</c:v>
                </c:pt>
                <c:pt idx="4783">
                  <c:v>1.424852</c:v>
                </c:pt>
                <c:pt idx="4784">
                  <c:v>1.425314</c:v>
                </c:pt>
                <c:pt idx="4785">
                  <c:v>1.4256679999999999</c:v>
                </c:pt>
                <c:pt idx="4786">
                  <c:v>1.425942</c:v>
                </c:pt>
                <c:pt idx="4787">
                  <c:v>1.426166</c:v>
                </c:pt>
                <c:pt idx="4788">
                  <c:v>1.426372</c:v>
                </c:pt>
                <c:pt idx="4789">
                  <c:v>1.426587</c:v>
                </c:pt>
                <c:pt idx="4790">
                  <c:v>1.4268270000000001</c:v>
                </c:pt>
                <c:pt idx="4791">
                  <c:v>1.4270929999999999</c:v>
                </c:pt>
                <c:pt idx="4792">
                  <c:v>1.427379</c:v>
                </c:pt>
                <c:pt idx="4793">
                  <c:v>1.427683</c:v>
                </c:pt>
                <c:pt idx="4794">
                  <c:v>1.428021</c:v>
                </c:pt>
                <c:pt idx="4795">
                  <c:v>1.428428</c:v>
                </c:pt>
                <c:pt idx="4796">
                  <c:v>1.4289419999999999</c:v>
                </c:pt>
                <c:pt idx="4797">
                  <c:v>1.429589</c:v>
                </c:pt>
                <c:pt idx="4798">
                  <c:v>1.4303459999999999</c:v>
                </c:pt>
                <c:pt idx="4799">
                  <c:v>1.4311430000000001</c:v>
                </c:pt>
                <c:pt idx="4800">
                  <c:v>1.4318660000000001</c:v>
                </c:pt>
                <c:pt idx="4801">
                  <c:v>1.432393</c:v>
                </c:pt>
                <c:pt idx="4802">
                  <c:v>1.432653</c:v>
                </c:pt>
                <c:pt idx="4803">
                  <c:v>1.4326449999999999</c:v>
                </c:pt>
                <c:pt idx="4804">
                  <c:v>1.4324539999999999</c:v>
                </c:pt>
                <c:pt idx="4805">
                  <c:v>1.432212</c:v>
                </c:pt>
                <c:pt idx="4806">
                  <c:v>1.4320600000000001</c:v>
                </c:pt>
                <c:pt idx="4807">
                  <c:v>1.432086</c:v>
                </c:pt>
                <c:pt idx="4808">
                  <c:v>1.4323030000000001</c:v>
                </c:pt>
                <c:pt idx="4809">
                  <c:v>1.4326639999999999</c:v>
                </c:pt>
                <c:pt idx="4810">
                  <c:v>1.43309</c:v>
                </c:pt>
                <c:pt idx="4811">
                  <c:v>1.4335279999999999</c:v>
                </c:pt>
                <c:pt idx="4812">
                  <c:v>1.4339710000000001</c:v>
                </c:pt>
                <c:pt idx="4813">
                  <c:v>1.434461</c:v>
                </c:pt>
                <c:pt idx="4814">
                  <c:v>1.43506</c:v>
                </c:pt>
                <c:pt idx="4815">
                  <c:v>1.435808</c:v>
                </c:pt>
                <c:pt idx="4816">
                  <c:v>1.4366909999999999</c:v>
                </c:pt>
                <c:pt idx="4817">
                  <c:v>1.4376370000000001</c:v>
                </c:pt>
                <c:pt idx="4818">
                  <c:v>1.438539</c:v>
                </c:pt>
                <c:pt idx="4819">
                  <c:v>1.4393069999999999</c:v>
                </c:pt>
                <c:pt idx="4820">
                  <c:v>1.4398949999999999</c:v>
                </c:pt>
                <c:pt idx="4821">
                  <c:v>1.4403170000000001</c:v>
                </c:pt>
                <c:pt idx="4822">
                  <c:v>1.4406289999999999</c:v>
                </c:pt>
                <c:pt idx="4823">
                  <c:v>1.4409019999999999</c:v>
                </c:pt>
                <c:pt idx="4824">
                  <c:v>1.441184</c:v>
                </c:pt>
                <c:pt idx="4825">
                  <c:v>1.441487</c:v>
                </c:pt>
                <c:pt idx="4826">
                  <c:v>1.4417979999999999</c:v>
                </c:pt>
                <c:pt idx="4827">
                  <c:v>1.442097</c:v>
                </c:pt>
                <c:pt idx="4828">
                  <c:v>1.4423760000000001</c:v>
                </c:pt>
                <c:pt idx="4829">
                  <c:v>1.4426509999999999</c:v>
                </c:pt>
                <c:pt idx="4830">
                  <c:v>1.442944</c:v>
                </c:pt>
                <c:pt idx="4831">
                  <c:v>1.443271</c:v>
                </c:pt>
                <c:pt idx="4832">
                  <c:v>1.4436279999999999</c:v>
                </c:pt>
                <c:pt idx="4833">
                  <c:v>1.443999</c:v>
                </c:pt>
                <c:pt idx="4834">
                  <c:v>1.444366</c:v>
                </c:pt>
                <c:pt idx="4835">
                  <c:v>1.4447380000000001</c:v>
                </c:pt>
                <c:pt idx="4836">
                  <c:v>1.4451480000000001</c:v>
                </c:pt>
                <c:pt idx="4837">
                  <c:v>1.4456420000000001</c:v>
                </c:pt>
                <c:pt idx="4838">
                  <c:v>1.4462550000000001</c:v>
                </c:pt>
                <c:pt idx="4839">
                  <c:v>1.4469689999999999</c:v>
                </c:pt>
                <c:pt idx="4840">
                  <c:v>1.447716</c:v>
                </c:pt>
                <c:pt idx="4841">
                  <c:v>1.4483809999999999</c:v>
                </c:pt>
                <c:pt idx="4842">
                  <c:v>1.448863</c:v>
                </c:pt>
                <c:pt idx="4843">
                  <c:v>1.4491080000000001</c:v>
                </c:pt>
                <c:pt idx="4844">
                  <c:v>1.449147</c:v>
                </c:pt>
                <c:pt idx="4845">
                  <c:v>1.449079</c:v>
                </c:pt>
                <c:pt idx="4846">
                  <c:v>1.4490400000000001</c:v>
                </c:pt>
                <c:pt idx="4847">
                  <c:v>1.449147</c:v>
                </c:pt>
                <c:pt idx="4848">
                  <c:v>1.449444</c:v>
                </c:pt>
                <c:pt idx="4849">
                  <c:v>1.4499040000000001</c:v>
                </c:pt>
                <c:pt idx="4850">
                  <c:v>1.450445</c:v>
                </c:pt>
                <c:pt idx="4851">
                  <c:v>1.4509799999999999</c:v>
                </c:pt>
                <c:pt idx="4852">
                  <c:v>1.4514530000000001</c:v>
                </c:pt>
                <c:pt idx="4853">
                  <c:v>1.4518629999999999</c:v>
                </c:pt>
                <c:pt idx="4854">
                  <c:v>1.452248</c:v>
                </c:pt>
                <c:pt idx="4855">
                  <c:v>1.452658</c:v>
                </c:pt>
                <c:pt idx="4856">
                  <c:v>1.453117</c:v>
                </c:pt>
                <c:pt idx="4857">
                  <c:v>1.4536089999999999</c:v>
                </c:pt>
                <c:pt idx="4858">
                  <c:v>1.4540900000000001</c:v>
                </c:pt>
                <c:pt idx="4859">
                  <c:v>1.45451</c:v>
                </c:pt>
                <c:pt idx="4860">
                  <c:v>1.4548399999999999</c:v>
                </c:pt>
                <c:pt idx="4861">
                  <c:v>1.455087</c:v>
                </c:pt>
                <c:pt idx="4862">
                  <c:v>1.4552750000000001</c:v>
                </c:pt>
                <c:pt idx="4863">
                  <c:v>1.4554339999999999</c:v>
                </c:pt>
                <c:pt idx="4864">
                  <c:v>1.4555739999999999</c:v>
                </c:pt>
                <c:pt idx="4865">
                  <c:v>1.455689</c:v>
                </c:pt>
                <c:pt idx="4866">
                  <c:v>1.4557659999999999</c:v>
                </c:pt>
                <c:pt idx="4867">
                  <c:v>1.4558169999999999</c:v>
                </c:pt>
                <c:pt idx="4868">
                  <c:v>1.455884</c:v>
                </c:pt>
                <c:pt idx="4869">
                  <c:v>1.4560379999999999</c:v>
                </c:pt>
                <c:pt idx="4870">
                  <c:v>1.4563550000000001</c:v>
                </c:pt>
                <c:pt idx="4871">
                  <c:v>1.456874</c:v>
                </c:pt>
                <c:pt idx="4872">
                  <c:v>1.457586</c:v>
                </c:pt>
                <c:pt idx="4873">
                  <c:v>1.458429</c:v>
                </c:pt>
                <c:pt idx="4874">
                  <c:v>1.45932</c:v>
                </c:pt>
                <c:pt idx="4875">
                  <c:v>1.4601839999999999</c:v>
                </c:pt>
                <c:pt idx="4876">
                  <c:v>1.4609840000000001</c:v>
                </c:pt>
                <c:pt idx="4877">
                  <c:v>1.461721</c:v>
                </c:pt>
                <c:pt idx="4878">
                  <c:v>1.4624170000000001</c:v>
                </c:pt>
                <c:pt idx="4879">
                  <c:v>1.4630829999999999</c:v>
                </c:pt>
                <c:pt idx="4880">
                  <c:v>1.4636940000000001</c:v>
                </c:pt>
                <c:pt idx="4881">
                  <c:v>1.4641999999999999</c:v>
                </c:pt>
                <c:pt idx="4882">
                  <c:v>1.4645490000000001</c:v>
                </c:pt>
                <c:pt idx="4883">
                  <c:v>1.464723</c:v>
                </c:pt>
                <c:pt idx="4884">
                  <c:v>1.4647600000000001</c:v>
                </c:pt>
                <c:pt idx="4885">
                  <c:v>1.4647410000000001</c:v>
                </c:pt>
                <c:pt idx="4886">
                  <c:v>1.464755</c:v>
                </c:pt>
                <c:pt idx="4887">
                  <c:v>1.464861</c:v>
                </c:pt>
                <c:pt idx="4888">
                  <c:v>1.4650510000000001</c:v>
                </c:pt>
                <c:pt idx="4889">
                  <c:v>1.4652620000000001</c:v>
                </c:pt>
                <c:pt idx="4890">
                  <c:v>1.465414</c:v>
                </c:pt>
                <c:pt idx="4891">
                  <c:v>1.4654590000000001</c:v>
                </c:pt>
                <c:pt idx="4892">
                  <c:v>1.465425</c:v>
                </c:pt>
                <c:pt idx="4893">
                  <c:v>1.4654160000000001</c:v>
                </c:pt>
                <c:pt idx="4894">
                  <c:v>1.465562</c:v>
                </c:pt>
                <c:pt idx="4895">
                  <c:v>1.4659740000000001</c:v>
                </c:pt>
                <c:pt idx="4896">
                  <c:v>1.4666790000000001</c:v>
                </c:pt>
                <c:pt idx="4897">
                  <c:v>1.467608</c:v>
                </c:pt>
                <c:pt idx="4898">
                  <c:v>1.4686129999999999</c:v>
                </c:pt>
                <c:pt idx="4899">
                  <c:v>1.469522</c:v>
                </c:pt>
                <c:pt idx="4900">
                  <c:v>1.4702139999999999</c:v>
                </c:pt>
                <c:pt idx="4901">
                  <c:v>1.4706440000000001</c:v>
                </c:pt>
                <c:pt idx="4902">
                  <c:v>1.470855</c:v>
                </c:pt>
                <c:pt idx="4903">
                  <c:v>1.4709380000000001</c:v>
                </c:pt>
                <c:pt idx="4904">
                  <c:v>1.470996</c:v>
                </c:pt>
                <c:pt idx="4905">
                  <c:v>1.471106</c:v>
                </c:pt>
                <c:pt idx="4906">
                  <c:v>1.4713039999999999</c:v>
                </c:pt>
                <c:pt idx="4907">
                  <c:v>1.4716050000000001</c:v>
                </c:pt>
                <c:pt idx="4908">
                  <c:v>1.472021</c:v>
                </c:pt>
                <c:pt idx="4909">
                  <c:v>1.472567</c:v>
                </c:pt>
                <c:pt idx="4910">
                  <c:v>1.47326</c:v>
                </c:pt>
                <c:pt idx="4911">
                  <c:v>1.474092</c:v>
                </c:pt>
                <c:pt idx="4912">
                  <c:v>1.475014</c:v>
                </c:pt>
                <c:pt idx="4913">
                  <c:v>1.4759249999999999</c:v>
                </c:pt>
                <c:pt idx="4914">
                  <c:v>1.4767030000000001</c:v>
                </c:pt>
                <c:pt idx="4915">
                  <c:v>1.4772350000000001</c:v>
                </c:pt>
                <c:pt idx="4916">
                  <c:v>1.4774590000000001</c:v>
                </c:pt>
                <c:pt idx="4917">
                  <c:v>1.4773829999999999</c:v>
                </c:pt>
                <c:pt idx="4918">
                  <c:v>1.4770859999999999</c:v>
                </c:pt>
                <c:pt idx="4919">
                  <c:v>1.4766820000000001</c:v>
                </c:pt>
                <c:pt idx="4920">
                  <c:v>1.476283</c:v>
                </c:pt>
                <c:pt idx="4921">
                  <c:v>1.475978</c:v>
                </c:pt>
                <c:pt idx="4922">
                  <c:v>1.4758180000000001</c:v>
                </c:pt>
                <c:pt idx="4923">
                  <c:v>1.475822</c:v>
                </c:pt>
                <c:pt idx="4924">
                  <c:v>1.4759910000000001</c:v>
                </c:pt>
                <c:pt idx="4925">
                  <c:v>1.476313</c:v>
                </c:pt>
                <c:pt idx="4926">
                  <c:v>1.4767680000000001</c:v>
                </c:pt>
                <c:pt idx="4927">
                  <c:v>1.4773179999999999</c:v>
                </c:pt>
                <c:pt idx="4928">
                  <c:v>1.4779119999999999</c:v>
                </c:pt>
                <c:pt idx="4929">
                  <c:v>1.4784999999999999</c:v>
                </c:pt>
                <c:pt idx="4930">
                  <c:v>1.479042</c:v>
                </c:pt>
                <c:pt idx="4931">
                  <c:v>1.4795320000000001</c:v>
                </c:pt>
                <c:pt idx="4932">
                  <c:v>1.4799929999999999</c:v>
                </c:pt>
                <c:pt idx="4933">
                  <c:v>1.480469</c:v>
                </c:pt>
                <c:pt idx="4934">
                  <c:v>1.480985</c:v>
                </c:pt>
                <c:pt idx="4935">
                  <c:v>1.48153</c:v>
                </c:pt>
                <c:pt idx="4936">
                  <c:v>1.4820469999999999</c:v>
                </c:pt>
                <c:pt idx="4937">
                  <c:v>1.482461</c:v>
                </c:pt>
                <c:pt idx="4938">
                  <c:v>1.482715</c:v>
                </c:pt>
                <c:pt idx="4939">
                  <c:v>1.4828110000000001</c:v>
                </c:pt>
                <c:pt idx="4940">
                  <c:v>1.482829</c:v>
                </c:pt>
                <c:pt idx="4941">
                  <c:v>1.4829000000000001</c:v>
                </c:pt>
                <c:pt idx="4942">
                  <c:v>1.4831639999999999</c:v>
                </c:pt>
                <c:pt idx="4943">
                  <c:v>1.4836990000000001</c:v>
                </c:pt>
                <c:pt idx="4944">
                  <c:v>1.4844949999999999</c:v>
                </c:pt>
                <c:pt idx="4945">
                  <c:v>1.4854499999999999</c:v>
                </c:pt>
                <c:pt idx="4946">
                  <c:v>1.4864250000000001</c:v>
                </c:pt>
                <c:pt idx="4947">
                  <c:v>1.4872920000000001</c:v>
                </c:pt>
                <c:pt idx="4948">
                  <c:v>1.487992</c:v>
                </c:pt>
                <c:pt idx="4949">
                  <c:v>1.4885489999999999</c:v>
                </c:pt>
                <c:pt idx="4950">
                  <c:v>1.4890479999999999</c:v>
                </c:pt>
                <c:pt idx="4951">
                  <c:v>1.4895799999999999</c:v>
                </c:pt>
                <c:pt idx="4952">
                  <c:v>1.4901899999999999</c:v>
                </c:pt>
                <c:pt idx="4953">
                  <c:v>1.4908589999999999</c:v>
                </c:pt>
                <c:pt idx="4954">
                  <c:v>1.49152</c:v>
                </c:pt>
                <c:pt idx="4955">
                  <c:v>1.4920990000000001</c:v>
                </c:pt>
                <c:pt idx="4956">
                  <c:v>1.49255</c:v>
                </c:pt>
                <c:pt idx="4957">
                  <c:v>1.492885</c:v>
                </c:pt>
                <c:pt idx="4958">
                  <c:v>1.493152</c:v>
                </c:pt>
                <c:pt idx="4959">
                  <c:v>1.493409</c:v>
                </c:pt>
                <c:pt idx="4960">
                  <c:v>1.4936830000000001</c:v>
                </c:pt>
                <c:pt idx="4961">
                  <c:v>1.493962</c:v>
                </c:pt>
                <c:pt idx="4962">
                  <c:v>1.4942059999999999</c:v>
                </c:pt>
                <c:pt idx="4963">
                  <c:v>1.4943839999999999</c:v>
                </c:pt>
                <c:pt idx="4964">
                  <c:v>1.494505</c:v>
                </c:pt>
                <c:pt idx="4965">
                  <c:v>1.4946269999999999</c:v>
                </c:pt>
                <c:pt idx="4966">
                  <c:v>1.4948319999999999</c:v>
                </c:pt>
                <c:pt idx="4967">
                  <c:v>1.495185</c:v>
                </c:pt>
                <c:pt idx="4968">
                  <c:v>1.4956989999999999</c:v>
                </c:pt>
                <c:pt idx="4969">
                  <c:v>1.496321</c:v>
                </c:pt>
                <c:pt idx="4970">
                  <c:v>1.4969490000000001</c:v>
                </c:pt>
                <c:pt idx="4971">
                  <c:v>1.497484</c:v>
                </c:pt>
                <c:pt idx="4972">
                  <c:v>1.4978739999999999</c:v>
                </c:pt>
                <c:pt idx="4973">
                  <c:v>1.4981439999999999</c:v>
                </c:pt>
                <c:pt idx="4974">
                  <c:v>1.4983820000000001</c:v>
                </c:pt>
                <c:pt idx="4975">
                  <c:v>1.4986969999999999</c:v>
                </c:pt>
                <c:pt idx="4976">
                  <c:v>1.499182</c:v>
                </c:pt>
                <c:pt idx="4977">
                  <c:v>1.499876</c:v>
                </c:pt>
                <c:pt idx="4978">
                  <c:v>1.5007569999999999</c:v>
                </c:pt>
                <c:pt idx="4979">
                  <c:v>1.501765</c:v>
                </c:pt>
                <c:pt idx="4980">
                  <c:v>1.5028300000000001</c:v>
                </c:pt>
                <c:pt idx="4981">
                  <c:v>1.503897</c:v>
                </c:pt>
                <c:pt idx="4982">
                  <c:v>1.504918</c:v>
                </c:pt>
                <c:pt idx="4983">
                  <c:v>1.505844</c:v>
                </c:pt>
                <c:pt idx="4984">
                  <c:v>1.506615</c:v>
                </c:pt>
                <c:pt idx="4985">
                  <c:v>1.5071460000000001</c:v>
                </c:pt>
                <c:pt idx="4986">
                  <c:v>1.5073650000000001</c:v>
                </c:pt>
                <c:pt idx="4987">
                  <c:v>1.5072399999999999</c:v>
                </c:pt>
                <c:pt idx="4988">
                  <c:v>1.5068109999999999</c:v>
                </c:pt>
                <c:pt idx="4989">
                  <c:v>1.5061899999999999</c:v>
                </c:pt>
                <c:pt idx="4990">
                  <c:v>1.505539</c:v>
                </c:pt>
                <c:pt idx="4991">
                  <c:v>1.5050190000000001</c:v>
                </c:pt>
                <c:pt idx="4992">
                  <c:v>1.504732</c:v>
                </c:pt>
                <c:pt idx="4993">
                  <c:v>1.504699</c:v>
                </c:pt>
                <c:pt idx="4994">
                  <c:v>1.5048589999999999</c:v>
                </c:pt>
                <c:pt idx="4995">
                  <c:v>1.5051190000000001</c:v>
                </c:pt>
                <c:pt idx="4996">
                  <c:v>1.5053909999999999</c:v>
                </c:pt>
                <c:pt idx="4997">
                  <c:v>1.5056430000000001</c:v>
                </c:pt>
                <c:pt idx="4998">
                  <c:v>1.5059039999999999</c:v>
                </c:pt>
                <c:pt idx="4999">
                  <c:v>1.506251</c:v>
                </c:pt>
                <c:pt idx="5000">
                  <c:v>1.5067680000000001</c:v>
                </c:pt>
                <c:pt idx="5001">
                  <c:v>1.5074970000000001</c:v>
                </c:pt>
                <c:pt idx="5002">
                  <c:v>1.508424</c:v>
                </c:pt>
                <c:pt idx="5003">
                  <c:v>1.5094780000000001</c:v>
                </c:pt>
                <c:pt idx="5004">
                  <c:v>1.510554</c:v>
                </c:pt>
                <c:pt idx="5005">
                  <c:v>1.5115419999999999</c:v>
                </c:pt>
                <c:pt idx="5006">
                  <c:v>1.5123610000000001</c:v>
                </c:pt>
                <c:pt idx="5007">
                  <c:v>1.512975</c:v>
                </c:pt>
                <c:pt idx="5008">
                  <c:v>1.5133909999999999</c:v>
                </c:pt>
                <c:pt idx="5009">
                  <c:v>1.513647</c:v>
                </c:pt>
                <c:pt idx="5010">
                  <c:v>1.5138</c:v>
                </c:pt>
                <c:pt idx="5011">
                  <c:v>1.5139089999999999</c:v>
                </c:pt>
                <c:pt idx="5012">
                  <c:v>1.514019</c:v>
                </c:pt>
                <c:pt idx="5013">
                  <c:v>1.5141579999999999</c:v>
                </c:pt>
                <c:pt idx="5014">
                  <c:v>1.5143279999999999</c:v>
                </c:pt>
                <c:pt idx="5015">
                  <c:v>1.514516</c:v>
                </c:pt>
                <c:pt idx="5016">
                  <c:v>1.514699</c:v>
                </c:pt>
                <c:pt idx="5017">
                  <c:v>1.514861</c:v>
                </c:pt>
                <c:pt idx="5018">
                  <c:v>1.5150049999999999</c:v>
                </c:pt>
                <c:pt idx="5019">
                  <c:v>1.5151559999999999</c:v>
                </c:pt>
                <c:pt idx="5020">
                  <c:v>1.515352</c:v>
                </c:pt>
                <c:pt idx="5021">
                  <c:v>1.5156229999999999</c:v>
                </c:pt>
                <c:pt idx="5022">
                  <c:v>1.515979</c:v>
                </c:pt>
                <c:pt idx="5023">
                  <c:v>1.5164</c:v>
                </c:pt>
                <c:pt idx="5024">
                  <c:v>1.516845</c:v>
                </c:pt>
                <c:pt idx="5025">
                  <c:v>1.517274</c:v>
                </c:pt>
                <c:pt idx="5026">
                  <c:v>1.5176750000000001</c:v>
                </c:pt>
                <c:pt idx="5027">
                  <c:v>1.5180709999999999</c:v>
                </c:pt>
                <c:pt idx="5028">
                  <c:v>1.5185150000000001</c:v>
                </c:pt>
                <c:pt idx="5029">
                  <c:v>1.5190600000000001</c:v>
                </c:pt>
                <c:pt idx="5030">
                  <c:v>1.5197210000000001</c:v>
                </c:pt>
                <c:pt idx="5031">
                  <c:v>1.5204569999999999</c:v>
                </c:pt>
                <c:pt idx="5032">
                  <c:v>1.5211809999999999</c:v>
                </c:pt>
                <c:pt idx="5033">
                  <c:v>1.5217909999999999</c:v>
                </c:pt>
                <c:pt idx="5034">
                  <c:v>1.5222199999999999</c:v>
                </c:pt>
                <c:pt idx="5035">
                  <c:v>1.522475</c:v>
                </c:pt>
                <c:pt idx="5036">
                  <c:v>1.5226390000000001</c:v>
                </c:pt>
                <c:pt idx="5037">
                  <c:v>1.522851</c:v>
                </c:pt>
                <c:pt idx="5038">
                  <c:v>1.523236</c:v>
                </c:pt>
                <c:pt idx="5039">
                  <c:v>1.523862</c:v>
                </c:pt>
                <c:pt idx="5040">
                  <c:v>1.52471</c:v>
                </c:pt>
                <c:pt idx="5041">
                  <c:v>1.5256879999999999</c:v>
                </c:pt>
                <c:pt idx="5042">
                  <c:v>1.526664</c:v>
                </c:pt>
                <c:pt idx="5043">
                  <c:v>1.527522</c:v>
                </c:pt>
                <c:pt idx="5044">
                  <c:v>1.528203</c:v>
                </c:pt>
                <c:pt idx="5045">
                  <c:v>1.528699</c:v>
                </c:pt>
                <c:pt idx="5046">
                  <c:v>1.529037</c:v>
                </c:pt>
                <c:pt idx="5047">
                  <c:v>1.5292380000000001</c:v>
                </c:pt>
                <c:pt idx="5048">
                  <c:v>1.529301</c:v>
                </c:pt>
                <c:pt idx="5049">
                  <c:v>1.5291999999999999</c:v>
                </c:pt>
                <c:pt idx="5050">
                  <c:v>1.5289219999999999</c:v>
                </c:pt>
                <c:pt idx="5051">
                  <c:v>1.528492</c:v>
                </c:pt>
                <c:pt idx="5052">
                  <c:v>1.5279990000000001</c:v>
                </c:pt>
                <c:pt idx="5053">
                  <c:v>1.5275730000000001</c:v>
                </c:pt>
                <c:pt idx="5054">
                  <c:v>1.5273589999999999</c:v>
                </c:pt>
                <c:pt idx="5055">
                  <c:v>1.527455</c:v>
                </c:pt>
                <c:pt idx="5056">
                  <c:v>1.5278860000000001</c:v>
                </c:pt>
                <c:pt idx="5057">
                  <c:v>1.528591</c:v>
                </c:pt>
                <c:pt idx="5058">
                  <c:v>1.5294589999999999</c:v>
                </c:pt>
                <c:pt idx="5059">
                  <c:v>1.530373</c:v>
                </c:pt>
                <c:pt idx="5060">
                  <c:v>1.5312410000000001</c:v>
                </c:pt>
                <c:pt idx="5061">
                  <c:v>1.5320240000000001</c:v>
                </c:pt>
                <c:pt idx="5062">
                  <c:v>1.5327249999999999</c:v>
                </c:pt>
                <c:pt idx="5063">
                  <c:v>1.533355</c:v>
                </c:pt>
                <c:pt idx="5064">
                  <c:v>1.5339160000000001</c:v>
                </c:pt>
                <c:pt idx="5065">
                  <c:v>1.5343830000000001</c:v>
                </c:pt>
                <c:pt idx="5066">
                  <c:v>1.5347189999999999</c:v>
                </c:pt>
                <c:pt idx="5067">
                  <c:v>1.534894</c:v>
                </c:pt>
                <c:pt idx="5068">
                  <c:v>1.5349090000000001</c:v>
                </c:pt>
                <c:pt idx="5069">
                  <c:v>1.534794</c:v>
                </c:pt>
                <c:pt idx="5070">
                  <c:v>1.5346010000000001</c:v>
                </c:pt>
                <c:pt idx="5071">
                  <c:v>1.534381</c:v>
                </c:pt>
                <c:pt idx="5072">
                  <c:v>1.5341659999999999</c:v>
                </c:pt>
                <c:pt idx="5073">
                  <c:v>1.533965</c:v>
                </c:pt>
                <c:pt idx="5074">
                  <c:v>1.5337750000000001</c:v>
                </c:pt>
                <c:pt idx="5075">
                  <c:v>1.5335909999999999</c:v>
                </c:pt>
                <c:pt idx="5076">
                  <c:v>1.5334159999999999</c:v>
                </c:pt>
                <c:pt idx="5077">
                  <c:v>1.5332619999999999</c:v>
                </c:pt>
                <c:pt idx="5078">
                  <c:v>1.533137</c:v>
                </c:pt>
                <c:pt idx="5079">
                  <c:v>1.533039</c:v>
                </c:pt>
                <c:pt idx="5080">
                  <c:v>1.532964</c:v>
                </c:pt>
                <c:pt idx="5081">
                  <c:v>1.5329120000000001</c:v>
                </c:pt>
                <c:pt idx="5082">
                  <c:v>1.5329120000000001</c:v>
                </c:pt>
                <c:pt idx="5083">
                  <c:v>1.5330280000000001</c:v>
                </c:pt>
                <c:pt idx="5084">
                  <c:v>1.5333319999999999</c:v>
                </c:pt>
                <c:pt idx="5085">
                  <c:v>1.533884</c:v>
                </c:pt>
                <c:pt idx="5086">
                  <c:v>1.534689</c:v>
                </c:pt>
                <c:pt idx="5087">
                  <c:v>1.5356829999999999</c:v>
                </c:pt>
                <c:pt idx="5088">
                  <c:v>1.5367489999999999</c:v>
                </c:pt>
                <c:pt idx="5089">
                  <c:v>1.537757</c:v>
                </c:pt>
                <c:pt idx="5090">
                  <c:v>1.5386310000000001</c:v>
                </c:pt>
                <c:pt idx="5091">
                  <c:v>1.5393760000000001</c:v>
                </c:pt>
                <c:pt idx="5092">
                  <c:v>1.5400780000000001</c:v>
                </c:pt>
                <c:pt idx="5093">
                  <c:v>1.5408470000000001</c:v>
                </c:pt>
                <c:pt idx="5094">
                  <c:v>1.5417590000000001</c:v>
                </c:pt>
                <c:pt idx="5095">
                  <c:v>1.5427930000000001</c:v>
                </c:pt>
                <c:pt idx="5096">
                  <c:v>1.543833</c:v>
                </c:pt>
                <c:pt idx="5097">
                  <c:v>1.544699</c:v>
                </c:pt>
                <c:pt idx="5098">
                  <c:v>1.545242</c:v>
                </c:pt>
                <c:pt idx="5099">
                  <c:v>1.545418</c:v>
                </c:pt>
                <c:pt idx="5100">
                  <c:v>1.5453239999999999</c:v>
                </c:pt>
                <c:pt idx="5101">
                  <c:v>1.5451630000000001</c:v>
                </c:pt>
                <c:pt idx="5102">
                  <c:v>1.545153</c:v>
                </c:pt>
                <c:pt idx="5103">
                  <c:v>1.545452</c:v>
                </c:pt>
                <c:pt idx="5104">
                  <c:v>1.5460799999999999</c:v>
                </c:pt>
                <c:pt idx="5105">
                  <c:v>1.546924</c:v>
                </c:pt>
                <c:pt idx="5106">
                  <c:v>1.5477879999999999</c:v>
                </c:pt>
                <c:pt idx="5107">
                  <c:v>1.5484990000000001</c:v>
                </c:pt>
                <c:pt idx="5108">
                  <c:v>1.5489809999999999</c:v>
                </c:pt>
                <c:pt idx="5109">
                  <c:v>1.5492859999999999</c:v>
                </c:pt>
                <c:pt idx="5110">
                  <c:v>1.5495650000000001</c:v>
                </c:pt>
                <c:pt idx="5111">
                  <c:v>1.550001</c:v>
                </c:pt>
                <c:pt idx="5112">
                  <c:v>1.550727</c:v>
                </c:pt>
                <c:pt idx="5113">
                  <c:v>1.551768</c:v>
                </c:pt>
                <c:pt idx="5114">
                  <c:v>1.5530440000000001</c:v>
                </c:pt>
                <c:pt idx="5115">
                  <c:v>1.5543990000000001</c:v>
                </c:pt>
                <c:pt idx="5116">
                  <c:v>1.5556749999999999</c:v>
                </c:pt>
                <c:pt idx="5117">
                  <c:v>1.5567530000000001</c:v>
                </c:pt>
                <c:pt idx="5118">
                  <c:v>1.557582</c:v>
                </c:pt>
                <c:pt idx="5119">
                  <c:v>1.5581780000000001</c:v>
                </c:pt>
                <c:pt idx="5120">
                  <c:v>1.5586</c:v>
                </c:pt>
                <c:pt idx="5121">
                  <c:v>1.5589170000000001</c:v>
                </c:pt>
                <c:pt idx="5122">
                  <c:v>1.5591870000000001</c:v>
                </c:pt>
                <c:pt idx="5123">
                  <c:v>1.5594570000000001</c:v>
                </c:pt>
                <c:pt idx="5124">
                  <c:v>1.5597570000000001</c:v>
                </c:pt>
                <c:pt idx="5125">
                  <c:v>1.5601020000000001</c:v>
                </c:pt>
                <c:pt idx="5126">
                  <c:v>1.5604929999999999</c:v>
                </c:pt>
                <c:pt idx="5127">
                  <c:v>1.560913</c:v>
                </c:pt>
                <c:pt idx="5128">
                  <c:v>1.5613360000000001</c:v>
                </c:pt>
                <c:pt idx="5129">
                  <c:v>1.5617350000000001</c:v>
                </c:pt>
                <c:pt idx="5130">
                  <c:v>1.5621050000000001</c:v>
                </c:pt>
                <c:pt idx="5131">
                  <c:v>1.56247</c:v>
                </c:pt>
                <c:pt idx="5132">
                  <c:v>1.5628789999999999</c:v>
                </c:pt>
                <c:pt idx="5133">
                  <c:v>1.563385</c:v>
                </c:pt>
                <c:pt idx="5134">
                  <c:v>1.564009</c:v>
                </c:pt>
                <c:pt idx="5135">
                  <c:v>1.564724</c:v>
                </c:pt>
                <c:pt idx="5136">
                  <c:v>1.5654490000000001</c:v>
                </c:pt>
                <c:pt idx="5137">
                  <c:v>1.5660689999999999</c:v>
                </c:pt>
                <c:pt idx="5138">
                  <c:v>1.5664769999999999</c:v>
                </c:pt>
                <c:pt idx="5139">
                  <c:v>1.566614</c:v>
                </c:pt>
                <c:pt idx="5140">
                  <c:v>1.566486</c:v>
                </c:pt>
                <c:pt idx="5141">
                  <c:v>1.566154</c:v>
                </c:pt>
                <c:pt idx="5142">
                  <c:v>1.5657019999999999</c:v>
                </c:pt>
                <c:pt idx="5143">
                  <c:v>1.565202</c:v>
                </c:pt>
                <c:pt idx="5144">
                  <c:v>1.564697</c:v>
                </c:pt>
                <c:pt idx="5145">
                  <c:v>1.5642020000000001</c:v>
                </c:pt>
                <c:pt idx="5146">
                  <c:v>1.563733</c:v>
                </c:pt>
                <c:pt idx="5147">
                  <c:v>1.5633300000000001</c:v>
                </c:pt>
                <c:pt idx="5148">
                  <c:v>1.5630660000000001</c:v>
                </c:pt>
                <c:pt idx="5149">
                  <c:v>1.563042</c:v>
                </c:pt>
                <c:pt idx="5150">
                  <c:v>1.563339</c:v>
                </c:pt>
                <c:pt idx="5151">
                  <c:v>1.5639879999999999</c:v>
                </c:pt>
                <c:pt idx="5152">
                  <c:v>1.5649459999999999</c:v>
                </c:pt>
                <c:pt idx="5153">
                  <c:v>1.5661080000000001</c:v>
                </c:pt>
                <c:pt idx="5154">
                  <c:v>1.5673379999999999</c:v>
                </c:pt>
                <c:pt idx="5155">
                  <c:v>1.568506</c:v>
                </c:pt>
                <c:pt idx="5156">
                  <c:v>1.5695349999999999</c:v>
                </c:pt>
                <c:pt idx="5157">
                  <c:v>1.5704100000000001</c:v>
                </c:pt>
                <c:pt idx="5158">
                  <c:v>1.5711630000000001</c:v>
                </c:pt>
                <c:pt idx="5159">
                  <c:v>1.5718430000000001</c:v>
                </c:pt>
                <c:pt idx="5160">
                  <c:v>1.5724940000000001</c:v>
                </c:pt>
                <c:pt idx="5161">
                  <c:v>1.573135</c:v>
                </c:pt>
                <c:pt idx="5162">
                  <c:v>1.573758</c:v>
                </c:pt>
                <c:pt idx="5163">
                  <c:v>1.574341</c:v>
                </c:pt>
                <c:pt idx="5164">
                  <c:v>1.574857</c:v>
                </c:pt>
                <c:pt idx="5165">
                  <c:v>1.575278</c:v>
                </c:pt>
                <c:pt idx="5166">
                  <c:v>1.575582</c:v>
                </c:pt>
                <c:pt idx="5167">
                  <c:v>1.575744</c:v>
                </c:pt>
                <c:pt idx="5168">
                  <c:v>1.5757570000000001</c:v>
                </c:pt>
                <c:pt idx="5169">
                  <c:v>1.575631</c:v>
                </c:pt>
                <c:pt idx="5170">
                  <c:v>1.57541</c:v>
                </c:pt>
                <c:pt idx="5171">
                  <c:v>1.5751580000000001</c:v>
                </c:pt>
                <c:pt idx="5172">
                  <c:v>1.574953</c:v>
                </c:pt>
                <c:pt idx="5173">
                  <c:v>1.5748530000000001</c:v>
                </c:pt>
                <c:pt idx="5174">
                  <c:v>1.5748740000000001</c:v>
                </c:pt>
                <c:pt idx="5175">
                  <c:v>1.5749919999999999</c:v>
                </c:pt>
                <c:pt idx="5176">
                  <c:v>1.575159</c:v>
                </c:pt>
                <c:pt idx="5177">
                  <c:v>1.5753429999999999</c:v>
                </c:pt>
                <c:pt idx="5178">
                  <c:v>1.5755509999999999</c:v>
                </c:pt>
                <c:pt idx="5179">
                  <c:v>1.575839</c:v>
                </c:pt>
                <c:pt idx="5180">
                  <c:v>1.576287</c:v>
                </c:pt>
                <c:pt idx="5181">
                  <c:v>1.5769569999999999</c:v>
                </c:pt>
                <c:pt idx="5182">
                  <c:v>1.5778490000000001</c:v>
                </c:pt>
                <c:pt idx="5183">
                  <c:v>1.5788880000000001</c:v>
                </c:pt>
                <c:pt idx="5184">
                  <c:v>1.5799399999999999</c:v>
                </c:pt>
                <c:pt idx="5185">
                  <c:v>1.5808819999999999</c:v>
                </c:pt>
                <c:pt idx="5186">
                  <c:v>1.5816460000000001</c:v>
                </c:pt>
                <c:pt idx="5187">
                  <c:v>1.58226</c:v>
                </c:pt>
                <c:pt idx="5188">
                  <c:v>1.5828199999999999</c:v>
                </c:pt>
                <c:pt idx="5189">
                  <c:v>1.5834429999999999</c:v>
                </c:pt>
                <c:pt idx="5190">
                  <c:v>1.5841909999999999</c:v>
                </c:pt>
                <c:pt idx="5191">
                  <c:v>1.5850329999999999</c:v>
                </c:pt>
                <c:pt idx="5192">
                  <c:v>1.5858449999999999</c:v>
                </c:pt>
                <c:pt idx="5193">
                  <c:v>1.586473</c:v>
                </c:pt>
                <c:pt idx="5194">
                  <c:v>1.5868169999999999</c:v>
                </c:pt>
                <c:pt idx="5195">
                  <c:v>1.5868819999999999</c:v>
                </c:pt>
                <c:pt idx="5196">
                  <c:v>1.586794</c:v>
                </c:pt>
                <c:pt idx="5197">
                  <c:v>1.5867260000000001</c:v>
                </c:pt>
                <c:pt idx="5198">
                  <c:v>1.5868340000000001</c:v>
                </c:pt>
                <c:pt idx="5199">
                  <c:v>1.5871580000000001</c:v>
                </c:pt>
                <c:pt idx="5200">
                  <c:v>1.5875999999999999</c:v>
                </c:pt>
                <c:pt idx="5201">
                  <c:v>1.5879490000000001</c:v>
                </c:pt>
                <c:pt idx="5202">
                  <c:v>1.587979</c:v>
                </c:pt>
                <c:pt idx="5203">
                  <c:v>1.587542</c:v>
                </c:pt>
                <c:pt idx="5204">
                  <c:v>1.586627</c:v>
                </c:pt>
                <c:pt idx="5205">
                  <c:v>1.5853710000000001</c:v>
                </c:pt>
                <c:pt idx="5206">
                  <c:v>1.584003</c:v>
                </c:pt>
                <c:pt idx="5207">
                  <c:v>1.5827869999999999</c:v>
                </c:pt>
                <c:pt idx="5208">
                  <c:v>1.581933</c:v>
                </c:pt>
                <c:pt idx="5209">
                  <c:v>1.5815760000000001</c:v>
                </c:pt>
                <c:pt idx="5210">
                  <c:v>1.581774</c:v>
                </c:pt>
                <c:pt idx="5211">
                  <c:v>1.5825199999999999</c:v>
                </c:pt>
                <c:pt idx="5212">
                  <c:v>1.5837460000000001</c:v>
                </c:pt>
                <c:pt idx="5213">
                  <c:v>1.585321</c:v>
                </c:pt>
                <c:pt idx="5214">
                  <c:v>1.587056</c:v>
                </c:pt>
                <c:pt idx="5215">
                  <c:v>1.5886880000000001</c:v>
                </c:pt>
                <c:pt idx="5216">
                  <c:v>1.589926</c:v>
                </c:pt>
                <c:pt idx="5217">
                  <c:v>1.5905370000000001</c:v>
                </c:pt>
                <c:pt idx="5218">
                  <c:v>1.590409</c:v>
                </c:pt>
                <c:pt idx="5219">
                  <c:v>1.589618</c:v>
                </c:pt>
                <c:pt idx="5220">
                  <c:v>1.5884050000000001</c:v>
                </c:pt>
                <c:pt idx="5221">
                  <c:v>1.5871310000000001</c:v>
                </c:pt>
                <c:pt idx="5222">
                  <c:v>1.5861510000000001</c:v>
                </c:pt>
                <c:pt idx="5223">
                  <c:v>1.5856950000000001</c:v>
                </c:pt>
                <c:pt idx="5224">
                  <c:v>1.5858399999999999</c:v>
                </c:pt>
                <c:pt idx="5225">
                  <c:v>1.5864990000000001</c:v>
                </c:pt>
                <c:pt idx="5226">
                  <c:v>1.5874889999999999</c:v>
                </c:pt>
                <c:pt idx="5227">
                  <c:v>1.5886020000000001</c:v>
                </c:pt>
                <c:pt idx="5228">
                  <c:v>1.5896809999999999</c:v>
                </c:pt>
                <c:pt idx="5229">
                  <c:v>1.5906389999999999</c:v>
                </c:pt>
                <c:pt idx="5230">
                  <c:v>1.591437</c:v>
                </c:pt>
                <c:pt idx="5231">
                  <c:v>1.592047</c:v>
                </c:pt>
                <c:pt idx="5232">
                  <c:v>1.5924309999999999</c:v>
                </c:pt>
                <c:pt idx="5233">
                  <c:v>1.592546</c:v>
                </c:pt>
                <c:pt idx="5234">
                  <c:v>1.592387</c:v>
                </c:pt>
                <c:pt idx="5235">
                  <c:v>1.5920240000000001</c:v>
                </c:pt>
                <c:pt idx="5236">
                  <c:v>1.59162</c:v>
                </c:pt>
                <c:pt idx="5237">
                  <c:v>1.5913820000000001</c:v>
                </c:pt>
                <c:pt idx="5238">
                  <c:v>1.591513</c:v>
                </c:pt>
                <c:pt idx="5239">
                  <c:v>1.592133</c:v>
                </c:pt>
                <c:pt idx="5240">
                  <c:v>1.593237</c:v>
                </c:pt>
                <c:pt idx="5241">
                  <c:v>1.594703</c:v>
                </c:pt>
                <c:pt idx="5242">
                  <c:v>1.5963400000000001</c:v>
                </c:pt>
                <c:pt idx="5243">
                  <c:v>1.5979730000000001</c:v>
                </c:pt>
                <c:pt idx="5244">
                  <c:v>1.59948</c:v>
                </c:pt>
                <c:pt idx="5245">
                  <c:v>1.6008290000000001</c:v>
                </c:pt>
                <c:pt idx="5246">
                  <c:v>1.602044</c:v>
                </c:pt>
                <c:pt idx="5247">
                  <c:v>1.6031709999999999</c:v>
                </c:pt>
                <c:pt idx="5248">
                  <c:v>1.6042320000000001</c:v>
                </c:pt>
                <c:pt idx="5249">
                  <c:v>1.605218</c:v>
                </c:pt>
                <c:pt idx="5250">
                  <c:v>1.606101</c:v>
                </c:pt>
                <c:pt idx="5251">
                  <c:v>1.606857</c:v>
                </c:pt>
                <c:pt idx="5252">
                  <c:v>1.6074870000000001</c:v>
                </c:pt>
                <c:pt idx="5253">
                  <c:v>1.608009</c:v>
                </c:pt>
                <c:pt idx="5254">
                  <c:v>1.6084369999999999</c:v>
                </c:pt>
                <c:pt idx="5255">
                  <c:v>1.6087659999999999</c:v>
                </c:pt>
                <c:pt idx="5256">
                  <c:v>1.6089770000000001</c:v>
                </c:pt>
                <c:pt idx="5257">
                  <c:v>1.609067</c:v>
                </c:pt>
                <c:pt idx="5258">
                  <c:v>1.6090899999999999</c:v>
                </c:pt>
                <c:pt idx="5259">
                  <c:v>1.6091869999999999</c:v>
                </c:pt>
                <c:pt idx="5260">
                  <c:v>1.60955</c:v>
                </c:pt>
                <c:pt idx="5261">
                  <c:v>1.6103769999999999</c:v>
                </c:pt>
                <c:pt idx="5262">
                  <c:v>1.611777</c:v>
                </c:pt>
                <c:pt idx="5263">
                  <c:v>1.6137060000000001</c:v>
                </c:pt>
                <c:pt idx="5264">
                  <c:v>1.615944</c:v>
                </c:pt>
                <c:pt idx="5265">
                  <c:v>1.618147</c:v>
                </c:pt>
                <c:pt idx="5266">
                  <c:v>1.6199779999999999</c:v>
                </c:pt>
                <c:pt idx="5267">
                  <c:v>1.6211979999999999</c:v>
                </c:pt>
                <c:pt idx="5268">
                  <c:v>1.621775</c:v>
                </c:pt>
                <c:pt idx="5269">
                  <c:v>1.6218680000000001</c:v>
                </c:pt>
                <c:pt idx="5270">
                  <c:v>1.6217699999999999</c:v>
                </c:pt>
                <c:pt idx="5271">
                  <c:v>1.621766</c:v>
                </c:pt>
                <c:pt idx="5272">
                  <c:v>1.6220129999999999</c:v>
                </c:pt>
                <c:pt idx="5273">
                  <c:v>1.6225020000000001</c:v>
                </c:pt>
                <c:pt idx="5274">
                  <c:v>1.623067</c:v>
                </c:pt>
                <c:pt idx="5275">
                  <c:v>1.6234759999999999</c:v>
                </c:pt>
                <c:pt idx="5276">
                  <c:v>1.6235269999999999</c:v>
                </c:pt>
                <c:pt idx="5277">
                  <c:v>1.6231500000000001</c:v>
                </c:pt>
                <c:pt idx="5278">
                  <c:v>1.6224369999999999</c:v>
                </c:pt>
                <c:pt idx="5279">
                  <c:v>1.621618</c:v>
                </c:pt>
                <c:pt idx="5280">
                  <c:v>1.6209750000000001</c:v>
                </c:pt>
                <c:pt idx="5281">
                  <c:v>1.620763</c:v>
                </c:pt>
                <c:pt idx="5282">
                  <c:v>1.621148</c:v>
                </c:pt>
                <c:pt idx="5283">
                  <c:v>1.6221570000000001</c:v>
                </c:pt>
                <c:pt idx="5284">
                  <c:v>1.623685</c:v>
                </c:pt>
                <c:pt idx="5285">
                  <c:v>1.6255170000000001</c:v>
                </c:pt>
                <c:pt idx="5286">
                  <c:v>1.6274029999999999</c:v>
                </c:pt>
                <c:pt idx="5287">
                  <c:v>1.629095</c:v>
                </c:pt>
                <c:pt idx="5288">
                  <c:v>1.6304190000000001</c:v>
                </c:pt>
                <c:pt idx="5289">
                  <c:v>1.6313219999999999</c:v>
                </c:pt>
                <c:pt idx="5290">
                  <c:v>1.6318870000000001</c:v>
                </c:pt>
                <c:pt idx="5291">
                  <c:v>1.6323160000000001</c:v>
                </c:pt>
                <c:pt idx="5292">
                  <c:v>1.6328530000000001</c:v>
                </c:pt>
                <c:pt idx="5293">
                  <c:v>1.6337410000000001</c:v>
                </c:pt>
                <c:pt idx="5294">
                  <c:v>1.6351230000000001</c:v>
                </c:pt>
                <c:pt idx="5295">
                  <c:v>1.637005</c:v>
                </c:pt>
                <c:pt idx="5296">
                  <c:v>1.6392409999999999</c:v>
                </c:pt>
                <c:pt idx="5297">
                  <c:v>1.6415759999999999</c:v>
                </c:pt>
                <c:pt idx="5298">
                  <c:v>1.643729</c:v>
                </c:pt>
                <c:pt idx="5299">
                  <c:v>1.6454409999999999</c:v>
                </c:pt>
                <c:pt idx="5300">
                  <c:v>1.64656</c:v>
                </c:pt>
                <c:pt idx="5301">
                  <c:v>1.647062</c:v>
                </c:pt>
                <c:pt idx="5302">
                  <c:v>1.647038</c:v>
                </c:pt>
                <c:pt idx="5303">
                  <c:v>1.646649</c:v>
                </c:pt>
                <c:pt idx="5304">
                  <c:v>1.646085</c:v>
                </c:pt>
                <c:pt idx="5305">
                  <c:v>1.645529</c:v>
                </c:pt>
                <c:pt idx="5306">
                  <c:v>1.6451180000000001</c:v>
                </c:pt>
                <c:pt idx="5307">
                  <c:v>1.644938</c:v>
                </c:pt>
                <c:pt idx="5308">
                  <c:v>1.645011</c:v>
                </c:pt>
                <c:pt idx="5309">
                  <c:v>1.6453009999999999</c:v>
                </c:pt>
                <c:pt idx="5310">
                  <c:v>1.645732</c:v>
                </c:pt>
                <c:pt idx="5311">
                  <c:v>1.6462159999999999</c:v>
                </c:pt>
                <c:pt idx="5312">
                  <c:v>1.6466989999999999</c:v>
                </c:pt>
                <c:pt idx="5313">
                  <c:v>1.6471899999999999</c:v>
                </c:pt>
                <c:pt idx="5314">
                  <c:v>1.6477740000000001</c:v>
                </c:pt>
                <c:pt idx="5315">
                  <c:v>1.648577</c:v>
                </c:pt>
                <c:pt idx="5316">
                  <c:v>1.649724</c:v>
                </c:pt>
                <c:pt idx="5317">
                  <c:v>1.6512579999999999</c:v>
                </c:pt>
                <c:pt idx="5318">
                  <c:v>1.653105</c:v>
                </c:pt>
                <c:pt idx="5319">
                  <c:v>1.655063</c:v>
                </c:pt>
                <c:pt idx="5320">
                  <c:v>1.6568590000000001</c:v>
                </c:pt>
                <c:pt idx="5321">
                  <c:v>1.658247</c:v>
                </c:pt>
                <c:pt idx="5322">
                  <c:v>1.659071</c:v>
                </c:pt>
                <c:pt idx="5323">
                  <c:v>1.6593290000000001</c:v>
                </c:pt>
                <c:pt idx="5324">
                  <c:v>1.659152</c:v>
                </c:pt>
                <c:pt idx="5325">
                  <c:v>1.658744</c:v>
                </c:pt>
                <c:pt idx="5326">
                  <c:v>1.6582920000000001</c:v>
                </c:pt>
                <c:pt idx="5327">
                  <c:v>1.6579159999999999</c:v>
                </c:pt>
                <c:pt idx="5328">
                  <c:v>1.657662</c:v>
                </c:pt>
                <c:pt idx="5329">
                  <c:v>1.6575420000000001</c:v>
                </c:pt>
                <c:pt idx="5330">
                  <c:v>1.6575800000000001</c:v>
                </c:pt>
                <c:pt idx="5331">
                  <c:v>1.657856</c:v>
                </c:pt>
                <c:pt idx="5332">
                  <c:v>1.6584760000000001</c:v>
                </c:pt>
                <c:pt idx="5333">
                  <c:v>1.6595310000000001</c:v>
                </c:pt>
                <c:pt idx="5334">
                  <c:v>1.6610240000000001</c:v>
                </c:pt>
                <c:pt idx="5335">
                  <c:v>1.6628320000000001</c:v>
                </c:pt>
                <c:pt idx="5336">
                  <c:v>1.664712</c:v>
                </c:pt>
                <c:pt idx="5337">
                  <c:v>1.666366</c:v>
                </c:pt>
                <c:pt idx="5338">
                  <c:v>1.667565</c:v>
                </c:pt>
                <c:pt idx="5339">
                  <c:v>1.66821</c:v>
                </c:pt>
                <c:pt idx="5340">
                  <c:v>1.6683790000000001</c:v>
                </c:pt>
                <c:pt idx="5341">
                  <c:v>1.668272</c:v>
                </c:pt>
                <c:pt idx="5342">
                  <c:v>1.6681429999999999</c:v>
                </c:pt>
                <c:pt idx="5343">
                  <c:v>1.6681839999999999</c:v>
                </c:pt>
                <c:pt idx="5344">
                  <c:v>1.6684730000000001</c:v>
                </c:pt>
                <c:pt idx="5345">
                  <c:v>1.668979</c:v>
                </c:pt>
                <c:pt idx="5346">
                  <c:v>1.6696040000000001</c:v>
                </c:pt>
                <c:pt idx="5347">
                  <c:v>1.670255</c:v>
                </c:pt>
                <c:pt idx="5348">
                  <c:v>1.6708890000000001</c:v>
                </c:pt>
                <c:pt idx="5349">
                  <c:v>1.6715199999999999</c:v>
                </c:pt>
                <c:pt idx="5350">
                  <c:v>1.672194</c:v>
                </c:pt>
                <c:pt idx="5351">
                  <c:v>1.672944</c:v>
                </c:pt>
                <c:pt idx="5352">
                  <c:v>1.673754</c:v>
                </c:pt>
                <c:pt idx="5353">
                  <c:v>1.6745719999999999</c:v>
                </c:pt>
                <c:pt idx="5354">
                  <c:v>1.6753279999999999</c:v>
                </c:pt>
                <c:pt idx="5355">
                  <c:v>1.6759919999999999</c:v>
                </c:pt>
                <c:pt idx="5356">
                  <c:v>1.6765909999999999</c:v>
                </c:pt>
                <c:pt idx="5357">
                  <c:v>1.6772089999999999</c:v>
                </c:pt>
                <c:pt idx="5358">
                  <c:v>1.677942</c:v>
                </c:pt>
                <c:pt idx="5359">
                  <c:v>1.6788559999999999</c:v>
                </c:pt>
                <c:pt idx="5360">
                  <c:v>1.6799519999999999</c:v>
                </c:pt>
                <c:pt idx="5361">
                  <c:v>1.681155</c:v>
                </c:pt>
                <c:pt idx="5362">
                  <c:v>1.6823410000000001</c:v>
                </c:pt>
                <c:pt idx="5363">
                  <c:v>1.6833819999999999</c:v>
                </c:pt>
                <c:pt idx="5364">
                  <c:v>1.6841870000000001</c:v>
                </c:pt>
                <c:pt idx="5365">
                  <c:v>1.6847259999999999</c:v>
                </c:pt>
                <c:pt idx="5366">
                  <c:v>1.6850259999999999</c:v>
                </c:pt>
                <c:pt idx="5367">
                  <c:v>1.685152</c:v>
                </c:pt>
                <c:pt idx="5368">
                  <c:v>1.6851970000000001</c:v>
                </c:pt>
                <c:pt idx="5369">
                  <c:v>1.685262</c:v>
                </c:pt>
                <c:pt idx="5370">
                  <c:v>1.6854480000000001</c:v>
                </c:pt>
                <c:pt idx="5371">
                  <c:v>1.6858610000000001</c:v>
                </c:pt>
                <c:pt idx="5372">
                  <c:v>1.6865939999999999</c:v>
                </c:pt>
                <c:pt idx="5373">
                  <c:v>1.6877059999999999</c:v>
                </c:pt>
                <c:pt idx="5374">
                  <c:v>1.689206</c:v>
                </c:pt>
                <c:pt idx="5375">
                  <c:v>1.691036</c:v>
                </c:pt>
                <c:pt idx="5376">
                  <c:v>1.693082</c:v>
                </c:pt>
                <c:pt idx="5377">
                  <c:v>1.695179</c:v>
                </c:pt>
                <c:pt idx="5378">
                  <c:v>1.69716</c:v>
                </c:pt>
                <c:pt idx="5379">
                  <c:v>1.6988829999999999</c:v>
                </c:pt>
                <c:pt idx="5380">
                  <c:v>1.7002459999999999</c:v>
                </c:pt>
                <c:pt idx="5381">
                  <c:v>1.701201</c:v>
                </c:pt>
                <c:pt idx="5382">
                  <c:v>1.701749</c:v>
                </c:pt>
                <c:pt idx="5383">
                  <c:v>1.7019340000000001</c:v>
                </c:pt>
                <c:pt idx="5384">
                  <c:v>1.7018359999999999</c:v>
                </c:pt>
                <c:pt idx="5385">
                  <c:v>1.701573</c:v>
                </c:pt>
                <c:pt idx="5386">
                  <c:v>1.701292</c:v>
                </c:pt>
                <c:pt idx="5387">
                  <c:v>1.70113</c:v>
                </c:pt>
                <c:pt idx="5388">
                  <c:v>1.7011970000000001</c:v>
                </c:pt>
                <c:pt idx="5389">
                  <c:v>1.70153</c:v>
                </c:pt>
                <c:pt idx="5390">
                  <c:v>1.702091</c:v>
                </c:pt>
                <c:pt idx="5391">
                  <c:v>1.7027760000000001</c:v>
                </c:pt>
                <c:pt idx="5392">
                  <c:v>1.7034689999999999</c:v>
                </c:pt>
                <c:pt idx="5393">
                  <c:v>1.7041059999999999</c:v>
                </c:pt>
                <c:pt idx="5394">
                  <c:v>1.704707</c:v>
                </c:pt>
                <c:pt idx="5395">
                  <c:v>1.7053849999999999</c:v>
                </c:pt>
                <c:pt idx="5396">
                  <c:v>1.7062839999999999</c:v>
                </c:pt>
                <c:pt idx="5397">
                  <c:v>1.707522</c:v>
                </c:pt>
                <c:pt idx="5398">
                  <c:v>1.709104</c:v>
                </c:pt>
                <c:pt idx="5399">
                  <c:v>1.710906</c:v>
                </c:pt>
                <c:pt idx="5400">
                  <c:v>1.71269</c:v>
                </c:pt>
                <c:pt idx="5401">
                  <c:v>1.7142040000000001</c:v>
                </c:pt>
                <c:pt idx="5402">
                  <c:v>1.715276</c:v>
                </c:pt>
                <c:pt idx="5403">
                  <c:v>1.715892</c:v>
                </c:pt>
                <c:pt idx="5404">
                  <c:v>1.7162040000000001</c:v>
                </c:pt>
                <c:pt idx="5405">
                  <c:v>1.7164759999999999</c:v>
                </c:pt>
                <c:pt idx="5406">
                  <c:v>1.7169970000000001</c:v>
                </c:pt>
                <c:pt idx="5407">
                  <c:v>1.7179500000000001</c:v>
                </c:pt>
                <c:pt idx="5408">
                  <c:v>1.7193670000000001</c:v>
                </c:pt>
                <c:pt idx="5409">
                  <c:v>1.7211099999999999</c:v>
                </c:pt>
                <c:pt idx="5410">
                  <c:v>1.722931</c:v>
                </c:pt>
                <c:pt idx="5411">
                  <c:v>1.7245280000000001</c:v>
                </c:pt>
                <c:pt idx="5412">
                  <c:v>1.7256370000000001</c:v>
                </c:pt>
                <c:pt idx="5413">
                  <c:v>1.7261089999999999</c:v>
                </c:pt>
                <c:pt idx="5414">
                  <c:v>1.725924</c:v>
                </c:pt>
                <c:pt idx="5415">
                  <c:v>1.7251970000000001</c:v>
                </c:pt>
                <c:pt idx="5416">
                  <c:v>1.7241280000000001</c:v>
                </c:pt>
                <c:pt idx="5417">
                  <c:v>1.722977</c:v>
                </c:pt>
                <c:pt idx="5418">
                  <c:v>1.721992</c:v>
                </c:pt>
                <c:pt idx="5419">
                  <c:v>1.7213579999999999</c:v>
                </c:pt>
                <c:pt idx="5420">
                  <c:v>1.721179</c:v>
                </c:pt>
                <c:pt idx="5421">
                  <c:v>1.721465</c:v>
                </c:pt>
                <c:pt idx="5422">
                  <c:v>1.7221550000000001</c:v>
                </c:pt>
                <c:pt idx="5423">
                  <c:v>1.723155</c:v>
                </c:pt>
                <c:pt idx="5424">
                  <c:v>1.724394</c:v>
                </c:pt>
                <c:pt idx="5425">
                  <c:v>1.7258530000000001</c:v>
                </c:pt>
                <c:pt idx="5426">
                  <c:v>1.7275529999999999</c:v>
                </c:pt>
                <c:pt idx="5427">
                  <c:v>1.7295240000000001</c:v>
                </c:pt>
                <c:pt idx="5428">
                  <c:v>1.731744</c:v>
                </c:pt>
                <c:pt idx="5429">
                  <c:v>1.7340949999999999</c:v>
                </c:pt>
                <c:pt idx="5430">
                  <c:v>1.7363690000000001</c:v>
                </c:pt>
                <c:pt idx="5431">
                  <c:v>1.7383169999999999</c:v>
                </c:pt>
                <c:pt idx="5432">
                  <c:v>1.7397290000000001</c:v>
                </c:pt>
                <c:pt idx="5433">
                  <c:v>1.7405349999999999</c:v>
                </c:pt>
                <c:pt idx="5434">
                  <c:v>1.7408319999999999</c:v>
                </c:pt>
                <c:pt idx="5435">
                  <c:v>1.7408570000000001</c:v>
                </c:pt>
                <c:pt idx="5436">
                  <c:v>1.7408699999999999</c:v>
                </c:pt>
                <c:pt idx="5437">
                  <c:v>1.741069</c:v>
                </c:pt>
                <c:pt idx="5438">
                  <c:v>1.7414970000000001</c:v>
                </c:pt>
                <c:pt idx="5439">
                  <c:v>1.7420439999999999</c:v>
                </c:pt>
                <c:pt idx="5440">
                  <c:v>1.7425060000000001</c:v>
                </c:pt>
                <c:pt idx="5441">
                  <c:v>1.7427049999999999</c:v>
                </c:pt>
                <c:pt idx="5442">
                  <c:v>1.7425839999999999</c:v>
                </c:pt>
                <c:pt idx="5443">
                  <c:v>1.7422390000000001</c:v>
                </c:pt>
                <c:pt idx="5444">
                  <c:v>1.741886</c:v>
                </c:pt>
                <c:pt idx="5445">
                  <c:v>1.7417499999999999</c:v>
                </c:pt>
                <c:pt idx="5446">
                  <c:v>1.7420009999999999</c:v>
                </c:pt>
                <c:pt idx="5447">
                  <c:v>1.742675</c:v>
                </c:pt>
                <c:pt idx="5448">
                  <c:v>1.7437039999999999</c:v>
                </c:pt>
                <c:pt idx="5449">
                  <c:v>1.7449699999999999</c:v>
                </c:pt>
                <c:pt idx="5450">
                  <c:v>1.7463820000000001</c:v>
                </c:pt>
                <c:pt idx="5451">
                  <c:v>1.7479150000000001</c:v>
                </c:pt>
                <c:pt idx="5452">
                  <c:v>1.749598</c:v>
                </c:pt>
                <c:pt idx="5453">
                  <c:v>1.7514559999999999</c:v>
                </c:pt>
                <c:pt idx="5454">
                  <c:v>1.7534559999999999</c:v>
                </c:pt>
                <c:pt idx="5455">
                  <c:v>1.755463</c:v>
                </c:pt>
                <c:pt idx="5456">
                  <c:v>1.757287</c:v>
                </c:pt>
                <c:pt idx="5457">
                  <c:v>1.7587349999999999</c:v>
                </c:pt>
                <c:pt idx="5458">
                  <c:v>1.7596989999999999</c:v>
                </c:pt>
                <c:pt idx="5459">
                  <c:v>1.760202</c:v>
                </c:pt>
                <c:pt idx="5460">
                  <c:v>1.760389</c:v>
                </c:pt>
                <c:pt idx="5461">
                  <c:v>1.760462</c:v>
                </c:pt>
                <c:pt idx="5462">
                  <c:v>1.7605919999999999</c:v>
                </c:pt>
                <c:pt idx="5463">
                  <c:v>1.760888</c:v>
                </c:pt>
                <c:pt idx="5464">
                  <c:v>1.7613799999999999</c:v>
                </c:pt>
                <c:pt idx="5465">
                  <c:v>1.762062</c:v>
                </c:pt>
                <c:pt idx="5466">
                  <c:v>1.7629280000000001</c:v>
                </c:pt>
                <c:pt idx="5467">
                  <c:v>1.763987</c:v>
                </c:pt>
                <c:pt idx="5468">
                  <c:v>1.7652410000000001</c:v>
                </c:pt>
                <c:pt idx="5469">
                  <c:v>1.7666470000000001</c:v>
                </c:pt>
                <c:pt idx="5470">
                  <c:v>1.7680849999999999</c:v>
                </c:pt>
                <c:pt idx="5471">
                  <c:v>1.769388</c:v>
                </c:pt>
                <c:pt idx="5472">
                  <c:v>1.770383</c:v>
                </c:pt>
                <c:pt idx="5473">
                  <c:v>1.7709950000000001</c:v>
                </c:pt>
                <c:pt idx="5474">
                  <c:v>1.7712920000000001</c:v>
                </c:pt>
                <c:pt idx="5475">
                  <c:v>1.7714909999999999</c:v>
                </c:pt>
                <c:pt idx="5476">
                  <c:v>1.771855</c:v>
                </c:pt>
                <c:pt idx="5477">
                  <c:v>1.772589</c:v>
                </c:pt>
                <c:pt idx="5478">
                  <c:v>1.773733</c:v>
                </c:pt>
                <c:pt idx="5479">
                  <c:v>1.775134</c:v>
                </c:pt>
                <c:pt idx="5480">
                  <c:v>1.776497</c:v>
                </c:pt>
                <c:pt idx="5481">
                  <c:v>1.7775049999999999</c:v>
                </c:pt>
                <c:pt idx="5482">
                  <c:v>1.7779700000000001</c:v>
                </c:pt>
                <c:pt idx="5483">
                  <c:v>1.7779</c:v>
                </c:pt>
                <c:pt idx="5484">
                  <c:v>1.777501</c:v>
                </c:pt>
                <c:pt idx="5485">
                  <c:v>1.7770570000000001</c:v>
                </c:pt>
                <c:pt idx="5486">
                  <c:v>1.7768330000000001</c:v>
                </c:pt>
                <c:pt idx="5487">
                  <c:v>1.776969</c:v>
                </c:pt>
                <c:pt idx="5488">
                  <c:v>1.7774559999999999</c:v>
                </c:pt>
                <c:pt idx="5489">
                  <c:v>1.7781819999999999</c:v>
                </c:pt>
                <c:pt idx="5490">
                  <c:v>1.7790170000000001</c:v>
                </c:pt>
                <c:pt idx="5491">
                  <c:v>1.779884</c:v>
                </c:pt>
                <c:pt idx="5492">
                  <c:v>1.7807740000000001</c:v>
                </c:pt>
                <c:pt idx="5493">
                  <c:v>1.7817210000000001</c:v>
                </c:pt>
                <c:pt idx="5494">
                  <c:v>1.7827489999999999</c:v>
                </c:pt>
                <c:pt idx="5495">
                  <c:v>1.7838320000000001</c:v>
                </c:pt>
                <c:pt idx="5496">
                  <c:v>1.7848999999999999</c:v>
                </c:pt>
                <c:pt idx="5497">
                  <c:v>1.785882</c:v>
                </c:pt>
                <c:pt idx="5498">
                  <c:v>1.7867550000000001</c:v>
                </c:pt>
                <c:pt idx="5499">
                  <c:v>1.7875760000000001</c:v>
                </c:pt>
                <c:pt idx="5500">
                  <c:v>1.788456</c:v>
                </c:pt>
                <c:pt idx="5501">
                  <c:v>1.7895190000000001</c:v>
                </c:pt>
                <c:pt idx="5502">
                  <c:v>1.7908329999999999</c:v>
                </c:pt>
                <c:pt idx="5503">
                  <c:v>1.7923910000000001</c:v>
                </c:pt>
                <c:pt idx="5504">
                  <c:v>1.7941229999999999</c:v>
                </c:pt>
                <c:pt idx="5505">
                  <c:v>1.7959510000000001</c:v>
                </c:pt>
                <c:pt idx="5506">
                  <c:v>1.797828</c:v>
                </c:pt>
                <c:pt idx="5507">
                  <c:v>1.7997460000000001</c:v>
                </c:pt>
                <c:pt idx="5508">
                  <c:v>1.8016970000000001</c:v>
                </c:pt>
                <c:pt idx="5509">
                  <c:v>1.8036099999999999</c:v>
                </c:pt>
                <c:pt idx="5510">
                  <c:v>1.8052969999999999</c:v>
                </c:pt>
                <c:pt idx="5511">
                  <c:v>1.806497</c:v>
                </c:pt>
                <c:pt idx="5512">
                  <c:v>1.8069329999999999</c:v>
                </c:pt>
                <c:pt idx="5513">
                  <c:v>1.8064640000000001</c:v>
                </c:pt>
                <c:pt idx="5514">
                  <c:v>1.8051649999999999</c:v>
                </c:pt>
                <c:pt idx="5515">
                  <c:v>1.80335</c:v>
                </c:pt>
                <c:pt idx="5516">
                  <c:v>1.8014730000000001</c:v>
                </c:pt>
                <c:pt idx="5517">
                  <c:v>1.79996</c:v>
                </c:pt>
                <c:pt idx="5518">
                  <c:v>1.7991109999999999</c:v>
                </c:pt>
                <c:pt idx="5519">
                  <c:v>1.7990060000000001</c:v>
                </c:pt>
                <c:pt idx="5520">
                  <c:v>1.799545</c:v>
                </c:pt>
                <c:pt idx="5521">
                  <c:v>1.8005310000000001</c:v>
                </c:pt>
                <c:pt idx="5522">
                  <c:v>1.801798</c:v>
                </c:pt>
                <c:pt idx="5523">
                  <c:v>1.8032600000000001</c:v>
                </c:pt>
                <c:pt idx="5524">
                  <c:v>1.8049040000000001</c:v>
                </c:pt>
                <c:pt idx="5525">
                  <c:v>1.8067169999999999</c:v>
                </c:pt>
                <c:pt idx="5526">
                  <c:v>1.8086040000000001</c:v>
                </c:pt>
                <c:pt idx="5527">
                  <c:v>1.8103590000000001</c:v>
                </c:pt>
                <c:pt idx="5528">
                  <c:v>1.8117430000000001</c:v>
                </c:pt>
                <c:pt idx="5529">
                  <c:v>1.812586</c:v>
                </c:pt>
                <c:pt idx="5530">
                  <c:v>1.8129090000000001</c:v>
                </c:pt>
                <c:pt idx="5531">
                  <c:v>1.812937</c:v>
                </c:pt>
                <c:pt idx="5532">
                  <c:v>1.8130269999999999</c:v>
                </c:pt>
                <c:pt idx="5533">
                  <c:v>1.8134920000000001</c:v>
                </c:pt>
                <c:pt idx="5534">
                  <c:v>1.814422</c:v>
                </c:pt>
                <c:pt idx="5535">
                  <c:v>1.8156330000000001</c:v>
                </c:pt>
                <c:pt idx="5536">
                  <c:v>1.8167139999999999</c:v>
                </c:pt>
                <c:pt idx="5537">
                  <c:v>1.817261</c:v>
                </c:pt>
                <c:pt idx="5538">
                  <c:v>1.8170459999999999</c:v>
                </c:pt>
                <c:pt idx="5539">
                  <c:v>1.8162020000000001</c:v>
                </c:pt>
                <c:pt idx="5540">
                  <c:v>1.815164</c:v>
                </c:pt>
                <c:pt idx="5541">
                  <c:v>1.81454</c:v>
                </c:pt>
                <c:pt idx="5542">
                  <c:v>1.814819</c:v>
                </c:pt>
                <c:pt idx="5543">
                  <c:v>1.8161639999999999</c:v>
                </c:pt>
                <c:pt idx="5544">
                  <c:v>1.8183370000000001</c:v>
                </c:pt>
                <c:pt idx="5545">
                  <c:v>1.820781</c:v>
                </c:pt>
                <c:pt idx="5546">
                  <c:v>1.822846</c:v>
                </c:pt>
                <c:pt idx="5547">
                  <c:v>1.8239989999999999</c:v>
                </c:pt>
                <c:pt idx="5548">
                  <c:v>1.824049</c:v>
                </c:pt>
                <c:pt idx="5549">
                  <c:v>1.823156</c:v>
                </c:pt>
                <c:pt idx="5550">
                  <c:v>1.8217369999999999</c:v>
                </c:pt>
                <c:pt idx="5551">
                  <c:v>1.8202449999999999</c:v>
                </c:pt>
                <c:pt idx="5552">
                  <c:v>1.819034</c:v>
                </c:pt>
                <c:pt idx="5553">
                  <c:v>1.8182970000000001</c:v>
                </c:pt>
                <c:pt idx="5554">
                  <c:v>1.818085</c:v>
                </c:pt>
                <c:pt idx="5555">
                  <c:v>1.818406</c:v>
                </c:pt>
                <c:pt idx="5556">
                  <c:v>1.819302</c:v>
                </c:pt>
                <c:pt idx="5557">
                  <c:v>1.820862</c:v>
                </c:pt>
                <c:pt idx="5558">
                  <c:v>1.8231820000000001</c:v>
                </c:pt>
                <c:pt idx="5559">
                  <c:v>1.8262670000000001</c:v>
                </c:pt>
                <c:pt idx="5560">
                  <c:v>1.829982</c:v>
                </c:pt>
                <c:pt idx="5561">
                  <c:v>1.8340190000000001</c:v>
                </c:pt>
                <c:pt idx="5562">
                  <c:v>1.8379799999999999</c:v>
                </c:pt>
                <c:pt idx="5563">
                  <c:v>1.84151</c:v>
                </c:pt>
                <c:pt idx="5564">
                  <c:v>1.8443689999999999</c:v>
                </c:pt>
                <c:pt idx="5565">
                  <c:v>1.8465180000000001</c:v>
                </c:pt>
                <c:pt idx="5566">
                  <c:v>1.8480760000000001</c:v>
                </c:pt>
                <c:pt idx="5567">
                  <c:v>1.849259</c:v>
                </c:pt>
                <c:pt idx="5568">
                  <c:v>1.8502719999999999</c:v>
                </c:pt>
                <c:pt idx="5569">
                  <c:v>1.8512390000000001</c:v>
                </c:pt>
                <c:pt idx="5570">
                  <c:v>1.852204</c:v>
                </c:pt>
                <c:pt idx="5571">
                  <c:v>1.8531409999999999</c:v>
                </c:pt>
                <c:pt idx="5572">
                  <c:v>1.853996</c:v>
                </c:pt>
                <c:pt idx="5573">
                  <c:v>1.8547199999999999</c:v>
                </c:pt>
                <c:pt idx="5574">
                  <c:v>1.8552789999999999</c:v>
                </c:pt>
                <c:pt idx="5575">
                  <c:v>1.8556589999999999</c:v>
                </c:pt>
                <c:pt idx="5576">
                  <c:v>1.8558680000000001</c:v>
                </c:pt>
                <c:pt idx="5577">
                  <c:v>1.855945</c:v>
                </c:pt>
                <c:pt idx="5578">
                  <c:v>1.8559760000000001</c:v>
                </c:pt>
                <c:pt idx="5579">
                  <c:v>1.8560970000000001</c:v>
                </c:pt>
                <c:pt idx="5580">
                  <c:v>1.8564639999999999</c:v>
                </c:pt>
                <c:pt idx="5581">
                  <c:v>1.8572120000000001</c:v>
                </c:pt>
                <c:pt idx="5582">
                  <c:v>1.8583970000000001</c:v>
                </c:pt>
                <c:pt idx="5583">
                  <c:v>1.8599540000000001</c:v>
                </c:pt>
                <c:pt idx="5584">
                  <c:v>1.8617010000000001</c:v>
                </c:pt>
                <c:pt idx="5585">
                  <c:v>1.86338</c:v>
                </c:pt>
                <c:pt idx="5586">
                  <c:v>1.864762</c:v>
                </c:pt>
                <c:pt idx="5587">
                  <c:v>1.8656969999999999</c:v>
                </c:pt>
                <c:pt idx="5588">
                  <c:v>1.8661859999999999</c:v>
                </c:pt>
                <c:pt idx="5589">
                  <c:v>1.8663529999999999</c:v>
                </c:pt>
                <c:pt idx="5590">
                  <c:v>1.866409</c:v>
                </c:pt>
                <c:pt idx="5591">
                  <c:v>1.8665480000000001</c:v>
                </c:pt>
                <c:pt idx="5592">
                  <c:v>1.8668849999999999</c:v>
                </c:pt>
                <c:pt idx="5593">
                  <c:v>1.8674170000000001</c:v>
                </c:pt>
                <c:pt idx="5594">
                  <c:v>1.8680349999999999</c:v>
                </c:pt>
                <c:pt idx="5595">
                  <c:v>1.868568</c:v>
                </c:pt>
                <c:pt idx="5596">
                  <c:v>1.868838</c:v>
                </c:pt>
                <c:pt idx="5597">
                  <c:v>1.8687309999999999</c:v>
                </c:pt>
                <c:pt idx="5598">
                  <c:v>1.8682399999999999</c:v>
                </c:pt>
                <c:pt idx="5599">
                  <c:v>1.8674820000000001</c:v>
                </c:pt>
                <c:pt idx="5600">
                  <c:v>1.8666879999999999</c:v>
                </c:pt>
                <c:pt idx="5601">
                  <c:v>1.8661639999999999</c:v>
                </c:pt>
                <c:pt idx="5602">
                  <c:v>1.8662300000000001</c:v>
                </c:pt>
                <c:pt idx="5603">
                  <c:v>1.867103</c:v>
                </c:pt>
                <c:pt idx="5604">
                  <c:v>1.8688279999999999</c:v>
                </c:pt>
                <c:pt idx="5605">
                  <c:v>1.8712089999999999</c:v>
                </c:pt>
                <c:pt idx="5606">
                  <c:v>1.873853</c:v>
                </c:pt>
                <c:pt idx="5607">
                  <c:v>1.8762190000000001</c:v>
                </c:pt>
                <c:pt idx="5608">
                  <c:v>1.8777870000000001</c:v>
                </c:pt>
                <c:pt idx="5609">
                  <c:v>1.8782430000000001</c:v>
                </c:pt>
                <c:pt idx="5610">
                  <c:v>1.877567</c:v>
                </c:pt>
                <c:pt idx="5611">
                  <c:v>1.876063</c:v>
                </c:pt>
                <c:pt idx="5612">
                  <c:v>1.8742239999999999</c:v>
                </c:pt>
                <c:pt idx="5613">
                  <c:v>1.8726160000000001</c:v>
                </c:pt>
                <c:pt idx="5614">
                  <c:v>1.871672</c:v>
                </c:pt>
                <c:pt idx="5615">
                  <c:v>1.871578</c:v>
                </c:pt>
                <c:pt idx="5616">
                  <c:v>1.8722730000000001</c:v>
                </c:pt>
                <c:pt idx="5617">
                  <c:v>1.8734999999999999</c:v>
                </c:pt>
                <c:pt idx="5618">
                  <c:v>1.8749389999999999</c:v>
                </c:pt>
                <c:pt idx="5619">
                  <c:v>1.8762920000000001</c:v>
                </c:pt>
                <c:pt idx="5620">
                  <c:v>1.8773930000000001</c:v>
                </c:pt>
                <c:pt idx="5621">
                  <c:v>1.8782110000000001</c:v>
                </c:pt>
                <c:pt idx="5622">
                  <c:v>1.878816</c:v>
                </c:pt>
                <c:pt idx="5623">
                  <c:v>1.879332</c:v>
                </c:pt>
                <c:pt idx="5624">
                  <c:v>1.8798999999999999</c:v>
                </c:pt>
                <c:pt idx="5625">
                  <c:v>1.880673</c:v>
                </c:pt>
                <c:pt idx="5626">
                  <c:v>1.8818090000000001</c:v>
                </c:pt>
                <c:pt idx="5627">
                  <c:v>1.8834759999999999</c:v>
                </c:pt>
                <c:pt idx="5628">
                  <c:v>1.885826</c:v>
                </c:pt>
                <c:pt idx="5629">
                  <c:v>1.888935</c:v>
                </c:pt>
                <c:pt idx="5630">
                  <c:v>1.892752</c:v>
                </c:pt>
                <c:pt idx="5631">
                  <c:v>1.8970499999999999</c:v>
                </c:pt>
                <c:pt idx="5632">
                  <c:v>1.901462</c:v>
                </c:pt>
                <c:pt idx="5633">
                  <c:v>1.9055009999999999</c:v>
                </c:pt>
                <c:pt idx="5634">
                  <c:v>1.9086780000000001</c:v>
                </c:pt>
                <c:pt idx="5635">
                  <c:v>1.910642</c:v>
                </c:pt>
                <c:pt idx="5636">
                  <c:v>1.9112169999999999</c:v>
                </c:pt>
                <c:pt idx="5637">
                  <c:v>1.9104570000000001</c:v>
                </c:pt>
                <c:pt idx="5638">
                  <c:v>1.9085970000000001</c:v>
                </c:pt>
                <c:pt idx="5639">
                  <c:v>1.906012</c:v>
                </c:pt>
                <c:pt idx="5640">
                  <c:v>1.903135</c:v>
                </c:pt>
                <c:pt idx="5641">
                  <c:v>1.9003760000000001</c:v>
                </c:pt>
                <c:pt idx="5642">
                  <c:v>1.898123</c:v>
                </c:pt>
                <c:pt idx="5643">
                  <c:v>1.896668</c:v>
                </c:pt>
                <c:pt idx="5644">
                  <c:v>1.896196</c:v>
                </c:pt>
                <c:pt idx="5645">
                  <c:v>1.8967700000000001</c:v>
                </c:pt>
                <c:pt idx="5646">
                  <c:v>1.8983270000000001</c:v>
                </c:pt>
                <c:pt idx="5647">
                  <c:v>1.9006959999999999</c:v>
                </c:pt>
                <c:pt idx="5648">
                  <c:v>1.903624</c:v>
                </c:pt>
                <c:pt idx="5649">
                  <c:v>1.9068430000000001</c:v>
                </c:pt>
                <c:pt idx="5650">
                  <c:v>1.9101030000000001</c:v>
                </c:pt>
                <c:pt idx="5651">
                  <c:v>1.913195</c:v>
                </c:pt>
                <c:pt idx="5652">
                  <c:v>1.915972</c:v>
                </c:pt>
                <c:pt idx="5653">
                  <c:v>1.918337</c:v>
                </c:pt>
                <c:pt idx="5654">
                  <c:v>1.92025</c:v>
                </c:pt>
                <c:pt idx="5655">
                  <c:v>1.92174</c:v>
                </c:pt>
                <c:pt idx="5656">
                  <c:v>1.9229290000000001</c:v>
                </c:pt>
                <c:pt idx="5657">
                  <c:v>1.9240360000000001</c:v>
                </c:pt>
                <c:pt idx="5658">
                  <c:v>1.925319</c:v>
                </c:pt>
                <c:pt idx="5659">
                  <c:v>1.927025</c:v>
                </c:pt>
                <c:pt idx="5660">
                  <c:v>1.9292670000000001</c:v>
                </c:pt>
                <c:pt idx="5661">
                  <c:v>1.931959</c:v>
                </c:pt>
                <c:pt idx="5662">
                  <c:v>1.934779</c:v>
                </c:pt>
                <c:pt idx="5663">
                  <c:v>1.9372400000000001</c:v>
                </c:pt>
                <c:pt idx="5664">
                  <c:v>1.9388449999999999</c:v>
                </c:pt>
                <c:pt idx="5665">
                  <c:v>1.939209</c:v>
                </c:pt>
                <c:pt idx="5666">
                  <c:v>1.93824</c:v>
                </c:pt>
                <c:pt idx="5667">
                  <c:v>1.936167</c:v>
                </c:pt>
                <c:pt idx="5668">
                  <c:v>1.933511</c:v>
                </c:pt>
                <c:pt idx="5669">
                  <c:v>1.930904</c:v>
                </c:pt>
                <c:pt idx="5670">
                  <c:v>1.9289259999999999</c:v>
                </c:pt>
                <c:pt idx="5671">
                  <c:v>1.9280109999999999</c:v>
                </c:pt>
                <c:pt idx="5672">
                  <c:v>1.9283380000000001</c:v>
                </c:pt>
                <c:pt idx="5673">
                  <c:v>1.929861</c:v>
                </c:pt>
                <c:pt idx="5674">
                  <c:v>1.932337</c:v>
                </c:pt>
                <c:pt idx="5675">
                  <c:v>1.9354150000000001</c:v>
                </c:pt>
                <c:pt idx="5676">
                  <c:v>1.938677</c:v>
                </c:pt>
                <c:pt idx="5677">
                  <c:v>1.941705</c:v>
                </c:pt>
                <c:pt idx="5678">
                  <c:v>1.944188</c:v>
                </c:pt>
                <c:pt idx="5679">
                  <c:v>1.9459709999999999</c:v>
                </c:pt>
                <c:pt idx="5680">
                  <c:v>1.9471290000000001</c:v>
                </c:pt>
                <c:pt idx="5681">
                  <c:v>1.9479550000000001</c:v>
                </c:pt>
                <c:pt idx="5682">
                  <c:v>1.948912</c:v>
                </c:pt>
                <c:pt idx="5683">
                  <c:v>1.950491</c:v>
                </c:pt>
                <c:pt idx="5684">
                  <c:v>1.953017</c:v>
                </c:pt>
                <c:pt idx="5685">
                  <c:v>1.956547</c:v>
                </c:pt>
                <c:pt idx="5686">
                  <c:v>1.9607870000000001</c:v>
                </c:pt>
                <c:pt idx="5687">
                  <c:v>1.96519</c:v>
                </c:pt>
                <c:pt idx="5688">
                  <c:v>1.9690529999999999</c:v>
                </c:pt>
                <c:pt idx="5689">
                  <c:v>1.9717880000000001</c:v>
                </c:pt>
                <c:pt idx="5690">
                  <c:v>1.973114</c:v>
                </c:pt>
                <c:pt idx="5691">
                  <c:v>1.973114</c:v>
                </c:pt>
                <c:pt idx="5692">
                  <c:v>1.9721820000000001</c:v>
                </c:pt>
                <c:pt idx="5693">
                  <c:v>1.9708220000000001</c:v>
                </c:pt>
                <c:pt idx="5694">
                  <c:v>1.9694910000000001</c:v>
                </c:pt>
                <c:pt idx="5695">
                  <c:v>1.968421</c:v>
                </c:pt>
                <c:pt idx="5696">
                  <c:v>1.967598</c:v>
                </c:pt>
                <c:pt idx="5697">
                  <c:v>1.966828</c:v>
                </c:pt>
                <c:pt idx="5698">
                  <c:v>1.965862</c:v>
                </c:pt>
                <c:pt idx="5699">
                  <c:v>1.9645060000000001</c:v>
                </c:pt>
                <c:pt idx="5700">
                  <c:v>1.962701</c:v>
                </c:pt>
                <c:pt idx="5701">
                  <c:v>1.960539</c:v>
                </c:pt>
                <c:pt idx="5702">
                  <c:v>1.958234</c:v>
                </c:pt>
                <c:pt idx="5703">
                  <c:v>1.9560839999999999</c:v>
                </c:pt>
                <c:pt idx="5704">
                  <c:v>1.9543900000000001</c:v>
                </c:pt>
                <c:pt idx="5705">
                  <c:v>1.953451</c:v>
                </c:pt>
                <c:pt idx="5706">
                  <c:v>1.9535169999999999</c:v>
                </c:pt>
                <c:pt idx="5707">
                  <c:v>1.9547399999999999</c:v>
                </c:pt>
                <c:pt idx="5708">
                  <c:v>1.957152</c:v>
                </c:pt>
                <c:pt idx="5709">
                  <c:v>1.9606239999999999</c:v>
                </c:pt>
                <c:pt idx="5710">
                  <c:v>1.9648890000000001</c:v>
                </c:pt>
                <c:pt idx="5711">
                  <c:v>1.969546</c:v>
                </c:pt>
                <c:pt idx="5712">
                  <c:v>1.9741610000000001</c:v>
                </c:pt>
                <c:pt idx="5713">
                  <c:v>1.9783729999999999</c:v>
                </c:pt>
                <c:pt idx="5714">
                  <c:v>1.9819329999999999</c:v>
                </c:pt>
                <c:pt idx="5715">
                  <c:v>1.984764</c:v>
                </c:pt>
                <c:pt idx="5716">
                  <c:v>1.986934</c:v>
                </c:pt>
                <c:pt idx="5717">
                  <c:v>1.988607</c:v>
                </c:pt>
                <c:pt idx="5718">
                  <c:v>1.989978</c:v>
                </c:pt>
                <c:pt idx="5719">
                  <c:v>1.9912430000000001</c:v>
                </c:pt>
                <c:pt idx="5720">
                  <c:v>1.992597</c:v>
                </c:pt>
                <c:pt idx="5721">
                  <c:v>1.994227</c:v>
                </c:pt>
                <c:pt idx="5722">
                  <c:v>1.9963059999999999</c:v>
                </c:pt>
                <c:pt idx="5723">
                  <c:v>1.9989669999999999</c:v>
                </c:pt>
                <c:pt idx="5724">
                  <c:v>2.0022500000000001</c:v>
                </c:pt>
                <c:pt idx="5725">
                  <c:v>2.0060739999999999</c:v>
                </c:pt>
                <c:pt idx="5726">
                  <c:v>2.0102250000000002</c:v>
                </c:pt>
                <c:pt idx="5727">
                  <c:v>2.0144359999999999</c:v>
                </c:pt>
                <c:pt idx="5728">
                  <c:v>2.018437</c:v>
                </c:pt>
                <c:pt idx="5729">
                  <c:v>2.0220470000000001</c:v>
                </c:pt>
                <c:pt idx="5730">
                  <c:v>2.0252180000000002</c:v>
                </c:pt>
                <c:pt idx="5731">
                  <c:v>2.027997</c:v>
                </c:pt>
                <c:pt idx="5732">
                  <c:v>2.030446</c:v>
                </c:pt>
                <c:pt idx="5733">
                  <c:v>2.0325540000000002</c:v>
                </c:pt>
                <c:pt idx="5734">
                  <c:v>2.0341900000000002</c:v>
                </c:pt>
                <c:pt idx="5735">
                  <c:v>2.0351279999999998</c:v>
                </c:pt>
                <c:pt idx="5736">
                  <c:v>2.0351560000000002</c:v>
                </c:pt>
                <c:pt idx="5737">
                  <c:v>2.0341629999999999</c:v>
                </c:pt>
                <c:pt idx="5738">
                  <c:v>2.0322399999999998</c:v>
                </c:pt>
                <c:pt idx="5739">
                  <c:v>2.0296609999999999</c:v>
                </c:pt>
                <c:pt idx="5740">
                  <c:v>2.0268389999999998</c:v>
                </c:pt>
                <c:pt idx="5741">
                  <c:v>2.0241950000000002</c:v>
                </c:pt>
                <c:pt idx="5742">
                  <c:v>2.022062</c:v>
                </c:pt>
                <c:pt idx="5743">
                  <c:v>2.0206620000000002</c:v>
                </c:pt>
                <c:pt idx="5744">
                  <c:v>2.0200749999999998</c:v>
                </c:pt>
                <c:pt idx="5745">
                  <c:v>2.0202749999999998</c:v>
                </c:pt>
                <c:pt idx="5746">
                  <c:v>2.0211440000000001</c:v>
                </c:pt>
                <c:pt idx="5747">
                  <c:v>2.022497</c:v>
                </c:pt>
                <c:pt idx="5748">
                  <c:v>2.0240969999999998</c:v>
                </c:pt>
                <c:pt idx="5749">
                  <c:v>2.0256810000000001</c:v>
                </c:pt>
                <c:pt idx="5750">
                  <c:v>2.027056</c:v>
                </c:pt>
                <c:pt idx="5751">
                  <c:v>2.0281690000000001</c:v>
                </c:pt>
                <c:pt idx="5752">
                  <c:v>2.029191</c:v>
                </c:pt>
                <c:pt idx="5753">
                  <c:v>2.0305</c:v>
                </c:pt>
                <c:pt idx="5754">
                  <c:v>2.0326140000000001</c:v>
                </c:pt>
                <c:pt idx="5755">
                  <c:v>2.0360049999999998</c:v>
                </c:pt>
                <c:pt idx="5756">
                  <c:v>2.0408840000000001</c:v>
                </c:pt>
                <c:pt idx="5757">
                  <c:v>2.047072</c:v>
                </c:pt>
                <c:pt idx="5758">
                  <c:v>2.0539299999999998</c:v>
                </c:pt>
                <c:pt idx="5759">
                  <c:v>2.0605280000000001</c:v>
                </c:pt>
                <c:pt idx="5760">
                  <c:v>2.065779</c:v>
                </c:pt>
                <c:pt idx="5761">
                  <c:v>2.0688149999999998</c:v>
                </c:pt>
                <c:pt idx="5762">
                  <c:v>2.0692569999999999</c:v>
                </c:pt>
                <c:pt idx="5763">
                  <c:v>2.0672809999999999</c:v>
                </c:pt>
                <c:pt idx="5764">
                  <c:v>2.0635210000000002</c:v>
                </c:pt>
                <c:pt idx="5765">
                  <c:v>2.0587939999999998</c:v>
                </c:pt>
                <c:pt idx="5766">
                  <c:v>2.0539209999999999</c:v>
                </c:pt>
                <c:pt idx="5767">
                  <c:v>2.0495000000000001</c:v>
                </c:pt>
                <c:pt idx="5768">
                  <c:v>2.0458959999999999</c:v>
                </c:pt>
                <c:pt idx="5769">
                  <c:v>2.0433110000000001</c:v>
                </c:pt>
                <c:pt idx="5770">
                  <c:v>2.041817</c:v>
                </c:pt>
                <c:pt idx="5771">
                  <c:v>2.0414020000000002</c:v>
                </c:pt>
                <c:pt idx="5772">
                  <c:v>2.0419520000000002</c:v>
                </c:pt>
                <c:pt idx="5773">
                  <c:v>2.0432440000000001</c:v>
                </c:pt>
                <c:pt idx="5774">
                  <c:v>2.0449310000000001</c:v>
                </c:pt>
                <c:pt idx="5775">
                  <c:v>2.046586</c:v>
                </c:pt>
                <c:pt idx="5776">
                  <c:v>2.0478459999999998</c:v>
                </c:pt>
                <c:pt idx="5777">
                  <c:v>2.0485069999999999</c:v>
                </c:pt>
                <c:pt idx="5778">
                  <c:v>2.0486279999999999</c:v>
                </c:pt>
                <c:pt idx="5779">
                  <c:v>2.0485120000000001</c:v>
                </c:pt>
                <c:pt idx="5780">
                  <c:v>2.048645</c:v>
                </c:pt>
                <c:pt idx="5781">
                  <c:v>2.0495399999999999</c:v>
                </c:pt>
                <c:pt idx="5782">
                  <c:v>2.0515650000000001</c:v>
                </c:pt>
                <c:pt idx="5783">
                  <c:v>2.0548829999999998</c:v>
                </c:pt>
                <c:pt idx="5784">
                  <c:v>2.0593750000000002</c:v>
                </c:pt>
                <c:pt idx="5785">
                  <c:v>2.0646789999999999</c:v>
                </c:pt>
                <c:pt idx="5786">
                  <c:v>2.0701890000000001</c:v>
                </c:pt>
                <c:pt idx="5787">
                  <c:v>2.07517</c:v>
                </c:pt>
                <c:pt idx="5788">
                  <c:v>2.0789040000000001</c:v>
                </c:pt>
                <c:pt idx="5789">
                  <c:v>2.080768</c:v>
                </c:pt>
                <c:pt idx="5790">
                  <c:v>2.0804580000000001</c:v>
                </c:pt>
                <c:pt idx="5791">
                  <c:v>2.0780759999999998</c:v>
                </c:pt>
                <c:pt idx="5792">
                  <c:v>2.0741740000000002</c:v>
                </c:pt>
                <c:pt idx="5793">
                  <c:v>2.0696159999999999</c:v>
                </c:pt>
                <c:pt idx="5794">
                  <c:v>2.065366</c:v>
                </c:pt>
                <c:pt idx="5795">
                  <c:v>2.0623040000000001</c:v>
                </c:pt>
                <c:pt idx="5796">
                  <c:v>2.06094</c:v>
                </c:pt>
                <c:pt idx="5797">
                  <c:v>2.061356</c:v>
                </c:pt>
                <c:pt idx="5798">
                  <c:v>2.0632030000000001</c:v>
                </c:pt>
                <c:pt idx="5799">
                  <c:v>2.0658750000000001</c:v>
                </c:pt>
                <c:pt idx="5800">
                  <c:v>2.0686710000000001</c:v>
                </c:pt>
                <c:pt idx="5801">
                  <c:v>2.0710229999999998</c:v>
                </c:pt>
                <c:pt idx="5802">
                  <c:v>2.0726830000000001</c:v>
                </c:pt>
                <c:pt idx="5803">
                  <c:v>2.073734</c:v>
                </c:pt>
                <c:pt idx="5804">
                  <c:v>2.0745300000000002</c:v>
                </c:pt>
                <c:pt idx="5805">
                  <c:v>2.075529</c:v>
                </c:pt>
                <c:pt idx="5806">
                  <c:v>2.0771959999999998</c:v>
                </c:pt>
                <c:pt idx="5807">
                  <c:v>2.0798969999999999</c:v>
                </c:pt>
                <c:pt idx="5808">
                  <c:v>2.0838450000000002</c:v>
                </c:pt>
                <c:pt idx="5809">
                  <c:v>2.089105</c:v>
                </c:pt>
                <c:pt idx="5810">
                  <c:v>2.0955550000000001</c:v>
                </c:pt>
                <c:pt idx="5811">
                  <c:v>2.102887</c:v>
                </c:pt>
                <c:pt idx="5812">
                  <c:v>2.1105580000000002</c:v>
                </c:pt>
                <c:pt idx="5813">
                  <c:v>2.1178620000000001</c:v>
                </c:pt>
                <c:pt idx="5814">
                  <c:v>2.1240830000000002</c:v>
                </c:pt>
                <c:pt idx="5815">
                  <c:v>2.1285940000000001</c:v>
                </c:pt>
                <c:pt idx="5816">
                  <c:v>2.1310929999999999</c:v>
                </c:pt>
                <c:pt idx="5817">
                  <c:v>2.1316449999999998</c:v>
                </c:pt>
                <c:pt idx="5818">
                  <c:v>2.1306440000000002</c:v>
                </c:pt>
                <c:pt idx="5819">
                  <c:v>2.1286230000000002</c:v>
                </c:pt>
                <c:pt idx="5820">
                  <c:v>2.1260859999999999</c:v>
                </c:pt>
                <c:pt idx="5821">
                  <c:v>2.123427</c:v>
                </c:pt>
                <c:pt idx="5822">
                  <c:v>2.1208960000000001</c:v>
                </c:pt>
                <c:pt idx="5823">
                  <c:v>2.118709</c:v>
                </c:pt>
                <c:pt idx="5824">
                  <c:v>2.117146</c:v>
                </c:pt>
                <c:pt idx="5825">
                  <c:v>2.116536</c:v>
                </c:pt>
                <c:pt idx="5826">
                  <c:v>2.1172049999999998</c:v>
                </c:pt>
                <c:pt idx="5827">
                  <c:v>2.1193059999999999</c:v>
                </c:pt>
                <c:pt idx="5828">
                  <c:v>2.1226940000000001</c:v>
                </c:pt>
                <c:pt idx="5829">
                  <c:v>2.1268699999999998</c:v>
                </c:pt>
                <c:pt idx="5830">
                  <c:v>2.1311089999999999</c:v>
                </c:pt>
                <c:pt idx="5831">
                  <c:v>2.1347580000000002</c:v>
                </c:pt>
                <c:pt idx="5832">
                  <c:v>2.1374309999999999</c:v>
                </c:pt>
                <c:pt idx="5833">
                  <c:v>2.139192</c:v>
                </c:pt>
                <c:pt idx="5834">
                  <c:v>2.140444</c:v>
                </c:pt>
                <c:pt idx="5835">
                  <c:v>2.1417169999999999</c:v>
                </c:pt>
                <c:pt idx="5836">
                  <c:v>2.143329</c:v>
                </c:pt>
                <c:pt idx="5837">
                  <c:v>2.1452140000000002</c:v>
                </c:pt>
                <c:pt idx="5838">
                  <c:v>2.1469450000000001</c:v>
                </c:pt>
                <c:pt idx="5839">
                  <c:v>2.1479900000000001</c:v>
                </c:pt>
                <c:pt idx="5840">
                  <c:v>2.1480610000000002</c:v>
                </c:pt>
                <c:pt idx="5841">
                  <c:v>2.1473279999999999</c:v>
                </c:pt>
                <c:pt idx="5842">
                  <c:v>2.1464129999999999</c:v>
                </c:pt>
                <c:pt idx="5843">
                  <c:v>2.1461000000000001</c:v>
                </c:pt>
                <c:pt idx="5844">
                  <c:v>2.1469990000000001</c:v>
                </c:pt>
                <c:pt idx="5845">
                  <c:v>2.1491790000000002</c:v>
                </c:pt>
                <c:pt idx="5846">
                  <c:v>2.1520980000000001</c:v>
                </c:pt>
                <c:pt idx="5847">
                  <c:v>2.1547290000000001</c:v>
                </c:pt>
                <c:pt idx="5848">
                  <c:v>2.1560459999999999</c:v>
                </c:pt>
                <c:pt idx="5849">
                  <c:v>2.155408</c:v>
                </c:pt>
                <c:pt idx="5850">
                  <c:v>2.1528830000000001</c:v>
                </c:pt>
                <c:pt idx="5851">
                  <c:v>2.1491690000000001</c:v>
                </c:pt>
                <c:pt idx="5852">
                  <c:v>2.1453000000000002</c:v>
                </c:pt>
                <c:pt idx="5853">
                  <c:v>2.1421899999999998</c:v>
                </c:pt>
                <c:pt idx="5854">
                  <c:v>2.140266</c:v>
                </c:pt>
                <c:pt idx="5855">
                  <c:v>2.1394519999999999</c:v>
                </c:pt>
                <c:pt idx="5856">
                  <c:v>2.1392669999999998</c:v>
                </c:pt>
                <c:pt idx="5857">
                  <c:v>2.139157</c:v>
                </c:pt>
                <c:pt idx="5858">
                  <c:v>2.1387170000000002</c:v>
                </c:pt>
                <c:pt idx="5859">
                  <c:v>2.1379100000000002</c:v>
                </c:pt>
                <c:pt idx="5860">
                  <c:v>2.1370309999999999</c:v>
                </c:pt>
                <c:pt idx="5861">
                  <c:v>2.136603</c:v>
                </c:pt>
                <c:pt idx="5862">
                  <c:v>2.1371509999999998</c:v>
                </c:pt>
                <c:pt idx="5863">
                  <c:v>2.139043</c:v>
                </c:pt>
                <c:pt idx="5864">
                  <c:v>2.142436</c:v>
                </c:pt>
                <c:pt idx="5865">
                  <c:v>2.1472329999999999</c:v>
                </c:pt>
                <c:pt idx="5866">
                  <c:v>2.1531150000000001</c:v>
                </c:pt>
                <c:pt idx="5867">
                  <c:v>2.1595399999999998</c:v>
                </c:pt>
                <c:pt idx="5868">
                  <c:v>2.1658460000000002</c:v>
                </c:pt>
                <c:pt idx="5869">
                  <c:v>2.1713300000000002</c:v>
                </c:pt>
                <c:pt idx="5870">
                  <c:v>2.17537</c:v>
                </c:pt>
                <c:pt idx="5871">
                  <c:v>2.1776490000000002</c:v>
                </c:pt>
                <c:pt idx="5872">
                  <c:v>2.178239</c:v>
                </c:pt>
                <c:pt idx="5873">
                  <c:v>2.1776140000000002</c:v>
                </c:pt>
                <c:pt idx="5874">
                  <c:v>2.1764260000000002</c:v>
                </c:pt>
                <c:pt idx="5875">
                  <c:v>2.1753130000000001</c:v>
                </c:pt>
                <c:pt idx="5876">
                  <c:v>2.174642</c:v>
                </c:pt>
                <c:pt idx="5877">
                  <c:v>2.17442</c:v>
                </c:pt>
                <c:pt idx="5878">
                  <c:v>2.174382</c:v>
                </c:pt>
                <c:pt idx="5879">
                  <c:v>2.1741969999999999</c:v>
                </c:pt>
                <c:pt idx="5880">
                  <c:v>2.173708</c:v>
                </c:pt>
                <c:pt idx="5881">
                  <c:v>2.1730079999999998</c:v>
                </c:pt>
                <c:pt idx="5882">
                  <c:v>2.1723530000000002</c:v>
                </c:pt>
                <c:pt idx="5883">
                  <c:v>2.1719010000000001</c:v>
                </c:pt>
                <c:pt idx="5884">
                  <c:v>2.1714799999999999</c:v>
                </c:pt>
                <c:pt idx="5885">
                  <c:v>2.1705000000000001</c:v>
                </c:pt>
                <c:pt idx="5886">
                  <c:v>2.1681970000000002</c:v>
                </c:pt>
                <c:pt idx="5887">
                  <c:v>2.1639919999999999</c:v>
                </c:pt>
                <c:pt idx="5888">
                  <c:v>2.1580029999999999</c:v>
                </c:pt>
                <c:pt idx="5889">
                  <c:v>2.1511819999999999</c:v>
                </c:pt>
                <c:pt idx="5890">
                  <c:v>2.145216</c:v>
                </c:pt>
                <c:pt idx="5891">
                  <c:v>2.1418889999999999</c:v>
                </c:pt>
                <c:pt idx="5892">
                  <c:v>2.1425290000000001</c:v>
                </c:pt>
                <c:pt idx="5893">
                  <c:v>2.1476069999999998</c:v>
                </c:pt>
                <c:pt idx="5894">
                  <c:v>2.1565120000000002</c:v>
                </c:pt>
                <c:pt idx="5895">
                  <c:v>2.1677050000000002</c:v>
                </c:pt>
                <c:pt idx="5896">
                  <c:v>2.179071</c:v>
                </c:pt>
                <c:pt idx="5897">
                  <c:v>2.188771</c:v>
                </c:pt>
                <c:pt idx="5898">
                  <c:v>2.1957010000000001</c:v>
                </c:pt>
                <c:pt idx="5899">
                  <c:v>2.1998350000000002</c:v>
                </c:pt>
                <c:pt idx="5900">
                  <c:v>2.2019440000000001</c:v>
                </c:pt>
                <c:pt idx="5901">
                  <c:v>2.203074</c:v>
                </c:pt>
                <c:pt idx="5902">
                  <c:v>2.2039439999999999</c:v>
                </c:pt>
                <c:pt idx="5903">
                  <c:v>2.2046549999999998</c:v>
                </c:pt>
                <c:pt idx="5904">
                  <c:v>2.2048369999999999</c:v>
                </c:pt>
                <c:pt idx="5905">
                  <c:v>2.2040359999999999</c:v>
                </c:pt>
                <c:pt idx="5906">
                  <c:v>2.2021639999999998</c:v>
                </c:pt>
                <c:pt idx="5907">
                  <c:v>2.1996980000000002</c:v>
                </c:pt>
                <c:pt idx="5908">
                  <c:v>2.1975880000000001</c:v>
                </c:pt>
                <c:pt idx="5909">
                  <c:v>2.1968570000000001</c:v>
                </c:pt>
                <c:pt idx="5910">
                  <c:v>2.1983269999999999</c:v>
                </c:pt>
                <c:pt idx="5911">
                  <c:v>2.2023000000000001</c:v>
                </c:pt>
                <c:pt idx="5912">
                  <c:v>2.2085720000000002</c:v>
                </c:pt>
                <c:pt idx="5913">
                  <c:v>2.2165560000000002</c:v>
                </c:pt>
                <c:pt idx="5914">
                  <c:v>2.2255910000000001</c:v>
                </c:pt>
                <c:pt idx="5915">
                  <c:v>2.2351510000000001</c:v>
                </c:pt>
                <c:pt idx="5916">
                  <c:v>2.2448760000000001</c:v>
                </c:pt>
                <c:pt idx="5917">
                  <c:v>2.2545199999999999</c:v>
                </c:pt>
                <c:pt idx="5918">
                  <c:v>2.263744</c:v>
                </c:pt>
                <c:pt idx="5919">
                  <c:v>2.271935</c:v>
                </c:pt>
                <c:pt idx="5920">
                  <c:v>2.2782969999999998</c:v>
                </c:pt>
                <c:pt idx="5921">
                  <c:v>2.2820330000000002</c:v>
                </c:pt>
                <c:pt idx="5922">
                  <c:v>2.282689</c:v>
                </c:pt>
                <c:pt idx="5923">
                  <c:v>2.2804190000000002</c:v>
                </c:pt>
                <c:pt idx="5924">
                  <c:v>2.2760159999999998</c:v>
                </c:pt>
                <c:pt idx="5925">
                  <c:v>2.2707190000000002</c:v>
                </c:pt>
                <c:pt idx="5926">
                  <c:v>2.265755</c:v>
                </c:pt>
                <c:pt idx="5927">
                  <c:v>2.262159</c:v>
                </c:pt>
                <c:pt idx="5928">
                  <c:v>2.2605040000000001</c:v>
                </c:pt>
                <c:pt idx="5929">
                  <c:v>2.2608429999999999</c:v>
                </c:pt>
                <c:pt idx="5930">
                  <c:v>2.2627679999999999</c:v>
                </c:pt>
                <c:pt idx="5931">
                  <c:v>2.2655080000000001</c:v>
                </c:pt>
                <c:pt idx="5932">
                  <c:v>2.2681640000000001</c:v>
                </c:pt>
                <c:pt idx="5933">
                  <c:v>2.269781</c:v>
                </c:pt>
                <c:pt idx="5934">
                  <c:v>2.2696190000000001</c:v>
                </c:pt>
                <c:pt idx="5935">
                  <c:v>2.2673040000000002</c:v>
                </c:pt>
                <c:pt idx="5936">
                  <c:v>2.262864</c:v>
                </c:pt>
                <c:pt idx="5937">
                  <c:v>2.2566980000000001</c:v>
                </c:pt>
                <c:pt idx="5938">
                  <c:v>2.2494040000000002</c:v>
                </c:pt>
                <c:pt idx="5939">
                  <c:v>2.2416239999999998</c:v>
                </c:pt>
                <c:pt idx="5940">
                  <c:v>2.2338550000000001</c:v>
                </c:pt>
                <c:pt idx="5941">
                  <c:v>2.2264349999999999</c:v>
                </c:pt>
                <c:pt idx="5942">
                  <c:v>2.21963</c:v>
                </c:pt>
                <c:pt idx="5943">
                  <c:v>2.2137440000000002</c:v>
                </c:pt>
                <c:pt idx="5944">
                  <c:v>2.2092269999999998</c:v>
                </c:pt>
                <c:pt idx="5945">
                  <c:v>2.206693</c:v>
                </c:pt>
                <c:pt idx="5946">
                  <c:v>2.206712</c:v>
                </c:pt>
                <c:pt idx="5947">
                  <c:v>2.209632</c:v>
                </c:pt>
                <c:pt idx="5948">
                  <c:v>2.215287</c:v>
                </c:pt>
                <c:pt idx="5949">
                  <c:v>2.2229220000000001</c:v>
                </c:pt>
                <c:pt idx="5950">
                  <c:v>2.2311550000000002</c:v>
                </c:pt>
                <c:pt idx="5951">
                  <c:v>2.23828</c:v>
                </c:pt>
                <c:pt idx="5952">
                  <c:v>2.242874</c:v>
                </c:pt>
                <c:pt idx="5953">
                  <c:v>2.244167</c:v>
                </c:pt>
                <c:pt idx="5954">
                  <c:v>2.2423989999999998</c:v>
                </c:pt>
                <c:pt idx="5955">
                  <c:v>2.2385899999999999</c:v>
                </c:pt>
                <c:pt idx="5956">
                  <c:v>2.2341869999999999</c:v>
                </c:pt>
                <c:pt idx="5957">
                  <c:v>2.2304330000000001</c:v>
                </c:pt>
                <c:pt idx="5958">
                  <c:v>2.227986</c:v>
                </c:pt>
                <c:pt idx="5959">
                  <c:v>2.2268970000000001</c:v>
                </c:pt>
                <c:pt idx="5960">
                  <c:v>2.2267329999999999</c:v>
                </c:pt>
                <c:pt idx="5961">
                  <c:v>2.2269420000000002</c:v>
                </c:pt>
                <c:pt idx="5962">
                  <c:v>2.2271369999999999</c:v>
                </c:pt>
                <c:pt idx="5963">
                  <c:v>2.2273239999999999</c:v>
                </c:pt>
                <c:pt idx="5964">
                  <c:v>2.2278530000000001</c:v>
                </c:pt>
                <c:pt idx="5965">
                  <c:v>2.2292290000000001</c:v>
                </c:pt>
                <c:pt idx="5966">
                  <c:v>2.2318180000000001</c:v>
                </c:pt>
                <c:pt idx="5967">
                  <c:v>2.2356820000000002</c:v>
                </c:pt>
                <c:pt idx="5968">
                  <c:v>2.240529</c:v>
                </c:pt>
                <c:pt idx="5969">
                  <c:v>2.2458649999999998</c:v>
                </c:pt>
                <c:pt idx="5970">
                  <c:v>2.2511830000000002</c:v>
                </c:pt>
                <c:pt idx="5971">
                  <c:v>2.2561680000000002</c:v>
                </c:pt>
                <c:pt idx="5972">
                  <c:v>2.2608320000000002</c:v>
                </c:pt>
                <c:pt idx="5973">
                  <c:v>2.265466</c:v>
                </c:pt>
                <c:pt idx="5974">
                  <c:v>2.2705169999999999</c:v>
                </c:pt>
                <c:pt idx="5975">
                  <c:v>2.276348</c:v>
                </c:pt>
                <c:pt idx="5976">
                  <c:v>2.2831079999999999</c:v>
                </c:pt>
                <c:pt idx="5977">
                  <c:v>2.2905920000000002</c:v>
                </c:pt>
                <c:pt idx="5978">
                  <c:v>2.2982670000000001</c:v>
                </c:pt>
                <c:pt idx="5979">
                  <c:v>2.3052920000000001</c:v>
                </c:pt>
                <c:pt idx="5980">
                  <c:v>2.3107160000000002</c:v>
                </c:pt>
                <c:pt idx="5981">
                  <c:v>2.313758</c:v>
                </c:pt>
                <c:pt idx="5982">
                  <c:v>2.3139780000000001</c:v>
                </c:pt>
                <c:pt idx="5983">
                  <c:v>2.3115109999999999</c:v>
                </c:pt>
                <c:pt idx="5984">
                  <c:v>2.307042</c:v>
                </c:pt>
                <c:pt idx="5985">
                  <c:v>2.3017259999999999</c:v>
                </c:pt>
                <c:pt idx="5986">
                  <c:v>2.296843</c:v>
                </c:pt>
                <c:pt idx="5987">
                  <c:v>2.2934809999999999</c:v>
                </c:pt>
                <c:pt idx="5988">
                  <c:v>2.2924039999999999</c:v>
                </c:pt>
                <c:pt idx="5989">
                  <c:v>2.2938420000000002</c:v>
                </c:pt>
                <c:pt idx="5990">
                  <c:v>2.2975289999999999</c:v>
                </c:pt>
                <c:pt idx="5991">
                  <c:v>2.3027299999999999</c:v>
                </c:pt>
                <c:pt idx="5992">
                  <c:v>2.3084519999999999</c:v>
                </c:pt>
                <c:pt idx="5993">
                  <c:v>2.313542</c:v>
                </c:pt>
                <c:pt idx="5994">
                  <c:v>2.3168150000000001</c:v>
                </c:pt>
                <c:pt idx="5995">
                  <c:v>2.3172999999999999</c:v>
                </c:pt>
                <c:pt idx="5996">
                  <c:v>2.3143129999999998</c:v>
                </c:pt>
                <c:pt idx="5997">
                  <c:v>2.3076300000000001</c:v>
                </c:pt>
                <c:pt idx="5998">
                  <c:v>2.2976160000000001</c:v>
                </c:pt>
                <c:pt idx="5999">
                  <c:v>2.2852700000000001</c:v>
                </c:pt>
                <c:pt idx="6000">
                  <c:v>2.2721369999999999</c:v>
                </c:pt>
                <c:pt idx="6001">
                  <c:v>2.2599049999999998</c:v>
                </c:pt>
                <c:pt idx="6002">
                  <c:v>2.2502610000000001</c:v>
                </c:pt>
                <c:pt idx="6003">
                  <c:v>2.2444820000000001</c:v>
                </c:pt>
                <c:pt idx="6004">
                  <c:v>2.2432129999999999</c:v>
                </c:pt>
                <c:pt idx="6005">
                  <c:v>2.2464770000000001</c:v>
                </c:pt>
                <c:pt idx="6006">
                  <c:v>2.2536830000000001</c:v>
                </c:pt>
                <c:pt idx="6007">
                  <c:v>2.2638479999999999</c:v>
                </c:pt>
                <c:pt idx="6008">
                  <c:v>2.2756799999999999</c:v>
                </c:pt>
                <c:pt idx="6009">
                  <c:v>2.2879239999999998</c:v>
                </c:pt>
                <c:pt idx="6010">
                  <c:v>2.2995739999999998</c:v>
                </c:pt>
                <c:pt idx="6011">
                  <c:v>2.3098749999999999</c:v>
                </c:pt>
                <c:pt idx="6012">
                  <c:v>2.3183919999999998</c:v>
                </c:pt>
                <c:pt idx="6013">
                  <c:v>2.3248829999999998</c:v>
                </c:pt>
                <c:pt idx="6014">
                  <c:v>2.3291879999999998</c:v>
                </c:pt>
                <c:pt idx="6015">
                  <c:v>2.3312119999999998</c:v>
                </c:pt>
                <c:pt idx="6016">
                  <c:v>2.3309479999999998</c:v>
                </c:pt>
                <c:pt idx="6017">
                  <c:v>2.3285520000000002</c:v>
                </c:pt>
                <c:pt idx="6018">
                  <c:v>2.324363</c:v>
                </c:pt>
                <c:pt idx="6019">
                  <c:v>2.3188870000000001</c:v>
                </c:pt>
                <c:pt idx="6020">
                  <c:v>2.3127580000000001</c:v>
                </c:pt>
                <c:pt idx="6021">
                  <c:v>2.3065920000000002</c:v>
                </c:pt>
                <c:pt idx="6022">
                  <c:v>2.3009930000000001</c:v>
                </c:pt>
                <c:pt idx="6023">
                  <c:v>2.2965080000000002</c:v>
                </c:pt>
                <c:pt idx="6024">
                  <c:v>2.293526</c:v>
                </c:pt>
                <c:pt idx="6025">
                  <c:v>2.292306</c:v>
                </c:pt>
                <c:pt idx="6026">
                  <c:v>2.292862</c:v>
                </c:pt>
                <c:pt idx="6027">
                  <c:v>2.2949660000000001</c:v>
                </c:pt>
                <c:pt idx="6028">
                  <c:v>2.2981240000000001</c:v>
                </c:pt>
                <c:pt idx="6029">
                  <c:v>2.3016890000000001</c:v>
                </c:pt>
                <c:pt idx="6030">
                  <c:v>2.3050769999999998</c:v>
                </c:pt>
                <c:pt idx="6031">
                  <c:v>2.3078799999999999</c:v>
                </c:pt>
                <c:pt idx="6032">
                  <c:v>2.3100610000000001</c:v>
                </c:pt>
                <c:pt idx="6033">
                  <c:v>2.3119209999999999</c:v>
                </c:pt>
                <c:pt idx="6034">
                  <c:v>2.314009</c:v>
                </c:pt>
                <c:pt idx="6035">
                  <c:v>2.3168639999999998</c:v>
                </c:pt>
                <c:pt idx="6036">
                  <c:v>2.3208299999999999</c:v>
                </c:pt>
                <c:pt idx="6037">
                  <c:v>2.3259720000000002</c:v>
                </c:pt>
                <c:pt idx="6038">
                  <c:v>2.3320859999999999</c:v>
                </c:pt>
                <c:pt idx="6039">
                  <c:v>2.3388300000000002</c:v>
                </c:pt>
                <c:pt idx="6040">
                  <c:v>2.3458209999999999</c:v>
                </c:pt>
                <c:pt idx="6041">
                  <c:v>2.3527629999999999</c:v>
                </c:pt>
                <c:pt idx="6042">
                  <c:v>2.3594279999999999</c:v>
                </c:pt>
                <c:pt idx="6043">
                  <c:v>2.3655759999999999</c:v>
                </c:pt>
                <c:pt idx="6044">
                  <c:v>2.370908</c:v>
                </c:pt>
                <c:pt idx="6045">
                  <c:v>2.3750070000000001</c:v>
                </c:pt>
                <c:pt idx="6046">
                  <c:v>2.3773849999999999</c:v>
                </c:pt>
                <c:pt idx="6047">
                  <c:v>2.3776280000000001</c:v>
                </c:pt>
                <c:pt idx="6048">
                  <c:v>2.3754870000000001</c:v>
                </c:pt>
                <c:pt idx="6049">
                  <c:v>2.3709799999999999</c:v>
                </c:pt>
                <c:pt idx="6050">
                  <c:v>2.36442</c:v>
                </c:pt>
                <c:pt idx="6051">
                  <c:v>2.3564280000000002</c:v>
                </c:pt>
                <c:pt idx="6052">
                  <c:v>2.347906</c:v>
                </c:pt>
                <c:pt idx="6053">
                  <c:v>2.3399040000000002</c:v>
                </c:pt>
                <c:pt idx="6054">
                  <c:v>2.3336440000000001</c:v>
                </c:pt>
                <c:pt idx="6055">
                  <c:v>2.330276</c:v>
                </c:pt>
                <c:pt idx="6056">
                  <c:v>2.3305980000000002</c:v>
                </c:pt>
                <c:pt idx="6057">
                  <c:v>2.334902</c:v>
                </c:pt>
                <c:pt idx="6058">
                  <c:v>2.3427039999999999</c:v>
                </c:pt>
                <c:pt idx="6059">
                  <c:v>2.3527969999999998</c:v>
                </c:pt>
                <c:pt idx="6060">
                  <c:v>2.3633160000000002</c:v>
                </c:pt>
                <c:pt idx="6061">
                  <c:v>2.372376</c:v>
                </c:pt>
                <c:pt idx="6062">
                  <c:v>2.3786890000000001</c:v>
                </c:pt>
                <c:pt idx="6063">
                  <c:v>2.3819859999999999</c:v>
                </c:pt>
                <c:pt idx="6064">
                  <c:v>2.3830439999999999</c:v>
                </c:pt>
                <c:pt idx="6065">
                  <c:v>2.3831359999999999</c:v>
                </c:pt>
                <c:pt idx="6066">
                  <c:v>2.3833090000000001</c:v>
                </c:pt>
                <c:pt idx="6067">
                  <c:v>2.383715</c:v>
                </c:pt>
                <c:pt idx="6068">
                  <c:v>2.3835190000000002</c:v>
                </c:pt>
                <c:pt idx="6069">
                  <c:v>2.3812820000000001</c:v>
                </c:pt>
                <c:pt idx="6070">
                  <c:v>2.3759079999999999</c:v>
                </c:pt>
                <c:pt idx="6071">
                  <c:v>2.3673549999999999</c:v>
                </c:pt>
                <c:pt idx="6072">
                  <c:v>2.3570220000000002</c:v>
                </c:pt>
                <c:pt idx="6073">
                  <c:v>2.3471470000000001</c:v>
                </c:pt>
                <c:pt idx="6074">
                  <c:v>2.3401450000000001</c:v>
                </c:pt>
                <c:pt idx="6075">
                  <c:v>2.3376779999999999</c:v>
                </c:pt>
                <c:pt idx="6076">
                  <c:v>2.3401429999999999</c:v>
                </c:pt>
                <c:pt idx="6077">
                  <c:v>2.3467129999999998</c:v>
                </c:pt>
                <c:pt idx="6078">
                  <c:v>2.3556900000000001</c:v>
                </c:pt>
                <c:pt idx="6079">
                  <c:v>2.3653189999999999</c:v>
                </c:pt>
                <c:pt idx="6080">
                  <c:v>2.374342</c:v>
                </c:pt>
                <c:pt idx="6081">
                  <c:v>2.382593</c:v>
                </c:pt>
                <c:pt idx="6082">
                  <c:v>2.3908260000000001</c:v>
                </c:pt>
                <c:pt idx="6083">
                  <c:v>2.4002180000000002</c:v>
                </c:pt>
                <c:pt idx="6084">
                  <c:v>2.4115690000000001</c:v>
                </c:pt>
                <c:pt idx="6085">
                  <c:v>2.4248430000000001</c:v>
                </c:pt>
                <c:pt idx="6086">
                  <c:v>2.4390540000000001</c:v>
                </c:pt>
                <c:pt idx="6087">
                  <c:v>2.4527139999999998</c:v>
                </c:pt>
                <c:pt idx="6088">
                  <c:v>2.4644400000000002</c:v>
                </c:pt>
                <c:pt idx="6089">
                  <c:v>2.4734929999999999</c:v>
                </c:pt>
                <c:pt idx="6090">
                  <c:v>2.4800010000000001</c:v>
                </c:pt>
                <c:pt idx="6091">
                  <c:v>2.484607</c:v>
                </c:pt>
                <c:pt idx="6092">
                  <c:v>2.4879259999999999</c:v>
                </c:pt>
                <c:pt idx="6093">
                  <c:v>2.4900540000000002</c:v>
                </c:pt>
                <c:pt idx="6094">
                  <c:v>2.4905740000000001</c:v>
                </c:pt>
                <c:pt idx="6095">
                  <c:v>2.4888750000000002</c:v>
                </c:pt>
                <c:pt idx="6096">
                  <c:v>2.4846729999999999</c:v>
                </c:pt>
                <c:pt idx="6097">
                  <c:v>2.4782510000000002</c:v>
                </c:pt>
                <c:pt idx="6098">
                  <c:v>2.4703900000000001</c:v>
                </c:pt>
                <c:pt idx="6099">
                  <c:v>2.4619390000000001</c:v>
                </c:pt>
                <c:pt idx="6100">
                  <c:v>2.4535019999999998</c:v>
                </c:pt>
                <c:pt idx="6101">
                  <c:v>2.4452780000000001</c:v>
                </c:pt>
                <c:pt idx="6102">
                  <c:v>2.4372250000000002</c:v>
                </c:pt>
                <c:pt idx="6103">
                  <c:v>2.4294129999999998</c:v>
                </c:pt>
                <c:pt idx="6104">
                  <c:v>2.4223129999999999</c:v>
                </c:pt>
                <c:pt idx="6105">
                  <c:v>2.416766</c:v>
                </c:pt>
                <c:pt idx="6106">
                  <c:v>2.4138030000000001</c:v>
                </c:pt>
                <c:pt idx="6107">
                  <c:v>2.4141750000000002</c:v>
                </c:pt>
                <c:pt idx="6108">
                  <c:v>2.4180259999999998</c:v>
                </c:pt>
                <c:pt idx="6109">
                  <c:v>2.4247700000000001</c:v>
                </c:pt>
                <c:pt idx="6110">
                  <c:v>2.4333109999999998</c:v>
                </c:pt>
                <c:pt idx="6111">
                  <c:v>2.4424410000000001</c:v>
                </c:pt>
                <c:pt idx="6112">
                  <c:v>2.4511949999999998</c:v>
                </c:pt>
                <c:pt idx="6113">
                  <c:v>2.4591889999999998</c:v>
                </c:pt>
                <c:pt idx="6114">
                  <c:v>2.4664670000000002</c:v>
                </c:pt>
                <c:pt idx="6115">
                  <c:v>2.4731230000000002</c:v>
                </c:pt>
                <c:pt idx="6116">
                  <c:v>2.4789400000000001</c:v>
                </c:pt>
                <c:pt idx="6117">
                  <c:v>2.483279</c:v>
                </c:pt>
                <c:pt idx="6118">
                  <c:v>2.4854050000000001</c:v>
                </c:pt>
                <c:pt idx="6119">
                  <c:v>2.4850669999999999</c:v>
                </c:pt>
                <c:pt idx="6120">
                  <c:v>2.4829110000000001</c:v>
                </c:pt>
                <c:pt idx="6121">
                  <c:v>2.4804740000000001</c:v>
                </c:pt>
                <c:pt idx="6122">
                  <c:v>2.4794870000000002</c:v>
                </c:pt>
                <c:pt idx="6123">
                  <c:v>2.481271</c:v>
                </c:pt>
                <c:pt idx="6124">
                  <c:v>2.4860199999999999</c:v>
                </c:pt>
                <c:pt idx="6125">
                  <c:v>2.4927410000000001</c:v>
                </c:pt>
                <c:pt idx="6126">
                  <c:v>2.499492</c:v>
                </c:pt>
                <c:pt idx="6127">
                  <c:v>2.504337</c:v>
                </c:pt>
                <c:pt idx="6128">
                  <c:v>2.5063460000000002</c:v>
                </c:pt>
                <c:pt idx="6129">
                  <c:v>2.5060449999999999</c:v>
                </c:pt>
                <c:pt idx="6130">
                  <c:v>2.5051749999999999</c:v>
                </c:pt>
                <c:pt idx="6131">
                  <c:v>2.505681</c:v>
                </c:pt>
                <c:pt idx="6132">
                  <c:v>2.5089030000000001</c:v>
                </c:pt>
                <c:pt idx="6133">
                  <c:v>2.5148830000000002</c:v>
                </c:pt>
                <c:pt idx="6134">
                  <c:v>2.5225300000000002</c:v>
                </c:pt>
                <c:pt idx="6135">
                  <c:v>2.5301439999999999</c:v>
                </c:pt>
                <c:pt idx="6136">
                  <c:v>2.536454</c:v>
                </c:pt>
                <c:pt idx="6137">
                  <c:v>2.5412539999999999</c:v>
                </c:pt>
                <c:pt idx="6138">
                  <c:v>2.545436</c:v>
                </c:pt>
                <c:pt idx="6139">
                  <c:v>2.550252</c:v>
                </c:pt>
                <c:pt idx="6140">
                  <c:v>2.556387</c:v>
                </c:pt>
                <c:pt idx="6141">
                  <c:v>2.5631949999999999</c:v>
                </c:pt>
                <c:pt idx="6142">
                  <c:v>2.568737</c:v>
                </c:pt>
                <c:pt idx="6143">
                  <c:v>2.5703779999999998</c:v>
                </c:pt>
                <c:pt idx="6144">
                  <c:v>2.5660980000000002</c:v>
                </c:pt>
                <c:pt idx="6145">
                  <c:v>2.5556830000000001</c:v>
                </c:pt>
                <c:pt idx="6146">
                  <c:v>2.5408469999999999</c:v>
                </c:pt>
                <c:pt idx="6147">
                  <c:v>2.5244049999999998</c:v>
                </c:pt>
                <c:pt idx="6148">
                  <c:v>2.5088370000000002</c:v>
                </c:pt>
                <c:pt idx="6149">
                  <c:v>2.4956749999999999</c:v>
                </c:pt>
                <c:pt idx="6150">
                  <c:v>2.4851459999999999</c:v>
                </c:pt>
                <c:pt idx="6151">
                  <c:v>2.4765799999999998</c:v>
                </c:pt>
                <c:pt idx="6152">
                  <c:v>2.4690029999999998</c:v>
                </c:pt>
                <c:pt idx="6153">
                  <c:v>2.4617939999999998</c:v>
                </c:pt>
                <c:pt idx="6154">
                  <c:v>2.4550169999999998</c:v>
                </c:pt>
                <c:pt idx="6155">
                  <c:v>2.4493450000000001</c:v>
                </c:pt>
                <c:pt idx="6156">
                  <c:v>2.4457260000000001</c:v>
                </c:pt>
                <c:pt idx="6157">
                  <c:v>2.4449640000000001</c:v>
                </c:pt>
                <c:pt idx="6158">
                  <c:v>2.4476179999999998</c:v>
                </c:pt>
                <c:pt idx="6159">
                  <c:v>2.4539390000000001</c:v>
                </c:pt>
                <c:pt idx="6160">
                  <c:v>2.4639869999999999</c:v>
                </c:pt>
                <c:pt idx="6161">
                  <c:v>2.4776729999999998</c:v>
                </c:pt>
                <c:pt idx="6162">
                  <c:v>2.4946579999999998</c:v>
                </c:pt>
                <c:pt idx="6163">
                  <c:v>2.5140380000000002</c:v>
                </c:pt>
                <c:pt idx="6164">
                  <c:v>2.533903</c:v>
                </c:pt>
                <c:pt idx="6165">
                  <c:v>2.5514420000000002</c:v>
                </c:pt>
                <c:pt idx="6166">
                  <c:v>2.5633309999999998</c:v>
                </c:pt>
                <c:pt idx="6167">
                  <c:v>2.5669050000000002</c:v>
                </c:pt>
                <c:pt idx="6168">
                  <c:v>2.5616479999999999</c:v>
                </c:pt>
                <c:pt idx="6169">
                  <c:v>2.5496530000000002</c:v>
                </c:pt>
                <c:pt idx="6170">
                  <c:v>2.5349330000000001</c:v>
                </c:pt>
                <c:pt idx="6171">
                  <c:v>2.5215130000000001</c:v>
                </c:pt>
                <c:pt idx="6172">
                  <c:v>2.5124740000000001</c:v>
                </c:pt>
                <c:pt idx="6173">
                  <c:v>2.509064</c:v>
                </c:pt>
                <c:pt idx="6174">
                  <c:v>2.5107059999999999</c:v>
                </c:pt>
                <c:pt idx="6175">
                  <c:v>2.5153979999999998</c:v>
                </c:pt>
                <c:pt idx="6176">
                  <c:v>2.52054</c:v>
                </c:pt>
                <c:pt idx="6177">
                  <c:v>2.5240779999999998</c:v>
                </c:pt>
                <c:pt idx="6178">
                  <c:v>2.5251619999999999</c:v>
                </c:pt>
                <c:pt idx="6179">
                  <c:v>2.5245850000000001</c:v>
                </c:pt>
                <c:pt idx="6180">
                  <c:v>2.5242789999999999</c:v>
                </c:pt>
                <c:pt idx="6181">
                  <c:v>2.5267529999999998</c:v>
                </c:pt>
                <c:pt idx="6182">
                  <c:v>2.534224</c:v>
                </c:pt>
                <c:pt idx="6183">
                  <c:v>2.548162</c:v>
                </c:pt>
                <c:pt idx="6184">
                  <c:v>2.569134</c:v>
                </c:pt>
                <c:pt idx="6185">
                  <c:v>2.5965630000000002</c:v>
                </c:pt>
                <c:pt idx="6186">
                  <c:v>2.6285620000000001</c:v>
                </c:pt>
                <c:pt idx="6187">
                  <c:v>2.6614100000000001</c:v>
                </c:pt>
                <c:pt idx="6188">
                  <c:v>2.6900499999999998</c:v>
                </c:pt>
                <c:pt idx="6189">
                  <c:v>2.708904</c:v>
                </c:pt>
                <c:pt idx="6190">
                  <c:v>2.7140089999999999</c:v>
                </c:pt>
                <c:pt idx="6191">
                  <c:v>2.7054399999999998</c:v>
                </c:pt>
                <c:pt idx="6192">
                  <c:v>2.687665</c:v>
                </c:pt>
                <c:pt idx="6193">
                  <c:v>2.6677840000000002</c:v>
                </c:pt>
                <c:pt idx="6194">
                  <c:v>2.6522779999999999</c:v>
                </c:pt>
                <c:pt idx="6195">
                  <c:v>2.6459039999999998</c:v>
                </c:pt>
                <c:pt idx="6196">
                  <c:v>2.6508370000000001</c:v>
                </c:pt>
                <c:pt idx="6197">
                  <c:v>2.6667519999999998</c:v>
                </c:pt>
                <c:pt idx="6198">
                  <c:v>2.6911079999999998</c:v>
                </c:pt>
                <c:pt idx="6199">
                  <c:v>2.7196769999999999</c:v>
                </c:pt>
                <c:pt idx="6200">
                  <c:v>2.7479290000000001</c:v>
                </c:pt>
                <c:pt idx="6201">
                  <c:v>2.7719049999999998</c:v>
                </c:pt>
                <c:pt idx="6202">
                  <c:v>2.7897400000000001</c:v>
                </c:pt>
                <c:pt idx="6203">
                  <c:v>2.8016299999999998</c:v>
                </c:pt>
                <c:pt idx="6204">
                  <c:v>2.8088220000000002</c:v>
                </c:pt>
                <c:pt idx="6205">
                  <c:v>2.8121640000000001</c:v>
                </c:pt>
                <c:pt idx="6206">
                  <c:v>2.8114400000000002</c:v>
                </c:pt>
                <c:pt idx="6207">
                  <c:v>2.805787</c:v>
                </c:pt>
                <c:pt idx="6208">
                  <c:v>2.794905</c:v>
                </c:pt>
                <c:pt idx="6209">
                  <c:v>2.7798660000000002</c:v>
                </c:pt>
                <c:pt idx="6210">
                  <c:v>2.763191</c:v>
                </c:pt>
                <c:pt idx="6211">
                  <c:v>2.7476669999999999</c:v>
                </c:pt>
                <c:pt idx="6212">
                  <c:v>2.7352919999999998</c:v>
                </c:pt>
                <c:pt idx="6213">
                  <c:v>2.726642</c:v>
                </c:pt>
                <c:pt idx="6214">
                  <c:v>2.7207750000000002</c:v>
                </c:pt>
                <c:pt idx="6215">
                  <c:v>2.7158479999999998</c:v>
                </c:pt>
                <c:pt idx="6216">
                  <c:v>2.7099679999999999</c:v>
                </c:pt>
                <c:pt idx="6217">
                  <c:v>2.7022529999999998</c:v>
                </c:pt>
                <c:pt idx="6218">
                  <c:v>2.6931400000000001</c:v>
                </c:pt>
                <c:pt idx="6219">
                  <c:v>2.6841020000000002</c:v>
                </c:pt>
                <c:pt idx="6220">
                  <c:v>2.6766839999999998</c:v>
                </c:pt>
                <c:pt idx="6221">
                  <c:v>2.6718099999999998</c:v>
                </c:pt>
                <c:pt idx="6222">
                  <c:v>2.66926</c:v>
                </c:pt>
                <c:pt idx="6223">
                  <c:v>2.667837</c:v>
                </c:pt>
                <c:pt idx="6224">
                  <c:v>2.6657549999999999</c:v>
                </c:pt>
                <c:pt idx="6225">
                  <c:v>2.6614179999999998</c:v>
                </c:pt>
                <c:pt idx="6226">
                  <c:v>2.6541399999999999</c:v>
                </c:pt>
                <c:pt idx="6227">
                  <c:v>2.6443300000000001</c:v>
                </c:pt>
                <c:pt idx="6228">
                  <c:v>2.6333700000000002</c:v>
                </c:pt>
                <c:pt idx="6229">
                  <c:v>2.6230380000000002</c:v>
                </c:pt>
                <c:pt idx="6230">
                  <c:v>2.6151840000000002</c:v>
                </c:pt>
                <c:pt idx="6231">
                  <c:v>2.6112340000000001</c:v>
                </c:pt>
                <c:pt idx="6232">
                  <c:v>2.612053</c:v>
                </c:pt>
                <c:pt idx="6233">
                  <c:v>2.6179260000000002</c:v>
                </c:pt>
                <c:pt idx="6234">
                  <c:v>2.6284610000000002</c:v>
                </c:pt>
                <c:pt idx="6235">
                  <c:v>2.642652</c:v>
                </c:pt>
                <c:pt idx="6236">
                  <c:v>2.65882</c:v>
                </c:pt>
                <c:pt idx="6237">
                  <c:v>2.6750630000000002</c:v>
                </c:pt>
                <c:pt idx="6238">
                  <c:v>2.689511</c:v>
                </c:pt>
                <c:pt idx="6239">
                  <c:v>2.7007729999999999</c:v>
                </c:pt>
                <c:pt idx="6240">
                  <c:v>2.7082389999999998</c:v>
                </c:pt>
                <c:pt idx="6241">
                  <c:v>2.7119450000000001</c:v>
                </c:pt>
                <c:pt idx="6242">
                  <c:v>2.7121659999999999</c:v>
                </c:pt>
                <c:pt idx="6243">
                  <c:v>2.7090169999999998</c:v>
                </c:pt>
                <c:pt idx="6244">
                  <c:v>2.7024400000000002</c:v>
                </c:pt>
                <c:pt idx="6245">
                  <c:v>2.69258</c:v>
                </c:pt>
                <c:pt idx="6246">
                  <c:v>2.6802869999999999</c:v>
                </c:pt>
                <c:pt idx="6247">
                  <c:v>2.667456</c:v>
                </c:pt>
                <c:pt idx="6248">
                  <c:v>2.6567229999999999</c:v>
                </c:pt>
                <c:pt idx="6249">
                  <c:v>2.650477</c:v>
                </c:pt>
                <c:pt idx="6250">
                  <c:v>2.6502189999999999</c:v>
                </c:pt>
                <c:pt idx="6251">
                  <c:v>2.6555719999999998</c:v>
                </c:pt>
                <c:pt idx="6252">
                  <c:v>2.6641219999999999</c:v>
                </c:pt>
                <c:pt idx="6253">
                  <c:v>2.6715</c:v>
                </c:pt>
                <c:pt idx="6254">
                  <c:v>2.6730130000000001</c:v>
                </c:pt>
                <c:pt idx="6255">
                  <c:v>2.6658759999999999</c:v>
                </c:pt>
                <c:pt idx="6256">
                  <c:v>2.6507049999999999</c:v>
                </c:pt>
                <c:pt idx="6257">
                  <c:v>2.6314500000000001</c:v>
                </c:pt>
                <c:pt idx="6258">
                  <c:v>2.6133350000000002</c:v>
                </c:pt>
                <c:pt idx="6259">
                  <c:v>2.6011190000000002</c:v>
                </c:pt>
                <c:pt idx="6260">
                  <c:v>2.5973809999999999</c:v>
                </c:pt>
                <c:pt idx="6261">
                  <c:v>2.6023869999999998</c:v>
                </c:pt>
                <c:pt idx="6262">
                  <c:v>2.6141399999999999</c:v>
                </c:pt>
                <c:pt idx="6263">
                  <c:v>2.6291730000000002</c:v>
                </c:pt>
                <c:pt idx="6264">
                  <c:v>2.643402</c:v>
                </c:pt>
                <c:pt idx="6265">
                  <c:v>2.653521</c:v>
                </c:pt>
                <c:pt idx="6266">
                  <c:v>2.6583839999999999</c:v>
                </c:pt>
                <c:pt idx="6267">
                  <c:v>2.659033</c:v>
                </c:pt>
                <c:pt idx="6268">
                  <c:v>2.657851</c:v>
                </c:pt>
                <c:pt idx="6269">
                  <c:v>2.657025</c:v>
                </c:pt>
                <c:pt idx="6270">
                  <c:v>2.657823</c:v>
                </c:pt>
                <c:pt idx="6271">
                  <c:v>2.6602939999999999</c:v>
                </c:pt>
                <c:pt idx="6272">
                  <c:v>2.6635979999999999</c:v>
                </c:pt>
                <c:pt idx="6273">
                  <c:v>2.6664590000000001</c:v>
                </c:pt>
                <c:pt idx="6274">
                  <c:v>2.667618</c:v>
                </c:pt>
                <c:pt idx="6275">
                  <c:v>2.6661450000000002</c:v>
                </c:pt>
                <c:pt idx="6276">
                  <c:v>2.6613739999999999</c:v>
                </c:pt>
                <c:pt idx="6277">
                  <c:v>2.6530330000000002</c:v>
                </c:pt>
                <c:pt idx="6278">
                  <c:v>2.6412909999999998</c:v>
                </c:pt>
                <c:pt idx="6279">
                  <c:v>2.6268959999999999</c:v>
                </c:pt>
                <c:pt idx="6280">
                  <c:v>2.6111149999999999</c:v>
                </c:pt>
                <c:pt idx="6281">
                  <c:v>2.595415</c:v>
                </c:pt>
                <c:pt idx="6282">
                  <c:v>2.581178</c:v>
                </c:pt>
                <c:pt idx="6283">
                  <c:v>2.5691619999999999</c:v>
                </c:pt>
                <c:pt idx="6284">
                  <c:v>2.5593680000000001</c:v>
                </c:pt>
                <c:pt idx="6285">
                  <c:v>2.5511379999999999</c:v>
                </c:pt>
                <c:pt idx="6286">
                  <c:v>2.5435859999999999</c:v>
                </c:pt>
                <c:pt idx="6287">
                  <c:v>2.5361129999999998</c:v>
                </c:pt>
                <c:pt idx="6288">
                  <c:v>2.5288200000000001</c:v>
                </c:pt>
                <c:pt idx="6289">
                  <c:v>2.5225550000000001</c:v>
                </c:pt>
                <c:pt idx="6290">
                  <c:v>2.5186069999999998</c:v>
                </c:pt>
                <c:pt idx="6291">
                  <c:v>2.5181710000000002</c:v>
                </c:pt>
                <c:pt idx="6292">
                  <c:v>2.5217740000000002</c:v>
                </c:pt>
                <c:pt idx="6293">
                  <c:v>2.5290870000000001</c:v>
                </c:pt>
                <c:pt idx="6294">
                  <c:v>2.5389189999999999</c:v>
                </c:pt>
                <c:pt idx="6295">
                  <c:v>2.5497339999999999</c:v>
                </c:pt>
                <c:pt idx="6296">
                  <c:v>2.5600369999999999</c:v>
                </c:pt>
                <c:pt idx="6297">
                  <c:v>2.5690230000000001</c:v>
                </c:pt>
                <c:pt idx="6298">
                  <c:v>2.5767660000000001</c:v>
                </c:pt>
                <c:pt idx="6299">
                  <c:v>2.5840350000000001</c:v>
                </c:pt>
                <c:pt idx="6300">
                  <c:v>2.5917759999999999</c:v>
                </c:pt>
                <c:pt idx="6301">
                  <c:v>2.6005690000000001</c:v>
                </c:pt>
                <c:pt idx="6302">
                  <c:v>2.6103399999999999</c:v>
                </c:pt>
                <c:pt idx="6303">
                  <c:v>2.6203120000000002</c:v>
                </c:pt>
                <c:pt idx="6304">
                  <c:v>2.62927</c:v>
                </c:pt>
                <c:pt idx="6305">
                  <c:v>2.635729</c:v>
                </c:pt>
                <c:pt idx="6306">
                  <c:v>2.638334</c:v>
                </c:pt>
                <c:pt idx="6307">
                  <c:v>2.6360510000000001</c:v>
                </c:pt>
                <c:pt idx="6308">
                  <c:v>2.628279</c:v>
                </c:pt>
                <c:pt idx="6309">
                  <c:v>2.6150989999999998</c:v>
                </c:pt>
                <c:pt idx="6310">
                  <c:v>2.5974490000000001</c:v>
                </c:pt>
                <c:pt idx="6311">
                  <c:v>2.577216</c:v>
                </c:pt>
                <c:pt idx="6312">
                  <c:v>2.5568149999999998</c:v>
                </c:pt>
                <c:pt idx="6313">
                  <c:v>2.538818</c:v>
                </c:pt>
                <c:pt idx="6314">
                  <c:v>2.5254850000000002</c:v>
                </c:pt>
                <c:pt idx="6315">
                  <c:v>2.518211</c:v>
                </c:pt>
                <c:pt idx="6316">
                  <c:v>2.5175550000000002</c:v>
                </c:pt>
                <c:pt idx="6317">
                  <c:v>2.5231460000000001</c:v>
                </c:pt>
                <c:pt idx="6318">
                  <c:v>2.5338449999999999</c:v>
                </c:pt>
                <c:pt idx="6319">
                  <c:v>2.547758</c:v>
                </c:pt>
                <c:pt idx="6320">
                  <c:v>2.5625599999999999</c:v>
                </c:pt>
                <c:pt idx="6321">
                  <c:v>2.5761620000000001</c:v>
                </c:pt>
                <c:pt idx="6322">
                  <c:v>2.5870510000000002</c:v>
                </c:pt>
                <c:pt idx="6323">
                  <c:v>2.594821</c:v>
                </c:pt>
                <c:pt idx="6324">
                  <c:v>2.6000610000000002</c:v>
                </c:pt>
                <c:pt idx="6325">
                  <c:v>2.6040519999999998</c:v>
                </c:pt>
                <c:pt idx="6326">
                  <c:v>2.6081430000000001</c:v>
                </c:pt>
                <c:pt idx="6327">
                  <c:v>2.6132780000000002</c:v>
                </c:pt>
                <c:pt idx="6328">
                  <c:v>2.619764</c:v>
                </c:pt>
                <c:pt idx="6329">
                  <c:v>2.6270310000000001</c:v>
                </c:pt>
                <c:pt idx="6330">
                  <c:v>2.6337640000000002</c:v>
                </c:pt>
                <c:pt idx="6331">
                  <c:v>2.638096</c:v>
                </c:pt>
                <c:pt idx="6332">
                  <c:v>2.6384159999999999</c:v>
                </c:pt>
                <c:pt idx="6333">
                  <c:v>2.634099</c:v>
                </c:pt>
                <c:pt idx="6334">
                  <c:v>2.6260219999999999</c:v>
                </c:pt>
                <c:pt idx="6335">
                  <c:v>2.6163400000000001</c:v>
                </c:pt>
                <c:pt idx="6336">
                  <c:v>2.6078389999999998</c:v>
                </c:pt>
                <c:pt idx="6337">
                  <c:v>2.603094</c:v>
                </c:pt>
                <c:pt idx="6338">
                  <c:v>2.6035059999999999</c:v>
                </c:pt>
                <c:pt idx="6339">
                  <c:v>2.609057</c:v>
                </c:pt>
                <c:pt idx="6340">
                  <c:v>2.6181380000000001</c:v>
                </c:pt>
                <c:pt idx="6341">
                  <c:v>2.6281089999999998</c:v>
                </c:pt>
                <c:pt idx="6342">
                  <c:v>2.6357840000000001</c:v>
                </c:pt>
                <c:pt idx="6343">
                  <c:v>2.6384449999999999</c:v>
                </c:pt>
                <c:pt idx="6344">
                  <c:v>2.6347740000000002</c:v>
                </c:pt>
                <c:pt idx="6345">
                  <c:v>2.624981</c:v>
                </c:pt>
                <c:pt idx="6346">
                  <c:v>2.610582</c:v>
                </c:pt>
                <c:pt idx="6347">
                  <c:v>2.5936699999999999</c:v>
                </c:pt>
                <c:pt idx="6348">
                  <c:v>2.5767069999999999</c:v>
                </c:pt>
                <c:pt idx="6349">
                  <c:v>2.5622180000000001</c:v>
                </c:pt>
                <c:pt idx="6350">
                  <c:v>2.5525600000000002</c:v>
                </c:pt>
                <c:pt idx="6351">
                  <c:v>2.5500579999999999</c:v>
                </c:pt>
                <c:pt idx="6352">
                  <c:v>2.5563739999999999</c:v>
                </c:pt>
                <c:pt idx="6353">
                  <c:v>2.5719599999999998</c:v>
                </c:pt>
                <c:pt idx="6354">
                  <c:v>2.5953400000000002</c:v>
                </c:pt>
                <c:pt idx="6355">
                  <c:v>2.6226189999999998</c:v>
                </c:pt>
                <c:pt idx="6356">
                  <c:v>2.6477490000000001</c:v>
                </c:pt>
                <c:pt idx="6357">
                  <c:v>2.6634419999999999</c:v>
                </c:pt>
                <c:pt idx="6358">
                  <c:v>2.66473</c:v>
                </c:pt>
                <c:pt idx="6359">
                  <c:v>2.651421</c:v>
                </c:pt>
                <c:pt idx="6360">
                  <c:v>2.6283889999999999</c:v>
                </c:pt>
                <c:pt idx="6361">
                  <c:v>2.6024389999999999</c:v>
                </c:pt>
                <c:pt idx="6362">
                  <c:v>2.579453</c:v>
                </c:pt>
                <c:pt idx="6363">
                  <c:v>2.5627450000000001</c:v>
                </c:pt>
                <c:pt idx="6364">
                  <c:v>2.5527229999999999</c:v>
                </c:pt>
                <c:pt idx="6365">
                  <c:v>2.5478450000000001</c:v>
                </c:pt>
                <c:pt idx="6366">
                  <c:v>2.5457269999999999</c:v>
                </c:pt>
                <c:pt idx="6367">
                  <c:v>2.5445030000000002</c:v>
                </c:pt>
                <c:pt idx="6368">
                  <c:v>2.543415</c:v>
                </c:pt>
                <c:pt idx="6369">
                  <c:v>2.542907</c:v>
                </c:pt>
                <c:pt idx="6370">
                  <c:v>2.543857</c:v>
                </c:pt>
                <c:pt idx="6371">
                  <c:v>2.5466639999999998</c:v>
                </c:pt>
                <c:pt idx="6372">
                  <c:v>2.5506009999999999</c:v>
                </c:pt>
                <c:pt idx="6373">
                  <c:v>2.554017</c:v>
                </c:pt>
                <c:pt idx="6374">
                  <c:v>2.554942</c:v>
                </c:pt>
                <c:pt idx="6375">
                  <c:v>2.55233</c:v>
                </c:pt>
                <c:pt idx="6376">
                  <c:v>2.5466920000000002</c:v>
                </c:pt>
                <c:pt idx="6377">
                  <c:v>2.5398869999999998</c:v>
                </c:pt>
                <c:pt idx="6378">
                  <c:v>2.5339719999999999</c:v>
                </c:pt>
                <c:pt idx="6379">
                  <c:v>2.5299670000000001</c:v>
                </c:pt>
                <c:pt idx="6380">
                  <c:v>2.52719</c:v>
                </c:pt>
                <c:pt idx="6381">
                  <c:v>2.523447</c:v>
                </c:pt>
                <c:pt idx="6382">
                  <c:v>2.5161899999999999</c:v>
                </c:pt>
                <c:pt idx="6383">
                  <c:v>2.5039410000000002</c:v>
                </c:pt>
                <c:pt idx="6384">
                  <c:v>2.4875630000000002</c:v>
                </c:pt>
                <c:pt idx="6385">
                  <c:v>2.470097</c:v>
                </c:pt>
                <c:pt idx="6386">
                  <c:v>2.4558520000000001</c:v>
                </c:pt>
                <c:pt idx="6387">
                  <c:v>2.448661</c:v>
                </c:pt>
                <c:pt idx="6388">
                  <c:v>2.4513020000000001</c:v>
                </c:pt>
                <c:pt idx="6389">
                  <c:v>2.464912</c:v>
                </c:pt>
                <c:pt idx="6390">
                  <c:v>2.4888840000000001</c:v>
                </c:pt>
                <c:pt idx="6391">
                  <c:v>2.520683</c:v>
                </c:pt>
                <c:pt idx="6392">
                  <c:v>2.5558649999999998</c:v>
                </c:pt>
                <c:pt idx="6393">
                  <c:v>2.5890390000000001</c:v>
                </c:pt>
                <c:pt idx="6394">
                  <c:v>2.6144699999999998</c:v>
                </c:pt>
                <c:pt idx="6395">
                  <c:v>2.62798</c:v>
                </c:pt>
                <c:pt idx="6396">
                  <c:v>2.628253</c:v>
                </c:pt>
                <c:pt idx="6397">
                  <c:v>2.6169159999999998</c:v>
                </c:pt>
                <c:pt idx="6398">
                  <c:v>2.5975950000000001</c:v>
                </c:pt>
                <c:pt idx="6399">
                  <c:v>2.5744039999999999</c:v>
                </c:pt>
                <c:pt idx="6400">
                  <c:v>2.5513460000000001</c:v>
                </c:pt>
                <c:pt idx="6401">
                  <c:v>2.5314830000000001</c:v>
                </c:pt>
                <c:pt idx="6402">
                  <c:v>2.5166490000000001</c:v>
                </c:pt>
                <c:pt idx="6403">
                  <c:v>2.507565</c:v>
                </c:pt>
                <c:pt idx="6404">
                  <c:v>2.503701</c:v>
                </c:pt>
                <c:pt idx="6405">
                  <c:v>2.5036659999999999</c:v>
                </c:pt>
                <c:pt idx="6406">
                  <c:v>2.5056579999999999</c:v>
                </c:pt>
                <c:pt idx="6407">
                  <c:v>2.5083190000000002</c:v>
                </c:pt>
                <c:pt idx="6408">
                  <c:v>2.5112380000000001</c:v>
                </c:pt>
                <c:pt idx="6409">
                  <c:v>2.5150350000000001</c:v>
                </c:pt>
                <c:pt idx="6410">
                  <c:v>2.5208439999999999</c:v>
                </c:pt>
                <c:pt idx="6411">
                  <c:v>2.5295770000000002</c:v>
                </c:pt>
                <c:pt idx="6412">
                  <c:v>2.5412249999999998</c:v>
                </c:pt>
                <c:pt idx="6413">
                  <c:v>2.5546440000000001</c:v>
                </c:pt>
                <c:pt idx="6414">
                  <c:v>2.5676950000000001</c:v>
                </c:pt>
                <c:pt idx="6415">
                  <c:v>2.5779589999999999</c:v>
                </c:pt>
                <c:pt idx="6416">
                  <c:v>2.5838380000000001</c:v>
                </c:pt>
                <c:pt idx="6417">
                  <c:v>2.5850070000000001</c:v>
                </c:pt>
                <c:pt idx="6418">
                  <c:v>2.582389</c:v>
                </c:pt>
                <c:pt idx="6419">
                  <c:v>2.577261</c:v>
                </c:pt>
                <c:pt idx="6420">
                  <c:v>2.5704729999999998</c:v>
                </c:pt>
                <c:pt idx="6421">
                  <c:v>2.5619100000000001</c:v>
                </c:pt>
                <c:pt idx="6422">
                  <c:v>2.5508289999999998</c:v>
                </c:pt>
                <c:pt idx="6423">
                  <c:v>2.5365709999999999</c:v>
                </c:pt>
                <c:pt idx="6424">
                  <c:v>2.5194570000000001</c:v>
                </c:pt>
                <c:pt idx="6425">
                  <c:v>2.5010119999999998</c:v>
                </c:pt>
                <c:pt idx="6426">
                  <c:v>2.483692</c:v>
                </c:pt>
                <c:pt idx="6427">
                  <c:v>2.4699610000000001</c:v>
                </c:pt>
                <c:pt idx="6428">
                  <c:v>2.4615420000000001</c:v>
                </c:pt>
                <c:pt idx="6429">
                  <c:v>2.4591889999999998</c:v>
                </c:pt>
                <c:pt idx="6430">
                  <c:v>2.4624329999999999</c:v>
                </c:pt>
                <c:pt idx="6431">
                  <c:v>2.469789</c:v>
                </c:pt>
                <c:pt idx="6432">
                  <c:v>2.4788239999999999</c:v>
                </c:pt>
                <c:pt idx="6433">
                  <c:v>2.4868190000000001</c:v>
                </c:pt>
                <c:pt idx="6434">
                  <c:v>2.4912749999999999</c:v>
                </c:pt>
                <c:pt idx="6435">
                  <c:v>2.4906329999999999</c:v>
                </c:pt>
                <c:pt idx="6436">
                  <c:v>2.4849410000000001</c:v>
                </c:pt>
                <c:pt idx="6437">
                  <c:v>2.4758680000000002</c:v>
                </c:pt>
                <c:pt idx="6438">
                  <c:v>2.4662329999999999</c:v>
                </c:pt>
                <c:pt idx="6439">
                  <c:v>2.4588549999999998</c:v>
                </c:pt>
                <c:pt idx="6440">
                  <c:v>2.4559440000000001</c:v>
                </c:pt>
                <c:pt idx="6441">
                  <c:v>2.4584220000000001</c:v>
                </c:pt>
                <c:pt idx="6442">
                  <c:v>2.4656739999999999</c:v>
                </c:pt>
                <c:pt idx="6443">
                  <c:v>2.4755039999999999</c:v>
                </c:pt>
                <c:pt idx="6444">
                  <c:v>2.4844599999999999</c:v>
                </c:pt>
                <c:pt idx="6445">
                  <c:v>2.4888699999999999</c:v>
                </c:pt>
                <c:pt idx="6446">
                  <c:v>2.4857290000000001</c:v>
                </c:pt>
                <c:pt idx="6447">
                  <c:v>2.4743189999999999</c:v>
                </c:pt>
                <c:pt idx="6448">
                  <c:v>2.4565920000000001</c:v>
                </c:pt>
                <c:pt idx="6449">
                  <c:v>2.4366159999999999</c:v>
                </c:pt>
                <c:pt idx="6450">
                  <c:v>2.4187780000000001</c:v>
                </c:pt>
                <c:pt idx="6451">
                  <c:v>2.4061460000000001</c:v>
                </c:pt>
                <c:pt idx="6452">
                  <c:v>2.399966</c:v>
                </c:pt>
                <c:pt idx="6453">
                  <c:v>2.39941</c:v>
                </c:pt>
                <c:pt idx="6454">
                  <c:v>2.402269</c:v>
                </c:pt>
                <c:pt idx="6455">
                  <c:v>2.4057309999999998</c:v>
                </c:pt>
                <c:pt idx="6456">
                  <c:v>2.40761</c:v>
                </c:pt>
                <c:pt idx="6457">
                  <c:v>2.4069660000000002</c:v>
                </c:pt>
                <c:pt idx="6458">
                  <c:v>2.4042020000000002</c:v>
                </c:pt>
                <c:pt idx="6459">
                  <c:v>2.4005130000000001</c:v>
                </c:pt>
                <c:pt idx="6460">
                  <c:v>2.3970630000000002</c:v>
                </c:pt>
                <c:pt idx="6461">
                  <c:v>2.3943409999999998</c:v>
                </c:pt>
                <c:pt idx="6462">
                  <c:v>2.3919009999999998</c:v>
                </c:pt>
                <c:pt idx="6463">
                  <c:v>2.3886440000000002</c:v>
                </c:pt>
                <c:pt idx="6464">
                  <c:v>2.3834170000000001</c:v>
                </c:pt>
                <c:pt idx="6465">
                  <c:v>2.3757540000000001</c:v>
                </c:pt>
                <c:pt idx="6466">
                  <c:v>2.366177</c:v>
                </c:pt>
                <c:pt idx="6467">
                  <c:v>2.356144</c:v>
                </c:pt>
                <c:pt idx="6468">
                  <c:v>2.3473830000000002</c:v>
                </c:pt>
                <c:pt idx="6469">
                  <c:v>2.3414570000000001</c:v>
                </c:pt>
                <c:pt idx="6470">
                  <c:v>2.3392369999999998</c:v>
                </c:pt>
                <c:pt idx="6471">
                  <c:v>2.3407990000000001</c:v>
                </c:pt>
                <c:pt idx="6472">
                  <c:v>2.3456290000000002</c:v>
                </c:pt>
                <c:pt idx="6473">
                  <c:v>2.3529870000000002</c:v>
                </c:pt>
                <c:pt idx="6474">
                  <c:v>2.3623479999999999</c:v>
                </c:pt>
                <c:pt idx="6475">
                  <c:v>2.3735780000000002</c:v>
                </c:pt>
                <c:pt idx="6476">
                  <c:v>2.3869760000000002</c:v>
                </c:pt>
                <c:pt idx="6477">
                  <c:v>2.4029159999999998</c:v>
                </c:pt>
                <c:pt idx="6478">
                  <c:v>2.4211999999999998</c:v>
                </c:pt>
                <c:pt idx="6479">
                  <c:v>2.4404560000000002</c:v>
                </c:pt>
                <c:pt idx="6480">
                  <c:v>2.4578139999999999</c:v>
                </c:pt>
                <c:pt idx="6481">
                  <c:v>2.46902</c:v>
                </c:pt>
                <c:pt idx="6482">
                  <c:v>2.470008</c:v>
                </c:pt>
                <c:pt idx="6483">
                  <c:v>2.4585129999999999</c:v>
                </c:pt>
                <c:pt idx="6484">
                  <c:v>2.435298</c:v>
                </c:pt>
                <c:pt idx="6485">
                  <c:v>2.4039220000000001</c:v>
                </c:pt>
                <c:pt idx="6486">
                  <c:v>2.3693939999999998</c:v>
                </c:pt>
                <c:pt idx="6487">
                  <c:v>2.3366929999999999</c:v>
                </c:pt>
                <c:pt idx="6488">
                  <c:v>2.3093129999999999</c:v>
                </c:pt>
                <c:pt idx="6489">
                  <c:v>2.2892619999999999</c:v>
                </c:pt>
                <c:pt idx="6490">
                  <c:v>2.2769189999999999</c:v>
                </c:pt>
                <c:pt idx="6491">
                  <c:v>2.271385</c:v>
                </c:pt>
                <c:pt idx="6492">
                  <c:v>2.2710029999999999</c:v>
                </c:pt>
                <c:pt idx="6493">
                  <c:v>2.2739159999999998</c:v>
                </c:pt>
                <c:pt idx="6494">
                  <c:v>2.2786409999999999</c:v>
                </c:pt>
                <c:pt idx="6495">
                  <c:v>2.2841580000000001</c:v>
                </c:pt>
                <c:pt idx="6496">
                  <c:v>2.2899989999999999</c:v>
                </c:pt>
                <c:pt idx="6497">
                  <c:v>2.2960410000000002</c:v>
                </c:pt>
                <c:pt idx="6498">
                  <c:v>2.3022670000000001</c:v>
                </c:pt>
                <c:pt idx="6499">
                  <c:v>2.3086389999999999</c:v>
                </c:pt>
                <c:pt idx="6500">
                  <c:v>2.3151139999999999</c:v>
                </c:pt>
                <c:pt idx="6501">
                  <c:v>2.3217400000000001</c:v>
                </c:pt>
                <c:pt idx="6502">
                  <c:v>2.3287140000000002</c:v>
                </c:pt>
                <c:pt idx="6503">
                  <c:v>2.3362989999999999</c:v>
                </c:pt>
                <c:pt idx="6504">
                  <c:v>2.3445740000000002</c:v>
                </c:pt>
                <c:pt idx="6505">
                  <c:v>2.3531390000000001</c:v>
                </c:pt>
                <c:pt idx="6506">
                  <c:v>2.3609290000000001</c:v>
                </c:pt>
                <c:pt idx="6507">
                  <c:v>2.3663210000000001</c:v>
                </c:pt>
                <c:pt idx="6508">
                  <c:v>2.3678059999999999</c:v>
                </c:pt>
                <c:pt idx="6509">
                  <c:v>2.3646069999999999</c:v>
                </c:pt>
                <c:pt idx="6510">
                  <c:v>2.3571369999999998</c:v>
                </c:pt>
                <c:pt idx="6511">
                  <c:v>2.346848</c:v>
                </c:pt>
                <c:pt idx="6512">
                  <c:v>2.3357169999999998</c:v>
                </c:pt>
                <c:pt idx="6513">
                  <c:v>2.3255759999999999</c:v>
                </c:pt>
                <c:pt idx="6514">
                  <c:v>2.3174800000000002</c:v>
                </c:pt>
                <c:pt idx="6515">
                  <c:v>2.311671</c:v>
                </c:pt>
                <c:pt idx="6516">
                  <c:v>2.307639</c:v>
                </c:pt>
                <c:pt idx="6517">
                  <c:v>2.304551</c:v>
                </c:pt>
                <c:pt idx="6518">
                  <c:v>2.30158</c:v>
                </c:pt>
                <c:pt idx="6519">
                  <c:v>2.2982670000000001</c:v>
                </c:pt>
                <c:pt idx="6520">
                  <c:v>2.2945859999999998</c:v>
                </c:pt>
                <c:pt idx="6521">
                  <c:v>2.290781</c:v>
                </c:pt>
                <c:pt idx="6522">
                  <c:v>2.2871109999999999</c:v>
                </c:pt>
                <c:pt idx="6523">
                  <c:v>2.283687</c:v>
                </c:pt>
                <c:pt idx="6524">
                  <c:v>2.2805089999999999</c:v>
                </c:pt>
                <c:pt idx="6525">
                  <c:v>2.2776689999999999</c:v>
                </c:pt>
                <c:pt idx="6526">
                  <c:v>2.2755529999999999</c:v>
                </c:pt>
                <c:pt idx="6527">
                  <c:v>2.274842</c:v>
                </c:pt>
                <c:pt idx="6528">
                  <c:v>2.2761640000000001</c:v>
                </c:pt>
                <c:pt idx="6529">
                  <c:v>2.2796660000000002</c:v>
                </c:pt>
                <c:pt idx="6530">
                  <c:v>2.2846760000000002</c:v>
                </c:pt>
                <c:pt idx="6531">
                  <c:v>2.28979</c:v>
                </c:pt>
                <c:pt idx="6532">
                  <c:v>2.293253</c:v>
                </c:pt>
                <c:pt idx="6533">
                  <c:v>2.2935300000000001</c:v>
                </c:pt>
                <c:pt idx="6534">
                  <c:v>2.290038</c:v>
                </c:pt>
                <c:pt idx="6535">
                  <c:v>2.2833760000000001</c:v>
                </c:pt>
                <c:pt idx="6536">
                  <c:v>2.2752680000000001</c:v>
                </c:pt>
                <c:pt idx="6537">
                  <c:v>2.2678050000000001</c:v>
                </c:pt>
                <c:pt idx="6538">
                  <c:v>2.2628879999999998</c:v>
                </c:pt>
                <c:pt idx="6539">
                  <c:v>2.2614679999999998</c:v>
                </c:pt>
                <c:pt idx="6540">
                  <c:v>2.2632219999999998</c:v>
                </c:pt>
                <c:pt idx="6541">
                  <c:v>2.2667419999999998</c:v>
                </c:pt>
                <c:pt idx="6542">
                  <c:v>2.2700999999999998</c:v>
                </c:pt>
                <c:pt idx="6543">
                  <c:v>2.2716620000000001</c:v>
                </c:pt>
                <c:pt idx="6544">
                  <c:v>2.2703799999999998</c:v>
                </c:pt>
                <c:pt idx="6545">
                  <c:v>2.265978</c:v>
                </c:pt>
                <c:pt idx="6546">
                  <c:v>2.2587190000000001</c:v>
                </c:pt>
                <c:pt idx="6547">
                  <c:v>2.2491430000000001</c:v>
                </c:pt>
                <c:pt idx="6548">
                  <c:v>2.2379380000000002</c:v>
                </c:pt>
                <c:pt idx="6549">
                  <c:v>2.2258990000000001</c:v>
                </c:pt>
                <c:pt idx="6550">
                  <c:v>2.2140900000000001</c:v>
                </c:pt>
                <c:pt idx="6551">
                  <c:v>2.203684</c:v>
                </c:pt>
                <c:pt idx="6552">
                  <c:v>2.1957300000000002</c:v>
                </c:pt>
                <c:pt idx="6553">
                  <c:v>2.1908859999999999</c:v>
                </c:pt>
                <c:pt idx="6554">
                  <c:v>2.1889829999999999</c:v>
                </c:pt>
                <c:pt idx="6555">
                  <c:v>2.1889050000000001</c:v>
                </c:pt>
                <c:pt idx="6556">
                  <c:v>2.1886830000000002</c:v>
                </c:pt>
                <c:pt idx="6557">
                  <c:v>2.1862699999999999</c:v>
                </c:pt>
                <c:pt idx="6558">
                  <c:v>2.180256</c:v>
                </c:pt>
                <c:pt idx="6559">
                  <c:v>2.170544</c:v>
                </c:pt>
                <c:pt idx="6560">
                  <c:v>2.1583610000000002</c:v>
                </c:pt>
                <c:pt idx="6561">
                  <c:v>2.1457449999999998</c:v>
                </c:pt>
                <c:pt idx="6562">
                  <c:v>2.1347849999999999</c:v>
                </c:pt>
                <c:pt idx="6563">
                  <c:v>2.1268539999999998</c:v>
                </c:pt>
                <c:pt idx="6564">
                  <c:v>2.122522</c:v>
                </c:pt>
                <c:pt idx="6565">
                  <c:v>2.121505</c:v>
                </c:pt>
                <c:pt idx="6566">
                  <c:v>2.123027</c:v>
                </c:pt>
                <c:pt idx="6567">
                  <c:v>2.1261510000000001</c:v>
                </c:pt>
                <c:pt idx="6568">
                  <c:v>2.130331</c:v>
                </c:pt>
                <c:pt idx="6569">
                  <c:v>2.13571</c:v>
                </c:pt>
                <c:pt idx="6570">
                  <c:v>2.1429689999999999</c:v>
                </c:pt>
                <c:pt idx="6571">
                  <c:v>2.1527020000000001</c:v>
                </c:pt>
                <c:pt idx="6572">
                  <c:v>2.164784</c:v>
                </c:pt>
                <c:pt idx="6573">
                  <c:v>2.1782339999999998</c:v>
                </c:pt>
                <c:pt idx="6574">
                  <c:v>2.1915119999999999</c:v>
                </c:pt>
                <c:pt idx="6575">
                  <c:v>2.2030500000000002</c:v>
                </c:pt>
                <c:pt idx="6576">
                  <c:v>2.2114579999999999</c:v>
                </c:pt>
                <c:pt idx="6577">
                  <c:v>2.2158929999999999</c:v>
                </c:pt>
                <c:pt idx="6578">
                  <c:v>2.2160959999999998</c:v>
                </c:pt>
                <c:pt idx="6579">
                  <c:v>2.212386</c:v>
                </c:pt>
                <c:pt idx="6580">
                  <c:v>2.2056239999999998</c:v>
                </c:pt>
                <c:pt idx="6581">
                  <c:v>2.1970730000000001</c:v>
                </c:pt>
                <c:pt idx="6582">
                  <c:v>2.1882440000000001</c:v>
                </c:pt>
                <c:pt idx="6583">
                  <c:v>2.18045</c:v>
                </c:pt>
                <c:pt idx="6584">
                  <c:v>2.1745950000000001</c:v>
                </c:pt>
                <c:pt idx="6585">
                  <c:v>2.1708470000000002</c:v>
                </c:pt>
                <c:pt idx="6586">
                  <c:v>2.1685439999999998</c:v>
                </c:pt>
                <c:pt idx="6587">
                  <c:v>2.1662750000000002</c:v>
                </c:pt>
                <c:pt idx="6588">
                  <c:v>2.162328</c:v>
                </c:pt>
                <c:pt idx="6589">
                  <c:v>2.1554859999999998</c:v>
                </c:pt>
                <c:pt idx="6590">
                  <c:v>2.145521</c:v>
                </c:pt>
                <c:pt idx="6591">
                  <c:v>2.1335389999999999</c:v>
                </c:pt>
                <c:pt idx="6592">
                  <c:v>2.1215299999999999</c:v>
                </c:pt>
                <c:pt idx="6593">
                  <c:v>2.11192</c:v>
                </c:pt>
                <c:pt idx="6594">
                  <c:v>2.1067200000000001</c:v>
                </c:pt>
                <c:pt idx="6595">
                  <c:v>2.1069559999999998</c:v>
                </c:pt>
                <c:pt idx="6596">
                  <c:v>2.1125250000000002</c:v>
                </c:pt>
                <c:pt idx="6597">
                  <c:v>2.1221399999999999</c:v>
                </c:pt>
                <c:pt idx="6598">
                  <c:v>2.1337640000000002</c:v>
                </c:pt>
                <c:pt idx="6599">
                  <c:v>2.1449039999999999</c:v>
                </c:pt>
                <c:pt idx="6600">
                  <c:v>2.153473</c:v>
                </c:pt>
                <c:pt idx="6601">
                  <c:v>2.1582699999999999</c:v>
                </c:pt>
                <c:pt idx="6602">
                  <c:v>2.1591079999999998</c:v>
                </c:pt>
                <c:pt idx="6603">
                  <c:v>2.1566779999999999</c:v>
                </c:pt>
                <c:pt idx="6604">
                  <c:v>2.1521140000000001</c:v>
                </c:pt>
                <c:pt idx="6605">
                  <c:v>2.1467130000000001</c:v>
                </c:pt>
                <c:pt idx="6606">
                  <c:v>2.1416149999999998</c:v>
                </c:pt>
                <c:pt idx="6607">
                  <c:v>2.1378439999999999</c:v>
                </c:pt>
                <c:pt idx="6608">
                  <c:v>2.136317</c:v>
                </c:pt>
                <c:pt idx="6609">
                  <c:v>2.1376750000000002</c:v>
                </c:pt>
                <c:pt idx="6610">
                  <c:v>2.1420309999999998</c:v>
                </c:pt>
                <c:pt idx="6611">
                  <c:v>2.1485099999999999</c:v>
                </c:pt>
                <c:pt idx="6612">
                  <c:v>2.1552500000000001</c:v>
                </c:pt>
                <c:pt idx="6613">
                  <c:v>2.1597770000000001</c:v>
                </c:pt>
                <c:pt idx="6614">
                  <c:v>2.160212</c:v>
                </c:pt>
                <c:pt idx="6615">
                  <c:v>2.1562420000000002</c:v>
                </c:pt>
                <c:pt idx="6616">
                  <c:v>2.1489259999999999</c:v>
                </c:pt>
                <c:pt idx="6617">
                  <c:v>2.1399560000000002</c:v>
                </c:pt>
                <c:pt idx="6618">
                  <c:v>2.130795</c:v>
                </c:pt>
                <c:pt idx="6619">
                  <c:v>2.1224910000000001</c:v>
                </c:pt>
                <c:pt idx="6620">
                  <c:v>2.115558</c:v>
                </c:pt>
                <c:pt idx="6621">
                  <c:v>2.1101269999999999</c:v>
                </c:pt>
                <c:pt idx="6622">
                  <c:v>2.1061610000000002</c:v>
                </c:pt>
                <c:pt idx="6623">
                  <c:v>2.1035249999999999</c:v>
                </c:pt>
                <c:pt idx="6624">
                  <c:v>2.1020340000000002</c:v>
                </c:pt>
                <c:pt idx="6625">
                  <c:v>2.1013280000000001</c:v>
                </c:pt>
                <c:pt idx="6626">
                  <c:v>2.1007859999999998</c:v>
                </c:pt>
                <c:pt idx="6627">
                  <c:v>2.0995119999999998</c:v>
                </c:pt>
                <c:pt idx="6628">
                  <c:v>2.0964399999999999</c:v>
                </c:pt>
                <c:pt idx="6629">
                  <c:v>2.0908129999999998</c:v>
                </c:pt>
                <c:pt idx="6630">
                  <c:v>2.0825300000000002</c:v>
                </c:pt>
                <c:pt idx="6631">
                  <c:v>2.0723199999999999</c:v>
                </c:pt>
                <c:pt idx="6632">
                  <c:v>2.0614880000000002</c:v>
                </c:pt>
                <c:pt idx="6633">
                  <c:v>2.0515569999999999</c:v>
                </c:pt>
                <c:pt idx="6634">
                  <c:v>2.0438200000000002</c:v>
                </c:pt>
                <c:pt idx="6635">
                  <c:v>2.0388920000000001</c:v>
                </c:pt>
                <c:pt idx="6636">
                  <c:v>2.0366490000000002</c:v>
                </c:pt>
                <c:pt idx="6637">
                  <c:v>2.036178</c:v>
                </c:pt>
                <c:pt idx="6638">
                  <c:v>2.036146</c:v>
                </c:pt>
                <c:pt idx="6639">
                  <c:v>2.0351360000000001</c:v>
                </c:pt>
                <c:pt idx="6640">
                  <c:v>2.0322650000000002</c:v>
                </c:pt>
                <c:pt idx="6641">
                  <c:v>2.0275159999999999</c:v>
                </c:pt>
                <c:pt idx="6642">
                  <c:v>2.021652</c:v>
                </c:pt>
                <c:pt idx="6643">
                  <c:v>2.0158079999999998</c:v>
                </c:pt>
                <c:pt idx="6644">
                  <c:v>2.0109520000000001</c:v>
                </c:pt>
                <c:pt idx="6645">
                  <c:v>2.0077050000000001</c:v>
                </c:pt>
                <c:pt idx="6646">
                  <c:v>2.006205</c:v>
                </c:pt>
                <c:pt idx="6647">
                  <c:v>2.0062310000000001</c:v>
                </c:pt>
                <c:pt idx="6648">
                  <c:v>2.0073479999999999</c:v>
                </c:pt>
                <c:pt idx="6649">
                  <c:v>2.009061</c:v>
                </c:pt>
                <c:pt idx="6650">
                  <c:v>2.0109140000000001</c:v>
                </c:pt>
                <c:pt idx="6651">
                  <c:v>2.0124719999999998</c:v>
                </c:pt>
                <c:pt idx="6652">
                  <c:v>2.0133730000000001</c:v>
                </c:pt>
                <c:pt idx="6653">
                  <c:v>2.013334</c:v>
                </c:pt>
                <c:pt idx="6654">
                  <c:v>2.0122119999999999</c:v>
                </c:pt>
                <c:pt idx="6655">
                  <c:v>2.0101140000000002</c:v>
                </c:pt>
                <c:pt idx="6656">
                  <c:v>2.0074290000000001</c:v>
                </c:pt>
                <c:pt idx="6657">
                  <c:v>2.0047730000000001</c:v>
                </c:pt>
                <c:pt idx="6658">
                  <c:v>2.0027400000000002</c:v>
                </c:pt>
                <c:pt idx="6659">
                  <c:v>2.001776</c:v>
                </c:pt>
                <c:pt idx="6660">
                  <c:v>2.0020669999999998</c:v>
                </c:pt>
                <c:pt idx="6661">
                  <c:v>2.0035099999999999</c:v>
                </c:pt>
                <c:pt idx="6662">
                  <c:v>2.005709</c:v>
                </c:pt>
                <c:pt idx="6663">
                  <c:v>2.0079530000000001</c:v>
                </c:pt>
                <c:pt idx="6664">
                  <c:v>2.0093450000000002</c:v>
                </c:pt>
                <c:pt idx="6665">
                  <c:v>2.0088810000000001</c:v>
                </c:pt>
                <c:pt idx="6666">
                  <c:v>2.0058440000000002</c:v>
                </c:pt>
                <c:pt idx="6667">
                  <c:v>2.000124</c:v>
                </c:pt>
                <c:pt idx="6668">
                  <c:v>1.992262</c:v>
                </c:pt>
                <c:pt idx="6669">
                  <c:v>1.9832689999999999</c:v>
                </c:pt>
                <c:pt idx="6670">
                  <c:v>1.9742660000000001</c:v>
                </c:pt>
                <c:pt idx="6671">
                  <c:v>1.9663980000000001</c:v>
                </c:pt>
                <c:pt idx="6672">
                  <c:v>1.9606410000000001</c:v>
                </c:pt>
                <c:pt idx="6673">
                  <c:v>1.957746</c:v>
                </c:pt>
                <c:pt idx="6674">
                  <c:v>1.9581820000000001</c:v>
                </c:pt>
                <c:pt idx="6675">
                  <c:v>1.961851</c:v>
                </c:pt>
                <c:pt idx="6676">
                  <c:v>1.96787</c:v>
                </c:pt>
                <c:pt idx="6677">
                  <c:v>1.9743919999999999</c:v>
                </c:pt>
                <c:pt idx="6678">
                  <c:v>1.9791749999999999</c:v>
                </c:pt>
                <c:pt idx="6679">
                  <c:v>1.9803869999999999</c:v>
                </c:pt>
                <c:pt idx="6680">
                  <c:v>1.9773849999999999</c:v>
                </c:pt>
                <c:pt idx="6681">
                  <c:v>1.9708829999999999</c:v>
                </c:pt>
                <c:pt idx="6682">
                  <c:v>1.9623200000000001</c:v>
                </c:pt>
                <c:pt idx="6683">
                  <c:v>1.9531829999999999</c:v>
                </c:pt>
                <c:pt idx="6684">
                  <c:v>1.944501</c:v>
                </c:pt>
                <c:pt idx="6685">
                  <c:v>1.9368890000000001</c:v>
                </c:pt>
                <c:pt idx="6686">
                  <c:v>1.930607</c:v>
                </c:pt>
                <c:pt idx="6687">
                  <c:v>1.925659</c:v>
                </c:pt>
                <c:pt idx="6688">
                  <c:v>1.9219269999999999</c:v>
                </c:pt>
                <c:pt idx="6689">
                  <c:v>1.919197</c:v>
                </c:pt>
                <c:pt idx="6690">
                  <c:v>1.9172119999999999</c:v>
                </c:pt>
                <c:pt idx="6691">
                  <c:v>1.9156899999999999</c:v>
                </c:pt>
                <c:pt idx="6692">
                  <c:v>1.9143889999999999</c:v>
                </c:pt>
                <c:pt idx="6693">
                  <c:v>1.913165</c:v>
                </c:pt>
                <c:pt idx="6694">
                  <c:v>1.9120090000000001</c:v>
                </c:pt>
                <c:pt idx="6695">
                  <c:v>1.9110549999999999</c:v>
                </c:pt>
                <c:pt idx="6696">
                  <c:v>1.9104909999999999</c:v>
                </c:pt>
                <c:pt idx="6697">
                  <c:v>1.910326</c:v>
                </c:pt>
                <c:pt idx="6698">
                  <c:v>1.9101520000000001</c:v>
                </c:pt>
                <c:pt idx="6699">
                  <c:v>1.9092210000000001</c:v>
                </c:pt>
                <c:pt idx="6700">
                  <c:v>1.906854</c:v>
                </c:pt>
                <c:pt idx="6701">
                  <c:v>1.9029290000000001</c:v>
                </c:pt>
                <c:pt idx="6702">
                  <c:v>1.8978090000000001</c:v>
                </c:pt>
                <c:pt idx="6703">
                  <c:v>1.892093</c:v>
                </c:pt>
                <c:pt idx="6704">
                  <c:v>1.886377</c:v>
                </c:pt>
                <c:pt idx="6705">
                  <c:v>1.881192</c:v>
                </c:pt>
                <c:pt idx="6706">
                  <c:v>1.876922</c:v>
                </c:pt>
                <c:pt idx="6707">
                  <c:v>1.8736809999999999</c:v>
                </c:pt>
                <c:pt idx="6708">
                  <c:v>1.8712819999999999</c:v>
                </c:pt>
                <c:pt idx="6709">
                  <c:v>1.869251</c:v>
                </c:pt>
                <c:pt idx="6710">
                  <c:v>1.8670640000000001</c:v>
                </c:pt>
                <c:pt idx="6711">
                  <c:v>1.8643430000000001</c:v>
                </c:pt>
                <c:pt idx="6712">
                  <c:v>1.861048</c:v>
                </c:pt>
                <c:pt idx="6713">
                  <c:v>1.8574550000000001</c:v>
                </c:pt>
                <c:pt idx="6714">
                  <c:v>1.8540190000000001</c:v>
                </c:pt>
                <c:pt idx="6715">
                  <c:v>1.8511599999999999</c:v>
                </c:pt>
                <c:pt idx="6716">
                  <c:v>1.849059</c:v>
                </c:pt>
                <c:pt idx="6717">
                  <c:v>1.8475870000000001</c:v>
                </c:pt>
                <c:pt idx="6718">
                  <c:v>1.846306</c:v>
                </c:pt>
                <c:pt idx="6719">
                  <c:v>1.8446819999999999</c:v>
                </c:pt>
                <c:pt idx="6720">
                  <c:v>1.8422460000000001</c:v>
                </c:pt>
                <c:pt idx="6721">
                  <c:v>1.8388409999999999</c:v>
                </c:pt>
                <c:pt idx="6722">
                  <c:v>1.8346610000000001</c:v>
                </c:pt>
                <c:pt idx="6723">
                  <c:v>1.8302080000000001</c:v>
                </c:pt>
                <c:pt idx="6724">
                  <c:v>1.8260879999999999</c:v>
                </c:pt>
                <c:pt idx="6725">
                  <c:v>1.8228089999999999</c:v>
                </c:pt>
                <c:pt idx="6726">
                  <c:v>1.82063</c:v>
                </c:pt>
                <c:pt idx="6727">
                  <c:v>1.8194589999999999</c:v>
                </c:pt>
                <c:pt idx="6728">
                  <c:v>1.8189230000000001</c:v>
                </c:pt>
                <c:pt idx="6729">
                  <c:v>1.818481</c:v>
                </c:pt>
                <c:pt idx="6730">
                  <c:v>1.817626</c:v>
                </c:pt>
                <c:pt idx="6731">
                  <c:v>1.815971</c:v>
                </c:pt>
                <c:pt idx="6732">
                  <c:v>1.81332</c:v>
                </c:pt>
                <c:pt idx="6733">
                  <c:v>1.8096920000000001</c:v>
                </c:pt>
                <c:pt idx="6734">
                  <c:v>1.805358</c:v>
                </c:pt>
                <c:pt idx="6735">
                  <c:v>1.8008390000000001</c:v>
                </c:pt>
                <c:pt idx="6736">
                  <c:v>1.7967690000000001</c:v>
                </c:pt>
                <c:pt idx="6737">
                  <c:v>1.793757</c:v>
                </c:pt>
                <c:pt idx="6738">
                  <c:v>1.7920670000000001</c:v>
                </c:pt>
                <c:pt idx="6739">
                  <c:v>1.7914350000000001</c:v>
                </c:pt>
                <c:pt idx="6740">
                  <c:v>1.7910090000000001</c:v>
                </c:pt>
                <c:pt idx="6741">
                  <c:v>1.7896840000000001</c:v>
                </c:pt>
                <c:pt idx="6742">
                  <c:v>1.7866550000000001</c:v>
                </c:pt>
                <c:pt idx="6743">
                  <c:v>1.781695</c:v>
                </c:pt>
                <c:pt idx="6744">
                  <c:v>1.7752239999999999</c:v>
                </c:pt>
                <c:pt idx="6745">
                  <c:v>1.767935</c:v>
                </c:pt>
                <c:pt idx="6746">
                  <c:v>1.760443</c:v>
                </c:pt>
                <c:pt idx="6747">
                  <c:v>1.7531369999999999</c:v>
                </c:pt>
                <c:pt idx="6748">
                  <c:v>1.746218</c:v>
                </c:pt>
                <c:pt idx="6749">
                  <c:v>1.73986</c:v>
                </c:pt>
                <c:pt idx="6750">
                  <c:v>1.7342299999999999</c:v>
                </c:pt>
                <c:pt idx="6751">
                  <c:v>1.7295450000000001</c:v>
                </c:pt>
                <c:pt idx="6752">
                  <c:v>1.7260470000000001</c:v>
                </c:pt>
                <c:pt idx="6753">
                  <c:v>1.7238100000000001</c:v>
                </c:pt>
                <c:pt idx="6754">
                  <c:v>1.7225699999999999</c:v>
                </c:pt>
                <c:pt idx="6755">
                  <c:v>1.7216309999999999</c:v>
                </c:pt>
                <c:pt idx="6756">
                  <c:v>1.720159</c:v>
                </c:pt>
                <c:pt idx="6757">
                  <c:v>1.7175069999999999</c:v>
                </c:pt>
                <c:pt idx="6758">
                  <c:v>1.7135229999999999</c:v>
                </c:pt>
                <c:pt idx="6759">
                  <c:v>1.7085399999999999</c:v>
                </c:pt>
                <c:pt idx="6760">
                  <c:v>1.7031769999999999</c:v>
                </c:pt>
                <c:pt idx="6761">
                  <c:v>1.6981219999999999</c:v>
                </c:pt>
                <c:pt idx="6762">
                  <c:v>1.6939109999999999</c:v>
                </c:pt>
                <c:pt idx="6763">
                  <c:v>1.6908749999999999</c:v>
                </c:pt>
                <c:pt idx="6764">
                  <c:v>1.689036</c:v>
                </c:pt>
                <c:pt idx="6765">
                  <c:v>1.688137</c:v>
                </c:pt>
                <c:pt idx="6766">
                  <c:v>1.687713</c:v>
                </c:pt>
                <c:pt idx="6767">
                  <c:v>1.687252</c:v>
                </c:pt>
                <c:pt idx="6768">
                  <c:v>1.6863699999999999</c:v>
                </c:pt>
                <c:pt idx="6769">
                  <c:v>1.68485</c:v>
                </c:pt>
                <c:pt idx="6770">
                  <c:v>1.6826859999999999</c:v>
                </c:pt>
                <c:pt idx="6771">
                  <c:v>1.68001</c:v>
                </c:pt>
                <c:pt idx="6772">
                  <c:v>1.6770229999999999</c:v>
                </c:pt>
                <c:pt idx="6773">
                  <c:v>1.6739200000000001</c:v>
                </c:pt>
                <c:pt idx="6774">
                  <c:v>1.670868</c:v>
                </c:pt>
                <c:pt idx="6775">
                  <c:v>1.6680379999999999</c:v>
                </c:pt>
                <c:pt idx="6776">
                  <c:v>1.6656029999999999</c:v>
                </c:pt>
                <c:pt idx="6777">
                  <c:v>1.663764</c:v>
                </c:pt>
                <c:pt idx="6778">
                  <c:v>1.6627369999999999</c:v>
                </c:pt>
                <c:pt idx="6779">
                  <c:v>1.662669</c:v>
                </c:pt>
                <c:pt idx="6780">
                  <c:v>1.6635279999999999</c:v>
                </c:pt>
                <c:pt idx="6781">
                  <c:v>1.664917</c:v>
                </c:pt>
                <c:pt idx="6782">
                  <c:v>1.6660649999999999</c:v>
                </c:pt>
                <c:pt idx="6783">
                  <c:v>1.665988</c:v>
                </c:pt>
                <c:pt idx="6784">
                  <c:v>1.664048</c:v>
                </c:pt>
                <c:pt idx="6785">
                  <c:v>1.6603889999999999</c:v>
                </c:pt>
                <c:pt idx="6786">
                  <c:v>1.6557809999999999</c:v>
                </c:pt>
                <c:pt idx="6787">
                  <c:v>1.6511290000000001</c:v>
                </c:pt>
                <c:pt idx="6788">
                  <c:v>1.6470769999999999</c:v>
                </c:pt>
                <c:pt idx="6789">
                  <c:v>1.644048</c:v>
                </c:pt>
                <c:pt idx="6790">
                  <c:v>1.642288</c:v>
                </c:pt>
                <c:pt idx="6791">
                  <c:v>1.6419410000000001</c:v>
                </c:pt>
                <c:pt idx="6792">
                  <c:v>1.6430499999999999</c:v>
                </c:pt>
                <c:pt idx="6793">
                  <c:v>1.6453739999999999</c:v>
                </c:pt>
                <c:pt idx="6794">
                  <c:v>1.6482490000000001</c:v>
                </c:pt>
                <c:pt idx="6795">
                  <c:v>1.6506449999999999</c:v>
                </c:pt>
                <c:pt idx="6796">
                  <c:v>1.6518379999999999</c:v>
                </c:pt>
                <c:pt idx="6797">
                  <c:v>1.651829</c:v>
                </c:pt>
                <c:pt idx="6798">
                  <c:v>1.6511020000000001</c:v>
                </c:pt>
                <c:pt idx="6799">
                  <c:v>1.650126</c:v>
                </c:pt>
                <c:pt idx="6800">
                  <c:v>1.6491169999999999</c:v>
                </c:pt>
                <c:pt idx="6801">
                  <c:v>1.64805</c:v>
                </c:pt>
                <c:pt idx="6802">
                  <c:v>1.64676</c:v>
                </c:pt>
                <c:pt idx="6803">
                  <c:v>1.6450689999999999</c:v>
                </c:pt>
                <c:pt idx="6804">
                  <c:v>1.6429069999999999</c:v>
                </c:pt>
                <c:pt idx="6805">
                  <c:v>1.6403730000000001</c:v>
                </c:pt>
                <c:pt idx="6806">
                  <c:v>1.637707</c:v>
                </c:pt>
                <c:pt idx="6807">
                  <c:v>1.635197</c:v>
                </c:pt>
                <c:pt idx="6808">
                  <c:v>1.6330469999999999</c:v>
                </c:pt>
                <c:pt idx="6809">
                  <c:v>1.631338</c:v>
                </c:pt>
                <c:pt idx="6810">
                  <c:v>1.6299969999999999</c:v>
                </c:pt>
                <c:pt idx="6811">
                  <c:v>1.6288389999999999</c:v>
                </c:pt>
                <c:pt idx="6812">
                  <c:v>1.627624</c:v>
                </c:pt>
                <c:pt idx="6813">
                  <c:v>1.6261460000000001</c:v>
                </c:pt>
                <c:pt idx="6814">
                  <c:v>1.6243030000000001</c:v>
                </c:pt>
                <c:pt idx="6815">
                  <c:v>1.6221049999999999</c:v>
                </c:pt>
                <c:pt idx="6816">
                  <c:v>1.6196630000000001</c:v>
                </c:pt>
                <c:pt idx="6817">
                  <c:v>1.61713</c:v>
                </c:pt>
                <c:pt idx="6818">
                  <c:v>1.614703</c:v>
                </c:pt>
                <c:pt idx="6819">
                  <c:v>1.612587</c:v>
                </c:pt>
                <c:pt idx="6820">
                  <c:v>1.6109990000000001</c:v>
                </c:pt>
                <c:pt idx="6821">
                  <c:v>1.6101559999999999</c:v>
                </c:pt>
                <c:pt idx="6822">
                  <c:v>1.610217</c:v>
                </c:pt>
                <c:pt idx="6823">
                  <c:v>1.6112139999999999</c:v>
                </c:pt>
                <c:pt idx="6824">
                  <c:v>1.613008</c:v>
                </c:pt>
                <c:pt idx="6825">
                  <c:v>1.615324</c:v>
                </c:pt>
                <c:pt idx="6826">
                  <c:v>1.617831</c:v>
                </c:pt>
                <c:pt idx="6827">
                  <c:v>1.6202099999999999</c:v>
                </c:pt>
                <c:pt idx="6828">
                  <c:v>1.6222510000000001</c:v>
                </c:pt>
                <c:pt idx="6829">
                  <c:v>1.6238779999999999</c:v>
                </c:pt>
                <c:pt idx="6830">
                  <c:v>1.625151</c:v>
                </c:pt>
                <c:pt idx="6831">
                  <c:v>1.6262099999999999</c:v>
                </c:pt>
                <c:pt idx="6832">
                  <c:v>1.6272150000000001</c:v>
                </c:pt>
                <c:pt idx="6833">
                  <c:v>1.6282620000000001</c:v>
                </c:pt>
                <c:pt idx="6834">
                  <c:v>1.6293489999999999</c:v>
                </c:pt>
                <c:pt idx="6835">
                  <c:v>1.630363</c:v>
                </c:pt>
                <c:pt idx="6836">
                  <c:v>1.6311100000000001</c:v>
                </c:pt>
                <c:pt idx="6837">
                  <c:v>1.63141</c:v>
                </c:pt>
                <c:pt idx="6838">
                  <c:v>1.6311629999999999</c:v>
                </c:pt>
                <c:pt idx="6839">
                  <c:v>1.630423</c:v>
                </c:pt>
                <c:pt idx="6840">
                  <c:v>1.629381</c:v>
                </c:pt>
                <c:pt idx="6841">
                  <c:v>1.62832</c:v>
                </c:pt>
                <c:pt idx="6842">
                  <c:v>1.627505</c:v>
                </c:pt>
                <c:pt idx="6843">
                  <c:v>1.627122</c:v>
                </c:pt>
                <c:pt idx="6844">
                  <c:v>1.627275</c:v>
                </c:pt>
                <c:pt idx="6845">
                  <c:v>1.627966</c:v>
                </c:pt>
                <c:pt idx="6846">
                  <c:v>1.6291150000000001</c:v>
                </c:pt>
                <c:pt idx="6847">
                  <c:v>1.630557</c:v>
                </c:pt>
                <c:pt idx="6848">
                  <c:v>1.6320669999999999</c:v>
                </c:pt>
                <c:pt idx="6849">
                  <c:v>1.6334040000000001</c:v>
                </c:pt>
                <c:pt idx="6850">
                  <c:v>1.634363</c:v>
                </c:pt>
                <c:pt idx="6851">
                  <c:v>1.634852</c:v>
                </c:pt>
                <c:pt idx="6852">
                  <c:v>1.6348990000000001</c:v>
                </c:pt>
                <c:pt idx="6853">
                  <c:v>1.63463</c:v>
                </c:pt>
                <c:pt idx="6854">
                  <c:v>1.6342030000000001</c:v>
                </c:pt>
                <c:pt idx="6855">
                  <c:v>1.633769</c:v>
                </c:pt>
                <c:pt idx="6856">
                  <c:v>1.6334360000000001</c:v>
                </c:pt>
                <c:pt idx="6857">
                  <c:v>1.633254</c:v>
                </c:pt>
                <c:pt idx="6858">
                  <c:v>1.633224</c:v>
                </c:pt>
                <c:pt idx="6859">
                  <c:v>1.633329</c:v>
                </c:pt>
                <c:pt idx="6860">
                  <c:v>1.633561</c:v>
                </c:pt>
                <c:pt idx="6861">
                  <c:v>1.6339649999999999</c:v>
                </c:pt>
                <c:pt idx="6862">
                  <c:v>1.6346430000000001</c:v>
                </c:pt>
                <c:pt idx="6863">
                  <c:v>1.635734</c:v>
                </c:pt>
                <c:pt idx="6864">
                  <c:v>1.6373500000000001</c:v>
                </c:pt>
                <c:pt idx="6865">
                  <c:v>1.639494</c:v>
                </c:pt>
                <c:pt idx="6866">
                  <c:v>1.6419779999999999</c:v>
                </c:pt>
                <c:pt idx="6867">
                  <c:v>1.64438</c:v>
                </c:pt>
                <c:pt idx="6868">
                  <c:v>1.64615</c:v>
                </c:pt>
                <c:pt idx="6869">
                  <c:v>1.6468259999999999</c:v>
                </c:pt>
                <c:pt idx="6870">
                  <c:v>1.646244</c:v>
                </c:pt>
                <c:pt idx="6871">
                  <c:v>1.6446210000000001</c:v>
                </c:pt>
                <c:pt idx="6872">
                  <c:v>1.6423989999999999</c:v>
                </c:pt>
                <c:pt idx="6873">
                  <c:v>1.640021</c:v>
                </c:pt>
                <c:pt idx="6874">
                  <c:v>1.637769</c:v>
                </c:pt>
                <c:pt idx="6875">
                  <c:v>1.6357680000000001</c:v>
                </c:pt>
                <c:pt idx="6876">
                  <c:v>1.634063</c:v>
                </c:pt>
                <c:pt idx="6877">
                  <c:v>1.6326700000000001</c:v>
                </c:pt>
                <c:pt idx="6878">
                  <c:v>1.6316200000000001</c:v>
                </c:pt>
                <c:pt idx="6879">
                  <c:v>1.630949</c:v>
                </c:pt>
                <c:pt idx="6880">
                  <c:v>1.6306510000000001</c:v>
                </c:pt>
                <c:pt idx="6881">
                  <c:v>1.6306480000000001</c:v>
                </c:pt>
                <c:pt idx="6882">
                  <c:v>1.630771</c:v>
                </c:pt>
                <c:pt idx="6883">
                  <c:v>1.6308130000000001</c:v>
                </c:pt>
                <c:pt idx="6884">
                  <c:v>1.630601</c:v>
                </c:pt>
                <c:pt idx="6885">
                  <c:v>1.6301049999999999</c:v>
                </c:pt>
                <c:pt idx="6886">
                  <c:v>1.629467</c:v>
                </c:pt>
                <c:pt idx="6887">
                  <c:v>1.628987</c:v>
                </c:pt>
                <c:pt idx="6888">
                  <c:v>1.6290180000000001</c:v>
                </c:pt>
                <c:pt idx="6889">
                  <c:v>1.6298349999999999</c:v>
                </c:pt>
                <c:pt idx="6890">
                  <c:v>1.631556</c:v>
                </c:pt>
                <c:pt idx="6891">
                  <c:v>1.6341049999999999</c:v>
                </c:pt>
                <c:pt idx="6892">
                  <c:v>1.637275</c:v>
                </c:pt>
                <c:pt idx="6893">
                  <c:v>1.6408320000000001</c:v>
                </c:pt>
                <c:pt idx="6894">
                  <c:v>1.6446369999999999</c:v>
                </c:pt>
                <c:pt idx="6895">
                  <c:v>1.6486590000000001</c:v>
                </c:pt>
                <c:pt idx="6896">
                  <c:v>1.652868</c:v>
                </c:pt>
                <c:pt idx="6897">
                  <c:v>1.657087</c:v>
                </c:pt>
                <c:pt idx="6898">
                  <c:v>1.660873</c:v>
                </c:pt>
                <c:pt idx="6899">
                  <c:v>1.663511</c:v>
                </c:pt>
                <c:pt idx="6900">
                  <c:v>1.6643129999999999</c:v>
                </c:pt>
                <c:pt idx="6901">
                  <c:v>1.6629430000000001</c:v>
                </c:pt>
                <c:pt idx="6902">
                  <c:v>1.6596759999999999</c:v>
                </c:pt>
                <c:pt idx="6903">
                  <c:v>1.655289</c:v>
                </c:pt>
                <c:pt idx="6904">
                  <c:v>1.6507510000000001</c:v>
                </c:pt>
                <c:pt idx="6905">
                  <c:v>1.6469</c:v>
                </c:pt>
                <c:pt idx="6906">
                  <c:v>1.644207</c:v>
                </c:pt>
                <c:pt idx="6907">
                  <c:v>1.642833</c:v>
                </c:pt>
                <c:pt idx="6908">
                  <c:v>1.6426419999999999</c:v>
                </c:pt>
                <c:pt idx="6909">
                  <c:v>1.6433089999999999</c:v>
                </c:pt>
                <c:pt idx="6910">
                  <c:v>1.644347</c:v>
                </c:pt>
                <c:pt idx="6911">
                  <c:v>1.6452500000000001</c:v>
                </c:pt>
                <c:pt idx="6912">
                  <c:v>1.6456660000000001</c:v>
                </c:pt>
                <c:pt idx="6913">
                  <c:v>1.6454949999999999</c:v>
                </c:pt>
                <c:pt idx="6914">
                  <c:v>1.644949</c:v>
                </c:pt>
                <c:pt idx="6915">
                  <c:v>1.644447</c:v>
                </c:pt>
                <c:pt idx="6916">
                  <c:v>1.6445240000000001</c:v>
                </c:pt>
                <c:pt idx="6917">
                  <c:v>1.645672</c:v>
                </c:pt>
                <c:pt idx="6918">
                  <c:v>1.6482049999999999</c:v>
                </c:pt>
                <c:pt idx="6919">
                  <c:v>1.6521030000000001</c:v>
                </c:pt>
                <c:pt idx="6920">
                  <c:v>1.65689</c:v>
                </c:pt>
                <c:pt idx="6921">
                  <c:v>1.661783</c:v>
                </c:pt>
                <c:pt idx="6922">
                  <c:v>1.6659649999999999</c:v>
                </c:pt>
                <c:pt idx="6923">
                  <c:v>1.66893</c:v>
                </c:pt>
                <c:pt idx="6924">
                  <c:v>1.670531</c:v>
                </c:pt>
                <c:pt idx="6925">
                  <c:v>1.6708860000000001</c:v>
                </c:pt>
                <c:pt idx="6926">
                  <c:v>1.6702779999999999</c:v>
                </c:pt>
                <c:pt idx="6927">
                  <c:v>1.669076</c:v>
                </c:pt>
                <c:pt idx="6928">
                  <c:v>1.6676930000000001</c:v>
                </c:pt>
                <c:pt idx="6929">
                  <c:v>1.6664840000000001</c:v>
                </c:pt>
                <c:pt idx="6930">
                  <c:v>1.6657470000000001</c:v>
                </c:pt>
                <c:pt idx="6931">
                  <c:v>1.6656759999999999</c:v>
                </c:pt>
                <c:pt idx="6932">
                  <c:v>1.666358</c:v>
                </c:pt>
                <c:pt idx="6933">
                  <c:v>1.6678249999999999</c:v>
                </c:pt>
                <c:pt idx="6934">
                  <c:v>1.670031</c:v>
                </c:pt>
                <c:pt idx="6935">
                  <c:v>1.672828</c:v>
                </c:pt>
                <c:pt idx="6936">
                  <c:v>1.6757789999999999</c:v>
                </c:pt>
                <c:pt idx="6937">
                  <c:v>1.6781060000000001</c:v>
                </c:pt>
                <c:pt idx="6938">
                  <c:v>1.6789750000000001</c:v>
                </c:pt>
                <c:pt idx="6939">
                  <c:v>1.678015</c:v>
                </c:pt>
                <c:pt idx="6940">
                  <c:v>1.6755910000000001</c:v>
                </c:pt>
                <c:pt idx="6941">
                  <c:v>1.6724000000000001</c:v>
                </c:pt>
                <c:pt idx="6942">
                  <c:v>1.6690579999999999</c:v>
                </c:pt>
                <c:pt idx="6943">
                  <c:v>1.6658999999999999</c:v>
                </c:pt>
                <c:pt idx="6944">
                  <c:v>1.6630400000000001</c:v>
                </c:pt>
                <c:pt idx="6945">
                  <c:v>1.6605049999999999</c:v>
                </c:pt>
                <c:pt idx="6946">
                  <c:v>1.658283</c:v>
                </c:pt>
                <c:pt idx="6947">
                  <c:v>1.6563969999999999</c:v>
                </c:pt>
                <c:pt idx="6948">
                  <c:v>1.6549750000000001</c:v>
                </c:pt>
                <c:pt idx="6949">
                  <c:v>1.654255</c:v>
                </c:pt>
                <c:pt idx="6950">
                  <c:v>1.6545000000000001</c:v>
                </c:pt>
                <c:pt idx="6951">
                  <c:v>1.6558090000000001</c:v>
                </c:pt>
                <c:pt idx="6952">
                  <c:v>1.6579330000000001</c:v>
                </c:pt>
                <c:pt idx="6953">
                  <c:v>1.6602520000000001</c:v>
                </c:pt>
                <c:pt idx="6954">
                  <c:v>1.661988</c:v>
                </c:pt>
                <c:pt idx="6955">
                  <c:v>1.662595</c:v>
                </c:pt>
                <c:pt idx="6956">
                  <c:v>1.6619250000000001</c:v>
                </c:pt>
                <c:pt idx="6957">
                  <c:v>1.6602730000000001</c:v>
                </c:pt>
                <c:pt idx="6958">
                  <c:v>1.658188</c:v>
                </c:pt>
                <c:pt idx="6959">
                  <c:v>1.656318</c:v>
                </c:pt>
                <c:pt idx="6960">
                  <c:v>1.6552530000000001</c:v>
                </c:pt>
                <c:pt idx="6961">
                  <c:v>1.655384</c:v>
                </c:pt>
                <c:pt idx="6962">
                  <c:v>1.6568940000000001</c:v>
                </c:pt>
                <c:pt idx="6963">
                  <c:v>1.6596519999999999</c:v>
                </c:pt>
                <c:pt idx="6964">
                  <c:v>1.663265</c:v>
                </c:pt>
                <c:pt idx="6965">
                  <c:v>1.667122</c:v>
                </c:pt>
                <c:pt idx="6966">
                  <c:v>1.670628</c:v>
                </c:pt>
                <c:pt idx="6967">
                  <c:v>1.673394</c:v>
                </c:pt>
                <c:pt idx="6968">
                  <c:v>1.6752940000000001</c:v>
                </c:pt>
                <c:pt idx="6969">
                  <c:v>1.676428</c:v>
                </c:pt>
                <c:pt idx="6970">
                  <c:v>1.676968</c:v>
                </c:pt>
                <c:pt idx="6971">
                  <c:v>1.677049</c:v>
                </c:pt>
                <c:pt idx="6972">
                  <c:v>1.676731</c:v>
                </c:pt>
                <c:pt idx="6973">
                  <c:v>1.6760539999999999</c:v>
                </c:pt>
                <c:pt idx="6974">
                  <c:v>1.675116</c:v>
                </c:pt>
                <c:pt idx="6975">
                  <c:v>1.674096</c:v>
                </c:pt>
                <c:pt idx="6976">
                  <c:v>1.6732640000000001</c:v>
                </c:pt>
                <c:pt idx="6977">
                  <c:v>1.6729419999999999</c:v>
                </c:pt>
                <c:pt idx="6978">
                  <c:v>1.6734100000000001</c:v>
                </c:pt>
                <c:pt idx="6979">
                  <c:v>1.6748240000000001</c:v>
                </c:pt>
                <c:pt idx="6980">
                  <c:v>1.677087</c:v>
                </c:pt>
                <c:pt idx="6981">
                  <c:v>1.679837</c:v>
                </c:pt>
                <c:pt idx="6982">
                  <c:v>1.682528</c:v>
                </c:pt>
                <c:pt idx="6983">
                  <c:v>1.6846620000000001</c:v>
                </c:pt>
                <c:pt idx="6984">
                  <c:v>1.6859919999999999</c:v>
                </c:pt>
                <c:pt idx="6985">
                  <c:v>1.6865190000000001</c:v>
                </c:pt>
                <c:pt idx="6986">
                  <c:v>1.686428</c:v>
                </c:pt>
                <c:pt idx="6987">
                  <c:v>1.6859519999999999</c:v>
                </c:pt>
                <c:pt idx="6988">
                  <c:v>1.685303</c:v>
                </c:pt>
                <c:pt idx="6989">
                  <c:v>1.6845909999999999</c:v>
                </c:pt>
                <c:pt idx="6990">
                  <c:v>1.683799</c:v>
                </c:pt>
                <c:pt idx="6991">
                  <c:v>1.682793</c:v>
                </c:pt>
                <c:pt idx="6992">
                  <c:v>1.6814089999999999</c:v>
                </c:pt>
                <c:pt idx="6993">
                  <c:v>1.679548</c:v>
                </c:pt>
                <c:pt idx="6994">
                  <c:v>1.677222</c:v>
                </c:pt>
                <c:pt idx="6995">
                  <c:v>1.674566</c:v>
                </c:pt>
                <c:pt idx="6996">
                  <c:v>1.6717919999999999</c:v>
                </c:pt>
                <c:pt idx="6997">
                  <c:v>1.6691560000000001</c:v>
                </c:pt>
                <c:pt idx="6998">
                  <c:v>1.6668700000000001</c:v>
                </c:pt>
                <c:pt idx="6999">
                  <c:v>1.6650750000000001</c:v>
                </c:pt>
                <c:pt idx="7000">
                  <c:v>1.6638040000000001</c:v>
                </c:pt>
                <c:pt idx="7001">
                  <c:v>1.662981</c:v>
                </c:pt>
                <c:pt idx="7002">
                  <c:v>1.662474</c:v>
                </c:pt>
                <c:pt idx="7003">
                  <c:v>1.6621729999999999</c:v>
                </c:pt>
                <c:pt idx="7004">
                  <c:v>1.6620790000000001</c:v>
                </c:pt>
                <c:pt idx="7005">
                  <c:v>1.662336</c:v>
                </c:pt>
                <c:pt idx="7006">
                  <c:v>1.663206</c:v>
                </c:pt>
                <c:pt idx="7007">
                  <c:v>1.6649529999999999</c:v>
                </c:pt>
                <c:pt idx="7008">
                  <c:v>1.6676949999999999</c:v>
                </c:pt>
                <c:pt idx="7009">
                  <c:v>1.6712260000000001</c:v>
                </c:pt>
                <c:pt idx="7010">
                  <c:v>1.675017</c:v>
                </c:pt>
                <c:pt idx="7011">
                  <c:v>1.678334</c:v>
                </c:pt>
                <c:pt idx="7012">
                  <c:v>1.680626</c:v>
                </c:pt>
                <c:pt idx="7013">
                  <c:v>1.681794</c:v>
                </c:pt>
                <c:pt idx="7014">
                  <c:v>1.682196</c:v>
                </c:pt>
                <c:pt idx="7015">
                  <c:v>1.6824269999999999</c:v>
                </c:pt>
                <c:pt idx="7016">
                  <c:v>1.6830510000000001</c:v>
                </c:pt>
                <c:pt idx="7017">
                  <c:v>1.684455</c:v>
                </c:pt>
                <c:pt idx="7018">
                  <c:v>1.686712</c:v>
                </c:pt>
                <c:pt idx="7019">
                  <c:v>1.6895709999999999</c:v>
                </c:pt>
                <c:pt idx="7020">
                  <c:v>1.6924859999999999</c:v>
                </c:pt>
                <c:pt idx="7021">
                  <c:v>1.6948259999999999</c:v>
                </c:pt>
                <c:pt idx="7022">
                  <c:v>1.6961029999999999</c:v>
                </c:pt>
                <c:pt idx="7023">
                  <c:v>1.6961310000000001</c:v>
                </c:pt>
                <c:pt idx="7024">
                  <c:v>1.6950510000000001</c:v>
                </c:pt>
                <c:pt idx="7025">
                  <c:v>1.6932</c:v>
                </c:pt>
                <c:pt idx="7026">
                  <c:v>1.690971</c:v>
                </c:pt>
                <c:pt idx="7027">
                  <c:v>1.6887000000000001</c:v>
                </c:pt>
                <c:pt idx="7028">
                  <c:v>1.6867019999999999</c:v>
                </c:pt>
                <c:pt idx="7029">
                  <c:v>1.68529</c:v>
                </c:pt>
                <c:pt idx="7030">
                  <c:v>1.6847540000000001</c:v>
                </c:pt>
                <c:pt idx="7031">
                  <c:v>1.685357</c:v>
                </c:pt>
                <c:pt idx="7032">
                  <c:v>1.687233</c:v>
                </c:pt>
                <c:pt idx="7033">
                  <c:v>1.6903060000000001</c:v>
                </c:pt>
                <c:pt idx="7034">
                  <c:v>1.694224</c:v>
                </c:pt>
                <c:pt idx="7035">
                  <c:v>1.698399</c:v>
                </c:pt>
                <c:pt idx="7036">
                  <c:v>1.702178</c:v>
                </c:pt>
                <c:pt idx="7037">
                  <c:v>1.704977</c:v>
                </c:pt>
                <c:pt idx="7038">
                  <c:v>1.70651</c:v>
                </c:pt>
                <c:pt idx="7039">
                  <c:v>1.7068300000000001</c:v>
                </c:pt>
                <c:pt idx="7040">
                  <c:v>1.70628</c:v>
                </c:pt>
                <c:pt idx="7041">
                  <c:v>1.7053069999999999</c:v>
                </c:pt>
                <c:pt idx="7042">
                  <c:v>1.7042889999999999</c:v>
                </c:pt>
                <c:pt idx="7043">
                  <c:v>1.703419</c:v>
                </c:pt>
                <c:pt idx="7044">
                  <c:v>1.7026140000000001</c:v>
                </c:pt>
                <c:pt idx="7045">
                  <c:v>1.701584</c:v>
                </c:pt>
                <c:pt idx="7046">
                  <c:v>1.7000059999999999</c:v>
                </c:pt>
                <c:pt idx="7047">
                  <c:v>1.6977709999999999</c:v>
                </c:pt>
                <c:pt idx="7048">
                  <c:v>1.6950909999999999</c:v>
                </c:pt>
                <c:pt idx="7049">
                  <c:v>1.6924760000000001</c:v>
                </c:pt>
                <c:pt idx="7050">
                  <c:v>1.6905539999999999</c:v>
                </c:pt>
                <c:pt idx="7051">
                  <c:v>1.690032</c:v>
                </c:pt>
                <c:pt idx="7052">
                  <c:v>1.6915899999999999</c:v>
                </c:pt>
                <c:pt idx="7053">
                  <c:v>1.6957040000000001</c:v>
                </c:pt>
                <c:pt idx="7054">
                  <c:v>1.702277</c:v>
                </c:pt>
                <c:pt idx="7055">
                  <c:v>1.710102</c:v>
                </c:pt>
                <c:pt idx="7056">
                  <c:v>1.7169220000000001</c:v>
                </c:pt>
                <c:pt idx="7057">
                  <c:v>1.7202379999999999</c:v>
                </c:pt>
                <c:pt idx="7058">
                  <c:v>1.7189810000000001</c:v>
                </c:pt>
                <c:pt idx="7059">
                  <c:v>1.7139690000000001</c:v>
                </c:pt>
                <c:pt idx="7060">
                  <c:v>1.7070179999999999</c:v>
                </c:pt>
                <c:pt idx="7061">
                  <c:v>1.6998740000000001</c:v>
                </c:pt>
                <c:pt idx="7062">
                  <c:v>1.69371</c:v>
                </c:pt>
                <c:pt idx="7063">
                  <c:v>1.6893100000000001</c:v>
                </c:pt>
                <c:pt idx="7064">
                  <c:v>1.6870480000000001</c:v>
                </c:pt>
                <c:pt idx="7065">
                  <c:v>1.686936</c:v>
                </c:pt>
                <c:pt idx="7066">
                  <c:v>1.6885509999999999</c:v>
                </c:pt>
                <c:pt idx="7067">
                  <c:v>1.691079</c:v>
                </c:pt>
                <c:pt idx="7068">
                  <c:v>1.693638</c:v>
                </c:pt>
                <c:pt idx="7069">
                  <c:v>1.6957180000000001</c:v>
                </c:pt>
                <c:pt idx="7070">
                  <c:v>1.6974530000000001</c:v>
                </c:pt>
                <c:pt idx="7071">
                  <c:v>1.6993940000000001</c:v>
                </c:pt>
                <c:pt idx="7072">
                  <c:v>1.7021280000000001</c:v>
                </c:pt>
                <c:pt idx="7073">
                  <c:v>1.7059500000000001</c:v>
                </c:pt>
                <c:pt idx="7074">
                  <c:v>1.710764</c:v>
                </c:pt>
                <c:pt idx="7075">
                  <c:v>1.7160550000000001</c:v>
                </c:pt>
                <c:pt idx="7076">
                  <c:v>1.7210639999999999</c:v>
                </c:pt>
                <c:pt idx="7077">
                  <c:v>1.7249289999999999</c:v>
                </c:pt>
                <c:pt idx="7078">
                  <c:v>1.726972</c:v>
                </c:pt>
                <c:pt idx="7079">
                  <c:v>1.726915</c:v>
                </c:pt>
                <c:pt idx="7080">
                  <c:v>1.724864</c:v>
                </c:pt>
                <c:pt idx="7081">
                  <c:v>1.721222</c:v>
                </c:pt>
                <c:pt idx="7082">
                  <c:v>1.7164999999999999</c:v>
                </c:pt>
                <c:pt idx="7083">
                  <c:v>1.711327</c:v>
                </c:pt>
                <c:pt idx="7084">
                  <c:v>1.706394</c:v>
                </c:pt>
                <c:pt idx="7085">
                  <c:v>1.7023600000000001</c:v>
                </c:pt>
                <c:pt idx="7086">
                  <c:v>1.699708</c:v>
                </c:pt>
                <c:pt idx="7087">
                  <c:v>1.6984950000000001</c:v>
                </c:pt>
                <c:pt idx="7088">
                  <c:v>1.698388</c:v>
                </c:pt>
                <c:pt idx="7089">
                  <c:v>1.6988920000000001</c:v>
                </c:pt>
                <c:pt idx="7090">
                  <c:v>1.6996929999999999</c:v>
                </c:pt>
                <c:pt idx="7091">
                  <c:v>1.700804</c:v>
                </c:pt>
                <c:pt idx="7092">
                  <c:v>1.702585</c:v>
                </c:pt>
                <c:pt idx="7093">
                  <c:v>1.705657</c:v>
                </c:pt>
                <c:pt idx="7094">
                  <c:v>1.71069</c:v>
                </c:pt>
                <c:pt idx="7095">
                  <c:v>1.717948</c:v>
                </c:pt>
                <c:pt idx="7096">
                  <c:v>1.7266509999999999</c:v>
                </c:pt>
                <c:pt idx="7097">
                  <c:v>1.7347319999999999</c:v>
                </c:pt>
                <c:pt idx="7098">
                  <c:v>1.739706</c:v>
                </c:pt>
                <c:pt idx="7099">
                  <c:v>1.7403439999999999</c:v>
                </c:pt>
                <c:pt idx="7100">
                  <c:v>1.7371030000000001</c:v>
                </c:pt>
                <c:pt idx="7101">
                  <c:v>1.7314419999999999</c:v>
                </c:pt>
                <c:pt idx="7102">
                  <c:v>1.724828</c:v>
                </c:pt>
                <c:pt idx="7103">
                  <c:v>1.718404</c:v>
                </c:pt>
                <c:pt idx="7104">
                  <c:v>1.712906</c:v>
                </c:pt>
                <c:pt idx="7105">
                  <c:v>1.708682</c:v>
                </c:pt>
                <c:pt idx="7106">
                  <c:v>1.7058329999999999</c:v>
                </c:pt>
                <c:pt idx="7107">
                  <c:v>1.704226</c:v>
                </c:pt>
                <c:pt idx="7108">
                  <c:v>1.7036</c:v>
                </c:pt>
                <c:pt idx="7109">
                  <c:v>1.703667</c:v>
                </c:pt>
                <c:pt idx="7110">
                  <c:v>1.7042520000000001</c:v>
                </c:pt>
                <c:pt idx="7111">
                  <c:v>1.7053430000000001</c:v>
                </c:pt>
                <c:pt idx="7112">
                  <c:v>1.7070380000000001</c:v>
                </c:pt>
                <c:pt idx="7113">
                  <c:v>1.709465</c:v>
                </c:pt>
                <c:pt idx="7114">
                  <c:v>1.7127129999999999</c:v>
                </c:pt>
                <c:pt idx="7115">
                  <c:v>1.716785</c:v>
                </c:pt>
                <c:pt idx="7116">
                  <c:v>1.72157</c:v>
                </c:pt>
                <c:pt idx="7117">
                  <c:v>1.726842</c:v>
                </c:pt>
                <c:pt idx="7118">
                  <c:v>1.73221</c:v>
                </c:pt>
                <c:pt idx="7119">
                  <c:v>1.7371760000000001</c:v>
                </c:pt>
                <c:pt idx="7120">
                  <c:v>1.7411829999999999</c:v>
                </c:pt>
                <c:pt idx="7121">
                  <c:v>1.743684</c:v>
                </c:pt>
                <c:pt idx="7122">
                  <c:v>1.7442869999999999</c:v>
                </c:pt>
                <c:pt idx="7123">
                  <c:v>1.7428360000000001</c:v>
                </c:pt>
                <c:pt idx="7124">
                  <c:v>1.739503</c:v>
                </c:pt>
                <c:pt idx="7125">
                  <c:v>1.7347630000000001</c:v>
                </c:pt>
                <c:pt idx="7126">
                  <c:v>1.7293769999999999</c:v>
                </c:pt>
                <c:pt idx="7127">
                  <c:v>1.7242470000000001</c:v>
                </c:pt>
                <c:pt idx="7128">
                  <c:v>1.7201299999999999</c:v>
                </c:pt>
                <c:pt idx="7129">
                  <c:v>1.717541</c:v>
                </c:pt>
                <c:pt idx="7130">
                  <c:v>1.7166129999999999</c:v>
                </c:pt>
                <c:pt idx="7131">
                  <c:v>1.7171749999999999</c:v>
                </c:pt>
                <c:pt idx="7132">
                  <c:v>1.7189369999999999</c:v>
                </c:pt>
                <c:pt idx="7133">
                  <c:v>1.7217279999999999</c:v>
                </c:pt>
                <c:pt idx="7134">
                  <c:v>1.7255830000000001</c:v>
                </c:pt>
                <c:pt idx="7135">
                  <c:v>1.73065</c:v>
                </c:pt>
                <c:pt idx="7136">
                  <c:v>1.736953</c:v>
                </c:pt>
                <c:pt idx="7137">
                  <c:v>1.7442359999999999</c:v>
                </c:pt>
                <c:pt idx="7138">
                  <c:v>1.751916</c:v>
                </c:pt>
                <c:pt idx="7139">
                  <c:v>1.759198</c:v>
                </c:pt>
                <c:pt idx="7140">
                  <c:v>1.7652479999999999</c:v>
                </c:pt>
                <c:pt idx="7141">
                  <c:v>1.7692760000000001</c:v>
                </c:pt>
                <c:pt idx="7142">
                  <c:v>1.770777</c:v>
                </c:pt>
                <c:pt idx="7143">
                  <c:v>1.7695879999999999</c:v>
                </c:pt>
                <c:pt idx="7144">
                  <c:v>1.765927</c:v>
                </c:pt>
                <c:pt idx="7145">
                  <c:v>1.7603439999999999</c:v>
                </c:pt>
                <c:pt idx="7146">
                  <c:v>1.75362</c:v>
                </c:pt>
                <c:pt idx="7147">
                  <c:v>1.7466790000000001</c:v>
                </c:pt>
                <c:pt idx="7148">
                  <c:v>1.7403930000000001</c:v>
                </c:pt>
                <c:pt idx="7149">
                  <c:v>1.735547</c:v>
                </c:pt>
                <c:pt idx="7150">
                  <c:v>1.732734</c:v>
                </c:pt>
                <c:pt idx="7151">
                  <c:v>1.732194</c:v>
                </c:pt>
                <c:pt idx="7152">
                  <c:v>1.7337579999999999</c:v>
                </c:pt>
                <c:pt idx="7153">
                  <c:v>1.7367440000000001</c:v>
                </c:pt>
                <c:pt idx="7154">
                  <c:v>1.7401</c:v>
                </c:pt>
                <c:pt idx="7155">
                  <c:v>1.742502</c:v>
                </c:pt>
                <c:pt idx="7156">
                  <c:v>1.74278</c:v>
                </c:pt>
                <c:pt idx="7157">
                  <c:v>1.7403040000000001</c:v>
                </c:pt>
                <c:pt idx="7158">
                  <c:v>1.7351799999999999</c:v>
                </c:pt>
                <c:pt idx="7159">
                  <c:v>1.728288</c:v>
                </c:pt>
                <c:pt idx="7160">
                  <c:v>1.721031</c:v>
                </c:pt>
                <c:pt idx="7161">
                  <c:v>1.7152989999999999</c:v>
                </c:pt>
                <c:pt idx="7162">
                  <c:v>1.71289</c:v>
                </c:pt>
                <c:pt idx="7163">
                  <c:v>1.714715</c:v>
                </c:pt>
                <c:pt idx="7164">
                  <c:v>1.719919</c:v>
                </c:pt>
                <c:pt idx="7165">
                  <c:v>1.7263219999999999</c:v>
                </c:pt>
                <c:pt idx="7166">
                  <c:v>1.7320169999999999</c:v>
                </c:pt>
                <c:pt idx="7167">
                  <c:v>1.7362770000000001</c:v>
                </c:pt>
                <c:pt idx="7168">
                  <c:v>1.7392540000000001</c:v>
                </c:pt>
                <c:pt idx="7169">
                  <c:v>1.7412319999999999</c:v>
                </c:pt>
                <c:pt idx="7170">
                  <c:v>1.7422979999999999</c:v>
                </c:pt>
                <c:pt idx="7171">
                  <c:v>1.742399</c:v>
                </c:pt>
                <c:pt idx="7172">
                  <c:v>1.7415339999999999</c:v>
                </c:pt>
                <c:pt idx="7173">
                  <c:v>1.739935</c:v>
                </c:pt>
                <c:pt idx="7174">
                  <c:v>1.7380720000000001</c:v>
                </c:pt>
                <c:pt idx="7175">
                  <c:v>1.736542</c:v>
                </c:pt>
                <c:pt idx="7176">
                  <c:v>1.735859</c:v>
                </c:pt>
                <c:pt idx="7177">
                  <c:v>1.7362109999999999</c:v>
                </c:pt>
                <c:pt idx="7178">
                  <c:v>1.7373989999999999</c:v>
                </c:pt>
                <c:pt idx="7179">
                  <c:v>1.7388570000000001</c:v>
                </c:pt>
                <c:pt idx="7180">
                  <c:v>1.739949</c:v>
                </c:pt>
                <c:pt idx="7181">
                  <c:v>1.740265</c:v>
                </c:pt>
                <c:pt idx="7182">
                  <c:v>1.739995</c:v>
                </c:pt>
                <c:pt idx="7183">
                  <c:v>1.7399119999999999</c:v>
                </c:pt>
                <c:pt idx="7184">
                  <c:v>1.7411540000000001</c:v>
                </c:pt>
                <c:pt idx="7185">
                  <c:v>1.7445949999999999</c:v>
                </c:pt>
                <c:pt idx="7186">
                  <c:v>1.750313</c:v>
                </c:pt>
                <c:pt idx="7187">
                  <c:v>1.7573080000000001</c:v>
                </c:pt>
                <c:pt idx="7188">
                  <c:v>1.7638689999999999</c:v>
                </c:pt>
                <c:pt idx="7189">
                  <c:v>1.7684629999999999</c:v>
                </c:pt>
                <c:pt idx="7190">
                  <c:v>1.7704310000000001</c:v>
                </c:pt>
                <c:pt idx="7191">
                  <c:v>1.7702230000000001</c:v>
                </c:pt>
                <c:pt idx="7192">
                  <c:v>1.7689060000000001</c:v>
                </c:pt>
                <c:pt idx="7193">
                  <c:v>1.7676700000000001</c:v>
                </c:pt>
                <c:pt idx="7194">
                  <c:v>1.767334</c:v>
                </c:pt>
                <c:pt idx="7195">
                  <c:v>1.768151</c:v>
                </c:pt>
                <c:pt idx="7196">
                  <c:v>1.769603</c:v>
                </c:pt>
                <c:pt idx="7197">
                  <c:v>1.7705610000000001</c:v>
                </c:pt>
                <c:pt idx="7198">
                  <c:v>1.769803</c:v>
                </c:pt>
                <c:pt idx="7199">
                  <c:v>1.766904</c:v>
                </c:pt>
                <c:pt idx="7200">
                  <c:v>1.7625280000000001</c:v>
                </c:pt>
                <c:pt idx="7201">
                  <c:v>1.757863</c:v>
                </c:pt>
                <c:pt idx="7202">
                  <c:v>1.7539</c:v>
                </c:pt>
                <c:pt idx="7203">
                  <c:v>1.7510939999999999</c:v>
                </c:pt>
                <c:pt idx="7204">
                  <c:v>1.7494860000000001</c:v>
                </c:pt>
                <c:pt idx="7205">
                  <c:v>1.7487900000000001</c:v>
                </c:pt>
                <c:pt idx="7206">
                  <c:v>1.7485809999999999</c:v>
                </c:pt>
                <c:pt idx="7207">
                  <c:v>1.7484120000000001</c:v>
                </c:pt>
                <c:pt idx="7208">
                  <c:v>1.748016</c:v>
                </c:pt>
                <c:pt idx="7209">
                  <c:v>1.7473730000000001</c:v>
                </c:pt>
                <c:pt idx="7210">
                  <c:v>1.746669</c:v>
                </c:pt>
                <c:pt idx="7211">
                  <c:v>1.7461679999999999</c:v>
                </c:pt>
                <c:pt idx="7212">
                  <c:v>1.7461469999999999</c:v>
                </c:pt>
                <c:pt idx="7213">
                  <c:v>1.746891</c:v>
                </c:pt>
                <c:pt idx="7214">
                  <c:v>1.7486900000000001</c:v>
                </c:pt>
                <c:pt idx="7215">
                  <c:v>1.7518199999999999</c:v>
                </c:pt>
                <c:pt idx="7216">
                  <c:v>1.756456</c:v>
                </c:pt>
                <c:pt idx="7217">
                  <c:v>1.7624930000000001</c:v>
                </c:pt>
                <c:pt idx="7218">
                  <c:v>1.769361</c:v>
                </c:pt>
                <c:pt idx="7219">
                  <c:v>1.775917</c:v>
                </c:pt>
                <c:pt idx="7220">
                  <c:v>1.78085</c:v>
                </c:pt>
                <c:pt idx="7221">
                  <c:v>1.783253</c:v>
                </c:pt>
                <c:pt idx="7222">
                  <c:v>1.7831049999999999</c:v>
                </c:pt>
                <c:pt idx="7223">
                  <c:v>1.7811570000000001</c:v>
                </c:pt>
                <c:pt idx="7224">
                  <c:v>1.7785029999999999</c:v>
                </c:pt>
                <c:pt idx="7225">
                  <c:v>1.7761499999999999</c:v>
                </c:pt>
                <c:pt idx="7226">
                  <c:v>1.774734</c:v>
                </c:pt>
                <c:pt idx="7227">
                  <c:v>1.7745709999999999</c:v>
                </c:pt>
                <c:pt idx="7228">
                  <c:v>1.775574</c:v>
                </c:pt>
                <c:pt idx="7229">
                  <c:v>1.7772760000000001</c:v>
                </c:pt>
                <c:pt idx="7230">
                  <c:v>1.7788470000000001</c:v>
                </c:pt>
                <c:pt idx="7231">
                  <c:v>1.7794220000000001</c:v>
                </c:pt>
                <c:pt idx="7232">
                  <c:v>1.778538</c:v>
                </c:pt>
                <c:pt idx="7233">
                  <c:v>1.7762800000000001</c:v>
                </c:pt>
                <c:pt idx="7234">
                  <c:v>1.7731410000000001</c:v>
                </c:pt>
                <c:pt idx="7235">
                  <c:v>1.7696829999999999</c:v>
                </c:pt>
                <c:pt idx="7236">
                  <c:v>1.766418</c:v>
                </c:pt>
                <c:pt idx="7237">
                  <c:v>1.7637050000000001</c:v>
                </c:pt>
                <c:pt idx="7238">
                  <c:v>1.7617609999999999</c:v>
                </c:pt>
                <c:pt idx="7239">
                  <c:v>1.7606599999999999</c:v>
                </c:pt>
                <c:pt idx="7240">
                  <c:v>1.760257</c:v>
                </c:pt>
                <c:pt idx="7241">
                  <c:v>1.760176</c:v>
                </c:pt>
                <c:pt idx="7242">
                  <c:v>1.75989</c:v>
                </c:pt>
                <c:pt idx="7243">
                  <c:v>1.7590399999999999</c:v>
                </c:pt>
                <c:pt idx="7244">
                  <c:v>1.757679</c:v>
                </c:pt>
                <c:pt idx="7245">
                  <c:v>1.7563359999999999</c:v>
                </c:pt>
                <c:pt idx="7246">
                  <c:v>1.7557229999999999</c:v>
                </c:pt>
                <c:pt idx="7247">
                  <c:v>1.756448</c:v>
                </c:pt>
                <c:pt idx="7248">
                  <c:v>1.7587809999999999</c:v>
                </c:pt>
                <c:pt idx="7249">
                  <c:v>1.7625679999999999</c:v>
                </c:pt>
                <c:pt idx="7250">
                  <c:v>1.7673030000000001</c:v>
                </c:pt>
                <c:pt idx="7251">
                  <c:v>1.7722469999999999</c:v>
                </c:pt>
                <c:pt idx="7252">
                  <c:v>1.776686</c:v>
                </c:pt>
                <c:pt idx="7253">
                  <c:v>1.7800130000000001</c:v>
                </c:pt>
                <c:pt idx="7254">
                  <c:v>1.7819229999999999</c:v>
                </c:pt>
                <c:pt idx="7255">
                  <c:v>1.782437</c:v>
                </c:pt>
                <c:pt idx="7256">
                  <c:v>1.781852</c:v>
                </c:pt>
                <c:pt idx="7257">
                  <c:v>1.7805850000000001</c:v>
                </c:pt>
                <c:pt idx="7258">
                  <c:v>1.778993</c:v>
                </c:pt>
                <c:pt idx="7259">
                  <c:v>1.7773099999999999</c:v>
                </c:pt>
                <c:pt idx="7260">
                  <c:v>1.7756320000000001</c:v>
                </c:pt>
                <c:pt idx="7261">
                  <c:v>1.774024</c:v>
                </c:pt>
                <c:pt idx="7262">
                  <c:v>1.7726280000000001</c:v>
                </c:pt>
                <c:pt idx="7263">
                  <c:v>1.771692</c:v>
                </c:pt>
                <c:pt idx="7264">
                  <c:v>1.7714920000000001</c:v>
                </c:pt>
                <c:pt idx="7265">
                  <c:v>1.7722519999999999</c:v>
                </c:pt>
                <c:pt idx="7266">
                  <c:v>1.7740320000000001</c:v>
                </c:pt>
                <c:pt idx="7267">
                  <c:v>1.7766999999999999</c:v>
                </c:pt>
                <c:pt idx="7268">
                  <c:v>1.77993</c:v>
                </c:pt>
                <c:pt idx="7269">
                  <c:v>1.783307</c:v>
                </c:pt>
                <c:pt idx="7270">
                  <c:v>1.786392</c:v>
                </c:pt>
                <c:pt idx="7271">
                  <c:v>1.788788</c:v>
                </c:pt>
                <c:pt idx="7272">
                  <c:v>1.790192</c:v>
                </c:pt>
                <c:pt idx="7273">
                  <c:v>1.7903739999999999</c:v>
                </c:pt>
                <c:pt idx="7274">
                  <c:v>1.7892220000000001</c:v>
                </c:pt>
                <c:pt idx="7275">
                  <c:v>1.7868090000000001</c:v>
                </c:pt>
                <c:pt idx="7276">
                  <c:v>1.783423</c:v>
                </c:pt>
                <c:pt idx="7277">
                  <c:v>1.7795749999999999</c:v>
                </c:pt>
                <c:pt idx="7278">
                  <c:v>1.7758529999999999</c:v>
                </c:pt>
                <c:pt idx="7279">
                  <c:v>1.7728409999999999</c:v>
                </c:pt>
                <c:pt idx="7280">
                  <c:v>1.7709109999999999</c:v>
                </c:pt>
                <c:pt idx="7281">
                  <c:v>1.770122</c:v>
                </c:pt>
                <c:pt idx="7282">
                  <c:v>1.77024</c:v>
                </c:pt>
                <c:pt idx="7283">
                  <c:v>1.770853</c:v>
                </c:pt>
                <c:pt idx="7284">
                  <c:v>1.771585</c:v>
                </c:pt>
                <c:pt idx="7285">
                  <c:v>1.7722389999999999</c:v>
                </c:pt>
                <c:pt idx="7286">
                  <c:v>1.7728889999999999</c:v>
                </c:pt>
                <c:pt idx="7287">
                  <c:v>1.773774</c:v>
                </c:pt>
                <c:pt idx="7288">
                  <c:v>1.775126</c:v>
                </c:pt>
                <c:pt idx="7289">
                  <c:v>1.7769889999999999</c:v>
                </c:pt>
                <c:pt idx="7290">
                  <c:v>1.7791399999999999</c:v>
                </c:pt>
                <c:pt idx="7291">
                  <c:v>1.781134</c:v>
                </c:pt>
                <c:pt idx="7292">
                  <c:v>1.7825070000000001</c:v>
                </c:pt>
                <c:pt idx="7293">
                  <c:v>1.7829999999999999</c:v>
                </c:pt>
                <c:pt idx="7294">
                  <c:v>1.782753</c:v>
                </c:pt>
                <c:pt idx="7295">
                  <c:v>1.782281</c:v>
                </c:pt>
                <c:pt idx="7296">
                  <c:v>1.7822640000000001</c:v>
                </c:pt>
                <c:pt idx="7297">
                  <c:v>1.783204</c:v>
                </c:pt>
                <c:pt idx="7298">
                  <c:v>1.785164</c:v>
                </c:pt>
                <c:pt idx="7299">
                  <c:v>1.7877879999999999</c:v>
                </c:pt>
                <c:pt idx="7300">
                  <c:v>1.790492</c:v>
                </c:pt>
                <c:pt idx="7301">
                  <c:v>1.7927949999999999</c:v>
                </c:pt>
                <c:pt idx="7302">
                  <c:v>1.794478</c:v>
                </c:pt>
                <c:pt idx="7303">
                  <c:v>1.795661</c:v>
                </c:pt>
                <c:pt idx="7304">
                  <c:v>1.7966439999999999</c:v>
                </c:pt>
                <c:pt idx="7305">
                  <c:v>1.797728</c:v>
                </c:pt>
                <c:pt idx="7306">
                  <c:v>1.799023</c:v>
                </c:pt>
                <c:pt idx="7307">
                  <c:v>1.800419</c:v>
                </c:pt>
                <c:pt idx="7308">
                  <c:v>1.801642</c:v>
                </c:pt>
                <c:pt idx="7309">
                  <c:v>1.8024230000000001</c:v>
                </c:pt>
                <c:pt idx="7310">
                  <c:v>1.802646</c:v>
                </c:pt>
                <c:pt idx="7311">
                  <c:v>1.802406</c:v>
                </c:pt>
                <c:pt idx="7312">
                  <c:v>1.801928</c:v>
                </c:pt>
                <c:pt idx="7313">
                  <c:v>1.8013760000000001</c:v>
                </c:pt>
                <c:pt idx="7314">
                  <c:v>1.8006960000000001</c:v>
                </c:pt>
                <c:pt idx="7315">
                  <c:v>1.799593</c:v>
                </c:pt>
                <c:pt idx="7316">
                  <c:v>1.797661</c:v>
                </c:pt>
                <c:pt idx="7317">
                  <c:v>1.7945530000000001</c:v>
                </c:pt>
                <c:pt idx="7318">
                  <c:v>1.790173</c:v>
                </c:pt>
                <c:pt idx="7319">
                  <c:v>1.7847470000000001</c:v>
                </c:pt>
                <c:pt idx="7320">
                  <c:v>1.7788409999999999</c:v>
                </c:pt>
                <c:pt idx="7321">
                  <c:v>1.773172</c:v>
                </c:pt>
                <c:pt idx="7322">
                  <c:v>1.7685360000000001</c:v>
                </c:pt>
                <c:pt idx="7323">
                  <c:v>1.765609</c:v>
                </c:pt>
                <c:pt idx="7324">
                  <c:v>1.7647889999999999</c:v>
                </c:pt>
                <c:pt idx="7325">
                  <c:v>1.76616</c:v>
                </c:pt>
                <c:pt idx="7326">
                  <c:v>1.769431</c:v>
                </c:pt>
                <c:pt idx="7327">
                  <c:v>1.774</c:v>
                </c:pt>
                <c:pt idx="7328">
                  <c:v>1.7789839999999999</c:v>
                </c:pt>
                <c:pt idx="7329">
                  <c:v>1.7834479999999999</c:v>
                </c:pt>
                <c:pt idx="7330">
                  <c:v>1.7866899999999999</c:v>
                </c:pt>
                <c:pt idx="7331">
                  <c:v>1.788389</c:v>
                </c:pt>
                <c:pt idx="7332">
                  <c:v>1.7887169999999999</c:v>
                </c:pt>
                <c:pt idx="7333">
                  <c:v>1.788203</c:v>
                </c:pt>
                <c:pt idx="7334">
                  <c:v>1.7875650000000001</c:v>
                </c:pt>
                <c:pt idx="7335">
                  <c:v>1.7874209999999999</c:v>
                </c:pt>
                <c:pt idx="7336">
                  <c:v>1.7880849999999999</c:v>
                </c:pt>
                <c:pt idx="7337">
                  <c:v>1.7894859999999999</c:v>
                </c:pt>
                <c:pt idx="7338">
                  <c:v>1.7911999999999999</c:v>
                </c:pt>
                <c:pt idx="7339">
                  <c:v>1.792664</c:v>
                </c:pt>
                <c:pt idx="7340">
                  <c:v>1.7934410000000001</c:v>
                </c:pt>
                <c:pt idx="7341">
                  <c:v>1.7934939999999999</c:v>
                </c:pt>
                <c:pt idx="7342">
                  <c:v>1.793226</c:v>
                </c:pt>
                <c:pt idx="7343">
                  <c:v>1.7933490000000001</c:v>
                </c:pt>
                <c:pt idx="7344">
                  <c:v>1.794537</c:v>
                </c:pt>
                <c:pt idx="7345">
                  <c:v>1.7971779999999999</c:v>
                </c:pt>
                <c:pt idx="7346">
                  <c:v>1.801137</c:v>
                </c:pt>
                <c:pt idx="7347">
                  <c:v>1.805787</c:v>
                </c:pt>
                <c:pt idx="7348">
                  <c:v>1.810155</c:v>
                </c:pt>
                <c:pt idx="7349">
                  <c:v>1.8133600000000001</c:v>
                </c:pt>
                <c:pt idx="7350">
                  <c:v>1.8150569999999999</c:v>
                </c:pt>
                <c:pt idx="7351">
                  <c:v>1.8155220000000001</c:v>
                </c:pt>
                <c:pt idx="7352">
                  <c:v>1.815458</c:v>
                </c:pt>
                <c:pt idx="7353">
                  <c:v>1.8155319999999999</c:v>
                </c:pt>
                <c:pt idx="7354">
                  <c:v>1.816125</c:v>
                </c:pt>
                <c:pt idx="7355">
                  <c:v>1.817172</c:v>
                </c:pt>
                <c:pt idx="7356">
                  <c:v>1.8182970000000001</c:v>
                </c:pt>
                <c:pt idx="7357">
                  <c:v>1.818973</c:v>
                </c:pt>
                <c:pt idx="7358">
                  <c:v>1.818797</c:v>
                </c:pt>
                <c:pt idx="7359">
                  <c:v>1.8176410000000001</c:v>
                </c:pt>
                <c:pt idx="7360">
                  <c:v>1.815669</c:v>
                </c:pt>
                <c:pt idx="7361">
                  <c:v>1.8132010000000001</c:v>
                </c:pt>
                <c:pt idx="7362">
                  <c:v>1.81053</c:v>
                </c:pt>
                <c:pt idx="7363">
                  <c:v>1.8077909999999999</c:v>
                </c:pt>
                <c:pt idx="7364">
                  <c:v>1.8049599999999999</c:v>
                </c:pt>
                <c:pt idx="7365">
                  <c:v>1.8019719999999999</c:v>
                </c:pt>
                <c:pt idx="7366">
                  <c:v>1.798861</c:v>
                </c:pt>
                <c:pt idx="7367">
                  <c:v>1.7958149999999999</c:v>
                </c:pt>
                <c:pt idx="7368">
                  <c:v>1.7931509999999999</c:v>
                </c:pt>
                <c:pt idx="7369">
                  <c:v>1.791228</c:v>
                </c:pt>
                <c:pt idx="7370">
                  <c:v>1.7903039999999999</c:v>
                </c:pt>
                <c:pt idx="7371">
                  <c:v>1.790516</c:v>
                </c:pt>
                <c:pt idx="7372">
                  <c:v>1.7918769999999999</c:v>
                </c:pt>
                <c:pt idx="7373">
                  <c:v>1.7943260000000001</c:v>
                </c:pt>
                <c:pt idx="7374">
                  <c:v>1.797776</c:v>
                </c:pt>
                <c:pt idx="7375">
                  <c:v>1.802128</c:v>
                </c:pt>
                <c:pt idx="7376">
                  <c:v>1.8072410000000001</c:v>
                </c:pt>
                <c:pt idx="7377">
                  <c:v>1.8128649999999999</c:v>
                </c:pt>
                <c:pt idx="7378">
                  <c:v>1.8186150000000001</c:v>
                </c:pt>
                <c:pt idx="7379">
                  <c:v>1.8240229999999999</c:v>
                </c:pt>
                <c:pt idx="7380">
                  <c:v>1.8285960000000001</c:v>
                </c:pt>
                <c:pt idx="7381">
                  <c:v>1.831958</c:v>
                </c:pt>
                <c:pt idx="7382">
                  <c:v>1.833931</c:v>
                </c:pt>
                <c:pt idx="7383">
                  <c:v>1.834514</c:v>
                </c:pt>
                <c:pt idx="7384">
                  <c:v>1.8338220000000001</c:v>
                </c:pt>
                <c:pt idx="7385">
                  <c:v>1.831996</c:v>
                </c:pt>
                <c:pt idx="7386">
                  <c:v>1.829189</c:v>
                </c:pt>
                <c:pt idx="7387">
                  <c:v>1.8255939999999999</c:v>
                </c:pt>
                <c:pt idx="7388">
                  <c:v>1.821531</c:v>
                </c:pt>
                <c:pt idx="7389">
                  <c:v>1.817529</c:v>
                </c:pt>
                <c:pt idx="7390">
                  <c:v>1.8142309999999999</c:v>
                </c:pt>
                <c:pt idx="7391">
                  <c:v>1.8122590000000001</c:v>
                </c:pt>
                <c:pt idx="7392">
                  <c:v>1.8120289999999999</c:v>
                </c:pt>
                <c:pt idx="7393">
                  <c:v>1.813561</c:v>
                </c:pt>
                <c:pt idx="7394">
                  <c:v>1.816457</c:v>
                </c:pt>
                <c:pt idx="7395">
                  <c:v>1.8199639999999999</c:v>
                </c:pt>
                <c:pt idx="7396">
                  <c:v>1.823258</c:v>
                </c:pt>
                <c:pt idx="7397">
                  <c:v>1.825615</c:v>
                </c:pt>
                <c:pt idx="7398">
                  <c:v>1.8266340000000001</c:v>
                </c:pt>
                <c:pt idx="7399">
                  <c:v>1.826298</c:v>
                </c:pt>
                <c:pt idx="7400">
                  <c:v>1.824859</c:v>
                </c:pt>
                <c:pt idx="7401">
                  <c:v>1.8226389999999999</c:v>
                </c:pt>
                <c:pt idx="7402">
                  <c:v>1.819858</c:v>
                </c:pt>
                <c:pt idx="7403">
                  <c:v>1.8166070000000001</c:v>
                </c:pt>
                <c:pt idx="7404">
                  <c:v>1.8129200000000001</c:v>
                </c:pt>
                <c:pt idx="7405">
                  <c:v>1.808924</c:v>
                </c:pt>
                <c:pt idx="7406">
                  <c:v>1.8049679999999999</c:v>
                </c:pt>
                <c:pt idx="7407">
                  <c:v>1.801587</c:v>
                </c:pt>
                <c:pt idx="7408">
                  <c:v>1.7993490000000001</c:v>
                </c:pt>
                <c:pt idx="7409">
                  <c:v>1.7986899999999999</c:v>
                </c:pt>
                <c:pt idx="7410">
                  <c:v>1.7997099999999999</c:v>
                </c:pt>
                <c:pt idx="7411">
                  <c:v>1.8021469999999999</c:v>
                </c:pt>
                <c:pt idx="7412">
                  <c:v>1.805437</c:v>
                </c:pt>
                <c:pt idx="7413">
                  <c:v>1.808951</c:v>
                </c:pt>
                <c:pt idx="7414">
                  <c:v>1.8122100000000001</c:v>
                </c:pt>
                <c:pt idx="7415">
                  <c:v>1.8150040000000001</c:v>
                </c:pt>
                <c:pt idx="7416">
                  <c:v>1.8174030000000001</c:v>
                </c:pt>
                <c:pt idx="7417">
                  <c:v>1.8195920000000001</c:v>
                </c:pt>
                <c:pt idx="7418">
                  <c:v>1.82165</c:v>
                </c:pt>
                <c:pt idx="7419">
                  <c:v>1.823412</c:v>
                </c:pt>
                <c:pt idx="7420">
                  <c:v>1.824479</c:v>
                </c:pt>
                <c:pt idx="7421">
                  <c:v>1.8243769999999999</c:v>
                </c:pt>
                <c:pt idx="7422">
                  <c:v>1.8228470000000001</c:v>
                </c:pt>
                <c:pt idx="7423">
                  <c:v>1.820033</c:v>
                </c:pt>
                <c:pt idx="7424">
                  <c:v>1.816568</c:v>
                </c:pt>
                <c:pt idx="7425">
                  <c:v>1.8133699999999999</c:v>
                </c:pt>
                <c:pt idx="7426">
                  <c:v>1.8115060000000001</c:v>
                </c:pt>
                <c:pt idx="7427">
                  <c:v>1.8118380000000001</c:v>
                </c:pt>
                <c:pt idx="7428">
                  <c:v>1.814791</c:v>
                </c:pt>
                <c:pt idx="7429">
                  <c:v>1.820282</c:v>
                </c:pt>
                <c:pt idx="7430">
                  <c:v>1.8276870000000001</c:v>
                </c:pt>
                <c:pt idx="7431">
                  <c:v>1.836028</c:v>
                </c:pt>
                <c:pt idx="7432">
                  <c:v>1.8440639999999999</c:v>
                </c:pt>
                <c:pt idx="7433">
                  <c:v>1.8506469999999999</c:v>
                </c:pt>
                <c:pt idx="7434">
                  <c:v>1.8549469999999999</c:v>
                </c:pt>
                <c:pt idx="7435">
                  <c:v>1.85656</c:v>
                </c:pt>
                <c:pt idx="7436">
                  <c:v>1.8555839999999999</c:v>
                </c:pt>
                <c:pt idx="7437">
                  <c:v>1.852519</c:v>
                </c:pt>
                <c:pt idx="7438">
                  <c:v>1.8481650000000001</c:v>
                </c:pt>
                <c:pt idx="7439">
                  <c:v>1.84338</c:v>
                </c:pt>
                <c:pt idx="7440">
                  <c:v>1.8389819999999999</c:v>
                </c:pt>
                <c:pt idx="7441">
                  <c:v>1.835669</c:v>
                </c:pt>
                <c:pt idx="7442">
                  <c:v>1.833906</c:v>
                </c:pt>
                <c:pt idx="7443">
                  <c:v>1.833944</c:v>
                </c:pt>
                <c:pt idx="7444">
                  <c:v>1.835796</c:v>
                </c:pt>
                <c:pt idx="7445">
                  <c:v>1.83924</c:v>
                </c:pt>
                <c:pt idx="7446">
                  <c:v>1.843812</c:v>
                </c:pt>
                <c:pt idx="7447">
                  <c:v>1.848849</c:v>
                </c:pt>
                <c:pt idx="7448">
                  <c:v>1.853656</c:v>
                </c:pt>
                <c:pt idx="7449">
                  <c:v>1.8575889999999999</c:v>
                </c:pt>
                <c:pt idx="7450">
                  <c:v>1.86026</c:v>
                </c:pt>
                <c:pt idx="7451">
                  <c:v>1.861631</c:v>
                </c:pt>
                <c:pt idx="7452">
                  <c:v>1.861985</c:v>
                </c:pt>
                <c:pt idx="7453">
                  <c:v>1.8617760000000001</c:v>
                </c:pt>
                <c:pt idx="7454">
                  <c:v>1.8613770000000001</c:v>
                </c:pt>
                <c:pt idx="7455">
                  <c:v>1.860913</c:v>
                </c:pt>
                <c:pt idx="7456">
                  <c:v>1.8601270000000001</c:v>
                </c:pt>
                <c:pt idx="7457">
                  <c:v>1.858487</c:v>
                </c:pt>
                <c:pt idx="7458">
                  <c:v>1.855361</c:v>
                </c:pt>
                <c:pt idx="7459">
                  <c:v>1.8504039999999999</c:v>
                </c:pt>
                <c:pt idx="7460">
                  <c:v>1.843788</c:v>
                </c:pt>
                <c:pt idx="7461">
                  <c:v>1.8362989999999999</c:v>
                </c:pt>
                <c:pt idx="7462">
                  <c:v>1.8291040000000001</c:v>
                </c:pt>
                <c:pt idx="7463">
                  <c:v>1.823439</c:v>
                </c:pt>
                <c:pt idx="7464">
                  <c:v>1.820317</c:v>
                </c:pt>
                <c:pt idx="7465">
                  <c:v>1.8201799999999999</c:v>
                </c:pt>
                <c:pt idx="7466">
                  <c:v>1.8228390000000001</c:v>
                </c:pt>
                <c:pt idx="7467">
                  <c:v>1.827477</c:v>
                </c:pt>
                <c:pt idx="7468">
                  <c:v>1.832927</c:v>
                </c:pt>
              </c:numCache>
            </c:numRef>
          </c:yVal>
          <c:smooth val="1"/>
          <c:extLst>
            <c:ext xmlns:c16="http://schemas.microsoft.com/office/drawing/2014/chart" uri="{C3380CC4-5D6E-409C-BE32-E72D297353CC}">
              <c16:uniqueId val="{00000001-D2BB-4BB5-A62A-84DC67C56756}"/>
            </c:ext>
          </c:extLst>
        </c:ser>
        <c:ser>
          <c:idx val="2"/>
          <c:order val="2"/>
          <c:tx>
            <c:strRef>
              <c:f>EGB!$E$1</c:f>
              <c:strCache>
                <c:ptCount val="1"/>
                <c:pt idx="0">
                  <c:v>EGB3</c:v>
                </c:pt>
              </c:strCache>
            </c:strRef>
          </c:tx>
          <c:spPr>
            <a:ln w="19050" cap="rnd">
              <a:solidFill>
                <a:schemeClr val="accent3"/>
              </a:solidFill>
              <a:round/>
            </a:ln>
            <a:effectLst/>
          </c:spPr>
          <c:marker>
            <c:symbol val="none"/>
          </c:marker>
          <c:xVal>
            <c:numRef>
              <c:f>EGB!$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EGB!$E$2:$E$7470</c:f>
              <c:numCache>
                <c:formatCode>0.00E+00</c:formatCode>
                <c:ptCount val="7469"/>
                <c:pt idx="0">
                  <c:v>0</c:v>
                </c:pt>
                <c:pt idx="1">
                  <c:v>0.73533280000000001</c:v>
                </c:pt>
                <c:pt idx="2">
                  <c:v>0.73852600000000002</c:v>
                </c:pt>
                <c:pt idx="3">
                  <c:v>0.74073</c:v>
                </c:pt>
                <c:pt idx="4">
                  <c:v>0.74195199999999994</c:v>
                </c:pt>
                <c:pt idx="5">
                  <c:v>0.74256140000000004</c:v>
                </c:pt>
                <c:pt idx="6">
                  <c:v>0.74304780000000004</c:v>
                </c:pt>
                <c:pt idx="7">
                  <c:v>0.74381750000000002</c:v>
                </c:pt>
                <c:pt idx="8">
                  <c:v>0.74501379999999995</c:v>
                </c:pt>
                <c:pt idx="9">
                  <c:v>0.74651310000000004</c:v>
                </c:pt>
                <c:pt idx="10">
                  <c:v>0.74800270000000002</c:v>
                </c:pt>
                <c:pt idx="11">
                  <c:v>0.74916240000000001</c:v>
                </c:pt>
                <c:pt idx="12">
                  <c:v>0.74977170000000004</c:v>
                </c:pt>
                <c:pt idx="13">
                  <c:v>0.74978800000000001</c:v>
                </c:pt>
                <c:pt idx="14">
                  <c:v>0.74932370000000004</c:v>
                </c:pt>
                <c:pt idx="15">
                  <c:v>0.74856630000000002</c:v>
                </c:pt>
                <c:pt idx="16">
                  <c:v>0.74768920000000005</c:v>
                </c:pt>
                <c:pt idx="17">
                  <c:v>0.74680849999999999</c:v>
                </c:pt>
                <c:pt idx="18">
                  <c:v>0.74603030000000004</c:v>
                </c:pt>
                <c:pt idx="19">
                  <c:v>0.74549690000000002</c:v>
                </c:pt>
                <c:pt idx="20">
                  <c:v>0.74538899999999997</c:v>
                </c:pt>
                <c:pt idx="21">
                  <c:v>0.74589550000000004</c:v>
                </c:pt>
                <c:pt idx="22">
                  <c:v>0.74709130000000001</c:v>
                </c:pt>
                <c:pt idx="23">
                  <c:v>0.74886509999999995</c:v>
                </c:pt>
                <c:pt idx="24">
                  <c:v>0.75090440000000003</c:v>
                </c:pt>
                <c:pt idx="25">
                  <c:v>0.75281469999999995</c:v>
                </c:pt>
                <c:pt idx="26">
                  <c:v>0.75427540000000004</c:v>
                </c:pt>
                <c:pt idx="27">
                  <c:v>0.75513640000000004</c:v>
                </c:pt>
                <c:pt idx="28">
                  <c:v>0.75548340000000003</c:v>
                </c:pt>
                <c:pt idx="29">
                  <c:v>0.75556809999999996</c:v>
                </c:pt>
                <c:pt idx="30">
                  <c:v>0.75569660000000005</c:v>
                </c:pt>
                <c:pt idx="31">
                  <c:v>0.75607139999999995</c:v>
                </c:pt>
                <c:pt idx="32">
                  <c:v>0.75673979999999996</c:v>
                </c:pt>
                <c:pt idx="33">
                  <c:v>0.75761699999999998</c:v>
                </c:pt>
                <c:pt idx="34">
                  <c:v>0.75858669999999995</c:v>
                </c:pt>
                <c:pt idx="35">
                  <c:v>0.75958369999999997</c:v>
                </c:pt>
                <c:pt idx="36">
                  <c:v>0.76064790000000004</c:v>
                </c:pt>
                <c:pt idx="37">
                  <c:v>0.76190170000000002</c:v>
                </c:pt>
                <c:pt idx="38">
                  <c:v>0.76342129999999997</c:v>
                </c:pt>
                <c:pt idx="39">
                  <c:v>0.76502239999999999</c:v>
                </c:pt>
                <c:pt idx="40">
                  <c:v>0.76620739999999998</c:v>
                </c:pt>
                <c:pt idx="41">
                  <c:v>0.76644920000000005</c:v>
                </c:pt>
                <c:pt idx="42">
                  <c:v>0.76565419999999995</c:v>
                </c:pt>
                <c:pt idx="43">
                  <c:v>0.76420920000000003</c:v>
                </c:pt>
                <c:pt idx="44">
                  <c:v>0.76271549999999999</c:v>
                </c:pt>
                <c:pt idx="45">
                  <c:v>0.76170919999999998</c:v>
                </c:pt>
                <c:pt idx="46">
                  <c:v>0.76151440000000004</c:v>
                </c:pt>
                <c:pt idx="47">
                  <c:v>0.76225350000000003</c:v>
                </c:pt>
                <c:pt idx="48">
                  <c:v>0.76381109999999997</c:v>
                </c:pt>
                <c:pt idx="49">
                  <c:v>0.76590720000000001</c:v>
                </c:pt>
                <c:pt idx="50">
                  <c:v>0.7681789</c:v>
                </c:pt>
                <c:pt idx="51">
                  <c:v>0.77034239999999998</c:v>
                </c:pt>
                <c:pt idx="52">
                  <c:v>0.77228050000000004</c:v>
                </c:pt>
                <c:pt idx="53">
                  <c:v>0.77403189999999999</c:v>
                </c:pt>
                <c:pt idx="54">
                  <c:v>0.77569560000000004</c:v>
                </c:pt>
                <c:pt idx="55">
                  <c:v>0.77731269999999997</c:v>
                </c:pt>
                <c:pt idx="56">
                  <c:v>0.77879949999999998</c:v>
                </c:pt>
                <c:pt idx="57">
                  <c:v>0.77998659999999997</c:v>
                </c:pt>
                <c:pt idx="58">
                  <c:v>0.78069980000000005</c:v>
                </c:pt>
                <c:pt idx="59">
                  <c:v>0.78085950000000004</c:v>
                </c:pt>
                <c:pt idx="60">
                  <c:v>0.78053720000000004</c:v>
                </c:pt>
                <c:pt idx="61">
                  <c:v>0.77994079999999999</c:v>
                </c:pt>
                <c:pt idx="62">
                  <c:v>0.7793409</c:v>
                </c:pt>
                <c:pt idx="63">
                  <c:v>0.77894830000000004</c:v>
                </c:pt>
                <c:pt idx="64">
                  <c:v>0.77885570000000004</c:v>
                </c:pt>
                <c:pt idx="65">
                  <c:v>0.77901350000000003</c:v>
                </c:pt>
                <c:pt idx="66">
                  <c:v>0.77929689999999996</c:v>
                </c:pt>
                <c:pt idx="67">
                  <c:v>0.77958260000000001</c:v>
                </c:pt>
                <c:pt idx="68">
                  <c:v>0.77982379999999996</c:v>
                </c:pt>
                <c:pt idx="69">
                  <c:v>0.78005590000000002</c:v>
                </c:pt>
                <c:pt idx="70">
                  <c:v>0.78035569999999999</c:v>
                </c:pt>
                <c:pt idx="71">
                  <c:v>0.7807733</c:v>
                </c:pt>
                <c:pt idx="72">
                  <c:v>0.78129159999999997</c:v>
                </c:pt>
                <c:pt idx="73">
                  <c:v>0.78182669999999999</c:v>
                </c:pt>
                <c:pt idx="74">
                  <c:v>0.78227610000000003</c:v>
                </c:pt>
                <c:pt idx="75">
                  <c:v>0.78258240000000001</c:v>
                </c:pt>
                <c:pt idx="76">
                  <c:v>0.78277249999999998</c:v>
                </c:pt>
                <c:pt idx="77">
                  <c:v>0.78294520000000001</c:v>
                </c:pt>
                <c:pt idx="78">
                  <c:v>0.78321130000000005</c:v>
                </c:pt>
                <c:pt idx="79">
                  <c:v>0.78363400000000005</c:v>
                </c:pt>
                <c:pt idx="80">
                  <c:v>0.78419450000000002</c:v>
                </c:pt>
                <c:pt idx="81">
                  <c:v>0.78481749999999995</c:v>
                </c:pt>
                <c:pt idx="82">
                  <c:v>0.78542199999999995</c:v>
                </c:pt>
                <c:pt idx="83">
                  <c:v>0.78597550000000005</c:v>
                </c:pt>
                <c:pt idx="84">
                  <c:v>0.78650719999999996</c:v>
                </c:pt>
                <c:pt idx="85">
                  <c:v>0.78709019999999996</c:v>
                </c:pt>
                <c:pt idx="86">
                  <c:v>0.78778479999999995</c:v>
                </c:pt>
                <c:pt idx="87">
                  <c:v>0.78858609999999996</c:v>
                </c:pt>
                <c:pt idx="88">
                  <c:v>0.78939490000000001</c:v>
                </c:pt>
                <c:pt idx="89">
                  <c:v>0.79006460000000001</c:v>
                </c:pt>
                <c:pt idx="90">
                  <c:v>0.79047210000000001</c:v>
                </c:pt>
                <c:pt idx="91">
                  <c:v>0.79060330000000001</c:v>
                </c:pt>
                <c:pt idx="92">
                  <c:v>0.79056420000000005</c:v>
                </c:pt>
                <c:pt idx="93">
                  <c:v>0.79054239999999998</c:v>
                </c:pt>
                <c:pt idx="94">
                  <c:v>0.79071360000000002</c:v>
                </c:pt>
                <c:pt idx="95">
                  <c:v>0.79116059999999999</c:v>
                </c:pt>
                <c:pt idx="96">
                  <c:v>0.79185439999999996</c:v>
                </c:pt>
                <c:pt idx="97">
                  <c:v>0.79267529999999997</c:v>
                </c:pt>
                <c:pt idx="98">
                  <c:v>0.79348719999999995</c:v>
                </c:pt>
                <c:pt idx="99">
                  <c:v>0.79419740000000005</c:v>
                </c:pt>
                <c:pt idx="100">
                  <c:v>0.79480260000000003</c:v>
                </c:pt>
                <c:pt idx="101">
                  <c:v>0.79536830000000003</c:v>
                </c:pt>
                <c:pt idx="102">
                  <c:v>0.79597669999999998</c:v>
                </c:pt>
                <c:pt idx="103">
                  <c:v>0.79666199999999998</c:v>
                </c:pt>
                <c:pt idx="104">
                  <c:v>0.79738520000000002</c:v>
                </c:pt>
                <c:pt idx="105">
                  <c:v>0.79804459999999999</c:v>
                </c:pt>
                <c:pt idx="106">
                  <c:v>0.79853050000000003</c:v>
                </c:pt>
                <c:pt idx="107">
                  <c:v>0.79877189999999998</c:v>
                </c:pt>
                <c:pt idx="108">
                  <c:v>0.79877690000000001</c:v>
                </c:pt>
                <c:pt idx="109">
                  <c:v>0.79863170000000006</c:v>
                </c:pt>
                <c:pt idx="110">
                  <c:v>0.79846410000000001</c:v>
                </c:pt>
                <c:pt idx="111">
                  <c:v>0.79838010000000004</c:v>
                </c:pt>
                <c:pt idx="112">
                  <c:v>0.79841229999999996</c:v>
                </c:pt>
                <c:pt idx="113">
                  <c:v>0.7985293</c:v>
                </c:pt>
                <c:pt idx="114">
                  <c:v>0.79867460000000001</c:v>
                </c:pt>
                <c:pt idx="115">
                  <c:v>0.79881990000000003</c:v>
                </c:pt>
                <c:pt idx="116">
                  <c:v>0.79898599999999997</c:v>
                </c:pt>
                <c:pt idx="117">
                  <c:v>0.7992435</c:v>
                </c:pt>
                <c:pt idx="118">
                  <c:v>0.79966959999999998</c:v>
                </c:pt>
                <c:pt idx="119">
                  <c:v>0.80029740000000005</c:v>
                </c:pt>
                <c:pt idx="120">
                  <c:v>0.80106330000000003</c:v>
                </c:pt>
                <c:pt idx="121">
                  <c:v>0.80182620000000004</c:v>
                </c:pt>
                <c:pt idx="122">
                  <c:v>0.80242930000000001</c:v>
                </c:pt>
                <c:pt idx="123">
                  <c:v>0.80279370000000005</c:v>
                </c:pt>
                <c:pt idx="124">
                  <c:v>0.80293800000000004</c:v>
                </c:pt>
                <c:pt idx="125">
                  <c:v>0.80294290000000001</c:v>
                </c:pt>
                <c:pt idx="126">
                  <c:v>0.80289290000000002</c:v>
                </c:pt>
                <c:pt idx="127">
                  <c:v>0.80283959999999999</c:v>
                </c:pt>
                <c:pt idx="128">
                  <c:v>0.8027995</c:v>
                </c:pt>
                <c:pt idx="129">
                  <c:v>0.80277310000000002</c:v>
                </c:pt>
                <c:pt idx="130">
                  <c:v>0.80277639999999995</c:v>
                </c:pt>
                <c:pt idx="131">
                  <c:v>0.80286400000000002</c:v>
                </c:pt>
                <c:pt idx="132">
                  <c:v>0.8031142</c:v>
                </c:pt>
                <c:pt idx="133">
                  <c:v>0.80359550000000002</c:v>
                </c:pt>
                <c:pt idx="134">
                  <c:v>0.80431909999999995</c:v>
                </c:pt>
                <c:pt idx="135">
                  <c:v>0.80521640000000005</c:v>
                </c:pt>
                <c:pt idx="136">
                  <c:v>0.80614390000000002</c:v>
                </c:pt>
                <c:pt idx="137">
                  <c:v>0.80692949999999997</c:v>
                </c:pt>
                <c:pt idx="138">
                  <c:v>0.80744550000000004</c:v>
                </c:pt>
                <c:pt idx="139">
                  <c:v>0.80765180000000003</c:v>
                </c:pt>
                <c:pt idx="140">
                  <c:v>0.80762579999999995</c:v>
                </c:pt>
                <c:pt idx="141">
                  <c:v>0.80752009999999996</c:v>
                </c:pt>
                <c:pt idx="142">
                  <c:v>0.80750219999999995</c:v>
                </c:pt>
                <c:pt idx="143">
                  <c:v>0.8076622</c:v>
                </c:pt>
                <c:pt idx="144">
                  <c:v>0.80797719999999995</c:v>
                </c:pt>
                <c:pt idx="145">
                  <c:v>0.80832910000000002</c:v>
                </c:pt>
                <c:pt idx="146">
                  <c:v>0.80856629999999996</c:v>
                </c:pt>
                <c:pt idx="147">
                  <c:v>0.80857219999999996</c:v>
                </c:pt>
                <c:pt idx="148">
                  <c:v>0.80830299999999999</c:v>
                </c:pt>
                <c:pt idx="149">
                  <c:v>0.80781080000000005</c:v>
                </c:pt>
                <c:pt idx="150">
                  <c:v>0.80721810000000005</c:v>
                </c:pt>
                <c:pt idx="151">
                  <c:v>0.80667440000000001</c:v>
                </c:pt>
                <c:pt idx="152">
                  <c:v>0.80628390000000005</c:v>
                </c:pt>
                <c:pt idx="153">
                  <c:v>0.80608000000000002</c:v>
                </c:pt>
                <c:pt idx="154">
                  <c:v>0.80604399999999998</c:v>
                </c:pt>
                <c:pt idx="155">
                  <c:v>0.80614390000000002</c:v>
                </c:pt>
                <c:pt idx="156">
                  <c:v>0.80635889999999999</c:v>
                </c:pt>
                <c:pt idx="157">
                  <c:v>0.80667469999999997</c:v>
                </c:pt>
                <c:pt idx="158">
                  <c:v>0.8070621</c:v>
                </c:pt>
                <c:pt idx="159">
                  <c:v>0.80745339999999999</c:v>
                </c:pt>
                <c:pt idx="160">
                  <c:v>0.80774380000000001</c:v>
                </c:pt>
                <c:pt idx="161">
                  <c:v>0.80783199999999999</c:v>
                </c:pt>
                <c:pt idx="162">
                  <c:v>0.80765889999999996</c:v>
                </c:pt>
                <c:pt idx="163">
                  <c:v>0.8072511</c:v>
                </c:pt>
                <c:pt idx="164">
                  <c:v>0.80671369999999998</c:v>
                </c:pt>
                <c:pt idx="165">
                  <c:v>0.80619819999999998</c:v>
                </c:pt>
                <c:pt idx="166">
                  <c:v>0.8058303</c:v>
                </c:pt>
                <c:pt idx="167">
                  <c:v>0.80565180000000003</c:v>
                </c:pt>
                <c:pt idx="168">
                  <c:v>0.80560529999999997</c:v>
                </c:pt>
                <c:pt idx="169">
                  <c:v>0.80555480000000002</c:v>
                </c:pt>
                <c:pt idx="170">
                  <c:v>0.80535299999999999</c:v>
                </c:pt>
                <c:pt idx="171">
                  <c:v>0.80489310000000003</c:v>
                </c:pt>
                <c:pt idx="172">
                  <c:v>0.80416549999999998</c:v>
                </c:pt>
                <c:pt idx="173">
                  <c:v>0.80325690000000005</c:v>
                </c:pt>
                <c:pt idx="174">
                  <c:v>0.80232210000000004</c:v>
                </c:pt>
                <c:pt idx="175">
                  <c:v>0.80151410000000001</c:v>
                </c:pt>
                <c:pt idx="176">
                  <c:v>0.80093360000000002</c:v>
                </c:pt>
                <c:pt idx="177">
                  <c:v>0.80061150000000003</c:v>
                </c:pt>
                <c:pt idx="178">
                  <c:v>0.8005198</c:v>
                </c:pt>
                <c:pt idx="179">
                  <c:v>0.80060540000000002</c:v>
                </c:pt>
                <c:pt idx="180">
                  <c:v>0.80081329999999995</c:v>
                </c:pt>
                <c:pt idx="181">
                  <c:v>0.80109730000000001</c:v>
                </c:pt>
                <c:pt idx="182">
                  <c:v>0.80140250000000002</c:v>
                </c:pt>
                <c:pt idx="183">
                  <c:v>0.80165019999999998</c:v>
                </c:pt>
                <c:pt idx="184">
                  <c:v>0.80174789999999996</c:v>
                </c:pt>
                <c:pt idx="185">
                  <c:v>0.80160220000000004</c:v>
                </c:pt>
                <c:pt idx="186">
                  <c:v>0.80115939999999997</c:v>
                </c:pt>
                <c:pt idx="187">
                  <c:v>0.80043569999999997</c:v>
                </c:pt>
                <c:pt idx="188">
                  <c:v>0.7995293</c:v>
                </c:pt>
                <c:pt idx="189">
                  <c:v>0.79859950000000002</c:v>
                </c:pt>
                <c:pt idx="190">
                  <c:v>0.79780470000000003</c:v>
                </c:pt>
                <c:pt idx="191">
                  <c:v>0.79726269999999999</c:v>
                </c:pt>
                <c:pt idx="192">
                  <c:v>0.79700040000000005</c:v>
                </c:pt>
                <c:pt idx="193">
                  <c:v>0.79695669999999996</c:v>
                </c:pt>
                <c:pt idx="194">
                  <c:v>0.79701100000000002</c:v>
                </c:pt>
                <c:pt idx="195">
                  <c:v>0.79703919999999995</c:v>
                </c:pt>
                <c:pt idx="196">
                  <c:v>0.79695729999999998</c:v>
                </c:pt>
                <c:pt idx="197">
                  <c:v>0.79672960000000004</c:v>
                </c:pt>
                <c:pt idx="198">
                  <c:v>0.79636850000000003</c:v>
                </c:pt>
                <c:pt idx="199">
                  <c:v>0.79591230000000002</c:v>
                </c:pt>
                <c:pt idx="200">
                  <c:v>0.79541439999999997</c:v>
                </c:pt>
                <c:pt idx="201">
                  <c:v>0.79493049999999998</c:v>
                </c:pt>
                <c:pt idx="202">
                  <c:v>0.79451879999999997</c:v>
                </c:pt>
                <c:pt idx="203">
                  <c:v>0.79423889999999997</c:v>
                </c:pt>
                <c:pt idx="204">
                  <c:v>0.79413460000000002</c:v>
                </c:pt>
                <c:pt idx="205">
                  <c:v>0.79421969999999997</c:v>
                </c:pt>
                <c:pt idx="206">
                  <c:v>0.79446410000000001</c:v>
                </c:pt>
                <c:pt idx="207">
                  <c:v>0.79479770000000005</c:v>
                </c:pt>
                <c:pt idx="208">
                  <c:v>0.79512159999999998</c:v>
                </c:pt>
                <c:pt idx="209">
                  <c:v>0.79533719999999997</c:v>
                </c:pt>
                <c:pt idx="210">
                  <c:v>0.79538640000000005</c:v>
                </c:pt>
                <c:pt idx="211">
                  <c:v>0.79527040000000004</c:v>
                </c:pt>
                <c:pt idx="212">
                  <c:v>0.79505879999999995</c:v>
                </c:pt>
                <c:pt idx="213">
                  <c:v>0.79485300000000003</c:v>
                </c:pt>
                <c:pt idx="214">
                  <c:v>0.79475090000000004</c:v>
                </c:pt>
                <c:pt idx="215">
                  <c:v>0.79480059999999997</c:v>
                </c:pt>
                <c:pt idx="216">
                  <c:v>0.79499280000000005</c:v>
                </c:pt>
                <c:pt idx="217">
                  <c:v>0.79528220000000005</c:v>
                </c:pt>
                <c:pt idx="218">
                  <c:v>0.79561530000000003</c:v>
                </c:pt>
                <c:pt idx="219">
                  <c:v>0.79595130000000003</c:v>
                </c:pt>
                <c:pt idx="220">
                  <c:v>0.79625619999999997</c:v>
                </c:pt>
                <c:pt idx="221">
                  <c:v>0.79649510000000001</c:v>
                </c:pt>
                <c:pt idx="222">
                  <c:v>0.79662330000000003</c:v>
                </c:pt>
                <c:pt idx="223">
                  <c:v>0.79658669999999998</c:v>
                </c:pt>
                <c:pt idx="224">
                  <c:v>0.79634879999999997</c:v>
                </c:pt>
                <c:pt idx="225">
                  <c:v>0.79591659999999997</c:v>
                </c:pt>
                <c:pt idx="226">
                  <c:v>0.79535719999999999</c:v>
                </c:pt>
                <c:pt idx="227">
                  <c:v>0.79478170000000004</c:v>
                </c:pt>
                <c:pt idx="228">
                  <c:v>0.7943133</c:v>
                </c:pt>
                <c:pt idx="229">
                  <c:v>0.79404680000000005</c:v>
                </c:pt>
                <c:pt idx="230">
                  <c:v>0.79400559999999998</c:v>
                </c:pt>
                <c:pt idx="231">
                  <c:v>0.79413599999999995</c:v>
                </c:pt>
                <c:pt idx="232">
                  <c:v>0.79432650000000005</c:v>
                </c:pt>
                <c:pt idx="233">
                  <c:v>0.79446649999999996</c:v>
                </c:pt>
                <c:pt idx="234">
                  <c:v>0.794489</c:v>
                </c:pt>
                <c:pt idx="235">
                  <c:v>0.79440219999999995</c:v>
                </c:pt>
                <c:pt idx="236">
                  <c:v>0.7942766</c:v>
                </c:pt>
                <c:pt idx="237">
                  <c:v>0.79421140000000001</c:v>
                </c:pt>
                <c:pt idx="238">
                  <c:v>0.79428460000000001</c:v>
                </c:pt>
                <c:pt idx="239">
                  <c:v>0.79451989999999995</c:v>
                </c:pt>
                <c:pt idx="240">
                  <c:v>0.79488490000000001</c:v>
                </c:pt>
                <c:pt idx="241">
                  <c:v>0.79531540000000001</c:v>
                </c:pt>
                <c:pt idx="242">
                  <c:v>0.79575530000000005</c:v>
                </c:pt>
                <c:pt idx="243">
                  <c:v>0.79617939999999998</c:v>
                </c:pt>
                <c:pt idx="244">
                  <c:v>0.79659860000000005</c:v>
                </c:pt>
                <c:pt idx="245">
                  <c:v>0.79703009999999996</c:v>
                </c:pt>
                <c:pt idx="246">
                  <c:v>0.79746030000000001</c:v>
                </c:pt>
                <c:pt idx="247">
                  <c:v>0.79782549999999997</c:v>
                </c:pt>
                <c:pt idx="248">
                  <c:v>0.79803029999999997</c:v>
                </c:pt>
                <c:pt idx="249">
                  <c:v>0.79798630000000004</c:v>
                </c:pt>
                <c:pt idx="250">
                  <c:v>0.79766490000000001</c:v>
                </c:pt>
                <c:pt idx="251">
                  <c:v>0.79711549999999998</c:v>
                </c:pt>
                <c:pt idx="252">
                  <c:v>0.79645529999999998</c:v>
                </c:pt>
                <c:pt idx="253">
                  <c:v>0.79581729999999995</c:v>
                </c:pt>
                <c:pt idx="254">
                  <c:v>0.79530599999999996</c:v>
                </c:pt>
                <c:pt idx="255">
                  <c:v>0.79496630000000001</c:v>
                </c:pt>
                <c:pt idx="256">
                  <c:v>0.79477750000000003</c:v>
                </c:pt>
                <c:pt idx="257">
                  <c:v>0.79468340000000004</c:v>
                </c:pt>
                <c:pt idx="258">
                  <c:v>0.79463059999999996</c:v>
                </c:pt>
                <c:pt idx="259">
                  <c:v>0.79460439999999999</c:v>
                </c:pt>
                <c:pt idx="260">
                  <c:v>0.79463760000000006</c:v>
                </c:pt>
                <c:pt idx="261">
                  <c:v>0.79479489999999997</c:v>
                </c:pt>
                <c:pt idx="262">
                  <c:v>0.79512910000000003</c:v>
                </c:pt>
                <c:pt idx="263">
                  <c:v>0.79565169999999996</c:v>
                </c:pt>
                <c:pt idx="264">
                  <c:v>0.79632040000000004</c:v>
                </c:pt>
                <c:pt idx="265">
                  <c:v>0.79706659999999996</c:v>
                </c:pt>
                <c:pt idx="266">
                  <c:v>0.79782450000000005</c:v>
                </c:pt>
                <c:pt idx="267">
                  <c:v>0.79855719999999997</c:v>
                </c:pt>
                <c:pt idx="268">
                  <c:v>0.79925630000000003</c:v>
                </c:pt>
                <c:pt idx="269">
                  <c:v>0.79992059999999998</c:v>
                </c:pt>
                <c:pt idx="270">
                  <c:v>0.80053640000000004</c:v>
                </c:pt>
                <c:pt idx="271">
                  <c:v>0.80107099999999998</c:v>
                </c:pt>
                <c:pt idx="272">
                  <c:v>0.80147809999999997</c:v>
                </c:pt>
                <c:pt idx="273">
                  <c:v>0.80172620000000006</c:v>
                </c:pt>
                <c:pt idx="274">
                  <c:v>0.80181910000000001</c:v>
                </c:pt>
                <c:pt idx="275">
                  <c:v>0.80180419999999997</c:v>
                </c:pt>
                <c:pt idx="276">
                  <c:v>0.80175129999999994</c:v>
                </c:pt>
                <c:pt idx="277">
                  <c:v>0.80172600000000005</c:v>
                </c:pt>
                <c:pt idx="278">
                  <c:v>0.80176199999999997</c:v>
                </c:pt>
                <c:pt idx="279">
                  <c:v>0.80185150000000005</c:v>
                </c:pt>
                <c:pt idx="280">
                  <c:v>0.80196199999999995</c:v>
                </c:pt>
                <c:pt idx="281">
                  <c:v>0.80206909999999998</c:v>
                </c:pt>
                <c:pt idx="282">
                  <c:v>0.80218339999999999</c:v>
                </c:pt>
                <c:pt idx="283">
                  <c:v>0.80235610000000002</c:v>
                </c:pt>
                <c:pt idx="284">
                  <c:v>0.80265350000000002</c:v>
                </c:pt>
                <c:pt idx="285">
                  <c:v>0.80311149999999998</c:v>
                </c:pt>
                <c:pt idx="286">
                  <c:v>0.80370280000000005</c:v>
                </c:pt>
                <c:pt idx="287">
                  <c:v>0.80432459999999995</c:v>
                </c:pt>
                <c:pt idx="288">
                  <c:v>0.80483870000000002</c:v>
                </c:pt>
                <c:pt idx="289">
                  <c:v>0.80510979999999999</c:v>
                </c:pt>
                <c:pt idx="290">
                  <c:v>0.80506670000000002</c:v>
                </c:pt>
                <c:pt idx="291">
                  <c:v>0.80472410000000005</c:v>
                </c:pt>
                <c:pt idx="292">
                  <c:v>0.80417170000000004</c:v>
                </c:pt>
                <c:pt idx="293">
                  <c:v>0.80353030000000003</c:v>
                </c:pt>
                <c:pt idx="294">
                  <c:v>0.80289889999999997</c:v>
                </c:pt>
                <c:pt idx="295">
                  <c:v>0.80233339999999997</c:v>
                </c:pt>
                <c:pt idx="296">
                  <c:v>0.8018419</c:v>
                </c:pt>
                <c:pt idx="297">
                  <c:v>0.80141700000000005</c:v>
                </c:pt>
                <c:pt idx="298">
                  <c:v>0.80107220000000001</c:v>
                </c:pt>
                <c:pt idx="299">
                  <c:v>0.80085779999999995</c:v>
                </c:pt>
                <c:pt idx="300">
                  <c:v>0.80084849999999996</c:v>
                </c:pt>
                <c:pt idx="301">
                  <c:v>0.80110899999999996</c:v>
                </c:pt>
                <c:pt idx="302">
                  <c:v>0.80164639999999998</c:v>
                </c:pt>
                <c:pt idx="303">
                  <c:v>0.80238980000000004</c:v>
                </c:pt>
                <c:pt idx="304">
                  <c:v>0.80320029999999998</c:v>
                </c:pt>
                <c:pt idx="305">
                  <c:v>0.80393079999999995</c:v>
                </c:pt>
                <c:pt idx="306">
                  <c:v>0.80446980000000001</c:v>
                </c:pt>
                <c:pt idx="307">
                  <c:v>0.80478039999999995</c:v>
                </c:pt>
                <c:pt idx="308">
                  <c:v>0.80489630000000001</c:v>
                </c:pt>
                <c:pt idx="309">
                  <c:v>0.80488959999999998</c:v>
                </c:pt>
                <c:pt idx="310">
                  <c:v>0.80482659999999995</c:v>
                </c:pt>
                <c:pt idx="311">
                  <c:v>0.80473729999999999</c:v>
                </c:pt>
                <c:pt idx="312">
                  <c:v>0.80461970000000005</c:v>
                </c:pt>
                <c:pt idx="313">
                  <c:v>0.80446320000000004</c:v>
                </c:pt>
                <c:pt idx="314">
                  <c:v>0.80427890000000002</c:v>
                </c:pt>
                <c:pt idx="315">
                  <c:v>0.80411520000000003</c:v>
                </c:pt>
                <c:pt idx="316">
                  <c:v>0.8040448</c:v>
                </c:pt>
                <c:pt idx="317">
                  <c:v>0.80412819999999996</c:v>
                </c:pt>
                <c:pt idx="318">
                  <c:v>0.80438710000000002</c:v>
                </c:pt>
                <c:pt idx="319">
                  <c:v>0.80478669999999997</c:v>
                </c:pt>
                <c:pt idx="320">
                  <c:v>0.80525650000000004</c:v>
                </c:pt>
                <c:pt idx="321">
                  <c:v>0.80572129999999997</c:v>
                </c:pt>
                <c:pt idx="322">
                  <c:v>0.80614620000000003</c:v>
                </c:pt>
                <c:pt idx="323">
                  <c:v>0.80654939999999997</c:v>
                </c:pt>
                <c:pt idx="324">
                  <c:v>0.80698809999999999</c:v>
                </c:pt>
                <c:pt idx="325">
                  <c:v>0.80751200000000001</c:v>
                </c:pt>
                <c:pt idx="326">
                  <c:v>0.80812360000000005</c:v>
                </c:pt>
                <c:pt idx="327">
                  <c:v>0.80875609999999998</c:v>
                </c:pt>
                <c:pt idx="328">
                  <c:v>0.80929790000000001</c:v>
                </c:pt>
                <c:pt idx="329">
                  <c:v>0.80963419999999997</c:v>
                </c:pt>
                <c:pt idx="330">
                  <c:v>0.80970070000000005</c:v>
                </c:pt>
                <c:pt idx="331">
                  <c:v>0.80951689999999998</c:v>
                </c:pt>
                <c:pt idx="332">
                  <c:v>0.80917839999999996</c:v>
                </c:pt>
                <c:pt idx="333">
                  <c:v>0.80881769999999997</c:v>
                </c:pt>
                <c:pt idx="334">
                  <c:v>0.8085405</c:v>
                </c:pt>
                <c:pt idx="335">
                  <c:v>0.80839620000000001</c:v>
                </c:pt>
                <c:pt idx="336">
                  <c:v>0.80836479999999999</c:v>
                </c:pt>
                <c:pt idx="337">
                  <c:v>0.80838909999999997</c:v>
                </c:pt>
                <c:pt idx="338">
                  <c:v>0.80841160000000001</c:v>
                </c:pt>
                <c:pt idx="339">
                  <c:v>0.80841280000000004</c:v>
                </c:pt>
                <c:pt idx="340">
                  <c:v>0.80841700000000005</c:v>
                </c:pt>
                <c:pt idx="341">
                  <c:v>0.80847469999999999</c:v>
                </c:pt>
                <c:pt idx="342">
                  <c:v>0.80862780000000001</c:v>
                </c:pt>
                <c:pt idx="343">
                  <c:v>0.80888409999999999</c:v>
                </c:pt>
                <c:pt idx="344">
                  <c:v>0.80921489999999996</c:v>
                </c:pt>
                <c:pt idx="345">
                  <c:v>0.80957389999999996</c:v>
                </c:pt>
                <c:pt idx="346">
                  <c:v>0.80992569999999997</c:v>
                </c:pt>
                <c:pt idx="347">
                  <c:v>0.81026180000000003</c:v>
                </c:pt>
                <c:pt idx="348">
                  <c:v>0.81060030000000005</c:v>
                </c:pt>
                <c:pt idx="349">
                  <c:v>0.81096120000000005</c:v>
                </c:pt>
                <c:pt idx="350">
                  <c:v>0.81133880000000003</c:v>
                </c:pt>
                <c:pt idx="351">
                  <c:v>0.81168810000000002</c:v>
                </c:pt>
                <c:pt idx="352">
                  <c:v>0.8119345</c:v>
                </c:pt>
                <c:pt idx="353">
                  <c:v>0.81200459999999997</c:v>
                </c:pt>
                <c:pt idx="354">
                  <c:v>0.81186760000000002</c:v>
                </c:pt>
                <c:pt idx="355">
                  <c:v>0.81155089999999996</c:v>
                </c:pt>
                <c:pt idx="356">
                  <c:v>0.81113579999999996</c:v>
                </c:pt>
                <c:pt idx="357">
                  <c:v>0.81071599999999999</c:v>
                </c:pt>
                <c:pt idx="358">
                  <c:v>0.81036640000000004</c:v>
                </c:pt>
                <c:pt idx="359">
                  <c:v>0.81011080000000002</c:v>
                </c:pt>
                <c:pt idx="360">
                  <c:v>0.80992450000000005</c:v>
                </c:pt>
                <c:pt idx="361">
                  <c:v>0.80975680000000005</c:v>
                </c:pt>
                <c:pt idx="362">
                  <c:v>0.80956709999999998</c:v>
                </c:pt>
                <c:pt idx="363">
                  <c:v>0.80935190000000001</c:v>
                </c:pt>
                <c:pt idx="364">
                  <c:v>0.80914940000000002</c:v>
                </c:pt>
                <c:pt idx="365">
                  <c:v>0.80902110000000005</c:v>
                </c:pt>
                <c:pt idx="366">
                  <c:v>0.8090157</c:v>
                </c:pt>
                <c:pt idx="367">
                  <c:v>0.80914529999999996</c:v>
                </c:pt>
                <c:pt idx="368">
                  <c:v>0.80937769999999998</c:v>
                </c:pt>
                <c:pt idx="369">
                  <c:v>0.80965750000000003</c:v>
                </c:pt>
                <c:pt idx="370">
                  <c:v>0.80993029999999999</c:v>
                </c:pt>
                <c:pt idx="371">
                  <c:v>0.81016670000000002</c:v>
                </c:pt>
                <c:pt idx="372">
                  <c:v>0.81036370000000002</c:v>
                </c:pt>
                <c:pt idx="373">
                  <c:v>0.81053039999999998</c:v>
                </c:pt>
                <c:pt idx="374">
                  <c:v>0.8106698</c:v>
                </c:pt>
                <c:pt idx="375">
                  <c:v>0.81076879999999996</c:v>
                </c:pt>
                <c:pt idx="376">
                  <c:v>0.81080070000000004</c:v>
                </c:pt>
                <c:pt idx="377">
                  <c:v>0.81074520000000005</c:v>
                </c:pt>
                <c:pt idx="378">
                  <c:v>0.81060730000000003</c:v>
                </c:pt>
                <c:pt idx="379">
                  <c:v>0.81042700000000001</c:v>
                </c:pt>
                <c:pt idx="380">
                  <c:v>0.8102646</c:v>
                </c:pt>
                <c:pt idx="381">
                  <c:v>0.81018239999999997</c:v>
                </c:pt>
                <c:pt idx="382">
                  <c:v>0.81021609999999999</c:v>
                </c:pt>
                <c:pt idx="383">
                  <c:v>0.81035800000000002</c:v>
                </c:pt>
                <c:pt idx="384">
                  <c:v>0.81056059999999996</c:v>
                </c:pt>
                <c:pt idx="385">
                  <c:v>0.81075269999999999</c:v>
                </c:pt>
                <c:pt idx="386">
                  <c:v>0.81087050000000005</c:v>
                </c:pt>
                <c:pt idx="387">
                  <c:v>0.81086930000000002</c:v>
                </c:pt>
                <c:pt idx="388">
                  <c:v>0.81073649999999997</c:v>
                </c:pt>
                <c:pt idx="389">
                  <c:v>0.81048450000000005</c:v>
                </c:pt>
                <c:pt idx="390">
                  <c:v>0.81014169999999996</c:v>
                </c:pt>
                <c:pt idx="391">
                  <c:v>0.80974460000000004</c:v>
                </c:pt>
                <c:pt idx="392">
                  <c:v>0.80933659999999996</c:v>
                </c:pt>
                <c:pt idx="393">
                  <c:v>0.80897529999999995</c:v>
                </c:pt>
                <c:pt idx="394">
                  <c:v>0.80872730000000004</c:v>
                </c:pt>
                <c:pt idx="395">
                  <c:v>0.80865410000000004</c:v>
                </c:pt>
                <c:pt idx="396">
                  <c:v>0.80879469999999998</c:v>
                </c:pt>
                <c:pt idx="397">
                  <c:v>0.80913670000000004</c:v>
                </c:pt>
                <c:pt idx="398">
                  <c:v>0.80960869999999996</c:v>
                </c:pt>
                <c:pt idx="399">
                  <c:v>0.81009140000000002</c:v>
                </c:pt>
                <c:pt idx="400">
                  <c:v>0.81046810000000002</c:v>
                </c:pt>
                <c:pt idx="401">
                  <c:v>0.81066519999999997</c:v>
                </c:pt>
                <c:pt idx="402">
                  <c:v>0.81068430000000002</c:v>
                </c:pt>
                <c:pt idx="403">
                  <c:v>0.81059570000000003</c:v>
                </c:pt>
                <c:pt idx="404">
                  <c:v>0.81050690000000003</c:v>
                </c:pt>
                <c:pt idx="405">
                  <c:v>0.81051530000000005</c:v>
                </c:pt>
                <c:pt idx="406">
                  <c:v>0.81066510000000003</c:v>
                </c:pt>
                <c:pt idx="407">
                  <c:v>0.81093740000000003</c:v>
                </c:pt>
                <c:pt idx="408">
                  <c:v>0.81126430000000005</c:v>
                </c:pt>
                <c:pt idx="409">
                  <c:v>0.81156870000000003</c:v>
                </c:pt>
                <c:pt idx="410">
                  <c:v>0.81179520000000005</c:v>
                </c:pt>
                <c:pt idx="411">
                  <c:v>0.81193510000000002</c:v>
                </c:pt>
                <c:pt idx="412">
                  <c:v>0.81201880000000004</c:v>
                </c:pt>
                <c:pt idx="413">
                  <c:v>0.81209359999999997</c:v>
                </c:pt>
                <c:pt idx="414">
                  <c:v>0.81219280000000005</c:v>
                </c:pt>
                <c:pt idx="415">
                  <c:v>0.81231779999999998</c:v>
                </c:pt>
                <c:pt idx="416">
                  <c:v>0.81244439999999996</c:v>
                </c:pt>
                <c:pt idx="417">
                  <c:v>0.81254349999999997</c:v>
                </c:pt>
                <c:pt idx="418">
                  <c:v>0.81260449999999995</c:v>
                </c:pt>
                <c:pt idx="419">
                  <c:v>0.81264550000000002</c:v>
                </c:pt>
                <c:pt idx="420">
                  <c:v>0.81270209999999998</c:v>
                </c:pt>
                <c:pt idx="421">
                  <c:v>0.8128012</c:v>
                </c:pt>
                <c:pt idx="422">
                  <c:v>0.81293930000000003</c:v>
                </c:pt>
                <c:pt idx="423">
                  <c:v>0.81307300000000005</c:v>
                </c:pt>
                <c:pt idx="424">
                  <c:v>0.81313460000000004</c:v>
                </c:pt>
                <c:pt idx="425">
                  <c:v>0.81305689999999997</c:v>
                </c:pt>
                <c:pt idx="426">
                  <c:v>0.81281179999999997</c:v>
                </c:pt>
                <c:pt idx="427">
                  <c:v>0.81242130000000001</c:v>
                </c:pt>
                <c:pt idx="428">
                  <c:v>0.81195499999999998</c:v>
                </c:pt>
                <c:pt idx="429">
                  <c:v>0.81149450000000001</c:v>
                </c:pt>
                <c:pt idx="430">
                  <c:v>0.81110789999999999</c:v>
                </c:pt>
                <c:pt idx="431">
                  <c:v>0.81082549999999998</c:v>
                </c:pt>
                <c:pt idx="432">
                  <c:v>0.81063779999999996</c:v>
                </c:pt>
                <c:pt idx="433">
                  <c:v>0.81051390000000001</c:v>
                </c:pt>
                <c:pt idx="434">
                  <c:v>0.81042400000000003</c:v>
                </c:pt>
                <c:pt idx="435">
                  <c:v>0.81035959999999996</c:v>
                </c:pt>
                <c:pt idx="436">
                  <c:v>0.81033259999999996</c:v>
                </c:pt>
                <c:pt idx="437">
                  <c:v>0.8103648</c:v>
                </c:pt>
                <c:pt idx="438">
                  <c:v>0.81046929999999995</c:v>
                </c:pt>
                <c:pt idx="439">
                  <c:v>0.81063980000000002</c:v>
                </c:pt>
                <c:pt idx="440">
                  <c:v>0.81085180000000001</c:v>
                </c:pt>
                <c:pt idx="441">
                  <c:v>0.81107530000000005</c:v>
                </c:pt>
                <c:pt idx="442">
                  <c:v>0.8112859</c:v>
                </c:pt>
                <c:pt idx="443">
                  <c:v>0.81147409999999998</c:v>
                </c:pt>
                <c:pt idx="444">
                  <c:v>0.81163969999999996</c:v>
                </c:pt>
                <c:pt idx="445">
                  <c:v>0.81177960000000005</c:v>
                </c:pt>
                <c:pt idx="446">
                  <c:v>0.81187719999999997</c:v>
                </c:pt>
                <c:pt idx="447">
                  <c:v>0.81190229999999997</c:v>
                </c:pt>
                <c:pt idx="448">
                  <c:v>0.81182189999999999</c:v>
                </c:pt>
                <c:pt idx="449">
                  <c:v>0.81162369999999995</c:v>
                </c:pt>
                <c:pt idx="450">
                  <c:v>0.81133069999999996</c:v>
                </c:pt>
                <c:pt idx="451">
                  <c:v>0.81100649999999996</c:v>
                </c:pt>
                <c:pt idx="452">
                  <c:v>0.81073059999999997</c:v>
                </c:pt>
                <c:pt idx="453">
                  <c:v>0.8105753</c:v>
                </c:pt>
                <c:pt idx="454">
                  <c:v>0.81057659999999998</c:v>
                </c:pt>
                <c:pt idx="455">
                  <c:v>0.81072219999999995</c:v>
                </c:pt>
                <c:pt idx="456">
                  <c:v>0.8109615</c:v>
                </c:pt>
                <c:pt idx="457">
                  <c:v>0.81122649999999996</c:v>
                </c:pt>
                <c:pt idx="458">
                  <c:v>0.81146220000000002</c:v>
                </c:pt>
                <c:pt idx="459">
                  <c:v>0.81163660000000004</c:v>
                </c:pt>
                <c:pt idx="460">
                  <c:v>0.81174619999999997</c:v>
                </c:pt>
                <c:pt idx="461">
                  <c:v>0.81180370000000002</c:v>
                </c:pt>
                <c:pt idx="462">
                  <c:v>0.81182549999999998</c:v>
                </c:pt>
                <c:pt idx="463">
                  <c:v>0.81182189999999999</c:v>
                </c:pt>
                <c:pt idx="464">
                  <c:v>0.81179970000000001</c:v>
                </c:pt>
                <c:pt idx="465">
                  <c:v>0.8117704</c:v>
                </c:pt>
                <c:pt idx="466">
                  <c:v>0.8117588</c:v>
                </c:pt>
                <c:pt idx="467">
                  <c:v>0.81179970000000001</c:v>
                </c:pt>
                <c:pt idx="468">
                  <c:v>0.81192889999999995</c:v>
                </c:pt>
                <c:pt idx="469">
                  <c:v>0.81216200000000005</c:v>
                </c:pt>
                <c:pt idx="470">
                  <c:v>0.81248260000000005</c:v>
                </c:pt>
                <c:pt idx="471">
                  <c:v>0.81284049999999997</c:v>
                </c:pt>
                <c:pt idx="472">
                  <c:v>0.81317039999999996</c:v>
                </c:pt>
                <c:pt idx="473">
                  <c:v>0.81341300000000005</c:v>
                </c:pt>
                <c:pt idx="474">
                  <c:v>0.81353310000000001</c:v>
                </c:pt>
                <c:pt idx="475">
                  <c:v>0.81352930000000001</c:v>
                </c:pt>
                <c:pt idx="476">
                  <c:v>0.81342559999999997</c:v>
                </c:pt>
                <c:pt idx="477">
                  <c:v>0.8132547</c:v>
                </c:pt>
                <c:pt idx="478">
                  <c:v>0.81303740000000002</c:v>
                </c:pt>
                <c:pt idx="479">
                  <c:v>0.81277730000000004</c:v>
                </c:pt>
                <c:pt idx="480">
                  <c:v>0.81246209999999996</c:v>
                </c:pt>
                <c:pt idx="481">
                  <c:v>0.81207910000000005</c:v>
                </c:pt>
                <c:pt idx="482">
                  <c:v>0.81162889999999999</c:v>
                </c:pt>
                <c:pt idx="483">
                  <c:v>0.81113329999999995</c:v>
                </c:pt>
                <c:pt idx="484">
                  <c:v>0.81062880000000004</c:v>
                </c:pt>
                <c:pt idx="485">
                  <c:v>0.81015930000000003</c:v>
                </c:pt>
                <c:pt idx="486">
                  <c:v>0.80975969999999997</c:v>
                </c:pt>
                <c:pt idx="487">
                  <c:v>0.80945009999999995</c:v>
                </c:pt>
                <c:pt idx="488">
                  <c:v>0.80924019999999997</c:v>
                </c:pt>
                <c:pt idx="489">
                  <c:v>0.80913489999999999</c:v>
                </c:pt>
                <c:pt idx="490">
                  <c:v>0.80914070000000005</c:v>
                </c:pt>
                <c:pt idx="491">
                  <c:v>0.80926339999999997</c:v>
                </c:pt>
                <c:pt idx="492">
                  <c:v>0.80949919999999997</c:v>
                </c:pt>
                <c:pt idx="493">
                  <c:v>0.80982659999999995</c:v>
                </c:pt>
                <c:pt idx="494">
                  <c:v>0.81020170000000002</c:v>
                </c:pt>
                <c:pt idx="495">
                  <c:v>0.81057049999999997</c:v>
                </c:pt>
                <c:pt idx="496">
                  <c:v>0.81088559999999998</c:v>
                </c:pt>
                <c:pt idx="497">
                  <c:v>0.81112200000000001</c:v>
                </c:pt>
                <c:pt idx="498">
                  <c:v>0.8112895</c:v>
                </c:pt>
                <c:pt idx="499">
                  <c:v>0.81142590000000003</c:v>
                </c:pt>
                <c:pt idx="500">
                  <c:v>0.81157860000000004</c:v>
                </c:pt>
                <c:pt idx="501">
                  <c:v>0.81177569999999999</c:v>
                </c:pt>
                <c:pt idx="502">
                  <c:v>0.8120117</c:v>
                </c:pt>
                <c:pt idx="503">
                  <c:v>0.81224220000000003</c:v>
                </c:pt>
                <c:pt idx="504">
                  <c:v>0.81240570000000001</c:v>
                </c:pt>
                <c:pt idx="505">
                  <c:v>0.81244289999999997</c:v>
                </c:pt>
                <c:pt idx="506">
                  <c:v>0.81232349999999998</c:v>
                </c:pt>
                <c:pt idx="507">
                  <c:v>0.81205819999999995</c:v>
                </c:pt>
                <c:pt idx="508">
                  <c:v>0.81169409999999997</c:v>
                </c:pt>
                <c:pt idx="509">
                  <c:v>0.81129660000000003</c:v>
                </c:pt>
                <c:pt idx="510">
                  <c:v>0.81092430000000004</c:v>
                </c:pt>
                <c:pt idx="511">
                  <c:v>0.81062140000000005</c:v>
                </c:pt>
                <c:pt idx="512">
                  <c:v>0.81041090000000005</c:v>
                </c:pt>
                <c:pt idx="513">
                  <c:v>0.81030190000000002</c:v>
                </c:pt>
                <c:pt idx="514">
                  <c:v>0.81029799999999996</c:v>
                </c:pt>
                <c:pt idx="515">
                  <c:v>0.8103979</c:v>
                </c:pt>
                <c:pt idx="516">
                  <c:v>0.81059179999999997</c:v>
                </c:pt>
                <c:pt idx="517">
                  <c:v>0.81085289999999999</c:v>
                </c:pt>
                <c:pt idx="518">
                  <c:v>0.811137</c:v>
                </c:pt>
                <c:pt idx="519">
                  <c:v>0.81139050000000001</c:v>
                </c:pt>
                <c:pt idx="520">
                  <c:v>0.81156050000000002</c:v>
                </c:pt>
                <c:pt idx="521">
                  <c:v>0.811616</c:v>
                </c:pt>
                <c:pt idx="522">
                  <c:v>0.81155480000000002</c:v>
                </c:pt>
                <c:pt idx="523">
                  <c:v>0.81140389999999996</c:v>
                </c:pt>
                <c:pt idx="524">
                  <c:v>0.81120409999999998</c:v>
                </c:pt>
                <c:pt idx="525">
                  <c:v>0.81099480000000002</c:v>
                </c:pt>
                <c:pt idx="526">
                  <c:v>0.81080110000000005</c:v>
                </c:pt>
                <c:pt idx="527">
                  <c:v>0.81062860000000003</c:v>
                </c:pt>
                <c:pt idx="528">
                  <c:v>0.81047250000000004</c:v>
                </c:pt>
                <c:pt idx="529">
                  <c:v>0.81032839999999995</c:v>
                </c:pt>
                <c:pt idx="530">
                  <c:v>0.81020029999999998</c:v>
                </c:pt>
                <c:pt idx="531">
                  <c:v>0.81010130000000002</c:v>
                </c:pt>
                <c:pt idx="532">
                  <c:v>0.81004370000000003</c:v>
                </c:pt>
                <c:pt idx="533">
                  <c:v>0.81002960000000002</c:v>
                </c:pt>
                <c:pt idx="534">
                  <c:v>0.81004540000000003</c:v>
                </c:pt>
                <c:pt idx="535">
                  <c:v>0.81006679999999998</c:v>
                </c:pt>
                <c:pt idx="536">
                  <c:v>0.81007110000000004</c:v>
                </c:pt>
                <c:pt idx="537">
                  <c:v>0.81004779999999998</c:v>
                </c:pt>
                <c:pt idx="538">
                  <c:v>0.81000479999999997</c:v>
                </c:pt>
                <c:pt idx="539">
                  <c:v>0.80996159999999995</c:v>
                </c:pt>
                <c:pt idx="540">
                  <c:v>0.80993850000000001</c:v>
                </c:pt>
                <c:pt idx="541">
                  <c:v>0.80994299999999997</c:v>
                </c:pt>
                <c:pt idx="542">
                  <c:v>0.80996559999999995</c:v>
                </c:pt>
                <c:pt idx="543">
                  <c:v>0.80998749999999997</c:v>
                </c:pt>
                <c:pt idx="544">
                  <c:v>0.8099961</c:v>
                </c:pt>
                <c:pt idx="545">
                  <c:v>0.80999489999999996</c:v>
                </c:pt>
                <c:pt idx="546">
                  <c:v>0.81000609999999995</c:v>
                </c:pt>
                <c:pt idx="547">
                  <c:v>0.81005700000000003</c:v>
                </c:pt>
                <c:pt idx="548">
                  <c:v>0.81016169999999998</c:v>
                </c:pt>
                <c:pt idx="549">
                  <c:v>0.81030400000000002</c:v>
                </c:pt>
                <c:pt idx="550">
                  <c:v>0.8104384</c:v>
                </c:pt>
                <c:pt idx="551">
                  <c:v>0.81049479999999996</c:v>
                </c:pt>
                <c:pt idx="552">
                  <c:v>0.81039539999999999</c:v>
                </c:pt>
                <c:pt idx="553">
                  <c:v>0.81007929999999995</c:v>
                </c:pt>
                <c:pt idx="554">
                  <c:v>0.80953050000000004</c:v>
                </c:pt>
                <c:pt idx="555">
                  <c:v>0.80882160000000003</c:v>
                </c:pt>
                <c:pt idx="556">
                  <c:v>0.80811829999999996</c:v>
                </c:pt>
                <c:pt idx="557">
                  <c:v>0.80763720000000006</c:v>
                </c:pt>
                <c:pt idx="558">
                  <c:v>0.80750960000000005</c:v>
                </c:pt>
                <c:pt idx="559">
                  <c:v>0.80770620000000004</c:v>
                </c:pt>
                <c:pt idx="560">
                  <c:v>0.80808970000000002</c:v>
                </c:pt>
                <c:pt idx="561">
                  <c:v>0.80852449999999998</c:v>
                </c:pt>
                <c:pt idx="562">
                  <c:v>0.80893579999999998</c:v>
                </c:pt>
                <c:pt idx="563">
                  <c:v>0.80930069999999998</c:v>
                </c:pt>
                <c:pt idx="564">
                  <c:v>0.80962970000000001</c:v>
                </c:pt>
                <c:pt idx="565">
                  <c:v>0.8099402</c:v>
                </c:pt>
                <c:pt idx="566">
                  <c:v>0.81024079999999998</c:v>
                </c:pt>
                <c:pt idx="567">
                  <c:v>0.81052630000000003</c:v>
                </c:pt>
                <c:pt idx="568">
                  <c:v>0.8107839</c:v>
                </c:pt>
                <c:pt idx="569">
                  <c:v>0.81100419999999995</c:v>
                </c:pt>
                <c:pt idx="570">
                  <c:v>0.81119200000000002</c:v>
                </c:pt>
                <c:pt idx="571">
                  <c:v>0.8113667</c:v>
                </c:pt>
                <c:pt idx="572">
                  <c:v>0.81155619999999995</c:v>
                </c:pt>
                <c:pt idx="573">
                  <c:v>0.81178119999999998</c:v>
                </c:pt>
                <c:pt idx="574">
                  <c:v>0.81204900000000002</c:v>
                </c:pt>
                <c:pt idx="575">
                  <c:v>0.81234960000000001</c:v>
                </c:pt>
                <c:pt idx="576">
                  <c:v>0.81266349999999998</c:v>
                </c:pt>
                <c:pt idx="577">
                  <c:v>0.81296959999999996</c:v>
                </c:pt>
                <c:pt idx="578">
                  <c:v>0.81325119999999995</c:v>
                </c:pt>
                <c:pt idx="579">
                  <c:v>0.8134962</c:v>
                </c:pt>
                <c:pt idx="580">
                  <c:v>0.81368949999999995</c:v>
                </c:pt>
                <c:pt idx="581">
                  <c:v>0.81380929999999996</c:v>
                </c:pt>
                <c:pt idx="582">
                  <c:v>0.81383209999999995</c:v>
                </c:pt>
                <c:pt idx="583">
                  <c:v>0.81373949999999995</c:v>
                </c:pt>
                <c:pt idx="584">
                  <c:v>0.81353540000000002</c:v>
                </c:pt>
                <c:pt idx="585">
                  <c:v>0.81325099999999995</c:v>
                </c:pt>
                <c:pt idx="586">
                  <c:v>0.81294580000000005</c:v>
                </c:pt>
                <c:pt idx="587">
                  <c:v>0.81268819999999997</c:v>
                </c:pt>
                <c:pt idx="588">
                  <c:v>0.81253140000000001</c:v>
                </c:pt>
                <c:pt idx="589">
                  <c:v>0.81249850000000001</c:v>
                </c:pt>
                <c:pt idx="590">
                  <c:v>0.8125713</c:v>
                </c:pt>
                <c:pt idx="591">
                  <c:v>0.81270120000000001</c:v>
                </c:pt>
                <c:pt idx="592">
                  <c:v>0.81282730000000003</c:v>
                </c:pt>
                <c:pt idx="593">
                  <c:v>0.81290470000000004</c:v>
                </c:pt>
                <c:pt idx="594">
                  <c:v>0.81291880000000005</c:v>
                </c:pt>
                <c:pt idx="595">
                  <c:v>0.8128862</c:v>
                </c:pt>
                <c:pt idx="596">
                  <c:v>0.81284210000000001</c:v>
                </c:pt>
                <c:pt idx="597">
                  <c:v>0.8128242</c:v>
                </c:pt>
                <c:pt idx="598">
                  <c:v>0.81286029999999998</c:v>
                </c:pt>
                <c:pt idx="599">
                  <c:v>0.81296020000000002</c:v>
                </c:pt>
                <c:pt idx="600">
                  <c:v>0.81312260000000003</c:v>
                </c:pt>
                <c:pt idx="601">
                  <c:v>0.81334220000000002</c:v>
                </c:pt>
                <c:pt idx="602">
                  <c:v>0.8136158</c:v>
                </c:pt>
                <c:pt idx="603">
                  <c:v>0.81393950000000004</c:v>
                </c:pt>
                <c:pt idx="604">
                  <c:v>0.81430159999999996</c:v>
                </c:pt>
                <c:pt idx="605">
                  <c:v>0.81467880000000004</c:v>
                </c:pt>
                <c:pt idx="606">
                  <c:v>0.81503309999999995</c:v>
                </c:pt>
                <c:pt idx="607">
                  <c:v>0.81532369999999998</c:v>
                </c:pt>
                <c:pt idx="608">
                  <c:v>0.81552230000000003</c:v>
                </c:pt>
                <c:pt idx="609">
                  <c:v>0.8156236</c:v>
                </c:pt>
                <c:pt idx="610">
                  <c:v>0.81564970000000003</c:v>
                </c:pt>
                <c:pt idx="611">
                  <c:v>0.81563889999999994</c:v>
                </c:pt>
                <c:pt idx="612">
                  <c:v>0.81563359999999996</c:v>
                </c:pt>
                <c:pt idx="613">
                  <c:v>0.81566170000000005</c:v>
                </c:pt>
                <c:pt idx="614">
                  <c:v>0.81573019999999996</c:v>
                </c:pt>
                <c:pt idx="615">
                  <c:v>0.81582779999999999</c:v>
                </c:pt>
                <c:pt idx="616">
                  <c:v>0.81593669999999996</c:v>
                </c:pt>
                <c:pt idx="617">
                  <c:v>0.81604209999999999</c:v>
                </c:pt>
                <c:pt idx="618">
                  <c:v>0.816137</c:v>
                </c:pt>
                <c:pt idx="619">
                  <c:v>0.81621929999999998</c:v>
                </c:pt>
                <c:pt idx="620">
                  <c:v>0.81628369999999995</c:v>
                </c:pt>
                <c:pt idx="621">
                  <c:v>0.81631710000000002</c:v>
                </c:pt>
                <c:pt idx="622">
                  <c:v>0.81630100000000005</c:v>
                </c:pt>
                <c:pt idx="623">
                  <c:v>0.816222</c:v>
                </c:pt>
                <c:pt idx="624">
                  <c:v>0.81608400000000003</c:v>
                </c:pt>
                <c:pt idx="625">
                  <c:v>0.81591320000000001</c:v>
                </c:pt>
                <c:pt idx="626">
                  <c:v>0.81575569999999997</c:v>
                </c:pt>
                <c:pt idx="627">
                  <c:v>0.81566079999999996</c:v>
                </c:pt>
                <c:pt idx="628">
                  <c:v>0.81565969999999999</c:v>
                </c:pt>
                <c:pt idx="629">
                  <c:v>0.81575509999999996</c:v>
                </c:pt>
                <c:pt idx="630">
                  <c:v>0.81591990000000003</c:v>
                </c:pt>
                <c:pt idx="631">
                  <c:v>0.81611480000000003</c:v>
                </c:pt>
                <c:pt idx="632">
                  <c:v>0.81630610000000003</c:v>
                </c:pt>
                <c:pt idx="633">
                  <c:v>0.81648589999999999</c:v>
                </c:pt>
                <c:pt idx="634">
                  <c:v>0.81667259999999997</c:v>
                </c:pt>
                <c:pt idx="635">
                  <c:v>0.81689829999999997</c:v>
                </c:pt>
                <c:pt idx="636">
                  <c:v>0.81718449999999998</c:v>
                </c:pt>
                <c:pt idx="637">
                  <c:v>0.81752190000000002</c:v>
                </c:pt>
                <c:pt idx="638">
                  <c:v>0.8178647</c:v>
                </c:pt>
                <c:pt idx="639">
                  <c:v>0.81814580000000003</c:v>
                </c:pt>
                <c:pt idx="640">
                  <c:v>0.8183047</c:v>
                </c:pt>
                <c:pt idx="641">
                  <c:v>0.81831069999999995</c:v>
                </c:pt>
                <c:pt idx="642">
                  <c:v>0.81818000000000002</c:v>
                </c:pt>
                <c:pt idx="643">
                  <c:v>0.81796919999999995</c:v>
                </c:pt>
                <c:pt idx="644">
                  <c:v>0.81775929999999997</c:v>
                </c:pt>
                <c:pt idx="645">
                  <c:v>0.81762239999999997</c:v>
                </c:pt>
                <c:pt idx="646">
                  <c:v>0.81760509999999997</c:v>
                </c:pt>
                <c:pt idx="647">
                  <c:v>0.81772060000000002</c:v>
                </c:pt>
                <c:pt idx="648">
                  <c:v>0.81795309999999999</c:v>
                </c:pt>
                <c:pt idx="649">
                  <c:v>0.81827099999999997</c:v>
                </c:pt>
                <c:pt idx="650">
                  <c:v>0.81863870000000005</c:v>
                </c:pt>
                <c:pt idx="651">
                  <c:v>0.81902520000000001</c:v>
                </c:pt>
                <c:pt idx="652">
                  <c:v>0.81940179999999996</c:v>
                </c:pt>
                <c:pt idx="653">
                  <c:v>0.81974190000000002</c:v>
                </c:pt>
                <c:pt idx="654">
                  <c:v>0.82002529999999996</c:v>
                </c:pt>
                <c:pt idx="655">
                  <c:v>0.82024350000000001</c:v>
                </c:pt>
                <c:pt idx="656">
                  <c:v>0.8204089</c:v>
                </c:pt>
                <c:pt idx="657">
                  <c:v>0.8205559</c:v>
                </c:pt>
                <c:pt idx="658">
                  <c:v>0.82073459999999998</c:v>
                </c:pt>
                <c:pt idx="659">
                  <c:v>0.82099169999999999</c:v>
                </c:pt>
                <c:pt idx="660">
                  <c:v>0.82134960000000001</c:v>
                </c:pt>
                <c:pt idx="661">
                  <c:v>0.82179400000000002</c:v>
                </c:pt>
                <c:pt idx="662">
                  <c:v>0.82227620000000001</c:v>
                </c:pt>
                <c:pt idx="663">
                  <c:v>0.82273390000000002</c:v>
                </c:pt>
                <c:pt idx="664">
                  <c:v>0.82311460000000003</c:v>
                </c:pt>
                <c:pt idx="665">
                  <c:v>0.82340380000000002</c:v>
                </c:pt>
                <c:pt idx="666">
                  <c:v>0.82362860000000004</c:v>
                </c:pt>
                <c:pt idx="667">
                  <c:v>0.82384670000000004</c:v>
                </c:pt>
                <c:pt idx="668">
                  <c:v>0.82411460000000003</c:v>
                </c:pt>
                <c:pt idx="669">
                  <c:v>0.8244629</c:v>
                </c:pt>
                <c:pt idx="670">
                  <c:v>0.8248839</c:v>
                </c:pt>
                <c:pt idx="671">
                  <c:v>0.82533880000000004</c:v>
                </c:pt>
                <c:pt idx="672">
                  <c:v>0.82577719999999999</c:v>
                </c:pt>
                <c:pt idx="673">
                  <c:v>0.82616149999999999</c:v>
                </c:pt>
                <c:pt idx="674">
                  <c:v>0.82648449999999996</c:v>
                </c:pt>
                <c:pt idx="675">
                  <c:v>0.82676890000000003</c:v>
                </c:pt>
                <c:pt idx="676">
                  <c:v>0.82705490000000004</c:v>
                </c:pt>
                <c:pt idx="677">
                  <c:v>0.82737729999999998</c:v>
                </c:pt>
                <c:pt idx="678">
                  <c:v>0.82775469999999995</c:v>
                </c:pt>
                <c:pt idx="679">
                  <c:v>0.82818239999999999</c:v>
                </c:pt>
                <c:pt idx="680">
                  <c:v>0.82864230000000005</c:v>
                </c:pt>
                <c:pt idx="681">
                  <c:v>0.82911210000000002</c:v>
                </c:pt>
                <c:pt idx="682">
                  <c:v>0.82957689999999995</c:v>
                </c:pt>
                <c:pt idx="683">
                  <c:v>0.83003179999999999</c:v>
                </c:pt>
                <c:pt idx="684">
                  <c:v>0.83047599999999999</c:v>
                </c:pt>
                <c:pt idx="685">
                  <c:v>0.83090649999999999</c:v>
                </c:pt>
                <c:pt idx="686">
                  <c:v>0.8313159</c:v>
                </c:pt>
                <c:pt idx="687">
                  <c:v>0.83169479999999996</c:v>
                </c:pt>
                <c:pt idx="688">
                  <c:v>0.83204020000000001</c:v>
                </c:pt>
                <c:pt idx="689">
                  <c:v>0.83236149999999998</c:v>
                </c:pt>
                <c:pt idx="690">
                  <c:v>0.8326808</c:v>
                </c:pt>
                <c:pt idx="691">
                  <c:v>0.83302279999999995</c:v>
                </c:pt>
                <c:pt idx="692">
                  <c:v>0.83340389999999998</c:v>
                </c:pt>
                <c:pt idx="693">
                  <c:v>0.83382339999999999</c:v>
                </c:pt>
                <c:pt idx="694">
                  <c:v>0.83426370000000005</c:v>
                </c:pt>
                <c:pt idx="695">
                  <c:v>0.8347002</c:v>
                </c:pt>
                <c:pt idx="696">
                  <c:v>0.83511630000000003</c:v>
                </c:pt>
                <c:pt idx="697">
                  <c:v>0.83551589999999998</c:v>
                </c:pt>
                <c:pt idx="698">
                  <c:v>0.83592469999999996</c:v>
                </c:pt>
                <c:pt idx="699">
                  <c:v>0.83638100000000004</c:v>
                </c:pt>
                <c:pt idx="700">
                  <c:v>0.83691510000000002</c:v>
                </c:pt>
                <c:pt idx="701">
                  <c:v>0.83753719999999998</c:v>
                </c:pt>
                <c:pt idx="702">
                  <c:v>0.83822929999999995</c:v>
                </c:pt>
                <c:pt idx="703">
                  <c:v>0.83895620000000004</c:v>
                </c:pt>
                <c:pt idx="704">
                  <c:v>0.83967760000000002</c:v>
                </c:pt>
                <c:pt idx="705">
                  <c:v>0.84036750000000005</c:v>
                </c:pt>
                <c:pt idx="706">
                  <c:v>0.84102120000000002</c:v>
                </c:pt>
                <c:pt idx="707">
                  <c:v>0.84165319999999999</c:v>
                </c:pt>
                <c:pt idx="708">
                  <c:v>0.84228349999999996</c:v>
                </c:pt>
                <c:pt idx="709">
                  <c:v>0.84292480000000003</c:v>
                </c:pt>
                <c:pt idx="710">
                  <c:v>0.84357579999999999</c:v>
                </c:pt>
                <c:pt idx="711">
                  <c:v>0.84422370000000002</c:v>
                </c:pt>
                <c:pt idx="712">
                  <c:v>0.84485500000000002</c:v>
                </c:pt>
                <c:pt idx="713">
                  <c:v>0.84546330000000003</c:v>
                </c:pt>
                <c:pt idx="714">
                  <c:v>0.846055</c:v>
                </c:pt>
                <c:pt idx="715">
                  <c:v>0.84664289999999998</c:v>
                </c:pt>
                <c:pt idx="716">
                  <c:v>0.8472364</c:v>
                </c:pt>
                <c:pt idx="717">
                  <c:v>0.84783180000000002</c:v>
                </c:pt>
                <c:pt idx="718">
                  <c:v>0.84841160000000004</c:v>
                </c:pt>
                <c:pt idx="719">
                  <c:v>0.84895030000000005</c:v>
                </c:pt>
                <c:pt idx="720">
                  <c:v>0.84943109999999999</c:v>
                </c:pt>
                <c:pt idx="721">
                  <c:v>0.84985409999999995</c:v>
                </c:pt>
                <c:pt idx="722">
                  <c:v>0.85024129999999998</c:v>
                </c:pt>
                <c:pt idx="723">
                  <c:v>0.85062519999999997</c:v>
                </c:pt>
                <c:pt idx="724">
                  <c:v>0.85103669999999998</c:v>
                </c:pt>
                <c:pt idx="725">
                  <c:v>0.85149019999999997</c:v>
                </c:pt>
                <c:pt idx="726">
                  <c:v>0.85197659999999997</c:v>
                </c:pt>
                <c:pt idx="727">
                  <c:v>0.85246880000000003</c:v>
                </c:pt>
                <c:pt idx="728">
                  <c:v>0.85293419999999998</c:v>
                </c:pt>
                <c:pt idx="729">
                  <c:v>0.85334940000000004</c:v>
                </c:pt>
                <c:pt idx="730">
                  <c:v>0.85370579999999996</c:v>
                </c:pt>
                <c:pt idx="731">
                  <c:v>0.85400869999999995</c:v>
                </c:pt>
                <c:pt idx="732">
                  <c:v>0.85426899999999995</c:v>
                </c:pt>
                <c:pt idx="733">
                  <c:v>0.8544967</c:v>
                </c:pt>
                <c:pt idx="734">
                  <c:v>0.85469759999999995</c:v>
                </c:pt>
                <c:pt idx="735">
                  <c:v>0.85487849999999999</c:v>
                </c:pt>
                <c:pt idx="736">
                  <c:v>0.85505600000000004</c:v>
                </c:pt>
                <c:pt idx="737">
                  <c:v>0.85525949999999995</c:v>
                </c:pt>
                <c:pt idx="738">
                  <c:v>0.85552640000000002</c:v>
                </c:pt>
                <c:pt idx="739">
                  <c:v>0.85589119999999996</c:v>
                </c:pt>
                <c:pt idx="740">
                  <c:v>0.85636389999999996</c:v>
                </c:pt>
                <c:pt idx="741">
                  <c:v>0.8569215</c:v>
                </c:pt>
                <c:pt idx="742">
                  <c:v>0.85750409999999999</c:v>
                </c:pt>
                <c:pt idx="743">
                  <c:v>0.85803600000000002</c:v>
                </c:pt>
                <c:pt idx="744">
                  <c:v>0.85844569999999998</c:v>
                </c:pt>
                <c:pt idx="745">
                  <c:v>0.85868829999999996</c:v>
                </c:pt>
                <c:pt idx="746">
                  <c:v>0.85876039999999998</c:v>
                </c:pt>
                <c:pt idx="747">
                  <c:v>0.85869510000000004</c:v>
                </c:pt>
                <c:pt idx="748">
                  <c:v>0.85854739999999996</c:v>
                </c:pt>
                <c:pt idx="749">
                  <c:v>0.85836950000000001</c:v>
                </c:pt>
                <c:pt idx="750">
                  <c:v>0.85819970000000001</c:v>
                </c:pt>
                <c:pt idx="751">
                  <c:v>0.85805489999999995</c:v>
                </c:pt>
                <c:pt idx="752">
                  <c:v>0.857935</c:v>
                </c:pt>
                <c:pt idx="753">
                  <c:v>0.85783370000000003</c:v>
                </c:pt>
                <c:pt idx="754">
                  <c:v>0.85774709999999998</c:v>
                </c:pt>
                <c:pt idx="755">
                  <c:v>0.85767610000000005</c:v>
                </c:pt>
                <c:pt idx="756">
                  <c:v>0.85762430000000001</c:v>
                </c:pt>
                <c:pt idx="757">
                  <c:v>0.85759459999999998</c:v>
                </c:pt>
                <c:pt idx="758">
                  <c:v>0.85758749999999995</c:v>
                </c:pt>
                <c:pt idx="759">
                  <c:v>0.85760329999999996</c:v>
                </c:pt>
                <c:pt idx="760">
                  <c:v>0.85764660000000004</c:v>
                </c:pt>
                <c:pt idx="761">
                  <c:v>0.85772709999999996</c:v>
                </c:pt>
                <c:pt idx="762">
                  <c:v>0.85785619999999996</c:v>
                </c:pt>
                <c:pt idx="763">
                  <c:v>0.85803799999999997</c:v>
                </c:pt>
                <c:pt idx="764">
                  <c:v>0.85826349999999996</c:v>
                </c:pt>
                <c:pt idx="765">
                  <c:v>0.85850510000000002</c:v>
                </c:pt>
                <c:pt idx="766">
                  <c:v>0.85872769999999998</c:v>
                </c:pt>
                <c:pt idx="767">
                  <c:v>0.85889979999999999</c:v>
                </c:pt>
                <c:pt idx="768">
                  <c:v>0.85900670000000001</c:v>
                </c:pt>
                <c:pt idx="769">
                  <c:v>0.85905679999999995</c:v>
                </c:pt>
                <c:pt idx="770">
                  <c:v>0.85907630000000001</c:v>
                </c:pt>
                <c:pt idx="771">
                  <c:v>0.85909500000000005</c:v>
                </c:pt>
                <c:pt idx="772">
                  <c:v>0.85912949999999999</c:v>
                </c:pt>
                <c:pt idx="773">
                  <c:v>0.85917650000000001</c:v>
                </c:pt>
                <c:pt idx="774">
                  <c:v>0.85921749999999997</c:v>
                </c:pt>
                <c:pt idx="775">
                  <c:v>0.85923479999999997</c:v>
                </c:pt>
                <c:pt idx="776">
                  <c:v>0.85922810000000005</c:v>
                </c:pt>
                <c:pt idx="777">
                  <c:v>0.85922520000000002</c:v>
                </c:pt>
                <c:pt idx="778">
                  <c:v>0.85927169999999997</c:v>
                </c:pt>
                <c:pt idx="779">
                  <c:v>0.85941789999999996</c:v>
                </c:pt>
                <c:pt idx="780">
                  <c:v>0.85968979999999995</c:v>
                </c:pt>
                <c:pt idx="781">
                  <c:v>0.86007650000000002</c:v>
                </c:pt>
                <c:pt idx="782">
                  <c:v>0.86052720000000005</c:v>
                </c:pt>
                <c:pt idx="783">
                  <c:v>0.86097029999999997</c:v>
                </c:pt>
                <c:pt idx="784">
                  <c:v>0.86134359999999999</c:v>
                </c:pt>
                <c:pt idx="785">
                  <c:v>0.86161019999999999</c:v>
                </c:pt>
                <c:pt idx="786">
                  <c:v>0.86177250000000005</c:v>
                </c:pt>
                <c:pt idx="787">
                  <c:v>0.86186119999999999</c:v>
                </c:pt>
                <c:pt idx="788">
                  <c:v>0.86191930000000005</c:v>
                </c:pt>
                <c:pt idx="789">
                  <c:v>0.86197789999999996</c:v>
                </c:pt>
                <c:pt idx="790">
                  <c:v>0.86204809999999998</c:v>
                </c:pt>
                <c:pt idx="791">
                  <c:v>0.86212219999999995</c:v>
                </c:pt>
                <c:pt idx="792">
                  <c:v>0.86218669999999997</c:v>
                </c:pt>
                <c:pt idx="793">
                  <c:v>0.86223570000000005</c:v>
                </c:pt>
                <c:pt idx="794">
                  <c:v>0.86227730000000002</c:v>
                </c:pt>
                <c:pt idx="795">
                  <c:v>0.86232960000000003</c:v>
                </c:pt>
                <c:pt idx="796">
                  <c:v>0.86241140000000005</c:v>
                </c:pt>
                <c:pt idx="797">
                  <c:v>0.86253150000000001</c:v>
                </c:pt>
                <c:pt idx="798">
                  <c:v>0.86268619999999996</c:v>
                </c:pt>
                <c:pt idx="799">
                  <c:v>0.8628654</c:v>
                </c:pt>
                <c:pt idx="800">
                  <c:v>0.86306419999999995</c:v>
                </c:pt>
                <c:pt idx="801">
                  <c:v>0.86329109999999998</c:v>
                </c:pt>
                <c:pt idx="802">
                  <c:v>0.86356929999999998</c:v>
                </c:pt>
                <c:pt idx="803">
                  <c:v>0.86392570000000002</c:v>
                </c:pt>
                <c:pt idx="804">
                  <c:v>0.86437600000000003</c:v>
                </c:pt>
                <c:pt idx="805">
                  <c:v>0.86491410000000002</c:v>
                </c:pt>
                <c:pt idx="806">
                  <c:v>0.86550930000000004</c:v>
                </c:pt>
                <c:pt idx="807">
                  <c:v>0.86611819999999995</c:v>
                </c:pt>
                <c:pt idx="808">
                  <c:v>0.8666954</c:v>
                </c:pt>
                <c:pt idx="809">
                  <c:v>0.86721029999999999</c:v>
                </c:pt>
                <c:pt idx="810">
                  <c:v>0.86765219999999998</c:v>
                </c:pt>
                <c:pt idx="811">
                  <c:v>0.86802520000000005</c:v>
                </c:pt>
                <c:pt idx="812">
                  <c:v>0.86834009999999995</c:v>
                </c:pt>
                <c:pt idx="813">
                  <c:v>0.86860420000000005</c:v>
                </c:pt>
                <c:pt idx="814">
                  <c:v>0.8688207</c:v>
                </c:pt>
                <c:pt idx="815">
                  <c:v>0.86899099999999996</c:v>
                </c:pt>
                <c:pt idx="816">
                  <c:v>0.86912199999999995</c:v>
                </c:pt>
                <c:pt idx="817">
                  <c:v>0.8692299</c:v>
                </c:pt>
                <c:pt idx="818">
                  <c:v>0.86933539999999998</c:v>
                </c:pt>
                <c:pt idx="819">
                  <c:v>0.86945640000000002</c:v>
                </c:pt>
                <c:pt idx="820">
                  <c:v>0.86960119999999996</c:v>
                </c:pt>
                <c:pt idx="821">
                  <c:v>0.86976430000000005</c:v>
                </c:pt>
                <c:pt idx="822">
                  <c:v>0.86993410000000004</c:v>
                </c:pt>
                <c:pt idx="823">
                  <c:v>0.87010460000000001</c:v>
                </c:pt>
                <c:pt idx="824">
                  <c:v>0.8702839</c:v>
                </c:pt>
                <c:pt idx="825">
                  <c:v>0.87049549999999998</c:v>
                </c:pt>
                <c:pt idx="826">
                  <c:v>0.87076600000000004</c:v>
                </c:pt>
                <c:pt idx="827">
                  <c:v>0.87110670000000001</c:v>
                </c:pt>
                <c:pt idx="828">
                  <c:v>0.87150030000000001</c:v>
                </c:pt>
                <c:pt idx="829">
                  <c:v>0.87189740000000004</c:v>
                </c:pt>
                <c:pt idx="830">
                  <c:v>0.87223729999999999</c:v>
                </c:pt>
                <c:pt idx="831">
                  <c:v>0.87246690000000005</c:v>
                </c:pt>
                <c:pt idx="832">
                  <c:v>0.87256990000000001</c:v>
                </c:pt>
                <c:pt idx="833">
                  <c:v>0.87257450000000003</c:v>
                </c:pt>
                <c:pt idx="834">
                  <c:v>0.87254699999999996</c:v>
                </c:pt>
                <c:pt idx="835">
                  <c:v>0.87256160000000005</c:v>
                </c:pt>
                <c:pt idx="836">
                  <c:v>0.87266980000000005</c:v>
                </c:pt>
                <c:pt idx="837">
                  <c:v>0.87288270000000001</c:v>
                </c:pt>
                <c:pt idx="838">
                  <c:v>0.87316720000000003</c:v>
                </c:pt>
                <c:pt idx="839">
                  <c:v>0.87346380000000001</c:v>
                </c:pt>
                <c:pt idx="840">
                  <c:v>0.87371069999999995</c:v>
                </c:pt>
                <c:pt idx="841">
                  <c:v>0.8738707</c:v>
                </c:pt>
                <c:pt idx="842">
                  <c:v>0.87393860000000001</c:v>
                </c:pt>
                <c:pt idx="843">
                  <c:v>0.8739384</c:v>
                </c:pt>
                <c:pt idx="844">
                  <c:v>0.87390630000000002</c:v>
                </c:pt>
                <c:pt idx="845">
                  <c:v>0.87387870000000001</c:v>
                </c:pt>
                <c:pt idx="846">
                  <c:v>0.87388440000000001</c:v>
                </c:pt>
                <c:pt idx="847">
                  <c:v>0.87394229999999995</c:v>
                </c:pt>
                <c:pt idx="848">
                  <c:v>0.87406700000000004</c:v>
                </c:pt>
                <c:pt idx="849">
                  <c:v>0.87427029999999994</c:v>
                </c:pt>
                <c:pt idx="850">
                  <c:v>0.87455470000000002</c:v>
                </c:pt>
                <c:pt idx="851">
                  <c:v>0.87490630000000003</c:v>
                </c:pt>
                <c:pt idx="852">
                  <c:v>0.87528819999999996</c:v>
                </c:pt>
                <c:pt idx="853">
                  <c:v>0.87564869999999995</c:v>
                </c:pt>
                <c:pt idx="854">
                  <c:v>0.87593120000000002</c:v>
                </c:pt>
                <c:pt idx="855">
                  <c:v>0.87609930000000003</c:v>
                </c:pt>
                <c:pt idx="856">
                  <c:v>0.87615279999999995</c:v>
                </c:pt>
                <c:pt idx="857">
                  <c:v>0.87613019999999997</c:v>
                </c:pt>
                <c:pt idx="858">
                  <c:v>0.87609479999999995</c:v>
                </c:pt>
                <c:pt idx="859">
                  <c:v>0.87610730000000003</c:v>
                </c:pt>
                <c:pt idx="860">
                  <c:v>0.87620540000000002</c:v>
                </c:pt>
                <c:pt idx="861">
                  <c:v>0.87638799999999994</c:v>
                </c:pt>
                <c:pt idx="862">
                  <c:v>0.87662050000000002</c:v>
                </c:pt>
                <c:pt idx="863">
                  <c:v>0.87685299999999999</c:v>
                </c:pt>
                <c:pt idx="864">
                  <c:v>0.87704629999999995</c:v>
                </c:pt>
                <c:pt idx="865">
                  <c:v>0.87718669999999999</c:v>
                </c:pt>
                <c:pt idx="866">
                  <c:v>0.87728539999999999</c:v>
                </c:pt>
                <c:pt idx="867">
                  <c:v>0.87736599999999998</c:v>
                </c:pt>
                <c:pt idx="868">
                  <c:v>0.87744759999999999</c:v>
                </c:pt>
                <c:pt idx="869">
                  <c:v>0.87753119999999996</c:v>
                </c:pt>
                <c:pt idx="870">
                  <c:v>0.87760079999999996</c:v>
                </c:pt>
                <c:pt idx="871">
                  <c:v>0.87763380000000002</c:v>
                </c:pt>
                <c:pt idx="872">
                  <c:v>0.87761619999999996</c:v>
                </c:pt>
                <c:pt idx="873">
                  <c:v>0.87755170000000005</c:v>
                </c:pt>
                <c:pt idx="874">
                  <c:v>0.87745890000000004</c:v>
                </c:pt>
                <c:pt idx="875">
                  <c:v>0.877359</c:v>
                </c:pt>
                <c:pt idx="876">
                  <c:v>0.87725969999999998</c:v>
                </c:pt>
                <c:pt idx="877">
                  <c:v>0.87714859999999994</c:v>
                </c:pt>
                <c:pt idx="878">
                  <c:v>0.87699709999999997</c:v>
                </c:pt>
                <c:pt idx="879">
                  <c:v>0.87677729999999998</c:v>
                </c:pt>
                <c:pt idx="880">
                  <c:v>0.87647600000000003</c:v>
                </c:pt>
                <c:pt idx="881">
                  <c:v>0.87610730000000003</c:v>
                </c:pt>
                <c:pt idx="882">
                  <c:v>0.87570579999999998</c:v>
                </c:pt>
                <c:pt idx="883">
                  <c:v>0.87531669999999995</c:v>
                </c:pt>
                <c:pt idx="884">
                  <c:v>0.87497499999999995</c:v>
                </c:pt>
                <c:pt idx="885">
                  <c:v>0.87469509999999995</c:v>
                </c:pt>
                <c:pt idx="886">
                  <c:v>0.87447149999999996</c:v>
                </c:pt>
                <c:pt idx="887">
                  <c:v>0.87428899999999998</c:v>
                </c:pt>
                <c:pt idx="888">
                  <c:v>0.87413600000000002</c:v>
                </c:pt>
                <c:pt idx="889">
                  <c:v>0.87401119999999999</c:v>
                </c:pt>
                <c:pt idx="890">
                  <c:v>0.87392110000000001</c:v>
                </c:pt>
                <c:pt idx="891">
                  <c:v>0.87386889999999995</c:v>
                </c:pt>
                <c:pt idx="892">
                  <c:v>0.87384269999999997</c:v>
                </c:pt>
                <c:pt idx="893">
                  <c:v>0.87381330000000002</c:v>
                </c:pt>
                <c:pt idx="894">
                  <c:v>0.87374030000000003</c:v>
                </c:pt>
                <c:pt idx="895">
                  <c:v>0.8735887</c:v>
                </c:pt>
                <c:pt idx="896">
                  <c:v>0.87334639999999997</c:v>
                </c:pt>
                <c:pt idx="897">
                  <c:v>0.8730291</c:v>
                </c:pt>
                <c:pt idx="898">
                  <c:v>0.87267329999999999</c:v>
                </c:pt>
                <c:pt idx="899">
                  <c:v>0.87231550000000002</c:v>
                </c:pt>
                <c:pt idx="900">
                  <c:v>0.87197639999999998</c:v>
                </c:pt>
                <c:pt idx="901">
                  <c:v>0.87164750000000002</c:v>
                </c:pt>
                <c:pt idx="902">
                  <c:v>0.87129909999999999</c:v>
                </c:pt>
                <c:pt idx="903">
                  <c:v>0.87089430000000001</c:v>
                </c:pt>
                <c:pt idx="904">
                  <c:v>0.87041259999999998</c:v>
                </c:pt>
                <c:pt idx="905">
                  <c:v>0.86986229999999998</c:v>
                </c:pt>
                <c:pt idx="906">
                  <c:v>0.86927880000000002</c:v>
                </c:pt>
                <c:pt idx="907">
                  <c:v>0.86870939999999996</c:v>
                </c:pt>
                <c:pt idx="908">
                  <c:v>0.86818989999999996</c:v>
                </c:pt>
                <c:pt idx="909">
                  <c:v>0.86773290000000003</c:v>
                </c:pt>
                <c:pt idx="910">
                  <c:v>0.86732330000000002</c:v>
                </c:pt>
                <c:pt idx="911">
                  <c:v>0.86692990000000003</c:v>
                </c:pt>
                <c:pt idx="912">
                  <c:v>0.86652110000000004</c:v>
                </c:pt>
                <c:pt idx="913">
                  <c:v>0.86608149999999995</c:v>
                </c:pt>
                <c:pt idx="914">
                  <c:v>0.86561489999999996</c:v>
                </c:pt>
                <c:pt idx="915">
                  <c:v>0.8651392</c:v>
                </c:pt>
                <c:pt idx="916">
                  <c:v>0.86467260000000001</c:v>
                </c:pt>
                <c:pt idx="917">
                  <c:v>0.86422520000000003</c:v>
                </c:pt>
                <c:pt idx="918">
                  <c:v>0.86379689999999998</c:v>
                </c:pt>
                <c:pt idx="919">
                  <c:v>0.86338309999999996</c:v>
                </c:pt>
                <c:pt idx="920">
                  <c:v>0.8629829</c:v>
                </c:pt>
                <c:pt idx="921">
                  <c:v>0.86260440000000005</c:v>
                </c:pt>
                <c:pt idx="922">
                  <c:v>0.86226009999999997</c:v>
                </c:pt>
                <c:pt idx="923">
                  <c:v>0.86195759999999999</c:v>
                </c:pt>
                <c:pt idx="924">
                  <c:v>0.86168920000000004</c:v>
                </c:pt>
                <c:pt idx="925">
                  <c:v>0.86143029999999998</c:v>
                </c:pt>
                <c:pt idx="926">
                  <c:v>0.86114469999999999</c:v>
                </c:pt>
                <c:pt idx="927">
                  <c:v>0.86080239999999997</c:v>
                </c:pt>
                <c:pt idx="928">
                  <c:v>0.86039489999999996</c:v>
                </c:pt>
                <c:pt idx="929">
                  <c:v>0.85994349999999997</c:v>
                </c:pt>
                <c:pt idx="930">
                  <c:v>0.8594927</c:v>
                </c:pt>
                <c:pt idx="931">
                  <c:v>0.85909219999999997</c:v>
                </c:pt>
                <c:pt idx="932">
                  <c:v>0.85878239999999995</c:v>
                </c:pt>
                <c:pt idx="933">
                  <c:v>0.85857740000000005</c:v>
                </c:pt>
                <c:pt idx="934">
                  <c:v>0.85846659999999997</c:v>
                </c:pt>
                <c:pt idx="935">
                  <c:v>0.85842390000000002</c:v>
                </c:pt>
                <c:pt idx="936">
                  <c:v>0.85842450000000003</c:v>
                </c:pt>
                <c:pt idx="937">
                  <c:v>0.85845519999999997</c:v>
                </c:pt>
                <c:pt idx="938">
                  <c:v>0.85851469999999996</c:v>
                </c:pt>
                <c:pt idx="939">
                  <c:v>0.85860689999999995</c:v>
                </c:pt>
                <c:pt idx="940">
                  <c:v>0.85873069999999996</c:v>
                </c:pt>
                <c:pt idx="941">
                  <c:v>0.85887369999999996</c:v>
                </c:pt>
                <c:pt idx="942">
                  <c:v>0.85901749999999999</c:v>
                </c:pt>
                <c:pt idx="943">
                  <c:v>0.85914800000000002</c:v>
                </c:pt>
                <c:pt idx="944">
                  <c:v>0.85926740000000001</c:v>
                </c:pt>
                <c:pt idx="945">
                  <c:v>0.85939810000000005</c:v>
                </c:pt>
                <c:pt idx="946">
                  <c:v>0.85957729999999999</c:v>
                </c:pt>
                <c:pt idx="947">
                  <c:v>0.85984079999999996</c:v>
                </c:pt>
                <c:pt idx="948">
                  <c:v>0.86020509999999994</c:v>
                </c:pt>
                <c:pt idx="949">
                  <c:v>0.86066069999999995</c:v>
                </c:pt>
                <c:pt idx="950">
                  <c:v>0.86117560000000004</c:v>
                </c:pt>
                <c:pt idx="951">
                  <c:v>0.86171260000000005</c:v>
                </c:pt>
                <c:pt idx="952">
                  <c:v>0.86224460000000003</c:v>
                </c:pt>
                <c:pt idx="953">
                  <c:v>0.86276810000000004</c:v>
                </c:pt>
                <c:pt idx="954">
                  <c:v>0.86330090000000004</c:v>
                </c:pt>
                <c:pt idx="955">
                  <c:v>0.86387060000000004</c:v>
                </c:pt>
                <c:pt idx="956">
                  <c:v>0.86449589999999998</c:v>
                </c:pt>
                <c:pt idx="957">
                  <c:v>0.86517469999999996</c:v>
                </c:pt>
                <c:pt idx="958">
                  <c:v>0.86588200000000004</c:v>
                </c:pt>
                <c:pt idx="959">
                  <c:v>0.86658190000000002</c:v>
                </c:pt>
                <c:pt idx="960">
                  <c:v>0.86724369999999995</c:v>
                </c:pt>
                <c:pt idx="961">
                  <c:v>0.86785369999999995</c:v>
                </c:pt>
                <c:pt idx="962">
                  <c:v>0.86842079999999999</c:v>
                </c:pt>
                <c:pt idx="963">
                  <c:v>0.86896960000000001</c:v>
                </c:pt>
                <c:pt idx="964">
                  <c:v>0.86952949999999996</c:v>
                </c:pt>
                <c:pt idx="965">
                  <c:v>0.87012020000000001</c:v>
                </c:pt>
                <c:pt idx="966">
                  <c:v>0.87074850000000004</c:v>
                </c:pt>
                <c:pt idx="967">
                  <c:v>0.87140839999999997</c:v>
                </c:pt>
                <c:pt idx="968">
                  <c:v>0.87208949999999996</c:v>
                </c:pt>
                <c:pt idx="969">
                  <c:v>0.87278169999999999</c:v>
                </c:pt>
                <c:pt idx="970">
                  <c:v>0.87347810000000004</c:v>
                </c:pt>
                <c:pt idx="971">
                  <c:v>0.87417299999999998</c:v>
                </c:pt>
                <c:pt idx="972">
                  <c:v>0.87485710000000005</c:v>
                </c:pt>
                <c:pt idx="973">
                  <c:v>0.87551579999999996</c:v>
                </c:pt>
                <c:pt idx="974">
                  <c:v>0.87613459999999999</c:v>
                </c:pt>
                <c:pt idx="975">
                  <c:v>0.87670210000000004</c:v>
                </c:pt>
                <c:pt idx="976">
                  <c:v>0.87721910000000003</c:v>
                </c:pt>
                <c:pt idx="977">
                  <c:v>0.87769810000000004</c:v>
                </c:pt>
                <c:pt idx="978">
                  <c:v>0.87816159999999999</c:v>
                </c:pt>
                <c:pt idx="979">
                  <c:v>0.87863179999999996</c:v>
                </c:pt>
                <c:pt idx="980">
                  <c:v>0.87912259999999998</c:v>
                </c:pt>
                <c:pt idx="981">
                  <c:v>0.87963809999999998</c:v>
                </c:pt>
                <c:pt idx="982">
                  <c:v>0.88017400000000001</c:v>
                </c:pt>
                <c:pt idx="983">
                  <c:v>0.88072479999999997</c:v>
                </c:pt>
                <c:pt idx="984">
                  <c:v>0.88128890000000004</c:v>
                </c:pt>
                <c:pt idx="985">
                  <c:v>0.88186909999999996</c:v>
                </c:pt>
                <c:pt idx="986">
                  <c:v>0.88246630000000004</c:v>
                </c:pt>
                <c:pt idx="987">
                  <c:v>0.88307049999999998</c:v>
                </c:pt>
                <c:pt idx="988">
                  <c:v>0.88365760000000004</c:v>
                </c:pt>
                <c:pt idx="989">
                  <c:v>0.88419110000000001</c:v>
                </c:pt>
                <c:pt idx="990">
                  <c:v>0.8846328</c:v>
                </c:pt>
                <c:pt idx="991">
                  <c:v>0.88496160000000001</c:v>
                </c:pt>
                <c:pt idx="992">
                  <c:v>0.88518379999999997</c:v>
                </c:pt>
                <c:pt idx="993">
                  <c:v>0.88533600000000001</c:v>
                </c:pt>
                <c:pt idx="994">
                  <c:v>0.88547109999999996</c:v>
                </c:pt>
                <c:pt idx="995">
                  <c:v>0.88564259999999995</c:v>
                </c:pt>
                <c:pt idx="996">
                  <c:v>0.88588359999999999</c:v>
                </c:pt>
                <c:pt idx="997">
                  <c:v>0.88619369999999997</c:v>
                </c:pt>
                <c:pt idx="998">
                  <c:v>0.88654339999999998</c:v>
                </c:pt>
                <c:pt idx="999">
                  <c:v>0.88688659999999997</c:v>
                </c:pt>
                <c:pt idx="1000">
                  <c:v>0.8871831</c:v>
                </c:pt>
                <c:pt idx="1001">
                  <c:v>0.88740960000000002</c:v>
                </c:pt>
                <c:pt idx="1002">
                  <c:v>0.88756749999999995</c:v>
                </c:pt>
                <c:pt idx="1003">
                  <c:v>0.88767629999999997</c:v>
                </c:pt>
                <c:pt idx="1004">
                  <c:v>0.8877621</c:v>
                </c:pt>
                <c:pt idx="1005">
                  <c:v>0.88784399999999997</c:v>
                </c:pt>
                <c:pt idx="1006">
                  <c:v>0.88792689999999996</c:v>
                </c:pt>
                <c:pt idx="1007">
                  <c:v>0.88800380000000001</c:v>
                </c:pt>
                <c:pt idx="1008">
                  <c:v>0.88806260000000004</c:v>
                </c:pt>
                <c:pt idx="1009">
                  <c:v>0.8880943</c:v>
                </c:pt>
                <c:pt idx="1010">
                  <c:v>0.8880979</c:v>
                </c:pt>
                <c:pt idx="1011">
                  <c:v>0.88808129999999996</c:v>
                </c:pt>
                <c:pt idx="1012">
                  <c:v>0.88805630000000002</c:v>
                </c:pt>
                <c:pt idx="1013">
                  <c:v>0.88803589999999999</c:v>
                </c:pt>
                <c:pt idx="1014">
                  <c:v>0.88802809999999999</c:v>
                </c:pt>
                <c:pt idx="1015">
                  <c:v>0.88803679999999996</c:v>
                </c:pt>
                <c:pt idx="1016">
                  <c:v>0.88806110000000005</c:v>
                </c:pt>
                <c:pt idx="1017">
                  <c:v>0.88809570000000004</c:v>
                </c:pt>
                <c:pt idx="1018">
                  <c:v>0.88813109999999995</c:v>
                </c:pt>
                <c:pt idx="1019">
                  <c:v>0.88815330000000003</c:v>
                </c:pt>
                <c:pt idx="1020">
                  <c:v>0.88814630000000006</c:v>
                </c:pt>
                <c:pt idx="1021">
                  <c:v>0.88809459999999996</c:v>
                </c:pt>
                <c:pt idx="1022">
                  <c:v>0.88798949999999999</c:v>
                </c:pt>
                <c:pt idx="1023">
                  <c:v>0.88783339999999999</c:v>
                </c:pt>
                <c:pt idx="1024">
                  <c:v>0.88764050000000005</c:v>
                </c:pt>
                <c:pt idx="1025">
                  <c:v>0.88743349999999999</c:v>
                </c:pt>
                <c:pt idx="1026">
                  <c:v>0.88723410000000003</c:v>
                </c:pt>
                <c:pt idx="1027">
                  <c:v>0.88705860000000003</c:v>
                </c:pt>
                <c:pt idx="1028">
                  <c:v>0.88691149999999996</c:v>
                </c:pt>
                <c:pt idx="1029">
                  <c:v>0.88678840000000003</c:v>
                </c:pt>
                <c:pt idx="1030">
                  <c:v>0.88668250000000004</c:v>
                </c:pt>
                <c:pt idx="1031">
                  <c:v>0.88659049999999995</c:v>
                </c:pt>
                <c:pt idx="1032">
                  <c:v>0.88651720000000001</c:v>
                </c:pt>
                <c:pt idx="1033">
                  <c:v>0.88647279999999995</c:v>
                </c:pt>
                <c:pt idx="1034">
                  <c:v>0.88646480000000005</c:v>
                </c:pt>
                <c:pt idx="1035">
                  <c:v>0.88649129999999998</c:v>
                </c:pt>
                <c:pt idx="1036">
                  <c:v>0.88653590000000004</c:v>
                </c:pt>
                <c:pt idx="1037">
                  <c:v>0.88657330000000001</c:v>
                </c:pt>
                <c:pt idx="1038">
                  <c:v>0.88657680000000005</c:v>
                </c:pt>
                <c:pt idx="1039">
                  <c:v>0.88652980000000003</c:v>
                </c:pt>
                <c:pt idx="1040">
                  <c:v>0.88643289999999997</c:v>
                </c:pt>
                <c:pt idx="1041">
                  <c:v>0.88630249999999999</c:v>
                </c:pt>
                <c:pt idx="1042">
                  <c:v>0.88616320000000004</c:v>
                </c:pt>
                <c:pt idx="1043">
                  <c:v>0.88603600000000005</c:v>
                </c:pt>
                <c:pt idx="1044">
                  <c:v>0.88593060000000001</c:v>
                </c:pt>
                <c:pt idx="1045">
                  <c:v>0.88584339999999995</c:v>
                </c:pt>
                <c:pt idx="1046">
                  <c:v>0.88576319999999997</c:v>
                </c:pt>
                <c:pt idx="1047">
                  <c:v>0.88567810000000002</c:v>
                </c:pt>
                <c:pt idx="1048">
                  <c:v>0.88558159999999997</c:v>
                </c:pt>
                <c:pt idx="1049">
                  <c:v>0.88547410000000004</c:v>
                </c:pt>
                <c:pt idx="1050">
                  <c:v>0.88535850000000005</c:v>
                </c:pt>
                <c:pt idx="1051">
                  <c:v>0.88523359999999995</c:v>
                </c:pt>
                <c:pt idx="1052">
                  <c:v>0.88509380000000004</c:v>
                </c:pt>
                <c:pt idx="1053">
                  <c:v>0.88493060000000001</c:v>
                </c:pt>
                <c:pt idx="1054">
                  <c:v>0.88474090000000005</c:v>
                </c:pt>
                <c:pt idx="1055">
                  <c:v>0.88453440000000005</c:v>
                </c:pt>
                <c:pt idx="1056">
                  <c:v>0.88433459999999997</c:v>
                </c:pt>
                <c:pt idx="1057">
                  <c:v>0.88417219999999996</c:v>
                </c:pt>
                <c:pt idx="1058">
                  <c:v>0.88407279999999999</c:v>
                </c:pt>
                <c:pt idx="1059">
                  <c:v>0.884046</c:v>
                </c:pt>
                <c:pt idx="1060">
                  <c:v>0.88407840000000004</c:v>
                </c:pt>
                <c:pt idx="1061">
                  <c:v>0.88414009999999998</c:v>
                </c:pt>
                <c:pt idx="1062">
                  <c:v>0.88419639999999999</c:v>
                </c:pt>
                <c:pt idx="1063">
                  <c:v>0.88422540000000005</c:v>
                </c:pt>
                <c:pt idx="1064">
                  <c:v>0.88422630000000002</c:v>
                </c:pt>
                <c:pt idx="1065">
                  <c:v>0.88422069999999997</c:v>
                </c:pt>
                <c:pt idx="1066">
                  <c:v>0.88423759999999996</c:v>
                </c:pt>
                <c:pt idx="1067">
                  <c:v>0.88430209999999998</c:v>
                </c:pt>
                <c:pt idx="1068">
                  <c:v>0.8844206</c:v>
                </c:pt>
                <c:pt idx="1069">
                  <c:v>0.88457969999999997</c:v>
                </c:pt>
                <c:pt idx="1070">
                  <c:v>0.88475219999999999</c:v>
                </c:pt>
                <c:pt idx="1071">
                  <c:v>0.88490999999999997</c:v>
                </c:pt>
                <c:pt idx="1072">
                  <c:v>0.88503750000000003</c:v>
                </c:pt>
                <c:pt idx="1073">
                  <c:v>0.88513339999999996</c:v>
                </c:pt>
                <c:pt idx="1074">
                  <c:v>0.88520739999999998</c:v>
                </c:pt>
                <c:pt idx="1075">
                  <c:v>0.88527109999999998</c:v>
                </c:pt>
                <c:pt idx="1076">
                  <c:v>0.88533019999999996</c:v>
                </c:pt>
                <c:pt idx="1077">
                  <c:v>0.88538269999999997</c:v>
                </c:pt>
                <c:pt idx="1078">
                  <c:v>0.88542399999999999</c:v>
                </c:pt>
                <c:pt idx="1079">
                  <c:v>0.8854552</c:v>
                </c:pt>
                <c:pt idx="1080">
                  <c:v>0.88548899999999997</c:v>
                </c:pt>
                <c:pt idx="1081">
                  <c:v>0.88554699999999997</c:v>
                </c:pt>
                <c:pt idx="1082">
                  <c:v>0.88565439999999995</c:v>
                </c:pt>
                <c:pt idx="1083">
                  <c:v>0.8858258</c:v>
                </c:pt>
                <c:pt idx="1084">
                  <c:v>0.88605829999999997</c:v>
                </c:pt>
                <c:pt idx="1085">
                  <c:v>0.88633169999999994</c:v>
                </c:pt>
                <c:pt idx="1086">
                  <c:v>0.88661719999999999</c:v>
                </c:pt>
                <c:pt idx="1087">
                  <c:v>0.88688940000000005</c:v>
                </c:pt>
                <c:pt idx="1088">
                  <c:v>0.88713540000000002</c:v>
                </c:pt>
                <c:pt idx="1089">
                  <c:v>0.88735850000000005</c:v>
                </c:pt>
                <c:pt idx="1090">
                  <c:v>0.88757189999999997</c:v>
                </c:pt>
                <c:pt idx="1091">
                  <c:v>0.88778869999999999</c:v>
                </c:pt>
                <c:pt idx="1092">
                  <c:v>0.88801379999999996</c:v>
                </c:pt>
                <c:pt idx="1093">
                  <c:v>0.88824210000000003</c:v>
                </c:pt>
                <c:pt idx="1094">
                  <c:v>0.88846389999999997</c:v>
                </c:pt>
                <c:pt idx="1095">
                  <c:v>0.8886754</c:v>
                </c:pt>
                <c:pt idx="1096">
                  <c:v>0.88888440000000002</c:v>
                </c:pt>
                <c:pt idx="1097">
                  <c:v>0.88911150000000005</c:v>
                </c:pt>
                <c:pt idx="1098">
                  <c:v>0.88938110000000004</c:v>
                </c:pt>
                <c:pt idx="1099">
                  <c:v>0.88971310000000003</c:v>
                </c:pt>
                <c:pt idx="1100">
                  <c:v>0.89011379999999996</c:v>
                </c:pt>
                <c:pt idx="1101">
                  <c:v>0.89057489999999995</c:v>
                </c:pt>
                <c:pt idx="1102">
                  <c:v>0.89108089999999995</c:v>
                </c:pt>
                <c:pt idx="1103">
                  <c:v>0.89161900000000005</c:v>
                </c:pt>
                <c:pt idx="1104">
                  <c:v>0.89218699999999995</c:v>
                </c:pt>
                <c:pt idx="1105">
                  <c:v>0.8927929</c:v>
                </c:pt>
                <c:pt idx="1106">
                  <c:v>0.89344670000000004</c:v>
                </c:pt>
                <c:pt idx="1107">
                  <c:v>0.89414760000000004</c:v>
                </c:pt>
                <c:pt idx="1108">
                  <c:v>0.89487609999999995</c:v>
                </c:pt>
                <c:pt idx="1109">
                  <c:v>0.89559469999999997</c:v>
                </c:pt>
                <c:pt idx="1110">
                  <c:v>0.89625849999999996</c:v>
                </c:pt>
                <c:pt idx="1111">
                  <c:v>0.89683060000000003</c:v>
                </c:pt>
                <c:pt idx="1112">
                  <c:v>0.89729919999999996</c:v>
                </c:pt>
                <c:pt idx="1113">
                  <c:v>0.89768420000000004</c:v>
                </c:pt>
                <c:pt idx="1114">
                  <c:v>0.89803350000000004</c:v>
                </c:pt>
                <c:pt idx="1115">
                  <c:v>0.89840469999999994</c:v>
                </c:pt>
                <c:pt idx="1116">
                  <c:v>0.89885130000000002</c:v>
                </c:pt>
                <c:pt idx="1117">
                  <c:v>0.89940659999999995</c:v>
                </c:pt>
                <c:pt idx="1118">
                  <c:v>0.9000764</c:v>
                </c:pt>
                <c:pt idx="1119">
                  <c:v>0.90084330000000001</c:v>
                </c:pt>
                <c:pt idx="1120">
                  <c:v>0.90167430000000004</c:v>
                </c:pt>
                <c:pt idx="1121">
                  <c:v>0.90253380000000005</c:v>
                </c:pt>
                <c:pt idx="1122">
                  <c:v>0.90338779999999996</c:v>
                </c:pt>
                <c:pt idx="1123">
                  <c:v>0.9042116</c:v>
                </c:pt>
                <c:pt idx="1124">
                  <c:v>0.9049914</c:v>
                </c:pt>
                <c:pt idx="1125">
                  <c:v>0.90572470000000005</c:v>
                </c:pt>
                <c:pt idx="1126">
                  <c:v>0.90642060000000002</c:v>
                </c:pt>
                <c:pt idx="1127">
                  <c:v>0.90709700000000004</c:v>
                </c:pt>
                <c:pt idx="1128">
                  <c:v>0.90777989999999997</c:v>
                </c:pt>
                <c:pt idx="1129">
                  <c:v>0.90849380000000002</c:v>
                </c:pt>
                <c:pt idx="1130">
                  <c:v>0.90925460000000002</c:v>
                </c:pt>
                <c:pt idx="1131">
                  <c:v>0.9100644</c:v>
                </c:pt>
                <c:pt idx="1132">
                  <c:v>0.91090970000000004</c:v>
                </c:pt>
                <c:pt idx="1133">
                  <c:v>0.91176699999999999</c:v>
                </c:pt>
                <c:pt idx="1134">
                  <c:v>0.91260989999999997</c:v>
                </c:pt>
                <c:pt idx="1135">
                  <c:v>0.91342270000000003</c:v>
                </c:pt>
                <c:pt idx="1136">
                  <c:v>0.91420330000000005</c:v>
                </c:pt>
                <c:pt idx="1137">
                  <c:v>0.91496469999999996</c:v>
                </c:pt>
                <c:pt idx="1138">
                  <c:v>0.9157265</c:v>
                </c:pt>
                <c:pt idx="1139">
                  <c:v>0.91650600000000004</c:v>
                </c:pt>
                <c:pt idx="1140">
                  <c:v>0.91731110000000005</c:v>
                </c:pt>
                <c:pt idx="1141">
                  <c:v>0.91813690000000003</c:v>
                </c:pt>
                <c:pt idx="1142">
                  <c:v>0.91897030000000002</c:v>
                </c:pt>
                <c:pt idx="1143">
                  <c:v>0.91979639999999996</c:v>
                </c:pt>
                <c:pt idx="1144">
                  <c:v>0.92060600000000004</c:v>
                </c:pt>
                <c:pt idx="1145">
                  <c:v>0.92139850000000001</c:v>
                </c:pt>
                <c:pt idx="1146">
                  <c:v>0.92218040000000001</c:v>
                </c:pt>
                <c:pt idx="1147">
                  <c:v>0.92296</c:v>
                </c:pt>
                <c:pt idx="1148">
                  <c:v>0.9237438</c:v>
                </c:pt>
                <c:pt idx="1149">
                  <c:v>0.9245331</c:v>
                </c:pt>
                <c:pt idx="1150">
                  <c:v>0.92532460000000005</c:v>
                </c:pt>
                <c:pt idx="1151">
                  <c:v>0.92611310000000002</c:v>
                </c:pt>
                <c:pt idx="1152">
                  <c:v>0.92689370000000004</c:v>
                </c:pt>
                <c:pt idx="1153">
                  <c:v>0.92766280000000001</c:v>
                </c:pt>
                <c:pt idx="1154">
                  <c:v>0.92841770000000001</c:v>
                </c:pt>
                <c:pt idx="1155">
                  <c:v>0.92915590000000003</c:v>
                </c:pt>
                <c:pt idx="1156">
                  <c:v>0.92987600000000004</c:v>
                </c:pt>
                <c:pt idx="1157">
                  <c:v>0.93057999999999996</c:v>
                </c:pt>
                <c:pt idx="1158">
                  <c:v>0.93127629999999995</c:v>
                </c:pt>
                <c:pt idx="1159">
                  <c:v>0.93197969999999997</c:v>
                </c:pt>
                <c:pt idx="1160">
                  <c:v>0.93270969999999997</c:v>
                </c:pt>
                <c:pt idx="1161">
                  <c:v>0.93348279999999995</c:v>
                </c:pt>
                <c:pt idx="1162">
                  <c:v>0.93430659999999999</c:v>
                </c:pt>
                <c:pt idx="1163">
                  <c:v>0.93517380000000006</c:v>
                </c:pt>
                <c:pt idx="1164">
                  <c:v>0.93606540000000005</c:v>
                </c:pt>
                <c:pt idx="1165">
                  <c:v>0.93695459999999997</c:v>
                </c:pt>
                <c:pt idx="1166">
                  <c:v>0.93781689999999995</c:v>
                </c:pt>
                <c:pt idx="1167">
                  <c:v>0.93863870000000005</c:v>
                </c:pt>
                <c:pt idx="1168">
                  <c:v>0.93941810000000003</c:v>
                </c:pt>
                <c:pt idx="1169">
                  <c:v>0.94016129999999998</c:v>
                </c:pt>
                <c:pt idx="1170">
                  <c:v>0.94087580000000004</c:v>
                </c:pt>
                <c:pt idx="1171">
                  <c:v>0.94156269999999997</c:v>
                </c:pt>
                <c:pt idx="1172">
                  <c:v>0.94221650000000001</c:v>
                </c:pt>
                <c:pt idx="1173">
                  <c:v>0.94282900000000003</c:v>
                </c:pt>
                <c:pt idx="1174">
                  <c:v>0.94339790000000001</c:v>
                </c:pt>
                <c:pt idx="1175">
                  <c:v>0.94393479999999996</c:v>
                </c:pt>
                <c:pt idx="1176">
                  <c:v>0.94446560000000002</c:v>
                </c:pt>
                <c:pt idx="1177">
                  <c:v>0.94502699999999995</c:v>
                </c:pt>
                <c:pt idx="1178">
                  <c:v>0.94565330000000003</c:v>
                </c:pt>
                <c:pt idx="1179">
                  <c:v>0.94636330000000002</c:v>
                </c:pt>
                <c:pt idx="1180">
                  <c:v>0.94715629999999995</c:v>
                </c:pt>
                <c:pt idx="1181">
                  <c:v>0.94801139999999995</c:v>
                </c:pt>
                <c:pt idx="1182">
                  <c:v>0.94889849999999998</c:v>
                </c:pt>
                <c:pt idx="1183">
                  <c:v>0.94978810000000002</c:v>
                </c:pt>
                <c:pt idx="1184">
                  <c:v>0.95066340000000005</c:v>
                </c:pt>
                <c:pt idx="1185">
                  <c:v>0.95152210000000004</c:v>
                </c:pt>
                <c:pt idx="1186">
                  <c:v>0.95237340000000004</c:v>
                </c:pt>
                <c:pt idx="1187">
                  <c:v>0.95322949999999995</c:v>
                </c:pt>
                <c:pt idx="1188">
                  <c:v>0.95409920000000004</c:v>
                </c:pt>
                <c:pt idx="1189">
                  <c:v>0.9549841</c:v>
                </c:pt>
                <c:pt idx="1190">
                  <c:v>0.95588019999999996</c:v>
                </c:pt>
                <c:pt idx="1191">
                  <c:v>0.95678110000000005</c:v>
                </c:pt>
                <c:pt idx="1192">
                  <c:v>0.95768059999999999</c:v>
                </c:pt>
                <c:pt idx="1193">
                  <c:v>0.95857460000000005</c:v>
                </c:pt>
                <c:pt idx="1194">
                  <c:v>0.95945760000000002</c:v>
                </c:pt>
                <c:pt idx="1195">
                  <c:v>0.96032139999999999</c:v>
                </c:pt>
                <c:pt idx="1196">
                  <c:v>0.96115640000000002</c:v>
                </c:pt>
                <c:pt idx="1197">
                  <c:v>0.96195450000000005</c:v>
                </c:pt>
                <c:pt idx="1198">
                  <c:v>0.96271689999999999</c:v>
                </c:pt>
                <c:pt idx="1199">
                  <c:v>0.96345670000000005</c:v>
                </c:pt>
                <c:pt idx="1200">
                  <c:v>0.96420090000000003</c:v>
                </c:pt>
                <c:pt idx="1201">
                  <c:v>0.96498139999999999</c:v>
                </c:pt>
                <c:pt idx="1202">
                  <c:v>0.96582259999999998</c:v>
                </c:pt>
                <c:pt idx="1203">
                  <c:v>0.96673229999999999</c:v>
                </c:pt>
                <c:pt idx="1204">
                  <c:v>0.96769490000000002</c:v>
                </c:pt>
                <c:pt idx="1205">
                  <c:v>0.9686768</c:v>
                </c:pt>
                <c:pt idx="1206">
                  <c:v>0.96963480000000002</c:v>
                </c:pt>
                <c:pt idx="1207">
                  <c:v>0.97053500000000004</c:v>
                </c:pt>
                <c:pt idx="1208">
                  <c:v>0.97136290000000003</c:v>
                </c:pt>
                <c:pt idx="1209">
                  <c:v>0.97212779999999999</c:v>
                </c:pt>
                <c:pt idx="1210">
                  <c:v>0.97285699999999997</c:v>
                </c:pt>
                <c:pt idx="1211">
                  <c:v>0.97358520000000004</c:v>
                </c:pt>
                <c:pt idx="1212">
                  <c:v>0.97434399999999999</c:v>
                </c:pt>
                <c:pt idx="1213">
                  <c:v>0.9751514</c:v>
                </c:pt>
                <c:pt idx="1214">
                  <c:v>0.97601320000000003</c:v>
                </c:pt>
                <c:pt idx="1215">
                  <c:v>0.97692730000000005</c:v>
                </c:pt>
                <c:pt idx="1216">
                  <c:v>0.97788989999999998</c:v>
                </c:pt>
                <c:pt idx="1217">
                  <c:v>0.97890080000000002</c:v>
                </c:pt>
                <c:pt idx="1218">
                  <c:v>0.97996240000000001</c:v>
                </c:pt>
                <c:pt idx="1219">
                  <c:v>0.98107659999999997</c:v>
                </c:pt>
                <c:pt idx="1220">
                  <c:v>0.98224020000000001</c:v>
                </c:pt>
                <c:pt idx="1221">
                  <c:v>0.98344189999999998</c:v>
                </c:pt>
                <c:pt idx="1222">
                  <c:v>0.98466540000000002</c:v>
                </c:pt>
                <c:pt idx="1223">
                  <c:v>0.98589090000000001</c:v>
                </c:pt>
                <c:pt idx="1224">
                  <c:v>0.98710260000000005</c:v>
                </c:pt>
                <c:pt idx="1225">
                  <c:v>0.98829060000000002</c:v>
                </c:pt>
                <c:pt idx="1226">
                  <c:v>0.98944969999999999</c:v>
                </c:pt>
                <c:pt idx="1227">
                  <c:v>0.99057669999999998</c:v>
                </c:pt>
                <c:pt idx="1228">
                  <c:v>0.99166719999999997</c:v>
                </c:pt>
                <c:pt idx="1229">
                  <c:v>0.99271290000000001</c:v>
                </c:pt>
                <c:pt idx="1230">
                  <c:v>0.99370409999999998</c:v>
                </c:pt>
                <c:pt idx="1231">
                  <c:v>0.99463539999999995</c:v>
                </c:pt>
                <c:pt idx="1232">
                  <c:v>0.99550879999999997</c:v>
                </c:pt>
                <c:pt idx="1233">
                  <c:v>0.99633749999999999</c:v>
                </c:pt>
                <c:pt idx="1234">
                  <c:v>0.99714420000000004</c:v>
                </c:pt>
                <c:pt idx="1235">
                  <c:v>0.99795780000000001</c:v>
                </c:pt>
                <c:pt idx="1236">
                  <c:v>0.99880369999999996</c:v>
                </c:pt>
                <c:pt idx="1237">
                  <c:v>0.99970040000000004</c:v>
                </c:pt>
                <c:pt idx="1238">
                  <c:v>1.0006550000000001</c:v>
                </c:pt>
                <c:pt idx="1239">
                  <c:v>1.001665</c:v>
                </c:pt>
                <c:pt idx="1240">
                  <c:v>1.0027200000000001</c:v>
                </c:pt>
                <c:pt idx="1241">
                  <c:v>1.0038020000000001</c:v>
                </c:pt>
                <c:pt idx="1242">
                  <c:v>1.004896</c:v>
                </c:pt>
                <c:pt idx="1243">
                  <c:v>1.005986</c:v>
                </c:pt>
                <c:pt idx="1244">
                  <c:v>1.007055</c:v>
                </c:pt>
                <c:pt idx="1245">
                  <c:v>1.008092</c:v>
                </c:pt>
                <c:pt idx="1246">
                  <c:v>1.0090889999999999</c:v>
                </c:pt>
                <c:pt idx="1247">
                  <c:v>1.010046</c:v>
                </c:pt>
                <c:pt idx="1248">
                  <c:v>1.0109699999999999</c:v>
                </c:pt>
                <c:pt idx="1249">
                  <c:v>1.0118769999999999</c:v>
                </c:pt>
                <c:pt idx="1250">
                  <c:v>1.012783</c:v>
                </c:pt>
                <c:pt idx="1251">
                  <c:v>1.013706</c:v>
                </c:pt>
                <c:pt idx="1252">
                  <c:v>1.014653</c:v>
                </c:pt>
                <c:pt idx="1253">
                  <c:v>1.01562</c:v>
                </c:pt>
                <c:pt idx="1254">
                  <c:v>1.0165949999999999</c:v>
                </c:pt>
                <c:pt idx="1255">
                  <c:v>1.0175529999999999</c:v>
                </c:pt>
                <c:pt idx="1256">
                  <c:v>1.0184709999999999</c:v>
                </c:pt>
                <c:pt idx="1257">
                  <c:v>1.019331</c:v>
                </c:pt>
                <c:pt idx="1258">
                  <c:v>1.0201309999999999</c:v>
                </c:pt>
                <c:pt idx="1259">
                  <c:v>1.0208809999999999</c:v>
                </c:pt>
                <c:pt idx="1260">
                  <c:v>1.021606</c:v>
                </c:pt>
                <c:pt idx="1261">
                  <c:v>1.0223439999999999</c:v>
                </c:pt>
                <c:pt idx="1262">
                  <c:v>1.0231300000000001</c:v>
                </c:pt>
                <c:pt idx="1263">
                  <c:v>1.0239959999999999</c:v>
                </c:pt>
                <c:pt idx="1264">
                  <c:v>1.024959</c:v>
                </c:pt>
                <c:pt idx="1265">
                  <c:v>1.0260180000000001</c:v>
                </c:pt>
                <c:pt idx="1266">
                  <c:v>1.0271490000000001</c:v>
                </c:pt>
                <c:pt idx="1267">
                  <c:v>1.028313</c:v>
                </c:pt>
                <c:pt idx="1268">
                  <c:v>1.0294589999999999</c:v>
                </c:pt>
                <c:pt idx="1269">
                  <c:v>1.030538</c:v>
                </c:pt>
                <c:pt idx="1270">
                  <c:v>1.031507</c:v>
                </c:pt>
                <c:pt idx="1271">
                  <c:v>1.0323469999999999</c:v>
                </c:pt>
                <c:pt idx="1272">
                  <c:v>1.0330600000000001</c:v>
                </c:pt>
                <c:pt idx="1273">
                  <c:v>1.033671</c:v>
                </c:pt>
                <c:pt idx="1274">
                  <c:v>1.0342180000000001</c:v>
                </c:pt>
                <c:pt idx="1275">
                  <c:v>1.0347470000000001</c:v>
                </c:pt>
                <c:pt idx="1276">
                  <c:v>1.035301</c:v>
                </c:pt>
                <c:pt idx="1277">
                  <c:v>1.0359080000000001</c:v>
                </c:pt>
                <c:pt idx="1278">
                  <c:v>1.036583</c:v>
                </c:pt>
                <c:pt idx="1279">
                  <c:v>1.037326</c:v>
                </c:pt>
                <c:pt idx="1280">
                  <c:v>1.0381279999999999</c:v>
                </c:pt>
                <c:pt idx="1281">
                  <c:v>1.038975</c:v>
                </c:pt>
                <c:pt idx="1282">
                  <c:v>1.039849</c:v>
                </c:pt>
                <c:pt idx="1283">
                  <c:v>1.040735</c:v>
                </c:pt>
                <c:pt idx="1284">
                  <c:v>1.0416190000000001</c:v>
                </c:pt>
                <c:pt idx="1285">
                  <c:v>1.042486</c:v>
                </c:pt>
                <c:pt idx="1286">
                  <c:v>1.043329</c:v>
                </c:pt>
                <c:pt idx="1287">
                  <c:v>1.044143</c:v>
                </c:pt>
                <c:pt idx="1288">
                  <c:v>1.0449329999999999</c:v>
                </c:pt>
                <c:pt idx="1289">
                  <c:v>1.045712</c:v>
                </c:pt>
                <c:pt idx="1290">
                  <c:v>1.046497</c:v>
                </c:pt>
                <c:pt idx="1291">
                  <c:v>1.0473030000000001</c:v>
                </c:pt>
                <c:pt idx="1292">
                  <c:v>1.048135</c:v>
                </c:pt>
                <c:pt idx="1293">
                  <c:v>1.048988</c:v>
                </c:pt>
                <c:pt idx="1294">
                  <c:v>1.049841</c:v>
                </c:pt>
                <c:pt idx="1295">
                  <c:v>1.0506690000000001</c:v>
                </c:pt>
                <c:pt idx="1296">
                  <c:v>1.051453</c:v>
                </c:pt>
                <c:pt idx="1297">
                  <c:v>1.052187</c:v>
                </c:pt>
                <c:pt idx="1298">
                  <c:v>1.0528869999999999</c:v>
                </c:pt>
                <c:pt idx="1299">
                  <c:v>1.053585</c:v>
                </c:pt>
                <c:pt idx="1300">
                  <c:v>1.0543199999999999</c:v>
                </c:pt>
                <c:pt idx="1301">
                  <c:v>1.0551269999999999</c:v>
                </c:pt>
                <c:pt idx="1302">
                  <c:v>1.0560160000000001</c:v>
                </c:pt>
                <c:pt idx="1303">
                  <c:v>1.0569740000000001</c:v>
                </c:pt>
                <c:pt idx="1304">
                  <c:v>1.0579639999999999</c:v>
                </c:pt>
                <c:pt idx="1305">
                  <c:v>1.0589390000000001</c:v>
                </c:pt>
                <c:pt idx="1306">
                  <c:v>1.059857</c:v>
                </c:pt>
                <c:pt idx="1307">
                  <c:v>1.0606899999999999</c:v>
                </c:pt>
                <c:pt idx="1308">
                  <c:v>1.061434</c:v>
                </c:pt>
                <c:pt idx="1309">
                  <c:v>1.062106</c:v>
                </c:pt>
                <c:pt idx="1310">
                  <c:v>1.062735</c:v>
                </c:pt>
                <c:pt idx="1311">
                  <c:v>1.0633490000000001</c:v>
                </c:pt>
                <c:pt idx="1312">
                  <c:v>1.063974</c:v>
                </c:pt>
                <c:pt idx="1313">
                  <c:v>1.064624</c:v>
                </c:pt>
                <c:pt idx="1314">
                  <c:v>1.06531</c:v>
                </c:pt>
                <c:pt idx="1315">
                  <c:v>1.066038</c:v>
                </c:pt>
                <c:pt idx="1316">
                  <c:v>1.0668139999999999</c:v>
                </c:pt>
                <c:pt idx="1317">
                  <c:v>1.0676410000000001</c:v>
                </c:pt>
                <c:pt idx="1318">
                  <c:v>1.0685150000000001</c:v>
                </c:pt>
                <c:pt idx="1319">
                  <c:v>1.0694250000000001</c:v>
                </c:pt>
                <c:pt idx="1320">
                  <c:v>1.0703499999999999</c:v>
                </c:pt>
                <c:pt idx="1321">
                  <c:v>1.071267</c:v>
                </c:pt>
                <c:pt idx="1322">
                  <c:v>1.072155</c:v>
                </c:pt>
                <c:pt idx="1323">
                  <c:v>1.0730029999999999</c:v>
                </c:pt>
                <c:pt idx="1324">
                  <c:v>1.073814</c:v>
                </c:pt>
                <c:pt idx="1325">
                  <c:v>1.0746020000000001</c:v>
                </c:pt>
                <c:pt idx="1326">
                  <c:v>1.075386</c:v>
                </c:pt>
                <c:pt idx="1327">
                  <c:v>1.076184</c:v>
                </c:pt>
                <c:pt idx="1328">
                  <c:v>1.077002</c:v>
                </c:pt>
                <c:pt idx="1329">
                  <c:v>1.0778399999999999</c:v>
                </c:pt>
                <c:pt idx="1330">
                  <c:v>1.078689</c:v>
                </c:pt>
                <c:pt idx="1331">
                  <c:v>1.079534</c:v>
                </c:pt>
                <c:pt idx="1332">
                  <c:v>1.0803640000000001</c:v>
                </c:pt>
                <c:pt idx="1333">
                  <c:v>1.081164</c:v>
                </c:pt>
                <c:pt idx="1334">
                  <c:v>1.0819209999999999</c:v>
                </c:pt>
                <c:pt idx="1335">
                  <c:v>1.0826210000000001</c:v>
                </c:pt>
                <c:pt idx="1336">
                  <c:v>1.0832520000000001</c:v>
                </c:pt>
                <c:pt idx="1337">
                  <c:v>1.083812</c:v>
                </c:pt>
                <c:pt idx="1338">
                  <c:v>1.0843100000000001</c:v>
                </c:pt>
                <c:pt idx="1339">
                  <c:v>1.084776</c:v>
                </c:pt>
                <c:pt idx="1340">
                  <c:v>1.085248</c:v>
                </c:pt>
                <c:pt idx="1341">
                  <c:v>1.0857699999999999</c:v>
                </c:pt>
                <c:pt idx="1342">
                  <c:v>1.0863750000000001</c:v>
                </c:pt>
                <c:pt idx="1343">
                  <c:v>1.087075</c:v>
                </c:pt>
                <c:pt idx="1344">
                  <c:v>1.087853</c:v>
                </c:pt>
                <c:pt idx="1345">
                  <c:v>1.0886750000000001</c:v>
                </c:pt>
                <c:pt idx="1346">
                  <c:v>1.089496</c:v>
                </c:pt>
                <c:pt idx="1347">
                  <c:v>1.0902780000000001</c:v>
                </c:pt>
                <c:pt idx="1348">
                  <c:v>1.0909990000000001</c:v>
                </c:pt>
                <c:pt idx="1349">
                  <c:v>1.0916570000000001</c:v>
                </c:pt>
                <c:pt idx="1350">
                  <c:v>1.0922689999999999</c:v>
                </c:pt>
                <c:pt idx="1351">
                  <c:v>1.092854</c:v>
                </c:pt>
                <c:pt idx="1352">
                  <c:v>1.093429</c:v>
                </c:pt>
                <c:pt idx="1353">
                  <c:v>1.094006</c:v>
                </c:pt>
                <c:pt idx="1354">
                  <c:v>1.0945929999999999</c:v>
                </c:pt>
                <c:pt idx="1355">
                  <c:v>1.0951949999999999</c:v>
                </c:pt>
                <c:pt idx="1356">
                  <c:v>1.095823</c:v>
                </c:pt>
                <c:pt idx="1357">
                  <c:v>1.096489</c:v>
                </c:pt>
                <c:pt idx="1358">
                  <c:v>1.0972010000000001</c:v>
                </c:pt>
                <c:pt idx="1359">
                  <c:v>1.097955</c:v>
                </c:pt>
                <c:pt idx="1360">
                  <c:v>1.098732</c:v>
                </c:pt>
                <c:pt idx="1361">
                  <c:v>1.0994980000000001</c:v>
                </c:pt>
                <c:pt idx="1362">
                  <c:v>1.1002160000000001</c:v>
                </c:pt>
                <c:pt idx="1363">
                  <c:v>1.100857</c:v>
                </c:pt>
                <c:pt idx="1364">
                  <c:v>1.1014170000000001</c:v>
                </c:pt>
                <c:pt idx="1365">
                  <c:v>1.1019140000000001</c:v>
                </c:pt>
                <c:pt idx="1366">
                  <c:v>1.102384</c:v>
                </c:pt>
                <c:pt idx="1367">
                  <c:v>1.1028690000000001</c:v>
                </c:pt>
                <c:pt idx="1368">
                  <c:v>1.103402</c:v>
                </c:pt>
                <c:pt idx="1369">
                  <c:v>1.1039950000000001</c:v>
                </c:pt>
                <c:pt idx="1370">
                  <c:v>1.1046400000000001</c:v>
                </c:pt>
                <c:pt idx="1371">
                  <c:v>1.1053109999999999</c:v>
                </c:pt>
                <c:pt idx="1372">
                  <c:v>1.10598</c:v>
                </c:pt>
                <c:pt idx="1373">
                  <c:v>1.106625</c:v>
                </c:pt>
                <c:pt idx="1374">
                  <c:v>1.1072340000000001</c:v>
                </c:pt>
                <c:pt idx="1375">
                  <c:v>1.10781</c:v>
                </c:pt>
                <c:pt idx="1376">
                  <c:v>1.108363</c:v>
                </c:pt>
                <c:pt idx="1377">
                  <c:v>1.1089089999999999</c:v>
                </c:pt>
                <c:pt idx="1378">
                  <c:v>1.1094619999999999</c:v>
                </c:pt>
                <c:pt idx="1379">
                  <c:v>1.1100369999999999</c:v>
                </c:pt>
                <c:pt idx="1380">
                  <c:v>1.1106469999999999</c:v>
                </c:pt>
                <c:pt idx="1381">
                  <c:v>1.1113040000000001</c:v>
                </c:pt>
                <c:pt idx="1382">
                  <c:v>1.112012</c:v>
                </c:pt>
                <c:pt idx="1383">
                  <c:v>1.11277</c:v>
                </c:pt>
                <c:pt idx="1384">
                  <c:v>1.1135649999999999</c:v>
                </c:pt>
                <c:pt idx="1385">
                  <c:v>1.114379</c:v>
                </c:pt>
                <c:pt idx="1386">
                  <c:v>1.1151880000000001</c:v>
                </c:pt>
                <c:pt idx="1387">
                  <c:v>1.1159790000000001</c:v>
                </c:pt>
                <c:pt idx="1388">
                  <c:v>1.1167469999999999</c:v>
                </c:pt>
                <c:pt idx="1389">
                  <c:v>1.1174999999999999</c:v>
                </c:pt>
                <c:pt idx="1390">
                  <c:v>1.1182559999999999</c:v>
                </c:pt>
                <c:pt idx="1391">
                  <c:v>1.1190329999999999</c:v>
                </c:pt>
                <c:pt idx="1392">
                  <c:v>1.1198380000000001</c:v>
                </c:pt>
                <c:pt idx="1393">
                  <c:v>1.1206670000000001</c:v>
                </c:pt>
                <c:pt idx="1394">
                  <c:v>1.1214999999999999</c:v>
                </c:pt>
                <c:pt idx="1395">
                  <c:v>1.1223099999999999</c:v>
                </c:pt>
                <c:pt idx="1396">
                  <c:v>1.123073</c:v>
                </c:pt>
                <c:pt idx="1397">
                  <c:v>1.123772</c:v>
                </c:pt>
                <c:pt idx="1398">
                  <c:v>1.1244050000000001</c:v>
                </c:pt>
                <c:pt idx="1399">
                  <c:v>1.1249819999999999</c:v>
                </c:pt>
                <c:pt idx="1400">
                  <c:v>1.1255189999999999</c:v>
                </c:pt>
                <c:pt idx="1401">
                  <c:v>1.126031</c:v>
                </c:pt>
                <c:pt idx="1402">
                  <c:v>1.1265339999999999</c:v>
                </c:pt>
                <c:pt idx="1403">
                  <c:v>1.127038</c:v>
                </c:pt>
                <c:pt idx="1404">
                  <c:v>1.127556</c:v>
                </c:pt>
                <c:pt idx="1405">
                  <c:v>1.1281000000000001</c:v>
                </c:pt>
                <c:pt idx="1406">
                  <c:v>1.128687</c:v>
                </c:pt>
                <c:pt idx="1407">
                  <c:v>1.1293359999999999</c:v>
                </c:pt>
                <c:pt idx="1408">
                  <c:v>1.1300650000000001</c:v>
                </c:pt>
                <c:pt idx="1409">
                  <c:v>1.130881</c:v>
                </c:pt>
                <c:pt idx="1410">
                  <c:v>1.13178</c:v>
                </c:pt>
                <c:pt idx="1411">
                  <c:v>1.132741</c:v>
                </c:pt>
                <c:pt idx="1412">
                  <c:v>1.133734</c:v>
                </c:pt>
                <c:pt idx="1413">
                  <c:v>1.1347160000000001</c:v>
                </c:pt>
                <c:pt idx="1414">
                  <c:v>1.135643</c:v>
                </c:pt>
                <c:pt idx="1415">
                  <c:v>1.1364829999999999</c:v>
                </c:pt>
                <c:pt idx="1416">
                  <c:v>1.1372119999999999</c:v>
                </c:pt>
                <c:pt idx="1417">
                  <c:v>1.1378280000000001</c:v>
                </c:pt>
                <c:pt idx="1418">
                  <c:v>1.138344</c:v>
                </c:pt>
                <c:pt idx="1419">
                  <c:v>1.13879</c:v>
                </c:pt>
                <c:pt idx="1420">
                  <c:v>1.1391979999999999</c:v>
                </c:pt>
                <c:pt idx="1421">
                  <c:v>1.139602</c:v>
                </c:pt>
                <c:pt idx="1422">
                  <c:v>1.140029</c:v>
                </c:pt>
                <c:pt idx="1423">
                  <c:v>1.1405000000000001</c:v>
                </c:pt>
                <c:pt idx="1424">
                  <c:v>1.14103</c:v>
                </c:pt>
                <c:pt idx="1425">
                  <c:v>1.141629</c:v>
                </c:pt>
                <c:pt idx="1426">
                  <c:v>1.1423030000000001</c:v>
                </c:pt>
                <c:pt idx="1427">
                  <c:v>1.1430499999999999</c:v>
                </c:pt>
                <c:pt idx="1428">
                  <c:v>1.1438569999999999</c:v>
                </c:pt>
                <c:pt idx="1429">
                  <c:v>1.144692</c:v>
                </c:pt>
                <c:pt idx="1430">
                  <c:v>1.1455139999999999</c:v>
                </c:pt>
                <c:pt idx="1431">
                  <c:v>1.1462730000000001</c:v>
                </c:pt>
                <c:pt idx="1432">
                  <c:v>1.1469309999999999</c:v>
                </c:pt>
                <c:pt idx="1433">
                  <c:v>1.1474740000000001</c:v>
                </c:pt>
                <c:pt idx="1434">
                  <c:v>1.1479200000000001</c:v>
                </c:pt>
                <c:pt idx="1435">
                  <c:v>1.148317</c:v>
                </c:pt>
                <c:pt idx="1436">
                  <c:v>1.1487289999999999</c:v>
                </c:pt>
                <c:pt idx="1437">
                  <c:v>1.1492180000000001</c:v>
                </c:pt>
                <c:pt idx="1438">
                  <c:v>1.149815</c:v>
                </c:pt>
                <c:pt idx="1439">
                  <c:v>1.150514</c:v>
                </c:pt>
                <c:pt idx="1440">
                  <c:v>1.151275</c:v>
                </c:pt>
                <c:pt idx="1441">
                  <c:v>1.15204</c:v>
                </c:pt>
                <c:pt idx="1442">
                  <c:v>1.152747</c:v>
                </c:pt>
                <c:pt idx="1443">
                  <c:v>1.1533549999999999</c:v>
                </c:pt>
                <c:pt idx="1444">
                  <c:v>1.1538550000000001</c:v>
                </c:pt>
                <c:pt idx="1445">
                  <c:v>1.154261</c:v>
                </c:pt>
                <c:pt idx="1446">
                  <c:v>1.154606</c:v>
                </c:pt>
                <c:pt idx="1447">
                  <c:v>1.154922</c:v>
                </c:pt>
                <c:pt idx="1448">
                  <c:v>1.1552389999999999</c:v>
                </c:pt>
                <c:pt idx="1449">
                  <c:v>1.155573</c:v>
                </c:pt>
                <c:pt idx="1450">
                  <c:v>1.1559360000000001</c:v>
                </c:pt>
                <c:pt idx="1451">
                  <c:v>1.1563330000000001</c:v>
                </c:pt>
                <c:pt idx="1452">
                  <c:v>1.1567689999999999</c:v>
                </c:pt>
                <c:pt idx="1453">
                  <c:v>1.15724</c:v>
                </c:pt>
                <c:pt idx="1454">
                  <c:v>1.1577379999999999</c:v>
                </c:pt>
                <c:pt idx="1455">
                  <c:v>1.158245</c:v>
                </c:pt>
                <c:pt idx="1456">
                  <c:v>1.1587400000000001</c:v>
                </c:pt>
                <c:pt idx="1457">
                  <c:v>1.1592039999999999</c:v>
                </c:pt>
                <c:pt idx="1458">
                  <c:v>1.1596329999999999</c:v>
                </c:pt>
                <c:pt idx="1459">
                  <c:v>1.160039</c:v>
                </c:pt>
                <c:pt idx="1460">
                  <c:v>1.1604479999999999</c:v>
                </c:pt>
                <c:pt idx="1461">
                  <c:v>1.1608879999999999</c:v>
                </c:pt>
                <c:pt idx="1462">
                  <c:v>1.1613739999999999</c:v>
                </c:pt>
                <c:pt idx="1463">
                  <c:v>1.161905</c:v>
                </c:pt>
                <c:pt idx="1464">
                  <c:v>1.16246</c:v>
                </c:pt>
                <c:pt idx="1465">
                  <c:v>1.1630069999999999</c:v>
                </c:pt>
                <c:pt idx="1466">
                  <c:v>1.163516</c:v>
                </c:pt>
                <c:pt idx="1467">
                  <c:v>1.163967</c:v>
                </c:pt>
                <c:pt idx="1468">
                  <c:v>1.164358</c:v>
                </c:pt>
                <c:pt idx="1469">
                  <c:v>1.164698</c:v>
                </c:pt>
                <c:pt idx="1470">
                  <c:v>1.164995</c:v>
                </c:pt>
                <c:pt idx="1471">
                  <c:v>1.1652549999999999</c:v>
                </c:pt>
                <c:pt idx="1472">
                  <c:v>1.1654770000000001</c:v>
                </c:pt>
                <c:pt idx="1473">
                  <c:v>1.165662</c:v>
                </c:pt>
                <c:pt idx="1474">
                  <c:v>1.1658170000000001</c:v>
                </c:pt>
                <c:pt idx="1475">
                  <c:v>1.1659649999999999</c:v>
                </c:pt>
                <c:pt idx="1476">
                  <c:v>1.166139</c:v>
                </c:pt>
                <c:pt idx="1477">
                  <c:v>1.166371</c:v>
                </c:pt>
                <c:pt idx="1478">
                  <c:v>1.1666799999999999</c:v>
                </c:pt>
                <c:pt idx="1479">
                  <c:v>1.1670609999999999</c:v>
                </c:pt>
                <c:pt idx="1480">
                  <c:v>1.167481</c:v>
                </c:pt>
                <c:pt idx="1481">
                  <c:v>1.167897</c:v>
                </c:pt>
                <c:pt idx="1482">
                  <c:v>1.1682680000000001</c:v>
                </c:pt>
                <c:pt idx="1483">
                  <c:v>1.1685749999999999</c:v>
                </c:pt>
                <c:pt idx="1484">
                  <c:v>1.1688259999999999</c:v>
                </c:pt>
                <c:pt idx="1485">
                  <c:v>1.1690510000000001</c:v>
                </c:pt>
                <c:pt idx="1486">
                  <c:v>1.1692910000000001</c:v>
                </c:pt>
                <c:pt idx="1487">
                  <c:v>1.1695720000000001</c:v>
                </c:pt>
                <c:pt idx="1488">
                  <c:v>1.169902</c:v>
                </c:pt>
                <c:pt idx="1489">
                  <c:v>1.1702630000000001</c:v>
                </c:pt>
                <c:pt idx="1490">
                  <c:v>1.17062</c:v>
                </c:pt>
                <c:pt idx="1491">
                  <c:v>1.170938</c:v>
                </c:pt>
                <c:pt idx="1492">
                  <c:v>1.1711929999999999</c:v>
                </c:pt>
                <c:pt idx="1493">
                  <c:v>1.1713789999999999</c:v>
                </c:pt>
                <c:pt idx="1494">
                  <c:v>1.171508</c:v>
                </c:pt>
                <c:pt idx="1495">
                  <c:v>1.1716059999999999</c:v>
                </c:pt>
                <c:pt idx="1496">
                  <c:v>1.171699</c:v>
                </c:pt>
                <c:pt idx="1497">
                  <c:v>1.171813</c:v>
                </c:pt>
                <c:pt idx="1498">
                  <c:v>1.171969</c:v>
                </c:pt>
                <c:pt idx="1499">
                  <c:v>1.172177</c:v>
                </c:pt>
                <c:pt idx="1500">
                  <c:v>1.172439</c:v>
                </c:pt>
                <c:pt idx="1501">
                  <c:v>1.1727479999999999</c:v>
                </c:pt>
                <c:pt idx="1502">
                  <c:v>1.1730830000000001</c:v>
                </c:pt>
                <c:pt idx="1503">
                  <c:v>1.173419</c:v>
                </c:pt>
                <c:pt idx="1504">
                  <c:v>1.1737310000000001</c:v>
                </c:pt>
                <c:pt idx="1505">
                  <c:v>1.1740060000000001</c:v>
                </c:pt>
                <c:pt idx="1506">
                  <c:v>1.1742509999999999</c:v>
                </c:pt>
                <c:pt idx="1507">
                  <c:v>1.1744920000000001</c:v>
                </c:pt>
                <c:pt idx="1508">
                  <c:v>1.1747719999999999</c:v>
                </c:pt>
                <c:pt idx="1509">
                  <c:v>1.175136</c:v>
                </c:pt>
                <c:pt idx="1510">
                  <c:v>1.17561</c:v>
                </c:pt>
                <c:pt idx="1511">
                  <c:v>1.1761980000000001</c:v>
                </c:pt>
                <c:pt idx="1512">
                  <c:v>1.176871</c:v>
                </c:pt>
                <c:pt idx="1513">
                  <c:v>1.1775899999999999</c:v>
                </c:pt>
                <c:pt idx="1514">
                  <c:v>1.1783110000000001</c:v>
                </c:pt>
                <c:pt idx="1515">
                  <c:v>1.1790050000000001</c:v>
                </c:pt>
                <c:pt idx="1516">
                  <c:v>1.179665</c:v>
                </c:pt>
                <c:pt idx="1517">
                  <c:v>1.1803030000000001</c:v>
                </c:pt>
                <c:pt idx="1518">
                  <c:v>1.180938</c:v>
                </c:pt>
                <c:pt idx="1519">
                  <c:v>1.1815789999999999</c:v>
                </c:pt>
                <c:pt idx="1520">
                  <c:v>1.18222</c:v>
                </c:pt>
                <c:pt idx="1521">
                  <c:v>1.1828419999999999</c:v>
                </c:pt>
                <c:pt idx="1522">
                  <c:v>1.1834229999999999</c:v>
                </c:pt>
                <c:pt idx="1523">
                  <c:v>1.1839489999999999</c:v>
                </c:pt>
                <c:pt idx="1524">
                  <c:v>1.184423</c:v>
                </c:pt>
                <c:pt idx="1525">
                  <c:v>1.184868</c:v>
                </c:pt>
                <c:pt idx="1526">
                  <c:v>1.1853149999999999</c:v>
                </c:pt>
                <c:pt idx="1527">
                  <c:v>1.1857899999999999</c:v>
                </c:pt>
                <c:pt idx="1528">
                  <c:v>1.186307</c:v>
                </c:pt>
                <c:pt idx="1529">
                  <c:v>1.186866</c:v>
                </c:pt>
                <c:pt idx="1530">
                  <c:v>1.1874549999999999</c:v>
                </c:pt>
                <c:pt idx="1531">
                  <c:v>1.188062</c:v>
                </c:pt>
                <c:pt idx="1532">
                  <c:v>1.1886779999999999</c:v>
                </c:pt>
                <c:pt idx="1533">
                  <c:v>1.1893050000000001</c:v>
                </c:pt>
                <c:pt idx="1534">
                  <c:v>1.1899459999999999</c:v>
                </c:pt>
                <c:pt idx="1535">
                  <c:v>1.190604</c:v>
                </c:pt>
                <c:pt idx="1536">
                  <c:v>1.1912720000000001</c:v>
                </c:pt>
                <c:pt idx="1537">
                  <c:v>1.191937</c:v>
                </c:pt>
                <c:pt idx="1538">
                  <c:v>1.192582</c:v>
                </c:pt>
                <c:pt idx="1539">
                  <c:v>1.1931989999999999</c:v>
                </c:pt>
                <c:pt idx="1540">
                  <c:v>1.193789</c:v>
                </c:pt>
                <c:pt idx="1541">
                  <c:v>1.1943680000000001</c:v>
                </c:pt>
                <c:pt idx="1542">
                  <c:v>1.1949590000000001</c:v>
                </c:pt>
                <c:pt idx="1543">
                  <c:v>1.1955830000000001</c:v>
                </c:pt>
                <c:pt idx="1544">
                  <c:v>1.196253</c:v>
                </c:pt>
                <c:pt idx="1545">
                  <c:v>1.1969719999999999</c:v>
                </c:pt>
                <c:pt idx="1546">
                  <c:v>1.1977310000000001</c:v>
                </c:pt>
                <c:pt idx="1547">
                  <c:v>1.1985250000000001</c:v>
                </c:pt>
                <c:pt idx="1548">
                  <c:v>1.1993480000000001</c:v>
                </c:pt>
                <c:pt idx="1549">
                  <c:v>1.200204</c:v>
                </c:pt>
                <c:pt idx="1550">
                  <c:v>1.2010970000000001</c:v>
                </c:pt>
                <c:pt idx="1551">
                  <c:v>1.202032</c:v>
                </c:pt>
                <c:pt idx="1552">
                  <c:v>1.2029989999999999</c:v>
                </c:pt>
                <c:pt idx="1553">
                  <c:v>1.2039850000000001</c:v>
                </c:pt>
                <c:pt idx="1554">
                  <c:v>1.2049609999999999</c:v>
                </c:pt>
                <c:pt idx="1555">
                  <c:v>1.2059</c:v>
                </c:pt>
                <c:pt idx="1556">
                  <c:v>1.20678</c:v>
                </c:pt>
                <c:pt idx="1557">
                  <c:v>1.2075849999999999</c:v>
                </c:pt>
                <c:pt idx="1558">
                  <c:v>1.2083109999999999</c:v>
                </c:pt>
                <c:pt idx="1559">
                  <c:v>1.2089639999999999</c:v>
                </c:pt>
                <c:pt idx="1560">
                  <c:v>1.209551</c:v>
                </c:pt>
                <c:pt idx="1561">
                  <c:v>1.2100820000000001</c:v>
                </c:pt>
                <c:pt idx="1562">
                  <c:v>1.2105649999999999</c:v>
                </c:pt>
                <c:pt idx="1563">
                  <c:v>1.211009</c:v>
                </c:pt>
                <c:pt idx="1564">
                  <c:v>1.211422</c:v>
                </c:pt>
                <c:pt idx="1565">
                  <c:v>1.2118150000000001</c:v>
                </c:pt>
                <c:pt idx="1566">
                  <c:v>1.2121999999999999</c:v>
                </c:pt>
                <c:pt idx="1567">
                  <c:v>1.2125950000000001</c:v>
                </c:pt>
                <c:pt idx="1568">
                  <c:v>1.213017</c:v>
                </c:pt>
                <c:pt idx="1569">
                  <c:v>1.213481</c:v>
                </c:pt>
                <c:pt idx="1570">
                  <c:v>1.2139979999999999</c:v>
                </c:pt>
                <c:pt idx="1571">
                  <c:v>1.2145710000000001</c:v>
                </c:pt>
                <c:pt idx="1572">
                  <c:v>1.2151860000000001</c:v>
                </c:pt>
                <c:pt idx="1573">
                  <c:v>1.2158199999999999</c:v>
                </c:pt>
                <c:pt idx="1574">
                  <c:v>1.216442</c:v>
                </c:pt>
                <c:pt idx="1575">
                  <c:v>1.2170209999999999</c:v>
                </c:pt>
                <c:pt idx="1576">
                  <c:v>1.217538</c:v>
                </c:pt>
                <c:pt idx="1577">
                  <c:v>1.217994</c:v>
                </c:pt>
                <c:pt idx="1578">
                  <c:v>1.21841</c:v>
                </c:pt>
                <c:pt idx="1579">
                  <c:v>1.218818</c:v>
                </c:pt>
                <c:pt idx="1580">
                  <c:v>1.219255</c:v>
                </c:pt>
                <c:pt idx="1581">
                  <c:v>1.219743</c:v>
                </c:pt>
                <c:pt idx="1582">
                  <c:v>1.2202820000000001</c:v>
                </c:pt>
                <c:pt idx="1583">
                  <c:v>1.2208509999999999</c:v>
                </c:pt>
                <c:pt idx="1584">
                  <c:v>1.2214160000000001</c:v>
                </c:pt>
                <c:pt idx="1585">
                  <c:v>1.2219469999999999</c:v>
                </c:pt>
                <c:pt idx="1586">
                  <c:v>1.222429</c:v>
                </c:pt>
                <c:pt idx="1587">
                  <c:v>1.222866</c:v>
                </c:pt>
                <c:pt idx="1588">
                  <c:v>1.2232829999999999</c:v>
                </c:pt>
                <c:pt idx="1589">
                  <c:v>1.223714</c:v>
                </c:pt>
                <c:pt idx="1590">
                  <c:v>1.2241869999999999</c:v>
                </c:pt>
                <c:pt idx="1591">
                  <c:v>1.2247170000000001</c:v>
                </c:pt>
                <c:pt idx="1592">
                  <c:v>1.2253069999999999</c:v>
                </c:pt>
                <c:pt idx="1593">
                  <c:v>1.225946</c:v>
                </c:pt>
                <c:pt idx="1594">
                  <c:v>1.226623</c:v>
                </c:pt>
                <c:pt idx="1595">
                  <c:v>1.2273270000000001</c:v>
                </c:pt>
                <c:pt idx="1596">
                  <c:v>1.228051</c:v>
                </c:pt>
                <c:pt idx="1597">
                  <c:v>1.2287859999999999</c:v>
                </c:pt>
                <c:pt idx="1598">
                  <c:v>1.2295180000000001</c:v>
                </c:pt>
                <c:pt idx="1599">
                  <c:v>1.230227</c:v>
                </c:pt>
                <c:pt idx="1600">
                  <c:v>1.23089</c:v>
                </c:pt>
                <c:pt idx="1601">
                  <c:v>1.2314860000000001</c:v>
                </c:pt>
                <c:pt idx="1602">
                  <c:v>1.2320070000000001</c:v>
                </c:pt>
                <c:pt idx="1603">
                  <c:v>1.2324580000000001</c:v>
                </c:pt>
                <c:pt idx="1604">
                  <c:v>1.232856</c:v>
                </c:pt>
                <c:pt idx="1605">
                  <c:v>1.2332209999999999</c:v>
                </c:pt>
                <c:pt idx="1606">
                  <c:v>1.2335689999999999</c:v>
                </c:pt>
                <c:pt idx="1607">
                  <c:v>1.2339119999999999</c:v>
                </c:pt>
                <c:pt idx="1608">
                  <c:v>1.234251</c:v>
                </c:pt>
                <c:pt idx="1609">
                  <c:v>1.2345919999999999</c:v>
                </c:pt>
                <c:pt idx="1610">
                  <c:v>1.234944</c:v>
                </c:pt>
                <c:pt idx="1611">
                  <c:v>1.2353229999999999</c:v>
                </c:pt>
                <c:pt idx="1612">
                  <c:v>1.235752</c:v>
                </c:pt>
                <c:pt idx="1613">
                  <c:v>1.2362489999999999</c:v>
                </c:pt>
                <c:pt idx="1614">
                  <c:v>1.2368209999999999</c:v>
                </c:pt>
                <c:pt idx="1615">
                  <c:v>1.23746</c:v>
                </c:pt>
                <c:pt idx="1616">
                  <c:v>1.238143</c:v>
                </c:pt>
                <c:pt idx="1617">
                  <c:v>1.238842</c:v>
                </c:pt>
                <c:pt idx="1618">
                  <c:v>1.23953</c:v>
                </c:pt>
                <c:pt idx="1619">
                  <c:v>1.2401930000000001</c:v>
                </c:pt>
                <c:pt idx="1620">
                  <c:v>1.2408220000000001</c:v>
                </c:pt>
                <c:pt idx="1621">
                  <c:v>1.2414179999999999</c:v>
                </c:pt>
                <c:pt idx="1622">
                  <c:v>1.2419830000000001</c:v>
                </c:pt>
                <c:pt idx="1623">
                  <c:v>1.242518</c:v>
                </c:pt>
                <c:pt idx="1624">
                  <c:v>1.243023</c:v>
                </c:pt>
                <c:pt idx="1625">
                  <c:v>1.2434970000000001</c:v>
                </c:pt>
                <c:pt idx="1626">
                  <c:v>1.2439469999999999</c:v>
                </c:pt>
                <c:pt idx="1627">
                  <c:v>1.2443789999999999</c:v>
                </c:pt>
                <c:pt idx="1628">
                  <c:v>1.244802</c:v>
                </c:pt>
                <c:pt idx="1629">
                  <c:v>1.2452179999999999</c:v>
                </c:pt>
                <c:pt idx="1630">
                  <c:v>1.2456210000000001</c:v>
                </c:pt>
                <c:pt idx="1631">
                  <c:v>1.246</c:v>
                </c:pt>
                <c:pt idx="1632">
                  <c:v>1.246343</c:v>
                </c:pt>
                <c:pt idx="1633">
                  <c:v>1.24665</c:v>
                </c:pt>
                <c:pt idx="1634">
                  <c:v>1.2469300000000001</c:v>
                </c:pt>
                <c:pt idx="1635">
                  <c:v>1.2472080000000001</c:v>
                </c:pt>
                <c:pt idx="1636">
                  <c:v>1.2475149999999999</c:v>
                </c:pt>
                <c:pt idx="1637">
                  <c:v>1.247876</c:v>
                </c:pt>
                <c:pt idx="1638">
                  <c:v>1.2483010000000001</c:v>
                </c:pt>
                <c:pt idx="1639">
                  <c:v>1.2487839999999999</c:v>
                </c:pt>
                <c:pt idx="1640">
                  <c:v>1.2493069999999999</c:v>
                </c:pt>
                <c:pt idx="1641">
                  <c:v>1.2498450000000001</c:v>
                </c:pt>
                <c:pt idx="1642">
                  <c:v>1.2503770000000001</c:v>
                </c:pt>
                <c:pt idx="1643">
                  <c:v>1.2508870000000001</c:v>
                </c:pt>
                <c:pt idx="1644">
                  <c:v>1.2513669999999999</c:v>
                </c:pt>
                <c:pt idx="1645">
                  <c:v>1.251811</c:v>
                </c:pt>
                <c:pt idx="1646">
                  <c:v>1.252213</c:v>
                </c:pt>
                <c:pt idx="1647">
                  <c:v>1.252567</c:v>
                </c:pt>
                <c:pt idx="1648">
                  <c:v>1.252877</c:v>
                </c:pt>
                <c:pt idx="1649">
                  <c:v>1.2531559999999999</c:v>
                </c:pt>
                <c:pt idx="1650">
                  <c:v>1.2534320000000001</c:v>
                </c:pt>
                <c:pt idx="1651">
                  <c:v>1.2537389999999999</c:v>
                </c:pt>
                <c:pt idx="1652">
                  <c:v>1.2541070000000001</c:v>
                </c:pt>
                <c:pt idx="1653">
                  <c:v>1.2545470000000001</c:v>
                </c:pt>
                <c:pt idx="1654">
                  <c:v>1.255047</c:v>
                </c:pt>
                <c:pt idx="1655">
                  <c:v>1.2555730000000001</c:v>
                </c:pt>
                <c:pt idx="1656">
                  <c:v>1.256076</c:v>
                </c:pt>
                <c:pt idx="1657">
                  <c:v>1.2565200000000001</c:v>
                </c:pt>
                <c:pt idx="1658">
                  <c:v>1.256888</c:v>
                </c:pt>
                <c:pt idx="1659">
                  <c:v>1.25719</c:v>
                </c:pt>
                <c:pt idx="1660">
                  <c:v>1.2574540000000001</c:v>
                </c:pt>
                <c:pt idx="1661">
                  <c:v>1.2577179999999999</c:v>
                </c:pt>
                <c:pt idx="1662">
                  <c:v>1.258011</c:v>
                </c:pt>
                <c:pt idx="1663">
                  <c:v>1.258343</c:v>
                </c:pt>
                <c:pt idx="1664">
                  <c:v>1.2587079999999999</c:v>
                </c:pt>
                <c:pt idx="1665">
                  <c:v>1.259088</c:v>
                </c:pt>
                <c:pt idx="1666">
                  <c:v>1.259466</c:v>
                </c:pt>
                <c:pt idx="1667">
                  <c:v>1.2598320000000001</c:v>
                </c:pt>
                <c:pt idx="1668">
                  <c:v>1.260184</c:v>
                </c:pt>
                <c:pt idx="1669">
                  <c:v>1.2605280000000001</c:v>
                </c:pt>
                <c:pt idx="1670">
                  <c:v>1.260869</c:v>
                </c:pt>
                <c:pt idx="1671">
                  <c:v>1.2612140000000001</c:v>
                </c:pt>
                <c:pt idx="1672">
                  <c:v>1.261565</c:v>
                </c:pt>
                <c:pt idx="1673">
                  <c:v>1.2619260000000001</c:v>
                </c:pt>
                <c:pt idx="1674">
                  <c:v>1.262303</c:v>
                </c:pt>
                <c:pt idx="1675">
                  <c:v>1.2627029999999999</c:v>
                </c:pt>
                <c:pt idx="1676">
                  <c:v>1.2631289999999999</c:v>
                </c:pt>
                <c:pt idx="1677">
                  <c:v>1.263574</c:v>
                </c:pt>
                <c:pt idx="1678">
                  <c:v>1.264019</c:v>
                </c:pt>
                <c:pt idx="1679">
                  <c:v>1.264437</c:v>
                </c:pt>
                <c:pt idx="1680">
                  <c:v>1.2648029999999999</c:v>
                </c:pt>
                <c:pt idx="1681">
                  <c:v>1.2650969999999999</c:v>
                </c:pt>
                <c:pt idx="1682">
                  <c:v>1.2653179999999999</c:v>
                </c:pt>
                <c:pt idx="1683">
                  <c:v>1.2654829999999999</c:v>
                </c:pt>
                <c:pt idx="1684">
                  <c:v>1.2656179999999999</c:v>
                </c:pt>
                <c:pt idx="1685">
                  <c:v>1.2657560000000001</c:v>
                </c:pt>
                <c:pt idx="1686">
                  <c:v>1.265919</c:v>
                </c:pt>
                <c:pt idx="1687">
                  <c:v>1.2661260000000001</c:v>
                </c:pt>
                <c:pt idx="1688">
                  <c:v>1.266383</c:v>
                </c:pt>
                <c:pt idx="1689">
                  <c:v>1.266694</c:v>
                </c:pt>
                <c:pt idx="1690">
                  <c:v>1.2670589999999999</c:v>
                </c:pt>
                <c:pt idx="1691">
                  <c:v>1.2674730000000001</c:v>
                </c:pt>
                <c:pt idx="1692">
                  <c:v>1.267925</c:v>
                </c:pt>
                <c:pt idx="1693">
                  <c:v>1.268394</c:v>
                </c:pt>
                <c:pt idx="1694">
                  <c:v>1.268851</c:v>
                </c:pt>
                <c:pt idx="1695">
                  <c:v>1.269263</c:v>
                </c:pt>
                <c:pt idx="1696">
                  <c:v>1.2696069999999999</c:v>
                </c:pt>
                <c:pt idx="1697">
                  <c:v>1.2698750000000001</c:v>
                </c:pt>
                <c:pt idx="1698">
                  <c:v>1.2700800000000001</c:v>
                </c:pt>
                <c:pt idx="1699">
                  <c:v>1.2702519999999999</c:v>
                </c:pt>
                <c:pt idx="1700">
                  <c:v>1.2704260000000001</c:v>
                </c:pt>
                <c:pt idx="1701">
                  <c:v>1.2706299999999999</c:v>
                </c:pt>
                <c:pt idx="1702">
                  <c:v>1.2708820000000001</c:v>
                </c:pt>
                <c:pt idx="1703">
                  <c:v>1.2711859999999999</c:v>
                </c:pt>
                <c:pt idx="1704">
                  <c:v>1.2715369999999999</c:v>
                </c:pt>
                <c:pt idx="1705">
                  <c:v>1.2719279999999999</c:v>
                </c:pt>
                <c:pt idx="1706">
                  <c:v>1.2723530000000001</c:v>
                </c:pt>
                <c:pt idx="1707">
                  <c:v>1.2728060000000001</c:v>
                </c:pt>
                <c:pt idx="1708">
                  <c:v>1.2732699999999999</c:v>
                </c:pt>
                <c:pt idx="1709">
                  <c:v>1.27372</c:v>
                </c:pt>
                <c:pt idx="1710">
                  <c:v>1.2741199999999999</c:v>
                </c:pt>
                <c:pt idx="1711">
                  <c:v>1.2744279999999999</c:v>
                </c:pt>
                <c:pt idx="1712">
                  <c:v>1.274616</c:v>
                </c:pt>
                <c:pt idx="1713">
                  <c:v>1.2746770000000001</c:v>
                </c:pt>
                <c:pt idx="1714">
                  <c:v>1.2746360000000001</c:v>
                </c:pt>
                <c:pt idx="1715">
                  <c:v>1.274537</c:v>
                </c:pt>
                <c:pt idx="1716">
                  <c:v>1.274443</c:v>
                </c:pt>
                <c:pt idx="1717">
                  <c:v>1.2744059999999999</c:v>
                </c:pt>
                <c:pt idx="1718">
                  <c:v>1.274464</c:v>
                </c:pt>
                <c:pt idx="1719">
                  <c:v>1.2746310000000001</c:v>
                </c:pt>
                <c:pt idx="1720">
                  <c:v>1.2748949999999999</c:v>
                </c:pt>
                <c:pt idx="1721">
                  <c:v>1.2752289999999999</c:v>
                </c:pt>
                <c:pt idx="1722">
                  <c:v>1.2755909999999999</c:v>
                </c:pt>
                <c:pt idx="1723">
                  <c:v>1.275935</c:v>
                </c:pt>
                <c:pt idx="1724">
                  <c:v>1.2762169999999999</c:v>
                </c:pt>
                <c:pt idx="1725">
                  <c:v>1.276403</c:v>
                </c:pt>
                <c:pt idx="1726">
                  <c:v>1.276478</c:v>
                </c:pt>
                <c:pt idx="1727">
                  <c:v>1.2764580000000001</c:v>
                </c:pt>
                <c:pt idx="1728">
                  <c:v>1.276389</c:v>
                </c:pt>
                <c:pt idx="1729">
                  <c:v>1.2763340000000001</c:v>
                </c:pt>
                <c:pt idx="1730">
                  <c:v>1.276362</c:v>
                </c:pt>
                <c:pt idx="1731">
                  <c:v>1.276519</c:v>
                </c:pt>
                <c:pt idx="1732">
                  <c:v>1.276813</c:v>
                </c:pt>
                <c:pt idx="1733">
                  <c:v>1.2772060000000001</c:v>
                </c:pt>
                <c:pt idx="1734">
                  <c:v>1.27763</c:v>
                </c:pt>
                <c:pt idx="1735">
                  <c:v>1.278014</c:v>
                </c:pt>
                <c:pt idx="1736">
                  <c:v>1.278308</c:v>
                </c:pt>
                <c:pt idx="1737">
                  <c:v>1.2785070000000001</c:v>
                </c:pt>
                <c:pt idx="1738">
                  <c:v>1.278643</c:v>
                </c:pt>
                <c:pt idx="1739">
                  <c:v>1.278772</c:v>
                </c:pt>
                <c:pt idx="1740">
                  <c:v>1.2789410000000001</c:v>
                </c:pt>
                <c:pt idx="1741">
                  <c:v>1.279163</c:v>
                </c:pt>
                <c:pt idx="1742">
                  <c:v>1.2794179999999999</c:v>
                </c:pt>
                <c:pt idx="1743">
                  <c:v>1.2796620000000001</c:v>
                </c:pt>
                <c:pt idx="1744">
                  <c:v>1.2798529999999999</c:v>
                </c:pt>
                <c:pt idx="1745">
                  <c:v>1.279976</c:v>
                </c:pt>
                <c:pt idx="1746">
                  <c:v>1.2800469999999999</c:v>
                </c:pt>
                <c:pt idx="1747">
                  <c:v>1.2801070000000001</c:v>
                </c:pt>
                <c:pt idx="1748">
                  <c:v>1.2801959999999999</c:v>
                </c:pt>
                <c:pt idx="1749">
                  <c:v>1.280327</c:v>
                </c:pt>
                <c:pt idx="1750">
                  <c:v>1.2804789999999999</c:v>
                </c:pt>
                <c:pt idx="1751">
                  <c:v>1.280599</c:v>
                </c:pt>
                <c:pt idx="1752">
                  <c:v>1.2806329999999999</c:v>
                </c:pt>
                <c:pt idx="1753">
                  <c:v>1.2805439999999999</c:v>
                </c:pt>
                <c:pt idx="1754">
                  <c:v>1.280338</c:v>
                </c:pt>
                <c:pt idx="1755">
                  <c:v>1.2800549999999999</c:v>
                </c:pt>
                <c:pt idx="1756">
                  <c:v>1.2797540000000001</c:v>
                </c:pt>
                <c:pt idx="1757">
                  <c:v>1.2794909999999999</c:v>
                </c:pt>
                <c:pt idx="1758">
                  <c:v>1.279293</c:v>
                </c:pt>
                <c:pt idx="1759">
                  <c:v>1.279161</c:v>
                </c:pt>
                <c:pt idx="1760">
                  <c:v>1.27908</c:v>
                </c:pt>
                <c:pt idx="1761">
                  <c:v>1.2790299999999999</c:v>
                </c:pt>
                <c:pt idx="1762">
                  <c:v>1.2790060000000001</c:v>
                </c:pt>
                <c:pt idx="1763">
                  <c:v>1.279015</c:v>
                </c:pt>
                <c:pt idx="1764">
                  <c:v>1.2790699999999999</c:v>
                </c:pt>
                <c:pt idx="1765">
                  <c:v>1.2791779999999999</c:v>
                </c:pt>
                <c:pt idx="1766">
                  <c:v>1.2793300000000001</c:v>
                </c:pt>
                <c:pt idx="1767">
                  <c:v>1.2795000000000001</c:v>
                </c:pt>
                <c:pt idx="1768">
                  <c:v>1.279657</c:v>
                </c:pt>
                <c:pt idx="1769">
                  <c:v>1.2797780000000001</c:v>
                </c:pt>
                <c:pt idx="1770">
                  <c:v>1.2798590000000001</c:v>
                </c:pt>
                <c:pt idx="1771">
                  <c:v>1.2799100000000001</c:v>
                </c:pt>
                <c:pt idx="1772">
                  <c:v>1.2799510000000001</c:v>
                </c:pt>
                <c:pt idx="1773">
                  <c:v>1.2799940000000001</c:v>
                </c:pt>
                <c:pt idx="1774">
                  <c:v>1.2800389999999999</c:v>
                </c:pt>
                <c:pt idx="1775">
                  <c:v>1.280078</c:v>
                </c:pt>
                <c:pt idx="1776">
                  <c:v>1.280098</c:v>
                </c:pt>
                <c:pt idx="1777">
                  <c:v>1.2800959999999999</c:v>
                </c:pt>
                <c:pt idx="1778">
                  <c:v>1.280084</c:v>
                </c:pt>
                <c:pt idx="1779">
                  <c:v>1.2800800000000001</c:v>
                </c:pt>
                <c:pt idx="1780">
                  <c:v>1.2801009999999999</c:v>
                </c:pt>
                <c:pt idx="1781">
                  <c:v>1.2801469999999999</c:v>
                </c:pt>
                <c:pt idx="1782">
                  <c:v>1.2801959999999999</c:v>
                </c:pt>
                <c:pt idx="1783">
                  <c:v>1.280216</c:v>
                </c:pt>
                <c:pt idx="1784">
                  <c:v>1.2801769999999999</c:v>
                </c:pt>
                <c:pt idx="1785">
                  <c:v>1.2800720000000001</c:v>
                </c:pt>
                <c:pt idx="1786">
                  <c:v>1.279922</c:v>
                </c:pt>
                <c:pt idx="1787">
                  <c:v>1.279765</c:v>
                </c:pt>
                <c:pt idx="1788">
                  <c:v>1.2796479999999999</c:v>
                </c:pt>
                <c:pt idx="1789">
                  <c:v>1.279595</c:v>
                </c:pt>
                <c:pt idx="1790">
                  <c:v>1.279603</c:v>
                </c:pt>
                <c:pt idx="1791">
                  <c:v>1.279647</c:v>
                </c:pt>
                <c:pt idx="1792">
                  <c:v>1.2796909999999999</c:v>
                </c:pt>
                <c:pt idx="1793">
                  <c:v>1.279709</c:v>
                </c:pt>
                <c:pt idx="1794">
                  <c:v>1.2796879999999999</c:v>
                </c:pt>
                <c:pt idx="1795">
                  <c:v>1.279631</c:v>
                </c:pt>
                <c:pt idx="1796">
                  <c:v>1.2795430000000001</c:v>
                </c:pt>
                <c:pt idx="1797">
                  <c:v>1.2794190000000001</c:v>
                </c:pt>
                <c:pt idx="1798">
                  <c:v>1.279244</c:v>
                </c:pt>
                <c:pt idx="1799">
                  <c:v>1.2789980000000001</c:v>
                </c:pt>
                <c:pt idx="1800">
                  <c:v>1.2786759999999999</c:v>
                </c:pt>
                <c:pt idx="1801">
                  <c:v>1.278292</c:v>
                </c:pt>
                <c:pt idx="1802">
                  <c:v>1.277892</c:v>
                </c:pt>
                <c:pt idx="1803">
                  <c:v>1.277536</c:v>
                </c:pt>
                <c:pt idx="1804">
                  <c:v>1.2772790000000001</c:v>
                </c:pt>
                <c:pt idx="1805">
                  <c:v>1.277153</c:v>
                </c:pt>
                <c:pt idx="1806">
                  <c:v>1.277156</c:v>
                </c:pt>
                <c:pt idx="1807">
                  <c:v>1.277253</c:v>
                </c:pt>
                <c:pt idx="1808">
                  <c:v>1.2773909999999999</c:v>
                </c:pt>
                <c:pt idx="1809">
                  <c:v>1.2775179999999999</c:v>
                </c:pt>
                <c:pt idx="1810">
                  <c:v>1.2776000000000001</c:v>
                </c:pt>
                <c:pt idx="1811">
                  <c:v>1.27762</c:v>
                </c:pt>
                <c:pt idx="1812">
                  <c:v>1.2775780000000001</c:v>
                </c:pt>
                <c:pt idx="1813">
                  <c:v>1.2774799999999999</c:v>
                </c:pt>
                <c:pt idx="1814">
                  <c:v>1.2773319999999999</c:v>
                </c:pt>
                <c:pt idx="1815">
                  <c:v>1.2771429999999999</c:v>
                </c:pt>
                <c:pt idx="1816">
                  <c:v>1.2769269999999999</c:v>
                </c:pt>
                <c:pt idx="1817">
                  <c:v>1.276715</c:v>
                </c:pt>
                <c:pt idx="1818">
                  <c:v>1.276543</c:v>
                </c:pt>
                <c:pt idx="1819">
                  <c:v>1.2764500000000001</c:v>
                </c:pt>
                <c:pt idx="1820">
                  <c:v>1.2764610000000001</c:v>
                </c:pt>
                <c:pt idx="1821">
                  <c:v>1.276575</c:v>
                </c:pt>
                <c:pt idx="1822">
                  <c:v>1.2767649999999999</c:v>
                </c:pt>
                <c:pt idx="1823">
                  <c:v>1.276985</c:v>
                </c:pt>
                <c:pt idx="1824">
                  <c:v>1.277188</c:v>
                </c:pt>
                <c:pt idx="1825">
                  <c:v>1.2773399999999999</c:v>
                </c:pt>
                <c:pt idx="1826">
                  <c:v>1.277426</c:v>
                </c:pt>
                <c:pt idx="1827">
                  <c:v>1.2774449999999999</c:v>
                </c:pt>
                <c:pt idx="1828">
                  <c:v>1.2774030000000001</c:v>
                </c:pt>
                <c:pt idx="1829">
                  <c:v>1.277301</c:v>
                </c:pt>
                <c:pt idx="1830">
                  <c:v>1.2771330000000001</c:v>
                </c:pt>
                <c:pt idx="1831">
                  <c:v>1.2768949999999999</c:v>
                </c:pt>
                <c:pt idx="1832">
                  <c:v>1.2765960000000001</c:v>
                </c:pt>
                <c:pt idx="1833">
                  <c:v>1.276259</c:v>
                </c:pt>
                <c:pt idx="1834">
                  <c:v>1.275928</c:v>
                </c:pt>
                <c:pt idx="1835">
                  <c:v>1.2756479999999999</c:v>
                </c:pt>
                <c:pt idx="1836">
                  <c:v>1.2754449999999999</c:v>
                </c:pt>
                <c:pt idx="1837">
                  <c:v>1.275323</c:v>
                </c:pt>
                <c:pt idx="1838">
                  <c:v>1.275255</c:v>
                </c:pt>
                <c:pt idx="1839">
                  <c:v>1.2752079999999999</c:v>
                </c:pt>
                <c:pt idx="1840">
                  <c:v>1.275147</c:v>
                </c:pt>
                <c:pt idx="1841">
                  <c:v>1.275066</c:v>
                </c:pt>
                <c:pt idx="1842">
                  <c:v>1.2749820000000001</c:v>
                </c:pt>
                <c:pt idx="1843">
                  <c:v>1.2749220000000001</c:v>
                </c:pt>
                <c:pt idx="1844">
                  <c:v>1.274907</c:v>
                </c:pt>
                <c:pt idx="1845">
                  <c:v>1.274932</c:v>
                </c:pt>
                <c:pt idx="1846">
                  <c:v>1.274958</c:v>
                </c:pt>
                <c:pt idx="1847">
                  <c:v>1.2749360000000001</c:v>
                </c:pt>
                <c:pt idx="1848">
                  <c:v>1.2748189999999999</c:v>
                </c:pt>
                <c:pt idx="1849">
                  <c:v>1.2745899999999999</c:v>
                </c:pt>
                <c:pt idx="1850">
                  <c:v>1.2742720000000001</c:v>
                </c:pt>
                <c:pt idx="1851">
                  <c:v>1.273914</c:v>
                </c:pt>
                <c:pt idx="1852">
                  <c:v>1.2735749999999999</c:v>
                </c:pt>
                <c:pt idx="1853">
                  <c:v>1.2733000000000001</c:v>
                </c:pt>
                <c:pt idx="1854">
                  <c:v>1.273104</c:v>
                </c:pt>
                <c:pt idx="1855">
                  <c:v>1.272977</c:v>
                </c:pt>
                <c:pt idx="1856">
                  <c:v>1.272899</c:v>
                </c:pt>
                <c:pt idx="1857">
                  <c:v>1.272848</c:v>
                </c:pt>
                <c:pt idx="1858">
                  <c:v>1.2728159999999999</c:v>
                </c:pt>
                <c:pt idx="1859">
                  <c:v>1.2728090000000001</c:v>
                </c:pt>
                <c:pt idx="1860">
                  <c:v>1.2728269999999999</c:v>
                </c:pt>
                <c:pt idx="1861">
                  <c:v>1.2728619999999999</c:v>
                </c:pt>
                <c:pt idx="1862">
                  <c:v>1.2728870000000001</c:v>
                </c:pt>
                <c:pt idx="1863">
                  <c:v>1.272869</c:v>
                </c:pt>
                <c:pt idx="1864">
                  <c:v>1.2727790000000001</c:v>
                </c:pt>
                <c:pt idx="1865">
                  <c:v>1.2726139999999999</c:v>
                </c:pt>
                <c:pt idx="1866">
                  <c:v>1.2723979999999999</c:v>
                </c:pt>
                <c:pt idx="1867">
                  <c:v>1.2721739999999999</c:v>
                </c:pt>
                <c:pt idx="1868">
                  <c:v>1.2719849999999999</c:v>
                </c:pt>
                <c:pt idx="1869">
                  <c:v>1.27186</c:v>
                </c:pt>
                <c:pt idx="1870">
                  <c:v>1.271798</c:v>
                </c:pt>
                <c:pt idx="1871">
                  <c:v>1.2717780000000001</c:v>
                </c:pt>
                <c:pt idx="1872">
                  <c:v>1.271766</c:v>
                </c:pt>
                <c:pt idx="1873">
                  <c:v>1.2717400000000001</c:v>
                </c:pt>
                <c:pt idx="1874">
                  <c:v>1.2716970000000001</c:v>
                </c:pt>
                <c:pt idx="1875">
                  <c:v>1.2716510000000001</c:v>
                </c:pt>
                <c:pt idx="1876">
                  <c:v>1.2716240000000001</c:v>
                </c:pt>
                <c:pt idx="1877">
                  <c:v>1.2716289999999999</c:v>
                </c:pt>
                <c:pt idx="1878">
                  <c:v>1.2716609999999999</c:v>
                </c:pt>
                <c:pt idx="1879">
                  <c:v>1.2716970000000001</c:v>
                </c:pt>
                <c:pt idx="1880">
                  <c:v>1.2717099999999999</c:v>
                </c:pt>
                <c:pt idx="1881">
                  <c:v>1.2716799999999999</c:v>
                </c:pt>
                <c:pt idx="1882">
                  <c:v>1.2716050000000001</c:v>
                </c:pt>
                <c:pt idx="1883">
                  <c:v>1.2715019999999999</c:v>
                </c:pt>
                <c:pt idx="1884">
                  <c:v>1.2713939999999999</c:v>
                </c:pt>
                <c:pt idx="1885">
                  <c:v>1.2713000000000001</c:v>
                </c:pt>
                <c:pt idx="1886">
                  <c:v>1.2712289999999999</c:v>
                </c:pt>
                <c:pt idx="1887">
                  <c:v>1.271174</c:v>
                </c:pt>
                <c:pt idx="1888">
                  <c:v>1.271126</c:v>
                </c:pt>
                <c:pt idx="1889">
                  <c:v>1.2710790000000001</c:v>
                </c:pt>
                <c:pt idx="1890">
                  <c:v>1.271037</c:v>
                </c:pt>
                <c:pt idx="1891">
                  <c:v>1.2710129999999999</c:v>
                </c:pt>
                <c:pt idx="1892">
                  <c:v>1.271021</c:v>
                </c:pt>
                <c:pt idx="1893">
                  <c:v>1.271069</c:v>
                </c:pt>
                <c:pt idx="1894">
                  <c:v>1.271158</c:v>
                </c:pt>
                <c:pt idx="1895">
                  <c:v>1.2712779999999999</c:v>
                </c:pt>
                <c:pt idx="1896">
                  <c:v>1.2714240000000001</c:v>
                </c:pt>
                <c:pt idx="1897">
                  <c:v>1.2715920000000001</c:v>
                </c:pt>
                <c:pt idx="1898">
                  <c:v>1.2717890000000001</c:v>
                </c:pt>
                <c:pt idx="1899">
                  <c:v>1.272016</c:v>
                </c:pt>
                <c:pt idx="1900">
                  <c:v>1.272268</c:v>
                </c:pt>
                <c:pt idx="1901">
                  <c:v>1.2725219999999999</c:v>
                </c:pt>
                <c:pt idx="1902">
                  <c:v>1.272751</c:v>
                </c:pt>
                <c:pt idx="1903">
                  <c:v>1.272923</c:v>
                </c:pt>
                <c:pt idx="1904">
                  <c:v>1.273023</c:v>
                </c:pt>
                <c:pt idx="1905">
                  <c:v>1.2730600000000001</c:v>
                </c:pt>
                <c:pt idx="1906">
                  <c:v>1.2730669999999999</c:v>
                </c:pt>
                <c:pt idx="1907">
                  <c:v>1.273083</c:v>
                </c:pt>
                <c:pt idx="1908">
                  <c:v>1.2731380000000001</c:v>
                </c:pt>
                <c:pt idx="1909">
                  <c:v>1.273237</c:v>
                </c:pt>
                <c:pt idx="1910">
                  <c:v>1.273366</c:v>
                </c:pt>
                <c:pt idx="1911">
                  <c:v>1.273501</c:v>
                </c:pt>
                <c:pt idx="1912">
                  <c:v>1.273625</c:v>
                </c:pt>
                <c:pt idx="1913">
                  <c:v>1.2737400000000001</c:v>
                </c:pt>
                <c:pt idx="1914">
                  <c:v>1.273865</c:v>
                </c:pt>
                <c:pt idx="1915">
                  <c:v>1.2740210000000001</c:v>
                </c:pt>
                <c:pt idx="1916">
                  <c:v>1.274219</c:v>
                </c:pt>
                <c:pt idx="1917">
                  <c:v>1.2744439999999999</c:v>
                </c:pt>
                <c:pt idx="1918">
                  <c:v>1.274662</c:v>
                </c:pt>
                <c:pt idx="1919">
                  <c:v>1.274834</c:v>
                </c:pt>
                <c:pt idx="1920">
                  <c:v>1.274934</c:v>
                </c:pt>
                <c:pt idx="1921">
                  <c:v>1.274966</c:v>
                </c:pt>
                <c:pt idx="1922">
                  <c:v>1.2749630000000001</c:v>
                </c:pt>
                <c:pt idx="1923">
                  <c:v>1.2749699999999999</c:v>
                </c:pt>
                <c:pt idx="1924">
                  <c:v>1.275026</c:v>
                </c:pt>
                <c:pt idx="1925">
                  <c:v>1.2751440000000001</c:v>
                </c:pt>
                <c:pt idx="1926">
                  <c:v>1.2753049999999999</c:v>
                </c:pt>
                <c:pt idx="1927">
                  <c:v>1.2754730000000001</c:v>
                </c:pt>
                <c:pt idx="1928">
                  <c:v>1.275612</c:v>
                </c:pt>
                <c:pt idx="1929">
                  <c:v>1.2757080000000001</c:v>
                </c:pt>
                <c:pt idx="1930">
                  <c:v>1.2757719999999999</c:v>
                </c:pt>
                <c:pt idx="1931">
                  <c:v>1.2758350000000001</c:v>
                </c:pt>
                <c:pt idx="1932">
                  <c:v>1.275927</c:v>
                </c:pt>
                <c:pt idx="1933">
                  <c:v>1.2760609999999999</c:v>
                </c:pt>
                <c:pt idx="1934">
                  <c:v>1.2762290000000001</c:v>
                </c:pt>
                <c:pt idx="1935">
                  <c:v>1.276403</c:v>
                </c:pt>
                <c:pt idx="1936">
                  <c:v>1.276559</c:v>
                </c:pt>
                <c:pt idx="1937">
                  <c:v>1.2766839999999999</c:v>
                </c:pt>
                <c:pt idx="1938">
                  <c:v>1.2767900000000001</c:v>
                </c:pt>
                <c:pt idx="1939">
                  <c:v>1.276899</c:v>
                </c:pt>
                <c:pt idx="1940">
                  <c:v>1.2770349999999999</c:v>
                </c:pt>
                <c:pt idx="1941">
                  <c:v>1.2772049999999999</c:v>
                </c:pt>
                <c:pt idx="1942">
                  <c:v>1.2774000000000001</c:v>
                </c:pt>
                <c:pt idx="1943">
                  <c:v>1.277596</c:v>
                </c:pt>
                <c:pt idx="1944">
                  <c:v>1.2777700000000001</c:v>
                </c:pt>
                <c:pt idx="1945">
                  <c:v>1.2779199999999999</c:v>
                </c:pt>
                <c:pt idx="1946">
                  <c:v>1.2780609999999999</c:v>
                </c:pt>
                <c:pt idx="1947">
                  <c:v>1.278227</c:v>
                </c:pt>
                <c:pt idx="1948">
                  <c:v>1.27844</c:v>
                </c:pt>
                <c:pt idx="1949">
                  <c:v>1.2786999999999999</c:v>
                </c:pt>
                <c:pt idx="1950">
                  <c:v>1.2789710000000001</c:v>
                </c:pt>
                <c:pt idx="1951">
                  <c:v>1.279204</c:v>
                </c:pt>
                <c:pt idx="1952">
                  <c:v>1.2793600000000001</c:v>
                </c:pt>
                <c:pt idx="1953">
                  <c:v>1.2794319999999999</c:v>
                </c:pt>
                <c:pt idx="1954">
                  <c:v>1.27945</c:v>
                </c:pt>
                <c:pt idx="1955">
                  <c:v>1.279463</c:v>
                </c:pt>
                <c:pt idx="1956">
                  <c:v>1.2795179999999999</c:v>
                </c:pt>
                <c:pt idx="1957">
                  <c:v>1.2796419999999999</c:v>
                </c:pt>
                <c:pt idx="1958">
                  <c:v>1.2798400000000001</c:v>
                </c:pt>
                <c:pt idx="1959">
                  <c:v>1.2800940000000001</c:v>
                </c:pt>
                <c:pt idx="1960">
                  <c:v>1.280376</c:v>
                </c:pt>
                <c:pt idx="1961">
                  <c:v>1.2806580000000001</c:v>
                </c:pt>
                <c:pt idx="1962">
                  <c:v>1.280918</c:v>
                </c:pt>
                <c:pt idx="1963">
                  <c:v>1.2811459999999999</c:v>
                </c:pt>
                <c:pt idx="1964">
                  <c:v>1.281331</c:v>
                </c:pt>
                <c:pt idx="1965">
                  <c:v>1.2814620000000001</c:v>
                </c:pt>
                <c:pt idx="1966">
                  <c:v>1.2815259999999999</c:v>
                </c:pt>
                <c:pt idx="1967">
                  <c:v>1.28152</c:v>
                </c:pt>
                <c:pt idx="1968">
                  <c:v>1.2814540000000001</c:v>
                </c:pt>
                <c:pt idx="1969">
                  <c:v>1.2813619999999999</c:v>
                </c:pt>
                <c:pt idx="1970">
                  <c:v>1.2812920000000001</c:v>
                </c:pt>
                <c:pt idx="1971">
                  <c:v>1.2812889999999999</c:v>
                </c:pt>
                <c:pt idx="1972">
                  <c:v>1.2813760000000001</c:v>
                </c:pt>
                <c:pt idx="1973">
                  <c:v>1.28155</c:v>
                </c:pt>
                <c:pt idx="1974">
                  <c:v>1.2817829999999999</c:v>
                </c:pt>
                <c:pt idx="1975">
                  <c:v>1.282036</c:v>
                </c:pt>
                <c:pt idx="1976">
                  <c:v>1.282281</c:v>
                </c:pt>
                <c:pt idx="1977">
                  <c:v>1.2825139999999999</c:v>
                </c:pt>
                <c:pt idx="1978">
                  <c:v>1.282753</c:v>
                </c:pt>
                <c:pt idx="1979">
                  <c:v>1.283023</c:v>
                </c:pt>
                <c:pt idx="1980">
                  <c:v>1.283339</c:v>
                </c:pt>
                <c:pt idx="1981">
                  <c:v>1.2836909999999999</c:v>
                </c:pt>
                <c:pt idx="1982">
                  <c:v>1.284041</c:v>
                </c:pt>
                <c:pt idx="1983">
                  <c:v>1.284338</c:v>
                </c:pt>
                <c:pt idx="1984">
                  <c:v>1.2845420000000001</c:v>
                </c:pt>
                <c:pt idx="1985">
                  <c:v>1.28464</c:v>
                </c:pt>
                <c:pt idx="1986">
                  <c:v>1.2846470000000001</c:v>
                </c:pt>
                <c:pt idx="1987">
                  <c:v>1.284602</c:v>
                </c:pt>
                <c:pt idx="1988">
                  <c:v>1.2845420000000001</c:v>
                </c:pt>
                <c:pt idx="1989">
                  <c:v>1.284489</c:v>
                </c:pt>
                <c:pt idx="1990">
                  <c:v>1.2844469999999999</c:v>
                </c:pt>
                <c:pt idx="1991">
                  <c:v>1.2844040000000001</c:v>
                </c:pt>
                <c:pt idx="1992">
                  <c:v>1.2843450000000001</c:v>
                </c:pt>
                <c:pt idx="1993">
                  <c:v>1.2842640000000001</c:v>
                </c:pt>
                <c:pt idx="1994">
                  <c:v>1.284168</c:v>
                </c:pt>
                <c:pt idx="1995">
                  <c:v>1.2840780000000001</c:v>
                </c:pt>
                <c:pt idx="1996">
                  <c:v>1.284017</c:v>
                </c:pt>
                <c:pt idx="1997">
                  <c:v>1.2839970000000001</c:v>
                </c:pt>
                <c:pt idx="1998">
                  <c:v>1.2840210000000001</c:v>
                </c:pt>
                <c:pt idx="1999">
                  <c:v>1.2840830000000001</c:v>
                </c:pt>
                <c:pt idx="2000">
                  <c:v>1.284179</c:v>
                </c:pt>
                <c:pt idx="2001">
                  <c:v>1.284314</c:v>
                </c:pt>
                <c:pt idx="2002">
                  <c:v>1.284492</c:v>
                </c:pt>
                <c:pt idx="2003">
                  <c:v>1.2847090000000001</c:v>
                </c:pt>
                <c:pt idx="2004">
                  <c:v>1.2849470000000001</c:v>
                </c:pt>
                <c:pt idx="2005">
                  <c:v>1.285172</c:v>
                </c:pt>
                <c:pt idx="2006">
                  <c:v>1.2853490000000001</c:v>
                </c:pt>
                <c:pt idx="2007">
                  <c:v>1.285455</c:v>
                </c:pt>
                <c:pt idx="2008">
                  <c:v>1.2854989999999999</c:v>
                </c:pt>
                <c:pt idx="2009">
                  <c:v>1.2855289999999999</c:v>
                </c:pt>
                <c:pt idx="2010">
                  <c:v>1.285612</c:v>
                </c:pt>
                <c:pt idx="2011">
                  <c:v>1.2858080000000001</c:v>
                </c:pt>
                <c:pt idx="2012">
                  <c:v>1.2861340000000001</c:v>
                </c:pt>
                <c:pt idx="2013">
                  <c:v>1.286559</c:v>
                </c:pt>
                <c:pt idx="2014">
                  <c:v>1.2870090000000001</c:v>
                </c:pt>
                <c:pt idx="2015">
                  <c:v>1.2874060000000001</c:v>
                </c:pt>
                <c:pt idx="2016">
                  <c:v>1.2876860000000001</c:v>
                </c:pt>
                <c:pt idx="2017">
                  <c:v>1.287825</c:v>
                </c:pt>
                <c:pt idx="2018">
                  <c:v>1.2878419999999999</c:v>
                </c:pt>
                <c:pt idx="2019">
                  <c:v>1.2877860000000001</c:v>
                </c:pt>
                <c:pt idx="2020">
                  <c:v>1.2877130000000001</c:v>
                </c:pt>
                <c:pt idx="2021">
                  <c:v>1.2876590000000001</c:v>
                </c:pt>
                <c:pt idx="2022">
                  <c:v>1.287623</c:v>
                </c:pt>
                <c:pt idx="2023">
                  <c:v>1.287574</c:v>
                </c:pt>
                <c:pt idx="2024">
                  <c:v>1.2874779999999999</c:v>
                </c:pt>
                <c:pt idx="2025">
                  <c:v>1.2873190000000001</c:v>
                </c:pt>
                <c:pt idx="2026">
                  <c:v>1.2871090000000001</c:v>
                </c:pt>
                <c:pt idx="2027">
                  <c:v>1.286878</c:v>
                </c:pt>
                <c:pt idx="2028">
                  <c:v>1.286654</c:v>
                </c:pt>
                <c:pt idx="2029">
                  <c:v>1.2864580000000001</c:v>
                </c:pt>
                <c:pt idx="2030">
                  <c:v>1.2862960000000001</c:v>
                </c:pt>
                <c:pt idx="2031">
                  <c:v>1.2861579999999999</c:v>
                </c:pt>
                <c:pt idx="2032">
                  <c:v>1.28603</c:v>
                </c:pt>
                <c:pt idx="2033">
                  <c:v>1.285892</c:v>
                </c:pt>
                <c:pt idx="2034">
                  <c:v>1.2857259999999999</c:v>
                </c:pt>
                <c:pt idx="2035">
                  <c:v>1.285514</c:v>
                </c:pt>
                <c:pt idx="2036">
                  <c:v>1.2852410000000001</c:v>
                </c:pt>
                <c:pt idx="2037">
                  <c:v>1.2848999999999999</c:v>
                </c:pt>
                <c:pt idx="2038">
                  <c:v>1.2844990000000001</c:v>
                </c:pt>
                <c:pt idx="2039">
                  <c:v>1.2840689999999999</c:v>
                </c:pt>
                <c:pt idx="2040">
                  <c:v>1.2836609999999999</c:v>
                </c:pt>
                <c:pt idx="2041">
                  <c:v>1.283325</c:v>
                </c:pt>
                <c:pt idx="2042">
                  <c:v>1.283096</c:v>
                </c:pt>
                <c:pt idx="2043">
                  <c:v>1.2829699999999999</c:v>
                </c:pt>
                <c:pt idx="2044">
                  <c:v>1.2828999999999999</c:v>
                </c:pt>
                <c:pt idx="2045">
                  <c:v>1.2828040000000001</c:v>
                </c:pt>
                <c:pt idx="2046">
                  <c:v>1.2825960000000001</c:v>
                </c:pt>
                <c:pt idx="2047">
                  <c:v>1.282222</c:v>
                </c:pt>
                <c:pt idx="2048">
                  <c:v>1.2817069999999999</c:v>
                </c:pt>
                <c:pt idx="2049">
                  <c:v>1.28115</c:v>
                </c:pt>
                <c:pt idx="2050">
                  <c:v>1.2806850000000001</c:v>
                </c:pt>
                <c:pt idx="2051">
                  <c:v>1.2804120000000001</c:v>
                </c:pt>
                <c:pt idx="2052">
                  <c:v>1.280351</c:v>
                </c:pt>
                <c:pt idx="2053">
                  <c:v>1.280451</c:v>
                </c:pt>
                <c:pt idx="2054">
                  <c:v>1.280626</c:v>
                </c:pt>
                <c:pt idx="2055">
                  <c:v>1.2808040000000001</c:v>
                </c:pt>
                <c:pt idx="2056">
                  <c:v>1.280942</c:v>
                </c:pt>
                <c:pt idx="2057">
                  <c:v>1.281039</c:v>
                </c:pt>
                <c:pt idx="2058">
                  <c:v>1.281123</c:v>
                </c:pt>
                <c:pt idx="2059">
                  <c:v>1.2812250000000001</c:v>
                </c:pt>
                <c:pt idx="2060">
                  <c:v>1.281355</c:v>
                </c:pt>
                <c:pt idx="2061">
                  <c:v>1.28148</c:v>
                </c:pt>
                <c:pt idx="2062">
                  <c:v>1.281531</c:v>
                </c:pt>
                <c:pt idx="2063">
                  <c:v>1.281428</c:v>
                </c:pt>
                <c:pt idx="2064">
                  <c:v>1.2811319999999999</c:v>
                </c:pt>
                <c:pt idx="2065">
                  <c:v>1.2806820000000001</c:v>
                </c:pt>
                <c:pt idx="2066">
                  <c:v>1.28017</c:v>
                </c:pt>
                <c:pt idx="2067">
                  <c:v>1.279693</c:v>
                </c:pt>
                <c:pt idx="2068">
                  <c:v>1.279296</c:v>
                </c:pt>
                <c:pt idx="2069">
                  <c:v>1.2789619999999999</c:v>
                </c:pt>
                <c:pt idx="2070">
                  <c:v>1.278629</c:v>
                </c:pt>
                <c:pt idx="2071">
                  <c:v>1.278235</c:v>
                </c:pt>
                <c:pt idx="2072">
                  <c:v>1.2777639999999999</c:v>
                </c:pt>
                <c:pt idx="2073">
                  <c:v>1.2772669999999999</c:v>
                </c:pt>
                <c:pt idx="2074">
                  <c:v>1.2768489999999999</c:v>
                </c:pt>
                <c:pt idx="2075">
                  <c:v>1.2766</c:v>
                </c:pt>
                <c:pt idx="2076">
                  <c:v>1.276559</c:v>
                </c:pt>
                <c:pt idx="2077">
                  <c:v>1.276686</c:v>
                </c:pt>
                <c:pt idx="2078">
                  <c:v>1.2768999999999999</c:v>
                </c:pt>
                <c:pt idx="2079">
                  <c:v>1.2771060000000001</c:v>
                </c:pt>
                <c:pt idx="2080">
                  <c:v>1.277228</c:v>
                </c:pt>
                <c:pt idx="2081">
                  <c:v>1.2772319999999999</c:v>
                </c:pt>
                <c:pt idx="2082">
                  <c:v>1.277129</c:v>
                </c:pt>
                <c:pt idx="2083">
                  <c:v>1.2769699999999999</c:v>
                </c:pt>
                <c:pt idx="2084">
                  <c:v>1.2768219999999999</c:v>
                </c:pt>
                <c:pt idx="2085">
                  <c:v>1.2767459999999999</c:v>
                </c:pt>
                <c:pt idx="2086">
                  <c:v>1.276769</c:v>
                </c:pt>
                <c:pt idx="2087">
                  <c:v>1.27688</c:v>
                </c:pt>
                <c:pt idx="2088">
                  <c:v>1.277048</c:v>
                </c:pt>
                <c:pt idx="2089">
                  <c:v>1.2772399999999999</c:v>
                </c:pt>
                <c:pt idx="2090">
                  <c:v>1.277433</c:v>
                </c:pt>
                <c:pt idx="2091">
                  <c:v>1.277603</c:v>
                </c:pt>
                <c:pt idx="2092">
                  <c:v>1.277728</c:v>
                </c:pt>
                <c:pt idx="2093">
                  <c:v>1.2777810000000001</c:v>
                </c:pt>
                <c:pt idx="2094">
                  <c:v>1.2777339999999999</c:v>
                </c:pt>
                <c:pt idx="2095">
                  <c:v>1.2775840000000001</c:v>
                </c:pt>
                <c:pt idx="2096">
                  <c:v>1.2773589999999999</c:v>
                </c:pt>
                <c:pt idx="2097">
                  <c:v>1.2771250000000001</c:v>
                </c:pt>
                <c:pt idx="2098">
                  <c:v>1.2769630000000001</c:v>
                </c:pt>
                <c:pt idx="2099">
                  <c:v>1.276939</c:v>
                </c:pt>
                <c:pt idx="2100">
                  <c:v>1.277075</c:v>
                </c:pt>
                <c:pt idx="2101">
                  <c:v>1.2773410000000001</c:v>
                </c:pt>
                <c:pt idx="2102">
                  <c:v>1.2776609999999999</c:v>
                </c:pt>
                <c:pt idx="2103">
                  <c:v>1.2779499999999999</c:v>
                </c:pt>
                <c:pt idx="2104">
                  <c:v>1.278143</c:v>
                </c:pt>
                <c:pt idx="2105">
                  <c:v>1.278211</c:v>
                </c:pt>
                <c:pt idx="2106">
                  <c:v>1.27816</c:v>
                </c:pt>
                <c:pt idx="2107">
                  <c:v>1.2780130000000001</c:v>
                </c:pt>
                <c:pt idx="2108">
                  <c:v>1.2777909999999999</c:v>
                </c:pt>
                <c:pt idx="2109">
                  <c:v>1.2774859999999999</c:v>
                </c:pt>
                <c:pt idx="2110">
                  <c:v>1.277066</c:v>
                </c:pt>
                <c:pt idx="2111">
                  <c:v>1.2764930000000001</c:v>
                </c:pt>
                <c:pt idx="2112">
                  <c:v>1.275763</c:v>
                </c:pt>
                <c:pt idx="2113">
                  <c:v>1.274958</c:v>
                </c:pt>
                <c:pt idx="2114">
                  <c:v>1.2742560000000001</c:v>
                </c:pt>
                <c:pt idx="2115">
                  <c:v>1.2738510000000001</c:v>
                </c:pt>
                <c:pt idx="2116">
                  <c:v>1.2738389999999999</c:v>
                </c:pt>
                <c:pt idx="2117">
                  <c:v>1.2741739999999999</c:v>
                </c:pt>
                <c:pt idx="2118">
                  <c:v>1.274724</c:v>
                </c:pt>
                <c:pt idx="2119">
                  <c:v>1.27535</c:v>
                </c:pt>
                <c:pt idx="2120">
                  <c:v>1.2759480000000001</c:v>
                </c:pt>
                <c:pt idx="2121">
                  <c:v>1.2764660000000001</c:v>
                </c:pt>
                <c:pt idx="2122">
                  <c:v>1.276878</c:v>
                </c:pt>
                <c:pt idx="2123">
                  <c:v>1.277177</c:v>
                </c:pt>
                <c:pt idx="2124">
                  <c:v>1.277363</c:v>
                </c:pt>
                <c:pt idx="2125">
                  <c:v>1.2774399999999999</c:v>
                </c:pt>
                <c:pt idx="2126">
                  <c:v>1.277426</c:v>
                </c:pt>
                <c:pt idx="2127">
                  <c:v>1.277347</c:v>
                </c:pt>
                <c:pt idx="2128">
                  <c:v>1.2772399999999999</c:v>
                </c:pt>
                <c:pt idx="2129">
                  <c:v>1.2771429999999999</c:v>
                </c:pt>
                <c:pt idx="2130">
                  <c:v>1.2770809999999999</c:v>
                </c:pt>
                <c:pt idx="2131">
                  <c:v>1.277064</c:v>
                </c:pt>
                <c:pt idx="2132">
                  <c:v>1.2770779999999999</c:v>
                </c:pt>
                <c:pt idx="2133">
                  <c:v>1.277093</c:v>
                </c:pt>
                <c:pt idx="2134">
                  <c:v>1.2770680000000001</c:v>
                </c:pt>
                <c:pt idx="2135">
                  <c:v>1.276975</c:v>
                </c:pt>
                <c:pt idx="2136">
                  <c:v>1.276815</c:v>
                </c:pt>
                <c:pt idx="2137">
                  <c:v>1.276624</c:v>
                </c:pt>
                <c:pt idx="2138">
                  <c:v>1.2764629999999999</c:v>
                </c:pt>
                <c:pt idx="2139">
                  <c:v>1.276384</c:v>
                </c:pt>
                <c:pt idx="2140">
                  <c:v>1.276413</c:v>
                </c:pt>
                <c:pt idx="2141">
                  <c:v>1.2765409999999999</c:v>
                </c:pt>
                <c:pt idx="2142">
                  <c:v>1.276735</c:v>
                </c:pt>
                <c:pt idx="2143">
                  <c:v>1.2769550000000001</c:v>
                </c:pt>
                <c:pt idx="2144">
                  <c:v>1.277169</c:v>
                </c:pt>
                <c:pt idx="2145">
                  <c:v>1.2773559999999999</c:v>
                </c:pt>
                <c:pt idx="2146">
                  <c:v>1.2774939999999999</c:v>
                </c:pt>
                <c:pt idx="2147">
                  <c:v>1.2775589999999999</c:v>
                </c:pt>
                <c:pt idx="2148">
                  <c:v>1.2775099999999999</c:v>
                </c:pt>
                <c:pt idx="2149">
                  <c:v>1.2773000000000001</c:v>
                </c:pt>
                <c:pt idx="2150">
                  <c:v>1.276918</c:v>
                </c:pt>
                <c:pt idx="2151">
                  <c:v>1.2764200000000001</c:v>
                </c:pt>
                <c:pt idx="2152">
                  <c:v>1.2759339999999999</c:v>
                </c:pt>
                <c:pt idx="2153">
                  <c:v>1.2755780000000001</c:v>
                </c:pt>
                <c:pt idx="2154">
                  <c:v>1.2754110000000001</c:v>
                </c:pt>
                <c:pt idx="2155">
                  <c:v>1.2754099999999999</c:v>
                </c:pt>
                <c:pt idx="2156">
                  <c:v>1.2755069999999999</c:v>
                </c:pt>
                <c:pt idx="2157">
                  <c:v>1.2756240000000001</c:v>
                </c:pt>
                <c:pt idx="2158">
                  <c:v>1.275698</c:v>
                </c:pt>
                <c:pt idx="2159">
                  <c:v>1.2756959999999999</c:v>
                </c:pt>
                <c:pt idx="2160">
                  <c:v>1.275622</c:v>
                </c:pt>
                <c:pt idx="2161">
                  <c:v>1.275509</c:v>
                </c:pt>
                <c:pt idx="2162">
                  <c:v>1.2754049999999999</c:v>
                </c:pt>
                <c:pt idx="2163">
                  <c:v>1.2753490000000001</c:v>
                </c:pt>
                <c:pt idx="2164">
                  <c:v>1.275352</c:v>
                </c:pt>
                <c:pt idx="2165">
                  <c:v>1.2753969999999999</c:v>
                </c:pt>
                <c:pt idx="2166">
                  <c:v>1.2754509999999999</c:v>
                </c:pt>
                <c:pt idx="2167">
                  <c:v>1.2754829999999999</c:v>
                </c:pt>
                <c:pt idx="2168">
                  <c:v>1.2754799999999999</c:v>
                </c:pt>
                <c:pt idx="2169">
                  <c:v>1.275442</c:v>
                </c:pt>
                <c:pt idx="2170">
                  <c:v>1.275374</c:v>
                </c:pt>
                <c:pt idx="2171">
                  <c:v>1.2752730000000001</c:v>
                </c:pt>
                <c:pt idx="2172">
                  <c:v>1.275118</c:v>
                </c:pt>
                <c:pt idx="2173">
                  <c:v>1.27488</c:v>
                </c:pt>
                <c:pt idx="2174">
                  <c:v>1.274546</c:v>
                </c:pt>
                <c:pt idx="2175">
                  <c:v>1.274146</c:v>
                </c:pt>
                <c:pt idx="2176">
                  <c:v>1.2737449999999999</c:v>
                </c:pt>
                <c:pt idx="2177">
                  <c:v>1.2734270000000001</c:v>
                </c:pt>
                <c:pt idx="2178">
                  <c:v>1.2732479999999999</c:v>
                </c:pt>
                <c:pt idx="2179">
                  <c:v>1.2732209999999999</c:v>
                </c:pt>
                <c:pt idx="2180">
                  <c:v>1.2733129999999999</c:v>
                </c:pt>
                <c:pt idx="2181">
                  <c:v>1.273461</c:v>
                </c:pt>
                <c:pt idx="2182">
                  <c:v>1.273601</c:v>
                </c:pt>
                <c:pt idx="2183">
                  <c:v>1.2736829999999999</c:v>
                </c:pt>
                <c:pt idx="2184">
                  <c:v>1.273692</c:v>
                </c:pt>
                <c:pt idx="2185">
                  <c:v>1.2736430000000001</c:v>
                </c:pt>
                <c:pt idx="2186">
                  <c:v>1.2735620000000001</c:v>
                </c:pt>
                <c:pt idx="2187">
                  <c:v>1.2734559999999999</c:v>
                </c:pt>
                <c:pt idx="2188">
                  <c:v>1.273293</c:v>
                </c:pt>
                <c:pt idx="2189">
                  <c:v>1.2729870000000001</c:v>
                </c:pt>
                <c:pt idx="2190">
                  <c:v>1.2724150000000001</c:v>
                </c:pt>
                <c:pt idx="2191">
                  <c:v>1.2714719999999999</c:v>
                </c:pt>
                <c:pt idx="2192">
                  <c:v>1.270186</c:v>
                </c:pt>
                <c:pt idx="2193">
                  <c:v>1.268824</c:v>
                </c:pt>
                <c:pt idx="2194">
                  <c:v>1.2678210000000001</c:v>
                </c:pt>
                <c:pt idx="2195">
                  <c:v>1.2674589999999999</c:v>
                </c:pt>
                <c:pt idx="2196">
                  <c:v>1.2676780000000001</c:v>
                </c:pt>
                <c:pt idx="2197">
                  <c:v>1.268216</c:v>
                </c:pt>
                <c:pt idx="2198">
                  <c:v>1.2688280000000001</c:v>
                </c:pt>
                <c:pt idx="2199">
                  <c:v>1.269387</c:v>
                </c:pt>
                <c:pt idx="2200">
                  <c:v>1.269852</c:v>
                </c:pt>
                <c:pt idx="2201">
                  <c:v>1.270235</c:v>
                </c:pt>
                <c:pt idx="2202">
                  <c:v>1.2705569999999999</c:v>
                </c:pt>
                <c:pt idx="2203">
                  <c:v>1.270823</c:v>
                </c:pt>
                <c:pt idx="2204">
                  <c:v>1.271012</c:v>
                </c:pt>
                <c:pt idx="2205">
                  <c:v>1.2710779999999999</c:v>
                </c:pt>
                <c:pt idx="2206">
                  <c:v>1.270967</c:v>
                </c:pt>
                <c:pt idx="2207">
                  <c:v>1.270656</c:v>
                </c:pt>
                <c:pt idx="2208">
                  <c:v>1.270181</c:v>
                </c:pt>
                <c:pt idx="2209">
                  <c:v>1.2696670000000001</c:v>
                </c:pt>
                <c:pt idx="2210">
                  <c:v>1.2692749999999999</c:v>
                </c:pt>
                <c:pt idx="2211">
                  <c:v>1.269118</c:v>
                </c:pt>
                <c:pt idx="2212">
                  <c:v>1.269218</c:v>
                </c:pt>
                <c:pt idx="2213">
                  <c:v>1.269512</c:v>
                </c:pt>
                <c:pt idx="2214">
                  <c:v>1.269908</c:v>
                </c:pt>
                <c:pt idx="2215">
                  <c:v>1.270329</c:v>
                </c:pt>
                <c:pt idx="2216">
                  <c:v>1.2707329999999999</c:v>
                </c:pt>
                <c:pt idx="2217">
                  <c:v>1.271101</c:v>
                </c:pt>
                <c:pt idx="2218">
                  <c:v>1.2714220000000001</c:v>
                </c:pt>
                <c:pt idx="2219">
                  <c:v>1.271674</c:v>
                </c:pt>
                <c:pt idx="2220">
                  <c:v>1.271809</c:v>
                </c:pt>
                <c:pt idx="2221">
                  <c:v>1.2717560000000001</c:v>
                </c:pt>
                <c:pt idx="2222">
                  <c:v>1.2714430000000001</c:v>
                </c:pt>
                <c:pt idx="2223">
                  <c:v>1.2708429999999999</c:v>
                </c:pt>
                <c:pt idx="2224">
                  <c:v>1.270046</c:v>
                </c:pt>
                <c:pt idx="2225">
                  <c:v>1.269269</c:v>
                </c:pt>
                <c:pt idx="2226">
                  <c:v>1.268783</c:v>
                </c:pt>
                <c:pt idx="2227">
                  <c:v>1.2687219999999999</c:v>
                </c:pt>
                <c:pt idx="2228">
                  <c:v>1.2690090000000001</c:v>
                </c:pt>
                <c:pt idx="2229">
                  <c:v>1.269436</c:v>
                </c:pt>
                <c:pt idx="2230">
                  <c:v>1.2698069999999999</c:v>
                </c:pt>
                <c:pt idx="2231">
                  <c:v>1.270024</c:v>
                </c:pt>
                <c:pt idx="2232">
                  <c:v>1.2700929999999999</c:v>
                </c:pt>
                <c:pt idx="2233">
                  <c:v>1.2701</c:v>
                </c:pt>
                <c:pt idx="2234">
                  <c:v>1.2701469999999999</c:v>
                </c:pt>
                <c:pt idx="2235">
                  <c:v>1.270305</c:v>
                </c:pt>
                <c:pt idx="2236">
                  <c:v>1.270573</c:v>
                </c:pt>
                <c:pt idx="2237">
                  <c:v>1.270896</c:v>
                </c:pt>
                <c:pt idx="2238">
                  <c:v>1.271193</c:v>
                </c:pt>
                <c:pt idx="2239">
                  <c:v>1.271407</c:v>
                </c:pt>
                <c:pt idx="2240">
                  <c:v>1.271522</c:v>
                </c:pt>
                <c:pt idx="2241">
                  <c:v>1.271566</c:v>
                </c:pt>
                <c:pt idx="2242">
                  <c:v>1.2716050000000001</c:v>
                </c:pt>
                <c:pt idx="2243">
                  <c:v>1.2717099999999999</c:v>
                </c:pt>
                <c:pt idx="2244">
                  <c:v>1.2719259999999999</c:v>
                </c:pt>
                <c:pt idx="2245">
                  <c:v>1.272254</c:v>
                </c:pt>
                <c:pt idx="2246">
                  <c:v>1.272659</c:v>
                </c:pt>
                <c:pt idx="2247">
                  <c:v>1.2730980000000001</c:v>
                </c:pt>
                <c:pt idx="2248">
                  <c:v>1.2735449999999999</c:v>
                </c:pt>
                <c:pt idx="2249">
                  <c:v>1.2740009999999999</c:v>
                </c:pt>
                <c:pt idx="2250">
                  <c:v>1.274484</c:v>
                </c:pt>
                <c:pt idx="2251">
                  <c:v>1.27501</c:v>
                </c:pt>
                <c:pt idx="2252">
                  <c:v>1.2755749999999999</c:v>
                </c:pt>
                <c:pt idx="2253">
                  <c:v>1.2761480000000001</c:v>
                </c:pt>
                <c:pt idx="2254">
                  <c:v>1.2766759999999999</c:v>
                </c:pt>
                <c:pt idx="2255">
                  <c:v>1.277101</c:v>
                </c:pt>
                <c:pt idx="2256">
                  <c:v>1.2773840000000001</c:v>
                </c:pt>
                <c:pt idx="2257">
                  <c:v>1.2775190000000001</c:v>
                </c:pt>
                <c:pt idx="2258">
                  <c:v>1.2775380000000001</c:v>
                </c:pt>
                <c:pt idx="2259">
                  <c:v>1.2774939999999999</c:v>
                </c:pt>
                <c:pt idx="2260">
                  <c:v>1.2774460000000001</c:v>
                </c:pt>
                <c:pt idx="2261">
                  <c:v>1.2774529999999999</c:v>
                </c:pt>
                <c:pt idx="2262">
                  <c:v>1.277568</c:v>
                </c:pt>
                <c:pt idx="2263">
                  <c:v>1.2778290000000001</c:v>
                </c:pt>
                <c:pt idx="2264">
                  <c:v>1.278254</c:v>
                </c:pt>
                <c:pt idx="2265">
                  <c:v>1.278829</c:v>
                </c:pt>
                <c:pt idx="2266">
                  <c:v>1.279512</c:v>
                </c:pt>
                <c:pt idx="2267">
                  <c:v>1.280238</c:v>
                </c:pt>
                <c:pt idx="2268">
                  <c:v>1.280934</c:v>
                </c:pt>
                <c:pt idx="2269">
                  <c:v>1.281525</c:v>
                </c:pt>
                <c:pt idx="2270">
                  <c:v>1.281944</c:v>
                </c:pt>
                <c:pt idx="2271">
                  <c:v>1.2821579999999999</c:v>
                </c:pt>
                <c:pt idx="2272">
                  <c:v>1.2821819999999999</c:v>
                </c:pt>
                <c:pt idx="2273">
                  <c:v>1.2821</c:v>
                </c:pt>
                <c:pt idx="2274">
                  <c:v>1.2820419999999999</c:v>
                </c:pt>
                <c:pt idx="2275">
                  <c:v>1.282143</c:v>
                </c:pt>
                <c:pt idx="2276">
                  <c:v>1.2824720000000001</c:v>
                </c:pt>
                <c:pt idx="2277">
                  <c:v>1.2829889999999999</c:v>
                </c:pt>
                <c:pt idx="2278">
                  <c:v>1.283593</c:v>
                </c:pt>
                <c:pt idx="2279">
                  <c:v>1.2841959999999999</c:v>
                </c:pt>
                <c:pt idx="2280">
                  <c:v>1.2847729999999999</c:v>
                </c:pt>
                <c:pt idx="2281">
                  <c:v>1.285358</c:v>
                </c:pt>
                <c:pt idx="2282">
                  <c:v>1.286008</c:v>
                </c:pt>
                <c:pt idx="2283">
                  <c:v>1.2867550000000001</c:v>
                </c:pt>
                <c:pt idx="2284">
                  <c:v>1.2875890000000001</c:v>
                </c:pt>
                <c:pt idx="2285">
                  <c:v>1.2884599999999999</c:v>
                </c:pt>
                <c:pt idx="2286">
                  <c:v>1.28931</c:v>
                </c:pt>
                <c:pt idx="2287">
                  <c:v>1.290089</c:v>
                </c:pt>
                <c:pt idx="2288">
                  <c:v>1.290786</c:v>
                </c:pt>
                <c:pt idx="2289">
                  <c:v>1.291412</c:v>
                </c:pt>
                <c:pt idx="2290">
                  <c:v>1.2919970000000001</c:v>
                </c:pt>
                <c:pt idx="2291">
                  <c:v>1.2925599999999999</c:v>
                </c:pt>
                <c:pt idx="2292">
                  <c:v>1.2930950000000001</c:v>
                </c:pt>
                <c:pt idx="2293">
                  <c:v>1.2935490000000001</c:v>
                </c:pt>
                <c:pt idx="2294">
                  <c:v>1.2938369999999999</c:v>
                </c:pt>
                <c:pt idx="2295">
                  <c:v>1.293912</c:v>
                </c:pt>
                <c:pt idx="2296">
                  <c:v>1.2939130000000001</c:v>
                </c:pt>
                <c:pt idx="2297">
                  <c:v>1.2941769999999999</c:v>
                </c:pt>
                <c:pt idx="2298">
                  <c:v>1.294983</c:v>
                </c:pt>
                <c:pt idx="2299">
                  <c:v>1.296251</c:v>
                </c:pt>
                <c:pt idx="2300">
                  <c:v>1.2976859999999999</c:v>
                </c:pt>
                <c:pt idx="2301">
                  <c:v>1.2990390000000001</c:v>
                </c:pt>
                <c:pt idx="2302">
                  <c:v>1.3001990000000001</c:v>
                </c:pt>
                <c:pt idx="2303">
                  <c:v>1.301175</c:v>
                </c:pt>
                <c:pt idx="2304">
                  <c:v>1.302054</c:v>
                </c:pt>
                <c:pt idx="2305">
                  <c:v>1.3029569999999999</c:v>
                </c:pt>
                <c:pt idx="2306">
                  <c:v>1.3039909999999999</c:v>
                </c:pt>
                <c:pt idx="2307">
                  <c:v>1.3052010000000001</c:v>
                </c:pt>
                <c:pt idx="2308">
                  <c:v>1.3065420000000001</c:v>
                </c:pt>
                <c:pt idx="2309">
                  <c:v>1.307893</c:v>
                </c:pt>
                <c:pt idx="2310">
                  <c:v>1.3090930000000001</c:v>
                </c:pt>
                <c:pt idx="2311">
                  <c:v>1.3100130000000001</c:v>
                </c:pt>
                <c:pt idx="2312">
                  <c:v>1.3105910000000001</c:v>
                </c:pt>
                <c:pt idx="2313">
                  <c:v>1.310851</c:v>
                </c:pt>
                <c:pt idx="2314">
                  <c:v>1.310908</c:v>
                </c:pt>
                <c:pt idx="2315">
                  <c:v>1.3109550000000001</c:v>
                </c:pt>
                <c:pt idx="2316">
                  <c:v>1.3112200000000001</c:v>
                </c:pt>
                <c:pt idx="2317">
                  <c:v>1.3118559999999999</c:v>
                </c:pt>
                <c:pt idx="2318">
                  <c:v>1.3128709999999999</c:v>
                </c:pt>
                <c:pt idx="2319">
                  <c:v>1.3141240000000001</c:v>
                </c:pt>
                <c:pt idx="2320">
                  <c:v>1.3154319999999999</c:v>
                </c:pt>
                <c:pt idx="2321">
                  <c:v>1.3166610000000001</c:v>
                </c:pt>
                <c:pt idx="2322">
                  <c:v>1.3177559999999999</c:v>
                </c:pt>
                <c:pt idx="2323">
                  <c:v>1.3187329999999999</c:v>
                </c:pt>
                <c:pt idx="2324">
                  <c:v>1.319636</c:v>
                </c:pt>
                <c:pt idx="2325">
                  <c:v>1.3205359999999999</c:v>
                </c:pt>
                <c:pt idx="2326">
                  <c:v>1.321504</c:v>
                </c:pt>
                <c:pt idx="2327">
                  <c:v>1.3226059999999999</c:v>
                </c:pt>
                <c:pt idx="2328">
                  <c:v>1.3238639999999999</c:v>
                </c:pt>
                <c:pt idx="2329">
                  <c:v>1.3252390000000001</c:v>
                </c:pt>
                <c:pt idx="2330">
                  <c:v>1.326668</c:v>
                </c:pt>
                <c:pt idx="2331">
                  <c:v>1.3280810000000001</c:v>
                </c:pt>
                <c:pt idx="2332">
                  <c:v>1.3294239999999999</c:v>
                </c:pt>
                <c:pt idx="2333">
                  <c:v>1.330651</c:v>
                </c:pt>
                <c:pt idx="2334">
                  <c:v>1.33175</c:v>
                </c:pt>
                <c:pt idx="2335">
                  <c:v>1.3327580000000001</c:v>
                </c:pt>
                <c:pt idx="2336">
                  <c:v>1.333772</c:v>
                </c:pt>
                <c:pt idx="2337">
                  <c:v>1.3349139999999999</c:v>
                </c:pt>
                <c:pt idx="2338">
                  <c:v>1.336274</c:v>
                </c:pt>
                <c:pt idx="2339">
                  <c:v>1.337852</c:v>
                </c:pt>
                <c:pt idx="2340">
                  <c:v>1.3395490000000001</c:v>
                </c:pt>
                <c:pt idx="2341">
                  <c:v>1.3412139999999999</c:v>
                </c:pt>
                <c:pt idx="2342">
                  <c:v>1.342706</c:v>
                </c:pt>
                <c:pt idx="2343">
                  <c:v>1.3439669999999999</c:v>
                </c:pt>
                <c:pt idx="2344">
                  <c:v>1.345018</c:v>
                </c:pt>
                <c:pt idx="2345">
                  <c:v>1.34595</c:v>
                </c:pt>
                <c:pt idx="2346">
                  <c:v>1.3468789999999999</c:v>
                </c:pt>
                <c:pt idx="2347">
                  <c:v>1.3479000000000001</c:v>
                </c:pt>
                <c:pt idx="2348">
                  <c:v>1.3490519999999999</c:v>
                </c:pt>
                <c:pt idx="2349">
                  <c:v>1.350303</c:v>
                </c:pt>
                <c:pt idx="2350">
                  <c:v>1.3515360000000001</c:v>
                </c:pt>
                <c:pt idx="2351">
                  <c:v>1.3526149999999999</c:v>
                </c:pt>
                <c:pt idx="2352">
                  <c:v>1.35347</c:v>
                </c:pt>
                <c:pt idx="2353">
                  <c:v>1.354182</c:v>
                </c:pt>
                <c:pt idx="2354">
                  <c:v>1.3549230000000001</c:v>
                </c:pt>
                <c:pt idx="2355">
                  <c:v>1.3558159999999999</c:v>
                </c:pt>
                <c:pt idx="2356">
                  <c:v>1.356886</c:v>
                </c:pt>
                <c:pt idx="2357">
                  <c:v>1.3580719999999999</c:v>
                </c:pt>
                <c:pt idx="2358">
                  <c:v>1.3592900000000001</c:v>
                </c:pt>
                <c:pt idx="2359">
                  <c:v>1.36046</c:v>
                </c:pt>
                <c:pt idx="2360">
                  <c:v>1.361551</c:v>
                </c:pt>
                <c:pt idx="2361">
                  <c:v>1.3626039999999999</c:v>
                </c:pt>
                <c:pt idx="2362">
                  <c:v>1.363753</c:v>
                </c:pt>
                <c:pt idx="2363">
                  <c:v>1.3651949999999999</c:v>
                </c:pt>
                <c:pt idx="2364">
                  <c:v>1.367076</c:v>
                </c:pt>
                <c:pt idx="2365">
                  <c:v>1.369299</c:v>
                </c:pt>
                <c:pt idx="2366">
                  <c:v>1.3714729999999999</c:v>
                </c:pt>
                <c:pt idx="2367">
                  <c:v>1.3732089999999999</c:v>
                </c:pt>
                <c:pt idx="2368">
                  <c:v>1.3744970000000001</c:v>
                </c:pt>
                <c:pt idx="2369">
                  <c:v>1.3756250000000001</c:v>
                </c:pt>
                <c:pt idx="2370">
                  <c:v>1.376932</c:v>
                </c:pt>
                <c:pt idx="2371">
                  <c:v>1.3785879999999999</c:v>
                </c:pt>
                <c:pt idx="2372">
                  <c:v>1.380558</c:v>
                </c:pt>
                <c:pt idx="2373">
                  <c:v>1.3826529999999999</c:v>
                </c:pt>
                <c:pt idx="2374">
                  <c:v>1.3846069999999999</c:v>
                </c:pt>
                <c:pt idx="2375">
                  <c:v>1.386215</c:v>
                </c:pt>
                <c:pt idx="2376">
                  <c:v>1.3874070000000001</c:v>
                </c:pt>
                <c:pt idx="2377">
                  <c:v>1.38828</c:v>
                </c:pt>
                <c:pt idx="2378">
                  <c:v>1.3890039999999999</c:v>
                </c:pt>
                <c:pt idx="2379">
                  <c:v>1.3897360000000001</c:v>
                </c:pt>
                <c:pt idx="2380">
                  <c:v>1.390557</c:v>
                </c:pt>
                <c:pt idx="2381">
                  <c:v>1.391491</c:v>
                </c:pt>
                <c:pt idx="2382">
                  <c:v>1.3925419999999999</c:v>
                </c:pt>
                <c:pt idx="2383">
                  <c:v>1.3937349999999999</c:v>
                </c:pt>
                <c:pt idx="2384">
                  <c:v>1.395132</c:v>
                </c:pt>
                <c:pt idx="2385">
                  <c:v>1.3968130000000001</c:v>
                </c:pt>
                <c:pt idx="2386">
                  <c:v>1.3988119999999999</c:v>
                </c:pt>
                <c:pt idx="2387">
                  <c:v>1.4010629999999999</c:v>
                </c:pt>
                <c:pt idx="2388">
                  <c:v>1.4034</c:v>
                </c:pt>
                <c:pt idx="2389">
                  <c:v>1.405627</c:v>
                </c:pt>
                <c:pt idx="2390">
                  <c:v>1.407583</c:v>
                </c:pt>
                <c:pt idx="2391">
                  <c:v>1.4091769999999999</c:v>
                </c:pt>
                <c:pt idx="2392">
                  <c:v>1.4104209999999999</c:v>
                </c:pt>
                <c:pt idx="2393">
                  <c:v>1.411413</c:v>
                </c:pt>
                <c:pt idx="2394">
                  <c:v>1.4123049999999999</c:v>
                </c:pt>
                <c:pt idx="2395">
                  <c:v>1.413216</c:v>
                </c:pt>
                <c:pt idx="2396">
                  <c:v>1.414161</c:v>
                </c:pt>
                <c:pt idx="2397">
                  <c:v>1.415019</c:v>
                </c:pt>
                <c:pt idx="2398">
                  <c:v>1.4155930000000001</c:v>
                </c:pt>
                <c:pt idx="2399">
                  <c:v>1.415681</c:v>
                </c:pt>
                <c:pt idx="2400">
                  <c:v>1.4151720000000001</c:v>
                </c:pt>
                <c:pt idx="2401">
                  <c:v>1.4141030000000001</c:v>
                </c:pt>
                <c:pt idx="2402">
                  <c:v>1.412828</c:v>
                </c:pt>
                <c:pt idx="2403">
                  <c:v>1.412164</c:v>
                </c:pt>
                <c:pt idx="2404">
                  <c:v>1.413198</c:v>
                </c:pt>
                <c:pt idx="2405">
                  <c:v>1.416237</c:v>
                </c:pt>
                <c:pt idx="2406">
                  <c:v>1.4199660000000001</c:v>
                </c:pt>
                <c:pt idx="2407">
                  <c:v>1.4229309999999999</c:v>
                </c:pt>
                <c:pt idx="2408">
                  <c:v>1.4248209999999999</c:v>
                </c:pt>
                <c:pt idx="2409">
                  <c:v>1.426029</c:v>
                </c:pt>
                <c:pt idx="2410">
                  <c:v>1.4269849999999999</c:v>
                </c:pt>
                <c:pt idx="2411">
                  <c:v>1.4279580000000001</c:v>
                </c:pt>
                <c:pt idx="2412">
                  <c:v>1.4290560000000001</c:v>
                </c:pt>
                <c:pt idx="2413">
                  <c:v>1.430277</c:v>
                </c:pt>
                <c:pt idx="2414">
                  <c:v>1.4315519999999999</c:v>
                </c:pt>
                <c:pt idx="2415">
                  <c:v>1.4327989999999999</c:v>
                </c:pt>
                <c:pt idx="2416">
                  <c:v>1.433967</c:v>
                </c:pt>
                <c:pt idx="2417">
                  <c:v>1.43506</c:v>
                </c:pt>
                <c:pt idx="2418">
                  <c:v>1.4361200000000001</c:v>
                </c:pt>
                <c:pt idx="2419">
                  <c:v>1.437179</c:v>
                </c:pt>
                <c:pt idx="2420">
                  <c:v>1.438212</c:v>
                </c:pt>
                <c:pt idx="2421">
                  <c:v>1.4391339999999999</c:v>
                </c:pt>
                <c:pt idx="2422">
                  <c:v>1.4398299999999999</c:v>
                </c:pt>
                <c:pt idx="2423">
                  <c:v>1.4402239999999999</c:v>
                </c:pt>
                <c:pt idx="2424">
                  <c:v>1.4403440000000001</c:v>
                </c:pt>
                <c:pt idx="2425">
                  <c:v>1.44038</c:v>
                </c:pt>
                <c:pt idx="2426">
                  <c:v>1.440644</c:v>
                </c:pt>
                <c:pt idx="2427">
                  <c:v>1.441378</c:v>
                </c:pt>
                <c:pt idx="2428">
                  <c:v>1.44258</c:v>
                </c:pt>
                <c:pt idx="2429">
                  <c:v>1.4439740000000001</c:v>
                </c:pt>
                <c:pt idx="2430">
                  <c:v>1.4452229999999999</c:v>
                </c:pt>
                <c:pt idx="2431">
                  <c:v>1.446097</c:v>
                </c:pt>
                <c:pt idx="2432">
                  <c:v>1.4465509999999999</c:v>
                </c:pt>
                <c:pt idx="2433">
                  <c:v>1.446669</c:v>
                </c:pt>
                <c:pt idx="2434">
                  <c:v>1.44659</c:v>
                </c:pt>
                <c:pt idx="2435">
                  <c:v>1.446442</c:v>
                </c:pt>
                <c:pt idx="2436">
                  <c:v>1.446294</c:v>
                </c:pt>
                <c:pt idx="2437">
                  <c:v>1.446137</c:v>
                </c:pt>
                <c:pt idx="2438">
                  <c:v>1.4459109999999999</c:v>
                </c:pt>
                <c:pt idx="2439">
                  <c:v>1.4455800000000001</c:v>
                </c:pt>
                <c:pt idx="2440">
                  <c:v>1.4452560000000001</c:v>
                </c:pt>
                <c:pt idx="2441">
                  <c:v>1.445182</c:v>
                </c:pt>
                <c:pt idx="2442">
                  <c:v>1.4455880000000001</c:v>
                </c:pt>
                <c:pt idx="2443">
                  <c:v>1.4464920000000001</c:v>
                </c:pt>
                <c:pt idx="2444">
                  <c:v>1.4476979999999999</c:v>
                </c:pt>
                <c:pt idx="2445">
                  <c:v>1.4489259999999999</c:v>
                </c:pt>
                <c:pt idx="2446">
                  <c:v>1.449951</c:v>
                </c:pt>
                <c:pt idx="2447">
                  <c:v>1.450672</c:v>
                </c:pt>
                <c:pt idx="2448">
                  <c:v>1.4511039999999999</c:v>
                </c:pt>
                <c:pt idx="2449">
                  <c:v>1.451373</c:v>
                </c:pt>
                <c:pt idx="2450">
                  <c:v>1.45164</c:v>
                </c:pt>
                <c:pt idx="2451">
                  <c:v>1.452037</c:v>
                </c:pt>
                <c:pt idx="2452">
                  <c:v>1.4525790000000001</c:v>
                </c:pt>
                <c:pt idx="2453">
                  <c:v>1.4531620000000001</c:v>
                </c:pt>
                <c:pt idx="2454">
                  <c:v>1.453603</c:v>
                </c:pt>
                <c:pt idx="2455">
                  <c:v>1.4537530000000001</c:v>
                </c:pt>
                <c:pt idx="2456">
                  <c:v>1.4535709999999999</c:v>
                </c:pt>
                <c:pt idx="2457">
                  <c:v>1.4531579999999999</c:v>
                </c:pt>
                <c:pt idx="2458">
                  <c:v>1.4526950000000001</c:v>
                </c:pt>
                <c:pt idx="2459">
                  <c:v>1.4523649999999999</c:v>
                </c:pt>
                <c:pt idx="2460">
                  <c:v>1.4522649999999999</c:v>
                </c:pt>
                <c:pt idx="2461">
                  <c:v>1.452367</c:v>
                </c:pt>
                <c:pt idx="2462">
                  <c:v>1.452563</c:v>
                </c:pt>
                <c:pt idx="2463">
                  <c:v>1.4527270000000001</c:v>
                </c:pt>
                <c:pt idx="2464">
                  <c:v>1.452799</c:v>
                </c:pt>
                <c:pt idx="2465">
                  <c:v>1.4527939999999999</c:v>
                </c:pt>
                <c:pt idx="2466">
                  <c:v>1.4527779999999999</c:v>
                </c:pt>
                <c:pt idx="2467">
                  <c:v>1.452793</c:v>
                </c:pt>
                <c:pt idx="2468">
                  <c:v>1.452812</c:v>
                </c:pt>
                <c:pt idx="2469">
                  <c:v>1.452731</c:v>
                </c:pt>
                <c:pt idx="2470">
                  <c:v>1.4524379999999999</c:v>
                </c:pt>
                <c:pt idx="2471">
                  <c:v>1.4518770000000001</c:v>
                </c:pt>
                <c:pt idx="2472">
                  <c:v>1.4511160000000001</c:v>
                </c:pt>
                <c:pt idx="2473">
                  <c:v>1.4503200000000001</c:v>
                </c:pt>
                <c:pt idx="2474">
                  <c:v>1.4497</c:v>
                </c:pt>
                <c:pt idx="2475">
                  <c:v>1.4494020000000001</c:v>
                </c:pt>
                <c:pt idx="2476">
                  <c:v>1.4494370000000001</c:v>
                </c:pt>
                <c:pt idx="2477">
                  <c:v>1.4496709999999999</c:v>
                </c:pt>
                <c:pt idx="2478">
                  <c:v>1.449897</c:v>
                </c:pt>
                <c:pt idx="2479">
                  <c:v>1.4499500000000001</c:v>
                </c:pt>
                <c:pt idx="2480">
                  <c:v>1.4497739999999999</c:v>
                </c:pt>
                <c:pt idx="2481">
                  <c:v>1.4494419999999999</c:v>
                </c:pt>
                <c:pt idx="2482">
                  <c:v>1.449084</c:v>
                </c:pt>
                <c:pt idx="2483">
                  <c:v>1.4487859999999999</c:v>
                </c:pt>
                <c:pt idx="2484">
                  <c:v>1.448518</c:v>
                </c:pt>
                <c:pt idx="2485">
                  <c:v>1.4481550000000001</c:v>
                </c:pt>
                <c:pt idx="2486">
                  <c:v>1.4475439999999999</c:v>
                </c:pt>
                <c:pt idx="2487">
                  <c:v>1.44661</c:v>
                </c:pt>
                <c:pt idx="2488">
                  <c:v>1.4454149999999999</c:v>
                </c:pt>
                <c:pt idx="2489">
                  <c:v>1.444148</c:v>
                </c:pt>
                <c:pt idx="2490">
                  <c:v>1.4430270000000001</c:v>
                </c:pt>
                <c:pt idx="2491">
                  <c:v>1.442207</c:v>
                </c:pt>
                <c:pt idx="2492">
                  <c:v>1.441681</c:v>
                </c:pt>
                <c:pt idx="2493">
                  <c:v>1.4412929999999999</c:v>
                </c:pt>
                <c:pt idx="2494">
                  <c:v>1.440806</c:v>
                </c:pt>
                <c:pt idx="2495">
                  <c:v>1.440037</c:v>
                </c:pt>
                <c:pt idx="2496">
                  <c:v>1.4389609999999999</c:v>
                </c:pt>
                <c:pt idx="2497">
                  <c:v>1.437713</c:v>
                </c:pt>
                <c:pt idx="2498">
                  <c:v>1.43651</c:v>
                </c:pt>
                <c:pt idx="2499">
                  <c:v>1.4355100000000001</c:v>
                </c:pt>
                <c:pt idx="2500">
                  <c:v>1.4347350000000001</c:v>
                </c:pt>
                <c:pt idx="2501">
                  <c:v>1.434056</c:v>
                </c:pt>
                <c:pt idx="2502">
                  <c:v>1.4332720000000001</c:v>
                </c:pt>
                <c:pt idx="2503">
                  <c:v>1.4322079999999999</c:v>
                </c:pt>
                <c:pt idx="2504">
                  <c:v>1.4308149999999999</c:v>
                </c:pt>
                <c:pt idx="2505">
                  <c:v>1.42919</c:v>
                </c:pt>
                <c:pt idx="2506">
                  <c:v>1.4275230000000001</c:v>
                </c:pt>
                <c:pt idx="2507">
                  <c:v>1.425967</c:v>
                </c:pt>
                <c:pt idx="2508">
                  <c:v>1.424552</c:v>
                </c:pt>
                <c:pt idx="2509">
                  <c:v>1.4231579999999999</c:v>
                </c:pt>
                <c:pt idx="2510">
                  <c:v>1.421608</c:v>
                </c:pt>
                <c:pt idx="2511">
                  <c:v>1.4197839999999999</c:v>
                </c:pt>
                <c:pt idx="2512">
                  <c:v>1.417718</c:v>
                </c:pt>
                <c:pt idx="2513">
                  <c:v>1.415584</c:v>
                </c:pt>
                <c:pt idx="2514">
                  <c:v>1.413618</c:v>
                </c:pt>
                <c:pt idx="2515">
                  <c:v>1.4119930000000001</c:v>
                </c:pt>
                <c:pt idx="2516">
                  <c:v>1.410728</c:v>
                </c:pt>
                <c:pt idx="2517">
                  <c:v>1.4096900000000001</c:v>
                </c:pt>
                <c:pt idx="2518">
                  <c:v>1.408644</c:v>
                </c:pt>
                <c:pt idx="2519">
                  <c:v>1.407351</c:v>
                </c:pt>
                <c:pt idx="2520">
                  <c:v>1.405613</c:v>
                </c:pt>
                <c:pt idx="2521">
                  <c:v>1.4033359999999999</c:v>
                </c:pt>
                <c:pt idx="2522">
                  <c:v>1.4005350000000001</c:v>
                </c:pt>
                <c:pt idx="2523">
                  <c:v>1.39733</c:v>
                </c:pt>
                <c:pt idx="2524">
                  <c:v>1.3938950000000001</c:v>
                </c:pt>
                <c:pt idx="2525">
                  <c:v>1.3904179999999999</c:v>
                </c:pt>
                <c:pt idx="2526">
                  <c:v>1.387043</c:v>
                </c:pt>
                <c:pt idx="2527">
                  <c:v>1.383899</c:v>
                </c:pt>
                <c:pt idx="2528">
                  <c:v>1.3811020000000001</c:v>
                </c:pt>
                <c:pt idx="2529">
                  <c:v>1.378749</c:v>
                </c:pt>
                <c:pt idx="2530">
                  <c:v>1.376876</c:v>
                </c:pt>
                <c:pt idx="2531">
                  <c:v>1.375432</c:v>
                </c:pt>
                <c:pt idx="2532">
                  <c:v>1.3742589999999999</c:v>
                </c:pt>
                <c:pt idx="2533">
                  <c:v>1.3730979999999999</c:v>
                </c:pt>
                <c:pt idx="2534">
                  <c:v>1.371626</c:v>
                </c:pt>
                <c:pt idx="2535">
                  <c:v>1.3695299999999999</c:v>
                </c:pt>
                <c:pt idx="2536">
                  <c:v>1.36666</c:v>
                </c:pt>
                <c:pt idx="2537">
                  <c:v>1.3631409999999999</c:v>
                </c:pt>
                <c:pt idx="2538">
                  <c:v>1.359364</c:v>
                </c:pt>
                <c:pt idx="2539">
                  <c:v>1.355761</c:v>
                </c:pt>
                <c:pt idx="2540">
                  <c:v>1.352552</c:v>
                </c:pt>
                <c:pt idx="2541">
                  <c:v>1.3496459999999999</c:v>
                </c:pt>
                <c:pt idx="2542">
                  <c:v>1.346792</c:v>
                </c:pt>
                <c:pt idx="2543">
                  <c:v>1.343734</c:v>
                </c:pt>
                <c:pt idx="2544">
                  <c:v>1.3403529999999999</c:v>
                </c:pt>
                <c:pt idx="2545">
                  <c:v>1.3366910000000001</c:v>
                </c:pt>
                <c:pt idx="2546">
                  <c:v>1.3329310000000001</c:v>
                </c:pt>
                <c:pt idx="2547">
                  <c:v>1.329296</c:v>
                </c:pt>
                <c:pt idx="2548">
                  <c:v>1.3259350000000001</c:v>
                </c:pt>
                <c:pt idx="2549">
                  <c:v>1.3228610000000001</c:v>
                </c:pt>
                <c:pt idx="2550">
                  <c:v>1.3199620000000001</c:v>
                </c:pt>
                <c:pt idx="2551">
                  <c:v>1.3171040000000001</c:v>
                </c:pt>
                <c:pt idx="2552">
                  <c:v>1.314211</c:v>
                </c:pt>
                <c:pt idx="2553">
                  <c:v>1.3113049999999999</c:v>
                </c:pt>
                <c:pt idx="2554">
                  <c:v>1.308454</c:v>
                </c:pt>
                <c:pt idx="2555">
                  <c:v>1.3057259999999999</c:v>
                </c:pt>
                <c:pt idx="2556">
                  <c:v>1.3031170000000001</c:v>
                </c:pt>
                <c:pt idx="2557">
                  <c:v>1.3005370000000001</c:v>
                </c:pt>
                <c:pt idx="2558">
                  <c:v>1.297822</c:v>
                </c:pt>
                <c:pt idx="2559">
                  <c:v>1.2947679999999999</c:v>
                </c:pt>
                <c:pt idx="2560">
                  <c:v>1.291188</c:v>
                </c:pt>
                <c:pt idx="2561">
                  <c:v>1.2869889999999999</c:v>
                </c:pt>
                <c:pt idx="2562">
                  <c:v>1.2822519999999999</c:v>
                </c:pt>
                <c:pt idx="2563">
                  <c:v>1.2773000000000001</c:v>
                </c:pt>
                <c:pt idx="2564">
                  <c:v>1.2726170000000001</c:v>
                </c:pt>
                <c:pt idx="2565">
                  <c:v>1.2685850000000001</c:v>
                </c:pt>
                <c:pt idx="2566">
                  <c:v>1.2652319999999999</c:v>
                </c:pt>
                <c:pt idx="2567">
                  <c:v>1.2623279999999999</c:v>
                </c:pt>
                <c:pt idx="2568">
                  <c:v>1.2596560000000001</c:v>
                </c:pt>
                <c:pt idx="2569">
                  <c:v>1.2570870000000001</c:v>
                </c:pt>
                <c:pt idx="2570">
                  <c:v>1.254575</c:v>
                </c:pt>
                <c:pt idx="2571">
                  <c:v>1.2520899999999999</c:v>
                </c:pt>
                <c:pt idx="2572">
                  <c:v>1.249582</c:v>
                </c:pt>
                <c:pt idx="2573">
                  <c:v>1.2469840000000001</c:v>
                </c:pt>
                <c:pt idx="2574">
                  <c:v>1.2442359999999999</c:v>
                </c:pt>
                <c:pt idx="2575">
                  <c:v>1.241336</c:v>
                </c:pt>
                <c:pt idx="2576">
                  <c:v>1.238354</c:v>
                </c:pt>
                <c:pt idx="2577">
                  <c:v>1.2354039999999999</c:v>
                </c:pt>
                <c:pt idx="2578">
                  <c:v>1.232612</c:v>
                </c:pt>
                <c:pt idx="2579">
                  <c:v>1.2300409999999999</c:v>
                </c:pt>
                <c:pt idx="2580">
                  <c:v>1.2276609999999999</c:v>
                </c:pt>
                <c:pt idx="2581">
                  <c:v>1.225338</c:v>
                </c:pt>
                <c:pt idx="2582">
                  <c:v>1.222861</c:v>
                </c:pt>
                <c:pt idx="2583">
                  <c:v>1.219981</c:v>
                </c:pt>
                <c:pt idx="2584">
                  <c:v>1.216502</c:v>
                </c:pt>
                <c:pt idx="2585">
                  <c:v>1.212405</c:v>
                </c:pt>
                <c:pt idx="2586">
                  <c:v>1.2079770000000001</c:v>
                </c:pt>
                <c:pt idx="2587">
                  <c:v>1.203775</c:v>
                </c:pt>
                <c:pt idx="2588">
                  <c:v>1.2003360000000001</c:v>
                </c:pt>
                <c:pt idx="2589">
                  <c:v>1.197829</c:v>
                </c:pt>
                <c:pt idx="2590">
                  <c:v>1.1960440000000001</c:v>
                </c:pt>
                <c:pt idx="2591">
                  <c:v>1.194671</c:v>
                </c:pt>
                <c:pt idx="2592">
                  <c:v>1.1934720000000001</c:v>
                </c:pt>
                <c:pt idx="2593">
                  <c:v>1.1923280000000001</c:v>
                </c:pt>
                <c:pt idx="2594">
                  <c:v>1.191174</c:v>
                </c:pt>
                <c:pt idx="2595">
                  <c:v>1.189924</c:v>
                </c:pt>
                <c:pt idx="2596">
                  <c:v>1.188385</c:v>
                </c:pt>
                <c:pt idx="2597">
                  <c:v>1.1861809999999999</c:v>
                </c:pt>
                <c:pt idx="2598">
                  <c:v>1.182747</c:v>
                </c:pt>
                <c:pt idx="2599">
                  <c:v>1.177729</c:v>
                </c:pt>
                <c:pt idx="2600">
                  <c:v>1.1718139999999999</c:v>
                </c:pt>
                <c:pt idx="2601">
                  <c:v>1.166793</c:v>
                </c:pt>
                <c:pt idx="2602">
                  <c:v>1.1638329999999999</c:v>
                </c:pt>
                <c:pt idx="2603">
                  <c:v>1.162588</c:v>
                </c:pt>
                <c:pt idx="2604">
                  <c:v>1.1621239999999999</c:v>
                </c:pt>
                <c:pt idx="2605">
                  <c:v>1.161754</c:v>
                </c:pt>
                <c:pt idx="2606">
                  <c:v>1.161143</c:v>
                </c:pt>
                <c:pt idx="2607">
                  <c:v>1.160177</c:v>
                </c:pt>
                <c:pt idx="2608">
                  <c:v>1.1588970000000001</c:v>
                </c:pt>
                <c:pt idx="2609">
                  <c:v>1.1574139999999999</c:v>
                </c:pt>
                <c:pt idx="2610">
                  <c:v>1.1558630000000001</c:v>
                </c:pt>
                <c:pt idx="2611">
                  <c:v>1.154345</c:v>
                </c:pt>
                <c:pt idx="2612">
                  <c:v>1.1528970000000001</c:v>
                </c:pt>
                <c:pt idx="2613">
                  <c:v>1.1514850000000001</c:v>
                </c:pt>
                <c:pt idx="2614">
                  <c:v>1.1500250000000001</c:v>
                </c:pt>
                <c:pt idx="2615">
                  <c:v>1.1484190000000001</c:v>
                </c:pt>
                <c:pt idx="2616">
                  <c:v>1.146604</c:v>
                </c:pt>
                <c:pt idx="2617">
                  <c:v>1.1445780000000001</c:v>
                </c:pt>
                <c:pt idx="2618">
                  <c:v>1.1424160000000001</c:v>
                </c:pt>
                <c:pt idx="2619">
                  <c:v>1.1402490000000001</c:v>
                </c:pt>
                <c:pt idx="2620">
                  <c:v>1.1382140000000001</c:v>
                </c:pt>
                <c:pt idx="2621">
                  <c:v>1.1364019999999999</c:v>
                </c:pt>
                <c:pt idx="2622">
                  <c:v>1.1348290000000001</c:v>
                </c:pt>
                <c:pt idx="2623">
                  <c:v>1.1334630000000001</c:v>
                </c:pt>
                <c:pt idx="2624">
                  <c:v>1.13226</c:v>
                </c:pt>
                <c:pt idx="2625">
                  <c:v>1.131186</c:v>
                </c:pt>
                <c:pt idx="2626">
                  <c:v>1.130212</c:v>
                </c:pt>
                <c:pt idx="2627">
                  <c:v>1.129297</c:v>
                </c:pt>
                <c:pt idx="2628">
                  <c:v>1.128368</c:v>
                </c:pt>
                <c:pt idx="2629">
                  <c:v>1.12731</c:v>
                </c:pt>
                <c:pt idx="2630">
                  <c:v>1.125985</c:v>
                </c:pt>
                <c:pt idx="2631">
                  <c:v>1.1242749999999999</c:v>
                </c:pt>
                <c:pt idx="2632">
                  <c:v>1.1221589999999999</c:v>
                </c:pt>
                <c:pt idx="2633">
                  <c:v>1.1197889999999999</c:v>
                </c:pt>
                <c:pt idx="2634">
                  <c:v>1.117461</c:v>
                </c:pt>
                <c:pt idx="2635">
                  <c:v>1.1154999999999999</c:v>
                </c:pt>
                <c:pt idx="2636">
                  <c:v>1.1140859999999999</c:v>
                </c:pt>
                <c:pt idx="2637">
                  <c:v>1.1131930000000001</c:v>
                </c:pt>
                <c:pt idx="2638">
                  <c:v>1.112657</c:v>
                </c:pt>
                <c:pt idx="2639">
                  <c:v>1.1122829999999999</c:v>
                </c:pt>
                <c:pt idx="2640">
                  <c:v>1.1119250000000001</c:v>
                </c:pt>
                <c:pt idx="2641">
                  <c:v>1.1114839999999999</c:v>
                </c:pt>
                <c:pt idx="2642">
                  <c:v>1.110892</c:v>
                </c:pt>
                <c:pt idx="2643">
                  <c:v>1.110096</c:v>
                </c:pt>
                <c:pt idx="2644">
                  <c:v>1.109065</c:v>
                </c:pt>
                <c:pt idx="2645">
                  <c:v>1.107828</c:v>
                </c:pt>
                <c:pt idx="2646">
                  <c:v>1.1065020000000001</c:v>
                </c:pt>
                <c:pt idx="2647">
                  <c:v>1.1052690000000001</c:v>
                </c:pt>
                <c:pt idx="2648">
                  <c:v>1.104279</c:v>
                </c:pt>
                <c:pt idx="2649">
                  <c:v>1.103577</c:v>
                </c:pt>
                <c:pt idx="2650">
                  <c:v>1.103108</c:v>
                </c:pt>
                <c:pt idx="2651">
                  <c:v>1.102765</c:v>
                </c:pt>
                <c:pt idx="2652">
                  <c:v>1.1024369999999999</c:v>
                </c:pt>
                <c:pt idx="2653">
                  <c:v>1.102023</c:v>
                </c:pt>
                <c:pt idx="2654">
                  <c:v>1.101475</c:v>
                </c:pt>
                <c:pt idx="2655">
                  <c:v>1.1007979999999999</c:v>
                </c:pt>
                <c:pt idx="2656">
                  <c:v>1.1000620000000001</c:v>
                </c:pt>
                <c:pt idx="2657">
                  <c:v>1.0993470000000001</c:v>
                </c:pt>
                <c:pt idx="2658">
                  <c:v>1.0986990000000001</c:v>
                </c:pt>
                <c:pt idx="2659">
                  <c:v>1.0980859999999999</c:v>
                </c:pt>
                <c:pt idx="2660">
                  <c:v>1.097396</c:v>
                </c:pt>
                <c:pt idx="2661">
                  <c:v>1.096449</c:v>
                </c:pt>
                <c:pt idx="2662">
                  <c:v>1.095089</c:v>
                </c:pt>
                <c:pt idx="2663">
                  <c:v>1.09335</c:v>
                </c:pt>
                <c:pt idx="2664">
                  <c:v>1.091645</c:v>
                </c:pt>
                <c:pt idx="2665">
                  <c:v>1.0906009999999999</c:v>
                </c:pt>
                <c:pt idx="2666">
                  <c:v>1.0904929999999999</c:v>
                </c:pt>
                <c:pt idx="2667">
                  <c:v>1.091048</c:v>
                </c:pt>
                <c:pt idx="2668">
                  <c:v>1.091788</c:v>
                </c:pt>
                <c:pt idx="2669">
                  <c:v>1.0923769999999999</c:v>
                </c:pt>
                <c:pt idx="2670">
                  <c:v>1.092646</c:v>
                </c:pt>
                <c:pt idx="2671">
                  <c:v>1.092571</c:v>
                </c:pt>
                <c:pt idx="2672">
                  <c:v>1.0922130000000001</c:v>
                </c:pt>
                <c:pt idx="2673">
                  <c:v>1.0916889999999999</c:v>
                </c:pt>
                <c:pt idx="2674">
                  <c:v>1.0911249999999999</c:v>
                </c:pt>
                <c:pt idx="2675">
                  <c:v>1.0906149999999999</c:v>
                </c:pt>
                <c:pt idx="2676">
                  <c:v>1.090201</c:v>
                </c:pt>
                <c:pt idx="2677">
                  <c:v>1.0898680000000001</c:v>
                </c:pt>
                <c:pt idx="2678">
                  <c:v>1.0895820000000001</c:v>
                </c:pt>
                <c:pt idx="2679">
                  <c:v>1.089321</c:v>
                </c:pt>
                <c:pt idx="2680">
                  <c:v>1.089086</c:v>
                </c:pt>
                <c:pt idx="2681">
                  <c:v>1.088886</c:v>
                </c:pt>
                <c:pt idx="2682">
                  <c:v>1.0887089999999999</c:v>
                </c:pt>
                <c:pt idx="2683">
                  <c:v>1.0884929999999999</c:v>
                </c:pt>
                <c:pt idx="2684">
                  <c:v>1.0881209999999999</c:v>
                </c:pt>
                <c:pt idx="2685">
                  <c:v>1.0874269999999999</c:v>
                </c:pt>
                <c:pt idx="2686">
                  <c:v>1.0862609999999999</c:v>
                </c:pt>
                <c:pt idx="2687">
                  <c:v>1.0845990000000001</c:v>
                </c:pt>
                <c:pt idx="2688">
                  <c:v>1.0826880000000001</c:v>
                </c:pt>
                <c:pt idx="2689">
                  <c:v>1.0809770000000001</c:v>
                </c:pt>
                <c:pt idx="2690">
                  <c:v>1.0798669999999999</c:v>
                </c:pt>
                <c:pt idx="2691">
                  <c:v>1.0794049999999999</c:v>
                </c:pt>
                <c:pt idx="2692">
                  <c:v>1.079315</c:v>
                </c:pt>
                <c:pt idx="2693">
                  <c:v>1.0791569999999999</c:v>
                </c:pt>
                <c:pt idx="2694">
                  <c:v>1.0784959999999999</c:v>
                </c:pt>
                <c:pt idx="2695">
                  <c:v>1.0770189999999999</c:v>
                </c:pt>
                <c:pt idx="2696">
                  <c:v>1.0746519999999999</c:v>
                </c:pt>
                <c:pt idx="2697">
                  <c:v>1.071782</c:v>
                </c:pt>
                <c:pt idx="2698">
                  <c:v>1.0691930000000001</c:v>
                </c:pt>
                <c:pt idx="2699">
                  <c:v>1.0675809999999999</c:v>
                </c:pt>
                <c:pt idx="2700">
                  <c:v>1.066997</c:v>
                </c:pt>
                <c:pt idx="2701">
                  <c:v>1.0670029999999999</c:v>
                </c:pt>
                <c:pt idx="2702">
                  <c:v>1.067091</c:v>
                </c:pt>
                <c:pt idx="2703">
                  <c:v>1.0669379999999999</c:v>
                </c:pt>
                <c:pt idx="2704">
                  <c:v>1.0663929999999999</c:v>
                </c:pt>
                <c:pt idx="2705">
                  <c:v>1.0654110000000001</c:v>
                </c:pt>
                <c:pt idx="2706">
                  <c:v>1.0640179999999999</c:v>
                </c:pt>
                <c:pt idx="2707">
                  <c:v>1.0622990000000001</c:v>
                </c:pt>
                <c:pt idx="2708">
                  <c:v>1.060387</c:v>
                </c:pt>
                <c:pt idx="2709">
                  <c:v>1.058438</c:v>
                </c:pt>
                <c:pt idx="2710">
                  <c:v>1.0565910000000001</c:v>
                </c:pt>
                <c:pt idx="2711">
                  <c:v>1.0549269999999999</c:v>
                </c:pt>
                <c:pt idx="2712">
                  <c:v>1.053463</c:v>
                </c:pt>
                <c:pt idx="2713">
                  <c:v>1.052171</c:v>
                </c:pt>
                <c:pt idx="2714">
                  <c:v>1.050997</c:v>
                </c:pt>
                <c:pt idx="2715">
                  <c:v>1.0498719999999999</c:v>
                </c:pt>
                <c:pt idx="2716">
                  <c:v>1.048718</c:v>
                </c:pt>
                <c:pt idx="2717">
                  <c:v>1.0474669999999999</c:v>
                </c:pt>
                <c:pt idx="2718">
                  <c:v>1.046082</c:v>
                </c:pt>
                <c:pt idx="2719">
                  <c:v>1.044573</c:v>
                </c:pt>
                <c:pt idx="2720">
                  <c:v>1.042986</c:v>
                </c:pt>
                <c:pt idx="2721">
                  <c:v>1.041377</c:v>
                </c:pt>
                <c:pt idx="2722">
                  <c:v>1.0397860000000001</c:v>
                </c:pt>
                <c:pt idx="2723">
                  <c:v>1.038208</c:v>
                </c:pt>
                <c:pt idx="2724">
                  <c:v>1.036592</c:v>
                </c:pt>
                <c:pt idx="2725">
                  <c:v>1.0348599999999999</c:v>
                </c:pt>
                <c:pt idx="2726">
                  <c:v>1.032945</c:v>
                </c:pt>
                <c:pt idx="2727">
                  <c:v>1.0308269999999999</c:v>
                </c:pt>
                <c:pt idx="2728">
                  <c:v>1.0285470000000001</c:v>
                </c:pt>
                <c:pt idx="2729">
                  <c:v>1.0261800000000001</c:v>
                </c:pt>
                <c:pt idx="2730">
                  <c:v>1.0237879999999999</c:v>
                </c:pt>
                <c:pt idx="2731">
                  <c:v>1.0213719999999999</c:v>
                </c:pt>
                <c:pt idx="2732">
                  <c:v>1.0188919999999999</c:v>
                </c:pt>
                <c:pt idx="2733">
                  <c:v>1.0163420000000001</c:v>
                </c:pt>
                <c:pt idx="2734">
                  <c:v>1.013838</c:v>
                </c:pt>
                <c:pt idx="2735">
                  <c:v>1.0116130000000001</c:v>
                </c:pt>
                <c:pt idx="2736">
                  <c:v>1.00986</c:v>
                </c:pt>
                <c:pt idx="2737">
                  <c:v>1.008613</c:v>
                </c:pt>
                <c:pt idx="2738">
                  <c:v>1.0077529999999999</c:v>
                </c:pt>
                <c:pt idx="2739">
                  <c:v>1.007082</c:v>
                </c:pt>
                <c:pt idx="2740">
                  <c:v>1.0063899999999999</c:v>
                </c:pt>
                <c:pt idx="2741">
                  <c:v>1.005517</c:v>
                </c:pt>
                <c:pt idx="2742">
                  <c:v>1.0043519999999999</c:v>
                </c:pt>
                <c:pt idx="2743">
                  <c:v>1.002869</c:v>
                </c:pt>
                <c:pt idx="2744">
                  <c:v>1.0011209999999999</c:v>
                </c:pt>
                <c:pt idx="2745">
                  <c:v>0.9992413</c:v>
                </c:pt>
                <c:pt idx="2746">
                  <c:v>0.99738130000000003</c:v>
                </c:pt>
                <c:pt idx="2747">
                  <c:v>0.99565250000000005</c:v>
                </c:pt>
                <c:pt idx="2748">
                  <c:v>0.99409590000000003</c:v>
                </c:pt>
                <c:pt idx="2749">
                  <c:v>0.99268199999999995</c:v>
                </c:pt>
                <c:pt idx="2750">
                  <c:v>0.99135329999999999</c:v>
                </c:pt>
                <c:pt idx="2751">
                  <c:v>0.99006099999999997</c:v>
                </c:pt>
                <c:pt idx="2752">
                  <c:v>0.98878719999999998</c:v>
                </c:pt>
                <c:pt idx="2753">
                  <c:v>0.98753279999999999</c:v>
                </c:pt>
                <c:pt idx="2754">
                  <c:v>0.98629900000000004</c:v>
                </c:pt>
                <c:pt idx="2755">
                  <c:v>0.98506689999999997</c:v>
                </c:pt>
                <c:pt idx="2756">
                  <c:v>0.98379870000000003</c:v>
                </c:pt>
                <c:pt idx="2757">
                  <c:v>0.98246040000000001</c:v>
                </c:pt>
                <c:pt idx="2758">
                  <c:v>0.9810548</c:v>
                </c:pt>
                <c:pt idx="2759">
                  <c:v>0.97964300000000004</c:v>
                </c:pt>
                <c:pt idx="2760">
                  <c:v>0.97833009999999998</c:v>
                </c:pt>
                <c:pt idx="2761">
                  <c:v>0.97720640000000003</c:v>
                </c:pt>
                <c:pt idx="2762">
                  <c:v>0.97629670000000002</c:v>
                </c:pt>
                <c:pt idx="2763">
                  <c:v>0.9755161</c:v>
                </c:pt>
                <c:pt idx="2764">
                  <c:v>0.97468010000000005</c:v>
                </c:pt>
                <c:pt idx="2765">
                  <c:v>0.97352550000000004</c:v>
                </c:pt>
                <c:pt idx="2766">
                  <c:v>0.97183520000000001</c:v>
                </c:pt>
                <c:pt idx="2767">
                  <c:v>0.96963779999999999</c:v>
                </c:pt>
                <c:pt idx="2768">
                  <c:v>0.96735519999999997</c:v>
                </c:pt>
                <c:pt idx="2769">
                  <c:v>0.96558929999999998</c:v>
                </c:pt>
                <c:pt idx="2770">
                  <c:v>0.96465029999999996</c:v>
                </c:pt>
                <c:pt idx="2771">
                  <c:v>0.96440999999999999</c:v>
                </c:pt>
                <c:pt idx="2772">
                  <c:v>0.96451690000000001</c:v>
                </c:pt>
                <c:pt idx="2773">
                  <c:v>0.96464629999999996</c:v>
                </c:pt>
                <c:pt idx="2774">
                  <c:v>0.96456399999999998</c:v>
                </c:pt>
                <c:pt idx="2775">
                  <c:v>0.96415030000000002</c:v>
                </c:pt>
                <c:pt idx="2776">
                  <c:v>0.96338009999999996</c:v>
                </c:pt>
                <c:pt idx="2777">
                  <c:v>0.96232759999999995</c:v>
                </c:pt>
                <c:pt idx="2778">
                  <c:v>0.9611497</c:v>
                </c:pt>
                <c:pt idx="2779">
                  <c:v>0.96004250000000002</c:v>
                </c:pt>
                <c:pt idx="2780">
                  <c:v>0.95915790000000001</c:v>
                </c:pt>
                <c:pt idx="2781">
                  <c:v>0.95852970000000004</c:v>
                </c:pt>
                <c:pt idx="2782">
                  <c:v>0.95808850000000001</c:v>
                </c:pt>
                <c:pt idx="2783">
                  <c:v>0.95772889999999999</c:v>
                </c:pt>
                <c:pt idx="2784">
                  <c:v>0.95738069999999997</c:v>
                </c:pt>
                <c:pt idx="2785">
                  <c:v>0.95702500000000001</c:v>
                </c:pt>
                <c:pt idx="2786">
                  <c:v>0.95668140000000002</c:v>
                </c:pt>
                <c:pt idx="2787">
                  <c:v>0.95637419999999995</c:v>
                </c:pt>
                <c:pt idx="2788">
                  <c:v>0.95610530000000005</c:v>
                </c:pt>
                <c:pt idx="2789">
                  <c:v>0.95584420000000003</c:v>
                </c:pt>
                <c:pt idx="2790">
                  <c:v>0.95554640000000002</c:v>
                </c:pt>
                <c:pt idx="2791">
                  <c:v>0.95517629999999998</c:v>
                </c:pt>
                <c:pt idx="2792">
                  <c:v>0.95473070000000004</c:v>
                </c:pt>
                <c:pt idx="2793">
                  <c:v>0.95423639999999998</c:v>
                </c:pt>
                <c:pt idx="2794">
                  <c:v>0.95374230000000004</c:v>
                </c:pt>
                <c:pt idx="2795">
                  <c:v>0.95329010000000003</c:v>
                </c:pt>
                <c:pt idx="2796">
                  <c:v>0.95289270000000004</c:v>
                </c:pt>
                <c:pt idx="2797">
                  <c:v>0.95252190000000003</c:v>
                </c:pt>
                <c:pt idx="2798">
                  <c:v>0.95211900000000005</c:v>
                </c:pt>
                <c:pt idx="2799">
                  <c:v>0.95162679999999999</c:v>
                </c:pt>
                <c:pt idx="2800">
                  <c:v>0.95102109999999995</c:v>
                </c:pt>
                <c:pt idx="2801">
                  <c:v>0.9503376</c:v>
                </c:pt>
                <c:pt idx="2802">
                  <c:v>0.94966430000000002</c:v>
                </c:pt>
                <c:pt idx="2803">
                  <c:v>0.94911369999999995</c:v>
                </c:pt>
                <c:pt idx="2804">
                  <c:v>0.9487698</c:v>
                </c:pt>
                <c:pt idx="2805">
                  <c:v>0.94866059999999996</c:v>
                </c:pt>
                <c:pt idx="2806">
                  <c:v>0.94875600000000004</c:v>
                </c:pt>
                <c:pt idx="2807">
                  <c:v>0.94899409999999995</c:v>
                </c:pt>
                <c:pt idx="2808">
                  <c:v>0.94930570000000003</c:v>
                </c:pt>
                <c:pt idx="2809">
                  <c:v>0.94962389999999997</c:v>
                </c:pt>
                <c:pt idx="2810">
                  <c:v>0.94989040000000002</c:v>
                </c:pt>
                <c:pt idx="2811">
                  <c:v>0.950044</c:v>
                </c:pt>
                <c:pt idx="2812">
                  <c:v>0.95003000000000004</c:v>
                </c:pt>
                <c:pt idx="2813">
                  <c:v>0.94982100000000003</c:v>
                </c:pt>
                <c:pt idx="2814">
                  <c:v>0.94944309999999998</c:v>
                </c:pt>
                <c:pt idx="2815">
                  <c:v>0.94898899999999997</c:v>
                </c:pt>
                <c:pt idx="2816">
                  <c:v>0.94858019999999998</c:v>
                </c:pt>
                <c:pt idx="2817">
                  <c:v>0.94832039999999995</c:v>
                </c:pt>
                <c:pt idx="2818">
                  <c:v>0.94823959999999996</c:v>
                </c:pt>
                <c:pt idx="2819">
                  <c:v>0.94829280000000005</c:v>
                </c:pt>
                <c:pt idx="2820">
                  <c:v>0.94838239999999996</c:v>
                </c:pt>
                <c:pt idx="2821">
                  <c:v>0.94839879999999999</c:v>
                </c:pt>
                <c:pt idx="2822">
                  <c:v>0.94825599999999999</c:v>
                </c:pt>
                <c:pt idx="2823">
                  <c:v>0.94791919999999996</c:v>
                </c:pt>
                <c:pt idx="2824">
                  <c:v>0.94743390000000005</c:v>
                </c:pt>
                <c:pt idx="2825">
                  <c:v>0.94691780000000003</c:v>
                </c:pt>
                <c:pt idx="2826">
                  <c:v>0.94652270000000005</c:v>
                </c:pt>
                <c:pt idx="2827">
                  <c:v>0.94634969999999996</c:v>
                </c:pt>
                <c:pt idx="2828">
                  <c:v>0.9464108</c:v>
                </c:pt>
                <c:pt idx="2829">
                  <c:v>0.94663799999999998</c:v>
                </c:pt>
                <c:pt idx="2830">
                  <c:v>0.94693649999999996</c:v>
                </c:pt>
                <c:pt idx="2831">
                  <c:v>0.9472218</c:v>
                </c:pt>
                <c:pt idx="2832">
                  <c:v>0.9474361</c:v>
                </c:pt>
                <c:pt idx="2833">
                  <c:v>0.94755230000000001</c:v>
                </c:pt>
                <c:pt idx="2834">
                  <c:v>0.94756030000000002</c:v>
                </c:pt>
                <c:pt idx="2835">
                  <c:v>0.94746300000000006</c:v>
                </c:pt>
                <c:pt idx="2836">
                  <c:v>0.94727419999999996</c:v>
                </c:pt>
                <c:pt idx="2837">
                  <c:v>0.94702390000000003</c:v>
                </c:pt>
                <c:pt idx="2838">
                  <c:v>0.94675489999999995</c:v>
                </c:pt>
                <c:pt idx="2839">
                  <c:v>0.94650860000000003</c:v>
                </c:pt>
                <c:pt idx="2840">
                  <c:v>0.94630910000000001</c:v>
                </c:pt>
                <c:pt idx="2841">
                  <c:v>0.94614370000000003</c:v>
                </c:pt>
                <c:pt idx="2842">
                  <c:v>0.945963</c:v>
                </c:pt>
                <c:pt idx="2843">
                  <c:v>0.94568399999999997</c:v>
                </c:pt>
                <c:pt idx="2844">
                  <c:v>0.94521920000000004</c:v>
                </c:pt>
                <c:pt idx="2845">
                  <c:v>0.94452250000000004</c:v>
                </c:pt>
                <c:pt idx="2846">
                  <c:v>0.94364579999999998</c:v>
                </c:pt>
                <c:pt idx="2847">
                  <c:v>0.94275980000000004</c:v>
                </c:pt>
                <c:pt idx="2848">
                  <c:v>0.94207969999999996</c:v>
                </c:pt>
                <c:pt idx="2849">
                  <c:v>0.94174809999999998</c:v>
                </c:pt>
                <c:pt idx="2850">
                  <c:v>0.94175830000000005</c:v>
                </c:pt>
                <c:pt idx="2851">
                  <c:v>0.94199829999999996</c:v>
                </c:pt>
                <c:pt idx="2852">
                  <c:v>0.94232780000000005</c:v>
                </c:pt>
                <c:pt idx="2853">
                  <c:v>0.94264440000000005</c:v>
                </c:pt>
                <c:pt idx="2854">
                  <c:v>0.94289820000000002</c:v>
                </c:pt>
                <c:pt idx="2855">
                  <c:v>0.94308939999999997</c:v>
                </c:pt>
                <c:pt idx="2856">
                  <c:v>0.94324739999999996</c:v>
                </c:pt>
                <c:pt idx="2857">
                  <c:v>0.94340290000000004</c:v>
                </c:pt>
                <c:pt idx="2858">
                  <c:v>0.94356139999999999</c:v>
                </c:pt>
                <c:pt idx="2859">
                  <c:v>0.94369530000000001</c:v>
                </c:pt>
                <c:pt idx="2860">
                  <c:v>0.94375100000000001</c:v>
                </c:pt>
                <c:pt idx="2861">
                  <c:v>0.9436755</c:v>
                </c:pt>
                <c:pt idx="2862">
                  <c:v>0.94345199999999996</c:v>
                </c:pt>
                <c:pt idx="2863">
                  <c:v>0.94312110000000005</c:v>
                </c:pt>
                <c:pt idx="2864">
                  <c:v>0.94278070000000003</c:v>
                </c:pt>
                <c:pt idx="2865">
                  <c:v>0.94253770000000003</c:v>
                </c:pt>
                <c:pt idx="2866">
                  <c:v>0.94246319999999995</c:v>
                </c:pt>
                <c:pt idx="2867">
                  <c:v>0.94255219999999995</c:v>
                </c:pt>
                <c:pt idx="2868">
                  <c:v>0.94273779999999996</c:v>
                </c:pt>
                <c:pt idx="2869">
                  <c:v>0.94292279999999995</c:v>
                </c:pt>
                <c:pt idx="2870">
                  <c:v>0.94302739999999996</c:v>
                </c:pt>
                <c:pt idx="2871">
                  <c:v>0.94301860000000004</c:v>
                </c:pt>
                <c:pt idx="2872">
                  <c:v>0.94291930000000002</c:v>
                </c:pt>
                <c:pt idx="2873">
                  <c:v>0.94279710000000005</c:v>
                </c:pt>
                <c:pt idx="2874">
                  <c:v>0.94273110000000004</c:v>
                </c:pt>
                <c:pt idx="2875">
                  <c:v>0.94277759999999999</c:v>
                </c:pt>
                <c:pt idx="2876">
                  <c:v>0.94294549999999999</c:v>
                </c:pt>
                <c:pt idx="2877">
                  <c:v>0.94320579999999998</c:v>
                </c:pt>
                <c:pt idx="2878">
                  <c:v>0.94351390000000002</c:v>
                </c:pt>
                <c:pt idx="2879">
                  <c:v>0.94383499999999998</c:v>
                </c:pt>
                <c:pt idx="2880">
                  <c:v>0.94414849999999995</c:v>
                </c:pt>
                <c:pt idx="2881">
                  <c:v>0.94444170000000005</c:v>
                </c:pt>
                <c:pt idx="2882">
                  <c:v>0.94469879999999995</c:v>
                </c:pt>
                <c:pt idx="2883">
                  <c:v>0.9448858</c:v>
                </c:pt>
                <c:pt idx="2884">
                  <c:v>0.94495110000000004</c:v>
                </c:pt>
                <c:pt idx="2885">
                  <c:v>0.94484480000000004</c:v>
                </c:pt>
                <c:pt idx="2886">
                  <c:v>0.94455299999999998</c:v>
                </c:pt>
                <c:pt idx="2887">
                  <c:v>0.94414070000000005</c:v>
                </c:pt>
                <c:pt idx="2888">
                  <c:v>0.94375160000000002</c:v>
                </c:pt>
                <c:pt idx="2889">
                  <c:v>0.94356419999999996</c:v>
                </c:pt>
                <c:pt idx="2890">
                  <c:v>0.94368870000000005</c:v>
                </c:pt>
                <c:pt idx="2891">
                  <c:v>0.94411049999999996</c:v>
                </c:pt>
                <c:pt idx="2892">
                  <c:v>0.94471570000000005</c:v>
                </c:pt>
                <c:pt idx="2893">
                  <c:v>0.94535970000000002</c:v>
                </c:pt>
                <c:pt idx="2894">
                  <c:v>0.94593139999999998</c:v>
                </c:pt>
                <c:pt idx="2895">
                  <c:v>0.94636889999999996</c:v>
                </c:pt>
                <c:pt idx="2896">
                  <c:v>0.94667080000000003</c:v>
                </c:pt>
                <c:pt idx="2897">
                  <c:v>0.94687580000000005</c:v>
                </c:pt>
                <c:pt idx="2898">
                  <c:v>0.94703979999999999</c:v>
                </c:pt>
                <c:pt idx="2899">
                  <c:v>0.94720629999999995</c:v>
                </c:pt>
                <c:pt idx="2900">
                  <c:v>0.94739090000000004</c:v>
                </c:pt>
                <c:pt idx="2901">
                  <c:v>0.9475808</c:v>
                </c:pt>
                <c:pt idx="2902">
                  <c:v>0.94775010000000004</c:v>
                </c:pt>
                <c:pt idx="2903">
                  <c:v>0.94788030000000001</c:v>
                </c:pt>
                <c:pt idx="2904">
                  <c:v>0.94797719999999996</c:v>
                </c:pt>
                <c:pt idx="2905">
                  <c:v>0.94807110000000006</c:v>
                </c:pt>
                <c:pt idx="2906">
                  <c:v>0.9482024</c:v>
                </c:pt>
                <c:pt idx="2907">
                  <c:v>0.94839660000000003</c:v>
                </c:pt>
                <c:pt idx="2908">
                  <c:v>0.94864820000000005</c:v>
                </c:pt>
                <c:pt idx="2909">
                  <c:v>0.94892529999999997</c:v>
                </c:pt>
                <c:pt idx="2910">
                  <c:v>0.94919149999999997</c:v>
                </c:pt>
                <c:pt idx="2911">
                  <c:v>0.9494281</c:v>
                </c:pt>
                <c:pt idx="2912">
                  <c:v>0.94964199999999999</c:v>
                </c:pt>
                <c:pt idx="2913">
                  <c:v>0.9498605</c:v>
                </c:pt>
                <c:pt idx="2914">
                  <c:v>0.95011369999999995</c:v>
                </c:pt>
                <c:pt idx="2915">
                  <c:v>0.95042059999999995</c:v>
                </c:pt>
                <c:pt idx="2916">
                  <c:v>0.95077829999999997</c:v>
                </c:pt>
                <c:pt idx="2917">
                  <c:v>0.9511657</c:v>
                </c:pt>
                <c:pt idx="2918">
                  <c:v>0.95155270000000003</c:v>
                </c:pt>
                <c:pt idx="2919">
                  <c:v>0.95191680000000001</c:v>
                </c:pt>
                <c:pt idx="2920">
                  <c:v>0.95225199999999999</c:v>
                </c:pt>
                <c:pt idx="2921">
                  <c:v>0.9525671</c:v>
                </c:pt>
                <c:pt idx="2922">
                  <c:v>0.95287599999999995</c:v>
                </c:pt>
                <c:pt idx="2923">
                  <c:v>0.9531847</c:v>
                </c:pt>
                <c:pt idx="2924">
                  <c:v>0.95348359999999999</c:v>
                </c:pt>
                <c:pt idx="2925">
                  <c:v>0.95375259999999995</c:v>
                </c:pt>
                <c:pt idx="2926">
                  <c:v>0.95397529999999997</c:v>
                </c:pt>
                <c:pt idx="2927">
                  <c:v>0.95415680000000003</c:v>
                </c:pt>
                <c:pt idx="2928">
                  <c:v>0.95433040000000002</c:v>
                </c:pt>
                <c:pt idx="2929">
                  <c:v>0.95454850000000002</c:v>
                </c:pt>
                <c:pt idx="2930">
                  <c:v>0.95485909999999996</c:v>
                </c:pt>
                <c:pt idx="2931">
                  <c:v>0.95527879999999998</c:v>
                </c:pt>
                <c:pt idx="2932">
                  <c:v>0.95578719999999995</c:v>
                </c:pt>
                <c:pt idx="2933">
                  <c:v>0.95633299999999999</c:v>
                </c:pt>
                <c:pt idx="2934">
                  <c:v>0.95685989999999999</c:v>
                </c:pt>
                <c:pt idx="2935">
                  <c:v>0.95732150000000005</c:v>
                </c:pt>
                <c:pt idx="2936">
                  <c:v>0.95769879999999996</c:v>
                </c:pt>
                <c:pt idx="2937">
                  <c:v>0.95800379999999996</c:v>
                </c:pt>
                <c:pt idx="2938">
                  <c:v>0.95827110000000004</c:v>
                </c:pt>
                <c:pt idx="2939">
                  <c:v>0.95854119999999998</c:v>
                </c:pt>
                <c:pt idx="2940">
                  <c:v>0.95884040000000004</c:v>
                </c:pt>
                <c:pt idx="2941">
                  <c:v>0.95917359999999996</c:v>
                </c:pt>
                <c:pt idx="2942">
                  <c:v>0.95952649999999995</c:v>
                </c:pt>
                <c:pt idx="2943">
                  <c:v>0.95988030000000002</c:v>
                </c:pt>
                <c:pt idx="2944">
                  <c:v>0.96022569999999996</c:v>
                </c:pt>
                <c:pt idx="2945">
                  <c:v>0.96057079999999995</c:v>
                </c:pt>
                <c:pt idx="2946">
                  <c:v>0.96093479999999998</c:v>
                </c:pt>
                <c:pt idx="2947">
                  <c:v>0.96133659999999999</c:v>
                </c:pt>
                <c:pt idx="2948">
                  <c:v>0.96177900000000005</c:v>
                </c:pt>
                <c:pt idx="2949">
                  <c:v>0.96224240000000005</c:v>
                </c:pt>
                <c:pt idx="2950">
                  <c:v>0.96268589999999998</c:v>
                </c:pt>
                <c:pt idx="2951">
                  <c:v>0.96306460000000005</c:v>
                </c:pt>
                <c:pt idx="2952">
                  <c:v>0.96334310000000001</c:v>
                </c:pt>
                <c:pt idx="2953">
                  <c:v>0.96351359999999997</c:v>
                </c:pt>
                <c:pt idx="2954">
                  <c:v>0.96360409999999996</c:v>
                </c:pt>
                <c:pt idx="2955">
                  <c:v>0.96368069999999995</c:v>
                </c:pt>
                <c:pt idx="2956">
                  <c:v>0.96382809999999997</c:v>
                </c:pt>
                <c:pt idx="2957">
                  <c:v>0.96410879999999999</c:v>
                </c:pt>
                <c:pt idx="2958">
                  <c:v>0.96453990000000001</c:v>
                </c:pt>
                <c:pt idx="2959">
                  <c:v>0.96508260000000001</c:v>
                </c:pt>
                <c:pt idx="2960">
                  <c:v>0.96566669999999999</c:v>
                </c:pt>
                <c:pt idx="2961">
                  <c:v>0.96620910000000004</c:v>
                </c:pt>
                <c:pt idx="2962">
                  <c:v>0.96663650000000001</c:v>
                </c:pt>
                <c:pt idx="2963">
                  <c:v>0.96690240000000005</c:v>
                </c:pt>
                <c:pt idx="2964">
                  <c:v>0.96699480000000004</c:v>
                </c:pt>
                <c:pt idx="2965">
                  <c:v>0.96695540000000002</c:v>
                </c:pt>
                <c:pt idx="2966">
                  <c:v>0.96687599999999996</c:v>
                </c:pt>
                <c:pt idx="2967">
                  <c:v>0.96688320000000005</c:v>
                </c:pt>
                <c:pt idx="2968">
                  <c:v>0.96707469999999995</c:v>
                </c:pt>
                <c:pt idx="2969">
                  <c:v>0.96747649999999996</c:v>
                </c:pt>
                <c:pt idx="2970">
                  <c:v>0.96804509999999999</c:v>
                </c:pt>
                <c:pt idx="2971">
                  <c:v>0.96869839999999996</c:v>
                </c:pt>
                <c:pt idx="2972">
                  <c:v>0.96935499999999997</c:v>
                </c:pt>
                <c:pt idx="2973">
                  <c:v>0.96995010000000004</c:v>
                </c:pt>
                <c:pt idx="2974">
                  <c:v>0.97045250000000005</c:v>
                </c:pt>
                <c:pt idx="2975">
                  <c:v>0.97086150000000004</c:v>
                </c:pt>
                <c:pt idx="2976">
                  <c:v>0.97120070000000003</c:v>
                </c:pt>
                <c:pt idx="2977">
                  <c:v>0.97150630000000004</c:v>
                </c:pt>
                <c:pt idx="2978">
                  <c:v>0.97181099999999998</c:v>
                </c:pt>
                <c:pt idx="2979">
                  <c:v>0.97213119999999997</c:v>
                </c:pt>
                <c:pt idx="2980">
                  <c:v>0.97246160000000004</c:v>
                </c:pt>
                <c:pt idx="2981">
                  <c:v>0.97278399999999998</c:v>
                </c:pt>
                <c:pt idx="2982">
                  <c:v>0.97308289999999997</c:v>
                </c:pt>
                <c:pt idx="2983">
                  <c:v>0.97335930000000004</c:v>
                </c:pt>
                <c:pt idx="2984">
                  <c:v>0.97363710000000003</c:v>
                </c:pt>
                <c:pt idx="2985">
                  <c:v>0.97395310000000002</c:v>
                </c:pt>
                <c:pt idx="2986">
                  <c:v>0.97433879999999995</c:v>
                </c:pt>
                <c:pt idx="2987">
                  <c:v>0.97480549999999999</c:v>
                </c:pt>
                <c:pt idx="2988">
                  <c:v>0.97533429999999999</c:v>
                </c:pt>
                <c:pt idx="2989">
                  <c:v>0.97588490000000006</c:v>
                </c:pt>
                <c:pt idx="2990">
                  <c:v>0.97640130000000003</c:v>
                </c:pt>
                <c:pt idx="2991">
                  <c:v>0.97683249999999999</c:v>
                </c:pt>
                <c:pt idx="2992">
                  <c:v>0.97714710000000005</c:v>
                </c:pt>
                <c:pt idx="2993">
                  <c:v>0.97734589999999999</c:v>
                </c:pt>
                <c:pt idx="2994">
                  <c:v>0.97746999999999995</c:v>
                </c:pt>
                <c:pt idx="2995">
                  <c:v>0.97759169999999995</c:v>
                </c:pt>
                <c:pt idx="2996">
                  <c:v>0.97779289999999996</c:v>
                </c:pt>
                <c:pt idx="2997">
                  <c:v>0.97811910000000002</c:v>
                </c:pt>
                <c:pt idx="2998">
                  <c:v>0.97856160000000003</c:v>
                </c:pt>
                <c:pt idx="2999">
                  <c:v>0.97906789999999999</c:v>
                </c:pt>
                <c:pt idx="3000">
                  <c:v>0.97957629999999996</c:v>
                </c:pt>
                <c:pt idx="3001">
                  <c:v>0.9800413</c:v>
                </c:pt>
                <c:pt idx="3002">
                  <c:v>0.98044189999999998</c:v>
                </c:pt>
                <c:pt idx="3003">
                  <c:v>0.98078189999999998</c:v>
                </c:pt>
                <c:pt idx="3004">
                  <c:v>0.9810797</c:v>
                </c:pt>
                <c:pt idx="3005">
                  <c:v>0.98136210000000001</c:v>
                </c:pt>
                <c:pt idx="3006">
                  <c:v>0.98165400000000003</c:v>
                </c:pt>
                <c:pt idx="3007">
                  <c:v>0.9819753</c:v>
                </c:pt>
                <c:pt idx="3008">
                  <c:v>0.98233539999999997</c:v>
                </c:pt>
                <c:pt idx="3009">
                  <c:v>0.98273339999999998</c:v>
                </c:pt>
                <c:pt idx="3010">
                  <c:v>0.98315909999999995</c:v>
                </c:pt>
                <c:pt idx="3011">
                  <c:v>0.98359669999999999</c:v>
                </c:pt>
                <c:pt idx="3012">
                  <c:v>0.98403019999999997</c:v>
                </c:pt>
                <c:pt idx="3013">
                  <c:v>0.98444410000000004</c:v>
                </c:pt>
                <c:pt idx="3014">
                  <c:v>0.98482919999999996</c:v>
                </c:pt>
                <c:pt idx="3015">
                  <c:v>0.9851839</c:v>
                </c:pt>
                <c:pt idx="3016">
                  <c:v>0.98551509999999998</c:v>
                </c:pt>
                <c:pt idx="3017">
                  <c:v>0.9858344</c:v>
                </c:pt>
                <c:pt idx="3018">
                  <c:v>0.98615350000000002</c:v>
                </c:pt>
                <c:pt idx="3019">
                  <c:v>0.98648119999999995</c:v>
                </c:pt>
                <c:pt idx="3020">
                  <c:v>0.98682009999999998</c:v>
                </c:pt>
                <c:pt idx="3021">
                  <c:v>0.98716870000000001</c:v>
                </c:pt>
                <c:pt idx="3022">
                  <c:v>0.9875237</c:v>
                </c:pt>
                <c:pt idx="3023">
                  <c:v>0.98788379999999998</c:v>
                </c:pt>
                <c:pt idx="3024">
                  <c:v>0.98825099999999999</c:v>
                </c:pt>
                <c:pt idx="3025">
                  <c:v>0.98862950000000005</c:v>
                </c:pt>
                <c:pt idx="3026">
                  <c:v>0.98902270000000003</c:v>
                </c:pt>
                <c:pt idx="3027">
                  <c:v>0.9894309</c:v>
                </c:pt>
                <c:pt idx="3028">
                  <c:v>0.98984859999999997</c:v>
                </c:pt>
                <c:pt idx="3029">
                  <c:v>0.99026670000000006</c:v>
                </c:pt>
                <c:pt idx="3030">
                  <c:v>0.99067459999999996</c:v>
                </c:pt>
                <c:pt idx="3031">
                  <c:v>0.99106360000000004</c:v>
                </c:pt>
                <c:pt idx="3032">
                  <c:v>0.99143079999999995</c:v>
                </c:pt>
                <c:pt idx="3033">
                  <c:v>0.99177859999999995</c:v>
                </c:pt>
                <c:pt idx="3034">
                  <c:v>0.99211470000000002</c:v>
                </c:pt>
                <c:pt idx="3035">
                  <c:v>0.992448</c:v>
                </c:pt>
                <c:pt idx="3036">
                  <c:v>0.99278829999999996</c:v>
                </c:pt>
                <c:pt idx="3037">
                  <c:v>0.993143</c:v>
                </c:pt>
                <c:pt idx="3038">
                  <c:v>0.99351590000000001</c:v>
                </c:pt>
                <c:pt idx="3039">
                  <c:v>0.99390440000000002</c:v>
                </c:pt>
                <c:pt idx="3040">
                  <c:v>0.99429469999999998</c:v>
                </c:pt>
                <c:pt idx="3041">
                  <c:v>0.99466339999999998</c:v>
                </c:pt>
                <c:pt idx="3042">
                  <c:v>0.99497210000000003</c:v>
                </c:pt>
                <c:pt idx="3043">
                  <c:v>0.9951776</c:v>
                </c:pt>
                <c:pt idx="3044">
                  <c:v>0.99524570000000001</c:v>
                </c:pt>
                <c:pt idx="3045">
                  <c:v>0.99517270000000002</c:v>
                </c:pt>
                <c:pt idx="3046">
                  <c:v>0.99500630000000001</c:v>
                </c:pt>
                <c:pt idx="3047">
                  <c:v>0.99484589999999995</c:v>
                </c:pt>
                <c:pt idx="3048">
                  <c:v>0.99481900000000001</c:v>
                </c:pt>
                <c:pt idx="3049">
                  <c:v>0.99501660000000003</c:v>
                </c:pt>
                <c:pt idx="3050">
                  <c:v>0.9954617</c:v>
                </c:pt>
                <c:pt idx="3051">
                  <c:v>0.99610750000000003</c:v>
                </c:pt>
                <c:pt idx="3052">
                  <c:v>0.99687099999999995</c:v>
                </c:pt>
                <c:pt idx="3053">
                  <c:v>0.99766359999999998</c:v>
                </c:pt>
                <c:pt idx="3054">
                  <c:v>0.99841519999999995</c:v>
                </c:pt>
                <c:pt idx="3055">
                  <c:v>0.99909060000000005</c:v>
                </c:pt>
                <c:pt idx="3056">
                  <c:v>0.99968400000000002</c:v>
                </c:pt>
                <c:pt idx="3057">
                  <c:v>1.0002150000000001</c:v>
                </c:pt>
                <c:pt idx="3058">
                  <c:v>1.0007140000000001</c:v>
                </c:pt>
                <c:pt idx="3059">
                  <c:v>1.001207</c:v>
                </c:pt>
                <c:pt idx="3060">
                  <c:v>1.001708</c:v>
                </c:pt>
                <c:pt idx="3061">
                  <c:v>1.002211</c:v>
                </c:pt>
                <c:pt idx="3062">
                  <c:v>1.0026980000000001</c:v>
                </c:pt>
                <c:pt idx="3063">
                  <c:v>1.00315</c:v>
                </c:pt>
                <c:pt idx="3064">
                  <c:v>1.003557</c:v>
                </c:pt>
                <c:pt idx="3065">
                  <c:v>1.0039210000000001</c:v>
                </c:pt>
                <c:pt idx="3066">
                  <c:v>1.0042519999999999</c:v>
                </c:pt>
                <c:pt idx="3067">
                  <c:v>1.0045660000000001</c:v>
                </c:pt>
                <c:pt idx="3068">
                  <c:v>1.004872</c:v>
                </c:pt>
                <c:pt idx="3069">
                  <c:v>1.005177</c:v>
                </c:pt>
                <c:pt idx="3070">
                  <c:v>1.0054860000000001</c:v>
                </c:pt>
                <c:pt idx="3071">
                  <c:v>1.005803</c:v>
                </c:pt>
                <c:pt idx="3072">
                  <c:v>1.0061359999999999</c:v>
                </c:pt>
                <c:pt idx="3073">
                  <c:v>1.0064930000000001</c:v>
                </c:pt>
                <c:pt idx="3074">
                  <c:v>1.006874</c:v>
                </c:pt>
                <c:pt idx="3075">
                  <c:v>1.007269</c:v>
                </c:pt>
                <c:pt idx="3076">
                  <c:v>1.0076590000000001</c:v>
                </c:pt>
                <c:pt idx="3077">
                  <c:v>1.0080169999999999</c:v>
                </c:pt>
                <c:pt idx="3078">
                  <c:v>1.0083279999999999</c:v>
                </c:pt>
                <c:pt idx="3079">
                  <c:v>1.008594</c:v>
                </c:pt>
                <c:pt idx="3080">
                  <c:v>1.0088410000000001</c:v>
                </c:pt>
                <c:pt idx="3081">
                  <c:v>1.0091079999999999</c:v>
                </c:pt>
                <c:pt idx="3082">
                  <c:v>1.009433</c:v>
                </c:pt>
                <c:pt idx="3083">
                  <c:v>1.00983</c:v>
                </c:pt>
                <c:pt idx="3084">
                  <c:v>1.0102850000000001</c:v>
                </c:pt>
                <c:pt idx="3085">
                  <c:v>1.010758</c:v>
                </c:pt>
                <c:pt idx="3086">
                  <c:v>1.011193</c:v>
                </c:pt>
                <c:pt idx="3087">
                  <c:v>1.011549</c:v>
                </c:pt>
                <c:pt idx="3088">
                  <c:v>1.0118130000000001</c:v>
                </c:pt>
                <c:pt idx="3089">
                  <c:v>1.012014</c:v>
                </c:pt>
                <c:pt idx="3090">
                  <c:v>1.012216</c:v>
                </c:pt>
                <c:pt idx="3091">
                  <c:v>1.0124949999999999</c:v>
                </c:pt>
                <c:pt idx="3092">
                  <c:v>1.0128980000000001</c:v>
                </c:pt>
                <c:pt idx="3093">
                  <c:v>1.01342</c:v>
                </c:pt>
                <c:pt idx="3094">
                  <c:v>1.0140119999999999</c:v>
                </c:pt>
                <c:pt idx="3095">
                  <c:v>1.0146040000000001</c:v>
                </c:pt>
                <c:pt idx="3096">
                  <c:v>1.015131</c:v>
                </c:pt>
                <c:pt idx="3097">
                  <c:v>1.015549</c:v>
                </c:pt>
                <c:pt idx="3098">
                  <c:v>1.015846</c:v>
                </c:pt>
                <c:pt idx="3099">
                  <c:v>1.0160389999999999</c:v>
                </c:pt>
                <c:pt idx="3100">
                  <c:v>1.0161720000000001</c:v>
                </c:pt>
                <c:pt idx="3101">
                  <c:v>1.0162910000000001</c:v>
                </c:pt>
                <c:pt idx="3102">
                  <c:v>1.0164409999999999</c:v>
                </c:pt>
                <c:pt idx="3103">
                  <c:v>1.0166500000000001</c:v>
                </c:pt>
                <c:pt idx="3104">
                  <c:v>1.016926</c:v>
                </c:pt>
                <c:pt idx="3105">
                  <c:v>1.017263</c:v>
                </c:pt>
                <c:pt idx="3106">
                  <c:v>1.0176460000000001</c:v>
                </c:pt>
                <c:pt idx="3107">
                  <c:v>1.018057</c:v>
                </c:pt>
                <c:pt idx="3108">
                  <c:v>1.0184770000000001</c:v>
                </c:pt>
                <c:pt idx="3109">
                  <c:v>1.0188889999999999</c:v>
                </c:pt>
                <c:pt idx="3110">
                  <c:v>1.019277</c:v>
                </c:pt>
                <c:pt idx="3111">
                  <c:v>1.01963</c:v>
                </c:pt>
                <c:pt idx="3112">
                  <c:v>1.0199469999999999</c:v>
                </c:pt>
                <c:pt idx="3113">
                  <c:v>1.0202370000000001</c:v>
                </c:pt>
                <c:pt idx="3114">
                  <c:v>1.0205169999999999</c:v>
                </c:pt>
                <c:pt idx="3115">
                  <c:v>1.0208090000000001</c:v>
                </c:pt>
                <c:pt idx="3116">
                  <c:v>1.021128</c:v>
                </c:pt>
                <c:pt idx="3117">
                  <c:v>1.0214829999999999</c:v>
                </c:pt>
                <c:pt idx="3118">
                  <c:v>1.0218739999999999</c:v>
                </c:pt>
                <c:pt idx="3119">
                  <c:v>1.0222910000000001</c:v>
                </c:pt>
                <c:pt idx="3120">
                  <c:v>1.022723</c:v>
                </c:pt>
                <c:pt idx="3121">
                  <c:v>1.0231589999999999</c:v>
                </c:pt>
                <c:pt idx="3122">
                  <c:v>1.023593</c:v>
                </c:pt>
                <c:pt idx="3123">
                  <c:v>1.0240180000000001</c:v>
                </c:pt>
                <c:pt idx="3124">
                  <c:v>1.024427</c:v>
                </c:pt>
                <c:pt idx="3125">
                  <c:v>1.0248090000000001</c:v>
                </c:pt>
                <c:pt idx="3126">
                  <c:v>1.025153</c:v>
                </c:pt>
                <c:pt idx="3127">
                  <c:v>1.02545</c:v>
                </c:pt>
                <c:pt idx="3128">
                  <c:v>1.0257000000000001</c:v>
                </c:pt>
                <c:pt idx="3129">
                  <c:v>1.025914</c:v>
                </c:pt>
                <c:pt idx="3130">
                  <c:v>1.0261100000000001</c:v>
                </c:pt>
                <c:pt idx="3131">
                  <c:v>1.0263139999999999</c:v>
                </c:pt>
                <c:pt idx="3132">
                  <c:v>1.026546</c:v>
                </c:pt>
                <c:pt idx="3133">
                  <c:v>1.0268170000000001</c:v>
                </c:pt>
                <c:pt idx="3134">
                  <c:v>1.027128</c:v>
                </c:pt>
                <c:pt idx="3135">
                  <c:v>1.027471</c:v>
                </c:pt>
                <c:pt idx="3136">
                  <c:v>1.027844</c:v>
                </c:pt>
                <c:pt idx="3137">
                  <c:v>1.0282469999999999</c:v>
                </c:pt>
                <c:pt idx="3138">
                  <c:v>1.028689</c:v>
                </c:pt>
                <c:pt idx="3139">
                  <c:v>1.029177</c:v>
                </c:pt>
                <c:pt idx="3140">
                  <c:v>1.029711</c:v>
                </c:pt>
                <c:pt idx="3141">
                  <c:v>1.0302770000000001</c:v>
                </c:pt>
                <c:pt idx="3142">
                  <c:v>1.0308489999999999</c:v>
                </c:pt>
                <c:pt idx="3143">
                  <c:v>1.0313859999999999</c:v>
                </c:pt>
                <c:pt idx="3144">
                  <c:v>1.031849</c:v>
                </c:pt>
                <c:pt idx="3145">
                  <c:v>1.0322119999999999</c:v>
                </c:pt>
                <c:pt idx="3146">
                  <c:v>1.0324660000000001</c:v>
                </c:pt>
                <c:pt idx="3147">
                  <c:v>1.0326299999999999</c:v>
                </c:pt>
                <c:pt idx="3148">
                  <c:v>1.032748</c:v>
                </c:pt>
                <c:pt idx="3149">
                  <c:v>1.032877</c:v>
                </c:pt>
                <c:pt idx="3150">
                  <c:v>1.033066</c:v>
                </c:pt>
                <c:pt idx="3151">
                  <c:v>1.033334</c:v>
                </c:pt>
                <c:pt idx="3152">
                  <c:v>1.033666</c:v>
                </c:pt>
                <c:pt idx="3153">
                  <c:v>1.0340199999999999</c:v>
                </c:pt>
                <c:pt idx="3154">
                  <c:v>1.034346</c:v>
                </c:pt>
                <c:pt idx="3155">
                  <c:v>1.0346</c:v>
                </c:pt>
                <c:pt idx="3156">
                  <c:v>1.0347599999999999</c:v>
                </c:pt>
                <c:pt idx="3157">
                  <c:v>1.034832</c:v>
                </c:pt>
                <c:pt idx="3158">
                  <c:v>1.0348569999999999</c:v>
                </c:pt>
                <c:pt idx="3159">
                  <c:v>1.0348919999999999</c:v>
                </c:pt>
                <c:pt idx="3160">
                  <c:v>1.0350079999999999</c:v>
                </c:pt>
                <c:pt idx="3161">
                  <c:v>1.0352490000000001</c:v>
                </c:pt>
                <c:pt idx="3162">
                  <c:v>1.0356240000000001</c:v>
                </c:pt>
                <c:pt idx="3163">
                  <c:v>1.036103</c:v>
                </c:pt>
                <c:pt idx="3164">
                  <c:v>1.0366340000000001</c:v>
                </c:pt>
                <c:pt idx="3165">
                  <c:v>1.037164</c:v>
                </c:pt>
                <c:pt idx="3166">
                  <c:v>1.037649</c:v>
                </c:pt>
                <c:pt idx="3167">
                  <c:v>1.0380659999999999</c:v>
                </c:pt>
                <c:pt idx="3168">
                  <c:v>1.0384150000000001</c:v>
                </c:pt>
                <c:pt idx="3169">
                  <c:v>1.0387120000000001</c:v>
                </c:pt>
                <c:pt idx="3170">
                  <c:v>1.0389809999999999</c:v>
                </c:pt>
                <c:pt idx="3171">
                  <c:v>1.0392490000000001</c:v>
                </c:pt>
                <c:pt idx="3172">
                  <c:v>1.039531</c:v>
                </c:pt>
                <c:pt idx="3173">
                  <c:v>1.0398369999999999</c:v>
                </c:pt>
                <c:pt idx="3174">
                  <c:v>1.040168</c:v>
                </c:pt>
                <c:pt idx="3175">
                  <c:v>1.0405199999999999</c:v>
                </c:pt>
                <c:pt idx="3176">
                  <c:v>1.040891</c:v>
                </c:pt>
                <c:pt idx="3177">
                  <c:v>1.041277</c:v>
                </c:pt>
                <c:pt idx="3178">
                  <c:v>1.041674</c:v>
                </c:pt>
                <c:pt idx="3179">
                  <c:v>1.0420739999999999</c:v>
                </c:pt>
                <c:pt idx="3180">
                  <c:v>1.0424659999999999</c:v>
                </c:pt>
                <c:pt idx="3181">
                  <c:v>1.0428390000000001</c:v>
                </c:pt>
                <c:pt idx="3182">
                  <c:v>1.0431859999999999</c:v>
                </c:pt>
                <c:pt idx="3183">
                  <c:v>1.043504</c:v>
                </c:pt>
                <c:pt idx="3184">
                  <c:v>1.043798</c:v>
                </c:pt>
                <c:pt idx="3185">
                  <c:v>1.044073</c:v>
                </c:pt>
                <c:pt idx="3186">
                  <c:v>1.0443340000000001</c:v>
                </c:pt>
                <c:pt idx="3187">
                  <c:v>1.044583</c:v>
                </c:pt>
                <c:pt idx="3188">
                  <c:v>1.0448189999999999</c:v>
                </c:pt>
                <c:pt idx="3189">
                  <c:v>1.0450379999999999</c:v>
                </c:pt>
                <c:pt idx="3190">
                  <c:v>1.0452459999999999</c:v>
                </c:pt>
                <c:pt idx="3191">
                  <c:v>1.045452</c:v>
                </c:pt>
                <c:pt idx="3192">
                  <c:v>1.045668</c:v>
                </c:pt>
                <c:pt idx="3193">
                  <c:v>1.0459050000000001</c:v>
                </c:pt>
                <c:pt idx="3194">
                  <c:v>1.046163</c:v>
                </c:pt>
                <c:pt idx="3195">
                  <c:v>1.0464310000000001</c:v>
                </c:pt>
                <c:pt idx="3196">
                  <c:v>1.046686</c:v>
                </c:pt>
                <c:pt idx="3197">
                  <c:v>1.046907</c:v>
                </c:pt>
                <c:pt idx="3198">
                  <c:v>1.04708</c:v>
                </c:pt>
                <c:pt idx="3199">
                  <c:v>1.047212</c:v>
                </c:pt>
                <c:pt idx="3200">
                  <c:v>1.0473300000000001</c:v>
                </c:pt>
                <c:pt idx="3201">
                  <c:v>1.047474</c:v>
                </c:pt>
                <c:pt idx="3202">
                  <c:v>1.0476730000000001</c:v>
                </c:pt>
                <c:pt idx="3203">
                  <c:v>1.0479339999999999</c:v>
                </c:pt>
                <c:pt idx="3204">
                  <c:v>1.048243</c:v>
                </c:pt>
                <c:pt idx="3205">
                  <c:v>1.0485739999999999</c:v>
                </c:pt>
                <c:pt idx="3206">
                  <c:v>1.048902</c:v>
                </c:pt>
                <c:pt idx="3207">
                  <c:v>1.049218</c:v>
                </c:pt>
                <c:pt idx="3208">
                  <c:v>1.0495300000000001</c:v>
                </c:pt>
                <c:pt idx="3209">
                  <c:v>1.0498590000000001</c:v>
                </c:pt>
                <c:pt idx="3210">
                  <c:v>1.050225</c:v>
                </c:pt>
                <c:pt idx="3211">
                  <c:v>1.0506340000000001</c:v>
                </c:pt>
                <c:pt idx="3212">
                  <c:v>1.051075</c:v>
                </c:pt>
                <c:pt idx="3213">
                  <c:v>1.0515220000000001</c:v>
                </c:pt>
                <c:pt idx="3214">
                  <c:v>1.051944</c:v>
                </c:pt>
                <c:pt idx="3215">
                  <c:v>1.052316</c:v>
                </c:pt>
                <c:pt idx="3216">
                  <c:v>1.052629</c:v>
                </c:pt>
                <c:pt idx="3217">
                  <c:v>1.052889</c:v>
                </c:pt>
                <c:pt idx="3218">
                  <c:v>1.053113</c:v>
                </c:pt>
                <c:pt idx="3219">
                  <c:v>1.053315</c:v>
                </c:pt>
                <c:pt idx="3220">
                  <c:v>1.053499</c:v>
                </c:pt>
                <c:pt idx="3221">
                  <c:v>1.0536639999999999</c:v>
                </c:pt>
                <c:pt idx="3222">
                  <c:v>1.0538050000000001</c:v>
                </c:pt>
                <c:pt idx="3223">
                  <c:v>1.053928</c:v>
                </c:pt>
                <c:pt idx="3224">
                  <c:v>1.0540510000000001</c:v>
                </c:pt>
                <c:pt idx="3225">
                  <c:v>1.0542009999999999</c:v>
                </c:pt>
                <c:pt idx="3226">
                  <c:v>1.0544070000000001</c:v>
                </c:pt>
                <c:pt idx="3227">
                  <c:v>1.0546850000000001</c:v>
                </c:pt>
                <c:pt idx="3228">
                  <c:v>1.055029</c:v>
                </c:pt>
                <c:pt idx="3229">
                  <c:v>1.0554140000000001</c:v>
                </c:pt>
                <c:pt idx="3230">
                  <c:v>1.055806</c:v>
                </c:pt>
                <c:pt idx="3231">
                  <c:v>1.0561739999999999</c:v>
                </c:pt>
                <c:pt idx="3232">
                  <c:v>1.0565040000000001</c:v>
                </c:pt>
                <c:pt idx="3233">
                  <c:v>1.0568</c:v>
                </c:pt>
                <c:pt idx="3234">
                  <c:v>1.057078</c:v>
                </c:pt>
                <c:pt idx="3235">
                  <c:v>1.057358</c:v>
                </c:pt>
                <c:pt idx="3236">
                  <c:v>1.057653</c:v>
                </c:pt>
                <c:pt idx="3237">
                  <c:v>1.057965</c:v>
                </c:pt>
                <c:pt idx="3238">
                  <c:v>1.0582879999999999</c:v>
                </c:pt>
                <c:pt idx="3239">
                  <c:v>1.0586169999999999</c:v>
                </c:pt>
                <c:pt idx="3240">
                  <c:v>1.058953</c:v>
                </c:pt>
                <c:pt idx="3241">
                  <c:v>1.059304</c:v>
                </c:pt>
                <c:pt idx="3242">
                  <c:v>1.059677</c:v>
                </c:pt>
                <c:pt idx="3243">
                  <c:v>1.060068</c:v>
                </c:pt>
                <c:pt idx="3244">
                  <c:v>1.06046</c:v>
                </c:pt>
                <c:pt idx="3245">
                  <c:v>1.0608219999999999</c:v>
                </c:pt>
                <c:pt idx="3246">
                  <c:v>1.0611189999999999</c:v>
                </c:pt>
                <c:pt idx="3247">
                  <c:v>1.061323</c:v>
                </c:pt>
                <c:pt idx="3248">
                  <c:v>1.0614300000000001</c:v>
                </c:pt>
                <c:pt idx="3249">
                  <c:v>1.061463</c:v>
                </c:pt>
                <c:pt idx="3250">
                  <c:v>1.061469</c:v>
                </c:pt>
                <c:pt idx="3251">
                  <c:v>1.0614980000000001</c:v>
                </c:pt>
                <c:pt idx="3252">
                  <c:v>1.061593</c:v>
                </c:pt>
                <c:pt idx="3253">
                  <c:v>1.061768</c:v>
                </c:pt>
                <c:pt idx="3254">
                  <c:v>1.0620149999999999</c:v>
                </c:pt>
                <c:pt idx="3255">
                  <c:v>1.062308</c:v>
                </c:pt>
                <c:pt idx="3256">
                  <c:v>1.062621</c:v>
                </c:pt>
                <c:pt idx="3257">
                  <c:v>1.0629379999999999</c:v>
                </c:pt>
                <c:pt idx="3258">
                  <c:v>1.0632490000000001</c:v>
                </c:pt>
                <c:pt idx="3259">
                  <c:v>1.063553</c:v>
                </c:pt>
                <c:pt idx="3260">
                  <c:v>1.06385</c:v>
                </c:pt>
                <c:pt idx="3261">
                  <c:v>1.0641339999999999</c:v>
                </c:pt>
                <c:pt idx="3262">
                  <c:v>1.0644020000000001</c:v>
                </c:pt>
                <c:pt idx="3263">
                  <c:v>1.0646519999999999</c:v>
                </c:pt>
                <c:pt idx="3264">
                  <c:v>1.0648930000000001</c:v>
                </c:pt>
                <c:pt idx="3265">
                  <c:v>1.0651379999999999</c:v>
                </c:pt>
                <c:pt idx="3266">
                  <c:v>1.0654079999999999</c:v>
                </c:pt>
                <c:pt idx="3267">
                  <c:v>1.065715</c:v>
                </c:pt>
                <c:pt idx="3268">
                  <c:v>1.066058</c:v>
                </c:pt>
                <c:pt idx="3269">
                  <c:v>1.0664210000000001</c:v>
                </c:pt>
                <c:pt idx="3270">
                  <c:v>1.0667770000000001</c:v>
                </c:pt>
                <c:pt idx="3271">
                  <c:v>1.067102</c:v>
                </c:pt>
                <c:pt idx="3272">
                  <c:v>1.0673790000000001</c:v>
                </c:pt>
                <c:pt idx="3273">
                  <c:v>1.0676140000000001</c:v>
                </c:pt>
                <c:pt idx="3274">
                  <c:v>1.067825</c:v>
                </c:pt>
                <c:pt idx="3275">
                  <c:v>1.068041</c:v>
                </c:pt>
                <c:pt idx="3276">
                  <c:v>1.0682849999999999</c:v>
                </c:pt>
                <c:pt idx="3277">
                  <c:v>1.0685659999999999</c:v>
                </c:pt>
                <c:pt idx="3278">
                  <c:v>1.0688800000000001</c:v>
                </c:pt>
                <c:pt idx="3279">
                  <c:v>1.0692079999999999</c:v>
                </c:pt>
                <c:pt idx="3280">
                  <c:v>1.0695300000000001</c:v>
                </c:pt>
                <c:pt idx="3281">
                  <c:v>1.069828</c:v>
                </c:pt>
                <c:pt idx="3282">
                  <c:v>1.070098</c:v>
                </c:pt>
                <c:pt idx="3283">
                  <c:v>1.070343</c:v>
                </c:pt>
                <c:pt idx="3284">
                  <c:v>1.0705750000000001</c:v>
                </c:pt>
                <c:pt idx="3285">
                  <c:v>1.070808</c:v>
                </c:pt>
                <c:pt idx="3286">
                  <c:v>1.0710519999999999</c:v>
                </c:pt>
                <c:pt idx="3287">
                  <c:v>1.0713140000000001</c:v>
                </c:pt>
                <c:pt idx="3288">
                  <c:v>1.0715920000000001</c:v>
                </c:pt>
                <c:pt idx="3289">
                  <c:v>1.0718829999999999</c:v>
                </c:pt>
                <c:pt idx="3290">
                  <c:v>1.072176</c:v>
                </c:pt>
                <c:pt idx="3291">
                  <c:v>1.072462</c:v>
                </c:pt>
                <c:pt idx="3292">
                  <c:v>1.0727329999999999</c:v>
                </c:pt>
                <c:pt idx="3293">
                  <c:v>1.072986</c:v>
                </c:pt>
                <c:pt idx="3294">
                  <c:v>1.073226</c:v>
                </c:pt>
                <c:pt idx="3295">
                  <c:v>1.073466</c:v>
                </c:pt>
                <c:pt idx="3296">
                  <c:v>1.0737209999999999</c:v>
                </c:pt>
                <c:pt idx="3297">
                  <c:v>1.0740019999999999</c:v>
                </c:pt>
                <c:pt idx="3298">
                  <c:v>1.0743069999999999</c:v>
                </c:pt>
                <c:pt idx="3299">
                  <c:v>1.0746230000000001</c:v>
                </c:pt>
                <c:pt idx="3300">
                  <c:v>1.0749249999999999</c:v>
                </c:pt>
                <c:pt idx="3301">
                  <c:v>1.075186</c:v>
                </c:pt>
                <c:pt idx="3302">
                  <c:v>1.0753889999999999</c:v>
                </c:pt>
                <c:pt idx="3303">
                  <c:v>1.0755399999999999</c:v>
                </c:pt>
                <c:pt idx="3304">
                  <c:v>1.075666</c:v>
                </c:pt>
                <c:pt idx="3305">
                  <c:v>1.075806</c:v>
                </c:pt>
                <c:pt idx="3306">
                  <c:v>1.0759939999999999</c:v>
                </c:pt>
                <c:pt idx="3307">
                  <c:v>1.076244</c:v>
                </c:pt>
                <c:pt idx="3308">
                  <c:v>1.0765469999999999</c:v>
                </c:pt>
                <c:pt idx="3309">
                  <c:v>1.0768789999999999</c:v>
                </c:pt>
                <c:pt idx="3310">
                  <c:v>1.0772060000000001</c:v>
                </c:pt>
                <c:pt idx="3311">
                  <c:v>1.0774999999999999</c:v>
                </c:pt>
                <c:pt idx="3312">
                  <c:v>1.0777509999999999</c:v>
                </c:pt>
                <c:pt idx="3313">
                  <c:v>1.0779609999999999</c:v>
                </c:pt>
                <c:pt idx="3314">
                  <c:v>1.0781449999999999</c:v>
                </c:pt>
                <c:pt idx="3315">
                  <c:v>1.0783210000000001</c:v>
                </c:pt>
                <c:pt idx="3316">
                  <c:v>1.0785</c:v>
                </c:pt>
                <c:pt idx="3317">
                  <c:v>1.0786910000000001</c:v>
                </c:pt>
                <c:pt idx="3318">
                  <c:v>1.0788960000000001</c:v>
                </c:pt>
                <c:pt idx="3319">
                  <c:v>1.079116</c:v>
                </c:pt>
                <c:pt idx="3320">
                  <c:v>1.0793539999999999</c:v>
                </c:pt>
                <c:pt idx="3321">
                  <c:v>1.079609</c:v>
                </c:pt>
                <c:pt idx="3322">
                  <c:v>1.0798749999999999</c:v>
                </c:pt>
                <c:pt idx="3323">
                  <c:v>1.0801369999999999</c:v>
                </c:pt>
                <c:pt idx="3324">
                  <c:v>1.0803750000000001</c:v>
                </c:pt>
                <c:pt idx="3325">
                  <c:v>1.0805739999999999</c:v>
                </c:pt>
                <c:pt idx="3326">
                  <c:v>1.08073</c:v>
                </c:pt>
                <c:pt idx="3327">
                  <c:v>1.080865</c:v>
                </c:pt>
                <c:pt idx="3328">
                  <c:v>1.081018</c:v>
                </c:pt>
                <c:pt idx="3329">
                  <c:v>1.0812310000000001</c:v>
                </c:pt>
                <c:pt idx="3330">
                  <c:v>1.081537</c:v>
                </c:pt>
                <c:pt idx="3331">
                  <c:v>1.0819369999999999</c:v>
                </c:pt>
                <c:pt idx="3332">
                  <c:v>1.0824009999999999</c:v>
                </c:pt>
                <c:pt idx="3333">
                  <c:v>1.082873</c:v>
                </c:pt>
                <c:pt idx="3334">
                  <c:v>1.0832930000000001</c:v>
                </c:pt>
                <c:pt idx="3335">
                  <c:v>1.0836269999999999</c:v>
                </c:pt>
                <c:pt idx="3336">
                  <c:v>1.083869</c:v>
                </c:pt>
                <c:pt idx="3337">
                  <c:v>1.084052</c:v>
                </c:pt>
                <c:pt idx="3338">
                  <c:v>1.0842240000000001</c:v>
                </c:pt>
                <c:pt idx="3339">
                  <c:v>1.0844309999999999</c:v>
                </c:pt>
                <c:pt idx="3340">
                  <c:v>1.084695</c:v>
                </c:pt>
                <c:pt idx="3341">
                  <c:v>1.085013</c:v>
                </c:pt>
                <c:pt idx="3342">
                  <c:v>1.0853569999999999</c:v>
                </c:pt>
                <c:pt idx="3343">
                  <c:v>1.085696</c:v>
                </c:pt>
                <c:pt idx="3344">
                  <c:v>1.0860069999999999</c:v>
                </c:pt>
                <c:pt idx="3345">
                  <c:v>1.086287</c:v>
                </c:pt>
                <c:pt idx="3346">
                  <c:v>1.086541</c:v>
                </c:pt>
                <c:pt idx="3347">
                  <c:v>1.0867800000000001</c:v>
                </c:pt>
                <c:pt idx="3348">
                  <c:v>1.087005</c:v>
                </c:pt>
                <c:pt idx="3349">
                  <c:v>1.0872059999999999</c:v>
                </c:pt>
                <c:pt idx="3350">
                  <c:v>1.0873699999999999</c:v>
                </c:pt>
                <c:pt idx="3351">
                  <c:v>1.0874889999999999</c:v>
                </c:pt>
                <c:pt idx="3352">
                  <c:v>1.087577</c:v>
                </c:pt>
                <c:pt idx="3353">
                  <c:v>1.0876669999999999</c:v>
                </c:pt>
                <c:pt idx="3354">
                  <c:v>1.087809</c:v>
                </c:pt>
                <c:pt idx="3355">
                  <c:v>1.0880430000000001</c:v>
                </c:pt>
                <c:pt idx="3356">
                  <c:v>1.08839</c:v>
                </c:pt>
                <c:pt idx="3357">
                  <c:v>1.0888409999999999</c:v>
                </c:pt>
                <c:pt idx="3358">
                  <c:v>1.0893619999999999</c:v>
                </c:pt>
                <c:pt idx="3359">
                  <c:v>1.089906</c:v>
                </c:pt>
                <c:pt idx="3360">
                  <c:v>1.0904339999999999</c:v>
                </c:pt>
                <c:pt idx="3361">
                  <c:v>1.090921</c:v>
                </c:pt>
                <c:pt idx="3362">
                  <c:v>1.091356</c:v>
                </c:pt>
                <c:pt idx="3363">
                  <c:v>1.0917349999999999</c:v>
                </c:pt>
                <c:pt idx="3364">
                  <c:v>1.0920570000000001</c:v>
                </c:pt>
                <c:pt idx="3365">
                  <c:v>1.0923130000000001</c:v>
                </c:pt>
                <c:pt idx="3366">
                  <c:v>1.0924959999999999</c:v>
                </c:pt>
                <c:pt idx="3367">
                  <c:v>1.0926089999999999</c:v>
                </c:pt>
                <c:pt idx="3368">
                  <c:v>1.092665</c:v>
                </c:pt>
                <c:pt idx="3369">
                  <c:v>1.0926940000000001</c:v>
                </c:pt>
                <c:pt idx="3370">
                  <c:v>1.0927309999999999</c:v>
                </c:pt>
                <c:pt idx="3371">
                  <c:v>1.092805</c:v>
                </c:pt>
                <c:pt idx="3372">
                  <c:v>1.092929</c:v>
                </c:pt>
                <c:pt idx="3373">
                  <c:v>1.093094</c:v>
                </c:pt>
                <c:pt idx="3374">
                  <c:v>1.0932850000000001</c:v>
                </c:pt>
                <c:pt idx="3375">
                  <c:v>1.0934839999999999</c:v>
                </c:pt>
                <c:pt idx="3376">
                  <c:v>1.0936859999999999</c:v>
                </c:pt>
                <c:pt idx="3377">
                  <c:v>1.0939019999999999</c:v>
                </c:pt>
                <c:pt idx="3378">
                  <c:v>1.094149</c:v>
                </c:pt>
                <c:pt idx="3379">
                  <c:v>1.0944449999999999</c:v>
                </c:pt>
                <c:pt idx="3380">
                  <c:v>1.0947849999999999</c:v>
                </c:pt>
                <c:pt idx="3381">
                  <c:v>1.0951519999999999</c:v>
                </c:pt>
                <c:pt idx="3382">
                  <c:v>1.09551</c:v>
                </c:pt>
                <c:pt idx="3383">
                  <c:v>1.095828</c:v>
                </c:pt>
                <c:pt idx="3384">
                  <c:v>1.0960909999999999</c:v>
                </c:pt>
                <c:pt idx="3385">
                  <c:v>1.096306</c:v>
                </c:pt>
                <c:pt idx="3386">
                  <c:v>1.0965009999999999</c:v>
                </c:pt>
                <c:pt idx="3387">
                  <c:v>1.096708</c:v>
                </c:pt>
                <c:pt idx="3388">
                  <c:v>1.0969519999999999</c:v>
                </c:pt>
                <c:pt idx="3389">
                  <c:v>1.097235</c:v>
                </c:pt>
                <c:pt idx="3390">
                  <c:v>1.097542</c:v>
                </c:pt>
                <c:pt idx="3391">
                  <c:v>1.097844</c:v>
                </c:pt>
                <c:pt idx="3392">
                  <c:v>1.0981179999999999</c:v>
                </c:pt>
                <c:pt idx="3393">
                  <c:v>1.098355</c:v>
                </c:pt>
                <c:pt idx="3394">
                  <c:v>1.098563</c:v>
                </c:pt>
                <c:pt idx="3395">
                  <c:v>1.0987579999999999</c:v>
                </c:pt>
                <c:pt idx="3396">
                  <c:v>1.098956</c:v>
                </c:pt>
                <c:pt idx="3397">
                  <c:v>1.099164</c:v>
                </c:pt>
                <c:pt idx="3398">
                  <c:v>1.099378</c:v>
                </c:pt>
                <c:pt idx="3399">
                  <c:v>1.099585</c:v>
                </c:pt>
                <c:pt idx="3400">
                  <c:v>1.0997710000000001</c:v>
                </c:pt>
                <c:pt idx="3401">
                  <c:v>1.0999319999999999</c:v>
                </c:pt>
                <c:pt idx="3402">
                  <c:v>1.1000749999999999</c:v>
                </c:pt>
                <c:pt idx="3403">
                  <c:v>1.100212</c:v>
                </c:pt>
                <c:pt idx="3404">
                  <c:v>1.1003559999999999</c:v>
                </c:pt>
                <c:pt idx="3405">
                  <c:v>1.100511</c:v>
                </c:pt>
                <c:pt idx="3406">
                  <c:v>1.100679</c:v>
                </c:pt>
                <c:pt idx="3407">
                  <c:v>1.1008560000000001</c:v>
                </c:pt>
                <c:pt idx="3408">
                  <c:v>1.1010439999999999</c:v>
                </c:pt>
                <c:pt idx="3409">
                  <c:v>1.1012500000000001</c:v>
                </c:pt>
                <c:pt idx="3410">
                  <c:v>1.101488</c:v>
                </c:pt>
                <c:pt idx="3411">
                  <c:v>1.1017729999999999</c:v>
                </c:pt>
                <c:pt idx="3412">
                  <c:v>1.102112</c:v>
                </c:pt>
                <c:pt idx="3413">
                  <c:v>1.102498</c:v>
                </c:pt>
                <c:pt idx="3414">
                  <c:v>1.1029139999999999</c:v>
                </c:pt>
                <c:pt idx="3415">
                  <c:v>1.1033329999999999</c:v>
                </c:pt>
                <c:pt idx="3416">
                  <c:v>1.1037269999999999</c:v>
                </c:pt>
                <c:pt idx="3417">
                  <c:v>1.1040760000000001</c:v>
                </c:pt>
                <c:pt idx="3418">
                  <c:v>1.1043700000000001</c:v>
                </c:pt>
                <c:pt idx="3419">
                  <c:v>1.104609</c:v>
                </c:pt>
                <c:pt idx="3420">
                  <c:v>1.104803</c:v>
                </c:pt>
                <c:pt idx="3421">
                  <c:v>1.104962</c:v>
                </c:pt>
                <c:pt idx="3422">
                  <c:v>1.1051</c:v>
                </c:pt>
                <c:pt idx="3423">
                  <c:v>1.105232</c:v>
                </c:pt>
                <c:pt idx="3424">
                  <c:v>1.1053740000000001</c:v>
                </c:pt>
                <c:pt idx="3425">
                  <c:v>1.105542</c:v>
                </c:pt>
                <c:pt idx="3426">
                  <c:v>1.1057490000000001</c:v>
                </c:pt>
                <c:pt idx="3427">
                  <c:v>1.106001</c:v>
                </c:pt>
                <c:pt idx="3428">
                  <c:v>1.1062959999999999</c:v>
                </c:pt>
                <c:pt idx="3429">
                  <c:v>1.106625</c:v>
                </c:pt>
                <c:pt idx="3430">
                  <c:v>1.1069739999999999</c:v>
                </c:pt>
                <c:pt idx="3431">
                  <c:v>1.1073249999999999</c:v>
                </c:pt>
                <c:pt idx="3432">
                  <c:v>1.107664</c:v>
                </c:pt>
                <c:pt idx="3433">
                  <c:v>1.10798</c:v>
                </c:pt>
                <c:pt idx="3434">
                  <c:v>1.108263</c:v>
                </c:pt>
                <c:pt idx="3435">
                  <c:v>1.1085039999999999</c:v>
                </c:pt>
                <c:pt idx="3436">
                  <c:v>1.1086959999999999</c:v>
                </c:pt>
                <c:pt idx="3437">
                  <c:v>1.108838</c:v>
                </c:pt>
                <c:pt idx="3438">
                  <c:v>1.108935</c:v>
                </c:pt>
                <c:pt idx="3439">
                  <c:v>1.109005</c:v>
                </c:pt>
                <c:pt idx="3440">
                  <c:v>1.109075</c:v>
                </c:pt>
                <c:pt idx="3441">
                  <c:v>1.1091690000000001</c:v>
                </c:pt>
                <c:pt idx="3442">
                  <c:v>1.109308</c:v>
                </c:pt>
                <c:pt idx="3443">
                  <c:v>1.109496</c:v>
                </c:pt>
                <c:pt idx="3444">
                  <c:v>1.1097189999999999</c:v>
                </c:pt>
                <c:pt idx="3445">
                  <c:v>1.1099570000000001</c:v>
                </c:pt>
                <c:pt idx="3446">
                  <c:v>1.1101859999999999</c:v>
                </c:pt>
                <c:pt idx="3447">
                  <c:v>1.1103989999999999</c:v>
                </c:pt>
                <c:pt idx="3448">
                  <c:v>1.1106009999999999</c:v>
                </c:pt>
                <c:pt idx="3449">
                  <c:v>1.1108150000000001</c:v>
                </c:pt>
                <c:pt idx="3450">
                  <c:v>1.111065</c:v>
                </c:pt>
                <c:pt idx="3451">
                  <c:v>1.1113690000000001</c:v>
                </c:pt>
                <c:pt idx="3452">
                  <c:v>1.111728</c:v>
                </c:pt>
                <c:pt idx="3453">
                  <c:v>1.1121259999999999</c:v>
                </c:pt>
                <c:pt idx="3454">
                  <c:v>1.112536</c:v>
                </c:pt>
                <c:pt idx="3455">
                  <c:v>1.112927</c:v>
                </c:pt>
                <c:pt idx="3456">
                  <c:v>1.11328</c:v>
                </c:pt>
                <c:pt idx="3457">
                  <c:v>1.1135820000000001</c:v>
                </c:pt>
                <c:pt idx="3458">
                  <c:v>1.1138330000000001</c:v>
                </c:pt>
                <c:pt idx="3459">
                  <c:v>1.1140350000000001</c:v>
                </c:pt>
                <c:pt idx="3460">
                  <c:v>1.11419</c:v>
                </c:pt>
                <c:pt idx="3461">
                  <c:v>1.114303</c:v>
                </c:pt>
                <c:pt idx="3462">
                  <c:v>1.114384</c:v>
                </c:pt>
                <c:pt idx="3463">
                  <c:v>1.114452</c:v>
                </c:pt>
                <c:pt idx="3464">
                  <c:v>1.1145350000000001</c:v>
                </c:pt>
                <c:pt idx="3465">
                  <c:v>1.114665</c:v>
                </c:pt>
                <c:pt idx="3466">
                  <c:v>1.1148629999999999</c:v>
                </c:pt>
                <c:pt idx="3467">
                  <c:v>1.11513</c:v>
                </c:pt>
                <c:pt idx="3468">
                  <c:v>1.1154470000000001</c:v>
                </c:pt>
                <c:pt idx="3469">
                  <c:v>1.1157729999999999</c:v>
                </c:pt>
                <c:pt idx="3470">
                  <c:v>1.116069</c:v>
                </c:pt>
                <c:pt idx="3471">
                  <c:v>1.1163050000000001</c:v>
                </c:pt>
                <c:pt idx="3472">
                  <c:v>1.116474</c:v>
                </c:pt>
                <c:pt idx="3473">
                  <c:v>1.1165890000000001</c:v>
                </c:pt>
                <c:pt idx="3474">
                  <c:v>1.116681</c:v>
                </c:pt>
                <c:pt idx="3475">
                  <c:v>1.116778</c:v>
                </c:pt>
                <c:pt idx="3476">
                  <c:v>1.1169020000000001</c:v>
                </c:pt>
                <c:pt idx="3477">
                  <c:v>1.117062</c:v>
                </c:pt>
                <c:pt idx="3478">
                  <c:v>1.117259</c:v>
                </c:pt>
                <c:pt idx="3479">
                  <c:v>1.1174919999999999</c:v>
                </c:pt>
                <c:pt idx="3480">
                  <c:v>1.117764</c:v>
                </c:pt>
                <c:pt idx="3481">
                  <c:v>1.1180779999999999</c:v>
                </c:pt>
                <c:pt idx="3482">
                  <c:v>1.118431</c:v>
                </c:pt>
                <c:pt idx="3483">
                  <c:v>1.1188119999999999</c:v>
                </c:pt>
                <c:pt idx="3484">
                  <c:v>1.1191930000000001</c:v>
                </c:pt>
                <c:pt idx="3485">
                  <c:v>1.119542</c:v>
                </c:pt>
                <c:pt idx="3486">
                  <c:v>1.1198269999999999</c:v>
                </c:pt>
                <c:pt idx="3487">
                  <c:v>1.1200349999999999</c:v>
                </c:pt>
                <c:pt idx="3488">
                  <c:v>1.1201749999999999</c:v>
                </c:pt>
                <c:pt idx="3489">
                  <c:v>1.1202730000000001</c:v>
                </c:pt>
                <c:pt idx="3490">
                  <c:v>1.1203609999999999</c:v>
                </c:pt>
                <c:pt idx="3491">
                  <c:v>1.1204620000000001</c:v>
                </c:pt>
                <c:pt idx="3492">
                  <c:v>1.1205799999999999</c:v>
                </c:pt>
                <c:pt idx="3493">
                  <c:v>1.1207039999999999</c:v>
                </c:pt>
                <c:pt idx="3494">
                  <c:v>1.1208119999999999</c:v>
                </c:pt>
                <c:pt idx="3495">
                  <c:v>1.120892</c:v>
                </c:pt>
                <c:pt idx="3496">
                  <c:v>1.1209499999999999</c:v>
                </c:pt>
                <c:pt idx="3497">
                  <c:v>1.1210100000000001</c:v>
                </c:pt>
                <c:pt idx="3498">
                  <c:v>1.121105</c:v>
                </c:pt>
                <c:pt idx="3499">
                  <c:v>1.1212580000000001</c:v>
                </c:pt>
                <c:pt idx="3500">
                  <c:v>1.1214729999999999</c:v>
                </c:pt>
                <c:pt idx="3501">
                  <c:v>1.121731</c:v>
                </c:pt>
                <c:pt idx="3502">
                  <c:v>1.1220019999999999</c:v>
                </c:pt>
                <c:pt idx="3503">
                  <c:v>1.1222559999999999</c:v>
                </c:pt>
                <c:pt idx="3504">
                  <c:v>1.122482</c:v>
                </c:pt>
                <c:pt idx="3505">
                  <c:v>1.1226910000000001</c:v>
                </c:pt>
                <c:pt idx="3506">
                  <c:v>1.122911</c:v>
                </c:pt>
                <c:pt idx="3507">
                  <c:v>1.1231739999999999</c:v>
                </c:pt>
                <c:pt idx="3508">
                  <c:v>1.123494</c:v>
                </c:pt>
                <c:pt idx="3509">
                  <c:v>1.1238649999999999</c:v>
                </c:pt>
                <c:pt idx="3510">
                  <c:v>1.1242540000000001</c:v>
                </c:pt>
                <c:pt idx="3511">
                  <c:v>1.124622</c:v>
                </c:pt>
                <c:pt idx="3512">
                  <c:v>1.1249279999999999</c:v>
                </c:pt>
                <c:pt idx="3513">
                  <c:v>1.1251469999999999</c:v>
                </c:pt>
                <c:pt idx="3514">
                  <c:v>1.1252800000000001</c:v>
                </c:pt>
                <c:pt idx="3515">
                  <c:v>1.1253409999999999</c:v>
                </c:pt>
                <c:pt idx="3516">
                  <c:v>1.125362</c:v>
                </c:pt>
                <c:pt idx="3517">
                  <c:v>1.125375</c:v>
                </c:pt>
                <c:pt idx="3518">
                  <c:v>1.1254120000000001</c:v>
                </c:pt>
                <c:pt idx="3519">
                  <c:v>1.1254999999999999</c:v>
                </c:pt>
                <c:pt idx="3520">
                  <c:v>1.1256539999999999</c:v>
                </c:pt>
                <c:pt idx="3521">
                  <c:v>1.1258790000000001</c:v>
                </c:pt>
                <c:pt idx="3522">
                  <c:v>1.126163</c:v>
                </c:pt>
                <c:pt idx="3523">
                  <c:v>1.1264829999999999</c:v>
                </c:pt>
                <c:pt idx="3524">
                  <c:v>1.126803</c:v>
                </c:pt>
                <c:pt idx="3525">
                  <c:v>1.127092</c:v>
                </c:pt>
                <c:pt idx="3526">
                  <c:v>1.1273249999999999</c:v>
                </c:pt>
                <c:pt idx="3527">
                  <c:v>1.127502</c:v>
                </c:pt>
                <c:pt idx="3528">
                  <c:v>1.127642</c:v>
                </c:pt>
                <c:pt idx="3529">
                  <c:v>1.1277790000000001</c:v>
                </c:pt>
                <c:pt idx="3530">
                  <c:v>1.1279490000000001</c:v>
                </c:pt>
                <c:pt idx="3531">
                  <c:v>1.128171</c:v>
                </c:pt>
                <c:pt idx="3532">
                  <c:v>1.1284419999999999</c:v>
                </c:pt>
                <c:pt idx="3533">
                  <c:v>1.1287370000000001</c:v>
                </c:pt>
                <c:pt idx="3534">
                  <c:v>1.1290230000000001</c:v>
                </c:pt>
                <c:pt idx="3535">
                  <c:v>1.12927</c:v>
                </c:pt>
                <c:pt idx="3536">
                  <c:v>1.129462</c:v>
                </c:pt>
                <c:pt idx="3537">
                  <c:v>1.1296060000000001</c:v>
                </c:pt>
                <c:pt idx="3538">
                  <c:v>1.1297200000000001</c:v>
                </c:pt>
                <c:pt idx="3539">
                  <c:v>1.1298280000000001</c:v>
                </c:pt>
                <c:pt idx="3540">
                  <c:v>1.1299459999999999</c:v>
                </c:pt>
                <c:pt idx="3541">
                  <c:v>1.13008</c:v>
                </c:pt>
                <c:pt idx="3542">
                  <c:v>1.1302319999999999</c:v>
                </c:pt>
                <c:pt idx="3543">
                  <c:v>1.1304050000000001</c:v>
                </c:pt>
                <c:pt idx="3544">
                  <c:v>1.130609</c:v>
                </c:pt>
                <c:pt idx="3545">
                  <c:v>1.1308590000000001</c:v>
                </c:pt>
                <c:pt idx="3546">
                  <c:v>1.1311690000000001</c:v>
                </c:pt>
                <c:pt idx="3547">
                  <c:v>1.1315409999999999</c:v>
                </c:pt>
                <c:pt idx="3548">
                  <c:v>1.1319600000000001</c:v>
                </c:pt>
                <c:pt idx="3549">
                  <c:v>1.1323920000000001</c:v>
                </c:pt>
                <c:pt idx="3550">
                  <c:v>1.132798</c:v>
                </c:pt>
                <c:pt idx="3551">
                  <c:v>1.1331450000000001</c:v>
                </c:pt>
                <c:pt idx="3552">
                  <c:v>1.133416</c:v>
                </c:pt>
                <c:pt idx="3553">
                  <c:v>1.1336170000000001</c:v>
                </c:pt>
                <c:pt idx="3554">
                  <c:v>1.1337710000000001</c:v>
                </c:pt>
                <c:pt idx="3555">
                  <c:v>1.1339060000000001</c:v>
                </c:pt>
                <c:pt idx="3556">
                  <c:v>1.1340479999999999</c:v>
                </c:pt>
                <c:pt idx="3557">
                  <c:v>1.134207</c:v>
                </c:pt>
                <c:pt idx="3558">
                  <c:v>1.1343810000000001</c:v>
                </c:pt>
                <c:pt idx="3559">
                  <c:v>1.134565</c:v>
                </c:pt>
                <c:pt idx="3560">
                  <c:v>1.1347529999999999</c:v>
                </c:pt>
                <c:pt idx="3561">
                  <c:v>1.134943</c:v>
                </c:pt>
                <c:pt idx="3562">
                  <c:v>1.1351389999999999</c:v>
                </c:pt>
                <c:pt idx="3563">
                  <c:v>1.1353439999999999</c:v>
                </c:pt>
                <c:pt idx="3564">
                  <c:v>1.1355569999999999</c:v>
                </c:pt>
                <c:pt idx="3565">
                  <c:v>1.1357740000000001</c:v>
                </c:pt>
                <c:pt idx="3566">
                  <c:v>1.1359889999999999</c:v>
                </c:pt>
                <c:pt idx="3567">
                  <c:v>1.1361939999999999</c:v>
                </c:pt>
                <c:pt idx="3568">
                  <c:v>1.136387</c:v>
                </c:pt>
                <c:pt idx="3569">
                  <c:v>1.136566</c:v>
                </c:pt>
                <c:pt idx="3570">
                  <c:v>1.136725</c:v>
                </c:pt>
                <c:pt idx="3571">
                  <c:v>1.1368549999999999</c:v>
                </c:pt>
                <c:pt idx="3572">
                  <c:v>1.1369419999999999</c:v>
                </c:pt>
                <c:pt idx="3573">
                  <c:v>1.1369720000000001</c:v>
                </c:pt>
                <c:pt idx="3574">
                  <c:v>1.136949</c:v>
                </c:pt>
                <c:pt idx="3575">
                  <c:v>1.1368929999999999</c:v>
                </c:pt>
                <c:pt idx="3576">
                  <c:v>1.136846</c:v>
                </c:pt>
                <c:pt idx="3577">
                  <c:v>1.1368579999999999</c:v>
                </c:pt>
                <c:pt idx="3578">
                  <c:v>1.136976</c:v>
                </c:pt>
                <c:pt idx="3579">
                  <c:v>1.1372199999999999</c:v>
                </c:pt>
                <c:pt idx="3580">
                  <c:v>1.1375820000000001</c:v>
                </c:pt>
                <c:pt idx="3581">
                  <c:v>1.1380220000000001</c:v>
                </c:pt>
                <c:pt idx="3582">
                  <c:v>1.138487</c:v>
                </c:pt>
                <c:pt idx="3583">
                  <c:v>1.138927</c:v>
                </c:pt>
                <c:pt idx="3584">
                  <c:v>1.1393059999999999</c:v>
                </c:pt>
                <c:pt idx="3585">
                  <c:v>1.139615</c:v>
                </c:pt>
                <c:pt idx="3586">
                  <c:v>1.139864</c:v>
                </c:pt>
                <c:pt idx="3587">
                  <c:v>1.140069</c:v>
                </c:pt>
                <c:pt idx="3588">
                  <c:v>1.140247</c:v>
                </c:pt>
                <c:pt idx="3589">
                  <c:v>1.1404030000000001</c:v>
                </c:pt>
                <c:pt idx="3590">
                  <c:v>1.1405419999999999</c:v>
                </c:pt>
                <c:pt idx="3591">
                  <c:v>1.1406670000000001</c:v>
                </c:pt>
                <c:pt idx="3592">
                  <c:v>1.14079</c:v>
                </c:pt>
                <c:pt idx="3593">
                  <c:v>1.1409279999999999</c:v>
                </c:pt>
                <c:pt idx="3594">
                  <c:v>1.1410990000000001</c:v>
                </c:pt>
                <c:pt idx="3595">
                  <c:v>1.1413120000000001</c:v>
                </c:pt>
                <c:pt idx="3596">
                  <c:v>1.141556</c:v>
                </c:pt>
                <c:pt idx="3597">
                  <c:v>1.14181</c:v>
                </c:pt>
                <c:pt idx="3598">
                  <c:v>1.1420459999999999</c:v>
                </c:pt>
                <c:pt idx="3599">
                  <c:v>1.142244</c:v>
                </c:pt>
                <c:pt idx="3600">
                  <c:v>1.142404</c:v>
                </c:pt>
                <c:pt idx="3601">
                  <c:v>1.1425460000000001</c:v>
                </c:pt>
                <c:pt idx="3602">
                  <c:v>1.1427020000000001</c:v>
                </c:pt>
                <c:pt idx="3603">
                  <c:v>1.1429009999999999</c:v>
                </c:pt>
                <c:pt idx="3604">
                  <c:v>1.1431560000000001</c:v>
                </c:pt>
                <c:pt idx="3605">
                  <c:v>1.1434550000000001</c:v>
                </c:pt>
                <c:pt idx="3606">
                  <c:v>1.143769</c:v>
                </c:pt>
                <c:pt idx="3607">
                  <c:v>1.144058</c:v>
                </c:pt>
                <c:pt idx="3608">
                  <c:v>1.144293</c:v>
                </c:pt>
                <c:pt idx="3609">
                  <c:v>1.144461</c:v>
                </c:pt>
                <c:pt idx="3610">
                  <c:v>1.144568</c:v>
                </c:pt>
                <c:pt idx="3611">
                  <c:v>1.1446369999999999</c:v>
                </c:pt>
                <c:pt idx="3612">
                  <c:v>1.1446940000000001</c:v>
                </c:pt>
                <c:pt idx="3613">
                  <c:v>1.144765</c:v>
                </c:pt>
                <c:pt idx="3614">
                  <c:v>1.1448640000000001</c:v>
                </c:pt>
                <c:pt idx="3615">
                  <c:v>1.145</c:v>
                </c:pt>
                <c:pt idx="3616">
                  <c:v>1.1451769999999999</c:v>
                </c:pt>
                <c:pt idx="3617">
                  <c:v>1.145397</c:v>
                </c:pt>
                <c:pt idx="3618">
                  <c:v>1.1456580000000001</c:v>
                </c:pt>
                <c:pt idx="3619">
                  <c:v>1.1459569999999999</c:v>
                </c:pt>
                <c:pt idx="3620">
                  <c:v>1.1462829999999999</c:v>
                </c:pt>
                <c:pt idx="3621">
                  <c:v>1.146622</c:v>
                </c:pt>
                <c:pt idx="3622">
                  <c:v>1.1469549999999999</c:v>
                </c:pt>
                <c:pt idx="3623">
                  <c:v>1.1472709999999999</c:v>
                </c:pt>
                <c:pt idx="3624">
                  <c:v>1.147559</c:v>
                </c:pt>
                <c:pt idx="3625">
                  <c:v>1.1478219999999999</c:v>
                </c:pt>
                <c:pt idx="3626">
                  <c:v>1.1480589999999999</c:v>
                </c:pt>
                <c:pt idx="3627">
                  <c:v>1.1482730000000001</c:v>
                </c:pt>
                <c:pt idx="3628">
                  <c:v>1.148455</c:v>
                </c:pt>
                <c:pt idx="3629">
                  <c:v>1.1485939999999999</c:v>
                </c:pt>
                <c:pt idx="3630">
                  <c:v>1.1486749999999999</c:v>
                </c:pt>
                <c:pt idx="3631">
                  <c:v>1.1486879999999999</c:v>
                </c:pt>
                <c:pt idx="3632">
                  <c:v>1.148639</c:v>
                </c:pt>
                <c:pt idx="3633">
                  <c:v>1.148547</c:v>
                </c:pt>
                <c:pt idx="3634">
                  <c:v>1.1484460000000001</c:v>
                </c:pt>
                <c:pt idx="3635">
                  <c:v>1.1483730000000001</c:v>
                </c:pt>
                <c:pt idx="3636">
                  <c:v>1.1483650000000001</c:v>
                </c:pt>
                <c:pt idx="3637">
                  <c:v>1.148447</c:v>
                </c:pt>
                <c:pt idx="3638">
                  <c:v>1.148633</c:v>
                </c:pt>
                <c:pt idx="3639">
                  <c:v>1.1489240000000001</c:v>
                </c:pt>
                <c:pt idx="3640">
                  <c:v>1.1493089999999999</c:v>
                </c:pt>
                <c:pt idx="3641">
                  <c:v>1.149769</c:v>
                </c:pt>
                <c:pt idx="3642">
                  <c:v>1.1502790000000001</c:v>
                </c:pt>
                <c:pt idx="3643">
                  <c:v>1.1508080000000001</c:v>
                </c:pt>
                <c:pt idx="3644">
                  <c:v>1.151324</c:v>
                </c:pt>
                <c:pt idx="3645">
                  <c:v>1.1517949999999999</c:v>
                </c:pt>
                <c:pt idx="3646">
                  <c:v>1.152196</c:v>
                </c:pt>
                <c:pt idx="3647">
                  <c:v>1.1525110000000001</c:v>
                </c:pt>
                <c:pt idx="3648">
                  <c:v>1.1527400000000001</c:v>
                </c:pt>
                <c:pt idx="3649">
                  <c:v>1.1528940000000001</c:v>
                </c:pt>
                <c:pt idx="3650">
                  <c:v>1.152998</c:v>
                </c:pt>
                <c:pt idx="3651">
                  <c:v>1.1530849999999999</c:v>
                </c:pt>
                <c:pt idx="3652">
                  <c:v>1.1531899999999999</c:v>
                </c:pt>
                <c:pt idx="3653">
                  <c:v>1.1533469999999999</c:v>
                </c:pt>
                <c:pt idx="3654">
                  <c:v>1.153583</c:v>
                </c:pt>
                <c:pt idx="3655">
                  <c:v>1.153912</c:v>
                </c:pt>
                <c:pt idx="3656">
                  <c:v>1.1543289999999999</c:v>
                </c:pt>
                <c:pt idx="3657">
                  <c:v>1.1548099999999999</c:v>
                </c:pt>
                <c:pt idx="3658">
                  <c:v>1.1553150000000001</c:v>
                </c:pt>
                <c:pt idx="3659">
                  <c:v>1.1557930000000001</c:v>
                </c:pt>
                <c:pt idx="3660">
                  <c:v>1.1561980000000001</c:v>
                </c:pt>
                <c:pt idx="3661">
                  <c:v>1.156504</c:v>
                </c:pt>
                <c:pt idx="3662">
                  <c:v>1.1567069999999999</c:v>
                </c:pt>
                <c:pt idx="3663">
                  <c:v>1.1568320000000001</c:v>
                </c:pt>
                <c:pt idx="3664">
                  <c:v>1.156919</c:v>
                </c:pt>
                <c:pt idx="3665">
                  <c:v>1.157014</c:v>
                </c:pt>
                <c:pt idx="3666">
                  <c:v>1.157146</c:v>
                </c:pt>
                <c:pt idx="3667">
                  <c:v>1.157324</c:v>
                </c:pt>
                <c:pt idx="3668">
                  <c:v>1.157535</c:v>
                </c:pt>
                <c:pt idx="3669">
                  <c:v>1.1577519999999999</c:v>
                </c:pt>
                <c:pt idx="3670">
                  <c:v>1.1579459999999999</c:v>
                </c:pt>
                <c:pt idx="3671">
                  <c:v>1.158096</c:v>
                </c:pt>
                <c:pt idx="3672">
                  <c:v>1.1581969999999999</c:v>
                </c:pt>
                <c:pt idx="3673">
                  <c:v>1.158255</c:v>
                </c:pt>
                <c:pt idx="3674">
                  <c:v>1.158283</c:v>
                </c:pt>
                <c:pt idx="3675">
                  <c:v>1.158299</c:v>
                </c:pt>
                <c:pt idx="3676">
                  <c:v>1.1583209999999999</c:v>
                </c:pt>
                <c:pt idx="3677">
                  <c:v>1.1583680000000001</c:v>
                </c:pt>
                <c:pt idx="3678">
                  <c:v>1.158461</c:v>
                </c:pt>
                <c:pt idx="3679">
                  <c:v>1.1586209999999999</c:v>
                </c:pt>
                <c:pt idx="3680">
                  <c:v>1.1588590000000001</c:v>
                </c:pt>
                <c:pt idx="3681">
                  <c:v>1.159171</c:v>
                </c:pt>
                <c:pt idx="3682">
                  <c:v>1.159535</c:v>
                </c:pt>
                <c:pt idx="3683">
                  <c:v>1.1599109999999999</c:v>
                </c:pt>
                <c:pt idx="3684">
                  <c:v>1.160261</c:v>
                </c:pt>
                <c:pt idx="3685">
                  <c:v>1.1605529999999999</c:v>
                </c:pt>
                <c:pt idx="3686">
                  <c:v>1.160782</c:v>
                </c:pt>
                <c:pt idx="3687">
                  <c:v>1.1609700000000001</c:v>
                </c:pt>
                <c:pt idx="3688">
                  <c:v>1.161154</c:v>
                </c:pt>
                <c:pt idx="3689">
                  <c:v>1.1613690000000001</c:v>
                </c:pt>
                <c:pt idx="3690">
                  <c:v>1.161627</c:v>
                </c:pt>
                <c:pt idx="3691">
                  <c:v>1.16191</c:v>
                </c:pt>
                <c:pt idx="3692">
                  <c:v>1.1621779999999999</c:v>
                </c:pt>
                <c:pt idx="3693">
                  <c:v>1.162388</c:v>
                </c:pt>
                <c:pt idx="3694">
                  <c:v>1.1625129999999999</c:v>
                </c:pt>
                <c:pt idx="3695">
                  <c:v>1.162563</c:v>
                </c:pt>
                <c:pt idx="3696">
                  <c:v>1.1625829999999999</c:v>
                </c:pt>
                <c:pt idx="3697">
                  <c:v>1.1626350000000001</c:v>
                </c:pt>
                <c:pt idx="3698">
                  <c:v>1.1627730000000001</c:v>
                </c:pt>
                <c:pt idx="3699">
                  <c:v>1.1630229999999999</c:v>
                </c:pt>
                <c:pt idx="3700">
                  <c:v>1.1633690000000001</c:v>
                </c:pt>
                <c:pt idx="3701">
                  <c:v>1.1637710000000001</c:v>
                </c:pt>
                <c:pt idx="3702">
                  <c:v>1.1641710000000001</c:v>
                </c:pt>
                <c:pt idx="3703">
                  <c:v>1.164523</c:v>
                </c:pt>
                <c:pt idx="3704">
                  <c:v>1.164809</c:v>
                </c:pt>
                <c:pt idx="3705">
                  <c:v>1.1650370000000001</c:v>
                </c:pt>
                <c:pt idx="3706">
                  <c:v>1.165233</c:v>
                </c:pt>
                <c:pt idx="3707">
                  <c:v>1.165422</c:v>
                </c:pt>
                <c:pt idx="3708">
                  <c:v>1.165621</c:v>
                </c:pt>
                <c:pt idx="3709">
                  <c:v>1.165834</c:v>
                </c:pt>
                <c:pt idx="3710">
                  <c:v>1.166056</c:v>
                </c:pt>
                <c:pt idx="3711">
                  <c:v>1.166283</c:v>
                </c:pt>
                <c:pt idx="3712">
                  <c:v>1.166515</c:v>
                </c:pt>
                <c:pt idx="3713">
                  <c:v>1.1667590000000001</c:v>
                </c:pt>
                <c:pt idx="3714">
                  <c:v>1.1670229999999999</c:v>
                </c:pt>
                <c:pt idx="3715">
                  <c:v>1.167306</c:v>
                </c:pt>
                <c:pt idx="3716">
                  <c:v>1.1675979999999999</c:v>
                </c:pt>
                <c:pt idx="3717">
                  <c:v>1.1678809999999999</c:v>
                </c:pt>
                <c:pt idx="3718">
                  <c:v>1.1681410000000001</c:v>
                </c:pt>
                <c:pt idx="3719">
                  <c:v>1.168372</c:v>
                </c:pt>
                <c:pt idx="3720">
                  <c:v>1.1685810000000001</c:v>
                </c:pt>
                <c:pt idx="3721">
                  <c:v>1.1687829999999999</c:v>
                </c:pt>
                <c:pt idx="3722">
                  <c:v>1.1689909999999999</c:v>
                </c:pt>
                <c:pt idx="3723">
                  <c:v>1.1692089999999999</c:v>
                </c:pt>
                <c:pt idx="3724">
                  <c:v>1.1694329999999999</c:v>
                </c:pt>
                <c:pt idx="3725">
                  <c:v>1.169648</c:v>
                </c:pt>
                <c:pt idx="3726">
                  <c:v>1.169845</c:v>
                </c:pt>
                <c:pt idx="3727">
                  <c:v>1.170024</c:v>
                </c:pt>
                <c:pt idx="3728">
                  <c:v>1.170202</c:v>
                </c:pt>
                <c:pt idx="3729">
                  <c:v>1.1704030000000001</c:v>
                </c:pt>
                <c:pt idx="3730">
                  <c:v>1.170647</c:v>
                </c:pt>
                <c:pt idx="3731">
                  <c:v>1.170944</c:v>
                </c:pt>
                <c:pt idx="3732">
                  <c:v>1.1712880000000001</c:v>
                </c:pt>
                <c:pt idx="3733">
                  <c:v>1.171656</c:v>
                </c:pt>
                <c:pt idx="3734">
                  <c:v>1.1720219999999999</c:v>
                </c:pt>
                <c:pt idx="3735">
                  <c:v>1.172364</c:v>
                </c:pt>
                <c:pt idx="3736">
                  <c:v>1.1726669999999999</c:v>
                </c:pt>
                <c:pt idx="3737">
                  <c:v>1.1729290000000001</c:v>
                </c:pt>
                <c:pt idx="3738">
                  <c:v>1.173149</c:v>
                </c:pt>
                <c:pt idx="3739">
                  <c:v>1.1733279999999999</c:v>
                </c:pt>
                <c:pt idx="3740">
                  <c:v>1.1734659999999999</c:v>
                </c:pt>
                <c:pt idx="3741">
                  <c:v>1.173565</c:v>
                </c:pt>
                <c:pt idx="3742">
                  <c:v>1.173637</c:v>
                </c:pt>
                <c:pt idx="3743">
                  <c:v>1.173705</c:v>
                </c:pt>
                <c:pt idx="3744">
                  <c:v>1.173799</c:v>
                </c:pt>
                <c:pt idx="3745">
                  <c:v>1.173948</c:v>
                </c:pt>
                <c:pt idx="3746">
                  <c:v>1.174167</c:v>
                </c:pt>
                <c:pt idx="3747">
                  <c:v>1.1744520000000001</c:v>
                </c:pt>
                <c:pt idx="3748">
                  <c:v>1.174779</c:v>
                </c:pt>
                <c:pt idx="3749">
                  <c:v>1.175111</c:v>
                </c:pt>
                <c:pt idx="3750">
                  <c:v>1.1754169999999999</c:v>
                </c:pt>
                <c:pt idx="3751">
                  <c:v>1.1756720000000001</c:v>
                </c:pt>
                <c:pt idx="3752">
                  <c:v>1.17587</c:v>
                </c:pt>
                <c:pt idx="3753">
                  <c:v>1.176015</c:v>
                </c:pt>
                <c:pt idx="3754">
                  <c:v>1.176115</c:v>
                </c:pt>
                <c:pt idx="3755">
                  <c:v>1.1761790000000001</c:v>
                </c:pt>
                <c:pt idx="3756">
                  <c:v>1.176215</c:v>
                </c:pt>
                <c:pt idx="3757">
                  <c:v>1.1762379999999999</c:v>
                </c:pt>
                <c:pt idx="3758">
                  <c:v>1.176275</c:v>
                </c:pt>
                <c:pt idx="3759">
                  <c:v>1.1763600000000001</c:v>
                </c:pt>
                <c:pt idx="3760">
                  <c:v>1.1765330000000001</c:v>
                </c:pt>
                <c:pt idx="3761">
                  <c:v>1.1768160000000001</c:v>
                </c:pt>
                <c:pt idx="3762">
                  <c:v>1.177206</c:v>
                </c:pt>
                <c:pt idx="3763">
                  <c:v>1.1776709999999999</c:v>
                </c:pt>
                <c:pt idx="3764">
                  <c:v>1.1781569999999999</c:v>
                </c:pt>
                <c:pt idx="3765">
                  <c:v>1.178609</c:v>
                </c:pt>
                <c:pt idx="3766">
                  <c:v>1.1789890000000001</c:v>
                </c:pt>
                <c:pt idx="3767">
                  <c:v>1.179295</c:v>
                </c:pt>
                <c:pt idx="3768">
                  <c:v>1.1795530000000001</c:v>
                </c:pt>
                <c:pt idx="3769">
                  <c:v>1.1798029999999999</c:v>
                </c:pt>
                <c:pt idx="3770">
                  <c:v>1.1800740000000001</c:v>
                </c:pt>
                <c:pt idx="3771">
                  <c:v>1.1803710000000001</c:v>
                </c:pt>
                <c:pt idx="3772">
                  <c:v>1.180669</c:v>
                </c:pt>
                <c:pt idx="3773">
                  <c:v>1.18093</c:v>
                </c:pt>
                <c:pt idx="3774">
                  <c:v>1.1811210000000001</c:v>
                </c:pt>
                <c:pt idx="3775">
                  <c:v>1.181238</c:v>
                </c:pt>
                <c:pt idx="3776">
                  <c:v>1.181306</c:v>
                </c:pt>
                <c:pt idx="3777">
                  <c:v>1.1813739999999999</c:v>
                </c:pt>
                <c:pt idx="3778">
                  <c:v>1.1814880000000001</c:v>
                </c:pt>
                <c:pt idx="3779">
                  <c:v>1.1816679999999999</c:v>
                </c:pt>
                <c:pt idx="3780">
                  <c:v>1.181905</c:v>
                </c:pt>
                <c:pt idx="3781">
                  <c:v>1.182158</c:v>
                </c:pt>
                <c:pt idx="3782">
                  <c:v>1.1823840000000001</c:v>
                </c:pt>
                <c:pt idx="3783">
                  <c:v>1.18255</c:v>
                </c:pt>
                <c:pt idx="3784">
                  <c:v>1.18265</c:v>
                </c:pt>
                <c:pt idx="3785">
                  <c:v>1.1827080000000001</c:v>
                </c:pt>
                <c:pt idx="3786">
                  <c:v>1.1827620000000001</c:v>
                </c:pt>
                <c:pt idx="3787">
                  <c:v>1.1828419999999999</c:v>
                </c:pt>
                <c:pt idx="3788">
                  <c:v>1.1829639999999999</c:v>
                </c:pt>
                <c:pt idx="3789">
                  <c:v>1.1831229999999999</c:v>
                </c:pt>
                <c:pt idx="3790">
                  <c:v>1.1833050000000001</c:v>
                </c:pt>
                <c:pt idx="3791">
                  <c:v>1.183492</c:v>
                </c:pt>
                <c:pt idx="3792">
                  <c:v>1.1836770000000001</c:v>
                </c:pt>
                <c:pt idx="3793">
                  <c:v>1.1838610000000001</c:v>
                </c:pt>
                <c:pt idx="3794">
                  <c:v>1.1840470000000001</c:v>
                </c:pt>
                <c:pt idx="3795">
                  <c:v>1.1842280000000001</c:v>
                </c:pt>
                <c:pt idx="3796">
                  <c:v>1.184391</c:v>
                </c:pt>
                <c:pt idx="3797">
                  <c:v>1.1845129999999999</c:v>
                </c:pt>
                <c:pt idx="3798">
                  <c:v>1.184579</c:v>
                </c:pt>
                <c:pt idx="3799">
                  <c:v>1.18459</c:v>
                </c:pt>
                <c:pt idx="3800">
                  <c:v>1.184569</c:v>
                </c:pt>
                <c:pt idx="3801">
                  <c:v>1.184555</c:v>
                </c:pt>
                <c:pt idx="3802">
                  <c:v>1.1845859999999999</c:v>
                </c:pt>
                <c:pt idx="3803">
                  <c:v>1.184687</c:v>
                </c:pt>
                <c:pt idx="3804">
                  <c:v>1.18486</c:v>
                </c:pt>
                <c:pt idx="3805">
                  <c:v>1.185084</c:v>
                </c:pt>
                <c:pt idx="3806">
                  <c:v>1.185324</c:v>
                </c:pt>
                <c:pt idx="3807">
                  <c:v>1.185548</c:v>
                </c:pt>
                <c:pt idx="3808">
                  <c:v>1.1857340000000001</c:v>
                </c:pt>
                <c:pt idx="3809">
                  <c:v>1.185873</c:v>
                </c:pt>
                <c:pt idx="3810">
                  <c:v>1.1859660000000001</c:v>
                </c:pt>
                <c:pt idx="3811">
                  <c:v>1.186016</c:v>
                </c:pt>
                <c:pt idx="3812">
                  <c:v>1.1860219999999999</c:v>
                </c:pt>
                <c:pt idx="3813">
                  <c:v>1.1859869999999999</c:v>
                </c:pt>
                <c:pt idx="3814">
                  <c:v>1.1859170000000001</c:v>
                </c:pt>
                <c:pt idx="3815">
                  <c:v>1.185832</c:v>
                </c:pt>
                <c:pt idx="3816">
                  <c:v>1.185756</c:v>
                </c:pt>
                <c:pt idx="3817">
                  <c:v>1.185719</c:v>
                </c:pt>
                <c:pt idx="3818">
                  <c:v>1.1857390000000001</c:v>
                </c:pt>
                <c:pt idx="3819">
                  <c:v>1.185816</c:v>
                </c:pt>
                <c:pt idx="3820">
                  <c:v>1.1859310000000001</c:v>
                </c:pt>
                <c:pt idx="3821">
                  <c:v>1.1860550000000001</c:v>
                </c:pt>
                <c:pt idx="3822">
                  <c:v>1.1861630000000001</c:v>
                </c:pt>
                <c:pt idx="3823">
                  <c:v>1.186245</c:v>
                </c:pt>
                <c:pt idx="3824">
                  <c:v>1.1863109999999999</c:v>
                </c:pt>
                <c:pt idx="3825">
                  <c:v>1.186388</c:v>
                </c:pt>
                <c:pt idx="3826">
                  <c:v>1.186504</c:v>
                </c:pt>
                <c:pt idx="3827">
                  <c:v>1.1866779999999999</c:v>
                </c:pt>
                <c:pt idx="3828">
                  <c:v>1.186912</c:v>
                </c:pt>
                <c:pt idx="3829">
                  <c:v>1.1871959999999999</c:v>
                </c:pt>
                <c:pt idx="3830">
                  <c:v>1.1875169999999999</c:v>
                </c:pt>
                <c:pt idx="3831">
                  <c:v>1.1878660000000001</c:v>
                </c:pt>
                <c:pt idx="3832">
                  <c:v>1.188245</c:v>
                </c:pt>
                <c:pt idx="3833">
                  <c:v>1.18866</c:v>
                </c:pt>
                <c:pt idx="3834">
                  <c:v>1.1891149999999999</c:v>
                </c:pt>
                <c:pt idx="3835">
                  <c:v>1.1895979999999999</c:v>
                </c:pt>
                <c:pt idx="3836">
                  <c:v>1.190083</c:v>
                </c:pt>
                <c:pt idx="3837">
                  <c:v>1.190531</c:v>
                </c:pt>
                <c:pt idx="3838">
                  <c:v>1.190906</c:v>
                </c:pt>
                <c:pt idx="3839">
                  <c:v>1.191187</c:v>
                </c:pt>
                <c:pt idx="3840">
                  <c:v>1.191373</c:v>
                </c:pt>
                <c:pt idx="3841">
                  <c:v>1.191478</c:v>
                </c:pt>
                <c:pt idx="3842">
                  <c:v>1.1915230000000001</c:v>
                </c:pt>
                <c:pt idx="3843">
                  <c:v>1.1915249999999999</c:v>
                </c:pt>
                <c:pt idx="3844">
                  <c:v>1.191492</c:v>
                </c:pt>
                <c:pt idx="3845">
                  <c:v>1.191427</c:v>
                </c:pt>
                <c:pt idx="3846">
                  <c:v>1.191338</c:v>
                </c:pt>
                <c:pt idx="3847">
                  <c:v>1.1912430000000001</c:v>
                </c:pt>
                <c:pt idx="3848">
                  <c:v>1.1911689999999999</c:v>
                </c:pt>
                <c:pt idx="3849">
                  <c:v>1.1911480000000001</c:v>
                </c:pt>
                <c:pt idx="3850">
                  <c:v>1.191201</c:v>
                </c:pt>
                <c:pt idx="3851">
                  <c:v>1.1913290000000001</c:v>
                </c:pt>
                <c:pt idx="3852">
                  <c:v>1.191511</c:v>
                </c:pt>
                <c:pt idx="3853">
                  <c:v>1.1917139999999999</c:v>
                </c:pt>
                <c:pt idx="3854">
                  <c:v>1.1919059999999999</c:v>
                </c:pt>
                <c:pt idx="3855">
                  <c:v>1.192072</c:v>
                </c:pt>
                <c:pt idx="3856">
                  <c:v>1.192218</c:v>
                </c:pt>
                <c:pt idx="3857">
                  <c:v>1.1923649999999999</c:v>
                </c:pt>
                <c:pt idx="3858">
                  <c:v>1.192542</c:v>
                </c:pt>
                <c:pt idx="3859">
                  <c:v>1.1927620000000001</c:v>
                </c:pt>
                <c:pt idx="3860">
                  <c:v>1.1930240000000001</c:v>
                </c:pt>
                <c:pt idx="3861">
                  <c:v>1.1933130000000001</c:v>
                </c:pt>
                <c:pt idx="3862">
                  <c:v>1.193608</c:v>
                </c:pt>
                <c:pt idx="3863">
                  <c:v>1.1939</c:v>
                </c:pt>
                <c:pt idx="3864">
                  <c:v>1.1941919999999999</c:v>
                </c:pt>
                <c:pt idx="3865">
                  <c:v>1.194496</c:v>
                </c:pt>
                <c:pt idx="3866">
                  <c:v>1.1948270000000001</c:v>
                </c:pt>
                <c:pt idx="3867">
                  <c:v>1.195184</c:v>
                </c:pt>
                <c:pt idx="3868">
                  <c:v>1.195551</c:v>
                </c:pt>
                <c:pt idx="3869">
                  <c:v>1.195897</c:v>
                </c:pt>
                <c:pt idx="3870">
                  <c:v>1.1961889999999999</c:v>
                </c:pt>
                <c:pt idx="3871">
                  <c:v>1.196407</c:v>
                </c:pt>
                <c:pt idx="3872">
                  <c:v>1.1965520000000001</c:v>
                </c:pt>
                <c:pt idx="3873">
                  <c:v>1.1966410000000001</c:v>
                </c:pt>
                <c:pt idx="3874">
                  <c:v>1.196696</c:v>
                </c:pt>
                <c:pt idx="3875">
                  <c:v>1.196739</c:v>
                </c:pt>
                <c:pt idx="3876">
                  <c:v>1.196779</c:v>
                </c:pt>
                <c:pt idx="3877">
                  <c:v>1.19682</c:v>
                </c:pt>
                <c:pt idx="3878">
                  <c:v>1.196863</c:v>
                </c:pt>
                <c:pt idx="3879">
                  <c:v>1.19692</c:v>
                </c:pt>
                <c:pt idx="3880">
                  <c:v>1.197017</c:v>
                </c:pt>
                <c:pt idx="3881">
                  <c:v>1.1971890000000001</c:v>
                </c:pt>
                <c:pt idx="3882">
                  <c:v>1.1974610000000001</c:v>
                </c:pt>
                <c:pt idx="3883">
                  <c:v>1.197843</c:v>
                </c:pt>
                <c:pt idx="3884">
                  <c:v>1.1983170000000001</c:v>
                </c:pt>
                <c:pt idx="3885">
                  <c:v>1.198842</c:v>
                </c:pt>
                <c:pt idx="3886">
                  <c:v>1.199363</c:v>
                </c:pt>
                <c:pt idx="3887">
                  <c:v>1.199829</c:v>
                </c:pt>
                <c:pt idx="3888">
                  <c:v>1.200207</c:v>
                </c:pt>
                <c:pt idx="3889">
                  <c:v>1.2004859999999999</c:v>
                </c:pt>
                <c:pt idx="3890">
                  <c:v>1.2006749999999999</c:v>
                </c:pt>
                <c:pt idx="3891">
                  <c:v>1.2007939999999999</c:v>
                </c:pt>
                <c:pt idx="3892">
                  <c:v>1.200869</c:v>
                </c:pt>
                <c:pt idx="3893">
                  <c:v>1.2009240000000001</c:v>
                </c:pt>
                <c:pt idx="3894">
                  <c:v>1.2009799999999999</c:v>
                </c:pt>
                <c:pt idx="3895">
                  <c:v>1.201055</c:v>
                </c:pt>
                <c:pt idx="3896">
                  <c:v>1.201163</c:v>
                </c:pt>
                <c:pt idx="3897">
                  <c:v>1.2013050000000001</c:v>
                </c:pt>
                <c:pt idx="3898">
                  <c:v>1.2014739999999999</c:v>
                </c:pt>
                <c:pt idx="3899">
                  <c:v>1.2016450000000001</c:v>
                </c:pt>
                <c:pt idx="3900">
                  <c:v>1.201789</c:v>
                </c:pt>
                <c:pt idx="3901">
                  <c:v>1.201881</c:v>
                </c:pt>
                <c:pt idx="3902">
                  <c:v>1.2019120000000001</c:v>
                </c:pt>
                <c:pt idx="3903">
                  <c:v>1.2018979999999999</c:v>
                </c:pt>
                <c:pt idx="3904">
                  <c:v>1.2018789999999999</c:v>
                </c:pt>
                <c:pt idx="3905">
                  <c:v>1.2019010000000001</c:v>
                </c:pt>
                <c:pt idx="3906">
                  <c:v>1.2020059999999999</c:v>
                </c:pt>
                <c:pt idx="3907">
                  <c:v>1.202216</c:v>
                </c:pt>
                <c:pt idx="3908">
                  <c:v>1.2025239999999999</c:v>
                </c:pt>
                <c:pt idx="3909">
                  <c:v>1.202904</c:v>
                </c:pt>
                <c:pt idx="3910">
                  <c:v>1.2033210000000001</c:v>
                </c:pt>
                <c:pt idx="3911">
                  <c:v>1.2037450000000001</c:v>
                </c:pt>
                <c:pt idx="3912">
                  <c:v>1.204156</c:v>
                </c:pt>
                <c:pt idx="3913">
                  <c:v>1.204548</c:v>
                </c:pt>
                <c:pt idx="3914">
                  <c:v>1.2049160000000001</c:v>
                </c:pt>
                <c:pt idx="3915">
                  <c:v>1.205252</c:v>
                </c:pt>
                <c:pt idx="3916">
                  <c:v>1.2055389999999999</c:v>
                </c:pt>
                <c:pt idx="3917">
                  <c:v>1.2057599999999999</c:v>
                </c:pt>
                <c:pt idx="3918">
                  <c:v>1.205905</c:v>
                </c:pt>
                <c:pt idx="3919">
                  <c:v>1.2059820000000001</c:v>
                </c:pt>
                <c:pt idx="3920">
                  <c:v>1.2060200000000001</c:v>
                </c:pt>
                <c:pt idx="3921">
                  <c:v>1.206059</c:v>
                </c:pt>
                <c:pt idx="3922">
                  <c:v>1.2061409999999999</c:v>
                </c:pt>
                <c:pt idx="3923">
                  <c:v>1.2062900000000001</c:v>
                </c:pt>
                <c:pt idx="3924">
                  <c:v>1.2065129999999999</c:v>
                </c:pt>
                <c:pt idx="3925">
                  <c:v>1.2067920000000001</c:v>
                </c:pt>
                <c:pt idx="3926">
                  <c:v>1.2071019999999999</c:v>
                </c:pt>
                <c:pt idx="3927">
                  <c:v>1.2074180000000001</c:v>
                </c:pt>
                <c:pt idx="3928">
                  <c:v>1.207722</c:v>
                </c:pt>
                <c:pt idx="3929">
                  <c:v>1.2080059999999999</c:v>
                </c:pt>
                <c:pt idx="3930">
                  <c:v>1.2082619999999999</c:v>
                </c:pt>
                <c:pt idx="3931">
                  <c:v>1.20848</c:v>
                </c:pt>
                <c:pt idx="3932">
                  <c:v>1.2086440000000001</c:v>
                </c:pt>
                <c:pt idx="3933">
                  <c:v>1.208745</c:v>
                </c:pt>
                <c:pt idx="3934">
                  <c:v>1.208782</c:v>
                </c:pt>
                <c:pt idx="3935">
                  <c:v>1.2087840000000001</c:v>
                </c:pt>
                <c:pt idx="3936">
                  <c:v>1.208801</c:v>
                </c:pt>
                <c:pt idx="3937">
                  <c:v>1.2088909999999999</c:v>
                </c:pt>
                <c:pt idx="3938">
                  <c:v>1.2091050000000001</c:v>
                </c:pt>
                <c:pt idx="3939">
                  <c:v>1.209462</c:v>
                </c:pt>
                <c:pt idx="3940">
                  <c:v>1.2099409999999999</c:v>
                </c:pt>
                <c:pt idx="3941">
                  <c:v>1.2104809999999999</c:v>
                </c:pt>
                <c:pt idx="3942">
                  <c:v>1.2109970000000001</c:v>
                </c:pt>
                <c:pt idx="3943">
                  <c:v>1.211414</c:v>
                </c:pt>
                <c:pt idx="3944">
                  <c:v>1.211679</c:v>
                </c:pt>
                <c:pt idx="3945">
                  <c:v>1.2117800000000001</c:v>
                </c:pt>
                <c:pt idx="3946">
                  <c:v>1.211743</c:v>
                </c:pt>
                <c:pt idx="3947">
                  <c:v>1.2116210000000001</c:v>
                </c:pt>
                <c:pt idx="3948">
                  <c:v>1.211473</c:v>
                </c:pt>
                <c:pt idx="3949">
                  <c:v>1.2113499999999999</c:v>
                </c:pt>
                <c:pt idx="3950">
                  <c:v>1.2112909999999999</c:v>
                </c:pt>
                <c:pt idx="3951">
                  <c:v>1.211319</c:v>
                </c:pt>
                <c:pt idx="3952">
                  <c:v>1.211443</c:v>
                </c:pt>
                <c:pt idx="3953">
                  <c:v>1.2116640000000001</c:v>
                </c:pt>
                <c:pt idx="3954">
                  <c:v>1.211975</c:v>
                </c:pt>
                <c:pt idx="3955">
                  <c:v>1.2123600000000001</c:v>
                </c:pt>
                <c:pt idx="3956">
                  <c:v>1.2127939999999999</c:v>
                </c:pt>
                <c:pt idx="3957">
                  <c:v>1.213246</c:v>
                </c:pt>
                <c:pt idx="3958">
                  <c:v>1.2136819999999999</c:v>
                </c:pt>
                <c:pt idx="3959">
                  <c:v>1.21407</c:v>
                </c:pt>
                <c:pt idx="3960">
                  <c:v>1.2143900000000001</c:v>
                </c:pt>
                <c:pt idx="3961">
                  <c:v>1.214634</c:v>
                </c:pt>
                <c:pt idx="3962">
                  <c:v>1.2148049999999999</c:v>
                </c:pt>
                <c:pt idx="3963">
                  <c:v>1.214914</c:v>
                </c:pt>
                <c:pt idx="3964">
                  <c:v>1.2149810000000001</c:v>
                </c:pt>
                <c:pt idx="3965">
                  <c:v>1.2150300000000001</c:v>
                </c:pt>
                <c:pt idx="3966">
                  <c:v>1.215085</c:v>
                </c:pt>
                <c:pt idx="3967">
                  <c:v>1.2151700000000001</c:v>
                </c:pt>
                <c:pt idx="3968">
                  <c:v>1.2153080000000001</c:v>
                </c:pt>
                <c:pt idx="3969">
                  <c:v>1.2155069999999999</c:v>
                </c:pt>
                <c:pt idx="3970">
                  <c:v>1.2157690000000001</c:v>
                </c:pt>
                <c:pt idx="3971">
                  <c:v>1.2160820000000001</c:v>
                </c:pt>
                <c:pt idx="3972">
                  <c:v>1.2164280000000001</c:v>
                </c:pt>
                <c:pt idx="3973">
                  <c:v>1.2167889999999999</c:v>
                </c:pt>
                <c:pt idx="3974">
                  <c:v>1.217152</c:v>
                </c:pt>
                <c:pt idx="3975">
                  <c:v>1.217509</c:v>
                </c:pt>
                <c:pt idx="3976">
                  <c:v>1.2178519999999999</c:v>
                </c:pt>
                <c:pt idx="3977">
                  <c:v>1.21817</c:v>
                </c:pt>
                <c:pt idx="3978">
                  <c:v>1.21844</c:v>
                </c:pt>
                <c:pt idx="3979">
                  <c:v>1.218629</c:v>
                </c:pt>
                <c:pt idx="3980">
                  <c:v>1.2187060000000001</c:v>
                </c:pt>
                <c:pt idx="3981">
                  <c:v>1.2186570000000001</c:v>
                </c:pt>
                <c:pt idx="3982">
                  <c:v>1.2184969999999999</c:v>
                </c:pt>
                <c:pt idx="3983">
                  <c:v>1.21827</c:v>
                </c:pt>
                <c:pt idx="3984">
                  <c:v>1.2180500000000001</c:v>
                </c:pt>
                <c:pt idx="3985">
                  <c:v>1.21791</c:v>
                </c:pt>
                <c:pt idx="3986">
                  <c:v>1.2179009999999999</c:v>
                </c:pt>
                <c:pt idx="3987">
                  <c:v>1.218037</c:v>
                </c:pt>
                <c:pt idx="3988">
                  <c:v>1.218291</c:v>
                </c:pt>
                <c:pt idx="3989">
                  <c:v>1.2186110000000001</c:v>
                </c:pt>
                <c:pt idx="3990">
                  <c:v>1.2189410000000001</c:v>
                </c:pt>
                <c:pt idx="3991">
                  <c:v>1.219244</c:v>
                </c:pt>
                <c:pt idx="3992">
                  <c:v>1.2195130000000001</c:v>
                </c:pt>
                <c:pt idx="3993">
                  <c:v>1.219768</c:v>
                </c:pt>
                <c:pt idx="3994">
                  <c:v>1.220043</c:v>
                </c:pt>
                <c:pt idx="3995">
                  <c:v>1.220361</c:v>
                </c:pt>
                <c:pt idx="3996">
                  <c:v>1.220726</c:v>
                </c:pt>
                <c:pt idx="3997">
                  <c:v>1.2211190000000001</c:v>
                </c:pt>
                <c:pt idx="3998">
                  <c:v>1.221506</c:v>
                </c:pt>
                <c:pt idx="3999">
                  <c:v>1.221848</c:v>
                </c:pt>
                <c:pt idx="4000">
                  <c:v>1.222119</c:v>
                </c:pt>
                <c:pt idx="4001">
                  <c:v>1.2223139999999999</c:v>
                </c:pt>
                <c:pt idx="4002">
                  <c:v>1.2224459999999999</c:v>
                </c:pt>
                <c:pt idx="4003">
                  <c:v>1.2225470000000001</c:v>
                </c:pt>
                <c:pt idx="4004">
                  <c:v>1.2226589999999999</c:v>
                </c:pt>
                <c:pt idx="4005">
                  <c:v>1.2228270000000001</c:v>
                </c:pt>
                <c:pt idx="4006">
                  <c:v>1.22309</c:v>
                </c:pt>
                <c:pt idx="4007">
                  <c:v>1.2234700000000001</c:v>
                </c:pt>
                <c:pt idx="4008">
                  <c:v>1.223965</c:v>
                </c:pt>
                <c:pt idx="4009">
                  <c:v>1.2245410000000001</c:v>
                </c:pt>
                <c:pt idx="4010">
                  <c:v>1.2251350000000001</c:v>
                </c:pt>
                <c:pt idx="4011">
                  <c:v>1.225662</c:v>
                </c:pt>
                <c:pt idx="4012">
                  <c:v>1.2260420000000001</c:v>
                </c:pt>
                <c:pt idx="4013">
                  <c:v>1.2262109999999999</c:v>
                </c:pt>
                <c:pt idx="4014">
                  <c:v>1.226148</c:v>
                </c:pt>
                <c:pt idx="4015">
                  <c:v>1.225881</c:v>
                </c:pt>
                <c:pt idx="4016">
                  <c:v>1.225479</c:v>
                </c:pt>
                <c:pt idx="4017">
                  <c:v>1.225041</c:v>
                </c:pt>
                <c:pt idx="4018">
                  <c:v>1.2246600000000001</c:v>
                </c:pt>
                <c:pt idx="4019">
                  <c:v>1.2244170000000001</c:v>
                </c:pt>
                <c:pt idx="4020">
                  <c:v>1.224364</c:v>
                </c:pt>
                <c:pt idx="4021">
                  <c:v>1.224515</c:v>
                </c:pt>
                <c:pt idx="4022">
                  <c:v>1.2248589999999999</c:v>
                </c:pt>
                <c:pt idx="4023">
                  <c:v>1.225357</c:v>
                </c:pt>
                <c:pt idx="4024">
                  <c:v>1.2259530000000001</c:v>
                </c:pt>
                <c:pt idx="4025">
                  <c:v>1.2265760000000001</c:v>
                </c:pt>
                <c:pt idx="4026">
                  <c:v>1.227149</c:v>
                </c:pt>
                <c:pt idx="4027">
                  <c:v>1.2276050000000001</c:v>
                </c:pt>
                <c:pt idx="4028">
                  <c:v>1.227895</c:v>
                </c:pt>
                <c:pt idx="4029">
                  <c:v>1.2280009999999999</c:v>
                </c:pt>
                <c:pt idx="4030">
                  <c:v>1.2279420000000001</c:v>
                </c:pt>
                <c:pt idx="4031">
                  <c:v>1.2277670000000001</c:v>
                </c:pt>
                <c:pt idx="4032">
                  <c:v>1.227535</c:v>
                </c:pt>
                <c:pt idx="4033">
                  <c:v>1.2273069999999999</c:v>
                </c:pt>
                <c:pt idx="4034">
                  <c:v>1.2271300000000001</c:v>
                </c:pt>
                <c:pt idx="4035">
                  <c:v>1.227041</c:v>
                </c:pt>
                <c:pt idx="4036">
                  <c:v>1.2270639999999999</c:v>
                </c:pt>
                <c:pt idx="4037">
                  <c:v>1.227225</c:v>
                </c:pt>
                <c:pt idx="4038">
                  <c:v>1.227538</c:v>
                </c:pt>
                <c:pt idx="4039">
                  <c:v>1.2280059999999999</c:v>
                </c:pt>
                <c:pt idx="4040">
                  <c:v>1.2286090000000001</c:v>
                </c:pt>
                <c:pt idx="4041">
                  <c:v>1.229304</c:v>
                </c:pt>
                <c:pt idx="4042">
                  <c:v>1.230024</c:v>
                </c:pt>
                <c:pt idx="4043">
                  <c:v>1.2306950000000001</c:v>
                </c:pt>
                <c:pt idx="4044">
                  <c:v>1.2312479999999999</c:v>
                </c:pt>
                <c:pt idx="4045">
                  <c:v>1.231633</c:v>
                </c:pt>
                <c:pt idx="4046">
                  <c:v>1.2318309999999999</c:v>
                </c:pt>
                <c:pt idx="4047">
                  <c:v>1.2318610000000001</c:v>
                </c:pt>
                <c:pt idx="4048">
                  <c:v>1.2317720000000001</c:v>
                </c:pt>
                <c:pt idx="4049">
                  <c:v>1.231622</c:v>
                </c:pt>
                <c:pt idx="4050">
                  <c:v>1.2314560000000001</c:v>
                </c:pt>
                <c:pt idx="4051">
                  <c:v>1.2312799999999999</c:v>
                </c:pt>
                <c:pt idx="4052">
                  <c:v>1.231069</c:v>
                </c:pt>
                <c:pt idx="4053">
                  <c:v>1.2307760000000001</c:v>
                </c:pt>
                <c:pt idx="4054">
                  <c:v>1.2303649999999999</c:v>
                </c:pt>
                <c:pt idx="4055">
                  <c:v>1.2298389999999999</c:v>
                </c:pt>
                <c:pt idx="4056">
                  <c:v>1.2292449999999999</c:v>
                </c:pt>
                <c:pt idx="4057">
                  <c:v>1.2286699999999999</c:v>
                </c:pt>
                <c:pt idx="4058">
                  <c:v>1.228205</c:v>
                </c:pt>
                <c:pt idx="4059">
                  <c:v>1.227929</c:v>
                </c:pt>
                <c:pt idx="4060">
                  <c:v>1.2278899999999999</c:v>
                </c:pt>
                <c:pt idx="4061">
                  <c:v>1.2281010000000001</c:v>
                </c:pt>
                <c:pt idx="4062">
                  <c:v>1.228545</c:v>
                </c:pt>
                <c:pt idx="4063">
                  <c:v>1.229174</c:v>
                </c:pt>
                <c:pt idx="4064">
                  <c:v>1.229919</c:v>
                </c:pt>
                <c:pt idx="4065">
                  <c:v>1.230685</c:v>
                </c:pt>
                <c:pt idx="4066">
                  <c:v>1.2313620000000001</c:v>
                </c:pt>
                <c:pt idx="4067">
                  <c:v>1.231857</c:v>
                </c:pt>
                <c:pt idx="4068">
                  <c:v>1.2321139999999999</c:v>
                </c:pt>
                <c:pt idx="4069">
                  <c:v>1.2321470000000001</c:v>
                </c:pt>
                <c:pt idx="4070">
                  <c:v>1.2320409999999999</c:v>
                </c:pt>
                <c:pt idx="4071">
                  <c:v>1.231949</c:v>
                </c:pt>
                <c:pt idx="4072">
                  <c:v>1.23203</c:v>
                </c:pt>
                <c:pt idx="4073">
                  <c:v>1.232402</c:v>
                </c:pt>
                <c:pt idx="4074">
                  <c:v>1.233101</c:v>
                </c:pt>
                <c:pt idx="4075">
                  <c:v>1.234067</c:v>
                </c:pt>
                <c:pt idx="4076">
                  <c:v>1.2351620000000001</c:v>
                </c:pt>
                <c:pt idx="4077">
                  <c:v>1.23621</c:v>
                </c:pt>
                <c:pt idx="4078">
                  <c:v>1.237058</c:v>
                </c:pt>
                <c:pt idx="4079">
                  <c:v>1.237617</c:v>
                </c:pt>
                <c:pt idx="4080">
                  <c:v>1.237868</c:v>
                </c:pt>
                <c:pt idx="4081">
                  <c:v>1.2378579999999999</c:v>
                </c:pt>
                <c:pt idx="4082">
                  <c:v>1.2376750000000001</c:v>
                </c:pt>
                <c:pt idx="4083">
                  <c:v>1.2374179999999999</c:v>
                </c:pt>
                <c:pt idx="4084">
                  <c:v>1.237169</c:v>
                </c:pt>
                <c:pt idx="4085">
                  <c:v>1.236991</c:v>
                </c:pt>
                <c:pt idx="4086">
                  <c:v>1.236918</c:v>
                </c:pt>
                <c:pt idx="4087">
                  <c:v>1.236955</c:v>
                </c:pt>
                <c:pt idx="4088">
                  <c:v>1.237077</c:v>
                </c:pt>
                <c:pt idx="4089">
                  <c:v>1.237236</c:v>
                </c:pt>
                <c:pt idx="4090">
                  <c:v>1.237371</c:v>
                </c:pt>
                <c:pt idx="4091">
                  <c:v>1.2374229999999999</c:v>
                </c:pt>
                <c:pt idx="4092">
                  <c:v>1.2373540000000001</c:v>
                </c:pt>
                <c:pt idx="4093">
                  <c:v>1.2371669999999999</c:v>
                </c:pt>
                <c:pt idx="4094">
                  <c:v>1.236907</c:v>
                </c:pt>
                <c:pt idx="4095">
                  <c:v>1.2366520000000001</c:v>
                </c:pt>
                <c:pt idx="4096">
                  <c:v>1.236491</c:v>
                </c:pt>
                <c:pt idx="4097">
                  <c:v>1.236502</c:v>
                </c:pt>
                <c:pt idx="4098">
                  <c:v>1.2367300000000001</c:v>
                </c:pt>
                <c:pt idx="4099">
                  <c:v>1.2371810000000001</c:v>
                </c:pt>
                <c:pt idx="4100">
                  <c:v>1.2378279999999999</c:v>
                </c:pt>
                <c:pt idx="4101">
                  <c:v>1.2386189999999999</c:v>
                </c:pt>
                <c:pt idx="4102">
                  <c:v>1.2394970000000001</c:v>
                </c:pt>
                <c:pt idx="4103">
                  <c:v>1.2403979999999999</c:v>
                </c:pt>
                <c:pt idx="4104">
                  <c:v>1.241271</c:v>
                </c:pt>
                <c:pt idx="4105">
                  <c:v>1.24207</c:v>
                </c:pt>
                <c:pt idx="4106">
                  <c:v>1.242761</c:v>
                </c:pt>
                <c:pt idx="4107">
                  <c:v>1.243328</c:v>
                </c:pt>
                <c:pt idx="4108">
                  <c:v>1.2437689999999999</c:v>
                </c:pt>
                <c:pt idx="4109">
                  <c:v>1.244103</c:v>
                </c:pt>
                <c:pt idx="4110">
                  <c:v>1.2443569999999999</c:v>
                </c:pt>
                <c:pt idx="4111">
                  <c:v>1.2445630000000001</c:v>
                </c:pt>
                <c:pt idx="4112">
                  <c:v>1.244742</c:v>
                </c:pt>
                <c:pt idx="4113">
                  <c:v>1.2448980000000001</c:v>
                </c:pt>
                <c:pt idx="4114">
                  <c:v>1.245023</c:v>
                </c:pt>
                <c:pt idx="4115">
                  <c:v>1.2451049999999999</c:v>
                </c:pt>
                <c:pt idx="4116">
                  <c:v>1.2451449999999999</c:v>
                </c:pt>
                <c:pt idx="4117">
                  <c:v>1.245163</c:v>
                </c:pt>
                <c:pt idx="4118">
                  <c:v>1.245198</c:v>
                </c:pt>
                <c:pt idx="4119">
                  <c:v>1.2452939999999999</c:v>
                </c:pt>
                <c:pt idx="4120">
                  <c:v>1.245482</c:v>
                </c:pt>
                <c:pt idx="4121">
                  <c:v>1.2457640000000001</c:v>
                </c:pt>
                <c:pt idx="4122">
                  <c:v>1.2461089999999999</c:v>
                </c:pt>
                <c:pt idx="4123">
                  <c:v>1.2464599999999999</c:v>
                </c:pt>
                <c:pt idx="4124">
                  <c:v>1.2467569999999999</c:v>
                </c:pt>
                <c:pt idx="4125">
                  <c:v>1.2469619999999999</c:v>
                </c:pt>
                <c:pt idx="4126">
                  <c:v>1.247071</c:v>
                </c:pt>
                <c:pt idx="4127">
                  <c:v>1.2471140000000001</c:v>
                </c:pt>
                <c:pt idx="4128">
                  <c:v>1.2471399999999999</c:v>
                </c:pt>
                <c:pt idx="4129">
                  <c:v>1.247196</c:v>
                </c:pt>
                <c:pt idx="4130">
                  <c:v>1.2473080000000001</c:v>
                </c:pt>
                <c:pt idx="4131">
                  <c:v>1.2474749999999999</c:v>
                </c:pt>
                <c:pt idx="4132">
                  <c:v>1.247676</c:v>
                </c:pt>
                <c:pt idx="4133">
                  <c:v>1.2478880000000001</c:v>
                </c:pt>
                <c:pt idx="4134">
                  <c:v>1.2480929999999999</c:v>
                </c:pt>
                <c:pt idx="4135">
                  <c:v>1.2482850000000001</c:v>
                </c:pt>
                <c:pt idx="4136">
                  <c:v>1.2484690000000001</c:v>
                </c:pt>
                <c:pt idx="4137">
                  <c:v>1.2486440000000001</c:v>
                </c:pt>
                <c:pt idx="4138">
                  <c:v>1.2488030000000001</c:v>
                </c:pt>
                <c:pt idx="4139">
                  <c:v>1.2489319999999999</c:v>
                </c:pt>
                <c:pt idx="4140">
                  <c:v>1.2490190000000001</c:v>
                </c:pt>
                <c:pt idx="4141">
                  <c:v>1.249066</c:v>
                </c:pt>
                <c:pt idx="4142">
                  <c:v>1.249098</c:v>
                </c:pt>
                <c:pt idx="4143">
                  <c:v>1.249161</c:v>
                </c:pt>
                <c:pt idx="4144">
                  <c:v>1.2493030000000001</c:v>
                </c:pt>
                <c:pt idx="4145">
                  <c:v>1.249555</c:v>
                </c:pt>
                <c:pt idx="4146">
                  <c:v>1.2499199999999999</c:v>
                </c:pt>
                <c:pt idx="4147">
                  <c:v>1.2503679999999999</c:v>
                </c:pt>
                <c:pt idx="4148">
                  <c:v>1.2508490000000001</c:v>
                </c:pt>
                <c:pt idx="4149">
                  <c:v>1.2513110000000001</c:v>
                </c:pt>
                <c:pt idx="4150">
                  <c:v>1.2517160000000001</c:v>
                </c:pt>
                <c:pt idx="4151">
                  <c:v>1.2520500000000001</c:v>
                </c:pt>
                <c:pt idx="4152">
                  <c:v>1.252318</c:v>
                </c:pt>
                <c:pt idx="4153">
                  <c:v>1.2525299999999999</c:v>
                </c:pt>
                <c:pt idx="4154">
                  <c:v>1.252694</c:v>
                </c:pt>
                <c:pt idx="4155">
                  <c:v>1.2528060000000001</c:v>
                </c:pt>
                <c:pt idx="4156">
                  <c:v>1.252858</c:v>
                </c:pt>
                <c:pt idx="4157">
                  <c:v>1.252848</c:v>
                </c:pt>
                <c:pt idx="4158">
                  <c:v>1.2527889999999999</c:v>
                </c:pt>
                <c:pt idx="4159">
                  <c:v>1.252707</c:v>
                </c:pt>
                <c:pt idx="4160">
                  <c:v>1.2526360000000001</c:v>
                </c:pt>
                <c:pt idx="4161">
                  <c:v>1.2526040000000001</c:v>
                </c:pt>
                <c:pt idx="4162">
                  <c:v>1.252626</c:v>
                </c:pt>
                <c:pt idx="4163">
                  <c:v>1.2526980000000001</c:v>
                </c:pt>
                <c:pt idx="4164">
                  <c:v>1.252812</c:v>
                </c:pt>
                <c:pt idx="4165">
                  <c:v>1.2529619999999999</c:v>
                </c:pt>
                <c:pt idx="4166">
                  <c:v>1.253158</c:v>
                </c:pt>
                <c:pt idx="4167">
                  <c:v>1.2534149999999999</c:v>
                </c:pt>
                <c:pt idx="4168">
                  <c:v>1.2537499999999999</c:v>
                </c:pt>
                <c:pt idx="4169">
                  <c:v>1.2541629999999999</c:v>
                </c:pt>
                <c:pt idx="4170">
                  <c:v>1.2546299999999999</c:v>
                </c:pt>
                <c:pt idx="4171">
                  <c:v>1.2551129999999999</c:v>
                </c:pt>
                <c:pt idx="4172">
                  <c:v>1.2555670000000001</c:v>
                </c:pt>
                <c:pt idx="4173">
                  <c:v>1.2559670000000001</c:v>
                </c:pt>
                <c:pt idx="4174">
                  <c:v>1.256319</c:v>
                </c:pt>
                <c:pt idx="4175">
                  <c:v>1.2566600000000001</c:v>
                </c:pt>
                <c:pt idx="4176">
                  <c:v>1.257034</c:v>
                </c:pt>
                <c:pt idx="4177">
                  <c:v>1.257474</c:v>
                </c:pt>
                <c:pt idx="4178">
                  <c:v>1.257978</c:v>
                </c:pt>
                <c:pt idx="4179">
                  <c:v>1.2585029999999999</c:v>
                </c:pt>
                <c:pt idx="4180">
                  <c:v>1.2589790000000001</c:v>
                </c:pt>
                <c:pt idx="4181">
                  <c:v>1.2593319999999999</c:v>
                </c:pt>
                <c:pt idx="4182">
                  <c:v>1.2595190000000001</c:v>
                </c:pt>
                <c:pt idx="4183">
                  <c:v>1.259539</c:v>
                </c:pt>
                <c:pt idx="4184">
                  <c:v>1.2594339999999999</c:v>
                </c:pt>
                <c:pt idx="4185">
                  <c:v>1.2592680000000001</c:v>
                </c:pt>
                <c:pt idx="4186">
                  <c:v>1.259109</c:v>
                </c:pt>
                <c:pt idx="4187">
                  <c:v>1.2590060000000001</c:v>
                </c:pt>
                <c:pt idx="4188">
                  <c:v>1.2589840000000001</c:v>
                </c:pt>
                <c:pt idx="4189">
                  <c:v>1.259045</c:v>
                </c:pt>
                <c:pt idx="4190">
                  <c:v>1.25918</c:v>
                </c:pt>
                <c:pt idx="4191">
                  <c:v>1.2593780000000001</c:v>
                </c:pt>
                <c:pt idx="4192">
                  <c:v>1.2596259999999999</c:v>
                </c:pt>
                <c:pt idx="4193">
                  <c:v>1.259911</c:v>
                </c:pt>
                <c:pt idx="4194">
                  <c:v>1.260213</c:v>
                </c:pt>
                <c:pt idx="4195">
                  <c:v>1.260508</c:v>
                </c:pt>
                <c:pt idx="4196">
                  <c:v>1.2607740000000001</c:v>
                </c:pt>
                <c:pt idx="4197">
                  <c:v>1.261001</c:v>
                </c:pt>
                <c:pt idx="4198">
                  <c:v>1.261198</c:v>
                </c:pt>
                <c:pt idx="4199">
                  <c:v>1.2613890000000001</c:v>
                </c:pt>
                <c:pt idx="4200">
                  <c:v>1.2616039999999999</c:v>
                </c:pt>
                <c:pt idx="4201">
                  <c:v>1.2618640000000001</c:v>
                </c:pt>
                <c:pt idx="4202">
                  <c:v>1.262168</c:v>
                </c:pt>
                <c:pt idx="4203">
                  <c:v>1.262491</c:v>
                </c:pt>
                <c:pt idx="4204">
                  <c:v>1.262796</c:v>
                </c:pt>
                <c:pt idx="4205">
                  <c:v>1.2630509999999999</c:v>
                </c:pt>
                <c:pt idx="4206">
                  <c:v>1.2632460000000001</c:v>
                </c:pt>
                <c:pt idx="4207">
                  <c:v>1.263401</c:v>
                </c:pt>
                <c:pt idx="4208">
                  <c:v>1.2635529999999999</c:v>
                </c:pt>
                <c:pt idx="4209">
                  <c:v>1.2637449999999999</c:v>
                </c:pt>
                <c:pt idx="4210">
                  <c:v>1.264006</c:v>
                </c:pt>
                <c:pt idx="4211">
                  <c:v>1.26434</c:v>
                </c:pt>
                <c:pt idx="4212">
                  <c:v>1.2647250000000001</c:v>
                </c:pt>
                <c:pt idx="4213">
                  <c:v>1.2651289999999999</c:v>
                </c:pt>
                <c:pt idx="4214">
                  <c:v>1.265522</c:v>
                </c:pt>
                <c:pt idx="4215">
                  <c:v>1.2658849999999999</c:v>
                </c:pt>
                <c:pt idx="4216">
                  <c:v>1.266214</c:v>
                </c:pt>
                <c:pt idx="4217">
                  <c:v>1.2665120000000001</c:v>
                </c:pt>
                <c:pt idx="4218">
                  <c:v>1.2667790000000001</c:v>
                </c:pt>
                <c:pt idx="4219">
                  <c:v>1.26701</c:v>
                </c:pt>
                <c:pt idx="4220">
                  <c:v>1.2671939999999999</c:v>
                </c:pt>
                <c:pt idx="4221">
                  <c:v>1.2673239999999999</c:v>
                </c:pt>
                <c:pt idx="4222">
                  <c:v>1.2674030000000001</c:v>
                </c:pt>
                <c:pt idx="4223">
                  <c:v>1.267452</c:v>
                </c:pt>
                <c:pt idx="4224">
                  <c:v>1.267496</c:v>
                </c:pt>
                <c:pt idx="4225">
                  <c:v>1.267558</c:v>
                </c:pt>
                <c:pt idx="4226">
                  <c:v>1.267647</c:v>
                </c:pt>
                <c:pt idx="4227">
                  <c:v>1.267749</c:v>
                </c:pt>
                <c:pt idx="4228">
                  <c:v>1.2678389999999999</c:v>
                </c:pt>
                <c:pt idx="4229">
                  <c:v>1.2678879999999999</c:v>
                </c:pt>
                <c:pt idx="4230">
                  <c:v>1.2678769999999999</c:v>
                </c:pt>
                <c:pt idx="4231">
                  <c:v>1.2678069999999999</c:v>
                </c:pt>
                <c:pt idx="4232">
                  <c:v>1.267701</c:v>
                </c:pt>
                <c:pt idx="4233">
                  <c:v>1.26759</c:v>
                </c:pt>
                <c:pt idx="4234">
                  <c:v>1.2675080000000001</c:v>
                </c:pt>
                <c:pt idx="4235">
                  <c:v>1.2674810000000001</c:v>
                </c:pt>
                <c:pt idx="4236">
                  <c:v>1.2675289999999999</c:v>
                </c:pt>
                <c:pt idx="4237">
                  <c:v>1.267663</c:v>
                </c:pt>
                <c:pt idx="4238">
                  <c:v>1.26789</c:v>
                </c:pt>
                <c:pt idx="4239">
                  <c:v>1.2682119999999999</c:v>
                </c:pt>
                <c:pt idx="4240">
                  <c:v>1.2686230000000001</c:v>
                </c:pt>
                <c:pt idx="4241">
                  <c:v>1.269102</c:v>
                </c:pt>
                <c:pt idx="4242">
                  <c:v>1.2696099999999999</c:v>
                </c:pt>
                <c:pt idx="4243">
                  <c:v>1.2701009999999999</c:v>
                </c:pt>
                <c:pt idx="4244">
                  <c:v>1.270527</c:v>
                </c:pt>
                <c:pt idx="4245">
                  <c:v>1.2708550000000001</c:v>
                </c:pt>
                <c:pt idx="4246">
                  <c:v>1.2710809999999999</c:v>
                </c:pt>
                <c:pt idx="4247">
                  <c:v>1.271226</c:v>
                </c:pt>
                <c:pt idx="4248">
                  <c:v>1.271325</c:v>
                </c:pt>
                <c:pt idx="4249">
                  <c:v>1.271415</c:v>
                </c:pt>
                <c:pt idx="4250">
                  <c:v>1.2715240000000001</c:v>
                </c:pt>
                <c:pt idx="4251">
                  <c:v>1.27166</c:v>
                </c:pt>
                <c:pt idx="4252">
                  <c:v>1.271822</c:v>
                </c:pt>
                <c:pt idx="4253">
                  <c:v>1.272008</c:v>
                </c:pt>
                <c:pt idx="4254">
                  <c:v>1.2722249999999999</c:v>
                </c:pt>
                <c:pt idx="4255">
                  <c:v>1.2724850000000001</c:v>
                </c:pt>
                <c:pt idx="4256">
                  <c:v>1.272804</c:v>
                </c:pt>
                <c:pt idx="4257">
                  <c:v>1.273185</c:v>
                </c:pt>
                <c:pt idx="4258">
                  <c:v>1.2736080000000001</c:v>
                </c:pt>
                <c:pt idx="4259">
                  <c:v>1.27403</c:v>
                </c:pt>
                <c:pt idx="4260">
                  <c:v>1.2743990000000001</c:v>
                </c:pt>
                <c:pt idx="4261">
                  <c:v>1.274667</c:v>
                </c:pt>
                <c:pt idx="4262">
                  <c:v>1.274813</c:v>
                </c:pt>
                <c:pt idx="4263">
                  <c:v>1.27485</c:v>
                </c:pt>
                <c:pt idx="4264">
                  <c:v>1.2748219999999999</c:v>
                </c:pt>
                <c:pt idx="4265">
                  <c:v>1.274788</c:v>
                </c:pt>
                <c:pt idx="4266">
                  <c:v>1.2747980000000001</c:v>
                </c:pt>
                <c:pt idx="4267">
                  <c:v>1.2748839999999999</c:v>
                </c:pt>
                <c:pt idx="4268">
                  <c:v>1.27505</c:v>
                </c:pt>
                <c:pt idx="4269">
                  <c:v>1.275277</c:v>
                </c:pt>
                <c:pt idx="4270">
                  <c:v>1.2755339999999999</c:v>
                </c:pt>
                <c:pt idx="4271">
                  <c:v>1.275792</c:v>
                </c:pt>
                <c:pt idx="4272">
                  <c:v>1.276033</c:v>
                </c:pt>
                <c:pt idx="4273">
                  <c:v>1.276249</c:v>
                </c:pt>
                <c:pt idx="4274">
                  <c:v>1.2764439999999999</c:v>
                </c:pt>
                <c:pt idx="4275">
                  <c:v>1.2766280000000001</c:v>
                </c:pt>
                <c:pt idx="4276">
                  <c:v>1.276818</c:v>
                </c:pt>
                <c:pt idx="4277">
                  <c:v>1.277029</c:v>
                </c:pt>
                <c:pt idx="4278">
                  <c:v>1.2772760000000001</c:v>
                </c:pt>
                <c:pt idx="4279">
                  <c:v>1.277569</c:v>
                </c:pt>
                <c:pt idx="4280">
                  <c:v>1.2779100000000001</c:v>
                </c:pt>
                <c:pt idx="4281">
                  <c:v>1.278287</c:v>
                </c:pt>
                <c:pt idx="4282">
                  <c:v>1.2786740000000001</c:v>
                </c:pt>
                <c:pt idx="4283">
                  <c:v>1.279039</c:v>
                </c:pt>
                <c:pt idx="4284">
                  <c:v>1.27935</c:v>
                </c:pt>
                <c:pt idx="4285">
                  <c:v>1.2795829999999999</c:v>
                </c:pt>
                <c:pt idx="4286">
                  <c:v>1.279733</c:v>
                </c:pt>
                <c:pt idx="4287">
                  <c:v>1.2798080000000001</c:v>
                </c:pt>
                <c:pt idx="4288">
                  <c:v>1.2798320000000001</c:v>
                </c:pt>
                <c:pt idx="4289">
                  <c:v>1.2798320000000001</c:v>
                </c:pt>
                <c:pt idx="4290">
                  <c:v>1.279841</c:v>
                </c:pt>
                <c:pt idx="4291">
                  <c:v>1.2798860000000001</c:v>
                </c:pt>
                <c:pt idx="4292">
                  <c:v>1.2799910000000001</c:v>
                </c:pt>
                <c:pt idx="4293">
                  <c:v>1.280176</c:v>
                </c:pt>
                <c:pt idx="4294">
                  <c:v>1.2804450000000001</c:v>
                </c:pt>
                <c:pt idx="4295">
                  <c:v>1.2807900000000001</c:v>
                </c:pt>
                <c:pt idx="4296">
                  <c:v>1.281174</c:v>
                </c:pt>
                <c:pt idx="4297">
                  <c:v>1.281549</c:v>
                </c:pt>
                <c:pt idx="4298">
                  <c:v>1.281857</c:v>
                </c:pt>
                <c:pt idx="4299">
                  <c:v>1.2820499999999999</c:v>
                </c:pt>
                <c:pt idx="4300">
                  <c:v>1.2821119999999999</c:v>
                </c:pt>
                <c:pt idx="4301">
                  <c:v>1.2820640000000001</c:v>
                </c:pt>
                <c:pt idx="4302">
                  <c:v>1.2819640000000001</c:v>
                </c:pt>
                <c:pt idx="4303">
                  <c:v>1.281879</c:v>
                </c:pt>
                <c:pt idx="4304">
                  <c:v>1.2818719999999999</c:v>
                </c:pt>
                <c:pt idx="4305">
                  <c:v>1.2819750000000001</c:v>
                </c:pt>
                <c:pt idx="4306">
                  <c:v>1.2821830000000001</c:v>
                </c:pt>
                <c:pt idx="4307">
                  <c:v>1.2824629999999999</c:v>
                </c:pt>
                <c:pt idx="4308">
                  <c:v>1.282769</c:v>
                </c:pt>
                <c:pt idx="4309">
                  <c:v>1.283067</c:v>
                </c:pt>
                <c:pt idx="4310">
                  <c:v>1.283345</c:v>
                </c:pt>
                <c:pt idx="4311">
                  <c:v>1.283606</c:v>
                </c:pt>
                <c:pt idx="4312">
                  <c:v>1.2838620000000001</c:v>
                </c:pt>
                <c:pt idx="4313">
                  <c:v>1.284117</c:v>
                </c:pt>
                <c:pt idx="4314">
                  <c:v>1.284357</c:v>
                </c:pt>
                <c:pt idx="4315">
                  <c:v>1.2845599999999999</c:v>
                </c:pt>
                <c:pt idx="4316">
                  <c:v>1.2847090000000001</c:v>
                </c:pt>
                <c:pt idx="4317">
                  <c:v>1.284807</c:v>
                </c:pt>
                <c:pt idx="4318">
                  <c:v>1.2848869999999999</c:v>
                </c:pt>
                <c:pt idx="4319">
                  <c:v>1.2850090000000001</c:v>
                </c:pt>
                <c:pt idx="4320">
                  <c:v>1.2852349999999999</c:v>
                </c:pt>
                <c:pt idx="4321">
                  <c:v>1.285606</c:v>
                </c:pt>
                <c:pt idx="4322">
                  <c:v>1.2861290000000001</c:v>
                </c:pt>
                <c:pt idx="4323">
                  <c:v>1.286772</c:v>
                </c:pt>
                <c:pt idx="4324">
                  <c:v>1.287477</c:v>
                </c:pt>
                <c:pt idx="4325">
                  <c:v>1.288171</c:v>
                </c:pt>
                <c:pt idx="4326">
                  <c:v>1.2888010000000001</c:v>
                </c:pt>
                <c:pt idx="4327">
                  <c:v>1.289331</c:v>
                </c:pt>
                <c:pt idx="4328">
                  <c:v>1.2897449999999999</c:v>
                </c:pt>
                <c:pt idx="4329">
                  <c:v>1.290038</c:v>
                </c:pt>
                <c:pt idx="4330">
                  <c:v>1.2902070000000001</c:v>
                </c:pt>
                <c:pt idx="4331">
                  <c:v>1.2902499999999999</c:v>
                </c:pt>
                <c:pt idx="4332">
                  <c:v>1.2901659999999999</c:v>
                </c:pt>
                <c:pt idx="4333">
                  <c:v>1.289968</c:v>
                </c:pt>
                <c:pt idx="4334">
                  <c:v>1.289687</c:v>
                </c:pt>
                <c:pt idx="4335">
                  <c:v>1.2893699999999999</c:v>
                </c:pt>
                <c:pt idx="4336">
                  <c:v>1.2890760000000001</c:v>
                </c:pt>
                <c:pt idx="4337">
                  <c:v>1.2888550000000001</c:v>
                </c:pt>
                <c:pt idx="4338">
                  <c:v>1.2887390000000001</c:v>
                </c:pt>
                <c:pt idx="4339">
                  <c:v>1.2887379999999999</c:v>
                </c:pt>
                <c:pt idx="4340">
                  <c:v>1.2888440000000001</c:v>
                </c:pt>
                <c:pt idx="4341">
                  <c:v>1.2890379999999999</c:v>
                </c:pt>
                <c:pt idx="4342">
                  <c:v>1.2892950000000001</c:v>
                </c:pt>
                <c:pt idx="4343">
                  <c:v>1.2895920000000001</c:v>
                </c:pt>
                <c:pt idx="4344">
                  <c:v>1.289903</c:v>
                </c:pt>
                <c:pt idx="4345">
                  <c:v>1.290205</c:v>
                </c:pt>
                <c:pt idx="4346">
                  <c:v>1.2904720000000001</c:v>
                </c:pt>
                <c:pt idx="4347">
                  <c:v>1.2906880000000001</c:v>
                </c:pt>
                <c:pt idx="4348">
                  <c:v>1.2908489999999999</c:v>
                </c:pt>
                <c:pt idx="4349">
                  <c:v>1.290972</c:v>
                </c:pt>
                <c:pt idx="4350">
                  <c:v>1.291086</c:v>
                </c:pt>
                <c:pt idx="4351">
                  <c:v>1.2912269999999999</c:v>
                </c:pt>
                <c:pt idx="4352">
                  <c:v>1.29142</c:v>
                </c:pt>
                <c:pt idx="4353">
                  <c:v>1.2916719999999999</c:v>
                </c:pt>
                <c:pt idx="4354">
                  <c:v>1.291968</c:v>
                </c:pt>
                <c:pt idx="4355">
                  <c:v>1.292281</c:v>
                </c:pt>
                <c:pt idx="4356">
                  <c:v>1.2925880000000001</c:v>
                </c:pt>
                <c:pt idx="4357">
                  <c:v>1.2928789999999999</c:v>
                </c:pt>
                <c:pt idx="4358">
                  <c:v>1.293166</c:v>
                </c:pt>
                <c:pt idx="4359">
                  <c:v>1.293471</c:v>
                </c:pt>
                <c:pt idx="4360">
                  <c:v>1.2938130000000001</c:v>
                </c:pt>
                <c:pt idx="4361">
                  <c:v>1.2941940000000001</c:v>
                </c:pt>
                <c:pt idx="4362">
                  <c:v>1.294592</c:v>
                </c:pt>
                <c:pt idx="4363">
                  <c:v>1.2949740000000001</c:v>
                </c:pt>
                <c:pt idx="4364">
                  <c:v>1.295312</c:v>
                </c:pt>
                <c:pt idx="4365">
                  <c:v>1.2955909999999999</c:v>
                </c:pt>
                <c:pt idx="4366">
                  <c:v>1.2958259999999999</c:v>
                </c:pt>
                <c:pt idx="4367">
                  <c:v>1.296041</c:v>
                </c:pt>
                <c:pt idx="4368">
                  <c:v>1.2962640000000001</c:v>
                </c:pt>
                <c:pt idx="4369">
                  <c:v>1.296505</c:v>
                </c:pt>
                <c:pt idx="4370">
                  <c:v>1.296753</c:v>
                </c:pt>
                <c:pt idx="4371">
                  <c:v>1.2969790000000001</c:v>
                </c:pt>
                <c:pt idx="4372">
                  <c:v>1.297156</c:v>
                </c:pt>
                <c:pt idx="4373">
                  <c:v>1.2972790000000001</c:v>
                </c:pt>
                <c:pt idx="4374">
                  <c:v>1.2973650000000001</c:v>
                </c:pt>
                <c:pt idx="4375">
                  <c:v>1.297452</c:v>
                </c:pt>
                <c:pt idx="4376">
                  <c:v>1.2975779999999999</c:v>
                </c:pt>
                <c:pt idx="4377">
                  <c:v>1.297768</c:v>
                </c:pt>
                <c:pt idx="4378">
                  <c:v>1.2980149999999999</c:v>
                </c:pt>
                <c:pt idx="4379">
                  <c:v>1.298295</c:v>
                </c:pt>
                <c:pt idx="4380">
                  <c:v>1.2985720000000001</c:v>
                </c:pt>
                <c:pt idx="4381">
                  <c:v>1.2988230000000001</c:v>
                </c:pt>
                <c:pt idx="4382">
                  <c:v>1.299042</c:v>
                </c:pt>
                <c:pt idx="4383">
                  <c:v>1.2992360000000001</c:v>
                </c:pt>
                <c:pt idx="4384">
                  <c:v>1.299415</c:v>
                </c:pt>
                <c:pt idx="4385">
                  <c:v>1.299577</c:v>
                </c:pt>
                <c:pt idx="4386">
                  <c:v>1.299706</c:v>
                </c:pt>
                <c:pt idx="4387">
                  <c:v>1.299782</c:v>
                </c:pt>
                <c:pt idx="4388">
                  <c:v>1.2997989999999999</c:v>
                </c:pt>
                <c:pt idx="4389">
                  <c:v>1.2997810000000001</c:v>
                </c:pt>
                <c:pt idx="4390">
                  <c:v>1.2997829999999999</c:v>
                </c:pt>
                <c:pt idx="4391">
                  <c:v>1.299876</c:v>
                </c:pt>
                <c:pt idx="4392">
                  <c:v>1.300117</c:v>
                </c:pt>
                <c:pt idx="4393">
                  <c:v>1.3005180000000001</c:v>
                </c:pt>
                <c:pt idx="4394">
                  <c:v>1.30104</c:v>
                </c:pt>
                <c:pt idx="4395">
                  <c:v>1.301604</c:v>
                </c:pt>
                <c:pt idx="4396">
                  <c:v>1.3021210000000001</c:v>
                </c:pt>
                <c:pt idx="4397">
                  <c:v>1.3025279999999999</c:v>
                </c:pt>
                <c:pt idx="4398">
                  <c:v>1.302816</c:v>
                </c:pt>
                <c:pt idx="4399">
                  <c:v>1.303023</c:v>
                </c:pt>
                <c:pt idx="4400">
                  <c:v>1.303218</c:v>
                </c:pt>
                <c:pt idx="4401">
                  <c:v>1.3034539999999999</c:v>
                </c:pt>
                <c:pt idx="4402">
                  <c:v>1.303749</c:v>
                </c:pt>
                <c:pt idx="4403">
                  <c:v>1.3040750000000001</c:v>
                </c:pt>
                <c:pt idx="4404">
                  <c:v>1.3043800000000001</c:v>
                </c:pt>
                <c:pt idx="4405">
                  <c:v>1.3046150000000001</c:v>
                </c:pt>
                <c:pt idx="4406">
                  <c:v>1.304765</c:v>
                </c:pt>
                <c:pt idx="4407">
                  <c:v>1.3048630000000001</c:v>
                </c:pt>
                <c:pt idx="4408">
                  <c:v>1.304972</c:v>
                </c:pt>
                <c:pt idx="4409">
                  <c:v>1.3051550000000001</c:v>
                </c:pt>
                <c:pt idx="4410">
                  <c:v>1.305442</c:v>
                </c:pt>
                <c:pt idx="4411">
                  <c:v>1.3058099999999999</c:v>
                </c:pt>
                <c:pt idx="4412">
                  <c:v>1.3061929999999999</c:v>
                </c:pt>
                <c:pt idx="4413">
                  <c:v>1.3065089999999999</c:v>
                </c:pt>
                <c:pt idx="4414">
                  <c:v>1.306689</c:v>
                </c:pt>
                <c:pt idx="4415">
                  <c:v>1.306708</c:v>
                </c:pt>
                <c:pt idx="4416">
                  <c:v>1.3065929999999999</c:v>
                </c:pt>
                <c:pt idx="4417">
                  <c:v>1.3064039999999999</c:v>
                </c:pt>
                <c:pt idx="4418">
                  <c:v>1.3062130000000001</c:v>
                </c:pt>
                <c:pt idx="4419">
                  <c:v>1.3060769999999999</c:v>
                </c:pt>
                <c:pt idx="4420">
                  <c:v>1.306033</c:v>
                </c:pt>
                <c:pt idx="4421">
                  <c:v>1.3060929999999999</c:v>
                </c:pt>
                <c:pt idx="4422">
                  <c:v>1.30626</c:v>
                </c:pt>
                <c:pt idx="4423">
                  <c:v>1.3065370000000001</c:v>
                </c:pt>
                <c:pt idx="4424">
                  <c:v>1.3069249999999999</c:v>
                </c:pt>
                <c:pt idx="4425">
                  <c:v>1.3074269999999999</c:v>
                </c:pt>
                <c:pt idx="4426">
                  <c:v>1.3080259999999999</c:v>
                </c:pt>
                <c:pt idx="4427">
                  <c:v>1.308686</c:v>
                </c:pt>
                <c:pt idx="4428">
                  <c:v>1.30935</c:v>
                </c:pt>
                <c:pt idx="4429">
                  <c:v>1.3099499999999999</c:v>
                </c:pt>
                <c:pt idx="4430">
                  <c:v>1.310433</c:v>
                </c:pt>
                <c:pt idx="4431">
                  <c:v>1.310765</c:v>
                </c:pt>
                <c:pt idx="4432">
                  <c:v>1.3109459999999999</c:v>
                </c:pt>
                <c:pt idx="4433">
                  <c:v>1.3109999999999999</c:v>
                </c:pt>
                <c:pt idx="4434">
                  <c:v>1.3109660000000001</c:v>
                </c:pt>
                <c:pt idx="4435">
                  <c:v>1.3108880000000001</c:v>
                </c:pt>
                <c:pt idx="4436">
                  <c:v>1.3107960000000001</c:v>
                </c:pt>
                <c:pt idx="4437">
                  <c:v>1.310713</c:v>
                </c:pt>
                <c:pt idx="4438">
                  <c:v>1.3106519999999999</c:v>
                </c:pt>
                <c:pt idx="4439">
                  <c:v>1.310613</c:v>
                </c:pt>
                <c:pt idx="4440">
                  <c:v>1.3105910000000001</c:v>
                </c:pt>
                <c:pt idx="4441">
                  <c:v>1.310575</c:v>
                </c:pt>
                <c:pt idx="4442">
                  <c:v>1.310549</c:v>
                </c:pt>
                <c:pt idx="4443">
                  <c:v>1.3105</c:v>
                </c:pt>
                <c:pt idx="4444">
                  <c:v>1.3104210000000001</c:v>
                </c:pt>
                <c:pt idx="4445">
                  <c:v>1.310324</c:v>
                </c:pt>
                <c:pt idx="4446">
                  <c:v>1.3102389999999999</c:v>
                </c:pt>
                <c:pt idx="4447">
                  <c:v>1.310208</c:v>
                </c:pt>
                <c:pt idx="4448">
                  <c:v>1.3102739999999999</c:v>
                </c:pt>
                <c:pt idx="4449">
                  <c:v>1.310467</c:v>
                </c:pt>
                <c:pt idx="4450">
                  <c:v>1.310791</c:v>
                </c:pt>
                <c:pt idx="4451">
                  <c:v>1.311223</c:v>
                </c:pt>
                <c:pt idx="4452">
                  <c:v>1.31172</c:v>
                </c:pt>
                <c:pt idx="4453">
                  <c:v>1.3122389999999999</c:v>
                </c:pt>
                <c:pt idx="4454">
                  <c:v>1.3127409999999999</c:v>
                </c:pt>
                <c:pt idx="4455">
                  <c:v>1.313212</c:v>
                </c:pt>
                <c:pt idx="4456">
                  <c:v>1.313652</c:v>
                </c:pt>
                <c:pt idx="4457">
                  <c:v>1.3140750000000001</c:v>
                </c:pt>
                <c:pt idx="4458">
                  <c:v>1.3144910000000001</c:v>
                </c:pt>
                <c:pt idx="4459">
                  <c:v>1.3149010000000001</c:v>
                </c:pt>
                <c:pt idx="4460">
                  <c:v>1.315293</c:v>
                </c:pt>
                <c:pt idx="4461">
                  <c:v>1.31565</c:v>
                </c:pt>
                <c:pt idx="4462">
                  <c:v>1.3159559999999999</c:v>
                </c:pt>
                <c:pt idx="4463">
                  <c:v>1.3162039999999999</c:v>
                </c:pt>
                <c:pt idx="4464">
                  <c:v>1.316397</c:v>
                </c:pt>
                <c:pt idx="4465">
                  <c:v>1.316546</c:v>
                </c:pt>
                <c:pt idx="4466">
                  <c:v>1.3166659999999999</c:v>
                </c:pt>
                <c:pt idx="4467">
                  <c:v>1.31677</c:v>
                </c:pt>
                <c:pt idx="4468">
                  <c:v>1.316872</c:v>
                </c:pt>
                <c:pt idx="4469">
                  <c:v>1.3169820000000001</c:v>
                </c:pt>
                <c:pt idx="4470">
                  <c:v>1.3171139999999999</c:v>
                </c:pt>
                <c:pt idx="4471">
                  <c:v>1.317283</c:v>
                </c:pt>
                <c:pt idx="4472">
                  <c:v>1.317502</c:v>
                </c:pt>
                <c:pt idx="4473">
                  <c:v>1.317777</c:v>
                </c:pt>
                <c:pt idx="4474">
                  <c:v>1.3181039999999999</c:v>
                </c:pt>
                <c:pt idx="4475">
                  <c:v>1.318462</c:v>
                </c:pt>
                <c:pt idx="4476">
                  <c:v>1.3188249999999999</c:v>
                </c:pt>
                <c:pt idx="4477">
                  <c:v>1.319156</c:v>
                </c:pt>
                <c:pt idx="4478">
                  <c:v>1.3194239999999999</c:v>
                </c:pt>
                <c:pt idx="4479">
                  <c:v>1.3196079999999999</c:v>
                </c:pt>
                <c:pt idx="4480">
                  <c:v>1.319701</c:v>
                </c:pt>
                <c:pt idx="4481">
                  <c:v>1.3197110000000001</c:v>
                </c:pt>
                <c:pt idx="4482">
                  <c:v>1.319661</c:v>
                </c:pt>
                <c:pt idx="4483">
                  <c:v>1.319582</c:v>
                </c:pt>
                <c:pt idx="4484">
                  <c:v>1.3195140000000001</c:v>
                </c:pt>
                <c:pt idx="4485">
                  <c:v>1.3194900000000001</c:v>
                </c:pt>
                <c:pt idx="4486">
                  <c:v>1.3195410000000001</c:v>
                </c:pt>
                <c:pt idx="4487">
                  <c:v>1.319682</c:v>
                </c:pt>
                <c:pt idx="4488">
                  <c:v>1.31992</c:v>
                </c:pt>
                <c:pt idx="4489">
                  <c:v>1.3202469999999999</c:v>
                </c:pt>
                <c:pt idx="4490">
                  <c:v>1.3206519999999999</c:v>
                </c:pt>
                <c:pt idx="4491">
                  <c:v>1.321124</c:v>
                </c:pt>
                <c:pt idx="4492">
                  <c:v>1.3216509999999999</c:v>
                </c:pt>
                <c:pt idx="4493">
                  <c:v>1.3222240000000001</c:v>
                </c:pt>
                <c:pt idx="4494">
                  <c:v>1.322829</c:v>
                </c:pt>
                <c:pt idx="4495">
                  <c:v>1.3234379999999999</c:v>
                </c:pt>
                <c:pt idx="4496">
                  <c:v>1.3240130000000001</c:v>
                </c:pt>
                <c:pt idx="4497">
                  <c:v>1.3245070000000001</c:v>
                </c:pt>
                <c:pt idx="4498">
                  <c:v>1.324872</c:v>
                </c:pt>
                <c:pt idx="4499">
                  <c:v>1.325078</c:v>
                </c:pt>
                <c:pt idx="4500">
                  <c:v>1.3251250000000001</c:v>
                </c:pt>
                <c:pt idx="4501">
                  <c:v>1.3250420000000001</c:v>
                </c:pt>
                <c:pt idx="4502">
                  <c:v>1.3248819999999999</c:v>
                </c:pt>
                <c:pt idx="4503">
                  <c:v>1.3247059999999999</c:v>
                </c:pt>
                <c:pt idx="4504">
                  <c:v>1.3245659999999999</c:v>
                </c:pt>
                <c:pt idx="4505">
                  <c:v>1.324492</c:v>
                </c:pt>
                <c:pt idx="4506">
                  <c:v>1.324492</c:v>
                </c:pt>
                <c:pt idx="4507">
                  <c:v>1.32456</c:v>
                </c:pt>
                <c:pt idx="4508">
                  <c:v>1.3246869999999999</c:v>
                </c:pt>
                <c:pt idx="4509">
                  <c:v>1.3248629999999999</c:v>
                </c:pt>
                <c:pt idx="4510">
                  <c:v>1.3250850000000001</c:v>
                </c:pt>
                <c:pt idx="4511">
                  <c:v>1.3253470000000001</c:v>
                </c:pt>
                <c:pt idx="4512">
                  <c:v>1.3256300000000001</c:v>
                </c:pt>
                <c:pt idx="4513">
                  <c:v>1.3259019999999999</c:v>
                </c:pt>
                <c:pt idx="4514">
                  <c:v>1.3261229999999999</c:v>
                </c:pt>
                <c:pt idx="4515">
                  <c:v>1.326255</c:v>
                </c:pt>
                <c:pt idx="4516">
                  <c:v>1.326282</c:v>
                </c:pt>
                <c:pt idx="4517">
                  <c:v>1.3262149999999999</c:v>
                </c:pt>
                <c:pt idx="4518">
                  <c:v>1.3260940000000001</c:v>
                </c:pt>
                <c:pt idx="4519">
                  <c:v>1.325974</c:v>
                </c:pt>
                <c:pt idx="4520">
                  <c:v>1.3259049999999999</c:v>
                </c:pt>
                <c:pt idx="4521">
                  <c:v>1.325925</c:v>
                </c:pt>
                <c:pt idx="4522">
                  <c:v>1.326044</c:v>
                </c:pt>
                <c:pt idx="4523">
                  <c:v>1.326257</c:v>
                </c:pt>
                <c:pt idx="4524">
                  <c:v>1.326549</c:v>
                </c:pt>
                <c:pt idx="4525">
                  <c:v>1.3269070000000001</c:v>
                </c:pt>
                <c:pt idx="4526">
                  <c:v>1.327326</c:v>
                </c:pt>
                <c:pt idx="4527">
                  <c:v>1.3278000000000001</c:v>
                </c:pt>
                <c:pt idx="4528">
                  <c:v>1.328322</c:v>
                </c:pt>
                <c:pt idx="4529">
                  <c:v>1.3288660000000001</c:v>
                </c:pt>
                <c:pt idx="4530">
                  <c:v>1.3293950000000001</c:v>
                </c:pt>
                <c:pt idx="4531">
                  <c:v>1.3298700000000001</c:v>
                </c:pt>
                <c:pt idx="4532">
                  <c:v>1.33026</c:v>
                </c:pt>
                <c:pt idx="4533">
                  <c:v>1.3305549999999999</c:v>
                </c:pt>
                <c:pt idx="4534">
                  <c:v>1.3307690000000001</c:v>
                </c:pt>
                <c:pt idx="4535">
                  <c:v>1.330935</c:v>
                </c:pt>
                <c:pt idx="4536">
                  <c:v>1.3310919999999999</c:v>
                </c:pt>
                <c:pt idx="4537">
                  <c:v>1.3312619999999999</c:v>
                </c:pt>
                <c:pt idx="4538">
                  <c:v>1.3314490000000001</c:v>
                </c:pt>
                <c:pt idx="4539">
                  <c:v>1.331639</c:v>
                </c:pt>
                <c:pt idx="4540">
                  <c:v>1.331806</c:v>
                </c:pt>
                <c:pt idx="4541">
                  <c:v>1.3319289999999999</c:v>
                </c:pt>
                <c:pt idx="4542">
                  <c:v>1.3319989999999999</c:v>
                </c:pt>
                <c:pt idx="4543">
                  <c:v>1.3320259999999999</c:v>
                </c:pt>
                <c:pt idx="4544">
                  <c:v>1.3320350000000001</c:v>
                </c:pt>
                <c:pt idx="4545">
                  <c:v>1.332055</c:v>
                </c:pt>
                <c:pt idx="4546">
                  <c:v>1.3321160000000001</c:v>
                </c:pt>
                <c:pt idx="4547">
                  <c:v>1.3322419999999999</c:v>
                </c:pt>
                <c:pt idx="4548">
                  <c:v>1.3324480000000001</c:v>
                </c:pt>
                <c:pt idx="4549">
                  <c:v>1.3327340000000001</c:v>
                </c:pt>
                <c:pt idx="4550">
                  <c:v>1.333091</c:v>
                </c:pt>
                <c:pt idx="4551">
                  <c:v>1.3334950000000001</c:v>
                </c:pt>
                <c:pt idx="4552">
                  <c:v>1.333907</c:v>
                </c:pt>
                <c:pt idx="4553">
                  <c:v>1.3342810000000001</c:v>
                </c:pt>
                <c:pt idx="4554">
                  <c:v>1.334576</c:v>
                </c:pt>
                <c:pt idx="4555">
                  <c:v>1.3347629999999999</c:v>
                </c:pt>
                <c:pt idx="4556">
                  <c:v>1.3348390000000001</c:v>
                </c:pt>
                <c:pt idx="4557">
                  <c:v>1.334827</c:v>
                </c:pt>
                <c:pt idx="4558">
                  <c:v>1.334775</c:v>
                </c:pt>
                <c:pt idx="4559">
                  <c:v>1.334738</c:v>
                </c:pt>
                <c:pt idx="4560">
                  <c:v>1.3347640000000001</c:v>
                </c:pt>
                <c:pt idx="4561">
                  <c:v>1.334884</c:v>
                </c:pt>
                <c:pt idx="4562">
                  <c:v>1.3351040000000001</c:v>
                </c:pt>
                <c:pt idx="4563">
                  <c:v>1.335412</c:v>
                </c:pt>
                <c:pt idx="4564">
                  <c:v>1.335779</c:v>
                </c:pt>
                <c:pt idx="4565">
                  <c:v>1.3361719999999999</c:v>
                </c:pt>
                <c:pt idx="4566">
                  <c:v>1.3365590000000001</c:v>
                </c:pt>
                <c:pt idx="4567">
                  <c:v>1.336908</c:v>
                </c:pt>
                <c:pt idx="4568">
                  <c:v>1.3371980000000001</c:v>
                </c:pt>
                <c:pt idx="4569">
                  <c:v>1.3374159999999999</c:v>
                </c:pt>
                <c:pt idx="4570">
                  <c:v>1.3375710000000001</c:v>
                </c:pt>
                <c:pt idx="4571">
                  <c:v>1.3376870000000001</c:v>
                </c:pt>
                <c:pt idx="4572">
                  <c:v>1.337804</c:v>
                </c:pt>
                <c:pt idx="4573">
                  <c:v>1.337969</c:v>
                </c:pt>
                <c:pt idx="4574">
                  <c:v>1.338212</c:v>
                </c:pt>
                <c:pt idx="4575">
                  <c:v>1.338541</c:v>
                </c:pt>
                <c:pt idx="4576">
                  <c:v>1.338924</c:v>
                </c:pt>
                <c:pt idx="4577">
                  <c:v>1.3393109999999999</c:v>
                </c:pt>
                <c:pt idx="4578">
                  <c:v>1.3396429999999999</c:v>
                </c:pt>
                <c:pt idx="4579">
                  <c:v>1.339877</c:v>
                </c:pt>
                <c:pt idx="4580">
                  <c:v>1.340006</c:v>
                </c:pt>
                <c:pt idx="4581">
                  <c:v>1.3400609999999999</c:v>
                </c:pt>
                <c:pt idx="4582">
                  <c:v>1.3400939999999999</c:v>
                </c:pt>
                <c:pt idx="4583">
                  <c:v>1.3401529999999999</c:v>
                </c:pt>
                <c:pt idx="4584">
                  <c:v>1.340265</c:v>
                </c:pt>
                <c:pt idx="4585">
                  <c:v>1.340422</c:v>
                </c:pt>
                <c:pt idx="4586">
                  <c:v>1.3405899999999999</c:v>
                </c:pt>
                <c:pt idx="4587">
                  <c:v>1.3407290000000001</c:v>
                </c:pt>
                <c:pt idx="4588">
                  <c:v>1.340819</c:v>
                </c:pt>
                <c:pt idx="4589">
                  <c:v>1.3408690000000001</c:v>
                </c:pt>
                <c:pt idx="4590">
                  <c:v>1.340919</c:v>
                </c:pt>
                <c:pt idx="4591">
                  <c:v>1.341018</c:v>
                </c:pt>
                <c:pt idx="4592">
                  <c:v>1.3412059999999999</c:v>
                </c:pt>
                <c:pt idx="4593">
                  <c:v>1.3414919999999999</c:v>
                </c:pt>
                <c:pt idx="4594">
                  <c:v>1.3418559999999999</c:v>
                </c:pt>
                <c:pt idx="4595">
                  <c:v>1.3422529999999999</c:v>
                </c:pt>
                <c:pt idx="4596">
                  <c:v>1.342638</c:v>
                </c:pt>
                <c:pt idx="4597">
                  <c:v>1.3429800000000001</c:v>
                </c:pt>
                <c:pt idx="4598">
                  <c:v>1.343267</c:v>
                </c:pt>
                <c:pt idx="4599">
                  <c:v>1.34351</c:v>
                </c:pt>
                <c:pt idx="4600">
                  <c:v>1.343728</c:v>
                </c:pt>
                <c:pt idx="4601">
                  <c:v>1.343939</c:v>
                </c:pt>
                <c:pt idx="4602">
                  <c:v>1.344157</c:v>
                </c:pt>
                <c:pt idx="4603">
                  <c:v>1.3443929999999999</c:v>
                </c:pt>
                <c:pt idx="4604">
                  <c:v>1.344657</c:v>
                </c:pt>
                <c:pt idx="4605">
                  <c:v>1.344959</c:v>
                </c:pt>
                <c:pt idx="4606">
                  <c:v>1.345302</c:v>
                </c:pt>
                <c:pt idx="4607">
                  <c:v>1.345674</c:v>
                </c:pt>
                <c:pt idx="4608">
                  <c:v>1.3460460000000001</c:v>
                </c:pt>
                <c:pt idx="4609">
                  <c:v>1.346374</c:v>
                </c:pt>
                <c:pt idx="4610">
                  <c:v>1.3466070000000001</c:v>
                </c:pt>
                <c:pt idx="4611">
                  <c:v>1.346714</c:v>
                </c:pt>
                <c:pt idx="4612">
                  <c:v>1.3466990000000001</c:v>
                </c:pt>
                <c:pt idx="4613">
                  <c:v>1.3466009999999999</c:v>
                </c:pt>
                <c:pt idx="4614">
                  <c:v>1.3464860000000001</c:v>
                </c:pt>
                <c:pt idx="4615">
                  <c:v>1.346422</c:v>
                </c:pt>
                <c:pt idx="4616">
                  <c:v>1.346457</c:v>
                </c:pt>
                <c:pt idx="4617">
                  <c:v>1.346606</c:v>
                </c:pt>
                <c:pt idx="4618">
                  <c:v>1.346848</c:v>
                </c:pt>
                <c:pt idx="4619">
                  <c:v>1.3471420000000001</c:v>
                </c:pt>
                <c:pt idx="4620">
                  <c:v>1.3474489999999999</c:v>
                </c:pt>
                <c:pt idx="4621">
                  <c:v>1.347745</c:v>
                </c:pt>
                <c:pt idx="4622">
                  <c:v>1.3480220000000001</c:v>
                </c:pt>
                <c:pt idx="4623">
                  <c:v>1.3482829999999999</c:v>
                </c:pt>
                <c:pt idx="4624">
                  <c:v>1.3485279999999999</c:v>
                </c:pt>
                <c:pt idx="4625">
                  <c:v>1.3487530000000001</c:v>
                </c:pt>
                <c:pt idx="4626">
                  <c:v>1.348946</c:v>
                </c:pt>
                <c:pt idx="4627">
                  <c:v>1.3491059999999999</c:v>
                </c:pt>
                <c:pt idx="4628">
                  <c:v>1.3492519999999999</c:v>
                </c:pt>
                <c:pt idx="4629">
                  <c:v>1.349421</c:v>
                </c:pt>
                <c:pt idx="4630">
                  <c:v>1.3496649999999999</c:v>
                </c:pt>
                <c:pt idx="4631">
                  <c:v>1.3500209999999999</c:v>
                </c:pt>
                <c:pt idx="4632">
                  <c:v>1.3504910000000001</c:v>
                </c:pt>
                <c:pt idx="4633">
                  <c:v>1.351032</c:v>
                </c:pt>
                <c:pt idx="4634">
                  <c:v>1.3515600000000001</c:v>
                </c:pt>
                <c:pt idx="4635">
                  <c:v>1.3519840000000001</c:v>
                </c:pt>
                <c:pt idx="4636">
                  <c:v>1.352233</c:v>
                </c:pt>
                <c:pt idx="4637">
                  <c:v>1.352285</c:v>
                </c:pt>
                <c:pt idx="4638">
                  <c:v>1.3521780000000001</c:v>
                </c:pt>
                <c:pt idx="4639">
                  <c:v>1.351993</c:v>
                </c:pt>
                <c:pt idx="4640">
                  <c:v>1.3518289999999999</c:v>
                </c:pt>
                <c:pt idx="4641">
                  <c:v>1.3517619999999999</c:v>
                </c:pt>
                <c:pt idx="4642">
                  <c:v>1.351837</c:v>
                </c:pt>
                <c:pt idx="4643">
                  <c:v>1.35205</c:v>
                </c:pt>
                <c:pt idx="4644">
                  <c:v>1.352368</c:v>
                </c:pt>
                <c:pt idx="4645">
                  <c:v>1.3527450000000001</c:v>
                </c:pt>
                <c:pt idx="4646">
                  <c:v>1.353137</c:v>
                </c:pt>
                <c:pt idx="4647">
                  <c:v>1.3535170000000001</c:v>
                </c:pt>
                <c:pt idx="4648">
                  <c:v>1.3538680000000001</c:v>
                </c:pt>
                <c:pt idx="4649">
                  <c:v>1.3541840000000001</c:v>
                </c:pt>
                <c:pt idx="4650">
                  <c:v>1.3544590000000001</c:v>
                </c:pt>
                <c:pt idx="4651">
                  <c:v>1.354687</c:v>
                </c:pt>
                <c:pt idx="4652">
                  <c:v>1.354859</c:v>
                </c:pt>
                <c:pt idx="4653">
                  <c:v>1.354967</c:v>
                </c:pt>
                <c:pt idx="4654">
                  <c:v>1.3550089999999999</c:v>
                </c:pt>
                <c:pt idx="4655">
                  <c:v>1.354986</c:v>
                </c:pt>
                <c:pt idx="4656">
                  <c:v>1.3549059999999999</c:v>
                </c:pt>
                <c:pt idx="4657">
                  <c:v>1.354789</c:v>
                </c:pt>
                <c:pt idx="4658">
                  <c:v>1.354663</c:v>
                </c:pt>
                <c:pt idx="4659">
                  <c:v>1.354571</c:v>
                </c:pt>
                <c:pt idx="4660">
                  <c:v>1.3545590000000001</c:v>
                </c:pt>
                <c:pt idx="4661">
                  <c:v>1.354668</c:v>
                </c:pt>
                <c:pt idx="4662">
                  <c:v>1.3549180000000001</c:v>
                </c:pt>
                <c:pt idx="4663">
                  <c:v>1.355294</c:v>
                </c:pt>
                <c:pt idx="4664">
                  <c:v>1.355747</c:v>
                </c:pt>
                <c:pt idx="4665">
                  <c:v>1.3561939999999999</c:v>
                </c:pt>
                <c:pt idx="4666">
                  <c:v>1.356555</c:v>
                </c:pt>
                <c:pt idx="4667">
                  <c:v>1.356776</c:v>
                </c:pt>
                <c:pt idx="4668">
                  <c:v>1.356843</c:v>
                </c:pt>
                <c:pt idx="4669">
                  <c:v>1.356795</c:v>
                </c:pt>
                <c:pt idx="4670">
                  <c:v>1.3567089999999999</c:v>
                </c:pt>
                <c:pt idx="4671">
                  <c:v>1.3566689999999999</c:v>
                </c:pt>
                <c:pt idx="4672">
                  <c:v>1.356741</c:v>
                </c:pt>
                <c:pt idx="4673">
                  <c:v>1.356951</c:v>
                </c:pt>
                <c:pt idx="4674">
                  <c:v>1.357286</c:v>
                </c:pt>
                <c:pt idx="4675">
                  <c:v>1.357702</c:v>
                </c:pt>
                <c:pt idx="4676">
                  <c:v>1.358144</c:v>
                </c:pt>
                <c:pt idx="4677">
                  <c:v>1.3585579999999999</c:v>
                </c:pt>
                <c:pt idx="4678">
                  <c:v>1.3589089999999999</c:v>
                </c:pt>
                <c:pt idx="4679">
                  <c:v>1.359172</c:v>
                </c:pt>
                <c:pt idx="4680">
                  <c:v>1.35934</c:v>
                </c:pt>
                <c:pt idx="4681">
                  <c:v>1.359416</c:v>
                </c:pt>
                <c:pt idx="4682">
                  <c:v>1.3594200000000001</c:v>
                </c:pt>
                <c:pt idx="4683">
                  <c:v>1.359394</c:v>
                </c:pt>
                <c:pt idx="4684">
                  <c:v>1.359396</c:v>
                </c:pt>
                <c:pt idx="4685">
                  <c:v>1.359494</c:v>
                </c:pt>
                <c:pt idx="4686">
                  <c:v>1.3597459999999999</c:v>
                </c:pt>
                <c:pt idx="4687">
                  <c:v>1.3601799999999999</c:v>
                </c:pt>
                <c:pt idx="4688">
                  <c:v>1.3607830000000001</c:v>
                </c:pt>
                <c:pt idx="4689">
                  <c:v>1.361505</c:v>
                </c:pt>
                <c:pt idx="4690">
                  <c:v>1.362276</c:v>
                </c:pt>
                <c:pt idx="4691">
                  <c:v>1.363032</c:v>
                </c:pt>
                <c:pt idx="4692">
                  <c:v>1.3637319999999999</c:v>
                </c:pt>
                <c:pt idx="4693">
                  <c:v>1.3643700000000001</c:v>
                </c:pt>
                <c:pt idx="4694">
                  <c:v>1.364959</c:v>
                </c:pt>
                <c:pt idx="4695">
                  <c:v>1.3655120000000001</c:v>
                </c:pt>
                <c:pt idx="4696">
                  <c:v>1.3660190000000001</c:v>
                </c:pt>
                <c:pt idx="4697">
                  <c:v>1.3664480000000001</c:v>
                </c:pt>
                <c:pt idx="4698">
                  <c:v>1.3667560000000001</c:v>
                </c:pt>
                <c:pt idx="4699">
                  <c:v>1.3669100000000001</c:v>
                </c:pt>
                <c:pt idx="4700">
                  <c:v>1.366916</c:v>
                </c:pt>
                <c:pt idx="4701">
                  <c:v>1.3668229999999999</c:v>
                </c:pt>
                <c:pt idx="4702">
                  <c:v>1.3667119999999999</c:v>
                </c:pt>
                <c:pt idx="4703">
                  <c:v>1.3666689999999999</c:v>
                </c:pt>
                <c:pt idx="4704">
                  <c:v>1.3667480000000001</c:v>
                </c:pt>
                <c:pt idx="4705">
                  <c:v>1.3669549999999999</c:v>
                </c:pt>
                <c:pt idx="4706">
                  <c:v>1.3672489999999999</c:v>
                </c:pt>
                <c:pt idx="4707">
                  <c:v>1.3675649999999999</c:v>
                </c:pt>
                <c:pt idx="4708">
                  <c:v>1.367842</c:v>
                </c:pt>
                <c:pt idx="4709">
                  <c:v>1.3680490000000001</c:v>
                </c:pt>
                <c:pt idx="4710">
                  <c:v>1.368193</c:v>
                </c:pt>
                <c:pt idx="4711">
                  <c:v>1.3683099999999999</c:v>
                </c:pt>
                <c:pt idx="4712">
                  <c:v>1.3684400000000001</c:v>
                </c:pt>
                <c:pt idx="4713">
                  <c:v>1.3685989999999999</c:v>
                </c:pt>
                <c:pt idx="4714">
                  <c:v>1.3687780000000001</c:v>
                </c:pt>
                <c:pt idx="4715">
                  <c:v>1.368938</c:v>
                </c:pt>
                <c:pt idx="4716">
                  <c:v>1.369035</c:v>
                </c:pt>
                <c:pt idx="4717">
                  <c:v>1.3690340000000001</c:v>
                </c:pt>
                <c:pt idx="4718">
                  <c:v>1.3689290000000001</c:v>
                </c:pt>
                <c:pt idx="4719">
                  <c:v>1.3687499999999999</c:v>
                </c:pt>
                <c:pt idx="4720">
                  <c:v>1.3685510000000001</c:v>
                </c:pt>
                <c:pt idx="4721">
                  <c:v>1.3684019999999999</c:v>
                </c:pt>
                <c:pt idx="4722">
                  <c:v>1.3683700000000001</c:v>
                </c:pt>
                <c:pt idx="4723">
                  <c:v>1.368509</c:v>
                </c:pt>
                <c:pt idx="4724">
                  <c:v>1.368841</c:v>
                </c:pt>
                <c:pt idx="4725">
                  <c:v>1.369351</c:v>
                </c:pt>
                <c:pt idx="4726">
                  <c:v>1.3699790000000001</c:v>
                </c:pt>
                <c:pt idx="4727">
                  <c:v>1.370633</c:v>
                </c:pt>
                <c:pt idx="4728">
                  <c:v>1.371197</c:v>
                </c:pt>
                <c:pt idx="4729">
                  <c:v>1.3715660000000001</c:v>
                </c:pt>
                <c:pt idx="4730">
                  <c:v>1.3716820000000001</c:v>
                </c:pt>
                <c:pt idx="4731">
                  <c:v>1.3715470000000001</c:v>
                </c:pt>
                <c:pt idx="4732">
                  <c:v>1.371235</c:v>
                </c:pt>
                <c:pt idx="4733">
                  <c:v>1.3708640000000001</c:v>
                </c:pt>
                <c:pt idx="4734">
                  <c:v>1.3705670000000001</c:v>
                </c:pt>
                <c:pt idx="4735">
                  <c:v>1.370444</c:v>
                </c:pt>
                <c:pt idx="4736">
                  <c:v>1.3705309999999999</c:v>
                </c:pt>
                <c:pt idx="4737">
                  <c:v>1.3708</c:v>
                </c:pt>
                <c:pt idx="4738">
                  <c:v>1.371181</c:v>
                </c:pt>
                <c:pt idx="4739">
                  <c:v>1.371596</c:v>
                </c:pt>
                <c:pt idx="4740">
                  <c:v>1.3719859999999999</c:v>
                </c:pt>
                <c:pt idx="4741">
                  <c:v>1.3723369999999999</c:v>
                </c:pt>
                <c:pt idx="4742">
                  <c:v>1.372663</c:v>
                </c:pt>
                <c:pt idx="4743">
                  <c:v>1.3729849999999999</c:v>
                </c:pt>
                <c:pt idx="4744">
                  <c:v>1.3733070000000001</c:v>
                </c:pt>
                <c:pt idx="4745">
                  <c:v>1.3736029999999999</c:v>
                </c:pt>
                <c:pt idx="4746">
                  <c:v>1.373828</c:v>
                </c:pt>
                <c:pt idx="4747">
                  <c:v>1.373939</c:v>
                </c:pt>
                <c:pt idx="4748">
                  <c:v>1.373926</c:v>
                </c:pt>
                <c:pt idx="4749">
                  <c:v>1.373821</c:v>
                </c:pt>
                <c:pt idx="4750">
                  <c:v>1.373686</c:v>
                </c:pt>
                <c:pt idx="4751">
                  <c:v>1.373596</c:v>
                </c:pt>
                <c:pt idx="4752">
                  <c:v>1.3736029999999999</c:v>
                </c:pt>
                <c:pt idx="4753">
                  <c:v>1.3737140000000001</c:v>
                </c:pt>
                <c:pt idx="4754">
                  <c:v>1.3738969999999999</c:v>
                </c:pt>
                <c:pt idx="4755">
                  <c:v>1.374098</c:v>
                </c:pt>
                <c:pt idx="4756">
                  <c:v>1.3742749999999999</c:v>
                </c:pt>
                <c:pt idx="4757">
                  <c:v>1.3744149999999999</c:v>
                </c:pt>
                <c:pt idx="4758">
                  <c:v>1.3745400000000001</c:v>
                </c:pt>
                <c:pt idx="4759">
                  <c:v>1.3746910000000001</c:v>
                </c:pt>
                <c:pt idx="4760">
                  <c:v>1.3749130000000001</c:v>
                </c:pt>
                <c:pt idx="4761">
                  <c:v>1.375221</c:v>
                </c:pt>
                <c:pt idx="4762">
                  <c:v>1.375604</c:v>
                </c:pt>
                <c:pt idx="4763">
                  <c:v>1.3760250000000001</c:v>
                </c:pt>
                <c:pt idx="4764">
                  <c:v>1.3764419999999999</c:v>
                </c:pt>
                <c:pt idx="4765">
                  <c:v>1.376825</c:v>
                </c:pt>
                <c:pt idx="4766">
                  <c:v>1.3771640000000001</c:v>
                </c:pt>
                <c:pt idx="4767">
                  <c:v>1.3774679999999999</c:v>
                </c:pt>
                <c:pt idx="4768">
                  <c:v>1.3777509999999999</c:v>
                </c:pt>
                <c:pt idx="4769">
                  <c:v>1.3780269999999999</c:v>
                </c:pt>
                <c:pt idx="4770">
                  <c:v>1.3783000000000001</c:v>
                </c:pt>
                <c:pt idx="4771">
                  <c:v>1.3785719999999999</c:v>
                </c:pt>
                <c:pt idx="4772">
                  <c:v>1.378844</c:v>
                </c:pt>
                <c:pt idx="4773">
                  <c:v>1.379122</c:v>
                </c:pt>
                <c:pt idx="4774">
                  <c:v>1.379416</c:v>
                </c:pt>
                <c:pt idx="4775">
                  <c:v>1.379734</c:v>
                </c:pt>
                <c:pt idx="4776">
                  <c:v>1.380074</c:v>
                </c:pt>
                <c:pt idx="4777">
                  <c:v>1.3804240000000001</c:v>
                </c:pt>
                <c:pt idx="4778">
                  <c:v>1.380771</c:v>
                </c:pt>
                <c:pt idx="4779">
                  <c:v>1.3811059999999999</c:v>
                </c:pt>
                <c:pt idx="4780">
                  <c:v>1.3814310000000001</c:v>
                </c:pt>
                <c:pt idx="4781">
                  <c:v>1.381759</c:v>
                </c:pt>
                <c:pt idx="4782">
                  <c:v>1.3820969999999999</c:v>
                </c:pt>
                <c:pt idx="4783">
                  <c:v>1.3824419999999999</c:v>
                </c:pt>
                <c:pt idx="4784">
                  <c:v>1.3827659999999999</c:v>
                </c:pt>
                <c:pt idx="4785">
                  <c:v>1.3830229999999999</c:v>
                </c:pt>
                <c:pt idx="4786">
                  <c:v>1.383168</c:v>
                </c:pt>
                <c:pt idx="4787">
                  <c:v>1.3831739999999999</c:v>
                </c:pt>
                <c:pt idx="4788">
                  <c:v>1.3830530000000001</c:v>
                </c:pt>
                <c:pt idx="4789">
                  <c:v>1.382852</c:v>
                </c:pt>
                <c:pt idx="4790">
                  <c:v>1.382639</c:v>
                </c:pt>
                <c:pt idx="4791">
                  <c:v>1.382471</c:v>
                </c:pt>
                <c:pt idx="4792">
                  <c:v>1.3823810000000001</c:v>
                </c:pt>
                <c:pt idx="4793">
                  <c:v>1.382363</c:v>
                </c:pt>
                <c:pt idx="4794">
                  <c:v>1.382385</c:v>
                </c:pt>
                <c:pt idx="4795">
                  <c:v>1.3824080000000001</c:v>
                </c:pt>
                <c:pt idx="4796">
                  <c:v>1.382417</c:v>
                </c:pt>
                <c:pt idx="4797">
                  <c:v>1.382423</c:v>
                </c:pt>
                <c:pt idx="4798">
                  <c:v>1.382463</c:v>
                </c:pt>
                <c:pt idx="4799">
                  <c:v>1.382576</c:v>
                </c:pt>
                <c:pt idx="4800">
                  <c:v>1.3827910000000001</c:v>
                </c:pt>
                <c:pt idx="4801">
                  <c:v>1.3831059999999999</c:v>
                </c:pt>
                <c:pt idx="4802">
                  <c:v>1.3834919999999999</c:v>
                </c:pt>
                <c:pt idx="4803">
                  <c:v>1.3839049999999999</c:v>
                </c:pt>
                <c:pt idx="4804">
                  <c:v>1.3843019999999999</c:v>
                </c:pt>
                <c:pt idx="4805">
                  <c:v>1.3846529999999999</c:v>
                </c:pt>
                <c:pt idx="4806">
                  <c:v>1.384935</c:v>
                </c:pt>
                <c:pt idx="4807">
                  <c:v>1.3851309999999999</c:v>
                </c:pt>
                <c:pt idx="4808">
                  <c:v>1.385229</c:v>
                </c:pt>
                <c:pt idx="4809">
                  <c:v>1.385219</c:v>
                </c:pt>
                <c:pt idx="4810">
                  <c:v>1.3851119999999999</c:v>
                </c:pt>
                <c:pt idx="4811">
                  <c:v>1.3849450000000001</c:v>
                </c:pt>
                <c:pt idx="4812">
                  <c:v>1.3847970000000001</c:v>
                </c:pt>
                <c:pt idx="4813">
                  <c:v>1.3847640000000001</c:v>
                </c:pt>
                <c:pt idx="4814">
                  <c:v>1.3849370000000001</c:v>
                </c:pt>
                <c:pt idx="4815">
                  <c:v>1.3853679999999999</c:v>
                </c:pt>
                <c:pt idx="4816">
                  <c:v>1.3860459999999999</c:v>
                </c:pt>
                <c:pt idx="4817">
                  <c:v>1.386895</c:v>
                </c:pt>
                <c:pt idx="4818">
                  <c:v>1.3877889999999999</c:v>
                </c:pt>
                <c:pt idx="4819">
                  <c:v>1.3886050000000001</c:v>
                </c:pt>
                <c:pt idx="4820">
                  <c:v>1.3892439999999999</c:v>
                </c:pt>
                <c:pt idx="4821">
                  <c:v>1.389664</c:v>
                </c:pt>
                <c:pt idx="4822">
                  <c:v>1.389877</c:v>
                </c:pt>
                <c:pt idx="4823">
                  <c:v>1.389926</c:v>
                </c:pt>
                <c:pt idx="4824">
                  <c:v>1.3898649999999999</c:v>
                </c:pt>
                <c:pt idx="4825">
                  <c:v>1.3897299999999999</c:v>
                </c:pt>
                <c:pt idx="4826">
                  <c:v>1.3895489999999999</c:v>
                </c:pt>
                <c:pt idx="4827">
                  <c:v>1.389346</c:v>
                </c:pt>
                <c:pt idx="4828">
                  <c:v>1.3891530000000001</c:v>
                </c:pt>
                <c:pt idx="4829">
                  <c:v>1.389016</c:v>
                </c:pt>
                <c:pt idx="4830">
                  <c:v>1.3889879999999999</c:v>
                </c:pt>
                <c:pt idx="4831">
                  <c:v>1.3890979999999999</c:v>
                </c:pt>
                <c:pt idx="4832">
                  <c:v>1.3893439999999999</c:v>
                </c:pt>
                <c:pt idx="4833">
                  <c:v>1.38968</c:v>
                </c:pt>
                <c:pt idx="4834">
                  <c:v>1.390036</c:v>
                </c:pt>
                <c:pt idx="4835">
                  <c:v>1.390339</c:v>
                </c:pt>
                <c:pt idx="4836">
                  <c:v>1.390549</c:v>
                </c:pt>
                <c:pt idx="4837">
                  <c:v>1.3906689999999999</c:v>
                </c:pt>
                <c:pt idx="4838">
                  <c:v>1.3907430000000001</c:v>
                </c:pt>
                <c:pt idx="4839">
                  <c:v>1.3908320000000001</c:v>
                </c:pt>
                <c:pt idx="4840">
                  <c:v>1.3909830000000001</c:v>
                </c:pt>
                <c:pt idx="4841">
                  <c:v>1.391219</c:v>
                </c:pt>
                <c:pt idx="4842">
                  <c:v>1.3915299999999999</c:v>
                </c:pt>
                <c:pt idx="4843">
                  <c:v>1.3918889999999999</c:v>
                </c:pt>
                <c:pt idx="4844">
                  <c:v>1.3922669999999999</c:v>
                </c:pt>
                <c:pt idx="4845">
                  <c:v>1.3926499999999999</c:v>
                </c:pt>
                <c:pt idx="4846">
                  <c:v>1.3930340000000001</c:v>
                </c:pt>
                <c:pt idx="4847">
                  <c:v>1.3934120000000001</c:v>
                </c:pt>
                <c:pt idx="4848">
                  <c:v>1.3937649999999999</c:v>
                </c:pt>
                <c:pt idx="4849">
                  <c:v>1.394053</c:v>
                </c:pt>
                <c:pt idx="4850">
                  <c:v>1.3942300000000001</c:v>
                </c:pt>
                <c:pt idx="4851">
                  <c:v>1.3942650000000001</c:v>
                </c:pt>
                <c:pt idx="4852">
                  <c:v>1.394161</c:v>
                </c:pt>
                <c:pt idx="4853">
                  <c:v>1.3939649999999999</c:v>
                </c:pt>
                <c:pt idx="4854">
                  <c:v>1.3937489999999999</c:v>
                </c:pt>
                <c:pt idx="4855">
                  <c:v>1.3935949999999999</c:v>
                </c:pt>
                <c:pt idx="4856">
                  <c:v>1.3935569999999999</c:v>
                </c:pt>
                <c:pt idx="4857">
                  <c:v>1.393651</c:v>
                </c:pt>
                <c:pt idx="4858">
                  <c:v>1.393856</c:v>
                </c:pt>
                <c:pt idx="4859">
                  <c:v>1.3941330000000001</c:v>
                </c:pt>
                <c:pt idx="4860">
                  <c:v>1.394447</c:v>
                </c:pt>
                <c:pt idx="4861">
                  <c:v>1.394784</c:v>
                </c:pt>
                <c:pt idx="4862">
                  <c:v>1.395146</c:v>
                </c:pt>
                <c:pt idx="4863">
                  <c:v>1.3955379999999999</c:v>
                </c:pt>
                <c:pt idx="4864">
                  <c:v>1.3959509999999999</c:v>
                </c:pt>
                <c:pt idx="4865">
                  <c:v>1.396353</c:v>
                </c:pt>
                <c:pt idx="4866">
                  <c:v>1.3966959999999999</c:v>
                </c:pt>
                <c:pt idx="4867">
                  <c:v>1.396943</c:v>
                </c:pt>
                <c:pt idx="4868">
                  <c:v>1.3970860000000001</c:v>
                </c:pt>
                <c:pt idx="4869">
                  <c:v>1.397165</c:v>
                </c:pt>
                <c:pt idx="4870">
                  <c:v>1.3972549999999999</c:v>
                </c:pt>
                <c:pt idx="4871">
                  <c:v>1.397435</c:v>
                </c:pt>
                <c:pt idx="4872">
                  <c:v>1.397761</c:v>
                </c:pt>
                <c:pt idx="4873">
                  <c:v>1.3982330000000001</c:v>
                </c:pt>
                <c:pt idx="4874">
                  <c:v>1.3988039999999999</c:v>
                </c:pt>
                <c:pt idx="4875">
                  <c:v>1.3993819999999999</c:v>
                </c:pt>
                <c:pt idx="4876">
                  <c:v>1.3998759999999999</c:v>
                </c:pt>
                <c:pt idx="4877">
                  <c:v>1.4002190000000001</c:v>
                </c:pt>
                <c:pt idx="4878">
                  <c:v>1.4003890000000001</c:v>
                </c:pt>
                <c:pt idx="4879">
                  <c:v>1.400409</c:v>
                </c:pt>
                <c:pt idx="4880">
                  <c:v>1.4003289999999999</c:v>
                </c:pt>
                <c:pt idx="4881">
                  <c:v>1.4002190000000001</c:v>
                </c:pt>
                <c:pt idx="4882">
                  <c:v>1.4001440000000001</c:v>
                </c:pt>
                <c:pt idx="4883">
                  <c:v>1.400161</c:v>
                </c:pt>
                <c:pt idx="4884">
                  <c:v>1.4003239999999999</c:v>
                </c:pt>
                <c:pt idx="4885">
                  <c:v>1.400665</c:v>
                </c:pt>
                <c:pt idx="4886">
                  <c:v>1.401197</c:v>
                </c:pt>
                <c:pt idx="4887">
                  <c:v>1.401894</c:v>
                </c:pt>
                <c:pt idx="4888">
                  <c:v>1.4026890000000001</c:v>
                </c:pt>
                <c:pt idx="4889">
                  <c:v>1.403478</c:v>
                </c:pt>
                <c:pt idx="4890">
                  <c:v>1.4041429999999999</c:v>
                </c:pt>
                <c:pt idx="4891">
                  <c:v>1.4045859999999999</c:v>
                </c:pt>
                <c:pt idx="4892">
                  <c:v>1.4047609999999999</c:v>
                </c:pt>
                <c:pt idx="4893">
                  <c:v>1.4046890000000001</c:v>
                </c:pt>
                <c:pt idx="4894">
                  <c:v>1.40445</c:v>
                </c:pt>
                <c:pt idx="4895">
                  <c:v>1.4041570000000001</c:v>
                </c:pt>
                <c:pt idx="4896">
                  <c:v>1.403923</c:v>
                </c:pt>
                <c:pt idx="4897">
                  <c:v>1.403818</c:v>
                </c:pt>
                <c:pt idx="4898">
                  <c:v>1.4038679999999999</c:v>
                </c:pt>
                <c:pt idx="4899">
                  <c:v>1.4040520000000001</c:v>
                </c:pt>
                <c:pt idx="4900">
                  <c:v>1.404326</c:v>
                </c:pt>
                <c:pt idx="4901">
                  <c:v>1.4046419999999999</c:v>
                </c:pt>
                <c:pt idx="4902">
                  <c:v>1.404963</c:v>
                </c:pt>
                <c:pt idx="4903">
                  <c:v>1.405268</c:v>
                </c:pt>
                <c:pt idx="4904">
                  <c:v>1.4055489999999999</c:v>
                </c:pt>
                <c:pt idx="4905">
                  <c:v>1.405805</c:v>
                </c:pt>
                <c:pt idx="4906">
                  <c:v>1.4060379999999999</c:v>
                </c:pt>
                <c:pt idx="4907">
                  <c:v>1.406258</c:v>
                </c:pt>
                <c:pt idx="4908">
                  <c:v>1.4064829999999999</c:v>
                </c:pt>
                <c:pt idx="4909">
                  <c:v>1.406738</c:v>
                </c:pt>
                <c:pt idx="4910">
                  <c:v>1.407049</c:v>
                </c:pt>
                <c:pt idx="4911">
                  <c:v>1.407429</c:v>
                </c:pt>
                <c:pt idx="4912">
                  <c:v>1.407867</c:v>
                </c:pt>
                <c:pt idx="4913">
                  <c:v>1.408328</c:v>
                </c:pt>
                <c:pt idx="4914">
                  <c:v>1.408763</c:v>
                </c:pt>
                <c:pt idx="4915">
                  <c:v>1.4091260000000001</c:v>
                </c:pt>
                <c:pt idx="4916">
                  <c:v>1.409389</c:v>
                </c:pt>
                <c:pt idx="4917">
                  <c:v>1.4095530000000001</c:v>
                </c:pt>
                <c:pt idx="4918">
                  <c:v>1.409646</c:v>
                </c:pt>
                <c:pt idx="4919">
                  <c:v>1.4097040000000001</c:v>
                </c:pt>
                <c:pt idx="4920">
                  <c:v>1.409756</c:v>
                </c:pt>
                <c:pt idx="4921">
                  <c:v>1.409816</c:v>
                </c:pt>
                <c:pt idx="4922">
                  <c:v>1.4098869999999999</c:v>
                </c:pt>
                <c:pt idx="4923">
                  <c:v>1.409972</c:v>
                </c:pt>
                <c:pt idx="4924">
                  <c:v>1.4100870000000001</c:v>
                </c:pt>
                <c:pt idx="4925">
                  <c:v>1.4102699999999999</c:v>
                </c:pt>
                <c:pt idx="4926">
                  <c:v>1.4105639999999999</c:v>
                </c:pt>
                <c:pt idx="4927">
                  <c:v>1.4110069999999999</c:v>
                </c:pt>
                <c:pt idx="4928">
                  <c:v>1.411605</c:v>
                </c:pt>
                <c:pt idx="4929">
                  <c:v>1.4123250000000001</c:v>
                </c:pt>
                <c:pt idx="4930">
                  <c:v>1.413095</c:v>
                </c:pt>
                <c:pt idx="4931">
                  <c:v>1.4138230000000001</c:v>
                </c:pt>
                <c:pt idx="4932">
                  <c:v>1.414428</c:v>
                </c:pt>
                <c:pt idx="4933">
                  <c:v>1.4148579999999999</c:v>
                </c:pt>
                <c:pt idx="4934">
                  <c:v>1.415098</c:v>
                </c:pt>
                <c:pt idx="4935">
                  <c:v>1.4151670000000001</c:v>
                </c:pt>
                <c:pt idx="4936">
                  <c:v>1.415097</c:v>
                </c:pt>
                <c:pt idx="4937">
                  <c:v>1.4149119999999999</c:v>
                </c:pt>
                <c:pt idx="4938">
                  <c:v>1.4146209999999999</c:v>
                </c:pt>
                <c:pt idx="4939">
                  <c:v>1.4142250000000001</c:v>
                </c:pt>
                <c:pt idx="4940">
                  <c:v>1.4137219999999999</c:v>
                </c:pt>
                <c:pt idx="4941">
                  <c:v>1.413133</c:v>
                </c:pt>
                <c:pt idx="4942">
                  <c:v>1.412512</c:v>
                </c:pt>
                <c:pt idx="4943">
                  <c:v>1.4119409999999999</c:v>
                </c:pt>
                <c:pt idx="4944">
                  <c:v>1.4115230000000001</c:v>
                </c:pt>
                <c:pt idx="4945">
                  <c:v>1.411359</c:v>
                </c:pt>
                <c:pt idx="4946">
                  <c:v>1.411516</c:v>
                </c:pt>
                <c:pt idx="4947">
                  <c:v>1.412013</c:v>
                </c:pt>
                <c:pt idx="4948">
                  <c:v>1.4128080000000001</c:v>
                </c:pt>
                <c:pt idx="4949">
                  <c:v>1.4138040000000001</c:v>
                </c:pt>
                <c:pt idx="4950">
                  <c:v>1.414863</c:v>
                </c:pt>
                <c:pt idx="4951">
                  <c:v>1.4158409999999999</c:v>
                </c:pt>
                <c:pt idx="4952">
                  <c:v>1.416628</c:v>
                </c:pt>
                <c:pt idx="4953">
                  <c:v>1.4171659999999999</c:v>
                </c:pt>
                <c:pt idx="4954">
                  <c:v>1.417468</c:v>
                </c:pt>
                <c:pt idx="4955">
                  <c:v>1.417608</c:v>
                </c:pt>
                <c:pt idx="4956">
                  <c:v>1.4176930000000001</c:v>
                </c:pt>
                <c:pt idx="4957">
                  <c:v>1.417821</c:v>
                </c:pt>
                <c:pt idx="4958">
                  <c:v>1.4180459999999999</c:v>
                </c:pt>
                <c:pt idx="4959">
                  <c:v>1.4183650000000001</c:v>
                </c:pt>
                <c:pt idx="4960">
                  <c:v>1.418722</c:v>
                </c:pt>
                <c:pt idx="4961">
                  <c:v>1.4190430000000001</c:v>
                </c:pt>
                <c:pt idx="4962">
                  <c:v>1.419262</c:v>
                </c:pt>
                <c:pt idx="4963">
                  <c:v>1.41936</c:v>
                </c:pt>
                <c:pt idx="4964">
                  <c:v>1.419357</c:v>
                </c:pt>
                <c:pt idx="4965">
                  <c:v>1.419305</c:v>
                </c:pt>
                <c:pt idx="4966">
                  <c:v>1.4192469999999999</c:v>
                </c:pt>
                <c:pt idx="4967">
                  <c:v>1.419195</c:v>
                </c:pt>
                <c:pt idx="4968">
                  <c:v>1.4191240000000001</c:v>
                </c:pt>
                <c:pt idx="4969">
                  <c:v>1.4189849999999999</c:v>
                </c:pt>
                <c:pt idx="4970">
                  <c:v>1.4187430000000001</c:v>
                </c:pt>
                <c:pt idx="4971">
                  <c:v>1.418404</c:v>
                </c:pt>
                <c:pt idx="4972">
                  <c:v>1.4180269999999999</c:v>
                </c:pt>
                <c:pt idx="4973">
                  <c:v>1.4177139999999999</c:v>
                </c:pt>
                <c:pt idx="4974">
                  <c:v>1.417567</c:v>
                </c:pt>
                <c:pt idx="4975">
                  <c:v>1.417651</c:v>
                </c:pt>
                <c:pt idx="4976">
                  <c:v>1.4179649999999999</c:v>
                </c:pt>
                <c:pt idx="4977">
                  <c:v>1.4184460000000001</c:v>
                </c:pt>
                <c:pt idx="4978">
                  <c:v>1.419</c:v>
                </c:pt>
                <c:pt idx="4979">
                  <c:v>1.4195310000000001</c:v>
                </c:pt>
                <c:pt idx="4980">
                  <c:v>1.419983</c:v>
                </c:pt>
                <c:pt idx="4981">
                  <c:v>1.420347</c:v>
                </c:pt>
                <c:pt idx="4982">
                  <c:v>1.42065</c:v>
                </c:pt>
                <c:pt idx="4983">
                  <c:v>1.4209309999999999</c:v>
                </c:pt>
                <c:pt idx="4984">
                  <c:v>1.4212130000000001</c:v>
                </c:pt>
                <c:pt idx="4985">
                  <c:v>1.4214960000000001</c:v>
                </c:pt>
                <c:pt idx="4986">
                  <c:v>1.42177</c:v>
                </c:pt>
                <c:pt idx="4987">
                  <c:v>1.422029</c:v>
                </c:pt>
                <c:pt idx="4988">
                  <c:v>1.4222870000000001</c:v>
                </c:pt>
                <c:pt idx="4989">
                  <c:v>1.4225749999999999</c:v>
                </c:pt>
                <c:pt idx="4990">
                  <c:v>1.4229240000000001</c:v>
                </c:pt>
                <c:pt idx="4991">
                  <c:v>1.423343</c:v>
                </c:pt>
                <c:pt idx="4992">
                  <c:v>1.423805</c:v>
                </c:pt>
                <c:pt idx="4993">
                  <c:v>1.42425</c:v>
                </c:pt>
                <c:pt idx="4994">
                  <c:v>1.4246129999999999</c:v>
                </c:pt>
                <c:pt idx="4995">
                  <c:v>1.424857</c:v>
                </c:pt>
                <c:pt idx="4996">
                  <c:v>1.424992</c:v>
                </c:pt>
                <c:pt idx="4997">
                  <c:v>1.425076</c:v>
                </c:pt>
                <c:pt idx="4998">
                  <c:v>1.4251819999999999</c:v>
                </c:pt>
                <c:pt idx="4999">
                  <c:v>1.4253670000000001</c:v>
                </c:pt>
                <c:pt idx="5000">
                  <c:v>1.425637</c:v>
                </c:pt>
                <c:pt idx="5001">
                  <c:v>1.4259459999999999</c:v>
                </c:pt>
                <c:pt idx="5002">
                  <c:v>1.42621</c:v>
                </c:pt>
                <c:pt idx="5003">
                  <c:v>1.426356</c:v>
                </c:pt>
                <c:pt idx="5004">
                  <c:v>1.426358</c:v>
                </c:pt>
                <c:pt idx="5005">
                  <c:v>1.42625</c:v>
                </c:pt>
                <c:pt idx="5006">
                  <c:v>1.426112</c:v>
                </c:pt>
                <c:pt idx="5007">
                  <c:v>1.4260269999999999</c:v>
                </c:pt>
                <c:pt idx="5008">
                  <c:v>1.4260470000000001</c:v>
                </c:pt>
                <c:pt idx="5009">
                  <c:v>1.426167</c:v>
                </c:pt>
                <c:pt idx="5010">
                  <c:v>1.4263330000000001</c:v>
                </c:pt>
                <c:pt idx="5011">
                  <c:v>1.4264699999999999</c:v>
                </c:pt>
                <c:pt idx="5012">
                  <c:v>1.4265289999999999</c:v>
                </c:pt>
                <c:pt idx="5013">
                  <c:v>1.4265080000000001</c:v>
                </c:pt>
                <c:pt idx="5014">
                  <c:v>1.426463</c:v>
                </c:pt>
                <c:pt idx="5015">
                  <c:v>1.4264730000000001</c:v>
                </c:pt>
                <c:pt idx="5016">
                  <c:v>1.426615</c:v>
                </c:pt>
                <c:pt idx="5017">
                  <c:v>1.4269259999999999</c:v>
                </c:pt>
                <c:pt idx="5018">
                  <c:v>1.4274</c:v>
                </c:pt>
                <c:pt idx="5019">
                  <c:v>1.427994</c:v>
                </c:pt>
                <c:pt idx="5020">
                  <c:v>1.4286540000000001</c:v>
                </c:pt>
                <c:pt idx="5021">
                  <c:v>1.4293389999999999</c:v>
                </c:pt>
                <c:pt idx="5022">
                  <c:v>1.430023</c:v>
                </c:pt>
                <c:pt idx="5023">
                  <c:v>1.4306909999999999</c:v>
                </c:pt>
                <c:pt idx="5024">
                  <c:v>1.431324</c:v>
                </c:pt>
                <c:pt idx="5025">
                  <c:v>1.4318789999999999</c:v>
                </c:pt>
                <c:pt idx="5026">
                  <c:v>1.432302</c:v>
                </c:pt>
                <c:pt idx="5027">
                  <c:v>1.432544</c:v>
                </c:pt>
                <c:pt idx="5028">
                  <c:v>1.432585</c:v>
                </c:pt>
                <c:pt idx="5029">
                  <c:v>1.4324570000000001</c:v>
                </c:pt>
                <c:pt idx="5030">
                  <c:v>1.432237</c:v>
                </c:pt>
                <c:pt idx="5031">
                  <c:v>1.432032</c:v>
                </c:pt>
                <c:pt idx="5032">
                  <c:v>1.4319390000000001</c:v>
                </c:pt>
                <c:pt idx="5033">
                  <c:v>1.4320139999999999</c:v>
                </c:pt>
                <c:pt idx="5034">
                  <c:v>1.4322589999999999</c:v>
                </c:pt>
                <c:pt idx="5035">
                  <c:v>1.432634</c:v>
                </c:pt>
                <c:pt idx="5036">
                  <c:v>1.433074</c:v>
                </c:pt>
                <c:pt idx="5037">
                  <c:v>1.4335199999999999</c:v>
                </c:pt>
                <c:pt idx="5038">
                  <c:v>1.4339459999999999</c:v>
                </c:pt>
                <c:pt idx="5039">
                  <c:v>1.43435</c:v>
                </c:pt>
                <c:pt idx="5040">
                  <c:v>1.4347510000000001</c:v>
                </c:pt>
                <c:pt idx="5041">
                  <c:v>1.435163</c:v>
                </c:pt>
                <c:pt idx="5042">
                  <c:v>1.435578</c:v>
                </c:pt>
                <c:pt idx="5043">
                  <c:v>1.4359649999999999</c:v>
                </c:pt>
                <c:pt idx="5044">
                  <c:v>1.4362820000000001</c:v>
                </c:pt>
                <c:pt idx="5045">
                  <c:v>1.4364859999999999</c:v>
                </c:pt>
                <c:pt idx="5046">
                  <c:v>1.4365559999999999</c:v>
                </c:pt>
                <c:pt idx="5047">
                  <c:v>1.4364969999999999</c:v>
                </c:pt>
                <c:pt idx="5048">
                  <c:v>1.4363379999999999</c:v>
                </c:pt>
                <c:pt idx="5049">
                  <c:v>1.4361219999999999</c:v>
                </c:pt>
                <c:pt idx="5050">
                  <c:v>1.4358949999999999</c:v>
                </c:pt>
                <c:pt idx="5051">
                  <c:v>1.4357</c:v>
                </c:pt>
                <c:pt idx="5052">
                  <c:v>1.435578</c:v>
                </c:pt>
                <c:pt idx="5053">
                  <c:v>1.435562</c:v>
                </c:pt>
                <c:pt idx="5054">
                  <c:v>1.4356880000000001</c:v>
                </c:pt>
                <c:pt idx="5055">
                  <c:v>1.435991</c:v>
                </c:pt>
                <c:pt idx="5056">
                  <c:v>1.4364889999999999</c:v>
                </c:pt>
                <c:pt idx="5057">
                  <c:v>1.437187</c:v>
                </c:pt>
                <c:pt idx="5058">
                  <c:v>1.4380569999999999</c:v>
                </c:pt>
                <c:pt idx="5059">
                  <c:v>1.4390449999999999</c:v>
                </c:pt>
                <c:pt idx="5060">
                  <c:v>1.440064</c:v>
                </c:pt>
                <c:pt idx="5061">
                  <c:v>1.4410240000000001</c:v>
                </c:pt>
                <c:pt idx="5062">
                  <c:v>1.4418359999999999</c:v>
                </c:pt>
                <c:pt idx="5063">
                  <c:v>1.4424349999999999</c:v>
                </c:pt>
                <c:pt idx="5064">
                  <c:v>1.442793</c:v>
                </c:pt>
                <c:pt idx="5065">
                  <c:v>1.4429289999999999</c:v>
                </c:pt>
                <c:pt idx="5066">
                  <c:v>1.442896</c:v>
                </c:pt>
                <c:pt idx="5067">
                  <c:v>1.4427730000000001</c:v>
                </c:pt>
                <c:pt idx="5068">
                  <c:v>1.4426460000000001</c:v>
                </c:pt>
                <c:pt idx="5069">
                  <c:v>1.4425870000000001</c:v>
                </c:pt>
                <c:pt idx="5070">
                  <c:v>1.442639</c:v>
                </c:pt>
                <c:pt idx="5071">
                  <c:v>1.4428099999999999</c:v>
                </c:pt>
                <c:pt idx="5072">
                  <c:v>1.4430769999999999</c:v>
                </c:pt>
                <c:pt idx="5073">
                  <c:v>1.4433990000000001</c:v>
                </c:pt>
                <c:pt idx="5074">
                  <c:v>1.4437230000000001</c:v>
                </c:pt>
                <c:pt idx="5075">
                  <c:v>1.4440029999999999</c:v>
                </c:pt>
                <c:pt idx="5076">
                  <c:v>1.444204</c:v>
                </c:pt>
                <c:pt idx="5077">
                  <c:v>1.4443029999999999</c:v>
                </c:pt>
                <c:pt idx="5078">
                  <c:v>1.444285</c:v>
                </c:pt>
                <c:pt idx="5079">
                  <c:v>1.4441459999999999</c:v>
                </c:pt>
                <c:pt idx="5080">
                  <c:v>1.443892</c:v>
                </c:pt>
                <c:pt idx="5081">
                  <c:v>1.4435439999999999</c:v>
                </c:pt>
                <c:pt idx="5082">
                  <c:v>1.4431400000000001</c:v>
                </c:pt>
                <c:pt idx="5083">
                  <c:v>1.4427369999999999</c:v>
                </c:pt>
                <c:pt idx="5084">
                  <c:v>1.4423969999999999</c:v>
                </c:pt>
                <c:pt idx="5085">
                  <c:v>1.4421729999999999</c:v>
                </c:pt>
                <c:pt idx="5086">
                  <c:v>1.4421029999999999</c:v>
                </c:pt>
                <c:pt idx="5087">
                  <c:v>1.4421930000000001</c:v>
                </c:pt>
                <c:pt idx="5088">
                  <c:v>1.442423</c:v>
                </c:pt>
                <c:pt idx="5089">
                  <c:v>1.442758</c:v>
                </c:pt>
                <c:pt idx="5090">
                  <c:v>1.4431639999999999</c:v>
                </c:pt>
                <c:pt idx="5091">
                  <c:v>1.443622</c:v>
                </c:pt>
                <c:pt idx="5092">
                  <c:v>1.444134</c:v>
                </c:pt>
                <c:pt idx="5093">
                  <c:v>1.4447179999999999</c:v>
                </c:pt>
                <c:pt idx="5094">
                  <c:v>1.4454</c:v>
                </c:pt>
                <c:pt idx="5095">
                  <c:v>1.4461919999999999</c:v>
                </c:pt>
                <c:pt idx="5096">
                  <c:v>1.4470829999999999</c:v>
                </c:pt>
                <c:pt idx="5097">
                  <c:v>1.4480329999999999</c:v>
                </c:pt>
                <c:pt idx="5098">
                  <c:v>1.4489780000000001</c:v>
                </c:pt>
                <c:pt idx="5099">
                  <c:v>1.4498390000000001</c:v>
                </c:pt>
                <c:pt idx="5100">
                  <c:v>1.450536</c:v>
                </c:pt>
                <c:pt idx="5101">
                  <c:v>1.4510080000000001</c:v>
                </c:pt>
                <c:pt idx="5102">
                  <c:v>1.4512259999999999</c:v>
                </c:pt>
                <c:pt idx="5103">
                  <c:v>1.451203</c:v>
                </c:pt>
                <c:pt idx="5104">
                  <c:v>1.4509970000000001</c:v>
                </c:pt>
                <c:pt idx="5105">
                  <c:v>1.4506969999999999</c:v>
                </c:pt>
                <c:pt idx="5106">
                  <c:v>1.45041</c:v>
                </c:pt>
                <c:pt idx="5107">
                  <c:v>1.450223</c:v>
                </c:pt>
                <c:pt idx="5108">
                  <c:v>1.4501869999999999</c:v>
                </c:pt>
                <c:pt idx="5109">
                  <c:v>1.450302</c:v>
                </c:pt>
                <c:pt idx="5110">
                  <c:v>1.4505250000000001</c:v>
                </c:pt>
                <c:pt idx="5111">
                  <c:v>1.45079</c:v>
                </c:pt>
                <c:pt idx="5112">
                  <c:v>1.451041</c:v>
                </c:pt>
                <c:pt idx="5113">
                  <c:v>1.4512609999999999</c:v>
                </c:pt>
                <c:pt idx="5114">
                  <c:v>1.4514800000000001</c:v>
                </c:pt>
                <c:pt idx="5115">
                  <c:v>1.4517580000000001</c:v>
                </c:pt>
                <c:pt idx="5116">
                  <c:v>1.4521470000000001</c:v>
                </c:pt>
                <c:pt idx="5117">
                  <c:v>1.4526589999999999</c:v>
                </c:pt>
                <c:pt idx="5118">
                  <c:v>1.453241</c:v>
                </c:pt>
                <c:pt idx="5119">
                  <c:v>1.4537929999999999</c:v>
                </c:pt>
                <c:pt idx="5120">
                  <c:v>1.454189</c:v>
                </c:pt>
                <c:pt idx="5121">
                  <c:v>1.45434</c:v>
                </c:pt>
                <c:pt idx="5122">
                  <c:v>1.4542269999999999</c:v>
                </c:pt>
                <c:pt idx="5123">
                  <c:v>1.4539169999999999</c:v>
                </c:pt>
                <c:pt idx="5124">
                  <c:v>1.453543</c:v>
                </c:pt>
                <c:pt idx="5125">
                  <c:v>1.4532480000000001</c:v>
                </c:pt>
                <c:pt idx="5126">
                  <c:v>1.453152</c:v>
                </c:pt>
                <c:pt idx="5127">
                  <c:v>1.453314</c:v>
                </c:pt>
                <c:pt idx="5128">
                  <c:v>1.45373</c:v>
                </c:pt>
                <c:pt idx="5129">
                  <c:v>1.4543520000000001</c:v>
                </c:pt>
                <c:pt idx="5130">
                  <c:v>1.4551270000000001</c:v>
                </c:pt>
                <c:pt idx="5131">
                  <c:v>1.4560090000000001</c:v>
                </c:pt>
                <c:pt idx="5132">
                  <c:v>1.456961</c:v>
                </c:pt>
                <c:pt idx="5133">
                  <c:v>1.457943</c:v>
                </c:pt>
                <c:pt idx="5134">
                  <c:v>1.4588950000000001</c:v>
                </c:pt>
                <c:pt idx="5135">
                  <c:v>1.4597249999999999</c:v>
                </c:pt>
                <c:pt idx="5136">
                  <c:v>1.4603429999999999</c:v>
                </c:pt>
                <c:pt idx="5137">
                  <c:v>1.46068</c:v>
                </c:pt>
                <c:pt idx="5138">
                  <c:v>1.4607289999999999</c:v>
                </c:pt>
                <c:pt idx="5139">
                  <c:v>1.4605509999999999</c:v>
                </c:pt>
                <c:pt idx="5140">
                  <c:v>1.460264</c:v>
                </c:pt>
                <c:pt idx="5141">
                  <c:v>1.46</c:v>
                </c:pt>
                <c:pt idx="5142">
                  <c:v>1.4598500000000001</c:v>
                </c:pt>
                <c:pt idx="5143">
                  <c:v>1.459846</c:v>
                </c:pt>
                <c:pt idx="5144">
                  <c:v>1.459959</c:v>
                </c:pt>
                <c:pt idx="5145">
                  <c:v>1.460132</c:v>
                </c:pt>
                <c:pt idx="5146">
                  <c:v>1.4603109999999999</c:v>
                </c:pt>
                <c:pt idx="5147">
                  <c:v>1.4604809999999999</c:v>
                </c:pt>
                <c:pt idx="5148">
                  <c:v>1.4606589999999999</c:v>
                </c:pt>
                <c:pt idx="5149">
                  <c:v>1.4608749999999999</c:v>
                </c:pt>
                <c:pt idx="5150">
                  <c:v>1.4611320000000001</c:v>
                </c:pt>
                <c:pt idx="5151">
                  <c:v>1.4613940000000001</c:v>
                </c:pt>
                <c:pt idx="5152">
                  <c:v>1.4615819999999999</c:v>
                </c:pt>
                <c:pt idx="5153">
                  <c:v>1.4616229999999999</c:v>
                </c:pt>
                <c:pt idx="5154">
                  <c:v>1.4614879999999999</c:v>
                </c:pt>
                <c:pt idx="5155">
                  <c:v>1.461225</c:v>
                </c:pt>
                <c:pt idx="5156">
                  <c:v>1.460947</c:v>
                </c:pt>
                <c:pt idx="5157">
                  <c:v>1.46079</c:v>
                </c:pt>
                <c:pt idx="5158">
                  <c:v>1.46086</c:v>
                </c:pt>
                <c:pt idx="5159">
                  <c:v>1.4611799999999999</c:v>
                </c:pt>
                <c:pt idx="5160">
                  <c:v>1.461681</c:v>
                </c:pt>
                <c:pt idx="5161">
                  <c:v>1.4622250000000001</c:v>
                </c:pt>
                <c:pt idx="5162">
                  <c:v>1.4626790000000001</c:v>
                </c:pt>
                <c:pt idx="5163">
                  <c:v>1.462958</c:v>
                </c:pt>
                <c:pt idx="5164">
                  <c:v>1.4630650000000001</c:v>
                </c:pt>
                <c:pt idx="5165">
                  <c:v>1.463079</c:v>
                </c:pt>
                <c:pt idx="5166">
                  <c:v>1.4631110000000001</c:v>
                </c:pt>
                <c:pt idx="5167">
                  <c:v>1.4632559999999999</c:v>
                </c:pt>
                <c:pt idx="5168">
                  <c:v>1.463551</c:v>
                </c:pt>
                <c:pt idx="5169">
                  <c:v>1.4639740000000001</c:v>
                </c:pt>
                <c:pt idx="5170">
                  <c:v>1.4644710000000001</c:v>
                </c:pt>
                <c:pt idx="5171">
                  <c:v>1.4649989999999999</c:v>
                </c:pt>
                <c:pt idx="5172">
                  <c:v>1.465543</c:v>
                </c:pt>
                <c:pt idx="5173">
                  <c:v>1.466132</c:v>
                </c:pt>
                <c:pt idx="5174">
                  <c:v>1.4668019999999999</c:v>
                </c:pt>
                <c:pt idx="5175">
                  <c:v>1.4675750000000001</c:v>
                </c:pt>
                <c:pt idx="5176">
                  <c:v>1.468423</c:v>
                </c:pt>
                <c:pt idx="5177">
                  <c:v>1.4692810000000001</c:v>
                </c:pt>
                <c:pt idx="5178">
                  <c:v>1.4700530000000001</c:v>
                </c:pt>
                <c:pt idx="5179">
                  <c:v>1.4706630000000001</c:v>
                </c:pt>
                <c:pt idx="5180">
                  <c:v>1.471074</c:v>
                </c:pt>
                <c:pt idx="5181">
                  <c:v>1.4712959999999999</c:v>
                </c:pt>
                <c:pt idx="5182">
                  <c:v>1.471371</c:v>
                </c:pt>
                <c:pt idx="5183">
                  <c:v>1.4713480000000001</c:v>
                </c:pt>
                <c:pt idx="5184">
                  <c:v>1.4712620000000001</c:v>
                </c:pt>
                <c:pt idx="5185">
                  <c:v>1.471123</c:v>
                </c:pt>
                <c:pt idx="5186">
                  <c:v>1.4709300000000001</c:v>
                </c:pt>
                <c:pt idx="5187">
                  <c:v>1.470685</c:v>
                </c:pt>
                <c:pt idx="5188">
                  <c:v>1.470413</c:v>
                </c:pt>
                <c:pt idx="5189">
                  <c:v>1.4701610000000001</c:v>
                </c:pt>
                <c:pt idx="5190">
                  <c:v>1.469989</c:v>
                </c:pt>
                <c:pt idx="5191">
                  <c:v>1.469954</c:v>
                </c:pt>
                <c:pt idx="5192">
                  <c:v>1.4701040000000001</c:v>
                </c:pt>
                <c:pt idx="5193">
                  <c:v>1.4704660000000001</c:v>
                </c:pt>
                <c:pt idx="5194">
                  <c:v>1.471052</c:v>
                </c:pt>
                <c:pt idx="5195">
                  <c:v>1.4718580000000001</c:v>
                </c:pt>
                <c:pt idx="5196">
                  <c:v>1.472855</c:v>
                </c:pt>
                <c:pt idx="5197">
                  <c:v>1.473981</c:v>
                </c:pt>
                <c:pt idx="5198">
                  <c:v>1.475125</c:v>
                </c:pt>
                <c:pt idx="5199">
                  <c:v>1.476138</c:v>
                </c:pt>
                <c:pt idx="5200">
                  <c:v>1.476863</c:v>
                </c:pt>
                <c:pt idx="5201">
                  <c:v>1.477169</c:v>
                </c:pt>
                <c:pt idx="5202">
                  <c:v>1.4770049999999999</c:v>
                </c:pt>
                <c:pt idx="5203">
                  <c:v>1.4764189999999999</c:v>
                </c:pt>
                <c:pt idx="5204">
                  <c:v>1.4755590000000001</c:v>
                </c:pt>
                <c:pt idx="5205">
                  <c:v>1.474618</c:v>
                </c:pt>
                <c:pt idx="5206">
                  <c:v>1.4737800000000001</c:v>
                </c:pt>
                <c:pt idx="5207">
                  <c:v>1.4731860000000001</c:v>
                </c:pt>
                <c:pt idx="5208">
                  <c:v>1.4728939999999999</c:v>
                </c:pt>
                <c:pt idx="5209">
                  <c:v>1.4729019999999999</c:v>
                </c:pt>
                <c:pt idx="5210">
                  <c:v>1.473177</c:v>
                </c:pt>
                <c:pt idx="5211">
                  <c:v>1.4736860000000001</c:v>
                </c:pt>
                <c:pt idx="5212">
                  <c:v>1.474407</c:v>
                </c:pt>
                <c:pt idx="5213">
                  <c:v>1.4753210000000001</c:v>
                </c:pt>
                <c:pt idx="5214">
                  <c:v>1.4763850000000001</c:v>
                </c:pt>
                <c:pt idx="5215">
                  <c:v>1.4775069999999999</c:v>
                </c:pt>
                <c:pt idx="5216">
                  <c:v>1.47855</c:v>
                </c:pt>
                <c:pt idx="5217">
                  <c:v>1.4793689999999999</c:v>
                </c:pt>
                <c:pt idx="5218">
                  <c:v>1.479849</c:v>
                </c:pt>
                <c:pt idx="5219">
                  <c:v>1.479962</c:v>
                </c:pt>
                <c:pt idx="5220">
                  <c:v>1.479776</c:v>
                </c:pt>
                <c:pt idx="5221">
                  <c:v>1.479441</c:v>
                </c:pt>
                <c:pt idx="5222">
                  <c:v>1.4791319999999999</c:v>
                </c:pt>
                <c:pt idx="5223">
                  <c:v>1.4789840000000001</c:v>
                </c:pt>
                <c:pt idx="5224">
                  <c:v>1.479063</c:v>
                </c:pt>
                <c:pt idx="5225">
                  <c:v>1.4793559999999999</c:v>
                </c:pt>
                <c:pt idx="5226">
                  <c:v>1.4797959999999999</c:v>
                </c:pt>
                <c:pt idx="5227">
                  <c:v>1.480297</c:v>
                </c:pt>
                <c:pt idx="5228">
                  <c:v>1.4807859999999999</c:v>
                </c:pt>
                <c:pt idx="5229">
                  <c:v>1.4812179999999999</c:v>
                </c:pt>
                <c:pt idx="5230">
                  <c:v>1.481555</c:v>
                </c:pt>
                <c:pt idx="5231">
                  <c:v>1.4817659999999999</c:v>
                </c:pt>
                <c:pt idx="5232">
                  <c:v>1.481813</c:v>
                </c:pt>
                <c:pt idx="5233">
                  <c:v>1.48167</c:v>
                </c:pt>
                <c:pt idx="5234">
                  <c:v>1.4813480000000001</c:v>
                </c:pt>
                <c:pt idx="5235">
                  <c:v>1.480912</c:v>
                </c:pt>
                <c:pt idx="5236">
                  <c:v>1.4804839999999999</c:v>
                </c:pt>
                <c:pt idx="5237">
                  <c:v>1.4802</c:v>
                </c:pt>
                <c:pt idx="5238">
                  <c:v>1.4801740000000001</c:v>
                </c:pt>
                <c:pt idx="5239">
                  <c:v>1.480456</c:v>
                </c:pt>
                <c:pt idx="5240">
                  <c:v>1.481012</c:v>
                </c:pt>
                <c:pt idx="5241">
                  <c:v>1.4817480000000001</c:v>
                </c:pt>
                <c:pt idx="5242">
                  <c:v>1.4825429999999999</c:v>
                </c:pt>
                <c:pt idx="5243">
                  <c:v>1.4833099999999999</c:v>
                </c:pt>
                <c:pt idx="5244">
                  <c:v>1.484005</c:v>
                </c:pt>
                <c:pt idx="5245">
                  <c:v>1.484626</c:v>
                </c:pt>
                <c:pt idx="5246">
                  <c:v>1.4851859999999999</c:v>
                </c:pt>
                <c:pt idx="5247">
                  <c:v>1.485671</c:v>
                </c:pt>
                <c:pt idx="5248">
                  <c:v>1.486035</c:v>
                </c:pt>
                <c:pt idx="5249">
                  <c:v>1.4862120000000001</c:v>
                </c:pt>
                <c:pt idx="5250">
                  <c:v>1.4861580000000001</c:v>
                </c:pt>
                <c:pt idx="5251">
                  <c:v>1.485886</c:v>
                </c:pt>
                <c:pt idx="5252">
                  <c:v>1.485482</c:v>
                </c:pt>
                <c:pt idx="5253">
                  <c:v>1.4850859999999999</c:v>
                </c:pt>
                <c:pt idx="5254">
                  <c:v>1.484831</c:v>
                </c:pt>
                <c:pt idx="5255">
                  <c:v>1.4847969999999999</c:v>
                </c:pt>
                <c:pt idx="5256">
                  <c:v>1.4849810000000001</c:v>
                </c:pt>
                <c:pt idx="5257">
                  <c:v>1.4853160000000001</c:v>
                </c:pt>
                <c:pt idx="5258">
                  <c:v>1.4857070000000001</c:v>
                </c:pt>
                <c:pt idx="5259">
                  <c:v>1.486092</c:v>
                </c:pt>
                <c:pt idx="5260">
                  <c:v>1.4864790000000001</c:v>
                </c:pt>
                <c:pt idx="5261">
                  <c:v>1.4869330000000001</c:v>
                </c:pt>
                <c:pt idx="5262">
                  <c:v>1.487536</c:v>
                </c:pt>
                <c:pt idx="5263">
                  <c:v>1.488318</c:v>
                </c:pt>
                <c:pt idx="5264">
                  <c:v>1.4892179999999999</c:v>
                </c:pt>
                <c:pt idx="5265">
                  <c:v>1.490076</c:v>
                </c:pt>
                <c:pt idx="5266">
                  <c:v>1.4906950000000001</c:v>
                </c:pt>
                <c:pt idx="5267">
                  <c:v>1.4908969999999999</c:v>
                </c:pt>
                <c:pt idx="5268">
                  <c:v>1.490607</c:v>
                </c:pt>
                <c:pt idx="5269">
                  <c:v>1.4898880000000001</c:v>
                </c:pt>
                <c:pt idx="5270">
                  <c:v>1.4889269999999999</c:v>
                </c:pt>
                <c:pt idx="5271">
                  <c:v>1.48797</c:v>
                </c:pt>
                <c:pt idx="5272">
                  <c:v>1.4872449999999999</c:v>
                </c:pt>
                <c:pt idx="5273">
                  <c:v>1.4869209999999999</c:v>
                </c:pt>
                <c:pt idx="5274">
                  <c:v>1.487069</c:v>
                </c:pt>
                <c:pt idx="5275">
                  <c:v>1.487676</c:v>
                </c:pt>
                <c:pt idx="5276">
                  <c:v>1.4886740000000001</c:v>
                </c:pt>
                <c:pt idx="5277">
                  <c:v>1.4899709999999999</c:v>
                </c:pt>
                <c:pt idx="5278">
                  <c:v>1.491468</c:v>
                </c:pt>
                <c:pt idx="5279">
                  <c:v>1.49305</c:v>
                </c:pt>
                <c:pt idx="5280">
                  <c:v>1.494594</c:v>
                </c:pt>
                <c:pt idx="5281">
                  <c:v>1.495959</c:v>
                </c:pt>
                <c:pt idx="5282">
                  <c:v>1.497004</c:v>
                </c:pt>
                <c:pt idx="5283">
                  <c:v>1.497627</c:v>
                </c:pt>
                <c:pt idx="5284">
                  <c:v>1.49779</c:v>
                </c:pt>
                <c:pt idx="5285">
                  <c:v>1.497538</c:v>
                </c:pt>
                <c:pt idx="5286">
                  <c:v>1.496991</c:v>
                </c:pt>
                <c:pt idx="5287">
                  <c:v>1.496316</c:v>
                </c:pt>
                <c:pt idx="5288">
                  <c:v>1.4956940000000001</c:v>
                </c:pt>
                <c:pt idx="5289">
                  <c:v>1.4952620000000001</c:v>
                </c:pt>
                <c:pt idx="5290">
                  <c:v>1.495109</c:v>
                </c:pt>
                <c:pt idx="5291">
                  <c:v>1.495263</c:v>
                </c:pt>
                <c:pt idx="5292">
                  <c:v>1.4956959999999999</c:v>
                </c:pt>
                <c:pt idx="5293">
                  <c:v>1.49634</c:v>
                </c:pt>
                <c:pt idx="5294">
                  <c:v>1.4970969999999999</c:v>
                </c:pt>
                <c:pt idx="5295">
                  <c:v>1.4978629999999999</c:v>
                </c:pt>
                <c:pt idx="5296">
                  <c:v>1.498526</c:v>
                </c:pt>
                <c:pt idx="5297">
                  <c:v>1.498996</c:v>
                </c:pt>
                <c:pt idx="5298">
                  <c:v>1.499223</c:v>
                </c:pt>
                <c:pt idx="5299">
                  <c:v>1.499212</c:v>
                </c:pt>
                <c:pt idx="5300">
                  <c:v>1.499028</c:v>
                </c:pt>
                <c:pt idx="5301">
                  <c:v>1.4987820000000001</c:v>
                </c:pt>
                <c:pt idx="5302">
                  <c:v>1.4986090000000001</c:v>
                </c:pt>
                <c:pt idx="5303">
                  <c:v>1.4986200000000001</c:v>
                </c:pt>
                <c:pt idx="5304">
                  <c:v>1.498875</c:v>
                </c:pt>
                <c:pt idx="5305">
                  <c:v>1.499369</c:v>
                </c:pt>
                <c:pt idx="5306">
                  <c:v>1.500041</c:v>
                </c:pt>
                <c:pt idx="5307">
                  <c:v>1.500791</c:v>
                </c:pt>
                <c:pt idx="5308">
                  <c:v>1.5015099999999999</c:v>
                </c:pt>
                <c:pt idx="5309">
                  <c:v>1.5021169999999999</c:v>
                </c:pt>
                <c:pt idx="5310">
                  <c:v>1.5025580000000001</c:v>
                </c:pt>
                <c:pt idx="5311">
                  <c:v>1.50282</c:v>
                </c:pt>
                <c:pt idx="5312">
                  <c:v>1.5029110000000001</c:v>
                </c:pt>
                <c:pt idx="5313">
                  <c:v>1.5028619999999999</c:v>
                </c:pt>
                <c:pt idx="5314">
                  <c:v>1.502715</c:v>
                </c:pt>
                <c:pt idx="5315">
                  <c:v>1.5025250000000001</c:v>
                </c:pt>
                <c:pt idx="5316">
                  <c:v>1.5023610000000001</c:v>
                </c:pt>
                <c:pt idx="5317">
                  <c:v>1.5023010000000001</c:v>
                </c:pt>
                <c:pt idx="5318">
                  <c:v>1.5024150000000001</c:v>
                </c:pt>
                <c:pt idx="5319">
                  <c:v>1.5027550000000001</c:v>
                </c:pt>
                <c:pt idx="5320">
                  <c:v>1.503323</c:v>
                </c:pt>
                <c:pt idx="5321">
                  <c:v>1.5040690000000001</c:v>
                </c:pt>
                <c:pt idx="5322">
                  <c:v>1.5048809999999999</c:v>
                </c:pt>
                <c:pt idx="5323">
                  <c:v>1.5056099999999999</c:v>
                </c:pt>
                <c:pt idx="5324">
                  <c:v>1.5061119999999999</c:v>
                </c:pt>
                <c:pt idx="5325">
                  <c:v>1.5062739999999999</c:v>
                </c:pt>
                <c:pt idx="5326">
                  <c:v>1.5060720000000001</c:v>
                </c:pt>
                <c:pt idx="5327">
                  <c:v>1.5055769999999999</c:v>
                </c:pt>
                <c:pt idx="5328">
                  <c:v>1.504961</c:v>
                </c:pt>
                <c:pt idx="5329">
                  <c:v>1.5044420000000001</c:v>
                </c:pt>
                <c:pt idx="5330">
                  <c:v>1.504232</c:v>
                </c:pt>
                <c:pt idx="5331">
                  <c:v>1.50448</c:v>
                </c:pt>
                <c:pt idx="5332">
                  <c:v>1.505212</c:v>
                </c:pt>
                <c:pt idx="5333">
                  <c:v>1.506324</c:v>
                </c:pt>
                <c:pt idx="5334">
                  <c:v>1.507601</c:v>
                </c:pt>
                <c:pt idx="5335">
                  <c:v>1.5087999999999999</c:v>
                </c:pt>
                <c:pt idx="5336">
                  <c:v>1.5097069999999999</c:v>
                </c:pt>
                <c:pt idx="5337">
                  <c:v>1.510219</c:v>
                </c:pt>
                <c:pt idx="5338">
                  <c:v>1.5103660000000001</c:v>
                </c:pt>
                <c:pt idx="5339">
                  <c:v>1.5102910000000001</c:v>
                </c:pt>
                <c:pt idx="5340">
                  <c:v>1.5101819999999999</c:v>
                </c:pt>
                <c:pt idx="5341">
                  <c:v>1.510184</c:v>
                </c:pt>
                <c:pt idx="5342">
                  <c:v>1.5103549999999999</c:v>
                </c:pt>
                <c:pt idx="5343">
                  <c:v>1.5106459999999999</c:v>
                </c:pt>
                <c:pt idx="5344">
                  <c:v>1.5109490000000001</c:v>
                </c:pt>
                <c:pt idx="5345">
                  <c:v>1.5111509999999999</c:v>
                </c:pt>
                <c:pt idx="5346">
                  <c:v>1.5112030000000001</c:v>
                </c:pt>
                <c:pt idx="5347">
                  <c:v>1.5111460000000001</c:v>
                </c:pt>
                <c:pt idx="5348">
                  <c:v>1.5110870000000001</c:v>
                </c:pt>
                <c:pt idx="5349">
                  <c:v>1.511134</c:v>
                </c:pt>
                <c:pt idx="5350">
                  <c:v>1.5113350000000001</c:v>
                </c:pt>
                <c:pt idx="5351">
                  <c:v>1.511636</c:v>
                </c:pt>
                <c:pt idx="5352">
                  <c:v>1.5119039999999999</c:v>
                </c:pt>
                <c:pt idx="5353">
                  <c:v>1.5119880000000001</c:v>
                </c:pt>
                <c:pt idx="5354">
                  <c:v>1.511792</c:v>
                </c:pt>
                <c:pt idx="5355">
                  <c:v>1.511342</c:v>
                </c:pt>
                <c:pt idx="5356">
                  <c:v>1.5107889999999999</c:v>
                </c:pt>
                <c:pt idx="5357">
                  <c:v>1.5103610000000001</c:v>
                </c:pt>
                <c:pt idx="5358">
                  <c:v>1.5102519999999999</c:v>
                </c:pt>
                <c:pt idx="5359">
                  <c:v>1.510559</c:v>
                </c:pt>
                <c:pt idx="5360">
                  <c:v>1.5112220000000001</c:v>
                </c:pt>
                <c:pt idx="5361">
                  <c:v>1.51206</c:v>
                </c:pt>
                <c:pt idx="5362">
                  <c:v>1.512829</c:v>
                </c:pt>
                <c:pt idx="5363">
                  <c:v>1.5133270000000001</c:v>
                </c:pt>
                <c:pt idx="5364">
                  <c:v>1.513482</c:v>
                </c:pt>
                <c:pt idx="5365">
                  <c:v>1.513371</c:v>
                </c:pt>
                <c:pt idx="5366">
                  <c:v>1.5131920000000001</c:v>
                </c:pt>
                <c:pt idx="5367">
                  <c:v>1.513163</c:v>
                </c:pt>
                <c:pt idx="5368">
                  <c:v>1.513463</c:v>
                </c:pt>
                <c:pt idx="5369">
                  <c:v>1.5141439999999999</c:v>
                </c:pt>
                <c:pt idx="5370">
                  <c:v>1.5151349999999999</c:v>
                </c:pt>
                <c:pt idx="5371">
                  <c:v>1.5162709999999999</c:v>
                </c:pt>
                <c:pt idx="5372">
                  <c:v>1.5173589999999999</c:v>
                </c:pt>
                <c:pt idx="5373">
                  <c:v>1.518259</c:v>
                </c:pt>
                <c:pt idx="5374">
                  <c:v>1.5189029999999999</c:v>
                </c:pt>
                <c:pt idx="5375">
                  <c:v>1.51932</c:v>
                </c:pt>
                <c:pt idx="5376">
                  <c:v>1.519593</c:v>
                </c:pt>
                <c:pt idx="5377">
                  <c:v>1.5198339999999999</c:v>
                </c:pt>
                <c:pt idx="5378">
                  <c:v>1.520127</c:v>
                </c:pt>
                <c:pt idx="5379">
                  <c:v>1.520518</c:v>
                </c:pt>
                <c:pt idx="5380">
                  <c:v>1.5210060000000001</c:v>
                </c:pt>
                <c:pt idx="5381">
                  <c:v>1.521563</c:v>
                </c:pt>
                <c:pt idx="5382">
                  <c:v>1.5221469999999999</c:v>
                </c:pt>
                <c:pt idx="5383">
                  <c:v>1.5227219999999999</c:v>
                </c:pt>
                <c:pt idx="5384">
                  <c:v>1.5232669999999999</c:v>
                </c:pt>
                <c:pt idx="5385">
                  <c:v>1.523776</c:v>
                </c:pt>
                <c:pt idx="5386">
                  <c:v>1.5242450000000001</c:v>
                </c:pt>
                <c:pt idx="5387">
                  <c:v>1.524667</c:v>
                </c:pt>
                <c:pt idx="5388">
                  <c:v>1.5250250000000001</c:v>
                </c:pt>
                <c:pt idx="5389">
                  <c:v>1.525291</c:v>
                </c:pt>
                <c:pt idx="5390">
                  <c:v>1.5254350000000001</c:v>
                </c:pt>
                <c:pt idx="5391">
                  <c:v>1.5254430000000001</c:v>
                </c:pt>
                <c:pt idx="5392">
                  <c:v>1.5253289999999999</c:v>
                </c:pt>
                <c:pt idx="5393">
                  <c:v>1.525142</c:v>
                </c:pt>
                <c:pt idx="5394">
                  <c:v>1.5249680000000001</c:v>
                </c:pt>
                <c:pt idx="5395">
                  <c:v>1.524905</c:v>
                </c:pt>
                <c:pt idx="5396">
                  <c:v>1.5250360000000001</c:v>
                </c:pt>
                <c:pt idx="5397">
                  <c:v>1.5254030000000001</c:v>
                </c:pt>
                <c:pt idx="5398">
                  <c:v>1.5259929999999999</c:v>
                </c:pt>
                <c:pt idx="5399">
                  <c:v>1.526732</c:v>
                </c:pt>
                <c:pt idx="5400">
                  <c:v>1.527509</c:v>
                </c:pt>
                <c:pt idx="5401">
                  <c:v>1.5282089999999999</c:v>
                </c:pt>
                <c:pt idx="5402">
                  <c:v>1.5287470000000001</c:v>
                </c:pt>
                <c:pt idx="5403">
                  <c:v>1.529083</c:v>
                </c:pt>
                <c:pt idx="5404">
                  <c:v>1.529231</c:v>
                </c:pt>
                <c:pt idx="5405">
                  <c:v>1.5292429999999999</c:v>
                </c:pt>
                <c:pt idx="5406">
                  <c:v>1.5291809999999999</c:v>
                </c:pt>
                <c:pt idx="5407">
                  <c:v>1.529099</c:v>
                </c:pt>
                <c:pt idx="5408">
                  <c:v>1.529031</c:v>
                </c:pt>
                <c:pt idx="5409">
                  <c:v>1.5289900000000001</c:v>
                </c:pt>
                <c:pt idx="5410">
                  <c:v>1.5289790000000001</c:v>
                </c:pt>
                <c:pt idx="5411">
                  <c:v>1.5289950000000001</c:v>
                </c:pt>
                <c:pt idx="5412">
                  <c:v>1.529031</c:v>
                </c:pt>
                <c:pt idx="5413">
                  <c:v>1.5290779999999999</c:v>
                </c:pt>
                <c:pt idx="5414">
                  <c:v>1.5291220000000001</c:v>
                </c:pt>
                <c:pt idx="5415">
                  <c:v>1.5291459999999999</c:v>
                </c:pt>
                <c:pt idx="5416">
                  <c:v>1.5291410000000001</c:v>
                </c:pt>
                <c:pt idx="5417">
                  <c:v>1.52912</c:v>
                </c:pt>
                <c:pt idx="5418">
                  <c:v>1.5291220000000001</c:v>
                </c:pt>
                <c:pt idx="5419">
                  <c:v>1.5292049999999999</c:v>
                </c:pt>
                <c:pt idx="5420">
                  <c:v>1.529433</c:v>
                </c:pt>
                <c:pt idx="5421">
                  <c:v>1.529847</c:v>
                </c:pt>
                <c:pt idx="5422">
                  <c:v>1.530446</c:v>
                </c:pt>
                <c:pt idx="5423">
                  <c:v>1.5311859999999999</c:v>
                </c:pt>
                <c:pt idx="5424">
                  <c:v>1.531992</c:v>
                </c:pt>
                <c:pt idx="5425">
                  <c:v>1.532794</c:v>
                </c:pt>
                <c:pt idx="5426">
                  <c:v>1.533541</c:v>
                </c:pt>
                <c:pt idx="5427">
                  <c:v>1.53423</c:v>
                </c:pt>
                <c:pt idx="5428">
                  <c:v>1.5348949999999999</c:v>
                </c:pt>
                <c:pt idx="5429">
                  <c:v>1.5355859999999999</c:v>
                </c:pt>
                <c:pt idx="5430">
                  <c:v>1.5363359999999999</c:v>
                </c:pt>
                <c:pt idx="5431">
                  <c:v>1.537139</c:v>
                </c:pt>
                <c:pt idx="5432">
                  <c:v>1.537949</c:v>
                </c:pt>
                <c:pt idx="5433">
                  <c:v>1.5387010000000001</c:v>
                </c:pt>
                <c:pt idx="5434">
                  <c:v>1.539336</c:v>
                </c:pt>
                <c:pt idx="5435">
                  <c:v>1.5398320000000001</c:v>
                </c:pt>
                <c:pt idx="5436">
                  <c:v>1.540216</c:v>
                </c:pt>
                <c:pt idx="5437">
                  <c:v>1.5405599999999999</c:v>
                </c:pt>
                <c:pt idx="5438">
                  <c:v>1.5409459999999999</c:v>
                </c:pt>
                <c:pt idx="5439">
                  <c:v>1.5414300000000001</c:v>
                </c:pt>
                <c:pt idx="5440">
                  <c:v>1.542019</c:v>
                </c:pt>
                <c:pt idx="5441">
                  <c:v>1.542651</c:v>
                </c:pt>
                <c:pt idx="5442">
                  <c:v>1.543223</c:v>
                </c:pt>
                <c:pt idx="5443">
                  <c:v>1.5436099999999999</c:v>
                </c:pt>
                <c:pt idx="5444">
                  <c:v>1.5437179999999999</c:v>
                </c:pt>
                <c:pt idx="5445">
                  <c:v>1.543526</c:v>
                </c:pt>
                <c:pt idx="5446">
                  <c:v>1.543099</c:v>
                </c:pt>
                <c:pt idx="5447">
                  <c:v>1.5425899999999999</c:v>
                </c:pt>
                <c:pt idx="5448">
                  <c:v>1.5421879999999999</c:v>
                </c:pt>
                <c:pt idx="5449">
                  <c:v>1.542084</c:v>
                </c:pt>
                <c:pt idx="5450">
                  <c:v>1.5423899999999999</c:v>
                </c:pt>
                <c:pt idx="5451">
                  <c:v>1.5431060000000001</c:v>
                </c:pt>
                <c:pt idx="5452">
                  <c:v>1.5441039999999999</c:v>
                </c:pt>
                <c:pt idx="5453">
                  <c:v>1.5451699999999999</c:v>
                </c:pt>
                <c:pt idx="5454">
                  <c:v>1.546062</c:v>
                </c:pt>
                <c:pt idx="5455">
                  <c:v>1.546584</c:v>
                </c:pt>
                <c:pt idx="5456">
                  <c:v>1.5466759999999999</c:v>
                </c:pt>
                <c:pt idx="5457">
                  <c:v>1.546424</c:v>
                </c:pt>
                <c:pt idx="5458">
                  <c:v>1.5460499999999999</c:v>
                </c:pt>
                <c:pt idx="5459">
                  <c:v>1.5458050000000001</c:v>
                </c:pt>
                <c:pt idx="5460">
                  <c:v>1.5458970000000001</c:v>
                </c:pt>
                <c:pt idx="5461">
                  <c:v>1.5464</c:v>
                </c:pt>
                <c:pt idx="5462">
                  <c:v>1.5472379999999999</c:v>
                </c:pt>
                <c:pt idx="5463">
                  <c:v>1.5482130000000001</c:v>
                </c:pt>
                <c:pt idx="5464">
                  <c:v>1.5490889999999999</c:v>
                </c:pt>
                <c:pt idx="5465">
                  <c:v>1.549695</c:v>
                </c:pt>
                <c:pt idx="5466">
                  <c:v>1.5499609999999999</c:v>
                </c:pt>
                <c:pt idx="5467">
                  <c:v>1.5499400000000001</c:v>
                </c:pt>
                <c:pt idx="5468">
                  <c:v>1.5497510000000001</c:v>
                </c:pt>
                <c:pt idx="5469">
                  <c:v>1.5495319999999999</c:v>
                </c:pt>
                <c:pt idx="5470">
                  <c:v>1.549363</c:v>
                </c:pt>
                <c:pt idx="5471">
                  <c:v>1.5492600000000001</c:v>
                </c:pt>
                <c:pt idx="5472">
                  <c:v>1.549194</c:v>
                </c:pt>
                <c:pt idx="5473">
                  <c:v>1.549145</c:v>
                </c:pt>
                <c:pt idx="5474">
                  <c:v>1.5491440000000001</c:v>
                </c:pt>
                <c:pt idx="5475">
                  <c:v>1.5492889999999999</c:v>
                </c:pt>
                <c:pt idx="5476">
                  <c:v>1.5497069999999999</c:v>
                </c:pt>
                <c:pt idx="5477">
                  <c:v>1.5505059999999999</c:v>
                </c:pt>
                <c:pt idx="5478">
                  <c:v>1.5517209999999999</c:v>
                </c:pt>
                <c:pt idx="5479">
                  <c:v>1.5532840000000001</c:v>
                </c:pt>
                <c:pt idx="5480">
                  <c:v>1.5550360000000001</c:v>
                </c:pt>
                <c:pt idx="5481">
                  <c:v>1.556773</c:v>
                </c:pt>
                <c:pt idx="5482">
                  <c:v>1.5583199999999999</c:v>
                </c:pt>
                <c:pt idx="5483">
                  <c:v>1.5595650000000001</c:v>
                </c:pt>
                <c:pt idx="5484">
                  <c:v>1.5604789999999999</c:v>
                </c:pt>
                <c:pt idx="5485">
                  <c:v>1.561099</c:v>
                </c:pt>
                <c:pt idx="5486">
                  <c:v>1.5614950000000001</c:v>
                </c:pt>
                <c:pt idx="5487">
                  <c:v>1.5617369999999999</c:v>
                </c:pt>
                <c:pt idx="5488">
                  <c:v>1.5618799999999999</c:v>
                </c:pt>
                <c:pt idx="5489">
                  <c:v>1.5619719999999999</c:v>
                </c:pt>
                <c:pt idx="5490">
                  <c:v>1.562065</c:v>
                </c:pt>
                <c:pt idx="5491">
                  <c:v>1.562208</c:v>
                </c:pt>
                <c:pt idx="5492">
                  <c:v>1.5624450000000001</c:v>
                </c:pt>
                <c:pt idx="5493">
                  <c:v>1.562781</c:v>
                </c:pt>
                <c:pt idx="5494">
                  <c:v>1.5631759999999999</c:v>
                </c:pt>
                <c:pt idx="5495">
                  <c:v>1.563542</c:v>
                </c:pt>
                <c:pt idx="5496">
                  <c:v>1.563785</c:v>
                </c:pt>
                <c:pt idx="5497">
                  <c:v>1.563852</c:v>
                </c:pt>
                <c:pt idx="5498">
                  <c:v>1.563771</c:v>
                </c:pt>
                <c:pt idx="5499">
                  <c:v>1.5636570000000001</c:v>
                </c:pt>
                <c:pt idx="5500">
                  <c:v>1.5636730000000001</c:v>
                </c:pt>
                <c:pt idx="5501">
                  <c:v>1.5639719999999999</c:v>
                </c:pt>
                <c:pt idx="5502">
                  <c:v>1.5646230000000001</c:v>
                </c:pt>
                <c:pt idx="5503">
                  <c:v>1.565574</c:v>
                </c:pt>
                <c:pt idx="5504">
                  <c:v>1.5666530000000001</c:v>
                </c:pt>
                <c:pt idx="5505">
                  <c:v>1.5676399999999999</c:v>
                </c:pt>
                <c:pt idx="5506">
                  <c:v>1.5683229999999999</c:v>
                </c:pt>
                <c:pt idx="5507">
                  <c:v>1.5685789999999999</c:v>
                </c:pt>
                <c:pt idx="5508">
                  <c:v>1.568419</c:v>
                </c:pt>
                <c:pt idx="5509">
                  <c:v>1.5679730000000001</c:v>
                </c:pt>
                <c:pt idx="5510">
                  <c:v>1.5674459999999999</c:v>
                </c:pt>
                <c:pt idx="5511">
                  <c:v>1.567029</c:v>
                </c:pt>
                <c:pt idx="5512">
                  <c:v>1.5668660000000001</c:v>
                </c:pt>
                <c:pt idx="5513">
                  <c:v>1.567007</c:v>
                </c:pt>
                <c:pt idx="5514">
                  <c:v>1.567421</c:v>
                </c:pt>
                <c:pt idx="5515">
                  <c:v>1.5680179999999999</c:v>
                </c:pt>
                <c:pt idx="5516">
                  <c:v>1.5686850000000001</c:v>
                </c:pt>
                <c:pt idx="5517">
                  <c:v>1.569323</c:v>
                </c:pt>
                <c:pt idx="5518">
                  <c:v>1.5698479999999999</c:v>
                </c:pt>
                <c:pt idx="5519">
                  <c:v>1.570211</c:v>
                </c:pt>
                <c:pt idx="5520">
                  <c:v>1.57039</c:v>
                </c:pt>
                <c:pt idx="5521">
                  <c:v>1.5703800000000001</c:v>
                </c:pt>
                <c:pt idx="5522">
                  <c:v>1.570192</c:v>
                </c:pt>
                <c:pt idx="5523">
                  <c:v>1.5698350000000001</c:v>
                </c:pt>
                <c:pt idx="5524">
                  <c:v>1.5693189999999999</c:v>
                </c:pt>
                <c:pt idx="5525">
                  <c:v>1.568649</c:v>
                </c:pt>
                <c:pt idx="5526">
                  <c:v>1.567836</c:v>
                </c:pt>
                <c:pt idx="5527">
                  <c:v>1.5669169999999999</c:v>
                </c:pt>
                <c:pt idx="5528">
                  <c:v>1.56596</c:v>
                </c:pt>
                <c:pt idx="5529">
                  <c:v>1.565075</c:v>
                </c:pt>
                <c:pt idx="5530">
                  <c:v>1.5643990000000001</c:v>
                </c:pt>
                <c:pt idx="5531">
                  <c:v>1.5640529999999999</c:v>
                </c:pt>
                <c:pt idx="5532">
                  <c:v>1.564109</c:v>
                </c:pt>
                <c:pt idx="5533">
                  <c:v>1.564557</c:v>
                </c:pt>
                <c:pt idx="5534">
                  <c:v>1.5653049999999999</c:v>
                </c:pt>
                <c:pt idx="5535">
                  <c:v>1.5661989999999999</c:v>
                </c:pt>
                <c:pt idx="5536">
                  <c:v>1.5670729999999999</c:v>
                </c:pt>
                <c:pt idx="5537">
                  <c:v>1.5678160000000001</c:v>
                </c:pt>
                <c:pt idx="5538">
                  <c:v>1.5683879999999999</c:v>
                </c:pt>
                <c:pt idx="5539">
                  <c:v>1.568827</c:v>
                </c:pt>
                <c:pt idx="5540">
                  <c:v>1.5692140000000001</c:v>
                </c:pt>
                <c:pt idx="5541">
                  <c:v>1.5696300000000001</c:v>
                </c:pt>
                <c:pt idx="5542">
                  <c:v>1.5701039999999999</c:v>
                </c:pt>
                <c:pt idx="5543">
                  <c:v>1.570616</c:v>
                </c:pt>
                <c:pt idx="5544">
                  <c:v>1.5711010000000001</c:v>
                </c:pt>
                <c:pt idx="5545">
                  <c:v>1.5715030000000001</c:v>
                </c:pt>
                <c:pt idx="5546">
                  <c:v>1.571801</c:v>
                </c:pt>
                <c:pt idx="5547">
                  <c:v>1.5720229999999999</c:v>
                </c:pt>
                <c:pt idx="5548">
                  <c:v>1.5722290000000001</c:v>
                </c:pt>
                <c:pt idx="5549">
                  <c:v>1.5724739999999999</c:v>
                </c:pt>
                <c:pt idx="5550">
                  <c:v>1.5727709999999999</c:v>
                </c:pt>
                <c:pt idx="5551">
                  <c:v>1.573086</c:v>
                </c:pt>
                <c:pt idx="5552">
                  <c:v>1.5733509999999999</c:v>
                </c:pt>
                <c:pt idx="5553">
                  <c:v>1.573499</c:v>
                </c:pt>
                <c:pt idx="5554">
                  <c:v>1.5735079999999999</c:v>
                </c:pt>
                <c:pt idx="5555">
                  <c:v>1.57341</c:v>
                </c:pt>
                <c:pt idx="5556">
                  <c:v>1.5732820000000001</c:v>
                </c:pt>
                <c:pt idx="5557">
                  <c:v>1.573204</c:v>
                </c:pt>
                <c:pt idx="5558">
                  <c:v>1.5732280000000001</c:v>
                </c:pt>
                <c:pt idx="5559">
                  <c:v>1.5733550000000001</c:v>
                </c:pt>
                <c:pt idx="5560">
                  <c:v>1.573547</c:v>
                </c:pt>
                <c:pt idx="5561">
                  <c:v>1.5737570000000001</c:v>
                </c:pt>
                <c:pt idx="5562">
                  <c:v>1.5739650000000001</c:v>
                </c:pt>
                <c:pt idx="5563">
                  <c:v>1.5741959999999999</c:v>
                </c:pt>
                <c:pt idx="5564">
                  <c:v>1.5745070000000001</c:v>
                </c:pt>
                <c:pt idx="5565">
                  <c:v>1.5749519999999999</c:v>
                </c:pt>
                <c:pt idx="5566">
                  <c:v>1.5755429999999999</c:v>
                </c:pt>
                <c:pt idx="5567">
                  <c:v>1.5762339999999999</c:v>
                </c:pt>
                <c:pt idx="5568">
                  <c:v>1.576927</c:v>
                </c:pt>
                <c:pt idx="5569">
                  <c:v>1.5775170000000001</c:v>
                </c:pt>
                <c:pt idx="5570">
                  <c:v>1.577922</c:v>
                </c:pt>
                <c:pt idx="5571">
                  <c:v>1.5781289999999999</c:v>
                </c:pt>
                <c:pt idx="5572">
                  <c:v>1.578192</c:v>
                </c:pt>
                <c:pt idx="5573">
                  <c:v>1.5782050000000001</c:v>
                </c:pt>
                <c:pt idx="5574">
                  <c:v>1.5782609999999999</c:v>
                </c:pt>
                <c:pt idx="5575">
                  <c:v>1.578411</c:v>
                </c:pt>
                <c:pt idx="5576">
                  <c:v>1.5786500000000001</c:v>
                </c:pt>
                <c:pt idx="5577">
                  <c:v>1.5789230000000001</c:v>
                </c:pt>
                <c:pt idx="5578">
                  <c:v>1.5791539999999999</c:v>
                </c:pt>
                <c:pt idx="5579">
                  <c:v>1.5792790000000001</c:v>
                </c:pt>
                <c:pt idx="5580">
                  <c:v>1.579277</c:v>
                </c:pt>
                <c:pt idx="5581">
                  <c:v>1.579172</c:v>
                </c:pt>
                <c:pt idx="5582">
                  <c:v>1.5790409999999999</c:v>
                </c:pt>
                <c:pt idx="5583">
                  <c:v>1.578975</c:v>
                </c:pt>
                <c:pt idx="5584">
                  <c:v>1.579078</c:v>
                </c:pt>
                <c:pt idx="5585">
                  <c:v>1.579434</c:v>
                </c:pt>
                <c:pt idx="5586">
                  <c:v>1.580085</c:v>
                </c:pt>
                <c:pt idx="5587">
                  <c:v>1.5810200000000001</c:v>
                </c:pt>
                <c:pt idx="5588">
                  <c:v>1.58216</c:v>
                </c:pt>
                <c:pt idx="5589">
                  <c:v>1.5833820000000001</c:v>
                </c:pt>
                <c:pt idx="5590">
                  <c:v>1.5845210000000001</c:v>
                </c:pt>
                <c:pt idx="5591">
                  <c:v>1.5854269999999999</c:v>
                </c:pt>
                <c:pt idx="5592">
                  <c:v>1.586006</c:v>
                </c:pt>
                <c:pt idx="5593">
                  <c:v>1.5862480000000001</c:v>
                </c:pt>
                <c:pt idx="5594">
                  <c:v>1.5862289999999999</c:v>
                </c:pt>
                <c:pt idx="5595">
                  <c:v>1.586071</c:v>
                </c:pt>
                <c:pt idx="5596">
                  <c:v>1.5859049999999999</c:v>
                </c:pt>
                <c:pt idx="5597">
                  <c:v>1.585804</c:v>
                </c:pt>
                <c:pt idx="5598">
                  <c:v>1.585771</c:v>
                </c:pt>
                <c:pt idx="5599">
                  <c:v>1.585745</c:v>
                </c:pt>
                <c:pt idx="5600">
                  <c:v>1.5856429999999999</c:v>
                </c:pt>
                <c:pt idx="5601">
                  <c:v>1.5854060000000001</c:v>
                </c:pt>
                <c:pt idx="5602">
                  <c:v>1.585027</c:v>
                </c:pt>
                <c:pt idx="5603">
                  <c:v>1.5845590000000001</c:v>
                </c:pt>
                <c:pt idx="5604">
                  <c:v>1.5840890000000001</c:v>
                </c:pt>
                <c:pt idx="5605">
                  <c:v>1.583704</c:v>
                </c:pt>
                <c:pt idx="5606">
                  <c:v>1.5834550000000001</c:v>
                </c:pt>
                <c:pt idx="5607">
                  <c:v>1.583358</c:v>
                </c:pt>
                <c:pt idx="5608">
                  <c:v>1.5834060000000001</c:v>
                </c:pt>
                <c:pt idx="5609">
                  <c:v>1.5835939999999999</c:v>
                </c:pt>
                <c:pt idx="5610">
                  <c:v>1.5839270000000001</c:v>
                </c:pt>
                <c:pt idx="5611">
                  <c:v>1.584417</c:v>
                </c:pt>
                <c:pt idx="5612">
                  <c:v>1.5850569999999999</c:v>
                </c:pt>
                <c:pt idx="5613">
                  <c:v>1.5858030000000001</c:v>
                </c:pt>
                <c:pt idx="5614">
                  <c:v>1.5865689999999999</c:v>
                </c:pt>
                <c:pt idx="5615">
                  <c:v>1.587267</c:v>
                </c:pt>
                <c:pt idx="5616">
                  <c:v>1.5878399999999999</c:v>
                </c:pt>
                <c:pt idx="5617">
                  <c:v>1.5883119999999999</c:v>
                </c:pt>
                <c:pt idx="5618">
                  <c:v>1.588792</c:v>
                </c:pt>
                <c:pt idx="5619">
                  <c:v>1.5894440000000001</c:v>
                </c:pt>
                <c:pt idx="5620">
                  <c:v>1.590408</c:v>
                </c:pt>
                <c:pt idx="5621">
                  <c:v>1.5917330000000001</c:v>
                </c:pt>
                <c:pt idx="5622">
                  <c:v>1.593332</c:v>
                </c:pt>
                <c:pt idx="5623">
                  <c:v>1.595002</c:v>
                </c:pt>
                <c:pt idx="5624">
                  <c:v>1.596487</c:v>
                </c:pt>
                <c:pt idx="5625">
                  <c:v>1.5975600000000001</c:v>
                </c:pt>
                <c:pt idx="5626">
                  <c:v>1.5981129999999999</c:v>
                </c:pt>
                <c:pt idx="5627">
                  <c:v>1.598168</c:v>
                </c:pt>
                <c:pt idx="5628">
                  <c:v>1.597845</c:v>
                </c:pt>
                <c:pt idx="5629">
                  <c:v>1.597281</c:v>
                </c:pt>
                <c:pt idx="5630">
                  <c:v>1.5965720000000001</c:v>
                </c:pt>
                <c:pt idx="5631">
                  <c:v>1.5957380000000001</c:v>
                </c:pt>
                <c:pt idx="5632">
                  <c:v>1.5947519999999999</c:v>
                </c:pt>
                <c:pt idx="5633">
                  <c:v>1.593599</c:v>
                </c:pt>
                <c:pt idx="5634">
                  <c:v>1.5923419999999999</c:v>
                </c:pt>
                <c:pt idx="5635">
                  <c:v>1.591126</c:v>
                </c:pt>
                <c:pt idx="5636">
                  <c:v>1.5901670000000001</c:v>
                </c:pt>
                <c:pt idx="5637">
                  <c:v>1.5896680000000001</c:v>
                </c:pt>
                <c:pt idx="5638">
                  <c:v>1.589736</c:v>
                </c:pt>
                <c:pt idx="5639">
                  <c:v>1.590349</c:v>
                </c:pt>
                <c:pt idx="5640">
                  <c:v>1.5913619999999999</c:v>
                </c:pt>
                <c:pt idx="5641">
                  <c:v>1.592568</c:v>
                </c:pt>
                <c:pt idx="5642">
                  <c:v>1.5937589999999999</c:v>
                </c:pt>
                <c:pt idx="5643">
                  <c:v>1.594803</c:v>
                </c:pt>
                <c:pt idx="5644">
                  <c:v>1.5956600000000001</c:v>
                </c:pt>
                <c:pt idx="5645">
                  <c:v>1.5963499999999999</c:v>
                </c:pt>
                <c:pt idx="5646">
                  <c:v>1.5969100000000001</c:v>
                </c:pt>
                <c:pt idx="5647">
                  <c:v>1.597348</c:v>
                </c:pt>
                <c:pt idx="5648">
                  <c:v>1.597628</c:v>
                </c:pt>
                <c:pt idx="5649">
                  <c:v>1.597696</c:v>
                </c:pt>
                <c:pt idx="5650">
                  <c:v>1.5975239999999999</c:v>
                </c:pt>
                <c:pt idx="5651">
                  <c:v>1.597148</c:v>
                </c:pt>
                <c:pt idx="5652">
                  <c:v>1.5966720000000001</c:v>
                </c:pt>
                <c:pt idx="5653">
                  <c:v>1.5962510000000001</c:v>
                </c:pt>
                <c:pt idx="5654">
                  <c:v>1.5960399999999999</c:v>
                </c:pt>
                <c:pt idx="5655">
                  <c:v>1.596136</c:v>
                </c:pt>
                <c:pt idx="5656">
                  <c:v>1.5965499999999999</c:v>
                </c:pt>
                <c:pt idx="5657">
                  <c:v>1.597194</c:v>
                </c:pt>
                <c:pt idx="5658">
                  <c:v>1.5979099999999999</c:v>
                </c:pt>
                <c:pt idx="5659">
                  <c:v>1.5984959999999999</c:v>
                </c:pt>
                <c:pt idx="5660">
                  <c:v>1.5987579999999999</c:v>
                </c:pt>
                <c:pt idx="5661">
                  <c:v>1.5985659999999999</c:v>
                </c:pt>
                <c:pt idx="5662">
                  <c:v>1.597877</c:v>
                </c:pt>
                <c:pt idx="5663">
                  <c:v>1.596765</c:v>
                </c:pt>
                <c:pt idx="5664">
                  <c:v>1.5954159999999999</c:v>
                </c:pt>
                <c:pt idx="5665">
                  <c:v>1.594125</c:v>
                </c:pt>
                <c:pt idx="5666">
                  <c:v>1.5932189999999999</c:v>
                </c:pt>
                <c:pt idx="5667">
                  <c:v>1.5929770000000001</c:v>
                </c:pt>
                <c:pt idx="5668">
                  <c:v>1.5935649999999999</c:v>
                </c:pt>
                <c:pt idx="5669">
                  <c:v>1.594951</c:v>
                </c:pt>
                <c:pt idx="5670">
                  <c:v>1.596911</c:v>
                </c:pt>
                <c:pt idx="5671">
                  <c:v>1.5990519999999999</c:v>
                </c:pt>
                <c:pt idx="5672">
                  <c:v>1.600956</c:v>
                </c:pt>
                <c:pt idx="5673">
                  <c:v>1.6022940000000001</c:v>
                </c:pt>
                <c:pt idx="5674">
                  <c:v>1.6029150000000001</c:v>
                </c:pt>
                <c:pt idx="5675">
                  <c:v>1.602895</c:v>
                </c:pt>
                <c:pt idx="5676">
                  <c:v>1.6024849999999999</c:v>
                </c:pt>
                <c:pt idx="5677">
                  <c:v>1.6020239999999999</c:v>
                </c:pt>
                <c:pt idx="5678">
                  <c:v>1.6018019999999999</c:v>
                </c:pt>
                <c:pt idx="5679">
                  <c:v>1.6020110000000001</c:v>
                </c:pt>
                <c:pt idx="5680">
                  <c:v>1.602708</c:v>
                </c:pt>
                <c:pt idx="5681">
                  <c:v>1.6038429999999999</c:v>
                </c:pt>
                <c:pt idx="5682">
                  <c:v>1.6053029999999999</c:v>
                </c:pt>
                <c:pt idx="5683">
                  <c:v>1.606954</c:v>
                </c:pt>
                <c:pt idx="5684">
                  <c:v>1.608673</c:v>
                </c:pt>
                <c:pt idx="5685">
                  <c:v>1.6103190000000001</c:v>
                </c:pt>
                <c:pt idx="5686">
                  <c:v>1.611729</c:v>
                </c:pt>
                <c:pt idx="5687">
                  <c:v>1.6127210000000001</c:v>
                </c:pt>
                <c:pt idx="5688">
                  <c:v>1.6131089999999999</c:v>
                </c:pt>
                <c:pt idx="5689">
                  <c:v>1.612776</c:v>
                </c:pt>
                <c:pt idx="5690">
                  <c:v>1.6117250000000001</c:v>
                </c:pt>
                <c:pt idx="5691">
                  <c:v>1.610115</c:v>
                </c:pt>
                <c:pt idx="5692">
                  <c:v>1.6082289999999999</c:v>
                </c:pt>
                <c:pt idx="5693">
                  <c:v>1.606398</c:v>
                </c:pt>
                <c:pt idx="5694">
                  <c:v>1.604932</c:v>
                </c:pt>
                <c:pt idx="5695">
                  <c:v>1.6040220000000001</c:v>
                </c:pt>
                <c:pt idx="5696">
                  <c:v>1.6037090000000001</c:v>
                </c:pt>
                <c:pt idx="5697">
                  <c:v>1.603898</c:v>
                </c:pt>
                <c:pt idx="5698">
                  <c:v>1.6044130000000001</c:v>
                </c:pt>
                <c:pt idx="5699">
                  <c:v>1.605059</c:v>
                </c:pt>
                <c:pt idx="5700">
                  <c:v>1.6056790000000001</c:v>
                </c:pt>
                <c:pt idx="5701">
                  <c:v>1.6062019999999999</c:v>
                </c:pt>
                <c:pt idx="5702">
                  <c:v>1.6066320000000001</c:v>
                </c:pt>
                <c:pt idx="5703">
                  <c:v>1.6070340000000001</c:v>
                </c:pt>
                <c:pt idx="5704">
                  <c:v>1.6074870000000001</c:v>
                </c:pt>
                <c:pt idx="5705">
                  <c:v>1.6080589999999999</c:v>
                </c:pt>
                <c:pt idx="5706">
                  <c:v>1.608778</c:v>
                </c:pt>
                <c:pt idx="5707">
                  <c:v>1.6096220000000001</c:v>
                </c:pt>
                <c:pt idx="5708">
                  <c:v>1.61052</c:v>
                </c:pt>
                <c:pt idx="5709">
                  <c:v>1.611372</c:v>
                </c:pt>
                <c:pt idx="5710">
                  <c:v>1.6120840000000001</c:v>
                </c:pt>
                <c:pt idx="5711">
                  <c:v>1.612592</c:v>
                </c:pt>
                <c:pt idx="5712">
                  <c:v>1.612897</c:v>
                </c:pt>
                <c:pt idx="5713">
                  <c:v>1.6130679999999999</c:v>
                </c:pt>
                <c:pt idx="5714">
                  <c:v>1.613237</c:v>
                </c:pt>
                <c:pt idx="5715">
                  <c:v>1.6135489999999999</c:v>
                </c:pt>
                <c:pt idx="5716">
                  <c:v>1.6141179999999999</c:v>
                </c:pt>
                <c:pt idx="5717">
                  <c:v>1.614984</c:v>
                </c:pt>
                <c:pt idx="5718">
                  <c:v>1.616101</c:v>
                </c:pt>
                <c:pt idx="5719">
                  <c:v>1.6173489999999999</c:v>
                </c:pt>
                <c:pt idx="5720">
                  <c:v>1.618565</c:v>
                </c:pt>
                <c:pt idx="5721">
                  <c:v>1.619604</c:v>
                </c:pt>
                <c:pt idx="5722">
                  <c:v>1.6203609999999999</c:v>
                </c:pt>
                <c:pt idx="5723">
                  <c:v>1.6207750000000001</c:v>
                </c:pt>
                <c:pt idx="5724">
                  <c:v>1.620824</c:v>
                </c:pt>
                <c:pt idx="5725">
                  <c:v>1.620495</c:v>
                </c:pt>
                <c:pt idx="5726">
                  <c:v>1.6197779999999999</c:v>
                </c:pt>
                <c:pt idx="5727">
                  <c:v>1.618682</c:v>
                </c:pt>
                <c:pt idx="5728">
                  <c:v>1.6172660000000001</c:v>
                </c:pt>
                <c:pt idx="5729">
                  <c:v>1.6156710000000001</c:v>
                </c:pt>
                <c:pt idx="5730">
                  <c:v>1.6141019999999999</c:v>
                </c:pt>
                <c:pt idx="5731">
                  <c:v>1.612814</c:v>
                </c:pt>
                <c:pt idx="5732">
                  <c:v>1.612036</c:v>
                </c:pt>
                <c:pt idx="5733">
                  <c:v>1.6118980000000001</c:v>
                </c:pt>
                <c:pt idx="5734">
                  <c:v>1.6124099999999999</c:v>
                </c:pt>
                <c:pt idx="5735">
                  <c:v>1.613453</c:v>
                </c:pt>
                <c:pt idx="5736">
                  <c:v>1.614846</c:v>
                </c:pt>
                <c:pt idx="5737">
                  <c:v>1.6163920000000001</c:v>
                </c:pt>
                <c:pt idx="5738">
                  <c:v>1.61795</c:v>
                </c:pt>
                <c:pt idx="5739">
                  <c:v>1.619461</c:v>
                </c:pt>
                <c:pt idx="5740">
                  <c:v>1.620914</c:v>
                </c:pt>
                <c:pt idx="5741">
                  <c:v>1.622309</c:v>
                </c:pt>
                <c:pt idx="5742">
                  <c:v>1.6236079999999999</c:v>
                </c:pt>
                <c:pt idx="5743">
                  <c:v>1.6247210000000001</c:v>
                </c:pt>
                <c:pt idx="5744">
                  <c:v>1.625537</c:v>
                </c:pt>
                <c:pt idx="5745">
                  <c:v>1.625977</c:v>
                </c:pt>
                <c:pt idx="5746">
                  <c:v>1.6260399999999999</c:v>
                </c:pt>
                <c:pt idx="5747">
                  <c:v>1.6258250000000001</c:v>
                </c:pt>
                <c:pt idx="5748">
                  <c:v>1.6254960000000001</c:v>
                </c:pt>
                <c:pt idx="5749">
                  <c:v>1.625232</c:v>
                </c:pt>
                <c:pt idx="5750">
                  <c:v>1.625149</c:v>
                </c:pt>
                <c:pt idx="5751">
                  <c:v>1.625273</c:v>
                </c:pt>
                <c:pt idx="5752">
                  <c:v>1.6255329999999999</c:v>
                </c:pt>
                <c:pt idx="5753">
                  <c:v>1.6258170000000001</c:v>
                </c:pt>
                <c:pt idx="5754">
                  <c:v>1.626004</c:v>
                </c:pt>
                <c:pt idx="5755">
                  <c:v>1.6260159999999999</c:v>
                </c:pt>
                <c:pt idx="5756">
                  <c:v>1.6258250000000001</c:v>
                </c:pt>
                <c:pt idx="5757">
                  <c:v>1.6254440000000001</c:v>
                </c:pt>
                <c:pt idx="5758">
                  <c:v>1.624903</c:v>
                </c:pt>
                <c:pt idx="5759">
                  <c:v>1.6242300000000001</c:v>
                </c:pt>
                <c:pt idx="5760">
                  <c:v>1.6234679999999999</c:v>
                </c:pt>
                <c:pt idx="5761">
                  <c:v>1.622681</c:v>
                </c:pt>
                <c:pt idx="5762">
                  <c:v>1.6219669999999999</c:v>
                </c:pt>
                <c:pt idx="5763">
                  <c:v>1.6214500000000001</c:v>
                </c:pt>
                <c:pt idx="5764">
                  <c:v>1.621235</c:v>
                </c:pt>
                <c:pt idx="5765">
                  <c:v>1.621364</c:v>
                </c:pt>
                <c:pt idx="5766">
                  <c:v>1.6217859999999999</c:v>
                </c:pt>
                <c:pt idx="5767">
                  <c:v>1.622371</c:v>
                </c:pt>
                <c:pt idx="5768">
                  <c:v>1.6229560000000001</c:v>
                </c:pt>
                <c:pt idx="5769">
                  <c:v>1.623416</c:v>
                </c:pt>
                <c:pt idx="5770">
                  <c:v>1.6237330000000001</c:v>
                </c:pt>
                <c:pt idx="5771">
                  <c:v>1.6240079999999999</c:v>
                </c:pt>
                <c:pt idx="5772">
                  <c:v>1.624438</c:v>
                </c:pt>
                <c:pt idx="5773">
                  <c:v>1.625216</c:v>
                </c:pt>
                <c:pt idx="5774">
                  <c:v>1.6264479999999999</c:v>
                </c:pt>
                <c:pt idx="5775">
                  <c:v>1.628085</c:v>
                </c:pt>
                <c:pt idx="5776">
                  <c:v>1.629918</c:v>
                </c:pt>
                <c:pt idx="5777">
                  <c:v>1.631629</c:v>
                </c:pt>
                <c:pt idx="5778">
                  <c:v>1.6328929999999999</c:v>
                </c:pt>
                <c:pt idx="5779">
                  <c:v>1.6335090000000001</c:v>
                </c:pt>
                <c:pt idx="5780">
                  <c:v>1.633448</c:v>
                </c:pt>
                <c:pt idx="5781">
                  <c:v>1.6328780000000001</c:v>
                </c:pt>
                <c:pt idx="5782">
                  <c:v>1.632074</c:v>
                </c:pt>
                <c:pt idx="5783">
                  <c:v>1.631354</c:v>
                </c:pt>
                <c:pt idx="5784">
                  <c:v>1.6309709999999999</c:v>
                </c:pt>
                <c:pt idx="5785">
                  <c:v>1.631041</c:v>
                </c:pt>
                <c:pt idx="5786">
                  <c:v>1.631545</c:v>
                </c:pt>
                <c:pt idx="5787">
                  <c:v>1.6323380000000001</c:v>
                </c:pt>
                <c:pt idx="5788">
                  <c:v>1.633216</c:v>
                </c:pt>
                <c:pt idx="5789">
                  <c:v>1.63395</c:v>
                </c:pt>
                <c:pt idx="5790">
                  <c:v>1.634363</c:v>
                </c:pt>
                <c:pt idx="5791">
                  <c:v>1.6343719999999999</c:v>
                </c:pt>
                <c:pt idx="5792">
                  <c:v>1.6339969999999999</c:v>
                </c:pt>
                <c:pt idx="5793">
                  <c:v>1.6333610000000001</c:v>
                </c:pt>
                <c:pt idx="5794">
                  <c:v>1.6326639999999999</c:v>
                </c:pt>
                <c:pt idx="5795">
                  <c:v>1.6321509999999999</c:v>
                </c:pt>
                <c:pt idx="5796">
                  <c:v>1.6320380000000001</c:v>
                </c:pt>
                <c:pt idx="5797">
                  <c:v>1.6324799999999999</c:v>
                </c:pt>
                <c:pt idx="5798">
                  <c:v>1.633529</c:v>
                </c:pt>
                <c:pt idx="5799">
                  <c:v>1.6351169999999999</c:v>
                </c:pt>
                <c:pt idx="5800">
                  <c:v>1.637059</c:v>
                </c:pt>
                <c:pt idx="5801">
                  <c:v>1.6390750000000001</c:v>
                </c:pt>
                <c:pt idx="5802">
                  <c:v>1.6408640000000001</c:v>
                </c:pt>
                <c:pt idx="5803">
                  <c:v>1.642134</c:v>
                </c:pt>
                <c:pt idx="5804">
                  <c:v>1.6426799999999999</c:v>
                </c:pt>
                <c:pt idx="5805">
                  <c:v>1.642431</c:v>
                </c:pt>
                <c:pt idx="5806">
                  <c:v>1.641462</c:v>
                </c:pt>
                <c:pt idx="5807">
                  <c:v>1.6399820000000001</c:v>
                </c:pt>
                <c:pt idx="5808">
                  <c:v>1.6382680000000001</c:v>
                </c:pt>
                <c:pt idx="5809">
                  <c:v>1.6366289999999999</c:v>
                </c:pt>
                <c:pt idx="5810">
                  <c:v>1.635318</c:v>
                </c:pt>
                <c:pt idx="5811">
                  <c:v>1.634479</c:v>
                </c:pt>
                <c:pt idx="5812">
                  <c:v>1.6341410000000001</c:v>
                </c:pt>
                <c:pt idx="5813">
                  <c:v>1.6342220000000001</c:v>
                </c:pt>
                <c:pt idx="5814">
                  <c:v>1.634582</c:v>
                </c:pt>
                <c:pt idx="5815">
                  <c:v>1.6350709999999999</c:v>
                </c:pt>
                <c:pt idx="5816">
                  <c:v>1.6355900000000001</c:v>
                </c:pt>
                <c:pt idx="5817">
                  <c:v>1.6361019999999999</c:v>
                </c:pt>
                <c:pt idx="5818">
                  <c:v>1.636617</c:v>
                </c:pt>
                <c:pt idx="5819">
                  <c:v>1.6371439999999999</c:v>
                </c:pt>
                <c:pt idx="5820">
                  <c:v>1.6376500000000001</c:v>
                </c:pt>
                <c:pt idx="5821">
                  <c:v>1.638039</c:v>
                </c:pt>
                <c:pt idx="5822">
                  <c:v>1.6381870000000001</c:v>
                </c:pt>
                <c:pt idx="5823">
                  <c:v>1.6379900000000001</c:v>
                </c:pt>
                <c:pt idx="5824">
                  <c:v>1.637437</c:v>
                </c:pt>
                <c:pt idx="5825">
                  <c:v>1.636636</c:v>
                </c:pt>
                <c:pt idx="5826">
                  <c:v>1.6358060000000001</c:v>
                </c:pt>
                <c:pt idx="5827">
                  <c:v>1.6352070000000001</c:v>
                </c:pt>
                <c:pt idx="5828">
                  <c:v>1.6350309999999999</c:v>
                </c:pt>
                <c:pt idx="5829">
                  <c:v>1.6353390000000001</c:v>
                </c:pt>
                <c:pt idx="5830">
                  <c:v>1.6360330000000001</c:v>
                </c:pt>
                <c:pt idx="5831">
                  <c:v>1.6369069999999999</c:v>
                </c:pt>
                <c:pt idx="5832">
                  <c:v>1.6377200000000001</c:v>
                </c:pt>
                <c:pt idx="5833">
                  <c:v>1.6383080000000001</c:v>
                </c:pt>
                <c:pt idx="5834">
                  <c:v>1.638639</c:v>
                </c:pt>
                <c:pt idx="5835">
                  <c:v>1.6388149999999999</c:v>
                </c:pt>
                <c:pt idx="5836">
                  <c:v>1.6390169999999999</c:v>
                </c:pt>
                <c:pt idx="5837">
                  <c:v>1.639413</c:v>
                </c:pt>
                <c:pt idx="5838">
                  <c:v>1.640107</c:v>
                </c:pt>
                <c:pt idx="5839">
                  <c:v>1.6410990000000001</c:v>
                </c:pt>
                <c:pt idx="5840">
                  <c:v>1.642315</c:v>
                </c:pt>
                <c:pt idx="5841">
                  <c:v>1.643645</c:v>
                </c:pt>
                <c:pt idx="5842">
                  <c:v>1.6450020000000001</c:v>
                </c:pt>
                <c:pt idx="5843">
                  <c:v>1.646336</c:v>
                </c:pt>
                <c:pt idx="5844">
                  <c:v>1.6476090000000001</c:v>
                </c:pt>
                <c:pt idx="5845">
                  <c:v>1.6487700000000001</c:v>
                </c:pt>
                <c:pt idx="5846">
                  <c:v>1.649729</c:v>
                </c:pt>
                <c:pt idx="5847">
                  <c:v>1.6503570000000001</c:v>
                </c:pt>
                <c:pt idx="5848">
                  <c:v>1.6505399999999999</c:v>
                </c:pt>
                <c:pt idx="5849">
                  <c:v>1.650226</c:v>
                </c:pt>
                <c:pt idx="5850">
                  <c:v>1.649473</c:v>
                </c:pt>
                <c:pt idx="5851">
                  <c:v>1.648434</c:v>
                </c:pt>
                <c:pt idx="5852">
                  <c:v>1.647327</c:v>
                </c:pt>
                <c:pt idx="5853">
                  <c:v>1.6463589999999999</c:v>
                </c:pt>
                <c:pt idx="5854">
                  <c:v>1.645654</c:v>
                </c:pt>
                <c:pt idx="5855">
                  <c:v>1.6452420000000001</c:v>
                </c:pt>
                <c:pt idx="5856">
                  <c:v>1.6450629999999999</c:v>
                </c:pt>
                <c:pt idx="5857">
                  <c:v>1.645014</c:v>
                </c:pt>
                <c:pt idx="5858">
                  <c:v>1.6449860000000001</c:v>
                </c:pt>
                <c:pt idx="5859">
                  <c:v>1.6449020000000001</c:v>
                </c:pt>
                <c:pt idx="5860">
                  <c:v>1.64472</c:v>
                </c:pt>
                <c:pt idx="5861">
                  <c:v>1.644423</c:v>
                </c:pt>
                <c:pt idx="5862">
                  <c:v>1.644004</c:v>
                </c:pt>
                <c:pt idx="5863">
                  <c:v>1.64347</c:v>
                </c:pt>
                <c:pt idx="5864">
                  <c:v>1.642854</c:v>
                </c:pt>
                <c:pt idx="5865">
                  <c:v>1.6422349999999999</c:v>
                </c:pt>
                <c:pt idx="5866">
                  <c:v>1.6417379999999999</c:v>
                </c:pt>
                <c:pt idx="5867">
                  <c:v>1.641516</c:v>
                </c:pt>
                <c:pt idx="5868">
                  <c:v>1.641691</c:v>
                </c:pt>
                <c:pt idx="5869">
                  <c:v>1.642304</c:v>
                </c:pt>
                <c:pt idx="5870">
                  <c:v>1.643276</c:v>
                </c:pt>
                <c:pt idx="5871">
                  <c:v>1.6444220000000001</c:v>
                </c:pt>
                <c:pt idx="5872">
                  <c:v>1.645489</c:v>
                </c:pt>
                <c:pt idx="5873">
                  <c:v>1.646228</c:v>
                </c:pt>
                <c:pt idx="5874">
                  <c:v>1.6464939999999999</c:v>
                </c:pt>
                <c:pt idx="5875">
                  <c:v>1.6462680000000001</c:v>
                </c:pt>
                <c:pt idx="5876">
                  <c:v>1.645675</c:v>
                </c:pt>
                <c:pt idx="5877">
                  <c:v>1.644917</c:v>
                </c:pt>
                <c:pt idx="5878">
                  <c:v>1.644226</c:v>
                </c:pt>
                <c:pt idx="5879">
                  <c:v>1.6437900000000001</c:v>
                </c:pt>
                <c:pt idx="5880">
                  <c:v>1.643705</c:v>
                </c:pt>
                <c:pt idx="5881">
                  <c:v>1.643975</c:v>
                </c:pt>
                <c:pt idx="5882">
                  <c:v>1.644523</c:v>
                </c:pt>
                <c:pt idx="5883">
                  <c:v>1.645219</c:v>
                </c:pt>
                <c:pt idx="5884">
                  <c:v>1.6459029999999999</c:v>
                </c:pt>
                <c:pt idx="5885">
                  <c:v>1.6464179999999999</c:v>
                </c:pt>
                <c:pt idx="5886">
                  <c:v>1.646644</c:v>
                </c:pt>
                <c:pt idx="5887">
                  <c:v>1.646506</c:v>
                </c:pt>
                <c:pt idx="5888">
                  <c:v>1.646001</c:v>
                </c:pt>
                <c:pt idx="5889">
                  <c:v>1.6451929999999999</c:v>
                </c:pt>
                <c:pt idx="5890">
                  <c:v>1.6442099999999999</c:v>
                </c:pt>
                <c:pt idx="5891">
                  <c:v>1.6432020000000001</c:v>
                </c:pt>
                <c:pt idx="5892">
                  <c:v>1.642312</c:v>
                </c:pt>
                <c:pt idx="5893">
                  <c:v>1.6416599999999999</c:v>
                </c:pt>
                <c:pt idx="5894">
                  <c:v>1.6413169999999999</c:v>
                </c:pt>
                <c:pt idx="5895">
                  <c:v>1.641321</c:v>
                </c:pt>
                <c:pt idx="5896">
                  <c:v>1.6416930000000001</c:v>
                </c:pt>
                <c:pt idx="5897">
                  <c:v>1.6424449999999999</c:v>
                </c:pt>
                <c:pt idx="5898">
                  <c:v>1.6435820000000001</c:v>
                </c:pt>
                <c:pt idx="5899">
                  <c:v>1.645073</c:v>
                </c:pt>
                <c:pt idx="5900">
                  <c:v>1.646838</c:v>
                </c:pt>
                <c:pt idx="5901">
                  <c:v>1.648719</c:v>
                </c:pt>
                <c:pt idx="5902">
                  <c:v>1.6505069999999999</c:v>
                </c:pt>
                <c:pt idx="5903">
                  <c:v>1.652002</c:v>
                </c:pt>
                <c:pt idx="5904">
                  <c:v>1.6530629999999999</c:v>
                </c:pt>
                <c:pt idx="5905">
                  <c:v>1.6536740000000001</c:v>
                </c:pt>
                <c:pt idx="5906">
                  <c:v>1.6539440000000001</c:v>
                </c:pt>
                <c:pt idx="5907">
                  <c:v>1.65408</c:v>
                </c:pt>
                <c:pt idx="5908">
                  <c:v>1.654307</c:v>
                </c:pt>
                <c:pt idx="5909">
                  <c:v>1.6547769999999999</c:v>
                </c:pt>
                <c:pt idx="5910">
                  <c:v>1.6555299999999999</c:v>
                </c:pt>
                <c:pt idx="5911">
                  <c:v>1.6564779999999999</c:v>
                </c:pt>
                <c:pt idx="5912">
                  <c:v>1.6574409999999999</c:v>
                </c:pt>
                <c:pt idx="5913">
                  <c:v>1.6581980000000001</c:v>
                </c:pt>
                <c:pt idx="5914">
                  <c:v>1.658569</c:v>
                </c:pt>
                <c:pt idx="5915">
                  <c:v>1.6584479999999999</c:v>
                </c:pt>
                <c:pt idx="5916">
                  <c:v>1.657815</c:v>
                </c:pt>
                <c:pt idx="5917">
                  <c:v>1.656725</c:v>
                </c:pt>
                <c:pt idx="5918">
                  <c:v>1.655284</c:v>
                </c:pt>
                <c:pt idx="5919">
                  <c:v>1.653637</c:v>
                </c:pt>
                <c:pt idx="5920">
                  <c:v>1.6519459999999999</c:v>
                </c:pt>
                <c:pt idx="5921">
                  <c:v>1.6503890000000001</c:v>
                </c:pt>
                <c:pt idx="5922">
                  <c:v>1.6491469999999999</c:v>
                </c:pt>
                <c:pt idx="5923">
                  <c:v>1.648363</c:v>
                </c:pt>
                <c:pt idx="5924">
                  <c:v>1.6481209999999999</c:v>
                </c:pt>
                <c:pt idx="5925">
                  <c:v>1.648414</c:v>
                </c:pt>
                <c:pt idx="5926">
                  <c:v>1.649141</c:v>
                </c:pt>
                <c:pt idx="5927">
                  <c:v>1.650112</c:v>
                </c:pt>
                <c:pt idx="5928">
                  <c:v>1.651092</c:v>
                </c:pt>
                <c:pt idx="5929">
                  <c:v>1.6518660000000001</c:v>
                </c:pt>
                <c:pt idx="5930">
                  <c:v>1.6522570000000001</c:v>
                </c:pt>
                <c:pt idx="5931">
                  <c:v>1.652166</c:v>
                </c:pt>
                <c:pt idx="5932">
                  <c:v>1.651573</c:v>
                </c:pt>
                <c:pt idx="5933">
                  <c:v>1.65052</c:v>
                </c:pt>
                <c:pt idx="5934">
                  <c:v>1.6490990000000001</c:v>
                </c:pt>
                <c:pt idx="5935">
                  <c:v>1.6474299999999999</c:v>
                </c:pt>
                <c:pt idx="5936">
                  <c:v>1.645669</c:v>
                </c:pt>
                <c:pt idx="5937">
                  <c:v>1.6439809999999999</c:v>
                </c:pt>
                <c:pt idx="5938">
                  <c:v>1.642528</c:v>
                </c:pt>
                <c:pt idx="5939">
                  <c:v>1.641451</c:v>
                </c:pt>
                <c:pt idx="5940">
                  <c:v>1.6408309999999999</c:v>
                </c:pt>
                <c:pt idx="5941">
                  <c:v>1.6406799999999999</c:v>
                </c:pt>
                <c:pt idx="5942">
                  <c:v>1.640938</c:v>
                </c:pt>
                <c:pt idx="5943">
                  <c:v>1.641499</c:v>
                </c:pt>
                <c:pt idx="5944">
                  <c:v>1.642242</c:v>
                </c:pt>
                <c:pt idx="5945">
                  <c:v>1.643057</c:v>
                </c:pt>
                <c:pt idx="5946">
                  <c:v>1.6438740000000001</c:v>
                </c:pt>
                <c:pt idx="5947">
                  <c:v>1.6446590000000001</c:v>
                </c:pt>
                <c:pt idx="5948">
                  <c:v>1.64541</c:v>
                </c:pt>
                <c:pt idx="5949">
                  <c:v>1.6461410000000001</c:v>
                </c:pt>
                <c:pt idx="5950">
                  <c:v>1.6468879999999999</c:v>
                </c:pt>
                <c:pt idx="5951">
                  <c:v>1.6477109999999999</c:v>
                </c:pt>
                <c:pt idx="5952">
                  <c:v>1.648692</c:v>
                </c:pt>
                <c:pt idx="5953">
                  <c:v>1.6499330000000001</c:v>
                </c:pt>
                <c:pt idx="5954">
                  <c:v>1.651519</c:v>
                </c:pt>
                <c:pt idx="5955">
                  <c:v>1.6534679999999999</c:v>
                </c:pt>
                <c:pt idx="5956">
                  <c:v>1.655689</c:v>
                </c:pt>
                <c:pt idx="5957">
                  <c:v>1.657961</c:v>
                </c:pt>
                <c:pt idx="5958">
                  <c:v>1.6599759999999999</c:v>
                </c:pt>
                <c:pt idx="5959">
                  <c:v>1.6613789999999999</c:v>
                </c:pt>
                <c:pt idx="5960">
                  <c:v>1.661897</c:v>
                </c:pt>
                <c:pt idx="5961">
                  <c:v>1.6614180000000001</c:v>
                </c:pt>
                <c:pt idx="5962">
                  <c:v>1.660042</c:v>
                </c:pt>
                <c:pt idx="5963">
                  <c:v>1.6580509999999999</c:v>
                </c:pt>
                <c:pt idx="5964">
                  <c:v>1.655829</c:v>
                </c:pt>
                <c:pt idx="5965">
                  <c:v>1.6538010000000001</c:v>
                </c:pt>
                <c:pt idx="5966">
                  <c:v>1.6523030000000001</c:v>
                </c:pt>
                <c:pt idx="5967">
                  <c:v>1.651559</c:v>
                </c:pt>
                <c:pt idx="5968">
                  <c:v>1.6516630000000001</c:v>
                </c:pt>
                <c:pt idx="5969">
                  <c:v>1.6525749999999999</c:v>
                </c:pt>
                <c:pt idx="5970">
                  <c:v>1.654137</c:v>
                </c:pt>
                <c:pt idx="5971">
                  <c:v>1.6560839999999999</c:v>
                </c:pt>
                <c:pt idx="5972">
                  <c:v>1.6580999999999999</c:v>
                </c:pt>
                <c:pt idx="5973">
                  <c:v>1.6598409999999999</c:v>
                </c:pt>
                <c:pt idx="5974">
                  <c:v>1.6610119999999999</c:v>
                </c:pt>
                <c:pt idx="5975">
                  <c:v>1.661454</c:v>
                </c:pt>
                <c:pt idx="5976">
                  <c:v>1.661192</c:v>
                </c:pt>
                <c:pt idx="5977">
                  <c:v>1.6604429999999999</c:v>
                </c:pt>
                <c:pt idx="5978">
                  <c:v>1.6595420000000001</c:v>
                </c:pt>
                <c:pt idx="5979">
                  <c:v>1.658863</c:v>
                </c:pt>
                <c:pt idx="5980">
                  <c:v>1.658682</c:v>
                </c:pt>
                <c:pt idx="5981">
                  <c:v>1.6590910000000001</c:v>
                </c:pt>
                <c:pt idx="5982">
                  <c:v>1.6599870000000001</c:v>
                </c:pt>
                <c:pt idx="5983">
                  <c:v>1.661122</c:v>
                </c:pt>
                <c:pt idx="5984">
                  <c:v>1.662223</c:v>
                </c:pt>
                <c:pt idx="5985">
                  <c:v>1.6630780000000001</c:v>
                </c:pt>
                <c:pt idx="5986">
                  <c:v>1.6636299999999999</c:v>
                </c:pt>
                <c:pt idx="5987">
                  <c:v>1.6639710000000001</c:v>
                </c:pt>
                <c:pt idx="5988">
                  <c:v>1.6642889999999999</c:v>
                </c:pt>
                <c:pt idx="5989">
                  <c:v>1.6647609999999999</c:v>
                </c:pt>
                <c:pt idx="5990">
                  <c:v>1.6654739999999999</c:v>
                </c:pt>
                <c:pt idx="5991">
                  <c:v>1.6663939999999999</c:v>
                </c:pt>
                <c:pt idx="5992">
                  <c:v>1.667386</c:v>
                </c:pt>
                <c:pt idx="5993">
                  <c:v>1.6682680000000001</c:v>
                </c:pt>
                <c:pt idx="5994">
                  <c:v>1.668885</c:v>
                </c:pt>
                <c:pt idx="5995">
                  <c:v>1.6691670000000001</c:v>
                </c:pt>
                <c:pt idx="5996">
                  <c:v>1.6691370000000001</c:v>
                </c:pt>
                <c:pt idx="5997">
                  <c:v>1.6688860000000001</c:v>
                </c:pt>
                <c:pt idx="5998">
                  <c:v>1.668526</c:v>
                </c:pt>
                <c:pt idx="5999">
                  <c:v>1.6681550000000001</c:v>
                </c:pt>
                <c:pt idx="6000">
                  <c:v>1.667832</c:v>
                </c:pt>
                <c:pt idx="6001">
                  <c:v>1.667565</c:v>
                </c:pt>
                <c:pt idx="6002">
                  <c:v>1.667332</c:v>
                </c:pt>
                <c:pt idx="6003">
                  <c:v>1.6670910000000001</c:v>
                </c:pt>
                <c:pt idx="6004">
                  <c:v>1.666801</c:v>
                </c:pt>
                <c:pt idx="6005">
                  <c:v>1.6664319999999999</c:v>
                </c:pt>
                <c:pt idx="6006">
                  <c:v>1.6659790000000001</c:v>
                </c:pt>
                <c:pt idx="6007">
                  <c:v>1.6654599999999999</c:v>
                </c:pt>
                <c:pt idx="6008">
                  <c:v>1.664914</c:v>
                </c:pt>
                <c:pt idx="6009">
                  <c:v>1.6643859999999999</c:v>
                </c:pt>
                <c:pt idx="6010">
                  <c:v>1.663897</c:v>
                </c:pt>
                <c:pt idx="6011">
                  <c:v>1.6634260000000001</c:v>
                </c:pt>
                <c:pt idx="6012">
                  <c:v>1.6629160000000001</c:v>
                </c:pt>
                <c:pt idx="6013">
                  <c:v>1.662296</c:v>
                </c:pt>
                <c:pt idx="6014">
                  <c:v>1.6615249999999999</c:v>
                </c:pt>
                <c:pt idx="6015">
                  <c:v>1.660655</c:v>
                </c:pt>
                <c:pt idx="6016">
                  <c:v>1.65984</c:v>
                </c:pt>
                <c:pt idx="6017">
                  <c:v>1.6593249999999999</c:v>
                </c:pt>
                <c:pt idx="6018">
                  <c:v>1.6593599999999999</c:v>
                </c:pt>
                <c:pt idx="6019">
                  <c:v>1.6601030000000001</c:v>
                </c:pt>
                <c:pt idx="6020">
                  <c:v>1.661537</c:v>
                </c:pt>
                <c:pt idx="6021">
                  <c:v>1.6634450000000001</c:v>
                </c:pt>
                <c:pt idx="6022">
                  <c:v>1.6654310000000001</c:v>
                </c:pt>
                <c:pt idx="6023">
                  <c:v>1.6670370000000001</c:v>
                </c:pt>
                <c:pt idx="6024">
                  <c:v>1.667918</c:v>
                </c:pt>
                <c:pt idx="6025">
                  <c:v>1.667934</c:v>
                </c:pt>
                <c:pt idx="6026">
                  <c:v>1.667222</c:v>
                </c:pt>
                <c:pt idx="6027">
                  <c:v>1.666118</c:v>
                </c:pt>
                <c:pt idx="6028">
                  <c:v>1.6650670000000001</c:v>
                </c:pt>
                <c:pt idx="6029">
                  <c:v>1.664461</c:v>
                </c:pt>
                <c:pt idx="6030">
                  <c:v>1.6645209999999999</c:v>
                </c:pt>
                <c:pt idx="6031">
                  <c:v>1.6652739999999999</c:v>
                </c:pt>
                <c:pt idx="6032">
                  <c:v>1.6665620000000001</c:v>
                </c:pt>
                <c:pt idx="6033">
                  <c:v>1.6681189999999999</c:v>
                </c:pt>
                <c:pt idx="6034">
                  <c:v>1.6696219999999999</c:v>
                </c:pt>
                <c:pt idx="6035">
                  <c:v>1.670785</c:v>
                </c:pt>
                <c:pt idx="6036">
                  <c:v>1.671395</c:v>
                </c:pt>
                <c:pt idx="6037">
                  <c:v>1.671316</c:v>
                </c:pt>
                <c:pt idx="6038">
                  <c:v>1.6705099999999999</c:v>
                </c:pt>
                <c:pt idx="6039">
                  <c:v>1.669041</c:v>
                </c:pt>
                <c:pt idx="6040">
                  <c:v>1.667084</c:v>
                </c:pt>
                <c:pt idx="6041">
                  <c:v>1.6649020000000001</c:v>
                </c:pt>
                <c:pt idx="6042">
                  <c:v>1.662825</c:v>
                </c:pt>
                <c:pt idx="6043">
                  <c:v>1.661187</c:v>
                </c:pt>
                <c:pt idx="6044">
                  <c:v>1.660231</c:v>
                </c:pt>
                <c:pt idx="6045">
                  <c:v>1.660066</c:v>
                </c:pt>
                <c:pt idx="6046">
                  <c:v>1.6606430000000001</c:v>
                </c:pt>
                <c:pt idx="6047">
                  <c:v>1.6617850000000001</c:v>
                </c:pt>
                <c:pt idx="6048">
                  <c:v>1.6632499999999999</c:v>
                </c:pt>
                <c:pt idx="6049">
                  <c:v>1.664801</c:v>
                </c:pt>
                <c:pt idx="6050">
                  <c:v>1.6662840000000001</c:v>
                </c:pt>
                <c:pt idx="6051">
                  <c:v>1.6676200000000001</c:v>
                </c:pt>
                <c:pt idx="6052">
                  <c:v>1.6687920000000001</c:v>
                </c:pt>
                <c:pt idx="6053">
                  <c:v>1.6697949999999999</c:v>
                </c:pt>
                <c:pt idx="6054">
                  <c:v>1.6705970000000001</c:v>
                </c:pt>
                <c:pt idx="6055">
                  <c:v>1.6711240000000001</c:v>
                </c:pt>
                <c:pt idx="6056">
                  <c:v>1.671295</c:v>
                </c:pt>
                <c:pt idx="6057">
                  <c:v>1.6710499999999999</c:v>
                </c:pt>
                <c:pt idx="6058">
                  <c:v>1.6704030000000001</c:v>
                </c:pt>
                <c:pt idx="6059">
                  <c:v>1.6694530000000001</c:v>
                </c:pt>
                <c:pt idx="6060">
                  <c:v>1.6683779999999999</c:v>
                </c:pt>
                <c:pt idx="6061">
                  <c:v>1.6674</c:v>
                </c:pt>
                <c:pt idx="6062">
                  <c:v>1.6667339999999999</c:v>
                </c:pt>
                <c:pt idx="6063">
                  <c:v>1.66658</c:v>
                </c:pt>
                <c:pt idx="6064">
                  <c:v>1.6670780000000001</c:v>
                </c:pt>
                <c:pt idx="6065">
                  <c:v>1.668293</c:v>
                </c:pt>
                <c:pt idx="6066">
                  <c:v>1.6701900000000001</c:v>
                </c:pt>
                <c:pt idx="6067">
                  <c:v>1.672625</c:v>
                </c:pt>
                <c:pt idx="6068">
                  <c:v>1.675322</c:v>
                </c:pt>
                <c:pt idx="6069">
                  <c:v>1.6778789999999999</c:v>
                </c:pt>
                <c:pt idx="6070">
                  <c:v>1.6798729999999999</c:v>
                </c:pt>
                <c:pt idx="6071">
                  <c:v>1.6809149999999999</c:v>
                </c:pt>
                <c:pt idx="6072">
                  <c:v>1.680779</c:v>
                </c:pt>
                <c:pt idx="6073">
                  <c:v>1.6794880000000001</c:v>
                </c:pt>
                <c:pt idx="6074">
                  <c:v>1.677322</c:v>
                </c:pt>
                <c:pt idx="6075">
                  <c:v>1.6747559999999999</c:v>
                </c:pt>
                <c:pt idx="6076">
                  <c:v>1.6722859999999999</c:v>
                </c:pt>
                <c:pt idx="6077">
                  <c:v>1.6703490000000001</c:v>
                </c:pt>
                <c:pt idx="6078">
                  <c:v>1.6691940000000001</c:v>
                </c:pt>
                <c:pt idx="6079">
                  <c:v>1.6688499999999999</c:v>
                </c:pt>
                <c:pt idx="6080">
                  <c:v>1.6691750000000001</c:v>
                </c:pt>
                <c:pt idx="6081">
                  <c:v>1.6699360000000001</c:v>
                </c:pt>
                <c:pt idx="6082">
                  <c:v>1.6709210000000001</c:v>
                </c:pt>
                <c:pt idx="6083">
                  <c:v>1.6719900000000001</c:v>
                </c:pt>
                <c:pt idx="6084">
                  <c:v>1.6731149999999999</c:v>
                </c:pt>
                <c:pt idx="6085">
                  <c:v>1.6743440000000001</c:v>
                </c:pt>
                <c:pt idx="6086">
                  <c:v>1.6757439999999999</c:v>
                </c:pt>
                <c:pt idx="6087">
                  <c:v>1.67733</c:v>
                </c:pt>
                <c:pt idx="6088">
                  <c:v>1.6790290000000001</c:v>
                </c:pt>
                <c:pt idx="6089">
                  <c:v>1.68068</c:v>
                </c:pt>
                <c:pt idx="6090">
                  <c:v>1.6820809999999999</c:v>
                </c:pt>
                <c:pt idx="6091">
                  <c:v>1.68306</c:v>
                </c:pt>
                <c:pt idx="6092">
                  <c:v>1.6835290000000001</c:v>
                </c:pt>
                <c:pt idx="6093">
                  <c:v>1.683532</c:v>
                </c:pt>
                <c:pt idx="6094">
                  <c:v>1.683227</c:v>
                </c:pt>
                <c:pt idx="6095">
                  <c:v>1.682849</c:v>
                </c:pt>
                <c:pt idx="6096">
                  <c:v>1.6826080000000001</c:v>
                </c:pt>
                <c:pt idx="6097">
                  <c:v>1.682639</c:v>
                </c:pt>
                <c:pt idx="6098">
                  <c:v>1.6829400000000001</c:v>
                </c:pt>
                <c:pt idx="6099">
                  <c:v>1.6833800000000001</c:v>
                </c:pt>
                <c:pt idx="6100">
                  <c:v>1.6837329999999999</c:v>
                </c:pt>
                <c:pt idx="6101">
                  <c:v>1.6837660000000001</c:v>
                </c:pt>
                <c:pt idx="6102">
                  <c:v>1.6833389999999999</c:v>
                </c:pt>
                <c:pt idx="6103">
                  <c:v>1.6824650000000001</c:v>
                </c:pt>
                <c:pt idx="6104">
                  <c:v>1.681325</c:v>
                </c:pt>
                <c:pt idx="6105">
                  <c:v>1.680194</c:v>
                </c:pt>
                <c:pt idx="6106">
                  <c:v>1.6793670000000001</c:v>
                </c:pt>
                <c:pt idx="6107">
                  <c:v>1.679025</c:v>
                </c:pt>
                <c:pt idx="6108">
                  <c:v>1.679171</c:v>
                </c:pt>
                <c:pt idx="6109">
                  <c:v>1.679619</c:v>
                </c:pt>
                <c:pt idx="6110">
                  <c:v>1.6800740000000001</c:v>
                </c:pt>
                <c:pt idx="6111">
                  <c:v>1.680245</c:v>
                </c:pt>
                <c:pt idx="6112">
                  <c:v>1.6799470000000001</c:v>
                </c:pt>
                <c:pt idx="6113">
                  <c:v>1.6791910000000001</c:v>
                </c:pt>
                <c:pt idx="6114">
                  <c:v>1.6781759999999999</c:v>
                </c:pt>
                <c:pt idx="6115">
                  <c:v>1.677222</c:v>
                </c:pt>
                <c:pt idx="6116">
                  <c:v>1.6766380000000001</c:v>
                </c:pt>
                <c:pt idx="6117">
                  <c:v>1.6766350000000001</c:v>
                </c:pt>
                <c:pt idx="6118">
                  <c:v>1.677271</c:v>
                </c:pt>
                <c:pt idx="6119">
                  <c:v>1.6784570000000001</c:v>
                </c:pt>
                <c:pt idx="6120">
                  <c:v>1.6800040000000001</c:v>
                </c:pt>
                <c:pt idx="6121">
                  <c:v>1.6816960000000001</c:v>
                </c:pt>
                <c:pt idx="6122">
                  <c:v>1.6833640000000001</c:v>
                </c:pt>
                <c:pt idx="6123">
                  <c:v>1.6848890000000001</c:v>
                </c:pt>
                <c:pt idx="6124">
                  <c:v>1.6862079999999999</c:v>
                </c:pt>
                <c:pt idx="6125">
                  <c:v>1.6872819999999999</c:v>
                </c:pt>
                <c:pt idx="6126">
                  <c:v>1.6880679999999999</c:v>
                </c:pt>
                <c:pt idx="6127">
                  <c:v>1.6885110000000001</c:v>
                </c:pt>
                <c:pt idx="6128">
                  <c:v>1.688564</c:v>
                </c:pt>
                <c:pt idx="6129">
                  <c:v>1.688199</c:v>
                </c:pt>
                <c:pt idx="6130">
                  <c:v>1.6874290000000001</c:v>
                </c:pt>
                <c:pt idx="6131">
                  <c:v>1.6863090000000001</c:v>
                </c:pt>
                <c:pt idx="6132">
                  <c:v>1.684928</c:v>
                </c:pt>
                <c:pt idx="6133">
                  <c:v>1.683397</c:v>
                </c:pt>
                <c:pt idx="6134">
                  <c:v>1.6818409999999999</c:v>
                </c:pt>
                <c:pt idx="6135">
                  <c:v>1.6804140000000001</c:v>
                </c:pt>
                <c:pt idx="6136">
                  <c:v>1.679289</c:v>
                </c:pt>
                <c:pt idx="6137">
                  <c:v>1.6786559999999999</c:v>
                </c:pt>
                <c:pt idx="6138">
                  <c:v>1.678704</c:v>
                </c:pt>
                <c:pt idx="6139">
                  <c:v>1.679556</c:v>
                </c:pt>
                <c:pt idx="6140">
                  <c:v>1.68123</c:v>
                </c:pt>
                <c:pt idx="6141">
                  <c:v>1.683586</c:v>
                </c:pt>
                <c:pt idx="6142">
                  <c:v>1.686345</c:v>
                </c:pt>
                <c:pt idx="6143">
                  <c:v>1.689109</c:v>
                </c:pt>
                <c:pt idx="6144">
                  <c:v>1.691441</c:v>
                </c:pt>
                <c:pt idx="6145">
                  <c:v>1.6929989999999999</c:v>
                </c:pt>
                <c:pt idx="6146">
                  <c:v>1.693586</c:v>
                </c:pt>
                <c:pt idx="6147">
                  <c:v>1.6932050000000001</c:v>
                </c:pt>
                <c:pt idx="6148">
                  <c:v>1.6920200000000001</c:v>
                </c:pt>
                <c:pt idx="6149">
                  <c:v>1.690304</c:v>
                </c:pt>
                <c:pt idx="6150">
                  <c:v>1.688347</c:v>
                </c:pt>
                <c:pt idx="6151">
                  <c:v>1.686366</c:v>
                </c:pt>
                <c:pt idx="6152">
                  <c:v>1.6844920000000001</c:v>
                </c:pt>
                <c:pt idx="6153">
                  <c:v>1.6827559999999999</c:v>
                </c:pt>
                <c:pt idx="6154">
                  <c:v>1.6811309999999999</c:v>
                </c:pt>
                <c:pt idx="6155">
                  <c:v>1.679583</c:v>
                </c:pt>
                <c:pt idx="6156">
                  <c:v>1.6781269999999999</c:v>
                </c:pt>
                <c:pt idx="6157">
                  <c:v>1.6768449999999999</c:v>
                </c:pt>
                <c:pt idx="6158">
                  <c:v>1.675888</c:v>
                </c:pt>
                <c:pt idx="6159">
                  <c:v>1.6754180000000001</c:v>
                </c:pt>
                <c:pt idx="6160">
                  <c:v>1.6755340000000001</c:v>
                </c:pt>
                <c:pt idx="6161">
                  <c:v>1.6762300000000001</c:v>
                </c:pt>
                <c:pt idx="6162">
                  <c:v>1.6773499999999999</c:v>
                </c:pt>
                <c:pt idx="6163">
                  <c:v>1.67862</c:v>
                </c:pt>
                <c:pt idx="6164">
                  <c:v>1.6797</c:v>
                </c:pt>
                <c:pt idx="6165">
                  <c:v>1.6803170000000001</c:v>
                </c:pt>
                <c:pt idx="6166">
                  <c:v>1.6803410000000001</c:v>
                </c:pt>
                <c:pt idx="6167">
                  <c:v>1.679853</c:v>
                </c:pt>
                <c:pt idx="6168">
                  <c:v>1.6791050000000001</c:v>
                </c:pt>
                <c:pt idx="6169">
                  <c:v>1.678447</c:v>
                </c:pt>
                <c:pt idx="6170">
                  <c:v>1.6781950000000001</c:v>
                </c:pt>
                <c:pt idx="6171">
                  <c:v>1.6785060000000001</c:v>
                </c:pt>
                <c:pt idx="6172">
                  <c:v>1.679338</c:v>
                </c:pt>
                <c:pt idx="6173">
                  <c:v>1.680463</c:v>
                </c:pt>
                <c:pt idx="6174">
                  <c:v>1.681581</c:v>
                </c:pt>
                <c:pt idx="6175">
                  <c:v>1.6824049999999999</c:v>
                </c:pt>
                <c:pt idx="6176">
                  <c:v>1.682776</c:v>
                </c:pt>
                <c:pt idx="6177">
                  <c:v>1.6827019999999999</c:v>
                </c:pt>
                <c:pt idx="6178">
                  <c:v>1.682328</c:v>
                </c:pt>
                <c:pt idx="6179">
                  <c:v>1.681859</c:v>
                </c:pt>
                <c:pt idx="6180">
                  <c:v>1.681467</c:v>
                </c:pt>
                <c:pt idx="6181">
                  <c:v>1.681262</c:v>
                </c:pt>
                <c:pt idx="6182">
                  <c:v>1.681271</c:v>
                </c:pt>
                <c:pt idx="6183">
                  <c:v>1.6814830000000001</c:v>
                </c:pt>
                <c:pt idx="6184">
                  <c:v>1.681883</c:v>
                </c:pt>
                <c:pt idx="6185">
                  <c:v>1.682485</c:v>
                </c:pt>
                <c:pt idx="6186">
                  <c:v>1.6833199999999999</c:v>
                </c:pt>
                <c:pt idx="6187">
                  <c:v>1.684401</c:v>
                </c:pt>
                <c:pt idx="6188">
                  <c:v>1.6856899999999999</c:v>
                </c:pt>
                <c:pt idx="6189">
                  <c:v>1.6870799999999999</c:v>
                </c:pt>
                <c:pt idx="6190">
                  <c:v>1.688407</c:v>
                </c:pt>
                <c:pt idx="6191">
                  <c:v>1.689508</c:v>
                </c:pt>
                <c:pt idx="6192">
                  <c:v>1.690266</c:v>
                </c:pt>
                <c:pt idx="6193">
                  <c:v>1.690653</c:v>
                </c:pt>
                <c:pt idx="6194">
                  <c:v>1.690728</c:v>
                </c:pt>
                <c:pt idx="6195">
                  <c:v>1.6906140000000001</c:v>
                </c:pt>
                <c:pt idx="6196">
                  <c:v>1.6904509999999999</c:v>
                </c:pt>
                <c:pt idx="6197">
                  <c:v>1.6903440000000001</c:v>
                </c:pt>
                <c:pt idx="6198">
                  <c:v>1.690356</c:v>
                </c:pt>
                <c:pt idx="6199">
                  <c:v>1.6904870000000001</c:v>
                </c:pt>
                <c:pt idx="6200">
                  <c:v>1.6906810000000001</c:v>
                </c:pt>
                <c:pt idx="6201">
                  <c:v>1.690823</c:v>
                </c:pt>
                <c:pt idx="6202">
                  <c:v>1.6907479999999999</c:v>
                </c:pt>
                <c:pt idx="6203">
                  <c:v>1.6902740000000001</c:v>
                </c:pt>
                <c:pt idx="6204">
                  <c:v>1.68923</c:v>
                </c:pt>
                <c:pt idx="6205">
                  <c:v>1.6875389999999999</c:v>
                </c:pt>
                <c:pt idx="6206">
                  <c:v>1.6852769999999999</c:v>
                </c:pt>
                <c:pt idx="6207">
                  <c:v>1.682725</c:v>
                </c:pt>
                <c:pt idx="6208">
                  <c:v>1.6803170000000001</c:v>
                </c:pt>
                <c:pt idx="6209">
                  <c:v>1.678534</c:v>
                </c:pt>
                <c:pt idx="6210">
                  <c:v>1.677799</c:v>
                </c:pt>
                <c:pt idx="6211">
                  <c:v>1.678315</c:v>
                </c:pt>
                <c:pt idx="6212">
                  <c:v>1.6800269999999999</c:v>
                </c:pt>
                <c:pt idx="6213">
                  <c:v>1.682623</c:v>
                </c:pt>
                <c:pt idx="6214">
                  <c:v>1.6856500000000001</c:v>
                </c:pt>
                <c:pt idx="6215">
                  <c:v>1.688612</c:v>
                </c:pt>
                <c:pt idx="6216">
                  <c:v>1.691084</c:v>
                </c:pt>
                <c:pt idx="6217">
                  <c:v>1.692817</c:v>
                </c:pt>
                <c:pt idx="6218">
                  <c:v>1.693727</c:v>
                </c:pt>
                <c:pt idx="6219">
                  <c:v>1.6938390000000001</c:v>
                </c:pt>
                <c:pt idx="6220">
                  <c:v>1.6931959999999999</c:v>
                </c:pt>
                <c:pt idx="6221">
                  <c:v>1.6917990000000001</c:v>
                </c:pt>
                <c:pt idx="6222">
                  <c:v>1.6895960000000001</c:v>
                </c:pt>
                <c:pt idx="6223">
                  <c:v>1.6865460000000001</c:v>
                </c:pt>
                <c:pt idx="6224">
                  <c:v>1.6826989999999999</c:v>
                </c:pt>
                <c:pt idx="6225">
                  <c:v>1.678275</c:v>
                </c:pt>
                <c:pt idx="6226">
                  <c:v>1.673654</c:v>
                </c:pt>
                <c:pt idx="6227">
                  <c:v>1.669362</c:v>
                </c:pt>
                <c:pt idx="6228">
                  <c:v>1.66594</c:v>
                </c:pt>
                <c:pt idx="6229">
                  <c:v>1.66381</c:v>
                </c:pt>
                <c:pt idx="6230">
                  <c:v>1.663216</c:v>
                </c:pt>
                <c:pt idx="6231">
                  <c:v>1.6641379999999999</c:v>
                </c:pt>
                <c:pt idx="6232">
                  <c:v>1.66632</c:v>
                </c:pt>
                <c:pt idx="6233">
                  <c:v>1.6692929999999999</c:v>
                </c:pt>
                <c:pt idx="6234">
                  <c:v>1.6725209999999999</c:v>
                </c:pt>
                <c:pt idx="6235">
                  <c:v>1.675535</c:v>
                </c:pt>
                <c:pt idx="6236">
                  <c:v>1.678029</c:v>
                </c:pt>
                <c:pt idx="6237">
                  <c:v>1.679964</c:v>
                </c:pt>
                <c:pt idx="6238">
                  <c:v>1.6815450000000001</c:v>
                </c:pt>
                <c:pt idx="6239">
                  <c:v>1.6831320000000001</c:v>
                </c:pt>
                <c:pt idx="6240">
                  <c:v>1.6850480000000001</c:v>
                </c:pt>
                <c:pt idx="6241">
                  <c:v>1.6874420000000001</c:v>
                </c:pt>
                <c:pt idx="6242">
                  <c:v>1.690164</c:v>
                </c:pt>
                <c:pt idx="6243">
                  <c:v>1.692795</c:v>
                </c:pt>
                <c:pt idx="6244">
                  <c:v>1.6947399999999999</c:v>
                </c:pt>
                <c:pt idx="6245">
                  <c:v>1.695443</c:v>
                </c:pt>
                <c:pt idx="6246">
                  <c:v>1.6946380000000001</c:v>
                </c:pt>
                <c:pt idx="6247">
                  <c:v>1.6924459999999999</c:v>
                </c:pt>
                <c:pt idx="6248">
                  <c:v>1.68937</c:v>
                </c:pt>
                <c:pt idx="6249">
                  <c:v>1.6860649999999999</c:v>
                </c:pt>
                <c:pt idx="6250">
                  <c:v>1.683168</c:v>
                </c:pt>
                <c:pt idx="6251">
                  <c:v>1.6810430000000001</c:v>
                </c:pt>
                <c:pt idx="6252">
                  <c:v>1.679708</c:v>
                </c:pt>
                <c:pt idx="6253">
                  <c:v>1.678911</c:v>
                </c:pt>
                <c:pt idx="6254">
                  <c:v>1.6783030000000001</c:v>
                </c:pt>
                <c:pt idx="6255">
                  <c:v>1.677643</c:v>
                </c:pt>
                <c:pt idx="6256">
                  <c:v>1.6769240000000001</c:v>
                </c:pt>
                <c:pt idx="6257">
                  <c:v>1.67638</c:v>
                </c:pt>
                <c:pt idx="6258">
                  <c:v>1.6763600000000001</c:v>
                </c:pt>
                <c:pt idx="6259">
                  <c:v>1.677163</c:v>
                </c:pt>
                <c:pt idx="6260">
                  <c:v>1.6788559999999999</c:v>
                </c:pt>
                <c:pt idx="6261">
                  <c:v>1.681216</c:v>
                </c:pt>
                <c:pt idx="6262">
                  <c:v>1.683751</c:v>
                </c:pt>
                <c:pt idx="6263">
                  <c:v>1.6858930000000001</c:v>
                </c:pt>
                <c:pt idx="6264">
                  <c:v>1.687146</c:v>
                </c:pt>
                <c:pt idx="6265">
                  <c:v>1.687271</c:v>
                </c:pt>
                <c:pt idx="6266">
                  <c:v>1.686358</c:v>
                </c:pt>
                <c:pt idx="6267">
                  <c:v>1.6847810000000001</c:v>
                </c:pt>
                <c:pt idx="6268">
                  <c:v>1.6830609999999999</c:v>
                </c:pt>
                <c:pt idx="6269">
                  <c:v>1.6816610000000001</c:v>
                </c:pt>
                <c:pt idx="6270">
                  <c:v>1.6809229999999999</c:v>
                </c:pt>
                <c:pt idx="6271">
                  <c:v>1.6809769999999999</c:v>
                </c:pt>
                <c:pt idx="6272">
                  <c:v>1.681756</c:v>
                </c:pt>
                <c:pt idx="6273">
                  <c:v>1.6830130000000001</c:v>
                </c:pt>
                <c:pt idx="6274">
                  <c:v>1.684375</c:v>
                </c:pt>
                <c:pt idx="6275">
                  <c:v>1.6854359999999999</c:v>
                </c:pt>
                <c:pt idx="6276">
                  <c:v>1.6858</c:v>
                </c:pt>
                <c:pt idx="6277">
                  <c:v>1.685214</c:v>
                </c:pt>
                <c:pt idx="6278">
                  <c:v>1.683643</c:v>
                </c:pt>
                <c:pt idx="6279">
                  <c:v>1.6812910000000001</c:v>
                </c:pt>
                <c:pt idx="6280">
                  <c:v>1.6785429999999999</c:v>
                </c:pt>
                <c:pt idx="6281">
                  <c:v>1.6758109999999999</c:v>
                </c:pt>
                <c:pt idx="6282">
                  <c:v>1.6734260000000001</c:v>
                </c:pt>
                <c:pt idx="6283">
                  <c:v>1.6714910000000001</c:v>
                </c:pt>
                <c:pt idx="6284">
                  <c:v>1.6698930000000001</c:v>
                </c:pt>
                <c:pt idx="6285">
                  <c:v>1.6683779999999999</c:v>
                </c:pt>
                <c:pt idx="6286">
                  <c:v>1.666725</c:v>
                </c:pt>
                <c:pt idx="6287">
                  <c:v>1.6648799999999999</c:v>
                </c:pt>
                <c:pt idx="6288">
                  <c:v>1.6630240000000001</c:v>
                </c:pt>
                <c:pt idx="6289">
                  <c:v>1.6614979999999999</c:v>
                </c:pt>
                <c:pt idx="6290">
                  <c:v>1.6606620000000001</c:v>
                </c:pt>
                <c:pt idx="6291">
                  <c:v>1.6607209999999999</c:v>
                </c:pt>
                <c:pt idx="6292">
                  <c:v>1.66161</c:v>
                </c:pt>
                <c:pt idx="6293">
                  <c:v>1.663008</c:v>
                </c:pt>
                <c:pt idx="6294">
                  <c:v>1.664455</c:v>
                </c:pt>
                <c:pt idx="6295">
                  <c:v>1.665565</c:v>
                </c:pt>
                <c:pt idx="6296">
                  <c:v>1.6661440000000001</c:v>
                </c:pt>
                <c:pt idx="6297">
                  <c:v>1.666263</c:v>
                </c:pt>
                <c:pt idx="6298">
                  <c:v>1.6661630000000001</c:v>
                </c:pt>
                <c:pt idx="6299">
                  <c:v>1.66612</c:v>
                </c:pt>
                <c:pt idx="6300">
                  <c:v>1.666272</c:v>
                </c:pt>
                <c:pt idx="6301">
                  <c:v>1.666553</c:v>
                </c:pt>
                <c:pt idx="6302">
                  <c:v>1.666731</c:v>
                </c:pt>
                <c:pt idx="6303">
                  <c:v>1.6665570000000001</c:v>
                </c:pt>
                <c:pt idx="6304">
                  <c:v>1.665913</c:v>
                </c:pt>
                <c:pt idx="6305">
                  <c:v>1.664892</c:v>
                </c:pt>
                <c:pt idx="6306">
                  <c:v>1.663786</c:v>
                </c:pt>
                <c:pt idx="6307">
                  <c:v>1.6629499999999999</c:v>
                </c:pt>
                <c:pt idx="6308">
                  <c:v>1.662685</c:v>
                </c:pt>
                <c:pt idx="6309">
                  <c:v>1.663098</c:v>
                </c:pt>
                <c:pt idx="6310">
                  <c:v>1.664075</c:v>
                </c:pt>
                <c:pt idx="6311">
                  <c:v>1.6653249999999999</c:v>
                </c:pt>
                <c:pt idx="6312">
                  <c:v>1.6665110000000001</c:v>
                </c:pt>
                <c:pt idx="6313">
                  <c:v>1.6673359999999999</c:v>
                </c:pt>
                <c:pt idx="6314">
                  <c:v>1.667616</c:v>
                </c:pt>
                <c:pt idx="6315">
                  <c:v>1.6672959999999999</c:v>
                </c:pt>
                <c:pt idx="6316">
                  <c:v>1.6664140000000001</c:v>
                </c:pt>
                <c:pt idx="6317">
                  <c:v>1.6650990000000001</c:v>
                </c:pt>
                <c:pt idx="6318">
                  <c:v>1.663559</c:v>
                </c:pt>
                <c:pt idx="6319">
                  <c:v>1.6621330000000001</c:v>
                </c:pt>
                <c:pt idx="6320">
                  <c:v>1.661278</c:v>
                </c:pt>
                <c:pt idx="6321">
                  <c:v>1.6614450000000001</c:v>
                </c:pt>
                <c:pt idx="6322">
                  <c:v>1.6629799999999999</c:v>
                </c:pt>
                <c:pt idx="6323">
                  <c:v>1.6659349999999999</c:v>
                </c:pt>
                <c:pt idx="6324">
                  <c:v>1.6700280000000001</c:v>
                </c:pt>
                <c:pt idx="6325">
                  <c:v>1.674652</c:v>
                </c:pt>
                <c:pt idx="6326">
                  <c:v>1.679057</c:v>
                </c:pt>
                <c:pt idx="6327">
                  <c:v>1.682582</c:v>
                </c:pt>
                <c:pt idx="6328">
                  <c:v>1.6847749999999999</c:v>
                </c:pt>
                <c:pt idx="6329">
                  <c:v>1.685554</c:v>
                </c:pt>
                <c:pt idx="6330">
                  <c:v>1.6851609999999999</c:v>
                </c:pt>
                <c:pt idx="6331">
                  <c:v>1.684053</c:v>
                </c:pt>
                <c:pt idx="6332">
                  <c:v>1.6826760000000001</c:v>
                </c:pt>
                <c:pt idx="6333">
                  <c:v>1.681314</c:v>
                </c:pt>
                <c:pt idx="6334">
                  <c:v>1.680045</c:v>
                </c:pt>
                <c:pt idx="6335">
                  <c:v>1.678768</c:v>
                </c:pt>
                <c:pt idx="6336">
                  <c:v>1.6773389999999999</c:v>
                </c:pt>
                <c:pt idx="6337">
                  <c:v>1.6756759999999999</c:v>
                </c:pt>
                <c:pt idx="6338">
                  <c:v>1.6738249999999999</c:v>
                </c:pt>
                <c:pt idx="6339">
                  <c:v>1.67194</c:v>
                </c:pt>
                <c:pt idx="6340">
                  <c:v>1.6702109999999999</c:v>
                </c:pt>
                <c:pt idx="6341">
                  <c:v>1.6687669999999999</c:v>
                </c:pt>
                <c:pt idx="6342">
                  <c:v>1.667654</c:v>
                </c:pt>
                <c:pt idx="6343">
                  <c:v>1.6668449999999999</c:v>
                </c:pt>
                <c:pt idx="6344">
                  <c:v>1.6662920000000001</c:v>
                </c:pt>
                <c:pt idx="6345">
                  <c:v>1.6659729999999999</c:v>
                </c:pt>
                <c:pt idx="6346">
                  <c:v>1.665896</c:v>
                </c:pt>
                <c:pt idx="6347">
                  <c:v>1.6660699999999999</c:v>
                </c:pt>
                <c:pt idx="6348">
                  <c:v>1.6664399999999999</c:v>
                </c:pt>
                <c:pt idx="6349">
                  <c:v>1.6668499999999999</c:v>
                </c:pt>
                <c:pt idx="6350">
                  <c:v>1.66706</c:v>
                </c:pt>
                <c:pt idx="6351">
                  <c:v>1.6667879999999999</c:v>
                </c:pt>
                <c:pt idx="6352">
                  <c:v>1.665824</c:v>
                </c:pt>
                <c:pt idx="6353">
                  <c:v>1.664113</c:v>
                </c:pt>
                <c:pt idx="6354">
                  <c:v>1.6617850000000001</c:v>
                </c:pt>
                <c:pt idx="6355">
                  <c:v>1.659108</c:v>
                </c:pt>
                <c:pt idx="6356">
                  <c:v>1.6564099999999999</c:v>
                </c:pt>
                <c:pt idx="6357">
                  <c:v>1.654018</c:v>
                </c:pt>
                <c:pt idx="6358">
                  <c:v>1.6521920000000001</c:v>
                </c:pt>
                <c:pt idx="6359">
                  <c:v>1.651122</c:v>
                </c:pt>
                <c:pt idx="6360">
                  <c:v>1.650944</c:v>
                </c:pt>
                <c:pt idx="6361">
                  <c:v>1.6517170000000001</c:v>
                </c:pt>
                <c:pt idx="6362">
                  <c:v>1.653402</c:v>
                </c:pt>
                <c:pt idx="6363">
                  <c:v>1.6558139999999999</c:v>
                </c:pt>
                <c:pt idx="6364">
                  <c:v>1.65863</c:v>
                </c:pt>
                <c:pt idx="6365">
                  <c:v>1.661397</c:v>
                </c:pt>
                <c:pt idx="6366">
                  <c:v>1.663611</c:v>
                </c:pt>
                <c:pt idx="6367">
                  <c:v>1.6648799999999999</c:v>
                </c:pt>
                <c:pt idx="6368">
                  <c:v>1.6649940000000001</c:v>
                </c:pt>
                <c:pt idx="6369">
                  <c:v>1.6640090000000001</c:v>
                </c:pt>
                <c:pt idx="6370">
                  <c:v>1.662204</c:v>
                </c:pt>
                <c:pt idx="6371">
                  <c:v>1.660012</c:v>
                </c:pt>
                <c:pt idx="6372">
                  <c:v>1.6578630000000001</c:v>
                </c:pt>
                <c:pt idx="6373">
                  <c:v>1.6560649999999999</c:v>
                </c:pt>
                <c:pt idx="6374">
                  <c:v>1.654776</c:v>
                </c:pt>
                <c:pt idx="6375">
                  <c:v>1.6540029999999999</c:v>
                </c:pt>
                <c:pt idx="6376">
                  <c:v>1.6536580000000001</c:v>
                </c:pt>
                <c:pt idx="6377">
                  <c:v>1.653613</c:v>
                </c:pt>
                <c:pt idx="6378">
                  <c:v>1.6537440000000001</c:v>
                </c:pt>
                <c:pt idx="6379">
                  <c:v>1.6539410000000001</c:v>
                </c:pt>
                <c:pt idx="6380">
                  <c:v>1.654093</c:v>
                </c:pt>
                <c:pt idx="6381">
                  <c:v>1.654088</c:v>
                </c:pt>
                <c:pt idx="6382">
                  <c:v>1.6538310000000001</c:v>
                </c:pt>
                <c:pt idx="6383">
                  <c:v>1.65327</c:v>
                </c:pt>
                <c:pt idx="6384">
                  <c:v>1.652426</c:v>
                </c:pt>
                <c:pt idx="6385">
                  <c:v>1.6514059999999999</c:v>
                </c:pt>
                <c:pt idx="6386">
                  <c:v>1.650379</c:v>
                </c:pt>
                <c:pt idx="6387">
                  <c:v>1.6495169999999999</c:v>
                </c:pt>
                <c:pt idx="6388">
                  <c:v>1.6489499999999999</c:v>
                </c:pt>
                <c:pt idx="6389">
                  <c:v>1.648722</c:v>
                </c:pt>
                <c:pt idx="6390">
                  <c:v>1.64879</c:v>
                </c:pt>
                <c:pt idx="6391">
                  <c:v>1.6490499999999999</c:v>
                </c:pt>
                <c:pt idx="6392">
                  <c:v>1.649375</c:v>
                </c:pt>
                <c:pt idx="6393">
                  <c:v>1.6496690000000001</c:v>
                </c:pt>
                <c:pt idx="6394">
                  <c:v>1.6498660000000001</c:v>
                </c:pt>
                <c:pt idx="6395">
                  <c:v>1.6499269999999999</c:v>
                </c:pt>
                <c:pt idx="6396">
                  <c:v>1.649824</c:v>
                </c:pt>
                <c:pt idx="6397">
                  <c:v>1.6495329999999999</c:v>
                </c:pt>
                <c:pt idx="6398">
                  <c:v>1.64906</c:v>
                </c:pt>
                <c:pt idx="6399">
                  <c:v>1.6484620000000001</c:v>
                </c:pt>
                <c:pt idx="6400">
                  <c:v>1.647883</c:v>
                </c:pt>
                <c:pt idx="6401">
                  <c:v>1.6475379999999999</c:v>
                </c:pt>
                <c:pt idx="6402">
                  <c:v>1.647651</c:v>
                </c:pt>
                <c:pt idx="6403">
                  <c:v>1.6483989999999999</c:v>
                </c:pt>
                <c:pt idx="6404">
                  <c:v>1.6498090000000001</c:v>
                </c:pt>
                <c:pt idx="6405">
                  <c:v>1.6517200000000001</c:v>
                </c:pt>
                <c:pt idx="6406">
                  <c:v>1.6537770000000001</c:v>
                </c:pt>
                <c:pt idx="6407">
                  <c:v>1.6555359999999999</c:v>
                </c:pt>
                <c:pt idx="6408">
                  <c:v>1.656569</c:v>
                </c:pt>
                <c:pt idx="6409">
                  <c:v>1.65656</c:v>
                </c:pt>
                <c:pt idx="6410">
                  <c:v>1.655411</c:v>
                </c:pt>
                <c:pt idx="6411">
                  <c:v>1.6532340000000001</c:v>
                </c:pt>
                <c:pt idx="6412">
                  <c:v>1.6503490000000001</c:v>
                </c:pt>
                <c:pt idx="6413">
                  <c:v>1.6471880000000001</c:v>
                </c:pt>
                <c:pt idx="6414">
                  <c:v>1.6442730000000001</c:v>
                </c:pt>
                <c:pt idx="6415">
                  <c:v>1.642134</c:v>
                </c:pt>
                <c:pt idx="6416">
                  <c:v>1.641197</c:v>
                </c:pt>
                <c:pt idx="6417">
                  <c:v>1.6417379999999999</c:v>
                </c:pt>
                <c:pt idx="6418">
                  <c:v>1.64378</c:v>
                </c:pt>
                <c:pt idx="6419">
                  <c:v>1.647073</c:v>
                </c:pt>
                <c:pt idx="6420">
                  <c:v>1.651068</c:v>
                </c:pt>
                <c:pt idx="6421">
                  <c:v>1.6550240000000001</c:v>
                </c:pt>
                <c:pt idx="6422">
                  <c:v>1.658228</c:v>
                </c:pt>
                <c:pt idx="6423">
                  <c:v>1.6601189999999999</c:v>
                </c:pt>
                <c:pt idx="6424">
                  <c:v>1.660501</c:v>
                </c:pt>
                <c:pt idx="6425">
                  <c:v>1.659554</c:v>
                </c:pt>
                <c:pt idx="6426">
                  <c:v>1.6577470000000001</c:v>
                </c:pt>
                <c:pt idx="6427">
                  <c:v>1.655629</c:v>
                </c:pt>
                <c:pt idx="6428">
                  <c:v>1.6536470000000001</c:v>
                </c:pt>
                <c:pt idx="6429">
                  <c:v>1.6520870000000001</c:v>
                </c:pt>
                <c:pt idx="6430">
                  <c:v>1.6510389999999999</c:v>
                </c:pt>
                <c:pt idx="6431">
                  <c:v>1.6504719999999999</c:v>
                </c:pt>
                <c:pt idx="6432">
                  <c:v>1.650309</c:v>
                </c:pt>
                <c:pt idx="6433">
                  <c:v>1.650474</c:v>
                </c:pt>
                <c:pt idx="6434">
                  <c:v>1.6508970000000001</c:v>
                </c:pt>
                <c:pt idx="6435">
                  <c:v>1.651467</c:v>
                </c:pt>
                <c:pt idx="6436">
                  <c:v>1.65201</c:v>
                </c:pt>
                <c:pt idx="6437">
                  <c:v>1.652296</c:v>
                </c:pt>
                <c:pt idx="6438">
                  <c:v>1.652107</c:v>
                </c:pt>
                <c:pt idx="6439">
                  <c:v>1.6513580000000001</c:v>
                </c:pt>
                <c:pt idx="6440">
                  <c:v>1.650158</c:v>
                </c:pt>
                <c:pt idx="6441">
                  <c:v>1.648803</c:v>
                </c:pt>
                <c:pt idx="6442">
                  <c:v>1.6476409999999999</c:v>
                </c:pt>
                <c:pt idx="6443">
                  <c:v>1.6469739999999999</c:v>
                </c:pt>
                <c:pt idx="6444">
                  <c:v>1.6469389999999999</c:v>
                </c:pt>
                <c:pt idx="6445">
                  <c:v>1.6474629999999999</c:v>
                </c:pt>
                <c:pt idx="6446">
                  <c:v>1.6482920000000001</c:v>
                </c:pt>
                <c:pt idx="6447">
                  <c:v>1.6490769999999999</c:v>
                </c:pt>
                <c:pt idx="6448">
                  <c:v>1.6495029999999999</c:v>
                </c:pt>
                <c:pt idx="6449">
                  <c:v>1.6493739999999999</c:v>
                </c:pt>
                <c:pt idx="6450">
                  <c:v>1.648684</c:v>
                </c:pt>
                <c:pt idx="6451">
                  <c:v>1.6475709999999999</c:v>
                </c:pt>
                <c:pt idx="6452">
                  <c:v>1.6462300000000001</c:v>
                </c:pt>
                <c:pt idx="6453">
                  <c:v>1.6448039999999999</c:v>
                </c:pt>
                <c:pt idx="6454">
                  <c:v>1.643343</c:v>
                </c:pt>
                <c:pt idx="6455">
                  <c:v>1.64184</c:v>
                </c:pt>
                <c:pt idx="6456">
                  <c:v>1.640293</c:v>
                </c:pt>
                <c:pt idx="6457">
                  <c:v>1.6387719999999999</c:v>
                </c:pt>
                <c:pt idx="6458">
                  <c:v>1.637429</c:v>
                </c:pt>
                <c:pt idx="6459">
                  <c:v>1.6364460000000001</c:v>
                </c:pt>
                <c:pt idx="6460">
                  <c:v>1.6359699999999999</c:v>
                </c:pt>
                <c:pt idx="6461">
                  <c:v>1.636042</c:v>
                </c:pt>
                <c:pt idx="6462">
                  <c:v>1.6365719999999999</c:v>
                </c:pt>
                <c:pt idx="6463">
                  <c:v>1.6373599999999999</c:v>
                </c:pt>
                <c:pt idx="6464">
                  <c:v>1.6381600000000001</c:v>
                </c:pt>
                <c:pt idx="6465">
                  <c:v>1.6387689999999999</c:v>
                </c:pt>
                <c:pt idx="6466">
                  <c:v>1.639059</c:v>
                </c:pt>
                <c:pt idx="6467">
                  <c:v>1.6389929999999999</c:v>
                </c:pt>
                <c:pt idx="6468">
                  <c:v>1.6385970000000001</c:v>
                </c:pt>
                <c:pt idx="6469">
                  <c:v>1.637913</c:v>
                </c:pt>
                <c:pt idx="6470">
                  <c:v>1.636971</c:v>
                </c:pt>
                <c:pt idx="6471">
                  <c:v>1.6357820000000001</c:v>
                </c:pt>
                <c:pt idx="6472">
                  <c:v>1.6343620000000001</c:v>
                </c:pt>
                <c:pt idx="6473">
                  <c:v>1.6327529999999999</c:v>
                </c:pt>
                <c:pt idx="6474">
                  <c:v>1.631027</c:v>
                </c:pt>
                <c:pt idx="6475">
                  <c:v>1.6292819999999999</c:v>
                </c:pt>
                <c:pt idx="6476">
                  <c:v>1.627607</c:v>
                </c:pt>
                <c:pt idx="6477">
                  <c:v>1.6260540000000001</c:v>
                </c:pt>
                <c:pt idx="6478">
                  <c:v>1.624622</c:v>
                </c:pt>
                <c:pt idx="6479">
                  <c:v>1.623281</c:v>
                </c:pt>
                <c:pt idx="6480">
                  <c:v>1.621996</c:v>
                </c:pt>
                <c:pt idx="6481">
                  <c:v>1.6207720000000001</c:v>
                </c:pt>
                <c:pt idx="6482">
                  <c:v>1.619667</c:v>
                </c:pt>
                <c:pt idx="6483">
                  <c:v>1.618781</c:v>
                </c:pt>
                <c:pt idx="6484">
                  <c:v>1.6182259999999999</c:v>
                </c:pt>
                <c:pt idx="6485">
                  <c:v>1.61808</c:v>
                </c:pt>
                <c:pt idx="6486">
                  <c:v>1.618363</c:v>
                </c:pt>
                <c:pt idx="6487">
                  <c:v>1.6190290000000001</c:v>
                </c:pt>
                <c:pt idx="6488">
                  <c:v>1.619971</c:v>
                </c:pt>
                <c:pt idx="6489">
                  <c:v>1.6210469999999999</c:v>
                </c:pt>
                <c:pt idx="6490">
                  <c:v>1.6221140000000001</c:v>
                </c:pt>
                <c:pt idx="6491">
                  <c:v>1.623067</c:v>
                </c:pt>
                <c:pt idx="6492">
                  <c:v>1.623845</c:v>
                </c:pt>
                <c:pt idx="6493">
                  <c:v>1.6244369999999999</c:v>
                </c:pt>
                <c:pt idx="6494">
                  <c:v>1.6248750000000001</c:v>
                </c:pt>
                <c:pt idx="6495">
                  <c:v>1.625219</c:v>
                </c:pt>
                <c:pt idx="6496">
                  <c:v>1.6255459999999999</c:v>
                </c:pt>
                <c:pt idx="6497">
                  <c:v>1.6259209999999999</c:v>
                </c:pt>
                <c:pt idx="6498">
                  <c:v>1.626377</c:v>
                </c:pt>
                <c:pt idx="6499">
                  <c:v>1.6268879999999999</c:v>
                </c:pt>
                <c:pt idx="6500">
                  <c:v>1.627356</c:v>
                </c:pt>
                <c:pt idx="6501">
                  <c:v>1.6276090000000001</c:v>
                </c:pt>
                <c:pt idx="6502">
                  <c:v>1.6274379999999999</c:v>
                </c:pt>
                <c:pt idx="6503">
                  <c:v>1.626644</c:v>
                </c:pt>
                <c:pt idx="6504">
                  <c:v>1.6251070000000001</c:v>
                </c:pt>
                <c:pt idx="6505">
                  <c:v>1.6228560000000001</c:v>
                </c:pt>
                <c:pt idx="6506">
                  <c:v>1.6200950000000001</c:v>
                </c:pt>
                <c:pt idx="6507">
                  <c:v>1.617202</c:v>
                </c:pt>
                <c:pt idx="6508">
                  <c:v>1.6146180000000001</c:v>
                </c:pt>
                <c:pt idx="6509">
                  <c:v>1.6127739999999999</c:v>
                </c:pt>
                <c:pt idx="6510">
                  <c:v>1.6120220000000001</c:v>
                </c:pt>
                <c:pt idx="6511">
                  <c:v>1.6125419999999999</c:v>
                </c:pt>
                <c:pt idx="6512">
                  <c:v>1.6143289999999999</c:v>
                </c:pt>
                <c:pt idx="6513">
                  <c:v>1.6171469999999999</c:v>
                </c:pt>
                <c:pt idx="6514">
                  <c:v>1.620574</c:v>
                </c:pt>
                <c:pt idx="6515">
                  <c:v>1.623996</c:v>
                </c:pt>
                <c:pt idx="6516">
                  <c:v>1.6267320000000001</c:v>
                </c:pt>
                <c:pt idx="6517">
                  <c:v>1.6282300000000001</c:v>
                </c:pt>
                <c:pt idx="6518">
                  <c:v>1.6281509999999999</c:v>
                </c:pt>
                <c:pt idx="6519">
                  <c:v>1.6265270000000001</c:v>
                </c:pt>
                <c:pt idx="6520">
                  <c:v>1.6237440000000001</c:v>
                </c:pt>
                <c:pt idx="6521">
                  <c:v>1.6205080000000001</c:v>
                </c:pt>
                <c:pt idx="6522">
                  <c:v>1.617632</c:v>
                </c:pt>
                <c:pt idx="6523">
                  <c:v>1.6157779999999999</c:v>
                </c:pt>
                <c:pt idx="6524">
                  <c:v>1.6153200000000001</c:v>
                </c:pt>
                <c:pt idx="6525">
                  <c:v>1.6161840000000001</c:v>
                </c:pt>
                <c:pt idx="6526">
                  <c:v>1.617917</c:v>
                </c:pt>
                <c:pt idx="6527">
                  <c:v>1.6198239999999999</c:v>
                </c:pt>
                <c:pt idx="6528">
                  <c:v>1.621273</c:v>
                </c:pt>
                <c:pt idx="6529">
                  <c:v>1.621915</c:v>
                </c:pt>
                <c:pt idx="6530">
                  <c:v>1.621753</c:v>
                </c:pt>
                <c:pt idx="6531">
                  <c:v>1.6210739999999999</c:v>
                </c:pt>
                <c:pt idx="6532">
                  <c:v>1.6202920000000001</c:v>
                </c:pt>
                <c:pt idx="6533">
                  <c:v>1.6198030000000001</c:v>
                </c:pt>
                <c:pt idx="6534">
                  <c:v>1.619853</c:v>
                </c:pt>
                <c:pt idx="6535">
                  <c:v>1.620519</c:v>
                </c:pt>
                <c:pt idx="6536">
                  <c:v>1.6216710000000001</c:v>
                </c:pt>
                <c:pt idx="6537">
                  <c:v>1.6230009999999999</c:v>
                </c:pt>
                <c:pt idx="6538">
                  <c:v>1.6240410000000001</c:v>
                </c:pt>
                <c:pt idx="6539">
                  <c:v>1.624277</c:v>
                </c:pt>
                <c:pt idx="6540">
                  <c:v>1.6233390000000001</c:v>
                </c:pt>
                <c:pt idx="6541">
                  <c:v>1.621119</c:v>
                </c:pt>
                <c:pt idx="6542">
                  <c:v>1.617858</c:v>
                </c:pt>
                <c:pt idx="6543">
                  <c:v>1.6140540000000001</c:v>
                </c:pt>
                <c:pt idx="6544">
                  <c:v>1.6103799999999999</c:v>
                </c:pt>
                <c:pt idx="6545">
                  <c:v>1.607491</c:v>
                </c:pt>
                <c:pt idx="6546">
                  <c:v>1.605845</c:v>
                </c:pt>
                <c:pt idx="6547">
                  <c:v>1.6056539999999999</c:v>
                </c:pt>
                <c:pt idx="6548">
                  <c:v>1.606784</c:v>
                </c:pt>
                <c:pt idx="6549">
                  <c:v>1.608798</c:v>
                </c:pt>
                <c:pt idx="6550">
                  <c:v>1.6110089999999999</c:v>
                </c:pt>
                <c:pt idx="6551">
                  <c:v>1.6127</c:v>
                </c:pt>
                <c:pt idx="6552">
                  <c:v>1.6133280000000001</c:v>
                </c:pt>
                <c:pt idx="6553">
                  <c:v>1.6126640000000001</c:v>
                </c:pt>
                <c:pt idx="6554">
                  <c:v>1.610887</c:v>
                </c:pt>
                <c:pt idx="6555">
                  <c:v>1.6084879999999999</c:v>
                </c:pt>
                <c:pt idx="6556">
                  <c:v>1.6061179999999999</c:v>
                </c:pt>
                <c:pt idx="6557">
                  <c:v>1.604311</c:v>
                </c:pt>
                <c:pt idx="6558">
                  <c:v>1.6033599999999999</c:v>
                </c:pt>
                <c:pt idx="6559">
                  <c:v>1.6032630000000001</c:v>
                </c:pt>
                <c:pt idx="6560">
                  <c:v>1.6037859999999999</c:v>
                </c:pt>
                <c:pt idx="6561">
                  <c:v>1.604581</c:v>
                </c:pt>
                <c:pt idx="6562">
                  <c:v>1.6053090000000001</c:v>
                </c:pt>
                <c:pt idx="6563">
                  <c:v>1.6057539999999999</c:v>
                </c:pt>
                <c:pt idx="6564">
                  <c:v>1.605829</c:v>
                </c:pt>
                <c:pt idx="6565">
                  <c:v>1.6055680000000001</c:v>
                </c:pt>
                <c:pt idx="6566">
                  <c:v>1.605073</c:v>
                </c:pt>
                <c:pt idx="6567">
                  <c:v>1.6044830000000001</c:v>
                </c:pt>
                <c:pt idx="6568">
                  <c:v>1.603947</c:v>
                </c:pt>
                <c:pt idx="6569">
                  <c:v>1.6036109999999999</c:v>
                </c:pt>
                <c:pt idx="6570">
                  <c:v>1.6036330000000001</c:v>
                </c:pt>
                <c:pt idx="6571">
                  <c:v>1.6041510000000001</c:v>
                </c:pt>
                <c:pt idx="6572">
                  <c:v>1.605227</c:v>
                </c:pt>
                <c:pt idx="6573">
                  <c:v>1.6068260000000001</c:v>
                </c:pt>
                <c:pt idx="6574">
                  <c:v>1.608798</c:v>
                </c:pt>
                <c:pt idx="6575">
                  <c:v>1.6109059999999999</c:v>
                </c:pt>
                <c:pt idx="6576">
                  <c:v>1.612849</c:v>
                </c:pt>
                <c:pt idx="6577">
                  <c:v>1.614331</c:v>
                </c:pt>
                <c:pt idx="6578">
                  <c:v>1.615129</c:v>
                </c:pt>
                <c:pt idx="6579">
                  <c:v>1.6151359999999999</c:v>
                </c:pt>
                <c:pt idx="6580">
                  <c:v>1.6144369999999999</c:v>
                </c:pt>
                <c:pt idx="6581">
                  <c:v>1.6132919999999999</c:v>
                </c:pt>
                <c:pt idx="6582">
                  <c:v>1.6120890000000001</c:v>
                </c:pt>
                <c:pt idx="6583">
                  <c:v>1.6111819999999999</c:v>
                </c:pt>
                <c:pt idx="6584">
                  <c:v>1.610787</c:v>
                </c:pt>
                <c:pt idx="6585">
                  <c:v>1.61087</c:v>
                </c:pt>
                <c:pt idx="6586">
                  <c:v>1.611154</c:v>
                </c:pt>
                <c:pt idx="6587">
                  <c:v>1.6111930000000001</c:v>
                </c:pt>
                <c:pt idx="6588">
                  <c:v>1.610541</c:v>
                </c:pt>
                <c:pt idx="6589">
                  <c:v>1.6089599999999999</c:v>
                </c:pt>
                <c:pt idx="6590">
                  <c:v>1.6064890000000001</c:v>
                </c:pt>
                <c:pt idx="6591">
                  <c:v>1.6034619999999999</c:v>
                </c:pt>
                <c:pt idx="6592">
                  <c:v>1.6003620000000001</c:v>
                </c:pt>
                <c:pt idx="6593">
                  <c:v>1.5977049999999999</c:v>
                </c:pt>
                <c:pt idx="6594">
                  <c:v>1.5958669999999999</c:v>
                </c:pt>
                <c:pt idx="6595">
                  <c:v>1.594989</c:v>
                </c:pt>
                <c:pt idx="6596">
                  <c:v>1.5950029999999999</c:v>
                </c:pt>
                <c:pt idx="6597">
                  <c:v>1.5956900000000001</c:v>
                </c:pt>
                <c:pt idx="6598">
                  <c:v>1.596811</c:v>
                </c:pt>
                <c:pt idx="6599">
                  <c:v>1.5981700000000001</c:v>
                </c:pt>
                <c:pt idx="6600">
                  <c:v>1.5996760000000001</c:v>
                </c:pt>
                <c:pt idx="6601">
                  <c:v>1.601299</c:v>
                </c:pt>
                <c:pt idx="6602">
                  <c:v>1.603</c:v>
                </c:pt>
                <c:pt idx="6603">
                  <c:v>1.6046769999999999</c:v>
                </c:pt>
                <c:pt idx="6604">
                  <c:v>1.606142</c:v>
                </c:pt>
                <c:pt idx="6605">
                  <c:v>1.6071299999999999</c:v>
                </c:pt>
                <c:pt idx="6606">
                  <c:v>1.6073930000000001</c:v>
                </c:pt>
                <c:pt idx="6607">
                  <c:v>1.606762</c:v>
                </c:pt>
                <c:pt idx="6608">
                  <c:v>1.6052489999999999</c:v>
                </c:pt>
                <c:pt idx="6609">
                  <c:v>1.6030960000000001</c:v>
                </c:pt>
                <c:pt idx="6610">
                  <c:v>1.6008169999999999</c:v>
                </c:pt>
                <c:pt idx="6611">
                  <c:v>1.5991169999999999</c:v>
                </c:pt>
                <c:pt idx="6612">
                  <c:v>1.5986050000000001</c:v>
                </c:pt>
                <c:pt idx="6613">
                  <c:v>1.599553</c:v>
                </c:pt>
                <c:pt idx="6614">
                  <c:v>1.601723</c:v>
                </c:pt>
                <c:pt idx="6615">
                  <c:v>1.6045400000000001</c:v>
                </c:pt>
                <c:pt idx="6616">
                  <c:v>1.6073299999999999</c:v>
                </c:pt>
                <c:pt idx="6617">
                  <c:v>1.6095459999999999</c:v>
                </c:pt>
                <c:pt idx="6618">
                  <c:v>1.610873</c:v>
                </c:pt>
                <c:pt idx="6619">
                  <c:v>1.6111409999999999</c:v>
                </c:pt>
                <c:pt idx="6620">
                  <c:v>1.6103400000000001</c:v>
                </c:pt>
                <c:pt idx="6621">
                  <c:v>1.6085769999999999</c:v>
                </c:pt>
                <c:pt idx="6622">
                  <c:v>1.606093</c:v>
                </c:pt>
                <c:pt idx="6623">
                  <c:v>1.6032280000000001</c:v>
                </c:pt>
                <c:pt idx="6624">
                  <c:v>1.6003590000000001</c:v>
                </c:pt>
                <c:pt idx="6625">
                  <c:v>1.5978490000000001</c:v>
                </c:pt>
                <c:pt idx="6626">
                  <c:v>1.595906</c:v>
                </c:pt>
                <c:pt idx="6627">
                  <c:v>1.5945499999999999</c:v>
                </c:pt>
                <c:pt idx="6628">
                  <c:v>1.5936239999999999</c:v>
                </c:pt>
                <c:pt idx="6629">
                  <c:v>1.5929139999999999</c:v>
                </c:pt>
                <c:pt idx="6630">
                  <c:v>1.5922609999999999</c:v>
                </c:pt>
                <c:pt idx="6631">
                  <c:v>1.591621</c:v>
                </c:pt>
                <c:pt idx="6632">
                  <c:v>1.5910550000000001</c:v>
                </c:pt>
                <c:pt idx="6633">
                  <c:v>1.590657</c:v>
                </c:pt>
                <c:pt idx="6634">
                  <c:v>1.5904750000000001</c:v>
                </c:pt>
                <c:pt idx="6635">
                  <c:v>1.590457</c:v>
                </c:pt>
                <c:pt idx="6636">
                  <c:v>1.5904670000000001</c:v>
                </c:pt>
                <c:pt idx="6637">
                  <c:v>1.590347</c:v>
                </c:pt>
                <c:pt idx="6638">
                  <c:v>1.590015</c:v>
                </c:pt>
                <c:pt idx="6639">
                  <c:v>1.589531</c:v>
                </c:pt>
                <c:pt idx="6640">
                  <c:v>1.5890960000000001</c:v>
                </c:pt>
                <c:pt idx="6641">
                  <c:v>1.588943</c:v>
                </c:pt>
                <c:pt idx="6642">
                  <c:v>1.5892269999999999</c:v>
                </c:pt>
                <c:pt idx="6643">
                  <c:v>1.589917</c:v>
                </c:pt>
                <c:pt idx="6644">
                  <c:v>1.5908</c:v>
                </c:pt>
                <c:pt idx="6645">
                  <c:v>1.5915360000000001</c:v>
                </c:pt>
                <c:pt idx="6646">
                  <c:v>1.591791</c:v>
                </c:pt>
                <c:pt idx="6647">
                  <c:v>1.59135</c:v>
                </c:pt>
                <c:pt idx="6648">
                  <c:v>1.590168</c:v>
                </c:pt>
                <c:pt idx="6649">
                  <c:v>1.58839</c:v>
                </c:pt>
                <c:pt idx="6650">
                  <c:v>1.586298</c:v>
                </c:pt>
                <c:pt idx="6651">
                  <c:v>1.5842689999999999</c:v>
                </c:pt>
                <c:pt idx="6652">
                  <c:v>1.5826450000000001</c:v>
                </c:pt>
                <c:pt idx="6653">
                  <c:v>1.5816509999999999</c:v>
                </c:pt>
                <c:pt idx="6654">
                  <c:v>1.5813280000000001</c:v>
                </c:pt>
                <c:pt idx="6655">
                  <c:v>1.581512</c:v>
                </c:pt>
                <c:pt idx="6656">
                  <c:v>1.5818920000000001</c:v>
                </c:pt>
                <c:pt idx="6657">
                  <c:v>1.5821240000000001</c:v>
                </c:pt>
                <c:pt idx="6658">
                  <c:v>1.581969</c:v>
                </c:pt>
                <c:pt idx="6659">
                  <c:v>1.581324</c:v>
                </c:pt>
                <c:pt idx="6660">
                  <c:v>1.580227</c:v>
                </c:pt>
                <c:pt idx="6661">
                  <c:v>1.5788180000000001</c:v>
                </c:pt>
                <c:pt idx="6662">
                  <c:v>1.577337</c:v>
                </c:pt>
                <c:pt idx="6663">
                  <c:v>1.576109</c:v>
                </c:pt>
                <c:pt idx="6664">
                  <c:v>1.575467</c:v>
                </c:pt>
                <c:pt idx="6665">
                  <c:v>1.575685</c:v>
                </c:pt>
                <c:pt idx="6666">
                  <c:v>1.5768279999999999</c:v>
                </c:pt>
                <c:pt idx="6667">
                  <c:v>1.5787040000000001</c:v>
                </c:pt>
                <c:pt idx="6668">
                  <c:v>1.5809169999999999</c:v>
                </c:pt>
                <c:pt idx="6669">
                  <c:v>1.583043</c:v>
                </c:pt>
                <c:pt idx="6670">
                  <c:v>1.5848</c:v>
                </c:pt>
                <c:pt idx="6671">
                  <c:v>1.586074</c:v>
                </c:pt>
                <c:pt idx="6672">
                  <c:v>1.5869230000000001</c:v>
                </c:pt>
                <c:pt idx="6673">
                  <c:v>1.587499</c:v>
                </c:pt>
                <c:pt idx="6674">
                  <c:v>1.587968</c:v>
                </c:pt>
                <c:pt idx="6675">
                  <c:v>1.5884160000000001</c:v>
                </c:pt>
                <c:pt idx="6676">
                  <c:v>1.588797</c:v>
                </c:pt>
                <c:pt idx="6677">
                  <c:v>1.58894</c:v>
                </c:pt>
                <c:pt idx="6678">
                  <c:v>1.588662</c:v>
                </c:pt>
                <c:pt idx="6679">
                  <c:v>1.5878969999999999</c:v>
                </c:pt>
                <c:pt idx="6680">
                  <c:v>1.5867659999999999</c:v>
                </c:pt>
                <c:pt idx="6681">
                  <c:v>1.585504</c:v>
                </c:pt>
                <c:pt idx="6682">
                  <c:v>1.5843400000000001</c:v>
                </c:pt>
                <c:pt idx="6683">
                  <c:v>1.5834090000000001</c:v>
                </c:pt>
                <c:pt idx="6684">
                  <c:v>1.582727</c:v>
                </c:pt>
                <c:pt idx="6685">
                  <c:v>1.582246</c:v>
                </c:pt>
                <c:pt idx="6686">
                  <c:v>1.581907</c:v>
                </c:pt>
                <c:pt idx="6687">
                  <c:v>1.581688</c:v>
                </c:pt>
                <c:pt idx="6688">
                  <c:v>1.5816140000000001</c:v>
                </c:pt>
                <c:pt idx="6689">
                  <c:v>1.581739</c:v>
                </c:pt>
                <c:pt idx="6690">
                  <c:v>1.582084</c:v>
                </c:pt>
                <c:pt idx="6691">
                  <c:v>1.5825819999999999</c:v>
                </c:pt>
                <c:pt idx="6692">
                  <c:v>1.583029</c:v>
                </c:pt>
                <c:pt idx="6693">
                  <c:v>1.583081</c:v>
                </c:pt>
                <c:pt idx="6694">
                  <c:v>1.5822590000000001</c:v>
                </c:pt>
                <c:pt idx="6695">
                  <c:v>1.5800780000000001</c:v>
                </c:pt>
                <c:pt idx="6696">
                  <c:v>1.5762929999999999</c:v>
                </c:pt>
                <c:pt idx="6697">
                  <c:v>1.571304</c:v>
                </c:pt>
                <c:pt idx="6698">
                  <c:v>1.5662860000000001</c:v>
                </c:pt>
                <c:pt idx="6699">
                  <c:v>1.5626169999999999</c:v>
                </c:pt>
                <c:pt idx="6700">
                  <c:v>1.5610109999999999</c:v>
                </c:pt>
                <c:pt idx="6701">
                  <c:v>1.561218</c:v>
                </c:pt>
                <c:pt idx="6702">
                  <c:v>1.562538</c:v>
                </c:pt>
                <c:pt idx="6703">
                  <c:v>1.564322</c:v>
                </c:pt>
                <c:pt idx="6704">
                  <c:v>1.5661959999999999</c:v>
                </c:pt>
                <c:pt idx="6705">
                  <c:v>1.568004</c:v>
                </c:pt>
                <c:pt idx="6706">
                  <c:v>1.5697049999999999</c:v>
                </c:pt>
                <c:pt idx="6707">
                  <c:v>1.571299</c:v>
                </c:pt>
                <c:pt idx="6708">
                  <c:v>1.57274</c:v>
                </c:pt>
                <c:pt idx="6709">
                  <c:v>1.57392</c:v>
                </c:pt>
                <c:pt idx="6710">
                  <c:v>1.5747139999999999</c:v>
                </c:pt>
                <c:pt idx="6711">
                  <c:v>1.575021</c:v>
                </c:pt>
                <c:pt idx="6712">
                  <c:v>1.574819</c:v>
                </c:pt>
                <c:pt idx="6713">
                  <c:v>1.574165</c:v>
                </c:pt>
                <c:pt idx="6714">
                  <c:v>1.573156</c:v>
                </c:pt>
                <c:pt idx="6715">
                  <c:v>1.571885</c:v>
                </c:pt>
                <c:pt idx="6716">
                  <c:v>1.570403</c:v>
                </c:pt>
                <c:pt idx="6717">
                  <c:v>1.5687040000000001</c:v>
                </c:pt>
                <c:pt idx="6718">
                  <c:v>1.5667469999999999</c:v>
                </c:pt>
                <c:pt idx="6719">
                  <c:v>1.5645100000000001</c:v>
                </c:pt>
                <c:pt idx="6720">
                  <c:v>1.5620419999999999</c:v>
                </c:pt>
                <c:pt idx="6721">
                  <c:v>1.5594939999999999</c:v>
                </c:pt>
                <c:pt idx="6722">
                  <c:v>1.5571170000000001</c:v>
                </c:pt>
                <c:pt idx="6723">
                  <c:v>1.5552319999999999</c:v>
                </c:pt>
                <c:pt idx="6724">
                  <c:v>1.5541210000000001</c:v>
                </c:pt>
                <c:pt idx="6725">
                  <c:v>1.553949</c:v>
                </c:pt>
                <c:pt idx="6726">
                  <c:v>1.554675</c:v>
                </c:pt>
                <c:pt idx="6727">
                  <c:v>1.5560510000000001</c:v>
                </c:pt>
                <c:pt idx="6728">
                  <c:v>1.5576890000000001</c:v>
                </c:pt>
                <c:pt idx="6729">
                  <c:v>1.559137</c:v>
                </c:pt>
                <c:pt idx="6730">
                  <c:v>1.560025</c:v>
                </c:pt>
                <c:pt idx="6731">
                  <c:v>1.560082</c:v>
                </c:pt>
                <c:pt idx="6732">
                  <c:v>1.5591569999999999</c:v>
                </c:pt>
                <c:pt idx="6733">
                  <c:v>1.5572090000000001</c:v>
                </c:pt>
                <c:pt idx="6734">
                  <c:v>1.5543260000000001</c:v>
                </c:pt>
                <c:pt idx="6735">
                  <c:v>1.550726</c:v>
                </c:pt>
                <c:pt idx="6736">
                  <c:v>1.5467139999999999</c:v>
                </c:pt>
                <c:pt idx="6737">
                  <c:v>1.5426519999999999</c:v>
                </c:pt>
                <c:pt idx="6738">
                  <c:v>1.5388329999999999</c:v>
                </c:pt>
                <c:pt idx="6739">
                  <c:v>1.535436</c:v>
                </c:pt>
                <c:pt idx="6740">
                  <c:v>1.5325500000000001</c:v>
                </c:pt>
                <c:pt idx="6741">
                  <c:v>1.530287</c:v>
                </c:pt>
                <c:pt idx="6742">
                  <c:v>1.528815</c:v>
                </c:pt>
                <c:pt idx="6743">
                  <c:v>1.5282640000000001</c:v>
                </c:pt>
                <c:pt idx="6744">
                  <c:v>1.5285839999999999</c:v>
                </c:pt>
                <c:pt idx="6745">
                  <c:v>1.5295240000000001</c:v>
                </c:pt>
                <c:pt idx="6746">
                  <c:v>1.530721</c:v>
                </c:pt>
                <c:pt idx="6747">
                  <c:v>1.53182</c:v>
                </c:pt>
                <c:pt idx="6748">
                  <c:v>1.532535</c:v>
                </c:pt>
                <c:pt idx="6749">
                  <c:v>1.532643</c:v>
                </c:pt>
                <c:pt idx="6750">
                  <c:v>1.5320100000000001</c:v>
                </c:pt>
                <c:pt idx="6751">
                  <c:v>1.530602</c:v>
                </c:pt>
                <c:pt idx="6752">
                  <c:v>1.5285280000000001</c:v>
                </c:pt>
                <c:pt idx="6753">
                  <c:v>1.526065</c:v>
                </c:pt>
                <c:pt idx="6754">
                  <c:v>1.523631</c:v>
                </c:pt>
                <c:pt idx="6755">
                  <c:v>1.5216510000000001</c:v>
                </c:pt>
                <c:pt idx="6756">
                  <c:v>1.520335</c:v>
                </c:pt>
                <c:pt idx="6757">
                  <c:v>1.5196130000000001</c:v>
                </c:pt>
                <c:pt idx="6758">
                  <c:v>1.5192220000000001</c:v>
                </c:pt>
                <c:pt idx="6759">
                  <c:v>1.518883</c:v>
                </c:pt>
                <c:pt idx="6760">
                  <c:v>1.5183880000000001</c:v>
                </c:pt>
                <c:pt idx="6761">
                  <c:v>1.5176400000000001</c:v>
                </c:pt>
                <c:pt idx="6762">
                  <c:v>1.5166310000000001</c:v>
                </c:pt>
                <c:pt idx="6763">
                  <c:v>1.5153970000000001</c:v>
                </c:pt>
                <c:pt idx="6764">
                  <c:v>1.5139849999999999</c:v>
                </c:pt>
                <c:pt idx="6765">
                  <c:v>1.512429</c:v>
                </c:pt>
                <c:pt idx="6766">
                  <c:v>1.5107489999999999</c:v>
                </c:pt>
                <c:pt idx="6767">
                  <c:v>1.5089570000000001</c:v>
                </c:pt>
                <c:pt idx="6768">
                  <c:v>1.5070730000000001</c:v>
                </c:pt>
                <c:pt idx="6769">
                  <c:v>1.5051410000000001</c:v>
                </c:pt>
                <c:pt idx="6770">
                  <c:v>1.503223</c:v>
                </c:pt>
                <c:pt idx="6771">
                  <c:v>1.5013939999999999</c:v>
                </c:pt>
                <c:pt idx="6772">
                  <c:v>1.4997389999999999</c:v>
                </c:pt>
                <c:pt idx="6773">
                  <c:v>1.4983379999999999</c:v>
                </c:pt>
                <c:pt idx="6774">
                  <c:v>1.4972650000000001</c:v>
                </c:pt>
                <c:pt idx="6775">
                  <c:v>1.4965949999999999</c:v>
                </c:pt>
                <c:pt idx="6776">
                  <c:v>1.4963880000000001</c:v>
                </c:pt>
                <c:pt idx="6777">
                  <c:v>1.4966809999999999</c:v>
                </c:pt>
                <c:pt idx="6778">
                  <c:v>1.4974540000000001</c:v>
                </c:pt>
                <c:pt idx="6779">
                  <c:v>1.4986060000000001</c:v>
                </c:pt>
                <c:pt idx="6780">
                  <c:v>1.499906</c:v>
                </c:pt>
                <c:pt idx="6781">
                  <c:v>1.5009699999999999</c:v>
                </c:pt>
                <c:pt idx="6782">
                  <c:v>1.501376</c:v>
                </c:pt>
                <c:pt idx="6783">
                  <c:v>1.500842</c:v>
                </c:pt>
                <c:pt idx="6784">
                  <c:v>1.499452</c:v>
                </c:pt>
                <c:pt idx="6785">
                  <c:v>1.497587</c:v>
                </c:pt>
                <c:pt idx="6786">
                  <c:v>1.495676</c:v>
                </c:pt>
                <c:pt idx="6787">
                  <c:v>1.4939439999999999</c:v>
                </c:pt>
                <c:pt idx="6788">
                  <c:v>1.4923900000000001</c:v>
                </c:pt>
                <c:pt idx="6789">
                  <c:v>1.490901</c:v>
                </c:pt>
                <c:pt idx="6790">
                  <c:v>1.4893639999999999</c:v>
                </c:pt>
                <c:pt idx="6791">
                  <c:v>1.487762</c:v>
                </c:pt>
                <c:pt idx="6792">
                  <c:v>1.486286</c:v>
                </c:pt>
                <c:pt idx="6793">
                  <c:v>1.485376</c:v>
                </c:pt>
                <c:pt idx="6794">
                  <c:v>1.4855370000000001</c:v>
                </c:pt>
                <c:pt idx="6795">
                  <c:v>1.4869060000000001</c:v>
                </c:pt>
                <c:pt idx="6796">
                  <c:v>1.4889239999999999</c:v>
                </c:pt>
                <c:pt idx="6797">
                  <c:v>1.4906980000000001</c:v>
                </c:pt>
                <c:pt idx="6798">
                  <c:v>1.4915590000000001</c:v>
                </c:pt>
                <c:pt idx="6799">
                  <c:v>1.4913289999999999</c:v>
                </c:pt>
                <c:pt idx="6800">
                  <c:v>1.4901599999999999</c:v>
                </c:pt>
                <c:pt idx="6801">
                  <c:v>1.488383</c:v>
                </c:pt>
                <c:pt idx="6802">
                  <c:v>1.4863869999999999</c:v>
                </c:pt>
                <c:pt idx="6803">
                  <c:v>1.484545</c:v>
                </c:pt>
                <c:pt idx="6804">
                  <c:v>1.483131</c:v>
                </c:pt>
                <c:pt idx="6805">
                  <c:v>1.4822249999999999</c:v>
                </c:pt>
                <c:pt idx="6806">
                  <c:v>1.481735</c:v>
                </c:pt>
                <c:pt idx="6807">
                  <c:v>1.4814529999999999</c:v>
                </c:pt>
                <c:pt idx="6808">
                  <c:v>1.481176</c:v>
                </c:pt>
                <c:pt idx="6809">
                  <c:v>1.4807539999999999</c:v>
                </c:pt>
                <c:pt idx="6810">
                  <c:v>1.4801299999999999</c:v>
                </c:pt>
                <c:pt idx="6811">
                  <c:v>1.47932</c:v>
                </c:pt>
                <c:pt idx="6812">
                  <c:v>1.4783759999999999</c:v>
                </c:pt>
                <c:pt idx="6813">
                  <c:v>1.477336</c:v>
                </c:pt>
                <c:pt idx="6814">
                  <c:v>1.4762</c:v>
                </c:pt>
                <c:pt idx="6815">
                  <c:v>1.4749270000000001</c:v>
                </c:pt>
                <c:pt idx="6816">
                  <c:v>1.4734609999999999</c:v>
                </c:pt>
                <c:pt idx="6817">
                  <c:v>1.471765</c:v>
                </c:pt>
                <c:pt idx="6818">
                  <c:v>1.469862</c:v>
                </c:pt>
                <c:pt idx="6819">
                  <c:v>1.4678629999999999</c:v>
                </c:pt>
                <c:pt idx="6820">
                  <c:v>1.46597</c:v>
                </c:pt>
                <c:pt idx="6821">
                  <c:v>1.4644550000000001</c:v>
                </c:pt>
                <c:pt idx="6822">
                  <c:v>1.463551</c:v>
                </c:pt>
                <c:pt idx="6823">
                  <c:v>1.4633620000000001</c:v>
                </c:pt>
                <c:pt idx="6824">
                  <c:v>1.4638169999999999</c:v>
                </c:pt>
                <c:pt idx="6825">
                  <c:v>1.464745</c:v>
                </c:pt>
                <c:pt idx="6826">
                  <c:v>1.465967</c:v>
                </c:pt>
                <c:pt idx="6827">
                  <c:v>1.4673339999999999</c:v>
                </c:pt>
                <c:pt idx="6828">
                  <c:v>1.4687220000000001</c:v>
                </c:pt>
                <c:pt idx="6829">
                  <c:v>1.4700089999999999</c:v>
                </c:pt>
                <c:pt idx="6830">
                  <c:v>1.47106</c:v>
                </c:pt>
                <c:pt idx="6831">
                  <c:v>1.471762</c:v>
                </c:pt>
                <c:pt idx="6832">
                  <c:v>1.4720390000000001</c:v>
                </c:pt>
                <c:pt idx="6833">
                  <c:v>1.4718709999999999</c:v>
                </c:pt>
                <c:pt idx="6834">
                  <c:v>1.471311</c:v>
                </c:pt>
                <c:pt idx="6835">
                  <c:v>1.4704820000000001</c:v>
                </c:pt>
                <c:pt idx="6836">
                  <c:v>1.4695689999999999</c:v>
                </c:pt>
                <c:pt idx="6837">
                  <c:v>1.468772</c:v>
                </c:pt>
                <c:pt idx="6838">
                  <c:v>1.4682759999999999</c:v>
                </c:pt>
                <c:pt idx="6839">
                  <c:v>1.468191</c:v>
                </c:pt>
                <c:pt idx="6840">
                  <c:v>1.4685159999999999</c:v>
                </c:pt>
                <c:pt idx="6841">
                  <c:v>1.4691540000000001</c:v>
                </c:pt>
                <c:pt idx="6842">
                  <c:v>1.4699409999999999</c:v>
                </c:pt>
                <c:pt idx="6843">
                  <c:v>1.4707049999999999</c:v>
                </c:pt>
                <c:pt idx="6844">
                  <c:v>1.4712829999999999</c:v>
                </c:pt>
                <c:pt idx="6845">
                  <c:v>1.4715689999999999</c:v>
                </c:pt>
                <c:pt idx="6846">
                  <c:v>1.471541</c:v>
                </c:pt>
                <c:pt idx="6847">
                  <c:v>1.471279</c:v>
                </c:pt>
                <c:pt idx="6848">
                  <c:v>1.470958</c:v>
                </c:pt>
                <c:pt idx="6849">
                  <c:v>1.470788</c:v>
                </c:pt>
                <c:pt idx="6850">
                  <c:v>1.470934</c:v>
                </c:pt>
                <c:pt idx="6851">
                  <c:v>1.4714210000000001</c:v>
                </c:pt>
                <c:pt idx="6852">
                  <c:v>1.4721379999999999</c:v>
                </c:pt>
                <c:pt idx="6853">
                  <c:v>1.4728920000000001</c:v>
                </c:pt>
                <c:pt idx="6854">
                  <c:v>1.4735039999999999</c:v>
                </c:pt>
                <c:pt idx="6855">
                  <c:v>1.473854</c:v>
                </c:pt>
                <c:pt idx="6856">
                  <c:v>1.4739199999999999</c:v>
                </c:pt>
                <c:pt idx="6857">
                  <c:v>1.4737709999999999</c:v>
                </c:pt>
                <c:pt idx="6858">
                  <c:v>1.473544</c:v>
                </c:pt>
                <c:pt idx="6859">
                  <c:v>1.4734100000000001</c:v>
                </c:pt>
                <c:pt idx="6860">
                  <c:v>1.4735119999999999</c:v>
                </c:pt>
                <c:pt idx="6861">
                  <c:v>1.4739310000000001</c:v>
                </c:pt>
                <c:pt idx="6862">
                  <c:v>1.474645</c:v>
                </c:pt>
                <c:pt idx="6863">
                  <c:v>1.475533</c:v>
                </c:pt>
                <c:pt idx="6864">
                  <c:v>1.4763740000000001</c:v>
                </c:pt>
                <c:pt idx="6865">
                  <c:v>1.476909</c:v>
                </c:pt>
                <c:pt idx="6866">
                  <c:v>1.4769129999999999</c:v>
                </c:pt>
                <c:pt idx="6867">
                  <c:v>1.4762789999999999</c:v>
                </c:pt>
                <c:pt idx="6868">
                  <c:v>1.4751019999999999</c:v>
                </c:pt>
                <c:pt idx="6869">
                  <c:v>1.4736720000000001</c:v>
                </c:pt>
                <c:pt idx="6870">
                  <c:v>1.472402</c:v>
                </c:pt>
                <c:pt idx="6871">
                  <c:v>1.4716320000000001</c:v>
                </c:pt>
                <c:pt idx="6872">
                  <c:v>1.471522</c:v>
                </c:pt>
                <c:pt idx="6873">
                  <c:v>1.472048</c:v>
                </c:pt>
                <c:pt idx="6874">
                  <c:v>1.4730700000000001</c:v>
                </c:pt>
                <c:pt idx="6875">
                  <c:v>1.4744170000000001</c:v>
                </c:pt>
                <c:pt idx="6876">
                  <c:v>1.4759199999999999</c:v>
                </c:pt>
                <c:pt idx="6877">
                  <c:v>1.477436</c:v>
                </c:pt>
                <c:pt idx="6878">
                  <c:v>1.478831</c:v>
                </c:pt>
                <c:pt idx="6879">
                  <c:v>1.47997</c:v>
                </c:pt>
                <c:pt idx="6880">
                  <c:v>1.480737</c:v>
                </c:pt>
                <c:pt idx="6881">
                  <c:v>1.481052</c:v>
                </c:pt>
                <c:pt idx="6882">
                  <c:v>1.4809129999999999</c:v>
                </c:pt>
                <c:pt idx="6883">
                  <c:v>1.4804120000000001</c:v>
                </c:pt>
                <c:pt idx="6884">
                  <c:v>1.4797400000000001</c:v>
                </c:pt>
                <c:pt idx="6885">
                  <c:v>1.4791319999999999</c:v>
                </c:pt>
                <c:pt idx="6886">
                  <c:v>1.4787760000000001</c:v>
                </c:pt>
                <c:pt idx="6887">
                  <c:v>1.4787710000000001</c:v>
                </c:pt>
                <c:pt idx="6888">
                  <c:v>1.4790859999999999</c:v>
                </c:pt>
                <c:pt idx="6889">
                  <c:v>1.479592</c:v>
                </c:pt>
                <c:pt idx="6890">
                  <c:v>1.480111</c:v>
                </c:pt>
                <c:pt idx="6891">
                  <c:v>1.48051</c:v>
                </c:pt>
                <c:pt idx="6892">
                  <c:v>1.4807760000000001</c:v>
                </c:pt>
                <c:pt idx="6893">
                  <c:v>1.4810380000000001</c:v>
                </c:pt>
                <c:pt idx="6894">
                  <c:v>1.481508</c:v>
                </c:pt>
                <c:pt idx="6895">
                  <c:v>1.4823789999999999</c:v>
                </c:pt>
                <c:pt idx="6896">
                  <c:v>1.483749</c:v>
                </c:pt>
                <c:pt idx="6897">
                  <c:v>1.4855640000000001</c:v>
                </c:pt>
                <c:pt idx="6898">
                  <c:v>1.487635</c:v>
                </c:pt>
                <c:pt idx="6899">
                  <c:v>1.489673</c:v>
                </c:pt>
                <c:pt idx="6900">
                  <c:v>1.4914080000000001</c:v>
                </c:pt>
                <c:pt idx="6901">
                  <c:v>1.492661</c:v>
                </c:pt>
                <c:pt idx="6902">
                  <c:v>1.493398</c:v>
                </c:pt>
                <c:pt idx="6903">
                  <c:v>1.4936769999999999</c:v>
                </c:pt>
                <c:pt idx="6904">
                  <c:v>1.4935590000000001</c:v>
                </c:pt>
                <c:pt idx="6905">
                  <c:v>1.493028</c:v>
                </c:pt>
                <c:pt idx="6906">
                  <c:v>1.491984</c:v>
                </c:pt>
                <c:pt idx="6907">
                  <c:v>1.490273</c:v>
                </c:pt>
                <c:pt idx="6908">
                  <c:v>1.4877750000000001</c:v>
                </c:pt>
                <c:pt idx="6909">
                  <c:v>1.4844900000000001</c:v>
                </c:pt>
                <c:pt idx="6910">
                  <c:v>1.480645</c:v>
                </c:pt>
                <c:pt idx="6911">
                  <c:v>1.4767079999999999</c:v>
                </c:pt>
                <c:pt idx="6912">
                  <c:v>1.473244</c:v>
                </c:pt>
                <c:pt idx="6913">
                  <c:v>1.4707650000000001</c:v>
                </c:pt>
                <c:pt idx="6914">
                  <c:v>1.4695119999999999</c:v>
                </c:pt>
                <c:pt idx="6915">
                  <c:v>1.4694579999999999</c:v>
                </c:pt>
                <c:pt idx="6916">
                  <c:v>1.4704079999999999</c:v>
                </c:pt>
                <c:pt idx="6917">
                  <c:v>1.472197</c:v>
                </c:pt>
                <c:pt idx="6918">
                  <c:v>1.4747509999999999</c:v>
                </c:pt>
                <c:pt idx="6919">
                  <c:v>1.4779720000000001</c:v>
                </c:pt>
                <c:pt idx="6920">
                  <c:v>1.481549</c:v>
                </c:pt>
                <c:pt idx="6921">
                  <c:v>1.484917</c:v>
                </c:pt>
                <c:pt idx="6922">
                  <c:v>1.487419</c:v>
                </c:pt>
                <c:pt idx="6923">
                  <c:v>1.4886410000000001</c:v>
                </c:pt>
                <c:pt idx="6924">
                  <c:v>1.4885360000000001</c:v>
                </c:pt>
                <c:pt idx="6925">
                  <c:v>1.487409</c:v>
                </c:pt>
                <c:pt idx="6926">
                  <c:v>1.485792</c:v>
                </c:pt>
                <c:pt idx="6927">
                  <c:v>1.484324</c:v>
                </c:pt>
                <c:pt idx="6928">
                  <c:v>1.4835910000000001</c:v>
                </c:pt>
                <c:pt idx="6929">
                  <c:v>1.4839199999999999</c:v>
                </c:pt>
                <c:pt idx="6930">
                  <c:v>1.4853130000000001</c:v>
                </c:pt>
                <c:pt idx="6931">
                  <c:v>1.487412</c:v>
                </c:pt>
                <c:pt idx="6932">
                  <c:v>1.4896499999999999</c:v>
                </c:pt>
                <c:pt idx="6933">
                  <c:v>1.4913400000000001</c:v>
                </c:pt>
                <c:pt idx="6934">
                  <c:v>1.4918880000000001</c:v>
                </c:pt>
                <c:pt idx="6935">
                  <c:v>1.49099</c:v>
                </c:pt>
                <c:pt idx="6936">
                  <c:v>1.4888840000000001</c:v>
                </c:pt>
                <c:pt idx="6937">
                  <c:v>1.486477</c:v>
                </c:pt>
                <c:pt idx="6938">
                  <c:v>1.4849159999999999</c:v>
                </c:pt>
                <c:pt idx="6939">
                  <c:v>1.484853</c:v>
                </c:pt>
                <c:pt idx="6940">
                  <c:v>1.4859420000000001</c:v>
                </c:pt>
                <c:pt idx="6941">
                  <c:v>1.48736</c:v>
                </c:pt>
                <c:pt idx="6942">
                  <c:v>1.4884090000000001</c:v>
                </c:pt>
                <c:pt idx="6943">
                  <c:v>1.48885</c:v>
                </c:pt>
                <c:pt idx="6944">
                  <c:v>1.4888300000000001</c:v>
                </c:pt>
                <c:pt idx="6945">
                  <c:v>1.4887889999999999</c:v>
                </c:pt>
                <c:pt idx="6946">
                  <c:v>1.4893050000000001</c:v>
                </c:pt>
                <c:pt idx="6947">
                  <c:v>1.4909129999999999</c:v>
                </c:pt>
                <c:pt idx="6948">
                  <c:v>1.493841</c:v>
                </c:pt>
                <c:pt idx="6949">
                  <c:v>1.4977389999999999</c:v>
                </c:pt>
                <c:pt idx="6950">
                  <c:v>1.5016419999999999</c:v>
                </c:pt>
                <c:pt idx="6951">
                  <c:v>1.504332</c:v>
                </c:pt>
                <c:pt idx="6952">
                  <c:v>1.5050380000000001</c:v>
                </c:pt>
                <c:pt idx="6953">
                  <c:v>1.503749</c:v>
                </c:pt>
                <c:pt idx="6954">
                  <c:v>1.501112</c:v>
                </c:pt>
                <c:pt idx="6955">
                  <c:v>1.497922</c:v>
                </c:pt>
                <c:pt idx="6956">
                  <c:v>1.494788</c:v>
                </c:pt>
                <c:pt idx="6957">
                  <c:v>1.492</c:v>
                </c:pt>
                <c:pt idx="6958">
                  <c:v>1.4896130000000001</c:v>
                </c:pt>
                <c:pt idx="6959">
                  <c:v>1.487622</c:v>
                </c:pt>
                <c:pt idx="6960">
                  <c:v>1.486048</c:v>
                </c:pt>
                <c:pt idx="6961">
                  <c:v>1.4849589999999999</c:v>
                </c:pt>
                <c:pt idx="6962">
                  <c:v>1.484461</c:v>
                </c:pt>
                <c:pt idx="6963">
                  <c:v>1.484599</c:v>
                </c:pt>
                <c:pt idx="6964">
                  <c:v>1.4852959999999999</c:v>
                </c:pt>
                <c:pt idx="6965">
                  <c:v>1.4862949999999999</c:v>
                </c:pt>
                <c:pt idx="6966">
                  <c:v>1.487241</c:v>
                </c:pt>
                <c:pt idx="6967">
                  <c:v>1.4878260000000001</c:v>
                </c:pt>
                <c:pt idx="6968">
                  <c:v>1.487927</c:v>
                </c:pt>
                <c:pt idx="6969">
                  <c:v>1.487698</c:v>
                </c:pt>
                <c:pt idx="6970">
                  <c:v>1.4874849999999999</c:v>
                </c:pt>
                <c:pt idx="6971">
                  <c:v>1.487663</c:v>
                </c:pt>
                <c:pt idx="6972">
                  <c:v>1.488421</c:v>
                </c:pt>
                <c:pt idx="6973">
                  <c:v>1.4897020000000001</c:v>
                </c:pt>
                <c:pt idx="6974">
                  <c:v>1.491252</c:v>
                </c:pt>
                <c:pt idx="6975">
                  <c:v>1.492753</c:v>
                </c:pt>
                <c:pt idx="6976">
                  <c:v>1.4938979999999999</c:v>
                </c:pt>
                <c:pt idx="6977">
                  <c:v>1.494442</c:v>
                </c:pt>
                <c:pt idx="6978">
                  <c:v>1.4942569999999999</c:v>
                </c:pt>
                <c:pt idx="6979">
                  <c:v>1.49336</c:v>
                </c:pt>
                <c:pt idx="6980">
                  <c:v>1.4919480000000001</c:v>
                </c:pt>
                <c:pt idx="6981">
                  <c:v>1.4903459999999999</c:v>
                </c:pt>
                <c:pt idx="6982">
                  <c:v>1.488931</c:v>
                </c:pt>
                <c:pt idx="6983">
                  <c:v>1.4879849999999999</c:v>
                </c:pt>
                <c:pt idx="6984">
                  <c:v>1.4876210000000001</c:v>
                </c:pt>
                <c:pt idx="6985">
                  <c:v>1.4878210000000001</c:v>
                </c:pt>
                <c:pt idx="6986">
                  <c:v>1.488489</c:v>
                </c:pt>
                <c:pt idx="6987">
                  <c:v>1.489498</c:v>
                </c:pt>
                <c:pt idx="6988">
                  <c:v>1.4906820000000001</c:v>
                </c:pt>
                <c:pt idx="6989">
                  <c:v>1.4918450000000001</c:v>
                </c:pt>
                <c:pt idx="6990">
                  <c:v>1.4927889999999999</c:v>
                </c:pt>
                <c:pt idx="6991">
                  <c:v>1.49336</c:v>
                </c:pt>
                <c:pt idx="6992">
                  <c:v>1.4935290000000001</c:v>
                </c:pt>
                <c:pt idx="6993">
                  <c:v>1.4933829999999999</c:v>
                </c:pt>
                <c:pt idx="6994">
                  <c:v>1.4930859999999999</c:v>
                </c:pt>
                <c:pt idx="6995">
                  <c:v>1.4927900000000001</c:v>
                </c:pt>
                <c:pt idx="6996">
                  <c:v>1.4925900000000001</c:v>
                </c:pt>
                <c:pt idx="6997">
                  <c:v>1.4925189999999999</c:v>
                </c:pt>
                <c:pt idx="6998">
                  <c:v>1.492543</c:v>
                </c:pt>
                <c:pt idx="6999">
                  <c:v>1.4925839999999999</c:v>
                </c:pt>
                <c:pt idx="7000">
                  <c:v>1.49254</c:v>
                </c:pt>
                <c:pt idx="7001">
                  <c:v>1.492319</c:v>
                </c:pt>
                <c:pt idx="7002">
                  <c:v>1.4918640000000001</c:v>
                </c:pt>
                <c:pt idx="7003">
                  <c:v>1.491174</c:v>
                </c:pt>
                <c:pt idx="7004">
                  <c:v>1.4903109999999999</c:v>
                </c:pt>
                <c:pt idx="7005">
                  <c:v>1.4894160000000001</c:v>
                </c:pt>
                <c:pt idx="7006">
                  <c:v>1.488704</c:v>
                </c:pt>
                <c:pt idx="7007">
                  <c:v>1.488435</c:v>
                </c:pt>
                <c:pt idx="7008">
                  <c:v>1.488896</c:v>
                </c:pt>
                <c:pt idx="7009">
                  <c:v>1.490289</c:v>
                </c:pt>
                <c:pt idx="7010">
                  <c:v>1.492607</c:v>
                </c:pt>
                <c:pt idx="7011">
                  <c:v>1.495547</c:v>
                </c:pt>
                <c:pt idx="7012">
                  <c:v>1.498564</c:v>
                </c:pt>
                <c:pt idx="7013">
                  <c:v>1.50109</c:v>
                </c:pt>
                <c:pt idx="7014">
                  <c:v>1.5026569999999999</c:v>
                </c:pt>
                <c:pt idx="7015">
                  <c:v>1.5030209999999999</c:v>
                </c:pt>
                <c:pt idx="7016">
                  <c:v>1.502151</c:v>
                </c:pt>
                <c:pt idx="7017">
                  <c:v>1.5001949999999999</c:v>
                </c:pt>
                <c:pt idx="7018">
                  <c:v>1.497474</c:v>
                </c:pt>
                <c:pt idx="7019">
                  <c:v>1.494475</c:v>
                </c:pt>
                <c:pt idx="7020">
                  <c:v>1.491851</c:v>
                </c:pt>
                <c:pt idx="7021">
                  <c:v>1.4902329999999999</c:v>
                </c:pt>
                <c:pt idx="7022">
                  <c:v>1.4900610000000001</c:v>
                </c:pt>
                <c:pt idx="7023">
                  <c:v>1.491444</c:v>
                </c:pt>
                <c:pt idx="7024">
                  <c:v>1.494122</c:v>
                </c:pt>
                <c:pt idx="7025">
                  <c:v>1.4975609999999999</c:v>
                </c:pt>
                <c:pt idx="7026">
                  <c:v>1.5010730000000001</c:v>
                </c:pt>
                <c:pt idx="7027">
                  <c:v>1.5040070000000001</c:v>
                </c:pt>
                <c:pt idx="7028">
                  <c:v>1.505806</c:v>
                </c:pt>
                <c:pt idx="7029">
                  <c:v>1.5061199999999999</c:v>
                </c:pt>
                <c:pt idx="7030">
                  <c:v>1.504891</c:v>
                </c:pt>
                <c:pt idx="7031">
                  <c:v>1.5023390000000001</c:v>
                </c:pt>
                <c:pt idx="7032">
                  <c:v>1.4989319999999999</c:v>
                </c:pt>
                <c:pt idx="7033">
                  <c:v>1.4952300000000001</c:v>
                </c:pt>
                <c:pt idx="7034">
                  <c:v>1.4918419999999999</c:v>
                </c:pt>
                <c:pt idx="7035">
                  <c:v>1.4892669999999999</c:v>
                </c:pt>
                <c:pt idx="7036">
                  <c:v>1.4877929999999999</c:v>
                </c:pt>
                <c:pt idx="7037">
                  <c:v>1.4874890000000001</c:v>
                </c:pt>
                <c:pt idx="7038">
                  <c:v>1.4881899999999999</c:v>
                </c:pt>
                <c:pt idx="7039">
                  <c:v>1.48959</c:v>
                </c:pt>
                <c:pt idx="7040">
                  <c:v>1.4912970000000001</c:v>
                </c:pt>
                <c:pt idx="7041">
                  <c:v>1.49295</c:v>
                </c:pt>
                <c:pt idx="7042">
                  <c:v>1.4942949999999999</c:v>
                </c:pt>
                <c:pt idx="7043">
                  <c:v>1.4952160000000001</c:v>
                </c:pt>
                <c:pt idx="7044">
                  <c:v>1.49579</c:v>
                </c:pt>
                <c:pt idx="7045">
                  <c:v>1.4962500000000001</c:v>
                </c:pt>
                <c:pt idx="7046">
                  <c:v>1.496904</c:v>
                </c:pt>
                <c:pt idx="7047">
                  <c:v>1.497954</c:v>
                </c:pt>
                <c:pt idx="7048">
                  <c:v>1.4994050000000001</c:v>
                </c:pt>
                <c:pt idx="7049">
                  <c:v>1.5010730000000001</c:v>
                </c:pt>
                <c:pt idx="7050">
                  <c:v>1.5026839999999999</c:v>
                </c:pt>
                <c:pt idx="7051">
                  <c:v>1.503946</c:v>
                </c:pt>
                <c:pt idx="7052">
                  <c:v>1.5046299999999999</c:v>
                </c:pt>
                <c:pt idx="7053">
                  <c:v>1.5046630000000001</c:v>
                </c:pt>
                <c:pt idx="7054">
                  <c:v>1.5042249999999999</c:v>
                </c:pt>
                <c:pt idx="7055">
                  <c:v>1.5038229999999999</c:v>
                </c:pt>
                <c:pt idx="7056">
                  <c:v>1.504089</c:v>
                </c:pt>
                <c:pt idx="7057">
                  <c:v>1.5054289999999999</c:v>
                </c:pt>
                <c:pt idx="7058">
                  <c:v>1.507681</c:v>
                </c:pt>
                <c:pt idx="7059">
                  <c:v>1.5102679999999999</c:v>
                </c:pt>
                <c:pt idx="7060">
                  <c:v>1.512526</c:v>
                </c:pt>
                <c:pt idx="7061">
                  <c:v>1.5139629999999999</c:v>
                </c:pt>
                <c:pt idx="7062">
                  <c:v>1.5142960000000001</c:v>
                </c:pt>
                <c:pt idx="7063">
                  <c:v>1.5133509999999999</c:v>
                </c:pt>
                <c:pt idx="7064">
                  <c:v>1.5110939999999999</c:v>
                </c:pt>
                <c:pt idx="7065">
                  <c:v>1.507668</c:v>
                </c:pt>
                <c:pt idx="7066">
                  <c:v>1.5035179999999999</c:v>
                </c:pt>
                <c:pt idx="7067">
                  <c:v>1.4993510000000001</c:v>
                </c:pt>
                <c:pt idx="7068">
                  <c:v>1.4959039999999999</c:v>
                </c:pt>
                <c:pt idx="7069">
                  <c:v>1.493628</c:v>
                </c:pt>
                <c:pt idx="7070">
                  <c:v>1.4925090000000001</c:v>
                </c:pt>
                <c:pt idx="7071">
                  <c:v>1.4922500000000001</c:v>
                </c:pt>
                <c:pt idx="7072">
                  <c:v>1.4925280000000001</c:v>
                </c:pt>
                <c:pt idx="7073">
                  <c:v>1.493158</c:v>
                </c:pt>
                <c:pt idx="7074">
                  <c:v>1.4941089999999999</c:v>
                </c:pt>
                <c:pt idx="7075">
                  <c:v>1.4954449999999999</c:v>
                </c:pt>
                <c:pt idx="7076">
                  <c:v>1.497233</c:v>
                </c:pt>
                <c:pt idx="7077">
                  <c:v>1.499463</c:v>
                </c:pt>
                <c:pt idx="7078">
                  <c:v>1.501989</c:v>
                </c:pt>
                <c:pt idx="7079">
                  <c:v>1.5045759999999999</c:v>
                </c:pt>
                <c:pt idx="7080">
                  <c:v>1.506915</c:v>
                </c:pt>
                <c:pt idx="7081">
                  <c:v>1.5087120000000001</c:v>
                </c:pt>
                <c:pt idx="7082">
                  <c:v>1.5097640000000001</c:v>
                </c:pt>
                <c:pt idx="7083">
                  <c:v>1.510011</c:v>
                </c:pt>
                <c:pt idx="7084">
                  <c:v>1.5096320000000001</c:v>
                </c:pt>
                <c:pt idx="7085">
                  <c:v>1.5090319999999999</c:v>
                </c:pt>
                <c:pt idx="7086">
                  <c:v>1.5087630000000001</c:v>
                </c:pt>
                <c:pt idx="7087">
                  <c:v>1.5091889999999999</c:v>
                </c:pt>
                <c:pt idx="7088">
                  <c:v>1.510286</c:v>
                </c:pt>
                <c:pt idx="7089">
                  <c:v>1.5117080000000001</c:v>
                </c:pt>
                <c:pt idx="7090">
                  <c:v>1.5130300000000001</c:v>
                </c:pt>
                <c:pt idx="7091">
                  <c:v>1.513941</c:v>
                </c:pt>
                <c:pt idx="7092">
                  <c:v>1.514275</c:v>
                </c:pt>
                <c:pt idx="7093">
                  <c:v>1.5140400000000001</c:v>
                </c:pt>
                <c:pt idx="7094">
                  <c:v>1.513409</c:v>
                </c:pt>
                <c:pt idx="7095">
                  <c:v>1.5127330000000001</c:v>
                </c:pt>
                <c:pt idx="7096">
                  <c:v>1.5124219999999999</c:v>
                </c:pt>
                <c:pt idx="7097">
                  <c:v>1.5127459999999999</c:v>
                </c:pt>
                <c:pt idx="7098">
                  <c:v>1.5136480000000001</c:v>
                </c:pt>
                <c:pt idx="7099">
                  <c:v>1.5148269999999999</c:v>
                </c:pt>
                <c:pt idx="7100">
                  <c:v>1.515984</c:v>
                </c:pt>
                <c:pt idx="7101">
                  <c:v>1.5169870000000001</c:v>
                </c:pt>
                <c:pt idx="7102">
                  <c:v>1.517852</c:v>
                </c:pt>
                <c:pt idx="7103">
                  <c:v>1.518645</c:v>
                </c:pt>
                <c:pt idx="7104">
                  <c:v>1.5194080000000001</c:v>
                </c:pt>
                <c:pt idx="7105">
                  <c:v>1.52013</c:v>
                </c:pt>
                <c:pt idx="7106">
                  <c:v>1.520732</c:v>
                </c:pt>
                <c:pt idx="7107">
                  <c:v>1.52112</c:v>
                </c:pt>
                <c:pt idx="7108">
                  <c:v>1.5212600000000001</c:v>
                </c:pt>
                <c:pt idx="7109">
                  <c:v>1.521218</c:v>
                </c:pt>
                <c:pt idx="7110">
                  <c:v>1.521147</c:v>
                </c:pt>
                <c:pt idx="7111">
                  <c:v>1.5211939999999999</c:v>
                </c:pt>
                <c:pt idx="7112">
                  <c:v>1.521423</c:v>
                </c:pt>
                <c:pt idx="7113">
                  <c:v>1.5217639999999999</c:v>
                </c:pt>
                <c:pt idx="7114">
                  <c:v>1.5220400000000001</c:v>
                </c:pt>
                <c:pt idx="7115">
                  <c:v>1.522</c:v>
                </c:pt>
                <c:pt idx="7116">
                  <c:v>1.5214300000000001</c:v>
                </c:pt>
                <c:pt idx="7117">
                  <c:v>1.5202370000000001</c:v>
                </c:pt>
                <c:pt idx="7118">
                  <c:v>1.518524</c:v>
                </c:pt>
                <c:pt idx="7119">
                  <c:v>1.516561</c:v>
                </c:pt>
                <c:pt idx="7120">
                  <c:v>1.51468</c:v>
                </c:pt>
                <c:pt idx="7121">
                  <c:v>1.513155</c:v>
                </c:pt>
                <c:pt idx="7122">
                  <c:v>1.5121020000000001</c:v>
                </c:pt>
                <c:pt idx="7123">
                  <c:v>1.5115270000000001</c:v>
                </c:pt>
                <c:pt idx="7124">
                  <c:v>1.51139</c:v>
                </c:pt>
                <c:pt idx="7125">
                  <c:v>1.511676</c:v>
                </c:pt>
                <c:pt idx="7126">
                  <c:v>1.512416</c:v>
                </c:pt>
                <c:pt idx="7127">
                  <c:v>1.5136259999999999</c:v>
                </c:pt>
                <c:pt idx="7128">
                  <c:v>1.515218</c:v>
                </c:pt>
                <c:pt idx="7129">
                  <c:v>1.5168919999999999</c:v>
                </c:pt>
                <c:pt idx="7130">
                  <c:v>1.5181150000000001</c:v>
                </c:pt>
                <c:pt idx="7131">
                  <c:v>1.518321</c:v>
                </c:pt>
                <c:pt idx="7132">
                  <c:v>1.517166</c:v>
                </c:pt>
                <c:pt idx="7133">
                  <c:v>1.5148569999999999</c:v>
                </c:pt>
                <c:pt idx="7134">
                  <c:v>1.5121119999999999</c:v>
                </c:pt>
                <c:pt idx="7135">
                  <c:v>1.509917</c:v>
                </c:pt>
                <c:pt idx="7136">
                  <c:v>1.509018</c:v>
                </c:pt>
                <c:pt idx="7137">
                  <c:v>1.5096449999999999</c:v>
                </c:pt>
                <c:pt idx="7138">
                  <c:v>1.5115209999999999</c:v>
                </c:pt>
                <c:pt idx="7139">
                  <c:v>1.5140009999999999</c:v>
                </c:pt>
                <c:pt idx="7140">
                  <c:v>1.5163180000000001</c:v>
                </c:pt>
                <c:pt idx="7141">
                  <c:v>1.517768</c:v>
                </c:pt>
                <c:pt idx="7142">
                  <c:v>1.5179769999999999</c:v>
                </c:pt>
                <c:pt idx="7143">
                  <c:v>1.5169870000000001</c:v>
                </c:pt>
                <c:pt idx="7144">
                  <c:v>1.515228</c:v>
                </c:pt>
                <c:pt idx="7145">
                  <c:v>1.513298</c:v>
                </c:pt>
                <c:pt idx="7146">
                  <c:v>1.5117339999999999</c:v>
                </c:pt>
                <c:pt idx="7147">
                  <c:v>1.51085</c:v>
                </c:pt>
                <c:pt idx="7148">
                  <c:v>1.5106949999999999</c:v>
                </c:pt>
                <c:pt idx="7149">
                  <c:v>1.5111520000000001</c:v>
                </c:pt>
                <c:pt idx="7150">
                  <c:v>1.5120530000000001</c:v>
                </c:pt>
                <c:pt idx="7151">
                  <c:v>1.513274</c:v>
                </c:pt>
                <c:pt idx="7152">
                  <c:v>1.5147550000000001</c:v>
                </c:pt>
                <c:pt idx="7153">
                  <c:v>1.516486</c:v>
                </c:pt>
                <c:pt idx="7154">
                  <c:v>1.5184740000000001</c:v>
                </c:pt>
                <c:pt idx="7155">
                  <c:v>1.5206919999999999</c:v>
                </c:pt>
                <c:pt idx="7156">
                  <c:v>1.5230669999999999</c:v>
                </c:pt>
                <c:pt idx="7157">
                  <c:v>1.525504</c:v>
                </c:pt>
                <c:pt idx="7158">
                  <c:v>1.5278929999999999</c:v>
                </c:pt>
                <c:pt idx="7159">
                  <c:v>1.530125</c:v>
                </c:pt>
                <c:pt idx="7160">
                  <c:v>1.5320659999999999</c:v>
                </c:pt>
                <c:pt idx="7161">
                  <c:v>1.533477</c:v>
                </c:pt>
                <c:pt idx="7162">
                  <c:v>1.5339659999999999</c:v>
                </c:pt>
                <c:pt idx="7163">
                  <c:v>1.5331440000000001</c:v>
                </c:pt>
                <c:pt idx="7164">
                  <c:v>1.531031</c:v>
                </c:pt>
                <c:pt idx="7165">
                  <c:v>1.5282579999999999</c:v>
                </c:pt>
                <c:pt idx="7166">
                  <c:v>1.5256780000000001</c:v>
                </c:pt>
                <c:pt idx="7167">
                  <c:v>1.5238799999999999</c:v>
                </c:pt>
                <c:pt idx="7168">
                  <c:v>1.523023</c:v>
                </c:pt>
                <c:pt idx="7169">
                  <c:v>1.523001</c:v>
                </c:pt>
                <c:pt idx="7170">
                  <c:v>1.5235460000000001</c:v>
                </c:pt>
                <c:pt idx="7171">
                  <c:v>1.5243100000000001</c:v>
                </c:pt>
                <c:pt idx="7172">
                  <c:v>1.524905</c:v>
                </c:pt>
                <c:pt idx="7173">
                  <c:v>1.52498</c:v>
                </c:pt>
                <c:pt idx="7174">
                  <c:v>1.524332</c:v>
                </c:pt>
                <c:pt idx="7175">
                  <c:v>1.5229360000000001</c:v>
                </c:pt>
                <c:pt idx="7176">
                  <c:v>1.520967</c:v>
                </c:pt>
                <c:pt idx="7177">
                  <c:v>1.5187409999999999</c:v>
                </c:pt>
                <c:pt idx="7178">
                  <c:v>1.516683</c:v>
                </c:pt>
                <c:pt idx="7179">
                  <c:v>1.515225</c:v>
                </c:pt>
                <c:pt idx="7180">
                  <c:v>1.5146790000000001</c:v>
                </c:pt>
                <c:pt idx="7181">
                  <c:v>1.5151699999999999</c:v>
                </c:pt>
                <c:pt idx="7182">
                  <c:v>1.5165679999999999</c:v>
                </c:pt>
                <c:pt idx="7183">
                  <c:v>1.5185379999999999</c:v>
                </c:pt>
                <c:pt idx="7184">
                  <c:v>1.5206010000000001</c:v>
                </c:pt>
                <c:pt idx="7185">
                  <c:v>1.5222929999999999</c:v>
                </c:pt>
                <c:pt idx="7186">
                  <c:v>1.5232939999999999</c:v>
                </c:pt>
                <c:pt idx="7187">
                  <c:v>1.523498</c:v>
                </c:pt>
                <c:pt idx="7188">
                  <c:v>1.523023</c:v>
                </c:pt>
                <c:pt idx="7189">
                  <c:v>1.5221100000000001</c:v>
                </c:pt>
                <c:pt idx="7190">
                  <c:v>1.5209950000000001</c:v>
                </c:pt>
                <c:pt idx="7191">
                  <c:v>1.519814</c:v>
                </c:pt>
                <c:pt idx="7192">
                  <c:v>1.51861</c:v>
                </c:pt>
                <c:pt idx="7193">
                  <c:v>1.5174080000000001</c:v>
                </c:pt>
                <c:pt idx="7194">
                  <c:v>1.516286</c:v>
                </c:pt>
                <c:pt idx="7195">
                  <c:v>1.515455</c:v>
                </c:pt>
                <c:pt idx="7196">
                  <c:v>1.515282</c:v>
                </c:pt>
                <c:pt idx="7197">
                  <c:v>1.5161370000000001</c:v>
                </c:pt>
                <c:pt idx="7198">
                  <c:v>1.5181210000000001</c:v>
                </c:pt>
                <c:pt idx="7199">
                  <c:v>1.520837</c:v>
                </c:pt>
                <c:pt idx="7200">
                  <c:v>1.523579</c:v>
                </c:pt>
                <c:pt idx="7201">
                  <c:v>1.525647</c:v>
                </c:pt>
                <c:pt idx="7202">
                  <c:v>1.5265960000000001</c:v>
                </c:pt>
                <c:pt idx="7203">
                  <c:v>1.5262770000000001</c:v>
                </c:pt>
                <c:pt idx="7204">
                  <c:v>1.5247360000000001</c:v>
                </c:pt>
                <c:pt idx="7205">
                  <c:v>1.5222450000000001</c:v>
                </c:pt>
                <c:pt idx="7206">
                  <c:v>1.5192810000000001</c:v>
                </c:pt>
                <c:pt idx="7207">
                  <c:v>1.516494</c:v>
                </c:pt>
                <c:pt idx="7208">
                  <c:v>1.5144869999999999</c:v>
                </c:pt>
                <c:pt idx="7209">
                  <c:v>1.513587</c:v>
                </c:pt>
                <c:pt idx="7210">
                  <c:v>1.5138389999999999</c:v>
                </c:pt>
                <c:pt idx="7211">
                  <c:v>1.51509</c:v>
                </c:pt>
                <c:pt idx="7212">
                  <c:v>1.5171539999999999</c:v>
                </c:pt>
                <c:pt idx="7213">
                  <c:v>1.5198609999999999</c:v>
                </c:pt>
                <c:pt idx="7214">
                  <c:v>1.523066</c:v>
                </c:pt>
                <c:pt idx="7215">
                  <c:v>1.526581</c:v>
                </c:pt>
                <c:pt idx="7216">
                  <c:v>1.530052</c:v>
                </c:pt>
                <c:pt idx="7217">
                  <c:v>1.5329680000000001</c:v>
                </c:pt>
                <c:pt idx="7218">
                  <c:v>1.534734</c:v>
                </c:pt>
                <c:pt idx="7219">
                  <c:v>1.5349170000000001</c:v>
                </c:pt>
                <c:pt idx="7220">
                  <c:v>1.5335650000000001</c:v>
                </c:pt>
                <c:pt idx="7221">
                  <c:v>1.531282</c:v>
                </c:pt>
                <c:pt idx="7222">
                  <c:v>1.5289410000000001</c:v>
                </c:pt>
                <c:pt idx="7223">
                  <c:v>1.527185</c:v>
                </c:pt>
                <c:pt idx="7224">
                  <c:v>1.5262629999999999</c:v>
                </c:pt>
                <c:pt idx="7225">
                  <c:v>1.526035</c:v>
                </c:pt>
                <c:pt idx="7226">
                  <c:v>1.526157</c:v>
                </c:pt>
                <c:pt idx="7227">
                  <c:v>1.5262309999999999</c:v>
                </c:pt>
                <c:pt idx="7228">
                  <c:v>1.525998</c:v>
                </c:pt>
                <c:pt idx="7229">
                  <c:v>1.5254890000000001</c:v>
                </c:pt>
                <c:pt idx="7230">
                  <c:v>1.5250809999999999</c:v>
                </c:pt>
                <c:pt idx="7231">
                  <c:v>1.525307</c:v>
                </c:pt>
                <c:pt idx="7232">
                  <c:v>1.526465</c:v>
                </c:pt>
                <c:pt idx="7233">
                  <c:v>1.528421</c:v>
                </c:pt>
                <c:pt idx="7234">
                  <c:v>1.5306690000000001</c:v>
                </c:pt>
                <c:pt idx="7235">
                  <c:v>1.532621</c:v>
                </c:pt>
                <c:pt idx="7236">
                  <c:v>1.533752</c:v>
                </c:pt>
                <c:pt idx="7237">
                  <c:v>1.5337430000000001</c:v>
                </c:pt>
                <c:pt idx="7238">
                  <c:v>1.5324990000000001</c:v>
                </c:pt>
                <c:pt idx="7239">
                  <c:v>1.5301800000000001</c:v>
                </c:pt>
                <c:pt idx="7240">
                  <c:v>1.5271870000000001</c:v>
                </c:pt>
                <c:pt idx="7241">
                  <c:v>1.5240899999999999</c:v>
                </c:pt>
                <c:pt idx="7242">
                  <c:v>1.5214920000000001</c:v>
                </c:pt>
                <c:pt idx="7243">
                  <c:v>1.5197700000000001</c:v>
                </c:pt>
                <c:pt idx="7244">
                  <c:v>1.518994</c:v>
                </c:pt>
                <c:pt idx="7245">
                  <c:v>1.5190090000000001</c:v>
                </c:pt>
                <c:pt idx="7246">
                  <c:v>1.5196320000000001</c:v>
                </c:pt>
                <c:pt idx="7247">
                  <c:v>1.520777</c:v>
                </c:pt>
                <c:pt idx="7248">
                  <c:v>1.5224489999999999</c:v>
                </c:pt>
                <c:pt idx="7249">
                  <c:v>1.5246569999999999</c:v>
                </c:pt>
                <c:pt idx="7250">
                  <c:v>1.5273209999999999</c:v>
                </c:pt>
                <c:pt idx="7251">
                  <c:v>1.5302070000000001</c:v>
                </c:pt>
                <c:pt idx="7252">
                  <c:v>1.5329790000000001</c:v>
                </c:pt>
                <c:pt idx="7253">
                  <c:v>1.535201</c:v>
                </c:pt>
                <c:pt idx="7254">
                  <c:v>1.5364720000000001</c:v>
                </c:pt>
                <c:pt idx="7255">
                  <c:v>1.5365439999999999</c:v>
                </c:pt>
                <c:pt idx="7256">
                  <c:v>1.5353939999999999</c:v>
                </c:pt>
                <c:pt idx="7257">
                  <c:v>1.533266</c:v>
                </c:pt>
                <c:pt idx="7258">
                  <c:v>1.530575</c:v>
                </c:pt>
                <c:pt idx="7259">
                  <c:v>1.5278099999999999</c:v>
                </c:pt>
                <c:pt idx="7260">
                  <c:v>1.5253159999999999</c:v>
                </c:pt>
                <c:pt idx="7261">
                  <c:v>1.5232060000000001</c:v>
                </c:pt>
                <c:pt idx="7262">
                  <c:v>1.521385</c:v>
                </c:pt>
                <c:pt idx="7263">
                  <c:v>1.519682</c:v>
                </c:pt>
                <c:pt idx="7264">
                  <c:v>1.5179959999999999</c:v>
                </c:pt>
                <c:pt idx="7265">
                  <c:v>1.516383</c:v>
                </c:pt>
                <c:pt idx="7266">
                  <c:v>1.515061</c:v>
                </c:pt>
                <c:pt idx="7267">
                  <c:v>1.51434</c:v>
                </c:pt>
                <c:pt idx="7268">
                  <c:v>1.5145059999999999</c:v>
                </c:pt>
                <c:pt idx="7269">
                  <c:v>1.5156559999999999</c:v>
                </c:pt>
                <c:pt idx="7270">
                  <c:v>1.5176449999999999</c:v>
                </c:pt>
                <c:pt idx="7271">
                  <c:v>1.5201290000000001</c:v>
                </c:pt>
                <c:pt idx="7272">
                  <c:v>1.5227250000000001</c:v>
                </c:pt>
                <c:pt idx="7273">
                  <c:v>1.5251250000000001</c:v>
                </c:pt>
                <c:pt idx="7274">
                  <c:v>1.527169</c:v>
                </c:pt>
                <c:pt idx="7275">
                  <c:v>1.5288440000000001</c:v>
                </c:pt>
                <c:pt idx="7276">
                  <c:v>1.5302340000000001</c:v>
                </c:pt>
                <c:pt idx="7277">
                  <c:v>1.5314749999999999</c:v>
                </c:pt>
                <c:pt idx="7278">
                  <c:v>1.532699</c:v>
                </c:pt>
                <c:pt idx="7279">
                  <c:v>1.534009</c:v>
                </c:pt>
                <c:pt idx="7280">
                  <c:v>1.5354429999999999</c:v>
                </c:pt>
                <c:pt idx="7281">
                  <c:v>1.5369630000000001</c:v>
                </c:pt>
                <c:pt idx="7282">
                  <c:v>1.5384549999999999</c:v>
                </c:pt>
                <c:pt idx="7283">
                  <c:v>1.5397609999999999</c:v>
                </c:pt>
                <c:pt idx="7284">
                  <c:v>1.5407219999999999</c:v>
                </c:pt>
                <c:pt idx="7285">
                  <c:v>1.54122</c:v>
                </c:pt>
                <c:pt idx="7286">
                  <c:v>1.5412129999999999</c:v>
                </c:pt>
                <c:pt idx="7287">
                  <c:v>1.5407299999999999</c:v>
                </c:pt>
                <c:pt idx="7288">
                  <c:v>1.539855</c:v>
                </c:pt>
                <c:pt idx="7289">
                  <c:v>1.5386789999999999</c:v>
                </c:pt>
                <c:pt idx="7290">
                  <c:v>1.537277</c:v>
                </c:pt>
                <c:pt idx="7291">
                  <c:v>1.5357050000000001</c:v>
                </c:pt>
                <c:pt idx="7292">
                  <c:v>1.534003</c:v>
                </c:pt>
                <c:pt idx="7293">
                  <c:v>1.532227</c:v>
                </c:pt>
                <c:pt idx="7294">
                  <c:v>1.5304690000000001</c:v>
                </c:pt>
                <c:pt idx="7295">
                  <c:v>1.528864</c:v>
                </c:pt>
                <c:pt idx="7296">
                  <c:v>1.5275810000000001</c:v>
                </c:pt>
                <c:pt idx="7297">
                  <c:v>1.526813</c:v>
                </c:pt>
                <c:pt idx="7298">
                  <c:v>1.526742</c:v>
                </c:pt>
                <c:pt idx="7299">
                  <c:v>1.5275369999999999</c:v>
                </c:pt>
                <c:pt idx="7300">
                  <c:v>1.5293110000000001</c:v>
                </c:pt>
                <c:pt idx="7301">
                  <c:v>1.5320769999999999</c:v>
                </c:pt>
                <c:pt idx="7302">
                  <c:v>1.535682</c:v>
                </c:pt>
                <c:pt idx="7303">
                  <c:v>1.5397730000000001</c:v>
                </c:pt>
                <c:pt idx="7304">
                  <c:v>1.5438620000000001</c:v>
                </c:pt>
                <c:pt idx="7305">
                  <c:v>1.5473330000000001</c:v>
                </c:pt>
                <c:pt idx="7306">
                  <c:v>1.549596</c:v>
                </c:pt>
                <c:pt idx="7307">
                  <c:v>1.5502260000000001</c:v>
                </c:pt>
                <c:pt idx="7308">
                  <c:v>1.5490219999999999</c:v>
                </c:pt>
                <c:pt idx="7309">
                  <c:v>1.5461419999999999</c:v>
                </c:pt>
                <c:pt idx="7310">
                  <c:v>1.5420990000000001</c:v>
                </c:pt>
                <c:pt idx="7311">
                  <c:v>1.537733</c:v>
                </c:pt>
                <c:pt idx="7312">
                  <c:v>1.5339259999999999</c:v>
                </c:pt>
                <c:pt idx="7313">
                  <c:v>1.5313209999999999</c:v>
                </c:pt>
                <c:pt idx="7314">
                  <c:v>1.5301830000000001</c:v>
                </c:pt>
                <c:pt idx="7315">
                  <c:v>1.53037</c:v>
                </c:pt>
                <c:pt idx="7316">
                  <c:v>1.5315129999999999</c:v>
                </c:pt>
                <c:pt idx="7317">
                  <c:v>1.5331589999999999</c:v>
                </c:pt>
                <c:pt idx="7318">
                  <c:v>1.5349299999999999</c:v>
                </c:pt>
                <c:pt idx="7319">
                  <c:v>1.536551</c:v>
                </c:pt>
                <c:pt idx="7320">
                  <c:v>1.5378480000000001</c:v>
                </c:pt>
                <c:pt idx="7321">
                  <c:v>1.538756</c:v>
                </c:pt>
                <c:pt idx="7322">
                  <c:v>1.5392859999999999</c:v>
                </c:pt>
                <c:pt idx="7323">
                  <c:v>1.5395099999999999</c:v>
                </c:pt>
                <c:pt idx="7324">
                  <c:v>1.5395319999999999</c:v>
                </c:pt>
                <c:pt idx="7325">
                  <c:v>1.539477</c:v>
                </c:pt>
                <c:pt idx="7326">
                  <c:v>1.5394559999999999</c:v>
                </c:pt>
                <c:pt idx="7327">
                  <c:v>1.539531</c:v>
                </c:pt>
                <c:pt idx="7328">
                  <c:v>1.539714</c:v>
                </c:pt>
                <c:pt idx="7329">
                  <c:v>1.539957</c:v>
                </c:pt>
                <c:pt idx="7330">
                  <c:v>1.540192</c:v>
                </c:pt>
                <c:pt idx="7331">
                  <c:v>1.5403519999999999</c:v>
                </c:pt>
                <c:pt idx="7332">
                  <c:v>1.5403960000000001</c:v>
                </c:pt>
                <c:pt idx="7333">
                  <c:v>1.540305</c:v>
                </c:pt>
                <c:pt idx="7334">
                  <c:v>1.5400609999999999</c:v>
                </c:pt>
                <c:pt idx="7335">
                  <c:v>1.539625</c:v>
                </c:pt>
                <c:pt idx="7336">
                  <c:v>1.5389429999999999</c:v>
                </c:pt>
                <c:pt idx="7337">
                  <c:v>1.5379670000000001</c:v>
                </c:pt>
                <c:pt idx="7338">
                  <c:v>1.536708</c:v>
                </c:pt>
                <c:pt idx="7339">
                  <c:v>1.5352680000000001</c:v>
                </c:pt>
                <c:pt idx="7340">
                  <c:v>1.533868</c:v>
                </c:pt>
                <c:pt idx="7341">
                  <c:v>1.5327770000000001</c:v>
                </c:pt>
                <c:pt idx="7342">
                  <c:v>1.5322439999999999</c:v>
                </c:pt>
                <c:pt idx="7343">
                  <c:v>1.532416</c:v>
                </c:pt>
                <c:pt idx="7344">
                  <c:v>1.533272</c:v>
                </c:pt>
                <c:pt idx="7345">
                  <c:v>1.534618</c:v>
                </c:pt>
                <c:pt idx="7346">
                  <c:v>1.5361290000000001</c:v>
                </c:pt>
                <c:pt idx="7347">
                  <c:v>1.5374810000000001</c:v>
                </c:pt>
                <c:pt idx="7348">
                  <c:v>1.5384549999999999</c:v>
                </c:pt>
                <c:pt idx="7349">
                  <c:v>1.539053</c:v>
                </c:pt>
                <c:pt idx="7350">
                  <c:v>1.5394699999999999</c:v>
                </c:pt>
                <c:pt idx="7351">
                  <c:v>1.539976</c:v>
                </c:pt>
                <c:pt idx="7352">
                  <c:v>1.5407420000000001</c:v>
                </c:pt>
                <c:pt idx="7353">
                  <c:v>1.54175</c:v>
                </c:pt>
                <c:pt idx="7354">
                  <c:v>1.5428120000000001</c:v>
                </c:pt>
                <c:pt idx="7355">
                  <c:v>1.543668</c:v>
                </c:pt>
                <c:pt idx="7356">
                  <c:v>1.5441400000000001</c:v>
                </c:pt>
                <c:pt idx="7357">
                  <c:v>1.544205</c:v>
                </c:pt>
                <c:pt idx="7358">
                  <c:v>1.544038</c:v>
                </c:pt>
                <c:pt idx="7359">
                  <c:v>1.543938</c:v>
                </c:pt>
                <c:pt idx="7360">
                  <c:v>1.544203</c:v>
                </c:pt>
                <c:pt idx="7361">
                  <c:v>1.5449520000000001</c:v>
                </c:pt>
                <c:pt idx="7362">
                  <c:v>1.546055</c:v>
                </c:pt>
                <c:pt idx="7363">
                  <c:v>1.547172</c:v>
                </c:pt>
                <c:pt idx="7364">
                  <c:v>1.5479309999999999</c:v>
                </c:pt>
                <c:pt idx="7365">
                  <c:v>1.548103</c:v>
                </c:pt>
                <c:pt idx="7366">
                  <c:v>1.5476890000000001</c:v>
                </c:pt>
                <c:pt idx="7367">
                  <c:v>1.546888</c:v>
                </c:pt>
                <c:pt idx="7368">
                  <c:v>1.545981</c:v>
                </c:pt>
                <c:pt idx="7369">
                  <c:v>1.545174</c:v>
                </c:pt>
                <c:pt idx="7370">
                  <c:v>1.544497</c:v>
                </c:pt>
                <c:pt idx="7371">
                  <c:v>1.543803</c:v>
                </c:pt>
                <c:pt idx="7372">
                  <c:v>1.5428580000000001</c:v>
                </c:pt>
                <c:pt idx="7373">
                  <c:v>1.541485</c:v>
                </c:pt>
                <c:pt idx="7374">
                  <c:v>1.5396719999999999</c:v>
                </c:pt>
                <c:pt idx="7375">
                  <c:v>1.5376270000000001</c:v>
                </c:pt>
                <c:pt idx="7376">
                  <c:v>1.5356879999999999</c:v>
                </c:pt>
                <c:pt idx="7377">
                  <c:v>1.5342389999999999</c:v>
                </c:pt>
                <c:pt idx="7378">
                  <c:v>1.533544</c:v>
                </c:pt>
                <c:pt idx="7379">
                  <c:v>1.5336590000000001</c:v>
                </c:pt>
                <c:pt idx="7380">
                  <c:v>1.5344359999999999</c:v>
                </c:pt>
                <c:pt idx="7381">
                  <c:v>1.5355970000000001</c:v>
                </c:pt>
                <c:pt idx="7382">
                  <c:v>1.5368569999999999</c:v>
                </c:pt>
                <c:pt idx="7383">
                  <c:v>1.537995</c:v>
                </c:pt>
                <c:pt idx="7384">
                  <c:v>1.5389189999999999</c:v>
                </c:pt>
                <c:pt idx="7385">
                  <c:v>1.5396399999999999</c:v>
                </c:pt>
                <c:pt idx="7386">
                  <c:v>1.5402309999999999</c:v>
                </c:pt>
                <c:pt idx="7387">
                  <c:v>1.5407599999999999</c:v>
                </c:pt>
                <c:pt idx="7388">
                  <c:v>1.5412680000000001</c:v>
                </c:pt>
                <c:pt idx="7389">
                  <c:v>1.541771</c:v>
                </c:pt>
                <c:pt idx="7390">
                  <c:v>1.542276</c:v>
                </c:pt>
                <c:pt idx="7391">
                  <c:v>1.5428029999999999</c:v>
                </c:pt>
                <c:pt idx="7392">
                  <c:v>1.5433760000000001</c:v>
                </c:pt>
                <c:pt idx="7393">
                  <c:v>1.5440039999999999</c:v>
                </c:pt>
                <c:pt idx="7394">
                  <c:v>1.5446500000000001</c:v>
                </c:pt>
                <c:pt idx="7395">
                  <c:v>1.545228</c:v>
                </c:pt>
                <c:pt idx="7396">
                  <c:v>1.5456319999999999</c:v>
                </c:pt>
                <c:pt idx="7397">
                  <c:v>1.5457730000000001</c:v>
                </c:pt>
                <c:pt idx="7398">
                  <c:v>1.545628</c:v>
                </c:pt>
                <c:pt idx="7399">
                  <c:v>1.545261</c:v>
                </c:pt>
                <c:pt idx="7400">
                  <c:v>1.5448109999999999</c:v>
                </c:pt>
                <c:pt idx="7401">
                  <c:v>1.54443</c:v>
                </c:pt>
                <c:pt idx="7402">
                  <c:v>1.5441990000000001</c:v>
                </c:pt>
                <c:pt idx="7403">
                  <c:v>1.5440799999999999</c:v>
                </c:pt>
                <c:pt idx="7404">
                  <c:v>1.5438909999999999</c:v>
                </c:pt>
                <c:pt idx="7405">
                  <c:v>1.543366</c:v>
                </c:pt>
                <c:pt idx="7406">
                  <c:v>1.5422210000000001</c:v>
                </c:pt>
                <c:pt idx="7407">
                  <c:v>1.5402819999999999</c:v>
                </c:pt>
                <c:pt idx="7408">
                  <c:v>1.5375700000000001</c:v>
                </c:pt>
                <c:pt idx="7409">
                  <c:v>1.5343370000000001</c:v>
                </c:pt>
                <c:pt idx="7410">
                  <c:v>1.53102</c:v>
                </c:pt>
                <c:pt idx="7411">
                  <c:v>1.5281450000000001</c:v>
                </c:pt>
                <c:pt idx="7412">
                  <c:v>1.52624</c:v>
                </c:pt>
                <c:pt idx="7413">
                  <c:v>1.5256719999999999</c:v>
                </c:pt>
                <c:pt idx="7414">
                  <c:v>1.526586</c:v>
                </c:pt>
                <c:pt idx="7415">
                  <c:v>1.5288569999999999</c:v>
                </c:pt>
                <c:pt idx="7416">
                  <c:v>1.532138</c:v>
                </c:pt>
                <c:pt idx="7417">
                  <c:v>1.53593</c:v>
                </c:pt>
                <c:pt idx="7418">
                  <c:v>1.5397050000000001</c:v>
                </c:pt>
                <c:pt idx="7419">
                  <c:v>1.543061</c:v>
                </c:pt>
                <c:pt idx="7420">
                  <c:v>1.5457719999999999</c:v>
                </c:pt>
                <c:pt idx="7421">
                  <c:v>1.5478050000000001</c:v>
                </c:pt>
                <c:pt idx="7422">
                  <c:v>1.549255</c:v>
                </c:pt>
                <c:pt idx="7423">
                  <c:v>1.55026</c:v>
                </c:pt>
                <c:pt idx="7424">
                  <c:v>1.5509090000000001</c:v>
                </c:pt>
                <c:pt idx="7425">
                  <c:v>1.55121</c:v>
                </c:pt>
                <c:pt idx="7426">
                  <c:v>1.551112</c:v>
                </c:pt>
                <c:pt idx="7427">
                  <c:v>1.5505660000000001</c:v>
                </c:pt>
                <c:pt idx="7428">
                  <c:v>1.549601</c:v>
                </c:pt>
                <c:pt idx="7429">
                  <c:v>1.548362</c:v>
                </c:pt>
                <c:pt idx="7430">
                  <c:v>1.5470930000000001</c:v>
                </c:pt>
                <c:pt idx="7431">
                  <c:v>1.5460579999999999</c:v>
                </c:pt>
                <c:pt idx="7432">
                  <c:v>1.5454889999999999</c:v>
                </c:pt>
                <c:pt idx="7433">
                  <c:v>1.545496</c:v>
                </c:pt>
                <c:pt idx="7434">
                  <c:v>1.5460640000000001</c:v>
                </c:pt>
                <c:pt idx="7435">
                  <c:v>1.5470660000000001</c:v>
                </c:pt>
                <c:pt idx="7436">
                  <c:v>1.548327</c:v>
                </c:pt>
                <c:pt idx="7437">
                  <c:v>1.549661</c:v>
                </c:pt>
                <c:pt idx="7438">
                  <c:v>1.5508850000000001</c:v>
                </c:pt>
                <c:pt idx="7439">
                  <c:v>1.551847</c:v>
                </c:pt>
                <c:pt idx="7440">
                  <c:v>1.552414</c:v>
                </c:pt>
                <c:pt idx="7441">
                  <c:v>1.5524899999999999</c:v>
                </c:pt>
                <c:pt idx="7442">
                  <c:v>1.552052</c:v>
                </c:pt>
                <c:pt idx="7443">
                  <c:v>1.5511969999999999</c:v>
                </c:pt>
                <c:pt idx="7444">
                  <c:v>1.5501659999999999</c:v>
                </c:pt>
                <c:pt idx="7445">
                  <c:v>1.5492919999999999</c:v>
                </c:pt>
                <c:pt idx="7446">
                  <c:v>1.5489329999999999</c:v>
                </c:pt>
                <c:pt idx="7447">
                  <c:v>1.5493410000000001</c:v>
                </c:pt>
                <c:pt idx="7448">
                  <c:v>1.550543</c:v>
                </c:pt>
                <c:pt idx="7449">
                  <c:v>1.552305</c:v>
                </c:pt>
                <c:pt idx="7450">
                  <c:v>1.55419</c:v>
                </c:pt>
                <c:pt idx="7451">
                  <c:v>1.5557399999999999</c:v>
                </c:pt>
                <c:pt idx="7452">
                  <c:v>1.556608</c:v>
                </c:pt>
                <c:pt idx="7453">
                  <c:v>1.5567230000000001</c:v>
                </c:pt>
                <c:pt idx="7454">
                  <c:v>1.5562879999999999</c:v>
                </c:pt>
                <c:pt idx="7455">
                  <c:v>1.555706</c:v>
                </c:pt>
                <c:pt idx="7456">
                  <c:v>1.5553840000000001</c:v>
                </c:pt>
                <c:pt idx="7457">
                  <c:v>1.5555570000000001</c:v>
                </c:pt>
                <c:pt idx="7458">
                  <c:v>1.5562020000000001</c:v>
                </c:pt>
                <c:pt idx="7459">
                  <c:v>1.5570409999999999</c:v>
                </c:pt>
                <c:pt idx="7460">
                  <c:v>1.5576730000000001</c:v>
                </c:pt>
                <c:pt idx="7461">
                  <c:v>1.5577019999999999</c:v>
                </c:pt>
                <c:pt idx="7462">
                  <c:v>1.5569109999999999</c:v>
                </c:pt>
                <c:pt idx="7463">
                  <c:v>1.5552999999999999</c:v>
                </c:pt>
                <c:pt idx="7464">
                  <c:v>1.5530550000000001</c:v>
                </c:pt>
                <c:pt idx="7465">
                  <c:v>1.5504439999999999</c:v>
                </c:pt>
                <c:pt idx="7466">
                  <c:v>1.5477369999999999</c:v>
                </c:pt>
                <c:pt idx="7467">
                  <c:v>1.545166</c:v>
                </c:pt>
                <c:pt idx="7468">
                  <c:v>1.5429010000000001</c:v>
                </c:pt>
              </c:numCache>
            </c:numRef>
          </c:yVal>
          <c:smooth val="1"/>
          <c:extLst>
            <c:ext xmlns:c16="http://schemas.microsoft.com/office/drawing/2014/chart" uri="{C3380CC4-5D6E-409C-BE32-E72D297353CC}">
              <c16:uniqueId val="{00000002-D2BB-4BB5-A62A-84DC67C56756}"/>
            </c:ext>
          </c:extLst>
        </c:ser>
        <c:ser>
          <c:idx val="3"/>
          <c:order val="3"/>
          <c:tx>
            <c:strRef>
              <c:f>EGB!$E$1</c:f>
              <c:strCache>
                <c:ptCount val="1"/>
                <c:pt idx="0">
                  <c:v>EGB3</c:v>
                </c:pt>
              </c:strCache>
            </c:strRef>
          </c:tx>
          <c:spPr>
            <a:ln w="12700" cap="rnd">
              <a:solidFill>
                <a:srgbClr val="FFFF00">
                  <a:alpha val="99000"/>
                </a:srgbClr>
              </a:solidFill>
              <a:round/>
            </a:ln>
            <a:effectLst/>
          </c:spPr>
          <c:marker>
            <c:symbol val="none"/>
          </c:marker>
          <c:xVal>
            <c:numRef>
              <c:f>EGB!$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EGB!$E$2:$E$7470</c:f>
              <c:numCache>
                <c:formatCode>0.00E+00</c:formatCode>
                <c:ptCount val="7469"/>
                <c:pt idx="0">
                  <c:v>0</c:v>
                </c:pt>
                <c:pt idx="1">
                  <c:v>0.73533280000000001</c:v>
                </c:pt>
                <c:pt idx="2">
                  <c:v>0.73852600000000002</c:v>
                </c:pt>
                <c:pt idx="3">
                  <c:v>0.74073</c:v>
                </c:pt>
                <c:pt idx="4">
                  <c:v>0.74195199999999994</c:v>
                </c:pt>
                <c:pt idx="5">
                  <c:v>0.74256140000000004</c:v>
                </c:pt>
                <c:pt idx="6">
                  <c:v>0.74304780000000004</c:v>
                </c:pt>
                <c:pt idx="7">
                  <c:v>0.74381750000000002</c:v>
                </c:pt>
                <c:pt idx="8">
                  <c:v>0.74501379999999995</c:v>
                </c:pt>
                <c:pt idx="9">
                  <c:v>0.74651310000000004</c:v>
                </c:pt>
                <c:pt idx="10">
                  <c:v>0.74800270000000002</c:v>
                </c:pt>
                <c:pt idx="11">
                  <c:v>0.74916240000000001</c:v>
                </c:pt>
                <c:pt idx="12">
                  <c:v>0.74977170000000004</c:v>
                </c:pt>
                <c:pt idx="13">
                  <c:v>0.74978800000000001</c:v>
                </c:pt>
                <c:pt idx="14">
                  <c:v>0.74932370000000004</c:v>
                </c:pt>
                <c:pt idx="15">
                  <c:v>0.74856630000000002</c:v>
                </c:pt>
                <c:pt idx="16">
                  <c:v>0.74768920000000005</c:v>
                </c:pt>
                <c:pt idx="17">
                  <c:v>0.74680849999999999</c:v>
                </c:pt>
                <c:pt idx="18">
                  <c:v>0.74603030000000004</c:v>
                </c:pt>
                <c:pt idx="19">
                  <c:v>0.74549690000000002</c:v>
                </c:pt>
                <c:pt idx="20">
                  <c:v>0.74538899999999997</c:v>
                </c:pt>
                <c:pt idx="21">
                  <c:v>0.74589550000000004</c:v>
                </c:pt>
                <c:pt idx="22">
                  <c:v>0.74709130000000001</c:v>
                </c:pt>
                <c:pt idx="23">
                  <c:v>0.74886509999999995</c:v>
                </c:pt>
                <c:pt idx="24">
                  <c:v>0.75090440000000003</c:v>
                </c:pt>
                <c:pt idx="25">
                  <c:v>0.75281469999999995</c:v>
                </c:pt>
                <c:pt idx="26">
                  <c:v>0.75427540000000004</c:v>
                </c:pt>
                <c:pt idx="27">
                  <c:v>0.75513640000000004</c:v>
                </c:pt>
                <c:pt idx="28">
                  <c:v>0.75548340000000003</c:v>
                </c:pt>
                <c:pt idx="29">
                  <c:v>0.75556809999999996</c:v>
                </c:pt>
                <c:pt idx="30">
                  <c:v>0.75569660000000005</c:v>
                </c:pt>
                <c:pt idx="31">
                  <c:v>0.75607139999999995</c:v>
                </c:pt>
                <c:pt idx="32">
                  <c:v>0.75673979999999996</c:v>
                </c:pt>
                <c:pt idx="33">
                  <c:v>0.75761699999999998</c:v>
                </c:pt>
                <c:pt idx="34">
                  <c:v>0.75858669999999995</c:v>
                </c:pt>
                <c:pt idx="35">
                  <c:v>0.75958369999999997</c:v>
                </c:pt>
                <c:pt idx="36">
                  <c:v>0.76064790000000004</c:v>
                </c:pt>
                <c:pt idx="37">
                  <c:v>0.76190170000000002</c:v>
                </c:pt>
                <c:pt idx="38">
                  <c:v>0.76342129999999997</c:v>
                </c:pt>
                <c:pt idx="39">
                  <c:v>0.76502239999999999</c:v>
                </c:pt>
                <c:pt idx="40">
                  <c:v>0.76620739999999998</c:v>
                </c:pt>
                <c:pt idx="41">
                  <c:v>0.76644920000000005</c:v>
                </c:pt>
                <c:pt idx="42">
                  <c:v>0.76565419999999995</c:v>
                </c:pt>
                <c:pt idx="43">
                  <c:v>0.76420920000000003</c:v>
                </c:pt>
                <c:pt idx="44">
                  <c:v>0.76271549999999999</c:v>
                </c:pt>
                <c:pt idx="45">
                  <c:v>0.76170919999999998</c:v>
                </c:pt>
                <c:pt idx="46">
                  <c:v>0.76151440000000004</c:v>
                </c:pt>
                <c:pt idx="47">
                  <c:v>0.76225350000000003</c:v>
                </c:pt>
                <c:pt idx="48">
                  <c:v>0.76381109999999997</c:v>
                </c:pt>
                <c:pt idx="49">
                  <c:v>0.76590720000000001</c:v>
                </c:pt>
                <c:pt idx="50">
                  <c:v>0.7681789</c:v>
                </c:pt>
                <c:pt idx="51">
                  <c:v>0.77034239999999998</c:v>
                </c:pt>
                <c:pt idx="52">
                  <c:v>0.77228050000000004</c:v>
                </c:pt>
                <c:pt idx="53">
                  <c:v>0.77403189999999999</c:v>
                </c:pt>
                <c:pt idx="54">
                  <c:v>0.77569560000000004</c:v>
                </c:pt>
                <c:pt idx="55">
                  <c:v>0.77731269999999997</c:v>
                </c:pt>
                <c:pt idx="56">
                  <c:v>0.77879949999999998</c:v>
                </c:pt>
                <c:pt idx="57">
                  <c:v>0.77998659999999997</c:v>
                </c:pt>
                <c:pt idx="58">
                  <c:v>0.78069980000000005</c:v>
                </c:pt>
                <c:pt idx="59">
                  <c:v>0.78085950000000004</c:v>
                </c:pt>
                <c:pt idx="60">
                  <c:v>0.78053720000000004</c:v>
                </c:pt>
                <c:pt idx="61">
                  <c:v>0.77994079999999999</c:v>
                </c:pt>
                <c:pt idx="62">
                  <c:v>0.7793409</c:v>
                </c:pt>
                <c:pt idx="63">
                  <c:v>0.77894830000000004</c:v>
                </c:pt>
                <c:pt idx="64">
                  <c:v>0.77885570000000004</c:v>
                </c:pt>
                <c:pt idx="65">
                  <c:v>0.77901350000000003</c:v>
                </c:pt>
                <c:pt idx="66">
                  <c:v>0.77929689999999996</c:v>
                </c:pt>
                <c:pt idx="67">
                  <c:v>0.77958260000000001</c:v>
                </c:pt>
                <c:pt idx="68">
                  <c:v>0.77982379999999996</c:v>
                </c:pt>
                <c:pt idx="69">
                  <c:v>0.78005590000000002</c:v>
                </c:pt>
                <c:pt idx="70">
                  <c:v>0.78035569999999999</c:v>
                </c:pt>
                <c:pt idx="71">
                  <c:v>0.7807733</c:v>
                </c:pt>
                <c:pt idx="72">
                  <c:v>0.78129159999999997</c:v>
                </c:pt>
                <c:pt idx="73">
                  <c:v>0.78182669999999999</c:v>
                </c:pt>
                <c:pt idx="74">
                  <c:v>0.78227610000000003</c:v>
                </c:pt>
                <c:pt idx="75">
                  <c:v>0.78258240000000001</c:v>
                </c:pt>
                <c:pt idx="76">
                  <c:v>0.78277249999999998</c:v>
                </c:pt>
                <c:pt idx="77">
                  <c:v>0.78294520000000001</c:v>
                </c:pt>
                <c:pt idx="78">
                  <c:v>0.78321130000000005</c:v>
                </c:pt>
                <c:pt idx="79">
                  <c:v>0.78363400000000005</c:v>
                </c:pt>
                <c:pt idx="80">
                  <c:v>0.78419450000000002</c:v>
                </c:pt>
                <c:pt idx="81">
                  <c:v>0.78481749999999995</c:v>
                </c:pt>
                <c:pt idx="82">
                  <c:v>0.78542199999999995</c:v>
                </c:pt>
                <c:pt idx="83">
                  <c:v>0.78597550000000005</c:v>
                </c:pt>
                <c:pt idx="84">
                  <c:v>0.78650719999999996</c:v>
                </c:pt>
                <c:pt idx="85">
                  <c:v>0.78709019999999996</c:v>
                </c:pt>
                <c:pt idx="86">
                  <c:v>0.78778479999999995</c:v>
                </c:pt>
                <c:pt idx="87">
                  <c:v>0.78858609999999996</c:v>
                </c:pt>
                <c:pt idx="88">
                  <c:v>0.78939490000000001</c:v>
                </c:pt>
                <c:pt idx="89">
                  <c:v>0.79006460000000001</c:v>
                </c:pt>
                <c:pt idx="90">
                  <c:v>0.79047210000000001</c:v>
                </c:pt>
                <c:pt idx="91">
                  <c:v>0.79060330000000001</c:v>
                </c:pt>
                <c:pt idx="92">
                  <c:v>0.79056420000000005</c:v>
                </c:pt>
                <c:pt idx="93">
                  <c:v>0.79054239999999998</c:v>
                </c:pt>
                <c:pt idx="94">
                  <c:v>0.79071360000000002</c:v>
                </c:pt>
                <c:pt idx="95">
                  <c:v>0.79116059999999999</c:v>
                </c:pt>
                <c:pt idx="96">
                  <c:v>0.79185439999999996</c:v>
                </c:pt>
                <c:pt idx="97">
                  <c:v>0.79267529999999997</c:v>
                </c:pt>
                <c:pt idx="98">
                  <c:v>0.79348719999999995</c:v>
                </c:pt>
                <c:pt idx="99">
                  <c:v>0.79419740000000005</c:v>
                </c:pt>
                <c:pt idx="100">
                  <c:v>0.79480260000000003</c:v>
                </c:pt>
                <c:pt idx="101">
                  <c:v>0.79536830000000003</c:v>
                </c:pt>
                <c:pt idx="102">
                  <c:v>0.79597669999999998</c:v>
                </c:pt>
                <c:pt idx="103">
                  <c:v>0.79666199999999998</c:v>
                </c:pt>
                <c:pt idx="104">
                  <c:v>0.79738520000000002</c:v>
                </c:pt>
                <c:pt idx="105">
                  <c:v>0.79804459999999999</c:v>
                </c:pt>
                <c:pt idx="106">
                  <c:v>0.79853050000000003</c:v>
                </c:pt>
                <c:pt idx="107">
                  <c:v>0.79877189999999998</c:v>
                </c:pt>
                <c:pt idx="108">
                  <c:v>0.79877690000000001</c:v>
                </c:pt>
                <c:pt idx="109">
                  <c:v>0.79863170000000006</c:v>
                </c:pt>
                <c:pt idx="110">
                  <c:v>0.79846410000000001</c:v>
                </c:pt>
                <c:pt idx="111">
                  <c:v>0.79838010000000004</c:v>
                </c:pt>
                <c:pt idx="112">
                  <c:v>0.79841229999999996</c:v>
                </c:pt>
                <c:pt idx="113">
                  <c:v>0.7985293</c:v>
                </c:pt>
                <c:pt idx="114">
                  <c:v>0.79867460000000001</c:v>
                </c:pt>
                <c:pt idx="115">
                  <c:v>0.79881990000000003</c:v>
                </c:pt>
                <c:pt idx="116">
                  <c:v>0.79898599999999997</c:v>
                </c:pt>
                <c:pt idx="117">
                  <c:v>0.7992435</c:v>
                </c:pt>
                <c:pt idx="118">
                  <c:v>0.79966959999999998</c:v>
                </c:pt>
                <c:pt idx="119">
                  <c:v>0.80029740000000005</c:v>
                </c:pt>
                <c:pt idx="120">
                  <c:v>0.80106330000000003</c:v>
                </c:pt>
                <c:pt idx="121">
                  <c:v>0.80182620000000004</c:v>
                </c:pt>
                <c:pt idx="122">
                  <c:v>0.80242930000000001</c:v>
                </c:pt>
                <c:pt idx="123">
                  <c:v>0.80279370000000005</c:v>
                </c:pt>
                <c:pt idx="124">
                  <c:v>0.80293800000000004</c:v>
                </c:pt>
                <c:pt idx="125">
                  <c:v>0.80294290000000001</c:v>
                </c:pt>
                <c:pt idx="126">
                  <c:v>0.80289290000000002</c:v>
                </c:pt>
                <c:pt idx="127">
                  <c:v>0.80283959999999999</c:v>
                </c:pt>
                <c:pt idx="128">
                  <c:v>0.8027995</c:v>
                </c:pt>
                <c:pt idx="129">
                  <c:v>0.80277310000000002</c:v>
                </c:pt>
                <c:pt idx="130">
                  <c:v>0.80277639999999995</c:v>
                </c:pt>
                <c:pt idx="131">
                  <c:v>0.80286400000000002</c:v>
                </c:pt>
                <c:pt idx="132">
                  <c:v>0.8031142</c:v>
                </c:pt>
                <c:pt idx="133">
                  <c:v>0.80359550000000002</c:v>
                </c:pt>
                <c:pt idx="134">
                  <c:v>0.80431909999999995</c:v>
                </c:pt>
                <c:pt idx="135">
                  <c:v>0.80521640000000005</c:v>
                </c:pt>
                <c:pt idx="136">
                  <c:v>0.80614390000000002</c:v>
                </c:pt>
                <c:pt idx="137">
                  <c:v>0.80692949999999997</c:v>
                </c:pt>
                <c:pt idx="138">
                  <c:v>0.80744550000000004</c:v>
                </c:pt>
                <c:pt idx="139">
                  <c:v>0.80765180000000003</c:v>
                </c:pt>
                <c:pt idx="140">
                  <c:v>0.80762579999999995</c:v>
                </c:pt>
                <c:pt idx="141">
                  <c:v>0.80752009999999996</c:v>
                </c:pt>
                <c:pt idx="142">
                  <c:v>0.80750219999999995</c:v>
                </c:pt>
                <c:pt idx="143">
                  <c:v>0.8076622</c:v>
                </c:pt>
                <c:pt idx="144">
                  <c:v>0.80797719999999995</c:v>
                </c:pt>
                <c:pt idx="145">
                  <c:v>0.80832910000000002</c:v>
                </c:pt>
                <c:pt idx="146">
                  <c:v>0.80856629999999996</c:v>
                </c:pt>
                <c:pt idx="147">
                  <c:v>0.80857219999999996</c:v>
                </c:pt>
                <c:pt idx="148">
                  <c:v>0.80830299999999999</c:v>
                </c:pt>
                <c:pt idx="149">
                  <c:v>0.80781080000000005</c:v>
                </c:pt>
                <c:pt idx="150">
                  <c:v>0.80721810000000005</c:v>
                </c:pt>
                <c:pt idx="151">
                  <c:v>0.80667440000000001</c:v>
                </c:pt>
                <c:pt idx="152">
                  <c:v>0.80628390000000005</c:v>
                </c:pt>
                <c:pt idx="153">
                  <c:v>0.80608000000000002</c:v>
                </c:pt>
                <c:pt idx="154">
                  <c:v>0.80604399999999998</c:v>
                </c:pt>
                <c:pt idx="155">
                  <c:v>0.80614390000000002</c:v>
                </c:pt>
                <c:pt idx="156">
                  <c:v>0.80635889999999999</c:v>
                </c:pt>
                <c:pt idx="157">
                  <c:v>0.80667469999999997</c:v>
                </c:pt>
                <c:pt idx="158">
                  <c:v>0.8070621</c:v>
                </c:pt>
                <c:pt idx="159">
                  <c:v>0.80745339999999999</c:v>
                </c:pt>
                <c:pt idx="160">
                  <c:v>0.80774380000000001</c:v>
                </c:pt>
                <c:pt idx="161">
                  <c:v>0.80783199999999999</c:v>
                </c:pt>
                <c:pt idx="162">
                  <c:v>0.80765889999999996</c:v>
                </c:pt>
                <c:pt idx="163">
                  <c:v>0.8072511</c:v>
                </c:pt>
                <c:pt idx="164">
                  <c:v>0.80671369999999998</c:v>
                </c:pt>
                <c:pt idx="165">
                  <c:v>0.80619819999999998</c:v>
                </c:pt>
                <c:pt idx="166">
                  <c:v>0.8058303</c:v>
                </c:pt>
                <c:pt idx="167">
                  <c:v>0.80565180000000003</c:v>
                </c:pt>
                <c:pt idx="168">
                  <c:v>0.80560529999999997</c:v>
                </c:pt>
                <c:pt idx="169">
                  <c:v>0.80555480000000002</c:v>
                </c:pt>
                <c:pt idx="170">
                  <c:v>0.80535299999999999</c:v>
                </c:pt>
                <c:pt idx="171">
                  <c:v>0.80489310000000003</c:v>
                </c:pt>
                <c:pt idx="172">
                  <c:v>0.80416549999999998</c:v>
                </c:pt>
                <c:pt idx="173">
                  <c:v>0.80325690000000005</c:v>
                </c:pt>
                <c:pt idx="174">
                  <c:v>0.80232210000000004</c:v>
                </c:pt>
                <c:pt idx="175">
                  <c:v>0.80151410000000001</c:v>
                </c:pt>
                <c:pt idx="176">
                  <c:v>0.80093360000000002</c:v>
                </c:pt>
                <c:pt idx="177">
                  <c:v>0.80061150000000003</c:v>
                </c:pt>
                <c:pt idx="178">
                  <c:v>0.8005198</c:v>
                </c:pt>
                <c:pt idx="179">
                  <c:v>0.80060540000000002</c:v>
                </c:pt>
                <c:pt idx="180">
                  <c:v>0.80081329999999995</c:v>
                </c:pt>
                <c:pt idx="181">
                  <c:v>0.80109730000000001</c:v>
                </c:pt>
                <c:pt idx="182">
                  <c:v>0.80140250000000002</c:v>
                </c:pt>
                <c:pt idx="183">
                  <c:v>0.80165019999999998</c:v>
                </c:pt>
                <c:pt idx="184">
                  <c:v>0.80174789999999996</c:v>
                </c:pt>
                <c:pt idx="185">
                  <c:v>0.80160220000000004</c:v>
                </c:pt>
                <c:pt idx="186">
                  <c:v>0.80115939999999997</c:v>
                </c:pt>
                <c:pt idx="187">
                  <c:v>0.80043569999999997</c:v>
                </c:pt>
                <c:pt idx="188">
                  <c:v>0.7995293</c:v>
                </c:pt>
                <c:pt idx="189">
                  <c:v>0.79859950000000002</c:v>
                </c:pt>
                <c:pt idx="190">
                  <c:v>0.79780470000000003</c:v>
                </c:pt>
                <c:pt idx="191">
                  <c:v>0.79726269999999999</c:v>
                </c:pt>
                <c:pt idx="192">
                  <c:v>0.79700040000000005</c:v>
                </c:pt>
                <c:pt idx="193">
                  <c:v>0.79695669999999996</c:v>
                </c:pt>
                <c:pt idx="194">
                  <c:v>0.79701100000000002</c:v>
                </c:pt>
                <c:pt idx="195">
                  <c:v>0.79703919999999995</c:v>
                </c:pt>
                <c:pt idx="196">
                  <c:v>0.79695729999999998</c:v>
                </c:pt>
                <c:pt idx="197">
                  <c:v>0.79672960000000004</c:v>
                </c:pt>
                <c:pt idx="198">
                  <c:v>0.79636850000000003</c:v>
                </c:pt>
                <c:pt idx="199">
                  <c:v>0.79591230000000002</c:v>
                </c:pt>
                <c:pt idx="200">
                  <c:v>0.79541439999999997</c:v>
                </c:pt>
                <c:pt idx="201">
                  <c:v>0.79493049999999998</c:v>
                </c:pt>
                <c:pt idx="202">
                  <c:v>0.79451879999999997</c:v>
                </c:pt>
                <c:pt idx="203">
                  <c:v>0.79423889999999997</c:v>
                </c:pt>
                <c:pt idx="204">
                  <c:v>0.79413460000000002</c:v>
                </c:pt>
                <c:pt idx="205">
                  <c:v>0.79421969999999997</c:v>
                </c:pt>
                <c:pt idx="206">
                  <c:v>0.79446410000000001</c:v>
                </c:pt>
                <c:pt idx="207">
                  <c:v>0.79479770000000005</c:v>
                </c:pt>
                <c:pt idx="208">
                  <c:v>0.79512159999999998</c:v>
                </c:pt>
                <c:pt idx="209">
                  <c:v>0.79533719999999997</c:v>
                </c:pt>
                <c:pt idx="210">
                  <c:v>0.79538640000000005</c:v>
                </c:pt>
                <c:pt idx="211">
                  <c:v>0.79527040000000004</c:v>
                </c:pt>
                <c:pt idx="212">
                  <c:v>0.79505879999999995</c:v>
                </c:pt>
                <c:pt idx="213">
                  <c:v>0.79485300000000003</c:v>
                </c:pt>
                <c:pt idx="214">
                  <c:v>0.79475090000000004</c:v>
                </c:pt>
                <c:pt idx="215">
                  <c:v>0.79480059999999997</c:v>
                </c:pt>
                <c:pt idx="216">
                  <c:v>0.79499280000000005</c:v>
                </c:pt>
                <c:pt idx="217">
                  <c:v>0.79528220000000005</c:v>
                </c:pt>
                <c:pt idx="218">
                  <c:v>0.79561530000000003</c:v>
                </c:pt>
                <c:pt idx="219">
                  <c:v>0.79595130000000003</c:v>
                </c:pt>
                <c:pt idx="220">
                  <c:v>0.79625619999999997</c:v>
                </c:pt>
                <c:pt idx="221">
                  <c:v>0.79649510000000001</c:v>
                </c:pt>
                <c:pt idx="222">
                  <c:v>0.79662330000000003</c:v>
                </c:pt>
                <c:pt idx="223">
                  <c:v>0.79658669999999998</c:v>
                </c:pt>
                <c:pt idx="224">
                  <c:v>0.79634879999999997</c:v>
                </c:pt>
                <c:pt idx="225">
                  <c:v>0.79591659999999997</c:v>
                </c:pt>
                <c:pt idx="226">
                  <c:v>0.79535719999999999</c:v>
                </c:pt>
                <c:pt idx="227">
                  <c:v>0.79478170000000004</c:v>
                </c:pt>
                <c:pt idx="228">
                  <c:v>0.7943133</c:v>
                </c:pt>
                <c:pt idx="229">
                  <c:v>0.79404680000000005</c:v>
                </c:pt>
                <c:pt idx="230">
                  <c:v>0.79400559999999998</c:v>
                </c:pt>
                <c:pt idx="231">
                  <c:v>0.79413599999999995</c:v>
                </c:pt>
                <c:pt idx="232">
                  <c:v>0.79432650000000005</c:v>
                </c:pt>
                <c:pt idx="233">
                  <c:v>0.79446649999999996</c:v>
                </c:pt>
                <c:pt idx="234">
                  <c:v>0.794489</c:v>
                </c:pt>
                <c:pt idx="235">
                  <c:v>0.79440219999999995</c:v>
                </c:pt>
                <c:pt idx="236">
                  <c:v>0.7942766</c:v>
                </c:pt>
                <c:pt idx="237">
                  <c:v>0.79421140000000001</c:v>
                </c:pt>
                <c:pt idx="238">
                  <c:v>0.79428460000000001</c:v>
                </c:pt>
                <c:pt idx="239">
                  <c:v>0.79451989999999995</c:v>
                </c:pt>
                <c:pt idx="240">
                  <c:v>0.79488490000000001</c:v>
                </c:pt>
                <c:pt idx="241">
                  <c:v>0.79531540000000001</c:v>
                </c:pt>
                <c:pt idx="242">
                  <c:v>0.79575530000000005</c:v>
                </c:pt>
                <c:pt idx="243">
                  <c:v>0.79617939999999998</c:v>
                </c:pt>
                <c:pt idx="244">
                  <c:v>0.79659860000000005</c:v>
                </c:pt>
                <c:pt idx="245">
                  <c:v>0.79703009999999996</c:v>
                </c:pt>
                <c:pt idx="246">
                  <c:v>0.79746030000000001</c:v>
                </c:pt>
                <c:pt idx="247">
                  <c:v>0.79782549999999997</c:v>
                </c:pt>
                <c:pt idx="248">
                  <c:v>0.79803029999999997</c:v>
                </c:pt>
                <c:pt idx="249">
                  <c:v>0.79798630000000004</c:v>
                </c:pt>
                <c:pt idx="250">
                  <c:v>0.79766490000000001</c:v>
                </c:pt>
                <c:pt idx="251">
                  <c:v>0.79711549999999998</c:v>
                </c:pt>
                <c:pt idx="252">
                  <c:v>0.79645529999999998</c:v>
                </c:pt>
                <c:pt idx="253">
                  <c:v>0.79581729999999995</c:v>
                </c:pt>
                <c:pt idx="254">
                  <c:v>0.79530599999999996</c:v>
                </c:pt>
                <c:pt idx="255">
                  <c:v>0.79496630000000001</c:v>
                </c:pt>
                <c:pt idx="256">
                  <c:v>0.79477750000000003</c:v>
                </c:pt>
                <c:pt idx="257">
                  <c:v>0.79468340000000004</c:v>
                </c:pt>
                <c:pt idx="258">
                  <c:v>0.79463059999999996</c:v>
                </c:pt>
                <c:pt idx="259">
                  <c:v>0.79460439999999999</c:v>
                </c:pt>
                <c:pt idx="260">
                  <c:v>0.79463760000000006</c:v>
                </c:pt>
                <c:pt idx="261">
                  <c:v>0.79479489999999997</c:v>
                </c:pt>
                <c:pt idx="262">
                  <c:v>0.79512910000000003</c:v>
                </c:pt>
                <c:pt idx="263">
                  <c:v>0.79565169999999996</c:v>
                </c:pt>
                <c:pt idx="264">
                  <c:v>0.79632040000000004</c:v>
                </c:pt>
                <c:pt idx="265">
                  <c:v>0.79706659999999996</c:v>
                </c:pt>
                <c:pt idx="266">
                  <c:v>0.79782450000000005</c:v>
                </c:pt>
                <c:pt idx="267">
                  <c:v>0.79855719999999997</c:v>
                </c:pt>
                <c:pt idx="268">
                  <c:v>0.79925630000000003</c:v>
                </c:pt>
                <c:pt idx="269">
                  <c:v>0.79992059999999998</c:v>
                </c:pt>
                <c:pt idx="270">
                  <c:v>0.80053640000000004</c:v>
                </c:pt>
                <c:pt idx="271">
                  <c:v>0.80107099999999998</c:v>
                </c:pt>
                <c:pt idx="272">
                  <c:v>0.80147809999999997</c:v>
                </c:pt>
                <c:pt idx="273">
                  <c:v>0.80172620000000006</c:v>
                </c:pt>
                <c:pt idx="274">
                  <c:v>0.80181910000000001</c:v>
                </c:pt>
                <c:pt idx="275">
                  <c:v>0.80180419999999997</c:v>
                </c:pt>
                <c:pt idx="276">
                  <c:v>0.80175129999999994</c:v>
                </c:pt>
                <c:pt idx="277">
                  <c:v>0.80172600000000005</c:v>
                </c:pt>
                <c:pt idx="278">
                  <c:v>0.80176199999999997</c:v>
                </c:pt>
                <c:pt idx="279">
                  <c:v>0.80185150000000005</c:v>
                </c:pt>
                <c:pt idx="280">
                  <c:v>0.80196199999999995</c:v>
                </c:pt>
                <c:pt idx="281">
                  <c:v>0.80206909999999998</c:v>
                </c:pt>
                <c:pt idx="282">
                  <c:v>0.80218339999999999</c:v>
                </c:pt>
                <c:pt idx="283">
                  <c:v>0.80235610000000002</c:v>
                </c:pt>
                <c:pt idx="284">
                  <c:v>0.80265350000000002</c:v>
                </c:pt>
                <c:pt idx="285">
                  <c:v>0.80311149999999998</c:v>
                </c:pt>
                <c:pt idx="286">
                  <c:v>0.80370280000000005</c:v>
                </c:pt>
                <c:pt idx="287">
                  <c:v>0.80432459999999995</c:v>
                </c:pt>
                <c:pt idx="288">
                  <c:v>0.80483870000000002</c:v>
                </c:pt>
                <c:pt idx="289">
                  <c:v>0.80510979999999999</c:v>
                </c:pt>
                <c:pt idx="290">
                  <c:v>0.80506670000000002</c:v>
                </c:pt>
                <c:pt idx="291">
                  <c:v>0.80472410000000005</c:v>
                </c:pt>
                <c:pt idx="292">
                  <c:v>0.80417170000000004</c:v>
                </c:pt>
                <c:pt idx="293">
                  <c:v>0.80353030000000003</c:v>
                </c:pt>
                <c:pt idx="294">
                  <c:v>0.80289889999999997</c:v>
                </c:pt>
                <c:pt idx="295">
                  <c:v>0.80233339999999997</c:v>
                </c:pt>
                <c:pt idx="296">
                  <c:v>0.8018419</c:v>
                </c:pt>
                <c:pt idx="297">
                  <c:v>0.80141700000000005</c:v>
                </c:pt>
                <c:pt idx="298">
                  <c:v>0.80107220000000001</c:v>
                </c:pt>
                <c:pt idx="299">
                  <c:v>0.80085779999999995</c:v>
                </c:pt>
                <c:pt idx="300">
                  <c:v>0.80084849999999996</c:v>
                </c:pt>
                <c:pt idx="301">
                  <c:v>0.80110899999999996</c:v>
                </c:pt>
                <c:pt idx="302">
                  <c:v>0.80164639999999998</c:v>
                </c:pt>
                <c:pt idx="303">
                  <c:v>0.80238980000000004</c:v>
                </c:pt>
                <c:pt idx="304">
                  <c:v>0.80320029999999998</c:v>
                </c:pt>
                <c:pt idx="305">
                  <c:v>0.80393079999999995</c:v>
                </c:pt>
                <c:pt idx="306">
                  <c:v>0.80446980000000001</c:v>
                </c:pt>
                <c:pt idx="307">
                  <c:v>0.80478039999999995</c:v>
                </c:pt>
                <c:pt idx="308">
                  <c:v>0.80489630000000001</c:v>
                </c:pt>
                <c:pt idx="309">
                  <c:v>0.80488959999999998</c:v>
                </c:pt>
                <c:pt idx="310">
                  <c:v>0.80482659999999995</c:v>
                </c:pt>
                <c:pt idx="311">
                  <c:v>0.80473729999999999</c:v>
                </c:pt>
                <c:pt idx="312">
                  <c:v>0.80461970000000005</c:v>
                </c:pt>
                <c:pt idx="313">
                  <c:v>0.80446320000000004</c:v>
                </c:pt>
                <c:pt idx="314">
                  <c:v>0.80427890000000002</c:v>
                </c:pt>
                <c:pt idx="315">
                  <c:v>0.80411520000000003</c:v>
                </c:pt>
                <c:pt idx="316">
                  <c:v>0.8040448</c:v>
                </c:pt>
                <c:pt idx="317">
                  <c:v>0.80412819999999996</c:v>
                </c:pt>
                <c:pt idx="318">
                  <c:v>0.80438710000000002</c:v>
                </c:pt>
                <c:pt idx="319">
                  <c:v>0.80478669999999997</c:v>
                </c:pt>
                <c:pt idx="320">
                  <c:v>0.80525650000000004</c:v>
                </c:pt>
                <c:pt idx="321">
                  <c:v>0.80572129999999997</c:v>
                </c:pt>
                <c:pt idx="322">
                  <c:v>0.80614620000000003</c:v>
                </c:pt>
                <c:pt idx="323">
                  <c:v>0.80654939999999997</c:v>
                </c:pt>
                <c:pt idx="324">
                  <c:v>0.80698809999999999</c:v>
                </c:pt>
                <c:pt idx="325">
                  <c:v>0.80751200000000001</c:v>
                </c:pt>
                <c:pt idx="326">
                  <c:v>0.80812360000000005</c:v>
                </c:pt>
                <c:pt idx="327">
                  <c:v>0.80875609999999998</c:v>
                </c:pt>
                <c:pt idx="328">
                  <c:v>0.80929790000000001</c:v>
                </c:pt>
                <c:pt idx="329">
                  <c:v>0.80963419999999997</c:v>
                </c:pt>
                <c:pt idx="330">
                  <c:v>0.80970070000000005</c:v>
                </c:pt>
                <c:pt idx="331">
                  <c:v>0.80951689999999998</c:v>
                </c:pt>
                <c:pt idx="332">
                  <c:v>0.80917839999999996</c:v>
                </c:pt>
                <c:pt idx="333">
                  <c:v>0.80881769999999997</c:v>
                </c:pt>
                <c:pt idx="334">
                  <c:v>0.8085405</c:v>
                </c:pt>
                <c:pt idx="335">
                  <c:v>0.80839620000000001</c:v>
                </c:pt>
                <c:pt idx="336">
                  <c:v>0.80836479999999999</c:v>
                </c:pt>
                <c:pt idx="337">
                  <c:v>0.80838909999999997</c:v>
                </c:pt>
                <c:pt idx="338">
                  <c:v>0.80841160000000001</c:v>
                </c:pt>
                <c:pt idx="339">
                  <c:v>0.80841280000000004</c:v>
                </c:pt>
                <c:pt idx="340">
                  <c:v>0.80841700000000005</c:v>
                </c:pt>
                <c:pt idx="341">
                  <c:v>0.80847469999999999</c:v>
                </c:pt>
                <c:pt idx="342">
                  <c:v>0.80862780000000001</c:v>
                </c:pt>
                <c:pt idx="343">
                  <c:v>0.80888409999999999</c:v>
                </c:pt>
                <c:pt idx="344">
                  <c:v>0.80921489999999996</c:v>
                </c:pt>
                <c:pt idx="345">
                  <c:v>0.80957389999999996</c:v>
                </c:pt>
                <c:pt idx="346">
                  <c:v>0.80992569999999997</c:v>
                </c:pt>
                <c:pt idx="347">
                  <c:v>0.81026180000000003</c:v>
                </c:pt>
                <c:pt idx="348">
                  <c:v>0.81060030000000005</c:v>
                </c:pt>
                <c:pt idx="349">
                  <c:v>0.81096120000000005</c:v>
                </c:pt>
                <c:pt idx="350">
                  <c:v>0.81133880000000003</c:v>
                </c:pt>
                <c:pt idx="351">
                  <c:v>0.81168810000000002</c:v>
                </c:pt>
                <c:pt idx="352">
                  <c:v>0.8119345</c:v>
                </c:pt>
                <c:pt idx="353">
                  <c:v>0.81200459999999997</c:v>
                </c:pt>
                <c:pt idx="354">
                  <c:v>0.81186760000000002</c:v>
                </c:pt>
                <c:pt idx="355">
                  <c:v>0.81155089999999996</c:v>
                </c:pt>
                <c:pt idx="356">
                  <c:v>0.81113579999999996</c:v>
                </c:pt>
                <c:pt idx="357">
                  <c:v>0.81071599999999999</c:v>
                </c:pt>
                <c:pt idx="358">
                  <c:v>0.81036640000000004</c:v>
                </c:pt>
                <c:pt idx="359">
                  <c:v>0.81011080000000002</c:v>
                </c:pt>
                <c:pt idx="360">
                  <c:v>0.80992450000000005</c:v>
                </c:pt>
                <c:pt idx="361">
                  <c:v>0.80975680000000005</c:v>
                </c:pt>
                <c:pt idx="362">
                  <c:v>0.80956709999999998</c:v>
                </c:pt>
                <c:pt idx="363">
                  <c:v>0.80935190000000001</c:v>
                </c:pt>
                <c:pt idx="364">
                  <c:v>0.80914940000000002</c:v>
                </c:pt>
                <c:pt idx="365">
                  <c:v>0.80902110000000005</c:v>
                </c:pt>
                <c:pt idx="366">
                  <c:v>0.8090157</c:v>
                </c:pt>
                <c:pt idx="367">
                  <c:v>0.80914529999999996</c:v>
                </c:pt>
                <c:pt idx="368">
                  <c:v>0.80937769999999998</c:v>
                </c:pt>
                <c:pt idx="369">
                  <c:v>0.80965750000000003</c:v>
                </c:pt>
                <c:pt idx="370">
                  <c:v>0.80993029999999999</c:v>
                </c:pt>
                <c:pt idx="371">
                  <c:v>0.81016670000000002</c:v>
                </c:pt>
                <c:pt idx="372">
                  <c:v>0.81036370000000002</c:v>
                </c:pt>
                <c:pt idx="373">
                  <c:v>0.81053039999999998</c:v>
                </c:pt>
                <c:pt idx="374">
                  <c:v>0.8106698</c:v>
                </c:pt>
                <c:pt idx="375">
                  <c:v>0.81076879999999996</c:v>
                </c:pt>
                <c:pt idx="376">
                  <c:v>0.81080070000000004</c:v>
                </c:pt>
                <c:pt idx="377">
                  <c:v>0.81074520000000005</c:v>
                </c:pt>
                <c:pt idx="378">
                  <c:v>0.81060730000000003</c:v>
                </c:pt>
                <c:pt idx="379">
                  <c:v>0.81042700000000001</c:v>
                </c:pt>
                <c:pt idx="380">
                  <c:v>0.8102646</c:v>
                </c:pt>
                <c:pt idx="381">
                  <c:v>0.81018239999999997</c:v>
                </c:pt>
                <c:pt idx="382">
                  <c:v>0.81021609999999999</c:v>
                </c:pt>
                <c:pt idx="383">
                  <c:v>0.81035800000000002</c:v>
                </c:pt>
                <c:pt idx="384">
                  <c:v>0.81056059999999996</c:v>
                </c:pt>
                <c:pt idx="385">
                  <c:v>0.81075269999999999</c:v>
                </c:pt>
                <c:pt idx="386">
                  <c:v>0.81087050000000005</c:v>
                </c:pt>
                <c:pt idx="387">
                  <c:v>0.81086930000000002</c:v>
                </c:pt>
                <c:pt idx="388">
                  <c:v>0.81073649999999997</c:v>
                </c:pt>
                <c:pt idx="389">
                  <c:v>0.81048450000000005</c:v>
                </c:pt>
                <c:pt idx="390">
                  <c:v>0.81014169999999996</c:v>
                </c:pt>
                <c:pt idx="391">
                  <c:v>0.80974460000000004</c:v>
                </c:pt>
                <c:pt idx="392">
                  <c:v>0.80933659999999996</c:v>
                </c:pt>
                <c:pt idx="393">
                  <c:v>0.80897529999999995</c:v>
                </c:pt>
                <c:pt idx="394">
                  <c:v>0.80872730000000004</c:v>
                </c:pt>
                <c:pt idx="395">
                  <c:v>0.80865410000000004</c:v>
                </c:pt>
                <c:pt idx="396">
                  <c:v>0.80879469999999998</c:v>
                </c:pt>
                <c:pt idx="397">
                  <c:v>0.80913670000000004</c:v>
                </c:pt>
                <c:pt idx="398">
                  <c:v>0.80960869999999996</c:v>
                </c:pt>
                <c:pt idx="399">
                  <c:v>0.81009140000000002</c:v>
                </c:pt>
                <c:pt idx="400">
                  <c:v>0.81046810000000002</c:v>
                </c:pt>
                <c:pt idx="401">
                  <c:v>0.81066519999999997</c:v>
                </c:pt>
                <c:pt idx="402">
                  <c:v>0.81068430000000002</c:v>
                </c:pt>
                <c:pt idx="403">
                  <c:v>0.81059570000000003</c:v>
                </c:pt>
                <c:pt idx="404">
                  <c:v>0.81050690000000003</c:v>
                </c:pt>
                <c:pt idx="405">
                  <c:v>0.81051530000000005</c:v>
                </c:pt>
                <c:pt idx="406">
                  <c:v>0.81066510000000003</c:v>
                </c:pt>
                <c:pt idx="407">
                  <c:v>0.81093740000000003</c:v>
                </c:pt>
                <c:pt idx="408">
                  <c:v>0.81126430000000005</c:v>
                </c:pt>
                <c:pt idx="409">
                  <c:v>0.81156870000000003</c:v>
                </c:pt>
                <c:pt idx="410">
                  <c:v>0.81179520000000005</c:v>
                </c:pt>
                <c:pt idx="411">
                  <c:v>0.81193510000000002</c:v>
                </c:pt>
                <c:pt idx="412">
                  <c:v>0.81201880000000004</c:v>
                </c:pt>
                <c:pt idx="413">
                  <c:v>0.81209359999999997</c:v>
                </c:pt>
                <c:pt idx="414">
                  <c:v>0.81219280000000005</c:v>
                </c:pt>
                <c:pt idx="415">
                  <c:v>0.81231779999999998</c:v>
                </c:pt>
                <c:pt idx="416">
                  <c:v>0.81244439999999996</c:v>
                </c:pt>
                <c:pt idx="417">
                  <c:v>0.81254349999999997</c:v>
                </c:pt>
                <c:pt idx="418">
                  <c:v>0.81260449999999995</c:v>
                </c:pt>
                <c:pt idx="419">
                  <c:v>0.81264550000000002</c:v>
                </c:pt>
                <c:pt idx="420">
                  <c:v>0.81270209999999998</c:v>
                </c:pt>
                <c:pt idx="421">
                  <c:v>0.8128012</c:v>
                </c:pt>
                <c:pt idx="422">
                  <c:v>0.81293930000000003</c:v>
                </c:pt>
                <c:pt idx="423">
                  <c:v>0.81307300000000005</c:v>
                </c:pt>
                <c:pt idx="424">
                  <c:v>0.81313460000000004</c:v>
                </c:pt>
                <c:pt idx="425">
                  <c:v>0.81305689999999997</c:v>
                </c:pt>
                <c:pt idx="426">
                  <c:v>0.81281179999999997</c:v>
                </c:pt>
                <c:pt idx="427">
                  <c:v>0.81242130000000001</c:v>
                </c:pt>
                <c:pt idx="428">
                  <c:v>0.81195499999999998</c:v>
                </c:pt>
                <c:pt idx="429">
                  <c:v>0.81149450000000001</c:v>
                </c:pt>
                <c:pt idx="430">
                  <c:v>0.81110789999999999</c:v>
                </c:pt>
                <c:pt idx="431">
                  <c:v>0.81082549999999998</c:v>
                </c:pt>
                <c:pt idx="432">
                  <c:v>0.81063779999999996</c:v>
                </c:pt>
                <c:pt idx="433">
                  <c:v>0.81051390000000001</c:v>
                </c:pt>
                <c:pt idx="434">
                  <c:v>0.81042400000000003</c:v>
                </c:pt>
                <c:pt idx="435">
                  <c:v>0.81035959999999996</c:v>
                </c:pt>
                <c:pt idx="436">
                  <c:v>0.81033259999999996</c:v>
                </c:pt>
                <c:pt idx="437">
                  <c:v>0.8103648</c:v>
                </c:pt>
                <c:pt idx="438">
                  <c:v>0.81046929999999995</c:v>
                </c:pt>
                <c:pt idx="439">
                  <c:v>0.81063980000000002</c:v>
                </c:pt>
                <c:pt idx="440">
                  <c:v>0.81085180000000001</c:v>
                </c:pt>
                <c:pt idx="441">
                  <c:v>0.81107530000000005</c:v>
                </c:pt>
                <c:pt idx="442">
                  <c:v>0.8112859</c:v>
                </c:pt>
                <c:pt idx="443">
                  <c:v>0.81147409999999998</c:v>
                </c:pt>
                <c:pt idx="444">
                  <c:v>0.81163969999999996</c:v>
                </c:pt>
                <c:pt idx="445">
                  <c:v>0.81177960000000005</c:v>
                </c:pt>
                <c:pt idx="446">
                  <c:v>0.81187719999999997</c:v>
                </c:pt>
                <c:pt idx="447">
                  <c:v>0.81190229999999997</c:v>
                </c:pt>
                <c:pt idx="448">
                  <c:v>0.81182189999999999</c:v>
                </c:pt>
                <c:pt idx="449">
                  <c:v>0.81162369999999995</c:v>
                </c:pt>
                <c:pt idx="450">
                  <c:v>0.81133069999999996</c:v>
                </c:pt>
                <c:pt idx="451">
                  <c:v>0.81100649999999996</c:v>
                </c:pt>
                <c:pt idx="452">
                  <c:v>0.81073059999999997</c:v>
                </c:pt>
                <c:pt idx="453">
                  <c:v>0.8105753</c:v>
                </c:pt>
                <c:pt idx="454">
                  <c:v>0.81057659999999998</c:v>
                </c:pt>
                <c:pt idx="455">
                  <c:v>0.81072219999999995</c:v>
                </c:pt>
                <c:pt idx="456">
                  <c:v>0.8109615</c:v>
                </c:pt>
                <c:pt idx="457">
                  <c:v>0.81122649999999996</c:v>
                </c:pt>
                <c:pt idx="458">
                  <c:v>0.81146220000000002</c:v>
                </c:pt>
                <c:pt idx="459">
                  <c:v>0.81163660000000004</c:v>
                </c:pt>
                <c:pt idx="460">
                  <c:v>0.81174619999999997</c:v>
                </c:pt>
                <c:pt idx="461">
                  <c:v>0.81180370000000002</c:v>
                </c:pt>
                <c:pt idx="462">
                  <c:v>0.81182549999999998</c:v>
                </c:pt>
                <c:pt idx="463">
                  <c:v>0.81182189999999999</c:v>
                </c:pt>
                <c:pt idx="464">
                  <c:v>0.81179970000000001</c:v>
                </c:pt>
                <c:pt idx="465">
                  <c:v>0.8117704</c:v>
                </c:pt>
                <c:pt idx="466">
                  <c:v>0.8117588</c:v>
                </c:pt>
                <c:pt idx="467">
                  <c:v>0.81179970000000001</c:v>
                </c:pt>
                <c:pt idx="468">
                  <c:v>0.81192889999999995</c:v>
                </c:pt>
                <c:pt idx="469">
                  <c:v>0.81216200000000005</c:v>
                </c:pt>
                <c:pt idx="470">
                  <c:v>0.81248260000000005</c:v>
                </c:pt>
                <c:pt idx="471">
                  <c:v>0.81284049999999997</c:v>
                </c:pt>
                <c:pt idx="472">
                  <c:v>0.81317039999999996</c:v>
                </c:pt>
                <c:pt idx="473">
                  <c:v>0.81341300000000005</c:v>
                </c:pt>
                <c:pt idx="474">
                  <c:v>0.81353310000000001</c:v>
                </c:pt>
                <c:pt idx="475">
                  <c:v>0.81352930000000001</c:v>
                </c:pt>
                <c:pt idx="476">
                  <c:v>0.81342559999999997</c:v>
                </c:pt>
                <c:pt idx="477">
                  <c:v>0.8132547</c:v>
                </c:pt>
                <c:pt idx="478">
                  <c:v>0.81303740000000002</c:v>
                </c:pt>
                <c:pt idx="479">
                  <c:v>0.81277730000000004</c:v>
                </c:pt>
                <c:pt idx="480">
                  <c:v>0.81246209999999996</c:v>
                </c:pt>
                <c:pt idx="481">
                  <c:v>0.81207910000000005</c:v>
                </c:pt>
                <c:pt idx="482">
                  <c:v>0.81162889999999999</c:v>
                </c:pt>
                <c:pt idx="483">
                  <c:v>0.81113329999999995</c:v>
                </c:pt>
                <c:pt idx="484">
                  <c:v>0.81062880000000004</c:v>
                </c:pt>
                <c:pt idx="485">
                  <c:v>0.81015930000000003</c:v>
                </c:pt>
                <c:pt idx="486">
                  <c:v>0.80975969999999997</c:v>
                </c:pt>
                <c:pt idx="487">
                  <c:v>0.80945009999999995</c:v>
                </c:pt>
                <c:pt idx="488">
                  <c:v>0.80924019999999997</c:v>
                </c:pt>
                <c:pt idx="489">
                  <c:v>0.80913489999999999</c:v>
                </c:pt>
                <c:pt idx="490">
                  <c:v>0.80914070000000005</c:v>
                </c:pt>
                <c:pt idx="491">
                  <c:v>0.80926339999999997</c:v>
                </c:pt>
                <c:pt idx="492">
                  <c:v>0.80949919999999997</c:v>
                </c:pt>
                <c:pt idx="493">
                  <c:v>0.80982659999999995</c:v>
                </c:pt>
                <c:pt idx="494">
                  <c:v>0.81020170000000002</c:v>
                </c:pt>
                <c:pt idx="495">
                  <c:v>0.81057049999999997</c:v>
                </c:pt>
                <c:pt idx="496">
                  <c:v>0.81088559999999998</c:v>
                </c:pt>
                <c:pt idx="497">
                  <c:v>0.81112200000000001</c:v>
                </c:pt>
                <c:pt idx="498">
                  <c:v>0.8112895</c:v>
                </c:pt>
                <c:pt idx="499">
                  <c:v>0.81142590000000003</c:v>
                </c:pt>
                <c:pt idx="500">
                  <c:v>0.81157860000000004</c:v>
                </c:pt>
                <c:pt idx="501">
                  <c:v>0.81177569999999999</c:v>
                </c:pt>
                <c:pt idx="502">
                  <c:v>0.8120117</c:v>
                </c:pt>
                <c:pt idx="503">
                  <c:v>0.81224220000000003</c:v>
                </c:pt>
                <c:pt idx="504">
                  <c:v>0.81240570000000001</c:v>
                </c:pt>
                <c:pt idx="505">
                  <c:v>0.81244289999999997</c:v>
                </c:pt>
                <c:pt idx="506">
                  <c:v>0.81232349999999998</c:v>
                </c:pt>
                <c:pt idx="507">
                  <c:v>0.81205819999999995</c:v>
                </c:pt>
                <c:pt idx="508">
                  <c:v>0.81169409999999997</c:v>
                </c:pt>
                <c:pt idx="509">
                  <c:v>0.81129660000000003</c:v>
                </c:pt>
                <c:pt idx="510">
                  <c:v>0.81092430000000004</c:v>
                </c:pt>
                <c:pt idx="511">
                  <c:v>0.81062140000000005</c:v>
                </c:pt>
                <c:pt idx="512">
                  <c:v>0.81041090000000005</c:v>
                </c:pt>
                <c:pt idx="513">
                  <c:v>0.81030190000000002</c:v>
                </c:pt>
                <c:pt idx="514">
                  <c:v>0.81029799999999996</c:v>
                </c:pt>
                <c:pt idx="515">
                  <c:v>0.8103979</c:v>
                </c:pt>
                <c:pt idx="516">
                  <c:v>0.81059179999999997</c:v>
                </c:pt>
                <c:pt idx="517">
                  <c:v>0.81085289999999999</c:v>
                </c:pt>
                <c:pt idx="518">
                  <c:v>0.811137</c:v>
                </c:pt>
                <c:pt idx="519">
                  <c:v>0.81139050000000001</c:v>
                </c:pt>
                <c:pt idx="520">
                  <c:v>0.81156050000000002</c:v>
                </c:pt>
                <c:pt idx="521">
                  <c:v>0.811616</c:v>
                </c:pt>
                <c:pt idx="522">
                  <c:v>0.81155480000000002</c:v>
                </c:pt>
                <c:pt idx="523">
                  <c:v>0.81140389999999996</c:v>
                </c:pt>
                <c:pt idx="524">
                  <c:v>0.81120409999999998</c:v>
                </c:pt>
                <c:pt idx="525">
                  <c:v>0.81099480000000002</c:v>
                </c:pt>
                <c:pt idx="526">
                  <c:v>0.81080110000000005</c:v>
                </c:pt>
                <c:pt idx="527">
                  <c:v>0.81062860000000003</c:v>
                </c:pt>
                <c:pt idx="528">
                  <c:v>0.81047250000000004</c:v>
                </c:pt>
                <c:pt idx="529">
                  <c:v>0.81032839999999995</c:v>
                </c:pt>
                <c:pt idx="530">
                  <c:v>0.81020029999999998</c:v>
                </c:pt>
                <c:pt idx="531">
                  <c:v>0.81010130000000002</c:v>
                </c:pt>
                <c:pt idx="532">
                  <c:v>0.81004370000000003</c:v>
                </c:pt>
                <c:pt idx="533">
                  <c:v>0.81002960000000002</c:v>
                </c:pt>
                <c:pt idx="534">
                  <c:v>0.81004540000000003</c:v>
                </c:pt>
                <c:pt idx="535">
                  <c:v>0.81006679999999998</c:v>
                </c:pt>
                <c:pt idx="536">
                  <c:v>0.81007110000000004</c:v>
                </c:pt>
                <c:pt idx="537">
                  <c:v>0.81004779999999998</c:v>
                </c:pt>
                <c:pt idx="538">
                  <c:v>0.81000479999999997</c:v>
                </c:pt>
                <c:pt idx="539">
                  <c:v>0.80996159999999995</c:v>
                </c:pt>
                <c:pt idx="540">
                  <c:v>0.80993850000000001</c:v>
                </c:pt>
                <c:pt idx="541">
                  <c:v>0.80994299999999997</c:v>
                </c:pt>
                <c:pt idx="542">
                  <c:v>0.80996559999999995</c:v>
                </c:pt>
                <c:pt idx="543">
                  <c:v>0.80998749999999997</c:v>
                </c:pt>
                <c:pt idx="544">
                  <c:v>0.8099961</c:v>
                </c:pt>
                <c:pt idx="545">
                  <c:v>0.80999489999999996</c:v>
                </c:pt>
                <c:pt idx="546">
                  <c:v>0.81000609999999995</c:v>
                </c:pt>
                <c:pt idx="547">
                  <c:v>0.81005700000000003</c:v>
                </c:pt>
                <c:pt idx="548">
                  <c:v>0.81016169999999998</c:v>
                </c:pt>
                <c:pt idx="549">
                  <c:v>0.81030400000000002</c:v>
                </c:pt>
                <c:pt idx="550">
                  <c:v>0.8104384</c:v>
                </c:pt>
                <c:pt idx="551">
                  <c:v>0.81049479999999996</c:v>
                </c:pt>
                <c:pt idx="552">
                  <c:v>0.81039539999999999</c:v>
                </c:pt>
                <c:pt idx="553">
                  <c:v>0.81007929999999995</c:v>
                </c:pt>
                <c:pt idx="554">
                  <c:v>0.80953050000000004</c:v>
                </c:pt>
                <c:pt idx="555">
                  <c:v>0.80882160000000003</c:v>
                </c:pt>
                <c:pt idx="556">
                  <c:v>0.80811829999999996</c:v>
                </c:pt>
                <c:pt idx="557">
                  <c:v>0.80763720000000006</c:v>
                </c:pt>
                <c:pt idx="558">
                  <c:v>0.80750960000000005</c:v>
                </c:pt>
                <c:pt idx="559">
                  <c:v>0.80770620000000004</c:v>
                </c:pt>
                <c:pt idx="560">
                  <c:v>0.80808970000000002</c:v>
                </c:pt>
                <c:pt idx="561">
                  <c:v>0.80852449999999998</c:v>
                </c:pt>
                <c:pt idx="562">
                  <c:v>0.80893579999999998</c:v>
                </c:pt>
                <c:pt idx="563">
                  <c:v>0.80930069999999998</c:v>
                </c:pt>
                <c:pt idx="564">
                  <c:v>0.80962970000000001</c:v>
                </c:pt>
                <c:pt idx="565">
                  <c:v>0.8099402</c:v>
                </c:pt>
                <c:pt idx="566">
                  <c:v>0.81024079999999998</c:v>
                </c:pt>
                <c:pt idx="567">
                  <c:v>0.81052630000000003</c:v>
                </c:pt>
                <c:pt idx="568">
                  <c:v>0.8107839</c:v>
                </c:pt>
                <c:pt idx="569">
                  <c:v>0.81100419999999995</c:v>
                </c:pt>
                <c:pt idx="570">
                  <c:v>0.81119200000000002</c:v>
                </c:pt>
                <c:pt idx="571">
                  <c:v>0.8113667</c:v>
                </c:pt>
                <c:pt idx="572">
                  <c:v>0.81155619999999995</c:v>
                </c:pt>
                <c:pt idx="573">
                  <c:v>0.81178119999999998</c:v>
                </c:pt>
                <c:pt idx="574">
                  <c:v>0.81204900000000002</c:v>
                </c:pt>
                <c:pt idx="575">
                  <c:v>0.81234960000000001</c:v>
                </c:pt>
                <c:pt idx="576">
                  <c:v>0.81266349999999998</c:v>
                </c:pt>
                <c:pt idx="577">
                  <c:v>0.81296959999999996</c:v>
                </c:pt>
                <c:pt idx="578">
                  <c:v>0.81325119999999995</c:v>
                </c:pt>
                <c:pt idx="579">
                  <c:v>0.8134962</c:v>
                </c:pt>
                <c:pt idx="580">
                  <c:v>0.81368949999999995</c:v>
                </c:pt>
                <c:pt idx="581">
                  <c:v>0.81380929999999996</c:v>
                </c:pt>
                <c:pt idx="582">
                  <c:v>0.81383209999999995</c:v>
                </c:pt>
                <c:pt idx="583">
                  <c:v>0.81373949999999995</c:v>
                </c:pt>
                <c:pt idx="584">
                  <c:v>0.81353540000000002</c:v>
                </c:pt>
                <c:pt idx="585">
                  <c:v>0.81325099999999995</c:v>
                </c:pt>
                <c:pt idx="586">
                  <c:v>0.81294580000000005</c:v>
                </c:pt>
                <c:pt idx="587">
                  <c:v>0.81268819999999997</c:v>
                </c:pt>
                <c:pt idx="588">
                  <c:v>0.81253140000000001</c:v>
                </c:pt>
                <c:pt idx="589">
                  <c:v>0.81249850000000001</c:v>
                </c:pt>
                <c:pt idx="590">
                  <c:v>0.8125713</c:v>
                </c:pt>
                <c:pt idx="591">
                  <c:v>0.81270120000000001</c:v>
                </c:pt>
                <c:pt idx="592">
                  <c:v>0.81282730000000003</c:v>
                </c:pt>
                <c:pt idx="593">
                  <c:v>0.81290470000000004</c:v>
                </c:pt>
                <c:pt idx="594">
                  <c:v>0.81291880000000005</c:v>
                </c:pt>
                <c:pt idx="595">
                  <c:v>0.8128862</c:v>
                </c:pt>
                <c:pt idx="596">
                  <c:v>0.81284210000000001</c:v>
                </c:pt>
                <c:pt idx="597">
                  <c:v>0.8128242</c:v>
                </c:pt>
                <c:pt idx="598">
                  <c:v>0.81286029999999998</c:v>
                </c:pt>
                <c:pt idx="599">
                  <c:v>0.81296020000000002</c:v>
                </c:pt>
                <c:pt idx="600">
                  <c:v>0.81312260000000003</c:v>
                </c:pt>
                <c:pt idx="601">
                  <c:v>0.81334220000000002</c:v>
                </c:pt>
                <c:pt idx="602">
                  <c:v>0.8136158</c:v>
                </c:pt>
                <c:pt idx="603">
                  <c:v>0.81393950000000004</c:v>
                </c:pt>
                <c:pt idx="604">
                  <c:v>0.81430159999999996</c:v>
                </c:pt>
                <c:pt idx="605">
                  <c:v>0.81467880000000004</c:v>
                </c:pt>
                <c:pt idx="606">
                  <c:v>0.81503309999999995</c:v>
                </c:pt>
                <c:pt idx="607">
                  <c:v>0.81532369999999998</c:v>
                </c:pt>
                <c:pt idx="608">
                  <c:v>0.81552230000000003</c:v>
                </c:pt>
                <c:pt idx="609">
                  <c:v>0.8156236</c:v>
                </c:pt>
                <c:pt idx="610">
                  <c:v>0.81564970000000003</c:v>
                </c:pt>
                <c:pt idx="611">
                  <c:v>0.81563889999999994</c:v>
                </c:pt>
                <c:pt idx="612">
                  <c:v>0.81563359999999996</c:v>
                </c:pt>
                <c:pt idx="613">
                  <c:v>0.81566170000000005</c:v>
                </c:pt>
                <c:pt idx="614">
                  <c:v>0.81573019999999996</c:v>
                </c:pt>
                <c:pt idx="615">
                  <c:v>0.81582779999999999</c:v>
                </c:pt>
                <c:pt idx="616">
                  <c:v>0.81593669999999996</c:v>
                </c:pt>
                <c:pt idx="617">
                  <c:v>0.81604209999999999</c:v>
                </c:pt>
                <c:pt idx="618">
                  <c:v>0.816137</c:v>
                </c:pt>
                <c:pt idx="619">
                  <c:v>0.81621929999999998</c:v>
                </c:pt>
                <c:pt idx="620">
                  <c:v>0.81628369999999995</c:v>
                </c:pt>
                <c:pt idx="621">
                  <c:v>0.81631710000000002</c:v>
                </c:pt>
                <c:pt idx="622">
                  <c:v>0.81630100000000005</c:v>
                </c:pt>
                <c:pt idx="623">
                  <c:v>0.816222</c:v>
                </c:pt>
                <c:pt idx="624">
                  <c:v>0.81608400000000003</c:v>
                </c:pt>
                <c:pt idx="625">
                  <c:v>0.81591320000000001</c:v>
                </c:pt>
                <c:pt idx="626">
                  <c:v>0.81575569999999997</c:v>
                </c:pt>
                <c:pt idx="627">
                  <c:v>0.81566079999999996</c:v>
                </c:pt>
                <c:pt idx="628">
                  <c:v>0.81565969999999999</c:v>
                </c:pt>
                <c:pt idx="629">
                  <c:v>0.81575509999999996</c:v>
                </c:pt>
                <c:pt idx="630">
                  <c:v>0.81591990000000003</c:v>
                </c:pt>
                <c:pt idx="631">
                  <c:v>0.81611480000000003</c:v>
                </c:pt>
                <c:pt idx="632">
                  <c:v>0.81630610000000003</c:v>
                </c:pt>
                <c:pt idx="633">
                  <c:v>0.81648589999999999</c:v>
                </c:pt>
                <c:pt idx="634">
                  <c:v>0.81667259999999997</c:v>
                </c:pt>
                <c:pt idx="635">
                  <c:v>0.81689829999999997</c:v>
                </c:pt>
                <c:pt idx="636">
                  <c:v>0.81718449999999998</c:v>
                </c:pt>
                <c:pt idx="637">
                  <c:v>0.81752190000000002</c:v>
                </c:pt>
                <c:pt idx="638">
                  <c:v>0.8178647</c:v>
                </c:pt>
                <c:pt idx="639">
                  <c:v>0.81814580000000003</c:v>
                </c:pt>
                <c:pt idx="640">
                  <c:v>0.8183047</c:v>
                </c:pt>
                <c:pt idx="641">
                  <c:v>0.81831069999999995</c:v>
                </c:pt>
                <c:pt idx="642">
                  <c:v>0.81818000000000002</c:v>
                </c:pt>
                <c:pt idx="643">
                  <c:v>0.81796919999999995</c:v>
                </c:pt>
                <c:pt idx="644">
                  <c:v>0.81775929999999997</c:v>
                </c:pt>
                <c:pt idx="645">
                  <c:v>0.81762239999999997</c:v>
                </c:pt>
                <c:pt idx="646">
                  <c:v>0.81760509999999997</c:v>
                </c:pt>
                <c:pt idx="647">
                  <c:v>0.81772060000000002</c:v>
                </c:pt>
                <c:pt idx="648">
                  <c:v>0.81795309999999999</c:v>
                </c:pt>
                <c:pt idx="649">
                  <c:v>0.81827099999999997</c:v>
                </c:pt>
                <c:pt idx="650">
                  <c:v>0.81863870000000005</c:v>
                </c:pt>
                <c:pt idx="651">
                  <c:v>0.81902520000000001</c:v>
                </c:pt>
                <c:pt idx="652">
                  <c:v>0.81940179999999996</c:v>
                </c:pt>
                <c:pt idx="653">
                  <c:v>0.81974190000000002</c:v>
                </c:pt>
                <c:pt idx="654">
                  <c:v>0.82002529999999996</c:v>
                </c:pt>
                <c:pt idx="655">
                  <c:v>0.82024350000000001</c:v>
                </c:pt>
                <c:pt idx="656">
                  <c:v>0.8204089</c:v>
                </c:pt>
                <c:pt idx="657">
                  <c:v>0.8205559</c:v>
                </c:pt>
                <c:pt idx="658">
                  <c:v>0.82073459999999998</c:v>
                </c:pt>
                <c:pt idx="659">
                  <c:v>0.82099169999999999</c:v>
                </c:pt>
                <c:pt idx="660">
                  <c:v>0.82134960000000001</c:v>
                </c:pt>
                <c:pt idx="661">
                  <c:v>0.82179400000000002</c:v>
                </c:pt>
                <c:pt idx="662">
                  <c:v>0.82227620000000001</c:v>
                </c:pt>
                <c:pt idx="663">
                  <c:v>0.82273390000000002</c:v>
                </c:pt>
                <c:pt idx="664">
                  <c:v>0.82311460000000003</c:v>
                </c:pt>
                <c:pt idx="665">
                  <c:v>0.82340380000000002</c:v>
                </c:pt>
                <c:pt idx="666">
                  <c:v>0.82362860000000004</c:v>
                </c:pt>
                <c:pt idx="667">
                  <c:v>0.82384670000000004</c:v>
                </c:pt>
                <c:pt idx="668">
                  <c:v>0.82411460000000003</c:v>
                </c:pt>
                <c:pt idx="669">
                  <c:v>0.8244629</c:v>
                </c:pt>
                <c:pt idx="670">
                  <c:v>0.8248839</c:v>
                </c:pt>
                <c:pt idx="671">
                  <c:v>0.82533880000000004</c:v>
                </c:pt>
                <c:pt idx="672">
                  <c:v>0.82577719999999999</c:v>
                </c:pt>
                <c:pt idx="673">
                  <c:v>0.82616149999999999</c:v>
                </c:pt>
                <c:pt idx="674">
                  <c:v>0.82648449999999996</c:v>
                </c:pt>
                <c:pt idx="675">
                  <c:v>0.82676890000000003</c:v>
                </c:pt>
                <c:pt idx="676">
                  <c:v>0.82705490000000004</c:v>
                </c:pt>
                <c:pt idx="677">
                  <c:v>0.82737729999999998</c:v>
                </c:pt>
                <c:pt idx="678">
                  <c:v>0.82775469999999995</c:v>
                </c:pt>
                <c:pt idx="679">
                  <c:v>0.82818239999999999</c:v>
                </c:pt>
                <c:pt idx="680">
                  <c:v>0.82864230000000005</c:v>
                </c:pt>
                <c:pt idx="681">
                  <c:v>0.82911210000000002</c:v>
                </c:pt>
                <c:pt idx="682">
                  <c:v>0.82957689999999995</c:v>
                </c:pt>
                <c:pt idx="683">
                  <c:v>0.83003179999999999</c:v>
                </c:pt>
                <c:pt idx="684">
                  <c:v>0.83047599999999999</c:v>
                </c:pt>
                <c:pt idx="685">
                  <c:v>0.83090649999999999</c:v>
                </c:pt>
                <c:pt idx="686">
                  <c:v>0.8313159</c:v>
                </c:pt>
                <c:pt idx="687">
                  <c:v>0.83169479999999996</c:v>
                </c:pt>
                <c:pt idx="688">
                  <c:v>0.83204020000000001</c:v>
                </c:pt>
                <c:pt idx="689">
                  <c:v>0.83236149999999998</c:v>
                </c:pt>
                <c:pt idx="690">
                  <c:v>0.8326808</c:v>
                </c:pt>
                <c:pt idx="691">
                  <c:v>0.83302279999999995</c:v>
                </c:pt>
                <c:pt idx="692">
                  <c:v>0.83340389999999998</c:v>
                </c:pt>
                <c:pt idx="693">
                  <c:v>0.83382339999999999</c:v>
                </c:pt>
                <c:pt idx="694">
                  <c:v>0.83426370000000005</c:v>
                </c:pt>
                <c:pt idx="695">
                  <c:v>0.8347002</c:v>
                </c:pt>
                <c:pt idx="696">
                  <c:v>0.83511630000000003</c:v>
                </c:pt>
                <c:pt idx="697">
                  <c:v>0.83551589999999998</c:v>
                </c:pt>
                <c:pt idx="698">
                  <c:v>0.83592469999999996</c:v>
                </c:pt>
                <c:pt idx="699">
                  <c:v>0.83638100000000004</c:v>
                </c:pt>
                <c:pt idx="700">
                  <c:v>0.83691510000000002</c:v>
                </c:pt>
                <c:pt idx="701">
                  <c:v>0.83753719999999998</c:v>
                </c:pt>
                <c:pt idx="702">
                  <c:v>0.83822929999999995</c:v>
                </c:pt>
                <c:pt idx="703">
                  <c:v>0.83895620000000004</c:v>
                </c:pt>
                <c:pt idx="704">
                  <c:v>0.83967760000000002</c:v>
                </c:pt>
                <c:pt idx="705">
                  <c:v>0.84036750000000005</c:v>
                </c:pt>
                <c:pt idx="706">
                  <c:v>0.84102120000000002</c:v>
                </c:pt>
                <c:pt idx="707">
                  <c:v>0.84165319999999999</c:v>
                </c:pt>
                <c:pt idx="708">
                  <c:v>0.84228349999999996</c:v>
                </c:pt>
                <c:pt idx="709">
                  <c:v>0.84292480000000003</c:v>
                </c:pt>
                <c:pt idx="710">
                  <c:v>0.84357579999999999</c:v>
                </c:pt>
                <c:pt idx="711">
                  <c:v>0.84422370000000002</c:v>
                </c:pt>
                <c:pt idx="712">
                  <c:v>0.84485500000000002</c:v>
                </c:pt>
                <c:pt idx="713">
                  <c:v>0.84546330000000003</c:v>
                </c:pt>
                <c:pt idx="714">
                  <c:v>0.846055</c:v>
                </c:pt>
                <c:pt idx="715">
                  <c:v>0.84664289999999998</c:v>
                </c:pt>
                <c:pt idx="716">
                  <c:v>0.8472364</c:v>
                </c:pt>
                <c:pt idx="717">
                  <c:v>0.84783180000000002</c:v>
                </c:pt>
                <c:pt idx="718">
                  <c:v>0.84841160000000004</c:v>
                </c:pt>
                <c:pt idx="719">
                  <c:v>0.84895030000000005</c:v>
                </c:pt>
                <c:pt idx="720">
                  <c:v>0.84943109999999999</c:v>
                </c:pt>
                <c:pt idx="721">
                  <c:v>0.84985409999999995</c:v>
                </c:pt>
                <c:pt idx="722">
                  <c:v>0.85024129999999998</c:v>
                </c:pt>
                <c:pt idx="723">
                  <c:v>0.85062519999999997</c:v>
                </c:pt>
                <c:pt idx="724">
                  <c:v>0.85103669999999998</c:v>
                </c:pt>
                <c:pt idx="725">
                  <c:v>0.85149019999999997</c:v>
                </c:pt>
                <c:pt idx="726">
                  <c:v>0.85197659999999997</c:v>
                </c:pt>
                <c:pt idx="727">
                  <c:v>0.85246880000000003</c:v>
                </c:pt>
                <c:pt idx="728">
                  <c:v>0.85293419999999998</c:v>
                </c:pt>
                <c:pt idx="729">
                  <c:v>0.85334940000000004</c:v>
                </c:pt>
                <c:pt idx="730">
                  <c:v>0.85370579999999996</c:v>
                </c:pt>
                <c:pt idx="731">
                  <c:v>0.85400869999999995</c:v>
                </c:pt>
                <c:pt idx="732">
                  <c:v>0.85426899999999995</c:v>
                </c:pt>
                <c:pt idx="733">
                  <c:v>0.8544967</c:v>
                </c:pt>
                <c:pt idx="734">
                  <c:v>0.85469759999999995</c:v>
                </c:pt>
                <c:pt idx="735">
                  <c:v>0.85487849999999999</c:v>
                </c:pt>
                <c:pt idx="736">
                  <c:v>0.85505600000000004</c:v>
                </c:pt>
                <c:pt idx="737">
                  <c:v>0.85525949999999995</c:v>
                </c:pt>
                <c:pt idx="738">
                  <c:v>0.85552640000000002</c:v>
                </c:pt>
                <c:pt idx="739">
                  <c:v>0.85589119999999996</c:v>
                </c:pt>
                <c:pt idx="740">
                  <c:v>0.85636389999999996</c:v>
                </c:pt>
                <c:pt idx="741">
                  <c:v>0.8569215</c:v>
                </c:pt>
                <c:pt idx="742">
                  <c:v>0.85750409999999999</c:v>
                </c:pt>
                <c:pt idx="743">
                  <c:v>0.85803600000000002</c:v>
                </c:pt>
                <c:pt idx="744">
                  <c:v>0.85844569999999998</c:v>
                </c:pt>
                <c:pt idx="745">
                  <c:v>0.85868829999999996</c:v>
                </c:pt>
                <c:pt idx="746">
                  <c:v>0.85876039999999998</c:v>
                </c:pt>
                <c:pt idx="747">
                  <c:v>0.85869510000000004</c:v>
                </c:pt>
                <c:pt idx="748">
                  <c:v>0.85854739999999996</c:v>
                </c:pt>
                <c:pt idx="749">
                  <c:v>0.85836950000000001</c:v>
                </c:pt>
                <c:pt idx="750">
                  <c:v>0.85819970000000001</c:v>
                </c:pt>
                <c:pt idx="751">
                  <c:v>0.85805489999999995</c:v>
                </c:pt>
                <c:pt idx="752">
                  <c:v>0.857935</c:v>
                </c:pt>
                <c:pt idx="753">
                  <c:v>0.85783370000000003</c:v>
                </c:pt>
                <c:pt idx="754">
                  <c:v>0.85774709999999998</c:v>
                </c:pt>
                <c:pt idx="755">
                  <c:v>0.85767610000000005</c:v>
                </c:pt>
                <c:pt idx="756">
                  <c:v>0.85762430000000001</c:v>
                </c:pt>
                <c:pt idx="757">
                  <c:v>0.85759459999999998</c:v>
                </c:pt>
                <c:pt idx="758">
                  <c:v>0.85758749999999995</c:v>
                </c:pt>
                <c:pt idx="759">
                  <c:v>0.85760329999999996</c:v>
                </c:pt>
                <c:pt idx="760">
                  <c:v>0.85764660000000004</c:v>
                </c:pt>
                <c:pt idx="761">
                  <c:v>0.85772709999999996</c:v>
                </c:pt>
                <c:pt idx="762">
                  <c:v>0.85785619999999996</c:v>
                </c:pt>
                <c:pt idx="763">
                  <c:v>0.85803799999999997</c:v>
                </c:pt>
                <c:pt idx="764">
                  <c:v>0.85826349999999996</c:v>
                </c:pt>
                <c:pt idx="765">
                  <c:v>0.85850510000000002</c:v>
                </c:pt>
                <c:pt idx="766">
                  <c:v>0.85872769999999998</c:v>
                </c:pt>
                <c:pt idx="767">
                  <c:v>0.85889979999999999</c:v>
                </c:pt>
                <c:pt idx="768">
                  <c:v>0.85900670000000001</c:v>
                </c:pt>
                <c:pt idx="769">
                  <c:v>0.85905679999999995</c:v>
                </c:pt>
                <c:pt idx="770">
                  <c:v>0.85907630000000001</c:v>
                </c:pt>
                <c:pt idx="771">
                  <c:v>0.85909500000000005</c:v>
                </c:pt>
                <c:pt idx="772">
                  <c:v>0.85912949999999999</c:v>
                </c:pt>
                <c:pt idx="773">
                  <c:v>0.85917650000000001</c:v>
                </c:pt>
                <c:pt idx="774">
                  <c:v>0.85921749999999997</c:v>
                </c:pt>
                <c:pt idx="775">
                  <c:v>0.85923479999999997</c:v>
                </c:pt>
                <c:pt idx="776">
                  <c:v>0.85922810000000005</c:v>
                </c:pt>
                <c:pt idx="777">
                  <c:v>0.85922520000000002</c:v>
                </c:pt>
                <c:pt idx="778">
                  <c:v>0.85927169999999997</c:v>
                </c:pt>
                <c:pt idx="779">
                  <c:v>0.85941789999999996</c:v>
                </c:pt>
                <c:pt idx="780">
                  <c:v>0.85968979999999995</c:v>
                </c:pt>
                <c:pt idx="781">
                  <c:v>0.86007650000000002</c:v>
                </c:pt>
                <c:pt idx="782">
                  <c:v>0.86052720000000005</c:v>
                </c:pt>
                <c:pt idx="783">
                  <c:v>0.86097029999999997</c:v>
                </c:pt>
                <c:pt idx="784">
                  <c:v>0.86134359999999999</c:v>
                </c:pt>
                <c:pt idx="785">
                  <c:v>0.86161019999999999</c:v>
                </c:pt>
                <c:pt idx="786">
                  <c:v>0.86177250000000005</c:v>
                </c:pt>
                <c:pt idx="787">
                  <c:v>0.86186119999999999</c:v>
                </c:pt>
                <c:pt idx="788">
                  <c:v>0.86191930000000005</c:v>
                </c:pt>
                <c:pt idx="789">
                  <c:v>0.86197789999999996</c:v>
                </c:pt>
                <c:pt idx="790">
                  <c:v>0.86204809999999998</c:v>
                </c:pt>
                <c:pt idx="791">
                  <c:v>0.86212219999999995</c:v>
                </c:pt>
                <c:pt idx="792">
                  <c:v>0.86218669999999997</c:v>
                </c:pt>
                <c:pt idx="793">
                  <c:v>0.86223570000000005</c:v>
                </c:pt>
                <c:pt idx="794">
                  <c:v>0.86227730000000002</c:v>
                </c:pt>
                <c:pt idx="795">
                  <c:v>0.86232960000000003</c:v>
                </c:pt>
                <c:pt idx="796">
                  <c:v>0.86241140000000005</c:v>
                </c:pt>
                <c:pt idx="797">
                  <c:v>0.86253150000000001</c:v>
                </c:pt>
                <c:pt idx="798">
                  <c:v>0.86268619999999996</c:v>
                </c:pt>
                <c:pt idx="799">
                  <c:v>0.8628654</c:v>
                </c:pt>
                <c:pt idx="800">
                  <c:v>0.86306419999999995</c:v>
                </c:pt>
                <c:pt idx="801">
                  <c:v>0.86329109999999998</c:v>
                </c:pt>
                <c:pt idx="802">
                  <c:v>0.86356929999999998</c:v>
                </c:pt>
                <c:pt idx="803">
                  <c:v>0.86392570000000002</c:v>
                </c:pt>
                <c:pt idx="804">
                  <c:v>0.86437600000000003</c:v>
                </c:pt>
                <c:pt idx="805">
                  <c:v>0.86491410000000002</c:v>
                </c:pt>
                <c:pt idx="806">
                  <c:v>0.86550930000000004</c:v>
                </c:pt>
                <c:pt idx="807">
                  <c:v>0.86611819999999995</c:v>
                </c:pt>
                <c:pt idx="808">
                  <c:v>0.8666954</c:v>
                </c:pt>
                <c:pt idx="809">
                  <c:v>0.86721029999999999</c:v>
                </c:pt>
                <c:pt idx="810">
                  <c:v>0.86765219999999998</c:v>
                </c:pt>
                <c:pt idx="811">
                  <c:v>0.86802520000000005</c:v>
                </c:pt>
                <c:pt idx="812">
                  <c:v>0.86834009999999995</c:v>
                </c:pt>
                <c:pt idx="813">
                  <c:v>0.86860420000000005</c:v>
                </c:pt>
                <c:pt idx="814">
                  <c:v>0.8688207</c:v>
                </c:pt>
                <c:pt idx="815">
                  <c:v>0.86899099999999996</c:v>
                </c:pt>
                <c:pt idx="816">
                  <c:v>0.86912199999999995</c:v>
                </c:pt>
                <c:pt idx="817">
                  <c:v>0.8692299</c:v>
                </c:pt>
                <c:pt idx="818">
                  <c:v>0.86933539999999998</c:v>
                </c:pt>
                <c:pt idx="819">
                  <c:v>0.86945640000000002</c:v>
                </c:pt>
                <c:pt idx="820">
                  <c:v>0.86960119999999996</c:v>
                </c:pt>
                <c:pt idx="821">
                  <c:v>0.86976430000000005</c:v>
                </c:pt>
                <c:pt idx="822">
                  <c:v>0.86993410000000004</c:v>
                </c:pt>
                <c:pt idx="823">
                  <c:v>0.87010460000000001</c:v>
                </c:pt>
                <c:pt idx="824">
                  <c:v>0.8702839</c:v>
                </c:pt>
                <c:pt idx="825">
                  <c:v>0.87049549999999998</c:v>
                </c:pt>
                <c:pt idx="826">
                  <c:v>0.87076600000000004</c:v>
                </c:pt>
                <c:pt idx="827">
                  <c:v>0.87110670000000001</c:v>
                </c:pt>
                <c:pt idx="828">
                  <c:v>0.87150030000000001</c:v>
                </c:pt>
                <c:pt idx="829">
                  <c:v>0.87189740000000004</c:v>
                </c:pt>
                <c:pt idx="830">
                  <c:v>0.87223729999999999</c:v>
                </c:pt>
                <c:pt idx="831">
                  <c:v>0.87246690000000005</c:v>
                </c:pt>
                <c:pt idx="832">
                  <c:v>0.87256990000000001</c:v>
                </c:pt>
                <c:pt idx="833">
                  <c:v>0.87257450000000003</c:v>
                </c:pt>
                <c:pt idx="834">
                  <c:v>0.87254699999999996</c:v>
                </c:pt>
                <c:pt idx="835">
                  <c:v>0.87256160000000005</c:v>
                </c:pt>
                <c:pt idx="836">
                  <c:v>0.87266980000000005</c:v>
                </c:pt>
                <c:pt idx="837">
                  <c:v>0.87288270000000001</c:v>
                </c:pt>
                <c:pt idx="838">
                  <c:v>0.87316720000000003</c:v>
                </c:pt>
                <c:pt idx="839">
                  <c:v>0.87346380000000001</c:v>
                </c:pt>
                <c:pt idx="840">
                  <c:v>0.87371069999999995</c:v>
                </c:pt>
                <c:pt idx="841">
                  <c:v>0.8738707</c:v>
                </c:pt>
                <c:pt idx="842">
                  <c:v>0.87393860000000001</c:v>
                </c:pt>
                <c:pt idx="843">
                  <c:v>0.8739384</c:v>
                </c:pt>
                <c:pt idx="844">
                  <c:v>0.87390630000000002</c:v>
                </c:pt>
                <c:pt idx="845">
                  <c:v>0.87387870000000001</c:v>
                </c:pt>
                <c:pt idx="846">
                  <c:v>0.87388440000000001</c:v>
                </c:pt>
                <c:pt idx="847">
                  <c:v>0.87394229999999995</c:v>
                </c:pt>
                <c:pt idx="848">
                  <c:v>0.87406700000000004</c:v>
                </c:pt>
                <c:pt idx="849">
                  <c:v>0.87427029999999994</c:v>
                </c:pt>
                <c:pt idx="850">
                  <c:v>0.87455470000000002</c:v>
                </c:pt>
                <c:pt idx="851">
                  <c:v>0.87490630000000003</c:v>
                </c:pt>
                <c:pt idx="852">
                  <c:v>0.87528819999999996</c:v>
                </c:pt>
                <c:pt idx="853">
                  <c:v>0.87564869999999995</c:v>
                </c:pt>
                <c:pt idx="854">
                  <c:v>0.87593120000000002</c:v>
                </c:pt>
                <c:pt idx="855">
                  <c:v>0.87609930000000003</c:v>
                </c:pt>
                <c:pt idx="856">
                  <c:v>0.87615279999999995</c:v>
                </c:pt>
                <c:pt idx="857">
                  <c:v>0.87613019999999997</c:v>
                </c:pt>
                <c:pt idx="858">
                  <c:v>0.87609479999999995</c:v>
                </c:pt>
                <c:pt idx="859">
                  <c:v>0.87610730000000003</c:v>
                </c:pt>
                <c:pt idx="860">
                  <c:v>0.87620540000000002</c:v>
                </c:pt>
                <c:pt idx="861">
                  <c:v>0.87638799999999994</c:v>
                </c:pt>
                <c:pt idx="862">
                  <c:v>0.87662050000000002</c:v>
                </c:pt>
                <c:pt idx="863">
                  <c:v>0.87685299999999999</c:v>
                </c:pt>
                <c:pt idx="864">
                  <c:v>0.87704629999999995</c:v>
                </c:pt>
                <c:pt idx="865">
                  <c:v>0.87718669999999999</c:v>
                </c:pt>
                <c:pt idx="866">
                  <c:v>0.87728539999999999</c:v>
                </c:pt>
                <c:pt idx="867">
                  <c:v>0.87736599999999998</c:v>
                </c:pt>
                <c:pt idx="868">
                  <c:v>0.87744759999999999</c:v>
                </c:pt>
                <c:pt idx="869">
                  <c:v>0.87753119999999996</c:v>
                </c:pt>
                <c:pt idx="870">
                  <c:v>0.87760079999999996</c:v>
                </c:pt>
                <c:pt idx="871">
                  <c:v>0.87763380000000002</c:v>
                </c:pt>
                <c:pt idx="872">
                  <c:v>0.87761619999999996</c:v>
                </c:pt>
                <c:pt idx="873">
                  <c:v>0.87755170000000005</c:v>
                </c:pt>
                <c:pt idx="874">
                  <c:v>0.87745890000000004</c:v>
                </c:pt>
                <c:pt idx="875">
                  <c:v>0.877359</c:v>
                </c:pt>
                <c:pt idx="876">
                  <c:v>0.87725969999999998</c:v>
                </c:pt>
                <c:pt idx="877">
                  <c:v>0.87714859999999994</c:v>
                </c:pt>
                <c:pt idx="878">
                  <c:v>0.87699709999999997</c:v>
                </c:pt>
                <c:pt idx="879">
                  <c:v>0.87677729999999998</c:v>
                </c:pt>
                <c:pt idx="880">
                  <c:v>0.87647600000000003</c:v>
                </c:pt>
                <c:pt idx="881">
                  <c:v>0.87610730000000003</c:v>
                </c:pt>
                <c:pt idx="882">
                  <c:v>0.87570579999999998</c:v>
                </c:pt>
                <c:pt idx="883">
                  <c:v>0.87531669999999995</c:v>
                </c:pt>
                <c:pt idx="884">
                  <c:v>0.87497499999999995</c:v>
                </c:pt>
                <c:pt idx="885">
                  <c:v>0.87469509999999995</c:v>
                </c:pt>
                <c:pt idx="886">
                  <c:v>0.87447149999999996</c:v>
                </c:pt>
                <c:pt idx="887">
                  <c:v>0.87428899999999998</c:v>
                </c:pt>
                <c:pt idx="888">
                  <c:v>0.87413600000000002</c:v>
                </c:pt>
                <c:pt idx="889">
                  <c:v>0.87401119999999999</c:v>
                </c:pt>
                <c:pt idx="890">
                  <c:v>0.87392110000000001</c:v>
                </c:pt>
                <c:pt idx="891">
                  <c:v>0.87386889999999995</c:v>
                </c:pt>
                <c:pt idx="892">
                  <c:v>0.87384269999999997</c:v>
                </c:pt>
                <c:pt idx="893">
                  <c:v>0.87381330000000002</c:v>
                </c:pt>
                <c:pt idx="894">
                  <c:v>0.87374030000000003</c:v>
                </c:pt>
                <c:pt idx="895">
                  <c:v>0.8735887</c:v>
                </c:pt>
                <c:pt idx="896">
                  <c:v>0.87334639999999997</c:v>
                </c:pt>
                <c:pt idx="897">
                  <c:v>0.8730291</c:v>
                </c:pt>
                <c:pt idx="898">
                  <c:v>0.87267329999999999</c:v>
                </c:pt>
                <c:pt idx="899">
                  <c:v>0.87231550000000002</c:v>
                </c:pt>
                <c:pt idx="900">
                  <c:v>0.87197639999999998</c:v>
                </c:pt>
                <c:pt idx="901">
                  <c:v>0.87164750000000002</c:v>
                </c:pt>
                <c:pt idx="902">
                  <c:v>0.87129909999999999</c:v>
                </c:pt>
                <c:pt idx="903">
                  <c:v>0.87089430000000001</c:v>
                </c:pt>
                <c:pt idx="904">
                  <c:v>0.87041259999999998</c:v>
                </c:pt>
                <c:pt idx="905">
                  <c:v>0.86986229999999998</c:v>
                </c:pt>
                <c:pt idx="906">
                  <c:v>0.86927880000000002</c:v>
                </c:pt>
                <c:pt idx="907">
                  <c:v>0.86870939999999996</c:v>
                </c:pt>
                <c:pt idx="908">
                  <c:v>0.86818989999999996</c:v>
                </c:pt>
                <c:pt idx="909">
                  <c:v>0.86773290000000003</c:v>
                </c:pt>
                <c:pt idx="910">
                  <c:v>0.86732330000000002</c:v>
                </c:pt>
                <c:pt idx="911">
                  <c:v>0.86692990000000003</c:v>
                </c:pt>
                <c:pt idx="912">
                  <c:v>0.86652110000000004</c:v>
                </c:pt>
                <c:pt idx="913">
                  <c:v>0.86608149999999995</c:v>
                </c:pt>
                <c:pt idx="914">
                  <c:v>0.86561489999999996</c:v>
                </c:pt>
                <c:pt idx="915">
                  <c:v>0.8651392</c:v>
                </c:pt>
                <c:pt idx="916">
                  <c:v>0.86467260000000001</c:v>
                </c:pt>
                <c:pt idx="917">
                  <c:v>0.86422520000000003</c:v>
                </c:pt>
                <c:pt idx="918">
                  <c:v>0.86379689999999998</c:v>
                </c:pt>
                <c:pt idx="919">
                  <c:v>0.86338309999999996</c:v>
                </c:pt>
                <c:pt idx="920">
                  <c:v>0.8629829</c:v>
                </c:pt>
                <c:pt idx="921">
                  <c:v>0.86260440000000005</c:v>
                </c:pt>
                <c:pt idx="922">
                  <c:v>0.86226009999999997</c:v>
                </c:pt>
                <c:pt idx="923">
                  <c:v>0.86195759999999999</c:v>
                </c:pt>
                <c:pt idx="924">
                  <c:v>0.86168920000000004</c:v>
                </c:pt>
                <c:pt idx="925">
                  <c:v>0.86143029999999998</c:v>
                </c:pt>
                <c:pt idx="926">
                  <c:v>0.86114469999999999</c:v>
                </c:pt>
                <c:pt idx="927">
                  <c:v>0.86080239999999997</c:v>
                </c:pt>
                <c:pt idx="928">
                  <c:v>0.86039489999999996</c:v>
                </c:pt>
                <c:pt idx="929">
                  <c:v>0.85994349999999997</c:v>
                </c:pt>
                <c:pt idx="930">
                  <c:v>0.8594927</c:v>
                </c:pt>
                <c:pt idx="931">
                  <c:v>0.85909219999999997</c:v>
                </c:pt>
                <c:pt idx="932">
                  <c:v>0.85878239999999995</c:v>
                </c:pt>
                <c:pt idx="933">
                  <c:v>0.85857740000000005</c:v>
                </c:pt>
                <c:pt idx="934">
                  <c:v>0.85846659999999997</c:v>
                </c:pt>
                <c:pt idx="935">
                  <c:v>0.85842390000000002</c:v>
                </c:pt>
                <c:pt idx="936">
                  <c:v>0.85842450000000003</c:v>
                </c:pt>
                <c:pt idx="937">
                  <c:v>0.85845519999999997</c:v>
                </c:pt>
                <c:pt idx="938">
                  <c:v>0.85851469999999996</c:v>
                </c:pt>
                <c:pt idx="939">
                  <c:v>0.85860689999999995</c:v>
                </c:pt>
                <c:pt idx="940">
                  <c:v>0.85873069999999996</c:v>
                </c:pt>
                <c:pt idx="941">
                  <c:v>0.85887369999999996</c:v>
                </c:pt>
                <c:pt idx="942">
                  <c:v>0.85901749999999999</c:v>
                </c:pt>
                <c:pt idx="943">
                  <c:v>0.85914800000000002</c:v>
                </c:pt>
                <c:pt idx="944">
                  <c:v>0.85926740000000001</c:v>
                </c:pt>
                <c:pt idx="945">
                  <c:v>0.85939810000000005</c:v>
                </c:pt>
                <c:pt idx="946">
                  <c:v>0.85957729999999999</c:v>
                </c:pt>
                <c:pt idx="947">
                  <c:v>0.85984079999999996</c:v>
                </c:pt>
                <c:pt idx="948">
                  <c:v>0.86020509999999994</c:v>
                </c:pt>
                <c:pt idx="949">
                  <c:v>0.86066069999999995</c:v>
                </c:pt>
                <c:pt idx="950">
                  <c:v>0.86117560000000004</c:v>
                </c:pt>
                <c:pt idx="951">
                  <c:v>0.86171260000000005</c:v>
                </c:pt>
                <c:pt idx="952">
                  <c:v>0.86224460000000003</c:v>
                </c:pt>
                <c:pt idx="953">
                  <c:v>0.86276810000000004</c:v>
                </c:pt>
                <c:pt idx="954">
                  <c:v>0.86330090000000004</c:v>
                </c:pt>
                <c:pt idx="955">
                  <c:v>0.86387060000000004</c:v>
                </c:pt>
                <c:pt idx="956">
                  <c:v>0.86449589999999998</c:v>
                </c:pt>
                <c:pt idx="957">
                  <c:v>0.86517469999999996</c:v>
                </c:pt>
                <c:pt idx="958">
                  <c:v>0.86588200000000004</c:v>
                </c:pt>
                <c:pt idx="959">
                  <c:v>0.86658190000000002</c:v>
                </c:pt>
                <c:pt idx="960">
                  <c:v>0.86724369999999995</c:v>
                </c:pt>
                <c:pt idx="961">
                  <c:v>0.86785369999999995</c:v>
                </c:pt>
                <c:pt idx="962">
                  <c:v>0.86842079999999999</c:v>
                </c:pt>
                <c:pt idx="963">
                  <c:v>0.86896960000000001</c:v>
                </c:pt>
                <c:pt idx="964">
                  <c:v>0.86952949999999996</c:v>
                </c:pt>
                <c:pt idx="965">
                  <c:v>0.87012020000000001</c:v>
                </c:pt>
                <c:pt idx="966">
                  <c:v>0.87074850000000004</c:v>
                </c:pt>
                <c:pt idx="967">
                  <c:v>0.87140839999999997</c:v>
                </c:pt>
                <c:pt idx="968">
                  <c:v>0.87208949999999996</c:v>
                </c:pt>
                <c:pt idx="969">
                  <c:v>0.87278169999999999</c:v>
                </c:pt>
                <c:pt idx="970">
                  <c:v>0.87347810000000004</c:v>
                </c:pt>
                <c:pt idx="971">
                  <c:v>0.87417299999999998</c:v>
                </c:pt>
                <c:pt idx="972">
                  <c:v>0.87485710000000005</c:v>
                </c:pt>
                <c:pt idx="973">
                  <c:v>0.87551579999999996</c:v>
                </c:pt>
                <c:pt idx="974">
                  <c:v>0.87613459999999999</c:v>
                </c:pt>
                <c:pt idx="975">
                  <c:v>0.87670210000000004</c:v>
                </c:pt>
                <c:pt idx="976">
                  <c:v>0.87721910000000003</c:v>
                </c:pt>
                <c:pt idx="977">
                  <c:v>0.87769810000000004</c:v>
                </c:pt>
                <c:pt idx="978">
                  <c:v>0.87816159999999999</c:v>
                </c:pt>
                <c:pt idx="979">
                  <c:v>0.87863179999999996</c:v>
                </c:pt>
                <c:pt idx="980">
                  <c:v>0.87912259999999998</c:v>
                </c:pt>
                <c:pt idx="981">
                  <c:v>0.87963809999999998</c:v>
                </c:pt>
                <c:pt idx="982">
                  <c:v>0.88017400000000001</c:v>
                </c:pt>
                <c:pt idx="983">
                  <c:v>0.88072479999999997</c:v>
                </c:pt>
                <c:pt idx="984">
                  <c:v>0.88128890000000004</c:v>
                </c:pt>
                <c:pt idx="985">
                  <c:v>0.88186909999999996</c:v>
                </c:pt>
                <c:pt idx="986">
                  <c:v>0.88246630000000004</c:v>
                </c:pt>
                <c:pt idx="987">
                  <c:v>0.88307049999999998</c:v>
                </c:pt>
                <c:pt idx="988">
                  <c:v>0.88365760000000004</c:v>
                </c:pt>
                <c:pt idx="989">
                  <c:v>0.88419110000000001</c:v>
                </c:pt>
                <c:pt idx="990">
                  <c:v>0.8846328</c:v>
                </c:pt>
                <c:pt idx="991">
                  <c:v>0.88496160000000001</c:v>
                </c:pt>
                <c:pt idx="992">
                  <c:v>0.88518379999999997</c:v>
                </c:pt>
                <c:pt idx="993">
                  <c:v>0.88533600000000001</c:v>
                </c:pt>
                <c:pt idx="994">
                  <c:v>0.88547109999999996</c:v>
                </c:pt>
                <c:pt idx="995">
                  <c:v>0.88564259999999995</c:v>
                </c:pt>
                <c:pt idx="996">
                  <c:v>0.88588359999999999</c:v>
                </c:pt>
                <c:pt idx="997">
                  <c:v>0.88619369999999997</c:v>
                </c:pt>
                <c:pt idx="998">
                  <c:v>0.88654339999999998</c:v>
                </c:pt>
                <c:pt idx="999">
                  <c:v>0.88688659999999997</c:v>
                </c:pt>
                <c:pt idx="1000">
                  <c:v>0.8871831</c:v>
                </c:pt>
                <c:pt idx="1001">
                  <c:v>0.88740960000000002</c:v>
                </c:pt>
                <c:pt idx="1002">
                  <c:v>0.88756749999999995</c:v>
                </c:pt>
                <c:pt idx="1003">
                  <c:v>0.88767629999999997</c:v>
                </c:pt>
                <c:pt idx="1004">
                  <c:v>0.8877621</c:v>
                </c:pt>
                <c:pt idx="1005">
                  <c:v>0.88784399999999997</c:v>
                </c:pt>
                <c:pt idx="1006">
                  <c:v>0.88792689999999996</c:v>
                </c:pt>
                <c:pt idx="1007">
                  <c:v>0.88800380000000001</c:v>
                </c:pt>
                <c:pt idx="1008">
                  <c:v>0.88806260000000004</c:v>
                </c:pt>
                <c:pt idx="1009">
                  <c:v>0.8880943</c:v>
                </c:pt>
                <c:pt idx="1010">
                  <c:v>0.8880979</c:v>
                </c:pt>
                <c:pt idx="1011">
                  <c:v>0.88808129999999996</c:v>
                </c:pt>
                <c:pt idx="1012">
                  <c:v>0.88805630000000002</c:v>
                </c:pt>
                <c:pt idx="1013">
                  <c:v>0.88803589999999999</c:v>
                </c:pt>
                <c:pt idx="1014">
                  <c:v>0.88802809999999999</c:v>
                </c:pt>
                <c:pt idx="1015">
                  <c:v>0.88803679999999996</c:v>
                </c:pt>
                <c:pt idx="1016">
                  <c:v>0.88806110000000005</c:v>
                </c:pt>
                <c:pt idx="1017">
                  <c:v>0.88809570000000004</c:v>
                </c:pt>
                <c:pt idx="1018">
                  <c:v>0.88813109999999995</c:v>
                </c:pt>
                <c:pt idx="1019">
                  <c:v>0.88815330000000003</c:v>
                </c:pt>
                <c:pt idx="1020">
                  <c:v>0.88814630000000006</c:v>
                </c:pt>
                <c:pt idx="1021">
                  <c:v>0.88809459999999996</c:v>
                </c:pt>
                <c:pt idx="1022">
                  <c:v>0.88798949999999999</c:v>
                </c:pt>
                <c:pt idx="1023">
                  <c:v>0.88783339999999999</c:v>
                </c:pt>
                <c:pt idx="1024">
                  <c:v>0.88764050000000005</c:v>
                </c:pt>
                <c:pt idx="1025">
                  <c:v>0.88743349999999999</c:v>
                </c:pt>
                <c:pt idx="1026">
                  <c:v>0.88723410000000003</c:v>
                </c:pt>
                <c:pt idx="1027">
                  <c:v>0.88705860000000003</c:v>
                </c:pt>
                <c:pt idx="1028">
                  <c:v>0.88691149999999996</c:v>
                </c:pt>
                <c:pt idx="1029">
                  <c:v>0.88678840000000003</c:v>
                </c:pt>
                <c:pt idx="1030">
                  <c:v>0.88668250000000004</c:v>
                </c:pt>
                <c:pt idx="1031">
                  <c:v>0.88659049999999995</c:v>
                </c:pt>
                <c:pt idx="1032">
                  <c:v>0.88651720000000001</c:v>
                </c:pt>
                <c:pt idx="1033">
                  <c:v>0.88647279999999995</c:v>
                </c:pt>
                <c:pt idx="1034">
                  <c:v>0.88646480000000005</c:v>
                </c:pt>
                <c:pt idx="1035">
                  <c:v>0.88649129999999998</c:v>
                </c:pt>
                <c:pt idx="1036">
                  <c:v>0.88653590000000004</c:v>
                </c:pt>
                <c:pt idx="1037">
                  <c:v>0.88657330000000001</c:v>
                </c:pt>
                <c:pt idx="1038">
                  <c:v>0.88657680000000005</c:v>
                </c:pt>
                <c:pt idx="1039">
                  <c:v>0.88652980000000003</c:v>
                </c:pt>
                <c:pt idx="1040">
                  <c:v>0.88643289999999997</c:v>
                </c:pt>
                <c:pt idx="1041">
                  <c:v>0.88630249999999999</c:v>
                </c:pt>
                <c:pt idx="1042">
                  <c:v>0.88616320000000004</c:v>
                </c:pt>
                <c:pt idx="1043">
                  <c:v>0.88603600000000005</c:v>
                </c:pt>
                <c:pt idx="1044">
                  <c:v>0.88593060000000001</c:v>
                </c:pt>
                <c:pt idx="1045">
                  <c:v>0.88584339999999995</c:v>
                </c:pt>
                <c:pt idx="1046">
                  <c:v>0.88576319999999997</c:v>
                </c:pt>
                <c:pt idx="1047">
                  <c:v>0.88567810000000002</c:v>
                </c:pt>
                <c:pt idx="1048">
                  <c:v>0.88558159999999997</c:v>
                </c:pt>
                <c:pt idx="1049">
                  <c:v>0.88547410000000004</c:v>
                </c:pt>
                <c:pt idx="1050">
                  <c:v>0.88535850000000005</c:v>
                </c:pt>
                <c:pt idx="1051">
                  <c:v>0.88523359999999995</c:v>
                </c:pt>
                <c:pt idx="1052">
                  <c:v>0.88509380000000004</c:v>
                </c:pt>
                <c:pt idx="1053">
                  <c:v>0.88493060000000001</c:v>
                </c:pt>
                <c:pt idx="1054">
                  <c:v>0.88474090000000005</c:v>
                </c:pt>
                <c:pt idx="1055">
                  <c:v>0.88453440000000005</c:v>
                </c:pt>
                <c:pt idx="1056">
                  <c:v>0.88433459999999997</c:v>
                </c:pt>
                <c:pt idx="1057">
                  <c:v>0.88417219999999996</c:v>
                </c:pt>
                <c:pt idx="1058">
                  <c:v>0.88407279999999999</c:v>
                </c:pt>
                <c:pt idx="1059">
                  <c:v>0.884046</c:v>
                </c:pt>
                <c:pt idx="1060">
                  <c:v>0.88407840000000004</c:v>
                </c:pt>
                <c:pt idx="1061">
                  <c:v>0.88414009999999998</c:v>
                </c:pt>
                <c:pt idx="1062">
                  <c:v>0.88419639999999999</c:v>
                </c:pt>
                <c:pt idx="1063">
                  <c:v>0.88422540000000005</c:v>
                </c:pt>
                <c:pt idx="1064">
                  <c:v>0.88422630000000002</c:v>
                </c:pt>
                <c:pt idx="1065">
                  <c:v>0.88422069999999997</c:v>
                </c:pt>
                <c:pt idx="1066">
                  <c:v>0.88423759999999996</c:v>
                </c:pt>
                <c:pt idx="1067">
                  <c:v>0.88430209999999998</c:v>
                </c:pt>
                <c:pt idx="1068">
                  <c:v>0.8844206</c:v>
                </c:pt>
                <c:pt idx="1069">
                  <c:v>0.88457969999999997</c:v>
                </c:pt>
                <c:pt idx="1070">
                  <c:v>0.88475219999999999</c:v>
                </c:pt>
                <c:pt idx="1071">
                  <c:v>0.88490999999999997</c:v>
                </c:pt>
                <c:pt idx="1072">
                  <c:v>0.88503750000000003</c:v>
                </c:pt>
                <c:pt idx="1073">
                  <c:v>0.88513339999999996</c:v>
                </c:pt>
                <c:pt idx="1074">
                  <c:v>0.88520739999999998</c:v>
                </c:pt>
                <c:pt idx="1075">
                  <c:v>0.88527109999999998</c:v>
                </c:pt>
                <c:pt idx="1076">
                  <c:v>0.88533019999999996</c:v>
                </c:pt>
                <c:pt idx="1077">
                  <c:v>0.88538269999999997</c:v>
                </c:pt>
                <c:pt idx="1078">
                  <c:v>0.88542399999999999</c:v>
                </c:pt>
                <c:pt idx="1079">
                  <c:v>0.8854552</c:v>
                </c:pt>
                <c:pt idx="1080">
                  <c:v>0.88548899999999997</c:v>
                </c:pt>
                <c:pt idx="1081">
                  <c:v>0.88554699999999997</c:v>
                </c:pt>
                <c:pt idx="1082">
                  <c:v>0.88565439999999995</c:v>
                </c:pt>
                <c:pt idx="1083">
                  <c:v>0.8858258</c:v>
                </c:pt>
                <c:pt idx="1084">
                  <c:v>0.88605829999999997</c:v>
                </c:pt>
                <c:pt idx="1085">
                  <c:v>0.88633169999999994</c:v>
                </c:pt>
                <c:pt idx="1086">
                  <c:v>0.88661719999999999</c:v>
                </c:pt>
                <c:pt idx="1087">
                  <c:v>0.88688940000000005</c:v>
                </c:pt>
                <c:pt idx="1088">
                  <c:v>0.88713540000000002</c:v>
                </c:pt>
                <c:pt idx="1089">
                  <c:v>0.88735850000000005</c:v>
                </c:pt>
                <c:pt idx="1090">
                  <c:v>0.88757189999999997</c:v>
                </c:pt>
                <c:pt idx="1091">
                  <c:v>0.88778869999999999</c:v>
                </c:pt>
                <c:pt idx="1092">
                  <c:v>0.88801379999999996</c:v>
                </c:pt>
                <c:pt idx="1093">
                  <c:v>0.88824210000000003</c:v>
                </c:pt>
                <c:pt idx="1094">
                  <c:v>0.88846389999999997</c:v>
                </c:pt>
                <c:pt idx="1095">
                  <c:v>0.8886754</c:v>
                </c:pt>
                <c:pt idx="1096">
                  <c:v>0.88888440000000002</c:v>
                </c:pt>
                <c:pt idx="1097">
                  <c:v>0.88911150000000005</c:v>
                </c:pt>
                <c:pt idx="1098">
                  <c:v>0.88938110000000004</c:v>
                </c:pt>
                <c:pt idx="1099">
                  <c:v>0.88971310000000003</c:v>
                </c:pt>
                <c:pt idx="1100">
                  <c:v>0.89011379999999996</c:v>
                </c:pt>
                <c:pt idx="1101">
                  <c:v>0.89057489999999995</c:v>
                </c:pt>
                <c:pt idx="1102">
                  <c:v>0.89108089999999995</c:v>
                </c:pt>
                <c:pt idx="1103">
                  <c:v>0.89161900000000005</c:v>
                </c:pt>
                <c:pt idx="1104">
                  <c:v>0.89218699999999995</c:v>
                </c:pt>
                <c:pt idx="1105">
                  <c:v>0.8927929</c:v>
                </c:pt>
                <c:pt idx="1106">
                  <c:v>0.89344670000000004</c:v>
                </c:pt>
                <c:pt idx="1107">
                  <c:v>0.89414760000000004</c:v>
                </c:pt>
                <c:pt idx="1108">
                  <c:v>0.89487609999999995</c:v>
                </c:pt>
                <c:pt idx="1109">
                  <c:v>0.89559469999999997</c:v>
                </c:pt>
                <c:pt idx="1110">
                  <c:v>0.89625849999999996</c:v>
                </c:pt>
                <c:pt idx="1111">
                  <c:v>0.89683060000000003</c:v>
                </c:pt>
                <c:pt idx="1112">
                  <c:v>0.89729919999999996</c:v>
                </c:pt>
                <c:pt idx="1113">
                  <c:v>0.89768420000000004</c:v>
                </c:pt>
                <c:pt idx="1114">
                  <c:v>0.89803350000000004</c:v>
                </c:pt>
                <c:pt idx="1115">
                  <c:v>0.89840469999999994</c:v>
                </c:pt>
                <c:pt idx="1116">
                  <c:v>0.89885130000000002</c:v>
                </c:pt>
                <c:pt idx="1117">
                  <c:v>0.89940659999999995</c:v>
                </c:pt>
                <c:pt idx="1118">
                  <c:v>0.9000764</c:v>
                </c:pt>
                <c:pt idx="1119">
                  <c:v>0.90084330000000001</c:v>
                </c:pt>
                <c:pt idx="1120">
                  <c:v>0.90167430000000004</c:v>
                </c:pt>
                <c:pt idx="1121">
                  <c:v>0.90253380000000005</c:v>
                </c:pt>
                <c:pt idx="1122">
                  <c:v>0.90338779999999996</c:v>
                </c:pt>
                <c:pt idx="1123">
                  <c:v>0.9042116</c:v>
                </c:pt>
                <c:pt idx="1124">
                  <c:v>0.9049914</c:v>
                </c:pt>
                <c:pt idx="1125">
                  <c:v>0.90572470000000005</c:v>
                </c:pt>
                <c:pt idx="1126">
                  <c:v>0.90642060000000002</c:v>
                </c:pt>
                <c:pt idx="1127">
                  <c:v>0.90709700000000004</c:v>
                </c:pt>
                <c:pt idx="1128">
                  <c:v>0.90777989999999997</c:v>
                </c:pt>
                <c:pt idx="1129">
                  <c:v>0.90849380000000002</c:v>
                </c:pt>
                <c:pt idx="1130">
                  <c:v>0.90925460000000002</c:v>
                </c:pt>
                <c:pt idx="1131">
                  <c:v>0.9100644</c:v>
                </c:pt>
                <c:pt idx="1132">
                  <c:v>0.91090970000000004</c:v>
                </c:pt>
                <c:pt idx="1133">
                  <c:v>0.91176699999999999</c:v>
                </c:pt>
                <c:pt idx="1134">
                  <c:v>0.91260989999999997</c:v>
                </c:pt>
                <c:pt idx="1135">
                  <c:v>0.91342270000000003</c:v>
                </c:pt>
                <c:pt idx="1136">
                  <c:v>0.91420330000000005</c:v>
                </c:pt>
                <c:pt idx="1137">
                  <c:v>0.91496469999999996</c:v>
                </c:pt>
                <c:pt idx="1138">
                  <c:v>0.9157265</c:v>
                </c:pt>
                <c:pt idx="1139">
                  <c:v>0.91650600000000004</c:v>
                </c:pt>
                <c:pt idx="1140">
                  <c:v>0.91731110000000005</c:v>
                </c:pt>
                <c:pt idx="1141">
                  <c:v>0.91813690000000003</c:v>
                </c:pt>
                <c:pt idx="1142">
                  <c:v>0.91897030000000002</c:v>
                </c:pt>
                <c:pt idx="1143">
                  <c:v>0.91979639999999996</c:v>
                </c:pt>
                <c:pt idx="1144">
                  <c:v>0.92060600000000004</c:v>
                </c:pt>
                <c:pt idx="1145">
                  <c:v>0.92139850000000001</c:v>
                </c:pt>
                <c:pt idx="1146">
                  <c:v>0.92218040000000001</c:v>
                </c:pt>
                <c:pt idx="1147">
                  <c:v>0.92296</c:v>
                </c:pt>
                <c:pt idx="1148">
                  <c:v>0.9237438</c:v>
                </c:pt>
                <c:pt idx="1149">
                  <c:v>0.9245331</c:v>
                </c:pt>
                <c:pt idx="1150">
                  <c:v>0.92532460000000005</c:v>
                </c:pt>
                <c:pt idx="1151">
                  <c:v>0.92611310000000002</c:v>
                </c:pt>
                <c:pt idx="1152">
                  <c:v>0.92689370000000004</c:v>
                </c:pt>
                <c:pt idx="1153">
                  <c:v>0.92766280000000001</c:v>
                </c:pt>
                <c:pt idx="1154">
                  <c:v>0.92841770000000001</c:v>
                </c:pt>
                <c:pt idx="1155">
                  <c:v>0.92915590000000003</c:v>
                </c:pt>
                <c:pt idx="1156">
                  <c:v>0.92987600000000004</c:v>
                </c:pt>
                <c:pt idx="1157">
                  <c:v>0.93057999999999996</c:v>
                </c:pt>
                <c:pt idx="1158">
                  <c:v>0.93127629999999995</c:v>
                </c:pt>
                <c:pt idx="1159">
                  <c:v>0.93197969999999997</c:v>
                </c:pt>
                <c:pt idx="1160">
                  <c:v>0.93270969999999997</c:v>
                </c:pt>
                <c:pt idx="1161">
                  <c:v>0.93348279999999995</c:v>
                </c:pt>
                <c:pt idx="1162">
                  <c:v>0.93430659999999999</c:v>
                </c:pt>
                <c:pt idx="1163">
                  <c:v>0.93517380000000006</c:v>
                </c:pt>
                <c:pt idx="1164">
                  <c:v>0.93606540000000005</c:v>
                </c:pt>
                <c:pt idx="1165">
                  <c:v>0.93695459999999997</c:v>
                </c:pt>
                <c:pt idx="1166">
                  <c:v>0.93781689999999995</c:v>
                </c:pt>
                <c:pt idx="1167">
                  <c:v>0.93863870000000005</c:v>
                </c:pt>
                <c:pt idx="1168">
                  <c:v>0.93941810000000003</c:v>
                </c:pt>
                <c:pt idx="1169">
                  <c:v>0.94016129999999998</c:v>
                </c:pt>
                <c:pt idx="1170">
                  <c:v>0.94087580000000004</c:v>
                </c:pt>
                <c:pt idx="1171">
                  <c:v>0.94156269999999997</c:v>
                </c:pt>
                <c:pt idx="1172">
                  <c:v>0.94221650000000001</c:v>
                </c:pt>
                <c:pt idx="1173">
                  <c:v>0.94282900000000003</c:v>
                </c:pt>
                <c:pt idx="1174">
                  <c:v>0.94339790000000001</c:v>
                </c:pt>
                <c:pt idx="1175">
                  <c:v>0.94393479999999996</c:v>
                </c:pt>
                <c:pt idx="1176">
                  <c:v>0.94446560000000002</c:v>
                </c:pt>
                <c:pt idx="1177">
                  <c:v>0.94502699999999995</c:v>
                </c:pt>
                <c:pt idx="1178">
                  <c:v>0.94565330000000003</c:v>
                </c:pt>
                <c:pt idx="1179">
                  <c:v>0.94636330000000002</c:v>
                </c:pt>
                <c:pt idx="1180">
                  <c:v>0.94715629999999995</c:v>
                </c:pt>
                <c:pt idx="1181">
                  <c:v>0.94801139999999995</c:v>
                </c:pt>
                <c:pt idx="1182">
                  <c:v>0.94889849999999998</c:v>
                </c:pt>
                <c:pt idx="1183">
                  <c:v>0.94978810000000002</c:v>
                </c:pt>
                <c:pt idx="1184">
                  <c:v>0.95066340000000005</c:v>
                </c:pt>
                <c:pt idx="1185">
                  <c:v>0.95152210000000004</c:v>
                </c:pt>
                <c:pt idx="1186">
                  <c:v>0.95237340000000004</c:v>
                </c:pt>
                <c:pt idx="1187">
                  <c:v>0.95322949999999995</c:v>
                </c:pt>
                <c:pt idx="1188">
                  <c:v>0.95409920000000004</c:v>
                </c:pt>
                <c:pt idx="1189">
                  <c:v>0.9549841</c:v>
                </c:pt>
                <c:pt idx="1190">
                  <c:v>0.95588019999999996</c:v>
                </c:pt>
                <c:pt idx="1191">
                  <c:v>0.95678110000000005</c:v>
                </c:pt>
                <c:pt idx="1192">
                  <c:v>0.95768059999999999</c:v>
                </c:pt>
                <c:pt idx="1193">
                  <c:v>0.95857460000000005</c:v>
                </c:pt>
                <c:pt idx="1194">
                  <c:v>0.95945760000000002</c:v>
                </c:pt>
                <c:pt idx="1195">
                  <c:v>0.96032139999999999</c:v>
                </c:pt>
                <c:pt idx="1196">
                  <c:v>0.96115640000000002</c:v>
                </c:pt>
                <c:pt idx="1197">
                  <c:v>0.96195450000000005</c:v>
                </c:pt>
                <c:pt idx="1198">
                  <c:v>0.96271689999999999</c:v>
                </c:pt>
                <c:pt idx="1199">
                  <c:v>0.96345670000000005</c:v>
                </c:pt>
                <c:pt idx="1200">
                  <c:v>0.96420090000000003</c:v>
                </c:pt>
                <c:pt idx="1201">
                  <c:v>0.96498139999999999</c:v>
                </c:pt>
                <c:pt idx="1202">
                  <c:v>0.96582259999999998</c:v>
                </c:pt>
                <c:pt idx="1203">
                  <c:v>0.96673229999999999</c:v>
                </c:pt>
                <c:pt idx="1204">
                  <c:v>0.96769490000000002</c:v>
                </c:pt>
                <c:pt idx="1205">
                  <c:v>0.9686768</c:v>
                </c:pt>
                <c:pt idx="1206">
                  <c:v>0.96963480000000002</c:v>
                </c:pt>
                <c:pt idx="1207">
                  <c:v>0.97053500000000004</c:v>
                </c:pt>
                <c:pt idx="1208">
                  <c:v>0.97136290000000003</c:v>
                </c:pt>
                <c:pt idx="1209">
                  <c:v>0.97212779999999999</c:v>
                </c:pt>
                <c:pt idx="1210">
                  <c:v>0.97285699999999997</c:v>
                </c:pt>
                <c:pt idx="1211">
                  <c:v>0.97358520000000004</c:v>
                </c:pt>
                <c:pt idx="1212">
                  <c:v>0.97434399999999999</c:v>
                </c:pt>
                <c:pt idx="1213">
                  <c:v>0.9751514</c:v>
                </c:pt>
                <c:pt idx="1214">
                  <c:v>0.97601320000000003</c:v>
                </c:pt>
                <c:pt idx="1215">
                  <c:v>0.97692730000000005</c:v>
                </c:pt>
                <c:pt idx="1216">
                  <c:v>0.97788989999999998</c:v>
                </c:pt>
                <c:pt idx="1217">
                  <c:v>0.97890080000000002</c:v>
                </c:pt>
                <c:pt idx="1218">
                  <c:v>0.97996240000000001</c:v>
                </c:pt>
                <c:pt idx="1219">
                  <c:v>0.98107659999999997</c:v>
                </c:pt>
                <c:pt idx="1220">
                  <c:v>0.98224020000000001</c:v>
                </c:pt>
                <c:pt idx="1221">
                  <c:v>0.98344189999999998</c:v>
                </c:pt>
                <c:pt idx="1222">
                  <c:v>0.98466540000000002</c:v>
                </c:pt>
                <c:pt idx="1223">
                  <c:v>0.98589090000000001</c:v>
                </c:pt>
                <c:pt idx="1224">
                  <c:v>0.98710260000000005</c:v>
                </c:pt>
                <c:pt idx="1225">
                  <c:v>0.98829060000000002</c:v>
                </c:pt>
                <c:pt idx="1226">
                  <c:v>0.98944969999999999</c:v>
                </c:pt>
                <c:pt idx="1227">
                  <c:v>0.99057669999999998</c:v>
                </c:pt>
                <c:pt idx="1228">
                  <c:v>0.99166719999999997</c:v>
                </c:pt>
                <c:pt idx="1229">
                  <c:v>0.99271290000000001</c:v>
                </c:pt>
                <c:pt idx="1230">
                  <c:v>0.99370409999999998</c:v>
                </c:pt>
                <c:pt idx="1231">
                  <c:v>0.99463539999999995</c:v>
                </c:pt>
                <c:pt idx="1232">
                  <c:v>0.99550879999999997</c:v>
                </c:pt>
                <c:pt idx="1233">
                  <c:v>0.99633749999999999</c:v>
                </c:pt>
                <c:pt idx="1234">
                  <c:v>0.99714420000000004</c:v>
                </c:pt>
                <c:pt idx="1235">
                  <c:v>0.99795780000000001</c:v>
                </c:pt>
                <c:pt idx="1236">
                  <c:v>0.99880369999999996</c:v>
                </c:pt>
                <c:pt idx="1237">
                  <c:v>0.99970040000000004</c:v>
                </c:pt>
                <c:pt idx="1238">
                  <c:v>1.0006550000000001</c:v>
                </c:pt>
                <c:pt idx="1239">
                  <c:v>1.001665</c:v>
                </c:pt>
                <c:pt idx="1240">
                  <c:v>1.0027200000000001</c:v>
                </c:pt>
                <c:pt idx="1241">
                  <c:v>1.0038020000000001</c:v>
                </c:pt>
                <c:pt idx="1242">
                  <c:v>1.004896</c:v>
                </c:pt>
                <c:pt idx="1243">
                  <c:v>1.005986</c:v>
                </c:pt>
                <c:pt idx="1244">
                  <c:v>1.007055</c:v>
                </c:pt>
                <c:pt idx="1245">
                  <c:v>1.008092</c:v>
                </c:pt>
                <c:pt idx="1246">
                  <c:v>1.0090889999999999</c:v>
                </c:pt>
                <c:pt idx="1247">
                  <c:v>1.010046</c:v>
                </c:pt>
                <c:pt idx="1248">
                  <c:v>1.0109699999999999</c:v>
                </c:pt>
                <c:pt idx="1249">
                  <c:v>1.0118769999999999</c:v>
                </c:pt>
                <c:pt idx="1250">
                  <c:v>1.012783</c:v>
                </c:pt>
                <c:pt idx="1251">
                  <c:v>1.013706</c:v>
                </c:pt>
                <c:pt idx="1252">
                  <c:v>1.014653</c:v>
                </c:pt>
                <c:pt idx="1253">
                  <c:v>1.01562</c:v>
                </c:pt>
                <c:pt idx="1254">
                  <c:v>1.0165949999999999</c:v>
                </c:pt>
                <c:pt idx="1255">
                  <c:v>1.0175529999999999</c:v>
                </c:pt>
                <c:pt idx="1256">
                  <c:v>1.0184709999999999</c:v>
                </c:pt>
                <c:pt idx="1257">
                  <c:v>1.019331</c:v>
                </c:pt>
                <c:pt idx="1258">
                  <c:v>1.0201309999999999</c:v>
                </c:pt>
                <c:pt idx="1259">
                  <c:v>1.0208809999999999</c:v>
                </c:pt>
                <c:pt idx="1260">
                  <c:v>1.021606</c:v>
                </c:pt>
                <c:pt idx="1261">
                  <c:v>1.0223439999999999</c:v>
                </c:pt>
                <c:pt idx="1262">
                  <c:v>1.0231300000000001</c:v>
                </c:pt>
                <c:pt idx="1263">
                  <c:v>1.0239959999999999</c:v>
                </c:pt>
                <c:pt idx="1264">
                  <c:v>1.024959</c:v>
                </c:pt>
                <c:pt idx="1265">
                  <c:v>1.0260180000000001</c:v>
                </c:pt>
                <c:pt idx="1266">
                  <c:v>1.0271490000000001</c:v>
                </c:pt>
                <c:pt idx="1267">
                  <c:v>1.028313</c:v>
                </c:pt>
                <c:pt idx="1268">
                  <c:v>1.0294589999999999</c:v>
                </c:pt>
                <c:pt idx="1269">
                  <c:v>1.030538</c:v>
                </c:pt>
                <c:pt idx="1270">
                  <c:v>1.031507</c:v>
                </c:pt>
                <c:pt idx="1271">
                  <c:v>1.0323469999999999</c:v>
                </c:pt>
                <c:pt idx="1272">
                  <c:v>1.0330600000000001</c:v>
                </c:pt>
                <c:pt idx="1273">
                  <c:v>1.033671</c:v>
                </c:pt>
                <c:pt idx="1274">
                  <c:v>1.0342180000000001</c:v>
                </c:pt>
                <c:pt idx="1275">
                  <c:v>1.0347470000000001</c:v>
                </c:pt>
                <c:pt idx="1276">
                  <c:v>1.035301</c:v>
                </c:pt>
                <c:pt idx="1277">
                  <c:v>1.0359080000000001</c:v>
                </c:pt>
                <c:pt idx="1278">
                  <c:v>1.036583</c:v>
                </c:pt>
                <c:pt idx="1279">
                  <c:v>1.037326</c:v>
                </c:pt>
                <c:pt idx="1280">
                  <c:v>1.0381279999999999</c:v>
                </c:pt>
                <c:pt idx="1281">
                  <c:v>1.038975</c:v>
                </c:pt>
                <c:pt idx="1282">
                  <c:v>1.039849</c:v>
                </c:pt>
                <c:pt idx="1283">
                  <c:v>1.040735</c:v>
                </c:pt>
                <c:pt idx="1284">
                  <c:v>1.0416190000000001</c:v>
                </c:pt>
                <c:pt idx="1285">
                  <c:v>1.042486</c:v>
                </c:pt>
                <c:pt idx="1286">
                  <c:v>1.043329</c:v>
                </c:pt>
                <c:pt idx="1287">
                  <c:v>1.044143</c:v>
                </c:pt>
                <c:pt idx="1288">
                  <c:v>1.0449329999999999</c:v>
                </c:pt>
                <c:pt idx="1289">
                  <c:v>1.045712</c:v>
                </c:pt>
                <c:pt idx="1290">
                  <c:v>1.046497</c:v>
                </c:pt>
                <c:pt idx="1291">
                  <c:v>1.0473030000000001</c:v>
                </c:pt>
                <c:pt idx="1292">
                  <c:v>1.048135</c:v>
                </c:pt>
                <c:pt idx="1293">
                  <c:v>1.048988</c:v>
                </c:pt>
                <c:pt idx="1294">
                  <c:v>1.049841</c:v>
                </c:pt>
                <c:pt idx="1295">
                  <c:v>1.0506690000000001</c:v>
                </c:pt>
                <c:pt idx="1296">
                  <c:v>1.051453</c:v>
                </c:pt>
                <c:pt idx="1297">
                  <c:v>1.052187</c:v>
                </c:pt>
                <c:pt idx="1298">
                  <c:v>1.0528869999999999</c:v>
                </c:pt>
                <c:pt idx="1299">
                  <c:v>1.053585</c:v>
                </c:pt>
                <c:pt idx="1300">
                  <c:v>1.0543199999999999</c:v>
                </c:pt>
                <c:pt idx="1301">
                  <c:v>1.0551269999999999</c:v>
                </c:pt>
                <c:pt idx="1302">
                  <c:v>1.0560160000000001</c:v>
                </c:pt>
                <c:pt idx="1303">
                  <c:v>1.0569740000000001</c:v>
                </c:pt>
                <c:pt idx="1304">
                  <c:v>1.0579639999999999</c:v>
                </c:pt>
                <c:pt idx="1305">
                  <c:v>1.0589390000000001</c:v>
                </c:pt>
                <c:pt idx="1306">
                  <c:v>1.059857</c:v>
                </c:pt>
                <c:pt idx="1307">
                  <c:v>1.0606899999999999</c:v>
                </c:pt>
                <c:pt idx="1308">
                  <c:v>1.061434</c:v>
                </c:pt>
                <c:pt idx="1309">
                  <c:v>1.062106</c:v>
                </c:pt>
                <c:pt idx="1310">
                  <c:v>1.062735</c:v>
                </c:pt>
                <c:pt idx="1311">
                  <c:v>1.0633490000000001</c:v>
                </c:pt>
                <c:pt idx="1312">
                  <c:v>1.063974</c:v>
                </c:pt>
                <c:pt idx="1313">
                  <c:v>1.064624</c:v>
                </c:pt>
                <c:pt idx="1314">
                  <c:v>1.06531</c:v>
                </c:pt>
                <c:pt idx="1315">
                  <c:v>1.066038</c:v>
                </c:pt>
                <c:pt idx="1316">
                  <c:v>1.0668139999999999</c:v>
                </c:pt>
                <c:pt idx="1317">
                  <c:v>1.0676410000000001</c:v>
                </c:pt>
                <c:pt idx="1318">
                  <c:v>1.0685150000000001</c:v>
                </c:pt>
                <c:pt idx="1319">
                  <c:v>1.0694250000000001</c:v>
                </c:pt>
                <c:pt idx="1320">
                  <c:v>1.0703499999999999</c:v>
                </c:pt>
                <c:pt idx="1321">
                  <c:v>1.071267</c:v>
                </c:pt>
                <c:pt idx="1322">
                  <c:v>1.072155</c:v>
                </c:pt>
                <c:pt idx="1323">
                  <c:v>1.0730029999999999</c:v>
                </c:pt>
                <c:pt idx="1324">
                  <c:v>1.073814</c:v>
                </c:pt>
                <c:pt idx="1325">
                  <c:v>1.0746020000000001</c:v>
                </c:pt>
                <c:pt idx="1326">
                  <c:v>1.075386</c:v>
                </c:pt>
                <c:pt idx="1327">
                  <c:v>1.076184</c:v>
                </c:pt>
                <c:pt idx="1328">
                  <c:v>1.077002</c:v>
                </c:pt>
                <c:pt idx="1329">
                  <c:v>1.0778399999999999</c:v>
                </c:pt>
                <c:pt idx="1330">
                  <c:v>1.078689</c:v>
                </c:pt>
                <c:pt idx="1331">
                  <c:v>1.079534</c:v>
                </c:pt>
                <c:pt idx="1332">
                  <c:v>1.0803640000000001</c:v>
                </c:pt>
                <c:pt idx="1333">
                  <c:v>1.081164</c:v>
                </c:pt>
                <c:pt idx="1334">
                  <c:v>1.0819209999999999</c:v>
                </c:pt>
                <c:pt idx="1335">
                  <c:v>1.0826210000000001</c:v>
                </c:pt>
                <c:pt idx="1336">
                  <c:v>1.0832520000000001</c:v>
                </c:pt>
                <c:pt idx="1337">
                  <c:v>1.083812</c:v>
                </c:pt>
                <c:pt idx="1338">
                  <c:v>1.0843100000000001</c:v>
                </c:pt>
                <c:pt idx="1339">
                  <c:v>1.084776</c:v>
                </c:pt>
                <c:pt idx="1340">
                  <c:v>1.085248</c:v>
                </c:pt>
                <c:pt idx="1341">
                  <c:v>1.0857699999999999</c:v>
                </c:pt>
                <c:pt idx="1342">
                  <c:v>1.0863750000000001</c:v>
                </c:pt>
                <c:pt idx="1343">
                  <c:v>1.087075</c:v>
                </c:pt>
                <c:pt idx="1344">
                  <c:v>1.087853</c:v>
                </c:pt>
                <c:pt idx="1345">
                  <c:v>1.0886750000000001</c:v>
                </c:pt>
                <c:pt idx="1346">
                  <c:v>1.089496</c:v>
                </c:pt>
                <c:pt idx="1347">
                  <c:v>1.0902780000000001</c:v>
                </c:pt>
                <c:pt idx="1348">
                  <c:v>1.0909990000000001</c:v>
                </c:pt>
                <c:pt idx="1349">
                  <c:v>1.0916570000000001</c:v>
                </c:pt>
                <c:pt idx="1350">
                  <c:v>1.0922689999999999</c:v>
                </c:pt>
                <c:pt idx="1351">
                  <c:v>1.092854</c:v>
                </c:pt>
                <c:pt idx="1352">
                  <c:v>1.093429</c:v>
                </c:pt>
                <c:pt idx="1353">
                  <c:v>1.094006</c:v>
                </c:pt>
                <c:pt idx="1354">
                  <c:v>1.0945929999999999</c:v>
                </c:pt>
                <c:pt idx="1355">
                  <c:v>1.0951949999999999</c:v>
                </c:pt>
                <c:pt idx="1356">
                  <c:v>1.095823</c:v>
                </c:pt>
                <c:pt idx="1357">
                  <c:v>1.096489</c:v>
                </c:pt>
                <c:pt idx="1358">
                  <c:v>1.0972010000000001</c:v>
                </c:pt>
                <c:pt idx="1359">
                  <c:v>1.097955</c:v>
                </c:pt>
                <c:pt idx="1360">
                  <c:v>1.098732</c:v>
                </c:pt>
                <c:pt idx="1361">
                  <c:v>1.0994980000000001</c:v>
                </c:pt>
                <c:pt idx="1362">
                  <c:v>1.1002160000000001</c:v>
                </c:pt>
                <c:pt idx="1363">
                  <c:v>1.100857</c:v>
                </c:pt>
                <c:pt idx="1364">
                  <c:v>1.1014170000000001</c:v>
                </c:pt>
                <c:pt idx="1365">
                  <c:v>1.1019140000000001</c:v>
                </c:pt>
                <c:pt idx="1366">
                  <c:v>1.102384</c:v>
                </c:pt>
                <c:pt idx="1367">
                  <c:v>1.1028690000000001</c:v>
                </c:pt>
                <c:pt idx="1368">
                  <c:v>1.103402</c:v>
                </c:pt>
                <c:pt idx="1369">
                  <c:v>1.1039950000000001</c:v>
                </c:pt>
                <c:pt idx="1370">
                  <c:v>1.1046400000000001</c:v>
                </c:pt>
                <c:pt idx="1371">
                  <c:v>1.1053109999999999</c:v>
                </c:pt>
                <c:pt idx="1372">
                  <c:v>1.10598</c:v>
                </c:pt>
                <c:pt idx="1373">
                  <c:v>1.106625</c:v>
                </c:pt>
                <c:pt idx="1374">
                  <c:v>1.1072340000000001</c:v>
                </c:pt>
                <c:pt idx="1375">
                  <c:v>1.10781</c:v>
                </c:pt>
                <c:pt idx="1376">
                  <c:v>1.108363</c:v>
                </c:pt>
                <c:pt idx="1377">
                  <c:v>1.1089089999999999</c:v>
                </c:pt>
                <c:pt idx="1378">
                  <c:v>1.1094619999999999</c:v>
                </c:pt>
                <c:pt idx="1379">
                  <c:v>1.1100369999999999</c:v>
                </c:pt>
                <c:pt idx="1380">
                  <c:v>1.1106469999999999</c:v>
                </c:pt>
                <c:pt idx="1381">
                  <c:v>1.1113040000000001</c:v>
                </c:pt>
                <c:pt idx="1382">
                  <c:v>1.112012</c:v>
                </c:pt>
                <c:pt idx="1383">
                  <c:v>1.11277</c:v>
                </c:pt>
                <c:pt idx="1384">
                  <c:v>1.1135649999999999</c:v>
                </c:pt>
                <c:pt idx="1385">
                  <c:v>1.114379</c:v>
                </c:pt>
                <c:pt idx="1386">
                  <c:v>1.1151880000000001</c:v>
                </c:pt>
                <c:pt idx="1387">
                  <c:v>1.1159790000000001</c:v>
                </c:pt>
                <c:pt idx="1388">
                  <c:v>1.1167469999999999</c:v>
                </c:pt>
                <c:pt idx="1389">
                  <c:v>1.1174999999999999</c:v>
                </c:pt>
                <c:pt idx="1390">
                  <c:v>1.1182559999999999</c:v>
                </c:pt>
                <c:pt idx="1391">
                  <c:v>1.1190329999999999</c:v>
                </c:pt>
                <c:pt idx="1392">
                  <c:v>1.1198380000000001</c:v>
                </c:pt>
                <c:pt idx="1393">
                  <c:v>1.1206670000000001</c:v>
                </c:pt>
                <c:pt idx="1394">
                  <c:v>1.1214999999999999</c:v>
                </c:pt>
                <c:pt idx="1395">
                  <c:v>1.1223099999999999</c:v>
                </c:pt>
                <c:pt idx="1396">
                  <c:v>1.123073</c:v>
                </c:pt>
                <c:pt idx="1397">
                  <c:v>1.123772</c:v>
                </c:pt>
                <c:pt idx="1398">
                  <c:v>1.1244050000000001</c:v>
                </c:pt>
                <c:pt idx="1399">
                  <c:v>1.1249819999999999</c:v>
                </c:pt>
                <c:pt idx="1400">
                  <c:v>1.1255189999999999</c:v>
                </c:pt>
                <c:pt idx="1401">
                  <c:v>1.126031</c:v>
                </c:pt>
                <c:pt idx="1402">
                  <c:v>1.1265339999999999</c:v>
                </c:pt>
                <c:pt idx="1403">
                  <c:v>1.127038</c:v>
                </c:pt>
                <c:pt idx="1404">
                  <c:v>1.127556</c:v>
                </c:pt>
                <c:pt idx="1405">
                  <c:v>1.1281000000000001</c:v>
                </c:pt>
                <c:pt idx="1406">
                  <c:v>1.128687</c:v>
                </c:pt>
                <c:pt idx="1407">
                  <c:v>1.1293359999999999</c:v>
                </c:pt>
                <c:pt idx="1408">
                  <c:v>1.1300650000000001</c:v>
                </c:pt>
                <c:pt idx="1409">
                  <c:v>1.130881</c:v>
                </c:pt>
                <c:pt idx="1410">
                  <c:v>1.13178</c:v>
                </c:pt>
                <c:pt idx="1411">
                  <c:v>1.132741</c:v>
                </c:pt>
                <c:pt idx="1412">
                  <c:v>1.133734</c:v>
                </c:pt>
                <c:pt idx="1413">
                  <c:v>1.1347160000000001</c:v>
                </c:pt>
                <c:pt idx="1414">
                  <c:v>1.135643</c:v>
                </c:pt>
                <c:pt idx="1415">
                  <c:v>1.1364829999999999</c:v>
                </c:pt>
                <c:pt idx="1416">
                  <c:v>1.1372119999999999</c:v>
                </c:pt>
                <c:pt idx="1417">
                  <c:v>1.1378280000000001</c:v>
                </c:pt>
                <c:pt idx="1418">
                  <c:v>1.138344</c:v>
                </c:pt>
                <c:pt idx="1419">
                  <c:v>1.13879</c:v>
                </c:pt>
                <c:pt idx="1420">
                  <c:v>1.1391979999999999</c:v>
                </c:pt>
                <c:pt idx="1421">
                  <c:v>1.139602</c:v>
                </c:pt>
                <c:pt idx="1422">
                  <c:v>1.140029</c:v>
                </c:pt>
                <c:pt idx="1423">
                  <c:v>1.1405000000000001</c:v>
                </c:pt>
                <c:pt idx="1424">
                  <c:v>1.14103</c:v>
                </c:pt>
                <c:pt idx="1425">
                  <c:v>1.141629</c:v>
                </c:pt>
                <c:pt idx="1426">
                  <c:v>1.1423030000000001</c:v>
                </c:pt>
                <c:pt idx="1427">
                  <c:v>1.1430499999999999</c:v>
                </c:pt>
                <c:pt idx="1428">
                  <c:v>1.1438569999999999</c:v>
                </c:pt>
                <c:pt idx="1429">
                  <c:v>1.144692</c:v>
                </c:pt>
                <c:pt idx="1430">
                  <c:v>1.1455139999999999</c:v>
                </c:pt>
                <c:pt idx="1431">
                  <c:v>1.1462730000000001</c:v>
                </c:pt>
                <c:pt idx="1432">
                  <c:v>1.1469309999999999</c:v>
                </c:pt>
                <c:pt idx="1433">
                  <c:v>1.1474740000000001</c:v>
                </c:pt>
                <c:pt idx="1434">
                  <c:v>1.1479200000000001</c:v>
                </c:pt>
                <c:pt idx="1435">
                  <c:v>1.148317</c:v>
                </c:pt>
                <c:pt idx="1436">
                  <c:v>1.1487289999999999</c:v>
                </c:pt>
                <c:pt idx="1437">
                  <c:v>1.1492180000000001</c:v>
                </c:pt>
                <c:pt idx="1438">
                  <c:v>1.149815</c:v>
                </c:pt>
                <c:pt idx="1439">
                  <c:v>1.150514</c:v>
                </c:pt>
                <c:pt idx="1440">
                  <c:v>1.151275</c:v>
                </c:pt>
                <c:pt idx="1441">
                  <c:v>1.15204</c:v>
                </c:pt>
                <c:pt idx="1442">
                  <c:v>1.152747</c:v>
                </c:pt>
                <c:pt idx="1443">
                  <c:v>1.1533549999999999</c:v>
                </c:pt>
                <c:pt idx="1444">
                  <c:v>1.1538550000000001</c:v>
                </c:pt>
                <c:pt idx="1445">
                  <c:v>1.154261</c:v>
                </c:pt>
                <c:pt idx="1446">
                  <c:v>1.154606</c:v>
                </c:pt>
                <c:pt idx="1447">
                  <c:v>1.154922</c:v>
                </c:pt>
                <c:pt idx="1448">
                  <c:v>1.1552389999999999</c:v>
                </c:pt>
                <c:pt idx="1449">
                  <c:v>1.155573</c:v>
                </c:pt>
                <c:pt idx="1450">
                  <c:v>1.1559360000000001</c:v>
                </c:pt>
                <c:pt idx="1451">
                  <c:v>1.1563330000000001</c:v>
                </c:pt>
                <c:pt idx="1452">
                  <c:v>1.1567689999999999</c:v>
                </c:pt>
                <c:pt idx="1453">
                  <c:v>1.15724</c:v>
                </c:pt>
                <c:pt idx="1454">
                  <c:v>1.1577379999999999</c:v>
                </c:pt>
                <c:pt idx="1455">
                  <c:v>1.158245</c:v>
                </c:pt>
                <c:pt idx="1456">
                  <c:v>1.1587400000000001</c:v>
                </c:pt>
                <c:pt idx="1457">
                  <c:v>1.1592039999999999</c:v>
                </c:pt>
                <c:pt idx="1458">
                  <c:v>1.1596329999999999</c:v>
                </c:pt>
                <c:pt idx="1459">
                  <c:v>1.160039</c:v>
                </c:pt>
                <c:pt idx="1460">
                  <c:v>1.1604479999999999</c:v>
                </c:pt>
                <c:pt idx="1461">
                  <c:v>1.1608879999999999</c:v>
                </c:pt>
                <c:pt idx="1462">
                  <c:v>1.1613739999999999</c:v>
                </c:pt>
                <c:pt idx="1463">
                  <c:v>1.161905</c:v>
                </c:pt>
                <c:pt idx="1464">
                  <c:v>1.16246</c:v>
                </c:pt>
                <c:pt idx="1465">
                  <c:v>1.1630069999999999</c:v>
                </c:pt>
                <c:pt idx="1466">
                  <c:v>1.163516</c:v>
                </c:pt>
                <c:pt idx="1467">
                  <c:v>1.163967</c:v>
                </c:pt>
                <c:pt idx="1468">
                  <c:v>1.164358</c:v>
                </c:pt>
                <c:pt idx="1469">
                  <c:v>1.164698</c:v>
                </c:pt>
                <c:pt idx="1470">
                  <c:v>1.164995</c:v>
                </c:pt>
                <c:pt idx="1471">
                  <c:v>1.1652549999999999</c:v>
                </c:pt>
                <c:pt idx="1472">
                  <c:v>1.1654770000000001</c:v>
                </c:pt>
                <c:pt idx="1473">
                  <c:v>1.165662</c:v>
                </c:pt>
                <c:pt idx="1474">
                  <c:v>1.1658170000000001</c:v>
                </c:pt>
                <c:pt idx="1475">
                  <c:v>1.1659649999999999</c:v>
                </c:pt>
                <c:pt idx="1476">
                  <c:v>1.166139</c:v>
                </c:pt>
                <c:pt idx="1477">
                  <c:v>1.166371</c:v>
                </c:pt>
                <c:pt idx="1478">
                  <c:v>1.1666799999999999</c:v>
                </c:pt>
                <c:pt idx="1479">
                  <c:v>1.1670609999999999</c:v>
                </c:pt>
                <c:pt idx="1480">
                  <c:v>1.167481</c:v>
                </c:pt>
                <c:pt idx="1481">
                  <c:v>1.167897</c:v>
                </c:pt>
                <c:pt idx="1482">
                  <c:v>1.1682680000000001</c:v>
                </c:pt>
                <c:pt idx="1483">
                  <c:v>1.1685749999999999</c:v>
                </c:pt>
                <c:pt idx="1484">
                  <c:v>1.1688259999999999</c:v>
                </c:pt>
                <c:pt idx="1485">
                  <c:v>1.1690510000000001</c:v>
                </c:pt>
                <c:pt idx="1486">
                  <c:v>1.1692910000000001</c:v>
                </c:pt>
                <c:pt idx="1487">
                  <c:v>1.1695720000000001</c:v>
                </c:pt>
                <c:pt idx="1488">
                  <c:v>1.169902</c:v>
                </c:pt>
                <c:pt idx="1489">
                  <c:v>1.1702630000000001</c:v>
                </c:pt>
                <c:pt idx="1490">
                  <c:v>1.17062</c:v>
                </c:pt>
                <c:pt idx="1491">
                  <c:v>1.170938</c:v>
                </c:pt>
                <c:pt idx="1492">
                  <c:v>1.1711929999999999</c:v>
                </c:pt>
                <c:pt idx="1493">
                  <c:v>1.1713789999999999</c:v>
                </c:pt>
                <c:pt idx="1494">
                  <c:v>1.171508</c:v>
                </c:pt>
                <c:pt idx="1495">
                  <c:v>1.1716059999999999</c:v>
                </c:pt>
                <c:pt idx="1496">
                  <c:v>1.171699</c:v>
                </c:pt>
                <c:pt idx="1497">
                  <c:v>1.171813</c:v>
                </c:pt>
                <c:pt idx="1498">
                  <c:v>1.171969</c:v>
                </c:pt>
                <c:pt idx="1499">
                  <c:v>1.172177</c:v>
                </c:pt>
                <c:pt idx="1500">
                  <c:v>1.172439</c:v>
                </c:pt>
                <c:pt idx="1501">
                  <c:v>1.1727479999999999</c:v>
                </c:pt>
                <c:pt idx="1502">
                  <c:v>1.1730830000000001</c:v>
                </c:pt>
                <c:pt idx="1503">
                  <c:v>1.173419</c:v>
                </c:pt>
                <c:pt idx="1504">
                  <c:v>1.1737310000000001</c:v>
                </c:pt>
                <c:pt idx="1505">
                  <c:v>1.1740060000000001</c:v>
                </c:pt>
                <c:pt idx="1506">
                  <c:v>1.1742509999999999</c:v>
                </c:pt>
                <c:pt idx="1507">
                  <c:v>1.1744920000000001</c:v>
                </c:pt>
                <c:pt idx="1508">
                  <c:v>1.1747719999999999</c:v>
                </c:pt>
                <c:pt idx="1509">
                  <c:v>1.175136</c:v>
                </c:pt>
                <c:pt idx="1510">
                  <c:v>1.17561</c:v>
                </c:pt>
                <c:pt idx="1511">
                  <c:v>1.1761980000000001</c:v>
                </c:pt>
                <c:pt idx="1512">
                  <c:v>1.176871</c:v>
                </c:pt>
                <c:pt idx="1513">
                  <c:v>1.1775899999999999</c:v>
                </c:pt>
                <c:pt idx="1514">
                  <c:v>1.1783110000000001</c:v>
                </c:pt>
                <c:pt idx="1515">
                  <c:v>1.1790050000000001</c:v>
                </c:pt>
                <c:pt idx="1516">
                  <c:v>1.179665</c:v>
                </c:pt>
                <c:pt idx="1517">
                  <c:v>1.1803030000000001</c:v>
                </c:pt>
                <c:pt idx="1518">
                  <c:v>1.180938</c:v>
                </c:pt>
                <c:pt idx="1519">
                  <c:v>1.1815789999999999</c:v>
                </c:pt>
                <c:pt idx="1520">
                  <c:v>1.18222</c:v>
                </c:pt>
                <c:pt idx="1521">
                  <c:v>1.1828419999999999</c:v>
                </c:pt>
                <c:pt idx="1522">
                  <c:v>1.1834229999999999</c:v>
                </c:pt>
                <c:pt idx="1523">
                  <c:v>1.1839489999999999</c:v>
                </c:pt>
                <c:pt idx="1524">
                  <c:v>1.184423</c:v>
                </c:pt>
                <c:pt idx="1525">
                  <c:v>1.184868</c:v>
                </c:pt>
                <c:pt idx="1526">
                  <c:v>1.1853149999999999</c:v>
                </c:pt>
                <c:pt idx="1527">
                  <c:v>1.1857899999999999</c:v>
                </c:pt>
                <c:pt idx="1528">
                  <c:v>1.186307</c:v>
                </c:pt>
                <c:pt idx="1529">
                  <c:v>1.186866</c:v>
                </c:pt>
                <c:pt idx="1530">
                  <c:v>1.1874549999999999</c:v>
                </c:pt>
                <c:pt idx="1531">
                  <c:v>1.188062</c:v>
                </c:pt>
                <c:pt idx="1532">
                  <c:v>1.1886779999999999</c:v>
                </c:pt>
                <c:pt idx="1533">
                  <c:v>1.1893050000000001</c:v>
                </c:pt>
                <c:pt idx="1534">
                  <c:v>1.1899459999999999</c:v>
                </c:pt>
                <c:pt idx="1535">
                  <c:v>1.190604</c:v>
                </c:pt>
                <c:pt idx="1536">
                  <c:v>1.1912720000000001</c:v>
                </c:pt>
                <c:pt idx="1537">
                  <c:v>1.191937</c:v>
                </c:pt>
                <c:pt idx="1538">
                  <c:v>1.192582</c:v>
                </c:pt>
                <c:pt idx="1539">
                  <c:v>1.1931989999999999</c:v>
                </c:pt>
                <c:pt idx="1540">
                  <c:v>1.193789</c:v>
                </c:pt>
                <c:pt idx="1541">
                  <c:v>1.1943680000000001</c:v>
                </c:pt>
                <c:pt idx="1542">
                  <c:v>1.1949590000000001</c:v>
                </c:pt>
                <c:pt idx="1543">
                  <c:v>1.1955830000000001</c:v>
                </c:pt>
                <c:pt idx="1544">
                  <c:v>1.196253</c:v>
                </c:pt>
                <c:pt idx="1545">
                  <c:v>1.1969719999999999</c:v>
                </c:pt>
                <c:pt idx="1546">
                  <c:v>1.1977310000000001</c:v>
                </c:pt>
                <c:pt idx="1547">
                  <c:v>1.1985250000000001</c:v>
                </c:pt>
                <c:pt idx="1548">
                  <c:v>1.1993480000000001</c:v>
                </c:pt>
                <c:pt idx="1549">
                  <c:v>1.200204</c:v>
                </c:pt>
                <c:pt idx="1550">
                  <c:v>1.2010970000000001</c:v>
                </c:pt>
                <c:pt idx="1551">
                  <c:v>1.202032</c:v>
                </c:pt>
                <c:pt idx="1552">
                  <c:v>1.2029989999999999</c:v>
                </c:pt>
                <c:pt idx="1553">
                  <c:v>1.2039850000000001</c:v>
                </c:pt>
                <c:pt idx="1554">
                  <c:v>1.2049609999999999</c:v>
                </c:pt>
                <c:pt idx="1555">
                  <c:v>1.2059</c:v>
                </c:pt>
                <c:pt idx="1556">
                  <c:v>1.20678</c:v>
                </c:pt>
                <c:pt idx="1557">
                  <c:v>1.2075849999999999</c:v>
                </c:pt>
                <c:pt idx="1558">
                  <c:v>1.2083109999999999</c:v>
                </c:pt>
                <c:pt idx="1559">
                  <c:v>1.2089639999999999</c:v>
                </c:pt>
                <c:pt idx="1560">
                  <c:v>1.209551</c:v>
                </c:pt>
                <c:pt idx="1561">
                  <c:v>1.2100820000000001</c:v>
                </c:pt>
                <c:pt idx="1562">
                  <c:v>1.2105649999999999</c:v>
                </c:pt>
                <c:pt idx="1563">
                  <c:v>1.211009</c:v>
                </c:pt>
                <c:pt idx="1564">
                  <c:v>1.211422</c:v>
                </c:pt>
                <c:pt idx="1565">
                  <c:v>1.2118150000000001</c:v>
                </c:pt>
                <c:pt idx="1566">
                  <c:v>1.2121999999999999</c:v>
                </c:pt>
                <c:pt idx="1567">
                  <c:v>1.2125950000000001</c:v>
                </c:pt>
                <c:pt idx="1568">
                  <c:v>1.213017</c:v>
                </c:pt>
                <c:pt idx="1569">
                  <c:v>1.213481</c:v>
                </c:pt>
                <c:pt idx="1570">
                  <c:v>1.2139979999999999</c:v>
                </c:pt>
                <c:pt idx="1571">
                  <c:v>1.2145710000000001</c:v>
                </c:pt>
                <c:pt idx="1572">
                  <c:v>1.2151860000000001</c:v>
                </c:pt>
                <c:pt idx="1573">
                  <c:v>1.2158199999999999</c:v>
                </c:pt>
                <c:pt idx="1574">
                  <c:v>1.216442</c:v>
                </c:pt>
                <c:pt idx="1575">
                  <c:v>1.2170209999999999</c:v>
                </c:pt>
                <c:pt idx="1576">
                  <c:v>1.217538</c:v>
                </c:pt>
                <c:pt idx="1577">
                  <c:v>1.217994</c:v>
                </c:pt>
                <c:pt idx="1578">
                  <c:v>1.21841</c:v>
                </c:pt>
                <c:pt idx="1579">
                  <c:v>1.218818</c:v>
                </c:pt>
                <c:pt idx="1580">
                  <c:v>1.219255</c:v>
                </c:pt>
                <c:pt idx="1581">
                  <c:v>1.219743</c:v>
                </c:pt>
                <c:pt idx="1582">
                  <c:v>1.2202820000000001</c:v>
                </c:pt>
                <c:pt idx="1583">
                  <c:v>1.2208509999999999</c:v>
                </c:pt>
                <c:pt idx="1584">
                  <c:v>1.2214160000000001</c:v>
                </c:pt>
                <c:pt idx="1585">
                  <c:v>1.2219469999999999</c:v>
                </c:pt>
                <c:pt idx="1586">
                  <c:v>1.222429</c:v>
                </c:pt>
                <c:pt idx="1587">
                  <c:v>1.222866</c:v>
                </c:pt>
                <c:pt idx="1588">
                  <c:v>1.2232829999999999</c:v>
                </c:pt>
                <c:pt idx="1589">
                  <c:v>1.223714</c:v>
                </c:pt>
                <c:pt idx="1590">
                  <c:v>1.2241869999999999</c:v>
                </c:pt>
                <c:pt idx="1591">
                  <c:v>1.2247170000000001</c:v>
                </c:pt>
                <c:pt idx="1592">
                  <c:v>1.2253069999999999</c:v>
                </c:pt>
                <c:pt idx="1593">
                  <c:v>1.225946</c:v>
                </c:pt>
                <c:pt idx="1594">
                  <c:v>1.226623</c:v>
                </c:pt>
                <c:pt idx="1595">
                  <c:v>1.2273270000000001</c:v>
                </c:pt>
                <c:pt idx="1596">
                  <c:v>1.228051</c:v>
                </c:pt>
                <c:pt idx="1597">
                  <c:v>1.2287859999999999</c:v>
                </c:pt>
                <c:pt idx="1598">
                  <c:v>1.2295180000000001</c:v>
                </c:pt>
                <c:pt idx="1599">
                  <c:v>1.230227</c:v>
                </c:pt>
                <c:pt idx="1600">
                  <c:v>1.23089</c:v>
                </c:pt>
                <c:pt idx="1601">
                  <c:v>1.2314860000000001</c:v>
                </c:pt>
                <c:pt idx="1602">
                  <c:v>1.2320070000000001</c:v>
                </c:pt>
                <c:pt idx="1603">
                  <c:v>1.2324580000000001</c:v>
                </c:pt>
                <c:pt idx="1604">
                  <c:v>1.232856</c:v>
                </c:pt>
                <c:pt idx="1605">
                  <c:v>1.2332209999999999</c:v>
                </c:pt>
                <c:pt idx="1606">
                  <c:v>1.2335689999999999</c:v>
                </c:pt>
                <c:pt idx="1607">
                  <c:v>1.2339119999999999</c:v>
                </c:pt>
                <c:pt idx="1608">
                  <c:v>1.234251</c:v>
                </c:pt>
                <c:pt idx="1609">
                  <c:v>1.2345919999999999</c:v>
                </c:pt>
                <c:pt idx="1610">
                  <c:v>1.234944</c:v>
                </c:pt>
                <c:pt idx="1611">
                  <c:v>1.2353229999999999</c:v>
                </c:pt>
                <c:pt idx="1612">
                  <c:v>1.235752</c:v>
                </c:pt>
                <c:pt idx="1613">
                  <c:v>1.2362489999999999</c:v>
                </c:pt>
                <c:pt idx="1614">
                  <c:v>1.2368209999999999</c:v>
                </c:pt>
                <c:pt idx="1615">
                  <c:v>1.23746</c:v>
                </c:pt>
                <c:pt idx="1616">
                  <c:v>1.238143</c:v>
                </c:pt>
                <c:pt idx="1617">
                  <c:v>1.238842</c:v>
                </c:pt>
                <c:pt idx="1618">
                  <c:v>1.23953</c:v>
                </c:pt>
                <c:pt idx="1619">
                  <c:v>1.2401930000000001</c:v>
                </c:pt>
                <c:pt idx="1620">
                  <c:v>1.2408220000000001</c:v>
                </c:pt>
                <c:pt idx="1621">
                  <c:v>1.2414179999999999</c:v>
                </c:pt>
                <c:pt idx="1622">
                  <c:v>1.2419830000000001</c:v>
                </c:pt>
                <c:pt idx="1623">
                  <c:v>1.242518</c:v>
                </c:pt>
                <c:pt idx="1624">
                  <c:v>1.243023</c:v>
                </c:pt>
                <c:pt idx="1625">
                  <c:v>1.2434970000000001</c:v>
                </c:pt>
                <c:pt idx="1626">
                  <c:v>1.2439469999999999</c:v>
                </c:pt>
                <c:pt idx="1627">
                  <c:v>1.2443789999999999</c:v>
                </c:pt>
                <c:pt idx="1628">
                  <c:v>1.244802</c:v>
                </c:pt>
                <c:pt idx="1629">
                  <c:v>1.2452179999999999</c:v>
                </c:pt>
                <c:pt idx="1630">
                  <c:v>1.2456210000000001</c:v>
                </c:pt>
                <c:pt idx="1631">
                  <c:v>1.246</c:v>
                </c:pt>
                <c:pt idx="1632">
                  <c:v>1.246343</c:v>
                </c:pt>
                <c:pt idx="1633">
                  <c:v>1.24665</c:v>
                </c:pt>
                <c:pt idx="1634">
                  <c:v>1.2469300000000001</c:v>
                </c:pt>
                <c:pt idx="1635">
                  <c:v>1.2472080000000001</c:v>
                </c:pt>
                <c:pt idx="1636">
                  <c:v>1.2475149999999999</c:v>
                </c:pt>
                <c:pt idx="1637">
                  <c:v>1.247876</c:v>
                </c:pt>
                <c:pt idx="1638">
                  <c:v>1.2483010000000001</c:v>
                </c:pt>
                <c:pt idx="1639">
                  <c:v>1.2487839999999999</c:v>
                </c:pt>
                <c:pt idx="1640">
                  <c:v>1.2493069999999999</c:v>
                </c:pt>
                <c:pt idx="1641">
                  <c:v>1.2498450000000001</c:v>
                </c:pt>
                <c:pt idx="1642">
                  <c:v>1.2503770000000001</c:v>
                </c:pt>
                <c:pt idx="1643">
                  <c:v>1.2508870000000001</c:v>
                </c:pt>
                <c:pt idx="1644">
                  <c:v>1.2513669999999999</c:v>
                </c:pt>
                <c:pt idx="1645">
                  <c:v>1.251811</c:v>
                </c:pt>
                <c:pt idx="1646">
                  <c:v>1.252213</c:v>
                </c:pt>
                <c:pt idx="1647">
                  <c:v>1.252567</c:v>
                </c:pt>
                <c:pt idx="1648">
                  <c:v>1.252877</c:v>
                </c:pt>
                <c:pt idx="1649">
                  <c:v>1.2531559999999999</c:v>
                </c:pt>
                <c:pt idx="1650">
                  <c:v>1.2534320000000001</c:v>
                </c:pt>
                <c:pt idx="1651">
                  <c:v>1.2537389999999999</c:v>
                </c:pt>
                <c:pt idx="1652">
                  <c:v>1.2541070000000001</c:v>
                </c:pt>
                <c:pt idx="1653">
                  <c:v>1.2545470000000001</c:v>
                </c:pt>
                <c:pt idx="1654">
                  <c:v>1.255047</c:v>
                </c:pt>
                <c:pt idx="1655">
                  <c:v>1.2555730000000001</c:v>
                </c:pt>
                <c:pt idx="1656">
                  <c:v>1.256076</c:v>
                </c:pt>
                <c:pt idx="1657">
                  <c:v>1.2565200000000001</c:v>
                </c:pt>
                <c:pt idx="1658">
                  <c:v>1.256888</c:v>
                </c:pt>
                <c:pt idx="1659">
                  <c:v>1.25719</c:v>
                </c:pt>
                <c:pt idx="1660">
                  <c:v>1.2574540000000001</c:v>
                </c:pt>
                <c:pt idx="1661">
                  <c:v>1.2577179999999999</c:v>
                </c:pt>
                <c:pt idx="1662">
                  <c:v>1.258011</c:v>
                </c:pt>
                <c:pt idx="1663">
                  <c:v>1.258343</c:v>
                </c:pt>
                <c:pt idx="1664">
                  <c:v>1.2587079999999999</c:v>
                </c:pt>
                <c:pt idx="1665">
                  <c:v>1.259088</c:v>
                </c:pt>
                <c:pt idx="1666">
                  <c:v>1.259466</c:v>
                </c:pt>
                <c:pt idx="1667">
                  <c:v>1.2598320000000001</c:v>
                </c:pt>
                <c:pt idx="1668">
                  <c:v>1.260184</c:v>
                </c:pt>
                <c:pt idx="1669">
                  <c:v>1.2605280000000001</c:v>
                </c:pt>
                <c:pt idx="1670">
                  <c:v>1.260869</c:v>
                </c:pt>
                <c:pt idx="1671">
                  <c:v>1.2612140000000001</c:v>
                </c:pt>
                <c:pt idx="1672">
                  <c:v>1.261565</c:v>
                </c:pt>
                <c:pt idx="1673">
                  <c:v>1.2619260000000001</c:v>
                </c:pt>
                <c:pt idx="1674">
                  <c:v>1.262303</c:v>
                </c:pt>
                <c:pt idx="1675">
                  <c:v>1.2627029999999999</c:v>
                </c:pt>
                <c:pt idx="1676">
                  <c:v>1.2631289999999999</c:v>
                </c:pt>
                <c:pt idx="1677">
                  <c:v>1.263574</c:v>
                </c:pt>
                <c:pt idx="1678">
                  <c:v>1.264019</c:v>
                </c:pt>
                <c:pt idx="1679">
                  <c:v>1.264437</c:v>
                </c:pt>
                <c:pt idx="1680">
                  <c:v>1.2648029999999999</c:v>
                </c:pt>
                <c:pt idx="1681">
                  <c:v>1.2650969999999999</c:v>
                </c:pt>
                <c:pt idx="1682">
                  <c:v>1.2653179999999999</c:v>
                </c:pt>
                <c:pt idx="1683">
                  <c:v>1.2654829999999999</c:v>
                </c:pt>
                <c:pt idx="1684">
                  <c:v>1.2656179999999999</c:v>
                </c:pt>
                <c:pt idx="1685">
                  <c:v>1.2657560000000001</c:v>
                </c:pt>
                <c:pt idx="1686">
                  <c:v>1.265919</c:v>
                </c:pt>
                <c:pt idx="1687">
                  <c:v>1.2661260000000001</c:v>
                </c:pt>
                <c:pt idx="1688">
                  <c:v>1.266383</c:v>
                </c:pt>
                <c:pt idx="1689">
                  <c:v>1.266694</c:v>
                </c:pt>
                <c:pt idx="1690">
                  <c:v>1.2670589999999999</c:v>
                </c:pt>
                <c:pt idx="1691">
                  <c:v>1.2674730000000001</c:v>
                </c:pt>
                <c:pt idx="1692">
                  <c:v>1.267925</c:v>
                </c:pt>
                <c:pt idx="1693">
                  <c:v>1.268394</c:v>
                </c:pt>
                <c:pt idx="1694">
                  <c:v>1.268851</c:v>
                </c:pt>
                <c:pt idx="1695">
                  <c:v>1.269263</c:v>
                </c:pt>
                <c:pt idx="1696">
                  <c:v>1.2696069999999999</c:v>
                </c:pt>
                <c:pt idx="1697">
                  <c:v>1.2698750000000001</c:v>
                </c:pt>
                <c:pt idx="1698">
                  <c:v>1.2700800000000001</c:v>
                </c:pt>
                <c:pt idx="1699">
                  <c:v>1.2702519999999999</c:v>
                </c:pt>
                <c:pt idx="1700">
                  <c:v>1.2704260000000001</c:v>
                </c:pt>
                <c:pt idx="1701">
                  <c:v>1.2706299999999999</c:v>
                </c:pt>
                <c:pt idx="1702">
                  <c:v>1.2708820000000001</c:v>
                </c:pt>
                <c:pt idx="1703">
                  <c:v>1.2711859999999999</c:v>
                </c:pt>
                <c:pt idx="1704">
                  <c:v>1.2715369999999999</c:v>
                </c:pt>
                <c:pt idx="1705">
                  <c:v>1.2719279999999999</c:v>
                </c:pt>
                <c:pt idx="1706">
                  <c:v>1.2723530000000001</c:v>
                </c:pt>
                <c:pt idx="1707">
                  <c:v>1.2728060000000001</c:v>
                </c:pt>
                <c:pt idx="1708">
                  <c:v>1.2732699999999999</c:v>
                </c:pt>
                <c:pt idx="1709">
                  <c:v>1.27372</c:v>
                </c:pt>
                <c:pt idx="1710">
                  <c:v>1.2741199999999999</c:v>
                </c:pt>
                <c:pt idx="1711">
                  <c:v>1.2744279999999999</c:v>
                </c:pt>
                <c:pt idx="1712">
                  <c:v>1.274616</c:v>
                </c:pt>
                <c:pt idx="1713">
                  <c:v>1.2746770000000001</c:v>
                </c:pt>
                <c:pt idx="1714">
                  <c:v>1.2746360000000001</c:v>
                </c:pt>
                <c:pt idx="1715">
                  <c:v>1.274537</c:v>
                </c:pt>
                <c:pt idx="1716">
                  <c:v>1.274443</c:v>
                </c:pt>
                <c:pt idx="1717">
                  <c:v>1.2744059999999999</c:v>
                </c:pt>
                <c:pt idx="1718">
                  <c:v>1.274464</c:v>
                </c:pt>
                <c:pt idx="1719">
                  <c:v>1.2746310000000001</c:v>
                </c:pt>
                <c:pt idx="1720">
                  <c:v>1.2748949999999999</c:v>
                </c:pt>
                <c:pt idx="1721">
                  <c:v>1.2752289999999999</c:v>
                </c:pt>
                <c:pt idx="1722">
                  <c:v>1.2755909999999999</c:v>
                </c:pt>
                <c:pt idx="1723">
                  <c:v>1.275935</c:v>
                </c:pt>
                <c:pt idx="1724">
                  <c:v>1.2762169999999999</c:v>
                </c:pt>
                <c:pt idx="1725">
                  <c:v>1.276403</c:v>
                </c:pt>
                <c:pt idx="1726">
                  <c:v>1.276478</c:v>
                </c:pt>
                <c:pt idx="1727">
                  <c:v>1.2764580000000001</c:v>
                </c:pt>
                <c:pt idx="1728">
                  <c:v>1.276389</c:v>
                </c:pt>
                <c:pt idx="1729">
                  <c:v>1.2763340000000001</c:v>
                </c:pt>
                <c:pt idx="1730">
                  <c:v>1.276362</c:v>
                </c:pt>
                <c:pt idx="1731">
                  <c:v>1.276519</c:v>
                </c:pt>
                <c:pt idx="1732">
                  <c:v>1.276813</c:v>
                </c:pt>
                <c:pt idx="1733">
                  <c:v>1.2772060000000001</c:v>
                </c:pt>
                <c:pt idx="1734">
                  <c:v>1.27763</c:v>
                </c:pt>
                <c:pt idx="1735">
                  <c:v>1.278014</c:v>
                </c:pt>
                <c:pt idx="1736">
                  <c:v>1.278308</c:v>
                </c:pt>
                <c:pt idx="1737">
                  <c:v>1.2785070000000001</c:v>
                </c:pt>
                <c:pt idx="1738">
                  <c:v>1.278643</c:v>
                </c:pt>
                <c:pt idx="1739">
                  <c:v>1.278772</c:v>
                </c:pt>
                <c:pt idx="1740">
                  <c:v>1.2789410000000001</c:v>
                </c:pt>
                <c:pt idx="1741">
                  <c:v>1.279163</c:v>
                </c:pt>
                <c:pt idx="1742">
                  <c:v>1.2794179999999999</c:v>
                </c:pt>
                <c:pt idx="1743">
                  <c:v>1.2796620000000001</c:v>
                </c:pt>
                <c:pt idx="1744">
                  <c:v>1.2798529999999999</c:v>
                </c:pt>
                <c:pt idx="1745">
                  <c:v>1.279976</c:v>
                </c:pt>
                <c:pt idx="1746">
                  <c:v>1.2800469999999999</c:v>
                </c:pt>
                <c:pt idx="1747">
                  <c:v>1.2801070000000001</c:v>
                </c:pt>
                <c:pt idx="1748">
                  <c:v>1.2801959999999999</c:v>
                </c:pt>
                <c:pt idx="1749">
                  <c:v>1.280327</c:v>
                </c:pt>
                <c:pt idx="1750">
                  <c:v>1.2804789999999999</c:v>
                </c:pt>
                <c:pt idx="1751">
                  <c:v>1.280599</c:v>
                </c:pt>
                <c:pt idx="1752">
                  <c:v>1.2806329999999999</c:v>
                </c:pt>
                <c:pt idx="1753">
                  <c:v>1.2805439999999999</c:v>
                </c:pt>
                <c:pt idx="1754">
                  <c:v>1.280338</c:v>
                </c:pt>
                <c:pt idx="1755">
                  <c:v>1.2800549999999999</c:v>
                </c:pt>
                <c:pt idx="1756">
                  <c:v>1.2797540000000001</c:v>
                </c:pt>
                <c:pt idx="1757">
                  <c:v>1.2794909999999999</c:v>
                </c:pt>
                <c:pt idx="1758">
                  <c:v>1.279293</c:v>
                </c:pt>
                <c:pt idx="1759">
                  <c:v>1.279161</c:v>
                </c:pt>
                <c:pt idx="1760">
                  <c:v>1.27908</c:v>
                </c:pt>
                <c:pt idx="1761">
                  <c:v>1.2790299999999999</c:v>
                </c:pt>
                <c:pt idx="1762">
                  <c:v>1.2790060000000001</c:v>
                </c:pt>
                <c:pt idx="1763">
                  <c:v>1.279015</c:v>
                </c:pt>
                <c:pt idx="1764">
                  <c:v>1.2790699999999999</c:v>
                </c:pt>
                <c:pt idx="1765">
                  <c:v>1.2791779999999999</c:v>
                </c:pt>
                <c:pt idx="1766">
                  <c:v>1.2793300000000001</c:v>
                </c:pt>
                <c:pt idx="1767">
                  <c:v>1.2795000000000001</c:v>
                </c:pt>
                <c:pt idx="1768">
                  <c:v>1.279657</c:v>
                </c:pt>
                <c:pt idx="1769">
                  <c:v>1.2797780000000001</c:v>
                </c:pt>
                <c:pt idx="1770">
                  <c:v>1.2798590000000001</c:v>
                </c:pt>
                <c:pt idx="1771">
                  <c:v>1.2799100000000001</c:v>
                </c:pt>
                <c:pt idx="1772">
                  <c:v>1.2799510000000001</c:v>
                </c:pt>
                <c:pt idx="1773">
                  <c:v>1.2799940000000001</c:v>
                </c:pt>
                <c:pt idx="1774">
                  <c:v>1.2800389999999999</c:v>
                </c:pt>
                <c:pt idx="1775">
                  <c:v>1.280078</c:v>
                </c:pt>
                <c:pt idx="1776">
                  <c:v>1.280098</c:v>
                </c:pt>
                <c:pt idx="1777">
                  <c:v>1.2800959999999999</c:v>
                </c:pt>
                <c:pt idx="1778">
                  <c:v>1.280084</c:v>
                </c:pt>
                <c:pt idx="1779">
                  <c:v>1.2800800000000001</c:v>
                </c:pt>
                <c:pt idx="1780">
                  <c:v>1.2801009999999999</c:v>
                </c:pt>
                <c:pt idx="1781">
                  <c:v>1.2801469999999999</c:v>
                </c:pt>
                <c:pt idx="1782">
                  <c:v>1.2801959999999999</c:v>
                </c:pt>
                <c:pt idx="1783">
                  <c:v>1.280216</c:v>
                </c:pt>
                <c:pt idx="1784">
                  <c:v>1.2801769999999999</c:v>
                </c:pt>
                <c:pt idx="1785">
                  <c:v>1.2800720000000001</c:v>
                </c:pt>
                <c:pt idx="1786">
                  <c:v>1.279922</c:v>
                </c:pt>
                <c:pt idx="1787">
                  <c:v>1.279765</c:v>
                </c:pt>
                <c:pt idx="1788">
                  <c:v>1.2796479999999999</c:v>
                </c:pt>
                <c:pt idx="1789">
                  <c:v>1.279595</c:v>
                </c:pt>
                <c:pt idx="1790">
                  <c:v>1.279603</c:v>
                </c:pt>
                <c:pt idx="1791">
                  <c:v>1.279647</c:v>
                </c:pt>
                <c:pt idx="1792">
                  <c:v>1.2796909999999999</c:v>
                </c:pt>
                <c:pt idx="1793">
                  <c:v>1.279709</c:v>
                </c:pt>
                <c:pt idx="1794">
                  <c:v>1.2796879999999999</c:v>
                </c:pt>
                <c:pt idx="1795">
                  <c:v>1.279631</c:v>
                </c:pt>
                <c:pt idx="1796">
                  <c:v>1.2795430000000001</c:v>
                </c:pt>
                <c:pt idx="1797">
                  <c:v>1.2794190000000001</c:v>
                </c:pt>
                <c:pt idx="1798">
                  <c:v>1.279244</c:v>
                </c:pt>
                <c:pt idx="1799">
                  <c:v>1.2789980000000001</c:v>
                </c:pt>
                <c:pt idx="1800">
                  <c:v>1.2786759999999999</c:v>
                </c:pt>
                <c:pt idx="1801">
                  <c:v>1.278292</c:v>
                </c:pt>
                <c:pt idx="1802">
                  <c:v>1.277892</c:v>
                </c:pt>
                <c:pt idx="1803">
                  <c:v>1.277536</c:v>
                </c:pt>
                <c:pt idx="1804">
                  <c:v>1.2772790000000001</c:v>
                </c:pt>
                <c:pt idx="1805">
                  <c:v>1.277153</c:v>
                </c:pt>
                <c:pt idx="1806">
                  <c:v>1.277156</c:v>
                </c:pt>
                <c:pt idx="1807">
                  <c:v>1.277253</c:v>
                </c:pt>
                <c:pt idx="1808">
                  <c:v>1.2773909999999999</c:v>
                </c:pt>
                <c:pt idx="1809">
                  <c:v>1.2775179999999999</c:v>
                </c:pt>
                <c:pt idx="1810">
                  <c:v>1.2776000000000001</c:v>
                </c:pt>
                <c:pt idx="1811">
                  <c:v>1.27762</c:v>
                </c:pt>
                <c:pt idx="1812">
                  <c:v>1.2775780000000001</c:v>
                </c:pt>
                <c:pt idx="1813">
                  <c:v>1.2774799999999999</c:v>
                </c:pt>
                <c:pt idx="1814">
                  <c:v>1.2773319999999999</c:v>
                </c:pt>
                <c:pt idx="1815">
                  <c:v>1.2771429999999999</c:v>
                </c:pt>
                <c:pt idx="1816">
                  <c:v>1.2769269999999999</c:v>
                </c:pt>
                <c:pt idx="1817">
                  <c:v>1.276715</c:v>
                </c:pt>
                <c:pt idx="1818">
                  <c:v>1.276543</c:v>
                </c:pt>
                <c:pt idx="1819">
                  <c:v>1.2764500000000001</c:v>
                </c:pt>
                <c:pt idx="1820">
                  <c:v>1.2764610000000001</c:v>
                </c:pt>
                <c:pt idx="1821">
                  <c:v>1.276575</c:v>
                </c:pt>
                <c:pt idx="1822">
                  <c:v>1.2767649999999999</c:v>
                </c:pt>
                <c:pt idx="1823">
                  <c:v>1.276985</c:v>
                </c:pt>
                <c:pt idx="1824">
                  <c:v>1.277188</c:v>
                </c:pt>
                <c:pt idx="1825">
                  <c:v>1.2773399999999999</c:v>
                </c:pt>
                <c:pt idx="1826">
                  <c:v>1.277426</c:v>
                </c:pt>
                <c:pt idx="1827">
                  <c:v>1.2774449999999999</c:v>
                </c:pt>
                <c:pt idx="1828">
                  <c:v>1.2774030000000001</c:v>
                </c:pt>
                <c:pt idx="1829">
                  <c:v>1.277301</c:v>
                </c:pt>
                <c:pt idx="1830">
                  <c:v>1.2771330000000001</c:v>
                </c:pt>
                <c:pt idx="1831">
                  <c:v>1.2768949999999999</c:v>
                </c:pt>
                <c:pt idx="1832">
                  <c:v>1.2765960000000001</c:v>
                </c:pt>
                <c:pt idx="1833">
                  <c:v>1.276259</c:v>
                </c:pt>
                <c:pt idx="1834">
                  <c:v>1.275928</c:v>
                </c:pt>
                <c:pt idx="1835">
                  <c:v>1.2756479999999999</c:v>
                </c:pt>
                <c:pt idx="1836">
                  <c:v>1.2754449999999999</c:v>
                </c:pt>
                <c:pt idx="1837">
                  <c:v>1.275323</c:v>
                </c:pt>
                <c:pt idx="1838">
                  <c:v>1.275255</c:v>
                </c:pt>
                <c:pt idx="1839">
                  <c:v>1.2752079999999999</c:v>
                </c:pt>
                <c:pt idx="1840">
                  <c:v>1.275147</c:v>
                </c:pt>
                <c:pt idx="1841">
                  <c:v>1.275066</c:v>
                </c:pt>
                <c:pt idx="1842">
                  <c:v>1.2749820000000001</c:v>
                </c:pt>
                <c:pt idx="1843">
                  <c:v>1.2749220000000001</c:v>
                </c:pt>
                <c:pt idx="1844">
                  <c:v>1.274907</c:v>
                </c:pt>
                <c:pt idx="1845">
                  <c:v>1.274932</c:v>
                </c:pt>
                <c:pt idx="1846">
                  <c:v>1.274958</c:v>
                </c:pt>
                <c:pt idx="1847">
                  <c:v>1.2749360000000001</c:v>
                </c:pt>
                <c:pt idx="1848">
                  <c:v>1.2748189999999999</c:v>
                </c:pt>
                <c:pt idx="1849">
                  <c:v>1.2745899999999999</c:v>
                </c:pt>
                <c:pt idx="1850">
                  <c:v>1.2742720000000001</c:v>
                </c:pt>
                <c:pt idx="1851">
                  <c:v>1.273914</c:v>
                </c:pt>
                <c:pt idx="1852">
                  <c:v>1.2735749999999999</c:v>
                </c:pt>
                <c:pt idx="1853">
                  <c:v>1.2733000000000001</c:v>
                </c:pt>
                <c:pt idx="1854">
                  <c:v>1.273104</c:v>
                </c:pt>
                <c:pt idx="1855">
                  <c:v>1.272977</c:v>
                </c:pt>
                <c:pt idx="1856">
                  <c:v>1.272899</c:v>
                </c:pt>
                <c:pt idx="1857">
                  <c:v>1.272848</c:v>
                </c:pt>
                <c:pt idx="1858">
                  <c:v>1.2728159999999999</c:v>
                </c:pt>
                <c:pt idx="1859">
                  <c:v>1.2728090000000001</c:v>
                </c:pt>
                <c:pt idx="1860">
                  <c:v>1.2728269999999999</c:v>
                </c:pt>
                <c:pt idx="1861">
                  <c:v>1.2728619999999999</c:v>
                </c:pt>
                <c:pt idx="1862">
                  <c:v>1.2728870000000001</c:v>
                </c:pt>
                <c:pt idx="1863">
                  <c:v>1.272869</c:v>
                </c:pt>
                <c:pt idx="1864">
                  <c:v>1.2727790000000001</c:v>
                </c:pt>
                <c:pt idx="1865">
                  <c:v>1.2726139999999999</c:v>
                </c:pt>
                <c:pt idx="1866">
                  <c:v>1.2723979999999999</c:v>
                </c:pt>
                <c:pt idx="1867">
                  <c:v>1.2721739999999999</c:v>
                </c:pt>
                <c:pt idx="1868">
                  <c:v>1.2719849999999999</c:v>
                </c:pt>
                <c:pt idx="1869">
                  <c:v>1.27186</c:v>
                </c:pt>
                <c:pt idx="1870">
                  <c:v>1.271798</c:v>
                </c:pt>
                <c:pt idx="1871">
                  <c:v>1.2717780000000001</c:v>
                </c:pt>
                <c:pt idx="1872">
                  <c:v>1.271766</c:v>
                </c:pt>
                <c:pt idx="1873">
                  <c:v>1.2717400000000001</c:v>
                </c:pt>
                <c:pt idx="1874">
                  <c:v>1.2716970000000001</c:v>
                </c:pt>
                <c:pt idx="1875">
                  <c:v>1.2716510000000001</c:v>
                </c:pt>
                <c:pt idx="1876">
                  <c:v>1.2716240000000001</c:v>
                </c:pt>
                <c:pt idx="1877">
                  <c:v>1.2716289999999999</c:v>
                </c:pt>
                <c:pt idx="1878">
                  <c:v>1.2716609999999999</c:v>
                </c:pt>
                <c:pt idx="1879">
                  <c:v>1.2716970000000001</c:v>
                </c:pt>
                <c:pt idx="1880">
                  <c:v>1.2717099999999999</c:v>
                </c:pt>
                <c:pt idx="1881">
                  <c:v>1.2716799999999999</c:v>
                </c:pt>
                <c:pt idx="1882">
                  <c:v>1.2716050000000001</c:v>
                </c:pt>
                <c:pt idx="1883">
                  <c:v>1.2715019999999999</c:v>
                </c:pt>
                <c:pt idx="1884">
                  <c:v>1.2713939999999999</c:v>
                </c:pt>
                <c:pt idx="1885">
                  <c:v>1.2713000000000001</c:v>
                </c:pt>
                <c:pt idx="1886">
                  <c:v>1.2712289999999999</c:v>
                </c:pt>
                <c:pt idx="1887">
                  <c:v>1.271174</c:v>
                </c:pt>
                <c:pt idx="1888">
                  <c:v>1.271126</c:v>
                </c:pt>
                <c:pt idx="1889">
                  <c:v>1.2710790000000001</c:v>
                </c:pt>
                <c:pt idx="1890">
                  <c:v>1.271037</c:v>
                </c:pt>
                <c:pt idx="1891">
                  <c:v>1.2710129999999999</c:v>
                </c:pt>
                <c:pt idx="1892">
                  <c:v>1.271021</c:v>
                </c:pt>
                <c:pt idx="1893">
                  <c:v>1.271069</c:v>
                </c:pt>
                <c:pt idx="1894">
                  <c:v>1.271158</c:v>
                </c:pt>
                <c:pt idx="1895">
                  <c:v>1.2712779999999999</c:v>
                </c:pt>
                <c:pt idx="1896">
                  <c:v>1.2714240000000001</c:v>
                </c:pt>
                <c:pt idx="1897">
                  <c:v>1.2715920000000001</c:v>
                </c:pt>
                <c:pt idx="1898">
                  <c:v>1.2717890000000001</c:v>
                </c:pt>
                <c:pt idx="1899">
                  <c:v>1.272016</c:v>
                </c:pt>
                <c:pt idx="1900">
                  <c:v>1.272268</c:v>
                </c:pt>
                <c:pt idx="1901">
                  <c:v>1.2725219999999999</c:v>
                </c:pt>
                <c:pt idx="1902">
                  <c:v>1.272751</c:v>
                </c:pt>
                <c:pt idx="1903">
                  <c:v>1.272923</c:v>
                </c:pt>
                <c:pt idx="1904">
                  <c:v>1.273023</c:v>
                </c:pt>
                <c:pt idx="1905">
                  <c:v>1.2730600000000001</c:v>
                </c:pt>
                <c:pt idx="1906">
                  <c:v>1.2730669999999999</c:v>
                </c:pt>
                <c:pt idx="1907">
                  <c:v>1.273083</c:v>
                </c:pt>
                <c:pt idx="1908">
                  <c:v>1.2731380000000001</c:v>
                </c:pt>
                <c:pt idx="1909">
                  <c:v>1.273237</c:v>
                </c:pt>
                <c:pt idx="1910">
                  <c:v>1.273366</c:v>
                </c:pt>
                <c:pt idx="1911">
                  <c:v>1.273501</c:v>
                </c:pt>
                <c:pt idx="1912">
                  <c:v>1.273625</c:v>
                </c:pt>
                <c:pt idx="1913">
                  <c:v>1.2737400000000001</c:v>
                </c:pt>
                <c:pt idx="1914">
                  <c:v>1.273865</c:v>
                </c:pt>
                <c:pt idx="1915">
                  <c:v>1.2740210000000001</c:v>
                </c:pt>
                <c:pt idx="1916">
                  <c:v>1.274219</c:v>
                </c:pt>
                <c:pt idx="1917">
                  <c:v>1.2744439999999999</c:v>
                </c:pt>
                <c:pt idx="1918">
                  <c:v>1.274662</c:v>
                </c:pt>
                <c:pt idx="1919">
                  <c:v>1.274834</c:v>
                </c:pt>
                <c:pt idx="1920">
                  <c:v>1.274934</c:v>
                </c:pt>
                <c:pt idx="1921">
                  <c:v>1.274966</c:v>
                </c:pt>
                <c:pt idx="1922">
                  <c:v>1.2749630000000001</c:v>
                </c:pt>
                <c:pt idx="1923">
                  <c:v>1.2749699999999999</c:v>
                </c:pt>
                <c:pt idx="1924">
                  <c:v>1.275026</c:v>
                </c:pt>
                <c:pt idx="1925">
                  <c:v>1.2751440000000001</c:v>
                </c:pt>
                <c:pt idx="1926">
                  <c:v>1.2753049999999999</c:v>
                </c:pt>
                <c:pt idx="1927">
                  <c:v>1.2754730000000001</c:v>
                </c:pt>
                <c:pt idx="1928">
                  <c:v>1.275612</c:v>
                </c:pt>
                <c:pt idx="1929">
                  <c:v>1.2757080000000001</c:v>
                </c:pt>
                <c:pt idx="1930">
                  <c:v>1.2757719999999999</c:v>
                </c:pt>
                <c:pt idx="1931">
                  <c:v>1.2758350000000001</c:v>
                </c:pt>
                <c:pt idx="1932">
                  <c:v>1.275927</c:v>
                </c:pt>
                <c:pt idx="1933">
                  <c:v>1.2760609999999999</c:v>
                </c:pt>
                <c:pt idx="1934">
                  <c:v>1.2762290000000001</c:v>
                </c:pt>
                <c:pt idx="1935">
                  <c:v>1.276403</c:v>
                </c:pt>
                <c:pt idx="1936">
                  <c:v>1.276559</c:v>
                </c:pt>
                <c:pt idx="1937">
                  <c:v>1.2766839999999999</c:v>
                </c:pt>
                <c:pt idx="1938">
                  <c:v>1.2767900000000001</c:v>
                </c:pt>
                <c:pt idx="1939">
                  <c:v>1.276899</c:v>
                </c:pt>
                <c:pt idx="1940">
                  <c:v>1.2770349999999999</c:v>
                </c:pt>
                <c:pt idx="1941">
                  <c:v>1.2772049999999999</c:v>
                </c:pt>
                <c:pt idx="1942">
                  <c:v>1.2774000000000001</c:v>
                </c:pt>
                <c:pt idx="1943">
                  <c:v>1.277596</c:v>
                </c:pt>
                <c:pt idx="1944">
                  <c:v>1.2777700000000001</c:v>
                </c:pt>
                <c:pt idx="1945">
                  <c:v>1.2779199999999999</c:v>
                </c:pt>
                <c:pt idx="1946">
                  <c:v>1.2780609999999999</c:v>
                </c:pt>
                <c:pt idx="1947">
                  <c:v>1.278227</c:v>
                </c:pt>
                <c:pt idx="1948">
                  <c:v>1.27844</c:v>
                </c:pt>
                <c:pt idx="1949">
                  <c:v>1.2786999999999999</c:v>
                </c:pt>
                <c:pt idx="1950">
                  <c:v>1.2789710000000001</c:v>
                </c:pt>
                <c:pt idx="1951">
                  <c:v>1.279204</c:v>
                </c:pt>
                <c:pt idx="1952">
                  <c:v>1.2793600000000001</c:v>
                </c:pt>
                <c:pt idx="1953">
                  <c:v>1.2794319999999999</c:v>
                </c:pt>
                <c:pt idx="1954">
                  <c:v>1.27945</c:v>
                </c:pt>
                <c:pt idx="1955">
                  <c:v>1.279463</c:v>
                </c:pt>
                <c:pt idx="1956">
                  <c:v>1.2795179999999999</c:v>
                </c:pt>
                <c:pt idx="1957">
                  <c:v>1.2796419999999999</c:v>
                </c:pt>
                <c:pt idx="1958">
                  <c:v>1.2798400000000001</c:v>
                </c:pt>
                <c:pt idx="1959">
                  <c:v>1.2800940000000001</c:v>
                </c:pt>
                <c:pt idx="1960">
                  <c:v>1.280376</c:v>
                </c:pt>
                <c:pt idx="1961">
                  <c:v>1.2806580000000001</c:v>
                </c:pt>
                <c:pt idx="1962">
                  <c:v>1.280918</c:v>
                </c:pt>
                <c:pt idx="1963">
                  <c:v>1.2811459999999999</c:v>
                </c:pt>
                <c:pt idx="1964">
                  <c:v>1.281331</c:v>
                </c:pt>
                <c:pt idx="1965">
                  <c:v>1.2814620000000001</c:v>
                </c:pt>
                <c:pt idx="1966">
                  <c:v>1.2815259999999999</c:v>
                </c:pt>
                <c:pt idx="1967">
                  <c:v>1.28152</c:v>
                </c:pt>
                <c:pt idx="1968">
                  <c:v>1.2814540000000001</c:v>
                </c:pt>
                <c:pt idx="1969">
                  <c:v>1.2813619999999999</c:v>
                </c:pt>
                <c:pt idx="1970">
                  <c:v>1.2812920000000001</c:v>
                </c:pt>
                <c:pt idx="1971">
                  <c:v>1.2812889999999999</c:v>
                </c:pt>
                <c:pt idx="1972">
                  <c:v>1.2813760000000001</c:v>
                </c:pt>
                <c:pt idx="1973">
                  <c:v>1.28155</c:v>
                </c:pt>
                <c:pt idx="1974">
                  <c:v>1.2817829999999999</c:v>
                </c:pt>
                <c:pt idx="1975">
                  <c:v>1.282036</c:v>
                </c:pt>
                <c:pt idx="1976">
                  <c:v>1.282281</c:v>
                </c:pt>
                <c:pt idx="1977">
                  <c:v>1.2825139999999999</c:v>
                </c:pt>
                <c:pt idx="1978">
                  <c:v>1.282753</c:v>
                </c:pt>
                <c:pt idx="1979">
                  <c:v>1.283023</c:v>
                </c:pt>
                <c:pt idx="1980">
                  <c:v>1.283339</c:v>
                </c:pt>
                <c:pt idx="1981">
                  <c:v>1.2836909999999999</c:v>
                </c:pt>
                <c:pt idx="1982">
                  <c:v>1.284041</c:v>
                </c:pt>
                <c:pt idx="1983">
                  <c:v>1.284338</c:v>
                </c:pt>
                <c:pt idx="1984">
                  <c:v>1.2845420000000001</c:v>
                </c:pt>
                <c:pt idx="1985">
                  <c:v>1.28464</c:v>
                </c:pt>
                <c:pt idx="1986">
                  <c:v>1.2846470000000001</c:v>
                </c:pt>
                <c:pt idx="1987">
                  <c:v>1.284602</c:v>
                </c:pt>
                <c:pt idx="1988">
                  <c:v>1.2845420000000001</c:v>
                </c:pt>
                <c:pt idx="1989">
                  <c:v>1.284489</c:v>
                </c:pt>
                <c:pt idx="1990">
                  <c:v>1.2844469999999999</c:v>
                </c:pt>
                <c:pt idx="1991">
                  <c:v>1.2844040000000001</c:v>
                </c:pt>
                <c:pt idx="1992">
                  <c:v>1.2843450000000001</c:v>
                </c:pt>
                <c:pt idx="1993">
                  <c:v>1.2842640000000001</c:v>
                </c:pt>
                <c:pt idx="1994">
                  <c:v>1.284168</c:v>
                </c:pt>
                <c:pt idx="1995">
                  <c:v>1.2840780000000001</c:v>
                </c:pt>
                <c:pt idx="1996">
                  <c:v>1.284017</c:v>
                </c:pt>
                <c:pt idx="1997">
                  <c:v>1.2839970000000001</c:v>
                </c:pt>
                <c:pt idx="1998">
                  <c:v>1.2840210000000001</c:v>
                </c:pt>
                <c:pt idx="1999">
                  <c:v>1.2840830000000001</c:v>
                </c:pt>
                <c:pt idx="2000">
                  <c:v>1.284179</c:v>
                </c:pt>
                <c:pt idx="2001">
                  <c:v>1.284314</c:v>
                </c:pt>
                <c:pt idx="2002">
                  <c:v>1.284492</c:v>
                </c:pt>
                <c:pt idx="2003">
                  <c:v>1.2847090000000001</c:v>
                </c:pt>
                <c:pt idx="2004">
                  <c:v>1.2849470000000001</c:v>
                </c:pt>
                <c:pt idx="2005">
                  <c:v>1.285172</c:v>
                </c:pt>
                <c:pt idx="2006">
                  <c:v>1.2853490000000001</c:v>
                </c:pt>
                <c:pt idx="2007">
                  <c:v>1.285455</c:v>
                </c:pt>
                <c:pt idx="2008">
                  <c:v>1.2854989999999999</c:v>
                </c:pt>
                <c:pt idx="2009">
                  <c:v>1.2855289999999999</c:v>
                </c:pt>
                <c:pt idx="2010">
                  <c:v>1.285612</c:v>
                </c:pt>
                <c:pt idx="2011">
                  <c:v>1.2858080000000001</c:v>
                </c:pt>
                <c:pt idx="2012">
                  <c:v>1.2861340000000001</c:v>
                </c:pt>
                <c:pt idx="2013">
                  <c:v>1.286559</c:v>
                </c:pt>
                <c:pt idx="2014">
                  <c:v>1.2870090000000001</c:v>
                </c:pt>
                <c:pt idx="2015">
                  <c:v>1.2874060000000001</c:v>
                </c:pt>
                <c:pt idx="2016">
                  <c:v>1.2876860000000001</c:v>
                </c:pt>
                <c:pt idx="2017">
                  <c:v>1.287825</c:v>
                </c:pt>
                <c:pt idx="2018">
                  <c:v>1.2878419999999999</c:v>
                </c:pt>
                <c:pt idx="2019">
                  <c:v>1.2877860000000001</c:v>
                </c:pt>
                <c:pt idx="2020">
                  <c:v>1.2877130000000001</c:v>
                </c:pt>
                <c:pt idx="2021">
                  <c:v>1.2876590000000001</c:v>
                </c:pt>
                <c:pt idx="2022">
                  <c:v>1.287623</c:v>
                </c:pt>
                <c:pt idx="2023">
                  <c:v>1.287574</c:v>
                </c:pt>
                <c:pt idx="2024">
                  <c:v>1.2874779999999999</c:v>
                </c:pt>
                <c:pt idx="2025">
                  <c:v>1.2873190000000001</c:v>
                </c:pt>
                <c:pt idx="2026">
                  <c:v>1.2871090000000001</c:v>
                </c:pt>
                <c:pt idx="2027">
                  <c:v>1.286878</c:v>
                </c:pt>
                <c:pt idx="2028">
                  <c:v>1.286654</c:v>
                </c:pt>
                <c:pt idx="2029">
                  <c:v>1.2864580000000001</c:v>
                </c:pt>
                <c:pt idx="2030">
                  <c:v>1.2862960000000001</c:v>
                </c:pt>
                <c:pt idx="2031">
                  <c:v>1.2861579999999999</c:v>
                </c:pt>
                <c:pt idx="2032">
                  <c:v>1.28603</c:v>
                </c:pt>
                <c:pt idx="2033">
                  <c:v>1.285892</c:v>
                </c:pt>
                <c:pt idx="2034">
                  <c:v>1.2857259999999999</c:v>
                </c:pt>
                <c:pt idx="2035">
                  <c:v>1.285514</c:v>
                </c:pt>
                <c:pt idx="2036">
                  <c:v>1.2852410000000001</c:v>
                </c:pt>
                <c:pt idx="2037">
                  <c:v>1.2848999999999999</c:v>
                </c:pt>
                <c:pt idx="2038">
                  <c:v>1.2844990000000001</c:v>
                </c:pt>
                <c:pt idx="2039">
                  <c:v>1.2840689999999999</c:v>
                </c:pt>
                <c:pt idx="2040">
                  <c:v>1.2836609999999999</c:v>
                </c:pt>
                <c:pt idx="2041">
                  <c:v>1.283325</c:v>
                </c:pt>
                <c:pt idx="2042">
                  <c:v>1.283096</c:v>
                </c:pt>
                <c:pt idx="2043">
                  <c:v>1.2829699999999999</c:v>
                </c:pt>
                <c:pt idx="2044">
                  <c:v>1.2828999999999999</c:v>
                </c:pt>
                <c:pt idx="2045">
                  <c:v>1.2828040000000001</c:v>
                </c:pt>
                <c:pt idx="2046">
                  <c:v>1.2825960000000001</c:v>
                </c:pt>
                <c:pt idx="2047">
                  <c:v>1.282222</c:v>
                </c:pt>
                <c:pt idx="2048">
                  <c:v>1.2817069999999999</c:v>
                </c:pt>
                <c:pt idx="2049">
                  <c:v>1.28115</c:v>
                </c:pt>
                <c:pt idx="2050">
                  <c:v>1.2806850000000001</c:v>
                </c:pt>
                <c:pt idx="2051">
                  <c:v>1.2804120000000001</c:v>
                </c:pt>
                <c:pt idx="2052">
                  <c:v>1.280351</c:v>
                </c:pt>
                <c:pt idx="2053">
                  <c:v>1.280451</c:v>
                </c:pt>
                <c:pt idx="2054">
                  <c:v>1.280626</c:v>
                </c:pt>
                <c:pt idx="2055">
                  <c:v>1.2808040000000001</c:v>
                </c:pt>
                <c:pt idx="2056">
                  <c:v>1.280942</c:v>
                </c:pt>
                <c:pt idx="2057">
                  <c:v>1.281039</c:v>
                </c:pt>
                <c:pt idx="2058">
                  <c:v>1.281123</c:v>
                </c:pt>
                <c:pt idx="2059">
                  <c:v>1.2812250000000001</c:v>
                </c:pt>
                <c:pt idx="2060">
                  <c:v>1.281355</c:v>
                </c:pt>
                <c:pt idx="2061">
                  <c:v>1.28148</c:v>
                </c:pt>
                <c:pt idx="2062">
                  <c:v>1.281531</c:v>
                </c:pt>
                <c:pt idx="2063">
                  <c:v>1.281428</c:v>
                </c:pt>
                <c:pt idx="2064">
                  <c:v>1.2811319999999999</c:v>
                </c:pt>
                <c:pt idx="2065">
                  <c:v>1.2806820000000001</c:v>
                </c:pt>
                <c:pt idx="2066">
                  <c:v>1.28017</c:v>
                </c:pt>
                <c:pt idx="2067">
                  <c:v>1.279693</c:v>
                </c:pt>
                <c:pt idx="2068">
                  <c:v>1.279296</c:v>
                </c:pt>
                <c:pt idx="2069">
                  <c:v>1.2789619999999999</c:v>
                </c:pt>
                <c:pt idx="2070">
                  <c:v>1.278629</c:v>
                </c:pt>
                <c:pt idx="2071">
                  <c:v>1.278235</c:v>
                </c:pt>
                <c:pt idx="2072">
                  <c:v>1.2777639999999999</c:v>
                </c:pt>
                <c:pt idx="2073">
                  <c:v>1.2772669999999999</c:v>
                </c:pt>
                <c:pt idx="2074">
                  <c:v>1.2768489999999999</c:v>
                </c:pt>
                <c:pt idx="2075">
                  <c:v>1.2766</c:v>
                </c:pt>
                <c:pt idx="2076">
                  <c:v>1.276559</c:v>
                </c:pt>
                <c:pt idx="2077">
                  <c:v>1.276686</c:v>
                </c:pt>
                <c:pt idx="2078">
                  <c:v>1.2768999999999999</c:v>
                </c:pt>
                <c:pt idx="2079">
                  <c:v>1.2771060000000001</c:v>
                </c:pt>
                <c:pt idx="2080">
                  <c:v>1.277228</c:v>
                </c:pt>
                <c:pt idx="2081">
                  <c:v>1.2772319999999999</c:v>
                </c:pt>
                <c:pt idx="2082">
                  <c:v>1.277129</c:v>
                </c:pt>
                <c:pt idx="2083">
                  <c:v>1.2769699999999999</c:v>
                </c:pt>
                <c:pt idx="2084">
                  <c:v>1.2768219999999999</c:v>
                </c:pt>
                <c:pt idx="2085">
                  <c:v>1.2767459999999999</c:v>
                </c:pt>
                <c:pt idx="2086">
                  <c:v>1.276769</c:v>
                </c:pt>
                <c:pt idx="2087">
                  <c:v>1.27688</c:v>
                </c:pt>
                <c:pt idx="2088">
                  <c:v>1.277048</c:v>
                </c:pt>
                <c:pt idx="2089">
                  <c:v>1.2772399999999999</c:v>
                </c:pt>
                <c:pt idx="2090">
                  <c:v>1.277433</c:v>
                </c:pt>
                <c:pt idx="2091">
                  <c:v>1.277603</c:v>
                </c:pt>
                <c:pt idx="2092">
                  <c:v>1.277728</c:v>
                </c:pt>
                <c:pt idx="2093">
                  <c:v>1.2777810000000001</c:v>
                </c:pt>
                <c:pt idx="2094">
                  <c:v>1.2777339999999999</c:v>
                </c:pt>
                <c:pt idx="2095">
                  <c:v>1.2775840000000001</c:v>
                </c:pt>
                <c:pt idx="2096">
                  <c:v>1.2773589999999999</c:v>
                </c:pt>
                <c:pt idx="2097">
                  <c:v>1.2771250000000001</c:v>
                </c:pt>
                <c:pt idx="2098">
                  <c:v>1.2769630000000001</c:v>
                </c:pt>
                <c:pt idx="2099">
                  <c:v>1.276939</c:v>
                </c:pt>
                <c:pt idx="2100">
                  <c:v>1.277075</c:v>
                </c:pt>
                <c:pt idx="2101">
                  <c:v>1.2773410000000001</c:v>
                </c:pt>
                <c:pt idx="2102">
                  <c:v>1.2776609999999999</c:v>
                </c:pt>
                <c:pt idx="2103">
                  <c:v>1.2779499999999999</c:v>
                </c:pt>
                <c:pt idx="2104">
                  <c:v>1.278143</c:v>
                </c:pt>
                <c:pt idx="2105">
                  <c:v>1.278211</c:v>
                </c:pt>
                <c:pt idx="2106">
                  <c:v>1.27816</c:v>
                </c:pt>
                <c:pt idx="2107">
                  <c:v>1.2780130000000001</c:v>
                </c:pt>
                <c:pt idx="2108">
                  <c:v>1.2777909999999999</c:v>
                </c:pt>
                <c:pt idx="2109">
                  <c:v>1.2774859999999999</c:v>
                </c:pt>
                <c:pt idx="2110">
                  <c:v>1.277066</c:v>
                </c:pt>
                <c:pt idx="2111">
                  <c:v>1.2764930000000001</c:v>
                </c:pt>
                <c:pt idx="2112">
                  <c:v>1.275763</c:v>
                </c:pt>
                <c:pt idx="2113">
                  <c:v>1.274958</c:v>
                </c:pt>
                <c:pt idx="2114">
                  <c:v>1.2742560000000001</c:v>
                </c:pt>
                <c:pt idx="2115">
                  <c:v>1.2738510000000001</c:v>
                </c:pt>
                <c:pt idx="2116">
                  <c:v>1.2738389999999999</c:v>
                </c:pt>
                <c:pt idx="2117">
                  <c:v>1.2741739999999999</c:v>
                </c:pt>
                <c:pt idx="2118">
                  <c:v>1.274724</c:v>
                </c:pt>
                <c:pt idx="2119">
                  <c:v>1.27535</c:v>
                </c:pt>
                <c:pt idx="2120">
                  <c:v>1.2759480000000001</c:v>
                </c:pt>
                <c:pt idx="2121">
                  <c:v>1.2764660000000001</c:v>
                </c:pt>
                <c:pt idx="2122">
                  <c:v>1.276878</c:v>
                </c:pt>
                <c:pt idx="2123">
                  <c:v>1.277177</c:v>
                </c:pt>
                <c:pt idx="2124">
                  <c:v>1.277363</c:v>
                </c:pt>
                <c:pt idx="2125">
                  <c:v>1.2774399999999999</c:v>
                </c:pt>
                <c:pt idx="2126">
                  <c:v>1.277426</c:v>
                </c:pt>
                <c:pt idx="2127">
                  <c:v>1.277347</c:v>
                </c:pt>
                <c:pt idx="2128">
                  <c:v>1.2772399999999999</c:v>
                </c:pt>
                <c:pt idx="2129">
                  <c:v>1.2771429999999999</c:v>
                </c:pt>
                <c:pt idx="2130">
                  <c:v>1.2770809999999999</c:v>
                </c:pt>
                <c:pt idx="2131">
                  <c:v>1.277064</c:v>
                </c:pt>
                <c:pt idx="2132">
                  <c:v>1.2770779999999999</c:v>
                </c:pt>
                <c:pt idx="2133">
                  <c:v>1.277093</c:v>
                </c:pt>
                <c:pt idx="2134">
                  <c:v>1.2770680000000001</c:v>
                </c:pt>
                <c:pt idx="2135">
                  <c:v>1.276975</c:v>
                </c:pt>
                <c:pt idx="2136">
                  <c:v>1.276815</c:v>
                </c:pt>
                <c:pt idx="2137">
                  <c:v>1.276624</c:v>
                </c:pt>
                <c:pt idx="2138">
                  <c:v>1.2764629999999999</c:v>
                </c:pt>
                <c:pt idx="2139">
                  <c:v>1.276384</c:v>
                </c:pt>
                <c:pt idx="2140">
                  <c:v>1.276413</c:v>
                </c:pt>
                <c:pt idx="2141">
                  <c:v>1.2765409999999999</c:v>
                </c:pt>
                <c:pt idx="2142">
                  <c:v>1.276735</c:v>
                </c:pt>
                <c:pt idx="2143">
                  <c:v>1.2769550000000001</c:v>
                </c:pt>
                <c:pt idx="2144">
                  <c:v>1.277169</c:v>
                </c:pt>
                <c:pt idx="2145">
                  <c:v>1.2773559999999999</c:v>
                </c:pt>
                <c:pt idx="2146">
                  <c:v>1.2774939999999999</c:v>
                </c:pt>
                <c:pt idx="2147">
                  <c:v>1.2775589999999999</c:v>
                </c:pt>
                <c:pt idx="2148">
                  <c:v>1.2775099999999999</c:v>
                </c:pt>
                <c:pt idx="2149">
                  <c:v>1.2773000000000001</c:v>
                </c:pt>
                <c:pt idx="2150">
                  <c:v>1.276918</c:v>
                </c:pt>
                <c:pt idx="2151">
                  <c:v>1.2764200000000001</c:v>
                </c:pt>
                <c:pt idx="2152">
                  <c:v>1.2759339999999999</c:v>
                </c:pt>
                <c:pt idx="2153">
                  <c:v>1.2755780000000001</c:v>
                </c:pt>
                <c:pt idx="2154">
                  <c:v>1.2754110000000001</c:v>
                </c:pt>
                <c:pt idx="2155">
                  <c:v>1.2754099999999999</c:v>
                </c:pt>
                <c:pt idx="2156">
                  <c:v>1.2755069999999999</c:v>
                </c:pt>
                <c:pt idx="2157">
                  <c:v>1.2756240000000001</c:v>
                </c:pt>
                <c:pt idx="2158">
                  <c:v>1.275698</c:v>
                </c:pt>
                <c:pt idx="2159">
                  <c:v>1.2756959999999999</c:v>
                </c:pt>
                <c:pt idx="2160">
                  <c:v>1.275622</c:v>
                </c:pt>
                <c:pt idx="2161">
                  <c:v>1.275509</c:v>
                </c:pt>
                <c:pt idx="2162">
                  <c:v>1.2754049999999999</c:v>
                </c:pt>
                <c:pt idx="2163">
                  <c:v>1.2753490000000001</c:v>
                </c:pt>
                <c:pt idx="2164">
                  <c:v>1.275352</c:v>
                </c:pt>
                <c:pt idx="2165">
                  <c:v>1.2753969999999999</c:v>
                </c:pt>
                <c:pt idx="2166">
                  <c:v>1.2754509999999999</c:v>
                </c:pt>
                <c:pt idx="2167">
                  <c:v>1.2754829999999999</c:v>
                </c:pt>
                <c:pt idx="2168">
                  <c:v>1.2754799999999999</c:v>
                </c:pt>
                <c:pt idx="2169">
                  <c:v>1.275442</c:v>
                </c:pt>
                <c:pt idx="2170">
                  <c:v>1.275374</c:v>
                </c:pt>
                <c:pt idx="2171">
                  <c:v>1.2752730000000001</c:v>
                </c:pt>
                <c:pt idx="2172">
                  <c:v>1.275118</c:v>
                </c:pt>
                <c:pt idx="2173">
                  <c:v>1.27488</c:v>
                </c:pt>
                <c:pt idx="2174">
                  <c:v>1.274546</c:v>
                </c:pt>
                <c:pt idx="2175">
                  <c:v>1.274146</c:v>
                </c:pt>
                <c:pt idx="2176">
                  <c:v>1.2737449999999999</c:v>
                </c:pt>
                <c:pt idx="2177">
                  <c:v>1.2734270000000001</c:v>
                </c:pt>
                <c:pt idx="2178">
                  <c:v>1.2732479999999999</c:v>
                </c:pt>
                <c:pt idx="2179">
                  <c:v>1.2732209999999999</c:v>
                </c:pt>
                <c:pt idx="2180">
                  <c:v>1.2733129999999999</c:v>
                </c:pt>
                <c:pt idx="2181">
                  <c:v>1.273461</c:v>
                </c:pt>
                <c:pt idx="2182">
                  <c:v>1.273601</c:v>
                </c:pt>
                <c:pt idx="2183">
                  <c:v>1.2736829999999999</c:v>
                </c:pt>
                <c:pt idx="2184">
                  <c:v>1.273692</c:v>
                </c:pt>
                <c:pt idx="2185">
                  <c:v>1.2736430000000001</c:v>
                </c:pt>
                <c:pt idx="2186">
                  <c:v>1.2735620000000001</c:v>
                </c:pt>
                <c:pt idx="2187">
                  <c:v>1.2734559999999999</c:v>
                </c:pt>
                <c:pt idx="2188">
                  <c:v>1.273293</c:v>
                </c:pt>
                <c:pt idx="2189">
                  <c:v>1.2729870000000001</c:v>
                </c:pt>
                <c:pt idx="2190">
                  <c:v>1.2724150000000001</c:v>
                </c:pt>
                <c:pt idx="2191">
                  <c:v>1.2714719999999999</c:v>
                </c:pt>
                <c:pt idx="2192">
                  <c:v>1.270186</c:v>
                </c:pt>
                <c:pt idx="2193">
                  <c:v>1.268824</c:v>
                </c:pt>
                <c:pt idx="2194">
                  <c:v>1.2678210000000001</c:v>
                </c:pt>
                <c:pt idx="2195">
                  <c:v>1.2674589999999999</c:v>
                </c:pt>
                <c:pt idx="2196">
                  <c:v>1.2676780000000001</c:v>
                </c:pt>
                <c:pt idx="2197">
                  <c:v>1.268216</c:v>
                </c:pt>
                <c:pt idx="2198">
                  <c:v>1.2688280000000001</c:v>
                </c:pt>
                <c:pt idx="2199">
                  <c:v>1.269387</c:v>
                </c:pt>
                <c:pt idx="2200">
                  <c:v>1.269852</c:v>
                </c:pt>
                <c:pt idx="2201">
                  <c:v>1.270235</c:v>
                </c:pt>
                <c:pt idx="2202">
                  <c:v>1.2705569999999999</c:v>
                </c:pt>
                <c:pt idx="2203">
                  <c:v>1.270823</c:v>
                </c:pt>
                <c:pt idx="2204">
                  <c:v>1.271012</c:v>
                </c:pt>
                <c:pt idx="2205">
                  <c:v>1.2710779999999999</c:v>
                </c:pt>
                <c:pt idx="2206">
                  <c:v>1.270967</c:v>
                </c:pt>
                <c:pt idx="2207">
                  <c:v>1.270656</c:v>
                </c:pt>
                <c:pt idx="2208">
                  <c:v>1.270181</c:v>
                </c:pt>
                <c:pt idx="2209">
                  <c:v>1.2696670000000001</c:v>
                </c:pt>
                <c:pt idx="2210">
                  <c:v>1.2692749999999999</c:v>
                </c:pt>
                <c:pt idx="2211">
                  <c:v>1.269118</c:v>
                </c:pt>
                <c:pt idx="2212">
                  <c:v>1.269218</c:v>
                </c:pt>
                <c:pt idx="2213">
                  <c:v>1.269512</c:v>
                </c:pt>
                <c:pt idx="2214">
                  <c:v>1.269908</c:v>
                </c:pt>
                <c:pt idx="2215">
                  <c:v>1.270329</c:v>
                </c:pt>
                <c:pt idx="2216">
                  <c:v>1.2707329999999999</c:v>
                </c:pt>
                <c:pt idx="2217">
                  <c:v>1.271101</c:v>
                </c:pt>
                <c:pt idx="2218">
                  <c:v>1.2714220000000001</c:v>
                </c:pt>
                <c:pt idx="2219">
                  <c:v>1.271674</c:v>
                </c:pt>
                <c:pt idx="2220">
                  <c:v>1.271809</c:v>
                </c:pt>
                <c:pt idx="2221">
                  <c:v>1.2717560000000001</c:v>
                </c:pt>
                <c:pt idx="2222">
                  <c:v>1.2714430000000001</c:v>
                </c:pt>
                <c:pt idx="2223">
                  <c:v>1.2708429999999999</c:v>
                </c:pt>
                <c:pt idx="2224">
                  <c:v>1.270046</c:v>
                </c:pt>
                <c:pt idx="2225">
                  <c:v>1.269269</c:v>
                </c:pt>
                <c:pt idx="2226">
                  <c:v>1.268783</c:v>
                </c:pt>
                <c:pt idx="2227">
                  <c:v>1.2687219999999999</c:v>
                </c:pt>
                <c:pt idx="2228">
                  <c:v>1.2690090000000001</c:v>
                </c:pt>
                <c:pt idx="2229">
                  <c:v>1.269436</c:v>
                </c:pt>
                <c:pt idx="2230">
                  <c:v>1.2698069999999999</c:v>
                </c:pt>
                <c:pt idx="2231">
                  <c:v>1.270024</c:v>
                </c:pt>
                <c:pt idx="2232">
                  <c:v>1.2700929999999999</c:v>
                </c:pt>
                <c:pt idx="2233">
                  <c:v>1.2701</c:v>
                </c:pt>
                <c:pt idx="2234">
                  <c:v>1.2701469999999999</c:v>
                </c:pt>
                <c:pt idx="2235">
                  <c:v>1.270305</c:v>
                </c:pt>
                <c:pt idx="2236">
                  <c:v>1.270573</c:v>
                </c:pt>
                <c:pt idx="2237">
                  <c:v>1.270896</c:v>
                </c:pt>
                <c:pt idx="2238">
                  <c:v>1.271193</c:v>
                </c:pt>
                <c:pt idx="2239">
                  <c:v>1.271407</c:v>
                </c:pt>
                <c:pt idx="2240">
                  <c:v>1.271522</c:v>
                </c:pt>
                <c:pt idx="2241">
                  <c:v>1.271566</c:v>
                </c:pt>
                <c:pt idx="2242">
                  <c:v>1.2716050000000001</c:v>
                </c:pt>
                <c:pt idx="2243">
                  <c:v>1.2717099999999999</c:v>
                </c:pt>
                <c:pt idx="2244">
                  <c:v>1.2719259999999999</c:v>
                </c:pt>
                <c:pt idx="2245">
                  <c:v>1.272254</c:v>
                </c:pt>
                <c:pt idx="2246">
                  <c:v>1.272659</c:v>
                </c:pt>
                <c:pt idx="2247">
                  <c:v>1.2730980000000001</c:v>
                </c:pt>
                <c:pt idx="2248">
                  <c:v>1.2735449999999999</c:v>
                </c:pt>
                <c:pt idx="2249">
                  <c:v>1.2740009999999999</c:v>
                </c:pt>
                <c:pt idx="2250">
                  <c:v>1.274484</c:v>
                </c:pt>
                <c:pt idx="2251">
                  <c:v>1.27501</c:v>
                </c:pt>
                <c:pt idx="2252">
                  <c:v>1.2755749999999999</c:v>
                </c:pt>
                <c:pt idx="2253">
                  <c:v>1.2761480000000001</c:v>
                </c:pt>
                <c:pt idx="2254">
                  <c:v>1.2766759999999999</c:v>
                </c:pt>
                <c:pt idx="2255">
                  <c:v>1.277101</c:v>
                </c:pt>
                <c:pt idx="2256">
                  <c:v>1.2773840000000001</c:v>
                </c:pt>
                <c:pt idx="2257">
                  <c:v>1.2775190000000001</c:v>
                </c:pt>
                <c:pt idx="2258">
                  <c:v>1.2775380000000001</c:v>
                </c:pt>
                <c:pt idx="2259">
                  <c:v>1.2774939999999999</c:v>
                </c:pt>
                <c:pt idx="2260">
                  <c:v>1.2774460000000001</c:v>
                </c:pt>
                <c:pt idx="2261">
                  <c:v>1.2774529999999999</c:v>
                </c:pt>
                <c:pt idx="2262">
                  <c:v>1.277568</c:v>
                </c:pt>
                <c:pt idx="2263">
                  <c:v>1.2778290000000001</c:v>
                </c:pt>
                <c:pt idx="2264">
                  <c:v>1.278254</c:v>
                </c:pt>
                <c:pt idx="2265">
                  <c:v>1.278829</c:v>
                </c:pt>
                <c:pt idx="2266">
                  <c:v>1.279512</c:v>
                </c:pt>
                <c:pt idx="2267">
                  <c:v>1.280238</c:v>
                </c:pt>
                <c:pt idx="2268">
                  <c:v>1.280934</c:v>
                </c:pt>
                <c:pt idx="2269">
                  <c:v>1.281525</c:v>
                </c:pt>
                <c:pt idx="2270">
                  <c:v>1.281944</c:v>
                </c:pt>
                <c:pt idx="2271">
                  <c:v>1.2821579999999999</c:v>
                </c:pt>
                <c:pt idx="2272">
                  <c:v>1.2821819999999999</c:v>
                </c:pt>
                <c:pt idx="2273">
                  <c:v>1.2821</c:v>
                </c:pt>
                <c:pt idx="2274">
                  <c:v>1.2820419999999999</c:v>
                </c:pt>
                <c:pt idx="2275">
                  <c:v>1.282143</c:v>
                </c:pt>
                <c:pt idx="2276">
                  <c:v>1.2824720000000001</c:v>
                </c:pt>
                <c:pt idx="2277">
                  <c:v>1.2829889999999999</c:v>
                </c:pt>
                <c:pt idx="2278">
                  <c:v>1.283593</c:v>
                </c:pt>
                <c:pt idx="2279">
                  <c:v>1.2841959999999999</c:v>
                </c:pt>
                <c:pt idx="2280">
                  <c:v>1.2847729999999999</c:v>
                </c:pt>
                <c:pt idx="2281">
                  <c:v>1.285358</c:v>
                </c:pt>
                <c:pt idx="2282">
                  <c:v>1.286008</c:v>
                </c:pt>
                <c:pt idx="2283">
                  <c:v>1.2867550000000001</c:v>
                </c:pt>
                <c:pt idx="2284">
                  <c:v>1.2875890000000001</c:v>
                </c:pt>
                <c:pt idx="2285">
                  <c:v>1.2884599999999999</c:v>
                </c:pt>
                <c:pt idx="2286">
                  <c:v>1.28931</c:v>
                </c:pt>
                <c:pt idx="2287">
                  <c:v>1.290089</c:v>
                </c:pt>
                <c:pt idx="2288">
                  <c:v>1.290786</c:v>
                </c:pt>
                <c:pt idx="2289">
                  <c:v>1.291412</c:v>
                </c:pt>
                <c:pt idx="2290">
                  <c:v>1.2919970000000001</c:v>
                </c:pt>
                <c:pt idx="2291">
                  <c:v>1.2925599999999999</c:v>
                </c:pt>
                <c:pt idx="2292">
                  <c:v>1.2930950000000001</c:v>
                </c:pt>
                <c:pt idx="2293">
                  <c:v>1.2935490000000001</c:v>
                </c:pt>
                <c:pt idx="2294">
                  <c:v>1.2938369999999999</c:v>
                </c:pt>
                <c:pt idx="2295">
                  <c:v>1.293912</c:v>
                </c:pt>
                <c:pt idx="2296">
                  <c:v>1.2939130000000001</c:v>
                </c:pt>
                <c:pt idx="2297">
                  <c:v>1.2941769999999999</c:v>
                </c:pt>
                <c:pt idx="2298">
                  <c:v>1.294983</c:v>
                </c:pt>
                <c:pt idx="2299">
                  <c:v>1.296251</c:v>
                </c:pt>
                <c:pt idx="2300">
                  <c:v>1.2976859999999999</c:v>
                </c:pt>
                <c:pt idx="2301">
                  <c:v>1.2990390000000001</c:v>
                </c:pt>
                <c:pt idx="2302">
                  <c:v>1.3001990000000001</c:v>
                </c:pt>
                <c:pt idx="2303">
                  <c:v>1.301175</c:v>
                </c:pt>
                <c:pt idx="2304">
                  <c:v>1.302054</c:v>
                </c:pt>
                <c:pt idx="2305">
                  <c:v>1.3029569999999999</c:v>
                </c:pt>
                <c:pt idx="2306">
                  <c:v>1.3039909999999999</c:v>
                </c:pt>
                <c:pt idx="2307">
                  <c:v>1.3052010000000001</c:v>
                </c:pt>
                <c:pt idx="2308">
                  <c:v>1.3065420000000001</c:v>
                </c:pt>
                <c:pt idx="2309">
                  <c:v>1.307893</c:v>
                </c:pt>
                <c:pt idx="2310">
                  <c:v>1.3090930000000001</c:v>
                </c:pt>
                <c:pt idx="2311">
                  <c:v>1.3100130000000001</c:v>
                </c:pt>
                <c:pt idx="2312">
                  <c:v>1.3105910000000001</c:v>
                </c:pt>
                <c:pt idx="2313">
                  <c:v>1.310851</c:v>
                </c:pt>
                <c:pt idx="2314">
                  <c:v>1.310908</c:v>
                </c:pt>
                <c:pt idx="2315">
                  <c:v>1.3109550000000001</c:v>
                </c:pt>
                <c:pt idx="2316">
                  <c:v>1.3112200000000001</c:v>
                </c:pt>
                <c:pt idx="2317">
                  <c:v>1.3118559999999999</c:v>
                </c:pt>
                <c:pt idx="2318">
                  <c:v>1.3128709999999999</c:v>
                </c:pt>
                <c:pt idx="2319">
                  <c:v>1.3141240000000001</c:v>
                </c:pt>
                <c:pt idx="2320">
                  <c:v>1.3154319999999999</c:v>
                </c:pt>
                <c:pt idx="2321">
                  <c:v>1.3166610000000001</c:v>
                </c:pt>
                <c:pt idx="2322">
                  <c:v>1.3177559999999999</c:v>
                </c:pt>
                <c:pt idx="2323">
                  <c:v>1.3187329999999999</c:v>
                </c:pt>
                <c:pt idx="2324">
                  <c:v>1.319636</c:v>
                </c:pt>
                <c:pt idx="2325">
                  <c:v>1.3205359999999999</c:v>
                </c:pt>
                <c:pt idx="2326">
                  <c:v>1.321504</c:v>
                </c:pt>
                <c:pt idx="2327">
                  <c:v>1.3226059999999999</c:v>
                </c:pt>
                <c:pt idx="2328">
                  <c:v>1.3238639999999999</c:v>
                </c:pt>
                <c:pt idx="2329">
                  <c:v>1.3252390000000001</c:v>
                </c:pt>
                <c:pt idx="2330">
                  <c:v>1.326668</c:v>
                </c:pt>
                <c:pt idx="2331">
                  <c:v>1.3280810000000001</c:v>
                </c:pt>
                <c:pt idx="2332">
                  <c:v>1.3294239999999999</c:v>
                </c:pt>
                <c:pt idx="2333">
                  <c:v>1.330651</c:v>
                </c:pt>
                <c:pt idx="2334">
                  <c:v>1.33175</c:v>
                </c:pt>
                <c:pt idx="2335">
                  <c:v>1.3327580000000001</c:v>
                </c:pt>
                <c:pt idx="2336">
                  <c:v>1.333772</c:v>
                </c:pt>
                <c:pt idx="2337">
                  <c:v>1.3349139999999999</c:v>
                </c:pt>
                <c:pt idx="2338">
                  <c:v>1.336274</c:v>
                </c:pt>
                <c:pt idx="2339">
                  <c:v>1.337852</c:v>
                </c:pt>
                <c:pt idx="2340">
                  <c:v>1.3395490000000001</c:v>
                </c:pt>
                <c:pt idx="2341">
                  <c:v>1.3412139999999999</c:v>
                </c:pt>
                <c:pt idx="2342">
                  <c:v>1.342706</c:v>
                </c:pt>
                <c:pt idx="2343">
                  <c:v>1.3439669999999999</c:v>
                </c:pt>
                <c:pt idx="2344">
                  <c:v>1.345018</c:v>
                </c:pt>
                <c:pt idx="2345">
                  <c:v>1.34595</c:v>
                </c:pt>
                <c:pt idx="2346">
                  <c:v>1.3468789999999999</c:v>
                </c:pt>
                <c:pt idx="2347">
                  <c:v>1.3479000000000001</c:v>
                </c:pt>
                <c:pt idx="2348">
                  <c:v>1.3490519999999999</c:v>
                </c:pt>
                <c:pt idx="2349">
                  <c:v>1.350303</c:v>
                </c:pt>
                <c:pt idx="2350">
                  <c:v>1.3515360000000001</c:v>
                </c:pt>
                <c:pt idx="2351">
                  <c:v>1.3526149999999999</c:v>
                </c:pt>
                <c:pt idx="2352">
                  <c:v>1.35347</c:v>
                </c:pt>
                <c:pt idx="2353">
                  <c:v>1.354182</c:v>
                </c:pt>
                <c:pt idx="2354">
                  <c:v>1.3549230000000001</c:v>
                </c:pt>
                <c:pt idx="2355">
                  <c:v>1.3558159999999999</c:v>
                </c:pt>
                <c:pt idx="2356">
                  <c:v>1.356886</c:v>
                </c:pt>
                <c:pt idx="2357">
                  <c:v>1.3580719999999999</c:v>
                </c:pt>
                <c:pt idx="2358">
                  <c:v>1.3592900000000001</c:v>
                </c:pt>
                <c:pt idx="2359">
                  <c:v>1.36046</c:v>
                </c:pt>
                <c:pt idx="2360">
                  <c:v>1.361551</c:v>
                </c:pt>
                <c:pt idx="2361">
                  <c:v>1.3626039999999999</c:v>
                </c:pt>
                <c:pt idx="2362">
                  <c:v>1.363753</c:v>
                </c:pt>
                <c:pt idx="2363">
                  <c:v>1.3651949999999999</c:v>
                </c:pt>
                <c:pt idx="2364">
                  <c:v>1.367076</c:v>
                </c:pt>
                <c:pt idx="2365">
                  <c:v>1.369299</c:v>
                </c:pt>
                <c:pt idx="2366">
                  <c:v>1.3714729999999999</c:v>
                </c:pt>
                <c:pt idx="2367">
                  <c:v>1.3732089999999999</c:v>
                </c:pt>
                <c:pt idx="2368">
                  <c:v>1.3744970000000001</c:v>
                </c:pt>
                <c:pt idx="2369">
                  <c:v>1.3756250000000001</c:v>
                </c:pt>
                <c:pt idx="2370">
                  <c:v>1.376932</c:v>
                </c:pt>
                <c:pt idx="2371">
                  <c:v>1.3785879999999999</c:v>
                </c:pt>
                <c:pt idx="2372">
                  <c:v>1.380558</c:v>
                </c:pt>
                <c:pt idx="2373">
                  <c:v>1.3826529999999999</c:v>
                </c:pt>
                <c:pt idx="2374">
                  <c:v>1.3846069999999999</c:v>
                </c:pt>
                <c:pt idx="2375">
                  <c:v>1.386215</c:v>
                </c:pt>
                <c:pt idx="2376">
                  <c:v>1.3874070000000001</c:v>
                </c:pt>
                <c:pt idx="2377">
                  <c:v>1.38828</c:v>
                </c:pt>
                <c:pt idx="2378">
                  <c:v>1.3890039999999999</c:v>
                </c:pt>
                <c:pt idx="2379">
                  <c:v>1.3897360000000001</c:v>
                </c:pt>
                <c:pt idx="2380">
                  <c:v>1.390557</c:v>
                </c:pt>
                <c:pt idx="2381">
                  <c:v>1.391491</c:v>
                </c:pt>
                <c:pt idx="2382">
                  <c:v>1.3925419999999999</c:v>
                </c:pt>
                <c:pt idx="2383">
                  <c:v>1.3937349999999999</c:v>
                </c:pt>
                <c:pt idx="2384">
                  <c:v>1.395132</c:v>
                </c:pt>
                <c:pt idx="2385">
                  <c:v>1.3968130000000001</c:v>
                </c:pt>
                <c:pt idx="2386">
                  <c:v>1.3988119999999999</c:v>
                </c:pt>
                <c:pt idx="2387">
                  <c:v>1.4010629999999999</c:v>
                </c:pt>
                <c:pt idx="2388">
                  <c:v>1.4034</c:v>
                </c:pt>
                <c:pt idx="2389">
                  <c:v>1.405627</c:v>
                </c:pt>
                <c:pt idx="2390">
                  <c:v>1.407583</c:v>
                </c:pt>
                <c:pt idx="2391">
                  <c:v>1.4091769999999999</c:v>
                </c:pt>
                <c:pt idx="2392">
                  <c:v>1.4104209999999999</c:v>
                </c:pt>
                <c:pt idx="2393">
                  <c:v>1.411413</c:v>
                </c:pt>
                <c:pt idx="2394">
                  <c:v>1.4123049999999999</c:v>
                </c:pt>
                <c:pt idx="2395">
                  <c:v>1.413216</c:v>
                </c:pt>
                <c:pt idx="2396">
                  <c:v>1.414161</c:v>
                </c:pt>
                <c:pt idx="2397">
                  <c:v>1.415019</c:v>
                </c:pt>
                <c:pt idx="2398">
                  <c:v>1.4155930000000001</c:v>
                </c:pt>
                <c:pt idx="2399">
                  <c:v>1.415681</c:v>
                </c:pt>
                <c:pt idx="2400">
                  <c:v>1.4151720000000001</c:v>
                </c:pt>
                <c:pt idx="2401">
                  <c:v>1.4141030000000001</c:v>
                </c:pt>
                <c:pt idx="2402">
                  <c:v>1.412828</c:v>
                </c:pt>
                <c:pt idx="2403">
                  <c:v>1.412164</c:v>
                </c:pt>
                <c:pt idx="2404">
                  <c:v>1.413198</c:v>
                </c:pt>
                <c:pt idx="2405">
                  <c:v>1.416237</c:v>
                </c:pt>
                <c:pt idx="2406">
                  <c:v>1.4199660000000001</c:v>
                </c:pt>
                <c:pt idx="2407">
                  <c:v>1.4229309999999999</c:v>
                </c:pt>
                <c:pt idx="2408">
                  <c:v>1.4248209999999999</c:v>
                </c:pt>
                <c:pt idx="2409">
                  <c:v>1.426029</c:v>
                </c:pt>
                <c:pt idx="2410">
                  <c:v>1.4269849999999999</c:v>
                </c:pt>
                <c:pt idx="2411">
                  <c:v>1.4279580000000001</c:v>
                </c:pt>
                <c:pt idx="2412">
                  <c:v>1.4290560000000001</c:v>
                </c:pt>
                <c:pt idx="2413">
                  <c:v>1.430277</c:v>
                </c:pt>
                <c:pt idx="2414">
                  <c:v>1.4315519999999999</c:v>
                </c:pt>
                <c:pt idx="2415">
                  <c:v>1.4327989999999999</c:v>
                </c:pt>
                <c:pt idx="2416">
                  <c:v>1.433967</c:v>
                </c:pt>
                <c:pt idx="2417">
                  <c:v>1.43506</c:v>
                </c:pt>
                <c:pt idx="2418">
                  <c:v>1.4361200000000001</c:v>
                </c:pt>
                <c:pt idx="2419">
                  <c:v>1.437179</c:v>
                </c:pt>
                <c:pt idx="2420">
                  <c:v>1.438212</c:v>
                </c:pt>
                <c:pt idx="2421">
                  <c:v>1.4391339999999999</c:v>
                </c:pt>
                <c:pt idx="2422">
                  <c:v>1.4398299999999999</c:v>
                </c:pt>
                <c:pt idx="2423">
                  <c:v>1.4402239999999999</c:v>
                </c:pt>
                <c:pt idx="2424">
                  <c:v>1.4403440000000001</c:v>
                </c:pt>
                <c:pt idx="2425">
                  <c:v>1.44038</c:v>
                </c:pt>
                <c:pt idx="2426">
                  <c:v>1.440644</c:v>
                </c:pt>
                <c:pt idx="2427">
                  <c:v>1.441378</c:v>
                </c:pt>
                <c:pt idx="2428">
                  <c:v>1.44258</c:v>
                </c:pt>
                <c:pt idx="2429">
                  <c:v>1.4439740000000001</c:v>
                </c:pt>
                <c:pt idx="2430">
                  <c:v>1.4452229999999999</c:v>
                </c:pt>
                <c:pt idx="2431">
                  <c:v>1.446097</c:v>
                </c:pt>
                <c:pt idx="2432">
                  <c:v>1.4465509999999999</c:v>
                </c:pt>
                <c:pt idx="2433">
                  <c:v>1.446669</c:v>
                </c:pt>
                <c:pt idx="2434">
                  <c:v>1.44659</c:v>
                </c:pt>
                <c:pt idx="2435">
                  <c:v>1.446442</c:v>
                </c:pt>
                <c:pt idx="2436">
                  <c:v>1.446294</c:v>
                </c:pt>
                <c:pt idx="2437">
                  <c:v>1.446137</c:v>
                </c:pt>
                <c:pt idx="2438">
                  <c:v>1.4459109999999999</c:v>
                </c:pt>
                <c:pt idx="2439">
                  <c:v>1.4455800000000001</c:v>
                </c:pt>
                <c:pt idx="2440">
                  <c:v>1.4452560000000001</c:v>
                </c:pt>
                <c:pt idx="2441">
                  <c:v>1.445182</c:v>
                </c:pt>
                <c:pt idx="2442">
                  <c:v>1.4455880000000001</c:v>
                </c:pt>
                <c:pt idx="2443">
                  <c:v>1.4464920000000001</c:v>
                </c:pt>
                <c:pt idx="2444">
                  <c:v>1.4476979999999999</c:v>
                </c:pt>
                <c:pt idx="2445">
                  <c:v>1.4489259999999999</c:v>
                </c:pt>
                <c:pt idx="2446">
                  <c:v>1.449951</c:v>
                </c:pt>
                <c:pt idx="2447">
                  <c:v>1.450672</c:v>
                </c:pt>
                <c:pt idx="2448">
                  <c:v>1.4511039999999999</c:v>
                </c:pt>
                <c:pt idx="2449">
                  <c:v>1.451373</c:v>
                </c:pt>
                <c:pt idx="2450">
                  <c:v>1.45164</c:v>
                </c:pt>
                <c:pt idx="2451">
                  <c:v>1.452037</c:v>
                </c:pt>
                <c:pt idx="2452">
                  <c:v>1.4525790000000001</c:v>
                </c:pt>
                <c:pt idx="2453">
                  <c:v>1.4531620000000001</c:v>
                </c:pt>
                <c:pt idx="2454">
                  <c:v>1.453603</c:v>
                </c:pt>
                <c:pt idx="2455">
                  <c:v>1.4537530000000001</c:v>
                </c:pt>
                <c:pt idx="2456">
                  <c:v>1.4535709999999999</c:v>
                </c:pt>
                <c:pt idx="2457">
                  <c:v>1.4531579999999999</c:v>
                </c:pt>
                <c:pt idx="2458">
                  <c:v>1.4526950000000001</c:v>
                </c:pt>
                <c:pt idx="2459">
                  <c:v>1.4523649999999999</c:v>
                </c:pt>
                <c:pt idx="2460">
                  <c:v>1.4522649999999999</c:v>
                </c:pt>
                <c:pt idx="2461">
                  <c:v>1.452367</c:v>
                </c:pt>
                <c:pt idx="2462">
                  <c:v>1.452563</c:v>
                </c:pt>
                <c:pt idx="2463">
                  <c:v>1.4527270000000001</c:v>
                </c:pt>
                <c:pt idx="2464">
                  <c:v>1.452799</c:v>
                </c:pt>
                <c:pt idx="2465">
                  <c:v>1.4527939999999999</c:v>
                </c:pt>
                <c:pt idx="2466">
                  <c:v>1.4527779999999999</c:v>
                </c:pt>
                <c:pt idx="2467">
                  <c:v>1.452793</c:v>
                </c:pt>
                <c:pt idx="2468">
                  <c:v>1.452812</c:v>
                </c:pt>
                <c:pt idx="2469">
                  <c:v>1.452731</c:v>
                </c:pt>
                <c:pt idx="2470">
                  <c:v>1.4524379999999999</c:v>
                </c:pt>
                <c:pt idx="2471">
                  <c:v>1.4518770000000001</c:v>
                </c:pt>
                <c:pt idx="2472">
                  <c:v>1.4511160000000001</c:v>
                </c:pt>
                <c:pt idx="2473">
                  <c:v>1.4503200000000001</c:v>
                </c:pt>
                <c:pt idx="2474">
                  <c:v>1.4497</c:v>
                </c:pt>
                <c:pt idx="2475">
                  <c:v>1.4494020000000001</c:v>
                </c:pt>
                <c:pt idx="2476">
                  <c:v>1.4494370000000001</c:v>
                </c:pt>
                <c:pt idx="2477">
                  <c:v>1.4496709999999999</c:v>
                </c:pt>
                <c:pt idx="2478">
                  <c:v>1.449897</c:v>
                </c:pt>
                <c:pt idx="2479">
                  <c:v>1.4499500000000001</c:v>
                </c:pt>
                <c:pt idx="2480">
                  <c:v>1.4497739999999999</c:v>
                </c:pt>
                <c:pt idx="2481">
                  <c:v>1.4494419999999999</c:v>
                </c:pt>
                <c:pt idx="2482">
                  <c:v>1.449084</c:v>
                </c:pt>
                <c:pt idx="2483">
                  <c:v>1.4487859999999999</c:v>
                </c:pt>
                <c:pt idx="2484">
                  <c:v>1.448518</c:v>
                </c:pt>
                <c:pt idx="2485">
                  <c:v>1.4481550000000001</c:v>
                </c:pt>
                <c:pt idx="2486">
                  <c:v>1.4475439999999999</c:v>
                </c:pt>
                <c:pt idx="2487">
                  <c:v>1.44661</c:v>
                </c:pt>
                <c:pt idx="2488">
                  <c:v>1.4454149999999999</c:v>
                </c:pt>
                <c:pt idx="2489">
                  <c:v>1.444148</c:v>
                </c:pt>
                <c:pt idx="2490">
                  <c:v>1.4430270000000001</c:v>
                </c:pt>
                <c:pt idx="2491">
                  <c:v>1.442207</c:v>
                </c:pt>
                <c:pt idx="2492">
                  <c:v>1.441681</c:v>
                </c:pt>
                <c:pt idx="2493">
                  <c:v>1.4412929999999999</c:v>
                </c:pt>
                <c:pt idx="2494">
                  <c:v>1.440806</c:v>
                </c:pt>
                <c:pt idx="2495">
                  <c:v>1.440037</c:v>
                </c:pt>
                <c:pt idx="2496">
                  <c:v>1.4389609999999999</c:v>
                </c:pt>
                <c:pt idx="2497">
                  <c:v>1.437713</c:v>
                </c:pt>
                <c:pt idx="2498">
                  <c:v>1.43651</c:v>
                </c:pt>
                <c:pt idx="2499">
                  <c:v>1.4355100000000001</c:v>
                </c:pt>
                <c:pt idx="2500">
                  <c:v>1.4347350000000001</c:v>
                </c:pt>
                <c:pt idx="2501">
                  <c:v>1.434056</c:v>
                </c:pt>
                <c:pt idx="2502">
                  <c:v>1.4332720000000001</c:v>
                </c:pt>
                <c:pt idx="2503">
                  <c:v>1.4322079999999999</c:v>
                </c:pt>
                <c:pt idx="2504">
                  <c:v>1.4308149999999999</c:v>
                </c:pt>
                <c:pt idx="2505">
                  <c:v>1.42919</c:v>
                </c:pt>
                <c:pt idx="2506">
                  <c:v>1.4275230000000001</c:v>
                </c:pt>
                <c:pt idx="2507">
                  <c:v>1.425967</c:v>
                </c:pt>
                <c:pt idx="2508">
                  <c:v>1.424552</c:v>
                </c:pt>
                <c:pt idx="2509">
                  <c:v>1.4231579999999999</c:v>
                </c:pt>
                <c:pt idx="2510">
                  <c:v>1.421608</c:v>
                </c:pt>
                <c:pt idx="2511">
                  <c:v>1.4197839999999999</c:v>
                </c:pt>
                <c:pt idx="2512">
                  <c:v>1.417718</c:v>
                </c:pt>
                <c:pt idx="2513">
                  <c:v>1.415584</c:v>
                </c:pt>
                <c:pt idx="2514">
                  <c:v>1.413618</c:v>
                </c:pt>
                <c:pt idx="2515">
                  <c:v>1.4119930000000001</c:v>
                </c:pt>
                <c:pt idx="2516">
                  <c:v>1.410728</c:v>
                </c:pt>
                <c:pt idx="2517">
                  <c:v>1.4096900000000001</c:v>
                </c:pt>
                <c:pt idx="2518">
                  <c:v>1.408644</c:v>
                </c:pt>
                <c:pt idx="2519">
                  <c:v>1.407351</c:v>
                </c:pt>
                <c:pt idx="2520">
                  <c:v>1.405613</c:v>
                </c:pt>
                <c:pt idx="2521">
                  <c:v>1.4033359999999999</c:v>
                </c:pt>
                <c:pt idx="2522">
                  <c:v>1.4005350000000001</c:v>
                </c:pt>
                <c:pt idx="2523">
                  <c:v>1.39733</c:v>
                </c:pt>
                <c:pt idx="2524">
                  <c:v>1.3938950000000001</c:v>
                </c:pt>
                <c:pt idx="2525">
                  <c:v>1.3904179999999999</c:v>
                </c:pt>
                <c:pt idx="2526">
                  <c:v>1.387043</c:v>
                </c:pt>
                <c:pt idx="2527">
                  <c:v>1.383899</c:v>
                </c:pt>
                <c:pt idx="2528">
                  <c:v>1.3811020000000001</c:v>
                </c:pt>
                <c:pt idx="2529">
                  <c:v>1.378749</c:v>
                </c:pt>
                <c:pt idx="2530">
                  <c:v>1.376876</c:v>
                </c:pt>
                <c:pt idx="2531">
                  <c:v>1.375432</c:v>
                </c:pt>
                <c:pt idx="2532">
                  <c:v>1.3742589999999999</c:v>
                </c:pt>
                <c:pt idx="2533">
                  <c:v>1.3730979999999999</c:v>
                </c:pt>
                <c:pt idx="2534">
                  <c:v>1.371626</c:v>
                </c:pt>
                <c:pt idx="2535">
                  <c:v>1.3695299999999999</c:v>
                </c:pt>
                <c:pt idx="2536">
                  <c:v>1.36666</c:v>
                </c:pt>
                <c:pt idx="2537">
                  <c:v>1.3631409999999999</c:v>
                </c:pt>
                <c:pt idx="2538">
                  <c:v>1.359364</c:v>
                </c:pt>
                <c:pt idx="2539">
                  <c:v>1.355761</c:v>
                </c:pt>
                <c:pt idx="2540">
                  <c:v>1.352552</c:v>
                </c:pt>
                <c:pt idx="2541">
                  <c:v>1.3496459999999999</c:v>
                </c:pt>
                <c:pt idx="2542">
                  <c:v>1.346792</c:v>
                </c:pt>
                <c:pt idx="2543">
                  <c:v>1.343734</c:v>
                </c:pt>
                <c:pt idx="2544">
                  <c:v>1.3403529999999999</c:v>
                </c:pt>
                <c:pt idx="2545">
                  <c:v>1.3366910000000001</c:v>
                </c:pt>
                <c:pt idx="2546">
                  <c:v>1.3329310000000001</c:v>
                </c:pt>
                <c:pt idx="2547">
                  <c:v>1.329296</c:v>
                </c:pt>
                <c:pt idx="2548">
                  <c:v>1.3259350000000001</c:v>
                </c:pt>
                <c:pt idx="2549">
                  <c:v>1.3228610000000001</c:v>
                </c:pt>
                <c:pt idx="2550">
                  <c:v>1.3199620000000001</c:v>
                </c:pt>
                <c:pt idx="2551">
                  <c:v>1.3171040000000001</c:v>
                </c:pt>
                <c:pt idx="2552">
                  <c:v>1.314211</c:v>
                </c:pt>
                <c:pt idx="2553">
                  <c:v>1.3113049999999999</c:v>
                </c:pt>
                <c:pt idx="2554">
                  <c:v>1.308454</c:v>
                </c:pt>
                <c:pt idx="2555">
                  <c:v>1.3057259999999999</c:v>
                </c:pt>
                <c:pt idx="2556">
                  <c:v>1.3031170000000001</c:v>
                </c:pt>
                <c:pt idx="2557">
                  <c:v>1.3005370000000001</c:v>
                </c:pt>
                <c:pt idx="2558">
                  <c:v>1.297822</c:v>
                </c:pt>
                <c:pt idx="2559">
                  <c:v>1.2947679999999999</c:v>
                </c:pt>
                <c:pt idx="2560">
                  <c:v>1.291188</c:v>
                </c:pt>
                <c:pt idx="2561">
                  <c:v>1.2869889999999999</c:v>
                </c:pt>
                <c:pt idx="2562">
                  <c:v>1.2822519999999999</c:v>
                </c:pt>
                <c:pt idx="2563">
                  <c:v>1.2773000000000001</c:v>
                </c:pt>
                <c:pt idx="2564">
                  <c:v>1.2726170000000001</c:v>
                </c:pt>
                <c:pt idx="2565">
                  <c:v>1.2685850000000001</c:v>
                </c:pt>
                <c:pt idx="2566">
                  <c:v>1.2652319999999999</c:v>
                </c:pt>
                <c:pt idx="2567">
                  <c:v>1.2623279999999999</c:v>
                </c:pt>
                <c:pt idx="2568">
                  <c:v>1.2596560000000001</c:v>
                </c:pt>
                <c:pt idx="2569">
                  <c:v>1.2570870000000001</c:v>
                </c:pt>
                <c:pt idx="2570">
                  <c:v>1.254575</c:v>
                </c:pt>
                <c:pt idx="2571">
                  <c:v>1.2520899999999999</c:v>
                </c:pt>
                <c:pt idx="2572">
                  <c:v>1.249582</c:v>
                </c:pt>
                <c:pt idx="2573">
                  <c:v>1.2469840000000001</c:v>
                </c:pt>
                <c:pt idx="2574">
                  <c:v>1.2442359999999999</c:v>
                </c:pt>
                <c:pt idx="2575">
                  <c:v>1.241336</c:v>
                </c:pt>
                <c:pt idx="2576">
                  <c:v>1.238354</c:v>
                </c:pt>
                <c:pt idx="2577">
                  <c:v>1.2354039999999999</c:v>
                </c:pt>
                <c:pt idx="2578">
                  <c:v>1.232612</c:v>
                </c:pt>
                <c:pt idx="2579">
                  <c:v>1.2300409999999999</c:v>
                </c:pt>
                <c:pt idx="2580">
                  <c:v>1.2276609999999999</c:v>
                </c:pt>
                <c:pt idx="2581">
                  <c:v>1.225338</c:v>
                </c:pt>
                <c:pt idx="2582">
                  <c:v>1.222861</c:v>
                </c:pt>
                <c:pt idx="2583">
                  <c:v>1.219981</c:v>
                </c:pt>
                <c:pt idx="2584">
                  <c:v>1.216502</c:v>
                </c:pt>
                <c:pt idx="2585">
                  <c:v>1.212405</c:v>
                </c:pt>
                <c:pt idx="2586">
                  <c:v>1.2079770000000001</c:v>
                </c:pt>
                <c:pt idx="2587">
                  <c:v>1.203775</c:v>
                </c:pt>
                <c:pt idx="2588">
                  <c:v>1.2003360000000001</c:v>
                </c:pt>
                <c:pt idx="2589">
                  <c:v>1.197829</c:v>
                </c:pt>
                <c:pt idx="2590">
                  <c:v>1.1960440000000001</c:v>
                </c:pt>
                <c:pt idx="2591">
                  <c:v>1.194671</c:v>
                </c:pt>
                <c:pt idx="2592">
                  <c:v>1.1934720000000001</c:v>
                </c:pt>
                <c:pt idx="2593">
                  <c:v>1.1923280000000001</c:v>
                </c:pt>
                <c:pt idx="2594">
                  <c:v>1.191174</c:v>
                </c:pt>
                <c:pt idx="2595">
                  <c:v>1.189924</c:v>
                </c:pt>
                <c:pt idx="2596">
                  <c:v>1.188385</c:v>
                </c:pt>
                <c:pt idx="2597">
                  <c:v>1.1861809999999999</c:v>
                </c:pt>
                <c:pt idx="2598">
                  <c:v>1.182747</c:v>
                </c:pt>
                <c:pt idx="2599">
                  <c:v>1.177729</c:v>
                </c:pt>
                <c:pt idx="2600">
                  <c:v>1.1718139999999999</c:v>
                </c:pt>
                <c:pt idx="2601">
                  <c:v>1.166793</c:v>
                </c:pt>
                <c:pt idx="2602">
                  <c:v>1.1638329999999999</c:v>
                </c:pt>
                <c:pt idx="2603">
                  <c:v>1.162588</c:v>
                </c:pt>
                <c:pt idx="2604">
                  <c:v>1.1621239999999999</c:v>
                </c:pt>
                <c:pt idx="2605">
                  <c:v>1.161754</c:v>
                </c:pt>
                <c:pt idx="2606">
                  <c:v>1.161143</c:v>
                </c:pt>
                <c:pt idx="2607">
                  <c:v>1.160177</c:v>
                </c:pt>
                <c:pt idx="2608">
                  <c:v>1.1588970000000001</c:v>
                </c:pt>
                <c:pt idx="2609">
                  <c:v>1.1574139999999999</c:v>
                </c:pt>
                <c:pt idx="2610">
                  <c:v>1.1558630000000001</c:v>
                </c:pt>
                <c:pt idx="2611">
                  <c:v>1.154345</c:v>
                </c:pt>
                <c:pt idx="2612">
                  <c:v>1.1528970000000001</c:v>
                </c:pt>
                <c:pt idx="2613">
                  <c:v>1.1514850000000001</c:v>
                </c:pt>
                <c:pt idx="2614">
                  <c:v>1.1500250000000001</c:v>
                </c:pt>
                <c:pt idx="2615">
                  <c:v>1.1484190000000001</c:v>
                </c:pt>
                <c:pt idx="2616">
                  <c:v>1.146604</c:v>
                </c:pt>
                <c:pt idx="2617">
                  <c:v>1.1445780000000001</c:v>
                </c:pt>
                <c:pt idx="2618">
                  <c:v>1.1424160000000001</c:v>
                </c:pt>
                <c:pt idx="2619">
                  <c:v>1.1402490000000001</c:v>
                </c:pt>
                <c:pt idx="2620">
                  <c:v>1.1382140000000001</c:v>
                </c:pt>
                <c:pt idx="2621">
                  <c:v>1.1364019999999999</c:v>
                </c:pt>
                <c:pt idx="2622">
                  <c:v>1.1348290000000001</c:v>
                </c:pt>
                <c:pt idx="2623">
                  <c:v>1.1334630000000001</c:v>
                </c:pt>
                <c:pt idx="2624">
                  <c:v>1.13226</c:v>
                </c:pt>
                <c:pt idx="2625">
                  <c:v>1.131186</c:v>
                </c:pt>
                <c:pt idx="2626">
                  <c:v>1.130212</c:v>
                </c:pt>
                <c:pt idx="2627">
                  <c:v>1.129297</c:v>
                </c:pt>
                <c:pt idx="2628">
                  <c:v>1.128368</c:v>
                </c:pt>
                <c:pt idx="2629">
                  <c:v>1.12731</c:v>
                </c:pt>
                <c:pt idx="2630">
                  <c:v>1.125985</c:v>
                </c:pt>
                <c:pt idx="2631">
                  <c:v>1.1242749999999999</c:v>
                </c:pt>
                <c:pt idx="2632">
                  <c:v>1.1221589999999999</c:v>
                </c:pt>
                <c:pt idx="2633">
                  <c:v>1.1197889999999999</c:v>
                </c:pt>
                <c:pt idx="2634">
                  <c:v>1.117461</c:v>
                </c:pt>
                <c:pt idx="2635">
                  <c:v>1.1154999999999999</c:v>
                </c:pt>
                <c:pt idx="2636">
                  <c:v>1.1140859999999999</c:v>
                </c:pt>
                <c:pt idx="2637">
                  <c:v>1.1131930000000001</c:v>
                </c:pt>
                <c:pt idx="2638">
                  <c:v>1.112657</c:v>
                </c:pt>
                <c:pt idx="2639">
                  <c:v>1.1122829999999999</c:v>
                </c:pt>
                <c:pt idx="2640">
                  <c:v>1.1119250000000001</c:v>
                </c:pt>
                <c:pt idx="2641">
                  <c:v>1.1114839999999999</c:v>
                </c:pt>
                <c:pt idx="2642">
                  <c:v>1.110892</c:v>
                </c:pt>
                <c:pt idx="2643">
                  <c:v>1.110096</c:v>
                </c:pt>
                <c:pt idx="2644">
                  <c:v>1.109065</c:v>
                </c:pt>
                <c:pt idx="2645">
                  <c:v>1.107828</c:v>
                </c:pt>
                <c:pt idx="2646">
                  <c:v>1.1065020000000001</c:v>
                </c:pt>
                <c:pt idx="2647">
                  <c:v>1.1052690000000001</c:v>
                </c:pt>
                <c:pt idx="2648">
                  <c:v>1.104279</c:v>
                </c:pt>
                <c:pt idx="2649">
                  <c:v>1.103577</c:v>
                </c:pt>
                <c:pt idx="2650">
                  <c:v>1.103108</c:v>
                </c:pt>
                <c:pt idx="2651">
                  <c:v>1.102765</c:v>
                </c:pt>
                <c:pt idx="2652">
                  <c:v>1.1024369999999999</c:v>
                </c:pt>
                <c:pt idx="2653">
                  <c:v>1.102023</c:v>
                </c:pt>
                <c:pt idx="2654">
                  <c:v>1.101475</c:v>
                </c:pt>
                <c:pt idx="2655">
                  <c:v>1.1007979999999999</c:v>
                </c:pt>
                <c:pt idx="2656">
                  <c:v>1.1000620000000001</c:v>
                </c:pt>
                <c:pt idx="2657">
                  <c:v>1.0993470000000001</c:v>
                </c:pt>
                <c:pt idx="2658">
                  <c:v>1.0986990000000001</c:v>
                </c:pt>
                <c:pt idx="2659">
                  <c:v>1.0980859999999999</c:v>
                </c:pt>
                <c:pt idx="2660">
                  <c:v>1.097396</c:v>
                </c:pt>
                <c:pt idx="2661">
                  <c:v>1.096449</c:v>
                </c:pt>
                <c:pt idx="2662">
                  <c:v>1.095089</c:v>
                </c:pt>
                <c:pt idx="2663">
                  <c:v>1.09335</c:v>
                </c:pt>
                <c:pt idx="2664">
                  <c:v>1.091645</c:v>
                </c:pt>
                <c:pt idx="2665">
                  <c:v>1.0906009999999999</c:v>
                </c:pt>
                <c:pt idx="2666">
                  <c:v>1.0904929999999999</c:v>
                </c:pt>
                <c:pt idx="2667">
                  <c:v>1.091048</c:v>
                </c:pt>
                <c:pt idx="2668">
                  <c:v>1.091788</c:v>
                </c:pt>
                <c:pt idx="2669">
                  <c:v>1.0923769999999999</c:v>
                </c:pt>
                <c:pt idx="2670">
                  <c:v>1.092646</c:v>
                </c:pt>
                <c:pt idx="2671">
                  <c:v>1.092571</c:v>
                </c:pt>
                <c:pt idx="2672">
                  <c:v>1.0922130000000001</c:v>
                </c:pt>
                <c:pt idx="2673">
                  <c:v>1.0916889999999999</c:v>
                </c:pt>
                <c:pt idx="2674">
                  <c:v>1.0911249999999999</c:v>
                </c:pt>
                <c:pt idx="2675">
                  <c:v>1.0906149999999999</c:v>
                </c:pt>
                <c:pt idx="2676">
                  <c:v>1.090201</c:v>
                </c:pt>
                <c:pt idx="2677">
                  <c:v>1.0898680000000001</c:v>
                </c:pt>
                <c:pt idx="2678">
                  <c:v>1.0895820000000001</c:v>
                </c:pt>
                <c:pt idx="2679">
                  <c:v>1.089321</c:v>
                </c:pt>
                <c:pt idx="2680">
                  <c:v>1.089086</c:v>
                </c:pt>
                <c:pt idx="2681">
                  <c:v>1.088886</c:v>
                </c:pt>
                <c:pt idx="2682">
                  <c:v>1.0887089999999999</c:v>
                </c:pt>
                <c:pt idx="2683">
                  <c:v>1.0884929999999999</c:v>
                </c:pt>
                <c:pt idx="2684">
                  <c:v>1.0881209999999999</c:v>
                </c:pt>
                <c:pt idx="2685">
                  <c:v>1.0874269999999999</c:v>
                </c:pt>
                <c:pt idx="2686">
                  <c:v>1.0862609999999999</c:v>
                </c:pt>
                <c:pt idx="2687">
                  <c:v>1.0845990000000001</c:v>
                </c:pt>
                <c:pt idx="2688">
                  <c:v>1.0826880000000001</c:v>
                </c:pt>
                <c:pt idx="2689">
                  <c:v>1.0809770000000001</c:v>
                </c:pt>
                <c:pt idx="2690">
                  <c:v>1.0798669999999999</c:v>
                </c:pt>
                <c:pt idx="2691">
                  <c:v>1.0794049999999999</c:v>
                </c:pt>
                <c:pt idx="2692">
                  <c:v>1.079315</c:v>
                </c:pt>
                <c:pt idx="2693">
                  <c:v>1.0791569999999999</c:v>
                </c:pt>
                <c:pt idx="2694">
                  <c:v>1.0784959999999999</c:v>
                </c:pt>
                <c:pt idx="2695">
                  <c:v>1.0770189999999999</c:v>
                </c:pt>
                <c:pt idx="2696">
                  <c:v>1.0746519999999999</c:v>
                </c:pt>
                <c:pt idx="2697">
                  <c:v>1.071782</c:v>
                </c:pt>
                <c:pt idx="2698">
                  <c:v>1.0691930000000001</c:v>
                </c:pt>
                <c:pt idx="2699">
                  <c:v>1.0675809999999999</c:v>
                </c:pt>
                <c:pt idx="2700">
                  <c:v>1.066997</c:v>
                </c:pt>
                <c:pt idx="2701">
                  <c:v>1.0670029999999999</c:v>
                </c:pt>
                <c:pt idx="2702">
                  <c:v>1.067091</c:v>
                </c:pt>
                <c:pt idx="2703">
                  <c:v>1.0669379999999999</c:v>
                </c:pt>
                <c:pt idx="2704">
                  <c:v>1.0663929999999999</c:v>
                </c:pt>
                <c:pt idx="2705">
                  <c:v>1.0654110000000001</c:v>
                </c:pt>
                <c:pt idx="2706">
                  <c:v>1.0640179999999999</c:v>
                </c:pt>
                <c:pt idx="2707">
                  <c:v>1.0622990000000001</c:v>
                </c:pt>
                <c:pt idx="2708">
                  <c:v>1.060387</c:v>
                </c:pt>
                <c:pt idx="2709">
                  <c:v>1.058438</c:v>
                </c:pt>
                <c:pt idx="2710">
                  <c:v>1.0565910000000001</c:v>
                </c:pt>
                <c:pt idx="2711">
                  <c:v>1.0549269999999999</c:v>
                </c:pt>
                <c:pt idx="2712">
                  <c:v>1.053463</c:v>
                </c:pt>
                <c:pt idx="2713">
                  <c:v>1.052171</c:v>
                </c:pt>
                <c:pt idx="2714">
                  <c:v>1.050997</c:v>
                </c:pt>
                <c:pt idx="2715">
                  <c:v>1.0498719999999999</c:v>
                </c:pt>
                <c:pt idx="2716">
                  <c:v>1.048718</c:v>
                </c:pt>
                <c:pt idx="2717">
                  <c:v>1.0474669999999999</c:v>
                </c:pt>
                <c:pt idx="2718">
                  <c:v>1.046082</c:v>
                </c:pt>
                <c:pt idx="2719">
                  <c:v>1.044573</c:v>
                </c:pt>
                <c:pt idx="2720">
                  <c:v>1.042986</c:v>
                </c:pt>
                <c:pt idx="2721">
                  <c:v>1.041377</c:v>
                </c:pt>
                <c:pt idx="2722">
                  <c:v>1.0397860000000001</c:v>
                </c:pt>
                <c:pt idx="2723">
                  <c:v>1.038208</c:v>
                </c:pt>
                <c:pt idx="2724">
                  <c:v>1.036592</c:v>
                </c:pt>
                <c:pt idx="2725">
                  <c:v>1.0348599999999999</c:v>
                </c:pt>
                <c:pt idx="2726">
                  <c:v>1.032945</c:v>
                </c:pt>
                <c:pt idx="2727">
                  <c:v>1.0308269999999999</c:v>
                </c:pt>
                <c:pt idx="2728">
                  <c:v>1.0285470000000001</c:v>
                </c:pt>
                <c:pt idx="2729">
                  <c:v>1.0261800000000001</c:v>
                </c:pt>
                <c:pt idx="2730">
                  <c:v>1.0237879999999999</c:v>
                </c:pt>
                <c:pt idx="2731">
                  <c:v>1.0213719999999999</c:v>
                </c:pt>
                <c:pt idx="2732">
                  <c:v>1.0188919999999999</c:v>
                </c:pt>
                <c:pt idx="2733">
                  <c:v>1.0163420000000001</c:v>
                </c:pt>
                <c:pt idx="2734">
                  <c:v>1.013838</c:v>
                </c:pt>
                <c:pt idx="2735">
                  <c:v>1.0116130000000001</c:v>
                </c:pt>
                <c:pt idx="2736">
                  <c:v>1.00986</c:v>
                </c:pt>
                <c:pt idx="2737">
                  <c:v>1.008613</c:v>
                </c:pt>
                <c:pt idx="2738">
                  <c:v>1.0077529999999999</c:v>
                </c:pt>
                <c:pt idx="2739">
                  <c:v>1.007082</c:v>
                </c:pt>
                <c:pt idx="2740">
                  <c:v>1.0063899999999999</c:v>
                </c:pt>
                <c:pt idx="2741">
                  <c:v>1.005517</c:v>
                </c:pt>
                <c:pt idx="2742">
                  <c:v>1.0043519999999999</c:v>
                </c:pt>
                <c:pt idx="2743">
                  <c:v>1.002869</c:v>
                </c:pt>
                <c:pt idx="2744">
                  <c:v>1.0011209999999999</c:v>
                </c:pt>
                <c:pt idx="2745">
                  <c:v>0.9992413</c:v>
                </c:pt>
                <c:pt idx="2746">
                  <c:v>0.99738130000000003</c:v>
                </c:pt>
                <c:pt idx="2747">
                  <c:v>0.99565250000000005</c:v>
                </c:pt>
                <c:pt idx="2748">
                  <c:v>0.99409590000000003</c:v>
                </c:pt>
                <c:pt idx="2749">
                  <c:v>0.99268199999999995</c:v>
                </c:pt>
                <c:pt idx="2750">
                  <c:v>0.99135329999999999</c:v>
                </c:pt>
                <c:pt idx="2751">
                  <c:v>0.99006099999999997</c:v>
                </c:pt>
                <c:pt idx="2752">
                  <c:v>0.98878719999999998</c:v>
                </c:pt>
                <c:pt idx="2753">
                  <c:v>0.98753279999999999</c:v>
                </c:pt>
                <c:pt idx="2754">
                  <c:v>0.98629900000000004</c:v>
                </c:pt>
                <c:pt idx="2755">
                  <c:v>0.98506689999999997</c:v>
                </c:pt>
                <c:pt idx="2756">
                  <c:v>0.98379870000000003</c:v>
                </c:pt>
                <c:pt idx="2757">
                  <c:v>0.98246040000000001</c:v>
                </c:pt>
                <c:pt idx="2758">
                  <c:v>0.9810548</c:v>
                </c:pt>
                <c:pt idx="2759">
                  <c:v>0.97964300000000004</c:v>
                </c:pt>
                <c:pt idx="2760">
                  <c:v>0.97833009999999998</c:v>
                </c:pt>
                <c:pt idx="2761">
                  <c:v>0.97720640000000003</c:v>
                </c:pt>
                <c:pt idx="2762">
                  <c:v>0.97629670000000002</c:v>
                </c:pt>
                <c:pt idx="2763">
                  <c:v>0.9755161</c:v>
                </c:pt>
                <c:pt idx="2764">
                  <c:v>0.97468010000000005</c:v>
                </c:pt>
                <c:pt idx="2765">
                  <c:v>0.97352550000000004</c:v>
                </c:pt>
                <c:pt idx="2766">
                  <c:v>0.97183520000000001</c:v>
                </c:pt>
                <c:pt idx="2767">
                  <c:v>0.96963779999999999</c:v>
                </c:pt>
                <c:pt idx="2768">
                  <c:v>0.96735519999999997</c:v>
                </c:pt>
                <c:pt idx="2769">
                  <c:v>0.96558929999999998</c:v>
                </c:pt>
                <c:pt idx="2770">
                  <c:v>0.96465029999999996</c:v>
                </c:pt>
                <c:pt idx="2771">
                  <c:v>0.96440999999999999</c:v>
                </c:pt>
                <c:pt idx="2772">
                  <c:v>0.96451690000000001</c:v>
                </c:pt>
                <c:pt idx="2773">
                  <c:v>0.96464629999999996</c:v>
                </c:pt>
                <c:pt idx="2774">
                  <c:v>0.96456399999999998</c:v>
                </c:pt>
                <c:pt idx="2775">
                  <c:v>0.96415030000000002</c:v>
                </c:pt>
                <c:pt idx="2776">
                  <c:v>0.96338009999999996</c:v>
                </c:pt>
                <c:pt idx="2777">
                  <c:v>0.96232759999999995</c:v>
                </c:pt>
                <c:pt idx="2778">
                  <c:v>0.9611497</c:v>
                </c:pt>
                <c:pt idx="2779">
                  <c:v>0.96004250000000002</c:v>
                </c:pt>
                <c:pt idx="2780">
                  <c:v>0.95915790000000001</c:v>
                </c:pt>
                <c:pt idx="2781">
                  <c:v>0.95852970000000004</c:v>
                </c:pt>
                <c:pt idx="2782">
                  <c:v>0.95808850000000001</c:v>
                </c:pt>
                <c:pt idx="2783">
                  <c:v>0.95772889999999999</c:v>
                </c:pt>
                <c:pt idx="2784">
                  <c:v>0.95738069999999997</c:v>
                </c:pt>
                <c:pt idx="2785">
                  <c:v>0.95702500000000001</c:v>
                </c:pt>
                <c:pt idx="2786">
                  <c:v>0.95668140000000002</c:v>
                </c:pt>
                <c:pt idx="2787">
                  <c:v>0.95637419999999995</c:v>
                </c:pt>
                <c:pt idx="2788">
                  <c:v>0.95610530000000005</c:v>
                </c:pt>
                <c:pt idx="2789">
                  <c:v>0.95584420000000003</c:v>
                </c:pt>
                <c:pt idx="2790">
                  <c:v>0.95554640000000002</c:v>
                </c:pt>
                <c:pt idx="2791">
                  <c:v>0.95517629999999998</c:v>
                </c:pt>
                <c:pt idx="2792">
                  <c:v>0.95473070000000004</c:v>
                </c:pt>
                <c:pt idx="2793">
                  <c:v>0.95423639999999998</c:v>
                </c:pt>
                <c:pt idx="2794">
                  <c:v>0.95374230000000004</c:v>
                </c:pt>
                <c:pt idx="2795">
                  <c:v>0.95329010000000003</c:v>
                </c:pt>
                <c:pt idx="2796">
                  <c:v>0.95289270000000004</c:v>
                </c:pt>
                <c:pt idx="2797">
                  <c:v>0.95252190000000003</c:v>
                </c:pt>
                <c:pt idx="2798">
                  <c:v>0.95211900000000005</c:v>
                </c:pt>
                <c:pt idx="2799">
                  <c:v>0.95162679999999999</c:v>
                </c:pt>
                <c:pt idx="2800">
                  <c:v>0.95102109999999995</c:v>
                </c:pt>
                <c:pt idx="2801">
                  <c:v>0.9503376</c:v>
                </c:pt>
                <c:pt idx="2802">
                  <c:v>0.94966430000000002</c:v>
                </c:pt>
                <c:pt idx="2803">
                  <c:v>0.94911369999999995</c:v>
                </c:pt>
                <c:pt idx="2804">
                  <c:v>0.9487698</c:v>
                </c:pt>
                <c:pt idx="2805">
                  <c:v>0.94866059999999996</c:v>
                </c:pt>
                <c:pt idx="2806">
                  <c:v>0.94875600000000004</c:v>
                </c:pt>
                <c:pt idx="2807">
                  <c:v>0.94899409999999995</c:v>
                </c:pt>
                <c:pt idx="2808">
                  <c:v>0.94930570000000003</c:v>
                </c:pt>
                <c:pt idx="2809">
                  <c:v>0.94962389999999997</c:v>
                </c:pt>
                <c:pt idx="2810">
                  <c:v>0.94989040000000002</c:v>
                </c:pt>
                <c:pt idx="2811">
                  <c:v>0.950044</c:v>
                </c:pt>
                <c:pt idx="2812">
                  <c:v>0.95003000000000004</c:v>
                </c:pt>
                <c:pt idx="2813">
                  <c:v>0.94982100000000003</c:v>
                </c:pt>
                <c:pt idx="2814">
                  <c:v>0.94944309999999998</c:v>
                </c:pt>
                <c:pt idx="2815">
                  <c:v>0.94898899999999997</c:v>
                </c:pt>
                <c:pt idx="2816">
                  <c:v>0.94858019999999998</c:v>
                </c:pt>
                <c:pt idx="2817">
                  <c:v>0.94832039999999995</c:v>
                </c:pt>
                <c:pt idx="2818">
                  <c:v>0.94823959999999996</c:v>
                </c:pt>
                <c:pt idx="2819">
                  <c:v>0.94829280000000005</c:v>
                </c:pt>
                <c:pt idx="2820">
                  <c:v>0.94838239999999996</c:v>
                </c:pt>
                <c:pt idx="2821">
                  <c:v>0.94839879999999999</c:v>
                </c:pt>
                <c:pt idx="2822">
                  <c:v>0.94825599999999999</c:v>
                </c:pt>
                <c:pt idx="2823">
                  <c:v>0.94791919999999996</c:v>
                </c:pt>
                <c:pt idx="2824">
                  <c:v>0.94743390000000005</c:v>
                </c:pt>
                <c:pt idx="2825">
                  <c:v>0.94691780000000003</c:v>
                </c:pt>
                <c:pt idx="2826">
                  <c:v>0.94652270000000005</c:v>
                </c:pt>
                <c:pt idx="2827">
                  <c:v>0.94634969999999996</c:v>
                </c:pt>
                <c:pt idx="2828">
                  <c:v>0.9464108</c:v>
                </c:pt>
                <c:pt idx="2829">
                  <c:v>0.94663799999999998</c:v>
                </c:pt>
                <c:pt idx="2830">
                  <c:v>0.94693649999999996</c:v>
                </c:pt>
                <c:pt idx="2831">
                  <c:v>0.9472218</c:v>
                </c:pt>
                <c:pt idx="2832">
                  <c:v>0.9474361</c:v>
                </c:pt>
                <c:pt idx="2833">
                  <c:v>0.94755230000000001</c:v>
                </c:pt>
                <c:pt idx="2834">
                  <c:v>0.94756030000000002</c:v>
                </c:pt>
                <c:pt idx="2835">
                  <c:v>0.94746300000000006</c:v>
                </c:pt>
                <c:pt idx="2836">
                  <c:v>0.94727419999999996</c:v>
                </c:pt>
                <c:pt idx="2837">
                  <c:v>0.94702390000000003</c:v>
                </c:pt>
                <c:pt idx="2838">
                  <c:v>0.94675489999999995</c:v>
                </c:pt>
                <c:pt idx="2839">
                  <c:v>0.94650860000000003</c:v>
                </c:pt>
                <c:pt idx="2840">
                  <c:v>0.94630910000000001</c:v>
                </c:pt>
                <c:pt idx="2841">
                  <c:v>0.94614370000000003</c:v>
                </c:pt>
                <c:pt idx="2842">
                  <c:v>0.945963</c:v>
                </c:pt>
                <c:pt idx="2843">
                  <c:v>0.94568399999999997</c:v>
                </c:pt>
                <c:pt idx="2844">
                  <c:v>0.94521920000000004</c:v>
                </c:pt>
                <c:pt idx="2845">
                  <c:v>0.94452250000000004</c:v>
                </c:pt>
                <c:pt idx="2846">
                  <c:v>0.94364579999999998</c:v>
                </c:pt>
                <c:pt idx="2847">
                  <c:v>0.94275980000000004</c:v>
                </c:pt>
                <c:pt idx="2848">
                  <c:v>0.94207969999999996</c:v>
                </c:pt>
                <c:pt idx="2849">
                  <c:v>0.94174809999999998</c:v>
                </c:pt>
                <c:pt idx="2850">
                  <c:v>0.94175830000000005</c:v>
                </c:pt>
                <c:pt idx="2851">
                  <c:v>0.94199829999999996</c:v>
                </c:pt>
                <c:pt idx="2852">
                  <c:v>0.94232780000000005</c:v>
                </c:pt>
                <c:pt idx="2853">
                  <c:v>0.94264440000000005</c:v>
                </c:pt>
                <c:pt idx="2854">
                  <c:v>0.94289820000000002</c:v>
                </c:pt>
                <c:pt idx="2855">
                  <c:v>0.94308939999999997</c:v>
                </c:pt>
                <c:pt idx="2856">
                  <c:v>0.94324739999999996</c:v>
                </c:pt>
                <c:pt idx="2857">
                  <c:v>0.94340290000000004</c:v>
                </c:pt>
                <c:pt idx="2858">
                  <c:v>0.94356139999999999</c:v>
                </c:pt>
                <c:pt idx="2859">
                  <c:v>0.94369530000000001</c:v>
                </c:pt>
                <c:pt idx="2860">
                  <c:v>0.94375100000000001</c:v>
                </c:pt>
                <c:pt idx="2861">
                  <c:v>0.9436755</c:v>
                </c:pt>
                <c:pt idx="2862">
                  <c:v>0.94345199999999996</c:v>
                </c:pt>
                <c:pt idx="2863">
                  <c:v>0.94312110000000005</c:v>
                </c:pt>
                <c:pt idx="2864">
                  <c:v>0.94278070000000003</c:v>
                </c:pt>
                <c:pt idx="2865">
                  <c:v>0.94253770000000003</c:v>
                </c:pt>
                <c:pt idx="2866">
                  <c:v>0.94246319999999995</c:v>
                </c:pt>
                <c:pt idx="2867">
                  <c:v>0.94255219999999995</c:v>
                </c:pt>
                <c:pt idx="2868">
                  <c:v>0.94273779999999996</c:v>
                </c:pt>
                <c:pt idx="2869">
                  <c:v>0.94292279999999995</c:v>
                </c:pt>
                <c:pt idx="2870">
                  <c:v>0.94302739999999996</c:v>
                </c:pt>
                <c:pt idx="2871">
                  <c:v>0.94301860000000004</c:v>
                </c:pt>
                <c:pt idx="2872">
                  <c:v>0.94291930000000002</c:v>
                </c:pt>
                <c:pt idx="2873">
                  <c:v>0.94279710000000005</c:v>
                </c:pt>
                <c:pt idx="2874">
                  <c:v>0.94273110000000004</c:v>
                </c:pt>
                <c:pt idx="2875">
                  <c:v>0.94277759999999999</c:v>
                </c:pt>
                <c:pt idx="2876">
                  <c:v>0.94294549999999999</c:v>
                </c:pt>
                <c:pt idx="2877">
                  <c:v>0.94320579999999998</c:v>
                </c:pt>
                <c:pt idx="2878">
                  <c:v>0.94351390000000002</c:v>
                </c:pt>
                <c:pt idx="2879">
                  <c:v>0.94383499999999998</c:v>
                </c:pt>
                <c:pt idx="2880">
                  <c:v>0.94414849999999995</c:v>
                </c:pt>
                <c:pt idx="2881">
                  <c:v>0.94444170000000005</c:v>
                </c:pt>
                <c:pt idx="2882">
                  <c:v>0.94469879999999995</c:v>
                </c:pt>
                <c:pt idx="2883">
                  <c:v>0.9448858</c:v>
                </c:pt>
                <c:pt idx="2884">
                  <c:v>0.94495110000000004</c:v>
                </c:pt>
                <c:pt idx="2885">
                  <c:v>0.94484480000000004</c:v>
                </c:pt>
                <c:pt idx="2886">
                  <c:v>0.94455299999999998</c:v>
                </c:pt>
                <c:pt idx="2887">
                  <c:v>0.94414070000000005</c:v>
                </c:pt>
                <c:pt idx="2888">
                  <c:v>0.94375160000000002</c:v>
                </c:pt>
                <c:pt idx="2889">
                  <c:v>0.94356419999999996</c:v>
                </c:pt>
                <c:pt idx="2890">
                  <c:v>0.94368870000000005</c:v>
                </c:pt>
                <c:pt idx="2891">
                  <c:v>0.94411049999999996</c:v>
                </c:pt>
                <c:pt idx="2892">
                  <c:v>0.94471570000000005</c:v>
                </c:pt>
                <c:pt idx="2893">
                  <c:v>0.94535970000000002</c:v>
                </c:pt>
                <c:pt idx="2894">
                  <c:v>0.94593139999999998</c:v>
                </c:pt>
                <c:pt idx="2895">
                  <c:v>0.94636889999999996</c:v>
                </c:pt>
                <c:pt idx="2896">
                  <c:v>0.94667080000000003</c:v>
                </c:pt>
                <c:pt idx="2897">
                  <c:v>0.94687580000000005</c:v>
                </c:pt>
                <c:pt idx="2898">
                  <c:v>0.94703979999999999</c:v>
                </c:pt>
                <c:pt idx="2899">
                  <c:v>0.94720629999999995</c:v>
                </c:pt>
                <c:pt idx="2900">
                  <c:v>0.94739090000000004</c:v>
                </c:pt>
                <c:pt idx="2901">
                  <c:v>0.9475808</c:v>
                </c:pt>
                <c:pt idx="2902">
                  <c:v>0.94775010000000004</c:v>
                </c:pt>
                <c:pt idx="2903">
                  <c:v>0.94788030000000001</c:v>
                </c:pt>
                <c:pt idx="2904">
                  <c:v>0.94797719999999996</c:v>
                </c:pt>
                <c:pt idx="2905">
                  <c:v>0.94807110000000006</c:v>
                </c:pt>
                <c:pt idx="2906">
                  <c:v>0.9482024</c:v>
                </c:pt>
                <c:pt idx="2907">
                  <c:v>0.94839660000000003</c:v>
                </c:pt>
                <c:pt idx="2908">
                  <c:v>0.94864820000000005</c:v>
                </c:pt>
                <c:pt idx="2909">
                  <c:v>0.94892529999999997</c:v>
                </c:pt>
                <c:pt idx="2910">
                  <c:v>0.94919149999999997</c:v>
                </c:pt>
                <c:pt idx="2911">
                  <c:v>0.9494281</c:v>
                </c:pt>
                <c:pt idx="2912">
                  <c:v>0.94964199999999999</c:v>
                </c:pt>
                <c:pt idx="2913">
                  <c:v>0.9498605</c:v>
                </c:pt>
                <c:pt idx="2914">
                  <c:v>0.95011369999999995</c:v>
                </c:pt>
                <c:pt idx="2915">
                  <c:v>0.95042059999999995</c:v>
                </c:pt>
                <c:pt idx="2916">
                  <c:v>0.95077829999999997</c:v>
                </c:pt>
                <c:pt idx="2917">
                  <c:v>0.9511657</c:v>
                </c:pt>
                <c:pt idx="2918">
                  <c:v>0.95155270000000003</c:v>
                </c:pt>
                <c:pt idx="2919">
                  <c:v>0.95191680000000001</c:v>
                </c:pt>
                <c:pt idx="2920">
                  <c:v>0.95225199999999999</c:v>
                </c:pt>
                <c:pt idx="2921">
                  <c:v>0.9525671</c:v>
                </c:pt>
                <c:pt idx="2922">
                  <c:v>0.95287599999999995</c:v>
                </c:pt>
                <c:pt idx="2923">
                  <c:v>0.9531847</c:v>
                </c:pt>
                <c:pt idx="2924">
                  <c:v>0.95348359999999999</c:v>
                </c:pt>
                <c:pt idx="2925">
                  <c:v>0.95375259999999995</c:v>
                </c:pt>
                <c:pt idx="2926">
                  <c:v>0.95397529999999997</c:v>
                </c:pt>
                <c:pt idx="2927">
                  <c:v>0.95415680000000003</c:v>
                </c:pt>
                <c:pt idx="2928">
                  <c:v>0.95433040000000002</c:v>
                </c:pt>
                <c:pt idx="2929">
                  <c:v>0.95454850000000002</c:v>
                </c:pt>
                <c:pt idx="2930">
                  <c:v>0.95485909999999996</c:v>
                </c:pt>
                <c:pt idx="2931">
                  <c:v>0.95527879999999998</c:v>
                </c:pt>
                <c:pt idx="2932">
                  <c:v>0.95578719999999995</c:v>
                </c:pt>
                <c:pt idx="2933">
                  <c:v>0.95633299999999999</c:v>
                </c:pt>
                <c:pt idx="2934">
                  <c:v>0.95685989999999999</c:v>
                </c:pt>
                <c:pt idx="2935">
                  <c:v>0.95732150000000005</c:v>
                </c:pt>
                <c:pt idx="2936">
                  <c:v>0.95769879999999996</c:v>
                </c:pt>
                <c:pt idx="2937">
                  <c:v>0.95800379999999996</c:v>
                </c:pt>
                <c:pt idx="2938">
                  <c:v>0.95827110000000004</c:v>
                </c:pt>
                <c:pt idx="2939">
                  <c:v>0.95854119999999998</c:v>
                </c:pt>
                <c:pt idx="2940">
                  <c:v>0.95884040000000004</c:v>
                </c:pt>
                <c:pt idx="2941">
                  <c:v>0.95917359999999996</c:v>
                </c:pt>
                <c:pt idx="2942">
                  <c:v>0.95952649999999995</c:v>
                </c:pt>
                <c:pt idx="2943">
                  <c:v>0.95988030000000002</c:v>
                </c:pt>
                <c:pt idx="2944">
                  <c:v>0.96022569999999996</c:v>
                </c:pt>
                <c:pt idx="2945">
                  <c:v>0.96057079999999995</c:v>
                </c:pt>
                <c:pt idx="2946">
                  <c:v>0.96093479999999998</c:v>
                </c:pt>
                <c:pt idx="2947">
                  <c:v>0.96133659999999999</c:v>
                </c:pt>
                <c:pt idx="2948">
                  <c:v>0.96177900000000005</c:v>
                </c:pt>
                <c:pt idx="2949">
                  <c:v>0.96224240000000005</c:v>
                </c:pt>
                <c:pt idx="2950">
                  <c:v>0.96268589999999998</c:v>
                </c:pt>
                <c:pt idx="2951">
                  <c:v>0.96306460000000005</c:v>
                </c:pt>
                <c:pt idx="2952">
                  <c:v>0.96334310000000001</c:v>
                </c:pt>
                <c:pt idx="2953">
                  <c:v>0.96351359999999997</c:v>
                </c:pt>
                <c:pt idx="2954">
                  <c:v>0.96360409999999996</c:v>
                </c:pt>
                <c:pt idx="2955">
                  <c:v>0.96368069999999995</c:v>
                </c:pt>
                <c:pt idx="2956">
                  <c:v>0.96382809999999997</c:v>
                </c:pt>
                <c:pt idx="2957">
                  <c:v>0.96410879999999999</c:v>
                </c:pt>
                <c:pt idx="2958">
                  <c:v>0.96453990000000001</c:v>
                </c:pt>
                <c:pt idx="2959">
                  <c:v>0.96508260000000001</c:v>
                </c:pt>
                <c:pt idx="2960">
                  <c:v>0.96566669999999999</c:v>
                </c:pt>
                <c:pt idx="2961">
                  <c:v>0.96620910000000004</c:v>
                </c:pt>
                <c:pt idx="2962">
                  <c:v>0.96663650000000001</c:v>
                </c:pt>
                <c:pt idx="2963">
                  <c:v>0.96690240000000005</c:v>
                </c:pt>
                <c:pt idx="2964">
                  <c:v>0.96699480000000004</c:v>
                </c:pt>
                <c:pt idx="2965">
                  <c:v>0.96695540000000002</c:v>
                </c:pt>
                <c:pt idx="2966">
                  <c:v>0.96687599999999996</c:v>
                </c:pt>
                <c:pt idx="2967">
                  <c:v>0.96688320000000005</c:v>
                </c:pt>
                <c:pt idx="2968">
                  <c:v>0.96707469999999995</c:v>
                </c:pt>
                <c:pt idx="2969">
                  <c:v>0.96747649999999996</c:v>
                </c:pt>
                <c:pt idx="2970">
                  <c:v>0.96804509999999999</c:v>
                </c:pt>
                <c:pt idx="2971">
                  <c:v>0.96869839999999996</c:v>
                </c:pt>
                <c:pt idx="2972">
                  <c:v>0.96935499999999997</c:v>
                </c:pt>
                <c:pt idx="2973">
                  <c:v>0.96995010000000004</c:v>
                </c:pt>
                <c:pt idx="2974">
                  <c:v>0.97045250000000005</c:v>
                </c:pt>
                <c:pt idx="2975">
                  <c:v>0.97086150000000004</c:v>
                </c:pt>
                <c:pt idx="2976">
                  <c:v>0.97120070000000003</c:v>
                </c:pt>
                <c:pt idx="2977">
                  <c:v>0.97150630000000004</c:v>
                </c:pt>
                <c:pt idx="2978">
                  <c:v>0.97181099999999998</c:v>
                </c:pt>
                <c:pt idx="2979">
                  <c:v>0.97213119999999997</c:v>
                </c:pt>
                <c:pt idx="2980">
                  <c:v>0.97246160000000004</c:v>
                </c:pt>
                <c:pt idx="2981">
                  <c:v>0.97278399999999998</c:v>
                </c:pt>
                <c:pt idx="2982">
                  <c:v>0.97308289999999997</c:v>
                </c:pt>
                <c:pt idx="2983">
                  <c:v>0.97335930000000004</c:v>
                </c:pt>
                <c:pt idx="2984">
                  <c:v>0.97363710000000003</c:v>
                </c:pt>
                <c:pt idx="2985">
                  <c:v>0.97395310000000002</c:v>
                </c:pt>
                <c:pt idx="2986">
                  <c:v>0.97433879999999995</c:v>
                </c:pt>
                <c:pt idx="2987">
                  <c:v>0.97480549999999999</c:v>
                </c:pt>
                <c:pt idx="2988">
                  <c:v>0.97533429999999999</c:v>
                </c:pt>
                <c:pt idx="2989">
                  <c:v>0.97588490000000006</c:v>
                </c:pt>
                <c:pt idx="2990">
                  <c:v>0.97640130000000003</c:v>
                </c:pt>
                <c:pt idx="2991">
                  <c:v>0.97683249999999999</c:v>
                </c:pt>
                <c:pt idx="2992">
                  <c:v>0.97714710000000005</c:v>
                </c:pt>
                <c:pt idx="2993">
                  <c:v>0.97734589999999999</c:v>
                </c:pt>
                <c:pt idx="2994">
                  <c:v>0.97746999999999995</c:v>
                </c:pt>
                <c:pt idx="2995">
                  <c:v>0.97759169999999995</c:v>
                </c:pt>
                <c:pt idx="2996">
                  <c:v>0.97779289999999996</c:v>
                </c:pt>
                <c:pt idx="2997">
                  <c:v>0.97811910000000002</c:v>
                </c:pt>
                <c:pt idx="2998">
                  <c:v>0.97856160000000003</c:v>
                </c:pt>
                <c:pt idx="2999">
                  <c:v>0.97906789999999999</c:v>
                </c:pt>
                <c:pt idx="3000">
                  <c:v>0.97957629999999996</c:v>
                </c:pt>
                <c:pt idx="3001">
                  <c:v>0.9800413</c:v>
                </c:pt>
                <c:pt idx="3002">
                  <c:v>0.98044189999999998</c:v>
                </c:pt>
                <c:pt idx="3003">
                  <c:v>0.98078189999999998</c:v>
                </c:pt>
                <c:pt idx="3004">
                  <c:v>0.9810797</c:v>
                </c:pt>
                <c:pt idx="3005">
                  <c:v>0.98136210000000001</c:v>
                </c:pt>
                <c:pt idx="3006">
                  <c:v>0.98165400000000003</c:v>
                </c:pt>
                <c:pt idx="3007">
                  <c:v>0.9819753</c:v>
                </c:pt>
                <c:pt idx="3008">
                  <c:v>0.98233539999999997</c:v>
                </c:pt>
                <c:pt idx="3009">
                  <c:v>0.98273339999999998</c:v>
                </c:pt>
                <c:pt idx="3010">
                  <c:v>0.98315909999999995</c:v>
                </c:pt>
                <c:pt idx="3011">
                  <c:v>0.98359669999999999</c:v>
                </c:pt>
                <c:pt idx="3012">
                  <c:v>0.98403019999999997</c:v>
                </c:pt>
                <c:pt idx="3013">
                  <c:v>0.98444410000000004</c:v>
                </c:pt>
                <c:pt idx="3014">
                  <c:v>0.98482919999999996</c:v>
                </c:pt>
                <c:pt idx="3015">
                  <c:v>0.9851839</c:v>
                </c:pt>
                <c:pt idx="3016">
                  <c:v>0.98551509999999998</c:v>
                </c:pt>
                <c:pt idx="3017">
                  <c:v>0.9858344</c:v>
                </c:pt>
                <c:pt idx="3018">
                  <c:v>0.98615350000000002</c:v>
                </c:pt>
                <c:pt idx="3019">
                  <c:v>0.98648119999999995</c:v>
                </c:pt>
                <c:pt idx="3020">
                  <c:v>0.98682009999999998</c:v>
                </c:pt>
                <c:pt idx="3021">
                  <c:v>0.98716870000000001</c:v>
                </c:pt>
                <c:pt idx="3022">
                  <c:v>0.9875237</c:v>
                </c:pt>
                <c:pt idx="3023">
                  <c:v>0.98788379999999998</c:v>
                </c:pt>
                <c:pt idx="3024">
                  <c:v>0.98825099999999999</c:v>
                </c:pt>
                <c:pt idx="3025">
                  <c:v>0.98862950000000005</c:v>
                </c:pt>
                <c:pt idx="3026">
                  <c:v>0.98902270000000003</c:v>
                </c:pt>
                <c:pt idx="3027">
                  <c:v>0.9894309</c:v>
                </c:pt>
                <c:pt idx="3028">
                  <c:v>0.98984859999999997</c:v>
                </c:pt>
                <c:pt idx="3029">
                  <c:v>0.99026670000000006</c:v>
                </c:pt>
                <c:pt idx="3030">
                  <c:v>0.99067459999999996</c:v>
                </c:pt>
                <c:pt idx="3031">
                  <c:v>0.99106360000000004</c:v>
                </c:pt>
                <c:pt idx="3032">
                  <c:v>0.99143079999999995</c:v>
                </c:pt>
                <c:pt idx="3033">
                  <c:v>0.99177859999999995</c:v>
                </c:pt>
                <c:pt idx="3034">
                  <c:v>0.99211470000000002</c:v>
                </c:pt>
                <c:pt idx="3035">
                  <c:v>0.992448</c:v>
                </c:pt>
                <c:pt idx="3036">
                  <c:v>0.99278829999999996</c:v>
                </c:pt>
                <c:pt idx="3037">
                  <c:v>0.993143</c:v>
                </c:pt>
                <c:pt idx="3038">
                  <c:v>0.99351590000000001</c:v>
                </c:pt>
                <c:pt idx="3039">
                  <c:v>0.99390440000000002</c:v>
                </c:pt>
                <c:pt idx="3040">
                  <c:v>0.99429469999999998</c:v>
                </c:pt>
                <c:pt idx="3041">
                  <c:v>0.99466339999999998</c:v>
                </c:pt>
                <c:pt idx="3042">
                  <c:v>0.99497210000000003</c:v>
                </c:pt>
                <c:pt idx="3043">
                  <c:v>0.9951776</c:v>
                </c:pt>
                <c:pt idx="3044">
                  <c:v>0.99524570000000001</c:v>
                </c:pt>
                <c:pt idx="3045">
                  <c:v>0.99517270000000002</c:v>
                </c:pt>
                <c:pt idx="3046">
                  <c:v>0.99500630000000001</c:v>
                </c:pt>
                <c:pt idx="3047">
                  <c:v>0.99484589999999995</c:v>
                </c:pt>
                <c:pt idx="3048">
                  <c:v>0.99481900000000001</c:v>
                </c:pt>
                <c:pt idx="3049">
                  <c:v>0.99501660000000003</c:v>
                </c:pt>
                <c:pt idx="3050">
                  <c:v>0.9954617</c:v>
                </c:pt>
                <c:pt idx="3051">
                  <c:v>0.99610750000000003</c:v>
                </c:pt>
                <c:pt idx="3052">
                  <c:v>0.99687099999999995</c:v>
                </c:pt>
                <c:pt idx="3053">
                  <c:v>0.99766359999999998</c:v>
                </c:pt>
                <c:pt idx="3054">
                  <c:v>0.99841519999999995</c:v>
                </c:pt>
                <c:pt idx="3055">
                  <c:v>0.99909060000000005</c:v>
                </c:pt>
                <c:pt idx="3056">
                  <c:v>0.99968400000000002</c:v>
                </c:pt>
                <c:pt idx="3057">
                  <c:v>1.0002150000000001</c:v>
                </c:pt>
                <c:pt idx="3058">
                  <c:v>1.0007140000000001</c:v>
                </c:pt>
                <c:pt idx="3059">
                  <c:v>1.001207</c:v>
                </c:pt>
                <c:pt idx="3060">
                  <c:v>1.001708</c:v>
                </c:pt>
                <c:pt idx="3061">
                  <c:v>1.002211</c:v>
                </c:pt>
                <c:pt idx="3062">
                  <c:v>1.0026980000000001</c:v>
                </c:pt>
                <c:pt idx="3063">
                  <c:v>1.00315</c:v>
                </c:pt>
                <c:pt idx="3064">
                  <c:v>1.003557</c:v>
                </c:pt>
                <c:pt idx="3065">
                  <c:v>1.0039210000000001</c:v>
                </c:pt>
                <c:pt idx="3066">
                  <c:v>1.0042519999999999</c:v>
                </c:pt>
                <c:pt idx="3067">
                  <c:v>1.0045660000000001</c:v>
                </c:pt>
                <c:pt idx="3068">
                  <c:v>1.004872</c:v>
                </c:pt>
                <c:pt idx="3069">
                  <c:v>1.005177</c:v>
                </c:pt>
                <c:pt idx="3070">
                  <c:v>1.0054860000000001</c:v>
                </c:pt>
                <c:pt idx="3071">
                  <c:v>1.005803</c:v>
                </c:pt>
                <c:pt idx="3072">
                  <c:v>1.0061359999999999</c:v>
                </c:pt>
                <c:pt idx="3073">
                  <c:v>1.0064930000000001</c:v>
                </c:pt>
                <c:pt idx="3074">
                  <c:v>1.006874</c:v>
                </c:pt>
                <c:pt idx="3075">
                  <c:v>1.007269</c:v>
                </c:pt>
                <c:pt idx="3076">
                  <c:v>1.0076590000000001</c:v>
                </c:pt>
                <c:pt idx="3077">
                  <c:v>1.0080169999999999</c:v>
                </c:pt>
                <c:pt idx="3078">
                  <c:v>1.0083279999999999</c:v>
                </c:pt>
                <c:pt idx="3079">
                  <c:v>1.008594</c:v>
                </c:pt>
                <c:pt idx="3080">
                  <c:v>1.0088410000000001</c:v>
                </c:pt>
                <c:pt idx="3081">
                  <c:v>1.0091079999999999</c:v>
                </c:pt>
                <c:pt idx="3082">
                  <c:v>1.009433</c:v>
                </c:pt>
                <c:pt idx="3083">
                  <c:v>1.00983</c:v>
                </c:pt>
                <c:pt idx="3084">
                  <c:v>1.0102850000000001</c:v>
                </c:pt>
                <c:pt idx="3085">
                  <c:v>1.010758</c:v>
                </c:pt>
                <c:pt idx="3086">
                  <c:v>1.011193</c:v>
                </c:pt>
                <c:pt idx="3087">
                  <c:v>1.011549</c:v>
                </c:pt>
                <c:pt idx="3088">
                  <c:v>1.0118130000000001</c:v>
                </c:pt>
                <c:pt idx="3089">
                  <c:v>1.012014</c:v>
                </c:pt>
                <c:pt idx="3090">
                  <c:v>1.012216</c:v>
                </c:pt>
                <c:pt idx="3091">
                  <c:v>1.0124949999999999</c:v>
                </c:pt>
                <c:pt idx="3092">
                  <c:v>1.0128980000000001</c:v>
                </c:pt>
                <c:pt idx="3093">
                  <c:v>1.01342</c:v>
                </c:pt>
                <c:pt idx="3094">
                  <c:v>1.0140119999999999</c:v>
                </c:pt>
                <c:pt idx="3095">
                  <c:v>1.0146040000000001</c:v>
                </c:pt>
                <c:pt idx="3096">
                  <c:v>1.015131</c:v>
                </c:pt>
                <c:pt idx="3097">
                  <c:v>1.015549</c:v>
                </c:pt>
                <c:pt idx="3098">
                  <c:v>1.015846</c:v>
                </c:pt>
                <c:pt idx="3099">
                  <c:v>1.0160389999999999</c:v>
                </c:pt>
                <c:pt idx="3100">
                  <c:v>1.0161720000000001</c:v>
                </c:pt>
                <c:pt idx="3101">
                  <c:v>1.0162910000000001</c:v>
                </c:pt>
                <c:pt idx="3102">
                  <c:v>1.0164409999999999</c:v>
                </c:pt>
                <c:pt idx="3103">
                  <c:v>1.0166500000000001</c:v>
                </c:pt>
                <c:pt idx="3104">
                  <c:v>1.016926</c:v>
                </c:pt>
                <c:pt idx="3105">
                  <c:v>1.017263</c:v>
                </c:pt>
                <c:pt idx="3106">
                  <c:v>1.0176460000000001</c:v>
                </c:pt>
                <c:pt idx="3107">
                  <c:v>1.018057</c:v>
                </c:pt>
                <c:pt idx="3108">
                  <c:v>1.0184770000000001</c:v>
                </c:pt>
                <c:pt idx="3109">
                  <c:v>1.0188889999999999</c:v>
                </c:pt>
                <c:pt idx="3110">
                  <c:v>1.019277</c:v>
                </c:pt>
                <c:pt idx="3111">
                  <c:v>1.01963</c:v>
                </c:pt>
                <c:pt idx="3112">
                  <c:v>1.0199469999999999</c:v>
                </c:pt>
                <c:pt idx="3113">
                  <c:v>1.0202370000000001</c:v>
                </c:pt>
                <c:pt idx="3114">
                  <c:v>1.0205169999999999</c:v>
                </c:pt>
                <c:pt idx="3115">
                  <c:v>1.0208090000000001</c:v>
                </c:pt>
                <c:pt idx="3116">
                  <c:v>1.021128</c:v>
                </c:pt>
                <c:pt idx="3117">
                  <c:v>1.0214829999999999</c:v>
                </c:pt>
                <c:pt idx="3118">
                  <c:v>1.0218739999999999</c:v>
                </c:pt>
                <c:pt idx="3119">
                  <c:v>1.0222910000000001</c:v>
                </c:pt>
                <c:pt idx="3120">
                  <c:v>1.022723</c:v>
                </c:pt>
                <c:pt idx="3121">
                  <c:v>1.0231589999999999</c:v>
                </c:pt>
                <c:pt idx="3122">
                  <c:v>1.023593</c:v>
                </c:pt>
                <c:pt idx="3123">
                  <c:v>1.0240180000000001</c:v>
                </c:pt>
                <c:pt idx="3124">
                  <c:v>1.024427</c:v>
                </c:pt>
                <c:pt idx="3125">
                  <c:v>1.0248090000000001</c:v>
                </c:pt>
                <c:pt idx="3126">
                  <c:v>1.025153</c:v>
                </c:pt>
                <c:pt idx="3127">
                  <c:v>1.02545</c:v>
                </c:pt>
                <c:pt idx="3128">
                  <c:v>1.0257000000000001</c:v>
                </c:pt>
                <c:pt idx="3129">
                  <c:v>1.025914</c:v>
                </c:pt>
                <c:pt idx="3130">
                  <c:v>1.0261100000000001</c:v>
                </c:pt>
                <c:pt idx="3131">
                  <c:v>1.0263139999999999</c:v>
                </c:pt>
                <c:pt idx="3132">
                  <c:v>1.026546</c:v>
                </c:pt>
                <c:pt idx="3133">
                  <c:v>1.0268170000000001</c:v>
                </c:pt>
                <c:pt idx="3134">
                  <c:v>1.027128</c:v>
                </c:pt>
                <c:pt idx="3135">
                  <c:v>1.027471</c:v>
                </c:pt>
                <c:pt idx="3136">
                  <c:v>1.027844</c:v>
                </c:pt>
                <c:pt idx="3137">
                  <c:v>1.0282469999999999</c:v>
                </c:pt>
                <c:pt idx="3138">
                  <c:v>1.028689</c:v>
                </c:pt>
                <c:pt idx="3139">
                  <c:v>1.029177</c:v>
                </c:pt>
                <c:pt idx="3140">
                  <c:v>1.029711</c:v>
                </c:pt>
                <c:pt idx="3141">
                  <c:v>1.0302770000000001</c:v>
                </c:pt>
                <c:pt idx="3142">
                  <c:v>1.0308489999999999</c:v>
                </c:pt>
                <c:pt idx="3143">
                  <c:v>1.0313859999999999</c:v>
                </c:pt>
                <c:pt idx="3144">
                  <c:v>1.031849</c:v>
                </c:pt>
                <c:pt idx="3145">
                  <c:v>1.0322119999999999</c:v>
                </c:pt>
                <c:pt idx="3146">
                  <c:v>1.0324660000000001</c:v>
                </c:pt>
                <c:pt idx="3147">
                  <c:v>1.0326299999999999</c:v>
                </c:pt>
                <c:pt idx="3148">
                  <c:v>1.032748</c:v>
                </c:pt>
                <c:pt idx="3149">
                  <c:v>1.032877</c:v>
                </c:pt>
                <c:pt idx="3150">
                  <c:v>1.033066</c:v>
                </c:pt>
                <c:pt idx="3151">
                  <c:v>1.033334</c:v>
                </c:pt>
                <c:pt idx="3152">
                  <c:v>1.033666</c:v>
                </c:pt>
                <c:pt idx="3153">
                  <c:v>1.0340199999999999</c:v>
                </c:pt>
                <c:pt idx="3154">
                  <c:v>1.034346</c:v>
                </c:pt>
                <c:pt idx="3155">
                  <c:v>1.0346</c:v>
                </c:pt>
                <c:pt idx="3156">
                  <c:v>1.0347599999999999</c:v>
                </c:pt>
                <c:pt idx="3157">
                  <c:v>1.034832</c:v>
                </c:pt>
                <c:pt idx="3158">
                  <c:v>1.0348569999999999</c:v>
                </c:pt>
                <c:pt idx="3159">
                  <c:v>1.0348919999999999</c:v>
                </c:pt>
                <c:pt idx="3160">
                  <c:v>1.0350079999999999</c:v>
                </c:pt>
                <c:pt idx="3161">
                  <c:v>1.0352490000000001</c:v>
                </c:pt>
                <c:pt idx="3162">
                  <c:v>1.0356240000000001</c:v>
                </c:pt>
                <c:pt idx="3163">
                  <c:v>1.036103</c:v>
                </c:pt>
                <c:pt idx="3164">
                  <c:v>1.0366340000000001</c:v>
                </c:pt>
                <c:pt idx="3165">
                  <c:v>1.037164</c:v>
                </c:pt>
                <c:pt idx="3166">
                  <c:v>1.037649</c:v>
                </c:pt>
                <c:pt idx="3167">
                  <c:v>1.0380659999999999</c:v>
                </c:pt>
                <c:pt idx="3168">
                  <c:v>1.0384150000000001</c:v>
                </c:pt>
                <c:pt idx="3169">
                  <c:v>1.0387120000000001</c:v>
                </c:pt>
                <c:pt idx="3170">
                  <c:v>1.0389809999999999</c:v>
                </c:pt>
                <c:pt idx="3171">
                  <c:v>1.0392490000000001</c:v>
                </c:pt>
                <c:pt idx="3172">
                  <c:v>1.039531</c:v>
                </c:pt>
                <c:pt idx="3173">
                  <c:v>1.0398369999999999</c:v>
                </c:pt>
                <c:pt idx="3174">
                  <c:v>1.040168</c:v>
                </c:pt>
                <c:pt idx="3175">
                  <c:v>1.0405199999999999</c:v>
                </c:pt>
                <c:pt idx="3176">
                  <c:v>1.040891</c:v>
                </c:pt>
                <c:pt idx="3177">
                  <c:v>1.041277</c:v>
                </c:pt>
                <c:pt idx="3178">
                  <c:v>1.041674</c:v>
                </c:pt>
                <c:pt idx="3179">
                  <c:v>1.0420739999999999</c:v>
                </c:pt>
                <c:pt idx="3180">
                  <c:v>1.0424659999999999</c:v>
                </c:pt>
                <c:pt idx="3181">
                  <c:v>1.0428390000000001</c:v>
                </c:pt>
                <c:pt idx="3182">
                  <c:v>1.0431859999999999</c:v>
                </c:pt>
                <c:pt idx="3183">
                  <c:v>1.043504</c:v>
                </c:pt>
                <c:pt idx="3184">
                  <c:v>1.043798</c:v>
                </c:pt>
                <c:pt idx="3185">
                  <c:v>1.044073</c:v>
                </c:pt>
                <c:pt idx="3186">
                  <c:v>1.0443340000000001</c:v>
                </c:pt>
                <c:pt idx="3187">
                  <c:v>1.044583</c:v>
                </c:pt>
                <c:pt idx="3188">
                  <c:v>1.0448189999999999</c:v>
                </c:pt>
                <c:pt idx="3189">
                  <c:v>1.0450379999999999</c:v>
                </c:pt>
                <c:pt idx="3190">
                  <c:v>1.0452459999999999</c:v>
                </c:pt>
                <c:pt idx="3191">
                  <c:v>1.045452</c:v>
                </c:pt>
                <c:pt idx="3192">
                  <c:v>1.045668</c:v>
                </c:pt>
                <c:pt idx="3193">
                  <c:v>1.0459050000000001</c:v>
                </c:pt>
                <c:pt idx="3194">
                  <c:v>1.046163</c:v>
                </c:pt>
                <c:pt idx="3195">
                  <c:v>1.0464310000000001</c:v>
                </c:pt>
                <c:pt idx="3196">
                  <c:v>1.046686</c:v>
                </c:pt>
                <c:pt idx="3197">
                  <c:v>1.046907</c:v>
                </c:pt>
                <c:pt idx="3198">
                  <c:v>1.04708</c:v>
                </c:pt>
                <c:pt idx="3199">
                  <c:v>1.047212</c:v>
                </c:pt>
                <c:pt idx="3200">
                  <c:v>1.0473300000000001</c:v>
                </c:pt>
                <c:pt idx="3201">
                  <c:v>1.047474</c:v>
                </c:pt>
                <c:pt idx="3202">
                  <c:v>1.0476730000000001</c:v>
                </c:pt>
                <c:pt idx="3203">
                  <c:v>1.0479339999999999</c:v>
                </c:pt>
                <c:pt idx="3204">
                  <c:v>1.048243</c:v>
                </c:pt>
                <c:pt idx="3205">
                  <c:v>1.0485739999999999</c:v>
                </c:pt>
                <c:pt idx="3206">
                  <c:v>1.048902</c:v>
                </c:pt>
                <c:pt idx="3207">
                  <c:v>1.049218</c:v>
                </c:pt>
                <c:pt idx="3208">
                  <c:v>1.0495300000000001</c:v>
                </c:pt>
                <c:pt idx="3209">
                  <c:v>1.0498590000000001</c:v>
                </c:pt>
                <c:pt idx="3210">
                  <c:v>1.050225</c:v>
                </c:pt>
                <c:pt idx="3211">
                  <c:v>1.0506340000000001</c:v>
                </c:pt>
                <c:pt idx="3212">
                  <c:v>1.051075</c:v>
                </c:pt>
                <c:pt idx="3213">
                  <c:v>1.0515220000000001</c:v>
                </c:pt>
                <c:pt idx="3214">
                  <c:v>1.051944</c:v>
                </c:pt>
                <c:pt idx="3215">
                  <c:v>1.052316</c:v>
                </c:pt>
                <c:pt idx="3216">
                  <c:v>1.052629</c:v>
                </c:pt>
                <c:pt idx="3217">
                  <c:v>1.052889</c:v>
                </c:pt>
                <c:pt idx="3218">
                  <c:v>1.053113</c:v>
                </c:pt>
                <c:pt idx="3219">
                  <c:v>1.053315</c:v>
                </c:pt>
                <c:pt idx="3220">
                  <c:v>1.053499</c:v>
                </c:pt>
                <c:pt idx="3221">
                  <c:v>1.0536639999999999</c:v>
                </c:pt>
                <c:pt idx="3222">
                  <c:v>1.0538050000000001</c:v>
                </c:pt>
                <c:pt idx="3223">
                  <c:v>1.053928</c:v>
                </c:pt>
                <c:pt idx="3224">
                  <c:v>1.0540510000000001</c:v>
                </c:pt>
                <c:pt idx="3225">
                  <c:v>1.0542009999999999</c:v>
                </c:pt>
                <c:pt idx="3226">
                  <c:v>1.0544070000000001</c:v>
                </c:pt>
                <c:pt idx="3227">
                  <c:v>1.0546850000000001</c:v>
                </c:pt>
                <c:pt idx="3228">
                  <c:v>1.055029</c:v>
                </c:pt>
                <c:pt idx="3229">
                  <c:v>1.0554140000000001</c:v>
                </c:pt>
                <c:pt idx="3230">
                  <c:v>1.055806</c:v>
                </c:pt>
                <c:pt idx="3231">
                  <c:v>1.0561739999999999</c:v>
                </c:pt>
                <c:pt idx="3232">
                  <c:v>1.0565040000000001</c:v>
                </c:pt>
                <c:pt idx="3233">
                  <c:v>1.0568</c:v>
                </c:pt>
                <c:pt idx="3234">
                  <c:v>1.057078</c:v>
                </c:pt>
                <c:pt idx="3235">
                  <c:v>1.057358</c:v>
                </c:pt>
                <c:pt idx="3236">
                  <c:v>1.057653</c:v>
                </c:pt>
                <c:pt idx="3237">
                  <c:v>1.057965</c:v>
                </c:pt>
                <c:pt idx="3238">
                  <c:v>1.0582879999999999</c:v>
                </c:pt>
                <c:pt idx="3239">
                  <c:v>1.0586169999999999</c:v>
                </c:pt>
                <c:pt idx="3240">
                  <c:v>1.058953</c:v>
                </c:pt>
                <c:pt idx="3241">
                  <c:v>1.059304</c:v>
                </c:pt>
                <c:pt idx="3242">
                  <c:v>1.059677</c:v>
                </c:pt>
                <c:pt idx="3243">
                  <c:v>1.060068</c:v>
                </c:pt>
                <c:pt idx="3244">
                  <c:v>1.06046</c:v>
                </c:pt>
                <c:pt idx="3245">
                  <c:v>1.0608219999999999</c:v>
                </c:pt>
                <c:pt idx="3246">
                  <c:v>1.0611189999999999</c:v>
                </c:pt>
                <c:pt idx="3247">
                  <c:v>1.061323</c:v>
                </c:pt>
                <c:pt idx="3248">
                  <c:v>1.0614300000000001</c:v>
                </c:pt>
                <c:pt idx="3249">
                  <c:v>1.061463</c:v>
                </c:pt>
                <c:pt idx="3250">
                  <c:v>1.061469</c:v>
                </c:pt>
                <c:pt idx="3251">
                  <c:v>1.0614980000000001</c:v>
                </c:pt>
                <c:pt idx="3252">
                  <c:v>1.061593</c:v>
                </c:pt>
                <c:pt idx="3253">
                  <c:v>1.061768</c:v>
                </c:pt>
                <c:pt idx="3254">
                  <c:v>1.0620149999999999</c:v>
                </c:pt>
                <c:pt idx="3255">
                  <c:v>1.062308</c:v>
                </c:pt>
                <c:pt idx="3256">
                  <c:v>1.062621</c:v>
                </c:pt>
                <c:pt idx="3257">
                  <c:v>1.0629379999999999</c:v>
                </c:pt>
                <c:pt idx="3258">
                  <c:v>1.0632490000000001</c:v>
                </c:pt>
                <c:pt idx="3259">
                  <c:v>1.063553</c:v>
                </c:pt>
                <c:pt idx="3260">
                  <c:v>1.06385</c:v>
                </c:pt>
                <c:pt idx="3261">
                  <c:v>1.0641339999999999</c:v>
                </c:pt>
                <c:pt idx="3262">
                  <c:v>1.0644020000000001</c:v>
                </c:pt>
                <c:pt idx="3263">
                  <c:v>1.0646519999999999</c:v>
                </c:pt>
                <c:pt idx="3264">
                  <c:v>1.0648930000000001</c:v>
                </c:pt>
                <c:pt idx="3265">
                  <c:v>1.0651379999999999</c:v>
                </c:pt>
                <c:pt idx="3266">
                  <c:v>1.0654079999999999</c:v>
                </c:pt>
                <c:pt idx="3267">
                  <c:v>1.065715</c:v>
                </c:pt>
                <c:pt idx="3268">
                  <c:v>1.066058</c:v>
                </c:pt>
                <c:pt idx="3269">
                  <c:v>1.0664210000000001</c:v>
                </c:pt>
                <c:pt idx="3270">
                  <c:v>1.0667770000000001</c:v>
                </c:pt>
                <c:pt idx="3271">
                  <c:v>1.067102</c:v>
                </c:pt>
                <c:pt idx="3272">
                  <c:v>1.0673790000000001</c:v>
                </c:pt>
                <c:pt idx="3273">
                  <c:v>1.0676140000000001</c:v>
                </c:pt>
                <c:pt idx="3274">
                  <c:v>1.067825</c:v>
                </c:pt>
                <c:pt idx="3275">
                  <c:v>1.068041</c:v>
                </c:pt>
                <c:pt idx="3276">
                  <c:v>1.0682849999999999</c:v>
                </c:pt>
                <c:pt idx="3277">
                  <c:v>1.0685659999999999</c:v>
                </c:pt>
                <c:pt idx="3278">
                  <c:v>1.0688800000000001</c:v>
                </c:pt>
                <c:pt idx="3279">
                  <c:v>1.0692079999999999</c:v>
                </c:pt>
                <c:pt idx="3280">
                  <c:v>1.0695300000000001</c:v>
                </c:pt>
                <c:pt idx="3281">
                  <c:v>1.069828</c:v>
                </c:pt>
                <c:pt idx="3282">
                  <c:v>1.070098</c:v>
                </c:pt>
                <c:pt idx="3283">
                  <c:v>1.070343</c:v>
                </c:pt>
                <c:pt idx="3284">
                  <c:v>1.0705750000000001</c:v>
                </c:pt>
                <c:pt idx="3285">
                  <c:v>1.070808</c:v>
                </c:pt>
                <c:pt idx="3286">
                  <c:v>1.0710519999999999</c:v>
                </c:pt>
                <c:pt idx="3287">
                  <c:v>1.0713140000000001</c:v>
                </c:pt>
                <c:pt idx="3288">
                  <c:v>1.0715920000000001</c:v>
                </c:pt>
                <c:pt idx="3289">
                  <c:v>1.0718829999999999</c:v>
                </c:pt>
                <c:pt idx="3290">
                  <c:v>1.072176</c:v>
                </c:pt>
                <c:pt idx="3291">
                  <c:v>1.072462</c:v>
                </c:pt>
                <c:pt idx="3292">
                  <c:v>1.0727329999999999</c:v>
                </c:pt>
                <c:pt idx="3293">
                  <c:v>1.072986</c:v>
                </c:pt>
                <c:pt idx="3294">
                  <c:v>1.073226</c:v>
                </c:pt>
                <c:pt idx="3295">
                  <c:v>1.073466</c:v>
                </c:pt>
                <c:pt idx="3296">
                  <c:v>1.0737209999999999</c:v>
                </c:pt>
                <c:pt idx="3297">
                  <c:v>1.0740019999999999</c:v>
                </c:pt>
                <c:pt idx="3298">
                  <c:v>1.0743069999999999</c:v>
                </c:pt>
                <c:pt idx="3299">
                  <c:v>1.0746230000000001</c:v>
                </c:pt>
                <c:pt idx="3300">
                  <c:v>1.0749249999999999</c:v>
                </c:pt>
                <c:pt idx="3301">
                  <c:v>1.075186</c:v>
                </c:pt>
                <c:pt idx="3302">
                  <c:v>1.0753889999999999</c:v>
                </c:pt>
                <c:pt idx="3303">
                  <c:v>1.0755399999999999</c:v>
                </c:pt>
                <c:pt idx="3304">
                  <c:v>1.075666</c:v>
                </c:pt>
                <c:pt idx="3305">
                  <c:v>1.075806</c:v>
                </c:pt>
                <c:pt idx="3306">
                  <c:v>1.0759939999999999</c:v>
                </c:pt>
                <c:pt idx="3307">
                  <c:v>1.076244</c:v>
                </c:pt>
                <c:pt idx="3308">
                  <c:v>1.0765469999999999</c:v>
                </c:pt>
                <c:pt idx="3309">
                  <c:v>1.0768789999999999</c:v>
                </c:pt>
                <c:pt idx="3310">
                  <c:v>1.0772060000000001</c:v>
                </c:pt>
                <c:pt idx="3311">
                  <c:v>1.0774999999999999</c:v>
                </c:pt>
                <c:pt idx="3312">
                  <c:v>1.0777509999999999</c:v>
                </c:pt>
                <c:pt idx="3313">
                  <c:v>1.0779609999999999</c:v>
                </c:pt>
                <c:pt idx="3314">
                  <c:v>1.0781449999999999</c:v>
                </c:pt>
                <c:pt idx="3315">
                  <c:v>1.0783210000000001</c:v>
                </c:pt>
                <c:pt idx="3316">
                  <c:v>1.0785</c:v>
                </c:pt>
                <c:pt idx="3317">
                  <c:v>1.0786910000000001</c:v>
                </c:pt>
                <c:pt idx="3318">
                  <c:v>1.0788960000000001</c:v>
                </c:pt>
                <c:pt idx="3319">
                  <c:v>1.079116</c:v>
                </c:pt>
                <c:pt idx="3320">
                  <c:v>1.0793539999999999</c:v>
                </c:pt>
                <c:pt idx="3321">
                  <c:v>1.079609</c:v>
                </c:pt>
                <c:pt idx="3322">
                  <c:v>1.0798749999999999</c:v>
                </c:pt>
                <c:pt idx="3323">
                  <c:v>1.0801369999999999</c:v>
                </c:pt>
                <c:pt idx="3324">
                  <c:v>1.0803750000000001</c:v>
                </c:pt>
                <c:pt idx="3325">
                  <c:v>1.0805739999999999</c:v>
                </c:pt>
                <c:pt idx="3326">
                  <c:v>1.08073</c:v>
                </c:pt>
                <c:pt idx="3327">
                  <c:v>1.080865</c:v>
                </c:pt>
                <c:pt idx="3328">
                  <c:v>1.081018</c:v>
                </c:pt>
                <c:pt idx="3329">
                  <c:v>1.0812310000000001</c:v>
                </c:pt>
                <c:pt idx="3330">
                  <c:v>1.081537</c:v>
                </c:pt>
                <c:pt idx="3331">
                  <c:v>1.0819369999999999</c:v>
                </c:pt>
                <c:pt idx="3332">
                  <c:v>1.0824009999999999</c:v>
                </c:pt>
                <c:pt idx="3333">
                  <c:v>1.082873</c:v>
                </c:pt>
                <c:pt idx="3334">
                  <c:v>1.0832930000000001</c:v>
                </c:pt>
                <c:pt idx="3335">
                  <c:v>1.0836269999999999</c:v>
                </c:pt>
                <c:pt idx="3336">
                  <c:v>1.083869</c:v>
                </c:pt>
                <c:pt idx="3337">
                  <c:v>1.084052</c:v>
                </c:pt>
                <c:pt idx="3338">
                  <c:v>1.0842240000000001</c:v>
                </c:pt>
                <c:pt idx="3339">
                  <c:v>1.0844309999999999</c:v>
                </c:pt>
                <c:pt idx="3340">
                  <c:v>1.084695</c:v>
                </c:pt>
                <c:pt idx="3341">
                  <c:v>1.085013</c:v>
                </c:pt>
                <c:pt idx="3342">
                  <c:v>1.0853569999999999</c:v>
                </c:pt>
                <c:pt idx="3343">
                  <c:v>1.085696</c:v>
                </c:pt>
                <c:pt idx="3344">
                  <c:v>1.0860069999999999</c:v>
                </c:pt>
                <c:pt idx="3345">
                  <c:v>1.086287</c:v>
                </c:pt>
                <c:pt idx="3346">
                  <c:v>1.086541</c:v>
                </c:pt>
                <c:pt idx="3347">
                  <c:v>1.0867800000000001</c:v>
                </c:pt>
                <c:pt idx="3348">
                  <c:v>1.087005</c:v>
                </c:pt>
                <c:pt idx="3349">
                  <c:v>1.0872059999999999</c:v>
                </c:pt>
                <c:pt idx="3350">
                  <c:v>1.0873699999999999</c:v>
                </c:pt>
                <c:pt idx="3351">
                  <c:v>1.0874889999999999</c:v>
                </c:pt>
                <c:pt idx="3352">
                  <c:v>1.087577</c:v>
                </c:pt>
                <c:pt idx="3353">
                  <c:v>1.0876669999999999</c:v>
                </c:pt>
                <c:pt idx="3354">
                  <c:v>1.087809</c:v>
                </c:pt>
                <c:pt idx="3355">
                  <c:v>1.0880430000000001</c:v>
                </c:pt>
                <c:pt idx="3356">
                  <c:v>1.08839</c:v>
                </c:pt>
                <c:pt idx="3357">
                  <c:v>1.0888409999999999</c:v>
                </c:pt>
                <c:pt idx="3358">
                  <c:v>1.0893619999999999</c:v>
                </c:pt>
                <c:pt idx="3359">
                  <c:v>1.089906</c:v>
                </c:pt>
                <c:pt idx="3360">
                  <c:v>1.0904339999999999</c:v>
                </c:pt>
                <c:pt idx="3361">
                  <c:v>1.090921</c:v>
                </c:pt>
                <c:pt idx="3362">
                  <c:v>1.091356</c:v>
                </c:pt>
                <c:pt idx="3363">
                  <c:v>1.0917349999999999</c:v>
                </c:pt>
                <c:pt idx="3364">
                  <c:v>1.0920570000000001</c:v>
                </c:pt>
                <c:pt idx="3365">
                  <c:v>1.0923130000000001</c:v>
                </c:pt>
                <c:pt idx="3366">
                  <c:v>1.0924959999999999</c:v>
                </c:pt>
                <c:pt idx="3367">
                  <c:v>1.0926089999999999</c:v>
                </c:pt>
                <c:pt idx="3368">
                  <c:v>1.092665</c:v>
                </c:pt>
                <c:pt idx="3369">
                  <c:v>1.0926940000000001</c:v>
                </c:pt>
                <c:pt idx="3370">
                  <c:v>1.0927309999999999</c:v>
                </c:pt>
                <c:pt idx="3371">
                  <c:v>1.092805</c:v>
                </c:pt>
                <c:pt idx="3372">
                  <c:v>1.092929</c:v>
                </c:pt>
                <c:pt idx="3373">
                  <c:v>1.093094</c:v>
                </c:pt>
                <c:pt idx="3374">
                  <c:v>1.0932850000000001</c:v>
                </c:pt>
                <c:pt idx="3375">
                  <c:v>1.0934839999999999</c:v>
                </c:pt>
                <c:pt idx="3376">
                  <c:v>1.0936859999999999</c:v>
                </c:pt>
                <c:pt idx="3377">
                  <c:v>1.0939019999999999</c:v>
                </c:pt>
                <c:pt idx="3378">
                  <c:v>1.094149</c:v>
                </c:pt>
                <c:pt idx="3379">
                  <c:v>1.0944449999999999</c:v>
                </c:pt>
                <c:pt idx="3380">
                  <c:v>1.0947849999999999</c:v>
                </c:pt>
                <c:pt idx="3381">
                  <c:v>1.0951519999999999</c:v>
                </c:pt>
                <c:pt idx="3382">
                  <c:v>1.09551</c:v>
                </c:pt>
                <c:pt idx="3383">
                  <c:v>1.095828</c:v>
                </c:pt>
                <c:pt idx="3384">
                  <c:v>1.0960909999999999</c:v>
                </c:pt>
                <c:pt idx="3385">
                  <c:v>1.096306</c:v>
                </c:pt>
                <c:pt idx="3386">
                  <c:v>1.0965009999999999</c:v>
                </c:pt>
                <c:pt idx="3387">
                  <c:v>1.096708</c:v>
                </c:pt>
                <c:pt idx="3388">
                  <c:v>1.0969519999999999</c:v>
                </c:pt>
                <c:pt idx="3389">
                  <c:v>1.097235</c:v>
                </c:pt>
                <c:pt idx="3390">
                  <c:v>1.097542</c:v>
                </c:pt>
                <c:pt idx="3391">
                  <c:v>1.097844</c:v>
                </c:pt>
                <c:pt idx="3392">
                  <c:v>1.0981179999999999</c:v>
                </c:pt>
                <c:pt idx="3393">
                  <c:v>1.098355</c:v>
                </c:pt>
                <c:pt idx="3394">
                  <c:v>1.098563</c:v>
                </c:pt>
                <c:pt idx="3395">
                  <c:v>1.0987579999999999</c:v>
                </c:pt>
                <c:pt idx="3396">
                  <c:v>1.098956</c:v>
                </c:pt>
                <c:pt idx="3397">
                  <c:v>1.099164</c:v>
                </c:pt>
                <c:pt idx="3398">
                  <c:v>1.099378</c:v>
                </c:pt>
                <c:pt idx="3399">
                  <c:v>1.099585</c:v>
                </c:pt>
                <c:pt idx="3400">
                  <c:v>1.0997710000000001</c:v>
                </c:pt>
                <c:pt idx="3401">
                  <c:v>1.0999319999999999</c:v>
                </c:pt>
                <c:pt idx="3402">
                  <c:v>1.1000749999999999</c:v>
                </c:pt>
                <c:pt idx="3403">
                  <c:v>1.100212</c:v>
                </c:pt>
                <c:pt idx="3404">
                  <c:v>1.1003559999999999</c:v>
                </c:pt>
                <c:pt idx="3405">
                  <c:v>1.100511</c:v>
                </c:pt>
                <c:pt idx="3406">
                  <c:v>1.100679</c:v>
                </c:pt>
                <c:pt idx="3407">
                  <c:v>1.1008560000000001</c:v>
                </c:pt>
                <c:pt idx="3408">
                  <c:v>1.1010439999999999</c:v>
                </c:pt>
                <c:pt idx="3409">
                  <c:v>1.1012500000000001</c:v>
                </c:pt>
                <c:pt idx="3410">
                  <c:v>1.101488</c:v>
                </c:pt>
                <c:pt idx="3411">
                  <c:v>1.1017729999999999</c:v>
                </c:pt>
                <c:pt idx="3412">
                  <c:v>1.102112</c:v>
                </c:pt>
                <c:pt idx="3413">
                  <c:v>1.102498</c:v>
                </c:pt>
                <c:pt idx="3414">
                  <c:v>1.1029139999999999</c:v>
                </c:pt>
                <c:pt idx="3415">
                  <c:v>1.1033329999999999</c:v>
                </c:pt>
                <c:pt idx="3416">
                  <c:v>1.1037269999999999</c:v>
                </c:pt>
                <c:pt idx="3417">
                  <c:v>1.1040760000000001</c:v>
                </c:pt>
                <c:pt idx="3418">
                  <c:v>1.1043700000000001</c:v>
                </c:pt>
                <c:pt idx="3419">
                  <c:v>1.104609</c:v>
                </c:pt>
                <c:pt idx="3420">
                  <c:v>1.104803</c:v>
                </c:pt>
                <c:pt idx="3421">
                  <c:v>1.104962</c:v>
                </c:pt>
                <c:pt idx="3422">
                  <c:v>1.1051</c:v>
                </c:pt>
                <c:pt idx="3423">
                  <c:v>1.105232</c:v>
                </c:pt>
                <c:pt idx="3424">
                  <c:v>1.1053740000000001</c:v>
                </c:pt>
                <c:pt idx="3425">
                  <c:v>1.105542</c:v>
                </c:pt>
                <c:pt idx="3426">
                  <c:v>1.1057490000000001</c:v>
                </c:pt>
                <c:pt idx="3427">
                  <c:v>1.106001</c:v>
                </c:pt>
                <c:pt idx="3428">
                  <c:v>1.1062959999999999</c:v>
                </c:pt>
                <c:pt idx="3429">
                  <c:v>1.106625</c:v>
                </c:pt>
                <c:pt idx="3430">
                  <c:v>1.1069739999999999</c:v>
                </c:pt>
                <c:pt idx="3431">
                  <c:v>1.1073249999999999</c:v>
                </c:pt>
                <c:pt idx="3432">
                  <c:v>1.107664</c:v>
                </c:pt>
                <c:pt idx="3433">
                  <c:v>1.10798</c:v>
                </c:pt>
                <c:pt idx="3434">
                  <c:v>1.108263</c:v>
                </c:pt>
                <c:pt idx="3435">
                  <c:v>1.1085039999999999</c:v>
                </c:pt>
                <c:pt idx="3436">
                  <c:v>1.1086959999999999</c:v>
                </c:pt>
                <c:pt idx="3437">
                  <c:v>1.108838</c:v>
                </c:pt>
                <c:pt idx="3438">
                  <c:v>1.108935</c:v>
                </c:pt>
                <c:pt idx="3439">
                  <c:v>1.109005</c:v>
                </c:pt>
                <c:pt idx="3440">
                  <c:v>1.109075</c:v>
                </c:pt>
                <c:pt idx="3441">
                  <c:v>1.1091690000000001</c:v>
                </c:pt>
                <c:pt idx="3442">
                  <c:v>1.109308</c:v>
                </c:pt>
                <c:pt idx="3443">
                  <c:v>1.109496</c:v>
                </c:pt>
                <c:pt idx="3444">
                  <c:v>1.1097189999999999</c:v>
                </c:pt>
                <c:pt idx="3445">
                  <c:v>1.1099570000000001</c:v>
                </c:pt>
                <c:pt idx="3446">
                  <c:v>1.1101859999999999</c:v>
                </c:pt>
                <c:pt idx="3447">
                  <c:v>1.1103989999999999</c:v>
                </c:pt>
                <c:pt idx="3448">
                  <c:v>1.1106009999999999</c:v>
                </c:pt>
                <c:pt idx="3449">
                  <c:v>1.1108150000000001</c:v>
                </c:pt>
                <c:pt idx="3450">
                  <c:v>1.111065</c:v>
                </c:pt>
                <c:pt idx="3451">
                  <c:v>1.1113690000000001</c:v>
                </c:pt>
                <c:pt idx="3452">
                  <c:v>1.111728</c:v>
                </c:pt>
                <c:pt idx="3453">
                  <c:v>1.1121259999999999</c:v>
                </c:pt>
                <c:pt idx="3454">
                  <c:v>1.112536</c:v>
                </c:pt>
                <c:pt idx="3455">
                  <c:v>1.112927</c:v>
                </c:pt>
                <c:pt idx="3456">
                  <c:v>1.11328</c:v>
                </c:pt>
                <c:pt idx="3457">
                  <c:v>1.1135820000000001</c:v>
                </c:pt>
                <c:pt idx="3458">
                  <c:v>1.1138330000000001</c:v>
                </c:pt>
                <c:pt idx="3459">
                  <c:v>1.1140350000000001</c:v>
                </c:pt>
                <c:pt idx="3460">
                  <c:v>1.11419</c:v>
                </c:pt>
                <c:pt idx="3461">
                  <c:v>1.114303</c:v>
                </c:pt>
                <c:pt idx="3462">
                  <c:v>1.114384</c:v>
                </c:pt>
                <c:pt idx="3463">
                  <c:v>1.114452</c:v>
                </c:pt>
                <c:pt idx="3464">
                  <c:v>1.1145350000000001</c:v>
                </c:pt>
                <c:pt idx="3465">
                  <c:v>1.114665</c:v>
                </c:pt>
                <c:pt idx="3466">
                  <c:v>1.1148629999999999</c:v>
                </c:pt>
                <c:pt idx="3467">
                  <c:v>1.11513</c:v>
                </c:pt>
                <c:pt idx="3468">
                  <c:v>1.1154470000000001</c:v>
                </c:pt>
                <c:pt idx="3469">
                  <c:v>1.1157729999999999</c:v>
                </c:pt>
                <c:pt idx="3470">
                  <c:v>1.116069</c:v>
                </c:pt>
                <c:pt idx="3471">
                  <c:v>1.1163050000000001</c:v>
                </c:pt>
                <c:pt idx="3472">
                  <c:v>1.116474</c:v>
                </c:pt>
                <c:pt idx="3473">
                  <c:v>1.1165890000000001</c:v>
                </c:pt>
                <c:pt idx="3474">
                  <c:v>1.116681</c:v>
                </c:pt>
                <c:pt idx="3475">
                  <c:v>1.116778</c:v>
                </c:pt>
                <c:pt idx="3476">
                  <c:v>1.1169020000000001</c:v>
                </c:pt>
                <c:pt idx="3477">
                  <c:v>1.117062</c:v>
                </c:pt>
                <c:pt idx="3478">
                  <c:v>1.117259</c:v>
                </c:pt>
                <c:pt idx="3479">
                  <c:v>1.1174919999999999</c:v>
                </c:pt>
                <c:pt idx="3480">
                  <c:v>1.117764</c:v>
                </c:pt>
                <c:pt idx="3481">
                  <c:v>1.1180779999999999</c:v>
                </c:pt>
                <c:pt idx="3482">
                  <c:v>1.118431</c:v>
                </c:pt>
                <c:pt idx="3483">
                  <c:v>1.1188119999999999</c:v>
                </c:pt>
                <c:pt idx="3484">
                  <c:v>1.1191930000000001</c:v>
                </c:pt>
                <c:pt idx="3485">
                  <c:v>1.119542</c:v>
                </c:pt>
                <c:pt idx="3486">
                  <c:v>1.1198269999999999</c:v>
                </c:pt>
                <c:pt idx="3487">
                  <c:v>1.1200349999999999</c:v>
                </c:pt>
                <c:pt idx="3488">
                  <c:v>1.1201749999999999</c:v>
                </c:pt>
                <c:pt idx="3489">
                  <c:v>1.1202730000000001</c:v>
                </c:pt>
                <c:pt idx="3490">
                  <c:v>1.1203609999999999</c:v>
                </c:pt>
                <c:pt idx="3491">
                  <c:v>1.1204620000000001</c:v>
                </c:pt>
                <c:pt idx="3492">
                  <c:v>1.1205799999999999</c:v>
                </c:pt>
                <c:pt idx="3493">
                  <c:v>1.1207039999999999</c:v>
                </c:pt>
                <c:pt idx="3494">
                  <c:v>1.1208119999999999</c:v>
                </c:pt>
                <c:pt idx="3495">
                  <c:v>1.120892</c:v>
                </c:pt>
                <c:pt idx="3496">
                  <c:v>1.1209499999999999</c:v>
                </c:pt>
                <c:pt idx="3497">
                  <c:v>1.1210100000000001</c:v>
                </c:pt>
                <c:pt idx="3498">
                  <c:v>1.121105</c:v>
                </c:pt>
                <c:pt idx="3499">
                  <c:v>1.1212580000000001</c:v>
                </c:pt>
                <c:pt idx="3500">
                  <c:v>1.1214729999999999</c:v>
                </c:pt>
                <c:pt idx="3501">
                  <c:v>1.121731</c:v>
                </c:pt>
                <c:pt idx="3502">
                  <c:v>1.1220019999999999</c:v>
                </c:pt>
                <c:pt idx="3503">
                  <c:v>1.1222559999999999</c:v>
                </c:pt>
                <c:pt idx="3504">
                  <c:v>1.122482</c:v>
                </c:pt>
                <c:pt idx="3505">
                  <c:v>1.1226910000000001</c:v>
                </c:pt>
                <c:pt idx="3506">
                  <c:v>1.122911</c:v>
                </c:pt>
                <c:pt idx="3507">
                  <c:v>1.1231739999999999</c:v>
                </c:pt>
                <c:pt idx="3508">
                  <c:v>1.123494</c:v>
                </c:pt>
                <c:pt idx="3509">
                  <c:v>1.1238649999999999</c:v>
                </c:pt>
                <c:pt idx="3510">
                  <c:v>1.1242540000000001</c:v>
                </c:pt>
                <c:pt idx="3511">
                  <c:v>1.124622</c:v>
                </c:pt>
                <c:pt idx="3512">
                  <c:v>1.1249279999999999</c:v>
                </c:pt>
                <c:pt idx="3513">
                  <c:v>1.1251469999999999</c:v>
                </c:pt>
                <c:pt idx="3514">
                  <c:v>1.1252800000000001</c:v>
                </c:pt>
                <c:pt idx="3515">
                  <c:v>1.1253409999999999</c:v>
                </c:pt>
                <c:pt idx="3516">
                  <c:v>1.125362</c:v>
                </c:pt>
                <c:pt idx="3517">
                  <c:v>1.125375</c:v>
                </c:pt>
                <c:pt idx="3518">
                  <c:v>1.1254120000000001</c:v>
                </c:pt>
                <c:pt idx="3519">
                  <c:v>1.1254999999999999</c:v>
                </c:pt>
                <c:pt idx="3520">
                  <c:v>1.1256539999999999</c:v>
                </c:pt>
                <c:pt idx="3521">
                  <c:v>1.1258790000000001</c:v>
                </c:pt>
                <c:pt idx="3522">
                  <c:v>1.126163</c:v>
                </c:pt>
                <c:pt idx="3523">
                  <c:v>1.1264829999999999</c:v>
                </c:pt>
                <c:pt idx="3524">
                  <c:v>1.126803</c:v>
                </c:pt>
                <c:pt idx="3525">
                  <c:v>1.127092</c:v>
                </c:pt>
                <c:pt idx="3526">
                  <c:v>1.1273249999999999</c:v>
                </c:pt>
                <c:pt idx="3527">
                  <c:v>1.127502</c:v>
                </c:pt>
                <c:pt idx="3528">
                  <c:v>1.127642</c:v>
                </c:pt>
                <c:pt idx="3529">
                  <c:v>1.1277790000000001</c:v>
                </c:pt>
                <c:pt idx="3530">
                  <c:v>1.1279490000000001</c:v>
                </c:pt>
                <c:pt idx="3531">
                  <c:v>1.128171</c:v>
                </c:pt>
                <c:pt idx="3532">
                  <c:v>1.1284419999999999</c:v>
                </c:pt>
                <c:pt idx="3533">
                  <c:v>1.1287370000000001</c:v>
                </c:pt>
                <c:pt idx="3534">
                  <c:v>1.1290230000000001</c:v>
                </c:pt>
                <c:pt idx="3535">
                  <c:v>1.12927</c:v>
                </c:pt>
                <c:pt idx="3536">
                  <c:v>1.129462</c:v>
                </c:pt>
                <c:pt idx="3537">
                  <c:v>1.1296060000000001</c:v>
                </c:pt>
                <c:pt idx="3538">
                  <c:v>1.1297200000000001</c:v>
                </c:pt>
                <c:pt idx="3539">
                  <c:v>1.1298280000000001</c:v>
                </c:pt>
                <c:pt idx="3540">
                  <c:v>1.1299459999999999</c:v>
                </c:pt>
                <c:pt idx="3541">
                  <c:v>1.13008</c:v>
                </c:pt>
                <c:pt idx="3542">
                  <c:v>1.1302319999999999</c:v>
                </c:pt>
                <c:pt idx="3543">
                  <c:v>1.1304050000000001</c:v>
                </c:pt>
                <c:pt idx="3544">
                  <c:v>1.130609</c:v>
                </c:pt>
                <c:pt idx="3545">
                  <c:v>1.1308590000000001</c:v>
                </c:pt>
                <c:pt idx="3546">
                  <c:v>1.1311690000000001</c:v>
                </c:pt>
                <c:pt idx="3547">
                  <c:v>1.1315409999999999</c:v>
                </c:pt>
                <c:pt idx="3548">
                  <c:v>1.1319600000000001</c:v>
                </c:pt>
                <c:pt idx="3549">
                  <c:v>1.1323920000000001</c:v>
                </c:pt>
                <c:pt idx="3550">
                  <c:v>1.132798</c:v>
                </c:pt>
                <c:pt idx="3551">
                  <c:v>1.1331450000000001</c:v>
                </c:pt>
                <c:pt idx="3552">
                  <c:v>1.133416</c:v>
                </c:pt>
                <c:pt idx="3553">
                  <c:v>1.1336170000000001</c:v>
                </c:pt>
                <c:pt idx="3554">
                  <c:v>1.1337710000000001</c:v>
                </c:pt>
                <c:pt idx="3555">
                  <c:v>1.1339060000000001</c:v>
                </c:pt>
                <c:pt idx="3556">
                  <c:v>1.1340479999999999</c:v>
                </c:pt>
                <c:pt idx="3557">
                  <c:v>1.134207</c:v>
                </c:pt>
                <c:pt idx="3558">
                  <c:v>1.1343810000000001</c:v>
                </c:pt>
                <c:pt idx="3559">
                  <c:v>1.134565</c:v>
                </c:pt>
                <c:pt idx="3560">
                  <c:v>1.1347529999999999</c:v>
                </c:pt>
                <c:pt idx="3561">
                  <c:v>1.134943</c:v>
                </c:pt>
                <c:pt idx="3562">
                  <c:v>1.1351389999999999</c:v>
                </c:pt>
                <c:pt idx="3563">
                  <c:v>1.1353439999999999</c:v>
                </c:pt>
                <c:pt idx="3564">
                  <c:v>1.1355569999999999</c:v>
                </c:pt>
                <c:pt idx="3565">
                  <c:v>1.1357740000000001</c:v>
                </c:pt>
                <c:pt idx="3566">
                  <c:v>1.1359889999999999</c:v>
                </c:pt>
                <c:pt idx="3567">
                  <c:v>1.1361939999999999</c:v>
                </c:pt>
                <c:pt idx="3568">
                  <c:v>1.136387</c:v>
                </c:pt>
                <c:pt idx="3569">
                  <c:v>1.136566</c:v>
                </c:pt>
                <c:pt idx="3570">
                  <c:v>1.136725</c:v>
                </c:pt>
                <c:pt idx="3571">
                  <c:v>1.1368549999999999</c:v>
                </c:pt>
                <c:pt idx="3572">
                  <c:v>1.1369419999999999</c:v>
                </c:pt>
                <c:pt idx="3573">
                  <c:v>1.1369720000000001</c:v>
                </c:pt>
                <c:pt idx="3574">
                  <c:v>1.136949</c:v>
                </c:pt>
                <c:pt idx="3575">
                  <c:v>1.1368929999999999</c:v>
                </c:pt>
                <c:pt idx="3576">
                  <c:v>1.136846</c:v>
                </c:pt>
                <c:pt idx="3577">
                  <c:v>1.1368579999999999</c:v>
                </c:pt>
                <c:pt idx="3578">
                  <c:v>1.136976</c:v>
                </c:pt>
                <c:pt idx="3579">
                  <c:v>1.1372199999999999</c:v>
                </c:pt>
                <c:pt idx="3580">
                  <c:v>1.1375820000000001</c:v>
                </c:pt>
                <c:pt idx="3581">
                  <c:v>1.1380220000000001</c:v>
                </c:pt>
                <c:pt idx="3582">
                  <c:v>1.138487</c:v>
                </c:pt>
                <c:pt idx="3583">
                  <c:v>1.138927</c:v>
                </c:pt>
                <c:pt idx="3584">
                  <c:v>1.1393059999999999</c:v>
                </c:pt>
                <c:pt idx="3585">
                  <c:v>1.139615</c:v>
                </c:pt>
                <c:pt idx="3586">
                  <c:v>1.139864</c:v>
                </c:pt>
                <c:pt idx="3587">
                  <c:v>1.140069</c:v>
                </c:pt>
                <c:pt idx="3588">
                  <c:v>1.140247</c:v>
                </c:pt>
                <c:pt idx="3589">
                  <c:v>1.1404030000000001</c:v>
                </c:pt>
                <c:pt idx="3590">
                  <c:v>1.1405419999999999</c:v>
                </c:pt>
                <c:pt idx="3591">
                  <c:v>1.1406670000000001</c:v>
                </c:pt>
                <c:pt idx="3592">
                  <c:v>1.14079</c:v>
                </c:pt>
                <c:pt idx="3593">
                  <c:v>1.1409279999999999</c:v>
                </c:pt>
                <c:pt idx="3594">
                  <c:v>1.1410990000000001</c:v>
                </c:pt>
                <c:pt idx="3595">
                  <c:v>1.1413120000000001</c:v>
                </c:pt>
                <c:pt idx="3596">
                  <c:v>1.141556</c:v>
                </c:pt>
                <c:pt idx="3597">
                  <c:v>1.14181</c:v>
                </c:pt>
                <c:pt idx="3598">
                  <c:v>1.1420459999999999</c:v>
                </c:pt>
                <c:pt idx="3599">
                  <c:v>1.142244</c:v>
                </c:pt>
                <c:pt idx="3600">
                  <c:v>1.142404</c:v>
                </c:pt>
                <c:pt idx="3601">
                  <c:v>1.1425460000000001</c:v>
                </c:pt>
                <c:pt idx="3602">
                  <c:v>1.1427020000000001</c:v>
                </c:pt>
                <c:pt idx="3603">
                  <c:v>1.1429009999999999</c:v>
                </c:pt>
                <c:pt idx="3604">
                  <c:v>1.1431560000000001</c:v>
                </c:pt>
                <c:pt idx="3605">
                  <c:v>1.1434550000000001</c:v>
                </c:pt>
                <c:pt idx="3606">
                  <c:v>1.143769</c:v>
                </c:pt>
                <c:pt idx="3607">
                  <c:v>1.144058</c:v>
                </c:pt>
                <c:pt idx="3608">
                  <c:v>1.144293</c:v>
                </c:pt>
                <c:pt idx="3609">
                  <c:v>1.144461</c:v>
                </c:pt>
                <c:pt idx="3610">
                  <c:v>1.144568</c:v>
                </c:pt>
                <c:pt idx="3611">
                  <c:v>1.1446369999999999</c:v>
                </c:pt>
                <c:pt idx="3612">
                  <c:v>1.1446940000000001</c:v>
                </c:pt>
                <c:pt idx="3613">
                  <c:v>1.144765</c:v>
                </c:pt>
                <c:pt idx="3614">
                  <c:v>1.1448640000000001</c:v>
                </c:pt>
                <c:pt idx="3615">
                  <c:v>1.145</c:v>
                </c:pt>
                <c:pt idx="3616">
                  <c:v>1.1451769999999999</c:v>
                </c:pt>
                <c:pt idx="3617">
                  <c:v>1.145397</c:v>
                </c:pt>
                <c:pt idx="3618">
                  <c:v>1.1456580000000001</c:v>
                </c:pt>
                <c:pt idx="3619">
                  <c:v>1.1459569999999999</c:v>
                </c:pt>
                <c:pt idx="3620">
                  <c:v>1.1462829999999999</c:v>
                </c:pt>
                <c:pt idx="3621">
                  <c:v>1.146622</c:v>
                </c:pt>
                <c:pt idx="3622">
                  <c:v>1.1469549999999999</c:v>
                </c:pt>
                <c:pt idx="3623">
                  <c:v>1.1472709999999999</c:v>
                </c:pt>
                <c:pt idx="3624">
                  <c:v>1.147559</c:v>
                </c:pt>
                <c:pt idx="3625">
                  <c:v>1.1478219999999999</c:v>
                </c:pt>
                <c:pt idx="3626">
                  <c:v>1.1480589999999999</c:v>
                </c:pt>
                <c:pt idx="3627">
                  <c:v>1.1482730000000001</c:v>
                </c:pt>
                <c:pt idx="3628">
                  <c:v>1.148455</c:v>
                </c:pt>
                <c:pt idx="3629">
                  <c:v>1.1485939999999999</c:v>
                </c:pt>
                <c:pt idx="3630">
                  <c:v>1.1486749999999999</c:v>
                </c:pt>
                <c:pt idx="3631">
                  <c:v>1.1486879999999999</c:v>
                </c:pt>
                <c:pt idx="3632">
                  <c:v>1.148639</c:v>
                </c:pt>
                <c:pt idx="3633">
                  <c:v>1.148547</c:v>
                </c:pt>
                <c:pt idx="3634">
                  <c:v>1.1484460000000001</c:v>
                </c:pt>
                <c:pt idx="3635">
                  <c:v>1.1483730000000001</c:v>
                </c:pt>
                <c:pt idx="3636">
                  <c:v>1.1483650000000001</c:v>
                </c:pt>
                <c:pt idx="3637">
                  <c:v>1.148447</c:v>
                </c:pt>
                <c:pt idx="3638">
                  <c:v>1.148633</c:v>
                </c:pt>
                <c:pt idx="3639">
                  <c:v>1.1489240000000001</c:v>
                </c:pt>
                <c:pt idx="3640">
                  <c:v>1.1493089999999999</c:v>
                </c:pt>
                <c:pt idx="3641">
                  <c:v>1.149769</c:v>
                </c:pt>
                <c:pt idx="3642">
                  <c:v>1.1502790000000001</c:v>
                </c:pt>
                <c:pt idx="3643">
                  <c:v>1.1508080000000001</c:v>
                </c:pt>
                <c:pt idx="3644">
                  <c:v>1.151324</c:v>
                </c:pt>
                <c:pt idx="3645">
                  <c:v>1.1517949999999999</c:v>
                </c:pt>
                <c:pt idx="3646">
                  <c:v>1.152196</c:v>
                </c:pt>
                <c:pt idx="3647">
                  <c:v>1.1525110000000001</c:v>
                </c:pt>
                <c:pt idx="3648">
                  <c:v>1.1527400000000001</c:v>
                </c:pt>
                <c:pt idx="3649">
                  <c:v>1.1528940000000001</c:v>
                </c:pt>
                <c:pt idx="3650">
                  <c:v>1.152998</c:v>
                </c:pt>
                <c:pt idx="3651">
                  <c:v>1.1530849999999999</c:v>
                </c:pt>
                <c:pt idx="3652">
                  <c:v>1.1531899999999999</c:v>
                </c:pt>
                <c:pt idx="3653">
                  <c:v>1.1533469999999999</c:v>
                </c:pt>
                <c:pt idx="3654">
                  <c:v>1.153583</c:v>
                </c:pt>
                <c:pt idx="3655">
                  <c:v>1.153912</c:v>
                </c:pt>
                <c:pt idx="3656">
                  <c:v>1.1543289999999999</c:v>
                </c:pt>
                <c:pt idx="3657">
                  <c:v>1.1548099999999999</c:v>
                </c:pt>
                <c:pt idx="3658">
                  <c:v>1.1553150000000001</c:v>
                </c:pt>
                <c:pt idx="3659">
                  <c:v>1.1557930000000001</c:v>
                </c:pt>
                <c:pt idx="3660">
                  <c:v>1.1561980000000001</c:v>
                </c:pt>
                <c:pt idx="3661">
                  <c:v>1.156504</c:v>
                </c:pt>
                <c:pt idx="3662">
                  <c:v>1.1567069999999999</c:v>
                </c:pt>
                <c:pt idx="3663">
                  <c:v>1.1568320000000001</c:v>
                </c:pt>
                <c:pt idx="3664">
                  <c:v>1.156919</c:v>
                </c:pt>
                <c:pt idx="3665">
                  <c:v>1.157014</c:v>
                </c:pt>
                <c:pt idx="3666">
                  <c:v>1.157146</c:v>
                </c:pt>
                <c:pt idx="3667">
                  <c:v>1.157324</c:v>
                </c:pt>
                <c:pt idx="3668">
                  <c:v>1.157535</c:v>
                </c:pt>
                <c:pt idx="3669">
                  <c:v>1.1577519999999999</c:v>
                </c:pt>
                <c:pt idx="3670">
                  <c:v>1.1579459999999999</c:v>
                </c:pt>
                <c:pt idx="3671">
                  <c:v>1.158096</c:v>
                </c:pt>
                <c:pt idx="3672">
                  <c:v>1.1581969999999999</c:v>
                </c:pt>
                <c:pt idx="3673">
                  <c:v>1.158255</c:v>
                </c:pt>
                <c:pt idx="3674">
                  <c:v>1.158283</c:v>
                </c:pt>
                <c:pt idx="3675">
                  <c:v>1.158299</c:v>
                </c:pt>
                <c:pt idx="3676">
                  <c:v>1.1583209999999999</c:v>
                </c:pt>
                <c:pt idx="3677">
                  <c:v>1.1583680000000001</c:v>
                </c:pt>
                <c:pt idx="3678">
                  <c:v>1.158461</c:v>
                </c:pt>
                <c:pt idx="3679">
                  <c:v>1.1586209999999999</c:v>
                </c:pt>
                <c:pt idx="3680">
                  <c:v>1.1588590000000001</c:v>
                </c:pt>
                <c:pt idx="3681">
                  <c:v>1.159171</c:v>
                </c:pt>
                <c:pt idx="3682">
                  <c:v>1.159535</c:v>
                </c:pt>
                <c:pt idx="3683">
                  <c:v>1.1599109999999999</c:v>
                </c:pt>
                <c:pt idx="3684">
                  <c:v>1.160261</c:v>
                </c:pt>
                <c:pt idx="3685">
                  <c:v>1.1605529999999999</c:v>
                </c:pt>
                <c:pt idx="3686">
                  <c:v>1.160782</c:v>
                </c:pt>
                <c:pt idx="3687">
                  <c:v>1.1609700000000001</c:v>
                </c:pt>
                <c:pt idx="3688">
                  <c:v>1.161154</c:v>
                </c:pt>
                <c:pt idx="3689">
                  <c:v>1.1613690000000001</c:v>
                </c:pt>
                <c:pt idx="3690">
                  <c:v>1.161627</c:v>
                </c:pt>
                <c:pt idx="3691">
                  <c:v>1.16191</c:v>
                </c:pt>
                <c:pt idx="3692">
                  <c:v>1.1621779999999999</c:v>
                </c:pt>
                <c:pt idx="3693">
                  <c:v>1.162388</c:v>
                </c:pt>
                <c:pt idx="3694">
                  <c:v>1.1625129999999999</c:v>
                </c:pt>
                <c:pt idx="3695">
                  <c:v>1.162563</c:v>
                </c:pt>
                <c:pt idx="3696">
                  <c:v>1.1625829999999999</c:v>
                </c:pt>
                <c:pt idx="3697">
                  <c:v>1.1626350000000001</c:v>
                </c:pt>
                <c:pt idx="3698">
                  <c:v>1.1627730000000001</c:v>
                </c:pt>
                <c:pt idx="3699">
                  <c:v>1.1630229999999999</c:v>
                </c:pt>
                <c:pt idx="3700">
                  <c:v>1.1633690000000001</c:v>
                </c:pt>
                <c:pt idx="3701">
                  <c:v>1.1637710000000001</c:v>
                </c:pt>
                <c:pt idx="3702">
                  <c:v>1.1641710000000001</c:v>
                </c:pt>
                <c:pt idx="3703">
                  <c:v>1.164523</c:v>
                </c:pt>
                <c:pt idx="3704">
                  <c:v>1.164809</c:v>
                </c:pt>
                <c:pt idx="3705">
                  <c:v>1.1650370000000001</c:v>
                </c:pt>
                <c:pt idx="3706">
                  <c:v>1.165233</c:v>
                </c:pt>
                <c:pt idx="3707">
                  <c:v>1.165422</c:v>
                </c:pt>
                <c:pt idx="3708">
                  <c:v>1.165621</c:v>
                </c:pt>
                <c:pt idx="3709">
                  <c:v>1.165834</c:v>
                </c:pt>
                <c:pt idx="3710">
                  <c:v>1.166056</c:v>
                </c:pt>
                <c:pt idx="3711">
                  <c:v>1.166283</c:v>
                </c:pt>
                <c:pt idx="3712">
                  <c:v>1.166515</c:v>
                </c:pt>
                <c:pt idx="3713">
                  <c:v>1.1667590000000001</c:v>
                </c:pt>
                <c:pt idx="3714">
                  <c:v>1.1670229999999999</c:v>
                </c:pt>
                <c:pt idx="3715">
                  <c:v>1.167306</c:v>
                </c:pt>
                <c:pt idx="3716">
                  <c:v>1.1675979999999999</c:v>
                </c:pt>
                <c:pt idx="3717">
                  <c:v>1.1678809999999999</c:v>
                </c:pt>
                <c:pt idx="3718">
                  <c:v>1.1681410000000001</c:v>
                </c:pt>
                <c:pt idx="3719">
                  <c:v>1.168372</c:v>
                </c:pt>
                <c:pt idx="3720">
                  <c:v>1.1685810000000001</c:v>
                </c:pt>
                <c:pt idx="3721">
                  <c:v>1.1687829999999999</c:v>
                </c:pt>
                <c:pt idx="3722">
                  <c:v>1.1689909999999999</c:v>
                </c:pt>
                <c:pt idx="3723">
                  <c:v>1.1692089999999999</c:v>
                </c:pt>
                <c:pt idx="3724">
                  <c:v>1.1694329999999999</c:v>
                </c:pt>
                <c:pt idx="3725">
                  <c:v>1.169648</c:v>
                </c:pt>
                <c:pt idx="3726">
                  <c:v>1.169845</c:v>
                </c:pt>
                <c:pt idx="3727">
                  <c:v>1.170024</c:v>
                </c:pt>
                <c:pt idx="3728">
                  <c:v>1.170202</c:v>
                </c:pt>
                <c:pt idx="3729">
                  <c:v>1.1704030000000001</c:v>
                </c:pt>
                <c:pt idx="3730">
                  <c:v>1.170647</c:v>
                </c:pt>
                <c:pt idx="3731">
                  <c:v>1.170944</c:v>
                </c:pt>
                <c:pt idx="3732">
                  <c:v>1.1712880000000001</c:v>
                </c:pt>
                <c:pt idx="3733">
                  <c:v>1.171656</c:v>
                </c:pt>
                <c:pt idx="3734">
                  <c:v>1.1720219999999999</c:v>
                </c:pt>
                <c:pt idx="3735">
                  <c:v>1.172364</c:v>
                </c:pt>
                <c:pt idx="3736">
                  <c:v>1.1726669999999999</c:v>
                </c:pt>
                <c:pt idx="3737">
                  <c:v>1.1729290000000001</c:v>
                </c:pt>
                <c:pt idx="3738">
                  <c:v>1.173149</c:v>
                </c:pt>
                <c:pt idx="3739">
                  <c:v>1.1733279999999999</c:v>
                </c:pt>
                <c:pt idx="3740">
                  <c:v>1.1734659999999999</c:v>
                </c:pt>
                <c:pt idx="3741">
                  <c:v>1.173565</c:v>
                </c:pt>
                <c:pt idx="3742">
                  <c:v>1.173637</c:v>
                </c:pt>
                <c:pt idx="3743">
                  <c:v>1.173705</c:v>
                </c:pt>
                <c:pt idx="3744">
                  <c:v>1.173799</c:v>
                </c:pt>
                <c:pt idx="3745">
                  <c:v>1.173948</c:v>
                </c:pt>
                <c:pt idx="3746">
                  <c:v>1.174167</c:v>
                </c:pt>
                <c:pt idx="3747">
                  <c:v>1.1744520000000001</c:v>
                </c:pt>
                <c:pt idx="3748">
                  <c:v>1.174779</c:v>
                </c:pt>
                <c:pt idx="3749">
                  <c:v>1.175111</c:v>
                </c:pt>
                <c:pt idx="3750">
                  <c:v>1.1754169999999999</c:v>
                </c:pt>
                <c:pt idx="3751">
                  <c:v>1.1756720000000001</c:v>
                </c:pt>
                <c:pt idx="3752">
                  <c:v>1.17587</c:v>
                </c:pt>
                <c:pt idx="3753">
                  <c:v>1.176015</c:v>
                </c:pt>
                <c:pt idx="3754">
                  <c:v>1.176115</c:v>
                </c:pt>
                <c:pt idx="3755">
                  <c:v>1.1761790000000001</c:v>
                </c:pt>
                <c:pt idx="3756">
                  <c:v>1.176215</c:v>
                </c:pt>
                <c:pt idx="3757">
                  <c:v>1.1762379999999999</c:v>
                </c:pt>
                <c:pt idx="3758">
                  <c:v>1.176275</c:v>
                </c:pt>
                <c:pt idx="3759">
                  <c:v>1.1763600000000001</c:v>
                </c:pt>
                <c:pt idx="3760">
                  <c:v>1.1765330000000001</c:v>
                </c:pt>
                <c:pt idx="3761">
                  <c:v>1.1768160000000001</c:v>
                </c:pt>
                <c:pt idx="3762">
                  <c:v>1.177206</c:v>
                </c:pt>
                <c:pt idx="3763">
                  <c:v>1.1776709999999999</c:v>
                </c:pt>
                <c:pt idx="3764">
                  <c:v>1.1781569999999999</c:v>
                </c:pt>
                <c:pt idx="3765">
                  <c:v>1.178609</c:v>
                </c:pt>
                <c:pt idx="3766">
                  <c:v>1.1789890000000001</c:v>
                </c:pt>
                <c:pt idx="3767">
                  <c:v>1.179295</c:v>
                </c:pt>
                <c:pt idx="3768">
                  <c:v>1.1795530000000001</c:v>
                </c:pt>
                <c:pt idx="3769">
                  <c:v>1.1798029999999999</c:v>
                </c:pt>
                <c:pt idx="3770">
                  <c:v>1.1800740000000001</c:v>
                </c:pt>
                <c:pt idx="3771">
                  <c:v>1.1803710000000001</c:v>
                </c:pt>
                <c:pt idx="3772">
                  <c:v>1.180669</c:v>
                </c:pt>
                <c:pt idx="3773">
                  <c:v>1.18093</c:v>
                </c:pt>
                <c:pt idx="3774">
                  <c:v>1.1811210000000001</c:v>
                </c:pt>
                <c:pt idx="3775">
                  <c:v>1.181238</c:v>
                </c:pt>
                <c:pt idx="3776">
                  <c:v>1.181306</c:v>
                </c:pt>
                <c:pt idx="3777">
                  <c:v>1.1813739999999999</c:v>
                </c:pt>
                <c:pt idx="3778">
                  <c:v>1.1814880000000001</c:v>
                </c:pt>
                <c:pt idx="3779">
                  <c:v>1.1816679999999999</c:v>
                </c:pt>
                <c:pt idx="3780">
                  <c:v>1.181905</c:v>
                </c:pt>
                <c:pt idx="3781">
                  <c:v>1.182158</c:v>
                </c:pt>
                <c:pt idx="3782">
                  <c:v>1.1823840000000001</c:v>
                </c:pt>
                <c:pt idx="3783">
                  <c:v>1.18255</c:v>
                </c:pt>
                <c:pt idx="3784">
                  <c:v>1.18265</c:v>
                </c:pt>
                <c:pt idx="3785">
                  <c:v>1.1827080000000001</c:v>
                </c:pt>
                <c:pt idx="3786">
                  <c:v>1.1827620000000001</c:v>
                </c:pt>
                <c:pt idx="3787">
                  <c:v>1.1828419999999999</c:v>
                </c:pt>
                <c:pt idx="3788">
                  <c:v>1.1829639999999999</c:v>
                </c:pt>
                <c:pt idx="3789">
                  <c:v>1.1831229999999999</c:v>
                </c:pt>
                <c:pt idx="3790">
                  <c:v>1.1833050000000001</c:v>
                </c:pt>
                <c:pt idx="3791">
                  <c:v>1.183492</c:v>
                </c:pt>
                <c:pt idx="3792">
                  <c:v>1.1836770000000001</c:v>
                </c:pt>
                <c:pt idx="3793">
                  <c:v>1.1838610000000001</c:v>
                </c:pt>
                <c:pt idx="3794">
                  <c:v>1.1840470000000001</c:v>
                </c:pt>
                <c:pt idx="3795">
                  <c:v>1.1842280000000001</c:v>
                </c:pt>
                <c:pt idx="3796">
                  <c:v>1.184391</c:v>
                </c:pt>
                <c:pt idx="3797">
                  <c:v>1.1845129999999999</c:v>
                </c:pt>
                <c:pt idx="3798">
                  <c:v>1.184579</c:v>
                </c:pt>
                <c:pt idx="3799">
                  <c:v>1.18459</c:v>
                </c:pt>
                <c:pt idx="3800">
                  <c:v>1.184569</c:v>
                </c:pt>
                <c:pt idx="3801">
                  <c:v>1.184555</c:v>
                </c:pt>
                <c:pt idx="3802">
                  <c:v>1.1845859999999999</c:v>
                </c:pt>
                <c:pt idx="3803">
                  <c:v>1.184687</c:v>
                </c:pt>
                <c:pt idx="3804">
                  <c:v>1.18486</c:v>
                </c:pt>
                <c:pt idx="3805">
                  <c:v>1.185084</c:v>
                </c:pt>
                <c:pt idx="3806">
                  <c:v>1.185324</c:v>
                </c:pt>
                <c:pt idx="3807">
                  <c:v>1.185548</c:v>
                </c:pt>
                <c:pt idx="3808">
                  <c:v>1.1857340000000001</c:v>
                </c:pt>
                <c:pt idx="3809">
                  <c:v>1.185873</c:v>
                </c:pt>
                <c:pt idx="3810">
                  <c:v>1.1859660000000001</c:v>
                </c:pt>
                <c:pt idx="3811">
                  <c:v>1.186016</c:v>
                </c:pt>
                <c:pt idx="3812">
                  <c:v>1.1860219999999999</c:v>
                </c:pt>
                <c:pt idx="3813">
                  <c:v>1.1859869999999999</c:v>
                </c:pt>
                <c:pt idx="3814">
                  <c:v>1.1859170000000001</c:v>
                </c:pt>
                <c:pt idx="3815">
                  <c:v>1.185832</c:v>
                </c:pt>
                <c:pt idx="3816">
                  <c:v>1.185756</c:v>
                </c:pt>
                <c:pt idx="3817">
                  <c:v>1.185719</c:v>
                </c:pt>
                <c:pt idx="3818">
                  <c:v>1.1857390000000001</c:v>
                </c:pt>
                <c:pt idx="3819">
                  <c:v>1.185816</c:v>
                </c:pt>
                <c:pt idx="3820">
                  <c:v>1.1859310000000001</c:v>
                </c:pt>
                <c:pt idx="3821">
                  <c:v>1.1860550000000001</c:v>
                </c:pt>
                <c:pt idx="3822">
                  <c:v>1.1861630000000001</c:v>
                </c:pt>
                <c:pt idx="3823">
                  <c:v>1.186245</c:v>
                </c:pt>
                <c:pt idx="3824">
                  <c:v>1.1863109999999999</c:v>
                </c:pt>
                <c:pt idx="3825">
                  <c:v>1.186388</c:v>
                </c:pt>
                <c:pt idx="3826">
                  <c:v>1.186504</c:v>
                </c:pt>
                <c:pt idx="3827">
                  <c:v>1.1866779999999999</c:v>
                </c:pt>
                <c:pt idx="3828">
                  <c:v>1.186912</c:v>
                </c:pt>
                <c:pt idx="3829">
                  <c:v>1.1871959999999999</c:v>
                </c:pt>
                <c:pt idx="3830">
                  <c:v>1.1875169999999999</c:v>
                </c:pt>
                <c:pt idx="3831">
                  <c:v>1.1878660000000001</c:v>
                </c:pt>
                <c:pt idx="3832">
                  <c:v>1.188245</c:v>
                </c:pt>
                <c:pt idx="3833">
                  <c:v>1.18866</c:v>
                </c:pt>
                <c:pt idx="3834">
                  <c:v>1.1891149999999999</c:v>
                </c:pt>
                <c:pt idx="3835">
                  <c:v>1.1895979999999999</c:v>
                </c:pt>
                <c:pt idx="3836">
                  <c:v>1.190083</c:v>
                </c:pt>
                <c:pt idx="3837">
                  <c:v>1.190531</c:v>
                </c:pt>
                <c:pt idx="3838">
                  <c:v>1.190906</c:v>
                </c:pt>
                <c:pt idx="3839">
                  <c:v>1.191187</c:v>
                </c:pt>
                <c:pt idx="3840">
                  <c:v>1.191373</c:v>
                </c:pt>
                <c:pt idx="3841">
                  <c:v>1.191478</c:v>
                </c:pt>
                <c:pt idx="3842">
                  <c:v>1.1915230000000001</c:v>
                </c:pt>
                <c:pt idx="3843">
                  <c:v>1.1915249999999999</c:v>
                </c:pt>
                <c:pt idx="3844">
                  <c:v>1.191492</c:v>
                </c:pt>
                <c:pt idx="3845">
                  <c:v>1.191427</c:v>
                </c:pt>
                <c:pt idx="3846">
                  <c:v>1.191338</c:v>
                </c:pt>
                <c:pt idx="3847">
                  <c:v>1.1912430000000001</c:v>
                </c:pt>
                <c:pt idx="3848">
                  <c:v>1.1911689999999999</c:v>
                </c:pt>
                <c:pt idx="3849">
                  <c:v>1.1911480000000001</c:v>
                </c:pt>
                <c:pt idx="3850">
                  <c:v>1.191201</c:v>
                </c:pt>
                <c:pt idx="3851">
                  <c:v>1.1913290000000001</c:v>
                </c:pt>
                <c:pt idx="3852">
                  <c:v>1.191511</c:v>
                </c:pt>
                <c:pt idx="3853">
                  <c:v>1.1917139999999999</c:v>
                </c:pt>
                <c:pt idx="3854">
                  <c:v>1.1919059999999999</c:v>
                </c:pt>
                <c:pt idx="3855">
                  <c:v>1.192072</c:v>
                </c:pt>
                <c:pt idx="3856">
                  <c:v>1.192218</c:v>
                </c:pt>
                <c:pt idx="3857">
                  <c:v>1.1923649999999999</c:v>
                </c:pt>
                <c:pt idx="3858">
                  <c:v>1.192542</c:v>
                </c:pt>
                <c:pt idx="3859">
                  <c:v>1.1927620000000001</c:v>
                </c:pt>
                <c:pt idx="3860">
                  <c:v>1.1930240000000001</c:v>
                </c:pt>
                <c:pt idx="3861">
                  <c:v>1.1933130000000001</c:v>
                </c:pt>
                <c:pt idx="3862">
                  <c:v>1.193608</c:v>
                </c:pt>
                <c:pt idx="3863">
                  <c:v>1.1939</c:v>
                </c:pt>
                <c:pt idx="3864">
                  <c:v>1.1941919999999999</c:v>
                </c:pt>
                <c:pt idx="3865">
                  <c:v>1.194496</c:v>
                </c:pt>
                <c:pt idx="3866">
                  <c:v>1.1948270000000001</c:v>
                </c:pt>
                <c:pt idx="3867">
                  <c:v>1.195184</c:v>
                </c:pt>
                <c:pt idx="3868">
                  <c:v>1.195551</c:v>
                </c:pt>
                <c:pt idx="3869">
                  <c:v>1.195897</c:v>
                </c:pt>
                <c:pt idx="3870">
                  <c:v>1.1961889999999999</c:v>
                </c:pt>
                <c:pt idx="3871">
                  <c:v>1.196407</c:v>
                </c:pt>
                <c:pt idx="3872">
                  <c:v>1.1965520000000001</c:v>
                </c:pt>
                <c:pt idx="3873">
                  <c:v>1.1966410000000001</c:v>
                </c:pt>
                <c:pt idx="3874">
                  <c:v>1.196696</c:v>
                </c:pt>
                <c:pt idx="3875">
                  <c:v>1.196739</c:v>
                </c:pt>
                <c:pt idx="3876">
                  <c:v>1.196779</c:v>
                </c:pt>
                <c:pt idx="3877">
                  <c:v>1.19682</c:v>
                </c:pt>
                <c:pt idx="3878">
                  <c:v>1.196863</c:v>
                </c:pt>
                <c:pt idx="3879">
                  <c:v>1.19692</c:v>
                </c:pt>
                <c:pt idx="3880">
                  <c:v>1.197017</c:v>
                </c:pt>
                <c:pt idx="3881">
                  <c:v>1.1971890000000001</c:v>
                </c:pt>
                <c:pt idx="3882">
                  <c:v>1.1974610000000001</c:v>
                </c:pt>
                <c:pt idx="3883">
                  <c:v>1.197843</c:v>
                </c:pt>
                <c:pt idx="3884">
                  <c:v>1.1983170000000001</c:v>
                </c:pt>
                <c:pt idx="3885">
                  <c:v>1.198842</c:v>
                </c:pt>
                <c:pt idx="3886">
                  <c:v>1.199363</c:v>
                </c:pt>
                <c:pt idx="3887">
                  <c:v>1.199829</c:v>
                </c:pt>
                <c:pt idx="3888">
                  <c:v>1.200207</c:v>
                </c:pt>
                <c:pt idx="3889">
                  <c:v>1.2004859999999999</c:v>
                </c:pt>
                <c:pt idx="3890">
                  <c:v>1.2006749999999999</c:v>
                </c:pt>
                <c:pt idx="3891">
                  <c:v>1.2007939999999999</c:v>
                </c:pt>
                <c:pt idx="3892">
                  <c:v>1.200869</c:v>
                </c:pt>
                <c:pt idx="3893">
                  <c:v>1.2009240000000001</c:v>
                </c:pt>
                <c:pt idx="3894">
                  <c:v>1.2009799999999999</c:v>
                </c:pt>
                <c:pt idx="3895">
                  <c:v>1.201055</c:v>
                </c:pt>
                <c:pt idx="3896">
                  <c:v>1.201163</c:v>
                </c:pt>
                <c:pt idx="3897">
                  <c:v>1.2013050000000001</c:v>
                </c:pt>
                <c:pt idx="3898">
                  <c:v>1.2014739999999999</c:v>
                </c:pt>
                <c:pt idx="3899">
                  <c:v>1.2016450000000001</c:v>
                </c:pt>
                <c:pt idx="3900">
                  <c:v>1.201789</c:v>
                </c:pt>
                <c:pt idx="3901">
                  <c:v>1.201881</c:v>
                </c:pt>
                <c:pt idx="3902">
                  <c:v>1.2019120000000001</c:v>
                </c:pt>
                <c:pt idx="3903">
                  <c:v>1.2018979999999999</c:v>
                </c:pt>
                <c:pt idx="3904">
                  <c:v>1.2018789999999999</c:v>
                </c:pt>
                <c:pt idx="3905">
                  <c:v>1.2019010000000001</c:v>
                </c:pt>
                <c:pt idx="3906">
                  <c:v>1.2020059999999999</c:v>
                </c:pt>
                <c:pt idx="3907">
                  <c:v>1.202216</c:v>
                </c:pt>
                <c:pt idx="3908">
                  <c:v>1.2025239999999999</c:v>
                </c:pt>
                <c:pt idx="3909">
                  <c:v>1.202904</c:v>
                </c:pt>
                <c:pt idx="3910">
                  <c:v>1.2033210000000001</c:v>
                </c:pt>
                <c:pt idx="3911">
                  <c:v>1.2037450000000001</c:v>
                </c:pt>
                <c:pt idx="3912">
                  <c:v>1.204156</c:v>
                </c:pt>
                <c:pt idx="3913">
                  <c:v>1.204548</c:v>
                </c:pt>
                <c:pt idx="3914">
                  <c:v>1.2049160000000001</c:v>
                </c:pt>
                <c:pt idx="3915">
                  <c:v>1.205252</c:v>
                </c:pt>
                <c:pt idx="3916">
                  <c:v>1.2055389999999999</c:v>
                </c:pt>
                <c:pt idx="3917">
                  <c:v>1.2057599999999999</c:v>
                </c:pt>
                <c:pt idx="3918">
                  <c:v>1.205905</c:v>
                </c:pt>
                <c:pt idx="3919">
                  <c:v>1.2059820000000001</c:v>
                </c:pt>
                <c:pt idx="3920">
                  <c:v>1.2060200000000001</c:v>
                </c:pt>
                <c:pt idx="3921">
                  <c:v>1.206059</c:v>
                </c:pt>
                <c:pt idx="3922">
                  <c:v>1.2061409999999999</c:v>
                </c:pt>
                <c:pt idx="3923">
                  <c:v>1.2062900000000001</c:v>
                </c:pt>
                <c:pt idx="3924">
                  <c:v>1.2065129999999999</c:v>
                </c:pt>
                <c:pt idx="3925">
                  <c:v>1.2067920000000001</c:v>
                </c:pt>
                <c:pt idx="3926">
                  <c:v>1.2071019999999999</c:v>
                </c:pt>
                <c:pt idx="3927">
                  <c:v>1.2074180000000001</c:v>
                </c:pt>
                <c:pt idx="3928">
                  <c:v>1.207722</c:v>
                </c:pt>
                <c:pt idx="3929">
                  <c:v>1.2080059999999999</c:v>
                </c:pt>
                <c:pt idx="3930">
                  <c:v>1.2082619999999999</c:v>
                </c:pt>
                <c:pt idx="3931">
                  <c:v>1.20848</c:v>
                </c:pt>
                <c:pt idx="3932">
                  <c:v>1.2086440000000001</c:v>
                </c:pt>
                <c:pt idx="3933">
                  <c:v>1.208745</c:v>
                </c:pt>
                <c:pt idx="3934">
                  <c:v>1.208782</c:v>
                </c:pt>
                <c:pt idx="3935">
                  <c:v>1.2087840000000001</c:v>
                </c:pt>
                <c:pt idx="3936">
                  <c:v>1.208801</c:v>
                </c:pt>
                <c:pt idx="3937">
                  <c:v>1.2088909999999999</c:v>
                </c:pt>
                <c:pt idx="3938">
                  <c:v>1.2091050000000001</c:v>
                </c:pt>
                <c:pt idx="3939">
                  <c:v>1.209462</c:v>
                </c:pt>
                <c:pt idx="3940">
                  <c:v>1.2099409999999999</c:v>
                </c:pt>
                <c:pt idx="3941">
                  <c:v>1.2104809999999999</c:v>
                </c:pt>
                <c:pt idx="3942">
                  <c:v>1.2109970000000001</c:v>
                </c:pt>
                <c:pt idx="3943">
                  <c:v>1.211414</c:v>
                </c:pt>
                <c:pt idx="3944">
                  <c:v>1.211679</c:v>
                </c:pt>
                <c:pt idx="3945">
                  <c:v>1.2117800000000001</c:v>
                </c:pt>
                <c:pt idx="3946">
                  <c:v>1.211743</c:v>
                </c:pt>
                <c:pt idx="3947">
                  <c:v>1.2116210000000001</c:v>
                </c:pt>
                <c:pt idx="3948">
                  <c:v>1.211473</c:v>
                </c:pt>
                <c:pt idx="3949">
                  <c:v>1.2113499999999999</c:v>
                </c:pt>
                <c:pt idx="3950">
                  <c:v>1.2112909999999999</c:v>
                </c:pt>
                <c:pt idx="3951">
                  <c:v>1.211319</c:v>
                </c:pt>
                <c:pt idx="3952">
                  <c:v>1.211443</c:v>
                </c:pt>
                <c:pt idx="3953">
                  <c:v>1.2116640000000001</c:v>
                </c:pt>
                <c:pt idx="3954">
                  <c:v>1.211975</c:v>
                </c:pt>
                <c:pt idx="3955">
                  <c:v>1.2123600000000001</c:v>
                </c:pt>
                <c:pt idx="3956">
                  <c:v>1.2127939999999999</c:v>
                </c:pt>
                <c:pt idx="3957">
                  <c:v>1.213246</c:v>
                </c:pt>
                <c:pt idx="3958">
                  <c:v>1.2136819999999999</c:v>
                </c:pt>
                <c:pt idx="3959">
                  <c:v>1.21407</c:v>
                </c:pt>
                <c:pt idx="3960">
                  <c:v>1.2143900000000001</c:v>
                </c:pt>
                <c:pt idx="3961">
                  <c:v>1.214634</c:v>
                </c:pt>
                <c:pt idx="3962">
                  <c:v>1.2148049999999999</c:v>
                </c:pt>
                <c:pt idx="3963">
                  <c:v>1.214914</c:v>
                </c:pt>
                <c:pt idx="3964">
                  <c:v>1.2149810000000001</c:v>
                </c:pt>
                <c:pt idx="3965">
                  <c:v>1.2150300000000001</c:v>
                </c:pt>
                <c:pt idx="3966">
                  <c:v>1.215085</c:v>
                </c:pt>
                <c:pt idx="3967">
                  <c:v>1.2151700000000001</c:v>
                </c:pt>
                <c:pt idx="3968">
                  <c:v>1.2153080000000001</c:v>
                </c:pt>
                <c:pt idx="3969">
                  <c:v>1.2155069999999999</c:v>
                </c:pt>
                <c:pt idx="3970">
                  <c:v>1.2157690000000001</c:v>
                </c:pt>
                <c:pt idx="3971">
                  <c:v>1.2160820000000001</c:v>
                </c:pt>
                <c:pt idx="3972">
                  <c:v>1.2164280000000001</c:v>
                </c:pt>
                <c:pt idx="3973">
                  <c:v>1.2167889999999999</c:v>
                </c:pt>
                <c:pt idx="3974">
                  <c:v>1.217152</c:v>
                </c:pt>
                <c:pt idx="3975">
                  <c:v>1.217509</c:v>
                </c:pt>
                <c:pt idx="3976">
                  <c:v>1.2178519999999999</c:v>
                </c:pt>
                <c:pt idx="3977">
                  <c:v>1.21817</c:v>
                </c:pt>
                <c:pt idx="3978">
                  <c:v>1.21844</c:v>
                </c:pt>
                <c:pt idx="3979">
                  <c:v>1.218629</c:v>
                </c:pt>
                <c:pt idx="3980">
                  <c:v>1.2187060000000001</c:v>
                </c:pt>
                <c:pt idx="3981">
                  <c:v>1.2186570000000001</c:v>
                </c:pt>
                <c:pt idx="3982">
                  <c:v>1.2184969999999999</c:v>
                </c:pt>
                <c:pt idx="3983">
                  <c:v>1.21827</c:v>
                </c:pt>
                <c:pt idx="3984">
                  <c:v>1.2180500000000001</c:v>
                </c:pt>
                <c:pt idx="3985">
                  <c:v>1.21791</c:v>
                </c:pt>
                <c:pt idx="3986">
                  <c:v>1.2179009999999999</c:v>
                </c:pt>
                <c:pt idx="3987">
                  <c:v>1.218037</c:v>
                </c:pt>
                <c:pt idx="3988">
                  <c:v>1.218291</c:v>
                </c:pt>
                <c:pt idx="3989">
                  <c:v>1.2186110000000001</c:v>
                </c:pt>
                <c:pt idx="3990">
                  <c:v>1.2189410000000001</c:v>
                </c:pt>
                <c:pt idx="3991">
                  <c:v>1.219244</c:v>
                </c:pt>
                <c:pt idx="3992">
                  <c:v>1.2195130000000001</c:v>
                </c:pt>
                <c:pt idx="3993">
                  <c:v>1.219768</c:v>
                </c:pt>
                <c:pt idx="3994">
                  <c:v>1.220043</c:v>
                </c:pt>
                <c:pt idx="3995">
                  <c:v>1.220361</c:v>
                </c:pt>
                <c:pt idx="3996">
                  <c:v>1.220726</c:v>
                </c:pt>
                <c:pt idx="3997">
                  <c:v>1.2211190000000001</c:v>
                </c:pt>
                <c:pt idx="3998">
                  <c:v>1.221506</c:v>
                </c:pt>
                <c:pt idx="3999">
                  <c:v>1.221848</c:v>
                </c:pt>
                <c:pt idx="4000">
                  <c:v>1.222119</c:v>
                </c:pt>
                <c:pt idx="4001">
                  <c:v>1.2223139999999999</c:v>
                </c:pt>
                <c:pt idx="4002">
                  <c:v>1.2224459999999999</c:v>
                </c:pt>
                <c:pt idx="4003">
                  <c:v>1.2225470000000001</c:v>
                </c:pt>
                <c:pt idx="4004">
                  <c:v>1.2226589999999999</c:v>
                </c:pt>
                <c:pt idx="4005">
                  <c:v>1.2228270000000001</c:v>
                </c:pt>
                <c:pt idx="4006">
                  <c:v>1.22309</c:v>
                </c:pt>
                <c:pt idx="4007">
                  <c:v>1.2234700000000001</c:v>
                </c:pt>
                <c:pt idx="4008">
                  <c:v>1.223965</c:v>
                </c:pt>
                <c:pt idx="4009">
                  <c:v>1.2245410000000001</c:v>
                </c:pt>
                <c:pt idx="4010">
                  <c:v>1.2251350000000001</c:v>
                </c:pt>
                <c:pt idx="4011">
                  <c:v>1.225662</c:v>
                </c:pt>
                <c:pt idx="4012">
                  <c:v>1.2260420000000001</c:v>
                </c:pt>
                <c:pt idx="4013">
                  <c:v>1.2262109999999999</c:v>
                </c:pt>
                <c:pt idx="4014">
                  <c:v>1.226148</c:v>
                </c:pt>
                <c:pt idx="4015">
                  <c:v>1.225881</c:v>
                </c:pt>
                <c:pt idx="4016">
                  <c:v>1.225479</c:v>
                </c:pt>
                <c:pt idx="4017">
                  <c:v>1.225041</c:v>
                </c:pt>
                <c:pt idx="4018">
                  <c:v>1.2246600000000001</c:v>
                </c:pt>
                <c:pt idx="4019">
                  <c:v>1.2244170000000001</c:v>
                </c:pt>
                <c:pt idx="4020">
                  <c:v>1.224364</c:v>
                </c:pt>
                <c:pt idx="4021">
                  <c:v>1.224515</c:v>
                </c:pt>
                <c:pt idx="4022">
                  <c:v>1.2248589999999999</c:v>
                </c:pt>
                <c:pt idx="4023">
                  <c:v>1.225357</c:v>
                </c:pt>
                <c:pt idx="4024">
                  <c:v>1.2259530000000001</c:v>
                </c:pt>
                <c:pt idx="4025">
                  <c:v>1.2265760000000001</c:v>
                </c:pt>
                <c:pt idx="4026">
                  <c:v>1.227149</c:v>
                </c:pt>
                <c:pt idx="4027">
                  <c:v>1.2276050000000001</c:v>
                </c:pt>
                <c:pt idx="4028">
                  <c:v>1.227895</c:v>
                </c:pt>
                <c:pt idx="4029">
                  <c:v>1.2280009999999999</c:v>
                </c:pt>
                <c:pt idx="4030">
                  <c:v>1.2279420000000001</c:v>
                </c:pt>
                <c:pt idx="4031">
                  <c:v>1.2277670000000001</c:v>
                </c:pt>
                <c:pt idx="4032">
                  <c:v>1.227535</c:v>
                </c:pt>
                <c:pt idx="4033">
                  <c:v>1.2273069999999999</c:v>
                </c:pt>
                <c:pt idx="4034">
                  <c:v>1.2271300000000001</c:v>
                </c:pt>
                <c:pt idx="4035">
                  <c:v>1.227041</c:v>
                </c:pt>
                <c:pt idx="4036">
                  <c:v>1.2270639999999999</c:v>
                </c:pt>
                <c:pt idx="4037">
                  <c:v>1.227225</c:v>
                </c:pt>
                <c:pt idx="4038">
                  <c:v>1.227538</c:v>
                </c:pt>
                <c:pt idx="4039">
                  <c:v>1.2280059999999999</c:v>
                </c:pt>
                <c:pt idx="4040">
                  <c:v>1.2286090000000001</c:v>
                </c:pt>
                <c:pt idx="4041">
                  <c:v>1.229304</c:v>
                </c:pt>
                <c:pt idx="4042">
                  <c:v>1.230024</c:v>
                </c:pt>
                <c:pt idx="4043">
                  <c:v>1.2306950000000001</c:v>
                </c:pt>
                <c:pt idx="4044">
                  <c:v>1.2312479999999999</c:v>
                </c:pt>
                <c:pt idx="4045">
                  <c:v>1.231633</c:v>
                </c:pt>
                <c:pt idx="4046">
                  <c:v>1.2318309999999999</c:v>
                </c:pt>
                <c:pt idx="4047">
                  <c:v>1.2318610000000001</c:v>
                </c:pt>
                <c:pt idx="4048">
                  <c:v>1.2317720000000001</c:v>
                </c:pt>
                <c:pt idx="4049">
                  <c:v>1.231622</c:v>
                </c:pt>
                <c:pt idx="4050">
                  <c:v>1.2314560000000001</c:v>
                </c:pt>
                <c:pt idx="4051">
                  <c:v>1.2312799999999999</c:v>
                </c:pt>
                <c:pt idx="4052">
                  <c:v>1.231069</c:v>
                </c:pt>
                <c:pt idx="4053">
                  <c:v>1.2307760000000001</c:v>
                </c:pt>
                <c:pt idx="4054">
                  <c:v>1.2303649999999999</c:v>
                </c:pt>
                <c:pt idx="4055">
                  <c:v>1.2298389999999999</c:v>
                </c:pt>
                <c:pt idx="4056">
                  <c:v>1.2292449999999999</c:v>
                </c:pt>
                <c:pt idx="4057">
                  <c:v>1.2286699999999999</c:v>
                </c:pt>
                <c:pt idx="4058">
                  <c:v>1.228205</c:v>
                </c:pt>
                <c:pt idx="4059">
                  <c:v>1.227929</c:v>
                </c:pt>
                <c:pt idx="4060">
                  <c:v>1.2278899999999999</c:v>
                </c:pt>
                <c:pt idx="4061">
                  <c:v>1.2281010000000001</c:v>
                </c:pt>
                <c:pt idx="4062">
                  <c:v>1.228545</c:v>
                </c:pt>
                <c:pt idx="4063">
                  <c:v>1.229174</c:v>
                </c:pt>
                <c:pt idx="4064">
                  <c:v>1.229919</c:v>
                </c:pt>
                <c:pt idx="4065">
                  <c:v>1.230685</c:v>
                </c:pt>
                <c:pt idx="4066">
                  <c:v>1.2313620000000001</c:v>
                </c:pt>
                <c:pt idx="4067">
                  <c:v>1.231857</c:v>
                </c:pt>
                <c:pt idx="4068">
                  <c:v>1.2321139999999999</c:v>
                </c:pt>
                <c:pt idx="4069">
                  <c:v>1.2321470000000001</c:v>
                </c:pt>
                <c:pt idx="4070">
                  <c:v>1.2320409999999999</c:v>
                </c:pt>
                <c:pt idx="4071">
                  <c:v>1.231949</c:v>
                </c:pt>
                <c:pt idx="4072">
                  <c:v>1.23203</c:v>
                </c:pt>
                <c:pt idx="4073">
                  <c:v>1.232402</c:v>
                </c:pt>
                <c:pt idx="4074">
                  <c:v>1.233101</c:v>
                </c:pt>
                <c:pt idx="4075">
                  <c:v>1.234067</c:v>
                </c:pt>
                <c:pt idx="4076">
                  <c:v>1.2351620000000001</c:v>
                </c:pt>
                <c:pt idx="4077">
                  <c:v>1.23621</c:v>
                </c:pt>
                <c:pt idx="4078">
                  <c:v>1.237058</c:v>
                </c:pt>
                <c:pt idx="4079">
                  <c:v>1.237617</c:v>
                </c:pt>
                <c:pt idx="4080">
                  <c:v>1.237868</c:v>
                </c:pt>
                <c:pt idx="4081">
                  <c:v>1.2378579999999999</c:v>
                </c:pt>
                <c:pt idx="4082">
                  <c:v>1.2376750000000001</c:v>
                </c:pt>
                <c:pt idx="4083">
                  <c:v>1.2374179999999999</c:v>
                </c:pt>
                <c:pt idx="4084">
                  <c:v>1.237169</c:v>
                </c:pt>
                <c:pt idx="4085">
                  <c:v>1.236991</c:v>
                </c:pt>
                <c:pt idx="4086">
                  <c:v>1.236918</c:v>
                </c:pt>
                <c:pt idx="4087">
                  <c:v>1.236955</c:v>
                </c:pt>
                <c:pt idx="4088">
                  <c:v>1.237077</c:v>
                </c:pt>
                <c:pt idx="4089">
                  <c:v>1.237236</c:v>
                </c:pt>
                <c:pt idx="4090">
                  <c:v>1.237371</c:v>
                </c:pt>
                <c:pt idx="4091">
                  <c:v>1.2374229999999999</c:v>
                </c:pt>
                <c:pt idx="4092">
                  <c:v>1.2373540000000001</c:v>
                </c:pt>
                <c:pt idx="4093">
                  <c:v>1.2371669999999999</c:v>
                </c:pt>
                <c:pt idx="4094">
                  <c:v>1.236907</c:v>
                </c:pt>
                <c:pt idx="4095">
                  <c:v>1.2366520000000001</c:v>
                </c:pt>
                <c:pt idx="4096">
                  <c:v>1.236491</c:v>
                </c:pt>
                <c:pt idx="4097">
                  <c:v>1.236502</c:v>
                </c:pt>
                <c:pt idx="4098">
                  <c:v>1.2367300000000001</c:v>
                </c:pt>
                <c:pt idx="4099">
                  <c:v>1.2371810000000001</c:v>
                </c:pt>
                <c:pt idx="4100">
                  <c:v>1.2378279999999999</c:v>
                </c:pt>
                <c:pt idx="4101">
                  <c:v>1.2386189999999999</c:v>
                </c:pt>
                <c:pt idx="4102">
                  <c:v>1.2394970000000001</c:v>
                </c:pt>
                <c:pt idx="4103">
                  <c:v>1.2403979999999999</c:v>
                </c:pt>
                <c:pt idx="4104">
                  <c:v>1.241271</c:v>
                </c:pt>
                <c:pt idx="4105">
                  <c:v>1.24207</c:v>
                </c:pt>
                <c:pt idx="4106">
                  <c:v>1.242761</c:v>
                </c:pt>
                <c:pt idx="4107">
                  <c:v>1.243328</c:v>
                </c:pt>
                <c:pt idx="4108">
                  <c:v>1.2437689999999999</c:v>
                </c:pt>
                <c:pt idx="4109">
                  <c:v>1.244103</c:v>
                </c:pt>
                <c:pt idx="4110">
                  <c:v>1.2443569999999999</c:v>
                </c:pt>
                <c:pt idx="4111">
                  <c:v>1.2445630000000001</c:v>
                </c:pt>
                <c:pt idx="4112">
                  <c:v>1.244742</c:v>
                </c:pt>
                <c:pt idx="4113">
                  <c:v>1.2448980000000001</c:v>
                </c:pt>
                <c:pt idx="4114">
                  <c:v>1.245023</c:v>
                </c:pt>
                <c:pt idx="4115">
                  <c:v>1.2451049999999999</c:v>
                </c:pt>
                <c:pt idx="4116">
                  <c:v>1.2451449999999999</c:v>
                </c:pt>
                <c:pt idx="4117">
                  <c:v>1.245163</c:v>
                </c:pt>
                <c:pt idx="4118">
                  <c:v>1.245198</c:v>
                </c:pt>
                <c:pt idx="4119">
                  <c:v>1.2452939999999999</c:v>
                </c:pt>
                <c:pt idx="4120">
                  <c:v>1.245482</c:v>
                </c:pt>
                <c:pt idx="4121">
                  <c:v>1.2457640000000001</c:v>
                </c:pt>
                <c:pt idx="4122">
                  <c:v>1.2461089999999999</c:v>
                </c:pt>
                <c:pt idx="4123">
                  <c:v>1.2464599999999999</c:v>
                </c:pt>
                <c:pt idx="4124">
                  <c:v>1.2467569999999999</c:v>
                </c:pt>
                <c:pt idx="4125">
                  <c:v>1.2469619999999999</c:v>
                </c:pt>
                <c:pt idx="4126">
                  <c:v>1.247071</c:v>
                </c:pt>
                <c:pt idx="4127">
                  <c:v>1.2471140000000001</c:v>
                </c:pt>
                <c:pt idx="4128">
                  <c:v>1.2471399999999999</c:v>
                </c:pt>
                <c:pt idx="4129">
                  <c:v>1.247196</c:v>
                </c:pt>
                <c:pt idx="4130">
                  <c:v>1.2473080000000001</c:v>
                </c:pt>
                <c:pt idx="4131">
                  <c:v>1.2474749999999999</c:v>
                </c:pt>
                <c:pt idx="4132">
                  <c:v>1.247676</c:v>
                </c:pt>
                <c:pt idx="4133">
                  <c:v>1.2478880000000001</c:v>
                </c:pt>
                <c:pt idx="4134">
                  <c:v>1.2480929999999999</c:v>
                </c:pt>
                <c:pt idx="4135">
                  <c:v>1.2482850000000001</c:v>
                </c:pt>
                <c:pt idx="4136">
                  <c:v>1.2484690000000001</c:v>
                </c:pt>
                <c:pt idx="4137">
                  <c:v>1.2486440000000001</c:v>
                </c:pt>
                <c:pt idx="4138">
                  <c:v>1.2488030000000001</c:v>
                </c:pt>
                <c:pt idx="4139">
                  <c:v>1.2489319999999999</c:v>
                </c:pt>
                <c:pt idx="4140">
                  <c:v>1.2490190000000001</c:v>
                </c:pt>
                <c:pt idx="4141">
                  <c:v>1.249066</c:v>
                </c:pt>
                <c:pt idx="4142">
                  <c:v>1.249098</c:v>
                </c:pt>
                <c:pt idx="4143">
                  <c:v>1.249161</c:v>
                </c:pt>
                <c:pt idx="4144">
                  <c:v>1.2493030000000001</c:v>
                </c:pt>
                <c:pt idx="4145">
                  <c:v>1.249555</c:v>
                </c:pt>
                <c:pt idx="4146">
                  <c:v>1.2499199999999999</c:v>
                </c:pt>
                <c:pt idx="4147">
                  <c:v>1.2503679999999999</c:v>
                </c:pt>
                <c:pt idx="4148">
                  <c:v>1.2508490000000001</c:v>
                </c:pt>
                <c:pt idx="4149">
                  <c:v>1.2513110000000001</c:v>
                </c:pt>
                <c:pt idx="4150">
                  <c:v>1.2517160000000001</c:v>
                </c:pt>
                <c:pt idx="4151">
                  <c:v>1.2520500000000001</c:v>
                </c:pt>
                <c:pt idx="4152">
                  <c:v>1.252318</c:v>
                </c:pt>
                <c:pt idx="4153">
                  <c:v>1.2525299999999999</c:v>
                </c:pt>
                <c:pt idx="4154">
                  <c:v>1.252694</c:v>
                </c:pt>
                <c:pt idx="4155">
                  <c:v>1.2528060000000001</c:v>
                </c:pt>
                <c:pt idx="4156">
                  <c:v>1.252858</c:v>
                </c:pt>
                <c:pt idx="4157">
                  <c:v>1.252848</c:v>
                </c:pt>
                <c:pt idx="4158">
                  <c:v>1.2527889999999999</c:v>
                </c:pt>
                <c:pt idx="4159">
                  <c:v>1.252707</c:v>
                </c:pt>
                <c:pt idx="4160">
                  <c:v>1.2526360000000001</c:v>
                </c:pt>
                <c:pt idx="4161">
                  <c:v>1.2526040000000001</c:v>
                </c:pt>
                <c:pt idx="4162">
                  <c:v>1.252626</c:v>
                </c:pt>
                <c:pt idx="4163">
                  <c:v>1.2526980000000001</c:v>
                </c:pt>
                <c:pt idx="4164">
                  <c:v>1.252812</c:v>
                </c:pt>
                <c:pt idx="4165">
                  <c:v>1.2529619999999999</c:v>
                </c:pt>
                <c:pt idx="4166">
                  <c:v>1.253158</c:v>
                </c:pt>
                <c:pt idx="4167">
                  <c:v>1.2534149999999999</c:v>
                </c:pt>
                <c:pt idx="4168">
                  <c:v>1.2537499999999999</c:v>
                </c:pt>
                <c:pt idx="4169">
                  <c:v>1.2541629999999999</c:v>
                </c:pt>
                <c:pt idx="4170">
                  <c:v>1.2546299999999999</c:v>
                </c:pt>
                <c:pt idx="4171">
                  <c:v>1.2551129999999999</c:v>
                </c:pt>
                <c:pt idx="4172">
                  <c:v>1.2555670000000001</c:v>
                </c:pt>
                <c:pt idx="4173">
                  <c:v>1.2559670000000001</c:v>
                </c:pt>
                <c:pt idx="4174">
                  <c:v>1.256319</c:v>
                </c:pt>
                <c:pt idx="4175">
                  <c:v>1.2566600000000001</c:v>
                </c:pt>
                <c:pt idx="4176">
                  <c:v>1.257034</c:v>
                </c:pt>
                <c:pt idx="4177">
                  <c:v>1.257474</c:v>
                </c:pt>
                <c:pt idx="4178">
                  <c:v>1.257978</c:v>
                </c:pt>
                <c:pt idx="4179">
                  <c:v>1.2585029999999999</c:v>
                </c:pt>
                <c:pt idx="4180">
                  <c:v>1.2589790000000001</c:v>
                </c:pt>
                <c:pt idx="4181">
                  <c:v>1.2593319999999999</c:v>
                </c:pt>
                <c:pt idx="4182">
                  <c:v>1.2595190000000001</c:v>
                </c:pt>
                <c:pt idx="4183">
                  <c:v>1.259539</c:v>
                </c:pt>
                <c:pt idx="4184">
                  <c:v>1.2594339999999999</c:v>
                </c:pt>
                <c:pt idx="4185">
                  <c:v>1.2592680000000001</c:v>
                </c:pt>
                <c:pt idx="4186">
                  <c:v>1.259109</c:v>
                </c:pt>
                <c:pt idx="4187">
                  <c:v>1.2590060000000001</c:v>
                </c:pt>
                <c:pt idx="4188">
                  <c:v>1.2589840000000001</c:v>
                </c:pt>
                <c:pt idx="4189">
                  <c:v>1.259045</c:v>
                </c:pt>
                <c:pt idx="4190">
                  <c:v>1.25918</c:v>
                </c:pt>
                <c:pt idx="4191">
                  <c:v>1.2593780000000001</c:v>
                </c:pt>
                <c:pt idx="4192">
                  <c:v>1.2596259999999999</c:v>
                </c:pt>
                <c:pt idx="4193">
                  <c:v>1.259911</c:v>
                </c:pt>
                <c:pt idx="4194">
                  <c:v>1.260213</c:v>
                </c:pt>
                <c:pt idx="4195">
                  <c:v>1.260508</c:v>
                </c:pt>
                <c:pt idx="4196">
                  <c:v>1.2607740000000001</c:v>
                </c:pt>
                <c:pt idx="4197">
                  <c:v>1.261001</c:v>
                </c:pt>
                <c:pt idx="4198">
                  <c:v>1.261198</c:v>
                </c:pt>
                <c:pt idx="4199">
                  <c:v>1.2613890000000001</c:v>
                </c:pt>
                <c:pt idx="4200">
                  <c:v>1.2616039999999999</c:v>
                </c:pt>
                <c:pt idx="4201">
                  <c:v>1.2618640000000001</c:v>
                </c:pt>
                <c:pt idx="4202">
                  <c:v>1.262168</c:v>
                </c:pt>
                <c:pt idx="4203">
                  <c:v>1.262491</c:v>
                </c:pt>
                <c:pt idx="4204">
                  <c:v>1.262796</c:v>
                </c:pt>
                <c:pt idx="4205">
                  <c:v>1.2630509999999999</c:v>
                </c:pt>
                <c:pt idx="4206">
                  <c:v>1.2632460000000001</c:v>
                </c:pt>
                <c:pt idx="4207">
                  <c:v>1.263401</c:v>
                </c:pt>
                <c:pt idx="4208">
                  <c:v>1.2635529999999999</c:v>
                </c:pt>
                <c:pt idx="4209">
                  <c:v>1.2637449999999999</c:v>
                </c:pt>
                <c:pt idx="4210">
                  <c:v>1.264006</c:v>
                </c:pt>
                <c:pt idx="4211">
                  <c:v>1.26434</c:v>
                </c:pt>
                <c:pt idx="4212">
                  <c:v>1.2647250000000001</c:v>
                </c:pt>
                <c:pt idx="4213">
                  <c:v>1.2651289999999999</c:v>
                </c:pt>
                <c:pt idx="4214">
                  <c:v>1.265522</c:v>
                </c:pt>
                <c:pt idx="4215">
                  <c:v>1.2658849999999999</c:v>
                </c:pt>
                <c:pt idx="4216">
                  <c:v>1.266214</c:v>
                </c:pt>
                <c:pt idx="4217">
                  <c:v>1.2665120000000001</c:v>
                </c:pt>
                <c:pt idx="4218">
                  <c:v>1.2667790000000001</c:v>
                </c:pt>
                <c:pt idx="4219">
                  <c:v>1.26701</c:v>
                </c:pt>
                <c:pt idx="4220">
                  <c:v>1.2671939999999999</c:v>
                </c:pt>
                <c:pt idx="4221">
                  <c:v>1.2673239999999999</c:v>
                </c:pt>
                <c:pt idx="4222">
                  <c:v>1.2674030000000001</c:v>
                </c:pt>
                <c:pt idx="4223">
                  <c:v>1.267452</c:v>
                </c:pt>
                <c:pt idx="4224">
                  <c:v>1.267496</c:v>
                </c:pt>
                <c:pt idx="4225">
                  <c:v>1.267558</c:v>
                </c:pt>
                <c:pt idx="4226">
                  <c:v>1.267647</c:v>
                </c:pt>
                <c:pt idx="4227">
                  <c:v>1.267749</c:v>
                </c:pt>
                <c:pt idx="4228">
                  <c:v>1.2678389999999999</c:v>
                </c:pt>
                <c:pt idx="4229">
                  <c:v>1.2678879999999999</c:v>
                </c:pt>
                <c:pt idx="4230">
                  <c:v>1.2678769999999999</c:v>
                </c:pt>
                <c:pt idx="4231">
                  <c:v>1.2678069999999999</c:v>
                </c:pt>
                <c:pt idx="4232">
                  <c:v>1.267701</c:v>
                </c:pt>
                <c:pt idx="4233">
                  <c:v>1.26759</c:v>
                </c:pt>
                <c:pt idx="4234">
                  <c:v>1.2675080000000001</c:v>
                </c:pt>
                <c:pt idx="4235">
                  <c:v>1.2674810000000001</c:v>
                </c:pt>
                <c:pt idx="4236">
                  <c:v>1.2675289999999999</c:v>
                </c:pt>
                <c:pt idx="4237">
                  <c:v>1.267663</c:v>
                </c:pt>
                <c:pt idx="4238">
                  <c:v>1.26789</c:v>
                </c:pt>
                <c:pt idx="4239">
                  <c:v>1.2682119999999999</c:v>
                </c:pt>
                <c:pt idx="4240">
                  <c:v>1.2686230000000001</c:v>
                </c:pt>
                <c:pt idx="4241">
                  <c:v>1.269102</c:v>
                </c:pt>
                <c:pt idx="4242">
                  <c:v>1.2696099999999999</c:v>
                </c:pt>
                <c:pt idx="4243">
                  <c:v>1.2701009999999999</c:v>
                </c:pt>
                <c:pt idx="4244">
                  <c:v>1.270527</c:v>
                </c:pt>
                <c:pt idx="4245">
                  <c:v>1.2708550000000001</c:v>
                </c:pt>
                <c:pt idx="4246">
                  <c:v>1.2710809999999999</c:v>
                </c:pt>
                <c:pt idx="4247">
                  <c:v>1.271226</c:v>
                </c:pt>
                <c:pt idx="4248">
                  <c:v>1.271325</c:v>
                </c:pt>
                <c:pt idx="4249">
                  <c:v>1.271415</c:v>
                </c:pt>
                <c:pt idx="4250">
                  <c:v>1.2715240000000001</c:v>
                </c:pt>
                <c:pt idx="4251">
                  <c:v>1.27166</c:v>
                </c:pt>
                <c:pt idx="4252">
                  <c:v>1.271822</c:v>
                </c:pt>
                <c:pt idx="4253">
                  <c:v>1.272008</c:v>
                </c:pt>
                <c:pt idx="4254">
                  <c:v>1.2722249999999999</c:v>
                </c:pt>
                <c:pt idx="4255">
                  <c:v>1.2724850000000001</c:v>
                </c:pt>
                <c:pt idx="4256">
                  <c:v>1.272804</c:v>
                </c:pt>
                <c:pt idx="4257">
                  <c:v>1.273185</c:v>
                </c:pt>
                <c:pt idx="4258">
                  <c:v>1.2736080000000001</c:v>
                </c:pt>
                <c:pt idx="4259">
                  <c:v>1.27403</c:v>
                </c:pt>
                <c:pt idx="4260">
                  <c:v>1.2743990000000001</c:v>
                </c:pt>
                <c:pt idx="4261">
                  <c:v>1.274667</c:v>
                </c:pt>
                <c:pt idx="4262">
                  <c:v>1.274813</c:v>
                </c:pt>
                <c:pt idx="4263">
                  <c:v>1.27485</c:v>
                </c:pt>
                <c:pt idx="4264">
                  <c:v>1.2748219999999999</c:v>
                </c:pt>
                <c:pt idx="4265">
                  <c:v>1.274788</c:v>
                </c:pt>
                <c:pt idx="4266">
                  <c:v>1.2747980000000001</c:v>
                </c:pt>
                <c:pt idx="4267">
                  <c:v>1.2748839999999999</c:v>
                </c:pt>
                <c:pt idx="4268">
                  <c:v>1.27505</c:v>
                </c:pt>
                <c:pt idx="4269">
                  <c:v>1.275277</c:v>
                </c:pt>
                <c:pt idx="4270">
                  <c:v>1.2755339999999999</c:v>
                </c:pt>
                <c:pt idx="4271">
                  <c:v>1.275792</c:v>
                </c:pt>
                <c:pt idx="4272">
                  <c:v>1.276033</c:v>
                </c:pt>
                <c:pt idx="4273">
                  <c:v>1.276249</c:v>
                </c:pt>
                <c:pt idx="4274">
                  <c:v>1.2764439999999999</c:v>
                </c:pt>
                <c:pt idx="4275">
                  <c:v>1.2766280000000001</c:v>
                </c:pt>
                <c:pt idx="4276">
                  <c:v>1.276818</c:v>
                </c:pt>
                <c:pt idx="4277">
                  <c:v>1.277029</c:v>
                </c:pt>
                <c:pt idx="4278">
                  <c:v>1.2772760000000001</c:v>
                </c:pt>
                <c:pt idx="4279">
                  <c:v>1.277569</c:v>
                </c:pt>
                <c:pt idx="4280">
                  <c:v>1.2779100000000001</c:v>
                </c:pt>
                <c:pt idx="4281">
                  <c:v>1.278287</c:v>
                </c:pt>
                <c:pt idx="4282">
                  <c:v>1.2786740000000001</c:v>
                </c:pt>
                <c:pt idx="4283">
                  <c:v>1.279039</c:v>
                </c:pt>
                <c:pt idx="4284">
                  <c:v>1.27935</c:v>
                </c:pt>
                <c:pt idx="4285">
                  <c:v>1.2795829999999999</c:v>
                </c:pt>
                <c:pt idx="4286">
                  <c:v>1.279733</c:v>
                </c:pt>
                <c:pt idx="4287">
                  <c:v>1.2798080000000001</c:v>
                </c:pt>
                <c:pt idx="4288">
                  <c:v>1.2798320000000001</c:v>
                </c:pt>
                <c:pt idx="4289">
                  <c:v>1.2798320000000001</c:v>
                </c:pt>
                <c:pt idx="4290">
                  <c:v>1.279841</c:v>
                </c:pt>
                <c:pt idx="4291">
                  <c:v>1.2798860000000001</c:v>
                </c:pt>
                <c:pt idx="4292">
                  <c:v>1.2799910000000001</c:v>
                </c:pt>
                <c:pt idx="4293">
                  <c:v>1.280176</c:v>
                </c:pt>
                <c:pt idx="4294">
                  <c:v>1.2804450000000001</c:v>
                </c:pt>
                <c:pt idx="4295">
                  <c:v>1.2807900000000001</c:v>
                </c:pt>
                <c:pt idx="4296">
                  <c:v>1.281174</c:v>
                </c:pt>
                <c:pt idx="4297">
                  <c:v>1.281549</c:v>
                </c:pt>
                <c:pt idx="4298">
                  <c:v>1.281857</c:v>
                </c:pt>
                <c:pt idx="4299">
                  <c:v>1.2820499999999999</c:v>
                </c:pt>
                <c:pt idx="4300">
                  <c:v>1.2821119999999999</c:v>
                </c:pt>
                <c:pt idx="4301">
                  <c:v>1.2820640000000001</c:v>
                </c:pt>
                <c:pt idx="4302">
                  <c:v>1.2819640000000001</c:v>
                </c:pt>
                <c:pt idx="4303">
                  <c:v>1.281879</c:v>
                </c:pt>
                <c:pt idx="4304">
                  <c:v>1.2818719999999999</c:v>
                </c:pt>
                <c:pt idx="4305">
                  <c:v>1.2819750000000001</c:v>
                </c:pt>
                <c:pt idx="4306">
                  <c:v>1.2821830000000001</c:v>
                </c:pt>
                <c:pt idx="4307">
                  <c:v>1.2824629999999999</c:v>
                </c:pt>
                <c:pt idx="4308">
                  <c:v>1.282769</c:v>
                </c:pt>
                <c:pt idx="4309">
                  <c:v>1.283067</c:v>
                </c:pt>
                <c:pt idx="4310">
                  <c:v>1.283345</c:v>
                </c:pt>
                <c:pt idx="4311">
                  <c:v>1.283606</c:v>
                </c:pt>
                <c:pt idx="4312">
                  <c:v>1.2838620000000001</c:v>
                </c:pt>
                <c:pt idx="4313">
                  <c:v>1.284117</c:v>
                </c:pt>
                <c:pt idx="4314">
                  <c:v>1.284357</c:v>
                </c:pt>
                <c:pt idx="4315">
                  <c:v>1.2845599999999999</c:v>
                </c:pt>
                <c:pt idx="4316">
                  <c:v>1.2847090000000001</c:v>
                </c:pt>
                <c:pt idx="4317">
                  <c:v>1.284807</c:v>
                </c:pt>
                <c:pt idx="4318">
                  <c:v>1.2848869999999999</c:v>
                </c:pt>
                <c:pt idx="4319">
                  <c:v>1.2850090000000001</c:v>
                </c:pt>
                <c:pt idx="4320">
                  <c:v>1.2852349999999999</c:v>
                </c:pt>
                <c:pt idx="4321">
                  <c:v>1.285606</c:v>
                </c:pt>
                <c:pt idx="4322">
                  <c:v>1.2861290000000001</c:v>
                </c:pt>
                <c:pt idx="4323">
                  <c:v>1.286772</c:v>
                </c:pt>
                <c:pt idx="4324">
                  <c:v>1.287477</c:v>
                </c:pt>
                <c:pt idx="4325">
                  <c:v>1.288171</c:v>
                </c:pt>
                <c:pt idx="4326">
                  <c:v>1.2888010000000001</c:v>
                </c:pt>
                <c:pt idx="4327">
                  <c:v>1.289331</c:v>
                </c:pt>
                <c:pt idx="4328">
                  <c:v>1.2897449999999999</c:v>
                </c:pt>
                <c:pt idx="4329">
                  <c:v>1.290038</c:v>
                </c:pt>
                <c:pt idx="4330">
                  <c:v>1.2902070000000001</c:v>
                </c:pt>
                <c:pt idx="4331">
                  <c:v>1.2902499999999999</c:v>
                </c:pt>
                <c:pt idx="4332">
                  <c:v>1.2901659999999999</c:v>
                </c:pt>
                <c:pt idx="4333">
                  <c:v>1.289968</c:v>
                </c:pt>
                <c:pt idx="4334">
                  <c:v>1.289687</c:v>
                </c:pt>
                <c:pt idx="4335">
                  <c:v>1.2893699999999999</c:v>
                </c:pt>
                <c:pt idx="4336">
                  <c:v>1.2890760000000001</c:v>
                </c:pt>
                <c:pt idx="4337">
                  <c:v>1.2888550000000001</c:v>
                </c:pt>
                <c:pt idx="4338">
                  <c:v>1.2887390000000001</c:v>
                </c:pt>
                <c:pt idx="4339">
                  <c:v>1.2887379999999999</c:v>
                </c:pt>
                <c:pt idx="4340">
                  <c:v>1.2888440000000001</c:v>
                </c:pt>
                <c:pt idx="4341">
                  <c:v>1.2890379999999999</c:v>
                </c:pt>
                <c:pt idx="4342">
                  <c:v>1.2892950000000001</c:v>
                </c:pt>
                <c:pt idx="4343">
                  <c:v>1.2895920000000001</c:v>
                </c:pt>
                <c:pt idx="4344">
                  <c:v>1.289903</c:v>
                </c:pt>
                <c:pt idx="4345">
                  <c:v>1.290205</c:v>
                </c:pt>
                <c:pt idx="4346">
                  <c:v>1.2904720000000001</c:v>
                </c:pt>
                <c:pt idx="4347">
                  <c:v>1.2906880000000001</c:v>
                </c:pt>
                <c:pt idx="4348">
                  <c:v>1.2908489999999999</c:v>
                </c:pt>
                <c:pt idx="4349">
                  <c:v>1.290972</c:v>
                </c:pt>
                <c:pt idx="4350">
                  <c:v>1.291086</c:v>
                </c:pt>
                <c:pt idx="4351">
                  <c:v>1.2912269999999999</c:v>
                </c:pt>
                <c:pt idx="4352">
                  <c:v>1.29142</c:v>
                </c:pt>
                <c:pt idx="4353">
                  <c:v>1.2916719999999999</c:v>
                </c:pt>
                <c:pt idx="4354">
                  <c:v>1.291968</c:v>
                </c:pt>
                <c:pt idx="4355">
                  <c:v>1.292281</c:v>
                </c:pt>
                <c:pt idx="4356">
                  <c:v>1.2925880000000001</c:v>
                </c:pt>
                <c:pt idx="4357">
                  <c:v>1.2928789999999999</c:v>
                </c:pt>
                <c:pt idx="4358">
                  <c:v>1.293166</c:v>
                </c:pt>
                <c:pt idx="4359">
                  <c:v>1.293471</c:v>
                </c:pt>
                <c:pt idx="4360">
                  <c:v>1.2938130000000001</c:v>
                </c:pt>
                <c:pt idx="4361">
                  <c:v>1.2941940000000001</c:v>
                </c:pt>
                <c:pt idx="4362">
                  <c:v>1.294592</c:v>
                </c:pt>
                <c:pt idx="4363">
                  <c:v>1.2949740000000001</c:v>
                </c:pt>
                <c:pt idx="4364">
                  <c:v>1.295312</c:v>
                </c:pt>
                <c:pt idx="4365">
                  <c:v>1.2955909999999999</c:v>
                </c:pt>
                <c:pt idx="4366">
                  <c:v>1.2958259999999999</c:v>
                </c:pt>
                <c:pt idx="4367">
                  <c:v>1.296041</c:v>
                </c:pt>
                <c:pt idx="4368">
                  <c:v>1.2962640000000001</c:v>
                </c:pt>
                <c:pt idx="4369">
                  <c:v>1.296505</c:v>
                </c:pt>
                <c:pt idx="4370">
                  <c:v>1.296753</c:v>
                </c:pt>
                <c:pt idx="4371">
                  <c:v>1.2969790000000001</c:v>
                </c:pt>
                <c:pt idx="4372">
                  <c:v>1.297156</c:v>
                </c:pt>
                <c:pt idx="4373">
                  <c:v>1.2972790000000001</c:v>
                </c:pt>
                <c:pt idx="4374">
                  <c:v>1.2973650000000001</c:v>
                </c:pt>
                <c:pt idx="4375">
                  <c:v>1.297452</c:v>
                </c:pt>
                <c:pt idx="4376">
                  <c:v>1.2975779999999999</c:v>
                </c:pt>
                <c:pt idx="4377">
                  <c:v>1.297768</c:v>
                </c:pt>
                <c:pt idx="4378">
                  <c:v>1.2980149999999999</c:v>
                </c:pt>
                <c:pt idx="4379">
                  <c:v>1.298295</c:v>
                </c:pt>
                <c:pt idx="4380">
                  <c:v>1.2985720000000001</c:v>
                </c:pt>
                <c:pt idx="4381">
                  <c:v>1.2988230000000001</c:v>
                </c:pt>
                <c:pt idx="4382">
                  <c:v>1.299042</c:v>
                </c:pt>
                <c:pt idx="4383">
                  <c:v>1.2992360000000001</c:v>
                </c:pt>
                <c:pt idx="4384">
                  <c:v>1.299415</c:v>
                </c:pt>
                <c:pt idx="4385">
                  <c:v>1.299577</c:v>
                </c:pt>
                <c:pt idx="4386">
                  <c:v>1.299706</c:v>
                </c:pt>
                <c:pt idx="4387">
                  <c:v>1.299782</c:v>
                </c:pt>
                <c:pt idx="4388">
                  <c:v>1.2997989999999999</c:v>
                </c:pt>
                <c:pt idx="4389">
                  <c:v>1.2997810000000001</c:v>
                </c:pt>
                <c:pt idx="4390">
                  <c:v>1.2997829999999999</c:v>
                </c:pt>
                <c:pt idx="4391">
                  <c:v>1.299876</c:v>
                </c:pt>
                <c:pt idx="4392">
                  <c:v>1.300117</c:v>
                </c:pt>
                <c:pt idx="4393">
                  <c:v>1.3005180000000001</c:v>
                </c:pt>
                <c:pt idx="4394">
                  <c:v>1.30104</c:v>
                </c:pt>
                <c:pt idx="4395">
                  <c:v>1.301604</c:v>
                </c:pt>
                <c:pt idx="4396">
                  <c:v>1.3021210000000001</c:v>
                </c:pt>
                <c:pt idx="4397">
                  <c:v>1.3025279999999999</c:v>
                </c:pt>
                <c:pt idx="4398">
                  <c:v>1.302816</c:v>
                </c:pt>
                <c:pt idx="4399">
                  <c:v>1.303023</c:v>
                </c:pt>
                <c:pt idx="4400">
                  <c:v>1.303218</c:v>
                </c:pt>
                <c:pt idx="4401">
                  <c:v>1.3034539999999999</c:v>
                </c:pt>
                <c:pt idx="4402">
                  <c:v>1.303749</c:v>
                </c:pt>
                <c:pt idx="4403">
                  <c:v>1.3040750000000001</c:v>
                </c:pt>
                <c:pt idx="4404">
                  <c:v>1.3043800000000001</c:v>
                </c:pt>
                <c:pt idx="4405">
                  <c:v>1.3046150000000001</c:v>
                </c:pt>
                <c:pt idx="4406">
                  <c:v>1.304765</c:v>
                </c:pt>
                <c:pt idx="4407">
                  <c:v>1.3048630000000001</c:v>
                </c:pt>
                <c:pt idx="4408">
                  <c:v>1.304972</c:v>
                </c:pt>
                <c:pt idx="4409">
                  <c:v>1.3051550000000001</c:v>
                </c:pt>
                <c:pt idx="4410">
                  <c:v>1.305442</c:v>
                </c:pt>
                <c:pt idx="4411">
                  <c:v>1.3058099999999999</c:v>
                </c:pt>
                <c:pt idx="4412">
                  <c:v>1.3061929999999999</c:v>
                </c:pt>
                <c:pt idx="4413">
                  <c:v>1.3065089999999999</c:v>
                </c:pt>
                <c:pt idx="4414">
                  <c:v>1.306689</c:v>
                </c:pt>
                <c:pt idx="4415">
                  <c:v>1.306708</c:v>
                </c:pt>
                <c:pt idx="4416">
                  <c:v>1.3065929999999999</c:v>
                </c:pt>
                <c:pt idx="4417">
                  <c:v>1.3064039999999999</c:v>
                </c:pt>
                <c:pt idx="4418">
                  <c:v>1.3062130000000001</c:v>
                </c:pt>
                <c:pt idx="4419">
                  <c:v>1.3060769999999999</c:v>
                </c:pt>
                <c:pt idx="4420">
                  <c:v>1.306033</c:v>
                </c:pt>
                <c:pt idx="4421">
                  <c:v>1.3060929999999999</c:v>
                </c:pt>
                <c:pt idx="4422">
                  <c:v>1.30626</c:v>
                </c:pt>
                <c:pt idx="4423">
                  <c:v>1.3065370000000001</c:v>
                </c:pt>
                <c:pt idx="4424">
                  <c:v>1.3069249999999999</c:v>
                </c:pt>
                <c:pt idx="4425">
                  <c:v>1.3074269999999999</c:v>
                </c:pt>
                <c:pt idx="4426">
                  <c:v>1.3080259999999999</c:v>
                </c:pt>
                <c:pt idx="4427">
                  <c:v>1.308686</c:v>
                </c:pt>
                <c:pt idx="4428">
                  <c:v>1.30935</c:v>
                </c:pt>
                <c:pt idx="4429">
                  <c:v>1.3099499999999999</c:v>
                </c:pt>
                <c:pt idx="4430">
                  <c:v>1.310433</c:v>
                </c:pt>
                <c:pt idx="4431">
                  <c:v>1.310765</c:v>
                </c:pt>
                <c:pt idx="4432">
                  <c:v>1.3109459999999999</c:v>
                </c:pt>
                <c:pt idx="4433">
                  <c:v>1.3109999999999999</c:v>
                </c:pt>
                <c:pt idx="4434">
                  <c:v>1.3109660000000001</c:v>
                </c:pt>
                <c:pt idx="4435">
                  <c:v>1.3108880000000001</c:v>
                </c:pt>
                <c:pt idx="4436">
                  <c:v>1.3107960000000001</c:v>
                </c:pt>
                <c:pt idx="4437">
                  <c:v>1.310713</c:v>
                </c:pt>
                <c:pt idx="4438">
                  <c:v>1.3106519999999999</c:v>
                </c:pt>
                <c:pt idx="4439">
                  <c:v>1.310613</c:v>
                </c:pt>
                <c:pt idx="4440">
                  <c:v>1.3105910000000001</c:v>
                </c:pt>
                <c:pt idx="4441">
                  <c:v>1.310575</c:v>
                </c:pt>
                <c:pt idx="4442">
                  <c:v>1.310549</c:v>
                </c:pt>
                <c:pt idx="4443">
                  <c:v>1.3105</c:v>
                </c:pt>
                <c:pt idx="4444">
                  <c:v>1.3104210000000001</c:v>
                </c:pt>
                <c:pt idx="4445">
                  <c:v>1.310324</c:v>
                </c:pt>
                <c:pt idx="4446">
                  <c:v>1.3102389999999999</c:v>
                </c:pt>
                <c:pt idx="4447">
                  <c:v>1.310208</c:v>
                </c:pt>
                <c:pt idx="4448">
                  <c:v>1.3102739999999999</c:v>
                </c:pt>
                <c:pt idx="4449">
                  <c:v>1.310467</c:v>
                </c:pt>
                <c:pt idx="4450">
                  <c:v>1.310791</c:v>
                </c:pt>
                <c:pt idx="4451">
                  <c:v>1.311223</c:v>
                </c:pt>
                <c:pt idx="4452">
                  <c:v>1.31172</c:v>
                </c:pt>
                <c:pt idx="4453">
                  <c:v>1.3122389999999999</c:v>
                </c:pt>
                <c:pt idx="4454">
                  <c:v>1.3127409999999999</c:v>
                </c:pt>
                <c:pt idx="4455">
                  <c:v>1.313212</c:v>
                </c:pt>
                <c:pt idx="4456">
                  <c:v>1.313652</c:v>
                </c:pt>
                <c:pt idx="4457">
                  <c:v>1.3140750000000001</c:v>
                </c:pt>
                <c:pt idx="4458">
                  <c:v>1.3144910000000001</c:v>
                </c:pt>
                <c:pt idx="4459">
                  <c:v>1.3149010000000001</c:v>
                </c:pt>
                <c:pt idx="4460">
                  <c:v>1.315293</c:v>
                </c:pt>
                <c:pt idx="4461">
                  <c:v>1.31565</c:v>
                </c:pt>
                <c:pt idx="4462">
                  <c:v>1.3159559999999999</c:v>
                </c:pt>
                <c:pt idx="4463">
                  <c:v>1.3162039999999999</c:v>
                </c:pt>
                <c:pt idx="4464">
                  <c:v>1.316397</c:v>
                </c:pt>
                <c:pt idx="4465">
                  <c:v>1.316546</c:v>
                </c:pt>
                <c:pt idx="4466">
                  <c:v>1.3166659999999999</c:v>
                </c:pt>
                <c:pt idx="4467">
                  <c:v>1.31677</c:v>
                </c:pt>
                <c:pt idx="4468">
                  <c:v>1.316872</c:v>
                </c:pt>
                <c:pt idx="4469">
                  <c:v>1.3169820000000001</c:v>
                </c:pt>
                <c:pt idx="4470">
                  <c:v>1.3171139999999999</c:v>
                </c:pt>
                <c:pt idx="4471">
                  <c:v>1.317283</c:v>
                </c:pt>
                <c:pt idx="4472">
                  <c:v>1.317502</c:v>
                </c:pt>
                <c:pt idx="4473">
                  <c:v>1.317777</c:v>
                </c:pt>
                <c:pt idx="4474">
                  <c:v>1.3181039999999999</c:v>
                </c:pt>
                <c:pt idx="4475">
                  <c:v>1.318462</c:v>
                </c:pt>
                <c:pt idx="4476">
                  <c:v>1.3188249999999999</c:v>
                </c:pt>
                <c:pt idx="4477">
                  <c:v>1.319156</c:v>
                </c:pt>
                <c:pt idx="4478">
                  <c:v>1.3194239999999999</c:v>
                </c:pt>
                <c:pt idx="4479">
                  <c:v>1.3196079999999999</c:v>
                </c:pt>
                <c:pt idx="4480">
                  <c:v>1.319701</c:v>
                </c:pt>
                <c:pt idx="4481">
                  <c:v>1.3197110000000001</c:v>
                </c:pt>
                <c:pt idx="4482">
                  <c:v>1.319661</c:v>
                </c:pt>
                <c:pt idx="4483">
                  <c:v>1.319582</c:v>
                </c:pt>
                <c:pt idx="4484">
                  <c:v>1.3195140000000001</c:v>
                </c:pt>
                <c:pt idx="4485">
                  <c:v>1.3194900000000001</c:v>
                </c:pt>
                <c:pt idx="4486">
                  <c:v>1.3195410000000001</c:v>
                </c:pt>
                <c:pt idx="4487">
                  <c:v>1.319682</c:v>
                </c:pt>
                <c:pt idx="4488">
                  <c:v>1.31992</c:v>
                </c:pt>
                <c:pt idx="4489">
                  <c:v>1.3202469999999999</c:v>
                </c:pt>
                <c:pt idx="4490">
                  <c:v>1.3206519999999999</c:v>
                </c:pt>
                <c:pt idx="4491">
                  <c:v>1.321124</c:v>
                </c:pt>
                <c:pt idx="4492">
                  <c:v>1.3216509999999999</c:v>
                </c:pt>
                <c:pt idx="4493">
                  <c:v>1.3222240000000001</c:v>
                </c:pt>
                <c:pt idx="4494">
                  <c:v>1.322829</c:v>
                </c:pt>
                <c:pt idx="4495">
                  <c:v>1.3234379999999999</c:v>
                </c:pt>
                <c:pt idx="4496">
                  <c:v>1.3240130000000001</c:v>
                </c:pt>
                <c:pt idx="4497">
                  <c:v>1.3245070000000001</c:v>
                </c:pt>
                <c:pt idx="4498">
                  <c:v>1.324872</c:v>
                </c:pt>
                <c:pt idx="4499">
                  <c:v>1.325078</c:v>
                </c:pt>
                <c:pt idx="4500">
                  <c:v>1.3251250000000001</c:v>
                </c:pt>
                <c:pt idx="4501">
                  <c:v>1.3250420000000001</c:v>
                </c:pt>
                <c:pt idx="4502">
                  <c:v>1.3248819999999999</c:v>
                </c:pt>
                <c:pt idx="4503">
                  <c:v>1.3247059999999999</c:v>
                </c:pt>
                <c:pt idx="4504">
                  <c:v>1.3245659999999999</c:v>
                </c:pt>
                <c:pt idx="4505">
                  <c:v>1.324492</c:v>
                </c:pt>
                <c:pt idx="4506">
                  <c:v>1.324492</c:v>
                </c:pt>
                <c:pt idx="4507">
                  <c:v>1.32456</c:v>
                </c:pt>
                <c:pt idx="4508">
                  <c:v>1.3246869999999999</c:v>
                </c:pt>
                <c:pt idx="4509">
                  <c:v>1.3248629999999999</c:v>
                </c:pt>
                <c:pt idx="4510">
                  <c:v>1.3250850000000001</c:v>
                </c:pt>
                <c:pt idx="4511">
                  <c:v>1.3253470000000001</c:v>
                </c:pt>
                <c:pt idx="4512">
                  <c:v>1.3256300000000001</c:v>
                </c:pt>
                <c:pt idx="4513">
                  <c:v>1.3259019999999999</c:v>
                </c:pt>
                <c:pt idx="4514">
                  <c:v>1.3261229999999999</c:v>
                </c:pt>
                <c:pt idx="4515">
                  <c:v>1.326255</c:v>
                </c:pt>
                <c:pt idx="4516">
                  <c:v>1.326282</c:v>
                </c:pt>
                <c:pt idx="4517">
                  <c:v>1.3262149999999999</c:v>
                </c:pt>
                <c:pt idx="4518">
                  <c:v>1.3260940000000001</c:v>
                </c:pt>
                <c:pt idx="4519">
                  <c:v>1.325974</c:v>
                </c:pt>
                <c:pt idx="4520">
                  <c:v>1.3259049999999999</c:v>
                </c:pt>
                <c:pt idx="4521">
                  <c:v>1.325925</c:v>
                </c:pt>
                <c:pt idx="4522">
                  <c:v>1.326044</c:v>
                </c:pt>
                <c:pt idx="4523">
                  <c:v>1.326257</c:v>
                </c:pt>
                <c:pt idx="4524">
                  <c:v>1.326549</c:v>
                </c:pt>
                <c:pt idx="4525">
                  <c:v>1.3269070000000001</c:v>
                </c:pt>
                <c:pt idx="4526">
                  <c:v>1.327326</c:v>
                </c:pt>
                <c:pt idx="4527">
                  <c:v>1.3278000000000001</c:v>
                </c:pt>
                <c:pt idx="4528">
                  <c:v>1.328322</c:v>
                </c:pt>
                <c:pt idx="4529">
                  <c:v>1.3288660000000001</c:v>
                </c:pt>
                <c:pt idx="4530">
                  <c:v>1.3293950000000001</c:v>
                </c:pt>
                <c:pt idx="4531">
                  <c:v>1.3298700000000001</c:v>
                </c:pt>
                <c:pt idx="4532">
                  <c:v>1.33026</c:v>
                </c:pt>
                <c:pt idx="4533">
                  <c:v>1.3305549999999999</c:v>
                </c:pt>
                <c:pt idx="4534">
                  <c:v>1.3307690000000001</c:v>
                </c:pt>
                <c:pt idx="4535">
                  <c:v>1.330935</c:v>
                </c:pt>
                <c:pt idx="4536">
                  <c:v>1.3310919999999999</c:v>
                </c:pt>
                <c:pt idx="4537">
                  <c:v>1.3312619999999999</c:v>
                </c:pt>
                <c:pt idx="4538">
                  <c:v>1.3314490000000001</c:v>
                </c:pt>
                <c:pt idx="4539">
                  <c:v>1.331639</c:v>
                </c:pt>
                <c:pt idx="4540">
                  <c:v>1.331806</c:v>
                </c:pt>
                <c:pt idx="4541">
                  <c:v>1.3319289999999999</c:v>
                </c:pt>
                <c:pt idx="4542">
                  <c:v>1.3319989999999999</c:v>
                </c:pt>
                <c:pt idx="4543">
                  <c:v>1.3320259999999999</c:v>
                </c:pt>
                <c:pt idx="4544">
                  <c:v>1.3320350000000001</c:v>
                </c:pt>
                <c:pt idx="4545">
                  <c:v>1.332055</c:v>
                </c:pt>
                <c:pt idx="4546">
                  <c:v>1.3321160000000001</c:v>
                </c:pt>
                <c:pt idx="4547">
                  <c:v>1.3322419999999999</c:v>
                </c:pt>
                <c:pt idx="4548">
                  <c:v>1.3324480000000001</c:v>
                </c:pt>
                <c:pt idx="4549">
                  <c:v>1.3327340000000001</c:v>
                </c:pt>
                <c:pt idx="4550">
                  <c:v>1.333091</c:v>
                </c:pt>
                <c:pt idx="4551">
                  <c:v>1.3334950000000001</c:v>
                </c:pt>
                <c:pt idx="4552">
                  <c:v>1.333907</c:v>
                </c:pt>
                <c:pt idx="4553">
                  <c:v>1.3342810000000001</c:v>
                </c:pt>
                <c:pt idx="4554">
                  <c:v>1.334576</c:v>
                </c:pt>
                <c:pt idx="4555">
                  <c:v>1.3347629999999999</c:v>
                </c:pt>
                <c:pt idx="4556">
                  <c:v>1.3348390000000001</c:v>
                </c:pt>
                <c:pt idx="4557">
                  <c:v>1.334827</c:v>
                </c:pt>
                <c:pt idx="4558">
                  <c:v>1.334775</c:v>
                </c:pt>
                <c:pt idx="4559">
                  <c:v>1.334738</c:v>
                </c:pt>
                <c:pt idx="4560">
                  <c:v>1.3347640000000001</c:v>
                </c:pt>
                <c:pt idx="4561">
                  <c:v>1.334884</c:v>
                </c:pt>
                <c:pt idx="4562">
                  <c:v>1.3351040000000001</c:v>
                </c:pt>
                <c:pt idx="4563">
                  <c:v>1.335412</c:v>
                </c:pt>
                <c:pt idx="4564">
                  <c:v>1.335779</c:v>
                </c:pt>
                <c:pt idx="4565">
                  <c:v>1.3361719999999999</c:v>
                </c:pt>
                <c:pt idx="4566">
                  <c:v>1.3365590000000001</c:v>
                </c:pt>
                <c:pt idx="4567">
                  <c:v>1.336908</c:v>
                </c:pt>
                <c:pt idx="4568">
                  <c:v>1.3371980000000001</c:v>
                </c:pt>
                <c:pt idx="4569">
                  <c:v>1.3374159999999999</c:v>
                </c:pt>
                <c:pt idx="4570">
                  <c:v>1.3375710000000001</c:v>
                </c:pt>
                <c:pt idx="4571">
                  <c:v>1.3376870000000001</c:v>
                </c:pt>
                <c:pt idx="4572">
                  <c:v>1.337804</c:v>
                </c:pt>
                <c:pt idx="4573">
                  <c:v>1.337969</c:v>
                </c:pt>
                <c:pt idx="4574">
                  <c:v>1.338212</c:v>
                </c:pt>
                <c:pt idx="4575">
                  <c:v>1.338541</c:v>
                </c:pt>
                <c:pt idx="4576">
                  <c:v>1.338924</c:v>
                </c:pt>
                <c:pt idx="4577">
                  <c:v>1.3393109999999999</c:v>
                </c:pt>
                <c:pt idx="4578">
                  <c:v>1.3396429999999999</c:v>
                </c:pt>
                <c:pt idx="4579">
                  <c:v>1.339877</c:v>
                </c:pt>
                <c:pt idx="4580">
                  <c:v>1.340006</c:v>
                </c:pt>
                <c:pt idx="4581">
                  <c:v>1.3400609999999999</c:v>
                </c:pt>
                <c:pt idx="4582">
                  <c:v>1.3400939999999999</c:v>
                </c:pt>
                <c:pt idx="4583">
                  <c:v>1.3401529999999999</c:v>
                </c:pt>
                <c:pt idx="4584">
                  <c:v>1.340265</c:v>
                </c:pt>
                <c:pt idx="4585">
                  <c:v>1.340422</c:v>
                </c:pt>
                <c:pt idx="4586">
                  <c:v>1.3405899999999999</c:v>
                </c:pt>
                <c:pt idx="4587">
                  <c:v>1.3407290000000001</c:v>
                </c:pt>
                <c:pt idx="4588">
                  <c:v>1.340819</c:v>
                </c:pt>
                <c:pt idx="4589">
                  <c:v>1.3408690000000001</c:v>
                </c:pt>
                <c:pt idx="4590">
                  <c:v>1.340919</c:v>
                </c:pt>
                <c:pt idx="4591">
                  <c:v>1.341018</c:v>
                </c:pt>
                <c:pt idx="4592">
                  <c:v>1.3412059999999999</c:v>
                </c:pt>
                <c:pt idx="4593">
                  <c:v>1.3414919999999999</c:v>
                </c:pt>
                <c:pt idx="4594">
                  <c:v>1.3418559999999999</c:v>
                </c:pt>
                <c:pt idx="4595">
                  <c:v>1.3422529999999999</c:v>
                </c:pt>
                <c:pt idx="4596">
                  <c:v>1.342638</c:v>
                </c:pt>
                <c:pt idx="4597">
                  <c:v>1.3429800000000001</c:v>
                </c:pt>
                <c:pt idx="4598">
                  <c:v>1.343267</c:v>
                </c:pt>
                <c:pt idx="4599">
                  <c:v>1.34351</c:v>
                </c:pt>
                <c:pt idx="4600">
                  <c:v>1.343728</c:v>
                </c:pt>
                <c:pt idx="4601">
                  <c:v>1.343939</c:v>
                </c:pt>
                <c:pt idx="4602">
                  <c:v>1.344157</c:v>
                </c:pt>
                <c:pt idx="4603">
                  <c:v>1.3443929999999999</c:v>
                </c:pt>
                <c:pt idx="4604">
                  <c:v>1.344657</c:v>
                </c:pt>
                <c:pt idx="4605">
                  <c:v>1.344959</c:v>
                </c:pt>
                <c:pt idx="4606">
                  <c:v>1.345302</c:v>
                </c:pt>
                <c:pt idx="4607">
                  <c:v>1.345674</c:v>
                </c:pt>
                <c:pt idx="4608">
                  <c:v>1.3460460000000001</c:v>
                </c:pt>
                <c:pt idx="4609">
                  <c:v>1.346374</c:v>
                </c:pt>
                <c:pt idx="4610">
                  <c:v>1.3466070000000001</c:v>
                </c:pt>
                <c:pt idx="4611">
                  <c:v>1.346714</c:v>
                </c:pt>
                <c:pt idx="4612">
                  <c:v>1.3466990000000001</c:v>
                </c:pt>
                <c:pt idx="4613">
                  <c:v>1.3466009999999999</c:v>
                </c:pt>
                <c:pt idx="4614">
                  <c:v>1.3464860000000001</c:v>
                </c:pt>
                <c:pt idx="4615">
                  <c:v>1.346422</c:v>
                </c:pt>
                <c:pt idx="4616">
                  <c:v>1.346457</c:v>
                </c:pt>
                <c:pt idx="4617">
                  <c:v>1.346606</c:v>
                </c:pt>
                <c:pt idx="4618">
                  <c:v>1.346848</c:v>
                </c:pt>
                <c:pt idx="4619">
                  <c:v>1.3471420000000001</c:v>
                </c:pt>
                <c:pt idx="4620">
                  <c:v>1.3474489999999999</c:v>
                </c:pt>
                <c:pt idx="4621">
                  <c:v>1.347745</c:v>
                </c:pt>
                <c:pt idx="4622">
                  <c:v>1.3480220000000001</c:v>
                </c:pt>
                <c:pt idx="4623">
                  <c:v>1.3482829999999999</c:v>
                </c:pt>
                <c:pt idx="4624">
                  <c:v>1.3485279999999999</c:v>
                </c:pt>
                <c:pt idx="4625">
                  <c:v>1.3487530000000001</c:v>
                </c:pt>
                <c:pt idx="4626">
                  <c:v>1.348946</c:v>
                </c:pt>
                <c:pt idx="4627">
                  <c:v>1.3491059999999999</c:v>
                </c:pt>
                <c:pt idx="4628">
                  <c:v>1.3492519999999999</c:v>
                </c:pt>
                <c:pt idx="4629">
                  <c:v>1.349421</c:v>
                </c:pt>
                <c:pt idx="4630">
                  <c:v>1.3496649999999999</c:v>
                </c:pt>
                <c:pt idx="4631">
                  <c:v>1.3500209999999999</c:v>
                </c:pt>
                <c:pt idx="4632">
                  <c:v>1.3504910000000001</c:v>
                </c:pt>
                <c:pt idx="4633">
                  <c:v>1.351032</c:v>
                </c:pt>
                <c:pt idx="4634">
                  <c:v>1.3515600000000001</c:v>
                </c:pt>
                <c:pt idx="4635">
                  <c:v>1.3519840000000001</c:v>
                </c:pt>
                <c:pt idx="4636">
                  <c:v>1.352233</c:v>
                </c:pt>
                <c:pt idx="4637">
                  <c:v>1.352285</c:v>
                </c:pt>
                <c:pt idx="4638">
                  <c:v>1.3521780000000001</c:v>
                </c:pt>
                <c:pt idx="4639">
                  <c:v>1.351993</c:v>
                </c:pt>
                <c:pt idx="4640">
                  <c:v>1.3518289999999999</c:v>
                </c:pt>
                <c:pt idx="4641">
                  <c:v>1.3517619999999999</c:v>
                </c:pt>
                <c:pt idx="4642">
                  <c:v>1.351837</c:v>
                </c:pt>
                <c:pt idx="4643">
                  <c:v>1.35205</c:v>
                </c:pt>
                <c:pt idx="4644">
                  <c:v>1.352368</c:v>
                </c:pt>
                <c:pt idx="4645">
                  <c:v>1.3527450000000001</c:v>
                </c:pt>
                <c:pt idx="4646">
                  <c:v>1.353137</c:v>
                </c:pt>
                <c:pt idx="4647">
                  <c:v>1.3535170000000001</c:v>
                </c:pt>
                <c:pt idx="4648">
                  <c:v>1.3538680000000001</c:v>
                </c:pt>
                <c:pt idx="4649">
                  <c:v>1.3541840000000001</c:v>
                </c:pt>
                <c:pt idx="4650">
                  <c:v>1.3544590000000001</c:v>
                </c:pt>
                <c:pt idx="4651">
                  <c:v>1.354687</c:v>
                </c:pt>
                <c:pt idx="4652">
                  <c:v>1.354859</c:v>
                </c:pt>
                <c:pt idx="4653">
                  <c:v>1.354967</c:v>
                </c:pt>
                <c:pt idx="4654">
                  <c:v>1.3550089999999999</c:v>
                </c:pt>
                <c:pt idx="4655">
                  <c:v>1.354986</c:v>
                </c:pt>
                <c:pt idx="4656">
                  <c:v>1.3549059999999999</c:v>
                </c:pt>
                <c:pt idx="4657">
                  <c:v>1.354789</c:v>
                </c:pt>
                <c:pt idx="4658">
                  <c:v>1.354663</c:v>
                </c:pt>
                <c:pt idx="4659">
                  <c:v>1.354571</c:v>
                </c:pt>
                <c:pt idx="4660">
                  <c:v>1.3545590000000001</c:v>
                </c:pt>
                <c:pt idx="4661">
                  <c:v>1.354668</c:v>
                </c:pt>
                <c:pt idx="4662">
                  <c:v>1.3549180000000001</c:v>
                </c:pt>
                <c:pt idx="4663">
                  <c:v>1.355294</c:v>
                </c:pt>
                <c:pt idx="4664">
                  <c:v>1.355747</c:v>
                </c:pt>
                <c:pt idx="4665">
                  <c:v>1.3561939999999999</c:v>
                </c:pt>
                <c:pt idx="4666">
                  <c:v>1.356555</c:v>
                </c:pt>
                <c:pt idx="4667">
                  <c:v>1.356776</c:v>
                </c:pt>
                <c:pt idx="4668">
                  <c:v>1.356843</c:v>
                </c:pt>
                <c:pt idx="4669">
                  <c:v>1.356795</c:v>
                </c:pt>
                <c:pt idx="4670">
                  <c:v>1.3567089999999999</c:v>
                </c:pt>
                <c:pt idx="4671">
                  <c:v>1.3566689999999999</c:v>
                </c:pt>
                <c:pt idx="4672">
                  <c:v>1.356741</c:v>
                </c:pt>
                <c:pt idx="4673">
                  <c:v>1.356951</c:v>
                </c:pt>
                <c:pt idx="4674">
                  <c:v>1.357286</c:v>
                </c:pt>
                <c:pt idx="4675">
                  <c:v>1.357702</c:v>
                </c:pt>
                <c:pt idx="4676">
                  <c:v>1.358144</c:v>
                </c:pt>
                <c:pt idx="4677">
                  <c:v>1.3585579999999999</c:v>
                </c:pt>
                <c:pt idx="4678">
                  <c:v>1.3589089999999999</c:v>
                </c:pt>
                <c:pt idx="4679">
                  <c:v>1.359172</c:v>
                </c:pt>
                <c:pt idx="4680">
                  <c:v>1.35934</c:v>
                </c:pt>
                <c:pt idx="4681">
                  <c:v>1.359416</c:v>
                </c:pt>
                <c:pt idx="4682">
                  <c:v>1.3594200000000001</c:v>
                </c:pt>
                <c:pt idx="4683">
                  <c:v>1.359394</c:v>
                </c:pt>
                <c:pt idx="4684">
                  <c:v>1.359396</c:v>
                </c:pt>
                <c:pt idx="4685">
                  <c:v>1.359494</c:v>
                </c:pt>
                <c:pt idx="4686">
                  <c:v>1.3597459999999999</c:v>
                </c:pt>
                <c:pt idx="4687">
                  <c:v>1.3601799999999999</c:v>
                </c:pt>
                <c:pt idx="4688">
                  <c:v>1.3607830000000001</c:v>
                </c:pt>
                <c:pt idx="4689">
                  <c:v>1.361505</c:v>
                </c:pt>
                <c:pt idx="4690">
                  <c:v>1.362276</c:v>
                </c:pt>
                <c:pt idx="4691">
                  <c:v>1.363032</c:v>
                </c:pt>
                <c:pt idx="4692">
                  <c:v>1.3637319999999999</c:v>
                </c:pt>
                <c:pt idx="4693">
                  <c:v>1.3643700000000001</c:v>
                </c:pt>
                <c:pt idx="4694">
                  <c:v>1.364959</c:v>
                </c:pt>
                <c:pt idx="4695">
                  <c:v>1.3655120000000001</c:v>
                </c:pt>
                <c:pt idx="4696">
                  <c:v>1.3660190000000001</c:v>
                </c:pt>
                <c:pt idx="4697">
                  <c:v>1.3664480000000001</c:v>
                </c:pt>
                <c:pt idx="4698">
                  <c:v>1.3667560000000001</c:v>
                </c:pt>
                <c:pt idx="4699">
                  <c:v>1.3669100000000001</c:v>
                </c:pt>
                <c:pt idx="4700">
                  <c:v>1.366916</c:v>
                </c:pt>
                <c:pt idx="4701">
                  <c:v>1.3668229999999999</c:v>
                </c:pt>
                <c:pt idx="4702">
                  <c:v>1.3667119999999999</c:v>
                </c:pt>
                <c:pt idx="4703">
                  <c:v>1.3666689999999999</c:v>
                </c:pt>
                <c:pt idx="4704">
                  <c:v>1.3667480000000001</c:v>
                </c:pt>
                <c:pt idx="4705">
                  <c:v>1.3669549999999999</c:v>
                </c:pt>
                <c:pt idx="4706">
                  <c:v>1.3672489999999999</c:v>
                </c:pt>
                <c:pt idx="4707">
                  <c:v>1.3675649999999999</c:v>
                </c:pt>
                <c:pt idx="4708">
                  <c:v>1.367842</c:v>
                </c:pt>
                <c:pt idx="4709">
                  <c:v>1.3680490000000001</c:v>
                </c:pt>
                <c:pt idx="4710">
                  <c:v>1.368193</c:v>
                </c:pt>
                <c:pt idx="4711">
                  <c:v>1.3683099999999999</c:v>
                </c:pt>
                <c:pt idx="4712">
                  <c:v>1.3684400000000001</c:v>
                </c:pt>
                <c:pt idx="4713">
                  <c:v>1.3685989999999999</c:v>
                </c:pt>
                <c:pt idx="4714">
                  <c:v>1.3687780000000001</c:v>
                </c:pt>
                <c:pt idx="4715">
                  <c:v>1.368938</c:v>
                </c:pt>
                <c:pt idx="4716">
                  <c:v>1.369035</c:v>
                </c:pt>
                <c:pt idx="4717">
                  <c:v>1.3690340000000001</c:v>
                </c:pt>
                <c:pt idx="4718">
                  <c:v>1.3689290000000001</c:v>
                </c:pt>
                <c:pt idx="4719">
                  <c:v>1.3687499999999999</c:v>
                </c:pt>
                <c:pt idx="4720">
                  <c:v>1.3685510000000001</c:v>
                </c:pt>
                <c:pt idx="4721">
                  <c:v>1.3684019999999999</c:v>
                </c:pt>
                <c:pt idx="4722">
                  <c:v>1.3683700000000001</c:v>
                </c:pt>
                <c:pt idx="4723">
                  <c:v>1.368509</c:v>
                </c:pt>
                <c:pt idx="4724">
                  <c:v>1.368841</c:v>
                </c:pt>
                <c:pt idx="4725">
                  <c:v>1.369351</c:v>
                </c:pt>
                <c:pt idx="4726">
                  <c:v>1.3699790000000001</c:v>
                </c:pt>
                <c:pt idx="4727">
                  <c:v>1.370633</c:v>
                </c:pt>
                <c:pt idx="4728">
                  <c:v>1.371197</c:v>
                </c:pt>
                <c:pt idx="4729">
                  <c:v>1.3715660000000001</c:v>
                </c:pt>
                <c:pt idx="4730">
                  <c:v>1.3716820000000001</c:v>
                </c:pt>
                <c:pt idx="4731">
                  <c:v>1.3715470000000001</c:v>
                </c:pt>
                <c:pt idx="4732">
                  <c:v>1.371235</c:v>
                </c:pt>
                <c:pt idx="4733">
                  <c:v>1.3708640000000001</c:v>
                </c:pt>
                <c:pt idx="4734">
                  <c:v>1.3705670000000001</c:v>
                </c:pt>
                <c:pt idx="4735">
                  <c:v>1.370444</c:v>
                </c:pt>
                <c:pt idx="4736">
                  <c:v>1.3705309999999999</c:v>
                </c:pt>
                <c:pt idx="4737">
                  <c:v>1.3708</c:v>
                </c:pt>
                <c:pt idx="4738">
                  <c:v>1.371181</c:v>
                </c:pt>
                <c:pt idx="4739">
                  <c:v>1.371596</c:v>
                </c:pt>
                <c:pt idx="4740">
                  <c:v>1.3719859999999999</c:v>
                </c:pt>
                <c:pt idx="4741">
                  <c:v>1.3723369999999999</c:v>
                </c:pt>
                <c:pt idx="4742">
                  <c:v>1.372663</c:v>
                </c:pt>
                <c:pt idx="4743">
                  <c:v>1.3729849999999999</c:v>
                </c:pt>
                <c:pt idx="4744">
                  <c:v>1.3733070000000001</c:v>
                </c:pt>
                <c:pt idx="4745">
                  <c:v>1.3736029999999999</c:v>
                </c:pt>
                <c:pt idx="4746">
                  <c:v>1.373828</c:v>
                </c:pt>
                <c:pt idx="4747">
                  <c:v>1.373939</c:v>
                </c:pt>
                <c:pt idx="4748">
                  <c:v>1.373926</c:v>
                </c:pt>
                <c:pt idx="4749">
                  <c:v>1.373821</c:v>
                </c:pt>
                <c:pt idx="4750">
                  <c:v>1.373686</c:v>
                </c:pt>
                <c:pt idx="4751">
                  <c:v>1.373596</c:v>
                </c:pt>
                <c:pt idx="4752">
                  <c:v>1.3736029999999999</c:v>
                </c:pt>
                <c:pt idx="4753">
                  <c:v>1.3737140000000001</c:v>
                </c:pt>
                <c:pt idx="4754">
                  <c:v>1.3738969999999999</c:v>
                </c:pt>
                <c:pt idx="4755">
                  <c:v>1.374098</c:v>
                </c:pt>
                <c:pt idx="4756">
                  <c:v>1.3742749999999999</c:v>
                </c:pt>
                <c:pt idx="4757">
                  <c:v>1.3744149999999999</c:v>
                </c:pt>
                <c:pt idx="4758">
                  <c:v>1.3745400000000001</c:v>
                </c:pt>
                <c:pt idx="4759">
                  <c:v>1.3746910000000001</c:v>
                </c:pt>
                <c:pt idx="4760">
                  <c:v>1.3749130000000001</c:v>
                </c:pt>
                <c:pt idx="4761">
                  <c:v>1.375221</c:v>
                </c:pt>
                <c:pt idx="4762">
                  <c:v>1.375604</c:v>
                </c:pt>
                <c:pt idx="4763">
                  <c:v>1.3760250000000001</c:v>
                </c:pt>
                <c:pt idx="4764">
                  <c:v>1.3764419999999999</c:v>
                </c:pt>
                <c:pt idx="4765">
                  <c:v>1.376825</c:v>
                </c:pt>
                <c:pt idx="4766">
                  <c:v>1.3771640000000001</c:v>
                </c:pt>
                <c:pt idx="4767">
                  <c:v>1.3774679999999999</c:v>
                </c:pt>
                <c:pt idx="4768">
                  <c:v>1.3777509999999999</c:v>
                </c:pt>
                <c:pt idx="4769">
                  <c:v>1.3780269999999999</c:v>
                </c:pt>
                <c:pt idx="4770">
                  <c:v>1.3783000000000001</c:v>
                </c:pt>
                <c:pt idx="4771">
                  <c:v>1.3785719999999999</c:v>
                </c:pt>
                <c:pt idx="4772">
                  <c:v>1.378844</c:v>
                </c:pt>
                <c:pt idx="4773">
                  <c:v>1.379122</c:v>
                </c:pt>
                <c:pt idx="4774">
                  <c:v>1.379416</c:v>
                </c:pt>
                <c:pt idx="4775">
                  <c:v>1.379734</c:v>
                </c:pt>
                <c:pt idx="4776">
                  <c:v>1.380074</c:v>
                </c:pt>
                <c:pt idx="4777">
                  <c:v>1.3804240000000001</c:v>
                </c:pt>
                <c:pt idx="4778">
                  <c:v>1.380771</c:v>
                </c:pt>
                <c:pt idx="4779">
                  <c:v>1.3811059999999999</c:v>
                </c:pt>
                <c:pt idx="4780">
                  <c:v>1.3814310000000001</c:v>
                </c:pt>
                <c:pt idx="4781">
                  <c:v>1.381759</c:v>
                </c:pt>
                <c:pt idx="4782">
                  <c:v>1.3820969999999999</c:v>
                </c:pt>
                <c:pt idx="4783">
                  <c:v>1.3824419999999999</c:v>
                </c:pt>
                <c:pt idx="4784">
                  <c:v>1.3827659999999999</c:v>
                </c:pt>
                <c:pt idx="4785">
                  <c:v>1.3830229999999999</c:v>
                </c:pt>
                <c:pt idx="4786">
                  <c:v>1.383168</c:v>
                </c:pt>
                <c:pt idx="4787">
                  <c:v>1.3831739999999999</c:v>
                </c:pt>
                <c:pt idx="4788">
                  <c:v>1.3830530000000001</c:v>
                </c:pt>
                <c:pt idx="4789">
                  <c:v>1.382852</c:v>
                </c:pt>
                <c:pt idx="4790">
                  <c:v>1.382639</c:v>
                </c:pt>
                <c:pt idx="4791">
                  <c:v>1.382471</c:v>
                </c:pt>
                <c:pt idx="4792">
                  <c:v>1.3823810000000001</c:v>
                </c:pt>
                <c:pt idx="4793">
                  <c:v>1.382363</c:v>
                </c:pt>
                <c:pt idx="4794">
                  <c:v>1.382385</c:v>
                </c:pt>
                <c:pt idx="4795">
                  <c:v>1.3824080000000001</c:v>
                </c:pt>
                <c:pt idx="4796">
                  <c:v>1.382417</c:v>
                </c:pt>
                <c:pt idx="4797">
                  <c:v>1.382423</c:v>
                </c:pt>
                <c:pt idx="4798">
                  <c:v>1.382463</c:v>
                </c:pt>
                <c:pt idx="4799">
                  <c:v>1.382576</c:v>
                </c:pt>
                <c:pt idx="4800">
                  <c:v>1.3827910000000001</c:v>
                </c:pt>
                <c:pt idx="4801">
                  <c:v>1.3831059999999999</c:v>
                </c:pt>
                <c:pt idx="4802">
                  <c:v>1.3834919999999999</c:v>
                </c:pt>
                <c:pt idx="4803">
                  <c:v>1.3839049999999999</c:v>
                </c:pt>
                <c:pt idx="4804">
                  <c:v>1.3843019999999999</c:v>
                </c:pt>
                <c:pt idx="4805">
                  <c:v>1.3846529999999999</c:v>
                </c:pt>
                <c:pt idx="4806">
                  <c:v>1.384935</c:v>
                </c:pt>
                <c:pt idx="4807">
                  <c:v>1.3851309999999999</c:v>
                </c:pt>
                <c:pt idx="4808">
                  <c:v>1.385229</c:v>
                </c:pt>
                <c:pt idx="4809">
                  <c:v>1.385219</c:v>
                </c:pt>
                <c:pt idx="4810">
                  <c:v>1.3851119999999999</c:v>
                </c:pt>
                <c:pt idx="4811">
                  <c:v>1.3849450000000001</c:v>
                </c:pt>
                <c:pt idx="4812">
                  <c:v>1.3847970000000001</c:v>
                </c:pt>
                <c:pt idx="4813">
                  <c:v>1.3847640000000001</c:v>
                </c:pt>
                <c:pt idx="4814">
                  <c:v>1.3849370000000001</c:v>
                </c:pt>
                <c:pt idx="4815">
                  <c:v>1.3853679999999999</c:v>
                </c:pt>
                <c:pt idx="4816">
                  <c:v>1.3860459999999999</c:v>
                </c:pt>
                <c:pt idx="4817">
                  <c:v>1.386895</c:v>
                </c:pt>
                <c:pt idx="4818">
                  <c:v>1.3877889999999999</c:v>
                </c:pt>
                <c:pt idx="4819">
                  <c:v>1.3886050000000001</c:v>
                </c:pt>
                <c:pt idx="4820">
                  <c:v>1.3892439999999999</c:v>
                </c:pt>
                <c:pt idx="4821">
                  <c:v>1.389664</c:v>
                </c:pt>
                <c:pt idx="4822">
                  <c:v>1.389877</c:v>
                </c:pt>
                <c:pt idx="4823">
                  <c:v>1.389926</c:v>
                </c:pt>
                <c:pt idx="4824">
                  <c:v>1.3898649999999999</c:v>
                </c:pt>
                <c:pt idx="4825">
                  <c:v>1.3897299999999999</c:v>
                </c:pt>
                <c:pt idx="4826">
                  <c:v>1.3895489999999999</c:v>
                </c:pt>
                <c:pt idx="4827">
                  <c:v>1.389346</c:v>
                </c:pt>
                <c:pt idx="4828">
                  <c:v>1.3891530000000001</c:v>
                </c:pt>
                <c:pt idx="4829">
                  <c:v>1.389016</c:v>
                </c:pt>
                <c:pt idx="4830">
                  <c:v>1.3889879999999999</c:v>
                </c:pt>
                <c:pt idx="4831">
                  <c:v>1.3890979999999999</c:v>
                </c:pt>
                <c:pt idx="4832">
                  <c:v>1.3893439999999999</c:v>
                </c:pt>
                <c:pt idx="4833">
                  <c:v>1.38968</c:v>
                </c:pt>
                <c:pt idx="4834">
                  <c:v>1.390036</c:v>
                </c:pt>
                <c:pt idx="4835">
                  <c:v>1.390339</c:v>
                </c:pt>
                <c:pt idx="4836">
                  <c:v>1.390549</c:v>
                </c:pt>
                <c:pt idx="4837">
                  <c:v>1.3906689999999999</c:v>
                </c:pt>
                <c:pt idx="4838">
                  <c:v>1.3907430000000001</c:v>
                </c:pt>
                <c:pt idx="4839">
                  <c:v>1.3908320000000001</c:v>
                </c:pt>
                <c:pt idx="4840">
                  <c:v>1.3909830000000001</c:v>
                </c:pt>
                <c:pt idx="4841">
                  <c:v>1.391219</c:v>
                </c:pt>
                <c:pt idx="4842">
                  <c:v>1.3915299999999999</c:v>
                </c:pt>
                <c:pt idx="4843">
                  <c:v>1.3918889999999999</c:v>
                </c:pt>
                <c:pt idx="4844">
                  <c:v>1.3922669999999999</c:v>
                </c:pt>
                <c:pt idx="4845">
                  <c:v>1.3926499999999999</c:v>
                </c:pt>
                <c:pt idx="4846">
                  <c:v>1.3930340000000001</c:v>
                </c:pt>
                <c:pt idx="4847">
                  <c:v>1.3934120000000001</c:v>
                </c:pt>
                <c:pt idx="4848">
                  <c:v>1.3937649999999999</c:v>
                </c:pt>
                <c:pt idx="4849">
                  <c:v>1.394053</c:v>
                </c:pt>
                <c:pt idx="4850">
                  <c:v>1.3942300000000001</c:v>
                </c:pt>
                <c:pt idx="4851">
                  <c:v>1.3942650000000001</c:v>
                </c:pt>
                <c:pt idx="4852">
                  <c:v>1.394161</c:v>
                </c:pt>
                <c:pt idx="4853">
                  <c:v>1.3939649999999999</c:v>
                </c:pt>
                <c:pt idx="4854">
                  <c:v>1.3937489999999999</c:v>
                </c:pt>
                <c:pt idx="4855">
                  <c:v>1.3935949999999999</c:v>
                </c:pt>
                <c:pt idx="4856">
                  <c:v>1.3935569999999999</c:v>
                </c:pt>
                <c:pt idx="4857">
                  <c:v>1.393651</c:v>
                </c:pt>
                <c:pt idx="4858">
                  <c:v>1.393856</c:v>
                </c:pt>
                <c:pt idx="4859">
                  <c:v>1.3941330000000001</c:v>
                </c:pt>
                <c:pt idx="4860">
                  <c:v>1.394447</c:v>
                </c:pt>
                <c:pt idx="4861">
                  <c:v>1.394784</c:v>
                </c:pt>
                <c:pt idx="4862">
                  <c:v>1.395146</c:v>
                </c:pt>
                <c:pt idx="4863">
                  <c:v>1.3955379999999999</c:v>
                </c:pt>
                <c:pt idx="4864">
                  <c:v>1.3959509999999999</c:v>
                </c:pt>
                <c:pt idx="4865">
                  <c:v>1.396353</c:v>
                </c:pt>
                <c:pt idx="4866">
                  <c:v>1.3966959999999999</c:v>
                </c:pt>
                <c:pt idx="4867">
                  <c:v>1.396943</c:v>
                </c:pt>
                <c:pt idx="4868">
                  <c:v>1.3970860000000001</c:v>
                </c:pt>
                <c:pt idx="4869">
                  <c:v>1.397165</c:v>
                </c:pt>
                <c:pt idx="4870">
                  <c:v>1.3972549999999999</c:v>
                </c:pt>
                <c:pt idx="4871">
                  <c:v>1.397435</c:v>
                </c:pt>
                <c:pt idx="4872">
                  <c:v>1.397761</c:v>
                </c:pt>
                <c:pt idx="4873">
                  <c:v>1.3982330000000001</c:v>
                </c:pt>
                <c:pt idx="4874">
                  <c:v>1.3988039999999999</c:v>
                </c:pt>
                <c:pt idx="4875">
                  <c:v>1.3993819999999999</c:v>
                </c:pt>
                <c:pt idx="4876">
                  <c:v>1.3998759999999999</c:v>
                </c:pt>
                <c:pt idx="4877">
                  <c:v>1.4002190000000001</c:v>
                </c:pt>
                <c:pt idx="4878">
                  <c:v>1.4003890000000001</c:v>
                </c:pt>
                <c:pt idx="4879">
                  <c:v>1.400409</c:v>
                </c:pt>
                <c:pt idx="4880">
                  <c:v>1.4003289999999999</c:v>
                </c:pt>
                <c:pt idx="4881">
                  <c:v>1.4002190000000001</c:v>
                </c:pt>
                <c:pt idx="4882">
                  <c:v>1.4001440000000001</c:v>
                </c:pt>
                <c:pt idx="4883">
                  <c:v>1.400161</c:v>
                </c:pt>
                <c:pt idx="4884">
                  <c:v>1.4003239999999999</c:v>
                </c:pt>
                <c:pt idx="4885">
                  <c:v>1.400665</c:v>
                </c:pt>
                <c:pt idx="4886">
                  <c:v>1.401197</c:v>
                </c:pt>
                <c:pt idx="4887">
                  <c:v>1.401894</c:v>
                </c:pt>
                <c:pt idx="4888">
                  <c:v>1.4026890000000001</c:v>
                </c:pt>
                <c:pt idx="4889">
                  <c:v>1.403478</c:v>
                </c:pt>
                <c:pt idx="4890">
                  <c:v>1.4041429999999999</c:v>
                </c:pt>
                <c:pt idx="4891">
                  <c:v>1.4045859999999999</c:v>
                </c:pt>
                <c:pt idx="4892">
                  <c:v>1.4047609999999999</c:v>
                </c:pt>
                <c:pt idx="4893">
                  <c:v>1.4046890000000001</c:v>
                </c:pt>
                <c:pt idx="4894">
                  <c:v>1.40445</c:v>
                </c:pt>
                <c:pt idx="4895">
                  <c:v>1.4041570000000001</c:v>
                </c:pt>
                <c:pt idx="4896">
                  <c:v>1.403923</c:v>
                </c:pt>
                <c:pt idx="4897">
                  <c:v>1.403818</c:v>
                </c:pt>
                <c:pt idx="4898">
                  <c:v>1.4038679999999999</c:v>
                </c:pt>
                <c:pt idx="4899">
                  <c:v>1.4040520000000001</c:v>
                </c:pt>
                <c:pt idx="4900">
                  <c:v>1.404326</c:v>
                </c:pt>
                <c:pt idx="4901">
                  <c:v>1.4046419999999999</c:v>
                </c:pt>
                <c:pt idx="4902">
                  <c:v>1.404963</c:v>
                </c:pt>
                <c:pt idx="4903">
                  <c:v>1.405268</c:v>
                </c:pt>
                <c:pt idx="4904">
                  <c:v>1.4055489999999999</c:v>
                </c:pt>
                <c:pt idx="4905">
                  <c:v>1.405805</c:v>
                </c:pt>
                <c:pt idx="4906">
                  <c:v>1.4060379999999999</c:v>
                </c:pt>
                <c:pt idx="4907">
                  <c:v>1.406258</c:v>
                </c:pt>
                <c:pt idx="4908">
                  <c:v>1.4064829999999999</c:v>
                </c:pt>
                <c:pt idx="4909">
                  <c:v>1.406738</c:v>
                </c:pt>
                <c:pt idx="4910">
                  <c:v>1.407049</c:v>
                </c:pt>
                <c:pt idx="4911">
                  <c:v>1.407429</c:v>
                </c:pt>
                <c:pt idx="4912">
                  <c:v>1.407867</c:v>
                </c:pt>
                <c:pt idx="4913">
                  <c:v>1.408328</c:v>
                </c:pt>
                <c:pt idx="4914">
                  <c:v>1.408763</c:v>
                </c:pt>
                <c:pt idx="4915">
                  <c:v>1.4091260000000001</c:v>
                </c:pt>
                <c:pt idx="4916">
                  <c:v>1.409389</c:v>
                </c:pt>
                <c:pt idx="4917">
                  <c:v>1.4095530000000001</c:v>
                </c:pt>
                <c:pt idx="4918">
                  <c:v>1.409646</c:v>
                </c:pt>
                <c:pt idx="4919">
                  <c:v>1.4097040000000001</c:v>
                </c:pt>
                <c:pt idx="4920">
                  <c:v>1.409756</c:v>
                </c:pt>
                <c:pt idx="4921">
                  <c:v>1.409816</c:v>
                </c:pt>
                <c:pt idx="4922">
                  <c:v>1.4098869999999999</c:v>
                </c:pt>
                <c:pt idx="4923">
                  <c:v>1.409972</c:v>
                </c:pt>
                <c:pt idx="4924">
                  <c:v>1.4100870000000001</c:v>
                </c:pt>
                <c:pt idx="4925">
                  <c:v>1.4102699999999999</c:v>
                </c:pt>
                <c:pt idx="4926">
                  <c:v>1.4105639999999999</c:v>
                </c:pt>
                <c:pt idx="4927">
                  <c:v>1.4110069999999999</c:v>
                </c:pt>
                <c:pt idx="4928">
                  <c:v>1.411605</c:v>
                </c:pt>
                <c:pt idx="4929">
                  <c:v>1.4123250000000001</c:v>
                </c:pt>
                <c:pt idx="4930">
                  <c:v>1.413095</c:v>
                </c:pt>
                <c:pt idx="4931">
                  <c:v>1.4138230000000001</c:v>
                </c:pt>
                <c:pt idx="4932">
                  <c:v>1.414428</c:v>
                </c:pt>
                <c:pt idx="4933">
                  <c:v>1.4148579999999999</c:v>
                </c:pt>
                <c:pt idx="4934">
                  <c:v>1.415098</c:v>
                </c:pt>
                <c:pt idx="4935">
                  <c:v>1.4151670000000001</c:v>
                </c:pt>
                <c:pt idx="4936">
                  <c:v>1.415097</c:v>
                </c:pt>
                <c:pt idx="4937">
                  <c:v>1.4149119999999999</c:v>
                </c:pt>
                <c:pt idx="4938">
                  <c:v>1.4146209999999999</c:v>
                </c:pt>
                <c:pt idx="4939">
                  <c:v>1.4142250000000001</c:v>
                </c:pt>
                <c:pt idx="4940">
                  <c:v>1.4137219999999999</c:v>
                </c:pt>
                <c:pt idx="4941">
                  <c:v>1.413133</c:v>
                </c:pt>
                <c:pt idx="4942">
                  <c:v>1.412512</c:v>
                </c:pt>
                <c:pt idx="4943">
                  <c:v>1.4119409999999999</c:v>
                </c:pt>
                <c:pt idx="4944">
                  <c:v>1.4115230000000001</c:v>
                </c:pt>
                <c:pt idx="4945">
                  <c:v>1.411359</c:v>
                </c:pt>
                <c:pt idx="4946">
                  <c:v>1.411516</c:v>
                </c:pt>
                <c:pt idx="4947">
                  <c:v>1.412013</c:v>
                </c:pt>
                <c:pt idx="4948">
                  <c:v>1.4128080000000001</c:v>
                </c:pt>
                <c:pt idx="4949">
                  <c:v>1.4138040000000001</c:v>
                </c:pt>
                <c:pt idx="4950">
                  <c:v>1.414863</c:v>
                </c:pt>
                <c:pt idx="4951">
                  <c:v>1.4158409999999999</c:v>
                </c:pt>
                <c:pt idx="4952">
                  <c:v>1.416628</c:v>
                </c:pt>
                <c:pt idx="4953">
                  <c:v>1.4171659999999999</c:v>
                </c:pt>
                <c:pt idx="4954">
                  <c:v>1.417468</c:v>
                </c:pt>
                <c:pt idx="4955">
                  <c:v>1.417608</c:v>
                </c:pt>
                <c:pt idx="4956">
                  <c:v>1.4176930000000001</c:v>
                </c:pt>
                <c:pt idx="4957">
                  <c:v>1.417821</c:v>
                </c:pt>
                <c:pt idx="4958">
                  <c:v>1.4180459999999999</c:v>
                </c:pt>
                <c:pt idx="4959">
                  <c:v>1.4183650000000001</c:v>
                </c:pt>
                <c:pt idx="4960">
                  <c:v>1.418722</c:v>
                </c:pt>
                <c:pt idx="4961">
                  <c:v>1.4190430000000001</c:v>
                </c:pt>
                <c:pt idx="4962">
                  <c:v>1.419262</c:v>
                </c:pt>
                <c:pt idx="4963">
                  <c:v>1.41936</c:v>
                </c:pt>
                <c:pt idx="4964">
                  <c:v>1.419357</c:v>
                </c:pt>
                <c:pt idx="4965">
                  <c:v>1.419305</c:v>
                </c:pt>
                <c:pt idx="4966">
                  <c:v>1.4192469999999999</c:v>
                </c:pt>
                <c:pt idx="4967">
                  <c:v>1.419195</c:v>
                </c:pt>
                <c:pt idx="4968">
                  <c:v>1.4191240000000001</c:v>
                </c:pt>
                <c:pt idx="4969">
                  <c:v>1.4189849999999999</c:v>
                </c:pt>
                <c:pt idx="4970">
                  <c:v>1.4187430000000001</c:v>
                </c:pt>
                <c:pt idx="4971">
                  <c:v>1.418404</c:v>
                </c:pt>
                <c:pt idx="4972">
                  <c:v>1.4180269999999999</c:v>
                </c:pt>
                <c:pt idx="4973">
                  <c:v>1.4177139999999999</c:v>
                </c:pt>
                <c:pt idx="4974">
                  <c:v>1.417567</c:v>
                </c:pt>
                <c:pt idx="4975">
                  <c:v>1.417651</c:v>
                </c:pt>
                <c:pt idx="4976">
                  <c:v>1.4179649999999999</c:v>
                </c:pt>
                <c:pt idx="4977">
                  <c:v>1.4184460000000001</c:v>
                </c:pt>
                <c:pt idx="4978">
                  <c:v>1.419</c:v>
                </c:pt>
                <c:pt idx="4979">
                  <c:v>1.4195310000000001</c:v>
                </c:pt>
                <c:pt idx="4980">
                  <c:v>1.419983</c:v>
                </c:pt>
                <c:pt idx="4981">
                  <c:v>1.420347</c:v>
                </c:pt>
                <c:pt idx="4982">
                  <c:v>1.42065</c:v>
                </c:pt>
                <c:pt idx="4983">
                  <c:v>1.4209309999999999</c:v>
                </c:pt>
                <c:pt idx="4984">
                  <c:v>1.4212130000000001</c:v>
                </c:pt>
                <c:pt idx="4985">
                  <c:v>1.4214960000000001</c:v>
                </c:pt>
                <c:pt idx="4986">
                  <c:v>1.42177</c:v>
                </c:pt>
                <c:pt idx="4987">
                  <c:v>1.422029</c:v>
                </c:pt>
                <c:pt idx="4988">
                  <c:v>1.4222870000000001</c:v>
                </c:pt>
                <c:pt idx="4989">
                  <c:v>1.4225749999999999</c:v>
                </c:pt>
                <c:pt idx="4990">
                  <c:v>1.4229240000000001</c:v>
                </c:pt>
                <c:pt idx="4991">
                  <c:v>1.423343</c:v>
                </c:pt>
                <c:pt idx="4992">
                  <c:v>1.423805</c:v>
                </c:pt>
                <c:pt idx="4993">
                  <c:v>1.42425</c:v>
                </c:pt>
                <c:pt idx="4994">
                  <c:v>1.4246129999999999</c:v>
                </c:pt>
                <c:pt idx="4995">
                  <c:v>1.424857</c:v>
                </c:pt>
                <c:pt idx="4996">
                  <c:v>1.424992</c:v>
                </c:pt>
                <c:pt idx="4997">
                  <c:v>1.425076</c:v>
                </c:pt>
                <c:pt idx="4998">
                  <c:v>1.4251819999999999</c:v>
                </c:pt>
                <c:pt idx="4999">
                  <c:v>1.4253670000000001</c:v>
                </c:pt>
                <c:pt idx="5000">
                  <c:v>1.425637</c:v>
                </c:pt>
                <c:pt idx="5001">
                  <c:v>1.4259459999999999</c:v>
                </c:pt>
                <c:pt idx="5002">
                  <c:v>1.42621</c:v>
                </c:pt>
                <c:pt idx="5003">
                  <c:v>1.426356</c:v>
                </c:pt>
                <c:pt idx="5004">
                  <c:v>1.426358</c:v>
                </c:pt>
                <c:pt idx="5005">
                  <c:v>1.42625</c:v>
                </c:pt>
                <c:pt idx="5006">
                  <c:v>1.426112</c:v>
                </c:pt>
                <c:pt idx="5007">
                  <c:v>1.4260269999999999</c:v>
                </c:pt>
                <c:pt idx="5008">
                  <c:v>1.4260470000000001</c:v>
                </c:pt>
                <c:pt idx="5009">
                  <c:v>1.426167</c:v>
                </c:pt>
                <c:pt idx="5010">
                  <c:v>1.4263330000000001</c:v>
                </c:pt>
                <c:pt idx="5011">
                  <c:v>1.4264699999999999</c:v>
                </c:pt>
                <c:pt idx="5012">
                  <c:v>1.4265289999999999</c:v>
                </c:pt>
                <c:pt idx="5013">
                  <c:v>1.4265080000000001</c:v>
                </c:pt>
                <c:pt idx="5014">
                  <c:v>1.426463</c:v>
                </c:pt>
                <c:pt idx="5015">
                  <c:v>1.4264730000000001</c:v>
                </c:pt>
                <c:pt idx="5016">
                  <c:v>1.426615</c:v>
                </c:pt>
                <c:pt idx="5017">
                  <c:v>1.4269259999999999</c:v>
                </c:pt>
                <c:pt idx="5018">
                  <c:v>1.4274</c:v>
                </c:pt>
                <c:pt idx="5019">
                  <c:v>1.427994</c:v>
                </c:pt>
                <c:pt idx="5020">
                  <c:v>1.4286540000000001</c:v>
                </c:pt>
                <c:pt idx="5021">
                  <c:v>1.4293389999999999</c:v>
                </c:pt>
                <c:pt idx="5022">
                  <c:v>1.430023</c:v>
                </c:pt>
                <c:pt idx="5023">
                  <c:v>1.4306909999999999</c:v>
                </c:pt>
                <c:pt idx="5024">
                  <c:v>1.431324</c:v>
                </c:pt>
                <c:pt idx="5025">
                  <c:v>1.4318789999999999</c:v>
                </c:pt>
                <c:pt idx="5026">
                  <c:v>1.432302</c:v>
                </c:pt>
                <c:pt idx="5027">
                  <c:v>1.432544</c:v>
                </c:pt>
                <c:pt idx="5028">
                  <c:v>1.432585</c:v>
                </c:pt>
                <c:pt idx="5029">
                  <c:v>1.4324570000000001</c:v>
                </c:pt>
                <c:pt idx="5030">
                  <c:v>1.432237</c:v>
                </c:pt>
                <c:pt idx="5031">
                  <c:v>1.432032</c:v>
                </c:pt>
                <c:pt idx="5032">
                  <c:v>1.4319390000000001</c:v>
                </c:pt>
                <c:pt idx="5033">
                  <c:v>1.4320139999999999</c:v>
                </c:pt>
                <c:pt idx="5034">
                  <c:v>1.4322589999999999</c:v>
                </c:pt>
                <c:pt idx="5035">
                  <c:v>1.432634</c:v>
                </c:pt>
                <c:pt idx="5036">
                  <c:v>1.433074</c:v>
                </c:pt>
                <c:pt idx="5037">
                  <c:v>1.4335199999999999</c:v>
                </c:pt>
                <c:pt idx="5038">
                  <c:v>1.4339459999999999</c:v>
                </c:pt>
                <c:pt idx="5039">
                  <c:v>1.43435</c:v>
                </c:pt>
                <c:pt idx="5040">
                  <c:v>1.4347510000000001</c:v>
                </c:pt>
                <c:pt idx="5041">
                  <c:v>1.435163</c:v>
                </c:pt>
                <c:pt idx="5042">
                  <c:v>1.435578</c:v>
                </c:pt>
                <c:pt idx="5043">
                  <c:v>1.4359649999999999</c:v>
                </c:pt>
                <c:pt idx="5044">
                  <c:v>1.4362820000000001</c:v>
                </c:pt>
                <c:pt idx="5045">
                  <c:v>1.4364859999999999</c:v>
                </c:pt>
                <c:pt idx="5046">
                  <c:v>1.4365559999999999</c:v>
                </c:pt>
                <c:pt idx="5047">
                  <c:v>1.4364969999999999</c:v>
                </c:pt>
                <c:pt idx="5048">
                  <c:v>1.4363379999999999</c:v>
                </c:pt>
                <c:pt idx="5049">
                  <c:v>1.4361219999999999</c:v>
                </c:pt>
                <c:pt idx="5050">
                  <c:v>1.4358949999999999</c:v>
                </c:pt>
                <c:pt idx="5051">
                  <c:v>1.4357</c:v>
                </c:pt>
                <c:pt idx="5052">
                  <c:v>1.435578</c:v>
                </c:pt>
                <c:pt idx="5053">
                  <c:v>1.435562</c:v>
                </c:pt>
                <c:pt idx="5054">
                  <c:v>1.4356880000000001</c:v>
                </c:pt>
                <c:pt idx="5055">
                  <c:v>1.435991</c:v>
                </c:pt>
                <c:pt idx="5056">
                  <c:v>1.4364889999999999</c:v>
                </c:pt>
                <c:pt idx="5057">
                  <c:v>1.437187</c:v>
                </c:pt>
                <c:pt idx="5058">
                  <c:v>1.4380569999999999</c:v>
                </c:pt>
                <c:pt idx="5059">
                  <c:v>1.4390449999999999</c:v>
                </c:pt>
                <c:pt idx="5060">
                  <c:v>1.440064</c:v>
                </c:pt>
                <c:pt idx="5061">
                  <c:v>1.4410240000000001</c:v>
                </c:pt>
                <c:pt idx="5062">
                  <c:v>1.4418359999999999</c:v>
                </c:pt>
                <c:pt idx="5063">
                  <c:v>1.4424349999999999</c:v>
                </c:pt>
                <c:pt idx="5064">
                  <c:v>1.442793</c:v>
                </c:pt>
                <c:pt idx="5065">
                  <c:v>1.4429289999999999</c:v>
                </c:pt>
                <c:pt idx="5066">
                  <c:v>1.442896</c:v>
                </c:pt>
                <c:pt idx="5067">
                  <c:v>1.4427730000000001</c:v>
                </c:pt>
                <c:pt idx="5068">
                  <c:v>1.4426460000000001</c:v>
                </c:pt>
                <c:pt idx="5069">
                  <c:v>1.4425870000000001</c:v>
                </c:pt>
                <c:pt idx="5070">
                  <c:v>1.442639</c:v>
                </c:pt>
                <c:pt idx="5071">
                  <c:v>1.4428099999999999</c:v>
                </c:pt>
                <c:pt idx="5072">
                  <c:v>1.4430769999999999</c:v>
                </c:pt>
                <c:pt idx="5073">
                  <c:v>1.4433990000000001</c:v>
                </c:pt>
                <c:pt idx="5074">
                  <c:v>1.4437230000000001</c:v>
                </c:pt>
                <c:pt idx="5075">
                  <c:v>1.4440029999999999</c:v>
                </c:pt>
                <c:pt idx="5076">
                  <c:v>1.444204</c:v>
                </c:pt>
                <c:pt idx="5077">
                  <c:v>1.4443029999999999</c:v>
                </c:pt>
                <c:pt idx="5078">
                  <c:v>1.444285</c:v>
                </c:pt>
                <c:pt idx="5079">
                  <c:v>1.4441459999999999</c:v>
                </c:pt>
                <c:pt idx="5080">
                  <c:v>1.443892</c:v>
                </c:pt>
                <c:pt idx="5081">
                  <c:v>1.4435439999999999</c:v>
                </c:pt>
                <c:pt idx="5082">
                  <c:v>1.4431400000000001</c:v>
                </c:pt>
                <c:pt idx="5083">
                  <c:v>1.4427369999999999</c:v>
                </c:pt>
                <c:pt idx="5084">
                  <c:v>1.4423969999999999</c:v>
                </c:pt>
                <c:pt idx="5085">
                  <c:v>1.4421729999999999</c:v>
                </c:pt>
                <c:pt idx="5086">
                  <c:v>1.4421029999999999</c:v>
                </c:pt>
                <c:pt idx="5087">
                  <c:v>1.4421930000000001</c:v>
                </c:pt>
                <c:pt idx="5088">
                  <c:v>1.442423</c:v>
                </c:pt>
                <c:pt idx="5089">
                  <c:v>1.442758</c:v>
                </c:pt>
                <c:pt idx="5090">
                  <c:v>1.4431639999999999</c:v>
                </c:pt>
                <c:pt idx="5091">
                  <c:v>1.443622</c:v>
                </c:pt>
                <c:pt idx="5092">
                  <c:v>1.444134</c:v>
                </c:pt>
                <c:pt idx="5093">
                  <c:v>1.4447179999999999</c:v>
                </c:pt>
                <c:pt idx="5094">
                  <c:v>1.4454</c:v>
                </c:pt>
                <c:pt idx="5095">
                  <c:v>1.4461919999999999</c:v>
                </c:pt>
                <c:pt idx="5096">
                  <c:v>1.4470829999999999</c:v>
                </c:pt>
                <c:pt idx="5097">
                  <c:v>1.4480329999999999</c:v>
                </c:pt>
                <c:pt idx="5098">
                  <c:v>1.4489780000000001</c:v>
                </c:pt>
                <c:pt idx="5099">
                  <c:v>1.4498390000000001</c:v>
                </c:pt>
                <c:pt idx="5100">
                  <c:v>1.450536</c:v>
                </c:pt>
                <c:pt idx="5101">
                  <c:v>1.4510080000000001</c:v>
                </c:pt>
                <c:pt idx="5102">
                  <c:v>1.4512259999999999</c:v>
                </c:pt>
                <c:pt idx="5103">
                  <c:v>1.451203</c:v>
                </c:pt>
                <c:pt idx="5104">
                  <c:v>1.4509970000000001</c:v>
                </c:pt>
                <c:pt idx="5105">
                  <c:v>1.4506969999999999</c:v>
                </c:pt>
                <c:pt idx="5106">
                  <c:v>1.45041</c:v>
                </c:pt>
                <c:pt idx="5107">
                  <c:v>1.450223</c:v>
                </c:pt>
                <c:pt idx="5108">
                  <c:v>1.4501869999999999</c:v>
                </c:pt>
                <c:pt idx="5109">
                  <c:v>1.450302</c:v>
                </c:pt>
                <c:pt idx="5110">
                  <c:v>1.4505250000000001</c:v>
                </c:pt>
                <c:pt idx="5111">
                  <c:v>1.45079</c:v>
                </c:pt>
                <c:pt idx="5112">
                  <c:v>1.451041</c:v>
                </c:pt>
                <c:pt idx="5113">
                  <c:v>1.4512609999999999</c:v>
                </c:pt>
                <c:pt idx="5114">
                  <c:v>1.4514800000000001</c:v>
                </c:pt>
                <c:pt idx="5115">
                  <c:v>1.4517580000000001</c:v>
                </c:pt>
                <c:pt idx="5116">
                  <c:v>1.4521470000000001</c:v>
                </c:pt>
                <c:pt idx="5117">
                  <c:v>1.4526589999999999</c:v>
                </c:pt>
                <c:pt idx="5118">
                  <c:v>1.453241</c:v>
                </c:pt>
                <c:pt idx="5119">
                  <c:v>1.4537929999999999</c:v>
                </c:pt>
                <c:pt idx="5120">
                  <c:v>1.454189</c:v>
                </c:pt>
                <c:pt idx="5121">
                  <c:v>1.45434</c:v>
                </c:pt>
                <c:pt idx="5122">
                  <c:v>1.4542269999999999</c:v>
                </c:pt>
                <c:pt idx="5123">
                  <c:v>1.4539169999999999</c:v>
                </c:pt>
                <c:pt idx="5124">
                  <c:v>1.453543</c:v>
                </c:pt>
                <c:pt idx="5125">
                  <c:v>1.4532480000000001</c:v>
                </c:pt>
                <c:pt idx="5126">
                  <c:v>1.453152</c:v>
                </c:pt>
                <c:pt idx="5127">
                  <c:v>1.453314</c:v>
                </c:pt>
                <c:pt idx="5128">
                  <c:v>1.45373</c:v>
                </c:pt>
                <c:pt idx="5129">
                  <c:v>1.4543520000000001</c:v>
                </c:pt>
                <c:pt idx="5130">
                  <c:v>1.4551270000000001</c:v>
                </c:pt>
                <c:pt idx="5131">
                  <c:v>1.4560090000000001</c:v>
                </c:pt>
                <c:pt idx="5132">
                  <c:v>1.456961</c:v>
                </c:pt>
                <c:pt idx="5133">
                  <c:v>1.457943</c:v>
                </c:pt>
                <c:pt idx="5134">
                  <c:v>1.4588950000000001</c:v>
                </c:pt>
                <c:pt idx="5135">
                  <c:v>1.4597249999999999</c:v>
                </c:pt>
                <c:pt idx="5136">
                  <c:v>1.4603429999999999</c:v>
                </c:pt>
                <c:pt idx="5137">
                  <c:v>1.46068</c:v>
                </c:pt>
                <c:pt idx="5138">
                  <c:v>1.4607289999999999</c:v>
                </c:pt>
                <c:pt idx="5139">
                  <c:v>1.4605509999999999</c:v>
                </c:pt>
                <c:pt idx="5140">
                  <c:v>1.460264</c:v>
                </c:pt>
                <c:pt idx="5141">
                  <c:v>1.46</c:v>
                </c:pt>
                <c:pt idx="5142">
                  <c:v>1.4598500000000001</c:v>
                </c:pt>
                <c:pt idx="5143">
                  <c:v>1.459846</c:v>
                </c:pt>
                <c:pt idx="5144">
                  <c:v>1.459959</c:v>
                </c:pt>
                <c:pt idx="5145">
                  <c:v>1.460132</c:v>
                </c:pt>
                <c:pt idx="5146">
                  <c:v>1.4603109999999999</c:v>
                </c:pt>
                <c:pt idx="5147">
                  <c:v>1.4604809999999999</c:v>
                </c:pt>
                <c:pt idx="5148">
                  <c:v>1.4606589999999999</c:v>
                </c:pt>
                <c:pt idx="5149">
                  <c:v>1.4608749999999999</c:v>
                </c:pt>
                <c:pt idx="5150">
                  <c:v>1.4611320000000001</c:v>
                </c:pt>
                <c:pt idx="5151">
                  <c:v>1.4613940000000001</c:v>
                </c:pt>
                <c:pt idx="5152">
                  <c:v>1.4615819999999999</c:v>
                </c:pt>
                <c:pt idx="5153">
                  <c:v>1.4616229999999999</c:v>
                </c:pt>
                <c:pt idx="5154">
                  <c:v>1.4614879999999999</c:v>
                </c:pt>
                <c:pt idx="5155">
                  <c:v>1.461225</c:v>
                </c:pt>
                <c:pt idx="5156">
                  <c:v>1.460947</c:v>
                </c:pt>
                <c:pt idx="5157">
                  <c:v>1.46079</c:v>
                </c:pt>
                <c:pt idx="5158">
                  <c:v>1.46086</c:v>
                </c:pt>
                <c:pt idx="5159">
                  <c:v>1.4611799999999999</c:v>
                </c:pt>
                <c:pt idx="5160">
                  <c:v>1.461681</c:v>
                </c:pt>
                <c:pt idx="5161">
                  <c:v>1.4622250000000001</c:v>
                </c:pt>
                <c:pt idx="5162">
                  <c:v>1.4626790000000001</c:v>
                </c:pt>
                <c:pt idx="5163">
                  <c:v>1.462958</c:v>
                </c:pt>
                <c:pt idx="5164">
                  <c:v>1.4630650000000001</c:v>
                </c:pt>
                <c:pt idx="5165">
                  <c:v>1.463079</c:v>
                </c:pt>
                <c:pt idx="5166">
                  <c:v>1.4631110000000001</c:v>
                </c:pt>
                <c:pt idx="5167">
                  <c:v>1.4632559999999999</c:v>
                </c:pt>
                <c:pt idx="5168">
                  <c:v>1.463551</c:v>
                </c:pt>
                <c:pt idx="5169">
                  <c:v>1.4639740000000001</c:v>
                </c:pt>
                <c:pt idx="5170">
                  <c:v>1.4644710000000001</c:v>
                </c:pt>
                <c:pt idx="5171">
                  <c:v>1.4649989999999999</c:v>
                </c:pt>
                <c:pt idx="5172">
                  <c:v>1.465543</c:v>
                </c:pt>
                <c:pt idx="5173">
                  <c:v>1.466132</c:v>
                </c:pt>
                <c:pt idx="5174">
                  <c:v>1.4668019999999999</c:v>
                </c:pt>
                <c:pt idx="5175">
                  <c:v>1.4675750000000001</c:v>
                </c:pt>
                <c:pt idx="5176">
                  <c:v>1.468423</c:v>
                </c:pt>
                <c:pt idx="5177">
                  <c:v>1.4692810000000001</c:v>
                </c:pt>
                <c:pt idx="5178">
                  <c:v>1.4700530000000001</c:v>
                </c:pt>
                <c:pt idx="5179">
                  <c:v>1.4706630000000001</c:v>
                </c:pt>
                <c:pt idx="5180">
                  <c:v>1.471074</c:v>
                </c:pt>
                <c:pt idx="5181">
                  <c:v>1.4712959999999999</c:v>
                </c:pt>
                <c:pt idx="5182">
                  <c:v>1.471371</c:v>
                </c:pt>
                <c:pt idx="5183">
                  <c:v>1.4713480000000001</c:v>
                </c:pt>
                <c:pt idx="5184">
                  <c:v>1.4712620000000001</c:v>
                </c:pt>
                <c:pt idx="5185">
                  <c:v>1.471123</c:v>
                </c:pt>
                <c:pt idx="5186">
                  <c:v>1.4709300000000001</c:v>
                </c:pt>
                <c:pt idx="5187">
                  <c:v>1.470685</c:v>
                </c:pt>
                <c:pt idx="5188">
                  <c:v>1.470413</c:v>
                </c:pt>
                <c:pt idx="5189">
                  <c:v>1.4701610000000001</c:v>
                </c:pt>
                <c:pt idx="5190">
                  <c:v>1.469989</c:v>
                </c:pt>
                <c:pt idx="5191">
                  <c:v>1.469954</c:v>
                </c:pt>
                <c:pt idx="5192">
                  <c:v>1.4701040000000001</c:v>
                </c:pt>
                <c:pt idx="5193">
                  <c:v>1.4704660000000001</c:v>
                </c:pt>
                <c:pt idx="5194">
                  <c:v>1.471052</c:v>
                </c:pt>
                <c:pt idx="5195">
                  <c:v>1.4718580000000001</c:v>
                </c:pt>
                <c:pt idx="5196">
                  <c:v>1.472855</c:v>
                </c:pt>
                <c:pt idx="5197">
                  <c:v>1.473981</c:v>
                </c:pt>
                <c:pt idx="5198">
                  <c:v>1.475125</c:v>
                </c:pt>
                <c:pt idx="5199">
                  <c:v>1.476138</c:v>
                </c:pt>
                <c:pt idx="5200">
                  <c:v>1.476863</c:v>
                </c:pt>
                <c:pt idx="5201">
                  <c:v>1.477169</c:v>
                </c:pt>
                <c:pt idx="5202">
                  <c:v>1.4770049999999999</c:v>
                </c:pt>
                <c:pt idx="5203">
                  <c:v>1.4764189999999999</c:v>
                </c:pt>
                <c:pt idx="5204">
                  <c:v>1.4755590000000001</c:v>
                </c:pt>
                <c:pt idx="5205">
                  <c:v>1.474618</c:v>
                </c:pt>
                <c:pt idx="5206">
                  <c:v>1.4737800000000001</c:v>
                </c:pt>
                <c:pt idx="5207">
                  <c:v>1.4731860000000001</c:v>
                </c:pt>
                <c:pt idx="5208">
                  <c:v>1.4728939999999999</c:v>
                </c:pt>
                <c:pt idx="5209">
                  <c:v>1.4729019999999999</c:v>
                </c:pt>
                <c:pt idx="5210">
                  <c:v>1.473177</c:v>
                </c:pt>
                <c:pt idx="5211">
                  <c:v>1.4736860000000001</c:v>
                </c:pt>
                <c:pt idx="5212">
                  <c:v>1.474407</c:v>
                </c:pt>
                <c:pt idx="5213">
                  <c:v>1.4753210000000001</c:v>
                </c:pt>
                <c:pt idx="5214">
                  <c:v>1.4763850000000001</c:v>
                </c:pt>
                <c:pt idx="5215">
                  <c:v>1.4775069999999999</c:v>
                </c:pt>
                <c:pt idx="5216">
                  <c:v>1.47855</c:v>
                </c:pt>
                <c:pt idx="5217">
                  <c:v>1.4793689999999999</c:v>
                </c:pt>
                <c:pt idx="5218">
                  <c:v>1.479849</c:v>
                </c:pt>
                <c:pt idx="5219">
                  <c:v>1.479962</c:v>
                </c:pt>
                <c:pt idx="5220">
                  <c:v>1.479776</c:v>
                </c:pt>
                <c:pt idx="5221">
                  <c:v>1.479441</c:v>
                </c:pt>
                <c:pt idx="5222">
                  <c:v>1.4791319999999999</c:v>
                </c:pt>
                <c:pt idx="5223">
                  <c:v>1.4789840000000001</c:v>
                </c:pt>
                <c:pt idx="5224">
                  <c:v>1.479063</c:v>
                </c:pt>
                <c:pt idx="5225">
                  <c:v>1.4793559999999999</c:v>
                </c:pt>
                <c:pt idx="5226">
                  <c:v>1.4797959999999999</c:v>
                </c:pt>
                <c:pt idx="5227">
                  <c:v>1.480297</c:v>
                </c:pt>
                <c:pt idx="5228">
                  <c:v>1.4807859999999999</c:v>
                </c:pt>
                <c:pt idx="5229">
                  <c:v>1.4812179999999999</c:v>
                </c:pt>
                <c:pt idx="5230">
                  <c:v>1.481555</c:v>
                </c:pt>
                <c:pt idx="5231">
                  <c:v>1.4817659999999999</c:v>
                </c:pt>
                <c:pt idx="5232">
                  <c:v>1.481813</c:v>
                </c:pt>
                <c:pt idx="5233">
                  <c:v>1.48167</c:v>
                </c:pt>
                <c:pt idx="5234">
                  <c:v>1.4813480000000001</c:v>
                </c:pt>
                <c:pt idx="5235">
                  <c:v>1.480912</c:v>
                </c:pt>
                <c:pt idx="5236">
                  <c:v>1.4804839999999999</c:v>
                </c:pt>
                <c:pt idx="5237">
                  <c:v>1.4802</c:v>
                </c:pt>
                <c:pt idx="5238">
                  <c:v>1.4801740000000001</c:v>
                </c:pt>
                <c:pt idx="5239">
                  <c:v>1.480456</c:v>
                </c:pt>
                <c:pt idx="5240">
                  <c:v>1.481012</c:v>
                </c:pt>
                <c:pt idx="5241">
                  <c:v>1.4817480000000001</c:v>
                </c:pt>
                <c:pt idx="5242">
                  <c:v>1.4825429999999999</c:v>
                </c:pt>
                <c:pt idx="5243">
                  <c:v>1.4833099999999999</c:v>
                </c:pt>
                <c:pt idx="5244">
                  <c:v>1.484005</c:v>
                </c:pt>
                <c:pt idx="5245">
                  <c:v>1.484626</c:v>
                </c:pt>
                <c:pt idx="5246">
                  <c:v>1.4851859999999999</c:v>
                </c:pt>
                <c:pt idx="5247">
                  <c:v>1.485671</c:v>
                </c:pt>
                <c:pt idx="5248">
                  <c:v>1.486035</c:v>
                </c:pt>
                <c:pt idx="5249">
                  <c:v>1.4862120000000001</c:v>
                </c:pt>
                <c:pt idx="5250">
                  <c:v>1.4861580000000001</c:v>
                </c:pt>
                <c:pt idx="5251">
                  <c:v>1.485886</c:v>
                </c:pt>
                <c:pt idx="5252">
                  <c:v>1.485482</c:v>
                </c:pt>
                <c:pt idx="5253">
                  <c:v>1.4850859999999999</c:v>
                </c:pt>
                <c:pt idx="5254">
                  <c:v>1.484831</c:v>
                </c:pt>
                <c:pt idx="5255">
                  <c:v>1.4847969999999999</c:v>
                </c:pt>
                <c:pt idx="5256">
                  <c:v>1.4849810000000001</c:v>
                </c:pt>
                <c:pt idx="5257">
                  <c:v>1.4853160000000001</c:v>
                </c:pt>
                <c:pt idx="5258">
                  <c:v>1.4857070000000001</c:v>
                </c:pt>
                <c:pt idx="5259">
                  <c:v>1.486092</c:v>
                </c:pt>
                <c:pt idx="5260">
                  <c:v>1.4864790000000001</c:v>
                </c:pt>
                <c:pt idx="5261">
                  <c:v>1.4869330000000001</c:v>
                </c:pt>
                <c:pt idx="5262">
                  <c:v>1.487536</c:v>
                </c:pt>
                <c:pt idx="5263">
                  <c:v>1.488318</c:v>
                </c:pt>
                <c:pt idx="5264">
                  <c:v>1.4892179999999999</c:v>
                </c:pt>
                <c:pt idx="5265">
                  <c:v>1.490076</c:v>
                </c:pt>
                <c:pt idx="5266">
                  <c:v>1.4906950000000001</c:v>
                </c:pt>
                <c:pt idx="5267">
                  <c:v>1.4908969999999999</c:v>
                </c:pt>
                <c:pt idx="5268">
                  <c:v>1.490607</c:v>
                </c:pt>
                <c:pt idx="5269">
                  <c:v>1.4898880000000001</c:v>
                </c:pt>
                <c:pt idx="5270">
                  <c:v>1.4889269999999999</c:v>
                </c:pt>
                <c:pt idx="5271">
                  <c:v>1.48797</c:v>
                </c:pt>
                <c:pt idx="5272">
                  <c:v>1.4872449999999999</c:v>
                </c:pt>
                <c:pt idx="5273">
                  <c:v>1.4869209999999999</c:v>
                </c:pt>
                <c:pt idx="5274">
                  <c:v>1.487069</c:v>
                </c:pt>
                <c:pt idx="5275">
                  <c:v>1.487676</c:v>
                </c:pt>
                <c:pt idx="5276">
                  <c:v>1.4886740000000001</c:v>
                </c:pt>
                <c:pt idx="5277">
                  <c:v>1.4899709999999999</c:v>
                </c:pt>
                <c:pt idx="5278">
                  <c:v>1.491468</c:v>
                </c:pt>
                <c:pt idx="5279">
                  <c:v>1.49305</c:v>
                </c:pt>
                <c:pt idx="5280">
                  <c:v>1.494594</c:v>
                </c:pt>
                <c:pt idx="5281">
                  <c:v>1.495959</c:v>
                </c:pt>
                <c:pt idx="5282">
                  <c:v>1.497004</c:v>
                </c:pt>
                <c:pt idx="5283">
                  <c:v>1.497627</c:v>
                </c:pt>
                <c:pt idx="5284">
                  <c:v>1.49779</c:v>
                </c:pt>
                <c:pt idx="5285">
                  <c:v>1.497538</c:v>
                </c:pt>
                <c:pt idx="5286">
                  <c:v>1.496991</c:v>
                </c:pt>
                <c:pt idx="5287">
                  <c:v>1.496316</c:v>
                </c:pt>
                <c:pt idx="5288">
                  <c:v>1.4956940000000001</c:v>
                </c:pt>
                <c:pt idx="5289">
                  <c:v>1.4952620000000001</c:v>
                </c:pt>
                <c:pt idx="5290">
                  <c:v>1.495109</c:v>
                </c:pt>
                <c:pt idx="5291">
                  <c:v>1.495263</c:v>
                </c:pt>
                <c:pt idx="5292">
                  <c:v>1.4956959999999999</c:v>
                </c:pt>
                <c:pt idx="5293">
                  <c:v>1.49634</c:v>
                </c:pt>
                <c:pt idx="5294">
                  <c:v>1.4970969999999999</c:v>
                </c:pt>
                <c:pt idx="5295">
                  <c:v>1.4978629999999999</c:v>
                </c:pt>
                <c:pt idx="5296">
                  <c:v>1.498526</c:v>
                </c:pt>
                <c:pt idx="5297">
                  <c:v>1.498996</c:v>
                </c:pt>
                <c:pt idx="5298">
                  <c:v>1.499223</c:v>
                </c:pt>
                <c:pt idx="5299">
                  <c:v>1.499212</c:v>
                </c:pt>
                <c:pt idx="5300">
                  <c:v>1.499028</c:v>
                </c:pt>
                <c:pt idx="5301">
                  <c:v>1.4987820000000001</c:v>
                </c:pt>
                <c:pt idx="5302">
                  <c:v>1.4986090000000001</c:v>
                </c:pt>
                <c:pt idx="5303">
                  <c:v>1.4986200000000001</c:v>
                </c:pt>
                <c:pt idx="5304">
                  <c:v>1.498875</c:v>
                </c:pt>
                <c:pt idx="5305">
                  <c:v>1.499369</c:v>
                </c:pt>
                <c:pt idx="5306">
                  <c:v>1.500041</c:v>
                </c:pt>
                <c:pt idx="5307">
                  <c:v>1.500791</c:v>
                </c:pt>
                <c:pt idx="5308">
                  <c:v>1.5015099999999999</c:v>
                </c:pt>
                <c:pt idx="5309">
                  <c:v>1.5021169999999999</c:v>
                </c:pt>
                <c:pt idx="5310">
                  <c:v>1.5025580000000001</c:v>
                </c:pt>
                <c:pt idx="5311">
                  <c:v>1.50282</c:v>
                </c:pt>
                <c:pt idx="5312">
                  <c:v>1.5029110000000001</c:v>
                </c:pt>
                <c:pt idx="5313">
                  <c:v>1.5028619999999999</c:v>
                </c:pt>
                <c:pt idx="5314">
                  <c:v>1.502715</c:v>
                </c:pt>
                <c:pt idx="5315">
                  <c:v>1.5025250000000001</c:v>
                </c:pt>
                <c:pt idx="5316">
                  <c:v>1.5023610000000001</c:v>
                </c:pt>
                <c:pt idx="5317">
                  <c:v>1.5023010000000001</c:v>
                </c:pt>
                <c:pt idx="5318">
                  <c:v>1.5024150000000001</c:v>
                </c:pt>
                <c:pt idx="5319">
                  <c:v>1.5027550000000001</c:v>
                </c:pt>
                <c:pt idx="5320">
                  <c:v>1.503323</c:v>
                </c:pt>
                <c:pt idx="5321">
                  <c:v>1.5040690000000001</c:v>
                </c:pt>
                <c:pt idx="5322">
                  <c:v>1.5048809999999999</c:v>
                </c:pt>
                <c:pt idx="5323">
                  <c:v>1.5056099999999999</c:v>
                </c:pt>
                <c:pt idx="5324">
                  <c:v>1.5061119999999999</c:v>
                </c:pt>
                <c:pt idx="5325">
                  <c:v>1.5062739999999999</c:v>
                </c:pt>
                <c:pt idx="5326">
                  <c:v>1.5060720000000001</c:v>
                </c:pt>
                <c:pt idx="5327">
                  <c:v>1.5055769999999999</c:v>
                </c:pt>
                <c:pt idx="5328">
                  <c:v>1.504961</c:v>
                </c:pt>
                <c:pt idx="5329">
                  <c:v>1.5044420000000001</c:v>
                </c:pt>
                <c:pt idx="5330">
                  <c:v>1.504232</c:v>
                </c:pt>
                <c:pt idx="5331">
                  <c:v>1.50448</c:v>
                </c:pt>
                <c:pt idx="5332">
                  <c:v>1.505212</c:v>
                </c:pt>
                <c:pt idx="5333">
                  <c:v>1.506324</c:v>
                </c:pt>
                <c:pt idx="5334">
                  <c:v>1.507601</c:v>
                </c:pt>
                <c:pt idx="5335">
                  <c:v>1.5087999999999999</c:v>
                </c:pt>
                <c:pt idx="5336">
                  <c:v>1.5097069999999999</c:v>
                </c:pt>
                <c:pt idx="5337">
                  <c:v>1.510219</c:v>
                </c:pt>
                <c:pt idx="5338">
                  <c:v>1.5103660000000001</c:v>
                </c:pt>
                <c:pt idx="5339">
                  <c:v>1.5102910000000001</c:v>
                </c:pt>
                <c:pt idx="5340">
                  <c:v>1.5101819999999999</c:v>
                </c:pt>
                <c:pt idx="5341">
                  <c:v>1.510184</c:v>
                </c:pt>
                <c:pt idx="5342">
                  <c:v>1.5103549999999999</c:v>
                </c:pt>
                <c:pt idx="5343">
                  <c:v>1.5106459999999999</c:v>
                </c:pt>
                <c:pt idx="5344">
                  <c:v>1.5109490000000001</c:v>
                </c:pt>
                <c:pt idx="5345">
                  <c:v>1.5111509999999999</c:v>
                </c:pt>
                <c:pt idx="5346">
                  <c:v>1.5112030000000001</c:v>
                </c:pt>
                <c:pt idx="5347">
                  <c:v>1.5111460000000001</c:v>
                </c:pt>
                <c:pt idx="5348">
                  <c:v>1.5110870000000001</c:v>
                </c:pt>
                <c:pt idx="5349">
                  <c:v>1.511134</c:v>
                </c:pt>
                <c:pt idx="5350">
                  <c:v>1.5113350000000001</c:v>
                </c:pt>
                <c:pt idx="5351">
                  <c:v>1.511636</c:v>
                </c:pt>
                <c:pt idx="5352">
                  <c:v>1.5119039999999999</c:v>
                </c:pt>
                <c:pt idx="5353">
                  <c:v>1.5119880000000001</c:v>
                </c:pt>
                <c:pt idx="5354">
                  <c:v>1.511792</c:v>
                </c:pt>
                <c:pt idx="5355">
                  <c:v>1.511342</c:v>
                </c:pt>
                <c:pt idx="5356">
                  <c:v>1.5107889999999999</c:v>
                </c:pt>
                <c:pt idx="5357">
                  <c:v>1.5103610000000001</c:v>
                </c:pt>
                <c:pt idx="5358">
                  <c:v>1.5102519999999999</c:v>
                </c:pt>
                <c:pt idx="5359">
                  <c:v>1.510559</c:v>
                </c:pt>
                <c:pt idx="5360">
                  <c:v>1.5112220000000001</c:v>
                </c:pt>
                <c:pt idx="5361">
                  <c:v>1.51206</c:v>
                </c:pt>
                <c:pt idx="5362">
                  <c:v>1.512829</c:v>
                </c:pt>
                <c:pt idx="5363">
                  <c:v>1.5133270000000001</c:v>
                </c:pt>
                <c:pt idx="5364">
                  <c:v>1.513482</c:v>
                </c:pt>
                <c:pt idx="5365">
                  <c:v>1.513371</c:v>
                </c:pt>
                <c:pt idx="5366">
                  <c:v>1.5131920000000001</c:v>
                </c:pt>
                <c:pt idx="5367">
                  <c:v>1.513163</c:v>
                </c:pt>
                <c:pt idx="5368">
                  <c:v>1.513463</c:v>
                </c:pt>
                <c:pt idx="5369">
                  <c:v>1.5141439999999999</c:v>
                </c:pt>
                <c:pt idx="5370">
                  <c:v>1.5151349999999999</c:v>
                </c:pt>
                <c:pt idx="5371">
                  <c:v>1.5162709999999999</c:v>
                </c:pt>
                <c:pt idx="5372">
                  <c:v>1.5173589999999999</c:v>
                </c:pt>
                <c:pt idx="5373">
                  <c:v>1.518259</c:v>
                </c:pt>
                <c:pt idx="5374">
                  <c:v>1.5189029999999999</c:v>
                </c:pt>
                <c:pt idx="5375">
                  <c:v>1.51932</c:v>
                </c:pt>
                <c:pt idx="5376">
                  <c:v>1.519593</c:v>
                </c:pt>
                <c:pt idx="5377">
                  <c:v>1.5198339999999999</c:v>
                </c:pt>
                <c:pt idx="5378">
                  <c:v>1.520127</c:v>
                </c:pt>
                <c:pt idx="5379">
                  <c:v>1.520518</c:v>
                </c:pt>
                <c:pt idx="5380">
                  <c:v>1.5210060000000001</c:v>
                </c:pt>
                <c:pt idx="5381">
                  <c:v>1.521563</c:v>
                </c:pt>
                <c:pt idx="5382">
                  <c:v>1.5221469999999999</c:v>
                </c:pt>
                <c:pt idx="5383">
                  <c:v>1.5227219999999999</c:v>
                </c:pt>
                <c:pt idx="5384">
                  <c:v>1.5232669999999999</c:v>
                </c:pt>
                <c:pt idx="5385">
                  <c:v>1.523776</c:v>
                </c:pt>
                <c:pt idx="5386">
                  <c:v>1.5242450000000001</c:v>
                </c:pt>
                <c:pt idx="5387">
                  <c:v>1.524667</c:v>
                </c:pt>
                <c:pt idx="5388">
                  <c:v>1.5250250000000001</c:v>
                </c:pt>
                <c:pt idx="5389">
                  <c:v>1.525291</c:v>
                </c:pt>
                <c:pt idx="5390">
                  <c:v>1.5254350000000001</c:v>
                </c:pt>
                <c:pt idx="5391">
                  <c:v>1.5254430000000001</c:v>
                </c:pt>
                <c:pt idx="5392">
                  <c:v>1.5253289999999999</c:v>
                </c:pt>
                <c:pt idx="5393">
                  <c:v>1.525142</c:v>
                </c:pt>
                <c:pt idx="5394">
                  <c:v>1.5249680000000001</c:v>
                </c:pt>
                <c:pt idx="5395">
                  <c:v>1.524905</c:v>
                </c:pt>
                <c:pt idx="5396">
                  <c:v>1.5250360000000001</c:v>
                </c:pt>
                <c:pt idx="5397">
                  <c:v>1.5254030000000001</c:v>
                </c:pt>
                <c:pt idx="5398">
                  <c:v>1.5259929999999999</c:v>
                </c:pt>
                <c:pt idx="5399">
                  <c:v>1.526732</c:v>
                </c:pt>
                <c:pt idx="5400">
                  <c:v>1.527509</c:v>
                </c:pt>
                <c:pt idx="5401">
                  <c:v>1.5282089999999999</c:v>
                </c:pt>
                <c:pt idx="5402">
                  <c:v>1.5287470000000001</c:v>
                </c:pt>
                <c:pt idx="5403">
                  <c:v>1.529083</c:v>
                </c:pt>
                <c:pt idx="5404">
                  <c:v>1.529231</c:v>
                </c:pt>
                <c:pt idx="5405">
                  <c:v>1.5292429999999999</c:v>
                </c:pt>
                <c:pt idx="5406">
                  <c:v>1.5291809999999999</c:v>
                </c:pt>
                <c:pt idx="5407">
                  <c:v>1.529099</c:v>
                </c:pt>
                <c:pt idx="5408">
                  <c:v>1.529031</c:v>
                </c:pt>
                <c:pt idx="5409">
                  <c:v>1.5289900000000001</c:v>
                </c:pt>
                <c:pt idx="5410">
                  <c:v>1.5289790000000001</c:v>
                </c:pt>
                <c:pt idx="5411">
                  <c:v>1.5289950000000001</c:v>
                </c:pt>
                <c:pt idx="5412">
                  <c:v>1.529031</c:v>
                </c:pt>
                <c:pt idx="5413">
                  <c:v>1.5290779999999999</c:v>
                </c:pt>
                <c:pt idx="5414">
                  <c:v>1.5291220000000001</c:v>
                </c:pt>
                <c:pt idx="5415">
                  <c:v>1.5291459999999999</c:v>
                </c:pt>
                <c:pt idx="5416">
                  <c:v>1.5291410000000001</c:v>
                </c:pt>
                <c:pt idx="5417">
                  <c:v>1.52912</c:v>
                </c:pt>
                <c:pt idx="5418">
                  <c:v>1.5291220000000001</c:v>
                </c:pt>
                <c:pt idx="5419">
                  <c:v>1.5292049999999999</c:v>
                </c:pt>
                <c:pt idx="5420">
                  <c:v>1.529433</c:v>
                </c:pt>
                <c:pt idx="5421">
                  <c:v>1.529847</c:v>
                </c:pt>
                <c:pt idx="5422">
                  <c:v>1.530446</c:v>
                </c:pt>
                <c:pt idx="5423">
                  <c:v>1.5311859999999999</c:v>
                </c:pt>
                <c:pt idx="5424">
                  <c:v>1.531992</c:v>
                </c:pt>
                <c:pt idx="5425">
                  <c:v>1.532794</c:v>
                </c:pt>
                <c:pt idx="5426">
                  <c:v>1.533541</c:v>
                </c:pt>
                <c:pt idx="5427">
                  <c:v>1.53423</c:v>
                </c:pt>
                <c:pt idx="5428">
                  <c:v>1.5348949999999999</c:v>
                </c:pt>
                <c:pt idx="5429">
                  <c:v>1.5355859999999999</c:v>
                </c:pt>
                <c:pt idx="5430">
                  <c:v>1.5363359999999999</c:v>
                </c:pt>
                <c:pt idx="5431">
                  <c:v>1.537139</c:v>
                </c:pt>
                <c:pt idx="5432">
                  <c:v>1.537949</c:v>
                </c:pt>
                <c:pt idx="5433">
                  <c:v>1.5387010000000001</c:v>
                </c:pt>
                <c:pt idx="5434">
                  <c:v>1.539336</c:v>
                </c:pt>
                <c:pt idx="5435">
                  <c:v>1.5398320000000001</c:v>
                </c:pt>
                <c:pt idx="5436">
                  <c:v>1.540216</c:v>
                </c:pt>
                <c:pt idx="5437">
                  <c:v>1.5405599999999999</c:v>
                </c:pt>
                <c:pt idx="5438">
                  <c:v>1.5409459999999999</c:v>
                </c:pt>
                <c:pt idx="5439">
                  <c:v>1.5414300000000001</c:v>
                </c:pt>
                <c:pt idx="5440">
                  <c:v>1.542019</c:v>
                </c:pt>
                <c:pt idx="5441">
                  <c:v>1.542651</c:v>
                </c:pt>
                <c:pt idx="5442">
                  <c:v>1.543223</c:v>
                </c:pt>
                <c:pt idx="5443">
                  <c:v>1.5436099999999999</c:v>
                </c:pt>
                <c:pt idx="5444">
                  <c:v>1.5437179999999999</c:v>
                </c:pt>
                <c:pt idx="5445">
                  <c:v>1.543526</c:v>
                </c:pt>
                <c:pt idx="5446">
                  <c:v>1.543099</c:v>
                </c:pt>
                <c:pt idx="5447">
                  <c:v>1.5425899999999999</c:v>
                </c:pt>
                <c:pt idx="5448">
                  <c:v>1.5421879999999999</c:v>
                </c:pt>
                <c:pt idx="5449">
                  <c:v>1.542084</c:v>
                </c:pt>
                <c:pt idx="5450">
                  <c:v>1.5423899999999999</c:v>
                </c:pt>
                <c:pt idx="5451">
                  <c:v>1.5431060000000001</c:v>
                </c:pt>
                <c:pt idx="5452">
                  <c:v>1.5441039999999999</c:v>
                </c:pt>
                <c:pt idx="5453">
                  <c:v>1.5451699999999999</c:v>
                </c:pt>
                <c:pt idx="5454">
                  <c:v>1.546062</c:v>
                </c:pt>
                <c:pt idx="5455">
                  <c:v>1.546584</c:v>
                </c:pt>
                <c:pt idx="5456">
                  <c:v>1.5466759999999999</c:v>
                </c:pt>
                <c:pt idx="5457">
                  <c:v>1.546424</c:v>
                </c:pt>
                <c:pt idx="5458">
                  <c:v>1.5460499999999999</c:v>
                </c:pt>
                <c:pt idx="5459">
                  <c:v>1.5458050000000001</c:v>
                </c:pt>
                <c:pt idx="5460">
                  <c:v>1.5458970000000001</c:v>
                </c:pt>
                <c:pt idx="5461">
                  <c:v>1.5464</c:v>
                </c:pt>
                <c:pt idx="5462">
                  <c:v>1.5472379999999999</c:v>
                </c:pt>
                <c:pt idx="5463">
                  <c:v>1.5482130000000001</c:v>
                </c:pt>
                <c:pt idx="5464">
                  <c:v>1.5490889999999999</c:v>
                </c:pt>
                <c:pt idx="5465">
                  <c:v>1.549695</c:v>
                </c:pt>
                <c:pt idx="5466">
                  <c:v>1.5499609999999999</c:v>
                </c:pt>
                <c:pt idx="5467">
                  <c:v>1.5499400000000001</c:v>
                </c:pt>
                <c:pt idx="5468">
                  <c:v>1.5497510000000001</c:v>
                </c:pt>
                <c:pt idx="5469">
                  <c:v>1.5495319999999999</c:v>
                </c:pt>
                <c:pt idx="5470">
                  <c:v>1.549363</c:v>
                </c:pt>
                <c:pt idx="5471">
                  <c:v>1.5492600000000001</c:v>
                </c:pt>
                <c:pt idx="5472">
                  <c:v>1.549194</c:v>
                </c:pt>
                <c:pt idx="5473">
                  <c:v>1.549145</c:v>
                </c:pt>
                <c:pt idx="5474">
                  <c:v>1.5491440000000001</c:v>
                </c:pt>
                <c:pt idx="5475">
                  <c:v>1.5492889999999999</c:v>
                </c:pt>
                <c:pt idx="5476">
                  <c:v>1.5497069999999999</c:v>
                </c:pt>
                <c:pt idx="5477">
                  <c:v>1.5505059999999999</c:v>
                </c:pt>
                <c:pt idx="5478">
                  <c:v>1.5517209999999999</c:v>
                </c:pt>
                <c:pt idx="5479">
                  <c:v>1.5532840000000001</c:v>
                </c:pt>
                <c:pt idx="5480">
                  <c:v>1.5550360000000001</c:v>
                </c:pt>
                <c:pt idx="5481">
                  <c:v>1.556773</c:v>
                </c:pt>
                <c:pt idx="5482">
                  <c:v>1.5583199999999999</c:v>
                </c:pt>
                <c:pt idx="5483">
                  <c:v>1.5595650000000001</c:v>
                </c:pt>
                <c:pt idx="5484">
                  <c:v>1.5604789999999999</c:v>
                </c:pt>
                <c:pt idx="5485">
                  <c:v>1.561099</c:v>
                </c:pt>
                <c:pt idx="5486">
                  <c:v>1.5614950000000001</c:v>
                </c:pt>
                <c:pt idx="5487">
                  <c:v>1.5617369999999999</c:v>
                </c:pt>
                <c:pt idx="5488">
                  <c:v>1.5618799999999999</c:v>
                </c:pt>
                <c:pt idx="5489">
                  <c:v>1.5619719999999999</c:v>
                </c:pt>
                <c:pt idx="5490">
                  <c:v>1.562065</c:v>
                </c:pt>
                <c:pt idx="5491">
                  <c:v>1.562208</c:v>
                </c:pt>
                <c:pt idx="5492">
                  <c:v>1.5624450000000001</c:v>
                </c:pt>
                <c:pt idx="5493">
                  <c:v>1.562781</c:v>
                </c:pt>
                <c:pt idx="5494">
                  <c:v>1.5631759999999999</c:v>
                </c:pt>
                <c:pt idx="5495">
                  <c:v>1.563542</c:v>
                </c:pt>
                <c:pt idx="5496">
                  <c:v>1.563785</c:v>
                </c:pt>
                <c:pt idx="5497">
                  <c:v>1.563852</c:v>
                </c:pt>
                <c:pt idx="5498">
                  <c:v>1.563771</c:v>
                </c:pt>
                <c:pt idx="5499">
                  <c:v>1.5636570000000001</c:v>
                </c:pt>
                <c:pt idx="5500">
                  <c:v>1.5636730000000001</c:v>
                </c:pt>
                <c:pt idx="5501">
                  <c:v>1.5639719999999999</c:v>
                </c:pt>
                <c:pt idx="5502">
                  <c:v>1.5646230000000001</c:v>
                </c:pt>
                <c:pt idx="5503">
                  <c:v>1.565574</c:v>
                </c:pt>
                <c:pt idx="5504">
                  <c:v>1.5666530000000001</c:v>
                </c:pt>
                <c:pt idx="5505">
                  <c:v>1.5676399999999999</c:v>
                </c:pt>
                <c:pt idx="5506">
                  <c:v>1.5683229999999999</c:v>
                </c:pt>
                <c:pt idx="5507">
                  <c:v>1.5685789999999999</c:v>
                </c:pt>
                <c:pt idx="5508">
                  <c:v>1.568419</c:v>
                </c:pt>
                <c:pt idx="5509">
                  <c:v>1.5679730000000001</c:v>
                </c:pt>
                <c:pt idx="5510">
                  <c:v>1.5674459999999999</c:v>
                </c:pt>
                <c:pt idx="5511">
                  <c:v>1.567029</c:v>
                </c:pt>
                <c:pt idx="5512">
                  <c:v>1.5668660000000001</c:v>
                </c:pt>
                <c:pt idx="5513">
                  <c:v>1.567007</c:v>
                </c:pt>
                <c:pt idx="5514">
                  <c:v>1.567421</c:v>
                </c:pt>
                <c:pt idx="5515">
                  <c:v>1.5680179999999999</c:v>
                </c:pt>
                <c:pt idx="5516">
                  <c:v>1.5686850000000001</c:v>
                </c:pt>
                <c:pt idx="5517">
                  <c:v>1.569323</c:v>
                </c:pt>
                <c:pt idx="5518">
                  <c:v>1.5698479999999999</c:v>
                </c:pt>
                <c:pt idx="5519">
                  <c:v>1.570211</c:v>
                </c:pt>
                <c:pt idx="5520">
                  <c:v>1.57039</c:v>
                </c:pt>
                <c:pt idx="5521">
                  <c:v>1.5703800000000001</c:v>
                </c:pt>
                <c:pt idx="5522">
                  <c:v>1.570192</c:v>
                </c:pt>
                <c:pt idx="5523">
                  <c:v>1.5698350000000001</c:v>
                </c:pt>
                <c:pt idx="5524">
                  <c:v>1.5693189999999999</c:v>
                </c:pt>
                <c:pt idx="5525">
                  <c:v>1.568649</c:v>
                </c:pt>
                <c:pt idx="5526">
                  <c:v>1.567836</c:v>
                </c:pt>
                <c:pt idx="5527">
                  <c:v>1.5669169999999999</c:v>
                </c:pt>
                <c:pt idx="5528">
                  <c:v>1.56596</c:v>
                </c:pt>
                <c:pt idx="5529">
                  <c:v>1.565075</c:v>
                </c:pt>
                <c:pt idx="5530">
                  <c:v>1.5643990000000001</c:v>
                </c:pt>
                <c:pt idx="5531">
                  <c:v>1.5640529999999999</c:v>
                </c:pt>
                <c:pt idx="5532">
                  <c:v>1.564109</c:v>
                </c:pt>
                <c:pt idx="5533">
                  <c:v>1.564557</c:v>
                </c:pt>
                <c:pt idx="5534">
                  <c:v>1.5653049999999999</c:v>
                </c:pt>
                <c:pt idx="5535">
                  <c:v>1.5661989999999999</c:v>
                </c:pt>
                <c:pt idx="5536">
                  <c:v>1.5670729999999999</c:v>
                </c:pt>
                <c:pt idx="5537">
                  <c:v>1.5678160000000001</c:v>
                </c:pt>
                <c:pt idx="5538">
                  <c:v>1.5683879999999999</c:v>
                </c:pt>
                <c:pt idx="5539">
                  <c:v>1.568827</c:v>
                </c:pt>
                <c:pt idx="5540">
                  <c:v>1.5692140000000001</c:v>
                </c:pt>
                <c:pt idx="5541">
                  <c:v>1.5696300000000001</c:v>
                </c:pt>
                <c:pt idx="5542">
                  <c:v>1.5701039999999999</c:v>
                </c:pt>
                <c:pt idx="5543">
                  <c:v>1.570616</c:v>
                </c:pt>
                <c:pt idx="5544">
                  <c:v>1.5711010000000001</c:v>
                </c:pt>
                <c:pt idx="5545">
                  <c:v>1.5715030000000001</c:v>
                </c:pt>
                <c:pt idx="5546">
                  <c:v>1.571801</c:v>
                </c:pt>
                <c:pt idx="5547">
                  <c:v>1.5720229999999999</c:v>
                </c:pt>
                <c:pt idx="5548">
                  <c:v>1.5722290000000001</c:v>
                </c:pt>
                <c:pt idx="5549">
                  <c:v>1.5724739999999999</c:v>
                </c:pt>
                <c:pt idx="5550">
                  <c:v>1.5727709999999999</c:v>
                </c:pt>
                <c:pt idx="5551">
                  <c:v>1.573086</c:v>
                </c:pt>
                <c:pt idx="5552">
                  <c:v>1.5733509999999999</c:v>
                </c:pt>
                <c:pt idx="5553">
                  <c:v>1.573499</c:v>
                </c:pt>
                <c:pt idx="5554">
                  <c:v>1.5735079999999999</c:v>
                </c:pt>
                <c:pt idx="5555">
                  <c:v>1.57341</c:v>
                </c:pt>
                <c:pt idx="5556">
                  <c:v>1.5732820000000001</c:v>
                </c:pt>
                <c:pt idx="5557">
                  <c:v>1.573204</c:v>
                </c:pt>
                <c:pt idx="5558">
                  <c:v>1.5732280000000001</c:v>
                </c:pt>
                <c:pt idx="5559">
                  <c:v>1.5733550000000001</c:v>
                </c:pt>
                <c:pt idx="5560">
                  <c:v>1.573547</c:v>
                </c:pt>
                <c:pt idx="5561">
                  <c:v>1.5737570000000001</c:v>
                </c:pt>
                <c:pt idx="5562">
                  <c:v>1.5739650000000001</c:v>
                </c:pt>
                <c:pt idx="5563">
                  <c:v>1.5741959999999999</c:v>
                </c:pt>
                <c:pt idx="5564">
                  <c:v>1.5745070000000001</c:v>
                </c:pt>
                <c:pt idx="5565">
                  <c:v>1.5749519999999999</c:v>
                </c:pt>
                <c:pt idx="5566">
                  <c:v>1.5755429999999999</c:v>
                </c:pt>
                <c:pt idx="5567">
                  <c:v>1.5762339999999999</c:v>
                </c:pt>
                <c:pt idx="5568">
                  <c:v>1.576927</c:v>
                </c:pt>
                <c:pt idx="5569">
                  <c:v>1.5775170000000001</c:v>
                </c:pt>
                <c:pt idx="5570">
                  <c:v>1.577922</c:v>
                </c:pt>
                <c:pt idx="5571">
                  <c:v>1.5781289999999999</c:v>
                </c:pt>
                <c:pt idx="5572">
                  <c:v>1.578192</c:v>
                </c:pt>
                <c:pt idx="5573">
                  <c:v>1.5782050000000001</c:v>
                </c:pt>
                <c:pt idx="5574">
                  <c:v>1.5782609999999999</c:v>
                </c:pt>
                <c:pt idx="5575">
                  <c:v>1.578411</c:v>
                </c:pt>
                <c:pt idx="5576">
                  <c:v>1.5786500000000001</c:v>
                </c:pt>
                <c:pt idx="5577">
                  <c:v>1.5789230000000001</c:v>
                </c:pt>
                <c:pt idx="5578">
                  <c:v>1.5791539999999999</c:v>
                </c:pt>
                <c:pt idx="5579">
                  <c:v>1.5792790000000001</c:v>
                </c:pt>
                <c:pt idx="5580">
                  <c:v>1.579277</c:v>
                </c:pt>
                <c:pt idx="5581">
                  <c:v>1.579172</c:v>
                </c:pt>
                <c:pt idx="5582">
                  <c:v>1.5790409999999999</c:v>
                </c:pt>
                <c:pt idx="5583">
                  <c:v>1.578975</c:v>
                </c:pt>
                <c:pt idx="5584">
                  <c:v>1.579078</c:v>
                </c:pt>
                <c:pt idx="5585">
                  <c:v>1.579434</c:v>
                </c:pt>
                <c:pt idx="5586">
                  <c:v>1.580085</c:v>
                </c:pt>
                <c:pt idx="5587">
                  <c:v>1.5810200000000001</c:v>
                </c:pt>
                <c:pt idx="5588">
                  <c:v>1.58216</c:v>
                </c:pt>
                <c:pt idx="5589">
                  <c:v>1.5833820000000001</c:v>
                </c:pt>
                <c:pt idx="5590">
                  <c:v>1.5845210000000001</c:v>
                </c:pt>
                <c:pt idx="5591">
                  <c:v>1.5854269999999999</c:v>
                </c:pt>
                <c:pt idx="5592">
                  <c:v>1.586006</c:v>
                </c:pt>
                <c:pt idx="5593">
                  <c:v>1.5862480000000001</c:v>
                </c:pt>
                <c:pt idx="5594">
                  <c:v>1.5862289999999999</c:v>
                </c:pt>
                <c:pt idx="5595">
                  <c:v>1.586071</c:v>
                </c:pt>
                <c:pt idx="5596">
                  <c:v>1.5859049999999999</c:v>
                </c:pt>
                <c:pt idx="5597">
                  <c:v>1.585804</c:v>
                </c:pt>
                <c:pt idx="5598">
                  <c:v>1.585771</c:v>
                </c:pt>
                <c:pt idx="5599">
                  <c:v>1.585745</c:v>
                </c:pt>
                <c:pt idx="5600">
                  <c:v>1.5856429999999999</c:v>
                </c:pt>
                <c:pt idx="5601">
                  <c:v>1.5854060000000001</c:v>
                </c:pt>
                <c:pt idx="5602">
                  <c:v>1.585027</c:v>
                </c:pt>
                <c:pt idx="5603">
                  <c:v>1.5845590000000001</c:v>
                </c:pt>
                <c:pt idx="5604">
                  <c:v>1.5840890000000001</c:v>
                </c:pt>
                <c:pt idx="5605">
                  <c:v>1.583704</c:v>
                </c:pt>
                <c:pt idx="5606">
                  <c:v>1.5834550000000001</c:v>
                </c:pt>
                <c:pt idx="5607">
                  <c:v>1.583358</c:v>
                </c:pt>
                <c:pt idx="5608">
                  <c:v>1.5834060000000001</c:v>
                </c:pt>
                <c:pt idx="5609">
                  <c:v>1.5835939999999999</c:v>
                </c:pt>
                <c:pt idx="5610">
                  <c:v>1.5839270000000001</c:v>
                </c:pt>
                <c:pt idx="5611">
                  <c:v>1.584417</c:v>
                </c:pt>
                <c:pt idx="5612">
                  <c:v>1.5850569999999999</c:v>
                </c:pt>
                <c:pt idx="5613">
                  <c:v>1.5858030000000001</c:v>
                </c:pt>
                <c:pt idx="5614">
                  <c:v>1.5865689999999999</c:v>
                </c:pt>
                <c:pt idx="5615">
                  <c:v>1.587267</c:v>
                </c:pt>
                <c:pt idx="5616">
                  <c:v>1.5878399999999999</c:v>
                </c:pt>
                <c:pt idx="5617">
                  <c:v>1.5883119999999999</c:v>
                </c:pt>
                <c:pt idx="5618">
                  <c:v>1.588792</c:v>
                </c:pt>
                <c:pt idx="5619">
                  <c:v>1.5894440000000001</c:v>
                </c:pt>
                <c:pt idx="5620">
                  <c:v>1.590408</c:v>
                </c:pt>
                <c:pt idx="5621">
                  <c:v>1.5917330000000001</c:v>
                </c:pt>
                <c:pt idx="5622">
                  <c:v>1.593332</c:v>
                </c:pt>
                <c:pt idx="5623">
                  <c:v>1.595002</c:v>
                </c:pt>
                <c:pt idx="5624">
                  <c:v>1.596487</c:v>
                </c:pt>
                <c:pt idx="5625">
                  <c:v>1.5975600000000001</c:v>
                </c:pt>
                <c:pt idx="5626">
                  <c:v>1.5981129999999999</c:v>
                </c:pt>
                <c:pt idx="5627">
                  <c:v>1.598168</c:v>
                </c:pt>
                <c:pt idx="5628">
                  <c:v>1.597845</c:v>
                </c:pt>
                <c:pt idx="5629">
                  <c:v>1.597281</c:v>
                </c:pt>
                <c:pt idx="5630">
                  <c:v>1.5965720000000001</c:v>
                </c:pt>
                <c:pt idx="5631">
                  <c:v>1.5957380000000001</c:v>
                </c:pt>
                <c:pt idx="5632">
                  <c:v>1.5947519999999999</c:v>
                </c:pt>
                <c:pt idx="5633">
                  <c:v>1.593599</c:v>
                </c:pt>
                <c:pt idx="5634">
                  <c:v>1.5923419999999999</c:v>
                </c:pt>
                <c:pt idx="5635">
                  <c:v>1.591126</c:v>
                </c:pt>
                <c:pt idx="5636">
                  <c:v>1.5901670000000001</c:v>
                </c:pt>
                <c:pt idx="5637">
                  <c:v>1.5896680000000001</c:v>
                </c:pt>
                <c:pt idx="5638">
                  <c:v>1.589736</c:v>
                </c:pt>
                <c:pt idx="5639">
                  <c:v>1.590349</c:v>
                </c:pt>
                <c:pt idx="5640">
                  <c:v>1.5913619999999999</c:v>
                </c:pt>
                <c:pt idx="5641">
                  <c:v>1.592568</c:v>
                </c:pt>
                <c:pt idx="5642">
                  <c:v>1.5937589999999999</c:v>
                </c:pt>
                <c:pt idx="5643">
                  <c:v>1.594803</c:v>
                </c:pt>
                <c:pt idx="5644">
                  <c:v>1.5956600000000001</c:v>
                </c:pt>
                <c:pt idx="5645">
                  <c:v>1.5963499999999999</c:v>
                </c:pt>
                <c:pt idx="5646">
                  <c:v>1.5969100000000001</c:v>
                </c:pt>
                <c:pt idx="5647">
                  <c:v>1.597348</c:v>
                </c:pt>
                <c:pt idx="5648">
                  <c:v>1.597628</c:v>
                </c:pt>
                <c:pt idx="5649">
                  <c:v>1.597696</c:v>
                </c:pt>
                <c:pt idx="5650">
                  <c:v>1.5975239999999999</c:v>
                </c:pt>
                <c:pt idx="5651">
                  <c:v>1.597148</c:v>
                </c:pt>
                <c:pt idx="5652">
                  <c:v>1.5966720000000001</c:v>
                </c:pt>
                <c:pt idx="5653">
                  <c:v>1.5962510000000001</c:v>
                </c:pt>
                <c:pt idx="5654">
                  <c:v>1.5960399999999999</c:v>
                </c:pt>
                <c:pt idx="5655">
                  <c:v>1.596136</c:v>
                </c:pt>
                <c:pt idx="5656">
                  <c:v>1.5965499999999999</c:v>
                </c:pt>
                <c:pt idx="5657">
                  <c:v>1.597194</c:v>
                </c:pt>
                <c:pt idx="5658">
                  <c:v>1.5979099999999999</c:v>
                </c:pt>
                <c:pt idx="5659">
                  <c:v>1.5984959999999999</c:v>
                </c:pt>
                <c:pt idx="5660">
                  <c:v>1.5987579999999999</c:v>
                </c:pt>
                <c:pt idx="5661">
                  <c:v>1.5985659999999999</c:v>
                </c:pt>
                <c:pt idx="5662">
                  <c:v>1.597877</c:v>
                </c:pt>
                <c:pt idx="5663">
                  <c:v>1.596765</c:v>
                </c:pt>
                <c:pt idx="5664">
                  <c:v>1.5954159999999999</c:v>
                </c:pt>
                <c:pt idx="5665">
                  <c:v>1.594125</c:v>
                </c:pt>
                <c:pt idx="5666">
                  <c:v>1.5932189999999999</c:v>
                </c:pt>
                <c:pt idx="5667">
                  <c:v>1.5929770000000001</c:v>
                </c:pt>
                <c:pt idx="5668">
                  <c:v>1.5935649999999999</c:v>
                </c:pt>
                <c:pt idx="5669">
                  <c:v>1.594951</c:v>
                </c:pt>
                <c:pt idx="5670">
                  <c:v>1.596911</c:v>
                </c:pt>
                <c:pt idx="5671">
                  <c:v>1.5990519999999999</c:v>
                </c:pt>
                <c:pt idx="5672">
                  <c:v>1.600956</c:v>
                </c:pt>
                <c:pt idx="5673">
                  <c:v>1.6022940000000001</c:v>
                </c:pt>
                <c:pt idx="5674">
                  <c:v>1.6029150000000001</c:v>
                </c:pt>
                <c:pt idx="5675">
                  <c:v>1.602895</c:v>
                </c:pt>
                <c:pt idx="5676">
                  <c:v>1.6024849999999999</c:v>
                </c:pt>
                <c:pt idx="5677">
                  <c:v>1.6020239999999999</c:v>
                </c:pt>
                <c:pt idx="5678">
                  <c:v>1.6018019999999999</c:v>
                </c:pt>
                <c:pt idx="5679">
                  <c:v>1.6020110000000001</c:v>
                </c:pt>
                <c:pt idx="5680">
                  <c:v>1.602708</c:v>
                </c:pt>
                <c:pt idx="5681">
                  <c:v>1.6038429999999999</c:v>
                </c:pt>
                <c:pt idx="5682">
                  <c:v>1.6053029999999999</c:v>
                </c:pt>
                <c:pt idx="5683">
                  <c:v>1.606954</c:v>
                </c:pt>
                <c:pt idx="5684">
                  <c:v>1.608673</c:v>
                </c:pt>
                <c:pt idx="5685">
                  <c:v>1.6103190000000001</c:v>
                </c:pt>
                <c:pt idx="5686">
                  <c:v>1.611729</c:v>
                </c:pt>
                <c:pt idx="5687">
                  <c:v>1.6127210000000001</c:v>
                </c:pt>
                <c:pt idx="5688">
                  <c:v>1.6131089999999999</c:v>
                </c:pt>
                <c:pt idx="5689">
                  <c:v>1.612776</c:v>
                </c:pt>
                <c:pt idx="5690">
                  <c:v>1.6117250000000001</c:v>
                </c:pt>
                <c:pt idx="5691">
                  <c:v>1.610115</c:v>
                </c:pt>
                <c:pt idx="5692">
                  <c:v>1.6082289999999999</c:v>
                </c:pt>
                <c:pt idx="5693">
                  <c:v>1.606398</c:v>
                </c:pt>
                <c:pt idx="5694">
                  <c:v>1.604932</c:v>
                </c:pt>
                <c:pt idx="5695">
                  <c:v>1.6040220000000001</c:v>
                </c:pt>
                <c:pt idx="5696">
                  <c:v>1.6037090000000001</c:v>
                </c:pt>
                <c:pt idx="5697">
                  <c:v>1.603898</c:v>
                </c:pt>
                <c:pt idx="5698">
                  <c:v>1.6044130000000001</c:v>
                </c:pt>
                <c:pt idx="5699">
                  <c:v>1.605059</c:v>
                </c:pt>
                <c:pt idx="5700">
                  <c:v>1.6056790000000001</c:v>
                </c:pt>
                <c:pt idx="5701">
                  <c:v>1.6062019999999999</c:v>
                </c:pt>
                <c:pt idx="5702">
                  <c:v>1.6066320000000001</c:v>
                </c:pt>
                <c:pt idx="5703">
                  <c:v>1.6070340000000001</c:v>
                </c:pt>
                <c:pt idx="5704">
                  <c:v>1.6074870000000001</c:v>
                </c:pt>
                <c:pt idx="5705">
                  <c:v>1.6080589999999999</c:v>
                </c:pt>
                <c:pt idx="5706">
                  <c:v>1.608778</c:v>
                </c:pt>
                <c:pt idx="5707">
                  <c:v>1.6096220000000001</c:v>
                </c:pt>
                <c:pt idx="5708">
                  <c:v>1.61052</c:v>
                </c:pt>
                <c:pt idx="5709">
                  <c:v>1.611372</c:v>
                </c:pt>
                <c:pt idx="5710">
                  <c:v>1.6120840000000001</c:v>
                </c:pt>
                <c:pt idx="5711">
                  <c:v>1.612592</c:v>
                </c:pt>
                <c:pt idx="5712">
                  <c:v>1.612897</c:v>
                </c:pt>
                <c:pt idx="5713">
                  <c:v>1.6130679999999999</c:v>
                </c:pt>
                <c:pt idx="5714">
                  <c:v>1.613237</c:v>
                </c:pt>
                <c:pt idx="5715">
                  <c:v>1.6135489999999999</c:v>
                </c:pt>
                <c:pt idx="5716">
                  <c:v>1.6141179999999999</c:v>
                </c:pt>
                <c:pt idx="5717">
                  <c:v>1.614984</c:v>
                </c:pt>
                <c:pt idx="5718">
                  <c:v>1.616101</c:v>
                </c:pt>
                <c:pt idx="5719">
                  <c:v>1.6173489999999999</c:v>
                </c:pt>
                <c:pt idx="5720">
                  <c:v>1.618565</c:v>
                </c:pt>
                <c:pt idx="5721">
                  <c:v>1.619604</c:v>
                </c:pt>
                <c:pt idx="5722">
                  <c:v>1.6203609999999999</c:v>
                </c:pt>
                <c:pt idx="5723">
                  <c:v>1.6207750000000001</c:v>
                </c:pt>
                <c:pt idx="5724">
                  <c:v>1.620824</c:v>
                </c:pt>
                <c:pt idx="5725">
                  <c:v>1.620495</c:v>
                </c:pt>
                <c:pt idx="5726">
                  <c:v>1.6197779999999999</c:v>
                </c:pt>
                <c:pt idx="5727">
                  <c:v>1.618682</c:v>
                </c:pt>
                <c:pt idx="5728">
                  <c:v>1.6172660000000001</c:v>
                </c:pt>
                <c:pt idx="5729">
                  <c:v>1.6156710000000001</c:v>
                </c:pt>
                <c:pt idx="5730">
                  <c:v>1.6141019999999999</c:v>
                </c:pt>
                <c:pt idx="5731">
                  <c:v>1.612814</c:v>
                </c:pt>
                <c:pt idx="5732">
                  <c:v>1.612036</c:v>
                </c:pt>
                <c:pt idx="5733">
                  <c:v>1.6118980000000001</c:v>
                </c:pt>
                <c:pt idx="5734">
                  <c:v>1.6124099999999999</c:v>
                </c:pt>
                <c:pt idx="5735">
                  <c:v>1.613453</c:v>
                </c:pt>
                <c:pt idx="5736">
                  <c:v>1.614846</c:v>
                </c:pt>
                <c:pt idx="5737">
                  <c:v>1.6163920000000001</c:v>
                </c:pt>
                <c:pt idx="5738">
                  <c:v>1.61795</c:v>
                </c:pt>
                <c:pt idx="5739">
                  <c:v>1.619461</c:v>
                </c:pt>
                <c:pt idx="5740">
                  <c:v>1.620914</c:v>
                </c:pt>
                <c:pt idx="5741">
                  <c:v>1.622309</c:v>
                </c:pt>
                <c:pt idx="5742">
                  <c:v>1.6236079999999999</c:v>
                </c:pt>
                <c:pt idx="5743">
                  <c:v>1.6247210000000001</c:v>
                </c:pt>
                <c:pt idx="5744">
                  <c:v>1.625537</c:v>
                </c:pt>
                <c:pt idx="5745">
                  <c:v>1.625977</c:v>
                </c:pt>
                <c:pt idx="5746">
                  <c:v>1.6260399999999999</c:v>
                </c:pt>
                <c:pt idx="5747">
                  <c:v>1.6258250000000001</c:v>
                </c:pt>
                <c:pt idx="5748">
                  <c:v>1.6254960000000001</c:v>
                </c:pt>
                <c:pt idx="5749">
                  <c:v>1.625232</c:v>
                </c:pt>
                <c:pt idx="5750">
                  <c:v>1.625149</c:v>
                </c:pt>
                <c:pt idx="5751">
                  <c:v>1.625273</c:v>
                </c:pt>
                <c:pt idx="5752">
                  <c:v>1.6255329999999999</c:v>
                </c:pt>
                <c:pt idx="5753">
                  <c:v>1.6258170000000001</c:v>
                </c:pt>
                <c:pt idx="5754">
                  <c:v>1.626004</c:v>
                </c:pt>
                <c:pt idx="5755">
                  <c:v>1.6260159999999999</c:v>
                </c:pt>
                <c:pt idx="5756">
                  <c:v>1.6258250000000001</c:v>
                </c:pt>
                <c:pt idx="5757">
                  <c:v>1.6254440000000001</c:v>
                </c:pt>
                <c:pt idx="5758">
                  <c:v>1.624903</c:v>
                </c:pt>
                <c:pt idx="5759">
                  <c:v>1.6242300000000001</c:v>
                </c:pt>
                <c:pt idx="5760">
                  <c:v>1.6234679999999999</c:v>
                </c:pt>
                <c:pt idx="5761">
                  <c:v>1.622681</c:v>
                </c:pt>
                <c:pt idx="5762">
                  <c:v>1.6219669999999999</c:v>
                </c:pt>
                <c:pt idx="5763">
                  <c:v>1.6214500000000001</c:v>
                </c:pt>
                <c:pt idx="5764">
                  <c:v>1.621235</c:v>
                </c:pt>
                <c:pt idx="5765">
                  <c:v>1.621364</c:v>
                </c:pt>
                <c:pt idx="5766">
                  <c:v>1.6217859999999999</c:v>
                </c:pt>
                <c:pt idx="5767">
                  <c:v>1.622371</c:v>
                </c:pt>
                <c:pt idx="5768">
                  <c:v>1.6229560000000001</c:v>
                </c:pt>
                <c:pt idx="5769">
                  <c:v>1.623416</c:v>
                </c:pt>
                <c:pt idx="5770">
                  <c:v>1.6237330000000001</c:v>
                </c:pt>
                <c:pt idx="5771">
                  <c:v>1.6240079999999999</c:v>
                </c:pt>
                <c:pt idx="5772">
                  <c:v>1.624438</c:v>
                </c:pt>
                <c:pt idx="5773">
                  <c:v>1.625216</c:v>
                </c:pt>
                <c:pt idx="5774">
                  <c:v>1.6264479999999999</c:v>
                </c:pt>
                <c:pt idx="5775">
                  <c:v>1.628085</c:v>
                </c:pt>
                <c:pt idx="5776">
                  <c:v>1.629918</c:v>
                </c:pt>
                <c:pt idx="5777">
                  <c:v>1.631629</c:v>
                </c:pt>
                <c:pt idx="5778">
                  <c:v>1.6328929999999999</c:v>
                </c:pt>
                <c:pt idx="5779">
                  <c:v>1.6335090000000001</c:v>
                </c:pt>
                <c:pt idx="5780">
                  <c:v>1.633448</c:v>
                </c:pt>
                <c:pt idx="5781">
                  <c:v>1.6328780000000001</c:v>
                </c:pt>
                <c:pt idx="5782">
                  <c:v>1.632074</c:v>
                </c:pt>
                <c:pt idx="5783">
                  <c:v>1.631354</c:v>
                </c:pt>
                <c:pt idx="5784">
                  <c:v>1.6309709999999999</c:v>
                </c:pt>
                <c:pt idx="5785">
                  <c:v>1.631041</c:v>
                </c:pt>
                <c:pt idx="5786">
                  <c:v>1.631545</c:v>
                </c:pt>
                <c:pt idx="5787">
                  <c:v>1.6323380000000001</c:v>
                </c:pt>
                <c:pt idx="5788">
                  <c:v>1.633216</c:v>
                </c:pt>
                <c:pt idx="5789">
                  <c:v>1.63395</c:v>
                </c:pt>
                <c:pt idx="5790">
                  <c:v>1.634363</c:v>
                </c:pt>
                <c:pt idx="5791">
                  <c:v>1.6343719999999999</c:v>
                </c:pt>
                <c:pt idx="5792">
                  <c:v>1.6339969999999999</c:v>
                </c:pt>
                <c:pt idx="5793">
                  <c:v>1.6333610000000001</c:v>
                </c:pt>
                <c:pt idx="5794">
                  <c:v>1.6326639999999999</c:v>
                </c:pt>
                <c:pt idx="5795">
                  <c:v>1.6321509999999999</c:v>
                </c:pt>
                <c:pt idx="5796">
                  <c:v>1.6320380000000001</c:v>
                </c:pt>
                <c:pt idx="5797">
                  <c:v>1.6324799999999999</c:v>
                </c:pt>
                <c:pt idx="5798">
                  <c:v>1.633529</c:v>
                </c:pt>
                <c:pt idx="5799">
                  <c:v>1.6351169999999999</c:v>
                </c:pt>
                <c:pt idx="5800">
                  <c:v>1.637059</c:v>
                </c:pt>
                <c:pt idx="5801">
                  <c:v>1.6390750000000001</c:v>
                </c:pt>
                <c:pt idx="5802">
                  <c:v>1.6408640000000001</c:v>
                </c:pt>
                <c:pt idx="5803">
                  <c:v>1.642134</c:v>
                </c:pt>
                <c:pt idx="5804">
                  <c:v>1.6426799999999999</c:v>
                </c:pt>
                <c:pt idx="5805">
                  <c:v>1.642431</c:v>
                </c:pt>
                <c:pt idx="5806">
                  <c:v>1.641462</c:v>
                </c:pt>
                <c:pt idx="5807">
                  <c:v>1.6399820000000001</c:v>
                </c:pt>
                <c:pt idx="5808">
                  <c:v>1.6382680000000001</c:v>
                </c:pt>
                <c:pt idx="5809">
                  <c:v>1.6366289999999999</c:v>
                </c:pt>
                <c:pt idx="5810">
                  <c:v>1.635318</c:v>
                </c:pt>
                <c:pt idx="5811">
                  <c:v>1.634479</c:v>
                </c:pt>
                <c:pt idx="5812">
                  <c:v>1.6341410000000001</c:v>
                </c:pt>
                <c:pt idx="5813">
                  <c:v>1.6342220000000001</c:v>
                </c:pt>
                <c:pt idx="5814">
                  <c:v>1.634582</c:v>
                </c:pt>
                <c:pt idx="5815">
                  <c:v>1.6350709999999999</c:v>
                </c:pt>
                <c:pt idx="5816">
                  <c:v>1.6355900000000001</c:v>
                </c:pt>
                <c:pt idx="5817">
                  <c:v>1.6361019999999999</c:v>
                </c:pt>
                <c:pt idx="5818">
                  <c:v>1.636617</c:v>
                </c:pt>
                <c:pt idx="5819">
                  <c:v>1.6371439999999999</c:v>
                </c:pt>
                <c:pt idx="5820">
                  <c:v>1.6376500000000001</c:v>
                </c:pt>
                <c:pt idx="5821">
                  <c:v>1.638039</c:v>
                </c:pt>
                <c:pt idx="5822">
                  <c:v>1.6381870000000001</c:v>
                </c:pt>
                <c:pt idx="5823">
                  <c:v>1.6379900000000001</c:v>
                </c:pt>
                <c:pt idx="5824">
                  <c:v>1.637437</c:v>
                </c:pt>
                <c:pt idx="5825">
                  <c:v>1.636636</c:v>
                </c:pt>
                <c:pt idx="5826">
                  <c:v>1.6358060000000001</c:v>
                </c:pt>
                <c:pt idx="5827">
                  <c:v>1.6352070000000001</c:v>
                </c:pt>
                <c:pt idx="5828">
                  <c:v>1.6350309999999999</c:v>
                </c:pt>
                <c:pt idx="5829">
                  <c:v>1.6353390000000001</c:v>
                </c:pt>
                <c:pt idx="5830">
                  <c:v>1.6360330000000001</c:v>
                </c:pt>
                <c:pt idx="5831">
                  <c:v>1.6369069999999999</c:v>
                </c:pt>
                <c:pt idx="5832">
                  <c:v>1.6377200000000001</c:v>
                </c:pt>
                <c:pt idx="5833">
                  <c:v>1.6383080000000001</c:v>
                </c:pt>
                <c:pt idx="5834">
                  <c:v>1.638639</c:v>
                </c:pt>
                <c:pt idx="5835">
                  <c:v>1.6388149999999999</c:v>
                </c:pt>
                <c:pt idx="5836">
                  <c:v>1.6390169999999999</c:v>
                </c:pt>
                <c:pt idx="5837">
                  <c:v>1.639413</c:v>
                </c:pt>
                <c:pt idx="5838">
                  <c:v>1.640107</c:v>
                </c:pt>
                <c:pt idx="5839">
                  <c:v>1.6410990000000001</c:v>
                </c:pt>
                <c:pt idx="5840">
                  <c:v>1.642315</c:v>
                </c:pt>
                <c:pt idx="5841">
                  <c:v>1.643645</c:v>
                </c:pt>
                <c:pt idx="5842">
                  <c:v>1.6450020000000001</c:v>
                </c:pt>
                <c:pt idx="5843">
                  <c:v>1.646336</c:v>
                </c:pt>
                <c:pt idx="5844">
                  <c:v>1.6476090000000001</c:v>
                </c:pt>
                <c:pt idx="5845">
                  <c:v>1.6487700000000001</c:v>
                </c:pt>
                <c:pt idx="5846">
                  <c:v>1.649729</c:v>
                </c:pt>
                <c:pt idx="5847">
                  <c:v>1.6503570000000001</c:v>
                </c:pt>
                <c:pt idx="5848">
                  <c:v>1.6505399999999999</c:v>
                </c:pt>
                <c:pt idx="5849">
                  <c:v>1.650226</c:v>
                </c:pt>
                <c:pt idx="5850">
                  <c:v>1.649473</c:v>
                </c:pt>
                <c:pt idx="5851">
                  <c:v>1.648434</c:v>
                </c:pt>
                <c:pt idx="5852">
                  <c:v>1.647327</c:v>
                </c:pt>
                <c:pt idx="5853">
                  <c:v>1.6463589999999999</c:v>
                </c:pt>
                <c:pt idx="5854">
                  <c:v>1.645654</c:v>
                </c:pt>
                <c:pt idx="5855">
                  <c:v>1.6452420000000001</c:v>
                </c:pt>
                <c:pt idx="5856">
                  <c:v>1.6450629999999999</c:v>
                </c:pt>
                <c:pt idx="5857">
                  <c:v>1.645014</c:v>
                </c:pt>
                <c:pt idx="5858">
                  <c:v>1.6449860000000001</c:v>
                </c:pt>
                <c:pt idx="5859">
                  <c:v>1.6449020000000001</c:v>
                </c:pt>
                <c:pt idx="5860">
                  <c:v>1.64472</c:v>
                </c:pt>
                <c:pt idx="5861">
                  <c:v>1.644423</c:v>
                </c:pt>
                <c:pt idx="5862">
                  <c:v>1.644004</c:v>
                </c:pt>
                <c:pt idx="5863">
                  <c:v>1.64347</c:v>
                </c:pt>
                <c:pt idx="5864">
                  <c:v>1.642854</c:v>
                </c:pt>
                <c:pt idx="5865">
                  <c:v>1.6422349999999999</c:v>
                </c:pt>
                <c:pt idx="5866">
                  <c:v>1.6417379999999999</c:v>
                </c:pt>
                <c:pt idx="5867">
                  <c:v>1.641516</c:v>
                </c:pt>
                <c:pt idx="5868">
                  <c:v>1.641691</c:v>
                </c:pt>
                <c:pt idx="5869">
                  <c:v>1.642304</c:v>
                </c:pt>
                <c:pt idx="5870">
                  <c:v>1.643276</c:v>
                </c:pt>
                <c:pt idx="5871">
                  <c:v>1.6444220000000001</c:v>
                </c:pt>
                <c:pt idx="5872">
                  <c:v>1.645489</c:v>
                </c:pt>
                <c:pt idx="5873">
                  <c:v>1.646228</c:v>
                </c:pt>
                <c:pt idx="5874">
                  <c:v>1.6464939999999999</c:v>
                </c:pt>
                <c:pt idx="5875">
                  <c:v>1.6462680000000001</c:v>
                </c:pt>
                <c:pt idx="5876">
                  <c:v>1.645675</c:v>
                </c:pt>
                <c:pt idx="5877">
                  <c:v>1.644917</c:v>
                </c:pt>
                <c:pt idx="5878">
                  <c:v>1.644226</c:v>
                </c:pt>
                <c:pt idx="5879">
                  <c:v>1.6437900000000001</c:v>
                </c:pt>
                <c:pt idx="5880">
                  <c:v>1.643705</c:v>
                </c:pt>
                <c:pt idx="5881">
                  <c:v>1.643975</c:v>
                </c:pt>
                <c:pt idx="5882">
                  <c:v>1.644523</c:v>
                </c:pt>
                <c:pt idx="5883">
                  <c:v>1.645219</c:v>
                </c:pt>
                <c:pt idx="5884">
                  <c:v>1.6459029999999999</c:v>
                </c:pt>
                <c:pt idx="5885">
                  <c:v>1.6464179999999999</c:v>
                </c:pt>
                <c:pt idx="5886">
                  <c:v>1.646644</c:v>
                </c:pt>
                <c:pt idx="5887">
                  <c:v>1.646506</c:v>
                </c:pt>
                <c:pt idx="5888">
                  <c:v>1.646001</c:v>
                </c:pt>
                <c:pt idx="5889">
                  <c:v>1.6451929999999999</c:v>
                </c:pt>
                <c:pt idx="5890">
                  <c:v>1.6442099999999999</c:v>
                </c:pt>
                <c:pt idx="5891">
                  <c:v>1.6432020000000001</c:v>
                </c:pt>
                <c:pt idx="5892">
                  <c:v>1.642312</c:v>
                </c:pt>
                <c:pt idx="5893">
                  <c:v>1.6416599999999999</c:v>
                </c:pt>
                <c:pt idx="5894">
                  <c:v>1.6413169999999999</c:v>
                </c:pt>
                <c:pt idx="5895">
                  <c:v>1.641321</c:v>
                </c:pt>
                <c:pt idx="5896">
                  <c:v>1.6416930000000001</c:v>
                </c:pt>
                <c:pt idx="5897">
                  <c:v>1.6424449999999999</c:v>
                </c:pt>
                <c:pt idx="5898">
                  <c:v>1.6435820000000001</c:v>
                </c:pt>
                <c:pt idx="5899">
                  <c:v>1.645073</c:v>
                </c:pt>
                <c:pt idx="5900">
                  <c:v>1.646838</c:v>
                </c:pt>
                <c:pt idx="5901">
                  <c:v>1.648719</c:v>
                </c:pt>
                <c:pt idx="5902">
                  <c:v>1.6505069999999999</c:v>
                </c:pt>
                <c:pt idx="5903">
                  <c:v>1.652002</c:v>
                </c:pt>
                <c:pt idx="5904">
                  <c:v>1.6530629999999999</c:v>
                </c:pt>
                <c:pt idx="5905">
                  <c:v>1.6536740000000001</c:v>
                </c:pt>
                <c:pt idx="5906">
                  <c:v>1.6539440000000001</c:v>
                </c:pt>
                <c:pt idx="5907">
                  <c:v>1.65408</c:v>
                </c:pt>
                <c:pt idx="5908">
                  <c:v>1.654307</c:v>
                </c:pt>
                <c:pt idx="5909">
                  <c:v>1.6547769999999999</c:v>
                </c:pt>
                <c:pt idx="5910">
                  <c:v>1.6555299999999999</c:v>
                </c:pt>
                <c:pt idx="5911">
                  <c:v>1.6564779999999999</c:v>
                </c:pt>
                <c:pt idx="5912">
                  <c:v>1.6574409999999999</c:v>
                </c:pt>
                <c:pt idx="5913">
                  <c:v>1.6581980000000001</c:v>
                </c:pt>
                <c:pt idx="5914">
                  <c:v>1.658569</c:v>
                </c:pt>
                <c:pt idx="5915">
                  <c:v>1.6584479999999999</c:v>
                </c:pt>
                <c:pt idx="5916">
                  <c:v>1.657815</c:v>
                </c:pt>
                <c:pt idx="5917">
                  <c:v>1.656725</c:v>
                </c:pt>
                <c:pt idx="5918">
                  <c:v>1.655284</c:v>
                </c:pt>
                <c:pt idx="5919">
                  <c:v>1.653637</c:v>
                </c:pt>
                <c:pt idx="5920">
                  <c:v>1.6519459999999999</c:v>
                </c:pt>
                <c:pt idx="5921">
                  <c:v>1.6503890000000001</c:v>
                </c:pt>
                <c:pt idx="5922">
                  <c:v>1.6491469999999999</c:v>
                </c:pt>
                <c:pt idx="5923">
                  <c:v>1.648363</c:v>
                </c:pt>
                <c:pt idx="5924">
                  <c:v>1.6481209999999999</c:v>
                </c:pt>
                <c:pt idx="5925">
                  <c:v>1.648414</c:v>
                </c:pt>
                <c:pt idx="5926">
                  <c:v>1.649141</c:v>
                </c:pt>
                <c:pt idx="5927">
                  <c:v>1.650112</c:v>
                </c:pt>
                <c:pt idx="5928">
                  <c:v>1.651092</c:v>
                </c:pt>
                <c:pt idx="5929">
                  <c:v>1.6518660000000001</c:v>
                </c:pt>
                <c:pt idx="5930">
                  <c:v>1.6522570000000001</c:v>
                </c:pt>
                <c:pt idx="5931">
                  <c:v>1.652166</c:v>
                </c:pt>
                <c:pt idx="5932">
                  <c:v>1.651573</c:v>
                </c:pt>
                <c:pt idx="5933">
                  <c:v>1.65052</c:v>
                </c:pt>
                <c:pt idx="5934">
                  <c:v>1.6490990000000001</c:v>
                </c:pt>
                <c:pt idx="5935">
                  <c:v>1.6474299999999999</c:v>
                </c:pt>
                <c:pt idx="5936">
                  <c:v>1.645669</c:v>
                </c:pt>
                <c:pt idx="5937">
                  <c:v>1.6439809999999999</c:v>
                </c:pt>
                <c:pt idx="5938">
                  <c:v>1.642528</c:v>
                </c:pt>
                <c:pt idx="5939">
                  <c:v>1.641451</c:v>
                </c:pt>
                <c:pt idx="5940">
                  <c:v>1.6408309999999999</c:v>
                </c:pt>
                <c:pt idx="5941">
                  <c:v>1.6406799999999999</c:v>
                </c:pt>
                <c:pt idx="5942">
                  <c:v>1.640938</c:v>
                </c:pt>
                <c:pt idx="5943">
                  <c:v>1.641499</c:v>
                </c:pt>
                <c:pt idx="5944">
                  <c:v>1.642242</c:v>
                </c:pt>
                <c:pt idx="5945">
                  <c:v>1.643057</c:v>
                </c:pt>
                <c:pt idx="5946">
                  <c:v>1.6438740000000001</c:v>
                </c:pt>
                <c:pt idx="5947">
                  <c:v>1.6446590000000001</c:v>
                </c:pt>
                <c:pt idx="5948">
                  <c:v>1.64541</c:v>
                </c:pt>
                <c:pt idx="5949">
                  <c:v>1.6461410000000001</c:v>
                </c:pt>
                <c:pt idx="5950">
                  <c:v>1.6468879999999999</c:v>
                </c:pt>
                <c:pt idx="5951">
                  <c:v>1.6477109999999999</c:v>
                </c:pt>
                <c:pt idx="5952">
                  <c:v>1.648692</c:v>
                </c:pt>
                <c:pt idx="5953">
                  <c:v>1.6499330000000001</c:v>
                </c:pt>
                <c:pt idx="5954">
                  <c:v>1.651519</c:v>
                </c:pt>
                <c:pt idx="5955">
                  <c:v>1.6534679999999999</c:v>
                </c:pt>
                <c:pt idx="5956">
                  <c:v>1.655689</c:v>
                </c:pt>
                <c:pt idx="5957">
                  <c:v>1.657961</c:v>
                </c:pt>
                <c:pt idx="5958">
                  <c:v>1.6599759999999999</c:v>
                </c:pt>
                <c:pt idx="5959">
                  <c:v>1.6613789999999999</c:v>
                </c:pt>
                <c:pt idx="5960">
                  <c:v>1.661897</c:v>
                </c:pt>
                <c:pt idx="5961">
                  <c:v>1.6614180000000001</c:v>
                </c:pt>
                <c:pt idx="5962">
                  <c:v>1.660042</c:v>
                </c:pt>
                <c:pt idx="5963">
                  <c:v>1.6580509999999999</c:v>
                </c:pt>
                <c:pt idx="5964">
                  <c:v>1.655829</c:v>
                </c:pt>
                <c:pt idx="5965">
                  <c:v>1.6538010000000001</c:v>
                </c:pt>
                <c:pt idx="5966">
                  <c:v>1.6523030000000001</c:v>
                </c:pt>
                <c:pt idx="5967">
                  <c:v>1.651559</c:v>
                </c:pt>
                <c:pt idx="5968">
                  <c:v>1.6516630000000001</c:v>
                </c:pt>
                <c:pt idx="5969">
                  <c:v>1.6525749999999999</c:v>
                </c:pt>
                <c:pt idx="5970">
                  <c:v>1.654137</c:v>
                </c:pt>
                <c:pt idx="5971">
                  <c:v>1.6560839999999999</c:v>
                </c:pt>
                <c:pt idx="5972">
                  <c:v>1.6580999999999999</c:v>
                </c:pt>
                <c:pt idx="5973">
                  <c:v>1.6598409999999999</c:v>
                </c:pt>
                <c:pt idx="5974">
                  <c:v>1.6610119999999999</c:v>
                </c:pt>
                <c:pt idx="5975">
                  <c:v>1.661454</c:v>
                </c:pt>
                <c:pt idx="5976">
                  <c:v>1.661192</c:v>
                </c:pt>
                <c:pt idx="5977">
                  <c:v>1.6604429999999999</c:v>
                </c:pt>
                <c:pt idx="5978">
                  <c:v>1.6595420000000001</c:v>
                </c:pt>
                <c:pt idx="5979">
                  <c:v>1.658863</c:v>
                </c:pt>
                <c:pt idx="5980">
                  <c:v>1.658682</c:v>
                </c:pt>
                <c:pt idx="5981">
                  <c:v>1.6590910000000001</c:v>
                </c:pt>
                <c:pt idx="5982">
                  <c:v>1.6599870000000001</c:v>
                </c:pt>
                <c:pt idx="5983">
                  <c:v>1.661122</c:v>
                </c:pt>
                <c:pt idx="5984">
                  <c:v>1.662223</c:v>
                </c:pt>
                <c:pt idx="5985">
                  <c:v>1.6630780000000001</c:v>
                </c:pt>
                <c:pt idx="5986">
                  <c:v>1.6636299999999999</c:v>
                </c:pt>
                <c:pt idx="5987">
                  <c:v>1.6639710000000001</c:v>
                </c:pt>
                <c:pt idx="5988">
                  <c:v>1.6642889999999999</c:v>
                </c:pt>
                <c:pt idx="5989">
                  <c:v>1.6647609999999999</c:v>
                </c:pt>
                <c:pt idx="5990">
                  <c:v>1.6654739999999999</c:v>
                </c:pt>
                <c:pt idx="5991">
                  <c:v>1.6663939999999999</c:v>
                </c:pt>
                <c:pt idx="5992">
                  <c:v>1.667386</c:v>
                </c:pt>
                <c:pt idx="5993">
                  <c:v>1.6682680000000001</c:v>
                </c:pt>
                <c:pt idx="5994">
                  <c:v>1.668885</c:v>
                </c:pt>
                <c:pt idx="5995">
                  <c:v>1.6691670000000001</c:v>
                </c:pt>
                <c:pt idx="5996">
                  <c:v>1.6691370000000001</c:v>
                </c:pt>
                <c:pt idx="5997">
                  <c:v>1.6688860000000001</c:v>
                </c:pt>
                <c:pt idx="5998">
                  <c:v>1.668526</c:v>
                </c:pt>
                <c:pt idx="5999">
                  <c:v>1.6681550000000001</c:v>
                </c:pt>
                <c:pt idx="6000">
                  <c:v>1.667832</c:v>
                </c:pt>
                <c:pt idx="6001">
                  <c:v>1.667565</c:v>
                </c:pt>
                <c:pt idx="6002">
                  <c:v>1.667332</c:v>
                </c:pt>
                <c:pt idx="6003">
                  <c:v>1.6670910000000001</c:v>
                </c:pt>
                <c:pt idx="6004">
                  <c:v>1.666801</c:v>
                </c:pt>
                <c:pt idx="6005">
                  <c:v>1.6664319999999999</c:v>
                </c:pt>
                <c:pt idx="6006">
                  <c:v>1.6659790000000001</c:v>
                </c:pt>
                <c:pt idx="6007">
                  <c:v>1.6654599999999999</c:v>
                </c:pt>
                <c:pt idx="6008">
                  <c:v>1.664914</c:v>
                </c:pt>
                <c:pt idx="6009">
                  <c:v>1.6643859999999999</c:v>
                </c:pt>
                <c:pt idx="6010">
                  <c:v>1.663897</c:v>
                </c:pt>
                <c:pt idx="6011">
                  <c:v>1.6634260000000001</c:v>
                </c:pt>
                <c:pt idx="6012">
                  <c:v>1.6629160000000001</c:v>
                </c:pt>
                <c:pt idx="6013">
                  <c:v>1.662296</c:v>
                </c:pt>
                <c:pt idx="6014">
                  <c:v>1.6615249999999999</c:v>
                </c:pt>
                <c:pt idx="6015">
                  <c:v>1.660655</c:v>
                </c:pt>
                <c:pt idx="6016">
                  <c:v>1.65984</c:v>
                </c:pt>
                <c:pt idx="6017">
                  <c:v>1.6593249999999999</c:v>
                </c:pt>
                <c:pt idx="6018">
                  <c:v>1.6593599999999999</c:v>
                </c:pt>
                <c:pt idx="6019">
                  <c:v>1.6601030000000001</c:v>
                </c:pt>
                <c:pt idx="6020">
                  <c:v>1.661537</c:v>
                </c:pt>
                <c:pt idx="6021">
                  <c:v>1.6634450000000001</c:v>
                </c:pt>
                <c:pt idx="6022">
                  <c:v>1.6654310000000001</c:v>
                </c:pt>
                <c:pt idx="6023">
                  <c:v>1.6670370000000001</c:v>
                </c:pt>
                <c:pt idx="6024">
                  <c:v>1.667918</c:v>
                </c:pt>
                <c:pt idx="6025">
                  <c:v>1.667934</c:v>
                </c:pt>
                <c:pt idx="6026">
                  <c:v>1.667222</c:v>
                </c:pt>
                <c:pt idx="6027">
                  <c:v>1.666118</c:v>
                </c:pt>
                <c:pt idx="6028">
                  <c:v>1.6650670000000001</c:v>
                </c:pt>
                <c:pt idx="6029">
                  <c:v>1.664461</c:v>
                </c:pt>
                <c:pt idx="6030">
                  <c:v>1.6645209999999999</c:v>
                </c:pt>
                <c:pt idx="6031">
                  <c:v>1.6652739999999999</c:v>
                </c:pt>
                <c:pt idx="6032">
                  <c:v>1.6665620000000001</c:v>
                </c:pt>
                <c:pt idx="6033">
                  <c:v>1.6681189999999999</c:v>
                </c:pt>
                <c:pt idx="6034">
                  <c:v>1.6696219999999999</c:v>
                </c:pt>
                <c:pt idx="6035">
                  <c:v>1.670785</c:v>
                </c:pt>
                <c:pt idx="6036">
                  <c:v>1.671395</c:v>
                </c:pt>
                <c:pt idx="6037">
                  <c:v>1.671316</c:v>
                </c:pt>
                <c:pt idx="6038">
                  <c:v>1.6705099999999999</c:v>
                </c:pt>
                <c:pt idx="6039">
                  <c:v>1.669041</c:v>
                </c:pt>
                <c:pt idx="6040">
                  <c:v>1.667084</c:v>
                </c:pt>
                <c:pt idx="6041">
                  <c:v>1.6649020000000001</c:v>
                </c:pt>
                <c:pt idx="6042">
                  <c:v>1.662825</c:v>
                </c:pt>
                <c:pt idx="6043">
                  <c:v>1.661187</c:v>
                </c:pt>
                <c:pt idx="6044">
                  <c:v>1.660231</c:v>
                </c:pt>
                <c:pt idx="6045">
                  <c:v>1.660066</c:v>
                </c:pt>
                <c:pt idx="6046">
                  <c:v>1.6606430000000001</c:v>
                </c:pt>
                <c:pt idx="6047">
                  <c:v>1.6617850000000001</c:v>
                </c:pt>
                <c:pt idx="6048">
                  <c:v>1.6632499999999999</c:v>
                </c:pt>
                <c:pt idx="6049">
                  <c:v>1.664801</c:v>
                </c:pt>
                <c:pt idx="6050">
                  <c:v>1.6662840000000001</c:v>
                </c:pt>
                <c:pt idx="6051">
                  <c:v>1.6676200000000001</c:v>
                </c:pt>
                <c:pt idx="6052">
                  <c:v>1.6687920000000001</c:v>
                </c:pt>
                <c:pt idx="6053">
                  <c:v>1.6697949999999999</c:v>
                </c:pt>
                <c:pt idx="6054">
                  <c:v>1.6705970000000001</c:v>
                </c:pt>
                <c:pt idx="6055">
                  <c:v>1.6711240000000001</c:v>
                </c:pt>
                <c:pt idx="6056">
                  <c:v>1.671295</c:v>
                </c:pt>
                <c:pt idx="6057">
                  <c:v>1.6710499999999999</c:v>
                </c:pt>
                <c:pt idx="6058">
                  <c:v>1.6704030000000001</c:v>
                </c:pt>
                <c:pt idx="6059">
                  <c:v>1.6694530000000001</c:v>
                </c:pt>
                <c:pt idx="6060">
                  <c:v>1.6683779999999999</c:v>
                </c:pt>
                <c:pt idx="6061">
                  <c:v>1.6674</c:v>
                </c:pt>
                <c:pt idx="6062">
                  <c:v>1.6667339999999999</c:v>
                </c:pt>
                <c:pt idx="6063">
                  <c:v>1.66658</c:v>
                </c:pt>
                <c:pt idx="6064">
                  <c:v>1.6670780000000001</c:v>
                </c:pt>
                <c:pt idx="6065">
                  <c:v>1.668293</c:v>
                </c:pt>
                <c:pt idx="6066">
                  <c:v>1.6701900000000001</c:v>
                </c:pt>
                <c:pt idx="6067">
                  <c:v>1.672625</c:v>
                </c:pt>
                <c:pt idx="6068">
                  <c:v>1.675322</c:v>
                </c:pt>
                <c:pt idx="6069">
                  <c:v>1.6778789999999999</c:v>
                </c:pt>
                <c:pt idx="6070">
                  <c:v>1.6798729999999999</c:v>
                </c:pt>
                <c:pt idx="6071">
                  <c:v>1.6809149999999999</c:v>
                </c:pt>
                <c:pt idx="6072">
                  <c:v>1.680779</c:v>
                </c:pt>
                <c:pt idx="6073">
                  <c:v>1.6794880000000001</c:v>
                </c:pt>
                <c:pt idx="6074">
                  <c:v>1.677322</c:v>
                </c:pt>
                <c:pt idx="6075">
                  <c:v>1.6747559999999999</c:v>
                </c:pt>
                <c:pt idx="6076">
                  <c:v>1.6722859999999999</c:v>
                </c:pt>
                <c:pt idx="6077">
                  <c:v>1.6703490000000001</c:v>
                </c:pt>
                <c:pt idx="6078">
                  <c:v>1.6691940000000001</c:v>
                </c:pt>
                <c:pt idx="6079">
                  <c:v>1.6688499999999999</c:v>
                </c:pt>
                <c:pt idx="6080">
                  <c:v>1.6691750000000001</c:v>
                </c:pt>
                <c:pt idx="6081">
                  <c:v>1.6699360000000001</c:v>
                </c:pt>
                <c:pt idx="6082">
                  <c:v>1.6709210000000001</c:v>
                </c:pt>
                <c:pt idx="6083">
                  <c:v>1.6719900000000001</c:v>
                </c:pt>
                <c:pt idx="6084">
                  <c:v>1.6731149999999999</c:v>
                </c:pt>
                <c:pt idx="6085">
                  <c:v>1.6743440000000001</c:v>
                </c:pt>
                <c:pt idx="6086">
                  <c:v>1.6757439999999999</c:v>
                </c:pt>
                <c:pt idx="6087">
                  <c:v>1.67733</c:v>
                </c:pt>
                <c:pt idx="6088">
                  <c:v>1.6790290000000001</c:v>
                </c:pt>
                <c:pt idx="6089">
                  <c:v>1.68068</c:v>
                </c:pt>
                <c:pt idx="6090">
                  <c:v>1.6820809999999999</c:v>
                </c:pt>
                <c:pt idx="6091">
                  <c:v>1.68306</c:v>
                </c:pt>
                <c:pt idx="6092">
                  <c:v>1.6835290000000001</c:v>
                </c:pt>
                <c:pt idx="6093">
                  <c:v>1.683532</c:v>
                </c:pt>
                <c:pt idx="6094">
                  <c:v>1.683227</c:v>
                </c:pt>
                <c:pt idx="6095">
                  <c:v>1.682849</c:v>
                </c:pt>
                <c:pt idx="6096">
                  <c:v>1.6826080000000001</c:v>
                </c:pt>
                <c:pt idx="6097">
                  <c:v>1.682639</c:v>
                </c:pt>
                <c:pt idx="6098">
                  <c:v>1.6829400000000001</c:v>
                </c:pt>
                <c:pt idx="6099">
                  <c:v>1.6833800000000001</c:v>
                </c:pt>
                <c:pt idx="6100">
                  <c:v>1.6837329999999999</c:v>
                </c:pt>
                <c:pt idx="6101">
                  <c:v>1.6837660000000001</c:v>
                </c:pt>
                <c:pt idx="6102">
                  <c:v>1.6833389999999999</c:v>
                </c:pt>
                <c:pt idx="6103">
                  <c:v>1.6824650000000001</c:v>
                </c:pt>
                <c:pt idx="6104">
                  <c:v>1.681325</c:v>
                </c:pt>
                <c:pt idx="6105">
                  <c:v>1.680194</c:v>
                </c:pt>
                <c:pt idx="6106">
                  <c:v>1.6793670000000001</c:v>
                </c:pt>
                <c:pt idx="6107">
                  <c:v>1.679025</c:v>
                </c:pt>
                <c:pt idx="6108">
                  <c:v>1.679171</c:v>
                </c:pt>
                <c:pt idx="6109">
                  <c:v>1.679619</c:v>
                </c:pt>
                <c:pt idx="6110">
                  <c:v>1.6800740000000001</c:v>
                </c:pt>
                <c:pt idx="6111">
                  <c:v>1.680245</c:v>
                </c:pt>
                <c:pt idx="6112">
                  <c:v>1.6799470000000001</c:v>
                </c:pt>
                <c:pt idx="6113">
                  <c:v>1.6791910000000001</c:v>
                </c:pt>
                <c:pt idx="6114">
                  <c:v>1.6781759999999999</c:v>
                </c:pt>
                <c:pt idx="6115">
                  <c:v>1.677222</c:v>
                </c:pt>
                <c:pt idx="6116">
                  <c:v>1.6766380000000001</c:v>
                </c:pt>
                <c:pt idx="6117">
                  <c:v>1.6766350000000001</c:v>
                </c:pt>
                <c:pt idx="6118">
                  <c:v>1.677271</c:v>
                </c:pt>
                <c:pt idx="6119">
                  <c:v>1.6784570000000001</c:v>
                </c:pt>
                <c:pt idx="6120">
                  <c:v>1.6800040000000001</c:v>
                </c:pt>
                <c:pt idx="6121">
                  <c:v>1.6816960000000001</c:v>
                </c:pt>
                <c:pt idx="6122">
                  <c:v>1.6833640000000001</c:v>
                </c:pt>
                <c:pt idx="6123">
                  <c:v>1.6848890000000001</c:v>
                </c:pt>
                <c:pt idx="6124">
                  <c:v>1.6862079999999999</c:v>
                </c:pt>
                <c:pt idx="6125">
                  <c:v>1.6872819999999999</c:v>
                </c:pt>
                <c:pt idx="6126">
                  <c:v>1.6880679999999999</c:v>
                </c:pt>
                <c:pt idx="6127">
                  <c:v>1.6885110000000001</c:v>
                </c:pt>
                <c:pt idx="6128">
                  <c:v>1.688564</c:v>
                </c:pt>
                <c:pt idx="6129">
                  <c:v>1.688199</c:v>
                </c:pt>
                <c:pt idx="6130">
                  <c:v>1.6874290000000001</c:v>
                </c:pt>
                <c:pt idx="6131">
                  <c:v>1.6863090000000001</c:v>
                </c:pt>
                <c:pt idx="6132">
                  <c:v>1.684928</c:v>
                </c:pt>
                <c:pt idx="6133">
                  <c:v>1.683397</c:v>
                </c:pt>
                <c:pt idx="6134">
                  <c:v>1.6818409999999999</c:v>
                </c:pt>
                <c:pt idx="6135">
                  <c:v>1.6804140000000001</c:v>
                </c:pt>
                <c:pt idx="6136">
                  <c:v>1.679289</c:v>
                </c:pt>
                <c:pt idx="6137">
                  <c:v>1.6786559999999999</c:v>
                </c:pt>
                <c:pt idx="6138">
                  <c:v>1.678704</c:v>
                </c:pt>
                <c:pt idx="6139">
                  <c:v>1.679556</c:v>
                </c:pt>
                <c:pt idx="6140">
                  <c:v>1.68123</c:v>
                </c:pt>
                <c:pt idx="6141">
                  <c:v>1.683586</c:v>
                </c:pt>
                <c:pt idx="6142">
                  <c:v>1.686345</c:v>
                </c:pt>
                <c:pt idx="6143">
                  <c:v>1.689109</c:v>
                </c:pt>
                <c:pt idx="6144">
                  <c:v>1.691441</c:v>
                </c:pt>
                <c:pt idx="6145">
                  <c:v>1.6929989999999999</c:v>
                </c:pt>
                <c:pt idx="6146">
                  <c:v>1.693586</c:v>
                </c:pt>
                <c:pt idx="6147">
                  <c:v>1.6932050000000001</c:v>
                </c:pt>
                <c:pt idx="6148">
                  <c:v>1.6920200000000001</c:v>
                </c:pt>
                <c:pt idx="6149">
                  <c:v>1.690304</c:v>
                </c:pt>
                <c:pt idx="6150">
                  <c:v>1.688347</c:v>
                </c:pt>
                <c:pt idx="6151">
                  <c:v>1.686366</c:v>
                </c:pt>
                <c:pt idx="6152">
                  <c:v>1.6844920000000001</c:v>
                </c:pt>
                <c:pt idx="6153">
                  <c:v>1.6827559999999999</c:v>
                </c:pt>
                <c:pt idx="6154">
                  <c:v>1.6811309999999999</c:v>
                </c:pt>
                <c:pt idx="6155">
                  <c:v>1.679583</c:v>
                </c:pt>
                <c:pt idx="6156">
                  <c:v>1.6781269999999999</c:v>
                </c:pt>
                <c:pt idx="6157">
                  <c:v>1.6768449999999999</c:v>
                </c:pt>
                <c:pt idx="6158">
                  <c:v>1.675888</c:v>
                </c:pt>
                <c:pt idx="6159">
                  <c:v>1.6754180000000001</c:v>
                </c:pt>
                <c:pt idx="6160">
                  <c:v>1.6755340000000001</c:v>
                </c:pt>
                <c:pt idx="6161">
                  <c:v>1.6762300000000001</c:v>
                </c:pt>
                <c:pt idx="6162">
                  <c:v>1.6773499999999999</c:v>
                </c:pt>
                <c:pt idx="6163">
                  <c:v>1.67862</c:v>
                </c:pt>
                <c:pt idx="6164">
                  <c:v>1.6797</c:v>
                </c:pt>
                <c:pt idx="6165">
                  <c:v>1.6803170000000001</c:v>
                </c:pt>
                <c:pt idx="6166">
                  <c:v>1.6803410000000001</c:v>
                </c:pt>
                <c:pt idx="6167">
                  <c:v>1.679853</c:v>
                </c:pt>
                <c:pt idx="6168">
                  <c:v>1.6791050000000001</c:v>
                </c:pt>
                <c:pt idx="6169">
                  <c:v>1.678447</c:v>
                </c:pt>
                <c:pt idx="6170">
                  <c:v>1.6781950000000001</c:v>
                </c:pt>
                <c:pt idx="6171">
                  <c:v>1.6785060000000001</c:v>
                </c:pt>
                <c:pt idx="6172">
                  <c:v>1.679338</c:v>
                </c:pt>
                <c:pt idx="6173">
                  <c:v>1.680463</c:v>
                </c:pt>
                <c:pt idx="6174">
                  <c:v>1.681581</c:v>
                </c:pt>
                <c:pt idx="6175">
                  <c:v>1.6824049999999999</c:v>
                </c:pt>
                <c:pt idx="6176">
                  <c:v>1.682776</c:v>
                </c:pt>
                <c:pt idx="6177">
                  <c:v>1.6827019999999999</c:v>
                </c:pt>
                <c:pt idx="6178">
                  <c:v>1.682328</c:v>
                </c:pt>
                <c:pt idx="6179">
                  <c:v>1.681859</c:v>
                </c:pt>
                <c:pt idx="6180">
                  <c:v>1.681467</c:v>
                </c:pt>
                <c:pt idx="6181">
                  <c:v>1.681262</c:v>
                </c:pt>
                <c:pt idx="6182">
                  <c:v>1.681271</c:v>
                </c:pt>
                <c:pt idx="6183">
                  <c:v>1.6814830000000001</c:v>
                </c:pt>
                <c:pt idx="6184">
                  <c:v>1.681883</c:v>
                </c:pt>
                <c:pt idx="6185">
                  <c:v>1.682485</c:v>
                </c:pt>
                <c:pt idx="6186">
                  <c:v>1.6833199999999999</c:v>
                </c:pt>
                <c:pt idx="6187">
                  <c:v>1.684401</c:v>
                </c:pt>
                <c:pt idx="6188">
                  <c:v>1.6856899999999999</c:v>
                </c:pt>
                <c:pt idx="6189">
                  <c:v>1.6870799999999999</c:v>
                </c:pt>
                <c:pt idx="6190">
                  <c:v>1.688407</c:v>
                </c:pt>
                <c:pt idx="6191">
                  <c:v>1.689508</c:v>
                </c:pt>
                <c:pt idx="6192">
                  <c:v>1.690266</c:v>
                </c:pt>
                <c:pt idx="6193">
                  <c:v>1.690653</c:v>
                </c:pt>
                <c:pt idx="6194">
                  <c:v>1.690728</c:v>
                </c:pt>
                <c:pt idx="6195">
                  <c:v>1.6906140000000001</c:v>
                </c:pt>
                <c:pt idx="6196">
                  <c:v>1.6904509999999999</c:v>
                </c:pt>
                <c:pt idx="6197">
                  <c:v>1.6903440000000001</c:v>
                </c:pt>
                <c:pt idx="6198">
                  <c:v>1.690356</c:v>
                </c:pt>
                <c:pt idx="6199">
                  <c:v>1.6904870000000001</c:v>
                </c:pt>
                <c:pt idx="6200">
                  <c:v>1.6906810000000001</c:v>
                </c:pt>
                <c:pt idx="6201">
                  <c:v>1.690823</c:v>
                </c:pt>
                <c:pt idx="6202">
                  <c:v>1.6907479999999999</c:v>
                </c:pt>
                <c:pt idx="6203">
                  <c:v>1.6902740000000001</c:v>
                </c:pt>
                <c:pt idx="6204">
                  <c:v>1.68923</c:v>
                </c:pt>
                <c:pt idx="6205">
                  <c:v>1.6875389999999999</c:v>
                </c:pt>
                <c:pt idx="6206">
                  <c:v>1.6852769999999999</c:v>
                </c:pt>
                <c:pt idx="6207">
                  <c:v>1.682725</c:v>
                </c:pt>
                <c:pt idx="6208">
                  <c:v>1.6803170000000001</c:v>
                </c:pt>
                <c:pt idx="6209">
                  <c:v>1.678534</c:v>
                </c:pt>
                <c:pt idx="6210">
                  <c:v>1.677799</c:v>
                </c:pt>
                <c:pt idx="6211">
                  <c:v>1.678315</c:v>
                </c:pt>
                <c:pt idx="6212">
                  <c:v>1.6800269999999999</c:v>
                </c:pt>
                <c:pt idx="6213">
                  <c:v>1.682623</c:v>
                </c:pt>
                <c:pt idx="6214">
                  <c:v>1.6856500000000001</c:v>
                </c:pt>
                <c:pt idx="6215">
                  <c:v>1.688612</c:v>
                </c:pt>
                <c:pt idx="6216">
                  <c:v>1.691084</c:v>
                </c:pt>
                <c:pt idx="6217">
                  <c:v>1.692817</c:v>
                </c:pt>
                <c:pt idx="6218">
                  <c:v>1.693727</c:v>
                </c:pt>
                <c:pt idx="6219">
                  <c:v>1.6938390000000001</c:v>
                </c:pt>
                <c:pt idx="6220">
                  <c:v>1.6931959999999999</c:v>
                </c:pt>
                <c:pt idx="6221">
                  <c:v>1.6917990000000001</c:v>
                </c:pt>
                <c:pt idx="6222">
                  <c:v>1.6895960000000001</c:v>
                </c:pt>
                <c:pt idx="6223">
                  <c:v>1.6865460000000001</c:v>
                </c:pt>
                <c:pt idx="6224">
                  <c:v>1.6826989999999999</c:v>
                </c:pt>
                <c:pt idx="6225">
                  <c:v>1.678275</c:v>
                </c:pt>
                <c:pt idx="6226">
                  <c:v>1.673654</c:v>
                </c:pt>
                <c:pt idx="6227">
                  <c:v>1.669362</c:v>
                </c:pt>
                <c:pt idx="6228">
                  <c:v>1.66594</c:v>
                </c:pt>
                <c:pt idx="6229">
                  <c:v>1.66381</c:v>
                </c:pt>
                <c:pt idx="6230">
                  <c:v>1.663216</c:v>
                </c:pt>
                <c:pt idx="6231">
                  <c:v>1.6641379999999999</c:v>
                </c:pt>
                <c:pt idx="6232">
                  <c:v>1.66632</c:v>
                </c:pt>
                <c:pt idx="6233">
                  <c:v>1.6692929999999999</c:v>
                </c:pt>
                <c:pt idx="6234">
                  <c:v>1.6725209999999999</c:v>
                </c:pt>
                <c:pt idx="6235">
                  <c:v>1.675535</c:v>
                </c:pt>
                <c:pt idx="6236">
                  <c:v>1.678029</c:v>
                </c:pt>
                <c:pt idx="6237">
                  <c:v>1.679964</c:v>
                </c:pt>
                <c:pt idx="6238">
                  <c:v>1.6815450000000001</c:v>
                </c:pt>
                <c:pt idx="6239">
                  <c:v>1.6831320000000001</c:v>
                </c:pt>
                <c:pt idx="6240">
                  <c:v>1.6850480000000001</c:v>
                </c:pt>
                <c:pt idx="6241">
                  <c:v>1.6874420000000001</c:v>
                </c:pt>
                <c:pt idx="6242">
                  <c:v>1.690164</c:v>
                </c:pt>
                <c:pt idx="6243">
                  <c:v>1.692795</c:v>
                </c:pt>
                <c:pt idx="6244">
                  <c:v>1.6947399999999999</c:v>
                </c:pt>
                <c:pt idx="6245">
                  <c:v>1.695443</c:v>
                </c:pt>
                <c:pt idx="6246">
                  <c:v>1.6946380000000001</c:v>
                </c:pt>
                <c:pt idx="6247">
                  <c:v>1.6924459999999999</c:v>
                </c:pt>
                <c:pt idx="6248">
                  <c:v>1.68937</c:v>
                </c:pt>
                <c:pt idx="6249">
                  <c:v>1.6860649999999999</c:v>
                </c:pt>
                <c:pt idx="6250">
                  <c:v>1.683168</c:v>
                </c:pt>
                <c:pt idx="6251">
                  <c:v>1.6810430000000001</c:v>
                </c:pt>
                <c:pt idx="6252">
                  <c:v>1.679708</c:v>
                </c:pt>
                <c:pt idx="6253">
                  <c:v>1.678911</c:v>
                </c:pt>
                <c:pt idx="6254">
                  <c:v>1.6783030000000001</c:v>
                </c:pt>
                <c:pt idx="6255">
                  <c:v>1.677643</c:v>
                </c:pt>
                <c:pt idx="6256">
                  <c:v>1.6769240000000001</c:v>
                </c:pt>
                <c:pt idx="6257">
                  <c:v>1.67638</c:v>
                </c:pt>
                <c:pt idx="6258">
                  <c:v>1.6763600000000001</c:v>
                </c:pt>
                <c:pt idx="6259">
                  <c:v>1.677163</c:v>
                </c:pt>
                <c:pt idx="6260">
                  <c:v>1.6788559999999999</c:v>
                </c:pt>
                <c:pt idx="6261">
                  <c:v>1.681216</c:v>
                </c:pt>
                <c:pt idx="6262">
                  <c:v>1.683751</c:v>
                </c:pt>
                <c:pt idx="6263">
                  <c:v>1.6858930000000001</c:v>
                </c:pt>
                <c:pt idx="6264">
                  <c:v>1.687146</c:v>
                </c:pt>
                <c:pt idx="6265">
                  <c:v>1.687271</c:v>
                </c:pt>
                <c:pt idx="6266">
                  <c:v>1.686358</c:v>
                </c:pt>
                <c:pt idx="6267">
                  <c:v>1.6847810000000001</c:v>
                </c:pt>
                <c:pt idx="6268">
                  <c:v>1.6830609999999999</c:v>
                </c:pt>
                <c:pt idx="6269">
                  <c:v>1.6816610000000001</c:v>
                </c:pt>
                <c:pt idx="6270">
                  <c:v>1.6809229999999999</c:v>
                </c:pt>
                <c:pt idx="6271">
                  <c:v>1.6809769999999999</c:v>
                </c:pt>
                <c:pt idx="6272">
                  <c:v>1.681756</c:v>
                </c:pt>
                <c:pt idx="6273">
                  <c:v>1.6830130000000001</c:v>
                </c:pt>
                <c:pt idx="6274">
                  <c:v>1.684375</c:v>
                </c:pt>
                <c:pt idx="6275">
                  <c:v>1.6854359999999999</c:v>
                </c:pt>
                <c:pt idx="6276">
                  <c:v>1.6858</c:v>
                </c:pt>
                <c:pt idx="6277">
                  <c:v>1.685214</c:v>
                </c:pt>
                <c:pt idx="6278">
                  <c:v>1.683643</c:v>
                </c:pt>
                <c:pt idx="6279">
                  <c:v>1.6812910000000001</c:v>
                </c:pt>
                <c:pt idx="6280">
                  <c:v>1.6785429999999999</c:v>
                </c:pt>
                <c:pt idx="6281">
                  <c:v>1.6758109999999999</c:v>
                </c:pt>
                <c:pt idx="6282">
                  <c:v>1.6734260000000001</c:v>
                </c:pt>
                <c:pt idx="6283">
                  <c:v>1.6714910000000001</c:v>
                </c:pt>
                <c:pt idx="6284">
                  <c:v>1.6698930000000001</c:v>
                </c:pt>
                <c:pt idx="6285">
                  <c:v>1.6683779999999999</c:v>
                </c:pt>
                <c:pt idx="6286">
                  <c:v>1.666725</c:v>
                </c:pt>
                <c:pt idx="6287">
                  <c:v>1.6648799999999999</c:v>
                </c:pt>
                <c:pt idx="6288">
                  <c:v>1.6630240000000001</c:v>
                </c:pt>
                <c:pt idx="6289">
                  <c:v>1.6614979999999999</c:v>
                </c:pt>
                <c:pt idx="6290">
                  <c:v>1.6606620000000001</c:v>
                </c:pt>
                <c:pt idx="6291">
                  <c:v>1.6607209999999999</c:v>
                </c:pt>
                <c:pt idx="6292">
                  <c:v>1.66161</c:v>
                </c:pt>
                <c:pt idx="6293">
                  <c:v>1.663008</c:v>
                </c:pt>
                <c:pt idx="6294">
                  <c:v>1.664455</c:v>
                </c:pt>
                <c:pt idx="6295">
                  <c:v>1.665565</c:v>
                </c:pt>
                <c:pt idx="6296">
                  <c:v>1.6661440000000001</c:v>
                </c:pt>
                <c:pt idx="6297">
                  <c:v>1.666263</c:v>
                </c:pt>
                <c:pt idx="6298">
                  <c:v>1.6661630000000001</c:v>
                </c:pt>
                <c:pt idx="6299">
                  <c:v>1.66612</c:v>
                </c:pt>
                <c:pt idx="6300">
                  <c:v>1.666272</c:v>
                </c:pt>
                <c:pt idx="6301">
                  <c:v>1.666553</c:v>
                </c:pt>
                <c:pt idx="6302">
                  <c:v>1.666731</c:v>
                </c:pt>
                <c:pt idx="6303">
                  <c:v>1.6665570000000001</c:v>
                </c:pt>
                <c:pt idx="6304">
                  <c:v>1.665913</c:v>
                </c:pt>
                <c:pt idx="6305">
                  <c:v>1.664892</c:v>
                </c:pt>
                <c:pt idx="6306">
                  <c:v>1.663786</c:v>
                </c:pt>
                <c:pt idx="6307">
                  <c:v>1.6629499999999999</c:v>
                </c:pt>
                <c:pt idx="6308">
                  <c:v>1.662685</c:v>
                </c:pt>
                <c:pt idx="6309">
                  <c:v>1.663098</c:v>
                </c:pt>
                <c:pt idx="6310">
                  <c:v>1.664075</c:v>
                </c:pt>
                <c:pt idx="6311">
                  <c:v>1.6653249999999999</c:v>
                </c:pt>
                <c:pt idx="6312">
                  <c:v>1.6665110000000001</c:v>
                </c:pt>
                <c:pt idx="6313">
                  <c:v>1.6673359999999999</c:v>
                </c:pt>
                <c:pt idx="6314">
                  <c:v>1.667616</c:v>
                </c:pt>
                <c:pt idx="6315">
                  <c:v>1.6672959999999999</c:v>
                </c:pt>
                <c:pt idx="6316">
                  <c:v>1.6664140000000001</c:v>
                </c:pt>
                <c:pt idx="6317">
                  <c:v>1.6650990000000001</c:v>
                </c:pt>
                <c:pt idx="6318">
                  <c:v>1.663559</c:v>
                </c:pt>
                <c:pt idx="6319">
                  <c:v>1.6621330000000001</c:v>
                </c:pt>
                <c:pt idx="6320">
                  <c:v>1.661278</c:v>
                </c:pt>
                <c:pt idx="6321">
                  <c:v>1.6614450000000001</c:v>
                </c:pt>
                <c:pt idx="6322">
                  <c:v>1.6629799999999999</c:v>
                </c:pt>
                <c:pt idx="6323">
                  <c:v>1.6659349999999999</c:v>
                </c:pt>
                <c:pt idx="6324">
                  <c:v>1.6700280000000001</c:v>
                </c:pt>
                <c:pt idx="6325">
                  <c:v>1.674652</c:v>
                </c:pt>
                <c:pt idx="6326">
                  <c:v>1.679057</c:v>
                </c:pt>
                <c:pt idx="6327">
                  <c:v>1.682582</c:v>
                </c:pt>
                <c:pt idx="6328">
                  <c:v>1.6847749999999999</c:v>
                </c:pt>
                <c:pt idx="6329">
                  <c:v>1.685554</c:v>
                </c:pt>
                <c:pt idx="6330">
                  <c:v>1.6851609999999999</c:v>
                </c:pt>
                <c:pt idx="6331">
                  <c:v>1.684053</c:v>
                </c:pt>
                <c:pt idx="6332">
                  <c:v>1.6826760000000001</c:v>
                </c:pt>
                <c:pt idx="6333">
                  <c:v>1.681314</c:v>
                </c:pt>
                <c:pt idx="6334">
                  <c:v>1.680045</c:v>
                </c:pt>
                <c:pt idx="6335">
                  <c:v>1.678768</c:v>
                </c:pt>
                <c:pt idx="6336">
                  <c:v>1.6773389999999999</c:v>
                </c:pt>
                <c:pt idx="6337">
                  <c:v>1.6756759999999999</c:v>
                </c:pt>
                <c:pt idx="6338">
                  <c:v>1.6738249999999999</c:v>
                </c:pt>
                <c:pt idx="6339">
                  <c:v>1.67194</c:v>
                </c:pt>
                <c:pt idx="6340">
                  <c:v>1.6702109999999999</c:v>
                </c:pt>
                <c:pt idx="6341">
                  <c:v>1.6687669999999999</c:v>
                </c:pt>
                <c:pt idx="6342">
                  <c:v>1.667654</c:v>
                </c:pt>
                <c:pt idx="6343">
                  <c:v>1.6668449999999999</c:v>
                </c:pt>
                <c:pt idx="6344">
                  <c:v>1.6662920000000001</c:v>
                </c:pt>
                <c:pt idx="6345">
                  <c:v>1.6659729999999999</c:v>
                </c:pt>
                <c:pt idx="6346">
                  <c:v>1.665896</c:v>
                </c:pt>
                <c:pt idx="6347">
                  <c:v>1.6660699999999999</c:v>
                </c:pt>
                <c:pt idx="6348">
                  <c:v>1.6664399999999999</c:v>
                </c:pt>
                <c:pt idx="6349">
                  <c:v>1.6668499999999999</c:v>
                </c:pt>
                <c:pt idx="6350">
                  <c:v>1.66706</c:v>
                </c:pt>
                <c:pt idx="6351">
                  <c:v>1.6667879999999999</c:v>
                </c:pt>
                <c:pt idx="6352">
                  <c:v>1.665824</c:v>
                </c:pt>
                <c:pt idx="6353">
                  <c:v>1.664113</c:v>
                </c:pt>
                <c:pt idx="6354">
                  <c:v>1.6617850000000001</c:v>
                </c:pt>
                <c:pt idx="6355">
                  <c:v>1.659108</c:v>
                </c:pt>
                <c:pt idx="6356">
                  <c:v>1.6564099999999999</c:v>
                </c:pt>
                <c:pt idx="6357">
                  <c:v>1.654018</c:v>
                </c:pt>
                <c:pt idx="6358">
                  <c:v>1.6521920000000001</c:v>
                </c:pt>
                <c:pt idx="6359">
                  <c:v>1.651122</c:v>
                </c:pt>
                <c:pt idx="6360">
                  <c:v>1.650944</c:v>
                </c:pt>
                <c:pt idx="6361">
                  <c:v>1.6517170000000001</c:v>
                </c:pt>
                <c:pt idx="6362">
                  <c:v>1.653402</c:v>
                </c:pt>
                <c:pt idx="6363">
                  <c:v>1.6558139999999999</c:v>
                </c:pt>
                <c:pt idx="6364">
                  <c:v>1.65863</c:v>
                </c:pt>
                <c:pt idx="6365">
                  <c:v>1.661397</c:v>
                </c:pt>
                <c:pt idx="6366">
                  <c:v>1.663611</c:v>
                </c:pt>
                <c:pt idx="6367">
                  <c:v>1.6648799999999999</c:v>
                </c:pt>
                <c:pt idx="6368">
                  <c:v>1.6649940000000001</c:v>
                </c:pt>
                <c:pt idx="6369">
                  <c:v>1.6640090000000001</c:v>
                </c:pt>
                <c:pt idx="6370">
                  <c:v>1.662204</c:v>
                </c:pt>
                <c:pt idx="6371">
                  <c:v>1.660012</c:v>
                </c:pt>
                <c:pt idx="6372">
                  <c:v>1.6578630000000001</c:v>
                </c:pt>
                <c:pt idx="6373">
                  <c:v>1.6560649999999999</c:v>
                </c:pt>
                <c:pt idx="6374">
                  <c:v>1.654776</c:v>
                </c:pt>
                <c:pt idx="6375">
                  <c:v>1.6540029999999999</c:v>
                </c:pt>
                <c:pt idx="6376">
                  <c:v>1.6536580000000001</c:v>
                </c:pt>
                <c:pt idx="6377">
                  <c:v>1.653613</c:v>
                </c:pt>
                <c:pt idx="6378">
                  <c:v>1.6537440000000001</c:v>
                </c:pt>
                <c:pt idx="6379">
                  <c:v>1.6539410000000001</c:v>
                </c:pt>
                <c:pt idx="6380">
                  <c:v>1.654093</c:v>
                </c:pt>
                <c:pt idx="6381">
                  <c:v>1.654088</c:v>
                </c:pt>
                <c:pt idx="6382">
                  <c:v>1.6538310000000001</c:v>
                </c:pt>
                <c:pt idx="6383">
                  <c:v>1.65327</c:v>
                </c:pt>
                <c:pt idx="6384">
                  <c:v>1.652426</c:v>
                </c:pt>
                <c:pt idx="6385">
                  <c:v>1.6514059999999999</c:v>
                </c:pt>
                <c:pt idx="6386">
                  <c:v>1.650379</c:v>
                </c:pt>
                <c:pt idx="6387">
                  <c:v>1.6495169999999999</c:v>
                </c:pt>
                <c:pt idx="6388">
                  <c:v>1.6489499999999999</c:v>
                </c:pt>
                <c:pt idx="6389">
                  <c:v>1.648722</c:v>
                </c:pt>
                <c:pt idx="6390">
                  <c:v>1.64879</c:v>
                </c:pt>
                <c:pt idx="6391">
                  <c:v>1.6490499999999999</c:v>
                </c:pt>
                <c:pt idx="6392">
                  <c:v>1.649375</c:v>
                </c:pt>
                <c:pt idx="6393">
                  <c:v>1.6496690000000001</c:v>
                </c:pt>
                <c:pt idx="6394">
                  <c:v>1.6498660000000001</c:v>
                </c:pt>
                <c:pt idx="6395">
                  <c:v>1.6499269999999999</c:v>
                </c:pt>
                <c:pt idx="6396">
                  <c:v>1.649824</c:v>
                </c:pt>
                <c:pt idx="6397">
                  <c:v>1.6495329999999999</c:v>
                </c:pt>
                <c:pt idx="6398">
                  <c:v>1.64906</c:v>
                </c:pt>
                <c:pt idx="6399">
                  <c:v>1.6484620000000001</c:v>
                </c:pt>
                <c:pt idx="6400">
                  <c:v>1.647883</c:v>
                </c:pt>
                <c:pt idx="6401">
                  <c:v>1.6475379999999999</c:v>
                </c:pt>
                <c:pt idx="6402">
                  <c:v>1.647651</c:v>
                </c:pt>
                <c:pt idx="6403">
                  <c:v>1.6483989999999999</c:v>
                </c:pt>
                <c:pt idx="6404">
                  <c:v>1.6498090000000001</c:v>
                </c:pt>
                <c:pt idx="6405">
                  <c:v>1.6517200000000001</c:v>
                </c:pt>
                <c:pt idx="6406">
                  <c:v>1.6537770000000001</c:v>
                </c:pt>
                <c:pt idx="6407">
                  <c:v>1.6555359999999999</c:v>
                </c:pt>
                <c:pt idx="6408">
                  <c:v>1.656569</c:v>
                </c:pt>
                <c:pt idx="6409">
                  <c:v>1.65656</c:v>
                </c:pt>
                <c:pt idx="6410">
                  <c:v>1.655411</c:v>
                </c:pt>
                <c:pt idx="6411">
                  <c:v>1.6532340000000001</c:v>
                </c:pt>
                <c:pt idx="6412">
                  <c:v>1.6503490000000001</c:v>
                </c:pt>
                <c:pt idx="6413">
                  <c:v>1.6471880000000001</c:v>
                </c:pt>
                <c:pt idx="6414">
                  <c:v>1.6442730000000001</c:v>
                </c:pt>
                <c:pt idx="6415">
                  <c:v>1.642134</c:v>
                </c:pt>
                <c:pt idx="6416">
                  <c:v>1.641197</c:v>
                </c:pt>
                <c:pt idx="6417">
                  <c:v>1.6417379999999999</c:v>
                </c:pt>
                <c:pt idx="6418">
                  <c:v>1.64378</c:v>
                </c:pt>
                <c:pt idx="6419">
                  <c:v>1.647073</c:v>
                </c:pt>
                <c:pt idx="6420">
                  <c:v>1.651068</c:v>
                </c:pt>
                <c:pt idx="6421">
                  <c:v>1.6550240000000001</c:v>
                </c:pt>
                <c:pt idx="6422">
                  <c:v>1.658228</c:v>
                </c:pt>
                <c:pt idx="6423">
                  <c:v>1.6601189999999999</c:v>
                </c:pt>
                <c:pt idx="6424">
                  <c:v>1.660501</c:v>
                </c:pt>
                <c:pt idx="6425">
                  <c:v>1.659554</c:v>
                </c:pt>
                <c:pt idx="6426">
                  <c:v>1.6577470000000001</c:v>
                </c:pt>
                <c:pt idx="6427">
                  <c:v>1.655629</c:v>
                </c:pt>
                <c:pt idx="6428">
                  <c:v>1.6536470000000001</c:v>
                </c:pt>
                <c:pt idx="6429">
                  <c:v>1.6520870000000001</c:v>
                </c:pt>
                <c:pt idx="6430">
                  <c:v>1.6510389999999999</c:v>
                </c:pt>
                <c:pt idx="6431">
                  <c:v>1.6504719999999999</c:v>
                </c:pt>
                <c:pt idx="6432">
                  <c:v>1.650309</c:v>
                </c:pt>
                <c:pt idx="6433">
                  <c:v>1.650474</c:v>
                </c:pt>
                <c:pt idx="6434">
                  <c:v>1.6508970000000001</c:v>
                </c:pt>
                <c:pt idx="6435">
                  <c:v>1.651467</c:v>
                </c:pt>
                <c:pt idx="6436">
                  <c:v>1.65201</c:v>
                </c:pt>
                <c:pt idx="6437">
                  <c:v>1.652296</c:v>
                </c:pt>
                <c:pt idx="6438">
                  <c:v>1.652107</c:v>
                </c:pt>
                <c:pt idx="6439">
                  <c:v>1.6513580000000001</c:v>
                </c:pt>
                <c:pt idx="6440">
                  <c:v>1.650158</c:v>
                </c:pt>
                <c:pt idx="6441">
                  <c:v>1.648803</c:v>
                </c:pt>
                <c:pt idx="6442">
                  <c:v>1.6476409999999999</c:v>
                </c:pt>
                <c:pt idx="6443">
                  <c:v>1.6469739999999999</c:v>
                </c:pt>
                <c:pt idx="6444">
                  <c:v>1.6469389999999999</c:v>
                </c:pt>
                <c:pt idx="6445">
                  <c:v>1.6474629999999999</c:v>
                </c:pt>
                <c:pt idx="6446">
                  <c:v>1.6482920000000001</c:v>
                </c:pt>
                <c:pt idx="6447">
                  <c:v>1.6490769999999999</c:v>
                </c:pt>
                <c:pt idx="6448">
                  <c:v>1.6495029999999999</c:v>
                </c:pt>
                <c:pt idx="6449">
                  <c:v>1.6493739999999999</c:v>
                </c:pt>
                <c:pt idx="6450">
                  <c:v>1.648684</c:v>
                </c:pt>
                <c:pt idx="6451">
                  <c:v>1.6475709999999999</c:v>
                </c:pt>
                <c:pt idx="6452">
                  <c:v>1.6462300000000001</c:v>
                </c:pt>
                <c:pt idx="6453">
                  <c:v>1.6448039999999999</c:v>
                </c:pt>
                <c:pt idx="6454">
                  <c:v>1.643343</c:v>
                </c:pt>
                <c:pt idx="6455">
                  <c:v>1.64184</c:v>
                </c:pt>
                <c:pt idx="6456">
                  <c:v>1.640293</c:v>
                </c:pt>
                <c:pt idx="6457">
                  <c:v>1.6387719999999999</c:v>
                </c:pt>
                <c:pt idx="6458">
                  <c:v>1.637429</c:v>
                </c:pt>
                <c:pt idx="6459">
                  <c:v>1.6364460000000001</c:v>
                </c:pt>
                <c:pt idx="6460">
                  <c:v>1.6359699999999999</c:v>
                </c:pt>
                <c:pt idx="6461">
                  <c:v>1.636042</c:v>
                </c:pt>
                <c:pt idx="6462">
                  <c:v>1.6365719999999999</c:v>
                </c:pt>
                <c:pt idx="6463">
                  <c:v>1.6373599999999999</c:v>
                </c:pt>
                <c:pt idx="6464">
                  <c:v>1.6381600000000001</c:v>
                </c:pt>
                <c:pt idx="6465">
                  <c:v>1.6387689999999999</c:v>
                </c:pt>
                <c:pt idx="6466">
                  <c:v>1.639059</c:v>
                </c:pt>
                <c:pt idx="6467">
                  <c:v>1.6389929999999999</c:v>
                </c:pt>
                <c:pt idx="6468">
                  <c:v>1.6385970000000001</c:v>
                </c:pt>
                <c:pt idx="6469">
                  <c:v>1.637913</c:v>
                </c:pt>
                <c:pt idx="6470">
                  <c:v>1.636971</c:v>
                </c:pt>
                <c:pt idx="6471">
                  <c:v>1.6357820000000001</c:v>
                </c:pt>
                <c:pt idx="6472">
                  <c:v>1.6343620000000001</c:v>
                </c:pt>
                <c:pt idx="6473">
                  <c:v>1.6327529999999999</c:v>
                </c:pt>
                <c:pt idx="6474">
                  <c:v>1.631027</c:v>
                </c:pt>
                <c:pt idx="6475">
                  <c:v>1.6292819999999999</c:v>
                </c:pt>
                <c:pt idx="6476">
                  <c:v>1.627607</c:v>
                </c:pt>
                <c:pt idx="6477">
                  <c:v>1.6260540000000001</c:v>
                </c:pt>
                <c:pt idx="6478">
                  <c:v>1.624622</c:v>
                </c:pt>
                <c:pt idx="6479">
                  <c:v>1.623281</c:v>
                </c:pt>
                <c:pt idx="6480">
                  <c:v>1.621996</c:v>
                </c:pt>
                <c:pt idx="6481">
                  <c:v>1.6207720000000001</c:v>
                </c:pt>
                <c:pt idx="6482">
                  <c:v>1.619667</c:v>
                </c:pt>
                <c:pt idx="6483">
                  <c:v>1.618781</c:v>
                </c:pt>
                <c:pt idx="6484">
                  <c:v>1.6182259999999999</c:v>
                </c:pt>
                <c:pt idx="6485">
                  <c:v>1.61808</c:v>
                </c:pt>
                <c:pt idx="6486">
                  <c:v>1.618363</c:v>
                </c:pt>
                <c:pt idx="6487">
                  <c:v>1.6190290000000001</c:v>
                </c:pt>
                <c:pt idx="6488">
                  <c:v>1.619971</c:v>
                </c:pt>
                <c:pt idx="6489">
                  <c:v>1.6210469999999999</c:v>
                </c:pt>
                <c:pt idx="6490">
                  <c:v>1.6221140000000001</c:v>
                </c:pt>
                <c:pt idx="6491">
                  <c:v>1.623067</c:v>
                </c:pt>
                <c:pt idx="6492">
                  <c:v>1.623845</c:v>
                </c:pt>
                <c:pt idx="6493">
                  <c:v>1.6244369999999999</c:v>
                </c:pt>
                <c:pt idx="6494">
                  <c:v>1.6248750000000001</c:v>
                </c:pt>
                <c:pt idx="6495">
                  <c:v>1.625219</c:v>
                </c:pt>
                <c:pt idx="6496">
                  <c:v>1.6255459999999999</c:v>
                </c:pt>
                <c:pt idx="6497">
                  <c:v>1.6259209999999999</c:v>
                </c:pt>
                <c:pt idx="6498">
                  <c:v>1.626377</c:v>
                </c:pt>
                <c:pt idx="6499">
                  <c:v>1.6268879999999999</c:v>
                </c:pt>
                <c:pt idx="6500">
                  <c:v>1.627356</c:v>
                </c:pt>
                <c:pt idx="6501">
                  <c:v>1.6276090000000001</c:v>
                </c:pt>
                <c:pt idx="6502">
                  <c:v>1.6274379999999999</c:v>
                </c:pt>
                <c:pt idx="6503">
                  <c:v>1.626644</c:v>
                </c:pt>
                <c:pt idx="6504">
                  <c:v>1.6251070000000001</c:v>
                </c:pt>
                <c:pt idx="6505">
                  <c:v>1.6228560000000001</c:v>
                </c:pt>
                <c:pt idx="6506">
                  <c:v>1.6200950000000001</c:v>
                </c:pt>
                <c:pt idx="6507">
                  <c:v>1.617202</c:v>
                </c:pt>
                <c:pt idx="6508">
                  <c:v>1.6146180000000001</c:v>
                </c:pt>
                <c:pt idx="6509">
                  <c:v>1.6127739999999999</c:v>
                </c:pt>
                <c:pt idx="6510">
                  <c:v>1.6120220000000001</c:v>
                </c:pt>
                <c:pt idx="6511">
                  <c:v>1.6125419999999999</c:v>
                </c:pt>
                <c:pt idx="6512">
                  <c:v>1.6143289999999999</c:v>
                </c:pt>
                <c:pt idx="6513">
                  <c:v>1.6171469999999999</c:v>
                </c:pt>
                <c:pt idx="6514">
                  <c:v>1.620574</c:v>
                </c:pt>
                <c:pt idx="6515">
                  <c:v>1.623996</c:v>
                </c:pt>
                <c:pt idx="6516">
                  <c:v>1.6267320000000001</c:v>
                </c:pt>
                <c:pt idx="6517">
                  <c:v>1.6282300000000001</c:v>
                </c:pt>
                <c:pt idx="6518">
                  <c:v>1.6281509999999999</c:v>
                </c:pt>
                <c:pt idx="6519">
                  <c:v>1.6265270000000001</c:v>
                </c:pt>
                <c:pt idx="6520">
                  <c:v>1.6237440000000001</c:v>
                </c:pt>
                <c:pt idx="6521">
                  <c:v>1.6205080000000001</c:v>
                </c:pt>
                <c:pt idx="6522">
                  <c:v>1.617632</c:v>
                </c:pt>
                <c:pt idx="6523">
                  <c:v>1.6157779999999999</c:v>
                </c:pt>
                <c:pt idx="6524">
                  <c:v>1.6153200000000001</c:v>
                </c:pt>
                <c:pt idx="6525">
                  <c:v>1.6161840000000001</c:v>
                </c:pt>
                <c:pt idx="6526">
                  <c:v>1.617917</c:v>
                </c:pt>
                <c:pt idx="6527">
                  <c:v>1.6198239999999999</c:v>
                </c:pt>
                <c:pt idx="6528">
                  <c:v>1.621273</c:v>
                </c:pt>
                <c:pt idx="6529">
                  <c:v>1.621915</c:v>
                </c:pt>
                <c:pt idx="6530">
                  <c:v>1.621753</c:v>
                </c:pt>
                <c:pt idx="6531">
                  <c:v>1.6210739999999999</c:v>
                </c:pt>
                <c:pt idx="6532">
                  <c:v>1.6202920000000001</c:v>
                </c:pt>
                <c:pt idx="6533">
                  <c:v>1.6198030000000001</c:v>
                </c:pt>
                <c:pt idx="6534">
                  <c:v>1.619853</c:v>
                </c:pt>
                <c:pt idx="6535">
                  <c:v>1.620519</c:v>
                </c:pt>
                <c:pt idx="6536">
                  <c:v>1.6216710000000001</c:v>
                </c:pt>
                <c:pt idx="6537">
                  <c:v>1.6230009999999999</c:v>
                </c:pt>
                <c:pt idx="6538">
                  <c:v>1.6240410000000001</c:v>
                </c:pt>
                <c:pt idx="6539">
                  <c:v>1.624277</c:v>
                </c:pt>
                <c:pt idx="6540">
                  <c:v>1.6233390000000001</c:v>
                </c:pt>
                <c:pt idx="6541">
                  <c:v>1.621119</c:v>
                </c:pt>
                <c:pt idx="6542">
                  <c:v>1.617858</c:v>
                </c:pt>
                <c:pt idx="6543">
                  <c:v>1.6140540000000001</c:v>
                </c:pt>
                <c:pt idx="6544">
                  <c:v>1.6103799999999999</c:v>
                </c:pt>
                <c:pt idx="6545">
                  <c:v>1.607491</c:v>
                </c:pt>
                <c:pt idx="6546">
                  <c:v>1.605845</c:v>
                </c:pt>
                <c:pt idx="6547">
                  <c:v>1.6056539999999999</c:v>
                </c:pt>
                <c:pt idx="6548">
                  <c:v>1.606784</c:v>
                </c:pt>
                <c:pt idx="6549">
                  <c:v>1.608798</c:v>
                </c:pt>
                <c:pt idx="6550">
                  <c:v>1.6110089999999999</c:v>
                </c:pt>
                <c:pt idx="6551">
                  <c:v>1.6127</c:v>
                </c:pt>
                <c:pt idx="6552">
                  <c:v>1.6133280000000001</c:v>
                </c:pt>
                <c:pt idx="6553">
                  <c:v>1.6126640000000001</c:v>
                </c:pt>
                <c:pt idx="6554">
                  <c:v>1.610887</c:v>
                </c:pt>
                <c:pt idx="6555">
                  <c:v>1.6084879999999999</c:v>
                </c:pt>
                <c:pt idx="6556">
                  <c:v>1.6061179999999999</c:v>
                </c:pt>
                <c:pt idx="6557">
                  <c:v>1.604311</c:v>
                </c:pt>
                <c:pt idx="6558">
                  <c:v>1.6033599999999999</c:v>
                </c:pt>
                <c:pt idx="6559">
                  <c:v>1.6032630000000001</c:v>
                </c:pt>
                <c:pt idx="6560">
                  <c:v>1.6037859999999999</c:v>
                </c:pt>
                <c:pt idx="6561">
                  <c:v>1.604581</c:v>
                </c:pt>
                <c:pt idx="6562">
                  <c:v>1.6053090000000001</c:v>
                </c:pt>
                <c:pt idx="6563">
                  <c:v>1.6057539999999999</c:v>
                </c:pt>
                <c:pt idx="6564">
                  <c:v>1.605829</c:v>
                </c:pt>
                <c:pt idx="6565">
                  <c:v>1.6055680000000001</c:v>
                </c:pt>
                <c:pt idx="6566">
                  <c:v>1.605073</c:v>
                </c:pt>
                <c:pt idx="6567">
                  <c:v>1.6044830000000001</c:v>
                </c:pt>
                <c:pt idx="6568">
                  <c:v>1.603947</c:v>
                </c:pt>
                <c:pt idx="6569">
                  <c:v>1.6036109999999999</c:v>
                </c:pt>
                <c:pt idx="6570">
                  <c:v>1.6036330000000001</c:v>
                </c:pt>
                <c:pt idx="6571">
                  <c:v>1.6041510000000001</c:v>
                </c:pt>
                <c:pt idx="6572">
                  <c:v>1.605227</c:v>
                </c:pt>
                <c:pt idx="6573">
                  <c:v>1.6068260000000001</c:v>
                </c:pt>
                <c:pt idx="6574">
                  <c:v>1.608798</c:v>
                </c:pt>
                <c:pt idx="6575">
                  <c:v>1.6109059999999999</c:v>
                </c:pt>
                <c:pt idx="6576">
                  <c:v>1.612849</c:v>
                </c:pt>
                <c:pt idx="6577">
                  <c:v>1.614331</c:v>
                </c:pt>
                <c:pt idx="6578">
                  <c:v>1.615129</c:v>
                </c:pt>
                <c:pt idx="6579">
                  <c:v>1.6151359999999999</c:v>
                </c:pt>
                <c:pt idx="6580">
                  <c:v>1.6144369999999999</c:v>
                </c:pt>
                <c:pt idx="6581">
                  <c:v>1.6132919999999999</c:v>
                </c:pt>
                <c:pt idx="6582">
                  <c:v>1.6120890000000001</c:v>
                </c:pt>
                <c:pt idx="6583">
                  <c:v>1.6111819999999999</c:v>
                </c:pt>
                <c:pt idx="6584">
                  <c:v>1.610787</c:v>
                </c:pt>
                <c:pt idx="6585">
                  <c:v>1.61087</c:v>
                </c:pt>
                <c:pt idx="6586">
                  <c:v>1.611154</c:v>
                </c:pt>
                <c:pt idx="6587">
                  <c:v>1.6111930000000001</c:v>
                </c:pt>
                <c:pt idx="6588">
                  <c:v>1.610541</c:v>
                </c:pt>
                <c:pt idx="6589">
                  <c:v>1.6089599999999999</c:v>
                </c:pt>
                <c:pt idx="6590">
                  <c:v>1.6064890000000001</c:v>
                </c:pt>
                <c:pt idx="6591">
                  <c:v>1.6034619999999999</c:v>
                </c:pt>
                <c:pt idx="6592">
                  <c:v>1.6003620000000001</c:v>
                </c:pt>
                <c:pt idx="6593">
                  <c:v>1.5977049999999999</c:v>
                </c:pt>
                <c:pt idx="6594">
                  <c:v>1.5958669999999999</c:v>
                </c:pt>
                <c:pt idx="6595">
                  <c:v>1.594989</c:v>
                </c:pt>
                <c:pt idx="6596">
                  <c:v>1.5950029999999999</c:v>
                </c:pt>
                <c:pt idx="6597">
                  <c:v>1.5956900000000001</c:v>
                </c:pt>
                <c:pt idx="6598">
                  <c:v>1.596811</c:v>
                </c:pt>
                <c:pt idx="6599">
                  <c:v>1.5981700000000001</c:v>
                </c:pt>
                <c:pt idx="6600">
                  <c:v>1.5996760000000001</c:v>
                </c:pt>
                <c:pt idx="6601">
                  <c:v>1.601299</c:v>
                </c:pt>
                <c:pt idx="6602">
                  <c:v>1.603</c:v>
                </c:pt>
                <c:pt idx="6603">
                  <c:v>1.6046769999999999</c:v>
                </c:pt>
                <c:pt idx="6604">
                  <c:v>1.606142</c:v>
                </c:pt>
                <c:pt idx="6605">
                  <c:v>1.6071299999999999</c:v>
                </c:pt>
                <c:pt idx="6606">
                  <c:v>1.6073930000000001</c:v>
                </c:pt>
                <c:pt idx="6607">
                  <c:v>1.606762</c:v>
                </c:pt>
                <c:pt idx="6608">
                  <c:v>1.6052489999999999</c:v>
                </c:pt>
                <c:pt idx="6609">
                  <c:v>1.6030960000000001</c:v>
                </c:pt>
                <c:pt idx="6610">
                  <c:v>1.6008169999999999</c:v>
                </c:pt>
                <c:pt idx="6611">
                  <c:v>1.5991169999999999</c:v>
                </c:pt>
                <c:pt idx="6612">
                  <c:v>1.5986050000000001</c:v>
                </c:pt>
                <c:pt idx="6613">
                  <c:v>1.599553</c:v>
                </c:pt>
                <c:pt idx="6614">
                  <c:v>1.601723</c:v>
                </c:pt>
                <c:pt idx="6615">
                  <c:v>1.6045400000000001</c:v>
                </c:pt>
                <c:pt idx="6616">
                  <c:v>1.6073299999999999</c:v>
                </c:pt>
                <c:pt idx="6617">
                  <c:v>1.6095459999999999</c:v>
                </c:pt>
                <c:pt idx="6618">
                  <c:v>1.610873</c:v>
                </c:pt>
                <c:pt idx="6619">
                  <c:v>1.6111409999999999</c:v>
                </c:pt>
                <c:pt idx="6620">
                  <c:v>1.6103400000000001</c:v>
                </c:pt>
                <c:pt idx="6621">
                  <c:v>1.6085769999999999</c:v>
                </c:pt>
                <c:pt idx="6622">
                  <c:v>1.606093</c:v>
                </c:pt>
                <c:pt idx="6623">
                  <c:v>1.6032280000000001</c:v>
                </c:pt>
                <c:pt idx="6624">
                  <c:v>1.6003590000000001</c:v>
                </c:pt>
                <c:pt idx="6625">
                  <c:v>1.5978490000000001</c:v>
                </c:pt>
                <c:pt idx="6626">
                  <c:v>1.595906</c:v>
                </c:pt>
                <c:pt idx="6627">
                  <c:v>1.5945499999999999</c:v>
                </c:pt>
                <c:pt idx="6628">
                  <c:v>1.5936239999999999</c:v>
                </c:pt>
                <c:pt idx="6629">
                  <c:v>1.5929139999999999</c:v>
                </c:pt>
                <c:pt idx="6630">
                  <c:v>1.5922609999999999</c:v>
                </c:pt>
                <c:pt idx="6631">
                  <c:v>1.591621</c:v>
                </c:pt>
                <c:pt idx="6632">
                  <c:v>1.5910550000000001</c:v>
                </c:pt>
                <c:pt idx="6633">
                  <c:v>1.590657</c:v>
                </c:pt>
                <c:pt idx="6634">
                  <c:v>1.5904750000000001</c:v>
                </c:pt>
                <c:pt idx="6635">
                  <c:v>1.590457</c:v>
                </c:pt>
                <c:pt idx="6636">
                  <c:v>1.5904670000000001</c:v>
                </c:pt>
                <c:pt idx="6637">
                  <c:v>1.590347</c:v>
                </c:pt>
                <c:pt idx="6638">
                  <c:v>1.590015</c:v>
                </c:pt>
                <c:pt idx="6639">
                  <c:v>1.589531</c:v>
                </c:pt>
                <c:pt idx="6640">
                  <c:v>1.5890960000000001</c:v>
                </c:pt>
                <c:pt idx="6641">
                  <c:v>1.588943</c:v>
                </c:pt>
                <c:pt idx="6642">
                  <c:v>1.5892269999999999</c:v>
                </c:pt>
                <c:pt idx="6643">
                  <c:v>1.589917</c:v>
                </c:pt>
                <c:pt idx="6644">
                  <c:v>1.5908</c:v>
                </c:pt>
                <c:pt idx="6645">
                  <c:v>1.5915360000000001</c:v>
                </c:pt>
                <c:pt idx="6646">
                  <c:v>1.591791</c:v>
                </c:pt>
                <c:pt idx="6647">
                  <c:v>1.59135</c:v>
                </c:pt>
                <c:pt idx="6648">
                  <c:v>1.590168</c:v>
                </c:pt>
                <c:pt idx="6649">
                  <c:v>1.58839</c:v>
                </c:pt>
                <c:pt idx="6650">
                  <c:v>1.586298</c:v>
                </c:pt>
                <c:pt idx="6651">
                  <c:v>1.5842689999999999</c:v>
                </c:pt>
                <c:pt idx="6652">
                  <c:v>1.5826450000000001</c:v>
                </c:pt>
                <c:pt idx="6653">
                  <c:v>1.5816509999999999</c:v>
                </c:pt>
                <c:pt idx="6654">
                  <c:v>1.5813280000000001</c:v>
                </c:pt>
                <c:pt idx="6655">
                  <c:v>1.581512</c:v>
                </c:pt>
                <c:pt idx="6656">
                  <c:v>1.5818920000000001</c:v>
                </c:pt>
                <c:pt idx="6657">
                  <c:v>1.5821240000000001</c:v>
                </c:pt>
                <c:pt idx="6658">
                  <c:v>1.581969</c:v>
                </c:pt>
                <c:pt idx="6659">
                  <c:v>1.581324</c:v>
                </c:pt>
                <c:pt idx="6660">
                  <c:v>1.580227</c:v>
                </c:pt>
                <c:pt idx="6661">
                  <c:v>1.5788180000000001</c:v>
                </c:pt>
                <c:pt idx="6662">
                  <c:v>1.577337</c:v>
                </c:pt>
                <c:pt idx="6663">
                  <c:v>1.576109</c:v>
                </c:pt>
                <c:pt idx="6664">
                  <c:v>1.575467</c:v>
                </c:pt>
                <c:pt idx="6665">
                  <c:v>1.575685</c:v>
                </c:pt>
                <c:pt idx="6666">
                  <c:v>1.5768279999999999</c:v>
                </c:pt>
                <c:pt idx="6667">
                  <c:v>1.5787040000000001</c:v>
                </c:pt>
                <c:pt idx="6668">
                  <c:v>1.5809169999999999</c:v>
                </c:pt>
                <c:pt idx="6669">
                  <c:v>1.583043</c:v>
                </c:pt>
                <c:pt idx="6670">
                  <c:v>1.5848</c:v>
                </c:pt>
                <c:pt idx="6671">
                  <c:v>1.586074</c:v>
                </c:pt>
                <c:pt idx="6672">
                  <c:v>1.5869230000000001</c:v>
                </c:pt>
                <c:pt idx="6673">
                  <c:v>1.587499</c:v>
                </c:pt>
                <c:pt idx="6674">
                  <c:v>1.587968</c:v>
                </c:pt>
                <c:pt idx="6675">
                  <c:v>1.5884160000000001</c:v>
                </c:pt>
                <c:pt idx="6676">
                  <c:v>1.588797</c:v>
                </c:pt>
                <c:pt idx="6677">
                  <c:v>1.58894</c:v>
                </c:pt>
                <c:pt idx="6678">
                  <c:v>1.588662</c:v>
                </c:pt>
                <c:pt idx="6679">
                  <c:v>1.5878969999999999</c:v>
                </c:pt>
                <c:pt idx="6680">
                  <c:v>1.5867659999999999</c:v>
                </c:pt>
                <c:pt idx="6681">
                  <c:v>1.585504</c:v>
                </c:pt>
                <c:pt idx="6682">
                  <c:v>1.5843400000000001</c:v>
                </c:pt>
                <c:pt idx="6683">
                  <c:v>1.5834090000000001</c:v>
                </c:pt>
                <c:pt idx="6684">
                  <c:v>1.582727</c:v>
                </c:pt>
                <c:pt idx="6685">
                  <c:v>1.582246</c:v>
                </c:pt>
                <c:pt idx="6686">
                  <c:v>1.581907</c:v>
                </c:pt>
                <c:pt idx="6687">
                  <c:v>1.581688</c:v>
                </c:pt>
                <c:pt idx="6688">
                  <c:v>1.5816140000000001</c:v>
                </c:pt>
                <c:pt idx="6689">
                  <c:v>1.581739</c:v>
                </c:pt>
                <c:pt idx="6690">
                  <c:v>1.582084</c:v>
                </c:pt>
                <c:pt idx="6691">
                  <c:v>1.5825819999999999</c:v>
                </c:pt>
                <c:pt idx="6692">
                  <c:v>1.583029</c:v>
                </c:pt>
                <c:pt idx="6693">
                  <c:v>1.583081</c:v>
                </c:pt>
                <c:pt idx="6694">
                  <c:v>1.5822590000000001</c:v>
                </c:pt>
                <c:pt idx="6695">
                  <c:v>1.5800780000000001</c:v>
                </c:pt>
                <c:pt idx="6696">
                  <c:v>1.5762929999999999</c:v>
                </c:pt>
                <c:pt idx="6697">
                  <c:v>1.571304</c:v>
                </c:pt>
                <c:pt idx="6698">
                  <c:v>1.5662860000000001</c:v>
                </c:pt>
                <c:pt idx="6699">
                  <c:v>1.5626169999999999</c:v>
                </c:pt>
                <c:pt idx="6700">
                  <c:v>1.5610109999999999</c:v>
                </c:pt>
                <c:pt idx="6701">
                  <c:v>1.561218</c:v>
                </c:pt>
                <c:pt idx="6702">
                  <c:v>1.562538</c:v>
                </c:pt>
                <c:pt idx="6703">
                  <c:v>1.564322</c:v>
                </c:pt>
                <c:pt idx="6704">
                  <c:v>1.5661959999999999</c:v>
                </c:pt>
                <c:pt idx="6705">
                  <c:v>1.568004</c:v>
                </c:pt>
                <c:pt idx="6706">
                  <c:v>1.5697049999999999</c:v>
                </c:pt>
                <c:pt idx="6707">
                  <c:v>1.571299</c:v>
                </c:pt>
                <c:pt idx="6708">
                  <c:v>1.57274</c:v>
                </c:pt>
                <c:pt idx="6709">
                  <c:v>1.57392</c:v>
                </c:pt>
                <c:pt idx="6710">
                  <c:v>1.5747139999999999</c:v>
                </c:pt>
                <c:pt idx="6711">
                  <c:v>1.575021</c:v>
                </c:pt>
                <c:pt idx="6712">
                  <c:v>1.574819</c:v>
                </c:pt>
                <c:pt idx="6713">
                  <c:v>1.574165</c:v>
                </c:pt>
                <c:pt idx="6714">
                  <c:v>1.573156</c:v>
                </c:pt>
                <c:pt idx="6715">
                  <c:v>1.571885</c:v>
                </c:pt>
                <c:pt idx="6716">
                  <c:v>1.570403</c:v>
                </c:pt>
                <c:pt idx="6717">
                  <c:v>1.5687040000000001</c:v>
                </c:pt>
                <c:pt idx="6718">
                  <c:v>1.5667469999999999</c:v>
                </c:pt>
                <c:pt idx="6719">
                  <c:v>1.5645100000000001</c:v>
                </c:pt>
                <c:pt idx="6720">
                  <c:v>1.5620419999999999</c:v>
                </c:pt>
                <c:pt idx="6721">
                  <c:v>1.5594939999999999</c:v>
                </c:pt>
                <c:pt idx="6722">
                  <c:v>1.5571170000000001</c:v>
                </c:pt>
                <c:pt idx="6723">
                  <c:v>1.5552319999999999</c:v>
                </c:pt>
                <c:pt idx="6724">
                  <c:v>1.5541210000000001</c:v>
                </c:pt>
                <c:pt idx="6725">
                  <c:v>1.553949</c:v>
                </c:pt>
                <c:pt idx="6726">
                  <c:v>1.554675</c:v>
                </c:pt>
                <c:pt idx="6727">
                  <c:v>1.5560510000000001</c:v>
                </c:pt>
                <c:pt idx="6728">
                  <c:v>1.5576890000000001</c:v>
                </c:pt>
                <c:pt idx="6729">
                  <c:v>1.559137</c:v>
                </c:pt>
                <c:pt idx="6730">
                  <c:v>1.560025</c:v>
                </c:pt>
                <c:pt idx="6731">
                  <c:v>1.560082</c:v>
                </c:pt>
                <c:pt idx="6732">
                  <c:v>1.5591569999999999</c:v>
                </c:pt>
                <c:pt idx="6733">
                  <c:v>1.5572090000000001</c:v>
                </c:pt>
                <c:pt idx="6734">
                  <c:v>1.5543260000000001</c:v>
                </c:pt>
                <c:pt idx="6735">
                  <c:v>1.550726</c:v>
                </c:pt>
                <c:pt idx="6736">
                  <c:v>1.5467139999999999</c:v>
                </c:pt>
                <c:pt idx="6737">
                  <c:v>1.5426519999999999</c:v>
                </c:pt>
                <c:pt idx="6738">
                  <c:v>1.5388329999999999</c:v>
                </c:pt>
                <c:pt idx="6739">
                  <c:v>1.535436</c:v>
                </c:pt>
                <c:pt idx="6740">
                  <c:v>1.5325500000000001</c:v>
                </c:pt>
                <c:pt idx="6741">
                  <c:v>1.530287</c:v>
                </c:pt>
                <c:pt idx="6742">
                  <c:v>1.528815</c:v>
                </c:pt>
                <c:pt idx="6743">
                  <c:v>1.5282640000000001</c:v>
                </c:pt>
                <c:pt idx="6744">
                  <c:v>1.5285839999999999</c:v>
                </c:pt>
                <c:pt idx="6745">
                  <c:v>1.5295240000000001</c:v>
                </c:pt>
                <c:pt idx="6746">
                  <c:v>1.530721</c:v>
                </c:pt>
                <c:pt idx="6747">
                  <c:v>1.53182</c:v>
                </c:pt>
                <c:pt idx="6748">
                  <c:v>1.532535</c:v>
                </c:pt>
                <c:pt idx="6749">
                  <c:v>1.532643</c:v>
                </c:pt>
                <c:pt idx="6750">
                  <c:v>1.5320100000000001</c:v>
                </c:pt>
                <c:pt idx="6751">
                  <c:v>1.530602</c:v>
                </c:pt>
                <c:pt idx="6752">
                  <c:v>1.5285280000000001</c:v>
                </c:pt>
                <c:pt idx="6753">
                  <c:v>1.526065</c:v>
                </c:pt>
                <c:pt idx="6754">
                  <c:v>1.523631</c:v>
                </c:pt>
                <c:pt idx="6755">
                  <c:v>1.5216510000000001</c:v>
                </c:pt>
                <c:pt idx="6756">
                  <c:v>1.520335</c:v>
                </c:pt>
                <c:pt idx="6757">
                  <c:v>1.5196130000000001</c:v>
                </c:pt>
                <c:pt idx="6758">
                  <c:v>1.5192220000000001</c:v>
                </c:pt>
                <c:pt idx="6759">
                  <c:v>1.518883</c:v>
                </c:pt>
                <c:pt idx="6760">
                  <c:v>1.5183880000000001</c:v>
                </c:pt>
                <c:pt idx="6761">
                  <c:v>1.5176400000000001</c:v>
                </c:pt>
                <c:pt idx="6762">
                  <c:v>1.5166310000000001</c:v>
                </c:pt>
                <c:pt idx="6763">
                  <c:v>1.5153970000000001</c:v>
                </c:pt>
                <c:pt idx="6764">
                  <c:v>1.5139849999999999</c:v>
                </c:pt>
                <c:pt idx="6765">
                  <c:v>1.512429</c:v>
                </c:pt>
                <c:pt idx="6766">
                  <c:v>1.5107489999999999</c:v>
                </c:pt>
                <c:pt idx="6767">
                  <c:v>1.5089570000000001</c:v>
                </c:pt>
                <c:pt idx="6768">
                  <c:v>1.5070730000000001</c:v>
                </c:pt>
                <c:pt idx="6769">
                  <c:v>1.5051410000000001</c:v>
                </c:pt>
                <c:pt idx="6770">
                  <c:v>1.503223</c:v>
                </c:pt>
                <c:pt idx="6771">
                  <c:v>1.5013939999999999</c:v>
                </c:pt>
                <c:pt idx="6772">
                  <c:v>1.4997389999999999</c:v>
                </c:pt>
                <c:pt idx="6773">
                  <c:v>1.4983379999999999</c:v>
                </c:pt>
                <c:pt idx="6774">
                  <c:v>1.4972650000000001</c:v>
                </c:pt>
                <c:pt idx="6775">
                  <c:v>1.4965949999999999</c:v>
                </c:pt>
                <c:pt idx="6776">
                  <c:v>1.4963880000000001</c:v>
                </c:pt>
                <c:pt idx="6777">
                  <c:v>1.4966809999999999</c:v>
                </c:pt>
                <c:pt idx="6778">
                  <c:v>1.4974540000000001</c:v>
                </c:pt>
                <c:pt idx="6779">
                  <c:v>1.4986060000000001</c:v>
                </c:pt>
                <c:pt idx="6780">
                  <c:v>1.499906</c:v>
                </c:pt>
                <c:pt idx="6781">
                  <c:v>1.5009699999999999</c:v>
                </c:pt>
                <c:pt idx="6782">
                  <c:v>1.501376</c:v>
                </c:pt>
                <c:pt idx="6783">
                  <c:v>1.500842</c:v>
                </c:pt>
                <c:pt idx="6784">
                  <c:v>1.499452</c:v>
                </c:pt>
                <c:pt idx="6785">
                  <c:v>1.497587</c:v>
                </c:pt>
                <c:pt idx="6786">
                  <c:v>1.495676</c:v>
                </c:pt>
                <c:pt idx="6787">
                  <c:v>1.4939439999999999</c:v>
                </c:pt>
                <c:pt idx="6788">
                  <c:v>1.4923900000000001</c:v>
                </c:pt>
                <c:pt idx="6789">
                  <c:v>1.490901</c:v>
                </c:pt>
                <c:pt idx="6790">
                  <c:v>1.4893639999999999</c:v>
                </c:pt>
                <c:pt idx="6791">
                  <c:v>1.487762</c:v>
                </c:pt>
                <c:pt idx="6792">
                  <c:v>1.486286</c:v>
                </c:pt>
                <c:pt idx="6793">
                  <c:v>1.485376</c:v>
                </c:pt>
                <c:pt idx="6794">
                  <c:v>1.4855370000000001</c:v>
                </c:pt>
                <c:pt idx="6795">
                  <c:v>1.4869060000000001</c:v>
                </c:pt>
                <c:pt idx="6796">
                  <c:v>1.4889239999999999</c:v>
                </c:pt>
                <c:pt idx="6797">
                  <c:v>1.4906980000000001</c:v>
                </c:pt>
                <c:pt idx="6798">
                  <c:v>1.4915590000000001</c:v>
                </c:pt>
                <c:pt idx="6799">
                  <c:v>1.4913289999999999</c:v>
                </c:pt>
                <c:pt idx="6800">
                  <c:v>1.4901599999999999</c:v>
                </c:pt>
                <c:pt idx="6801">
                  <c:v>1.488383</c:v>
                </c:pt>
                <c:pt idx="6802">
                  <c:v>1.4863869999999999</c:v>
                </c:pt>
                <c:pt idx="6803">
                  <c:v>1.484545</c:v>
                </c:pt>
                <c:pt idx="6804">
                  <c:v>1.483131</c:v>
                </c:pt>
                <c:pt idx="6805">
                  <c:v>1.4822249999999999</c:v>
                </c:pt>
                <c:pt idx="6806">
                  <c:v>1.481735</c:v>
                </c:pt>
                <c:pt idx="6807">
                  <c:v>1.4814529999999999</c:v>
                </c:pt>
                <c:pt idx="6808">
                  <c:v>1.481176</c:v>
                </c:pt>
                <c:pt idx="6809">
                  <c:v>1.4807539999999999</c:v>
                </c:pt>
                <c:pt idx="6810">
                  <c:v>1.4801299999999999</c:v>
                </c:pt>
                <c:pt idx="6811">
                  <c:v>1.47932</c:v>
                </c:pt>
                <c:pt idx="6812">
                  <c:v>1.4783759999999999</c:v>
                </c:pt>
                <c:pt idx="6813">
                  <c:v>1.477336</c:v>
                </c:pt>
                <c:pt idx="6814">
                  <c:v>1.4762</c:v>
                </c:pt>
                <c:pt idx="6815">
                  <c:v>1.4749270000000001</c:v>
                </c:pt>
                <c:pt idx="6816">
                  <c:v>1.4734609999999999</c:v>
                </c:pt>
                <c:pt idx="6817">
                  <c:v>1.471765</c:v>
                </c:pt>
                <c:pt idx="6818">
                  <c:v>1.469862</c:v>
                </c:pt>
                <c:pt idx="6819">
                  <c:v>1.4678629999999999</c:v>
                </c:pt>
                <c:pt idx="6820">
                  <c:v>1.46597</c:v>
                </c:pt>
                <c:pt idx="6821">
                  <c:v>1.4644550000000001</c:v>
                </c:pt>
                <c:pt idx="6822">
                  <c:v>1.463551</c:v>
                </c:pt>
                <c:pt idx="6823">
                  <c:v>1.4633620000000001</c:v>
                </c:pt>
                <c:pt idx="6824">
                  <c:v>1.4638169999999999</c:v>
                </c:pt>
                <c:pt idx="6825">
                  <c:v>1.464745</c:v>
                </c:pt>
                <c:pt idx="6826">
                  <c:v>1.465967</c:v>
                </c:pt>
                <c:pt idx="6827">
                  <c:v>1.4673339999999999</c:v>
                </c:pt>
                <c:pt idx="6828">
                  <c:v>1.4687220000000001</c:v>
                </c:pt>
                <c:pt idx="6829">
                  <c:v>1.4700089999999999</c:v>
                </c:pt>
                <c:pt idx="6830">
                  <c:v>1.47106</c:v>
                </c:pt>
                <c:pt idx="6831">
                  <c:v>1.471762</c:v>
                </c:pt>
                <c:pt idx="6832">
                  <c:v>1.4720390000000001</c:v>
                </c:pt>
                <c:pt idx="6833">
                  <c:v>1.4718709999999999</c:v>
                </c:pt>
                <c:pt idx="6834">
                  <c:v>1.471311</c:v>
                </c:pt>
                <c:pt idx="6835">
                  <c:v>1.4704820000000001</c:v>
                </c:pt>
                <c:pt idx="6836">
                  <c:v>1.4695689999999999</c:v>
                </c:pt>
                <c:pt idx="6837">
                  <c:v>1.468772</c:v>
                </c:pt>
                <c:pt idx="6838">
                  <c:v>1.4682759999999999</c:v>
                </c:pt>
                <c:pt idx="6839">
                  <c:v>1.468191</c:v>
                </c:pt>
                <c:pt idx="6840">
                  <c:v>1.4685159999999999</c:v>
                </c:pt>
                <c:pt idx="6841">
                  <c:v>1.4691540000000001</c:v>
                </c:pt>
                <c:pt idx="6842">
                  <c:v>1.4699409999999999</c:v>
                </c:pt>
                <c:pt idx="6843">
                  <c:v>1.4707049999999999</c:v>
                </c:pt>
                <c:pt idx="6844">
                  <c:v>1.4712829999999999</c:v>
                </c:pt>
                <c:pt idx="6845">
                  <c:v>1.4715689999999999</c:v>
                </c:pt>
                <c:pt idx="6846">
                  <c:v>1.471541</c:v>
                </c:pt>
                <c:pt idx="6847">
                  <c:v>1.471279</c:v>
                </c:pt>
                <c:pt idx="6848">
                  <c:v>1.470958</c:v>
                </c:pt>
                <c:pt idx="6849">
                  <c:v>1.470788</c:v>
                </c:pt>
                <c:pt idx="6850">
                  <c:v>1.470934</c:v>
                </c:pt>
                <c:pt idx="6851">
                  <c:v>1.4714210000000001</c:v>
                </c:pt>
                <c:pt idx="6852">
                  <c:v>1.4721379999999999</c:v>
                </c:pt>
                <c:pt idx="6853">
                  <c:v>1.4728920000000001</c:v>
                </c:pt>
                <c:pt idx="6854">
                  <c:v>1.4735039999999999</c:v>
                </c:pt>
                <c:pt idx="6855">
                  <c:v>1.473854</c:v>
                </c:pt>
                <c:pt idx="6856">
                  <c:v>1.4739199999999999</c:v>
                </c:pt>
                <c:pt idx="6857">
                  <c:v>1.4737709999999999</c:v>
                </c:pt>
                <c:pt idx="6858">
                  <c:v>1.473544</c:v>
                </c:pt>
                <c:pt idx="6859">
                  <c:v>1.4734100000000001</c:v>
                </c:pt>
                <c:pt idx="6860">
                  <c:v>1.4735119999999999</c:v>
                </c:pt>
                <c:pt idx="6861">
                  <c:v>1.4739310000000001</c:v>
                </c:pt>
                <c:pt idx="6862">
                  <c:v>1.474645</c:v>
                </c:pt>
                <c:pt idx="6863">
                  <c:v>1.475533</c:v>
                </c:pt>
                <c:pt idx="6864">
                  <c:v>1.4763740000000001</c:v>
                </c:pt>
                <c:pt idx="6865">
                  <c:v>1.476909</c:v>
                </c:pt>
                <c:pt idx="6866">
                  <c:v>1.4769129999999999</c:v>
                </c:pt>
                <c:pt idx="6867">
                  <c:v>1.4762789999999999</c:v>
                </c:pt>
                <c:pt idx="6868">
                  <c:v>1.4751019999999999</c:v>
                </c:pt>
                <c:pt idx="6869">
                  <c:v>1.4736720000000001</c:v>
                </c:pt>
                <c:pt idx="6870">
                  <c:v>1.472402</c:v>
                </c:pt>
                <c:pt idx="6871">
                  <c:v>1.4716320000000001</c:v>
                </c:pt>
                <c:pt idx="6872">
                  <c:v>1.471522</c:v>
                </c:pt>
                <c:pt idx="6873">
                  <c:v>1.472048</c:v>
                </c:pt>
                <c:pt idx="6874">
                  <c:v>1.4730700000000001</c:v>
                </c:pt>
                <c:pt idx="6875">
                  <c:v>1.4744170000000001</c:v>
                </c:pt>
                <c:pt idx="6876">
                  <c:v>1.4759199999999999</c:v>
                </c:pt>
                <c:pt idx="6877">
                  <c:v>1.477436</c:v>
                </c:pt>
                <c:pt idx="6878">
                  <c:v>1.478831</c:v>
                </c:pt>
                <c:pt idx="6879">
                  <c:v>1.47997</c:v>
                </c:pt>
                <c:pt idx="6880">
                  <c:v>1.480737</c:v>
                </c:pt>
                <c:pt idx="6881">
                  <c:v>1.481052</c:v>
                </c:pt>
                <c:pt idx="6882">
                  <c:v>1.4809129999999999</c:v>
                </c:pt>
                <c:pt idx="6883">
                  <c:v>1.4804120000000001</c:v>
                </c:pt>
                <c:pt idx="6884">
                  <c:v>1.4797400000000001</c:v>
                </c:pt>
                <c:pt idx="6885">
                  <c:v>1.4791319999999999</c:v>
                </c:pt>
                <c:pt idx="6886">
                  <c:v>1.4787760000000001</c:v>
                </c:pt>
                <c:pt idx="6887">
                  <c:v>1.4787710000000001</c:v>
                </c:pt>
                <c:pt idx="6888">
                  <c:v>1.4790859999999999</c:v>
                </c:pt>
                <c:pt idx="6889">
                  <c:v>1.479592</c:v>
                </c:pt>
                <c:pt idx="6890">
                  <c:v>1.480111</c:v>
                </c:pt>
                <c:pt idx="6891">
                  <c:v>1.48051</c:v>
                </c:pt>
                <c:pt idx="6892">
                  <c:v>1.4807760000000001</c:v>
                </c:pt>
                <c:pt idx="6893">
                  <c:v>1.4810380000000001</c:v>
                </c:pt>
                <c:pt idx="6894">
                  <c:v>1.481508</c:v>
                </c:pt>
                <c:pt idx="6895">
                  <c:v>1.4823789999999999</c:v>
                </c:pt>
                <c:pt idx="6896">
                  <c:v>1.483749</c:v>
                </c:pt>
                <c:pt idx="6897">
                  <c:v>1.4855640000000001</c:v>
                </c:pt>
                <c:pt idx="6898">
                  <c:v>1.487635</c:v>
                </c:pt>
                <c:pt idx="6899">
                  <c:v>1.489673</c:v>
                </c:pt>
                <c:pt idx="6900">
                  <c:v>1.4914080000000001</c:v>
                </c:pt>
                <c:pt idx="6901">
                  <c:v>1.492661</c:v>
                </c:pt>
                <c:pt idx="6902">
                  <c:v>1.493398</c:v>
                </c:pt>
                <c:pt idx="6903">
                  <c:v>1.4936769999999999</c:v>
                </c:pt>
                <c:pt idx="6904">
                  <c:v>1.4935590000000001</c:v>
                </c:pt>
                <c:pt idx="6905">
                  <c:v>1.493028</c:v>
                </c:pt>
                <c:pt idx="6906">
                  <c:v>1.491984</c:v>
                </c:pt>
                <c:pt idx="6907">
                  <c:v>1.490273</c:v>
                </c:pt>
                <c:pt idx="6908">
                  <c:v>1.4877750000000001</c:v>
                </c:pt>
                <c:pt idx="6909">
                  <c:v>1.4844900000000001</c:v>
                </c:pt>
                <c:pt idx="6910">
                  <c:v>1.480645</c:v>
                </c:pt>
                <c:pt idx="6911">
                  <c:v>1.4767079999999999</c:v>
                </c:pt>
                <c:pt idx="6912">
                  <c:v>1.473244</c:v>
                </c:pt>
                <c:pt idx="6913">
                  <c:v>1.4707650000000001</c:v>
                </c:pt>
                <c:pt idx="6914">
                  <c:v>1.4695119999999999</c:v>
                </c:pt>
                <c:pt idx="6915">
                  <c:v>1.4694579999999999</c:v>
                </c:pt>
                <c:pt idx="6916">
                  <c:v>1.4704079999999999</c:v>
                </c:pt>
                <c:pt idx="6917">
                  <c:v>1.472197</c:v>
                </c:pt>
                <c:pt idx="6918">
                  <c:v>1.4747509999999999</c:v>
                </c:pt>
                <c:pt idx="6919">
                  <c:v>1.4779720000000001</c:v>
                </c:pt>
                <c:pt idx="6920">
                  <c:v>1.481549</c:v>
                </c:pt>
                <c:pt idx="6921">
                  <c:v>1.484917</c:v>
                </c:pt>
                <c:pt idx="6922">
                  <c:v>1.487419</c:v>
                </c:pt>
                <c:pt idx="6923">
                  <c:v>1.4886410000000001</c:v>
                </c:pt>
                <c:pt idx="6924">
                  <c:v>1.4885360000000001</c:v>
                </c:pt>
                <c:pt idx="6925">
                  <c:v>1.487409</c:v>
                </c:pt>
                <c:pt idx="6926">
                  <c:v>1.485792</c:v>
                </c:pt>
                <c:pt idx="6927">
                  <c:v>1.484324</c:v>
                </c:pt>
                <c:pt idx="6928">
                  <c:v>1.4835910000000001</c:v>
                </c:pt>
                <c:pt idx="6929">
                  <c:v>1.4839199999999999</c:v>
                </c:pt>
                <c:pt idx="6930">
                  <c:v>1.4853130000000001</c:v>
                </c:pt>
                <c:pt idx="6931">
                  <c:v>1.487412</c:v>
                </c:pt>
                <c:pt idx="6932">
                  <c:v>1.4896499999999999</c:v>
                </c:pt>
                <c:pt idx="6933">
                  <c:v>1.4913400000000001</c:v>
                </c:pt>
                <c:pt idx="6934">
                  <c:v>1.4918880000000001</c:v>
                </c:pt>
                <c:pt idx="6935">
                  <c:v>1.49099</c:v>
                </c:pt>
                <c:pt idx="6936">
                  <c:v>1.4888840000000001</c:v>
                </c:pt>
                <c:pt idx="6937">
                  <c:v>1.486477</c:v>
                </c:pt>
                <c:pt idx="6938">
                  <c:v>1.4849159999999999</c:v>
                </c:pt>
                <c:pt idx="6939">
                  <c:v>1.484853</c:v>
                </c:pt>
                <c:pt idx="6940">
                  <c:v>1.4859420000000001</c:v>
                </c:pt>
                <c:pt idx="6941">
                  <c:v>1.48736</c:v>
                </c:pt>
                <c:pt idx="6942">
                  <c:v>1.4884090000000001</c:v>
                </c:pt>
                <c:pt idx="6943">
                  <c:v>1.48885</c:v>
                </c:pt>
                <c:pt idx="6944">
                  <c:v>1.4888300000000001</c:v>
                </c:pt>
                <c:pt idx="6945">
                  <c:v>1.4887889999999999</c:v>
                </c:pt>
                <c:pt idx="6946">
                  <c:v>1.4893050000000001</c:v>
                </c:pt>
                <c:pt idx="6947">
                  <c:v>1.4909129999999999</c:v>
                </c:pt>
                <c:pt idx="6948">
                  <c:v>1.493841</c:v>
                </c:pt>
                <c:pt idx="6949">
                  <c:v>1.4977389999999999</c:v>
                </c:pt>
                <c:pt idx="6950">
                  <c:v>1.5016419999999999</c:v>
                </c:pt>
                <c:pt idx="6951">
                  <c:v>1.504332</c:v>
                </c:pt>
                <c:pt idx="6952">
                  <c:v>1.5050380000000001</c:v>
                </c:pt>
                <c:pt idx="6953">
                  <c:v>1.503749</c:v>
                </c:pt>
                <c:pt idx="6954">
                  <c:v>1.501112</c:v>
                </c:pt>
                <c:pt idx="6955">
                  <c:v>1.497922</c:v>
                </c:pt>
                <c:pt idx="6956">
                  <c:v>1.494788</c:v>
                </c:pt>
                <c:pt idx="6957">
                  <c:v>1.492</c:v>
                </c:pt>
                <c:pt idx="6958">
                  <c:v>1.4896130000000001</c:v>
                </c:pt>
                <c:pt idx="6959">
                  <c:v>1.487622</c:v>
                </c:pt>
                <c:pt idx="6960">
                  <c:v>1.486048</c:v>
                </c:pt>
                <c:pt idx="6961">
                  <c:v>1.4849589999999999</c:v>
                </c:pt>
                <c:pt idx="6962">
                  <c:v>1.484461</c:v>
                </c:pt>
                <c:pt idx="6963">
                  <c:v>1.484599</c:v>
                </c:pt>
                <c:pt idx="6964">
                  <c:v>1.4852959999999999</c:v>
                </c:pt>
                <c:pt idx="6965">
                  <c:v>1.4862949999999999</c:v>
                </c:pt>
                <c:pt idx="6966">
                  <c:v>1.487241</c:v>
                </c:pt>
                <c:pt idx="6967">
                  <c:v>1.4878260000000001</c:v>
                </c:pt>
                <c:pt idx="6968">
                  <c:v>1.487927</c:v>
                </c:pt>
                <c:pt idx="6969">
                  <c:v>1.487698</c:v>
                </c:pt>
                <c:pt idx="6970">
                  <c:v>1.4874849999999999</c:v>
                </c:pt>
                <c:pt idx="6971">
                  <c:v>1.487663</c:v>
                </c:pt>
                <c:pt idx="6972">
                  <c:v>1.488421</c:v>
                </c:pt>
                <c:pt idx="6973">
                  <c:v>1.4897020000000001</c:v>
                </c:pt>
                <c:pt idx="6974">
                  <c:v>1.491252</c:v>
                </c:pt>
                <c:pt idx="6975">
                  <c:v>1.492753</c:v>
                </c:pt>
                <c:pt idx="6976">
                  <c:v>1.4938979999999999</c:v>
                </c:pt>
                <c:pt idx="6977">
                  <c:v>1.494442</c:v>
                </c:pt>
                <c:pt idx="6978">
                  <c:v>1.4942569999999999</c:v>
                </c:pt>
                <c:pt idx="6979">
                  <c:v>1.49336</c:v>
                </c:pt>
                <c:pt idx="6980">
                  <c:v>1.4919480000000001</c:v>
                </c:pt>
                <c:pt idx="6981">
                  <c:v>1.4903459999999999</c:v>
                </c:pt>
                <c:pt idx="6982">
                  <c:v>1.488931</c:v>
                </c:pt>
                <c:pt idx="6983">
                  <c:v>1.4879849999999999</c:v>
                </c:pt>
                <c:pt idx="6984">
                  <c:v>1.4876210000000001</c:v>
                </c:pt>
                <c:pt idx="6985">
                  <c:v>1.4878210000000001</c:v>
                </c:pt>
                <c:pt idx="6986">
                  <c:v>1.488489</c:v>
                </c:pt>
                <c:pt idx="6987">
                  <c:v>1.489498</c:v>
                </c:pt>
                <c:pt idx="6988">
                  <c:v>1.4906820000000001</c:v>
                </c:pt>
                <c:pt idx="6989">
                  <c:v>1.4918450000000001</c:v>
                </c:pt>
                <c:pt idx="6990">
                  <c:v>1.4927889999999999</c:v>
                </c:pt>
                <c:pt idx="6991">
                  <c:v>1.49336</c:v>
                </c:pt>
                <c:pt idx="6992">
                  <c:v>1.4935290000000001</c:v>
                </c:pt>
                <c:pt idx="6993">
                  <c:v>1.4933829999999999</c:v>
                </c:pt>
                <c:pt idx="6994">
                  <c:v>1.4930859999999999</c:v>
                </c:pt>
                <c:pt idx="6995">
                  <c:v>1.4927900000000001</c:v>
                </c:pt>
                <c:pt idx="6996">
                  <c:v>1.4925900000000001</c:v>
                </c:pt>
                <c:pt idx="6997">
                  <c:v>1.4925189999999999</c:v>
                </c:pt>
                <c:pt idx="6998">
                  <c:v>1.492543</c:v>
                </c:pt>
                <c:pt idx="6999">
                  <c:v>1.4925839999999999</c:v>
                </c:pt>
                <c:pt idx="7000">
                  <c:v>1.49254</c:v>
                </c:pt>
                <c:pt idx="7001">
                  <c:v>1.492319</c:v>
                </c:pt>
                <c:pt idx="7002">
                  <c:v>1.4918640000000001</c:v>
                </c:pt>
                <c:pt idx="7003">
                  <c:v>1.491174</c:v>
                </c:pt>
                <c:pt idx="7004">
                  <c:v>1.4903109999999999</c:v>
                </c:pt>
                <c:pt idx="7005">
                  <c:v>1.4894160000000001</c:v>
                </c:pt>
                <c:pt idx="7006">
                  <c:v>1.488704</c:v>
                </c:pt>
                <c:pt idx="7007">
                  <c:v>1.488435</c:v>
                </c:pt>
                <c:pt idx="7008">
                  <c:v>1.488896</c:v>
                </c:pt>
                <c:pt idx="7009">
                  <c:v>1.490289</c:v>
                </c:pt>
                <c:pt idx="7010">
                  <c:v>1.492607</c:v>
                </c:pt>
                <c:pt idx="7011">
                  <c:v>1.495547</c:v>
                </c:pt>
                <c:pt idx="7012">
                  <c:v>1.498564</c:v>
                </c:pt>
                <c:pt idx="7013">
                  <c:v>1.50109</c:v>
                </c:pt>
                <c:pt idx="7014">
                  <c:v>1.5026569999999999</c:v>
                </c:pt>
                <c:pt idx="7015">
                  <c:v>1.5030209999999999</c:v>
                </c:pt>
                <c:pt idx="7016">
                  <c:v>1.502151</c:v>
                </c:pt>
                <c:pt idx="7017">
                  <c:v>1.5001949999999999</c:v>
                </c:pt>
                <c:pt idx="7018">
                  <c:v>1.497474</c:v>
                </c:pt>
                <c:pt idx="7019">
                  <c:v>1.494475</c:v>
                </c:pt>
                <c:pt idx="7020">
                  <c:v>1.491851</c:v>
                </c:pt>
                <c:pt idx="7021">
                  <c:v>1.4902329999999999</c:v>
                </c:pt>
                <c:pt idx="7022">
                  <c:v>1.4900610000000001</c:v>
                </c:pt>
                <c:pt idx="7023">
                  <c:v>1.491444</c:v>
                </c:pt>
                <c:pt idx="7024">
                  <c:v>1.494122</c:v>
                </c:pt>
                <c:pt idx="7025">
                  <c:v>1.4975609999999999</c:v>
                </c:pt>
                <c:pt idx="7026">
                  <c:v>1.5010730000000001</c:v>
                </c:pt>
                <c:pt idx="7027">
                  <c:v>1.5040070000000001</c:v>
                </c:pt>
                <c:pt idx="7028">
                  <c:v>1.505806</c:v>
                </c:pt>
                <c:pt idx="7029">
                  <c:v>1.5061199999999999</c:v>
                </c:pt>
                <c:pt idx="7030">
                  <c:v>1.504891</c:v>
                </c:pt>
                <c:pt idx="7031">
                  <c:v>1.5023390000000001</c:v>
                </c:pt>
                <c:pt idx="7032">
                  <c:v>1.4989319999999999</c:v>
                </c:pt>
                <c:pt idx="7033">
                  <c:v>1.4952300000000001</c:v>
                </c:pt>
                <c:pt idx="7034">
                  <c:v>1.4918419999999999</c:v>
                </c:pt>
                <c:pt idx="7035">
                  <c:v>1.4892669999999999</c:v>
                </c:pt>
                <c:pt idx="7036">
                  <c:v>1.4877929999999999</c:v>
                </c:pt>
                <c:pt idx="7037">
                  <c:v>1.4874890000000001</c:v>
                </c:pt>
                <c:pt idx="7038">
                  <c:v>1.4881899999999999</c:v>
                </c:pt>
                <c:pt idx="7039">
                  <c:v>1.48959</c:v>
                </c:pt>
                <c:pt idx="7040">
                  <c:v>1.4912970000000001</c:v>
                </c:pt>
                <c:pt idx="7041">
                  <c:v>1.49295</c:v>
                </c:pt>
                <c:pt idx="7042">
                  <c:v>1.4942949999999999</c:v>
                </c:pt>
                <c:pt idx="7043">
                  <c:v>1.4952160000000001</c:v>
                </c:pt>
                <c:pt idx="7044">
                  <c:v>1.49579</c:v>
                </c:pt>
                <c:pt idx="7045">
                  <c:v>1.4962500000000001</c:v>
                </c:pt>
                <c:pt idx="7046">
                  <c:v>1.496904</c:v>
                </c:pt>
                <c:pt idx="7047">
                  <c:v>1.497954</c:v>
                </c:pt>
                <c:pt idx="7048">
                  <c:v>1.4994050000000001</c:v>
                </c:pt>
                <c:pt idx="7049">
                  <c:v>1.5010730000000001</c:v>
                </c:pt>
                <c:pt idx="7050">
                  <c:v>1.5026839999999999</c:v>
                </c:pt>
                <c:pt idx="7051">
                  <c:v>1.503946</c:v>
                </c:pt>
                <c:pt idx="7052">
                  <c:v>1.5046299999999999</c:v>
                </c:pt>
                <c:pt idx="7053">
                  <c:v>1.5046630000000001</c:v>
                </c:pt>
                <c:pt idx="7054">
                  <c:v>1.5042249999999999</c:v>
                </c:pt>
                <c:pt idx="7055">
                  <c:v>1.5038229999999999</c:v>
                </c:pt>
                <c:pt idx="7056">
                  <c:v>1.504089</c:v>
                </c:pt>
                <c:pt idx="7057">
                  <c:v>1.5054289999999999</c:v>
                </c:pt>
                <c:pt idx="7058">
                  <c:v>1.507681</c:v>
                </c:pt>
                <c:pt idx="7059">
                  <c:v>1.5102679999999999</c:v>
                </c:pt>
                <c:pt idx="7060">
                  <c:v>1.512526</c:v>
                </c:pt>
                <c:pt idx="7061">
                  <c:v>1.5139629999999999</c:v>
                </c:pt>
                <c:pt idx="7062">
                  <c:v>1.5142960000000001</c:v>
                </c:pt>
                <c:pt idx="7063">
                  <c:v>1.5133509999999999</c:v>
                </c:pt>
                <c:pt idx="7064">
                  <c:v>1.5110939999999999</c:v>
                </c:pt>
                <c:pt idx="7065">
                  <c:v>1.507668</c:v>
                </c:pt>
                <c:pt idx="7066">
                  <c:v>1.5035179999999999</c:v>
                </c:pt>
                <c:pt idx="7067">
                  <c:v>1.4993510000000001</c:v>
                </c:pt>
                <c:pt idx="7068">
                  <c:v>1.4959039999999999</c:v>
                </c:pt>
                <c:pt idx="7069">
                  <c:v>1.493628</c:v>
                </c:pt>
                <c:pt idx="7070">
                  <c:v>1.4925090000000001</c:v>
                </c:pt>
                <c:pt idx="7071">
                  <c:v>1.4922500000000001</c:v>
                </c:pt>
                <c:pt idx="7072">
                  <c:v>1.4925280000000001</c:v>
                </c:pt>
                <c:pt idx="7073">
                  <c:v>1.493158</c:v>
                </c:pt>
                <c:pt idx="7074">
                  <c:v>1.4941089999999999</c:v>
                </c:pt>
                <c:pt idx="7075">
                  <c:v>1.4954449999999999</c:v>
                </c:pt>
                <c:pt idx="7076">
                  <c:v>1.497233</c:v>
                </c:pt>
                <c:pt idx="7077">
                  <c:v>1.499463</c:v>
                </c:pt>
                <c:pt idx="7078">
                  <c:v>1.501989</c:v>
                </c:pt>
                <c:pt idx="7079">
                  <c:v>1.5045759999999999</c:v>
                </c:pt>
                <c:pt idx="7080">
                  <c:v>1.506915</c:v>
                </c:pt>
                <c:pt idx="7081">
                  <c:v>1.5087120000000001</c:v>
                </c:pt>
                <c:pt idx="7082">
                  <c:v>1.5097640000000001</c:v>
                </c:pt>
                <c:pt idx="7083">
                  <c:v>1.510011</c:v>
                </c:pt>
                <c:pt idx="7084">
                  <c:v>1.5096320000000001</c:v>
                </c:pt>
                <c:pt idx="7085">
                  <c:v>1.5090319999999999</c:v>
                </c:pt>
                <c:pt idx="7086">
                  <c:v>1.5087630000000001</c:v>
                </c:pt>
                <c:pt idx="7087">
                  <c:v>1.5091889999999999</c:v>
                </c:pt>
                <c:pt idx="7088">
                  <c:v>1.510286</c:v>
                </c:pt>
                <c:pt idx="7089">
                  <c:v>1.5117080000000001</c:v>
                </c:pt>
                <c:pt idx="7090">
                  <c:v>1.5130300000000001</c:v>
                </c:pt>
                <c:pt idx="7091">
                  <c:v>1.513941</c:v>
                </c:pt>
                <c:pt idx="7092">
                  <c:v>1.514275</c:v>
                </c:pt>
                <c:pt idx="7093">
                  <c:v>1.5140400000000001</c:v>
                </c:pt>
                <c:pt idx="7094">
                  <c:v>1.513409</c:v>
                </c:pt>
                <c:pt idx="7095">
                  <c:v>1.5127330000000001</c:v>
                </c:pt>
                <c:pt idx="7096">
                  <c:v>1.5124219999999999</c:v>
                </c:pt>
                <c:pt idx="7097">
                  <c:v>1.5127459999999999</c:v>
                </c:pt>
                <c:pt idx="7098">
                  <c:v>1.5136480000000001</c:v>
                </c:pt>
                <c:pt idx="7099">
                  <c:v>1.5148269999999999</c:v>
                </c:pt>
                <c:pt idx="7100">
                  <c:v>1.515984</c:v>
                </c:pt>
                <c:pt idx="7101">
                  <c:v>1.5169870000000001</c:v>
                </c:pt>
                <c:pt idx="7102">
                  <c:v>1.517852</c:v>
                </c:pt>
                <c:pt idx="7103">
                  <c:v>1.518645</c:v>
                </c:pt>
                <c:pt idx="7104">
                  <c:v>1.5194080000000001</c:v>
                </c:pt>
                <c:pt idx="7105">
                  <c:v>1.52013</c:v>
                </c:pt>
                <c:pt idx="7106">
                  <c:v>1.520732</c:v>
                </c:pt>
                <c:pt idx="7107">
                  <c:v>1.52112</c:v>
                </c:pt>
                <c:pt idx="7108">
                  <c:v>1.5212600000000001</c:v>
                </c:pt>
                <c:pt idx="7109">
                  <c:v>1.521218</c:v>
                </c:pt>
                <c:pt idx="7110">
                  <c:v>1.521147</c:v>
                </c:pt>
                <c:pt idx="7111">
                  <c:v>1.5211939999999999</c:v>
                </c:pt>
                <c:pt idx="7112">
                  <c:v>1.521423</c:v>
                </c:pt>
                <c:pt idx="7113">
                  <c:v>1.5217639999999999</c:v>
                </c:pt>
                <c:pt idx="7114">
                  <c:v>1.5220400000000001</c:v>
                </c:pt>
                <c:pt idx="7115">
                  <c:v>1.522</c:v>
                </c:pt>
                <c:pt idx="7116">
                  <c:v>1.5214300000000001</c:v>
                </c:pt>
                <c:pt idx="7117">
                  <c:v>1.5202370000000001</c:v>
                </c:pt>
                <c:pt idx="7118">
                  <c:v>1.518524</c:v>
                </c:pt>
                <c:pt idx="7119">
                  <c:v>1.516561</c:v>
                </c:pt>
                <c:pt idx="7120">
                  <c:v>1.51468</c:v>
                </c:pt>
                <c:pt idx="7121">
                  <c:v>1.513155</c:v>
                </c:pt>
                <c:pt idx="7122">
                  <c:v>1.5121020000000001</c:v>
                </c:pt>
                <c:pt idx="7123">
                  <c:v>1.5115270000000001</c:v>
                </c:pt>
                <c:pt idx="7124">
                  <c:v>1.51139</c:v>
                </c:pt>
                <c:pt idx="7125">
                  <c:v>1.511676</c:v>
                </c:pt>
                <c:pt idx="7126">
                  <c:v>1.512416</c:v>
                </c:pt>
                <c:pt idx="7127">
                  <c:v>1.5136259999999999</c:v>
                </c:pt>
                <c:pt idx="7128">
                  <c:v>1.515218</c:v>
                </c:pt>
                <c:pt idx="7129">
                  <c:v>1.5168919999999999</c:v>
                </c:pt>
                <c:pt idx="7130">
                  <c:v>1.5181150000000001</c:v>
                </c:pt>
                <c:pt idx="7131">
                  <c:v>1.518321</c:v>
                </c:pt>
                <c:pt idx="7132">
                  <c:v>1.517166</c:v>
                </c:pt>
                <c:pt idx="7133">
                  <c:v>1.5148569999999999</c:v>
                </c:pt>
                <c:pt idx="7134">
                  <c:v>1.5121119999999999</c:v>
                </c:pt>
                <c:pt idx="7135">
                  <c:v>1.509917</c:v>
                </c:pt>
                <c:pt idx="7136">
                  <c:v>1.509018</c:v>
                </c:pt>
                <c:pt idx="7137">
                  <c:v>1.5096449999999999</c:v>
                </c:pt>
                <c:pt idx="7138">
                  <c:v>1.5115209999999999</c:v>
                </c:pt>
                <c:pt idx="7139">
                  <c:v>1.5140009999999999</c:v>
                </c:pt>
                <c:pt idx="7140">
                  <c:v>1.5163180000000001</c:v>
                </c:pt>
                <c:pt idx="7141">
                  <c:v>1.517768</c:v>
                </c:pt>
                <c:pt idx="7142">
                  <c:v>1.5179769999999999</c:v>
                </c:pt>
                <c:pt idx="7143">
                  <c:v>1.5169870000000001</c:v>
                </c:pt>
                <c:pt idx="7144">
                  <c:v>1.515228</c:v>
                </c:pt>
                <c:pt idx="7145">
                  <c:v>1.513298</c:v>
                </c:pt>
                <c:pt idx="7146">
                  <c:v>1.5117339999999999</c:v>
                </c:pt>
                <c:pt idx="7147">
                  <c:v>1.51085</c:v>
                </c:pt>
                <c:pt idx="7148">
                  <c:v>1.5106949999999999</c:v>
                </c:pt>
                <c:pt idx="7149">
                  <c:v>1.5111520000000001</c:v>
                </c:pt>
                <c:pt idx="7150">
                  <c:v>1.5120530000000001</c:v>
                </c:pt>
                <c:pt idx="7151">
                  <c:v>1.513274</c:v>
                </c:pt>
                <c:pt idx="7152">
                  <c:v>1.5147550000000001</c:v>
                </c:pt>
                <c:pt idx="7153">
                  <c:v>1.516486</c:v>
                </c:pt>
                <c:pt idx="7154">
                  <c:v>1.5184740000000001</c:v>
                </c:pt>
                <c:pt idx="7155">
                  <c:v>1.5206919999999999</c:v>
                </c:pt>
                <c:pt idx="7156">
                  <c:v>1.5230669999999999</c:v>
                </c:pt>
                <c:pt idx="7157">
                  <c:v>1.525504</c:v>
                </c:pt>
                <c:pt idx="7158">
                  <c:v>1.5278929999999999</c:v>
                </c:pt>
                <c:pt idx="7159">
                  <c:v>1.530125</c:v>
                </c:pt>
                <c:pt idx="7160">
                  <c:v>1.5320659999999999</c:v>
                </c:pt>
                <c:pt idx="7161">
                  <c:v>1.533477</c:v>
                </c:pt>
                <c:pt idx="7162">
                  <c:v>1.5339659999999999</c:v>
                </c:pt>
                <c:pt idx="7163">
                  <c:v>1.5331440000000001</c:v>
                </c:pt>
                <c:pt idx="7164">
                  <c:v>1.531031</c:v>
                </c:pt>
                <c:pt idx="7165">
                  <c:v>1.5282579999999999</c:v>
                </c:pt>
                <c:pt idx="7166">
                  <c:v>1.5256780000000001</c:v>
                </c:pt>
                <c:pt idx="7167">
                  <c:v>1.5238799999999999</c:v>
                </c:pt>
                <c:pt idx="7168">
                  <c:v>1.523023</c:v>
                </c:pt>
                <c:pt idx="7169">
                  <c:v>1.523001</c:v>
                </c:pt>
                <c:pt idx="7170">
                  <c:v>1.5235460000000001</c:v>
                </c:pt>
                <c:pt idx="7171">
                  <c:v>1.5243100000000001</c:v>
                </c:pt>
                <c:pt idx="7172">
                  <c:v>1.524905</c:v>
                </c:pt>
                <c:pt idx="7173">
                  <c:v>1.52498</c:v>
                </c:pt>
                <c:pt idx="7174">
                  <c:v>1.524332</c:v>
                </c:pt>
                <c:pt idx="7175">
                  <c:v>1.5229360000000001</c:v>
                </c:pt>
                <c:pt idx="7176">
                  <c:v>1.520967</c:v>
                </c:pt>
                <c:pt idx="7177">
                  <c:v>1.5187409999999999</c:v>
                </c:pt>
                <c:pt idx="7178">
                  <c:v>1.516683</c:v>
                </c:pt>
                <c:pt idx="7179">
                  <c:v>1.515225</c:v>
                </c:pt>
                <c:pt idx="7180">
                  <c:v>1.5146790000000001</c:v>
                </c:pt>
                <c:pt idx="7181">
                  <c:v>1.5151699999999999</c:v>
                </c:pt>
                <c:pt idx="7182">
                  <c:v>1.5165679999999999</c:v>
                </c:pt>
                <c:pt idx="7183">
                  <c:v>1.5185379999999999</c:v>
                </c:pt>
                <c:pt idx="7184">
                  <c:v>1.5206010000000001</c:v>
                </c:pt>
                <c:pt idx="7185">
                  <c:v>1.5222929999999999</c:v>
                </c:pt>
                <c:pt idx="7186">
                  <c:v>1.5232939999999999</c:v>
                </c:pt>
                <c:pt idx="7187">
                  <c:v>1.523498</c:v>
                </c:pt>
                <c:pt idx="7188">
                  <c:v>1.523023</c:v>
                </c:pt>
                <c:pt idx="7189">
                  <c:v>1.5221100000000001</c:v>
                </c:pt>
                <c:pt idx="7190">
                  <c:v>1.5209950000000001</c:v>
                </c:pt>
                <c:pt idx="7191">
                  <c:v>1.519814</c:v>
                </c:pt>
                <c:pt idx="7192">
                  <c:v>1.51861</c:v>
                </c:pt>
                <c:pt idx="7193">
                  <c:v>1.5174080000000001</c:v>
                </c:pt>
                <c:pt idx="7194">
                  <c:v>1.516286</c:v>
                </c:pt>
                <c:pt idx="7195">
                  <c:v>1.515455</c:v>
                </c:pt>
                <c:pt idx="7196">
                  <c:v>1.515282</c:v>
                </c:pt>
                <c:pt idx="7197">
                  <c:v>1.5161370000000001</c:v>
                </c:pt>
                <c:pt idx="7198">
                  <c:v>1.5181210000000001</c:v>
                </c:pt>
                <c:pt idx="7199">
                  <c:v>1.520837</c:v>
                </c:pt>
                <c:pt idx="7200">
                  <c:v>1.523579</c:v>
                </c:pt>
                <c:pt idx="7201">
                  <c:v>1.525647</c:v>
                </c:pt>
                <c:pt idx="7202">
                  <c:v>1.5265960000000001</c:v>
                </c:pt>
                <c:pt idx="7203">
                  <c:v>1.5262770000000001</c:v>
                </c:pt>
                <c:pt idx="7204">
                  <c:v>1.5247360000000001</c:v>
                </c:pt>
                <c:pt idx="7205">
                  <c:v>1.5222450000000001</c:v>
                </c:pt>
                <c:pt idx="7206">
                  <c:v>1.5192810000000001</c:v>
                </c:pt>
                <c:pt idx="7207">
                  <c:v>1.516494</c:v>
                </c:pt>
                <c:pt idx="7208">
                  <c:v>1.5144869999999999</c:v>
                </c:pt>
                <c:pt idx="7209">
                  <c:v>1.513587</c:v>
                </c:pt>
                <c:pt idx="7210">
                  <c:v>1.5138389999999999</c:v>
                </c:pt>
                <c:pt idx="7211">
                  <c:v>1.51509</c:v>
                </c:pt>
                <c:pt idx="7212">
                  <c:v>1.5171539999999999</c:v>
                </c:pt>
                <c:pt idx="7213">
                  <c:v>1.5198609999999999</c:v>
                </c:pt>
                <c:pt idx="7214">
                  <c:v>1.523066</c:v>
                </c:pt>
                <c:pt idx="7215">
                  <c:v>1.526581</c:v>
                </c:pt>
                <c:pt idx="7216">
                  <c:v>1.530052</c:v>
                </c:pt>
                <c:pt idx="7217">
                  <c:v>1.5329680000000001</c:v>
                </c:pt>
                <c:pt idx="7218">
                  <c:v>1.534734</c:v>
                </c:pt>
                <c:pt idx="7219">
                  <c:v>1.5349170000000001</c:v>
                </c:pt>
                <c:pt idx="7220">
                  <c:v>1.5335650000000001</c:v>
                </c:pt>
                <c:pt idx="7221">
                  <c:v>1.531282</c:v>
                </c:pt>
                <c:pt idx="7222">
                  <c:v>1.5289410000000001</c:v>
                </c:pt>
                <c:pt idx="7223">
                  <c:v>1.527185</c:v>
                </c:pt>
                <c:pt idx="7224">
                  <c:v>1.5262629999999999</c:v>
                </c:pt>
                <c:pt idx="7225">
                  <c:v>1.526035</c:v>
                </c:pt>
                <c:pt idx="7226">
                  <c:v>1.526157</c:v>
                </c:pt>
                <c:pt idx="7227">
                  <c:v>1.5262309999999999</c:v>
                </c:pt>
                <c:pt idx="7228">
                  <c:v>1.525998</c:v>
                </c:pt>
                <c:pt idx="7229">
                  <c:v>1.5254890000000001</c:v>
                </c:pt>
                <c:pt idx="7230">
                  <c:v>1.5250809999999999</c:v>
                </c:pt>
                <c:pt idx="7231">
                  <c:v>1.525307</c:v>
                </c:pt>
                <c:pt idx="7232">
                  <c:v>1.526465</c:v>
                </c:pt>
                <c:pt idx="7233">
                  <c:v>1.528421</c:v>
                </c:pt>
                <c:pt idx="7234">
                  <c:v>1.5306690000000001</c:v>
                </c:pt>
                <c:pt idx="7235">
                  <c:v>1.532621</c:v>
                </c:pt>
                <c:pt idx="7236">
                  <c:v>1.533752</c:v>
                </c:pt>
                <c:pt idx="7237">
                  <c:v>1.5337430000000001</c:v>
                </c:pt>
                <c:pt idx="7238">
                  <c:v>1.5324990000000001</c:v>
                </c:pt>
                <c:pt idx="7239">
                  <c:v>1.5301800000000001</c:v>
                </c:pt>
                <c:pt idx="7240">
                  <c:v>1.5271870000000001</c:v>
                </c:pt>
                <c:pt idx="7241">
                  <c:v>1.5240899999999999</c:v>
                </c:pt>
                <c:pt idx="7242">
                  <c:v>1.5214920000000001</c:v>
                </c:pt>
                <c:pt idx="7243">
                  <c:v>1.5197700000000001</c:v>
                </c:pt>
                <c:pt idx="7244">
                  <c:v>1.518994</c:v>
                </c:pt>
                <c:pt idx="7245">
                  <c:v>1.5190090000000001</c:v>
                </c:pt>
                <c:pt idx="7246">
                  <c:v>1.5196320000000001</c:v>
                </c:pt>
                <c:pt idx="7247">
                  <c:v>1.520777</c:v>
                </c:pt>
                <c:pt idx="7248">
                  <c:v>1.5224489999999999</c:v>
                </c:pt>
                <c:pt idx="7249">
                  <c:v>1.5246569999999999</c:v>
                </c:pt>
                <c:pt idx="7250">
                  <c:v>1.5273209999999999</c:v>
                </c:pt>
                <c:pt idx="7251">
                  <c:v>1.5302070000000001</c:v>
                </c:pt>
                <c:pt idx="7252">
                  <c:v>1.5329790000000001</c:v>
                </c:pt>
                <c:pt idx="7253">
                  <c:v>1.535201</c:v>
                </c:pt>
                <c:pt idx="7254">
                  <c:v>1.5364720000000001</c:v>
                </c:pt>
                <c:pt idx="7255">
                  <c:v>1.5365439999999999</c:v>
                </c:pt>
                <c:pt idx="7256">
                  <c:v>1.5353939999999999</c:v>
                </c:pt>
                <c:pt idx="7257">
                  <c:v>1.533266</c:v>
                </c:pt>
                <c:pt idx="7258">
                  <c:v>1.530575</c:v>
                </c:pt>
                <c:pt idx="7259">
                  <c:v>1.5278099999999999</c:v>
                </c:pt>
                <c:pt idx="7260">
                  <c:v>1.5253159999999999</c:v>
                </c:pt>
                <c:pt idx="7261">
                  <c:v>1.5232060000000001</c:v>
                </c:pt>
                <c:pt idx="7262">
                  <c:v>1.521385</c:v>
                </c:pt>
                <c:pt idx="7263">
                  <c:v>1.519682</c:v>
                </c:pt>
                <c:pt idx="7264">
                  <c:v>1.5179959999999999</c:v>
                </c:pt>
                <c:pt idx="7265">
                  <c:v>1.516383</c:v>
                </c:pt>
                <c:pt idx="7266">
                  <c:v>1.515061</c:v>
                </c:pt>
                <c:pt idx="7267">
                  <c:v>1.51434</c:v>
                </c:pt>
                <c:pt idx="7268">
                  <c:v>1.5145059999999999</c:v>
                </c:pt>
                <c:pt idx="7269">
                  <c:v>1.5156559999999999</c:v>
                </c:pt>
                <c:pt idx="7270">
                  <c:v>1.5176449999999999</c:v>
                </c:pt>
                <c:pt idx="7271">
                  <c:v>1.5201290000000001</c:v>
                </c:pt>
                <c:pt idx="7272">
                  <c:v>1.5227250000000001</c:v>
                </c:pt>
                <c:pt idx="7273">
                  <c:v>1.5251250000000001</c:v>
                </c:pt>
                <c:pt idx="7274">
                  <c:v>1.527169</c:v>
                </c:pt>
                <c:pt idx="7275">
                  <c:v>1.5288440000000001</c:v>
                </c:pt>
                <c:pt idx="7276">
                  <c:v>1.5302340000000001</c:v>
                </c:pt>
                <c:pt idx="7277">
                  <c:v>1.5314749999999999</c:v>
                </c:pt>
                <c:pt idx="7278">
                  <c:v>1.532699</c:v>
                </c:pt>
                <c:pt idx="7279">
                  <c:v>1.534009</c:v>
                </c:pt>
                <c:pt idx="7280">
                  <c:v>1.5354429999999999</c:v>
                </c:pt>
                <c:pt idx="7281">
                  <c:v>1.5369630000000001</c:v>
                </c:pt>
                <c:pt idx="7282">
                  <c:v>1.5384549999999999</c:v>
                </c:pt>
                <c:pt idx="7283">
                  <c:v>1.5397609999999999</c:v>
                </c:pt>
                <c:pt idx="7284">
                  <c:v>1.5407219999999999</c:v>
                </c:pt>
                <c:pt idx="7285">
                  <c:v>1.54122</c:v>
                </c:pt>
                <c:pt idx="7286">
                  <c:v>1.5412129999999999</c:v>
                </c:pt>
                <c:pt idx="7287">
                  <c:v>1.5407299999999999</c:v>
                </c:pt>
                <c:pt idx="7288">
                  <c:v>1.539855</c:v>
                </c:pt>
                <c:pt idx="7289">
                  <c:v>1.5386789999999999</c:v>
                </c:pt>
                <c:pt idx="7290">
                  <c:v>1.537277</c:v>
                </c:pt>
                <c:pt idx="7291">
                  <c:v>1.5357050000000001</c:v>
                </c:pt>
                <c:pt idx="7292">
                  <c:v>1.534003</c:v>
                </c:pt>
                <c:pt idx="7293">
                  <c:v>1.532227</c:v>
                </c:pt>
                <c:pt idx="7294">
                  <c:v>1.5304690000000001</c:v>
                </c:pt>
                <c:pt idx="7295">
                  <c:v>1.528864</c:v>
                </c:pt>
                <c:pt idx="7296">
                  <c:v>1.5275810000000001</c:v>
                </c:pt>
                <c:pt idx="7297">
                  <c:v>1.526813</c:v>
                </c:pt>
                <c:pt idx="7298">
                  <c:v>1.526742</c:v>
                </c:pt>
                <c:pt idx="7299">
                  <c:v>1.5275369999999999</c:v>
                </c:pt>
                <c:pt idx="7300">
                  <c:v>1.5293110000000001</c:v>
                </c:pt>
                <c:pt idx="7301">
                  <c:v>1.5320769999999999</c:v>
                </c:pt>
                <c:pt idx="7302">
                  <c:v>1.535682</c:v>
                </c:pt>
                <c:pt idx="7303">
                  <c:v>1.5397730000000001</c:v>
                </c:pt>
                <c:pt idx="7304">
                  <c:v>1.5438620000000001</c:v>
                </c:pt>
                <c:pt idx="7305">
                  <c:v>1.5473330000000001</c:v>
                </c:pt>
                <c:pt idx="7306">
                  <c:v>1.549596</c:v>
                </c:pt>
                <c:pt idx="7307">
                  <c:v>1.5502260000000001</c:v>
                </c:pt>
                <c:pt idx="7308">
                  <c:v>1.5490219999999999</c:v>
                </c:pt>
                <c:pt idx="7309">
                  <c:v>1.5461419999999999</c:v>
                </c:pt>
                <c:pt idx="7310">
                  <c:v>1.5420990000000001</c:v>
                </c:pt>
                <c:pt idx="7311">
                  <c:v>1.537733</c:v>
                </c:pt>
                <c:pt idx="7312">
                  <c:v>1.5339259999999999</c:v>
                </c:pt>
                <c:pt idx="7313">
                  <c:v>1.5313209999999999</c:v>
                </c:pt>
                <c:pt idx="7314">
                  <c:v>1.5301830000000001</c:v>
                </c:pt>
                <c:pt idx="7315">
                  <c:v>1.53037</c:v>
                </c:pt>
                <c:pt idx="7316">
                  <c:v>1.5315129999999999</c:v>
                </c:pt>
                <c:pt idx="7317">
                  <c:v>1.5331589999999999</c:v>
                </c:pt>
                <c:pt idx="7318">
                  <c:v>1.5349299999999999</c:v>
                </c:pt>
                <c:pt idx="7319">
                  <c:v>1.536551</c:v>
                </c:pt>
                <c:pt idx="7320">
                  <c:v>1.5378480000000001</c:v>
                </c:pt>
                <c:pt idx="7321">
                  <c:v>1.538756</c:v>
                </c:pt>
                <c:pt idx="7322">
                  <c:v>1.5392859999999999</c:v>
                </c:pt>
                <c:pt idx="7323">
                  <c:v>1.5395099999999999</c:v>
                </c:pt>
                <c:pt idx="7324">
                  <c:v>1.5395319999999999</c:v>
                </c:pt>
                <c:pt idx="7325">
                  <c:v>1.539477</c:v>
                </c:pt>
                <c:pt idx="7326">
                  <c:v>1.5394559999999999</c:v>
                </c:pt>
                <c:pt idx="7327">
                  <c:v>1.539531</c:v>
                </c:pt>
                <c:pt idx="7328">
                  <c:v>1.539714</c:v>
                </c:pt>
                <c:pt idx="7329">
                  <c:v>1.539957</c:v>
                </c:pt>
                <c:pt idx="7330">
                  <c:v>1.540192</c:v>
                </c:pt>
                <c:pt idx="7331">
                  <c:v>1.5403519999999999</c:v>
                </c:pt>
                <c:pt idx="7332">
                  <c:v>1.5403960000000001</c:v>
                </c:pt>
                <c:pt idx="7333">
                  <c:v>1.540305</c:v>
                </c:pt>
                <c:pt idx="7334">
                  <c:v>1.5400609999999999</c:v>
                </c:pt>
                <c:pt idx="7335">
                  <c:v>1.539625</c:v>
                </c:pt>
                <c:pt idx="7336">
                  <c:v>1.5389429999999999</c:v>
                </c:pt>
                <c:pt idx="7337">
                  <c:v>1.5379670000000001</c:v>
                </c:pt>
                <c:pt idx="7338">
                  <c:v>1.536708</c:v>
                </c:pt>
                <c:pt idx="7339">
                  <c:v>1.5352680000000001</c:v>
                </c:pt>
                <c:pt idx="7340">
                  <c:v>1.533868</c:v>
                </c:pt>
                <c:pt idx="7341">
                  <c:v>1.5327770000000001</c:v>
                </c:pt>
                <c:pt idx="7342">
                  <c:v>1.5322439999999999</c:v>
                </c:pt>
                <c:pt idx="7343">
                  <c:v>1.532416</c:v>
                </c:pt>
                <c:pt idx="7344">
                  <c:v>1.533272</c:v>
                </c:pt>
                <c:pt idx="7345">
                  <c:v>1.534618</c:v>
                </c:pt>
                <c:pt idx="7346">
                  <c:v>1.5361290000000001</c:v>
                </c:pt>
                <c:pt idx="7347">
                  <c:v>1.5374810000000001</c:v>
                </c:pt>
                <c:pt idx="7348">
                  <c:v>1.5384549999999999</c:v>
                </c:pt>
                <c:pt idx="7349">
                  <c:v>1.539053</c:v>
                </c:pt>
                <c:pt idx="7350">
                  <c:v>1.5394699999999999</c:v>
                </c:pt>
                <c:pt idx="7351">
                  <c:v>1.539976</c:v>
                </c:pt>
                <c:pt idx="7352">
                  <c:v>1.5407420000000001</c:v>
                </c:pt>
                <c:pt idx="7353">
                  <c:v>1.54175</c:v>
                </c:pt>
                <c:pt idx="7354">
                  <c:v>1.5428120000000001</c:v>
                </c:pt>
                <c:pt idx="7355">
                  <c:v>1.543668</c:v>
                </c:pt>
                <c:pt idx="7356">
                  <c:v>1.5441400000000001</c:v>
                </c:pt>
                <c:pt idx="7357">
                  <c:v>1.544205</c:v>
                </c:pt>
                <c:pt idx="7358">
                  <c:v>1.544038</c:v>
                </c:pt>
                <c:pt idx="7359">
                  <c:v>1.543938</c:v>
                </c:pt>
                <c:pt idx="7360">
                  <c:v>1.544203</c:v>
                </c:pt>
                <c:pt idx="7361">
                  <c:v>1.5449520000000001</c:v>
                </c:pt>
                <c:pt idx="7362">
                  <c:v>1.546055</c:v>
                </c:pt>
                <c:pt idx="7363">
                  <c:v>1.547172</c:v>
                </c:pt>
                <c:pt idx="7364">
                  <c:v>1.5479309999999999</c:v>
                </c:pt>
                <c:pt idx="7365">
                  <c:v>1.548103</c:v>
                </c:pt>
                <c:pt idx="7366">
                  <c:v>1.5476890000000001</c:v>
                </c:pt>
                <c:pt idx="7367">
                  <c:v>1.546888</c:v>
                </c:pt>
                <c:pt idx="7368">
                  <c:v>1.545981</c:v>
                </c:pt>
                <c:pt idx="7369">
                  <c:v>1.545174</c:v>
                </c:pt>
                <c:pt idx="7370">
                  <c:v>1.544497</c:v>
                </c:pt>
                <c:pt idx="7371">
                  <c:v>1.543803</c:v>
                </c:pt>
                <c:pt idx="7372">
                  <c:v>1.5428580000000001</c:v>
                </c:pt>
                <c:pt idx="7373">
                  <c:v>1.541485</c:v>
                </c:pt>
                <c:pt idx="7374">
                  <c:v>1.5396719999999999</c:v>
                </c:pt>
                <c:pt idx="7375">
                  <c:v>1.5376270000000001</c:v>
                </c:pt>
                <c:pt idx="7376">
                  <c:v>1.5356879999999999</c:v>
                </c:pt>
                <c:pt idx="7377">
                  <c:v>1.5342389999999999</c:v>
                </c:pt>
                <c:pt idx="7378">
                  <c:v>1.533544</c:v>
                </c:pt>
                <c:pt idx="7379">
                  <c:v>1.5336590000000001</c:v>
                </c:pt>
                <c:pt idx="7380">
                  <c:v>1.5344359999999999</c:v>
                </c:pt>
                <c:pt idx="7381">
                  <c:v>1.5355970000000001</c:v>
                </c:pt>
                <c:pt idx="7382">
                  <c:v>1.5368569999999999</c:v>
                </c:pt>
                <c:pt idx="7383">
                  <c:v>1.537995</c:v>
                </c:pt>
                <c:pt idx="7384">
                  <c:v>1.5389189999999999</c:v>
                </c:pt>
                <c:pt idx="7385">
                  <c:v>1.5396399999999999</c:v>
                </c:pt>
                <c:pt idx="7386">
                  <c:v>1.5402309999999999</c:v>
                </c:pt>
                <c:pt idx="7387">
                  <c:v>1.5407599999999999</c:v>
                </c:pt>
                <c:pt idx="7388">
                  <c:v>1.5412680000000001</c:v>
                </c:pt>
                <c:pt idx="7389">
                  <c:v>1.541771</c:v>
                </c:pt>
                <c:pt idx="7390">
                  <c:v>1.542276</c:v>
                </c:pt>
                <c:pt idx="7391">
                  <c:v>1.5428029999999999</c:v>
                </c:pt>
                <c:pt idx="7392">
                  <c:v>1.5433760000000001</c:v>
                </c:pt>
                <c:pt idx="7393">
                  <c:v>1.5440039999999999</c:v>
                </c:pt>
                <c:pt idx="7394">
                  <c:v>1.5446500000000001</c:v>
                </c:pt>
                <c:pt idx="7395">
                  <c:v>1.545228</c:v>
                </c:pt>
                <c:pt idx="7396">
                  <c:v>1.5456319999999999</c:v>
                </c:pt>
                <c:pt idx="7397">
                  <c:v>1.5457730000000001</c:v>
                </c:pt>
                <c:pt idx="7398">
                  <c:v>1.545628</c:v>
                </c:pt>
                <c:pt idx="7399">
                  <c:v>1.545261</c:v>
                </c:pt>
                <c:pt idx="7400">
                  <c:v>1.5448109999999999</c:v>
                </c:pt>
                <c:pt idx="7401">
                  <c:v>1.54443</c:v>
                </c:pt>
                <c:pt idx="7402">
                  <c:v>1.5441990000000001</c:v>
                </c:pt>
                <c:pt idx="7403">
                  <c:v>1.5440799999999999</c:v>
                </c:pt>
                <c:pt idx="7404">
                  <c:v>1.5438909999999999</c:v>
                </c:pt>
                <c:pt idx="7405">
                  <c:v>1.543366</c:v>
                </c:pt>
                <c:pt idx="7406">
                  <c:v>1.5422210000000001</c:v>
                </c:pt>
                <c:pt idx="7407">
                  <c:v>1.5402819999999999</c:v>
                </c:pt>
                <c:pt idx="7408">
                  <c:v>1.5375700000000001</c:v>
                </c:pt>
                <c:pt idx="7409">
                  <c:v>1.5343370000000001</c:v>
                </c:pt>
                <c:pt idx="7410">
                  <c:v>1.53102</c:v>
                </c:pt>
                <c:pt idx="7411">
                  <c:v>1.5281450000000001</c:v>
                </c:pt>
                <c:pt idx="7412">
                  <c:v>1.52624</c:v>
                </c:pt>
                <c:pt idx="7413">
                  <c:v>1.5256719999999999</c:v>
                </c:pt>
                <c:pt idx="7414">
                  <c:v>1.526586</c:v>
                </c:pt>
                <c:pt idx="7415">
                  <c:v>1.5288569999999999</c:v>
                </c:pt>
                <c:pt idx="7416">
                  <c:v>1.532138</c:v>
                </c:pt>
                <c:pt idx="7417">
                  <c:v>1.53593</c:v>
                </c:pt>
                <c:pt idx="7418">
                  <c:v>1.5397050000000001</c:v>
                </c:pt>
                <c:pt idx="7419">
                  <c:v>1.543061</c:v>
                </c:pt>
                <c:pt idx="7420">
                  <c:v>1.5457719999999999</c:v>
                </c:pt>
                <c:pt idx="7421">
                  <c:v>1.5478050000000001</c:v>
                </c:pt>
                <c:pt idx="7422">
                  <c:v>1.549255</c:v>
                </c:pt>
                <c:pt idx="7423">
                  <c:v>1.55026</c:v>
                </c:pt>
                <c:pt idx="7424">
                  <c:v>1.5509090000000001</c:v>
                </c:pt>
                <c:pt idx="7425">
                  <c:v>1.55121</c:v>
                </c:pt>
                <c:pt idx="7426">
                  <c:v>1.551112</c:v>
                </c:pt>
                <c:pt idx="7427">
                  <c:v>1.5505660000000001</c:v>
                </c:pt>
                <c:pt idx="7428">
                  <c:v>1.549601</c:v>
                </c:pt>
                <c:pt idx="7429">
                  <c:v>1.548362</c:v>
                </c:pt>
                <c:pt idx="7430">
                  <c:v>1.5470930000000001</c:v>
                </c:pt>
                <c:pt idx="7431">
                  <c:v>1.5460579999999999</c:v>
                </c:pt>
                <c:pt idx="7432">
                  <c:v>1.5454889999999999</c:v>
                </c:pt>
                <c:pt idx="7433">
                  <c:v>1.545496</c:v>
                </c:pt>
                <c:pt idx="7434">
                  <c:v>1.5460640000000001</c:v>
                </c:pt>
                <c:pt idx="7435">
                  <c:v>1.5470660000000001</c:v>
                </c:pt>
                <c:pt idx="7436">
                  <c:v>1.548327</c:v>
                </c:pt>
                <c:pt idx="7437">
                  <c:v>1.549661</c:v>
                </c:pt>
                <c:pt idx="7438">
                  <c:v>1.5508850000000001</c:v>
                </c:pt>
                <c:pt idx="7439">
                  <c:v>1.551847</c:v>
                </c:pt>
                <c:pt idx="7440">
                  <c:v>1.552414</c:v>
                </c:pt>
                <c:pt idx="7441">
                  <c:v>1.5524899999999999</c:v>
                </c:pt>
                <c:pt idx="7442">
                  <c:v>1.552052</c:v>
                </c:pt>
                <c:pt idx="7443">
                  <c:v>1.5511969999999999</c:v>
                </c:pt>
                <c:pt idx="7444">
                  <c:v>1.5501659999999999</c:v>
                </c:pt>
                <c:pt idx="7445">
                  <c:v>1.5492919999999999</c:v>
                </c:pt>
                <c:pt idx="7446">
                  <c:v>1.5489329999999999</c:v>
                </c:pt>
                <c:pt idx="7447">
                  <c:v>1.5493410000000001</c:v>
                </c:pt>
                <c:pt idx="7448">
                  <c:v>1.550543</c:v>
                </c:pt>
                <c:pt idx="7449">
                  <c:v>1.552305</c:v>
                </c:pt>
                <c:pt idx="7450">
                  <c:v>1.55419</c:v>
                </c:pt>
                <c:pt idx="7451">
                  <c:v>1.5557399999999999</c:v>
                </c:pt>
                <c:pt idx="7452">
                  <c:v>1.556608</c:v>
                </c:pt>
                <c:pt idx="7453">
                  <c:v>1.5567230000000001</c:v>
                </c:pt>
                <c:pt idx="7454">
                  <c:v>1.5562879999999999</c:v>
                </c:pt>
                <c:pt idx="7455">
                  <c:v>1.555706</c:v>
                </c:pt>
                <c:pt idx="7456">
                  <c:v>1.5553840000000001</c:v>
                </c:pt>
                <c:pt idx="7457">
                  <c:v>1.5555570000000001</c:v>
                </c:pt>
                <c:pt idx="7458">
                  <c:v>1.5562020000000001</c:v>
                </c:pt>
                <c:pt idx="7459">
                  <c:v>1.5570409999999999</c:v>
                </c:pt>
                <c:pt idx="7460">
                  <c:v>1.5576730000000001</c:v>
                </c:pt>
                <c:pt idx="7461">
                  <c:v>1.5577019999999999</c:v>
                </c:pt>
                <c:pt idx="7462">
                  <c:v>1.5569109999999999</c:v>
                </c:pt>
                <c:pt idx="7463">
                  <c:v>1.5552999999999999</c:v>
                </c:pt>
                <c:pt idx="7464">
                  <c:v>1.5530550000000001</c:v>
                </c:pt>
                <c:pt idx="7465">
                  <c:v>1.5504439999999999</c:v>
                </c:pt>
                <c:pt idx="7466">
                  <c:v>1.5477369999999999</c:v>
                </c:pt>
                <c:pt idx="7467">
                  <c:v>1.545166</c:v>
                </c:pt>
                <c:pt idx="7468">
                  <c:v>1.5429010000000001</c:v>
                </c:pt>
              </c:numCache>
            </c:numRef>
          </c:yVal>
          <c:smooth val="1"/>
          <c:extLst>
            <c:ext xmlns:c16="http://schemas.microsoft.com/office/drawing/2014/chart" uri="{C3380CC4-5D6E-409C-BE32-E72D297353CC}">
              <c16:uniqueId val="{00000003-D2BB-4BB5-A62A-84DC67C56756}"/>
            </c:ext>
          </c:extLst>
        </c:ser>
        <c:ser>
          <c:idx val="4"/>
          <c:order val="4"/>
          <c:tx>
            <c:strRef>
              <c:f>EGB!$F$1</c:f>
              <c:strCache>
                <c:ptCount val="1"/>
                <c:pt idx="0">
                  <c:v>EGB2</c:v>
                </c:pt>
              </c:strCache>
            </c:strRef>
          </c:tx>
          <c:spPr>
            <a:ln w="6350" cap="rnd">
              <a:solidFill>
                <a:schemeClr val="tx1"/>
              </a:solidFill>
              <a:round/>
            </a:ln>
            <a:effectLst/>
          </c:spPr>
          <c:marker>
            <c:symbol val="none"/>
          </c:marker>
          <c:xVal>
            <c:numRef>
              <c:f>EGB!$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EGB!$F$2:$F$7470</c:f>
              <c:numCache>
                <c:formatCode>0.00E+00</c:formatCode>
                <c:ptCount val="7469"/>
                <c:pt idx="0">
                  <c:v>0</c:v>
                </c:pt>
                <c:pt idx="1">
                  <c:v>0.1173133</c:v>
                </c:pt>
                <c:pt idx="2">
                  <c:v>0.1165302</c:v>
                </c:pt>
                <c:pt idx="3">
                  <c:v>0.1158733</c:v>
                </c:pt>
                <c:pt idx="4">
                  <c:v>0.11538200000000001</c:v>
                </c:pt>
                <c:pt idx="5">
                  <c:v>0.1150571</c:v>
                </c:pt>
                <c:pt idx="6">
                  <c:v>0.11487480000000001</c:v>
                </c:pt>
                <c:pt idx="7">
                  <c:v>0.114797</c:v>
                </c:pt>
                <c:pt idx="8">
                  <c:v>0.11478649999999999</c:v>
                </c:pt>
                <c:pt idx="9">
                  <c:v>0.11481809999999999</c:v>
                </c:pt>
                <c:pt idx="10">
                  <c:v>0.11488430000000001</c:v>
                </c:pt>
                <c:pt idx="11">
                  <c:v>0.1149905</c:v>
                </c:pt>
                <c:pt idx="12">
                  <c:v>0.1151423</c:v>
                </c:pt>
                <c:pt idx="13">
                  <c:v>0.1153305</c:v>
                </c:pt>
                <c:pt idx="14">
                  <c:v>0.11552610000000001</c:v>
                </c:pt>
                <c:pt idx="15">
                  <c:v>0.11568320000000001</c:v>
                </c:pt>
                <c:pt idx="16">
                  <c:v>0.11575549999999998</c:v>
                </c:pt>
                <c:pt idx="17">
                  <c:v>0.11571590000000001</c:v>
                </c:pt>
                <c:pt idx="18">
                  <c:v>0.11556059999999999</c:v>
                </c:pt>
                <c:pt idx="19">
                  <c:v>0.1153076</c:v>
                </c:pt>
                <c:pt idx="20">
                  <c:v>0.11498470000000001</c:v>
                </c:pt>
                <c:pt idx="21">
                  <c:v>0.11462120000000001</c:v>
                </c:pt>
                <c:pt idx="22">
                  <c:v>0.1142393</c:v>
                </c:pt>
                <c:pt idx="23">
                  <c:v>0.11385419999999999</c:v>
                </c:pt>
                <c:pt idx="24">
                  <c:v>0.113484</c:v>
                </c:pt>
                <c:pt idx="25">
                  <c:v>0.11315729999999999</c:v>
                </c:pt>
                <c:pt idx="26">
                  <c:v>0.11291789999999999</c:v>
                </c:pt>
                <c:pt idx="27">
                  <c:v>0.1128257</c:v>
                </c:pt>
                <c:pt idx="28">
                  <c:v>0.1129358</c:v>
                </c:pt>
                <c:pt idx="29">
                  <c:v>0.1132787</c:v>
                </c:pt>
                <c:pt idx="30">
                  <c:v>0.113841</c:v>
                </c:pt>
                <c:pt idx="31">
                  <c:v>0.11456269999999999</c:v>
                </c:pt>
                <c:pt idx="32">
                  <c:v>0.11535169999999999</c:v>
                </c:pt>
                <c:pt idx="33">
                  <c:v>0.1161049</c:v>
                </c:pt>
                <c:pt idx="34">
                  <c:v>0.1167411</c:v>
                </c:pt>
                <c:pt idx="35">
                  <c:v>0.11720269999999999</c:v>
                </c:pt>
                <c:pt idx="36">
                  <c:v>0.1174603</c:v>
                </c:pt>
                <c:pt idx="37">
                  <c:v>0.11751579999999999</c:v>
                </c:pt>
                <c:pt idx="38">
                  <c:v>0.11741600000000001</c:v>
                </c:pt>
                <c:pt idx="39">
                  <c:v>0.11725959999999999</c:v>
                </c:pt>
                <c:pt idx="40">
                  <c:v>0.11715780000000001</c:v>
                </c:pt>
                <c:pt idx="41">
                  <c:v>0.11718139999999999</c:v>
                </c:pt>
                <c:pt idx="42">
                  <c:v>0.11731860000000001</c:v>
                </c:pt>
                <c:pt idx="43">
                  <c:v>0.1175071</c:v>
                </c:pt>
                <c:pt idx="44">
                  <c:v>0.1176789</c:v>
                </c:pt>
                <c:pt idx="45">
                  <c:v>0.1177889</c:v>
                </c:pt>
                <c:pt idx="46">
                  <c:v>0.1178198</c:v>
                </c:pt>
                <c:pt idx="47">
                  <c:v>0.11777459999999999</c:v>
                </c:pt>
                <c:pt idx="48">
                  <c:v>0.1176746</c:v>
                </c:pt>
                <c:pt idx="49">
                  <c:v>0.1175514</c:v>
                </c:pt>
                <c:pt idx="50">
                  <c:v>0.11744170000000001</c:v>
                </c:pt>
                <c:pt idx="51">
                  <c:v>0.1173739</c:v>
                </c:pt>
                <c:pt idx="52">
                  <c:v>0.11736139999999999</c:v>
                </c:pt>
                <c:pt idx="53">
                  <c:v>0.11739980000000001</c:v>
                </c:pt>
                <c:pt idx="54">
                  <c:v>0.1174704</c:v>
                </c:pt>
                <c:pt idx="55">
                  <c:v>0.1175479</c:v>
                </c:pt>
                <c:pt idx="56">
                  <c:v>0.11760610000000001</c:v>
                </c:pt>
                <c:pt idx="57">
                  <c:v>0.11762410000000001</c:v>
                </c:pt>
                <c:pt idx="58">
                  <c:v>0.11758550000000001</c:v>
                </c:pt>
                <c:pt idx="59">
                  <c:v>0.1174771</c:v>
                </c:pt>
                <c:pt idx="60">
                  <c:v>0.11729110000000001</c:v>
                </c:pt>
                <c:pt idx="61">
                  <c:v>0.11702870000000001</c:v>
                </c:pt>
                <c:pt idx="62">
                  <c:v>0.1167073</c:v>
                </c:pt>
                <c:pt idx="63">
                  <c:v>0.11636200000000001</c:v>
                </c:pt>
                <c:pt idx="64">
                  <c:v>0.1160458</c:v>
                </c:pt>
                <c:pt idx="65">
                  <c:v>0.11581859999999999</c:v>
                </c:pt>
                <c:pt idx="66">
                  <c:v>0.115726</c:v>
                </c:pt>
                <c:pt idx="67">
                  <c:v>0.1157902</c:v>
                </c:pt>
                <c:pt idx="68">
                  <c:v>0.1159969</c:v>
                </c:pt>
                <c:pt idx="69">
                  <c:v>0.1163005</c:v>
                </c:pt>
                <c:pt idx="70">
                  <c:v>0.11663019999999999</c:v>
                </c:pt>
                <c:pt idx="71">
                  <c:v>0.1169144</c:v>
                </c:pt>
                <c:pt idx="72">
                  <c:v>0.1171044</c:v>
                </c:pt>
                <c:pt idx="73">
                  <c:v>0.11718740000000001</c:v>
                </c:pt>
                <c:pt idx="74">
                  <c:v>0.1171948</c:v>
                </c:pt>
                <c:pt idx="75">
                  <c:v>0.11718770000000001</c:v>
                </c:pt>
                <c:pt idx="76">
                  <c:v>0.1172385</c:v>
                </c:pt>
                <c:pt idx="77">
                  <c:v>0.11739669999999999</c:v>
                </c:pt>
                <c:pt idx="78">
                  <c:v>0.1176715</c:v>
                </c:pt>
                <c:pt idx="79">
                  <c:v>0.11802799999999999</c:v>
                </c:pt>
                <c:pt idx="80">
                  <c:v>0.11840500000000001</c:v>
                </c:pt>
                <c:pt idx="81">
                  <c:v>0.11873610000000001</c:v>
                </c:pt>
                <c:pt idx="82">
                  <c:v>0.118968</c:v>
                </c:pt>
                <c:pt idx="83">
                  <c:v>0.11907700000000002</c:v>
                </c:pt>
                <c:pt idx="84">
                  <c:v>0.1190687</c:v>
                </c:pt>
                <c:pt idx="85">
                  <c:v>0.11897720000000001</c:v>
                </c:pt>
                <c:pt idx="86">
                  <c:v>0.11885159999999999</c:v>
                </c:pt>
                <c:pt idx="87">
                  <c:v>0.1187463</c:v>
                </c:pt>
                <c:pt idx="88">
                  <c:v>0.1187037</c:v>
                </c:pt>
                <c:pt idx="89">
                  <c:v>0.1187406</c:v>
                </c:pt>
                <c:pt idx="90">
                  <c:v>0.11884829999999999</c:v>
                </c:pt>
                <c:pt idx="91">
                  <c:v>0.1189992</c:v>
                </c:pt>
                <c:pt idx="92">
                  <c:v>0.11916400000000001</c:v>
                </c:pt>
                <c:pt idx="93">
                  <c:v>0.11932089999999999</c:v>
                </c:pt>
                <c:pt idx="94">
                  <c:v>0.1194648</c:v>
                </c:pt>
                <c:pt idx="95">
                  <c:v>0.11960509999999999</c:v>
                </c:pt>
                <c:pt idx="96">
                  <c:v>0.11975880000000001</c:v>
                </c:pt>
                <c:pt idx="97">
                  <c:v>0.1199395</c:v>
                </c:pt>
                <c:pt idx="98">
                  <c:v>0.12014860000000001</c:v>
                </c:pt>
                <c:pt idx="99">
                  <c:v>0.12037109999999999</c:v>
                </c:pt>
                <c:pt idx="100">
                  <c:v>0.1205799</c:v>
                </c:pt>
                <c:pt idx="101">
                  <c:v>0.12074579999999999</c:v>
                </c:pt>
                <c:pt idx="102">
                  <c:v>0.12084740000000001</c:v>
                </c:pt>
                <c:pt idx="103">
                  <c:v>0.1208814</c:v>
                </c:pt>
                <c:pt idx="104">
                  <c:v>0.12086090000000001</c:v>
                </c:pt>
                <c:pt idx="105">
                  <c:v>0.12081</c:v>
                </c:pt>
                <c:pt idx="106">
                  <c:v>0.1207525</c:v>
                </c:pt>
                <c:pt idx="107">
                  <c:v>0.12070499999999999</c:v>
                </c:pt>
                <c:pt idx="108">
                  <c:v>0.12067239999999999</c:v>
                </c:pt>
                <c:pt idx="109">
                  <c:v>0.12064809999999999</c:v>
                </c:pt>
                <c:pt idx="110">
                  <c:v>0.12061930000000001</c:v>
                </c:pt>
                <c:pt idx="111">
                  <c:v>0.1205751</c:v>
                </c:pt>
                <c:pt idx="112">
                  <c:v>0.12051210000000001</c:v>
                </c:pt>
                <c:pt idx="113">
                  <c:v>0.12043509999999999</c:v>
                </c:pt>
                <c:pt idx="114">
                  <c:v>0.1203533</c:v>
                </c:pt>
                <c:pt idx="115">
                  <c:v>0.1202763</c:v>
                </c:pt>
                <c:pt idx="116">
                  <c:v>0.1202145</c:v>
                </c:pt>
                <c:pt idx="117">
                  <c:v>0.12017979999999999</c:v>
                </c:pt>
                <c:pt idx="118">
                  <c:v>0.12018860000000001</c:v>
                </c:pt>
                <c:pt idx="119">
                  <c:v>0.1202619</c:v>
                </c:pt>
                <c:pt idx="120">
                  <c:v>0.12041900000000001</c:v>
                </c:pt>
                <c:pt idx="121">
                  <c:v>0.1206647</c:v>
                </c:pt>
                <c:pt idx="122">
                  <c:v>0.12098139999999999</c:v>
                </c:pt>
                <c:pt idx="123">
                  <c:v>0.1213293</c:v>
                </c:pt>
                <c:pt idx="124">
                  <c:v>0.12165820000000001</c:v>
                </c:pt>
                <c:pt idx="125">
                  <c:v>0.12191590000000001</c:v>
                </c:pt>
                <c:pt idx="126">
                  <c:v>0.12206330000000001</c:v>
                </c:pt>
                <c:pt idx="127">
                  <c:v>0.1220822</c:v>
                </c:pt>
                <c:pt idx="128">
                  <c:v>0.1219787</c:v>
                </c:pt>
                <c:pt idx="129">
                  <c:v>0.12178409999999999</c:v>
                </c:pt>
                <c:pt idx="130">
                  <c:v>0.1215493</c:v>
                </c:pt>
                <c:pt idx="131">
                  <c:v>0.12133469999999999</c:v>
                </c:pt>
                <c:pt idx="132">
                  <c:v>0.12119070000000001</c:v>
                </c:pt>
                <c:pt idx="133">
                  <c:v>0.1211508</c:v>
                </c:pt>
                <c:pt idx="134">
                  <c:v>0.12122569999999999</c:v>
                </c:pt>
                <c:pt idx="135">
                  <c:v>0.1214059</c:v>
                </c:pt>
                <c:pt idx="136">
                  <c:v>0.12166859999999999</c:v>
                </c:pt>
                <c:pt idx="137">
                  <c:v>0.12198340000000001</c:v>
                </c:pt>
                <c:pt idx="138">
                  <c:v>0.1223185</c:v>
                </c:pt>
                <c:pt idx="139">
                  <c:v>0.12263980000000001</c:v>
                </c:pt>
                <c:pt idx="140">
                  <c:v>0.12291510000000001</c:v>
                </c:pt>
                <c:pt idx="141">
                  <c:v>0.1231208</c:v>
                </c:pt>
                <c:pt idx="142">
                  <c:v>0.12324690000000001</c:v>
                </c:pt>
                <c:pt idx="143">
                  <c:v>0.1233026</c:v>
                </c:pt>
                <c:pt idx="144">
                  <c:v>0.12331289999999999</c:v>
                </c:pt>
                <c:pt idx="145">
                  <c:v>0.12331510000000001</c:v>
                </c:pt>
                <c:pt idx="146">
                  <c:v>0.12334799999999999</c:v>
                </c:pt>
                <c:pt idx="147">
                  <c:v>0.123443</c:v>
                </c:pt>
                <c:pt idx="148">
                  <c:v>0.1236202</c:v>
                </c:pt>
                <c:pt idx="149">
                  <c:v>0.12387980000000001</c:v>
                </c:pt>
                <c:pt idx="150">
                  <c:v>0.12419899999999999</c:v>
                </c:pt>
                <c:pt idx="151">
                  <c:v>0.124532</c:v>
                </c:pt>
                <c:pt idx="152">
                  <c:v>0.1248252</c:v>
                </c:pt>
                <c:pt idx="153">
                  <c:v>0.1250329</c:v>
                </c:pt>
                <c:pt idx="154">
                  <c:v>0.12512810000000002</c:v>
                </c:pt>
                <c:pt idx="155">
                  <c:v>0.12510840000000001</c:v>
                </c:pt>
                <c:pt idx="156">
                  <c:v>0.12499039999999999</c:v>
                </c:pt>
                <c:pt idx="157">
                  <c:v>0.12480659999999999</c:v>
                </c:pt>
                <c:pt idx="158">
                  <c:v>0.12459869999999999</c:v>
                </c:pt>
                <c:pt idx="159">
                  <c:v>0.12441640000000001</c:v>
                </c:pt>
                <c:pt idx="160">
                  <c:v>0.12431129999999999</c:v>
                </c:pt>
                <c:pt idx="161">
                  <c:v>0.12432220000000001</c:v>
                </c:pt>
                <c:pt idx="162">
                  <c:v>0.12446889999999999</c:v>
                </c:pt>
                <c:pt idx="163">
                  <c:v>0.1247424</c:v>
                </c:pt>
                <c:pt idx="164">
                  <c:v>0.12510760000000001</c:v>
                </c:pt>
                <c:pt idx="165">
                  <c:v>0.1255078</c:v>
                </c:pt>
                <c:pt idx="166">
                  <c:v>0.1258813</c:v>
                </c:pt>
                <c:pt idx="167">
                  <c:v>0.12617899999999999</c:v>
                </c:pt>
                <c:pt idx="168">
                  <c:v>0.12637110000000001</c:v>
                </c:pt>
                <c:pt idx="169">
                  <c:v>0.12645420000000002</c:v>
                </c:pt>
                <c:pt idx="170">
                  <c:v>0.12644539999999999</c:v>
                </c:pt>
                <c:pt idx="171">
                  <c:v>0.12637590000000001</c:v>
                </c:pt>
                <c:pt idx="172">
                  <c:v>0.126279</c:v>
                </c:pt>
                <c:pt idx="173">
                  <c:v>0.12618279999999998</c:v>
                </c:pt>
                <c:pt idx="174">
                  <c:v>0.12610969999999999</c:v>
                </c:pt>
                <c:pt idx="175">
                  <c:v>0.12607399999999999</c:v>
                </c:pt>
                <c:pt idx="176">
                  <c:v>0.1260829</c:v>
                </c:pt>
                <c:pt idx="177">
                  <c:v>0.1261372</c:v>
                </c:pt>
                <c:pt idx="178">
                  <c:v>0.12623120000000002</c:v>
                </c:pt>
                <c:pt idx="179">
                  <c:v>0.1263523</c:v>
                </c:pt>
                <c:pt idx="180">
                  <c:v>0.12648310000000001</c:v>
                </c:pt>
                <c:pt idx="181">
                  <c:v>0.1266063</c:v>
                </c:pt>
                <c:pt idx="182">
                  <c:v>0.1267086</c:v>
                </c:pt>
                <c:pt idx="183">
                  <c:v>0.1267856</c:v>
                </c:pt>
                <c:pt idx="184">
                  <c:v>0.12684310000000001</c:v>
                </c:pt>
                <c:pt idx="185">
                  <c:v>0.1268946</c:v>
                </c:pt>
                <c:pt idx="186">
                  <c:v>0.12695689999999998</c:v>
                </c:pt>
                <c:pt idx="187">
                  <c:v>0.1270423</c:v>
                </c:pt>
                <c:pt idx="188">
                  <c:v>0.1271554</c:v>
                </c:pt>
                <c:pt idx="189">
                  <c:v>0.1272903</c:v>
                </c:pt>
                <c:pt idx="190">
                  <c:v>0.12743310000000002</c:v>
                </c:pt>
                <c:pt idx="191">
                  <c:v>0.12756519999999999</c:v>
                </c:pt>
                <c:pt idx="192">
                  <c:v>0.12767010000000001</c:v>
                </c:pt>
                <c:pt idx="193">
                  <c:v>0.1277385</c:v>
                </c:pt>
                <c:pt idx="194">
                  <c:v>0.12776870000000001</c:v>
                </c:pt>
                <c:pt idx="195">
                  <c:v>0.12776670000000001</c:v>
                </c:pt>
                <c:pt idx="196">
                  <c:v>0.1277433</c:v>
                </c:pt>
                <c:pt idx="197">
                  <c:v>0.1277124</c:v>
                </c:pt>
                <c:pt idx="198">
                  <c:v>0.12768770000000002</c:v>
                </c:pt>
                <c:pt idx="199">
                  <c:v>0.12768119999999999</c:v>
                </c:pt>
                <c:pt idx="200">
                  <c:v>0.1277015</c:v>
                </c:pt>
                <c:pt idx="201">
                  <c:v>0.12775259999999999</c:v>
                </c:pt>
                <c:pt idx="202">
                  <c:v>0.12783260000000002</c:v>
                </c:pt>
                <c:pt idx="203">
                  <c:v>0.12793490000000002</c:v>
                </c:pt>
                <c:pt idx="204">
                  <c:v>0.12805150000000001</c:v>
                </c:pt>
                <c:pt idx="205">
                  <c:v>0.1281757</c:v>
                </c:pt>
                <c:pt idx="206">
                  <c:v>0.12830420000000001</c:v>
                </c:pt>
                <c:pt idx="207">
                  <c:v>0.1284371</c:v>
                </c:pt>
                <c:pt idx="208">
                  <c:v>0.12857460000000001</c:v>
                </c:pt>
                <c:pt idx="209">
                  <c:v>0.1287123</c:v>
                </c:pt>
                <c:pt idx="210">
                  <c:v>0.12883910000000001</c:v>
                </c:pt>
                <c:pt idx="211">
                  <c:v>0.12893669999999999</c:v>
                </c:pt>
                <c:pt idx="212">
                  <c:v>0.12898519999999999</c:v>
                </c:pt>
                <c:pt idx="213">
                  <c:v>0.12897410000000001</c:v>
                </c:pt>
                <c:pt idx="214">
                  <c:v>0.12890799999999999</c:v>
                </c:pt>
                <c:pt idx="215">
                  <c:v>0.128807</c:v>
                </c:pt>
                <c:pt idx="216">
                  <c:v>0.12869659999999999</c:v>
                </c:pt>
                <c:pt idx="217">
                  <c:v>0.12859959999999998</c:v>
                </c:pt>
                <c:pt idx="218">
                  <c:v>0.12852720000000001</c:v>
                </c:pt>
                <c:pt idx="219">
                  <c:v>0.1284785</c:v>
                </c:pt>
                <c:pt idx="220">
                  <c:v>0.12844450000000002</c:v>
                </c:pt>
                <c:pt idx="221">
                  <c:v>0.1284158</c:v>
                </c:pt>
                <c:pt idx="222">
                  <c:v>0.12838920000000001</c:v>
                </c:pt>
                <c:pt idx="223">
                  <c:v>0.1283716</c:v>
                </c:pt>
                <c:pt idx="224">
                  <c:v>0.1283763</c:v>
                </c:pt>
                <c:pt idx="225">
                  <c:v>0.12841549999999999</c:v>
                </c:pt>
                <c:pt idx="226">
                  <c:v>0.12849280000000002</c:v>
                </c:pt>
                <c:pt idx="227">
                  <c:v>0.1285985</c:v>
                </c:pt>
                <c:pt idx="228">
                  <c:v>0.1287114</c:v>
                </c:pt>
                <c:pt idx="229">
                  <c:v>0.12880430000000001</c:v>
                </c:pt>
                <c:pt idx="230">
                  <c:v>0.12885640000000001</c:v>
                </c:pt>
                <c:pt idx="231">
                  <c:v>0.12885859999999999</c:v>
                </c:pt>
                <c:pt idx="232">
                  <c:v>0.12881880000000001</c:v>
                </c:pt>
                <c:pt idx="233">
                  <c:v>0.1287565</c:v>
                </c:pt>
                <c:pt idx="234">
                  <c:v>0.12869659999999999</c:v>
                </c:pt>
                <c:pt idx="235">
                  <c:v>0.12865989999999999</c:v>
                </c:pt>
                <c:pt idx="236">
                  <c:v>0.12865569999999998</c:v>
                </c:pt>
                <c:pt idx="237">
                  <c:v>0.12868079999999998</c:v>
                </c:pt>
                <c:pt idx="238">
                  <c:v>0.12872069999999999</c:v>
                </c:pt>
                <c:pt idx="239">
                  <c:v>0.12875529999999999</c:v>
                </c:pt>
                <c:pt idx="240">
                  <c:v>0.12876219999999999</c:v>
                </c:pt>
                <c:pt idx="241">
                  <c:v>0.12872319999999998</c:v>
                </c:pt>
                <c:pt idx="242">
                  <c:v>0.1286293</c:v>
                </c:pt>
                <c:pt idx="243">
                  <c:v>0.1284844</c:v>
                </c:pt>
                <c:pt idx="244">
                  <c:v>0.12830630000000001</c:v>
                </c:pt>
                <c:pt idx="245">
                  <c:v>0.12812280000000001</c:v>
                </c:pt>
                <c:pt idx="246">
                  <c:v>0.12796659999999999</c:v>
                </c:pt>
                <c:pt idx="247">
                  <c:v>0.12786210000000001</c:v>
                </c:pt>
                <c:pt idx="248">
                  <c:v>0.12781780000000001</c:v>
                </c:pt>
                <c:pt idx="249">
                  <c:v>0.1278224</c:v>
                </c:pt>
                <c:pt idx="250">
                  <c:v>0.1278485</c:v>
                </c:pt>
                <c:pt idx="251">
                  <c:v>0.127862</c:v>
                </c:pt>
                <c:pt idx="252">
                  <c:v>0.1278328</c:v>
                </c:pt>
                <c:pt idx="253">
                  <c:v>0.12774760000000002</c:v>
                </c:pt>
                <c:pt idx="254">
                  <c:v>0.12761349999999999</c:v>
                </c:pt>
                <c:pt idx="255">
                  <c:v>0.12745610000000002</c:v>
                </c:pt>
                <c:pt idx="256">
                  <c:v>0.1273078</c:v>
                </c:pt>
                <c:pt idx="257">
                  <c:v>0.1271986</c:v>
                </c:pt>
                <c:pt idx="258">
                  <c:v>0.12714600000000001</c:v>
                </c:pt>
                <c:pt idx="259">
                  <c:v>0.1271486</c:v>
                </c:pt>
                <c:pt idx="260">
                  <c:v>0.12718780000000002</c:v>
                </c:pt>
                <c:pt idx="261">
                  <c:v>0.12723329999999999</c:v>
                </c:pt>
                <c:pt idx="262">
                  <c:v>0.12725729999999999</c:v>
                </c:pt>
                <c:pt idx="263">
                  <c:v>0.12724150000000001</c:v>
                </c:pt>
                <c:pt idx="264">
                  <c:v>0.12718389999999999</c:v>
                </c:pt>
                <c:pt idx="265">
                  <c:v>0.12709419999999999</c:v>
                </c:pt>
                <c:pt idx="266">
                  <c:v>0.12698660000000001</c:v>
                </c:pt>
                <c:pt idx="267">
                  <c:v>0.1268726</c:v>
                </c:pt>
                <c:pt idx="268">
                  <c:v>0.12675799999999998</c:v>
                </c:pt>
                <c:pt idx="269">
                  <c:v>0.12664530000000002</c:v>
                </c:pt>
                <c:pt idx="270">
                  <c:v>0.1265366</c:v>
                </c:pt>
                <c:pt idx="271">
                  <c:v>0.12643509999999999</c:v>
                </c:pt>
                <c:pt idx="272">
                  <c:v>0.1263465</c:v>
                </c:pt>
                <c:pt idx="273">
                  <c:v>0.12627569999999999</c:v>
                </c:pt>
                <c:pt idx="274">
                  <c:v>0.12622450000000002</c:v>
                </c:pt>
                <c:pt idx="275">
                  <c:v>0.12619039999999998</c:v>
                </c:pt>
                <c:pt idx="276">
                  <c:v>0.12616719999999998</c:v>
                </c:pt>
                <c:pt idx="277">
                  <c:v>0.12614710000000001</c:v>
                </c:pt>
                <c:pt idx="278">
                  <c:v>0.12612319999999999</c:v>
                </c:pt>
                <c:pt idx="279">
                  <c:v>0.1260916</c:v>
                </c:pt>
                <c:pt idx="280">
                  <c:v>0.12605050000000001</c:v>
                </c:pt>
                <c:pt idx="281">
                  <c:v>0.1259998</c:v>
                </c:pt>
                <c:pt idx="282">
                  <c:v>0.12593950000000001</c:v>
                </c:pt>
                <c:pt idx="283">
                  <c:v>0.12587019999999999</c:v>
                </c:pt>
                <c:pt idx="284">
                  <c:v>0.12579380000000001</c:v>
                </c:pt>
                <c:pt idx="285">
                  <c:v>0.12571470000000001</c:v>
                </c:pt>
                <c:pt idx="286">
                  <c:v>0.12563940000000001</c:v>
                </c:pt>
                <c:pt idx="287">
                  <c:v>0.1255742</c:v>
                </c:pt>
                <c:pt idx="288">
                  <c:v>0.12552259999999998</c:v>
                </c:pt>
                <c:pt idx="289">
                  <c:v>0.1254835</c:v>
                </c:pt>
                <c:pt idx="290">
                  <c:v>0.12545200000000001</c:v>
                </c:pt>
                <c:pt idx="291">
                  <c:v>0.12542320000000001</c:v>
                </c:pt>
                <c:pt idx="292">
                  <c:v>0.12539600000000001</c:v>
                </c:pt>
                <c:pt idx="293">
                  <c:v>0.12537609999999999</c:v>
                </c:pt>
                <c:pt idx="294">
                  <c:v>0.12537400000000001</c:v>
                </c:pt>
                <c:pt idx="295">
                  <c:v>0.12539990000000001</c:v>
                </c:pt>
                <c:pt idx="296">
                  <c:v>0.12545500000000001</c:v>
                </c:pt>
                <c:pt idx="297">
                  <c:v>0.1255269</c:v>
                </c:pt>
                <c:pt idx="298">
                  <c:v>0.12558759999999999</c:v>
                </c:pt>
                <c:pt idx="299">
                  <c:v>0.1256022</c:v>
                </c:pt>
                <c:pt idx="300">
                  <c:v>0.12554029999999999</c:v>
                </c:pt>
                <c:pt idx="301">
                  <c:v>0.12538779999999999</c:v>
                </c:pt>
                <c:pt idx="302">
                  <c:v>0.1251555</c:v>
                </c:pt>
                <c:pt idx="303">
                  <c:v>0.1248774</c:v>
                </c:pt>
                <c:pt idx="304">
                  <c:v>0.12460039999999999</c:v>
                </c:pt>
                <c:pt idx="305">
                  <c:v>0.12436430000000001</c:v>
                </c:pt>
                <c:pt idx="306">
                  <c:v>0.12419329999999999</c:v>
                </c:pt>
                <c:pt idx="307">
                  <c:v>0.1240888</c:v>
                </c:pt>
                <c:pt idx="308">
                  <c:v>0.1240351</c:v>
                </c:pt>
                <c:pt idx="309">
                  <c:v>0.1240073</c:v>
                </c:pt>
                <c:pt idx="310">
                  <c:v>0.12398190000000001</c:v>
                </c:pt>
                <c:pt idx="311">
                  <c:v>0.1239451</c:v>
                </c:pt>
                <c:pt idx="312">
                  <c:v>0.1238915</c:v>
                </c:pt>
                <c:pt idx="313">
                  <c:v>0.1238216</c:v>
                </c:pt>
                <c:pt idx="314">
                  <c:v>0.1237362</c:v>
                </c:pt>
                <c:pt idx="315">
                  <c:v>0.1236341</c:v>
                </c:pt>
                <c:pt idx="316">
                  <c:v>0.12351280000000001</c:v>
                </c:pt>
                <c:pt idx="317">
                  <c:v>0.1233725</c:v>
                </c:pt>
                <c:pt idx="318">
                  <c:v>0.12321990000000001</c:v>
                </c:pt>
                <c:pt idx="319">
                  <c:v>0.1230687</c:v>
                </c:pt>
                <c:pt idx="320">
                  <c:v>0.12293559999999999</c:v>
                </c:pt>
                <c:pt idx="321">
                  <c:v>0.1228351</c:v>
                </c:pt>
                <c:pt idx="322">
                  <c:v>0.1227727</c:v>
                </c:pt>
                <c:pt idx="323">
                  <c:v>0.1227425</c:v>
                </c:pt>
                <c:pt idx="324">
                  <c:v>0.12272810000000001</c:v>
                </c:pt>
                <c:pt idx="325">
                  <c:v>0.1227096</c:v>
                </c:pt>
                <c:pt idx="326">
                  <c:v>0.1226709</c:v>
                </c:pt>
                <c:pt idx="327">
                  <c:v>0.12260500000000001</c:v>
                </c:pt>
                <c:pt idx="328">
                  <c:v>0.1225165</c:v>
                </c:pt>
                <c:pt idx="329">
                  <c:v>0.12241930000000001</c:v>
                </c:pt>
                <c:pt idx="330">
                  <c:v>0.12233240000000001</c:v>
                </c:pt>
                <c:pt idx="331">
                  <c:v>0.12227269999999998</c:v>
                </c:pt>
                <c:pt idx="332">
                  <c:v>0.1222515</c:v>
                </c:pt>
                <c:pt idx="333">
                  <c:v>0.12227170000000001</c:v>
                </c:pt>
                <c:pt idx="334">
                  <c:v>0.1223272</c:v>
                </c:pt>
                <c:pt idx="335">
                  <c:v>0.1224045</c:v>
                </c:pt>
                <c:pt idx="336">
                  <c:v>0.122485</c:v>
                </c:pt>
                <c:pt idx="337">
                  <c:v>0.12255089999999999</c:v>
                </c:pt>
                <c:pt idx="338">
                  <c:v>0.12258819999999999</c:v>
                </c:pt>
                <c:pt idx="339">
                  <c:v>0.1225918</c:v>
                </c:pt>
                <c:pt idx="340">
                  <c:v>0.12256720000000002</c:v>
                </c:pt>
                <c:pt idx="341">
                  <c:v>0.1225299</c:v>
                </c:pt>
                <c:pt idx="342">
                  <c:v>0.122499</c:v>
                </c:pt>
                <c:pt idx="343">
                  <c:v>0.1224894</c:v>
                </c:pt>
                <c:pt idx="344">
                  <c:v>0.12250589999999999</c:v>
                </c:pt>
                <c:pt idx="345">
                  <c:v>0.1225392</c:v>
                </c:pt>
                <c:pt idx="346">
                  <c:v>0.12256839999999999</c:v>
                </c:pt>
                <c:pt idx="347">
                  <c:v>0.12256720000000002</c:v>
                </c:pt>
                <c:pt idx="348">
                  <c:v>0.12251579999999999</c:v>
                </c:pt>
                <c:pt idx="349">
                  <c:v>0.12240789999999999</c:v>
                </c:pt>
                <c:pt idx="350">
                  <c:v>0.1222545</c:v>
                </c:pt>
                <c:pt idx="351">
                  <c:v>0.1220777</c:v>
                </c:pt>
                <c:pt idx="352">
                  <c:v>0.12190229999999999</c:v>
                </c:pt>
                <c:pt idx="353">
                  <c:v>0.12174689999999999</c:v>
                </c:pt>
                <c:pt idx="354">
                  <c:v>0.12161709999999999</c:v>
                </c:pt>
                <c:pt idx="355">
                  <c:v>0.1215087</c:v>
                </c:pt>
                <c:pt idx="356">
                  <c:v>0.1214123</c:v>
                </c:pt>
                <c:pt idx="357">
                  <c:v>0.1213211</c:v>
                </c:pt>
                <c:pt idx="358">
                  <c:v>0.12123349999999999</c:v>
                </c:pt>
                <c:pt idx="359">
                  <c:v>0.1211535</c:v>
                </c:pt>
                <c:pt idx="360">
                  <c:v>0.1210857</c:v>
                </c:pt>
                <c:pt idx="361">
                  <c:v>0.12103129999999999</c:v>
                </c:pt>
                <c:pt idx="362">
                  <c:v>0.1209855</c:v>
                </c:pt>
                <c:pt idx="363">
                  <c:v>0.1209389</c:v>
                </c:pt>
                <c:pt idx="364">
                  <c:v>0.12088170000000001</c:v>
                </c:pt>
                <c:pt idx="365">
                  <c:v>0.1208105</c:v>
                </c:pt>
                <c:pt idx="366">
                  <c:v>0.12073</c:v>
                </c:pt>
                <c:pt idx="367">
                  <c:v>0.12065269999999999</c:v>
                </c:pt>
                <c:pt idx="368">
                  <c:v>0.12059230000000001</c:v>
                </c:pt>
                <c:pt idx="369">
                  <c:v>0.1205574</c:v>
                </c:pt>
                <c:pt idx="370">
                  <c:v>0.1205495</c:v>
                </c:pt>
                <c:pt idx="371">
                  <c:v>0.12056409999999999</c:v>
                </c:pt>
                <c:pt idx="372">
                  <c:v>0.12059519999999999</c:v>
                </c:pt>
                <c:pt idx="373">
                  <c:v>0.12063950000000001</c:v>
                </c:pt>
                <c:pt idx="374">
                  <c:v>0.12069820000000001</c:v>
                </c:pt>
                <c:pt idx="375">
                  <c:v>0.12077389999999999</c:v>
                </c:pt>
                <c:pt idx="376">
                  <c:v>0.12086460000000002</c:v>
                </c:pt>
                <c:pt idx="377">
                  <c:v>0.1209595</c:v>
                </c:pt>
                <c:pt idx="378">
                  <c:v>0.12103660000000001</c:v>
                </c:pt>
                <c:pt idx="379">
                  <c:v>0.12106790000000001</c:v>
                </c:pt>
                <c:pt idx="380">
                  <c:v>0.12103109999999999</c:v>
                </c:pt>
                <c:pt idx="381">
                  <c:v>0.12091750000000001</c:v>
                </c:pt>
                <c:pt idx="382">
                  <c:v>0.1207392</c:v>
                </c:pt>
                <c:pt idx="383">
                  <c:v>0.12052529999999999</c:v>
                </c:pt>
                <c:pt idx="384">
                  <c:v>0.12031510000000001</c:v>
                </c:pt>
                <c:pt idx="385">
                  <c:v>0.12014469999999999</c:v>
                </c:pt>
                <c:pt idx="386">
                  <c:v>0.12003369999999999</c:v>
                </c:pt>
                <c:pt idx="387">
                  <c:v>0.1199832</c:v>
                </c:pt>
                <c:pt idx="388">
                  <c:v>0.11997629999999999</c:v>
                </c:pt>
                <c:pt idx="389">
                  <c:v>0.1199877</c:v>
                </c:pt>
                <c:pt idx="390">
                  <c:v>0.11999059999999999</c:v>
                </c:pt>
                <c:pt idx="391">
                  <c:v>0.11996670000000001</c:v>
                </c:pt>
                <c:pt idx="392">
                  <c:v>0.1199079</c:v>
                </c:pt>
                <c:pt idx="393">
                  <c:v>0.11981459999999999</c:v>
                </c:pt>
                <c:pt idx="394">
                  <c:v>0.1196928</c:v>
                </c:pt>
                <c:pt idx="395">
                  <c:v>0.1195503</c:v>
                </c:pt>
                <c:pt idx="396">
                  <c:v>0.11939669999999999</c:v>
                </c:pt>
                <c:pt idx="397">
                  <c:v>0.11924220000000001</c:v>
                </c:pt>
                <c:pt idx="398">
                  <c:v>0.1190982</c:v>
                </c:pt>
                <c:pt idx="399">
                  <c:v>0.1189761</c:v>
                </c:pt>
                <c:pt idx="400">
                  <c:v>0.1188834</c:v>
                </c:pt>
                <c:pt idx="401">
                  <c:v>0.1188221</c:v>
                </c:pt>
                <c:pt idx="402">
                  <c:v>0.11878720000000001</c:v>
                </c:pt>
                <c:pt idx="403">
                  <c:v>0.11876979999999999</c:v>
                </c:pt>
                <c:pt idx="404">
                  <c:v>0.1187603</c:v>
                </c:pt>
                <c:pt idx="405">
                  <c:v>0.11875290000000001</c:v>
                </c:pt>
                <c:pt idx="406">
                  <c:v>0.1187478</c:v>
                </c:pt>
                <c:pt idx="407">
                  <c:v>0.11874960000000001</c:v>
                </c:pt>
                <c:pt idx="408">
                  <c:v>0.11876340000000001</c:v>
                </c:pt>
                <c:pt idx="409">
                  <c:v>0.1187897</c:v>
                </c:pt>
                <c:pt idx="410">
                  <c:v>0.11882250000000001</c:v>
                </c:pt>
                <c:pt idx="411">
                  <c:v>0.1188487</c:v>
                </c:pt>
                <c:pt idx="412">
                  <c:v>0.1188545</c:v>
                </c:pt>
                <c:pt idx="413">
                  <c:v>0.1188292</c:v>
                </c:pt>
                <c:pt idx="414">
                  <c:v>0.1187713</c:v>
                </c:pt>
                <c:pt idx="415">
                  <c:v>0.118689</c:v>
                </c:pt>
                <c:pt idx="416">
                  <c:v>0.11859749999999999</c:v>
                </c:pt>
                <c:pt idx="417">
                  <c:v>0.1185124</c:v>
                </c:pt>
                <c:pt idx="418">
                  <c:v>0.1184433</c:v>
                </c:pt>
                <c:pt idx="419">
                  <c:v>0.11839189999999999</c:v>
                </c:pt>
                <c:pt idx="420">
                  <c:v>0.11835290000000001</c:v>
                </c:pt>
                <c:pt idx="421">
                  <c:v>0.11831750000000001</c:v>
                </c:pt>
                <c:pt idx="422">
                  <c:v>0.11827790000000001</c:v>
                </c:pt>
                <c:pt idx="423">
                  <c:v>0.11823019999999999</c:v>
                </c:pt>
                <c:pt idx="424">
                  <c:v>0.11817409999999999</c:v>
                </c:pt>
                <c:pt idx="425">
                  <c:v>0.11811089999999999</c:v>
                </c:pt>
                <c:pt idx="426">
                  <c:v>0.11804110000000001</c:v>
                </c:pt>
                <c:pt idx="427">
                  <c:v>0.11796340000000001</c:v>
                </c:pt>
                <c:pt idx="428">
                  <c:v>0.1178757</c:v>
                </c:pt>
                <c:pt idx="429">
                  <c:v>0.1177771</c:v>
                </c:pt>
                <c:pt idx="430">
                  <c:v>0.11767030000000001</c:v>
                </c:pt>
                <c:pt idx="431">
                  <c:v>0.1175621</c:v>
                </c:pt>
                <c:pt idx="432">
                  <c:v>0.11746129999999999</c:v>
                </c:pt>
                <c:pt idx="433">
                  <c:v>0.11737649999999999</c:v>
                </c:pt>
                <c:pt idx="434">
                  <c:v>0.11731290000000001</c:v>
                </c:pt>
                <c:pt idx="435">
                  <c:v>0.11727019999999999</c:v>
                </c:pt>
                <c:pt idx="436">
                  <c:v>0.1172436</c:v>
                </c:pt>
                <c:pt idx="437">
                  <c:v>0.1172252</c:v>
                </c:pt>
                <c:pt idx="438">
                  <c:v>0.11720710000000001</c:v>
                </c:pt>
                <c:pt idx="439">
                  <c:v>0.11718239999999999</c:v>
                </c:pt>
                <c:pt idx="440">
                  <c:v>0.11714709999999999</c:v>
                </c:pt>
                <c:pt idx="441">
                  <c:v>0.1170997</c:v>
                </c:pt>
                <c:pt idx="442">
                  <c:v>0.1170414</c:v>
                </c:pt>
                <c:pt idx="443">
                  <c:v>0.11697660000000001</c:v>
                </c:pt>
                <c:pt idx="444">
                  <c:v>0.1169123</c:v>
                </c:pt>
                <c:pt idx="445">
                  <c:v>0.11685909999999999</c:v>
                </c:pt>
                <c:pt idx="446">
                  <c:v>0.1168273</c:v>
                </c:pt>
                <c:pt idx="447">
                  <c:v>0.11682509999999999</c:v>
                </c:pt>
                <c:pt idx="448">
                  <c:v>0.11685430000000001</c:v>
                </c:pt>
                <c:pt idx="449">
                  <c:v>0.1169079</c:v>
                </c:pt>
                <c:pt idx="450">
                  <c:v>0.11697070000000001</c:v>
                </c:pt>
                <c:pt idx="451">
                  <c:v>0.11702140000000001</c:v>
                </c:pt>
                <c:pt idx="452">
                  <c:v>0.11704110000000001</c:v>
                </c:pt>
                <c:pt idx="453">
                  <c:v>0.1170177</c:v>
                </c:pt>
                <c:pt idx="454">
                  <c:v>0.11695</c:v>
                </c:pt>
                <c:pt idx="455">
                  <c:v>0.11684699999999999</c:v>
                </c:pt>
                <c:pt idx="456">
                  <c:v>0.11672439999999999</c:v>
                </c:pt>
                <c:pt idx="457">
                  <c:v>0.1165991</c:v>
                </c:pt>
                <c:pt idx="458">
                  <c:v>0.1164842</c:v>
                </c:pt>
                <c:pt idx="459">
                  <c:v>0.11638770000000001</c:v>
                </c:pt>
                <c:pt idx="460">
                  <c:v>0.11631149999999998</c:v>
                </c:pt>
                <c:pt idx="461">
                  <c:v>0.11625289999999999</c:v>
                </c:pt>
                <c:pt idx="462">
                  <c:v>0.116206</c:v>
                </c:pt>
                <c:pt idx="463">
                  <c:v>0.11616310000000001</c:v>
                </c:pt>
                <c:pt idx="464">
                  <c:v>0.1161162</c:v>
                </c:pt>
                <c:pt idx="465">
                  <c:v>0.1160571</c:v>
                </c:pt>
                <c:pt idx="466">
                  <c:v>0.11598</c:v>
                </c:pt>
                <c:pt idx="467">
                  <c:v>0.11588369999999999</c:v>
                </c:pt>
                <c:pt idx="468">
                  <c:v>0.1157735</c:v>
                </c:pt>
                <c:pt idx="469">
                  <c:v>0.11566069999999999</c:v>
                </c:pt>
                <c:pt idx="470">
                  <c:v>0.11555940000000001</c:v>
                </c:pt>
                <c:pt idx="471">
                  <c:v>0.11548270000000001</c:v>
                </c:pt>
                <c:pt idx="472">
                  <c:v>0.11543639999999999</c:v>
                </c:pt>
                <c:pt idx="473">
                  <c:v>0.1154174</c:v>
                </c:pt>
                <c:pt idx="474">
                  <c:v>0.11541319999999999</c:v>
                </c:pt>
                <c:pt idx="475">
                  <c:v>0.11540790000000001</c:v>
                </c:pt>
                <c:pt idx="476">
                  <c:v>0.11538619999999999</c:v>
                </c:pt>
                <c:pt idx="477">
                  <c:v>0.11533929999999999</c:v>
                </c:pt>
                <c:pt idx="478">
                  <c:v>0.1152673</c:v>
                </c:pt>
                <c:pt idx="479">
                  <c:v>0.11517740000000001</c:v>
                </c:pt>
                <c:pt idx="480">
                  <c:v>0.11508020000000001</c:v>
                </c:pt>
                <c:pt idx="481">
                  <c:v>0.11498440000000001</c:v>
                </c:pt>
                <c:pt idx="482">
                  <c:v>0.114895</c:v>
                </c:pt>
                <c:pt idx="483">
                  <c:v>0.1148134</c:v>
                </c:pt>
                <c:pt idx="484">
                  <c:v>0.11473990000000001</c:v>
                </c:pt>
                <c:pt idx="485">
                  <c:v>0.11467659999999999</c:v>
                </c:pt>
                <c:pt idx="486">
                  <c:v>0.11462840000000001</c:v>
                </c:pt>
                <c:pt idx="487">
                  <c:v>0.1146007</c:v>
                </c:pt>
                <c:pt idx="488">
                  <c:v>0.1145962</c:v>
                </c:pt>
                <c:pt idx="489">
                  <c:v>0.1146107</c:v>
                </c:pt>
                <c:pt idx="490">
                  <c:v>0.1146331</c:v>
                </c:pt>
                <c:pt idx="491">
                  <c:v>0.1146464</c:v>
                </c:pt>
                <c:pt idx="492">
                  <c:v>0.11463509999999999</c:v>
                </c:pt>
                <c:pt idx="493">
                  <c:v>0.1145907</c:v>
                </c:pt>
                <c:pt idx="494">
                  <c:v>0.1145148</c:v>
                </c:pt>
                <c:pt idx="495">
                  <c:v>0.1144184</c:v>
                </c:pt>
                <c:pt idx="496">
                  <c:v>0.11431659999999999</c:v>
                </c:pt>
                <c:pt idx="497">
                  <c:v>0.11422429999999999</c:v>
                </c:pt>
                <c:pt idx="498">
                  <c:v>0.1141499</c:v>
                </c:pt>
                <c:pt idx="499">
                  <c:v>0.1140951</c:v>
                </c:pt>
                <c:pt idx="500">
                  <c:v>0.114056</c:v>
                </c:pt>
                <c:pt idx="501">
                  <c:v>0.11402749999999999</c:v>
                </c:pt>
                <c:pt idx="502">
                  <c:v>0.11400639999999999</c:v>
                </c:pt>
                <c:pt idx="503">
                  <c:v>0.11399200000000001</c:v>
                </c:pt>
                <c:pt idx="504">
                  <c:v>0.1139853</c:v>
                </c:pt>
                <c:pt idx="505">
                  <c:v>0.11398559999999999</c:v>
                </c:pt>
                <c:pt idx="506">
                  <c:v>0.11398870000000001</c:v>
                </c:pt>
                <c:pt idx="507">
                  <c:v>0.11398749999999999</c:v>
                </c:pt>
                <c:pt idx="508">
                  <c:v>0.11397399999999999</c:v>
                </c:pt>
                <c:pt idx="509">
                  <c:v>0.11394390000000001</c:v>
                </c:pt>
                <c:pt idx="510">
                  <c:v>0.1138986</c:v>
                </c:pt>
                <c:pt idx="511">
                  <c:v>0.11384520000000001</c:v>
                </c:pt>
                <c:pt idx="512">
                  <c:v>0.1137937</c:v>
                </c:pt>
                <c:pt idx="513">
                  <c:v>0.1137518</c:v>
                </c:pt>
                <c:pt idx="514">
                  <c:v>0.11372260000000001</c:v>
                </c:pt>
                <c:pt idx="515">
                  <c:v>0.1137032</c:v>
                </c:pt>
                <c:pt idx="516">
                  <c:v>0.11368739999999999</c:v>
                </c:pt>
                <c:pt idx="517">
                  <c:v>0.11366879999999999</c:v>
                </c:pt>
                <c:pt idx="518">
                  <c:v>0.11364460000000001</c:v>
                </c:pt>
                <c:pt idx="519">
                  <c:v>0.11361600000000001</c:v>
                </c:pt>
                <c:pt idx="520">
                  <c:v>0.11358680000000002</c:v>
                </c:pt>
                <c:pt idx="521">
                  <c:v>0.11355900000000001</c:v>
                </c:pt>
                <c:pt idx="522">
                  <c:v>0.11353070000000001</c:v>
                </c:pt>
                <c:pt idx="523">
                  <c:v>0.11349499999999998</c:v>
                </c:pt>
                <c:pt idx="524">
                  <c:v>0.11344380000000001</c:v>
                </c:pt>
                <c:pt idx="525">
                  <c:v>0.11337040000000001</c:v>
                </c:pt>
                <c:pt idx="526">
                  <c:v>0.1132741</c:v>
                </c:pt>
                <c:pt idx="527">
                  <c:v>0.11316010000000001</c:v>
                </c:pt>
                <c:pt idx="528">
                  <c:v>0.1130381</c:v>
                </c:pt>
                <c:pt idx="529">
                  <c:v>0.1129184</c:v>
                </c:pt>
                <c:pt idx="530">
                  <c:v>0.11280730000000001</c:v>
                </c:pt>
                <c:pt idx="531">
                  <c:v>0.1127059</c:v>
                </c:pt>
                <c:pt idx="532">
                  <c:v>0.11261080000000001</c:v>
                </c:pt>
                <c:pt idx="533">
                  <c:v>0.1125168</c:v>
                </c:pt>
                <c:pt idx="534">
                  <c:v>0.1124204</c:v>
                </c:pt>
                <c:pt idx="535">
                  <c:v>0.1123215</c:v>
                </c:pt>
                <c:pt idx="536">
                  <c:v>0.1122237</c:v>
                </c:pt>
                <c:pt idx="537">
                  <c:v>0.1121323</c:v>
                </c:pt>
                <c:pt idx="538">
                  <c:v>0.112052</c:v>
                </c:pt>
                <c:pt idx="539">
                  <c:v>0.11198539999999998</c:v>
                </c:pt>
                <c:pt idx="540">
                  <c:v>0.11193280000000001</c:v>
                </c:pt>
                <c:pt idx="541">
                  <c:v>0.11189389999999999</c:v>
                </c:pt>
                <c:pt idx="542">
                  <c:v>0.11186879999999999</c:v>
                </c:pt>
                <c:pt idx="543">
                  <c:v>0.11185799999999999</c:v>
                </c:pt>
                <c:pt idx="544">
                  <c:v>0.11186119999999999</c:v>
                </c:pt>
                <c:pt idx="545">
                  <c:v>0.1118749</c:v>
                </c:pt>
                <c:pt idx="546">
                  <c:v>0.11189070000000001</c:v>
                </c:pt>
                <c:pt idx="547">
                  <c:v>0.11189730000000001</c:v>
                </c:pt>
                <c:pt idx="548">
                  <c:v>0.1118832</c:v>
                </c:pt>
                <c:pt idx="549">
                  <c:v>0.11184039999999999</c:v>
                </c:pt>
                <c:pt idx="550">
                  <c:v>0.11176749999999999</c:v>
                </c:pt>
                <c:pt idx="551">
                  <c:v>0.11167020000000001</c:v>
                </c:pt>
                <c:pt idx="552">
                  <c:v>0.1115604</c:v>
                </c:pt>
                <c:pt idx="553">
                  <c:v>0.11145339999999999</c:v>
                </c:pt>
                <c:pt idx="554">
                  <c:v>0.1113677</c:v>
                </c:pt>
                <c:pt idx="555">
                  <c:v>0.11132010000000001</c:v>
                </c:pt>
                <c:pt idx="556">
                  <c:v>0.111317</c:v>
                </c:pt>
                <c:pt idx="557">
                  <c:v>0.1113459</c:v>
                </c:pt>
                <c:pt idx="558">
                  <c:v>0.11137870000000001</c:v>
                </c:pt>
                <c:pt idx="559">
                  <c:v>0.11139049999999999</c:v>
                </c:pt>
                <c:pt idx="560">
                  <c:v>0.1113705</c:v>
                </c:pt>
                <c:pt idx="561">
                  <c:v>0.11132210000000001</c:v>
                </c:pt>
                <c:pt idx="562">
                  <c:v>0.1112544</c:v>
                </c:pt>
                <c:pt idx="563">
                  <c:v>0.1111771</c:v>
                </c:pt>
                <c:pt idx="564">
                  <c:v>0.11109810000000001</c:v>
                </c:pt>
                <c:pt idx="565">
                  <c:v>0.11102330000000001</c:v>
                </c:pt>
                <c:pt idx="566">
                  <c:v>0.11095770000000001</c:v>
                </c:pt>
                <c:pt idx="567">
                  <c:v>0.1109043</c:v>
                </c:pt>
                <c:pt idx="568">
                  <c:v>0.1108633</c:v>
                </c:pt>
                <c:pt idx="569">
                  <c:v>0.1108309</c:v>
                </c:pt>
                <c:pt idx="570">
                  <c:v>0.1108003</c:v>
                </c:pt>
                <c:pt idx="571">
                  <c:v>0.1107631</c:v>
                </c:pt>
                <c:pt idx="572">
                  <c:v>0.11071210000000001</c:v>
                </c:pt>
                <c:pt idx="573">
                  <c:v>0.1106443</c:v>
                </c:pt>
                <c:pt idx="574">
                  <c:v>0.1105623</c:v>
                </c:pt>
                <c:pt idx="575">
                  <c:v>0.1104743</c:v>
                </c:pt>
                <c:pt idx="576">
                  <c:v>0.11038969999999999</c:v>
                </c:pt>
                <c:pt idx="577">
                  <c:v>0.11031679999999999</c:v>
                </c:pt>
                <c:pt idx="578">
                  <c:v>0.1102583</c:v>
                </c:pt>
                <c:pt idx="579">
                  <c:v>0.11021110000000001</c:v>
                </c:pt>
                <c:pt idx="580">
                  <c:v>0.11016770000000001</c:v>
                </c:pt>
                <c:pt idx="581">
                  <c:v>0.1101193</c:v>
                </c:pt>
                <c:pt idx="582">
                  <c:v>0.11006069999999998</c:v>
                </c:pt>
                <c:pt idx="583">
                  <c:v>0.1099921</c:v>
                </c:pt>
                <c:pt idx="584">
                  <c:v>0.1099194</c:v>
                </c:pt>
                <c:pt idx="585">
                  <c:v>0.1098509</c:v>
                </c:pt>
                <c:pt idx="586">
                  <c:v>0.10979460000000001</c:v>
                </c:pt>
                <c:pt idx="587">
                  <c:v>0.1097544</c:v>
                </c:pt>
                <c:pt idx="588">
                  <c:v>0.1097293</c:v>
                </c:pt>
                <c:pt idx="589">
                  <c:v>0.1097146</c:v>
                </c:pt>
                <c:pt idx="590">
                  <c:v>0.1097046</c:v>
                </c:pt>
                <c:pt idx="591">
                  <c:v>0.1096956</c:v>
                </c:pt>
                <c:pt idx="592">
                  <c:v>0.1096866</c:v>
                </c:pt>
                <c:pt idx="593">
                  <c:v>0.1096792</c:v>
                </c:pt>
                <c:pt idx="594">
                  <c:v>0.1096752</c:v>
                </c:pt>
                <c:pt idx="595">
                  <c:v>0.1096738</c:v>
                </c:pt>
                <c:pt idx="596">
                  <c:v>0.1096703</c:v>
                </c:pt>
                <c:pt idx="597">
                  <c:v>0.1096565</c:v>
                </c:pt>
                <c:pt idx="598">
                  <c:v>0.10962259999999999</c:v>
                </c:pt>
                <c:pt idx="599">
                  <c:v>0.1095614</c:v>
                </c:pt>
                <c:pt idx="600">
                  <c:v>0.1094711</c:v>
                </c:pt>
                <c:pt idx="601">
                  <c:v>0.1093566</c:v>
                </c:pt>
                <c:pt idx="602">
                  <c:v>0.10922799999999999</c:v>
                </c:pt>
                <c:pt idx="603">
                  <c:v>0.1090984</c:v>
                </c:pt>
                <c:pt idx="604">
                  <c:v>0.10898040000000001</c:v>
                </c:pt>
                <c:pt idx="605">
                  <c:v>0.10888260000000001</c:v>
                </c:pt>
                <c:pt idx="606">
                  <c:v>0.1088088</c:v>
                </c:pt>
                <c:pt idx="607">
                  <c:v>0.10875729999999999</c:v>
                </c:pt>
                <c:pt idx="608">
                  <c:v>0.10872280000000001</c:v>
                </c:pt>
                <c:pt idx="609">
                  <c:v>0.10869720000000001</c:v>
                </c:pt>
                <c:pt idx="610">
                  <c:v>0.10867249999999999</c:v>
                </c:pt>
                <c:pt idx="611">
                  <c:v>0.10864270000000001</c:v>
                </c:pt>
                <c:pt idx="612">
                  <c:v>0.1086039</c:v>
                </c:pt>
                <c:pt idx="613">
                  <c:v>0.108555</c:v>
                </c:pt>
                <c:pt idx="614">
                  <c:v>0.10849709999999999</c:v>
                </c:pt>
                <c:pt idx="615">
                  <c:v>0.10843240000000001</c:v>
                </c:pt>
                <c:pt idx="616">
                  <c:v>0.10836319999999999</c:v>
                </c:pt>
                <c:pt idx="617">
                  <c:v>0.1082909</c:v>
                </c:pt>
                <c:pt idx="618">
                  <c:v>0.1082161</c:v>
                </c:pt>
                <c:pt idx="619">
                  <c:v>0.1081386</c:v>
                </c:pt>
                <c:pt idx="620">
                  <c:v>0.10805800000000002</c:v>
                </c:pt>
                <c:pt idx="621">
                  <c:v>0.10797470000000001</c:v>
                </c:pt>
                <c:pt idx="622">
                  <c:v>0.10789010000000002</c:v>
                </c:pt>
                <c:pt idx="623">
                  <c:v>0.1078064</c:v>
                </c:pt>
                <c:pt idx="624">
                  <c:v>0.10772660000000001</c:v>
                </c:pt>
                <c:pt idx="625">
                  <c:v>0.1076535</c:v>
                </c:pt>
                <c:pt idx="626">
                  <c:v>0.1075895</c:v>
                </c:pt>
                <c:pt idx="627">
                  <c:v>0.1075361</c:v>
                </c:pt>
                <c:pt idx="628">
                  <c:v>0.10749400000000001</c:v>
                </c:pt>
                <c:pt idx="629">
                  <c:v>0.10746320000000001</c:v>
                </c:pt>
                <c:pt idx="630">
                  <c:v>0.1074427</c:v>
                </c:pt>
                <c:pt idx="631">
                  <c:v>0.10743</c:v>
                </c:pt>
                <c:pt idx="632">
                  <c:v>0.1074209</c:v>
                </c:pt>
                <c:pt idx="633">
                  <c:v>0.1074095</c:v>
                </c:pt>
                <c:pt idx="634">
                  <c:v>0.1073892</c:v>
                </c:pt>
                <c:pt idx="635">
                  <c:v>0.1073532</c:v>
                </c:pt>
                <c:pt idx="636">
                  <c:v>0.10729709999999999</c:v>
                </c:pt>
                <c:pt idx="637">
                  <c:v>0.10722069999999999</c:v>
                </c:pt>
                <c:pt idx="638">
                  <c:v>0.107128</c:v>
                </c:pt>
                <c:pt idx="639">
                  <c:v>0.10702730000000001</c:v>
                </c:pt>
                <c:pt idx="640">
                  <c:v>0.1069282</c:v>
                </c:pt>
                <c:pt idx="641">
                  <c:v>0.1068398</c:v>
                </c:pt>
                <c:pt idx="642">
                  <c:v>0.10676730000000001</c:v>
                </c:pt>
                <c:pt idx="643">
                  <c:v>0.10671070000000001</c:v>
                </c:pt>
                <c:pt idx="644">
                  <c:v>0.1066648</c:v>
                </c:pt>
                <c:pt idx="645">
                  <c:v>0.10662160000000001</c:v>
                </c:pt>
                <c:pt idx="646">
                  <c:v>0.10657229999999999</c:v>
                </c:pt>
                <c:pt idx="647">
                  <c:v>0.10651029999999999</c:v>
                </c:pt>
                <c:pt idx="648">
                  <c:v>0.10643339999999998</c:v>
                </c:pt>
                <c:pt idx="649">
                  <c:v>0.1063437</c:v>
                </c:pt>
                <c:pt idx="650">
                  <c:v>0.10624739999999999</c:v>
                </c:pt>
                <c:pt idx="651">
                  <c:v>0.1061512</c:v>
                </c:pt>
                <c:pt idx="652">
                  <c:v>0.10606199999999999</c:v>
                </c:pt>
                <c:pt idx="653">
                  <c:v>0.1059845</c:v>
                </c:pt>
                <c:pt idx="654">
                  <c:v>0.1059206</c:v>
                </c:pt>
                <c:pt idx="655">
                  <c:v>0.10587009999999999</c:v>
                </c:pt>
                <c:pt idx="656">
                  <c:v>0.1058315</c:v>
                </c:pt>
                <c:pt idx="657">
                  <c:v>0.1058027</c:v>
                </c:pt>
                <c:pt idx="658">
                  <c:v>0.10578119999999999</c:v>
                </c:pt>
                <c:pt idx="659">
                  <c:v>0.10576440000000001</c:v>
                </c:pt>
                <c:pt idx="660">
                  <c:v>0.10574900000000001</c:v>
                </c:pt>
                <c:pt idx="661">
                  <c:v>0.10573060000000001</c:v>
                </c:pt>
                <c:pt idx="662">
                  <c:v>0.1057042</c:v>
                </c:pt>
                <c:pt idx="663">
                  <c:v>0.1056653</c:v>
                </c:pt>
                <c:pt idx="664">
                  <c:v>0.10561050000000001</c:v>
                </c:pt>
                <c:pt idx="665">
                  <c:v>0.1055388</c:v>
                </c:pt>
                <c:pt idx="666">
                  <c:v>0.10545249999999999</c:v>
                </c:pt>
                <c:pt idx="667">
                  <c:v>0.10535639999999999</c:v>
                </c:pt>
                <c:pt idx="668">
                  <c:v>0.10525659999999999</c:v>
                </c:pt>
                <c:pt idx="669">
                  <c:v>0.10515969999999999</c:v>
                </c:pt>
                <c:pt idx="670">
                  <c:v>0.1050714</c:v>
                </c:pt>
                <c:pt idx="671">
                  <c:v>0.10499549999999999</c:v>
                </c:pt>
                <c:pt idx="672">
                  <c:v>0.104934</c:v>
                </c:pt>
                <c:pt idx="673">
                  <c:v>0.10488729999999999</c:v>
                </c:pt>
                <c:pt idx="674">
                  <c:v>0.104854</c:v>
                </c:pt>
                <c:pt idx="675">
                  <c:v>0.1048313</c:v>
                </c:pt>
                <c:pt idx="676">
                  <c:v>0.10481499999999999</c:v>
                </c:pt>
                <c:pt idx="677">
                  <c:v>0.1048</c:v>
                </c:pt>
                <c:pt idx="678">
                  <c:v>0.1047806</c:v>
                </c:pt>
                <c:pt idx="679">
                  <c:v>0.104752</c:v>
                </c:pt>
                <c:pt idx="680">
                  <c:v>0.10471140000000001</c:v>
                </c:pt>
                <c:pt idx="681">
                  <c:v>0.10465880000000001</c:v>
                </c:pt>
                <c:pt idx="682">
                  <c:v>0.1045976</c:v>
                </c:pt>
                <c:pt idx="683">
                  <c:v>0.10453319999999999</c:v>
                </c:pt>
                <c:pt idx="684">
                  <c:v>0.10447239999999999</c:v>
                </c:pt>
                <c:pt idx="685">
                  <c:v>0.1044211</c:v>
                </c:pt>
                <c:pt idx="686">
                  <c:v>0.10438210000000001</c:v>
                </c:pt>
                <c:pt idx="687">
                  <c:v>0.104355</c:v>
                </c:pt>
                <c:pt idx="688">
                  <c:v>0.10433630000000001</c:v>
                </c:pt>
                <c:pt idx="689">
                  <c:v>0.1043207</c:v>
                </c:pt>
                <c:pt idx="690">
                  <c:v>0.1043028</c:v>
                </c:pt>
                <c:pt idx="691">
                  <c:v>0.10427850000000001</c:v>
                </c:pt>
                <c:pt idx="692">
                  <c:v>0.1042457</c:v>
                </c:pt>
                <c:pt idx="693">
                  <c:v>0.1042038</c:v>
                </c:pt>
                <c:pt idx="694">
                  <c:v>0.1041533</c:v>
                </c:pt>
                <c:pt idx="695">
                  <c:v>0.1040944</c:v>
                </c:pt>
                <c:pt idx="696">
                  <c:v>0.10402720000000001</c:v>
                </c:pt>
                <c:pt idx="697">
                  <c:v>0.103952</c:v>
                </c:pt>
                <c:pt idx="698">
                  <c:v>0.10387010000000001</c:v>
                </c:pt>
                <c:pt idx="699">
                  <c:v>0.1037849</c:v>
                </c:pt>
                <c:pt idx="700">
                  <c:v>0.1037018</c:v>
                </c:pt>
                <c:pt idx="701">
                  <c:v>0.1036276</c:v>
                </c:pt>
                <c:pt idx="702">
                  <c:v>0.10356890000000001</c:v>
                </c:pt>
                <c:pt idx="703">
                  <c:v>0.10352989999999999</c:v>
                </c:pt>
                <c:pt idx="704">
                  <c:v>0.1035114</c:v>
                </c:pt>
                <c:pt idx="705">
                  <c:v>0.10351010000000001</c:v>
                </c:pt>
                <c:pt idx="706">
                  <c:v>0.10351969999999999</c:v>
                </c:pt>
                <c:pt idx="707">
                  <c:v>0.10353179999999999</c:v>
                </c:pt>
                <c:pt idx="708">
                  <c:v>0.10353850000000001</c:v>
                </c:pt>
                <c:pt idx="709">
                  <c:v>0.1035341</c:v>
                </c:pt>
                <c:pt idx="710">
                  <c:v>0.1035156</c:v>
                </c:pt>
                <c:pt idx="711">
                  <c:v>0.10348310000000001</c:v>
                </c:pt>
                <c:pt idx="712">
                  <c:v>0.10343880000000001</c:v>
                </c:pt>
                <c:pt idx="713">
                  <c:v>0.10338650000000001</c:v>
                </c:pt>
                <c:pt idx="714">
                  <c:v>0.1033304</c:v>
                </c:pt>
                <c:pt idx="715">
                  <c:v>0.10327420000000001</c:v>
                </c:pt>
                <c:pt idx="716">
                  <c:v>0.1032217</c:v>
                </c:pt>
                <c:pt idx="717">
                  <c:v>0.10317590000000001</c:v>
                </c:pt>
                <c:pt idx="718">
                  <c:v>0.1031387</c:v>
                </c:pt>
                <c:pt idx="719">
                  <c:v>0.10311129999999999</c:v>
                </c:pt>
                <c:pt idx="720">
                  <c:v>0.10309310000000001</c:v>
                </c:pt>
                <c:pt idx="721">
                  <c:v>0.10308200000000001</c:v>
                </c:pt>
                <c:pt idx="722">
                  <c:v>0.10307440000000001</c:v>
                </c:pt>
                <c:pt idx="723">
                  <c:v>0.10306610000000001</c:v>
                </c:pt>
                <c:pt idx="724">
                  <c:v>0.10305299999999999</c:v>
                </c:pt>
                <c:pt idx="725">
                  <c:v>0.10303169999999999</c:v>
                </c:pt>
                <c:pt idx="726">
                  <c:v>0.1030008</c:v>
                </c:pt>
                <c:pt idx="727">
                  <c:v>0.10296089999999999</c:v>
                </c:pt>
                <c:pt idx="728">
                  <c:v>0.1029147</c:v>
                </c:pt>
                <c:pt idx="729">
                  <c:v>0.1028656</c:v>
                </c:pt>
                <c:pt idx="730">
                  <c:v>0.10281750000000001</c:v>
                </c:pt>
                <c:pt idx="731">
                  <c:v>0.10277339999999999</c:v>
                </c:pt>
                <c:pt idx="732">
                  <c:v>0.1027347</c:v>
                </c:pt>
                <c:pt idx="733">
                  <c:v>0.10270090000000001</c:v>
                </c:pt>
                <c:pt idx="734">
                  <c:v>0.1026705</c:v>
                </c:pt>
                <c:pt idx="735">
                  <c:v>0.10264150000000001</c:v>
                </c:pt>
                <c:pt idx="736">
                  <c:v>0.10261240000000001</c:v>
                </c:pt>
                <c:pt idx="737">
                  <c:v>0.1025833</c:v>
                </c:pt>
                <c:pt idx="738">
                  <c:v>0.1025556</c:v>
                </c:pt>
                <c:pt idx="739">
                  <c:v>0.1025317</c:v>
                </c:pt>
                <c:pt idx="740">
                  <c:v>0.10251300000000001</c:v>
                </c:pt>
                <c:pt idx="741">
                  <c:v>0.1024993</c:v>
                </c:pt>
                <c:pt idx="742">
                  <c:v>0.1024877</c:v>
                </c:pt>
                <c:pt idx="743">
                  <c:v>0.1024727</c:v>
                </c:pt>
                <c:pt idx="744">
                  <c:v>0.1024475</c:v>
                </c:pt>
                <c:pt idx="745">
                  <c:v>0.10240659999999999</c:v>
                </c:pt>
                <c:pt idx="746">
                  <c:v>0.10234700000000001</c:v>
                </c:pt>
                <c:pt idx="747">
                  <c:v>0.10227020000000001</c:v>
                </c:pt>
                <c:pt idx="748">
                  <c:v>0.10218190000000001</c:v>
                </c:pt>
                <c:pt idx="749">
                  <c:v>0.1020899</c:v>
                </c:pt>
                <c:pt idx="750">
                  <c:v>0.102003</c:v>
                </c:pt>
                <c:pt idx="751">
                  <c:v>0.1019282</c:v>
                </c:pt>
                <c:pt idx="752">
                  <c:v>0.10186919999999999</c:v>
                </c:pt>
                <c:pt idx="753">
                  <c:v>0.1018265</c:v>
                </c:pt>
                <c:pt idx="754">
                  <c:v>0.10179769999999999</c:v>
                </c:pt>
                <c:pt idx="755">
                  <c:v>0.10177890000000001</c:v>
                </c:pt>
                <c:pt idx="756">
                  <c:v>0.10176480000000002</c:v>
                </c:pt>
                <c:pt idx="757">
                  <c:v>0.10174920000000001</c:v>
                </c:pt>
                <c:pt idx="758">
                  <c:v>0.10172620000000002</c:v>
                </c:pt>
                <c:pt idx="759">
                  <c:v>0.1016894</c:v>
                </c:pt>
                <c:pt idx="760">
                  <c:v>0.1016333</c:v>
                </c:pt>
                <c:pt idx="761">
                  <c:v>0.10155510000000001</c:v>
                </c:pt>
                <c:pt idx="762">
                  <c:v>0.1014555</c:v>
                </c:pt>
                <c:pt idx="763">
                  <c:v>0.1013394</c:v>
                </c:pt>
                <c:pt idx="764">
                  <c:v>0.1012151</c:v>
                </c:pt>
                <c:pt idx="765">
                  <c:v>0.10109280000000001</c:v>
                </c:pt>
                <c:pt idx="766">
                  <c:v>0.10098100000000002</c:v>
                </c:pt>
                <c:pt idx="767">
                  <c:v>0.1008841</c:v>
                </c:pt>
                <c:pt idx="768">
                  <c:v>0.1008019</c:v>
                </c:pt>
                <c:pt idx="769">
                  <c:v>0.10073000000000001</c:v>
                </c:pt>
                <c:pt idx="770">
                  <c:v>0.10066219999999999</c:v>
                </c:pt>
                <c:pt idx="771">
                  <c:v>0.10059320000000001</c:v>
                </c:pt>
                <c:pt idx="772">
                  <c:v>0.10052080000000001</c:v>
                </c:pt>
                <c:pt idx="773">
                  <c:v>0.1004467</c:v>
                </c:pt>
                <c:pt idx="774">
                  <c:v>0.10037450000000001</c:v>
                </c:pt>
                <c:pt idx="775">
                  <c:v>0.10030730000000002</c:v>
                </c:pt>
                <c:pt idx="776">
                  <c:v>0.10024569999999999</c:v>
                </c:pt>
                <c:pt idx="777">
                  <c:v>0.10018659999999999</c:v>
                </c:pt>
                <c:pt idx="778">
                  <c:v>0.1001247</c:v>
                </c:pt>
                <c:pt idx="779">
                  <c:v>0.1000543</c:v>
                </c:pt>
                <c:pt idx="780">
                  <c:v>9.9972729999999996E-2</c:v>
                </c:pt>
                <c:pt idx="781">
                  <c:v>9.9881770000000009E-2</c:v>
                </c:pt>
                <c:pt idx="782">
                  <c:v>9.9787990000000007E-2</c:v>
                </c:pt>
                <c:pt idx="783">
                  <c:v>9.9700409999999989E-2</c:v>
                </c:pt>
                <c:pt idx="784">
                  <c:v>9.9626720000000002E-2</c:v>
                </c:pt>
                <c:pt idx="785">
                  <c:v>9.9570989999999998E-2</c:v>
                </c:pt>
                <c:pt idx="786">
                  <c:v>9.9531320000000006E-2</c:v>
                </c:pt>
                <c:pt idx="787">
                  <c:v>9.9500549999999993E-2</c:v>
                </c:pt>
                <c:pt idx="788">
                  <c:v>9.9467920000000001E-2</c:v>
                </c:pt>
                <c:pt idx="789">
                  <c:v>9.9423249999999991E-2</c:v>
                </c:pt>
                <c:pt idx="790">
                  <c:v>9.935977E-2</c:v>
                </c:pt>
                <c:pt idx="791">
                  <c:v>9.9275929999999998E-2</c:v>
                </c:pt>
                <c:pt idx="792">
                  <c:v>9.9175800000000008E-2</c:v>
                </c:pt>
                <c:pt idx="793">
                  <c:v>9.9067680000000005E-2</c:v>
                </c:pt>
                <c:pt idx="794">
                  <c:v>9.8962059999999991E-2</c:v>
                </c:pt>
                <c:pt idx="795">
                  <c:v>9.8868230000000001E-2</c:v>
                </c:pt>
                <c:pt idx="796">
                  <c:v>9.8792930000000001E-2</c:v>
                </c:pt>
                <c:pt idx="797">
                  <c:v>9.8738770000000003E-2</c:v>
                </c:pt>
                <c:pt idx="798">
                  <c:v>9.8703960000000007E-2</c:v>
                </c:pt>
                <c:pt idx="799">
                  <c:v>9.8682630000000007E-2</c:v>
                </c:pt>
                <c:pt idx="800">
                  <c:v>9.8665939999999994E-2</c:v>
                </c:pt>
                <c:pt idx="801">
                  <c:v>9.8644549999999998E-2</c:v>
                </c:pt>
                <c:pt idx="802">
                  <c:v>9.8609489999999994E-2</c:v>
                </c:pt>
                <c:pt idx="803">
                  <c:v>9.8554610000000001E-2</c:v>
                </c:pt>
                <c:pt idx="804">
                  <c:v>9.8478220000000005E-2</c:v>
                </c:pt>
                <c:pt idx="805">
                  <c:v>9.8383460000000006E-2</c:v>
                </c:pt>
                <c:pt idx="806">
                  <c:v>9.8277870000000003E-2</c:v>
                </c:pt>
                <c:pt idx="807">
                  <c:v>9.8171069999999999E-2</c:v>
                </c:pt>
                <c:pt idx="808">
                  <c:v>9.8073290000000007E-2</c:v>
                </c:pt>
                <c:pt idx="809">
                  <c:v>9.7992129999999997E-2</c:v>
                </c:pt>
                <c:pt idx="810">
                  <c:v>9.793077E-2</c:v>
                </c:pt>
                <c:pt idx="811">
                  <c:v>9.7887619999999995E-2</c:v>
                </c:pt>
                <c:pt idx="812">
                  <c:v>9.7856949999999998E-2</c:v>
                </c:pt>
                <c:pt idx="813">
                  <c:v>9.7831009999999996E-2</c:v>
                </c:pt>
                <c:pt idx="814">
                  <c:v>9.7801849999999996E-2</c:v>
                </c:pt>
                <c:pt idx="815">
                  <c:v>9.776420999999999E-2</c:v>
                </c:pt>
                <c:pt idx="816">
                  <c:v>9.771647E-2</c:v>
                </c:pt>
                <c:pt idx="817">
                  <c:v>9.7660720000000006E-2</c:v>
                </c:pt>
                <c:pt idx="818">
                  <c:v>9.7601540000000001E-2</c:v>
                </c:pt>
                <c:pt idx="819">
                  <c:v>9.754459E-2</c:v>
                </c:pt>
                <c:pt idx="820">
                  <c:v>9.7494830000000005E-2</c:v>
                </c:pt>
                <c:pt idx="821">
                  <c:v>9.7455020000000003E-2</c:v>
                </c:pt>
                <c:pt idx="822">
                  <c:v>9.7425269999999994E-2</c:v>
                </c:pt>
                <c:pt idx="823">
                  <c:v>9.7403160000000003E-2</c:v>
                </c:pt>
                <c:pt idx="824">
                  <c:v>9.738455E-2</c:v>
                </c:pt>
                <c:pt idx="825">
                  <c:v>9.7364329999999999E-2</c:v>
                </c:pt>
                <c:pt idx="826">
                  <c:v>9.733754E-2</c:v>
                </c:pt>
                <c:pt idx="827">
                  <c:v>9.7300770000000009E-2</c:v>
                </c:pt>
                <c:pt idx="828">
                  <c:v>9.7252669999999999E-2</c:v>
                </c:pt>
                <c:pt idx="829">
                  <c:v>9.7194610000000001E-2</c:v>
                </c:pt>
                <c:pt idx="830">
                  <c:v>9.7130330000000001E-2</c:v>
                </c:pt>
                <c:pt idx="831">
                  <c:v>9.7065399999999996E-2</c:v>
                </c:pt>
                <c:pt idx="832">
                  <c:v>9.7005590000000003E-2</c:v>
                </c:pt>
                <c:pt idx="833">
                  <c:v>9.6955009999999994E-2</c:v>
                </c:pt>
                <c:pt idx="834">
                  <c:v>9.6915420000000002E-2</c:v>
                </c:pt>
                <c:pt idx="835">
                  <c:v>9.6885269999999996E-2</c:v>
                </c:pt>
                <c:pt idx="836">
                  <c:v>9.686067000000001E-2</c:v>
                </c:pt>
                <c:pt idx="837">
                  <c:v>9.6836480000000003E-2</c:v>
                </c:pt>
                <c:pt idx="838">
                  <c:v>9.6808709999999992E-2</c:v>
                </c:pt>
                <c:pt idx="839">
                  <c:v>9.6775760000000002E-2</c:v>
                </c:pt>
                <c:pt idx="840">
                  <c:v>9.6738989999999997E-2</c:v>
                </c:pt>
                <c:pt idx="841">
                  <c:v>9.6701830000000003E-2</c:v>
                </c:pt>
                <c:pt idx="842">
                  <c:v>9.6668039999999997E-2</c:v>
                </c:pt>
                <c:pt idx="843">
                  <c:v>9.6639969999999992E-2</c:v>
                </c:pt>
                <c:pt idx="844">
                  <c:v>9.6617189999999992E-2</c:v>
                </c:pt>
                <c:pt idx="845">
                  <c:v>9.659659000000001E-2</c:v>
                </c:pt>
                <c:pt idx="846">
                  <c:v>9.6573569999999997E-2</c:v>
                </c:pt>
                <c:pt idx="847">
                  <c:v>9.6544370000000004E-2</c:v>
                </c:pt>
                <c:pt idx="848">
                  <c:v>9.6507380000000004E-2</c:v>
                </c:pt>
                <c:pt idx="849">
                  <c:v>9.6464149999999999E-2</c:v>
                </c:pt>
                <c:pt idx="850">
                  <c:v>9.6418400000000001E-2</c:v>
                </c:pt>
                <c:pt idx="851">
                  <c:v>9.6374859999999993E-2</c:v>
                </c:pt>
                <c:pt idx="852">
                  <c:v>9.6337209999999993E-2</c:v>
                </c:pt>
                <c:pt idx="853">
                  <c:v>9.630669E-2</c:v>
                </c:pt>
                <c:pt idx="854">
                  <c:v>9.6282069999999997E-2</c:v>
                </c:pt>
                <c:pt idx="855">
                  <c:v>9.6260609999999996E-2</c:v>
                </c:pt>
                <c:pt idx="856">
                  <c:v>9.6239600000000008E-2</c:v>
                </c:pt>
                <c:pt idx="857">
                  <c:v>9.6217560000000008E-2</c:v>
                </c:pt>
                <c:pt idx="858">
                  <c:v>9.6194990000000008E-2</c:v>
                </c:pt>
                <c:pt idx="859">
                  <c:v>9.6173919999999996E-2</c:v>
                </c:pt>
                <c:pt idx="860">
                  <c:v>9.6157130000000007E-2</c:v>
                </c:pt>
                <c:pt idx="861">
                  <c:v>9.6146900000000007E-2</c:v>
                </c:pt>
                <c:pt idx="862">
                  <c:v>9.6144160000000006E-2</c:v>
                </c:pt>
                <c:pt idx="863">
                  <c:v>9.6148650000000002E-2</c:v>
                </c:pt>
                <c:pt idx="864">
                  <c:v>9.61592E-2</c:v>
                </c:pt>
                <c:pt idx="865">
                  <c:v>9.617444E-2</c:v>
                </c:pt>
                <c:pt idx="866">
                  <c:v>9.619316E-2</c:v>
                </c:pt>
                <c:pt idx="867">
                  <c:v>9.6214629999999995E-2</c:v>
                </c:pt>
                <c:pt idx="868">
                  <c:v>9.6238230000000008E-2</c:v>
                </c:pt>
                <c:pt idx="869">
                  <c:v>9.6263189999999998E-2</c:v>
                </c:pt>
                <c:pt idx="870">
                  <c:v>9.6288520000000002E-2</c:v>
                </c:pt>
                <c:pt idx="871">
                  <c:v>9.6312919999999996E-2</c:v>
                </c:pt>
                <c:pt idx="872">
                  <c:v>9.6335020000000007E-2</c:v>
                </c:pt>
                <c:pt idx="873">
                  <c:v>9.6353720000000004E-2</c:v>
                </c:pt>
                <c:pt idx="874">
                  <c:v>9.6368129999999996E-2</c:v>
                </c:pt>
                <c:pt idx="875">
                  <c:v>9.6377679999999993E-2</c:v>
                </c:pt>
                <c:pt idx="876">
                  <c:v>9.6382040000000002E-2</c:v>
                </c:pt>
                <c:pt idx="877">
                  <c:v>9.6381010000000003E-2</c:v>
                </c:pt>
                <c:pt idx="878">
                  <c:v>9.6374609999999999E-2</c:v>
                </c:pt>
                <c:pt idx="879">
                  <c:v>9.6363089999999998E-2</c:v>
                </c:pt>
                <c:pt idx="880">
                  <c:v>9.6347020000000005E-2</c:v>
                </c:pt>
                <c:pt idx="881">
                  <c:v>9.6327110000000007E-2</c:v>
                </c:pt>
                <c:pt idx="882">
                  <c:v>9.6304000000000001E-2</c:v>
                </c:pt>
                <c:pt idx="883">
                  <c:v>9.6278080000000002E-2</c:v>
                </c:pt>
                <c:pt idx="884">
                  <c:v>9.6249470000000004E-2</c:v>
                </c:pt>
                <c:pt idx="885">
                  <c:v>9.6218310000000001E-2</c:v>
                </c:pt>
                <c:pt idx="886">
                  <c:v>9.6185180000000009E-2</c:v>
                </c:pt>
                <c:pt idx="887">
                  <c:v>9.6151509999999996E-2</c:v>
                </c:pt>
                <c:pt idx="888">
                  <c:v>9.611952E-2</c:v>
                </c:pt>
                <c:pt idx="889">
                  <c:v>9.6091839999999998E-2</c:v>
                </c:pt>
                <c:pt idx="890">
                  <c:v>9.6070420000000004E-2</c:v>
                </c:pt>
                <c:pt idx="891">
                  <c:v>9.6055660000000001E-2</c:v>
                </c:pt>
                <c:pt idx="892">
                  <c:v>9.6045800000000001E-2</c:v>
                </c:pt>
                <c:pt idx="893">
                  <c:v>9.6037399999999995E-2</c:v>
                </c:pt>
                <c:pt idx="894">
                  <c:v>9.6026239999999999E-2</c:v>
                </c:pt>
                <c:pt idx="895">
                  <c:v>9.6008709999999997E-2</c:v>
                </c:pt>
                <c:pt idx="896">
                  <c:v>9.5983479999999996E-2</c:v>
                </c:pt>
                <c:pt idx="897">
                  <c:v>9.5951590000000003E-2</c:v>
                </c:pt>
                <c:pt idx="898">
                  <c:v>9.591624E-2</c:v>
                </c:pt>
                <c:pt idx="899">
                  <c:v>9.588105999999999E-2</c:v>
                </c:pt>
                <c:pt idx="900">
                  <c:v>9.5849150000000008E-2</c:v>
                </c:pt>
                <c:pt idx="901">
                  <c:v>9.5821690000000001E-2</c:v>
                </c:pt>
                <c:pt idx="902">
                  <c:v>9.5797939999999998E-2</c:v>
                </c:pt>
                <c:pt idx="903">
                  <c:v>9.577577000000001E-2</c:v>
                </c:pt>
                <c:pt idx="904">
                  <c:v>9.5752820000000002E-2</c:v>
                </c:pt>
                <c:pt idx="905">
                  <c:v>9.5727309999999996E-2</c:v>
                </c:pt>
                <c:pt idx="906">
                  <c:v>9.569815000000001E-2</c:v>
                </c:pt>
                <c:pt idx="907">
                  <c:v>9.5664620000000006E-2</c:v>
                </c:pt>
                <c:pt idx="908">
                  <c:v>9.5625790000000002E-2</c:v>
                </c:pt>
                <c:pt idx="909">
                  <c:v>9.558005E-2</c:v>
                </c:pt>
                <c:pt idx="910">
                  <c:v>9.5525579999999999E-2</c:v>
                </c:pt>
                <c:pt idx="911">
                  <c:v>9.5461209999999991E-2</c:v>
                </c:pt>
                <c:pt idx="912">
                  <c:v>9.5387570000000005E-2</c:v>
                </c:pt>
                <c:pt idx="913">
                  <c:v>9.5307589999999998E-2</c:v>
                </c:pt>
                <c:pt idx="914">
                  <c:v>9.5226140000000001E-2</c:v>
                </c:pt>
                <c:pt idx="915">
                  <c:v>9.5149079999999997E-2</c:v>
                </c:pt>
                <c:pt idx="916">
                  <c:v>9.5080860000000003E-2</c:v>
                </c:pt>
                <c:pt idx="917">
                  <c:v>9.5023259999999998E-2</c:v>
                </c:pt>
                <c:pt idx="918">
                  <c:v>9.4974420000000004E-2</c:v>
                </c:pt>
                <c:pt idx="919">
                  <c:v>9.4929760000000002E-2</c:v>
                </c:pt>
                <c:pt idx="920">
                  <c:v>9.488313000000001E-2</c:v>
                </c:pt>
                <c:pt idx="921">
                  <c:v>9.482873E-2</c:v>
                </c:pt>
                <c:pt idx="922">
                  <c:v>9.4763100000000003E-2</c:v>
                </c:pt>
                <c:pt idx="923">
                  <c:v>9.4685439999999996E-2</c:v>
                </c:pt>
                <c:pt idx="924">
                  <c:v>9.4597589999999995E-2</c:v>
                </c:pt>
                <c:pt idx="925">
                  <c:v>9.4503000000000004E-2</c:v>
                </c:pt>
                <c:pt idx="926">
                  <c:v>9.440598E-2</c:v>
                </c:pt>
                <c:pt idx="927">
                  <c:v>9.4310709999999992E-2</c:v>
                </c:pt>
                <c:pt idx="928">
                  <c:v>9.4220659999999998E-2</c:v>
                </c:pt>
                <c:pt idx="929">
                  <c:v>9.4138719999999995E-2</c:v>
                </c:pt>
                <c:pt idx="930">
                  <c:v>9.4066720000000006E-2</c:v>
                </c:pt>
                <c:pt idx="931">
                  <c:v>9.4005160000000004E-2</c:v>
                </c:pt>
                <c:pt idx="932">
                  <c:v>9.3952919999999995E-2</c:v>
                </c:pt>
                <c:pt idx="933">
                  <c:v>9.3907329999999997E-2</c:v>
                </c:pt>
                <c:pt idx="934">
                  <c:v>9.3864790000000004E-2</c:v>
                </c:pt>
                <c:pt idx="935">
                  <c:v>9.382161E-2</c:v>
                </c:pt>
                <c:pt idx="936">
                  <c:v>9.377568E-2</c:v>
                </c:pt>
                <c:pt idx="937">
                  <c:v>9.3727179999999993E-2</c:v>
                </c:pt>
                <c:pt idx="938">
                  <c:v>9.3678940000000002E-2</c:v>
                </c:pt>
                <c:pt idx="939">
                  <c:v>9.363550000000001E-2</c:v>
                </c:pt>
                <c:pt idx="940">
                  <c:v>9.3601660000000003E-2</c:v>
                </c:pt>
                <c:pt idx="941">
                  <c:v>9.3580969999999999E-2</c:v>
                </c:pt>
                <c:pt idx="942">
                  <c:v>9.3574230000000008E-2</c:v>
                </c:pt>
                <c:pt idx="943">
                  <c:v>9.3579369999999995E-2</c:v>
                </c:pt>
                <c:pt idx="944">
                  <c:v>9.3591869999999994E-2</c:v>
                </c:pt>
                <c:pt idx="945">
                  <c:v>9.3606469999999997E-2</c:v>
                </c:pt>
                <c:pt idx="946">
                  <c:v>9.3618080000000006E-2</c:v>
                </c:pt>
                <c:pt idx="947">
                  <c:v>9.3623009999999993E-2</c:v>
                </c:pt>
                <c:pt idx="948">
                  <c:v>9.361978E-2</c:v>
                </c:pt>
                <c:pt idx="949">
                  <c:v>9.3608919999999998E-2</c:v>
                </c:pt>
                <c:pt idx="950">
                  <c:v>9.3592830000000002E-2</c:v>
                </c:pt>
                <c:pt idx="951">
                  <c:v>9.357509E-2</c:v>
                </c:pt>
                <c:pt idx="952">
                  <c:v>9.3560279999999996E-2</c:v>
                </c:pt>
                <c:pt idx="953">
                  <c:v>9.355318E-2</c:v>
                </c:pt>
                <c:pt idx="954">
                  <c:v>9.355774E-2</c:v>
                </c:pt>
                <c:pt idx="955">
                  <c:v>9.3576720000000002E-2</c:v>
                </c:pt>
                <c:pt idx="956">
                  <c:v>9.361063E-2</c:v>
                </c:pt>
                <c:pt idx="957">
                  <c:v>9.365757999999999E-2</c:v>
                </c:pt>
                <c:pt idx="958">
                  <c:v>9.3713440000000009E-2</c:v>
                </c:pt>
                <c:pt idx="959">
                  <c:v>9.377313000000001E-2</c:v>
                </c:pt>
                <c:pt idx="960">
                  <c:v>9.3831929999999994E-2</c:v>
                </c:pt>
                <c:pt idx="961">
                  <c:v>9.3886539999999991E-2</c:v>
                </c:pt>
                <c:pt idx="962">
                  <c:v>9.3936080000000005E-2</c:v>
                </c:pt>
                <c:pt idx="963">
                  <c:v>9.3982019999999999E-2</c:v>
                </c:pt>
                <c:pt idx="964">
                  <c:v>9.4027529999999998E-2</c:v>
                </c:pt>
                <c:pt idx="965">
                  <c:v>9.407604E-2</c:v>
                </c:pt>
                <c:pt idx="966">
                  <c:v>9.4130469999999994E-2</c:v>
                </c:pt>
                <c:pt idx="967">
                  <c:v>9.419247E-2</c:v>
                </c:pt>
                <c:pt idx="968">
                  <c:v>9.4262289999999999E-2</c:v>
                </c:pt>
                <c:pt idx="969">
                  <c:v>9.433917E-2</c:v>
                </c:pt>
                <c:pt idx="970">
                  <c:v>9.4421829999999998E-2</c:v>
                </c:pt>
                <c:pt idx="971">
                  <c:v>9.4508969999999998E-2</c:v>
                </c:pt>
                <c:pt idx="972">
                  <c:v>9.4599249999999996E-2</c:v>
                </c:pt>
                <c:pt idx="973">
                  <c:v>9.4691200000000003E-2</c:v>
                </c:pt>
                <c:pt idx="974">
                  <c:v>9.4783279999999998E-2</c:v>
                </c:pt>
                <c:pt idx="975">
                  <c:v>9.4873640000000009E-2</c:v>
                </c:pt>
                <c:pt idx="976">
                  <c:v>9.4960550000000005E-2</c:v>
                </c:pt>
                <c:pt idx="977">
                  <c:v>9.5042910000000008E-2</c:v>
                </c:pt>
                <c:pt idx="978">
                  <c:v>9.5120689999999994E-2</c:v>
                </c:pt>
                <c:pt idx="979">
                  <c:v>9.5195100000000005E-2</c:v>
                </c:pt>
                <c:pt idx="980">
                  <c:v>9.5268359999999996E-2</c:v>
                </c:pt>
                <c:pt idx="981">
                  <c:v>9.5343150000000002E-2</c:v>
                </c:pt>
                <c:pt idx="982">
                  <c:v>9.5421599999999995E-2</c:v>
                </c:pt>
                <c:pt idx="983">
                  <c:v>9.5504640000000002E-2</c:v>
                </c:pt>
                <c:pt idx="984">
                  <c:v>9.5591700000000002E-2</c:v>
                </c:pt>
                <c:pt idx="985">
                  <c:v>9.5680920000000003E-2</c:v>
                </c:pt>
                <c:pt idx="986">
                  <c:v>9.5769950000000006E-2</c:v>
                </c:pt>
                <c:pt idx="987">
                  <c:v>9.585645000000001E-2</c:v>
                </c:pt>
                <c:pt idx="988">
                  <c:v>9.5939099999999999E-2</c:v>
                </c:pt>
                <c:pt idx="989">
                  <c:v>9.6017519999999995E-2</c:v>
                </c:pt>
                <c:pt idx="990">
                  <c:v>9.6091969999999999E-2</c:v>
                </c:pt>
                <c:pt idx="991">
                  <c:v>9.6162709999999998E-2</c:v>
                </c:pt>
                <c:pt idx="992">
                  <c:v>9.6229399999999993E-2</c:v>
                </c:pt>
                <c:pt idx="993">
                  <c:v>9.6290899999999999E-2</c:v>
                </c:pt>
                <c:pt idx="994">
                  <c:v>9.6345810000000004E-2</c:v>
                </c:pt>
                <c:pt idx="995">
                  <c:v>9.639317E-2</c:v>
                </c:pt>
                <c:pt idx="996">
                  <c:v>9.6433539999999998E-2</c:v>
                </c:pt>
                <c:pt idx="997">
                  <c:v>9.6469319999999997E-2</c:v>
                </c:pt>
                <c:pt idx="998">
                  <c:v>9.6504699999999999E-2</c:v>
                </c:pt>
                <c:pt idx="999">
                  <c:v>9.6544519999999995E-2</c:v>
                </c:pt>
                <c:pt idx="1000">
                  <c:v>9.6592440000000002E-2</c:v>
                </c:pt>
                <c:pt idx="1001">
                  <c:v>9.6649979999999996E-2</c:v>
                </c:pt>
                <c:pt idx="1002">
                  <c:v>9.6715399999999993E-2</c:v>
                </c:pt>
                <c:pt idx="1003">
                  <c:v>9.6784339999999996E-2</c:v>
                </c:pt>
                <c:pt idx="1004">
                  <c:v>9.6850709999999993E-2</c:v>
                </c:pt>
                <c:pt idx="1005">
                  <c:v>9.6909080000000009E-2</c:v>
                </c:pt>
                <c:pt idx="1006">
                  <c:v>9.6956630000000002E-2</c:v>
                </c:pt>
                <c:pt idx="1007">
                  <c:v>9.6994009999999992E-2</c:v>
                </c:pt>
                <c:pt idx="1008">
                  <c:v>9.7025420000000001E-2</c:v>
                </c:pt>
                <c:pt idx="1009">
                  <c:v>9.705714E-2</c:v>
                </c:pt>
                <c:pt idx="1010">
                  <c:v>9.7096009999999996E-2</c:v>
                </c:pt>
                <c:pt idx="1011">
                  <c:v>9.7146839999999998E-2</c:v>
                </c:pt>
                <c:pt idx="1012">
                  <c:v>9.7211350000000002E-2</c:v>
                </c:pt>
                <c:pt idx="1013">
                  <c:v>9.7287590000000007E-2</c:v>
                </c:pt>
                <c:pt idx="1014">
                  <c:v>9.7370939999999989E-2</c:v>
                </c:pt>
                <c:pt idx="1015">
                  <c:v>9.7455360000000005E-2</c:v>
                </c:pt>
                <c:pt idx="1016">
                  <c:v>9.7534940000000001E-2</c:v>
                </c:pt>
                <c:pt idx="1017">
                  <c:v>9.7605770000000008E-2</c:v>
                </c:pt>
                <c:pt idx="1018">
                  <c:v>9.7666329999999996E-2</c:v>
                </c:pt>
                <c:pt idx="1019">
                  <c:v>9.7717709999999999E-2</c:v>
                </c:pt>
                <c:pt idx="1020">
                  <c:v>9.7762800000000011E-2</c:v>
                </c:pt>
                <c:pt idx="1021">
                  <c:v>9.7805630000000005E-2</c:v>
                </c:pt>
                <c:pt idx="1022">
                  <c:v>9.7850140000000002E-2</c:v>
                </c:pt>
                <c:pt idx="1023">
                  <c:v>9.7899170000000008E-2</c:v>
                </c:pt>
                <c:pt idx="1024">
                  <c:v>9.7954180000000002E-2</c:v>
                </c:pt>
                <c:pt idx="1025">
                  <c:v>9.8014829999999997E-2</c:v>
                </c:pt>
                <c:pt idx="1026">
                  <c:v>9.8079369999999999E-2</c:v>
                </c:pt>
                <c:pt idx="1027">
                  <c:v>9.8144839999999997E-2</c:v>
                </c:pt>
                <c:pt idx="1028">
                  <c:v>9.8207900000000001E-2</c:v>
                </c:pt>
                <c:pt idx="1029">
                  <c:v>9.8265770000000002E-2</c:v>
                </c:pt>
                <c:pt idx="1030">
                  <c:v>9.8316619999999993E-2</c:v>
                </c:pt>
                <c:pt idx="1031">
                  <c:v>9.8360150000000007E-2</c:v>
                </c:pt>
                <c:pt idx="1032">
                  <c:v>9.8397570000000004E-2</c:v>
                </c:pt>
                <c:pt idx="1033">
                  <c:v>9.843136999999999E-2</c:v>
                </c:pt>
                <c:pt idx="1034">
                  <c:v>9.8464450000000009E-2</c:v>
                </c:pt>
                <c:pt idx="1035">
                  <c:v>9.8499379999999997E-2</c:v>
                </c:pt>
                <c:pt idx="1036">
                  <c:v>9.853787E-2</c:v>
                </c:pt>
                <c:pt idx="1037">
                  <c:v>9.8580269999999998E-2</c:v>
                </c:pt>
                <c:pt idx="1038">
                  <c:v>9.8625669999999999E-2</c:v>
                </c:pt>
                <c:pt idx="1039">
                  <c:v>9.8672410000000002E-2</c:v>
                </c:pt>
                <c:pt idx="1040">
                  <c:v>9.8718799999999995E-2</c:v>
                </c:pt>
                <c:pt idx="1041">
                  <c:v>9.8763719999999999E-2</c:v>
                </c:pt>
                <c:pt idx="1042">
                  <c:v>9.8807069999999997E-2</c:v>
                </c:pt>
                <c:pt idx="1043">
                  <c:v>9.8849670000000001E-2</c:v>
                </c:pt>
                <c:pt idx="1044">
                  <c:v>9.8892899999999992E-2</c:v>
                </c:pt>
                <c:pt idx="1045">
                  <c:v>9.8938009999999993E-2</c:v>
                </c:pt>
                <c:pt idx="1046">
                  <c:v>9.898533000000001E-2</c:v>
                </c:pt>
                <c:pt idx="1047">
                  <c:v>9.9034040000000004E-2</c:v>
                </c:pt>
                <c:pt idx="1048">
                  <c:v>9.9082079999999989E-2</c:v>
                </c:pt>
                <c:pt idx="1049">
                  <c:v>9.9126980000000003E-2</c:v>
                </c:pt>
                <c:pt idx="1050">
                  <c:v>9.9166449999999989E-2</c:v>
                </c:pt>
                <c:pt idx="1051">
                  <c:v>9.9199369999999995E-2</c:v>
                </c:pt>
                <c:pt idx="1052">
                  <c:v>9.9226270000000005E-2</c:v>
                </c:pt>
                <c:pt idx="1053">
                  <c:v>9.9249400000000002E-2</c:v>
                </c:pt>
                <c:pt idx="1054">
                  <c:v>9.927213E-2</c:v>
                </c:pt>
                <c:pt idx="1055">
                  <c:v>9.9297800000000006E-2</c:v>
                </c:pt>
                <c:pt idx="1056">
                  <c:v>9.9329230000000004E-2</c:v>
                </c:pt>
                <c:pt idx="1057">
                  <c:v>9.9367799999999992E-2</c:v>
                </c:pt>
                <c:pt idx="1058">
                  <c:v>9.9413290000000001E-2</c:v>
                </c:pt>
                <c:pt idx="1059">
                  <c:v>9.9464230000000001E-2</c:v>
                </c:pt>
                <c:pt idx="1060">
                  <c:v>9.951837999999999E-2</c:v>
                </c:pt>
                <c:pt idx="1061">
                  <c:v>9.957336E-2</c:v>
                </c:pt>
                <c:pt idx="1062">
                  <c:v>9.962683E-2</c:v>
                </c:pt>
                <c:pt idx="1063">
                  <c:v>9.9676909999999994E-2</c:v>
                </c:pt>
                <c:pt idx="1064">
                  <c:v>9.9721959999999998E-2</c:v>
                </c:pt>
                <c:pt idx="1065">
                  <c:v>9.9760689999999999E-2</c:v>
                </c:pt>
                <c:pt idx="1066">
                  <c:v>9.9792430000000001E-2</c:v>
                </c:pt>
                <c:pt idx="1067">
                  <c:v>9.9817349999999999E-2</c:v>
                </c:pt>
                <c:pt idx="1068">
                  <c:v>9.9836960000000002E-2</c:v>
                </c:pt>
                <c:pt idx="1069">
                  <c:v>9.985403000000001E-2</c:v>
                </c:pt>
                <c:pt idx="1070">
                  <c:v>9.9872370000000002E-2</c:v>
                </c:pt>
                <c:pt idx="1071">
                  <c:v>9.9896139999999994E-2</c:v>
                </c:pt>
                <c:pt idx="1072">
                  <c:v>9.9928380000000011E-2</c:v>
                </c:pt>
                <c:pt idx="1073">
                  <c:v>9.9970470000000006E-2</c:v>
                </c:pt>
                <c:pt idx="1074">
                  <c:v>0.10002130000000001</c:v>
                </c:pt>
                <c:pt idx="1075">
                  <c:v>0.10007740000000001</c:v>
                </c:pt>
                <c:pt idx="1076">
                  <c:v>0.10013380000000001</c:v>
                </c:pt>
                <c:pt idx="1077">
                  <c:v>0.100185</c:v>
                </c:pt>
                <c:pt idx="1078">
                  <c:v>0.1002267</c:v>
                </c:pt>
                <c:pt idx="1079">
                  <c:v>0.1002566</c:v>
                </c:pt>
                <c:pt idx="1080">
                  <c:v>0.10027459999999999</c:v>
                </c:pt>
                <c:pt idx="1081">
                  <c:v>0.10028289999999999</c:v>
                </c:pt>
                <c:pt idx="1082">
                  <c:v>0.1002852</c:v>
                </c:pt>
                <c:pt idx="1083">
                  <c:v>0.10028570000000001</c:v>
                </c:pt>
                <c:pt idx="1084">
                  <c:v>0.1002883</c:v>
                </c:pt>
                <c:pt idx="1085">
                  <c:v>0.1002958</c:v>
                </c:pt>
                <c:pt idx="1086">
                  <c:v>0.10030950000000001</c:v>
                </c:pt>
                <c:pt idx="1087">
                  <c:v>0.10032920000000001</c:v>
                </c:pt>
                <c:pt idx="1088">
                  <c:v>0.1003536</c:v>
                </c:pt>
                <c:pt idx="1089">
                  <c:v>0.10038030000000001</c:v>
                </c:pt>
                <c:pt idx="1090">
                  <c:v>0.100407</c:v>
                </c:pt>
                <c:pt idx="1091">
                  <c:v>0.10043150000000001</c:v>
                </c:pt>
                <c:pt idx="1092">
                  <c:v>0.1004526</c:v>
                </c:pt>
                <c:pt idx="1093">
                  <c:v>0.1004704</c:v>
                </c:pt>
                <c:pt idx="1094">
                  <c:v>0.10048609999999999</c:v>
                </c:pt>
                <c:pt idx="1095">
                  <c:v>0.10050129999999999</c:v>
                </c:pt>
                <c:pt idx="1096">
                  <c:v>0.10051810000000001</c:v>
                </c:pt>
                <c:pt idx="1097">
                  <c:v>0.10053769999999999</c:v>
                </c:pt>
                <c:pt idx="1098">
                  <c:v>0.10056020000000002</c:v>
                </c:pt>
                <c:pt idx="1099">
                  <c:v>0.1005841</c:v>
                </c:pt>
                <c:pt idx="1100">
                  <c:v>0.1006073</c:v>
                </c:pt>
                <c:pt idx="1101">
                  <c:v>0.10062679999999999</c:v>
                </c:pt>
                <c:pt idx="1102">
                  <c:v>0.1006404</c:v>
                </c:pt>
                <c:pt idx="1103">
                  <c:v>0.1006464</c:v>
                </c:pt>
                <c:pt idx="1104">
                  <c:v>0.10064480000000001</c:v>
                </c:pt>
                <c:pt idx="1105">
                  <c:v>0.1006368</c:v>
                </c:pt>
                <c:pt idx="1106">
                  <c:v>0.10062469999999998</c:v>
                </c:pt>
                <c:pt idx="1107">
                  <c:v>0.10061119999999998</c:v>
                </c:pt>
                <c:pt idx="1108">
                  <c:v>0.10059899999999999</c:v>
                </c:pt>
                <c:pt idx="1109">
                  <c:v>0.1005905</c:v>
                </c:pt>
                <c:pt idx="1110">
                  <c:v>0.10058739999999999</c:v>
                </c:pt>
                <c:pt idx="1111">
                  <c:v>0.10059070000000001</c:v>
                </c:pt>
                <c:pt idx="1112">
                  <c:v>0.10060050000000001</c:v>
                </c:pt>
                <c:pt idx="1113">
                  <c:v>0.1006165</c:v>
                </c:pt>
                <c:pt idx="1114">
                  <c:v>0.10063740000000002</c:v>
                </c:pt>
                <c:pt idx="1115">
                  <c:v>0.1006615</c:v>
                </c:pt>
                <c:pt idx="1116">
                  <c:v>0.100687</c:v>
                </c:pt>
                <c:pt idx="1117">
                  <c:v>0.1007121</c:v>
                </c:pt>
                <c:pt idx="1118">
                  <c:v>0.10073570000000001</c:v>
                </c:pt>
                <c:pt idx="1119">
                  <c:v>0.10075780000000001</c:v>
                </c:pt>
                <c:pt idx="1120">
                  <c:v>0.10077929999999999</c:v>
                </c:pt>
                <c:pt idx="1121">
                  <c:v>0.10080169999999999</c:v>
                </c:pt>
                <c:pt idx="1122">
                  <c:v>0.10082690000000001</c:v>
                </c:pt>
                <c:pt idx="1123">
                  <c:v>0.10085619999999999</c:v>
                </c:pt>
                <c:pt idx="1124">
                  <c:v>0.1008898</c:v>
                </c:pt>
                <c:pt idx="1125">
                  <c:v>0.10092669999999999</c:v>
                </c:pt>
                <c:pt idx="1126">
                  <c:v>0.1009649</c:v>
                </c:pt>
                <c:pt idx="1127">
                  <c:v>0.10100199999999999</c:v>
                </c:pt>
                <c:pt idx="1128">
                  <c:v>0.10103619999999999</c:v>
                </c:pt>
                <c:pt idx="1129">
                  <c:v>0.10106679999999998</c:v>
                </c:pt>
                <c:pt idx="1130">
                  <c:v>0.1010943</c:v>
                </c:pt>
                <c:pt idx="1131">
                  <c:v>0.10112030000000001</c:v>
                </c:pt>
                <c:pt idx="1132">
                  <c:v>0.1011465</c:v>
                </c:pt>
                <c:pt idx="1133">
                  <c:v>0.10117419999999999</c:v>
                </c:pt>
                <c:pt idx="1134">
                  <c:v>0.10120309999999999</c:v>
                </c:pt>
                <c:pt idx="1135">
                  <c:v>0.10123169999999999</c:v>
                </c:pt>
                <c:pt idx="1136">
                  <c:v>0.1012575</c:v>
                </c:pt>
                <c:pt idx="1137">
                  <c:v>0.10127800000000001</c:v>
                </c:pt>
                <c:pt idx="1138">
                  <c:v>0.1012916</c:v>
                </c:pt>
                <c:pt idx="1139">
                  <c:v>0.10129870000000001</c:v>
                </c:pt>
                <c:pt idx="1140">
                  <c:v>0.10130159999999999</c:v>
                </c:pt>
                <c:pt idx="1141">
                  <c:v>0.1013037</c:v>
                </c:pt>
                <c:pt idx="1142">
                  <c:v>0.1013091</c:v>
                </c:pt>
                <c:pt idx="1143">
                  <c:v>0.10132110000000001</c:v>
                </c:pt>
                <c:pt idx="1144">
                  <c:v>0.1013416</c:v>
                </c:pt>
                <c:pt idx="1145">
                  <c:v>0.1013705</c:v>
                </c:pt>
                <c:pt idx="1146">
                  <c:v>0.10140679999999999</c:v>
                </c:pt>
                <c:pt idx="1147">
                  <c:v>0.1014486</c:v>
                </c:pt>
                <c:pt idx="1148">
                  <c:v>0.101494</c:v>
                </c:pt>
                <c:pt idx="1149">
                  <c:v>0.1015419</c:v>
                </c:pt>
                <c:pt idx="1150">
                  <c:v>0.1015914</c:v>
                </c:pt>
                <c:pt idx="1151">
                  <c:v>0.10164239999999999</c:v>
                </c:pt>
                <c:pt idx="1152">
                  <c:v>0.10169429999999999</c:v>
                </c:pt>
                <c:pt idx="1153">
                  <c:v>0.1017469</c:v>
                </c:pt>
                <c:pt idx="1154">
                  <c:v>0.1017995</c:v>
                </c:pt>
                <c:pt idx="1155">
                  <c:v>0.1018519</c:v>
                </c:pt>
                <c:pt idx="1156">
                  <c:v>0.1019045</c:v>
                </c:pt>
                <c:pt idx="1157">
                  <c:v>0.10195849999999999</c:v>
                </c:pt>
                <c:pt idx="1158">
                  <c:v>0.10201540000000001</c:v>
                </c:pt>
                <c:pt idx="1159">
                  <c:v>0.1020768</c:v>
                </c:pt>
                <c:pt idx="1160">
                  <c:v>0.1021434</c:v>
                </c:pt>
                <c:pt idx="1161">
                  <c:v>0.10221499999999999</c:v>
                </c:pt>
                <c:pt idx="1162">
                  <c:v>0.1022899</c:v>
                </c:pt>
                <c:pt idx="1163">
                  <c:v>0.1023657</c:v>
                </c:pt>
                <c:pt idx="1164">
                  <c:v>0.1024403</c:v>
                </c:pt>
                <c:pt idx="1165">
                  <c:v>0.1025123</c:v>
                </c:pt>
                <c:pt idx="1166">
                  <c:v>0.1025817</c:v>
                </c:pt>
                <c:pt idx="1167">
                  <c:v>0.1026499</c:v>
                </c:pt>
                <c:pt idx="1168">
                  <c:v>0.1027188</c:v>
                </c:pt>
                <c:pt idx="1169">
                  <c:v>0.1027903</c:v>
                </c:pt>
                <c:pt idx="1170">
                  <c:v>0.1028651</c:v>
                </c:pt>
                <c:pt idx="1171">
                  <c:v>0.10294270000000001</c:v>
                </c:pt>
                <c:pt idx="1172">
                  <c:v>0.10302119999999999</c:v>
                </c:pt>
                <c:pt idx="1173">
                  <c:v>0.10309790000000001</c:v>
                </c:pt>
                <c:pt idx="1174">
                  <c:v>0.1031704</c:v>
                </c:pt>
                <c:pt idx="1175">
                  <c:v>0.10323679999999999</c:v>
                </c:pt>
                <c:pt idx="1176">
                  <c:v>0.10329720000000001</c:v>
                </c:pt>
                <c:pt idx="1177">
                  <c:v>0.10335279999999999</c:v>
                </c:pt>
                <c:pt idx="1178">
                  <c:v>0.1034065</c:v>
                </c:pt>
                <c:pt idx="1179">
                  <c:v>0.10346169999999999</c:v>
                </c:pt>
                <c:pt idx="1180">
                  <c:v>0.10352159999999999</c:v>
                </c:pt>
                <c:pt idx="1181">
                  <c:v>0.10358879999999999</c:v>
                </c:pt>
                <c:pt idx="1182">
                  <c:v>0.1036641</c:v>
                </c:pt>
                <c:pt idx="1183">
                  <c:v>0.10374699999999999</c:v>
                </c:pt>
                <c:pt idx="1184">
                  <c:v>0.1038356</c:v>
                </c:pt>
                <c:pt idx="1185">
                  <c:v>0.10392749999999999</c:v>
                </c:pt>
                <c:pt idx="1186">
                  <c:v>0.1040203</c:v>
                </c:pt>
                <c:pt idx="1187">
                  <c:v>0.10411269999999999</c:v>
                </c:pt>
                <c:pt idx="1188">
                  <c:v>0.10420409999999999</c:v>
                </c:pt>
                <c:pt idx="1189">
                  <c:v>0.1042952</c:v>
                </c:pt>
                <c:pt idx="1190">
                  <c:v>0.10438700000000001</c:v>
                </c:pt>
                <c:pt idx="1191">
                  <c:v>0.10447999999999999</c:v>
                </c:pt>
                <c:pt idx="1192">
                  <c:v>0.1045739</c:v>
                </c:pt>
                <c:pt idx="1193">
                  <c:v>0.1046676</c:v>
                </c:pt>
                <c:pt idx="1194">
                  <c:v>0.10475890000000002</c:v>
                </c:pt>
                <c:pt idx="1195">
                  <c:v>0.10484590000000001</c:v>
                </c:pt>
                <c:pt idx="1196">
                  <c:v>0.10492699999999999</c:v>
                </c:pt>
                <c:pt idx="1197">
                  <c:v>0.1050017</c:v>
                </c:pt>
                <c:pt idx="1198">
                  <c:v>0.10507089999999999</c:v>
                </c:pt>
                <c:pt idx="1199">
                  <c:v>0.1051363</c:v>
                </c:pt>
                <c:pt idx="1200">
                  <c:v>0.10519989999999999</c:v>
                </c:pt>
                <c:pt idx="1201">
                  <c:v>0.1052641</c:v>
                </c:pt>
                <c:pt idx="1202">
                  <c:v>0.10533079999999999</c:v>
                </c:pt>
                <c:pt idx="1203">
                  <c:v>0.1054013</c:v>
                </c:pt>
                <c:pt idx="1204">
                  <c:v>0.10547670000000001</c:v>
                </c:pt>
                <c:pt idx="1205">
                  <c:v>0.1055574</c:v>
                </c:pt>
                <c:pt idx="1206">
                  <c:v>0.105643</c:v>
                </c:pt>
                <c:pt idx="1207">
                  <c:v>0.10573250000000001</c:v>
                </c:pt>
                <c:pt idx="1208">
                  <c:v>0.1058239</c:v>
                </c:pt>
                <c:pt idx="1209">
                  <c:v>0.1059142</c:v>
                </c:pt>
                <c:pt idx="1210">
                  <c:v>0.1060006</c:v>
                </c:pt>
                <c:pt idx="1211">
                  <c:v>0.1060806</c:v>
                </c:pt>
                <c:pt idx="1212">
                  <c:v>0.10615270000000002</c:v>
                </c:pt>
                <c:pt idx="1213">
                  <c:v>0.10621700000000001</c:v>
                </c:pt>
                <c:pt idx="1214">
                  <c:v>0.10627519999999999</c:v>
                </c:pt>
                <c:pt idx="1215">
                  <c:v>0.1063299</c:v>
                </c:pt>
                <c:pt idx="1216">
                  <c:v>0.10638430000000001</c:v>
                </c:pt>
                <c:pt idx="1217">
                  <c:v>0.1064408</c:v>
                </c:pt>
                <c:pt idx="1218">
                  <c:v>0.1065014</c:v>
                </c:pt>
                <c:pt idx="1219">
                  <c:v>0.10656639999999999</c:v>
                </c:pt>
                <c:pt idx="1220">
                  <c:v>0.10663510000000001</c:v>
                </c:pt>
                <c:pt idx="1221">
                  <c:v>0.10670589999999999</c:v>
                </c:pt>
                <c:pt idx="1222">
                  <c:v>0.10677700000000001</c:v>
                </c:pt>
                <c:pt idx="1223">
                  <c:v>0.1068467</c:v>
                </c:pt>
                <c:pt idx="1224">
                  <c:v>0.10691390000000001</c:v>
                </c:pt>
                <c:pt idx="1225">
                  <c:v>0.1069782</c:v>
                </c:pt>
                <c:pt idx="1226">
                  <c:v>0.10704</c:v>
                </c:pt>
                <c:pt idx="1227">
                  <c:v>0.1071</c:v>
                </c:pt>
                <c:pt idx="1228">
                  <c:v>0.107159</c:v>
                </c:pt>
                <c:pt idx="1229">
                  <c:v>0.1072176</c:v>
                </c:pt>
                <c:pt idx="1230">
                  <c:v>0.1072758</c:v>
                </c:pt>
                <c:pt idx="1231">
                  <c:v>0.10733289999999999</c:v>
                </c:pt>
                <c:pt idx="1232">
                  <c:v>0.107388</c:v>
                </c:pt>
                <c:pt idx="1233">
                  <c:v>0.10744069999999999</c:v>
                </c:pt>
                <c:pt idx="1234">
                  <c:v>0.10749089999999999</c:v>
                </c:pt>
                <c:pt idx="1235">
                  <c:v>0.1075398</c:v>
                </c:pt>
                <c:pt idx="1236">
                  <c:v>0.10758909999999999</c:v>
                </c:pt>
                <c:pt idx="1237">
                  <c:v>0.1076405</c:v>
                </c:pt>
                <c:pt idx="1238">
                  <c:v>0.10769530000000001</c:v>
                </c:pt>
                <c:pt idx="1239">
                  <c:v>0.10775369999999999</c:v>
                </c:pt>
                <c:pt idx="1240">
                  <c:v>0.10781449999999999</c:v>
                </c:pt>
                <c:pt idx="1241">
                  <c:v>0.10787580000000001</c:v>
                </c:pt>
                <c:pt idx="1242">
                  <c:v>0.1079358</c:v>
                </c:pt>
                <c:pt idx="1243">
                  <c:v>0.1079928</c:v>
                </c:pt>
                <c:pt idx="1244">
                  <c:v>0.1080465</c:v>
                </c:pt>
                <c:pt idx="1245">
                  <c:v>0.10809729999999999</c:v>
                </c:pt>
                <c:pt idx="1246">
                  <c:v>0.1081463</c:v>
                </c:pt>
                <c:pt idx="1247">
                  <c:v>0.1081946</c:v>
                </c:pt>
                <c:pt idx="1248">
                  <c:v>0.10824300000000001</c:v>
                </c:pt>
                <c:pt idx="1249">
                  <c:v>0.1082912</c:v>
                </c:pt>
                <c:pt idx="1250">
                  <c:v>0.10833889999999999</c:v>
                </c:pt>
                <c:pt idx="1251">
                  <c:v>0.10838540000000001</c:v>
                </c:pt>
                <c:pt idx="1252">
                  <c:v>0.1084301</c:v>
                </c:pt>
                <c:pt idx="1253">
                  <c:v>0.10847279999999999</c:v>
                </c:pt>
                <c:pt idx="1254">
                  <c:v>0.1085137</c:v>
                </c:pt>
                <c:pt idx="1255">
                  <c:v>0.1085531</c:v>
                </c:pt>
                <c:pt idx="1256">
                  <c:v>0.10859179999999999</c:v>
                </c:pt>
                <c:pt idx="1257">
                  <c:v>0.10863059999999999</c:v>
                </c:pt>
                <c:pt idx="1258">
                  <c:v>0.1086705</c:v>
                </c:pt>
                <c:pt idx="1259">
                  <c:v>0.10871249999999999</c:v>
                </c:pt>
                <c:pt idx="1260">
                  <c:v>0.1087577</c:v>
                </c:pt>
                <c:pt idx="1261">
                  <c:v>0.1088066</c:v>
                </c:pt>
                <c:pt idx="1262">
                  <c:v>0.108859</c:v>
                </c:pt>
                <c:pt idx="1263">
                  <c:v>0.10891390000000001</c:v>
                </c:pt>
                <c:pt idx="1264">
                  <c:v>0.10896969999999999</c:v>
                </c:pt>
                <c:pt idx="1265">
                  <c:v>0.109025</c:v>
                </c:pt>
                <c:pt idx="1266">
                  <c:v>0.10907890000000001</c:v>
                </c:pt>
                <c:pt idx="1267">
                  <c:v>0.1091316</c:v>
                </c:pt>
                <c:pt idx="1268">
                  <c:v>0.10918429999999998</c:v>
                </c:pt>
                <c:pt idx="1269">
                  <c:v>0.10923849999999999</c:v>
                </c:pt>
                <c:pt idx="1270">
                  <c:v>0.10929580000000001</c:v>
                </c:pt>
                <c:pt idx="1271">
                  <c:v>0.1093567</c:v>
                </c:pt>
                <c:pt idx="1272">
                  <c:v>0.1094209</c:v>
                </c:pt>
                <c:pt idx="1273">
                  <c:v>0.10948670000000001</c:v>
                </c:pt>
                <c:pt idx="1274">
                  <c:v>0.1095526</c:v>
                </c:pt>
                <c:pt idx="1275">
                  <c:v>0.1096168</c:v>
                </c:pt>
                <c:pt idx="1276">
                  <c:v>0.1096786</c:v>
                </c:pt>
                <c:pt idx="1277">
                  <c:v>0.1097383</c:v>
                </c:pt>
                <c:pt idx="1278">
                  <c:v>0.1097967</c:v>
                </c:pt>
                <c:pt idx="1279">
                  <c:v>0.10985529999999999</c:v>
                </c:pt>
                <c:pt idx="1280">
                  <c:v>0.1099159</c:v>
                </c:pt>
                <c:pt idx="1281">
                  <c:v>0.1099807</c:v>
                </c:pt>
                <c:pt idx="1282">
                  <c:v>0.1100522</c:v>
                </c:pt>
                <c:pt idx="1283">
                  <c:v>0.1101327</c:v>
                </c:pt>
                <c:pt idx="1284">
                  <c:v>0.11022369999999999</c:v>
                </c:pt>
                <c:pt idx="1285">
                  <c:v>0.11032550000000001</c:v>
                </c:pt>
                <c:pt idx="1286">
                  <c:v>0.1104361</c:v>
                </c:pt>
                <c:pt idx="1287">
                  <c:v>0.11055129999999999</c:v>
                </c:pt>
                <c:pt idx="1288">
                  <c:v>0.110666</c:v>
                </c:pt>
                <c:pt idx="1289">
                  <c:v>0.11077490000000001</c:v>
                </c:pt>
                <c:pt idx="1290">
                  <c:v>0.11087450000000001</c:v>
                </c:pt>
                <c:pt idx="1291">
                  <c:v>0.1109642</c:v>
                </c:pt>
                <c:pt idx="1292">
                  <c:v>0.1110466</c:v>
                </c:pt>
                <c:pt idx="1293">
                  <c:v>0.1111264</c:v>
                </c:pt>
                <c:pt idx="1294">
                  <c:v>0.1112079</c:v>
                </c:pt>
                <c:pt idx="1295">
                  <c:v>0.1112947</c:v>
                </c:pt>
                <c:pt idx="1296">
                  <c:v>0.11138719999999999</c:v>
                </c:pt>
                <c:pt idx="1297">
                  <c:v>0.11148420000000001</c:v>
                </c:pt>
                <c:pt idx="1298">
                  <c:v>0.11158280000000001</c:v>
                </c:pt>
                <c:pt idx="1299">
                  <c:v>0.11168110000000001</c:v>
                </c:pt>
                <c:pt idx="1300">
                  <c:v>0.11177909999999999</c:v>
                </c:pt>
                <c:pt idx="1301">
                  <c:v>0.11187879999999999</c:v>
                </c:pt>
                <c:pt idx="1302">
                  <c:v>0.111984</c:v>
                </c:pt>
                <c:pt idx="1303">
                  <c:v>0.11209810000000001</c:v>
                </c:pt>
                <c:pt idx="1304">
                  <c:v>0.1122233</c:v>
                </c:pt>
                <c:pt idx="1305">
                  <c:v>0.1123591</c:v>
                </c:pt>
                <c:pt idx="1306">
                  <c:v>0.1125029</c:v>
                </c:pt>
                <c:pt idx="1307">
                  <c:v>0.1126501</c:v>
                </c:pt>
                <c:pt idx="1308">
                  <c:v>0.11279619999999999</c:v>
                </c:pt>
                <c:pt idx="1309">
                  <c:v>0.1129376</c:v>
                </c:pt>
                <c:pt idx="1310">
                  <c:v>0.1130722</c:v>
                </c:pt>
                <c:pt idx="1311">
                  <c:v>0.1132002</c:v>
                </c:pt>
                <c:pt idx="1312">
                  <c:v>0.11332349999999999</c:v>
                </c:pt>
                <c:pt idx="1313">
                  <c:v>0.11344559999999999</c:v>
                </c:pt>
                <c:pt idx="1314">
                  <c:v>0.11357049999999999</c:v>
                </c:pt>
                <c:pt idx="1315">
                  <c:v>0.11370290000000001</c:v>
                </c:pt>
                <c:pt idx="1316">
                  <c:v>0.11384659999999999</c:v>
                </c:pt>
                <c:pt idx="1317">
                  <c:v>0.11400390000000001</c:v>
                </c:pt>
                <c:pt idx="1318">
                  <c:v>0.1141756</c:v>
                </c:pt>
                <c:pt idx="1319">
                  <c:v>0.11435979999999998</c:v>
                </c:pt>
                <c:pt idx="1320">
                  <c:v>0.1145529</c:v>
                </c:pt>
                <c:pt idx="1321">
                  <c:v>0.11474999999999999</c:v>
                </c:pt>
                <c:pt idx="1322">
                  <c:v>0.11494629999999999</c:v>
                </c:pt>
                <c:pt idx="1323">
                  <c:v>0.1151384</c:v>
                </c:pt>
                <c:pt idx="1324">
                  <c:v>0.1153246</c:v>
                </c:pt>
                <c:pt idx="1325">
                  <c:v>0.1155048</c:v>
                </c:pt>
                <c:pt idx="1326">
                  <c:v>0.11568039999999999</c:v>
                </c:pt>
                <c:pt idx="1327">
                  <c:v>0.1158531</c:v>
                </c:pt>
                <c:pt idx="1328">
                  <c:v>0.1160245</c:v>
                </c:pt>
                <c:pt idx="1329">
                  <c:v>0.11619569999999999</c:v>
                </c:pt>
                <c:pt idx="1330">
                  <c:v>0.11636759999999999</c:v>
                </c:pt>
                <c:pt idx="1331">
                  <c:v>0.11654139999999999</c:v>
                </c:pt>
                <c:pt idx="1332">
                  <c:v>0.11671860000000001</c:v>
                </c:pt>
                <c:pt idx="1333">
                  <c:v>0.11690110000000001</c:v>
                </c:pt>
                <c:pt idx="1334">
                  <c:v>0.1170904</c:v>
                </c:pt>
                <c:pt idx="1335">
                  <c:v>0.11728780000000001</c:v>
                </c:pt>
                <c:pt idx="1336">
                  <c:v>0.11749380000000001</c:v>
                </c:pt>
                <c:pt idx="1337">
                  <c:v>0.11770830000000002</c:v>
                </c:pt>
                <c:pt idx="1338">
                  <c:v>0.11793070000000001</c:v>
                </c:pt>
                <c:pt idx="1339">
                  <c:v>0.11816020000000001</c:v>
                </c:pt>
                <c:pt idx="1340">
                  <c:v>0.11839599999999999</c:v>
                </c:pt>
                <c:pt idx="1341">
                  <c:v>0.11863649999999999</c:v>
                </c:pt>
                <c:pt idx="1342">
                  <c:v>0.1188796</c:v>
                </c:pt>
                <c:pt idx="1343">
                  <c:v>0.1191228</c:v>
                </c:pt>
                <c:pt idx="1344">
                  <c:v>0.11936359999999999</c:v>
                </c:pt>
                <c:pt idx="1345">
                  <c:v>0.1196005</c:v>
                </c:pt>
                <c:pt idx="1346">
                  <c:v>0.11983340000000001</c:v>
                </c:pt>
                <c:pt idx="1347">
                  <c:v>0.12006429999999998</c:v>
                </c:pt>
                <c:pt idx="1348">
                  <c:v>0.120296</c:v>
                </c:pt>
                <c:pt idx="1349">
                  <c:v>0.12053119999999999</c:v>
                </c:pt>
                <c:pt idx="1350">
                  <c:v>0.1207714</c:v>
                </c:pt>
                <c:pt idx="1351">
                  <c:v>0.1210166</c:v>
                </c:pt>
                <c:pt idx="1352">
                  <c:v>0.12126509999999999</c:v>
                </c:pt>
                <c:pt idx="1353">
                  <c:v>0.1215155</c:v>
                </c:pt>
                <c:pt idx="1354">
                  <c:v>0.1217675</c:v>
                </c:pt>
                <c:pt idx="1355">
                  <c:v>0.12202249999999999</c:v>
                </c:pt>
                <c:pt idx="1356">
                  <c:v>0.12228349999999999</c:v>
                </c:pt>
                <c:pt idx="1357">
                  <c:v>0.12255339999999999</c:v>
                </c:pt>
                <c:pt idx="1358">
                  <c:v>0.12283360000000001</c:v>
                </c:pt>
                <c:pt idx="1359">
                  <c:v>0.1231227</c:v>
                </c:pt>
                <c:pt idx="1360">
                  <c:v>0.1234172</c:v>
                </c:pt>
                <c:pt idx="1361">
                  <c:v>0.12371270000000001</c:v>
                </c:pt>
                <c:pt idx="1362">
                  <c:v>0.12400599999999999</c:v>
                </c:pt>
                <c:pt idx="1363">
                  <c:v>0.1242963</c:v>
                </c:pt>
                <c:pt idx="1364">
                  <c:v>0.1245851</c:v>
                </c:pt>
                <c:pt idx="1365">
                  <c:v>0.12487529999999999</c:v>
                </c:pt>
                <c:pt idx="1366">
                  <c:v>0.1251688</c:v>
                </c:pt>
                <c:pt idx="1367">
                  <c:v>0.1254653</c:v>
                </c:pt>
                <c:pt idx="1368">
                  <c:v>0.1257615</c:v>
                </c:pt>
                <c:pt idx="1369">
                  <c:v>0.12605349999999999</c:v>
                </c:pt>
                <c:pt idx="1370">
                  <c:v>0.12633759999999999</c:v>
                </c:pt>
                <c:pt idx="1371">
                  <c:v>0.12661349999999999</c:v>
                </c:pt>
                <c:pt idx="1372">
                  <c:v>0.12688379999999999</c:v>
                </c:pt>
                <c:pt idx="1373">
                  <c:v>0.1271542</c:v>
                </c:pt>
                <c:pt idx="1374">
                  <c:v>0.1274303</c:v>
                </c:pt>
                <c:pt idx="1375">
                  <c:v>0.12771559999999998</c:v>
                </c:pt>
                <c:pt idx="1376">
                  <c:v>0.12801089999999998</c:v>
                </c:pt>
                <c:pt idx="1377">
                  <c:v>0.1283135</c:v>
                </c:pt>
                <c:pt idx="1378">
                  <c:v>0.12861919999999999</c:v>
                </c:pt>
                <c:pt idx="1379">
                  <c:v>0.12892319999999999</c:v>
                </c:pt>
                <c:pt idx="1380">
                  <c:v>0.1292218</c:v>
                </c:pt>
                <c:pt idx="1381">
                  <c:v>0.12951280000000001</c:v>
                </c:pt>
                <c:pt idx="1382">
                  <c:v>0.12979489999999999</c:v>
                </c:pt>
                <c:pt idx="1383">
                  <c:v>0.1300674</c:v>
                </c:pt>
                <c:pt idx="1384">
                  <c:v>0.130331</c:v>
                </c:pt>
                <c:pt idx="1385">
                  <c:v>0.1305876</c:v>
                </c:pt>
                <c:pt idx="1386">
                  <c:v>0.1308407</c:v>
                </c:pt>
                <c:pt idx="1387">
                  <c:v>0.1310955</c:v>
                </c:pt>
                <c:pt idx="1388">
                  <c:v>0.13135730000000001</c:v>
                </c:pt>
                <c:pt idx="1389">
                  <c:v>0.1316292</c:v>
                </c:pt>
                <c:pt idx="1390">
                  <c:v>0.13191079999999999</c:v>
                </c:pt>
                <c:pt idx="1391">
                  <c:v>0.13219719999999999</c:v>
                </c:pt>
                <c:pt idx="1392">
                  <c:v>0.13248120000000002</c:v>
                </c:pt>
                <c:pt idx="1393">
                  <c:v>0.1327546</c:v>
                </c:pt>
                <c:pt idx="1394">
                  <c:v>0.13301199999999999</c:v>
                </c:pt>
                <c:pt idx="1395">
                  <c:v>0.1332517</c:v>
                </c:pt>
                <c:pt idx="1396">
                  <c:v>0.13347610000000001</c:v>
                </c:pt>
                <c:pt idx="1397">
                  <c:v>0.13368940000000001</c:v>
                </c:pt>
                <c:pt idx="1398">
                  <c:v>0.13389500000000001</c:v>
                </c:pt>
                <c:pt idx="1399">
                  <c:v>0.1340944</c:v>
                </c:pt>
                <c:pt idx="1400">
                  <c:v>0.13428699999999999</c:v>
                </c:pt>
                <c:pt idx="1401">
                  <c:v>0.1344718</c:v>
                </c:pt>
                <c:pt idx="1402">
                  <c:v>0.1346492</c:v>
                </c:pt>
                <c:pt idx="1403">
                  <c:v>0.134822</c:v>
                </c:pt>
                <c:pt idx="1404">
                  <c:v>0.13499460000000002</c:v>
                </c:pt>
                <c:pt idx="1405">
                  <c:v>0.1351715</c:v>
                </c:pt>
                <c:pt idx="1406">
                  <c:v>0.13535420000000001</c:v>
                </c:pt>
                <c:pt idx="1407">
                  <c:v>0.13554099999999999</c:v>
                </c:pt>
                <c:pt idx="1408">
                  <c:v>0.13572670000000001</c:v>
                </c:pt>
                <c:pt idx="1409">
                  <c:v>0.13590580000000002</c:v>
                </c:pt>
                <c:pt idx="1410">
                  <c:v>0.1360739</c:v>
                </c:pt>
                <c:pt idx="1411">
                  <c:v>0.1362294</c:v>
                </c:pt>
                <c:pt idx="1412">
                  <c:v>0.13637250000000001</c:v>
                </c:pt>
                <c:pt idx="1413">
                  <c:v>0.13650420000000002</c:v>
                </c:pt>
                <c:pt idx="1414">
                  <c:v>0.13662350000000001</c:v>
                </c:pt>
                <c:pt idx="1415">
                  <c:v>0.1367276</c:v>
                </c:pt>
                <c:pt idx="1416">
                  <c:v>0.13681309999999999</c:v>
                </c:pt>
                <c:pt idx="1417">
                  <c:v>0.1368781</c:v>
                </c:pt>
                <c:pt idx="1418">
                  <c:v>0.13692480000000001</c:v>
                </c:pt>
                <c:pt idx="1419">
                  <c:v>0.1369591</c:v>
                </c:pt>
                <c:pt idx="1420">
                  <c:v>0.13698859999999999</c:v>
                </c:pt>
                <c:pt idx="1421">
                  <c:v>0.137019</c:v>
                </c:pt>
                <c:pt idx="1422">
                  <c:v>0.1370516</c:v>
                </c:pt>
                <c:pt idx="1423">
                  <c:v>0.1370826</c:v>
                </c:pt>
                <c:pt idx="1424">
                  <c:v>0.13710600000000001</c:v>
                </c:pt>
                <c:pt idx="1425">
                  <c:v>0.13711709999999999</c:v>
                </c:pt>
                <c:pt idx="1426">
                  <c:v>0.13711660000000001</c:v>
                </c:pt>
                <c:pt idx="1427">
                  <c:v>0.1371108</c:v>
                </c:pt>
                <c:pt idx="1428">
                  <c:v>0.1371098</c:v>
                </c:pt>
                <c:pt idx="1429">
                  <c:v>0.1371221</c:v>
                </c:pt>
                <c:pt idx="1430">
                  <c:v>0.13715040000000001</c:v>
                </c:pt>
                <c:pt idx="1431">
                  <c:v>0.13718919999999998</c:v>
                </c:pt>
                <c:pt idx="1432">
                  <c:v>0.13722709999999999</c:v>
                </c:pt>
                <c:pt idx="1433">
                  <c:v>0.13725130000000002</c:v>
                </c:pt>
                <c:pt idx="1434">
                  <c:v>0.13725280000000001</c:v>
                </c:pt>
                <c:pt idx="1435">
                  <c:v>0.1372303</c:v>
                </c:pt>
                <c:pt idx="1436">
                  <c:v>0.13719019999999998</c:v>
                </c:pt>
                <c:pt idx="1437">
                  <c:v>0.13714270000000001</c:v>
                </c:pt>
                <c:pt idx="1438">
                  <c:v>0.13709650000000001</c:v>
                </c:pt>
                <c:pt idx="1439">
                  <c:v>0.13705609999999999</c:v>
                </c:pt>
                <c:pt idx="1440">
                  <c:v>0.1370198</c:v>
                </c:pt>
                <c:pt idx="1441">
                  <c:v>0.1369831</c:v>
                </c:pt>
                <c:pt idx="1442">
                  <c:v>0.1369409</c:v>
                </c:pt>
                <c:pt idx="1443">
                  <c:v>0.13689129999999999</c:v>
                </c:pt>
                <c:pt idx="1444">
                  <c:v>0.1368357</c:v>
                </c:pt>
                <c:pt idx="1445">
                  <c:v>0.13677739999999999</c:v>
                </c:pt>
                <c:pt idx="1446">
                  <c:v>0.13671899999999998</c:v>
                </c:pt>
                <c:pt idx="1447">
                  <c:v>0.13666</c:v>
                </c:pt>
                <c:pt idx="1448">
                  <c:v>0.13659740000000001</c:v>
                </c:pt>
                <c:pt idx="1449">
                  <c:v>0.13652729999999999</c:v>
                </c:pt>
                <c:pt idx="1450">
                  <c:v>0.13644709999999999</c:v>
                </c:pt>
                <c:pt idx="1451">
                  <c:v>0.13635749999999999</c:v>
                </c:pt>
                <c:pt idx="1452">
                  <c:v>0.1362611</c:v>
                </c:pt>
                <c:pt idx="1453">
                  <c:v>0.13616120000000001</c:v>
                </c:pt>
                <c:pt idx="1454">
                  <c:v>0.13605890000000001</c:v>
                </c:pt>
                <c:pt idx="1455">
                  <c:v>0.13595189999999999</c:v>
                </c:pt>
                <c:pt idx="1456">
                  <c:v>0.1358364</c:v>
                </c:pt>
                <c:pt idx="1457">
                  <c:v>0.13570880000000002</c:v>
                </c:pt>
                <c:pt idx="1458">
                  <c:v>0.13556879999999999</c:v>
                </c:pt>
                <c:pt idx="1459">
                  <c:v>0.13542110000000002</c:v>
                </c:pt>
                <c:pt idx="1460">
                  <c:v>0.1352739</c:v>
                </c:pt>
                <c:pt idx="1461">
                  <c:v>0.13513530000000001</c:v>
                </c:pt>
                <c:pt idx="1462">
                  <c:v>0.1350111</c:v>
                </c:pt>
                <c:pt idx="1463">
                  <c:v>0.1349022</c:v>
                </c:pt>
                <c:pt idx="1464">
                  <c:v>0.13480529999999999</c:v>
                </c:pt>
                <c:pt idx="1465">
                  <c:v>0.13471459999999999</c:v>
                </c:pt>
                <c:pt idx="1466">
                  <c:v>0.13462559999999998</c:v>
                </c:pt>
                <c:pt idx="1467">
                  <c:v>0.13453679999999998</c:v>
                </c:pt>
                <c:pt idx="1468">
                  <c:v>0.13445020000000002</c:v>
                </c:pt>
                <c:pt idx="1469">
                  <c:v>0.1343695</c:v>
                </c:pt>
                <c:pt idx="1470">
                  <c:v>0.1342979</c:v>
                </c:pt>
                <c:pt idx="1471">
                  <c:v>0.1342371</c:v>
                </c:pt>
                <c:pt idx="1472">
                  <c:v>0.1341859</c:v>
                </c:pt>
                <c:pt idx="1473">
                  <c:v>0.13414219999999999</c:v>
                </c:pt>
                <c:pt idx="1474">
                  <c:v>0.13410320000000001</c:v>
                </c:pt>
                <c:pt idx="1475">
                  <c:v>0.13406679999999999</c:v>
                </c:pt>
                <c:pt idx="1476">
                  <c:v>0.13403119999999999</c:v>
                </c:pt>
                <c:pt idx="1477">
                  <c:v>0.13399420000000001</c:v>
                </c:pt>
                <c:pt idx="1478">
                  <c:v>0.1339534</c:v>
                </c:pt>
                <c:pt idx="1479">
                  <c:v>0.1339061</c:v>
                </c:pt>
                <c:pt idx="1480">
                  <c:v>0.13385180000000002</c:v>
                </c:pt>
                <c:pt idx="1481">
                  <c:v>0.1337931</c:v>
                </c:pt>
                <c:pt idx="1482">
                  <c:v>0.1337371</c:v>
                </c:pt>
                <c:pt idx="1483">
                  <c:v>0.13369409999999998</c:v>
                </c:pt>
                <c:pt idx="1484">
                  <c:v>0.13367380000000001</c:v>
                </c:pt>
                <c:pt idx="1485">
                  <c:v>0.13368289999999999</c:v>
                </c:pt>
                <c:pt idx="1486">
                  <c:v>0.13372239999999999</c:v>
                </c:pt>
                <c:pt idx="1487">
                  <c:v>0.13378770000000001</c:v>
                </c:pt>
                <c:pt idx="1488">
                  <c:v>0.13386990000000001</c:v>
                </c:pt>
                <c:pt idx="1489">
                  <c:v>0.13395980000000002</c:v>
                </c:pt>
                <c:pt idx="1490">
                  <c:v>0.13405119999999998</c:v>
                </c:pt>
                <c:pt idx="1491">
                  <c:v>0.13414109999999999</c:v>
                </c:pt>
                <c:pt idx="1492">
                  <c:v>0.1342295</c:v>
                </c:pt>
                <c:pt idx="1493">
                  <c:v>0.13431699999999999</c:v>
                </c:pt>
                <c:pt idx="1494">
                  <c:v>0.13440289999999999</c:v>
                </c:pt>
                <c:pt idx="1495">
                  <c:v>0.13448469999999998</c:v>
                </c:pt>
                <c:pt idx="1496">
                  <c:v>0.13455990000000001</c:v>
                </c:pt>
                <c:pt idx="1497">
                  <c:v>0.13462849999999998</c:v>
                </c:pt>
                <c:pt idx="1498">
                  <c:v>0.13469429999999999</c:v>
                </c:pt>
                <c:pt idx="1499">
                  <c:v>0.1347642</c:v>
                </c:pt>
                <c:pt idx="1500">
                  <c:v>0.13484659999999998</c:v>
                </c:pt>
                <c:pt idx="1501">
                  <c:v>0.1349465</c:v>
                </c:pt>
                <c:pt idx="1502">
                  <c:v>0.13506389999999999</c:v>
                </c:pt>
                <c:pt idx="1503">
                  <c:v>0.1351929</c:v>
                </c:pt>
                <c:pt idx="1504">
                  <c:v>0.13532539999999998</c:v>
                </c:pt>
                <c:pt idx="1505">
                  <c:v>0.13545450000000001</c:v>
                </c:pt>
                <c:pt idx="1506">
                  <c:v>0.13557849999999999</c:v>
                </c:pt>
                <c:pt idx="1507">
                  <c:v>0.13570120000000002</c:v>
                </c:pt>
                <c:pt idx="1508">
                  <c:v>0.13583050000000002</c:v>
                </c:pt>
                <c:pt idx="1509">
                  <c:v>0.13597339999999999</c:v>
                </c:pt>
                <c:pt idx="1510">
                  <c:v>0.136132</c:v>
                </c:pt>
                <c:pt idx="1511">
                  <c:v>0.1363019</c:v>
                </c:pt>
                <c:pt idx="1512">
                  <c:v>0.13647320000000002</c:v>
                </c:pt>
                <c:pt idx="1513">
                  <c:v>0.1366358</c:v>
                </c:pt>
                <c:pt idx="1514">
                  <c:v>0.1367826</c:v>
                </c:pt>
                <c:pt idx="1515">
                  <c:v>0.13691300000000001</c:v>
                </c:pt>
                <c:pt idx="1516">
                  <c:v>0.13703190000000001</c:v>
                </c:pt>
                <c:pt idx="1517">
                  <c:v>0.13714759999999998</c:v>
                </c:pt>
                <c:pt idx="1518">
                  <c:v>0.1372671</c:v>
                </c:pt>
                <c:pt idx="1519">
                  <c:v>0.13739370000000001</c:v>
                </c:pt>
                <c:pt idx="1520">
                  <c:v>0.1375267</c:v>
                </c:pt>
                <c:pt idx="1521">
                  <c:v>0.13766349999999999</c:v>
                </c:pt>
                <c:pt idx="1522">
                  <c:v>0.13780249999999999</c:v>
                </c:pt>
                <c:pt idx="1523">
                  <c:v>0.13794409999999999</c:v>
                </c:pt>
                <c:pt idx="1524">
                  <c:v>0.13809149999999998</c:v>
                </c:pt>
                <c:pt idx="1525">
                  <c:v>0.1382478</c:v>
                </c:pt>
                <c:pt idx="1526">
                  <c:v>0.13841429999999999</c:v>
                </c:pt>
                <c:pt idx="1527">
                  <c:v>0.1385895</c:v>
                </c:pt>
                <c:pt idx="1528">
                  <c:v>0.13876919999999998</c:v>
                </c:pt>
                <c:pt idx="1529">
                  <c:v>0.1389495</c:v>
                </c:pt>
                <c:pt idx="1530">
                  <c:v>0.13912869999999999</c:v>
                </c:pt>
                <c:pt idx="1531">
                  <c:v>0.1393083</c:v>
                </c:pt>
                <c:pt idx="1532">
                  <c:v>0.139492</c:v>
                </c:pt>
                <c:pt idx="1533">
                  <c:v>0.1396829</c:v>
                </c:pt>
                <c:pt idx="1534">
                  <c:v>0.1398808</c:v>
                </c:pt>
                <c:pt idx="1535">
                  <c:v>0.1400816</c:v>
                </c:pt>
                <c:pt idx="1536">
                  <c:v>0.14027909999999999</c:v>
                </c:pt>
                <c:pt idx="1537">
                  <c:v>0.14046700000000001</c:v>
                </c:pt>
                <c:pt idx="1538">
                  <c:v>0.14064270000000001</c:v>
                </c:pt>
                <c:pt idx="1539">
                  <c:v>0.14080799999999999</c:v>
                </c:pt>
                <c:pt idx="1540">
                  <c:v>0.1409687</c:v>
                </c:pt>
                <c:pt idx="1541">
                  <c:v>0.14113150000000002</c:v>
                </c:pt>
                <c:pt idx="1542">
                  <c:v>0.14130110000000001</c:v>
                </c:pt>
                <c:pt idx="1543">
                  <c:v>0.1414793</c:v>
                </c:pt>
                <c:pt idx="1544">
                  <c:v>0.1416654</c:v>
                </c:pt>
                <c:pt idx="1545">
                  <c:v>0.1418586</c:v>
                </c:pt>
                <c:pt idx="1546">
                  <c:v>0.14205879999999999</c:v>
                </c:pt>
                <c:pt idx="1547">
                  <c:v>0.1422679</c:v>
                </c:pt>
                <c:pt idx="1548">
                  <c:v>0.14248769999999999</c:v>
                </c:pt>
                <c:pt idx="1549">
                  <c:v>0.14271810000000001</c:v>
                </c:pt>
                <c:pt idx="1550">
                  <c:v>0.1429549</c:v>
                </c:pt>
                <c:pt idx="1551">
                  <c:v>0.1431914</c:v>
                </c:pt>
                <c:pt idx="1552">
                  <c:v>0.14341969999999998</c:v>
                </c:pt>
                <c:pt idx="1553">
                  <c:v>0.1436354</c:v>
                </c:pt>
                <c:pt idx="1554">
                  <c:v>0.14383870000000001</c:v>
                </c:pt>
                <c:pt idx="1555">
                  <c:v>0.1440351</c:v>
                </c:pt>
                <c:pt idx="1556">
                  <c:v>0.144231</c:v>
                </c:pt>
                <c:pt idx="1557">
                  <c:v>0.14443109999999998</c:v>
                </c:pt>
                <c:pt idx="1558">
                  <c:v>0.14463500000000001</c:v>
                </c:pt>
                <c:pt idx="1559">
                  <c:v>0.1448382</c:v>
                </c:pt>
                <c:pt idx="1560">
                  <c:v>0.14503479999999999</c:v>
                </c:pt>
                <c:pt idx="1561">
                  <c:v>0.1452223</c:v>
                </c:pt>
                <c:pt idx="1562">
                  <c:v>0.1454038</c:v>
                </c:pt>
                <c:pt idx="1563">
                  <c:v>0.1455883</c:v>
                </c:pt>
                <c:pt idx="1564">
                  <c:v>0.1457859</c:v>
                </c:pt>
                <c:pt idx="1565">
                  <c:v>0.1460022</c:v>
                </c:pt>
                <c:pt idx="1566">
                  <c:v>0.14623539999999999</c:v>
                </c:pt>
                <c:pt idx="1567">
                  <c:v>0.146476</c:v>
                </c:pt>
                <c:pt idx="1568">
                  <c:v>0.14671190000000001</c:v>
                </c:pt>
                <c:pt idx="1569">
                  <c:v>0.1469336</c:v>
                </c:pt>
                <c:pt idx="1570">
                  <c:v>0.14713999999999999</c:v>
                </c:pt>
                <c:pt idx="1571">
                  <c:v>0.14733889999999999</c:v>
                </c:pt>
                <c:pt idx="1572">
                  <c:v>0.14754339999999999</c:v>
                </c:pt>
                <c:pt idx="1573">
                  <c:v>0.1477646</c:v>
                </c:pt>
                <c:pt idx="1574">
                  <c:v>0.14800530000000001</c:v>
                </c:pt>
                <c:pt idx="1575">
                  <c:v>0.14825839999999998</c:v>
                </c:pt>
                <c:pt idx="1576">
                  <c:v>0.14850950000000002</c:v>
                </c:pt>
                <c:pt idx="1577">
                  <c:v>0.14874300000000001</c:v>
                </c:pt>
                <c:pt idx="1578">
                  <c:v>0.14894849999999998</c:v>
                </c:pt>
                <c:pt idx="1579">
                  <c:v>0.14912529999999999</c:v>
                </c:pt>
                <c:pt idx="1580">
                  <c:v>0.149281</c:v>
                </c:pt>
                <c:pt idx="1581">
                  <c:v>0.14942729999999999</c:v>
                </c:pt>
                <c:pt idx="1582">
                  <c:v>0.1495737</c:v>
                </c:pt>
                <c:pt idx="1583">
                  <c:v>0.14972559999999999</c:v>
                </c:pt>
                <c:pt idx="1584">
                  <c:v>0.14988370000000001</c:v>
                </c:pt>
                <c:pt idx="1585">
                  <c:v>0.15004710000000002</c:v>
                </c:pt>
                <c:pt idx="1586">
                  <c:v>0.1502163</c:v>
                </c:pt>
                <c:pt idx="1587">
                  <c:v>0.15039459999999999</c:v>
                </c:pt>
                <c:pt idx="1588">
                  <c:v>0.150585</c:v>
                </c:pt>
                <c:pt idx="1589">
                  <c:v>0.1507878</c:v>
                </c:pt>
                <c:pt idx="1590">
                  <c:v>0.15099650000000001</c:v>
                </c:pt>
                <c:pt idx="1591">
                  <c:v>0.15119920000000001</c:v>
                </c:pt>
                <c:pt idx="1592">
                  <c:v>0.1513813</c:v>
                </c:pt>
                <c:pt idx="1593">
                  <c:v>0.15153179999999999</c:v>
                </c:pt>
                <c:pt idx="1594">
                  <c:v>0.15164859999999999</c:v>
                </c:pt>
                <c:pt idx="1595">
                  <c:v>0.1517386</c:v>
                </c:pt>
                <c:pt idx="1596">
                  <c:v>0.15181510000000001</c:v>
                </c:pt>
                <c:pt idx="1597">
                  <c:v>0.15189069999999999</c:v>
                </c:pt>
                <c:pt idx="1598">
                  <c:v>0.15197369999999999</c:v>
                </c:pt>
                <c:pt idx="1599">
                  <c:v>0.15206409999999998</c:v>
                </c:pt>
                <c:pt idx="1600">
                  <c:v>0.1521573</c:v>
                </c:pt>
                <c:pt idx="1601">
                  <c:v>0.15224699999999999</c:v>
                </c:pt>
                <c:pt idx="1602">
                  <c:v>0.15233089999999999</c:v>
                </c:pt>
                <c:pt idx="1603">
                  <c:v>0.15241109999999999</c:v>
                </c:pt>
                <c:pt idx="1604">
                  <c:v>0.15249280000000001</c:v>
                </c:pt>
                <c:pt idx="1605">
                  <c:v>0.1525793</c:v>
                </c:pt>
                <c:pt idx="1606">
                  <c:v>0.15266930000000001</c:v>
                </c:pt>
                <c:pt idx="1607">
                  <c:v>0.15275610000000001</c:v>
                </c:pt>
                <c:pt idx="1608">
                  <c:v>0.1528321</c:v>
                </c:pt>
                <c:pt idx="1609">
                  <c:v>0.15289259999999999</c:v>
                </c:pt>
                <c:pt idx="1610">
                  <c:v>0.1529412</c:v>
                </c:pt>
                <c:pt idx="1611">
                  <c:v>0.1529884</c:v>
                </c:pt>
                <c:pt idx="1612">
                  <c:v>0.15304889999999999</c:v>
                </c:pt>
                <c:pt idx="1613">
                  <c:v>0.15313490000000002</c:v>
                </c:pt>
                <c:pt idx="1614">
                  <c:v>0.15325059999999999</c:v>
                </c:pt>
                <c:pt idx="1615">
                  <c:v>0.15339120000000001</c:v>
                </c:pt>
                <c:pt idx="1616">
                  <c:v>0.15354519999999999</c:v>
                </c:pt>
                <c:pt idx="1617">
                  <c:v>0.15370040000000001</c:v>
                </c:pt>
                <c:pt idx="1618">
                  <c:v>0.1538477</c:v>
                </c:pt>
                <c:pt idx="1619">
                  <c:v>0.15398439999999999</c:v>
                </c:pt>
                <c:pt idx="1620">
                  <c:v>0.15411230000000001</c:v>
                </c:pt>
                <c:pt idx="1621">
                  <c:v>0.15423420000000002</c:v>
                </c:pt>
                <c:pt idx="1622">
                  <c:v>0.1543506</c:v>
                </c:pt>
                <c:pt idx="1623">
                  <c:v>0.15445899999999999</c:v>
                </c:pt>
                <c:pt idx="1624">
                  <c:v>0.15455650000000001</c:v>
                </c:pt>
                <c:pt idx="1625">
                  <c:v>0.15464269999999999</c:v>
                </c:pt>
                <c:pt idx="1626">
                  <c:v>0.1547221</c:v>
                </c:pt>
                <c:pt idx="1627">
                  <c:v>0.15480270000000002</c:v>
                </c:pt>
                <c:pt idx="1628">
                  <c:v>0.15489139999999998</c:v>
                </c:pt>
                <c:pt idx="1629">
                  <c:v>0.1549893</c:v>
                </c:pt>
                <c:pt idx="1630">
                  <c:v>0.15508949999999999</c:v>
                </c:pt>
                <c:pt idx="1631">
                  <c:v>0.15517980000000001</c:v>
                </c:pt>
                <c:pt idx="1632">
                  <c:v>0.155247</c:v>
                </c:pt>
                <c:pt idx="1633">
                  <c:v>0.15528449999999999</c:v>
                </c:pt>
                <c:pt idx="1634">
                  <c:v>0.15529589999999999</c:v>
                </c:pt>
                <c:pt idx="1635">
                  <c:v>0.1552945</c:v>
                </c:pt>
                <c:pt idx="1636">
                  <c:v>0.15529690000000002</c:v>
                </c:pt>
                <c:pt idx="1637">
                  <c:v>0.15531529999999999</c:v>
                </c:pt>
                <c:pt idx="1638">
                  <c:v>0.15535389999999999</c:v>
                </c:pt>
                <c:pt idx="1639">
                  <c:v>0.15540809999999999</c:v>
                </c:pt>
                <c:pt idx="1640">
                  <c:v>0.15546979999999999</c:v>
                </c:pt>
                <c:pt idx="1641">
                  <c:v>0.1555328</c:v>
                </c:pt>
                <c:pt idx="1642">
                  <c:v>0.1555976</c:v>
                </c:pt>
                <c:pt idx="1643">
                  <c:v>0.15567049999999999</c:v>
                </c:pt>
                <c:pt idx="1644">
                  <c:v>0.15575920000000001</c:v>
                </c:pt>
                <c:pt idx="1645">
                  <c:v>0.15586629999999999</c:v>
                </c:pt>
                <c:pt idx="1646">
                  <c:v>0.1559855</c:v>
                </c:pt>
                <c:pt idx="1647">
                  <c:v>0.15610250000000001</c:v>
                </c:pt>
                <c:pt idx="1648">
                  <c:v>0.15620130000000002</c:v>
                </c:pt>
                <c:pt idx="1649">
                  <c:v>0.15627200000000002</c:v>
                </c:pt>
                <c:pt idx="1650">
                  <c:v>0.15631539999999999</c:v>
                </c:pt>
                <c:pt idx="1651">
                  <c:v>0.1563425</c:v>
                </c:pt>
                <c:pt idx="1652">
                  <c:v>0.1563687</c:v>
                </c:pt>
                <c:pt idx="1653">
                  <c:v>0.1564065</c:v>
                </c:pt>
                <c:pt idx="1654">
                  <c:v>0.15645829999999999</c:v>
                </c:pt>
                <c:pt idx="1655">
                  <c:v>0.15651759999999998</c:v>
                </c:pt>
                <c:pt idx="1656">
                  <c:v>0.15657280000000001</c:v>
                </c:pt>
                <c:pt idx="1657">
                  <c:v>0.15661600000000001</c:v>
                </c:pt>
                <c:pt idx="1658">
                  <c:v>0.1566476</c:v>
                </c:pt>
                <c:pt idx="1659">
                  <c:v>0.1566775</c:v>
                </c:pt>
                <c:pt idx="1660">
                  <c:v>0.15671879999999999</c:v>
                </c:pt>
                <c:pt idx="1661">
                  <c:v>0.15678120000000001</c:v>
                </c:pt>
                <c:pt idx="1662">
                  <c:v>0.15686530000000001</c:v>
                </c:pt>
                <c:pt idx="1663">
                  <c:v>0.15696190000000002</c:v>
                </c:pt>
                <c:pt idx="1664">
                  <c:v>0.1570569</c:v>
                </c:pt>
                <c:pt idx="1665">
                  <c:v>0.15713939999999998</c:v>
                </c:pt>
                <c:pt idx="1666">
                  <c:v>0.15720790000000001</c:v>
                </c:pt>
                <c:pt idx="1667">
                  <c:v>0.15727089999999999</c:v>
                </c:pt>
                <c:pt idx="1668">
                  <c:v>0.1573416</c:v>
                </c:pt>
                <c:pt idx="1669">
                  <c:v>0.15742970000000001</c:v>
                </c:pt>
                <c:pt idx="1670">
                  <c:v>0.15753549999999999</c:v>
                </c:pt>
                <c:pt idx="1671">
                  <c:v>0.1576476</c:v>
                </c:pt>
                <c:pt idx="1672">
                  <c:v>0.15774779999999999</c:v>
                </c:pt>
                <c:pt idx="1673">
                  <c:v>0.1578184</c:v>
                </c:pt>
                <c:pt idx="1674">
                  <c:v>0.15785070000000001</c:v>
                </c:pt>
                <c:pt idx="1675">
                  <c:v>0.15784769999999998</c:v>
                </c:pt>
                <c:pt idx="1676">
                  <c:v>0.15782160000000001</c:v>
                </c:pt>
                <c:pt idx="1677">
                  <c:v>0.15778710000000001</c:v>
                </c:pt>
                <c:pt idx="1678">
                  <c:v>0.15775539999999999</c:v>
                </c:pt>
                <c:pt idx="1679">
                  <c:v>0.15773120000000002</c:v>
                </c:pt>
                <c:pt idx="1680">
                  <c:v>0.1577143</c:v>
                </c:pt>
                <c:pt idx="1681">
                  <c:v>0.15770339999999999</c:v>
                </c:pt>
                <c:pt idx="1682">
                  <c:v>0.15770020000000001</c:v>
                </c:pt>
                <c:pt idx="1683">
                  <c:v>0.15770980000000001</c:v>
                </c:pt>
                <c:pt idx="1684">
                  <c:v>0.15773880000000001</c:v>
                </c:pt>
                <c:pt idx="1685">
                  <c:v>0.15779009999999999</c:v>
                </c:pt>
                <c:pt idx="1686">
                  <c:v>0.1578609</c:v>
                </c:pt>
                <c:pt idx="1687">
                  <c:v>0.15794250000000001</c:v>
                </c:pt>
                <c:pt idx="1688">
                  <c:v>0.15802440000000001</c:v>
                </c:pt>
                <c:pt idx="1689">
                  <c:v>0.15809979999999998</c:v>
                </c:pt>
                <c:pt idx="1690">
                  <c:v>0.15816809999999998</c:v>
                </c:pt>
                <c:pt idx="1691">
                  <c:v>0.15823480000000001</c:v>
                </c:pt>
                <c:pt idx="1692">
                  <c:v>0.15830630000000001</c:v>
                </c:pt>
                <c:pt idx="1693">
                  <c:v>0.15838530000000001</c:v>
                </c:pt>
                <c:pt idx="1694">
                  <c:v>0.15846670000000002</c:v>
                </c:pt>
                <c:pt idx="1695">
                  <c:v>0.15853990000000001</c:v>
                </c:pt>
                <c:pt idx="1696">
                  <c:v>0.1585925</c:v>
                </c:pt>
                <c:pt idx="1697">
                  <c:v>0.15861799999999998</c:v>
                </c:pt>
                <c:pt idx="1698">
                  <c:v>0.15861829999999999</c:v>
                </c:pt>
                <c:pt idx="1699">
                  <c:v>0.15860360000000001</c:v>
                </c:pt>
                <c:pt idx="1700">
                  <c:v>0.1585859</c:v>
                </c:pt>
                <c:pt idx="1701">
                  <c:v>0.1585734</c:v>
                </c:pt>
                <c:pt idx="1702">
                  <c:v>0.15856629999999999</c:v>
                </c:pt>
                <c:pt idx="1703">
                  <c:v>0.15855809999999998</c:v>
                </c:pt>
                <c:pt idx="1704">
                  <c:v>0.15854079999999998</c:v>
                </c:pt>
                <c:pt idx="1705">
                  <c:v>0.1585114</c:v>
                </c:pt>
                <c:pt idx="1706">
                  <c:v>0.1584749</c:v>
                </c:pt>
                <c:pt idx="1707">
                  <c:v>0.15844339999999998</c:v>
                </c:pt>
                <c:pt idx="1708">
                  <c:v>0.15843000000000002</c:v>
                </c:pt>
                <c:pt idx="1709">
                  <c:v>0.15844059999999999</c:v>
                </c:pt>
                <c:pt idx="1710">
                  <c:v>0.1584708</c:v>
                </c:pt>
                <c:pt idx="1711">
                  <c:v>0.15850649999999999</c:v>
                </c:pt>
                <c:pt idx="1712">
                  <c:v>0.15853120000000001</c:v>
                </c:pt>
                <c:pt idx="1713">
                  <c:v>0.1585326</c:v>
                </c:pt>
                <c:pt idx="1714">
                  <c:v>0.15850910000000001</c:v>
                </c:pt>
                <c:pt idx="1715">
                  <c:v>0.15846940000000001</c:v>
                </c:pt>
                <c:pt idx="1716">
                  <c:v>0.15842790000000001</c:v>
                </c:pt>
                <c:pt idx="1717">
                  <c:v>0.15839639999999999</c:v>
                </c:pt>
                <c:pt idx="1718">
                  <c:v>0.15837859999999998</c:v>
                </c:pt>
                <c:pt idx="1719">
                  <c:v>0.15837010000000001</c:v>
                </c:pt>
                <c:pt idx="1720">
                  <c:v>0.15836159999999999</c:v>
                </c:pt>
                <c:pt idx="1721">
                  <c:v>0.1583455</c:v>
                </c:pt>
                <c:pt idx="1722">
                  <c:v>0.15831970000000001</c:v>
                </c:pt>
                <c:pt idx="1723">
                  <c:v>0.1582886</c:v>
                </c:pt>
                <c:pt idx="1724">
                  <c:v>0.15825880000000001</c:v>
                </c:pt>
                <c:pt idx="1725">
                  <c:v>0.15823510000000002</c:v>
                </c:pt>
                <c:pt idx="1726">
                  <c:v>0.15821639999999998</c:v>
                </c:pt>
                <c:pt idx="1727">
                  <c:v>0.1581967</c:v>
                </c:pt>
                <c:pt idx="1728">
                  <c:v>0.1581687</c:v>
                </c:pt>
                <c:pt idx="1729">
                  <c:v>0.1581294</c:v>
                </c:pt>
                <c:pt idx="1730">
                  <c:v>0.15808169999999999</c:v>
                </c:pt>
                <c:pt idx="1731">
                  <c:v>0.15803339999999999</c:v>
                </c:pt>
                <c:pt idx="1732">
                  <c:v>0.15799150000000001</c:v>
                </c:pt>
                <c:pt idx="1733">
                  <c:v>0.15795819999999999</c:v>
                </c:pt>
                <c:pt idx="1734">
                  <c:v>0.15792820000000002</c:v>
                </c:pt>
                <c:pt idx="1735">
                  <c:v>0.15789219999999998</c:v>
                </c:pt>
                <c:pt idx="1736">
                  <c:v>0.1578418</c:v>
                </c:pt>
                <c:pt idx="1737">
                  <c:v>0.15777570000000002</c:v>
                </c:pt>
                <c:pt idx="1738">
                  <c:v>0.15770139999999999</c:v>
                </c:pt>
                <c:pt idx="1739">
                  <c:v>0.15763259999999998</c:v>
                </c:pt>
                <c:pt idx="1740">
                  <c:v>0.15758140000000001</c:v>
                </c:pt>
                <c:pt idx="1741">
                  <c:v>0.1575511</c:v>
                </c:pt>
                <c:pt idx="1742">
                  <c:v>0.15753330000000001</c:v>
                </c:pt>
                <c:pt idx="1743">
                  <c:v>0.15751080000000001</c:v>
                </c:pt>
                <c:pt idx="1744">
                  <c:v>0.1574652</c:v>
                </c:pt>
                <c:pt idx="1745">
                  <c:v>0.15738469999999999</c:v>
                </c:pt>
                <c:pt idx="1746">
                  <c:v>0.1572702</c:v>
                </c:pt>
                <c:pt idx="1747">
                  <c:v>0.15713379999999999</c:v>
                </c:pt>
                <c:pt idx="1748">
                  <c:v>0.1569942</c:v>
                </c:pt>
                <c:pt idx="1749">
                  <c:v>0.15686739999999999</c:v>
                </c:pt>
                <c:pt idx="1750">
                  <c:v>0.15676280000000001</c:v>
                </c:pt>
                <c:pt idx="1751">
                  <c:v>0.15668180000000001</c:v>
                </c:pt>
                <c:pt idx="1752">
                  <c:v>0.1566215</c:v>
                </c:pt>
                <c:pt idx="1753">
                  <c:v>0.15657870000000002</c:v>
                </c:pt>
                <c:pt idx="1754">
                  <c:v>0.156553</c:v>
                </c:pt>
                <c:pt idx="1755">
                  <c:v>0.1565453</c:v>
                </c:pt>
                <c:pt idx="1756">
                  <c:v>0.1565542</c:v>
                </c:pt>
                <c:pt idx="1757">
                  <c:v>0.15657160000000001</c:v>
                </c:pt>
                <c:pt idx="1758">
                  <c:v>0.1565838</c:v>
                </c:pt>
                <c:pt idx="1759">
                  <c:v>0.15657280000000001</c:v>
                </c:pt>
                <c:pt idx="1760">
                  <c:v>0.15652539999999998</c:v>
                </c:pt>
                <c:pt idx="1761">
                  <c:v>0.1564393</c:v>
                </c:pt>
                <c:pt idx="1762">
                  <c:v>0.15632490000000002</c:v>
                </c:pt>
                <c:pt idx="1763">
                  <c:v>0.15620200000000001</c:v>
                </c:pt>
                <c:pt idx="1764">
                  <c:v>0.15609000000000001</c:v>
                </c:pt>
                <c:pt idx="1765">
                  <c:v>0.1560021</c:v>
                </c:pt>
                <c:pt idx="1766">
                  <c:v>0.15593889999999999</c:v>
                </c:pt>
                <c:pt idx="1767">
                  <c:v>0.15589120000000001</c:v>
                </c:pt>
                <c:pt idx="1768">
                  <c:v>0.15584499999999998</c:v>
                </c:pt>
                <c:pt idx="1769">
                  <c:v>0.1557897</c:v>
                </c:pt>
                <c:pt idx="1770">
                  <c:v>0.15572279999999999</c:v>
                </c:pt>
                <c:pt idx="1771">
                  <c:v>0.1556486</c:v>
                </c:pt>
                <c:pt idx="1772">
                  <c:v>0.1555735</c:v>
                </c:pt>
                <c:pt idx="1773">
                  <c:v>0.15550069999999999</c:v>
                </c:pt>
                <c:pt idx="1774">
                  <c:v>0.15542689999999998</c:v>
                </c:pt>
                <c:pt idx="1775">
                  <c:v>0.15534490000000001</c:v>
                </c:pt>
                <c:pt idx="1776">
                  <c:v>0.15524860000000001</c:v>
                </c:pt>
                <c:pt idx="1777">
                  <c:v>0.15513950000000001</c:v>
                </c:pt>
                <c:pt idx="1778">
                  <c:v>0.1550279</c:v>
                </c:pt>
                <c:pt idx="1779">
                  <c:v>0.15493090000000001</c:v>
                </c:pt>
                <c:pt idx="1780">
                  <c:v>0.154864</c:v>
                </c:pt>
                <c:pt idx="1781">
                  <c:v>0.15483350000000001</c:v>
                </c:pt>
                <c:pt idx="1782">
                  <c:v>0.1548322</c:v>
                </c:pt>
                <c:pt idx="1783">
                  <c:v>0.1548419</c:v>
                </c:pt>
                <c:pt idx="1784">
                  <c:v>0.1548417</c:v>
                </c:pt>
                <c:pt idx="1785">
                  <c:v>0.1548158</c:v>
                </c:pt>
                <c:pt idx="1786">
                  <c:v>0.15476129999999999</c:v>
                </c:pt>
                <c:pt idx="1787">
                  <c:v>0.15468660000000001</c:v>
                </c:pt>
                <c:pt idx="1788">
                  <c:v>0.15460659999999998</c:v>
                </c:pt>
                <c:pt idx="1789">
                  <c:v>0.15453259999999999</c:v>
                </c:pt>
                <c:pt idx="1790">
                  <c:v>0.1544674</c:v>
                </c:pt>
                <c:pt idx="1791">
                  <c:v>0.15440490000000001</c:v>
                </c:pt>
                <c:pt idx="1792">
                  <c:v>0.15433530000000001</c:v>
                </c:pt>
                <c:pt idx="1793">
                  <c:v>0.1542512</c:v>
                </c:pt>
                <c:pt idx="1794">
                  <c:v>0.15415200000000001</c:v>
                </c:pt>
                <c:pt idx="1795">
                  <c:v>0.1540436</c:v>
                </c:pt>
                <c:pt idx="1796">
                  <c:v>0.1539343</c:v>
                </c:pt>
                <c:pt idx="1797">
                  <c:v>0.1538303</c:v>
                </c:pt>
                <c:pt idx="1798">
                  <c:v>0.1537327</c:v>
                </c:pt>
                <c:pt idx="1799">
                  <c:v>0.1536382</c:v>
                </c:pt>
                <c:pt idx="1800">
                  <c:v>0.15354300000000001</c:v>
                </c:pt>
                <c:pt idx="1801">
                  <c:v>0.15344649999999999</c:v>
                </c:pt>
                <c:pt idx="1802">
                  <c:v>0.15335190000000001</c:v>
                </c:pt>
                <c:pt idx="1803">
                  <c:v>0.15326380000000001</c:v>
                </c:pt>
                <c:pt idx="1804">
                  <c:v>0.15318389999999998</c:v>
                </c:pt>
                <c:pt idx="1805">
                  <c:v>0.1531074</c:v>
                </c:pt>
                <c:pt idx="1806">
                  <c:v>0.1530234</c:v>
                </c:pt>
                <c:pt idx="1807">
                  <c:v>0.15291979999999999</c:v>
                </c:pt>
                <c:pt idx="1808">
                  <c:v>0.1527888</c:v>
                </c:pt>
                <c:pt idx="1809">
                  <c:v>0.15263270000000001</c:v>
                </c:pt>
                <c:pt idx="1810">
                  <c:v>0.1524633</c:v>
                </c:pt>
                <c:pt idx="1811">
                  <c:v>0.1522985</c:v>
                </c:pt>
                <c:pt idx="1812">
                  <c:v>0.15215309999999999</c:v>
                </c:pt>
                <c:pt idx="1813">
                  <c:v>0.1520329</c:v>
                </c:pt>
                <c:pt idx="1814">
                  <c:v>0.15193309999999999</c:v>
                </c:pt>
                <c:pt idx="1815">
                  <c:v>0.15184150000000002</c:v>
                </c:pt>
                <c:pt idx="1816">
                  <c:v>0.15174599999999999</c:v>
                </c:pt>
                <c:pt idx="1817">
                  <c:v>0.15163979999999999</c:v>
                </c:pt>
                <c:pt idx="1818">
                  <c:v>0.15152490000000002</c:v>
                </c:pt>
                <c:pt idx="1819">
                  <c:v>0.1514094</c:v>
                </c:pt>
                <c:pt idx="1820">
                  <c:v>0.15130209999999999</c:v>
                </c:pt>
                <c:pt idx="1821">
                  <c:v>0.15120610000000001</c:v>
                </c:pt>
                <c:pt idx="1822">
                  <c:v>0.15111730000000001</c:v>
                </c:pt>
                <c:pt idx="1823">
                  <c:v>0.1510262</c:v>
                </c:pt>
                <c:pt idx="1824">
                  <c:v>0.15092410000000001</c:v>
                </c:pt>
                <c:pt idx="1825">
                  <c:v>0.1508082</c:v>
                </c:pt>
                <c:pt idx="1826">
                  <c:v>0.1506837</c:v>
                </c:pt>
                <c:pt idx="1827">
                  <c:v>0.150561</c:v>
                </c:pt>
                <c:pt idx="1828">
                  <c:v>0.15045029999999998</c:v>
                </c:pt>
                <c:pt idx="1829">
                  <c:v>0.15035599999999999</c:v>
                </c:pt>
                <c:pt idx="1830">
                  <c:v>0.15027470000000001</c:v>
                </c:pt>
                <c:pt idx="1831">
                  <c:v>0.15019750000000001</c:v>
                </c:pt>
                <c:pt idx="1832">
                  <c:v>0.15011540000000001</c:v>
                </c:pt>
                <c:pt idx="1833">
                  <c:v>0.15002549999999998</c:v>
                </c:pt>
                <c:pt idx="1834">
                  <c:v>0.14993190000000001</c:v>
                </c:pt>
                <c:pt idx="1835">
                  <c:v>0.14984329999999998</c:v>
                </c:pt>
                <c:pt idx="1836">
                  <c:v>0.1497665</c:v>
                </c:pt>
                <c:pt idx="1837">
                  <c:v>0.14970169999999999</c:v>
                </c:pt>
                <c:pt idx="1838">
                  <c:v>0.14963969999999999</c:v>
                </c:pt>
                <c:pt idx="1839">
                  <c:v>0.14956609999999998</c:v>
                </c:pt>
                <c:pt idx="1840">
                  <c:v>0.14946619999999999</c:v>
                </c:pt>
                <c:pt idx="1841">
                  <c:v>0.14933360000000001</c:v>
                </c:pt>
                <c:pt idx="1842">
                  <c:v>0.14917249999999999</c:v>
                </c:pt>
                <c:pt idx="1843">
                  <c:v>0.14899659999999998</c:v>
                </c:pt>
                <c:pt idx="1844">
                  <c:v>0.1488225</c:v>
                </c:pt>
                <c:pt idx="1845">
                  <c:v>0.1486623</c:v>
                </c:pt>
                <c:pt idx="1846">
                  <c:v>0.14852080000000001</c:v>
                </c:pt>
                <c:pt idx="1847">
                  <c:v>0.1483951</c:v>
                </c:pt>
                <c:pt idx="1848">
                  <c:v>0.14827870000000001</c:v>
                </c:pt>
                <c:pt idx="1849">
                  <c:v>0.1481662</c:v>
                </c:pt>
                <c:pt idx="1850">
                  <c:v>0.14805649999999998</c:v>
                </c:pt>
                <c:pt idx="1851">
                  <c:v>0.14795160000000002</c:v>
                </c:pt>
                <c:pt idx="1852">
                  <c:v>0.1478535</c:v>
                </c:pt>
                <c:pt idx="1853">
                  <c:v>0.14776119999999998</c:v>
                </c:pt>
                <c:pt idx="1854">
                  <c:v>0.14766950000000001</c:v>
                </c:pt>
                <c:pt idx="1855">
                  <c:v>0.14757110000000001</c:v>
                </c:pt>
                <c:pt idx="1856">
                  <c:v>0.14746120000000001</c:v>
                </c:pt>
                <c:pt idx="1857">
                  <c:v>0.1473409</c:v>
                </c:pt>
                <c:pt idx="1858">
                  <c:v>0.1472176</c:v>
                </c:pt>
                <c:pt idx="1859">
                  <c:v>0.1471015</c:v>
                </c:pt>
                <c:pt idx="1860">
                  <c:v>0.1470012</c:v>
                </c:pt>
                <c:pt idx="1861">
                  <c:v>0.14691780000000002</c:v>
                </c:pt>
                <c:pt idx="1862">
                  <c:v>0.14684420000000001</c:v>
                </c:pt>
                <c:pt idx="1863">
                  <c:v>0.14676720000000001</c:v>
                </c:pt>
                <c:pt idx="1864">
                  <c:v>0.14667440000000001</c:v>
                </c:pt>
                <c:pt idx="1865">
                  <c:v>0.14655899999999999</c:v>
                </c:pt>
                <c:pt idx="1866">
                  <c:v>0.14642289999999999</c:v>
                </c:pt>
                <c:pt idx="1867">
                  <c:v>0.14627479999999998</c:v>
                </c:pt>
                <c:pt idx="1868">
                  <c:v>0.14612549999999999</c:v>
                </c:pt>
                <c:pt idx="1869">
                  <c:v>0.1459838</c:v>
                </c:pt>
                <c:pt idx="1870">
                  <c:v>0.1458526</c:v>
                </c:pt>
                <c:pt idx="1871">
                  <c:v>0.1457302</c:v>
                </c:pt>
                <c:pt idx="1872">
                  <c:v>0.14561299999999999</c:v>
                </c:pt>
                <c:pt idx="1873">
                  <c:v>0.1454992</c:v>
                </c:pt>
                <c:pt idx="1874">
                  <c:v>0.14538990000000002</c:v>
                </c:pt>
                <c:pt idx="1875">
                  <c:v>0.14528779999999999</c:v>
                </c:pt>
                <c:pt idx="1876">
                  <c:v>0.14519470000000001</c:v>
                </c:pt>
                <c:pt idx="1877">
                  <c:v>0.14510890000000001</c:v>
                </c:pt>
                <c:pt idx="1878">
                  <c:v>0.14502500000000002</c:v>
                </c:pt>
                <c:pt idx="1879">
                  <c:v>0.14493689999999998</c:v>
                </c:pt>
                <c:pt idx="1880">
                  <c:v>0.14484130000000001</c:v>
                </c:pt>
                <c:pt idx="1881">
                  <c:v>0.14474049999999999</c:v>
                </c:pt>
                <c:pt idx="1882">
                  <c:v>0.14464170000000001</c:v>
                </c:pt>
                <c:pt idx="1883">
                  <c:v>0.14455400000000002</c:v>
                </c:pt>
                <c:pt idx="1884">
                  <c:v>0.14448259999999999</c:v>
                </c:pt>
                <c:pt idx="1885">
                  <c:v>0.14442550000000001</c:v>
                </c:pt>
                <c:pt idx="1886">
                  <c:v>0.1443731</c:v>
                </c:pt>
                <c:pt idx="1887">
                  <c:v>0.14431189999999999</c:v>
                </c:pt>
                <c:pt idx="1888">
                  <c:v>0.14423150000000001</c:v>
                </c:pt>
                <c:pt idx="1889">
                  <c:v>0.14412830000000001</c:v>
                </c:pt>
                <c:pt idx="1890">
                  <c:v>0.14400779999999999</c:v>
                </c:pt>
                <c:pt idx="1891">
                  <c:v>0.14388139999999999</c:v>
                </c:pt>
                <c:pt idx="1892">
                  <c:v>0.14376240000000001</c:v>
                </c:pt>
                <c:pt idx="1893">
                  <c:v>0.14365920000000001</c:v>
                </c:pt>
                <c:pt idx="1894">
                  <c:v>0.14357349999999999</c:v>
                </c:pt>
                <c:pt idx="1895">
                  <c:v>0.14350080000000001</c:v>
                </c:pt>
                <c:pt idx="1896">
                  <c:v>0.14343449999999999</c:v>
                </c:pt>
                <c:pt idx="1897">
                  <c:v>0.14336969999999999</c:v>
                </c:pt>
                <c:pt idx="1898">
                  <c:v>0.14330519999999999</c:v>
                </c:pt>
                <c:pt idx="1899">
                  <c:v>0.1432426</c:v>
                </c:pt>
                <c:pt idx="1900">
                  <c:v>0.14318349999999999</c:v>
                </c:pt>
                <c:pt idx="1901">
                  <c:v>0.14312620000000001</c:v>
                </c:pt>
                <c:pt idx="1902">
                  <c:v>0.14306579999999999</c:v>
                </c:pt>
                <c:pt idx="1903">
                  <c:v>0.1429956</c:v>
                </c:pt>
                <c:pt idx="1904">
                  <c:v>0.1429115</c:v>
                </c:pt>
                <c:pt idx="1905">
                  <c:v>0.1428142</c:v>
                </c:pt>
                <c:pt idx="1906">
                  <c:v>0.1427108</c:v>
                </c:pt>
                <c:pt idx="1907">
                  <c:v>0.14261079999999998</c:v>
                </c:pt>
                <c:pt idx="1908">
                  <c:v>0.1425217</c:v>
                </c:pt>
                <c:pt idx="1909">
                  <c:v>0.14244609999999999</c:v>
                </c:pt>
                <c:pt idx="1910">
                  <c:v>0.14238020000000001</c:v>
                </c:pt>
                <c:pt idx="1911">
                  <c:v>0.14231750000000001</c:v>
                </c:pt>
                <c:pt idx="1912">
                  <c:v>0.1422523</c:v>
                </c:pt>
                <c:pt idx="1913">
                  <c:v>0.142183</c:v>
                </c:pt>
                <c:pt idx="1914">
                  <c:v>0.14211270000000001</c:v>
                </c:pt>
                <c:pt idx="1915">
                  <c:v>0.14204650000000002</c:v>
                </c:pt>
                <c:pt idx="1916">
                  <c:v>0.141988</c:v>
                </c:pt>
                <c:pt idx="1917">
                  <c:v>0.14193620000000001</c:v>
                </c:pt>
                <c:pt idx="1918">
                  <c:v>0.14188590000000001</c:v>
                </c:pt>
                <c:pt idx="1919">
                  <c:v>0.14183010000000001</c:v>
                </c:pt>
                <c:pt idx="1920">
                  <c:v>0.1417638</c:v>
                </c:pt>
                <c:pt idx="1921">
                  <c:v>0.14168739999999999</c:v>
                </c:pt>
                <c:pt idx="1922">
                  <c:v>0.14160630000000002</c:v>
                </c:pt>
                <c:pt idx="1923">
                  <c:v>0.14152870000000001</c:v>
                </c:pt>
                <c:pt idx="1924">
                  <c:v>0.14146140000000001</c:v>
                </c:pt>
                <c:pt idx="1925">
                  <c:v>0.1414068</c:v>
                </c:pt>
                <c:pt idx="1926">
                  <c:v>0.14136169999999998</c:v>
                </c:pt>
                <c:pt idx="1927">
                  <c:v>0.1413201</c:v>
                </c:pt>
                <c:pt idx="1928">
                  <c:v>0.14127609999999999</c:v>
                </c:pt>
                <c:pt idx="1929">
                  <c:v>0.14122680000000001</c:v>
                </c:pt>
                <c:pt idx="1930">
                  <c:v>0.14117249999999998</c:v>
                </c:pt>
                <c:pt idx="1931">
                  <c:v>0.1411152</c:v>
                </c:pt>
                <c:pt idx="1932">
                  <c:v>0.14105529999999999</c:v>
                </c:pt>
                <c:pt idx="1933">
                  <c:v>0.1409908</c:v>
                </c:pt>
                <c:pt idx="1934">
                  <c:v>0.1409175</c:v>
                </c:pt>
                <c:pt idx="1935">
                  <c:v>0.14083129999999999</c:v>
                </c:pt>
                <c:pt idx="1936">
                  <c:v>0.14073189999999999</c:v>
                </c:pt>
                <c:pt idx="1937">
                  <c:v>0.14062349999999998</c:v>
                </c:pt>
                <c:pt idx="1938">
                  <c:v>0.14051419999999998</c:v>
                </c:pt>
                <c:pt idx="1939">
                  <c:v>0.14041189999999998</c:v>
                </c:pt>
                <c:pt idx="1940">
                  <c:v>0.14032119999999998</c:v>
                </c:pt>
                <c:pt idx="1941">
                  <c:v>0.14024209999999998</c:v>
                </c:pt>
                <c:pt idx="1942">
                  <c:v>0.1401705</c:v>
                </c:pt>
                <c:pt idx="1943">
                  <c:v>0.1401019</c:v>
                </c:pt>
                <c:pt idx="1944">
                  <c:v>0.1400351</c:v>
                </c:pt>
                <c:pt idx="1945">
                  <c:v>0.13997409999999999</c:v>
                </c:pt>
                <c:pt idx="1946">
                  <c:v>0.13992659999999998</c:v>
                </c:pt>
                <c:pt idx="1947">
                  <c:v>0.1398991</c:v>
                </c:pt>
                <c:pt idx="1948">
                  <c:v>0.13989100000000002</c:v>
                </c:pt>
                <c:pt idx="1949">
                  <c:v>0.1398915</c:v>
                </c:pt>
                <c:pt idx="1950">
                  <c:v>0.13988210000000001</c:v>
                </c:pt>
                <c:pt idx="1951">
                  <c:v>0.13984639999999998</c:v>
                </c:pt>
                <c:pt idx="1952">
                  <c:v>0.1397767</c:v>
                </c:pt>
                <c:pt idx="1953">
                  <c:v>0.13967849999999998</c:v>
                </c:pt>
                <c:pt idx="1954">
                  <c:v>0.13956580000000002</c:v>
                </c:pt>
                <c:pt idx="1955">
                  <c:v>0.13945479999999999</c:v>
                </c:pt>
                <c:pt idx="1956">
                  <c:v>0.13935630000000002</c:v>
                </c:pt>
                <c:pt idx="1957">
                  <c:v>0.13927249999999999</c:v>
                </c:pt>
                <c:pt idx="1958">
                  <c:v>0.13919860000000001</c:v>
                </c:pt>
                <c:pt idx="1959">
                  <c:v>0.13912629999999998</c:v>
                </c:pt>
                <c:pt idx="1960">
                  <c:v>0.13904909999999998</c:v>
                </c:pt>
                <c:pt idx="1961">
                  <c:v>0.13896559999999999</c:v>
                </c:pt>
                <c:pt idx="1962">
                  <c:v>0.1388799</c:v>
                </c:pt>
                <c:pt idx="1963">
                  <c:v>0.13879840000000002</c:v>
                </c:pt>
                <c:pt idx="1964">
                  <c:v>0.1387254</c:v>
                </c:pt>
                <c:pt idx="1965">
                  <c:v>0.1386597</c:v>
                </c:pt>
                <c:pt idx="1966">
                  <c:v>0.138595</c:v>
                </c:pt>
                <c:pt idx="1967">
                  <c:v>0.1385227</c:v>
                </c:pt>
                <c:pt idx="1968">
                  <c:v>0.1384368</c:v>
                </c:pt>
                <c:pt idx="1969">
                  <c:v>0.13833770000000001</c:v>
                </c:pt>
                <c:pt idx="1970">
                  <c:v>0.13823160000000001</c:v>
                </c:pt>
                <c:pt idx="1971">
                  <c:v>0.13812759999999999</c:v>
                </c:pt>
                <c:pt idx="1972">
                  <c:v>0.13803280000000001</c:v>
                </c:pt>
                <c:pt idx="1973">
                  <c:v>0.1379495</c:v>
                </c:pt>
                <c:pt idx="1974">
                  <c:v>0.13787430000000001</c:v>
                </c:pt>
                <c:pt idx="1975">
                  <c:v>0.13780110000000001</c:v>
                </c:pt>
                <c:pt idx="1976">
                  <c:v>0.13772489999999998</c:v>
                </c:pt>
                <c:pt idx="1977">
                  <c:v>0.13764470000000001</c:v>
                </c:pt>
                <c:pt idx="1978">
                  <c:v>0.1375632</c:v>
                </c:pt>
                <c:pt idx="1979">
                  <c:v>0.13748489999999999</c:v>
                </c:pt>
                <c:pt idx="1980">
                  <c:v>0.1374127</c:v>
                </c:pt>
                <c:pt idx="1981">
                  <c:v>0.13734580000000002</c:v>
                </c:pt>
                <c:pt idx="1982">
                  <c:v>0.13728080000000001</c:v>
                </c:pt>
                <c:pt idx="1983">
                  <c:v>0.13721429999999998</c:v>
                </c:pt>
                <c:pt idx="1984">
                  <c:v>0.13714609999999999</c:v>
                </c:pt>
                <c:pt idx="1985">
                  <c:v>0.13708000000000001</c:v>
                </c:pt>
                <c:pt idx="1986">
                  <c:v>0.1370219</c:v>
                </c:pt>
                <c:pt idx="1987">
                  <c:v>0.13697609999999999</c:v>
                </c:pt>
                <c:pt idx="1988">
                  <c:v>0.13694109999999998</c:v>
                </c:pt>
                <c:pt idx="1989">
                  <c:v>0.13690929999999998</c:v>
                </c:pt>
                <c:pt idx="1990">
                  <c:v>0.13686870000000001</c:v>
                </c:pt>
                <c:pt idx="1991">
                  <c:v>0.1368086</c:v>
                </c:pt>
                <c:pt idx="1992">
                  <c:v>0.13672480000000001</c:v>
                </c:pt>
                <c:pt idx="1993">
                  <c:v>0.13662360000000001</c:v>
                </c:pt>
                <c:pt idx="1994">
                  <c:v>0.13651940000000001</c:v>
                </c:pt>
                <c:pt idx="1995">
                  <c:v>0.13643050000000001</c:v>
                </c:pt>
                <c:pt idx="1996">
                  <c:v>0.13637070000000001</c:v>
                </c:pt>
                <c:pt idx="1997">
                  <c:v>0.13634099999999999</c:v>
                </c:pt>
                <c:pt idx="1998">
                  <c:v>0.13632830000000001</c:v>
                </c:pt>
                <c:pt idx="1999">
                  <c:v>0.13631100000000002</c:v>
                </c:pt>
                <c:pt idx="2000">
                  <c:v>0.13627240000000002</c:v>
                </c:pt>
                <c:pt idx="2001">
                  <c:v>0.13620589999999999</c:v>
                </c:pt>
                <c:pt idx="2002">
                  <c:v>0.13611679999999998</c:v>
                </c:pt>
                <c:pt idx="2003">
                  <c:v>0.13601579999999999</c:v>
                </c:pt>
                <c:pt idx="2004">
                  <c:v>0.1359139</c:v>
                </c:pt>
                <c:pt idx="2005">
                  <c:v>0.1358183</c:v>
                </c:pt>
                <c:pt idx="2006">
                  <c:v>0.13573070000000001</c:v>
                </c:pt>
                <c:pt idx="2007">
                  <c:v>0.1356501</c:v>
                </c:pt>
                <c:pt idx="2008">
                  <c:v>0.13557440000000001</c:v>
                </c:pt>
                <c:pt idx="2009">
                  <c:v>0.1355026</c:v>
                </c:pt>
                <c:pt idx="2010">
                  <c:v>0.13543520000000001</c:v>
                </c:pt>
                <c:pt idx="2011">
                  <c:v>0.13537189999999999</c:v>
                </c:pt>
                <c:pt idx="2012">
                  <c:v>0.1353106</c:v>
                </c:pt>
                <c:pt idx="2013">
                  <c:v>0.1352459</c:v>
                </c:pt>
                <c:pt idx="2014">
                  <c:v>0.1351715</c:v>
                </c:pt>
                <c:pt idx="2015">
                  <c:v>0.1350835</c:v>
                </c:pt>
                <c:pt idx="2016">
                  <c:v>0.13498260000000001</c:v>
                </c:pt>
                <c:pt idx="2017">
                  <c:v>0.13487499999999999</c:v>
                </c:pt>
                <c:pt idx="2018">
                  <c:v>0.1347709</c:v>
                </c:pt>
                <c:pt idx="2019">
                  <c:v>0.13468039999999998</c:v>
                </c:pt>
                <c:pt idx="2020">
                  <c:v>0.13460749999999999</c:v>
                </c:pt>
                <c:pt idx="2021">
                  <c:v>0.13454740000000001</c:v>
                </c:pt>
                <c:pt idx="2022">
                  <c:v>0.1344872</c:v>
                </c:pt>
                <c:pt idx="2023">
                  <c:v>0.13441410000000001</c:v>
                </c:pt>
                <c:pt idx="2024">
                  <c:v>0.13432249999999998</c:v>
                </c:pt>
                <c:pt idx="2025">
                  <c:v>0.134217</c:v>
                </c:pt>
                <c:pt idx="2026">
                  <c:v>0.13410859999999999</c:v>
                </c:pt>
                <c:pt idx="2027">
                  <c:v>0.1340084</c:v>
                </c:pt>
                <c:pt idx="2028">
                  <c:v>0.1339217</c:v>
                </c:pt>
                <c:pt idx="2029">
                  <c:v>0.13384499999999999</c:v>
                </c:pt>
                <c:pt idx="2030">
                  <c:v>0.13376640000000001</c:v>
                </c:pt>
                <c:pt idx="2031">
                  <c:v>0.13366980000000001</c:v>
                </c:pt>
                <c:pt idx="2032">
                  <c:v>0.13354159999999998</c:v>
                </c:pt>
                <c:pt idx="2033">
                  <c:v>0.13337389999999999</c:v>
                </c:pt>
                <c:pt idx="2034">
                  <c:v>0.1331667</c:v>
                </c:pt>
                <c:pt idx="2035">
                  <c:v>0.1329253</c:v>
                </c:pt>
                <c:pt idx="2036">
                  <c:v>0.13265769999999999</c:v>
                </c:pt>
                <c:pt idx="2037">
                  <c:v>0.1323724</c:v>
                </c:pt>
                <c:pt idx="2038">
                  <c:v>0.132079</c:v>
                </c:pt>
                <c:pt idx="2039">
                  <c:v>0.1317914</c:v>
                </c:pt>
                <c:pt idx="2040">
                  <c:v>0.13152720000000001</c:v>
                </c:pt>
                <c:pt idx="2041">
                  <c:v>0.13130710000000001</c:v>
                </c:pt>
                <c:pt idx="2042">
                  <c:v>0.1311532</c:v>
                </c:pt>
                <c:pt idx="2043">
                  <c:v>0.13108329999999999</c:v>
                </c:pt>
                <c:pt idx="2044">
                  <c:v>0.13110830000000001</c:v>
                </c:pt>
                <c:pt idx="2045">
                  <c:v>0.1312285</c:v>
                </c:pt>
                <c:pt idx="2046">
                  <c:v>0.1314302</c:v>
                </c:pt>
                <c:pt idx="2047">
                  <c:v>0.131684</c:v>
                </c:pt>
                <c:pt idx="2048">
                  <c:v>0.1319477</c:v>
                </c:pt>
                <c:pt idx="2049">
                  <c:v>0.1321822</c:v>
                </c:pt>
                <c:pt idx="2050">
                  <c:v>0.13236129999999999</c:v>
                </c:pt>
                <c:pt idx="2051">
                  <c:v>0.13247919999999999</c:v>
                </c:pt>
                <c:pt idx="2052">
                  <c:v>0.13254440000000001</c:v>
                </c:pt>
                <c:pt idx="2053">
                  <c:v>0.1325711</c:v>
                </c:pt>
                <c:pt idx="2054">
                  <c:v>0.13257150000000001</c:v>
                </c:pt>
                <c:pt idx="2055">
                  <c:v>0.13255319999999998</c:v>
                </c:pt>
                <c:pt idx="2056">
                  <c:v>0.132522</c:v>
                </c:pt>
                <c:pt idx="2057">
                  <c:v>0.13248399999999999</c:v>
                </c:pt>
                <c:pt idx="2058">
                  <c:v>0.13244640000000002</c:v>
                </c:pt>
                <c:pt idx="2059">
                  <c:v>0.1324188</c:v>
                </c:pt>
                <c:pt idx="2060">
                  <c:v>0.13240979999999999</c:v>
                </c:pt>
                <c:pt idx="2061">
                  <c:v>0.13242429999999999</c:v>
                </c:pt>
                <c:pt idx="2062">
                  <c:v>0.13246050000000001</c:v>
                </c:pt>
                <c:pt idx="2063">
                  <c:v>0.13250900000000002</c:v>
                </c:pt>
                <c:pt idx="2064">
                  <c:v>0.1325557</c:v>
                </c:pt>
                <c:pt idx="2065">
                  <c:v>0.1325866</c:v>
                </c:pt>
                <c:pt idx="2066">
                  <c:v>0.13259499999999999</c:v>
                </c:pt>
                <c:pt idx="2067">
                  <c:v>0.13258209999999998</c:v>
                </c:pt>
                <c:pt idx="2068">
                  <c:v>0.13255410000000001</c:v>
                </c:pt>
                <c:pt idx="2069">
                  <c:v>0.1325173</c:v>
                </c:pt>
                <c:pt idx="2070">
                  <c:v>0.1324766</c:v>
                </c:pt>
                <c:pt idx="2071">
                  <c:v>0.132435</c:v>
                </c:pt>
                <c:pt idx="2072">
                  <c:v>0.13239510000000002</c:v>
                </c:pt>
                <c:pt idx="2073">
                  <c:v>0.13236000000000001</c:v>
                </c:pt>
                <c:pt idx="2074">
                  <c:v>0.13233210000000001</c:v>
                </c:pt>
                <c:pt idx="2075">
                  <c:v>0.13231209999999999</c:v>
                </c:pt>
                <c:pt idx="2076">
                  <c:v>0.13229779999999999</c:v>
                </c:pt>
                <c:pt idx="2077">
                  <c:v>0.13228519999999999</c:v>
                </c:pt>
                <c:pt idx="2078">
                  <c:v>0.1322702</c:v>
                </c:pt>
                <c:pt idx="2079">
                  <c:v>0.1322508</c:v>
                </c:pt>
                <c:pt idx="2080">
                  <c:v>0.13222790000000001</c:v>
                </c:pt>
                <c:pt idx="2081">
                  <c:v>0.13220519999999999</c:v>
                </c:pt>
                <c:pt idx="2082">
                  <c:v>0.13218749999999999</c:v>
                </c:pt>
                <c:pt idx="2083">
                  <c:v>0.13217790000000001</c:v>
                </c:pt>
                <c:pt idx="2084">
                  <c:v>0.13217479999999998</c:v>
                </c:pt>
                <c:pt idx="2085">
                  <c:v>0.13217099999999998</c:v>
                </c:pt>
                <c:pt idx="2086">
                  <c:v>0.13215689999999999</c:v>
                </c:pt>
                <c:pt idx="2087">
                  <c:v>0.13212569999999998</c:v>
                </c:pt>
                <c:pt idx="2088">
                  <c:v>0.1320771</c:v>
                </c:pt>
                <c:pt idx="2089">
                  <c:v>0.13201740000000001</c:v>
                </c:pt>
                <c:pt idx="2090">
                  <c:v>0.13195680000000001</c:v>
                </c:pt>
                <c:pt idx="2091">
                  <c:v>0.13190499999999999</c:v>
                </c:pt>
                <c:pt idx="2092">
                  <c:v>0.1318674</c:v>
                </c:pt>
                <c:pt idx="2093">
                  <c:v>0.13184460000000001</c:v>
                </c:pt>
                <c:pt idx="2094">
                  <c:v>0.13183320000000001</c:v>
                </c:pt>
                <c:pt idx="2095">
                  <c:v>0.13182820000000001</c:v>
                </c:pt>
                <c:pt idx="2096">
                  <c:v>0.13182569999999999</c:v>
                </c:pt>
                <c:pt idx="2097">
                  <c:v>0.131824</c:v>
                </c:pt>
                <c:pt idx="2098">
                  <c:v>0.1318231</c:v>
                </c:pt>
                <c:pt idx="2099">
                  <c:v>0.13182259999999998</c:v>
                </c:pt>
                <c:pt idx="2100">
                  <c:v>0.13181989999999999</c:v>
                </c:pt>
                <c:pt idx="2101">
                  <c:v>0.13181020000000002</c:v>
                </c:pt>
                <c:pt idx="2102">
                  <c:v>0.13178790000000001</c:v>
                </c:pt>
                <c:pt idx="2103">
                  <c:v>0.13174959999999999</c:v>
                </c:pt>
                <c:pt idx="2104">
                  <c:v>0.13169630000000002</c:v>
                </c:pt>
                <c:pt idx="2105">
                  <c:v>0.13163350000000001</c:v>
                </c:pt>
                <c:pt idx="2106">
                  <c:v>0.13156909999999999</c:v>
                </c:pt>
                <c:pt idx="2107">
                  <c:v>0.13151060000000001</c:v>
                </c:pt>
                <c:pt idx="2108">
                  <c:v>0.13146330000000001</c:v>
                </c:pt>
                <c:pt idx="2109">
                  <c:v>0.1314295</c:v>
                </c:pt>
                <c:pt idx="2110">
                  <c:v>0.13141050000000001</c:v>
                </c:pt>
                <c:pt idx="2111">
                  <c:v>0.1314092</c:v>
                </c:pt>
                <c:pt idx="2112">
                  <c:v>0.1314313</c:v>
                </c:pt>
                <c:pt idx="2113">
                  <c:v>0.1314824</c:v>
                </c:pt>
                <c:pt idx="2114">
                  <c:v>0.13156099999999998</c:v>
                </c:pt>
                <c:pt idx="2115">
                  <c:v>0.13165270000000001</c:v>
                </c:pt>
                <c:pt idx="2116">
                  <c:v>0.13173379999999998</c:v>
                </c:pt>
                <c:pt idx="2117">
                  <c:v>0.1317826</c:v>
                </c:pt>
                <c:pt idx="2118">
                  <c:v>0.1317904</c:v>
                </c:pt>
                <c:pt idx="2119">
                  <c:v>0.13176199999999999</c:v>
                </c:pt>
                <c:pt idx="2120">
                  <c:v>0.1317113</c:v>
                </c:pt>
                <c:pt idx="2121">
                  <c:v>0.13165540000000001</c:v>
                </c:pt>
                <c:pt idx="2122">
                  <c:v>0.13161</c:v>
                </c:pt>
                <c:pt idx="2123">
                  <c:v>0.1315847</c:v>
                </c:pt>
                <c:pt idx="2124">
                  <c:v>0.13157820000000001</c:v>
                </c:pt>
                <c:pt idx="2125">
                  <c:v>0.13157840000000001</c:v>
                </c:pt>
                <c:pt idx="2126">
                  <c:v>0.13156879999999999</c:v>
                </c:pt>
                <c:pt idx="2127">
                  <c:v>0.13153870000000001</c:v>
                </c:pt>
                <c:pt idx="2128">
                  <c:v>0.13148869999999999</c:v>
                </c:pt>
                <c:pt idx="2129">
                  <c:v>0.13143089999999999</c:v>
                </c:pt>
                <c:pt idx="2130">
                  <c:v>0.131381</c:v>
                </c:pt>
                <c:pt idx="2131">
                  <c:v>0.13135369999999999</c:v>
                </c:pt>
                <c:pt idx="2132">
                  <c:v>0.131356</c:v>
                </c:pt>
                <c:pt idx="2133">
                  <c:v>0.13138540000000001</c:v>
                </c:pt>
                <c:pt idx="2134">
                  <c:v>0.1314313</c:v>
                </c:pt>
                <c:pt idx="2135">
                  <c:v>0.1314795</c:v>
                </c:pt>
                <c:pt idx="2136">
                  <c:v>0.13151889999999999</c:v>
                </c:pt>
                <c:pt idx="2137">
                  <c:v>0.13154559999999998</c:v>
                </c:pt>
                <c:pt idx="2138">
                  <c:v>0.13156309999999999</c:v>
                </c:pt>
                <c:pt idx="2139">
                  <c:v>0.13157570000000002</c:v>
                </c:pt>
                <c:pt idx="2140">
                  <c:v>0.1315836</c:v>
                </c:pt>
                <c:pt idx="2141">
                  <c:v>0.1315809</c:v>
                </c:pt>
                <c:pt idx="2142">
                  <c:v>0.1315588</c:v>
                </c:pt>
                <c:pt idx="2143">
                  <c:v>0.13151200000000002</c:v>
                </c:pt>
                <c:pt idx="2144">
                  <c:v>0.13144309999999998</c:v>
                </c:pt>
                <c:pt idx="2145">
                  <c:v>0.13136399999999998</c:v>
                </c:pt>
                <c:pt idx="2146">
                  <c:v>0.13129489999999999</c:v>
                </c:pt>
                <c:pt idx="2147">
                  <c:v>0.1312577</c:v>
                </c:pt>
                <c:pt idx="2148">
                  <c:v>0.1312711</c:v>
                </c:pt>
                <c:pt idx="2149">
                  <c:v>0.13134019999999999</c:v>
                </c:pt>
                <c:pt idx="2150">
                  <c:v>0.13144819999999999</c:v>
                </c:pt>
                <c:pt idx="2151">
                  <c:v>0.13155619999999998</c:v>
                </c:pt>
                <c:pt idx="2152">
                  <c:v>0.13162409999999999</c:v>
                </c:pt>
                <c:pt idx="2153">
                  <c:v>0.13163419999999998</c:v>
                </c:pt>
                <c:pt idx="2154">
                  <c:v>0.1315944</c:v>
                </c:pt>
                <c:pt idx="2155">
                  <c:v>0.1315257</c:v>
                </c:pt>
                <c:pt idx="2156">
                  <c:v>0.13144600000000001</c:v>
                </c:pt>
                <c:pt idx="2157">
                  <c:v>0.13136600000000001</c:v>
                </c:pt>
                <c:pt idx="2158">
                  <c:v>0.13128899999999999</c:v>
                </c:pt>
                <c:pt idx="2159">
                  <c:v>0.13121529999999998</c:v>
                </c:pt>
                <c:pt idx="2160">
                  <c:v>0.13114509999999999</c:v>
                </c:pt>
                <c:pt idx="2161">
                  <c:v>0.131081</c:v>
                </c:pt>
                <c:pt idx="2162">
                  <c:v>0.1310268</c:v>
                </c:pt>
                <c:pt idx="2163">
                  <c:v>0.13098559999999998</c:v>
                </c:pt>
                <c:pt idx="2164">
                  <c:v>0.13095689999999999</c:v>
                </c:pt>
                <c:pt idx="2165">
                  <c:v>0.13093630000000001</c:v>
                </c:pt>
                <c:pt idx="2166">
                  <c:v>0.13091729999999999</c:v>
                </c:pt>
                <c:pt idx="2167">
                  <c:v>0.13089489999999998</c:v>
                </c:pt>
                <c:pt idx="2168">
                  <c:v>0.1308686</c:v>
                </c:pt>
                <c:pt idx="2169">
                  <c:v>0.13084309999999999</c:v>
                </c:pt>
                <c:pt idx="2170">
                  <c:v>0.13082630000000001</c:v>
                </c:pt>
                <c:pt idx="2171">
                  <c:v>0.1308252</c:v>
                </c:pt>
                <c:pt idx="2172">
                  <c:v>0.1308414</c:v>
                </c:pt>
                <c:pt idx="2173">
                  <c:v>0.13086809999999999</c:v>
                </c:pt>
                <c:pt idx="2174">
                  <c:v>0.13089139999999999</c:v>
                </c:pt>
                <c:pt idx="2175">
                  <c:v>0.13089729999999999</c:v>
                </c:pt>
                <c:pt idx="2176">
                  <c:v>0.13087949999999998</c:v>
                </c:pt>
                <c:pt idx="2177">
                  <c:v>0.13084210000000002</c:v>
                </c:pt>
                <c:pt idx="2178">
                  <c:v>0.13079650000000001</c:v>
                </c:pt>
                <c:pt idx="2179">
                  <c:v>0.13075319999999999</c:v>
                </c:pt>
                <c:pt idx="2180">
                  <c:v>0.13071830000000001</c:v>
                </c:pt>
                <c:pt idx="2181">
                  <c:v>0.1306901</c:v>
                </c:pt>
                <c:pt idx="2182">
                  <c:v>0.13066150000000001</c:v>
                </c:pt>
                <c:pt idx="2183">
                  <c:v>0.13062299999999999</c:v>
                </c:pt>
                <c:pt idx="2184">
                  <c:v>0.13056890000000002</c:v>
                </c:pt>
                <c:pt idx="2185">
                  <c:v>0.1304997</c:v>
                </c:pt>
                <c:pt idx="2186">
                  <c:v>0.13042280000000001</c:v>
                </c:pt>
                <c:pt idx="2187">
                  <c:v>0.13034960000000001</c:v>
                </c:pt>
                <c:pt idx="2188">
                  <c:v>0.13029299999999999</c:v>
                </c:pt>
                <c:pt idx="2189">
                  <c:v>0.13026660000000001</c:v>
                </c:pt>
                <c:pt idx="2190">
                  <c:v>0.13028380000000001</c:v>
                </c:pt>
                <c:pt idx="2191">
                  <c:v>0.13035579999999999</c:v>
                </c:pt>
                <c:pt idx="2192">
                  <c:v>0.13048370000000001</c:v>
                </c:pt>
                <c:pt idx="2193">
                  <c:v>0.13064770000000001</c:v>
                </c:pt>
                <c:pt idx="2194">
                  <c:v>0.1308048</c:v>
                </c:pt>
                <c:pt idx="2195">
                  <c:v>0.13091</c:v>
                </c:pt>
                <c:pt idx="2196">
                  <c:v>0.13094250000000002</c:v>
                </c:pt>
                <c:pt idx="2197">
                  <c:v>0.13090540000000001</c:v>
                </c:pt>
                <c:pt idx="2198">
                  <c:v>0.13081389999999998</c:v>
                </c:pt>
                <c:pt idx="2199">
                  <c:v>0.1306862</c:v>
                </c:pt>
                <c:pt idx="2200">
                  <c:v>0.1305402</c:v>
                </c:pt>
                <c:pt idx="2201">
                  <c:v>0.13039240000000002</c:v>
                </c:pt>
                <c:pt idx="2202">
                  <c:v>0.13025510000000001</c:v>
                </c:pt>
                <c:pt idx="2203">
                  <c:v>0.1301387</c:v>
                </c:pt>
                <c:pt idx="2204">
                  <c:v>0.13004949999999998</c:v>
                </c:pt>
                <c:pt idx="2205">
                  <c:v>0.1299903</c:v>
                </c:pt>
                <c:pt idx="2206">
                  <c:v>0.12996190000000002</c:v>
                </c:pt>
                <c:pt idx="2207">
                  <c:v>0.1299631</c:v>
                </c:pt>
                <c:pt idx="2208">
                  <c:v>0.12998970000000001</c:v>
                </c:pt>
                <c:pt idx="2209">
                  <c:v>0.1300327</c:v>
                </c:pt>
                <c:pt idx="2210">
                  <c:v>0.13007920000000001</c:v>
                </c:pt>
                <c:pt idx="2211">
                  <c:v>0.1301147</c:v>
                </c:pt>
                <c:pt idx="2212">
                  <c:v>0.1301271</c:v>
                </c:pt>
                <c:pt idx="2213">
                  <c:v>0.1301098</c:v>
                </c:pt>
                <c:pt idx="2214">
                  <c:v>0.1300625</c:v>
                </c:pt>
                <c:pt idx="2215">
                  <c:v>0.12999050000000001</c:v>
                </c:pt>
                <c:pt idx="2216">
                  <c:v>0.12990269999999998</c:v>
                </c:pt>
                <c:pt idx="2217">
                  <c:v>0.1298097</c:v>
                </c:pt>
                <c:pt idx="2218">
                  <c:v>0.1297219</c:v>
                </c:pt>
                <c:pt idx="2219">
                  <c:v>0.12964639999999999</c:v>
                </c:pt>
                <c:pt idx="2220">
                  <c:v>0.1295869</c:v>
                </c:pt>
                <c:pt idx="2221">
                  <c:v>0.1295442</c:v>
                </c:pt>
                <c:pt idx="2222">
                  <c:v>0.12951799999999999</c:v>
                </c:pt>
                <c:pt idx="2223">
                  <c:v>0.1295096</c:v>
                </c:pt>
                <c:pt idx="2224">
                  <c:v>0.12952330000000001</c:v>
                </c:pt>
                <c:pt idx="2225">
                  <c:v>0.1295637</c:v>
                </c:pt>
                <c:pt idx="2226">
                  <c:v>0.12962979999999999</c:v>
                </c:pt>
                <c:pt idx="2227">
                  <c:v>0.1297114</c:v>
                </c:pt>
                <c:pt idx="2228">
                  <c:v>0.12979299999999999</c:v>
                </c:pt>
                <c:pt idx="2229">
                  <c:v>0.12986049999999999</c:v>
                </c:pt>
                <c:pt idx="2230">
                  <c:v>0.12990669999999999</c:v>
                </c:pt>
                <c:pt idx="2231">
                  <c:v>0.12993150000000001</c:v>
                </c:pt>
                <c:pt idx="2232">
                  <c:v>0.12994040000000001</c:v>
                </c:pt>
                <c:pt idx="2233">
                  <c:v>0.12994069999999999</c:v>
                </c:pt>
                <c:pt idx="2234">
                  <c:v>0.12993779999999999</c:v>
                </c:pt>
                <c:pt idx="2235">
                  <c:v>0.1299332</c:v>
                </c:pt>
                <c:pt idx="2236">
                  <c:v>0.12992419999999999</c:v>
                </c:pt>
                <c:pt idx="2237">
                  <c:v>0.12990689999999999</c:v>
                </c:pt>
                <c:pt idx="2238">
                  <c:v>0.12987940000000001</c:v>
                </c:pt>
                <c:pt idx="2239">
                  <c:v>0.1298443</c:v>
                </c:pt>
                <c:pt idx="2240">
                  <c:v>0.12980910000000001</c:v>
                </c:pt>
                <c:pt idx="2241">
                  <c:v>0.12978390000000001</c:v>
                </c:pt>
                <c:pt idx="2242">
                  <c:v>0.12977669999999999</c:v>
                </c:pt>
                <c:pt idx="2243">
                  <c:v>0.12978909999999999</c:v>
                </c:pt>
                <c:pt idx="2244">
                  <c:v>0.12981380000000001</c:v>
                </c:pt>
                <c:pt idx="2245">
                  <c:v>0.12983720000000001</c:v>
                </c:pt>
                <c:pt idx="2246">
                  <c:v>0.1298454</c:v>
                </c:pt>
                <c:pt idx="2247">
                  <c:v>0.12983119999999998</c:v>
                </c:pt>
                <c:pt idx="2248">
                  <c:v>0.12979670000000001</c:v>
                </c:pt>
                <c:pt idx="2249">
                  <c:v>0.12975140000000002</c:v>
                </c:pt>
                <c:pt idx="2250">
                  <c:v>0.12970779999999998</c:v>
                </c:pt>
                <c:pt idx="2251">
                  <c:v>0.1296756</c:v>
                </c:pt>
                <c:pt idx="2252">
                  <c:v>0.12965949999999998</c:v>
                </c:pt>
                <c:pt idx="2253">
                  <c:v>0.12965759999999998</c:v>
                </c:pt>
                <c:pt idx="2254">
                  <c:v>0.12966439999999999</c:v>
                </c:pt>
                <c:pt idx="2255">
                  <c:v>0.12967500000000001</c:v>
                </c:pt>
                <c:pt idx="2256">
                  <c:v>0.12969020000000001</c:v>
                </c:pt>
                <c:pt idx="2257">
                  <c:v>0.12971830000000001</c:v>
                </c:pt>
                <c:pt idx="2258">
                  <c:v>0.1297729</c:v>
                </c:pt>
                <c:pt idx="2259">
                  <c:v>0.12986420000000001</c:v>
                </c:pt>
                <c:pt idx="2260">
                  <c:v>0.12998959999999998</c:v>
                </c:pt>
                <c:pt idx="2261">
                  <c:v>0.1301291</c:v>
                </c:pt>
                <c:pt idx="2262">
                  <c:v>0.13025239999999999</c:v>
                </c:pt>
                <c:pt idx="2263">
                  <c:v>0.1303347</c:v>
                </c:pt>
                <c:pt idx="2264">
                  <c:v>0.1303686</c:v>
                </c:pt>
                <c:pt idx="2265">
                  <c:v>0.1303646</c:v>
                </c:pt>
                <c:pt idx="2266">
                  <c:v>0.1303404</c:v>
                </c:pt>
                <c:pt idx="2267">
                  <c:v>0.1303117</c:v>
                </c:pt>
                <c:pt idx="2268">
                  <c:v>0.1302876</c:v>
                </c:pt>
                <c:pt idx="2269">
                  <c:v>0.13027240000000001</c:v>
                </c:pt>
                <c:pt idx="2270">
                  <c:v>0.13026750000000001</c:v>
                </c:pt>
                <c:pt idx="2271">
                  <c:v>0.1302749</c:v>
                </c:pt>
                <c:pt idx="2272">
                  <c:v>0.130299</c:v>
                </c:pt>
                <c:pt idx="2273">
                  <c:v>0.13034600000000002</c:v>
                </c:pt>
                <c:pt idx="2274">
                  <c:v>0.13042100000000001</c:v>
                </c:pt>
                <c:pt idx="2275">
                  <c:v>0.130522</c:v>
                </c:pt>
                <c:pt idx="2276">
                  <c:v>0.13063720000000001</c:v>
                </c:pt>
                <c:pt idx="2277">
                  <c:v>0.13074959999999999</c:v>
                </c:pt>
                <c:pt idx="2278">
                  <c:v>0.13084409999999999</c:v>
                </c:pt>
                <c:pt idx="2279">
                  <c:v>0.13091610000000001</c:v>
                </c:pt>
                <c:pt idx="2280">
                  <c:v>0.13097049999999999</c:v>
                </c:pt>
                <c:pt idx="2281">
                  <c:v>0.13101789999999999</c:v>
                </c:pt>
                <c:pt idx="2282">
                  <c:v>0.13106619999999999</c:v>
                </c:pt>
                <c:pt idx="2283">
                  <c:v>0.1311167</c:v>
                </c:pt>
                <c:pt idx="2284">
                  <c:v>0.1311631</c:v>
                </c:pt>
                <c:pt idx="2285">
                  <c:v>0.13119510000000001</c:v>
                </c:pt>
                <c:pt idx="2286">
                  <c:v>0.1312035</c:v>
                </c:pt>
                <c:pt idx="2287">
                  <c:v>0.1311842</c:v>
                </c:pt>
                <c:pt idx="2288">
                  <c:v>0.1311399</c:v>
                </c:pt>
                <c:pt idx="2289">
                  <c:v>0.1310799</c:v>
                </c:pt>
                <c:pt idx="2290">
                  <c:v>0.131019</c:v>
                </c:pt>
                <c:pt idx="2291">
                  <c:v>0.13097510000000001</c:v>
                </c:pt>
                <c:pt idx="2292">
                  <c:v>0.1309708</c:v>
                </c:pt>
                <c:pt idx="2293">
                  <c:v>0.13103680000000001</c:v>
                </c:pt>
                <c:pt idx="2294">
                  <c:v>0.13121179999999999</c:v>
                </c:pt>
                <c:pt idx="2295">
                  <c:v>0.13153100000000001</c:v>
                </c:pt>
                <c:pt idx="2296">
                  <c:v>0.13198479999999999</c:v>
                </c:pt>
                <c:pt idx="2297">
                  <c:v>0.13248169999999998</c:v>
                </c:pt>
                <c:pt idx="2298">
                  <c:v>0.13289049999999999</c:v>
                </c:pt>
                <c:pt idx="2299">
                  <c:v>0.13314419999999999</c:v>
                </c:pt>
                <c:pt idx="2300">
                  <c:v>0.13325970000000001</c:v>
                </c:pt>
                <c:pt idx="2301">
                  <c:v>0.1332875</c:v>
                </c:pt>
                <c:pt idx="2302">
                  <c:v>0.13327410000000001</c:v>
                </c:pt>
                <c:pt idx="2303">
                  <c:v>0.1332528</c:v>
                </c:pt>
                <c:pt idx="2304">
                  <c:v>0.13324920000000001</c:v>
                </c:pt>
                <c:pt idx="2305">
                  <c:v>0.1332786</c:v>
                </c:pt>
                <c:pt idx="2306">
                  <c:v>0.13334490000000002</c:v>
                </c:pt>
                <c:pt idx="2307">
                  <c:v>0.133439</c:v>
                </c:pt>
                <c:pt idx="2308">
                  <c:v>0.13354090000000002</c:v>
                </c:pt>
                <c:pt idx="2309">
                  <c:v>0.13362879999999999</c:v>
                </c:pt>
                <c:pt idx="2310">
                  <c:v>0.1336869</c:v>
                </c:pt>
                <c:pt idx="2311">
                  <c:v>0.1337139</c:v>
                </c:pt>
                <c:pt idx="2312">
                  <c:v>0.1337237</c:v>
                </c:pt>
                <c:pt idx="2313">
                  <c:v>0.1337441</c:v>
                </c:pt>
                <c:pt idx="2314">
                  <c:v>0.13380620000000001</c:v>
                </c:pt>
                <c:pt idx="2315">
                  <c:v>0.13393349999999998</c:v>
                </c:pt>
                <c:pt idx="2316">
                  <c:v>0.13412589999999999</c:v>
                </c:pt>
                <c:pt idx="2317">
                  <c:v>0.1343522</c:v>
                </c:pt>
                <c:pt idx="2318">
                  <c:v>0.1345605</c:v>
                </c:pt>
                <c:pt idx="2319">
                  <c:v>0.13470789999999999</c:v>
                </c:pt>
                <c:pt idx="2320">
                  <c:v>0.1347854</c:v>
                </c:pt>
                <c:pt idx="2321">
                  <c:v>0.1348162</c:v>
                </c:pt>
                <c:pt idx="2322">
                  <c:v>0.13484259999999998</c:v>
                </c:pt>
                <c:pt idx="2323">
                  <c:v>0.13490730000000001</c:v>
                </c:pt>
                <c:pt idx="2324">
                  <c:v>0.13504769999999999</c:v>
                </c:pt>
                <c:pt idx="2325">
                  <c:v>0.13528020000000002</c:v>
                </c:pt>
                <c:pt idx="2326">
                  <c:v>0.1355874</c:v>
                </c:pt>
                <c:pt idx="2327">
                  <c:v>0.13591210000000001</c:v>
                </c:pt>
                <c:pt idx="2328">
                  <c:v>0.136189</c:v>
                </c:pt>
                <c:pt idx="2329">
                  <c:v>0.13638790000000001</c:v>
                </c:pt>
                <c:pt idx="2330">
                  <c:v>0.13652439999999999</c:v>
                </c:pt>
                <c:pt idx="2331">
                  <c:v>0.1366349</c:v>
                </c:pt>
                <c:pt idx="2332">
                  <c:v>0.1367506</c:v>
                </c:pt>
                <c:pt idx="2333">
                  <c:v>0.13689100000000001</c:v>
                </c:pt>
                <c:pt idx="2334">
                  <c:v>0.13706299999999999</c:v>
                </c:pt>
                <c:pt idx="2335">
                  <c:v>0.13726480000000002</c:v>
                </c:pt>
                <c:pt idx="2336">
                  <c:v>0.1374889</c:v>
                </c:pt>
                <c:pt idx="2337">
                  <c:v>0.1377244</c:v>
                </c:pt>
                <c:pt idx="2338">
                  <c:v>0.137958</c:v>
                </c:pt>
                <c:pt idx="2339">
                  <c:v>0.13817489999999999</c:v>
                </c:pt>
                <c:pt idx="2340">
                  <c:v>0.1383605</c:v>
                </c:pt>
                <c:pt idx="2341">
                  <c:v>0.1385026</c:v>
                </c:pt>
                <c:pt idx="2342">
                  <c:v>0.13859479999999999</c:v>
                </c:pt>
                <c:pt idx="2343">
                  <c:v>0.13864090000000001</c:v>
                </c:pt>
                <c:pt idx="2344">
                  <c:v>0.13865479999999999</c:v>
                </c:pt>
                <c:pt idx="2345">
                  <c:v>0.13865909999999998</c:v>
                </c:pt>
                <c:pt idx="2346">
                  <c:v>0.13867840000000001</c:v>
                </c:pt>
                <c:pt idx="2347">
                  <c:v>0.1387381</c:v>
                </c:pt>
                <c:pt idx="2348">
                  <c:v>0.1388596</c:v>
                </c:pt>
                <c:pt idx="2349">
                  <c:v>0.13905790000000001</c:v>
                </c:pt>
                <c:pt idx="2350">
                  <c:v>0.13933610000000002</c:v>
                </c:pt>
                <c:pt idx="2351">
                  <c:v>0.13967659999999998</c:v>
                </c:pt>
                <c:pt idx="2352">
                  <c:v>0.14003969999999999</c:v>
                </c:pt>
                <c:pt idx="2353">
                  <c:v>0.14037559999999999</c:v>
                </c:pt>
                <c:pt idx="2354">
                  <c:v>0.14065049999999998</c:v>
                </c:pt>
                <c:pt idx="2355">
                  <c:v>0.14085700000000001</c:v>
                </c:pt>
                <c:pt idx="2356">
                  <c:v>0.14100309999999999</c:v>
                </c:pt>
                <c:pt idx="2357">
                  <c:v>0.14110030000000001</c:v>
                </c:pt>
                <c:pt idx="2358">
                  <c:v>0.1411579</c:v>
                </c:pt>
                <c:pt idx="2359">
                  <c:v>0.14118639999999999</c:v>
                </c:pt>
                <c:pt idx="2360">
                  <c:v>0.14120369999999999</c:v>
                </c:pt>
                <c:pt idx="2361">
                  <c:v>0.1412427</c:v>
                </c:pt>
                <c:pt idx="2362">
                  <c:v>0.14135780000000001</c:v>
                </c:pt>
                <c:pt idx="2363">
                  <c:v>0.14161289999999999</c:v>
                </c:pt>
                <c:pt idx="2364">
                  <c:v>0.14205000000000001</c:v>
                </c:pt>
                <c:pt idx="2365">
                  <c:v>0.14263290000000001</c:v>
                </c:pt>
                <c:pt idx="2366">
                  <c:v>0.14323610000000001</c:v>
                </c:pt>
                <c:pt idx="2367">
                  <c:v>0.1437215</c:v>
                </c:pt>
                <c:pt idx="2368">
                  <c:v>0.14404440000000002</c:v>
                </c:pt>
                <c:pt idx="2369">
                  <c:v>0.14425460000000001</c:v>
                </c:pt>
                <c:pt idx="2370">
                  <c:v>0.14443220000000001</c:v>
                </c:pt>
                <c:pt idx="2371">
                  <c:v>0.14463140000000002</c:v>
                </c:pt>
                <c:pt idx="2372">
                  <c:v>0.1448661</c:v>
                </c:pt>
                <c:pt idx="2373">
                  <c:v>0.14512169999999999</c:v>
                </c:pt>
                <c:pt idx="2374">
                  <c:v>0.14536979999999999</c:v>
                </c:pt>
                <c:pt idx="2375">
                  <c:v>0.1455893</c:v>
                </c:pt>
                <c:pt idx="2376">
                  <c:v>0.14577770000000001</c:v>
                </c:pt>
                <c:pt idx="2377">
                  <c:v>0.14595269999999999</c:v>
                </c:pt>
                <c:pt idx="2378">
                  <c:v>0.14613879999999999</c:v>
                </c:pt>
                <c:pt idx="2379">
                  <c:v>0.1463565</c:v>
                </c:pt>
                <c:pt idx="2380">
                  <c:v>0.14661459999999998</c:v>
                </c:pt>
                <c:pt idx="2381">
                  <c:v>0.14691300000000002</c:v>
                </c:pt>
                <c:pt idx="2382">
                  <c:v>0.1472445</c:v>
                </c:pt>
                <c:pt idx="2383">
                  <c:v>0.14759890000000001</c:v>
                </c:pt>
                <c:pt idx="2384">
                  <c:v>0.1479644</c:v>
                </c:pt>
                <c:pt idx="2385">
                  <c:v>0.1483264</c:v>
                </c:pt>
                <c:pt idx="2386">
                  <c:v>0.14867060000000001</c:v>
                </c:pt>
                <c:pt idx="2387">
                  <c:v>0.1489848</c:v>
                </c:pt>
                <c:pt idx="2388">
                  <c:v>0.1492607</c:v>
                </c:pt>
                <c:pt idx="2389">
                  <c:v>0.1494965</c:v>
                </c:pt>
                <c:pt idx="2390">
                  <c:v>0.14969740000000001</c:v>
                </c:pt>
                <c:pt idx="2391">
                  <c:v>0.14987719999999999</c:v>
                </c:pt>
                <c:pt idx="2392">
                  <c:v>0.15005679999999999</c:v>
                </c:pt>
                <c:pt idx="2393">
                  <c:v>0.15026120000000001</c:v>
                </c:pt>
                <c:pt idx="2394">
                  <c:v>0.1505079</c:v>
                </c:pt>
                <c:pt idx="2395">
                  <c:v>0.15079419999999999</c:v>
                </c:pt>
                <c:pt idx="2396">
                  <c:v>0.15109030000000001</c:v>
                </c:pt>
                <c:pt idx="2397">
                  <c:v>0.1513485</c:v>
                </c:pt>
                <c:pt idx="2398">
                  <c:v>0.15152570000000001</c:v>
                </c:pt>
                <c:pt idx="2399">
                  <c:v>0.15159790000000001</c:v>
                </c:pt>
                <c:pt idx="2400">
                  <c:v>0.15157890000000002</c:v>
                </c:pt>
                <c:pt idx="2401">
                  <c:v>0.15153049999999998</c:v>
                </c:pt>
                <c:pt idx="2402">
                  <c:v>0.1515967</c:v>
                </c:pt>
                <c:pt idx="2403">
                  <c:v>0.15199889999999999</c:v>
                </c:pt>
                <c:pt idx="2404">
                  <c:v>0.15291159999999998</c:v>
                </c:pt>
                <c:pt idx="2405">
                  <c:v>0.15418130000000002</c:v>
                </c:pt>
                <c:pt idx="2406">
                  <c:v>0.15531980000000001</c:v>
                </c:pt>
                <c:pt idx="2407">
                  <c:v>0.15600730000000002</c:v>
                </c:pt>
                <c:pt idx="2408">
                  <c:v>0.15629460000000001</c:v>
                </c:pt>
                <c:pt idx="2409">
                  <c:v>0.15636990000000001</c:v>
                </c:pt>
                <c:pt idx="2410">
                  <c:v>0.15637960000000001</c:v>
                </c:pt>
                <c:pt idx="2411">
                  <c:v>0.15640519999999999</c:v>
                </c:pt>
                <c:pt idx="2412">
                  <c:v>0.1564788</c:v>
                </c:pt>
                <c:pt idx="2413">
                  <c:v>0.15660760000000001</c:v>
                </c:pt>
                <c:pt idx="2414">
                  <c:v>0.1567856</c:v>
                </c:pt>
                <c:pt idx="2415">
                  <c:v>0.15700249999999999</c:v>
                </c:pt>
                <c:pt idx="2416">
                  <c:v>0.15724769999999999</c:v>
                </c:pt>
                <c:pt idx="2417">
                  <c:v>0.15751189999999998</c:v>
                </c:pt>
                <c:pt idx="2418">
                  <c:v>0.15778719999999999</c:v>
                </c:pt>
                <c:pt idx="2419">
                  <c:v>0.15806309999999998</c:v>
                </c:pt>
                <c:pt idx="2420">
                  <c:v>0.15832679999999999</c:v>
                </c:pt>
                <c:pt idx="2421">
                  <c:v>0.1585683</c:v>
                </c:pt>
                <c:pt idx="2422">
                  <c:v>0.15878529999999999</c:v>
                </c:pt>
                <c:pt idx="2423">
                  <c:v>0.1589932</c:v>
                </c:pt>
                <c:pt idx="2424">
                  <c:v>0.1592269</c:v>
                </c:pt>
                <c:pt idx="2425">
                  <c:v>0.1595365</c:v>
                </c:pt>
                <c:pt idx="2426">
                  <c:v>0.1599566</c:v>
                </c:pt>
                <c:pt idx="2427">
                  <c:v>0.16047020000000001</c:v>
                </c:pt>
                <c:pt idx="2428">
                  <c:v>0.160999</c:v>
                </c:pt>
                <c:pt idx="2429">
                  <c:v>0.1614448</c:v>
                </c:pt>
                <c:pt idx="2430">
                  <c:v>0.16174660000000002</c:v>
                </c:pt>
                <c:pt idx="2431">
                  <c:v>0.16189890000000001</c:v>
                </c:pt>
                <c:pt idx="2432">
                  <c:v>0.16194320000000001</c:v>
                </c:pt>
                <c:pt idx="2433">
                  <c:v>0.16194139999999999</c:v>
                </c:pt>
                <c:pt idx="2434">
                  <c:v>0.16195960000000001</c:v>
                </c:pt>
                <c:pt idx="2435">
                  <c:v>0.16205039999999998</c:v>
                </c:pt>
                <c:pt idx="2436">
                  <c:v>0.16224829999999998</c:v>
                </c:pt>
                <c:pt idx="2437">
                  <c:v>0.16256120000000002</c:v>
                </c:pt>
                <c:pt idx="2438">
                  <c:v>0.16296959999999999</c:v>
                </c:pt>
                <c:pt idx="2439">
                  <c:v>0.16342570000000001</c:v>
                </c:pt>
                <c:pt idx="2440">
                  <c:v>0.16387160000000001</c:v>
                </c:pt>
                <c:pt idx="2441">
                  <c:v>0.16426869999999999</c:v>
                </c:pt>
                <c:pt idx="2442">
                  <c:v>0.16461319999999999</c:v>
                </c:pt>
                <c:pt idx="2443">
                  <c:v>0.16492100000000001</c:v>
                </c:pt>
                <c:pt idx="2444">
                  <c:v>0.16520030000000002</c:v>
                </c:pt>
                <c:pt idx="2445">
                  <c:v>0.1654475</c:v>
                </c:pt>
                <c:pt idx="2446">
                  <c:v>0.16565489999999999</c:v>
                </c:pt>
                <c:pt idx="2447">
                  <c:v>0.16582449999999999</c:v>
                </c:pt>
                <c:pt idx="2448">
                  <c:v>0.1659738</c:v>
                </c:pt>
                <c:pt idx="2449">
                  <c:v>0.16613349999999999</c:v>
                </c:pt>
                <c:pt idx="2450">
                  <c:v>0.1663345</c:v>
                </c:pt>
                <c:pt idx="2451">
                  <c:v>0.1665944</c:v>
                </c:pt>
                <c:pt idx="2452">
                  <c:v>0.16690370000000002</c:v>
                </c:pt>
                <c:pt idx="2453">
                  <c:v>0.16723009999999999</c:v>
                </c:pt>
                <c:pt idx="2454">
                  <c:v>0.16753100000000001</c:v>
                </c:pt>
                <c:pt idx="2455">
                  <c:v>0.16777919999999999</c:v>
                </c:pt>
                <c:pt idx="2456">
                  <c:v>0.1679754</c:v>
                </c:pt>
                <c:pt idx="2457">
                  <c:v>0.16814809999999999</c:v>
                </c:pt>
                <c:pt idx="2458">
                  <c:v>0.1683347</c:v>
                </c:pt>
                <c:pt idx="2459">
                  <c:v>0.1685594</c:v>
                </c:pt>
                <c:pt idx="2460">
                  <c:v>0.16881859999999999</c:v>
                </c:pt>
                <c:pt idx="2461">
                  <c:v>0.16908200000000001</c:v>
                </c:pt>
                <c:pt idx="2462">
                  <c:v>0.16931020000000002</c:v>
                </c:pt>
                <c:pt idx="2463">
                  <c:v>0.16947810000000002</c:v>
                </c:pt>
                <c:pt idx="2464">
                  <c:v>0.1695923</c:v>
                </c:pt>
                <c:pt idx="2465">
                  <c:v>0.1696899</c:v>
                </c:pt>
                <c:pt idx="2466">
                  <c:v>0.16982159999999999</c:v>
                </c:pt>
                <c:pt idx="2467">
                  <c:v>0.17002239999999999</c:v>
                </c:pt>
                <c:pt idx="2468">
                  <c:v>0.17029630000000001</c:v>
                </c:pt>
                <c:pt idx="2469">
                  <c:v>0.17061209999999999</c:v>
                </c:pt>
                <c:pt idx="2470">
                  <c:v>0.1709242</c:v>
                </c:pt>
                <c:pt idx="2471">
                  <c:v>0.1711944</c:v>
                </c:pt>
                <c:pt idx="2472">
                  <c:v>0.1714145</c:v>
                </c:pt>
                <c:pt idx="2473">
                  <c:v>0.1716058</c:v>
                </c:pt>
                <c:pt idx="2474">
                  <c:v>0.17180429999999999</c:v>
                </c:pt>
                <c:pt idx="2475">
                  <c:v>0.17203370000000001</c:v>
                </c:pt>
                <c:pt idx="2476">
                  <c:v>0.17228850000000001</c:v>
                </c:pt>
                <c:pt idx="2477">
                  <c:v>0.1725342</c:v>
                </c:pt>
                <c:pt idx="2478">
                  <c:v>0.17272860000000001</c:v>
                </c:pt>
                <c:pt idx="2479">
                  <c:v>0.17285129999999999</c:v>
                </c:pt>
                <c:pt idx="2480">
                  <c:v>0.17292199999999999</c:v>
                </c:pt>
                <c:pt idx="2481">
                  <c:v>0.1729947</c:v>
                </c:pt>
                <c:pt idx="2482">
                  <c:v>0.17312840000000002</c:v>
                </c:pt>
                <c:pt idx="2483">
                  <c:v>0.17335689999999998</c:v>
                </c:pt>
                <c:pt idx="2484">
                  <c:v>0.17366690000000001</c:v>
                </c:pt>
                <c:pt idx="2485">
                  <c:v>0.17400599999999999</c:v>
                </c:pt>
                <c:pt idx="2486">
                  <c:v>0.17430680000000001</c:v>
                </c:pt>
                <c:pt idx="2487">
                  <c:v>0.1745247</c:v>
                </c:pt>
                <c:pt idx="2488">
                  <c:v>0.17465630000000001</c:v>
                </c:pt>
                <c:pt idx="2489">
                  <c:v>0.17474130000000002</c:v>
                </c:pt>
                <c:pt idx="2490">
                  <c:v>0.17483489999999999</c:v>
                </c:pt>
                <c:pt idx="2491">
                  <c:v>0.17497950000000001</c:v>
                </c:pt>
                <c:pt idx="2492">
                  <c:v>0.17517759999999999</c:v>
                </c:pt>
                <c:pt idx="2493">
                  <c:v>0.17539279999999999</c:v>
                </c:pt>
                <c:pt idx="2494">
                  <c:v>0.17556909999999998</c:v>
                </c:pt>
                <c:pt idx="2495">
                  <c:v>0.17566850000000001</c:v>
                </c:pt>
                <c:pt idx="2496">
                  <c:v>0.17569570000000001</c:v>
                </c:pt>
                <c:pt idx="2497">
                  <c:v>0.17569899999999999</c:v>
                </c:pt>
                <c:pt idx="2498">
                  <c:v>0.17574209999999998</c:v>
                </c:pt>
                <c:pt idx="2499">
                  <c:v>0.17586589999999999</c:v>
                </c:pt>
                <c:pt idx="2500">
                  <c:v>0.1760678</c:v>
                </c:pt>
                <c:pt idx="2501">
                  <c:v>0.17630119999999999</c:v>
                </c:pt>
                <c:pt idx="2502">
                  <c:v>0.17650280000000002</c:v>
                </c:pt>
                <c:pt idx="2503">
                  <c:v>0.17662139999999998</c:v>
                </c:pt>
                <c:pt idx="2504">
                  <c:v>0.1766489</c:v>
                </c:pt>
                <c:pt idx="2505">
                  <c:v>0.17662220000000001</c:v>
                </c:pt>
                <c:pt idx="2506">
                  <c:v>0.17660389999999998</c:v>
                </c:pt>
                <c:pt idx="2507">
                  <c:v>0.1766414</c:v>
                </c:pt>
                <c:pt idx="2508">
                  <c:v>0.1767407</c:v>
                </c:pt>
                <c:pt idx="2509">
                  <c:v>0.17686260000000001</c:v>
                </c:pt>
                <c:pt idx="2510">
                  <c:v>0.1769511</c:v>
                </c:pt>
                <c:pt idx="2511">
                  <c:v>0.17696719999999999</c:v>
                </c:pt>
                <c:pt idx="2512">
                  <c:v>0.17691460000000001</c:v>
                </c:pt>
                <c:pt idx="2513">
                  <c:v>0.17683450000000001</c:v>
                </c:pt>
                <c:pt idx="2514">
                  <c:v>0.17677989999999999</c:v>
                </c:pt>
                <c:pt idx="2515">
                  <c:v>0.17678050000000001</c:v>
                </c:pt>
                <c:pt idx="2516">
                  <c:v>0.17682510000000001</c:v>
                </c:pt>
                <c:pt idx="2517">
                  <c:v>0.17686589999999999</c:v>
                </c:pt>
                <c:pt idx="2518">
                  <c:v>0.17684249999999999</c:v>
                </c:pt>
                <c:pt idx="2519">
                  <c:v>0.17671480000000001</c:v>
                </c:pt>
                <c:pt idx="2520">
                  <c:v>0.1764841</c:v>
                </c:pt>
                <c:pt idx="2521">
                  <c:v>0.17620669999999999</c:v>
                </c:pt>
                <c:pt idx="2522">
                  <c:v>0.17597309999999999</c:v>
                </c:pt>
                <c:pt idx="2523">
                  <c:v>0.17587320000000001</c:v>
                </c:pt>
                <c:pt idx="2524">
                  <c:v>0.17592540000000001</c:v>
                </c:pt>
                <c:pt idx="2525">
                  <c:v>0.17605170000000001</c:v>
                </c:pt>
                <c:pt idx="2526">
                  <c:v>0.17612149999999999</c:v>
                </c:pt>
                <c:pt idx="2527">
                  <c:v>0.1760565</c:v>
                </c:pt>
                <c:pt idx="2528">
                  <c:v>0.17587040000000001</c:v>
                </c:pt>
                <c:pt idx="2529">
                  <c:v>0.17563590000000001</c:v>
                </c:pt>
                <c:pt idx="2530">
                  <c:v>0.175426</c:v>
                </c:pt>
                <c:pt idx="2531">
                  <c:v>0.1752795</c:v>
                </c:pt>
                <c:pt idx="2532">
                  <c:v>0.17519219999999999</c:v>
                </c:pt>
                <c:pt idx="2533">
                  <c:v>0.1751229</c:v>
                </c:pt>
                <c:pt idx="2534">
                  <c:v>0.175012</c:v>
                </c:pt>
                <c:pt idx="2535">
                  <c:v>0.17480950000000001</c:v>
                </c:pt>
                <c:pt idx="2536">
                  <c:v>0.1745071</c:v>
                </c:pt>
                <c:pt idx="2537">
                  <c:v>0.17415</c:v>
                </c:pt>
                <c:pt idx="2538">
                  <c:v>0.1738132</c:v>
                </c:pt>
                <c:pt idx="2539">
                  <c:v>0.17354430000000001</c:v>
                </c:pt>
                <c:pt idx="2540">
                  <c:v>0.17332909999999999</c:v>
                </c:pt>
                <c:pt idx="2541">
                  <c:v>0.17310399999999998</c:v>
                </c:pt>
                <c:pt idx="2542">
                  <c:v>0.1728082</c:v>
                </c:pt>
                <c:pt idx="2543">
                  <c:v>0.1724166</c:v>
                </c:pt>
                <c:pt idx="2544">
                  <c:v>0.17195630000000001</c:v>
                </c:pt>
                <c:pt idx="2545">
                  <c:v>0.17148630000000001</c:v>
                </c:pt>
                <c:pt idx="2546">
                  <c:v>0.17107169999999999</c:v>
                </c:pt>
                <c:pt idx="2547">
                  <c:v>0.17074220000000001</c:v>
                </c:pt>
                <c:pt idx="2548">
                  <c:v>0.1704717</c:v>
                </c:pt>
                <c:pt idx="2549">
                  <c:v>0.17018729999999999</c:v>
                </c:pt>
                <c:pt idx="2550">
                  <c:v>0.16981640000000001</c:v>
                </c:pt>
                <c:pt idx="2551">
                  <c:v>0.16933490000000001</c:v>
                </c:pt>
                <c:pt idx="2552">
                  <c:v>0.16877720000000002</c:v>
                </c:pt>
                <c:pt idx="2553">
                  <c:v>0.16821369999999999</c:v>
                </c:pt>
                <c:pt idx="2554">
                  <c:v>0.16770789999999999</c:v>
                </c:pt>
                <c:pt idx="2555">
                  <c:v>0.1672912</c:v>
                </c:pt>
                <c:pt idx="2556">
                  <c:v>0.16694439999999999</c:v>
                </c:pt>
                <c:pt idx="2557">
                  <c:v>0.16660809999999998</c:v>
                </c:pt>
                <c:pt idx="2558">
                  <c:v>0.1662015</c:v>
                </c:pt>
                <c:pt idx="2559">
                  <c:v>0.16565589999999999</c:v>
                </c:pt>
                <c:pt idx="2560">
                  <c:v>0.1649419</c:v>
                </c:pt>
                <c:pt idx="2561">
                  <c:v>0.1640954</c:v>
                </c:pt>
                <c:pt idx="2562">
                  <c:v>0.1632112</c:v>
                </c:pt>
                <c:pt idx="2563">
                  <c:v>0.16241140000000001</c:v>
                </c:pt>
                <c:pt idx="2564">
                  <c:v>0.16176360000000001</c:v>
                </c:pt>
                <c:pt idx="2565">
                  <c:v>0.1612353</c:v>
                </c:pt>
                <c:pt idx="2566">
                  <c:v>0.16072439999999999</c:v>
                </c:pt>
                <c:pt idx="2567">
                  <c:v>0.1601612</c:v>
                </c:pt>
                <c:pt idx="2568">
                  <c:v>0.15955269999999999</c:v>
                </c:pt>
                <c:pt idx="2569">
                  <c:v>0.15894610000000001</c:v>
                </c:pt>
                <c:pt idx="2570">
                  <c:v>0.15838760000000002</c:v>
                </c:pt>
                <c:pt idx="2571">
                  <c:v>0.15789210000000001</c:v>
                </c:pt>
                <c:pt idx="2572">
                  <c:v>0.15744140000000001</c:v>
                </c:pt>
                <c:pt idx="2573">
                  <c:v>0.15699009999999999</c:v>
                </c:pt>
                <c:pt idx="2574">
                  <c:v>0.15649099999999999</c:v>
                </c:pt>
                <c:pt idx="2575">
                  <c:v>0.15591740000000001</c:v>
                </c:pt>
                <c:pt idx="2576">
                  <c:v>0.15527969999999999</c:v>
                </c:pt>
                <c:pt idx="2577">
                  <c:v>0.15461629999999998</c:v>
                </c:pt>
                <c:pt idx="2578">
                  <c:v>0.15397549999999999</c:v>
                </c:pt>
                <c:pt idx="2579">
                  <c:v>0.15338639999999998</c:v>
                </c:pt>
                <c:pt idx="2580">
                  <c:v>0.15284690000000001</c:v>
                </c:pt>
                <c:pt idx="2581">
                  <c:v>0.1523243</c:v>
                </c:pt>
                <c:pt idx="2582">
                  <c:v>0.15176780000000001</c:v>
                </c:pt>
                <c:pt idx="2583">
                  <c:v>0.1511285</c:v>
                </c:pt>
                <c:pt idx="2584">
                  <c:v>0.1503852</c:v>
                </c:pt>
                <c:pt idx="2585">
                  <c:v>0.14956220000000001</c:v>
                </c:pt>
                <c:pt idx="2586">
                  <c:v>0.14872749999999998</c:v>
                </c:pt>
                <c:pt idx="2587">
                  <c:v>0.1479529</c:v>
                </c:pt>
                <c:pt idx="2588">
                  <c:v>0.1472676</c:v>
                </c:pt>
                <c:pt idx="2589">
                  <c:v>0.1466404</c:v>
                </c:pt>
                <c:pt idx="2590">
                  <c:v>0.14602390000000001</c:v>
                </c:pt>
                <c:pt idx="2591">
                  <c:v>0.14539940000000001</c:v>
                </c:pt>
                <c:pt idx="2592">
                  <c:v>0.14477909999999999</c:v>
                </c:pt>
                <c:pt idx="2593">
                  <c:v>0.1441924</c:v>
                </c:pt>
                <c:pt idx="2594">
                  <c:v>0.14366220000000002</c:v>
                </c:pt>
                <c:pt idx="2595">
                  <c:v>0.14320159999999998</c:v>
                </c:pt>
                <c:pt idx="2596">
                  <c:v>0.14279500000000001</c:v>
                </c:pt>
                <c:pt idx="2597">
                  <c:v>0.1423867</c:v>
                </c:pt>
                <c:pt idx="2598">
                  <c:v>0.14186789999999999</c:v>
                </c:pt>
                <c:pt idx="2599">
                  <c:v>0.14112269999999999</c:v>
                </c:pt>
                <c:pt idx="2600">
                  <c:v>0.1401666</c:v>
                </c:pt>
                <c:pt idx="2601">
                  <c:v>0.13921</c:v>
                </c:pt>
                <c:pt idx="2602">
                  <c:v>0.13845849999999998</c:v>
                </c:pt>
                <c:pt idx="2603">
                  <c:v>0.13792549999999998</c:v>
                </c:pt>
                <c:pt idx="2604">
                  <c:v>0.1375017</c:v>
                </c:pt>
                <c:pt idx="2605">
                  <c:v>0.13708380000000001</c:v>
                </c:pt>
                <c:pt idx="2606">
                  <c:v>0.1366134</c:v>
                </c:pt>
                <c:pt idx="2607">
                  <c:v>0.13607350000000001</c:v>
                </c:pt>
                <c:pt idx="2608">
                  <c:v>0.1354786</c:v>
                </c:pt>
                <c:pt idx="2609">
                  <c:v>0.13486020000000001</c:v>
                </c:pt>
                <c:pt idx="2610">
                  <c:v>0.13425389999999998</c:v>
                </c:pt>
                <c:pt idx="2611">
                  <c:v>0.1336801</c:v>
                </c:pt>
                <c:pt idx="2612">
                  <c:v>0.1331418</c:v>
                </c:pt>
                <c:pt idx="2613">
                  <c:v>0.1326254</c:v>
                </c:pt>
                <c:pt idx="2614">
                  <c:v>0.13210959999999999</c:v>
                </c:pt>
                <c:pt idx="2615">
                  <c:v>0.13157950000000002</c:v>
                </c:pt>
                <c:pt idx="2616">
                  <c:v>0.13103510000000002</c:v>
                </c:pt>
                <c:pt idx="2617">
                  <c:v>0.13049040000000001</c:v>
                </c:pt>
                <c:pt idx="2618">
                  <c:v>0.1299652</c:v>
                </c:pt>
                <c:pt idx="2619">
                  <c:v>0.12946869999999999</c:v>
                </c:pt>
                <c:pt idx="2620">
                  <c:v>0.12899099999999999</c:v>
                </c:pt>
                <c:pt idx="2621">
                  <c:v>0.12850529999999999</c:v>
                </c:pt>
                <c:pt idx="2622">
                  <c:v>0.12798989999999999</c:v>
                </c:pt>
                <c:pt idx="2623">
                  <c:v>0.1274457</c:v>
                </c:pt>
                <c:pt idx="2624">
                  <c:v>0.12689310000000001</c:v>
                </c:pt>
                <c:pt idx="2625">
                  <c:v>0.12636030000000001</c:v>
                </c:pt>
                <c:pt idx="2626">
                  <c:v>0.12586800000000001</c:v>
                </c:pt>
                <c:pt idx="2627">
                  <c:v>0.1254248</c:v>
                </c:pt>
                <c:pt idx="2628">
                  <c:v>0.12502099999999999</c:v>
                </c:pt>
                <c:pt idx="2629">
                  <c:v>0.12463169999999998</c:v>
                </c:pt>
                <c:pt idx="2630">
                  <c:v>0.1242235</c:v>
                </c:pt>
                <c:pt idx="2631">
                  <c:v>0.12376899999999999</c:v>
                </c:pt>
                <c:pt idx="2632">
                  <c:v>0.12326280000000001</c:v>
                </c:pt>
                <c:pt idx="2633">
                  <c:v>0.1227307</c:v>
                </c:pt>
                <c:pt idx="2634">
                  <c:v>0.1222188</c:v>
                </c:pt>
                <c:pt idx="2635">
                  <c:v>0.1217649</c:v>
                </c:pt>
                <c:pt idx="2636">
                  <c:v>0.12137340000000001</c:v>
                </c:pt>
                <c:pt idx="2637">
                  <c:v>0.121021</c:v>
                </c:pt>
                <c:pt idx="2638">
                  <c:v>0.12067589999999999</c:v>
                </c:pt>
                <c:pt idx="2639">
                  <c:v>0.1203195</c:v>
                </c:pt>
                <c:pt idx="2640">
                  <c:v>0.11995219999999999</c:v>
                </c:pt>
                <c:pt idx="2641">
                  <c:v>0.1195881</c:v>
                </c:pt>
                <c:pt idx="2642">
                  <c:v>0.119245</c:v>
                </c:pt>
                <c:pt idx="2643">
                  <c:v>0.11893260000000001</c:v>
                </c:pt>
                <c:pt idx="2644">
                  <c:v>0.1186474</c:v>
                </c:pt>
                <c:pt idx="2645">
                  <c:v>0.11836949999999999</c:v>
                </c:pt>
                <c:pt idx="2646">
                  <c:v>0.1180755</c:v>
                </c:pt>
                <c:pt idx="2647">
                  <c:v>0.11775260000000001</c:v>
                </c:pt>
                <c:pt idx="2648">
                  <c:v>0.11741209999999999</c:v>
                </c:pt>
                <c:pt idx="2649">
                  <c:v>0.1170781</c:v>
                </c:pt>
                <c:pt idx="2650">
                  <c:v>0.11677180000000001</c:v>
                </c:pt>
                <c:pt idx="2651">
                  <c:v>0.1165011</c:v>
                </c:pt>
                <c:pt idx="2652">
                  <c:v>0.1162598</c:v>
                </c:pt>
                <c:pt idx="2653">
                  <c:v>0.11603239999999999</c:v>
                </c:pt>
                <c:pt idx="2654">
                  <c:v>0.11580070000000001</c:v>
                </c:pt>
                <c:pt idx="2655">
                  <c:v>0.11555169999999999</c:v>
                </c:pt>
                <c:pt idx="2656">
                  <c:v>0.11528529999999999</c:v>
                </c:pt>
                <c:pt idx="2657">
                  <c:v>0.11501380000000001</c:v>
                </c:pt>
                <c:pt idx="2658">
                  <c:v>0.11475660000000001</c:v>
                </c:pt>
                <c:pt idx="2659">
                  <c:v>0.11453240000000001</c:v>
                </c:pt>
                <c:pt idx="2660">
                  <c:v>0.11435100000000001</c:v>
                </c:pt>
                <c:pt idx="2661">
                  <c:v>0.11421289999999999</c:v>
                </c:pt>
                <c:pt idx="2662">
                  <c:v>0.1141074</c:v>
                </c:pt>
                <c:pt idx="2663">
                  <c:v>0.1140153</c:v>
                </c:pt>
                <c:pt idx="2664">
                  <c:v>0.11391199999999999</c:v>
                </c:pt>
                <c:pt idx="2665">
                  <c:v>0.1137828</c:v>
                </c:pt>
                <c:pt idx="2666">
                  <c:v>0.1136329</c:v>
                </c:pt>
                <c:pt idx="2667">
                  <c:v>0.1134724</c:v>
                </c:pt>
                <c:pt idx="2668">
                  <c:v>0.11330499999999999</c:v>
                </c:pt>
                <c:pt idx="2669">
                  <c:v>0.1131292</c:v>
                </c:pt>
                <c:pt idx="2670">
                  <c:v>0.1129424</c:v>
                </c:pt>
                <c:pt idx="2671">
                  <c:v>0.11274729999999999</c:v>
                </c:pt>
                <c:pt idx="2672">
                  <c:v>0.11255109999999999</c:v>
                </c:pt>
                <c:pt idx="2673">
                  <c:v>0.1123656</c:v>
                </c:pt>
                <c:pt idx="2674">
                  <c:v>0.11220040000000001</c:v>
                </c:pt>
                <c:pt idx="2675">
                  <c:v>0.1120565</c:v>
                </c:pt>
                <c:pt idx="2676">
                  <c:v>0.11192439999999999</c:v>
                </c:pt>
                <c:pt idx="2677">
                  <c:v>0.11178809999999999</c:v>
                </c:pt>
                <c:pt idx="2678">
                  <c:v>0.1116336</c:v>
                </c:pt>
                <c:pt idx="2679">
                  <c:v>0.11145590000000001</c:v>
                </c:pt>
                <c:pt idx="2680">
                  <c:v>0.11126119999999999</c:v>
                </c:pt>
                <c:pt idx="2681">
                  <c:v>0.11106229999999999</c:v>
                </c:pt>
                <c:pt idx="2682">
                  <c:v>0.1108725</c:v>
                </c:pt>
                <c:pt idx="2683">
                  <c:v>0.11069929999999999</c:v>
                </c:pt>
                <c:pt idx="2684">
                  <c:v>0.11054299999999999</c:v>
                </c:pt>
                <c:pt idx="2685">
                  <c:v>0.11039650000000001</c:v>
                </c:pt>
                <c:pt idx="2686">
                  <c:v>0.11024819999999999</c:v>
                </c:pt>
                <c:pt idx="2687">
                  <c:v>0.11008739999999999</c:v>
                </c:pt>
                <c:pt idx="2688">
                  <c:v>0.1099116</c:v>
                </c:pt>
                <c:pt idx="2689">
                  <c:v>0.10973079999999999</c:v>
                </c:pt>
                <c:pt idx="2690">
                  <c:v>0.10955809999999999</c:v>
                </c:pt>
                <c:pt idx="2691">
                  <c:v>0.10939760000000001</c:v>
                </c:pt>
                <c:pt idx="2692">
                  <c:v>0.10924199999999999</c:v>
                </c:pt>
                <c:pt idx="2693">
                  <c:v>0.10907750000000001</c:v>
                </c:pt>
                <c:pt idx="2694">
                  <c:v>0.10889249999999999</c:v>
                </c:pt>
                <c:pt idx="2695">
                  <c:v>0.1086835</c:v>
                </c:pt>
                <c:pt idx="2696">
                  <c:v>0.1084609</c:v>
                </c:pt>
                <c:pt idx="2697">
                  <c:v>0.10824720000000002</c:v>
                </c:pt>
                <c:pt idx="2698">
                  <c:v>0.1080614</c:v>
                </c:pt>
                <c:pt idx="2699">
                  <c:v>0.10789820000000001</c:v>
                </c:pt>
                <c:pt idx="2700">
                  <c:v>0.10773189999999999</c:v>
                </c:pt>
                <c:pt idx="2701">
                  <c:v>0.1075402</c:v>
                </c:pt>
                <c:pt idx="2702">
                  <c:v>0.10731500000000001</c:v>
                </c:pt>
                <c:pt idx="2703">
                  <c:v>0.1070638</c:v>
                </c:pt>
                <c:pt idx="2704">
                  <c:v>0.10680179999999999</c:v>
                </c:pt>
                <c:pt idx="2705">
                  <c:v>0.1065479</c:v>
                </c:pt>
                <c:pt idx="2706">
                  <c:v>0.10631550000000001</c:v>
                </c:pt>
                <c:pt idx="2707">
                  <c:v>0.1061081</c:v>
                </c:pt>
                <c:pt idx="2708">
                  <c:v>0.10591360000000001</c:v>
                </c:pt>
                <c:pt idx="2709">
                  <c:v>0.10571040000000001</c:v>
                </c:pt>
                <c:pt idx="2710">
                  <c:v>0.10547880000000001</c:v>
                </c:pt>
                <c:pt idx="2711">
                  <c:v>0.10521499999999999</c:v>
                </c:pt>
                <c:pt idx="2712">
                  <c:v>0.10493230000000001</c:v>
                </c:pt>
                <c:pt idx="2713">
                  <c:v>0.1046497</c:v>
                </c:pt>
                <c:pt idx="2714">
                  <c:v>0.10438069999999999</c:v>
                </c:pt>
                <c:pt idx="2715">
                  <c:v>0.10412600000000001</c:v>
                </c:pt>
                <c:pt idx="2716">
                  <c:v>0.1038753</c:v>
                </c:pt>
                <c:pt idx="2717">
                  <c:v>0.1036125</c:v>
                </c:pt>
                <c:pt idx="2718">
                  <c:v>0.103325</c:v>
                </c:pt>
                <c:pt idx="2719">
                  <c:v>0.1030105</c:v>
                </c:pt>
                <c:pt idx="2720">
                  <c:v>0.10267900000000001</c:v>
                </c:pt>
                <c:pt idx="2721">
                  <c:v>0.1023466</c:v>
                </c:pt>
                <c:pt idx="2722">
                  <c:v>0.1020302</c:v>
                </c:pt>
                <c:pt idx="2723">
                  <c:v>0.1017377</c:v>
                </c:pt>
                <c:pt idx="2724">
                  <c:v>0.10146550000000001</c:v>
                </c:pt>
                <c:pt idx="2725">
                  <c:v>0.1012005</c:v>
                </c:pt>
                <c:pt idx="2726">
                  <c:v>0.10092680000000001</c:v>
                </c:pt>
                <c:pt idx="2727">
                  <c:v>0.10063459999999999</c:v>
                </c:pt>
                <c:pt idx="2728">
                  <c:v>0.10032719999999999</c:v>
                </c:pt>
                <c:pt idx="2729">
                  <c:v>0.100021</c:v>
                </c:pt>
                <c:pt idx="2730">
                  <c:v>9.9736480000000002E-2</c:v>
                </c:pt>
                <c:pt idx="2731">
                  <c:v>9.9485610000000002E-2</c:v>
                </c:pt>
                <c:pt idx="2732">
                  <c:v>9.9261279999999993E-2</c:v>
                </c:pt>
                <c:pt idx="2733">
                  <c:v>9.9036219999999994E-2</c:v>
                </c:pt>
                <c:pt idx="2734">
                  <c:v>9.877843E-2</c:v>
                </c:pt>
                <c:pt idx="2735">
                  <c:v>9.8478529999999995E-2</c:v>
                </c:pt>
                <c:pt idx="2736">
                  <c:v>9.8151989999999995E-2</c:v>
                </c:pt>
                <c:pt idx="2737">
                  <c:v>9.7825189999999992E-2</c:v>
                </c:pt>
                <c:pt idx="2738">
                  <c:v>9.751594999999999E-2</c:v>
                </c:pt>
                <c:pt idx="2739">
                  <c:v>9.7227599999999997E-2</c:v>
                </c:pt>
                <c:pt idx="2740">
                  <c:v>9.6952349999999993E-2</c:v>
                </c:pt>
                <c:pt idx="2741">
                  <c:v>9.6678220000000009E-2</c:v>
                </c:pt>
                <c:pt idx="2742">
                  <c:v>9.6395549999999997E-2</c:v>
                </c:pt>
                <c:pt idx="2743">
                  <c:v>9.6101020000000009E-2</c:v>
                </c:pt>
                <c:pt idx="2744">
                  <c:v>9.5798229999999998E-2</c:v>
                </c:pt>
                <c:pt idx="2745">
                  <c:v>9.5496739999999997E-2</c:v>
                </c:pt>
                <c:pt idx="2746">
                  <c:v>9.5205520000000002E-2</c:v>
                </c:pt>
                <c:pt idx="2747">
                  <c:v>9.4927449999999997E-2</c:v>
                </c:pt>
                <c:pt idx="2748">
                  <c:v>9.4657440000000009E-2</c:v>
                </c:pt>
                <c:pt idx="2749">
                  <c:v>9.4386090000000006E-2</c:v>
                </c:pt>
                <c:pt idx="2750">
                  <c:v>9.4105970000000011E-2</c:v>
                </c:pt>
                <c:pt idx="2751">
                  <c:v>9.3816010000000005E-2</c:v>
                </c:pt>
                <c:pt idx="2752">
                  <c:v>9.3522269999999991E-2</c:v>
                </c:pt>
                <c:pt idx="2753">
                  <c:v>9.3234289999999997E-2</c:v>
                </c:pt>
                <c:pt idx="2754">
                  <c:v>9.2960699999999993E-2</c:v>
                </c:pt>
                <c:pt idx="2755">
                  <c:v>9.2703320000000006E-2</c:v>
                </c:pt>
                <c:pt idx="2756">
                  <c:v>9.2456289999999997E-2</c:v>
                </c:pt>
                <c:pt idx="2757">
                  <c:v>9.2208060000000008E-2</c:v>
                </c:pt>
                <c:pt idx="2758">
                  <c:v>9.1948240000000001E-2</c:v>
                </c:pt>
                <c:pt idx="2759">
                  <c:v>9.1673329999999997E-2</c:v>
                </c:pt>
                <c:pt idx="2760">
                  <c:v>9.139019000000001E-2</c:v>
                </c:pt>
                <c:pt idx="2761">
                  <c:v>9.1111750000000005E-2</c:v>
                </c:pt>
                <c:pt idx="2762">
                  <c:v>9.0851380000000009E-2</c:v>
                </c:pt>
                <c:pt idx="2763">
                  <c:v>9.0615760000000004E-2</c:v>
                </c:pt>
                <c:pt idx="2764">
                  <c:v>9.0401490000000001E-2</c:v>
                </c:pt>
                <c:pt idx="2765">
                  <c:v>9.0195259999999999E-2</c:v>
                </c:pt>
                <c:pt idx="2766">
                  <c:v>8.9977580000000001E-2</c:v>
                </c:pt>
                <c:pt idx="2767">
                  <c:v>8.9734239999999993E-2</c:v>
                </c:pt>
                <c:pt idx="2768">
                  <c:v>8.94654E-2</c:v>
                </c:pt>
                <c:pt idx="2769">
                  <c:v>8.9189060000000001E-2</c:v>
                </c:pt>
                <c:pt idx="2770">
                  <c:v>8.8925290000000004E-2</c:v>
                </c:pt>
                <c:pt idx="2771">
                  <c:v>8.8679590000000003E-2</c:v>
                </c:pt>
                <c:pt idx="2772">
                  <c:v>8.8445540000000003E-2</c:v>
                </c:pt>
                <c:pt idx="2773">
                  <c:v>8.8213490000000006E-2</c:v>
                </c:pt>
                <c:pt idx="2774">
                  <c:v>8.7976929999999995E-2</c:v>
                </c:pt>
                <c:pt idx="2775">
                  <c:v>8.7734409999999999E-2</c:v>
                </c:pt>
                <c:pt idx="2776">
                  <c:v>8.7489170000000005E-2</c:v>
                </c:pt>
                <c:pt idx="2777">
                  <c:v>8.7248619999999999E-2</c:v>
                </c:pt>
                <c:pt idx="2778">
                  <c:v>8.7018850000000009E-2</c:v>
                </c:pt>
                <c:pt idx="2779">
                  <c:v>8.6800809999999992E-2</c:v>
                </c:pt>
                <c:pt idx="2780">
                  <c:v>8.6588289999999998E-2</c:v>
                </c:pt>
                <c:pt idx="2781">
                  <c:v>8.6372859999999996E-2</c:v>
                </c:pt>
                <c:pt idx="2782">
                  <c:v>8.6149690000000001E-2</c:v>
                </c:pt>
                <c:pt idx="2783">
                  <c:v>8.5921629999999999E-2</c:v>
                </c:pt>
                <c:pt idx="2784">
                  <c:v>8.569750000000001E-2</c:v>
                </c:pt>
                <c:pt idx="2785">
                  <c:v>8.5487530000000006E-2</c:v>
                </c:pt>
                <c:pt idx="2786">
                  <c:v>8.5297390000000001E-2</c:v>
                </c:pt>
                <c:pt idx="2787">
                  <c:v>8.5124339999999993E-2</c:v>
                </c:pt>
                <c:pt idx="2788">
                  <c:v>8.4957829999999998E-2</c:v>
                </c:pt>
                <c:pt idx="2789">
                  <c:v>8.4784720000000008E-2</c:v>
                </c:pt>
                <c:pt idx="2790">
                  <c:v>8.4597100000000008E-2</c:v>
                </c:pt>
                <c:pt idx="2791">
                  <c:v>8.4396170000000006E-2</c:v>
                </c:pt>
                <c:pt idx="2792">
                  <c:v>8.4192400000000001E-2</c:v>
                </c:pt>
                <c:pt idx="2793">
                  <c:v>8.3999420000000005E-2</c:v>
                </c:pt>
                <c:pt idx="2794">
                  <c:v>8.3829500000000001E-2</c:v>
                </c:pt>
                <c:pt idx="2795">
                  <c:v>8.3686410000000003E-2</c:v>
                </c:pt>
                <c:pt idx="2796">
                  <c:v>8.3564139999999995E-2</c:v>
                </c:pt>
                <c:pt idx="2797">
                  <c:v>8.3449140000000005E-2</c:v>
                </c:pt>
                <c:pt idx="2798">
                  <c:v>8.332872999999999E-2</c:v>
                </c:pt>
                <c:pt idx="2799">
                  <c:v>8.3198729999999999E-2</c:v>
                </c:pt>
                <c:pt idx="2800">
                  <c:v>8.306587E-2</c:v>
                </c:pt>
                <c:pt idx="2801">
                  <c:v>8.294304999999999E-2</c:v>
                </c:pt>
                <c:pt idx="2802">
                  <c:v>8.2839410000000002E-2</c:v>
                </c:pt>
                <c:pt idx="2803">
                  <c:v>8.2752030000000004E-2</c:v>
                </c:pt>
                <c:pt idx="2804">
                  <c:v>8.2666759999999992E-2</c:v>
                </c:pt>
                <c:pt idx="2805">
                  <c:v>8.256651000000001E-2</c:v>
                </c:pt>
                <c:pt idx="2806">
                  <c:v>8.2441779999999992E-2</c:v>
                </c:pt>
                <c:pt idx="2807">
                  <c:v>8.229591E-2</c:v>
                </c:pt>
                <c:pt idx="2808">
                  <c:v>8.2141569999999997E-2</c:v>
                </c:pt>
                <c:pt idx="2809">
                  <c:v>8.1994919999999999E-2</c:v>
                </c:pt>
                <c:pt idx="2810">
                  <c:v>8.1868150000000001E-2</c:v>
                </c:pt>
                <c:pt idx="2811">
                  <c:v>8.1767759999999995E-2</c:v>
                </c:pt>
                <c:pt idx="2812">
                  <c:v>8.1691349999999996E-2</c:v>
                </c:pt>
                <c:pt idx="2813">
                  <c:v>8.1628640000000002E-2</c:v>
                </c:pt>
                <c:pt idx="2814">
                  <c:v>8.1564040000000004E-2</c:v>
                </c:pt>
                <c:pt idx="2815">
                  <c:v>8.1484420000000002E-2</c:v>
                </c:pt>
                <c:pt idx="2816">
                  <c:v>8.1385960000000007E-2</c:v>
                </c:pt>
                <c:pt idx="2817">
                  <c:v>8.1274749999999993E-2</c:v>
                </c:pt>
                <c:pt idx="2818">
                  <c:v>8.116219999999999E-2</c:v>
                </c:pt>
                <c:pt idx="2819">
                  <c:v>8.1057980000000002E-2</c:v>
                </c:pt>
                <c:pt idx="2820">
                  <c:v>8.096776E-2</c:v>
                </c:pt>
                <c:pt idx="2821">
                  <c:v>8.0892660000000005E-2</c:v>
                </c:pt>
                <c:pt idx="2822">
                  <c:v>8.083143000000001E-2</c:v>
                </c:pt>
                <c:pt idx="2823">
                  <c:v>8.0782350000000003E-2</c:v>
                </c:pt>
                <c:pt idx="2824">
                  <c:v>8.0743690000000007E-2</c:v>
                </c:pt>
                <c:pt idx="2825">
                  <c:v>8.0712329999999999E-2</c:v>
                </c:pt>
                <c:pt idx="2826">
                  <c:v>8.0681610000000001E-2</c:v>
                </c:pt>
                <c:pt idx="2827">
                  <c:v>8.0642279999999997E-2</c:v>
                </c:pt>
                <c:pt idx="2828">
                  <c:v>8.0585290000000004E-2</c:v>
                </c:pt>
                <c:pt idx="2829">
                  <c:v>8.0505649999999998E-2</c:v>
                </c:pt>
                <c:pt idx="2830">
                  <c:v>8.0405099999999993E-2</c:v>
                </c:pt>
                <c:pt idx="2831">
                  <c:v>8.029138999999999E-2</c:v>
                </c:pt>
                <c:pt idx="2832">
                  <c:v>8.0176510000000006E-2</c:v>
                </c:pt>
                <c:pt idx="2833">
                  <c:v>8.0072100000000007E-2</c:v>
                </c:pt>
                <c:pt idx="2834">
                  <c:v>7.998769E-2</c:v>
                </c:pt>
                <c:pt idx="2835">
                  <c:v>7.992666000000001E-2</c:v>
                </c:pt>
                <c:pt idx="2836">
                  <c:v>7.988439E-2</c:v>
                </c:pt>
                <c:pt idx="2837">
                  <c:v>7.9848859999999994E-2</c:v>
                </c:pt>
                <c:pt idx="2838">
                  <c:v>7.9805829999999994E-2</c:v>
                </c:pt>
                <c:pt idx="2839">
                  <c:v>7.974668E-2</c:v>
                </c:pt>
                <c:pt idx="2840">
                  <c:v>7.9672190000000004E-2</c:v>
                </c:pt>
                <c:pt idx="2841">
                  <c:v>7.959237999999999E-2</c:v>
                </c:pt>
                <c:pt idx="2842">
                  <c:v>7.9520579999999993E-2</c:v>
                </c:pt>
                <c:pt idx="2843">
                  <c:v>7.9469330000000005E-2</c:v>
                </c:pt>
                <c:pt idx="2844">
                  <c:v>7.9444979999999998E-2</c:v>
                </c:pt>
                <c:pt idx="2845">
                  <c:v>7.9445249999999995E-2</c:v>
                </c:pt>
                <c:pt idx="2846">
                  <c:v>7.9458300000000009E-2</c:v>
                </c:pt>
                <c:pt idx="2847">
                  <c:v>7.9467609999999994E-2</c:v>
                </c:pt>
                <c:pt idx="2848">
                  <c:v>7.946069E-2</c:v>
                </c:pt>
                <c:pt idx="2849">
                  <c:v>7.9434400000000002E-2</c:v>
                </c:pt>
                <c:pt idx="2850">
                  <c:v>7.9393980000000003E-2</c:v>
                </c:pt>
                <c:pt idx="2851">
                  <c:v>7.9346260000000002E-2</c:v>
                </c:pt>
                <c:pt idx="2852">
                  <c:v>7.9295199999999996E-2</c:v>
                </c:pt>
                <c:pt idx="2853">
                  <c:v>7.9241220000000001E-2</c:v>
                </c:pt>
                <c:pt idx="2854">
                  <c:v>7.9183379999999998E-2</c:v>
                </c:pt>
                <c:pt idx="2855">
                  <c:v>7.9121870000000011E-2</c:v>
                </c:pt>
                <c:pt idx="2856">
                  <c:v>7.9059159999999989E-2</c:v>
                </c:pt>
                <c:pt idx="2857">
                  <c:v>7.9000070000000006E-2</c:v>
                </c:pt>
                <c:pt idx="2858">
                  <c:v>7.8950099999999995E-2</c:v>
                </c:pt>
                <c:pt idx="2859">
                  <c:v>7.8912960000000004E-2</c:v>
                </c:pt>
                <c:pt idx="2860">
                  <c:v>7.8889830000000008E-2</c:v>
                </c:pt>
                <c:pt idx="2861">
                  <c:v>7.8878669999999998E-2</c:v>
                </c:pt>
                <c:pt idx="2862">
                  <c:v>7.8875340000000002E-2</c:v>
                </c:pt>
                <c:pt idx="2863">
                  <c:v>7.8874460000000007E-2</c:v>
                </c:pt>
                <c:pt idx="2864">
                  <c:v>7.8871319999999995E-2</c:v>
                </c:pt>
                <c:pt idx="2865">
                  <c:v>7.8863290000000003E-2</c:v>
                </c:pt>
                <c:pt idx="2866">
                  <c:v>7.8849890000000006E-2</c:v>
                </c:pt>
                <c:pt idx="2867">
                  <c:v>7.8832299999999994E-2</c:v>
                </c:pt>
                <c:pt idx="2868">
                  <c:v>7.8812369999999993E-2</c:v>
                </c:pt>
                <c:pt idx="2869">
                  <c:v>7.8792410000000007E-2</c:v>
                </c:pt>
                <c:pt idx="2870">
                  <c:v>7.8774919999999998E-2</c:v>
                </c:pt>
                <c:pt idx="2871">
                  <c:v>7.8762560000000009E-2</c:v>
                </c:pt>
                <c:pt idx="2872">
                  <c:v>7.8757489999999999E-2</c:v>
                </c:pt>
                <c:pt idx="2873">
                  <c:v>7.875995999999999E-2</c:v>
                </c:pt>
                <c:pt idx="2874">
                  <c:v>7.876727E-2</c:v>
                </c:pt>
                <c:pt idx="2875">
                  <c:v>7.8773709999999997E-2</c:v>
                </c:pt>
                <c:pt idx="2876">
                  <c:v>7.8772839999999997E-2</c:v>
                </c:pt>
                <c:pt idx="2877">
                  <c:v>7.8759739999999995E-2</c:v>
                </c:pt>
                <c:pt idx="2878">
                  <c:v>7.8732969999999999E-2</c:v>
                </c:pt>
                <c:pt idx="2879">
                  <c:v>7.8695170000000009E-2</c:v>
                </c:pt>
                <c:pt idx="2880">
                  <c:v>7.8652260000000002E-2</c:v>
                </c:pt>
                <c:pt idx="2881">
                  <c:v>7.861224E-2</c:v>
                </c:pt>
                <c:pt idx="2882">
                  <c:v>7.8582689999999997E-2</c:v>
                </c:pt>
                <c:pt idx="2883">
                  <c:v>7.8570090000000009E-2</c:v>
                </c:pt>
                <c:pt idx="2884">
                  <c:v>7.8578669999999989E-2</c:v>
                </c:pt>
                <c:pt idx="2885">
                  <c:v>7.8609960000000006E-2</c:v>
                </c:pt>
                <c:pt idx="2886">
                  <c:v>7.8662200000000002E-2</c:v>
                </c:pt>
                <c:pt idx="2887">
                  <c:v>7.8729720000000003E-2</c:v>
                </c:pt>
                <c:pt idx="2888">
                  <c:v>7.8803520000000002E-2</c:v>
                </c:pt>
                <c:pt idx="2889">
                  <c:v>7.8872100000000001E-2</c:v>
                </c:pt>
                <c:pt idx="2890">
                  <c:v>7.8925389999999998E-2</c:v>
                </c:pt>
                <c:pt idx="2891">
                  <c:v>7.8957840000000001E-2</c:v>
                </c:pt>
                <c:pt idx="2892">
                  <c:v>7.8968839999999998E-2</c:v>
                </c:pt>
                <c:pt idx="2893">
                  <c:v>7.8961970000000006E-2</c:v>
                </c:pt>
                <c:pt idx="2894">
                  <c:v>7.8942970000000001E-2</c:v>
                </c:pt>
                <c:pt idx="2895">
                  <c:v>7.8918760000000004E-2</c:v>
                </c:pt>
                <c:pt idx="2896">
                  <c:v>7.8895850000000003E-2</c:v>
                </c:pt>
                <c:pt idx="2897">
                  <c:v>7.8879080000000004E-2</c:v>
                </c:pt>
                <c:pt idx="2898">
                  <c:v>7.8870949999999995E-2</c:v>
                </c:pt>
                <c:pt idx="2899">
                  <c:v>7.8871190000000008E-2</c:v>
                </c:pt>
                <c:pt idx="2900">
                  <c:v>7.8877790000000003E-2</c:v>
                </c:pt>
                <c:pt idx="2901">
                  <c:v>7.8888659999999999E-2</c:v>
                </c:pt>
                <c:pt idx="2902">
                  <c:v>7.8903470000000003E-2</c:v>
                </c:pt>
                <c:pt idx="2903">
                  <c:v>7.8924140000000004E-2</c:v>
                </c:pt>
                <c:pt idx="2904">
                  <c:v>7.8953960000000004E-2</c:v>
                </c:pt>
                <c:pt idx="2905">
                  <c:v>7.8994819999999993E-2</c:v>
                </c:pt>
                <c:pt idx="2906">
                  <c:v>7.9044829999999996E-2</c:v>
                </c:pt>
                <c:pt idx="2907">
                  <c:v>7.909745E-2</c:v>
                </c:pt>
                <c:pt idx="2908">
                  <c:v>7.9144069999999997E-2</c:v>
                </c:pt>
                <c:pt idx="2909">
                  <c:v>7.9177310000000001E-2</c:v>
                </c:pt>
                <c:pt idx="2910">
                  <c:v>7.9194469999999989E-2</c:v>
                </c:pt>
                <c:pt idx="2911">
                  <c:v>7.9198259999999993E-2</c:v>
                </c:pt>
                <c:pt idx="2912">
                  <c:v>7.9195150000000006E-2</c:v>
                </c:pt>
                <c:pt idx="2913">
                  <c:v>7.9192540000000006E-2</c:v>
                </c:pt>
                <c:pt idx="2914">
                  <c:v>7.9195600000000005E-2</c:v>
                </c:pt>
                <c:pt idx="2915">
                  <c:v>7.9206319999999997E-2</c:v>
                </c:pt>
                <c:pt idx="2916">
                  <c:v>7.9223189999999999E-2</c:v>
                </c:pt>
                <c:pt idx="2917">
                  <c:v>7.9242999999999994E-2</c:v>
                </c:pt>
                <c:pt idx="2918">
                  <c:v>7.9262689999999997E-2</c:v>
                </c:pt>
                <c:pt idx="2919">
                  <c:v>7.9281240000000003E-2</c:v>
                </c:pt>
                <c:pt idx="2920">
                  <c:v>7.930007E-2</c:v>
                </c:pt>
                <c:pt idx="2921">
                  <c:v>7.9322260000000006E-2</c:v>
                </c:pt>
                <c:pt idx="2922">
                  <c:v>7.9350730000000008E-2</c:v>
                </c:pt>
                <c:pt idx="2923">
                  <c:v>7.9386739999999997E-2</c:v>
                </c:pt>
                <c:pt idx="2924">
                  <c:v>7.942929E-2</c:v>
                </c:pt>
                <c:pt idx="2925">
                  <c:v>7.9475629999999992E-2</c:v>
                </c:pt>
                <c:pt idx="2926">
                  <c:v>7.9522630000000011E-2</c:v>
                </c:pt>
                <c:pt idx="2927">
                  <c:v>7.9567719999999995E-2</c:v>
                </c:pt>
                <c:pt idx="2928">
                  <c:v>7.9609559999999996E-2</c:v>
                </c:pt>
                <c:pt idx="2929">
                  <c:v>7.9647419999999997E-2</c:v>
                </c:pt>
                <c:pt idx="2930">
                  <c:v>7.968051000000001E-2</c:v>
                </c:pt>
                <c:pt idx="2931">
                  <c:v>7.9707779999999992E-2</c:v>
                </c:pt>
                <c:pt idx="2932">
                  <c:v>7.972839000000001E-2</c:v>
                </c:pt>
                <c:pt idx="2933">
                  <c:v>7.9742800000000003E-2</c:v>
                </c:pt>
                <c:pt idx="2934">
                  <c:v>7.9753320000000003E-2</c:v>
                </c:pt>
                <c:pt idx="2935">
                  <c:v>7.9764290000000002E-2</c:v>
                </c:pt>
                <c:pt idx="2936">
                  <c:v>7.9780969999999993E-2</c:v>
                </c:pt>
                <c:pt idx="2937">
                  <c:v>7.9807400000000001E-2</c:v>
                </c:pt>
                <c:pt idx="2938">
                  <c:v>7.9844979999999996E-2</c:v>
                </c:pt>
                <c:pt idx="2939">
                  <c:v>7.9891219999999999E-2</c:v>
                </c:pt>
                <c:pt idx="2940">
                  <c:v>7.9940949999999997E-2</c:v>
                </c:pt>
                <c:pt idx="2941">
                  <c:v>7.9988030000000002E-2</c:v>
                </c:pt>
                <c:pt idx="2942">
                  <c:v>8.0028410000000008E-2</c:v>
                </c:pt>
                <c:pt idx="2943">
                  <c:v>8.0061469999999996E-2</c:v>
                </c:pt>
                <c:pt idx="2944">
                  <c:v>8.0089400000000005E-2</c:v>
                </c:pt>
                <c:pt idx="2945">
                  <c:v>8.0115340000000007E-2</c:v>
                </c:pt>
                <c:pt idx="2946">
                  <c:v>8.0141229999999994E-2</c:v>
                </c:pt>
                <c:pt idx="2947">
                  <c:v>8.0166769999999998E-2</c:v>
                </c:pt>
                <c:pt idx="2948">
                  <c:v>8.0189969999999999E-2</c:v>
                </c:pt>
                <c:pt idx="2949">
                  <c:v>8.0209059999999999E-2</c:v>
                </c:pt>
                <c:pt idx="2950">
                  <c:v>8.0224530000000002E-2</c:v>
                </c:pt>
                <c:pt idx="2951">
                  <c:v>8.0240119999999998E-2</c:v>
                </c:pt>
                <c:pt idx="2952">
                  <c:v>8.026229E-2</c:v>
                </c:pt>
                <c:pt idx="2953">
                  <c:v>8.0297839999999995E-2</c:v>
                </c:pt>
                <c:pt idx="2954">
                  <c:v>8.0349980000000001E-2</c:v>
                </c:pt>
                <c:pt idx="2955">
                  <c:v>8.0415239999999999E-2</c:v>
                </c:pt>
                <c:pt idx="2956">
                  <c:v>8.048247E-2</c:v>
                </c:pt>
                <c:pt idx="2957">
                  <c:v>8.0537839999999999E-2</c:v>
                </c:pt>
                <c:pt idx="2958">
                  <c:v>8.0570549999999991E-2</c:v>
                </c:pt>
                <c:pt idx="2959">
                  <c:v>8.0578869999999997E-2</c:v>
                </c:pt>
                <c:pt idx="2960">
                  <c:v>8.057012999999999E-2</c:v>
                </c:pt>
                <c:pt idx="2961">
                  <c:v>8.0558089999999999E-2</c:v>
                </c:pt>
                <c:pt idx="2962">
                  <c:v>8.0558129999999992E-2</c:v>
                </c:pt>
                <c:pt idx="2963">
                  <c:v>8.0582669999999995E-2</c:v>
                </c:pt>
                <c:pt idx="2964">
                  <c:v>8.0638879999999996E-2</c:v>
                </c:pt>
                <c:pt idx="2965">
                  <c:v>8.0724749999999998E-2</c:v>
                </c:pt>
                <c:pt idx="2966">
                  <c:v>8.082882999999999E-2</c:v>
                </c:pt>
                <c:pt idx="2967">
                  <c:v>8.0932489999999996E-2</c:v>
                </c:pt>
                <c:pt idx="2968">
                  <c:v>8.1018730000000011E-2</c:v>
                </c:pt>
                <c:pt idx="2969">
                  <c:v>8.1079209999999999E-2</c:v>
                </c:pt>
                <c:pt idx="2970">
                  <c:v>8.1115039999999999E-2</c:v>
                </c:pt>
                <c:pt idx="2971">
                  <c:v>8.1133189999999994E-2</c:v>
                </c:pt>
                <c:pt idx="2972">
                  <c:v>8.1141660000000004E-2</c:v>
                </c:pt>
                <c:pt idx="2973">
                  <c:v>8.1147209999999997E-2</c:v>
                </c:pt>
                <c:pt idx="2974">
                  <c:v>8.1154270000000001E-2</c:v>
                </c:pt>
                <c:pt idx="2975">
                  <c:v>8.1165639999999997E-2</c:v>
                </c:pt>
                <c:pt idx="2976">
                  <c:v>8.1183089999999999E-2</c:v>
                </c:pt>
                <c:pt idx="2977">
                  <c:v>8.1207459999999995E-2</c:v>
                </c:pt>
                <c:pt idx="2978">
                  <c:v>8.1238699999999997E-2</c:v>
                </c:pt>
                <c:pt idx="2979">
                  <c:v>8.1275739999999999E-2</c:v>
                </c:pt>
                <c:pt idx="2980">
                  <c:v>8.1316760000000002E-2</c:v>
                </c:pt>
                <c:pt idx="2981">
                  <c:v>8.1359490000000007E-2</c:v>
                </c:pt>
                <c:pt idx="2982">
                  <c:v>8.1401870000000001E-2</c:v>
                </c:pt>
                <c:pt idx="2983">
                  <c:v>8.1442479999999998E-2</c:v>
                </c:pt>
                <c:pt idx="2984">
                  <c:v>8.1480430000000006E-2</c:v>
                </c:pt>
                <c:pt idx="2985">
                  <c:v>8.151507999999999E-2</c:v>
                </c:pt>
                <c:pt idx="2986">
                  <c:v>8.1545690000000004E-2</c:v>
                </c:pt>
                <c:pt idx="2987">
                  <c:v>8.1571270000000001E-2</c:v>
                </c:pt>
                <c:pt idx="2988">
                  <c:v>8.1591219999999992E-2</c:v>
                </c:pt>
                <c:pt idx="2989">
                  <c:v>8.1606040000000005E-2</c:v>
                </c:pt>
                <c:pt idx="2990">
                  <c:v>8.1618319999999994E-2</c:v>
                </c:pt>
                <c:pt idx="2991">
                  <c:v>8.163316000000001E-2</c:v>
                </c:pt>
                <c:pt idx="2992">
                  <c:v>8.1657540000000001E-2</c:v>
                </c:pt>
                <c:pt idx="2993">
                  <c:v>8.1699219999999989E-2</c:v>
                </c:pt>
                <c:pt idx="2994">
                  <c:v>8.176311E-2</c:v>
                </c:pt>
                <c:pt idx="2995">
                  <c:v>8.1847610000000001E-2</c:v>
                </c:pt>
                <c:pt idx="2996">
                  <c:v>8.194259000000001E-2</c:v>
                </c:pt>
                <c:pt idx="2997">
                  <c:v>8.203307E-2</c:v>
                </c:pt>
                <c:pt idx="2998">
                  <c:v>8.2106100000000001E-2</c:v>
                </c:pt>
                <c:pt idx="2999">
                  <c:v>8.2156499999999993E-2</c:v>
                </c:pt>
                <c:pt idx="3000">
                  <c:v>8.2187659999999996E-2</c:v>
                </c:pt>
                <c:pt idx="3001">
                  <c:v>8.2207810000000006E-2</c:v>
                </c:pt>
                <c:pt idx="3002">
                  <c:v>8.2225909999999999E-2</c:v>
                </c:pt>
                <c:pt idx="3003">
                  <c:v>8.2247910000000007E-2</c:v>
                </c:pt>
                <c:pt idx="3004">
                  <c:v>8.2276249999999995E-2</c:v>
                </c:pt>
                <c:pt idx="3005">
                  <c:v>8.2309969999999996E-2</c:v>
                </c:pt>
                <c:pt idx="3006">
                  <c:v>8.2346310000000006E-2</c:v>
                </c:pt>
                <c:pt idx="3007">
                  <c:v>8.2382549999999999E-2</c:v>
                </c:pt>
                <c:pt idx="3008">
                  <c:v>8.241749000000001E-2</c:v>
                </c:pt>
                <c:pt idx="3009">
                  <c:v>8.2451770000000008E-2</c:v>
                </c:pt>
                <c:pt idx="3010">
                  <c:v>8.2487000000000005E-2</c:v>
                </c:pt>
                <c:pt idx="3011">
                  <c:v>8.2524459999999994E-2</c:v>
                </c:pt>
                <c:pt idx="3012">
                  <c:v>8.2564109999999996E-2</c:v>
                </c:pt>
                <c:pt idx="3013">
                  <c:v>8.2604429999999993E-2</c:v>
                </c:pt>
                <c:pt idx="3014">
                  <c:v>8.2643229999999998E-2</c:v>
                </c:pt>
                <c:pt idx="3015">
                  <c:v>8.2679000000000002E-2</c:v>
                </c:pt>
                <c:pt idx="3016">
                  <c:v>8.2711649999999998E-2</c:v>
                </c:pt>
                <c:pt idx="3017">
                  <c:v>8.2742830000000003E-2</c:v>
                </c:pt>
                <c:pt idx="3018">
                  <c:v>8.277501000000001E-2</c:v>
                </c:pt>
                <c:pt idx="3019">
                  <c:v>8.2810309999999998E-2</c:v>
                </c:pt>
                <c:pt idx="3020">
                  <c:v>8.2849439999999996E-2</c:v>
                </c:pt>
                <c:pt idx="3021">
                  <c:v>8.2891450000000005E-2</c:v>
                </c:pt>
                <c:pt idx="3022">
                  <c:v>8.2934330000000001E-2</c:v>
                </c:pt>
                <c:pt idx="3023">
                  <c:v>8.2976110000000006E-2</c:v>
                </c:pt>
                <c:pt idx="3024">
                  <c:v>8.3015919999999993E-2</c:v>
                </c:pt>
                <c:pt idx="3025">
                  <c:v>8.3054299999999998E-2</c:v>
                </c:pt>
                <c:pt idx="3026">
                  <c:v>8.3092799999999994E-2</c:v>
                </c:pt>
                <c:pt idx="3027">
                  <c:v>8.3133020000000002E-2</c:v>
                </c:pt>
                <c:pt idx="3028">
                  <c:v>8.3175739999999998E-2</c:v>
                </c:pt>
                <c:pt idx="3029">
                  <c:v>8.3220459999999996E-2</c:v>
                </c:pt>
                <c:pt idx="3030">
                  <c:v>8.3265720000000001E-2</c:v>
                </c:pt>
                <c:pt idx="3031">
                  <c:v>8.3309859999999999E-2</c:v>
                </c:pt>
                <c:pt idx="3032">
                  <c:v>8.3351830000000002E-2</c:v>
                </c:pt>
                <c:pt idx="3033">
                  <c:v>8.339133E-2</c:v>
                </c:pt>
                <c:pt idx="3034">
                  <c:v>8.3428660000000002E-2</c:v>
                </c:pt>
                <c:pt idx="3035">
                  <c:v>8.346402E-2</c:v>
                </c:pt>
                <c:pt idx="3036">
                  <c:v>8.3497139999999997E-2</c:v>
                </c:pt>
                <c:pt idx="3037">
                  <c:v>8.3527240000000003E-2</c:v>
                </c:pt>
                <c:pt idx="3038">
                  <c:v>8.355375000000001E-2</c:v>
                </c:pt>
                <c:pt idx="3039">
                  <c:v>8.3577109999999996E-2</c:v>
                </c:pt>
                <c:pt idx="3040">
                  <c:v>8.3599619999999999E-2</c:v>
                </c:pt>
                <c:pt idx="3041">
                  <c:v>8.362536000000001E-2</c:v>
                </c:pt>
                <c:pt idx="3042">
                  <c:v>8.3659930000000007E-2</c:v>
                </c:pt>
                <c:pt idx="3043">
                  <c:v>8.3708909999999997E-2</c:v>
                </c:pt>
                <c:pt idx="3044">
                  <c:v>8.3775920000000004E-2</c:v>
                </c:pt>
                <c:pt idx="3045">
                  <c:v>8.3860690000000002E-2</c:v>
                </c:pt>
                <c:pt idx="3046">
                  <c:v>8.3957740000000003E-2</c:v>
                </c:pt>
                <c:pt idx="3047">
                  <c:v>8.4057069999999998E-2</c:v>
                </c:pt>
                <c:pt idx="3048">
                  <c:v>8.4146929999999995E-2</c:v>
                </c:pt>
                <c:pt idx="3049">
                  <c:v>8.4218979999999999E-2</c:v>
                </c:pt>
                <c:pt idx="3050">
                  <c:v>8.4270600000000001E-2</c:v>
                </c:pt>
                <c:pt idx="3051">
                  <c:v>8.4304569999999995E-2</c:v>
                </c:pt>
                <c:pt idx="3052">
                  <c:v>8.4326449999999997E-2</c:v>
                </c:pt>
                <c:pt idx="3053">
                  <c:v>8.4342340000000002E-2</c:v>
                </c:pt>
                <c:pt idx="3054">
                  <c:v>8.4357689999999999E-2</c:v>
                </c:pt>
                <c:pt idx="3055">
                  <c:v>8.4376430000000002E-2</c:v>
                </c:pt>
                <c:pt idx="3056">
                  <c:v>8.4401400000000001E-2</c:v>
                </c:pt>
                <c:pt idx="3057">
                  <c:v>8.4434120000000001E-2</c:v>
                </c:pt>
                <c:pt idx="3058">
                  <c:v>8.4474689999999991E-2</c:v>
                </c:pt>
                <c:pt idx="3059">
                  <c:v>8.4521869999999999E-2</c:v>
                </c:pt>
                <c:pt idx="3060">
                  <c:v>8.4573229999999999E-2</c:v>
                </c:pt>
                <c:pt idx="3061">
                  <c:v>8.4625969999999995E-2</c:v>
                </c:pt>
                <c:pt idx="3062">
                  <c:v>8.467732E-2</c:v>
                </c:pt>
                <c:pt idx="3063">
                  <c:v>8.4725430000000004E-2</c:v>
                </c:pt>
                <c:pt idx="3064">
                  <c:v>8.476968E-2</c:v>
                </c:pt>
                <c:pt idx="3065">
                  <c:v>8.4810640000000007E-2</c:v>
                </c:pt>
                <c:pt idx="3066">
                  <c:v>8.4849609999999992E-2</c:v>
                </c:pt>
                <c:pt idx="3067">
                  <c:v>8.4888030000000003E-2</c:v>
                </c:pt>
                <c:pt idx="3068">
                  <c:v>8.4926970000000004E-2</c:v>
                </c:pt>
                <c:pt idx="3069">
                  <c:v>8.4966960000000008E-2</c:v>
                </c:pt>
                <c:pt idx="3070">
                  <c:v>8.5007980000000011E-2</c:v>
                </c:pt>
                <c:pt idx="3071">
                  <c:v>8.5049960000000008E-2</c:v>
                </c:pt>
                <c:pt idx="3072">
                  <c:v>8.5093009999999997E-2</c:v>
                </c:pt>
                <c:pt idx="3073">
                  <c:v>8.5137529999999989E-2</c:v>
                </c:pt>
                <c:pt idx="3074">
                  <c:v>8.5184070000000001E-2</c:v>
                </c:pt>
                <c:pt idx="3075">
                  <c:v>8.523298E-2</c:v>
                </c:pt>
                <c:pt idx="3076">
                  <c:v>8.5284029999999997E-2</c:v>
                </c:pt>
                <c:pt idx="3077">
                  <c:v>8.5336229999999999E-2</c:v>
                </c:pt>
                <c:pt idx="3078">
                  <c:v>8.5387950000000004E-2</c:v>
                </c:pt>
                <c:pt idx="3079">
                  <c:v>8.5437169999999993E-2</c:v>
                </c:pt>
                <c:pt idx="3080">
                  <c:v>8.5482040000000009E-2</c:v>
                </c:pt>
                <c:pt idx="3081">
                  <c:v>8.5521590000000008E-2</c:v>
                </c:pt>
                <c:pt idx="3082">
                  <c:v>8.5556049999999995E-2</c:v>
                </c:pt>
                <c:pt idx="3083">
                  <c:v>8.5587159999999995E-2</c:v>
                </c:pt>
                <c:pt idx="3084">
                  <c:v>8.5617730000000003E-2</c:v>
                </c:pt>
                <c:pt idx="3085">
                  <c:v>8.5651640000000001E-2</c:v>
                </c:pt>
                <c:pt idx="3086">
                  <c:v>8.5692999999999991E-2</c:v>
                </c:pt>
                <c:pt idx="3087">
                  <c:v>8.5745080000000001E-2</c:v>
                </c:pt>
                <c:pt idx="3088">
                  <c:v>8.580931E-2</c:v>
                </c:pt>
                <c:pt idx="3089">
                  <c:v>8.5883790000000002E-2</c:v>
                </c:pt>
                <c:pt idx="3090">
                  <c:v>8.5963189999999995E-2</c:v>
                </c:pt>
                <c:pt idx="3091">
                  <c:v>8.6039600000000008E-2</c:v>
                </c:pt>
                <c:pt idx="3092">
                  <c:v>8.6105760000000003E-2</c:v>
                </c:pt>
                <c:pt idx="3093">
                  <c:v>8.615774000000001E-2</c:v>
                </c:pt>
                <c:pt idx="3094">
                  <c:v>8.6196149999999999E-2</c:v>
                </c:pt>
                <c:pt idx="3095">
                  <c:v>8.622552E-2</c:v>
                </c:pt>
                <c:pt idx="3096">
                  <c:v>8.6252340000000011E-2</c:v>
                </c:pt>
                <c:pt idx="3097">
                  <c:v>8.6283299999999993E-2</c:v>
                </c:pt>
                <c:pt idx="3098">
                  <c:v>8.6322900000000008E-2</c:v>
                </c:pt>
                <c:pt idx="3099">
                  <c:v>8.637251E-2</c:v>
                </c:pt>
                <c:pt idx="3100">
                  <c:v>8.6429820000000004E-2</c:v>
                </c:pt>
                <c:pt idx="3101">
                  <c:v>8.648995000000001E-2</c:v>
                </c:pt>
                <c:pt idx="3102">
                  <c:v>8.6547159999999998E-2</c:v>
                </c:pt>
                <c:pt idx="3103">
                  <c:v>8.6597029999999992E-2</c:v>
                </c:pt>
                <c:pt idx="3104">
                  <c:v>8.6638220000000002E-2</c:v>
                </c:pt>
                <c:pt idx="3105">
                  <c:v>8.667234E-2</c:v>
                </c:pt>
                <c:pt idx="3106">
                  <c:v>8.6702769999999998E-2</c:v>
                </c:pt>
                <c:pt idx="3107">
                  <c:v>8.673285E-2</c:v>
                </c:pt>
                <c:pt idx="3108">
                  <c:v>8.6764919999999995E-2</c:v>
                </c:pt>
                <c:pt idx="3109">
                  <c:v>8.6799899999999999E-2</c:v>
                </c:pt>
                <c:pt idx="3110">
                  <c:v>8.6837529999999996E-2</c:v>
                </c:pt>
                <c:pt idx="3111">
                  <c:v>8.6877159999999995E-2</c:v>
                </c:pt>
                <c:pt idx="3112">
                  <c:v>8.6918410000000002E-2</c:v>
                </c:pt>
                <c:pt idx="3113">
                  <c:v>8.6961289999999997E-2</c:v>
                </c:pt>
                <c:pt idx="3114">
                  <c:v>8.7006029999999998E-2</c:v>
                </c:pt>
                <c:pt idx="3115">
                  <c:v>8.7052660000000004E-2</c:v>
                </c:pt>
                <c:pt idx="3116">
                  <c:v>8.7100739999999996E-2</c:v>
                </c:pt>
                <c:pt idx="3117">
                  <c:v>8.7149439999999995E-2</c:v>
                </c:pt>
                <c:pt idx="3118">
                  <c:v>8.719789E-2</c:v>
                </c:pt>
                <c:pt idx="3119">
                  <c:v>8.7245649999999994E-2</c:v>
                </c:pt>
                <c:pt idx="3120">
                  <c:v>8.7292809999999998E-2</c:v>
                </c:pt>
                <c:pt idx="3121">
                  <c:v>8.7339899999999998E-2</c:v>
                </c:pt>
                <c:pt idx="3122">
                  <c:v>8.7387369999999992E-2</c:v>
                </c:pt>
                <c:pt idx="3123">
                  <c:v>8.7435260000000001E-2</c:v>
                </c:pt>
                <c:pt idx="3124">
                  <c:v>8.748322E-2</c:v>
                </c:pt>
                <c:pt idx="3125">
                  <c:v>8.7530860000000002E-2</c:v>
                </c:pt>
                <c:pt idx="3126">
                  <c:v>8.7578240000000002E-2</c:v>
                </c:pt>
                <c:pt idx="3127">
                  <c:v>8.7626239999999994E-2</c:v>
                </c:pt>
                <c:pt idx="3128">
                  <c:v>8.7676320000000002E-2</c:v>
                </c:pt>
                <c:pt idx="3129">
                  <c:v>8.7729760000000004E-2</c:v>
                </c:pt>
                <c:pt idx="3130">
                  <c:v>8.7786660000000002E-2</c:v>
                </c:pt>
                <c:pt idx="3131">
                  <c:v>8.7845270000000003E-2</c:v>
                </c:pt>
                <c:pt idx="3132">
                  <c:v>8.7902229999999998E-2</c:v>
                </c:pt>
                <c:pt idx="3133">
                  <c:v>8.7954100000000007E-2</c:v>
                </c:pt>
                <c:pt idx="3134">
                  <c:v>8.7998690000000004E-2</c:v>
                </c:pt>
                <c:pt idx="3135">
                  <c:v>8.8036240000000002E-2</c:v>
                </c:pt>
                <c:pt idx="3136">
                  <c:v>8.8069240000000007E-2</c:v>
                </c:pt>
                <c:pt idx="3137">
                  <c:v>8.8101289999999999E-2</c:v>
                </c:pt>
                <c:pt idx="3138">
                  <c:v>8.81353E-2</c:v>
                </c:pt>
                <c:pt idx="3139">
                  <c:v>8.8172119999999993E-2</c:v>
                </c:pt>
                <c:pt idx="3140">
                  <c:v>8.8210460000000004E-2</c:v>
                </c:pt>
                <c:pt idx="3141">
                  <c:v>8.8247980000000004E-2</c:v>
                </c:pt>
                <c:pt idx="3142">
                  <c:v>8.828314000000001E-2</c:v>
                </c:pt>
                <c:pt idx="3143">
                  <c:v>8.8316740000000005E-2</c:v>
                </c:pt>
                <c:pt idx="3144">
                  <c:v>8.8352669999999994E-2</c:v>
                </c:pt>
                <c:pt idx="3145">
                  <c:v>8.8396779999999994E-2</c:v>
                </c:pt>
                <c:pt idx="3146">
                  <c:v>8.8454989999999997E-2</c:v>
                </c:pt>
                <c:pt idx="3147">
                  <c:v>8.8529679999999999E-2</c:v>
                </c:pt>
                <c:pt idx="3148">
                  <c:v>8.8617500000000002E-2</c:v>
                </c:pt>
                <c:pt idx="3149">
                  <c:v>8.8708719999999991E-2</c:v>
                </c:pt>
                <c:pt idx="3150">
                  <c:v>8.8791410000000001E-2</c:v>
                </c:pt>
                <c:pt idx="3151">
                  <c:v>8.8856249999999998E-2</c:v>
                </c:pt>
                <c:pt idx="3152">
                  <c:v>8.8901149999999998E-2</c:v>
                </c:pt>
                <c:pt idx="3153">
                  <c:v>8.8931420000000011E-2</c:v>
                </c:pt>
                <c:pt idx="3154">
                  <c:v>8.8957079999999994E-2</c:v>
                </c:pt>
                <c:pt idx="3155">
                  <c:v>8.8988659999999997E-2</c:v>
                </c:pt>
                <c:pt idx="3156">
                  <c:v>8.9033169999999995E-2</c:v>
                </c:pt>
                <c:pt idx="3157">
                  <c:v>8.9092629999999992E-2</c:v>
                </c:pt>
                <c:pt idx="3158">
                  <c:v>8.9163110000000004E-2</c:v>
                </c:pt>
                <c:pt idx="3159">
                  <c:v>8.9236769999999993E-2</c:v>
                </c:pt>
                <c:pt idx="3160">
                  <c:v>8.9304620000000001E-2</c:v>
                </c:pt>
                <c:pt idx="3161">
                  <c:v>8.9361040000000003E-2</c:v>
                </c:pt>
                <c:pt idx="3162">
                  <c:v>8.9405579999999998E-2</c:v>
                </c:pt>
                <c:pt idx="3163">
                  <c:v>8.9442279999999999E-2</c:v>
                </c:pt>
                <c:pt idx="3164">
                  <c:v>8.9476680000000003E-2</c:v>
                </c:pt>
                <c:pt idx="3165">
                  <c:v>8.9513129999999996E-2</c:v>
                </c:pt>
                <c:pt idx="3166">
                  <c:v>8.9553649999999999E-2</c:v>
                </c:pt>
                <c:pt idx="3167">
                  <c:v>8.9597679999999999E-2</c:v>
                </c:pt>
                <c:pt idx="3168">
                  <c:v>8.9643200000000006E-2</c:v>
                </c:pt>
                <c:pt idx="3169">
                  <c:v>8.9688009999999999E-2</c:v>
                </c:pt>
                <c:pt idx="3170">
                  <c:v>8.9730889999999994E-2</c:v>
                </c:pt>
                <c:pt idx="3171">
                  <c:v>8.9771770000000001E-2</c:v>
                </c:pt>
                <c:pt idx="3172">
                  <c:v>8.9811349999999998E-2</c:v>
                </c:pt>
                <c:pt idx="3173">
                  <c:v>8.9850440000000004E-2</c:v>
                </c:pt>
                <c:pt idx="3174">
                  <c:v>8.9889479999999994E-2</c:v>
                </c:pt>
                <c:pt idx="3175">
                  <c:v>8.9928590000000003E-2</c:v>
                </c:pt>
                <c:pt idx="3176">
                  <c:v>8.9967889999999995E-2</c:v>
                </c:pt>
                <c:pt idx="3177">
                  <c:v>9.0007839999999992E-2</c:v>
                </c:pt>
                <c:pt idx="3178">
                  <c:v>9.0049159999999989E-2</c:v>
                </c:pt>
                <c:pt idx="3179">
                  <c:v>9.0092419999999993E-2</c:v>
                </c:pt>
                <c:pt idx="3180">
                  <c:v>9.013757E-2</c:v>
                </c:pt>
                <c:pt idx="3181">
                  <c:v>9.0183579999999999E-2</c:v>
                </c:pt>
                <c:pt idx="3182">
                  <c:v>9.0228959999999997E-2</c:v>
                </c:pt>
                <c:pt idx="3183">
                  <c:v>9.0272359999999996E-2</c:v>
                </c:pt>
                <c:pt idx="3184">
                  <c:v>9.0313480000000002E-2</c:v>
                </c:pt>
                <c:pt idx="3185">
                  <c:v>9.0353429999999998E-2</c:v>
                </c:pt>
                <c:pt idx="3186">
                  <c:v>9.039432E-2</c:v>
                </c:pt>
                <c:pt idx="3187">
                  <c:v>9.0438190000000002E-2</c:v>
                </c:pt>
                <c:pt idx="3188">
                  <c:v>9.0485750000000004E-2</c:v>
                </c:pt>
                <c:pt idx="3189">
                  <c:v>9.0535810000000008E-2</c:v>
                </c:pt>
                <c:pt idx="3190">
                  <c:v>9.0585680000000002E-2</c:v>
                </c:pt>
                <c:pt idx="3191">
                  <c:v>9.0632469999999993E-2</c:v>
                </c:pt>
                <c:pt idx="3192">
                  <c:v>9.0674439999999995E-2</c:v>
                </c:pt>
                <c:pt idx="3193">
                  <c:v>9.0712260000000003E-2</c:v>
                </c:pt>
                <c:pt idx="3194">
                  <c:v>9.0748930000000005E-2</c:v>
                </c:pt>
                <c:pt idx="3195">
                  <c:v>9.0788930000000004E-2</c:v>
                </c:pt>
                <c:pt idx="3196">
                  <c:v>9.0836219999999995E-2</c:v>
                </c:pt>
                <c:pt idx="3197">
                  <c:v>9.0892819999999999E-2</c:v>
                </c:pt>
                <c:pt idx="3198">
                  <c:v>9.0957590000000005E-2</c:v>
                </c:pt>
                <c:pt idx="3199">
                  <c:v>9.1026540000000003E-2</c:v>
                </c:pt>
                <c:pt idx="3200">
                  <c:v>9.1094030000000006E-2</c:v>
                </c:pt>
                <c:pt idx="3201">
                  <c:v>9.1155269999999997E-2</c:v>
                </c:pt>
                <c:pt idx="3202">
                  <c:v>9.1208259999999999E-2</c:v>
                </c:pt>
                <c:pt idx="3203">
                  <c:v>9.125396999999999E-2</c:v>
                </c:pt>
                <c:pt idx="3204">
                  <c:v>9.129524E-2</c:v>
                </c:pt>
                <c:pt idx="3205">
                  <c:v>9.1334720000000008E-2</c:v>
                </c:pt>
                <c:pt idx="3206">
                  <c:v>9.1373960000000004E-2</c:v>
                </c:pt>
                <c:pt idx="3207">
                  <c:v>9.1412999999999994E-2</c:v>
                </c:pt>
                <c:pt idx="3208">
                  <c:v>9.1451110000000002E-2</c:v>
                </c:pt>
                <c:pt idx="3209">
                  <c:v>9.1487609999999997E-2</c:v>
                </c:pt>
                <c:pt idx="3210">
                  <c:v>9.1522720000000002E-2</c:v>
                </c:pt>
                <c:pt idx="3211">
                  <c:v>9.155758E-2</c:v>
                </c:pt>
                <c:pt idx="3212">
                  <c:v>9.1593930000000004E-2</c:v>
                </c:pt>
                <c:pt idx="3213">
                  <c:v>9.1633119999999998E-2</c:v>
                </c:pt>
                <c:pt idx="3214">
                  <c:v>9.1675569999999998E-2</c:v>
                </c:pt>
                <c:pt idx="3215">
                  <c:v>9.1720559999999993E-2</c:v>
                </c:pt>
                <c:pt idx="3216">
                  <c:v>9.1766680000000003E-2</c:v>
                </c:pt>
                <c:pt idx="3217">
                  <c:v>9.1812450000000004E-2</c:v>
                </c:pt>
                <c:pt idx="3218">
                  <c:v>9.185691E-2</c:v>
                </c:pt>
                <c:pt idx="3219">
                  <c:v>9.1899960000000003E-2</c:v>
                </c:pt>
                <c:pt idx="3220">
                  <c:v>9.1942099999999999E-2</c:v>
                </c:pt>
                <c:pt idx="3221">
                  <c:v>9.1984170000000004E-2</c:v>
                </c:pt>
                <c:pt idx="3222">
                  <c:v>9.2026719999999992E-2</c:v>
                </c:pt>
                <c:pt idx="3223">
                  <c:v>9.2069910000000005E-2</c:v>
                </c:pt>
                <c:pt idx="3224">
                  <c:v>9.2113520000000004E-2</c:v>
                </c:pt>
                <c:pt idx="3225">
                  <c:v>9.2157169999999997E-2</c:v>
                </c:pt>
                <c:pt idx="3226">
                  <c:v>9.2200550000000006E-2</c:v>
                </c:pt>
                <c:pt idx="3227">
                  <c:v>9.2243519999999996E-2</c:v>
                </c:pt>
                <c:pt idx="3228">
                  <c:v>9.228610000000001E-2</c:v>
                </c:pt>
                <c:pt idx="3229">
                  <c:v>9.2328460000000001E-2</c:v>
                </c:pt>
                <c:pt idx="3230">
                  <c:v>9.2370890000000011E-2</c:v>
                </c:pt>
                <c:pt idx="3231">
                  <c:v>9.2413809999999999E-2</c:v>
                </c:pt>
                <c:pt idx="3232">
                  <c:v>9.2457919999999999E-2</c:v>
                </c:pt>
                <c:pt idx="3233">
                  <c:v>9.25039E-2</c:v>
                </c:pt>
                <c:pt idx="3234">
                  <c:v>9.2552160000000008E-2</c:v>
                </c:pt>
                <c:pt idx="3235">
                  <c:v>9.2602309999999993E-2</c:v>
                </c:pt>
                <c:pt idx="3236">
                  <c:v>9.2653010000000008E-2</c:v>
                </c:pt>
                <c:pt idx="3237">
                  <c:v>9.2702079999999992E-2</c:v>
                </c:pt>
                <c:pt idx="3238">
                  <c:v>9.274686E-2</c:v>
                </c:pt>
                <c:pt idx="3239">
                  <c:v>9.2785199999999998E-2</c:v>
                </c:pt>
                <c:pt idx="3240">
                  <c:v>9.2816259999999998E-2</c:v>
                </c:pt>
                <c:pt idx="3241">
                  <c:v>9.2840900000000004E-2</c:v>
                </c:pt>
                <c:pt idx="3242">
                  <c:v>9.286143999999999E-2</c:v>
                </c:pt>
                <c:pt idx="3243">
                  <c:v>9.288101E-2</c:v>
                </c:pt>
                <c:pt idx="3244">
                  <c:v>9.2902860000000004E-2</c:v>
                </c:pt>
                <c:pt idx="3245">
                  <c:v>9.2929379999999992E-2</c:v>
                </c:pt>
                <c:pt idx="3246">
                  <c:v>9.2962000000000003E-2</c:v>
                </c:pt>
                <c:pt idx="3247">
                  <c:v>9.3001269999999997E-2</c:v>
                </c:pt>
                <c:pt idx="3248">
                  <c:v>9.3046980000000001E-2</c:v>
                </c:pt>
                <c:pt idx="3249">
                  <c:v>9.309830999999999E-2</c:v>
                </c:pt>
                <c:pt idx="3250">
                  <c:v>9.3153779999999992E-2</c:v>
                </c:pt>
                <c:pt idx="3251">
                  <c:v>9.3211370000000002E-2</c:v>
                </c:pt>
                <c:pt idx="3252">
                  <c:v>9.3268490000000009E-2</c:v>
                </c:pt>
                <c:pt idx="3253">
                  <c:v>9.332262999999999E-2</c:v>
                </c:pt>
                <c:pt idx="3254">
                  <c:v>9.3372109999999994E-2</c:v>
                </c:pt>
                <c:pt idx="3255">
                  <c:v>9.3416570000000004E-2</c:v>
                </c:pt>
                <c:pt idx="3256">
                  <c:v>9.3457310000000002E-2</c:v>
                </c:pt>
                <c:pt idx="3257">
                  <c:v>9.3496599999999999E-2</c:v>
                </c:pt>
                <c:pt idx="3258">
                  <c:v>9.3537239999999994E-2</c:v>
                </c:pt>
                <c:pt idx="3259">
                  <c:v>9.3581239999999996E-2</c:v>
                </c:pt>
                <c:pt idx="3260">
                  <c:v>9.3629280000000009E-2</c:v>
                </c:pt>
                <c:pt idx="3261">
                  <c:v>9.3680509999999995E-2</c:v>
                </c:pt>
                <c:pt idx="3262">
                  <c:v>9.3733079999999996E-2</c:v>
                </c:pt>
                <c:pt idx="3263">
                  <c:v>9.3785079999999993E-2</c:v>
                </c:pt>
                <c:pt idx="3264">
                  <c:v>9.3835299999999996E-2</c:v>
                </c:pt>
                <c:pt idx="3265">
                  <c:v>9.3883720000000004E-2</c:v>
                </c:pt>
                <c:pt idx="3266">
                  <c:v>9.3930990000000006E-2</c:v>
                </c:pt>
                <c:pt idx="3267">
                  <c:v>9.3977770000000002E-2</c:v>
                </c:pt>
                <c:pt idx="3268">
                  <c:v>9.4023889999999999E-2</c:v>
                </c:pt>
                <c:pt idx="3269">
                  <c:v>9.406811000000001E-2</c:v>
                </c:pt>
                <c:pt idx="3270">
                  <c:v>9.4108539999999991E-2</c:v>
                </c:pt>
                <c:pt idx="3271">
                  <c:v>9.4143679999999993E-2</c:v>
                </c:pt>
                <c:pt idx="3272">
                  <c:v>9.4173240000000005E-2</c:v>
                </c:pt>
                <c:pt idx="3273">
                  <c:v>9.4198570000000009E-2</c:v>
                </c:pt>
                <c:pt idx="3274">
                  <c:v>9.4222159999999999E-2</c:v>
                </c:pt>
                <c:pt idx="3275">
                  <c:v>9.4246770000000007E-2</c:v>
                </c:pt>
                <c:pt idx="3276">
                  <c:v>9.4274469999999999E-2</c:v>
                </c:pt>
                <c:pt idx="3277">
                  <c:v>9.4305969999999989E-2</c:v>
                </c:pt>
                <c:pt idx="3278">
                  <c:v>9.434099E-2</c:v>
                </c:pt>
                <c:pt idx="3279">
                  <c:v>9.4378810000000007E-2</c:v>
                </c:pt>
                <c:pt idx="3280">
                  <c:v>9.4419210000000003E-2</c:v>
                </c:pt>
                <c:pt idx="3281">
                  <c:v>9.4462630000000006E-2</c:v>
                </c:pt>
                <c:pt idx="3282">
                  <c:v>9.4509819999999994E-2</c:v>
                </c:pt>
                <c:pt idx="3283">
                  <c:v>9.4560979999999989E-2</c:v>
                </c:pt>
                <c:pt idx="3284">
                  <c:v>9.4614950000000003E-2</c:v>
                </c:pt>
                <c:pt idx="3285">
                  <c:v>9.4669119999999995E-2</c:v>
                </c:pt>
                <c:pt idx="3286">
                  <c:v>9.4720360000000003E-2</c:v>
                </c:pt>
                <c:pt idx="3287">
                  <c:v>9.4766009999999998E-2</c:v>
                </c:pt>
                <c:pt idx="3288">
                  <c:v>9.4805410000000007E-2</c:v>
                </c:pt>
                <c:pt idx="3289">
                  <c:v>9.4840229999999998E-2</c:v>
                </c:pt>
                <c:pt idx="3290">
                  <c:v>9.487392E-2</c:v>
                </c:pt>
                <c:pt idx="3291">
                  <c:v>9.4910040000000001E-2</c:v>
                </c:pt>
                <c:pt idx="3292">
                  <c:v>9.4950690000000004E-2</c:v>
                </c:pt>
                <c:pt idx="3293">
                  <c:v>9.4995609999999994E-2</c:v>
                </c:pt>
                <c:pt idx="3294">
                  <c:v>9.5042479999999999E-2</c:v>
                </c:pt>
                <c:pt idx="3295">
                  <c:v>9.508817E-2</c:v>
                </c:pt>
                <c:pt idx="3296">
                  <c:v>9.513054E-2</c:v>
                </c:pt>
                <c:pt idx="3297">
                  <c:v>9.516985E-2</c:v>
                </c:pt>
                <c:pt idx="3298">
                  <c:v>9.5208630000000002E-2</c:v>
                </c:pt>
                <c:pt idx="3299">
                  <c:v>9.5250670000000009E-2</c:v>
                </c:pt>
                <c:pt idx="3300">
                  <c:v>9.5298880000000002E-2</c:v>
                </c:pt>
                <c:pt idx="3301">
                  <c:v>9.5353880000000002E-2</c:v>
                </c:pt>
                <c:pt idx="3302">
                  <c:v>9.541311999999999E-2</c:v>
                </c:pt>
                <c:pt idx="3303">
                  <c:v>9.5472029999999999E-2</c:v>
                </c:pt>
                <c:pt idx="3304">
                  <c:v>9.5525559999999995E-2</c:v>
                </c:pt>
                <c:pt idx="3305">
                  <c:v>9.557061E-2</c:v>
                </c:pt>
                <c:pt idx="3306">
                  <c:v>9.5607020000000001E-2</c:v>
                </c:pt>
                <c:pt idx="3307">
                  <c:v>9.5637079999999999E-2</c:v>
                </c:pt>
                <c:pt idx="3308">
                  <c:v>9.5663929999999994E-2</c:v>
                </c:pt>
                <c:pt idx="3309">
                  <c:v>9.5689930000000006E-2</c:v>
                </c:pt>
                <c:pt idx="3310">
                  <c:v>9.5716049999999997E-2</c:v>
                </c:pt>
                <c:pt idx="3311">
                  <c:v>9.5741869999999993E-2</c:v>
                </c:pt>
                <c:pt idx="3312">
                  <c:v>9.576664E-2</c:v>
                </c:pt>
                <c:pt idx="3313">
                  <c:v>9.5790200000000006E-2</c:v>
                </c:pt>
                <c:pt idx="3314">
                  <c:v>9.5813630000000011E-2</c:v>
                </c:pt>
                <c:pt idx="3315">
                  <c:v>9.5839129999999995E-2</c:v>
                </c:pt>
                <c:pt idx="3316">
                  <c:v>9.5869280000000001E-2</c:v>
                </c:pt>
                <c:pt idx="3317">
                  <c:v>9.5905850000000001E-2</c:v>
                </c:pt>
                <c:pt idx="3318">
                  <c:v>9.5949220000000002E-2</c:v>
                </c:pt>
                <c:pt idx="3319">
                  <c:v>9.5998329999999993E-2</c:v>
                </c:pt>
                <c:pt idx="3320">
                  <c:v>9.6051319999999996E-2</c:v>
                </c:pt>
                <c:pt idx="3321">
                  <c:v>9.6106150000000001E-2</c:v>
                </c:pt>
                <c:pt idx="3322">
                  <c:v>9.6161220000000006E-2</c:v>
                </c:pt>
                <c:pt idx="3323">
                  <c:v>9.6215530000000007E-2</c:v>
                </c:pt>
                <c:pt idx="3324">
                  <c:v>9.6268279999999998E-2</c:v>
                </c:pt>
                <c:pt idx="3325">
                  <c:v>9.6318479999999998E-2</c:v>
                </c:pt>
                <c:pt idx="3326">
                  <c:v>9.6364930000000001E-2</c:v>
                </c:pt>
                <c:pt idx="3327">
                  <c:v>9.6406469999999994E-2</c:v>
                </c:pt>
                <c:pt idx="3328">
                  <c:v>9.6442689999999998E-2</c:v>
                </c:pt>
                <c:pt idx="3329">
                  <c:v>9.6474299999999999E-2</c:v>
                </c:pt>
                <c:pt idx="3330">
                  <c:v>9.6503350000000002E-2</c:v>
                </c:pt>
                <c:pt idx="3331">
                  <c:v>9.6532510000000002E-2</c:v>
                </c:pt>
                <c:pt idx="3332">
                  <c:v>9.6564079999999997E-2</c:v>
                </c:pt>
                <c:pt idx="3333">
                  <c:v>9.6599409999999997E-2</c:v>
                </c:pt>
                <c:pt idx="3334">
                  <c:v>9.6638299999999996E-2</c:v>
                </c:pt>
                <c:pt idx="3335">
                  <c:v>9.6679559999999998E-2</c:v>
                </c:pt>
                <c:pt idx="3336">
                  <c:v>9.6721539999999995E-2</c:v>
                </c:pt>
                <c:pt idx="3337">
                  <c:v>9.676301000000001E-2</c:v>
                </c:pt>
                <c:pt idx="3338">
                  <c:v>9.6803669999999994E-2</c:v>
                </c:pt>
                <c:pt idx="3339">
                  <c:v>9.6843810000000002E-2</c:v>
                </c:pt>
                <c:pt idx="3340">
                  <c:v>9.6883870000000011E-2</c:v>
                </c:pt>
                <c:pt idx="3341">
                  <c:v>9.6923889999999999E-2</c:v>
                </c:pt>
                <c:pt idx="3342">
                  <c:v>9.6963290000000008E-2</c:v>
                </c:pt>
                <c:pt idx="3343">
                  <c:v>9.7001210000000004E-2</c:v>
                </c:pt>
                <c:pt idx="3344">
                  <c:v>9.7037090000000006E-2</c:v>
                </c:pt>
                <c:pt idx="3345">
                  <c:v>9.7071270000000001E-2</c:v>
                </c:pt>
                <c:pt idx="3346">
                  <c:v>9.7104969999999999E-2</c:v>
                </c:pt>
                <c:pt idx="3347">
                  <c:v>9.7140009999999999E-2</c:v>
                </c:pt>
                <c:pt idx="3348">
                  <c:v>9.7177849999999996E-2</c:v>
                </c:pt>
                <c:pt idx="3349">
                  <c:v>9.7218890000000002E-2</c:v>
                </c:pt>
                <c:pt idx="3350">
                  <c:v>9.726216E-2</c:v>
                </c:pt>
                <c:pt idx="3351">
                  <c:v>9.730548E-2</c:v>
                </c:pt>
                <c:pt idx="3352">
                  <c:v>9.734661E-2</c:v>
                </c:pt>
                <c:pt idx="3353">
                  <c:v>9.7383799999999993E-2</c:v>
                </c:pt>
                <c:pt idx="3354">
                  <c:v>9.7416790000000003E-2</c:v>
                </c:pt>
                <c:pt idx="3355">
                  <c:v>9.7446749999999999E-2</c:v>
                </c:pt>
                <c:pt idx="3356">
                  <c:v>9.7475880000000001E-2</c:v>
                </c:pt>
                <c:pt idx="3357">
                  <c:v>9.7506540000000003E-2</c:v>
                </c:pt>
                <c:pt idx="3358">
                  <c:v>9.7540269999999998E-2</c:v>
                </c:pt>
                <c:pt idx="3359">
                  <c:v>9.7577749999999991E-2</c:v>
                </c:pt>
                <c:pt idx="3360">
                  <c:v>9.7618629999999998E-2</c:v>
                </c:pt>
                <c:pt idx="3361">
                  <c:v>9.7661980000000009E-2</c:v>
                </c:pt>
                <c:pt idx="3362">
                  <c:v>9.7706490000000007E-2</c:v>
                </c:pt>
                <c:pt idx="3363">
                  <c:v>9.7750900000000002E-2</c:v>
                </c:pt>
                <c:pt idx="3364">
                  <c:v>9.7794099999999995E-2</c:v>
                </c:pt>
                <c:pt idx="3365">
                  <c:v>9.7835169999999999E-2</c:v>
                </c:pt>
                <c:pt idx="3366">
                  <c:v>9.7873779999999994E-2</c:v>
                </c:pt>
                <c:pt idx="3367">
                  <c:v>9.7910179999999999E-2</c:v>
                </c:pt>
                <c:pt idx="3368">
                  <c:v>9.7945420000000005E-2</c:v>
                </c:pt>
                <c:pt idx="3369">
                  <c:v>9.7980910000000004E-2</c:v>
                </c:pt>
                <c:pt idx="3370">
                  <c:v>9.8018099999999997E-2</c:v>
                </c:pt>
                <c:pt idx="3371">
                  <c:v>9.8057900000000003E-2</c:v>
                </c:pt>
                <c:pt idx="3372">
                  <c:v>9.8100140000000002E-2</c:v>
                </c:pt>
                <c:pt idx="3373">
                  <c:v>9.8143769999999991E-2</c:v>
                </c:pt>
                <c:pt idx="3374">
                  <c:v>9.8187179999999999E-2</c:v>
                </c:pt>
                <c:pt idx="3375">
                  <c:v>9.822902E-2</c:v>
                </c:pt>
                <c:pt idx="3376">
                  <c:v>9.826863999999999E-2</c:v>
                </c:pt>
                <c:pt idx="3377">
                  <c:v>9.8306299999999999E-2</c:v>
                </c:pt>
                <c:pt idx="3378">
                  <c:v>9.8342700000000005E-2</c:v>
                </c:pt>
                <c:pt idx="3379">
                  <c:v>9.837839000000001E-2</c:v>
                </c:pt>
                <c:pt idx="3380">
                  <c:v>9.8413059999999997E-2</c:v>
                </c:pt>
                <c:pt idx="3381">
                  <c:v>9.8445580000000005E-2</c:v>
                </c:pt>
                <c:pt idx="3382">
                  <c:v>9.847439999999999E-2</c:v>
                </c:pt>
                <c:pt idx="3383">
                  <c:v>9.8498559999999999E-2</c:v>
                </c:pt>
                <c:pt idx="3384">
                  <c:v>9.8518430000000004E-2</c:v>
                </c:pt>
                <c:pt idx="3385">
                  <c:v>9.8536060000000009E-2</c:v>
                </c:pt>
                <c:pt idx="3386">
                  <c:v>9.8554610000000001E-2</c:v>
                </c:pt>
                <c:pt idx="3387">
                  <c:v>9.857711999999999E-2</c:v>
                </c:pt>
                <c:pt idx="3388">
                  <c:v>9.860563E-2</c:v>
                </c:pt>
                <c:pt idx="3389">
                  <c:v>9.8640240000000004E-2</c:v>
                </c:pt>
                <c:pt idx="3390">
                  <c:v>9.8679429999999999E-2</c:v>
                </c:pt>
                <c:pt idx="3391">
                  <c:v>9.872069E-2</c:v>
                </c:pt>
                <c:pt idx="3392">
                  <c:v>9.8761920000000003E-2</c:v>
                </c:pt>
                <c:pt idx="3393">
                  <c:v>9.8802029999999999E-2</c:v>
                </c:pt>
                <c:pt idx="3394">
                  <c:v>9.8841289999999998E-2</c:v>
                </c:pt>
                <c:pt idx="3395">
                  <c:v>9.8880659999999995E-2</c:v>
                </c:pt>
                <c:pt idx="3396">
                  <c:v>9.8921060000000005E-2</c:v>
                </c:pt>
                <c:pt idx="3397">
                  <c:v>9.8962519999999998E-2</c:v>
                </c:pt>
                <c:pt idx="3398">
                  <c:v>9.9004060000000005E-2</c:v>
                </c:pt>
                <c:pt idx="3399">
                  <c:v>9.9044140000000003E-2</c:v>
                </c:pt>
                <c:pt idx="3400">
                  <c:v>9.908133999999999E-2</c:v>
                </c:pt>
                <c:pt idx="3401">
                  <c:v>9.9115140000000004E-2</c:v>
                </c:pt>
                <c:pt idx="3402">
                  <c:v>9.914618E-2</c:v>
                </c:pt>
                <c:pt idx="3403">
                  <c:v>9.9175880000000008E-2</c:v>
                </c:pt>
                <c:pt idx="3404">
                  <c:v>9.9205779999999993E-2</c:v>
                </c:pt>
                <c:pt idx="3405">
                  <c:v>9.9236989999999997E-2</c:v>
                </c:pt>
                <c:pt idx="3406">
                  <c:v>9.926987000000001E-2</c:v>
                </c:pt>
                <c:pt idx="3407">
                  <c:v>9.9304160000000002E-2</c:v>
                </c:pt>
                <c:pt idx="3408">
                  <c:v>9.9339460000000004E-2</c:v>
                </c:pt>
                <c:pt idx="3409">
                  <c:v>9.9375560000000002E-2</c:v>
                </c:pt>
                <c:pt idx="3410">
                  <c:v>9.941259999999999E-2</c:v>
                </c:pt>
                <c:pt idx="3411">
                  <c:v>9.9450819999999995E-2</c:v>
                </c:pt>
                <c:pt idx="3412">
                  <c:v>9.9490170000000003E-2</c:v>
                </c:pt>
                <c:pt idx="3413">
                  <c:v>9.9530189999999991E-2</c:v>
                </c:pt>
                <c:pt idx="3414">
                  <c:v>9.9570060000000002E-2</c:v>
                </c:pt>
                <c:pt idx="3415">
                  <c:v>9.960898E-2</c:v>
                </c:pt>
                <c:pt idx="3416">
                  <c:v>9.9646650000000003E-2</c:v>
                </c:pt>
                <c:pt idx="3417">
                  <c:v>9.9683380000000002E-2</c:v>
                </c:pt>
                <c:pt idx="3418">
                  <c:v>9.9719860000000007E-2</c:v>
                </c:pt>
                <c:pt idx="3419">
                  <c:v>9.9756709999999998E-2</c:v>
                </c:pt>
                <c:pt idx="3420">
                  <c:v>9.9793839999999995E-2</c:v>
                </c:pt>
                <c:pt idx="3421">
                  <c:v>9.983033999999999E-2</c:v>
                </c:pt>
                <c:pt idx="3422">
                  <c:v>9.9864670000000003E-2</c:v>
                </c:pt>
                <c:pt idx="3423">
                  <c:v>9.9895289999999998E-2</c:v>
                </c:pt>
                <c:pt idx="3424">
                  <c:v>9.9921410000000002E-2</c:v>
                </c:pt>
                <c:pt idx="3425">
                  <c:v>9.994343E-2</c:v>
                </c:pt>
                <c:pt idx="3426">
                  <c:v>9.9962870000000009E-2</c:v>
                </c:pt>
                <c:pt idx="3427">
                  <c:v>9.9981710000000001E-2</c:v>
                </c:pt>
                <c:pt idx="3428">
                  <c:v>0.10000199999999999</c:v>
                </c:pt>
                <c:pt idx="3429">
                  <c:v>0.100025</c:v>
                </c:pt>
                <c:pt idx="3430">
                  <c:v>0.10005159999999999</c:v>
                </c:pt>
                <c:pt idx="3431">
                  <c:v>0.1000818</c:v>
                </c:pt>
                <c:pt idx="3432">
                  <c:v>0.1001157</c:v>
                </c:pt>
                <c:pt idx="3433">
                  <c:v>0.10015309999999999</c:v>
                </c:pt>
                <c:pt idx="3434">
                  <c:v>0.10019370000000001</c:v>
                </c:pt>
                <c:pt idx="3435">
                  <c:v>0.10023649999999999</c:v>
                </c:pt>
                <c:pt idx="3436">
                  <c:v>0.1002802</c:v>
                </c:pt>
                <c:pt idx="3437">
                  <c:v>0.10032239999999999</c:v>
                </c:pt>
                <c:pt idx="3438">
                  <c:v>0.10036130000000001</c:v>
                </c:pt>
                <c:pt idx="3439">
                  <c:v>0.10039519999999999</c:v>
                </c:pt>
                <c:pt idx="3440">
                  <c:v>0.10042379999999999</c:v>
                </c:pt>
                <c:pt idx="3441">
                  <c:v>0.10044789999999999</c:v>
                </c:pt>
                <c:pt idx="3442">
                  <c:v>0.1004688</c:v>
                </c:pt>
                <c:pt idx="3443">
                  <c:v>0.1004879</c:v>
                </c:pt>
                <c:pt idx="3444">
                  <c:v>0.1005057</c:v>
                </c:pt>
                <c:pt idx="3445">
                  <c:v>0.10052209999999999</c:v>
                </c:pt>
                <c:pt idx="3446">
                  <c:v>0.10053669999999999</c:v>
                </c:pt>
                <c:pt idx="3447">
                  <c:v>0.10054929999999999</c:v>
                </c:pt>
                <c:pt idx="3448">
                  <c:v>0.10056119999999999</c:v>
                </c:pt>
                <c:pt idx="3449">
                  <c:v>0.10057489999999999</c:v>
                </c:pt>
                <c:pt idx="3450">
                  <c:v>0.1005933</c:v>
                </c:pt>
                <c:pt idx="3451">
                  <c:v>0.10061899999999999</c:v>
                </c:pt>
                <c:pt idx="3452">
                  <c:v>0.10065329999999999</c:v>
                </c:pt>
                <c:pt idx="3453">
                  <c:v>0.10069539999999999</c:v>
                </c:pt>
                <c:pt idx="3454">
                  <c:v>0.1007431</c:v>
                </c:pt>
                <c:pt idx="3455">
                  <c:v>0.1007931</c:v>
                </c:pt>
                <c:pt idx="3456">
                  <c:v>0.10084269999999999</c:v>
                </c:pt>
                <c:pt idx="3457">
                  <c:v>0.10089030000000002</c:v>
                </c:pt>
                <c:pt idx="3458">
                  <c:v>0.10093529999999999</c:v>
                </c:pt>
                <c:pt idx="3459">
                  <c:v>0.1009776</c:v>
                </c:pt>
                <c:pt idx="3460">
                  <c:v>0.10101739999999999</c:v>
                </c:pt>
                <c:pt idx="3461">
                  <c:v>0.101054</c:v>
                </c:pt>
                <c:pt idx="3462">
                  <c:v>0.10108690000000001</c:v>
                </c:pt>
                <c:pt idx="3463">
                  <c:v>0.1011155</c:v>
                </c:pt>
                <c:pt idx="3464">
                  <c:v>0.10114019999999999</c:v>
                </c:pt>
                <c:pt idx="3465">
                  <c:v>0.10116220000000001</c:v>
                </c:pt>
                <c:pt idx="3466">
                  <c:v>0.10118350000000001</c:v>
                </c:pt>
                <c:pt idx="3467">
                  <c:v>0.10120599999999999</c:v>
                </c:pt>
                <c:pt idx="3468">
                  <c:v>0.1012305</c:v>
                </c:pt>
                <c:pt idx="3469">
                  <c:v>0.10125679999999999</c:v>
                </c:pt>
                <c:pt idx="3470">
                  <c:v>0.1012837</c:v>
                </c:pt>
                <c:pt idx="3471">
                  <c:v>0.10130969999999999</c:v>
                </c:pt>
                <c:pt idx="3472">
                  <c:v>0.1013342</c:v>
                </c:pt>
                <c:pt idx="3473">
                  <c:v>0.1013577</c:v>
                </c:pt>
                <c:pt idx="3474">
                  <c:v>0.10138149999999999</c:v>
                </c:pt>
                <c:pt idx="3475">
                  <c:v>0.1014071</c:v>
                </c:pt>
                <c:pt idx="3476">
                  <c:v>0.1014356</c:v>
                </c:pt>
                <c:pt idx="3477">
                  <c:v>0.1014664</c:v>
                </c:pt>
                <c:pt idx="3478">
                  <c:v>0.101498</c:v>
                </c:pt>
                <c:pt idx="3479">
                  <c:v>0.1015286</c:v>
                </c:pt>
                <c:pt idx="3480">
                  <c:v>0.10155620000000001</c:v>
                </c:pt>
                <c:pt idx="3481">
                  <c:v>0.10158</c:v>
                </c:pt>
                <c:pt idx="3482">
                  <c:v>0.1016003</c:v>
                </c:pt>
                <c:pt idx="3483">
                  <c:v>0.1016184</c:v>
                </c:pt>
                <c:pt idx="3484">
                  <c:v>0.10163560000000001</c:v>
                </c:pt>
                <c:pt idx="3485">
                  <c:v>0.1016534</c:v>
                </c:pt>
                <c:pt idx="3486">
                  <c:v>0.10167280000000001</c:v>
                </c:pt>
                <c:pt idx="3487">
                  <c:v>0.1016948</c:v>
                </c:pt>
                <c:pt idx="3488">
                  <c:v>0.1017204</c:v>
                </c:pt>
                <c:pt idx="3489">
                  <c:v>0.10175039999999999</c:v>
                </c:pt>
                <c:pt idx="3490">
                  <c:v>0.1017849</c:v>
                </c:pt>
                <c:pt idx="3491">
                  <c:v>0.10182329999999999</c:v>
                </c:pt>
                <c:pt idx="3492">
                  <c:v>0.10186390000000001</c:v>
                </c:pt>
                <c:pt idx="3493">
                  <c:v>0.1019042</c:v>
                </c:pt>
                <c:pt idx="3494">
                  <c:v>0.10194160000000001</c:v>
                </c:pt>
                <c:pt idx="3495">
                  <c:v>0.1019745</c:v>
                </c:pt>
                <c:pt idx="3496">
                  <c:v>0.10200279999999999</c:v>
                </c:pt>
                <c:pt idx="3497">
                  <c:v>0.10202819999999999</c:v>
                </c:pt>
                <c:pt idx="3498">
                  <c:v>0.10205360000000001</c:v>
                </c:pt>
                <c:pt idx="3499">
                  <c:v>0.10208150000000001</c:v>
                </c:pt>
                <c:pt idx="3500">
                  <c:v>0.10211339999999999</c:v>
                </c:pt>
                <c:pt idx="3501">
                  <c:v>0.10214909999999999</c:v>
                </c:pt>
                <c:pt idx="3502">
                  <c:v>0.10218670000000001</c:v>
                </c:pt>
                <c:pt idx="3503">
                  <c:v>0.1022237</c:v>
                </c:pt>
                <c:pt idx="3504">
                  <c:v>0.1022575</c:v>
                </c:pt>
                <c:pt idx="3505">
                  <c:v>0.1022869</c:v>
                </c:pt>
                <c:pt idx="3506">
                  <c:v>0.10231159999999999</c:v>
                </c:pt>
                <c:pt idx="3507">
                  <c:v>0.10233270000000001</c:v>
                </c:pt>
                <c:pt idx="3508">
                  <c:v>0.10235179999999999</c:v>
                </c:pt>
                <c:pt idx="3509">
                  <c:v>0.1023703</c:v>
                </c:pt>
                <c:pt idx="3510">
                  <c:v>0.1023898</c:v>
                </c:pt>
                <c:pt idx="3511">
                  <c:v>0.1024114</c:v>
                </c:pt>
                <c:pt idx="3512">
                  <c:v>0.1024361</c:v>
                </c:pt>
                <c:pt idx="3513">
                  <c:v>0.10246429999999999</c:v>
                </c:pt>
                <c:pt idx="3514">
                  <c:v>0.10249559999999999</c:v>
                </c:pt>
                <c:pt idx="3515">
                  <c:v>0.1025286</c:v>
                </c:pt>
                <c:pt idx="3516">
                  <c:v>0.1025611</c:v>
                </c:pt>
                <c:pt idx="3517">
                  <c:v>0.10259020000000001</c:v>
                </c:pt>
                <c:pt idx="3518">
                  <c:v>0.10261380000000001</c:v>
                </c:pt>
                <c:pt idx="3519">
                  <c:v>0.10263119999999999</c:v>
                </c:pt>
                <c:pt idx="3520">
                  <c:v>0.10264359999999999</c:v>
                </c:pt>
                <c:pt idx="3521">
                  <c:v>0.10265390000000001</c:v>
                </c:pt>
                <c:pt idx="3522">
                  <c:v>0.1026657</c:v>
                </c:pt>
                <c:pt idx="3523">
                  <c:v>0.10268200000000001</c:v>
                </c:pt>
                <c:pt idx="3524">
                  <c:v>0.1027043</c:v>
                </c:pt>
                <c:pt idx="3525">
                  <c:v>0.10273209999999999</c:v>
                </c:pt>
                <c:pt idx="3526">
                  <c:v>0.10276350000000001</c:v>
                </c:pt>
                <c:pt idx="3527">
                  <c:v>0.102796</c:v>
                </c:pt>
                <c:pt idx="3528">
                  <c:v>0.10282770000000001</c:v>
                </c:pt>
                <c:pt idx="3529">
                  <c:v>0.10285770000000001</c:v>
                </c:pt>
                <c:pt idx="3530">
                  <c:v>0.10288610000000001</c:v>
                </c:pt>
                <c:pt idx="3531">
                  <c:v>0.1029134</c:v>
                </c:pt>
                <c:pt idx="3532">
                  <c:v>0.1029399</c:v>
                </c:pt>
                <c:pt idx="3533">
                  <c:v>0.1029653</c:v>
                </c:pt>
                <c:pt idx="3534">
                  <c:v>0.1029892</c:v>
                </c:pt>
                <c:pt idx="3535">
                  <c:v>0.10301109999999999</c:v>
                </c:pt>
                <c:pt idx="3536">
                  <c:v>0.10303150000000001</c:v>
                </c:pt>
                <c:pt idx="3537">
                  <c:v>0.10305159999999999</c:v>
                </c:pt>
                <c:pt idx="3538">
                  <c:v>0.1030729</c:v>
                </c:pt>
                <c:pt idx="3539">
                  <c:v>0.1030967</c:v>
                </c:pt>
                <c:pt idx="3540">
                  <c:v>0.1031233</c:v>
                </c:pt>
                <c:pt idx="3541">
                  <c:v>0.1031522</c:v>
                </c:pt>
                <c:pt idx="3542">
                  <c:v>0.10318229999999999</c:v>
                </c:pt>
                <c:pt idx="3543">
                  <c:v>0.10321260000000002</c:v>
                </c:pt>
                <c:pt idx="3544">
                  <c:v>0.1032431</c:v>
                </c:pt>
                <c:pt idx="3545">
                  <c:v>0.1032743</c:v>
                </c:pt>
                <c:pt idx="3546">
                  <c:v>0.10330729999999999</c:v>
                </c:pt>
                <c:pt idx="3547">
                  <c:v>0.1033425</c:v>
                </c:pt>
                <c:pt idx="3548">
                  <c:v>0.10337909999999999</c:v>
                </c:pt>
                <c:pt idx="3549">
                  <c:v>0.10341530000000002</c:v>
                </c:pt>
                <c:pt idx="3550">
                  <c:v>0.1034484</c:v>
                </c:pt>
                <c:pt idx="3551">
                  <c:v>0.10347679999999999</c:v>
                </c:pt>
                <c:pt idx="3552">
                  <c:v>0.10349990000000001</c:v>
                </c:pt>
                <c:pt idx="3553">
                  <c:v>0.10351930000000001</c:v>
                </c:pt>
                <c:pt idx="3554">
                  <c:v>0.10353810000000001</c:v>
                </c:pt>
                <c:pt idx="3555">
                  <c:v>0.1035595</c:v>
                </c:pt>
                <c:pt idx="3556">
                  <c:v>0.10358590000000001</c:v>
                </c:pt>
                <c:pt idx="3557">
                  <c:v>0.10361780000000001</c:v>
                </c:pt>
                <c:pt idx="3558">
                  <c:v>0.10365390000000001</c:v>
                </c:pt>
                <c:pt idx="3559">
                  <c:v>0.10369159999999999</c:v>
                </c:pt>
                <c:pt idx="3560">
                  <c:v>0.1037285</c:v>
                </c:pt>
                <c:pt idx="3561">
                  <c:v>0.1037623</c:v>
                </c:pt>
                <c:pt idx="3562">
                  <c:v>0.10379229999999999</c:v>
                </c:pt>
                <c:pt idx="3563">
                  <c:v>0.10381880000000002</c:v>
                </c:pt>
                <c:pt idx="3564">
                  <c:v>0.1038427</c:v>
                </c:pt>
                <c:pt idx="3565">
                  <c:v>0.10386480000000001</c:v>
                </c:pt>
                <c:pt idx="3566">
                  <c:v>0.1038858</c:v>
                </c:pt>
                <c:pt idx="3567">
                  <c:v>0.1039061</c:v>
                </c:pt>
                <c:pt idx="3568">
                  <c:v>0.103926</c:v>
                </c:pt>
                <c:pt idx="3569">
                  <c:v>0.10394589999999999</c:v>
                </c:pt>
                <c:pt idx="3570">
                  <c:v>0.10396620000000001</c:v>
                </c:pt>
                <c:pt idx="3571">
                  <c:v>0.10398719999999999</c:v>
                </c:pt>
                <c:pt idx="3572">
                  <c:v>0.10400899999999999</c:v>
                </c:pt>
                <c:pt idx="3573">
                  <c:v>0.10403180000000001</c:v>
                </c:pt>
                <c:pt idx="3574">
                  <c:v>0.1040557</c:v>
                </c:pt>
                <c:pt idx="3575">
                  <c:v>0.1040807</c:v>
                </c:pt>
                <c:pt idx="3576">
                  <c:v>0.10410710000000001</c:v>
                </c:pt>
                <c:pt idx="3577">
                  <c:v>0.10413500000000001</c:v>
                </c:pt>
                <c:pt idx="3578">
                  <c:v>0.10416410000000001</c:v>
                </c:pt>
                <c:pt idx="3579">
                  <c:v>0.10419350000000001</c:v>
                </c:pt>
                <c:pt idx="3580">
                  <c:v>0.104222</c:v>
                </c:pt>
                <c:pt idx="3581">
                  <c:v>0.1042481</c:v>
                </c:pt>
                <c:pt idx="3582">
                  <c:v>0.10427120000000001</c:v>
                </c:pt>
                <c:pt idx="3583">
                  <c:v>0.10429189999999999</c:v>
                </c:pt>
                <c:pt idx="3584">
                  <c:v>0.1043118</c:v>
                </c:pt>
                <c:pt idx="3585">
                  <c:v>0.1043335</c:v>
                </c:pt>
                <c:pt idx="3586">
                  <c:v>0.1043591</c:v>
                </c:pt>
                <c:pt idx="3587">
                  <c:v>0.1043895</c:v>
                </c:pt>
                <c:pt idx="3588">
                  <c:v>0.10442389999999999</c:v>
                </c:pt>
                <c:pt idx="3589">
                  <c:v>0.10446</c:v>
                </c:pt>
                <c:pt idx="3590">
                  <c:v>0.10449459999999999</c:v>
                </c:pt>
                <c:pt idx="3591">
                  <c:v>0.1045251</c:v>
                </c:pt>
                <c:pt idx="3592">
                  <c:v>0.10455</c:v>
                </c:pt>
                <c:pt idx="3593">
                  <c:v>0.1045692</c:v>
                </c:pt>
                <c:pt idx="3594">
                  <c:v>0.10458389999999999</c:v>
                </c:pt>
                <c:pt idx="3595">
                  <c:v>0.1045957</c:v>
                </c:pt>
                <c:pt idx="3596">
                  <c:v>0.104606</c:v>
                </c:pt>
                <c:pt idx="3597">
                  <c:v>0.104616</c:v>
                </c:pt>
                <c:pt idx="3598">
                  <c:v>0.10462689999999999</c:v>
                </c:pt>
                <c:pt idx="3599">
                  <c:v>0.10463979999999999</c:v>
                </c:pt>
                <c:pt idx="3600">
                  <c:v>0.1046561</c:v>
                </c:pt>
                <c:pt idx="3601">
                  <c:v>0.1046774</c:v>
                </c:pt>
                <c:pt idx="3602">
                  <c:v>0.10470450000000001</c:v>
                </c:pt>
                <c:pt idx="3603">
                  <c:v>0.10473689999999999</c:v>
                </c:pt>
                <c:pt idx="3604">
                  <c:v>0.10477309999999999</c:v>
                </c:pt>
                <c:pt idx="3605">
                  <c:v>0.10481</c:v>
                </c:pt>
                <c:pt idx="3606">
                  <c:v>0.10484489999999999</c:v>
                </c:pt>
                <c:pt idx="3607">
                  <c:v>0.1048756</c:v>
                </c:pt>
                <c:pt idx="3608">
                  <c:v>0.1049016</c:v>
                </c:pt>
                <c:pt idx="3609">
                  <c:v>0.10492379999999998</c:v>
                </c:pt>
                <c:pt idx="3610">
                  <c:v>0.1049442</c:v>
                </c:pt>
                <c:pt idx="3611">
                  <c:v>0.10496460000000001</c:v>
                </c:pt>
                <c:pt idx="3612">
                  <c:v>0.1049862</c:v>
                </c:pt>
                <c:pt idx="3613">
                  <c:v>0.10500899999999999</c:v>
                </c:pt>
                <c:pt idx="3614">
                  <c:v>0.1050324</c:v>
                </c:pt>
                <c:pt idx="3615">
                  <c:v>0.1050556</c:v>
                </c:pt>
                <c:pt idx="3616">
                  <c:v>0.10507839999999999</c:v>
                </c:pt>
                <c:pt idx="3617">
                  <c:v>0.10510139999999998</c:v>
                </c:pt>
                <c:pt idx="3618">
                  <c:v>0.1051256</c:v>
                </c:pt>
                <c:pt idx="3619">
                  <c:v>0.10515190000000001</c:v>
                </c:pt>
                <c:pt idx="3620">
                  <c:v>0.1051808</c:v>
                </c:pt>
                <c:pt idx="3621">
                  <c:v>0.105212</c:v>
                </c:pt>
                <c:pt idx="3622">
                  <c:v>0.10524459999999999</c:v>
                </c:pt>
                <c:pt idx="3623">
                  <c:v>0.1052776</c:v>
                </c:pt>
                <c:pt idx="3624">
                  <c:v>0.1053105</c:v>
                </c:pt>
                <c:pt idx="3625">
                  <c:v>0.10534289999999999</c:v>
                </c:pt>
                <c:pt idx="3626">
                  <c:v>0.1053742</c:v>
                </c:pt>
                <c:pt idx="3627">
                  <c:v>0.10540400000000001</c:v>
                </c:pt>
                <c:pt idx="3628">
                  <c:v>0.10543119999999999</c:v>
                </c:pt>
                <c:pt idx="3629">
                  <c:v>0.10545500000000001</c:v>
                </c:pt>
                <c:pt idx="3630">
                  <c:v>0.1054749</c:v>
                </c:pt>
                <c:pt idx="3631">
                  <c:v>0.1054918</c:v>
                </c:pt>
                <c:pt idx="3632">
                  <c:v>0.1055074</c:v>
                </c:pt>
                <c:pt idx="3633">
                  <c:v>0.1055246</c:v>
                </c:pt>
                <c:pt idx="3634">
                  <c:v>0.1055459</c:v>
                </c:pt>
                <c:pt idx="3635">
                  <c:v>0.10557279999999999</c:v>
                </c:pt>
                <c:pt idx="3636">
                  <c:v>0.1056049</c:v>
                </c:pt>
                <c:pt idx="3637">
                  <c:v>0.1056404</c:v>
                </c:pt>
                <c:pt idx="3638">
                  <c:v>0.10567649999999999</c:v>
                </c:pt>
                <c:pt idx="3639">
                  <c:v>0.1057099</c:v>
                </c:pt>
                <c:pt idx="3640">
                  <c:v>0.10573859999999999</c:v>
                </c:pt>
                <c:pt idx="3641">
                  <c:v>0.10576179999999999</c:v>
                </c:pt>
                <c:pt idx="3642">
                  <c:v>0.10577980000000001</c:v>
                </c:pt>
                <c:pt idx="3643">
                  <c:v>0.1057939</c:v>
                </c:pt>
                <c:pt idx="3644">
                  <c:v>0.10580579999999999</c:v>
                </c:pt>
                <c:pt idx="3645">
                  <c:v>0.10581739999999999</c:v>
                </c:pt>
                <c:pt idx="3646">
                  <c:v>0.10583039999999999</c:v>
                </c:pt>
                <c:pt idx="3647">
                  <c:v>0.1058465</c:v>
                </c:pt>
                <c:pt idx="3648">
                  <c:v>0.1058673</c:v>
                </c:pt>
                <c:pt idx="3649">
                  <c:v>0.10589390000000001</c:v>
                </c:pt>
                <c:pt idx="3650">
                  <c:v>0.1059263</c:v>
                </c:pt>
                <c:pt idx="3651">
                  <c:v>0.10596360000000001</c:v>
                </c:pt>
                <c:pt idx="3652">
                  <c:v>0.1060036</c:v>
                </c:pt>
                <c:pt idx="3653">
                  <c:v>0.1060435</c:v>
                </c:pt>
                <c:pt idx="3654">
                  <c:v>0.10608029999999999</c:v>
                </c:pt>
                <c:pt idx="3655">
                  <c:v>0.10611219999999999</c:v>
                </c:pt>
                <c:pt idx="3656">
                  <c:v>0.10613829999999999</c:v>
                </c:pt>
                <c:pt idx="3657">
                  <c:v>0.10615889999999999</c:v>
                </c:pt>
                <c:pt idx="3658">
                  <c:v>0.1061752</c:v>
                </c:pt>
                <c:pt idx="3659">
                  <c:v>0.10618909999999999</c:v>
                </c:pt>
                <c:pt idx="3660">
                  <c:v>0.1062024</c:v>
                </c:pt>
                <c:pt idx="3661">
                  <c:v>0.1062168</c:v>
                </c:pt>
                <c:pt idx="3662">
                  <c:v>0.10623400000000001</c:v>
                </c:pt>
                <c:pt idx="3663">
                  <c:v>0.10625549999999999</c:v>
                </c:pt>
                <c:pt idx="3664">
                  <c:v>0.10628219999999999</c:v>
                </c:pt>
                <c:pt idx="3665">
                  <c:v>0.10631399999999999</c:v>
                </c:pt>
                <c:pt idx="3666">
                  <c:v>0.10634980000000001</c:v>
                </c:pt>
                <c:pt idx="3667">
                  <c:v>0.1063873</c:v>
                </c:pt>
                <c:pt idx="3668">
                  <c:v>0.10642389999999999</c:v>
                </c:pt>
                <c:pt idx="3669">
                  <c:v>0.10645780000000001</c:v>
                </c:pt>
                <c:pt idx="3670">
                  <c:v>0.10648830000000001</c:v>
                </c:pt>
                <c:pt idx="3671">
                  <c:v>0.1065164</c:v>
                </c:pt>
                <c:pt idx="3672">
                  <c:v>0.10654420000000001</c:v>
                </c:pt>
                <c:pt idx="3673">
                  <c:v>0.10657380000000001</c:v>
                </c:pt>
                <c:pt idx="3674">
                  <c:v>0.1066061</c:v>
                </c:pt>
                <c:pt idx="3675">
                  <c:v>0.10664</c:v>
                </c:pt>
                <c:pt idx="3676">
                  <c:v>0.10667279999999998</c:v>
                </c:pt>
                <c:pt idx="3677">
                  <c:v>0.1067015</c:v>
                </c:pt>
                <c:pt idx="3678">
                  <c:v>0.1067236</c:v>
                </c:pt>
                <c:pt idx="3679">
                  <c:v>0.10673919999999999</c:v>
                </c:pt>
                <c:pt idx="3680">
                  <c:v>0.10675030000000001</c:v>
                </c:pt>
                <c:pt idx="3681">
                  <c:v>0.10676090000000001</c:v>
                </c:pt>
                <c:pt idx="3682">
                  <c:v>0.10677529999999999</c:v>
                </c:pt>
                <c:pt idx="3683">
                  <c:v>0.1067965</c:v>
                </c:pt>
                <c:pt idx="3684">
                  <c:v>0.1068259</c:v>
                </c:pt>
                <c:pt idx="3685">
                  <c:v>0.10686279999999999</c:v>
                </c:pt>
                <c:pt idx="3686">
                  <c:v>0.10690530000000001</c:v>
                </c:pt>
                <c:pt idx="3687">
                  <c:v>0.1069507</c:v>
                </c:pt>
                <c:pt idx="3688">
                  <c:v>0.10699620000000001</c:v>
                </c:pt>
                <c:pt idx="3689">
                  <c:v>0.1070392</c:v>
                </c:pt>
                <c:pt idx="3690">
                  <c:v>0.10707720000000001</c:v>
                </c:pt>
                <c:pt idx="3691">
                  <c:v>0.1071076</c:v>
                </c:pt>
                <c:pt idx="3692">
                  <c:v>0.10712839999999998</c:v>
                </c:pt>
                <c:pt idx="3693">
                  <c:v>0.10713900000000001</c:v>
                </c:pt>
                <c:pt idx="3694">
                  <c:v>0.107141</c:v>
                </c:pt>
                <c:pt idx="3695">
                  <c:v>0.1071377</c:v>
                </c:pt>
                <c:pt idx="3696">
                  <c:v>0.1071342</c:v>
                </c:pt>
                <c:pt idx="3697">
                  <c:v>0.1071356</c:v>
                </c:pt>
                <c:pt idx="3698">
                  <c:v>0.10714490000000002</c:v>
                </c:pt>
                <c:pt idx="3699">
                  <c:v>0.10716289999999999</c:v>
                </c:pt>
                <c:pt idx="3700">
                  <c:v>0.10718760000000001</c:v>
                </c:pt>
                <c:pt idx="3701">
                  <c:v>0.1072159</c:v>
                </c:pt>
                <c:pt idx="3702">
                  <c:v>0.10724439999999999</c:v>
                </c:pt>
                <c:pt idx="3703">
                  <c:v>0.1072717</c:v>
                </c:pt>
                <c:pt idx="3704">
                  <c:v>0.1072983</c:v>
                </c:pt>
                <c:pt idx="3705">
                  <c:v>0.10732630000000001</c:v>
                </c:pt>
                <c:pt idx="3706">
                  <c:v>0.1073577</c:v>
                </c:pt>
                <c:pt idx="3707">
                  <c:v>0.1073933</c:v>
                </c:pt>
                <c:pt idx="3708">
                  <c:v>0.10743180000000001</c:v>
                </c:pt>
                <c:pt idx="3709">
                  <c:v>0.10747080000000001</c:v>
                </c:pt>
                <c:pt idx="3710">
                  <c:v>0.1075073</c:v>
                </c:pt>
                <c:pt idx="3711">
                  <c:v>0.1075393</c:v>
                </c:pt>
                <c:pt idx="3712">
                  <c:v>0.10756639999999999</c:v>
                </c:pt>
                <c:pt idx="3713">
                  <c:v>0.1075895</c:v>
                </c:pt>
                <c:pt idx="3714">
                  <c:v>0.1076106</c:v>
                </c:pt>
                <c:pt idx="3715">
                  <c:v>0.10763110000000001</c:v>
                </c:pt>
                <c:pt idx="3716">
                  <c:v>0.107652</c:v>
                </c:pt>
                <c:pt idx="3717">
                  <c:v>0.10767389999999999</c:v>
                </c:pt>
                <c:pt idx="3718">
                  <c:v>0.10769720000000001</c:v>
                </c:pt>
                <c:pt idx="3719">
                  <c:v>0.10772299999999999</c:v>
                </c:pt>
                <c:pt idx="3720">
                  <c:v>0.1077526</c:v>
                </c:pt>
                <c:pt idx="3721">
                  <c:v>0.10778700000000001</c:v>
                </c:pt>
                <c:pt idx="3722">
                  <c:v>0.1078258</c:v>
                </c:pt>
                <c:pt idx="3723">
                  <c:v>0.1078665</c:v>
                </c:pt>
                <c:pt idx="3724">
                  <c:v>0.10790550000000002</c:v>
                </c:pt>
                <c:pt idx="3725">
                  <c:v>0.1079386</c:v>
                </c:pt>
                <c:pt idx="3726">
                  <c:v>0.1079632</c:v>
                </c:pt>
                <c:pt idx="3727">
                  <c:v>0.10797969999999998</c:v>
                </c:pt>
                <c:pt idx="3728">
                  <c:v>0.10799099999999999</c:v>
                </c:pt>
                <c:pt idx="3729">
                  <c:v>0.10800190000000001</c:v>
                </c:pt>
                <c:pt idx="3730">
                  <c:v>0.10801659999999999</c:v>
                </c:pt>
                <c:pt idx="3731">
                  <c:v>0.1080373</c:v>
                </c:pt>
                <c:pt idx="3732">
                  <c:v>0.1080629</c:v>
                </c:pt>
                <c:pt idx="3733">
                  <c:v>0.1080899</c:v>
                </c:pt>
                <c:pt idx="3734">
                  <c:v>0.10811390000000001</c:v>
                </c:pt>
                <c:pt idx="3735">
                  <c:v>0.10813209999999999</c:v>
                </c:pt>
                <c:pt idx="3736">
                  <c:v>0.10814399999999999</c:v>
                </c:pt>
                <c:pt idx="3737">
                  <c:v>0.108152</c:v>
                </c:pt>
                <c:pt idx="3738">
                  <c:v>0.1081599</c:v>
                </c:pt>
                <c:pt idx="3739">
                  <c:v>0.1081715</c:v>
                </c:pt>
                <c:pt idx="3740">
                  <c:v>0.1081893</c:v>
                </c:pt>
                <c:pt idx="3741">
                  <c:v>0.1082139</c:v>
                </c:pt>
                <c:pt idx="3742">
                  <c:v>0.10824419999999998</c:v>
                </c:pt>
                <c:pt idx="3743">
                  <c:v>0.10827899999999999</c:v>
                </c:pt>
                <c:pt idx="3744">
                  <c:v>0.10831740000000001</c:v>
                </c:pt>
                <c:pt idx="3745">
                  <c:v>0.10835930000000001</c:v>
                </c:pt>
                <c:pt idx="3746">
                  <c:v>0.10840449999999999</c:v>
                </c:pt>
                <c:pt idx="3747">
                  <c:v>0.10845249999999999</c:v>
                </c:pt>
                <c:pt idx="3748">
                  <c:v>0.1085014</c:v>
                </c:pt>
                <c:pt idx="3749">
                  <c:v>0.1085483</c:v>
                </c:pt>
                <c:pt idx="3750">
                  <c:v>0.1085904</c:v>
                </c:pt>
                <c:pt idx="3751">
                  <c:v>0.10862520000000001</c:v>
                </c:pt>
                <c:pt idx="3752">
                  <c:v>0.108652</c:v>
                </c:pt>
                <c:pt idx="3753">
                  <c:v>0.1086717</c:v>
                </c:pt>
                <c:pt idx="3754">
                  <c:v>0.10868649999999999</c:v>
                </c:pt>
                <c:pt idx="3755">
                  <c:v>0.1086987</c:v>
                </c:pt>
                <c:pt idx="3756">
                  <c:v>0.10871020000000001</c:v>
                </c:pt>
                <c:pt idx="3757">
                  <c:v>0.10872269999999999</c:v>
                </c:pt>
                <c:pt idx="3758">
                  <c:v>0.1087371</c:v>
                </c:pt>
                <c:pt idx="3759">
                  <c:v>0.1087545</c:v>
                </c:pt>
                <c:pt idx="3760">
                  <c:v>0.1087757</c:v>
                </c:pt>
                <c:pt idx="3761">
                  <c:v>0.10880140000000001</c:v>
                </c:pt>
                <c:pt idx="3762">
                  <c:v>0.10883130000000001</c:v>
                </c:pt>
                <c:pt idx="3763">
                  <c:v>0.10886409999999999</c:v>
                </c:pt>
                <c:pt idx="3764">
                  <c:v>0.10889750000000001</c:v>
                </c:pt>
                <c:pt idx="3765">
                  <c:v>0.1089289</c:v>
                </c:pt>
                <c:pt idx="3766">
                  <c:v>0.10895680000000001</c:v>
                </c:pt>
                <c:pt idx="3767">
                  <c:v>0.10898099999999999</c:v>
                </c:pt>
                <c:pt idx="3768">
                  <c:v>0.1090034</c:v>
                </c:pt>
                <c:pt idx="3769">
                  <c:v>0.1090267</c:v>
                </c:pt>
                <c:pt idx="3770">
                  <c:v>0.1090535</c:v>
                </c:pt>
                <c:pt idx="3771">
                  <c:v>0.1090851</c:v>
                </c:pt>
                <c:pt idx="3772">
                  <c:v>0.109121</c:v>
                </c:pt>
                <c:pt idx="3773">
                  <c:v>0.1091597</c:v>
                </c:pt>
                <c:pt idx="3774">
                  <c:v>0.1091993</c:v>
                </c:pt>
                <c:pt idx="3775">
                  <c:v>0.1092388</c:v>
                </c:pt>
                <c:pt idx="3776">
                  <c:v>0.10927819999999999</c:v>
                </c:pt>
                <c:pt idx="3777">
                  <c:v>0.10931830000000001</c:v>
                </c:pt>
                <c:pt idx="3778">
                  <c:v>0.1093596</c:v>
                </c:pt>
                <c:pt idx="3779">
                  <c:v>0.10940140000000001</c:v>
                </c:pt>
                <c:pt idx="3780">
                  <c:v>0.1094417</c:v>
                </c:pt>
                <c:pt idx="3781">
                  <c:v>0.10947759999999999</c:v>
                </c:pt>
                <c:pt idx="3782">
                  <c:v>0.1095069</c:v>
                </c:pt>
                <c:pt idx="3783">
                  <c:v>0.10952900000000002</c:v>
                </c:pt>
                <c:pt idx="3784">
                  <c:v>0.10954559999999999</c:v>
                </c:pt>
                <c:pt idx="3785">
                  <c:v>0.1095602</c:v>
                </c:pt>
                <c:pt idx="3786">
                  <c:v>0.10957619999999998</c:v>
                </c:pt>
                <c:pt idx="3787">
                  <c:v>0.1095957</c:v>
                </c:pt>
                <c:pt idx="3788">
                  <c:v>0.10961890000000001</c:v>
                </c:pt>
                <c:pt idx="3789">
                  <c:v>0.10964359999999999</c:v>
                </c:pt>
                <c:pt idx="3790">
                  <c:v>0.109667</c:v>
                </c:pt>
                <c:pt idx="3791">
                  <c:v>0.10968700000000001</c:v>
                </c:pt>
                <c:pt idx="3792">
                  <c:v>0.1097037</c:v>
                </c:pt>
                <c:pt idx="3793">
                  <c:v>0.10971880000000001</c:v>
                </c:pt>
                <c:pt idx="3794">
                  <c:v>0.1097354</c:v>
                </c:pt>
                <c:pt idx="3795">
                  <c:v>0.10975660000000001</c:v>
                </c:pt>
                <c:pt idx="3796">
                  <c:v>0.1097834</c:v>
                </c:pt>
                <c:pt idx="3797">
                  <c:v>0.1098147</c:v>
                </c:pt>
                <c:pt idx="3798">
                  <c:v>0.10984780000000001</c:v>
                </c:pt>
                <c:pt idx="3799">
                  <c:v>0.10987960000000001</c:v>
                </c:pt>
                <c:pt idx="3800">
                  <c:v>0.10990709999999999</c:v>
                </c:pt>
                <c:pt idx="3801">
                  <c:v>0.10992949999999999</c:v>
                </c:pt>
                <c:pt idx="3802">
                  <c:v>0.10994719999999999</c:v>
                </c:pt>
                <c:pt idx="3803">
                  <c:v>0.1099623</c:v>
                </c:pt>
                <c:pt idx="3804">
                  <c:v>0.10997729999999999</c:v>
                </c:pt>
                <c:pt idx="3805">
                  <c:v>0.10999460000000001</c:v>
                </c:pt>
                <c:pt idx="3806">
                  <c:v>0.1100163</c:v>
                </c:pt>
                <c:pt idx="3807">
                  <c:v>0.1100435</c:v>
                </c:pt>
                <c:pt idx="3808">
                  <c:v>0.11007720000000001</c:v>
                </c:pt>
                <c:pt idx="3809">
                  <c:v>0.1101172</c:v>
                </c:pt>
                <c:pt idx="3810">
                  <c:v>0.11016280000000001</c:v>
                </c:pt>
                <c:pt idx="3811">
                  <c:v>0.11021240000000002</c:v>
                </c:pt>
                <c:pt idx="3812">
                  <c:v>0.11026339999999998</c:v>
                </c:pt>
                <c:pt idx="3813">
                  <c:v>0.11031280000000002</c:v>
                </c:pt>
                <c:pt idx="3814">
                  <c:v>0.1103575</c:v>
                </c:pt>
                <c:pt idx="3815">
                  <c:v>0.11039499999999999</c:v>
                </c:pt>
                <c:pt idx="3816">
                  <c:v>0.1104238</c:v>
                </c:pt>
                <c:pt idx="3817">
                  <c:v>0.1104434</c:v>
                </c:pt>
                <c:pt idx="3818">
                  <c:v>0.11045450000000001</c:v>
                </c:pt>
                <c:pt idx="3819">
                  <c:v>0.1104589</c:v>
                </c:pt>
                <c:pt idx="3820">
                  <c:v>0.1104593</c:v>
                </c:pt>
                <c:pt idx="3821">
                  <c:v>0.11045920000000001</c:v>
                </c:pt>
                <c:pt idx="3822">
                  <c:v>0.11046229999999999</c:v>
                </c:pt>
                <c:pt idx="3823">
                  <c:v>0.1104724</c:v>
                </c:pt>
                <c:pt idx="3824">
                  <c:v>0.1104924</c:v>
                </c:pt>
                <c:pt idx="3825">
                  <c:v>0.1105235</c:v>
                </c:pt>
                <c:pt idx="3826">
                  <c:v>0.1105652</c:v>
                </c:pt>
                <c:pt idx="3827">
                  <c:v>0.1106152</c:v>
                </c:pt>
                <c:pt idx="3828">
                  <c:v>0.1106705</c:v>
                </c:pt>
                <c:pt idx="3829">
                  <c:v>0.1107278</c:v>
                </c:pt>
                <c:pt idx="3830">
                  <c:v>0.11078460000000001</c:v>
                </c:pt>
                <c:pt idx="3831">
                  <c:v>0.1108394</c:v>
                </c:pt>
                <c:pt idx="3832">
                  <c:v>0.11089160000000001</c:v>
                </c:pt>
                <c:pt idx="3833">
                  <c:v>0.1109407</c:v>
                </c:pt>
                <c:pt idx="3834">
                  <c:v>0.1109859</c:v>
                </c:pt>
                <c:pt idx="3835">
                  <c:v>0.11102620000000001</c:v>
                </c:pt>
                <c:pt idx="3836">
                  <c:v>0.1110611</c:v>
                </c:pt>
                <c:pt idx="3837">
                  <c:v>0.11109089999999999</c:v>
                </c:pt>
                <c:pt idx="3838">
                  <c:v>0.1111171</c:v>
                </c:pt>
                <c:pt idx="3839">
                  <c:v>0.1111423</c:v>
                </c:pt>
                <c:pt idx="3840">
                  <c:v>0.11116870000000001</c:v>
                </c:pt>
                <c:pt idx="3841">
                  <c:v>0.1111974</c:v>
                </c:pt>
                <c:pt idx="3842">
                  <c:v>0.1112273</c:v>
                </c:pt>
                <c:pt idx="3843">
                  <c:v>0.1112557</c:v>
                </c:pt>
                <c:pt idx="3844">
                  <c:v>0.11127899999999999</c:v>
                </c:pt>
                <c:pt idx="3845">
                  <c:v>0.1112954</c:v>
                </c:pt>
                <c:pt idx="3846">
                  <c:v>0.11130530000000001</c:v>
                </c:pt>
                <c:pt idx="3847">
                  <c:v>0.1113122</c:v>
                </c:pt>
                <c:pt idx="3848">
                  <c:v>0.111321</c:v>
                </c:pt>
                <c:pt idx="3849">
                  <c:v>0.11133660000000001</c:v>
                </c:pt>
                <c:pt idx="3850">
                  <c:v>0.1113613</c:v>
                </c:pt>
                <c:pt idx="3851">
                  <c:v>0.11139449999999999</c:v>
                </c:pt>
                <c:pt idx="3852">
                  <c:v>0.111433</c:v>
                </c:pt>
                <c:pt idx="3853">
                  <c:v>0.1114728</c:v>
                </c:pt>
                <c:pt idx="3854">
                  <c:v>0.11151130000000001</c:v>
                </c:pt>
                <c:pt idx="3855">
                  <c:v>0.1115481</c:v>
                </c:pt>
                <c:pt idx="3856">
                  <c:v>0.11158490000000001</c:v>
                </c:pt>
                <c:pt idx="3857">
                  <c:v>0.1116241</c:v>
                </c:pt>
                <c:pt idx="3858">
                  <c:v>0.1116675</c:v>
                </c:pt>
                <c:pt idx="3859">
                  <c:v>0.1117143</c:v>
                </c:pt>
                <c:pt idx="3860">
                  <c:v>0.1117619</c:v>
                </c:pt>
                <c:pt idx="3861">
                  <c:v>0.11180710000000001</c:v>
                </c:pt>
                <c:pt idx="3862">
                  <c:v>0.11184769999999999</c:v>
                </c:pt>
                <c:pt idx="3863">
                  <c:v>0.1118837</c:v>
                </c:pt>
                <c:pt idx="3864">
                  <c:v>0.1119173</c:v>
                </c:pt>
                <c:pt idx="3865">
                  <c:v>0.1119516</c:v>
                </c:pt>
                <c:pt idx="3866">
                  <c:v>0.1119888</c:v>
                </c:pt>
                <c:pt idx="3867">
                  <c:v>0.11202870000000001</c:v>
                </c:pt>
                <c:pt idx="3868">
                  <c:v>0.11206920000000001</c:v>
                </c:pt>
                <c:pt idx="3869">
                  <c:v>0.11210679999999999</c:v>
                </c:pt>
                <c:pt idx="3870">
                  <c:v>0.1121389</c:v>
                </c:pt>
                <c:pt idx="3871">
                  <c:v>0.11216520000000001</c:v>
                </c:pt>
                <c:pt idx="3872">
                  <c:v>0.11218779999999999</c:v>
                </c:pt>
                <c:pt idx="3873">
                  <c:v>0.1122098</c:v>
                </c:pt>
                <c:pt idx="3874">
                  <c:v>0.11223380000000001</c:v>
                </c:pt>
                <c:pt idx="3875">
                  <c:v>0.1122604</c:v>
                </c:pt>
                <c:pt idx="3876">
                  <c:v>0.1122876</c:v>
                </c:pt>
                <c:pt idx="3877">
                  <c:v>0.11231240000000001</c:v>
                </c:pt>
                <c:pt idx="3878">
                  <c:v>0.11233249999999999</c:v>
                </c:pt>
                <c:pt idx="3879">
                  <c:v>0.11234809999999999</c:v>
                </c:pt>
                <c:pt idx="3880">
                  <c:v>0.1123623</c:v>
                </c:pt>
                <c:pt idx="3881">
                  <c:v>0.11238090000000001</c:v>
                </c:pt>
                <c:pt idx="3882">
                  <c:v>0.1124091</c:v>
                </c:pt>
                <c:pt idx="3883">
                  <c:v>0.11245039999999999</c:v>
                </c:pt>
                <c:pt idx="3884">
                  <c:v>0.11250469999999999</c:v>
                </c:pt>
                <c:pt idx="3885">
                  <c:v>0.11256870000000001</c:v>
                </c:pt>
                <c:pt idx="3886">
                  <c:v>0.1126369</c:v>
                </c:pt>
                <c:pt idx="3887">
                  <c:v>0.11270340000000001</c:v>
                </c:pt>
                <c:pt idx="3888">
                  <c:v>0.112764</c:v>
                </c:pt>
                <c:pt idx="3889">
                  <c:v>0.11281620000000001</c:v>
                </c:pt>
                <c:pt idx="3890">
                  <c:v>0.11285920000000001</c:v>
                </c:pt>
                <c:pt idx="3891">
                  <c:v>0.1128934</c:v>
                </c:pt>
                <c:pt idx="3892">
                  <c:v>0.1129197</c:v>
                </c:pt>
                <c:pt idx="3893">
                  <c:v>0.11293919999999999</c:v>
                </c:pt>
                <c:pt idx="3894">
                  <c:v>0.1129537</c:v>
                </c:pt>
                <c:pt idx="3895">
                  <c:v>0.11296580000000001</c:v>
                </c:pt>
                <c:pt idx="3896">
                  <c:v>0.11297850000000001</c:v>
                </c:pt>
                <c:pt idx="3897">
                  <c:v>0.1129947</c:v>
                </c:pt>
                <c:pt idx="3898">
                  <c:v>0.11301620000000001</c:v>
                </c:pt>
                <c:pt idx="3899">
                  <c:v>0.11304320000000001</c:v>
                </c:pt>
                <c:pt idx="3900">
                  <c:v>0.11307419999999999</c:v>
                </c:pt>
                <c:pt idx="3901">
                  <c:v>0.113107</c:v>
                </c:pt>
                <c:pt idx="3902">
                  <c:v>0.11313930000000001</c:v>
                </c:pt>
                <c:pt idx="3903">
                  <c:v>0.11317029999999999</c:v>
                </c:pt>
                <c:pt idx="3904">
                  <c:v>0.1132003</c:v>
                </c:pt>
                <c:pt idx="3905">
                  <c:v>0.11323039999999999</c:v>
                </c:pt>
                <c:pt idx="3906">
                  <c:v>0.1132614</c:v>
                </c:pt>
                <c:pt idx="3907">
                  <c:v>0.11329359999999999</c:v>
                </c:pt>
                <c:pt idx="3908">
                  <c:v>0.11332610000000001</c:v>
                </c:pt>
                <c:pt idx="3909">
                  <c:v>0.11335789999999998</c:v>
                </c:pt>
                <c:pt idx="3910">
                  <c:v>0.11338839999999999</c:v>
                </c:pt>
                <c:pt idx="3911">
                  <c:v>0.11341810000000001</c:v>
                </c:pt>
                <c:pt idx="3912">
                  <c:v>0.11344849999999999</c:v>
                </c:pt>
                <c:pt idx="3913">
                  <c:v>0.1134809</c:v>
                </c:pt>
                <c:pt idx="3914">
                  <c:v>0.11351610000000001</c:v>
                </c:pt>
                <c:pt idx="3915">
                  <c:v>0.11355319999999999</c:v>
                </c:pt>
                <c:pt idx="3916">
                  <c:v>0.11358989999999999</c:v>
                </c:pt>
                <c:pt idx="3917">
                  <c:v>0.11362429999999998</c:v>
                </c:pt>
                <c:pt idx="3918">
                  <c:v>0.1136549</c:v>
                </c:pt>
                <c:pt idx="3919">
                  <c:v>0.11368229999999999</c:v>
                </c:pt>
                <c:pt idx="3920">
                  <c:v>0.1137087</c:v>
                </c:pt>
                <c:pt idx="3921">
                  <c:v>0.1137367</c:v>
                </c:pt>
                <c:pt idx="3922">
                  <c:v>0.1137681</c:v>
                </c:pt>
                <c:pt idx="3923">
                  <c:v>0.11380269999999999</c:v>
                </c:pt>
                <c:pt idx="3924">
                  <c:v>0.11383890000000001</c:v>
                </c:pt>
                <c:pt idx="3925">
                  <c:v>0.1138739</c:v>
                </c:pt>
                <c:pt idx="3926">
                  <c:v>0.11390610000000001</c:v>
                </c:pt>
                <c:pt idx="3927">
                  <c:v>0.11393519999999999</c:v>
                </c:pt>
                <c:pt idx="3928">
                  <c:v>0.11396310000000001</c:v>
                </c:pt>
                <c:pt idx="3929">
                  <c:v>0.11399239999999999</c:v>
                </c:pt>
                <c:pt idx="3930">
                  <c:v>0.11402520000000001</c:v>
                </c:pt>
                <c:pt idx="3931">
                  <c:v>0.114062</c:v>
                </c:pt>
                <c:pt idx="3932">
                  <c:v>0.1141013</c:v>
                </c:pt>
                <c:pt idx="3933">
                  <c:v>0.1141404</c:v>
                </c:pt>
                <c:pt idx="3934">
                  <c:v>0.11417669999999999</c:v>
                </c:pt>
                <c:pt idx="3935">
                  <c:v>0.11420909999999999</c:v>
                </c:pt>
                <c:pt idx="3936">
                  <c:v>0.1142377</c:v>
                </c:pt>
                <c:pt idx="3937">
                  <c:v>0.11426410000000001</c:v>
                </c:pt>
                <c:pt idx="3938">
                  <c:v>0.1142895</c:v>
                </c:pt>
                <c:pt idx="3939">
                  <c:v>0.1143144</c:v>
                </c:pt>
                <c:pt idx="3940">
                  <c:v>0.1143383</c:v>
                </c:pt>
                <c:pt idx="3941">
                  <c:v>0.11436010000000001</c:v>
                </c:pt>
                <c:pt idx="3942">
                  <c:v>0.1143797</c:v>
                </c:pt>
                <c:pt idx="3943">
                  <c:v>0.11439779999999999</c:v>
                </c:pt>
                <c:pt idx="3944">
                  <c:v>0.1144167</c:v>
                </c:pt>
                <c:pt idx="3945">
                  <c:v>0.11443929999999999</c:v>
                </c:pt>
                <c:pt idx="3946">
                  <c:v>0.1144671</c:v>
                </c:pt>
                <c:pt idx="3947">
                  <c:v>0.11450039999999999</c:v>
                </c:pt>
                <c:pt idx="3948">
                  <c:v>0.11453770000000001</c:v>
                </c:pt>
                <c:pt idx="3949">
                  <c:v>0.1145767</c:v>
                </c:pt>
                <c:pt idx="3950">
                  <c:v>0.1146153</c:v>
                </c:pt>
                <c:pt idx="3951">
                  <c:v>0.114653</c:v>
                </c:pt>
                <c:pt idx="3952">
                  <c:v>0.1146904</c:v>
                </c:pt>
                <c:pt idx="3953">
                  <c:v>0.11472869999999999</c:v>
                </c:pt>
                <c:pt idx="3954">
                  <c:v>0.11476850000000001</c:v>
                </c:pt>
                <c:pt idx="3955">
                  <c:v>0.11480900000000001</c:v>
                </c:pt>
                <c:pt idx="3956">
                  <c:v>0.1148484</c:v>
                </c:pt>
                <c:pt idx="3957">
                  <c:v>0.11488449999999999</c:v>
                </c:pt>
                <c:pt idx="3958">
                  <c:v>0.1149165</c:v>
                </c:pt>
                <c:pt idx="3959">
                  <c:v>0.1149453</c:v>
                </c:pt>
                <c:pt idx="3960">
                  <c:v>0.11497310000000001</c:v>
                </c:pt>
                <c:pt idx="3961">
                  <c:v>0.1150023</c:v>
                </c:pt>
                <c:pt idx="3962">
                  <c:v>0.1150342</c:v>
                </c:pt>
                <c:pt idx="3963">
                  <c:v>0.11506810000000001</c:v>
                </c:pt>
                <c:pt idx="3964">
                  <c:v>0.11510119999999999</c:v>
                </c:pt>
                <c:pt idx="3965">
                  <c:v>0.11513080000000001</c:v>
                </c:pt>
                <c:pt idx="3966">
                  <c:v>0.1151556</c:v>
                </c:pt>
                <c:pt idx="3967">
                  <c:v>0.1151771</c:v>
                </c:pt>
                <c:pt idx="3968">
                  <c:v>0.1151991</c:v>
                </c:pt>
                <c:pt idx="3969">
                  <c:v>0.11522570000000001</c:v>
                </c:pt>
                <c:pt idx="3970">
                  <c:v>0.11525959999999999</c:v>
                </c:pt>
                <c:pt idx="3971">
                  <c:v>0.11530020000000001</c:v>
                </c:pt>
                <c:pt idx="3972">
                  <c:v>0.11534390000000001</c:v>
                </c:pt>
                <c:pt idx="3973">
                  <c:v>0.11538520000000001</c:v>
                </c:pt>
                <c:pt idx="3974">
                  <c:v>0.1154193</c:v>
                </c:pt>
                <c:pt idx="3975">
                  <c:v>0.11544430000000001</c:v>
                </c:pt>
                <c:pt idx="3976">
                  <c:v>0.11546129999999999</c:v>
                </c:pt>
                <c:pt idx="3977">
                  <c:v>0.11547389999999999</c:v>
                </c:pt>
                <c:pt idx="3978">
                  <c:v>0.1154863</c:v>
                </c:pt>
                <c:pt idx="3979">
                  <c:v>0.11550180000000002</c:v>
                </c:pt>
                <c:pt idx="3980">
                  <c:v>0.11552180000000001</c:v>
                </c:pt>
                <c:pt idx="3981">
                  <c:v>0.11554640000000001</c:v>
                </c:pt>
                <c:pt idx="3982">
                  <c:v>0.11557569999999999</c:v>
                </c:pt>
                <c:pt idx="3983">
                  <c:v>0.11561049999999999</c:v>
                </c:pt>
                <c:pt idx="3984">
                  <c:v>0.11565220000000001</c:v>
                </c:pt>
                <c:pt idx="3985">
                  <c:v>0.11570180000000001</c:v>
                </c:pt>
                <c:pt idx="3986">
                  <c:v>0.1157586</c:v>
                </c:pt>
                <c:pt idx="3987">
                  <c:v>0.11581909999999999</c:v>
                </c:pt>
                <c:pt idx="3988">
                  <c:v>0.11587799999999999</c:v>
                </c:pt>
                <c:pt idx="3989">
                  <c:v>0.1159303</c:v>
                </c:pt>
                <c:pt idx="3990">
                  <c:v>0.1159737</c:v>
                </c:pt>
                <c:pt idx="3991">
                  <c:v>0.11600980000000001</c:v>
                </c:pt>
                <c:pt idx="3992">
                  <c:v>0.11604339999999999</c:v>
                </c:pt>
                <c:pt idx="3993">
                  <c:v>0.1160805</c:v>
                </c:pt>
                <c:pt idx="3994">
                  <c:v>0.1161252</c:v>
                </c:pt>
                <c:pt idx="3995">
                  <c:v>0.11617740000000001</c:v>
                </c:pt>
                <c:pt idx="3996">
                  <c:v>0.11623310000000001</c:v>
                </c:pt>
                <c:pt idx="3997">
                  <c:v>0.11628659999999999</c:v>
                </c:pt>
                <c:pt idx="3998">
                  <c:v>0.11633350000000001</c:v>
                </c:pt>
                <c:pt idx="3999">
                  <c:v>0.11637310000000001</c:v>
                </c:pt>
                <c:pt idx="4000">
                  <c:v>0.1164091</c:v>
                </c:pt>
                <c:pt idx="4001">
                  <c:v>0.1164475</c:v>
                </c:pt>
                <c:pt idx="4002">
                  <c:v>0.11649400000000001</c:v>
                </c:pt>
                <c:pt idx="4003">
                  <c:v>0.116551</c:v>
                </c:pt>
                <c:pt idx="4004">
                  <c:v>0.11661589999999999</c:v>
                </c:pt>
                <c:pt idx="4005">
                  <c:v>0.1166826</c:v>
                </c:pt>
                <c:pt idx="4006">
                  <c:v>0.1167444</c:v>
                </c:pt>
                <c:pt idx="4007">
                  <c:v>0.11679619999999999</c:v>
                </c:pt>
                <c:pt idx="4008">
                  <c:v>0.11683669999999999</c:v>
                </c:pt>
                <c:pt idx="4009">
                  <c:v>0.1168674</c:v>
                </c:pt>
                <c:pt idx="4010">
                  <c:v>0.1168912</c:v>
                </c:pt>
                <c:pt idx="4011">
                  <c:v>0.1169105</c:v>
                </c:pt>
                <c:pt idx="4012">
                  <c:v>0.116926</c:v>
                </c:pt>
                <c:pt idx="4013">
                  <c:v>0.11693770000000001</c:v>
                </c:pt>
                <c:pt idx="4014">
                  <c:v>0.11694610000000001</c:v>
                </c:pt>
                <c:pt idx="4015">
                  <c:v>0.116953</c:v>
                </c:pt>
                <c:pt idx="4016">
                  <c:v>0.11696189999999999</c:v>
                </c:pt>
                <c:pt idx="4017">
                  <c:v>0.11697690000000001</c:v>
                </c:pt>
                <c:pt idx="4018">
                  <c:v>0.11700049999999999</c:v>
                </c:pt>
                <c:pt idx="4019">
                  <c:v>0.11703300000000001</c:v>
                </c:pt>
                <c:pt idx="4020">
                  <c:v>0.1170722</c:v>
                </c:pt>
                <c:pt idx="4021">
                  <c:v>0.1171152</c:v>
                </c:pt>
                <c:pt idx="4022">
                  <c:v>0.1171594</c:v>
                </c:pt>
                <c:pt idx="4023">
                  <c:v>0.1172038</c:v>
                </c:pt>
                <c:pt idx="4024">
                  <c:v>0.1172483</c:v>
                </c:pt>
                <c:pt idx="4025">
                  <c:v>0.11729229999999999</c:v>
                </c:pt>
                <c:pt idx="4026">
                  <c:v>0.1173334</c:v>
                </c:pt>
                <c:pt idx="4027">
                  <c:v>0.11736779999999999</c:v>
                </c:pt>
                <c:pt idx="4028">
                  <c:v>0.11739150000000001</c:v>
                </c:pt>
                <c:pt idx="4029">
                  <c:v>0.1174034</c:v>
                </c:pt>
                <c:pt idx="4030">
                  <c:v>0.11740759999999999</c:v>
                </c:pt>
                <c:pt idx="4031">
                  <c:v>0.11741360000000001</c:v>
                </c:pt>
                <c:pt idx="4032">
                  <c:v>0.1174323</c:v>
                </c:pt>
                <c:pt idx="4033">
                  <c:v>0.11747289999999999</c:v>
                </c:pt>
                <c:pt idx="4034">
                  <c:v>0.11753720000000001</c:v>
                </c:pt>
                <c:pt idx="4035">
                  <c:v>0.1176183</c:v>
                </c:pt>
                <c:pt idx="4036">
                  <c:v>0.117702</c:v>
                </c:pt>
                <c:pt idx="4037">
                  <c:v>0.11777169999999999</c:v>
                </c:pt>
                <c:pt idx="4038">
                  <c:v>0.117816</c:v>
                </c:pt>
                <c:pt idx="4039">
                  <c:v>0.11783110000000001</c:v>
                </c:pt>
                <c:pt idx="4040">
                  <c:v>0.11782109999999998</c:v>
                </c:pt>
                <c:pt idx="4041">
                  <c:v>0.11779520000000002</c:v>
                </c:pt>
                <c:pt idx="4042">
                  <c:v>0.1177637</c:v>
                </c:pt>
                <c:pt idx="4043">
                  <c:v>0.1177352</c:v>
                </c:pt>
                <c:pt idx="4044">
                  <c:v>0.11771499999999999</c:v>
                </c:pt>
                <c:pt idx="4045">
                  <c:v>0.11770609999999999</c:v>
                </c:pt>
                <c:pt idx="4046">
                  <c:v>0.1177096</c:v>
                </c:pt>
                <c:pt idx="4047">
                  <c:v>0.1177253</c:v>
                </c:pt>
                <c:pt idx="4048">
                  <c:v>0.1177516</c:v>
                </c:pt>
                <c:pt idx="4049">
                  <c:v>0.11778599999999999</c:v>
                </c:pt>
                <c:pt idx="4050">
                  <c:v>0.1178242</c:v>
                </c:pt>
                <c:pt idx="4051">
                  <c:v>0.1178602</c:v>
                </c:pt>
                <c:pt idx="4052">
                  <c:v>0.1178887</c:v>
                </c:pt>
                <c:pt idx="4053">
                  <c:v>0.11790609999999999</c:v>
                </c:pt>
                <c:pt idx="4054">
                  <c:v>0.117913</c:v>
                </c:pt>
                <c:pt idx="4055">
                  <c:v>0.11791409999999999</c:v>
                </c:pt>
                <c:pt idx="4056">
                  <c:v>0.1179161</c:v>
                </c:pt>
                <c:pt idx="4057">
                  <c:v>0.1179254</c:v>
                </c:pt>
                <c:pt idx="4058">
                  <c:v>0.11794420000000001</c:v>
                </c:pt>
                <c:pt idx="4059">
                  <c:v>0.1179703</c:v>
                </c:pt>
                <c:pt idx="4060">
                  <c:v>0.11799839999999999</c:v>
                </c:pt>
                <c:pt idx="4061">
                  <c:v>0.1180242</c:v>
                </c:pt>
                <c:pt idx="4062">
                  <c:v>0.1180475</c:v>
                </c:pt>
                <c:pt idx="4063">
                  <c:v>0.11807399999999998</c:v>
                </c:pt>
                <c:pt idx="4064">
                  <c:v>0.11811179999999999</c:v>
                </c:pt>
                <c:pt idx="4065">
                  <c:v>0.11816789999999999</c:v>
                </c:pt>
                <c:pt idx="4066">
                  <c:v>0.1182424</c:v>
                </c:pt>
                <c:pt idx="4067">
                  <c:v>0.118327</c:v>
                </c:pt>
                <c:pt idx="4068">
                  <c:v>0.11840589999999999</c:v>
                </c:pt>
                <c:pt idx="4069">
                  <c:v>0.1184626</c:v>
                </c:pt>
                <c:pt idx="4070">
                  <c:v>0.11848639999999999</c:v>
                </c:pt>
                <c:pt idx="4071">
                  <c:v>0.11847650000000001</c:v>
                </c:pt>
                <c:pt idx="4072">
                  <c:v>0.1184432</c:v>
                </c:pt>
                <c:pt idx="4073">
                  <c:v>0.1184026</c:v>
                </c:pt>
                <c:pt idx="4074">
                  <c:v>0.1183727</c:v>
                </c:pt>
                <c:pt idx="4075">
                  <c:v>0.1183656</c:v>
                </c:pt>
                <c:pt idx="4076">
                  <c:v>0.11838599999999999</c:v>
                </c:pt>
                <c:pt idx="4077">
                  <c:v>0.1184316</c:v>
                </c:pt>
                <c:pt idx="4078">
                  <c:v>0.11849590000000002</c:v>
                </c:pt>
                <c:pt idx="4079">
                  <c:v>0.11857169999999999</c:v>
                </c:pt>
                <c:pt idx="4080">
                  <c:v>0.11865270000000001</c:v>
                </c:pt>
                <c:pt idx="4081">
                  <c:v>0.1187343</c:v>
                </c:pt>
                <c:pt idx="4082">
                  <c:v>0.1188131</c:v>
                </c:pt>
                <c:pt idx="4083">
                  <c:v>0.1188858</c:v>
                </c:pt>
                <c:pt idx="4084">
                  <c:v>0.11895020000000001</c:v>
                </c:pt>
                <c:pt idx="4085">
                  <c:v>0.11900550000000001</c:v>
                </c:pt>
                <c:pt idx="4086">
                  <c:v>0.11905360000000001</c:v>
                </c:pt>
                <c:pt idx="4087">
                  <c:v>0.11909840000000001</c:v>
                </c:pt>
                <c:pt idx="4088">
                  <c:v>0.11914450000000001</c:v>
                </c:pt>
                <c:pt idx="4089">
                  <c:v>0.1191953</c:v>
                </c:pt>
                <c:pt idx="4090">
                  <c:v>0.11925079999999999</c:v>
                </c:pt>
                <c:pt idx="4091">
                  <c:v>0.1193081</c:v>
                </c:pt>
                <c:pt idx="4092">
                  <c:v>0.11936240000000001</c:v>
                </c:pt>
                <c:pt idx="4093">
                  <c:v>0.11940999999999999</c:v>
                </c:pt>
                <c:pt idx="4094">
                  <c:v>0.11944980000000001</c:v>
                </c:pt>
                <c:pt idx="4095">
                  <c:v>0.1194842</c:v>
                </c:pt>
                <c:pt idx="4096">
                  <c:v>0.11951780000000001</c:v>
                </c:pt>
                <c:pt idx="4097">
                  <c:v>0.11955560000000001</c:v>
                </c:pt>
                <c:pt idx="4098">
                  <c:v>0.11960040000000001</c:v>
                </c:pt>
                <c:pt idx="4099">
                  <c:v>0.11965200000000001</c:v>
                </c:pt>
                <c:pt idx="4100">
                  <c:v>0.11970739999999999</c:v>
                </c:pt>
                <c:pt idx="4101">
                  <c:v>0.11976299999999999</c:v>
                </c:pt>
                <c:pt idx="4102">
                  <c:v>0.11981550000000001</c:v>
                </c:pt>
                <c:pt idx="4103">
                  <c:v>0.1198639</c:v>
                </c:pt>
                <c:pt idx="4104">
                  <c:v>0.1199084</c:v>
                </c:pt>
                <c:pt idx="4105">
                  <c:v>0.11995009999999999</c:v>
                </c:pt>
                <c:pt idx="4106">
                  <c:v>0.11998930000000001</c:v>
                </c:pt>
                <c:pt idx="4107">
                  <c:v>0.1200253</c:v>
                </c:pt>
                <c:pt idx="4108">
                  <c:v>0.12005689999999999</c:v>
                </c:pt>
                <c:pt idx="4109">
                  <c:v>0.12008250000000001</c:v>
                </c:pt>
                <c:pt idx="4110">
                  <c:v>0.120102</c:v>
                </c:pt>
                <c:pt idx="4111">
                  <c:v>0.1201165</c:v>
                </c:pt>
                <c:pt idx="4112">
                  <c:v>0.12012799999999998</c:v>
                </c:pt>
                <c:pt idx="4113">
                  <c:v>0.1201382</c:v>
                </c:pt>
                <c:pt idx="4114">
                  <c:v>0.12014830000000001</c:v>
                </c:pt>
                <c:pt idx="4115">
                  <c:v>0.1201581</c:v>
                </c:pt>
                <c:pt idx="4116">
                  <c:v>0.12016739999999999</c:v>
                </c:pt>
                <c:pt idx="4117">
                  <c:v>0.1201762</c:v>
                </c:pt>
                <c:pt idx="4118">
                  <c:v>0.1201859</c:v>
                </c:pt>
                <c:pt idx="4119">
                  <c:v>0.12019880000000001</c:v>
                </c:pt>
                <c:pt idx="4120">
                  <c:v>0.1202175</c:v>
                </c:pt>
                <c:pt idx="4121">
                  <c:v>0.1202434</c:v>
                </c:pt>
                <c:pt idx="4122">
                  <c:v>0.12027600000000001</c:v>
                </c:pt>
                <c:pt idx="4123">
                  <c:v>0.1203125</c:v>
                </c:pt>
                <c:pt idx="4124">
                  <c:v>0.12034959999999999</c:v>
                </c:pt>
                <c:pt idx="4125">
                  <c:v>0.12038459999999999</c:v>
                </c:pt>
                <c:pt idx="4126">
                  <c:v>0.1204172</c:v>
                </c:pt>
                <c:pt idx="4127">
                  <c:v>0.12044919999999999</c:v>
                </c:pt>
                <c:pt idx="4128">
                  <c:v>0.1204837</c:v>
                </c:pt>
                <c:pt idx="4129">
                  <c:v>0.12052359999999999</c:v>
                </c:pt>
                <c:pt idx="4130">
                  <c:v>0.12056929999999999</c:v>
                </c:pt>
                <c:pt idx="4131">
                  <c:v>0.12061859999999999</c:v>
                </c:pt>
                <c:pt idx="4132">
                  <c:v>0.12066650000000001</c:v>
                </c:pt>
                <c:pt idx="4133">
                  <c:v>0.120708</c:v>
                </c:pt>
                <c:pt idx="4134">
                  <c:v>0.12073929999999999</c:v>
                </c:pt>
                <c:pt idx="4135">
                  <c:v>0.1207592</c:v>
                </c:pt>
                <c:pt idx="4136">
                  <c:v>0.12076919999999999</c:v>
                </c:pt>
                <c:pt idx="4137">
                  <c:v>0.12077260000000001</c:v>
                </c:pt>
                <c:pt idx="4138">
                  <c:v>0.1207733</c:v>
                </c:pt>
                <c:pt idx="4139">
                  <c:v>0.1207746</c:v>
                </c:pt>
                <c:pt idx="4140">
                  <c:v>0.1207792</c:v>
                </c:pt>
                <c:pt idx="4141">
                  <c:v>0.12078949999999999</c:v>
                </c:pt>
                <c:pt idx="4142">
                  <c:v>0.12080779999999999</c:v>
                </c:pt>
                <c:pt idx="4143">
                  <c:v>0.1208361</c:v>
                </c:pt>
                <c:pt idx="4144">
                  <c:v>0.1208755</c:v>
                </c:pt>
                <c:pt idx="4145">
                  <c:v>0.1209244</c:v>
                </c:pt>
                <c:pt idx="4146">
                  <c:v>0.1209789</c:v>
                </c:pt>
                <c:pt idx="4147">
                  <c:v>0.12103250000000002</c:v>
                </c:pt>
                <c:pt idx="4148">
                  <c:v>0.12107900000000001</c:v>
                </c:pt>
                <c:pt idx="4149">
                  <c:v>0.1211134</c:v>
                </c:pt>
                <c:pt idx="4150">
                  <c:v>0.1211354</c:v>
                </c:pt>
                <c:pt idx="4151">
                  <c:v>0.12114830000000001</c:v>
                </c:pt>
                <c:pt idx="4152">
                  <c:v>0.12115910000000001</c:v>
                </c:pt>
                <c:pt idx="4153">
                  <c:v>0.12117459999999999</c:v>
                </c:pt>
                <c:pt idx="4154">
                  <c:v>0.1211998</c:v>
                </c:pt>
                <c:pt idx="4155">
                  <c:v>0.1212356</c:v>
                </c:pt>
                <c:pt idx="4156">
                  <c:v>0.12127980000000001</c:v>
                </c:pt>
                <c:pt idx="4157">
                  <c:v>0.12132760000000001</c:v>
                </c:pt>
                <c:pt idx="4158">
                  <c:v>0.1213741</c:v>
                </c:pt>
                <c:pt idx="4159">
                  <c:v>0.121416</c:v>
                </c:pt>
                <c:pt idx="4160">
                  <c:v>0.12145220000000001</c:v>
                </c:pt>
                <c:pt idx="4161">
                  <c:v>0.12148289999999999</c:v>
                </c:pt>
                <c:pt idx="4162">
                  <c:v>0.12150900000000001</c:v>
                </c:pt>
                <c:pt idx="4163">
                  <c:v>0.12153119999999999</c:v>
                </c:pt>
                <c:pt idx="4164">
                  <c:v>0.1215498</c:v>
                </c:pt>
                <c:pt idx="4165">
                  <c:v>0.12156560000000001</c:v>
                </c:pt>
                <c:pt idx="4166">
                  <c:v>0.12157979999999999</c:v>
                </c:pt>
                <c:pt idx="4167">
                  <c:v>0.12159469999999999</c:v>
                </c:pt>
                <c:pt idx="4168">
                  <c:v>0.12161249999999998</c:v>
                </c:pt>
                <c:pt idx="4169">
                  <c:v>0.1216348</c:v>
                </c:pt>
                <c:pt idx="4170">
                  <c:v>0.1216614</c:v>
                </c:pt>
                <c:pt idx="4171">
                  <c:v>0.12169099999999999</c:v>
                </c:pt>
                <c:pt idx="4172">
                  <c:v>0.1217213</c:v>
                </c:pt>
                <c:pt idx="4173">
                  <c:v>0.12175069999999999</c:v>
                </c:pt>
                <c:pt idx="4174">
                  <c:v>0.1217792</c:v>
                </c:pt>
                <c:pt idx="4175">
                  <c:v>0.1218081</c:v>
                </c:pt>
                <c:pt idx="4176">
                  <c:v>0.121839</c:v>
                </c:pt>
                <c:pt idx="4177">
                  <c:v>0.1218723</c:v>
                </c:pt>
                <c:pt idx="4178">
                  <c:v>0.1219065</c:v>
                </c:pt>
                <c:pt idx="4179">
                  <c:v>0.12193810000000001</c:v>
                </c:pt>
                <c:pt idx="4180">
                  <c:v>0.12196320000000001</c:v>
                </c:pt>
                <c:pt idx="4181">
                  <c:v>0.1219797</c:v>
                </c:pt>
                <c:pt idx="4182">
                  <c:v>0.1219889</c:v>
                </c:pt>
                <c:pt idx="4183">
                  <c:v>0.1219952</c:v>
                </c:pt>
                <c:pt idx="4184">
                  <c:v>0.12200510000000001</c:v>
                </c:pt>
                <c:pt idx="4185">
                  <c:v>0.1220241</c:v>
                </c:pt>
                <c:pt idx="4186">
                  <c:v>0.12205479999999999</c:v>
                </c:pt>
                <c:pt idx="4187">
                  <c:v>0.12209529999999999</c:v>
                </c:pt>
                <c:pt idx="4188">
                  <c:v>0.1221414</c:v>
                </c:pt>
                <c:pt idx="4189">
                  <c:v>0.122187</c:v>
                </c:pt>
                <c:pt idx="4190">
                  <c:v>0.122228</c:v>
                </c:pt>
                <c:pt idx="4191">
                  <c:v>0.12226300000000001</c:v>
                </c:pt>
                <c:pt idx="4192">
                  <c:v>0.12229369999999999</c:v>
                </c:pt>
                <c:pt idx="4193">
                  <c:v>0.12232309999999999</c:v>
                </c:pt>
                <c:pt idx="4194">
                  <c:v>0.1223535</c:v>
                </c:pt>
                <c:pt idx="4195">
                  <c:v>0.12238579999999999</c:v>
                </c:pt>
                <c:pt idx="4196">
                  <c:v>0.1224186</c:v>
                </c:pt>
                <c:pt idx="4197">
                  <c:v>0.1224502</c:v>
                </c:pt>
                <c:pt idx="4198">
                  <c:v>0.12247909999999999</c:v>
                </c:pt>
                <c:pt idx="4199">
                  <c:v>0.12250570000000001</c:v>
                </c:pt>
                <c:pt idx="4200">
                  <c:v>0.1225316</c:v>
                </c:pt>
                <c:pt idx="4201">
                  <c:v>0.1225591</c:v>
                </c:pt>
                <c:pt idx="4202">
                  <c:v>0.1225897</c:v>
                </c:pt>
                <c:pt idx="4203">
                  <c:v>0.1226235</c:v>
                </c:pt>
                <c:pt idx="4204">
                  <c:v>0.12265960000000001</c:v>
                </c:pt>
                <c:pt idx="4205">
                  <c:v>0.12269699999999999</c:v>
                </c:pt>
                <c:pt idx="4206">
                  <c:v>0.12273540000000001</c:v>
                </c:pt>
                <c:pt idx="4207">
                  <c:v>0.1227752</c:v>
                </c:pt>
                <c:pt idx="4208">
                  <c:v>0.122817</c:v>
                </c:pt>
                <c:pt idx="4209">
                  <c:v>0.12285989999999999</c:v>
                </c:pt>
                <c:pt idx="4210">
                  <c:v>0.1229007</c:v>
                </c:pt>
                <c:pt idx="4211">
                  <c:v>0.12293469999999999</c:v>
                </c:pt>
                <c:pt idx="4212">
                  <c:v>0.12295629999999999</c:v>
                </c:pt>
                <c:pt idx="4213">
                  <c:v>0.1229625</c:v>
                </c:pt>
                <c:pt idx="4214">
                  <c:v>0.12295419999999999</c:v>
                </c:pt>
                <c:pt idx="4215">
                  <c:v>0.12293760000000001</c:v>
                </c:pt>
                <c:pt idx="4216">
                  <c:v>0.12292209999999999</c:v>
                </c:pt>
                <c:pt idx="4217">
                  <c:v>0.1229171</c:v>
                </c:pt>
                <c:pt idx="4218">
                  <c:v>0.1229297</c:v>
                </c:pt>
                <c:pt idx="4219">
                  <c:v>0.12296199999999999</c:v>
                </c:pt>
                <c:pt idx="4220">
                  <c:v>0.1230107</c:v>
                </c:pt>
                <c:pt idx="4221">
                  <c:v>0.12306889999999999</c:v>
                </c:pt>
                <c:pt idx="4222">
                  <c:v>0.12312870000000001</c:v>
                </c:pt>
                <c:pt idx="4223">
                  <c:v>0.12318370000000001</c:v>
                </c:pt>
                <c:pt idx="4224">
                  <c:v>0.12323029999999999</c:v>
                </c:pt>
                <c:pt idx="4225">
                  <c:v>0.123268</c:v>
                </c:pt>
                <c:pt idx="4226">
                  <c:v>0.1232979</c:v>
                </c:pt>
                <c:pt idx="4227">
                  <c:v>0.12332220000000001</c:v>
                </c:pt>
                <c:pt idx="4228">
                  <c:v>0.12334229999999999</c:v>
                </c:pt>
                <c:pt idx="4229">
                  <c:v>0.1233597</c:v>
                </c:pt>
                <c:pt idx="4230">
                  <c:v>0.1233754</c:v>
                </c:pt>
                <c:pt idx="4231">
                  <c:v>0.12339079999999999</c:v>
                </c:pt>
                <c:pt idx="4232">
                  <c:v>0.12340709999999999</c:v>
                </c:pt>
                <c:pt idx="4233">
                  <c:v>0.12342539999999999</c:v>
                </c:pt>
                <c:pt idx="4234">
                  <c:v>0.1234459</c:v>
                </c:pt>
                <c:pt idx="4235">
                  <c:v>0.1234681</c:v>
                </c:pt>
                <c:pt idx="4236">
                  <c:v>0.1234913</c:v>
                </c:pt>
                <c:pt idx="4237">
                  <c:v>0.12351529999999999</c:v>
                </c:pt>
                <c:pt idx="4238">
                  <c:v>0.12354119999999999</c:v>
                </c:pt>
                <c:pt idx="4239">
                  <c:v>0.12357100000000001</c:v>
                </c:pt>
                <c:pt idx="4240">
                  <c:v>0.12360649999999999</c:v>
                </c:pt>
                <c:pt idx="4241">
                  <c:v>0.12364869999999999</c:v>
                </c:pt>
                <c:pt idx="4242">
                  <c:v>0.12369579999999999</c:v>
                </c:pt>
                <c:pt idx="4243">
                  <c:v>0.1237444</c:v>
                </c:pt>
                <c:pt idx="4244">
                  <c:v>0.1237892</c:v>
                </c:pt>
                <c:pt idx="4245">
                  <c:v>0.12382599999999999</c:v>
                </c:pt>
                <c:pt idx="4246">
                  <c:v>0.1238524</c:v>
                </c:pt>
                <c:pt idx="4247">
                  <c:v>0.1238693</c:v>
                </c:pt>
                <c:pt idx="4248">
                  <c:v>0.12387999999999999</c:v>
                </c:pt>
                <c:pt idx="4249">
                  <c:v>0.1238887</c:v>
                </c:pt>
                <c:pt idx="4250">
                  <c:v>0.1238998</c:v>
                </c:pt>
                <c:pt idx="4251">
                  <c:v>0.1239155</c:v>
                </c:pt>
                <c:pt idx="4252">
                  <c:v>0.1239365</c:v>
                </c:pt>
                <c:pt idx="4253">
                  <c:v>0.12396169999999999</c:v>
                </c:pt>
                <c:pt idx="4254">
                  <c:v>0.1239895</c:v>
                </c:pt>
                <c:pt idx="4255">
                  <c:v>0.1240183</c:v>
                </c:pt>
                <c:pt idx="4256">
                  <c:v>0.1240462</c:v>
                </c:pt>
                <c:pt idx="4257">
                  <c:v>0.12407170000000001</c:v>
                </c:pt>
                <c:pt idx="4258">
                  <c:v>0.1240933</c:v>
                </c:pt>
                <c:pt idx="4259">
                  <c:v>0.12411019999999999</c:v>
                </c:pt>
                <c:pt idx="4260">
                  <c:v>0.1241227</c:v>
                </c:pt>
                <c:pt idx="4261">
                  <c:v>0.1241333</c:v>
                </c:pt>
                <c:pt idx="4262">
                  <c:v>0.1241461</c:v>
                </c:pt>
                <c:pt idx="4263">
                  <c:v>0.12416609999999999</c:v>
                </c:pt>
                <c:pt idx="4264">
                  <c:v>0.12419739999999999</c:v>
                </c:pt>
                <c:pt idx="4265">
                  <c:v>0.1242418</c:v>
                </c:pt>
                <c:pt idx="4266">
                  <c:v>0.12429799999999999</c:v>
                </c:pt>
                <c:pt idx="4267">
                  <c:v>0.12436149999999999</c:v>
                </c:pt>
                <c:pt idx="4268">
                  <c:v>0.1244265</c:v>
                </c:pt>
                <c:pt idx="4269">
                  <c:v>0.124488</c:v>
                </c:pt>
                <c:pt idx="4270">
                  <c:v>0.12454240000000001</c:v>
                </c:pt>
                <c:pt idx="4271">
                  <c:v>0.1245887</c:v>
                </c:pt>
                <c:pt idx="4272">
                  <c:v>0.1246273</c:v>
                </c:pt>
                <c:pt idx="4273">
                  <c:v>0.12465889999999999</c:v>
                </c:pt>
                <c:pt idx="4274">
                  <c:v>0.12468319999999999</c:v>
                </c:pt>
                <c:pt idx="4275">
                  <c:v>0.12469959999999999</c:v>
                </c:pt>
                <c:pt idx="4276">
                  <c:v>0.1247077</c:v>
                </c:pt>
                <c:pt idx="4277">
                  <c:v>0.12470879999999999</c:v>
                </c:pt>
                <c:pt idx="4278">
                  <c:v>0.1247064</c:v>
                </c:pt>
                <c:pt idx="4279">
                  <c:v>0.12470650000000001</c:v>
                </c:pt>
                <c:pt idx="4280">
                  <c:v>0.12471449999999999</c:v>
                </c:pt>
                <c:pt idx="4281">
                  <c:v>0.1247345</c:v>
                </c:pt>
                <c:pt idx="4282">
                  <c:v>0.1247673</c:v>
                </c:pt>
                <c:pt idx="4283">
                  <c:v>0.1248103</c:v>
                </c:pt>
                <c:pt idx="4284">
                  <c:v>0.12485889999999999</c:v>
                </c:pt>
                <c:pt idx="4285">
                  <c:v>0.12490799999999999</c:v>
                </c:pt>
                <c:pt idx="4286">
                  <c:v>0.1249546</c:v>
                </c:pt>
                <c:pt idx="4287">
                  <c:v>0.1249971</c:v>
                </c:pt>
                <c:pt idx="4288">
                  <c:v>0.12503590000000001</c:v>
                </c:pt>
                <c:pt idx="4289">
                  <c:v>0.1250713</c:v>
                </c:pt>
                <c:pt idx="4290">
                  <c:v>0.12510280000000001</c:v>
                </c:pt>
                <c:pt idx="4291">
                  <c:v>0.12512960000000001</c:v>
                </c:pt>
                <c:pt idx="4292">
                  <c:v>0.12515080000000001</c:v>
                </c:pt>
                <c:pt idx="4293">
                  <c:v>0.12516730000000001</c:v>
                </c:pt>
                <c:pt idx="4294">
                  <c:v>0.1251826</c:v>
                </c:pt>
                <c:pt idx="4295">
                  <c:v>0.12520119999999998</c:v>
                </c:pt>
                <c:pt idx="4296">
                  <c:v>0.12522759999999999</c:v>
                </c:pt>
                <c:pt idx="4297">
                  <c:v>0.1252635</c:v>
                </c:pt>
                <c:pt idx="4298">
                  <c:v>0.12530639999999998</c:v>
                </c:pt>
                <c:pt idx="4299">
                  <c:v>0.12534970000000001</c:v>
                </c:pt>
                <c:pt idx="4300">
                  <c:v>0.12538560000000001</c:v>
                </c:pt>
                <c:pt idx="4301">
                  <c:v>0.12540789999999999</c:v>
                </c:pt>
                <c:pt idx="4302">
                  <c:v>0.12541479999999999</c:v>
                </c:pt>
                <c:pt idx="4303">
                  <c:v>0.1254102</c:v>
                </c:pt>
                <c:pt idx="4304">
                  <c:v>0.12540199999999999</c:v>
                </c:pt>
                <c:pt idx="4305">
                  <c:v>0.12539990000000001</c:v>
                </c:pt>
                <c:pt idx="4306">
                  <c:v>0.12541140000000001</c:v>
                </c:pt>
                <c:pt idx="4307">
                  <c:v>0.12543989999999999</c:v>
                </c:pt>
                <c:pt idx="4308">
                  <c:v>0.1254844</c:v>
                </c:pt>
                <c:pt idx="4309">
                  <c:v>0.1255405</c:v>
                </c:pt>
                <c:pt idx="4310">
                  <c:v>0.1256022</c:v>
                </c:pt>
                <c:pt idx="4311">
                  <c:v>0.12566379999999999</c:v>
                </c:pt>
                <c:pt idx="4312">
                  <c:v>0.12572129999999998</c:v>
                </c:pt>
                <c:pt idx="4313">
                  <c:v>0.12577169999999999</c:v>
                </c:pt>
                <c:pt idx="4314">
                  <c:v>0.12581300000000001</c:v>
                </c:pt>
                <c:pt idx="4315">
                  <c:v>0.12584400000000001</c:v>
                </c:pt>
                <c:pt idx="4316">
                  <c:v>0.12586459999999999</c:v>
                </c:pt>
                <c:pt idx="4317">
                  <c:v>0.1258763</c:v>
                </c:pt>
                <c:pt idx="4318">
                  <c:v>0.12588269999999999</c:v>
                </c:pt>
                <c:pt idx="4319">
                  <c:v>0.1258888</c:v>
                </c:pt>
                <c:pt idx="4320">
                  <c:v>0.1258995</c:v>
                </c:pt>
                <c:pt idx="4321">
                  <c:v>0.125918</c:v>
                </c:pt>
                <c:pt idx="4322">
                  <c:v>0.12594430000000001</c:v>
                </c:pt>
                <c:pt idx="4323">
                  <c:v>0.12597560000000002</c:v>
                </c:pt>
                <c:pt idx="4324">
                  <c:v>0.12600700000000001</c:v>
                </c:pt>
                <c:pt idx="4325">
                  <c:v>0.12603409999999998</c:v>
                </c:pt>
                <c:pt idx="4326">
                  <c:v>0.12605450000000001</c:v>
                </c:pt>
                <c:pt idx="4327">
                  <c:v>0.12606900000000001</c:v>
                </c:pt>
                <c:pt idx="4328">
                  <c:v>0.1260811</c:v>
                </c:pt>
                <c:pt idx="4329">
                  <c:v>0.12609490000000001</c:v>
                </c:pt>
                <c:pt idx="4330">
                  <c:v>0.1261139</c:v>
                </c:pt>
                <c:pt idx="4331">
                  <c:v>0.12613970000000002</c:v>
                </c:pt>
                <c:pt idx="4332">
                  <c:v>0.12617240000000002</c:v>
                </c:pt>
                <c:pt idx="4333">
                  <c:v>0.12621070000000001</c:v>
                </c:pt>
                <c:pt idx="4334">
                  <c:v>0.12625340000000002</c:v>
                </c:pt>
                <c:pt idx="4335">
                  <c:v>0.12629969999999999</c:v>
                </c:pt>
                <c:pt idx="4336">
                  <c:v>0.1263485</c:v>
                </c:pt>
                <c:pt idx="4337">
                  <c:v>0.12639790000000001</c:v>
                </c:pt>
                <c:pt idx="4338">
                  <c:v>0.12644470000000002</c:v>
                </c:pt>
                <c:pt idx="4339">
                  <c:v>0.12648470000000001</c:v>
                </c:pt>
                <c:pt idx="4340">
                  <c:v>0.12651399999999999</c:v>
                </c:pt>
                <c:pt idx="4341">
                  <c:v>0.12653059999999999</c:v>
                </c:pt>
                <c:pt idx="4342">
                  <c:v>0.12653589999999998</c:v>
                </c:pt>
                <c:pt idx="4343">
                  <c:v>0.12653430000000002</c:v>
                </c:pt>
                <c:pt idx="4344">
                  <c:v>0.12653209999999998</c:v>
                </c:pt>
                <c:pt idx="4345">
                  <c:v>0.1265356</c:v>
                </c:pt>
                <c:pt idx="4346">
                  <c:v>0.12654899999999999</c:v>
                </c:pt>
                <c:pt idx="4347">
                  <c:v>0.12657360000000001</c:v>
                </c:pt>
                <c:pt idx="4348">
                  <c:v>0.1266082</c:v>
                </c:pt>
                <c:pt idx="4349">
                  <c:v>0.1266506</c:v>
                </c:pt>
                <c:pt idx="4350">
                  <c:v>0.12669840000000002</c:v>
                </c:pt>
                <c:pt idx="4351">
                  <c:v>0.1267498</c:v>
                </c:pt>
                <c:pt idx="4352">
                  <c:v>0.1268032</c:v>
                </c:pt>
                <c:pt idx="4353">
                  <c:v>0.12685640000000001</c:v>
                </c:pt>
                <c:pt idx="4354">
                  <c:v>0.12690600000000002</c:v>
                </c:pt>
                <c:pt idx="4355">
                  <c:v>0.12694800000000001</c:v>
                </c:pt>
                <c:pt idx="4356">
                  <c:v>0.12697909999999998</c:v>
                </c:pt>
                <c:pt idx="4357">
                  <c:v>0.12699849999999999</c:v>
                </c:pt>
                <c:pt idx="4358">
                  <c:v>0.12700939999999999</c:v>
                </c:pt>
                <c:pt idx="4359">
                  <c:v>0.1270184</c:v>
                </c:pt>
                <c:pt idx="4360">
                  <c:v>0.12703429999999999</c:v>
                </c:pt>
                <c:pt idx="4361">
                  <c:v>0.1270638</c:v>
                </c:pt>
                <c:pt idx="4362">
                  <c:v>0.12711049999999999</c:v>
                </c:pt>
                <c:pt idx="4363">
                  <c:v>0.1271726</c:v>
                </c:pt>
                <c:pt idx="4364">
                  <c:v>0.1272442</c:v>
                </c:pt>
                <c:pt idx="4365">
                  <c:v>0.12731699999999999</c:v>
                </c:pt>
                <c:pt idx="4366">
                  <c:v>0.1273833</c:v>
                </c:pt>
                <c:pt idx="4367">
                  <c:v>0.12743860000000001</c:v>
                </c:pt>
                <c:pt idx="4368">
                  <c:v>0.1274816</c:v>
                </c:pt>
                <c:pt idx="4369">
                  <c:v>0.12751399999999999</c:v>
                </c:pt>
                <c:pt idx="4370">
                  <c:v>0.12753900000000001</c:v>
                </c:pt>
                <c:pt idx="4371">
                  <c:v>0.1275597</c:v>
                </c:pt>
                <c:pt idx="4372">
                  <c:v>0.1275781</c:v>
                </c:pt>
                <c:pt idx="4373">
                  <c:v>0.12759590000000001</c:v>
                </c:pt>
                <c:pt idx="4374">
                  <c:v>0.12761430000000001</c:v>
                </c:pt>
                <c:pt idx="4375">
                  <c:v>0.12763540000000001</c:v>
                </c:pt>
                <c:pt idx="4376">
                  <c:v>0.1276612</c:v>
                </c:pt>
                <c:pt idx="4377">
                  <c:v>0.127694</c:v>
                </c:pt>
                <c:pt idx="4378">
                  <c:v>0.1277346</c:v>
                </c:pt>
                <c:pt idx="4379">
                  <c:v>0.12778249999999999</c:v>
                </c:pt>
                <c:pt idx="4380">
                  <c:v>0.12783559999999999</c:v>
                </c:pt>
                <c:pt idx="4381">
                  <c:v>0.127891</c:v>
                </c:pt>
                <c:pt idx="4382">
                  <c:v>0.12794559999999999</c:v>
                </c:pt>
                <c:pt idx="4383">
                  <c:v>0.12799670000000002</c:v>
                </c:pt>
                <c:pt idx="4384">
                  <c:v>0.12804219999999999</c:v>
                </c:pt>
                <c:pt idx="4385">
                  <c:v>0.12808029999999998</c:v>
                </c:pt>
                <c:pt idx="4386">
                  <c:v>0.12810950000000002</c:v>
                </c:pt>
                <c:pt idx="4387">
                  <c:v>0.12812899999999999</c:v>
                </c:pt>
                <c:pt idx="4388">
                  <c:v>0.12813840000000001</c:v>
                </c:pt>
                <c:pt idx="4389">
                  <c:v>0.12813939999999999</c:v>
                </c:pt>
                <c:pt idx="4390">
                  <c:v>0.12813479999999999</c:v>
                </c:pt>
                <c:pt idx="4391">
                  <c:v>0.12812879999999999</c:v>
                </c:pt>
                <c:pt idx="4392">
                  <c:v>0.12812580000000001</c:v>
                </c:pt>
                <c:pt idx="4393">
                  <c:v>0.12812859999999998</c:v>
                </c:pt>
                <c:pt idx="4394">
                  <c:v>0.12813820000000001</c:v>
                </c:pt>
                <c:pt idx="4395">
                  <c:v>0.12815380000000001</c:v>
                </c:pt>
                <c:pt idx="4396">
                  <c:v>0.12817329999999999</c:v>
                </c:pt>
                <c:pt idx="4397">
                  <c:v>0.12819449999999999</c:v>
                </c:pt>
                <c:pt idx="4398">
                  <c:v>0.12821679999999999</c:v>
                </c:pt>
                <c:pt idx="4399">
                  <c:v>0.12824079999999999</c:v>
                </c:pt>
                <c:pt idx="4400">
                  <c:v>0.12826799999999999</c:v>
                </c:pt>
                <c:pt idx="4401">
                  <c:v>0.12829989999999999</c:v>
                </c:pt>
                <c:pt idx="4402">
                  <c:v>0.1283368</c:v>
                </c:pt>
                <c:pt idx="4403">
                  <c:v>0.12837750000000001</c:v>
                </c:pt>
                <c:pt idx="4404">
                  <c:v>0.1284197</c:v>
                </c:pt>
                <c:pt idx="4405">
                  <c:v>0.12846089999999999</c:v>
                </c:pt>
                <c:pt idx="4406">
                  <c:v>0.128499</c:v>
                </c:pt>
                <c:pt idx="4407">
                  <c:v>0.1285336</c:v>
                </c:pt>
                <c:pt idx="4408">
                  <c:v>0.1285654</c:v>
                </c:pt>
                <c:pt idx="4409">
                  <c:v>0.12859599999999999</c:v>
                </c:pt>
                <c:pt idx="4410">
                  <c:v>0.12862780000000001</c:v>
                </c:pt>
                <c:pt idx="4411">
                  <c:v>0.1286629</c:v>
                </c:pt>
                <c:pt idx="4412">
                  <c:v>0.12870330000000002</c:v>
                </c:pt>
                <c:pt idx="4413">
                  <c:v>0.1287507</c:v>
                </c:pt>
                <c:pt idx="4414">
                  <c:v>0.12880560000000002</c:v>
                </c:pt>
                <c:pt idx="4415">
                  <c:v>0.12886740000000002</c:v>
                </c:pt>
                <c:pt idx="4416">
                  <c:v>0.12893380000000002</c:v>
                </c:pt>
                <c:pt idx="4417">
                  <c:v>0.12900039999999999</c:v>
                </c:pt>
                <c:pt idx="4418">
                  <c:v>0.12906219999999999</c:v>
                </c:pt>
                <c:pt idx="4419">
                  <c:v>0.1291147</c:v>
                </c:pt>
                <c:pt idx="4420">
                  <c:v>0.12915479999999999</c:v>
                </c:pt>
                <c:pt idx="4421">
                  <c:v>0.12918259999999998</c:v>
                </c:pt>
                <c:pt idx="4422">
                  <c:v>0.12920119999999999</c:v>
                </c:pt>
                <c:pt idx="4423">
                  <c:v>0.12921549999999998</c:v>
                </c:pt>
                <c:pt idx="4424">
                  <c:v>0.1292305</c:v>
                </c:pt>
                <c:pt idx="4425">
                  <c:v>0.12925</c:v>
                </c:pt>
                <c:pt idx="4426">
                  <c:v>0.12927559999999999</c:v>
                </c:pt>
                <c:pt idx="4427">
                  <c:v>0.1293067</c:v>
                </c:pt>
                <c:pt idx="4428">
                  <c:v>0.12934190000000001</c:v>
                </c:pt>
                <c:pt idx="4429">
                  <c:v>0.1293801</c:v>
                </c:pt>
                <c:pt idx="4430">
                  <c:v>0.1294206</c:v>
                </c:pt>
                <c:pt idx="4431">
                  <c:v>0.129464</c:v>
                </c:pt>
                <c:pt idx="4432">
                  <c:v>0.1295104</c:v>
                </c:pt>
                <c:pt idx="4433">
                  <c:v>0.12955990000000001</c:v>
                </c:pt>
                <c:pt idx="4434">
                  <c:v>0.12961139999999999</c:v>
                </c:pt>
                <c:pt idx="4435">
                  <c:v>0.12966369999999999</c:v>
                </c:pt>
                <c:pt idx="4436">
                  <c:v>0.12971569999999999</c:v>
                </c:pt>
                <c:pt idx="4437">
                  <c:v>0.12976680000000002</c:v>
                </c:pt>
                <c:pt idx="4438">
                  <c:v>0.12981670000000001</c:v>
                </c:pt>
                <c:pt idx="4439">
                  <c:v>0.1298646</c:v>
                </c:pt>
                <c:pt idx="4440">
                  <c:v>0.1299082</c:v>
                </c:pt>
                <c:pt idx="4441">
                  <c:v>0.12994349999999999</c:v>
                </c:pt>
                <c:pt idx="4442">
                  <c:v>0.12996639999999998</c:v>
                </c:pt>
                <c:pt idx="4443">
                  <c:v>0.12997359999999999</c:v>
                </c:pt>
                <c:pt idx="4444">
                  <c:v>0.12996570000000002</c:v>
                </c:pt>
                <c:pt idx="4445">
                  <c:v>0.12994749999999999</c:v>
                </c:pt>
                <c:pt idx="4446">
                  <c:v>0.12992809999999999</c:v>
                </c:pt>
                <c:pt idx="4447">
                  <c:v>0.12991729999999999</c:v>
                </c:pt>
                <c:pt idx="4448">
                  <c:v>0.1299228</c:v>
                </c:pt>
                <c:pt idx="4449">
                  <c:v>0.1299478</c:v>
                </c:pt>
                <c:pt idx="4450">
                  <c:v>0.1299894</c:v>
                </c:pt>
                <c:pt idx="4451">
                  <c:v>0.13004089999999999</c:v>
                </c:pt>
                <c:pt idx="4452">
                  <c:v>0.13009379999999998</c:v>
                </c:pt>
                <c:pt idx="4453">
                  <c:v>0.13014229999999999</c:v>
                </c:pt>
                <c:pt idx="4454">
                  <c:v>0.1301843</c:v>
                </c:pt>
                <c:pt idx="4455">
                  <c:v>0.130222</c:v>
                </c:pt>
                <c:pt idx="4456">
                  <c:v>0.1302595</c:v>
                </c:pt>
                <c:pt idx="4457">
                  <c:v>0.13030049999999999</c:v>
                </c:pt>
                <c:pt idx="4458">
                  <c:v>0.13034560000000001</c:v>
                </c:pt>
                <c:pt idx="4459">
                  <c:v>0.13039210000000001</c:v>
                </c:pt>
                <c:pt idx="4460">
                  <c:v>0.13043540000000001</c:v>
                </c:pt>
                <c:pt idx="4461">
                  <c:v>0.1304708</c:v>
                </c:pt>
                <c:pt idx="4462">
                  <c:v>0.13049630000000001</c:v>
                </c:pt>
                <c:pt idx="4463">
                  <c:v>0.13051269999999998</c:v>
                </c:pt>
                <c:pt idx="4464">
                  <c:v>0.13052369999999999</c:v>
                </c:pt>
                <c:pt idx="4465">
                  <c:v>0.13053330000000002</c:v>
                </c:pt>
                <c:pt idx="4466">
                  <c:v>0.13054499999999999</c:v>
                </c:pt>
                <c:pt idx="4467">
                  <c:v>0.13056010000000001</c:v>
                </c:pt>
                <c:pt idx="4468">
                  <c:v>0.130578</c:v>
                </c:pt>
                <c:pt idx="4469">
                  <c:v>0.13059709999999999</c:v>
                </c:pt>
                <c:pt idx="4470">
                  <c:v>0.13061590000000001</c:v>
                </c:pt>
                <c:pt idx="4471">
                  <c:v>0.13063379999999999</c:v>
                </c:pt>
                <c:pt idx="4472">
                  <c:v>0.13065109999999999</c:v>
                </c:pt>
                <c:pt idx="4473">
                  <c:v>0.1306687</c:v>
                </c:pt>
                <c:pt idx="4474">
                  <c:v>0.13068779999999999</c:v>
                </c:pt>
                <c:pt idx="4475">
                  <c:v>0.13070980000000001</c:v>
                </c:pt>
                <c:pt idx="4476">
                  <c:v>0.13073609999999999</c:v>
                </c:pt>
                <c:pt idx="4477">
                  <c:v>0.1307682</c:v>
                </c:pt>
                <c:pt idx="4478">
                  <c:v>0.1308077</c:v>
                </c:pt>
                <c:pt idx="4479">
                  <c:v>0.13085459999999999</c:v>
                </c:pt>
                <c:pt idx="4480">
                  <c:v>0.13090750000000001</c:v>
                </c:pt>
                <c:pt idx="4481">
                  <c:v>0.1309631</c:v>
                </c:pt>
                <c:pt idx="4482">
                  <c:v>0.13101670000000001</c:v>
                </c:pt>
                <c:pt idx="4483">
                  <c:v>0.13106429999999999</c:v>
                </c:pt>
                <c:pt idx="4484">
                  <c:v>0.13110360000000001</c:v>
                </c:pt>
                <c:pt idx="4485">
                  <c:v>0.1311359</c:v>
                </c:pt>
                <c:pt idx="4486">
                  <c:v>0.13116520000000001</c:v>
                </c:pt>
                <c:pt idx="4487">
                  <c:v>0.13119649999999999</c:v>
                </c:pt>
                <c:pt idx="4488">
                  <c:v>0.13123370000000001</c:v>
                </c:pt>
                <c:pt idx="4489">
                  <c:v>0.13127720000000001</c:v>
                </c:pt>
                <c:pt idx="4490">
                  <c:v>0.13132440000000001</c:v>
                </c:pt>
                <c:pt idx="4491">
                  <c:v>0.1313706</c:v>
                </c:pt>
                <c:pt idx="4492">
                  <c:v>0.13141169999999999</c:v>
                </c:pt>
                <c:pt idx="4493">
                  <c:v>0.1314467</c:v>
                </c:pt>
                <c:pt idx="4494">
                  <c:v>0.1314784</c:v>
                </c:pt>
                <c:pt idx="4495">
                  <c:v>0.13151280000000001</c:v>
                </c:pt>
                <c:pt idx="4496">
                  <c:v>0.13155559999999999</c:v>
                </c:pt>
                <c:pt idx="4497">
                  <c:v>0.13160959999999999</c:v>
                </c:pt>
                <c:pt idx="4498">
                  <c:v>0.13167310000000002</c:v>
                </c:pt>
                <c:pt idx="4499">
                  <c:v>0.13173969999999999</c:v>
                </c:pt>
                <c:pt idx="4500">
                  <c:v>0.13180069999999999</c:v>
                </c:pt>
                <c:pt idx="4501">
                  <c:v>0.13184869999999999</c:v>
                </c:pt>
                <c:pt idx="4502">
                  <c:v>0.1318802</c:v>
                </c:pt>
                <c:pt idx="4503">
                  <c:v>0.1318966</c:v>
                </c:pt>
                <c:pt idx="4504">
                  <c:v>0.13190379999999999</c:v>
                </c:pt>
                <c:pt idx="4505">
                  <c:v>0.13190850000000001</c:v>
                </c:pt>
                <c:pt idx="4506">
                  <c:v>0.1319168</c:v>
                </c:pt>
                <c:pt idx="4507">
                  <c:v>0.1319323</c:v>
                </c:pt>
                <c:pt idx="4508">
                  <c:v>0.13195509999999999</c:v>
                </c:pt>
                <c:pt idx="4509">
                  <c:v>0.13198389999999999</c:v>
                </c:pt>
                <c:pt idx="4510">
                  <c:v>0.1320172</c:v>
                </c:pt>
                <c:pt idx="4511">
                  <c:v>0.13205459999999999</c:v>
                </c:pt>
                <c:pt idx="4512">
                  <c:v>0.13209670000000001</c:v>
                </c:pt>
                <c:pt idx="4513">
                  <c:v>0.13214480000000001</c:v>
                </c:pt>
                <c:pt idx="4514">
                  <c:v>0.1321997</c:v>
                </c:pt>
                <c:pt idx="4515">
                  <c:v>0.13226070000000001</c:v>
                </c:pt>
                <c:pt idx="4516">
                  <c:v>0.1323259</c:v>
                </c:pt>
                <c:pt idx="4517">
                  <c:v>0.1323926</c:v>
                </c:pt>
                <c:pt idx="4518">
                  <c:v>0.13245750000000001</c:v>
                </c:pt>
                <c:pt idx="4519">
                  <c:v>0.13251770000000002</c:v>
                </c:pt>
                <c:pt idx="4520">
                  <c:v>0.1325713</c:v>
                </c:pt>
                <c:pt idx="4521">
                  <c:v>0.1326165</c:v>
                </c:pt>
                <c:pt idx="4522">
                  <c:v>0.13265270000000001</c:v>
                </c:pt>
                <c:pt idx="4523">
                  <c:v>0.1326801</c:v>
                </c:pt>
                <c:pt idx="4524">
                  <c:v>0.1327004</c:v>
                </c:pt>
                <c:pt idx="4525">
                  <c:v>0.13271649999999999</c:v>
                </c:pt>
                <c:pt idx="4526">
                  <c:v>0.13273219999999999</c:v>
                </c:pt>
                <c:pt idx="4527">
                  <c:v>0.13275140000000002</c:v>
                </c:pt>
                <c:pt idx="4528">
                  <c:v>0.13277620000000001</c:v>
                </c:pt>
                <c:pt idx="4529">
                  <c:v>0.13280620000000001</c:v>
                </c:pt>
                <c:pt idx="4530">
                  <c:v>0.1328386</c:v>
                </c:pt>
                <c:pt idx="4531">
                  <c:v>0.13286870000000001</c:v>
                </c:pt>
                <c:pt idx="4532">
                  <c:v>0.13289230000000002</c:v>
                </c:pt>
                <c:pt idx="4533">
                  <c:v>0.1329072</c:v>
                </c:pt>
                <c:pt idx="4534">
                  <c:v>0.13291459999999999</c:v>
                </c:pt>
                <c:pt idx="4535">
                  <c:v>0.1329195</c:v>
                </c:pt>
                <c:pt idx="4536">
                  <c:v>0.13292860000000001</c:v>
                </c:pt>
                <c:pt idx="4537">
                  <c:v>0.1329485</c:v>
                </c:pt>
                <c:pt idx="4538">
                  <c:v>0.13298399999999999</c:v>
                </c:pt>
                <c:pt idx="4539">
                  <c:v>0.1330364</c:v>
                </c:pt>
                <c:pt idx="4540">
                  <c:v>0.13310329999999998</c:v>
                </c:pt>
                <c:pt idx="4541">
                  <c:v>0.13317950000000001</c:v>
                </c:pt>
                <c:pt idx="4542">
                  <c:v>0.1332586</c:v>
                </c:pt>
                <c:pt idx="4543">
                  <c:v>0.1333346</c:v>
                </c:pt>
                <c:pt idx="4544">
                  <c:v>0.13340270000000001</c:v>
                </c:pt>
                <c:pt idx="4545">
                  <c:v>0.13346089999999999</c:v>
                </c:pt>
                <c:pt idx="4546">
                  <c:v>0.13350990000000001</c:v>
                </c:pt>
                <c:pt idx="4547">
                  <c:v>0.13355259999999999</c:v>
                </c:pt>
                <c:pt idx="4548">
                  <c:v>0.1335935</c:v>
                </c:pt>
                <c:pt idx="4549">
                  <c:v>0.13363700000000001</c:v>
                </c:pt>
                <c:pt idx="4550">
                  <c:v>0.13368660000000002</c:v>
                </c:pt>
                <c:pt idx="4551">
                  <c:v>0.13374269999999999</c:v>
                </c:pt>
                <c:pt idx="4552">
                  <c:v>0.13380300000000001</c:v>
                </c:pt>
                <c:pt idx="4553">
                  <c:v>0.13386239999999999</c:v>
                </c:pt>
                <c:pt idx="4554">
                  <c:v>0.13391530000000001</c:v>
                </c:pt>
                <c:pt idx="4555">
                  <c:v>0.13395680000000001</c:v>
                </c:pt>
                <c:pt idx="4556">
                  <c:v>0.1339853</c:v>
                </c:pt>
                <c:pt idx="4557">
                  <c:v>0.13400300000000001</c:v>
                </c:pt>
                <c:pt idx="4558">
                  <c:v>0.13401550000000001</c:v>
                </c:pt>
                <c:pt idx="4559">
                  <c:v>0.13403009999999999</c:v>
                </c:pt>
                <c:pt idx="4560">
                  <c:v>0.13405339999999999</c:v>
                </c:pt>
                <c:pt idx="4561">
                  <c:v>0.1340894</c:v>
                </c:pt>
                <c:pt idx="4562">
                  <c:v>0.13413829999999999</c:v>
                </c:pt>
                <c:pt idx="4563">
                  <c:v>0.1341967</c:v>
                </c:pt>
                <c:pt idx="4564">
                  <c:v>0.13425860000000001</c:v>
                </c:pt>
                <c:pt idx="4565">
                  <c:v>0.13431699999999999</c:v>
                </c:pt>
                <c:pt idx="4566">
                  <c:v>0.1343656</c:v>
                </c:pt>
                <c:pt idx="4567">
                  <c:v>0.13439899999999999</c:v>
                </c:pt>
                <c:pt idx="4568">
                  <c:v>0.1344148</c:v>
                </c:pt>
                <c:pt idx="4569">
                  <c:v>0.1344128</c:v>
                </c:pt>
                <c:pt idx="4570">
                  <c:v>0.13439570000000001</c:v>
                </c:pt>
                <c:pt idx="4571">
                  <c:v>0.13436880000000001</c:v>
                </c:pt>
                <c:pt idx="4572">
                  <c:v>0.13433870000000001</c:v>
                </c:pt>
                <c:pt idx="4573">
                  <c:v>0.13431299999999999</c:v>
                </c:pt>
                <c:pt idx="4574">
                  <c:v>0.13429779999999999</c:v>
                </c:pt>
                <c:pt idx="4575">
                  <c:v>0.13429640000000001</c:v>
                </c:pt>
                <c:pt idx="4576">
                  <c:v>0.13430930000000002</c:v>
                </c:pt>
                <c:pt idx="4577">
                  <c:v>0.13433409999999998</c:v>
                </c:pt>
                <c:pt idx="4578">
                  <c:v>0.13436680000000001</c:v>
                </c:pt>
                <c:pt idx="4579">
                  <c:v>0.13440380000000002</c:v>
                </c:pt>
                <c:pt idx="4580">
                  <c:v>0.1344428</c:v>
                </c:pt>
                <c:pt idx="4581">
                  <c:v>0.1344833</c:v>
                </c:pt>
                <c:pt idx="4582">
                  <c:v>0.1345258</c:v>
                </c:pt>
                <c:pt idx="4583">
                  <c:v>0.13457060000000001</c:v>
                </c:pt>
                <c:pt idx="4584">
                  <c:v>0.13461709999999999</c:v>
                </c:pt>
                <c:pt idx="4585">
                  <c:v>0.1346637</c:v>
                </c:pt>
                <c:pt idx="4586">
                  <c:v>0.13470869999999999</c:v>
                </c:pt>
                <c:pt idx="4587">
                  <c:v>0.1347517</c:v>
                </c:pt>
                <c:pt idx="4588">
                  <c:v>0.1347949</c:v>
                </c:pt>
                <c:pt idx="4589">
                  <c:v>0.13484170000000001</c:v>
                </c:pt>
                <c:pt idx="4590">
                  <c:v>0.1348963</c:v>
                </c:pt>
                <c:pt idx="4591">
                  <c:v>0.13496049999999998</c:v>
                </c:pt>
                <c:pt idx="4592">
                  <c:v>0.13503289999999998</c:v>
                </c:pt>
                <c:pt idx="4593">
                  <c:v>0.13510839999999999</c:v>
                </c:pt>
                <c:pt idx="4594">
                  <c:v>0.13517969999999999</c:v>
                </c:pt>
                <c:pt idx="4595">
                  <c:v>0.1352402</c:v>
                </c:pt>
                <c:pt idx="4596">
                  <c:v>0.1352862</c:v>
                </c:pt>
                <c:pt idx="4597">
                  <c:v>0.13531799999999999</c:v>
                </c:pt>
                <c:pt idx="4598">
                  <c:v>0.13533980000000001</c:v>
                </c:pt>
                <c:pt idx="4599">
                  <c:v>0.13535710000000001</c:v>
                </c:pt>
                <c:pt idx="4600">
                  <c:v>0.13537440000000001</c:v>
                </c:pt>
                <c:pt idx="4601">
                  <c:v>0.13539390000000001</c:v>
                </c:pt>
                <c:pt idx="4602">
                  <c:v>0.13541500000000001</c:v>
                </c:pt>
                <c:pt idx="4603">
                  <c:v>0.13543630000000001</c:v>
                </c:pt>
                <c:pt idx="4604">
                  <c:v>0.13545650000000001</c:v>
                </c:pt>
                <c:pt idx="4605">
                  <c:v>0.13547619999999999</c:v>
                </c:pt>
                <c:pt idx="4606">
                  <c:v>0.1354978</c:v>
                </c:pt>
                <c:pt idx="4607">
                  <c:v>0.13552420000000001</c:v>
                </c:pt>
                <c:pt idx="4608">
                  <c:v>0.13555780000000001</c:v>
                </c:pt>
                <c:pt idx="4609">
                  <c:v>0.13559939999999998</c:v>
                </c:pt>
                <c:pt idx="4610">
                  <c:v>0.13564809999999999</c:v>
                </c:pt>
                <c:pt idx="4611">
                  <c:v>0.1357024</c:v>
                </c:pt>
                <c:pt idx="4612">
                  <c:v>0.13576090000000002</c:v>
                </c:pt>
                <c:pt idx="4613">
                  <c:v>0.1358229</c:v>
                </c:pt>
                <c:pt idx="4614">
                  <c:v>0.13588720000000001</c:v>
                </c:pt>
                <c:pt idx="4615">
                  <c:v>0.1359522</c:v>
                </c:pt>
                <c:pt idx="4616">
                  <c:v>0.13601460000000001</c:v>
                </c:pt>
                <c:pt idx="4617">
                  <c:v>0.13607</c:v>
                </c:pt>
                <c:pt idx="4618">
                  <c:v>0.13611480000000001</c:v>
                </c:pt>
                <c:pt idx="4619">
                  <c:v>0.1361472</c:v>
                </c:pt>
                <c:pt idx="4620">
                  <c:v>0.13616880000000001</c:v>
                </c:pt>
                <c:pt idx="4621">
                  <c:v>0.1361841</c:v>
                </c:pt>
                <c:pt idx="4622">
                  <c:v>0.13619870000000001</c:v>
                </c:pt>
                <c:pt idx="4623">
                  <c:v>0.13621630000000001</c:v>
                </c:pt>
                <c:pt idx="4624">
                  <c:v>0.13623749999999998</c:v>
                </c:pt>
                <c:pt idx="4625">
                  <c:v>0.13625989999999999</c:v>
                </c:pt>
                <c:pt idx="4626">
                  <c:v>0.1362804</c:v>
                </c:pt>
                <c:pt idx="4627">
                  <c:v>0.13629759999999999</c:v>
                </c:pt>
                <c:pt idx="4628">
                  <c:v>0.1363144</c:v>
                </c:pt>
                <c:pt idx="4629">
                  <c:v>0.13633729999999999</c:v>
                </c:pt>
                <c:pt idx="4630">
                  <c:v>0.13637459999999998</c:v>
                </c:pt>
                <c:pt idx="4631">
                  <c:v>0.13643130000000001</c:v>
                </c:pt>
                <c:pt idx="4632">
                  <c:v>0.1365063</c:v>
                </c:pt>
                <c:pt idx="4633">
                  <c:v>0.13659110000000002</c:v>
                </c:pt>
                <c:pt idx="4634">
                  <c:v>0.13667219999999999</c:v>
                </c:pt>
                <c:pt idx="4635">
                  <c:v>0.13673689999999999</c:v>
                </c:pt>
                <c:pt idx="4636">
                  <c:v>0.13677699999999998</c:v>
                </c:pt>
                <c:pt idx="4637">
                  <c:v>0.1367931</c:v>
                </c:pt>
                <c:pt idx="4638">
                  <c:v>0.13679340000000001</c:v>
                </c:pt>
                <c:pt idx="4639">
                  <c:v>0.13679079999999999</c:v>
                </c:pt>
                <c:pt idx="4640">
                  <c:v>0.136796</c:v>
                </c:pt>
                <c:pt idx="4641">
                  <c:v>0.1368142</c:v>
                </c:pt>
                <c:pt idx="4642">
                  <c:v>0.13684299999999999</c:v>
                </c:pt>
                <c:pt idx="4643">
                  <c:v>0.13687549999999998</c:v>
                </c:pt>
                <c:pt idx="4644">
                  <c:v>0.1369041</c:v>
                </c:pt>
                <c:pt idx="4645">
                  <c:v>0.13692489999999999</c:v>
                </c:pt>
                <c:pt idx="4646">
                  <c:v>0.13694020000000001</c:v>
                </c:pt>
                <c:pt idx="4647">
                  <c:v>0.13695750000000001</c:v>
                </c:pt>
                <c:pt idx="4648">
                  <c:v>0.13698640000000001</c:v>
                </c:pt>
                <c:pt idx="4649">
                  <c:v>0.13703389999999999</c:v>
                </c:pt>
                <c:pt idx="4650">
                  <c:v>0.13710220000000001</c:v>
                </c:pt>
                <c:pt idx="4651">
                  <c:v>0.13718729999999998</c:v>
                </c:pt>
                <c:pt idx="4652">
                  <c:v>0.1372824</c:v>
                </c:pt>
                <c:pt idx="4653">
                  <c:v>0.1373789</c:v>
                </c:pt>
                <c:pt idx="4654">
                  <c:v>0.1374705</c:v>
                </c:pt>
                <c:pt idx="4655">
                  <c:v>0.13755400000000001</c:v>
                </c:pt>
                <c:pt idx="4656">
                  <c:v>0.137629</c:v>
                </c:pt>
                <c:pt idx="4657">
                  <c:v>0.13769610000000002</c:v>
                </c:pt>
                <c:pt idx="4658">
                  <c:v>0.13775599999999999</c:v>
                </c:pt>
                <c:pt idx="4659">
                  <c:v>0.13780829999999999</c:v>
                </c:pt>
                <c:pt idx="4660">
                  <c:v>0.13785249999999999</c:v>
                </c:pt>
                <c:pt idx="4661">
                  <c:v>0.13788819999999999</c:v>
                </c:pt>
                <c:pt idx="4662">
                  <c:v>0.13791599999999998</c:v>
                </c:pt>
                <c:pt idx="4663">
                  <c:v>0.13793759999999999</c:v>
                </c:pt>
                <c:pt idx="4664">
                  <c:v>0.13795479999999999</c:v>
                </c:pt>
                <c:pt idx="4665">
                  <c:v>0.13796919999999999</c:v>
                </c:pt>
                <c:pt idx="4666">
                  <c:v>0.1379822</c:v>
                </c:pt>
                <c:pt idx="4667">
                  <c:v>0.1379948</c:v>
                </c:pt>
                <c:pt idx="4668">
                  <c:v>0.13800859999999998</c:v>
                </c:pt>
                <c:pt idx="4669">
                  <c:v>0.13802600000000001</c:v>
                </c:pt>
                <c:pt idx="4670">
                  <c:v>0.13804929999999999</c:v>
                </c:pt>
                <c:pt idx="4671">
                  <c:v>0.13808049999999999</c:v>
                </c:pt>
                <c:pt idx="4672">
                  <c:v>0.1381194</c:v>
                </c:pt>
                <c:pt idx="4673">
                  <c:v>0.13816329999999999</c:v>
                </c:pt>
                <c:pt idx="4674">
                  <c:v>0.13820779999999999</c:v>
                </c:pt>
                <c:pt idx="4675">
                  <c:v>0.13824819999999999</c:v>
                </c:pt>
                <c:pt idx="4676">
                  <c:v>0.13828170000000001</c:v>
                </c:pt>
                <c:pt idx="4677">
                  <c:v>0.1383084</c:v>
                </c:pt>
                <c:pt idx="4678">
                  <c:v>0.1383316</c:v>
                </c:pt>
                <c:pt idx="4679">
                  <c:v>0.1383567</c:v>
                </c:pt>
                <c:pt idx="4680">
                  <c:v>0.13838919999999999</c:v>
                </c:pt>
                <c:pt idx="4681">
                  <c:v>0.13843230000000001</c:v>
                </c:pt>
                <c:pt idx="4682">
                  <c:v>0.13848679999999999</c:v>
                </c:pt>
                <c:pt idx="4683">
                  <c:v>0.1385509</c:v>
                </c:pt>
                <c:pt idx="4684">
                  <c:v>0.13862140000000001</c:v>
                </c:pt>
                <c:pt idx="4685">
                  <c:v>0.13869480000000001</c:v>
                </c:pt>
                <c:pt idx="4686">
                  <c:v>0.1387679</c:v>
                </c:pt>
                <c:pt idx="4687">
                  <c:v>0.13883859999999998</c:v>
                </c:pt>
                <c:pt idx="4688">
                  <c:v>0.138905</c:v>
                </c:pt>
                <c:pt idx="4689">
                  <c:v>0.13896550000000002</c:v>
                </c:pt>
                <c:pt idx="4690">
                  <c:v>0.1390189</c:v>
                </c:pt>
                <c:pt idx="4691">
                  <c:v>0.1390644</c:v>
                </c:pt>
                <c:pt idx="4692">
                  <c:v>0.13910220000000001</c:v>
                </c:pt>
                <c:pt idx="4693">
                  <c:v>0.1391329</c:v>
                </c:pt>
                <c:pt idx="4694">
                  <c:v>0.13915720000000001</c:v>
                </c:pt>
                <c:pt idx="4695">
                  <c:v>0.13917489999999999</c:v>
                </c:pt>
                <c:pt idx="4696">
                  <c:v>0.13918459999999999</c:v>
                </c:pt>
                <c:pt idx="4697">
                  <c:v>0.13918429999999998</c:v>
                </c:pt>
                <c:pt idx="4698">
                  <c:v>0.13917289999999999</c:v>
                </c:pt>
                <c:pt idx="4699">
                  <c:v>0.13915159999999999</c:v>
                </c:pt>
                <c:pt idx="4700">
                  <c:v>0.1391251</c:v>
                </c:pt>
                <c:pt idx="4701">
                  <c:v>0.13910059999999999</c:v>
                </c:pt>
                <c:pt idx="4702">
                  <c:v>0.13908670000000001</c:v>
                </c:pt>
                <c:pt idx="4703">
                  <c:v>0.13909050000000001</c:v>
                </c:pt>
                <c:pt idx="4704">
                  <c:v>0.13911519999999999</c:v>
                </c:pt>
                <c:pt idx="4705">
                  <c:v>0.13915959999999999</c:v>
                </c:pt>
                <c:pt idx="4706">
                  <c:v>0.1392188</c:v>
                </c:pt>
                <c:pt idx="4707">
                  <c:v>0.13928689999999999</c:v>
                </c:pt>
                <c:pt idx="4708">
                  <c:v>0.13935800000000001</c:v>
                </c:pt>
                <c:pt idx="4709">
                  <c:v>0.13942870000000002</c:v>
                </c:pt>
                <c:pt idx="4710">
                  <c:v>0.1394976</c:v>
                </c:pt>
                <c:pt idx="4711">
                  <c:v>0.13956440000000001</c:v>
                </c:pt>
                <c:pt idx="4712">
                  <c:v>0.13962829999999998</c:v>
                </c:pt>
                <c:pt idx="4713">
                  <c:v>0.1396876</c:v>
                </c:pt>
                <c:pt idx="4714">
                  <c:v>0.13974049999999999</c:v>
                </c:pt>
                <c:pt idx="4715">
                  <c:v>0.13978600000000002</c:v>
                </c:pt>
                <c:pt idx="4716">
                  <c:v>0.1398258</c:v>
                </c:pt>
                <c:pt idx="4717">
                  <c:v>0.13986380000000001</c:v>
                </c:pt>
                <c:pt idx="4718">
                  <c:v>0.1399049</c:v>
                </c:pt>
                <c:pt idx="4719">
                  <c:v>0.1399531</c:v>
                </c:pt>
                <c:pt idx="4720">
                  <c:v>0.14000879999999999</c:v>
                </c:pt>
                <c:pt idx="4721">
                  <c:v>0.14006860000000002</c:v>
                </c:pt>
                <c:pt idx="4722">
                  <c:v>0.140126</c:v>
                </c:pt>
                <c:pt idx="4723">
                  <c:v>0.14017379999999999</c:v>
                </c:pt>
                <c:pt idx="4724">
                  <c:v>0.14020779999999999</c:v>
                </c:pt>
                <c:pt idx="4725">
                  <c:v>0.14022760000000001</c:v>
                </c:pt>
                <c:pt idx="4726">
                  <c:v>0.14023760000000002</c:v>
                </c:pt>
                <c:pt idx="4727">
                  <c:v>0.14024410000000001</c:v>
                </c:pt>
                <c:pt idx="4728">
                  <c:v>0.1402535</c:v>
                </c:pt>
                <c:pt idx="4729">
                  <c:v>0.1402699</c:v>
                </c:pt>
                <c:pt idx="4730">
                  <c:v>0.14029350000000002</c:v>
                </c:pt>
                <c:pt idx="4731">
                  <c:v>0.1403219</c:v>
                </c:pt>
                <c:pt idx="4732">
                  <c:v>0.1403509</c:v>
                </c:pt>
                <c:pt idx="4733">
                  <c:v>0.14037729999999998</c:v>
                </c:pt>
                <c:pt idx="4734">
                  <c:v>0.14039870000000002</c:v>
                </c:pt>
                <c:pt idx="4735">
                  <c:v>0.1404146</c:v>
                </c:pt>
                <c:pt idx="4736">
                  <c:v>0.14042570000000001</c:v>
                </c:pt>
                <c:pt idx="4737">
                  <c:v>0.14043359999999999</c:v>
                </c:pt>
                <c:pt idx="4738">
                  <c:v>0.14044099999999998</c:v>
                </c:pt>
                <c:pt idx="4739">
                  <c:v>0.14045069999999998</c:v>
                </c:pt>
                <c:pt idx="4740">
                  <c:v>0.14046700000000001</c:v>
                </c:pt>
                <c:pt idx="4741">
                  <c:v>0.14049349999999999</c:v>
                </c:pt>
                <c:pt idx="4742">
                  <c:v>0.14053299999999999</c:v>
                </c:pt>
                <c:pt idx="4743">
                  <c:v>0.14058580000000001</c:v>
                </c:pt>
                <c:pt idx="4744">
                  <c:v>0.14064890000000002</c:v>
                </c:pt>
                <c:pt idx="4745">
                  <c:v>0.14071700000000001</c:v>
                </c:pt>
                <c:pt idx="4746">
                  <c:v>0.14078309999999999</c:v>
                </c:pt>
                <c:pt idx="4747">
                  <c:v>0.14084140000000001</c:v>
                </c:pt>
                <c:pt idx="4748">
                  <c:v>0.1408886</c:v>
                </c:pt>
                <c:pt idx="4749">
                  <c:v>0.14092460000000001</c:v>
                </c:pt>
                <c:pt idx="4750">
                  <c:v>0.14095169999999999</c:v>
                </c:pt>
                <c:pt idx="4751">
                  <c:v>0.1409733</c:v>
                </c:pt>
                <c:pt idx="4752">
                  <c:v>0.14099230000000001</c:v>
                </c:pt>
                <c:pt idx="4753">
                  <c:v>0.14101079999999999</c:v>
                </c:pt>
                <c:pt idx="4754">
                  <c:v>0.14103000000000002</c:v>
                </c:pt>
                <c:pt idx="4755">
                  <c:v>0.14105200000000001</c:v>
                </c:pt>
                <c:pt idx="4756">
                  <c:v>0.14107980000000001</c:v>
                </c:pt>
                <c:pt idx="4757">
                  <c:v>0.14111780000000002</c:v>
                </c:pt>
                <c:pt idx="4758">
                  <c:v>0.14117059999999998</c:v>
                </c:pt>
                <c:pt idx="4759">
                  <c:v>0.14124100000000001</c:v>
                </c:pt>
                <c:pt idx="4760">
                  <c:v>0.14132899999999998</c:v>
                </c:pt>
                <c:pt idx="4761">
                  <c:v>0.14143140000000001</c:v>
                </c:pt>
                <c:pt idx="4762">
                  <c:v>0.14154249999999999</c:v>
                </c:pt>
                <c:pt idx="4763">
                  <c:v>0.14165549999999999</c:v>
                </c:pt>
                <c:pt idx="4764">
                  <c:v>0.1417639</c:v>
                </c:pt>
                <c:pt idx="4765">
                  <c:v>0.1418625</c:v>
                </c:pt>
                <c:pt idx="4766">
                  <c:v>0.1419463</c:v>
                </c:pt>
                <c:pt idx="4767">
                  <c:v>0.1420112</c:v>
                </c:pt>
                <c:pt idx="4768">
                  <c:v>0.14205319999999999</c:v>
                </c:pt>
                <c:pt idx="4769">
                  <c:v>0.14206950000000002</c:v>
                </c:pt>
                <c:pt idx="4770">
                  <c:v>0.14206009999999999</c:v>
                </c:pt>
                <c:pt idx="4771">
                  <c:v>0.14202969999999998</c:v>
                </c:pt>
                <c:pt idx="4772">
                  <c:v>0.1419879</c:v>
                </c:pt>
                <c:pt idx="4773">
                  <c:v>0.1419473</c:v>
                </c:pt>
                <c:pt idx="4774">
                  <c:v>0.14192160000000001</c:v>
                </c:pt>
                <c:pt idx="4775">
                  <c:v>0.1419214</c:v>
                </c:pt>
                <c:pt idx="4776">
                  <c:v>0.14195140000000001</c:v>
                </c:pt>
                <c:pt idx="4777">
                  <c:v>0.14200980000000002</c:v>
                </c:pt>
                <c:pt idx="4778">
                  <c:v>0.1420891</c:v>
                </c:pt>
                <c:pt idx="4779">
                  <c:v>0.14217949999999999</c:v>
                </c:pt>
                <c:pt idx="4780">
                  <c:v>0.14227050000000002</c:v>
                </c:pt>
                <c:pt idx="4781">
                  <c:v>0.14235420000000001</c:v>
                </c:pt>
                <c:pt idx="4782">
                  <c:v>0.14242630000000001</c:v>
                </c:pt>
                <c:pt idx="4783">
                  <c:v>0.14248520000000001</c:v>
                </c:pt>
                <c:pt idx="4784">
                  <c:v>0.1425314</c:v>
                </c:pt>
                <c:pt idx="4785">
                  <c:v>0.14256679999999999</c:v>
                </c:pt>
                <c:pt idx="4786">
                  <c:v>0.1425942</c:v>
                </c:pt>
                <c:pt idx="4787">
                  <c:v>0.14261660000000001</c:v>
                </c:pt>
                <c:pt idx="4788">
                  <c:v>0.14263719999999999</c:v>
                </c:pt>
                <c:pt idx="4789">
                  <c:v>0.1426587</c:v>
                </c:pt>
                <c:pt idx="4790">
                  <c:v>0.1426827</c:v>
                </c:pt>
                <c:pt idx="4791">
                  <c:v>0.14270929999999998</c:v>
                </c:pt>
                <c:pt idx="4792">
                  <c:v>0.1427379</c:v>
                </c:pt>
                <c:pt idx="4793">
                  <c:v>0.14276830000000001</c:v>
                </c:pt>
                <c:pt idx="4794">
                  <c:v>0.14280209999999999</c:v>
                </c:pt>
                <c:pt idx="4795">
                  <c:v>0.14284279999999999</c:v>
                </c:pt>
                <c:pt idx="4796">
                  <c:v>0.1428942</c:v>
                </c:pt>
                <c:pt idx="4797">
                  <c:v>0.1429589</c:v>
                </c:pt>
                <c:pt idx="4798">
                  <c:v>0.14303459999999998</c:v>
                </c:pt>
                <c:pt idx="4799">
                  <c:v>0.1431143</c:v>
                </c:pt>
                <c:pt idx="4800">
                  <c:v>0.1431866</c:v>
                </c:pt>
                <c:pt idx="4801">
                  <c:v>0.14323930000000001</c:v>
                </c:pt>
                <c:pt idx="4802">
                  <c:v>0.14326529999999998</c:v>
                </c:pt>
                <c:pt idx="4803">
                  <c:v>0.14326449999999999</c:v>
                </c:pt>
                <c:pt idx="4804">
                  <c:v>0.14324539999999999</c:v>
                </c:pt>
                <c:pt idx="4805">
                  <c:v>0.14322119999999999</c:v>
                </c:pt>
                <c:pt idx="4806">
                  <c:v>0.143206</c:v>
                </c:pt>
                <c:pt idx="4807">
                  <c:v>0.14320859999999999</c:v>
                </c:pt>
                <c:pt idx="4808">
                  <c:v>0.1432303</c:v>
                </c:pt>
                <c:pt idx="4809">
                  <c:v>0.14326639999999999</c:v>
                </c:pt>
                <c:pt idx="4810">
                  <c:v>0.14330899999999999</c:v>
                </c:pt>
                <c:pt idx="4811">
                  <c:v>0.1433528</c:v>
                </c:pt>
                <c:pt idx="4812">
                  <c:v>0.1433971</c:v>
                </c:pt>
                <c:pt idx="4813">
                  <c:v>0.14344609999999999</c:v>
                </c:pt>
                <c:pt idx="4814">
                  <c:v>0.14350599999999999</c:v>
                </c:pt>
                <c:pt idx="4815">
                  <c:v>0.14358080000000001</c:v>
                </c:pt>
                <c:pt idx="4816">
                  <c:v>0.14366909999999999</c:v>
                </c:pt>
                <c:pt idx="4817">
                  <c:v>0.14376369999999999</c:v>
                </c:pt>
                <c:pt idx="4818">
                  <c:v>0.14385390000000001</c:v>
                </c:pt>
                <c:pt idx="4819">
                  <c:v>0.14393069999999999</c:v>
                </c:pt>
                <c:pt idx="4820">
                  <c:v>0.14398949999999999</c:v>
                </c:pt>
                <c:pt idx="4821">
                  <c:v>0.14403170000000001</c:v>
                </c:pt>
                <c:pt idx="4822">
                  <c:v>0.14406289999999999</c:v>
                </c:pt>
                <c:pt idx="4823">
                  <c:v>0.1440902</c:v>
                </c:pt>
                <c:pt idx="4824">
                  <c:v>0.14411840000000001</c:v>
                </c:pt>
                <c:pt idx="4825">
                  <c:v>0.14414869999999999</c:v>
                </c:pt>
                <c:pt idx="4826">
                  <c:v>0.1441798</c:v>
                </c:pt>
                <c:pt idx="4827">
                  <c:v>0.1442097</c:v>
                </c:pt>
                <c:pt idx="4828">
                  <c:v>0.14423760000000002</c:v>
                </c:pt>
                <c:pt idx="4829">
                  <c:v>0.14426509999999998</c:v>
                </c:pt>
                <c:pt idx="4830">
                  <c:v>0.14429439999999999</c:v>
                </c:pt>
                <c:pt idx="4831">
                  <c:v>0.14432709999999999</c:v>
                </c:pt>
                <c:pt idx="4832">
                  <c:v>0.14436279999999999</c:v>
                </c:pt>
                <c:pt idx="4833">
                  <c:v>0.1443999</c:v>
                </c:pt>
                <c:pt idx="4834">
                  <c:v>0.1444366</c:v>
                </c:pt>
                <c:pt idx="4835">
                  <c:v>0.14447380000000001</c:v>
                </c:pt>
                <c:pt idx="4836">
                  <c:v>0.1445148</c:v>
                </c:pt>
                <c:pt idx="4837">
                  <c:v>0.1445642</c:v>
                </c:pt>
                <c:pt idx="4838">
                  <c:v>0.14462550000000002</c:v>
                </c:pt>
                <c:pt idx="4839">
                  <c:v>0.14469689999999999</c:v>
                </c:pt>
                <c:pt idx="4840">
                  <c:v>0.1447716</c:v>
                </c:pt>
                <c:pt idx="4841">
                  <c:v>0.1448381</c:v>
                </c:pt>
                <c:pt idx="4842">
                  <c:v>0.1448863</c:v>
                </c:pt>
                <c:pt idx="4843">
                  <c:v>0.14491080000000001</c:v>
                </c:pt>
                <c:pt idx="4844">
                  <c:v>0.14491470000000001</c:v>
                </c:pt>
                <c:pt idx="4845">
                  <c:v>0.14490790000000001</c:v>
                </c:pt>
                <c:pt idx="4846">
                  <c:v>0.14490400000000001</c:v>
                </c:pt>
                <c:pt idx="4847">
                  <c:v>0.14491470000000001</c:v>
                </c:pt>
                <c:pt idx="4848">
                  <c:v>0.1449444</c:v>
                </c:pt>
                <c:pt idx="4849">
                  <c:v>0.14499040000000002</c:v>
                </c:pt>
                <c:pt idx="4850">
                  <c:v>0.14504449999999999</c:v>
                </c:pt>
                <c:pt idx="4851">
                  <c:v>0.145098</c:v>
                </c:pt>
                <c:pt idx="4852">
                  <c:v>0.1451453</c:v>
                </c:pt>
                <c:pt idx="4853">
                  <c:v>0.14518629999999999</c:v>
                </c:pt>
                <c:pt idx="4854">
                  <c:v>0.14522479999999999</c:v>
                </c:pt>
                <c:pt idx="4855">
                  <c:v>0.1452658</c:v>
                </c:pt>
                <c:pt idx="4856">
                  <c:v>0.14531169999999999</c:v>
                </c:pt>
                <c:pt idx="4857">
                  <c:v>0.14536089999999999</c:v>
                </c:pt>
                <c:pt idx="4858">
                  <c:v>0.14540900000000001</c:v>
                </c:pt>
                <c:pt idx="4859">
                  <c:v>0.145451</c:v>
                </c:pt>
                <c:pt idx="4860">
                  <c:v>0.145484</c:v>
                </c:pt>
                <c:pt idx="4861">
                  <c:v>0.14550869999999999</c:v>
                </c:pt>
                <c:pt idx="4862">
                  <c:v>0.1455275</c:v>
                </c:pt>
                <c:pt idx="4863">
                  <c:v>0.14554339999999999</c:v>
                </c:pt>
                <c:pt idx="4864">
                  <c:v>0.1455574</c:v>
                </c:pt>
                <c:pt idx="4865">
                  <c:v>0.1455689</c:v>
                </c:pt>
                <c:pt idx="4866">
                  <c:v>0.1455766</c:v>
                </c:pt>
                <c:pt idx="4867">
                  <c:v>0.14558169999999998</c:v>
                </c:pt>
                <c:pt idx="4868">
                  <c:v>0.14558840000000001</c:v>
                </c:pt>
                <c:pt idx="4869">
                  <c:v>0.14560380000000001</c:v>
                </c:pt>
                <c:pt idx="4870">
                  <c:v>0.1456355</c:v>
                </c:pt>
                <c:pt idx="4871">
                  <c:v>0.14568739999999999</c:v>
                </c:pt>
                <c:pt idx="4872">
                  <c:v>0.14575860000000002</c:v>
                </c:pt>
                <c:pt idx="4873">
                  <c:v>0.1458429</c:v>
                </c:pt>
                <c:pt idx="4874">
                  <c:v>0.14593200000000001</c:v>
                </c:pt>
                <c:pt idx="4875">
                  <c:v>0.14601839999999999</c:v>
                </c:pt>
                <c:pt idx="4876">
                  <c:v>0.14609840000000002</c:v>
                </c:pt>
                <c:pt idx="4877">
                  <c:v>0.1461721</c:v>
                </c:pt>
                <c:pt idx="4878">
                  <c:v>0.1462417</c:v>
                </c:pt>
                <c:pt idx="4879">
                  <c:v>0.1463083</c:v>
                </c:pt>
                <c:pt idx="4880">
                  <c:v>0.14636940000000001</c:v>
                </c:pt>
                <c:pt idx="4881">
                  <c:v>0.14641999999999999</c:v>
                </c:pt>
                <c:pt idx="4882">
                  <c:v>0.1464549</c:v>
                </c:pt>
                <c:pt idx="4883">
                  <c:v>0.1464723</c:v>
                </c:pt>
                <c:pt idx="4884">
                  <c:v>0.146476</c:v>
                </c:pt>
                <c:pt idx="4885">
                  <c:v>0.1464741</c:v>
                </c:pt>
                <c:pt idx="4886">
                  <c:v>0.14647550000000001</c:v>
                </c:pt>
                <c:pt idx="4887">
                  <c:v>0.14648610000000001</c:v>
                </c:pt>
                <c:pt idx="4888">
                  <c:v>0.1465051</c:v>
                </c:pt>
                <c:pt idx="4889">
                  <c:v>0.1465262</c:v>
                </c:pt>
                <c:pt idx="4890">
                  <c:v>0.14654139999999999</c:v>
                </c:pt>
                <c:pt idx="4891">
                  <c:v>0.14654590000000001</c:v>
                </c:pt>
                <c:pt idx="4892">
                  <c:v>0.14654249999999999</c:v>
                </c:pt>
                <c:pt idx="4893">
                  <c:v>0.14654159999999999</c:v>
                </c:pt>
                <c:pt idx="4894">
                  <c:v>0.1465562</c:v>
                </c:pt>
                <c:pt idx="4895">
                  <c:v>0.14659740000000002</c:v>
                </c:pt>
                <c:pt idx="4896">
                  <c:v>0.14666790000000002</c:v>
                </c:pt>
                <c:pt idx="4897">
                  <c:v>0.1467608</c:v>
                </c:pt>
                <c:pt idx="4898">
                  <c:v>0.1468613</c:v>
                </c:pt>
                <c:pt idx="4899">
                  <c:v>0.14695220000000001</c:v>
                </c:pt>
                <c:pt idx="4900">
                  <c:v>0.1470214</c:v>
                </c:pt>
                <c:pt idx="4901">
                  <c:v>0.14706440000000001</c:v>
                </c:pt>
                <c:pt idx="4902">
                  <c:v>0.14708550000000001</c:v>
                </c:pt>
                <c:pt idx="4903">
                  <c:v>0.1470938</c:v>
                </c:pt>
                <c:pt idx="4904">
                  <c:v>0.1470996</c:v>
                </c:pt>
                <c:pt idx="4905">
                  <c:v>0.14711060000000001</c:v>
                </c:pt>
                <c:pt idx="4906">
                  <c:v>0.14713039999999999</c:v>
                </c:pt>
                <c:pt idx="4907">
                  <c:v>0.1471605</c:v>
                </c:pt>
                <c:pt idx="4908">
                  <c:v>0.1472021</c:v>
                </c:pt>
                <c:pt idx="4909">
                  <c:v>0.14725669999999999</c:v>
                </c:pt>
                <c:pt idx="4910">
                  <c:v>0.14732600000000001</c:v>
                </c:pt>
                <c:pt idx="4911">
                  <c:v>0.14740919999999999</c:v>
                </c:pt>
                <c:pt idx="4912">
                  <c:v>0.1475014</c:v>
                </c:pt>
                <c:pt idx="4913">
                  <c:v>0.14759249999999999</c:v>
                </c:pt>
                <c:pt idx="4914">
                  <c:v>0.1476703</c:v>
                </c:pt>
                <c:pt idx="4915">
                  <c:v>0.14772350000000001</c:v>
                </c:pt>
                <c:pt idx="4916">
                  <c:v>0.14774590000000001</c:v>
                </c:pt>
                <c:pt idx="4917">
                  <c:v>0.14773829999999999</c:v>
                </c:pt>
                <c:pt idx="4918">
                  <c:v>0.1477086</c:v>
                </c:pt>
                <c:pt idx="4919">
                  <c:v>0.1476682</c:v>
                </c:pt>
                <c:pt idx="4920">
                  <c:v>0.14762829999999999</c:v>
                </c:pt>
                <c:pt idx="4921">
                  <c:v>0.1475978</c:v>
                </c:pt>
                <c:pt idx="4922">
                  <c:v>0.14758180000000001</c:v>
                </c:pt>
                <c:pt idx="4923">
                  <c:v>0.1475822</c:v>
                </c:pt>
                <c:pt idx="4924">
                  <c:v>0.14759910000000001</c:v>
                </c:pt>
                <c:pt idx="4925">
                  <c:v>0.14763129999999999</c:v>
                </c:pt>
                <c:pt idx="4926">
                  <c:v>0.1476768</c:v>
                </c:pt>
                <c:pt idx="4927">
                  <c:v>0.1477318</c:v>
                </c:pt>
                <c:pt idx="4928">
                  <c:v>0.14779119999999998</c:v>
                </c:pt>
                <c:pt idx="4929">
                  <c:v>0.14784999999999998</c:v>
                </c:pt>
                <c:pt idx="4930">
                  <c:v>0.14790419999999999</c:v>
                </c:pt>
                <c:pt idx="4931">
                  <c:v>0.14795320000000001</c:v>
                </c:pt>
                <c:pt idx="4932">
                  <c:v>0.1479993</c:v>
                </c:pt>
                <c:pt idx="4933">
                  <c:v>0.14804690000000001</c:v>
                </c:pt>
                <c:pt idx="4934">
                  <c:v>0.14809849999999999</c:v>
                </c:pt>
                <c:pt idx="4935">
                  <c:v>0.14815300000000001</c:v>
                </c:pt>
                <c:pt idx="4936">
                  <c:v>0.14820469999999999</c:v>
                </c:pt>
                <c:pt idx="4937">
                  <c:v>0.14824609999999999</c:v>
                </c:pt>
                <c:pt idx="4938">
                  <c:v>0.1482715</c:v>
                </c:pt>
                <c:pt idx="4939">
                  <c:v>0.1482811</c:v>
                </c:pt>
                <c:pt idx="4940">
                  <c:v>0.1482829</c:v>
                </c:pt>
                <c:pt idx="4941">
                  <c:v>0.14829000000000001</c:v>
                </c:pt>
                <c:pt idx="4942">
                  <c:v>0.14831639999999999</c:v>
                </c:pt>
                <c:pt idx="4943">
                  <c:v>0.1483699</c:v>
                </c:pt>
                <c:pt idx="4944">
                  <c:v>0.14844949999999998</c:v>
                </c:pt>
                <c:pt idx="4945">
                  <c:v>0.14854499999999998</c:v>
                </c:pt>
                <c:pt idx="4946">
                  <c:v>0.14864250000000001</c:v>
                </c:pt>
                <c:pt idx="4947">
                  <c:v>0.14872920000000001</c:v>
                </c:pt>
                <c:pt idx="4948">
                  <c:v>0.14879919999999999</c:v>
                </c:pt>
                <c:pt idx="4949">
                  <c:v>0.14885489999999998</c:v>
                </c:pt>
                <c:pt idx="4950">
                  <c:v>0.1489048</c:v>
                </c:pt>
                <c:pt idx="4951">
                  <c:v>0.14895799999999998</c:v>
                </c:pt>
                <c:pt idx="4952">
                  <c:v>0.14901899999999998</c:v>
                </c:pt>
                <c:pt idx="4953">
                  <c:v>0.14908589999999999</c:v>
                </c:pt>
                <c:pt idx="4954">
                  <c:v>0.14915200000000001</c:v>
                </c:pt>
                <c:pt idx="4955">
                  <c:v>0.14920990000000001</c:v>
                </c:pt>
                <c:pt idx="4956">
                  <c:v>0.149255</c:v>
                </c:pt>
                <c:pt idx="4957">
                  <c:v>0.14928849999999999</c:v>
                </c:pt>
                <c:pt idx="4958">
                  <c:v>0.14931520000000001</c:v>
                </c:pt>
                <c:pt idx="4959">
                  <c:v>0.1493409</c:v>
                </c:pt>
                <c:pt idx="4960">
                  <c:v>0.14936830000000001</c:v>
                </c:pt>
                <c:pt idx="4961">
                  <c:v>0.14939620000000001</c:v>
                </c:pt>
                <c:pt idx="4962">
                  <c:v>0.14942059999999999</c:v>
                </c:pt>
                <c:pt idx="4963">
                  <c:v>0.1494384</c:v>
                </c:pt>
                <c:pt idx="4964">
                  <c:v>0.14945049999999999</c:v>
                </c:pt>
                <c:pt idx="4965">
                  <c:v>0.1494627</c:v>
                </c:pt>
                <c:pt idx="4966">
                  <c:v>0.14948319999999998</c:v>
                </c:pt>
                <c:pt idx="4967">
                  <c:v>0.1495185</c:v>
                </c:pt>
                <c:pt idx="4968">
                  <c:v>0.14956989999999998</c:v>
                </c:pt>
                <c:pt idx="4969">
                  <c:v>0.14963209999999999</c:v>
                </c:pt>
                <c:pt idx="4970">
                  <c:v>0.14969490000000002</c:v>
                </c:pt>
                <c:pt idx="4971">
                  <c:v>0.1497484</c:v>
                </c:pt>
                <c:pt idx="4972">
                  <c:v>0.14978739999999999</c:v>
                </c:pt>
                <c:pt idx="4973">
                  <c:v>0.14981439999999999</c:v>
                </c:pt>
                <c:pt idx="4974">
                  <c:v>0.1498382</c:v>
                </c:pt>
                <c:pt idx="4975">
                  <c:v>0.14986969999999999</c:v>
                </c:pt>
                <c:pt idx="4976">
                  <c:v>0.1499182</c:v>
                </c:pt>
                <c:pt idx="4977">
                  <c:v>0.1499876</c:v>
                </c:pt>
                <c:pt idx="4978">
                  <c:v>0.15007569999999998</c:v>
                </c:pt>
                <c:pt idx="4979">
                  <c:v>0.15017649999999999</c:v>
                </c:pt>
                <c:pt idx="4980">
                  <c:v>0.150283</c:v>
                </c:pt>
                <c:pt idx="4981">
                  <c:v>0.15038970000000002</c:v>
                </c:pt>
                <c:pt idx="4982">
                  <c:v>0.15049180000000001</c:v>
                </c:pt>
                <c:pt idx="4983">
                  <c:v>0.15058440000000001</c:v>
                </c:pt>
                <c:pt idx="4984">
                  <c:v>0.1506615</c:v>
                </c:pt>
                <c:pt idx="4985">
                  <c:v>0.1507146</c:v>
                </c:pt>
                <c:pt idx="4986">
                  <c:v>0.1507365</c:v>
                </c:pt>
                <c:pt idx="4987">
                  <c:v>0.150724</c:v>
                </c:pt>
                <c:pt idx="4988">
                  <c:v>0.15068109999999998</c:v>
                </c:pt>
                <c:pt idx="4989">
                  <c:v>0.150619</c:v>
                </c:pt>
                <c:pt idx="4990">
                  <c:v>0.15055389999999999</c:v>
                </c:pt>
                <c:pt idx="4991">
                  <c:v>0.15050190000000002</c:v>
                </c:pt>
                <c:pt idx="4992">
                  <c:v>0.1504732</c:v>
                </c:pt>
                <c:pt idx="4993">
                  <c:v>0.15046989999999999</c:v>
                </c:pt>
                <c:pt idx="4994">
                  <c:v>0.15048590000000001</c:v>
                </c:pt>
                <c:pt idx="4995">
                  <c:v>0.1505119</c:v>
                </c:pt>
                <c:pt idx="4996">
                  <c:v>0.15053909999999998</c:v>
                </c:pt>
                <c:pt idx="4997">
                  <c:v>0.15056430000000001</c:v>
                </c:pt>
                <c:pt idx="4998">
                  <c:v>0.15059039999999999</c:v>
                </c:pt>
                <c:pt idx="4999">
                  <c:v>0.15062510000000001</c:v>
                </c:pt>
                <c:pt idx="5000">
                  <c:v>0.1506768</c:v>
                </c:pt>
                <c:pt idx="5001">
                  <c:v>0.15074970000000001</c:v>
                </c:pt>
                <c:pt idx="5002">
                  <c:v>0.15084239999999999</c:v>
                </c:pt>
                <c:pt idx="5003">
                  <c:v>0.15094780000000002</c:v>
                </c:pt>
                <c:pt idx="5004">
                  <c:v>0.15105540000000001</c:v>
                </c:pt>
                <c:pt idx="5005">
                  <c:v>0.15115419999999999</c:v>
                </c:pt>
                <c:pt idx="5006">
                  <c:v>0.15123610000000001</c:v>
                </c:pt>
                <c:pt idx="5007">
                  <c:v>0.1512975</c:v>
                </c:pt>
                <c:pt idx="5008">
                  <c:v>0.1513391</c:v>
                </c:pt>
                <c:pt idx="5009">
                  <c:v>0.15136469999999999</c:v>
                </c:pt>
                <c:pt idx="5010">
                  <c:v>0.15138000000000001</c:v>
                </c:pt>
                <c:pt idx="5011">
                  <c:v>0.15139089999999999</c:v>
                </c:pt>
                <c:pt idx="5012">
                  <c:v>0.15140190000000001</c:v>
                </c:pt>
                <c:pt idx="5013">
                  <c:v>0.15141579999999999</c:v>
                </c:pt>
                <c:pt idx="5014">
                  <c:v>0.15143279999999998</c:v>
                </c:pt>
                <c:pt idx="5015">
                  <c:v>0.15145159999999999</c:v>
                </c:pt>
                <c:pt idx="5016">
                  <c:v>0.15146989999999999</c:v>
                </c:pt>
                <c:pt idx="5017">
                  <c:v>0.15148610000000001</c:v>
                </c:pt>
                <c:pt idx="5018">
                  <c:v>0.15150049999999998</c:v>
                </c:pt>
                <c:pt idx="5019">
                  <c:v>0.1515156</c:v>
                </c:pt>
                <c:pt idx="5020">
                  <c:v>0.15153520000000001</c:v>
                </c:pt>
                <c:pt idx="5021">
                  <c:v>0.15156229999999998</c:v>
                </c:pt>
                <c:pt idx="5022">
                  <c:v>0.15159790000000001</c:v>
                </c:pt>
                <c:pt idx="5023">
                  <c:v>0.15164</c:v>
                </c:pt>
                <c:pt idx="5024">
                  <c:v>0.1516845</c:v>
                </c:pt>
                <c:pt idx="5025">
                  <c:v>0.15172740000000001</c:v>
                </c:pt>
                <c:pt idx="5026">
                  <c:v>0.1517675</c:v>
                </c:pt>
                <c:pt idx="5027">
                  <c:v>0.1518071</c:v>
                </c:pt>
                <c:pt idx="5028">
                  <c:v>0.1518515</c:v>
                </c:pt>
                <c:pt idx="5029">
                  <c:v>0.15190600000000001</c:v>
                </c:pt>
                <c:pt idx="5030">
                  <c:v>0.1519721</c:v>
                </c:pt>
                <c:pt idx="5031">
                  <c:v>0.15204570000000001</c:v>
                </c:pt>
                <c:pt idx="5032">
                  <c:v>0.15211809999999998</c:v>
                </c:pt>
                <c:pt idx="5033">
                  <c:v>0.15217909999999998</c:v>
                </c:pt>
                <c:pt idx="5034">
                  <c:v>0.152222</c:v>
                </c:pt>
                <c:pt idx="5035">
                  <c:v>0.15224750000000001</c:v>
                </c:pt>
                <c:pt idx="5036">
                  <c:v>0.15226390000000001</c:v>
                </c:pt>
                <c:pt idx="5037">
                  <c:v>0.15228510000000001</c:v>
                </c:pt>
                <c:pt idx="5038">
                  <c:v>0.1523236</c:v>
                </c:pt>
                <c:pt idx="5039">
                  <c:v>0.1523862</c:v>
                </c:pt>
                <c:pt idx="5040">
                  <c:v>0.152471</c:v>
                </c:pt>
                <c:pt idx="5041">
                  <c:v>0.1525688</c:v>
                </c:pt>
                <c:pt idx="5042">
                  <c:v>0.15266640000000001</c:v>
                </c:pt>
                <c:pt idx="5043">
                  <c:v>0.1527522</c:v>
                </c:pt>
                <c:pt idx="5044">
                  <c:v>0.15282029999999999</c:v>
                </c:pt>
                <c:pt idx="5045">
                  <c:v>0.1528699</c:v>
                </c:pt>
                <c:pt idx="5046">
                  <c:v>0.1529037</c:v>
                </c:pt>
                <c:pt idx="5047">
                  <c:v>0.1529238</c:v>
                </c:pt>
                <c:pt idx="5048">
                  <c:v>0.15293010000000001</c:v>
                </c:pt>
                <c:pt idx="5049">
                  <c:v>0.15292</c:v>
                </c:pt>
                <c:pt idx="5050">
                  <c:v>0.15289219999999998</c:v>
                </c:pt>
                <c:pt idx="5051">
                  <c:v>0.15284919999999999</c:v>
                </c:pt>
                <c:pt idx="5052">
                  <c:v>0.15279990000000002</c:v>
                </c:pt>
                <c:pt idx="5053">
                  <c:v>0.15275730000000001</c:v>
                </c:pt>
                <c:pt idx="5054">
                  <c:v>0.15273589999999998</c:v>
                </c:pt>
                <c:pt idx="5055">
                  <c:v>0.15274550000000001</c:v>
                </c:pt>
                <c:pt idx="5056">
                  <c:v>0.1527886</c:v>
                </c:pt>
                <c:pt idx="5057">
                  <c:v>0.1528591</c:v>
                </c:pt>
                <c:pt idx="5058">
                  <c:v>0.1529459</c:v>
                </c:pt>
                <c:pt idx="5059">
                  <c:v>0.15303729999999999</c:v>
                </c:pt>
                <c:pt idx="5060">
                  <c:v>0.15312410000000001</c:v>
                </c:pt>
                <c:pt idx="5061">
                  <c:v>0.15320240000000002</c:v>
                </c:pt>
                <c:pt idx="5062">
                  <c:v>0.15327249999999998</c:v>
                </c:pt>
                <c:pt idx="5063">
                  <c:v>0.15333550000000001</c:v>
                </c:pt>
                <c:pt idx="5064">
                  <c:v>0.15339160000000002</c:v>
                </c:pt>
                <c:pt idx="5065">
                  <c:v>0.1534383</c:v>
                </c:pt>
                <c:pt idx="5066">
                  <c:v>0.15347189999999999</c:v>
                </c:pt>
                <c:pt idx="5067">
                  <c:v>0.1534894</c:v>
                </c:pt>
                <c:pt idx="5068">
                  <c:v>0.15349090000000001</c:v>
                </c:pt>
                <c:pt idx="5069">
                  <c:v>0.15347939999999999</c:v>
                </c:pt>
                <c:pt idx="5070">
                  <c:v>0.15346010000000002</c:v>
                </c:pt>
                <c:pt idx="5071">
                  <c:v>0.15343809999999999</c:v>
                </c:pt>
                <c:pt idx="5072">
                  <c:v>0.15341659999999999</c:v>
                </c:pt>
                <c:pt idx="5073">
                  <c:v>0.15339649999999999</c:v>
                </c:pt>
                <c:pt idx="5074">
                  <c:v>0.1533775</c:v>
                </c:pt>
                <c:pt idx="5075">
                  <c:v>0.1533591</c:v>
                </c:pt>
                <c:pt idx="5076">
                  <c:v>0.15334159999999999</c:v>
                </c:pt>
                <c:pt idx="5077">
                  <c:v>0.1533262</c:v>
                </c:pt>
                <c:pt idx="5078">
                  <c:v>0.1533137</c:v>
                </c:pt>
                <c:pt idx="5079">
                  <c:v>0.15330389999999999</c:v>
                </c:pt>
                <c:pt idx="5080">
                  <c:v>0.1532964</c:v>
                </c:pt>
                <c:pt idx="5081">
                  <c:v>0.15329120000000002</c:v>
                </c:pt>
                <c:pt idx="5082">
                  <c:v>0.15329120000000002</c:v>
                </c:pt>
                <c:pt idx="5083">
                  <c:v>0.15330280000000002</c:v>
                </c:pt>
                <c:pt idx="5084">
                  <c:v>0.1533332</c:v>
                </c:pt>
                <c:pt idx="5085">
                  <c:v>0.15338840000000001</c:v>
                </c:pt>
                <c:pt idx="5086">
                  <c:v>0.15346889999999999</c:v>
                </c:pt>
                <c:pt idx="5087">
                  <c:v>0.15356829999999999</c:v>
                </c:pt>
                <c:pt idx="5088">
                  <c:v>0.1536749</c:v>
                </c:pt>
                <c:pt idx="5089">
                  <c:v>0.15377570000000002</c:v>
                </c:pt>
                <c:pt idx="5090">
                  <c:v>0.1538631</c:v>
                </c:pt>
                <c:pt idx="5091">
                  <c:v>0.15393760000000001</c:v>
                </c:pt>
                <c:pt idx="5092">
                  <c:v>0.1540078</c:v>
                </c:pt>
                <c:pt idx="5093">
                  <c:v>0.15408470000000002</c:v>
                </c:pt>
                <c:pt idx="5094">
                  <c:v>0.1541759</c:v>
                </c:pt>
                <c:pt idx="5095">
                  <c:v>0.15427930000000001</c:v>
                </c:pt>
                <c:pt idx="5096">
                  <c:v>0.1543833</c:v>
                </c:pt>
                <c:pt idx="5097">
                  <c:v>0.15446989999999999</c:v>
                </c:pt>
                <c:pt idx="5098">
                  <c:v>0.1545242</c:v>
                </c:pt>
                <c:pt idx="5099">
                  <c:v>0.15454180000000001</c:v>
                </c:pt>
                <c:pt idx="5100">
                  <c:v>0.15453239999999999</c:v>
                </c:pt>
                <c:pt idx="5101">
                  <c:v>0.1545163</c:v>
                </c:pt>
                <c:pt idx="5102">
                  <c:v>0.15451529999999999</c:v>
                </c:pt>
                <c:pt idx="5103">
                  <c:v>0.15454519999999999</c:v>
                </c:pt>
                <c:pt idx="5104">
                  <c:v>0.154608</c:v>
                </c:pt>
                <c:pt idx="5105">
                  <c:v>0.15469240000000001</c:v>
                </c:pt>
                <c:pt idx="5106">
                  <c:v>0.15477879999999999</c:v>
                </c:pt>
                <c:pt idx="5107">
                  <c:v>0.15484990000000001</c:v>
                </c:pt>
                <c:pt idx="5108">
                  <c:v>0.15489809999999998</c:v>
                </c:pt>
                <c:pt idx="5109">
                  <c:v>0.1549286</c:v>
                </c:pt>
                <c:pt idx="5110">
                  <c:v>0.1549565</c:v>
                </c:pt>
                <c:pt idx="5111">
                  <c:v>0.1550001</c:v>
                </c:pt>
                <c:pt idx="5112">
                  <c:v>0.15507270000000001</c:v>
                </c:pt>
                <c:pt idx="5113">
                  <c:v>0.1551768</c:v>
                </c:pt>
                <c:pt idx="5114">
                  <c:v>0.15530440000000001</c:v>
                </c:pt>
                <c:pt idx="5115">
                  <c:v>0.15543990000000002</c:v>
                </c:pt>
                <c:pt idx="5116">
                  <c:v>0.1555675</c:v>
                </c:pt>
                <c:pt idx="5117">
                  <c:v>0.15567530000000002</c:v>
                </c:pt>
                <c:pt idx="5118">
                  <c:v>0.15575820000000001</c:v>
                </c:pt>
                <c:pt idx="5119">
                  <c:v>0.15581780000000001</c:v>
                </c:pt>
                <c:pt idx="5120">
                  <c:v>0.15586</c:v>
                </c:pt>
                <c:pt idx="5121">
                  <c:v>0.15589170000000002</c:v>
                </c:pt>
                <c:pt idx="5122">
                  <c:v>0.15591870000000002</c:v>
                </c:pt>
                <c:pt idx="5123">
                  <c:v>0.15594570000000002</c:v>
                </c:pt>
                <c:pt idx="5124">
                  <c:v>0.15597569999999999</c:v>
                </c:pt>
                <c:pt idx="5125">
                  <c:v>0.15601020000000002</c:v>
                </c:pt>
                <c:pt idx="5126">
                  <c:v>0.1560493</c:v>
                </c:pt>
                <c:pt idx="5127">
                  <c:v>0.15609129999999999</c:v>
                </c:pt>
                <c:pt idx="5128">
                  <c:v>0.15613360000000001</c:v>
                </c:pt>
                <c:pt idx="5129">
                  <c:v>0.15617350000000002</c:v>
                </c:pt>
                <c:pt idx="5130">
                  <c:v>0.1562105</c:v>
                </c:pt>
                <c:pt idx="5131">
                  <c:v>0.156247</c:v>
                </c:pt>
                <c:pt idx="5132">
                  <c:v>0.15628789999999998</c:v>
                </c:pt>
                <c:pt idx="5133">
                  <c:v>0.15633849999999999</c:v>
                </c:pt>
                <c:pt idx="5134">
                  <c:v>0.15640090000000001</c:v>
                </c:pt>
                <c:pt idx="5135">
                  <c:v>0.15647240000000001</c:v>
                </c:pt>
                <c:pt idx="5136">
                  <c:v>0.15654490000000001</c:v>
                </c:pt>
                <c:pt idx="5137">
                  <c:v>0.15660689999999999</c:v>
                </c:pt>
                <c:pt idx="5138">
                  <c:v>0.1566477</c:v>
                </c:pt>
                <c:pt idx="5139">
                  <c:v>0.15666140000000001</c:v>
                </c:pt>
                <c:pt idx="5140">
                  <c:v>0.1566486</c:v>
                </c:pt>
                <c:pt idx="5141">
                  <c:v>0.15661540000000002</c:v>
                </c:pt>
                <c:pt idx="5142">
                  <c:v>0.15657019999999999</c:v>
                </c:pt>
                <c:pt idx="5143">
                  <c:v>0.1565202</c:v>
                </c:pt>
                <c:pt idx="5144">
                  <c:v>0.15646969999999999</c:v>
                </c:pt>
                <c:pt idx="5145">
                  <c:v>0.15642020000000001</c:v>
                </c:pt>
                <c:pt idx="5146">
                  <c:v>0.15637329999999999</c:v>
                </c:pt>
                <c:pt idx="5147">
                  <c:v>0.156333</c:v>
                </c:pt>
                <c:pt idx="5148">
                  <c:v>0.15630660000000002</c:v>
                </c:pt>
                <c:pt idx="5149">
                  <c:v>0.1563042</c:v>
                </c:pt>
                <c:pt idx="5150">
                  <c:v>0.1563339</c:v>
                </c:pt>
                <c:pt idx="5151">
                  <c:v>0.1563988</c:v>
                </c:pt>
                <c:pt idx="5152">
                  <c:v>0.15649459999999998</c:v>
                </c:pt>
                <c:pt idx="5153">
                  <c:v>0.15661079999999999</c:v>
                </c:pt>
                <c:pt idx="5154">
                  <c:v>0.15673379999999998</c:v>
                </c:pt>
                <c:pt idx="5155">
                  <c:v>0.15685060000000001</c:v>
                </c:pt>
                <c:pt idx="5156">
                  <c:v>0.1569535</c:v>
                </c:pt>
                <c:pt idx="5157">
                  <c:v>0.15704100000000001</c:v>
                </c:pt>
                <c:pt idx="5158">
                  <c:v>0.15711630000000001</c:v>
                </c:pt>
                <c:pt idx="5159">
                  <c:v>0.1571843</c:v>
                </c:pt>
                <c:pt idx="5160">
                  <c:v>0.15724940000000001</c:v>
                </c:pt>
                <c:pt idx="5161">
                  <c:v>0.1573135</c:v>
                </c:pt>
                <c:pt idx="5162">
                  <c:v>0.15737580000000001</c:v>
                </c:pt>
                <c:pt idx="5163">
                  <c:v>0.15743409999999999</c:v>
                </c:pt>
                <c:pt idx="5164">
                  <c:v>0.15748570000000001</c:v>
                </c:pt>
                <c:pt idx="5165">
                  <c:v>0.1575278</c:v>
                </c:pt>
                <c:pt idx="5166">
                  <c:v>0.15755820000000001</c:v>
                </c:pt>
                <c:pt idx="5167">
                  <c:v>0.1575744</c:v>
                </c:pt>
                <c:pt idx="5168">
                  <c:v>0.15757570000000001</c:v>
                </c:pt>
                <c:pt idx="5169">
                  <c:v>0.15756310000000001</c:v>
                </c:pt>
                <c:pt idx="5170">
                  <c:v>0.15754099999999999</c:v>
                </c:pt>
                <c:pt idx="5171">
                  <c:v>0.15751580000000001</c:v>
                </c:pt>
                <c:pt idx="5172">
                  <c:v>0.1574953</c:v>
                </c:pt>
                <c:pt idx="5173">
                  <c:v>0.15748529999999999</c:v>
                </c:pt>
                <c:pt idx="5174">
                  <c:v>0.1574874</c:v>
                </c:pt>
                <c:pt idx="5175">
                  <c:v>0.15749920000000001</c:v>
                </c:pt>
                <c:pt idx="5176">
                  <c:v>0.15751589999999999</c:v>
                </c:pt>
                <c:pt idx="5177">
                  <c:v>0.15753429999999999</c:v>
                </c:pt>
                <c:pt idx="5178">
                  <c:v>0.1575551</c:v>
                </c:pt>
                <c:pt idx="5179">
                  <c:v>0.1575839</c:v>
                </c:pt>
                <c:pt idx="5180">
                  <c:v>0.15762870000000001</c:v>
                </c:pt>
                <c:pt idx="5181">
                  <c:v>0.15769569999999999</c:v>
                </c:pt>
                <c:pt idx="5182">
                  <c:v>0.15778490000000001</c:v>
                </c:pt>
                <c:pt idx="5183">
                  <c:v>0.1578888</c:v>
                </c:pt>
                <c:pt idx="5184">
                  <c:v>0.157994</c:v>
                </c:pt>
                <c:pt idx="5185">
                  <c:v>0.15808819999999998</c:v>
                </c:pt>
                <c:pt idx="5186">
                  <c:v>0.15816460000000002</c:v>
                </c:pt>
                <c:pt idx="5187">
                  <c:v>0.15822600000000001</c:v>
                </c:pt>
                <c:pt idx="5188">
                  <c:v>0.15828199999999998</c:v>
                </c:pt>
                <c:pt idx="5189">
                  <c:v>0.15834429999999999</c:v>
                </c:pt>
                <c:pt idx="5190">
                  <c:v>0.15841909999999998</c:v>
                </c:pt>
                <c:pt idx="5191">
                  <c:v>0.15850329999999999</c:v>
                </c:pt>
                <c:pt idx="5192">
                  <c:v>0.15858449999999999</c:v>
                </c:pt>
                <c:pt idx="5193">
                  <c:v>0.15864729999999999</c:v>
                </c:pt>
                <c:pt idx="5194">
                  <c:v>0.15868169999999998</c:v>
                </c:pt>
                <c:pt idx="5195">
                  <c:v>0.1586882</c:v>
                </c:pt>
                <c:pt idx="5196">
                  <c:v>0.1586794</c:v>
                </c:pt>
                <c:pt idx="5197">
                  <c:v>0.1586726</c:v>
                </c:pt>
                <c:pt idx="5198">
                  <c:v>0.1586834</c:v>
                </c:pt>
                <c:pt idx="5199">
                  <c:v>0.15871580000000002</c:v>
                </c:pt>
                <c:pt idx="5200">
                  <c:v>0.15875999999999998</c:v>
                </c:pt>
                <c:pt idx="5201">
                  <c:v>0.15879490000000002</c:v>
                </c:pt>
                <c:pt idx="5202">
                  <c:v>0.15879789999999999</c:v>
                </c:pt>
                <c:pt idx="5203">
                  <c:v>0.15875420000000001</c:v>
                </c:pt>
                <c:pt idx="5204">
                  <c:v>0.15866269999999999</c:v>
                </c:pt>
                <c:pt idx="5205">
                  <c:v>0.15853710000000001</c:v>
                </c:pt>
                <c:pt idx="5206">
                  <c:v>0.15840029999999999</c:v>
                </c:pt>
                <c:pt idx="5207">
                  <c:v>0.15827869999999999</c:v>
                </c:pt>
                <c:pt idx="5208">
                  <c:v>0.15819330000000001</c:v>
                </c:pt>
                <c:pt idx="5209">
                  <c:v>0.15815760000000001</c:v>
                </c:pt>
                <c:pt idx="5210">
                  <c:v>0.1581774</c:v>
                </c:pt>
                <c:pt idx="5211">
                  <c:v>0.158252</c:v>
                </c:pt>
                <c:pt idx="5212">
                  <c:v>0.1583746</c:v>
                </c:pt>
                <c:pt idx="5213">
                  <c:v>0.15853210000000001</c:v>
                </c:pt>
                <c:pt idx="5214">
                  <c:v>0.1587056</c:v>
                </c:pt>
                <c:pt idx="5215">
                  <c:v>0.1588688</c:v>
                </c:pt>
                <c:pt idx="5216">
                  <c:v>0.15899259999999998</c:v>
                </c:pt>
                <c:pt idx="5217">
                  <c:v>0.15905370000000002</c:v>
                </c:pt>
                <c:pt idx="5218">
                  <c:v>0.15904089999999999</c:v>
                </c:pt>
                <c:pt idx="5219">
                  <c:v>0.15896179999999999</c:v>
                </c:pt>
                <c:pt idx="5220">
                  <c:v>0.1588405</c:v>
                </c:pt>
                <c:pt idx="5221">
                  <c:v>0.1587131</c:v>
                </c:pt>
                <c:pt idx="5222">
                  <c:v>0.15861510000000001</c:v>
                </c:pt>
                <c:pt idx="5223">
                  <c:v>0.1585695</c:v>
                </c:pt>
                <c:pt idx="5224">
                  <c:v>0.158584</c:v>
                </c:pt>
                <c:pt idx="5225">
                  <c:v>0.15864990000000001</c:v>
                </c:pt>
                <c:pt idx="5226">
                  <c:v>0.1587489</c:v>
                </c:pt>
                <c:pt idx="5227">
                  <c:v>0.15886020000000001</c:v>
                </c:pt>
                <c:pt idx="5228">
                  <c:v>0.1589681</c:v>
                </c:pt>
                <c:pt idx="5229">
                  <c:v>0.15906389999999998</c:v>
                </c:pt>
                <c:pt idx="5230">
                  <c:v>0.1591437</c:v>
                </c:pt>
                <c:pt idx="5231">
                  <c:v>0.1592047</c:v>
                </c:pt>
                <c:pt idx="5232">
                  <c:v>0.1592431</c:v>
                </c:pt>
                <c:pt idx="5233">
                  <c:v>0.1592546</c:v>
                </c:pt>
                <c:pt idx="5234">
                  <c:v>0.15923870000000001</c:v>
                </c:pt>
                <c:pt idx="5235">
                  <c:v>0.15920240000000002</c:v>
                </c:pt>
                <c:pt idx="5236">
                  <c:v>0.159162</c:v>
                </c:pt>
                <c:pt idx="5237">
                  <c:v>0.15913820000000001</c:v>
                </c:pt>
                <c:pt idx="5238">
                  <c:v>0.1591513</c:v>
                </c:pt>
                <c:pt idx="5239">
                  <c:v>0.1592133</c:v>
                </c:pt>
                <c:pt idx="5240">
                  <c:v>0.15932370000000001</c:v>
                </c:pt>
                <c:pt idx="5241">
                  <c:v>0.15947030000000001</c:v>
                </c:pt>
                <c:pt idx="5242">
                  <c:v>0.159634</c:v>
                </c:pt>
                <c:pt idx="5243">
                  <c:v>0.1597973</c:v>
                </c:pt>
                <c:pt idx="5244">
                  <c:v>0.15994800000000001</c:v>
                </c:pt>
                <c:pt idx="5245">
                  <c:v>0.1600829</c:v>
                </c:pt>
                <c:pt idx="5246">
                  <c:v>0.1602044</c:v>
                </c:pt>
                <c:pt idx="5247">
                  <c:v>0.16031709999999999</c:v>
                </c:pt>
                <c:pt idx="5248">
                  <c:v>0.16042320000000002</c:v>
                </c:pt>
                <c:pt idx="5249">
                  <c:v>0.16052179999999999</c:v>
                </c:pt>
                <c:pt idx="5250">
                  <c:v>0.16061010000000001</c:v>
                </c:pt>
                <c:pt idx="5251">
                  <c:v>0.16068569999999999</c:v>
                </c:pt>
                <c:pt idx="5252">
                  <c:v>0.16074870000000002</c:v>
                </c:pt>
                <c:pt idx="5253">
                  <c:v>0.1608009</c:v>
                </c:pt>
                <c:pt idx="5254">
                  <c:v>0.16084369999999998</c:v>
                </c:pt>
                <c:pt idx="5255">
                  <c:v>0.16087659999999998</c:v>
                </c:pt>
                <c:pt idx="5256">
                  <c:v>0.1608977</c:v>
                </c:pt>
                <c:pt idx="5257">
                  <c:v>0.16090670000000001</c:v>
                </c:pt>
                <c:pt idx="5258">
                  <c:v>0.160909</c:v>
                </c:pt>
                <c:pt idx="5259">
                  <c:v>0.1609187</c:v>
                </c:pt>
                <c:pt idx="5260">
                  <c:v>0.16095500000000001</c:v>
                </c:pt>
                <c:pt idx="5261">
                  <c:v>0.16103770000000001</c:v>
                </c:pt>
                <c:pt idx="5262">
                  <c:v>0.16117770000000001</c:v>
                </c:pt>
                <c:pt idx="5263">
                  <c:v>0.1613706</c:v>
                </c:pt>
                <c:pt idx="5264">
                  <c:v>0.1615944</c:v>
                </c:pt>
                <c:pt idx="5265">
                  <c:v>0.16181470000000001</c:v>
                </c:pt>
                <c:pt idx="5266">
                  <c:v>0.1619978</c:v>
                </c:pt>
                <c:pt idx="5267">
                  <c:v>0.16211979999999998</c:v>
                </c:pt>
                <c:pt idx="5268">
                  <c:v>0.1621775</c:v>
                </c:pt>
                <c:pt idx="5269">
                  <c:v>0.16218680000000002</c:v>
                </c:pt>
                <c:pt idx="5270">
                  <c:v>0.16217699999999999</c:v>
                </c:pt>
                <c:pt idx="5271">
                  <c:v>0.1621766</c:v>
                </c:pt>
                <c:pt idx="5272">
                  <c:v>0.16220129999999999</c:v>
                </c:pt>
                <c:pt idx="5273">
                  <c:v>0.16225020000000001</c:v>
                </c:pt>
                <c:pt idx="5274">
                  <c:v>0.1623067</c:v>
                </c:pt>
                <c:pt idx="5275">
                  <c:v>0.16234759999999998</c:v>
                </c:pt>
                <c:pt idx="5276">
                  <c:v>0.16235269999999999</c:v>
                </c:pt>
                <c:pt idx="5277">
                  <c:v>0.16231500000000001</c:v>
                </c:pt>
                <c:pt idx="5278">
                  <c:v>0.16224369999999999</c:v>
                </c:pt>
                <c:pt idx="5279">
                  <c:v>0.16216179999999999</c:v>
                </c:pt>
                <c:pt idx="5280">
                  <c:v>0.16209750000000001</c:v>
                </c:pt>
                <c:pt idx="5281">
                  <c:v>0.16207630000000001</c:v>
                </c:pt>
                <c:pt idx="5282">
                  <c:v>0.1621148</c:v>
                </c:pt>
                <c:pt idx="5283">
                  <c:v>0.16221570000000002</c:v>
                </c:pt>
                <c:pt idx="5284">
                  <c:v>0.1623685</c:v>
                </c:pt>
                <c:pt idx="5285">
                  <c:v>0.16255170000000002</c:v>
                </c:pt>
                <c:pt idx="5286">
                  <c:v>0.1627403</c:v>
                </c:pt>
                <c:pt idx="5287">
                  <c:v>0.16290949999999998</c:v>
                </c:pt>
                <c:pt idx="5288">
                  <c:v>0.16304190000000002</c:v>
                </c:pt>
                <c:pt idx="5289">
                  <c:v>0.1631322</c:v>
                </c:pt>
                <c:pt idx="5290">
                  <c:v>0.16318870000000002</c:v>
                </c:pt>
                <c:pt idx="5291">
                  <c:v>0.1632316</c:v>
                </c:pt>
                <c:pt idx="5292">
                  <c:v>0.16328530000000002</c:v>
                </c:pt>
                <c:pt idx="5293">
                  <c:v>0.16337410000000002</c:v>
                </c:pt>
                <c:pt idx="5294">
                  <c:v>0.1635123</c:v>
                </c:pt>
                <c:pt idx="5295">
                  <c:v>0.1637005</c:v>
                </c:pt>
                <c:pt idx="5296">
                  <c:v>0.16392409999999999</c:v>
                </c:pt>
                <c:pt idx="5297">
                  <c:v>0.16415759999999999</c:v>
                </c:pt>
                <c:pt idx="5298">
                  <c:v>0.16437289999999999</c:v>
                </c:pt>
                <c:pt idx="5299">
                  <c:v>0.1645441</c:v>
                </c:pt>
                <c:pt idx="5300">
                  <c:v>0.164656</c:v>
                </c:pt>
                <c:pt idx="5301">
                  <c:v>0.1647062</c:v>
                </c:pt>
                <c:pt idx="5302">
                  <c:v>0.16470380000000001</c:v>
                </c:pt>
                <c:pt idx="5303">
                  <c:v>0.1646649</c:v>
                </c:pt>
                <c:pt idx="5304">
                  <c:v>0.16460849999999999</c:v>
                </c:pt>
                <c:pt idx="5305">
                  <c:v>0.1645529</c:v>
                </c:pt>
                <c:pt idx="5306">
                  <c:v>0.16451180000000001</c:v>
                </c:pt>
                <c:pt idx="5307">
                  <c:v>0.1644938</c:v>
                </c:pt>
                <c:pt idx="5308">
                  <c:v>0.16450110000000001</c:v>
                </c:pt>
                <c:pt idx="5309">
                  <c:v>0.16453009999999998</c:v>
                </c:pt>
                <c:pt idx="5310">
                  <c:v>0.1645732</c:v>
                </c:pt>
                <c:pt idx="5311">
                  <c:v>0.16462159999999998</c:v>
                </c:pt>
                <c:pt idx="5312">
                  <c:v>0.16466989999999998</c:v>
                </c:pt>
                <c:pt idx="5313">
                  <c:v>0.164719</c:v>
                </c:pt>
                <c:pt idx="5314">
                  <c:v>0.16477740000000002</c:v>
                </c:pt>
                <c:pt idx="5315">
                  <c:v>0.1648577</c:v>
                </c:pt>
                <c:pt idx="5316">
                  <c:v>0.16497239999999999</c:v>
                </c:pt>
                <c:pt idx="5317">
                  <c:v>0.16512579999999999</c:v>
                </c:pt>
                <c:pt idx="5318">
                  <c:v>0.1653105</c:v>
                </c:pt>
                <c:pt idx="5319">
                  <c:v>0.1655063</c:v>
                </c:pt>
                <c:pt idx="5320">
                  <c:v>0.1656859</c:v>
                </c:pt>
                <c:pt idx="5321">
                  <c:v>0.16582469999999999</c:v>
                </c:pt>
                <c:pt idx="5322">
                  <c:v>0.1659071</c:v>
                </c:pt>
                <c:pt idx="5323">
                  <c:v>0.16593289999999999</c:v>
                </c:pt>
                <c:pt idx="5324">
                  <c:v>0.16591519999999998</c:v>
                </c:pt>
                <c:pt idx="5325">
                  <c:v>0.16587440000000001</c:v>
                </c:pt>
                <c:pt idx="5326">
                  <c:v>0.16582920000000001</c:v>
                </c:pt>
                <c:pt idx="5327">
                  <c:v>0.16579159999999998</c:v>
                </c:pt>
                <c:pt idx="5328">
                  <c:v>0.1657662</c:v>
                </c:pt>
                <c:pt idx="5329">
                  <c:v>0.16575420000000002</c:v>
                </c:pt>
                <c:pt idx="5330">
                  <c:v>0.16575800000000002</c:v>
                </c:pt>
                <c:pt idx="5331">
                  <c:v>0.16578560000000001</c:v>
                </c:pt>
                <c:pt idx="5332">
                  <c:v>0.16584760000000001</c:v>
                </c:pt>
                <c:pt idx="5333">
                  <c:v>0.16595310000000002</c:v>
                </c:pt>
                <c:pt idx="5334">
                  <c:v>0.16610240000000001</c:v>
                </c:pt>
                <c:pt idx="5335">
                  <c:v>0.16628320000000002</c:v>
                </c:pt>
                <c:pt idx="5336">
                  <c:v>0.16647119999999999</c:v>
                </c:pt>
                <c:pt idx="5337">
                  <c:v>0.1666366</c:v>
                </c:pt>
                <c:pt idx="5338">
                  <c:v>0.1667565</c:v>
                </c:pt>
                <c:pt idx="5339">
                  <c:v>0.166821</c:v>
                </c:pt>
                <c:pt idx="5340">
                  <c:v>0.16683790000000001</c:v>
                </c:pt>
                <c:pt idx="5341">
                  <c:v>0.16682720000000001</c:v>
                </c:pt>
                <c:pt idx="5342">
                  <c:v>0.1668143</c:v>
                </c:pt>
                <c:pt idx="5343">
                  <c:v>0.16681839999999998</c:v>
                </c:pt>
                <c:pt idx="5344">
                  <c:v>0.1668473</c:v>
                </c:pt>
                <c:pt idx="5345">
                  <c:v>0.16689789999999999</c:v>
                </c:pt>
                <c:pt idx="5346">
                  <c:v>0.16696040000000001</c:v>
                </c:pt>
                <c:pt idx="5347">
                  <c:v>0.16702549999999999</c:v>
                </c:pt>
                <c:pt idx="5348">
                  <c:v>0.16708890000000001</c:v>
                </c:pt>
                <c:pt idx="5349">
                  <c:v>0.167152</c:v>
                </c:pt>
                <c:pt idx="5350">
                  <c:v>0.16721939999999999</c:v>
                </c:pt>
                <c:pt idx="5351">
                  <c:v>0.16729440000000001</c:v>
                </c:pt>
                <c:pt idx="5352">
                  <c:v>0.16737540000000001</c:v>
                </c:pt>
                <c:pt idx="5353">
                  <c:v>0.1674572</c:v>
                </c:pt>
                <c:pt idx="5354">
                  <c:v>0.16753279999999998</c:v>
                </c:pt>
                <c:pt idx="5355">
                  <c:v>0.1675992</c:v>
                </c:pt>
                <c:pt idx="5356">
                  <c:v>0.16765910000000001</c:v>
                </c:pt>
                <c:pt idx="5357">
                  <c:v>0.16772090000000001</c:v>
                </c:pt>
                <c:pt idx="5358">
                  <c:v>0.1677942</c:v>
                </c:pt>
                <c:pt idx="5359">
                  <c:v>0.1678856</c:v>
                </c:pt>
                <c:pt idx="5360">
                  <c:v>0.16799519999999998</c:v>
                </c:pt>
                <c:pt idx="5361">
                  <c:v>0.1681155</c:v>
                </c:pt>
                <c:pt idx="5362">
                  <c:v>0.1682341</c:v>
                </c:pt>
                <c:pt idx="5363">
                  <c:v>0.16833819999999999</c:v>
                </c:pt>
                <c:pt idx="5364">
                  <c:v>0.1684187</c:v>
                </c:pt>
                <c:pt idx="5365">
                  <c:v>0.1684726</c:v>
                </c:pt>
                <c:pt idx="5366">
                  <c:v>0.1685026</c:v>
                </c:pt>
                <c:pt idx="5367">
                  <c:v>0.1685152</c:v>
                </c:pt>
                <c:pt idx="5368">
                  <c:v>0.16851969999999999</c:v>
                </c:pt>
                <c:pt idx="5369">
                  <c:v>0.16852620000000001</c:v>
                </c:pt>
                <c:pt idx="5370">
                  <c:v>0.16854479999999999</c:v>
                </c:pt>
                <c:pt idx="5371">
                  <c:v>0.16858610000000002</c:v>
                </c:pt>
                <c:pt idx="5372">
                  <c:v>0.16865939999999999</c:v>
                </c:pt>
                <c:pt idx="5373">
                  <c:v>0.16877059999999999</c:v>
                </c:pt>
                <c:pt idx="5374">
                  <c:v>0.1689206</c:v>
                </c:pt>
                <c:pt idx="5375">
                  <c:v>0.16910359999999999</c:v>
                </c:pt>
                <c:pt idx="5376">
                  <c:v>0.16930819999999999</c:v>
                </c:pt>
                <c:pt idx="5377">
                  <c:v>0.1695179</c:v>
                </c:pt>
                <c:pt idx="5378">
                  <c:v>0.16971600000000001</c:v>
                </c:pt>
                <c:pt idx="5379">
                  <c:v>0.16988829999999999</c:v>
                </c:pt>
                <c:pt idx="5380">
                  <c:v>0.1700246</c:v>
                </c:pt>
                <c:pt idx="5381">
                  <c:v>0.1701201</c:v>
                </c:pt>
                <c:pt idx="5382">
                  <c:v>0.17017489999999999</c:v>
                </c:pt>
                <c:pt idx="5383">
                  <c:v>0.17019339999999999</c:v>
                </c:pt>
                <c:pt idx="5384">
                  <c:v>0.17018359999999999</c:v>
                </c:pt>
                <c:pt idx="5385">
                  <c:v>0.17015730000000001</c:v>
                </c:pt>
                <c:pt idx="5386">
                  <c:v>0.17012920000000001</c:v>
                </c:pt>
                <c:pt idx="5387">
                  <c:v>0.17011300000000001</c:v>
                </c:pt>
                <c:pt idx="5388">
                  <c:v>0.17011970000000001</c:v>
                </c:pt>
                <c:pt idx="5389">
                  <c:v>0.170153</c:v>
                </c:pt>
                <c:pt idx="5390">
                  <c:v>0.1702091</c:v>
                </c:pt>
                <c:pt idx="5391">
                  <c:v>0.1702776</c:v>
                </c:pt>
                <c:pt idx="5392">
                  <c:v>0.1703469</c:v>
                </c:pt>
                <c:pt idx="5393">
                  <c:v>0.1704106</c:v>
                </c:pt>
                <c:pt idx="5394">
                  <c:v>0.1704707</c:v>
                </c:pt>
                <c:pt idx="5395">
                  <c:v>0.17053849999999998</c:v>
                </c:pt>
                <c:pt idx="5396">
                  <c:v>0.17062839999999999</c:v>
                </c:pt>
                <c:pt idx="5397">
                  <c:v>0.17075219999999999</c:v>
                </c:pt>
                <c:pt idx="5398">
                  <c:v>0.17091039999999999</c:v>
                </c:pt>
                <c:pt idx="5399">
                  <c:v>0.17109060000000001</c:v>
                </c:pt>
                <c:pt idx="5400">
                  <c:v>0.171269</c:v>
                </c:pt>
                <c:pt idx="5401">
                  <c:v>0.1714204</c:v>
                </c:pt>
                <c:pt idx="5402">
                  <c:v>0.1715276</c:v>
                </c:pt>
                <c:pt idx="5403">
                  <c:v>0.1715892</c:v>
                </c:pt>
                <c:pt idx="5404">
                  <c:v>0.17162040000000001</c:v>
                </c:pt>
                <c:pt idx="5405">
                  <c:v>0.17164759999999998</c:v>
                </c:pt>
                <c:pt idx="5406">
                  <c:v>0.17169970000000001</c:v>
                </c:pt>
                <c:pt idx="5407">
                  <c:v>0.171795</c:v>
                </c:pt>
                <c:pt idx="5408">
                  <c:v>0.1719367</c:v>
                </c:pt>
                <c:pt idx="5409">
                  <c:v>0.17211099999999999</c:v>
                </c:pt>
                <c:pt idx="5410">
                  <c:v>0.1722931</c:v>
                </c:pt>
                <c:pt idx="5411">
                  <c:v>0.17245280000000002</c:v>
                </c:pt>
                <c:pt idx="5412">
                  <c:v>0.17256370000000001</c:v>
                </c:pt>
                <c:pt idx="5413">
                  <c:v>0.17261089999999998</c:v>
                </c:pt>
                <c:pt idx="5414">
                  <c:v>0.17259240000000001</c:v>
                </c:pt>
                <c:pt idx="5415">
                  <c:v>0.1725197</c:v>
                </c:pt>
                <c:pt idx="5416">
                  <c:v>0.1724128</c:v>
                </c:pt>
                <c:pt idx="5417">
                  <c:v>0.1722977</c:v>
                </c:pt>
                <c:pt idx="5418">
                  <c:v>0.1721992</c:v>
                </c:pt>
                <c:pt idx="5419">
                  <c:v>0.17213580000000001</c:v>
                </c:pt>
                <c:pt idx="5420">
                  <c:v>0.17211789999999999</c:v>
                </c:pt>
                <c:pt idx="5421">
                  <c:v>0.17214650000000001</c:v>
                </c:pt>
                <c:pt idx="5422">
                  <c:v>0.17221550000000002</c:v>
                </c:pt>
                <c:pt idx="5423">
                  <c:v>0.17231550000000001</c:v>
                </c:pt>
                <c:pt idx="5424">
                  <c:v>0.17243939999999999</c:v>
                </c:pt>
                <c:pt idx="5425">
                  <c:v>0.1725853</c:v>
                </c:pt>
                <c:pt idx="5426">
                  <c:v>0.1727553</c:v>
                </c:pt>
                <c:pt idx="5427">
                  <c:v>0.17295240000000001</c:v>
                </c:pt>
                <c:pt idx="5428">
                  <c:v>0.17317440000000001</c:v>
                </c:pt>
                <c:pt idx="5429">
                  <c:v>0.17340949999999999</c:v>
                </c:pt>
                <c:pt idx="5430">
                  <c:v>0.17363690000000001</c:v>
                </c:pt>
                <c:pt idx="5431">
                  <c:v>0.17383169999999998</c:v>
                </c:pt>
                <c:pt idx="5432">
                  <c:v>0.17397290000000001</c:v>
                </c:pt>
                <c:pt idx="5433">
                  <c:v>0.1740535</c:v>
                </c:pt>
                <c:pt idx="5434">
                  <c:v>0.17408319999999999</c:v>
                </c:pt>
                <c:pt idx="5435">
                  <c:v>0.17408570000000001</c:v>
                </c:pt>
                <c:pt idx="5436">
                  <c:v>0.17408699999999999</c:v>
                </c:pt>
                <c:pt idx="5437">
                  <c:v>0.17410690000000001</c:v>
                </c:pt>
                <c:pt idx="5438">
                  <c:v>0.17414970000000002</c:v>
                </c:pt>
                <c:pt idx="5439">
                  <c:v>0.17420439999999998</c:v>
                </c:pt>
                <c:pt idx="5440">
                  <c:v>0.17425060000000001</c:v>
                </c:pt>
                <c:pt idx="5441">
                  <c:v>0.17427049999999999</c:v>
                </c:pt>
                <c:pt idx="5442">
                  <c:v>0.17425839999999998</c:v>
                </c:pt>
                <c:pt idx="5443">
                  <c:v>0.17422390000000001</c:v>
                </c:pt>
                <c:pt idx="5444">
                  <c:v>0.1741886</c:v>
                </c:pt>
                <c:pt idx="5445">
                  <c:v>0.174175</c:v>
                </c:pt>
                <c:pt idx="5446">
                  <c:v>0.1742001</c:v>
                </c:pt>
                <c:pt idx="5447">
                  <c:v>0.17426749999999999</c:v>
                </c:pt>
                <c:pt idx="5448">
                  <c:v>0.17437039999999998</c:v>
                </c:pt>
                <c:pt idx="5449">
                  <c:v>0.17449699999999999</c:v>
                </c:pt>
                <c:pt idx="5450">
                  <c:v>0.17463820000000002</c:v>
                </c:pt>
                <c:pt idx="5451">
                  <c:v>0.17479150000000002</c:v>
                </c:pt>
                <c:pt idx="5452">
                  <c:v>0.1749598</c:v>
                </c:pt>
                <c:pt idx="5453">
                  <c:v>0.17514559999999998</c:v>
                </c:pt>
                <c:pt idx="5454">
                  <c:v>0.17534559999999999</c:v>
                </c:pt>
                <c:pt idx="5455">
                  <c:v>0.17554629999999999</c:v>
                </c:pt>
                <c:pt idx="5456">
                  <c:v>0.17572870000000002</c:v>
                </c:pt>
                <c:pt idx="5457">
                  <c:v>0.17587349999999999</c:v>
                </c:pt>
                <c:pt idx="5458">
                  <c:v>0.17596989999999998</c:v>
                </c:pt>
                <c:pt idx="5459">
                  <c:v>0.17602020000000002</c:v>
                </c:pt>
                <c:pt idx="5460">
                  <c:v>0.1760389</c:v>
                </c:pt>
                <c:pt idx="5461">
                  <c:v>0.17604619999999999</c:v>
                </c:pt>
                <c:pt idx="5462">
                  <c:v>0.1760592</c:v>
                </c:pt>
                <c:pt idx="5463">
                  <c:v>0.17608879999999999</c:v>
                </c:pt>
                <c:pt idx="5464">
                  <c:v>0.17613799999999999</c:v>
                </c:pt>
                <c:pt idx="5465">
                  <c:v>0.17620620000000001</c:v>
                </c:pt>
                <c:pt idx="5466">
                  <c:v>0.1762928</c:v>
                </c:pt>
                <c:pt idx="5467">
                  <c:v>0.17639869999999999</c:v>
                </c:pt>
                <c:pt idx="5468">
                  <c:v>0.17652410000000002</c:v>
                </c:pt>
                <c:pt idx="5469">
                  <c:v>0.17666470000000001</c:v>
                </c:pt>
                <c:pt idx="5470">
                  <c:v>0.17680849999999998</c:v>
                </c:pt>
                <c:pt idx="5471">
                  <c:v>0.17693880000000001</c:v>
                </c:pt>
                <c:pt idx="5472">
                  <c:v>0.17703830000000001</c:v>
                </c:pt>
                <c:pt idx="5473">
                  <c:v>0.17709950000000002</c:v>
                </c:pt>
                <c:pt idx="5474">
                  <c:v>0.17712920000000001</c:v>
                </c:pt>
                <c:pt idx="5475">
                  <c:v>0.1771491</c:v>
                </c:pt>
                <c:pt idx="5476">
                  <c:v>0.1771855</c:v>
                </c:pt>
                <c:pt idx="5477">
                  <c:v>0.1772589</c:v>
                </c:pt>
                <c:pt idx="5478">
                  <c:v>0.17737330000000001</c:v>
                </c:pt>
                <c:pt idx="5479">
                  <c:v>0.17751339999999999</c:v>
                </c:pt>
                <c:pt idx="5480">
                  <c:v>0.17764969999999999</c:v>
                </c:pt>
                <c:pt idx="5481">
                  <c:v>0.17775049999999998</c:v>
                </c:pt>
                <c:pt idx="5482">
                  <c:v>0.17779700000000001</c:v>
                </c:pt>
                <c:pt idx="5483">
                  <c:v>0.17779</c:v>
                </c:pt>
                <c:pt idx="5484">
                  <c:v>0.17775009999999999</c:v>
                </c:pt>
                <c:pt idx="5485">
                  <c:v>0.17770570000000002</c:v>
                </c:pt>
                <c:pt idx="5486">
                  <c:v>0.17768330000000002</c:v>
                </c:pt>
                <c:pt idx="5487">
                  <c:v>0.17769689999999999</c:v>
                </c:pt>
                <c:pt idx="5488">
                  <c:v>0.1777456</c:v>
                </c:pt>
                <c:pt idx="5489">
                  <c:v>0.17781819999999998</c:v>
                </c:pt>
                <c:pt idx="5490">
                  <c:v>0.1779017</c:v>
                </c:pt>
                <c:pt idx="5491">
                  <c:v>0.17798839999999999</c:v>
                </c:pt>
                <c:pt idx="5492">
                  <c:v>0.1780774</c:v>
                </c:pt>
                <c:pt idx="5493">
                  <c:v>0.1781721</c:v>
                </c:pt>
                <c:pt idx="5494">
                  <c:v>0.17827489999999999</c:v>
                </c:pt>
                <c:pt idx="5495">
                  <c:v>0.17838320000000002</c:v>
                </c:pt>
                <c:pt idx="5496">
                  <c:v>0.17848999999999998</c:v>
                </c:pt>
                <c:pt idx="5497">
                  <c:v>0.1785882</c:v>
                </c:pt>
                <c:pt idx="5498">
                  <c:v>0.17867550000000001</c:v>
                </c:pt>
                <c:pt idx="5499">
                  <c:v>0.17875760000000002</c:v>
                </c:pt>
                <c:pt idx="5500">
                  <c:v>0.17884559999999999</c:v>
                </c:pt>
                <c:pt idx="5501">
                  <c:v>0.1789519</c:v>
                </c:pt>
                <c:pt idx="5502">
                  <c:v>0.1790833</c:v>
                </c:pt>
                <c:pt idx="5503">
                  <c:v>0.17923910000000001</c:v>
                </c:pt>
                <c:pt idx="5504">
                  <c:v>0.1794123</c:v>
                </c:pt>
                <c:pt idx="5505">
                  <c:v>0.17959510000000001</c:v>
                </c:pt>
                <c:pt idx="5506">
                  <c:v>0.17978279999999999</c:v>
                </c:pt>
                <c:pt idx="5507">
                  <c:v>0.17997460000000001</c:v>
                </c:pt>
                <c:pt idx="5508">
                  <c:v>0.18016970000000002</c:v>
                </c:pt>
                <c:pt idx="5509">
                  <c:v>0.18036099999999999</c:v>
                </c:pt>
                <c:pt idx="5510">
                  <c:v>0.18052969999999999</c:v>
                </c:pt>
                <c:pt idx="5511">
                  <c:v>0.1806497</c:v>
                </c:pt>
                <c:pt idx="5512">
                  <c:v>0.1806933</c:v>
                </c:pt>
                <c:pt idx="5513">
                  <c:v>0.18064640000000001</c:v>
                </c:pt>
                <c:pt idx="5514">
                  <c:v>0.1805165</c:v>
                </c:pt>
                <c:pt idx="5515">
                  <c:v>0.180335</c:v>
                </c:pt>
                <c:pt idx="5516">
                  <c:v>0.18014730000000001</c:v>
                </c:pt>
                <c:pt idx="5517">
                  <c:v>0.17999599999999999</c:v>
                </c:pt>
                <c:pt idx="5518">
                  <c:v>0.17991109999999999</c:v>
                </c:pt>
                <c:pt idx="5519">
                  <c:v>0.17990060000000002</c:v>
                </c:pt>
                <c:pt idx="5520">
                  <c:v>0.17995449999999999</c:v>
                </c:pt>
                <c:pt idx="5521">
                  <c:v>0.18005310000000002</c:v>
                </c:pt>
                <c:pt idx="5522">
                  <c:v>0.1801798</c:v>
                </c:pt>
                <c:pt idx="5523">
                  <c:v>0.18032600000000001</c:v>
                </c:pt>
                <c:pt idx="5524">
                  <c:v>0.1804904</c:v>
                </c:pt>
                <c:pt idx="5525">
                  <c:v>0.18067169999999999</c:v>
                </c:pt>
                <c:pt idx="5526">
                  <c:v>0.1808604</c:v>
                </c:pt>
                <c:pt idx="5527">
                  <c:v>0.1810359</c:v>
                </c:pt>
                <c:pt idx="5528">
                  <c:v>0.18117430000000001</c:v>
                </c:pt>
                <c:pt idx="5529">
                  <c:v>0.18125859999999999</c:v>
                </c:pt>
                <c:pt idx="5530">
                  <c:v>0.1812909</c:v>
                </c:pt>
                <c:pt idx="5531">
                  <c:v>0.1812937</c:v>
                </c:pt>
                <c:pt idx="5532">
                  <c:v>0.18130269999999998</c:v>
                </c:pt>
                <c:pt idx="5533">
                  <c:v>0.18134920000000002</c:v>
                </c:pt>
                <c:pt idx="5534">
                  <c:v>0.1814422</c:v>
                </c:pt>
                <c:pt idx="5535">
                  <c:v>0.18156330000000001</c:v>
                </c:pt>
                <c:pt idx="5536">
                  <c:v>0.18167139999999998</c:v>
                </c:pt>
                <c:pt idx="5537">
                  <c:v>0.1817261</c:v>
                </c:pt>
                <c:pt idx="5538">
                  <c:v>0.18170459999999999</c:v>
                </c:pt>
                <c:pt idx="5539">
                  <c:v>0.18162020000000001</c:v>
                </c:pt>
                <c:pt idx="5540">
                  <c:v>0.18151639999999999</c:v>
                </c:pt>
                <c:pt idx="5541">
                  <c:v>0.181454</c:v>
                </c:pt>
                <c:pt idx="5542">
                  <c:v>0.1814819</c:v>
                </c:pt>
                <c:pt idx="5543">
                  <c:v>0.18161639999999998</c:v>
                </c:pt>
                <c:pt idx="5544">
                  <c:v>0.18183370000000001</c:v>
                </c:pt>
                <c:pt idx="5545">
                  <c:v>0.18207809999999999</c:v>
                </c:pt>
                <c:pt idx="5546">
                  <c:v>0.18228459999999999</c:v>
                </c:pt>
                <c:pt idx="5547">
                  <c:v>0.1823999</c:v>
                </c:pt>
                <c:pt idx="5548">
                  <c:v>0.18240490000000001</c:v>
                </c:pt>
                <c:pt idx="5549">
                  <c:v>0.18231559999999999</c:v>
                </c:pt>
                <c:pt idx="5550">
                  <c:v>0.18217369999999999</c:v>
                </c:pt>
                <c:pt idx="5551">
                  <c:v>0.18202449999999998</c:v>
                </c:pt>
                <c:pt idx="5552">
                  <c:v>0.18190339999999999</c:v>
                </c:pt>
                <c:pt idx="5553">
                  <c:v>0.18182970000000001</c:v>
                </c:pt>
                <c:pt idx="5554">
                  <c:v>0.18180849999999998</c:v>
                </c:pt>
                <c:pt idx="5555">
                  <c:v>0.18184059999999999</c:v>
                </c:pt>
                <c:pt idx="5556">
                  <c:v>0.18193019999999999</c:v>
                </c:pt>
                <c:pt idx="5557">
                  <c:v>0.1820862</c:v>
                </c:pt>
                <c:pt idx="5558">
                  <c:v>0.18231820000000001</c:v>
                </c:pt>
                <c:pt idx="5559">
                  <c:v>0.1826267</c:v>
                </c:pt>
                <c:pt idx="5560">
                  <c:v>0.1829982</c:v>
                </c:pt>
                <c:pt idx="5561">
                  <c:v>0.18340190000000001</c:v>
                </c:pt>
                <c:pt idx="5562">
                  <c:v>0.18379799999999999</c:v>
                </c:pt>
                <c:pt idx="5563">
                  <c:v>0.18415100000000001</c:v>
                </c:pt>
                <c:pt idx="5564">
                  <c:v>0.18443689999999999</c:v>
                </c:pt>
                <c:pt idx="5565">
                  <c:v>0.1846518</c:v>
                </c:pt>
                <c:pt idx="5566">
                  <c:v>0.18480760000000002</c:v>
                </c:pt>
                <c:pt idx="5567">
                  <c:v>0.1849259</c:v>
                </c:pt>
                <c:pt idx="5568">
                  <c:v>0.1850272</c:v>
                </c:pt>
                <c:pt idx="5569">
                  <c:v>0.18512390000000001</c:v>
                </c:pt>
                <c:pt idx="5570">
                  <c:v>0.18522040000000001</c:v>
                </c:pt>
                <c:pt idx="5571">
                  <c:v>0.18531409999999998</c:v>
                </c:pt>
                <c:pt idx="5572">
                  <c:v>0.1853996</c:v>
                </c:pt>
                <c:pt idx="5573">
                  <c:v>0.185472</c:v>
                </c:pt>
                <c:pt idx="5574">
                  <c:v>0.1855279</c:v>
                </c:pt>
                <c:pt idx="5575">
                  <c:v>0.18556590000000001</c:v>
                </c:pt>
                <c:pt idx="5576">
                  <c:v>0.1855868</c:v>
                </c:pt>
                <c:pt idx="5577">
                  <c:v>0.1855945</c:v>
                </c:pt>
                <c:pt idx="5578">
                  <c:v>0.1855976</c:v>
                </c:pt>
                <c:pt idx="5579">
                  <c:v>0.18560970000000002</c:v>
                </c:pt>
                <c:pt idx="5580">
                  <c:v>0.18564639999999999</c:v>
                </c:pt>
                <c:pt idx="5581">
                  <c:v>0.1857212</c:v>
                </c:pt>
                <c:pt idx="5582">
                  <c:v>0.1858397</c:v>
                </c:pt>
                <c:pt idx="5583">
                  <c:v>0.18599540000000001</c:v>
                </c:pt>
                <c:pt idx="5584">
                  <c:v>0.18617010000000001</c:v>
                </c:pt>
                <c:pt idx="5585">
                  <c:v>0.186338</c:v>
                </c:pt>
                <c:pt idx="5586">
                  <c:v>0.18647620000000001</c:v>
                </c:pt>
                <c:pt idx="5587">
                  <c:v>0.1865697</c:v>
                </c:pt>
                <c:pt idx="5588">
                  <c:v>0.1866186</c:v>
                </c:pt>
                <c:pt idx="5589">
                  <c:v>0.1866353</c:v>
                </c:pt>
                <c:pt idx="5590">
                  <c:v>0.1866409</c:v>
                </c:pt>
                <c:pt idx="5591">
                  <c:v>0.18665480000000001</c:v>
                </c:pt>
                <c:pt idx="5592">
                  <c:v>0.18668849999999998</c:v>
                </c:pt>
                <c:pt idx="5593">
                  <c:v>0.18674170000000001</c:v>
                </c:pt>
                <c:pt idx="5594">
                  <c:v>0.18680349999999998</c:v>
                </c:pt>
                <c:pt idx="5595">
                  <c:v>0.18685679999999999</c:v>
                </c:pt>
                <c:pt idx="5596">
                  <c:v>0.18688379999999999</c:v>
                </c:pt>
                <c:pt idx="5597">
                  <c:v>0.18687309999999999</c:v>
                </c:pt>
                <c:pt idx="5598">
                  <c:v>0.18682399999999999</c:v>
                </c:pt>
                <c:pt idx="5599">
                  <c:v>0.1867482</c:v>
                </c:pt>
                <c:pt idx="5600">
                  <c:v>0.1866688</c:v>
                </c:pt>
                <c:pt idx="5601">
                  <c:v>0.18661639999999999</c:v>
                </c:pt>
                <c:pt idx="5602">
                  <c:v>0.18662300000000001</c:v>
                </c:pt>
                <c:pt idx="5603">
                  <c:v>0.1867103</c:v>
                </c:pt>
                <c:pt idx="5604">
                  <c:v>0.18688279999999999</c:v>
                </c:pt>
                <c:pt idx="5605">
                  <c:v>0.18712089999999998</c:v>
                </c:pt>
                <c:pt idx="5606">
                  <c:v>0.1873853</c:v>
                </c:pt>
                <c:pt idx="5607">
                  <c:v>0.18762190000000001</c:v>
                </c:pt>
                <c:pt idx="5608">
                  <c:v>0.18777870000000002</c:v>
                </c:pt>
                <c:pt idx="5609">
                  <c:v>0.1878243</c:v>
                </c:pt>
                <c:pt idx="5610">
                  <c:v>0.1877567</c:v>
                </c:pt>
                <c:pt idx="5611">
                  <c:v>0.1876063</c:v>
                </c:pt>
                <c:pt idx="5612">
                  <c:v>0.18742239999999999</c:v>
                </c:pt>
                <c:pt idx="5613">
                  <c:v>0.1872616</c:v>
                </c:pt>
                <c:pt idx="5614">
                  <c:v>0.18716720000000001</c:v>
                </c:pt>
                <c:pt idx="5615">
                  <c:v>0.18715779999999999</c:v>
                </c:pt>
                <c:pt idx="5616">
                  <c:v>0.18722730000000001</c:v>
                </c:pt>
                <c:pt idx="5617">
                  <c:v>0.18734999999999999</c:v>
                </c:pt>
                <c:pt idx="5618">
                  <c:v>0.18749389999999999</c:v>
                </c:pt>
                <c:pt idx="5619">
                  <c:v>0.1876292</c:v>
                </c:pt>
                <c:pt idx="5620">
                  <c:v>0.1877393</c:v>
                </c:pt>
                <c:pt idx="5621">
                  <c:v>0.18782110000000002</c:v>
                </c:pt>
                <c:pt idx="5622">
                  <c:v>0.18788160000000001</c:v>
                </c:pt>
                <c:pt idx="5623">
                  <c:v>0.18793319999999999</c:v>
                </c:pt>
                <c:pt idx="5624">
                  <c:v>0.18798999999999999</c:v>
                </c:pt>
                <c:pt idx="5625">
                  <c:v>0.18806729999999999</c:v>
                </c:pt>
                <c:pt idx="5626">
                  <c:v>0.18818090000000001</c:v>
                </c:pt>
                <c:pt idx="5627">
                  <c:v>0.1883476</c:v>
                </c:pt>
                <c:pt idx="5628">
                  <c:v>0.18858259999999999</c:v>
                </c:pt>
                <c:pt idx="5629">
                  <c:v>0.18889349999999999</c:v>
                </c:pt>
                <c:pt idx="5630">
                  <c:v>0.1892752</c:v>
                </c:pt>
                <c:pt idx="5631">
                  <c:v>0.18970499999999998</c:v>
                </c:pt>
                <c:pt idx="5632">
                  <c:v>0.19014619999999999</c:v>
                </c:pt>
                <c:pt idx="5633">
                  <c:v>0.1905501</c:v>
                </c:pt>
                <c:pt idx="5634">
                  <c:v>0.1908678</c:v>
                </c:pt>
                <c:pt idx="5635">
                  <c:v>0.19106419999999999</c:v>
                </c:pt>
                <c:pt idx="5636">
                  <c:v>0.19112170000000001</c:v>
                </c:pt>
                <c:pt idx="5637">
                  <c:v>0.19104570000000001</c:v>
                </c:pt>
                <c:pt idx="5638">
                  <c:v>0.19085970000000002</c:v>
                </c:pt>
                <c:pt idx="5639">
                  <c:v>0.1906012</c:v>
                </c:pt>
                <c:pt idx="5640">
                  <c:v>0.1903135</c:v>
                </c:pt>
                <c:pt idx="5641">
                  <c:v>0.1900376</c:v>
                </c:pt>
                <c:pt idx="5642">
                  <c:v>0.18981229999999999</c:v>
                </c:pt>
                <c:pt idx="5643">
                  <c:v>0.1896668</c:v>
                </c:pt>
                <c:pt idx="5644">
                  <c:v>0.1896196</c:v>
                </c:pt>
                <c:pt idx="5645">
                  <c:v>0.18967700000000001</c:v>
                </c:pt>
                <c:pt idx="5646">
                  <c:v>0.18983270000000002</c:v>
                </c:pt>
                <c:pt idx="5647">
                  <c:v>0.19006960000000001</c:v>
                </c:pt>
                <c:pt idx="5648">
                  <c:v>0.19036239999999999</c:v>
                </c:pt>
                <c:pt idx="5649">
                  <c:v>0.1906843</c:v>
                </c:pt>
                <c:pt idx="5650">
                  <c:v>0.19101030000000002</c:v>
                </c:pt>
                <c:pt idx="5651">
                  <c:v>0.1913195</c:v>
                </c:pt>
                <c:pt idx="5652">
                  <c:v>0.1915972</c:v>
                </c:pt>
                <c:pt idx="5653">
                  <c:v>0.1918337</c:v>
                </c:pt>
                <c:pt idx="5654">
                  <c:v>0.192025</c:v>
                </c:pt>
                <c:pt idx="5655">
                  <c:v>0.19217400000000001</c:v>
                </c:pt>
                <c:pt idx="5656">
                  <c:v>0.19229290000000002</c:v>
                </c:pt>
                <c:pt idx="5657">
                  <c:v>0.19240360000000001</c:v>
                </c:pt>
                <c:pt idx="5658">
                  <c:v>0.19253190000000001</c:v>
                </c:pt>
                <c:pt idx="5659">
                  <c:v>0.1927025</c:v>
                </c:pt>
                <c:pt idx="5660">
                  <c:v>0.19292670000000001</c:v>
                </c:pt>
                <c:pt idx="5661">
                  <c:v>0.1931959</c:v>
                </c:pt>
                <c:pt idx="5662">
                  <c:v>0.19347790000000001</c:v>
                </c:pt>
                <c:pt idx="5663">
                  <c:v>0.19372400000000001</c:v>
                </c:pt>
                <c:pt idx="5664">
                  <c:v>0.19388449999999999</c:v>
                </c:pt>
                <c:pt idx="5665">
                  <c:v>0.19392090000000001</c:v>
                </c:pt>
                <c:pt idx="5666">
                  <c:v>0.193824</c:v>
                </c:pt>
                <c:pt idx="5667">
                  <c:v>0.1936167</c:v>
                </c:pt>
                <c:pt idx="5668">
                  <c:v>0.1933511</c:v>
                </c:pt>
                <c:pt idx="5669">
                  <c:v>0.1930904</c:v>
                </c:pt>
                <c:pt idx="5670">
                  <c:v>0.1928926</c:v>
                </c:pt>
                <c:pt idx="5671">
                  <c:v>0.1928011</c:v>
                </c:pt>
                <c:pt idx="5672">
                  <c:v>0.1928338</c:v>
                </c:pt>
                <c:pt idx="5673">
                  <c:v>0.19298609999999999</c:v>
                </c:pt>
                <c:pt idx="5674">
                  <c:v>0.19323370000000001</c:v>
                </c:pt>
                <c:pt idx="5675">
                  <c:v>0.19354150000000001</c:v>
                </c:pt>
                <c:pt idx="5676">
                  <c:v>0.1938677</c:v>
                </c:pt>
                <c:pt idx="5677">
                  <c:v>0.1941705</c:v>
                </c:pt>
                <c:pt idx="5678">
                  <c:v>0.1944188</c:v>
                </c:pt>
                <c:pt idx="5679">
                  <c:v>0.1945971</c:v>
                </c:pt>
                <c:pt idx="5680">
                  <c:v>0.19471290000000002</c:v>
                </c:pt>
                <c:pt idx="5681">
                  <c:v>0.19479550000000001</c:v>
                </c:pt>
                <c:pt idx="5682">
                  <c:v>0.19489119999999999</c:v>
                </c:pt>
                <c:pt idx="5683">
                  <c:v>0.1950491</c:v>
                </c:pt>
                <c:pt idx="5684">
                  <c:v>0.19530169999999999</c:v>
                </c:pt>
                <c:pt idx="5685">
                  <c:v>0.19565470000000001</c:v>
                </c:pt>
                <c:pt idx="5686">
                  <c:v>0.19607869999999999</c:v>
                </c:pt>
                <c:pt idx="5687">
                  <c:v>0.196519</c:v>
                </c:pt>
                <c:pt idx="5688">
                  <c:v>0.19690530000000001</c:v>
                </c:pt>
                <c:pt idx="5689">
                  <c:v>0.19717880000000002</c:v>
                </c:pt>
                <c:pt idx="5690">
                  <c:v>0.1973114</c:v>
                </c:pt>
                <c:pt idx="5691">
                  <c:v>0.1973114</c:v>
                </c:pt>
                <c:pt idx="5692">
                  <c:v>0.19721820000000001</c:v>
                </c:pt>
                <c:pt idx="5693">
                  <c:v>0.19708220000000001</c:v>
                </c:pt>
                <c:pt idx="5694">
                  <c:v>0.19694910000000002</c:v>
                </c:pt>
                <c:pt idx="5695">
                  <c:v>0.19684209999999999</c:v>
                </c:pt>
                <c:pt idx="5696">
                  <c:v>0.19675979999999998</c:v>
                </c:pt>
                <c:pt idx="5697">
                  <c:v>0.19668279999999999</c:v>
                </c:pt>
                <c:pt idx="5698">
                  <c:v>0.19658619999999999</c:v>
                </c:pt>
                <c:pt idx="5699">
                  <c:v>0.1964506</c:v>
                </c:pt>
                <c:pt idx="5700">
                  <c:v>0.1962701</c:v>
                </c:pt>
                <c:pt idx="5701">
                  <c:v>0.1960539</c:v>
                </c:pt>
                <c:pt idx="5702">
                  <c:v>0.19582340000000001</c:v>
                </c:pt>
                <c:pt idx="5703">
                  <c:v>0.19560839999999999</c:v>
                </c:pt>
                <c:pt idx="5704">
                  <c:v>0.195439</c:v>
                </c:pt>
                <c:pt idx="5705">
                  <c:v>0.19534509999999999</c:v>
                </c:pt>
                <c:pt idx="5706">
                  <c:v>0.19535169999999999</c:v>
                </c:pt>
                <c:pt idx="5707">
                  <c:v>0.19547399999999998</c:v>
                </c:pt>
                <c:pt idx="5708">
                  <c:v>0.19571520000000001</c:v>
                </c:pt>
                <c:pt idx="5709">
                  <c:v>0.1960624</c:v>
                </c:pt>
                <c:pt idx="5710">
                  <c:v>0.19648890000000002</c:v>
                </c:pt>
                <c:pt idx="5711">
                  <c:v>0.19695460000000001</c:v>
                </c:pt>
                <c:pt idx="5712">
                  <c:v>0.19741610000000001</c:v>
                </c:pt>
                <c:pt idx="5713">
                  <c:v>0.19783729999999999</c:v>
                </c:pt>
                <c:pt idx="5714">
                  <c:v>0.19819329999999999</c:v>
                </c:pt>
                <c:pt idx="5715">
                  <c:v>0.1984764</c:v>
                </c:pt>
                <c:pt idx="5716">
                  <c:v>0.19869339999999999</c:v>
                </c:pt>
                <c:pt idx="5717">
                  <c:v>0.1988607</c:v>
                </c:pt>
                <c:pt idx="5718">
                  <c:v>0.1989978</c:v>
                </c:pt>
                <c:pt idx="5719">
                  <c:v>0.1991243</c:v>
                </c:pt>
                <c:pt idx="5720">
                  <c:v>0.19925969999999998</c:v>
                </c:pt>
                <c:pt idx="5721">
                  <c:v>0.19942270000000001</c:v>
                </c:pt>
                <c:pt idx="5722">
                  <c:v>0.19963059999999999</c:v>
                </c:pt>
                <c:pt idx="5723">
                  <c:v>0.19989669999999998</c:v>
                </c:pt>
                <c:pt idx="5724">
                  <c:v>0.20022500000000001</c:v>
                </c:pt>
                <c:pt idx="5725">
                  <c:v>0.20060739999999999</c:v>
                </c:pt>
                <c:pt idx="5726">
                  <c:v>0.20102250000000002</c:v>
                </c:pt>
                <c:pt idx="5727">
                  <c:v>0.2014436</c:v>
                </c:pt>
                <c:pt idx="5728">
                  <c:v>0.20184370000000001</c:v>
                </c:pt>
                <c:pt idx="5729">
                  <c:v>0.20220470000000001</c:v>
                </c:pt>
                <c:pt idx="5730">
                  <c:v>0.20252180000000003</c:v>
                </c:pt>
                <c:pt idx="5731">
                  <c:v>0.2027997</c:v>
                </c:pt>
                <c:pt idx="5732">
                  <c:v>0.20304459999999999</c:v>
                </c:pt>
                <c:pt idx="5733">
                  <c:v>0.20325540000000003</c:v>
                </c:pt>
                <c:pt idx="5734">
                  <c:v>0.20341900000000002</c:v>
                </c:pt>
                <c:pt idx="5735">
                  <c:v>0.20351279999999999</c:v>
                </c:pt>
                <c:pt idx="5736">
                  <c:v>0.20351560000000002</c:v>
                </c:pt>
                <c:pt idx="5737">
                  <c:v>0.20341629999999999</c:v>
                </c:pt>
                <c:pt idx="5738">
                  <c:v>0.20322399999999999</c:v>
                </c:pt>
                <c:pt idx="5739">
                  <c:v>0.20296609999999998</c:v>
                </c:pt>
                <c:pt idx="5740">
                  <c:v>0.20268389999999997</c:v>
                </c:pt>
                <c:pt idx="5741">
                  <c:v>0.20241950000000003</c:v>
                </c:pt>
                <c:pt idx="5742">
                  <c:v>0.2022062</c:v>
                </c:pt>
                <c:pt idx="5743">
                  <c:v>0.20206620000000003</c:v>
                </c:pt>
                <c:pt idx="5744">
                  <c:v>0.20200749999999998</c:v>
                </c:pt>
                <c:pt idx="5745">
                  <c:v>0.20202749999999997</c:v>
                </c:pt>
                <c:pt idx="5746">
                  <c:v>0.2021144</c:v>
                </c:pt>
                <c:pt idx="5747">
                  <c:v>0.2022497</c:v>
                </c:pt>
                <c:pt idx="5748">
                  <c:v>0.20240969999999997</c:v>
                </c:pt>
                <c:pt idx="5749">
                  <c:v>0.2025681</c:v>
                </c:pt>
                <c:pt idx="5750">
                  <c:v>0.20270559999999999</c:v>
                </c:pt>
                <c:pt idx="5751">
                  <c:v>0.20281690000000002</c:v>
                </c:pt>
                <c:pt idx="5752">
                  <c:v>0.20291909999999999</c:v>
                </c:pt>
                <c:pt idx="5753">
                  <c:v>0.20305000000000001</c:v>
                </c:pt>
                <c:pt idx="5754">
                  <c:v>0.20326140000000001</c:v>
                </c:pt>
                <c:pt idx="5755">
                  <c:v>0.20360049999999999</c:v>
                </c:pt>
                <c:pt idx="5756">
                  <c:v>0.2040884</c:v>
                </c:pt>
                <c:pt idx="5757">
                  <c:v>0.20470720000000001</c:v>
                </c:pt>
                <c:pt idx="5758">
                  <c:v>0.20539299999999999</c:v>
                </c:pt>
                <c:pt idx="5759">
                  <c:v>0.20605280000000001</c:v>
                </c:pt>
                <c:pt idx="5760">
                  <c:v>0.20657790000000001</c:v>
                </c:pt>
                <c:pt idx="5761">
                  <c:v>0.2068815</c:v>
                </c:pt>
                <c:pt idx="5762">
                  <c:v>0.20692569999999999</c:v>
                </c:pt>
                <c:pt idx="5763">
                  <c:v>0.2067281</c:v>
                </c:pt>
                <c:pt idx="5764">
                  <c:v>0.20635210000000001</c:v>
                </c:pt>
                <c:pt idx="5765">
                  <c:v>0.20587939999999999</c:v>
                </c:pt>
                <c:pt idx="5766">
                  <c:v>0.20539209999999999</c:v>
                </c:pt>
                <c:pt idx="5767">
                  <c:v>0.20495000000000002</c:v>
                </c:pt>
                <c:pt idx="5768">
                  <c:v>0.20458959999999998</c:v>
                </c:pt>
                <c:pt idx="5769">
                  <c:v>0.20433110000000002</c:v>
                </c:pt>
                <c:pt idx="5770">
                  <c:v>0.20418169999999999</c:v>
                </c:pt>
                <c:pt idx="5771">
                  <c:v>0.20414020000000002</c:v>
                </c:pt>
                <c:pt idx="5772">
                  <c:v>0.20419520000000002</c:v>
                </c:pt>
                <c:pt idx="5773">
                  <c:v>0.20432440000000002</c:v>
                </c:pt>
                <c:pt idx="5774">
                  <c:v>0.20449310000000001</c:v>
                </c:pt>
                <c:pt idx="5775">
                  <c:v>0.2046586</c:v>
                </c:pt>
                <c:pt idx="5776">
                  <c:v>0.20478459999999998</c:v>
                </c:pt>
                <c:pt idx="5777">
                  <c:v>0.2048507</c:v>
                </c:pt>
                <c:pt idx="5778">
                  <c:v>0.20486279999999998</c:v>
                </c:pt>
                <c:pt idx="5779">
                  <c:v>0.20485120000000001</c:v>
                </c:pt>
                <c:pt idx="5780">
                  <c:v>0.2048645</c:v>
                </c:pt>
                <c:pt idx="5781">
                  <c:v>0.204954</c:v>
                </c:pt>
                <c:pt idx="5782">
                  <c:v>0.20515650000000002</c:v>
                </c:pt>
                <c:pt idx="5783">
                  <c:v>0.20548829999999998</c:v>
                </c:pt>
                <c:pt idx="5784">
                  <c:v>0.20593750000000002</c:v>
                </c:pt>
                <c:pt idx="5785">
                  <c:v>0.20646789999999998</c:v>
                </c:pt>
                <c:pt idx="5786">
                  <c:v>0.20701890000000001</c:v>
                </c:pt>
                <c:pt idx="5787">
                  <c:v>0.20751700000000001</c:v>
                </c:pt>
                <c:pt idx="5788">
                  <c:v>0.2078904</c:v>
                </c:pt>
                <c:pt idx="5789">
                  <c:v>0.20807680000000001</c:v>
                </c:pt>
                <c:pt idx="5790">
                  <c:v>0.2080458</c:v>
                </c:pt>
                <c:pt idx="5791">
                  <c:v>0.20780759999999998</c:v>
                </c:pt>
                <c:pt idx="5792">
                  <c:v>0.20741740000000003</c:v>
                </c:pt>
                <c:pt idx="5793">
                  <c:v>0.2069616</c:v>
                </c:pt>
                <c:pt idx="5794">
                  <c:v>0.20653660000000001</c:v>
                </c:pt>
                <c:pt idx="5795">
                  <c:v>0.20623040000000001</c:v>
                </c:pt>
                <c:pt idx="5796">
                  <c:v>0.206094</c:v>
                </c:pt>
                <c:pt idx="5797">
                  <c:v>0.2061356</c:v>
                </c:pt>
                <c:pt idx="5798">
                  <c:v>0.20632030000000001</c:v>
                </c:pt>
                <c:pt idx="5799">
                  <c:v>0.20658750000000001</c:v>
                </c:pt>
                <c:pt idx="5800">
                  <c:v>0.20686710000000003</c:v>
                </c:pt>
                <c:pt idx="5801">
                  <c:v>0.20710229999999999</c:v>
                </c:pt>
                <c:pt idx="5802">
                  <c:v>0.20726830000000002</c:v>
                </c:pt>
                <c:pt idx="5803">
                  <c:v>0.20737339999999999</c:v>
                </c:pt>
                <c:pt idx="5804">
                  <c:v>0.20745300000000003</c:v>
                </c:pt>
                <c:pt idx="5805">
                  <c:v>0.20755289999999998</c:v>
                </c:pt>
                <c:pt idx="5806">
                  <c:v>0.20771959999999998</c:v>
                </c:pt>
                <c:pt idx="5807">
                  <c:v>0.2079897</c:v>
                </c:pt>
                <c:pt idx="5808">
                  <c:v>0.20838450000000003</c:v>
                </c:pt>
                <c:pt idx="5809">
                  <c:v>0.2089105</c:v>
                </c:pt>
                <c:pt idx="5810">
                  <c:v>0.20955550000000001</c:v>
                </c:pt>
                <c:pt idx="5811">
                  <c:v>0.2102887</c:v>
                </c:pt>
                <c:pt idx="5812">
                  <c:v>0.21105580000000002</c:v>
                </c:pt>
                <c:pt idx="5813">
                  <c:v>0.21178620000000001</c:v>
                </c:pt>
                <c:pt idx="5814">
                  <c:v>0.21240830000000002</c:v>
                </c:pt>
                <c:pt idx="5815">
                  <c:v>0.2128594</c:v>
                </c:pt>
                <c:pt idx="5816">
                  <c:v>0.2131093</c:v>
                </c:pt>
                <c:pt idx="5817">
                  <c:v>0.21316449999999998</c:v>
                </c:pt>
                <c:pt idx="5818">
                  <c:v>0.21306440000000001</c:v>
                </c:pt>
                <c:pt idx="5819">
                  <c:v>0.2128623</c:v>
                </c:pt>
                <c:pt idx="5820">
                  <c:v>0.21260859999999998</c:v>
                </c:pt>
                <c:pt idx="5821">
                  <c:v>0.2123427</c:v>
                </c:pt>
                <c:pt idx="5822">
                  <c:v>0.21208960000000002</c:v>
                </c:pt>
                <c:pt idx="5823">
                  <c:v>0.2118709</c:v>
                </c:pt>
                <c:pt idx="5824">
                  <c:v>0.2117146</c:v>
                </c:pt>
                <c:pt idx="5825">
                  <c:v>0.2116536</c:v>
                </c:pt>
                <c:pt idx="5826">
                  <c:v>0.21172049999999998</c:v>
                </c:pt>
                <c:pt idx="5827">
                  <c:v>0.2119306</c:v>
                </c:pt>
                <c:pt idx="5828">
                  <c:v>0.2122694</c:v>
                </c:pt>
                <c:pt idx="5829">
                  <c:v>0.21268699999999999</c:v>
                </c:pt>
                <c:pt idx="5830">
                  <c:v>0.21311089999999999</c:v>
                </c:pt>
                <c:pt idx="5831">
                  <c:v>0.21347580000000002</c:v>
                </c:pt>
                <c:pt idx="5832">
                  <c:v>0.21374309999999999</c:v>
                </c:pt>
                <c:pt idx="5833">
                  <c:v>0.2139192</c:v>
                </c:pt>
                <c:pt idx="5834">
                  <c:v>0.2140444</c:v>
                </c:pt>
                <c:pt idx="5835">
                  <c:v>0.21417169999999999</c:v>
                </c:pt>
                <c:pt idx="5836">
                  <c:v>0.21433289999999999</c:v>
                </c:pt>
                <c:pt idx="5837">
                  <c:v>0.21452140000000003</c:v>
                </c:pt>
                <c:pt idx="5838">
                  <c:v>0.21469450000000001</c:v>
                </c:pt>
                <c:pt idx="5839">
                  <c:v>0.21479900000000002</c:v>
                </c:pt>
                <c:pt idx="5840">
                  <c:v>0.21480610000000003</c:v>
                </c:pt>
                <c:pt idx="5841">
                  <c:v>0.2147328</c:v>
                </c:pt>
                <c:pt idx="5842">
                  <c:v>0.21464129999999998</c:v>
                </c:pt>
                <c:pt idx="5843">
                  <c:v>0.21461000000000002</c:v>
                </c:pt>
                <c:pt idx="5844">
                  <c:v>0.2146999</c:v>
                </c:pt>
                <c:pt idx="5845">
                  <c:v>0.21491790000000002</c:v>
                </c:pt>
                <c:pt idx="5846">
                  <c:v>0.21520980000000001</c:v>
                </c:pt>
                <c:pt idx="5847">
                  <c:v>0.21547290000000002</c:v>
                </c:pt>
                <c:pt idx="5848">
                  <c:v>0.21560459999999998</c:v>
                </c:pt>
                <c:pt idx="5849">
                  <c:v>0.2155408</c:v>
                </c:pt>
                <c:pt idx="5850">
                  <c:v>0.21528830000000002</c:v>
                </c:pt>
                <c:pt idx="5851">
                  <c:v>0.21491690000000002</c:v>
                </c:pt>
                <c:pt idx="5852">
                  <c:v>0.21453000000000003</c:v>
                </c:pt>
                <c:pt idx="5853">
                  <c:v>0.21421899999999999</c:v>
                </c:pt>
                <c:pt idx="5854">
                  <c:v>0.21402660000000001</c:v>
                </c:pt>
                <c:pt idx="5855">
                  <c:v>0.2139452</c:v>
                </c:pt>
                <c:pt idx="5856">
                  <c:v>0.21392669999999997</c:v>
                </c:pt>
                <c:pt idx="5857">
                  <c:v>0.21391569999999999</c:v>
                </c:pt>
                <c:pt idx="5858">
                  <c:v>0.21387170000000003</c:v>
                </c:pt>
                <c:pt idx="5859">
                  <c:v>0.21379100000000001</c:v>
                </c:pt>
                <c:pt idx="5860">
                  <c:v>0.21370309999999998</c:v>
                </c:pt>
                <c:pt idx="5861">
                  <c:v>0.2136603</c:v>
                </c:pt>
                <c:pt idx="5862">
                  <c:v>0.21371509999999999</c:v>
                </c:pt>
                <c:pt idx="5863">
                  <c:v>0.21390429999999999</c:v>
                </c:pt>
                <c:pt idx="5864">
                  <c:v>0.21424360000000001</c:v>
                </c:pt>
                <c:pt idx="5865">
                  <c:v>0.21472330000000001</c:v>
                </c:pt>
                <c:pt idx="5866">
                  <c:v>0.21531150000000002</c:v>
                </c:pt>
                <c:pt idx="5867">
                  <c:v>0.21595399999999998</c:v>
                </c:pt>
                <c:pt idx="5868">
                  <c:v>0.21658460000000002</c:v>
                </c:pt>
                <c:pt idx="5869">
                  <c:v>0.21713300000000002</c:v>
                </c:pt>
                <c:pt idx="5870">
                  <c:v>0.21753700000000001</c:v>
                </c:pt>
                <c:pt idx="5871">
                  <c:v>0.21776490000000001</c:v>
                </c:pt>
                <c:pt idx="5872">
                  <c:v>0.21782390000000001</c:v>
                </c:pt>
                <c:pt idx="5873">
                  <c:v>0.21776140000000002</c:v>
                </c:pt>
                <c:pt idx="5874">
                  <c:v>0.21764260000000002</c:v>
                </c:pt>
                <c:pt idx="5875">
                  <c:v>0.21753130000000001</c:v>
                </c:pt>
                <c:pt idx="5876">
                  <c:v>0.2174642</c:v>
                </c:pt>
                <c:pt idx="5877">
                  <c:v>0.217442</c:v>
                </c:pt>
                <c:pt idx="5878">
                  <c:v>0.2174382</c:v>
                </c:pt>
                <c:pt idx="5879">
                  <c:v>0.21741969999999999</c:v>
                </c:pt>
                <c:pt idx="5880">
                  <c:v>0.2173708</c:v>
                </c:pt>
                <c:pt idx="5881">
                  <c:v>0.21730079999999999</c:v>
                </c:pt>
                <c:pt idx="5882">
                  <c:v>0.21723530000000002</c:v>
                </c:pt>
                <c:pt idx="5883">
                  <c:v>0.2171901</c:v>
                </c:pt>
                <c:pt idx="5884">
                  <c:v>0.21714799999999998</c:v>
                </c:pt>
                <c:pt idx="5885">
                  <c:v>0.21705000000000002</c:v>
                </c:pt>
                <c:pt idx="5886">
                  <c:v>0.2168197</c:v>
                </c:pt>
                <c:pt idx="5887">
                  <c:v>0.21639919999999999</c:v>
                </c:pt>
                <c:pt idx="5888">
                  <c:v>0.2158003</c:v>
                </c:pt>
                <c:pt idx="5889">
                  <c:v>0.21511819999999998</c:v>
                </c:pt>
                <c:pt idx="5890">
                  <c:v>0.21452160000000001</c:v>
                </c:pt>
                <c:pt idx="5891">
                  <c:v>0.21418889999999999</c:v>
                </c:pt>
                <c:pt idx="5892">
                  <c:v>0.21425290000000002</c:v>
                </c:pt>
                <c:pt idx="5893">
                  <c:v>0.21476069999999997</c:v>
                </c:pt>
                <c:pt idx="5894">
                  <c:v>0.21565120000000002</c:v>
                </c:pt>
                <c:pt idx="5895">
                  <c:v>0.21677050000000003</c:v>
                </c:pt>
                <c:pt idx="5896">
                  <c:v>0.21790709999999999</c:v>
                </c:pt>
                <c:pt idx="5897">
                  <c:v>0.21887709999999999</c:v>
                </c:pt>
                <c:pt idx="5898">
                  <c:v>0.21957010000000002</c:v>
                </c:pt>
                <c:pt idx="5899">
                  <c:v>0.21998350000000003</c:v>
                </c:pt>
                <c:pt idx="5900">
                  <c:v>0.22019440000000001</c:v>
                </c:pt>
                <c:pt idx="5901">
                  <c:v>0.22030739999999999</c:v>
                </c:pt>
                <c:pt idx="5902">
                  <c:v>0.22039439999999999</c:v>
                </c:pt>
                <c:pt idx="5903">
                  <c:v>0.22046549999999998</c:v>
                </c:pt>
                <c:pt idx="5904">
                  <c:v>0.2204837</c:v>
                </c:pt>
                <c:pt idx="5905">
                  <c:v>0.22040359999999998</c:v>
                </c:pt>
                <c:pt idx="5906">
                  <c:v>0.22021639999999998</c:v>
                </c:pt>
                <c:pt idx="5907">
                  <c:v>0.21996980000000002</c:v>
                </c:pt>
                <c:pt idx="5908">
                  <c:v>0.2197588</c:v>
                </c:pt>
                <c:pt idx="5909">
                  <c:v>0.21968570000000001</c:v>
                </c:pt>
                <c:pt idx="5910">
                  <c:v>0.21983269999999999</c:v>
                </c:pt>
                <c:pt idx="5911">
                  <c:v>0.22023000000000001</c:v>
                </c:pt>
                <c:pt idx="5912">
                  <c:v>0.22085720000000003</c:v>
                </c:pt>
                <c:pt idx="5913">
                  <c:v>0.22165560000000001</c:v>
                </c:pt>
                <c:pt idx="5914">
                  <c:v>0.22255910000000001</c:v>
                </c:pt>
                <c:pt idx="5915">
                  <c:v>0.22351510000000002</c:v>
                </c:pt>
                <c:pt idx="5916">
                  <c:v>0.22448760000000001</c:v>
                </c:pt>
                <c:pt idx="5917">
                  <c:v>0.22545199999999999</c:v>
                </c:pt>
                <c:pt idx="5918">
                  <c:v>0.2263744</c:v>
                </c:pt>
                <c:pt idx="5919">
                  <c:v>0.22719349999999999</c:v>
                </c:pt>
                <c:pt idx="5920">
                  <c:v>0.22782969999999997</c:v>
                </c:pt>
                <c:pt idx="5921">
                  <c:v>0.22820330000000003</c:v>
                </c:pt>
                <c:pt idx="5922">
                  <c:v>0.2282689</c:v>
                </c:pt>
                <c:pt idx="5923">
                  <c:v>0.22804190000000002</c:v>
                </c:pt>
                <c:pt idx="5924">
                  <c:v>0.22760159999999999</c:v>
                </c:pt>
                <c:pt idx="5925">
                  <c:v>0.22707190000000002</c:v>
                </c:pt>
                <c:pt idx="5926">
                  <c:v>0.22657549999999999</c:v>
                </c:pt>
                <c:pt idx="5927">
                  <c:v>0.2262159</c:v>
                </c:pt>
                <c:pt idx="5928">
                  <c:v>0.22605040000000001</c:v>
                </c:pt>
                <c:pt idx="5929">
                  <c:v>0.22608429999999999</c:v>
                </c:pt>
                <c:pt idx="5930">
                  <c:v>0.2262768</c:v>
                </c:pt>
                <c:pt idx="5931">
                  <c:v>0.2265508</c:v>
                </c:pt>
                <c:pt idx="5932">
                  <c:v>0.2268164</c:v>
                </c:pt>
                <c:pt idx="5933">
                  <c:v>0.22697810000000002</c:v>
                </c:pt>
                <c:pt idx="5934">
                  <c:v>0.22696189999999999</c:v>
                </c:pt>
                <c:pt idx="5935">
                  <c:v>0.22673040000000003</c:v>
                </c:pt>
                <c:pt idx="5936">
                  <c:v>0.2262864</c:v>
                </c:pt>
                <c:pt idx="5937">
                  <c:v>0.2256698</c:v>
                </c:pt>
                <c:pt idx="5938">
                  <c:v>0.22494040000000001</c:v>
                </c:pt>
                <c:pt idx="5939">
                  <c:v>0.22416239999999998</c:v>
                </c:pt>
                <c:pt idx="5940">
                  <c:v>0.22338550000000001</c:v>
                </c:pt>
                <c:pt idx="5941">
                  <c:v>0.22264349999999999</c:v>
                </c:pt>
                <c:pt idx="5942">
                  <c:v>0.22196299999999999</c:v>
                </c:pt>
                <c:pt idx="5943">
                  <c:v>0.22137440000000003</c:v>
                </c:pt>
                <c:pt idx="5944">
                  <c:v>0.22092269999999997</c:v>
                </c:pt>
                <c:pt idx="5945">
                  <c:v>0.22066930000000001</c:v>
                </c:pt>
                <c:pt idx="5946">
                  <c:v>0.22067120000000001</c:v>
                </c:pt>
                <c:pt idx="5947">
                  <c:v>0.2209632</c:v>
                </c:pt>
                <c:pt idx="5948">
                  <c:v>0.2215287</c:v>
                </c:pt>
                <c:pt idx="5949">
                  <c:v>0.2222922</c:v>
                </c:pt>
                <c:pt idx="5950">
                  <c:v>0.22311550000000002</c:v>
                </c:pt>
                <c:pt idx="5951">
                  <c:v>0.223828</c:v>
                </c:pt>
                <c:pt idx="5952">
                  <c:v>0.2242874</c:v>
                </c:pt>
                <c:pt idx="5953">
                  <c:v>0.2244167</c:v>
                </c:pt>
                <c:pt idx="5954">
                  <c:v>0.22423989999999999</c:v>
                </c:pt>
                <c:pt idx="5955">
                  <c:v>0.22385899999999997</c:v>
                </c:pt>
                <c:pt idx="5956">
                  <c:v>0.2234187</c:v>
                </c:pt>
                <c:pt idx="5957">
                  <c:v>0.2230433</c:v>
                </c:pt>
                <c:pt idx="5958">
                  <c:v>0.22279860000000001</c:v>
                </c:pt>
                <c:pt idx="5959">
                  <c:v>0.22268970000000002</c:v>
                </c:pt>
                <c:pt idx="5960">
                  <c:v>0.22267329999999999</c:v>
                </c:pt>
                <c:pt idx="5961">
                  <c:v>0.22269420000000001</c:v>
                </c:pt>
                <c:pt idx="5962">
                  <c:v>0.22271369999999999</c:v>
                </c:pt>
                <c:pt idx="5963">
                  <c:v>0.2227324</c:v>
                </c:pt>
                <c:pt idx="5964">
                  <c:v>0.22278530000000002</c:v>
                </c:pt>
                <c:pt idx="5965">
                  <c:v>0.22292290000000001</c:v>
                </c:pt>
                <c:pt idx="5966">
                  <c:v>0.22318180000000001</c:v>
                </c:pt>
                <c:pt idx="5967">
                  <c:v>0.22356820000000002</c:v>
                </c:pt>
                <c:pt idx="5968">
                  <c:v>0.2240529</c:v>
                </c:pt>
                <c:pt idx="5969">
                  <c:v>0.22458649999999997</c:v>
                </c:pt>
                <c:pt idx="5970">
                  <c:v>0.22511830000000002</c:v>
                </c:pt>
                <c:pt idx="5971">
                  <c:v>0.22561680000000001</c:v>
                </c:pt>
                <c:pt idx="5972">
                  <c:v>0.22608320000000001</c:v>
                </c:pt>
                <c:pt idx="5973">
                  <c:v>0.22654659999999999</c:v>
                </c:pt>
                <c:pt idx="5974">
                  <c:v>0.2270517</c:v>
                </c:pt>
                <c:pt idx="5975">
                  <c:v>0.2276348</c:v>
                </c:pt>
                <c:pt idx="5976">
                  <c:v>0.22831079999999998</c:v>
                </c:pt>
                <c:pt idx="5977">
                  <c:v>0.22905920000000002</c:v>
                </c:pt>
                <c:pt idx="5978">
                  <c:v>0.22982669999999999</c:v>
                </c:pt>
                <c:pt idx="5979">
                  <c:v>0.23052920000000002</c:v>
                </c:pt>
                <c:pt idx="5980">
                  <c:v>0.23107160000000002</c:v>
                </c:pt>
                <c:pt idx="5981">
                  <c:v>0.23137579999999999</c:v>
                </c:pt>
                <c:pt idx="5982">
                  <c:v>0.23139780000000001</c:v>
                </c:pt>
                <c:pt idx="5983">
                  <c:v>0.2311511</c:v>
                </c:pt>
                <c:pt idx="5984">
                  <c:v>0.2307042</c:v>
                </c:pt>
                <c:pt idx="5985">
                  <c:v>0.2301726</c:v>
                </c:pt>
                <c:pt idx="5986">
                  <c:v>0.22968430000000001</c:v>
                </c:pt>
                <c:pt idx="5987">
                  <c:v>0.2293481</c:v>
                </c:pt>
                <c:pt idx="5988">
                  <c:v>0.22924039999999998</c:v>
                </c:pt>
                <c:pt idx="5989">
                  <c:v>0.22938420000000001</c:v>
                </c:pt>
                <c:pt idx="5990">
                  <c:v>0.22975289999999998</c:v>
                </c:pt>
                <c:pt idx="5991">
                  <c:v>0.23027300000000001</c:v>
                </c:pt>
                <c:pt idx="5992">
                  <c:v>0.2308452</c:v>
                </c:pt>
                <c:pt idx="5993">
                  <c:v>0.23135420000000001</c:v>
                </c:pt>
                <c:pt idx="5994">
                  <c:v>0.23168150000000001</c:v>
                </c:pt>
                <c:pt idx="5995">
                  <c:v>0.23172999999999999</c:v>
                </c:pt>
                <c:pt idx="5996">
                  <c:v>0.23143129999999998</c:v>
                </c:pt>
                <c:pt idx="5997">
                  <c:v>0.230763</c:v>
                </c:pt>
                <c:pt idx="5998">
                  <c:v>0.22976160000000001</c:v>
                </c:pt>
                <c:pt idx="5999">
                  <c:v>0.22852700000000001</c:v>
                </c:pt>
                <c:pt idx="6000">
                  <c:v>0.22721369999999999</c:v>
                </c:pt>
                <c:pt idx="6001">
                  <c:v>0.22599049999999998</c:v>
                </c:pt>
                <c:pt idx="6002">
                  <c:v>0.22502610000000001</c:v>
                </c:pt>
                <c:pt idx="6003">
                  <c:v>0.22444820000000001</c:v>
                </c:pt>
                <c:pt idx="6004">
                  <c:v>0.2243213</c:v>
                </c:pt>
                <c:pt idx="6005">
                  <c:v>0.22464770000000001</c:v>
                </c:pt>
                <c:pt idx="6006">
                  <c:v>0.22536830000000002</c:v>
                </c:pt>
                <c:pt idx="6007">
                  <c:v>0.2263848</c:v>
                </c:pt>
                <c:pt idx="6008">
                  <c:v>0.22756799999999999</c:v>
                </c:pt>
                <c:pt idx="6009">
                  <c:v>0.22879239999999998</c:v>
                </c:pt>
                <c:pt idx="6010">
                  <c:v>0.22995739999999998</c:v>
                </c:pt>
                <c:pt idx="6011">
                  <c:v>0.23098749999999998</c:v>
                </c:pt>
                <c:pt idx="6012">
                  <c:v>0.23183919999999997</c:v>
                </c:pt>
                <c:pt idx="6013">
                  <c:v>0.23248829999999998</c:v>
                </c:pt>
                <c:pt idx="6014">
                  <c:v>0.23291879999999998</c:v>
                </c:pt>
                <c:pt idx="6015">
                  <c:v>0.23312119999999997</c:v>
                </c:pt>
                <c:pt idx="6016">
                  <c:v>0.23309479999999999</c:v>
                </c:pt>
                <c:pt idx="6017">
                  <c:v>0.23285520000000001</c:v>
                </c:pt>
                <c:pt idx="6018">
                  <c:v>0.23243629999999998</c:v>
                </c:pt>
                <c:pt idx="6019">
                  <c:v>0.2318887</c:v>
                </c:pt>
                <c:pt idx="6020">
                  <c:v>0.2312758</c:v>
                </c:pt>
                <c:pt idx="6021">
                  <c:v>0.23065920000000001</c:v>
                </c:pt>
                <c:pt idx="6022">
                  <c:v>0.23009930000000001</c:v>
                </c:pt>
                <c:pt idx="6023">
                  <c:v>0.22965080000000002</c:v>
                </c:pt>
                <c:pt idx="6024">
                  <c:v>0.22935259999999999</c:v>
                </c:pt>
                <c:pt idx="6025">
                  <c:v>0.22923060000000001</c:v>
                </c:pt>
                <c:pt idx="6026">
                  <c:v>0.2292862</c:v>
                </c:pt>
                <c:pt idx="6027">
                  <c:v>0.2294966</c:v>
                </c:pt>
                <c:pt idx="6028">
                  <c:v>0.2298124</c:v>
                </c:pt>
                <c:pt idx="6029">
                  <c:v>0.23016890000000001</c:v>
                </c:pt>
                <c:pt idx="6030">
                  <c:v>0.23050769999999998</c:v>
                </c:pt>
                <c:pt idx="6031">
                  <c:v>0.23078799999999999</c:v>
                </c:pt>
                <c:pt idx="6032">
                  <c:v>0.23100610000000002</c:v>
                </c:pt>
                <c:pt idx="6033">
                  <c:v>0.23119209999999998</c:v>
                </c:pt>
                <c:pt idx="6034">
                  <c:v>0.23140089999999999</c:v>
                </c:pt>
                <c:pt idx="6035">
                  <c:v>0.23168639999999999</c:v>
                </c:pt>
                <c:pt idx="6036">
                  <c:v>0.23208299999999998</c:v>
                </c:pt>
                <c:pt idx="6037">
                  <c:v>0.2325972</c:v>
                </c:pt>
                <c:pt idx="6038">
                  <c:v>0.23320859999999999</c:v>
                </c:pt>
                <c:pt idx="6039">
                  <c:v>0.23388300000000001</c:v>
                </c:pt>
                <c:pt idx="6040">
                  <c:v>0.23458209999999999</c:v>
                </c:pt>
                <c:pt idx="6041">
                  <c:v>0.23527629999999999</c:v>
                </c:pt>
                <c:pt idx="6042">
                  <c:v>0.23594279999999998</c:v>
                </c:pt>
                <c:pt idx="6043">
                  <c:v>0.23655759999999998</c:v>
                </c:pt>
                <c:pt idx="6044">
                  <c:v>0.23709079999999999</c:v>
                </c:pt>
                <c:pt idx="6045">
                  <c:v>0.23750070000000001</c:v>
                </c:pt>
                <c:pt idx="6046">
                  <c:v>0.23773849999999999</c:v>
                </c:pt>
                <c:pt idx="6047">
                  <c:v>0.2377628</c:v>
                </c:pt>
                <c:pt idx="6048">
                  <c:v>0.2375487</c:v>
                </c:pt>
                <c:pt idx="6049">
                  <c:v>0.23709799999999998</c:v>
                </c:pt>
                <c:pt idx="6050">
                  <c:v>0.23644199999999999</c:v>
                </c:pt>
                <c:pt idx="6051">
                  <c:v>0.23564280000000001</c:v>
                </c:pt>
                <c:pt idx="6052">
                  <c:v>0.23479060000000002</c:v>
                </c:pt>
                <c:pt idx="6053">
                  <c:v>0.23399040000000002</c:v>
                </c:pt>
                <c:pt idx="6054">
                  <c:v>0.2333644</c:v>
                </c:pt>
                <c:pt idx="6055">
                  <c:v>0.2330276</c:v>
                </c:pt>
                <c:pt idx="6056">
                  <c:v>0.23305980000000001</c:v>
                </c:pt>
                <c:pt idx="6057">
                  <c:v>0.23349020000000001</c:v>
                </c:pt>
                <c:pt idx="6058">
                  <c:v>0.23427039999999999</c:v>
                </c:pt>
                <c:pt idx="6059">
                  <c:v>0.23527969999999998</c:v>
                </c:pt>
                <c:pt idx="6060">
                  <c:v>0.23633160000000003</c:v>
                </c:pt>
                <c:pt idx="6061">
                  <c:v>0.23723759999999999</c:v>
                </c:pt>
                <c:pt idx="6062">
                  <c:v>0.23786889999999999</c:v>
                </c:pt>
                <c:pt idx="6063">
                  <c:v>0.23819859999999998</c:v>
                </c:pt>
                <c:pt idx="6064">
                  <c:v>0.2383044</c:v>
                </c:pt>
                <c:pt idx="6065">
                  <c:v>0.23831359999999999</c:v>
                </c:pt>
                <c:pt idx="6066">
                  <c:v>0.23833090000000001</c:v>
                </c:pt>
                <c:pt idx="6067">
                  <c:v>0.23837150000000001</c:v>
                </c:pt>
                <c:pt idx="6068">
                  <c:v>0.23835190000000001</c:v>
                </c:pt>
                <c:pt idx="6069">
                  <c:v>0.23812820000000001</c:v>
                </c:pt>
                <c:pt idx="6070">
                  <c:v>0.23759079999999999</c:v>
                </c:pt>
                <c:pt idx="6071">
                  <c:v>0.23673549999999999</c:v>
                </c:pt>
                <c:pt idx="6072">
                  <c:v>0.23570220000000003</c:v>
                </c:pt>
                <c:pt idx="6073">
                  <c:v>0.2347147</c:v>
                </c:pt>
                <c:pt idx="6074">
                  <c:v>0.23401450000000001</c:v>
                </c:pt>
                <c:pt idx="6075">
                  <c:v>0.2337678</c:v>
                </c:pt>
                <c:pt idx="6076">
                  <c:v>0.23401429999999998</c:v>
                </c:pt>
                <c:pt idx="6077">
                  <c:v>0.23467129999999997</c:v>
                </c:pt>
                <c:pt idx="6078">
                  <c:v>0.235569</c:v>
                </c:pt>
                <c:pt idx="6079">
                  <c:v>0.23653189999999999</c:v>
                </c:pt>
                <c:pt idx="6080">
                  <c:v>0.23743419999999998</c:v>
                </c:pt>
                <c:pt idx="6081">
                  <c:v>0.23825930000000001</c:v>
                </c:pt>
                <c:pt idx="6082">
                  <c:v>0.23908260000000001</c:v>
                </c:pt>
                <c:pt idx="6083">
                  <c:v>0.24002180000000001</c:v>
                </c:pt>
                <c:pt idx="6084">
                  <c:v>0.24115690000000001</c:v>
                </c:pt>
                <c:pt idx="6085">
                  <c:v>0.24248430000000001</c:v>
                </c:pt>
                <c:pt idx="6086">
                  <c:v>0.24390539999999999</c:v>
                </c:pt>
                <c:pt idx="6087">
                  <c:v>0.24527139999999997</c:v>
                </c:pt>
                <c:pt idx="6088">
                  <c:v>0.24644400000000002</c:v>
                </c:pt>
                <c:pt idx="6089">
                  <c:v>0.24734929999999999</c:v>
                </c:pt>
                <c:pt idx="6090">
                  <c:v>0.2480001</c:v>
                </c:pt>
                <c:pt idx="6091">
                  <c:v>0.24846070000000001</c:v>
                </c:pt>
                <c:pt idx="6092">
                  <c:v>0.24879259999999997</c:v>
                </c:pt>
                <c:pt idx="6093">
                  <c:v>0.24900540000000002</c:v>
                </c:pt>
                <c:pt idx="6094">
                  <c:v>0.24905740000000001</c:v>
                </c:pt>
                <c:pt idx="6095">
                  <c:v>0.24888750000000001</c:v>
                </c:pt>
                <c:pt idx="6096">
                  <c:v>0.2484673</c:v>
                </c:pt>
                <c:pt idx="6097">
                  <c:v>0.24782510000000002</c:v>
                </c:pt>
                <c:pt idx="6098">
                  <c:v>0.24703900000000001</c:v>
                </c:pt>
                <c:pt idx="6099">
                  <c:v>0.24619390000000002</c:v>
                </c:pt>
                <c:pt idx="6100">
                  <c:v>0.24535019999999999</c:v>
                </c:pt>
                <c:pt idx="6101">
                  <c:v>0.24452780000000002</c:v>
                </c:pt>
                <c:pt idx="6102">
                  <c:v>0.24372250000000001</c:v>
                </c:pt>
                <c:pt idx="6103">
                  <c:v>0.24294129999999997</c:v>
                </c:pt>
                <c:pt idx="6104">
                  <c:v>0.24223129999999998</c:v>
                </c:pt>
                <c:pt idx="6105">
                  <c:v>0.24167659999999999</c:v>
                </c:pt>
                <c:pt idx="6106">
                  <c:v>0.24138030000000002</c:v>
                </c:pt>
                <c:pt idx="6107">
                  <c:v>0.24141750000000001</c:v>
                </c:pt>
                <c:pt idx="6108">
                  <c:v>0.24180259999999998</c:v>
                </c:pt>
                <c:pt idx="6109">
                  <c:v>0.242477</c:v>
                </c:pt>
                <c:pt idx="6110">
                  <c:v>0.24333109999999997</c:v>
                </c:pt>
                <c:pt idx="6111">
                  <c:v>0.24424410000000002</c:v>
                </c:pt>
                <c:pt idx="6112">
                  <c:v>0.24511949999999999</c:v>
                </c:pt>
                <c:pt idx="6113">
                  <c:v>0.2459189</c:v>
                </c:pt>
                <c:pt idx="6114">
                  <c:v>0.24664670000000002</c:v>
                </c:pt>
                <c:pt idx="6115">
                  <c:v>0.24731230000000001</c:v>
                </c:pt>
                <c:pt idx="6116">
                  <c:v>0.247894</c:v>
                </c:pt>
                <c:pt idx="6117">
                  <c:v>0.24832789999999999</c:v>
                </c:pt>
                <c:pt idx="6118">
                  <c:v>0.2485405</c:v>
                </c:pt>
                <c:pt idx="6119">
                  <c:v>0.2485067</c:v>
                </c:pt>
                <c:pt idx="6120">
                  <c:v>0.24829110000000001</c:v>
                </c:pt>
                <c:pt idx="6121">
                  <c:v>0.2480474</c:v>
                </c:pt>
                <c:pt idx="6122">
                  <c:v>0.24794870000000002</c:v>
                </c:pt>
                <c:pt idx="6123">
                  <c:v>0.24812709999999999</c:v>
                </c:pt>
                <c:pt idx="6124">
                  <c:v>0.24860199999999999</c:v>
                </c:pt>
                <c:pt idx="6125">
                  <c:v>0.2492741</c:v>
                </c:pt>
                <c:pt idx="6126">
                  <c:v>0.24994920000000001</c:v>
                </c:pt>
                <c:pt idx="6127">
                  <c:v>0.25043369999999998</c:v>
                </c:pt>
                <c:pt idx="6128">
                  <c:v>0.25063460000000004</c:v>
                </c:pt>
                <c:pt idx="6129">
                  <c:v>0.25060450000000001</c:v>
                </c:pt>
                <c:pt idx="6130">
                  <c:v>0.2505175</c:v>
                </c:pt>
                <c:pt idx="6131">
                  <c:v>0.25056810000000002</c:v>
                </c:pt>
                <c:pt idx="6132">
                  <c:v>0.25089030000000001</c:v>
                </c:pt>
                <c:pt idx="6133">
                  <c:v>0.2514883</c:v>
                </c:pt>
                <c:pt idx="6134">
                  <c:v>0.252253</c:v>
                </c:pt>
                <c:pt idx="6135">
                  <c:v>0.25301439999999997</c:v>
                </c:pt>
                <c:pt idx="6136">
                  <c:v>0.25364540000000002</c:v>
                </c:pt>
                <c:pt idx="6137">
                  <c:v>0.2541254</c:v>
                </c:pt>
                <c:pt idx="6138">
                  <c:v>0.25454359999999998</c:v>
                </c:pt>
                <c:pt idx="6139">
                  <c:v>0.25502520000000001</c:v>
                </c:pt>
                <c:pt idx="6140">
                  <c:v>0.2556387</c:v>
                </c:pt>
                <c:pt idx="6141">
                  <c:v>0.25631949999999998</c:v>
                </c:pt>
                <c:pt idx="6142">
                  <c:v>0.25687369999999998</c:v>
                </c:pt>
                <c:pt idx="6143">
                  <c:v>0.25703779999999998</c:v>
                </c:pt>
                <c:pt idx="6144">
                  <c:v>0.2566098</c:v>
                </c:pt>
                <c:pt idx="6145">
                  <c:v>0.25556830000000003</c:v>
                </c:pt>
                <c:pt idx="6146">
                  <c:v>0.2540847</c:v>
                </c:pt>
                <c:pt idx="6147">
                  <c:v>0.25244049999999996</c:v>
                </c:pt>
                <c:pt idx="6148">
                  <c:v>0.25088370000000004</c:v>
                </c:pt>
                <c:pt idx="6149">
                  <c:v>0.2495675</c:v>
                </c:pt>
                <c:pt idx="6150">
                  <c:v>0.24851459999999997</c:v>
                </c:pt>
                <c:pt idx="6151">
                  <c:v>0.24765799999999999</c:v>
                </c:pt>
                <c:pt idx="6152">
                  <c:v>0.24690029999999999</c:v>
                </c:pt>
                <c:pt idx="6153">
                  <c:v>0.24617939999999999</c:v>
                </c:pt>
                <c:pt idx="6154">
                  <c:v>0.24550169999999999</c:v>
                </c:pt>
                <c:pt idx="6155">
                  <c:v>0.2449345</c:v>
                </c:pt>
                <c:pt idx="6156">
                  <c:v>0.2445726</c:v>
                </c:pt>
                <c:pt idx="6157">
                  <c:v>0.2444964</c:v>
                </c:pt>
                <c:pt idx="6158">
                  <c:v>0.24476179999999997</c:v>
                </c:pt>
                <c:pt idx="6159">
                  <c:v>0.2453939</c:v>
                </c:pt>
                <c:pt idx="6160">
                  <c:v>0.2463987</c:v>
                </c:pt>
                <c:pt idx="6161">
                  <c:v>0.24776729999999997</c:v>
                </c:pt>
                <c:pt idx="6162">
                  <c:v>0.24946579999999999</c:v>
                </c:pt>
                <c:pt idx="6163">
                  <c:v>0.25140380000000001</c:v>
                </c:pt>
                <c:pt idx="6164">
                  <c:v>0.25339030000000001</c:v>
                </c:pt>
                <c:pt idx="6165">
                  <c:v>0.25514420000000004</c:v>
                </c:pt>
                <c:pt idx="6166">
                  <c:v>0.25633309999999998</c:v>
                </c:pt>
                <c:pt idx="6167">
                  <c:v>0.25669050000000004</c:v>
                </c:pt>
                <c:pt idx="6168">
                  <c:v>0.25616479999999997</c:v>
                </c:pt>
                <c:pt idx="6169">
                  <c:v>0.25496530000000001</c:v>
                </c:pt>
                <c:pt idx="6170">
                  <c:v>0.25349330000000003</c:v>
                </c:pt>
                <c:pt idx="6171">
                  <c:v>0.25215130000000002</c:v>
                </c:pt>
                <c:pt idx="6172">
                  <c:v>0.25124740000000001</c:v>
                </c:pt>
                <c:pt idx="6173">
                  <c:v>0.25090639999999997</c:v>
                </c:pt>
                <c:pt idx="6174">
                  <c:v>0.25107059999999998</c:v>
                </c:pt>
                <c:pt idx="6175">
                  <c:v>0.25153979999999998</c:v>
                </c:pt>
                <c:pt idx="6176">
                  <c:v>0.252054</c:v>
                </c:pt>
                <c:pt idx="6177">
                  <c:v>0.25240779999999996</c:v>
                </c:pt>
                <c:pt idx="6178">
                  <c:v>0.25251619999999997</c:v>
                </c:pt>
                <c:pt idx="6179">
                  <c:v>0.25245850000000003</c:v>
                </c:pt>
                <c:pt idx="6180">
                  <c:v>0.25242789999999998</c:v>
                </c:pt>
                <c:pt idx="6181">
                  <c:v>0.25267529999999999</c:v>
                </c:pt>
                <c:pt idx="6182">
                  <c:v>0.25342239999999999</c:v>
                </c:pt>
                <c:pt idx="6183">
                  <c:v>0.25481619999999999</c:v>
                </c:pt>
                <c:pt idx="6184">
                  <c:v>0.25691340000000001</c:v>
                </c:pt>
                <c:pt idx="6185">
                  <c:v>0.25965630000000001</c:v>
                </c:pt>
                <c:pt idx="6186">
                  <c:v>0.26285619999999998</c:v>
                </c:pt>
                <c:pt idx="6187">
                  <c:v>0.26614100000000002</c:v>
                </c:pt>
                <c:pt idx="6188">
                  <c:v>0.26900499999999999</c:v>
                </c:pt>
                <c:pt idx="6189">
                  <c:v>0.27089039999999998</c:v>
                </c:pt>
                <c:pt idx="6190">
                  <c:v>0.2714009</c:v>
                </c:pt>
                <c:pt idx="6191">
                  <c:v>0.27054400000000001</c:v>
                </c:pt>
                <c:pt idx="6192">
                  <c:v>0.26876650000000002</c:v>
                </c:pt>
                <c:pt idx="6193">
                  <c:v>0.26677840000000003</c:v>
                </c:pt>
                <c:pt idx="6194">
                  <c:v>0.26522780000000001</c:v>
                </c:pt>
                <c:pt idx="6195">
                  <c:v>0.2645904</c:v>
                </c:pt>
                <c:pt idx="6196">
                  <c:v>0.26508370000000003</c:v>
                </c:pt>
                <c:pt idx="6197">
                  <c:v>0.2666752</c:v>
                </c:pt>
                <c:pt idx="6198">
                  <c:v>0.26911079999999998</c:v>
                </c:pt>
                <c:pt idx="6199">
                  <c:v>0.27196769999999998</c:v>
                </c:pt>
                <c:pt idx="6200">
                  <c:v>0.27479290000000001</c:v>
                </c:pt>
                <c:pt idx="6201">
                  <c:v>0.27719050000000001</c:v>
                </c:pt>
                <c:pt idx="6202">
                  <c:v>0.278974</c:v>
                </c:pt>
                <c:pt idx="6203">
                  <c:v>0.280163</c:v>
                </c:pt>
                <c:pt idx="6204">
                  <c:v>0.28088220000000003</c:v>
                </c:pt>
                <c:pt idx="6205">
                  <c:v>0.28121640000000003</c:v>
                </c:pt>
                <c:pt idx="6206">
                  <c:v>0.28114400000000001</c:v>
                </c:pt>
                <c:pt idx="6207">
                  <c:v>0.28057870000000001</c:v>
                </c:pt>
                <c:pt idx="6208">
                  <c:v>0.27949049999999998</c:v>
                </c:pt>
                <c:pt idx="6209">
                  <c:v>0.27798660000000003</c:v>
                </c:pt>
                <c:pt idx="6210">
                  <c:v>0.27631909999999998</c:v>
                </c:pt>
                <c:pt idx="6211">
                  <c:v>0.27476669999999997</c:v>
                </c:pt>
                <c:pt idx="6212">
                  <c:v>0.27352919999999997</c:v>
                </c:pt>
                <c:pt idx="6213">
                  <c:v>0.27266420000000002</c:v>
                </c:pt>
                <c:pt idx="6214">
                  <c:v>0.27207750000000003</c:v>
                </c:pt>
                <c:pt idx="6215">
                  <c:v>0.27158479999999996</c:v>
                </c:pt>
                <c:pt idx="6216">
                  <c:v>0.27099679999999998</c:v>
                </c:pt>
                <c:pt idx="6217">
                  <c:v>0.2702253</c:v>
                </c:pt>
                <c:pt idx="6218">
                  <c:v>0.269314</c:v>
                </c:pt>
                <c:pt idx="6219">
                  <c:v>0.26841020000000004</c:v>
                </c:pt>
                <c:pt idx="6220">
                  <c:v>0.26766839999999997</c:v>
                </c:pt>
                <c:pt idx="6221">
                  <c:v>0.267181</c:v>
                </c:pt>
                <c:pt idx="6222">
                  <c:v>0.266926</c:v>
                </c:pt>
                <c:pt idx="6223">
                  <c:v>0.26678370000000001</c:v>
                </c:pt>
                <c:pt idx="6224">
                  <c:v>0.26657549999999997</c:v>
                </c:pt>
                <c:pt idx="6225">
                  <c:v>0.26614179999999998</c:v>
                </c:pt>
                <c:pt idx="6226">
                  <c:v>0.26541399999999998</c:v>
                </c:pt>
                <c:pt idx="6227">
                  <c:v>0.26443300000000003</c:v>
                </c:pt>
                <c:pt idx="6228">
                  <c:v>0.26333700000000004</c:v>
                </c:pt>
                <c:pt idx="6229">
                  <c:v>0.26230380000000003</c:v>
                </c:pt>
                <c:pt idx="6230">
                  <c:v>0.26151840000000004</c:v>
                </c:pt>
                <c:pt idx="6231">
                  <c:v>0.26112340000000001</c:v>
                </c:pt>
                <c:pt idx="6232">
                  <c:v>0.26120529999999997</c:v>
                </c:pt>
                <c:pt idx="6233">
                  <c:v>0.26179260000000004</c:v>
                </c:pt>
                <c:pt idx="6234">
                  <c:v>0.26284610000000003</c:v>
                </c:pt>
                <c:pt idx="6235">
                  <c:v>0.26426519999999998</c:v>
                </c:pt>
                <c:pt idx="6236">
                  <c:v>0.26588200000000001</c:v>
                </c:pt>
                <c:pt idx="6237">
                  <c:v>0.26750630000000003</c:v>
                </c:pt>
                <c:pt idx="6238">
                  <c:v>0.2689511</c:v>
                </c:pt>
                <c:pt idx="6239">
                  <c:v>0.27007729999999996</c:v>
                </c:pt>
                <c:pt idx="6240">
                  <c:v>0.27082390000000001</c:v>
                </c:pt>
                <c:pt idx="6241">
                  <c:v>0.27119450000000001</c:v>
                </c:pt>
                <c:pt idx="6242">
                  <c:v>0.27121659999999997</c:v>
                </c:pt>
                <c:pt idx="6243">
                  <c:v>0.27090169999999997</c:v>
                </c:pt>
                <c:pt idx="6244">
                  <c:v>0.27024400000000004</c:v>
                </c:pt>
                <c:pt idx="6245">
                  <c:v>0.269258</c:v>
                </c:pt>
                <c:pt idx="6246">
                  <c:v>0.26802870000000001</c:v>
                </c:pt>
                <c:pt idx="6247">
                  <c:v>0.26674560000000003</c:v>
                </c:pt>
                <c:pt idx="6248">
                  <c:v>0.26567229999999997</c:v>
                </c:pt>
                <c:pt idx="6249">
                  <c:v>0.2650477</c:v>
                </c:pt>
                <c:pt idx="6250">
                  <c:v>0.26502189999999998</c:v>
                </c:pt>
                <c:pt idx="6251">
                  <c:v>0.26555719999999999</c:v>
                </c:pt>
                <c:pt idx="6252">
                  <c:v>0.26641219999999999</c:v>
                </c:pt>
                <c:pt idx="6253">
                  <c:v>0.26715</c:v>
                </c:pt>
                <c:pt idx="6254">
                  <c:v>0.26730130000000002</c:v>
                </c:pt>
                <c:pt idx="6255">
                  <c:v>0.26658759999999998</c:v>
                </c:pt>
                <c:pt idx="6256">
                  <c:v>0.26507049999999999</c:v>
                </c:pt>
                <c:pt idx="6257">
                  <c:v>0.26314500000000002</c:v>
                </c:pt>
                <c:pt idx="6258">
                  <c:v>0.2613335</c:v>
                </c:pt>
                <c:pt idx="6259">
                  <c:v>0.26011190000000001</c:v>
                </c:pt>
                <c:pt idx="6260">
                  <c:v>0.25973809999999997</c:v>
                </c:pt>
                <c:pt idx="6261">
                  <c:v>0.26023869999999999</c:v>
                </c:pt>
                <c:pt idx="6262">
                  <c:v>0.26141399999999998</c:v>
                </c:pt>
                <c:pt idx="6263">
                  <c:v>0.26291730000000002</c:v>
                </c:pt>
                <c:pt idx="6264">
                  <c:v>0.26434020000000003</c:v>
                </c:pt>
                <c:pt idx="6265">
                  <c:v>0.26535209999999998</c:v>
                </c:pt>
                <c:pt idx="6266">
                  <c:v>0.26583839999999997</c:v>
                </c:pt>
                <c:pt idx="6267">
                  <c:v>0.26590330000000001</c:v>
                </c:pt>
                <c:pt idx="6268">
                  <c:v>0.2657851</c:v>
                </c:pt>
                <c:pt idx="6269">
                  <c:v>0.26570250000000001</c:v>
                </c:pt>
                <c:pt idx="6270">
                  <c:v>0.26578230000000003</c:v>
                </c:pt>
                <c:pt idx="6271">
                  <c:v>0.26602939999999997</c:v>
                </c:pt>
                <c:pt idx="6272">
                  <c:v>0.26635979999999998</c:v>
                </c:pt>
                <c:pt idx="6273">
                  <c:v>0.26664589999999999</c:v>
                </c:pt>
                <c:pt idx="6274">
                  <c:v>0.26676179999999999</c:v>
                </c:pt>
                <c:pt idx="6275">
                  <c:v>0.26661450000000003</c:v>
                </c:pt>
                <c:pt idx="6276">
                  <c:v>0.26613739999999997</c:v>
                </c:pt>
                <c:pt idx="6277">
                  <c:v>0.26530330000000002</c:v>
                </c:pt>
                <c:pt idx="6278">
                  <c:v>0.26412910000000001</c:v>
                </c:pt>
                <c:pt idx="6279">
                  <c:v>0.26268959999999997</c:v>
                </c:pt>
                <c:pt idx="6280">
                  <c:v>0.2611115</c:v>
                </c:pt>
                <c:pt idx="6281">
                  <c:v>0.25954149999999998</c:v>
                </c:pt>
                <c:pt idx="6282">
                  <c:v>0.25811780000000001</c:v>
                </c:pt>
                <c:pt idx="6283">
                  <c:v>0.25691619999999998</c:v>
                </c:pt>
                <c:pt idx="6284">
                  <c:v>0.25593680000000002</c:v>
                </c:pt>
                <c:pt idx="6285">
                  <c:v>0.2551138</c:v>
                </c:pt>
                <c:pt idx="6286">
                  <c:v>0.25435859999999999</c:v>
                </c:pt>
                <c:pt idx="6287">
                  <c:v>0.25361129999999998</c:v>
                </c:pt>
                <c:pt idx="6288">
                  <c:v>0.252882</c:v>
                </c:pt>
                <c:pt idx="6289">
                  <c:v>0.25225550000000002</c:v>
                </c:pt>
                <c:pt idx="6290">
                  <c:v>0.25186069999999999</c:v>
                </c:pt>
                <c:pt idx="6291">
                  <c:v>0.25181710000000002</c:v>
                </c:pt>
                <c:pt idx="6292">
                  <c:v>0.2521774</c:v>
                </c:pt>
                <c:pt idx="6293">
                  <c:v>0.25290869999999999</c:v>
                </c:pt>
                <c:pt idx="6294">
                  <c:v>0.2538919</c:v>
                </c:pt>
                <c:pt idx="6295">
                  <c:v>0.25497340000000002</c:v>
                </c:pt>
                <c:pt idx="6296">
                  <c:v>0.2560037</c:v>
                </c:pt>
                <c:pt idx="6297">
                  <c:v>0.25690230000000003</c:v>
                </c:pt>
                <c:pt idx="6298">
                  <c:v>0.25767660000000003</c:v>
                </c:pt>
                <c:pt idx="6299">
                  <c:v>0.25840350000000001</c:v>
                </c:pt>
                <c:pt idx="6300">
                  <c:v>0.25917760000000001</c:v>
                </c:pt>
                <c:pt idx="6301">
                  <c:v>0.26005690000000004</c:v>
                </c:pt>
                <c:pt idx="6302">
                  <c:v>0.26103399999999999</c:v>
                </c:pt>
                <c:pt idx="6303">
                  <c:v>0.26203120000000002</c:v>
                </c:pt>
                <c:pt idx="6304">
                  <c:v>0.26292700000000002</c:v>
                </c:pt>
                <c:pt idx="6305">
                  <c:v>0.2635729</c:v>
                </c:pt>
                <c:pt idx="6306">
                  <c:v>0.2638334</c:v>
                </c:pt>
                <c:pt idx="6307">
                  <c:v>0.26360510000000004</c:v>
                </c:pt>
                <c:pt idx="6308">
                  <c:v>0.2628279</c:v>
                </c:pt>
                <c:pt idx="6309">
                  <c:v>0.26150989999999996</c:v>
                </c:pt>
                <c:pt idx="6310">
                  <c:v>0.2597449</c:v>
                </c:pt>
                <c:pt idx="6311">
                  <c:v>0.2577216</c:v>
                </c:pt>
                <c:pt idx="6312">
                  <c:v>0.25568150000000001</c:v>
                </c:pt>
                <c:pt idx="6313">
                  <c:v>0.25388179999999999</c:v>
                </c:pt>
                <c:pt idx="6314">
                  <c:v>0.25254850000000001</c:v>
                </c:pt>
                <c:pt idx="6315">
                  <c:v>0.25182110000000002</c:v>
                </c:pt>
                <c:pt idx="6316">
                  <c:v>0.25175550000000002</c:v>
                </c:pt>
                <c:pt idx="6317">
                  <c:v>0.2523146</c:v>
                </c:pt>
                <c:pt idx="6318">
                  <c:v>0.25338450000000001</c:v>
                </c:pt>
                <c:pt idx="6319">
                  <c:v>0.2547758</c:v>
                </c:pt>
                <c:pt idx="6320">
                  <c:v>0.25625599999999998</c:v>
                </c:pt>
                <c:pt idx="6321">
                  <c:v>0.25761620000000002</c:v>
                </c:pt>
                <c:pt idx="6322">
                  <c:v>0.25870510000000002</c:v>
                </c:pt>
                <c:pt idx="6323">
                  <c:v>0.25948209999999999</c:v>
                </c:pt>
                <c:pt idx="6324">
                  <c:v>0.26000610000000002</c:v>
                </c:pt>
                <c:pt idx="6325">
                  <c:v>0.2604052</c:v>
                </c:pt>
                <c:pt idx="6326">
                  <c:v>0.2608143</c:v>
                </c:pt>
                <c:pt idx="6327">
                  <c:v>0.2613278</c:v>
                </c:pt>
                <c:pt idx="6328">
                  <c:v>0.2619764</c:v>
                </c:pt>
                <c:pt idx="6329">
                  <c:v>0.26270310000000002</c:v>
                </c:pt>
                <c:pt idx="6330">
                  <c:v>0.26337640000000001</c:v>
                </c:pt>
                <c:pt idx="6331">
                  <c:v>0.26380959999999998</c:v>
                </c:pt>
                <c:pt idx="6332">
                  <c:v>0.26384160000000001</c:v>
                </c:pt>
                <c:pt idx="6333">
                  <c:v>0.26340989999999997</c:v>
                </c:pt>
                <c:pt idx="6334">
                  <c:v>0.26260220000000001</c:v>
                </c:pt>
                <c:pt idx="6335">
                  <c:v>0.26163400000000003</c:v>
                </c:pt>
                <c:pt idx="6336">
                  <c:v>0.26078389999999996</c:v>
                </c:pt>
                <c:pt idx="6337">
                  <c:v>0.26030940000000002</c:v>
                </c:pt>
                <c:pt idx="6338">
                  <c:v>0.26035059999999999</c:v>
                </c:pt>
                <c:pt idx="6339">
                  <c:v>0.26090570000000002</c:v>
                </c:pt>
                <c:pt idx="6340">
                  <c:v>0.26181379999999999</c:v>
                </c:pt>
                <c:pt idx="6341">
                  <c:v>0.26281089999999996</c:v>
                </c:pt>
                <c:pt idx="6342">
                  <c:v>0.26357839999999999</c:v>
                </c:pt>
                <c:pt idx="6343">
                  <c:v>0.26384449999999998</c:v>
                </c:pt>
                <c:pt idx="6344">
                  <c:v>0.26347740000000003</c:v>
                </c:pt>
                <c:pt idx="6345">
                  <c:v>0.26249810000000001</c:v>
                </c:pt>
                <c:pt idx="6346">
                  <c:v>0.26105820000000002</c:v>
                </c:pt>
                <c:pt idx="6347">
                  <c:v>0.25936700000000001</c:v>
                </c:pt>
                <c:pt idx="6348">
                  <c:v>0.25767069999999997</c:v>
                </c:pt>
                <c:pt idx="6349">
                  <c:v>0.2562218</c:v>
                </c:pt>
                <c:pt idx="6350">
                  <c:v>0.25525600000000004</c:v>
                </c:pt>
                <c:pt idx="6351">
                  <c:v>0.2550058</c:v>
                </c:pt>
                <c:pt idx="6352">
                  <c:v>0.25563740000000001</c:v>
                </c:pt>
                <c:pt idx="6353">
                  <c:v>0.25719599999999998</c:v>
                </c:pt>
                <c:pt idx="6354">
                  <c:v>0.25953400000000004</c:v>
                </c:pt>
                <c:pt idx="6355">
                  <c:v>0.26226189999999999</c:v>
                </c:pt>
                <c:pt idx="6356">
                  <c:v>0.26477490000000004</c:v>
                </c:pt>
                <c:pt idx="6357">
                  <c:v>0.26634419999999998</c:v>
                </c:pt>
                <c:pt idx="6358">
                  <c:v>0.26647300000000002</c:v>
                </c:pt>
                <c:pt idx="6359">
                  <c:v>0.26514209999999999</c:v>
                </c:pt>
                <c:pt idx="6360">
                  <c:v>0.26283889999999999</c:v>
                </c:pt>
                <c:pt idx="6361">
                  <c:v>0.26024389999999997</c:v>
                </c:pt>
                <c:pt idx="6362">
                  <c:v>0.25794529999999999</c:v>
                </c:pt>
                <c:pt idx="6363">
                  <c:v>0.25627450000000002</c:v>
                </c:pt>
                <c:pt idx="6364">
                  <c:v>0.25527230000000001</c:v>
                </c:pt>
                <c:pt idx="6365">
                  <c:v>0.25478450000000002</c:v>
                </c:pt>
                <c:pt idx="6366">
                  <c:v>0.25457269999999999</c:v>
                </c:pt>
                <c:pt idx="6367">
                  <c:v>0.25445030000000002</c:v>
                </c:pt>
                <c:pt idx="6368">
                  <c:v>0.2543415</c:v>
                </c:pt>
                <c:pt idx="6369">
                  <c:v>0.25429069999999998</c:v>
                </c:pt>
                <c:pt idx="6370">
                  <c:v>0.25438569999999999</c:v>
                </c:pt>
                <c:pt idx="6371">
                  <c:v>0.25466639999999996</c:v>
                </c:pt>
                <c:pt idx="6372">
                  <c:v>0.25506010000000001</c:v>
                </c:pt>
                <c:pt idx="6373">
                  <c:v>0.25540170000000001</c:v>
                </c:pt>
                <c:pt idx="6374">
                  <c:v>0.2554942</c:v>
                </c:pt>
                <c:pt idx="6375">
                  <c:v>0.25523299999999999</c:v>
                </c:pt>
                <c:pt idx="6376">
                  <c:v>0.25466920000000004</c:v>
                </c:pt>
                <c:pt idx="6377">
                  <c:v>0.25398869999999996</c:v>
                </c:pt>
                <c:pt idx="6378">
                  <c:v>0.25339719999999999</c:v>
                </c:pt>
                <c:pt idx="6379">
                  <c:v>0.25299670000000002</c:v>
                </c:pt>
                <c:pt idx="6380">
                  <c:v>0.25271900000000003</c:v>
                </c:pt>
                <c:pt idx="6381">
                  <c:v>0.25234469999999998</c:v>
                </c:pt>
                <c:pt idx="6382">
                  <c:v>0.25161899999999998</c:v>
                </c:pt>
                <c:pt idx="6383">
                  <c:v>0.25039410000000001</c:v>
                </c:pt>
                <c:pt idx="6384">
                  <c:v>0.24875630000000001</c:v>
                </c:pt>
                <c:pt idx="6385">
                  <c:v>0.2470097</c:v>
                </c:pt>
                <c:pt idx="6386">
                  <c:v>0.2455852</c:v>
                </c:pt>
                <c:pt idx="6387">
                  <c:v>0.2448661</c:v>
                </c:pt>
                <c:pt idx="6388">
                  <c:v>0.24513020000000002</c:v>
                </c:pt>
                <c:pt idx="6389">
                  <c:v>0.24649119999999999</c:v>
                </c:pt>
                <c:pt idx="6390">
                  <c:v>0.24888840000000001</c:v>
                </c:pt>
                <c:pt idx="6391">
                  <c:v>0.25206830000000002</c:v>
                </c:pt>
                <c:pt idx="6392">
                  <c:v>0.25558649999999999</c:v>
                </c:pt>
                <c:pt idx="6393">
                  <c:v>0.25890390000000002</c:v>
                </c:pt>
                <c:pt idx="6394">
                  <c:v>0.26144699999999998</c:v>
                </c:pt>
                <c:pt idx="6395">
                  <c:v>0.26279799999999998</c:v>
                </c:pt>
                <c:pt idx="6396">
                  <c:v>0.26282529999999998</c:v>
                </c:pt>
                <c:pt idx="6397">
                  <c:v>0.26169159999999997</c:v>
                </c:pt>
                <c:pt idx="6398">
                  <c:v>0.25975950000000003</c:v>
                </c:pt>
                <c:pt idx="6399">
                  <c:v>0.25744040000000001</c:v>
                </c:pt>
                <c:pt idx="6400">
                  <c:v>0.25513459999999999</c:v>
                </c:pt>
                <c:pt idx="6401">
                  <c:v>0.25314829999999999</c:v>
                </c:pt>
                <c:pt idx="6402">
                  <c:v>0.25166490000000002</c:v>
                </c:pt>
                <c:pt idx="6403">
                  <c:v>0.25075649999999999</c:v>
                </c:pt>
                <c:pt idx="6404">
                  <c:v>0.25037009999999998</c:v>
                </c:pt>
                <c:pt idx="6405">
                  <c:v>0.25036659999999999</c:v>
                </c:pt>
                <c:pt idx="6406">
                  <c:v>0.25056580000000001</c:v>
                </c:pt>
                <c:pt idx="6407">
                  <c:v>0.2508319</c:v>
                </c:pt>
                <c:pt idx="6408">
                  <c:v>0.25112380000000001</c:v>
                </c:pt>
                <c:pt idx="6409">
                  <c:v>0.25150349999999999</c:v>
                </c:pt>
                <c:pt idx="6410">
                  <c:v>0.25208439999999999</c:v>
                </c:pt>
                <c:pt idx="6411">
                  <c:v>0.25295770000000001</c:v>
                </c:pt>
                <c:pt idx="6412">
                  <c:v>0.25412249999999997</c:v>
                </c:pt>
                <c:pt idx="6413">
                  <c:v>0.25546440000000004</c:v>
                </c:pt>
                <c:pt idx="6414">
                  <c:v>0.25676949999999998</c:v>
                </c:pt>
                <c:pt idx="6415">
                  <c:v>0.25779589999999997</c:v>
                </c:pt>
                <c:pt idx="6416">
                  <c:v>0.2583838</c:v>
                </c:pt>
                <c:pt idx="6417">
                  <c:v>0.25850070000000003</c:v>
                </c:pt>
                <c:pt idx="6418">
                  <c:v>0.25823889999999999</c:v>
                </c:pt>
                <c:pt idx="6419">
                  <c:v>0.25772610000000001</c:v>
                </c:pt>
                <c:pt idx="6420">
                  <c:v>0.25704729999999998</c:v>
                </c:pt>
                <c:pt idx="6421">
                  <c:v>0.256191</c:v>
                </c:pt>
                <c:pt idx="6422">
                  <c:v>0.2550829</c:v>
                </c:pt>
                <c:pt idx="6423">
                  <c:v>0.25365709999999997</c:v>
                </c:pt>
                <c:pt idx="6424">
                  <c:v>0.25194569999999999</c:v>
                </c:pt>
                <c:pt idx="6425">
                  <c:v>0.25010119999999997</c:v>
                </c:pt>
                <c:pt idx="6426">
                  <c:v>0.24836920000000001</c:v>
                </c:pt>
                <c:pt idx="6427">
                  <c:v>0.2469961</c:v>
                </c:pt>
                <c:pt idx="6428">
                  <c:v>0.24615420000000002</c:v>
                </c:pt>
                <c:pt idx="6429">
                  <c:v>0.2459189</c:v>
                </c:pt>
                <c:pt idx="6430">
                  <c:v>0.2462433</c:v>
                </c:pt>
                <c:pt idx="6431">
                  <c:v>0.2469789</c:v>
                </c:pt>
                <c:pt idx="6432">
                  <c:v>0.2478824</c:v>
                </c:pt>
                <c:pt idx="6433">
                  <c:v>0.24868190000000001</c:v>
                </c:pt>
                <c:pt idx="6434">
                  <c:v>0.2491275</c:v>
                </c:pt>
                <c:pt idx="6435">
                  <c:v>0.24906329999999999</c:v>
                </c:pt>
                <c:pt idx="6436">
                  <c:v>0.2484941</c:v>
                </c:pt>
                <c:pt idx="6437">
                  <c:v>0.24758680000000002</c:v>
                </c:pt>
                <c:pt idx="6438">
                  <c:v>0.24662329999999999</c:v>
                </c:pt>
                <c:pt idx="6439">
                  <c:v>0.24588549999999998</c:v>
                </c:pt>
                <c:pt idx="6440">
                  <c:v>0.24559440000000002</c:v>
                </c:pt>
                <c:pt idx="6441">
                  <c:v>0.24584220000000001</c:v>
                </c:pt>
                <c:pt idx="6442">
                  <c:v>0.24656739999999999</c:v>
                </c:pt>
                <c:pt idx="6443">
                  <c:v>0.2475504</c:v>
                </c:pt>
                <c:pt idx="6444">
                  <c:v>0.248446</c:v>
                </c:pt>
                <c:pt idx="6445">
                  <c:v>0.248887</c:v>
                </c:pt>
                <c:pt idx="6446">
                  <c:v>0.24857290000000001</c:v>
                </c:pt>
                <c:pt idx="6447">
                  <c:v>0.24743189999999998</c:v>
                </c:pt>
                <c:pt idx="6448">
                  <c:v>0.24565920000000002</c:v>
                </c:pt>
                <c:pt idx="6449">
                  <c:v>0.24366159999999998</c:v>
                </c:pt>
                <c:pt idx="6450">
                  <c:v>0.2418778</c:v>
                </c:pt>
                <c:pt idx="6451">
                  <c:v>0.24061460000000001</c:v>
                </c:pt>
                <c:pt idx="6452">
                  <c:v>0.2399966</c:v>
                </c:pt>
                <c:pt idx="6453">
                  <c:v>0.23994100000000002</c:v>
                </c:pt>
                <c:pt idx="6454">
                  <c:v>0.24022689999999999</c:v>
                </c:pt>
                <c:pt idx="6455">
                  <c:v>0.24057309999999998</c:v>
                </c:pt>
                <c:pt idx="6456">
                  <c:v>0.240761</c:v>
                </c:pt>
                <c:pt idx="6457">
                  <c:v>0.24069660000000001</c:v>
                </c:pt>
                <c:pt idx="6458">
                  <c:v>0.24042020000000003</c:v>
                </c:pt>
                <c:pt idx="6459">
                  <c:v>0.24005130000000002</c:v>
                </c:pt>
                <c:pt idx="6460">
                  <c:v>0.23970630000000001</c:v>
                </c:pt>
                <c:pt idx="6461">
                  <c:v>0.23943409999999998</c:v>
                </c:pt>
                <c:pt idx="6462">
                  <c:v>0.23919009999999999</c:v>
                </c:pt>
                <c:pt idx="6463">
                  <c:v>0.23886440000000003</c:v>
                </c:pt>
                <c:pt idx="6464">
                  <c:v>0.23834170000000002</c:v>
                </c:pt>
                <c:pt idx="6465">
                  <c:v>0.23757540000000002</c:v>
                </c:pt>
                <c:pt idx="6466">
                  <c:v>0.23661769999999999</c:v>
                </c:pt>
                <c:pt idx="6467">
                  <c:v>0.2356144</c:v>
                </c:pt>
                <c:pt idx="6468">
                  <c:v>0.23473830000000001</c:v>
                </c:pt>
                <c:pt idx="6469">
                  <c:v>0.23414570000000001</c:v>
                </c:pt>
                <c:pt idx="6470">
                  <c:v>0.23392369999999998</c:v>
                </c:pt>
                <c:pt idx="6471">
                  <c:v>0.23407990000000001</c:v>
                </c:pt>
                <c:pt idx="6472">
                  <c:v>0.23456290000000002</c:v>
                </c:pt>
                <c:pt idx="6473">
                  <c:v>0.23529870000000003</c:v>
                </c:pt>
                <c:pt idx="6474">
                  <c:v>0.23623479999999999</c:v>
                </c:pt>
                <c:pt idx="6475">
                  <c:v>0.23735780000000001</c:v>
                </c:pt>
                <c:pt idx="6476">
                  <c:v>0.23869760000000001</c:v>
                </c:pt>
                <c:pt idx="6477">
                  <c:v>0.24029159999999999</c:v>
                </c:pt>
                <c:pt idx="6478">
                  <c:v>0.24211999999999997</c:v>
                </c:pt>
                <c:pt idx="6479">
                  <c:v>0.24404560000000003</c:v>
                </c:pt>
                <c:pt idx="6480">
                  <c:v>0.24578139999999998</c:v>
                </c:pt>
                <c:pt idx="6481">
                  <c:v>0.24690200000000001</c:v>
                </c:pt>
                <c:pt idx="6482">
                  <c:v>0.24700079999999999</c:v>
                </c:pt>
                <c:pt idx="6483">
                  <c:v>0.24585129999999999</c:v>
                </c:pt>
                <c:pt idx="6484">
                  <c:v>0.24352979999999999</c:v>
                </c:pt>
                <c:pt idx="6485">
                  <c:v>0.2403922</c:v>
                </c:pt>
                <c:pt idx="6486">
                  <c:v>0.23693939999999997</c:v>
                </c:pt>
                <c:pt idx="6487">
                  <c:v>0.2336693</c:v>
                </c:pt>
                <c:pt idx="6488">
                  <c:v>0.23093130000000001</c:v>
                </c:pt>
                <c:pt idx="6489">
                  <c:v>0.2289262</c:v>
                </c:pt>
                <c:pt idx="6490">
                  <c:v>0.2276919</c:v>
                </c:pt>
                <c:pt idx="6491">
                  <c:v>0.22713849999999999</c:v>
                </c:pt>
                <c:pt idx="6492">
                  <c:v>0.22710029999999998</c:v>
                </c:pt>
                <c:pt idx="6493">
                  <c:v>0.22739159999999997</c:v>
                </c:pt>
                <c:pt idx="6494">
                  <c:v>0.22786409999999999</c:v>
                </c:pt>
                <c:pt idx="6495">
                  <c:v>0.2284158</c:v>
                </c:pt>
                <c:pt idx="6496">
                  <c:v>0.22899989999999998</c:v>
                </c:pt>
                <c:pt idx="6497">
                  <c:v>0.22960410000000003</c:v>
                </c:pt>
                <c:pt idx="6498">
                  <c:v>0.23022670000000001</c:v>
                </c:pt>
                <c:pt idx="6499">
                  <c:v>0.23086389999999998</c:v>
                </c:pt>
                <c:pt idx="6500">
                  <c:v>0.23151139999999998</c:v>
                </c:pt>
                <c:pt idx="6501">
                  <c:v>0.23217400000000002</c:v>
                </c:pt>
                <c:pt idx="6502">
                  <c:v>0.23287140000000001</c:v>
                </c:pt>
                <c:pt idx="6503">
                  <c:v>0.2336299</c:v>
                </c:pt>
                <c:pt idx="6504">
                  <c:v>0.23445740000000001</c:v>
                </c:pt>
                <c:pt idx="6505">
                  <c:v>0.23531390000000002</c:v>
                </c:pt>
                <c:pt idx="6506">
                  <c:v>0.23609289999999999</c:v>
                </c:pt>
                <c:pt idx="6507">
                  <c:v>0.23663210000000001</c:v>
                </c:pt>
                <c:pt idx="6508">
                  <c:v>0.23678059999999998</c:v>
                </c:pt>
                <c:pt idx="6509">
                  <c:v>0.2364607</c:v>
                </c:pt>
                <c:pt idx="6510">
                  <c:v>0.23571369999999997</c:v>
                </c:pt>
                <c:pt idx="6511">
                  <c:v>0.2346848</c:v>
                </c:pt>
                <c:pt idx="6512">
                  <c:v>0.23357169999999999</c:v>
                </c:pt>
                <c:pt idx="6513">
                  <c:v>0.23255759999999998</c:v>
                </c:pt>
                <c:pt idx="6514">
                  <c:v>0.23174800000000001</c:v>
                </c:pt>
                <c:pt idx="6515">
                  <c:v>0.23116710000000001</c:v>
                </c:pt>
                <c:pt idx="6516">
                  <c:v>0.23076389999999999</c:v>
                </c:pt>
                <c:pt idx="6517">
                  <c:v>0.2304551</c:v>
                </c:pt>
                <c:pt idx="6518">
                  <c:v>0.230158</c:v>
                </c:pt>
                <c:pt idx="6519">
                  <c:v>0.22982669999999999</c:v>
                </c:pt>
                <c:pt idx="6520">
                  <c:v>0.22945859999999998</c:v>
                </c:pt>
                <c:pt idx="6521">
                  <c:v>0.22907810000000001</c:v>
                </c:pt>
                <c:pt idx="6522">
                  <c:v>0.2287111</c:v>
                </c:pt>
                <c:pt idx="6523">
                  <c:v>0.22836870000000001</c:v>
                </c:pt>
                <c:pt idx="6524">
                  <c:v>0.2280509</c:v>
                </c:pt>
                <c:pt idx="6525">
                  <c:v>0.22776689999999999</c:v>
                </c:pt>
                <c:pt idx="6526">
                  <c:v>0.22755529999999999</c:v>
                </c:pt>
                <c:pt idx="6527">
                  <c:v>0.2274842</c:v>
                </c:pt>
                <c:pt idx="6528">
                  <c:v>0.2276164</c:v>
                </c:pt>
                <c:pt idx="6529">
                  <c:v>0.22796660000000002</c:v>
                </c:pt>
                <c:pt idx="6530">
                  <c:v>0.22846760000000002</c:v>
                </c:pt>
                <c:pt idx="6531">
                  <c:v>0.22897899999999999</c:v>
                </c:pt>
                <c:pt idx="6532">
                  <c:v>0.22932530000000001</c:v>
                </c:pt>
                <c:pt idx="6533">
                  <c:v>0.229353</c:v>
                </c:pt>
                <c:pt idx="6534">
                  <c:v>0.22900380000000001</c:v>
                </c:pt>
                <c:pt idx="6535">
                  <c:v>0.2283376</c:v>
                </c:pt>
                <c:pt idx="6536">
                  <c:v>0.2275268</c:v>
                </c:pt>
                <c:pt idx="6537">
                  <c:v>0.2267805</c:v>
                </c:pt>
                <c:pt idx="6538">
                  <c:v>0.22628879999999998</c:v>
                </c:pt>
                <c:pt idx="6539">
                  <c:v>0.22614679999999998</c:v>
                </c:pt>
                <c:pt idx="6540">
                  <c:v>0.22632219999999997</c:v>
                </c:pt>
                <c:pt idx="6541">
                  <c:v>0.22667419999999999</c:v>
                </c:pt>
                <c:pt idx="6542">
                  <c:v>0.22700999999999999</c:v>
                </c:pt>
                <c:pt idx="6543">
                  <c:v>0.22716620000000001</c:v>
                </c:pt>
                <c:pt idx="6544">
                  <c:v>0.22703799999999999</c:v>
                </c:pt>
                <c:pt idx="6545">
                  <c:v>0.22659780000000002</c:v>
                </c:pt>
                <c:pt idx="6546">
                  <c:v>0.22587190000000001</c:v>
                </c:pt>
                <c:pt idx="6547">
                  <c:v>0.22491430000000001</c:v>
                </c:pt>
                <c:pt idx="6548">
                  <c:v>0.22379380000000001</c:v>
                </c:pt>
                <c:pt idx="6549">
                  <c:v>0.22258990000000001</c:v>
                </c:pt>
                <c:pt idx="6550">
                  <c:v>0.22140900000000002</c:v>
                </c:pt>
                <c:pt idx="6551">
                  <c:v>0.22036839999999999</c:v>
                </c:pt>
                <c:pt idx="6552">
                  <c:v>0.21957300000000002</c:v>
                </c:pt>
                <c:pt idx="6553">
                  <c:v>0.21908859999999999</c:v>
                </c:pt>
                <c:pt idx="6554">
                  <c:v>0.21889829999999999</c:v>
                </c:pt>
                <c:pt idx="6555">
                  <c:v>0.21889050000000002</c:v>
                </c:pt>
                <c:pt idx="6556">
                  <c:v>0.21886830000000002</c:v>
                </c:pt>
                <c:pt idx="6557">
                  <c:v>0.21862699999999999</c:v>
                </c:pt>
                <c:pt idx="6558">
                  <c:v>0.21802559999999999</c:v>
                </c:pt>
                <c:pt idx="6559">
                  <c:v>0.21705440000000001</c:v>
                </c:pt>
                <c:pt idx="6560">
                  <c:v>0.21583610000000003</c:v>
                </c:pt>
                <c:pt idx="6561">
                  <c:v>0.21457449999999997</c:v>
                </c:pt>
                <c:pt idx="6562">
                  <c:v>0.21347849999999999</c:v>
                </c:pt>
                <c:pt idx="6563">
                  <c:v>0.21268539999999997</c:v>
                </c:pt>
                <c:pt idx="6564">
                  <c:v>0.2122522</c:v>
                </c:pt>
                <c:pt idx="6565">
                  <c:v>0.21215049999999999</c:v>
                </c:pt>
                <c:pt idx="6566">
                  <c:v>0.21230270000000001</c:v>
                </c:pt>
                <c:pt idx="6567">
                  <c:v>0.2126151</c:v>
                </c:pt>
                <c:pt idx="6568">
                  <c:v>0.2130331</c:v>
                </c:pt>
                <c:pt idx="6569">
                  <c:v>0.21357100000000001</c:v>
                </c:pt>
                <c:pt idx="6570">
                  <c:v>0.21429689999999998</c:v>
                </c:pt>
                <c:pt idx="6571">
                  <c:v>0.21527020000000002</c:v>
                </c:pt>
                <c:pt idx="6572">
                  <c:v>0.21647840000000002</c:v>
                </c:pt>
                <c:pt idx="6573">
                  <c:v>0.21782339999999997</c:v>
                </c:pt>
                <c:pt idx="6574">
                  <c:v>0.21915119999999999</c:v>
                </c:pt>
                <c:pt idx="6575">
                  <c:v>0.22030500000000003</c:v>
                </c:pt>
                <c:pt idx="6576">
                  <c:v>0.2211458</c:v>
                </c:pt>
                <c:pt idx="6577">
                  <c:v>0.22158929999999999</c:v>
                </c:pt>
                <c:pt idx="6578">
                  <c:v>0.22160959999999999</c:v>
                </c:pt>
                <c:pt idx="6579">
                  <c:v>0.22123860000000001</c:v>
                </c:pt>
                <c:pt idx="6580">
                  <c:v>0.22056239999999999</c:v>
                </c:pt>
                <c:pt idx="6581">
                  <c:v>0.21970729999999999</c:v>
                </c:pt>
                <c:pt idx="6582">
                  <c:v>0.2188244</c:v>
                </c:pt>
                <c:pt idx="6583">
                  <c:v>0.21804499999999999</c:v>
                </c:pt>
                <c:pt idx="6584">
                  <c:v>0.2174595</c:v>
                </c:pt>
                <c:pt idx="6585">
                  <c:v>0.21708470000000002</c:v>
                </c:pt>
                <c:pt idx="6586">
                  <c:v>0.21685439999999997</c:v>
                </c:pt>
                <c:pt idx="6587">
                  <c:v>0.21662750000000003</c:v>
                </c:pt>
                <c:pt idx="6588">
                  <c:v>0.2162328</c:v>
                </c:pt>
                <c:pt idx="6589">
                  <c:v>0.21554859999999998</c:v>
                </c:pt>
                <c:pt idx="6590">
                  <c:v>0.2145521</c:v>
                </c:pt>
                <c:pt idx="6591">
                  <c:v>0.21335389999999999</c:v>
                </c:pt>
                <c:pt idx="6592">
                  <c:v>0.21215299999999998</c:v>
                </c:pt>
                <c:pt idx="6593">
                  <c:v>0.21119199999999999</c:v>
                </c:pt>
                <c:pt idx="6594">
                  <c:v>0.21067200000000003</c:v>
                </c:pt>
                <c:pt idx="6595">
                  <c:v>0.21069559999999998</c:v>
                </c:pt>
                <c:pt idx="6596">
                  <c:v>0.21125250000000001</c:v>
                </c:pt>
                <c:pt idx="6597">
                  <c:v>0.21221399999999999</c:v>
                </c:pt>
                <c:pt idx="6598">
                  <c:v>0.21337640000000002</c:v>
                </c:pt>
                <c:pt idx="6599">
                  <c:v>0.2144904</c:v>
                </c:pt>
                <c:pt idx="6600">
                  <c:v>0.21534729999999999</c:v>
                </c:pt>
                <c:pt idx="6601">
                  <c:v>0.21582699999999999</c:v>
                </c:pt>
                <c:pt idx="6602">
                  <c:v>0.21591079999999999</c:v>
                </c:pt>
                <c:pt idx="6603">
                  <c:v>0.21566779999999999</c:v>
                </c:pt>
                <c:pt idx="6604">
                  <c:v>0.2152114</c:v>
                </c:pt>
                <c:pt idx="6605">
                  <c:v>0.21467130000000001</c:v>
                </c:pt>
                <c:pt idx="6606">
                  <c:v>0.21416149999999998</c:v>
                </c:pt>
                <c:pt idx="6607">
                  <c:v>0.21378439999999999</c:v>
                </c:pt>
                <c:pt idx="6608">
                  <c:v>0.21363170000000001</c:v>
                </c:pt>
                <c:pt idx="6609">
                  <c:v>0.21376750000000003</c:v>
                </c:pt>
                <c:pt idx="6610">
                  <c:v>0.21420309999999998</c:v>
                </c:pt>
                <c:pt idx="6611">
                  <c:v>0.21485099999999999</c:v>
                </c:pt>
                <c:pt idx="6612">
                  <c:v>0.21552500000000002</c:v>
                </c:pt>
                <c:pt idx="6613">
                  <c:v>0.21597769999999999</c:v>
                </c:pt>
                <c:pt idx="6614">
                  <c:v>0.2160212</c:v>
                </c:pt>
                <c:pt idx="6615">
                  <c:v>0.21562420000000002</c:v>
                </c:pt>
                <c:pt idx="6616">
                  <c:v>0.21489259999999999</c:v>
                </c:pt>
                <c:pt idx="6617">
                  <c:v>0.21399560000000001</c:v>
                </c:pt>
                <c:pt idx="6618">
                  <c:v>0.21307950000000001</c:v>
                </c:pt>
                <c:pt idx="6619">
                  <c:v>0.21224910000000002</c:v>
                </c:pt>
                <c:pt idx="6620">
                  <c:v>0.21155580000000002</c:v>
                </c:pt>
                <c:pt idx="6621">
                  <c:v>0.2110127</c:v>
                </c:pt>
                <c:pt idx="6622">
                  <c:v>0.21061610000000003</c:v>
                </c:pt>
                <c:pt idx="6623">
                  <c:v>0.2103525</c:v>
                </c:pt>
                <c:pt idx="6624">
                  <c:v>0.21020340000000001</c:v>
                </c:pt>
                <c:pt idx="6625">
                  <c:v>0.21013280000000001</c:v>
                </c:pt>
                <c:pt idx="6626">
                  <c:v>0.21007859999999998</c:v>
                </c:pt>
                <c:pt idx="6627">
                  <c:v>0.20995119999999998</c:v>
                </c:pt>
                <c:pt idx="6628">
                  <c:v>0.209644</c:v>
                </c:pt>
                <c:pt idx="6629">
                  <c:v>0.20908129999999997</c:v>
                </c:pt>
                <c:pt idx="6630">
                  <c:v>0.20825300000000002</c:v>
                </c:pt>
                <c:pt idx="6631">
                  <c:v>0.207232</c:v>
                </c:pt>
                <c:pt idx="6632">
                  <c:v>0.20614880000000002</c:v>
                </c:pt>
                <c:pt idx="6633">
                  <c:v>0.2051557</c:v>
                </c:pt>
                <c:pt idx="6634">
                  <c:v>0.20438200000000001</c:v>
                </c:pt>
                <c:pt idx="6635">
                  <c:v>0.20388920000000002</c:v>
                </c:pt>
                <c:pt idx="6636">
                  <c:v>0.20366490000000001</c:v>
                </c:pt>
                <c:pt idx="6637">
                  <c:v>0.20361780000000002</c:v>
                </c:pt>
                <c:pt idx="6638">
                  <c:v>0.20361460000000001</c:v>
                </c:pt>
                <c:pt idx="6639">
                  <c:v>0.20351360000000002</c:v>
                </c:pt>
                <c:pt idx="6640">
                  <c:v>0.20322650000000003</c:v>
                </c:pt>
                <c:pt idx="6641">
                  <c:v>0.20275159999999998</c:v>
                </c:pt>
                <c:pt idx="6642">
                  <c:v>0.20216519999999999</c:v>
                </c:pt>
                <c:pt idx="6643">
                  <c:v>0.20158079999999998</c:v>
                </c:pt>
                <c:pt idx="6644">
                  <c:v>0.2010952</c:v>
                </c:pt>
                <c:pt idx="6645">
                  <c:v>0.20077050000000002</c:v>
                </c:pt>
                <c:pt idx="6646">
                  <c:v>0.20062050000000001</c:v>
                </c:pt>
                <c:pt idx="6647">
                  <c:v>0.2006231</c:v>
                </c:pt>
                <c:pt idx="6648">
                  <c:v>0.20073479999999999</c:v>
                </c:pt>
                <c:pt idx="6649">
                  <c:v>0.2009061</c:v>
                </c:pt>
                <c:pt idx="6650">
                  <c:v>0.2010914</c:v>
                </c:pt>
                <c:pt idx="6651">
                  <c:v>0.20124719999999999</c:v>
                </c:pt>
                <c:pt idx="6652">
                  <c:v>0.2013373</c:v>
                </c:pt>
                <c:pt idx="6653">
                  <c:v>0.2013334</c:v>
                </c:pt>
                <c:pt idx="6654">
                  <c:v>0.20122119999999999</c:v>
                </c:pt>
                <c:pt idx="6655">
                  <c:v>0.20101140000000001</c:v>
                </c:pt>
                <c:pt idx="6656">
                  <c:v>0.2007429</c:v>
                </c:pt>
                <c:pt idx="6657">
                  <c:v>0.20047730000000002</c:v>
                </c:pt>
                <c:pt idx="6658">
                  <c:v>0.20027400000000001</c:v>
                </c:pt>
                <c:pt idx="6659">
                  <c:v>0.20017760000000001</c:v>
                </c:pt>
                <c:pt idx="6660">
                  <c:v>0.20020669999999999</c:v>
                </c:pt>
                <c:pt idx="6661">
                  <c:v>0.200351</c:v>
                </c:pt>
                <c:pt idx="6662">
                  <c:v>0.2005709</c:v>
                </c:pt>
                <c:pt idx="6663">
                  <c:v>0.20079530000000001</c:v>
                </c:pt>
                <c:pt idx="6664">
                  <c:v>0.20093450000000002</c:v>
                </c:pt>
                <c:pt idx="6665">
                  <c:v>0.20088810000000001</c:v>
                </c:pt>
                <c:pt idx="6666">
                  <c:v>0.20058440000000002</c:v>
                </c:pt>
                <c:pt idx="6667">
                  <c:v>0.20001240000000001</c:v>
                </c:pt>
                <c:pt idx="6668">
                  <c:v>0.19922619999999999</c:v>
                </c:pt>
                <c:pt idx="6669">
                  <c:v>0.1983269</c:v>
                </c:pt>
                <c:pt idx="6670">
                  <c:v>0.19742660000000001</c:v>
                </c:pt>
                <c:pt idx="6671">
                  <c:v>0.1966398</c:v>
                </c:pt>
                <c:pt idx="6672">
                  <c:v>0.19606410000000002</c:v>
                </c:pt>
                <c:pt idx="6673">
                  <c:v>0.19577459999999999</c:v>
                </c:pt>
                <c:pt idx="6674">
                  <c:v>0.1958182</c:v>
                </c:pt>
                <c:pt idx="6675">
                  <c:v>0.1961851</c:v>
                </c:pt>
                <c:pt idx="6676">
                  <c:v>0.19678699999999999</c:v>
                </c:pt>
                <c:pt idx="6677">
                  <c:v>0.19743919999999998</c:v>
                </c:pt>
                <c:pt idx="6678">
                  <c:v>0.1979175</c:v>
                </c:pt>
                <c:pt idx="6679">
                  <c:v>0.19803869999999998</c:v>
                </c:pt>
                <c:pt idx="6680">
                  <c:v>0.19773849999999998</c:v>
                </c:pt>
                <c:pt idx="6681">
                  <c:v>0.19708829999999999</c:v>
                </c:pt>
                <c:pt idx="6682">
                  <c:v>0.19623200000000002</c:v>
                </c:pt>
                <c:pt idx="6683">
                  <c:v>0.1953183</c:v>
                </c:pt>
                <c:pt idx="6684">
                  <c:v>0.19445010000000001</c:v>
                </c:pt>
                <c:pt idx="6685">
                  <c:v>0.1936889</c:v>
                </c:pt>
                <c:pt idx="6686">
                  <c:v>0.1930607</c:v>
                </c:pt>
                <c:pt idx="6687">
                  <c:v>0.19256590000000001</c:v>
                </c:pt>
                <c:pt idx="6688">
                  <c:v>0.19219269999999999</c:v>
                </c:pt>
                <c:pt idx="6689">
                  <c:v>0.1919197</c:v>
                </c:pt>
                <c:pt idx="6690">
                  <c:v>0.19172119999999998</c:v>
                </c:pt>
                <c:pt idx="6691">
                  <c:v>0.19156899999999999</c:v>
                </c:pt>
                <c:pt idx="6692">
                  <c:v>0.1914389</c:v>
                </c:pt>
                <c:pt idx="6693">
                  <c:v>0.1913165</c:v>
                </c:pt>
                <c:pt idx="6694">
                  <c:v>0.19120090000000001</c:v>
                </c:pt>
                <c:pt idx="6695">
                  <c:v>0.19110549999999998</c:v>
                </c:pt>
                <c:pt idx="6696">
                  <c:v>0.1910491</c:v>
                </c:pt>
                <c:pt idx="6697">
                  <c:v>0.1910326</c:v>
                </c:pt>
                <c:pt idx="6698">
                  <c:v>0.1910152</c:v>
                </c:pt>
                <c:pt idx="6699">
                  <c:v>0.19092210000000001</c:v>
                </c:pt>
                <c:pt idx="6700">
                  <c:v>0.1906854</c:v>
                </c:pt>
                <c:pt idx="6701">
                  <c:v>0.19029290000000001</c:v>
                </c:pt>
                <c:pt idx="6702">
                  <c:v>0.1897809</c:v>
                </c:pt>
                <c:pt idx="6703">
                  <c:v>0.1892093</c:v>
                </c:pt>
                <c:pt idx="6704">
                  <c:v>0.18863769999999999</c:v>
                </c:pt>
                <c:pt idx="6705">
                  <c:v>0.18811919999999999</c:v>
                </c:pt>
                <c:pt idx="6706">
                  <c:v>0.1876922</c:v>
                </c:pt>
                <c:pt idx="6707">
                  <c:v>0.18736809999999998</c:v>
                </c:pt>
                <c:pt idx="6708">
                  <c:v>0.18712819999999999</c:v>
                </c:pt>
                <c:pt idx="6709">
                  <c:v>0.18692510000000001</c:v>
                </c:pt>
                <c:pt idx="6710">
                  <c:v>0.18670639999999999</c:v>
                </c:pt>
                <c:pt idx="6711">
                  <c:v>0.1864343</c:v>
                </c:pt>
                <c:pt idx="6712">
                  <c:v>0.18610480000000001</c:v>
                </c:pt>
                <c:pt idx="6713">
                  <c:v>0.18574550000000001</c:v>
                </c:pt>
                <c:pt idx="6714">
                  <c:v>0.18540190000000001</c:v>
                </c:pt>
                <c:pt idx="6715">
                  <c:v>0.185116</c:v>
                </c:pt>
                <c:pt idx="6716">
                  <c:v>0.18490590000000001</c:v>
                </c:pt>
                <c:pt idx="6717">
                  <c:v>0.1847587</c:v>
                </c:pt>
                <c:pt idx="6718">
                  <c:v>0.18463060000000001</c:v>
                </c:pt>
                <c:pt idx="6719">
                  <c:v>0.1844682</c:v>
                </c:pt>
                <c:pt idx="6720">
                  <c:v>0.18422460000000002</c:v>
                </c:pt>
                <c:pt idx="6721">
                  <c:v>0.18388409999999999</c:v>
                </c:pt>
                <c:pt idx="6722">
                  <c:v>0.18346610000000002</c:v>
                </c:pt>
                <c:pt idx="6723">
                  <c:v>0.18302080000000001</c:v>
                </c:pt>
                <c:pt idx="6724">
                  <c:v>0.18260879999999999</c:v>
                </c:pt>
                <c:pt idx="6725">
                  <c:v>0.1822809</c:v>
                </c:pt>
                <c:pt idx="6726">
                  <c:v>0.182063</c:v>
                </c:pt>
                <c:pt idx="6727">
                  <c:v>0.18194589999999999</c:v>
                </c:pt>
                <c:pt idx="6728">
                  <c:v>0.18189230000000001</c:v>
                </c:pt>
                <c:pt idx="6729">
                  <c:v>0.18184810000000001</c:v>
                </c:pt>
                <c:pt idx="6730">
                  <c:v>0.1817626</c:v>
                </c:pt>
                <c:pt idx="6731">
                  <c:v>0.18159710000000001</c:v>
                </c:pt>
                <c:pt idx="6732">
                  <c:v>0.18133199999999999</c:v>
                </c:pt>
                <c:pt idx="6733">
                  <c:v>0.1809692</c:v>
                </c:pt>
                <c:pt idx="6734">
                  <c:v>0.1805358</c:v>
                </c:pt>
                <c:pt idx="6735">
                  <c:v>0.18008390000000002</c:v>
                </c:pt>
                <c:pt idx="6736">
                  <c:v>0.1796769</c:v>
                </c:pt>
                <c:pt idx="6737">
                  <c:v>0.1793757</c:v>
                </c:pt>
                <c:pt idx="6738">
                  <c:v>0.1792067</c:v>
                </c:pt>
                <c:pt idx="6739">
                  <c:v>0.17914350000000001</c:v>
                </c:pt>
                <c:pt idx="6740">
                  <c:v>0.17910090000000001</c:v>
                </c:pt>
                <c:pt idx="6741">
                  <c:v>0.1789684</c:v>
                </c:pt>
                <c:pt idx="6742">
                  <c:v>0.1786655</c:v>
                </c:pt>
                <c:pt idx="6743">
                  <c:v>0.17816950000000001</c:v>
                </c:pt>
                <c:pt idx="6744">
                  <c:v>0.1775224</c:v>
                </c:pt>
                <c:pt idx="6745">
                  <c:v>0.17679349999999999</c:v>
                </c:pt>
                <c:pt idx="6746">
                  <c:v>0.17604429999999999</c:v>
                </c:pt>
                <c:pt idx="6747">
                  <c:v>0.17531369999999999</c:v>
                </c:pt>
                <c:pt idx="6748">
                  <c:v>0.17462179999999999</c:v>
                </c:pt>
                <c:pt idx="6749">
                  <c:v>0.173986</c:v>
                </c:pt>
                <c:pt idx="6750">
                  <c:v>0.17342299999999999</c:v>
                </c:pt>
                <c:pt idx="6751">
                  <c:v>0.17295450000000001</c:v>
                </c:pt>
                <c:pt idx="6752">
                  <c:v>0.1726047</c:v>
                </c:pt>
                <c:pt idx="6753">
                  <c:v>0.17238100000000001</c:v>
                </c:pt>
                <c:pt idx="6754">
                  <c:v>0.17225699999999999</c:v>
                </c:pt>
                <c:pt idx="6755">
                  <c:v>0.17216309999999999</c:v>
                </c:pt>
                <c:pt idx="6756">
                  <c:v>0.1720159</c:v>
                </c:pt>
                <c:pt idx="6757">
                  <c:v>0.17175069999999998</c:v>
                </c:pt>
                <c:pt idx="6758">
                  <c:v>0.17135229999999999</c:v>
                </c:pt>
                <c:pt idx="6759">
                  <c:v>0.17085400000000001</c:v>
                </c:pt>
                <c:pt idx="6760">
                  <c:v>0.17031769999999999</c:v>
                </c:pt>
                <c:pt idx="6761">
                  <c:v>0.1698122</c:v>
                </c:pt>
                <c:pt idx="6762">
                  <c:v>0.16939109999999999</c:v>
                </c:pt>
                <c:pt idx="6763">
                  <c:v>0.1690875</c:v>
                </c:pt>
                <c:pt idx="6764">
                  <c:v>0.16890359999999999</c:v>
                </c:pt>
                <c:pt idx="6765">
                  <c:v>0.16881370000000001</c:v>
                </c:pt>
                <c:pt idx="6766">
                  <c:v>0.16877130000000001</c:v>
                </c:pt>
                <c:pt idx="6767">
                  <c:v>0.16872519999999999</c:v>
                </c:pt>
                <c:pt idx="6768">
                  <c:v>0.16863699999999998</c:v>
                </c:pt>
                <c:pt idx="6769">
                  <c:v>0.168485</c:v>
                </c:pt>
                <c:pt idx="6770">
                  <c:v>0.16826859999999999</c:v>
                </c:pt>
                <c:pt idx="6771">
                  <c:v>0.16800100000000001</c:v>
                </c:pt>
                <c:pt idx="6772">
                  <c:v>0.1677023</c:v>
                </c:pt>
                <c:pt idx="6773">
                  <c:v>0.16739200000000001</c:v>
                </c:pt>
                <c:pt idx="6774">
                  <c:v>0.16708680000000001</c:v>
                </c:pt>
                <c:pt idx="6775">
                  <c:v>0.1668038</c:v>
                </c:pt>
                <c:pt idx="6776">
                  <c:v>0.16656029999999999</c:v>
                </c:pt>
                <c:pt idx="6777">
                  <c:v>0.16637640000000001</c:v>
                </c:pt>
                <c:pt idx="6778">
                  <c:v>0.1662737</c:v>
                </c:pt>
                <c:pt idx="6779">
                  <c:v>0.1662669</c:v>
                </c:pt>
                <c:pt idx="6780">
                  <c:v>0.1663528</c:v>
                </c:pt>
                <c:pt idx="6781">
                  <c:v>0.16649169999999999</c:v>
                </c:pt>
                <c:pt idx="6782">
                  <c:v>0.16660649999999999</c:v>
                </c:pt>
                <c:pt idx="6783">
                  <c:v>0.16659879999999999</c:v>
                </c:pt>
                <c:pt idx="6784">
                  <c:v>0.16640479999999999</c:v>
                </c:pt>
                <c:pt idx="6785">
                  <c:v>0.16603889999999999</c:v>
                </c:pt>
                <c:pt idx="6786">
                  <c:v>0.16557810000000001</c:v>
                </c:pt>
                <c:pt idx="6787">
                  <c:v>0.16511290000000001</c:v>
                </c:pt>
                <c:pt idx="6788">
                  <c:v>0.16470769999999998</c:v>
                </c:pt>
                <c:pt idx="6789">
                  <c:v>0.16440479999999999</c:v>
                </c:pt>
                <c:pt idx="6790">
                  <c:v>0.16422880000000001</c:v>
                </c:pt>
                <c:pt idx="6791">
                  <c:v>0.16419410000000001</c:v>
                </c:pt>
                <c:pt idx="6792">
                  <c:v>0.16430499999999998</c:v>
                </c:pt>
                <c:pt idx="6793">
                  <c:v>0.1645374</c:v>
                </c:pt>
                <c:pt idx="6794">
                  <c:v>0.1648249</c:v>
                </c:pt>
                <c:pt idx="6795">
                  <c:v>0.1650645</c:v>
                </c:pt>
                <c:pt idx="6796">
                  <c:v>0.16518379999999999</c:v>
                </c:pt>
                <c:pt idx="6797">
                  <c:v>0.16518289999999999</c:v>
                </c:pt>
                <c:pt idx="6798">
                  <c:v>0.16511020000000001</c:v>
                </c:pt>
                <c:pt idx="6799">
                  <c:v>0.16501260000000001</c:v>
                </c:pt>
                <c:pt idx="6800">
                  <c:v>0.16491169999999999</c:v>
                </c:pt>
                <c:pt idx="6801">
                  <c:v>0.16480500000000001</c:v>
                </c:pt>
                <c:pt idx="6802">
                  <c:v>0.16467599999999999</c:v>
                </c:pt>
                <c:pt idx="6803">
                  <c:v>0.16450689999999998</c:v>
                </c:pt>
                <c:pt idx="6804">
                  <c:v>0.16429069999999998</c:v>
                </c:pt>
                <c:pt idx="6805">
                  <c:v>0.1640373</c:v>
                </c:pt>
                <c:pt idx="6806">
                  <c:v>0.16377069999999999</c:v>
                </c:pt>
                <c:pt idx="6807">
                  <c:v>0.16351969999999999</c:v>
                </c:pt>
                <c:pt idx="6808">
                  <c:v>0.1633047</c:v>
                </c:pt>
                <c:pt idx="6809">
                  <c:v>0.1631338</c:v>
                </c:pt>
                <c:pt idx="6810">
                  <c:v>0.1629997</c:v>
                </c:pt>
                <c:pt idx="6811">
                  <c:v>0.1628839</c:v>
                </c:pt>
                <c:pt idx="6812">
                  <c:v>0.1627624</c:v>
                </c:pt>
                <c:pt idx="6813">
                  <c:v>0.1626146</c:v>
                </c:pt>
                <c:pt idx="6814">
                  <c:v>0.1624303</c:v>
                </c:pt>
                <c:pt idx="6815">
                  <c:v>0.16221049999999998</c:v>
                </c:pt>
                <c:pt idx="6816">
                  <c:v>0.16196630000000001</c:v>
                </c:pt>
                <c:pt idx="6817">
                  <c:v>0.161713</c:v>
                </c:pt>
                <c:pt idx="6818">
                  <c:v>0.16147030000000001</c:v>
                </c:pt>
                <c:pt idx="6819">
                  <c:v>0.1612587</c:v>
                </c:pt>
                <c:pt idx="6820">
                  <c:v>0.16109990000000002</c:v>
                </c:pt>
                <c:pt idx="6821">
                  <c:v>0.16101559999999998</c:v>
                </c:pt>
                <c:pt idx="6822">
                  <c:v>0.16102169999999999</c:v>
                </c:pt>
                <c:pt idx="6823">
                  <c:v>0.1611214</c:v>
                </c:pt>
                <c:pt idx="6824">
                  <c:v>0.16130079999999999</c:v>
                </c:pt>
                <c:pt idx="6825">
                  <c:v>0.16153239999999999</c:v>
                </c:pt>
                <c:pt idx="6826">
                  <c:v>0.16178310000000001</c:v>
                </c:pt>
                <c:pt idx="6827">
                  <c:v>0.162021</c:v>
                </c:pt>
                <c:pt idx="6828">
                  <c:v>0.16222510000000001</c:v>
                </c:pt>
                <c:pt idx="6829">
                  <c:v>0.1623878</c:v>
                </c:pt>
                <c:pt idx="6830">
                  <c:v>0.1625151</c:v>
                </c:pt>
                <c:pt idx="6831">
                  <c:v>0.16262099999999999</c:v>
                </c:pt>
                <c:pt idx="6832">
                  <c:v>0.16272150000000002</c:v>
                </c:pt>
                <c:pt idx="6833">
                  <c:v>0.1628262</c:v>
                </c:pt>
                <c:pt idx="6834">
                  <c:v>0.16293489999999999</c:v>
                </c:pt>
                <c:pt idx="6835">
                  <c:v>0.1630363</c:v>
                </c:pt>
                <c:pt idx="6836">
                  <c:v>0.16311100000000001</c:v>
                </c:pt>
                <c:pt idx="6837">
                  <c:v>0.16314100000000001</c:v>
                </c:pt>
                <c:pt idx="6838">
                  <c:v>0.16311629999999999</c:v>
                </c:pt>
                <c:pt idx="6839">
                  <c:v>0.1630423</c:v>
                </c:pt>
                <c:pt idx="6840">
                  <c:v>0.1629381</c:v>
                </c:pt>
                <c:pt idx="6841">
                  <c:v>0.162832</c:v>
                </c:pt>
                <c:pt idx="6842">
                  <c:v>0.16275049999999999</c:v>
                </c:pt>
                <c:pt idx="6843">
                  <c:v>0.1627122</c:v>
                </c:pt>
                <c:pt idx="6844">
                  <c:v>0.1627275</c:v>
                </c:pt>
                <c:pt idx="6845">
                  <c:v>0.16279660000000001</c:v>
                </c:pt>
                <c:pt idx="6846">
                  <c:v>0.16291150000000001</c:v>
                </c:pt>
                <c:pt idx="6847">
                  <c:v>0.1630557</c:v>
                </c:pt>
                <c:pt idx="6848">
                  <c:v>0.16320669999999998</c:v>
                </c:pt>
                <c:pt idx="6849">
                  <c:v>0.1633404</c:v>
                </c:pt>
                <c:pt idx="6850">
                  <c:v>0.16343630000000001</c:v>
                </c:pt>
                <c:pt idx="6851">
                  <c:v>0.1634852</c:v>
                </c:pt>
                <c:pt idx="6852">
                  <c:v>0.16348990000000002</c:v>
                </c:pt>
                <c:pt idx="6853">
                  <c:v>0.163463</c:v>
                </c:pt>
                <c:pt idx="6854">
                  <c:v>0.16342030000000002</c:v>
                </c:pt>
                <c:pt idx="6855">
                  <c:v>0.16337689999999999</c:v>
                </c:pt>
                <c:pt idx="6856">
                  <c:v>0.16334360000000001</c:v>
                </c:pt>
                <c:pt idx="6857">
                  <c:v>0.16332540000000001</c:v>
                </c:pt>
                <c:pt idx="6858">
                  <c:v>0.16332240000000001</c:v>
                </c:pt>
                <c:pt idx="6859">
                  <c:v>0.1633329</c:v>
                </c:pt>
                <c:pt idx="6860">
                  <c:v>0.1633561</c:v>
                </c:pt>
                <c:pt idx="6861">
                  <c:v>0.1633965</c:v>
                </c:pt>
                <c:pt idx="6862">
                  <c:v>0.16346430000000001</c:v>
                </c:pt>
                <c:pt idx="6863">
                  <c:v>0.16357340000000001</c:v>
                </c:pt>
                <c:pt idx="6864">
                  <c:v>0.16373500000000002</c:v>
                </c:pt>
                <c:pt idx="6865">
                  <c:v>0.1639494</c:v>
                </c:pt>
                <c:pt idx="6866">
                  <c:v>0.1641978</c:v>
                </c:pt>
                <c:pt idx="6867">
                  <c:v>0.164438</c:v>
                </c:pt>
                <c:pt idx="6868">
                  <c:v>0.16461500000000001</c:v>
                </c:pt>
                <c:pt idx="6869">
                  <c:v>0.16468259999999998</c:v>
                </c:pt>
                <c:pt idx="6870">
                  <c:v>0.1646244</c:v>
                </c:pt>
                <c:pt idx="6871">
                  <c:v>0.1644621</c:v>
                </c:pt>
                <c:pt idx="6872">
                  <c:v>0.16423989999999999</c:v>
                </c:pt>
                <c:pt idx="6873">
                  <c:v>0.16400209999999998</c:v>
                </c:pt>
                <c:pt idx="6874">
                  <c:v>0.1637769</c:v>
                </c:pt>
                <c:pt idx="6875">
                  <c:v>0.16357680000000002</c:v>
                </c:pt>
                <c:pt idx="6876">
                  <c:v>0.1634063</c:v>
                </c:pt>
                <c:pt idx="6877">
                  <c:v>0.163267</c:v>
                </c:pt>
                <c:pt idx="6878">
                  <c:v>0.163162</c:v>
                </c:pt>
                <c:pt idx="6879">
                  <c:v>0.16309489999999999</c:v>
                </c:pt>
                <c:pt idx="6880">
                  <c:v>0.16306510000000002</c:v>
                </c:pt>
                <c:pt idx="6881">
                  <c:v>0.16306480000000001</c:v>
                </c:pt>
                <c:pt idx="6882">
                  <c:v>0.1630771</c:v>
                </c:pt>
                <c:pt idx="6883">
                  <c:v>0.16308130000000001</c:v>
                </c:pt>
                <c:pt idx="6884">
                  <c:v>0.16306009999999999</c:v>
                </c:pt>
                <c:pt idx="6885">
                  <c:v>0.1630105</c:v>
                </c:pt>
                <c:pt idx="6886">
                  <c:v>0.1629467</c:v>
                </c:pt>
                <c:pt idx="6887">
                  <c:v>0.16289870000000001</c:v>
                </c:pt>
                <c:pt idx="6888">
                  <c:v>0.16290180000000001</c:v>
                </c:pt>
                <c:pt idx="6889">
                  <c:v>0.1629835</c:v>
                </c:pt>
                <c:pt idx="6890">
                  <c:v>0.16315560000000001</c:v>
                </c:pt>
                <c:pt idx="6891">
                  <c:v>0.16341049999999999</c:v>
                </c:pt>
                <c:pt idx="6892">
                  <c:v>0.1637275</c:v>
                </c:pt>
                <c:pt idx="6893">
                  <c:v>0.16408320000000001</c:v>
                </c:pt>
                <c:pt idx="6894">
                  <c:v>0.16446369999999999</c:v>
                </c:pt>
                <c:pt idx="6895">
                  <c:v>0.16486590000000001</c:v>
                </c:pt>
                <c:pt idx="6896">
                  <c:v>0.16528680000000001</c:v>
                </c:pt>
                <c:pt idx="6897">
                  <c:v>0.16570869999999999</c:v>
                </c:pt>
                <c:pt idx="6898">
                  <c:v>0.16608729999999999</c:v>
                </c:pt>
                <c:pt idx="6899">
                  <c:v>0.1663511</c:v>
                </c:pt>
                <c:pt idx="6900">
                  <c:v>0.1664313</c:v>
                </c:pt>
                <c:pt idx="6901">
                  <c:v>0.16629430000000001</c:v>
                </c:pt>
                <c:pt idx="6902">
                  <c:v>0.16596759999999999</c:v>
                </c:pt>
                <c:pt idx="6903">
                  <c:v>0.16552890000000001</c:v>
                </c:pt>
                <c:pt idx="6904">
                  <c:v>0.1650751</c:v>
                </c:pt>
                <c:pt idx="6905">
                  <c:v>0.16469</c:v>
                </c:pt>
                <c:pt idx="6906">
                  <c:v>0.1644207</c:v>
                </c:pt>
                <c:pt idx="6907">
                  <c:v>0.16428329999999999</c:v>
                </c:pt>
                <c:pt idx="6908">
                  <c:v>0.1642642</c:v>
                </c:pt>
                <c:pt idx="6909">
                  <c:v>0.1643309</c:v>
                </c:pt>
                <c:pt idx="6910">
                  <c:v>0.16443469999999999</c:v>
                </c:pt>
                <c:pt idx="6911">
                  <c:v>0.164525</c:v>
                </c:pt>
                <c:pt idx="6912">
                  <c:v>0.16456660000000001</c:v>
                </c:pt>
                <c:pt idx="6913">
                  <c:v>0.16454949999999999</c:v>
                </c:pt>
                <c:pt idx="6914">
                  <c:v>0.1644949</c:v>
                </c:pt>
                <c:pt idx="6915">
                  <c:v>0.1644447</c:v>
                </c:pt>
                <c:pt idx="6916">
                  <c:v>0.1644524</c:v>
                </c:pt>
                <c:pt idx="6917">
                  <c:v>0.1645672</c:v>
                </c:pt>
                <c:pt idx="6918">
                  <c:v>0.16482049999999998</c:v>
                </c:pt>
                <c:pt idx="6919">
                  <c:v>0.1652103</c:v>
                </c:pt>
                <c:pt idx="6920">
                  <c:v>0.165689</c:v>
                </c:pt>
                <c:pt idx="6921">
                  <c:v>0.1661783</c:v>
                </c:pt>
                <c:pt idx="6922">
                  <c:v>0.16659649999999998</c:v>
                </c:pt>
                <c:pt idx="6923">
                  <c:v>0.16689300000000001</c:v>
                </c:pt>
                <c:pt idx="6924">
                  <c:v>0.16705310000000001</c:v>
                </c:pt>
                <c:pt idx="6925">
                  <c:v>0.1670886</c:v>
                </c:pt>
                <c:pt idx="6926">
                  <c:v>0.1670278</c:v>
                </c:pt>
                <c:pt idx="6927">
                  <c:v>0.16690759999999999</c:v>
                </c:pt>
                <c:pt idx="6928">
                  <c:v>0.16676930000000001</c:v>
                </c:pt>
                <c:pt idx="6929">
                  <c:v>0.1666484</c:v>
                </c:pt>
                <c:pt idx="6930">
                  <c:v>0.16657470000000002</c:v>
                </c:pt>
                <c:pt idx="6931">
                  <c:v>0.16656759999999998</c:v>
                </c:pt>
                <c:pt idx="6932">
                  <c:v>0.1666358</c:v>
                </c:pt>
                <c:pt idx="6933">
                  <c:v>0.1667825</c:v>
                </c:pt>
                <c:pt idx="6934">
                  <c:v>0.16700310000000002</c:v>
                </c:pt>
                <c:pt idx="6935">
                  <c:v>0.16728280000000001</c:v>
                </c:pt>
                <c:pt idx="6936">
                  <c:v>0.1675779</c:v>
                </c:pt>
                <c:pt idx="6937">
                  <c:v>0.1678106</c:v>
                </c:pt>
                <c:pt idx="6938">
                  <c:v>0.16789750000000001</c:v>
                </c:pt>
                <c:pt idx="6939">
                  <c:v>0.16780149999999999</c:v>
                </c:pt>
                <c:pt idx="6940">
                  <c:v>0.16755910000000002</c:v>
                </c:pt>
                <c:pt idx="6941">
                  <c:v>0.16724</c:v>
                </c:pt>
                <c:pt idx="6942">
                  <c:v>0.16690579999999999</c:v>
                </c:pt>
                <c:pt idx="6943">
                  <c:v>0.16658999999999999</c:v>
                </c:pt>
                <c:pt idx="6944">
                  <c:v>0.16630400000000001</c:v>
                </c:pt>
                <c:pt idx="6945">
                  <c:v>0.16605049999999999</c:v>
                </c:pt>
                <c:pt idx="6946">
                  <c:v>0.16582829999999998</c:v>
                </c:pt>
                <c:pt idx="6947">
                  <c:v>0.1656397</c:v>
                </c:pt>
                <c:pt idx="6948">
                  <c:v>0.16549750000000002</c:v>
                </c:pt>
                <c:pt idx="6949">
                  <c:v>0.1654255</c:v>
                </c:pt>
                <c:pt idx="6950">
                  <c:v>0.16545000000000001</c:v>
                </c:pt>
                <c:pt idx="6951">
                  <c:v>0.1655809</c:v>
                </c:pt>
                <c:pt idx="6952">
                  <c:v>0.1657933</c:v>
                </c:pt>
                <c:pt idx="6953">
                  <c:v>0.16602520000000001</c:v>
                </c:pt>
                <c:pt idx="6954">
                  <c:v>0.16619880000000001</c:v>
                </c:pt>
                <c:pt idx="6955">
                  <c:v>0.1662595</c:v>
                </c:pt>
                <c:pt idx="6956">
                  <c:v>0.16619250000000002</c:v>
                </c:pt>
                <c:pt idx="6957">
                  <c:v>0.16602730000000002</c:v>
                </c:pt>
                <c:pt idx="6958">
                  <c:v>0.16581879999999999</c:v>
                </c:pt>
                <c:pt idx="6959">
                  <c:v>0.1656318</c:v>
                </c:pt>
                <c:pt idx="6960">
                  <c:v>0.16552530000000001</c:v>
                </c:pt>
                <c:pt idx="6961">
                  <c:v>0.1655384</c:v>
                </c:pt>
                <c:pt idx="6962">
                  <c:v>0.16568940000000001</c:v>
                </c:pt>
                <c:pt idx="6963">
                  <c:v>0.16596519999999998</c:v>
                </c:pt>
                <c:pt idx="6964">
                  <c:v>0.16632649999999999</c:v>
                </c:pt>
                <c:pt idx="6965">
                  <c:v>0.1667122</c:v>
                </c:pt>
                <c:pt idx="6966">
                  <c:v>0.16706280000000001</c:v>
                </c:pt>
                <c:pt idx="6967">
                  <c:v>0.1673394</c:v>
                </c:pt>
                <c:pt idx="6968">
                  <c:v>0.16752939999999999</c:v>
                </c:pt>
                <c:pt idx="6969">
                  <c:v>0.16764280000000001</c:v>
                </c:pt>
                <c:pt idx="6970">
                  <c:v>0.16769680000000001</c:v>
                </c:pt>
                <c:pt idx="6971">
                  <c:v>0.16770489999999999</c:v>
                </c:pt>
                <c:pt idx="6972">
                  <c:v>0.16767309999999999</c:v>
                </c:pt>
                <c:pt idx="6973">
                  <c:v>0.16760539999999999</c:v>
                </c:pt>
                <c:pt idx="6974">
                  <c:v>0.16751160000000001</c:v>
                </c:pt>
                <c:pt idx="6975">
                  <c:v>0.16740959999999999</c:v>
                </c:pt>
                <c:pt idx="6976">
                  <c:v>0.16732640000000001</c:v>
                </c:pt>
                <c:pt idx="6977">
                  <c:v>0.1672942</c:v>
                </c:pt>
                <c:pt idx="6978">
                  <c:v>0.16734100000000002</c:v>
                </c:pt>
                <c:pt idx="6979">
                  <c:v>0.1674824</c:v>
                </c:pt>
                <c:pt idx="6980">
                  <c:v>0.16770869999999999</c:v>
                </c:pt>
                <c:pt idx="6981">
                  <c:v>0.16798370000000001</c:v>
                </c:pt>
                <c:pt idx="6982">
                  <c:v>0.16825280000000001</c:v>
                </c:pt>
                <c:pt idx="6983">
                  <c:v>0.16846620000000001</c:v>
                </c:pt>
                <c:pt idx="6984">
                  <c:v>0.1685992</c:v>
                </c:pt>
                <c:pt idx="6985">
                  <c:v>0.16865190000000002</c:v>
                </c:pt>
                <c:pt idx="6986">
                  <c:v>0.16864280000000001</c:v>
                </c:pt>
                <c:pt idx="6987">
                  <c:v>0.1685952</c:v>
                </c:pt>
                <c:pt idx="6988">
                  <c:v>0.16853029999999999</c:v>
                </c:pt>
                <c:pt idx="6989">
                  <c:v>0.1684591</c:v>
                </c:pt>
                <c:pt idx="6990">
                  <c:v>0.1683799</c:v>
                </c:pt>
                <c:pt idx="6991">
                  <c:v>0.16827929999999999</c:v>
                </c:pt>
                <c:pt idx="6992">
                  <c:v>0.16814089999999998</c:v>
                </c:pt>
                <c:pt idx="6993">
                  <c:v>0.16795480000000002</c:v>
                </c:pt>
                <c:pt idx="6994">
                  <c:v>0.16772219999999999</c:v>
                </c:pt>
                <c:pt idx="6995">
                  <c:v>0.16745660000000001</c:v>
                </c:pt>
                <c:pt idx="6996">
                  <c:v>0.1671792</c:v>
                </c:pt>
                <c:pt idx="6997">
                  <c:v>0.1669156</c:v>
                </c:pt>
                <c:pt idx="6998">
                  <c:v>0.166687</c:v>
                </c:pt>
                <c:pt idx="6999">
                  <c:v>0.1665075</c:v>
                </c:pt>
                <c:pt idx="7000">
                  <c:v>0.16638040000000001</c:v>
                </c:pt>
                <c:pt idx="7001">
                  <c:v>0.1662981</c:v>
                </c:pt>
                <c:pt idx="7002">
                  <c:v>0.16624739999999999</c:v>
                </c:pt>
                <c:pt idx="7003">
                  <c:v>0.16621729999999998</c:v>
                </c:pt>
                <c:pt idx="7004">
                  <c:v>0.16620790000000002</c:v>
                </c:pt>
                <c:pt idx="7005">
                  <c:v>0.16623360000000001</c:v>
                </c:pt>
                <c:pt idx="7006">
                  <c:v>0.16632059999999999</c:v>
                </c:pt>
                <c:pt idx="7007">
                  <c:v>0.16649529999999998</c:v>
                </c:pt>
                <c:pt idx="7008">
                  <c:v>0.16676949999999999</c:v>
                </c:pt>
                <c:pt idx="7009">
                  <c:v>0.16712260000000001</c:v>
                </c:pt>
                <c:pt idx="7010">
                  <c:v>0.1675017</c:v>
                </c:pt>
                <c:pt idx="7011">
                  <c:v>0.16783339999999999</c:v>
                </c:pt>
                <c:pt idx="7012">
                  <c:v>0.16806260000000001</c:v>
                </c:pt>
                <c:pt idx="7013">
                  <c:v>0.16817940000000001</c:v>
                </c:pt>
                <c:pt idx="7014">
                  <c:v>0.1682196</c:v>
                </c:pt>
                <c:pt idx="7015">
                  <c:v>0.1682427</c:v>
                </c:pt>
                <c:pt idx="7016">
                  <c:v>0.16830510000000001</c:v>
                </c:pt>
                <c:pt idx="7017">
                  <c:v>0.1684455</c:v>
                </c:pt>
                <c:pt idx="7018">
                  <c:v>0.16867119999999999</c:v>
                </c:pt>
                <c:pt idx="7019">
                  <c:v>0.1689571</c:v>
                </c:pt>
                <c:pt idx="7020">
                  <c:v>0.1692486</c:v>
                </c:pt>
                <c:pt idx="7021">
                  <c:v>0.16948259999999998</c:v>
                </c:pt>
                <c:pt idx="7022">
                  <c:v>0.16961029999999999</c:v>
                </c:pt>
                <c:pt idx="7023">
                  <c:v>0.16961310000000002</c:v>
                </c:pt>
                <c:pt idx="7024">
                  <c:v>0.16950510000000002</c:v>
                </c:pt>
                <c:pt idx="7025">
                  <c:v>0.16932</c:v>
                </c:pt>
                <c:pt idx="7026">
                  <c:v>0.1690971</c:v>
                </c:pt>
                <c:pt idx="7027">
                  <c:v>0.16887000000000002</c:v>
                </c:pt>
                <c:pt idx="7028">
                  <c:v>0.16867019999999999</c:v>
                </c:pt>
                <c:pt idx="7029">
                  <c:v>0.16852899999999998</c:v>
                </c:pt>
                <c:pt idx="7030">
                  <c:v>0.1684754</c:v>
                </c:pt>
                <c:pt idx="7031">
                  <c:v>0.16853570000000001</c:v>
                </c:pt>
                <c:pt idx="7032">
                  <c:v>0.16872329999999999</c:v>
                </c:pt>
                <c:pt idx="7033">
                  <c:v>0.1690306</c:v>
                </c:pt>
                <c:pt idx="7034">
                  <c:v>0.1694224</c:v>
                </c:pt>
                <c:pt idx="7035">
                  <c:v>0.16983989999999999</c:v>
                </c:pt>
                <c:pt idx="7036">
                  <c:v>0.1702178</c:v>
                </c:pt>
                <c:pt idx="7037">
                  <c:v>0.1704977</c:v>
                </c:pt>
                <c:pt idx="7038">
                  <c:v>0.170651</c:v>
                </c:pt>
                <c:pt idx="7039">
                  <c:v>0.170683</c:v>
                </c:pt>
                <c:pt idx="7040">
                  <c:v>0.170628</c:v>
                </c:pt>
                <c:pt idx="7041">
                  <c:v>0.17053069999999998</c:v>
                </c:pt>
                <c:pt idx="7042">
                  <c:v>0.17042889999999999</c:v>
                </c:pt>
                <c:pt idx="7043">
                  <c:v>0.17034189999999999</c:v>
                </c:pt>
                <c:pt idx="7044">
                  <c:v>0.17026140000000001</c:v>
                </c:pt>
                <c:pt idx="7045">
                  <c:v>0.17015839999999999</c:v>
                </c:pt>
                <c:pt idx="7046">
                  <c:v>0.1700006</c:v>
                </c:pt>
                <c:pt idx="7047">
                  <c:v>0.16977709999999999</c:v>
                </c:pt>
                <c:pt idx="7048">
                  <c:v>0.1695091</c:v>
                </c:pt>
                <c:pt idx="7049">
                  <c:v>0.1692476</c:v>
                </c:pt>
                <c:pt idx="7050">
                  <c:v>0.16905539999999999</c:v>
                </c:pt>
                <c:pt idx="7051">
                  <c:v>0.16900319999999999</c:v>
                </c:pt>
                <c:pt idx="7052">
                  <c:v>0.169159</c:v>
                </c:pt>
                <c:pt idx="7053">
                  <c:v>0.16957040000000001</c:v>
                </c:pt>
                <c:pt idx="7054">
                  <c:v>0.17022770000000001</c:v>
                </c:pt>
                <c:pt idx="7055">
                  <c:v>0.1710102</c:v>
                </c:pt>
                <c:pt idx="7056">
                  <c:v>0.17169220000000002</c:v>
                </c:pt>
                <c:pt idx="7057">
                  <c:v>0.1720238</c:v>
                </c:pt>
                <c:pt idx="7058">
                  <c:v>0.1718981</c:v>
                </c:pt>
                <c:pt idx="7059">
                  <c:v>0.17139690000000002</c:v>
                </c:pt>
                <c:pt idx="7060">
                  <c:v>0.17070179999999999</c:v>
                </c:pt>
                <c:pt idx="7061">
                  <c:v>0.16998740000000001</c:v>
                </c:pt>
                <c:pt idx="7062">
                  <c:v>0.16937099999999999</c:v>
                </c:pt>
                <c:pt idx="7063">
                  <c:v>0.168931</c:v>
                </c:pt>
                <c:pt idx="7064">
                  <c:v>0.16870480000000002</c:v>
                </c:pt>
                <c:pt idx="7065">
                  <c:v>0.1686936</c:v>
                </c:pt>
                <c:pt idx="7066">
                  <c:v>0.16885509999999998</c:v>
                </c:pt>
                <c:pt idx="7067">
                  <c:v>0.16910790000000001</c:v>
                </c:pt>
                <c:pt idx="7068">
                  <c:v>0.16936380000000001</c:v>
                </c:pt>
                <c:pt idx="7069">
                  <c:v>0.16957179999999999</c:v>
                </c:pt>
                <c:pt idx="7070">
                  <c:v>0.16974530000000002</c:v>
                </c:pt>
                <c:pt idx="7071">
                  <c:v>0.16993940000000002</c:v>
                </c:pt>
                <c:pt idx="7072">
                  <c:v>0.1702128</c:v>
                </c:pt>
                <c:pt idx="7073">
                  <c:v>0.170595</c:v>
                </c:pt>
                <c:pt idx="7074">
                  <c:v>0.17107639999999999</c:v>
                </c:pt>
                <c:pt idx="7075">
                  <c:v>0.17160550000000002</c:v>
                </c:pt>
                <c:pt idx="7076">
                  <c:v>0.17210639999999999</c:v>
                </c:pt>
                <c:pt idx="7077">
                  <c:v>0.1724929</c:v>
                </c:pt>
                <c:pt idx="7078">
                  <c:v>0.1726972</c:v>
                </c:pt>
                <c:pt idx="7079">
                  <c:v>0.1726915</c:v>
                </c:pt>
                <c:pt idx="7080">
                  <c:v>0.17248639999999998</c:v>
                </c:pt>
                <c:pt idx="7081">
                  <c:v>0.1721222</c:v>
                </c:pt>
                <c:pt idx="7082">
                  <c:v>0.17165</c:v>
                </c:pt>
                <c:pt idx="7083">
                  <c:v>0.1711327</c:v>
                </c:pt>
                <c:pt idx="7084">
                  <c:v>0.1706394</c:v>
                </c:pt>
                <c:pt idx="7085">
                  <c:v>0.170236</c:v>
                </c:pt>
                <c:pt idx="7086">
                  <c:v>0.16997080000000001</c:v>
                </c:pt>
                <c:pt idx="7087">
                  <c:v>0.16984950000000001</c:v>
                </c:pt>
                <c:pt idx="7088">
                  <c:v>0.16983880000000001</c:v>
                </c:pt>
                <c:pt idx="7089">
                  <c:v>0.16988920000000002</c:v>
                </c:pt>
                <c:pt idx="7090">
                  <c:v>0.16996929999999999</c:v>
                </c:pt>
                <c:pt idx="7091">
                  <c:v>0.17008039999999999</c:v>
                </c:pt>
                <c:pt idx="7092">
                  <c:v>0.17025850000000001</c:v>
                </c:pt>
                <c:pt idx="7093">
                  <c:v>0.17056569999999999</c:v>
                </c:pt>
                <c:pt idx="7094">
                  <c:v>0.171069</c:v>
                </c:pt>
                <c:pt idx="7095">
                  <c:v>0.1717948</c:v>
                </c:pt>
                <c:pt idx="7096">
                  <c:v>0.17266509999999999</c:v>
                </c:pt>
                <c:pt idx="7097">
                  <c:v>0.17347319999999999</c:v>
                </c:pt>
                <c:pt idx="7098">
                  <c:v>0.1739706</c:v>
                </c:pt>
                <c:pt idx="7099">
                  <c:v>0.17403439999999998</c:v>
                </c:pt>
                <c:pt idx="7100">
                  <c:v>0.17371030000000001</c:v>
                </c:pt>
                <c:pt idx="7101">
                  <c:v>0.1731442</c:v>
                </c:pt>
                <c:pt idx="7102">
                  <c:v>0.17248279999999999</c:v>
                </c:pt>
                <c:pt idx="7103">
                  <c:v>0.1718404</c:v>
                </c:pt>
                <c:pt idx="7104">
                  <c:v>0.17129060000000002</c:v>
                </c:pt>
                <c:pt idx="7105">
                  <c:v>0.1708682</c:v>
                </c:pt>
                <c:pt idx="7106">
                  <c:v>0.17058329999999999</c:v>
                </c:pt>
                <c:pt idx="7107">
                  <c:v>0.17042260000000001</c:v>
                </c:pt>
                <c:pt idx="7108">
                  <c:v>0.17036000000000001</c:v>
                </c:pt>
                <c:pt idx="7109">
                  <c:v>0.17036670000000001</c:v>
                </c:pt>
                <c:pt idx="7110">
                  <c:v>0.1704252</c:v>
                </c:pt>
                <c:pt idx="7111">
                  <c:v>0.1705343</c:v>
                </c:pt>
                <c:pt idx="7112">
                  <c:v>0.17070380000000002</c:v>
                </c:pt>
                <c:pt idx="7113">
                  <c:v>0.1709465</c:v>
                </c:pt>
                <c:pt idx="7114">
                  <c:v>0.17127129999999999</c:v>
                </c:pt>
                <c:pt idx="7115">
                  <c:v>0.17167850000000001</c:v>
                </c:pt>
                <c:pt idx="7116">
                  <c:v>0.172157</c:v>
                </c:pt>
                <c:pt idx="7117">
                  <c:v>0.17268420000000001</c:v>
                </c:pt>
                <c:pt idx="7118">
                  <c:v>0.17322100000000001</c:v>
                </c:pt>
                <c:pt idx="7119">
                  <c:v>0.1737176</c:v>
                </c:pt>
                <c:pt idx="7120">
                  <c:v>0.1741183</c:v>
                </c:pt>
                <c:pt idx="7121">
                  <c:v>0.17436840000000001</c:v>
                </c:pt>
                <c:pt idx="7122">
                  <c:v>0.17442869999999999</c:v>
                </c:pt>
                <c:pt idx="7123">
                  <c:v>0.17428360000000001</c:v>
                </c:pt>
                <c:pt idx="7124">
                  <c:v>0.1739503</c:v>
                </c:pt>
                <c:pt idx="7125">
                  <c:v>0.1734763</c:v>
                </c:pt>
                <c:pt idx="7126">
                  <c:v>0.1729377</c:v>
                </c:pt>
                <c:pt idx="7127">
                  <c:v>0.17242470000000001</c:v>
                </c:pt>
                <c:pt idx="7128">
                  <c:v>0.172013</c:v>
                </c:pt>
                <c:pt idx="7129">
                  <c:v>0.17175409999999999</c:v>
                </c:pt>
                <c:pt idx="7130">
                  <c:v>0.17166129999999999</c:v>
                </c:pt>
                <c:pt idx="7131">
                  <c:v>0.1717175</c:v>
                </c:pt>
                <c:pt idx="7132">
                  <c:v>0.17189369999999998</c:v>
                </c:pt>
                <c:pt idx="7133">
                  <c:v>0.17217279999999999</c:v>
                </c:pt>
                <c:pt idx="7134">
                  <c:v>0.1725583</c:v>
                </c:pt>
                <c:pt idx="7135">
                  <c:v>0.173065</c:v>
                </c:pt>
                <c:pt idx="7136">
                  <c:v>0.1736953</c:v>
                </c:pt>
                <c:pt idx="7137">
                  <c:v>0.17442359999999998</c:v>
                </c:pt>
                <c:pt idx="7138">
                  <c:v>0.1751916</c:v>
                </c:pt>
                <c:pt idx="7139">
                  <c:v>0.17591980000000002</c:v>
                </c:pt>
                <c:pt idx="7140">
                  <c:v>0.17652479999999998</c:v>
                </c:pt>
                <c:pt idx="7141">
                  <c:v>0.17692760000000002</c:v>
                </c:pt>
                <c:pt idx="7142">
                  <c:v>0.1770777</c:v>
                </c:pt>
                <c:pt idx="7143">
                  <c:v>0.1769588</c:v>
                </c:pt>
                <c:pt idx="7144">
                  <c:v>0.17659269999999999</c:v>
                </c:pt>
                <c:pt idx="7145">
                  <c:v>0.17603439999999998</c:v>
                </c:pt>
                <c:pt idx="7146">
                  <c:v>0.17536199999999999</c:v>
                </c:pt>
                <c:pt idx="7147">
                  <c:v>0.17466790000000001</c:v>
                </c:pt>
                <c:pt idx="7148">
                  <c:v>0.17403930000000001</c:v>
                </c:pt>
                <c:pt idx="7149">
                  <c:v>0.17355470000000001</c:v>
                </c:pt>
                <c:pt idx="7150">
                  <c:v>0.17327339999999999</c:v>
                </c:pt>
                <c:pt idx="7151">
                  <c:v>0.1732194</c:v>
                </c:pt>
                <c:pt idx="7152">
                  <c:v>0.1733758</c:v>
                </c:pt>
                <c:pt idx="7153">
                  <c:v>0.17367440000000001</c:v>
                </c:pt>
                <c:pt idx="7154">
                  <c:v>0.17401</c:v>
                </c:pt>
                <c:pt idx="7155">
                  <c:v>0.17425019999999999</c:v>
                </c:pt>
                <c:pt idx="7156">
                  <c:v>0.17427799999999999</c:v>
                </c:pt>
                <c:pt idx="7157">
                  <c:v>0.1740304</c:v>
                </c:pt>
                <c:pt idx="7158">
                  <c:v>0.17351800000000001</c:v>
                </c:pt>
                <c:pt idx="7159">
                  <c:v>0.1728288</c:v>
                </c:pt>
                <c:pt idx="7160">
                  <c:v>0.17210310000000001</c:v>
                </c:pt>
                <c:pt idx="7161">
                  <c:v>0.17152989999999999</c:v>
                </c:pt>
                <c:pt idx="7162">
                  <c:v>0.171289</c:v>
                </c:pt>
                <c:pt idx="7163">
                  <c:v>0.1714715</c:v>
                </c:pt>
                <c:pt idx="7164">
                  <c:v>0.1719919</c:v>
                </c:pt>
                <c:pt idx="7165">
                  <c:v>0.17263219999999999</c:v>
                </c:pt>
                <c:pt idx="7166">
                  <c:v>0.17320169999999999</c:v>
                </c:pt>
                <c:pt idx="7167">
                  <c:v>0.1736277</c:v>
                </c:pt>
                <c:pt idx="7168">
                  <c:v>0.17392540000000001</c:v>
                </c:pt>
                <c:pt idx="7169">
                  <c:v>0.17412319999999998</c:v>
                </c:pt>
                <c:pt idx="7170">
                  <c:v>0.17422979999999999</c:v>
                </c:pt>
                <c:pt idx="7171">
                  <c:v>0.1742399</c:v>
                </c:pt>
                <c:pt idx="7172">
                  <c:v>0.17415339999999999</c:v>
                </c:pt>
                <c:pt idx="7173">
                  <c:v>0.1739935</c:v>
                </c:pt>
                <c:pt idx="7174">
                  <c:v>0.1738072</c:v>
                </c:pt>
                <c:pt idx="7175">
                  <c:v>0.17365420000000001</c:v>
                </c:pt>
                <c:pt idx="7176">
                  <c:v>0.17358590000000002</c:v>
                </c:pt>
                <c:pt idx="7177">
                  <c:v>0.1736211</c:v>
                </c:pt>
                <c:pt idx="7178">
                  <c:v>0.1737399</c:v>
                </c:pt>
                <c:pt idx="7179">
                  <c:v>0.1738857</c:v>
                </c:pt>
                <c:pt idx="7180">
                  <c:v>0.17399490000000001</c:v>
                </c:pt>
                <c:pt idx="7181">
                  <c:v>0.1740265</c:v>
                </c:pt>
                <c:pt idx="7182">
                  <c:v>0.1739995</c:v>
                </c:pt>
                <c:pt idx="7183">
                  <c:v>0.17399119999999998</c:v>
                </c:pt>
                <c:pt idx="7184">
                  <c:v>0.1741154</c:v>
                </c:pt>
                <c:pt idx="7185">
                  <c:v>0.17445949999999999</c:v>
                </c:pt>
                <c:pt idx="7186">
                  <c:v>0.1750313</c:v>
                </c:pt>
                <c:pt idx="7187">
                  <c:v>0.17573080000000002</c:v>
                </c:pt>
                <c:pt idx="7188">
                  <c:v>0.17638689999999999</c:v>
                </c:pt>
                <c:pt idx="7189">
                  <c:v>0.17684629999999998</c:v>
                </c:pt>
                <c:pt idx="7190">
                  <c:v>0.17704310000000001</c:v>
                </c:pt>
                <c:pt idx="7191">
                  <c:v>0.17702230000000002</c:v>
                </c:pt>
                <c:pt idx="7192">
                  <c:v>0.17689060000000001</c:v>
                </c:pt>
                <c:pt idx="7193">
                  <c:v>0.17676700000000001</c:v>
                </c:pt>
                <c:pt idx="7194">
                  <c:v>0.17673339999999998</c:v>
                </c:pt>
                <c:pt idx="7195">
                  <c:v>0.1768151</c:v>
                </c:pt>
                <c:pt idx="7196">
                  <c:v>0.17696030000000001</c:v>
                </c:pt>
                <c:pt idx="7197">
                  <c:v>0.17705609999999999</c:v>
                </c:pt>
                <c:pt idx="7198">
                  <c:v>0.17698030000000001</c:v>
                </c:pt>
                <c:pt idx="7199">
                  <c:v>0.1766904</c:v>
                </c:pt>
                <c:pt idx="7200">
                  <c:v>0.17625280000000002</c:v>
                </c:pt>
                <c:pt idx="7201">
                  <c:v>0.17578630000000001</c:v>
                </c:pt>
                <c:pt idx="7202">
                  <c:v>0.17538999999999999</c:v>
                </c:pt>
                <c:pt idx="7203">
                  <c:v>0.1751094</c:v>
                </c:pt>
                <c:pt idx="7204">
                  <c:v>0.17494860000000001</c:v>
                </c:pt>
                <c:pt idx="7205">
                  <c:v>0.17487900000000001</c:v>
                </c:pt>
                <c:pt idx="7206">
                  <c:v>0.17485809999999999</c:v>
                </c:pt>
                <c:pt idx="7207">
                  <c:v>0.1748412</c:v>
                </c:pt>
                <c:pt idx="7208">
                  <c:v>0.1748016</c:v>
                </c:pt>
                <c:pt idx="7209">
                  <c:v>0.17473730000000001</c:v>
                </c:pt>
                <c:pt idx="7210">
                  <c:v>0.17466690000000001</c:v>
                </c:pt>
                <c:pt idx="7211">
                  <c:v>0.17461679999999999</c:v>
                </c:pt>
                <c:pt idx="7212">
                  <c:v>0.17461469999999998</c:v>
                </c:pt>
                <c:pt idx="7213">
                  <c:v>0.17468909999999999</c:v>
                </c:pt>
                <c:pt idx="7214">
                  <c:v>0.174869</c:v>
                </c:pt>
                <c:pt idx="7215">
                  <c:v>0.175182</c:v>
                </c:pt>
                <c:pt idx="7216">
                  <c:v>0.17564560000000001</c:v>
                </c:pt>
                <c:pt idx="7217">
                  <c:v>0.1762493</c:v>
                </c:pt>
                <c:pt idx="7218">
                  <c:v>0.17693609999999999</c:v>
                </c:pt>
                <c:pt idx="7219">
                  <c:v>0.17759169999999999</c:v>
                </c:pt>
                <c:pt idx="7220">
                  <c:v>0.17808499999999999</c:v>
                </c:pt>
                <c:pt idx="7221">
                  <c:v>0.17832529999999999</c:v>
                </c:pt>
                <c:pt idx="7222">
                  <c:v>0.17831049999999998</c:v>
                </c:pt>
                <c:pt idx="7223">
                  <c:v>0.17811570000000002</c:v>
                </c:pt>
                <c:pt idx="7224">
                  <c:v>0.17785029999999999</c:v>
                </c:pt>
                <c:pt idx="7225">
                  <c:v>0.177615</c:v>
                </c:pt>
                <c:pt idx="7226">
                  <c:v>0.1774734</c:v>
                </c:pt>
                <c:pt idx="7227">
                  <c:v>0.17745709999999998</c:v>
                </c:pt>
                <c:pt idx="7228">
                  <c:v>0.1775574</c:v>
                </c:pt>
                <c:pt idx="7229">
                  <c:v>0.17772760000000001</c:v>
                </c:pt>
                <c:pt idx="7230">
                  <c:v>0.17788470000000001</c:v>
                </c:pt>
                <c:pt idx="7231">
                  <c:v>0.17794219999999999</c:v>
                </c:pt>
                <c:pt idx="7232">
                  <c:v>0.17785380000000001</c:v>
                </c:pt>
                <c:pt idx="7233">
                  <c:v>0.17762800000000001</c:v>
                </c:pt>
                <c:pt idx="7234">
                  <c:v>0.1773141</c:v>
                </c:pt>
                <c:pt idx="7235">
                  <c:v>0.1769683</c:v>
                </c:pt>
                <c:pt idx="7236">
                  <c:v>0.17664180000000002</c:v>
                </c:pt>
                <c:pt idx="7237">
                  <c:v>0.17637050000000001</c:v>
                </c:pt>
                <c:pt idx="7238">
                  <c:v>0.1761761</c:v>
                </c:pt>
                <c:pt idx="7239">
                  <c:v>0.176066</c:v>
                </c:pt>
                <c:pt idx="7240">
                  <c:v>0.17602570000000001</c:v>
                </c:pt>
                <c:pt idx="7241">
                  <c:v>0.1760176</c:v>
                </c:pt>
                <c:pt idx="7242">
                  <c:v>0.17598900000000001</c:v>
                </c:pt>
                <c:pt idx="7243">
                  <c:v>0.175904</c:v>
                </c:pt>
                <c:pt idx="7244">
                  <c:v>0.1757679</c:v>
                </c:pt>
                <c:pt idx="7245">
                  <c:v>0.1756336</c:v>
                </c:pt>
                <c:pt idx="7246">
                  <c:v>0.17557229999999999</c:v>
                </c:pt>
                <c:pt idx="7247">
                  <c:v>0.17564479999999999</c:v>
                </c:pt>
                <c:pt idx="7248">
                  <c:v>0.17587809999999998</c:v>
                </c:pt>
                <c:pt idx="7249">
                  <c:v>0.17625679999999999</c:v>
                </c:pt>
                <c:pt idx="7250">
                  <c:v>0.17673030000000001</c:v>
                </c:pt>
                <c:pt idx="7251">
                  <c:v>0.17722469999999999</c:v>
                </c:pt>
                <c:pt idx="7252">
                  <c:v>0.17766860000000001</c:v>
                </c:pt>
                <c:pt idx="7253">
                  <c:v>0.1780013</c:v>
                </c:pt>
                <c:pt idx="7254">
                  <c:v>0.1781923</c:v>
                </c:pt>
                <c:pt idx="7255">
                  <c:v>0.1782437</c:v>
                </c:pt>
                <c:pt idx="7256">
                  <c:v>0.17818519999999999</c:v>
                </c:pt>
                <c:pt idx="7257">
                  <c:v>0.17805850000000001</c:v>
                </c:pt>
                <c:pt idx="7258">
                  <c:v>0.17789930000000001</c:v>
                </c:pt>
                <c:pt idx="7259">
                  <c:v>0.177731</c:v>
                </c:pt>
                <c:pt idx="7260">
                  <c:v>0.1775632</c:v>
                </c:pt>
                <c:pt idx="7261">
                  <c:v>0.17740240000000002</c:v>
                </c:pt>
                <c:pt idx="7262">
                  <c:v>0.1772628</c:v>
                </c:pt>
                <c:pt idx="7263">
                  <c:v>0.1771692</c:v>
                </c:pt>
                <c:pt idx="7264">
                  <c:v>0.17714920000000001</c:v>
                </c:pt>
                <c:pt idx="7265">
                  <c:v>0.1772252</c:v>
                </c:pt>
                <c:pt idx="7266">
                  <c:v>0.17740320000000001</c:v>
                </c:pt>
                <c:pt idx="7267">
                  <c:v>0.17766999999999999</c:v>
                </c:pt>
                <c:pt idx="7268">
                  <c:v>0.17799300000000001</c:v>
                </c:pt>
                <c:pt idx="7269">
                  <c:v>0.17833070000000001</c:v>
                </c:pt>
                <c:pt idx="7270">
                  <c:v>0.1786392</c:v>
                </c:pt>
                <c:pt idx="7271">
                  <c:v>0.1788788</c:v>
                </c:pt>
                <c:pt idx="7272">
                  <c:v>0.17901919999999999</c:v>
                </c:pt>
                <c:pt idx="7273">
                  <c:v>0.17903739999999999</c:v>
                </c:pt>
                <c:pt idx="7274">
                  <c:v>0.1789222</c:v>
                </c:pt>
                <c:pt idx="7275">
                  <c:v>0.1786809</c:v>
                </c:pt>
                <c:pt idx="7276">
                  <c:v>0.17834230000000001</c:v>
                </c:pt>
                <c:pt idx="7277">
                  <c:v>0.17795749999999999</c:v>
                </c:pt>
                <c:pt idx="7278">
                  <c:v>0.1775853</c:v>
                </c:pt>
                <c:pt idx="7279">
                  <c:v>0.1772841</c:v>
                </c:pt>
                <c:pt idx="7280">
                  <c:v>0.1770911</c:v>
                </c:pt>
                <c:pt idx="7281">
                  <c:v>0.17701220000000001</c:v>
                </c:pt>
                <c:pt idx="7282">
                  <c:v>0.17702400000000001</c:v>
                </c:pt>
                <c:pt idx="7283">
                  <c:v>0.1770853</c:v>
                </c:pt>
                <c:pt idx="7284">
                  <c:v>0.1771585</c:v>
                </c:pt>
                <c:pt idx="7285">
                  <c:v>0.17722389999999999</c:v>
                </c:pt>
                <c:pt idx="7286">
                  <c:v>0.1772889</c:v>
                </c:pt>
                <c:pt idx="7287">
                  <c:v>0.17737739999999999</c:v>
                </c:pt>
                <c:pt idx="7288">
                  <c:v>0.17751259999999999</c:v>
                </c:pt>
                <c:pt idx="7289">
                  <c:v>0.17769889999999999</c:v>
                </c:pt>
                <c:pt idx="7290">
                  <c:v>0.17791399999999999</c:v>
                </c:pt>
                <c:pt idx="7291">
                  <c:v>0.17811340000000001</c:v>
                </c:pt>
                <c:pt idx="7292">
                  <c:v>0.17825070000000001</c:v>
                </c:pt>
                <c:pt idx="7293">
                  <c:v>0.17829999999999999</c:v>
                </c:pt>
                <c:pt idx="7294">
                  <c:v>0.1782753</c:v>
                </c:pt>
                <c:pt idx="7295">
                  <c:v>0.1782281</c:v>
                </c:pt>
                <c:pt idx="7296">
                  <c:v>0.17822640000000001</c:v>
                </c:pt>
                <c:pt idx="7297">
                  <c:v>0.17832039999999999</c:v>
                </c:pt>
                <c:pt idx="7298">
                  <c:v>0.17851639999999999</c:v>
                </c:pt>
                <c:pt idx="7299">
                  <c:v>0.17877879999999999</c:v>
                </c:pt>
                <c:pt idx="7300">
                  <c:v>0.17904919999999999</c:v>
                </c:pt>
                <c:pt idx="7301">
                  <c:v>0.17927949999999998</c:v>
                </c:pt>
                <c:pt idx="7302">
                  <c:v>0.17944779999999999</c:v>
                </c:pt>
                <c:pt idx="7303">
                  <c:v>0.17956610000000001</c:v>
                </c:pt>
                <c:pt idx="7304">
                  <c:v>0.1796644</c:v>
                </c:pt>
                <c:pt idx="7305">
                  <c:v>0.17977280000000001</c:v>
                </c:pt>
                <c:pt idx="7306">
                  <c:v>0.17990230000000001</c:v>
                </c:pt>
                <c:pt idx="7307">
                  <c:v>0.1800419</c:v>
                </c:pt>
                <c:pt idx="7308">
                  <c:v>0.1801642</c:v>
                </c:pt>
                <c:pt idx="7309">
                  <c:v>0.18024230000000002</c:v>
                </c:pt>
                <c:pt idx="7310">
                  <c:v>0.1802646</c:v>
                </c:pt>
                <c:pt idx="7311">
                  <c:v>0.1802406</c:v>
                </c:pt>
                <c:pt idx="7312">
                  <c:v>0.18019279999999999</c:v>
                </c:pt>
                <c:pt idx="7313">
                  <c:v>0.18013760000000001</c:v>
                </c:pt>
                <c:pt idx="7314">
                  <c:v>0.1800696</c:v>
                </c:pt>
                <c:pt idx="7315">
                  <c:v>0.17995929999999999</c:v>
                </c:pt>
                <c:pt idx="7316">
                  <c:v>0.17976609999999998</c:v>
                </c:pt>
                <c:pt idx="7317">
                  <c:v>0.17945530000000001</c:v>
                </c:pt>
                <c:pt idx="7318">
                  <c:v>0.17901729999999999</c:v>
                </c:pt>
                <c:pt idx="7319">
                  <c:v>0.17847470000000001</c:v>
                </c:pt>
                <c:pt idx="7320">
                  <c:v>0.17788409999999999</c:v>
                </c:pt>
                <c:pt idx="7321">
                  <c:v>0.17731720000000001</c:v>
                </c:pt>
                <c:pt idx="7322">
                  <c:v>0.1768536</c:v>
                </c:pt>
                <c:pt idx="7323">
                  <c:v>0.17656089999999999</c:v>
                </c:pt>
                <c:pt idx="7324">
                  <c:v>0.17647889999999999</c:v>
                </c:pt>
                <c:pt idx="7325">
                  <c:v>0.176616</c:v>
                </c:pt>
                <c:pt idx="7326">
                  <c:v>0.17694309999999999</c:v>
                </c:pt>
                <c:pt idx="7327">
                  <c:v>0.1774</c:v>
                </c:pt>
                <c:pt idx="7328">
                  <c:v>0.17789839999999998</c:v>
                </c:pt>
                <c:pt idx="7329">
                  <c:v>0.1783448</c:v>
                </c:pt>
                <c:pt idx="7330">
                  <c:v>0.17866899999999999</c:v>
                </c:pt>
                <c:pt idx="7331">
                  <c:v>0.1788389</c:v>
                </c:pt>
                <c:pt idx="7332">
                  <c:v>0.17887169999999999</c:v>
                </c:pt>
                <c:pt idx="7333">
                  <c:v>0.17882029999999999</c:v>
                </c:pt>
                <c:pt idx="7334">
                  <c:v>0.17875650000000001</c:v>
                </c:pt>
                <c:pt idx="7335">
                  <c:v>0.17874209999999999</c:v>
                </c:pt>
                <c:pt idx="7336">
                  <c:v>0.17880849999999998</c:v>
                </c:pt>
                <c:pt idx="7337">
                  <c:v>0.17894859999999999</c:v>
                </c:pt>
                <c:pt idx="7338">
                  <c:v>0.17912</c:v>
                </c:pt>
                <c:pt idx="7339">
                  <c:v>0.17926639999999999</c:v>
                </c:pt>
                <c:pt idx="7340">
                  <c:v>0.17934410000000001</c:v>
                </c:pt>
                <c:pt idx="7341">
                  <c:v>0.17934939999999999</c:v>
                </c:pt>
                <c:pt idx="7342">
                  <c:v>0.1793226</c:v>
                </c:pt>
                <c:pt idx="7343">
                  <c:v>0.17933490000000002</c:v>
                </c:pt>
                <c:pt idx="7344">
                  <c:v>0.17945369999999999</c:v>
                </c:pt>
                <c:pt idx="7345">
                  <c:v>0.17971779999999998</c:v>
                </c:pt>
                <c:pt idx="7346">
                  <c:v>0.18011369999999999</c:v>
                </c:pt>
                <c:pt idx="7347">
                  <c:v>0.18057870000000001</c:v>
                </c:pt>
                <c:pt idx="7348">
                  <c:v>0.1810155</c:v>
                </c:pt>
                <c:pt idx="7349">
                  <c:v>0.181336</c:v>
                </c:pt>
                <c:pt idx="7350">
                  <c:v>0.18150569999999999</c:v>
                </c:pt>
                <c:pt idx="7351">
                  <c:v>0.1815522</c:v>
                </c:pt>
                <c:pt idx="7352">
                  <c:v>0.18154580000000001</c:v>
                </c:pt>
                <c:pt idx="7353">
                  <c:v>0.1815532</c:v>
                </c:pt>
                <c:pt idx="7354">
                  <c:v>0.18161250000000001</c:v>
                </c:pt>
                <c:pt idx="7355">
                  <c:v>0.1817172</c:v>
                </c:pt>
                <c:pt idx="7356">
                  <c:v>0.18182970000000001</c:v>
                </c:pt>
                <c:pt idx="7357">
                  <c:v>0.18189729999999998</c:v>
                </c:pt>
                <c:pt idx="7358">
                  <c:v>0.18187970000000001</c:v>
                </c:pt>
                <c:pt idx="7359">
                  <c:v>0.18176410000000001</c:v>
                </c:pt>
                <c:pt idx="7360">
                  <c:v>0.1815669</c:v>
                </c:pt>
                <c:pt idx="7361">
                  <c:v>0.18132010000000001</c:v>
                </c:pt>
                <c:pt idx="7362">
                  <c:v>0.18105299999999999</c:v>
                </c:pt>
                <c:pt idx="7363">
                  <c:v>0.1807791</c:v>
                </c:pt>
                <c:pt idx="7364">
                  <c:v>0.18049599999999999</c:v>
                </c:pt>
                <c:pt idx="7365">
                  <c:v>0.1801972</c:v>
                </c:pt>
                <c:pt idx="7366">
                  <c:v>0.17988609999999999</c:v>
                </c:pt>
                <c:pt idx="7367">
                  <c:v>0.17958150000000001</c:v>
                </c:pt>
                <c:pt idx="7368">
                  <c:v>0.17931510000000001</c:v>
                </c:pt>
                <c:pt idx="7369">
                  <c:v>0.1791228</c:v>
                </c:pt>
                <c:pt idx="7370">
                  <c:v>0.17903039999999998</c:v>
                </c:pt>
                <c:pt idx="7371">
                  <c:v>0.17905160000000001</c:v>
                </c:pt>
                <c:pt idx="7372">
                  <c:v>0.17918770000000001</c:v>
                </c:pt>
                <c:pt idx="7373">
                  <c:v>0.1794326</c:v>
                </c:pt>
                <c:pt idx="7374">
                  <c:v>0.17977760000000001</c:v>
                </c:pt>
                <c:pt idx="7375">
                  <c:v>0.18021280000000001</c:v>
                </c:pt>
                <c:pt idx="7376">
                  <c:v>0.1807241</c:v>
                </c:pt>
                <c:pt idx="7377">
                  <c:v>0.18128649999999999</c:v>
                </c:pt>
                <c:pt idx="7378">
                  <c:v>0.18186150000000001</c:v>
                </c:pt>
                <c:pt idx="7379">
                  <c:v>0.18240229999999999</c:v>
                </c:pt>
                <c:pt idx="7380">
                  <c:v>0.18285960000000001</c:v>
                </c:pt>
                <c:pt idx="7381">
                  <c:v>0.18319579999999999</c:v>
                </c:pt>
                <c:pt idx="7382">
                  <c:v>0.1833931</c:v>
                </c:pt>
                <c:pt idx="7383">
                  <c:v>0.18345139999999999</c:v>
                </c:pt>
                <c:pt idx="7384">
                  <c:v>0.1833822</c:v>
                </c:pt>
                <c:pt idx="7385">
                  <c:v>0.18319959999999999</c:v>
                </c:pt>
                <c:pt idx="7386">
                  <c:v>0.1829189</c:v>
                </c:pt>
                <c:pt idx="7387">
                  <c:v>0.18255939999999998</c:v>
                </c:pt>
                <c:pt idx="7388">
                  <c:v>0.18215310000000001</c:v>
                </c:pt>
                <c:pt idx="7389">
                  <c:v>0.1817529</c:v>
                </c:pt>
                <c:pt idx="7390">
                  <c:v>0.1814231</c:v>
                </c:pt>
                <c:pt idx="7391">
                  <c:v>0.1812259</c:v>
                </c:pt>
                <c:pt idx="7392">
                  <c:v>0.1812029</c:v>
                </c:pt>
                <c:pt idx="7393">
                  <c:v>0.18135609999999999</c:v>
                </c:pt>
                <c:pt idx="7394">
                  <c:v>0.18164569999999999</c:v>
                </c:pt>
                <c:pt idx="7395">
                  <c:v>0.1819964</c:v>
                </c:pt>
                <c:pt idx="7396">
                  <c:v>0.18232580000000001</c:v>
                </c:pt>
                <c:pt idx="7397">
                  <c:v>0.18256149999999999</c:v>
                </c:pt>
                <c:pt idx="7398">
                  <c:v>0.1826634</c:v>
                </c:pt>
                <c:pt idx="7399">
                  <c:v>0.18262980000000001</c:v>
                </c:pt>
                <c:pt idx="7400">
                  <c:v>0.18248590000000001</c:v>
                </c:pt>
                <c:pt idx="7401">
                  <c:v>0.18226389999999998</c:v>
                </c:pt>
                <c:pt idx="7402">
                  <c:v>0.1819858</c:v>
                </c:pt>
                <c:pt idx="7403">
                  <c:v>0.18166070000000001</c:v>
                </c:pt>
                <c:pt idx="7404">
                  <c:v>0.18129200000000001</c:v>
                </c:pt>
                <c:pt idx="7405">
                  <c:v>0.18089240000000001</c:v>
                </c:pt>
                <c:pt idx="7406">
                  <c:v>0.18049679999999999</c:v>
                </c:pt>
                <c:pt idx="7407">
                  <c:v>0.1801587</c:v>
                </c:pt>
                <c:pt idx="7408">
                  <c:v>0.17993490000000001</c:v>
                </c:pt>
                <c:pt idx="7409">
                  <c:v>0.179869</c:v>
                </c:pt>
                <c:pt idx="7410">
                  <c:v>0.17997099999999999</c:v>
                </c:pt>
                <c:pt idx="7411">
                  <c:v>0.18021470000000001</c:v>
                </c:pt>
                <c:pt idx="7412">
                  <c:v>0.1805437</c:v>
                </c:pt>
                <c:pt idx="7413">
                  <c:v>0.1808951</c:v>
                </c:pt>
                <c:pt idx="7414">
                  <c:v>0.18122100000000002</c:v>
                </c:pt>
                <c:pt idx="7415">
                  <c:v>0.18150040000000001</c:v>
                </c:pt>
                <c:pt idx="7416">
                  <c:v>0.18174030000000002</c:v>
                </c:pt>
                <c:pt idx="7417">
                  <c:v>0.18195920000000002</c:v>
                </c:pt>
                <c:pt idx="7418">
                  <c:v>0.18216499999999999</c:v>
                </c:pt>
                <c:pt idx="7419">
                  <c:v>0.18234120000000001</c:v>
                </c:pt>
                <c:pt idx="7420">
                  <c:v>0.1824479</c:v>
                </c:pt>
                <c:pt idx="7421">
                  <c:v>0.18243769999999998</c:v>
                </c:pt>
                <c:pt idx="7422">
                  <c:v>0.18228470000000002</c:v>
                </c:pt>
                <c:pt idx="7423">
                  <c:v>0.18200330000000001</c:v>
                </c:pt>
                <c:pt idx="7424">
                  <c:v>0.18165680000000001</c:v>
                </c:pt>
                <c:pt idx="7425">
                  <c:v>0.181337</c:v>
                </c:pt>
                <c:pt idx="7426">
                  <c:v>0.18115059999999999</c:v>
                </c:pt>
                <c:pt idx="7427">
                  <c:v>0.18118380000000001</c:v>
                </c:pt>
                <c:pt idx="7428">
                  <c:v>0.1814791</c:v>
                </c:pt>
                <c:pt idx="7429">
                  <c:v>0.1820282</c:v>
                </c:pt>
                <c:pt idx="7430">
                  <c:v>0.18276870000000001</c:v>
                </c:pt>
                <c:pt idx="7431">
                  <c:v>0.18360280000000001</c:v>
                </c:pt>
                <c:pt idx="7432">
                  <c:v>0.1844064</c:v>
                </c:pt>
                <c:pt idx="7433">
                  <c:v>0.1850647</c:v>
                </c:pt>
                <c:pt idx="7434">
                  <c:v>0.18549469999999998</c:v>
                </c:pt>
                <c:pt idx="7435">
                  <c:v>0.18565599999999999</c:v>
                </c:pt>
                <c:pt idx="7436">
                  <c:v>0.18555839999999998</c:v>
                </c:pt>
                <c:pt idx="7437">
                  <c:v>0.1852519</c:v>
                </c:pt>
                <c:pt idx="7438">
                  <c:v>0.18481649999999999</c:v>
                </c:pt>
                <c:pt idx="7439">
                  <c:v>0.184338</c:v>
                </c:pt>
                <c:pt idx="7440">
                  <c:v>0.18389819999999998</c:v>
                </c:pt>
                <c:pt idx="7441">
                  <c:v>0.18356690000000001</c:v>
                </c:pt>
                <c:pt idx="7442">
                  <c:v>0.18339060000000001</c:v>
                </c:pt>
                <c:pt idx="7443">
                  <c:v>0.18339440000000001</c:v>
                </c:pt>
                <c:pt idx="7444">
                  <c:v>0.18357960000000001</c:v>
                </c:pt>
                <c:pt idx="7445">
                  <c:v>0.183924</c:v>
                </c:pt>
                <c:pt idx="7446">
                  <c:v>0.1843812</c:v>
                </c:pt>
                <c:pt idx="7447">
                  <c:v>0.18488489999999999</c:v>
                </c:pt>
                <c:pt idx="7448">
                  <c:v>0.18536559999999999</c:v>
                </c:pt>
                <c:pt idx="7449">
                  <c:v>0.1857589</c:v>
                </c:pt>
                <c:pt idx="7450">
                  <c:v>0.186026</c:v>
                </c:pt>
                <c:pt idx="7451">
                  <c:v>0.1861631</c:v>
                </c:pt>
                <c:pt idx="7452">
                  <c:v>0.18619849999999999</c:v>
                </c:pt>
                <c:pt idx="7453">
                  <c:v>0.1861776</c:v>
                </c:pt>
                <c:pt idx="7454">
                  <c:v>0.18613770000000002</c:v>
                </c:pt>
                <c:pt idx="7455">
                  <c:v>0.18609130000000002</c:v>
                </c:pt>
                <c:pt idx="7456">
                  <c:v>0.1860127</c:v>
                </c:pt>
                <c:pt idx="7457">
                  <c:v>0.18584870000000001</c:v>
                </c:pt>
                <c:pt idx="7458">
                  <c:v>0.18553610000000001</c:v>
                </c:pt>
                <c:pt idx="7459">
                  <c:v>0.18504039999999999</c:v>
                </c:pt>
                <c:pt idx="7460">
                  <c:v>0.18437880000000001</c:v>
                </c:pt>
                <c:pt idx="7461">
                  <c:v>0.18362989999999998</c:v>
                </c:pt>
                <c:pt idx="7462">
                  <c:v>0.1829104</c:v>
                </c:pt>
                <c:pt idx="7463">
                  <c:v>0.1823439</c:v>
                </c:pt>
                <c:pt idx="7464">
                  <c:v>0.18203169999999999</c:v>
                </c:pt>
                <c:pt idx="7465">
                  <c:v>0.18201799999999999</c:v>
                </c:pt>
                <c:pt idx="7466">
                  <c:v>0.1822839</c:v>
                </c:pt>
                <c:pt idx="7467">
                  <c:v>0.18274770000000001</c:v>
                </c:pt>
                <c:pt idx="7468">
                  <c:v>0.1832927</c:v>
                </c:pt>
              </c:numCache>
            </c:numRef>
          </c:yVal>
          <c:smooth val="1"/>
          <c:extLst>
            <c:ext xmlns:c16="http://schemas.microsoft.com/office/drawing/2014/chart" uri="{C3380CC4-5D6E-409C-BE32-E72D297353CC}">
              <c16:uniqueId val="{00000004-D2BB-4BB5-A62A-84DC67C56756}"/>
            </c:ext>
          </c:extLst>
        </c:ser>
        <c:dLbls>
          <c:showLegendKey val="0"/>
          <c:showVal val="0"/>
          <c:showCatName val="0"/>
          <c:showSerName val="0"/>
          <c:showPercent val="0"/>
          <c:showBubbleSize val="0"/>
        </c:dLbls>
        <c:axId val="102674703"/>
        <c:axId val="102690511"/>
      </c:scatterChart>
      <c:valAx>
        <c:axId val="102674703"/>
        <c:scaling>
          <c:orientation val="maxMin"/>
          <c:max val="4000"/>
          <c:min val="550"/>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Wave number (cm</a:t>
                </a:r>
                <a:r>
                  <a:rPr lang="en-US" baseline="30000"/>
                  <a:t>-1</a:t>
                </a:r>
                <a:r>
                  <a:rPr lang="en-US"/>
                  <a:t>)</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crossAx val="102690511"/>
        <c:crosses val="max"/>
        <c:crossBetween val="midCat"/>
      </c:valAx>
      <c:valAx>
        <c:axId val="102690511"/>
        <c:scaling>
          <c:orientation val="maxMin"/>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ransmitt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crossAx val="102674703"/>
        <c:crosses val="max"/>
        <c:crossBetween val="midCat"/>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chemeClr val="tx1"/>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97.067261715014354</c:v>
                </c:pt>
                <c:pt idx="1">
                  <c:v>98.820529167994891</c:v>
                </c:pt>
                <c:pt idx="2">
                  <c:v>91.329295505259807</c:v>
                </c:pt>
                <c:pt idx="3">
                  <c:v>82.084794389544157</c:v>
                </c:pt>
                <c:pt idx="4">
                  <c:v>82.084794389544157</c:v>
                </c:pt>
              </c:numCache>
            </c:numRef>
          </c:yVal>
          <c:smooth val="1"/>
          <c:extLst>
            <c:ext xmlns:c16="http://schemas.microsoft.com/office/drawing/2014/chart" uri="{C3380CC4-5D6E-409C-BE32-E72D297353CC}">
              <c16:uniqueId val="{00000000-4E04-4E4F-93B7-D8E8BAF8124D}"/>
            </c:ext>
          </c:extLst>
        </c:ser>
        <c:dLbls>
          <c:showLegendKey val="0"/>
          <c:showVal val="0"/>
          <c:showCatName val="0"/>
          <c:showSerName val="0"/>
          <c:showPercent val="0"/>
          <c:showBubbleSize val="0"/>
        </c:dLbls>
        <c:axId val="501429183"/>
        <c:axId val="501437087"/>
      </c:scatterChart>
      <c:valAx>
        <c:axId val="501429183"/>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437087"/>
        <c:crosses val="autoZero"/>
        <c:crossBetween val="midCat"/>
      </c:valAx>
      <c:valAx>
        <c:axId val="501437087"/>
        <c:scaling>
          <c:orientation val="minMax"/>
          <c:max val="100"/>
          <c:min val="7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42918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 (2)'!$AN$23</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 (2)'!$AM$24:$AM$27</c:f>
              <c:numCache>
                <c:formatCode>General</c:formatCode>
                <c:ptCount val="4"/>
                <c:pt idx="0">
                  <c:v>26</c:v>
                </c:pt>
                <c:pt idx="1">
                  <c:v>35</c:v>
                </c:pt>
                <c:pt idx="2">
                  <c:v>45</c:v>
                </c:pt>
                <c:pt idx="3">
                  <c:v>55</c:v>
                </c:pt>
              </c:numCache>
            </c:numRef>
          </c:cat>
          <c:val>
            <c:numRef>
              <c:f>'CONTACT TIME (2)'!$AN$24:$AN$27</c:f>
              <c:numCache>
                <c:formatCode>General</c:formatCode>
                <c:ptCount val="4"/>
                <c:pt idx="0">
                  <c:v>95.12</c:v>
                </c:pt>
                <c:pt idx="1">
                  <c:v>95.06</c:v>
                </c:pt>
                <c:pt idx="2">
                  <c:v>95.89</c:v>
                </c:pt>
                <c:pt idx="3">
                  <c:v>96.21</c:v>
                </c:pt>
              </c:numCache>
            </c:numRef>
          </c:val>
          <c:extLst>
            <c:ext xmlns:c16="http://schemas.microsoft.com/office/drawing/2014/chart" uri="{C3380CC4-5D6E-409C-BE32-E72D297353CC}">
              <c16:uniqueId val="{00000000-B05C-4D50-BF89-86067880710C}"/>
            </c:ext>
          </c:extLst>
        </c:ser>
        <c:dLbls>
          <c:dLblPos val="outEnd"/>
          <c:showLegendKey val="0"/>
          <c:showVal val="1"/>
          <c:showCatName val="0"/>
          <c:showSerName val="0"/>
          <c:showPercent val="0"/>
          <c:showBubbleSize val="0"/>
        </c:dLbls>
        <c:gapWidth val="219"/>
        <c:overlap val="-27"/>
        <c:axId val="605513359"/>
        <c:axId val="605505039"/>
      </c:barChart>
      <c:catAx>
        <c:axId val="60551335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05505039"/>
        <c:crosses val="autoZero"/>
        <c:auto val="1"/>
        <c:lblAlgn val="ctr"/>
        <c:lblOffset val="100"/>
        <c:noMultiLvlLbl val="0"/>
      </c:catAx>
      <c:valAx>
        <c:axId val="605505039"/>
        <c:scaling>
          <c:orientation val="minMax"/>
          <c:max val="100"/>
          <c:min val="9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05513359"/>
        <c:crosses val="autoZero"/>
        <c:crossBetween val="between"/>
        <c:majorUnit val="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5.2741688538932636E-2"/>
                  <c:y val="-0.43559310294546516"/>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9698773365115341</c:v>
                </c:pt>
                <c:pt idx="1">
                  <c:v>2.9698773365115341</c:v>
                </c:pt>
                <c:pt idx="2">
                  <c:v>3.1487731985231537</c:v>
                </c:pt>
                <c:pt idx="3">
                  <c:v>3.2329181819912396</c:v>
                </c:pt>
              </c:numCache>
            </c:numRef>
          </c:yVal>
          <c:smooth val="0"/>
          <c:extLst>
            <c:ext xmlns:c16="http://schemas.microsoft.com/office/drawing/2014/chart" uri="{C3380CC4-5D6E-409C-BE32-E72D297353CC}">
              <c16:uniqueId val="{00000001-9834-4A51-AE8D-369DA548EA74}"/>
            </c:ext>
          </c:extLst>
        </c:ser>
        <c:dLbls>
          <c:showLegendKey val="0"/>
          <c:showVal val="0"/>
          <c:showCatName val="0"/>
          <c:showSerName val="0"/>
          <c:showPercent val="0"/>
          <c:showBubbleSize val="0"/>
        </c:dLbls>
        <c:axId val="605533327"/>
        <c:axId val="605532911"/>
      </c:scatterChart>
      <c:valAx>
        <c:axId val="605533327"/>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05532911"/>
        <c:crosses val="autoZero"/>
        <c:crossBetween val="midCat"/>
        <c:majorUnit val="1.0000000000000005E-4"/>
      </c:valAx>
      <c:valAx>
        <c:axId val="60553291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055333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993055955377"/>
          <c:y val="7.5362731557289522E-2"/>
          <c:w val="0.78408256348053151"/>
          <c:h val="0.70095010053567863"/>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6.82</c:v>
                </c:pt>
                <c:pt idx="1">
                  <c:v>2.42</c:v>
                </c:pt>
                <c:pt idx="2">
                  <c:v>2.99</c:v>
                </c:pt>
                <c:pt idx="3">
                  <c:v>1.08</c:v>
                </c:pt>
              </c:numCache>
            </c:numRef>
          </c:val>
          <c:extLst>
            <c:ext xmlns:c16="http://schemas.microsoft.com/office/drawing/2014/chart" uri="{C3380CC4-5D6E-409C-BE32-E72D297353CC}">
              <c16:uniqueId val="{00000000-4450-43C7-986B-C2A01FC9BB87}"/>
            </c:ext>
          </c:extLst>
        </c:ser>
        <c:dLbls>
          <c:dLblPos val="outEnd"/>
          <c:showLegendKey val="0"/>
          <c:showVal val="1"/>
          <c:showCatName val="0"/>
          <c:showSerName val="0"/>
          <c:showPercent val="0"/>
          <c:showBubbleSize val="0"/>
        </c:dLbls>
        <c:gapWidth val="219"/>
        <c:overlap val="-27"/>
        <c:axId val="444330975"/>
        <c:axId val="444320575"/>
      </c:barChart>
      <c:catAx>
        <c:axId val="44433097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 (%)</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4320575"/>
        <c:crosses val="autoZero"/>
        <c:auto val="1"/>
        <c:lblAlgn val="ctr"/>
        <c:lblOffset val="100"/>
        <c:noMultiLvlLbl val="0"/>
      </c:catAx>
      <c:valAx>
        <c:axId val="444320575"/>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44330975"/>
        <c:crosses val="autoZero"/>
        <c:crossBetween val="between"/>
        <c:majorUnit val="2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2:$W$32</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A$22:$AA$32</c:f>
              <c:numCache>
                <c:formatCode>General</c:formatCode>
                <c:ptCount val="11"/>
                <c:pt idx="0">
                  <c:v>21.930791271765489</c:v>
                </c:pt>
                <c:pt idx="1">
                  <c:v>24.355300859598859</c:v>
                </c:pt>
                <c:pt idx="2">
                  <c:v>39.673793255455145</c:v>
                </c:pt>
                <c:pt idx="3">
                  <c:v>53.559620894864452</c:v>
                </c:pt>
                <c:pt idx="4">
                  <c:v>62.596429358607011</c:v>
                </c:pt>
                <c:pt idx="5">
                  <c:v>68.547498346925281</c:v>
                </c:pt>
                <c:pt idx="6">
                  <c:v>75.270002204099626</c:v>
                </c:pt>
                <c:pt idx="7">
                  <c:v>78.686356623319369</c:v>
                </c:pt>
                <c:pt idx="8">
                  <c:v>92.461979281463528</c:v>
                </c:pt>
                <c:pt idx="9">
                  <c:v>93.784439056645354</c:v>
                </c:pt>
                <c:pt idx="10">
                  <c:v>93.784439056645354</c:v>
                </c:pt>
              </c:numCache>
            </c:numRef>
          </c:yVal>
          <c:smooth val="1"/>
          <c:extLst>
            <c:ext xmlns:c16="http://schemas.microsoft.com/office/drawing/2014/chart" uri="{C3380CC4-5D6E-409C-BE32-E72D297353CC}">
              <c16:uniqueId val="{00000000-ED76-47F0-8799-A58994624249}"/>
            </c:ext>
          </c:extLst>
        </c:ser>
        <c:ser>
          <c:idx val="1"/>
          <c:order val="1"/>
          <c:tx>
            <c:strRef>
              <c:f>'ANN DATA'!$AB$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2:$W$32</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 DATA'!$AB$22:$AB$32</c:f>
              <c:numCache>
                <c:formatCode>General</c:formatCode>
                <c:ptCount val="11"/>
                <c:pt idx="0">
                  <c:v>20.446899999999999</c:v>
                </c:pt>
                <c:pt idx="1">
                  <c:v>27.194400000000002</c:v>
                </c:pt>
                <c:pt idx="2">
                  <c:v>39.885100000000001</c:v>
                </c:pt>
                <c:pt idx="3">
                  <c:v>52.753999999999998</c:v>
                </c:pt>
                <c:pt idx="4">
                  <c:v>62.562399999999997</c:v>
                </c:pt>
                <c:pt idx="5">
                  <c:v>69.098799999999997</c:v>
                </c:pt>
                <c:pt idx="6">
                  <c:v>73.3322</c:v>
                </c:pt>
                <c:pt idx="7">
                  <c:v>81.615499999999997</c:v>
                </c:pt>
                <c:pt idx="8">
                  <c:v>91.014899999999997</c:v>
                </c:pt>
                <c:pt idx="9">
                  <c:v>93.6858</c:v>
                </c:pt>
                <c:pt idx="10">
                  <c:v>94.325699999999998</c:v>
                </c:pt>
              </c:numCache>
            </c:numRef>
          </c:yVal>
          <c:smooth val="1"/>
          <c:extLst>
            <c:ext xmlns:c16="http://schemas.microsoft.com/office/drawing/2014/chart" uri="{C3380CC4-5D6E-409C-BE32-E72D297353CC}">
              <c16:uniqueId val="{00000001-ED76-47F0-8799-A58994624249}"/>
            </c:ext>
          </c:extLst>
        </c:ser>
        <c:dLbls>
          <c:showLegendKey val="0"/>
          <c:showVal val="0"/>
          <c:showCatName val="0"/>
          <c:showSerName val="0"/>
          <c:showPercent val="0"/>
          <c:showBubbleSize val="0"/>
        </c:dLbls>
        <c:axId val="1639135712"/>
        <c:axId val="1639130720"/>
      </c:scatterChart>
      <c:valAx>
        <c:axId val="163913571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39130720"/>
        <c:crosses val="autoZero"/>
        <c:crossBetween val="midCat"/>
      </c:valAx>
      <c:valAx>
        <c:axId val="1639130720"/>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3913571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2:$AF$3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J$22:$AJ$31</c:f>
              <c:numCache>
                <c:formatCode>General</c:formatCode>
                <c:ptCount val="10"/>
                <c:pt idx="0">
                  <c:v>24.245095878333707</c:v>
                </c:pt>
                <c:pt idx="1">
                  <c:v>60.833149658364562</c:v>
                </c:pt>
                <c:pt idx="2">
                  <c:v>77.914921754463322</c:v>
                </c:pt>
                <c:pt idx="3">
                  <c:v>83.094555873925501</c:v>
                </c:pt>
                <c:pt idx="4">
                  <c:v>87.833370068327085</c:v>
                </c:pt>
                <c:pt idx="5">
                  <c:v>88.825214899713473</c:v>
                </c:pt>
                <c:pt idx="6">
                  <c:v>91.249724487546828</c:v>
                </c:pt>
                <c:pt idx="7">
                  <c:v>92.792594225258981</c:v>
                </c:pt>
                <c:pt idx="8">
                  <c:v>93.674234075380213</c:v>
                </c:pt>
                <c:pt idx="9">
                  <c:v>93.674234075380213</c:v>
                </c:pt>
              </c:numCache>
            </c:numRef>
          </c:yVal>
          <c:smooth val="1"/>
          <c:extLst>
            <c:ext xmlns:c16="http://schemas.microsoft.com/office/drawing/2014/chart" uri="{C3380CC4-5D6E-409C-BE32-E72D297353CC}">
              <c16:uniqueId val="{00000000-FDF8-4F9C-8564-351B47A166A7}"/>
            </c:ext>
          </c:extLst>
        </c:ser>
        <c:ser>
          <c:idx val="1"/>
          <c:order val="1"/>
          <c:tx>
            <c:strRef>
              <c:f>'ANN DATA'!$AK$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2:$AF$31</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22:$AK$31</c:f>
              <c:numCache>
                <c:formatCode>General</c:formatCode>
                <c:ptCount val="10"/>
                <c:pt idx="0">
                  <c:v>31.0044</c:v>
                </c:pt>
                <c:pt idx="1">
                  <c:v>58.295699999999997</c:v>
                </c:pt>
                <c:pt idx="2">
                  <c:v>76.881100000000004</c:v>
                </c:pt>
                <c:pt idx="3">
                  <c:v>84.396799999999999</c:v>
                </c:pt>
                <c:pt idx="4">
                  <c:v>87.5565</c:v>
                </c:pt>
                <c:pt idx="5">
                  <c:v>89.050600000000003</c:v>
                </c:pt>
                <c:pt idx="6">
                  <c:v>90.093900000000005</c:v>
                </c:pt>
                <c:pt idx="7">
                  <c:v>96.435599999999994</c:v>
                </c:pt>
                <c:pt idx="8">
                  <c:v>91.783900000000003</c:v>
                </c:pt>
                <c:pt idx="9">
                  <c:v>95.503399999999999</c:v>
                </c:pt>
              </c:numCache>
            </c:numRef>
          </c:yVal>
          <c:smooth val="1"/>
          <c:extLst>
            <c:ext xmlns:c16="http://schemas.microsoft.com/office/drawing/2014/chart" uri="{C3380CC4-5D6E-409C-BE32-E72D297353CC}">
              <c16:uniqueId val="{00000001-FDF8-4F9C-8564-351B47A166A7}"/>
            </c:ext>
          </c:extLst>
        </c:ser>
        <c:dLbls>
          <c:showLegendKey val="0"/>
          <c:showVal val="0"/>
          <c:showCatName val="0"/>
          <c:showSerName val="0"/>
          <c:showPercent val="0"/>
          <c:showBubbleSize val="0"/>
        </c:dLbls>
        <c:axId val="1831848944"/>
        <c:axId val="1831846864"/>
      </c:scatterChart>
      <c:valAx>
        <c:axId val="183184894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31846864"/>
        <c:crosses val="autoZero"/>
        <c:crossBetween val="midCat"/>
      </c:valAx>
      <c:valAx>
        <c:axId val="183184686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3184894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37</c:f>
              <c:strCache>
                <c:ptCount val="1"/>
                <c:pt idx="0">
                  <c:v>Experimental</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ANN DATA'!$AF$38:$AF$47</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J$38:$AJ$47</c:f>
              <c:numCache>
                <c:formatCode>General</c:formatCode>
                <c:ptCount val="10"/>
                <c:pt idx="0">
                  <c:v>32.400264491955042</c:v>
                </c:pt>
                <c:pt idx="1">
                  <c:v>67.335243553008596</c:v>
                </c:pt>
                <c:pt idx="2">
                  <c:v>80.339431342296677</c:v>
                </c:pt>
                <c:pt idx="3">
                  <c:v>86.841525236940697</c:v>
                </c:pt>
                <c:pt idx="4">
                  <c:v>89.486444787304379</c:v>
                </c:pt>
                <c:pt idx="5">
                  <c:v>89.70685474983469</c:v>
                </c:pt>
                <c:pt idx="6">
                  <c:v>89.70685474983469</c:v>
                </c:pt>
                <c:pt idx="7">
                  <c:v>91.910954375137763</c:v>
                </c:pt>
                <c:pt idx="8">
                  <c:v>95.327308794357506</c:v>
                </c:pt>
                <c:pt idx="9">
                  <c:v>95.327308794357506</c:v>
                </c:pt>
              </c:numCache>
            </c:numRef>
          </c:yVal>
          <c:smooth val="1"/>
          <c:extLst>
            <c:ext xmlns:c16="http://schemas.microsoft.com/office/drawing/2014/chart" uri="{C3380CC4-5D6E-409C-BE32-E72D297353CC}">
              <c16:uniqueId val="{00000000-429B-4A43-BFCA-3195C2FCF594}"/>
            </c:ext>
          </c:extLst>
        </c:ser>
        <c:ser>
          <c:idx val="1"/>
          <c:order val="1"/>
          <c:tx>
            <c:strRef>
              <c:f>'ANN DATA'!$AK$37</c:f>
              <c:strCache>
                <c:ptCount val="1"/>
                <c:pt idx="0">
                  <c:v>ANN</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ANN DATA'!$AF$38:$AF$47</c:f>
              <c:numCache>
                <c:formatCode>General</c:formatCode>
                <c:ptCount val="10"/>
                <c:pt idx="0">
                  <c:v>1</c:v>
                </c:pt>
                <c:pt idx="1">
                  <c:v>5</c:v>
                </c:pt>
                <c:pt idx="2">
                  <c:v>10</c:v>
                </c:pt>
                <c:pt idx="3">
                  <c:v>15</c:v>
                </c:pt>
                <c:pt idx="4">
                  <c:v>20</c:v>
                </c:pt>
                <c:pt idx="5">
                  <c:v>25</c:v>
                </c:pt>
                <c:pt idx="6">
                  <c:v>30</c:v>
                </c:pt>
                <c:pt idx="7">
                  <c:v>60</c:v>
                </c:pt>
                <c:pt idx="8">
                  <c:v>120</c:v>
                </c:pt>
                <c:pt idx="9">
                  <c:v>180</c:v>
                </c:pt>
              </c:numCache>
            </c:numRef>
          </c:xVal>
          <c:yVal>
            <c:numRef>
              <c:f>'ANN DATA'!$AK$38:$AK$47</c:f>
              <c:numCache>
                <c:formatCode>General</c:formatCode>
                <c:ptCount val="10"/>
                <c:pt idx="0">
                  <c:v>33.7453</c:v>
                </c:pt>
                <c:pt idx="1">
                  <c:v>65.365499999999997</c:v>
                </c:pt>
                <c:pt idx="2">
                  <c:v>80.429400000000001</c:v>
                </c:pt>
                <c:pt idx="3">
                  <c:v>85.616799999999998</c:v>
                </c:pt>
                <c:pt idx="4">
                  <c:v>87.911299999999997</c:v>
                </c:pt>
                <c:pt idx="5">
                  <c:v>89.090400000000002</c:v>
                </c:pt>
                <c:pt idx="6">
                  <c:v>89.811800000000005</c:v>
                </c:pt>
                <c:pt idx="7">
                  <c:v>92.426199999999994</c:v>
                </c:pt>
                <c:pt idx="8">
                  <c:v>97.352699999999999</c:v>
                </c:pt>
                <c:pt idx="9">
                  <c:v>96.405000000000001</c:v>
                </c:pt>
              </c:numCache>
            </c:numRef>
          </c:yVal>
          <c:smooth val="1"/>
          <c:extLst>
            <c:ext xmlns:c16="http://schemas.microsoft.com/office/drawing/2014/chart" uri="{C3380CC4-5D6E-409C-BE32-E72D297353CC}">
              <c16:uniqueId val="{00000001-429B-4A43-BFCA-3195C2FCF594}"/>
            </c:ext>
          </c:extLst>
        </c:ser>
        <c:dLbls>
          <c:showLegendKey val="0"/>
          <c:showVal val="0"/>
          <c:showCatName val="0"/>
          <c:showSerName val="0"/>
          <c:showPercent val="0"/>
          <c:showBubbleSize val="0"/>
        </c:dLbls>
        <c:axId val="1833848080"/>
        <c:axId val="1833842256"/>
      </c:scatterChart>
      <c:valAx>
        <c:axId val="183384808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33842256"/>
        <c:crosses val="autoZero"/>
        <c:crossBetween val="midCat"/>
      </c:valAx>
      <c:valAx>
        <c:axId val="183384225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338480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37</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38:$W$46</c:f>
              <c:numCache>
                <c:formatCode>General</c:formatCode>
                <c:ptCount val="9"/>
                <c:pt idx="0">
                  <c:v>1</c:v>
                </c:pt>
                <c:pt idx="1">
                  <c:v>5</c:v>
                </c:pt>
                <c:pt idx="2">
                  <c:v>10</c:v>
                </c:pt>
                <c:pt idx="3">
                  <c:v>15</c:v>
                </c:pt>
                <c:pt idx="4">
                  <c:v>20</c:v>
                </c:pt>
                <c:pt idx="5">
                  <c:v>25</c:v>
                </c:pt>
                <c:pt idx="6">
                  <c:v>30</c:v>
                </c:pt>
                <c:pt idx="7">
                  <c:v>60</c:v>
                </c:pt>
                <c:pt idx="8">
                  <c:v>120</c:v>
                </c:pt>
              </c:numCache>
            </c:numRef>
          </c:xVal>
          <c:yVal>
            <c:numRef>
              <c:f>'ANN DATA'!$AA$38:$AA$46</c:f>
              <c:numCache>
                <c:formatCode>General</c:formatCode>
                <c:ptCount val="9"/>
                <c:pt idx="0">
                  <c:v>32.987171655467328</c:v>
                </c:pt>
                <c:pt idx="1">
                  <c:v>65.668906536346981</c:v>
                </c:pt>
                <c:pt idx="2">
                  <c:v>76.053756872327426</c:v>
                </c:pt>
                <c:pt idx="3">
                  <c:v>79.108124618204045</c:v>
                </c:pt>
                <c:pt idx="4">
                  <c:v>80.635308491142325</c:v>
                </c:pt>
                <c:pt idx="5">
                  <c:v>81.246182040317649</c:v>
                </c:pt>
                <c:pt idx="6">
                  <c:v>82.162492364080634</c:v>
                </c:pt>
                <c:pt idx="7">
                  <c:v>82.773365913255958</c:v>
                </c:pt>
                <c:pt idx="8">
                  <c:v>82.773365913255958</c:v>
                </c:pt>
              </c:numCache>
            </c:numRef>
          </c:yVal>
          <c:smooth val="1"/>
          <c:extLst>
            <c:ext xmlns:c16="http://schemas.microsoft.com/office/drawing/2014/chart" uri="{C3380CC4-5D6E-409C-BE32-E72D297353CC}">
              <c16:uniqueId val="{00000000-78B5-41F6-BBFF-8CFDEC05C8BB}"/>
            </c:ext>
          </c:extLst>
        </c:ser>
        <c:ser>
          <c:idx val="1"/>
          <c:order val="1"/>
          <c:tx>
            <c:strRef>
              <c:f>'ANN DATA'!$AB$37</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38:$W$46</c:f>
              <c:numCache>
                <c:formatCode>General</c:formatCode>
                <c:ptCount val="9"/>
                <c:pt idx="0">
                  <c:v>1</c:v>
                </c:pt>
                <c:pt idx="1">
                  <c:v>5</c:v>
                </c:pt>
                <c:pt idx="2">
                  <c:v>10</c:v>
                </c:pt>
                <c:pt idx="3">
                  <c:v>15</c:v>
                </c:pt>
                <c:pt idx="4">
                  <c:v>20</c:v>
                </c:pt>
                <c:pt idx="5">
                  <c:v>25</c:v>
                </c:pt>
                <c:pt idx="6">
                  <c:v>30</c:v>
                </c:pt>
                <c:pt idx="7">
                  <c:v>60</c:v>
                </c:pt>
                <c:pt idx="8">
                  <c:v>120</c:v>
                </c:pt>
              </c:numCache>
            </c:numRef>
          </c:xVal>
          <c:yVal>
            <c:numRef>
              <c:f>'ANN DATA'!$AB$38:$AB$46</c:f>
              <c:numCache>
                <c:formatCode>General</c:formatCode>
                <c:ptCount val="9"/>
                <c:pt idx="0">
                  <c:v>34.740900000000003</c:v>
                </c:pt>
                <c:pt idx="1">
                  <c:v>64.630200000000002</c:v>
                </c:pt>
                <c:pt idx="2">
                  <c:v>77.181700000000006</c:v>
                </c:pt>
                <c:pt idx="3">
                  <c:v>81.004099999999994</c:v>
                </c:pt>
                <c:pt idx="4">
                  <c:v>82.446299999999994</c:v>
                </c:pt>
                <c:pt idx="5">
                  <c:v>82.984999999999999</c:v>
                </c:pt>
                <c:pt idx="6">
                  <c:v>83.137699999999995</c:v>
                </c:pt>
                <c:pt idx="7">
                  <c:v>82.663499999999999</c:v>
                </c:pt>
                <c:pt idx="8">
                  <c:v>83.175299999999993</c:v>
                </c:pt>
              </c:numCache>
            </c:numRef>
          </c:yVal>
          <c:smooth val="1"/>
          <c:extLst>
            <c:ext xmlns:c16="http://schemas.microsoft.com/office/drawing/2014/chart" uri="{C3380CC4-5D6E-409C-BE32-E72D297353CC}">
              <c16:uniqueId val="{00000001-78B5-41F6-BBFF-8CFDEC05C8BB}"/>
            </c:ext>
          </c:extLst>
        </c:ser>
        <c:dLbls>
          <c:showLegendKey val="0"/>
          <c:showVal val="0"/>
          <c:showCatName val="0"/>
          <c:showSerName val="0"/>
          <c:showPercent val="0"/>
          <c:showBubbleSize val="0"/>
        </c:dLbls>
        <c:axId val="1639154848"/>
        <c:axId val="1639155264"/>
      </c:scatterChart>
      <c:valAx>
        <c:axId val="163915484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39155264"/>
        <c:crosses val="autoZero"/>
        <c:crossBetween val="midCat"/>
      </c:valAx>
      <c:valAx>
        <c:axId val="163915526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391548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PH!$F$1</c:f>
              <c:strCache>
                <c:ptCount val="1"/>
                <c:pt idx="0">
                  <c:v>% REMOVAL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2</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xVal>
          <c:yVal>
            <c:numRef>
              <c:f>PH!$F$2:$F$12</c:f>
              <c:numCache>
                <c:formatCode>General</c:formatCode>
                <c:ptCount val="11"/>
                <c:pt idx="0">
                  <c:v>64.159292035398238</c:v>
                </c:pt>
                <c:pt idx="1">
                  <c:v>89.94197292069633</c:v>
                </c:pt>
                <c:pt idx="2">
                  <c:v>93.869731800766274</c:v>
                </c:pt>
                <c:pt idx="3">
                  <c:v>82.669322709163339</c:v>
                </c:pt>
                <c:pt idx="4">
                  <c:v>88.050314465408789</c:v>
                </c:pt>
                <c:pt idx="5">
                  <c:v>88.974854932301739</c:v>
                </c:pt>
                <c:pt idx="6">
                  <c:v>87.64940239043824</c:v>
                </c:pt>
                <c:pt idx="7">
                  <c:v>87.662337662337649</c:v>
                </c:pt>
                <c:pt idx="8">
                  <c:v>59.95475113122172</c:v>
                </c:pt>
                <c:pt idx="9">
                  <c:v>39.787798408488058</c:v>
                </c:pt>
                <c:pt idx="10">
                  <c:v>20.186335403726723</c:v>
                </c:pt>
              </c:numCache>
            </c:numRef>
          </c:yVal>
          <c:smooth val="1"/>
          <c:extLst>
            <c:ext xmlns:c16="http://schemas.microsoft.com/office/drawing/2014/chart" uri="{C3380CC4-5D6E-409C-BE32-E72D297353CC}">
              <c16:uniqueId val="{00000000-3921-402B-8306-B0A890806663}"/>
            </c:ext>
          </c:extLst>
        </c:ser>
        <c:dLbls>
          <c:showLegendKey val="0"/>
          <c:showVal val="0"/>
          <c:showCatName val="0"/>
          <c:showSerName val="0"/>
          <c:showPercent val="0"/>
          <c:showBubbleSize val="0"/>
        </c:dLbls>
        <c:axId val="-150262400"/>
        <c:axId val="-150269472"/>
      </c:scatterChart>
      <c:valAx>
        <c:axId val="-150262400"/>
        <c:scaling>
          <c:orientation val="minMax"/>
          <c:max val="11"/>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0269472"/>
        <c:crosses val="autoZero"/>
        <c:crossBetween val="midCat"/>
      </c:valAx>
      <c:valAx>
        <c:axId val="-15026947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02624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strRef>
              <c:f>'TIME, TEMPERATURE,CONC'!$S$2</c:f>
              <c:strCache>
                <c:ptCount val="1"/>
                <c:pt idx="0">
                  <c:v>10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TIME, TEMPERATURE,CONC'!$A$3:$A$14</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TIME, TEMPERATURE,CONC'!$S$3:$S$14</c:f>
              <c:numCache>
                <c:formatCode>General</c:formatCode>
                <c:ptCount val="12"/>
                <c:pt idx="0">
                  <c:v>0.73619631901840599</c:v>
                </c:pt>
                <c:pt idx="1">
                  <c:v>2.4846625766871169</c:v>
                </c:pt>
                <c:pt idx="2">
                  <c:v>4.2944785276073629</c:v>
                </c:pt>
                <c:pt idx="3">
                  <c:v>5.4294478527607373</c:v>
                </c:pt>
                <c:pt idx="4">
                  <c:v>6.1349693251533761</c:v>
                </c:pt>
                <c:pt idx="5">
                  <c:v>6.4723926380368102</c:v>
                </c:pt>
                <c:pt idx="6">
                  <c:v>6.9018404907975475</c:v>
                </c:pt>
                <c:pt idx="7">
                  <c:v>8.1288343558282232</c:v>
                </c:pt>
                <c:pt idx="8">
                  <c:v>8.3742331288343568</c:v>
                </c:pt>
                <c:pt idx="9">
                  <c:v>9.1717791411042953</c:v>
                </c:pt>
                <c:pt idx="10">
                  <c:v>9.4478527607361986</c:v>
                </c:pt>
                <c:pt idx="11">
                  <c:v>9.6932515337423322</c:v>
                </c:pt>
              </c:numCache>
            </c:numRef>
          </c:yVal>
          <c:smooth val="1"/>
          <c:extLst>
            <c:ext xmlns:c16="http://schemas.microsoft.com/office/drawing/2014/chart" uri="{C3380CC4-5D6E-409C-BE32-E72D297353CC}">
              <c16:uniqueId val="{00000000-5FFC-4FCE-AF7D-47C745E79E10}"/>
            </c:ext>
          </c:extLst>
        </c:ser>
        <c:ser>
          <c:idx val="3"/>
          <c:order val="1"/>
          <c:tx>
            <c:strRef>
              <c:f>'TIME, TEMPERATURE,CONC'!$Y$2</c:f>
              <c:strCache>
                <c:ptCount val="1"/>
                <c:pt idx="0">
                  <c:v>20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TIME, TEMPERATURE,CONC'!$A$3:$A$14</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TIME, TEMPERATURE,CONC'!$Y$3:$Y$14</c:f>
              <c:numCache>
                <c:formatCode>General</c:formatCode>
                <c:ptCount val="12"/>
                <c:pt idx="0">
                  <c:v>2.0858895705521476</c:v>
                </c:pt>
                <c:pt idx="1">
                  <c:v>6.1042944785276063</c:v>
                </c:pt>
                <c:pt idx="2">
                  <c:v>9.3865030674846608</c:v>
                </c:pt>
                <c:pt idx="3">
                  <c:v>11.411042944785274</c:v>
                </c:pt>
                <c:pt idx="4">
                  <c:v>12.852760736196318</c:v>
                </c:pt>
                <c:pt idx="5">
                  <c:v>14.110429447852759</c:v>
                </c:pt>
                <c:pt idx="6">
                  <c:v>15</c:v>
                </c:pt>
                <c:pt idx="7">
                  <c:v>17.085889570552148</c:v>
                </c:pt>
                <c:pt idx="8">
                  <c:v>18.496932515337424</c:v>
                </c:pt>
                <c:pt idx="9">
                  <c:v>19.417177914110429</c:v>
                </c:pt>
                <c:pt idx="10">
                  <c:v>20.490797546012271</c:v>
                </c:pt>
                <c:pt idx="11">
                  <c:v>20.490797546012271</c:v>
                </c:pt>
              </c:numCache>
            </c:numRef>
          </c:yVal>
          <c:smooth val="1"/>
          <c:extLst>
            <c:ext xmlns:c16="http://schemas.microsoft.com/office/drawing/2014/chart" uri="{C3380CC4-5D6E-409C-BE32-E72D297353CC}">
              <c16:uniqueId val="{00000001-5FFC-4FCE-AF7D-47C745E79E10}"/>
            </c:ext>
          </c:extLst>
        </c:ser>
        <c:ser>
          <c:idx val="4"/>
          <c:order val="2"/>
          <c:tx>
            <c:strRef>
              <c:f>'TIME, TEMPERATURE,CONC'!$AE$2</c:f>
              <c:strCache>
                <c:ptCount val="1"/>
                <c:pt idx="0">
                  <c:v>30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TIME, TEMPERATURE,CONC'!$A$3:$A$14</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TIME, TEMPERATURE,CONC'!$AE$3:$AE$14</c:f>
              <c:numCache>
                <c:formatCode>General</c:formatCode>
                <c:ptCount val="12"/>
                <c:pt idx="0">
                  <c:v>3.3128834355828296</c:v>
                </c:pt>
                <c:pt idx="1">
                  <c:v>9.5092024539877364</c:v>
                </c:pt>
                <c:pt idx="2">
                  <c:v>13.650306748466264</c:v>
                </c:pt>
                <c:pt idx="3">
                  <c:v>16.717791411042953</c:v>
                </c:pt>
                <c:pt idx="4">
                  <c:v>18.834355828220865</c:v>
                </c:pt>
                <c:pt idx="5">
                  <c:v>20.490797546012274</c:v>
                </c:pt>
                <c:pt idx="6">
                  <c:v>21.687116564417181</c:v>
                </c:pt>
                <c:pt idx="7">
                  <c:v>24.631901840490801</c:v>
                </c:pt>
                <c:pt idx="8">
                  <c:v>26.595092024539881</c:v>
                </c:pt>
                <c:pt idx="9">
                  <c:v>27.852760736196323</c:v>
                </c:pt>
                <c:pt idx="10">
                  <c:v>29.969325153374239</c:v>
                </c:pt>
                <c:pt idx="11">
                  <c:v>29.969325153374239</c:v>
                </c:pt>
              </c:numCache>
            </c:numRef>
          </c:yVal>
          <c:smooth val="1"/>
          <c:extLst>
            <c:ext xmlns:c16="http://schemas.microsoft.com/office/drawing/2014/chart" uri="{C3380CC4-5D6E-409C-BE32-E72D297353CC}">
              <c16:uniqueId val="{00000002-5FFC-4FCE-AF7D-47C745E79E10}"/>
            </c:ext>
          </c:extLst>
        </c:ser>
        <c:ser>
          <c:idx val="5"/>
          <c:order val="3"/>
          <c:tx>
            <c:strRef>
              <c:f>'TIME, TEMPERATURE,CONC'!$AK$2</c:f>
              <c:strCache>
                <c:ptCount val="1"/>
                <c:pt idx="0">
                  <c:v>40mg/L</c:v>
                </c:pt>
              </c:strCache>
            </c:strRef>
          </c:tx>
          <c:spPr>
            <a:ln w="9525" cap="rnd">
              <a:solidFill>
                <a:schemeClr val="accent6">
                  <a:alpha val="50000"/>
                </a:schemeClr>
              </a:solidFill>
              <a:round/>
            </a:ln>
            <a:effectLst/>
          </c:spPr>
          <c:marker>
            <c:symbol val="circle"/>
            <c:size val="6"/>
            <c:spPr>
              <a:solidFill>
                <a:schemeClr val="lt1"/>
              </a:solidFill>
              <a:ln w="15875">
                <a:solidFill>
                  <a:schemeClr val="accent6"/>
                </a:solidFill>
                <a:round/>
              </a:ln>
              <a:effectLst/>
            </c:spPr>
          </c:marker>
          <c:xVal>
            <c:numRef>
              <c:f>'TIME, TEMPERATURE,CONC'!$A$3:$A$14</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TIME, TEMPERATURE,CONC'!$AK$3:$AK$14</c:f>
              <c:numCache>
                <c:formatCode>General</c:formatCode>
                <c:ptCount val="12"/>
                <c:pt idx="0">
                  <c:v>3.2515337423312829</c:v>
                </c:pt>
                <c:pt idx="1">
                  <c:v>10.644171779141104</c:v>
                </c:pt>
                <c:pt idx="2">
                  <c:v>16.042944785276077</c:v>
                </c:pt>
                <c:pt idx="3">
                  <c:v>20.030674846625768</c:v>
                </c:pt>
                <c:pt idx="4">
                  <c:v>22.392638036809817</c:v>
                </c:pt>
                <c:pt idx="5">
                  <c:v>24.570552147239269</c:v>
                </c:pt>
                <c:pt idx="6">
                  <c:v>25.552147239263807</c:v>
                </c:pt>
                <c:pt idx="7">
                  <c:v>30.030674846625772</c:v>
                </c:pt>
                <c:pt idx="8">
                  <c:v>32.607361963190186</c:v>
                </c:pt>
                <c:pt idx="9">
                  <c:v>35.306748466257673</c:v>
                </c:pt>
                <c:pt idx="10">
                  <c:v>37.852760736196323</c:v>
                </c:pt>
                <c:pt idx="11">
                  <c:v>37.852760736196323</c:v>
                </c:pt>
              </c:numCache>
            </c:numRef>
          </c:yVal>
          <c:smooth val="1"/>
          <c:extLst>
            <c:ext xmlns:c16="http://schemas.microsoft.com/office/drawing/2014/chart" uri="{C3380CC4-5D6E-409C-BE32-E72D297353CC}">
              <c16:uniqueId val="{00000003-5FFC-4FCE-AF7D-47C745E79E10}"/>
            </c:ext>
          </c:extLst>
        </c:ser>
        <c:ser>
          <c:idx val="6"/>
          <c:order val="4"/>
          <c:tx>
            <c:strRef>
              <c:f>'TIME, TEMPERATURE,CONC'!$AQ$2</c:f>
              <c:strCache>
                <c:ptCount val="1"/>
                <c:pt idx="0">
                  <c:v>50mg/L</c:v>
                </c:pt>
              </c:strCache>
            </c:strRef>
          </c:tx>
          <c:spPr>
            <a:ln w="9525" cap="rnd">
              <a:solidFill>
                <a:schemeClr val="accent1">
                  <a:lumMod val="60000"/>
                  <a:alpha val="50000"/>
                </a:schemeClr>
              </a:solidFill>
              <a:round/>
            </a:ln>
            <a:effectLst/>
          </c:spPr>
          <c:marker>
            <c:symbol val="plus"/>
            <c:size val="6"/>
            <c:spPr>
              <a:noFill/>
              <a:ln w="15875">
                <a:solidFill>
                  <a:schemeClr val="accent1">
                    <a:lumMod val="60000"/>
                  </a:schemeClr>
                </a:solidFill>
                <a:round/>
              </a:ln>
              <a:effectLst/>
            </c:spPr>
          </c:marker>
          <c:xVal>
            <c:numRef>
              <c:f>'TIME, TEMPERATURE,CONC'!$A$3:$A$14</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TIME, TEMPERATURE,CONC'!$AQ$3:$AQ$14</c:f>
              <c:numCache>
                <c:formatCode>General</c:formatCode>
                <c:ptCount val="12"/>
                <c:pt idx="0">
                  <c:v>5.0613496932515361</c:v>
                </c:pt>
                <c:pt idx="1">
                  <c:v>11.687116564417181</c:v>
                </c:pt>
                <c:pt idx="2">
                  <c:v>16.319018404907979</c:v>
                </c:pt>
                <c:pt idx="3">
                  <c:v>20.828220858895712</c:v>
                </c:pt>
                <c:pt idx="4">
                  <c:v>23.680981595092035</c:v>
                </c:pt>
                <c:pt idx="5">
                  <c:v>25.828220858895712</c:v>
                </c:pt>
                <c:pt idx="6">
                  <c:v>27.852760736196331</c:v>
                </c:pt>
                <c:pt idx="7">
                  <c:v>33.220858895705533</c:v>
                </c:pt>
                <c:pt idx="8">
                  <c:v>37.453987730061357</c:v>
                </c:pt>
                <c:pt idx="9">
                  <c:v>40.368098159509216</c:v>
                </c:pt>
                <c:pt idx="10">
                  <c:v>44.539877300613512</c:v>
                </c:pt>
                <c:pt idx="11">
                  <c:v>44.50920245398774</c:v>
                </c:pt>
              </c:numCache>
            </c:numRef>
          </c:yVal>
          <c:smooth val="1"/>
          <c:extLst>
            <c:ext xmlns:c16="http://schemas.microsoft.com/office/drawing/2014/chart" uri="{C3380CC4-5D6E-409C-BE32-E72D297353CC}">
              <c16:uniqueId val="{00000004-5FFC-4FCE-AF7D-47C745E79E10}"/>
            </c:ext>
          </c:extLst>
        </c:ser>
        <c:dLbls>
          <c:showLegendKey val="0"/>
          <c:showVal val="0"/>
          <c:showCatName val="0"/>
          <c:showSerName val="0"/>
          <c:showPercent val="0"/>
          <c:showBubbleSize val="0"/>
        </c:dLbls>
        <c:axId val="692083983"/>
        <c:axId val="692067343"/>
      </c:scatterChart>
      <c:valAx>
        <c:axId val="692083983"/>
        <c:scaling>
          <c:orientation val="minMax"/>
          <c:max val="24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92067343"/>
        <c:crosses val="autoZero"/>
        <c:crossBetween val="midCat"/>
      </c:valAx>
      <c:valAx>
        <c:axId val="692067343"/>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92083983"/>
        <c:crosses val="autoZero"/>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76034779904859E-2"/>
          <c:y val="9.6323094748291593E-2"/>
          <c:w val="0.85047160345173589"/>
          <c:h val="0.56974999633425705"/>
        </c:manualLayout>
      </c:layout>
      <c:scatterChart>
        <c:scatterStyle val="smoothMarker"/>
        <c:varyColors val="0"/>
        <c:ser>
          <c:idx val="0"/>
          <c:order val="0"/>
          <c:tx>
            <c:strRef>
              <c:f>HSP!$B$1</c:f>
              <c:strCache>
                <c:ptCount val="1"/>
                <c:pt idx="0">
                  <c:v>HSP</c:v>
                </c:pt>
              </c:strCache>
            </c:strRef>
          </c:tx>
          <c:spPr>
            <a:ln w="6350" cap="rnd">
              <a:solidFill>
                <a:schemeClr val="accent1"/>
              </a:solidFill>
              <a:round/>
            </a:ln>
            <a:effectLst/>
          </c:spPr>
          <c:marker>
            <c:symbol val="none"/>
          </c:marker>
          <c:xVal>
            <c:numRef>
              <c:f>HS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HSP!$B$2:$B$7470</c:f>
              <c:numCache>
                <c:formatCode>0.00E+00</c:formatCode>
                <c:ptCount val="7469"/>
                <c:pt idx="0">
                  <c:v>0</c:v>
                </c:pt>
                <c:pt idx="1">
                  <c:v>0.51474120000000001</c:v>
                </c:pt>
                <c:pt idx="2">
                  <c:v>0.51575680000000002</c:v>
                </c:pt>
                <c:pt idx="3">
                  <c:v>0.51674030000000004</c:v>
                </c:pt>
                <c:pt idx="4">
                  <c:v>0.51755180000000001</c:v>
                </c:pt>
                <c:pt idx="5">
                  <c:v>0.51810179999999995</c:v>
                </c:pt>
                <c:pt idx="6">
                  <c:v>0.51837180000000005</c:v>
                </c:pt>
                <c:pt idx="7">
                  <c:v>0.51842440000000001</c:v>
                </c:pt>
                <c:pt idx="8">
                  <c:v>0.51838309999999999</c:v>
                </c:pt>
                <c:pt idx="9">
                  <c:v>0.51839650000000004</c:v>
                </c:pt>
                <c:pt idx="10">
                  <c:v>0.51859029999999995</c:v>
                </c:pt>
                <c:pt idx="11">
                  <c:v>0.51901909999999996</c:v>
                </c:pt>
                <c:pt idx="12">
                  <c:v>0.51965050000000002</c:v>
                </c:pt>
                <c:pt idx="13">
                  <c:v>0.52036570000000004</c:v>
                </c:pt>
                <c:pt idx="14">
                  <c:v>0.52100869999999999</c:v>
                </c:pt>
                <c:pt idx="15">
                  <c:v>0.52142770000000005</c:v>
                </c:pt>
                <c:pt idx="16">
                  <c:v>0.52153150000000004</c:v>
                </c:pt>
                <c:pt idx="17">
                  <c:v>0.52130790000000005</c:v>
                </c:pt>
                <c:pt idx="18">
                  <c:v>0.5208043</c:v>
                </c:pt>
                <c:pt idx="19">
                  <c:v>0.52010089999999998</c:v>
                </c:pt>
                <c:pt idx="20">
                  <c:v>0.51928180000000002</c:v>
                </c:pt>
                <c:pt idx="21">
                  <c:v>0.5184377</c:v>
                </c:pt>
                <c:pt idx="22">
                  <c:v>0.51766049999999997</c:v>
                </c:pt>
                <c:pt idx="23">
                  <c:v>0.5170399</c:v>
                </c:pt>
                <c:pt idx="24">
                  <c:v>0.51666979999999996</c:v>
                </c:pt>
                <c:pt idx="25">
                  <c:v>0.51662759999999996</c:v>
                </c:pt>
                <c:pt idx="26">
                  <c:v>0.5169532</c:v>
                </c:pt>
                <c:pt idx="27">
                  <c:v>0.51763429999999999</c:v>
                </c:pt>
                <c:pt idx="28">
                  <c:v>0.51859080000000002</c:v>
                </c:pt>
                <c:pt idx="29">
                  <c:v>0.51968570000000003</c:v>
                </c:pt>
                <c:pt idx="30">
                  <c:v>0.52075400000000005</c:v>
                </c:pt>
                <c:pt idx="31">
                  <c:v>0.52167889999999995</c:v>
                </c:pt>
                <c:pt idx="32">
                  <c:v>0.5224316</c:v>
                </c:pt>
                <c:pt idx="33">
                  <c:v>0.52309410000000001</c:v>
                </c:pt>
                <c:pt idx="34">
                  <c:v>0.52383210000000002</c:v>
                </c:pt>
                <c:pt idx="35">
                  <c:v>0.52486429999999995</c:v>
                </c:pt>
                <c:pt idx="36">
                  <c:v>0.52639930000000001</c:v>
                </c:pt>
                <c:pt idx="37">
                  <c:v>0.52853439999999996</c:v>
                </c:pt>
                <c:pt idx="38">
                  <c:v>0.53109530000000005</c:v>
                </c:pt>
                <c:pt idx="39">
                  <c:v>0.53351630000000005</c:v>
                </c:pt>
                <c:pt idx="40">
                  <c:v>0.53506960000000003</c:v>
                </c:pt>
                <c:pt idx="41">
                  <c:v>0.53532789999999997</c:v>
                </c:pt>
                <c:pt idx="42">
                  <c:v>0.53448229999999997</c:v>
                </c:pt>
                <c:pt idx="43">
                  <c:v>0.5330608</c:v>
                </c:pt>
                <c:pt idx="44">
                  <c:v>0.53156420000000004</c:v>
                </c:pt>
                <c:pt idx="45">
                  <c:v>0.53027639999999998</c:v>
                </c:pt>
                <c:pt idx="46">
                  <c:v>0.52928459999999999</c:v>
                </c:pt>
                <c:pt idx="47">
                  <c:v>0.52857200000000004</c:v>
                </c:pt>
                <c:pt idx="48">
                  <c:v>0.52807130000000002</c:v>
                </c:pt>
                <c:pt idx="49">
                  <c:v>0.52771889999999999</c:v>
                </c:pt>
                <c:pt idx="50">
                  <c:v>0.52748349999999999</c:v>
                </c:pt>
                <c:pt idx="51">
                  <c:v>0.52737789999999996</c:v>
                </c:pt>
                <c:pt idx="52">
                  <c:v>0.52744559999999996</c:v>
                </c:pt>
                <c:pt idx="53">
                  <c:v>0.52773420000000004</c:v>
                </c:pt>
                <c:pt idx="54">
                  <c:v>0.52826209999999996</c:v>
                </c:pt>
                <c:pt idx="55">
                  <c:v>0.52900480000000005</c:v>
                </c:pt>
                <c:pt idx="56">
                  <c:v>0.52989739999999996</c:v>
                </c:pt>
                <c:pt idx="57">
                  <c:v>0.53085400000000005</c:v>
                </c:pt>
                <c:pt idx="58">
                  <c:v>0.53178230000000004</c:v>
                </c:pt>
                <c:pt idx="59">
                  <c:v>0.53259339999999999</c:v>
                </c:pt>
                <c:pt idx="60">
                  <c:v>0.53321700000000005</c:v>
                </c:pt>
                <c:pt idx="61">
                  <c:v>0.53359959999999995</c:v>
                </c:pt>
                <c:pt idx="62">
                  <c:v>0.53371659999999999</c:v>
                </c:pt>
                <c:pt idx="63">
                  <c:v>0.53358079999999997</c:v>
                </c:pt>
                <c:pt idx="64">
                  <c:v>0.53324870000000002</c:v>
                </c:pt>
                <c:pt idx="65">
                  <c:v>0.53281480000000003</c:v>
                </c:pt>
                <c:pt idx="66">
                  <c:v>0.53238419999999997</c:v>
                </c:pt>
                <c:pt idx="67">
                  <c:v>0.53205999999999998</c:v>
                </c:pt>
                <c:pt idx="68">
                  <c:v>0.5319121</c:v>
                </c:pt>
                <c:pt idx="69">
                  <c:v>0.53196160000000003</c:v>
                </c:pt>
                <c:pt idx="70">
                  <c:v>0.53218140000000003</c:v>
                </c:pt>
                <c:pt idx="71">
                  <c:v>0.53250589999999998</c:v>
                </c:pt>
                <c:pt idx="72">
                  <c:v>0.53285340000000003</c:v>
                </c:pt>
                <c:pt idx="73">
                  <c:v>0.53314039999999996</c:v>
                </c:pt>
                <c:pt idx="74">
                  <c:v>0.53330809999999995</c:v>
                </c:pt>
                <c:pt idx="75">
                  <c:v>0.5333348</c:v>
                </c:pt>
                <c:pt idx="76">
                  <c:v>0.53323580000000004</c:v>
                </c:pt>
                <c:pt idx="77">
                  <c:v>0.53305979999999997</c:v>
                </c:pt>
                <c:pt idx="78">
                  <c:v>0.53286549999999999</c:v>
                </c:pt>
                <c:pt idx="79">
                  <c:v>0.53270810000000002</c:v>
                </c:pt>
                <c:pt idx="80">
                  <c:v>0.53261919999999996</c:v>
                </c:pt>
                <c:pt idx="81">
                  <c:v>0.53260549999999995</c:v>
                </c:pt>
                <c:pt idx="82">
                  <c:v>0.53265359999999995</c:v>
                </c:pt>
                <c:pt idx="83">
                  <c:v>0.53274010000000005</c:v>
                </c:pt>
                <c:pt idx="84">
                  <c:v>0.53283979999999997</c:v>
                </c:pt>
                <c:pt idx="85">
                  <c:v>0.5329332</c:v>
                </c:pt>
                <c:pt idx="86">
                  <c:v>0.53301710000000002</c:v>
                </c:pt>
                <c:pt idx="87">
                  <c:v>0.53310349999999995</c:v>
                </c:pt>
                <c:pt idx="88">
                  <c:v>0.5332171</c:v>
                </c:pt>
                <c:pt idx="89">
                  <c:v>0.53338350000000001</c:v>
                </c:pt>
                <c:pt idx="90">
                  <c:v>0.53361650000000005</c:v>
                </c:pt>
                <c:pt idx="91">
                  <c:v>0.53391089999999997</c:v>
                </c:pt>
                <c:pt idx="92">
                  <c:v>0.53424570000000005</c:v>
                </c:pt>
                <c:pt idx="93">
                  <c:v>0.53459199999999996</c:v>
                </c:pt>
                <c:pt idx="94">
                  <c:v>0.53492919999999999</c:v>
                </c:pt>
                <c:pt idx="95">
                  <c:v>0.53525199999999995</c:v>
                </c:pt>
                <c:pt idx="96">
                  <c:v>0.53556999999999999</c:v>
                </c:pt>
                <c:pt idx="97">
                  <c:v>0.53589730000000002</c:v>
                </c:pt>
                <c:pt idx="98">
                  <c:v>0.53623989999999999</c:v>
                </c:pt>
                <c:pt idx="99">
                  <c:v>0.5365818</c:v>
                </c:pt>
                <c:pt idx="100">
                  <c:v>0.53688400000000003</c:v>
                </c:pt>
                <c:pt idx="101">
                  <c:v>0.53709770000000001</c:v>
                </c:pt>
                <c:pt idx="102">
                  <c:v>0.53717700000000002</c:v>
                </c:pt>
                <c:pt idx="103">
                  <c:v>0.53710190000000002</c:v>
                </c:pt>
                <c:pt idx="104">
                  <c:v>0.53688579999999997</c:v>
                </c:pt>
                <c:pt idx="105">
                  <c:v>0.53657460000000001</c:v>
                </c:pt>
                <c:pt idx="106">
                  <c:v>0.53623399999999999</c:v>
                </c:pt>
                <c:pt idx="107">
                  <c:v>0.53594160000000002</c:v>
                </c:pt>
                <c:pt idx="108">
                  <c:v>0.53577370000000002</c:v>
                </c:pt>
                <c:pt idx="109">
                  <c:v>0.53578130000000002</c:v>
                </c:pt>
                <c:pt idx="110">
                  <c:v>0.53598170000000001</c:v>
                </c:pt>
                <c:pt idx="111">
                  <c:v>0.53635080000000002</c:v>
                </c:pt>
                <c:pt idx="112">
                  <c:v>0.53683780000000003</c:v>
                </c:pt>
                <c:pt idx="113">
                  <c:v>0.53738050000000004</c:v>
                </c:pt>
                <c:pt idx="114">
                  <c:v>0.5379216</c:v>
                </c:pt>
                <c:pt idx="115">
                  <c:v>0.53841969999999995</c:v>
                </c:pt>
                <c:pt idx="116">
                  <c:v>0.53884120000000002</c:v>
                </c:pt>
                <c:pt idx="117">
                  <c:v>0.53916450000000005</c:v>
                </c:pt>
                <c:pt idx="118">
                  <c:v>0.53938370000000002</c:v>
                </c:pt>
                <c:pt idx="119">
                  <c:v>0.53951470000000001</c:v>
                </c:pt>
                <c:pt idx="120">
                  <c:v>0.53959539999999995</c:v>
                </c:pt>
                <c:pt idx="121">
                  <c:v>0.5396668</c:v>
                </c:pt>
                <c:pt idx="122">
                  <c:v>0.53975390000000001</c:v>
                </c:pt>
                <c:pt idx="123">
                  <c:v>0.53984620000000005</c:v>
                </c:pt>
                <c:pt idx="124">
                  <c:v>0.53990550000000004</c:v>
                </c:pt>
                <c:pt idx="125">
                  <c:v>0.53988340000000001</c:v>
                </c:pt>
                <c:pt idx="126">
                  <c:v>0.53974719999999998</c:v>
                </c:pt>
                <c:pt idx="127">
                  <c:v>0.539493</c:v>
                </c:pt>
                <c:pt idx="128">
                  <c:v>0.53915420000000003</c:v>
                </c:pt>
                <c:pt idx="129">
                  <c:v>0.53879310000000002</c:v>
                </c:pt>
                <c:pt idx="130">
                  <c:v>0.53848960000000001</c:v>
                </c:pt>
                <c:pt idx="131">
                  <c:v>0.53832029999999997</c:v>
                </c:pt>
                <c:pt idx="132">
                  <c:v>0.53833279999999994</c:v>
                </c:pt>
                <c:pt idx="133">
                  <c:v>0.53854000000000002</c:v>
                </c:pt>
                <c:pt idx="134">
                  <c:v>0.53892289999999998</c:v>
                </c:pt>
                <c:pt idx="135">
                  <c:v>0.53944449999999999</c:v>
                </c:pt>
                <c:pt idx="136">
                  <c:v>0.54005800000000004</c:v>
                </c:pt>
                <c:pt idx="137">
                  <c:v>0.540713</c:v>
                </c:pt>
                <c:pt idx="138">
                  <c:v>0.54135750000000005</c:v>
                </c:pt>
                <c:pt idx="139">
                  <c:v>0.54192899999999999</c:v>
                </c:pt>
                <c:pt idx="140">
                  <c:v>0.5423616</c:v>
                </c:pt>
                <c:pt idx="141">
                  <c:v>0.54260719999999996</c:v>
                </c:pt>
                <c:pt idx="142">
                  <c:v>0.54265030000000003</c:v>
                </c:pt>
                <c:pt idx="143">
                  <c:v>0.54252650000000002</c:v>
                </c:pt>
                <c:pt idx="144">
                  <c:v>0.54231209999999996</c:v>
                </c:pt>
                <c:pt idx="145">
                  <c:v>0.54211149999999997</c:v>
                </c:pt>
                <c:pt idx="146">
                  <c:v>0.54202249999999996</c:v>
                </c:pt>
                <c:pt idx="147">
                  <c:v>0.54211220000000004</c:v>
                </c:pt>
                <c:pt idx="148">
                  <c:v>0.5424004</c:v>
                </c:pt>
                <c:pt idx="149">
                  <c:v>0.54284540000000003</c:v>
                </c:pt>
                <c:pt idx="150">
                  <c:v>0.54335219999999995</c:v>
                </c:pt>
                <c:pt idx="151">
                  <c:v>0.54379460000000002</c:v>
                </c:pt>
                <c:pt idx="152">
                  <c:v>0.54407360000000005</c:v>
                </c:pt>
                <c:pt idx="153">
                  <c:v>0.54415179999999996</c:v>
                </c:pt>
                <c:pt idx="154">
                  <c:v>0.54405990000000004</c:v>
                </c:pt>
                <c:pt idx="155">
                  <c:v>0.54386820000000002</c:v>
                </c:pt>
                <c:pt idx="156">
                  <c:v>0.54365319999999995</c:v>
                </c:pt>
                <c:pt idx="157">
                  <c:v>0.54347710000000005</c:v>
                </c:pt>
                <c:pt idx="158">
                  <c:v>0.54337480000000005</c:v>
                </c:pt>
                <c:pt idx="159">
                  <c:v>0.54336119999999999</c:v>
                </c:pt>
                <c:pt idx="160">
                  <c:v>0.54343620000000004</c:v>
                </c:pt>
                <c:pt idx="161">
                  <c:v>0.54359190000000002</c:v>
                </c:pt>
                <c:pt idx="162">
                  <c:v>0.54381780000000002</c:v>
                </c:pt>
                <c:pt idx="163">
                  <c:v>0.54410270000000005</c:v>
                </c:pt>
                <c:pt idx="164">
                  <c:v>0.54443750000000002</c:v>
                </c:pt>
                <c:pt idx="165">
                  <c:v>0.54481329999999994</c:v>
                </c:pt>
                <c:pt idx="166">
                  <c:v>0.54522340000000002</c:v>
                </c:pt>
                <c:pt idx="167">
                  <c:v>0.54566210000000004</c:v>
                </c:pt>
                <c:pt idx="168">
                  <c:v>0.54612649999999996</c:v>
                </c:pt>
                <c:pt idx="169">
                  <c:v>0.54661320000000002</c:v>
                </c:pt>
                <c:pt idx="170">
                  <c:v>0.5471184</c:v>
                </c:pt>
                <c:pt idx="171">
                  <c:v>0.54763439999999997</c:v>
                </c:pt>
                <c:pt idx="172">
                  <c:v>0.54815159999999996</c:v>
                </c:pt>
                <c:pt idx="173">
                  <c:v>0.54865870000000005</c:v>
                </c:pt>
                <c:pt idx="174">
                  <c:v>0.54914589999999996</c:v>
                </c:pt>
                <c:pt idx="175">
                  <c:v>0.54960540000000002</c:v>
                </c:pt>
                <c:pt idx="176">
                  <c:v>0.55002980000000001</c:v>
                </c:pt>
                <c:pt idx="177">
                  <c:v>0.5504076</c:v>
                </c:pt>
                <c:pt idx="178">
                  <c:v>0.5507225</c:v>
                </c:pt>
                <c:pt idx="179">
                  <c:v>0.55095340000000004</c:v>
                </c:pt>
                <c:pt idx="180">
                  <c:v>0.55108159999999995</c:v>
                </c:pt>
                <c:pt idx="181">
                  <c:v>0.55110389999999998</c:v>
                </c:pt>
                <c:pt idx="182">
                  <c:v>0.55103820000000003</c:v>
                </c:pt>
                <c:pt idx="183">
                  <c:v>0.55092890000000005</c:v>
                </c:pt>
                <c:pt idx="184">
                  <c:v>0.55083470000000001</c:v>
                </c:pt>
                <c:pt idx="185">
                  <c:v>0.55081840000000004</c:v>
                </c:pt>
                <c:pt idx="186">
                  <c:v>0.55092629999999998</c:v>
                </c:pt>
                <c:pt idx="187">
                  <c:v>0.55117300000000002</c:v>
                </c:pt>
                <c:pt idx="188">
                  <c:v>0.55153540000000001</c:v>
                </c:pt>
                <c:pt idx="189">
                  <c:v>0.55195780000000005</c:v>
                </c:pt>
                <c:pt idx="190">
                  <c:v>0.55237320000000001</c:v>
                </c:pt>
                <c:pt idx="191">
                  <c:v>0.55271769999999998</c:v>
                </c:pt>
                <c:pt idx="192">
                  <c:v>0.55295570000000005</c:v>
                </c:pt>
                <c:pt idx="193">
                  <c:v>0.553087</c:v>
                </c:pt>
                <c:pt idx="194">
                  <c:v>0.5531431</c:v>
                </c:pt>
                <c:pt idx="195">
                  <c:v>0.55317559999999999</c:v>
                </c:pt>
                <c:pt idx="196">
                  <c:v>0.55323679999999997</c:v>
                </c:pt>
                <c:pt idx="197">
                  <c:v>0.5533766</c:v>
                </c:pt>
                <c:pt idx="198">
                  <c:v>0.55362929999999999</c:v>
                </c:pt>
                <c:pt idx="199">
                  <c:v>0.55401389999999995</c:v>
                </c:pt>
                <c:pt idx="200">
                  <c:v>0.55453189999999997</c:v>
                </c:pt>
                <c:pt idx="201">
                  <c:v>0.55516500000000002</c:v>
                </c:pt>
                <c:pt idx="202">
                  <c:v>0.55587710000000001</c:v>
                </c:pt>
                <c:pt idx="203">
                  <c:v>0.55661859999999996</c:v>
                </c:pt>
                <c:pt idx="204">
                  <c:v>0.55734260000000002</c:v>
                </c:pt>
                <c:pt idx="205">
                  <c:v>0.55801869999999998</c:v>
                </c:pt>
                <c:pt idx="206">
                  <c:v>0.55864380000000002</c:v>
                </c:pt>
                <c:pt idx="207">
                  <c:v>0.55924229999999997</c:v>
                </c:pt>
                <c:pt idx="208">
                  <c:v>0.55985589999999996</c:v>
                </c:pt>
                <c:pt idx="209">
                  <c:v>0.56052329999999995</c:v>
                </c:pt>
                <c:pt idx="210">
                  <c:v>0.56125720000000001</c:v>
                </c:pt>
                <c:pt idx="211">
                  <c:v>0.56203250000000005</c:v>
                </c:pt>
                <c:pt idx="212">
                  <c:v>0.56278629999999996</c:v>
                </c:pt>
                <c:pt idx="213">
                  <c:v>0.56344859999999997</c:v>
                </c:pt>
                <c:pt idx="214">
                  <c:v>0.56397229999999998</c:v>
                </c:pt>
                <c:pt idx="215">
                  <c:v>0.5643629</c:v>
                </c:pt>
                <c:pt idx="216">
                  <c:v>0.56467129999999999</c:v>
                </c:pt>
                <c:pt idx="217">
                  <c:v>0.56497509999999995</c:v>
                </c:pt>
                <c:pt idx="218">
                  <c:v>0.56534340000000005</c:v>
                </c:pt>
                <c:pt idx="219">
                  <c:v>0.56581239999999999</c:v>
                </c:pt>
                <c:pt idx="220">
                  <c:v>0.56638160000000004</c:v>
                </c:pt>
                <c:pt idx="221">
                  <c:v>0.56701950000000001</c:v>
                </c:pt>
                <c:pt idx="222">
                  <c:v>0.56768209999999997</c:v>
                </c:pt>
                <c:pt idx="223">
                  <c:v>0.56833769999999995</c:v>
                </c:pt>
                <c:pt idx="224">
                  <c:v>0.56898260000000001</c:v>
                </c:pt>
                <c:pt idx="225">
                  <c:v>0.56964119999999996</c:v>
                </c:pt>
                <c:pt idx="226">
                  <c:v>0.57035020000000003</c:v>
                </c:pt>
                <c:pt idx="227">
                  <c:v>0.5711347</c:v>
                </c:pt>
                <c:pt idx="228">
                  <c:v>0.57199480000000003</c:v>
                </c:pt>
                <c:pt idx="229">
                  <c:v>0.57290240000000003</c:v>
                </c:pt>
                <c:pt idx="230">
                  <c:v>0.5738143</c:v>
                </c:pt>
                <c:pt idx="231">
                  <c:v>0.57468710000000001</c:v>
                </c:pt>
                <c:pt idx="232">
                  <c:v>0.57549380000000006</c:v>
                </c:pt>
                <c:pt idx="233">
                  <c:v>0.57623199999999997</c:v>
                </c:pt>
                <c:pt idx="234">
                  <c:v>0.57691919999999997</c:v>
                </c:pt>
                <c:pt idx="235">
                  <c:v>0.57758330000000002</c:v>
                </c:pt>
                <c:pt idx="236">
                  <c:v>0.57824920000000002</c:v>
                </c:pt>
                <c:pt idx="237">
                  <c:v>0.57893479999999997</c:v>
                </c:pt>
                <c:pt idx="238">
                  <c:v>0.57965049999999996</c:v>
                </c:pt>
                <c:pt idx="239">
                  <c:v>0.58039960000000002</c:v>
                </c:pt>
                <c:pt idx="240">
                  <c:v>0.58118080000000005</c:v>
                </c:pt>
                <c:pt idx="241">
                  <c:v>0.58198450000000002</c:v>
                </c:pt>
                <c:pt idx="242">
                  <c:v>0.58279000000000003</c:v>
                </c:pt>
                <c:pt idx="243">
                  <c:v>0.58356200000000003</c:v>
                </c:pt>
                <c:pt idx="244">
                  <c:v>0.58425769999999999</c:v>
                </c:pt>
                <c:pt idx="245">
                  <c:v>0.58484360000000002</c:v>
                </c:pt>
                <c:pt idx="246">
                  <c:v>0.58530780000000004</c:v>
                </c:pt>
                <c:pt idx="247">
                  <c:v>0.58566770000000001</c:v>
                </c:pt>
                <c:pt idx="248">
                  <c:v>0.58596250000000005</c:v>
                </c:pt>
                <c:pt idx="249">
                  <c:v>0.5862349</c:v>
                </c:pt>
                <c:pt idx="250">
                  <c:v>0.58650950000000002</c:v>
                </c:pt>
                <c:pt idx="251">
                  <c:v>0.586781</c:v>
                </c:pt>
                <c:pt idx="252">
                  <c:v>0.58701749999999997</c:v>
                </c:pt>
                <c:pt idx="253">
                  <c:v>0.58717660000000005</c:v>
                </c:pt>
                <c:pt idx="254">
                  <c:v>0.58722260000000004</c:v>
                </c:pt>
                <c:pt idx="255">
                  <c:v>0.58714100000000002</c:v>
                </c:pt>
                <c:pt idx="256">
                  <c:v>0.58694120000000005</c:v>
                </c:pt>
                <c:pt idx="257">
                  <c:v>0.58665129999999999</c:v>
                </c:pt>
                <c:pt idx="258">
                  <c:v>0.58630420000000005</c:v>
                </c:pt>
                <c:pt idx="259">
                  <c:v>0.58592599999999995</c:v>
                </c:pt>
                <c:pt idx="260">
                  <c:v>0.58553359999999999</c:v>
                </c:pt>
                <c:pt idx="261">
                  <c:v>0.58513800000000005</c:v>
                </c:pt>
                <c:pt idx="262">
                  <c:v>0.58475140000000003</c:v>
                </c:pt>
                <c:pt idx="263">
                  <c:v>0.5843969</c:v>
                </c:pt>
                <c:pt idx="264">
                  <c:v>0.58410680000000004</c:v>
                </c:pt>
                <c:pt idx="265">
                  <c:v>0.58391110000000002</c:v>
                </c:pt>
                <c:pt idx="266">
                  <c:v>0.58382920000000005</c:v>
                </c:pt>
                <c:pt idx="267">
                  <c:v>0.58385960000000003</c:v>
                </c:pt>
                <c:pt idx="268">
                  <c:v>0.58398030000000001</c:v>
                </c:pt>
                <c:pt idx="269">
                  <c:v>0.58415309999999998</c:v>
                </c:pt>
                <c:pt idx="270">
                  <c:v>0.58433679999999999</c:v>
                </c:pt>
                <c:pt idx="271">
                  <c:v>0.58450000000000002</c:v>
                </c:pt>
                <c:pt idx="272">
                  <c:v>0.58462879999999995</c:v>
                </c:pt>
                <c:pt idx="273">
                  <c:v>0.58473370000000002</c:v>
                </c:pt>
                <c:pt idx="274">
                  <c:v>0.58484360000000002</c:v>
                </c:pt>
                <c:pt idx="275">
                  <c:v>0.58499909999999999</c:v>
                </c:pt>
                <c:pt idx="276">
                  <c:v>0.58523709999999995</c:v>
                </c:pt>
                <c:pt idx="277">
                  <c:v>0.58557990000000004</c:v>
                </c:pt>
                <c:pt idx="278">
                  <c:v>0.58602549999999998</c:v>
                </c:pt>
                <c:pt idx="279">
                  <c:v>0.58654510000000004</c:v>
                </c:pt>
                <c:pt idx="280">
                  <c:v>0.58708099999999996</c:v>
                </c:pt>
                <c:pt idx="281">
                  <c:v>0.58755400000000002</c:v>
                </c:pt>
                <c:pt idx="282">
                  <c:v>0.58788649999999998</c:v>
                </c:pt>
                <c:pt idx="283">
                  <c:v>0.58801340000000002</c:v>
                </c:pt>
                <c:pt idx="284">
                  <c:v>0.58790640000000005</c:v>
                </c:pt>
                <c:pt idx="285">
                  <c:v>0.58758509999999997</c:v>
                </c:pt>
                <c:pt idx="286">
                  <c:v>0.58711440000000004</c:v>
                </c:pt>
                <c:pt idx="287">
                  <c:v>0.58658949999999999</c:v>
                </c:pt>
                <c:pt idx="288">
                  <c:v>0.5860995</c:v>
                </c:pt>
                <c:pt idx="289">
                  <c:v>0.58571200000000001</c:v>
                </c:pt>
                <c:pt idx="290">
                  <c:v>0.58544980000000002</c:v>
                </c:pt>
                <c:pt idx="291">
                  <c:v>0.58529350000000002</c:v>
                </c:pt>
                <c:pt idx="292">
                  <c:v>0.58519339999999997</c:v>
                </c:pt>
                <c:pt idx="293">
                  <c:v>0.58509109999999998</c:v>
                </c:pt>
                <c:pt idx="294">
                  <c:v>0.58494460000000004</c:v>
                </c:pt>
                <c:pt idx="295">
                  <c:v>0.58473339999999996</c:v>
                </c:pt>
                <c:pt idx="296">
                  <c:v>0.58446260000000005</c:v>
                </c:pt>
                <c:pt idx="297">
                  <c:v>0.58415050000000002</c:v>
                </c:pt>
                <c:pt idx="298">
                  <c:v>0.58381930000000004</c:v>
                </c:pt>
                <c:pt idx="299">
                  <c:v>0.58348480000000003</c:v>
                </c:pt>
                <c:pt idx="300">
                  <c:v>0.58315700000000004</c:v>
                </c:pt>
                <c:pt idx="301">
                  <c:v>0.58284380000000002</c:v>
                </c:pt>
                <c:pt idx="302">
                  <c:v>0.58255310000000005</c:v>
                </c:pt>
                <c:pt idx="303">
                  <c:v>0.5822946</c:v>
                </c:pt>
                <c:pt idx="304">
                  <c:v>0.58207520000000001</c:v>
                </c:pt>
                <c:pt idx="305">
                  <c:v>0.58189579999999996</c:v>
                </c:pt>
                <c:pt idx="306">
                  <c:v>0.58175220000000005</c:v>
                </c:pt>
                <c:pt idx="307">
                  <c:v>0.58164070000000001</c:v>
                </c:pt>
                <c:pt idx="308">
                  <c:v>0.5815669</c:v>
                </c:pt>
                <c:pt idx="309">
                  <c:v>0.58155230000000002</c:v>
                </c:pt>
                <c:pt idx="310">
                  <c:v>0.58163149999999997</c:v>
                </c:pt>
                <c:pt idx="311">
                  <c:v>0.58183720000000005</c:v>
                </c:pt>
                <c:pt idx="312">
                  <c:v>0.58218559999999997</c:v>
                </c:pt>
                <c:pt idx="313">
                  <c:v>0.5826595</c:v>
                </c:pt>
                <c:pt idx="314">
                  <c:v>0.58320950000000005</c:v>
                </c:pt>
                <c:pt idx="315">
                  <c:v>0.5837618</c:v>
                </c:pt>
                <c:pt idx="316">
                  <c:v>0.58424529999999997</c:v>
                </c:pt>
                <c:pt idx="317">
                  <c:v>0.5846171</c:v>
                </c:pt>
                <c:pt idx="318">
                  <c:v>0.58487359999999999</c:v>
                </c:pt>
                <c:pt idx="319">
                  <c:v>0.58504959999999995</c:v>
                </c:pt>
                <c:pt idx="320">
                  <c:v>0.58519900000000002</c:v>
                </c:pt>
                <c:pt idx="321">
                  <c:v>0.58537380000000006</c:v>
                </c:pt>
                <c:pt idx="322">
                  <c:v>0.58559910000000004</c:v>
                </c:pt>
                <c:pt idx="323">
                  <c:v>0.58586680000000002</c:v>
                </c:pt>
                <c:pt idx="324">
                  <c:v>0.58614299999999997</c:v>
                </c:pt>
                <c:pt idx="325">
                  <c:v>0.58638650000000003</c:v>
                </c:pt>
                <c:pt idx="326">
                  <c:v>0.58656620000000004</c:v>
                </c:pt>
                <c:pt idx="327">
                  <c:v>0.58667190000000002</c:v>
                </c:pt>
                <c:pt idx="328">
                  <c:v>0.58671300000000004</c:v>
                </c:pt>
                <c:pt idx="329">
                  <c:v>0.58670999999999995</c:v>
                </c:pt>
                <c:pt idx="330">
                  <c:v>0.58668629999999999</c:v>
                </c:pt>
                <c:pt idx="331">
                  <c:v>0.58666130000000005</c:v>
                </c:pt>
                <c:pt idx="332">
                  <c:v>0.58665449999999997</c:v>
                </c:pt>
                <c:pt idx="333">
                  <c:v>0.58668880000000001</c:v>
                </c:pt>
                <c:pt idx="334">
                  <c:v>0.58678819999999998</c:v>
                </c:pt>
                <c:pt idx="335">
                  <c:v>0.58697489999999997</c:v>
                </c:pt>
                <c:pt idx="336">
                  <c:v>0.58725620000000001</c:v>
                </c:pt>
                <c:pt idx="337">
                  <c:v>0.58761569999999996</c:v>
                </c:pt>
                <c:pt idx="338">
                  <c:v>0.58801020000000004</c:v>
                </c:pt>
                <c:pt idx="339">
                  <c:v>0.58837910000000004</c:v>
                </c:pt>
                <c:pt idx="340">
                  <c:v>0.5886673</c:v>
                </c:pt>
                <c:pt idx="341">
                  <c:v>0.58883750000000001</c:v>
                </c:pt>
                <c:pt idx="342">
                  <c:v>0.58888479999999999</c:v>
                </c:pt>
                <c:pt idx="343">
                  <c:v>0.58883059999999998</c:v>
                </c:pt>
                <c:pt idx="344">
                  <c:v>0.58870829999999996</c:v>
                </c:pt>
                <c:pt idx="345">
                  <c:v>0.58854430000000002</c:v>
                </c:pt>
                <c:pt idx="346">
                  <c:v>0.58834739999999996</c:v>
                </c:pt>
                <c:pt idx="347">
                  <c:v>0.58811480000000005</c:v>
                </c:pt>
                <c:pt idx="348">
                  <c:v>0.58784499999999995</c:v>
                </c:pt>
                <c:pt idx="349">
                  <c:v>0.58755550000000001</c:v>
                </c:pt>
                <c:pt idx="350">
                  <c:v>0.5872906</c:v>
                </c:pt>
                <c:pt idx="351">
                  <c:v>0.5871075</c:v>
                </c:pt>
                <c:pt idx="352">
                  <c:v>0.58705680000000005</c:v>
                </c:pt>
                <c:pt idx="353">
                  <c:v>0.58715830000000002</c:v>
                </c:pt>
                <c:pt idx="354">
                  <c:v>0.58738889999999999</c:v>
                </c:pt>
                <c:pt idx="355">
                  <c:v>0.58768980000000004</c:v>
                </c:pt>
                <c:pt idx="356">
                  <c:v>0.58798830000000002</c:v>
                </c:pt>
                <c:pt idx="357">
                  <c:v>0.58823230000000004</c:v>
                </c:pt>
                <c:pt idx="358">
                  <c:v>0.58840550000000003</c:v>
                </c:pt>
                <c:pt idx="359">
                  <c:v>0.58853149999999999</c:v>
                </c:pt>
                <c:pt idx="360">
                  <c:v>0.58865259999999997</c:v>
                </c:pt>
                <c:pt idx="361">
                  <c:v>0.58880650000000001</c:v>
                </c:pt>
                <c:pt idx="362">
                  <c:v>0.58900030000000003</c:v>
                </c:pt>
                <c:pt idx="363">
                  <c:v>0.58920430000000001</c:v>
                </c:pt>
                <c:pt idx="364">
                  <c:v>0.58935899999999997</c:v>
                </c:pt>
                <c:pt idx="365">
                  <c:v>0.58940349999999997</c:v>
                </c:pt>
                <c:pt idx="366">
                  <c:v>0.58930610000000005</c:v>
                </c:pt>
                <c:pt idx="367">
                  <c:v>0.58907710000000002</c:v>
                </c:pt>
                <c:pt idx="368">
                  <c:v>0.58876810000000002</c:v>
                </c:pt>
                <c:pt idx="369">
                  <c:v>0.58844569999999996</c:v>
                </c:pt>
                <c:pt idx="370">
                  <c:v>0.58817529999999996</c:v>
                </c:pt>
                <c:pt idx="371">
                  <c:v>0.58800129999999995</c:v>
                </c:pt>
                <c:pt idx="372">
                  <c:v>0.58794619999999997</c:v>
                </c:pt>
                <c:pt idx="373">
                  <c:v>0.58802030000000005</c:v>
                </c:pt>
                <c:pt idx="374">
                  <c:v>0.58822529999999995</c:v>
                </c:pt>
                <c:pt idx="375">
                  <c:v>0.58855619999999997</c:v>
                </c:pt>
                <c:pt idx="376">
                  <c:v>0.58899679999999999</c:v>
                </c:pt>
                <c:pt idx="377">
                  <c:v>0.58951629999999999</c:v>
                </c:pt>
                <c:pt idx="378">
                  <c:v>0.59006729999999996</c:v>
                </c:pt>
                <c:pt idx="379">
                  <c:v>0.59059519999999999</c:v>
                </c:pt>
                <c:pt idx="380">
                  <c:v>0.59105839999999998</c:v>
                </c:pt>
                <c:pt idx="381">
                  <c:v>0.59143829999999997</c:v>
                </c:pt>
                <c:pt idx="382">
                  <c:v>0.59174959999999999</c:v>
                </c:pt>
                <c:pt idx="383">
                  <c:v>0.59203050000000002</c:v>
                </c:pt>
                <c:pt idx="384">
                  <c:v>0.59232649999999998</c:v>
                </c:pt>
                <c:pt idx="385">
                  <c:v>0.59266600000000003</c:v>
                </c:pt>
                <c:pt idx="386">
                  <c:v>0.59304500000000004</c:v>
                </c:pt>
                <c:pt idx="387">
                  <c:v>0.59342569999999994</c:v>
                </c:pt>
                <c:pt idx="388">
                  <c:v>0.59375440000000002</c:v>
                </c:pt>
                <c:pt idx="389">
                  <c:v>0.59398839999999997</c:v>
                </c:pt>
                <c:pt idx="390">
                  <c:v>0.59411290000000005</c:v>
                </c:pt>
                <c:pt idx="391">
                  <c:v>0.59414909999999999</c:v>
                </c:pt>
                <c:pt idx="392">
                  <c:v>0.59414259999999997</c:v>
                </c:pt>
                <c:pt idx="393">
                  <c:v>0.59414540000000005</c:v>
                </c:pt>
                <c:pt idx="394">
                  <c:v>0.59419169999999999</c:v>
                </c:pt>
                <c:pt idx="395">
                  <c:v>0.59428820000000004</c:v>
                </c:pt>
                <c:pt idx="396">
                  <c:v>0.59441549999999999</c:v>
                </c:pt>
                <c:pt idx="397">
                  <c:v>0.59454260000000003</c:v>
                </c:pt>
                <c:pt idx="398">
                  <c:v>0.59464360000000005</c:v>
                </c:pt>
                <c:pt idx="399">
                  <c:v>0.59470840000000003</c:v>
                </c:pt>
                <c:pt idx="400">
                  <c:v>0.59474470000000002</c:v>
                </c:pt>
                <c:pt idx="401">
                  <c:v>0.59476859999999998</c:v>
                </c:pt>
                <c:pt idx="402">
                  <c:v>0.59479300000000002</c:v>
                </c:pt>
                <c:pt idx="403">
                  <c:v>0.59482029999999997</c:v>
                </c:pt>
                <c:pt idx="404">
                  <c:v>0.59484530000000002</c:v>
                </c:pt>
                <c:pt idx="405">
                  <c:v>0.59486050000000001</c:v>
                </c:pt>
                <c:pt idx="406">
                  <c:v>0.59486280000000002</c:v>
                </c:pt>
                <c:pt idx="407">
                  <c:v>0.59485429999999995</c:v>
                </c:pt>
                <c:pt idx="408">
                  <c:v>0.59483739999999996</c:v>
                </c:pt>
                <c:pt idx="409">
                  <c:v>0.59480860000000002</c:v>
                </c:pt>
                <c:pt idx="410">
                  <c:v>0.59475560000000005</c:v>
                </c:pt>
                <c:pt idx="411">
                  <c:v>0.59466240000000004</c:v>
                </c:pt>
                <c:pt idx="412">
                  <c:v>0.59452039999999995</c:v>
                </c:pt>
                <c:pt idx="413">
                  <c:v>0.59434030000000004</c:v>
                </c:pt>
                <c:pt idx="414">
                  <c:v>0.59415629999999997</c:v>
                </c:pt>
                <c:pt idx="415">
                  <c:v>0.59401610000000005</c:v>
                </c:pt>
                <c:pt idx="416">
                  <c:v>0.59396740000000003</c:v>
                </c:pt>
                <c:pt idx="417">
                  <c:v>0.59403320000000004</c:v>
                </c:pt>
                <c:pt idx="418">
                  <c:v>0.59420170000000005</c:v>
                </c:pt>
                <c:pt idx="419">
                  <c:v>0.59442779999999995</c:v>
                </c:pt>
                <c:pt idx="420">
                  <c:v>0.59465380000000001</c:v>
                </c:pt>
                <c:pt idx="421">
                  <c:v>0.59483249999999999</c:v>
                </c:pt>
                <c:pt idx="422">
                  <c:v>0.59494320000000001</c:v>
                </c:pt>
                <c:pt idx="423">
                  <c:v>0.59499939999999996</c:v>
                </c:pt>
                <c:pt idx="424">
                  <c:v>0.59503740000000005</c:v>
                </c:pt>
                <c:pt idx="425">
                  <c:v>0.59510039999999997</c:v>
                </c:pt>
                <c:pt idx="426">
                  <c:v>0.59521579999999996</c:v>
                </c:pt>
                <c:pt idx="427">
                  <c:v>0.59538749999999996</c:v>
                </c:pt>
                <c:pt idx="428">
                  <c:v>0.59559569999999995</c:v>
                </c:pt>
                <c:pt idx="429">
                  <c:v>0.59581019999999996</c:v>
                </c:pt>
                <c:pt idx="430">
                  <c:v>0.59600010000000003</c:v>
                </c:pt>
                <c:pt idx="431">
                  <c:v>0.59614299999999998</c:v>
                </c:pt>
                <c:pt idx="432">
                  <c:v>0.59622649999999999</c:v>
                </c:pt>
                <c:pt idx="433">
                  <c:v>0.59624109999999997</c:v>
                </c:pt>
                <c:pt idx="434">
                  <c:v>0.59617690000000001</c:v>
                </c:pt>
                <c:pt idx="435">
                  <c:v>0.59602460000000002</c:v>
                </c:pt>
                <c:pt idx="436">
                  <c:v>0.5957808</c:v>
                </c:pt>
                <c:pt idx="437">
                  <c:v>0.59545709999999996</c:v>
                </c:pt>
                <c:pt idx="438">
                  <c:v>0.59508309999999998</c:v>
                </c:pt>
                <c:pt idx="439">
                  <c:v>0.59470619999999996</c:v>
                </c:pt>
                <c:pt idx="440">
                  <c:v>0.59437870000000004</c:v>
                </c:pt>
                <c:pt idx="441">
                  <c:v>0.59414219999999995</c:v>
                </c:pt>
                <c:pt idx="442">
                  <c:v>0.59402120000000003</c:v>
                </c:pt>
                <c:pt idx="443">
                  <c:v>0.59401660000000001</c:v>
                </c:pt>
                <c:pt idx="444">
                  <c:v>0.59411179999999997</c:v>
                </c:pt>
                <c:pt idx="445">
                  <c:v>0.59428199999999998</c:v>
                </c:pt>
                <c:pt idx="446">
                  <c:v>0.59450239999999999</c:v>
                </c:pt>
                <c:pt idx="447">
                  <c:v>0.59475230000000001</c:v>
                </c:pt>
                <c:pt idx="448">
                  <c:v>0.59500949999999997</c:v>
                </c:pt>
                <c:pt idx="449">
                  <c:v>0.59525050000000002</c:v>
                </c:pt>
                <c:pt idx="450">
                  <c:v>0.5954469</c:v>
                </c:pt>
                <c:pt idx="451">
                  <c:v>0.59557170000000004</c:v>
                </c:pt>
                <c:pt idx="452">
                  <c:v>0.59561109999999995</c:v>
                </c:pt>
                <c:pt idx="453">
                  <c:v>0.59557070000000001</c:v>
                </c:pt>
                <c:pt idx="454">
                  <c:v>0.59547740000000005</c:v>
                </c:pt>
                <c:pt idx="455">
                  <c:v>0.59536670000000003</c:v>
                </c:pt>
                <c:pt idx="456">
                  <c:v>0.59527160000000001</c:v>
                </c:pt>
                <c:pt idx="457">
                  <c:v>0.59520649999999997</c:v>
                </c:pt>
                <c:pt idx="458">
                  <c:v>0.59516270000000004</c:v>
                </c:pt>
                <c:pt idx="459">
                  <c:v>0.59511369999999997</c:v>
                </c:pt>
                <c:pt idx="460">
                  <c:v>0.59502909999999998</c:v>
                </c:pt>
                <c:pt idx="461">
                  <c:v>0.59489230000000004</c:v>
                </c:pt>
                <c:pt idx="462">
                  <c:v>0.5947055</c:v>
                </c:pt>
                <c:pt idx="463">
                  <c:v>0.5944895</c:v>
                </c:pt>
                <c:pt idx="464">
                  <c:v>0.59426900000000005</c:v>
                </c:pt>
                <c:pt idx="465">
                  <c:v>0.5940609</c:v>
                </c:pt>
                <c:pt idx="466">
                  <c:v>0.59386320000000004</c:v>
                </c:pt>
                <c:pt idx="467">
                  <c:v>0.59365730000000005</c:v>
                </c:pt>
                <c:pt idx="468">
                  <c:v>0.59341710000000003</c:v>
                </c:pt>
                <c:pt idx="469">
                  <c:v>0.59312719999999997</c:v>
                </c:pt>
                <c:pt idx="470">
                  <c:v>0.59279150000000003</c:v>
                </c:pt>
                <c:pt idx="471">
                  <c:v>0.59243599999999996</c:v>
                </c:pt>
                <c:pt idx="472">
                  <c:v>0.59209769999999995</c:v>
                </c:pt>
                <c:pt idx="473">
                  <c:v>0.59181260000000002</c:v>
                </c:pt>
                <c:pt idx="474">
                  <c:v>0.59160690000000005</c:v>
                </c:pt>
                <c:pt idx="475">
                  <c:v>0.5914914</c:v>
                </c:pt>
                <c:pt idx="476">
                  <c:v>0.59146719999999997</c:v>
                </c:pt>
                <c:pt idx="477">
                  <c:v>0.59153160000000005</c:v>
                </c:pt>
                <c:pt idx="478">
                  <c:v>0.59168240000000005</c:v>
                </c:pt>
                <c:pt idx="479">
                  <c:v>0.59191669999999996</c:v>
                </c:pt>
                <c:pt idx="480">
                  <c:v>0.59222439999999998</c:v>
                </c:pt>
                <c:pt idx="481">
                  <c:v>0.59258429999999995</c:v>
                </c:pt>
                <c:pt idx="482">
                  <c:v>0.59295989999999998</c:v>
                </c:pt>
                <c:pt idx="483">
                  <c:v>0.59330760000000005</c:v>
                </c:pt>
                <c:pt idx="484">
                  <c:v>0.59359189999999995</c:v>
                </c:pt>
                <c:pt idx="485">
                  <c:v>0.5937943</c:v>
                </c:pt>
                <c:pt idx="486">
                  <c:v>0.59392009999999995</c:v>
                </c:pt>
                <c:pt idx="487">
                  <c:v>0.59398989999999996</c:v>
                </c:pt>
                <c:pt idx="488">
                  <c:v>0.59402849999999996</c:v>
                </c:pt>
                <c:pt idx="489">
                  <c:v>0.59404480000000004</c:v>
                </c:pt>
                <c:pt idx="490">
                  <c:v>0.59402600000000005</c:v>
                </c:pt>
                <c:pt idx="491">
                  <c:v>0.59393940000000001</c:v>
                </c:pt>
                <c:pt idx="492">
                  <c:v>0.59374910000000003</c:v>
                </c:pt>
                <c:pt idx="493">
                  <c:v>0.59343429999999997</c:v>
                </c:pt>
                <c:pt idx="494">
                  <c:v>0.59299999999999997</c:v>
                </c:pt>
                <c:pt idx="495">
                  <c:v>0.5924798</c:v>
                </c:pt>
                <c:pt idx="496">
                  <c:v>0.59192460000000002</c:v>
                </c:pt>
                <c:pt idx="497">
                  <c:v>0.59139189999999997</c:v>
                </c:pt>
                <c:pt idx="498">
                  <c:v>0.59092610000000001</c:v>
                </c:pt>
                <c:pt idx="499">
                  <c:v>0.59055420000000003</c:v>
                </c:pt>
                <c:pt idx="500">
                  <c:v>0.59028480000000005</c:v>
                </c:pt>
                <c:pt idx="501">
                  <c:v>0.59011199999999997</c:v>
                </c:pt>
                <c:pt idx="502">
                  <c:v>0.59002310000000002</c:v>
                </c:pt>
                <c:pt idx="503">
                  <c:v>0.59000030000000003</c:v>
                </c:pt>
                <c:pt idx="504">
                  <c:v>0.59002279999999996</c:v>
                </c:pt>
                <c:pt idx="505">
                  <c:v>0.59006239999999999</c:v>
                </c:pt>
                <c:pt idx="506">
                  <c:v>0.59008499999999997</c:v>
                </c:pt>
                <c:pt idx="507">
                  <c:v>0.59005730000000001</c:v>
                </c:pt>
                <c:pt idx="508">
                  <c:v>0.58995220000000004</c:v>
                </c:pt>
                <c:pt idx="509">
                  <c:v>0.58975759999999999</c:v>
                </c:pt>
                <c:pt idx="510">
                  <c:v>0.58947780000000005</c:v>
                </c:pt>
                <c:pt idx="511">
                  <c:v>0.58912900000000001</c:v>
                </c:pt>
                <c:pt idx="512">
                  <c:v>0.58873070000000005</c:v>
                </c:pt>
                <c:pt idx="513">
                  <c:v>0.58829739999999997</c:v>
                </c:pt>
                <c:pt idx="514">
                  <c:v>0.58783879999999999</c:v>
                </c:pt>
                <c:pt idx="515">
                  <c:v>0.58736299999999997</c:v>
                </c:pt>
                <c:pt idx="516">
                  <c:v>0.58688359999999995</c:v>
                </c:pt>
                <c:pt idx="517">
                  <c:v>0.5864258</c:v>
                </c:pt>
                <c:pt idx="518">
                  <c:v>0.58602209999999999</c:v>
                </c:pt>
                <c:pt idx="519">
                  <c:v>0.5857021</c:v>
                </c:pt>
                <c:pt idx="520">
                  <c:v>0.58548330000000004</c:v>
                </c:pt>
                <c:pt idx="521">
                  <c:v>0.58535970000000004</c:v>
                </c:pt>
                <c:pt idx="522">
                  <c:v>0.58530389999999999</c:v>
                </c:pt>
                <c:pt idx="523">
                  <c:v>0.58527510000000005</c:v>
                </c:pt>
                <c:pt idx="524">
                  <c:v>0.58523789999999998</c:v>
                </c:pt>
                <c:pt idx="525">
                  <c:v>0.585175</c:v>
                </c:pt>
                <c:pt idx="526">
                  <c:v>0.58509219999999995</c:v>
                </c:pt>
                <c:pt idx="527">
                  <c:v>0.58501110000000001</c:v>
                </c:pt>
                <c:pt idx="528">
                  <c:v>0.58495560000000002</c:v>
                </c:pt>
                <c:pt idx="529">
                  <c:v>0.58493530000000005</c:v>
                </c:pt>
                <c:pt idx="530">
                  <c:v>0.58493980000000001</c:v>
                </c:pt>
                <c:pt idx="531">
                  <c:v>0.5849415</c:v>
                </c:pt>
                <c:pt idx="532">
                  <c:v>0.58491059999999995</c:v>
                </c:pt>
                <c:pt idx="533">
                  <c:v>0.58483240000000003</c:v>
                </c:pt>
                <c:pt idx="534">
                  <c:v>0.58471479999999998</c:v>
                </c:pt>
                <c:pt idx="535">
                  <c:v>0.58458710000000003</c:v>
                </c:pt>
                <c:pt idx="536">
                  <c:v>0.58448610000000001</c:v>
                </c:pt>
                <c:pt idx="537">
                  <c:v>0.58444269999999998</c:v>
                </c:pt>
                <c:pt idx="538">
                  <c:v>0.58446940000000003</c:v>
                </c:pt>
                <c:pt idx="539">
                  <c:v>0.58455880000000005</c:v>
                </c:pt>
                <c:pt idx="540">
                  <c:v>0.58469070000000001</c:v>
                </c:pt>
                <c:pt idx="541">
                  <c:v>0.58484550000000002</c:v>
                </c:pt>
                <c:pt idx="542">
                  <c:v>0.58501179999999997</c:v>
                </c:pt>
                <c:pt idx="543">
                  <c:v>0.58518490000000001</c:v>
                </c:pt>
                <c:pt idx="544">
                  <c:v>0.58535859999999995</c:v>
                </c:pt>
                <c:pt idx="545">
                  <c:v>0.58551600000000004</c:v>
                </c:pt>
                <c:pt idx="546">
                  <c:v>0.58562639999999999</c:v>
                </c:pt>
                <c:pt idx="547">
                  <c:v>0.58565520000000004</c:v>
                </c:pt>
                <c:pt idx="548">
                  <c:v>0.58557890000000001</c:v>
                </c:pt>
                <c:pt idx="549">
                  <c:v>0.58539980000000003</c:v>
                </c:pt>
                <c:pt idx="550">
                  <c:v>0.58514909999999998</c:v>
                </c:pt>
                <c:pt idx="551">
                  <c:v>0.5848854</c:v>
                </c:pt>
                <c:pt idx="552">
                  <c:v>0.58468529999999996</c:v>
                </c:pt>
                <c:pt idx="553">
                  <c:v>0.5846249</c:v>
                </c:pt>
                <c:pt idx="554">
                  <c:v>0.58476439999999996</c:v>
                </c:pt>
                <c:pt idx="555">
                  <c:v>0.58510549999999995</c:v>
                </c:pt>
                <c:pt idx="556">
                  <c:v>0.58555970000000002</c:v>
                </c:pt>
                <c:pt idx="557">
                  <c:v>0.58594500000000005</c:v>
                </c:pt>
                <c:pt idx="558">
                  <c:v>0.5860841</c:v>
                </c:pt>
                <c:pt idx="559">
                  <c:v>0.5859143</c:v>
                </c:pt>
                <c:pt idx="560">
                  <c:v>0.58548710000000004</c:v>
                </c:pt>
                <c:pt idx="561">
                  <c:v>0.58490180000000003</c:v>
                </c:pt>
                <c:pt idx="562">
                  <c:v>0.58423890000000001</c:v>
                </c:pt>
                <c:pt idx="563">
                  <c:v>0.58354669999999997</c:v>
                </c:pt>
                <c:pt idx="564">
                  <c:v>0.58284060000000004</c:v>
                </c:pt>
                <c:pt idx="565">
                  <c:v>0.58211520000000005</c:v>
                </c:pt>
                <c:pt idx="566">
                  <c:v>0.58135519999999996</c:v>
                </c:pt>
                <c:pt idx="567">
                  <c:v>0.58054110000000003</c:v>
                </c:pt>
                <c:pt idx="568">
                  <c:v>0.57965469999999997</c:v>
                </c:pt>
                <c:pt idx="569">
                  <c:v>0.57868600000000003</c:v>
                </c:pt>
                <c:pt idx="570">
                  <c:v>0.5776386</c:v>
                </c:pt>
                <c:pt idx="571">
                  <c:v>0.57653430000000006</c:v>
                </c:pt>
                <c:pt idx="572">
                  <c:v>0.57541629999999999</c:v>
                </c:pt>
                <c:pt idx="573">
                  <c:v>0.57433990000000001</c:v>
                </c:pt>
                <c:pt idx="574">
                  <c:v>0.57336120000000002</c:v>
                </c:pt>
                <c:pt idx="575">
                  <c:v>0.57252139999999996</c:v>
                </c:pt>
                <c:pt idx="576">
                  <c:v>0.57182909999999998</c:v>
                </c:pt>
                <c:pt idx="577">
                  <c:v>0.57125870000000001</c:v>
                </c:pt>
                <c:pt idx="578">
                  <c:v>0.57075759999999998</c:v>
                </c:pt>
                <c:pt idx="579">
                  <c:v>0.57027050000000001</c:v>
                </c:pt>
                <c:pt idx="580">
                  <c:v>0.56975379999999998</c:v>
                </c:pt>
                <c:pt idx="581">
                  <c:v>0.56919280000000005</c:v>
                </c:pt>
                <c:pt idx="582">
                  <c:v>0.56860239999999995</c:v>
                </c:pt>
                <c:pt idx="583">
                  <c:v>0.56801749999999995</c:v>
                </c:pt>
                <c:pt idx="584">
                  <c:v>0.56747389999999998</c:v>
                </c:pt>
                <c:pt idx="585">
                  <c:v>0.56699219999999995</c:v>
                </c:pt>
                <c:pt idx="586">
                  <c:v>0.56657290000000005</c:v>
                </c:pt>
                <c:pt idx="587">
                  <c:v>0.5661986</c:v>
                </c:pt>
                <c:pt idx="588">
                  <c:v>0.56584730000000005</c:v>
                </c:pt>
                <c:pt idx="589">
                  <c:v>0.56550009999999995</c:v>
                </c:pt>
                <c:pt idx="590">
                  <c:v>0.56515110000000002</c:v>
                </c:pt>
                <c:pt idx="591">
                  <c:v>0.56480529999999995</c:v>
                </c:pt>
                <c:pt idx="592">
                  <c:v>0.56447219999999998</c:v>
                </c:pt>
                <c:pt idx="593">
                  <c:v>0.5641583</c:v>
                </c:pt>
                <c:pt idx="594">
                  <c:v>0.563863</c:v>
                </c:pt>
                <c:pt idx="595">
                  <c:v>0.56357849999999998</c:v>
                </c:pt>
                <c:pt idx="596">
                  <c:v>0.56329549999999995</c:v>
                </c:pt>
                <c:pt idx="597">
                  <c:v>0.56300799999999995</c:v>
                </c:pt>
                <c:pt idx="598">
                  <c:v>0.56271680000000002</c:v>
                </c:pt>
                <c:pt idx="599">
                  <c:v>0.56242820000000004</c:v>
                </c:pt>
                <c:pt idx="600">
                  <c:v>0.56215130000000002</c:v>
                </c:pt>
                <c:pt idx="601">
                  <c:v>0.56189319999999998</c:v>
                </c:pt>
                <c:pt idx="602">
                  <c:v>0.56165609999999999</c:v>
                </c:pt>
                <c:pt idx="603">
                  <c:v>0.56143779999999999</c:v>
                </c:pt>
                <c:pt idx="604">
                  <c:v>0.56123250000000002</c:v>
                </c:pt>
                <c:pt idx="605">
                  <c:v>0.56103270000000005</c:v>
                </c:pt>
                <c:pt idx="606">
                  <c:v>0.56082849999999995</c:v>
                </c:pt>
                <c:pt idx="607">
                  <c:v>0.56060679999999996</c:v>
                </c:pt>
                <c:pt idx="608">
                  <c:v>0.5603534</c:v>
                </c:pt>
                <c:pt idx="609">
                  <c:v>0.56005450000000001</c:v>
                </c:pt>
                <c:pt idx="610">
                  <c:v>0.55970419999999999</c:v>
                </c:pt>
                <c:pt idx="611">
                  <c:v>0.55930869999999999</c:v>
                </c:pt>
                <c:pt idx="612">
                  <c:v>0.55889049999999996</c:v>
                </c:pt>
                <c:pt idx="613">
                  <c:v>0.55848430000000004</c:v>
                </c:pt>
                <c:pt idx="614">
                  <c:v>0.55812439999999996</c:v>
                </c:pt>
                <c:pt idx="615">
                  <c:v>0.55783749999999999</c:v>
                </c:pt>
                <c:pt idx="616">
                  <c:v>0.55762970000000001</c:v>
                </c:pt>
                <c:pt idx="617">
                  <c:v>0.55748489999999995</c:v>
                </c:pt>
                <c:pt idx="618">
                  <c:v>0.5573707</c:v>
                </c:pt>
                <c:pt idx="619">
                  <c:v>0.55725270000000005</c:v>
                </c:pt>
                <c:pt idx="620">
                  <c:v>0.55710689999999996</c:v>
                </c:pt>
                <c:pt idx="621">
                  <c:v>0.55692750000000002</c:v>
                </c:pt>
                <c:pt idx="622">
                  <c:v>0.55672699999999997</c:v>
                </c:pt>
                <c:pt idx="623">
                  <c:v>0.55652840000000003</c:v>
                </c:pt>
                <c:pt idx="624">
                  <c:v>0.55635389999999996</c:v>
                </c:pt>
                <c:pt idx="625">
                  <c:v>0.55621399999999999</c:v>
                </c:pt>
                <c:pt idx="626">
                  <c:v>0.5561045</c:v>
                </c:pt>
                <c:pt idx="627">
                  <c:v>0.55600950000000005</c:v>
                </c:pt>
                <c:pt idx="628">
                  <c:v>0.55590919999999999</c:v>
                </c:pt>
                <c:pt idx="629">
                  <c:v>0.55578590000000005</c:v>
                </c:pt>
                <c:pt idx="630">
                  <c:v>0.55562929999999999</c:v>
                </c:pt>
                <c:pt idx="631">
                  <c:v>0.55543629999999999</c:v>
                </c:pt>
                <c:pt idx="632">
                  <c:v>0.55520860000000005</c:v>
                </c:pt>
                <c:pt idx="633">
                  <c:v>0.5549499</c:v>
                </c:pt>
                <c:pt idx="634">
                  <c:v>0.55466499999999996</c:v>
                </c:pt>
                <c:pt idx="635">
                  <c:v>0.55436180000000002</c:v>
                </c:pt>
                <c:pt idx="636">
                  <c:v>0.55405289999999996</c:v>
                </c:pt>
                <c:pt idx="637">
                  <c:v>0.55375589999999997</c:v>
                </c:pt>
                <c:pt idx="638">
                  <c:v>0.55349170000000003</c:v>
                </c:pt>
                <c:pt idx="639">
                  <c:v>0.55327800000000005</c:v>
                </c:pt>
                <c:pt idx="640">
                  <c:v>0.55312470000000002</c:v>
                </c:pt>
                <c:pt idx="641">
                  <c:v>0.55303230000000003</c:v>
                </c:pt>
                <c:pt idx="642">
                  <c:v>0.55299229999999999</c:v>
                </c:pt>
                <c:pt idx="643">
                  <c:v>0.5529925</c:v>
                </c:pt>
                <c:pt idx="644">
                  <c:v>0.55302059999999997</c:v>
                </c:pt>
                <c:pt idx="645">
                  <c:v>0.5530678</c:v>
                </c:pt>
                <c:pt idx="646">
                  <c:v>0.55312810000000001</c:v>
                </c:pt>
                <c:pt idx="647">
                  <c:v>0.55319459999999998</c:v>
                </c:pt>
                <c:pt idx="648">
                  <c:v>0.55325809999999997</c:v>
                </c:pt>
                <c:pt idx="649">
                  <c:v>0.55330690000000005</c:v>
                </c:pt>
                <c:pt idx="650">
                  <c:v>0.55333019999999999</c:v>
                </c:pt>
                <c:pt idx="651">
                  <c:v>0.55332400000000004</c:v>
                </c:pt>
                <c:pt idx="652">
                  <c:v>0.55329450000000002</c:v>
                </c:pt>
                <c:pt idx="653">
                  <c:v>0.55325780000000002</c:v>
                </c:pt>
                <c:pt idx="654">
                  <c:v>0.55323339999999999</c:v>
                </c:pt>
                <c:pt idx="655">
                  <c:v>0.55323699999999998</c:v>
                </c:pt>
                <c:pt idx="656">
                  <c:v>0.55327300000000001</c:v>
                </c:pt>
                <c:pt idx="657">
                  <c:v>0.55333200000000005</c:v>
                </c:pt>
                <c:pt idx="658">
                  <c:v>0.55339490000000002</c:v>
                </c:pt>
                <c:pt idx="659">
                  <c:v>0.55344070000000001</c:v>
                </c:pt>
                <c:pt idx="660">
                  <c:v>0.55345420000000001</c:v>
                </c:pt>
                <c:pt idx="661">
                  <c:v>0.55342720000000001</c:v>
                </c:pt>
                <c:pt idx="662">
                  <c:v>0.55335659999999998</c:v>
                </c:pt>
                <c:pt idx="663">
                  <c:v>0.55323679999999997</c:v>
                </c:pt>
                <c:pt idx="664">
                  <c:v>0.55305219999999999</c:v>
                </c:pt>
                <c:pt idx="665">
                  <c:v>0.55277810000000005</c:v>
                </c:pt>
                <c:pt idx="666">
                  <c:v>0.5523882</c:v>
                </c:pt>
                <c:pt idx="667">
                  <c:v>0.55186409999999997</c:v>
                </c:pt>
                <c:pt idx="668">
                  <c:v>0.55120919999999995</c:v>
                </c:pt>
                <c:pt idx="669">
                  <c:v>0.55045089999999997</c:v>
                </c:pt>
                <c:pt idx="670">
                  <c:v>0.54963689999999998</c:v>
                </c:pt>
                <c:pt idx="671">
                  <c:v>0.54881809999999998</c:v>
                </c:pt>
                <c:pt idx="672">
                  <c:v>0.54803630000000003</c:v>
                </c:pt>
                <c:pt idx="673">
                  <c:v>0.5473133</c:v>
                </c:pt>
                <c:pt idx="674">
                  <c:v>0.54664780000000002</c:v>
                </c:pt>
                <c:pt idx="675">
                  <c:v>0.54602119999999998</c:v>
                </c:pt>
                <c:pt idx="676">
                  <c:v>0.54540809999999995</c:v>
                </c:pt>
                <c:pt idx="677">
                  <c:v>0.54478879999999996</c:v>
                </c:pt>
                <c:pt idx="678">
                  <c:v>0.54415429999999998</c:v>
                </c:pt>
                <c:pt idx="679">
                  <c:v>0.54350639999999995</c:v>
                </c:pt>
                <c:pt idx="680">
                  <c:v>0.5428539</c:v>
                </c:pt>
                <c:pt idx="681">
                  <c:v>0.54220619999999997</c:v>
                </c:pt>
                <c:pt idx="682">
                  <c:v>0.54157010000000005</c:v>
                </c:pt>
                <c:pt idx="683">
                  <c:v>0.5409484</c:v>
                </c:pt>
                <c:pt idx="684">
                  <c:v>0.54034219999999999</c:v>
                </c:pt>
                <c:pt idx="685">
                  <c:v>0.53975249999999997</c:v>
                </c:pt>
                <c:pt idx="686">
                  <c:v>0.53918140000000003</c:v>
                </c:pt>
                <c:pt idx="687">
                  <c:v>0.5386301</c:v>
                </c:pt>
                <c:pt idx="688">
                  <c:v>0.53809859999999998</c:v>
                </c:pt>
                <c:pt idx="689">
                  <c:v>0.53758490000000003</c:v>
                </c:pt>
                <c:pt idx="690">
                  <c:v>0.53708560000000005</c:v>
                </c:pt>
                <c:pt idx="691">
                  <c:v>0.53659950000000001</c:v>
                </c:pt>
                <c:pt idx="692">
                  <c:v>0.53612760000000004</c:v>
                </c:pt>
                <c:pt idx="693">
                  <c:v>0.53567489999999995</c:v>
                </c:pt>
                <c:pt idx="694">
                  <c:v>0.53524579999999999</c:v>
                </c:pt>
                <c:pt idx="695">
                  <c:v>0.53484189999999998</c:v>
                </c:pt>
                <c:pt idx="696">
                  <c:v>0.53445900000000002</c:v>
                </c:pt>
                <c:pt idx="697">
                  <c:v>0.53408789999999995</c:v>
                </c:pt>
                <c:pt idx="698">
                  <c:v>0.53371860000000004</c:v>
                </c:pt>
                <c:pt idx="699">
                  <c:v>0.53334490000000001</c:v>
                </c:pt>
                <c:pt idx="700">
                  <c:v>0.532968</c:v>
                </c:pt>
                <c:pt idx="701">
                  <c:v>0.53259639999999997</c:v>
                </c:pt>
                <c:pt idx="702">
                  <c:v>0.53224150000000003</c:v>
                </c:pt>
                <c:pt idx="703">
                  <c:v>0.53191100000000002</c:v>
                </c:pt>
                <c:pt idx="704">
                  <c:v>0.53160549999999995</c:v>
                </c:pt>
                <c:pt idx="705">
                  <c:v>0.53131660000000003</c:v>
                </c:pt>
                <c:pt idx="706">
                  <c:v>0.53103250000000002</c:v>
                </c:pt>
                <c:pt idx="707">
                  <c:v>0.53074350000000003</c:v>
                </c:pt>
                <c:pt idx="708">
                  <c:v>0.53044809999999998</c:v>
                </c:pt>
                <c:pt idx="709">
                  <c:v>0.53015429999999997</c:v>
                </c:pt>
                <c:pt idx="710">
                  <c:v>0.52987609999999996</c:v>
                </c:pt>
                <c:pt idx="711">
                  <c:v>0.52962640000000005</c:v>
                </c:pt>
                <c:pt idx="712">
                  <c:v>0.52940989999999999</c:v>
                </c:pt>
                <c:pt idx="713">
                  <c:v>0.52922130000000001</c:v>
                </c:pt>
                <c:pt idx="714">
                  <c:v>0.52904700000000005</c:v>
                </c:pt>
                <c:pt idx="715">
                  <c:v>0.52887249999999997</c:v>
                </c:pt>
                <c:pt idx="716">
                  <c:v>0.52868930000000003</c:v>
                </c:pt>
                <c:pt idx="717">
                  <c:v>0.52849889999999999</c:v>
                </c:pt>
                <c:pt idx="718">
                  <c:v>0.52831320000000004</c:v>
                </c:pt>
                <c:pt idx="719">
                  <c:v>0.52814910000000004</c:v>
                </c:pt>
                <c:pt idx="720">
                  <c:v>0.52802159999999998</c:v>
                </c:pt>
                <c:pt idx="721">
                  <c:v>0.52793939999999995</c:v>
                </c:pt>
                <c:pt idx="722">
                  <c:v>0.52790309999999996</c:v>
                </c:pt>
                <c:pt idx="723">
                  <c:v>0.52790740000000003</c:v>
                </c:pt>
                <c:pt idx="724">
                  <c:v>0.527945</c:v>
                </c:pt>
                <c:pt idx="725">
                  <c:v>0.5280089</c:v>
                </c:pt>
                <c:pt idx="726">
                  <c:v>0.52809379999999995</c:v>
                </c:pt>
                <c:pt idx="727">
                  <c:v>0.52819459999999996</c:v>
                </c:pt>
                <c:pt idx="728">
                  <c:v>0.52830489999999997</c:v>
                </c:pt>
                <c:pt idx="729">
                  <c:v>0.52841800000000005</c:v>
                </c:pt>
                <c:pt idx="730">
                  <c:v>0.52852770000000004</c:v>
                </c:pt>
                <c:pt idx="731">
                  <c:v>0.52863119999999997</c:v>
                </c:pt>
                <c:pt idx="732">
                  <c:v>0.52873199999999998</c:v>
                </c:pt>
                <c:pt idx="733">
                  <c:v>0.52883849999999999</c:v>
                </c:pt>
                <c:pt idx="734">
                  <c:v>0.52895930000000002</c:v>
                </c:pt>
                <c:pt idx="735">
                  <c:v>0.52909870000000003</c:v>
                </c:pt>
                <c:pt idx="736">
                  <c:v>0.52925319999999998</c:v>
                </c:pt>
                <c:pt idx="737">
                  <c:v>0.52941079999999996</c:v>
                </c:pt>
                <c:pt idx="738">
                  <c:v>0.52955730000000001</c:v>
                </c:pt>
                <c:pt idx="739">
                  <c:v>0.52968110000000002</c:v>
                </c:pt>
                <c:pt idx="740">
                  <c:v>0.52978009999999998</c:v>
                </c:pt>
                <c:pt idx="741">
                  <c:v>0.52986409999999995</c:v>
                </c:pt>
                <c:pt idx="742">
                  <c:v>0.52994980000000003</c:v>
                </c:pt>
                <c:pt idx="743">
                  <c:v>0.53005190000000002</c:v>
                </c:pt>
                <c:pt idx="744">
                  <c:v>0.53017610000000004</c:v>
                </c:pt>
                <c:pt idx="745">
                  <c:v>0.53031519999999999</c:v>
                </c:pt>
                <c:pt idx="746">
                  <c:v>0.53045260000000005</c:v>
                </c:pt>
                <c:pt idx="747">
                  <c:v>0.53056740000000002</c:v>
                </c:pt>
                <c:pt idx="748">
                  <c:v>0.53064359999999999</c:v>
                </c:pt>
                <c:pt idx="749">
                  <c:v>0.5306767</c:v>
                </c:pt>
                <c:pt idx="750">
                  <c:v>0.5306727</c:v>
                </c:pt>
                <c:pt idx="751">
                  <c:v>0.53064509999999998</c:v>
                </c:pt>
                <c:pt idx="752">
                  <c:v>0.53060560000000001</c:v>
                </c:pt>
                <c:pt idx="753">
                  <c:v>0.53056040000000004</c:v>
                </c:pt>
                <c:pt idx="754">
                  <c:v>0.53050739999999996</c:v>
                </c:pt>
                <c:pt idx="755">
                  <c:v>0.53043910000000005</c:v>
                </c:pt>
                <c:pt idx="756">
                  <c:v>0.5303466</c:v>
                </c:pt>
                <c:pt idx="757">
                  <c:v>0.53022400000000003</c:v>
                </c:pt>
                <c:pt idx="758">
                  <c:v>0.53006920000000002</c:v>
                </c:pt>
                <c:pt idx="759">
                  <c:v>0.52988310000000005</c:v>
                </c:pt>
                <c:pt idx="760">
                  <c:v>0.52966789999999997</c:v>
                </c:pt>
                <c:pt idx="761">
                  <c:v>0.52942599999999995</c:v>
                </c:pt>
                <c:pt idx="762">
                  <c:v>0.52916339999999995</c:v>
                </c:pt>
                <c:pt idx="763">
                  <c:v>0.52889140000000001</c:v>
                </c:pt>
                <c:pt idx="764">
                  <c:v>0.52862819999999999</c:v>
                </c:pt>
                <c:pt idx="765">
                  <c:v>0.52839829999999999</c:v>
                </c:pt>
                <c:pt idx="766">
                  <c:v>0.52822429999999998</c:v>
                </c:pt>
                <c:pt idx="767">
                  <c:v>0.52811949999999996</c:v>
                </c:pt>
                <c:pt idx="768">
                  <c:v>0.52808310000000003</c:v>
                </c:pt>
                <c:pt idx="769">
                  <c:v>0.52809879999999998</c:v>
                </c:pt>
                <c:pt idx="770">
                  <c:v>0.52814150000000004</c:v>
                </c:pt>
                <c:pt idx="771">
                  <c:v>0.52818730000000003</c:v>
                </c:pt>
                <c:pt idx="772">
                  <c:v>0.52822619999999998</c:v>
                </c:pt>
                <c:pt idx="773">
                  <c:v>0.52826720000000005</c:v>
                </c:pt>
                <c:pt idx="774">
                  <c:v>0.52833920000000001</c:v>
                </c:pt>
                <c:pt idx="775">
                  <c:v>0.52847960000000005</c:v>
                </c:pt>
                <c:pt idx="776">
                  <c:v>0.52872560000000002</c:v>
                </c:pt>
                <c:pt idx="777">
                  <c:v>0.52910170000000001</c:v>
                </c:pt>
                <c:pt idx="778">
                  <c:v>0.52961199999999997</c:v>
                </c:pt>
                <c:pt idx="779">
                  <c:v>0.53024090000000001</c:v>
                </c:pt>
                <c:pt idx="780">
                  <c:v>0.53095870000000001</c:v>
                </c:pt>
                <c:pt idx="781">
                  <c:v>0.53173179999999998</c:v>
                </c:pt>
                <c:pt idx="782">
                  <c:v>0.53252809999999995</c:v>
                </c:pt>
                <c:pt idx="783">
                  <c:v>0.53332440000000003</c:v>
                </c:pt>
                <c:pt idx="784">
                  <c:v>0.53410670000000005</c:v>
                </c:pt>
                <c:pt idx="785">
                  <c:v>0.53486509999999998</c:v>
                </c:pt>
                <c:pt idx="786">
                  <c:v>0.53558899999999998</c:v>
                </c:pt>
                <c:pt idx="787">
                  <c:v>0.53626070000000003</c:v>
                </c:pt>
                <c:pt idx="788">
                  <c:v>0.53684900000000002</c:v>
                </c:pt>
                <c:pt idx="789">
                  <c:v>0.53731010000000001</c:v>
                </c:pt>
                <c:pt idx="790">
                  <c:v>0.53758819999999996</c:v>
                </c:pt>
                <c:pt idx="791">
                  <c:v>0.53761769999999998</c:v>
                </c:pt>
                <c:pt idx="792">
                  <c:v>0.53733900000000001</c:v>
                </c:pt>
                <c:pt idx="793">
                  <c:v>0.53670589999999996</c:v>
                </c:pt>
                <c:pt idx="794">
                  <c:v>0.53569710000000004</c:v>
                </c:pt>
                <c:pt idx="795">
                  <c:v>0.53432369999999996</c:v>
                </c:pt>
                <c:pt idx="796">
                  <c:v>0.5326284</c:v>
                </c:pt>
                <c:pt idx="797">
                  <c:v>0.53067980000000003</c:v>
                </c:pt>
                <c:pt idx="798">
                  <c:v>0.52855209999999997</c:v>
                </c:pt>
                <c:pt idx="799">
                  <c:v>0.52631969999999995</c:v>
                </c:pt>
                <c:pt idx="800">
                  <c:v>0.52404709999999999</c:v>
                </c:pt>
                <c:pt idx="801">
                  <c:v>0.52178170000000001</c:v>
                </c:pt>
                <c:pt idx="802">
                  <c:v>0.51956650000000004</c:v>
                </c:pt>
                <c:pt idx="803">
                  <c:v>0.5174396</c:v>
                </c:pt>
                <c:pt idx="804">
                  <c:v>0.51543470000000002</c:v>
                </c:pt>
                <c:pt idx="805">
                  <c:v>0.5135805</c:v>
                </c:pt>
                <c:pt idx="806">
                  <c:v>0.51189130000000005</c:v>
                </c:pt>
                <c:pt idx="807">
                  <c:v>0.51036199999999998</c:v>
                </c:pt>
                <c:pt idx="808">
                  <c:v>0.50896839999999999</c:v>
                </c:pt>
                <c:pt idx="809">
                  <c:v>0.50767439999999997</c:v>
                </c:pt>
                <c:pt idx="810">
                  <c:v>0.50644560000000005</c:v>
                </c:pt>
                <c:pt idx="811">
                  <c:v>0.50525679999999995</c:v>
                </c:pt>
                <c:pt idx="812">
                  <c:v>0.50410069999999996</c:v>
                </c:pt>
                <c:pt idx="813">
                  <c:v>0.50298480000000001</c:v>
                </c:pt>
                <c:pt idx="814">
                  <c:v>0.50192490000000001</c:v>
                </c:pt>
                <c:pt idx="815">
                  <c:v>0.50093390000000004</c:v>
                </c:pt>
                <c:pt idx="816">
                  <c:v>0.50001569999999995</c:v>
                </c:pt>
                <c:pt idx="817">
                  <c:v>0.49916440000000001</c:v>
                </c:pt>
                <c:pt idx="818">
                  <c:v>0.49836900000000001</c:v>
                </c:pt>
                <c:pt idx="819">
                  <c:v>0.49761919999999998</c:v>
                </c:pt>
                <c:pt idx="820">
                  <c:v>0.49691020000000002</c:v>
                </c:pt>
                <c:pt idx="821">
                  <c:v>0.4962434</c:v>
                </c:pt>
                <c:pt idx="822">
                  <c:v>0.49562420000000001</c:v>
                </c:pt>
                <c:pt idx="823">
                  <c:v>0.49505710000000003</c:v>
                </c:pt>
                <c:pt idx="824">
                  <c:v>0.4945445</c:v>
                </c:pt>
                <c:pt idx="825">
                  <c:v>0.49408669999999999</c:v>
                </c:pt>
                <c:pt idx="826">
                  <c:v>0.49368509999999999</c:v>
                </c:pt>
                <c:pt idx="827">
                  <c:v>0.493344</c:v>
                </c:pt>
                <c:pt idx="828">
                  <c:v>0.49307050000000002</c:v>
                </c:pt>
                <c:pt idx="829">
                  <c:v>0.49286920000000001</c:v>
                </c:pt>
                <c:pt idx="830">
                  <c:v>0.49273869999999997</c:v>
                </c:pt>
                <c:pt idx="831">
                  <c:v>0.49266779999999999</c:v>
                </c:pt>
                <c:pt idx="832">
                  <c:v>0.49263610000000002</c:v>
                </c:pt>
                <c:pt idx="833">
                  <c:v>0.49262159999999999</c:v>
                </c:pt>
                <c:pt idx="834">
                  <c:v>0.49260540000000003</c:v>
                </c:pt>
                <c:pt idx="835">
                  <c:v>0.49257800000000002</c:v>
                </c:pt>
                <c:pt idx="836">
                  <c:v>0.4925406</c:v>
                </c:pt>
                <c:pt idx="837">
                  <c:v>0.49249850000000001</c:v>
                </c:pt>
                <c:pt idx="838">
                  <c:v>0.49245450000000002</c:v>
                </c:pt>
                <c:pt idx="839">
                  <c:v>0.49240250000000002</c:v>
                </c:pt>
                <c:pt idx="840">
                  <c:v>0.49232799999999999</c:v>
                </c:pt>
                <c:pt idx="841">
                  <c:v>0.4922145</c:v>
                </c:pt>
                <c:pt idx="842">
                  <c:v>0.49205280000000001</c:v>
                </c:pt>
                <c:pt idx="843">
                  <c:v>0.49184870000000003</c:v>
                </c:pt>
                <c:pt idx="844">
                  <c:v>0.49162339999999999</c:v>
                </c:pt>
                <c:pt idx="845">
                  <c:v>0.49140719999999999</c:v>
                </c:pt>
                <c:pt idx="846">
                  <c:v>0.4912279</c:v>
                </c:pt>
                <c:pt idx="847">
                  <c:v>0.49109799999999998</c:v>
                </c:pt>
                <c:pt idx="848">
                  <c:v>0.49101050000000002</c:v>
                </c:pt>
                <c:pt idx="849">
                  <c:v>0.49094159999999998</c:v>
                </c:pt>
                <c:pt idx="850">
                  <c:v>0.49086340000000001</c:v>
                </c:pt>
                <c:pt idx="851">
                  <c:v>0.49075350000000001</c:v>
                </c:pt>
                <c:pt idx="852">
                  <c:v>0.49060530000000002</c:v>
                </c:pt>
                <c:pt idx="853">
                  <c:v>0.49042780000000002</c:v>
                </c:pt>
                <c:pt idx="854">
                  <c:v>0.49024040000000002</c:v>
                </c:pt>
                <c:pt idx="855">
                  <c:v>0.49006129999999998</c:v>
                </c:pt>
                <c:pt idx="856">
                  <c:v>0.48989959999999999</c:v>
                </c:pt>
                <c:pt idx="857">
                  <c:v>0.48975370000000001</c:v>
                </c:pt>
                <c:pt idx="858">
                  <c:v>0.48961339999999998</c:v>
                </c:pt>
                <c:pt idx="859">
                  <c:v>0.48946729999999999</c:v>
                </c:pt>
                <c:pt idx="860">
                  <c:v>0.48930810000000002</c:v>
                </c:pt>
                <c:pt idx="861">
                  <c:v>0.48913450000000003</c:v>
                </c:pt>
                <c:pt idx="862">
                  <c:v>0.48894919999999997</c:v>
                </c:pt>
                <c:pt idx="863">
                  <c:v>0.4887533</c:v>
                </c:pt>
                <c:pt idx="864">
                  <c:v>0.48854399999999998</c:v>
                </c:pt>
                <c:pt idx="865">
                  <c:v>0.4883149</c:v>
                </c:pt>
                <c:pt idx="866">
                  <c:v>0.4880603</c:v>
                </c:pt>
                <c:pt idx="867">
                  <c:v>0.48778129999999997</c:v>
                </c:pt>
                <c:pt idx="868">
                  <c:v>0.4874888</c:v>
                </c:pt>
                <c:pt idx="869">
                  <c:v>0.48720200000000002</c:v>
                </c:pt>
                <c:pt idx="870">
                  <c:v>0.48694100000000001</c:v>
                </c:pt>
                <c:pt idx="871">
                  <c:v>0.48671969999999998</c:v>
                </c:pt>
                <c:pt idx="872">
                  <c:v>0.48653879999999999</c:v>
                </c:pt>
                <c:pt idx="873">
                  <c:v>0.48638530000000002</c:v>
                </c:pt>
                <c:pt idx="874">
                  <c:v>0.4862361</c:v>
                </c:pt>
                <c:pt idx="875">
                  <c:v>0.48606480000000002</c:v>
                </c:pt>
                <c:pt idx="876">
                  <c:v>0.48585230000000001</c:v>
                </c:pt>
                <c:pt idx="877">
                  <c:v>0.48558750000000001</c:v>
                </c:pt>
                <c:pt idx="878">
                  <c:v>0.48526930000000001</c:v>
                </c:pt>
                <c:pt idx="879">
                  <c:v>0.48490270000000002</c:v>
                </c:pt>
                <c:pt idx="880">
                  <c:v>0.48449530000000002</c:v>
                </c:pt>
                <c:pt idx="881">
                  <c:v>0.48405490000000001</c:v>
                </c:pt>
                <c:pt idx="882">
                  <c:v>0.48359000000000002</c:v>
                </c:pt>
                <c:pt idx="883">
                  <c:v>0.48311229999999999</c:v>
                </c:pt>
                <c:pt idx="884">
                  <c:v>0.48263739999999999</c:v>
                </c:pt>
                <c:pt idx="885">
                  <c:v>0.48218359999999999</c:v>
                </c:pt>
                <c:pt idx="886">
                  <c:v>0.48177110000000001</c:v>
                </c:pt>
                <c:pt idx="887">
                  <c:v>0.4814158</c:v>
                </c:pt>
                <c:pt idx="888">
                  <c:v>0.48112860000000002</c:v>
                </c:pt>
                <c:pt idx="889">
                  <c:v>0.48091469999999997</c:v>
                </c:pt>
                <c:pt idx="890">
                  <c:v>0.48077500000000001</c:v>
                </c:pt>
                <c:pt idx="891">
                  <c:v>0.480709</c:v>
                </c:pt>
                <c:pt idx="892">
                  <c:v>0.48071530000000001</c:v>
                </c:pt>
                <c:pt idx="893">
                  <c:v>0.48079149999999998</c:v>
                </c:pt>
                <c:pt idx="894">
                  <c:v>0.48092970000000002</c:v>
                </c:pt>
                <c:pt idx="895">
                  <c:v>0.48111409999999999</c:v>
                </c:pt>
                <c:pt idx="896">
                  <c:v>0.48132009999999997</c:v>
                </c:pt>
                <c:pt idx="897">
                  <c:v>0.48151359999999999</c:v>
                </c:pt>
                <c:pt idx="898">
                  <c:v>0.48165659999999999</c:v>
                </c:pt>
                <c:pt idx="899">
                  <c:v>0.48171439999999999</c:v>
                </c:pt>
                <c:pt idx="900">
                  <c:v>0.48165829999999998</c:v>
                </c:pt>
                <c:pt idx="901">
                  <c:v>0.48147060000000003</c:v>
                </c:pt>
                <c:pt idx="902">
                  <c:v>0.48114469999999998</c:v>
                </c:pt>
                <c:pt idx="903">
                  <c:v>0.48068250000000001</c:v>
                </c:pt>
                <c:pt idx="904">
                  <c:v>0.4800915</c:v>
                </c:pt>
                <c:pt idx="905">
                  <c:v>0.479383</c:v>
                </c:pt>
                <c:pt idx="906">
                  <c:v>0.47857280000000002</c:v>
                </c:pt>
                <c:pt idx="907">
                  <c:v>0.47768139999999998</c:v>
                </c:pt>
                <c:pt idx="908">
                  <c:v>0.47673290000000001</c:v>
                </c:pt>
                <c:pt idx="909">
                  <c:v>0.47575669999999998</c:v>
                </c:pt>
                <c:pt idx="910">
                  <c:v>0.47478189999999998</c:v>
                </c:pt>
                <c:pt idx="911">
                  <c:v>0.47383510000000001</c:v>
                </c:pt>
                <c:pt idx="912">
                  <c:v>0.47294009999999997</c:v>
                </c:pt>
                <c:pt idx="913">
                  <c:v>0.47211370000000003</c:v>
                </c:pt>
                <c:pt idx="914">
                  <c:v>0.47136650000000002</c:v>
                </c:pt>
                <c:pt idx="915">
                  <c:v>0.47070210000000001</c:v>
                </c:pt>
                <c:pt idx="916">
                  <c:v>0.47011740000000002</c:v>
                </c:pt>
                <c:pt idx="917">
                  <c:v>0.46960170000000001</c:v>
                </c:pt>
                <c:pt idx="918">
                  <c:v>0.4691379</c:v>
                </c:pt>
                <c:pt idx="919">
                  <c:v>0.46870699999999998</c:v>
                </c:pt>
                <c:pt idx="920">
                  <c:v>0.46829080000000001</c:v>
                </c:pt>
                <c:pt idx="921">
                  <c:v>0.46787649999999997</c:v>
                </c:pt>
                <c:pt idx="922">
                  <c:v>0.46745999999999999</c:v>
                </c:pt>
                <c:pt idx="923">
                  <c:v>0.46704590000000001</c:v>
                </c:pt>
                <c:pt idx="924">
                  <c:v>0.46664349999999999</c:v>
                </c:pt>
                <c:pt idx="925">
                  <c:v>0.46626240000000002</c:v>
                </c:pt>
                <c:pt idx="926">
                  <c:v>0.46590740000000003</c:v>
                </c:pt>
                <c:pt idx="927">
                  <c:v>0.46557670000000001</c:v>
                </c:pt>
                <c:pt idx="928">
                  <c:v>0.46526420000000002</c:v>
                </c:pt>
                <c:pt idx="929">
                  <c:v>0.46496300000000002</c:v>
                </c:pt>
                <c:pt idx="930">
                  <c:v>0.46467190000000003</c:v>
                </c:pt>
                <c:pt idx="931">
                  <c:v>0.46439780000000003</c:v>
                </c:pt>
                <c:pt idx="932">
                  <c:v>0.46415640000000002</c:v>
                </c:pt>
                <c:pt idx="933">
                  <c:v>0.4639664</c:v>
                </c:pt>
                <c:pt idx="934">
                  <c:v>0.46384320000000001</c:v>
                </c:pt>
                <c:pt idx="935">
                  <c:v>0.46379429999999999</c:v>
                </c:pt>
                <c:pt idx="936">
                  <c:v>0.46381430000000001</c:v>
                </c:pt>
                <c:pt idx="937">
                  <c:v>0.4638873</c:v>
                </c:pt>
                <c:pt idx="938">
                  <c:v>0.46398929999999999</c:v>
                </c:pt>
                <c:pt idx="939">
                  <c:v>0.46409600000000001</c:v>
                </c:pt>
                <c:pt idx="940">
                  <c:v>0.46418680000000001</c:v>
                </c:pt>
                <c:pt idx="941">
                  <c:v>0.46424789999999999</c:v>
                </c:pt>
                <c:pt idx="942">
                  <c:v>0.46427469999999998</c:v>
                </c:pt>
                <c:pt idx="943">
                  <c:v>0.4642696</c:v>
                </c:pt>
                <c:pt idx="944">
                  <c:v>0.46424019999999999</c:v>
                </c:pt>
                <c:pt idx="945">
                  <c:v>0.46419630000000001</c:v>
                </c:pt>
                <c:pt idx="946">
                  <c:v>0.46414860000000002</c:v>
                </c:pt>
                <c:pt idx="947">
                  <c:v>0.46410590000000002</c:v>
                </c:pt>
                <c:pt idx="948">
                  <c:v>0.46407399999999999</c:v>
                </c:pt>
                <c:pt idx="949">
                  <c:v>0.46405580000000002</c:v>
                </c:pt>
                <c:pt idx="950">
                  <c:v>0.46405150000000001</c:v>
                </c:pt>
                <c:pt idx="951">
                  <c:v>0.46406130000000001</c:v>
                </c:pt>
                <c:pt idx="952">
                  <c:v>0.46408739999999998</c:v>
                </c:pt>
                <c:pt idx="953">
                  <c:v>0.46413660000000001</c:v>
                </c:pt>
                <c:pt idx="954">
                  <c:v>0.46421869999999998</c:v>
                </c:pt>
                <c:pt idx="955">
                  <c:v>0.46434560000000002</c:v>
                </c:pt>
                <c:pt idx="956">
                  <c:v>0.4645243</c:v>
                </c:pt>
                <c:pt idx="957">
                  <c:v>0.46475250000000001</c:v>
                </c:pt>
                <c:pt idx="958">
                  <c:v>0.46501500000000001</c:v>
                </c:pt>
                <c:pt idx="959">
                  <c:v>0.46528619999999998</c:v>
                </c:pt>
                <c:pt idx="960">
                  <c:v>0.46553539999999999</c:v>
                </c:pt>
                <c:pt idx="961">
                  <c:v>0.46573439999999999</c:v>
                </c:pt>
                <c:pt idx="962">
                  <c:v>0.4658677</c:v>
                </c:pt>
                <c:pt idx="963">
                  <c:v>0.46593620000000002</c:v>
                </c:pt>
                <c:pt idx="964">
                  <c:v>0.46595710000000001</c:v>
                </c:pt>
                <c:pt idx="965">
                  <c:v>0.4659565</c:v>
                </c:pt>
                <c:pt idx="966">
                  <c:v>0.46596140000000003</c:v>
                </c:pt>
                <c:pt idx="967">
                  <c:v>0.46599200000000002</c:v>
                </c:pt>
                <c:pt idx="968">
                  <c:v>0.46605600000000003</c:v>
                </c:pt>
                <c:pt idx="969">
                  <c:v>0.46615180000000001</c:v>
                </c:pt>
                <c:pt idx="970">
                  <c:v>0.46627160000000001</c:v>
                </c:pt>
                <c:pt idx="971">
                  <c:v>0.46640890000000002</c:v>
                </c:pt>
                <c:pt idx="972">
                  <c:v>0.46656189999999997</c:v>
                </c:pt>
                <c:pt idx="973">
                  <c:v>0.46673429999999999</c:v>
                </c:pt>
                <c:pt idx="974">
                  <c:v>0.46693210000000002</c:v>
                </c:pt>
                <c:pt idx="975">
                  <c:v>0.4671594</c:v>
                </c:pt>
                <c:pt idx="976">
                  <c:v>0.4674143</c:v>
                </c:pt>
                <c:pt idx="977">
                  <c:v>0.46768860000000001</c:v>
                </c:pt>
                <c:pt idx="978">
                  <c:v>0.467968</c:v>
                </c:pt>
                <c:pt idx="979">
                  <c:v>0.4682383</c:v>
                </c:pt>
                <c:pt idx="980">
                  <c:v>0.46848960000000001</c:v>
                </c:pt>
                <c:pt idx="981">
                  <c:v>0.46871849999999998</c:v>
                </c:pt>
                <c:pt idx="982">
                  <c:v>0.46892909999999999</c:v>
                </c:pt>
                <c:pt idx="983">
                  <c:v>0.46913090000000002</c:v>
                </c:pt>
                <c:pt idx="984">
                  <c:v>0.4693367</c:v>
                </c:pt>
                <c:pt idx="985">
                  <c:v>0.46955809999999998</c:v>
                </c:pt>
                <c:pt idx="986">
                  <c:v>0.46980379999999999</c:v>
                </c:pt>
                <c:pt idx="987">
                  <c:v>0.47007749999999998</c:v>
                </c:pt>
                <c:pt idx="988">
                  <c:v>0.47037760000000001</c:v>
                </c:pt>
                <c:pt idx="989">
                  <c:v>0.47069699999999998</c:v>
                </c:pt>
                <c:pt idx="990">
                  <c:v>0.4710241</c:v>
                </c:pt>
                <c:pt idx="991">
                  <c:v>0.47134609999999999</c:v>
                </c:pt>
                <c:pt idx="992">
                  <c:v>0.47165170000000001</c:v>
                </c:pt>
                <c:pt idx="993">
                  <c:v>0.47193580000000002</c:v>
                </c:pt>
                <c:pt idx="994">
                  <c:v>0.47220200000000001</c:v>
                </c:pt>
                <c:pt idx="995">
                  <c:v>0.4724641</c:v>
                </c:pt>
                <c:pt idx="996">
                  <c:v>0.47274460000000001</c:v>
                </c:pt>
                <c:pt idx="997">
                  <c:v>0.47306589999999998</c:v>
                </c:pt>
                <c:pt idx="998">
                  <c:v>0.47344799999999998</c:v>
                </c:pt>
                <c:pt idx="999">
                  <c:v>0.47389989999999999</c:v>
                </c:pt>
                <c:pt idx="1000">
                  <c:v>0.47441860000000002</c:v>
                </c:pt>
                <c:pt idx="1001">
                  <c:v>0.47498950000000001</c:v>
                </c:pt>
                <c:pt idx="1002">
                  <c:v>0.47559240000000003</c:v>
                </c:pt>
                <c:pt idx="1003">
                  <c:v>0.4762094</c:v>
                </c:pt>
                <c:pt idx="1004">
                  <c:v>0.47682920000000001</c:v>
                </c:pt>
                <c:pt idx="1005">
                  <c:v>0.47745140000000003</c:v>
                </c:pt>
                <c:pt idx="1006">
                  <c:v>0.47808499999999998</c:v>
                </c:pt>
                <c:pt idx="1007">
                  <c:v>0.4787458</c:v>
                </c:pt>
                <c:pt idx="1008">
                  <c:v>0.47944870000000001</c:v>
                </c:pt>
                <c:pt idx="1009">
                  <c:v>0.48020469999999998</c:v>
                </c:pt>
                <c:pt idx="1010">
                  <c:v>0.48101709999999998</c:v>
                </c:pt>
                <c:pt idx="1011">
                  <c:v>0.48188039999999999</c:v>
                </c:pt>
                <c:pt idx="1012">
                  <c:v>0.48278290000000001</c:v>
                </c:pt>
                <c:pt idx="1013">
                  <c:v>0.4837071</c:v>
                </c:pt>
                <c:pt idx="1014">
                  <c:v>0.48463509999999999</c:v>
                </c:pt>
                <c:pt idx="1015">
                  <c:v>0.48554910000000001</c:v>
                </c:pt>
                <c:pt idx="1016">
                  <c:v>0.48643409999999998</c:v>
                </c:pt>
                <c:pt idx="1017">
                  <c:v>0.48728120000000003</c:v>
                </c:pt>
                <c:pt idx="1018">
                  <c:v>0.48808659999999998</c:v>
                </c:pt>
                <c:pt idx="1019">
                  <c:v>0.48885200000000001</c:v>
                </c:pt>
                <c:pt idx="1020">
                  <c:v>0.48958289999999999</c:v>
                </c:pt>
                <c:pt idx="1021">
                  <c:v>0.49028430000000001</c:v>
                </c:pt>
                <c:pt idx="1022">
                  <c:v>0.49095759999999999</c:v>
                </c:pt>
                <c:pt idx="1023">
                  <c:v>0.49159829999999999</c:v>
                </c:pt>
                <c:pt idx="1024">
                  <c:v>0.4921952</c:v>
                </c:pt>
                <c:pt idx="1025">
                  <c:v>0.49273400000000001</c:v>
                </c:pt>
                <c:pt idx="1026">
                  <c:v>0.493203</c:v>
                </c:pt>
                <c:pt idx="1027">
                  <c:v>0.49359540000000002</c:v>
                </c:pt>
                <c:pt idx="1028">
                  <c:v>0.49391230000000003</c:v>
                </c:pt>
                <c:pt idx="1029">
                  <c:v>0.4941605</c:v>
                </c:pt>
                <c:pt idx="1030">
                  <c:v>0.49434860000000003</c:v>
                </c:pt>
                <c:pt idx="1031">
                  <c:v>0.49448199999999998</c:v>
                </c:pt>
                <c:pt idx="1032">
                  <c:v>0.49456</c:v>
                </c:pt>
                <c:pt idx="1033">
                  <c:v>0.49457669999999998</c:v>
                </c:pt>
                <c:pt idx="1034">
                  <c:v>0.49452420000000002</c:v>
                </c:pt>
                <c:pt idx="1035">
                  <c:v>0.4943978</c:v>
                </c:pt>
                <c:pt idx="1036">
                  <c:v>0.49419839999999998</c:v>
                </c:pt>
                <c:pt idx="1037">
                  <c:v>0.49393310000000001</c:v>
                </c:pt>
                <c:pt idx="1038">
                  <c:v>0.49361189999999999</c:v>
                </c:pt>
                <c:pt idx="1039">
                  <c:v>0.49324449999999997</c:v>
                </c:pt>
                <c:pt idx="1040">
                  <c:v>0.4928361</c:v>
                </c:pt>
                <c:pt idx="1041">
                  <c:v>0.49238789999999999</c:v>
                </c:pt>
                <c:pt idx="1042">
                  <c:v>0.4918999</c:v>
                </c:pt>
                <c:pt idx="1043">
                  <c:v>0.49137419999999998</c:v>
                </c:pt>
                <c:pt idx="1044">
                  <c:v>0.49081920000000001</c:v>
                </c:pt>
                <c:pt idx="1045">
                  <c:v>0.49025099999999999</c:v>
                </c:pt>
                <c:pt idx="1046">
                  <c:v>0.48968879999999998</c:v>
                </c:pt>
                <c:pt idx="1047">
                  <c:v>0.48915399999999998</c:v>
                </c:pt>
                <c:pt idx="1048">
                  <c:v>0.4886644</c:v>
                </c:pt>
                <c:pt idx="1049">
                  <c:v>0.48823</c:v>
                </c:pt>
                <c:pt idx="1050">
                  <c:v>0.48785440000000002</c:v>
                </c:pt>
                <c:pt idx="1051">
                  <c:v>0.48753489999999999</c:v>
                </c:pt>
                <c:pt idx="1052">
                  <c:v>0.48726550000000002</c:v>
                </c:pt>
                <c:pt idx="1053">
                  <c:v>0.48703970000000002</c:v>
                </c:pt>
                <c:pt idx="1054">
                  <c:v>0.48685250000000002</c:v>
                </c:pt>
                <c:pt idx="1055">
                  <c:v>0.48670069999999999</c:v>
                </c:pt>
                <c:pt idx="1056">
                  <c:v>0.48658370000000001</c:v>
                </c:pt>
                <c:pt idx="1057">
                  <c:v>0.48650100000000002</c:v>
                </c:pt>
                <c:pt idx="1058">
                  <c:v>0.4864521</c:v>
                </c:pt>
                <c:pt idx="1059">
                  <c:v>0.48643500000000001</c:v>
                </c:pt>
                <c:pt idx="1060">
                  <c:v>0.48644559999999998</c:v>
                </c:pt>
                <c:pt idx="1061">
                  <c:v>0.4864773</c:v>
                </c:pt>
                <c:pt idx="1062">
                  <c:v>0.4865216</c:v>
                </c:pt>
                <c:pt idx="1063">
                  <c:v>0.48656899999999997</c:v>
                </c:pt>
                <c:pt idx="1064">
                  <c:v>0.48661090000000001</c:v>
                </c:pt>
                <c:pt idx="1065">
                  <c:v>0.48664059999999998</c:v>
                </c:pt>
                <c:pt idx="1066">
                  <c:v>0.4866548</c:v>
                </c:pt>
                <c:pt idx="1067">
                  <c:v>0.48665249999999999</c:v>
                </c:pt>
                <c:pt idx="1068">
                  <c:v>0.48663469999999998</c:v>
                </c:pt>
                <c:pt idx="1069">
                  <c:v>0.48660189999999998</c:v>
                </c:pt>
                <c:pt idx="1070">
                  <c:v>0.48655379999999998</c:v>
                </c:pt>
                <c:pt idx="1071">
                  <c:v>0.48648940000000002</c:v>
                </c:pt>
                <c:pt idx="1072">
                  <c:v>0.48640810000000001</c:v>
                </c:pt>
                <c:pt idx="1073">
                  <c:v>0.48631249999999998</c:v>
                </c:pt>
                <c:pt idx="1074">
                  <c:v>0.48621039999999999</c:v>
                </c:pt>
                <c:pt idx="1075">
                  <c:v>0.48611349999999998</c:v>
                </c:pt>
                <c:pt idx="1076">
                  <c:v>0.48603639999999998</c:v>
                </c:pt>
                <c:pt idx="1077">
                  <c:v>0.48599170000000003</c:v>
                </c:pt>
                <c:pt idx="1078">
                  <c:v>0.48598580000000002</c:v>
                </c:pt>
                <c:pt idx="1079">
                  <c:v>0.48601800000000001</c:v>
                </c:pt>
                <c:pt idx="1080">
                  <c:v>0.4860795</c:v>
                </c:pt>
                <c:pt idx="1081">
                  <c:v>0.4861587</c:v>
                </c:pt>
                <c:pt idx="1082">
                  <c:v>0.48624240000000002</c:v>
                </c:pt>
                <c:pt idx="1083">
                  <c:v>0.48632229999999999</c:v>
                </c:pt>
                <c:pt idx="1084">
                  <c:v>0.48639500000000002</c:v>
                </c:pt>
                <c:pt idx="1085">
                  <c:v>0.48646210000000001</c:v>
                </c:pt>
                <c:pt idx="1086">
                  <c:v>0.48652709999999999</c:v>
                </c:pt>
                <c:pt idx="1087">
                  <c:v>0.48659409999999997</c:v>
                </c:pt>
                <c:pt idx="1088">
                  <c:v>0.48666569999999998</c:v>
                </c:pt>
                <c:pt idx="1089">
                  <c:v>0.4867435</c:v>
                </c:pt>
                <c:pt idx="1090">
                  <c:v>0.48682930000000002</c:v>
                </c:pt>
                <c:pt idx="1091">
                  <c:v>0.48692590000000002</c:v>
                </c:pt>
                <c:pt idx="1092">
                  <c:v>0.48703659999999999</c:v>
                </c:pt>
                <c:pt idx="1093">
                  <c:v>0.4871646</c:v>
                </c:pt>
                <c:pt idx="1094">
                  <c:v>0.48731079999999999</c:v>
                </c:pt>
                <c:pt idx="1095">
                  <c:v>0.48747370000000001</c:v>
                </c:pt>
                <c:pt idx="1096">
                  <c:v>0.48764930000000001</c:v>
                </c:pt>
                <c:pt idx="1097">
                  <c:v>0.4878345</c:v>
                </c:pt>
                <c:pt idx="1098">
                  <c:v>0.48802869999999998</c:v>
                </c:pt>
                <c:pt idx="1099">
                  <c:v>0.4882358</c:v>
                </c:pt>
                <c:pt idx="1100">
                  <c:v>0.48846299999999998</c:v>
                </c:pt>
                <c:pt idx="1101">
                  <c:v>0.48871789999999998</c:v>
                </c:pt>
                <c:pt idx="1102">
                  <c:v>0.48900480000000002</c:v>
                </c:pt>
                <c:pt idx="1103">
                  <c:v>0.48932290000000001</c:v>
                </c:pt>
                <c:pt idx="1104">
                  <c:v>0.48966599999999999</c:v>
                </c:pt>
                <c:pt idx="1105">
                  <c:v>0.49002519999999999</c:v>
                </c:pt>
                <c:pt idx="1106">
                  <c:v>0.490394</c:v>
                </c:pt>
                <c:pt idx="1107">
                  <c:v>0.49077150000000003</c:v>
                </c:pt>
                <c:pt idx="1108">
                  <c:v>0.49116480000000001</c:v>
                </c:pt>
                <c:pt idx="1109">
                  <c:v>0.49158619999999997</c:v>
                </c:pt>
                <c:pt idx="1110">
                  <c:v>0.49204949999999997</c:v>
                </c:pt>
                <c:pt idx="1111">
                  <c:v>0.492566</c:v>
                </c:pt>
                <c:pt idx="1112">
                  <c:v>0.49314170000000002</c:v>
                </c:pt>
                <c:pt idx="1113">
                  <c:v>0.49377720000000003</c:v>
                </c:pt>
                <c:pt idx="1114">
                  <c:v>0.49447069999999999</c:v>
                </c:pt>
                <c:pt idx="1115">
                  <c:v>0.49522159999999998</c:v>
                </c:pt>
                <c:pt idx="1116">
                  <c:v>0.49603229999999998</c:v>
                </c:pt>
                <c:pt idx="1117">
                  <c:v>0.49690849999999998</c:v>
                </c:pt>
                <c:pt idx="1118">
                  <c:v>0.49785669999999999</c:v>
                </c:pt>
                <c:pt idx="1119">
                  <c:v>0.4988804</c:v>
                </c:pt>
                <c:pt idx="1120">
                  <c:v>0.49997900000000001</c:v>
                </c:pt>
                <c:pt idx="1121">
                  <c:v>0.50114829999999999</c:v>
                </c:pt>
                <c:pt idx="1122">
                  <c:v>0.50238210000000005</c:v>
                </c:pt>
                <c:pt idx="1123">
                  <c:v>0.50367720000000005</c:v>
                </c:pt>
                <c:pt idx="1124">
                  <c:v>0.50503489999999995</c:v>
                </c:pt>
                <c:pt idx="1125">
                  <c:v>0.50646190000000002</c:v>
                </c:pt>
                <c:pt idx="1126">
                  <c:v>0.50796609999999998</c:v>
                </c:pt>
                <c:pt idx="1127">
                  <c:v>0.50955209999999995</c:v>
                </c:pt>
                <c:pt idx="1128">
                  <c:v>0.51121799999999995</c:v>
                </c:pt>
                <c:pt idx="1129">
                  <c:v>0.51295420000000003</c:v>
                </c:pt>
                <c:pt idx="1130">
                  <c:v>0.51474629999999999</c:v>
                </c:pt>
                <c:pt idx="1131">
                  <c:v>0.51657889999999995</c:v>
                </c:pt>
                <c:pt idx="1132">
                  <c:v>0.51844109999999999</c:v>
                </c:pt>
                <c:pt idx="1133">
                  <c:v>0.52032909999999999</c:v>
                </c:pt>
                <c:pt idx="1134">
                  <c:v>0.52224409999999999</c:v>
                </c:pt>
                <c:pt idx="1135">
                  <c:v>0.52418969999999998</c:v>
                </c:pt>
                <c:pt idx="1136">
                  <c:v>0.52616759999999996</c:v>
                </c:pt>
                <c:pt idx="1137">
                  <c:v>0.52817510000000001</c:v>
                </c:pt>
                <c:pt idx="1138">
                  <c:v>0.5302057</c:v>
                </c:pt>
                <c:pt idx="1139">
                  <c:v>0.53225029999999995</c:v>
                </c:pt>
                <c:pt idx="1140">
                  <c:v>0.53429970000000004</c:v>
                </c:pt>
                <c:pt idx="1141">
                  <c:v>0.53634550000000003</c:v>
                </c:pt>
                <c:pt idx="1142">
                  <c:v>0.53837809999999997</c:v>
                </c:pt>
                <c:pt idx="1143">
                  <c:v>0.54038520000000001</c:v>
                </c:pt>
                <c:pt idx="1144">
                  <c:v>0.54235140000000004</c:v>
                </c:pt>
                <c:pt idx="1145">
                  <c:v>0.54425880000000004</c:v>
                </c:pt>
                <c:pt idx="1146">
                  <c:v>0.54609070000000004</c:v>
                </c:pt>
                <c:pt idx="1147">
                  <c:v>0.5478383</c:v>
                </c:pt>
                <c:pt idx="1148">
                  <c:v>0.54950140000000003</c:v>
                </c:pt>
                <c:pt idx="1149">
                  <c:v>0.55108849999999998</c:v>
                </c:pt>
                <c:pt idx="1150">
                  <c:v>0.55261039999999995</c:v>
                </c:pt>
                <c:pt idx="1151">
                  <c:v>0.55407600000000001</c:v>
                </c:pt>
                <c:pt idx="1152">
                  <c:v>0.55548580000000003</c:v>
                </c:pt>
                <c:pt idx="1153">
                  <c:v>0.55683240000000001</c:v>
                </c:pt>
                <c:pt idx="1154">
                  <c:v>0.55810300000000002</c:v>
                </c:pt>
                <c:pt idx="1155">
                  <c:v>0.55928580000000006</c:v>
                </c:pt>
                <c:pt idx="1156">
                  <c:v>0.56037530000000002</c:v>
                </c:pt>
                <c:pt idx="1157">
                  <c:v>0.56137389999999998</c:v>
                </c:pt>
                <c:pt idx="1158">
                  <c:v>0.56229010000000001</c:v>
                </c:pt>
                <c:pt idx="1159">
                  <c:v>0.56313380000000002</c:v>
                </c:pt>
                <c:pt idx="1160">
                  <c:v>0.56391349999999996</c:v>
                </c:pt>
                <c:pt idx="1161">
                  <c:v>0.56463459999999999</c:v>
                </c:pt>
                <c:pt idx="1162">
                  <c:v>0.565299</c:v>
                </c:pt>
                <c:pt idx="1163">
                  <c:v>0.56590929999999995</c:v>
                </c:pt>
                <c:pt idx="1164">
                  <c:v>0.56646870000000005</c:v>
                </c:pt>
                <c:pt idx="1165">
                  <c:v>0.56698079999999995</c:v>
                </c:pt>
                <c:pt idx="1166">
                  <c:v>0.56744779999999995</c:v>
                </c:pt>
                <c:pt idx="1167">
                  <c:v>0.56786859999999995</c:v>
                </c:pt>
                <c:pt idx="1168">
                  <c:v>0.56823820000000003</c:v>
                </c:pt>
                <c:pt idx="1169">
                  <c:v>0.56855109999999998</c:v>
                </c:pt>
                <c:pt idx="1170">
                  <c:v>0.56880620000000004</c:v>
                </c:pt>
                <c:pt idx="1171">
                  <c:v>0.56900980000000001</c:v>
                </c:pt>
                <c:pt idx="1172">
                  <c:v>0.56917770000000001</c:v>
                </c:pt>
                <c:pt idx="1173">
                  <c:v>0.56932939999999999</c:v>
                </c:pt>
                <c:pt idx="1174">
                  <c:v>0.56948489999999996</c:v>
                </c:pt>
                <c:pt idx="1175">
                  <c:v>0.569658</c:v>
                </c:pt>
                <c:pt idx="1176">
                  <c:v>0.56985359999999996</c:v>
                </c:pt>
                <c:pt idx="1177">
                  <c:v>0.57007030000000003</c:v>
                </c:pt>
                <c:pt idx="1178">
                  <c:v>0.57030449999999999</c:v>
                </c:pt>
                <c:pt idx="1179">
                  <c:v>0.57055650000000002</c:v>
                </c:pt>
                <c:pt idx="1180">
                  <c:v>0.57083379999999995</c:v>
                </c:pt>
                <c:pt idx="1181">
                  <c:v>0.57114949999999998</c:v>
                </c:pt>
                <c:pt idx="1182">
                  <c:v>0.57151890000000005</c:v>
                </c:pt>
                <c:pt idx="1183">
                  <c:v>0.57195549999999995</c:v>
                </c:pt>
                <c:pt idx="1184">
                  <c:v>0.57246620000000004</c:v>
                </c:pt>
                <c:pt idx="1185">
                  <c:v>0.57305130000000004</c:v>
                </c:pt>
                <c:pt idx="1186">
                  <c:v>0.57370620000000006</c:v>
                </c:pt>
                <c:pt idx="1187">
                  <c:v>0.57442360000000003</c:v>
                </c:pt>
                <c:pt idx="1188">
                  <c:v>0.57519569999999998</c:v>
                </c:pt>
                <c:pt idx="1189">
                  <c:v>0.57601460000000004</c:v>
                </c:pt>
                <c:pt idx="1190">
                  <c:v>0.57687219999999995</c:v>
                </c:pt>
                <c:pt idx="1191">
                  <c:v>0.57776019999999995</c:v>
                </c:pt>
                <c:pt idx="1192">
                  <c:v>0.57867259999999998</c:v>
                </c:pt>
                <c:pt idx="1193">
                  <c:v>0.57960979999999995</c:v>
                </c:pt>
                <c:pt idx="1194">
                  <c:v>0.58058109999999996</c:v>
                </c:pt>
                <c:pt idx="1195">
                  <c:v>0.58160520000000004</c:v>
                </c:pt>
                <c:pt idx="1196">
                  <c:v>0.58270379999999999</c:v>
                </c:pt>
                <c:pt idx="1197">
                  <c:v>0.58389630000000003</c:v>
                </c:pt>
                <c:pt idx="1198">
                  <c:v>0.58518939999999997</c:v>
                </c:pt>
                <c:pt idx="1199">
                  <c:v>0.58657360000000003</c:v>
                </c:pt>
                <c:pt idx="1200">
                  <c:v>0.58802410000000005</c:v>
                </c:pt>
                <c:pt idx="1201">
                  <c:v>0.5895087</c:v>
                </c:pt>
                <c:pt idx="1202">
                  <c:v>0.59100090000000005</c:v>
                </c:pt>
                <c:pt idx="1203">
                  <c:v>0.59248599999999996</c:v>
                </c:pt>
                <c:pt idx="1204">
                  <c:v>0.5939662</c:v>
                </c:pt>
                <c:pt idx="1205">
                  <c:v>0.59545579999999998</c:v>
                </c:pt>
                <c:pt idx="1206">
                  <c:v>0.59697219999999995</c:v>
                </c:pt>
                <c:pt idx="1207">
                  <c:v>0.59852669999999997</c:v>
                </c:pt>
                <c:pt idx="1208">
                  <c:v>0.60011910000000002</c:v>
                </c:pt>
                <c:pt idx="1209">
                  <c:v>0.60173929999999998</c:v>
                </c:pt>
                <c:pt idx="1210">
                  <c:v>0.60337359999999995</c:v>
                </c:pt>
                <c:pt idx="1211">
                  <c:v>0.60501099999999997</c:v>
                </c:pt>
                <c:pt idx="1212">
                  <c:v>0.60664609999999997</c:v>
                </c:pt>
                <c:pt idx="1213">
                  <c:v>0.60827819999999999</c:v>
                </c:pt>
                <c:pt idx="1214">
                  <c:v>0.60990580000000005</c:v>
                </c:pt>
                <c:pt idx="1215">
                  <c:v>0.61152240000000002</c:v>
                </c:pt>
                <c:pt idx="1216">
                  <c:v>0.61311669999999996</c:v>
                </c:pt>
                <c:pt idx="1217">
                  <c:v>0.61467609999999995</c:v>
                </c:pt>
                <c:pt idx="1218">
                  <c:v>0.61619500000000005</c:v>
                </c:pt>
                <c:pt idx="1219">
                  <c:v>0.61767830000000001</c:v>
                </c:pt>
                <c:pt idx="1220">
                  <c:v>0.61914179999999996</c:v>
                </c:pt>
                <c:pt idx="1221">
                  <c:v>0.62060289999999996</c:v>
                </c:pt>
                <c:pt idx="1222">
                  <c:v>0.62207060000000003</c:v>
                </c:pt>
                <c:pt idx="1223">
                  <c:v>0.62353689999999995</c:v>
                </c:pt>
                <c:pt idx="1224">
                  <c:v>0.62497749999999996</c:v>
                </c:pt>
                <c:pt idx="1225">
                  <c:v>0.62636159999999996</c:v>
                </c:pt>
                <c:pt idx="1226">
                  <c:v>0.62766310000000003</c:v>
                </c:pt>
                <c:pt idx="1227">
                  <c:v>0.62887599999999999</c:v>
                </c:pt>
                <c:pt idx="1228">
                  <c:v>0.63001629999999997</c:v>
                </c:pt>
                <c:pt idx="1229">
                  <c:v>0.63111899999999999</c:v>
                </c:pt>
                <c:pt idx="1230">
                  <c:v>0.63222100000000003</c:v>
                </c:pt>
                <c:pt idx="1231">
                  <c:v>0.63334939999999995</c:v>
                </c:pt>
                <c:pt idx="1232">
                  <c:v>0.63451449999999998</c:v>
                </c:pt>
                <c:pt idx="1233">
                  <c:v>0.63571049999999996</c:v>
                </c:pt>
                <c:pt idx="1234">
                  <c:v>0.63692680000000002</c:v>
                </c:pt>
                <c:pt idx="1235">
                  <c:v>0.63815860000000002</c:v>
                </c:pt>
                <c:pt idx="1236">
                  <c:v>0.63941320000000001</c:v>
                </c:pt>
                <c:pt idx="1237">
                  <c:v>0.64071040000000001</c:v>
                </c:pt>
                <c:pt idx="1238">
                  <c:v>0.64207329999999996</c:v>
                </c:pt>
                <c:pt idx="1239">
                  <c:v>0.64351740000000002</c:v>
                </c:pt>
                <c:pt idx="1240">
                  <c:v>0.64504649999999997</c:v>
                </c:pt>
                <c:pt idx="1241">
                  <c:v>0.64665220000000001</c:v>
                </c:pt>
                <c:pt idx="1242">
                  <c:v>0.64832219999999996</c:v>
                </c:pt>
                <c:pt idx="1243">
                  <c:v>0.65004589999999995</c:v>
                </c:pt>
                <c:pt idx="1244">
                  <c:v>0.65181960000000005</c:v>
                </c:pt>
                <c:pt idx="1245">
                  <c:v>0.65364290000000003</c:v>
                </c:pt>
                <c:pt idx="1246">
                  <c:v>0.65551119999999996</c:v>
                </c:pt>
                <c:pt idx="1247">
                  <c:v>0.65740880000000002</c:v>
                </c:pt>
                <c:pt idx="1248">
                  <c:v>0.65930929999999999</c:v>
                </c:pt>
                <c:pt idx="1249">
                  <c:v>0.66117959999999998</c:v>
                </c:pt>
                <c:pt idx="1250">
                  <c:v>0.66299330000000001</c:v>
                </c:pt>
                <c:pt idx="1251">
                  <c:v>0.66474029999999995</c:v>
                </c:pt>
                <c:pt idx="1252">
                  <c:v>0.66642990000000002</c:v>
                </c:pt>
                <c:pt idx="1253">
                  <c:v>0.66808339999999999</c:v>
                </c:pt>
                <c:pt idx="1254">
                  <c:v>0.66972039999999999</c:v>
                </c:pt>
                <c:pt idx="1255">
                  <c:v>0.67134729999999998</c:v>
                </c:pt>
                <c:pt idx="1256">
                  <c:v>0.67295249999999995</c:v>
                </c:pt>
                <c:pt idx="1257">
                  <c:v>0.67450980000000005</c:v>
                </c:pt>
                <c:pt idx="1258">
                  <c:v>0.67599149999999997</c:v>
                </c:pt>
                <c:pt idx="1259">
                  <c:v>0.67738290000000001</c:v>
                </c:pt>
                <c:pt idx="1260">
                  <c:v>0.67868790000000001</c:v>
                </c:pt>
                <c:pt idx="1261">
                  <c:v>0.67992699999999995</c:v>
                </c:pt>
                <c:pt idx="1262">
                  <c:v>0.68112530000000004</c:v>
                </c:pt>
                <c:pt idx="1263">
                  <c:v>0.68230250000000003</c:v>
                </c:pt>
                <c:pt idx="1264">
                  <c:v>0.68346689999999999</c:v>
                </c:pt>
                <c:pt idx="1265">
                  <c:v>0.68461640000000001</c:v>
                </c:pt>
                <c:pt idx="1266">
                  <c:v>0.685747</c:v>
                </c:pt>
                <c:pt idx="1267">
                  <c:v>0.68686049999999998</c:v>
                </c:pt>
                <c:pt idx="1268">
                  <c:v>0.687967</c:v>
                </c:pt>
                <c:pt idx="1269">
                  <c:v>0.68907960000000001</c:v>
                </c:pt>
                <c:pt idx="1270">
                  <c:v>0.69020610000000004</c:v>
                </c:pt>
                <c:pt idx="1271">
                  <c:v>0.6913416</c:v>
                </c:pt>
                <c:pt idx="1272">
                  <c:v>0.6924688</c:v>
                </c:pt>
                <c:pt idx="1273">
                  <c:v>0.69356689999999999</c:v>
                </c:pt>
                <c:pt idx="1274">
                  <c:v>0.6946251</c:v>
                </c:pt>
                <c:pt idx="1275">
                  <c:v>0.69564939999999997</c:v>
                </c:pt>
                <c:pt idx="1276">
                  <c:v>0.69666289999999997</c:v>
                </c:pt>
                <c:pt idx="1277">
                  <c:v>0.69769270000000005</c:v>
                </c:pt>
                <c:pt idx="1278">
                  <c:v>0.69875710000000002</c:v>
                </c:pt>
                <c:pt idx="1279">
                  <c:v>0.69985129999999995</c:v>
                </c:pt>
                <c:pt idx="1280">
                  <c:v>0.70094959999999995</c:v>
                </c:pt>
                <c:pt idx="1281">
                  <c:v>0.70201369999999996</c:v>
                </c:pt>
                <c:pt idx="1282">
                  <c:v>0.70301409999999998</c:v>
                </c:pt>
                <c:pt idx="1283">
                  <c:v>0.70394310000000004</c:v>
                </c:pt>
                <c:pt idx="1284">
                  <c:v>0.70481780000000005</c:v>
                </c:pt>
                <c:pt idx="1285">
                  <c:v>0.70566969999999996</c:v>
                </c:pt>
                <c:pt idx="1286">
                  <c:v>0.7065285</c:v>
                </c:pt>
                <c:pt idx="1287">
                  <c:v>0.70740630000000004</c:v>
                </c:pt>
                <c:pt idx="1288">
                  <c:v>0.70829379999999997</c:v>
                </c:pt>
                <c:pt idx="1289">
                  <c:v>0.70916710000000005</c:v>
                </c:pt>
                <c:pt idx="1290">
                  <c:v>0.71000450000000004</c:v>
                </c:pt>
                <c:pt idx="1291">
                  <c:v>0.71079990000000004</c:v>
                </c:pt>
                <c:pt idx="1292">
                  <c:v>0.7115669</c:v>
                </c:pt>
                <c:pt idx="1293">
                  <c:v>0.71233060000000004</c:v>
                </c:pt>
                <c:pt idx="1294">
                  <c:v>0.71311100000000005</c:v>
                </c:pt>
                <c:pt idx="1295">
                  <c:v>0.71391230000000006</c:v>
                </c:pt>
                <c:pt idx="1296">
                  <c:v>0.71471969999999996</c:v>
                </c:pt>
                <c:pt idx="1297">
                  <c:v>0.71550970000000003</c:v>
                </c:pt>
                <c:pt idx="1298">
                  <c:v>0.71626420000000002</c:v>
                </c:pt>
                <c:pt idx="1299">
                  <c:v>0.71698450000000002</c:v>
                </c:pt>
                <c:pt idx="1300">
                  <c:v>0.71769059999999996</c:v>
                </c:pt>
                <c:pt idx="1301">
                  <c:v>0.71841270000000002</c:v>
                </c:pt>
                <c:pt idx="1302">
                  <c:v>0.71917149999999996</c:v>
                </c:pt>
                <c:pt idx="1303">
                  <c:v>0.71996669999999996</c:v>
                </c:pt>
                <c:pt idx="1304">
                  <c:v>0.72077409999999997</c:v>
                </c:pt>
                <c:pt idx="1305">
                  <c:v>0.72155860000000005</c:v>
                </c:pt>
                <c:pt idx="1306">
                  <c:v>0.72229129999999997</c:v>
                </c:pt>
                <c:pt idx="1307">
                  <c:v>0.72296309999999997</c:v>
                </c:pt>
                <c:pt idx="1308">
                  <c:v>0.72358829999999996</c:v>
                </c:pt>
                <c:pt idx="1309">
                  <c:v>0.72419429999999996</c:v>
                </c:pt>
                <c:pt idx="1310">
                  <c:v>0.72480389999999995</c:v>
                </c:pt>
                <c:pt idx="1311">
                  <c:v>0.72542119999999999</c:v>
                </c:pt>
                <c:pt idx="1312">
                  <c:v>0.72602770000000005</c:v>
                </c:pt>
                <c:pt idx="1313">
                  <c:v>0.72659090000000004</c:v>
                </c:pt>
                <c:pt idx="1314">
                  <c:v>0.72708229999999996</c:v>
                </c:pt>
                <c:pt idx="1315">
                  <c:v>0.72748630000000003</c:v>
                </c:pt>
                <c:pt idx="1316">
                  <c:v>0.72780359999999999</c:v>
                </c:pt>
                <c:pt idx="1317">
                  <c:v>0.72804100000000005</c:v>
                </c:pt>
                <c:pt idx="1318">
                  <c:v>0.72819780000000001</c:v>
                </c:pt>
                <c:pt idx="1319">
                  <c:v>0.72825580000000001</c:v>
                </c:pt>
                <c:pt idx="1320">
                  <c:v>0.72818539999999998</c:v>
                </c:pt>
                <c:pt idx="1321">
                  <c:v>0.72795670000000001</c:v>
                </c:pt>
                <c:pt idx="1322">
                  <c:v>0.72756089999999995</c:v>
                </c:pt>
                <c:pt idx="1323">
                  <c:v>0.72702069999999996</c:v>
                </c:pt>
                <c:pt idx="1324">
                  <c:v>0.72638950000000002</c:v>
                </c:pt>
                <c:pt idx="1325">
                  <c:v>0.72573240000000006</c:v>
                </c:pt>
                <c:pt idx="1326">
                  <c:v>0.72510280000000005</c:v>
                </c:pt>
                <c:pt idx="1327">
                  <c:v>0.7245317</c:v>
                </c:pt>
                <c:pt idx="1328">
                  <c:v>0.72402160000000004</c:v>
                </c:pt>
                <c:pt idx="1329">
                  <c:v>0.72356129999999996</c:v>
                </c:pt>
                <c:pt idx="1330">
                  <c:v>0.72314270000000003</c:v>
                </c:pt>
                <c:pt idx="1331">
                  <c:v>0.72277550000000002</c:v>
                </c:pt>
                <c:pt idx="1332">
                  <c:v>0.72248730000000005</c:v>
                </c:pt>
                <c:pt idx="1333">
                  <c:v>0.72231380000000001</c:v>
                </c:pt>
                <c:pt idx="1334">
                  <c:v>0.72227699999999995</c:v>
                </c:pt>
                <c:pt idx="1335">
                  <c:v>0.72237549999999995</c:v>
                </c:pt>
                <c:pt idx="1336">
                  <c:v>0.72258029999999995</c:v>
                </c:pt>
                <c:pt idx="1337">
                  <c:v>0.72285129999999997</c:v>
                </c:pt>
                <c:pt idx="1338">
                  <c:v>0.72315169999999995</c:v>
                </c:pt>
                <c:pt idx="1339">
                  <c:v>0.72346379999999999</c:v>
                </c:pt>
                <c:pt idx="1340">
                  <c:v>0.72379190000000004</c:v>
                </c:pt>
                <c:pt idx="1341">
                  <c:v>0.7241514</c:v>
                </c:pt>
                <c:pt idx="1342">
                  <c:v>0.7245511</c:v>
                </c:pt>
                <c:pt idx="1343">
                  <c:v>0.72498240000000003</c:v>
                </c:pt>
                <c:pt idx="1344">
                  <c:v>0.72541619999999996</c:v>
                </c:pt>
                <c:pt idx="1345">
                  <c:v>0.72581569999999995</c:v>
                </c:pt>
                <c:pt idx="1346">
                  <c:v>0.72615529999999995</c:v>
                </c:pt>
                <c:pt idx="1347">
                  <c:v>0.72643239999999998</c:v>
                </c:pt>
                <c:pt idx="1348">
                  <c:v>0.72666940000000002</c:v>
                </c:pt>
                <c:pt idx="1349">
                  <c:v>0.72690060000000001</c:v>
                </c:pt>
                <c:pt idx="1350">
                  <c:v>0.72715629999999998</c:v>
                </c:pt>
                <c:pt idx="1351">
                  <c:v>0.72744629999999999</c:v>
                </c:pt>
                <c:pt idx="1352">
                  <c:v>0.72775730000000005</c:v>
                </c:pt>
                <c:pt idx="1353">
                  <c:v>0.72806179999999998</c:v>
                </c:pt>
                <c:pt idx="1354">
                  <c:v>0.72833539999999997</c:v>
                </c:pt>
                <c:pt idx="1355">
                  <c:v>0.72856869999999996</c:v>
                </c:pt>
                <c:pt idx="1356">
                  <c:v>0.72877080000000005</c:v>
                </c:pt>
                <c:pt idx="1357">
                  <c:v>0.72896059999999996</c:v>
                </c:pt>
                <c:pt idx="1358">
                  <c:v>0.72915459999999999</c:v>
                </c:pt>
                <c:pt idx="1359">
                  <c:v>0.72935720000000004</c:v>
                </c:pt>
                <c:pt idx="1360">
                  <c:v>0.72956030000000005</c:v>
                </c:pt>
                <c:pt idx="1361">
                  <c:v>0.72975159999999994</c:v>
                </c:pt>
                <c:pt idx="1362">
                  <c:v>0.72992579999999996</c:v>
                </c:pt>
                <c:pt idx="1363">
                  <c:v>0.73009029999999997</c:v>
                </c:pt>
                <c:pt idx="1364">
                  <c:v>0.73026159999999996</c:v>
                </c:pt>
                <c:pt idx="1365">
                  <c:v>0.73045159999999998</c:v>
                </c:pt>
                <c:pt idx="1366">
                  <c:v>0.73065550000000001</c:v>
                </c:pt>
                <c:pt idx="1367">
                  <c:v>0.73084530000000003</c:v>
                </c:pt>
                <c:pt idx="1368">
                  <c:v>0.73097769999999995</c:v>
                </c:pt>
                <c:pt idx="1369">
                  <c:v>0.73101539999999998</c:v>
                </c:pt>
                <c:pt idx="1370">
                  <c:v>0.73094020000000004</c:v>
                </c:pt>
                <c:pt idx="1371">
                  <c:v>0.73076589999999997</c:v>
                </c:pt>
                <c:pt idx="1372">
                  <c:v>0.73052859999999997</c:v>
                </c:pt>
                <c:pt idx="1373">
                  <c:v>0.73027160000000002</c:v>
                </c:pt>
                <c:pt idx="1374">
                  <c:v>0.73002149999999999</c:v>
                </c:pt>
                <c:pt idx="1375">
                  <c:v>0.72977720000000001</c:v>
                </c:pt>
                <c:pt idx="1376">
                  <c:v>0.72951379999999999</c:v>
                </c:pt>
                <c:pt idx="1377">
                  <c:v>0.72920039999999997</c:v>
                </c:pt>
                <c:pt idx="1378">
                  <c:v>0.72882020000000003</c:v>
                </c:pt>
                <c:pt idx="1379">
                  <c:v>0.72838290000000006</c:v>
                </c:pt>
                <c:pt idx="1380">
                  <c:v>0.72792100000000004</c:v>
                </c:pt>
                <c:pt idx="1381">
                  <c:v>0.72747399999999995</c:v>
                </c:pt>
                <c:pt idx="1382">
                  <c:v>0.72706899999999997</c:v>
                </c:pt>
                <c:pt idx="1383">
                  <c:v>0.72670539999999995</c:v>
                </c:pt>
                <c:pt idx="1384">
                  <c:v>0.72635700000000003</c:v>
                </c:pt>
                <c:pt idx="1385">
                  <c:v>0.72598620000000003</c:v>
                </c:pt>
                <c:pt idx="1386">
                  <c:v>0.72556589999999999</c:v>
                </c:pt>
                <c:pt idx="1387">
                  <c:v>0.72509009999999996</c:v>
                </c:pt>
                <c:pt idx="1388">
                  <c:v>0.72457669999999996</c:v>
                </c:pt>
                <c:pt idx="1389">
                  <c:v>0.72405220000000003</c:v>
                </c:pt>
                <c:pt idx="1390">
                  <c:v>0.72353789999999996</c:v>
                </c:pt>
                <c:pt idx="1391">
                  <c:v>0.72303589999999995</c:v>
                </c:pt>
                <c:pt idx="1392">
                  <c:v>0.72253100000000003</c:v>
                </c:pt>
                <c:pt idx="1393">
                  <c:v>0.72200149999999996</c:v>
                </c:pt>
                <c:pt idx="1394">
                  <c:v>0.72143420000000003</c:v>
                </c:pt>
                <c:pt idx="1395">
                  <c:v>0.72083280000000005</c:v>
                </c:pt>
                <c:pt idx="1396">
                  <c:v>0.72021460000000004</c:v>
                </c:pt>
                <c:pt idx="1397">
                  <c:v>0.71959660000000003</c:v>
                </c:pt>
                <c:pt idx="1398">
                  <c:v>0.71898099999999998</c:v>
                </c:pt>
                <c:pt idx="1399">
                  <c:v>0.7183484</c:v>
                </c:pt>
                <c:pt idx="1400">
                  <c:v>0.71766479999999999</c:v>
                </c:pt>
                <c:pt idx="1401">
                  <c:v>0.71689769999999997</c:v>
                </c:pt>
                <c:pt idx="1402">
                  <c:v>0.71603159999999999</c:v>
                </c:pt>
                <c:pt idx="1403">
                  <c:v>0.71507750000000003</c:v>
                </c:pt>
                <c:pt idx="1404">
                  <c:v>0.71406499999999995</c:v>
                </c:pt>
                <c:pt idx="1405">
                  <c:v>0.71302719999999997</c:v>
                </c:pt>
                <c:pt idx="1406">
                  <c:v>0.71197969999999999</c:v>
                </c:pt>
                <c:pt idx="1407">
                  <c:v>0.71091389999999999</c:v>
                </c:pt>
                <c:pt idx="1408">
                  <c:v>0.70980270000000001</c:v>
                </c:pt>
                <c:pt idx="1409">
                  <c:v>0.70862049999999999</c:v>
                </c:pt>
                <c:pt idx="1410">
                  <c:v>0.70736209999999999</c:v>
                </c:pt>
                <c:pt idx="1411">
                  <c:v>0.70605390000000001</c:v>
                </c:pt>
                <c:pt idx="1412">
                  <c:v>0.70474669999999995</c:v>
                </c:pt>
                <c:pt idx="1413">
                  <c:v>0.70350029999999997</c:v>
                </c:pt>
                <c:pt idx="1414">
                  <c:v>0.70236100000000001</c:v>
                </c:pt>
                <c:pt idx="1415">
                  <c:v>0.70134540000000001</c:v>
                </c:pt>
                <c:pt idx="1416">
                  <c:v>0.70044390000000001</c:v>
                </c:pt>
                <c:pt idx="1417">
                  <c:v>0.69963249999999999</c:v>
                </c:pt>
                <c:pt idx="1418">
                  <c:v>0.69889179999999995</c:v>
                </c:pt>
                <c:pt idx="1419">
                  <c:v>0.69821750000000005</c:v>
                </c:pt>
                <c:pt idx="1420">
                  <c:v>0.69762179999999996</c:v>
                </c:pt>
                <c:pt idx="1421">
                  <c:v>0.69712090000000004</c:v>
                </c:pt>
                <c:pt idx="1422">
                  <c:v>0.69672190000000001</c:v>
                </c:pt>
                <c:pt idx="1423">
                  <c:v>0.69641220000000004</c:v>
                </c:pt>
                <c:pt idx="1424">
                  <c:v>0.69616529999999999</c:v>
                </c:pt>
                <c:pt idx="1425">
                  <c:v>0.69595019999999996</c:v>
                </c:pt>
                <c:pt idx="1426">
                  <c:v>0.6957508</c:v>
                </c:pt>
                <c:pt idx="1427">
                  <c:v>0.69557380000000002</c:v>
                </c:pt>
                <c:pt idx="1428">
                  <c:v>0.69544649999999997</c:v>
                </c:pt>
                <c:pt idx="1429">
                  <c:v>0.69540080000000004</c:v>
                </c:pt>
                <c:pt idx="1430">
                  <c:v>0.6954574</c:v>
                </c:pt>
                <c:pt idx="1431">
                  <c:v>0.69561419999999996</c:v>
                </c:pt>
                <c:pt idx="1432">
                  <c:v>0.69584769999999996</c:v>
                </c:pt>
                <c:pt idx="1433">
                  <c:v>0.69612479999999999</c:v>
                </c:pt>
                <c:pt idx="1434">
                  <c:v>0.69641850000000005</c:v>
                </c:pt>
                <c:pt idx="1435">
                  <c:v>0.69672120000000004</c:v>
                </c:pt>
                <c:pt idx="1436">
                  <c:v>0.69704250000000001</c:v>
                </c:pt>
                <c:pt idx="1437">
                  <c:v>0.69739930000000006</c:v>
                </c:pt>
                <c:pt idx="1438">
                  <c:v>0.69780050000000005</c:v>
                </c:pt>
                <c:pt idx="1439">
                  <c:v>0.6982389</c:v>
                </c:pt>
                <c:pt idx="1440">
                  <c:v>0.69869190000000003</c:v>
                </c:pt>
                <c:pt idx="1441">
                  <c:v>0.69913449999999999</c:v>
                </c:pt>
                <c:pt idx="1442">
                  <c:v>0.69955129999999999</c:v>
                </c:pt>
                <c:pt idx="1443">
                  <c:v>0.69994559999999995</c:v>
                </c:pt>
                <c:pt idx="1444">
                  <c:v>0.70033500000000004</c:v>
                </c:pt>
                <c:pt idx="1445">
                  <c:v>0.700739</c:v>
                </c:pt>
                <c:pt idx="1446">
                  <c:v>0.70116440000000002</c:v>
                </c:pt>
                <c:pt idx="1447">
                  <c:v>0.70159700000000003</c:v>
                </c:pt>
                <c:pt idx="1448">
                  <c:v>0.70200600000000002</c:v>
                </c:pt>
                <c:pt idx="1449">
                  <c:v>0.70235919999999996</c:v>
                </c:pt>
                <c:pt idx="1450">
                  <c:v>0.70264000000000004</c:v>
                </c:pt>
                <c:pt idx="1451">
                  <c:v>0.70285520000000001</c:v>
                </c:pt>
                <c:pt idx="1452">
                  <c:v>0.70303090000000001</c:v>
                </c:pt>
                <c:pt idx="1453">
                  <c:v>0.70319710000000002</c:v>
                </c:pt>
                <c:pt idx="1454">
                  <c:v>0.70337159999999999</c:v>
                </c:pt>
                <c:pt idx="1455">
                  <c:v>0.70354910000000004</c:v>
                </c:pt>
                <c:pt idx="1456">
                  <c:v>0.70370350000000004</c:v>
                </c:pt>
                <c:pt idx="1457">
                  <c:v>0.70380180000000003</c:v>
                </c:pt>
                <c:pt idx="1458">
                  <c:v>0.70382270000000002</c:v>
                </c:pt>
                <c:pt idx="1459">
                  <c:v>0.70376499999999997</c:v>
                </c:pt>
                <c:pt idx="1460">
                  <c:v>0.70364590000000005</c:v>
                </c:pt>
                <c:pt idx="1461">
                  <c:v>0.70348650000000001</c:v>
                </c:pt>
                <c:pt idx="1462">
                  <c:v>0.70329739999999996</c:v>
                </c:pt>
                <c:pt idx="1463">
                  <c:v>0.70306760000000001</c:v>
                </c:pt>
                <c:pt idx="1464">
                  <c:v>0.70276919999999998</c:v>
                </c:pt>
                <c:pt idx="1465">
                  <c:v>0.70236779999999999</c:v>
                </c:pt>
                <c:pt idx="1466">
                  <c:v>0.70184060000000004</c:v>
                </c:pt>
                <c:pt idx="1467">
                  <c:v>0.70118650000000005</c:v>
                </c:pt>
                <c:pt idx="1468">
                  <c:v>0.70042459999999995</c:v>
                </c:pt>
                <c:pt idx="1469">
                  <c:v>0.69958319999999996</c:v>
                </c:pt>
                <c:pt idx="1470">
                  <c:v>0.69868450000000004</c:v>
                </c:pt>
                <c:pt idx="1471">
                  <c:v>0.69773649999999998</c:v>
                </c:pt>
                <c:pt idx="1472">
                  <c:v>0.69673280000000004</c:v>
                </c:pt>
                <c:pt idx="1473">
                  <c:v>0.69566110000000003</c:v>
                </c:pt>
                <c:pt idx="1474">
                  <c:v>0.69451459999999998</c:v>
                </c:pt>
                <c:pt idx="1475">
                  <c:v>0.69329870000000005</c:v>
                </c:pt>
                <c:pt idx="1476">
                  <c:v>0.69202859999999999</c:v>
                </c:pt>
                <c:pt idx="1477">
                  <c:v>0.69072259999999996</c:v>
                </c:pt>
                <c:pt idx="1478">
                  <c:v>0.68939110000000003</c:v>
                </c:pt>
                <c:pt idx="1479">
                  <c:v>0.68803300000000001</c:v>
                </c:pt>
                <c:pt idx="1480">
                  <c:v>0.68663750000000001</c:v>
                </c:pt>
                <c:pt idx="1481">
                  <c:v>0.68519370000000002</c:v>
                </c:pt>
                <c:pt idx="1482">
                  <c:v>0.6836972</c:v>
                </c:pt>
                <c:pt idx="1483">
                  <c:v>0.68215389999999998</c:v>
                </c:pt>
                <c:pt idx="1484">
                  <c:v>0.68057659999999998</c:v>
                </c:pt>
                <c:pt idx="1485">
                  <c:v>0.67897890000000005</c:v>
                </c:pt>
                <c:pt idx="1486">
                  <c:v>0.67737009999999998</c:v>
                </c:pt>
                <c:pt idx="1487">
                  <c:v>0.67575399999999997</c:v>
                </c:pt>
                <c:pt idx="1488">
                  <c:v>0.67413540000000005</c:v>
                </c:pt>
                <c:pt idx="1489">
                  <c:v>0.67252619999999996</c:v>
                </c:pt>
                <c:pt idx="1490">
                  <c:v>0.67094719999999997</c:v>
                </c:pt>
                <c:pt idx="1491">
                  <c:v>0.66942659999999998</c:v>
                </c:pt>
                <c:pt idx="1492">
                  <c:v>0.66798780000000002</c:v>
                </c:pt>
                <c:pt idx="1493">
                  <c:v>0.66663939999999999</c:v>
                </c:pt>
                <c:pt idx="1494">
                  <c:v>0.66536870000000004</c:v>
                </c:pt>
                <c:pt idx="1495">
                  <c:v>0.66414550000000006</c:v>
                </c:pt>
                <c:pt idx="1496">
                  <c:v>0.66293539999999995</c:v>
                </c:pt>
                <c:pt idx="1497">
                  <c:v>0.66170949999999995</c:v>
                </c:pt>
                <c:pt idx="1498">
                  <c:v>0.66045830000000005</c:v>
                </c:pt>
                <c:pt idx="1499">
                  <c:v>0.65918969999999999</c:v>
                </c:pt>
                <c:pt idx="1500">
                  <c:v>0.65792170000000005</c:v>
                </c:pt>
                <c:pt idx="1501">
                  <c:v>0.65666999999999998</c:v>
                </c:pt>
                <c:pt idx="1502">
                  <c:v>0.65543850000000003</c:v>
                </c:pt>
                <c:pt idx="1503">
                  <c:v>0.65421890000000005</c:v>
                </c:pt>
                <c:pt idx="1504">
                  <c:v>0.65299759999999996</c:v>
                </c:pt>
                <c:pt idx="1505">
                  <c:v>0.6517657</c:v>
                </c:pt>
                <c:pt idx="1506">
                  <c:v>0.65052650000000001</c:v>
                </c:pt>
                <c:pt idx="1507">
                  <c:v>0.64929369999999997</c:v>
                </c:pt>
                <c:pt idx="1508">
                  <c:v>0.64808549999999998</c:v>
                </c:pt>
                <c:pt idx="1509">
                  <c:v>0.64691390000000004</c:v>
                </c:pt>
                <c:pt idx="1510">
                  <c:v>0.6457775</c:v>
                </c:pt>
                <c:pt idx="1511">
                  <c:v>0.64466349999999994</c:v>
                </c:pt>
                <c:pt idx="1512">
                  <c:v>0.64355510000000005</c:v>
                </c:pt>
                <c:pt idx="1513">
                  <c:v>0.64244319999999999</c:v>
                </c:pt>
                <c:pt idx="1514">
                  <c:v>0.64133189999999995</c:v>
                </c:pt>
                <c:pt idx="1515">
                  <c:v>0.64023640000000004</c:v>
                </c:pt>
                <c:pt idx="1516">
                  <c:v>0.6391751</c:v>
                </c:pt>
                <c:pt idx="1517">
                  <c:v>0.63815889999999997</c:v>
                </c:pt>
                <c:pt idx="1518">
                  <c:v>0.63718609999999998</c:v>
                </c:pt>
                <c:pt idx="1519">
                  <c:v>0.63624539999999996</c:v>
                </c:pt>
                <c:pt idx="1520">
                  <c:v>0.63532440000000001</c:v>
                </c:pt>
                <c:pt idx="1521">
                  <c:v>0.63442169999999998</c:v>
                </c:pt>
                <c:pt idx="1522">
                  <c:v>0.63355209999999995</c:v>
                </c:pt>
                <c:pt idx="1523">
                  <c:v>0.6327448</c:v>
                </c:pt>
                <c:pt idx="1524">
                  <c:v>0.63202939999999996</c:v>
                </c:pt>
                <c:pt idx="1525">
                  <c:v>0.63142319999999996</c:v>
                </c:pt>
                <c:pt idx="1526">
                  <c:v>0.63092420000000005</c:v>
                </c:pt>
                <c:pt idx="1527">
                  <c:v>0.63051159999999995</c:v>
                </c:pt>
                <c:pt idx="1528">
                  <c:v>0.63015739999999998</c:v>
                </c:pt>
                <c:pt idx="1529">
                  <c:v>0.62983909999999999</c:v>
                </c:pt>
                <c:pt idx="1530">
                  <c:v>0.62955190000000005</c:v>
                </c:pt>
                <c:pt idx="1531">
                  <c:v>0.62930799999999998</c:v>
                </c:pt>
                <c:pt idx="1532">
                  <c:v>0.62912860000000004</c:v>
                </c:pt>
                <c:pt idx="1533">
                  <c:v>0.62902919999999996</c:v>
                </c:pt>
                <c:pt idx="1534">
                  <c:v>0.62901189999999996</c:v>
                </c:pt>
                <c:pt idx="1535">
                  <c:v>0.62906320000000004</c:v>
                </c:pt>
                <c:pt idx="1536">
                  <c:v>0.62916340000000004</c:v>
                </c:pt>
                <c:pt idx="1537">
                  <c:v>0.62929809999999997</c:v>
                </c:pt>
                <c:pt idx="1538">
                  <c:v>0.62946650000000004</c:v>
                </c:pt>
                <c:pt idx="1539">
                  <c:v>0.62968190000000002</c:v>
                </c:pt>
                <c:pt idx="1540">
                  <c:v>0.62996189999999996</c:v>
                </c:pt>
                <c:pt idx="1541">
                  <c:v>0.63031459999999995</c:v>
                </c:pt>
                <c:pt idx="1542">
                  <c:v>0.63072870000000003</c:v>
                </c:pt>
                <c:pt idx="1543">
                  <c:v>0.63117160000000005</c:v>
                </c:pt>
                <c:pt idx="1544">
                  <c:v>0.63160190000000005</c:v>
                </c:pt>
                <c:pt idx="1545">
                  <c:v>0.63198529999999997</c:v>
                </c:pt>
                <c:pt idx="1546">
                  <c:v>0.63230640000000005</c:v>
                </c:pt>
                <c:pt idx="1547">
                  <c:v>0.63257410000000003</c:v>
                </c:pt>
                <c:pt idx="1548">
                  <c:v>0.63281270000000001</c:v>
                </c:pt>
                <c:pt idx="1549">
                  <c:v>0.63304879999999997</c:v>
                </c:pt>
                <c:pt idx="1550">
                  <c:v>0.63329610000000003</c:v>
                </c:pt>
                <c:pt idx="1551">
                  <c:v>0.63355030000000001</c:v>
                </c:pt>
                <c:pt idx="1552">
                  <c:v>0.63379370000000002</c:v>
                </c:pt>
                <c:pt idx="1553">
                  <c:v>0.63400820000000002</c:v>
                </c:pt>
                <c:pt idx="1554">
                  <c:v>0.63418629999999998</c:v>
                </c:pt>
                <c:pt idx="1555">
                  <c:v>0.63433620000000002</c:v>
                </c:pt>
                <c:pt idx="1556">
                  <c:v>0.63447620000000005</c:v>
                </c:pt>
                <c:pt idx="1557">
                  <c:v>0.63462419999999997</c:v>
                </c:pt>
                <c:pt idx="1558">
                  <c:v>0.63478699999999999</c:v>
                </c:pt>
                <c:pt idx="1559">
                  <c:v>0.63495590000000002</c:v>
                </c:pt>
                <c:pt idx="1560">
                  <c:v>0.63511130000000005</c:v>
                </c:pt>
                <c:pt idx="1561">
                  <c:v>0.63523309999999999</c:v>
                </c:pt>
                <c:pt idx="1562">
                  <c:v>0.63531210000000005</c:v>
                </c:pt>
                <c:pt idx="1563">
                  <c:v>0.63535169999999996</c:v>
                </c:pt>
                <c:pt idx="1564">
                  <c:v>0.6353647</c:v>
                </c:pt>
                <c:pt idx="1565">
                  <c:v>0.63536210000000004</c:v>
                </c:pt>
                <c:pt idx="1566">
                  <c:v>0.63534520000000005</c:v>
                </c:pt>
                <c:pt idx="1567">
                  <c:v>0.63530240000000004</c:v>
                </c:pt>
                <c:pt idx="1568">
                  <c:v>0.63521589999999994</c:v>
                </c:pt>
                <c:pt idx="1569">
                  <c:v>0.63506969999999996</c:v>
                </c:pt>
                <c:pt idx="1570">
                  <c:v>0.63485930000000002</c:v>
                </c:pt>
                <c:pt idx="1571">
                  <c:v>0.63459239999999995</c:v>
                </c:pt>
                <c:pt idx="1572">
                  <c:v>0.63428289999999998</c:v>
                </c:pt>
                <c:pt idx="1573">
                  <c:v>0.63393929999999998</c:v>
                </c:pt>
                <c:pt idx="1574">
                  <c:v>0.63355680000000003</c:v>
                </c:pt>
                <c:pt idx="1575">
                  <c:v>0.63311539999999999</c:v>
                </c:pt>
                <c:pt idx="1576">
                  <c:v>0.63258809999999999</c:v>
                </c:pt>
                <c:pt idx="1577">
                  <c:v>0.63195270000000003</c:v>
                </c:pt>
                <c:pt idx="1578">
                  <c:v>0.63119939999999997</c:v>
                </c:pt>
                <c:pt idx="1579">
                  <c:v>0.63033419999999996</c:v>
                </c:pt>
                <c:pt idx="1580">
                  <c:v>0.62937189999999998</c:v>
                </c:pt>
                <c:pt idx="1581">
                  <c:v>0.62832449999999995</c:v>
                </c:pt>
                <c:pt idx="1582">
                  <c:v>0.62719159999999996</c:v>
                </c:pt>
                <c:pt idx="1583">
                  <c:v>0.62595880000000004</c:v>
                </c:pt>
                <c:pt idx="1584">
                  <c:v>0.6246024</c:v>
                </c:pt>
                <c:pt idx="1585">
                  <c:v>0.62310339999999997</c:v>
                </c:pt>
                <c:pt idx="1586">
                  <c:v>0.6214537</c:v>
                </c:pt>
                <c:pt idx="1587">
                  <c:v>0.61966100000000002</c:v>
                </c:pt>
                <c:pt idx="1588">
                  <c:v>0.61774300000000004</c:v>
                </c:pt>
                <c:pt idx="1589">
                  <c:v>0.61571980000000004</c:v>
                </c:pt>
                <c:pt idx="1590">
                  <c:v>0.61360530000000002</c:v>
                </c:pt>
                <c:pt idx="1591">
                  <c:v>0.61140530000000004</c:v>
                </c:pt>
                <c:pt idx="1592">
                  <c:v>0.60912250000000001</c:v>
                </c:pt>
                <c:pt idx="1593">
                  <c:v>0.60676399999999997</c:v>
                </c:pt>
                <c:pt idx="1594">
                  <c:v>0.6043461</c:v>
                </c:pt>
                <c:pt idx="1595">
                  <c:v>0.60189590000000004</c:v>
                </c:pt>
                <c:pt idx="1596">
                  <c:v>0.59944470000000005</c:v>
                </c:pt>
                <c:pt idx="1597">
                  <c:v>0.59701890000000002</c:v>
                </c:pt>
                <c:pt idx="1598">
                  <c:v>0.59463690000000002</c:v>
                </c:pt>
                <c:pt idx="1599">
                  <c:v>0.59230510000000003</c:v>
                </c:pt>
                <c:pt idx="1600">
                  <c:v>0.59002330000000003</c:v>
                </c:pt>
                <c:pt idx="1601">
                  <c:v>0.58779130000000002</c:v>
                </c:pt>
                <c:pt idx="1602">
                  <c:v>0.58561240000000003</c:v>
                </c:pt>
                <c:pt idx="1603">
                  <c:v>0.58349549999999994</c:v>
                </c:pt>
                <c:pt idx="1604">
                  <c:v>0.58145089999999999</c:v>
                </c:pt>
                <c:pt idx="1605">
                  <c:v>0.57948480000000002</c:v>
                </c:pt>
                <c:pt idx="1606">
                  <c:v>0.57759590000000005</c:v>
                </c:pt>
                <c:pt idx="1607">
                  <c:v>0.57577690000000004</c:v>
                </c:pt>
                <c:pt idx="1608">
                  <c:v>0.57401840000000004</c:v>
                </c:pt>
                <c:pt idx="1609">
                  <c:v>0.57231500000000002</c:v>
                </c:pt>
                <c:pt idx="1610">
                  <c:v>0.57066899999999998</c:v>
                </c:pt>
                <c:pt idx="1611">
                  <c:v>0.56908919999999996</c:v>
                </c:pt>
                <c:pt idx="1612">
                  <c:v>0.56758770000000003</c:v>
                </c:pt>
                <c:pt idx="1613">
                  <c:v>0.56617320000000004</c:v>
                </c:pt>
                <c:pt idx="1614">
                  <c:v>0.56484749999999995</c:v>
                </c:pt>
                <c:pt idx="1615">
                  <c:v>0.56360560000000004</c:v>
                </c:pt>
                <c:pt idx="1616">
                  <c:v>0.56243900000000002</c:v>
                </c:pt>
                <c:pt idx="1617">
                  <c:v>0.56134070000000003</c:v>
                </c:pt>
                <c:pt idx="1618">
                  <c:v>0.56030869999999999</c:v>
                </c:pt>
                <c:pt idx="1619">
                  <c:v>0.55934479999999998</c:v>
                </c:pt>
                <c:pt idx="1620">
                  <c:v>0.55845270000000002</c:v>
                </c:pt>
                <c:pt idx="1621">
                  <c:v>0.55763229999999997</c:v>
                </c:pt>
                <c:pt idx="1622">
                  <c:v>0.55687799999999998</c:v>
                </c:pt>
                <c:pt idx="1623">
                  <c:v>0.55617989999999995</c:v>
                </c:pt>
                <c:pt idx="1624">
                  <c:v>0.55552639999999998</c:v>
                </c:pt>
                <c:pt idx="1625">
                  <c:v>0.55491100000000004</c:v>
                </c:pt>
                <c:pt idx="1626">
                  <c:v>0.55433330000000003</c:v>
                </c:pt>
                <c:pt idx="1627">
                  <c:v>0.5537995</c:v>
                </c:pt>
                <c:pt idx="1628">
                  <c:v>0.55331669999999999</c:v>
                </c:pt>
                <c:pt idx="1629">
                  <c:v>0.55288919999999997</c:v>
                </c:pt>
                <c:pt idx="1630">
                  <c:v>0.55251499999999998</c:v>
                </c:pt>
                <c:pt idx="1631">
                  <c:v>0.5521857</c:v>
                </c:pt>
                <c:pt idx="1632">
                  <c:v>0.55189100000000002</c:v>
                </c:pt>
                <c:pt idx="1633">
                  <c:v>0.55162310000000003</c:v>
                </c:pt>
                <c:pt idx="1634">
                  <c:v>0.55138050000000005</c:v>
                </c:pt>
                <c:pt idx="1635">
                  <c:v>0.55116670000000001</c:v>
                </c:pt>
                <c:pt idx="1636">
                  <c:v>0.55098829999999999</c:v>
                </c:pt>
                <c:pt idx="1637">
                  <c:v>0.55084869999999997</c:v>
                </c:pt>
                <c:pt idx="1638">
                  <c:v>0.55074670000000003</c:v>
                </c:pt>
                <c:pt idx="1639">
                  <c:v>0.5506761</c:v>
                </c:pt>
                <c:pt idx="1640">
                  <c:v>0.55062990000000001</c:v>
                </c:pt>
                <c:pt idx="1641">
                  <c:v>0.55060359999999997</c:v>
                </c:pt>
                <c:pt idx="1642">
                  <c:v>0.5505987</c:v>
                </c:pt>
                <c:pt idx="1643">
                  <c:v>0.55062</c:v>
                </c:pt>
                <c:pt idx="1644">
                  <c:v>0.55067370000000004</c:v>
                </c:pt>
                <c:pt idx="1645">
                  <c:v>0.55076259999999999</c:v>
                </c:pt>
                <c:pt idx="1646">
                  <c:v>0.55088349999999997</c:v>
                </c:pt>
                <c:pt idx="1647">
                  <c:v>0.55102910000000005</c:v>
                </c:pt>
                <c:pt idx="1648">
                  <c:v>0.55119229999999997</c:v>
                </c:pt>
                <c:pt idx="1649">
                  <c:v>0.55137009999999997</c:v>
                </c:pt>
                <c:pt idx="1650">
                  <c:v>0.55156579999999999</c:v>
                </c:pt>
                <c:pt idx="1651">
                  <c:v>0.55178609999999995</c:v>
                </c:pt>
                <c:pt idx="1652">
                  <c:v>0.55203659999999999</c:v>
                </c:pt>
                <c:pt idx="1653">
                  <c:v>0.55231600000000003</c:v>
                </c:pt>
                <c:pt idx="1654">
                  <c:v>0.55261479999999996</c:v>
                </c:pt>
                <c:pt idx="1655">
                  <c:v>0.55291679999999999</c:v>
                </c:pt>
                <c:pt idx="1656">
                  <c:v>0.55320570000000002</c:v>
                </c:pt>
                <c:pt idx="1657">
                  <c:v>0.55347190000000002</c:v>
                </c:pt>
                <c:pt idx="1658">
                  <c:v>0.55371519999999996</c:v>
                </c:pt>
                <c:pt idx="1659">
                  <c:v>0.55394319999999997</c:v>
                </c:pt>
                <c:pt idx="1660">
                  <c:v>0.55416460000000001</c:v>
                </c:pt>
                <c:pt idx="1661">
                  <c:v>0.55438310000000002</c:v>
                </c:pt>
                <c:pt idx="1662">
                  <c:v>0.55459349999999996</c:v>
                </c:pt>
                <c:pt idx="1663">
                  <c:v>0.55478419999999995</c:v>
                </c:pt>
                <c:pt idx="1664">
                  <c:v>0.55494279999999996</c:v>
                </c:pt>
                <c:pt idx="1665">
                  <c:v>0.55506409999999995</c:v>
                </c:pt>
                <c:pt idx="1666">
                  <c:v>0.55515389999999998</c:v>
                </c:pt>
                <c:pt idx="1667">
                  <c:v>0.55522839999999996</c:v>
                </c:pt>
                <c:pt idx="1668">
                  <c:v>0.55530670000000004</c:v>
                </c:pt>
                <c:pt idx="1669">
                  <c:v>0.55540259999999997</c:v>
                </c:pt>
                <c:pt idx="1670">
                  <c:v>0.55552040000000003</c:v>
                </c:pt>
                <c:pt idx="1671">
                  <c:v>0.55565419999999999</c:v>
                </c:pt>
                <c:pt idx="1672">
                  <c:v>0.55579409999999996</c:v>
                </c:pt>
                <c:pt idx="1673">
                  <c:v>0.55593440000000005</c:v>
                </c:pt>
                <c:pt idx="1674">
                  <c:v>0.55607870000000004</c:v>
                </c:pt>
                <c:pt idx="1675">
                  <c:v>0.55624030000000002</c:v>
                </c:pt>
                <c:pt idx="1676">
                  <c:v>0.55643920000000002</c:v>
                </c:pt>
                <c:pt idx="1677">
                  <c:v>0.55669159999999995</c:v>
                </c:pt>
                <c:pt idx="1678">
                  <c:v>0.55700760000000005</c:v>
                </c:pt>
                <c:pt idx="1679">
                  <c:v>0.55738730000000003</c:v>
                </c:pt>
                <c:pt idx="1680">
                  <c:v>0.55782609999999999</c:v>
                </c:pt>
                <c:pt idx="1681">
                  <c:v>0.5583205</c:v>
                </c:pt>
                <c:pt idx="1682">
                  <c:v>0.55887299999999995</c:v>
                </c:pt>
                <c:pt idx="1683">
                  <c:v>0.55949280000000001</c:v>
                </c:pt>
                <c:pt idx="1684">
                  <c:v>0.56019300000000005</c:v>
                </c:pt>
                <c:pt idx="1685">
                  <c:v>0.56098460000000006</c:v>
                </c:pt>
                <c:pt idx="1686">
                  <c:v>0.5618708</c:v>
                </c:pt>
                <c:pt idx="1687">
                  <c:v>0.56284679999999998</c:v>
                </c:pt>
                <c:pt idx="1688">
                  <c:v>0.56390119999999999</c:v>
                </c:pt>
                <c:pt idx="1689">
                  <c:v>0.56502300000000005</c:v>
                </c:pt>
                <c:pt idx="1690">
                  <c:v>0.56620199999999998</c:v>
                </c:pt>
                <c:pt idx="1691">
                  <c:v>0.56743200000000005</c:v>
                </c:pt>
                <c:pt idx="1692">
                  <c:v>0.56870679999999996</c:v>
                </c:pt>
                <c:pt idx="1693">
                  <c:v>0.57001659999999998</c:v>
                </c:pt>
                <c:pt idx="1694">
                  <c:v>0.57134739999999995</c:v>
                </c:pt>
                <c:pt idx="1695">
                  <c:v>0.57268470000000005</c:v>
                </c:pt>
                <c:pt idx="1696">
                  <c:v>0.57401809999999998</c:v>
                </c:pt>
                <c:pt idx="1697">
                  <c:v>0.57534839999999998</c:v>
                </c:pt>
                <c:pt idx="1698">
                  <c:v>0.57668799999999998</c:v>
                </c:pt>
                <c:pt idx="1699">
                  <c:v>0.5780575</c:v>
                </c:pt>
                <c:pt idx="1700">
                  <c:v>0.57947360000000003</c:v>
                </c:pt>
                <c:pt idx="1701">
                  <c:v>0.5809415</c:v>
                </c:pt>
                <c:pt idx="1702">
                  <c:v>0.58244810000000002</c:v>
                </c:pt>
                <c:pt idx="1703">
                  <c:v>0.58396729999999997</c:v>
                </c:pt>
                <c:pt idx="1704">
                  <c:v>0.58546719999999997</c:v>
                </c:pt>
                <c:pt idx="1705">
                  <c:v>0.58692350000000004</c:v>
                </c:pt>
                <c:pt idx="1706">
                  <c:v>0.5883273</c:v>
                </c:pt>
                <c:pt idx="1707">
                  <c:v>0.5896844</c:v>
                </c:pt>
                <c:pt idx="1708">
                  <c:v>0.59100900000000001</c:v>
                </c:pt>
                <c:pt idx="1709">
                  <c:v>0.59231160000000005</c:v>
                </c:pt>
                <c:pt idx="1710">
                  <c:v>0.59359260000000003</c:v>
                </c:pt>
                <c:pt idx="1711">
                  <c:v>0.59484150000000002</c:v>
                </c:pt>
                <c:pt idx="1712">
                  <c:v>0.59604420000000002</c:v>
                </c:pt>
                <c:pt idx="1713">
                  <c:v>0.59719109999999997</c:v>
                </c:pt>
                <c:pt idx="1714">
                  <c:v>0.5982847</c:v>
                </c:pt>
                <c:pt idx="1715">
                  <c:v>0.59933860000000005</c:v>
                </c:pt>
                <c:pt idx="1716">
                  <c:v>0.60036999999999996</c:v>
                </c:pt>
                <c:pt idx="1717">
                  <c:v>0.60138879999999995</c:v>
                </c:pt>
                <c:pt idx="1718">
                  <c:v>0.6023906</c:v>
                </c:pt>
                <c:pt idx="1719">
                  <c:v>0.60335700000000003</c:v>
                </c:pt>
                <c:pt idx="1720">
                  <c:v>0.60426290000000005</c:v>
                </c:pt>
                <c:pt idx="1721">
                  <c:v>0.60508819999999996</c:v>
                </c:pt>
                <c:pt idx="1722">
                  <c:v>0.60582400000000003</c:v>
                </c:pt>
                <c:pt idx="1723">
                  <c:v>0.60647620000000002</c:v>
                </c:pt>
                <c:pt idx="1724">
                  <c:v>0.60705869999999995</c:v>
                </c:pt>
                <c:pt idx="1725">
                  <c:v>0.60758610000000002</c:v>
                </c:pt>
                <c:pt idx="1726">
                  <c:v>0.60806559999999998</c:v>
                </c:pt>
                <c:pt idx="1727">
                  <c:v>0.60849790000000004</c:v>
                </c:pt>
                <c:pt idx="1728">
                  <c:v>0.60888030000000004</c:v>
                </c:pt>
                <c:pt idx="1729">
                  <c:v>0.60921320000000001</c:v>
                </c:pt>
                <c:pt idx="1730">
                  <c:v>0.60950340000000003</c:v>
                </c:pt>
                <c:pt idx="1731">
                  <c:v>0.60976189999999997</c:v>
                </c:pt>
                <c:pt idx="1732">
                  <c:v>0.60999639999999999</c:v>
                </c:pt>
                <c:pt idx="1733">
                  <c:v>0.61020589999999997</c:v>
                </c:pt>
                <c:pt idx="1734">
                  <c:v>0.61037750000000002</c:v>
                </c:pt>
                <c:pt idx="1735">
                  <c:v>0.61049220000000004</c:v>
                </c:pt>
                <c:pt idx="1736">
                  <c:v>0.61053349999999995</c:v>
                </c:pt>
                <c:pt idx="1737">
                  <c:v>0.61049750000000003</c:v>
                </c:pt>
                <c:pt idx="1738">
                  <c:v>0.61039560000000004</c:v>
                </c:pt>
                <c:pt idx="1739">
                  <c:v>0.61025240000000003</c:v>
                </c:pt>
                <c:pt idx="1740">
                  <c:v>0.61009420000000003</c:v>
                </c:pt>
                <c:pt idx="1741">
                  <c:v>0.60993869999999994</c:v>
                </c:pt>
                <c:pt idx="1742">
                  <c:v>0.60979030000000001</c:v>
                </c:pt>
                <c:pt idx="1743">
                  <c:v>0.60964160000000001</c:v>
                </c:pt>
                <c:pt idx="1744">
                  <c:v>0.60948159999999996</c:v>
                </c:pt>
                <c:pt idx="1745">
                  <c:v>0.60930410000000002</c:v>
                </c:pt>
                <c:pt idx="1746">
                  <c:v>0.60911219999999999</c:v>
                </c:pt>
                <c:pt idx="1747">
                  <c:v>0.6089156</c:v>
                </c:pt>
                <c:pt idx="1748">
                  <c:v>0.60872400000000004</c:v>
                </c:pt>
                <c:pt idx="1749">
                  <c:v>0.60853869999999999</c:v>
                </c:pt>
                <c:pt idx="1750">
                  <c:v>0.60834969999999999</c:v>
                </c:pt>
                <c:pt idx="1751">
                  <c:v>0.60813980000000001</c:v>
                </c:pt>
                <c:pt idx="1752">
                  <c:v>0.60789409999999999</c:v>
                </c:pt>
                <c:pt idx="1753">
                  <c:v>0.60760650000000005</c:v>
                </c:pt>
                <c:pt idx="1754">
                  <c:v>0.6072843</c:v>
                </c:pt>
                <c:pt idx="1755">
                  <c:v>0.60694210000000004</c:v>
                </c:pt>
                <c:pt idx="1756">
                  <c:v>0.60659410000000002</c:v>
                </c:pt>
                <c:pt idx="1757">
                  <c:v>0.60624650000000002</c:v>
                </c:pt>
                <c:pt idx="1758">
                  <c:v>0.60589440000000006</c:v>
                </c:pt>
                <c:pt idx="1759">
                  <c:v>0.60552760000000005</c:v>
                </c:pt>
                <c:pt idx="1760">
                  <c:v>0.60513939999999999</c:v>
                </c:pt>
                <c:pt idx="1761">
                  <c:v>0.60473560000000004</c:v>
                </c:pt>
                <c:pt idx="1762">
                  <c:v>0.60433599999999998</c:v>
                </c:pt>
                <c:pt idx="1763">
                  <c:v>0.60396729999999998</c:v>
                </c:pt>
                <c:pt idx="1764">
                  <c:v>0.60365049999999998</c:v>
                </c:pt>
                <c:pt idx="1765">
                  <c:v>0.6033925</c:v>
                </c:pt>
                <c:pt idx="1766">
                  <c:v>0.60318090000000002</c:v>
                </c:pt>
                <c:pt idx="1767">
                  <c:v>0.6029911</c:v>
                </c:pt>
                <c:pt idx="1768">
                  <c:v>0.60279539999999998</c:v>
                </c:pt>
                <c:pt idx="1769">
                  <c:v>0.60257740000000004</c:v>
                </c:pt>
                <c:pt idx="1770">
                  <c:v>0.60233749999999997</c:v>
                </c:pt>
                <c:pt idx="1771">
                  <c:v>0.6020894</c:v>
                </c:pt>
                <c:pt idx="1772">
                  <c:v>0.60185069999999996</c:v>
                </c:pt>
                <c:pt idx="1773">
                  <c:v>0.6016321</c:v>
                </c:pt>
                <c:pt idx="1774">
                  <c:v>0.60143210000000003</c:v>
                </c:pt>
                <c:pt idx="1775">
                  <c:v>0.60123800000000005</c:v>
                </c:pt>
                <c:pt idx="1776">
                  <c:v>0.60103479999999998</c:v>
                </c:pt>
                <c:pt idx="1777">
                  <c:v>0.60081399999999996</c:v>
                </c:pt>
                <c:pt idx="1778">
                  <c:v>0.60057910000000003</c:v>
                </c:pt>
                <c:pt idx="1779">
                  <c:v>0.60034359999999998</c:v>
                </c:pt>
                <c:pt idx="1780">
                  <c:v>0.60012379999999999</c:v>
                </c:pt>
                <c:pt idx="1781">
                  <c:v>0.59992860000000003</c:v>
                </c:pt>
                <c:pt idx="1782">
                  <c:v>0.59975650000000003</c:v>
                </c:pt>
                <c:pt idx="1783">
                  <c:v>0.59959640000000003</c:v>
                </c:pt>
                <c:pt idx="1784">
                  <c:v>0.59943619999999997</c:v>
                </c:pt>
                <c:pt idx="1785">
                  <c:v>0.59926829999999998</c:v>
                </c:pt>
                <c:pt idx="1786">
                  <c:v>0.59909310000000005</c:v>
                </c:pt>
                <c:pt idx="1787">
                  <c:v>0.5989158</c:v>
                </c:pt>
                <c:pt idx="1788">
                  <c:v>0.59873750000000003</c:v>
                </c:pt>
                <c:pt idx="1789">
                  <c:v>0.59855009999999997</c:v>
                </c:pt>
                <c:pt idx="1790">
                  <c:v>0.59833670000000005</c:v>
                </c:pt>
                <c:pt idx="1791">
                  <c:v>0.5980782</c:v>
                </c:pt>
                <c:pt idx="1792">
                  <c:v>0.59776399999999996</c:v>
                </c:pt>
                <c:pt idx="1793">
                  <c:v>0.59739949999999997</c:v>
                </c:pt>
                <c:pt idx="1794">
                  <c:v>0.59700450000000005</c:v>
                </c:pt>
                <c:pt idx="1795">
                  <c:v>0.59660429999999998</c:v>
                </c:pt>
                <c:pt idx="1796">
                  <c:v>0.59621550000000001</c:v>
                </c:pt>
                <c:pt idx="1797">
                  <c:v>0.59583810000000004</c:v>
                </c:pt>
                <c:pt idx="1798">
                  <c:v>0.59545400000000004</c:v>
                </c:pt>
                <c:pt idx="1799">
                  <c:v>0.59503569999999995</c:v>
                </c:pt>
                <c:pt idx="1800">
                  <c:v>0.59455930000000001</c:v>
                </c:pt>
                <c:pt idx="1801">
                  <c:v>0.59401749999999998</c:v>
                </c:pt>
                <c:pt idx="1802">
                  <c:v>0.59342220000000001</c:v>
                </c:pt>
                <c:pt idx="1803">
                  <c:v>0.59279890000000002</c:v>
                </c:pt>
                <c:pt idx="1804">
                  <c:v>0.59217319999999996</c:v>
                </c:pt>
                <c:pt idx="1805">
                  <c:v>0.59156160000000002</c:v>
                </c:pt>
                <c:pt idx="1806">
                  <c:v>0.59096459999999995</c:v>
                </c:pt>
                <c:pt idx="1807">
                  <c:v>0.59037070000000003</c:v>
                </c:pt>
                <c:pt idx="1808">
                  <c:v>0.58976470000000003</c:v>
                </c:pt>
                <c:pt idx="1809">
                  <c:v>0.58913649999999995</c:v>
                </c:pt>
                <c:pt idx="1810">
                  <c:v>0.58848579999999995</c:v>
                </c:pt>
                <c:pt idx="1811">
                  <c:v>0.58781859999999997</c:v>
                </c:pt>
                <c:pt idx="1812">
                  <c:v>0.58714029999999995</c:v>
                </c:pt>
                <c:pt idx="1813">
                  <c:v>0.5864511</c:v>
                </c:pt>
                <c:pt idx="1814">
                  <c:v>0.58574369999999998</c:v>
                </c:pt>
                <c:pt idx="1815">
                  <c:v>0.58501029999999998</c:v>
                </c:pt>
                <c:pt idx="1816">
                  <c:v>0.58424989999999999</c:v>
                </c:pt>
                <c:pt idx="1817">
                  <c:v>0.58347389999999999</c:v>
                </c:pt>
                <c:pt idx="1818">
                  <c:v>0.58270449999999996</c:v>
                </c:pt>
                <c:pt idx="1819">
                  <c:v>0.58196709999999996</c:v>
                </c:pt>
                <c:pt idx="1820">
                  <c:v>0.58127949999999995</c:v>
                </c:pt>
                <c:pt idx="1821">
                  <c:v>0.58064309999999997</c:v>
                </c:pt>
                <c:pt idx="1822">
                  <c:v>0.58004199999999995</c:v>
                </c:pt>
                <c:pt idx="1823">
                  <c:v>0.57944879999999999</c:v>
                </c:pt>
                <c:pt idx="1824">
                  <c:v>0.57883680000000004</c:v>
                </c:pt>
                <c:pt idx="1825">
                  <c:v>0.57818950000000002</c:v>
                </c:pt>
                <c:pt idx="1826">
                  <c:v>0.57750319999999999</c:v>
                </c:pt>
                <c:pt idx="1827">
                  <c:v>0.57678419999999997</c:v>
                </c:pt>
                <c:pt idx="1828">
                  <c:v>0.57604010000000005</c:v>
                </c:pt>
                <c:pt idx="1829">
                  <c:v>0.57527320000000004</c:v>
                </c:pt>
                <c:pt idx="1830">
                  <c:v>0.57447800000000004</c:v>
                </c:pt>
                <c:pt idx="1831">
                  <c:v>0.57364680000000001</c:v>
                </c:pt>
                <c:pt idx="1832">
                  <c:v>0.57277739999999999</c:v>
                </c:pt>
                <c:pt idx="1833">
                  <c:v>0.57187929999999998</c:v>
                </c:pt>
                <c:pt idx="1834">
                  <c:v>0.57097450000000005</c:v>
                </c:pt>
                <c:pt idx="1835">
                  <c:v>0.57009140000000003</c:v>
                </c:pt>
                <c:pt idx="1836">
                  <c:v>0.56925219999999999</c:v>
                </c:pt>
                <c:pt idx="1837">
                  <c:v>0.56846850000000004</c:v>
                </c:pt>
                <c:pt idx="1838">
                  <c:v>0.5677373</c:v>
                </c:pt>
                <c:pt idx="1839">
                  <c:v>0.56704650000000001</c:v>
                </c:pt>
                <c:pt idx="1840">
                  <c:v>0.56638319999999998</c:v>
                </c:pt>
                <c:pt idx="1841">
                  <c:v>0.56574239999999998</c:v>
                </c:pt>
                <c:pt idx="1842">
                  <c:v>0.56512879999999999</c:v>
                </c:pt>
                <c:pt idx="1843">
                  <c:v>0.564554</c:v>
                </c:pt>
                <c:pt idx="1844">
                  <c:v>0.56402799999999997</c:v>
                </c:pt>
                <c:pt idx="1845">
                  <c:v>0.56355290000000002</c:v>
                </c:pt>
                <c:pt idx="1846">
                  <c:v>0.56312189999999995</c:v>
                </c:pt>
                <c:pt idx="1847">
                  <c:v>0.56272330000000004</c:v>
                </c:pt>
                <c:pt idx="1848">
                  <c:v>0.56234870000000003</c:v>
                </c:pt>
                <c:pt idx="1849">
                  <c:v>0.56199779999999999</c:v>
                </c:pt>
                <c:pt idx="1850">
                  <c:v>0.56167940000000005</c:v>
                </c:pt>
                <c:pt idx="1851">
                  <c:v>0.5614072</c:v>
                </c:pt>
                <c:pt idx="1852">
                  <c:v>0.56119289999999999</c:v>
                </c:pt>
                <c:pt idx="1853">
                  <c:v>0.56103959999999997</c:v>
                </c:pt>
                <c:pt idx="1854">
                  <c:v>0.56094219999999995</c:v>
                </c:pt>
                <c:pt idx="1855">
                  <c:v>0.56089230000000001</c:v>
                </c:pt>
                <c:pt idx="1856">
                  <c:v>0.56088499999999997</c:v>
                </c:pt>
                <c:pt idx="1857">
                  <c:v>0.56092319999999996</c:v>
                </c:pt>
                <c:pt idx="1858">
                  <c:v>0.56101749999999995</c:v>
                </c:pt>
                <c:pt idx="1859">
                  <c:v>0.56117930000000005</c:v>
                </c:pt>
                <c:pt idx="1860">
                  <c:v>0.56141479999999999</c:v>
                </c:pt>
                <c:pt idx="1861">
                  <c:v>0.56171879999999996</c:v>
                </c:pt>
                <c:pt idx="1862">
                  <c:v>0.56207810000000002</c:v>
                </c:pt>
                <c:pt idx="1863">
                  <c:v>0.56247659999999999</c:v>
                </c:pt>
                <c:pt idx="1864">
                  <c:v>0.56290680000000004</c:v>
                </c:pt>
                <c:pt idx="1865">
                  <c:v>0.56337269999999995</c:v>
                </c:pt>
                <c:pt idx="1866">
                  <c:v>0.56388959999999999</c:v>
                </c:pt>
                <c:pt idx="1867">
                  <c:v>0.56447460000000005</c:v>
                </c:pt>
                <c:pt idx="1868">
                  <c:v>0.56513630000000004</c:v>
                </c:pt>
                <c:pt idx="1869">
                  <c:v>0.56586809999999998</c:v>
                </c:pt>
                <c:pt idx="1870">
                  <c:v>0.56665100000000002</c:v>
                </c:pt>
                <c:pt idx="1871">
                  <c:v>0.56746090000000005</c:v>
                </c:pt>
                <c:pt idx="1872">
                  <c:v>0.56828089999999998</c:v>
                </c:pt>
                <c:pt idx="1873">
                  <c:v>0.56910989999999995</c:v>
                </c:pt>
                <c:pt idx="1874">
                  <c:v>0.5699632</c:v>
                </c:pt>
                <c:pt idx="1875">
                  <c:v>0.5708645</c:v>
                </c:pt>
                <c:pt idx="1876">
                  <c:v>0.57183430000000002</c:v>
                </c:pt>
                <c:pt idx="1877">
                  <c:v>0.57288249999999996</c:v>
                </c:pt>
                <c:pt idx="1878">
                  <c:v>0.57400790000000002</c:v>
                </c:pt>
                <c:pt idx="1879">
                  <c:v>0.57520519999999997</c:v>
                </c:pt>
                <c:pt idx="1880">
                  <c:v>0.57647539999999997</c:v>
                </c:pt>
                <c:pt idx="1881">
                  <c:v>0.57783249999999997</c:v>
                </c:pt>
                <c:pt idx="1882">
                  <c:v>0.57929969999999997</c:v>
                </c:pt>
                <c:pt idx="1883">
                  <c:v>0.58090059999999999</c:v>
                </c:pt>
                <c:pt idx="1884">
                  <c:v>0.58264519999999997</c:v>
                </c:pt>
                <c:pt idx="1885">
                  <c:v>0.58452280000000001</c:v>
                </c:pt>
                <c:pt idx="1886">
                  <c:v>0.5865051</c:v>
                </c:pt>
                <c:pt idx="1887">
                  <c:v>0.58856109999999995</c:v>
                </c:pt>
                <c:pt idx="1888">
                  <c:v>0.59067510000000001</c:v>
                </c:pt>
                <c:pt idx="1889">
                  <c:v>0.59285580000000004</c:v>
                </c:pt>
                <c:pt idx="1890">
                  <c:v>0.59513369999999999</c:v>
                </c:pt>
                <c:pt idx="1891">
                  <c:v>0.59754410000000002</c:v>
                </c:pt>
                <c:pt idx="1892">
                  <c:v>0.60010419999999998</c:v>
                </c:pt>
                <c:pt idx="1893">
                  <c:v>0.60279260000000001</c:v>
                </c:pt>
                <c:pt idx="1894">
                  <c:v>0.60554410000000003</c:v>
                </c:pt>
                <c:pt idx="1895">
                  <c:v>0.60825929999999995</c:v>
                </c:pt>
                <c:pt idx="1896">
                  <c:v>0.61083759999999998</c:v>
                </c:pt>
                <c:pt idx="1897">
                  <c:v>0.61319999999999997</c:v>
                </c:pt>
                <c:pt idx="1898">
                  <c:v>0.61530149999999995</c:v>
                </c:pt>
                <c:pt idx="1899">
                  <c:v>0.61712809999999996</c:v>
                </c:pt>
                <c:pt idx="1900">
                  <c:v>0.61867760000000005</c:v>
                </c:pt>
                <c:pt idx="1901">
                  <c:v>0.61994269999999996</c:v>
                </c:pt>
                <c:pt idx="1902">
                  <c:v>0.62090469999999998</c:v>
                </c:pt>
                <c:pt idx="1903">
                  <c:v>0.62153879999999995</c:v>
                </c:pt>
                <c:pt idx="1904">
                  <c:v>0.62182890000000002</c:v>
                </c:pt>
                <c:pt idx="1905">
                  <c:v>0.6217819</c:v>
                </c:pt>
                <c:pt idx="1906">
                  <c:v>0.62143269999999995</c:v>
                </c:pt>
                <c:pt idx="1907">
                  <c:v>0.6208361</c:v>
                </c:pt>
                <c:pt idx="1908">
                  <c:v>0.62004720000000002</c:v>
                </c:pt>
                <c:pt idx="1909">
                  <c:v>0.61911389999999999</c:v>
                </c:pt>
                <c:pt idx="1910">
                  <c:v>0.61806910000000004</c:v>
                </c:pt>
                <c:pt idx="1911">
                  <c:v>0.61693679999999995</c:v>
                </c:pt>
                <c:pt idx="1912">
                  <c:v>0.61574479999999998</c:v>
                </c:pt>
                <c:pt idx="1913">
                  <c:v>0.61452949999999995</c:v>
                </c:pt>
                <c:pt idx="1914">
                  <c:v>0.61333230000000005</c:v>
                </c:pt>
                <c:pt idx="1915">
                  <c:v>0.61219509999999999</c:v>
                </c:pt>
                <c:pt idx="1916">
                  <c:v>0.61114469999999999</c:v>
                </c:pt>
                <c:pt idx="1917">
                  <c:v>0.61018689999999998</c:v>
                </c:pt>
                <c:pt idx="1918">
                  <c:v>0.60930720000000005</c:v>
                </c:pt>
                <c:pt idx="1919">
                  <c:v>0.60848089999999999</c:v>
                </c:pt>
                <c:pt idx="1920">
                  <c:v>0.60768440000000001</c:v>
                </c:pt>
                <c:pt idx="1921">
                  <c:v>0.60690359999999999</c:v>
                </c:pt>
                <c:pt idx="1922">
                  <c:v>0.6061358</c:v>
                </c:pt>
                <c:pt idx="1923">
                  <c:v>0.60538270000000005</c:v>
                </c:pt>
                <c:pt idx="1924">
                  <c:v>0.6046414</c:v>
                </c:pt>
                <c:pt idx="1925">
                  <c:v>0.60390109999999997</c:v>
                </c:pt>
                <c:pt idx="1926">
                  <c:v>0.60314480000000004</c:v>
                </c:pt>
                <c:pt idx="1927">
                  <c:v>0.60235720000000004</c:v>
                </c:pt>
                <c:pt idx="1928">
                  <c:v>0.60153469999999998</c:v>
                </c:pt>
                <c:pt idx="1929">
                  <c:v>0.60068739999999998</c:v>
                </c:pt>
                <c:pt idx="1930">
                  <c:v>0.59983430000000004</c:v>
                </c:pt>
                <c:pt idx="1931">
                  <c:v>0.59899040000000003</c:v>
                </c:pt>
                <c:pt idx="1932">
                  <c:v>0.59815719999999994</c:v>
                </c:pt>
                <c:pt idx="1933">
                  <c:v>0.59731730000000005</c:v>
                </c:pt>
                <c:pt idx="1934">
                  <c:v>0.59644319999999995</c:v>
                </c:pt>
                <c:pt idx="1935">
                  <c:v>0.59550689999999995</c:v>
                </c:pt>
                <c:pt idx="1936">
                  <c:v>0.59449609999999997</c:v>
                </c:pt>
                <c:pt idx="1937">
                  <c:v>0.59341880000000002</c:v>
                </c:pt>
                <c:pt idx="1938">
                  <c:v>0.59230139999999998</c:v>
                </c:pt>
                <c:pt idx="1939">
                  <c:v>0.59117529999999996</c:v>
                </c:pt>
                <c:pt idx="1940">
                  <c:v>0.59006420000000004</c:v>
                </c:pt>
                <c:pt idx="1941">
                  <c:v>0.58897960000000005</c:v>
                </c:pt>
                <c:pt idx="1942">
                  <c:v>0.58791950000000004</c:v>
                </c:pt>
                <c:pt idx="1943">
                  <c:v>0.58687769999999995</c:v>
                </c:pt>
                <c:pt idx="1944">
                  <c:v>0.58585410000000004</c:v>
                </c:pt>
                <c:pt idx="1945">
                  <c:v>0.58485940000000003</c:v>
                </c:pt>
                <c:pt idx="1946">
                  <c:v>0.58391090000000001</c:v>
                </c:pt>
                <c:pt idx="1947">
                  <c:v>0.58301999999999998</c:v>
                </c:pt>
                <c:pt idx="1948">
                  <c:v>0.58217810000000003</c:v>
                </c:pt>
                <c:pt idx="1949">
                  <c:v>0.58134909999999995</c:v>
                </c:pt>
                <c:pt idx="1950">
                  <c:v>0.58047800000000005</c:v>
                </c:pt>
                <c:pt idx="1951">
                  <c:v>0.57952269999999995</c:v>
                </c:pt>
                <c:pt idx="1952">
                  <c:v>0.57846920000000002</c:v>
                </c:pt>
                <c:pt idx="1953">
                  <c:v>0.5773433</c:v>
                </c:pt>
                <c:pt idx="1954">
                  <c:v>0.57619560000000003</c:v>
                </c:pt>
                <c:pt idx="1955">
                  <c:v>0.57508429999999999</c:v>
                </c:pt>
                <c:pt idx="1956">
                  <c:v>0.57405499999999998</c:v>
                </c:pt>
                <c:pt idx="1957">
                  <c:v>0.57312960000000002</c:v>
                </c:pt>
                <c:pt idx="1958">
                  <c:v>0.57231089999999996</c:v>
                </c:pt>
                <c:pt idx="1959">
                  <c:v>0.57158699999999996</c:v>
                </c:pt>
                <c:pt idx="1960">
                  <c:v>0.57094290000000003</c:v>
                </c:pt>
                <c:pt idx="1961">
                  <c:v>0.57036830000000005</c:v>
                </c:pt>
                <c:pt idx="1962">
                  <c:v>0.56986179999999997</c:v>
                </c:pt>
                <c:pt idx="1963">
                  <c:v>0.56942729999999997</c:v>
                </c:pt>
                <c:pt idx="1964">
                  <c:v>0.5690674</c:v>
                </c:pt>
                <c:pt idx="1965">
                  <c:v>0.56877699999999998</c:v>
                </c:pt>
                <c:pt idx="1966">
                  <c:v>0.56854280000000001</c:v>
                </c:pt>
                <c:pt idx="1967">
                  <c:v>0.56834669999999998</c:v>
                </c:pt>
                <c:pt idx="1968">
                  <c:v>0.56817450000000003</c:v>
                </c:pt>
                <c:pt idx="1969">
                  <c:v>0.56802200000000003</c:v>
                </c:pt>
                <c:pt idx="1970">
                  <c:v>0.56789509999999999</c:v>
                </c:pt>
                <c:pt idx="1971">
                  <c:v>0.56780569999999997</c:v>
                </c:pt>
                <c:pt idx="1972">
                  <c:v>0.56776349999999998</c:v>
                </c:pt>
                <c:pt idx="1973">
                  <c:v>0.56777200000000005</c:v>
                </c:pt>
                <c:pt idx="1974">
                  <c:v>0.56782889999999997</c:v>
                </c:pt>
                <c:pt idx="1975">
                  <c:v>0.56793170000000004</c:v>
                </c:pt>
                <c:pt idx="1976">
                  <c:v>0.5680849</c:v>
                </c:pt>
                <c:pt idx="1977">
                  <c:v>0.56830099999999995</c:v>
                </c:pt>
                <c:pt idx="1978">
                  <c:v>0.56859760000000004</c:v>
                </c:pt>
                <c:pt idx="1979">
                  <c:v>0.56898579999999999</c:v>
                </c:pt>
                <c:pt idx="1980">
                  <c:v>0.56946059999999998</c:v>
                </c:pt>
                <c:pt idx="1981">
                  <c:v>0.56999529999999998</c:v>
                </c:pt>
                <c:pt idx="1982">
                  <c:v>0.57054959999999999</c:v>
                </c:pt>
                <c:pt idx="1983">
                  <c:v>0.57108530000000002</c:v>
                </c:pt>
                <c:pt idx="1984">
                  <c:v>0.57158059999999999</c:v>
                </c:pt>
                <c:pt idx="1985">
                  <c:v>0.57204109999999997</c:v>
                </c:pt>
                <c:pt idx="1986">
                  <c:v>0.57249280000000002</c:v>
                </c:pt>
                <c:pt idx="1987">
                  <c:v>0.57297149999999997</c:v>
                </c:pt>
                <c:pt idx="1988">
                  <c:v>0.57350440000000003</c:v>
                </c:pt>
                <c:pt idx="1989">
                  <c:v>0.57410249999999996</c:v>
                </c:pt>
                <c:pt idx="1990">
                  <c:v>0.57476260000000001</c:v>
                </c:pt>
                <c:pt idx="1991">
                  <c:v>0.57548089999999996</c:v>
                </c:pt>
                <c:pt idx="1992">
                  <c:v>0.57626509999999997</c:v>
                </c:pt>
                <c:pt idx="1993">
                  <c:v>0.57714379999999998</c:v>
                </c:pt>
                <c:pt idx="1994">
                  <c:v>0.57815720000000004</c:v>
                </c:pt>
                <c:pt idx="1995">
                  <c:v>0.57933409999999996</c:v>
                </c:pt>
                <c:pt idx="1996">
                  <c:v>0.58065719999999998</c:v>
                </c:pt>
                <c:pt idx="1997">
                  <c:v>0.58204469999999997</c:v>
                </c:pt>
                <c:pt idx="1998">
                  <c:v>0.58336100000000002</c:v>
                </c:pt>
                <c:pt idx="1999">
                  <c:v>0.58447130000000003</c:v>
                </c:pt>
                <c:pt idx="2000">
                  <c:v>0.58530590000000005</c:v>
                </c:pt>
                <c:pt idx="2001">
                  <c:v>0.58588019999999996</c:v>
                </c:pt>
                <c:pt idx="2002">
                  <c:v>0.58627819999999997</c:v>
                </c:pt>
                <c:pt idx="2003">
                  <c:v>0.58660140000000005</c:v>
                </c:pt>
                <c:pt idx="2004">
                  <c:v>0.58694199999999996</c:v>
                </c:pt>
                <c:pt idx="2005">
                  <c:v>0.58735599999999999</c:v>
                </c:pt>
                <c:pt idx="2006">
                  <c:v>0.58785960000000004</c:v>
                </c:pt>
                <c:pt idx="2007">
                  <c:v>0.58843420000000002</c:v>
                </c:pt>
                <c:pt idx="2008">
                  <c:v>0.58903870000000003</c:v>
                </c:pt>
                <c:pt idx="2009">
                  <c:v>0.58962550000000002</c:v>
                </c:pt>
                <c:pt idx="2010">
                  <c:v>0.5901478</c:v>
                </c:pt>
                <c:pt idx="2011">
                  <c:v>0.59056819999999999</c:v>
                </c:pt>
                <c:pt idx="2012">
                  <c:v>0.59086119999999998</c:v>
                </c:pt>
                <c:pt idx="2013">
                  <c:v>0.59101090000000001</c:v>
                </c:pt>
                <c:pt idx="2014">
                  <c:v>0.59101749999999997</c:v>
                </c:pt>
                <c:pt idx="2015">
                  <c:v>0.59090229999999999</c:v>
                </c:pt>
                <c:pt idx="2016">
                  <c:v>0.59071419999999997</c:v>
                </c:pt>
                <c:pt idx="2017">
                  <c:v>0.59052150000000003</c:v>
                </c:pt>
                <c:pt idx="2018">
                  <c:v>0.59039839999999999</c:v>
                </c:pt>
                <c:pt idx="2019">
                  <c:v>0.59039900000000001</c:v>
                </c:pt>
                <c:pt idx="2020">
                  <c:v>0.59052400000000005</c:v>
                </c:pt>
                <c:pt idx="2021">
                  <c:v>0.59070670000000003</c:v>
                </c:pt>
                <c:pt idx="2022">
                  <c:v>0.5908312</c:v>
                </c:pt>
                <c:pt idx="2023">
                  <c:v>0.59079530000000002</c:v>
                </c:pt>
                <c:pt idx="2024">
                  <c:v>0.59055489999999999</c:v>
                </c:pt>
                <c:pt idx="2025">
                  <c:v>0.59014049999999996</c:v>
                </c:pt>
                <c:pt idx="2026">
                  <c:v>0.58962250000000005</c:v>
                </c:pt>
                <c:pt idx="2027">
                  <c:v>0.58906999999999998</c:v>
                </c:pt>
                <c:pt idx="2028">
                  <c:v>0.58851100000000001</c:v>
                </c:pt>
                <c:pt idx="2029">
                  <c:v>0.58791930000000003</c:v>
                </c:pt>
                <c:pt idx="2030">
                  <c:v>0.58721789999999996</c:v>
                </c:pt>
                <c:pt idx="2031">
                  <c:v>0.58630610000000005</c:v>
                </c:pt>
                <c:pt idx="2032">
                  <c:v>0.58509880000000003</c:v>
                </c:pt>
                <c:pt idx="2033">
                  <c:v>0.58354289999999998</c:v>
                </c:pt>
                <c:pt idx="2034">
                  <c:v>0.58163109999999996</c:v>
                </c:pt>
                <c:pt idx="2035">
                  <c:v>0.57939090000000004</c:v>
                </c:pt>
                <c:pt idx="2036">
                  <c:v>0.57687960000000005</c:v>
                </c:pt>
                <c:pt idx="2037">
                  <c:v>0.57418069999999999</c:v>
                </c:pt>
                <c:pt idx="2038">
                  <c:v>0.57140979999999997</c:v>
                </c:pt>
                <c:pt idx="2039">
                  <c:v>0.56873240000000003</c:v>
                </c:pt>
                <c:pt idx="2040">
                  <c:v>0.56633679999999997</c:v>
                </c:pt>
                <c:pt idx="2041">
                  <c:v>0.564411</c:v>
                </c:pt>
                <c:pt idx="2042">
                  <c:v>0.56312419999999996</c:v>
                </c:pt>
                <c:pt idx="2043">
                  <c:v>0.56258819999999998</c:v>
                </c:pt>
                <c:pt idx="2044">
                  <c:v>0.56285339999999995</c:v>
                </c:pt>
                <c:pt idx="2045">
                  <c:v>0.56388590000000005</c:v>
                </c:pt>
                <c:pt idx="2046">
                  <c:v>0.56555719999999998</c:v>
                </c:pt>
                <c:pt idx="2047">
                  <c:v>0.5676194</c:v>
                </c:pt>
                <c:pt idx="2048">
                  <c:v>0.56973399999999996</c:v>
                </c:pt>
                <c:pt idx="2049">
                  <c:v>0.57158659999999994</c:v>
                </c:pt>
                <c:pt idx="2050">
                  <c:v>0.57296809999999998</c:v>
                </c:pt>
                <c:pt idx="2051">
                  <c:v>0.57383130000000004</c:v>
                </c:pt>
                <c:pt idx="2052">
                  <c:v>0.57424869999999995</c:v>
                </c:pt>
                <c:pt idx="2053">
                  <c:v>0.57434079999999998</c:v>
                </c:pt>
                <c:pt idx="2054">
                  <c:v>0.57421670000000002</c:v>
                </c:pt>
                <c:pt idx="2055">
                  <c:v>0.57395119999999999</c:v>
                </c:pt>
                <c:pt idx="2056">
                  <c:v>0.57360279999999997</c:v>
                </c:pt>
                <c:pt idx="2057">
                  <c:v>0.57322620000000002</c:v>
                </c:pt>
                <c:pt idx="2058">
                  <c:v>0.57288130000000004</c:v>
                </c:pt>
                <c:pt idx="2059">
                  <c:v>0.57264170000000003</c:v>
                </c:pt>
                <c:pt idx="2060">
                  <c:v>0.57257530000000001</c:v>
                </c:pt>
                <c:pt idx="2061">
                  <c:v>0.57272319999999999</c:v>
                </c:pt>
                <c:pt idx="2062">
                  <c:v>0.5730731</c:v>
                </c:pt>
                <c:pt idx="2063">
                  <c:v>0.57354559999999999</c:v>
                </c:pt>
                <c:pt idx="2064">
                  <c:v>0.57401500000000005</c:v>
                </c:pt>
                <c:pt idx="2065">
                  <c:v>0.57435539999999996</c:v>
                </c:pt>
                <c:pt idx="2066">
                  <c:v>0.57451059999999998</c:v>
                </c:pt>
                <c:pt idx="2067">
                  <c:v>0.57451030000000003</c:v>
                </c:pt>
                <c:pt idx="2068">
                  <c:v>0.57444580000000001</c:v>
                </c:pt>
                <c:pt idx="2069">
                  <c:v>0.57441690000000001</c:v>
                </c:pt>
                <c:pt idx="2070">
                  <c:v>0.57449890000000003</c:v>
                </c:pt>
                <c:pt idx="2071">
                  <c:v>0.5747179</c:v>
                </c:pt>
                <c:pt idx="2072">
                  <c:v>0.57504149999999998</c:v>
                </c:pt>
                <c:pt idx="2073">
                  <c:v>0.57538849999999997</c:v>
                </c:pt>
                <c:pt idx="2074">
                  <c:v>0.57566030000000001</c:v>
                </c:pt>
                <c:pt idx="2075">
                  <c:v>0.57578989999999997</c:v>
                </c:pt>
                <c:pt idx="2076">
                  <c:v>0.57575940000000003</c:v>
                </c:pt>
                <c:pt idx="2077">
                  <c:v>0.57560129999999998</c:v>
                </c:pt>
                <c:pt idx="2078">
                  <c:v>0.57537590000000005</c:v>
                </c:pt>
                <c:pt idx="2079">
                  <c:v>0.57515930000000004</c:v>
                </c:pt>
                <c:pt idx="2080">
                  <c:v>0.57502940000000002</c:v>
                </c:pt>
                <c:pt idx="2081">
                  <c:v>0.57505300000000004</c:v>
                </c:pt>
                <c:pt idx="2082">
                  <c:v>0.57527980000000001</c:v>
                </c:pt>
                <c:pt idx="2083">
                  <c:v>0.5757177</c:v>
                </c:pt>
                <c:pt idx="2084">
                  <c:v>0.57632229999999995</c:v>
                </c:pt>
                <c:pt idx="2085">
                  <c:v>0.57699529999999999</c:v>
                </c:pt>
                <c:pt idx="2086">
                  <c:v>0.57762210000000003</c:v>
                </c:pt>
                <c:pt idx="2087">
                  <c:v>0.57811800000000002</c:v>
                </c:pt>
                <c:pt idx="2088">
                  <c:v>0.57845570000000002</c:v>
                </c:pt>
                <c:pt idx="2089">
                  <c:v>0.57866949999999995</c:v>
                </c:pt>
                <c:pt idx="2090">
                  <c:v>0.57882990000000001</c:v>
                </c:pt>
                <c:pt idx="2091">
                  <c:v>0.57901630000000004</c:v>
                </c:pt>
                <c:pt idx="2092">
                  <c:v>0.579287</c:v>
                </c:pt>
                <c:pt idx="2093">
                  <c:v>0.57967199999999997</c:v>
                </c:pt>
                <c:pt idx="2094">
                  <c:v>0.58017129999999995</c:v>
                </c:pt>
                <c:pt idx="2095">
                  <c:v>0.58076499999999998</c:v>
                </c:pt>
                <c:pt idx="2096">
                  <c:v>0.58142349999999998</c:v>
                </c:pt>
                <c:pt idx="2097">
                  <c:v>0.58211800000000002</c:v>
                </c:pt>
                <c:pt idx="2098">
                  <c:v>0.58282699999999998</c:v>
                </c:pt>
                <c:pt idx="2099">
                  <c:v>0.58353259999999996</c:v>
                </c:pt>
                <c:pt idx="2100">
                  <c:v>0.58421679999999998</c:v>
                </c:pt>
                <c:pt idx="2101">
                  <c:v>0.58486039999999995</c:v>
                </c:pt>
                <c:pt idx="2102">
                  <c:v>0.58544390000000002</c:v>
                </c:pt>
                <c:pt idx="2103">
                  <c:v>0.58595489999999995</c:v>
                </c:pt>
                <c:pt idx="2104">
                  <c:v>0.58639629999999998</c:v>
                </c:pt>
                <c:pt idx="2105">
                  <c:v>0.58678710000000001</c:v>
                </c:pt>
                <c:pt idx="2106">
                  <c:v>0.58716060000000003</c:v>
                </c:pt>
                <c:pt idx="2107">
                  <c:v>0.58755559999999996</c:v>
                </c:pt>
                <c:pt idx="2108">
                  <c:v>0.58801550000000002</c:v>
                </c:pt>
                <c:pt idx="2109">
                  <c:v>0.58858540000000004</c:v>
                </c:pt>
                <c:pt idx="2110">
                  <c:v>0.58931460000000002</c:v>
                </c:pt>
                <c:pt idx="2111">
                  <c:v>0.59025419999999995</c:v>
                </c:pt>
                <c:pt idx="2112">
                  <c:v>0.59143190000000001</c:v>
                </c:pt>
                <c:pt idx="2113">
                  <c:v>0.59280739999999998</c:v>
                </c:pt>
                <c:pt idx="2114">
                  <c:v>0.59422799999999998</c:v>
                </c:pt>
                <c:pt idx="2115">
                  <c:v>0.59546319999999997</c:v>
                </c:pt>
                <c:pt idx="2116">
                  <c:v>0.59631060000000002</c:v>
                </c:pt>
                <c:pt idx="2117">
                  <c:v>0.59669179999999999</c:v>
                </c:pt>
                <c:pt idx="2118">
                  <c:v>0.59666790000000003</c:v>
                </c:pt>
                <c:pt idx="2119">
                  <c:v>0.59638230000000003</c:v>
                </c:pt>
                <c:pt idx="2120">
                  <c:v>0.59600699999999995</c:v>
                </c:pt>
                <c:pt idx="2121">
                  <c:v>0.59569099999999997</c:v>
                </c:pt>
                <c:pt idx="2122">
                  <c:v>0.59554649999999998</c:v>
                </c:pt>
                <c:pt idx="2123">
                  <c:v>0.59561249999999999</c:v>
                </c:pt>
                <c:pt idx="2124">
                  <c:v>0.59583379999999997</c:v>
                </c:pt>
                <c:pt idx="2125">
                  <c:v>0.5960664</c:v>
                </c:pt>
                <c:pt idx="2126">
                  <c:v>0.5961379</c:v>
                </c:pt>
                <c:pt idx="2127">
                  <c:v>0.59594170000000002</c:v>
                </c:pt>
                <c:pt idx="2128">
                  <c:v>0.59547380000000005</c:v>
                </c:pt>
                <c:pt idx="2129">
                  <c:v>0.59482659999999998</c:v>
                </c:pt>
                <c:pt idx="2130">
                  <c:v>0.59412469999999995</c:v>
                </c:pt>
                <c:pt idx="2131">
                  <c:v>0.5934857</c:v>
                </c:pt>
                <c:pt idx="2132">
                  <c:v>0.59297630000000001</c:v>
                </c:pt>
                <c:pt idx="2133">
                  <c:v>0.5926015</c:v>
                </c:pt>
                <c:pt idx="2134">
                  <c:v>0.59231270000000003</c:v>
                </c:pt>
                <c:pt idx="2135">
                  <c:v>0.59203320000000004</c:v>
                </c:pt>
                <c:pt idx="2136">
                  <c:v>0.59169740000000004</c:v>
                </c:pt>
                <c:pt idx="2137">
                  <c:v>0.59127229999999997</c:v>
                </c:pt>
                <c:pt idx="2138">
                  <c:v>0.59076260000000003</c:v>
                </c:pt>
                <c:pt idx="2139">
                  <c:v>0.59018280000000001</c:v>
                </c:pt>
                <c:pt idx="2140">
                  <c:v>0.58953089999999997</c:v>
                </c:pt>
                <c:pt idx="2141">
                  <c:v>0.5887831</c:v>
                </c:pt>
                <c:pt idx="2142">
                  <c:v>0.58791170000000004</c:v>
                </c:pt>
                <c:pt idx="2143">
                  <c:v>0.58691280000000001</c:v>
                </c:pt>
                <c:pt idx="2144">
                  <c:v>0.58582250000000002</c:v>
                </c:pt>
                <c:pt idx="2145">
                  <c:v>0.58472109999999999</c:v>
                </c:pt>
                <c:pt idx="2146">
                  <c:v>0.58372380000000001</c:v>
                </c:pt>
                <c:pt idx="2147">
                  <c:v>0.58294029999999997</c:v>
                </c:pt>
                <c:pt idx="2148">
                  <c:v>0.58244819999999997</c:v>
                </c:pt>
                <c:pt idx="2149">
                  <c:v>0.5822311</c:v>
                </c:pt>
                <c:pt idx="2150">
                  <c:v>0.58215399999999995</c:v>
                </c:pt>
                <c:pt idx="2151">
                  <c:v>0.58197869999999996</c:v>
                </c:pt>
                <c:pt idx="2152">
                  <c:v>0.58150270000000004</c:v>
                </c:pt>
                <c:pt idx="2153">
                  <c:v>0.58068280000000005</c:v>
                </c:pt>
                <c:pt idx="2154">
                  <c:v>0.57961079999999998</c:v>
                </c:pt>
                <c:pt idx="2155">
                  <c:v>0.57842439999999995</c:v>
                </c:pt>
                <c:pt idx="2156">
                  <c:v>0.57722439999999997</c:v>
                </c:pt>
                <c:pt idx="2157">
                  <c:v>0.57606230000000003</c:v>
                </c:pt>
                <c:pt idx="2158">
                  <c:v>0.57494699999999999</c:v>
                </c:pt>
                <c:pt idx="2159">
                  <c:v>0.5738702</c:v>
                </c:pt>
                <c:pt idx="2160">
                  <c:v>0.57282840000000002</c:v>
                </c:pt>
                <c:pt idx="2161">
                  <c:v>0.57182880000000003</c:v>
                </c:pt>
                <c:pt idx="2162">
                  <c:v>0.57088470000000002</c:v>
                </c:pt>
                <c:pt idx="2163">
                  <c:v>0.57000450000000003</c:v>
                </c:pt>
                <c:pt idx="2164">
                  <c:v>0.5691792</c:v>
                </c:pt>
                <c:pt idx="2165">
                  <c:v>0.56838299999999997</c:v>
                </c:pt>
                <c:pt idx="2166">
                  <c:v>0.56758549999999997</c:v>
                </c:pt>
                <c:pt idx="2167">
                  <c:v>0.56677140000000004</c:v>
                </c:pt>
                <c:pt idx="2168">
                  <c:v>0.56595430000000002</c:v>
                </c:pt>
                <c:pt idx="2169">
                  <c:v>0.5651796</c:v>
                </c:pt>
                <c:pt idx="2170">
                  <c:v>0.56450319999999998</c:v>
                </c:pt>
                <c:pt idx="2171">
                  <c:v>0.5639691</c:v>
                </c:pt>
                <c:pt idx="2172">
                  <c:v>0.56357570000000001</c:v>
                </c:pt>
                <c:pt idx="2173">
                  <c:v>0.56326290000000001</c:v>
                </c:pt>
                <c:pt idx="2174">
                  <c:v>0.56292030000000004</c:v>
                </c:pt>
                <c:pt idx="2175">
                  <c:v>0.56243860000000001</c:v>
                </c:pt>
                <c:pt idx="2176">
                  <c:v>0.56177080000000001</c:v>
                </c:pt>
                <c:pt idx="2177">
                  <c:v>0.56094739999999998</c:v>
                </c:pt>
                <c:pt idx="2178">
                  <c:v>0.56005590000000005</c:v>
                </c:pt>
                <c:pt idx="2179">
                  <c:v>0.55918559999999995</c:v>
                </c:pt>
                <c:pt idx="2180">
                  <c:v>0.55839950000000005</c:v>
                </c:pt>
                <c:pt idx="2181">
                  <c:v>0.55770889999999995</c:v>
                </c:pt>
                <c:pt idx="2182">
                  <c:v>0.55708069999999998</c:v>
                </c:pt>
                <c:pt idx="2183">
                  <c:v>0.55645750000000005</c:v>
                </c:pt>
                <c:pt idx="2184">
                  <c:v>0.55578870000000002</c:v>
                </c:pt>
                <c:pt idx="2185">
                  <c:v>0.55505599999999999</c:v>
                </c:pt>
                <c:pt idx="2186">
                  <c:v>0.55428480000000002</c:v>
                </c:pt>
                <c:pt idx="2187">
                  <c:v>0.55353560000000002</c:v>
                </c:pt>
                <c:pt idx="2188">
                  <c:v>0.5528883</c:v>
                </c:pt>
                <c:pt idx="2189">
                  <c:v>0.55243520000000002</c:v>
                </c:pt>
                <c:pt idx="2190">
                  <c:v>0.55225979999999997</c:v>
                </c:pt>
                <c:pt idx="2191">
                  <c:v>0.55240599999999995</c:v>
                </c:pt>
                <c:pt idx="2192">
                  <c:v>0.55280600000000002</c:v>
                </c:pt>
                <c:pt idx="2193">
                  <c:v>0.55324309999999999</c:v>
                </c:pt>
                <c:pt idx="2194">
                  <c:v>0.55340560000000005</c:v>
                </c:pt>
                <c:pt idx="2195">
                  <c:v>0.55308120000000005</c:v>
                </c:pt>
                <c:pt idx="2196">
                  <c:v>0.55227539999999997</c:v>
                </c:pt>
                <c:pt idx="2197">
                  <c:v>0.55111069999999995</c:v>
                </c:pt>
                <c:pt idx="2198">
                  <c:v>0.5497223</c:v>
                </c:pt>
                <c:pt idx="2199">
                  <c:v>0.54821439999999999</c:v>
                </c:pt>
                <c:pt idx="2200">
                  <c:v>0.5466683</c:v>
                </c:pt>
                <c:pt idx="2201">
                  <c:v>0.54515250000000004</c:v>
                </c:pt>
                <c:pt idx="2202">
                  <c:v>0.54371630000000004</c:v>
                </c:pt>
                <c:pt idx="2203">
                  <c:v>0.54240489999999997</c:v>
                </c:pt>
                <c:pt idx="2204">
                  <c:v>0.54124640000000002</c:v>
                </c:pt>
                <c:pt idx="2205">
                  <c:v>0.5402477</c:v>
                </c:pt>
                <c:pt idx="2206">
                  <c:v>0.53940060000000001</c:v>
                </c:pt>
                <c:pt idx="2207">
                  <c:v>0.53867069999999995</c:v>
                </c:pt>
                <c:pt idx="2208">
                  <c:v>0.53799969999999997</c:v>
                </c:pt>
                <c:pt idx="2209">
                  <c:v>0.53730149999999999</c:v>
                </c:pt>
                <c:pt idx="2210">
                  <c:v>0.53648960000000001</c:v>
                </c:pt>
                <c:pt idx="2211">
                  <c:v>0.53550140000000002</c:v>
                </c:pt>
                <c:pt idx="2212">
                  <c:v>0.53430100000000003</c:v>
                </c:pt>
                <c:pt idx="2213">
                  <c:v>0.53288590000000002</c:v>
                </c:pt>
                <c:pt idx="2214">
                  <c:v>0.5312751</c:v>
                </c:pt>
                <c:pt idx="2215">
                  <c:v>0.52950609999999998</c:v>
                </c:pt>
                <c:pt idx="2216">
                  <c:v>0.52762849999999994</c:v>
                </c:pt>
                <c:pt idx="2217">
                  <c:v>0.52570410000000001</c:v>
                </c:pt>
                <c:pt idx="2218">
                  <c:v>0.52380130000000003</c:v>
                </c:pt>
                <c:pt idx="2219">
                  <c:v>0.52196949999999998</c:v>
                </c:pt>
                <c:pt idx="2220">
                  <c:v>0.52024360000000003</c:v>
                </c:pt>
                <c:pt idx="2221">
                  <c:v>0.51863400000000004</c:v>
                </c:pt>
                <c:pt idx="2222">
                  <c:v>0.51712069999999999</c:v>
                </c:pt>
                <c:pt idx="2223">
                  <c:v>0.51565369999999999</c:v>
                </c:pt>
                <c:pt idx="2224">
                  <c:v>0.51415429999999995</c:v>
                </c:pt>
                <c:pt idx="2225">
                  <c:v>0.51255070000000003</c:v>
                </c:pt>
                <c:pt idx="2226">
                  <c:v>0.51079229999999998</c:v>
                </c:pt>
                <c:pt idx="2227">
                  <c:v>0.50888040000000001</c:v>
                </c:pt>
                <c:pt idx="2228">
                  <c:v>0.50685990000000003</c:v>
                </c:pt>
                <c:pt idx="2229">
                  <c:v>0.50477380000000005</c:v>
                </c:pt>
                <c:pt idx="2230">
                  <c:v>0.5026583</c:v>
                </c:pt>
                <c:pt idx="2231">
                  <c:v>0.5005425</c:v>
                </c:pt>
                <c:pt idx="2232">
                  <c:v>0.49845489999999998</c:v>
                </c:pt>
                <c:pt idx="2233">
                  <c:v>0.49641999999999997</c:v>
                </c:pt>
                <c:pt idx="2234">
                  <c:v>0.49445149999999999</c:v>
                </c:pt>
                <c:pt idx="2235">
                  <c:v>0.49255060000000001</c:v>
                </c:pt>
                <c:pt idx="2236">
                  <c:v>0.4907107</c:v>
                </c:pt>
                <c:pt idx="2237">
                  <c:v>0.4889309</c:v>
                </c:pt>
                <c:pt idx="2238">
                  <c:v>0.48722880000000002</c:v>
                </c:pt>
                <c:pt idx="2239">
                  <c:v>0.48563699999999999</c:v>
                </c:pt>
                <c:pt idx="2240">
                  <c:v>0.48419679999999998</c:v>
                </c:pt>
                <c:pt idx="2241">
                  <c:v>0.48294219999999999</c:v>
                </c:pt>
                <c:pt idx="2242">
                  <c:v>0.48187180000000002</c:v>
                </c:pt>
                <c:pt idx="2243">
                  <c:v>0.48093809999999998</c:v>
                </c:pt>
                <c:pt idx="2244">
                  <c:v>0.48005540000000002</c:v>
                </c:pt>
                <c:pt idx="2245">
                  <c:v>0.4791414</c:v>
                </c:pt>
                <c:pt idx="2246">
                  <c:v>0.4781494</c:v>
                </c:pt>
                <c:pt idx="2247">
                  <c:v>0.4770932</c:v>
                </c:pt>
                <c:pt idx="2248">
                  <c:v>0.4760315</c:v>
                </c:pt>
                <c:pt idx="2249">
                  <c:v>0.47504570000000002</c:v>
                </c:pt>
                <c:pt idx="2250">
                  <c:v>0.47420600000000002</c:v>
                </c:pt>
                <c:pt idx="2251">
                  <c:v>0.47354829999999998</c:v>
                </c:pt>
                <c:pt idx="2252">
                  <c:v>0.47307399999999999</c:v>
                </c:pt>
                <c:pt idx="2253">
                  <c:v>0.47275470000000003</c:v>
                </c:pt>
                <c:pt idx="2254">
                  <c:v>0.472557</c:v>
                </c:pt>
                <c:pt idx="2255">
                  <c:v>0.47246500000000002</c:v>
                </c:pt>
                <c:pt idx="2256">
                  <c:v>0.47250039999999999</c:v>
                </c:pt>
                <c:pt idx="2257">
                  <c:v>0.47271849999999999</c:v>
                </c:pt>
                <c:pt idx="2258">
                  <c:v>0.47318090000000002</c:v>
                </c:pt>
                <c:pt idx="2259">
                  <c:v>0.4739024</c:v>
                </c:pt>
                <c:pt idx="2260">
                  <c:v>0.4748058</c:v>
                </c:pt>
                <c:pt idx="2261">
                  <c:v>0.47570380000000001</c:v>
                </c:pt>
                <c:pt idx="2262">
                  <c:v>0.47637309999999999</c:v>
                </c:pt>
                <c:pt idx="2263">
                  <c:v>0.47665930000000001</c:v>
                </c:pt>
                <c:pt idx="2264">
                  <c:v>0.47653980000000001</c:v>
                </c:pt>
                <c:pt idx="2265">
                  <c:v>0.47610740000000001</c:v>
                </c:pt>
                <c:pt idx="2266">
                  <c:v>0.47549780000000003</c:v>
                </c:pt>
                <c:pt idx="2267">
                  <c:v>0.47483959999999997</c:v>
                </c:pt>
                <c:pt idx="2268">
                  <c:v>0.47422920000000002</c:v>
                </c:pt>
                <c:pt idx="2269">
                  <c:v>0.47375119999999998</c:v>
                </c:pt>
                <c:pt idx="2270">
                  <c:v>0.47349150000000001</c:v>
                </c:pt>
                <c:pt idx="2271">
                  <c:v>0.4735374</c:v>
                </c:pt>
                <c:pt idx="2272">
                  <c:v>0.47397630000000002</c:v>
                </c:pt>
                <c:pt idx="2273">
                  <c:v>0.47485519999999998</c:v>
                </c:pt>
                <c:pt idx="2274">
                  <c:v>0.47614190000000001</c:v>
                </c:pt>
                <c:pt idx="2275">
                  <c:v>0.47768719999999998</c:v>
                </c:pt>
                <c:pt idx="2276">
                  <c:v>0.47926740000000001</c:v>
                </c:pt>
                <c:pt idx="2277">
                  <c:v>0.48068430000000001</c:v>
                </c:pt>
                <c:pt idx="2278">
                  <c:v>0.48183779999999998</c:v>
                </c:pt>
                <c:pt idx="2279">
                  <c:v>0.48274529999999999</c:v>
                </c:pt>
                <c:pt idx="2280">
                  <c:v>0.48348380000000002</c:v>
                </c:pt>
                <c:pt idx="2281">
                  <c:v>0.48413210000000001</c:v>
                </c:pt>
                <c:pt idx="2282">
                  <c:v>0.48472300000000001</c:v>
                </c:pt>
                <c:pt idx="2283">
                  <c:v>0.48524060000000002</c:v>
                </c:pt>
                <c:pt idx="2284">
                  <c:v>0.48563859999999998</c:v>
                </c:pt>
                <c:pt idx="2285">
                  <c:v>0.48587380000000002</c:v>
                </c:pt>
                <c:pt idx="2286">
                  <c:v>0.48592800000000003</c:v>
                </c:pt>
                <c:pt idx="2287">
                  <c:v>0.48581619999999998</c:v>
                </c:pt>
                <c:pt idx="2288">
                  <c:v>0.48558230000000002</c:v>
                </c:pt>
                <c:pt idx="2289">
                  <c:v>0.48529250000000002</c:v>
                </c:pt>
                <c:pt idx="2290">
                  <c:v>0.48503479999999999</c:v>
                </c:pt>
                <c:pt idx="2291">
                  <c:v>0.48491699999999999</c:v>
                </c:pt>
                <c:pt idx="2292">
                  <c:v>0.48509649999999999</c:v>
                </c:pt>
                <c:pt idx="2293">
                  <c:v>0.48580909999999999</c:v>
                </c:pt>
                <c:pt idx="2294">
                  <c:v>0.4873654</c:v>
                </c:pt>
                <c:pt idx="2295">
                  <c:v>0.49000700000000003</c:v>
                </c:pt>
                <c:pt idx="2296">
                  <c:v>0.49350559999999999</c:v>
                </c:pt>
                <c:pt idx="2297">
                  <c:v>0.49691170000000001</c:v>
                </c:pt>
                <c:pt idx="2298">
                  <c:v>0.4991177</c:v>
                </c:pt>
                <c:pt idx="2299">
                  <c:v>0.49980429999999998</c:v>
                </c:pt>
                <c:pt idx="2300">
                  <c:v>0.49938860000000002</c:v>
                </c:pt>
                <c:pt idx="2301">
                  <c:v>0.49843850000000001</c:v>
                </c:pt>
                <c:pt idx="2302">
                  <c:v>0.49735970000000002</c:v>
                </c:pt>
                <c:pt idx="2303">
                  <c:v>0.49637150000000002</c:v>
                </c:pt>
                <c:pt idx="2304">
                  <c:v>0.4955871</c:v>
                </c:pt>
                <c:pt idx="2305">
                  <c:v>0.495029</c:v>
                </c:pt>
                <c:pt idx="2306">
                  <c:v>0.49465439999999999</c:v>
                </c:pt>
                <c:pt idx="2307">
                  <c:v>0.49437639999999999</c:v>
                </c:pt>
                <c:pt idx="2308">
                  <c:v>0.49409950000000002</c:v>
                </c:pt>
                <c:pt idx="2309">
                  <c:v>0.49376039999999999</c:v>
                </c:pt>
                <c:pt idx="2310">
                  <c:v>0.49335190000000001</c:v>
                </c:pt>
                <c:pt idx="2311">
                  <c:v>0.49292740000000002</c:v>
                </c:pt>
                <c:pt idx="2312">
                  <c:v>0.4925814</c:v>
                </c:pt>
                <c:pt idx="2313">
                  <c:v>0.49242089999999999</c:v>
                </c:pt>
                <c:pt idx="2314">
                  <c:v>0.49251270000000003</c:v>
                </c:pt>
                <c:pt idx="2315">
                  <c:v>0.49283389999999999</c:v>
                </c:pt>
                <c:pt idx="2316">
                  <c:v>0.49322779999999999</c:v>
                </c:pt>
                <c:pt idx="2317">
                  <c:v>0.49345270000000002</c:v>
                </c:pt>
                <c:pt idx="2318">
                  <c:v>0.4932877</c:v>
                </c:pt>
                <c:pt idx="2319">
                  <c:v>0.49267060000000001</c:v>
                </c:pt>
                <c:pt idx="2320">
                  <c:v>0.49171480000000001</c:v>
                </c:pt>
                <c:pt idx="2321">
                  <c:v>0.49063610000000002</c:v>
                </c:pt>
                <c:pt idx="2322">
                  <c:v>0.4896605</c:v>
                </c:pt>
                <c:pt idx="2323">
                  <c:v>0.4889616</c:v>
                </c:pt>
                <c:pt idx="2324">
                  <c:v>0.48866300000000001</c:v>
                </c:pt>
                <c:pt idx="2325">
                  <c:v>0.4887821</c:v>
                </c:pt>
                <c:pt idx="2326">
                  <c:v>0.48918430000000002</c:v>
                </c:pt>
                <c:pt idx="2327">
                  <c:v>0.48956339999999998</c:v>
                </c:pt>
                <c:pt idx="2328">
                  <c:v>0.48960819999999999</c:v>
                </c:pt>
                <c:pt idx="2329">
                  <c:v>0.4892029</c:v>
                </c:pt>
                <c:pt idx="2330">
                  <c:v>0.4884367</c:v>
                </c:pt>
                <c:pt idx="2331">
                  <c:v>0.4874907</c:v>
                </c:pt>
                <c:pt idx="2332">
                  <c:v>0.48652600000000001</c:v>
                </c:pt>
                <c:pt idx="2333">
                  <c:v>0.4856685</c:v>
                </c:pt>
                <c:pt idx="2334">
                  <c:v>0.48499740000000002</c:v>
                </c:pt>
                <c:pt idx="2335">
                  <c:v>0.48455320000000002</c:v>
                </c:pt>
                <c:pt idx="2336">
                  <c:v>0.48432789999999998</c:v>
                </c:pt>
                <c:pt idx="2337">
                  <c:v>0.48425649999999998</c:v>
                </c:pt>
                <c:pt idx="2338">
                  <c:v>0.48422920000000003</c:v>
                </c:pt>
                <c:pt idx="2339">
                  <c:v>0.484124</c:v>
                </c:pt>
                <c:pt idx="2340">
                  <c:v>0.4838575</c:v>
                </c:pt>
                <c:pt idx="2341">
                  <c:v>0.4833963</c:v>
                </c:pt>
                <c:pt idx="2342">
                  <c:v>0.48275829999999997</c:v>
                </c:pt>
                <c:pt idx="2343">
                  <c:v>0.48199609999999998</c:v>
                </c:pt>
                <c:pt idx="2344">
                  <c:v>0.48118280000000002</c:v>
                </c:pt>
                <c:pt idx="2345">
                  <c:v>0.48039989999999999</c:v>
                </c:pt>
                <c:pt idx="2346">
                  <c:v>0.4797228</c:v>
                </c:pt>
                <c:pt idx="2347">
                  <c:v>0.4792381</c:v>
                </c:pt>
                <c:pt idx="2348">
                  <c:v>0.47904249999999998</c:v>
                </c:pt>
                <c:pt idx="2349">
                  <c:v>0.47923110000000002</c:v>
                </c:pt>
                <c:pt idx="2350">
                  <c:v>0.47985480000000003</c:v>
                </c:pt>
                <c:pt idx="2351">
                  <c:v>0.480827</c:v>
                </c:pt>
                <c:pt idx="2352">
                  <c:v>0.48188389999999998</c:v>
                </c:pt>
                <c:pt idx="2353">
                  <c:v>0.48265390000000002</c:v>
                </c:pt>
                <c:pt idx="2354">
                  <c:v>0.48288910000000002</c:v>
                </c:pt>
                <c:pt idx="2355">
                  <c:v>0.48256949999999998</c:v>
                </c:pt>
                <c:pt idx="2356">
                  <c:v>0.48183710000000002</c:v>
                </c:pt>
                <c:pt idx="2357">
                  <c:v>0.48088530000000002</c:v>
                </c:pt>
                <c:pt idx="2358">
                  <c:v>0.47989890000000002</c:v>
                </c:pt>
                <c:pt idx="2359">
                  <c:v>0.47907169999999999</c:v>
                </c:pt>
                <c:pt idx="2360">
                  <c:v>0.478599</c:v>
                </c:pt>
                <c:pt idx="2361">
                  <c:v>0.47870040000000003</c:v>
                </c:pt>
                <c:pt idx="2362">
                  <c:v>0.47959610000000003</c:v>
                </c:pt>
                <c:pt idx="2363">
                  <c:v>0.48142629999999997</c:v>
                </c:pt>
                <c:pt idx="2364">
                  <c:v>0.48408000000000001</c:v>
                </c:pt>
                <c:pt idx="2365">
                  <c:v>0.48703970000000002</c:v>
                </c:pt>
                <c:pt idx="2366">
                  <c:v>0.48956240000000001</c:v>
                </c:pt>
                <c:pt idx="2367">
                  <c:v>0.49114419999999998</c:v>
                </c:pt>
                <c:pt idx="2368">
                  <c:v>0.49182710000000002</c:v>
                </c:pt>
                <c:pt idx="2369">
                  <c:v>0.49196420000000002</c:v>
                </c:pt>
                <c:pt idx="2370">
                  <c:v>0.49191879999999999</c:v>
                </c:pt>
                <c:pt idx="2371">
                  <c:v>0.49191319999999999</c:v>
                </c:pt>
                <c:pt idx="2372">
                  <c:v>0.49203570000000002</c:v>
                </c:pt>
                <c:pt idx="2373">
                  <c:v>0.4922957</c:v>
                </c:pt>
                <c:pt idx="2374">
                  <c:v>0.49263950000000001</c:v>
                </c:pt>
                <c:pt idx="2375">
                  <c:v>0.49297669999999999</c:v>
                </c:pt>
                <c:pt idx="2376">
                  <c:v>0.4932069</c:v>
                </c:pt>
                <c:pt idx="2377">
                  <c:v>0.49327009999999999</c:v>
                </c:pt>
                <c:pt idx="2378">
                  <c:v>0.4931721</c:v>
                </c:pt>
                <c:pt idx="2379">
                  <c:v>0.4929791</c:v>
                </c:pt>
                <c:pt idx="2380">
                  <c:v>0.49279970000000001</c:v>
                </c:pt>
                <c:pt idx="2381">
                  <c:v>0.49275819999999998</c:v>
                </c:pt>
                <c:pt idx="2382">
                  <c:v>0.49298439999999999</c:v>
                </c:pt>
                <c:pt idx="2383">
                  <c:v>0.49356489999999997</c:v>
                </c:pt>
                <c:pt idx="2384">
                  <c:v>0.49449520000000002</c:v>
                </c:pt>
                <c:pt idx="2385">
                  <c:v>0.49563380000000001</c:v>
                </c:pt>
                <c:pt idx="2386">
                  <c:v>0.49674079999999998</c:v>
                </c:pt>
                <c:pt idx="2387">
                  <c:v>0.49758429999999998</c:v>
                </c:pt>
                <c:pt idx="2388">
                  <c:v>0.49805820000000001</c:v>
                </c:pt>
                <c:pt idx="2389">
                  <c:v>0.4982258</c:v>
                </c:pt>
                <c:pt idx="2390">
                  <c:v>0.49826809999999999</c:v>
                </c:pt>
                <c:pt idx="2391">
                  <c:v>0.49840839999999997</c:v>
                </c:pt>
                <c:pt idx="2392">
                  <c:v>0.49882080000000001</c:v>
                </c:pt>
                <c:pt idx="2393">
                  <c:v>0.4995791</c:v>
                </c:pt>
                <c:pt idx="2394">
                  <c:v>0.50060000000000004</c:v>
                </c:pt>
                <c:pt idx="2395">
                  <c:v>0.50167430000000002</c:v>
                </c:pt>
                <c:pt idx="2396">
                  <c:v>0.50253800000000004</c:v>
                </c:pt>
                <c:pt idx="2397">
                  <c:v>0.50301669999999998</c:v>
                </c:pt>
                <c:pt idx="2398">
                  <c:v>0.50310440000000001</c:v>
                </c:pt>
                <c:pt idx="2399">
                  <c:v>0.50297829999999999</c:v>
                </c:pt>
                <c:pt idx="2400">
                  <c:v>0.5029825</c:v>
                </c:pt>
                <c:pt idx="2401">
                  <c:v>0.50361710000000004</c:v>
                </c:pt>
                <c:pt idx="2402">
                  <c:v>0.50558700000000001</c:v>
                </c:pt>
                <c:pt idx="2403">
                  <c:v>0.50953689999999996</c:v>
                </c:pt>
                <c:pt idx="2404">
                  <c:v>0.51521209999999995</c:v>
                </c:pt>
                <c:pt idx="2405">
                  <c:v>0.52060850000000003</c:v>
                </c:pt>
                <c:pt idx="2406">
                  <c:v>0.52355870000000004</c:v>
                </c:pt>
                <c:pt idx="2407">
                  <c:v>0.52394339999999995</c:v>
                </c:pt>
                <c:pt idx="2408">
                  <c:v>0.52296019999999999</c:v>
                </c:pt>
                <c:pt idx="2409">
                  <c:v>0.52161679999999999</c:v>
                </c:pt>
                <c:pt idx="2410">
                  <c:v>0.52041099999999996</c:v>
                </c:pt>
                <c:pt idx="2411">
                  <c:v>0.51955240000000003</c:v>
                </c:pt>
                <c:pt idx="2412">
                  <c:v>0.51911260000000004</c:v>
                </c:pt>
                <c:pt idx="2413">
                  <c:v>0.51913370000000003</c:v>
                </c:pt>
                <c:pt idx="2414">
                  <c:v>0.51963820000000005</c:v>
                </c:pt>
                <c:pt idx="2415">
                  <c:v>0.52059840000000002</c:v>
                </c:pt>
                <c:pt idx="2416">
                  <c:v>0.52190179999999997</c:v>
                </c:pt>
                <c:pt idx="2417">
                  <c:v>0.52334320000000001</c:v>
                </c:pt>
                <c:pt idx="2418">
                  <c:v>0.52470150000000004</c:v>
                </c:pt>
                <c:pt idx="2419">
                  <c:v>0.52580879999999997</c:v>
                </c:pt>
                <c:pt idx="2420">
                  <c:v>0.52662889999999996</c:v>
                </c:pt>
                <c:pt idx="2421">
                  <c:v>0.52725929999999999</c:v>
                </c:pt>
                <c:pt idx="2422">
                  <c:v>0.52791049999999995</c:v>
                </c:pt>
                <c:pt idx="2423">
                  <c:v>0.52885570000000004</c:v>
                </c:pt>
                <c:pt idx="2424">
                  <c:v>0.53035149999999998</c:v>
                </c:pt>
                <c:pt idx="2425">
                  <c:v>0.53254040000000002</c:v>
                </c:pt>
                <c:pt idx="2426">
                  <c:v>0.5352981</c:v>
                </c:pt>
                <c:pt idx="2427">
                  <c:v>0.53821640000000004</c:v>
                </c:pt>
                <c:pt idx="2428">
                  <c:v>0.54077430000000004</c:v>
                </c:pt>
                <c:pt idx="2429">
                  <c:v>0.54265300000000005</c:v>
                </c:pt>
                <c:pt idx="2430">
                  <c:v>0.54384600000000005</c:v>
                </c:pt>
                <c:pt idx="2431">
                  <c:v>0.54455640000000005</c:v>
                </c:pt>
                <c:pt idx="2432">
                  <c:v>0.54503599999999996</c:v>
                </c:pt>
                <c:pt idx="2433">
                  <c:v>0.54549449999999999</c:v>
                </c:pt>
                <c:pt idx="2434">
                  <c:v>0.54609609999999997</c:v>
                </c:pt>
                <c:pt idx="2435">
                  <c:v>0.54696820000000002</c:v>
                </c:pt>
                <c:pt idx="2436">
                  <c:v>0.54824200000000001</c:v>
                </c:pt>
                <c:pt idx="2437">
                  <c:v>0.55007130000000004</c:v>
                </c:pt>
                <c:pt idx="2438">
                  <c:v>0.55260500000000001</c:v>
                </c:pt>
                <c:pt idx="2439">
                  <c:v>0.55588110000000002</c:v>
                </c:pt>
                <c:pt idx="2440">
                  <c:v>0.55967069999999997</c:v>
                </c:pt>
                <c:pt idx="2441">
                  <c:v>0.56346799999999997</c:v>
                </c:pt>
                <c:pt idx="2442">
                  <c:v>0.56672400000000001</c:v>
                </c:pt>
                <c:pt idx="2443">
                  <c:v>0.56916460000000002</c:v>
                </c:pt>
                <c:pt idx="2444">
                  <c:v>0.57085600000000003</c:v>
                </c:pt>
                <c:pt idx="2445">
                  <c:v>0.57206310000000005</c:v>
                </c:pt>
                <c:pt idx="2446">
                  <c:v>0.57309100000000002</c:v>
                </c:pt>
                <c:pt idx="2447">
                  <c:v>0.57418499999999995</c:v>
                </c:pt>
                <c:pt idx="2448">
                  <c:v>0.57552309999999995</c:v>
                </c:pt>
                <c:pt idx="2449">
                  <c:v>0.57719050000000005</c:v>
                </c:pt>
                <c:pt idx="2450">
                  <c:v>0.57918230000000004</c:v>
                </c:pt>
                <c:pt idx="2451">
                  <c:v>0.58141480000000001</c:v>
                </c:pt>
                <c:pt idx="2452">
                  <c:v>0.58376810000000001</c:v>
                </c:pt>
                <c:pt idx="2453">
                  <c:v>0.58614180000000005</c:v>
                </c:pt>
                <c:pt idx="2454">
                  <c:v>0.58848250000000002</c:v>
                </c:pt>
                <c:pt idx="2455">
                  <c:v>0.59079870000000001</c:v>
                </c:pt>
                <c:pt idx="2456">
                  <c:v>0.59312920000000002</c:v>
                </c:pt>
                <c:pt idx="2457">
                  <c:v>0.59550789999999998</c:v>
                </c:pt>
                <c:pt idx="2458">
                  <c:v>0.59793200000000002</c:v>
                </c:pt>
                <c:pt idx="2459">
                  <c:v>0.60036290000000003</c:v>
                </c:pt>
                <c:pt idx="2460">
                  <c:v>0.60274550000000005</c:v>
                </c:pt>
                <c:pt idx="2461">
                  <c:v>0.60504659999999999</c:v>
                </c:pt>
                <c:pt idx="2462">
                  <c:v>0.60727410000000004</c:v>
                </c:pt>
                <c:pt idx="2463">
                  <c:v>0.60947899999999999</c:v>
                </c:pt>
                <c:pt idx="2464">
                  <c:v>0.61172689999999996</c:v>
                </c:pt>
                <c:pt idx="2465">
                  <c:v>0.61407049999999996</c:v>
                </c:pt>
                <c:pt idx="2466">
                  <c:v>0.6165216</c:v>
                </c:pt>
                <c:pt idx="2467">
                  <c:v>0.61904720000000002</c:v>
                </c:pt>
                <c:pt idx="2468">
                  <c:v>0.62158570000000002</c:v>
                </c:pt>
                <c:pt idx="2469">
                  <c:v>0.62407710000000005</c:v>
                </c:pt>
                <c:pt idx="2470">
                  <c:v>0.62649109999999997</c:v>
                </c:pt>
                <c:pt idx="2471">
                  <c:v>0.62883109999999998</c:v>
                </c:pt>
                <c:pt idx="2472">
                  <c:v>0.63112380000000001</c:v>
                </c:pt>
                <c:pt idx="2473">
                  <c:v>0.63339489999999998</c:v>
                </c:pt>
                <c:pt idx="2474">
                  <c:v>0.63565369999999999</c:v>
                </c:pt>
                <c:pt idx="2475">
                  <c:v>0.63788800000000001</c:v>
                </c:pt>
                <c:pt idx="2476">
                  <c:v>0.64007720000000001</c:v>
                </c:pt>
                <c:pt idx="2477">
                  <c:v>0.6422099</c:v>
                </c:pt>
                <c:pt idx="2478">
                  <c:v>0.64429769999999997</c:v>
                </c:pt>
                <c:pt idx="2479">
                  <c:v>0.64637009999999995</c:v>
                </c:pt>
                <c:pt idx="2480">
                  <c:v>0.64846190000000004</c:v>
                </c:pt>
                <c:pt idx="2481">
                  <c:v>0.650586</c:v>
                </c:pt>
                <c:pt idx="2482">
                  <c:v>0.65272289999999999</c:v>
                </c:pt>
                <c:pt idx="2483">
                  <c:v>0.65482890000000005</c:v>
                </c:pt>
                <c:pt idx="2484">
                  <c:v>0.65686049999999996</c:v>
                </c:pt>
                <c:pt idx="2485">
                  <c:v>0.65879829999999995</c:v>
                </c:pt>
                <c:pt idx="2486">
                  <c:v>0.66066219999999998</c:v>
                </c:pt>
                <c:pt idx="2487">
                  <c:v>0.66250509999999996</c:v>
                </c:pt>
                <c:pt idx="2488">
                  <c:v>0.66439499999999996</c:v>
                </c:pt>
                <c:pt idx="2489">
                  <c:v>0.66638770000000003</c:v>
                </c:pt>
                <c:pt idx="2490">
                  <c:v>0.66850319999999996</c:v>
                </c:pt>
                <c:pt idx="2491">
                  <c:v>0.67071930000000002</c:v>
                </c:pt>
                <c:pt idx="2492">
                  <c:v>0.67298069999999999</c:v>
                </c:pt>
                <c:pt idx="2493">
                  <c:v>0.67522789999999999</c:v>
                </c:pt>
                <c:pt idx="2494">
                  <c:v>0.67741450000000003</c:v>
                </c:pt>
                <c:pt idx="2495">
                  <c:v>0.67952270000000004</c:v>
                </c:pt>
                <c:pt idx="2496">
                  <c:v>0.6815582</c:v>
                </c:pt>
                <c:pt idx="2497">
                  <c:v>0.68353629999999999</c:v>
                </c:pt>
                <c:pt idx="2498">
                  <c:v>0.68546580000000001</c:v>
                </c:pt>
                <c:pt idx="2499">
                  <c:v>0.68734430000000002</c:v>
                </c:pt>
                <c:pt idx="2500">
                  <c:v>0.68916520000000003</c:v>
                </c:pt>
                <c:pt idx="2501">
                  <c:v>0.69093159999999998</c:v>
                </c:pt>
                <c:pt idx="2502">
                  <c:v>0.69266519999999998</c:v>
                </c:pt>
                <c:pt idx="2503">
                  <c:v>0.6944072</c:v>
                </c:pt>
                <c:pt idx="2504">
                  <c:v>0.69620249999999995</c:v>
                </c:pt>
                <c:pt idx="2505">
                  <c:v>0.69808000000000003</c:v>
                </c:pt>
                <c:pt idx="2506">
                  <c:v>0.70003510000000002</c:v>
                </c:pt>
                <c:pt idx="2507">
                  <c:v>0.70202690000000001</c:v>
                </c:pt>
                <c:pt idx="2508">
                  <c:v>0.70399579999999995</c:v>
                </c:pt>
                <c:pt idx="2509">
                  <c:v>0.7058894</c:v>
                </c:pt>
                <c:pt idx="2510">
                  <c:v>0.70768620000000004</c:v>
                </c:pt>
                <c:pt idx="2511">
                  <c:v>0.70939600000000003</c:v>
                </c:pt>
                <c:pt idx="2512">
                  <c:v>0.71104279999999997</c:v>
                </c:pt>
                <c:pt idx="2513">
                  <c:v>0.71263770000000004</c:v>
                </c:pt>
                <c:pt idx="2514">
                  <c:v>0.71416290000000004</c:v>
                </c:pt>
                <c:pt idx="2515">
                  <c:v>0.71557590000000004</c:v>
                </c:pt>
                <c:pt idx="2516">
                  <c:v>0.71683629999999998</c:v>
                </c:pt>
                <c:pt idx="2517">
                  <c:v>0.7179333</c:v>
                </c:pt>
                <c:pt idx="2518">
                  <c:v>0.71891640000000001</c:v>
                </c:pt>
                <c:pt idx="2519">
                  <c:v>0.71990540000000003</c:v>
                </c:pt>
                <c:pt idx="2520">
                  <c:v>0.72109829999999997</c:v>
                </c:pt>
                <c:pt idx="2521">
                  <c:v>0.7227346</c:v>
                </c:pt>
                <c:pt idx="2522">
                  <c:v>0.72500220000000004</c:v>
                </c:pt>
                <c:pt idx="2523">
                  <c:v>0.72789309999999996</c:v>
                </c:pt>
                <c:pt idx="2524">
                  <c:v>0.73106400000000005</c:v>
                </c:pt>
                <c:pt idx="2525">
                  <c:v>0.73393030000000004</c:v>
                </c:pt>
                <c:pt idx="2526">
                  <c:v>0.73596229999999996</c:v>
                </c:pt>
                <c:pt idx="2527">
                  <c:v>0.73699590000000004</c:v>
                </c:pt>
                <c:pt idx="2528">
                  <c:v>0.73720940000000001</c:v>
                </c:pt>
                <c:pt idx="2529">
                  <c:v>0.7369308</c:v>
                </c:pt>
                <c:pt idx="2530">
                  <c:v>0.73645419999999995</c:v>
                </c:pt>
                <c:pt idx="2531">
                  <c:v>0.73597840000000003</c:v>
                </c:pt>
                <c:pt idx="2532">
                  <c:v>0.73562309999999997</c:v>
                </c:pt>
                <c:pt idx="2533">
                  <c:v>0.73544109999999996</c:v>
                </c:pt>
                <c:pt idx="2534">
                  <c:v>0.73545000000000005</c:v>
                </c:pt>
                <c:pt idx="2535">
                  <c:v>0.73564399999999996</c:v>
                </c:pt>
                <c:pt idx="2536">
                  <c:v>0.73599329999999996</c:v>
                </c:pt>
                <c:pt idx="2537">
                  <c:v>0.73642620000000003</c:v>
                </c:pt>
                <c:pt idx="2538">
                  <c:v>0.73682420000000004</c:v>
                </c:pt>
                <c:pt idx="2539">
                  <c:v>0.73705969999999998</c:v>
                </c:pt>
                <c:pt idx="2540">
                  <c:v>0.73703649999999998</c:v>
                </c:pt>
                <c:pt idx="2541">
                  <c:v>0.73673219999999995</c:v>
                </c:pt>
                <c:pt idx="2542">
                  <c:v>0.73619650000000003</c:v>
                </c:pt>
                <c:pt idx="2543">
                  <c:v>0.73553029999999997</c:v>
                </c:pt>
                <c:pt idx="2544">
                  <c:v>0.73485739999999999</c:v>
                </c:pt>
                <c:pt idx="2545">
                  <c:v>0.73428300000000002</c:v>
                </c:pt>
                <c:pt idx="2546">
                  <c:v>0.73387219999999997</c:v>
                </c:pt>
                <c:pt idx="2547">
                  <c:v>0.73360709999999996</c:v>
                </c:pt>
                <c:pt idx="2548">
                  <c:v>0.73338979999999998</c:v>
                </c:pt>
                <c:pt idx="2549">
                  <c:v>0.73307</c:v>
                </c:pt>
                <c:pt idx="2550">
                  <c:v>0.7325277</c:v>
                </c:pt>
                <c:pt idx="2551">
                  <c:v>0.73172789999999999</c:v>
                </c:pt>
                <c:pt idx="2552">
                  <c:v>0.73072029999999999</c:v>
                </c:pt>
                <c:pt idx="2553">
                  <c:v>0.72960150000000001</c:v>
                </c:pt>
                <c:pt idx="2554">
                  <c:v>0.72846180000000005</c:v>
                </c:pt>
                <c:pt idx="2555">
                  <c:v>0.7273638</c:v>
                </c:pt>
                <c:pt idx="2556">
                  <c:v>0.72632319999999995</c:v>
                </c:pt>
                <c:pt idx="2557">
                  <c:v>0.72533060000000005</c:v>
                </c:pt>
                <c:pt idx="2558">
                  <c:v>0.72438499999999995</c:v>
                </c:pt>
                <c:pt idx="2559">
                  <c:v>0.72352419999999995</c:v>
                </c:pt>
                <c:pt idx="2560">
                  <c:v>0.72285560000000004</c:v>
                </c:pt>
                <c:pt idx="2561">
                  <c:v>0.72254980000000002</c:v>
                </c:pt>
                <c:pt idx="2562">
                  <c:v>0.72275610000000001</c:v>
                </c:pt>
                <c:pt idx="2563">
                  <c:v>0.72343369999999996</c:v>
                </c:pt>
                <c:pt idx="2564">
                  <c:v>0.72419979999999995</c:v>
                </c:pt>
                <c:pt idx="2565">
                  <c:v>0.72451379999999999</c:v>
                </c:pt>
                <c:pt idx="2566">
                  <c:v>0.72402690000000003</c:v>
                </c:pt>
                <c:pt idx="2567">
                  <c:v>0.72280310000000003</c:v>
                </c:pt>
                <c:pt idx="2568">
                  <c:v>0.72115450000000003</c:v>
                </c:pt>
                <c:pt idx="2569">
                  <c:v>0.71941169999999999</c:v>
                </c:pt>
                <c:pt idx="2570">
                  <c:v>0.71779970000000004</c:v>
                </c:pt>
                <c:pt idx="2571">
                  <c:v>0.71640499999999996</c:v>
                </c:pt>
                <c:pt idx="2572">
                  <c:v>0.71521679999999999</c:v>
                </c:pt>
                <c:pt idx="2573">
                  <c:v>0.71414750000000005</c:v>
                </c:pt>
                <c:pt idx="2574">
                  <c:v>0.71308890000000003</c:v>
                </c:pt>
                <c:pt idx="2575">
                  <c:v>0.71195819999999999</c:v>
                </c:pt>
                <c:pt idx="2576">
                  <c:v>0.71073790000000003</c:v>
                </c:pt>
                <c:pt idx="2577">
                  <c:v>0.7094705</c:v>
                </c:pt>
                <c:pt idx="2578">
                  <c:v>0.70823480000000005</c:v>
                </c:pt>
                <c:pt idx="2579">
                  <c:v>0.70710110000000004</c:v>
                </c:pt>
                <c:pt idx="2580">
                  <c:v>0.70610589999999995</c:v>
                </c:pt>
                <c:pt idx="2581">
                  <c:v>0.70525689999999996</c:v>
                </c:pt>
                <c:pt idx="2582">
                  <c:v>0.70454779999999995</c:v>
                </c:pt>
                <c:pt idx="2583">
                  <c:v>0.70399020000000001</c:v>
                </c:pt>
                <c:pt idx="2584">
                  <c:v>0.7036327</c:v>
                </c:pt>
                <c:pt idx="2585">
                  <c:v>0.70353469999999996</c:v>
                </c:pt>
                <c:pt idx="2586">
                  <c:v>0.70367029999999997</c:v>
                </c:pt>
                <c:pt idx="2587">
                  <c:v>0.70381519999999997</c:v>
                </c:pt>
                <c:pt idx="2588">
                  <c:v>0.70361779999999996</c:v>
                </c:pt>
                <c:pt idx="2589">
                  <c:v>0.70279239999999998</c:v>
                </c:pt>
                <c:pt idx="2590">
                  <c:v>0.70130530000000002</c:v>
                </c:pt>
                <c:pt idx="2591">
                  <c:v>0.69933500000000004</c:v>
                </c:pt>
                <c:pt idx="2592">
                  <c:v>0.69713590000000003</c:v>
                </c:pt>
                <c:pt idx="2593">
                  <c:v>0.69494900000000004</c:v>
                </c:pt>
                <c:pt idx="2594">
                  <c:v>0.6929497</c:v>
                </c:pt>
                <c:pt idx="2595">
                  <c:v>0.69130860000000005</c:v>
                </c:pt>
                <c:pt idx="2596">
                  <c:v>0.69018190000000001</c:v>
                </c:pt>
                <c:pt idx="2597">
                  <c:v>0.68971660000000001</c:v>
                </c:pt>
                <c:pt idx="2598">
                  <c:v>0.68997489999999995</c:v>
                </c:pt>
                <c:pt idx="2599">
                  <c:v>0.69071249999999995</c:v>
                </c:pt>
                <c:pt idx="2600">
                  <c:v>0.69123959999999995</c:v>
                </c:pt>
                <c:pt idx="2601">
                  <c:v>0.69079619999999997</c:v>
                </c:pt>
                <c:pt idx="2602">
                  <c:v>0.68932610000000005</c:v>
                </c:pt>
                <c:pt idx="2603">
                  <c:v>0.68728560000000005</c:v>
                </c:pt>
                <c:pt idx="2604">
                  <c:v>0.68504980000000004</c:v>
                </c:pt>
                <c:pt idx="2605">
                  <c:v>0.6827725</c:v>
                </c:pt>
                <c:pt idx="2606">
                  <c:v>0.68049000000000004</c:v>
                </c:pt>
                <c:pt idx="2607">
                  <c:v>0.67822090000000002</c:v>
                </c:pt>
                <c:pt idx="2608">
                  <c:v>0.67599399999999998</c:v>
                </c:pt>
                <c:pt idx="2609">
                  <c:v>0.6738577</c:v>
                </c:pt>
                <c:pt idx="2610">
                  <c:v>0.67186190000000001</c:v>
                </c:pt>
                <c:pt idx="2611">
                  <c:v>0.67002050000000002</c:v>
                </c:pt>
                <c:pt idx="2612">
                  <c:v>0.66831339999999995</c:v>
                </c:pt>
                <c:pt idx="2613">
                  <c:v>0.66669179999999995</c:v>
                </c:pt>
                <c:pt idx="2614">
                  <c:v>0.66510519999999995</c:v>
                </c:pt>
                <c:pt idx="2615">
                  <c:v>0.66353240000000002</c:v>
                </c:pt>
                <c:pt idx="2616">
                  <c:v>0.66199549999999996</c:v>
                </c:pt>
                <c:pt idx="2617">
                  <c:v>0.66053989999999996</c:v>
                </c:pt>
                <c:pt idx="2618">
                  <c:v>0.65919300000000003</c:v>
                </c:pt>
                <c:pt idx="2619">
                  <c:v>0.65790519999999997</c:v>
                </c:pt>
                <c:pt idx="2620">
                  <c:v>0.65654840000000003</c:v>
                </c:pt>
                <c:pt idx="2621">
                  <c:v>0.65495250000000005</c:v>
                </c:pt>
                <c:pt idx="2622">
                  <c:v>0.65302539999999998</c:v>
                </c:pt>
                <c:pt idx="2623">
                  <c:v>0.65080669999999996</c:v>
                </c:pt>
                <c:pt idx="2624">
                  <c:v>0.64843189999999995</c:v>
                </c:pt>
                <c:pt idx="2625">
                  <c:v>0.64606149999999996</c:v>
                </c:pt>
                <c:pt idx="2626">
                  <c:v>0.6438159</c:v>
                </c:pt>
                <c:pt idx="2627">
                  <c:v>0.64176909999999998</c:v>
                </c:pt>
                <c:pt idx="2628">
                  <c:v>0.63992380000000004</c:v>
                </c:pt>
                <c:pt idx="2629">
                  <c:v>0.63822840000000003</c:v>
                </c:pt>
                <c:pt idx="2630">
                  <c:v>0.63659759999999999</c:v>
                </c:pt>
                <c:pt idx="2631">
                  <c:v>0.63494989999999996</c:v>
                </c:pt>
                <c:pt idx="2632">
                  <c:v>0.63324210000000003</c:v>
                </c:pt>
                <c:pt idx="2633">
                  <c:v>0.63148360000000003</c:v>
                </c:pt>
                <c:pt idx="2634">
                  <c:v>0.62971569999999999</c:v>
                </c:pt>
                <c:pt idx="2635">
                  <c:v>0.62794490000000003</c:v>
                </c:pt>
                <c:pt idx="2636">
                  <c:v>0.62610969999999999</c:v>
                </c:pt>
                <c:pt idx="2637">
                  <c:v>0.62413620000000003</c:v>
                </c:pt>
                <c:pt idx="2638">
                  <c:v>0.62198390000000003</c:v>
                </c:pt>
                <c:pt idx="2639">
                  <c:v>0.61968860000000003</c:v>
                </c:pt>
                <c:pt idx="2640">
                  <c:v>0.61734219999999995</c:v>
                </c:pt>
                <c:pt idx="2641">
                  <c:v>0.61507299999999998</c:v>
                </c:pt>
                <c:pt idx="2642">
                  <c:v>0.61299959999999998</c:v>
                </c:pt>
                <c:pt idx="2643">
                  <c:v>0.6111782</c:v>
                </c:pt>
                <c:pt idx="2644">
                  <c:v>0.60957570000000005</c:v>
                </c:pt>
                <c:pt idx="2645">
                  <c:v>0.60804150000000001</c:v>
                </c:pt>
                <c:pt idx="2646">
                  <c:v>0.60638479999999995</c:v>
                </c:pt>
                <c:pt idx="2647">
                  <c:v>0.60447019999999996</c:v>
                </c:pt>
                <c:pt idx="2648">
                  <c:v>0.60232719999999995</c:v>
                </c:pt>
                <c:pt idx="2649">
                  <c:v>0.60010019999999997</c:v>
                </c:pt>
                <c:pt idx="2650">
                  <c:v>0.59794630000000004</c:v>
                </c:pt>
                <c:pt idx="2651">
                  <c:v>0.59595629999999999</c:v>
                </c:pt>
                <c:pt idx="2652">
                  <c:v>0.59413550000000004</c:v>
                </c:pt>
                <c:pt idx="2653">
                  <c:v>0.59242329999999999</c:v>
                </c:pt>
                <c:pt idx="2654">
                  <c:v>0.59071640000000003</c:v>
                </c:pt>
                <c:pt idx="2655">
                  <c:v>0.58891629999999995</c:v>
                </c:pt>
                <c:pt idx="2656">
                  <c:v>0.58698099999999998</c:v>
                </c:pt>
                <c:pt idx="2657">
                  <c:v>0.58495059999999999</c:v>
                </c:pt>
                <c:pt idx="2658">
                  <c:v>0.58294140000000005</c:v>
                </c:pt>
                <c:pt idx="2659">
                  <c:v>0.5811151</c:v>
                </c:pt>
                <c:pt idx="2660">
                  <c:v>0.57962659999999999</c:v>
                </c:pt>
                <c:pt idx="2661">
                  <c:v>0.5786095</c:v>
                </c:pt>
                <c:pt idx="2662">
                  <c:v>0.57810660000000003</c:v>
                </c:pt>
                <c:pt idx="2663">
                  <c:v>0.57797929999999997</c:v>
                </c:pt>
                <c:pt idx="2664">
                  <c:v>0.57779720000000001</c:v>
                </c:pt>
                <c:pt idx="2665">
                  <c:v>0.57705200000000001</c:v>
                </c:pt>
                <c:pt idx="2666">
                  <c:v>0.57559899999999997</c:v>
                </c:pt>
                <c:pt idx="2667">
                  <c:v>0.5736677</c:v>
                </c:pt>
                <c:pt idx="2668">
                  <c:v>0.57157990000000003</c:v>
                </c:pt>
                <c:pt idx="2669">
                  <c:v>0.56953540000000002</c:v>
                </c:pt>
                <c:pt idx="2670">
                  <c:v>0.56762610000000002</c:v>
                </c:pt>
                <c:pt idx="2671">
                  <c:v>0.56587929999999997</c:v>
                </c:pt>
                <c:pt idx="2672">
                  <c:v>0.56429370000000001</c:v>
                </c:pt>
                <c:pt idx="2673">
                  <c:v>0.56286610000000004</c:v>
                </c:pt>
                <c:pt idx="2674">
                  <c:v>0.56157579999999996</c:v>
                </c:pt>
                <c:pt idx="2675">
                  <c:v>0.56038089999999996</c:v>
                </c:pt>
                <c:pt idx="2676">
                  <c:v>0.55921350000000003</c:v>
                </c:pt>
                <c:pt idx="2677">
                  <c:v>0.55800130000000003</c:v>
                </c:pt>
                <c:pt idx="2678">
                  <c:v>0.55669069999999998</c:v>
                </c:pt>
                <c:pt idx="2679">
                  <c:v>0.55526540000000002</c:v>
                </c:pt>
                <c:pt idx="2680">
                  <c:v>0.55375220000000003</c:v>
                </c:pt>
                <c:pt idx="2681">
                  <c:v>0.55221129999999996</c:v>
                </c:pt>
                <c:pt idx="2682">
                  <c:v>0.55072889999999997</c:v>
                </c:pt>
                <c:pt idx="2683">
                  <c:v>0.54939329999999997</c:v>
                </c:pt>
                <c:pt idx="2684">
                  <c:v>0.54830159999999994</c:v>
                </c:pt>
                <c:pt idx="2685">
                  <c:v>0.5475487</c:v>
                </c:pt>
                <c:pt idx="2686">
                  <c:v>0.54719519999999999</c:v>
                </c:pt>
                <c:pt idx="2687">
                  <c:v>0.54720659999999999</c:v>
                </c:pt>
                <c:pt idx="2688">
                  <c:v>0.54738739999999997</c:v>
                </c:pt>
                <c:pt idx="2689">
                  <c:v>0.54744709999999996</c:v>
                </c:pt>
                <c:pt idx="2690">
                  <c:v>0.5471414</c:v>
                </c:pt>
                <c:pt idx="2691">
                  <c:v>0.54643989999999998</c:v>
                </c:pt>
                <c:pt idx="2692">
                  <c:v>0.54549970000000003</c:v>
                </c:pt>
                <c:pt idx="2693">
                  <c:v>0.54457900000000004</c:v>
                </c:pt>
                <c:pt idx="2694">
                  <c:v>0.54395959999999999</c:v>
                </c:pt>
                <c:pt idx="2695">
                  <c:v>0.54389489999999996</c:v>
                </c:pt>
                <c:pt idx="2696">
                  <c:v>0.54454029999999998</c:v>
                </c:pt>
                <c:pt idx="2697">
                  <c:v>0.54574769999999995</c:v>
                </c:pt>
                <c:pt idx="2698">
                  <c:v>0.54699710000000001</c:v>
                </c:pt>
                <c:pt idx="2699">
                  <c:v>0.54765160000000002</c:v>
                </c:pt>
                <c:pt idx="2700">
                  <c:v>0.54745949999999999</c:v>
                </c:pt>
                <c:pt idx="2701">
                  <c:v>0.54660549999999997</c:v>
                </c:pt>
                <c:pt idx="2702">
                  <c:v>0.54544599999999999</c:v>
                </c:pt>
                <c:pt idx="2703">
                  <c:v>0.54429760000000005</c:v>
                </c:pt>
                <c:pt idx="2704">
                  <c:v>0.54339360000000003</c:v>
                </c:pt>
                <c:pt idx="2705">
                  <c:v>0.54291109999999998</c:v>
                </c:pt>
                <c:pt idx="2706">
                  <c:v>0.54294430000000005</c:v>
                </c:pt>
                <c:pt idx="2707">
                  <c:v>0.54348620000000003</c:v>
                </c:pt>
                <c:pt idx="2708">
                  <c:v>0.54438279999999994</c:v>
                </c:pt>
                <c:pt idx="2709">
                  <c:v>0.54537709999999995</c:v>
                </c:pt>
                <c:pt idx="2710">
                  <c:v>0.54620789999999997</c:v>
                </c:pt>
                <c:pt idx="2711">
                  <c:v>0.54674199999999995</c:v>
                </c:pt>
                <c:pt idx="2712">
                  <c:v>0.54700839999999995</c:v>
                </c:pt>
                <c:pt idx="2713">
                  <c:v>0.54713310000000004</c:v>
                </c:pt>
                <c:pt idx="2714">
                  <c:v>0.54725449999999998</c:v>
                </c:pt>
                <c:pt idx="2715">
                  <c:v>0.54745999999999995</c:v>
                </c:pt>
                <c:pt idx="2716">
                  <c:v>0.5477786</c:v>
                </c:pt>
                <c:pt idx="2717">
                  <c:v>0.54818319999999998</c:v>
                </c:pt>
                <c:pt idx="2718">
                  <c:v>0.54862080000000002</c:v>
                </c:pt>
                <c:pt idx="2719">
                  <c:v>0.54904039999999998</c:v>
                </c:pt>
                <c:pt idx="2720">
                  <c:v>0.54942299999999999</c:v>
                </c:pt>
                <c:pt idx="2721">
                  <c:v>0.54978629999999995</c:v>
                </c:pt>
                <c:pt idx="2722">
                  <c:v>0.55017640000000001</c:v>
                </c:pt>
                <c:pt idx="2723">
                  <c:v>0.55064679999999999</c:v>
                </c:pt>
                <c:pt idx="2724">
                  <c:v>0.55123730000000004</c:v>
                </c:pt>
                <c:pt idx="2725">
                  <c:v>0.55196199999999995</c:v>
                </c:pt>
                <c:pt idx="2726">
                  <c:v>0.55280750000000001</c:v>
                </c:pt>
                <c:pt idx="2727">
                  <c:v>0.55375129999999995</c:v>
                </c:pt>
                <c:pt idx="2728">
                  <c:v>0.55478720000000004</c:v>
                </c:pt>
                <c:pt idx="2729">
                  <c:v>0.55595609999999995</c:v>
                </c:pt>
                <c:pt idx="2730">
                  <c:v>0.55735049999999997</c:v>
                </c:pt>
                <c:pt idx="2731">
                  <c:v>0.5590792</c:v>
                </c:pt>
                <c:pt idx="2732">
                  <c:v>0.56116770000000005</c:v>
                </c:pt>
                <c:pt idx="2733">
                  <c:v>0.5634576</c:v>
                </c:pt>
                <c:pt idx="2734">
                  <c:v>0.56559009999999998</c:v>
                </c:pt>
                <c:pt idx="2735">
                  <c:v>0.56718860000000004</c:v>
                </c:pt>
                <c:pt idx="2736">
                  <c:v>0.56806829999999997</c:v>
                </c:pt>
                <c:pt idx="2737">
                  <c:v>0.56830780000000003</c:v>
                </c:pt>
                <c:pt idx="2738">
                  <c:v>0.56812960000000001</c:v>
                </c:pt>
                <c:pt idx="2739">
                  <c:v>0.56777449999999996</c:v>
                </c:pt>
                <c:pt idx="2740">
                  <c:v>0.56743549999999998</c:v>
                </c:pt>
                <c:pt idx="2741">
                  <c:v>0.56723769999999996</c:v>
                </c:pt>
                <c:pt idx="2742">
                  <c:v>0.56726430000000005</c:v>
                </c:pt>
                <c:pt idx="2743">
                  <c:v>0.56755089999999997</c:v>
                </c:pt>
                <c:pt idx="2744">
                  <c:v>0.56808479999999995</c:v>
                </c:pt>
                <c:pt idx="2745">
                  <c:v>0.56880229999999998</c:v>
                </c:pt>
                <c:pt idx="2746">
                  <c:v>0.56960069999999996</c:v>
                </c:pt>
                <c:pt idx="2747">
                  <c:v>0.57037110000000002</c:v>
                </c:pt>
                <c:pt idx="2748">
                  <c:v>0.5710229</c:v>
                </c:pt>
                <c:pt idx="2749">
                  <c:v>0.57151629999999998</c:v>
                </c:pt>
                <c:pt idx="2750">
                  <c:v>0.57186309999999996</c:v>
                </c:pt>
                <c:pt idx="2751">
                  <c:v>0.57211460000000003</c:v>
                </c:pt>
                <c:pt idx="2752">
                  <c:v>0.57233909999999999</c:v>
                </c:pt>
                <c:pt idx="2753">
                  <c:v>0.57260460000000002</c:v>
                </c:pt>
                <c:pt idx="2754">
                  <c:v>0.57296670000000005</c:v>
                </c:pt>
                <c:pt idx="2755">
                  <c:v>0.57345380000000001</c:v>
                </c:pt>
                <c:pt idx="2756">
                  <c:v>0.5740613</c:v>
                </c:pt>
                <c:pt idx="2757">
                  <c:v>0.57474550000000002</c:v>
                </c:pt>
                <c:pt idx="2758">
                  <c:v>0.57543719999999998</c:v>
                </c:pt>
                <c:pt idx="2759">
                  <c:v>0.57605729999999999</c:v>
                </c:pt>
                <c:pt idx="2760">
                  <c:v>0.57655009999999995</c:v>
                </c:pt>
                <c:pt idx="2761">
                  <c:v>0.57691289999999995</c:v>
                </c:pt>
                <c:pt idx="2762">
                  <c:v>0.57721060000000002</c:v>
                </c:pt>
                <c:pt idx="2763">
                  <c:v>0.57757829999999999</c:v>
                </c:pt>
                <c:pt idx="2764">
                  <c:v>0.5781982</c:v>
                </c:pt>
                <c:pt idx="2765">
                  <c:v>0.57927969999999995</c:v>
                </c:pt>
                <c:pt idx="2766">
                  <c:v>0.58094730000000006</c:v>
                </c:pt>
                <c:pt idx="2767">
                  <c:v>0.58307109999999995</c:v>
                </c:pt>
                <c:pt idx="2768">
                  <c:v>0.58515159999999999</c:v>
                </c:pt>
                <c:pt idx="2769">
                  <c:v>0.5865707</c:v>
                </c:pt>
                <c:pt idx="2770">
                  <c:v>0.58703910000000004</c:v>
                </c:pt>
                <c:pt idx="2771">
                  <c:v>0.58669039999999995</c:v>
                </c:pt>
                <c:pt idx="2772">
                  <c:v>0.585866</c:v>
                </c:pt>
                <c:pt idx="2773">
                  <c:v>0.58488430000000002</c:v>
                </c:pt>
                <c:pt idx="2774">
                  <c:v>0.58400050000000003</c:v>
                </c:pt>
                <c:pt idx="2775">
                  <c:v>0.58339070000000004</c:v>
                </c:pt>
                <c:pt idx="2776">
                  <c:v>0.58316920000000005</c:v>
                </c:pt>
                <c:pt idx="2777">
                  <c:v>0.58337559999999999</c:v>
                </c:pt>
                <c:pt idx="2778">
                  <c:v>0.58393030000000001</c:v>
                </c:pt>
                <c:pt idx="2779">
                  <c:v>0.58462919999999996</c:v>
                </c:pt>
                <c:pt idx="2780">
                  <c:v>0.58520629999999996</c:v>
                </c:pt>
                <c:pt idx="2781">
                  <c:v>0.58547709999999997</c:v>
                </c:pt>
                <c:pt idx="2782">
                  <c:v>0.58540490000000001</c:v>
                </c:pt>
                <c:pt idx="2783">
                  <c:v>0.58508680000000002</c:v>
                </c:pt>
                <c:pt idx="2784">
                  <c:v>0.58466320000000005</c:v>
                </c:pt>
                <c:pt idx="2785">
                  <c:v>0.58425000000000005</c:v>
                </c:pt>
                <c:pt idx="2786">
                  <c:v>0.58388709999999999</c:v>
                </c:pt>
                <c:pt idx="2787">
                  <c:v>0.5835342</c:v>
                </c:pt>
                <c:pt idx="2788">
                  <c:v>0.58310280000000003</c:v>
                </c:pt>
                <c:pt idx="2789">
                  <c:v>0.58251310000000001</c:v>
                </c:pt>
                <c:pt idx="2790">
                  <c:v>0.58174550000000003</c:v>
                </c:pt>
                <c:pt idx="2791">
                  <c:v>0.58084800000000003</c:v>
                </c:pt>
                <c:pt idx="2792">
                  <c:v>0.57991320000000002</c:v>
                </c:pt>
                <c:pt idx="2793">
                  <c:v>0.57902439999999999</c:v>
                </c:pt>
                <c:pt idx="2794">
                  <c:v>0.57822479999999998</c:v>
                </c:pt>
                <c:pt idx="2795">
                  <c:v>0.57748549999999998</c:v>
                </c:pt>
                <c:pt idx="2796">
                  <c:v>0.57672000000000001</c:v>
                </c:pt>
                <c:pt idx="2797">
                  <c:v>0.57581689999999996</c:v>
                </c:pt>
                <c:pt idx="2798">
                  <c:v>0.57470250000000001</c:v>
                </c:pt>
                <c:pt idx="2799">
                  <c:v>0.57337329999999997</c:v>
                </c:pt>
                <c:pt idx="2800">
                  <c:v>0.57188309999999998</c:v>
                </c:pt>
                <c:pt idx="2801">
                  <c:v>0.57028900000000005</c:v>
                </c:pt>
                <c:pt idx="2802">
                  <c:v>0.56859610000000005</c:v>
                </c:pt>
                <c:pt idx="2803">
                  <c:v>0.56673419999999997</c:v>
                </c:pt>
                <c:pt idx="2804">
                  <c:v>0.56461950000000005</c:v>
                </c:pt>
                <c:pt idx="2805">
                  <c:v>0.56221500000000002</c:v>
                </c:pt>
                <c:pt idx="2806">
                  <c:v>0.55956890000000004</c:v>
                </c:pt>
                <c:pt idx="2807">
                  <c:v>0.5567957</c:v>
                </c:pt>
                <c:pt idx="2808">
                  <c:v>0.55402609999999997</c:v>
                </c:pt>
                <c:pt idx="2809">
                  <c:v>0.55136560000000001</c:v>
                </c:pt>
                <c:pt idx="2810">
                  <c:v>0.54885249999999997</c:v>
                </c:pt>
                <c:pt idx="2811">
                  <c:v>0.54647179999999995</c:v>
                </c:pt>
                <c:pt idx="2812">
                  <c:v>0.54415000000000002</c:v>
                </c:pt>
                <c:pt idx="2813">
                  <c:v>0.54178179999999998</c:v>
                </c:pt>
                <c:pt idx="2814">
                  <c:v>0.53926839999999998</c:v>
                </c:pt>
                <c:pt idx="2815">
                  <c:v>0.53657220000000005</c:v>
                </c:pt>
                <c:pt idx="2816">
                  <c:v>0.53374089999999996</c:v>
                </c:pt>
                <c:pt idx="2817">
                  <c:v>0.53087430000000002</c:v>
                </c:pt>
                <c:pt idx="2818">
                  <c:v>0.52807079999999995</c:v>
                </c:pt>
                <c:pt idx="2819">
                  <c:v>0.52538300000000004</c:v>
                </c:pt>
                <c:pt idx="2820">
                  <c:v>0.52282070000000003</c:v>
                </c:pt>
                <c:pt idx="2821">
                  <c:v>0.52036349999999998</c:v>
                </c:pt>
                <c:pt idx="2822">
                  <c:v>0.51798250000000001</c:v>
                </c:pt>
                <c:pt idx="2823">
                  <c:v>0.51565939999999999</c:v>
                </c:pt>
                <c:pt idx="2824">
                  <c:v>0.51338680000000003</c:v>
                </c:pt>
                <c:pt idx="2825">
                  <c:v>0.51116039999999996</c:v>
                </c:pt>
                <c:pt idx="2826">
                  <c:v>0.50896070000000004</c:v>
                </c:pt>
                <c:pt idx="2827">
                  <c:v>0.50676259999999995</c:v>
                </c:pt>
                <c:pt idx="2828">
                  <c:v>0.50454489999999996</c:v>
                </c:pt>
                <c:pt idx="2829">
                  <c:v>0.50230870000000005</c:v>
                </c:pt>
                <c:pt idx="2830">
                  <c:v>0.50008739999999996</c:v>
                </c:pt>
                <c:pt idx="2831">
                  <c:v>0.49794100000000002</c:v>
                </c:pt>
                <c:pt idx="2832">
                  <c:v>0.49594510000000003</c:v>
                </c:pt>
                <c:pt idx="2833">
                  <c:v>0.49415809999999999</c:v>
                </c:pt>
                <c:pt idx="2834">
                  <c:v>0.49261670000000002</c:v>
                </c:pt>
                <c:pt idx="2835">
                  <c:v>0.49131239999999998</c:v>
                </c:pt>
                <c:pt idx="2836">
                  <c:v>0.49018679999999998</c:v>
                </c:pt>
                <c:pt idx="2837">
                  <c:v>0.48914150000000001</c:v>
                </c:pt>
                <c:pt idx="2838">
                  <c:v>0.48808040000000003</c:v>
                </c:pt>
                <c:pt idx="2839">
                  <c:v>0.48696139999999999</c:v>
                </c:pt>
                <c:pt idx="2840">
                  <c:v>0.48581410000000003</c:v>
                </c:pt>
                <c:pt idx="2841">
                  <c:v>0.48473149999999998</c:v>
                </c:pt>
                <c:pt idx="2842">
                  <c:v>0.48382520000000001</c:v>
                </c:pt>
                <c:pt idx="2843">
                  <c:v>0.48319899999999999</c:v>
                </c:pt>
                <c:pt idx="2844">
                  <c:v>0.48290329999999998</c:v>
                </c:pt>
                <c:pt idx="2845">
                  <c:v>0.48290559999999999</c:v>
                </c:pt>
                <c:pt idx="2846">
                  <c:v>0.48305809999999999</c:v>
                </c:pt>
                <c:pt idx="2847">
                  <c:v>0.48314069999999998</c:v>
                </c:pt>
                <c:pt idx="2848">
                  <c:v>0.48296529999999999</c:v>
                </c:pt>
                <c:pt idx="2849">
                  <c:v>0.48245969999999999</c:v>
                </c:pt>
                <c:pt idx="2850">
                  <c:v>0.48168539999999999</c:v>
                </c:pt>
                <c:pt idx="2851">
                  <c:v>0.4807593</c:v>
                </c:pt>
                <c:pt idx="2852">
                  <c:v>0.47978860000000001</c:v>
                </c:pt>
                <c:pt idx="2853">
                  <c:v>0.47883700000000001</c:v>
                </c:pt>
                <c:pt idx="2854">
                  <c:v>0.47793419999999998</c:v>
                </c:pt>
                <c:pt idx="2855">
                  <c:v>0.47709040000000003</c:v>
                </c:pt>
                <c:pt idx="2856">
                  <c:v>0.47630689999999998</c:v>
                </c:pt>
                <c:pt idx="2857">
                  <c:v>0.4755878</c:v>
                </c:pt>
                <c:pt idx="2858">
                  <c:v>0.47494439999999999</c:v>
                </c:pt>
                <c:pt idx="2859">
                  <c:v>0.47439150000000002</c:v>
                </c:pt>
                <c:pt idx="2860">
                  <c:v>0.47394710000000001</c:v>
                </c:pt>
                <c:pt idx="2861">
                  <c:v>0.47362179999999998</c:v>
                </c:pt>
                <c:pt idx="2862">
                  <c:v>0.47340910000000003</c:v>
                </c:pt>
                <c:pt idx="2863">
                  <c:v>0.47327409999999998</c:v>
                </c:pt>
                <c:pt idx="2864">
                  <c:v>0.47315299999999999</c:v>
                </c:pt>
                <c:pt idx="2865">
                  <c:v>0.47297450000000002</c:v>
                </c:pt>
                <c:pt idx="2866">
                  <c:v>0.47267910000000002</c:v>
                </c:pt>
                <c:pt idx="2867">
                  <c:v>0.47224630000000001</c:v>
                </c:pt>
                <c:pt idx="2868">
                  <c:v>0.47169739999999999</c:v>
                </c:pt>
                <c:pt idx="2869">
                  <c:v>0.47108680000000003</c:v>
                </c:pt>
                <c:pt idx="2870">
                  <c:v>0.47048060000000003</c:v>
                </c:pt>
                <c:pt idx="2871">
                  <c:v>0.46993220000000002</c:v>
                </c:pt>
                <c:pt idx="2872">
                  <c:v>0.46946510000000002</c:v>
                </c:pt>
                <c:pt idx="2873">
                  <c:v>0.46905239999999998</c:v>
                </c:pt>
                <c:pt idx="2874">
                  <c:v>0.46862209999999999</c:v>
                </c:pt>
                <c:pt idx="2875">
                  <c:v>0.46807739999999998</c:v>
                </c:pt>
                <c:pt idx="2876">
                  <c:v>0.4673427</c:v>
                </c:pt>
                <c:pt idx="2877">
                  <c:v>0.46638930000000001</c:v>
                </c:pt>
                <c:pt idx="2878">
                  <c:v>0.4652423</c:v>
                </c:pt>
                <c:pt idx="2879">
                  <c:v>0.4639643</c:v>
                </c:pt>
                <c:pt idx="2880">
                  <c:v>0.46263680000000001</c:v>
                </c:pt>
                <c:pt idx="2881">
                  <c:v>0.46133990000000002</c:v>
                </c:pt>
                <c:pt idx="2882">
                  <c:v>0.4601266</c:v>
                </c:pt>
                <c:pt idx="2883">
                  <c:v>0.45902399999999999</c:v>
                </c:pt>
                <c:pt idx="2884">
                  <c:v>0.45802789999999999</c:v>
                </c:pt>
                <c:pt idx="2885">
                  <c:v>0.45710830000000002</c:v>
                </c:pt>
                <c:pt idx="2886">
                  <c:v>0.45621010000000001</c:v>
                </c:pt>
                <c:pt idx="2887">
                  <c:v>0.4552583</c:v>
                </c:pt>
                <c:pt idx="2888">
                  <c:v>0.45417669999999999</c:v>
                </c:pt>
                <c:pt idx="2889">
                  <c:v>0.45289049999999997</c:v>
                </c:pt>
                <c:pt idx="2890">
                  <c:v>0.45135340000000002</c:v>
                </c:pt>
                <c:pt idx="2891">
                  <c:v>0.44956239999999997</c:v>
                </c:pt>
                <c:pt idx="2892">
                  <c:v>0.44754250000000001</c:v>
                </c:pt>
                <c:pt idx="2893">
                  <c:v>0.44534509999999999</c:v>
                </c:pt>
                <c:pt idx="2894">
                  <c:v>0.44303350000000002</c:v>
                </c:pt>
                <c:pt idx="2895">
                  <c:v>0.44068160000000001</c:v>
                </c:pt>
                <c:pt idx="2896">
                  <c:v>0.4383534</c:v>
                </c:pt>
                <c:pt idx="2897">
                  <c:v>0.43609110000000001</c:v>
                </c:pt>
                <c:pt idx="2898">
                  <c:v>0.43390980000000001</c:v>
                </c:pt>
                <c:pt idx="2899">
                  <c:v>0.43179040000000002</c:v>
                </c:pt>
                <c:pt idx="2900">
                  <c:v>0.42969669999999999</c:v>
                </c:pt>
                <c:pt idx="2901">
                  <c:v>0.42759829999999999</c:v>
                </c:pt>
                <c:pt idx="2902">
                  <c:v>0.4254887</c:v>
                </c:pt>
                <c:pt idx="2903">
                  <c:v>0.42339300000000002</c:v>
                </c:pt>
                <c:pt idx="2904">
                  <c:v>0.42135309999999998</c:v>
                </c:pt>
                <c:pt idx="2905">
                  <c:v>0.41939969999999999</c:v>
                </c:pt>
                <c:pt idx="2906">
                  <c:v>0.41752479999999997</c:v>
                </c:pt>
                <c:pt idx="2907">
                  <c:v>0.41567510000000002</c:v>
                </c:pt>
                <c:pt idx="2908">
                  <c:v>0.41378680000000001</c:v>
                </c:pt>
                <c:pt idx="2909">
                  <c:v>0.41181440000000002</c:v>
                </c:pt>
                <c:pt idx="2910">
                  <c:v>0.40976299999999999</c:v>
                </c:pt>
                <c:pt idx="2911">
                  <c:v>0.40768359999999998</c:v>
                </c:pt>
                <c:pt idx="2912">
                  <c:v>0.40564929999999999</c:v>
                </c:pt>
                <c:pt idx="2913">
                  <c:v>0.4037191</c:v>
                </c:pt>
                <c:pt idx="2914">
                  <c:v>0.40191120000000002</c:v>
                </c:pt>
                <c:pt idx="2915">
                  <c:v>0.4002039</c:v>
                </c:pt>
                <c:pt idx="2916">
                  <c:v>0.39854980000000001</c:v>
                </c:pt>
                <c:pt idx="2917">
                  <c:v>0.39690569999999997</c:v>
                </c:pt>
                <c:pt idx="2918">
                  <c:v>0.39525919999999998</c:v>
                </c:pt>
                <c:pt idx="2919">
                  <c:v>0.39363979999999998</c:v>
                </c:pt>
                <c:pt idx="2920">
                  <c:v>0.39210230000000001</c:v>
                </c:pt>
                <c:pt idx="2921">
                  <c:v>0.39070670000000002</c:v>
                </c:pt>
                <c:pt idx="2922">
                  <c:v>0.38948070000000001</c:v>
                </c:pt>
                <c:pt idx="2923">
                  <c:v>0.38840599999999997</c:v>
                </c:pt>
                <c:pt idx="2924">
                  <c:v>0.38742300000000002</c:v>
                </c:pt>
                <c:pt idx="2925">
                  <c:v>0.38646190000000002</c:v>
                </c:pt>
                <c:pt idx="2926">
                  <c:v>0.38547110000000001</c:v>
                </c:pt>
                <c:pt idx="2927">
                  <c:v>0.38443549999999999</c:v>
                </c:pt>
                <c:pt idx="2928">
                  <c:v>0.38337450000000001</c:v>
                </c:pt>
                <c:pt idx="2929">
                  <c:v>0.38231660000000001</c:v>
                </c:pt>
                <c:pt idx="2930">
                  <c:v>0.38127470000000002</c:v>
                </c:pt>
                <c:pt idx="2931">
                  <c:v>0.3802392</c:v>
                </c:pt>
                <c:pt idx="2932">
                  <c:v>0.37919029999999998</c:v>
                </c:pt>
                <c:pt idx="2933">
                  <c:v>0.37812170000000001</c:v>
                </c:pt>
                <c:pt idx="2934">
                  <c:v>0.37705470000000002</c:v>
                </c:pt>
                <c:pt idx="2935">
                  <c:v>0.37604179999999998</c:v>
                </c:pt>
                <c:pt idx="2936">
                  <c:v>0.37514730000000002</c:v>
                </c:pt>
                <c:pt idx="2937">
                  <c:v>0.37441469999999999</c:v>
                </c:pt>
                <c:pt idx="2938">
                  <c:v>0.37384580000000001</c:v>
                </c:pt>
                <c:pt idx="2939">
                  <c:v>0.37338919999999998</c:v>
                </c:pt>
                <c:pt idx="2940">
                  <c:v>0.37296449999999998</c:v>
                </c:pt>
                <c:pt idx="2941">
                  <c:v>0.37249169999999998</c:v>
                </c:pt>
                <c:pt idx="2942">
                  <c:v>0.37193399999999999</c:v>
                </c:pt>
                <c:pt idx="2943">
                  <c:v>0.37130580000000002</c:v>
                </c:pt>
                <c:pt idx="2944">
                  <c:v>0.3706585</c:v>
                </c:pt>
                <c:pt idx="2945">
                  <c:v>0.37004280000000001</c:v>
                </c:pt>
                <c:pt idx="2946">
                  <c:v>0.36947920000000001</c:v>
                </c:pt>
                <c:pt idx="2947">
                  <c:v>0.36894919999999998</c:v>
                </c:pt>
                <c:pt idx="2948">
                  <c:v>0.36841089999999999</c:v>
                </c:pt>
                <c:pt idx="2949">
                  <c:v>0.36783149999999998</c:v>
                </c:pt>
                <c:pt idx="2950">
                  <c:v>0.36721700000000002</c:v>
                </c:pt>
                <c:pt idx="2951">
                  <c:v>0.3666199</c:v>
                </c:pt>
                <c:pt idx="2952">
                  <c:v>0.36612529999999999</c:v>
                </c:pt>
                <c:pt idx="2953">
                  <c:v>0.36581409999999998</c:v>
                </c:pt>
                <c:pt idx="2954">
                  <c:v>0.36571150000000002</c:v>
                </c:pt>
                <c:pt idx="2955">
                  <c:v>0.3657551</c:v>
                </c:pt>
                <c:pt idx="2956">
                  <c:v>0.36579709999999999</c:v>
                </c:pt>
                <c:pt idx="2957">
                  <c:v>0.36568050000000002</c:v>
                </c:pt>
                <c:pt idx="2958">
                  <c:v>0.36530950000000001</c:v>
                </c:pt>
                <c:pt idx="2959">
                  <c:v>0.36470669999999999</c:v>
                </c:pt>
                <c:pt idx="2960">
                  <c:v>0.36398809999999998</c:v>
                </c:pt>
                <c:pt idx="2961">
                  <c:v>0.36331869999999999</c:v>
                </c:pt>
                <c:pt idx="2962">
                  <c:v>0.36285000000000001</c:v>
                </c:pt>
                <c:pt idx="2963">
                  <c:v>0.3626721</c:v>
                </c:pt>
                <c:pt idx="2964">
                  <c:v>0.36279539999999999</c:v>
                </c:pt>
                <c:pt idx="2965">
                  <c:v>0.3631297</c:v>
                </c:pt>
                <c:pt idx="2966">
                  <c:v>0.36351280000000002</c:v>
                </c:pt>
                <c:pt idx="2967">
                  <c:v>0.36375760000000001</c:v>
                </c:pt>
                <c:pt idx="2968">
                  <c:v>0.36374699999999999</c:v>
                </c:pt>
                <c:pt idx="2969">
                  <c:v>0.36347170000000001</c:v>
                </c:pt>
                <c:pt idx="2970">
                  <c:v>0.36300060000000001</c:v>
                </c:pt>
                <c:pt idx="2971">
                  <c:v>0.36242619999999998</c:v>
                </c:pt>
                <c:pt idx="2972">
                  <c:v>0.36182419999999998</c:v>
                </c:pt>
                <c:pt idx="2973">
                  <c:v>0.36124869999999998</c:v>
                </c:pt>
                <c:pt idx="2974">
                  <c:v>0.36073309999999997</c:v>
                </c:pt>
                <c:pt idx="2975">
                  <c:v>0.36030109999999999</c:v>
                </c:pt>
                <c:pt idx="2976">
                  <c:v>0.3599696</c:v>
                </c:pt>
                <c:pt idx="2977">
                  <c:v>0.3597419</c:v>
                </c:pt>
                <c:pt idx="2978">
                  <c:v>0.35960229999999999</c:v>
                </c:pt>
                <c:pt idx="2979">
                  <c:v>0.35951499999999997</c:v>
                </c:pt>
                <c:pt idx="2980">
                  <c:v>0.35943609999999998</c:v>
                </c:pt>
                <c:pt idx="2981">
                  <c:v>0.35932500000000001</c:v>
                </c:pt>
                <c:pt idx="2982">
                  <c:v>0.35915849999999999</c:v>
                </c:pt>
                <c:pt idx="2983">
                  <c:v>0.35893550000000002</c:v>
                </c:pt>
                <c:pt idx="2984">
                  <c:v>0.35866789999999998</c:v>
                </c:pt>
                <c:pt idx="2985">
                  <c:v>0.35836709999999999</c:v>
                </c:pt>
                <c:pt idx="2986">
                  <c:v>0.3580333</c:v>
                </c:pt>
                <c:pt idx="2987">
                  <c:v>0.35765590000000003</c:v>
                </c:pt>
                <c:pt idx="2988">
                  <c:v>0.35722749999999998</c:v>
                </c:pt>
                <c:pt idx="2989">
                  <c:v>0.35675780000000001</c:v>
                </c:pt>
                <c:pt idx="2990">
                  <c:v>0.356292</c:v>
                </c:pt>
                <c:pt idx="2991">
                  <c:v>0.35591089999999997</c:v>
                </c:pt>
                <c:pt idx="2992">
                  <c:v>0.35571419999999998</c:v>
                </c:pt>
                <c:pt idx="2993">
                  <c:v>0.35579569999999999</c:v>
                </c:pt>
                <c:pt idx="2994">
                  <c:v>0.35618529999999998</c:v>
                </c:pt>
                <c:pt idx="2995">
                  <c:v>0.3568094</c:v>
                </c:pt>
                <c:pt idx="2996">
                  <c:v>0.35747909999999999</c:v>
                </c:pt>
                <c:pt idx="2997">
                  <c:v>0.35797800000000002</c:v>
                </c:pt>
                <c:pt idx="2998">
                  <c:v>0.35816540000000002</c:v>
                </c:pt>
                <c:pt idx="2999">
                  <c:v>0.35803249999999998</c:v>
                </c:pt>
                <c:pt idx="3000">
                  <c:v>0.35767870000000002</c:v>
                </c:pt>
                <c:pt idx="3001">
                  <c:v>0.3572398</c:v>
                </c:pt>
                <c:pt idx="3002">
                  <c:v>0.35682910000000001</c:v>
                </c:pt>
                <c:pt idx="3003">
                  <c:v>0.3564985</c:v>
                </c:pt>
                <c:pt idx="3004">
                  <c:v>0.35624670000000003</c:v>
                </c:pt>
                <c:pt idx="3005">
                  <c:v>0.35603400000000002</c:v>
                </c:pt>
                <c:pt idx="3006">
                  <c:v>0.35581550000000001</c:v>
                </c:pt>
                <c:pt idx="3007">
                  <c:v>0.35556310000000002</c:v>
                </c:pt>
                <c:pt idx="3008">
                  <c:v>0.35527959999999997</c:v>
                </c:pt>
                <c:pt idx="3009">
                  <c:v>0.35499049999999999</c:v>
                </c:pt>
                <c:pt idx="3010">
                  <c:v>0.3547283</c:v>
                </c:pt>
                <c:pt idx="3011">
                  <c:v>0.35451319999999997</c:v>
                </c:pt>
                <c:pt idx="3012">
                  <c:v>0.35434510000000002</c:v>
                </c:pt>
                <c:pt idx="3013">
                  <c:v>0.35420800000000002</c:v>
                </c:pt>
                <c:pt idx="3014">
                  <c:v>0.35408079999999997</c:v>
                </c:pt>
                <c:pt idx="3015">
                  <c:v>0.35395009999999999</c:v>
                </c:pt>
                <c:pt idx="3016">
                  <c:v>0.3538152</c:v>
                </c:pt>
                <c:pt idx="3017">
                  <c:v>0.35368500000000003</c:v>
                </c:pt>
                <c:pt idx="3018">
                  <c:v>0.3535683</c:v>
                </c:pt>
                <c:pt idx="3019">
                  <c:v>0.35346660000000002</c:v>
                </c:pt>
                <c:pt idx="3020">
                  <c:v>0.35337170000000001</c:v>
                </c:pt>
                <c:pt idx="3021">
                  <c:v>0.35327180000000002</c:v>
                </c:pt>
                <c:pt idx="3022">
                  <c:v>0.35315940000000001</c:v>
                </c:pt>
                <c:pt idx="3023">
                  <c:v>0.35303849999999998</c:v>
                </c:pt>
                <c:pt idx="3024">
                  <c:v>0.3529236</c:v>
                </c:pt>
                <c:pt idx="3025">
                  <c:v>0.35283160000000002</c:v>
                </c:pt>
                <c:pt idx="3026">
                  <c:v>0.3527711</c:v>
                </c:pt>
                <c:pt idx="3027">
                  <c:v>0.3527361</c:v>
                </c:pt>
                <c:pt idx="3028">
                  <c:v>0.35270699999999999</c:v>
                </c:pt>
                <c:pt idx="3029">
                  <c:v>0.35266170000000002</c:v>
                </c:pt>
                <c:pt idx="3030">
                  <c:v>0.35258509999999998</c:v>
                </c:pt>
                <c:pt idx="3031">
                  <c:v>0.3524774</c:v>
                </c:pt>
                <c:pt idx="3032">
                  <c:v>0.35235119999999998</c:v>
                </c:pt>
                <c:pt idx="3033">
                  <c:v>0.35222310000000001</c:v>
                </c:pt>
                <c:pt idx="3034">
                  <c:v>0.35210059999999999</c:v>
                </c:pt>
                <c:pt idx="3035">
                  <c:v>0.35197650000000003</c:v>
                </c:pt>
                <c:pt idx="3036">
                  <c:v>0.35183059999999999</c:v>
                </c:pt>
                <c:pt idx="3037">
                  <c:v>0.35164190000000001</c:v>
                </c:pt>
                <c:pt idx="3038">
                  <c:v>0.3514024</c:v>
                </c:pt>
                <c:pt idx="3039">
                  <c:v>0.35112860000000001</c:v>
                </c:pt>
                <c:pt idx="3040">
                  <c:v>0.35086309999999998</c:v>
                </c:pt>
                <c:pt idx="3041">
                  <c:v>0.35066429999999998</c:v>
                </c:pt>
                <c:pt idx="3042">
                  <c:v>0.35059829999999997</c:v>
                </c:pt>
                <c:pt idx="3043">
                  <c:v>0.35071669999999999</c:v>
                </c:pt>
                <c:pt idx="3044">
                  <c:v>0.35104099999999999</c:v>
                </c:pt>
                <c:pt idx="3045">
                  <c:v>0.35154540000000001</c:v>
                </c:pt>
                <c:pt idx="3046">
                  <c:v>0.35215360000000001</c:v>
                </c:pt>
                <c:pt idx="3047">
                  <c:v>0.35275139999999999</c:v>
                </c:pt>
                <c:pt idx="3048">
                  <c:v>0.35321590000000003</c:v>
                </c:pt>
                <c:pt idx="3049">
                  <c:v>0.35346670000000002</c:v>
                </c:pt>
                <c:pt idx="3050">
                  <c:v>0.35348230000000003</c:v>
                </c:pt>
                <c:pt idx="3051">
                  <c:v>0.35329559999999999</c:v>
                </c:pt>
                <c:pt idx="3052">
                  <c:v>0.35296709999999998</c:v>
                </c:pt>
                <c:pt idx="3053">
                  <c:v>0.35256670000000001</c:v>
                </c:pt>
                <c:pt idx="3054">
                  <c:v>0.3521609</c:v>
                </c:pt>
                <c:pt idx="3055">
                  <c:v>0.3517998</c:v>
                </c:pt>
                <c:pt idx="3056">
                  <c:v>0.3515182</c:v>
                </c:pt>
                <c:pt idx="3057">
                  <c:v>0.35132720000000001</c:v>
                </c:pt>
                <c:pt idx="3058">
                  <c:v>0.351215</c:v>
                </c:pt>
                <c:pt idx="3059">
                  <c:v>0.35115200000000002</c:v>
                </c:pt>
                <c:pt idx="3060">
                  <c:v>0.35110380000000002</c:v>
                </c:pt>
                <c:pt idx="3061">
                  <c:v>0.35104659999999999</c:v>
                </c:pt>
                <c:pt idx="3062">
                  <c:v>0.35097400000000001</c:v>
                </c:pt>
                <c:pt idx="3063">
                  <c:v>0.35089870000000001</c:v>
                </c:pt>
                <c:pt idx="3064">
                  <c:v>0.35084169999999998</c:v>
                </c:pt>
                <c:pt idx="3065">
                  <c:v>0.35082089999999999</c:v>
                </c:pt>
                <c:pt idx="3066">
                  <c:v>0.35083959999999997</c:v>
                </c:pt>
                <c:pt idx="3067">
                  <c:v>0.35088380000000002</c:v>
                </c:pt>
                <c:pt idx="3068">
                  <c:v>0.35092790000000001</c:v>
                </c:pt>
                <c:pt idx="3069">
                  <c:v>0.35094769999999997</c:v>
                </c:pt>
                <c:pt idx="3070">
                  <c:v>0.35093039999999998</c:v>
                </c:pt>
                <c:pt idx="3071">
                  <c:v>0.35087869999999999</c:v>
                </c:pt>
                <c:pt idx="3072">
                  <c:v>0.35080810000000001</c:v>
                </c:pt>
                <c:pt idx="3073">
                  <c:v>0.35073919999999997</c:v>
                </c:pt>
                <c:pt idx="3074">
                  <c:v>0.35068929999999998</c:v>
                </c:pt>
                <c:pt idx="3075">
                  <c:v>0.35066700000000001</c:v>
                </c:pt>
                <c:pt idx="3076">
                  <c:v>0.3506727</c:v>
                </c:pt>
                <c:pt idx="3077">
                  <c:v>0.35070089999999998</c:v>
                </c:pt>
                <c:pt idx="3078">
                  <c:v>0.35074329999999998</c:v>
                </c:pt>
                <c:pt idx="3079">
                  <c:v>0.35078860000000001</c:v>
                </c:pt>
                <c:pt idx="3080">
                  <c:v>0.3508213</c:v>
                </c:pt>
                <c:pt idx="3081">
                  <c:v>0.35082530000000001</c:v>
                </c:pt>
                <c:pt idx="3082">
                  <c:v>0.35078589999999998</c:v>
                </c:pt>
                <c:pt idx="3083">
                  <c:v>0.35070050000000003</c:v>
                </c:pt>
                <c:pt idx="3084">
                  <c:v>0.35058539999999999</c:v>
                </c:pt>
                <c:pt idx="3085">
                  <c:v>0.35047899999999998</c:v>
                </c:pt>
                <c:pt idx="3086">
                  <c:v>0.35043659999999999</c:v>
                </c:pt>
                <c:pt idx="3087">
                  <c:v>0.35051100000000002</c:v>
                </c:pt>
                <c:pt idx="3088">
                  <c:v>0.35073219999999999</c:v>
                </c:pt>
                <c:pt idx="3089">
                  <c:v>0.35107949999999999</c:v>
                </c:pt>
                <c:pt idx="3090">
                  <c:v>0.35147970000000001</c:v>
                </c:pt>
                <c:pt idx="3091">
                  <c:v>0.35181990000000002</c:v>
                </c:pt>
                <c:pt idx="3092">
                  <c:v>0.35200169999999997</c:v>
                </c:pt>
                <c:pt idx="3093">
                  <c:v>0.35198259999999998</c:v>
                </c:pt>
                <c:pt idx="3094">
                  <c:v>0.35178789999999999</c:v>
                </c:pt>
                <c:pt idx="3095">
                  <c:v>0.35149409999999998</c:v>
                </c:pt>
                <c:pt idx="3096">
                  <c:v>0.35119539999999999</c:v>
                </c:pt>
                <c:pt idx="3097">
                  <c:v>0.35097620000000002</c:v>
                </c:pt>
                <c:pt idx="3098">
                  <c:v>0.35088229999999998</c:v>
                </c:pt>
                <c:pt idx="3099">
                  <c:v>0.35091650000000002</c:v>
                </c:pt>
                <c:pt idx="3100">
                  <c:v>0.35104200000000002</c:v>
                </c:pt>
                <c:pt idx="3101">
                  <c:v>0.35120410000000002</c:v>
                </c:pt>
                <c:pt idx="3102">
                  <c:v>0.35135080000000002</c:v>
                </c:pt>
                <c:pt idx="3103">
                  <c:v>0.35145209999999999</c:v>
                </c:pt>
                <c:pt idx="3104">
                  <c:v>0.35150579999999998</c:v>
                </c:pt>
                <c:pt idx="3105">
                  <c:v>0.35152660000000002</c:v>
                </c:pt>
                <c:pt idx="3106">
                  <c:v>0.35153079999999998</c:v>
                </c:pt>
                <c:pt idx="3107">
                  <c:v>0.35152600000000001</c:v>
                </c:pt>
                <c:pt idx="3108">
                  <c:v>0.35151139999999997</c:v>
                </c:pt>
                <c:pt idx="3109">
                  <c:v>0.35148469999999998</c:v>
                </c:pt>
                <c:pt idx="3110">
                  <c:v>0.35145019999999999</c:v>
                </c:pt>
                <c:pt idx="3111">
                  <c:v>0.3514217</c:v>
                </c:pt>
                <c:pt idx="3112">
                  <c:v>0.3514177</c:v>
                </c:pt>
                <c:pt idx="3113">
                  <c:v>0.35145110000000002</c:v>
                </c:pt>
                <c:pt idx="3114">
                  <c:v>0.35152149999999999</c:v>
                </c:pt>
                <c:pt idx="3115">
                  <c:v>0.3516128</c:v>
                </c:pt>
                <c:pt idx="3116">
                  <c:v>0.35170129999999999</c:v>
                </c:pt>
                <c:pt idx="3117">
                  <c:v>0.35176489999999999</c:v>
                </c:pt>
                <c:pt idx="3118">
                  <c:v>0.35179660000000001</c:v>
                </c:pt>
                <c:pt idx="3119">
                  <c:v>0.35180479999999997</c:v>
                </c:pt>
                <c:pt idx="3120">
                  <c:v>0.35180879999999998</c:v>
                </c:pt>
                <c:pt idx="3121">
                  <c:v>0.3518251</c:v>
                </c:pt>
                <c:pt idx="3122">
                  <c:v>0.35185889999999997</c:v>
                </c:pt>
                <c:pt idx="3123">
                  <c:v>0.35190139999999998</c:v>
                </c:pt>
                <c:pt idx="3124">
                  <c:v>0.35193819999999998</c:v>
                </c:pt>
                <c:pt idx="3125">
                  <c:v>0.35196070000000002</c:v>
                </c:pt>
                <c:pt idx="3126">
                  <c:v>0.3519757</c:v>
                </c:pt>
                <c:pt idx="3127">
                  <c:v>0.35200540000000002</c:v>
                </c:pt>
                <c:pt idx="3128">
                  <c:v>0.35207899999999998</c:v>
                </c:pt>
                <c:pt idx="3129">
                  <c:v>0.35221560000000002</c:v>
                </c:pt>
                <c:pt idx="3130">
                  <c:v>0.35241020000000001</c:v>
                </c:pt>
                <c:pt idx="3131">
                  <c:v>0.35262959999999999</c:v>
                </c:pt>
                <c:pt idx="3132">
                  <c:v>0.35282370000000002</c:v>
                </c:pt>
                <c:pt idx="3133">
                  <c:v>0.35295070000000001</c:v>
                </c:pt>
                <c:pt idx="3134">
                  <c:v>0.3529911</c:v>
                </c:pt>
                <c:pt idx="3135">
                  <c:v>0.35295700000000002</c:v>
                </c:pt>
                <c:pt idx="3136">
                  <c:v>0.3528791</c:v>
                </c:pt>
                <c:pt idx="3137">
                  <c:v>0.35278920000000002</c:v>
                </c:pt>
                <c:pt idx="3138">
                  <c:v>0.35270109999999999</c:v>
                </c:pt>
                <c:pt idx="3139">
                  <c:v>0.35260619999999998</c:v>
                </c:pt>
                <c:pt idx="3140">
                  <c:v>0.3524814</c:v>
                </c:pt>
                <c:pt idx="3141">
                  <c:v>0.35230909999999999</c:v>
                </c:pt>
                <c:pt idx="3142">
                  <c:v>0.35209570000000001</c:v>
                </c:pt>
                <c:pt idx="3143">
                  <c:v>0.3518829</c:v>
                </c:pt>
                <c:pt idx="3144">
                  <c:v>0.35173759999999998</c:v>
                </c:pt>
                <c:pt idx="3145">
                  <c:v>0.35173310000000002</c:v>
                </c:pt>
                <c:pt idx="3146">
                  <c:v>0.35192200000000001</c:v>
                </c:pt>
                <c:pt idx="3147">
                  <c:v>0.35230450000000002</c:v>
                </c:pt>
                <c:pt idx="3148">
                  <c:v>0.35281439999999997</c:v>
                </c:pt>
                <c:pt idx="3149">
                  <c:v>0.3533269</c:v>
                </c:pt>
                <c:pt idx="3150">
                  <c:v>0.35371439999999998</c:v>
                </c:pt>
                <c:pt idx="3151">
                  <c:v>0.35389340000000002</c:v>
                </c:pt>
                <c:pt idx="3152">
                  <c:v>0.35386030000000002</c:v>
                </c:pt>
                <c:pt idx="3153">
                  <c:v>0.35367920000000003</c:v>
                </c:pt>
                <c:pt idx="3154">
                  <c:v>0.3534504</c:v>
                </c:pt>
                <c:pt idx="3155">
                  <c:v>0.35327219999999998</c:v>
                </c:pt>
                <c:pt idx="3156">
                  <c:v>0.35320879999999999</c:v>
                </c:pt>
                <c:pt idx="3157">
                  <c:v>0.35328490000000001</c:v>
                </c:pt>
                <c:pt idx="3158">
                  <c:v>0.3534775</c:v>
                </c:pt>
                <c:pt idx="3159">
                  <c:v>0.35372890000000001</c:v>
                </c:pt>
                <c:pt idx="3160">
                  <c:v>0.35396319999999998</c:v>
                </c:pt>
                <c:pt idx="3161">
                  <c:v>0.35411930000000003</c:v>
                </c:pt>
                <c:pt idx="3162">
                  <c:v>0.3541707</c:v>
                </c:pt>
                <c:pt idx="3163">
                  <c:v>0.35412519999999997</c:v>
                </c:pt>
                <c:pt idx="3164">
                  <c:v>0.35401480000000002</c:v>
                </c:pt>
                <c:pt idx="3165">
                  <c:v>0.35387689999999999</c:v>
                </c:pt>
                <c:pt idx="3166">
                  <c:v>0.35374630000000001</c:v>
                </c:pt>
                <c:pt idx="3167">
                  <c:v>0.35364519999999999</c:v>
                </c:pt>
                <c:pt idx="3168">
                  <c:v>0.3535816</c:v>
                </c:pt>
                <c:pt idx="3169">
                  <c:v>0.35355170000000002</c:v>
                </c:pt>
                <c:pt idx="3170">
                  <c:v>0.35354279999999999</c:v>
                </c:pt>
                <c:pt idx="3171">
                  <c:v>0.35353960000000001</c:v>
                </c:pt>
                <c:pt idx="3172">
                  <c:v>0.35353020000000002</c:v>
                </c:pt>
                <c:pt idx="3173">
                  <c:v>0.35351100000000002</c:v>
                </c:pt>
                <c:pt idx="3174">
                  <c:v>0.35348770000000002</c:v>
                </c:pt>
                <c:pt idx="3175">
                  <c:v>0.35347339999999999</c:v>
                </c:pt>
                <c:pt idx="3176">
                  <c:v>0.35348180000000001</c:v>
                </c:pt>
                <c:pt idx="3177">
                  <c:v>0.353522</c:v>
                </c:pt>
                <c:pt idx="3178">
                  <c:v>0.35359309999999999</c:v>
                </c:pt>
                <c:pt idx="3179">
                  <c:v>0.35368509999999997</c:v>
                </c:pt>
                <c:pt idx="3180">
                  <c:v>0.35378130000000002</c:v>
                </c:pt>
                <c:pt idx="3181">
                  <c:v>0.35386570000000001</c:v>
                </c:pt>
                <c:pt idx="3182">
                  <c:v>0.35393010000000003</c:v>
                </c:pt>
                <c:pt idx="3183">
                  <c:v>0.35397780000000001</c:v>
                </c:pt>
                <c:pt idx="3184">
                  <c:v>0.35402169999999999</c:v>
                </c:pt>
                <c:pt idx="3185">
                  <c:v>0.3540778</c:v>
                </c:pt>
                <c:pt idx="3186">
                  <c:v>0.3541588</c:v>
                </c:pt>
                <c:pt idx="3187">
                  <c:v>0.35426459999999999</c:v>
                </c:pt>
                <c:pt idx="3188">
                  <c:v>0.35438199999999997</c:v>
                </c:pt>
                <c:pt idx="3189">
                  <c:v>0.35448590000000002</c:v>
                </c:pt>
                <c:pt idx="3190">
                  <c:v>0.35454849999999999</c:v>
                </c:pt>
                <c:pt idx="3191">
                  <c:v>0.35455170000000003</c:v>
                </c:pt>
                <c:pt idx="3192">
                  <c:v>0.35449370000000002</c:v>
                </c:pt>
                <c:pt idx="3193">
                  <c:v>0.3543945</c:v>
                </c:pt>
                <c:pt idx="3194">
                  <c:v>0.354292</c:v>
                </c:pt>
                <c:pt idx="3195">
                  <c:v>0.3542361</c:v>
                </c:pt>
                <c:pt idx="3196">
                  <c:v>0.35427249999999999</c:v>
                </c:pt>
                <c:pt idx="3197">
                  <c:v>0.3544313</c:v>
                </c:pt>
                <c:pt idx="3198">
                  <c:v>0.35471219999999998</c:v>
                </c:pt>
                <c:pt idx="3199">
                  <c:v>0.35507909999999998</c:v>
                </c:pt>
                <c:pt idx="3200">
                  <c:v>0.35546359999999999</c:v>
                </c:pt>
                <c:pt idx="3201">
                  <c:v>0.35578569999999998</c:v>
                </c:pt>
                <c:pt idx="3202">
                  <c:v>0.3559889</c:v>
                </c:pt>
                <c:pt idx="3203">
                  <c:v>0.3560548</c:v>
                </c:pt>
                <c:pt idx="3204">
                  <c:v>0.3560063</c:v>
                </c:pt>
                <c:pt idx="3205">
                  <c:v>0.35589019999999999</c:v>
                </c:pt>
                <c:pt idx="3206">
                  <c:v>0.35576069999999999</c:v>
                </c:pt>
                <c:pt idx="3207">
                  <c:v>0.35565869999999999</c:v>
                </c:pt>
                <c:pt idx="3208">
                  <c:v>0.35560140000000001</c:v>
                </c:pt>
                <c:pt idx="3209">
                  <c:v>0.35558279999999998</c:v>
                </c:pt>
                <c:pt idx="3210">
                  <c:v>0.35558070000000003</c:v>
                </c:pt>
                <c:pt idx="3211">
                  <c:v>0.35557230000000001</c:v>
                </c:pt>
                <c:pt idx="3212">
                  <c:v>0.35554429999999998</c:v>
                </c:pt>
                <c:pt idx="3213">
                  <c:v>0.35550189999999998</c:v>
                </c:pt>
                <c:pt idx="3214">
                  <c:v>0.35546280000000002</c:v>
                </c:pt>
                <c:pt idx="3215">
                  <c:v>0.35544949999999997</c:v>
                </c:pt>
                <c:pt idx="3216">
                  <c:v>0.35547649999999997</c:v>
                </c:pt>
                <c:pt idx="3217">
                  <c:v>0.35554269999999999</c:v>
                </c:pt>
                <c:pt idx="3218">
                  <c:v>0.35563260000000002</c:v>
                </c:pt>
                <c:pt idx="3219">
                  <c:v>0.35572409999999999</c:v>
                </c:pt>
                <c:pt idx="3220">
                  <c:v>0.35580050000000002</c:v>
                </c:pt>
                <c:pt idx="3221">
                  <c:v>0.35585630000000001</c:v>
                </c:pt>
                <c:pt idx="3222">
                  <c:v>0.35589969999999999</c:v>
                </c:pt>
                <c:pt idx="3223">
                  <c:v>0.35594559999999997</c:v>
                </c:pt>
                <c:pt idx="3224">
                  <c:v>0.35600619999999999</c:v>
                </c:pt>
                <c:pt idx="3225">
                  <c:v>0.35608329999999999</c:v>
                </c:pt>
                <c:pt idx="3226">
                  <c:v>0.35616589999999998</c:v>
                </c:pt>
                <c:pt idx="3227">
                  <c:v>0.35623749999999998</c:v>
                </c:pt>
                <c:pt idx="3228">
                  <c:v>0.35628470000000001</c:v>
                </c:pt>
                <c:pt idx="3229">
                  <c:v>0.35630499999999998</c:v>
                </c:pt>
                <c:pt idx="3230">
                  <c:v>0.35630909999999999</c:v>
                </c:pt>
                <c:pt idx="3231">
                  <c:v>0.35631410000000002</c:v>
                </c:pt>
                <c:pt idx="3232">
                  <c:v>0.35633609999999999</c:v>
                </c:pt>
                <c:pt idx="3233">
                  <c:v>0.35638120000000001</c:v>
                </c:pt>
                <c:pt idx="3234">
                  <c:v>0.35644300000000001</c:v>
                </c:pt>
                <c:pt idx="3235">
                  <c:v>0.35650549999999998</c:v>
                </c:pt>
                <c:pt idx="3236">
                  <c:v>0.35655290000000001</c:v>
                </c:pt>
                <c:pt idx="3237">
                  <c:v>0.35657650000000002</c:v>
                </c:pt>
                <c:pt idx="3238">
                  <c:v>0.35657749999999999</c:v>
                </c:pt>
                <c:pt idx="3239">
                  <c:v>0.35656389999999999</c:v>
                </c:pt>
                <c:pt idx="3240">
                  <c:v>0.35654469999999999</c:v>
                </c:pt>
                <c:pt idx="3241">
                  <c:v>0.35652349999999999</c:v>
                </c:pt>
                <c:pt idx="3242">
                  <c:v>0.3564988</c:v>
                </c:pt>
                <c:pt idx="3243">
                  <c:v>0.3564679</c:v>
                </c:pt>
                <c:pt idx="3244">
                  <c:v>0.35643439999999998</c:v>
                </c:pt>
                <c:pt idx="3245">
                  <c:v>0.3564119</c:v>
                </c:pt>
                <c:pt idx="3246">
                  <c:v>0.35642410000000002</c:v>
                </c:pt>
                <c:pt idx="3247">
                  <c:v>0.3564966</c:v>
                </c:pt>
                <c:pt idx="3248">
                  <c:v>0.3566433</c:v>
                </c:pt>
                <c:pt idx="3249">
                  <c:v>0.35685739999999999</c:v>
                </c:pt>
                <c:pt idx="3250">
                  <c:v>0.35710589999999998</c:v>
                </c:pt>
                <c:pt idx="3251">
                  <c:v>0.35734149999999998</c:v>
                </c:pt>
                <c:pt idx="3252">
                  <c:v>0.35751769999999999</c:v>
                </c:pt>
                <c:pt idx="3253">
                  <c:v>0.35760789999999998</c:v>
                </c:pt>
                <c:pt idx="3254">
                  <c:v>0.3576145</c:v>
                </c:pt>
                <c:pt idx="3255">
                  <c:v>0.35756490000000002</c:v>
                </c:pt>
                <c:pt idx="3256">
                  <c:v>0.35749619999999999</c:v>
                </c:pt>
                <c:pt idx="3257">
                  <c:v>0.35743780000000003</c:v>
                </c:pt>
                <c:pt idx="3258">
                  <c:v>0.35740440000000001</c:v>
                </c:pt>
                <c:pt idx="3259">
                  <c:v>0.35739270000000001</c:v>
                </c:pt>
                <c:pt idx="3260">
                  <c:v>0.35738950000000003</c:v>
                </c:pt>
                <c:pt idx="3261">
                  <c:v>0.35738130000000001</c:v>
                </c:pt>
                <c:pt idx="3262">
                  <c:v>0.35736309999999999</c:v>
                </c:pt>
                <c:pt idx="3263">
                  <c:v>0.35734120000000003</c:v>
                </c:pt>
                <c:pt idx="3264">
                  <c:v>0.35732900000000001</c:v>
                </c:pt>
                <c:pt idx="3265">
                  <c:v>0.35733900000000002</c:v>
                </c:pt>
                <c:pt idx="3266">
                  <c:v>0.3573749</c:v>
                </c:pt>
                <c:pt idx="3267">
                  <c:v>0.35743069999999999</c:v>
                </c:pt>
                <c:pt idx="3268">
                  <c:v>0.35749429999999999</c:v>
                </c:pt>
                <c:pt idx="3269">
                  <c:v>0.35755399999999998</c:v>
                </c:pt>
                <c:pt idx="3270">
                  <c:v>0.35760459999999999</c:v>
                </c:pt>
                <c:pt idx="3271">
                  <c:v>0.35764859999999998</c:v>
                </c:pt>
                <c:pt idx="3272">
                  <c:v>0.35769289999999998</c:v>
                </c:pt>
                <c:pt idx="3273">
                  <c:v>0.35774289999999997</c:v>
                </c:pt>
                <c:pt idx="3274">
                  <c:v>0.35779739999999999</c:v>
                </c:pt>
                <c:pt idx="3275">
                  <c:v>0.3578479</c:v>
                </c:pt>
                <c:pt idx="3276">
                  <c:v>0.35788320000000001</c:v>
                </c:pt>
                <c:pt idx="3277">
                  <c:v>0.35789609999999999</c:v>
                </c:pt>
                <c:pt idx="3278">
                  <c:v>0.35788759999999997</c:v>
                </c:pt>
                <c:pt idx="3279">
                  <c:v>0.35786839999999998</c:v>
                </c:pt>
                <c:pt idx="3280">
                  <c:v>0.3578538</c:v>
                </c:pt>
                <c:pt idx="3281">
                  <c:v>0.35785709999999998</c:v>
                </c:pt>
                <c:pt idx="3282">
                  <c:v>0.35788360000000002</c:v>
                </c:pt>
                <c:pt idx="3283">
                  <c:v>0.35792859999999999</c:v>
                </c:pt>
                <c:pt idx="3284">
                  <c:v>0.35798039999999998</c:v>
                </c:pt>
                <c:pt idx="3285">
                  <c:v>0.3580276</c:v>
                </c:pt>
                <c:pt idx="3286">
                  <c:v>0.35806450000000001</c:v>
                </c:pt>
                <c:pt idx="3287">
                  <c:v>0.35809419999999997</c:v>
                </c:pt>
                <c:pt idx="3288">
                  <c:v>0.35812620000000001</c:v>
                </c:pt>
                <c:pt idx="3289">
                  <c:v>0.35817080000000001</c:v>
                </c:pt>
                <c:pt idx="3290">
                  <c:v>0.35823300000000002</c:v>
                </c:pt>
                <c:pt idx="3291">
                  <c:v>0.35830909999999999</c:v>
                </c:pt>
                <c:pt idx="3292">
                  <c:v>0.35838769999999998</c:v>
                </c:pt>
                <c:pt idx="3293">
                  <c:v>0.35845369999999999</c:v>
                </c:pt>
                <c:pt idx="3294">
                  <c:v>0.3584968</c:v>
                </c:pt>
                <c:pt idx="3295">
                  <c:v>0.3585159</c:v>
                </c:pt>
                <c:pt idx="3296">
                  <c:v>0.35852240000000002</c:v>
                </c:pt>
                <c:pt idx="3297">
                  <c:v>0.35853580000000002</c:v>
                </c:pt>
                <c:pt idx="3298">
                  <c:v>0.3585798</c:v>
                </c:pt>
                <c:pt idx="3299">
                  <c:v>0.35867460000000001</c:v>
                </c:pt>
                <c:pt idx="3300">
                  <c:v>0.35882910000000001</c:v>
                </c:pt>
                <c:pt idx="3301">
                  <c:v>0.35903750000000001</c:v>
                </c:pt>
                <c:pt idx="3302">
                  <c:v>0.3592766</c:v>
                </c:pt>
                <c:pt idx="3303">
                  <c:v>0.3595119</c:v>
                </c:pt>
                <c:pt idx="3304">
                  <c:v>0.35970429999999998</c:v>
                </c:pt>
                <c:pt idx="3305">
                  <c:v>0.35982350000000002</c:v>
                </c:pt>
                <c:pt idx="3306">
                  <c:v>0.35985869999999998</c:v>
                </c:pt>
                <c:pt idx="3307">
                  <c:v>0.35981920000000001</c:v>
                </c:pt>
                <c:pt idx="3308">
                  <c:v>0.359732</c:v>
                </c:pt>
                <c:pt idx="3309">
                  <c:v>0.35963060000000002</c:v>
                </c:pt>
                <c:pt idx="3310">
                  <c:v>0.35954849999999999</c:v>
                </c:pt>
                <c:pt idx="3311">
                  <c:v>0.35950850000000001</c:v>
                </c:pt>
                <c:pt idx="3312">
                  <c:v>0.35951709999999998</c:v>
                </c:pt>
                <c:pt idx="3313">
                  <c:v>0.35956480000000002</c:v>
                </c:pt>
                <c:pt idx="3314">
                  <c:v>0.3596317</c:v>
                </c:pt>
                <c:pt idx="3315">
                  <c:v>0.35969709999999999</c:v>
                </c:pt>
                <c:pt idx="3316">
                  <c:v>0.35974729999999999</c:v>
                </c:pt>
                <c:pt idx="3317">
                  <c:v>0.35978169999999998</c:v>
                </c:pt>
                <c:pt idx="3318">
                  <c:v>0.35981039999999997</c:v>
                </c:pt>
                <c:pt idx="3319">
                  <c:v>0.35984909999999998</c:v>
                </c:pt>
                <c:pt idx="3320">
                  <c:v>0.35990939999999999</c:v>
                </c:pt>
                <c:pt idx="3321">
                  <c:v>0.35999370000000003</c:v>
                </c:pt>
                <c:pt idx="3322">
                  <c:v>0.36009459999999999</c:v>
                </c:pt>
                <c:pt idx="3323">
                  <c:v>0.36019909999999999</c:v>
                </c:pt>
                <c:pt idx="3324">
                  <c:v>0.36029489999999997</c:v>
                </c:pt>
                <c:pt idx="3325">
                  <c:v>0.360375</c:v>
                </c:pt>
                <c:pt idx="3326">
                  <c:v>0.3604407</c:v>
                </c:pt>
                <c:pt idx="3327">
                  <c:v>0.36049799999999999</c:v>
                </c:pt>
                <c:pt idx="3328">
                  <c:v>0.36055369999999998</c:v>
                </c:pt>
                <c:pt idx="3329">
                  <c:v>0.36061179999999998</c:v>
                </c:pt>
                <c:pt idx="3330">
                  <c:v>0.36067260000000001</c:v>
                </c:pt>
                <c:pt idx="3331">
                  <c:v>0.36073480000000002</c:v>
                </c:pt>
                <c:pt idx="3332">
                  <c:v>0.36079840000000002</c:v>
                </c:pt>
                <c:pt idx="3333">
                  <c:v>0.36086629999999997</c:v>
                </c:pt>
                <c:pt idx="3334">
                  <c:v>0.36094349999999997</c:v>
                </c:pt>
                <c:pt idx="3335">
                  <c:v>0.3610331</c:v>
                </c:pt>
                <c:pt idx="3336">
                  <c:v>0.36113319999999999</c:v>
                </c:pt>
                <c:pt idx="3337">
                  <c:v>0.36123569999999999</c:v>
                </c:pt>
                <c:pt idx="3338">
                  <c:v>0.36132920000000002</c:v>
                </c:pt>
                <c:pt idx="3339">
                  <c:v>0.361404</c:v>
                </c:pt>
                <c:pt idx="3340">
                  <c:v>0.36145749999999999</c:v>
                </c:pt>
                <c:pt idx="3341">
                  <c:v>0.3614964</c:v>
                </c:pt>
                <c:pt idx="3342">
                  <c:v>0.36153380000000002</c:v>
                </c:pt>
                <c:pt idx="3343">
                  <c:v>0.36158220000000002</c:v>
                </c:pt>
                <c:pt idx="3344">
                  <c:v>0.36164819999999998</c:v>
                </c:pt>
                <c:pt idx="3345">
                  <c:v>0.3617282</c:v>
                </c:pt>
                <c:pt idx="3346">
                  <c:v>0.36181150000000001</c:v>
                </c:pt>
                <c:pt idx="3347">
                  <c:v>0.36188690000000001</c:v>
                </c:pt>
                <c:pt idx="3348">
                  <c:v>0.3619502</c:v>
                </c:pt>
                <c:pt idx="3349">
                  <c:v>0.362008</c:v>
                </c:pt>
                <c:pt idx="3350">
                  <c:v>0.36207739999999999</c:v>
                </c:pt>
                <c:pt idx="3351">
                  <c:v>0.36217850000000001</c:v>
                </c:pt>
                <c:pt idx="3352">
                  <c:v>0.36232370000000003</c:v>
                </c:pt>
                <c:pt idx="3353">
                  <c:v>0.36251109999999998</c:v>
                </c:pt>
                <c:pt idx="3354">
                  <c:v>0.3627225</c:v>
                </c:pt>
                <c:pt idx="3355">
                  <c:v>0.36293150000000002</c:v>
                </c:pt>
                <c:pt idx="3356">
                  <c:v>0.36311070000000001</c:v>
                </c:pt>
                <c:pt idx="3357">
                  <c:v>0.36324400000000001</c:v>
                </c:pt>
                <c:pt idx="3358">
                  <c:v>0.36333029999999999</c:v>
                </c:pt>
                <c:pt idx="3359">
                  <c:v>0.3633807</c:v>
                </c:pt>
                <c:pt idx="3360">
                  <c:v>0.36341079999999998</c:v>
                </c:pt>
                <c:pt idx="3361">
                  <c:v>0.36343219999999998</c:v>
                </c:pt>
                <c:pt idx="3362">
                  <c:v>0.36345119999999997</c:v>
                </c:pt>
                <c:pt idx="3363">
                  <c:v>0.36346800000000001</c:v>
                </c:pt>
                <c:pt idx="3364">
                  <c:v>0.36348130000000001</c:v>
                </c:pt>
                <c:pt idx="3365">
                  <c:v>0.36349330000000002</c:v>
                </c:pt>
                <c:pt idx="3366">
                  <c:v>0.36351080000000002</c:v>
                </c:pt>
                <c:pt idx="3367">
                  <c:v>0.36354300000000001</c:v>
                </c:pt>
                <c:pt idx="3368">
                  <c:v>0.36359849999999999</c:v>
                </c:pt>
                <c:pt idx="3369">
                  <c:v>0.36367929999999998</c:v>
                </c:pt>
                <c:pt idx="3370">
                  <c:v>0.36378139999999998</c:v>
                </c:pt>
                <c:pt idx="3371">
                  <c:v>0.363896</c:v>
                </c:pt>
                <c:pt idx="3372">
                  <c:v>0.36401559999999999</c:v>
                </c:pt>
                <c:pt idx="3373">
                  <c:v>0.36413600000000002</c:v>
                </c:pt>
                <c:pt idx="3374">
                  <c:v>0.36425770000000002</c:v>
                </c:pt>
                <c:pt idx="3375">
                  <c:v>0.36438300000000001</c:v>
                </c:pt>
                <c:pt idx="3376">
                  <c:v>0.36451149999999999</c:v>
                </c:pt>
                <c:pt idx="3377">
                  <c:v>0.36463719999999999</c:v>
                </c:pt>
                <c:pt idx="3378">
                  <c:v>0.36475010000000002</c:v>
                </c:pt>
                <c:pt idx="3379">
                  <c:v>0.36483900000000002</c:v>
                </c:pt>
                <c:pt idx="3380">
                  <c:v>0.3648981</c:v>
                </c:pt>
                <c:pt idx="3381">
                  <c:v>0.36493019999999998</c:v>
                </c:pt>
                <c:pt idx="3382">
                  <c:v>0.36494700000000002</c:v>
                </c:pt>
                <c:pt idx="3383">
                  <c:v>0.36496329999999999</c:v>
                </c:pt>
                <c:pt idx="3384">
                  <c:v>0.3649905</c:v>
                </c:pt>
                <c:pt idx="3385">
                  <c:v>0.36503200000000002</c:v>
                </c:pt>
                <c:pt idx="3386">
                  <c:v>0.36508200000000002</c:v>
                </c:pt>
                <c:pt idx="3387">
                  <c:v>0.36513030000000002</c:v>
                </c:pt>
                <c:pt idx="3388">
                  <c:v>0.3651682</c:v>
                </c:pt>
                <c:pt idx="3389">
                  <c:v>0.36519479999999999</c:v>
                </c:pt>
                <c:pt idx="3390">
                  <c:v>0.36521720000000002</c:v>
                </c:pt>
                <c:pt idx="3391">
                  <c:v>0.36524830000000003</c:v>
                </c:pt>
                <c:pt idx="3392">
                  <c:v>0.36529820000000002</c:v>
                </c:pt>
                <c:pt idx="3393">
                  <c:v>0.36536960000000002</c:v>
                </c:pt>
                <c:pt idx="3394">
                  <c:v>0.36545509999999998</c:v>
                </c:pt>
                <c:pt idx="3395">
                  <c:v>0.36554179999999997</c:v>
                </c:pt>
                <c:pt idx="3396">
                  <c:v>0.36561700000000003</c:v>
                </c:pt>
                <c:pt idx="3397">
                  <c:v>0.36567430000000001</c:v>
                </c:pt>
                <c:pt idx="3398">
                  <c:v>0.36571759999999998</c:v>
                </c:pt>
                <c:pt idx="3399">
                  <c:v>0.36575849999999999</c:v>
                </c:pt>
                <c:pt idx="3400">
                  <c:v>0.36581019999999997</c:v>
                </c:pt>
                <c:pt idx="3401">
                  <c:v>0.3658806</c:v>
                </c:pt>
                <c:pt idx="3402">
                  <c:v>0.36596919999999999</c:v>
                </c:pt>
                <c:pt idx="3403">
                  <c:v>0.36606739999999999</c:v>
                </c:pt>
                <c:pt idx="3404">
                  <c:v>0.36616379999999998</c:v>
                </c:pt>
                <c:pt idx="3405">
                  <c:v>0.36624849999999998</c:v>
                </c:pt>
                <c:pt idx="3406">
                  <c:v>0.36631809999999998</c:v>
                </c:pt>
                <c:pt idx="3407">
                  <c:v>0.36637619999999999</c:v>
                </c:pt>
                <c:pt idx="3408">
                  <c:v>0.36642920000000001</c:v>
                </c:pt>
                <c:pt idx="3409">
                  <c:v>0.36648249999999999</c:v>
                </c:pt>
                <c:pt idx="3410">
                  <c:v>0.36653740000000001</c:v>
                </c:pt>
                <c:pt idx="3411">
                  <c:v>0.3665909</c:v>
                </c:pt>
                <c:pt idx="3412">
                  <c:v>0.36663839999999998</c:v>
                </c:pt>
                <c:pt idx="3413">
                  <c:v>0.36667699999999998</c:v>
                </c:pt>
                <c:pt idx="3414">
                  <c:v>0.36670649999999999</c:v>
                </c:pt>
                <c:pt idx="3415">
                  <c:v>0.36672909999999997</c:v>
                </c:pt>
                <c:pt idx="3416">
                  <c:v>0.36674709999999999</c:v>
                </c:pt>
                <c:pt idx="3417">
                  <c:v>0.36676120000000001</c:v>
                </c:pt>
                <c:pt idx="3418">
                  <c:v>0.36676959999999997</c:v>
                </c:pt>
                <c:pt idx="3419">
                  <c:v>0.36676999999999998</c:v>
                </c:pt>
                <c:pt idx="3420">
                  <c:v>0.36676209999999998</c:v>
                </c:pt>
                <c:pt idx="3421">
                  <c:v>0.36675000000000002</c:v>
                </c:pt>
                <c:pt idx="3422">
                  <c:v>0.3667414</c:v>
                </c:pt>
                <c:pt idx="3423">
                  <c:v>0.36674519999999999</c:v>
                </c:pt>
                <c:pt idx="3424">
                  <c:v>0.3667666</c:v>
                </c:pt>
                <c:pt idx="3425">
                  <c:v>0.36680499999999999</c:v>
                </c:pt>
                <c:pt idx="3426">
                  <c:v>0.36685309999999999</c:v>
                </c:pt>
                <c:pt idx="3427">
                  <c:v>0.36690149999999999</c:v>
                </c:pt>
                <c:pt idx="3428">
                  <c:v>0.3669424</c:v>
                </c:pt>
                <c:pt idx="3429">
                  <c:v>0.36697289999999999</c:v>
                </c:pt>
                <c:pt idx="3430">
                  <c:v>0.36699690000000001</c:v>
                </c:pt>
                <c:pt idx="3431">
                  <c:v>0.36702170000000001</c:v>
                </c:pt>
                <c:pt idx="3432">
                  <c:v>0.36705280000000001</c:v>
                </c:pt>
                <c:pt idx="3433">
                  <c:v>0.36709029999999998</c:v>
                </c:pt>
                <c:pt idx="3434">
                  <c:v>0.36712840000000002</c:v>
                </c:pt>
                <c:pt idx="3435">
                  <c:v>0.36715700000000001</c:v>
                </c:pt>
                <c:pt idx="3436">
                  <c:v>0.36716850000000001</c:v>
                </c:pt>
                <c:pt idx="3437">
                  <c:v>0.3671603</c:v>
                </c:pt>
                <c:pt idx="3438">
                  <c:v>0.36713820000000003</c:v>
                </c:pt>
                <c:pt idx="3439">
                  <c:v>0.36711310000000003</c:v>
                </c:pt>
                <c:pt idx="3440">
                  <c:v>0.36709730000000002</c:v>
                </c:pt>
                <c:pt idx="3441">
                  <c:v>0.36709779999999997</c:v>
                </c:pt>
                <c:pt idx="3442">
                  <c:v>0.36711450000000001</c:v>
                </c:pt>
                <c:pt idx="3443">
                  <c:v>0.36714069999999999</c:v>
                </c:pt>
                <c:pt idx="3444">
                  <c:v>0.36716710000000002</c:v>
                </c:pt>
                <c:pt idx="3445">
                  <c:v>0.36718620000000002</c:v>
                </c:pt>
                <c:pt idx="3446">
                  <c:v>0.36719600000000002</c:v>
                </c:pt>
                <c:pt idx="3447">
                  <c:v>0.36720069999999999</c:v>
                </c:pt>
                <c:pt idx="3448">
                  <c:v>0.36720799999999998</c:v>
                </c:pt>
                <c:pt idx="3449">
                  <c:v>0.36722650000000001</c:v>
                </c:pt>
                <c:pt idx="3450">
                  <c:v>0.36726120000000001</c:v>
                </c:pt>
                <c:pt idx="3451">
                  <c:v>0.36731269999999999</c:v>
                </c:pt>
                <c:pt idx="3452">
                  <c:v>0.36737720000000001</c:v>
                </c:pt>
                <c:pt idx="3453">
                  <c:v>0.36744789999999999</c:v>
                </c:pt>
                <c:pt idx="3454">
                  <c:v>0.36751650000000002</c:v>
                </c:pt>
                <c:pt idx="3455">
                  <c:v>0.36757459999999997</c:v>
                </c:pt>
                <c:pt idx="3456">
                  <c:v>0.36761549999999998</c:v>
                </c:pt>
                <c:pt idx="3457">
                  <c:v>0.36763499999999999</c:v>
                </c:pt>
                <c:pt idx="3458">
                  <c:v>0.36763299999999999</c:v>
                </c:pt>
                <c:pt idx="3459">
                  <c:v>0.3676142</c:v>
                </c:pt>
                <c:pt idx="3460">
                  <c:v>0.36758770000000002</c:v>
                </c:pt>
                <c:pt idx="3461">
                  <c:v>0.36756539999999999</c:v>
                </c:pt>
                <c:pt idx="3462">
                  <c:v>0.36755789999999999</c:v>
                </c:pt>
                <c:pt idx="3463">
                  <c:v>0.36757210000000001</c:v>
                </c:pt>
                <c:pt idx="3464">
                  <c:v>0.36760690000000001</c:v>
                </c:pt>
                <c:pt idx="3465">
                  <c:v>0.36765409999999998</c:v>
                </c:pt>
                <c:pt idx="3466">
                  <c:v>0.36770079999999999</c:v>
                </c:pt>
                <c:pt idx="3467">
                  <c:v>0.36773479999999997</c:v>
                </c:pt>
                <c:pt idx="3468">
                  <c:v>0.36774859999999998</c:v>
                </c:pt>
                <c:pt idx="3469">
                  <c:v>0.3677416</c:v>
                </c:pt>
                <c:pt idx="3470">
                  <c:v>0.36771930000000003</c:v>
                </c:pt>
                <c:pt idx="3471">
                  <c:v>0.36768980000000001</c:v>
                </c:pt>
                <c:pt idx="3472">
                  <c:v>0.3676605</c:v>
                </c:pt>
                <c:pt idx="3473">
                  <c:v>0.3676353</c:v>
                </c:pt>
                <c:pt idx="3474">
                  <c:v>0.36761529999999998</c:v>
                </c:pt>
                <c:pt idx="3475">
                  <c:v>0.36760080000000001</c:v>
                </c:pt>
                <c:pt idx="3476">
                  <c:v>0.36759340000000001</c:v>
                </c:pt>
                <c:pt idx="3477">
                  <c:v>0.3675968</c:v>
                </c:pt>
                <c:pt idx="3478">
                  <c:v>0.36761519999999998</c:v>
                </c:pt>
                <c:pt idx="3479">
                  <c:v>0.36764960000000002</c:v>
                </c:pt>
                <c:pt idx="3480">
                  <c:v>0.36769540000000001</c:v>
                </c:pt>
                <c:pt idx="3481">
                  <c:v>0.36774210000000002</c:v>
                </c:pt>
                <c:pt idx="3482">
                  <c:v>0.36777789999999999</c:v>
                </c:pt>
                <c:pt idx="3483">
                  <c:v>0.36779329999999999</c:v>
                </c:pt>
                <c:pt idx="3484">
                  <c:v>0.36778670000000002</c:v>
                </c:pt>
                <c:pt idx="3485">
                  <c:v>0.36776550000000002</c:v>
                </c:pt>
                <c:pt idx="3486">
                  <c:v>0.3677436</c:v>
                </c:pt>
                <c:pt idx="3487">
                  <c:v>0.36773479999999997</c:v>
                </c:pt>
                <c:pt idx="3488">
                  <c:v>0.3677472</c:v>
                </c:pt>
                <c:pt idx="3489">
                  <c:v>0.36778</c:v>
                </c:pt>
                <c:pt idx="3490">
                  <c:v>0.36782419999999999</c:v>
                </c:pt>
                <c:pt idx="3491">
                  <c:v>0.36786780000000002</c:v>
                </c:pt>
                <c:pt idx="3492">
                  <c:v>0.36790050000000002</c:v>
                </c:pt>
                <c:pt idx="3493">
                  <c:v>0.3679193</c:v>
                </c:pt>
                <c:pt idx="3494">
                  <c:v>0.36792760000000002</c:v>
                </c:pt>
                <c:pt idx="3495">
                  <c:v>0.36793290000000001</c:v>
                </c:pt>
                <c:pt idx="3496">
                  <c:v>0.36794159999999998</c:v>
                </c:pt>
                <c:pt idx="3497">
                  <c:v>0.36795640000000002</c:v>
                </c:pt>
                <c:pt idx="3498">
                  <c:v>0.36797619999999998</c:v>
                </c:pt>
                <c:pt idx="3499">
                  <c:v>0.36799789999999999</c:v>
                </c:pt>
                <c:pt idx="3500">
                  <c:v>0.36802049999999997</c:v>
                </c:pt>
                <c:pt idx="3501">
                  <c:v>0.3680467</c:v>
                </c:pt>
                <c:pt idx="3502">
                  <c:v>0.3680814</c:v>
                </c:pt>
                <c:pt idx="3503">
                  <c:v>0.36812879999999998</c:v>
                </c:pt>
                <c:pt idx="3504">
                  <c:v>0.36818830000000002</c:v>
                </c:pt>
                <c:pt idx="3505">
                  <c:v>0.36825380000000002</c:v>
                </c:pt>
                <c:pt idx="3506">
                  <c:v>0.36831350000000002</c:v>
                </c:pt>
                <c:pt idx="3507">
                  <c:v>0.3683574</c:v>
                </c:pt>
                <c:pt idx="3508">
                  <c:v>0.36838110000000002</c:v>
                </c:pt>
                <c:pt idx="3509">
                  <c:v>0.36838850000000001</c:v>
                </c:pt>
                <c:pt idx="3510">
                  <c:v>0.36839100000000002</c:v>
                </c:pt>
                <c:pt idx="3511">
                  <c:v>0.3684016</c:v>
                </c:pt>
                <c:pt idx="3512">
                  <c:v>0.36843049999999999</c:v>
                </c:pt>
                <c:pt idx="3513">
                  <c:v>0.36847990000000003</c:v>
                </c:pt>
                <c:pt idx="3514">
                  <c:v>0.36854409999999999</c:v>
                </c:pt>
                <c:pt idx="3515">
                  <c:v>0.36861300000000002</c:v>
                </c:pt>
                <c:pt idx="3516">
                  <c:v>0.36867759999999999</c:v>
                </c:pt>
                <c:pt idx="3517">
                  <c:v>0.36873349999999999</c:v>
                </c:pt>
                <c:pt idx="3518">
                  <c:v>0.36878090000000002</c:v>
                </c:pt>
                <c:pt idx="3519">
                  <c:v>0.3688226</c:v>
                </c:pt>
                <c:pt idx="3520">
                  <c:v>0.36886029999999997</c:v>
                </c:pt>
                <c:pt idx="3521">
                  <c:v>0.36889139999999998</c:v>
                </c:pt>
                <c:pt idx="3522">
                  <c:v>0.36891000000000002</c:v>
                </c:pt>
                <c:pt idx="3523">
                  <c:v>0.36891030000000002</c:v>
                </c:pt>
                <c:pt idx="3524">
                  <c:v>0.36889060000000001</c:v>
                </c:pt>
                <c:pt idx="3525">
                  <c:v>0.36885659999999998</c:v>
                </c:pt>
                <c:pt idx="3526">
                  <c:v>0.36882090000000001</c:v>
                </c:pt>
                <c:pt idx="3527">
                  <c:v>0.36879800000000001</c:v>
                </c:pt>
                <c:pt idx="3528">
                  <c:v>0.36879899999999999</c:v>
                </c:pt>
                <c:pt idx="3529">
                  <c:v>0.36882759999999998</c:v>
                </c:pt>
                <c:pt idx="3530">
                  <c:v>0.36887799999999998</c:v>
                </c:pt>
                <c:pt idx="3531">
                  <c:v>0.3689402</c:v>
                </c:pt>
                <c:pt idx="3532">
                  <c:v>0.36900189999999999</c:v>
                </c:pt>
                <c:pt idx="3533">
                  <c:v>0.36905529999999998</c:v>
                </c:pt>
                <c:pt idx="3534">
                  <c:v>0.3690988</c:v>
                </c:pt>
                <c:pt idx="3535">
                  <c:v>0.36913479999999999</c:v>
                </c:pt>
                <c:pt idx="3536">
                  <c:v>0.36916729999999998</c:v>
                </c:pt>
                <c:pt idx="3537">
                  <c:v>0.3691991</c:v>
                </c:pt>
                <c:pt idx="3538">
                  <c:v>0.36922959999999999</c:v>
                </c:pt>
                <c:pt idx="3539">
                  <c:v>0.369257</c:v>
                </c:pt>
                <c:pt idx="3540">
                  <c:v>0.36928050000000001</c:v>
                </c:pt>
                <c:pt idx="3541">
                  <c:v>0.36930170000000001</c:v>
                </c:pt>
                <c:pt idx="3542">
                  <c:v>0.36932500000000001</c:v>
                </c:pt>
                <c:pt idx="3543">
                  <c:v>0.36935499999999999</c:v>
                </c:pt>
                <c:pt idx="3544">
                  <c:v>0.3693939</c:v>
                </c:pt>
                <c:pt idx="3545">
                  <c:v>0.36943979999999998</c:v>
                </c:pt>
                <c:pt idx="3546">
                  <c:v>0.36948639999999999</c:v>
                </c:pt>
                <c:pt idx="3547">
                  <c:v>0.36952610000000002</c:v>
                </c:pt>
                <c:pt idx="3548">
                  <c:v>0.3695542</c:v>
                </c:pt>
                <c:pt idx="3549">
                  <c:v>0.36957040000000002</c:v>
                </c:pt>
                <c:pt idx="3550">
                  <c:v>0.36958010000000002</c:v>
                </c:pt>
                <c:pt idx="3551">
                  <c:v>0.36959049999999999</c:v>
                </c:pt>
                <c:pt idx="3552">
                  <c:v>0.3696083</c:v>
                </c:pt>
                <c:pt idx="3553">
                  <c:v>0.36963620000000003</c:v>
                </c:pt>
                <c:pt idx="3554">
                  <c:v>0.36967280000000002</c:v>
                </c:pt>
                <c:pt idx="3555">
                  <c:v>0.36971330000000002</c:v>
                </c:pt>
                <c:pt idx="3556">
                  <c:v>0.36975380000000002</c:v>
                </c:pt>
                <c:pt idx="3557">
                  <c:v>0.36979250000000002</c:v>
                </c:pt>
                <c:pt idx="3558">
                  <c:v>0.3698304</c:v>
                </c:pt>
                <c:pt idx="3559">
                  <c:v>0.36986999999999998</c:v>
                </c:pt>
                <c:pt idx="3560">
                  <c:v>0.36991249999999998</c:v>
                </c:pt>
                <c:pt idx="3561">
                  <c:v>0.36995630000000002</c:v>
                </c:pt>
                <c:pt idx="3562">
                  <c:v>0.36999759999999998</c:v>
                </c:pt>
                <c:pt idx="3563">
                  <c:v>0.37003150000000001</c:v>
                </c:pt>
                <c:pt idx="3564">
                  <c:v>0.37005549999999998</c:v>
                </c:pt>
                <c:pt idx="3565">
                  <c:v>0.3700696</c:v>
                </c:pt>
                <c:pt idx="3566">
                  <c:v>0.37007770000000001</c:v>
                </c:pt>
                <c:pt idx="3567">
                  <c:v>0.37008439999999998</c:v>
                </c:pt>
                <c:pt idx="3568">
                  <c:v>0.37009350000000002</c:v>
                </c:pt>
                <c:pt idx="3569">
                  <c:v>0.37010579999999998</c:v>
                </c:pt>
                <c:pt idx="3570">
                  <c:v>0.37012030000000001</c:v>
                </c:pt>
                <c:pt idx="3571">
                  <c:v>0.37013489999999999</c:v>
                </c:pt>
                <c:pt idx="3572">
                  <c:v>0.3701487</c:v>
                </c:pt>
                <c:pt idx="3573">
                  <c:v>0.37016300000000002</c:v>
                </c:pt>
                <c:pt idx="3574">
                  <c:v>0.37017939999999999</c:v>
                </c:pt>
                <c:pt idx="3575">
                  <c:v>0.3701991</c:v>
                </c:pt>
                <c:pt idx="3576">
                  <c:v>0.37022090000000002</c:v>
                </c:pt>
                <c:pt idx="3577">
                  <c:v>0.3702414</c:v>
                </c:pt>
                <c:pt idx="3578">
                  <c:v>0.37025570000000002</c:v>
                </c:pt>
                <c:pt idx="3579">
                  <c:v>0.3702609</c:v>
                </c:pt>
                <c:pt idx="3580">
                  <c:v>0.37025740000000001</c:v>
                </c:pt>
                <c:pt idx="3581">
                  <c:v>0.37024859999999998</c:v>
                </c:pt>
                <c:pt idx="3582">
                  <c:v>0.3702395</c:v>
                </c:pt>
                <c:pt idx="3583">
                  <c:v>0.37023220000000001</c:v>
                </c:pt>
                <c:pt idx="3584">
                  <c:v>0.37022529999999998</c:v>
                </c:pt>
                <c:pt idx="3585">
                  <c:v>0.37021300000000001</c:v>
                </c:pt>
                <c:pt idx="3586">
                  <c:v>0.37018909999999999</c:v>
                </c:pt>
                <c:pt idx="3587">
                  <c:v>0.37015100000000001</c:v>
                </c:pt>
                <c:pt idx="3588">
                  <c:v>0.3701026</c:v>
                </c:pt>
                <c:pt idx="3589">
                  <c:v>0.37005460000000001</c:v>
                </c:pt>
                <c:pt idx="3590">
                  <c:v>0.37002119999999999</c:v>
                </c:pt>
                <c:pt idx="3591">
                  <c:v>0.37001410000000001</c:v>
                </c:pt>
                <c:pt idx="3592">
                  <c:v>0.37003789999999998</c:v>
                </c:pt>
                <c:pt idx="3593">
                  <c:v>0.37008790000000003</c:v>
                </c:pt>
                <c:pt idx="3594">
                  <c:v>0.3701525</c:v>
                </c:pt>
                <c:pt idx="3595">
                  <c:v>0.3702184</c:v>
                </c:pt>
                <c:pt idx="3596">
                  <c:v>0.37027500000000002</c:v>
                </c:pt>
                <c:pt idx="3597">
                  <c:v>0.37031839999999999</c:v>
                </c:pt>
                <c:pt idx="3598">
                  <c:v>0.37035010000000002</c:v>
                </c:pt>
                <c:pt idx="3599">
                  <c:v>0.3703745</c:v>
                </c:pt>
                <c:pt idx="3600">
                  <c:v>0.37039349999999999</c:v>
                </c:pt>
                <c:pt idx="3601">
                  <c:v>0.3704055</c:v>
                </c:pt>
                <c:pt idx="3602">
                  <c:v>0.37040590000000001</c:v>
                </c:pt>
                <c:pt idx="3603">
                  <c:v>0.37039040000000001</c:v>
                </c:pt>
                <c:pt idx="3604">
                  <c:v>0.3703592</c:v>
                </c:pt>
                <c:pt idx="3605">
                  <c:v>0.37031839999999999</c:v>
                </c:pt>
                <c:pt idx="3606">
                  <c:v>0.37027789999999999</c:v>
                </c:pt>
                <c:pt idx="3607">
                  <c:v>0.3702492</c:v>
                </c:pt>
                <c:pt idx="3608">
                  <c:v>0.37023820000000002</c:v>
                </c:pt>
                <c:pt idx="3609">
                  <c:v>0.37024400000000002</c:v>
                </c:pt>
                <c:pt idx="3610">
                  <c:v>0.37025839999999999</c:v>
                </c:pt>
                <c:pt idx="3611">
                  <c:v>0.37026989999999999</c:v>
                </c:pt>
                <c:pt idx="3612">
                  <c:v>0.37026890000000001</c:v>
                </c:pt>
                <c:pt idx="3613">
                  <c:v>0.37025029999999998</c:v>
                </c:pt>
                <c:pt idx="3614">
                  <c:v>0.37021530000000002</c:v>
                </c:pt>
                <c:pt idx="3615">
                  <c:v>0.3701681</c:v>
                </c:pt>
                <c:pt idx="3616">
                  <c:v>0.37011339999999998</c:v>
                </c:pt>
                <c:pt idx="3617">
                  <c:v>0.37005389999999999</c:v>
                </c:pt>
                <c:pt idx="3618">
                  <c:v>0.36998920000000002</c:v>
                </c:pt>
                <c:pt idx="3619">
                  <c:v>0.36991800000000002</c:v>
                </c:pt>
                <c:pt idx="3620">
                  <c:v>0.36984089999999997</c:v>
                </c:pt>
                <c:pt idx="3621">
                  <c:v>0.36976150000000002</c:v>
                </c:pt>
                <c:pt idx="3622">
                  <c:v>0.36968669999999998</c:v>
                </c:pt>
                <c:pt idx="3623">
                  <c:v>0.36962339999999999</c:v>
                </c:pt>
                <c:pt idx="3624">
                  <c:v>0.36957590000000001</c:v>
                </c:pt>
                <c:pt idx="3625">
                  <c:v>0.3695445</c:v>
                </c:pt>
                <c:pt idx="3626">
                  <c:v>0.36952570000000001</c:v>
                </c:pt>
                <c:pt idx="3627">
                  <c:v>0.36951440000000002</c:v>
                </c:pt>
                <c:pt idx="3628">
                  <c:v>0.36950670000000002</c:v>
                </c:pt>
                <c:pt idx="3629">
                  <c:v>0.36950189999999999</c:v>
                </c:pt>
                <c:pt idx="3630">
                  <c:v>0.36950060000000001</c:v>
                </c:pt>
                <c:pt idx="3631">
                  <c:v>0.3695041</c:v>
                </c:pt>
                <c:pt idx="3632">
                  <c:v>0.36951040000000002</c:v>
                </c:pt>
                <c:pt idx="3633">
                  <c:v>0.36951430000000002</c:v>
                </c:pt>
                <c:pt idx="3634">
                  <c:v>0.36950909999999998</c:v>
                </c:pt>
                <c:pt idx="3635">
                  <c:v>0.36948930000000002</c:v>
                </c:pt>
                <c:pt idx="3636">
                  <c:v>0.36945420000000001</c:v>
                </c:pt>
                <c:pt idx="3637">
                  <c:v>0.36940879999999998</c:v>
                </c:pt>
                <c:pt idx="3638">
                  <c:v>0.36936210000000003</c:v>
                </c:pt>
                <c:pt idx="3639">
                  <c:v>0.36932359999999997</c:v>
                </c:pt>
                <c:pt idx="3640">
                  <c:v>0.36929849999999997</c:v>
                </c:pt>
                <c:pt idx="3641">
                  <c:v>0.36928620000000001</c:v>
                </c:pt>
                <c:pt idx="3642">
                  <c:v>0.36927969999999999</c:v>
                </c:pt>
                <c:pt idx="3643">
                  <c:v>0.36926989999999998</c:v>
                </c:pt>
                <c:pt idx="3644">
                  <c:v>0.3692491</c:v>
                </c:pt>
                <c:pt idx="3645">
                  <c:v>0.36921330000000002</c:v>
                </c:pt>
                <c:pt idx="3646">
                  <c:v>0.36916349999999998</c:v>
                </c:pt>
                <c:pt idx="3647">
                  <c:v>0.36910349999999997</c:v>
                </c:pt>
                <c:pt idx="3648">
                  <c:v>0.36903730000000001</c:v>
                </c:pt>
                <c:pt idx="3649">
                  <c:v>0.36896699999999999</c:v>
                </c:pt>
                <c:pt idx="3650">
                  <c:v>0.36889300000000003</c:v>
                </c:pt>
                <c:pt idx="3651">
                  <c:v>0.36881580000000003</c:v>
                </c:pt>
                <c:pt idx="3652">
                  <c:v>0.36873679999999998</c:v>
                </c:pt>
                <c:pt idx="3653">
                  <c:v>0.36865959999999998</c:v>
                </c:pt>
                <c:pt idx="3654">
                  <c:v>0.36858920000000001</c:v>
                </c:pt>
                <c:pt idx="3655">
                  <c:v>0.36852859999999998</c:v>
                </c:pt>
                <c:pt idx="3656">
                  <c:v>0.36847750000000001</c:v>
                </c:pt>
                <c:pt idx="3657">
                  <c:v>0.36843169999999997</c:v>
                </c:pt>
                <c:pt idx="3658">
                  <c:v>0.3683844</c:v>
                </c:pt>
                <c:pt idx="3659">
                  <c:v>0.36832969999999998</c:v>
                </c:pt>
                <c:pt idx="3660">
                  <c:v>0.36826550000000002</c:v>
                </c:pt>
                <c:pt idx="3661">
                  <c:v>0.36819439999999998</c:v>
                </c:pt>
                <c:pt idx="3662">
                  <c:v>0.36812279999999997</c:v>
                </c:pt>
                <c:pt idx="3663">
                  <c:v>0.36805670000000001</c:v>
                </c:pt>
                <c:pt idx="3664">
                  <c:v>0.36799939999999998</c:v>
                </c:pt>
                <c:pt idx="3665">
                  <c:v>0.36794959999999999</c:v>
                </c:pt>
                <c:pt idx="3666">
                  <c:v>0.36790270000000003</c:v>
                </c:pt>
                <c:pt idx="3667">
                  <c:v>0.3678536</c:v>
                </c:pt>
                <c:pt idx="3668">
                  <c:v>0.36779970000000001</c:v>
                </c:pt>
                <c:pt idx="3669">
                  <c:v>0.36774269999999998</c:v>
                </c:pt>
                <c:pt idx="3670">
                  <c:v>0.3676875</c:v>
                </c:pt>
                <c:pt idx="3671">
                  <c:v>0.36763879999999999</c:v>
                </c:pt>
                <c:pt idx="3672">
                  <c:v>0.36759849999999999</c:v>
                </c:pt>
                <c:pt idx="3673">
                  <c:v>0.3675638</c:v>
                </c:pt>
                <c:pt idx="3674">
                  <c:v>0.36752790000000002</c:v>
                </c:pt>
                <c:pt idx="3675">
                  <c:v>0.36748360000000002</c:v>
                </c:pt>
                <c:pt idx="3676">
                  <c:v>0.36742599999999997</c:v>
                </c:pt>
                <c:pt idx="3677">
                  <c:v>0.36735449999999997</c:v>
                </c:pt>
                <c:pt idx="3678">
                  <c:v>0.3672726</c:v>
                </c:pt>
                <c:pt idx="3679">
                  <c:v>0.36718640000000002</c:v>
                </c:pt>
                <c:pt idx="3680">
                  <c:v>0.3671007</c:v>
                </c:pt>
                <c:pt idx="3681">
                  <c:v>0.36701790000000001</c:v>
                </c:pt>
                <c:pt idx="3682">
                  <c:v>0.36693779999999998</c:v>
                </c:pt>
                <c:pt idx="3683">
                  <c:v>0.36685889999999999</c:v>
                </c:pt>
                <c:pt idx="3684">
                  <c:v>0.36678040000000001</c:v>
                </c:pt>
                <c:pt idx="3685">
                  <c:v>0.36670269999999999</c:v>
                </c:pt>
                <c:pt idx="3686">
                  <c:v>0.36662719999999999</c:v>
                </c:pt>
                <c:pt idx="3687">
                  <c:v>0.36655460000000001</c:v>
                </c:pt>
                <c:pt idx="3688">
                  <c:v>0.36648399999999998</c:v>
                </c:pt>
                <c:pt idx="3689">
                  <c:v>0.36641319999999999</c:v>
                </c:pt>
                <c:pt idx="3690">
                  <c:v>0.36633929999999998</c:v>
                </c:pt>
                <c:pt idx="3691">
                  <c:v>0.36626180000000003</c:v>
                </c:pt>
                <c:pt idx="3692">
                  <c:v>0.36618339999999999</c:v>
                </c:pt>
                <c:pt idx="3693">
                  <c:v>0.3661103</c:v>
                </c:pt>
                <c:pt idx="3694">
                  <c:v>0.36604890000000001</c:v>
                </c:pt>
                <c:pt idx="3695">
                  <c:v>0.36600329999999998</c:v>
                </c:pt>
                <c:pt idx="3696">
                  <c:v>0.36597200000000002</c:v>
                </c:pt>
                <c:pt idx="3697">
                  <c:v>0.36594870000000002</c:v>
                </c:pt>
                <c:pt idx="3698">
                  <c:v>0.36592380000000002</c:v>
                </c:pt>
                <c:pt idx="3699">
                  <c:v>0.3658882</c:v>
                </c:pt>
                <c:pt idx="3700">
                  <c:v>0.36583640000000001</c:v>
                </c:pt>
                <c:pt idx="3701">
                  <c:v>0.36576829999999999</c:v>
                </c:pt>
                <c:pt idx="3702">
                  <c:v>0.36568800000000001</c:v>
                </c:pt>
                <c:pt idx="3703">
                  <c:v>0.36560140000000002</c:v>
                </c:pt>
                <c:pt idx="3704">
                  <c:v>0.36551319999999998</c:v>
                </c:pt>
                <c:pt idx="3705">
                  <c:v>0.36542639999999998</c:v>
                </c:pt>
                <c:pt idx="3706">
                  <c:v>0.36534220000000001</c:v>
                </c:pt>
                <c:pt idx="3707">
                  <c:v>0.36526160000000002</c:v>
                </c:pt>
                <c:pt idx="3708">
                  <c:v>0.36518600000000001</c:v>
                </c:pt>
                <c:pt idx="3709">
                  <c:v>0.36511759999999999</c:v>
                </c:pt>
                <c:pt idx="3710">
                  <c:v>0.36505749999999998</c:v>
                </c:pt>
                <c:pt idx="3711">
                  <c:v>0.36500359999999998</c:v>
                </c:pt>
                <c:pt idx="3712">
                  <c:v>0.36495119999999998</c:v>
                </c:pt>
                <c:pt idx="3713">
                  <c:v>0.36489389999999999</c:v>
                </c:pt>
                <c:pt idx="3714">
                  <c:v>0.36482680000000001</c:v>
                </c:pt>
                <c:pt idx="3715">
                  <c:v>0.36474990000000002</c:v>
                </c:pt>
                <c:pt idx="3716">
                  <c:v>0.36466959999999998</c:v>
                </c:pt>
                <c:pt idx="3717">
                  <c:v>0.364597</c:v>
                </c:pt>
                <c:pt idx="3718">
                  <c:v>0.36454249999999999</c:v>
                </c:pt>
                <c:pt idx="3719">
                  <c:v>0.3645118</c:v>
                </c:pt>
                <c:pt idx="3720">
                  <c:v>0.36450149999999998</c:v>
                </c:pt>
                <c:pt idx="3721">
                  <c:v>0.36450110000000002</c:v>
                </c:pt>
                <c:pt idx="3722">
                  <c:v>0.36449530000000002</c:v>
                </c:pt>
                <c:pt idx="3723">
                  <c:v>0.36447069999999998</c:v>
                </c:pt>
                <c:pt idx="3724">
                  <c:v>0.3644212</c:v>
                </c:pt>
                <c:pt idx="3725">
                  <c:v>0.36434939999999999</c:v>
                </c:pt>
                <c:pt idx="3726">
                  <c:v>0.3642648</c:v>
                </c:pt>
                <c:pt idx="3727">
                  <c:v>0.36417830000000001</c:v>
                </c:pt>
                <c:pt idx="3728">
                  <c:v>0.36409940000000002</c:v>
                </c:pt>
                <c:pt idx="3729">
                  <c:v>0.36403200000000002</c:v>
                </c:pt>
                <c:pt idx="3730">
                  <c:v>0.36397479999999999</c:v>
                </c:pt>
                <c:pt idx="3731">
                  <c:v>0.36392479999999999</c:v>
                </c:pt>
                <c:pt idx="3732">
                  <c:v>0.36387989999999998</c:v>
                </c:pt>
                <c:pt idx="3733">
                  <c:v>0.36384060000000001</c:v>
                </c:pt>
                <c:pt idx="3734">
                  <c:v>0.36380940000000001</c:v>
                </c:pt>
                <c:pt idx="3735">
                  <c:v>0.36378860000000002</c:v>
                </c:pt>
                <c:pt idx="3736">
                  <c:v>0.36377769999999998</c:v>
                </c:pt>
                <c:pt idx="3737">
                  <c:v>0.36377290000000001</c:v>
                </c:pt>
                <c:pt idx="3738">
                  <c:v>0.36376819999999999</c:v>
                </c:pt>
                <c:pt idx="3739">
                  <c:v>0.36375780000000002</c:v>
                </c:pt>
                <c:pt idx="3740">
                  <c:v>0.36373860000000002</c:v>
                </c:pt>
                <c:pt idx="3741">
                  <c:v>0.36371019999999998</c:v>
                </c:pt>
                <c:pt idx="3742">
                  <c:v>0.36367500000000003</c:v>
                </c:pt>
                <c:pt idx="3743">
                  <c:v>0.36363469999999998</c:v>
                </c:pt>
                <c:pt idx="3744">
                  <c:v>0.36358960000000001</c:v>
                </c:pt>
                <c:pt idx="3745">
                  <c:v>0.36353799999999997</c:v>
                </c:pt>
                <c:pt idx="3746">
                  <c:v>0.36347869999999999</c:v>
                </c:pt>
                <c:pt idx="3747">
                  <c:v>0.36341250000000003</c:v>
                </c:pt>
                <c:pt idx="3748">
                  <c:v>0.36334470000000002</c:v>
                </c:pt>
                <c:pt idx="3749">
                  <c:v>0.36328300000000002</c:v>
                </c:pt>
                <c:pt idx="3750">
                  <c:v>0.36323480000000002</c:v>
                </c:pt>
                <c:pt idx="3751">
                  <c:v>0.36320380000000002</c:v>
                </c:pt>
                <c:pt idx="3752">
                  <c:v>0.3631875</c:v>
                </c:pt>
                <c:pt idx="3753">
                  <c:v>0.3631781</c:v>
                </c:pt>
                <c:pt idx="3754">
                  <c:v>0.36316490000000001</c:v>
                </c:pt>
                <c:pt idx="3755">
                  <c:v>0.36314049999999998</c:v>
                </c:pt>
                <c:pt idx="3756">
                  <c:v>0.36310249999999999</c:v>
                </c:pt>
                <c:pt idx="3757">
                  <c:v>0.36305539999999997</c:v>
                </c:pt>
                <c:pt idx="3758">
                  <c:v>0.36300670000000002</c:v>
                </c:pt>
                <c:pt idx="3759">
                  <c:v>0.36296349999999999</c:v>
                </c:pt>
                <c:pt idx="3760">
                  <c:v>0.36292859999999999</c:v>
                </c:pt>
                <c:pt idx="3761">
                  <c:v>0.3629</c:v>
                </c:pt>
                <c:pt idx="3762">
                  <c:v>0.36287259999999999</c:v>
                </c:pt>
                <c:pt idx="3763">
                  <c:v>0.36284179999999999</c:v>
                </c:pt>
                <c:pt idx="3764">
                  <c:v>0.36280800000000002</c:v>
                </c:pt>
                <c:pt idx="3765">
                  <c:v>0.36277589999999998</c:v>
                </c:pt>
                <c:pt idx="3766">
                  <c:v>0.36275400000000002</c:v>
                </c:pt>
                <c:pt idx="3767">
                  <c:v>0.36274899999999999</c:v>
                </c:pt>
                <c:pt idx="3768">
                  <c:v>0.36276269999999999</c:v>
                </c:pt>
                <c:pt idx="3769">
                  <c:v>0.36279080000000002</c:v>
                </c:pt>
                <c:pt idx="3770">
                  <c:v>0.36282409999999998</c:v>
                </c:pt>
                <c:pt idx="3771">
                  <c:v>0.36285250000000002</c:v>
                </c:pt>
                <c:pt idx="3772">
                  <c:v>0.36286879999999999</c:v>
                </c:pt>
                <c:pt idx="3773">
                  <c:v>0.3628712</c:v>
                </c:pt>
                <c:pt idx="3774">
                  <c:v>0.36286259999999998</c:v>
                </c:pt>
                <c:pt idx="3775">
                  <c:v>0.36284830000000001</c:v>
                </c:pt>
                <c:pt idx="3776">
                  <c:v>0.36283260000000001</c:v>
                </c:pt>
                <c:pt idx="3777">
                  <c:v>0.36281740000000001</c:v>
                </c:pt>
                <c:pt idx="3778">
                  <c:v>0.36280190000000001</c:v>
                </c:pt>
                <c:pt idx="3779">
                  <c:v>0.36278470000000002</c:v>
                </c:pt>
                <c:pt idx="3780">
                  <c:v>0.362765</c:v>
                </c:pt>
                <c:pt idx="3781">
                  <c:v>0.36274339999999999</c:v>
                </c:pt>
                <c:pt idx="3782">
                  <c:v>0.36272209999999999</c:v>
                </c:pt>
                <c:pt idx="3783">
                  <c:v>0.36270140000000001</c:v>
                </c:pt>
                <c:pt idx="3784">
                  <c:v>0.36268</c:v>
                </c:pt>
                <c:pt idx="3785">
                  <c:v>0.36265419999999998</c:v>
                </c:pt>
                <c:pt idx="3786">
                  <c:v>0.3626201</c:v>
                </c:pt>
                <c:pt idx="3787">
                  <c:v>0.36257590000000001</c:v>
                </c:pt>
                <c:pt idx="3788">
                  <c:v>0.36252329999999999</c:v>
                </c:pt>
                <c:pt idx="3789">
                  <c:v>0.36246790000000001</c:v>
                </c:pt>
                <c:pt idx="3790">
                  <c:v>0.3624156</c:v>
                </c:pt>
                <c:pt idx="3791">
                  <c:v>0.36237170000000002</c:v>
                </c:pt>
                <c:pt idx="3792">
                  <c:v>0.36233720000000003</c:v>
                </c:pt>
                <c:pt idx="3793">
                  <c:v>0.36230950000000001</c:v>
                </c:pt>
                <c:pt idx="3794">
                  <c:v>0.36228490000000002</c:v>
                </c:pt>
                <c:pt idx="3795">
                  <c:v>0.36226079999999999</c:v>
                </c:pt>
                <c:pt idx="3796">
                  <c:v>0.362238</c:v>
                </c:pt>
                <c:pt idx="3797">
                  <c:v>0.36222120000000002</c:v>
                </c:pt>
                <c:pt idx="3798">
                  <c:v>0.36221560000000003</c:v>
                </c:pt>
                <c:pt idx="3799">
                  <c:v>0.3622243</c:v>
                </c:pt>
                <c:pt idx="3800">
                  <c:v>0.36224529999999999</c:v>
                </c:pt>
                <c:pt idx="3801">
                  <c:v>0.36227199999999998</c:v>
                </c:pt>
                <c:pt idx="3802">
                  <c:v>0.3622959</c:v>
                </c:pt>
                <c:pt idx="3803">
                  <c:v>0.36230869999999998</c:v>
                </c:pt>
                <c:pt idx="3804">
                  <c:v>0.36230790000000002</c:v>
                </c:pt>
                <c:pt idx="3805">
                  <c:v>0.36229549999999999</c:v>
                </c:pt>
                <c:pt idx="3806">
                  <c:v>0.36227789999999999</c:v>
                </c:pt>
                <c:pt idx="3807">
                  <c:v>0.36226209999999998</c:v>
                </c:pt>
                <c:pt idx="3808">
                  <c:v>0.36225230000000003</c:v>
                </c:pt>
                <c:pt idx="3809">
                  <c:v>0.3622493</c:v>
                </c:pt>
                <c:pt idx="3810">
                  <c:v>0.36225109999999999</c:v>
                </c:pt>
                <c:pt idx="3811">
                  <c:v>0.3622552</c:v>
                </c:pt>
                <c:pt idx="3812">
                  <c:v>0.36226039999999998</c:v>
                </c:pt>
                <c:pt idx="3813">
                  <c:v>0.36226839999999999</c:v>
                </c:pt>
                <c:pt idx="3814">
                  <c:v>0.36228189999999999</c:v>
                </c:pt>
                <c:pt idx="3815">
                  <c:v>0.36230250000000003</c:v>
                </c:pt>
                <c:pt idx="3816">
                  <c:v>0.36232910000000002</c:v>
                </c:pt>
                <c:pt idx="3817">
                  <c:v>0.36235719999999999</c:v>
                </c:pt>
                <c:pt idx="3818">
                  <c:v>0.36238130000000002</c:v>
                </c:pt>
                <c:pt idx="3819">
                  <c:v>0.36239690000000002</c:v>
                </c:pt>
                <c:pt idx="3820">
                  <c:v>0.36240260000000002</c:v>
                </c:pt>
                <c:pt idx="3821">
                  <c:v>0.36240109999999998</c:v>
                </c:pt>
                <c:pt idx="3822">
                  <c:v>0.362396</c:v>
                </c:pt>
                <c:pt idx="3823">
                  <c:v>0.36239080000000001</c:v>
                </c:pt>
                <c:pt idx="3824">
                  <c:v>0.36238500000000001</c:v>
                </c:pt>
                <c:pt idx="3825">
                  <c:v>0.36237510000000001</c:v>
                </c:pt>
                <c:pt idx="3826">
                  <c:v>0.36235469999999997</c:v>
                </c:pt>
                <c:pt idx="3827">
                  <c:v>0.36231829999999998</c:v>
                </c:pt>
                <c:pt idx="3828">
                  <c:v>0.36226399999999997</c:v>
                </c:pt>
                <c:pt idx="3829">
                  <c:v>0.36219459999999998</c:v>
                </c:pt>
                <c:pt idx="3830">
                  <c:v>0.36211660000000001</c:v>
                </c:pt>
                <c:pt idx="3831">
                  <c:v>0.36203819999999998</c:v>
                </c:pt>
                <c:pt idx="3832">
                  <c:v>0.3619676</c:v>
                </c:pt>
                <c:pt idx="3833">
                  <c:v>0.36190939999999999</c:v>
                </c:pt>
                <c:pt idx="3834">
                  <c:v>0.36186639999999998</c:v>
                </c:pt>
                <c:pt idx="3835">
                  <c:v>0.36183860000000001</c:v>
                </c:pt>
                <c:pt idx="3836">
                  <c:v>0.36182510000000001</c:v>
                </c:pt>
                <c:pt idx="3837">
                  <c:v>0.36182379999999997</c:v>
                </c:pt>
                <c:pt idx="3838">
                  <c:v>0.36183169999999998</c:v>
                </c:pt>
                <c:pt idx="3839">
                  <c:v>0.3618442</c:v>
                </c:pt>
                <c:pt idx="3840">
                  <c:v>0.36185620000000002</c:v>
                </c:pt>
                <c:pt idx="3841">
                  <c:v>0.36186309999999999</c:v>
                </c:pt>
                <c:pt idx="3842">
                  <c:v>0.36186230000000003</c:v>
                </c:pt>
                <c:pt idx="3843">
                  <c:v>0.3618555</c:v>
                </c:pt>
                <c:pt idx="3844">
                  <c:v>0.36184719999999998</c:v>
                </c:pt>
                <c:pt idx="3845">
                  <c:v>0.36184349999999998</c:v>
                </c:pt>
                <c:pt idx="3846">
                  <c:v>0.36184939999999999</c:v>
                </c:pt>
                <c:pt idx="3847">
                  <c:v>0.36186580000000002</c:v>
                </c:pt>
                <c:pt idx="3848">
                  <c:v>0.36188890000000001</c:v>
                </c:pt>
                <c:pt idx="3849">
                  <c:v>0.36191139999999999</c:v>
                </c:pt>
                <c:pt idx="3850">
                  <c:v>0.36192530000000001</c:v>
                </c:pt>
                <c:pt idx="3851">
                  <c:v>0.36192550000000001</c:v>
                </c:pt>
                <c:pt idx="3852">
                  <c:v>0.36191139999999999</c:v>
                </c:pt>
                <c:pt idx="3853">
                  <c:v>0.3618864</c:v>
                </c:pt>
                <c:pt idx="3854">
                  <c:v>0.36185620000000002</c:v>
                </c:pt>
                <c:pt idx="3855">
                  <c:v>0.36182569999999997</c:v>
                </c:pt>
                <c:pt idx="3856">
                  <c:v>0.3617978</c:v>
                </c:pt>
                <c:pt idx="3857">
                  <c:v>0.36177330000000002</c:v>
                </c:pt>
                <c:pt idx="3858">
                  <c:v>0.36175220000000002</c:v>
                </c:pt>
                <c:pt idx="3859">
                  <c:v>0.36173519999999998</c:v>
                </c:pt>
                <c:pt idx="3860">
                  <c:v>0.36172460000000001</c:v>
                </c:pt>
                <c:pt idx="3861">
                  <c:v>0.36172300000000002</c:v>
                </c:pt>
                <c:pt idx="3862">
                  <c:v>0.36173119999999997</c:v>
                </c:pt>
                <c:pt idx="3863">
                  <c:v>0.3617456</c:v>
                </c:pt>
                <c:pt idx="3864">
                  <c:v>0.36175810000000003</c:v>
                </c:pt>
                <c:pt idx="3865">
                  <c:v>0.36175940000000001</c:v>
                </c:pt>
                <c:pt idx="3866">
                  <c:v>0.36174050000000002</c:v>
                </c:pt>
                <c:pt idx="3867">
                  <c:v>0.36169839999999998</c:v>
                </c:pt>
                <c:pt idx="3868">
                  <c:v>0.36163719999999999</c:v>
                </c:pt>
                <c:pt idx="3869">
                  <c:v>0.36156769999999999</c:v>
                </c:pt>
                <c:pt idx="3870">
                  <c:v>0.36150339999999997</c:v>
                </c:pt>
                <c:pt idx="3871">
                  <c:v>0.36145579999999999</c:v>
                </c:pt>
                <c:pt idx="3872">
                  <c:v>0.36143130000000001</c:v>
                </c:pt>
                <c:pt idx="3873">
                  <c:v>0.36142930000000001</c:v>
                </c:pt>
                <c:pt idx="3874">
                  <c:v>0.36144389999999998</c:v>
                </c:pt>
                <c:pt idx="3875">
                  <c:v>0.36146719999999999</c:v>
                </c:pt>
                <c:pt idx="3876">
                  <c:v>0.36149219999999999</c:v>
                </c:pt>
                <c:pt idx="3877">
                  <c:v>0.36151509999999998</c:v>
                </c:pt>
                <c:pt idx="3878">
                  <c:v>0.36153550000000001</c:v>
                </c:pt>
                <c:pt idx="3879">
                  <c:v>0.36155500000000002</c:v>
                </c:pt>
                <c:pt idx="3880">
                  <c:v>0.36157549999999999</c:v>
                </c:pt>
                <c:pt idx="3881">
                  <c:v>0.36159859999999999</c:v>
                </c:pt>
                <c:pt idx="3882">
                  <c:v>0.36162490000000003</c:v>
                </c:pt>
                <c:pt idx="3883">
                  <c:v>0.36165530000000001</c:v>
                </c:pt>
                <c:pt idx="3884">
                  <c:v>0.36169020000000002</c:v>
                </c:pt>
                <c:pt idx="3885">
                  <c:v>0.3617302</c:v>
                </c:pt>
                <c:pt idx="3886">
                  <c:v>0.3617747</c:v>
                </c:pt>
                <c:pt idx="3887">
                  <c:v>0.36182229999999999</c:v>
                </c:pt>
                <c:pt idx="3888">
                  <c:v>0.36187009999999997</c:v>
                </c:pt>
                <c:pt idx="3889">
                  <c:v>0.36191449999999997</c:v>
                </c:pt>
                <c:pt idx="3890">
                  <c:v>0.36195300000000002</c:v>
                </c:pt>
                <c:pt idx="3891">
                  <c:v>0.36198399999999997</c:v>
                </c:pt>
                <c:pt idx="3892">
                  <c:v>0.36200739999999998</c:v>
                </c:pt>
                <c:pt idx="3893">
                  <c:v>0.36202329999999999</c:v>
                </c:pt>
                <c:pt idx="3894">
                  <c:v>0.36203200000000002</c:v>
                </c:pt>
                <c:pt idx="3895">
                  <c:v>0.36203229999999997</c:v>
                </c:pt>
                <c:pt idx="3896">
                  <c:v>0.36202279999999998</c:v>
                </c:pt>
                <c:pt idx="3897">
                  <c:v>0.36200320000000002</c:v>
                </c:pt>
                <c:pt idx="3898">
                  <c:v>0.3619754</c:v>
                </c:pt>
                <c:pt idx="3899">
                  <c:v>0.36194330000000002</c:v>
                </c:pt>
                <c:pt idx="3900">
                  <c:v>0.3619116</c:v>
                </c:pt>
                <c:pt idx="3901">
                  <c:v>0.36188419999999999</c:v>
                </c:pt>
                <c:pt idx="3902">
                  <c:v>0.3618613</c:v>
                </c:pt>
                <c:pt idx="3903">
                  <c:v>0.36183979999999999</c:v>
                </c:pt>
                <c:pt idx="3904">
                  <c:v>0.36181449999999998</c:v>
                </c:pt>
                <c:pt idx="3905">
                  <c:v>0.36178139999999998</c:v>
                </c:pt>
                <c:pt idx="3906">
                  <c:v>0.36174060000000002</c:v>
                </c:pt>
                <c:pt idx="3907">
                  <c:v>0.36169820000000003</c:v>
                </c:pt>
                <c:pt idx="3908">
                  <c:v>0.36166379999999998</c:v>
                </c:pt>
                <c:pt idx="3909">
                  <c:v>0.36164750000000001</c:v>
                </c:pt>
                <c:pt idx="3910">
                  <c:v>0.36165560000000002</c:v>
                </c:pt>
                <c:pt idx="3911">
                  <c:v>0.36168840000000002</c:v>
                </c:pt>
                <c:pt idx="3912">
                  <c:v>0.3617398</c:v>
                </c:pt>
                <c:pt idx="3913">
                  <c:v>0.36179990000000001</c:v>
                </c:pt>
                <c:pt idx="3914">
                  <c:v>0.36186020000000002</c:v>
                </c:pt>
                <c:pt idx="3915">
                  <c:v>0.36191570000000001</c:v>
                </c:pt>
                <c:pt idx="3916">
                  <c:v>0.36196460000000003</c:v>
                </c:pt>
                <c:pt idx="3917">
                  <c:v>0.36200830000000001</c:v>
                </c:pt>
                <c:pt idx="3918">
                  <c:v>0.36204609999999998</c:v>
                </c:pt>
                <c:pt idx="3919">
                  <c:v>0.36207479999999997</c:v>
                </c:pt>
                <c:pt idx="3920">
                  <c:v>0.36208859999999998</c:v>
                </c:pt>
                <c:pt idx="3921">
                  <c:v>0.36208210000000002</c:v>
                </c:pt>
                <c:pt idx="3922">
                  <c:v>0.36205399999999999</c:v>
                </c:pt>
                <c:pt idx="3923">
                  <c:v>0.3620099</c:v>
                </c:pt>
                <c:pt idx="3924">
                  <c:v>0.3619619</c:v>
                </c:pt>
                <c:pt idx="3925">
                  <c:v>0.36192479999999999</c:v>
                </c:pt>
                <c:pt idx="3926">
                  <c:v>0.3619096</c:v>
                </c:pt>
                <c:pt idx="3927">
                  <c:v>0.36192099999999999</c:v>
                </c:pt>
                <c:pt idx="3928">
                  <c:v>0.3619539</c:v>
                </c:pt>
                <c:pt idx="3929">
                  <c:v>0.36199779999999998</c:v>
                </c:pt>
                <c:pt idx="3930">
                  <c:v>0.36203940000000001</c:v>
                </c:pt>
                <c:pt idx="3931">
                  <c:v>0.36206949999999999</c:v>
                </c:pt>
                <c:pt idx="3932">
                  <c:v>0.36208469999999998</c:v>
                </c:pt>
                <c:pt idx="3933">
                  <c:v>0.3620873</c:v>
                </c:pt>
                <c:pt idx="3934">
                  <c:v>0.36208269999999998</c:v>
                </c:pt>
                <c:pt idx="3935">
                  <c:v>0.3620757</c:v>
                </c:pt>
                <c:pt idx="3936">
                  <c:v>0.36206939999999999</c:v>
                </c:pt>
                <c:pt idx="3937">
                  <c:v>0.36206450000000001</c:v>
                </c:pt>
                <c:pt idx="3938">
                  <c:v>0.3620623</c:v>
                </c:pt>
                <c:pt idx="3939">
                  <c:v>0.36206559999999999</c:v>
                </c:pt>
                <c:pt idx="3940">
                  <c:v>0.36207879999999998</c:v>
                </c:pt>
                <c:pt idx="3941">
                  <c:v>0.36210569999999997</c:v>
                </c:pt>
                <c:pt idx="3942">
                  <c:v>0.36214619999999997</c:v>
                </c:pt>
                <c:pt idx="3943">
                  <c:v>0.36219459999999998</c:v>
                </c:pt>
                <c:pt idx="3944">
                  <c:v>0.36223870000000002</c:v>
                </c:pt>
                <c:pt idx="3945">
                  <c:v>0.36226419999999998</c:v>
                </c:pt>
                <c:pt idx="3946">
                  <c:v>0.36226059999999999</c:v>
                </c:pt>
                <c:pt idx="3947">
                  <c:v>0.36222409999999999</c:v>
                </c:pt>
                <c:pt idx="3948">
                  <c:v>0.36216090000000001</c:v>
                </c:pt>
                <c:pt idx="3949">
                  <c:v>0.36208400000000002</c:v>
                </c:pt>
                <c:pt idx="3950">
                  <c:v>0.36200929999999998</c:v>
                </c:pt>
                <c:pt idx="3951">
                  <c:v>0.3619502</c:v>
                </c:pt>
                <c:pt idx="3952">
                  <c:v>0.36191269999999998</c:v>
                </c:pt>
                <c:pt idx="3953">
                  <c:v>0.36189650000000001</c:v>
                </c:pt>
                <c:pt idx="3954">
                  <c:v>0.36189690000000002</c:v>
                </c:pt>
                <c:pt idx="3955">
                  <c:v>0.36190830000000002</c:v>
                </c:pt>
                <c:pt idx="3956">
                  <c:v>0.36192639999999998</c:v>
                </c:pt>
                <c:pt idx="3957">
                  <c:v>0.36194920000000003</c:v>
                </c:pt>
                <c:pt idx="3958">
                  <c:v>0.36197620000000003</c:v>
                </c:pt>
                <c:pt idx="3959">
                  <c:v>0.3620062</c:v>
                </c:pt>
                <c:pt idx="3960">
                  <c:v>0.36203750000000001</c:v>
                </c:pt>
                <c:pt idx="3961">
                  <c:v>0.3620681</c:v>
                </c:pt>
                <c:pt idx="3962">
                  <c:v>0.3620989</c:v>
                </c:pt>
                <c:pt idx="3963">
                  <c:v>0.36213319999999999</c:v>
                </c:pt>
                <c:pt idx="3964">
                  <c:v>0.36217660000000002</c:v>
                </c:pt>
                <c:pt idx="3965">
                  <c:v>0.36223329999999998</c:v>
                </c:pt>
                <c:pt idx="3966">
                  <c:v>0.36230190000000001</c:v>
                </c:pt>
                <c:pt idx="3967">
                  <c:v>0.36237279999999999</c:v>
                </c:pt>
                <c:pt idx="3968">
                  <c:v>0.36242940000000001</c:v>
                </c:pt>
                <c:pt idx="3969">
                  <c:v>0.3624542</c:v>
                </c:pt>
                <c:pt idx="3970">
                  <c:v>0.36243370000000003</c:v>
                </c:pt>
                <c:pt idx="3971">
                  <c:v>0.36236600000000002</c:v>
                </c:pt>
                <c:pt idx="3972">
                  <c:v>0.36226160000000002</c:v>
                </c:pt>
                <c:pt idx="3973">
                  <c:v>0.36214109999999999</c:v>
                </c:pt>
                <c:pt idx="3974">
                  <c:v>0.36202810000000002</c:v>
                </c:pt>
                <c:pt idx="3975">
                  <c:v>0.36194029999999999</c:v>
                </c:pt>
                <c:pt idx="3976">
                  <c:v>0.36188619999999999</c:v>
                </c:pt>
                <c:pt idx="3977">
                  <c:v>0.36186299999999999</c:v>
                </c:pt>
                <c:pt idx="3978">
                  <c:v>0.3618615</c:v>
                </c:pt>
                <c:pt idx="3979">
                  <c:v>0.36186990000000002</c:v>
                </c:pt>
                <c:pt idx="3980">
                  <c:v>0.36188100000000001</c:v>
                </c:pt>
                <c:pt idx="3981">
                  <c:v>0.36189329999999997</c:v>
                </c:pt>
                <c:pt idx="3982">
                  <c:v>0.36191060000000003</c:v>
                </c:pt>
                <c:pt idx="3983">
                  <c:v>0.3619388</c:v>
                </c:pt>
                <c:pt idx="3984">
                  <c:v>0.361983</c:v>
                </c:pt>
                <c:pt idx="3985">
                  <c:v>0.36204609999999998</c:v>
                </c:pt>
                <c:pt idx="3986">
                  <c:v>0.3621278</c:v>
                </c:pt>
                <c:pt idx="3987">
                  <c:v>0.3622262</c:v>
                </c:pt>
                <c:pt idx="3988">
                  <c:v>0.36233739999999998</c:v>
                </c:pt>
                <c:pt idx="3989">
                  <c:v>0.3624559</c:v>
                </c:pt>
                <c:pt idx="3990">
                  <c:v>0.36257299999999998</c:v>
                </c:pt>
                <c:pt idx="3991">
                  <c:v>0.36267690000000002</c:v>
                </c:pt>
                <c:pt idx="3992">
                  <c:v>0.36275659999999998</c:v>
                </c:pt>
                <c:pt idx="3993">
                  <c:v>0.36280319999999999</c:v>
                </c:pt>
                <c:pt idx="3994">
                  <c:v>0.36281570000000002</c:v>
                </c:pt>
                <c:pt idx="3995">
                  <c:v>0.36280010000000001</c:v>
                </c:pt>
                <c:pt idx="3996">
                  <c:v>0.36277009999999998</c:v>
                </c:pt>
                <c:pt idx="3997">
                  <c:v>0.36274089999999998</c:v>
                </c:pt>
                <c:pt idx="3998">
                  <c:v>0.36272359999999998</c:v>
                </c:pt>
                <c:pt idx="3999">
                  <c:v>0.36272280000000001</c:v>
                </c:pt>
                <c:pt idx="4000">
                  <c:v>0.3627358</c:v>
                </c:pt>
                <c:pt idx="4001">
                  <c:v>0.36275570000000001</c:v>
                </c:pt>
                <c:pt idx="4002">
                  <c:v>0.36277670000000001</c:v>
                </c:pt>
                <c:pt idx="4003">
                  <c:v>0.36279810000000001</c:v>
                </c:pt>
                <c:pt idx="4004">
                  <c:v>0.36282409999999998</c:v>
                </c:pt>
                <c:pt idx="4005">
                  <c:v>0.36286030000000002</c:v>
                </c:pt>
                <c:pt idx="4006">
                  <c:v>0.3629095</c:v>
                </c:pt>
                <c:pt idx="4007">
                  <c:v>0.36296679999999998</c:v>
                </c:pt>
                <c:pt idx="4008">
                  <c:v>0.36302200000000001</c:v>
                </c:pt>
                <c:pt idx="4009">
                  <c:v>0.36306349999999998</c:v>
                </c:pt>
                <c:pt idx="4010">
                  <c:v>0.36308570000000001</c:v>
                </c:pt>
                <c:pt idx="4011">
                  <c:v>0.36309229999999998</c:v>
                </c:pt>
                <c:pt idx="4012">
                  <c:v>0.36309590000000003</c:v>
                </c:pt>
                <c:pt idx="4013">
                  <c:v>0.36311389999999999</c:v>
                </c:pt>
                <c:pt idx="4014">
                  <c:v>0.36315999999999998</c:v>
                </c:pt>
                <c:pt idx="4015">
                  <c:v>0.3632379</c:v>
                </c:pt>
                <c:pt idx="4016">
                  <c:v>0.36333949999999998</c:v>
                </c:pt>
                <c:pt idx="4017">
                  <c:v>0.36344759999999998</c:v>
                </c:pt>
                <c:pt idx="4018">
                  <c:v>0.3635448</c:v>
                </c:pt>
                <c:pt idx="4019">
                  <c:v>0.36361840000000001</c:v>
                </c:pt>
                <c:pt idx="4020">
                  <c:v>0.3636663</c:v>
                </c:pt>
                <c:pt idx="4021">
                  <c:v>0.3636952</c:v>
                </c:pt>
                <c:pt idx="4022">
                  <c:v>0.36371720000000002</c:v>
                </c:pt>
                <c:pt idx="4023">
                  <c:v>0.36374319999999999</c:v>
                </c:pt>
                <c:pt idx="4024">
                  <c:v>0.36377930000000003</c:v>
                </c:pt>
                <c:pt idx="4025">
                  <c:v>0.36382609999999999</c:v>
                </c:pt>
                <c:pt idx="4026">
                  <c:v>0.36388169999999997</c:v>
                </c:pt>
                <c:pt idx="4027">
                  <c:v>0.36394510000000002</c:v>
                </c:pt>
                <c:pt idx="4028">
                  <c:v>0.36401939999999999</c:v>
                </c:pt>
                <c:pt idx="4029">
                  <c:v>0.36411250000000001</c:v>
                </c:pt>
                <c:pt idx="4030">
                  <c:v>0.36423509999999998</c:v>
                </c:pt>
                <c:pt idx="4031">
                  <c:v>0.36439769999999999</c:v>
                </c:pt>
                <c:pt idx="4032">
                  <c:v>0.36460520000000002</c:v>
                </c:pt>
                <c:pt idx="4033">
                  <c:v>0.36485319999999999</c:v>
                </c:pt>
                <c:pt idx="4034">
                  <c:v>0.36512420000000001</c:v>
                </c:pt>
                <c:pt idx="4035">
                  <c:v>0.36538680000000001</c:v>
                </c:pt>
                <c:pt idx="4036">
                  <c:v>0.36559760000000002</c:v>
                </c:pt>
                <c:pt idx="4037">
                  <c:v>0.3657088</c:v>
                </c:pt>
                <c:pt idx="4038">
                  <c:v>0.36568440000000002</c:v>
                </c:pt>
                <c:pt idx="4039">
                  <c:v>0.36550589999999999</c:v>
                </c:pt>
                <c:pt idx="4040">
                  <c:v>0.36518119999999998</c:v>
                </c:pt>
                <c:pt idx="4041">
                  <c:v>0.36474109999999998</c:v>
                </c:pt>
                <c:pt idx="4042">
                  <c:v>0.36423610000000001</c:v>
                </c:pt>
                <c:pt idx="4043">
                  <c:v>0.36372710000000003</c:v>
                </c:pt>
                <c:pt idx="4044">
                  <c:v>0.36327090000000001</c:v>
                </c:pt>
                <c:pt idx="4045">
                  <c:v>0.36292160000000001</c:v>
                </c:pt>
                <c:pt idx="4046">
                  <c:v>0.36271419999999999</c:v>
                </c:pt>
                <c:pt idx="4047">
                  <c:v>0.36266080000000001</c:v>
                </c:pt>
                <c:pt idx="4048">
                  <c:v>0.36274679999999998</c:v>
                </c:pt>
                <c:pt idx="4049">
                  <c:v>0.36293629999999999</c:v>
                </c:pt>
                <c:pt idx="4050">
                  <c:v>0.36318420000000001</c:v>
                </c:pt>
                <c:pt idx="4051">
                  <c:v>0.36344609999999999</c:v>
                </c:pt>
                <c:pt idx="4052">
                  <c:v>0.3636933</c:v>
                </c:pt>
                <c:pt idx="4053">
                  <c:v>0.3639134</c:v>
                </c:pt>
                <c:pt idx="4054">
                  <c:v>0.3641047</c:v>
                </c:pt>
                <c:pt idx="4055">
                  <c:v>0.3642685</c:v>
                </c:pt>
                <c:pt idx="4056">
                  <c:v>0.36440270000000002</c:v>
                </c:pt>
                <c:pt idx="4057">
                  <c:v>0.3645043</c:v>
                </c:pt>
                <c:pt idx="4058">
                  <c:v>0.36457440000000002</c:v>
                </c:pt>
                <c:pt idx="4059">
                  <c:v>0.36462349999999999</c:v>
                </c:pt>
                <c:pt idx="4060">
                  <c:v>0.36467280000000002</c:v>
                </c:pt>
                <c:pt idx="4061">
                  <c:v>0.36474529999999999</c:v>
                </c:pt>
                <c:pt idx="4062">
                  <c:v>0.3648574</c:v>
                </c:pt>
                <c:pt idx="4063">
                  <c:v>0.36500860000000002</c:v>
                </c:pt>
                <c:pt idx="4064">
                  <c:v>0.3651818</c:v>
                </c:pt>
                <c:pt idx="4065">
                  <c:v>0.36534939999999999</c:v>
                </c:pt>
                <c:pt idx="4066">
                  <c:v>0.36548760000000002</c:v>
                </c:pt>
                <c:pt idx="4067">
                  <c:v>0.36558819999999997</c:v>
                </c:pt>
                <c:pt idx="4068">
                  <c:v>0.36566169999999998</c:v>
                </c:pt>
                <c:pt idx="4069">
                  <c:v>0.36573169999999999</c:v>
                </c:pt>
                <c:pt idx="4070">
                  <c:v>0.3658227</c:v>
                </c:pt>
                <c:pt idx="4071">
                  <c:v>0.36594989999999999</c:v>
                </c:pt>
                <c:pt idx="4072">
                  <c:v>0.3661123</c:v>
                </c:pt>
                <c:pt idx="4073">
                  <c:v>0.36629669999999998</c:v>
                </c:pt>
                <c:pt idx="4074">
                  <c:v>0.36648350000000002</c:v>
                </c:pt>
                <c:pt idx="4075">
                  <c:v>0.36665819999999999</c:v>
                </c:pt>
                <c:pt idx="4076">
                  <c:v>0.366815</c:v>
                </c:pt>
                <c:pt idx="4077">
                  <c:v>0.36695509999999998</c:v>
                </c:pt>
                <c:pt idx="4078">
                  <c:v>0.36708150000000001</c:v>
                </c:pt>
                <c:pt idx="4079">
                  <c:v>0.36719420000000003</c:v>
                </c:pt>
                <c:pt idx="4080">
                  <c:v>0.36728840000000001</c:v>
                </c:pt>
                <c:pt idx="4081">
                  <c:v>0.36735770000000001</c:v>
                </c:pt>
                <c:pt idx="4082">
                  <c:v>0.36739899999999998</c:v>
                </c:pt>
                <c:pt idx="4083">
                  <c:v>0.36741790000000002</c:v>
                </c:pt>
                <c:pt idx="4084">
                  <c:v>0.36742659999999999</c:v>
                </c:pt>
                <c:pt idx="4085">
                  <c:v>0.3674424</c:v>
                </c:pt>
                <c:pt idx="4086">
                  <c:v>0.36747970000000002</c:v>
                </c:pt>
                <c:pt idx="4087">
                  <c:v>0.36754500000000001</c:v>
                </c:pt>
                <c:pt idx="4088">
                  <c:v>0.36763630000000003</c:v>
                </c:pt>
                <c:pt idx="4089">
                  <c:v>0.36774499999999999</c:v>
                </c:pt>
                <c:pt idx="4090">
                  <c:v>0.36786089999999999</c:v>
                </c:pt>
                <c:pt idx="4091">
                  <c:v>0.36797540000000001</c:v>
                </c:pt>
                <c:pt idx="4092">
                  <c:v>0.36808259999999998</c:v>
                </c:pt>
                <c:pt idx="4093">
                  <c:v>0.3681779</c:v>
                </c:pt>
                <c:pt idx="4094">
                  <c:v>0.36825609999999998</c:v>
                </c:pt>
                <c:pt idx="4095">
                  <c:v>0.36831079999999999</c:v>
                </c:pt>
                <c:pt idx="4096">
                  <c:v>0.3683361</c:v>
                </c:pt>
                <c:pt idx="4097">
                  <c:v>0.3683304</c:v>
                </c:pt>
                <c:pt idx="4098">
                  <c:v>0.36829840000000003</c:v>
                </c:pt>
                <c:pt idx="4099">
                  <c:v>0.3682511</c:v>
                </c:pt>
                <c:pt idx="4100">
                  <c:v>0.368203</c:v>
                </c:pt>
                <c:pt idx="4101">
                  <c:v>0.3681661</c:v>
                </c:pt>
                <c:pt idx="4102">
                  <c:v>0.36814479999999999</c:v>
                </c:pt>
                <c:pt idx="4103">
                  <c:v>0.36813390000000001</c:v>
                </c:pt>
                <c:pt idx="4104">
                  <c:v>0.36812220000000001</c:v>
                </c:pt>
                <c:pt idx="4105">
                  <c:v>0.3680966</c:v>
                </c:pt>
                <c:pt idx="4106">
                  <c:v>0.36804799999999999</c:v>
                </c:pt>
                <c:pt idx="4107">
                  <c:v>0.36797590000000002</c:v>
                </c:pt>
                <c:pt idx="4108">
                  <c:v>0.3678884</c:v>
                </c:pt>
                <c:pt idx="4109">
                  <c:v>0.36779889999999998</c:v>
                </c:pt>
                <c:pt idx="4110">
                  <c:v>0.36772070000000001</c:v>
                </c:pt>
                <c:pt idx="4111">
                  <c:v>0.36766280000000001</c:v>
                </c:pt>
                <c:pt idx="4112">
                  <c:v>0.36762840000000002</c:v>
                </c:pt>
                <c:pt idx="4113">
                  <c:v>0.36761579999999999</c:v>
                </c:pt>
                <c:pt idx="4114">
                  <c:v>0.36762</c:v>
                </c:pt>
                <c:pt idx="4115">
                  <c:v>0.36763630000000003</c:v>
                </c:pt>
                <c:pt idx="4116">
                  <c:v>0.36766140000000003</c:v>
                </c:pt>
                <c:pt idx="4117">
                  <c:v>0.36769220000000002</c:v>
                </c:pt>
                <c:pt idx="4118">
                  <c:v>0.36772549999999998</c:v>
                </c:pt>
                <c:pt idx="4119">
                  <c:v>0.36775720000000001</c:v>
                </c:pt>
                <c:pt idx="4120">
                  <c:v>0.36778290000000002</c:v>
                </c:pt>
                <c:pt idx="4121">
                  <c:v>0.3677996</c:v>
                </c:pt>
                <c:pt idx="4122">
                  <c:v>0.36780879999999999</c:v>
                </c:pt>
                <c:pt idx="4123">
                  <c:v>0.36781520000000001</c:v>
                </c:pt>
                <c:pt idx="4124">
                  <c:v>0.36782680000000001</c:v>
                </c:pt>
                <c:pt idx="4125">
                  <c:v>0.36785079999999998</c:v>
                </c:pt>
                <c:pt idx="4126">
                  <c:v>0.36789090000000002</c:v>
                </c:pt>
                <c:pt idx="4127">
                  <c:v>0.36794569999999999</c:v>
                </c:pt>
                <c:pt idx="4128">
                  <c:v>0.36800870000000002</c:v>
                </c:pt>
                <c:pt idx="4129">
                  <c:v>0.36807210000000001</c:v>
                </c:pt>
                <c:pt idx="4130">
                  <c:v>0.36813030000000002</c:v>
                </c:pt>
                <c:pt idx="4131">
                  <c:v>0.36818230000000002</c:v>
                </c:pt>
                <c:pt idx="4132">
                  <c:v>0.3682317</c:v>
                </c:pt>
                <c:pt idx="4133">
                  <c:v>0.36828339999999998</c:v>
                </c:pt>
                <c:pt idx="4134">
                  <c:v>0.36834139999999999</c:v>
                </c:pt>
                <c:pt idx="4135">
                  <c:v>0.36840499999999998</c:v>
                </c:pt>
                <c:pt idx="4136">
                  <c:v>0.36847029999999997</c:v>
                </c:pt>
                <c:pt idx="4137">
                  <c:v>0.36853150000000001</c:v>
                </c:pt>
                <c:pt idx="4138">
                  <c:v>0.36858479999999999</c:v>
                </c:pt>
                <c:pt idx="4139">
                  <c:v>0.3686313</c:v>
                </c:pt>
                <c:pt idx="4140">
                  <c:v>0.368676</c:v>
                </c:pt>
                <c:pt idx="4141">
                  <c:v>0.3687261</c:v>
                </c:pt>
                <c:pt idx="4142">
                  <c:v>0.36878699999999998</c:v>
                </c:pt>
                <c:pt idx="4143">
                  <c:v>0.3688594</c:v>
                </c:pt>
                <c:pt idx="4144">
                  <c:v>0.36893920000000002</c:v>
                </c:pt>
                <c:pt idx="4145">
                  <c:v>0.36901929999999999</c:v>
                </c:pt>
                <c:pt idx="4146">
                  <c:v>0.3690928</c:v>
                </c:pt>
                <c:pt idx="4147">
                  <c:v>0.36915680000000001</c:v>
                </c:pt>
                <c:pt idx="4148">
                  <c:v>0.36921310000000002</c:v>
                </c:pt>
                <c:pt idx="4149">
                  <c:v>0.3692666</c:v>
                </c:pt>
                <c:pt idx="4150">
                  <c:v>0.3693227</c:v>
                </c:pt>
                <c:pt idx="4151">
                  <c:v>0.36938389999999999</c:v>
                </c:pt>
                <c:pt idx="4152">
                  <c:v>0.36944900000000003</c:v>
                </c:pt>
                <c:pt idx="4153">
                  <c:v>0.36951420000000001</c:v>
                </c:pt>
                <c:pt idx="4154">
                  <c:v>0.36957459999999998</c:v>
                </c:pt>
                <c:pt idx="4155">
                  <c:v>0.36962810000000001</c:v>
                </c:pt>
                <c:pt idx="4156">
                  <c:v>0.3696757</c:v>
                </c:pt>
                <c:pt idx="4157">
                  <c:v>0.36972159999999998</c:v>
                </c:pt>
                <c:pt idx="4158">
                  <c:v>0.36977130000000002</c:v>
                </c:pt>
                <c:pt idx="4159">
                  <c:v>0.36982949999999998</c:v>
                </c:pt>
                <c:pt idx="4160">
                  <c:v>0.36989909999999998</c:v>
                </c:pt>
                <c:pt idx="4161">
                  <c:v>0.3699808</c:v>
                </c:pt>
                <c:pt idx="4162">
                  <c:v>0.37007410000000002</c:v>
                </c:pt>
                <c:pt idx="4163">
                  <c:v>0.3701777</c:v>
                </c:pt>
                <c:pt idx="4164">
                  <c:v>0.3702896</c:v>
                </c:pt>
                <c:pt idx="4165">
                  <c:v>0.37040689999999998</c:v>
                </c:pt>
                <c:pt idx="4166">
                  <c:v>0.3705253</c:v>
                </c:pt>
                <c:pt idx="4167">
                  <c:v>0.37063990000000002</c:v>
                </c:pt>
                <c:pt idx="4168">
                  <c:v>0.37074649999999998</c:v>
                </c:pt>
                <c:pt idx="4169">
                  <c:v>0.37084299999999998</c:v>
                </c:pt>
                <c:pt idx="4170">
                  <c:v>0.37093039999999999</c:v>
                </c:pt>
                <c:pt idx="4171">
                  <c:v>0.37101149999999999</c:v>
                </c:pt>
                <c:pt idx="4172">
                  <c:v>0.37109039999999999</c:v>
                </c:pt>
                <c:pt idx="4173">
                  <c:v>0.3711679</c:v>
                </c:pt>
                <c:pt idx="4174">
                  <c:v>0.37124230000000003</c:v>
                </c:pt>
                <c:pt idx="4175">
                  <c:v>0.37130869999999999</c:v>
                </c:pt>
                <c:pt idx="4176">
                  <c:v>0.37136219999999998</c:v>
                </c:pt>
                <c:pt idx="4177">
                  <c:v>0.3714016</c:v>
                </c:pt>
                <c:pt idx="4178">
                  <c:v>0.37143150000000003</c:v>
                </c:pt>
                <c:pt idx="4179">
                  <c:v>0.3714614</c:v>
                </c:pt>
                <c:pt idx="4180">
                  <c:v>0.37150349999999999</c:v>
                </c:pt>
                <c:pt idx="4181">
                  <c:v>0.37156679999999997</c:v>
                </c:pt>
                <c:pt idx="4182">
                  <c:v>0.37165379999999998</c:v>
                </c:pt>
                <c:pt idx="4183">
                  <c:v>0.3717587</c:v>
                </c:pt>
                <c:pt idx="4184">
                  <c:v>0.37187019999999998</c:v>
                </c:pt>
                <c:pt idx="4185">
                  <c:v>0.37197740000000001</c:v>
                </c:pt>
                <c:pt idx="4186">
                  <c:v>0.37207279999999998</c:v>
                </c:pt>
                <c:pt idx="4187">
                  <c:v>0.37215680000000001</c:v>
                </c:pt>
                <c:pt idx="4188">
                  <c:v>0.37223509999999999</c:v>
                </c:pt>
                <c:pt idx="4189">
                  <c:v>0.37231599999999998</c:v>
                </c:pt>
                <c:pt idx="4190">
                  <c:v>0.37240519999999999</c:v>
                </c:pt>
                <c:pt idx="4191">
                  <c:v>0.3725021</c:v>
                </c:pt>
                <c:pt idx="4192">
                  <c:v>0.37260080000000001</c:v>
                </c:pt>
                <c:pt idx="4193">
                  <c:v>0.37269229999999998</c:v>
                </c:pt>
                <c:pt idx="4194">
                  <c:v>0.37277080000000001</c:v>
                </c:pt>
                <c:pt idx="4195">
                  <c:v>0.37283450000000001</c:v>
                </c:pt>
                <c:pt idx="4196">
                  <c:v>0.3728882</c:v>
                </c:pt>
                <c:pt idx="4197">
                  <c:v>0.37293920000000003</c:v>
                </c:pt>
                <c:pt idx="4198">
                  <c:v>0.37299520000000003</c:v>
                </c:pt>
                <c:pt idx="4199">
                  <c:v>0.37306</c:v>
                </c:pt>
                <c:pt idx="4200">
                  <c:v>0.37313350000000001</c:v>
                </c:pt>
                <c:pt idx="4201">
                  <c:v>0.37321270000000001</c:v>
                </c:pt>
                <c:pt idx="4202">
                  <c:v>0.37329489999999999</c:v>
                </c:pt>
                <c:pt idx="4203">
                  <c:v>0.37337920000000002</c:v>
                </c:pt>
                <c:pt idx="4204">
                  <c:v>0.37346620000000003</c:v>
                </c:pt>
                <c:pt idx="4205">
                  <c:v>0.37355719999999998</c:v>
                </c:pt>
                <c:pt idx="4206">
                  <c:v>0.37365110000000001</c:v>
                </c:pt>
                <c:pt idx="4207">
                  <c:v>0.37374350000000001</c:v>
                </c:pt>
                <c:pt idx="4208">
                  <c:v>0.37382910000000003</c:v>
                </c:pt>
                <c:pt idx="4209">
                  <c:v>0.37390269999999998</c:v>
                </c:pt>
                <c:pt idx="4210">
                  <c:v>0.37396410000000002</c:v>
                </c:pt>
                <c:pt idx="4211">
                  <c:v>0.37401760000000001</c:v>
                </c:pt>
                <c:pt idx="4212">
                  <c:v>0.37407230000000002</c:v>
                </c:pt>
                <c:pt idx="4213">
                  <c:v>0.374137</c:v>
                </c:pt>
                <c:pt idx="4214">
                  <c:v>0.3742164</c:v>
                </c:pt>
                <c:pt idx="4215">
                  <c:v>0.37430839999999999</c:v>
                </c:pt>
                <c:pt idx="4216">
                  <c:v>0.37440499999999999</c:v>
                </c:pt>
                <c:pt idx="4217">
                  <c:v>0.37449640000000001</c:v>
                </c:pt>
                <c:pt idx="4218">
                  <c:v>0.37457469999999998</c:v>
                </c:pt>
                <c:pt idx="4219">
                  <c:v>0.37463869999999999</c:v>
                </c:pt>
                <c:pt idx="4220">
                  <c:v>0.37469360000000002</c:v>
                </c:pt>
                <c:pt idx="4221">
                  <c:v>0.37474940000000001</c:v>
                </c:pt>
                <c:pt idx="4222">
                  <c:v>0.37481530000000002</c:v>
                </c:pt>
                <c:pt idx="4223">
                  <c:v>0.37489709999999998</c:v>
                </c:pt>
                <c:pt idx="4224">
                  <c:v>0.37499460000000001</c:v>
                </c:pt>
                <c:pt idx="4225">
                  <c:v>0.37510339999999998</c:v>
                </c:pt>
                <c:pt idx="4226">
                  <c:v>0.37521789999999999</c:v>
                </c:pt>
                <c:pt idx="4227">
                  <c:v>0.37533369999999999</c:v>
                </c:pt>
                <c:pt idx="4228">
                  <c:v>0.3754499</c:v>
                </c:pt>
                <c:pt idx="4229">
                  <c:v>0.37556729999999999</c:v>
                </c:pt>
                <c:pt idx="4230">
                  <c:v>0.37568669999999998</c:v>
                </c:pt>
                <c:pt idx="4231">
                  <c:v>0.37580730000000001</c:v>
                </c:pt>
                <c:pt idx="4232">
                  <c:v>0.37592520000000001</c:v>
                </c:pt>
                <c:pt idx="4233">
                  <c:v>0.37603609999999998</c:v>
                </c:pt>
                <c:pt idx="4234">
                  <c:v>0.3761372</c:v>
                </c:pt>
                <c:pt idx="4235">
                  <c:v>0.37622909999999998</c:v>
                </c:pt>
                <c:pt idx="4236">
                  <c:v>0.3763166</c:v>
                </c:pt>
                <c:pt idx="4237">
                  <c:v>0.3764055</c:v>
                </c:pt>
                <c:pt idx="4238">
                  <c:v>0.37650070000000002</c:v>
                </c:pt>
                <c:pt idx="4239">
                  <c:v>0.3766041</c:v>
                </c:pt>
                <c:pt idx="4240">
                  <c:v>0.37671270000000001</c:v>
                </c:pt>
                <c:pt idx="4241">
                  <c:v>0.37682120000000002</c:v>
                </c:pt>
                <c:pt idx="4242">
                  <c:v>0.37692439999999999</c:v>
                </c:pt>
                <c:pt idx="4243">
                  <c:v>0.3770193</c:v>
                </c:pt>
                <c:pt idx="4244">
                  <c:v>0.377106</c:v>
                </c:pt>
                <c:pt idx="4245">
                  <c:v>0.3771872</c:v>
                </c:pt>
                <c:pt idx="4246">
                  <c:v>0.37726530000000003</c:v>
                </c:pt>
                <c:pt idx="4247">
                  <c:v>0.3773418</c:v>
                </c:pt>
                <c:pt idx="4248">
                  <c:v>0.37741599999999997</c:v>
                </c:pt>
                <c:pt idx="4249">
                  <c:v>0.3774863</c:v>
                </c:pt>
                <c:pt idx="4250">
                  <c:v>0.37755309999999997</c:v>
                </c:pt>
                <c:pt idx="4251">
                  <c:v>0.37761899999999998</c:v>
                </c:pt>
                <c:pt idx="4252">
                  <c:v>0.37768889999999999</c:v>
                </c:pt>
                <c:pt idx="4253">
                  <c:v>0.37776870000000001</c:v>
                </c:pt>
                <c:pt idx="4254">
                  <c:v>0.37786249999999999</c:v>
                </c:pt>
                <c:pt idx="4255">
                  <c:v>0.37797049999999999</c:v>
                </c:pt>
                <c:pt idx="4256">
                  <c:v>0.3780887</c:v>
                </c:pt>
                <c:pt idx="4257">
                  <c:v>0.37821139999999998</c:v>
                </c:pt>
                <c:pt idx="4258">
                  <c:v>0.378332</c:v>
                </c:pt>
                <c:pt idx="4259">
                  <c:v>0.37844610000000001</c:v>
                </c:pt>
                <c:pt idx="4260">
                  <c:v>0.378552</c:v>
                </c:pt>
                <c:pt idx="4261">
                  <c:v>0.37865009999999999</c:v>
                </c:pt>
                <c:pt idx="4262">
                  <c:v>0.37874010000000002</c:v>
                </c:pt>
                <c:pt idx="4263">
                  <c:v>0.37882130000000003</c:v>
                </c:pt>
                <c:pt idx="4264">
                  <c:v>0.37889099999999998</c:v>
                </c:pt>
                <c:pt idx="4265">
                  <c:v>0.37894689999999998</c:v>
                </c:pt>
                <c:pt idx="4266">
                  <c:v>0.37898890000000002</c:v>
                </c:pt>
                <c:pt idx="4267">
                  <c:v>0.37902039999999998</c:v>
                </c:pt>
                <c:pt idx="4268">
                  <c:v>0.37904840000000001</c:v>
                </c:pt>
                <c:pt idx="4269">
                  <c:v>0.37908190000000003</c:v>
                </c:pt>
                <c:pt idx="4270">
                  <c:v>0.37912940000000001</c:v>
                </c:pt>
                <c:pt idx="4271">
                  <c:v>0.37919629999999999</c:v>
                </c:pt>
                <c:pt idx="4272">
                  <c:v>0.3792836</c:v>
                </c:pt>
                <c:pt idx="4273">
                  <c:v>0.3793879</c:v>
                </c:pt>
                <c:pt idx="4274">
                  <c:v>0.37950270000000003</c:v>
                </c:pt>
                <c:pt idx="4275">
                  <c:v>0.37962059999999997</c:v>
                </c:pt>
                <c:pt idx="4276">
                  <c:v>0.37973319999999999</c:v>
                </c:pt>
                <c:pt idx="4277">
                  <c:v>0.3798339</c:v>
                </c:pt>
                <c:pt idx="4278">
                  <c:v>0.37991740000000002</c:v>
                </c:pt>
                <c:pt idx="4279">
                  <c:v>0.37998100000000001</c:v>
                </c:pt>
                <c:pt idx="4280">
                  <c:v>0.38002580000000002</c:v>
                </c:pt>
                <c:pt idx="4281">
                  <c:v>0.38005729999999999</c:v>
                </c:pt>
                <c:pt idx="4282">
                  <c:v>0.38008520000000001</c:v>
                </c:pt>
                <c:pt idx="4283">
                  <c:v>0.38012059999999998</c:v>
                </c:pt>
                <c:pt idx="4284">
                  <c:v>0.38017420000000002</c:v>
                </c:pt>
                <c:pt idx="4285">
                  <c:v>0.38025209999999998</c:v>
                </c:pt>
                <c:pt idx="4286">
                  <c:v>0.38035400000000003</c:v>
                </c:pt>
                <c:pt idx="4287">
                  <c:v>0.38047259999999999</c:v>
                </c:pt>
                <c:pt idx="4288">
                  <c:v>0.38059700000000002</c:v>
                </c:pt>
                <c:pt idx="4289">
                  <c:v>0.3807159</c:v>
                </c:pt>
                <c:pt idx="4290">
                  <c:v>0.38082129999999997</c:v>
                </c:pt>
                <c:pt idx="4291">
                  <c:v>0.38091059999999999</c:v>
                </c:pt>
                <c:pt idx="4292">
                  <c:v>0.38098589999999999</c:v>
                </c:pt>
                <c:pt idx="4293">
                  <c:v>0.38105270000000002</c:v>
                </c:pt>
                <c:pt idx="4294">
                  <c:v>0.38111669999999997</c:v>
                </c:pt>
                <c:pt idx="4295">
                  <c:v>0.38118229999999997</c:v>
                </c:pt>
                <c:pt idx="4296">
                  <c:v>0.38125219999999999</c:v>
                </c:pt>
                <c:pt idx="4297">
                  <c:v>0.38132820000000001</c:v>
                </c:pt>
                <c:pt idx="4298">
                  <c:v>0.38141190000000003</c:v>
                </c:pt>
                <c:pt idx="4299">
                  <c:v>0.38150539999999999</c:v>
                </c:pt>
                <c:pt idx="4300">
                  <c:v>0.38160919999999998</c:v>
                </c:pt>
                <c:pt idx="4301">
                  <c:v>0.38172139999999999</c:v>
                </c:pt>
                <c:pt idx="4302">
                  <c:v>0.38183650000000002</c:v>
                </c:pt>
                <c:pt idx="4303">
                  <c:v>0.38194660000000002</c:v>
                </c:pt>
                <c:pt idx="4304">
                  <c:v>0.38204359999999998</c:v>
                </c:pt>
                <c:pt idx="4305">
                  <c:v>0.38212309999999999</c:v>
                </c:pt>
                <c:pt idx="4306">
                  <c:v>0.38218639999999998</c:v>
                </c:pt>
                <c:pt idx="4307">
                  <c:v>0.3822411</c:v>
                </c:pt>
                <c:pt idx="4308">
                  <c:v>0.38229829999999998</c:v>
                </c:pt>
                <c:pt idx="4309">
                  <c:v>0.38236759999999997</c:v>
                </c:pt>
                <c:pt idx="4310">
                  <c:v>0.38245420000000002</c:v>
                </c:pt>
                <c:pt idx="4311">
                  <c:v>0.38255630000000002</c:v>
                </c:pt>
                <c:pt idx="4312">
                  <c:v>0.38266719999999999</c:v>
                </c:pt>
                <c:pt idx="4313">
                  <c:v>0.38277840000000002</c:v>
                </c:pt>
                <c:pt idx="4314">
                  <c:v>0.38288339999999998</c:v>
                </c:pt>
                <c:pt idx="4315">
                  <c:v>0.38298149999999997</c:v>
                </c:pt>
                <c:pt idx="4316">
                  <c:v>0.38307649999999999</c:v>
                </c:pt>
                <c:pt idx="4317">
                  <c:v>0.38317370000000001</c:v>
                </c:pt>
                <c:pt idx="4318">
                  <c:v>0.38327650000000002</c:v>
                </c:pt>
                <c:pt idx="4319">
                  <c:v>0.38338349999999999</c:v>
                </c:pt>
                <c:pt idx="4320">
                  <c:v>0.38348870000000002</c:v>
                </c:pt>
                <c:pt idx="4321">
                  <c:v>0.38358360000000002</c:v>
                </c:pt>
                <c:pt idx="4322">
                  <c:v>0.38366169999999999</c:v>
                </c:pt>
                <c:pt idx="4323">
                  <c:v>0.38372139999999999</c:v>
                </c:pt>
                <c:pt idx="4324">
                  <c:v>0.38376690000000002</c:v>
                </c:pt>
                <c:pt idx="4325">
                  <c:v>0.38380760000000003</c:v>
                </c:pt>
                <c:pt idx="4326">
                  <c:v>0.38385340000000001</c:v>
                </c:pt>
                <c:pt idx="4327">
                  <c:v>0.38391209999999998</c:v>
                </c:pt>
                <c:pt idx="4328">
                  <c:v>0.38398680000000002</c:v>
                </c:pt>
                <c:pt idx="4329">
                  <c:v>0.38407590000000003</c:v>
                </c:pt>
                <c:pt idx="4330">
                  <c:v>0.3841754</c:v>
                </c:pt>
                <c:pt idx="4331">
                  <c:v>0.38427990000000001</c:v>
                </c:pt>
                <c:pt idx="4332">
                  <c:v>0.38438600000000001</c:v>
                </c:pt>
                <c:pt idx="4333">
                  <c:v>0.38449129999999998</c:v>
                </c:pt>
                <c:pt idx="4334">
                  <c:v>0.38459510000000002</c:v>
                </c:pt>
                <c:pt idx="4335">
                  <c:v>0.38469680000000001</c:v>
                </c:pt>
                <c:pt idx="4336">
                  <c:v>0.38479530000000001</c:v>
                </c:pt>
                <c:pt idx="4337">
                  <c:v>0.3848895</c:v>
                </c:pt>
                <c:pt idx="4338">
                  <c:v>0.3849783</c:v>
                </c:pt>
                <c:pt idx="4339">
                  <c:v>0.3850616</c:v>
                </c:pt>
                <c:pt idx="4340">
                  <c:v>0.38513999999999998</c:v>
                </c:pt>
                <c:pt idx="4341">
                  <c:v>0.38521480000000002</c:v>
                </c:pt>
                <c:pt idx="4342">
                  <c:v>0.38528790000000002</c:v>
                </c:pt>
                <c:pt idx="4343">
                  <c:v>0.3853607</c:v>
                </c:pt>
                <c:pt idx="4344">
                  <c:v>0.38543509999999997</c:v>
                </c:pt>
                <c:pt idx="4345">
                  <c:v>0.38551279999999999</c:v>
                </c:pt>
                <c:pt idx="4346">
                  <c:v>0.38559579999999999</c:v>
                </c:pt>
                <c:pt idx="4347">
                  <c:v>0.38568459999999999</c:v>
                </c:pt>
                <c:pt idx="4348">
                  <c:v>0.38577879999999998</c:v>
                </c:pt>
                <c:pt idx="4349">
                  <c:v>0.38587519999999997</c:v>
                </c:pt>
                <c:pt idx="4350">
                  <c:v>0.3859688</c:v>
                </c:pt>
                <c:pt idx="4351">
                  <c:v>0.3860538</c:v>
                </c:pt>
                <c:pt idx="4352">
                  <c:v>0.38612730000000001</c:v>
                </c:pt>
                <c:pt idx="4353">
                  <c:v>0.38618980000000003</c:v>
                </c:pt>
                <c:pt idx="4354">
                  <c:v>0.3862466</c:v>
                </c:pt>
                <c:pt idx="4355">
                  <c:v>0.38630589999999998</c:v>
                </c:pt>
                <c:pt idx="4356">
                  <c:v>0.38637519999999997</c:v>
                </c:pt>
                <c:pt idx="4357">
                  <c:v>0.38645839999999998</c:v>
                </c:pt>
                <c:pt idx="4358">
                  <c:v>0.38655349999999999</c:v>
                </c:pt>
                <c:pt idx="4359">
                  <c:v>0.38665270000000002</c:v>
                </c:pt>
                <c:pt idx="4360">
                  <c:v>0.38674599999999998</c:v>
                </c:pt>
                <c:pt idx="4361">
                  <c:v>0.3868258</c:v>
                </c:pt>
                <c:pt idx="4362">
                  <c:v>0.3868897</c:v>
                </c:pt>
                <c:pt idx="4363">
                  <c:v>0.3869417</c:v>
                </c:pt>
                <c:pt idx="4364">
                  <c:v>0.38699060000000002</c:v>
                </c:pt>
                <c:pt idx="4365">
                  <c:v>0.38704670000000002</c:v>
                </c:pt>
                <c:pt idx="4366">
                  <c:v>0.3871173</c:v>
                </c:pt>
                <c:pt idx="4367">
                  <c:v>0.38720500000000002</c:v>
                </c:pt>
                <c:pt idx="4368">
                  <c:v>0.38730730000000002</c:v>
                </c:pt>
                <c:pt idx="4369">
                  <c:v>0.38741950000000003</c:v>
                </c:pt>
                <c:pt idx="4370">
                  <c:v>0.3875363</c:v>
                </c:pt>
                <c:pt idx="4371">
                  <c:v>0.38765440000000001</c:v>
                </c:pt>
                <c:pt idx="4372">
                  <c:v>0.38777149999999999</c:v>
                </c:pt>
                <c:pt idx="4373">
                  <c:v>0.38788529999999999</c:v>
                </c:pt>
                <c:pt idx="4374">
                  <c:v>0.38799250000000002</c:v>
                </c:pt>
                <c:pt idx="4375">
                  <c:v>0.38808769999999998</c:v>
                </c:pt>
                <c:pt idx="4376">
                  <c:v>0.38816640000000002</c:v>
                </c:pt>
                <c:pt idx="4377">
                  <c:v>0.38822570000000001</c:v>
                </c:pt>
                <c:pt idx="4378">
                  <c:v>0.38826759999999999</c:v>
                </c:pt>
                <c:pt idx="4379">
                  <c:v>0.38829940000000002</c:v>
                </c:pt>
                <c:pt idx="4380">
                  <c:v>0.38833129999999999</c:v>
                </c:pt>
                <c:pt idx="4381">
                  <c:v>0.38837169999999999</c:v>
                </c:pt>
                <c:pt idx="4382">
                  <c:v>0.38842559999999998</c:v>
                </c:pt>
                <c:pt idx="4383">
                  <c:v>0.38849129999999998</c:v>
                </c:pt>
                <c:pt idx="4384">
                  <c:v>0.38856230000000003</c:v>
                </c:pt>
                <c:pt idx="4385">
                  <c:v>0.38862960000000002</c:v>
                </c:pt>
                <c:pt idx="4386">
                  <c:v>0.388687</c:v>
                </c:pt>
                <c:pt idx="4387">
                  <c:v>0.38873289999999999</c:v>
                </c:pt>
                <c:pt idx="4388">
                  <c:v>0.38877200000000001</c:v>
                </c:pt>
                <c:pt idx="4389">
                  <c:v>0.38881209999999999</c:v>
                </c:pt>
                <c:pt idx="4390">
                  <c:v>0.38886199999999999</c:v>
                </c:pt>
                <c:pt idx="4391">
                  <c:v>0.38892769999999999</c:v>
                </c:pt>
                <c:pt idx="4392">
                  <c:v>0.38901170000000002</c:v>
                </c:pt>
                <c:pt idx="4393">
                  <c:v>0.38911299999999999</c:v>
                </c:pt>
                <c:pt idx="4394">
                  <c:v>0.38922830000000003</c:v>
                </c:pt>
                <c:pt idx="4395">
                  <c:v>0.38935389999999998</c:v>
                </c:pt>
                <c:pt idx="4396">
                  <c:v>0.38948579999999999</c:v>
                </c:pt>
                <c:pt idx="4397">
                  <c:v>0.38961839999999998</c:v>
                </c:pt>
                <c:pt idx="4398">
                  <c:v>0.3897447</c:v>
                </c:pt>
                <c:pt idx="4399">
                  <c:v>0.38985579999999997</c:v>
                </c:pt>
                <c:pt idx="4400">
                  <c:v>0.38994200000000001</c:v>
                </c:pt>
                <c:pt idx="4401">
                  <c:v>0.38999650000000002</c:v>
                </c:pt>
                <c:pt idx="4402">
                  <c:v>0.39001740000000001</c:v>
                </c:pt>
                <c:pt idx="4403">
                  <c:v>0.39000950000000001</c:v>
                </c:pt>
                <c:pt idx="4404">
                  <c:v>0.38998379999999999</c:v>
                </c:pt>
                <c:pt idx="4405">
                  <c:v>0.3899551</c:v>
                </c:pt>
                <c:pt idx="4406">
                  <c:v>0.3899378</c:v>
                </c:pt>
                <c:pt idx="4407">
                  <c:v>0.3899416</c:v>
                </c:pt>
                <c:pt idx="4408">
                  <c:v>0.38997039999999999</c:v>
                </c:pt>
                <c:pt idx="4409">
                  <c:v>0.39002209999999998</c:v>
                </c:pt>
                <c:pt idx="4410">
                  <c:v>0.39008999999999999</c:v>
                </c:pt>
                <c:pt idx="4411">
                  <c:v>0.39016580000000001</c:v>
                </c:pt>
                <c:pt idx="4412">
                  <c:v>0.39024160000000002</c:v>
                </c:pt>
                <c:pt idx="4413">
                  <c:v>0.3903124</c:v>
                </c:pt>
                <c:pt idx="4414">
                  <c:v>0.3903759</c:v>
                </c:pt>
                <c:pt idx="4415">
                  <c:v>0.39043260000000002</c:v>
                </c:pt>
                <c:pt idx="4416">
                  <c:v>0.39048529999999998</c:v>
                </c:pt>
                <c:pt idx="4417">
                  <c:v>0.3905383</c:v>
                </c:pt>
                <c:pt idx="4418">
                  <c:v>0.39059539999999998</c:v>
                </c:pt>
                <c:pt idx="4419">
                  <c:v>0.39065919999999998</c:v>
                </c:pt>
                <c:pt idx="4420">
                  <c:v>0.39072970000000001</c:v>
                </c:pt>
                <c:pt idx="4421">
                  <c:v>0.39080379999999998</c:v>
                </c:pt>
                <c:pt idx="4422">
                  <c:v>0.3908759</c:v>
                </c:pt>
                <c:pt idx="4423">
                  <c:v>0.3909395</c:v>
                </c:pt>
                <c:pt idx="4424">
                  <c:v>0.39099050000000002</c:v>
                </c:pt>
                <c:pt idx="4425">
                  <c:v>0.39102809999999999</c:v>
                </c:pt>
                <c:pt idx="4426">
                  <c:v>0.39105659999999998</c:v>
                </c:pt>
                <c:pt idx="4427">
                  <c:v>0.39108290000000001</c:v>
                </c:pt>
                <c:pt idx="4428">
                  <c:v>0.39111479999999998</c:v>
                </c:pt>
                <c:pt idx="4429">
                  <c:v>0.39115729999999999</c:v>
                </c:pt>
                <c:pt idx="4430">
                  <c:v>0.39121119999999998</c:v>
                </c:pt>
                <c:pt idx="4431">
                  <c:v>0.39127289999999998</c:v>
                </c:pt>
                <c:pt idx="4432">
                  <c:v>0.39133649999999998</c:v>
                </c:pt>
                <c:pt idx="4433">
                  <c:v>0.39139750000000001</c:v>
                </c:pt>
                <c:pt idx="4434">
                  <c:v>0.39145469999999999</c:v>
                </c:pt>
                <c:pt idx="4435">
                  <c:v>0.391511</c:v>
                </c:pt>
                <c:pt idx="4436">
                  <c:v>0.39157170000000002</c:v>
                </c:pt>
                <c:pt idx="4437">
                  <c:v>0.39164120000000002</c:v>
                </c:pt>
                <c:pt idx="4438">
                  <c:v>0.39172069999999998</c:v>
                </c:pt>
                <c:pt idx="4439">
                  <c:v>0.3918065</c:v>
                </c:pt>
                <c:pt idx="4440">
                  <c:v>0.39189079999999998</c:v>
                </c:pt>
                <c:pt idx="4441">
                  <c:v>0.39196500000000001</c:v>
                </c:pt>
                <c:pt idx="4442">
                  <c:v>0.39202229999999999</c:v>
                </c:pt>
                <c:pt idx="4443">
                  <c:v>0.39206010000000002</c:v>
                </c:pt>
                <c:pt idx="4444">
                  <c:v>0.39207969999999998</c:v>
                </c:pt>
                <c:pt idx="4445">
                  <c:v>0.39208589999999999</c:v>
                </c:pt>
                <c:pt idx="4446">
                  <c:v>0.39208539999999997</c:v>
                </c:pt>
                <c:pt idx="4447">
                  <c:v>0.39208470000000001</c:v>
                </c:pt>
                <c:pt idx="4448">
                  <c:v>0.39208949999999998</c:v>
                </c:pt>
                <c:pt idx="4449">
                  <c:v>0.3921055</c:v>
                </c:pt>
                <c:pt idx="4450">
                  <c:v>0.39213759999999998</c:v>
                </c:pt>
                <c:pt idx="4451">
                  <c:v>0.39218960000000003</c:v>
                </c:pt>
                <c:pt idx="4452">
                  <c:v>0.39226250000000001</c:v>
                </c:pt>
                <c:pt idx="4453">
                  <c:v>0.39235370000000003</c:v>
                </c:pt>
                <c:pt idx="4454">
                  <c:v>0.39245609999999997</c:v>
                </c:pt>
                <c:pt idx="4455">
                  <c:v>0.39255950000000001</c:v>
                </c:pt>
                <c:pt idx="4456">
                  <c:v>0.39265410000000001</c:v>
                </c:pt>
                <c:pt idx="4457">
                  <c:v>0.3927329</c:v>
                </c:pt>
                <c:pt idx="4458">
                  <c:v>0.3927949</c:v>
                </c:pt>
                <c:pt idx="4459">
                  <c:v>0.39284459999999999</c:v>
                </c:pt>
                <c:pt idx="4460">
                  <c:v>0.39288980000000001</c:v>
                </c:pt>
                <c:pt idx="4461">
                  <c:v>0.39293830000000002</c:v>
                </c:pt>
                <c:pt idx="4462">
                  <c:v>0.3929935</c:v>
                </c:pt>
                <c:pt idx="4463">
                  <c:v>0.39305489999999998</c:v>
                </c:pt>
                <c:pt idx="4464">
                  <c:v>0.3931172</c:v>
                </c:pt>
                <c:pt idx="4465">
                  <c:v>0.3931752</c:v>
                </c:pt>
                <c:pt idx="4466">
                  <c:v>0.3932253</c:v>
                </c:pt>
                <c:pt idx="4467">
                  <c:v>0.39326840000000002</c:v>
                </c:pt>
                <c:pt idx="4468">
                  <c:v>0.39330939999999998</c:v>
                </c:pt>
                <c:pt idx="4469">
                  <c:v>0.39335429999999999</c:v>
                </c:pt>
                <c:pt idx="4470">
                  <c:v>0.39340740000000002</c:v>
                </c:pt>
                <c:pt idx="4471">
                  <c:v>0.39346950000000003</c:v>
                </c:pt>
                <c:pt idx="4472">
                  <c:v>0.39353690000000002</c:v>
                </c:pt>
                <c:pt idx="4473">
                  <c:v>0.39360440000000002</c:v>
                </c:pt>
                <c:pt idx="4474">
                  <c:v>0.39366640000000003</c:v>
                </c:pt>
                <c:pt idx="4475">
                  <c:v>0.3937196</c:v>
                </c:pt>
                <c:pt idx="4476">
                  <c:v>0.39376329999999998</c:v>
                </c:pt>
                <c:pt idx="4477">
                  <c:v>0.39379839999999999</c:v>
                </c:pt>
                <c:pt idx="4478">
                  <c:v>0.39382600000000001</c:v>
                </c:pt>
                <c:pt idx="4479">
                  <c:v>0.39384639999999999</c:v>
                </c:pt>
                <c:pt idx="4480">
                  <c:v>0.39385890000000001</c:v>
                </c:pt>
                <c:pt idx="4481">
                  <c:v>0.39386339999999997</c:v>
                </c:pt>
                <c:pt idx="4482">
                  <c:v>0.39386139999999997</c:v>
                </c:pt>
                <c:pt idx="4483">
                  <c:v>0.39385700000000001</c:v>
                </c:pt>
                <c:pt idx="4484">
                  <c:v>0.39385559999999997</c:v>
                </c:pt>
                <c:pt idx="4485">
                  <c:v>0.3938622</c:v>
                </c:pt>
                <c:pt idx="4486">
                  <c:v>0.39387860000000002</c:v>
                </c:pt>
                <c:pt idx="4487">
                  <c:v>0.39390389999999997</c:v>
                </c:pt>
                <c:pt idx="4488">
                  <c:v>0.39393289999999997</c:v>
                </c:pt>
                <c:pt idx="4489">
                  <c:v>0.39396009999999998</c:v>
                </c:pt>
                <c:pt idx="4490">
                  <c:v>0.39398139999999998</c:v>
                </c:pt>
                <c:pt idx="4491">
                  <c:v>0.39399590000000001</c:v>
                </c:pt>
                <c:pt idx="4492">
                  <c:v>0.39400629999999998</c:v>
                </c:pt>
                <c:pt idx="4493">
                  <c:v>0.39401770000000003</c:v>
                </c:pt>
                <c:pt idx="4494">
                  <c:v>0.39403470000000002</c:v>
                </c:pt>
                <c:pt idx="4495">
                  <c:v>0.39406079999999999</c:v>
                </c:pt>
                <c:pt idx="4496">
                  <c:v>0.39409689999999997</c:v>
                </c:pt>
                <c:pt idx="4497">
                  <c:v>0.39414250000000001</c:v>
                </c:pt>
                <c:pt idx="4498">
                  <c:v>0.39419650000000001</c:v>
                </c:pt>
                <c:pt idx="4499">
                  <c:v>0.39425830000000001</c:v>
                </c:pt>
                <c:pt idx="4500">
                  <c:v>0.39432780000000001</c:v>
                </c:pt>
                <c:pt idx="4501">
                  <c:v>0.39440449999999999</c:v>
                </c:pt>
                <c:pt idx="4502">
                  <c:v>0.39448630000000001</c:v>
                </c:pt>
                <c:pt idx="4503">
                  <c:v>0.39456910000000001</c:v>
                </c:pt>
                <c:pt idx="4504">
                  <c:v>0.39464719999999998</c:v>
                </c:pt>
                <c:pt idx="4505">
                  <c:v>0.39471590000000001</c:v>
                </c:pt>
                <c:pt idx="4506">
                  <c:v>0.39477210000000001</c:v>
                </c:pt>
                <c:pt idx="4507">
                  <c:v>0.39481569999999999</c:v>
                </c:pt>
                <c:pt idx="4508">
                  <c:v>0.39484960000000002</c:v>
                </c:pt>
                <c:pt idx="4509">
                  <c:v>0.39487729999999999</c:v>
                </c:pt>
                <c:pt idx="4510">
                  <c:v>0.39490180000000003</c:v>
                </c:pt>
                <c:pt idx="4511">
                  <c:v>0.39492369999999999</c:v>
                </c:pt>
                <c:pt idx="4512">
                  <c:v>0.3949414</c:v>
                </c:pt>
                <c:pt idx="4513">
                  <c:v>0.39495350000000001</c:v>
                </c:pt>
                <c:pt idx="4514">
                  <c:v>0.39495960000000002</c:v>
                </c:pt>
                <c:pt idx="4515">
                  <c:v>0.39496249999999999</c:v>
                </c:pt>
                <c:pt idx="4516">
                  <c:v>0.39496819999999999</c:v>
                </c:pt>
                <c:pt idx="4517">
                  <c:v>0.394984</c:v>
                </c:pt>
                <c:pt idx="4518">
                  <c:v>0.39501609999999998</c:v>
                </c:pt>
                <c:pt idx="4519">
                  <c:v>0.39506740000000001</c:v>
                </c:pt>
                <c:pt idx="4520">
                  <c:v>0.39513579999999998</c:v>
                </c:pt>
                <c:pt idx="4521">
                  <c:v>0.39521509999999999</c:v>
                </c:pt>
                <c:pt idx="4522">
                  <c:v>0.39529639999999999</c:v>
                </c:pt>
                <c:pt idx="4523">
                  <c:v>0.39537090000000003</c:v>
                </c:pt>
                <c:pt idx="4524">
                  <c:v>0.39543129999999999</c:v>
                </c:pt>
                <c:pt idx="4525">
                  <c:v>0.39547399999999999</c:v>
                </c:pt>
                <c:pt idx="4526">
                  <c:v>0.3954992</c:v>
                </c:pt>
                <c:pt idx="4527">
                  <c:v>0.39551039999999998</c:v>
                </c:pt>
                <c:pt idx="4528">
                  <c:v>0.39551259999999999</c:v>
                </c:pt>
                <c:pt idx="4529">
                  <c:v>0.3955128</c:v>
                </c:pt>
                <c:pt idx="4530">
                  <c:v>0.39551750000000002</c:v>
                </c:pt>
                <c:pt idx="4531">
                  <c:v>0.39553139999999998</c:v>
                </c:pt>
                <c:pt idx="4532">
                  <c:v>0.39555760000000001</c:v>
                </c:pt>
                <c:pt idx="4533">
                  <c:v>0.3955958</c:v>
                </c:pt>
                <c:pt idx="4534">
                  <c:v>0.39564379999999999</c:v>
                </c:pt>
                <c:pt idx="4535">
                  <c:v>0.39569759999999998</c:v>
                </c:pt>
                <c:pt idx="4536">
                  <c:v>0.39575349999999998</c:v>
                </c:pt>
                <c:pt idx="4537">
                  <c:v>0.3958101</c:v>
                </c:pt>
                <c:pt idx="4538">
                  <c:v>0.39586769999999999</c:v>
                </c:pt>
                <c:pt idx="4539">
                  <c:v>0.39592939999999999</c:v>
                </c:pt>
                <c:pt idx="4540">
                  <c:v>0.39599839999999997</c:v>
                </c:pt>
                <c:pt idx="4541">
                  <c:v>0.39607720000000002</c:v>
                </c:pt>
                <c:pt idx="4542">
                  <c:v>0.3961655</c:v>
                </c:pt>
                <c:pt idx="4543">
                  <c:v>0.39626030000000001</c:v>
                </c:pt>
                <c:pt idx="4544">
                  <c:v>0.39635690000000001</c:v>
                </c:pt>
                <c:pt idx="4545">
                  <c:v>0.39645160000000002</c:v>
                </c:pt>
                <c:pt idx="4546">
                  <c:v>0.39654230000000001</c:v>
                </c:pt>
                <c:pt idx="4547">
                  <c:v>0.39663029999999999</c:v>
                </c:pt>
                <c:pt idx="4548">
                  <c:v>0.39671919999999999</c:v>
                </c:pt>
                <c:pt idx="4549">
                  <c:v>0.39681240000000001</c:v>
                </c:pt>
                <c:pt idx="4550">
                  <c:v>0.39691169999999998</c:v>
                </c:pt>
                <c:pt idx="4551">
                  <c:v>0.39701560000000002</c:v>
                </c:pt>
                <c:pt idx="4552">
                  <c:v>0.39711859999999999</c:v>
                </c:pt>
                <c:pt idx="4553">
                  <c:v>0.39721329999999999</c:v>
                </c:pt>
                <c:pt idx="4554">
                  <c:v>0.39729330000000002</c:v>
                </c:pt>
                <c:pt idx="4555">
                  <c:v>0.3973545</c:v>
                </c:pt>
                <c:pt idx="4556">
                  <c:v>0.39739750000000001</c:v>
                </c:pt>
                <c:pt idx="4557">
                  <c:v>0.39742680000000002</c:v>
                </c:pt>
                <c:pt idx="4558">
                  <c:v>0.39745019999999998</c:v>
                </c:pt>
                <c:pt idx="4559">
                  <c:v>0.397476</c:v>
                </c:pt>
                <c:pt idx="4560">
                  <c:v>0.39751039999999999</c:v>
                </c:pt>
                <c:pt idx="4561">
                  <c:v>0.39755689999999999</c:v>
                </c:pt>
                <c:pt idx="4562">
                  <c:v>0.39761459999999998</c:v>
                </c:pt>
                <c:pt idx="4563">
                  <c:v>0.39767999999999998</c:v>
                </c:pt>
                <c:pt idx="4564">
                  <c:v>0.39774769999999998</c:v>
                </c:pt>
                <c:pt idx="4565">
                  <c:v>0.39781280000000002</c:v>
                </c:pt>
                <c:pt idx="4566">
                  <c:v>0.39787270000000002</c:v>
                </c:pt>
                <c:pt idx="4567">
                  <c:v>0.39792810000000001</c:v>
                </c:pt>
                <c:pt idx="4568">
                  <c:v>0.39798260000000002</c:v>
                </c:pt>
                <c:pt idx="4569">
                  <c:v>0.39804210000000001</c:v>
                </c:pt>
                <c:pt idx="4570">
                  <c:v>0.39811249999999998</c:v>
                </c:pt>
                <c:pt idx="4571">
                  <c:v>0.39819779999999999</c:v>
                </c:pt>
                <c:pt idx="4572">
                  <c:v>0.39829880000000001</c:v>
                </c:pt>
                <c:pt idx="4573">
                  <c:v>0.3984123</c:v>
                </c:pt>
                <c:pt idx="4574">
                  <c:v>0.39853240000000001</c:v>
                </c:pt>
                <c:pt idx="4575">
                  <c:v>0.3986518</c:v>
                </c:pt>
                <c:pt idx="4576">
                  <c:v>0.39876400000000001</c:v>
                </c:pt>
                <c:pt idx="4577">
                  <c:v>0.39886460000000001</c:v>
                </c:pt>
                <c:pt idx="4578">
                  <c:v>0.39895130000000001</c:v>
                </c:pt>
                <c:pt idx="4579">
                  <c:v>0.39902409999999999</c:v>
                </c:pt>
                <c:pt idx="4580">
                  <c:v>0.39908369999999999</c:v>
                </c:pt>
                <c:pt idx="4581">
                  <c:v>0.39913189999999998</c:v>
                </c:pt>
                <c:pt idx="4582">
                  <c:v>0.39917059999999999</c:v>
                </c:pt>
                <c:pt idx="4583">
                  <c:v>0.39920329999999998</c:v>
                </c:pt>
                <c:pt idx="4584">
                  <c:v>0.39923520000000001</c:v>
                </c:pt>
                <c:pt idx="4585">
                  <c:v>0.39927309999999999</c:v>
                </c:pt>
                <c:pt idx="4586">
                  <c:v>0.39932380000000001</c:v>
                </c:pt>
                <c:pt idx="4587">
                  <c:v>0.39939279999999999</c:v>
                </c:pt>
                <c:pt idx="4588">
                  <c:v>0.399482</c:v>
                </c:pt>
                <c:pt idx="4589">
                  <c:v>0.39958830000000001</c:v>
                </c:pt>
                <c:pt idx="4590">
                  <c:v>0.39970460000000002</c:v>
                </c:pt>
                <c:pt idx="4591">
                  <c:v>0.3998217</c:v>
                </c:pt>
                <c:pt idx="4592">
                  <c:v>0.3999316</c:v>
                </c:pt>
                <c:pt idx="4593">
                  <c:v>0.40002949999999998</c:v>
                </c:pt>
                <c:pt idx="4594">
                  <c:v>0.40011540000000001</c:v>
                </c:pt>
                <c:pt idx="4595">
                  <c:v>0.40019320000000003</c:v>
                </c:pt>
                <c:pt idx="4596">
                  <c:v>0.40026929999999999</c:v>
                </c:pt>
                <c:pt idx="4597">
                  <c:v>0.40034989999999998</c:v>
                </c:pt>
                <c:pt idx="4598">
                  <c:v>0.40043889999999999</c:v>
                </c:pt>
                <c:pt idx="4599">
                  <c:v>0.40053749999999999</c:v>
                </c:pt>
                <c:pt idx="4600">
                  <c:v>0.40064430000000001</c:v>
                </c:pt>
                <c:pt idx="4601">
                  <c:v>0.4007559</c:v>
                </c:pt>
                <c:pt idx="4602">
                  <c:v>0.4008681</c:v>
                </c:pt>
                <c:pt idx="4603">
                  <c:v>0.40097690000000002</c:v>
                </c:pt>
                <c:pt idx="4604">
                  <c:v>0.40107870000000001</c:v>
                </c:pt>
                <c:pt idx="4605">
                  <c:v>0.4011711</c:v>
                </c:pt>
                <c:pt idx="4606">
                  <c:v>0.40125349999999999</c:v>
                </c:pt>
                <c:pt idx="4607">
                  <c:v>0.4013275</c:v>
                </c:pt>
                <c:pt idx="4608">
                  <c:v>0.40139710000000001</c:v>
                </c:pt>
                <c:pt idx="4609">
                  <c:v>0.40146759999999998</c:v>
                </c:pt>
                <c:pt idx="4610">
                  <c:v>0.40154420000000002</c:v>
                </c:pt>
                <c:pt idx="4611">
                  <c:v>0.40162969999999998</c:v>
                </c:pt>
                <c:pt idx="4612">
                  <c:v>0.40172419999999998</c:v>
                </c:pt>
                <c:pt idx="4613">
                  <c:v>0.40182430000000002</c:v>
                </c:pt>
                <c:pt idx="4614">
                  <c:v>0.4019257</c:v>
                </c:pt>
                <c:pt idx="4615">
                  <c:v>0.40202520000000003</c:v>
                </c:pt>
                <c:pt idx="4616">
                  <c:v>0.40212350000000002</c:v>
                </c:pt>
                <c:pt idx="4617">
                  <c:v>0.40222439999999998</c:v>
                </c:pt>
                <c:pt idx="4618">
                  <c:v>0.40233340000000001</c:v>
                </c:pt>
                <c:pt idx="4619">
                  <c:v>0.4024548</c:v>
                </c:pt>
                <c:pt idx="4620">
                  <c:v>0.40258719999999998</c:v>
                </c:pt>
                <c:pt idx="4621">
                  <c:v>0.4027232</c:v>
                </c:pt>
                <c:pt idx="4622">
                  <c:v>0.40285070000000001</c:v>
                </c:pt>
                <c:pt idx="4623">
                  <c:v>0.40295779999999998</c:v>
                </c:pt>
                <c:pt idx="4624">
                  <c:v>0.40303739999999999</c:v>
                </c:pt>
                <c:pt idx="4625">
                  <c:v>0.40309139999999999</c:v>
                </c:pt>
                <c:pt idx="4626">
                  <c:v>0.40313009999999999</c:v>
                </c:pt>
                <c:pt idx="4627">
                  <c:v>0.40316960000000002</c:v>
                </c:pt>
                <c:pt idx="4628">
                  <c:v>0.40322580000000002</c:v>
                </c:pt>
                <c:pt idx="4629">
                  <c:v>0.40330680000000002</c:v>
                </c:pt>
                <c:pt idx="4630">
                  <c:v>0.40341199999999999</c:v>
                </c:pt>
                <c:pt idx="4631">
                  <c:v>0.40353139999999998</c:v>
                </c:pt>
                <c:pt idx="4632">
                  <c:v>0.4036517</c:v>
                </c:pt>
                <c:pt idx="4633">
                  <c:v>0.4037599</c:v>
                </c:pt>
                <c:pt idx="4634">
                  <c:v>0.4038503</c:v>
                </c:pt>
                <c:pt idx="4635">
                  <c:v>0.40392460000000002</c:v>
                </c:pt>
                <c:pt idx="4636">
                  <c:v>0.4039913</c:v>
                </c:pt>
                <c:pt idx="4637">
                  <c:v>0.404061</c:v>
                </c:pt>
                <c:pt idx="4638">
                  <c:v>0.40414159999999999</c:v>
                </c:pt>
                <c:pt idx="4639">
                  <c:v>0.40423609999999999</c:v>
                </c:pt>
                <c:pt idx="4640">
                  <c:v>0.40434219999999998</c:v>
                </c:pt>
                <c:pt idx="4641">
                  <c:v>0.40445439999999999</c:v>
                </c:pt>
                <c:pt idx="4642">
                  <c:v>0.40456740000000002</c:v>
                </c:pt>
                <c:pt idx="4643">
                  <c:v>0.40467819999999999</c:v>
                </c:pt>
                <c:pt idx="4644">
                  <c:v>0.40478740000000002</c:v>
                </c:pt>
                <c:pt idx="4645">
                  <c:v>0.40489849999999999</c:v>
                </c:pt>
                <c:pt idx="4646">
                  <c:v>0.40501510000000002</c:v>
                </c:pt>
                <c:pt idx="4647">
                  <c:v>0.40514</c:v>
                </c:pt>
                <c:pt idx="4648">
                  <c:v>0.4052733</c:v>
                </c:pt>
                <c:pt idx="4649">
                  <c:v>0.40541240000000001</c:v>
                </c:pt>
                <c:pt idx="4650">
                  <c:v>0.40555249999999998</c:v>
                </c:pt>
                <c:pt idx="4651">
                  <c:v>0.40568749999999998</c:v>
                </c:pt>
                <c:pt idx="4652">
                  <c:v>0.4058119</c:v>
                </c:pt>
                <c:pt idx="4653">
                  <c:v>0.40592089999999997</c:v>
                </c:pt>
                <c:pt idx="4654">
                  <c:v>0.40601229999999999</c:v>
                </c:pt>
                <c:pt idx="4655">
                  <c:v>0.40608709999999998</c:v>
                </c:pt>
                <c:pt idx="4656">
                  <c:v>0.40614939999999999</c:v>
                </c:pt>
                <c:pt idx="4657">
                  <c:v>0.40620590000000001</c:v>
                </c:pt>
                <c:pt idx="4658">
                  <c:v>0.40626380000000001</c:v>
                </c:pt>
                <c:pt idx="4659">
                  <c:v>0.406329</c:v>
                </c:pt>
                <c:pt idx="4660">
                  <c:v>0.40640340000000003</c:v>
                </c:pt>
                <c:pt idx="4661">
                  <c:v>0.40648519999999999</c:v>
                </c:pt>
                <c:pt idx="4662">
                  <c:v>0.40656880000000001</c:v>
                </c:pt>
                <c:pt idx="4663">
                  <c:v>0.40664840000000002</c:v>
                </c:pt>
                <c:pt idx="4664">
                  <c:v>0.40672140000000001</c:v>
                </c:pt>
                <c:pt idx="4665">
                  <c:v>0.40678920000000002</c:v>
                </c:pt>
                <c:pt idx="4666">
                  <c:v>0.406858</c:v>
                </c:pt>
                <c:pt idx="4667">
                  <c:v>0.40693629999999997</c:v>
                </c:pt>
                <c:pt idx="4668">
                  <c:v>0.40703129999999998</c:v>
                </c:pt>
                <c:pt idx="4669">
                  <c:v>0.40714460000000002</c:v>
                </c:pt>
                <c:pt idx="4670">
                  <c:v>0.40727219999999997</c:v>
                </c:pt>
                <c:pt idx="4671">
                  <c:v>0.40740409999999999</c:v>
                </c:pt>
                <c:pt idx="4672">
                  <c:v>0.40752929999999998</c:v>
                </c:pt>
                <c:pt idx="4673">
                  <c:v>0.4076381</c:v>
                </c:pt>
                <c:pt idx="4674">
                  <c:v>0.40772609999999998</c:v>
                </c:pt>
                <c:pt idx="4675">
                  <c:v>0.4077942</c:v>
                </c:pt>
                <c:pt idx="4676">
                  <c:v>0.40784670000000001</c:v>
                </c:pt>
                <c:pt idx="4677">
                  <c:v>0.4078891</c:v>
                </c:pt>
                <c:pt idx="4678">
                  <c:v>0.40792499999999998</c:v>
                </c:pt>
                <c:pt idx="4679">
                  <c:v>0.40795629999999999</c:v>
                </c:pt>
                <c:pt idx="4680">
                  <c:v>0.4079834</c:v>
                </c:pt>
                <c:pt idx="4681">
                  <c:v>0.40800740000000002</c:v>
                </c:pt>
                <c:pt idx="4682">
                  <c:v>0.40803220000000001</c:v>
                </c:pt>
                <c:pt idx="4683">
                  <c:v>0.40806409999999999</c:v>
                </c:pt>
                <c:pt idx="4684">
                  <c:v>0.40810980000000002</c:v>
                </c:pt>
                <c:pt idx="4685">
                  <c:v>0.40817490000000001</c:v>
                </c:pt>
                <c:pt idx="4686">
                  <c:v>0.40826069999999998</c:v>
                </c:pt>
                <c:pt idx="4687">
                  <c:v>0.4083639</c:v>
                </c:pt>
                <c:pt idx="4688">
                  <c:v>0.40847719999999998</c:v>
                </c:pt>
                <c:pt idx="4689">
                  <c:v>0.40859259999999997</c:v>
                </c:pt>
                <c:pt idx="4690">
                  <c:v>0.40870309999999999</c:v>
                </c:pt>
                <c:pt idx="4691">
                  <c:v>0.40880480000000002</c:v>
                </c:pt>
                <c:pt idx="4692">
                  <c:v>0.40889730000000002</c:v>
                </c:pt>
                <c:pt idx="4693">
                  <c:v>0.40898210000000002</c:v>
                </c:pt>
                <c:pt idx="4694">
                  <c:v>0.40906209999999998</c:v>
                </c:pt>
                <c:pt idx="4695">
                  <c:v>0.40914</c:v>
                </c:pt>
                <c:pt idx="4696">
                  <c:v>0.40921750000000001</c:v>
                </c:pt>
                <c:pt idx="4697">
                  <c:v>0.40929680000000002</c:v>
                </c:pt>
                <c:pt idx="4698">
                  <c:v>0.40937990000000002</c:v>
                </c:pt>
                <c:pt idx="4699">
                  <c:v>0.40946870000000002</c:v>
                </c:pt>
                <c:pt idx="4700">
                  <c:v>0.40956419999999999</c:v>
                </c:pt>
                <c:pt idx="4701">
                  <c:v>0.40966540000000001</c:v>
                </c:pt>
                <c:pt idx="4702">
                  <c:v>0.40976899999999999</c:v>
                </c:pt>
                <c:pt idx="4703">
                  <c:v>0.40986919999999999</c:v>
                </c:pt>
                <c:pt idx="4704">
                  <c:v>0.40996050000000001</c:v>
                </c:pt>
                <c:pt idx="4705">
                  <c:v>0.41003820000000002</c:v>
                </c:pt>
                <c:pt idx="4706">
                  <c:v>0.41010079999999999</c:v>
                </c:pt>
                <c:pt idx="4707">
                  <c:v>0.41015079999999998</c:v>
                </c:pt>
                <c:pt idx="4708">
                  <c:v>0.41019369999999999</c:v>
                </c:pt>
                <c:pt idx="4709">
                  <c:v>0.41023690000000002</c:v>
                </c:pt>
                <c:pt idx="4710">
                  <c:v>0.41028720000000002</c:v>
                </c:pt>
                <c:pt idx="4711">
                  <c:v>0.41035090000000002</c:v>
                </c:pt>
                <c:pt idx="4712">
                  <c:v>0.4104315</c:v>
                </c:pt>
                <c:pt idx="4713">
                  <c:v>0.41053070000000003</c:v>
                </c:pt>
                <c:pt idx="4714">
                  <c:v>0.41064709999999999</c:v>
                </c:pt>
                <c:pt idx="4715">
                  <c:v>0.41077710000000001</c:v>
                </c:pt>
                <c:pt idx="4716">
                  <c:v>0.41091450000000002</c:v>
                </c:pt>
                <c:pt idx="4717">
                  <c:v>0.41105079999999999</c:v>
                </c:pt>
                <c:pt idx="4718">
                  <c:v>0.41117720000000002</c:v>
                </c:pt>
                <c:pt idx="4719">
                  <c:v>0.41128609999999999</c:v>
                </c:pt>
                <c:pt idx="4720">
                  <c:v>0.41137360000000001</c:v>
                </c:pt>
                <c:pt idx="4721">
                  <c:v>0.411441</c:v>
                </c:pt>
                <c:pt idx="4722">
                  <c:v>0.411495</c:v>
                </c:pt>
                <c:pt idx="4723">
                  <c:v>0.41154580000000002</c:v>
                </c:pt>
                <c:pt idx="4724">
                  <c:v>0.41160390000000002</c:v>
                </c:pt>
                <c:pt idx="4725">
                  <c:v>0.41167799999999999</c:v>
                </c:pt>
                <c:pt idx="4726">
                  <c:v>0.41177229999999998</c:v>
                </c:pt>
                <c:pt idx="4727">
                  <c:v>0.41188639999999999</c:v>
                </c:pt>
                <c:pt idx="4728">
                  <c:v>0.41201589999999999</c:v>
                </c:pt>
                <c:pt idx="4729">
                  <c:v>0.4121553</c:v>
                </c:pt>
                <c:pt idx="4730">
                  <c:v>0.41229870000000002</c:v>
                </c:pt>
                <c:pt idx="4731">
                  <c:v>0.41244130000000001</c:v>
                </c:pt>
                <c:pt idx="4732">
                  <c:v>0.41257860000000002</c:v>
                </c:pt>
                <c:pt idx="4733">
                  <c:v>0.41270679999999998</c:v>
                </c:pt>
                <c:pt idx="4734">
                  <c:v>0.41282249999999998</c:v>
                </c:pt>
                <c:pt idx="4735">
                  <c:v>0.4129236</c:v>
                </c:pt>
                <c:pt idx="4736">
                  <c:v>0.41301060000000001</c:v>
                </c:pt>
                <c:pt idx="4737">
                  <c:v>0.41308800000000001</c:v>
                </c:pt>
                <c:pt idx="4738">
                  <c:v>0.41316399999999998</c:v>
                </c:pt>
                <c:pt idx="4739">
                  <c:v>0.41324820000000001</c:v>
                </c:pt>
                <c:pt idx="4740">
                  <c:v>0.41334890000000002</c:v>
                </c:pt>
                <c:pt idx="4741">
                  <c:v>0.41347010000000001</c:v>
                </c:pt>
                <c:pt idx="4742">
                  <c:v>0.41360910000000001</c:v>
                </c:pt>
                <c:pt idx="4743">
                  <c:v>0.41375630000000002</c:v>
                </c:pt>
                <c:pt idx="4744">
                  <c:v>0.41389959999999998</c:v>
                </c:pt>
                <c:pt idx="4745">
                  <c:v>0.41402709999999998</c:v>
                </c:pt>
                <c:pt idx="4746">
                  <c:v>0.41413109999999997</c:v>
                </c:pt>
                <c:pt idx="4747">
                  <c:v>0.41421089999999999</c:v>
                </c:pt>
                <c:pt idx="4748">
                  <c:v>0.4142728</c:v>
                </c:pt>
                <c:pt idx="4749">
                  <c:v>0.4143271</c:v>
                </c:pt>
                <c:pt idx="4750">
                  <c:v>0.41438520000000001</c:v>
                </c:pt>
                <c:pt idx="4751">
                  <c:v>0.41445539999999997</c:v>
                </c:pt>
                <c:pt idx="4752">
                  <c:v>0.4145414</c:v>
                </c:pt>
                <c:pt idx="4753">
                  <c:v>0.41464139999999999</c:v>
                </c:pt>
                <c:pt idx="4754">
                  <c:v>0.4147496</c:v>
                </c:pt>
                <c:pt idx="4755">
                  <c:v>0.41485749999999999</c:v>
                </c:pt>
                <c:pt idx="4756">
                  <c:v>0.41495850000000001</c:v>
                </c:pt>
                <c:pt idx="4757">
                  <c:v>0.41504720000000001</c:v>
                </c:pt>
                <c:pt idx="4758">
                  <c:v>0.41512250000000001</c:v>
                </c:pt>
                <c:pt idx="4759">
                  <c:v>0.41518719999999998</c:v>
                </c:pt>
                <c:pt idx="4760">
                  <c:v>0.41524749999999999</c:v>
                </c:pt>
                <c:pt idx="4761">
                  <c:v>0.41531069999999998</c:v>
                </c:pt>
                <c:pt idx="4762">
                  <c:v>0.41538419999999998</c:v>
                </c:pt>
                <c:pt idx="4763">
                  <c:v>0.41547339999999999</c:v>
                </c:pt>
                <c:pt idx="4764">
                  <c:v>0.41558040000000002</c:v>
                </c:pt>
                <c:pt idx="4765">
                  <c:v>0.41570420000000002</c:v>
                </c:pt>
                <c:pt idx="4766">
                  <c:v>0.41584120000000002</c:v>
                </c:pt>
                <c:pt idx="4767">
                  <c:v>0.41598750000000001</c:v>
                </c:pt>
                <c:pt idx="4768">
                  <c:v>0.41613899999999998</c:v>
                </c:pt>
                <c:pt idx="4769">
                  <c:v>0.41629300000000002</c:v>
                </c:pt>
                <c:pt idx="4770">
                  <c:v>0.41644720000000002</c:v>
                </c:pt>
                <c:pt idx="4771">
                  <c:v>0.41659889999999999</c:v>
                </c:pt>
                <c:pt idx="4772">
                  <c:v>0.41674369999999999</c:v>
                </c:pt>
                <c:pt idx="4773">
                  <c:v>0.41687649999999998</c:v>
                </c:pt>
                <c:pt idx="4774">
                  <c:v>0.41699219999999998</c:v>
                </c:pt>
                <c:pt idx="4775">
                  <c:v>0.41708780000000001</c:v>
                </c:pt>
                <c:pt idx="4776">
                  <c:v>0.4171647</c:v>
                </c:pt>
                <c:pt idx="4777">
                  <c:v>0.41722959999999998</c:v>
                </c:pt>
                <c:pt idx="4778">
                  <c:v>0.41729319999999998</c:v>
                </c:pt>
                <c:pt idx="4779">
                  <c:v>0.41736610000000002</c:v>
                </c:pt>
                <c:pt idx="4780">
                  <c:v>0.417458</c:v>
                </c:pt>
                <c:pt idx="4781">
                  <c:v>0.41757280000000002</c:v>
                </c:pt>
                <c:pt idx="4782">
                  <c:v>0.41770930000000001</c:v>
                </c:pt>
                <c:pt idx="4783">
                  <c:v>0.41786200000000001</c:v>
                </c:pt>
                <c:pt idx="4784">
                  <c:v>0.41802460000000002</c:v>
                </c:pt>
                <c:pt idx="4785">
                  <c:v>0.41819190000000001</c:v>
                </c:pt>
                <c:pt idx="4786">
                  <c:v>0.41836139999999999</c:v>
                </c:pt>
                <c:pt idx="4787">
                  <c:v>0.41853180000000001</c:v>
                </c:pt>
                <c:pt idx="4788">
                  <c:v>0.41870190000000002</c:v>
                </c:pt>
                <c:pt idx="4789">
                  <c:v>0.41886790000000002</c:v>
                </c:pt>
                <c:pt idx="4790">
                  <c:v>0.41902410000000001</c:v>
                </c:pt>
                <c:pt idx="4791">
                  <c:v>0.41916350000000002</c:v>
                </c:pt>
                <c:pt idx="4792">
                  <c:v>0.4192806</c:v>
                </c:pt>
                <c:pt idx="4793">
                  <c:v>0.41937449999999998</c:v>
                </c:pt>
                <c:pt idx="4794">
                  <c:v>0.41944900000000002</c:v>
                </c:pt>
                <c:pt idx="4795">
                  <c:v>0.41951250000000001</c:v>
                </c:pt>
                <c:pt idx="4796">
                  <c:v>0.41957369999999999</c:v>
                </c:pt>
                <c:pt idx="4797">
                  <c:v>0.41964020000000002</c:v>
                </c:pt>
                <c:pt idx="4798">
                  <c:v>0.41971520000000001</c:v>
                </c:pt>
                <c:pt idx="4799">
                  <c:v>0.4197977</c:v>
                </c:pt>
                <c:pt idx="4800">
                  <c:v>0.41988429999999999</c:v>
                </c:pt>
                <c:pt idx="4801">
                  <c:v>0.41997180000000001</c:v>
                </c:pt>
                <c:pt idx="4802">
                  <c:v>0.42005969999999998</c:v>
                </c:pt>
                <c:pt idx="4803">
                  <c:v>0.42014980000000002</c:v>
                </c:pt>
                <c:pt idx="4804">
                  <c:v>0.4202456</c:v>
                </c:pt>
                <c:pt idx="4805">
                  <c:v>0.42035</c:v>
                </c:pt>
                <c:pt idx="4806">
                  <c:v>0.42046339999999999</c:v>
                </c:pt>
                <c:pt idx="4807">
                  <c:v>0.4205836</c:v>
                </c:pt>
                <c:pt idx="4808">
                  <c:v>0.4207072</c:v>
                </c:pt>
                <c:pt idx="4809">
                  <c:v>0.4208307</c:v>
                </c:pt>
                <c:pt idx="4810">
                  <c:v>0.42095199999999999</c:v>
                </c:pt>
                <c:pt idx="4811">
                  <c:v>0.42107109999999998</c:v>
                </c:pt>
                <c:pt idx="4812">
                  <c:v>0.42118870000000003</c:v>
                </c:pt>
                <c:pt idx="4813">
                  <c:v>0.42130519999999999</c:v>
                </c:pt>
                <c:pt idx="4814">
                  <c:v>0.42141990000000001</c:v>
                </c:pt>
                <c:pt idx="4815">
                  <c:v>0.42153160000000001</c:v>
                </c:pt>
                <c:pt idx="4816">
                  <c:v>0.42163919999999999</c:v>
                </c:pt>
                <c:pt idx="4817">
                  <c:v>0.42174400000000001</c:v>
                </c:pt>
                <c:pt idx="4818">
                  <c:v>0.4218498</c:v>
                </c:pt>
                <c:pt idx="4819">
                  <c:v>0.42196119999999998</c:v>
                </c:pt>
                <c:pt idx="4820">
                  <c:v>0.42208200000000001</c:v>
                </c:pt>
                <c:pt idx="4821">
                  <c:v>0.42221229999999998</c:v>
                </c:pt>
                <c:pt idx="4822">
                  <c:v>0.42234690000000003</c:v>
                </c:pt>
                <c:pt idx="4823">
                  <c:v>0.42247639999999997</c:v>
                </c:pt>
                <c:pt idx="4824">
                  <c:v>0.42259020000000003</c:v>
                </c:pt>
                <c:pt idx="4825">
                  <c:v>0.4226801</c:v>
                </c:pt>
                <c:pt idx="4826">
                  <c:v>0.42274319999999999</c:v>
                </c:pt>
                <c:pt idx="4827">
                  <c:v>0.42278389999999999</c:v>
                </c:pt>
                <c:pt idx="4828">
                  <c:v>0.42281059999999998</c:v>
                </c:pt>
                <c:pt idx="4829">
                  <c:v>0.42283530000000003</c:v>
                </c:pt>
                <c:pt idx="4830">
                  <c:v>0.42286869999999999</c:v>
                </c:pt>
                <c:pt idx="4831">
                  <c:v>0.42291800000000002</c:v>
                </c:pt>
                <c:pt idx="4832">
                  <c:v>0.42298730000000001</c:v>
                </c:pt>
                <c:pt idx="4833">
                  <c:v>0.4230775</c:v>
                </c:pt>
                <c:pt idx="4834">
                  <c:v>0.42318699999999998</c:v>
                </c:pt>
                <c:pt idx="4835">
                  <c:v>0.42331279999999999</c:v>
                </c:pt>
                <c:pt idx="4836">
                  <c:v>0.4234503</c:v>
                </c:pt>
                <c:pt idx="4837">
                  <c:v>0.42359219999999997</c:v>
                </c:pt>
                <c:pt idx="4838">
                  <c:v>0.42372939999999998</c:v>
                </c:pt>
                <c:pt idx="4839">
                  <c:v>0.42385250000000002</c:v>
                </c:pt>
                <c:pt idx="4840">
                  <c:v>0.42395470000000002</c:v>
                </c:pt>
                <c:pt idx="4841">
                  <c:v>0.42403390000000002</c:v>
                </c:pt>
                <c:pt idx="4842">
                  <c:v>0.42409479999999999</c:v>
                </c:pt>
                <c:pt idx="4843">
                  <c:v>0.4241473</c:v>
                </c:pt>
                <c:pt idx="4844">
                  <c:v>0.42420370000000002</c:v>
                </c:pt>
                <c:pt idx="4845">
                  <c:v>0.42427389999999998</c:v>
                </c:pt>
                <c:pt idx="4846">
                  <c:v>0.42436099999999999</c:v>
                </c:pt>
                <c:pt idx="4847">
                  <c:v>0.42446010000000001</c:v>
                </c:pt>
                <c:pt idx="4848">
                  <c:v>0.42456100000000002</c:v>
                </c:pt>
                <c:pt idx="4849">
                  <c:v>0.424651</c:v>
                </c:pt>
                <c:pt idx="4850">
                  <c:v>0.4247203</c:v>
                </c:pt>
                <c:pt idx="4851">
                  <c:v>0.42476619999999998</c:v>
                </c:pt>
                <c:pt idx="4852">
                  <c:v>0.42479319999999998</c:v>
                </c:pt>
                <c:pt idx="4853">
                  <c:v>0.4248111</c:v>
                </c:pt>
                <c:pt idx="4854">
                  <c:v>0.42483090000000001</c:v>
                </c:pt>
                <c:pt idx="4855">
                  <c:v>0.4248613</c:v>
                </c:pt>
                <c:pt idx="4856">
                  <c:v>0.42490620000000001</c:v>
                </c:pt>
                <c:pt idx="4857">
                  <c:v>0.42496420000000001</c:v>
                </c:pt>
                <c:pt idx="4858">
                  <c:v>0.42503099999999999</c:v>
                </c:pt>
                <c:pt idx="4859">
                  <c:v>0.42510130000000002</c:v>
                </c:pt>
                <c:pt idx="4860">
                  <c:v>0.42517139999999998</c:v>
                </c:pt>
                <c:pt idx="4861">
                  <c:v>0.42523919999999998</c:v>
                </c:pt>
                <c:pt idx="4862">
                  <c:v>0.42530459999999998</c:v>
                </c:pt>
                <c:pt idx="4863">
                  <c:v>0.42536839999999998</c:v>
                </c:pt>
                <c:pt idx="4864">
                  <c:v>0.42543130000000001</c:v>
                </c:pt>
                <c:pt idx="4865">
                  <c:v>0.42549330000000002</c:v>
                </c:pt>
                <c:pt idx="4866">
                  <c:v>0.42555480000000001</c:v>
                </c:pt>
                <c:pt idx="4867">
                  <c:v>0.42561559999999998</c:v>
                </c:pt>
                <c:pt idx="4868">
                  <c:v>0.42567539999999998</c:v>
                </c:pt>
                <c:pt idx="4869">
                  <c:v>0.4257338</c:v>
                </c:pt>
                <c:pt idx="4870">
                  <c:v>0.42578909999999998</c:v>
                </c:pt>
                <c:pt idx="4871">
                  <c:v>0.42583880000000002</c:v>
                </c:pt>
                <c:pt idx="4872">
                  <c:v>0.42587999999999998</c:v>
                </c:pt>
                <c:pt idx="4873">
                  <c:v>0.42591119999999999</c:v>
                </c:pt>
                <c:pt idx="4874">
                  <c:v>0.42593340000000002</c:v>
                </c:pt>
                <c:pt idx="4875">
                  <c:v>0.42595159999999999</c:v>
                </c:pt>
                <c:pt idx="4876">
                  <c:v>0.42597370000000001</c:v>
                </c:pt>
                <c:pt idx="4877">
                  <c:v>0.42600909999999997</c:v>
                </c:pt>
                <c:pt idx="4878">
                  <c:v>0.42606650000000001</c:v>
                </c:pt>
                <c:pt idx="4879">
                  <c:v>0.42615120000000001</c:v>
                </c:pt>
                <c:pt idx="4880">
                  <c:v>0.42626330000000001</c:v>
                </c:pt>
                <c:pt idx="4881">
                  <c:v>0.42639729999999998</c:v>
                </c:pt>
                <c:pt idx="4882">
                  <c:v>0.42654350000000002</c:v>
                </c:pt>
                <c:pt idx="4883">
                  <c:v>0.42669030000000002</c:v>
                </c:pt>
                <c:pt idx="4884">
                  <c:v>0.42682639999999999</c:v>
                </c:pt>
                <c:pt idx="4885">
                  <c:v>0.42694300000000002</c:v>
                </c:pt>
                <c:pt idx="4886">
                  <c:v>0.42703580000000002</c:v>
                </c:pt>
                <c:pt idx="4887">
                  <c:v>0.42710490000000001</c:v>
                </c:pt>
                <c:pt idx="4888">
                  <c:v>0.42715429999999999</c:v>
                </c:pt>
                <c:pt idx="4889">
                  <c:v>0.42719059999999998</c:v>
                </c:pt>
                <c:pt idx="4890">
                  <c:v>0.42722130000000003</c:v>
                </c:pt>
                <c:pt idx="4891">
                  <c:v>0.4272533</c:v>
                </c:pt>
                <c:pt idx="4892">
                  <c:v>0.42729119999999998</c:v>
                </c:pt>
                <c:pt idx="4893">
                  <c:v>0.427338</c:v>
                </c:pt>
                <c:pt idx="4894">
                  <c:v>0.42739460000000001</c:v>
                </c:pt>
                <c:pt idx="4895">
                  <c:v>0.42746060000000002</c:v>
                </c:pt>
                <c:pt idx="4896">
                  <c:v>0.42753639999999998</c:v>
                </c:pt>
                <c:pt idx="4897">
                  <c:v>0.42762280000000003</c:v>
                </c:pt>
                <c:pt idx="4898">
                  <c:v>0.42772159999999998</c:v>
                </c:pt>
                <c:pt idx="4899">
                  <c:v>0.42783470000000001</c:v>
                </c:pt>
                <c:pt idx="4900">
                  <c:v>0.42796279999999998</c:v>
                </c:pt>
                <c:pt idx="4901">
                  <c:v>0.42810550000000003</c:v>
                </c:pt>
                <c:pt idx="4902">
                  <c:v>0.42826009999999998</c:v>
                </c:pt>
                <c:pt idx="4903">
                  <c:v>0.4284232</c:v>
                </c:pt>
                <c:pt idx="4904">
                  <c:v>0.42859029999999998</c:v>
                </c:pt>
                <c:pt idx="4905">
                  <c:v>0.4287569</c:v>
                </c:pt>
                <c:pt idx="4906">
                  <c:v>0.42891960000000001</c:v>
                </c:pt>
                <c:pt idx="4907">
                  <c:v>0.42907459999999997</c:v>
                </c:pt>
                <c:pt idx="4908">
                  <c:v>0.4292183</c:v>
                </c:pt>
                <c:pt idx="4909">
                  <c:v>0.42934749999999999</c:v>
                </c:pt>
                <c:pt idx="4910">
                  <c:v>0.42946030000000002</c:v>
                </c:pt>
                <c:pt idx="4911">
                  <c:v>0.42955650000000001</c:v>
                </c:pt>
                <c:pt idx="4912">
                  <c:v>0.42964059999999998</c:v>
                </c:pt>
                <c:pt idx="4913">
                  <c:v>0.4297202</c:v>
                </c:pt>
                <c:pt idx="4914">
                  <c:v>0.42980479999999999</c:v>
                </c:pt>
                <c:pt idx="4915">
                  <c:v>0.4299037</c:v>
                </c:pt>
                <c:pt idx="4916">
                  <c:v>0.43002249999999997</c:v>
                </c:pt>
                <c:pt idx="4917">
                  <c:v>0.43016070000000001</c:v>
                </c:pt>
                <c:pt idx="4918">
                  <c:v>0.43031160000000002</c:v>
                </c:pt>
                <c:pt idx="4919">
                  <c:v>0.43046450000000003</c:v>
                </c:pt>
                <c:pt idx="4920">
                  <c:v>0.43060880000000001</c:v>
                </c:pt>
                <c:pt idx="4921">
                  <c:v>0.43073709999999998</c:v>
                </c:pt>
                <c:pt idx="4922">
                  <c:v>0.43084840000000002</c:v>
                </c:pt>
                <c:pt idx="4923">
                  <c:v>0.43094690000000002</c:v>
                </c:pt>
                <c:pt idx="4924">
                  <c:v>0.43104029999999999</c:v>
                </c:pt>
                <c:pt idx="4925">
                  <c:v>0.43113590000000002</c:v>
                </c:pt>
                <c:pt idx="4926">
                  <c:v>0.43123660000000003</c:v>
                </c:pt>
                <c:pt idx="4927">
                  <c:v>0.43134109999999998</c:v>
                </c:pt>
                <c:pt idx="4928">
                  <c:v>0.43144460000000001</c:v>
                </c:pt>
                <c:pt idx="4929">
                  <c:v>0.4315407</c:v>
                </c:pt>
                <c:pt idx="4930">
                  <c:v>0.43162650000000002</c:v>
                </c:pt>
                <c:pt idx="4931">
                  <c:v>0.43170259999999999</c:v>
                </c:pt>
                <c:pt idx="4932">
                  <c:v>0.43177339999999997</c:v>
                </c:pt>
                <c:pt idx="4933">
                  <c:v>0.4318457</c:v>
                </c:pt>
                <c:pt idx="4934">
                  <c:v>0.431925</c:v>
                </c:pt>
                <c:pt idx="4935">
                  <c:v>0.43201299999999998</c:v>
                </c:pt>
                <c:pt idx="4936">
                  <c:v>0.43210730000000003</c:v>
                </c:pt>
                <c:pt idx="4937">
                  <c:v>0.4322028</c:v>
                </c:pt>
                <c:pt idx="4938">
                  <c:v>0.4322937</c:v>
                </c:pt>
                <c:pt idx="4939">
                  <c:v>0.43237589999999998</c:v>
                </c:pt>
                <c:pt idx="4940">
                  <c:v>0.43245020000000001</c:v>
                </c:pt>
                <c:pt idx="4941">
                  <c:v>0.43252099999999999</c:v>
                </c:pt>
                <c:pt idx="4942">
                  <c:v>0.43259690000000001</c:v>
                </c:pt>
                <c:pt idx="4943">
                  <c:v>0.43268689999999999</c:v>
                </c:pt>
                <c:pt idx="4944">
                  <c:v>0.4327995</c:v>
                </c:pt>
                <c:pt idx="4945">
                  <c:v>0.43293959999999998</c:v>
                </c:pt>
                <c:pt idx="4946">
                  <c:v>0.4331083</c:v>
                </c:pt>
                <c:pt idx="4947">
                  <c:v>0.4333012</c:v>
                </c:pt>
                <c:pt idx="4948">
                  <c:v>0.43350959999999999</c:v>
                </c:pt>
                <c:pt idx="4949">
                  <c:v>0.43372260000000001</c:v>
                </c:pt>
                <c:pt idx="4950">
                  <c:v>0.43392809999999998</c:v>
                </c:pt>
                <c:pt idx="4951">
                  <c:v>0.43411660000000002</c:v>
                </c:pt>
                <c:pt idx="4952">
                  <c:v>0.43428309999999998</c:v>
                </c:pt>
                <c:pt idx="4953">
                  <c:v>0.43442829999999999</c:v>
                </c:pt>
                <c:pt idx="4954">
                  <c:v>0.43455820000000001</c:v>
                </c:pt>
                <c:pt idx="4955">
                  <c:v>0.43468180000000001</c:v>
                </c:pt>
                <c:pt idx="4956">
                  <c:v>0.43480930000000001</c:v>
                </c:pt>
                <c:pt idx="4957">
                  <c:v>0.43494769999999999</c:v>
                </c:pt>
                <c:pt idx="4958">
                  <c:v>0.43510009999999999</c:v>
                </c:pt>
                <c:pt idx="4959">
                  <c:v>0.43526389999999998</c:v>
                </c:pt>
                <c:pt idx="4960">
                  <c:v>0.43543399999999999</c:v>
                </c:pt>
                <c:pt idx="4961">
                  <c:v>0.4356044</c:v>
                </c:pt>
                <c:pt idx="4962">
                  <c:v>0.4357704</c:v>
                </c:pt>
                <c:pt idx="4963">
                  <c:v>0.43593009999999999</c:v>
                </c:pt>
                <c:pt idx="4964">
                  <c:v>0.4360851</c:v>
                </c:pt>
                <c:pt idx="4965">
                  <c:v>0.43623919999999999</c:v>
                </c:pt>
                <c:pt idx="4966">
                  <c:v>0.43639559999999999</c:v>
                </c:pt>
                <c:pt idx="4967">
                  <c:v>0.43655739999999998</c:v>
                </c:pt>
                <c:pt idx="4968">
                  <c:v>0.43672539999999999</c:v>
                </c:pt>
                <c:pt idx="4969">
                  <c:v>0.43689860000000003</c:v>
                </c:pt>
                <c:pt idx="4970">
                  <c:v>0.4370752</c:v>
                </c:pt>
                <c:pt idx="4971">
                  <c:v>0.43725229999999998</c:v>
                </c:pt>
                <c:pt idx="4972">
                  <c:v>0.43742760000000003</c:v>
                </c:pt>
                <c:pt idx="4973">
                  <c:v>0.43759880000000001</c:v>
                </c:pt>
                <c:pt idx="4974">
                  <c:v>0.43776470000000001</c:v>
                </c:pt>
                <c:pt idx="4975">
                  <c:v>0.43792520000000001</c:v>
                </c:pt>
                <c:pt idx="4976">
                  <c:v>0.43808190000000002</c:v>
                </c:pt>
                <c:pt idx="4977">
                  <c:v>0.43823820000000002</c:v>
                </c:pt>
                <c:pt idx="4978">
                  <c:v>0.4383975</c:v>
                </c:pt>
                <c:pt idx="4979">
                  <c:v>0.43856329999999999</c:v>
                </c:pt>
                <c:pt idx="4980">
                  <c:v>0.43873689999999999</c:v>
                </c:pt>
                <c:pt idx="4981">
                  <c:v>0.4389169</c:v>
                </c:pt>
                <c:pt idx="4982">
                  <c:v>0.43909939999999997</c:v>
                </c:pt>
                <c:pt idx="4983">
                  <c:v>0.43928010000000001</c:v>
                </c:pt>
                <c:pt idx="4984">
                  <c:v>0.43945590000000001</c:v>
                </c:pt>
                <c:pt idx="4985">
                  <c:v>0.43962669999999998</c:v>
                </c:pt>
                <c:pt idx="4986">
                  <c:v>0.43979669999999998</c:v>
                </c:pt>
                <c:pt idx="4987">
                  <c:v>0.43997209999999998</c:v>
                </c:pt>
                <c:pt idx="4988">
                  <c:v>0.44015939999999998</c:v>
                </c:pt>
                <c:pt idx="4989">
                  <c:v>0.44036229999999998</c:v>
                </c:pt>
                <c:pt idx="4990">
                  <c:v>0.44058000000000003</c:v>
                </c:pt>
                <c:pt idx="4991">
                  <c:v>0.44080730000000001</c:v>
                </c:pt>
                <c:pt idx="4992">
                  <c:v>0.44103789999999998</c:v>
                </c:pt>
                <c:pt idx="4993">
                  <c:v>0.44126520000000002</c:v>
                </c:pt>
                <c:pt idx="4994">
                  <c:v>0.44148680000000001</c:v>
                </c:pt>
                <c:pt idx="4995">
                  <c:v>0.44170409999999999</c:v>
                </c:pt>
                <c:pt idx="4996">
                  <c:v>0.44192179999999998</c:v>
                </c:pt>
                <c:pt idx="4997">
                  <c:v>0.44214500000000001</c:v>
                </c:pt>
                <c:pt idx="4998">
                  <c:v>0.44237779999999999</c:v>
                </c:pt>
                <c:pt idx="4999">
                  <c:v>0.44262000000000001</c:v>
                </c:pt>
                <c:pt idx="5000">
                  <c:v>0.44286959999999997</c:v>
                </c:pt>
                <c:pt idx="5001">
                  <c:v>0.44312289999999999</c:v>
                </c:pt>
                <c:pt idx="5002">
                  <c:v>0.44337749999999998</c:v>
                </c:pt>
                <c:pt idx="5003">
                  <c:v>0.44363249999999999</c:v>
                </c:pt>
                <c:pt idx="5004">
                  <c:v>0.44389000000000001</c:v>
                </c:pt>
                <c:pt idx="5005">
                  <c:v>0.44415329999999997</c:v>
                </c:pt>
                <c:pt idx="5006">
                  <c:v>0.4444246</c:v>
                </c:pt>
                <c:pt idx="5007">
                  <c:v>0.44470520000000002</c:v>
                </c:pt>
                <c:pt idx="5008">
                  <c:v>0.44499470000000002</c:v>
                </c:pt>
                <c:pt idx="5009">
                  <c:v>0.4452912</c:v>
                </c:pt>
                <c:pt idx="5010">
                  <c:v>0.44559300000000002</c:v>
                </c:pt>
                <c:pt idx="5011">
                  <c:v>0.44589820000000002</c:v>
                </c:pt>
                <c:pt idx="5012">
                  <c:v>0.44620339999999997</c:v>
                </c:pt>
                <c:pt idx="5013">
                  <c:v>0.44650499999999999</c:v>
                </c:pt>
                <c:pt idx="5014">
                  <c:v>0.44679659999999999</c:v>
                </c:pt>
                <c:pt idx="5015">
                  <c:v>0.4470713</c:v>
                </c:pt>
                <c:pt idx="5016">
                  <c:v>0.44732420000000001</c:v>
                </c:pt>
                <c:pt idx="5017">
                  <c:v>0.44755470000000003</c:v>
                </c:pt>
                <c:pt idx="5018">
                  <c:v>0.447768</c:v>
                </c:pt>
                <c:pt idx="5019">
                  <c:v>0.44797670000000001</c:v>
                </c:pt>
                <c:pt idx="5020">
                  <c:v>0.4481967</c:v>
                </c:pt>
                <c:pt idx="5021">
                  <c:v>0.4484419</c:v>
                </c:pt>
                <c:pt idx="5022">
                  <c:v>0.44872079999999998</c:v>
                </c:pt>
                <c:pt idx="5023">
                  <c:v>0.44903189999999998</c:v>
                </c:pt>
                <c:pt idx="5024">
                  <c:v>0.44936470000000001</c:v>
                </c:pt>
                <c:pt idx="5025">
                  <c:v>0.44970139999999997</c:v>
                </c:pt>
                <c:pt idx="5026">
                  <c:v>0.45002350000000002</c:v>
                </c:pt>
                <c:pt idx="5027">
                  <c:v>0.4503183</c:v>
                </c:pt>
                <c:pt idx="5028">
                  <c:v>0.45058160000000003</c:v>
                </c:pt>
                <c:pt idx="5029">
                  <c:v>0.45081939999999998</c:v>
                </c:pt>
                <c:pt idx="5030">
                  <c:v>0.4510459</c:v>
                </c:pt>
                <c:pt idx="5031">
                  <c:v>0.4512796</c:v>
                </c:pt>
                <c:pt idx="5032">
                  <c:v>0.45153870000000002</c:v>
                </c:pt>
                <c:pt idx="5033">
                  <c:v>0.45183580000000001</c:v>
                </c:pt>
                <c:pt idx="5034">
                  <c:v>0.45217770000000002</c:v>
                </c:pt>
                <c:pt idx="5035">
                  <c:v>0.45256380000000002</c:v>
                </c:pt>
                <c:pt idx="5036">
                  <c:v>0.45298690000000003</c:v>
                </c:pt>
                <c:pt idx="5037">
                  <c:v>0.45343549999999999</c:v>
                </c:pt>
                <c:pt idx="5038">
                  <c:v>0.45389620000000003</c:v>
                </c:pt>
                <c:pt idx="5039">
                  <c:v>0.45435589999999998</c:v>
                </c:pt>
                <c:pt idx="5040">
                  <c:v>0.45480409999999999</c:v>
                </c:pt>
                <c:pt idx="5041">
                  <c:v>0.45523570000000002</c:v>
                </c:pt>
                <c:pt idx="5042">
                  <c:v>0.45565020000000001</c:v>
                </c:pt>
                <c:pt idx="5043">
                  <c:v>0.45605220000000002</c:v>
                </c:pt>
                <c:pt idx="5044">
                  <c:v>0.45644889999999999</c:v>
                </c:pt>
                <c:pt idx="5045">
                  <c:v>0.45684829999999998</c:v>
                </c:pt>
                <c:pt idx="5046">
                  <c:v>0.4572561</c:v>
                </c:pt>
                <c:pt idx="5047">
                  <c:v>0.45767560000000002</c:v>
                </c:pt>
                <c:pt idx="5048">
                  <c:v>0.4581074</c:v>
                </c:pt>
                <c:pt idx="5049">
                  <c:v>0.45855040000000002</c:v>
                </c:pt>
                <c:pt idx="5050">
                  <c:v>0.45900429999999998</c:v>
                </c:pt>
                <c:pt idx="5051">
                  <c:v>0.45946920000000002</c:v>
                </c:pt>
                <c:pt idx="5052">
                  <c:v>0.45994550000000001</c:v>
                </c:pt>
                <c:pt idx="5053">
                  <c:v>0.46043190000000001</c:v>
                </c:pt>
                <c:pt idx="5054">
                  <c:v>0.46092349999999999</c:v>
                </c:pt>
                <c:pt idx="5055">
                  <c:v>0.46141179999999998</c:v>
                </c:pt>
                <c:pt idx="5056">
                  <c:v>0.46188639999999997</c:v>
                </c:pt>
                <c:pt idx="5057">
                  <c:v>0.46233800000000003</c:v>
                </c:pt>
                <c:pt idx="5058">
                  <c:v>0.46276210000000001</c:v>
                </c:pt>
                <c:pt idx="5059">
                  <c:v>0.46316249999999998</c:v>
                </c:pt>
                <c:pt idx="5060">
                  <c:v>0.4635514</c:v>
                </c:pt>
                <c:pt idx="5061">
                  <c:v>0.4639452</c:v>
                </c:pt>
                <c:pt idx="5062">
                  <c:v>0.46436179999999999</c:v>
                </c:pt>
                <c:pt idx="5063">
                  <c:v>0.46481479999999997</c:v>
                </c:pt>
                <c:pt idx="5064">
                  <c:v>0.46531020000000001</c:v>
                </c:pt>
                <c:pt idx="5065">
                  <c:v>0.46584740000000002</c:v>
                </c:pt>
                <c:pt idx="5066">
                  <c:v>0.46642040000000001</c:v>
                </c:pt>
                <c:pt idx="5067">
                  <c:v>0.46702270000000001</c:v>
                </c:pt>
                <c:pt idx="5068">
                  <c:v>0.4676498</c:v>
                </c:pt>
                <c:pt idx="5069">
                  <c:v>0.46830119999999997</c:v>
                </c:pt>
                <c:pt idx="5070">
                  <c:v>0.46897870000000003</c:v>
                </c:pt>
                <c:pt idx="5071">
                  <c:v>0.46968529999999997</c:v>
                </c:pt>
                <c:pt idx="5072">
                  <c:v>0.4704219</c:v>
                </c:pt>
                <c:pt idx="5073">
                  <c:v>0.47118529999999997</c:v>
                </c:pt>
                <c:pt idx="5074">
                  <c:v>0.47196929999999998</c:v>
                </c:pt>
                <c:pt idx="5075">
                  <c:v>0.47276570000000001</c:v>
                </c:pt>
                <c:pt idx="5076">
                  <c:v>0.4735666</c:v>
                </c:pt>
                <c:pt idx="5077">
                  <c:v>0.47436519999999999</c:v>
                </c:pt>
                <c:pt idx="5078">
                  <c:v>0.47515679999999999</c:v>
                </c:pt>
                <c:pt idx="5079">
                  <c:v>0.47593679999999999</c:v>
                </c:pt>
                <c:pt idx="5080">
                  <c:v>0.47670069999999998</c:v>
                </c:pt>
                <c:pt idx="5081">
                  <c:v>0.4774429</c:v>
                </c:pt>
                <c:pt idx="5082">
                  <c:v>0.47815780000000002</c:v>
                </c:pt>
                <c:pt idx="5083">
                  <c:v>0.47884090000000001</c:v>
                </c:pt>
                <c:pt idx="5084">
                  <c:v>0.47949029999999998</c:v>
                </c:pt>
                <c:pt idx="5085">
                  <c:v>0.48010730000000001</c:v>
                </c:pt>
                <c:pt idx="5086">
                  <c:v>0.4806957</c:v>
                </c:pt>
                <c:pt idx="5087">
                  <c:v>0.48125990000000002</c:v>
                </c:pt>
                <c:pt idx="5088">
                  <c:v>0.48180329999999999</c:v>
                </c:pt>
                <c:pt idx="5089">
                  <c:v>0.48232639999999999</c:v>
                </c:pt>
                <c:pt idx="5090">
                  <c:v>0.4828267</c:v>
                </c:pt>
                <c:pt idx="5091">
                  <c:v>0.48329840000000002</c:v>
                </c:pt>
                <c:pt idx="5092">
                  <c:v>0.48373359999999999</c:v>
                </c:pt>
                <c:pt idx="5093">
                  <c:v>0.48412450000000001</c:v>
                </c:pt>
                <c:pt idx="5094">
                  <c:v>0.48446329999999999</c:v>
                </c:pt>
                <c:pt idx="5095">
                  <c:v>0.4847438</c:v>
                </c:pt>
                <c:pt idx="5096">
                  <c:v>0.48496319999999998</c:v>
                </c:pt>
                <c:pt idx="5097">
                  <c:v>0.48512250000000001</c:v>
                </c:pt>
                <c:pt idx="5098">
                  <c:v>0.48522759999999998</c:v>
                </c:pt>
                <c:pt idx="5099">
                  <c:v>0.48528880000000002</c:v>
                </c:pt>
                <c:pt idx="5100">
                  <c:v>0.48532019999999998</c:v>
                </c:pt>
                <c:pt idx="5101">
                  <c:v>0.48533789999999999</c:v>
                </c:pt>
                <c:pt idx="5102">
                  <c:v>0.48535640000000002</c:v>
                </c:pt>
                <c:pt idx="5103">
                  <c:v>0.48538819999999999</c:v>
                </c:pt>
                <c:pt idx="5104">
                  <c:v>0.48544090000000001</c:v>
                </c:pt>
                <c:pt idx="5105">
                  <c:v>0.4855177</c:v>
                </c:pt>
                <c:pt idx="5106">
                  <c:v>0.48561759999999998</c:v>
                </c:pt>
                <c:pt idx="5107">
                  <c:v>0.48573699999999997</c:v>
                </c:pt>
                <c:pt idx="5108">
                  <c:v>0.48587079999999999</c:v>
                </c:pt>
                <c:pt idx="5109">
                  <c:v>0.48601369999999999</c:v>
                </c:pt>
                <c:pt idx="5110">
                  <c:v>0.48616189999999998</c:v>
                </c:pt>
                <c:pt idx="5111">
                  <c:v>0.48631429999999998</c:v>
                </c:pt>
                <c:pt idx="5112">
                  <c:v>0.48647390000000001</c:v>
                </c:pt>
                <c:pt idx="5113">
                  <c:v>0.48664790000000002</c:v>
                </c:pt>
                <c:pt idx="5114">
                  <c:v>0.48684719999999998</c:v>
                </c:pt>
                <c:pt idx="5115">
                  <c:v>0.48708420000000002</c:v>
                </c:pt>
                <c:pt idx="5116">
                  <c:v>0.48736829999999998</c:v>
                </c:pt>
                <c:pt idx="5117">
                  <c:v>0.48770360000000001</c:v>
                </c:pt>
                <c:pt idx="5118">
                  <c:v>0.48808600000000002</c:v>
                </c:pt>
                <c:pt idx="5119">
                  <c:v>0.48850329999999997</c:v>
                </c:pt>
                <c:pt idx="5120">
                  <c:v>0.48893799999999998</c:v>
                </c:pt>
                <c:pt idx="5121">
                  <c:v>0.4893711</c:v>
                </c:pt>
                <c:pt idx="5122">
                  <c:v>0.4897879</c:v>
                </c:pt>
                <c:pt idx="5123">
                  <c:v>0.49017889999999997</c:v>
                </c:pt>
                <c:pt idx="5124">
                  <c:v>0.4905409</c:v>
                </c:pt>
                <c:pt idx="5125">
                  <c:v>0.4908749</c:v>
                </c:pt>
                <c:pt idx="5126">
                  <c:v>0.4911819</c:v>
                </c:pt>
                <c:pt idx="5127">
                  <c:v>0.49146099999999998</c:v>
                </c:pt>
                <c:pt idx="5128">
                  <c:v>0.4917088</c:v>
                </c:pt>
                <c:pt idx="5129">
                  <c:v>0.49192150000000001</c:v>
                </c:pt>
                <c:pt idx="5130">
                  <c:v>0.49209829999999999</c:v>
                </c:pt>
                <c:pt idx="5131">
                  <c:v>0.4922434</c:v>
                </c:pt>
                <c:pt idx="5132">
                  <c:v>0.49236649999999998</c:v>
                </c:pt>
                <c:pt idx="5133">
                  <c:v>0.49247999999999997</c:v>
                </c:pt>
                <c:pt idx="5134">
                  <c:v>0.49259500000000001</c:v>
                </c:pt>
                <c:pt idx="5135">
                  <c:v>0.49271799999999999</c:v>
                </c:pt>
                <c:pt idx="5136">
                  <c:v>0.4928496</c:v>
                </c:pt>
                <c:pt idx="5137">
                  <c:v>0.49298510000000001</c:v>
                </c:pt>
                <c:pt idx="5138">
                  <c:v>0.49311909999999998</c:v>
                </c:pt>
                <c:pt idx="5139">
                  <c:v>0.4932492</c:v>
                </c:pt>
                <c:pt idx="5140">
                  <c:v>0.49337880000000001</c:v>
                </c:pt>
                <c:pt idx="5141">
                  <c:v>0.49351610000000001</c:v>
                </c:pt>
                <c:pt idx="5142">
                  <c:v>0.49367149999999999</c:v>
                </c:pt>
                <c:pt idx="5143">
                  <c:v>0.4938536</c:v>
                </c:pt>
                <c:pt idx="5144">
                  <c:v>0.49406489999999997</c:v>
                </c:pt>
                <c:pt idx="5145">
                  <c:v>0.49430279999999999</c:v>
                </c:pt>
                <c:pt idx="5146">
                  <c:v>0.49455909999999997</c:v>
                </c:pt>
                <c:pt idx="5147">
                  <c:v>0.4948246</c:v>
                </c:pt>
                <c:pt idx="5148">
                  <c:v>0.49509379999999997</c:v>
                </c:pt>
                <c:pt idx="5149">
                  <c:v>0.49536370000000002</c:v>
                </c:pt>
                <c:pt idx="5150">
                  <c:v>0.49563629999999997</c:v>
                </c:pt>
                <c:pt idx="5151">
                  <c:v>0.49591570000000001</c:v>
                </c:pt>
                <c:pt idx="5152">
                  <c:v>0.4962046</c:v>
                </c:pt>
                <c:pt idx="5153">
                  <c:v>0.49650280000000002</c:v>
                </c:pt>
                <c:pt idx="5154">
                  <c:v>0.49680649999999998</c:v>
                </c:pt>
                <c:pt idx="5155">
                  <c:v>0.49710900000000002</c:v>
                </c:pt>
                <c:pt idx="5156">
                  <c:v>0.49740279999999998</c:v>
                </c:pt>
                <c:pt idx="5157">
                  <c:v>0.4976815</c:v>
                </c:pt>
                <c:pt idx="5158">
                  <c:v>0.49794070000000001</c:v>
                </c:pt>
                <c:pt idx="5159">
                  <c:v>0.49817869999999997</c:v>
                </c:pt>
                <c:pt idx="5160">
                  <c:v>0.49839709999999998</c:v>
                </c:pt>
                <c:pt idx="5161">
                  <c:v>0.49859989999999998</c:v>
                </c:pt>
                <c:pt idx="5162">
                  <c:v>0.49879319999999999</c:v>
                </c:pt>
                <c:pt idx="5163">
                  <c:v>0.49898559999999997</c:v>
                </c:pt>
                <c:pt idx="5164">
                  <c:v>0.49918610000000002</c:v>
                </c:pt>
                <c:pt idx="5165">
                  <c:v>0.49940329999999999</c:v>
                </c:pt>
                <c:pt idx="5166">
                  <c:v>0.49964229999999998</c:v>
                </c:pt>
                <c:pt idx="5167">
                  <c:v>0.49990420000000002</c:v>
                </c:pt>
                <c:pt idx="5168">
                  <c:v>0.50018510000000005</c:v>
                </c:pt>
                <c:pt idx="5169">
                  <c:v>0.50047680000000005</c:v>
                </c:pt>
                <c:pt idx="5170">
                  <c:v>0.50076949999999998</c:v>
                </c:pt>
                <c:pt idx="5171">
                  <c:v>0.50105489999999997</c:v>
                </c:pt>
                <c:pt idx="5172">
                  <c:v>0.50132969999999999</c:v>
                </c:pt>
                <c:pt idx="5173">
                  <c:v>0.50159640000000005</c:v>
                </c:pt>
                <c:pt idx="5174">
                  <c:v>0.50186229999999998</c:v>
                </c:pt>
                <c:pt idx="5175">
                  <c:v>0.50213839999999998</c:v>
                </c:pt>
                <c:pt idx="5176">
                  <c:v>0.50243380000000004</c:v>
                </c:pt>
                <c:pt idx="5177">
                  <c:v>0.50275219999999998</c:v>
                </c:pt>
                <c:pt idx="5178">
                  <c:v>0.50308920000000001</c:v>
                </c:pt>
                <c:pt idx="5179">
                  <c:v>0.50343249999999995</c:v>
                </c:pt>
                <c:pt idx="5180">
                  <c:v>0.50376359999999998</c:v>
                </c:pt>
                <c:pt idx="5181">
                  <c:v>0.5040618</c:v>
                </c:pt>
                <c:pt idx="5182">
                  <c:v>0.50431199999999998</c:v>
                </c:pt>
                <c:pt idx="5183">
                  <c:v>0.50450740000000005</c:v>
                </c:pt>
                <c:pt idx="5184">
                  <c:v>0.50465479999999996</c:v>
                </c:pt>
                <c:pt idx="5185">
                  <c:v>0.50477139999999998</c:v>
                </c:pt>
                <c:pt idx="5186">
                  <c:v>0.50488259999999996</c:v>
                </c:pt>
                <c:pt idx="5187">
                  <c:v>0.50501499999999999</c:v>
                </c:pt>
                <c:pt idx="5188">
                  <c:v>0.50518750000000001</c:v>
                </c:pt>
                <c:pt idx="5189">
                  <c:v>0.50540799999999997</c:v>
                </c:pt>
                <c:pt idx="5190">
                  <c:v>0.50567209999999996</c:v>
                </c:pt>
                <c:pt idx="5191">
                  <c:v>0.50596549999999996</c:v>
                </c:pt>
                <c:pt idx="5192">
                  <c:v>0.50627040000000001</c:v>
                </c:pt>
                <c:pt idx="5193">
                  <c:v>0.50657149999999995</c:v>
                </c:pt>
                <c:pt idx="5194">
                  <c:v>0.50686169999999997</c:v>
                </c:pt>
                <c:pt idx="5195">
                  <c:v>0.50714099999999995</c:v>
                </c:pt>
                <c:pt idx="5196">
                  <c:v>0.50741409999999998</c:v>
                </c:pt>
                <c:pt idx="5197">
                  <c:v>0.5076851</c:v>
                </c:pt>
                <c:pt idx="5198">
                  <c:v>0.50795310000000005</c:v>
                </c:pt>
                <c:pt idx="5199">
                  <c:v>0.50821119999999997</c:v>
                </c:pt>
                <c:pt idx="5200">
                  <c:v>0.50844929999999999</c:v>
                </c:pt>
                <c:pt idx="5201">
                  <c:v>0.50865859999999996</c:v>
                </c:pt>
                <c:pt idx="5202">
                  <c:v>0.50883719999999999</c:v>
                </c:pt>
                <c:pt idx="5203">
                  <c:v>0.50899329999999998</c:v>
                </c:pt>
                <c:pt idx="5204">
                  <c:v>0.50914380000000004</c:v>
                </c:pt>
                <c:pt idx="5205">
                  <c:v>0.50930949999999997</c:v>
                </c:pt>
                <c:pt idx="5206">
                  <c:v>0.50950969999999995</c:v>
                </c:pt>
                <c:pt idx="5207">
                  <c:v>0.5097585</c:v>
                </c:pt>
                <c:pt idx="5208">
                  <c:v>0.51006079999999998</c:v>
                </c:pt>
                <c:pt idx="5209">
                  <c:v>0.51041579999999998</c:v>
                </c:pt>
                <c:pt idx="5210">
                  <c:v>0.51081900000000002</c:v>
                </c:pt>
                <c:pt idx="5211">
                  <c:v>0.51126550000000004</c:v>
                </c:pt>
                <c:pt idx="5212">
                  <c:v>0.51175150000000003</c:v>
                </c:pt>
                <c:pt idx="5213">
                  <c:v>0.5122736</c:v>
                </c:pt>
                <c:pt idx="5214">
                  <c:v>0.51282640000000002</c:v>
                </c:pt>
                <c:pt idx="5215">
                  <c:v>0.51340140000000001</c:v>
                </c:pt>
                <c:pt idx="5216">
                  <c:v>0.51398679999999997</c:v>
                </c:pt>
                <c:pt idx="5217">
                  <c:v>0.51456970000000002</c:v>
                </c:pt>
                <c:pt idx="5218">
                  <c:v>0.5151384</c:v>
                </c:pt>
                <c:pt idx="5219">
                  <c:v>0.51568559999999997</c:v>
                </c:pt>
                <c:pt idx="5220">
                  <c:v>0.51620869999999996</c:v>
                </c:pt>
                <c:pt idx="5221">
                  <c:v>0.51670799999999995</c:v>
                </c:pt>
                <c:pt idx="5222">
                  <c:v>0.51718509999999995</c:v>
                </c:pt>
                <c:pt idx="5223">
                  <c:v>0.5176404</c:v>
                </c:pt>
                <c:pt idx="5224">
                  <c:v>0.51807360000000002</c:v>
                </c:pt>
                <c:pt idx="5225">
                  <c:v>0.51848519999999998</c:v>
                </c:pt>
                <c:pt idx="5226">
                  <c:v>0.51887810000000001</c:v>
                </c:pt>
                <c:pt idx="5227">
                  <c:v>0.51926050000000001</c:v>
                </c:pt>
                <c:pt idx="5228">
                  <c:v>0.51964250000000001</c:v>
                </c:pt>
                <c:pt idx="5229">
                  <c:v>0.52003410000000005</c:v>
                </c:pt>
                <c:pt idx="5230">
                  <c:v>0.52044029999999997</c:v>
                </c:pt>
                <c:pt idx="5231">
                  <c:v>0.52085870000000001</c:v>
                </c:pt>
                <c:pt idx="5232">
                  <c:v>0.52127829999999997</c:v>
                </c:pt>
                <c:pt idx="5233">
                  <c:v>0.52168300000000001</c:v>
                </c:pt>
                <c:pt idx="5234">
                  <c:v>0.52205840000000003</c:v>
                </c:pt>
                <c:pt idx="5235">
                  <c:v>0.52239429999999998</c:v>
                </c:pt>
                <c:pt idx="5236">
                  <c:v>0.52268950000000003</c:v>
                </c:pt>
                <c:pt idx="5237">
                  <c:v>0.52294980000000002</c:v>
                </c:pt>
                <c:pt idx="5238">
                  <c:v>0.5231846</c:v>
                </c:pt>
                <c:pt idx="5239">
                  <c:v>0.52340299999999995</c:v>
                </c:pt>
                <c:pt idx="5240">
                  <c:v>0.5236092</c:v>
                </c:pt>
                <c:pt idx="5241">
                  <c:v>0.52380170000000004</c:v>
                </c:pt>
                <c:pt idx="5242">
                  <c:v>0.52397499999999997</c:v>
                </c:pt>
                <c:pt idx="5243">
                  <c:v>0.52412190000000003</c:v>
                </c:pt>
                <c:pt idx="5244">
                  <c:v>0.52423549999999997</c:v>
                </c:pt>
                <c:pt idx="5245">
                  <c:v>0.52431209999999995</c:v>
                </c:pt>
                <c:pt idx="5246">
                  <c:v>0.52435019999999999</c:v>
                </c:pt>
                <c:pt idx="5247">
                  <c:v>0.52435080000000001</c:v>
                </c:pt>
                <c:pt idx="5248">
                  <c:v>0.52431669999999997</c:v>
                </c:pt>
                <c:pt idx="5249">
                  <c:v>0.52425189999999999</c:v>
                </c:pt>
                <c:pt idx="5250">
                  <c:v>0.52416149999999995</c:v>
                </c:pt>
                <c:pt idx="5251">
                  <c:v>0.52405020000000002</c:v>
                </c:pt>
                <c:pt idx="5252">
                  <c:v>0.52392179999999999</c:v>
                </c:pt>
                <c:pt idx="5253">
                  <c:v>0.52377830000000003</c:v>
                </c:pt>
                <c:pt idx="5254">
                  <c:v>0.52361880000000005</c:v>
                </c:pt>
                <c:pt idx="5255">
                  <c:v>0.52344060000000003</c:v>
                </c:pt>
                <c:pt idx="5256">
                  <c:v>0.52324020000000004</c:v>
                </c:pt>
                <c:pt idx="5257">
                  <c:v>0.52301569999999997</c:v>
                </c:pt>
                <c:pt idx="5258">
                  <c:v>0.52276730000000005</c:v>
                </c:pt>
                <c:pt idx="5259">
                  <c:v>0.52249710000000005</c:v>
                </c:pt>
                <c:pt idx="5260">
                  <c:v>0.52220699999999998</c:v>
                </c:pt>
                <c:pt idx="5261">
                  <c:v>0.52189739999999996</c:v>
                </c:pt>
                <c:pt idx="5262">
                  <c:v>0.52156530000000001</c:v>
                </c:pt>
                <c:pt idx="5263">
                  <c:v>0.52120630000000001</c:v>
                </c:pt>
                <c:pt idx="5264">
                  <c:v>0.52081750000000004</c:v>
                </c:pt>
                <c:pt idx="5265">
                  <c:v>0.52040109999999995</c:v>
                </c:pt>
                <c:pt idx="5266">
                  <c:v>0.51996540000000002</c:v>
                </c:pt>
                <c:pt idx="5267">
                  <c:v>0.51952589999999998</c:v>
                </c:pt>
                <c:pt idx="5268">
                  <c:v>0.51910129999999999</c:v>
                </c:pt>
                <c:pt idx="5269">
                  <c:v>0.51870539999999998</c:v>
                </c:pt>
                <c:pt idx="5270">
                  <c:v>0.51834539999999996</c:v>
                </c:pt>
                <c:pt idx="5271">
                  <c:v>0.51801810000000004</c:v>
                </c:pt>
                <c:pt idx="5272">
                  <c:v>0.51771160000000005</c:v>
                </c:pt>
                <c:pt idx="5273">
                  <c:v>0.51740909999999996</c:v>
                </c:pt>
                <c:pt idx="5274">
                  <c:v>0.51709430000000001</c:v>
                </c:pt>
                <c:pt idx="5275">
                  <c:v>0.51675539999999998</c:v>
                </c:pt>
                <c:pt idx="5276">
                  <c:v>0.51638620000000002</c:v>
                </c:pt>
                <c:pt idx="5277">
                  <c:v>0.51598599999999994</c:v>
                </c:pt>
                <c:pt idx="5278">
                  <c:v>0.51555649999999997</c:v>
                </c:pt>
                <c:pt idx="5279">
                  <c:v>0.51510080000000003</c:v>
                </c:pt>
                <c:pt idx="5280">
                  <c:v>0.51462200000000002</c:v>
                </c:pt>
                <c:pt idx="5281">
                  <c:v>0.51412259999999999</c:v>
                </c:pt>
                <c:pt idx="5282">
                  <c:v>0.51360640000000002</c:v>
                </c:pt>
                <c:pt idx="5283">
                  <c:v>0.5130768</c:v>
                </c:pt>
                <c:pt idx="5284">
                  <c:v>0.51253649999999995</c:v>
                </c:pt>
                <c:pt idx="5285">
                  <c:v>0.51198710000000003</c:v>
                </c:pt>
                <c:pt idx="5286">
                  <c:v>0.51142880000000002</c:v>
                </c:pt>
                <c:pt idx="5287">
                  <c:v>0.51086180000000003</c:v>
                </c:pt>
                <c:pt idx="5288">
                  <c:v>0.5102892</c:v>
                </c:pt>
                <c:pt idx="5289">
                  <c:v>0.50971909999999998</c:v>
                </c:pt>
                <c:pt idx="5290">
                  <c:v>0.50916519999999998</c:v>
                </c:pt>
                <c:pt idx="5291">
                  <c:v>0.50864419999999999</c:v>
                </c:pt>
                <c:pt idx="5292">
                  <c:v>0.50817100000000004</c:v>
                </c:pt>
                <c:pt idx="5293">
                  <c:v>0.50775360000000003</c:v>
                </c:pt>
                <c:pt idx="5294">
                  <c:v>0.50739000000000001</c:v>
                </c:pt>
                <c:pt idx="5295">
                  <c:v>0.50706960000000001</c:v>
                </c:pt>
                <c:pt idx="5296">
                  <c:v>0.50677570000000005</c:v>
                </c:pt>
                <c:pt idx="5297">
                  <c:v>0.50649149999999998</c:v>
                </c:pt>
                <c:pt idx="5298">
                  <c:v>0.50620719999999997</c:v>
                </c:pt>
                <c:pt idx="5299">
                  <c:v>0.50591929999999996</c:v>
                </c:pt>
                <c:pt idx="5300">
                  <c:v>0.50563029999999998</c:v>
                </c:pt>
                <c:pt idx="5301">
                  <c:v>0.5053455</c:v>
                </c:pt>
                <c:pt idx="5302">
                  <c:v>0.5050673</c:v>
                </c:pt>
                <c:pt idx="5303">
                  <c:v>0.50479439999999998</c:v>
                </c:pt>
                <c:pt idx="5304">
                  <c:v>0.50452249999999998</c:v>
                </c:pt>
                <c:pt idx="5305">
                  <c:v>0.50424709999999995</c:v>
                </c:pt>
                <c:pt idx="5306">
                  <c:v>0.50396649999999998</c:v>
                </c:pt>
                <c:pt idx="5307">
                  <c:v>0.50368299999999999</c:v>
                </c:pt>
                <c:pt idx="5308">
                  <c:v>0.50340059999999998</c:v>
                </c:pt>
                <c:pt idx="5309">
                  <c:v>0.50312120000000005</c:v>
                </c:pt>
                <c:pt idx="5310">
                  <c:v>0.50284180000000001</c:v>
                </c:pt>
                <c:pt idx="5311">
                  <c:v>0.50255430000000001</c:v>
                </c:pt>
                <c:pt idx="5312">
                  <c:v>0.50224849999999999</c:v>
                </c:pt>
                <c:pt idx="5313">
                  <c:v>0.50191680000000005</c:v>
                </c:pt>
                <c:pt idx="5314">
                  <c:v>0.50155819999999995</c:v>
                </c:pt>
                <c:pt idx="5315">
                  <c:v>0.50117929999999999</c:v>
                </c:pt>
                <c:pt idx="5316">
                  <c:v>0.5007914</c:v>
                </c:pt>
                <c:pt idx="5317">
                  <c:v>0.50040379999999995</c:v>
                </c:pt>
                <c:pt idx="5318">
                  <c:v>0.50001810000000002</c:v>
                </c:pt>
                <c:pt idx="5319">
                  <c:v>0.49962600000000001</c:v>
                </c:pt>
                <c:pt idx="5320">
                  <c:v>0.49921199999999999</c:v>
                </c:pt>
                <c:pt idx="5321">
                  <c:v>0.49876120000000002</c:v>
                </c:pt>
                <c:pt idx="5322">
                  <c:v>0.49826569999999998</c:v>
                </c:pt>
                <c:pt idx="5323">
                  <c:v>0.49773119999999998</c:v>
                </c:pt>
                <c:pt idx="5324">
                  <c:v>0.49717529999999999</c:v>
                </c:pt>
                <c:pt idx="5325">
                  <c:v>0.49662469999999997</c:v>
                </c:pt>
                <c:pt idx="5326">
                  <c:v>0.49610500000000002</c:v>
                </c:pt>
                <c:pt idx="5327">
                  <c:v>0.49563230000000003</c:v>
                </c:pt>
                <c:pt idx="5328">
                  <c:v>0.49521090000000001</c:v>
                </c:pt>
                <c:pt idx="5329">
                  <c:v>0.49483329999999998</c:v>
                </c:pt>
                <c:pt idx="5330">
                  <c:v>0.49448340000000002</c:v>
                </c:pt>
                <c:pt idx="5331">
                  <c:v>0.4941432</c:v>
                </c:pt>
                <c:pt idx="5332">
                  <c:v>0.49379899999999999</c:v>
                </c:pt>
                <c:pt idx="5333">
                  <c:v>0.49344149999999998</c:v>
                </c:pt>
                <c:pt idx="5334">
                  <c:v>0.49306729999999999</c:v>
                </c:pt>
                <c:pt idx="5335">
                  <c:v>0.49267729999999998</c:v>
                </c:pt>
                <c:pt idx="5336">
                  <c:v>0.49227480000000001</c:v>
                </c:pt>
                <c:pt idx="5337">
                  <c:v>0.49186459999999999</c:v>
                </c:pt>
                <c:pt idx="5338">
                  <c:v>0.49145250000000001</c:v>
                </c:pt>
                <c:pt idx="5339">
                  <c:v>0.49104439999999999</c:v>
                </c:pt>
                <c:pt idx="5340">
                  <c:v>0.49064570000000002</c:v>
                </c:pt>
                <c:pt idx="5341">
                  <c:v>0.49025829999999998</c:v>
                </c:pt>
                <c:pt idx="5342">
                  <c:v>0.48987969999999997</c:v>
                </c:pt>
                <c:pt idx="5343">
                  <c:v>0.48950260000000001</c:v>
                </c:pt>
                <c:pt idx="5344">
                  <c:v>0.48911680000000002</c:v>
                </c:pt>
                <c:pt idx="5345">
                  <c:v>0.48871160000000002</c:v>
                </c:pt>
                <c:pt idx="5346">
                  <c:v>0.48827989999999999</c:v>
                </c:pt>
                <c:pt idx="5347">
                  <c:v>0.48782209999999998</c:v>
                </c:pt>
                <c:pt idx="5348">
                  <c:v>0.48734650000000002</c:v>
                </c:pt>
                <c:pt idx="5349">
                  <c:v>0.48686750000000001</c:v>
                </c:pt>
                <c:pt idx="5350">
                  <c:v>0.48640329999999998</c:v>
                </c:pt>
                <c:pt idx="5351">
                  <c:v>0.48597289999999999</c:v>
                </c:pt>
                <c:pt idx="5352">
                  <c:v>0.48559160000000001</c:v>
                </c:pt>
                <c:pt idx="5353">
                  <c:v>0.48526950000000002</c:v>
                </c:pt>
                <c:pt idx="5354">
                  <c:v>0.48501119999999998</c:v>
                </c:pt>
                <c:pt idx="5355">
                  <c:v>0.48481489999999999</c:v>
                </c:pt>
                <c:pt idx="5356">
                  <c:v>0.48467310000000002</c:v>
                </c:pt>
                <c:pt idx="5357">
                  <c:v>0.484574</c:v>
                </c:pt>
                <c:pt idx="5358">
                  <c:v>0.48450330000000003</c:v>
                </c:pt>
                <c:pt idx="5359">
                  <c:v>0.48444579999999998</c:v>
                </c:pt>
                <c:pt idx="5360">
                  <c:v>0.48438740000000002</c:v>
                </c:pt>
                <c:pt idx="5361">
                  <c:v>0.48431689999999999</c:v>
                </c:pt>
                <c:pt idx="5362">
                  <c:v>0.48422569999999998</c:v>
                </c:pt>
                <c:pt idx="5363">
                  <c:v>0.48410740000000002</c:v>
                </c:pt>
                <c:pt idx="5364">
                  <c:v>0.48395690000000002</c:v>
                </c:pt>
                <c:pt idx="5365">
                  <c:v>0.48376960000000002</c:v>
                </c:pt>
                <c:pt idx="5366">
                  <c:v>0.48354350000000001</c:v>
                </c:pt>
                <c:pt idx="5367">
                  <c:v>0.48328130000000002</c:v>
                </c:pt>
                <c:pt idx="5368">
                  <c:v>0.48299419999999998</c:v>
                </c:pt>
                <c:pt idx="5369">
                  <c:v>0.48270279999999999</c:v>
                </c:pt>
                <c:pt idx="5370">
                  <c:v>0.48243330000000001</c:v>
                </c:pt>
                <c:pt idx="5371">
                  <c:v>0.48221429999999998</c:v>
                </c:pt>
                <c:pt idx="5372">
                  <c:v>0.48206759999999999</c:v>
                </c:pt>
                <c:pt idx="5373">
                  <c:v>0.48199989999999998</c:v>
                </c:pt>
                <c:pt idx="5374">
                  <c:v>0.48200209999999999</c:v>
                </c:pt>
                <c:pt idx="5375">
                  <c:v>0.4820509</c:v>
                </c:pt>
                <c:pt idx="5376">
                  <c:v>0.48211690000000001</c:v>
                </c:pt>
                <c:pt idx="5377">
                  <c:v>0.48217159999999998</c:v>
                </c:pt>
                <c:pt idx="5378">
                  <c:v>0.48219909999999999</c:v>
                </c:pt>
                <c:pt idx="5379">
                  <c:v>0.48219610000000002</c:v>
                </c:pt>
                <c:pt idx="5380">
                  <c:v>0.48217120000000002</c:v>
                </c:pt>
                <c:pt idx="5381">
                  <c:v>0.48213729999999999</c:v>
                </c:pt>
                <c:pt idx="5382">
                  <c:v>0.48210520000000001</c:v>
                </c:pt>
                <c:pt idx="5383">
                  <c:v>0.48207870000000003</c:v>
                </c:pt>
                <c:pt idx="5384">
                  <c:v>0.48205530000000002</c:v>
                </c:pt>
                <c:pt idx="5385">
                  <c:v>0.48203069999999998</c:v>
                </c:pt>
                <c:pt idx="5386">
                  <c:v>0.48200409999999999</c:v>
                </c:pt>
                <c:pt idx="5387">
                  <c:v>0.48198180000000002</c:v>
                </c:pt>
                <c:pt idx="5388">
                  <c:v>0.48197689999999999</c:v>
                </c:pt>
                <c:pt idx="5389">
                  <c:v>0.48200490000000001</c:v>
                </c:pt>
                <c:pt idx="5390">
                  <c:v>0.48207660000000002</c:v>
                </c:pt>
                <c:pt idx="5391">
                  <c:v>0.4821937</c:v>
                </c:pt>
                <c:pt idx="5392">
                  <c:v>0.48234779999999999</c:v>
                </c:pt>
                <c:pt idx="5393">
                  <c:v>0.48252339999999999</c:v>
                </c:pt>
                <c:pt idx="5394">
                  <c:v>0.48270259999999998</c:v>
                </c:pt>
                <c:pt idx="5395">
                  <c:v>0.48287180000000002</c:v>
                </c:pt>
                <c:pt idx="5396">
                  <c:v>0.48302479999999998</c:v>
                </c:pt>
                <c:pt idx="5397">
                  <c:v>0.48316199999999998</c:v>
                </c:pt>
                <c:pt idx="5398">
                  <c:v>0.48328719999999997</c:v>
                </c:pt>
                <c:pt idx="5399">
                  <c:v>0.48340490000000003</c:v>
                </c:pt>
                <c:pt idx="5400">
                  <c:v>0.4835178</c:v>
                </c:pt>
                <c:pt idx="5401">
                  <c:v>0.48362699999999997</c:v>
                </c:pt>
                <c:pt idx="5402">
                  <c:v>0.4837341</c:v>
                </c:pt>
                <c:pt idx="5403">
                  <c:v>0.48384260000000001</c:v>
                </c:pt>
                <c:pt idx="5404">
                  <c:v>0.48395759999999999</c:v>
                </c:pt>
                <c:pt idx="5405">
                  <c:v>0.48408370000000001</c:v>
                </c:pt>
                <c:pt idx="5406">
                  <c:v>0.48422300000000001</c:v>
                </c:pt>
                <c:pt idx="5407">
                  <c:v>0.48437190000000002</c:v>
                </c:pt>
                <c:pt idx="5408">
                  <c:v>0.48452260000000003</c:v>
                </c:pt>
                <c:pt idx="5409">
                  <c:v>0.48466609999999999</c:v>
                </c:pt>
                <c:pt idx="5410">
                  <c:v>0.48479680000000003</c:v>
                </c:pt>
                <c:pt idx="5411">
                  <c:v>0.48491620000000002</c:v>
                </c:pt>
                <c:pt idx="5412">
                  <c:v>0.48503350000000001</c:v>
                </c:pt>
                <c:pt idx="5413">
                  <c:v>0.4851607</c:v>
                </c:pt>
                <c:pt idx="5414">
                  <c:v>0.48530899999999999</c:v>
                </c:pt>
                <c:pt idx="5415">
                  <c:v>0.48548190000000002</c:v>
                </c:pt>
                <c:pt idx="5416">
                  <c:v>0.4856724</c:v>
                </c:pt>
                <c:pt idx="5417">
                  <c:v>0.48586360000000001</c:v>
                </c:pt>
                <c:pt idx="5418">
                  <c:v>0.48603469999999999</c:v>
                </c:pt>
                <c:pt idx="5419">
                  <c:v>0.48616789999999999</c:v>
                </c:pt>
                <c:pt idx="5420">
                  <c:v>0.48625400000000002</c:v>
                </c:pt>
                <c:pt idx="5421">
                  <c:v>0.48629529999999999</c:v>
                </c:pt>
                <c:pt idx="5422">
                  <c:v>0.48630390000000001</c:v>
                </c:pt>
                <c:pt idx="5423">
                  <c:v>0.48629869999999997</c:v>
                </c:pt>
                <c:pt idx="5424">
                  <c:v>0.48629810000000001</c:v>
                </c:pt>
                <c:pt idx="5425">
                  <c:v>0.48631590000000002</c:v>
                </c:pt>
                <c:pt idx="5426">
                  <c:v>0.4863595</c:v>
                </c:pt>
                <c:pt idx="5427">
                  <c:v>0.48642849999999999</c:v>
                </c:pt>
                <c:pt idx="5428">
                  <c:v>0.4865158</c:v>
                </c:pt>
                <c:pt idx="5429">
                  <c:v>0.48661080000000001</c:v>
                </c:pt>
                <c:pt idx="5430">
                  <c:v>0.48670229999999998</c:v>
                </c:pt>
                <c:pt idx="5431">
                  <c:v>0.48678129999999997</c:v>
                </c:pt>
                <c:pt idx="5432">
                  <c:v>0.48684300000000003</c:v>
                </c:pt>
                <c:pt idx="5433">
                  <c:v>0.48688910000000002</c:v>
                </c:pt>
                <c:pt idx="5434">
                  <c:v>0.48692600000000003</c:v>
                </c:pt>
                <c:pt idx="5435">
                  <c:v>0.4869637</c:v>
                </c:pt>
                <c:pt idx="5436">
                  <c:v>0.48701109999999997</c:v>
                </c:pt>
                <c:pt idx="5437">
                  <c:v>0.48707260000000002</c:v>
                </c:pt>
                <c:pt idx="5438">
                  <c:v>0.48714570000000001</c:v>
                </c:pt>
                <c:pt idx="5439">
                  <c:v>0.48722339999999997</c:v>
                </c:pt>
                <c:pt idx="5440">
                  <c:v>0.48729600000000001</c:v>
                </c:pt>
                <c:pt idx="5441">
                  <c:v>0.48735780000000001</c:v>
                </c:pt>
                <c:pt idx="5442">
                  <c:v>0.4874117</c:v>
                </c:pt>
                <c:pt idx="5443">
                  <c:v>0.48747069999999998</c:v>
                </c:pt>
                <c:pt idx="5444">
                  <c:v>0.48755349999999997</c:v>
                </c:pt>
                <c:pt idx="5445">
                  <c:v>0.48767909999999998</c:v>
                </c:pt>
                <c:pt idx="5446">
                  <c:v>0.48785869999999998</c:v>
                </c:pt>
                <c:pt idx="5447">
                  <c:v>0.48808980000000002</c:v>
                </c:pt>
                <c:pt idx="5448">
                  <c:v>0.48835770000000001</c:v>
                </c:pt>
                <c:pt idx="5449">
                  <c:v>0.48863679999999998</c:v>
                </c:pt>
                <c:pt idx="5450">
                  <c:v>0.48890280000000003</c:v>
                </c:pt>
                <c:pt idx="5451">
                  <c:v>0.4891395</c:v>
                </c:pt>
                <c:pt idx="5452">
                  <c:v>0.48934280000000002</c:v>
                </c:pt>
                <c:pt idx="5453">
                  <c:v>0.48952180000000001</c:v>
                </c:pt>
                <c:pt idx="5454">
                  <c:v>0.4896935</c:v>
                </c:pt>
                <c:pt idx="5455">
                  <c:v>0.48987609999999998</c:v>
                </c:pt>
                <c:pt idx="5456">
                  <c:v>0.49008119999999999</c:v>
                </c:pt>
                <c:pt idx="5457">
                  <c:v>0.49031249999999998</c:v>
                </c:pt>
                <c:pt idx="5458">
                  <c:v>0.49056450000000001</c:v>
                </c:pt>
                <c:pt idx="5459">
                  <c:v>0.49082759999999998</c:v>
                </c:pt>
                <c:pt idx="5460">
                  <c:v>0.49109150000000001</c:v>
                </c:pt>
                <c:pt idx="5461">
                  <c:v>0.49134810000000001</c:v>
                </c:pt>
                <c:pt idx="5462">
                  <c:v>0.49159229999999998</c:v>
                </c:pt>
                <c:pt idx="5463">
                  <c:v>0.49182049999999999</c:v>
                </c:pt>
                <c:pt idx="5464">
                  <c:v>0.49202829999999997</c:v>
                </c:pt>
                <c:pt idx="5465">
                  <c:v>0.4922105</c:v>
                </c:pt>
                <c:pt idx="5466">
                  <c:v>0.49236229999999997</c:v>
                </c:pt>
                <c:pt idx="5467">
                  <c:v>0.4924828</c:v>
                </c:pt>
                <c:pt idx="5468">
                  <c:v>0.49257659999999998</c:v>
                </c:pt>
                <c:pt idx="5469">
                  <c:v>0.4926567</c:v>
                </c:pt>
                <c:pt idx="5470">
                  <c:v>0.49274250000000003</c:v>
                </c:pt>
                <c:pt idx="5471">
                  <c:v>0.49285440000000003</c:v>
                </c:pt>
                <c:pt idx="5472">
                  <c:v>0.4930117</c:v>
                </c:pt>
                <c:pt idx="5473">
                  <c:v>0.49322650000000001</c:v>
                </c:pt>
                <c:pt idx="5474">
                  <c:v>0.49350090000000002</c:v>
                </c:pt>
                <c:pt idx="5475">
                  <c:v>0.49382740000000003</c:v>
                </c:pt>
                <c:pt idx="5476">
                  <c:v>0.49419079999999999</c:v>
                </c:pt>
                <c:pt idx="5477">
                  <c:v>0.49457109999999999</c:v>
                </c:pt>
                <c:pt idx="5478">
                  <c:v>0.49494670000000002</c:v>
                </c:pt>
                <c:pt idx="5479">
                  <c:v>0.49530059999999998</c:v>
                </c:pt>
                <c:pt idx="5480">
                  <c:v>0.4956199</c:v>
                </c:pt>
                <c:pt idx="5481">
                  <c:v>0.49589889999999998</c:v>
                </c:pt>
                <c:pt idx="5482">
                  <c:v>0.49613940000000001</c:v>
                </c:pt>
                <c:pt idx="5483">
                  <c:v>0.4963495</c:v>
                </c:pt>
                <c:pt idx="5484">
                  <c:v>0.49654150000000002</c:v>
                </c:pt>
                <c:pt idx="5485">
                  <c:v>0.4967297</c:v>
                </c:pt>
                <c:pt idx="5486">
                  <c:v>0.49692750000000002</c:v>
                </c:pt>
                <c:pt idx="5487">
                  <c:v>0.49714550000000002</c:v>
                </c:pt>
                <c:pt idx="5488">
                  <c:v>0.4973901</c:v>
                </c:pt>
                <c:pt idx="5489">
                  <c:v>0.49766300000000002</c:v>
                </c:pt>
                <c:pt idx="5490">
                  <c:v>0.49796180000000001</c:v>
                </c:pt>
                <c:pt idx="5491">
                  <c:v>0.49828129999999998</c:v>
                </c:pt>
                <c:pt idx="5492">
                  <c:v>0.49861359999999999</c:v>
                </c:pt>
                <c:pt idx="5493">
                  <c:v>0.49894929999999998</c:v>
                </c:pt>
                <c:pt idx="5494">
                  <c:v>0.49927929999999998</c:v>
                </c:pt>
                <c:pt idx="5495">
                  <c:v>0.49959369999999997</c:v>
                </c:pt>
                <c:pt idx="5496">
                  <c:v>0.4998841</c:v>
                </c:pt>
                <c:pt idx="5497">
                  <c:v>0.50014479999999994</c:v>
                </c:pt>
                <c:pt idx="5498">
                  <c:v>0.50037209999999999</c:v>
                </c:pt>
                <c:pt idx="5499">
                  <c:v>0.5005655</c:v>
                </c:pt>
                <c:pt idx="5500">
                  <c:v>0.50072779999999995</c:v>
                </c:pt>
                <c:pt idx="5501">
                  <c:v>0.50086529999999996</c:v>
                </c:pt>
                <c:pt idx="5502">
                  <c:v>0.50098659999999995</c:v>
                </c:pt>
                <c:pt idx="5503">
                  <c:v>0.50110319999999997</c:v>
                </c:pt>
                <c:pt idx="5504">
                  <c:v>0.50123010000000001</c:v>
                </c:pt>
                <c:pt idx="5505">
                  <c:v>0.50138150000000004</c:v>
                </c:pt>
                <c:pt idx="5506">
                  <c:v>0.50157119999999999</c:v>
                </c:pt>
                <c:pt idx="5507">
                  <c:v>0.50180800000000003</c:v>
                </c:pt>
                <c:pt idx="5508">
                  <c:v>0.50209300000000001</c:v>
                </c:pt>
                <c:pt idx="5509">
                  <c:v>0.50241849999999999</c:v>
                </c:pt>
                <c:pt idx="5510">
                  <c:v>0.50276810000000005</c:v>
                </c:pt>
                <c:pt idx="5511">
                  <c:v>0.50312170000000001</c:v>
                </c:pt>
                <c:pt idx="5512">
                  <c:v>0.50345890000000004</c:v>
                </c:pt>
                <c:pt idx="5513">
                  <c:v>0.5037642</c:v>
                </c:pt>
                <c:pt idx="5514">
                  <c:v>0.50403100000000001</c:v>
                </c:pt>
                <c:pt idx="5515">
                  <c:v>0.5042605</c:v>
                </c:pt>
                <c:pt idx="5516">
                  <c:v>0.50446049999999998</c:v>
                </c:pt>
                <c:pt idx="5517">
                  <c:v>0.50463999999999998</c:v>
                </c:pt>
                <c:pt idx="5518">
                  <c:v>0.50480899999999995</c:v>
                </c:pt>
                <c:pt idx="5519">
                  <c:v>0.50497510000000001</c:v>
                </c:pt>
                <c:pt idx="5520">
                  <c:v>0.50514360000000003</c:v>
                </c:pt>
                <c:pt idx="5521">
                  <c:v>0.5053202</c:v>
                </c:pt>
                <c:pt idx="5522">
                  <c:v>0.50550980000000001</c:v>
                </c:pt>
                <c:pt idx="5523">
                  <c:v>0.50571600000000005</c:v>
                </c:pt>
                <c:pt idx="5524">
                  <c:v>0.50594030000000001</c:v>
                </c:pt>
                <c:pt idx="5525">
                  <c:v>0.50618030000000003</c:v>
                </c:pt>
                <c:pt idx="5526">
                  <c:v>0.50642880000000001</c:v>
                </c:pt>
                <c:pt idx="5527">
                  <c:v>0.50667660000000003</c:v>
                </c:pt>
                <c:pt idx="5528">
                  <c:v>0.50691580000000003</c:v>
                </c:pt>
                <c:pt idx="5529">
                  <c:v>0.50714269999999995</c:v>
                </c:pt>
                <c:pt idx="5530">
                  <c:v>0.50735949999999996</c:v>
                </c:pt>
                <c:pt idx="5531">
                  <c:v>0.50757289999999999</c:v>
                </c:pt>
                <c:pt idx="5532">
                  <c:v>0.50778880000000004</c:v>
                </c:pt>
                <c:pt idx="5533">
                  <c:v>0.50800940000000006</c:v>
                </c:pt>
                <c:pt idx="5534">
                  <c:v>0.50823090000000004</c:v>
                </c:pt>
                <c:pt idx="5535">
                  <c:v>0.50844420000000001</c:v>
                </c:pt>
                <c:pt idx="5536">
                  <c:v>0.5086406</c:v>
                </c:pt>
                <c:pt idx="5537">
                  <c:v>0.50881799999999999</c:v>
                </c:pt>
                <c:pt idx="5538">
                  <c:v>0.50898370000000004</c:v>
                </c:pt>
                <c:pt idx="5539">
                  <c:v>0.50915390000000005</c:v>
                </c:pt>
                <c:pt idx="5540">
                  <c:v>0.50934690000000005</c:v>
                </c:pt>
                <c:pt idx="5541">
                  <c:v>0.50957669999999999</c:v>
                </c:pt>
                <c:pt idx="5542">
                  <c:v>0.50984350000000001</c:v>
                </c:pt>
                <c:pt idx="5543">
                  <c:v>0.51013359999999996</c:v>
                </c:pt>
                <c:pt idx="5544">
                  <c:v>0.51041990000000004</c:v>
                </c:pt>
                <c:pt idx="5545">
                  <c:v>0.5106733</c:v>
                </c:pt>
                <c:pt idx="5546">
                  <c:v>0.51087309999999997</c:v>
                </c:pt>
                <c:pt idx="5547">
                  <c:v>0.51101209999999997</c:v>
                </c:pt>
                <c:pt idx="5548">
                  <c:v>0.5111002</c:v>
                </c:pt>
                <c:pt idx="5549">
                  <c:v>0.51116010000000001</c:v>
                </c:pt>
                <c:pt idx="5550">
                  <c:v>0.51122000000000001</c:v>
                </c:pt>
                <c:pt idx="5551">
                  <c:v>0.5113027</c:v>
                </c:pt>
                <c:pt idx="5552">
                  <c:v>0.51142290000000001</c:v>
                </c:pt>
                <c:pt idx="5553">
                  <c:v>0.51158479999999995</c:v>
                </c:pt>
                <c:pt idx="5554">
                  <c:v>0.5117855</c:v>
                </c:pt>
                <c:pt idx="5555">
                  <c:v>0.51201770000000002</c:v>
                </c:pt>
                <c:pt idx="5556">
                  <c:v>0.51227310000000004</c:v>
                </c:pt>
                <c:pt idx="5557">
                  <c:v>0.51254270000000002</c:v>
                </c:pt>
                <c:pt idx="5558">
                  <c:v>0.5128161</c:v>
                </c:pt>
                <c:pt idx="5559">
                  <c:v>0.51307919999999996</c:v>
                </c:pt>
                <c:pt idx="5560">
                  <c:v>0.51331649999999995</c:v>
                </c:pt>
                <c:pt idx="5561">
                  <c:v>0.51351239999999998</c:v>
                </c:pt>
                <c:pt idx="5562">
                  <c:v>0.51365749999999999</c:v>
                </c:pt>
                <c:pt idx="5563">
                  <c:v>0.51375059999999995</c:v>
                </c:pt>
                <c:pt idx="5564">
                  <c:v>0.51380250000000005</c:v>
                </c:pt>
                <c:pt idx="5565">
                  <c:v>0.5138334</c:v>
                </c:pt>
                <c:pt idx="5566">
                  <c:v>0.51386560000000003</c:v>
                </c:pt>
                <c:pt idx="5567">
                  <c:v>0.5139222</c:v>
                </c:pt>
                <c:pt idx="5568">
                  <c:v>0.51401940000000002</c:v>
                </c:pt>
                <c:pt idx="5569">
                  <c:v>0.51416510000000004</c:v>
                </c:pt>
                <c:pt idx="5570">
                  <c:v>0.51435839999999999</c:v>
                </c:pt>
                <c:pt idx="5571">
                  <c:v>0.51459259999999996</c:v>
                </c:pt>
                <c:pt idx="5572">
                  <c:v>0.51485630000000004</c:v>
                </c:pt>
                <c:pt idx="5573">
                  <c:v>0.51513430000000004</c:v>
                </c:pt>
                <c:pt idx="5574">
                  <c:v>0.51541130000000002</c:v>
                </c:pt>
                <c:pt idx="5575">
                  <c:v>0.51567160000000001</c:v>
                </c:pt>
                <c:pt idx="5576">
                  <c:v>0.5159011</c:v>
                </c:pt>
                <c:pt idx="5577">
                  <c:v>0.516092</c:v>
                </c:pt>
                <c:pt idx="5578">
                  <c:v>0.51624329999999996</c:v>
                </c:pt>
                <c:pt idx="5579">
                  <c:v>0.51636309999999996</c:v>
                </c:pt>
                <c:pt idx="5580">
                  <c:v>0.51646729999999996</c:v>
                </c:pt>
                <c:pt idx="5581">
                  <c:v>0.51657589999999998</c:v>
                </c:pt>
                <c:pt idx="5582">
                  <c:v>0.51670959999999999</c:v>
                </c:pt>
                <c:pt idx="5583">
                  <c:v>0.51688400000000001</c:v>
                </c:pt>
                <c:pt idx="5584">
                  <c:v>0.51710699999999998</c:v>
                </c:pt>
                <c:pt idx="5585">
                  <c:v>0.51737710000000003</c:v>
                </c:pt>
                <c:pt idx="5586">
                  <c:v>0.51768689999999995</c:v>
                </c:pt>
                <c:pt idx="5587">
                  <c:v>0.51802239999999999</c:v>
                </c:pt>
                <c:pt idx="5588">
                  <c:v>0.51836660000000001</c:v>
                </c:pt>
                <c:pt idx="5589">
                  <c:v>0.51870369999999999</c:v>
                </c:pt>
                <c:pt idx="5590">
                  <c:v>0.51901770000000003</c:v>
                </c:pt>
                <c:pt idx="5591">
                  <c:v>0.51929530000000002</c:v>
                </c:pt>
                <c:pt idx="5592">
                  <c:v>0.51952860000000001</c:v>
                </c:pt>
                <c:pt idx="5593">
                  <c:v>0.5197157</c:v>
                </c:pt>
                <c:pt idx="5594">
                  <c:v>0.51986209999999999</c:v>
                </c:pt>
                <c:pt idx="5595">
                  <c:v>0.51998049999999996</c:v>
                </c:pt>
                <c:pt idx="5596">
                  <c:v>0.52009039999999995</c:v>
                </c:pt>
                <c:pt idx="5597">
                  <c:v>0.52021289999999998</c:v>
                </c:pt>
                <c:pt idx="5598">
                  <c:v>0.52036789999999999</c:v>
                </c:pt>
                <c:pt idx="5599">
                  <c:v>0.52057129999999996</c:v>
                </c:pt>
                <c:pt idx="5600">
                  <c:v>0.52083000000000002</c:v>
                </c:pt>
                <c:pt idx="5601">
                  <c:v>0.52114229999999995</c:v>
                </c:pt>
                <c:pt idx="5602">
                  <c:v>0.52149559999999995</c:v>
                </c:pt>
                <c:pt idx="5603">
                  <c:v>0.52186999999999995</c:v>
                </c:pt>
                <c:pt idx="5604">
                  <c:v>0.52224029999999999</c:v>
                </c:pt>
                <c:pt idx="5605">
                  <c:v>0.52258099999999996</c:v>
                </c:pt>
                <c:pt idx="5606">
                  <c:v>0.52287289999999997</c:v>
                </c:pt>
                <c:pt idx="5607">
                  <c:v>0.52310710000000005</c:v>
                </c:pt>
                <c:pt idx="5608">
                  <c:v>0.52328739999999996</c:v>
                </c:pt>
                <c:pt idx="5609">
                  <c:v>0.52342880000000003</c:v>
                </c:pt>
                <c:pt idx="5610">
                  <c:v>0.52355499999999999</c:v>
                </c:pt>
                <c:pt idx="5611">
                  <c:v>0.52368959999999998</c:v>
                </c:pt>
                <c:pt idx="5612">
                  <c:v>0.52384739999999996</c:v>
                </c:pt>
                <c:pt idx="5613">
                  <c:v>0.52403120000000003</c:v>
                </c:pt>
                <c:pt idx="5614">
                  <c:v>0.52422990000000003</c:v>
                </c:pt>
                <c:pt idx="5615">
                  <c:v>0.52442440000000001</c:v>
                </c:pt>
                <c:pt idx="5616">
                  <c:v>0.52459440000000002</c:v>
                </c:pt>
                <c:pt idx="5617">
                  <c:v>0.52473029999999998</c:v>
                </c:pt>
                <c:pt idx="5618">
                  <c:v>0.52483639999999998</c:v>
                </c:pt>
                <c:pt idx="5619">
                  <c:v>0.52493440000000002</c:v>
                </c:pt>
                <c:pt idx="5620">
                  <c:v>0.52505420000000003</c:v>
                </c:pt>
                <c:pt idx="5621">
                  <c:v>0.52522440000000004</c:v>
                </c:pt>
                <c:pt idx="5622">
                  <c:v>0.5254645</c:v>
                </c:pt>
                <c:pt idx="5623">
                  <c:v>0.52577669999999999</c:v>
                </c:pt>
                <c:pt idx="5624">
                  <c:v>0.52614620000000001</c:v>
                </c:pt>
                <c:pt idx="5625">
                  <c:v>0.52654570000000001</c:v>
                </c:pt>
                <c:pt idx="5626">
                  <c:v>0.52694680000000005</c:v>
                </c:pt>
                <c:pt idx="5627">
                  <c:v>0.52732500000000004</c:v>
                </c:pt>
                <c:pt idx="5628">
                  <c:v>0.5276672</c:v>
                </c:pt>
                <c:pt idx="5629">
                  <c:v>0.52797360000000004</c:v>
                </c:pt>
                <c:pt idx="5630">
                  <c:v>0.52825509999999998</c:v>
                </c:pt>
                <c:pt idx="5631">
                  <c:v>0.52852980000000005</c:v>
                </c:pt>
                <c:pt idx="5632">
                  <c:v>0.52881739999999999</c:v>
                </c:pt>
                <c:pt idx="5633">
                  <c:v>0.52913489999999996</c:v>
                </c:pt>
                <c:pt idx="5634">
                  <c:v>0.52949299999999999</c:v>
                </c:pt>
                <c:pt idx="5635">
                  <c:v>0.52989229999999998</c:v>
                </c:pt>
                <c:pt idx="5636">
                  <c:v>0.53032179999999995</c:v>
                </c:pt>
                <c:pt idx="5637">
                  <c:v>0.53075930000000004</c:v>
                </c:pt>
                <c:pt idx="5638">
                  <c:v>0.53117769999999997</c:v>
                </c:pt>
                <c:pt idx="5639">
                  <c:v>0.53154780000000001</c:v>
                </c:pt>
                <c:pt idx="5640">
                  <c:v>0.53184869999999995</c:v>
                </c:pt>
                <c:pt idx="5641">
                  <c:v>0.53207309999999997</c:v>
                </c:pt>
                <c:pt idx="5642">
                  <c:v>0.53223010000000004</c:v>
                </c:pt>
                <c:pt idx="5643">
                  <c:v>0.53234079999999995</c:v>
                </c:pt>
                <c:pt idx="5644">
                  <c:v>0.53243229999999997</c:v>
                </c:pt>
                <c:pt idx="5645">
                  <c:v>0.5325299</c:v>
                </c:pt>
                <c:pt idx="5646">
                  <c:v>0.53264860000000003</c:v>
                </c:pt>
                <c:pt idx="5647">
                  <c:v>0.53279220000000005</c:v>
                </c:pt>
                <c:pt idx="5648">
                  <c:v>0.53295519999999996</c:v>
                </c:pt>
                <c:pt idx="5649">
                  <c:v>0.5331302</c:v>
                </c:pt>
                <c:pt idx="5650">
                  <c:v>0.53331260000000003</c:v>
                </c:pt>
                <c:pt idx="5651">
                  <c:v>0.5335046</c:v>
                </c:pt>
                <c:pt idx="5652">
                  <c:v>0.53371259999999998</c:v>
                </c:pt>
                <c:pt idx="5653">
                  <c:v>0.53394410000000003</c:v>
                </c:pt>
                <c:pt idx="5654">
                  <c:v>0.53420120000000004</c:v>
                </c:pt>
                <c:pt idx="5655">
                  <c:v>0.53447889999999998</c:v>
                </c:pt>
                <c:pt idx="5656">
                  <c:v>0.53476639999999998</c:v>
                </c:pt>
                <c:pt idx="5657">
                  <c:v>0.53505199999999997</c:v>
                </c:pt>
                <c:pt idx="5658">
                  <c:v>0.53532900000000005</c:v>
                </c:pt>
                <c:pt idx="5659">
                  <c:v>0.53560010000000002</c:v>
                </c:pt>
                <c:pt idx="5660">
                  <c:v>0.53587600000000002</c:v>
                </c:pt>
                <c:pt idx="5661">
                  <c:v>0.5361707</c:v>
                </c:pt>
                <c:pt idx="5662">
                  <c:v>0.53649650000000004</c:v>
                </c:pt>
                <c:pt idx="5663">
                  <c:v>0.53685729999999998</c:v>
                </c:pt>
                <c:pt idx="5664">
                  <c:v>0.53724720000000004</c:v>
                </c:pt>
                <c:pt idx="5665">
                  <c:v>0.53765130000000005</c:v>
                </c:pt>
                <c:pt idx="5666">
                  <c:v>0.5380509</c:v>
                </c:pt>
                <c:pt idx="5667">
                  <c:v>0.53842889999999999</c:v>
                </c:pt>
                <c:pt idx="5668">
                  <c:v>0.53877260000000005</c:v>
                </c:pt>
                <c:pt idx="5669">
                  <c:v>0.53907769999999999</c:v>
                </c:pt>
                <c:pt idx="5670">
                  <c:v>0.53934649999999995</c:v>
                </c:pt>
                <c:pt idx="5671">
                  <c:v>0.53958830000000002</c:v>
                </c:pt>
                <c:pt idx="5672">
                  <c:v>0.53981590000000002</c:v>
                </c:pt>
                <c:pt idx="5673">
                  <c:v>0.54004370000000002</c:v>
                </c:pt>
                <c:pt idx="5674">
                  <c:v>0.54028620000000005</c:v>
                </c:pt>
                <c:pt idx="5675">
                  <c:v>0.54055370000000003</c:v>
                </c:pt>
                <c:pt idx="5676">
                  <c:v>0.54085030000000001</c:v>
                </c:pt>
                <c:pt idx="5677">
                  <c:v>0.54117170000000003</c:v>
                </c:pt>
                <c:pt idx="5678">
                  <c:v>0.54150750000000003</c:v>
                </c:pt>
                <c:pt idx="5679">
                  <c:v>0.5418423</c:v>
                </c:pt>
                <c:pt idx="5680">
                  <c:v>0.54216220000000004</c:v>
                </c:pt>
                <c:pt idx="5681">
                  <c:v>0.54246030000000001</c:v>
                </c:pt>
                <c:pt idx="5682">
                  <c:v>0.54273919999999998</c:v>
                </c:pt>
                <c:pt idx="5683">
                  <c:v>0.54300990000000005</c:v>
                </c:pt>
                <c:pt idx="5684">
                  <c:v>0.54328710000000002</c:v>
                </c:pt>
                <c:pt idx="5685">
                  <c:v>0.54358450000000003</c:v>
                </c:pt>
                <c:pt idx="5686">
                  <c:v>0.5439079</c:v>
                </c:pt>
                <c:pt idx="5687">
                  <c:v>0.54425679999999999</c:v>
                </c:pt>
                <c:pt idx="5688">
                  <c:v>0.54462469999999996</c:v>
                </c:pt>
                <c:pt idx="5689">
                  <c:v>0.54500389999999999</c:v>
                </c:pt>
                <c:pt idx="5690">
                  <c:v>0.54539009999999999</c:v>
                </c:pt>
                <c:pt idx="5691">
                  <c:v>0.54578230000000005</c:v>
                </c:pt>
                <c:pt idx="5692">
                  <c:v>0.5461802</c:v>
                </c:pt>
                <c:pt idx="5693">
                  <c:v>0.54658220000000002</c:v>
                </c:pt>
                <c:pt idx="5694">
                  <c:v>0.54698139999999995</c:v>
                </c:pt>
                <c:pt idx="5695">
                  <c:v>0.54736790000000002</c:v>
                </c:pt>
                <c:pt idx="5696">
                  <c:v>0.54773459999999996</c:v>
                </c:pt>
                <c:pt idx="5697">
                  <c:v>0.54808060000000003</c:v>
                </c:pt>
                <c:pt idx="5698">
                  <c:v>0.54841669999999998</c:v>
                </c:pt>
                <c:pt idx="5699">
                  <c:v>0.54876239999999998</c:v>
                </c:pt>
                <c:pt idx="5700">
                  <c:v>0.54913990000000001</c:v>
                </c:pt>
                <c:pt idx="5701">
                  <c:v>0.54956280000000002</c:v>
                </c:pt>
                <c:pt idx="5702">
                  <c:v>0.55003029999999997</c:v>
                </c:pt>
                <c:pt idx="5703">
                  <c:v>0.55052389999999995</c:v>
                </c:pt>
                <c:pt idx="5704">
                  <c:v>0.5510159</c:v>
                </c:pt>
                <c:pt idx="5705">
                  <c:v>0.55147710000000005</c:v>
                </c:pt>
                <c:pt idx="5706">
                  <c:v>0.55188950000000003</c:v>
                </c:pt>
                <c:pt idx="5707">
                  <c:v>0.55225270000000004</c:v>
                </c:pt>
                <c:pt idx="5708">
                  <c:v>0.55258169999999995</c:v>
                </c:pt>
                <c:pt idx="5709">
                  <c:v>0.55289940000000004</c:v>
                </c:pt>
                <c:pt idx="5710">
                  <c:v>0.55322329999999997</c:v>
                </c:pt>
                <c:pt idx="5711">
                  <c:v>0.5535601</c:v>
                </c:pt>
                <c:pt idx="5712">
                  <c:v>0.55390170000000005</c:v>
                </c:pt>
                <c:pt idx="5713">
                  <c:v>0.55423180000000005</c:v>
                </c:pt>
                <c:pt idx="5714">
                  <c:v>0.5545331</c:v>
                </c:pt>
                <c:pt idx="5715">
                  <c:v>0.55479869999999998</c:v>
                </c:pt>
                <c:pt idx="5716">
                  <c:v>0.55503400000000003</c:v>
                </c:pt>
                <c:pt idx="5717">
                  <c:v>0.55525679999999999</c:v>
                </c:pt>
                <c:pt idx="5718">
                  <c:v>0.55548969999999998</c:v>
                </c:pt>
                <c:pt idx="5719">
                  <c:v>0.55575140000000001</c:v>
                </c:pt>
                <c:pt idx="5720">
                  <c:v>0.55605389999999999</c:v>
                </c:pt>
                <c:pt idx="5721">
                  <c:v>0.55639899999999998</c:v>
                </c:pt>
                <c:pt idx="5722">
                  <c:v>0.55678059999999996</c:v>
                </c:pt>
                <c:pt idx="5723">
                  <c:v>0.55718869999999998</c:v>
                </c:pt>
                <c:pt idx="5724">
                  <c:v>0.5576122</c:v>
                </c:pt>
                <c:pt idx="5725">
                  <c:v>0.5580387</c:v>
                </c:pt>
                <c:pt idx="5726">
                  <c:v>0.55845449999999996</c:v>
                </c:pt>
                <c:pt idx="5727">
                  <c:v>0.55884529999999999</c:v>
                </c:pt>
                <c:pt idx="5728">
                  <c:v>0.55919620000000003</c:v>
                </c:pt>
                <c:pt idx="5729">
                  <c:v>0.55949559999999998</c:v>
                </c:pt>
                <c:pt idx="5730">
                  <c:v>0.55974020000000002</c:v>
                </c:pt>
                <c:pt idx="5731">
                  <c:v>0.55993530000000002</c:v>
                </c:pt>
                <c:pt idx="5732">
                  <c:v>0.56009699999999996</c:v>
                </c:pt>
                <c:pt idx="5733">
                  <c:v>0.56024620000000003</c:v>
                </c:pt>
                <c:pt idx="5734">
                  <c:v>0.56040650000000003</c:v>
                </c:pt>
                <c:pt idx="5735">
                  <c:v>0.56059800000000004</c:v>
                </c:pt>
                <c:pt idx="5736">
                  <c:v>0.56083470000000002</c:v>
                </c:pt>
                <c:pt idx="5737">
                  <c:v>0.56112569999999995</c:v>
                </c:pt>
                <c:pt idx="5738">
                  <c:v>0.56147369999999996</c:v>
                </c:pt>
                <c:pt idx="5739">
                  <c:v>0.56187739999999997</c:v>
                </c:pt>
                <c:pt idx="5740">
                  <c:v>0.56232939999999998</c:v>
                </c:pt>
                <c:pt idx="5741">
                  <c:v>0.56281570000000003</c:v>
                </c:pt>
                <c:pt idx="5742">
                  <c:v>0.56331759999999997</c:v>
                </c:pt>
                <c:pt idx="5743">
                  <c:v>0.56381000000000003</c:v>
                </c:pt>
                <c:pt idx="5744">
                  <c:v>0.56426980000000004</c:v>
                </c:pt>
                <c:pt idx="5745">
                  <c:v>0.56468090000000004</c:v>
                </c:pt>
                <c:pt idx="5746">
                  <c:v>0.56503769999999998</c:v>
                </c:pt>
                <c:pt idx="5747">
                  <c:v>0.56534709999999999</c:v>
                </c:pt>
                <c:pt idx="5748">
                  <c:v>0.56562469999999998</c:v>
                </c:pt>
                <c:pt idx="5749">
                  <c:v>0.56588859999999996</c:v>
                </c:pt>
                <c:pt idx="5750">
                  <c:v>0.56615159999999998</c:v>
                </c:pt>
                <c:pt idx="5751">
                  <c:v>0.56641980000000003</c:v>
                </c:pt>
                <c:pt idx="5752">
                  <c:v>0.56669349999999996</c:v>
                </c:pt>
                <c:pt idx="5753">
                  <c:v>0.56697249999999999</c:v>
                </c:pt>
                <c:pt idx="5754">
                  <c:v>0.56726299999999996</c:v>
                </c:pt>
                <c:pt idx="5755">
                  <c:v>0.56757970000000002</c:v>
                </c:pt>
                <c:pt idx="5756">
                  <c:v>0.56794319999999998</c:v>
                </c:pt>
                <c:pt idx="5757">
                  <c:v>0.56837499999999996</c:v>
                </c:pt>
                <c:pt idx="5758">
                  <c:v>0.56888720000000004</c:v>
                </c:pt>
                <c:pt idx="5759">
                  <c:v>0.56947539999999996</c:v>
                </c:pt>
                <c:pt idx="5760">
                  <c:v>0.57011639999999997</c:v>
                </c:pt>
                <c:pt idx="5761">
                  <c:v>0.57077149999999999</c:v>
                </c:pt>
                <c:pt idx="5762">
                  <c:v>0.57139810000000002</c:v>
                </c:pt>
                <c:pt idx="5763">
                  <c:v>0.57195589999999996</c:v>
                </c:pt>
                <c:pt idx="5764">
                  <c:v>0.57241980000000003</c:v>
                </c:pt>
                <c:pt idx="5765">
                  <c:v>0.57278309999999999</c:v>
                </c:pt>
                <c:pt idx="5766">
                  <c:v>0.57305740000000005</c:v>
                </c:pt>
                <c:pt idx="5767">
                  <c:v>0.57326750000000004</c:v>
                </c:pt>
                <c:pt idx="5768">
                  <c:v>0.57344439999999997</c:v>
                </c:pt>
                <c:pt idx="5769">
                  <c:v>0.5736213</c:v>
                </c:pt>
                <c:pt idx="5770">
                  <c:v>0.57382619999999995</c:v>
                </c:pt>
                <c:pt idx="5771">
                  <c:v>0.57407649999999999</c:v>
                </c:pt>
                <c:pt idx="5772">
                  <c:v>0.57437780000000005</c:v>
                </c:pt>
                <c:pt idx="5773">
                  <c:v>0.57472230000000002</c:v>
                </c:pt>
                <c:pt idx="5774">
                  <c:v>0.57508990000000004</c:v>
                </c:pt>
                <c:pt idx="5775">
                  <c:v>0.57545480000000004</c:v>
                </c:pt>
                <c:pt idx="5776">
                  <c:v>0.57579480000000005</c:v>
                </c:pt>
                <c:pt idx="5777">
                  <c:v>0.57609719999999998</c:v>
                </c:pt>
                <c:pt idx="5778">
                  <c:v>0.57636390000000004</c:v>
                </c:pt>
                <c:pt idx="5779">
                  <c:v>0.57660889999999998</c:v>
                </c:pt>
                <c:pt idx="5780">
                  <c:v>0.57685430000000004</c:v>
                </c:pt>
                <c:pt idx="5781">
                  <c:v>0.57711920000000005</c:v>
                </c:pt>
                <c:pt idx="5782">
                  <c:v>0.57741350000000002</c:v>
                </c:pt>
                <c:pt idx="5783">
                  <c:v>0.57773580000000002</c:v>
                </c:pt>
                <c:pt idx="5784">
                  <c:v>0.57807660000000005</c:v>
                </c:pt>
                <c:pt idx="5785">
                  <c:v>0.57842559999999998</c:v>
                </c:pt>
                <c:pt idx="5786">
                  <c:v>0.5787774</c:v>
                </c:pt>
                <c:pt idx="5787">
                  <c:v>0.57913479999999995</c:v>
                </c:pt>
                <c:pt idx="5788">
                  <c:v>0.57950659999999998</c:v>
                </c:pt>
                <c:pt idx="5789">
                  <c:v>0.57990149999999996</c:v>
                </c:pt>
                <c:pt idx="5790">
                  <c:v>0.58032059999999996</c:v>
                </c:pt>
                <c:pt idx="5791">
                  <c:v>0.58075589999999999</c:v>
                </c:pt>
                <c:pt idx="5792">
                  <c:v>0.58119100000000001</c:v>
                </c:pt>
                <c:pt idx="5793">
                  <c:v>0.58160869999999998</c:v>
                </c:pt>
                <c:pt idx="5794">
                  <c:v>0.58199939999999994</c:v>
                </c:pt>
                <c:pt idx="5795">
                  <c:v>0.58236560000000004</c:v>
                </c:pt>
                <c:pt idx="5796">
                  <c:v>0.58272060000000003</c:v>
                </c:pt>
                <c:pt idx="5797">
                  <c:v>0.58308400000000005</c:v>
                </c:pt>
                <c:pt idx="5798">
                  <c:v>0.58347289999999996</c:v>
                </c:pt>
                <c:pt idx="5799">
                  <c:v>0.58389469999999999</c:v>
                </c:pt>
                <c:pt idx="5800">
                  <c:v>0.58434609999999998</c:v>
                </c:pt>
                <c:pt idx="5801">
                  <c:v>0.58481499999999997</c:v>
                </c:pt>
                <c:pt idx="5802">
                  <c:v>0.58528789999999997</c:v>
                </c:pt>
                <c:pt idx="5803">
                  <c:v>0.58575500000000003</c:v>
                </c:pt>
                <c:pt idx="5804">
                  <c:v>0.58621259999999997</c:v>
                </c:pt>
                <c:pt idx="5805">
                  <c:v>0.58666160000000001</c:v>
                </c:pt>
                <c:pt idx="5806">
                  <c:v>0.58710359999999995</c:v>
                </c:pt>
                <c:pt idx="5807">
                  <c:v>0.58753630000000001</c:v>
                </c:pt>
                <c:pt idx="5808">
                  <c:v>0.58795269999999999</c:v>
                </c:pt>
                <c:pt idx="5809">
                  <c:v>0.58834370000000002</c:v>
                </c:pt>
                <c:pt idx="5810">
                  <c:v>0.58870299999999998</c:v>
                </c:pt>
                <c:pt idx="5811">
                  <c:v>0.58903079999999997</c:v>
                </c:pt>
                <c:pt idx="5812">
                  <c:v>0.58933630000000004</c:v>
                </c:pt>
                <c:pt idx="5813">
                  <c:v>0.5896344</c:v>
                </c:pt>
                <c:pt idx="5814">
                  <c:v>0.58993969999999996</c:v>
                </c:pt>
                <c:pt idx="5815">
                  <c:v>0.59026339999999999</c:v>
                </c:pt>
                <c:pt idx="5816">
                  <c:v>0.59060849999999998</c:v>
                </c:pt>
                <c:pt idx="5817">
                  <c:v>0.59096919999999997</c:v>
                </c:pt>
                <c:pt idx="5818">
                  <c:v>0.59133519999999995</c:v>
                </c:pt>
                <c:pt idx="5819">
                  <c:v>0.59169550000000004</c:v>
                </c:pt>
                <c:pt idx="5820">
                  <c:v>0.5920415</c:v>
                </c:pt>
                <c:pt idx="5821">
                  <c:v>0.59236960000000005</c:v>
                </c:pt>
                <c:pt idx="5822">
                  <c:v>0.59268129999999997</c:v>
                </c:pt>
                <c:pt idx="5823">
                  <c:v>0.59298269999999997</c:v>
                </c:pt>
                <c:pt idx="5824">
                  <c:v>0.5932828</c:v>
                </c:pt>
                <c:pt idx="5825">
                  <c:v>0.59359249999999997</c:v>
                </c:pt>
                <c:pt idx="5826">
                  <c:v>0.59392160000000005</c:v>
                </c:pt>
                <c:pt idx="5827">
                  <c:v>0.59427790000000003</c:v>
                </c:pt>
                <c:pt idx="5828">
                  <c:v>0.59466430000000003</c:v>
                </c:pt>
                <c:pt idx="5829">
                  <c:v>0.59507679999999996</c:v>
                </c:pt>
                <c:pt idx="5830">
                  <c:v>0.59550729999999996</c:v>
                </c:pt>
                <c:pt idx="5831">
                  <c:v>0.59594689999999995</c:v>
                </c:pt>
                <c:pt idx="5832">
                  <c:v>0.59638860000000005</c:v>
                </c:pt>
                <c:pt idx="5833">
                  <c:v>0.59683070000000005</c:v>
                </c:pt>
                <c:pt idx="5834">
                  <c:v>0.59727640000000004</c:v>
                </c:pt>
                <c:pt idx="5835">
                  <c:v>0.59772809999999998</c:v>
                </c:pt>
                <c:pt idx="5836">
                  <c:v>0.59818179999999999</c:v>
                </c:pt>
                <c:pt idx="5837">
                  <c:v>0.59862309999999996</c:v>
                </c:pt>
                <c:pt idx="5838">
                  <c:v>0.59902610000000001</c:v>
                </c:pt>
                <c:pt idx="5839">
                  <c:v>0.59936299999999998</c:v>
                </c:pt>
                <c:pt idx="5840">
                  <c:v>0.59961629999999999</c:v>
                </c:pt>
                <c:pt idx="5841">
                  <c:v>0.59978989999999999</c:v>
                </c:pt>
                <c:pt idx="5842">
                  <c:v>0.59991360000000005</c:v>
                </c:pt>
                <c:pt idx="5843">
                  <c:v>0.60003819999999997</c:v>
                </c:pt>
                <c:pt idx="5844">
                  <c:v>0.60022310000000001</c:v>
                </c:pt>
                <c:pt idx="5845">
                  <c:v>0.6005123</c:v>
                </c:pt>
                <c:pt idx="5846">
                  <c:v>0.6009215</c:v>
                </c:pt>
                <c:pt idx="5847">
                  <c:v>0.6014292</c:v>
                </c:pt>
                <c:pt idx="5848">
                  <c:v>0.60198470000000004</c:v>
                </c:pt>
                <c:pt idx="5849">
                  <c:v>0.60252439999999996</c:v>
                </c:pt>
                <c:pt idx="5850">
                  <c:v>0.60299159999999996</c:v>
                </c:pt>
                <c:pt idx="5851">
                  <c:v>0.60336009999999995</c:v>
                </c:pt>
                <c:pt idx="5852">
                  <c:v>0.60363699999999998</c:v>
                </c:pt>
                <c:pt idx="5853">
                  <c:v>0.60385889999999998</c:v>
                </c:pt>
                <c:pt idx="5854">
                  <c:v>0.60407189999999999</c:v>
                </c:pt>
                <c:pt idx="5855">
                  <c:v>0.60431950000000001</c:v>
                </c:pt>
                <c:pt idx="5856">
                  <c:v>0.60462669999999996</c:v>
                </c:pt>
                <c:pt idx="5857">
                  <c:v>0.60499709999999995</c:v>
                </c:pt>
                <c:pt idx="5858">
                  <c:v>0.60541739999999999</c:v>
                </c:pt>
                <c:pt idx="5859">
                  <c:v>0.60586759999999995</c:v>
                </c:pt>
                <c:pt idx="5860">
                  <c:v>0.60632980000000003</c:v>
                </c:pt>
                <c:pt idx="5861">
                  <c:v>0.606792</c:v>
                </c:pt>
                <c:pt idx="5862">
                  <c:v>0.60724900000000004</c:v>
                </c:pt>
                <c:pt idx="5863">
                  <c:v>0.60769810000000002</c:v>
                </c:pt>
                <c:pt idx="5864">
                  <c:v>0.60813550000000005</c:v>
                </c:pt>
                <c:pt idx="5865">
                  <c:v>0.60855479999999995</c:v>
                </c:pt>
                <c:pt idx="5866">
                  <c:v>0.60894820000000005</c:v>
                </c:pt>
                <c:pt idx="5867">
                  <c:v>0.60930899999999999</c:v>
                </c:pt>
                <c:pt idx="5868">
                  <c:v>0.60963520000000004</c:v>
                </c:pt>
                <c:pt idx="5869">
                  <c:v>0.60992849999999998</c:v>
                </c:pt>
                <c:pt idx="5870">
                  <c:v>0.61019440000000003</c:v>
                </c:pt>
                <c:pt idx="5871">
                  <c:v>0.61043860000000005</c:v>
                </c:pt>
                <c:pt idx="5872">
                  <c:v>0.61066580000000004</c:v>
                </c:pt>
                <c:pt idx="5873">
                  <c:v>0.6108808</c:v>
                </c:pt>
                <c:pt idx="5874">
                  <c:v>0.61108989999999996</c:v>
                </c:pt>
                <c:pt idx="5875">
                  <c:v>0.61130399999999996</c:v>
                </c:pt>
                <c:pt idx="5876">
                  <c:v>0.61153780000000002</c:v>
                </c:pt>
                <c:pt idx="5877">
                  <c:v>0.61180820000000002</c:v>
                </c:pt>
                <c:pt idx="5878">
                  <c:v>0.6121297</c:v>
                </c:pt>
                <c:pt idx="5879">
                  <c:v>0.61250910000000003</c:v>
                </c:pt>
                <c:pt idx="5880">
                  <c:v>0.61294150000000003</c:v>
                </c:pt>
                <c:pt idx="5881">
                  <c:v>0.61341040000000002</c:v>
                </c:pt>
                <c:pt idx="5882">
                  <c:v>0.61389050000000001</c:v>
                </c:pt>
                <c:pt idx="5883">
                  <c:v>0.61435740000000005</c:v>
                </c:pt>
                <c:pt idx="5884">
                  <c:v>0.61478960000000005</c:v>
                </c:pt>
                <c:pt idx="5885">
                  <c:v>0.61517659999999996</c:v>
                </c:pt>
                <c:pt idx="5886">
                  <c:v>0.61551979999999995</c:v>
                </c:pt>
                <c:pt idx="5887">
                  <c:v>0.61582890000000001</c:v>
                </c:pt>
                <c:pt idx="5888">
                  <c:v>0.61611660000000001</c:v>
                </c:pt>
                <c:pt idx="5889">
                  <c:v>0.61639290000000002</c:v>
                </c:pt>
                <c:pt idx="5890">
                  <c:v>0.61666180000000004</c:v>
                </c:pt>
                <c:pt idx="5891">
                  <c:v>0.61691960000000001</c:v>
                </c:pt>
                <c:pt idx="5892">
                  <c:v>0.6171603</c:v>
                </c:pt>
                <c:pt idx="5893">
                  <c:v>0.61737880000000001</c:v>
                </c:pt>
                <c:pt idx="5894">
                  <c:v>0.61757759999999995</c:v>
                </c:pt>
                <c:pt idx="5895">
                  <c:v>0.61776850000000005</c:v>
                </c:pt>
                <c:pt idx="5896">
                  <c:v>0.61797210000000002</c:v>
                </c:pt>
                <c:pt idx="5897">
                  <c:v>0.61820949999999997</c:v>
                </c:pt>
                <c:pt idx="5898">
                  <c:v>0.6184963</c:v>
                </c:pt>
                <c:pt idx="5899">
                  <c:v>0.61883540000000004</c:v>
                </c:pt>
                <c:pt idx="5900">
                  <c:v>0.61921360000000003</c:v>
                </c:pt>
                <c:pt idx="5901">
                  <c:v>0.6196064</c:v>
                </c:pt>
                <c:pt idx="5902">
                  <c:v>0.61998580000000003</c:v>
                </c:pt>
                <c:pt idx="5903">
                  <c:v>0.62033329999999998</c:v>
                </c:pt>
                <c:pt idx="5904">
                  <c:v>0.62064470000000005</c:v>
                </c:pt>
                <c:pt idx="5905">
                  <c:v>0.62093419999999999</c:v>
                </c:pt>
                <c:pt idx="5906">
                  <c:v>0.62122250000000001</c:v>
                </c:pt>
                <c:pt idx="5907">
                  <c:v>0.62153049999999999</c:v>
                </c:pt>
                <c:pt idx="5908">
                  <c:v>0.62186520000000001</c:v>
                </c:pt>
                <c:pt idx="5909">
                  <c:v>0.62221490000000002</c:v>
                </c:pt>
                <c:pt idx="5910">
                  <c:v>0.62255360000000004</c:v>
                </c:pt>
                <c:pt idx="5911">
                  <c:v>0.62285239999999997</c:v>
                </c:pt>
                <c:pt idx="5912">
                  <c:v>0.62309340000000002</c:v>
                </c:pt>
                <c:pt idx="5913">
                  <c:v>0.62327980000000005</c:v>
                </c:pt>
                <c:pt idx="5914">
                  <c:v>0.62343919999999997</c:v>
                </c:pt>
                <c:pt idx="5915">
                  <c:v>0.6236121</c:v>
                </c:pt>
                <c:pt idx="5916">
                  <c:v>0.62384300000000004</c:v>
                </c:pt>
                <c:pt idx="5917">
                  <c:v>0.62415909999999997</c:v>
                </c:pt>
                <c:pt idx="5918">
                  <c:v>0.62456389999999995</c:v>
                </c:pt>
                <c:pt idx="5919">
                  <c:v>0.62503399999999998</c:v>
                </c:pt>
                <c:pt idx="5920">
                  <c:v>0.62553080000000005</c:v>
                </c:pt>
                <c:pt idx="5921">
                  <c:v>0.62601039999999997</c:v>
                </c:pt>
                <c:pt idx="5922">
                  <c:v>0.62643649999999995</c:v>
                </c:pt>
                <c:pt idx="5923">
                  <c:v>0.6267914</c:v>
                </c:pt>
                <c:pt idx="5924">
                  <c:v>0.6270732</c:v>
                </c:pt>
                <c:pt idx="5925">
                  <c:v>0.62729409999999997</c:v>
                </c:pt>
                <c:pt idx="5926">
                  <c:v>0.62747229999999998</c:v>
                </c:pt>
                <c:pt idx="5927">
                  <c:v>0.62762859999999998</c:v>
                </c:pt>
                <c:pt idx="5928">
                  <c:v>0.62778350000000005</c:v>
                </c:pt>
                <c:pt idx="5929">
                  <c:v>0.62795540000000005</c:v>
                </c:pt>
                <c:pt idx="5930">
                  <c:v>0.62815980000000005</c:v>
                </c:pt>
                <c:pt idx="5931">
                  <c:v>0.62840580000000001</c:v>
                </c:pt>
                <c:pt idx="5932">
                  <c:v>0.62869509999999995</c:v>
                </c:pt>
                <c:pt idx="5933">
                  <c:v>0.62901850000000004</c:v>
                </c:pt>
                <c:pt idx="5934">
                  <c:v>0.62936179999999997</c:v>
                </c:pt>
                <c:pt idx="5935">
                  <c:v>0.62971060000000001</c:v>
                </c:pt>
                <c:pt idx="5936">
                  <c:v>0.63005659999999997</c:v>
                </c:pt>
                <c:pt idx="5937">
                  <c:v>0.63040320000000005</c:v>
                </c:pt>
                <c:pt idx="5938">
                  <c:v>0.63076270000000001</c:v>
                </c:pt>
                <c:pt idx="5939">
                  <c:v>0.63114820000000005</c:v>
                </c:pt>
                <c:pt idx="5940">
                  <c:v>0.63156270000000003</c:v>
                </c:pt>
                <c:pt idx="5941">
                  <c:v>0.63199110000000003</c:v>
                </c:pt>
                <c:pt idx="5942">
                  <c:v>0.63239820000000002</c:v>
                </c:pt>
                <c:pt idx="5943">
                  <c:v>0.63274149999999996</c:v>
                </c:pt>
                <c:pt idx="5944">
                  <c:v>0.63298699999999997</c:v>
                </c:pt>
                <c:pt idx="5945">
                  <c:v>0.63312559999999996</c:v>
                </c:pt>
                <c:pt idx="5946">
                  <c:v>0.6331831</c:v>
                </c:pt>
                <c:pt idx="5947">
                  <c:v>0.63321780000000005</c:v>
                </c:pt>
                <c:pt idx="5948">
                  <c:v>0.63330609999999998</c:v>
                </c:pt>
                <c:pt idx="5949">
                  <c:v>0.6335132</c:v>
                </c:pt>
                <c:pt idx="5950">
                  <c:v>0.63387950000000004</c:v>
                </c:pt>
                <c:pt idx="5951">
                  <c:v>0.6344033</c:v>
                </c:pt>
                <c:pt idx="5952">
                  <c:v>0.63504479999999996</c:v>
                </c:pt>
                <c:pt idx="5953">
                  <c:v>0.63573420000000003</c:v>
                </c:pt>
                <c:pt idx="5954">
                  <c:v>0.63639270000000003</c:v>
                </c:pt>
                <c:pt idx="5955">
                  <c:v>0.63695369999999996</c:v>
                </c:pt>
                <c:pt idx="5956">
                  <c:v>0.63737049999999995</c:v>
                </c:pt>
                <c:pt idx="5957">
                  <c:v>0.637625</c:v>
                </c:pt>
                <c:pt idx="5958">
                  <c:v>0.63772549999999995</c:v>
                </c:pt>
                <c:pt idx="5959">
                  <c:v>0.6377024</c:v>
                </c:pt>
                <c:pt idx="5960">
                  <c:v>0.63760209999999995</c:v>
                </c:pt>
                <c:pt idx="5961">
                  <c:v>0.63747699999999996</c:v>
                </c:pt>
                <c:pt idx="5962">
                  <c:v>0.6373839</c:v>
                </c:pt>
                <c:pt idx="5963">
                  <c:v>0.63737180000000004</c:v>
                </c:pt>
                <c:pt idx="5964">
                  <c:v>0.63747359999999997</c:v>
                </c:pt>
                <c:pt idx="5965">
                  <c:v>0.63770249999999995</c:v>
                </c:pt>
                <c:pt idx="5966">
                  <c:v>0.63804780000000005</c:v>
                </c:pt>
                <c:pt idx="5967">
                  <c:v>0.63847799999999999</c:v>
                </c:pt>
                <c:pt idx="5968">
                  <c:v>0.63894589999999996</c:v>
                </c:pt>
                <c:pt idx="5969">
                  <c:v>0.63940470000000005</c:v>
                </c:pt>
                <c:pt idx="5970">
                  <c:v>0.63981259999999995</c:v>
                </c:pt>
                <c:pt idx="5971">
                  <c:v>0.64014179999999998</c:v>
                </c:pt>
                <c:pt idx="5972">
                  <c:v>0.64038269999999997</c:v>
                </c:pt>
                <c:pt idx="5973">
                  <c:v>0.64053879999999996</c:v>
                </c:pt>
                <c:pt idx="5974">
                  <c:v>0.64062640000000004</c:v>
                </c:pt>
                <c:pt idx="5975">
                  <c:v>0.64066730000000005</c:v>
                </c:pt>
                <c:pt idx="5976">
                  <c:v>0.64068930000000002</c:v>
                </c:pt>
                <c:pt idx="5977">
                  <c:v>0.64072209999999996</c:v>
                </c:pt>
                <c:pt idx="5978">
                  <c:v>0.64079209999999998</c:v>
                </c:pt>
                <c:pt idx="5979">
                  <c:v>0.64092020000000005</c:v>
                </c:pt>
                <c:pt idx="5980">
                  <c:v>0.64111470000000004</c:v>
                </c:pt>
                <c:pt idx="5981">
                  <c:v>0.64136990000000005</c:v>
                </c:pt>
                <c:pt idx="5982">
                  <c:v>0.64166369999999995</c:v>
                </c:pt>
                <c:pt idx="5983">
                  <c:v>0.64196379999999997</c:v>
                </c:pt>
                <c:pt idx="5984">
                  <c:v>0.64223839999999999</c:v>
                </c:pt>
                <c:pt idx="5985">
                  <c:v>0.64246159999999997</c:v>
                </c:pt>
                <c:pt idx="5986">
                  <c:v>0.64262370000000002</c:v>
                </c:pt>
                <c:pt idx="5987">
                  <c:v>0.64273239999999998</c:v>
                </c:pt>
                <c:pt idx="5988">
                  <c:v>0.64280979999999999</c:v>
                </c:pt>
                <c:pt idx="5989">
                  <c:v>0.64288630000000002</c:v>
                </c:pt>
                <c:pt idx="5990">
                  <c:v>0.6429918</c:v>
                </c:pt>
                <c:pt idx="5991">
                  <c:v>0.64315239999999996</c:v>
                </c:pt>
                <c:pt idx="5992">
                  <c:v>0.64338280000000003</c:v>
                </c:pt>
                <c:pt idx="5993">
                  <c:v>0.64368800000000004</c:v>
                </c:pt>
                <c:pt idx="5994">
                  <c:v>0.64406180000000002</c:v>
                </c:pt>
                <c:pt idx="5995">
                  <c:v>0.64448839999999996</c:v>
                </c:pt>
                <c:pt idx="5996">
                  <c:v>0.64494490000000004</c:v>
                </c:pt>
                <c:pt idx="5997">
                  <c:v>0.64540220000000004</c:v>
                </c:pt>
                <c:pt idx="5998">
                  <c:v>0.64583250000000003</c:v>
                </c:pt>
                <c:pt idx="5999">
                  <c:v>0.64621119999999999</c:v>
                </c:pt>
                <c:pt idx="6000">
                  <c:v>0.64652399999999999</c:v>
                </c:pt>
                <c:pt idx="6001">
                  <c:v>0.64676750000000005</c:v>
                </c:pt>
                <c:pt idx="6002">
                  <c:v>0.64695080000000005</c:v>
                </c:pt>
                <c:pt idx="6003">
                  <c:v>0.64708909999999997</c:v>
                </c:pt>
                <c:pt idx="6004">
                  <c:v>0.64719859999999996</c:v>
                </c:pt>
                <c:pt idx="6005">
                  <c:v>0.64729369999999997</c:v>
                </c:pt>
                <c:pt idx="6006">
                  <c:v>0.64738580000000001</c:v>
                </c:pt>
                <c:pt idx="6007">
                  <c:v>0.64748139999999998</c:v>
                </c:pt>
                <c:pt idx="6008">
                  <c:v>0.6475881</c:v>
                </c:pt>
                <c:pt idx="6009">
                  <c:v>0.64771250000000002</c:v>
                </c:pt>
                <c:pt idx="6010">
                  <c:v>0.64785859999999995</c:v>
                </c:pt>
                <c:pt idx="6011">
                  <c:v>0.64802550000000003</c:v>
                </c:pt>
                <c:pt idx="6012">
                  <c:v>0.64820480000000003</c:v>
                </c:pt>
                <c:pt idx="6013">
                  <c:v>0.64838229999999997</c:v>
                </c:pt>
                <c:pt idx="6014">
                  <c:v>0.64854230000000002</c:v>
                </c:pt>
                <c:pt idx="6015">
                  <c:v>0.64867779999999997</c:v>
                </c:pt>
                <c:pt idx="6016">
                  <c:v>0.64879339999999996</c:v>
                </c:pt>
                <c:pt idx="6017">
                  <c:v>0.64890780000000003</c:v>
                </c:pt>
                <c:pt idx="6018">
                  <c:v>0.64904490000000004</c:v>
                </c:pt>
                <c:pt idx="6019">
                  <c:v>0.64922259999999998</c:v>
                </c:pt>
                <c:pt idx="6020">
                  <c:v>0.64944259999999998</c:v>
                </c:pt>
                <c:pt idx="6021">
                  <c:v>0.64968590000000004</c:v>
                </c:pt>
                <c:pt idx="6022">
                  <c:v>0.6499161</c:v>
                </c:pt>
                <c:pt idx="6023">
                  <c:v>0.65009320000000004</c:v>
                </c:pt>
                <c:pt idx="6024">
                  <c:v>0.65019300000000002</c:v>
                </c:pt>
                <c:pt idx="6025">
                  <c:v>0.65021580000000001</c:v>
                </c:pt>
                <c:pt idx="6026">
                  <c:v>0.65018989999999999</c:v>
                </c:pt>
                <c:pt idx="6027">
                  <c:v>0.65015959999999995</c:v>
                </c:pt>
                <c:pt idx="6028">
                  <c:v>0.65017239999999998</c:v>
                </c:pt>
                <c:pt idx="6029">
                  <c:v>0.65026170000000005</c:v>
                </c:pt>
                <c:pt idx="6030">
                  <c:v>0.65043720000000005</c:v>
                </c:pt>
                <c:pt idx="6031">
                  <c:v>0.65068809999999999</c:v>
                </c:pt>
                <c:pt idx="6032">
                  <c:v>0.65099110000000004</c:v>
                </c:pt>
                <c:pt idx="6033">
                  <c:v>0.65132449999999997</c:v>
                </c:pt>
                <c:pt idx="6034">
                  <c:v>0.65167310000000001</c:v>
                </c:pt>
                <c:pt idx="6035">
                  <c:v>0.65203060000000002</c:v>
                </c:pt>
                <c:pt idx="6036">
                  <c:v>0.65239510000000001</c:v>
                </c:pt>
                <c:pt idx="6037">
                  <c:v>0.65275850000000002</c:v>
                </c:pt>
                <c:pt idx="6038">
                  <c:v>0.65310440000000003</c:v>
                </c:pt>
                <c:pt idx="6039">
                  <c:v>0.65341119999999997</c:v>
                </c:pt>
                <c:pt idx="6040">
                  <c:v>0.65365700000000004</c:v>
                </c:pt>
                <c:pt idx="6041">
                  <c:v>0.65383179999999996</c:v>
                </c:pt>
                <c:pt idx="6042">
                  <c:v>0.65394229999999998</c:v>
                </c:pt>
                <c:pt idx="6043">
                  <c:v>0.65401120000000001</c:v>
                </c:pt>
                <c:pt idx="6044">
                  <c:v>0.65406730000000002</c:v>
                </c:pt>
                <c:pt idx="6045">
                  <c:v>0.6541401</c:v>
                </c:pt>
                <c:pt idx="6046">
                  <c:v>0.6542502</c:v>
                </c:pt>
                <c:pt idx="6047">
                  <c:v>0.65440770000000004</c:v>
                </c:pt>
                <c:pt idx="6048">
                  <c:v>0.6546168</c:v>
                </c:pt>
                <c:pt idx="6049">
                  <c:v>0.65487949999999995</c:v>
                </c:pt>
                <c:pt idx="6050">
                  <c:v>0.65519669999999997</c:v>
                </c:pt>
                <c:pt idx="6051">
                  <c:v>0.65556720000000002</c:v>
                </c:pt>
                <c:pt idx="6052">
                  <c:v>0.65598239999999997</c:v>
                </c:pt>
                <c:pt idx="6053">
                  <c:v>0.65642259999999997</c:v>
                </c:pt>
                <c:pt idx="6054">
                  <c:v>0.65685800000000005</c:v>
                </c:pt>
                <c:pt idx="6055">
                  <c:v>0.65725610000000001</c:v>
                </c:pt>
                <c:pt idx="6056">
                  <c:v>0.65759420000000002</c:v>
                </c:pt>
                <c:pt idx="6057">
                  <c:v>0.65786699999999998</c:v>
                </c:pt>
                <c:pt idx="6058">
                  <c:v>0.65809070000000003</c:v>
                </c:pt>
                <c:pt idx="6059">
                  <c:v>0.65829260000000001</c:v>
                </c:pt>
                <c:pt idx="6060">
                  <c:v>0.65850439999999999</c:v>
                </c:pt>
                <c:pt idx="6061">
                  <c:v>0.65874429999999995</c:v>
                </c:pt>
                <c:pt idx="6062">
                  <c:v>0.65901100000000001</c:v>
                </c:pt>
                <c:pt idx="6063">
                  <c:v>0.65928569999999997</c:v>
                </c:pt>
                <c:pt idx="6064">
                  <c:v>0.65954210000000002</c:v>
                </c:pt>
                <c:pt idx="6065">
                  <c:v>0.65975989999999995</c:v>
                </c:pt>
                <c:pt idx="6066">
                  <c:v>0.65993329999999994</c:v>
                </c:pt>
                <c:pt idx="6067">
                  <c:v>0.66007579999999999</c:v>
                </c:pt>
                <c:pt idx="6068">
                  <c:v>0.66021300000000005</c:v>
                </c:pt>
                <c:pt idx="6069">
                  <c:v>0.66037509999999999</c:v>
                </c:pt>
                <c:pt idx="6070">
                  <c:v>0.66058510000000004</c:v>
                </c:pt>
                <c:pt idx="6071">
                  <c:v>0.66085530000000003</c:v>
                </c:pt>
                <c:pt idx="6072">
                  <c:v>0.66118619999999995</c:v>
                </c:pt>
                <c:pt idx="6073">
                  <c:v>0.6615683</c:v>
                </c:pt>
                <c:pt idx="6074">
                  <c:v>0.66198380000000001</c:v>
                </c:pt>
                <c:pt idx="6075">
                  <c:v>0.66240719999999997</c:v>
                </c:pt>
                <c:pt idx="6076">
                  <c:v>0.66280810000000001</c:v>
                </c:pt>
                <c:pt idx="6077">
                  <c:v>0.66315100000000005</c:v>
                </c:pt>
                <c:pt idx="6078">
                  <c:v>0.66340390000000005</c:v>
                </c:pt>
                <c:pt idx="6079">
                  <c:v>0.66355140000000001</c:v>
                </c:pt>
                <c:pt idx="6080">
                  <c:v>0.6636031</c:v>
                </c:pt>
                <c:pt idx="6081">
                  <c:v>0.66359760000000001</c:v>
                </c:pt>
                <c:pt idx="6082">
                  <c:v>0.66359460000000003</c:v>
                </c:pt>
                <c:pt idx="6083">
                  <c:v>0.66366139999999996</c:v>
                </c:pt>
                <c:pt idx="6084">
                  <c:v>0.66384770000000004</c:v>
                </c:pt>
                <c:pt idx="6085">
                  <c:v>0.66416790000000003</c:v>
                </c:pt>
                <c:pt idx="6086">
                  <c:v>0.66459610000000002</c:v>
                </c:pt>
                <c:pt idx="6087">
                  <c:v>0.66507430000000001</c:v>
                </c:pt>
                <c:pt idx="6088">
                  <c:v>0.66553470000000003</c:v>
                </c:pt>
                <c:pt idx="6089">
                  <c:v>0.6659176</c:v>
                </c:pt>
                <c:pt idx="6090">
                  <c:v>0.66619379999999995</c:v>
                </c:pt>
                <c:pt idx="6091">
                  <c:v>0.66636720000000005</c:v>
                </c:pt>
                <c:pt idx="6092">
                  <c:v>0.6664641</c:v>
                </c:pt>
                <c:pt idx="6093">
                  <c:v>0.66651510000000003</c:v>
                </c:pt>
                <c:pt idx="6094">
                  <c:v>0.6665432</c:v>
                </c:pt>
                <c:pt idx="6095">
                  <c:v>0.66655759999999997</c:v>
                </c:pt>
                <c:pt idx="6096">
                  <c:v>0.66655759999999997</c:v>
                </c:pt>
                <c:pt idx="6097">
                  <c:v>0.66654720000000001</c:v>
                </c:pt>
                <c:pt idx="6098">
                  <c:v>0.66654250000000004</c:v>
                </c:pt>
                <c:pt idx="6099">
                  <c:v>0.66657219999999995</c:v>
                </c:pt>
                <c:pt idx="6100">
                  <c:v>0.6666723</c:v>
                </c:pt>
                <c:pt idx="6101">
                  <c:v>0.66687110000000005</c:v>
                </c:pt>
                <c:pt idx="6102">
                  <c:v>0.66717280000000001</c:v>
                </c:pt>
                <c:pt idx="6103">
                  <c:v>0.66755629999999999</c:v>
                </c:pt>
                <c:pt idx="6104">
                  <c:v>0.66797779999999995</c:v>
                </c:pt>
                <c:pt idx="6105">
                  <c:v>0.66838830000000005</c:v>
                </c:pt>
                <c:pt idx="6106">
                  <c:v>0.66874529999999999</c:v>
                </c:pt>
                <c:pt idx="6107">
                  <c:v>0.66902989999999996</c:v>
                </c:pt>
                <c:pt idx="6108">
                  <c:v>0.66924600000000001</c:v>
                </c:pt>
                <c:pt idx="6109">
                  <c:v>0.66941729999999999</c:v>
                </c:pt>
                <c:pt idx="6110">
                  <c:v>0.669574</c:v>
                </c:pt>
                <c:pt idx="6111">
                  <c:v>0.66973870000000002</c:v>
                </c:pt>
                <c:pt idx="6112">
                  <c:v>0.66992039999999997</c:v>
                </c:pt>
                <c:pt idx="6113">
                  <c:v>0.67011080000000001</c:v>
                </c:pt>
                <c:pt idx="6114">
                  <c:v>0.67028699999999997</c:v>
                </c:pt>
                <c:pt idx="6115">
                  <c:v>0.67041899999999999</c:v>
                </c:pt>
                <c:pt idx="6116">
                  <c:v>0.67048050000000003</c:v>
                </c:pt>
                <c:pt idx="6117">
                  <c:v>0.67045500000000002</c:v>
                </c:pt>
                <c:pt idx="6118">
                  <c:v>0.67034459999999996</c:v>
                </c:pt>
                <c:pt idx="6119">
                  <c:v>0.67017040000000005</c:v>
                </c:pt>
                <c:pt idx="6120">
                  <c:v>0.66997010000000001</c:v>
                </c:pt>
                <c:pt idx="6121">
                  <c:v>0.66978910000000003</c:v>
                </c:pt>
                <c:pt idx="6122">
                  <c:v>0.66966349999999997</c:v>
                </c:pt>
                <c:pt idx="6123">
                  <c:v>0.66961090000000001</c:v>
                </c:pt>
                <c:pt idx="6124">
                  <c:v>0.66961970000000004</c:v>
                </c:pt>
                <c:pt idx="6125">
                  <c:v>0.6696569</c:v>
                </c:pt>
                <c:pt idx="6126">
                  <c:v>0.66967560000000004</c:v>
                </c:pt>
                <c:pt idx="6127">
                  <c:v>0.66963890000000004</c:v>
                </c:pt>
                <c:pt idx="6128">
                  <c:v>0.66954009999999997</c:v>
                </c:pt>
                <c:pt idx="6129">
                  <c:v>0.66940750000000004</c:v>
                </c:pt>
                <c:pt idx="6130">
                  <c:v>0.66930029999999996</c:v>
                </c:pt>
                <c:pt idx="6131">
                  <c:v>0.66928310000000002</c:v>
                </c:pt>
                <c:pt idx="6132">
                  <c:v>0.66940520000000003</c:v>
                </c:pt>
                <c:pt idx="6133">
                  <c:v>0.66967410000000005</c:v>
                </c:pt>
                <c:pt idx="6134">
                  <c:v>0.67005219999999999</c:v>
                </c:pt>
                <c:pt idx="6135">
                  <c:v>0.67046349999999999</c:v>
                </c:pt>
                <c:pt idx="6136">
                  <c:v>0.67082540000000002</c:v>
                </c:pt>
                <c:pt idx="6137">
                  <c:v>0.67107349999999999</c:v>
                </c:pt>
                <c:pt idx="6138">
                  <c:v>0.67117990000000005</c:v>
                </c:pt>
                <c:pt idx="6139">
                  <c:v>0.67115899999999995</c:v>
                </c:pt>
                <c:pt idx="6140">
                  <c:v>0.67105689999999996</c:v>
                </c:pt>
                <c:pt idx="6141">
                  <c:v>0.67093320000000001</c:v>
                </c:pt>
                <c:pt idx="6142">
                  <c:v>0.67083720000000002</c:v>
                </c:pt>
                <c:pt idx="6143">
                  <c:v>0.67079940000000005</c:v>
                </c:pt>
                <c:pt idx="6144">
                  <c:v>0.67082790000000003</c:v>
                </c:pt>
                <c:pt idx="6145">
                  <c:v>0.67091259999999997</c:v>
                </c:pt>
                <c:pt idx="6146">
                  <c:v>0.67103429999999997</c:v>
                </c:pt>
                <c:pt idx="6147">
                  <c:v>0.67116900000000002</c:v>
                </c:pt>
                <c:pt idx="6148">
                  <c:v>0.67129320000000003</c:v>
                </c:pt>
                <c:pt idx="6149">
                  <c:v>0.67138240000000005</c:v>
                </c:pt>
                <c:pt idx="6150">
                  <c:v>0.67141470000000003</c:v>
                </c:pt>
                <c:pt idx="6151">
                  <c:v>0.6713768</c:v>
                </c:pt>
                <c:pt idx="6152">
                  <c:v>0.67127009999999998</c:v>
                </c:pt>
                <c:pt idx="6153">
                  <c:v>0.67111609999999999</c:v>
                </c:pt>
                <c:pt idx="6154">
                  <c:v>0.67095039999999995</c:v>
                </c:pt>
                <c:pt idx="6155">
                  <c:v>0.67081829999999998</c:v>
                </c:pt>
                <c:pt idx="6156">
                  <c:v>0.67075779999999996</c:v>
                </c:pt>
                <c:pt idx="6157">
                  <c:v>0.67078700000000002</c:v>
                </c:pt>
                <c:pt idx="6158">
                  <c:v>0.6709003</c:v>
                </c:pt>
                <c:pt idx="6159">
                  <c:v>0.67107240000000001</c:v>
                </c:pt>
                <c:pt idx="6160">
                  <c:v>0.67126960000000002</c:v>
                </c:pt>
                <c:pt idx="6161">
                  <c:v>0.6714599</c:v>
                </c:pt>
                <c:pt idx="6162">
                  <c:v>0.67162390000000005</c:v>
                </c:pt>
                <c:pt idx="6163">
                  <c:v>0.6717533</c:v>
                </c:pt>
                <c:pt idx="6164">
                  <c:v>0.67184449999999996</c:v>
                </c:pt>
                <c:pt idx="6165">
                  <c:v>0.67189270000000001</c:v>
                </c:pt>
                <c:pt idx="6166">
                  <c:v>0.6718866</c:v>
                </c:pt>
                <c:pt idx="6167">
                  <c:v>0.6718113</c:v>
                </c:pt>
                <c:pt idx="6168">
                  <c:v>0.67165960000000002</c:v>
                </c:pt>
                <c:pt idx="6169">
                  <c:v>0.67143649999999999</c:v>
                </c:pt>
                <c:pt idx="6170">
                  <c:v>0.67116560000000003</c:v>
                </c:pt>
                <c:pt idx="6171">
                  <c:v>0.67088130000000001</c:v>
                </c:pt>
                <c:pt idx="6172">
                  <c:v>0.67062089999999996</c:v>
                </c:pt>
                <c:pt idx="6173">
                  <c:v>0.67041059999999997</c:v>
                </c:pt>
                <c:pt idx="6174">
                  <c:v>0.67026010000000003</c:v>
                </c:pt>
                <c:pt idx="6175">
                  <c:v>0.67016229999999999</c:v>
                </c:pt>
                <c:pt idx="6176">
                  <c:v>0.67010119999999995</c:v>
                </c:pt>
                <c:pt idx="6177">
                  <c:v>0.67006339999999998</c:v>
                </c:pt>
                <c:pt idx="6178">
                  <c:v>0.67004140000000001</c:v>
                </c:pt>
                <c:pt idx="6179">
                  <c:v>0.67003520000000005</c:v>
                </c:pt>
                <c:pt idx="6180">
                  <c:v>0.67004870000000005</c:v>
                </c:pt>
                <c:pt idx="6181">
                  <c:v>0.67008160000000005</c:v>
                </c:pt>
                <c:pt idx="6182">
                  <c:v>0.67012629999999995</c:v>
                </c:pt>
                <c:pt idx="6183">
                  <c:v>0.67017079999999996</c:v>
                </c:pt>
                <c:pt idx="6184">
                  <c:v>0.67020250000000003</c:v>
                </c:pt>
                <c:pt idx="6185">
                  <c:v>0.67021330000000001</c:v>
                </c:pt>
                <c:pt idx="6186">
                  <c:v>0.67020310000000005</c:v>
                </c:pt>
                <c:pt idx="6187">
                  <c:v>0.67017380000000004</c:v>
                </c:pt>
                <c:pt idx="6188">
                  <c:v>0.67012479999999996</c:v>
                </c:pt>
                <c:pt idx="6189">
                  <c:v>0.67005009999999998</c:v>
                </c:pt>
                <c:pt idx="6190">
                  <c:v>0.66993990000000003</c:v>
                </c:pt>
                <c:pt idx="6191">
                  <c:v>0.66978789999999999</c:v>
                </c:pt>
                <c:pt idx="6192">
                  <c:v>0.66960160000000002</c:v>
                </c:pt>
                <c:pt idx="6193">
                  <c:v>0.66940500000000003</c:v>
                </c:pt>
                <c:pt idx="6194">
                  <c:v>0.66923180000000004</c:v>
                </c:pt>
                <c:pt idx="6195">
                  <c:v>0.66911509999999996</c:v>
                </c:pt>
                <c:pt idx="6196">
                  <c:v>0.66907170000000005</c:v>
                </c:pt>
                <c:pt idx="6197">
                  <c:v>0.66909240000000003</c:v>
                </c:pt>
                <c:pt idx="6198">
                  <c:v>0.66914779999999996</c:v>
                </c:pt>
                <c:pt idx="6199">
                  <c:v>0.66920329999999995</c:v>
                </c:pt>
                <c:pt idx="6200">
                  <c:v>0.66923829999999995</c:v>
                </c:pt>
                <c:pt idx="6201">
                  <c:v>0.66926099999999999</c:v>
                </c:pt>
                <c:pt idx="6202">
                  <c:v>0.66930869999999998</c:v>
                </c:pt>
                <c:pt idx="6203">
                  <c:v>0.66942869999999999</c:v>
                </c:pt>
                <c:pt idx="6204">
                  <c:v>0.6696588</c:v>
                </c:pt>
                <c:pt idx="6205">
                  <c:v>0.67000230000000005</c:v>
                </c:pt>
                <c:pt idx="6206">
                  <c:v>0.67041949999999995</c:v>
                </c:pt>
                <c:pt idx="6207">
                  <c:v>0.67083510000000002</c:v>
                </c:pt>
                <c:pt idx="6208">
                  <c:v>0.67117059999999995</c:v>
                </c:pt>
                <c:pt idx="6209">
                  <c:v>0.67137250000000004</c:v>
                </c:pt>
                <c:pt idx="6210">
                  <c:v>0.67143330000000001</c:v>
                </c:pt>
                <c:pt idx="6211">
                  <c:v>0.67139009999999999</c:v>
                </c:pt>
                <c:pt idx="6212">
                  <c:v>0.67130319999999999</c:v>
                </c:pt>
                <c:pt idx="6213">
                  <c:v>0.67123189999999999</c:v>
                </c:pt>
                <c:pt idx="6214">
                  <c:v>0.67120650000000004</c:v>
                </c:pt>
                <c:pt idx="6215">
                  <c:v>0.67122519999999997</c:v>
                </c:pt>
                <c:pt idx="6216">
                  <c:v>0.67126030000000003</c:v>
                </c:pt>
                <c:pt idx="6217">
                  <c:v>0.67128149999999998</c:v>
                </c:pt>
                <c:pt idx="6218">
                  <c:v>0.67127009999999998</c:v>
                </c:pt>
                <c:pt idx="6219">
                  <c:v>0.67123049999999995</c:v>
                </c:pt>
                <c:pt idx="6220">
                  <c:v>0.67118449999999996</c:v>
                </c:pt>
                <c:pt idx="6221">
                  <c:v>0.67115729999999996</c:v>
                </c:pt>
                <c:pt idx="6222">
                  <c:v>0.67116489999999995</c:v>
                </c:pt>
                <c:pt idx="6223">
                  <c:v>0.67120769999999996</c:v>
                </c:pt>
                <c:pt idx="6224">
                  <c:v>0.6712728</c:v>
                </c:pt>
                <c:pt idx="6225">
                  <c:v>0.67134669999999996</c:v>
                </c:pt>
                <c:pt idx="6226">
                  <c:v>0.6714232</c:v>
                </c:pt>
                <c:pt idx="6227">
                  <c:v>0.67150500000000002</c:v>
                </c:pt>
                <c:pt idx="6228">
                  <c:v>0.67159720000000001</c:v>
                </c:pt>
                <c:pt idx="6229">
                  <c:v>0.6716993</c:v>
                </c:pt>
                <c:pt idx="6230">
                  <c:v>0.6717957</c:v>
                </c:pt>
                <c:pt idx="6231">
                  <c:v>0.67185779999999995</c:v>
                </c:pt>
                <c:pt idx="6232">
                  <c:v>0.67185600000000001</c:v>
                </c:pt>
                <c:pt idx="6233">
                  <c:v>0.67177100000000001</c:v>
                </c:pt>
                <c:pt idx="6234">
                  <c:v>0.67160600000000004</c:v>
                </c:pt>
                <c:pt idx="6235">
                  <c:v>0.6713867</c:v>
                </c:pt>
                <c:pt idx="6236">
                  <c:v>0.67115210000000003</c:v>
                </c:pt>
                <c:pt idx="6237">
                  <c:v>0.67093749999999996</c:v>
                </c:pt>
                <c:pt idx="6238">
                  <c:v>0.67076460000000004</c:v>
                </c:pt>
                <c:pt idx="6239">
                  <c:v>0.67063660000000003</c:v>
                </c:pt>
                <c:pt idx="6240">
                  <c:v>0.67054349999999996</c:v>
                </c:pt>
                <c:pt idx="6241">
                  <c:v>0.67047290000000004</c:v>
                </c:pt>
                <c:pt idx="6242">
                  <c:v>0.67041669999999998</c:v>
                </c:pt>
                <c:pt idx="6243">
                  <c:v>0.67037400000000003</c:v>
                </c:pt>
                <c:pt idx="6244">
                  <c:v>0.67034450000000001</c:v>
                </c:pt>
                <c:pt idx="6245">
                  <c:v>0.67032199999999997</c:v>
                </c:pt>
                <c:pt idx="6246">
                  <c:v>0.67029090000000002</c:v>
                </c:pt>
                <c:pt idx="6247">
                  <c:v>0.67023149999999998</c:v>
                </c:pt>
                <c:pt idx="6248">
                  <c:v>0.67013290000000003</c:v>
                </c:pt>
                <c:pt idx="6249">
                  <c:v>0.67000300000000002</c:v>
                </c:pt>
                <c:pt idx="6250">
                  <c:v>0.66987430000000003</c:v>
                </c:pt>
                <c:pt idx="6251">
                  <c:v>0.66979239999999995</c:v>
                </c:pt>
                <c:pt idx="6252">
                  <c:v>0.66979429999999995</c:v>
                </c:pt>
                <c:pt idx="6253">
                  <c:v>0.66988899999999996</c:v>
                </c:pt>
                <c:pt idx="6254">
                  <c:v>0.67004430000000004</c:v>
                </c:pt>
                <c:pt idx="6255">
                  <c:v>0.67019550000000006</c:v>
                </c:pt>
                <c:pt idx="6256">
                  <c:v>0.67026379999999997</c:v>
                </c:pt>
                <c:pt idx="6257">
                  <c:v>0.67019419999999996</c:v>
                </c:pt>
                <c:pt idx="6258">
                  <c:v>0.66997799999999996</c:v>
                </c:pt>
                <c:pt idx="6259">
                  <c:v>0.66966270000000006</c:v>
                </c:pt>
                <c:pt idx="6260">
                  <c:v>0.66933410000000004</c:v>
                </c:pt>
                <c:pt idx="6261">
                  <c:v>0.66908710000000005</c:v>
                </c:pt>
                <c:pt idx="6262">
                  <c:v>0.66899640000000005</c:v>
                </c:pt>
                <c:pt idx="6263">
                  <c:v>0.6690876</c:v>
                </c:pt>
                <c:pt idx="6264">
                  <c:v>0.66933319999999996</c:v>
                </c:pt>
                <c:pt idx="6265">
                  <c:v>0.66966349999999997</c:v>
                </c:pt>
                <c:pt idx="6266">
                  <c:v>0.66999969999999998</c:v>
                </c:pt>
                <c:pt idx="6267">
                  <c:v>0.67027289999999995</c:v>
                </c:pt>
                <c:pt idx="6268">
                  <c:v>0.67044289999999995</c:v>
                </c:pt>
                <c:pt idx="6269">
                  <c:v>0.67050330000000002</c:v>
                </c:pt>
                <c:pt idx="6270">
                  <c:v>0.67046720000000004</c:v>
                </c:pt>
                <c:pt idx="6271">
                  <c:v>0.67035699999999998</c:v>
                </c:pt>
                <c:pt idx="6272">
                  <c:v>0.67019470000000003</c:v>
                </c:pt>
                <c:pt idx="6273">
                  <c:v>0.67000139999999997</c:v>
                </c:pt>
                <c:pt idx="6274">
                  <c:v>0.66980079999999997</c:v>
                </c:pt>
                <c:pt idx="6275">
                  <c:v>0.6696183</c:v>
                </c:pt>
                <c:pt idx="6276">
                  <c:v>0.66948160000000001</c:v>
                </c:pt>
                <c:pt idx="6277">
                  <c:v>0.66941130000000004</c:v>
                </c:pt>
                <c:pt idx="6278">
                  <c:v>0.66941269999999997</c:v>
                </c:pt>
                <c:pt idx="6279">
                  <c:v>0.6694715</c:v>
                </c:pt>
                <c:pt idx="6280">
                  <c:v>0.66955450000000005</c:v>
                </c:pt>
                <c:pt idx="6281">
                  <c:v>0.66962189999999999</c:v>
                </c:pt>
                <c:pt idx="6282">
                  <c:v>0.66963260000000002</c:v>
                </c:pt>
                <c:pt idx="6283">
                  <c:v>0.66955790000000004</c:v>
                </c:pt>
                <c:pt idx="6284">
                  <c:v>0.66938399999999998</c:v>
                </c:pt>
                <c:pt idx="6285">
                  <c:v>0.66911129999999996</c:v>
                </c:pt>
                <c:pt idx="6286">
                  <c:v>0.6687495</c:v>
                </c:pt>
                <c:pt idx="6287">
                  <c:v>0.66831759999999996</c:v>
                </c:pt>
                <c:pt idx="6288">
                  <c:v>0.66784339999999998</c:v>
                </c:pt>
                <c:pt idx="6289">
                  <c:v>0.66736079999999998</c:v>
                </c:pt>
                <c:pt idx="6290">
                  <c:v>0.6669117</c:v>
                </c:pt>
                <c:pt idx="6291">
                  <c:v>0.66653839999999998</c:v>
                </c:pt>
                <c:pt idx="6292">
                  <c:v>0.66627099999999995</c:v>
                </c:pt>
                <c:pt idx="6293">
                  <c:v>0.66611969999999998</c:v>
                </c:pt>
                <c:pt idx="6294">
                  <c:v>0.66606770000000004</c:v>
                </c:pt>
                <c:pt idx="6295">
                  <c:v>0.66607590000000005</c:v>
                </c:pt>
                <c:pt idx="6296">
                  <c:v>0.66609229999999997</c:v>
                </c:pt>
                <c:pt idx="6297">
                  <c:v>0.66606889999999996</c:v>
                </c:pt>
                <c:pt idx="6298">
                  <c:v>0.66598049999999998</c:v>
                </c:pt>
                <c:pt idx="6299">
                  <c:v>0.66582920000000001</c:v>
                </c:pt>
                <c:pt idx="6300">
                  <c:v>0.66564420000000002</c:v>
                </c:pt>
                <c:pt idx="6301">
                  <c:v>0.66546709999999998</c:v>
                </c:pt>
                <c:pt idx="6302">
                  <c:v>0.66534040000000005</c:v>
                </c:pt>
                <c:pt idx="6303">
                  <c:v>0.66528960000000004</c:v>
                </c:pt>
                <c:pt idx="6304">
                  <c:v>0.66531549999999995</c:v>
                </c:pt>
                <c:pt idx="6305">
                  <c:v>0.66539340000000002</c:v>
                </c:pt>
                <c:pt idx="6306">
                  <c:v>0.66547719999999999</c:v>
                </c:pt>
                <c:pt idx="6307">
                  <c:v>0.66550900000000002</c:v>
                </c:pt>
                <c:pt idx="6308">
                  <c:v>0.6654236</c:v>
                </c:pt>
                <c:pt idx="6309">
                  <c:v>0.66516710000000001</c:v>
                </c:pt>
                <c:pt idx="6310">
                  <c:v>0.66470620000000002</c:v>
                </c:pt>
                <c:pt idx="6311">
                  <c:v>0.66404289999999999</c:v>
                </c:pt>
                <c:pt idx="6312">
                  <c:v>0.66322139999999996</c:v>
                </c:pt>
                <c:pt idx="6313">
                  <c:v>0.66232310000000005</c:v>
                </c:pt>
                <c:pt idx="6314">
                  <c:v>0.66145759999999998</c:v>
                </c:pt>
                <c:pt idx="6315">
                  <c:v>0.66072719999999996</c:v>
                </c:pt>
                <c:pt idx="6316">
                  <c:v>0.66021229999999997</c:v>
                </c:pt>
                <c:pt idx="6317">
                  <c:v>0.65994819999999998</c:v>
                </c:pt>
                <c:pt idx="6318">
                  <c:v>0.65991599999999995</c:v>
                </c:pt>
                <c:pt idx="6319">
                  <c:v>0.66004289999999999</c:v>
                </c:pt>
                <c:pt idx="6320">
                  <c:v>0.66022000000000003</c:v>
                </c:pt>
                <c:pt idx="6321">
                  <c:v>0.66034130000000002</c:v>
                </c:pt>
                <c:pt idx="6322">
                  <c:v>0.66032380000000002</c:v>
                </c:pt>
                <c:pt idx="6323">
                  <c:v>0.66013489999999997</c:v>
                </c:pt>
                <c:pt idx="6324">
                  <c:v>0.65979080000000001</c:v>
                </c:pt>
                <c:pt idx="6325">
                  <c:v>0.65933870000000006</c:v>
                </c:pt>
                <c:pt idx="6326">
                  <c:v>0.65883449999999999</c:v>
                </c:pt>
                <c:pt idx="6327">
                  <c:v>0.65832349999999995</c:v>
                </c:pt>
                <c:pt idx="6328">
                  <c:v>0.65783829999999999</c:v>
                </c:pt>
                <c:pt idx="6329">
                  <c:v>0.65739380000000003</c:v>
                </c:pt>
                <c:pt idx="6330">
                  <c:v>0.65699549999999995</c:v>
                </c:pt>
                <c:pt idx="6331">
                  <c:v>0.65664210000000001</c:v>
                </c:pt>
                <c:pt idx="6332">
                  <c:v>0.65632999999999997</c:v>
                </c:pt>
                <c:pt idx="6333">
                  <c:v>0.65605599999999997</c:v>
                </c:pt>
                <c:pt idx="6334">
                  <c:v>0.65581979999999995</c:v>
                </c:pt>
                <c:pt idx="6335">
                  <c:v>0.6556263</c:v>
                </c:pt>
                <c:pt idx="6336">
                  <c:v>0.65548740000000005</c:v>
                </c:pt>
                <c:pt idx="6337">
                  <c:v>0.65542009999999995</c:v>
                </c:pt>
                <c:pt idx="6338">
                  <c:v>0.65543739999999995</c:v>
                </c:pt>
                <c:pt idx="6339">
                  <c:v>0.6555396</c:v>
                </c:pt>
                <c:pt idx="6340">
                  <c:v>0.65570189999999995</c:v>
                </c:pt>
                <c:pt idx="6341">
                  <c:v>0.65587329999999999</c:v>
                </c:pt>
                <c:pt idx="6342">
                  <c:v>0.65598109999999998</c:v>
                </c:pt>
                <c:pt idx="6343">
                  <c:v>0.65594759999999996</c:v>
                </c:pt>
                <c:pt idx="6344">
                  <c:v>0.65571699999999999</c:v>
                </c:pt>
                <c:pt idx="6345">
                  <c:v>0.65526989999999996</c:v>
                </c:pt>
                <c:pt idx="6346">
                  <c:v>0.65463519999999997</c:v>
                </c:pt>
                <c:pt idx="6347">
                  <c:v>0.65387490000000004</c:v>
                </c:pt>
                <c:pt idx="6348">
                  <c:v>0.65307369999999998</c:v>
                </c:pt>
                <c:pt idx="6349">
                  <c:v>0.65230889999999997</c:v>
                </c:pt>
                <c:pt idx="6350">
                  <c:v>0.65162989999999998</c:v>
                </c:pt>
                <c:pt idx="6351">
                  <c:v>0.65105829999999998</c:v>
                </c:pt>
                <c:pt idx="6352">
                  <c:v>0.65058970000000005</c:v>
                </c:pt>
                <c:pt idx="6353">
                  <c:v>0.65020750000000005</c:v>
                </c:pt>
                <c:pt idx="6354">
                  <c:v>0.64989490000000005</c:v>
                </c:pt>
                <c:pt idx="6355">
                  <c:v>0.64963979999999999</c:v>
                </c:pt>
                <c:pt idx="6356">
                  <c:v>0.64943139999999999</c:v>
                </c:pt>
                <c:pt idx="6357">
                  <c:v>0.64925180000000005</c:v>
                </c:pt>
                <c:pt idx="6358">
                  <c:v>0.64907349999999997</c:v>
                </c:pt>
                <c:pt idx="6359">
                  <c:v>0.64886149999999998</c:v>
                </c:pt>
                <c:pt idx="6360">
                  <c:v>0.64858349999999998</c:v>
                </c:pt>
                <c:pt idx="6361">
                  <c:v>0.64822690000000005</c:v>
                </c:pt>
                <c:pt idx="6362">
                  <c:v>0.64780559999999998</c:v>
                </c:pt>
                <c:pt idx="6363">
                  <c:v>0.64736009999999999</c:v>
                </c:pt>
                <c:pt idx="6364">
                  <c:v>0.64694019999999997</c:v>
                </c:pt>
                <c:pt idx="6365">
                  <c:v>0.64659</c:v>
                </c:pt>
                <c:pt idx="6366">
                  <c:v>0.64633099999999999</c:v>
                </c:pt>
                <c:pt idx="6367">
                  <c:v>0.64615789999999995</c:v>
                </c:pt>
                <c:pt idx="6368">
                  <c:v>0.6460456</c:v>
                </c:pt>
                <c:pt idx="6369">
                  <c:v>0.6459646</c:v>
                </c:pt>
                <c:pt idx="6370">
                  <c:v>0.64589580000000002</c:v>
                </c:pt>
                <c:pt idx="6371">
                  <c:v>0.64583489999999999</c:v>
                </c:pt>
                <c:pt idx="6372">
                  <c:v>0.64578760000000002</c:v>
                </c:pt>
                <c:pt idx="6373">
                  <c:v>0.6457581</c:v>
                </c:pt>
                <c:pt idx="6374">
                  <c:v>0.64573469999999999</c:v>
                </c:pt>
                <c:pt idx="6375">
                  <c:v>0.64568349999999997</c:v>
                </c:pt>
                <c:pt idx="6376">
                  <c:v>0.64555819999999997</c:v>
                </c:pt>
                <c:pt idx="6377">
                  <c:v>0.64530799999999999</c:v>
                </c:pt>
                <c:pt idx="6378">
                  <c:v>0.64490179999999997</c:v>
                </c:pt>
                <c:pt idx="6379">
                  <c:v>0.64433969999999996</c:v>
                </c:pt>
                <c:pt idx="6380">
                  <c:v>0.64365649999999996</c:v>
                </c:pt>
                <c:pt idx="6381">
                  <c:v>0.64291010000000004</c:v>
                </c:pt>
                <c:pt idx="6382">
                  <c:v>0.64216629999999997</c:v>
                </c:pt>
                <c:pt idx="6383">
                  <c:v>0.64148810000000001</c:v>
                </c:pt>
                <c:pt idx="6384">
                  <c:v>0.64091960000000003</c:v>
                </c:pt>
                <c:pt idx="6385">
                  <c:v>0.64048640000000001</c:v>
                </c:pt>
                <c:pt idx="6386">
                  <c:v>0.64019579999999998</c:v>
                </c:pt>
                <c:pt idx="6387">
                  <c:v>0.64003659999999996</c:v>
                </c:pt>
                <c:pt idx="6388">
                  <c:v>0.6399821</c:v>
                </c:pt>
                <c:pt idx="6389">
                  <c:v>0.63998880000000002</c:v>
                </c:pt>
                <c:pt idx="6390">
                  <c:v>0.6400055</c:v>
                </c:pt>
                <c:pt idx="6391">
                  <c:v>0.63997890000000002</c:v>
                </c:pt>
                <c:pt idx="6392">
                  <c:v>0.63986569999999998</c:v>
                </c:pt>
                <c:pt idx="6393">
                  <c:v>0.63964639999999995</c:v>
                </c:pt>
                <c:pt idx="6394">
                  <c:v>0.63932719999999998</c:v>
                </c:pt>
                <c:pt idx="6395">
                  <c:v>0.63893599999999995</c:v>
                </c:pt>
                <c:pt idx="6396">
                  <c:v>0.63850700000000005</c:v>
                </c:pt>
                <c:pt idx="6397">
                  <c:v>0.6380709</c:v>
                </c:pt>
                <c:pt idx="6398">
                  <c:v>0.63764710000000002</c:v>
                </c:pt>
                <c:pt idx="6399">
                  <c:v>0.63724259999999999</c:v>
                </c:pt>
                <c:pt idx="6400">
                  <c:v>0.63686290000000001</c:v>
                </c:pt>
                <c:pt idx="6401">
                  <c:v>0.63651599999999997</c:v>
                </c:pt>
                <c:pt idx="6402">
                  <c:v>0.63621499999999997</c:v>
                </c:pt>
                <c:pt idx="6403">
                  <c:v>0.63597289999999995</c:v>
                </c:pt>
                <c:pt idx="6404">
                  <c:v>0.63579180000000002</c:v>
                </c:pt>
                <c:pt idx="6405">
                  <c:v>0.63565400000000005</c:v>
                </c:pt>
                <c:pt idx="6406">
                  <c:v>0.63551800000000003</c:v>
                </c:pt>
                <c:pt idx="6407">
                  <c:v>0.63533430000000002</c:v>
                </c:pt>
                <c:pt idx="6408">
                  <c:v>0.63505900000000004</c:v>
                </c:pt>
                <c:pt idx="6409">
                  <c:v>0.63467209999999996</c:v>
                </c:pt>
                <c:pt idx="6410">
                  <c:v>0.63418609999999997</c:v>
                </c:pt>
                <c:pt idx="6411">
                  <c:v>0.63363809999999998</c:v>
                </c:pt>
                <c:pt idx="6412">
                  <c:v>0.63307670000000005</c:v>
                </c:pt>
                <c:pt idx="6413">
                  <c:v>0.63253999999999999</c:v>
                </c:pt>
                <c:pt idx="6414">
                  <c:v>0.63204570000000004</c:v>
                </c:pt>
                <c:pt idx="6415">
                  <c:v>0.63159030000000005</c:v>
                </c:pt>
                <c:pt idx="6416">
                  <c:v>0.63116059999999996</c:v>
                </c:pt>
                <c:pt idx="6417">
                  <c:v>0.6307469</c:v>
                </c:pt>
                <c:pt idx="6418">
                  <c:v>0.63035549999999996</c:v>
                </c:pt>
                <c:pt idx="6419">
                  <c:v>0.63000769999999995</c:v>
                </c:pt>
                <c:pt idx="6420">
                  <c:v>0.6297296</c:v>
                </c:pt>
                <c:pt idx="6421">
                  <c:v>0.62953479999999995</c:v>
                </c:pt>
                <c:pt idx="6422">
                  <c:v>0.629413</c:v>
                </c:pt>
                <c:pt idx="6423">
                  <c:v>0.62932500000000002</c:v>
                </c:pt>
                <c:pt idx="6424">
                  <c:v>0.62921640000000001</c:v>
                </c:pt>
                <c:pt idx="6425">
                  <c:v>0.62904099999999996</c:v>
                </c:pt>
                <c:pt idx="6426">
                  <c:v>0.62877190000000005</c:v>
                </c:pt>
                <c:pt idx="6427">
                  <c:v>0.62841360000000002</c:v>
                </c:pt>
                <c:pt idx="6428">
                  <c:v>0.62799380000000005</c:v>
                </c:pt>
                <c:pt idx="6429">
                  <c:v>0.62755229999999995</c:v>
                </c:pt>
                <c:pt idx="6430">
                  <c:v>0.62712409999999996</c:v>
                </c:pt>
                <c:pt idx="6431">
                  <c:v>0.62673369999999995</c:v>
                </c:pt>
                <c:pt idx="6432">
                  <c:v>0.62639409999999995</c:v>
                </c:pt>
                <c:pt idx="6433">
                  <c:v>0.62610829999999995</c:v>
                </c:pt>
                <c:pt idx="6434">
                  <c:v>0.62587309999999996</c:v>
                </c:pt>
                <c:pt idx="6435">
                  <c:v>0.62567419999999996</c:v>
                </c:pt>
                <c:pt idx="6436">
                  <c:v>0.62548289999999995</c:v>
                </c:pt>
                <c:pt idx="6437">
                  <c:v>0.62525200000000003</c:v>
                </c:pt>
                <c:pt idx="6438">
                  <c:v>0.62492049999999999</c:v>
                </c:pt>
                <c:pt idx="6439">
                  <c:v>0.62443749999999998</c:v>
                </c:pt>
                <c:pt idx="6440">
                  <c:v>0.62378219999999995</c:v>
                </c:pt>
                <c:pt idx="6441">
                  <c:v>0.62298189999999998</c:v>
                </c:pt>
                <c:pt idx="6442">
                  <c:v>0.62210489999999996</c:v>
                </c:pt>
                <c:pt idx="6443">
                  <c:v>0.62124970000000002</c:v>
                </c:pt>
                <c:pt idx="6444">
                  <c:v>0.62051299999999998</c:v>
                </c:pt>
                <c:pt idx="6445">
                  <c:v>0.61995639999999996</c:v>
                </c:pt>
                <c:pt idx="6446">
                  <c:v>0.61959529999999996</c:v>
                </c:pt>
                <c:pt idx="6447">
                  <c:v>0.61938760000000004</c:v>
                </c:pt>
                <c:pt idx="6448">
                  <c:v>0.61925010000000003</c:v>
                </c:pt>
                <c:pt idx="6449">
                  <c:v>0.61907909999999999</c:v>
                </c:pt>
                <c:pt idx="6450">
                  <c:v>0.61879150000000005</c:v>
                </c:pt>
                <c:pt idx="6451">
                  <c:v>0.61835110000000004</c:v>
                </c:pt>
                <c:pt idx="6452">
                  <c:v>0.61777170000000003</c:v>
                </c:pt>
                <c:pt idx="6453">
                  <c:v>0.61710120000000002</c:v>
                </c:pt>
                <c:pt idx="6454">
                  <c:v>0.61639339999999998</c:v>
                </c:pt>
                <c:pt idx="6455">
                  <c:v>0.61569189999999996</c:v>
                </c:pt>
                <c:pt idx="6456">
                  <c:v>0.61501969999999995</c:v>
                </c:pt>
                <c:pt idx="6457">
                  <c:v>0.61438780000000004</c:v>
                </c:pt>
                <c:pt idx="6458">
                  <c:v>0.61380579999999996</c:v>
                </c:pt>
                <c:pt idx="6459">
                  <c:v>0.61328959999999999</c:v>
                </c:pt>
                <c:pt idx="6460">
                  <c:v>0.61285869999999998</c:v>
                </c:pt>
                <c:pt idx="6461">
                  <c:v>0.61252879999999998</c:v>
                </c:pt>
                <c:pt idx="6462">
                  <c:v>0.61230090000000004</c:v>
                </c:pt>
                <c:pt idx="6463">
                  <c:v>0.61215399999999998</c:v>
                </c:pt>
                <c:pt idx="6464">
                  <c:v>0.61204800000000004</c:v>
                </c:pt>
                <c:pt idx="6465">
                  <c:v>0.61193640000000005</c:v>
                </c:pt>
                <c:pt idx="6466">
                  <c:v>0.61177400000000004</c:v>
                </c:pt>
                <c:pt idx="6467">
                  <c:v>0.61152830000000002</c:v>
                </c:pt>
                <c:pt idx="6468">
                  <c:v>0.61118499999999998</c:v>
                </c:pt>
                <c:pt idx="6469">
                  <c:v>0.61074360000000005</c:v>
                </c:pt>
                <c:pt idx="6470">
                  <c:v>0.61021409999999998</c:v>
                </c:pt>
                <c:pt idx="6471">
                  <c:v>0.60961410000000005</c:v>
                </c:pt>
                <c:pt idx="6472">
                  <c:v>0.60897089999999998</c:v>
                </c:pt>
                <c:pt idx="6473">
                  <c:v>0.60831979999999997</c:v>
                </c:pt>
                <c:pt idx="6474">
                  <c:v>0.60770150000000001</c:v>
                </c:pt>
                <c:pt idx="6475">
                  <c:v>0.60715759999999996</c:v>
                </c:pt>
                <c:pt idx="6476">
                  <c:v>0.6067129</c:v>
                </c:pt>
                <c:pt idx="6477">
                  <c:v>0.60636429999999997</c:v>
                </c:pt>
                <c:pt idx="6478">
                  <c:v>0.60607250000000001</c:v>
                </c:pt>
                <c:pt idx="6479">
                  <c:v>0.60577590000000003</c:v>
                </c:pt>
                <c:pt idx="6480">
                  <c:v>0.60541560000000005</c:v>
                </c:pt>
                <c:pt idx="6481">
                  <c:v>0.60496150000000004</c:v>
                </c:pt>
                <c:pt idx="6482">
                  <c:v>0.60442980000000002</c:v>
                </c:pt>
                <c:pt idx="6483">
                  <c:v>0.60387760000000001</c:v>
                </c:pt>
                <c:pt idx="6484">
                  <c:v>0.60337879999999999</c:v>
                </c:pt>
                <c:pt idx="6485">
                  <c:v>0.60298689999999999</c:v>
                </c:pt>
                <c:pt idx="6486">
                  <c:v>0.60271479999999999</c:v>
                </c:pt>
                <c:pt idx="6487">
                  <c:v>0.60252260000000002</c:v>
                </c:pt>
                <c:pt idx="6488">
                  <c:v>0.60233680000000001</c:v>
                </c:pt>
                <c:pt idx="6489">
                  <c:v>0.60207650000000001</c:v>
                </c:pt>
                <c:pt idx="6490">
                  <c:v>0.60168849999999996</c:v>
                </c:pt>
                <c:pt idx="6491">
                  <c:v>0.6011668</c:v>
                </c:pt>
                <c:pt idx="6492">
                  <c:v>0.60054450000000004</c:v>
                </c:pt>
                <c:pt idx="6493">
                  <c:v>0.59987159999999995</c:v>
                </c:pt>
                <c:pt idx="6494">
                  <c:v>0.59918450000000001</c:v>
                </c:pt>
                <c:pt idx="6495">
                  <c:v>0.59849810000000003</c:v>
                </c:pt>
                <c:pt idx="6496">
                  <c:v>0.59780670000000002</c:v>
                </c:pt>
                <c:pt idx="6497">
                  <c:v>0.59709999999999996</c:v>
                </c:pt>
                <c:pt idx="6498">
                  <c:v>0.59638409999999997</c:v>
                </c:pt>
                <c:pt idx="6499">
                  <c:v>0.59569030000000001</c:v>
                </c:pt>
                <c:pt idx="6500">
                  <c:v>0.5950664</c:v>
                </c:pt>
                <c:pt idx="6501">
                  <c:v>0.59456580000000003</c:v>
                </c:pt>
                <c:pt idx="6502">
                  <c:v>0.59422090000000005</c:v>
                </c:pt>
                <c:pt idx="6503">
                  <c:v>0.59402630000000001</c:v>
                </c:pt>
                <c:pt idx="6504">
                  <c:v>0.59393390000000001</c:v>
                </c:pt>
                <c:pt idx="6505">
                  <c:v>0.5938677</c:v>
                </c:pt>
                <c:pt idx="6506">
                  <c:v>0.59374740000000004</c:v>
                </c:pt>
                <c:pt idx="6507">
                  <c:v>0.59351259999999995</c:v>
                </c:pt>
                <c:pt idx="6508">
                  <c:v>0.59314259999999996</c:v>
                </c:pt>
                <c:pt idx="6509">
                  <c:v>0.59264819999999996</c:v>
                </c:pt>
                <c:pt idx="6510">
                  <c:v>0.59205929999999996</c:v>
                </c:pt>
                <c:pt idx="6511">
                  <c:v>0.59140429999999999</c:v>
                </c:pt>
                <c:pt idx="6512">
                  <c:v>0.59070449999999997</c:v>
                </c:pt>
                <c:pt idx="6513">
                  <c:v>0.5899742</c:v>
                </c:pt>
                <c:pt idx="6514">
                  <c:v>0.58922540000000001</c:v>
                </c:pt>
                <c:pt idx="6515">
                  <c:v>0.58847550000000004</c:v>
                </c:pt>
                <c:pt idx="6516">
                  <c:v>0.58774859999999995</c:v>
                </c:pt>
                <c:pt idx="6517">
                  <c:v>0.58706910000000001</c:v>
                </c:pt>
                <c:pt idx="6518">
                  <c:v>0.58646089999999995</c:v>
                </c:pt>
                <c:pt idx="6519">
                  <c:v>0.58594210000000002</c:v>
                </c:pt>
                <c:pt idx="6520">
                  <c:v>0.58552709999999997</c:v>
                </c:pt>
                <c:pt idx="6521">
                  <c:v>0.58523029999999998</c:v>
                </c:pt>
                <c:pt idx="6522">
                  <c:v>0.58506550000000002</c:v>
                </c:pt>
                <c:pt idx="6523">
                  <c:v>0.58504140000000004</c:v>
                </c:pt>
                <c:pt idx="6524">
                  <c:v>0.58514409999999994</c:v>
                </c:pt>
                <c:pt idx="6525">
                  <c:v>0.58532200000000001</c:v>
                </c:pt>
                <c:pt idx="6526">
                  <c:v>0.58548690000000003</c:v>
                </c:pt>
                <c:pt idx="6527">
                  <c:v>0.58552000000000004</c:v>
                </c:pt>
                <c:pt idx="6528">
                  <c:v>0.58532010000000001</c:v>
                </c:pt>
                <c:pt idx="6529">
                  <c:v>0.58484020000000003</c:v>
                </c:pt>
                <c:pt idx="6530">
                  <c:v>0.58410510000000004</c:v>
                </c:pt>
                <c:pt idx="6531">
                  <c:v>0.58320190000000005</c:v>
                </c:pt>
                <c:pt idx="6532">
                  <c:v>0.58224889999999996</c:v>
                </c:pt>
                <c:pt idx="6533">
                  <c:v>0.58136259999999995</c:v>
                </c:pt>
                <c:pt idx="6534">
                  <c:v>0.580619</c:v>
                </c:pt>
                <c:pt idx="6535">
                  <c:v>0.58004840000000002</c:v>
                </c:pt>
                <c:pt idx="6536">
                  <c:v>0.57963379999999998</c:v>
                </c:pt>
                <c:pt idx="6537">
                  <c:v>0.57932629999999996</c:v>
                </c:pt>
                <c:pt idx="6538">
                  <c:v>0.57906369999999996</c:v>
                </c:pt>
                <c:pt idx="6539">
                  <c:v>0.57879380000000002</c:v>
                </c:pt>
                <c:pt idx="6540">
                  <c:v>0.57848829999999996</c:v>
                </c:pt>
                <c:pt idx="6541">
                  <c:v>0.57813570000000003</c:v>
                </c:pt>
                <c:pt idx="6542">
                  <c:v>0.57772769999999996</c:v>
                </c:pt>
                <c:pt idx="6543">
                  <c:v>0.57724679999999995</c:v>
                </c:pt>
                <c:pt idx="6544">
                  <c:v>0.57666269999999997</c:v>
                </c:pt>
                <c:pt idx="6545">
                  <c:v>0.57594389999999995</c:v>
                </c:pt>
                <c:pt idx="6546">
                  <c:v>0.57507529999999996</c:v>
                </c:pt>
                <c:pt idx="6547">
                  <c:v>0.57406959999999996</c:v>
                </c:pt>
                <c:pt idx="6548">
                  <c:v>0.57297030000000004</c:v>
                </c:pt>
                <c:pt idx="6549">
                  <c:v>0.57183830000000002</c:v>
                </c:pt>
                <c:pt idx="6550">
                  <c:v>0.57074369999999996</c:v>
                </c:pt>
                <c:pt idx="6551">
                  <c:v>0.56974069999999999</c:v>
                </c:pt>
                <c:pt idx="6552">
                  <c:v>0.56885960000000002</c:v>
                </c:pt>
                <c:pt idx="6553">
                  <c:v>0.56810649999999996</c:v>
                </c:pt>
                <c:pt idx="6554">
                  <c:v>0.56746669999999999</c:v>
                </c:pt>
                <c:pt idx="6555">
                  <c:v>0.56691239999999998</c:v>
                </c:pt>
                <c:pt idx="6556">
                  <c:v>0.56640599999999997</c:v>
                </c:pt>
                <c:pt idx="6557">
                  <c:v>0.56590750000000001</c:v>
                </c:pt>
                <c:pt idx="6558">
                  <c:v>0.56537610000000005</c:v>
                </c:pt>
                <c:pt idx="6559">
                  <c:v>0.56477949999999999</c:v>
                </c:pt>
                <c:pt idx="6560">
                  <c:v>0.56410950000000004</c:v>
                </c:pt>
                <c:pt idx="6561">
                  <c:v>0.56339479999999997</c:v>
                </c:pt>
                <c:pt idx="6562">
                  <c:v>0.56271420000000005</c:v>
                </c:pt>
                <c:pt idx="6563">
                  <c:v>0.56218369999999995</c:v>
                </c:pt>
                <c:pt idx="6564">
                  <c:v>0.56195030000000001</c:v>
                </c:pt>
                <c:pt idx="6565">
                  <c:v>0.56215079999999995</c:v>
                </c:pt>
                <c:pt idx="6566">
                  <c:v>0.56285669999999999</c:v>
                </c:pt>
                <c:pt idx="6567">
                  <c:v>0.56400550000000005</c:v>
                </c:pt>
                <c:pt idx="6568">
                  <c:v>0.56534799999999996</c:v>
                </c:pt>
                <c:pt idx="6569">
                  <c:v>0.56650020000000001</c:v>
                </c:pt>
                <c:pt idx="6570">
                  <c:v>0.56704779999999999</c:v>
                </c:pt>
                <c:pt idx="6571">
                  <c:v>0.56676470000000001</c:v>
                </c:pt>
                <c:pt idx="6572">
                  <c:v>0.56570290000000001</c:v>
                </c:pt>
                <c:pt idx="6573">
                  <c:v>0.5641119</c:v>
                </c:pt>
                <c:pt idx="6574">
                  <c:v>0.56228860000000003</c:v>
                </c:pt>
                <c:pt idx="6575">
                  <c:v>0.56046180000000001</c:v>
                </c:pt>
                <c:pt idx="6576">
                  <c:v>0.55877520000000003</c:v>
                </c:pt>
                <c:pt idx="6577">
                  <c:v>0.55728659999999997</c:v>
                </c:pt>
                <c:pt idx="6578">
                  <c:v>0.55600649999999996</c:v>
                </c:pt>
                <c:pt idx="6579">
                  <c:v>0.55492620000000004</c:v>
                </c:pt>
                <c:pt idx="6580">
                  <c:v>0.55402779999999996</c:v>
                </c:pt>
                <c:pt idx="6581">
                  <c:v>0.55329019999999995</c:v>
                </c:pt>
                <c:pt idx="6582">
                  <c:v>0.55268410000000001</c:v>
                </c:pt>
                <c:pt idx="6583">
                  <c:v>0.5521701</c:v>
                </c:pt>
                <c:pt idx="6584">
                  <c:v>0.55169780000000002</c:v>
                </c:pt>
                <c:pt idx="6585">
                  <c:v>0.55121379999999998</c:v>
                </c:pt>
                <c:pt idx="6586">
                  <c:v>0.55067960000000005</c:v>
                </c:pt>
                <c:pt idx="6587">
                  <c:v>0.55007890000000004</c:v>
                </c:pt>
                <c:pt idx="6588">
                  <c:v>0.54942360000000001</c:v>
                </c:pt>
                <c:pt idx="6589">
                  <c:v>0.54874389999999995</c:v>
                </c:pt>
                <c:pt idx="6590">
                  <c:v>0.54807629999999996</c:v>
                </c:pt>
                <c:pt idx="6591">
                  <c:v>0.54744720000000002</c:v>
                </c:pt>
                <c:pt idx="6592">
                  <c:v>0.54686299999999999</c:v>
                </c:pt>
                <c:pt idx="6593">
                  <c:v>0.54631189999999996</c:v>
                </c:pt>
                <c:pt idx="6594">
                  <c:v>0.54576970000000002</c:v>
                </c:pt>
                <c:pt idx="6595">
                  <c:v>0.54521010000000003</c:v>
                </c:pt>
                <c:pt idx="6596">
                  <c:v>0.54460850000000005</c:v>
                </c:pt>
                <c:pt idx="6597">
                  <c:v>0.54394560000000003</c:v>
                </c:pt>
                <c:pt idx="6598">
                  <c:v>0.54320400000000002</c:v>
                </c:pt>
                <c:pt idx="6599">
                  <c:v>0.54236740000000006</c:v>
                </c:pt>
                <c:pt idx="6600">
                  <c:v>0.54142460000000003</c:v>
                </c:pt>
                <c:pt idx="6601">
                  <c:v>0.54037590000000002</c:v>
                </c:pt>
                <c:pt idx="6602">
                  <c:v>0.53924399999999995</c:v>
                </c:pt>
                <c:pt idx="6603">
                  <c:v>0.53807660000000002</c:v>
                </c:pt>
                <c:pt idx="6604">
                  <c:v>0.53694450000000005</c:v>
                </c:pt>
                <c:pt idx="6605">
                  <c:v>0.53594229999999998</c:v>
                </c:pt>
                <c:pt idx="6606">
                  <c:v>0.5351669</c:v>
                </c:pt>
                <c:pt idx="6607">
                  <c:v>0.53471199999999997</c:v>
                </c:pt>
                <c:pt idx="6608">
                  <c:v>0.53464940000000005</c:v>
                </c:pt>
                <c:pt idx="6609">
                  <c:v>0.53500110000000001</c:v>
                </c:pt>
                <c:pt idx="6610">
                  <c:v>0.53569650000000002</c:v>
                </c:pt>
                <c:pt idx="6611">
                  <c:v>0.53653720000000005</c:v>
                </c:pt>
                <c:pt idx="6612">
                  <c:v>0.53723940000000003</c:v>
                </c:pt>
                <c:pt idx="6613">
                  <c:v>0.53750489999999995</c:v>
                </c:pt>
                <c:pt idx="6614">
                  <c:v>0.53715310000000005</c:v>
                </c:pt>
                <c:pt idx="6615">
                  <c:v>0.53618690000000002</c:v>
                </c:pt>
                <c:pt idx="6616">
                  <c:v>0.53474500000000003</c:v>
                </c:pt>
                <c:pt idx="6617">
                  <c:v>0.53303179999999994</c:v>
                </c:pt>
                <c:pt idx="6618">
                  <c:v>0.53124110000000002</c:v>
                </c:pt>
                <c:pt idx="6619">
                  <c:v>0.52954829999999997</c:v>
                </c:pt>
                <c:pt idx="6620">
                  <c:v>0.528084</c:v>
                </c:pt>
                <c:pt idx="6621">
                  <c:v>0.52692280000000002</c:v>
                </c:pt>
                <c:pt idx="6622">
                  <c:v>0.52609130000000004</c:v>
                </c:pt>
                <c:pt idx="6623">
                  <c:v>0.52555110000000005</c:v>
                </c:pt>
                <c:pt idx="6624">
                  <c:v>0.52521130000000005</c:v>
                </c:pt>
                <c:pt idx="6625">
                  <c:v>0.52493920000000005</c:v>
                </c:pt>
                <c:pt idx="6626">
                  <c:v>0.52460669999999998</c:v>
                </c:pt>
                <c:pt idx="6627">
                  <c:v>0.52412780000000003</c:v>
                </c:pt>
                <c:pt idx="6628">
                  <c:v>0.52347299999999997</c:v>
                </c:pt>
                <c:pt idx="6629">
                  <c:v>0.52266959999999996</c:v>
                </c:pt>
                <c:pt idx="6630">
                  <c:v>0.52177410000000002</c:v>
                </c:pt>
                <c:pt idx="6631">
                  <c:v>0.52084759999999997</c:v>
                </c:pt>
                <c:pt idx="6632">
                  <c:v>0.51993630000000002</c:v>
                </c:pt>
                <c:pt idx="6633">
                  <c:v>0.5190747</c:v>
                </c:pt>
                <c:pt idx="6634">
                  <c:v>0.51829060000000005</c:v>
                </c:pt>
                <c:pt idx="6635">
                  <c:v>0.51760519999999999</c:v>
                </c:pt>
                <c:pt idx="6636">
                  <c:v>0.51703200000000005</c:v>
                </c:pt>
                <c:pt idx="6637">
                  <c:v>0.51656389999999996</c:v>
                </c:pt>
                <c:pt idx="6638">
                  <c:v>0.51616320000000004</c:v>
                </c:pt>
                <c:pt idx="6639">
                  <c:v>0.51575740000000003</c:v>
                </c:pt>
                <c:pt idx="6640">
                  <c:v>0.51525330000000003</c:v>
                </c:pt>
                <c:pt idx="6641">
                  <c:v>0.5145729</c:v>
                </c:pt>
                <c:pt idx="6642">
                  <c:v>0.51366999999999996</c:v>
                </c:pt>
                <c:pt idx="6643">
                  <c:v>0.51255119999999998</c:v>
                </c:pt>
                <c:pt idx="6644">
                  <c:v>0.51126499999999997</c:v>
                </c:pt>
                <c:pt idx="6645">
                  <c:v>0.50989150000000005</c:v>
                </c:pt>
                <c:pt idx="6646">
                  <c:v>0.5085208</c:v>
                </c:pt>
                <c:pt idx="6647">
                  <c:v>0.50723529999999994</c:v>
                </c:pt>
                <c:pt idx="6648">
                  <c:v>0.50611759999999995</c:v>
                </c:pt>
                <c:pt idx="6649">
                  <c:v>0.50523770000000001</c:v>
                </c:pt>
                <c:pt idx="6650">
                  <c:v>0.50464710000000002</c:v>
                </c:pt>
                <c:pt idx="6651">
                  <c:v>0.50436729999999996</c:v>
                </c:pt>
                <c:pt idx="6652">
                  <c:v>0.50436510000000001</c:v>
                </c:pt>
                <c:pt idx="6653">
                  <c:v>0.50453179999999997</c:v>
                </c:pt>
                <c:pt idx="6654">
                  <c:v>0.50467680000000004</c:v>
                </c:pt>
                <c:pt idx="6655">
                  <c:v>0.50459330000000002</c:v>
                </c:pt>
                <c:pt idx="6656">
                  <c:v>0.50412820000000003</c:v>
                </c:pt>
                <c:pt idx="6657">
                  <c:v>0.50325759999999997</c:v>
                </c:pt>
                <c:pt idx="6658">
                  <c:v>0.50209119999999996</c:v>
                </c:pt>
                <c:pt idx="6659">
                  <c:v>0.50082170000000004</c:v>
                </c:pt>
                <c:pt idx="6660">
                  <c:v>0.4996486</c:v>
                </c:pt>
                <c:pt idx="6661">
                  <c:v>0.49870219999999998</c:v>
                </c:pt>
                <c:pt idx="6662">
                  <c:v>0.49802170000000001</c:v>
                </c:pt>
                <c:pt idx="6663">
                  <c:v>0.4975311</c:v>
                </c:pt>
                <c:pt idx="6664">
                  <c:v>0.4970696</c:v>
                </c:pt>
                <c:pt idx="6665">
                  <c:v>0.49642920000000001</c:v>
                </c:pt>
                <c:pt idx="6666">
                  <c:v>0.49545139999999999</c:v>
                </c:pt>
                <c:pt idx="6667">
                  <c:v>0.49410389999999998</c:v>
                </c:pt>
                <c:pt idx="6668">
                  <c:v>0.49248380000000003</c:v>
                </c:pt>
                <c:pt idx="6669">
                  <c:v>0.4907687</c:v>
                </c:pt>
                <c:pt idx="6670">
                  <c:v>0.48913719999999999</c:v>
                </c:pt>
                <c:pt idx="6671">
                  <c:v>0.48774220000000001</c:v>
                </c:pt>
                <c:pt idx="6672">
                  <c:v>0.48668260000000002</c:v>
                </c:pt>
                <c:pt idx="6673">
                  <c:v>0.48601050000000001</c:v>
                </c:pt>
                <c:pt idx="6674">
                  <c:v>0.48573680000000002</c:v>
                </c:pt>
                <c:pt idx="6675">
                  <c:v>0.48581360000000001</c:v>
                </c:pt>
                <c:pt idx="6676">
                  <c:v>0.48611949999999998</c:v>
                </c:pt>
                <c:pt idx="6677">
                  <c:v>0.48643740000000002</c:v>
                </c:pt>
                <c:pt idx="6678">
                  <c:v>0.486516</c:v>
                </c:pt>
                <c:pt idx="6679">
                  <c:v>0.48614489999999999</c:v>
                </c:pt>
                <c:pt idx="6680">
                  <c:v>0.4852302</c:v>
                </c:pt>
                <c:pt idx="6681">
                  <c:v>0.48382900000000001</c:v>
                </c:pt>
                <c:pt idx="6682">
                  <c:v>0.48209669999999999</c:v>
                </c:pt>
                <c:pt idx="6683">
                  <c:v>0.48021989999999998</c:v>
                </c:pt>
                <c:pt idx="6684">
                  <c:v>0.47834399999999999</c:v>
                </c:pt>
                <c:pt idx="6685">
                  <c:v>0.47655760000000003</c:v>
                </c:pt>
                <c:pt idx="6686">
                  <c:v>0.47488160000000001</c:v>
                </c:pt>
                <c:pt idx="6687">
                  <c:v>0.47328019999999998</c:v>
                </c:pt>
                <c:pt idx="6688">
                  <c:v>0.47169830000000001</c:v>
                </c:pt>
                <c:pt idx="6689">
                  <c:v>0.47009800000000002</c:v>
                </c:pt>
                <c:pt idx="6690">
                  <c:v>0.46849049999999998</c:v>
                </c:pt>
                <c:pt idx="6691">
                  <c:v>0.46696729999999997</c:v>
                </c:pt>
                <c:pt idx="6692">
                  <c:v>0.46569860000000002</c:v>
                </c:pt>
                <c:pt idx="6693">
                  <c:v>0.46489910000000001</c:v>
                </c:pt>
                <c:pt idx="6694">
                  <c:v>0.46480500000000002</c:v>
                </c:pt>
                <c:pt idx="6695">
                  <c:v>0.4655629</c:v>
                </c:pt>
                <c:pt idx="6696">
                  <c:v>0.46708850000000002</c:v>
                </c:pt>
                <c:pt idx="6697">
                  <c:v>0.46887509999999999</c:v>
                </c:pt>
                <c:pt idx="6698">
                  <c:v>0.47011039999999998</c:v>
                </c:pt>
                <c:pt idx="6699">
                  <c:v>0.47014270000000002</c:v>
                </c:pt>
                <c:pt idx="6700">
                  <c:v>0.46889320000000001</c:v>
                </c:pt>
                <c:pt idx="6701">
                  <c:v>0.46680300000000002</c:v>
                </c:pt>
                <c:pt idx="6702">
                  <c:v>0.46441919999999998</c:v>
                </c:pt>
                <c:pt idx="6703">
                  <c:v>0.46214840000000001</c:v>
                </c:pt>
                <c:pt idx="6704">
                  <c:v>0.4601808</c:v>
                </c:pt>
                <c:pt idx="6705">
                  <c:v>0.4585612</c:v>
                </c:pt>
                <c:pt idx="6706">
                  <c:v>0.4572406</c:v>
                </c:pt>
                <c:pt idx="6707">
                  <c:v>0.45611449999999998</c:v>
                </c:pt>
                <c:pt idx="6708">
                  <c:v>0.45506190000000002</c:v>
                </c:pt>
                <c:pt idx="6709">
                  <c:v>0.45398379999999999</c:v>
                </c:pt>
                <c:pt idx="6710">
                  <c:v>0.45283990000000002</c:v>
                </c:pt>
                <c:pt idx="6711">
                  <c:v>0.4516443</c:v>
                </c:pt>
                <c:pt idx="6712">
                  <c:v>0.45044610000000002</c:v>
                </c:pt>
                <c:pt idx="6713">
                  <c:v>0.4492912</c:v>
                </c:pt>
                <c:pt idx="6714">
                  <c:v>0.44820130000000002</c:v>
                </c:pt>
                <c:pt idx="6715">
                  <c:v>0.44715909999999998</c:v>
                </c:pt>
                <c:pt idx="6716">
                  <c:v>0.44611800000000001</c:v>
                </c:pt>
                <c:pt idx="6717">
                  <c:v>0.44501649999999998</c:v>
                </c:pt>
                <c:pt idx="6718">
                  <c:v>0.44380969999999997</c:v>
                </c:pt>
                <c:pt idx="6719">
                  <c:v>0.44248969999999999</c:v>
                </c:pt>
                <c:pt idx="6720">
                  <c:v>0.44109039999999999</c:v>
                </c:pt>
                <c:pt idx="6721">
                  <c:v>0.43967230000000002</c:v>
                </c:pt>
                <c:pt idx="6722">
                  <c:v>0.43829319999999999</c:v>
                </c:pt>
                <c:pt idx="6723">
                  <c:v>0.43698379999999998</c:v>
                </c:pt>
                <c:pt idx="6724">
                  <c:v>0.43572440000000001</c:v>
                </c:pt>
                <c:pt idx="6725">
                  <c:v>0.43445220000000001</c:v>
                </c:pt>
                <c:pt idx="6726">
                  <c:v>0.43308020000000003</c:v>
                </c:pt>
                <c:pt idx="6727">
                  <c:v>0.4315425</c:v>
                </c:pt>
                <c:pt idx="6728">
                  <c:v>0.4298245</c:v>
                </c:pt>
                <c:pt idx="6729">
                  <c:v>0.4279791</c:v>
                </c:pt>
                <c:pt idx="6730">
                  <c:v>0.42610510000000001</c:v>
                </c:pt>
                <c:pt idx="6731">
                  <c:v>0.42433520000000002</c:v>
                </c:pt>
                <c:pt idx="6732">
                  <c:v>0.42281170000000001</c:v>
                </c:pt>
                <c:pt idx="6733">
                  <c:v>0.42164960000000001</c:v>
                </c:pt>
                <c:pt idx="6734">
                  <c:v>0.42093059999999999</c:v>
                </c:pt>
                <c:pt idx="6735">
                  <c:v>0.42067900000000003</c:v>
                </c:pt>
                <c:pt idx="6736">
                  <c:v>0.42087639999999998</c:v>
                </c:pt>
                <c:pt idx="6737">
                  <c:v>0.42146460000000002</c:v>
                </c:pt>
                <c:pt idx="6738">
                  <c:v>0.422373</c:v>
                </c:pt>
                <c:pt idx="6739">
                  <c:v>0.42350539999999998</c:v>
                </c:pt>
                <c:pt idx="6740">
                  <c:v>0.42466199999999998</c:v>
                </c:pt>
                <c:pt idx="6741">
                  <c:v>0.42548900000000001</c:v>
                </c:pt>
                <c:pt idx="6742">
                  <c:v>0.42557660000000003</c:v>
                </c:pt>
                <c:pt idx="6743">
                  <c:v>0.4246162</c:v>
                </c:pt>
                <c:pt idx="6744">
                  <c:v>0.4226046</c:v>
                </c:pt>
                <c:pt idx="6745">
                  <c:v>0.41982429999999998</c:v>
                </c:pt>
                <c:pt idx="6746">
                  <c:v>0.41668830000000001</c:v>
                </c:pt>
                <c:pt idx="6747">
                  <c:v>0.41358840000000002</c:v>
                </c:pt>
                <c:pt idx="6748">
                  <c:v>0.41081450000000003</c:v>
                </c:pt>
                <c:pt idx="6749">
                  <c:v>0.4085819</c:v>
                </c:pt>
                <c:pt idx="6750">
                  <c:v>0.40699809999999997</c:v>
                </c:pt>
                <c:pt idx="6751">
                  <c:v>0.40607799999999999</c:v>
                </c:pt>
                <c:pt idx="6752">
                  <c:v>0.40572049999999998</c:v>
                </c:pt>
                <c:pt idx="6753">
                  <c:v>0.40569529999999998</c:v>
                </c:pt>
                <c:pt idx="6754">
                  <c:v>0.40566469999999999</c:v>
                </c:pt>
                <c:pt idx="6755">
                  <c:v>0.40528769999999997</c:v>
                </c:pt>
                <c:pt idx="6756">
                  <c:v>0.4043891</c:v>
                </c:pt>
                <c:pt idx="6757">
                  <c:v>0.4029932</c:v>
                </c:pt>
                <c:pt idx="6758">
                  <c:v>0.4012693</c:v>
                </c:pt>
                <c:pt idx="6759">
                  <c:v>0.39940930000000002</c:v>
                </c:pt>
                <c:pt idx="6760">
                  <c:v>0.39756849999999999</c:v>
                </c:pt>
                <c:pt idx="6761">
                  <c:v>0.39584130000000001</c:v>
                </c:pt>
                <c:pt idx="6762">
                  <c:v>0.39426679999999997</c:v>
                </c:pt>
                <c:pt idx="6763">
                  <c:v>0.3928566</c:v>
                </c:pt>
                <c:pt idx="6764">
                  <c:v>0.39159880000000002</c:v>
                </c:pt>
                <c:pt idx="6765">
                  <c:v>0.39046419999999998</c:v>
                </c:pt>
                <c:pt idx="6766">
                  <c:v>0.38940570000000002</c:v>
                </c:pt>
                <c:pt idx="6767">
                  <c:v>0.3883624</c:v>
                </c:pt>
                <c:pt idx="6768">
                  <c:v>0.3872738</c:v>
                </c:pt>
                <c:pt idx="6769">
                  <c:v>0.38608550000000003</c:v>
                </c:pt>
                <c:pt idx="6770">
                  <c:v>0.3847679</c:v>
                </c:pt>
                <c:pt idx="6771">
                  <c:v>0.38332129999999998</c:v>
                </c:pt>
                <c:pt idx="6772">
                  <c:v>0.38177280000000002</c:v>
                </c:pt>
                <c:pt idx="6773">
                  <c:v>0.38016680000000003</c:v>
                </c:pt>
                <c:pt idx="6774">
                  <c:v>0.37855519999999998</c:v>
                </c:pt>
                <c:pt idx="6775">
                  <c:v>0.37700240000000002</c:v>
                </c:pt>
                <c:pt idx="6776">
                  <c:v>0.37558190000000002</c:v>
                </c:pt>
                <c:pt idx="6777">
                  <c:v>0.37439090000000003</c:v>
                </c:pt>
                <c:pt idx="6778">
                  <c:v>0.37356159999999999</c:v>
                </c:pt>
                <c:pt idx="6779">
                  <c:v>0.37323319999999999</c:v>
                </c:pt>
                <c:pt idx="6780">
                  <c:v>0.3735</c:v>
                </c:pt>
                <c:pt idx="6781">
                  <c:v>0.37428650000000002</c:v>
                </c:pt>
                <c:pt idx="6782">
                  <c:v>0.37526140000000002</c:v>
                </c:pt>
                <c:pt idx="6783">
                  <c:v>0.37583630000000001</c:v>
                </c:pt>
                <c:pt idx="6784">
                  <c:v>0.37544650000000002</c:v>
                </c:pt>
                <c:pt idx="6785">
                  <c:v>0.37391279999999999</c:v>
                </c:pt>
                <c:pt idx="6786">
                  <c:v>0.37148819999999999</c:v>
                </c:pt>
                <c:pt idx="6787">
                  <c:v>0.36867169999999999</c:v>
                </c:pt>
                <c:pt idx="6788">
                  <c:v>0.36593750000000003</c:v>
                </c:pt>
                <c:pt idx="6789">
                  <c:v>0.36370639999999999</c:v>
                </c:pt>
                <c:pt idx="6790">
                  <c:v>0.3623075</c:v>
                </c:pt>
                <c:pt idx="6791">
                  <c:v>0.36197679999999999</c:v>
                </c:pt>
                <c:pt idx="6792">
                  <c:v>0.36281069999999999</c:v>
                </c:pt>
                <c:pt idx="6793">
                  <c:v>0.36456499999999997</c:v>
                </c:pt>
                <c:pt idx="6794">
                  <c:v>0.36654179999999997</c:v>
                </c:pt>
                <c:pt idx="6795">
                  <c:v>0.36775370000000002</c:v>
                </c:pt>
                <c:pt idx="6796">
                  <c:v>0.36764000000000002</c:v>
                </c:pt>
                <c:pt idx="6797">
                  <c:v>0.3663862</c:v>
                </c:pt>
                <c:pt idx="6798">
                  <c:v>0.36459000000000003</c:v>
                </c:pt>
                <c:pt idx="6799">
                  <c:v>0.36277310000000001</c:v>
                </c:pt>
                <c:pt idx="6800">
                  <c:v>0.36120380000000002</c:v>
                </c:pt>
                <c:pt idx="6801">
                  <c:v>0.35993760000000002</c:v>
                </c:pt>
                <c:pt idx="6802">
                  <c:v>0.35888520000000002</c:v>
                </c:pt>
                <c:pt idx="6803">
                  <c:v>0.35790179999999999</c:v>
                </c:pt>
                <c:pt idx="6804">
                  <c:v>0.3568557</c:v>
                </c:pt>
                <c:pt idx="6805">
                  <c:v>0.3556877</c:v>
                </c:pt>
                <c:pt idx="6806">
                  <c:v>0.35441309999999998</c:v>
                </c:pt>
                <c:pt idx="6807">
                  <c:v>0.35309750000000001</c:v>
                </c:pt>
                <c:pt idx="6808">
                  <c:v>0.35180549999999999</c:v>
                </c:pt>
                <c:pt idx="6809">
                  <c:v>0.35057260000000001</c:v>
                </c:pt>
                <c:pt idx="6810">
                  <c:v>0.34939029999999999</c:v>
                </c:pt>
                <c:pt idx="6811">
                  <c:v>0.34821920000000001</c:v>
                </c:pt>
                <c:pt idx="6812">
                  <c:v>0.34701549999999998</c:v>
                </c:pt>
                <c:pt idx="6813">
                  <c:v>0.34576299999999999</c:v>
                </c:pt>
                <c:pt idx="6814">
                  <c:v>0.34448770000000001</c:v>
                </c:pt>
                <c:pt idx="6815">
                  <c:v>0.34326689999999999</c:v>
                </c:pt>
                <c:pt idx="6816">
                  <c:v>0.34221269999999998</c:v>
                </c:pt>
                <c:pt idx="6817">
                  <c:v>0.34144629999999998</c:v>
                </c:pt>
                <c:pt idx="6818">
                  <c:v>0.34108820000000001</c:v>
                </c:pt>
                <c:pt idx="6819">
                  <c:v>0.34121679999999999</c:v>
                </c:pt>
                <c:pt idx="6820">
                  <c:v>0.34183629999999998</c:v>
                </c:pt>
                <c:pt idx="6821">
                  <c:v>0.34282509999999999</c:v>
                </c:pt>
                <c:pt idx="6822">
                  <c:v>0.34395170000000003</c:v>
                </c:pt>
                <c:pt idx="6823">
                  <c:v>0.344947</c:v>
                </c:pt>
                <c:pt idx="6824">
                  <c:v>0.34559040000000002</c:v>
                </c:pt>
                <c:pt idx="6825">
                  <c:v>0.34578500000000001</c:v>
                </c:pt>
                <c:pt idx="6826">
                  <c:v>0.3455339</c:v>
                </c:pt>
                <c:pt idx="6827">
                  <c:v>0.34488829999999998</c:v>
                </c:pt>
                <c:pt idx="6828">
                  <c:v>0.34391690000000003</c:v>
                </c:pt>
                <c:pt idx="6829">
                  <c:v>0.34269699999999997</c:v>
                </c:pt>
                <c:pt idx="6830">
                  <c:v>0.34132190000000001</c:v>
                </c:pt>
                <c:pt idx="6831">
                  <c:v>0.33989330000000001</c:v>
                </c:pt>
                <c:pt idx="6832">
                  <c:v>0.3385222</c:v>
                </c:pt>
                <c:pt idx="6833">
                  <c:v>0.33731090000000002</c:v>
                </c:pt>
                <c:pt idx="6834">
                  <c:v>0.3363236</c:v>
                </c:pt>
                <c:pt idx="6835">
                  <c:v>0.3355843</c:v>
                </c:pt>
                <c:pt idx="6836">
                  <c:v>0.33505439999999997</c:v>
                </c:pt>
                <c:pt idx="6837">
                  <c:v>0.33464389999999999</c:v>
                </c:pt>
                <c:pt idx="6838">
                  <c:v>0.33422879999999999</c:v>
                </c:pt>
                <c:pt idx="6839">
                  <c:v>0.33370090000000002</c:v>
                </c:pt>
                <c:pt idx="6840">
                  <c:v>0.33301340000000001</c:v>
                </c:pt>
                <c:pt idx="6841">
                  <c:v>0.33219779999999999</c:v>
                </c:pt>
                <c:pt idx="6842">
                  <c:v>0.33135720000000002</c:v>
                </c:pt>
                <c:pt idx="6843">
                  <c:v>0.33062429999999998</c:v>
                </c:pt>
                <c:pt idx="6844">
                  <c:v>0.3301385</c:v>
                </c:pt>
                <c:pt idx="6845">
                  <c:v>0.32999040000000002</c:v>
                </c:pt>
                <c:pt idx="6846">
                  <c:v>0.33018969999999997</c:v>
                </c:pt>
                <c:pt idx="6847">
                  <c:v>0.33063779999999998</c:v>
                </c:pt>
                <c:pt idx="6848">
                  <c:v>0.33114539999999998</c:v>
                </c:pt>
                <c:pt idx="6849">
                  <c:v>0.33149129999999999</c:v>
                </c:pt>
                <c:pt idx="6850">
                  <c:v>0.33149889999999999</c:v>
                </c:pt>
                <c:pt idx="6851">
                  <c:v>0.33111620000000003</c:v>
                </c:pt>
                <c:pt idx="6852">
                  <c:v>0.33040380000000003</c:v>
                </c:pt>
                <c:pt idx="6853">
                  <c:v>0.32948509999999998</c:v>
                </c:pt>
                <c:pt idx="6854">
                  <c:v>0.32847710000000002</c:v>
                </c:pt>
                <c:pt idx="6855">
                  <c:v>0.32746180000000003</c:v>
                </c:pt>
                <c:pt idx="6856">
                  <c:v>0.32648070000000001</c:v>
                </c:pt>
                <c:pt idx="6857">
                  <c:v>0.32554270000000002</c:v>
                </c:pt>
                <c:pt idx="6858">
                  <c:v>0.32464929999999997</c:v>
                </c:pt>
                <c:pt idx="6859">
                  <c:v>0.32381120000000002</c:v>
                </c:pt>
                <c:pt idx="6860">
                  <c:v>0.3230537</c:v>
                </c:pt>
                <c:pt idx="6861">
                  <c:v>0.32242389999999999</c:v>
                </c:pt>
                <c:pt idx="6862">
                  <c:v>0.32198179999999998</c:v>
                </c:pt>
                <c:pt idx="6863">
                  <c:v>0.32179049999999998</c:v>
                </c:pt>
                <c:pt idx="6864">
                  <c:v>0.32190839999999998</c:v>
                </c:pt>
                <c:pt idx="6865">
                  <c:v>0.32237339999999998</c:v>
                </c:pt>
                <c:pt idx="6866">
                  <c:v>0.32318649999999999</c:v>
                </c:pt>
                <c:pt idx="6867">
                  <c:v>0.32427509999999998</c:v>
                </c:pt>
                <c:pt idx="6868">
                  <c:v>0.32547670000000001</c:v>
                </c:pt>
                <c:pt idx="6869">
                  <c:v>0.32655479999999998</c:v>
                </c:pt>
                <c:pt idx="6870">
                  <c:v>0.3272446</c:v>
                </c:pt>
                <c:pt idx="6871">
                  <c:v>0.3273662</c:v>
                </c:pt>
                <c:pt idx="6872">
                  <c:v>0.32688329999999999</c:v>
                </c:pt>
                <c:pt idx="6873">
                  <c:v>0.32589439999999997</c:v>
                </c:pt>
                <c:pt idx="6874">
                  <c:v>0.32457999999999998</c:v>
                </c:pt>
                <c:pt idx="6875">
                  <c:v>0.32313999999999998</c:v>
                </c:pt>
                <c:pt idx="6876">
                  <c:v>0.32175710000000002</c:v>
                </c:pt>
                <c:pt idx="6877">
                  <c:v>0.32055709999999998</c:v>
                </c:pt>
                <c:pt idx="6878">
                  <c:v>0.3196156</c:v>
                </c:pt>
                <c:pt idx="6879">
                  <c:v>0.31895309999999999</c:v>
                </c:pt>
                <c:pt idx="6880">
                  <c:v>0.31853500000000001</c:v>
                </c:pt>
                <c:pt idx="6881">
                  <c:v>0.31828590000000001</c:v>
                </c:pt>
                <c:pt idx="6882">
                  <c:v>0.3181078</c:v>
                </c:pt>
                <c:pt idx="6883">
                  <c:v>0.31791720000000001</c:v>
                </c:pt>
                <c:pt idx="6884">
                  <c:v>0.3176678</c:v>
                </c:pt>
                <c:pt idx="6885">
                  <c:v>0.31736920000000002</c:v>
                </c:pt>
                <c:pt idx="6886">
                  <c:v>0.3170751</c:v>
                </c:pt>
                <c:pt idx="6887">
                  <c:v>0.31686019999999998</c:v>
                </c:pt>
                <c:pt idx="6888">
                  <c:v>0.31678089999999998</c:v>
                </c:pt>
                <c:pt idx="6889">
                  <c:v>0.31684600000000002</c:v>
                </c:pt>
                <c:pt idx="6890">
                  <c:v>0.31700709999999999</c:v>
                </c:pt>
                <c:pt idx="6891">
                  <c:v>0.31717420000000002</c:v>
                </c:pt>
                <c:pt idx="6892">
                  <c:v>0.31725910000000002</c:v>
                </c:pt>
                <c:pt idx="6893">
                  <c:v>0.31721640000000001</c:v>
                </c:pt>
                <c:pt idx="6894">
                  <c:v>0.31707679999999999</c:v>
                </c:pt>
                <c:pt idx="6895">
                  <c:v>0.31693159999999998</c:v>
                </c:pt>
                <c:pt idx="6896">
                  <c:v>0.31690109999999999</c:v>
                </c:pt>
                <c:pt idx="6897">
                  <c:v>0.31706869999999998</c:v>
                </c:pt>
                <c:pt idx="6898">
                  <c:v>0.31743529999999998</c:v>
                </c:pt>
                <c:pt idx="6899">
                  <c:v>0.31788919999999998</c:v>
                </c:pt>
                <c:pt idx="6900">
                  <c:v>0.31823899999999999</c:v>
                </c:pt>
                <c:pt idx="6901">
                  <c:v>0.31827870000000003</c:v>
                </c:pt>
                <c:pt idx="6902">
                  <c:v>0.31787929999999998</c:v>
                </c:pt>
                <c:pt idx="6903">
                  <c:v>0.31705159999999999</c:v>
                </c:pt>
                <c:pt idx="6904">
                  <c:v>0.3159247</c:v>
                </c:pt>
                <c:pt idx="6905">
                  <c:v>0.31469429999999998</c:v>
                </c:pt>
                <c:pt idx="6906">
                  <c:v>0.3135445</c:v>
                </c:pt>
                <c:pt idx="6907">
                  <c:v>0.31262719999999999</c:v>
                </c:pt>
                <c:pt idx="6908">
                  <c:v>0.31202970000000002</c:v>
                </c:pt>
                <c:pt idx="6909">
                  <c:v>0.31175920000000001</c:v>
                </c:pt>
                <c:pt idx="6910">
                  <c:v>0.31174190000000002</c:v>
                </c:pt>
                <c:pt idx="6911">
                  <c:v>0.31184699999999999</c:v>
                </c:pt>
                <c:pt idx="6912">
                  <c:v>0.31195859999999997</c:v>
                </c:pt>
                <c:pt idx="6913">
                  <c:v>0.3120404</c:v>
                </c:pt>
                <c:pt idx="6914">
                  <c:v>0.31219190000000002</c:v>
                </c:pt>
                <c:pt idx="6915">
                  <c:v>0.31261030000000001</c:v>
                </c:pt>
                <c:pt idx="6916">
                  <c:v>0.31350489999999998</c:v>
                </c:pt>
                <c:pt idx="6917">
                  <c:v>0.31493850000000001</c:v>
                </c:pt>
                <c:pt idx="6918">
                  <c:v>0.31672040000000001</c:v>
                </c:pt>
                <c:pt idx="6919">
                  <c:v>0.31838050000000001</c:v>
                </c:pt>
                <c:pt idx="6920">
                  <c:v>0.31939200000000001</c:v>
                </c:pt>
                <c:pt idx="6921">
                  <c:v>0.31946809999999998</c:v>
                </c:pt>
                <c:pt idx="6922">
                  <c:v>0.31868760000000002</c:v>
                </c:pt>
                <c:pt idx="6923">
                  <c:v>0.31738169999999999</c:v>
                </c:pt>
                <c:pt idx="6924">
                  <c:v>0.3159091</c:v>
                </c:pt>
                <c:pt idx="6925">
                  <c:v>0.31451649999999998</c:v>
                </c:pt>
                <c:pt idx="6926">
                  <c:v>0.31328440000000002</c:v>
                </c:pt>
                <c:pt idx="6927">
                  <c:v>0.31217739999999999</c:v>
                </c:pt>
                <c:pt idx="6928">
                  <c:v>0.31110529999999997</c:v>
                </c:pt>
                <c:pt idx="6929">
                  <c:v>0.3099982</c:v>
                </c:pt>
                <c:pt idx="6930">
                  <c:v>0.30886839999999999</c:v>
                </c:pt>
                <c:pt idx="6931">
                  <c:v>0.30784489999999998</c:v>
                </c:pt>
                <c:pt idx="6932">
                  <c:v>0.30714809999999998</c:v>
                </c:pt>
                <c:pt idx="6933">
                  <c:v>0.3070793</c:v>
                </c:pt>
                <c:pt idx="6934">
                  <c:v>0.30793379999999998</c:v>
                </c:pt>
                <c:pt idx="6935">
                  <c:v>0.30986770000000002</c:v>
                </c:pt>
                <c:pt idx="6936">
                  <c:v>0.31265759999999998</c:v>
                </c:pt>
                <c:pt idx="6937">
                  <c:v>0.31551669999999998</c:v>
                </c:pt>
                <c:pt idx="6938">
                  <c:v>0.31737500000000002</c:v>
                </c:pt>
                <c:pt idx="6939">
                  <c:v>0.31751750000000001</c:v>
                </c:pt>
                <c:pt idx="6940">
                  <c:v>0.3161021</c:v>
                </c:pt>
                <c:pt idx="6941">
                  <c:v>0.31382510000000002</c:v>
                </c:pt>
                <c:pt idx="6942">
                  <c:v>0.3114268</c:v>
                </c:pt>
                <c:pt idx="6943">
                  <c:v>0.30938969999999999</c:v>
                </c:pt>
                <c:pt idx="6944">
                  <c:v>0.30795640000000002</c:v>
                </c:pt>
                <c:pt idx="6945">
                  <c:v>0.30724639999999998</c:v>
                </c:pt>
                <c:pt idx="6946">
                  <c:v>0.30728680000000003</c:v>
                </c:pt>
                <c:pt idx="6947">
                  <c:v>0.30804809999999999</c:v>
                </c:pt>
                <c:pt idx="6948">
                  <c:v>0.30942750000000002</c:v>
                </c:pt>
                <c:pt idx="6949">
                  <c:v>0.31125570000000002</c:v>
                </c:pt>
                <c:pt idx="6950">
                  <c:v>0.31327860000000002</c:v>
                </c:pt>
                <c:pt idx="6951">
                  <c:v>0.31516739999999999</c:v>
                </c:pt>
                <c:pt idx="6952">
                  <c:v>0.31658999999999998</c:v>
                </c:pt>
                <c:pt idx="6953">
                  <c:v>0.3172739</c:v>
                </c:pt>
                <c:pt idx="6954">
                  <c:v>0.31710329999999998</c:v>
                </c:pt>
                <c:pt idx="6955">
                  <c:v>0.316168</c:v>
                </c:pt>
                <c:pt idx="6956">
                  <c:v>0.31470710000000002</c:v>
                </c:pt>
                <c:pt idx="6957">
                  <c:v>0.31302229999999998</c:v>
                </c:pt>
                <c:pt idx="6958">
                  <c:v>0.31136950000000002</c:v>
                </c:pt>
                <c:pt idx="6959">
                  <c:v>0.3099401</c:v>
                </c:pt>
                <c:pt idx="6960">
                  <c:v>0.30883480000000002</c:v>
                </c:pt>
                <c:pt idx="6961">
                  <c:v>0.30807200000000001</c:v>
                </c:pt>
                <c:pt idx="6962">
                  <c:v>0.30762010000000001</c:v>
                </c:pt>
                <c:pt idx="6963">
                  <c:v>0.30741819999999997</c:v>
                </c:pt>
                <c:pt idx="6964">
                  <c:v>0.30741049999999998</c:v>
                </c:pt>
                <c:pt idx="6965">
                  <c:v>0.30755949999999999</c:v>
                </c:pt>
                <c:pt idx="6966">
                  <c:v>0.30784980000000001</c:v>
                </c:pt>
                <c:pt idx="6967">
                  <c:v>0.30825720000000001</c:v>
                </c:pt>
                <c:pt idx="6968">
                  <c:v>0.30870399999999998</c:v>
                </c:pt>
                <c:pt idx="6969">
                  <c:v>0.30904740000000003</c:v>
                </c:pt>
                <c:pt idx="6970">
                  <c:v>0.30911850000000002</c:v>
                </c:pt>
                <c:pt idx="6971">
                  <c:v>0.30878800000000001</c:v>
                </c:pt>
                <c:pt idx="6972">
                  <c:v>0.30804969999999998</c:v>
                </c:pt>
                <c:pt idx="6973">
                  <c:v>0.30702459999999998</c:v>
                </c:pt>
                <c:pt idx="6974">
                  <c:v>0.30592419999999998</c:v>
                </c:pt>
                <c:pt idx="6975">
                  <c:v>0.30496220000000002</c:v>
                </c:pt>
                <c:pt idx="6976">
                  <c:v>0.30431829999999999</c:v>
                </c:pt>
                <c:pt idx="6977">
                  <c:v>0.30409580000000003</c:v>
                </c:pt>
                <c:pt idx="6978">
                  <c:v>0.30428640000000001</c:v>
                </c:pt>
                <c:pt idx="6979">
                  <c:v>0.30475790000000003</c:v>
                </c:pt>
                <c:pt idx="6980">
                  <c:v>0.3052687</c:v>
                </c:pt>
                <c:pt idx="6981">
                  <c:v>0.3055735</c:v>
                </c:pt>
                <c:pt idx="6982">
                  <c:v>0.30551830000000002</c:v>
                </c:pt>
                <c:pt idx="6983">
                  <c:v>0.30513119999999999</c:v>
                </c:pt>
                <c:pt idx="6984">
                  <c:v>0.30458410000000002</c:v>
                </c:pt>
                <c:pt idx="6985">
                  <c:v>0.30412470000000003</c:v>
                </c:pt>
                <c:pt idx="6986">
                  <c:v>0.3039733</c:v>
                </c:pt>
                <c:pt idx="6987">
                  <c:v>0.30425200000000002</c:v>
                </c:pt>
                <c:pt idx="6988">
                  <c:v>0.30495430000000001</c:v>
                </c:pt>
                <c:pt idx="6989">
                  <c:v>0.30591839999999998</c:v>
                </c:pt>
                <c:pt idx="6990">
                  <c:v>0.30687769999999998</c:v>
                </c:pt>
                <c:pt idx="6991">
                  <c:v>0.30753940000000002</c:v>
                </c:pt>
                <c:pt idx="6992">
                  <c:v>0.30773050000000002</c:v>
                </c:pt>
                <c:pt idx="6993">
                  <c:v>0.30745080000000002</c:v>
                </c:pt>
                <c:pt idx="6994">
                  <c:v>0.30683359999999998</c:v>
                </c:pt>
                <c:pt idx="6995">
                  <c:v>0.30605640000000001</c:v>
                </c:pt>
                <c:pt idx="6996">
                  <c:v>0.30526730000000002</c:v>
                </c:pt>
                <c:pt idx="6997">
                  <c:v>0.30455949999999998</c:v>
                </c:pt>
                <c:pt idx="6998">
                  <c:v>0.30395919999999998</c:v>
                </c:pt>
                <c:pt idx="6999">
                  <c:v>0.30344640000000001</c:v>
                </c:pt>
                <c:pt idx="7000">
                  <c:v>0.30297930000000001</c:v>
                </c:pt>
                <c:pt idx="7001">
                  <c:v>0.30252420000000002</c:v>
                </c:pt>
                <c:pt idx="7002">
                  <c:v>0.30207840000000002</c:v>
                </c:pt>
                <c:pt idx="7003">
                  <c:v>0.30168600000000001</c:v>
                </c:pt>
                <c:pt idx="7004">
                  <c:v>0.30142799999999997</c:v>
                </c:pt>
                <c:pt idx="7005">
                  <c:v>0.30140749999999999</c:v>
                </c:pt>
                <c:pt idx="7006">
                  <c:v>0.30171130000000002</c:v>
                </c:pt>
                <c:pt idx="7007">
                  <c:v>0.30236469999999999</c:v>
                </c:pt>
                <c:pt idx="7008">
                  <c:v>0.30328579999999999</c:v>
                </c:pt>
                <c:pt idx="7009">
                  <c:v>0.30426690000000001</c:v>
                </c:pt>
                <c:pt idx="7010">
                  <c:v>0.3050388</c:v>
                </c:pt>
                <c:pt idx="7011">
                  <c:v>0.30535580000000001</c:v>
                </c:pt>
                <c:pt idx="7012">
                  <c:v>0.3051297</c:v>
                </c:pt>
                <c:pt idx="7013">
                  <c:v>0.30445840000000002</c:v>
                </c:pt>
                <c:pt idx="7014">
                  <c:v>0.30357030000000002</c:v>
                </c:pt>
                <c:pt idx="7015">
                  <c:v>0.30271789999999998</c:v>
                </c:pt>
                <c:pt idx="7016">
                  <c:v>0.3020969</c:v>
                </c:pt>
                <c:pt idx="7017">
                  <c:v>0.30182740000000002</c:v>
                </c:pt>
                <c:pt idx="7018">
                  <c:v>0.301925</c:v>
                </c:pt>
                <c:pt idx="7019">
                  <c:v>0.3023129</c:v>
                </c:pt>
                <c:pt idx="7020">
                  <c:v>0.30283500000000002</c:v>
                </c:pt>
                <c:pt idx="7021">
                  <c:v>0.30331809999999998</c:v>
                </c:pt>
                <c:pt idx="7022">
                  <c:v>0.30362850000000002</c:v>
                </c:pt>
                <c:pt idx="7023">
                  <c:v>0.30371199999999998</c:v>
                </c:pt>
                <c:pt idx="7024">
                  <c:v>0.3035949</c:v>
                </c:pt>
                <c:pt idx="7025">
                  <c:v>0.3033476</c:v>
                </c:pt>
                <c:pt idx="7026">
                  <c:v>0.30303980000000003</c:v>
                </c:pt>
                <c:pt idx="7027">
                  <c:v>0.30271350000000002</c:v>
                </c:pt>
                <c:pt idx="7028">
                  <c:v>0.3023863</c:v>
                </c:pt>
                <c:pt idx="7029">
                  <c:v>0.30206379999999999</c:v>
                </c:pt>
                <c:pt idx="7030">
                  <c:v>0.30175269999999998</c:v>
                </c:pt>
                <c:pt idx="7031">
                  <c:v>0.30146889999999998</c:v>
                </c:pt>
                <c:pt idx="7032">
                  <c:v>0.30122719999999997</c:v>
                </c:pt>
                <c:pt idx="7033">
                  <c:v>0.30102659999999998</c:v>
                </c:pt>
                <c:pt idx="7034">
                  <c:v>0.3008403</c:v>
                </c:pt>
                <c:pt idx="7035">
                  <c:v>0.30061909999999997</c:v>
                </c:pt>
                <c:pt idx="7036">
                  <c:v>0.30031560000000002</c:v>
                </c:pt>
                <c:pt idx="7037">
                  <c:v>0.29991089999999998</c:v>
                </c:pt>
                <c:pt idx="7038">
                  <c:v>0.29944009999999999</c:v>
                </c:pt>
                <c:pt idx="7039">
                  <c:v>0.29899049999999999</c:v>
                </c:pt>
                <c:pt idx="7040">
                  <c:v>0.2986915</c:v>
                </c:pt>
                <c:pt idx="7041">
                  <c:v>0.29866860000000001</c:v>
                </c:pt>
                <c:pt idx="7042">
                  <c:v>0.29899209999999998</c:v>
                </c:pt>
                <c:pt idx="7043">
                  <c:v>0.29962569999999999</c:v>
                </c:pt>
                <c:pt idx="7044">
                  <c:v>0.30039729999999998</c:v>
                </c:pt>
                <c:pt idx="7045">
                  <c:v>0.3010314</c:v>
                </c:pt>
                <c:pt idx="7046">
                  <c:v>0.30124580000000001</c:v>
                </c:pt>
                <c:pt idx="7047">
                  <c:v>0.30090840000000002</c:v>
                </c:pt>
                <c:pt idx="7048">
                  <c:v>0.30009160000000001</c:v>
                </c:pt>
                <c:pt idx="7049">
                  <c:v>0.29904930000000002</c:v>
                </c:pt>
                <c:pt idx="7050">
                  <c:v>0.29810330000000002</c:v>
                </c:pt>
                <c:pt idx="7051">
                  <c:v>0.29759350000000001</c:v>
                </c:pt>
                <c:pt idx="7052">
                  <c:v>0.2978189</c:v>
                </c:pt>
                <c:pt idx="7053">
                  <c:v>0.29895569999999999</c:v>
                </c:pt>
                <c:pt idx="7054">
                  <c:v>0.3009367</c:v>
                </c:pt>
                <c:pt idx="7055">
                  <c:v>0.30330119999999999</c:v>
                </c:pt>
                <c:pt idx="7056">
                  <c:v>0.30529669999999998</c:v>
                </c:pt>
                <c:pt idx="7057">
                  <c:v>0.30619570000000002</c:v>
                </c:pt>
                <c:pt idx="7058">
                  <c:v>0.30577520000000002</c:v>
                </c:pt>
                <c:pt idx="7059">
                  <c:v>0.30435220000000002</c:v>
                </c:pt>
                <c:pt idx="7060">
                  <c:v>0.30249179999999998</c:v>
                </c:pt>
                <c:pt idx="7061">
                  <c:v>0.30071740000000002</c:v>
                </c:pt>
                <c:pt idx="7062">
                  <c:v>0.2993864</c:v>
                </c:pt>
                <c:pt idx="7063">
                  <c:v>0.29874519999999999</c:v>
                </c:pt>
                <c:pt idx="7064">
                  <c:v>0.29889880000000002</c:v>
                </c:pt>
                <c:pt idx="7065">
                  <c:v>0.29979489999999998</c:v>
                </c:pt>
                <c:pt idx="7066">
                  <c:v>0.3011567</c:v>
                </c:pt>
                <c:pt idx="7067">
                  <c:v>0.30252289999999998</c:v>
                </c:pt>
                <c:pt idx="7068">
                  <c:v>0.30342599999999997</c:v>
                </c:pt>
                <c:pt idx="7069">
                  <c:v>0.30360910000000002</c:v>
                </c:pt>
                <c:pt idx="7070">
                  <c:v>0.30314419999999997</c:v>
                </c:pt>
                <c:pt idx="7071">
                  <c:v>0.30230069999999998</c:v>
                </c:pt>
                <c:pt idx="7072">
                  <c:v>0.30137269999999999</c:v>
                </c:pt>
                <c:pt idx="7073">
                  <c:v>0.30054330000000001</c:v>
                </c:pt>
                <c:pt idx="7074">
                  <c:v>0.2998748</c:v>
                </c:pt>
                <c:pt idx="7075">
                  <c:v>0.29932439999999999</c:v>
                </c:pt>
                <c:pt idx="7076">
                  <c:v>0.29879509999999998</c:v>
                </c:pt>
                <c:pt idx="7077">
                  <c:v>0.29819610000000002</c:v>
                </c:pt>
                <c:pt idx="7078">
                  <c:v>0.29750140000000003</c:v>
                </c:pt>
                <c:pt idx="7079">
                  <c:v>0.29677399999999998</c:v>
                </c:pt>
                <c:pt idx="7080">
                  <c:v>0.29616940000000003</c:v>
                </c:pt>
                <c:pt idx="7081">
                  <c:v>0.2958961</c:v>
                </c:pt>
                <c:pt idx="7082">
                  <c:v>0.29614570000000001</c:v>
                </c:pt>
                <c:pt idx="7083">
                  <c:v>0.29701959999999999</c:v>
                </c:pt>
                <c:pt idx="7084">
                  <c:v>0.29840660000000002</c:v>
                </c:pt>
                <c:pt idx="7085">
                  <c:v>0.29994009999999999</c:v>
                </c:pt>
                <c:pt idx="7086">
                  <c:v>0.30105670000000001</c:v>
                </c:pt>
                <c:pt idx="7087">
                  <c:v>0.30131829999999998</c:v>
                </c:pt>
                <c:pt idx="7088">
                  <c:v>0.30066619999999999</c:v>
                </c:pt>
                <c:pt idx="7089">
                  <c:v>0.29941469999999998</c:v>
                </c:pt>
                <c:pt idx="7090">
                  <c:v>0.29804259999999999</c:v>
                </c:pt>
                <c:pt idx="7091">
                  <c:v>0.2970044</c:v>
                </c:pt>
                <c:pt idx="7092">
                  <c:v>0.29670150000000001</c:v>
                </c:pt>
                <c:pt idx="7093">
                  <c:v>0.2974097</c:v>
                </c:pt>
                <c:pt idx="7094">
                  <c:v>0.29922199999999999</c:v>
                </c:pt>
                <c:pt idx="7095">
                  <c:v>0.30187750000000002</c:v>
                </c:pt>
                <c:pt idx="7096">
                  <c:v>0.30468659999999997</c:v>
                </c:pt>
                <c:pt idx="7097">
                  <c:v>0.3067088</c:v>
                </c:pt>
                <c:pt idx="7098">
                  <c:v>0.30728250000000001</c:v>
                </c:pt>
                <c:pt idx="7099">
                  <c:v>0.30643540000000002</c:v>
                </c:pt>
                <c:pt idx="7100">
                  <c:v>0.30469350000000001</c:v>
                </c:pt>
                <c:pt idx="7101">
                  <c:v>0.30269220000000002</c:v>
                </c:pt>
                <c:pt idx="7102">
                  <c:v>0.30088740000000003</c:v>
                </c:pt>
                <c:pt idx="7103">
                  <c:v>0.29956100000000002</c:v>
                </c:pt>
                <c:pt idx="7104">
                  <c:v>0.2988324</c:v>
                </c:pt>
                <c:pt idx="7105">
                  <c:v>0.29868210000000001</c:v>
                </c:pt>
                <c:pt idx="7106">
                  <c:v>0.29896800000000001</c:v>
                </c:pt>
                <c:pt idx="7107">
                  <c:v>0.29943639999999999</c:v>
                </c:pt>
                <c:pt idx="7108">
                  <c:v>0.2998093</c:v>
                </c:pt>
                <c:pt idx="7109">
                  <c:v>0.29985719999999999</c:v>
                </c:pt>
                <c:pt idx="7110">
                  <c:v>0.29950919999999998</c:v>
                </c:pt>
                <c:pt idx="7111">
                  <c:v>0.29885689999999998</c:v>
                </c:pt>
                <c:pt idx="7112">
                  <c:v>0.29809859999999999</c:v>
                </c:pt>
                <c:pt idx="7113">
                  <c:v>0.29744959999999998</c:v>
                </c:pt>
                <c:pt idx="7114">
                  <c:v>0.29707250000000002</c:v>
                </c:pt>
                <c:pt idx="7115">
                  <c:v>0.29705290000000001</c:v>
                </c:pt>
                <c:pt idx="7116">
                  <c:v>0.29736780000000002</c:v>
                </c:pt>
                <c:pt idx="7117">
                  <c:v>0.29789559999999998</c:v>
                </c:pt>
                <c:pt idx="7118">
                  <c:v>0.2984367</c:v>
                </c:pt>
                <c:pt idx="7119">
                  <c:v>0.29879600000000001</c:v>
                </c:pt>
                <c:pt idx="7120">
                  <c:v>0.298848</c:v>
                </c:pt>
                <c:pt idx="7121">
                  <c:v>0.29857240000000002</c:v>
                </c:pt>
                <c:pt idx="7122">
                  <c:v>0.29804380000000003</c:v>
                </c:pt>
                <c:pt idx="7123">
                  <c:v>0.29738999999999999</c:v>
                </c:pt>
                <c:pt idx="7124">
                  <c:v>0.29675200000000002</c:v>
                </c:pt>
                <c:pt idx="7125">
                  <c:v>0.29624430000000002</c:v>
                </c:pt>
                <c:pt idx="7126">
                  <c:v>0.29596030000000001</c:v>
                </c:pt>
                <c:pt idx="7127">
                  <c:v>0.29596650000000002</c:v>
                </c:pt>
                <c:pt idx="7128">
                  <c:v>0.29630299999999998</c:v>
                </c:pt>
                <c:pt idx="7129">
                  <c:v>0.29697600000000002</c:v>
                </c:pt>
                <c:pt idx="7130">
                  <c:v>0.29793799999999998</c:v>
                </c:pt>
                <c:pt idx="7131">
                  <c:v>0.29907669999999997</c:v>
                </c:pt>
                <c:pt idx="7132">
                  <c:v>0.3002087</c:v>
                </c:pt>
                <c:pt idx="7133">
                  <c:v>0.30112870000000003</c:v>
                </c:pt>
                <c:pt idx="7134">
                  <c:v>0.30168640000000002</c:v>
                </c:pt>
                <c:pt idx="7135">
                  <c:v>0.30183650000000001</c:v>
                </c:pt>
                <c:pt idx="7136">
                  <c:v>0.30165249999999999</c:v>
                </c:pt>
                <c:pt idx="7137">
                  <c:v>0.30127789999999999</c:v>
                </c:pt>
                <c:pt idx="7138">
                  <c:v>0.30088169999999997</c:v>
                </c:pt>
                <c:pt idx="7139">
                  <c:v>0.30059639999999999</c:v>
                </c:pt>
                <c:pt idx="7140">
                  <c:v>0.30048979999999997</c:v>
                </c:pt>
                <c:pt idx="7141">
                  <c:v>0.3005582</c:v>
                </c:pt>
                <c:pt idx="7142">
                  <c:v>0.30072919999999997</c:v>
                </c:pt>
                <c:pt idx="7143">
                  <c:v>0.30088680000000001</c:v>
                </c:pt>
                <c:pt idx="7144">
                  <c:v>0.30090699999999998</c:v>
                </c:pt>
                <c:pt idx="7145">
                  <c:v>0.30071140000000002</c:v>
                </c:pt>
                <c:pt idx="7146">
                  <c:v>0.30028379999999999</c:v>
                </c:pt>
                <c:pt idx="7147">
                  <c:v>0.29966890000000002</c:v>
                </c:pt>
                <c:pt idx="7148">
                  <c:v>0.29894179999999998</c:v>
                </c:pt>
                <c:pt idx="7149">
                  <c:v>0.29817630000000001</c:v>
                </c:pt>
                <c:pt idx="7150">
                  <c:v>0.29742079999999999</c:v>
                </c:pt>
                <c:pt idx="7151">
                  <c:v>0.2966839</c:v>
                </c:pt>
                <c:pt idx="7152">
                  <c:v>0.29594169999999997</c:v>
                </c:pt>
                <c:pt idx="7153">
                  <c:v>0.29515340000000001</c:v>
                </c:pt>
                <c:pt idx="7154">
                  <c:v>0.29428860000000001</c:v>
                </c:pt>
                <c:pt idx="7155">
                  <c:v>0.29335499999999998</c:v>
                </c:pt>
                <c:pt idx="7156">
                  <c:v>0.29242750000000001</c:v>
                </c:pt>
                <c:pt idx="7157">
                  <c:v>0.29165210000000003</c:v>
                </c:pt>
                <c:pt idx="7158">
                  <c:v>0.29126950000000001</c:v>
                </c:pt>
                <c:pt idx="7159">
                  <c:v>0.29159649999999998</c:v>
                </c:pt>
                <c:pt idx="7160">
                  <c:v>0.29298659999999999</c:v>
                </c:pt>
                <c:pt idx="7161">
                  <c:v>0.29569220000000002</c:v>
                </c:pt>
                <c:pt idx="7162">
                  <c:v>0.29956700000000003</c:v>
                </c:pt>
                <c:pt idx="7163">
                  <c:v>0.30380439999999997</c:v>
                </c:pt>
                <c:pt idx="7164">
                  <c:v>0.30709599999999998</c:v>
                </c:pt>
                <c:pt idx="7165">
                  <c:v>0.30855909999999998</c:v>
                </c:pt>
                <c:pt idx="7166">
                  <c:v>0.30827349999999998</c:v>
                </c:pt>
                <c:pt idx="7167">
                  <c:v>0.30692019999999998</c:v>
                </c:pt>
                <c:pt idx="7168">
                  <c:v>0.30516009999999999</c:v>
                </c:pt>
                <c:pt idx="7169">
                  <c:v>0.30339169999999999</c:v>
                </c:pt>
                <c:pt idx="7170">
                  <c:v>0.30178139999999998</c:v>
                </c:pt>
                <c:pt idx="7171">
                  <c:v>0.30034509999999998</c:v>
                </c:pt>
                <c:pt idx="7172">
                  <c:v>0.2990488</c:v>
                </c:pt>
                <c:pt idx="7173">
                  <c:v>0.29786459999999998</c:v>
                </c:pt>
                <c:pt idx="7174">
                  <c:v>0.29679139999999998</c:v>
                </c:pt>
                <c:pt idx="7175">
                  <c:v>0.29586259999999998</c:v>
                </c:pt>
                <c:pt idx="7176">
                  <c:v>0.29513080000000003</c:v>
                </c:pt>
                <c:pt idx="7177">
                  <c:v>0.29463729999999999</c:v>
                </c:pt>
                <c:pt idx="7178">
                  <c:v>0.29440280000000002</c:v>
                </c:pt>
                <c:pt idx="7179">
                  <c:v>0.29441450000000002</c:v>
                </c:pt>
                <c:pt idx="7180">
                  <c:v>0.29463879999999998</c:v>
                </c:pt>
                <c:pt idx="7181">
                  <c:v>0.29503770000000001</c:v>
                </c:pt>
                <c:pt idx="7182">
                  <c:v>0.29559429999999998</c:v>
                </c:pt>
                <c:pt idx="7183">
                  <c:v>0.29631089999999999</c:v>
                </c:pt>
                <c:pt idx="7184">
                  <c:v>0.29717389999999999</c:v>
                </c:pt>
                <c:pt idx="7185">
                  <c:v>0.29809809999999998</c:v>
                </c:pt>
                <c:pt idx="7186">
                  <c:v>0.29890030000000001</c:v>
                </c:pt>
                <c:pt idx="7187">
                  <c:v>0.29931930000000001</c:v>
                </c:pt>
                <c:pt idx="7188">
                  <c:v>0.29915310000000001</c:v>
                </c:pt>
                <c:pt idx="7189">
                  <c:v>0.2983769</c:v>
                </c:pt>
                <c:pt idx="7190">
                  <c:v>0.29717840000000001</c:v>
                </c:pt>
                <c:pt idx="7191">
                  <c:v>0.295879</c:v>
                </c:pt>
                <c:pt idx="7192">
                  <c:v>0.2948289</c:v>
                </c:pt>
                <c:pt idx="7193">
                  <c:v>0.29435749999999999</c:v>
                </c:pt>
                <c:pt idx="7194">
                  <c:v>0.29468349999999999</c:v>
                </c:pt>
                <c:pt idx="7195">
                  <c:v>0.29585549999999999</c:v>
                </c:pt>
                <c:pt idx="7196">
                  <c:v>0.29762129999999998</c:v>
                </c:pt>
                <c:pt idx="7197">
                  <c:v>0.29942530000000001</c:v>
                </c:pt>
                <c:pt idx="7198">
                  <c:v>0.3005758</c:v>
                </c:pt>
                <c:pt idx="7199">
                  <c:v>0.30067240000000001</c:v>
                </c:pt>
                <c:pt idx="7200">
                  <c:v>0.29985840000000002</c:v>
                </c:pt>
                <c:pt idx="7201">
                  <c:v>0.29865350000000002</c:v>
                </c:pt>
                <c:pt idx="7202">
                  <c:v>0.29762430000000001</c:v>
                </c:pt>
                <c:pt idx="7203">
                  <c:v>0.2971355</c:v>
                </c:pt>
                <c:pt idx="7204">
                  <c:v>0.29732409999999998</c:v>
                </c:pt>
                <c:pt idx="7205">
                  <c:v>0.29805910000000002</c:v>
                </c:pt>
                <c:pt idx="7206">
                  <c:v>0.29900520000000003</c:v>
                </c:pt>
                <c:pt idx="7207">
                  <c:v>0.29970740000000001</c:v>
                </c:pt>
                <c:pt idx="7208">
                  <c:v>0.29981750000000001</c:v>
                </c:pt>
                <c:pt idx="7209">
                  <c:v>0.29925220000000002</c:v>
                </c:pt>
                <c:pt idx="7210">
                  <c:v>0.29817759999999999</c:v>
                </c:pt>
                <c:pt idx="7211">
                  <c:v>0.29689110000000002</c:v>
                </c:pt>
                <c:pt idx="7212">
                  <c:v>0.29567860000000001</c:v>
                </c:pt>
                <c:pt idx="7213">
                  <c:v>0.29477920000000002</c:v>
                </c:pt>
                <c:pt idx="7214">
                  <c:v>0.29434729999999998</c:v>
                </c:pt>
                <c:pt idx="7215">
                  <c:v>0.29447010000000001</c:v>
                </c:pt>
                <c:pt idx="7216">
                  <c:v>0.29516170000000003</c:v>
                </c:pt>
                <c:pt idx="7217">
                  <c:v>0.29633589999999999</c:v>
                </c:pt>
                <c:pt idx="7218">
                  <c:v>0.29777229999999999</c:v>
                </c:pt>
                <c:pt idx="7219">
                  <c:v>0.29910490000000001</c:v>
                </c:pt>
                <c:pt idx="7220">
                  <c:v>0.29995050000000001</c:v>
                </c:pt>
                <c:pt idx="7221">
                  <c:v>0.30005720000000002</c:v>
                </c:pt>
                <c:pt idx="7222">
                  <c:v>0.29942560000000001</c:v>
                </c:pt>
                <c:pt idx="7223">
                  <c:v>0.29828179999999999</c:v>
                </c:pt>
                <c:pt idx="7224">
                  <c:v>0.29698079999999999</c:v>
                </c:pt>
                <c:pt idx="7225">
                  <c:v>0.29590109999999997</c:v>
                </c:pt>
                <c:pt idx="7226">
                  <c:v>0.29534519999999997</c:v>
                </c:pt>
                <c:pt idx="7227">
                  <c:v>0.29552919999999999</c:v>
                </c:pt>
                <c:pt idx="7228">
                  <c:v>0.296485</c:v>
                </c:pt>
                <c:pt idx="7229">
                  <c:v>0.29799740000000002</c:v>
                </c:pt>
                <c:pt idx="7230">
                  <c:v>0.29956969999999999</c:v>
                </c:pt>
                <c:pt idx="7231">
                  <c:v>0.30061700000000002</c:v>
                </c:pt>
                <c:pt idx="7232">
                  <c:v>0.3007879</c:v>
                </c:pt>
                <c:pt idx="7233">
                  <c:v>0.30010300000000001</c:v>
                </c:pt>
                <c:pt idx="7234">
                  <c:v>0.29889110000000002</c:v>
                </c:pt>
                <c:pt idx="7235">
                  <c:v>0.29755419999999999</c:v>
                </c:pt>
                <c:pt idx="7236">
                  <c:v>0.29645850000000001</c:v>
                </c:pt>
                <c:pt idx="7237">
                  <c:v>0.29584820000000001</c:v>
                </c:pt>
                <c:pt idx="7238">
                  <c:v>0.29584579999999999</c:v>
                </c:pt>
                <c:pt idx="7239">
                  <c:v>0.29646040000000001</c:v>
                </c:pt>
                <c:pt idx="7240">
                  <c:v>0.29757149999999999</c:v>
                </c:pt>
                <c:pt idx="7241">
                  <c:v>0.2989387</c:v>
                </c:pt>
                <c:pt idx="7242">
                  <c:v>0.30023250000000001</c:v>
                </c:pt>
                <c:pt idx="7243">
                  <c:v>0.30116779999999999</c:v>
                </c:pt>
                <c:pt idx="7244">
                  <c:v>0.30158679999999999</c:v>
                </c:pt>
                <c:pt idx="7245">
                  <c:v>0.30148999999999998</c:v>
                </c:pt>
                <c:pt idx="7246">
                  <c:v>0.30098160000000002</c:v>
                </c:pt>
                <c:pt idx="7247">
                  <c:v>0.30019449999999998</c:v>
                </c:pt>
                <c:pt idx="7248">
                  <c:v>0.29924889999999998</c:v>
                </c:pt>
                <c:pt idx="7249">
                  <c:v>0.29823509999999998</c:v>
                </c:pt>
                <c:pt idx="7250">
                  <c:v>0.29723270000000002</c:v>
                </c:pt>
                <c:pt idx="7251">
                  <c:v>0.29632190000000003</c:v>
                </c:pt>
                <c:pt idx="7252">
                  <c:v>0.2955757</c:v>
                </c:pt>
                <c:pt idx="7253">
                  <c:v>0.29506670000000002</c:v>
                </c:pt>
                <c:pt idx="7254">
                  <c:v>0.294846</c:v>
                </c:pt>
                <c:pt idx="7255">
                  <c:v>0.29493000000000003</c:v>
                </c:pt>
                <c:pt idx="7256">
                  <c:v>0.2952825</c:v>
                </c:pt>
                <c:pt idx="7257">
                  <c:v>0.2958132</c:v>
                </c:pt>
                <c:pt idx="7258">
                  <c:v>0.29640080000000002</c:v>
                </c:pt>
                <c:pt idx="7259">
                  <c:v>0.29691659999999997</c:v>
                </c:pt>
                <c:pt idx="7260">
                  <c:v>0.29728149999999998</c:v>
                </c:pt>
                <c:pt idx="7261">
                  <c:v>0.29749890000000001</c:v>
                </c:pt>
                <c:pt idx="7262">
                  <c:v>0.29765510000000001</c:v>
                </c:pt>
                <c:pt idx="7263">
                  <c:v>0.29787940000000002</c:v>
                </c:pt>
                <c:pt idx="7264">
                  <c:v>0.29829489999999997</c:v>
                </c:pt>
                <c:pt idx="7265">
                  <c:v>0.29897420000000002</c:v>
                </c:pt>
                <c:pt idx="7266">
                  <c:v>0.29989589999999999</c:v>
                </c:pt>
                <c:pt idx="7267">
                  <c:v>0.30093890000000001</c:v>
                </c:pt>
                <c:pt idx="7268">
                  <c:v>0.30189329999999998</c:v>
                </c:pt>
                <c:pt idx="7269">
                  <c:v>0.3025465</c:v>
                </c:pt>
                <c:pt idx="7270">
                  <c:v>0.30275590000000002</c:v>
                </c:pt>
                <c:pt idx="7271">
                  <c:v>0.30250329999999997</c:v>
                </c:pt>
                <c:pt idx="7272">
                  <c:v>0.3018844</c:v>
                </c:pt>
                <c:pt idx="7273">
                  <c:v>0.30105219999999999</c:v>
                </c:pt>
                <c:pt idx="7274">
                  <c:v>0.3001569</c:v>
                </c:pt>
                <c:pt idx="7275">
                  <c:v>0.2993016</c:v>
                </c:pt>
                <c:pt idx="7276">
                  <c:v>0.29854770000000003</c:v>
                </c:pt>
                <c:pt idx="7277">
                  <c:v>0.29792000000000002</c:v>
                </c:pt>
                <c:pt idx="7278">
                  <c:v>0.29742020000000002</c:v>
                </c:pt>
                <c:pt idx="7279">
                  <c:v>0.29704570000000002</c:v>
                </c:pt>
                <c:pt idx="7280">
                  <c:v>0.29679179999999999</c:v>
                </c:pt>
                <c:pt idx="7281">
                  <c:v>0.29664990000000002</c:v>
                </c:pt>
                <c:pt idx="7282">
                  <c:v>0.29659730000000001</c:v>
                </c:pt>
                <c:pt idx="7283">
                  <c:v>0.2965913</c:v>
                </c:pt>
                <c:pt idx="7284">
                  <c:v>0.29657430000000001</c:v>
                </c:pt>
                <c:pt idx="7285">
                  <c:v>0.2964849</c:v>
                </c:pt>
                <c:pt idx="7286">
                  <c:v>0.29628769999999999</c:v>
                </c:pt>
                <c:pt idx="7287">
                  <c:v>0.29599019999999998</c:v>
                </c:pt>
                <c:pt idx="7288">
                  <c:v>0.29565259999999999</c:v>
                </c:pt>
                <c:pt idx="7289">
                  <c:v>0.29537039999999998</c:v>
                </c:pt>
                <c:pt idx="7290">
                  <c:v>0.29524640000000002</c:v>
                </c:pt>
                <c:pt idx="7291">
                  <c:v>0.29536449999999997</c:v>
                </c:pt>
                <c:pt idx="7292">
                  <c:v>0.29575180000000001</c:v>
                </c:pt>
                <c:pt idx="7293">
                  <c:v>0.29636220000000002</c:v>
                </c:pt>
                <c:pt idx="7294">
                  <c:v>0.2970797</c:v>
                </c:pt>
                <c:pt idx="7295">
                  <c:v>0.29776659999999999</c:v>
                </c:pt>
                <c:pt idx="7296">
                  <c:v>0.2983094</c:v>
                </c:pt>
                <c:pt idx="7297">
                  <c:v>0.29866150000000002</c:v>
                </c:pt>
                <c:pt idx="7298">
                  <c:v>0.2988459</c:v>
                </c:pt>
                <c:pt idx="7299">
                  <c:v>0.29891960000000001</c:v>
                </c:pt>
                <c:pt idx="7300">
                  <c:v>0.29893160000000002</c:v>
                </c:pt>
                <c:pt idx="7301">
                  <c:v>0.29889700000000002</c:v>
                </c:pt>
                <c:pt idx="7302">
                  <c:v>0.29880220000000002</c:v>
                </c:pt>
                <c:pt idx="7303">
                  <c:v>0.29863139999999999</c:v>
                </c:pt>
                <c:pt idx="7304">
                  <c:v>0.2983962</c:v>
                </c:pt>
                <c:pt idx="7305">
                  <c:v>0.29814970000000002</c:v>
                </c:pt>
                <c:pt idx="7306">
                  <c:v>0.29797800000000002</c:v>
                </c:pt>
                <c:pt idx="7307">
                  <c:v>0.29796729999999999</c:v>
                </c:pt>
                <c:pt idx="7308">
                  <c:v>0.29817320000000003</c:v>
                </c:pt>
                <c:pt idx="7309">
                  <c:v>0.29857939999999999</c:v>
                </c:pt>
                <c:pt idx="7310">
                  <c:v>0.29909039999999998</c:v>
                </c:pt>
                <c:pt idx="7311">
                  <c:v>0.29953920000000001</c:v>
                </c:pt>
                <c:pt idx="7312">
                  <c:v>0.29976029999999998</c:v>
                </c:pt>
                <c:pt idx="7313">
                  <c:v>0.2996588</c:v>
                </c:pt>
                <c:pt idx="7314">
                  <c:v>0.29924339999999999</c:v>
                </c:pt>
                <c:pt idx="7315">
                  <c:v>0.29861339999999997</c:v>
                </c:pt>
                <c:pt idx="7316">
                  <c:v>0.29791010000000001</c:v>
                </c:pt>
                <c:pt idx="7317">
                  <c:v>0.29727300000000001</c:v>
                </c:pt>
                <c:pt idx="7318">
                  <c:v>0.29679860000000002</c:v>
                </c:pt>
                <c:pt idx="7319">
                  <c:v>0.29654180000000002</c:v>
                </c:pt>
                <c:pt idx="7320">
                  <c:v>0.29652030000000001</c:v>
                </c:pt>
                <c:pt idx="7321">
                  <c:v>0.29672389999999998</c:v>
                </c:pt>
                <c:pt idx="7322">
                  <c:v>0.2971279</c:v>
                </c:pt>
                <c:pt idx="7323">
                  <c:v>0.29769400000000001</c:v>
                </c:pt>
                <c:pt idx="7324">
                  <c:v>0.29837239999999998</c:v>
                </c:pt>
                <c:pt idx="7325">
                  <c:v>0.29908869999999999</c:v>
                </c:pt>
                <c:pt idx="7326">
                  <c:v>0.29974190000000001</c:v>
                </c:pt>
                <c:pt idx="7327">
                  <c:v>0.30022539999999998</c:v>
                </c:pt>
                <c:pt idx="7328">
                  <c:v>0.30044650000000001</c:v>
                </c:pt>
                <c:pt idx="7329">
                  <c:v>0.30036600000000002</c:v>
                </c:pt>
                <c:pt idx="7330">
                  <c:v>0.30001169999999999</c:v>
                </c:pt>
                <c:pt idx="7331">
                  <c:v>0.29947249999999997</c:v>
                </c:pt>
                <c:pt idx="7332">
                  <c:v>0.29886459999999998</c:v>
                </c:pt>
                <c:pt idx="7333">
                  <c:v>0.29829060000000002</c:v>
                </c:pt>
                <c:pt idx="7334">
                  <c:v>0.2978266</c:v>
                </c:pt>
                <c:pt idx="7335">
                  <c:v>0.2974986</c:v>
                </c:pt>
                <c:pt idx="7336">
                  <c:v>0.29728870000000002</c:v>
                </c:pt>
                <c:pt idx="7337">
                  <c:v>0.2971454</c:v>
                </c:pt>
                <c:pt idx="7338">
                  <c:v>0.29700880000000002</c:v>
                </c:pt>
                <c:pt idx="7339">
                  <c:v>0.29683209999999999</c:v>
                </c:pt>
                <c:pt idx="7340">
                  <c:v>0.29660180000000003</c:v>
                </c:pt>
                <c:pt idx="7341">
                  <c:v>0.29634509999999997</c:v>
                </c:pt>
                <c:pt idx="7342">
                  <c:v>0.29612129999999998</c:v>
                </c:pt>
                <c:pt idx="7343">
                  <c:v>0.29600670000000001</c:v>
                </c:pt>
                <c:pt idx="7344">
                  <c:v>0.29606680000000002</c:v>
                </c:pt>
                <c:pt idx="7345">
                  <c:v>0.29633470000000001</c:v>
                </c:pt>
                <c:pt idx="7346">
                  <c:v>0.29679070000000002</c:v>
                </c:pt>
                <c:pt idx="7347">
                  <c:v>0.2973577</c:v>
                </c:pt>
                <c:pt idx="7348">
                  <c:v>0.29790539999999999</c:v>
                </c:pt>
                <c:pt idx="7349">
                  <c:v>0.29828939999999998</c:v>
                </c:pt>
                <c:pt idx="7350">
                  <c:v>0.2984117</c:v>
                </c:pt>
                <c:pt idx="7351">
                  <c:v>0.2982477</c:v>
                </c:pt>
                <c:pt idx="7352">
                  <c:v>0.29786010000000002</c:v>
                </c:pt>
                <c:pt idx="7353">
                  <c:v>0.29736319999999999</c:v>
                </c:pt>
                <c:pt idx="7354">
                  <c:v>0.29689399999999999</c:v>
                </c:pt>
                <c:pt idx="7355">
                  <c:v>0.29656759999999999</c:v>
                </c:pt>
                <c:pt idx="7356">
                  <c:v>0.29645329999999998</c:v>
                </c:pt>
                <c:pt idx="7357">
                  <c:v>0.2965699</c:v>
                </c:pt>
                <c:pt idx="7358">
                  <c:v>0.29688029999999999</c:v>
                </c:pt>
                <c:pt idx="7359">
                  <c:v>0.29731079999999999</c:v>
                </c:pt>
                <c:pt idx="7360">
                  <c:v>0.297763</c:v>
                </c:pt>
                <c:pt idx="7361">
                  <c:v>0.29815140000000001</c:v>
                </c:pt>
                <c:pt idx="7362">
                  <c:v>0.29842479999999999</c:v>
                </c:pt>
                <c:pt idx="7363">
                  <c:v>0.29856969999999999</c:v>
                </c:pt>
                <c:pt idx="7364">
                  <c:v>0.29860490000000001</c:v>
                </c:pt>
                <c:pt idx="7365">
                  <c:v>0.2985643</c:v>
                </c:pt>
                <c:pt idx="7366">
                  <c:v>0.29848180000000002</c:v>
                </c:pt>
                <c:pt idx="7367">
                  <c:v>0.29838239999999999</c:v>
                </c:pt>
                <c:pt idx="7368">
                  <c:v>0.29828359999999998</c:v>
                </c:pt>
                <c:pt idx="7369">
                  <c:v>0.29819770000000001</c:v>
                </c:pt>
                <c:pt idx="7370">
                  <c:v>0.29813240000000002</c:v>
                </c:pt>
                <c:pt idx="7371">
                  <c:v>0.29809229999999998</c:v>
                </c:pt>
                <c:pt idx="7372">
                  <c:v>0.2980757</c:v>
                </c:pt>
                <c:pt idx="7373">
                  <c:v>0.29807319999999998</c:v>
                </c:pt>
                <c:pt idx="7374">
                  <c:v>0.29807020000000001</c:v>
                </c:pt>
                <c:pt idx="7375">
                  <c:v>0.29804989999999998</c:v>
                </c:pt>
                <c:pt idx="7376">
                  <c:v>0.29800219999999999</c:v>
                </c:pt>
                <c:pt idx="7377">
                  <c:v>0.2979272</c:v>
                </c:pt>
                <c:pt idx="7378">
                  <c:v>0.29783759999999998</c:v>
                </c:pt>
                <c:pt idx="7379">
                  <c:v>0.29775259999999998</c:v>
                </c:pt>
                <c:pt idx="7380">
                  <c:v>0.29769499999999999</c:v>
                </c:pt>
                <c:pt idx="7381">
                  <c:v>0.2976818</c:v>
                </c:pt>
                <c:pt idx="7382">
                  <c:v>0.29771969999999998</c:v>
                </c:pt>
                <c:pt idx="7383">
                  <c:v>0.29780640000000003</c:v>
                </c:pt>
                <c:pt idx="7384">
                  <c:v>0.29793269999999999</c:v>
                </c:pt>
                <c:pt idx="7385">
                  <c:v>0.29808509999999999</c:v>
                </c:pt>
                <c:pt idx="7386">
                  <c:v>0.29824630000000002</c:v>
                </c:pt>
                <c:pt idx="7387">
                  <c:v>0.29839890000000002</c:v>
                </c:pt>
                <c:pt idx="7388">
                  <c:v>0.29852269999999997</c:v>
                </c:pt>
                <c:pt idx="7389">
                  <c:v>0.2985971</c:v>
                </c:pt>
                <c:pt idx="7390">
                  <c:v>0.29860609999999999</c:v>
                </c:pt>
                <c:pt idx="7391">
                  <c:v>0.29854209999999998</c:v>
                </c:pt>
                <c:pt idx="7392">
                  <c:v>0.2984097</c:v>
                </c:pt>
                <c:pt idx="7393">
                  <c:v>0.29822609999999999</c:v>
                </c:pt>
                <c:pt idx="7394">
                  <c:v>0.29801689999999997</c:v>
                </c:pt>
                <c:pt idx="7395">
                  <c:v>0.29781239999999998</c:v>
                </c:pt>
                <c:pt idx="7396">
                  <c:v>0.29763869999999998</c:v>
                </c:pt>
                <c:pt idx="7397">
                  <c:v>0.29751440000000001</c:v>
                </c:pt>
                <c:pt idx="7398">
                  <c:v>0.29744939999999997</c:v>
                </c:pt>
                <c:pt idx="7399">
                  <c:v>0.2974444</c:v>
                </c:pt>
                <c:pt idx="7400">
                  <c:v>0.29749189999999998</c:v>
                </c:pt>
                <c:pt idx="7401">
                  <c:v>0.29757850000000002</c:v>
                </c:pt>
                <c:pt idx="7402">
                  <c:v>0.29768879999999998</c:v>
                </c:pt>
                <c:pt idx="7403">
                  <c:v>0.29780420000000002</c:v>
                </c:pt>
                <c:pt idx="7404">
                  <c:v>0.29790699999999998</c:v>
                </c:pt>
                <c:pt idx="7405">
                  <c:v>0.29798639999999998</c:v>
                </c:pt>
                <c:pt idx="7406">
                  <c:v>0.29803809999999997</c:v>
                </c:pt>
                <c:pt idx="7407">
                  <c:v>0.29806830000000001</c:v>
                </c:pt>
                <c:pt idx="7408">
                  <c:v>0.29809079999999999</c:v>
                </c:pt>
                <c:pt idx="7409">
                  <c:v>0.29812270000000002</c:v>
                </c:pt>
                <c:pt idx="7410">
                  <c:v>0.29817490000000002</c:v>
                </c:pt>
                <c:pt idx="7411">
                  <c:v>0.29824780000000001</c:v>
                </c:pt>
                <c:pt idx="7412">
                  <c:v>0.29832760000000003</c:v>
                </c:pt>
                <c:pt idx="7413">
                  <c:v>0.29839169999999998</c:v>
                </c:pt>
                <c:pt idx="7414">
                  <c:v>0.29841830000000003</c:v>
                </c:pt>
                <c:pt idx="7415">
                  <c:v>0.29839539999999998</c:v>
                </c:pt>
                <c:pt idx="7416">
                  <c:v>0.2983266</c:v>
                </c:pt>
                <c:pt idx="7417">
                  <c:v>0.29823110000000003</c:v>
                </c:pt>
                <c:pt idx="7418">
                  <c:v>0.29813489999999998</c:v>
                </c:pt>
                <c:pt idx="7419">
                  <c:v>0.2980582</c:v>
                </c:pt>
                <c:pt idx="7420">
                  <c:v>0.2980082</c:v>
                </c:pt>
                <c:pt idx="7421">
                  <c:v>0.29797649999999998</c:v>
                </c:pt>
                <c:pt idx="7422">
                  <c:v>0.29794369999999998</c:v>
                </c:pt>
                <c:pt idx="7423">
                  <c:v>0.29788880000000001</c:v>
                </c:pt>
                <c:pt idx="7424">
                  <c:v>0.29779899999999998</c:v>
                </c:pt>
                <c:pt idx="7425">
                  <c:v>0.29767349999999998</c:v>
                </c:pt>
                <c:pt idx="7426">
                  <c:v>0.29752400000000001</c:v>
                </c:pt>
                <c:pt idx="7427">
                  <c:v>0.29736810000000002</c:v>
                </c:pt>
                <c:pt idx="7428">
                  <c:v>0.29722019999999999</c:v>
                </c:pt>
                <c:pt idx="7429">
                  <c:v>0.29709089999999999</c:v>
                </c:pt>
                <c:pt idx="7430">
                  <c:v>0.2969831</c:v>
                </c:pt>
                <c:pt idx="7431">
                  <c:v>0.29689549999999998</c:v>
                </c:pt>
                <c:pt idx="7432">
                  <c:v>0.29682649999999999</c:v>
                </c:pt>
                <c:pt idx="7433">
                  <c:v>0.29677520000000002</c:v>
                </c:pt>
                <c:pt idx="7434">
                  <c:v>0.2967398</c:v>
                </c:pt>
                <c:pt idx="7435">
                  <c:v>0.29671540000000002</c:v>
                </c:pt>
                <c:pt idx="7436">
                  <c:v>0.29669390000000001</c:v>
                </c:pt>
                <c:pt idx="7437">
                  <c:v>0.29666399999999998</c:v>
                </c:pt>
                <c:pt idx="7438">
                  <c:v>0.2966184</c:v>
                </c:pt>
                <c:pt idx="7439">
                  <c:v>0.2965605</c:v>
                </c:pt>
                <c:pt idx="7440">
                  <c:v>0.2965043</c:v>
                </c:pt>
                <c:pt idx="7441">
                  <c:v>0.29647620000000002</c:v>
                </c:pt>
                <c:pt idx="7442">
                  <c:v>0.29650159999999998</c:v>
                </c:pt>
                <c:pt idx="7443">
                  <c:v>0.29659669999999999</c:v>
                </c:pt>
                <c:pt idx="7444">
                  <c:v>0.29675829999999997</c:v>
                </c:pt>
                <c:pt idx="7445">
                  <c:v>0.29696400000000001</c:v>
                </c:pt>
                <c:pt idx="7446">
                  <c:v>0.29717490000000002</c:v>
                </c:pt>
                <c:pt idx="7447">
                  <c:v>0.29734759999999999</c:v>
                </c:pt>
                <c:pt idx="7448">
                  <c:v>0.29745240000000001</c:v>
                </c:pt>
                <c:pt idx="7449">
                  <c:v>0.29747580000000001</c:v>
                </c:pt>
                <c:pt idx="7450">
                  <c:v>0.29742439999999998</c:v>
                </c:pt>
                <c:pt idx="7451">
                  <c:v>0.29731819999999998</c:v>
                </c:pt>
                <c:pt idx="7452">
                  <c:v>0.29718159999999999</c:v>
                </c:pt>
                <c:pt idx="7453">
                  <c:v>0.29703439999999998</c:v>
                </c:pt>
                <c:pt idx="7454">
                  <c:v>0.29689189999999999</c:v>
                </c:pt>
                <c:pt idx="7455">
                  <c:v>0.29676659999999999</c:v>
                </c:pt>
                <c:pt idx="7456">
                  <c:v>0.29667060000000001</c:v>
                </c:pt>
                <c:pt idx="7457">
                  <c:v>0.2966182</c:v>
                </c:pt>
                <c:pt idx="7458">
                  <c:v>0.29662290000000002</c:v>
                </c:pt>
                <c:pt idx="7459">
                  <c:v>0.29669200000000001</c:v>
                </c:pt>
                <c:pt idx="7460">
                  <c:v>0.296821</c:v>
                </c:pt>
                <c:pt idx="7461">
                  <c:v>0.29699199999999998</c:v>
                </c:pt>
                <c:pt idx="7462">
                  <c:v>0.29717739999999998</c:v>
                </c:pt>
                <c:pt idx="7463">
                  <c:v>0.29734909999999998</c:v>
                </c:pt>
                <c:pt idx="7464">
                  <c:v>0.29748330000000001</c:v>
                </c:pt>
                <c:pt idx="7465">
                  <c:v>0.29756840000000001</c:v>
                </c:pt>
                <c:pt idx="7466">
                  <c:v>0.2976046</c:v>
                </c:pt>
                <c:pt idx="7467">
                  <c:v>0.29760009999999998</c:v>
                </c:pt>
                <c:pt idx="7468">
                  <c:v>0.29756369999999999</c:v>
                </c:pt>
              </c:numCache>
            </c:numRef>
          </c:yVal>
          <c:smooth val="1"/>
          <c:extLst>
            <c:ext xmlns:c16="http://schemas.microsoft.com/office/drawing/2014/chart" uri="{C3380CC4-5D6E-409C-BE32-E72D297353CC}">
              <c16:uniqueId val="{00000000-4A4B-4735-B97A-F8AEA3BC80D8}"/>
            </c:ext>
          </c:extLst>
        </c:ser>
        <c:ser>
          <c:idx val="1"/>
          <c:order val="1"/>
          <c:tx>
            <c:strRef>
              <c:f>HSP!$C$1</c:f>
              <c:strCache>
                <c:ptCount val="1"/>
                <c:pt idx="0">
                  <c:v>HSP1</c:v>
                </c:pt>
              </c:strCache>
            </c:strRef>
          </c:tx>
          <c:spPr>
            <a:ln w="6350" cap="rnd">
              <a:solidFill>
                <a:srgbClr val="FF0000"/>
              </a:solidFill>
              <a:round/>
            </a:ln>
            <a:effectLst/>
          </c:spPr>
          <c:marker>
            <c:symbol val="none"/>
          </c:marker>
          <c:xVal>
            <c:numRef>
              <c:f>HS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HSP!$C$2:$C$7470</c:f>
              <c:numCache>
                <c:formatCode>0.00E+00</c:formatCode>
                <c:ptCount val="7469"/>
                <c:pt idx="0">
                  <c:v>0</c:v>
                </c:pt>
                <c:pt idx="1">
                  <c:v>0.47331230000000002</c:v>
                </c:pt>
                <c:pt idx="2">
                  <c:v>0.47566439999999999</c:v>
                </c:pt>
                <c:pt idx="3">
                  <c:v>0.47768939999999999</c:v>
                </c:pt>
                <c:pt idx="4">
                  <c:v>0.47906209999999999</c:v>
                </c:pt>
                <c:pt idx="5">
                  <c:v>0.479605</c:v>
                </c:pt>
                <c:pt idx="6">
                  <c:v>0.4793039</c:v>
                </c:pt>
                <c:pt idx="7">
                  <c:v>0.47832540000000001</c:v>
                </c:pt>
                <c:pt idx="8">
                  <c:v>0.47697529999999999</c:v>
                </c:pt>
                <c:pt idx="9">
                  <c:v>0.47563610000000001</c:v>
                </c:pt>
                <c:pt idx="10">
                  <c:v>0.47469070000000002</c:v>
                </c:pt>
                <c:pt idx="11">
                  <c:v>0.47440300000000002</c:v>
                </c:pt>
                <c:pt idx="12">
                  <c:v>0.47488979999999997</c:v>
                </c:pt>
                <c:pt idx="13">
                  <c:v>0.47607529999999998</c:v>
                </c:pt>
                <c:pt idx="14">
                  <c:v>0.47772369999999997</c:v>
                </c:pt>
                <c:pt idx="15">
                  <c:v>0.4794889</c:v>
                </c:pt>
                <c:pt idx="16">
                  <c:v>0.48103420000000002</c:v>
                </c:pt>
                <c:pt idx="17">
                  <c:v>0.48214190000000001</c:v>
                </c:pt>
                <c:pt idx="18">
                  <c:v>0.48273339999999998</c:v>
                </c:pt>
                <c:pt idx="19">
                  <c:v>0.48287730000000001</c:v>
                </c:pt>
                <c:pt idx="20">
                  <c:v>0.48273159999999998</c:v>
                </c:pt>
                <c:pt idx="21">
                  <c:v>0.48249619999999999</c:v>
                </c:pt>
                <c:pt idx="22">
                  <c:v>0.48233510000000002</c:v>
                </c:pt>
                <c:pt idx="23">
                  <c:v>0.48232370000000002</c:v>
                </c:pt>
                <c:pt idx="24">
                  <c:v>0.48244169999999997</c:v>
                </c:pt>
                <c:pt idx="25">
                  <c:v>0.48260110000000001</c:v>
                </c:pt>
                <c:pt idx="26">
                  <c:v>0.48270400000000002</c:v>
                </c:pt>
                <c:pt idx="27">
                  <c:v>0.48269840000000003</c:v>
                </c:pt>
                <c:pt idx="28">
                  <c:v>0.48260779999999998</c:v>
                </c:pt>
                <c:pt idx="29">
                  <c:v>0.48253180000000001</c:v>
                </c:pt>
                <c:pt idx="30">
                  <c:v>0.4826146</c:v>
                </c:pt>
                <c:pt idx="31">
                  <c:v>0.48297659999999998</c:v>
                </c:pt>
                <c:pt idx="32">
                  <c:v>0.4836704</c:v>
                </c:pt>
                <c:pt idx="33">
                  <c:v>0.4846644</c:v>
                </c:pt>
                <c:pt idx="34">
                  <c:v>0.4858615</c:v>
                </c:pt>
                <c:pt idx="35">
                  <c:v>0.48711199999999999</c:v>
                </c:pt>
                <c:pt idx="36">
                  <c:v>0.48823169999999999</c:v>
                </c:pt>
                <c:pt idx="37">
                  <c:v>0.48904199999999998</c:v>
                </c:pt>
                <c:pt idx="38">
                  <c:v>0.48940299999999998</c:v>
                </c:pt>
                <c:pt idx="39">
                  <c:v>0.48930709999999999</c:v>
                </c:pt>
                <c:pt idx="40">
                  <c:v>0.48891420000000002</c:v>
                </c:pt>
                <c:pt idx="41">
                  <c:v>0.48850070000000001</c:v>
                </c:pt>
                <c:pt idx="42">
                  <c:v>0.48829650000000002</c:v>
                </c:pt>
                <c:pt idx="43">
                  <c:v>0.48838569999999998</c:v>
                </c:pt>
                <c:pt idx="44">
                  <c:v>0.48875590000000002</c:v>
                </c:pt>
                <c:pt idx="45">
                  <c:v>0.4893575</c:v>
                </c:pt>
                <c:pt idx="46">
                  <c:v>0.49014039999999998</c:v>
                </c:pt>
                <c:pt idx="47">
                  <c:v>0.49104759999999997</c:v>
                </c:pt>
                <c:pt idx="48">
                  <c:v>0.49199549999999997</c:v>
                </c:pt>
                <c:pt idx="49">
                  <c:v>0.49286239999999998</c:v>
                </c:pt>
                <c:pt idx="50">
                  <c:v>0.49347950000000002</c:v>
                </c:pt>
                <c:pt idx="51">
                  <c:v>0.49368990000000001</c:v>
                </c:pt>
                <c:pt idx="52">
                  <c:v>0.49340669999999998</c:v>
                </c:pt>
                <c:pt idx="53">
                  <c:v>0.4926604</c:v>
                </c:pt>
                <c:pt idx="54">
                  <c:v>0.49160799999999999</c:v>
                </c:pt>
                <c:pt idx="55">
                  <c:v>0.49048540000000002</c:v>
                </c:pt>
                <c:pt idx="56">
                  <c:v>0.48954439999999999</c:v>
                </c:pt>
                <c:pt idx="57">
                  <c:v>0.48895870000000002</c:v>
                </c:pt>
                <c:pt idx="58">
                  <c:v>0.48879470000000003</c:v>
                </c:pt>
                <c:pt idx="59">
                  <c:v>0.48900470000000001</c:v>
                </c:pt>
                <c:pt idx="60">
                  <c:v>0.48946250000000002</c:v>
                </c:pt>
                <c:pt idx="61">
                  <c:v>0.49000899999999997</c:v>
                </c:pt>
                <c:pt idx="62">
                  <c:v>0.49050759999999999</c:v>
                </c:pt>
                <c:pt idx="63">
                  <c:v>0.49089250000000001</c:v>
                </c:pt>
                <c:pt idx="64">
                  <c:v>0.4911684</c:v>
                </c:pt>
                <c:pt idx="65">
                  <c:v>0.49139280000000002</c:v>
                </c:pt>
                <c:pt idx="66">
                  <c:v>0.49163410000000002</c:v>
                </c:pt>
                <c:pt idx="67">
                  <c:v>0.49194339999999998</c:v>
                </c:pt>
                <c:pt idx="68">
                  <c:v>0.49233900000000003</c:v>
                </c:pt>
                <c:pt idx="69">
                  <c:v>0.49281439999999999</c:v>
                </c:pt>
                <c:pt idx="70">
                  <c:v>0.49335430000000002</c:v>
                </c:pt>
                <c:pt idx="71">
                  <c:v>0.49394890000000002</c:v>
                </c:pt>
                <c:pt idx="72">
                  <c:v>0.49459229999999998</c:v>
                </c:pt>
                <c:pt idx="73">
                  <c:v>0.4952667</c:v>
                </c:pt>
                <c:pt idx="74">
                  <c:v>0.4959286</c:v>
                </c:pt>
                <c:pt idx="75">
                  <c:v>0.49650870000000003</c:v>
                </c:pt>
                <c:pt idx="76">
                  <c:v>0.49692249999999999</c:v>
                </c:pt>
                <c:pt idx="77">
                  <c:v>0.49711610000000001</c:v>
                </c:pt>
                <c:pt idx="78">
                  <c:v>0.49709779999999998</c:v>
                </c:pt>
                <c:pt idx="79">
                  <c:v>0.4969478</c:v>
                </c:pt>
                <c:pt idx="80">
                  <c:v>0.49678640000000002</c:v>
                </c:pt>
                <c:pt idx="81">
                  <c:v>0.49673430000000002</c:v>
                </c:pt>
                <c:pt idx="82">
                  <c:v>0.49687219999999999</c:v>
                </c:pt>
                <c:pt idx="83">
                  <c:v>0.49721179999999998</c:v>
                </c:pt>
                <c:pt idx="84">
                  <c:v>0.4976988</c:v>
                </c:pt>
                <c:pt idx="85">
                  <c:v>0.49822630000000001</c:v>
                </c:pt>
                <c:pt idx="86">
                  <c:v>0.49868010000000002</c:v>
                </c:pt>
                <c:pt idx="87">
                  <c:v>0.49896990000000002</c:v>
                </c:pt>
                <c:pt idx="88">
                  <c:v>0.4990658</c:v>
                </c:pt>
                <c:pt idx="89">
                  <c:v>0.49900159999999999</c:v>
                </c:pt>
                <c:pt idx="90">
                  <c:v>0.49885629999999997</c:v>
                </c:pt>
                <c:pt idx="91">
                  <c:v>0.4987164</c:v>
                </c:pt>
                <c:pt idx="92">
                  <c:v>0.49864239999999999</c:v>
                </c:pt>
                <c:pt idx="93">
                  <c:v>0.49866700000000003</c:v>
                </c:pt>
                <c:pt idx="94">
                  <c:v>0.4987936</c:v>
                </c:pt>
                <c:pt idx="95">
                  <c:v>0.49901030000000002</c:v>
                </c:pt>
                <c:pt idx="96">
                  <c:v>0.49929679999999999</c:v>
                </c:pt>
                <c:pt idx="97">
                  <c:v>0.49962689999999998</c:v>
                </c:pt>
                <c:pt idx="98">
                  <c:v>0.49996600000000002</c:v>
                </c:pt>
                <c:pt idx="99">
                  <c:v>0.50026910000000002</c:v>
                </c:pt>
                <c:pt idx="100">
                  <c:v>0.5004923</c:v>
                </c:pt>
                <c:pt idx="101">
                  <c:v>0.50060539999999998</c:v>
                </c:pt>
                <c:pt idx="102">
                  <c:v>0.50060269999999996</c:v>
                </c:pt>
                <c:pt idx="103">
                  <c:v>0.50050689999999998</c:v>
                </c:pt>
                <c:pt idx="104">
                  <c:v>0.50035660000000004</c:v>
                </c:pt>
                <c:pt idx="105">
                  <c:v>0.50019290000000005</c:v>
                </c:pt>
                <c:pt idx="106">
                  <c:v>0.50004009999999999</c:v>
                </c:pt>
                <c:pt idx="107">
                  <c:v>0.49990059999999997</c:v>
                </c:pt>
                <c:pt idx="108">
                  <c:v>0.49976310000000002</c:v>
                </c:pt>
                <c:pt idx="109">
                  <c:v>0.49961610000000001</c:v>
                </c:pt>
                <c:pt idx="110">
                  <c:v>0.49946499999999999</c:v>
                </c:pt>
                <c:pt idx="111">
                  <c:v>0.49934060000000002</c:v>
                </c:pt>
                <c:pt idx="112">
                  <c:v>0.49928529999999999</c:v>
                </c:pt>
                <c:pt idx="113">
                  <c:v>0.49933899999999998</c:v>
                </c:pt>
                <c:pt idx="114">
                  <c:v>0.49951879999999999</c:v>
                </c:pt>
                <c:pt idx="115">
                  <c:v>0.49981330000000002</c:v>
                </c:pt>
                <c:pt idx="116">
                  <c:v>0.50018320000000005</c:v>
                </c:pt>
                <c:pt idx="117">
                  <c:v>0.50057099999999999</c:v>
                </c:pt>
                <c:pt idx="118">
                  <c:v>0.50091969999999997</c:v>
                </c:pt>
                <c:pt idx="119">
                  <c:v>0.50118490000000004</c:v>
                </c:pt>
                <c:pt idx="120">
                  <c:v>0.50135390000000002</c:v>
                </c:pt>
                <c:pt idx="121">
                  <c:v>0.50144420000000001</c:v>
                </c:pt>
                <c:pt idx="122">
                  <c:v>0.50149189999999999</c:v>
                </c:pt>
                <c:pt idx="123">
                  <c:v>0.50153300000000001</c:v>
                </c:pt>
                <c:pt idx="124">
                  <c:v>0.50159209999999999</c:v>
                </c:pt>
                <c:pt idx="125">
                  <c:v>0.50168780000000002</c:v>
                </c:pt>
                <c:pt idx="126">
                  <c:v>0.50183940000000005</c:v>
                </c:pt>
                <c:pt idx="127">
                  <c:v>0.50207020000000002</c:v>
                </c:pt>
                <c:pt idx="128">
                  <c:v>0.50240359999999995</c:v>
                </c:pt>
                <c:pt idx="129">
                  <c:v>0.50285009999999997</c:v>
                </c:pt>
                <c:pt idx="130">
                  <c:v>0.50339630000000002</c:v>
                </c:pt>
                <c:pt idx="131">
                  <c:v>0.50400089999999997</c:v>
                </c:pt>
                <c:pt idx="132">
                  <c:v>0.50461160000000005</c:v>
                </c:pt>
                <c:pt idx="133">
                  <c:v>0.50517959999999995</c:v>
                </c:pt>
                <c:pt idx="134">
                  <c:v>0.5056832</c:v>
                </c:pt>
                <c:pt idx="135">
                  <c:v>0.50613430000000004</c:v>
                </c:pt>
                <c:pt idx="136">
                  <c:v>0.50656979999999996</c:v>
                </c:pt>
                <c:pt idx="137">
                  <c:v>0.50703140000000002</c:v>
                </c:pt>
                <c:pt idx="138">
                  <c:v>0.50754060000000001</c:v>
                </c:pt>
                <c:pt idx="139">
                  <c:v>0.5080865</c:v>
                </c:pt>
                <c:pt idx="140">
                  <c:v>0.50862560000000001</c:v>
                </c:pt>
                <c:pt idx="141">
                  <c:v>0.50910370000000005</c:v>
                </c:pt>
                <c:pt idx="142">
                  <c:v>0.50947770000000003</c:v>
                </c:pt>
                <c:pt idx="143">
                  <c:v>0.50974169999999996</c:v>
                </c:pt>
                <c:pt idx="144">
                  <c:v>0.50992459999999995</c:v>
                </c:pt>
                <c:pt idx="145">
                  <c:v>0.51007959999999997</c:v>
                </c:pt>
                <c:pt idx="146">
                  <c:v>0.51025920000000002</c:v>
                </c:pt>
                <c:pt idx="147">
                  <c:v>0.51049699999999998</c:v>
                </c:pt>
                <c:pt idx="148">
                  <c:v>0.51080380000000003</c:v>
                </c:pt>
                <c:pt idx="149">
                  <c:v>0.5111696</c:v>
                </c:pt>
                <c:pt idx="150">
                  <c:v>0.51157399999999997</c:v>
                </c:pt>
                <c:pt idx="151">
                  <c:v>0.51199459999999997</c:v>
                </c:pt>
                <c:pt idx="152">
                  <c:v>0.51241519999999996</c:v>
                </c:pt>
                <c:pt idx="153">
                  <c:v>0.51282240000000001</c:v>
                </c:pt>
                <c:pt idx="154">
                  <c:v>0.51319979999999998</c:v>
                </c:pt>
                <c:pt idx="155">
                  <c:v>0.51352830000000005</c:v>
                </c:pt>
                <c:pt idx="156">
                  <c:v>0.51379169999999996</c:v>
                </c:pt>
                <c:pt idx="157">
                  <c:v>0.5139859</c:v>
                </c:pt>
                <c:pt idx="158">
                  <c:v>0.51412849999999999</c:v>
                </c:pt>
                <c:pt idx="159">
                  <c:v>0.51425750000000003</c:v>
                </c:pt>
                <c:pt idx="160">
                  <c:v>0.51442060000000001</c:v>
                </c:pt>
                <c:pt idx="161">
                  <c:v>0.51465340000000004</c:v>
                </c:pt>
                <c:pt idx="162">
                  <c:v>0.51496209999999998</c:v>
                </c:pt>
                <c:pt idx="163">
                  <c:v>0.5153181</c:v>
                </c:pt>
                <c:pt idx="164">
                  <c:v>0.51567370000000001</c:v>
                </c:pt>
                <c:pt idx="165">
                  <c:v>0.51598160000000004</c:v>
                </c:pt>
                <c:pt idx="166">
                  <c:v>0.51622440000000003</c:v>
                </c:pt>
                <c:pt idx="167">
                  <c:v>0.51642480000000002</c:v>
                </c:pt>
                <c:pt idx="168">
                  <c:v>0.51663820000000005</c:v>
                </c:pt>
                <c:pt idx="169">
                  <c:v>0.51692740000000004</c:v>
                </c:pt>
                <c:pt idx="170">
                  <c:v>0.51732979999999995</c:v>
                </c:pt>
                <c:pt idx="171">
                  <c:v>0.51784390000000002</c:v>
                </c:pt>
                <c:pt idx="172">
                  <c:v>0.51841959999999998</c:v>
                </c:pt>
                <c:pt idx="173">
                  <c:v>0.51898440000000001</c:v>
                </c:pt>
                <c:pt idx="174">
                  <c:v>0.51946740000000002</c:v>
                </c:pt>
                <c:pt idx="175">
                  <c:v>0.51983539999999995</c:v>
                </c:pt>
                <c:pt idx="176">
                  <c:v>0.52010319999999999</c:v>
                </c:pt>
                <c:pt idx="177">
                  <c:v>0.52032160000000005</c:v>
                </c:pt>
                <c:pt idx="178">
                  <c:v>0.52054549999999999</c:v>
                </c:pt>
                <c:pt idx="179">
                  <c:v>0.52080660000000001</c:v>
                </c:pt>
                <c:pt idx="180">
                  <c:v>0.52109859999999997</c:v>
                </c:pt>
                <c:pt idx="181">
                  <c:v>0.52138309999999999</c:v>
                </c:pt>
                <c:pt idx="182">
                  <c:v>0.5216092</c:v>
                </c:pt>
                <c:pt idx="183">
                  <c:v>0.52173689999999995</c:v>
                </c:pt>
                <c:pt idx="184">
                  <c:v>0.52175550000000004</c:v>
                </c:pt>
                <c:pt idx="185">
                  <c:v>0.52168800000000004</c:v>
                </c:pt>
                <c:pt idx="186">
                  <c:v>0.52158649999999995</c:v>
                </c:pt>
                <c:pt idx="187">
                  <c:v>0.52151460000000005</c:v>
                </c:pt>
                <c:pt idx="188">
                  <c:v>0.5215436</c:v>
                </c:pt>
                <c:pt idx="189">
                  <c:v>0.52173499999999995</c:v>
                </c:pt>
                <c:pt idx="190">
                  <c:v>0.52212899999999995</c:v>
                </c:pt>
                <c:pt idx="191">
                  <c:v>0.52274019999999999</c:v>
                </c:pt>
                <c:pt idx="192">
                  <c:v>0.52354449999999997</c:v>
                </c:pt>
                <c:pt idx="193">
                  <c:v>0.52448209999999995</c:v>
                </c:pt>
                <c:pt idx="194">
                  <c:v>0.5254569</c:v>
                </c:pt>
                <c:pt idx="195">
                  <c:v>0.52635929999999997</c:v>
                </c:pt>
                <c:pt idx="196">
                  <c:v>0.52709410000000001</c:v>
                </c:pt>
                <c:pt idx="197">
                  <c:v>0.52759780000000001</c:v>
                </c:pt>
                <c:pt idx="198">
                  <c:v>0.52786049999999995</c:v>
                </c:pt>
                <c:pt idx="199">
                  <c:v>0.52792419999999995</c:v>
                </c:pt>
                <c:pt idx="200">
                  <c:v>0.52787200000000001</c:v>
                </c:pt>
                <c:pt idx="201">
                  <c:v>0.52779690000000001</c:v>
                </c:pt>
                <c:pt idx="202">
                  <c:v>0.52777770000000002</c:v>
                </c:pt>
                <c:pt idx="203">
                  <c:v>0.52786449999999996</c:v>
                </c:pt>
                <c:pt idx="204">
                  <c:v>0.52806909999999996</c:v>
                </c:pt>
                <c:pt idx="205">
                  <c:v>0.52837599999999996</c:v>
                </c:pt>
                <c:pt idx="206">
                  <c:v>0.52875709999999998</c:v>
                </c:pt>
                <c:pt idx="207">
                  <c:v>0.52918759999999998</c:v>
                </c:pt>
                <c:pt idx="208">
                  <c:v>0.52964800000000001</c:v>
                </c:pt>
                <c:pt idx="209">
                  <c:v>0.53012230000000005</c:v>
                </c:pt>
                <c:pt idx="210">
                  <c:v>0.53059259999999997</c:v>
                </c:pt>
                <c:pt idx="211">
                  <c:v>0.53103359999999999</c:v>
                </c:pt>
                <c:pt idx="212">
                  <c:v>0.53141919999999998</c:v>
                </c:pt>
                <c:pt idx="213">
                  <c:v>0.53173420000000005</c:v>
                </c:pt>
                <c:pt idx="214">
                  <c:v>0.53198480000000004</c:v>
                </c:pt>
                <c:pt idx="215">
                  <c:v>0.53219899999999998</c:v>
                </c:pt>
                <c:pt idx="216">
                  <c:v>0.53241280000000002</c:v>
                </c:pt>
                <c:pt idx="217">
                  <c:v>0.53265649999999998</c:v>
                </c:pt>
                <c:pt idx="218">
                  <c:v>0.53294209999999997</c:v>
                </c:pt>
                <c:pt idx="219">
                  <c:v>0.53326200000000001</c:v>
                </c:pt>
                <c:pt idx="220">
                  <c:v>0.53359409999999996</c:v>
                </c:pt>
                <c:pt idx="221">
                  <c:v>0.53391739999999999</c:v>
                </c:pt>
                <c:pt idx="222">
                  <c:v>0.53422020000000003</c:v>
                </c:pt>
                <c:pt idx="223">
                  <c:v>0.53450509999999996</c:v>
                </c:pt>
                <c:pt idx="224">
                  <c:v>0.53478099999999995</c:v>
                </c:pt>
                <c:pt idx="225">
                  <c:v>0.53505100000000005</c:v>
                </c:pt>
                <c:pt idx="226">
                  <c:v>0.53530279999999997</c:v>
                </c:pt>
                <c:pt idx="227">
                  <c:v>0.53551000000000004</c:v>
                </c:pt>
                <c:pt idx="228">
                  <c:v>0.53564330000000004</c:v>
                </c:pt>
                <c:pt idx="229">
                  <c:v>0.53568550000000004</c:v>
                </c:pt>
                <c:pt idx="230">
                  <c:v>0.53564509999999999</c:v>
                </c:pt>
                <c:pt idx="231">
                  <c:v>0.535555</c:v>
                </c:pt>
                <c:pt idx="232">
                  <c:v>0.53546389999999999</c:v>
                </c:pt>
                <c:pt idx="233">
                  <c:v>0.53541179999999999</c:v>
                </c:pt>
                <c:pt idx="234">
                  <c:v>0.5354196</c:v>
                </c:pt>
                <c:pt idx="235">
                  <c:v>0.53548209999999996</c:v>
                </c:pt>
                <c:pt idx="236">
                  <c:v>0.53557909999999997</c:v>
                </c:pt>
                <c:pt idx="237">
                  <c:v>0.53568830000000001</c:v>
                </c:pt>
                <c:pt idx="238">
                  <c:v>0.53580039999999995</c:v>
                </c:pt>
                <c:pt idx="239">
                  <c:v>0.53592169999999995</c:v>
                </c:pt>
                <c:pt idx="240">
                  <c:v>0.53606589999999998</c:v>
                </c:pt>
                <c:pt idx="241">
                  <c:v>0.53623880000000002</c:v>
                </c:pt>
                <c:pt idx="242">
                  <c:v>0.53642690000000004</c:v>
                </c:pt>
                <c:pt idx="243">
                  <c:v>0.53659400000000002</c:v>
                </c:pt>
                <c:pt idx="244">
                  <c:v>0.53669619999999996</c:v>
                </c:pt>
                <c:pt idx="245">
                  <c:v>0.53670320000000005</c:v>
                </c:pt>
                <c:pt idx="246">
                  <c:v>0.53661400000000004</c:v>
                </c:pt>
                <c:pt idx="247">
                  <c:v>0.5364603</c:v>
                </c:pt>
                <c:pt idx="248">
                  <c:v>0.53628880000000001</c:v>
                </c:pt>
                <c:pt idx="249">
                  <c:v>0.53614260000000002</c:v>
                </c:pt>
                <c:pt idx="250">
                  <c:v>0.53604070000000004</c:v>
                </c:pt>
                <c:pt idx="251">
                  <c:v>0.53597490000000003</c:v>
                </c:pt>
                <c:pt idx="252">
                  <c:v>0.53592189999999995</c:v>
                </c:pt>
                <c:pt idx="253">
                  <c:v>0.5358598</c:v>
                </c:pt>
                <c:pt idx="254">
                  <c:v>0.53578079999999995</c:v>
                </c:pt>
                <c:pt idx="255">
                  <c:v>0.53569230000000001</c:v>
                </c:pt>
                <c:pt idx="256">
                  <c:v>0.53560920000000001</c:v>
                </c:pt>
                <c:pt idx="257">
                  <c:v>0.53553810000000002</c:v>
                </c:pt>
                <c:pt idx="258">
                  <c:v>0.53546890000000003</c:v>
                </c:pt>
                <c:pt idx="259">
                  <c:v>0.53537639999999997</c:v>
                </c:pt>
                <c:pt idx="260">
                  <c:v>0.53522999999999998</c:v>
                </c:pt>
                <c:pt idx="261">
                  <c:v>0.53501469999999995</c:v>
                </c:pt>
                <c:pt idx="262">
                  <c:v>0.53474390000000005</c:v>
                </c:pt>
                <c:pt idx="263">
                  <c:v>0.53445670000000001</c:v>
                </c:pt>
                <c:pt idx="264">
                  <c:v>0.53419720000000004</c:v>
                </c:pt>
                <c:pt idx="265">
                  <c:v>0.53398820000000002</c:v>
                </c:pt>
                <c:pt idx="266">
                  <c:v>0.53381829999999997</c:v>
                </c:pt>
                <c:pt idx="267">
                  <c:v>0.53364429999999996</c:v>
                </c:pt>
                <c:pt idx="268">
                  <c:v>0.533416</c:v>
                </c:pt>
                <c:pt idx="269">
                  <c:v>0.53309609999999996</c:v>
                </c:pt>
                <c:pt idx="270">
                  <c:v>0.53268470000000001</c:v>
                </c:pt>
                <c:pt idx="271">
                  <c:v>0.53222270000000005</c:v>
                </c:pt>
                <c:pt idx="272">
                  <c:v>0.53178099999999995</c:v>
                </c:pt>
                <c:pt idx="273">
                  <c:v>0.53143189999999996</c:v>
                </c:pt>
                <c:pt idx="274">
                  <c:v>0.53122499999999995</c:v>
                </c:pt>
                <c:pt idx="275">
                  <c:v>0.53117619999999999</c:v>
                </c:pt>
                <c:pt idx="276">
                  <c:v>0.53126640000000003</c:v>
                </c:pt>
                <c:pt idx="277">
                  <c:v>0.53145750000000003</c:v>
                </c:pt>
                <c:pt idx="278">
                  <c:v>0.53170700000000004</c:v>
                </c:pt>
                <c:pt idx="279">
                  <c:v>0.53198279999999998</c:v>
                </c:pt>
                <c:pt idx="280">
                  <c:v>0.53226209999999996</c:v>
                </c:pt>
                <c:pt idx="281">
                  <c:v>0.5325261</c:v>
                </c:pt>
                <c:pt idx="282">
                  <c:v>0.53275479999999997</c:v>
                </c:pt>
                <c:pt idx="283">
                  <c:v>0.53292550000000005</c:v>
                </c:pt>
                <c:pt idx="284">
                  <c:v>0.53301889999999996</c:v>
                </c:pt>
                <c:pt idx="285">
                  <c:v>0.53302899999999998</c:v>
                </c:pt>
                <c:pt idx="286">
                  <c:v>0.53296969999999999</c:v>
                </c:pt>
                <c:pt idx="287">
                  <c:v>0.53287169999999995</c:v>
                </c:pt>
                <c:pt idx="288">
                  <c:v>0.53276869999999998</c:v>
                </c:pt>
                <c:pt idx="289">
                  <c:v>0.53268879999999996</c:v>
                </c:pt>
                <c:pt idx="290">
                  <c:v>0.53264129999999998</c:v>
                </c:pt>
                <c:pt idx="291">
                  <c:v>0.53261849999999999</c:v>
                </c:pt>
                <c:pt idx="292">
                  <c:v>0.53260249999999998</c:v>
                </c:pt>
                <c:pt idx="293">
                  <c:v>0.53257600000000005</c:v>
                </c:pt>
                <c:pt idx="294">
                  <c:v>0.53252840000000001</c:v>
                </c:pt>
                <c:pt idx="295">
                  <c:v>0.5324546</c:v>
                </c:pt>
                <c:pt idx="296">
                  <c:v>0.53234649999999994</c:v>
                </c:pt>
                <c:pt idx="297">
                  <c:v>0.53218960000000004</c:v>
                </c:pt>
                <c:pt idx="298">
                  <c:v>0.53196209999999999</c:v>
                </c:pt>
                <c:pt idx="299">
                  <c:v>0.53164849999999997</c:v>
                </c:pt>
                <c:pt idx="300">
                  <c:v>0.53125319999999998</c:v>
                </c:pt>
                <c:pt idx="301">
                  <c:v>0.5308157</c:v>
                </c:pt>
                <c:pt idx="302">
                  <c:v>0.53040330000000002</c:v>
                </c:pt>
                <c:pt idx="303">
                  <c:v>0.53009379999999995</c:v>
                </c:pt>
                <c:pt idx="304">
                  <c:v>0.52994799999999997</c:v>
                </c:pt>
                <c:pt idx="305">
                  <c:v>0.52998069999999997</c:v>
                </c:pt>
                <c:pt idx="306">
                  <c:v>0.53015460000000003</c:v>
                </c:pt>
                <c:pt idx="307">
                  <c:v>0.53039400000000003</c:v>
                </c:pt>
                <c:pt idx="308">
                  <c:v>0.53062039999999999</c:v>
                </c:pt>
                <c:pt idx="309">
                  <c:v>0.53077790000000002</c:v>
                </c:pt>
                <c:pt idx="310">
                  <c:v>0.53085640000000001</c:v>
                </c:pt>
                <c:pt idx="311">
                  <c:v>0.53088610000000003</c:v>
                </c:pt>
                <c:pt idx="312">
                  <c:v>0.53091750000000004</c:v>
                </c:pt>
                <c:pt idx="313">
                  <c:v>0.53098889999999999</c:v>
                </c:pt>
                <c:pt idx="314">
                  <c:v>0.53110329999999994</c:v>
                </c:pt>
                <c:pt idx="315">
                  <c:v>0.53122530000000001</c:v>
                </c:pt>
                <c:pt idx="316">
                  <c:v>0.53129879999999996</c:v>
                </c:pt>
                <c:pt idx="317">
                  <c:v>0.53127449999999998</c:v>
                </c:pt>
                <c:pt idx="318">
                  <c:v>0.53112919999999997</c:v>
                </c:pt>
                <c:pt idx="319">
                  <c:v>0.53087799999999996</c:v>
                </c:pt>
                <c:pt idx="320">
                  <c:v>0.53056239999999999</c:v>
                </c:pt>
                <c:pt idx="321">
                  <c:v>0.53023350000000002</c:v>
                </c:pt>
                <c:pt idx="322">
                  <c:v>0.52992819999999996</c:v>
                </c:pt>
                <c:pt idx="323">
                  <c:v>0.5296592</c:v>
                </c:pt>
                <c:pt idx="324">
                  <c:v>0.52941519999999997</c:v>
                </c:pt>
                <c:pt idx="325">
                  <c:v>0.52917400000000003</c:v>
                </c:pt>
                <c:pt idx="326">
                  <c:v>0.52891330000000003</c:v>
                </c:pt>
                <c:pt idx="327">
                  <c:v>0.52861919999999996</c:v>
                </c:pt>
                <c:pt idx="328">
                  <c:v>0.5282886</c:v>
                </c:pt>
                <c:pt idx="329">
                  <c:v>0.52792629999999996</c:v>
                </c:pt>
                <c:pt idx="330">
                  <c:v>0.52754310000000004</c:v>
                </c:pt>
                <c:pt idx="331">
                  <c:v>0.52715540000000005</c:v>
                </c:pt>
                <c:pt idx="332">
                  <c:v>0.52678910000000001</c:v>
                </c:pt>
                <c:pt idx="333">
                  <c:v>0.52647949999999999</c:v>
                </c:pt>
                <c:pt idx="334">
                  <c:v>0.52626189999999995</c:v>
                </c:pt>
                <c:pt idx="335">
                  <c:v>0.52616079999999998</c:v>
                </c:pt>
                <c:pt idx="336">
                  <c:v>0.52617590000000003</c:v>
                </c:pt>
                <c:pt idx="337">
                  <c:v>0.52627500000000005</c:v>
                </c:pt>
                <c:pt idx="338">
                  <c:v>0.52639899999999995</c:v>
                </c:pt>
                <c:pt idx="339">
                  <c:v>0.52647999999999995</c:v>
                </c:pt>
                <c:pt idx="340">
                  <c:v>0.52646959999999998</c:v>
                </c:pt>
                <c:pt idx="341">
                  <c:v>0.52635069999999995</c:v>
                </c:pt>
                <c:pt idx="342">
                  <c:v>0.52614649999999996</c:v>
                </c:pt>
                <c:pt idx="343">
                  <c:v>0.52590170000000003</c:v>
                </c:pt>
                <c:pt idx="344">
                  <c:v>0.52566349999999995</c:v>
                </c:pt>
                <c:pt idx="345">
                  <c:v>0.52545640000000005</c:v>
                </c:pt>
                <c:pt idx="346">
                  <c:v>0.52527409999999997</c:v>
                </c:pt>
                <c:pt idx="347">
                  <c:v>0.52508920000000003</c:v>
                </c:pt>
                <c:pt idx="348">
                  <c:v>0.52487550000000005</c:v>
                </c:pt>
                <c:pt idx="349">
                  <c:v>0.52462830000000005</c:v>
                </c:pt>
                <c:pt idx="350">
                  <c:v>0.52437509999999998</c:v>
                </c:pt>
                <c:pt idx="351">
                  <c:v>0.52416419999999997</c:v>
                </c:pt>
                <c:pt idx="352">
                  <c:v>0.52404139999999999</c:v>
                </c:pt>
                <c:pt idx="353">
                  <c:v>0.52402599999999999</c:v>
                </c:pt>
                <c:pt idx="354">
                  <c:v>0.52409700000000004</c:v>
                </c:pt>
                <c:pt idx="355">
                  <c:v>0.52419680000000002</c:v>
                </c:pt>
                <c:pt idx="356">
                  <c:v>0.52425279999999996</c:v>
                </c:pt>
                <c:pt idx="357">
                  <c:v>0.52421079999999998</c:v>
                </c:pt>
                <c:pt idx="358">
                  <c:v>0.52404879999999998</c:v>
                </c:pt>
                <c:pt idx="359">
                  <c:v>0.52378449999999999</c:v>
                </c:pt>
                <c:pt idx="360">
                  <c:v>0.52345969999999997</c:v>
                </c:pt>
                <c:pt idx="361">
                  <c:v>0.52312429999999999</c:v>
                </c:pt>
                <c:pt idx="362">
                  <c:v>0.52281480000000002</c:v>
                </c:pt>
                <c:pt idx="363">
                  <c:v>0.52254690000000004</c:v>
                </c:pt>
                <c:pt idx="364">
                  <c:v>0.52231760000000005</c:v>
                </c:pt>
                <c:pt idx="365">
                  <c:v>0.52211280000000004</c:v>
                </c:pt>
                <c:pt idx="366">
                  <c:v>0.5219163</c:v>
                </c:pt>
                <c:pt idx="367">
                  <c:v>0.52171020000000001</c:v>
                </c:pt>
                <c:pt idx="368">
                  <c:v>0.5214742</c:v>
                </c:pt>
                <c:pt idx="369">
                  <c:v>0.52118560000000003</c:v>
                </c:pt>
                <c:pt idx="370">
                  <c:v>0.52082039999999996</c:v>
                </c:pt>
                <c:pt idx="371">
                  <c:v>0.5203643</c:v>
                </c:pt>
                <c:pt idx="372">
                  <c:v>0.5198256</c:v>
                </c:pt>
                <c:pt idx="373">
                  <c:v>0.51924440000000005</c:v>
                </c:pt>
                <c:pt idx="374">
                  <c:v>0.51868369999999997</c:v>
                </c:pt>
                <c:pt idx="375">
                  <c:v>0.51821419999999996</c:v>
                </c:pt>
                <c:pt idx="376">
                  <c:v>0.51788820000000002</c:v>
                </c:pt>
                <c:pt idx="377">
                  <c:v>0.51771489999999998</c:v>
                </c:pt>
                <c:pt idx="378">
                  <c:v>0.51765660000000002</c:v>
                </c:pt>
                <c:pt idx="379">
                  <c:v>0.51764129999999997</c:v>
                </c:pt>
                <c:pt idx="380">
                  <c:v>0.51759730000000004</c:v>
                </c:pt>
                <c:pt idx="381">
                  <c:v>0.51747650000000001</c:v>
                </c:pt>
                <c:pt idx="382">
                  <c:v>0.51727500000000004</c:v>
                </c:pt>
                <c:pt idx="383">
                  <c:v>0.51702870000000001</c:v>
                </c:pt>
                <c:pt idx="384">
                  <c:v>0.51679509999999995</c:v>
                </c:pt>
                <c:pt idx="385">
                  <c:v>0.51662430000000004</c:v>
                </c:pt>
                <c:pt idx="386">
                  <c:v>0.51653490000000002</c:v>
                </c:pt>
                <c:pt idx="387">
                  <c:v>0.51650819999999997</c:v>
                </c:pt>
                <c:pt idx="388">
                  <c:v>0.51649630000000002</c:v>
                </c:pt>
                <c:pt idx="389">
                  <c:v>0.51644730000000005</c:v>
                </c:pt>
                <c:pt idx="390">
                  <c:v>0.51632109999999998</c:v>
                </c:pt>
                <c:pt idx="391">
                  <c:v>0.51610590000000001</c:v>
                </c:pt>
                <c:pt idx="392">
                  <c:v>0.51581529999999998</c:v>
                </c:pt>
                <c:pt idx="393">
                  <c:v>0.5154801</c:v>
                </c:pt>
                <c:pt idx="394">
                  <c:v>0.51513169999999997</c:v>
                </c:pt>
                <c:pt idx="395">
                  <c:v>0.51479269999999999</c:v>
                </c:pt>
                <c:pt idx="396">
                  <c:v>0.5144746</c:v>
                </c:pt>
                <c:pt idx="397">
                  <c:v>0.51417869999999999</c:v>
                </c:pt>
                <c:pt idx="398">
                  <c:v>0.51390329999999995</c:v>
                </c:pt>
                <c:pt idx="399">
                  <c:v>0.51364770000000004</c:v>
                </c:pt>
                <c:pt idx="400">
                  <c:v>0.51341409999999998</c:v>
                </c:pt>
                <c:pt idx="401">
                  <c:v>0.51320759999999999</c:v>
                </c:pt>
                <c:pt idx="402">
                  <c:v>0.5130342</c:v>
                </c:pt>
                <c:pt idx="403">
                  <c:v>0.51289890000000005</c:v>
                </c:pt>
                <c:pt idx="404">
                  <c:v>0.51280300000000001</c:v>
                </c:pt>
                <c:pt idx="405">
                  <c:v>0.51274390000000003</c:v>
                </c:pt>
                <c:pt idx="406">
                  <c:v>0.51271100000000003</c:v>
                </c:pt>
                <c:pt idx="407">
                  <c:v>0.51268199999999997</c:v>
                </c:pt>
                <c:pt idx="408">
                  <c:v>0.51262390000000002</c:v>
                </c:pt>
                <c:pt idx="409">
                  <c:v>0.51250090000000004</c:v>
                </c:pt>
                <c:pt idx="410">
                  <c:v>0.51227990000000001</c:v>
                </c:pt>
                <c:pt idx="411">
                  <c:v>0.51194550000000005</c:v>
                </c:pt>
                <c:pt idx="412">
                  <c:v>0.51150680000000004</c:v>
                </c:pt>
                <c:pt idx="413">
                  <c:v>0.51099879999999998</c:v>
                </c:pt>
                <c:pt idx="414">
                  <c:v>0.51047149999999997</c:v>
                </c:pt>
                <c:pt idx="415">
                  <c:v>0.50997079999999995</c:v>
                </c:pt>
                <c:pt idx="416">
                  <c:v>0.50952640000000005</c:v>
                </c:pt>
                <c:pt idx="417">
                  <c:v>0.50914020000000004</c:v>
                </c:pt>
                <c:pt idx="418">
                  <c:v>0.5087931</c:v>
                </c:pt>
                <c:pt idx="419">
                  <c:v>0.50845629999999997</c:v>
                </c:pt>
                <c:pt idx="420">
                  <c:v>0.5081118</c:v>
                </c:pt>
                <c:pt idx="421">
                  <c:v>0.50776180000000004</c:v>
                </c:pt>
                <c:pt idx="422">
                  <c:v>0.50743039999999995</c:v>
                </c:pt>
                <c:pt idx="423">
                  <c:v>0.50714930000000003</c:v>
                </c:pt>
                <c:pt idx="424">
                  <c:v>0.5069439</c:v>
                </c:pt>
                <c:pt idx="425">
                  <c:v>0.50681969999999998</c:v>
                </c:pt>
                <c:pt idx="426">
                  <c:v>0.50675800000000004</c:v>
                </c:pt>
                <c:pt idx="427">
                  <c:v>0.50672099999999998</c:v>
                </c:pt>
                <c:pt idx="428">
                  <c:v>0.50666370000000005</c:v>
                </c:pt>
                <c:pt idx="429">
                  <c:v>0.506552</c:v>
                </c:pt>
                <c:pt idx="430">
                  <c:v>0.50636490000000001</c:v>
                </c:pt>
                <c:pt idx="431">
                  <c:v>0.50609870000000001</c:v>
                </c:pt>
                <c:pt idx="432">
                  <c:v>0.50576030000000005</c:v>
                </c:pt>
                <c:pt idx="433">
                  <c:v>0.50536400000000004</c:v>
                </c:pt>
                <c:pt idx="434">
                  <c:v>0.50493069999999995</c:v>
                </c:pt>
                <c:pt idx="435">
                  <c:v>0.50448530000000003</c:v>
                </c:pt>
                <c:pt idx="436">
                  <c:v>0.50406119999999999</c:v>
                </c:pt>
                <c:pt idx="437">
                  <c:v>0.50369470000000005</c:v>
                </c:pt>
                <c:pt idx="438">
                  <c:v>0.50341369999999996</c:v>
                </c:pt>
                <c:pt idx="439">
                  <c:v>0.50322999999999996</c:v>
                </c:pt>
                <c:pt idx="440">
                  <c:v>0.50313019999999997</c:v>
                </c:pt>
                <c:pt idx="441">
                  <c:v>0.50307809999999997</c:v>
                </c:pt>
                <c:pt idx="442">
                  <c:v>0.50302449999999999</c:v>
                </c:pt>
                <c:pt idx="443">
                  <c:v>0.50292840000000005</c:v>
                </c:pt>
                <c:pt idx="444">
                  <c:v>0.50277240000000001</c:v>
                </c:pt>
                <c:pt idx="445">
                  <c:v>0.50256860000000003</c:v>
                </c:pt>
                <c:pt idx="446">
                  <c:v>0.50234999999999996</c:v>
                </c:pt>
                <c:pt idx="447">
                  <c:v>0.5021523</c:v>
                </c:pt>
                <c:pt idx="448">
                  <c:v>0.50199530000000003</c:v>
                </c:pt>
                <c:pt idx="449">
                  <c:v>0.50187029999999999</c:v>
                </c:pt>
                <c:pt idx="450">
                  <c:v>0.5017433</c:v>
                </c:pt>
                <c:pt idx="451">
                  <c:v>0.50156940000000005</c:v>
                </c:pt>
                <c:pt idx="452">
                  <c:v>0.50131870000000001</c:v>
                </c:pt>
                <c:pt idx="453">
                  <c:v>0.50098750000000003</c:v>
                </c:pt>
                <c:pt idx="454">
                  <c:v>0.50060110000000002</c:v>
                </c:pt>
                <c:pt idx="455">
                  <c:v>0.50019780000000003</c:v>
                </c:pt>
                <c:pt idx="456">
                  <c:v>0.4998129</c:v>
                </c:pt>
                <c:pt idx="457">
                  <c:v>0.49946190000000001</c:v>
                </c:pt>
                <c:pt idx="458">
                  <c:v>0.49913800000000003</c:v>
                </c:pt>
                <c:pt idx="459">
                  <c:v>0.49882029999999999</c:v>
                </c:pt>
                <c:pt idx="460">
                  <c:v>0.49849070000000001</c:v>
                </c:pt>
                <c:pt idx="461">
                  <c:v>0.49814550000000002</c:v>
                </c:pt>
                <c:pt idx="462">
                  <c:v>0.4977992</c:v>
                </c:pt>
                <c:pt idx="463">
                  <c:v>0.4974751</c:v>
                </c:pt>
                <c:pt idx="464">
                  <c:v>0.49719079999999999</c:v>
                </c:pt>
                <c:pt idx="465">
                  <c:v>0.49694759999999999</c:v>
                </c:pt>
                <c:pt idx="466">
                  <c:v>0.49672729999999998</c:v>
                </c:pt>
                <c:pt idx="467">
                  <c:v>0.49650280000000002</c:v>
                </c:pt>
                <c:pt idx="468">
                  <c:v>0.49625209999999997</c:v>
                </c:pt>
                <c:pt idx="469">
                  <c:v>0.49597350000000001</c:v>
                </c:pt>
                <c:pt idx="470">
                  <c:v>0.49568810000000002</c:v>
                </c:pt>
                <c:pt idx="471">
                  <c:v>0.4954325</c:v>
                </c:pt>
                <c:pt idx="472">
                  <c:v>0.49523909999999999</c:v>
                </c:pt>
                <c:pt idx="473">
                  <c:v>0.49512250000000002</c:v>
                </c:pt>
                <c:pt idx="474">
                  <c:v>0.49507129999999999</c:v>
                </c:pt>
                <c:pt idx="475">
                  <c:v>0.49505359999999998</c:v>
                </c:pt>
                <c:pt idx="476">
                  <c:v>0.49503079999999999</c:v>
                </c:pt>
                <c:pt idx="477">
                  <c:v>0.49497150000000001</c:v>
                </c:pt>
                <c:pt idx="478">
                  <c:v>0.49486370000000002</c:v>
                </c:pt>
                <c:pt idx="479">
                  <c:v>0.49471310000000002</c:v>
                </c:pt>
                <c:pt idx="480">
                  <c:v>0.49453609999999998</c:v>
                </c:pt>
                <c:pt idx="481">
                  <c:v>0.49434660000000002</c:v>
                </c:pt>
                <c:pt idx="482">
                  <c:v>0.49415039999999999</c:v>
                </c:pt>
                <c:pt idx="483">
                  <c:v>0.49394329999999997</c:v>
                </c:pt>
                <c:pt idx="484">
                  <c:v>0.49371809999999999</c:v>
                </c:pt>
                <c:pt idx="485">
                  <c:v>0.49347229999999997</c:v>
                </c:pt>
                <c:pt idx="486">
                  <c:v>0.49321369999999998</c:v>
                </c:pt>
                <c:pt idx="487">
                  <c:v>0.4929579</c:v>
                </c:pt>
                <c:pt idx="488">
                  <c:v>0.49272440000000001</c:v>
                </c:pt>
                <c:pt idx="489">
                  <c:v>0.4925272</c:v>
                </c:pt>
                <c:pt idx="490">
                  <c:v>0.4923691</c:v>
                </c:pt>
                <c:pt idx="491">
                  <c:v>0.49224279999999998</c:v>
                </c:pt>
                <c:pt idx="492">
                  <c:v>0.49213499999999999</c:v>
                </c:pt>
                <c:pt idx="493">
                  <c:v>0.49203229999999998</c:v>
                </c:pt>
                <c:pt idx="494">
                  <c:v>0.49192419999999998</c:v>
                </c:pt>
                <c:pt idx="495">
                  <c:v>0.4918034</c:v>
                </c:pt>
                <c:pt idx="496">
                  <c:v>0.4916643</c:v>
                </c:pt>
                <c:pt idx="497">
                  <c:v>0.49149920000000002</c:v>
                </c:pt>
                <c:pt idx="498">
                  <c:v>0.4913014</c:v>
                </c:pt>
                <c:pt idx="499">
                  <c:v>0.49106620000000001</c:v>
                </c:pt>
                <c:pt idx="500">
                  <c:v>0.49079689999999998</c:v>
                </c:pt>
                <c:pt idx="501">
                  <c:v>0.49050460000000001</c:v>
                </c:pt>
                <c:pt idx="502">
                  <c:v>0.49020710000000001</c:v>
                </c:pt>
                <c:pt idx="503">
                  <c:v>0.4899232</c:v>
                </c:pt>
                <c:pt idx="504">
                  <c:v>0.48966660000000001</c:v>
                </c:pt>
                <c:pt idx="505">
                  <c:v>0.48944379999999998</c:v>
                </c:pt>
                <c:pt idx="506">
                  <c:v>0.48925550000000001</c:v>
                </c:pt>
                <c:pt idx="507">
                  <c:v>0.4891007</c:v>
                </c:pt>
                <c:pt idx="508">
                  <c:v>0.48898009999999997</c:v>
                </c:pt>
                <c:pt idx="509">
                  <c:v>0.48889709999999997</c:v>
                </c:pt>
                <c:pt idx="510">
                  <c:v>0.48885220000000001</c:v>
                </c:pt>
                <c:pt idx="511">
                  <c:v>0.48883739999999998</c:v>
                </c:pt>
                <c:pt idx="512">
                  <c:v>0.48883100000000002</c:v>
                </c:pt>
                <c:pt idx="513">
                  <c:v>0.4888014</c:v>
                </c:pt>
                <c:pt idx="514">
                  <c:v>0.48871179999999997</c:v>
                </c:pt>
                <c:pt idx="515">
                  <c:v>0.48853740000000001</c:v>
                </c:pt>
                <c:pt idx="516">
                  <c:v>0.48827470000000001</c:v>
                </c:pt>
                <c:pt idx="517">
                  <c:v>0.48794559999999998</c:v>
                </c:pt>
                <c:pt idx="518">
                  <c:v>0.48758780000000002</c:v>
                </c:pt>
                <c:pt idx="519">
                  <c:v>0.48723860000000002</c:v>
                </c:pt>
                <c:pt idx="520">
                  <c:v>0.48692229999999997</c:v>
                </c:pt>
                <c:pt idx="521">
                  <c:v>0.48663889999999999</c:v>
                </c:pt>
                <c:pt idx="522">
                  <c:v>0.48636950000000001</c:v>
                </c:pt>
                <c:pt idx="523">
                  <c:v>0.48608750000000001</c:v>
                </c:pt>
                <c:pt idx="524">
                  <c:v>0.48577700000000001</c:v>
                </c:pt>
                <c:pt idx="525">
                  <c:v>0.48544110000000001</c:v>
                </c:pt>
                <c:pt idx="526">
                  <c:v>0.48510429999999999</c:v>
                </c:pt>
                <c:pt idx="527">
                  <c:v>0.48479949999999999</c:v>
                </c:pt>
                <c:pt idx="528">
                  <c:v>0.48455520000000002</c:v>
                </c:pt>
                <c:pt idx="529">
                  <c:v>0.48438229999999999</c:v>
                </c:pt>
                <c:pt idx="530">
                  <c:v>0.48426900000000001</c:v>
                </c:pt>
                <c:pt idx="531">
                  <c:v>0.48418499999999998</c:v>
                </c:pt>
                <c:pt idx="532">
                  <c:v>0.4840932</c:v>
                </c:pt>
                <c:pt idx="533">
                  <c:v>0.48396440000000002</c:v>
                </c:pt>
                <c:pt idx="534">
                  <c:v>0.48378120000000002</c:v>
                </c:pt>
                <c:pt idx="535">
                  <c:v>0.48354200000000003</c:v>
                </c:pt>
                <c:pt idx="536">
                  <c:v>0.48325439999999997</c:v>
                </c:pt>
                <c:pt idx="537">
                  <c:v>0.48293239999999998</c:v>
                </c:pt>
                <c:pt idx="538">
                  <c:v>0.48259170000000001</c:v>
                </c:pt>
                <c:pt idx="539">
                  <c:v>0.48224840000000002</c:v>
                </c:pt>
                <c:pt idx="540">
                  <c:v>0.48192000000000002</c:v>
                </c:pt>
                <c:pt idx="541">
                  <c:v>0.48162270000000001</c:v>
                </c:pt>
                <c:pt idx="542">
                  <c:v>0.48136610000000002</c:v>
                </c:pt>
                <c:pt idx="543">
                  <c:v>0.4811494</c:v>
                </c:pt>
                <c:pt idx="544">
                  <c:v>0.48095939999999998</c:v>
                </c:pt>
                <c:pt idx="545">
                  <c:v>0.48077429999999999</c:v>
                </c:pt>
                <c:pt idx="546">
                  <c:v>0.48057159999999999</c:v>
                </c:pt>
                <c:pt idx="547">
                  <c:v>0.48034179999999999</c:v>
                </c:pt>
                <c:pt idx="548">
                  <c:v>0.48009400000000002</c:v>
                </c:pt>
                <c:pt idx="549">
                  <c:v>0.47985630000000001</c:v>
                </c:pt>
                <c:pt idx="550">
                  <c:v>0.47966330000000001</c:v>
                </c:pt>
                <c:pt idx="551">
                  <c:v>0.4795449</c:v>
                </c:pt>
                <c:pt idx="552">
                  <c:v>0.47951100000000002</c:v>
                </c:pt>
                <c:pt idx="553">
                  <c:v>0.47953950000000001</c:v>
                </c:pt>
                <c:pt idx="554">
                  <c:v>0.47956310000000002</c:v>
                </c:pt>
                <c:pt idx="555">
                  <c:v>0.47947149999999999</c:v>
                </c:pt>
                <c:pt idx="556">
                  <c:v>0.4791588</c:v>
                </c:pt>
                <c:pt idx="557">
                  <c:v>0.47858410000000001</c:v>
                </c:pt>
                <c:pt idx="558">
                  <c:v>0.47782350000000001</c:v>
                </c:pt>
                <c:pt idx="559">
                  <c:v>0.47701860000000001</c:v>
                </c:pt>
                <c:pt idx="560">
                  <c:v>0.47629329999999998</c:v>
                </c:pt>
                <c:pt idx="561">
                  <c:v>0.47569869999999997</c:v>
                </c:pt>
                <c:pt idx="562">
                  <c:v>0.4752229</c:v>
                </c:pt>
                <c:pt idx="563">
                  <c:v>0.47482340000000001</c:v>
                </c:pt>
                <c:pt idx="564">
                  <c:v>0.47445100000000001</c:v>
                </c:pt>
                <c:pt idx="565">
                  <c:v>0.4740665</c:v>
                </c:pt>
                <c:pt idx="566">
                  <c:v>0.4736477</c:v>
                </c:pt>
                <c:pt idx="567">
                  <c:v>0.47319309999999998</c:v>
                </c:pt>
                <c:pt idx="568">
                  <c:v>0.47271790000000002</c:v>
                </c:pt>
                <c:pt idx="569">
                  <c:v>0.47224680000000002</c:v>
                </c:pt>
                <c:pt idx="570">
                  <c:v>0.471802</c:v>
                </c:pt>
                <c:pt idx="571">
                  <c:v>0.47139989999999998</c:v>
                </c:pt>
                <c:pt idx="572">
                  <c:v>0.4710492</c:v>
                </c:pt>
                <c:pt idx="573">
                  <c:v>0.47075149999999999</c:v>
                </c:pt>
                <c:pt idx="574">
                  <c:v>0.47050370000000002</c:v>
                </c:pt>
                <c:pt idx="575">
                  <c:v>0.47029779999999999</c:v>
                </c:pt>
                <c:pt idx="576">
                  <c:v>0.47012150000000003</c:v>
                </c:pt>
                <c:pt idx="577">
                  <c:v>0.46995910000000002</c:v>
                </c:pt>
                <c:pt idx="578">
                  <c:v>0.4697923</c:v>
                </c:pt>
                <c:pt idx="579">
                  <c:v>0.46960689999999999</c:v>
                </c:pt>
                <c:pt idx="580">
                  <c:v>0.46939560000000002</c:v>
                </c:pt>
                <c:pt idx="581">
                  <c:v>0.46916039999999998</c:v>
                </c:pt>
                <c:pt idx="582">
                  <c:v>0.46891250000000001</c:v>
                </c:pt>
                <c:pt idx="583">
                  <c:v>0.46867009999999998</c:v>
                </c:pt>
                <c:pt idx="584">
                  <c:v>0.46845170000000003</c:v>
                </c:pt>
                <c:pt idx="585">
                  <c:v>0.4682713</c:v>
                </c:pt>
                <c:pt idx="586">
                  <c:v>0.468136</c:v>
                </c:pt>
                <c:pt idx="587">
                  <c:v>0.46804390000000001</c:v>
                </c:pt>
                <c:pt idx="588">
                  <c:v>0.46798430000000002</c:v>
                </c:pt>
                <c:pt idx="589">
                  <c:v>0.46793829999999997</c:v>
                </c:pt>
                <c:pt idx="590">
                  <c:v>0.46788109999999999</c:v>
                </c:pt>
                <c:pt idx="591">
                  <c:v>0.46778550000000002</c:v>
                </c:pt>
                <c:pt idx="592">
                  <c:v>0.46762530000000002</c:v>
                </c:pt>
                <c:pt idx="593">
                  <c:v>0.4673831</c:v>
                </c:pt>
                <c:pt idx="594">
                  <c:v>0.46705609999999997</c:v>
                </c:pt>
                <c:pt idx="595">
                  <c:v>0.46665899999999999</c:v>
                </c:pt>
                <c:pt idx="596">
                  <c:v>0.46622259999999999</c:v>
                </c:pt>
                <c:pt idx="597">
                  <c:v>0.46578750000000002</c:v>
                </c:pt>
                <c:pt idx="598">
                  <c:v>0.46539530000000001</c:v>
                </c:pt>
                <c:pt idx="599">
                  <c:v>0.46507330000000002</c:v>
                </c:pt>
                <c:pt idx="600">
                  <c:v>0.46483029999999997</c:v>
                </c:pt>
                <c:pt idx="601">
                  <c:v>0.46465450000000003</c:v>
                </c:pt>
                <c:pt idx="602">
                  <c:v>0.46452209999999999</c:v>
                </c:pt>
                <c:pt idx="603">
                  <c:v>0.46440429999999999</c:v>
                </c:pt>
                <c:pt idx="604">
                  <c:v>0.46427829999999998</c:v>
                </c:pt>
                <c:pt idx="605">
                  <c:v>0.46413169999999998</c:v>
                </c:pt>
                <c:pt idx="606">
                  <c:v>0.46395999999999998</c:v>
                </c:pt>
                <c:pt idx="607">
                  <c:v>0.4637637</c:v>
                </c:pt>
                <c:pt idx="608">
                  <c:v>0.46354200000000001</c:v>
                </c:pt>
                <c:pt idx="609">
                  <c:v>0.46329229999999999</c:v>
                </c:pt>
                <c:pt idx="610">
                  <c:v>0.46301209999999998</c:v>
                </c:pt>
                <c:pt idx="611">
                  <c:v>0.46270329999999998</c:v>
                </c:pt>
                <c:pt idx="612">
                  <c:v>0.4623758</c:v>
                </c:pt>
                <c:pt idx="613">
                  <c:v>0.46204840000000003</c:v>
                </c:pt>
                <c:pt idx="614">
                  <c:v>0.46174229999999999</c:v>
                </c:pt>
                <c:pt idx="615">
                  <c:v>0.46147690000000002</c:v>
                </c:pt>
                <c:pt idx="616">
                  <c:v>0.46126149999999999</c:v>
                </c:pt>
                <c:pt idx="617">
                  <c:v>0.46109309999999998</c:v>
                </c:pt>
                <c:pt idx="618">
                  <c:v>0.46095789999999998</c:v>
                </c:pt>
                <c:pt idx="619">
                  <c:v>0.46083859999999999</c:v>
                </c:pt>
                <c:pt idx="620">
                  <c:v>0.46071859999999998</c:v>
                </c:pt>
                <c:pt idx="621">
                  <c:v>0.46058650000000001</c:v>
                </c:pt>
                <c:pt idx="622">
                  <c:v>0.46043790000000001</c:v>
                </c:pt>
                <c:pt idx="623">
                  <c:v>0.46027259999999998</c:v>
                </c:pt>
                <c:pt idx="624">
                  <c:v>0.4600919</c:v>
                </c:pt>
                <c:pt idx="625">
                  <c:v>0.45989780000000002</c:v>
                </c:pt>
                <c:pt idx="626">
                  <c:v>0.45969139999999997</c:v>
                </c:pt>
                <c:pt idx="627">
                  <c:v>0.45947559999999998</c:v>
                </c:pt>
                <c:pt idx="628">
                  <c:v>0.45925389999999999</c:v>
                </c:pt>
                <c:pt idx="629">
                  <c:v>0.45903050000000001</c:v>
                </c:pt>
                <c:pt idx="630">
                  <c:v>0.45880759999999998</c:v>
                </c:pt>
                <c:pt idx="631">
                  <c:v>0.45858290000000002</c:v>
                </c:pt>
                <c:pt idx="632">
                  <c:v>0.45834989999999998</c:v>
                </c:pt>
                <c:pt idx="633">
                  <c:v>0.4580998</c:v>
                </c:pt>
                <c:pt idx="634">
                  <c:v>0.45782679999999998</c:v>
                </c:pt>
                <c:pt idx="635">
                  <c:v>0.45753080000000002</c:v>
                </c:pt>
                <c:pt idx="636">
                  <c:v>0.4572194</c:v>
                </c:pt>
                <c:pt idx="637">
                  <c:v>0.45690320000000001</c:v>
                </c:pt>
                <c:pt idx="638">
                  <c:v>0.45659090000000002</c:v>
                </c:pt>
                <c:pt idx="639">
                  <c:v>0.45628220000000003</c:v>
                </c:pt>
                <c:pt idx="640">
                  <c:v>0.4559665</c:v>
                </c:pt>
                <c:pt idx="641">
                  <c:v>0.45562449999999999</c:v>
                </c:pt>
                <c:pt idx="642">
                  <c:v>0.45523720000000001</c:v>
                </c:pt>
                <c:pt idx="643">
                  <c:v>0.45479320000000001</c:v>
                </c:pt>
                <c:pt idx="644">
                  <c:v>0.45429380000000003</c:v>
                </c:pt>
                <c:pt idx="645">
                  <c:v>0.45375110000000002</c:v>
                </c:pt>
                <c:pt idx="646">
                  <c:v>0.45318229999999998</c:v>
                </c:pt>
                <c:pt idx="647">
                  <c:v>0.45260010000000001</c:v>
                </c:pt>
                <c:pt idx="648">
                  <c:v>0.45200649999999998</c:v>
                </c:pt>
                <c:pt idx="649">
                  <c:v>0.4513915</c:v>
                </c:pt>
                <c:pt idx="650">
                  <c:v>0.45074029999999998</c:v>
                </c:pt>
                <c:pt idx="651">
                  <c:v>0.45004440000000001</c:v>
                </c:pt>
                <c:pt idx="652">
                  <c:v>0.4493105</c:v>
                </c:pt>
                <c:pt idx="653">
                  <c:v>0.4485671</c:v>
                </c:pt>
                <c:pt idx="654">
                  <c:v>0.44785779999999997</c:v>
                </c:pt>
                <c:pt idx="655">
                  <c:v>0.44723740000000001</c:v>
                </c:pt>
                <c:pt idx="656">
                  <c:v>0.44675670000000001</c:v>
                </c:pt>
                <c:pt idx="657">
                  <c:v>0.4464514</c:v>
                </c:pt>
                <c:pt idx="658">
                  <c:v>0.44633970000000001</c:v>
                </c:pt>
                <c:pt idx="659">
                  <c:v>0.44641920000000002</c:v>
                </c:pt>
                <c:pt idx="660">
                  <c:v>0.44667079999999998</c:v>
                </c:pt>
                <c:pt idx="661">
                  <c:v>0.44705869999999998</c:v>
                </c:pt>
                <c:pt idx="662">
                  <c:v>0.44753609999999999</c:v>
                </c:pt>
                <c:pt idx="663">
                  <c:v>0.44805050000000002</c:v>
                </c:pt>
                <c:pt idx="664">
                  <c:v>0.44854280000000002</c:v>
                </c:pt>
                <c:pt idx="665">
                  <c:v>0.44896019999999998</c:v>
                </c:pt>
                <c:pt idx="666">
                  <c:v>0.44926339999999998</c:v>
                </c:pt>
                <c:pt idx="667">
                  <c:v>0.4494303</c:v>
                </c:pt>
                <c:pt idx="668">
                  <c:v>0.44946229999999998</c:v>
                </c:pt>
                <c:pt idx="669">
                  <c:v>0.44938</c:v>
                </c:pt>
                <c:pt idx="670">
                  <c:v>0.44921709999999998</c:v>
                </c:pt>
                <c:pt idx="671">
                  <c:v>0.44900849999999998</c:v>
                </c:pt>
                <c:pt idx="672">
                  <c:v>0.44878380000000001</c:v>
                </c:pt>
                <c:pt idx="673">
                  <c:v>0.4485615</c:v>
                </c:pt>
                <c:pt idx="674">
                  <c:v>0.448347</c:v>
                </c:pt>
                <c:pt idx="675">
                  <c:v>0.44813570000000003</c:v>
                </c:pt>
                <c:pt idx="676">
                  <c:v>0.4479167</c:v>
                </c:pt>
                <c:pt idx="677">
                  <c:v>0.44767709999999999</c:v>
                </c:pt>
                <c:pt idx="678">
                  <c:v>0.44740600000000003</c:v>
                </c:pt>
                <c:pt idx="679">
                  <c:v>0.4470962</c:v>
                </c:pt>
                <c:pt idx="680">
                  <c:v>0.44674740000000002</c:v>
                </c:pt>
                <c:pt idx="681">
                  <c:v>0.4463664</c:v>
                </c:pt>
                <c:pt idx="682">
                  <c:v>0.44596770000000002</c:v>
                </c:pt>
                <c:pt idx="683">
                  <c:v>0.44556899999999999</c:v>
                </c:pt>
                <c:pt idx="684">
                  <c:v>0.44518859999999999</c:v>
                </c:pt>
                <c:pt idx="685">
                  <c:v>0.44483669999999997</c:v>
                </c:pt>
                <c:pt idx="686">
                  <c:v>0.44451079999999998</c:v>
                </c:pt>
                <c:pt idx="687">
                  <c:v>0.44419340000000002</c:v>
                </c:pt>
                <c:pt idx="688">
                  <c:v>0.44385580000000002</c:v>
                </c:pt>
                <c:pt idx="689">
                  <c:v>0.44346770000000002</c:v>
                </c:pt>
                <c:pt idx="690">
                  <c:v>0.44300339999999999</c:v>
                </c:pt>
                <c:pt idx="691">
                  <c:v>0.44245089999999998</c:v>
                </c:pt>
                <c:pt idx="692">
                  <c:v>0.44181120000000002</c:v>
                </c:pt>
                <c:pt idx="693">
                  <c:v>0.4410927</c:v>
                </c:pt>
                <c:pt idx="694">
                  <c:v>0.44030160000000002</c:v>
                </c:pt>
                <c:pt idx="695">
                  <c:v>0.43943399999999999</c:v>
                </c:pt>
                <c:pt idx="696">
                  <c:v>0.43847429999999998</c:v>
                </c:pt>
                <c:pt idx="697">
                  <c:v>0.43740289999999998</c:v>
                </c:pt>
                <c:pt idx="698">
                  <c:v>0.43620829999999999</c:v>
                </c:pt>
                <c:pt idx="699">
                  <c:v>0.43490309999999999</c:v>
                </c:pt>
                <c:pt idx="700">
                  <c:v>0.43352819999999997</c:v>
                </c:pt>
                <c:pt idx="701">
                  <c:v>0.43215530000000002</c:v>
                </c:pt>
                <c:pt idx="702">
                  <c:v>0.43087389999999998</c:v>
                </c:pt>
                <c:pt idx="703">
                  <c:v>0.42976520000000001</c:v>
                </c:pt>
                <c:pt idx="704">
                  <c:v>0.4288901</c:v>
                </c:pt>
                <c:pt idx="705">
                  <c:v>0.42827090000000001</c:v>
                </c:pt>
                <c:pt idx="706">
                  <c:v>0.4278884</c:v>
                </c:pt>
                <c:pt idx="707">
                  <c:v>0.42768509999999998</c:v>
                </c:pt>
                <c:pt idx="708">
                  <c:v>0.42757869999999998</c:v>
                </c:pt>
                <c:pt idx="709">
                  <c:v>0.42748350000000002</c:v>
                </c:pt>
                <c:pt idx="710">
                  <c:v>0.42731520000000001</c:v>
                </c:pt>
                <c:pt idx="711">
                  <c:v>0.42700909999999997</c:v>
                </c:pt>
                <c:pt idx="712">
                  <c:v>0.42652580000000001</c:v>
                </c:pt>
                <c:pt idx="713">
                  <c:v>0.42584929999999999</c:v>
                </c:pt>
                <c:pt idx="714">
                  <c:v>0.42498849999999999</c:v>
                </c:pt>
                <c:pt idx="715">
                  <c:v>0.4239733</c:v>
                </c:pt>
                <c:pt idx="716">
                  <c:v>0.42285240000000002</c:v>
                </c:pt>
                <c:pt idx="717">
                  <c:v>0.42168519999999998</c:v>
                </c:pt>
                <c:pt idx="718">
                  <c:v>0.42053849999999998</c:v>
                </c:pt>
                <c:pt idx="719">
                  <c:v>0.41948489999999999</c:v>
                </c:pt>
                <c:pt idx="720">
                  <c:v>0.41859259999999998</c:v>
                </c:pt>
                <c:pt idx="721">
                  <c:v>0.41792620000000003</c:v>
                </c:pt>
                <c:pt idx="722">
                  <c:v>0.41754229999999998</c:v>
                </c:pt>
                <c:pt idx="723">
                  <c:v>0.4174775</c:v>
                </c:pt>
                <c:pt idx="724">
                  <c:v>0.41774480000000003</c:v>
                </c:pt>
                <c:pt idx="725">
                  <c:v>0.4183249</c:v>
                </c:pt>
                <c:pt idx="726">
                  <c:v>0.4191684</c:v>
                </c:pt>
                <c:pt idx="727">
                  <c:v>0.4201973</c:v>
                </c:pt>
                <c:pt idx="728">
                  <c:v>0.421317</c:v>
                </c:pt>
                <c:pt idx="729">
                  <c:v>0.4224387</c:v>
                </c:pt>
                <c:pt idx="730">
                  <c:v>0.42348000000000002</c:v>
                </c:pt>
                <c:pt idx="731">
                  <c:v>0.4243806</c:v>
                </c:pt>
                <c:pt idx="732">
                  <c:v>0.42510599999999998</c:v>
                </c:pt>
                <c:pt idx="733">
                  <c:v>0.42564170000000001</c:v>
                </c:pt>
                <c:pt idx="734">
                  <c:v>0.42599239999999999</c:v>
                </c:pt>
                <c:pt idx="735">
                  <c:v>0.42617640000000001</c:v>
                </c:pt>
                <c:pt idx="736">
                  <c:v>0.42622490000000002</c:v>
                </c:pt>
                <c:pt idx="737">
                  <c:v>0.42617909999999998</c:v>
                </c:pt>
                <c:pt idx="738">
                  <c:v>0.42608639999999998</c:v>
                </c:pt>
                <c:pt idx="739">
                  <c:v>0.42599939999999997</c:v>
                </c:pt>
                <c:pt idx="740">
                  <c:v>0.42596319999999999</c:v>
                </c:pt>
                <c:pt idx="741">
                  <c:v>0.42600900000000003</c:v>
                </c:pt>
                <c:pt idx="742">
                  <c:v>0.42614610000000003</c:v>
                </c:pt>
                <c:pt idx="743">
                  <c:v>0.42636079999999998</c:v>
                </c:pt>
                <c:pt idx="744">
                  <c:v>0.42662139999999998</c:v>
                </c:pt>
                <c:pt idx="745">
                  <c:v>0.4268882</c:v>
                </c:pt>
                <c:pt idx="746">
                  <c:v>0.42712850000000002</c:v>
                </c:pt>
                <c:pt idx="747">
                  <c:v>0.42732150000000002</c:v>
                </c:pt>
                <c:pt idx="748">
                  <c:v>0.4274616</c:v>
                </c:pt>
                <c:pt idx="749">
                  <c:v>0.42755330000000002</c:v>
                </c:pt>
                <c:pt idx="750">
                  <c:v>0.42760320000000002</c:v>
                </c:pt>
                <c:pt idx="751">
                  <c:v>0.42761080000000001</c:v>
                </c:pt>
                <c:pt idx="752">
                  <c:v>0.42756499999999997</c:v>
                </c:pt>
                <c:pt idx="753">
                  <c:v>0.42744379999999998</c:v>
                </c:pt>
                <c:pt idx="754">
                  <c:v>0.42721910000000002</c:v>
                </c:pt>
                <c:pt idx="755">
                  <c:v>0.42686499999999999</c:v>
                </c:pt>
                <c:pt idx="756">
                  <c:v>0.42635970000000001</c:v>
                </c:pt>
                <c:pt idx="757">
                  <c:v>0.4256896</c:v>
                </c:pt>
                <c:pt idx="758">
                  <c:v>0.42485230000000002</c:v>
                </c:pt>
                <c:pt idx="759">
                  <c:v>0.4238556</c:v>
                </c:pt>
                <c:pt idx="760">
                  <c:v>0.42272179999999998</c:v>
                </c:pt>
                <c:pt idx="761">
                  <c:v>0.42148750000000001</c:v>
                </c:pt>
                <c:pt idx="762">
                  <c:v>0.42020849999999998</c:v>
                </c:pt>
                <c:pt idx="763">
                  <c:v>0.4189505</c:v>
                </c:pt>
                <c:pt idx="764">
                  <c:v>0.41777799999999998</c:v>
                </c:pt>
                <c:pt idx="765">
                  <c:v>0.41674450000000002</c:v>
                </c:pt>
                <c:pt idx="766">
                  <c:v>0.41587580000000002</c:v>
                </c:pt>
                <c:pt idx="767">
                  <c:v>0.41516690000000001</c:v>
                </c:pt>
                <c:pt idx="768">
                  <c:v>0.41458729999999999</c:v>
                </c:pt>
                <c:pt idx="769">
                  <c:v>0.4140973</c:v>
                </c:pt>
                <c:pt idx="770">
                  <c:v>0.413663</c:v>
                </c:pt>
                <c:pt idx="771">
                  <c:v>0.41326980000000002</c:v>
                </c:pt>
                <c:pt idx="772">
                  <c:v>0.41292669999999998</c:v>
                </c:pt>
                <c:pt idx="773">
                  <c:v>0.41266069999999999</c:v>
                </c:pt>
                <c:pt idx="774">
                  <c:v>0.41250399999999998</c:v>
                </c:pt>
                <c:pt idx="775">
                  <c:v>0.41247800000000001</c:v>
                </c:pt>
                <c:pt idx="776">
                  <c:v>0.41258699999999998</c:v>
                </c:pt>
                <c:pt idx="777">
                  <c:v>0.4128136</c:v>
                </c:pt>
                <c:pt idx="778">
                  <c:v>0.41312549999999998</c:v>
                </c:pt>
                <c:pt idx="779">
                  <c:v>0.41347919999999999</c:v>
                </c:pt>
                <c:pt idx="780">
                  <c:v>0.41382980000000003</c:v>
                </c:pt>
                <c:pt idx="781">
                  <c:v>0.41413990000000001</c:v>
                </c:pt>
                <c:pt idx="782">
                  <c:v>0.41438000000000003</c:v>
                </c:pt>
                <c:pt idx="783">
                  <c:v>0.41453420000000002</c:v>
                </c:pt>
                <c:pt idx="784">
                  <c:v>0.41460219999999998</c:v>
                </c:pt>
                <c:pt idx="785">
                  <c:v>0.4145993</c:v>
                </c:pt>
                <c:pt idx="786">
                  <c:v>0.41455360000000002</c:v>
                </c:pt>
                <c:pt idx="787">
                  <c:v>0.41449859999999999</c:v>
                </c:pt>
                <c:pt idx="788">
                  <c:v>0.41446690000000003</c:v>
                </c:pt>
                <c:pt idx="789">
                  <c:v>0.41447869999999998</c:v>
                </c:pt>
                <c:pt idx="790">
                  <c:v>0.41453469999999998</c:v>
                </c:pt>
                <c:pt idx="791">
                  <c:v>0.41461750000000003</c:v>
                </c:pt>
                <c:pt idx="792">
                  <c:v>0.41469929999999999</c:v>
                </c:pt>
                <c:pt idx="793">
                  <c:v>0.41475319999999999</c:v>
                </c:pt>
                <c:pt idx="794">
                  <c:v>0.4147634</c:v>
                </c:pt>
                <c:pt idx="795">
                  <c:v>0.41473139999999997</c:v>
                </c:pt>
                <c:pt idx="796">
                  <c:v>0.41467359999999998</c:v>
                </c:pt>
                <c:pt idx="797">
                  <c:v>0.41461239999999999</c:v>
                </c:pt>
                <c:pt idx="798">
                  <c:v>0.41456520000000002</c:v>
                </c:pt>
                <c:pt idx="799">
                  <c:v>0.41453699999999999</c:v>
                </c:pt>
                <c:pt idx="800">
                  <c:v>0.41452020000000001</c:v>
                </c:pt>
                <c:pt idx="801">
                  <c:v>0.41450039999999999</c:v>
                </c:pt>
                <c:pt idx="802">
                  <c:v>0.41446270000000002</c:v>
                </c:pt>
                <c:pt idx="803">
                  <c:v>0.41439870000000001</c:v>
                </c:pt>
                <c:pt idx="804">
                  <c:v>0.41430709999999998</c:v>
                </c:pt>
                <c:pt idx="805">
                  <c:v>0.41418939999999999</c:v>
                </c:pt>
                <c:pt idx="806">
                  <c:v>0.41404340000000001</c:v>
                </c:pt>
                <c:pt idx="807">
                  <c:v>0.41386040000000002</c:v>
                </c:pt>
                <c:pt idx="808">
                  <c:v>0.4136263</c:v>
                </c:pt>
                <c:pt idx="809">
                  <c:v>0.41332849999999999</c:v>
                </c:pt>
                <c:pt idx="810">
                  <c:v>0.41296450000000001</c:v>
                </c:pt>
                <c:pt idx="811">
                  <c:v>0.41254570000000002</c:v>
                </c:pt>
                <c:pt idx="812">
                  <c:v>0.4120972</c:v>
                </c:pt>
                <c:pt idx="813">
                  <c:v>0.41164899999999999</c:v>
                </c:pt>
                <c:pt idx="814">
                  <c:v>0.41122920000000002</c:v>
                </c:pt>
                <c:pt idx="815">
                  <c:v>0.410854</c:v>
                </c:pt>
                <c:pt idx="816">
                  <c:v>0.41052820000000001</c:v>
                </c:pt>
                <c:pt idx="817">
                  <c:v>0.41024959999999999</c:v>
                </c:pt>
                <c:pt idx="818">
                  <c:v>0.41001500000000002</c:v>
                </c:pt>
                <c:pt idx="819">
                  <c:v>0.4098251</c:v>
                </c:pt>
                <c:pt idx="820">
                  <c:v>0.40968359999999998</c:v>
                </c:pt>
                <c:pt idx="821">
                  <c:v>0.4095916</c:v>
                </c:pt>
                <c:pt idx="822">
                  <c:v>0.40954089999999999</c:v>
                </c:pt>
                <c:pt idx="823">
                  <c:v>0.40951080000000001</c:v>
                </c:pt>
                <c:pt idx="824">
                  <c:v>0.40947349999999999</c:v>
                </c:pt>
                <c:pt idx="825">
                  <c:v>0.40940019999999999</c:v>
                </c:pt>
                <c:pt idx="826">
                  <c:v>0.4092732</c:v>
                </c:pt>
                <c:pt idx="827">
                  <c:v>0.40909240000000002</c:v>
                </c:pt>
                <c:pt idx="828">
                  <c:v>0.40887449999999997</c:v>
                </c:pt>
                <c:pt idx="829">
                  <c:v>0.40864539999999999</c:v>
                </c:pt>
                <c:pt idx="830">
                  <c:v>0.40842709999999999</c:v>
                </c:pt>
                <c:pt idx="831">
                  <c:v>0.40823100000000001</c:v>
                </c:pt>
                <c:pt idx="832">
                  <c:v>0.40805360000000002</c:v>
                </c:pt>
                <c:pt idx="833">
                  <c:v>0.40788259999999998</c:v>
                </c:pt>
                <c:pt idx="834">
                  <c:v>0.40770390000000001</c:v>
                </c:pt>
                <c:pt idx="835">
                  <c:v>0.40751019999999999</c:v>
                </c:pt>
                <c:pt idx="836">
                  <c:v>0.40730450000000001</c:v>
                </c:pt>
                <c:pt idx="837">
                  <c:v>0.40709600000000001</c:v>
                </c:pt>
                <c:pt idx="838">
                  <c:v>0.406893</c:v>
                </c:pt>
                <c:pt idx="839">
                  <c:v>0.4066978</c:v>
                </c:pt>
                <c:pt idx="840">
                  <c:v>0.40650389999999997</c:v>
                </c:pt>
                <c:pt idx="841">
                  <c:v>0.40629989999999999</c:v>
                </c:pt>
                <c:pt idx="842">
                  <c:v>0.40607589999999999</c:v>
                </c:pt>
                <c:pt idx="843">
                  <c:v>0.40582829999999998</c:v>
                </c:pt>
                <c:pt idx="844">
                  <c:v>0.40556209999999998</c:v>
                </c:pt>
                <c:pt idx="845">
                  <c:v>0.40528799999999998</c:v>
                </c:pt>
                <c:pt idx="846">
                  <c:v>0.40501789999999999</c:v>
                </c:pt>
                <c:pt idx="847">
                  <c:v>0.40476010000000001</c:v>
                </c:pt>
                <c:pt idx="848">
                  <c:v>0.40451920000000002</c:v>
                </c:pt>
                <c:pt idx="849">
                  <c:v>0.40429890000000002</c:v>
                </c:pt>
                <c:pt idx="850">
                  <c:v>0.40410410000000002</c:v>
                </c:pt>
                <c:pt idx="851">
                  <c:v>0.40394340000000001</c:v>
                </c:pt>
                <c:pt idx="852">
                  <c:v>0.40382669999999998</c:v>
                </c:pt>
                <c:pt idx="853">
                  <c:v>0.4037598</c:v>
                </c:pt>
                <c:pt idx="854">
                  <c:v>0.40373920000000002</c:v>
                </c:pt>
                <c:pt idx="855">
                  <c:v>0.40374969999999999</c:v>
                </c:pt>
                <c:pt idx="856">
                  <c:v>0.40376919999999999</c:v>
                </c:pt>
                <c:pt idx="857">
                  <c:v>0.4037713</c:v>
                </c:pt>
                <c:pt idx="858">
                  <c:v>0.4037345</c:v>
                </c:pt>
                <c:pt idx="859">
                  <c:v>0.403646</c:v>
                </c:pt>
                <c:pt idx="860">
                  <c:v>0.4034991</c:v>
                </c:pt>
                <c:pt idx="861">
                  <c:v>0.40328969999999997</c:v>
                </c:pt>
                <c:pt idx="862">
                  <c:v>0.40301090000000001</c:v>
                </c:pt>
                <c:pt idx="863">
                  <c:v>0.40265089999999998</c:v>
                </c:pt>
                <c:pt idx="864">
                  <c:v>0.40219729999999998</c:v>
                </c:pt>
                <c:pt idx="865">
                  <c:v>0.401646</c:v>
                </c:pt>
                <c:pt idx="866">
                  <c:v>0.40101059999999999</c:v>
                </c:pt>
                <c:pt idx="867">
                  <c:v>0.40032450000000003</c:v>
                </c:pt>
                <c:pt idx="868">
                  <c:v>0.39964119999999997</c:v>
                </c:pt>
                <c:pt idx="869">
                  <c:v>0.39902399999999999</c:v>
                </c:pt>
                <c:pt idx="870">
                  <c:v>0.3985264</c:v>
                </c:pt>
                <c:pt idx="871">
                  <c:v>0.39818520000000002</c:v>
                </c:pt>
                <c:pt idx="872">
                  <c:v>0.3980108</c:v>
                </c:pt>
                <c:pt idx="873">
                  <c:v>0.39798869999999997</c:v>
                </c:pt>
                <c:pt idx="874">
                  <c:v>0.3980862</c:v>
                </c:pt>
                <c:pt idx="875">
                  <c:v>0.39825929999999998</c:v>
                </c:pt>
                <c:pt idx="876">
                  <c:v>0.39846549999999997</c:v>
                </c:pt>
                <c:pt idx="877">
                  <c:v>0.39866309999999999</c:v>
                </c:pt>
                <c:pt idx="878">
                  <c:v>0.3988159</c:v>
                </c:pt>
                <c:pt idx="879">
                  <c:v>0.3988949</c:v>
                </c:pt>
                <c:pt idx="880">
                  <c:v>0.39887699999999998</c:v>
                </c:pt>
                <c:pt idx="881">
                  <c:v>0.39874749999999998</c:v>
                </c:pt>
                <c:pt idx="882">
                  <c:v>0.39850350000000001</c:v>
                </c:pt>
                <c:pt idx="883">
                  <c:v>0.3981537</c:v>
                </c:pt>
                <c:pt idx="884">
                  <c:v>0.39771820000000002</c:v>
                </c:pt>
                <c:pt idx="885">
                  <c:v>0.39722360000000001</c:v>
                </c:pt>
                <c:pt idx="886">
                  <c:v>0.39670230000000001</c:v>
                </c:pt>
                <c:pt idx="887">
                  <c:v>0.39618589999999998</c:v>
                </c:pt>
                <c:pt idx="888">
                  <c:v>0.39570379999999999</c:v>
                </c:pt>
                <c:pt idx="889">
                  <c:v>0.39528469999999999</c:v>
                </c:pt>
                <c:pt idx="890">
                  <c:v>0.39495130000000001</c:v>
                </c:pt>
                <c:pt idx="891">
                  <c:v>0.39471830000000002</c:v>
                </c:pt>
                <c:pt idx="892">
                  <c:v>0.3945881</c:v>
                </c:pt>
                <c:pt idx="893">
                  <c:v>0.39454739999999999</c:v>
                </c:pt>
                <c:pt idx="894">
                  <c:v>0.39456540000000001</c:v>
                </c:pt>
                <c:pt idx="895">
                  <c:v>0.3945978</c:v>
                </c:pt>
                <c:pt idx="896">
                  <c:v>0.39460020000000001</c:v>
                </c:pt>
                <c:pt idx="897">
                  <c:v>0.39453260000000001</c:v>
                </c:pt>
                <c:pt idx="898">
                  <c:v>0.39437090000000002</c:v>
                </c:pt>
                <c:pt idx="899">
                  <c:v>0.39411059999999998</c:v>
                </c:pt>
                <c:pt idx="900">
                  <c:v>0.39376260000000002</c:v>
                </c:pt>
                <c:pt idx="901">
                  <c:v>0.39334819999999998</c:v>
                </c:pt>
                <c:pt idx="902">
                  <c:v>0.39288719999999999</c:v>
                </c:pt>
                <c:pt idx="903">
                  <c:v>0.39239580000000002</c:v>
                </c:pt>
                <c:pt idx="904">
                  <c:v>0.39188309999999998</c:v>
                </c:pt>
                <c:pt idx="905">
                  <c:v>0.39135330000000002</c:v>
                </c:pt>
                <c:pt idx="906">
                  <c:v>0.39081179999999999</c:v>
                </c:pt>
                <c:pt idx="907">
                  <c:v>0.39026759999999999</c:v>
                </c:pt>
                <c:pt idx="908">
                  <c:v>0.38973340000000001</c:v>
                </c:pt>
                <c:pt idx="909">
                  <c:v>0.3892256</c:v>
                </c:pt>
                <c:pt idx="910">
                  <c:v>0.38875890000000002</c:v>
                </c:pt>
                <c:pt idx="911">
                  <c:v>0.38834419999999997</c:v>
                </c:pt>
                <c:pt idx="912">
                  <c:v>0.38798830000000001</c:v>
                </c:pt>
                <c:pt idx="913">
                  <c:v>0.38769360000000003</c:v>
                </c:pt>
                <c:pt idx="914">
                  <c:v>0.387459</c:v>
                </c:pt>
                <c:pt idx="915">
                  <c:v>0.38727919999999999</c:v>
                </c:pt>
                <c:pt idx="916">
                  <c:v>0.38714490000000001</c:v>
                </c:pt>
                <c:pt idx="917">
                  <c:v>0.38704169999999999</c:v>
                </c:pt>
                <c:pt idx="918">
                  <c:v>0.38695059999999998</c:v>
                </c:pt>
                <c:pt idx="919">
                  <c:v>0.38685399999999998</c:v>
                </c:pt>
                <c:pt idx="920">
                  <c:v>0.38673760000000001</c:v>
                </c:pt>
                <c:pt idx="921">
                  <c:v>0.38659579999999999</c:v>
                </c:pt>
                <c:pt idx="922">
                  <c:v>0.38643189999999999</c:v>
                </c:pt>
                <c:pt idx="923">
                  <c:v>0.38625559999999998</c:v>
                </c:pt>
                <c:pt idx="924">
                  <c:v>0.38607770000000002</c:v>
                </c:pt>
                <c:pt idx="925">
                  <c:v>0.3859033</c:v>
                </c:pt>
                <c:pt idx="926">
                  <c:v>0.38572879999999998</c:v>
                </c:pt>
                <c:pt idx="927">
                  <c:v>0.3855441</c:v>
                </c:pt>
                <c:pt idx="928">
                  <c:v>0.38533689999999998</c:v>
                </c:pt>
                <c:pt idx="929">
                  <c:v>0.38509870000000002</c:v>
                </c:pt>
                <c:pt idx="930">
                  <c:v>0.3848297</c:v>
                </c:pt>
                <c:pt idx="931">
                  <c:v>0.3845383</c:v>
                </c:pt>
                <c:pt idx="932">
                  <c:v>0.38423839999999998</c:v>
                </c:pt>
                <c:pt idx="933">
                  <c:v>0.38394200000000001</c:v>
                </c:pt>
                <c:pt idx="934">
                  <c:v>0.38365529999999998</c:v>
                </c:pt>
                <c:pt idx="935">
                  <c:v>0.38337700000000002</c:v>
                </c:pt>
                <c:pt idx="936">
                  <c:v>0.38310159999999999</c:v>
                </c:pt>
                <c:pt idx="937">
                  <c:v>0.3828223</c:v>
                </c:pt>
                <c:pt idx="938">
                  <c:v>0.38253609999999999</c:v>
                </c:pt>
                <c:pt idx="939">
                  <c:v>0.38224390000000003</c:v>
                </c:pt>
                <c:pt idx="940">
                  <c:v>0.38194939999999999</c:v>
                </c:pt>
                <c:pt idx="941">
                  <c:v>0.38165700000000002</c:v>
                </c:pt>
                <c:pt idx="942">
                  <c:v>0.38136890000000001</c:v>
                </c:pt>
                <c:pt idx="943">
                  <c:v>0.38108769999999997</c:v>
                </c:pt>
                <c:pt idx="944">
                  <c:v>0.38081860000000001</c:v>
                </c:pt>
                <c:pt idx="945">
                  <c:v>0.38057269999999999</c:v>
                </c:pt>
                <c:pt idx="946">
                  <c:v>0.3803666</c:v>
                </c:pt>
                <c:pt idx="947">
                  <c:v>0.38021939999999999</c:v>
                </c:pt>
                <c:pt idx="948">
                  <c:v>0.3801445</c:v>
                </c:pt>
                <c:pt idx="949">
                  <c:v>0.38014510000000001</c:v>
                </c:pt>
                <c:pt idx="950">
                  <c:v>0.38020910000000002</c:v>
                </c:pt>
                <c:pt idx="951">
                  <c:v>0.38031510000000002</c:v>
                </c:pt>
                <c:pt idx="952">
                  <c:v>0.38043529999999998</c:v>
                </c:pt>
                <c:pt idx="953">
                  <c:v>0.38054670000000002</c:v>
                </c:pt>
                <c:pt idx="954">
                  <c:v>0.38063639999999999</c:v>
                </c:pt>
                <c:pt idx="955">
                  <c:v>0.38070140000000002</c:v>
                </c:pt>
                <c:pt idx="956">
                  <c:v>0.38074429999999998</c:v>
                </c:pt>
                <c:pt idx="957">
                  <c:v>0.38076710000000002</c:v>
                </c:pt>
                <c:pt idx="958">
                  <c:v>0.38076569999999998</c:v>
                </c:pt>
                <c:pt idx="959">
                  <c:v>0.38072830000000002</c:v>
                </c:pt>
                <c:pt idx="960">
                  <c:v>0.38064039999999999</c:v>
                </c:pt>
                <c:pt idx="961">
                  <c:v>0.38048979999999999</c:v>
                </c:pt>
                <c:pt idx="962">
                  <c:v>0.3802722</c:v>
                </c:pt>
                <c:pt idx="963">
                  <c:v>0.3799939</c:v>
                </c:pt>
                <c:pt idx="964">
                  <c:v>0.3796696</c:v>
                </c:pt>
                <c:pt idx="965">
                  <c:v>0.37931619999999999</c:v>
                </c:pt>
                <c:pt idx="966">
                  <c:v>0.37895040000000002</c:v>
                </c:pt>
                <c:pt idx="967">
                  <c:v>0.37858770000000003</c:v>
                </c:pt>
                <c:pt idx="968">
                  <c:v>0.37824400000000002</c:v>
                </c:pt>
                <c:pt idx="969">
                  <c:v>0.37794169999999999</c:v>
                </c:pt>
                <c:pt idx="970">
                  <c:v>0.37771310000000002</c:v>
                </c:pt>
                <c:pt idx="971">
                  <c:v>0.37759540000000003</c:v>
                </c:pt>
                <c:pt idx="972">
                  <c:v>0.37762879999999999</c:v>
                </c:pt>
                <c:pt idx="973">
                  <c:v>0.3778453</c:v>
                </c:pt>
                <c:pt idx="974">
                  <c:v>0.37825829999999999</c:v>
                </c:pt>
                <c:pt idx="975">
                  <c:v>0.3788609</c:v>
                </c:pt>
                <c:pt idx="976">
                  <c:v>0.37962469999999998</c:v>
                </c:pt>
                <c:pt idx="977">
                  <c:v>0.3805094</c:v>
                </c:pt>
                <c:pt idx="978">
                  <c:v>0.38146570000000002</c:v>
                </c:pt>
                <c:pt idx="979">
                  <c:v>0.38244660000000003</c:v>
                </c:pt>
                <c:pt idx="980">
                  <c:v>0.38341409999999998</c:v>
                </c:pt>
                <c:pt idx="981">
                  <c:v>0.3843375</c:v>
                </c:pt>
                <c:pt idx="982">
                  <c:v>0.38519779999999998</c:v>
                </c:pt>
                <c:pt idx="983">
                  <c:v>0.385986</c:v>
                </c:pt>
                <c:pt idx="984">
                  <c:v>0.38670130000000003</c:v>
                </c:pt>
                <c:pt idx="985">
                  <c:v>0.3873508</c:v>
                </c:pt>
                <c:pt idx="986">
                  <c:v>0.38794600000000001</c:v>
                </c:pt>
                <c:pt idx="987">
                  <c:v>0.38850129999999999</c:v>
                </c:pt>
                <c:pt idx="988">
                  <c:v>0.38902870000000001</c:v>
                </c:pt>
                <c:pt idx="989">
                  <c:v>0.3895343</c:v>
                </c:pt>
                <c:pt idx="990">
                  <c:v>0.39001799999999998</c:v>
                </c:pt>
                <c:pt idx="991">
                  <c:v>0.39047349999999997</c:v>
                </c:pt>
                <c:pt idx="992">
                  <c:v>0.3908932</c:v>
                </c:pt>
                <c:pt idx="993">
                  <c:v>0.39127119999999999</c:v>
                </c:pt>
                <c:pt idx="994">
                  <c:v>0.39160859999999997</c:v>
                </c:pt>
                <c:pt idx="995">
                  <c:v>0.39191300000000001</c:v>
                </c:pt>
                <c:pt idx="996">
                  <c:v>0.39219769999999998</c:v>
                </c:pt>
                <c:pt idx="997">
                  <c:v>0.39247579999999999</c:v>
                </c:pt>
                <c:pt idx="998">
                  <c:v>0.39275769999999999</c:v>
                </c:pt>
                <c:pt idx="999">
                  <c:v>0.3930477</c:v>
                </c:pt>
                <c:pt idx="1000">
                  <c:v>0.39334360000000002</c:v>
                </c:pt>
                <c:pt idx="1001">
                  <c:v>0.3936383</c:v>
                </c:pt>
                <c:pt idx="1002">
                  <c:v>0.3939223</c:v>
                </c:pt>
                <c:pt idx="1003">
                  <c:v>0.39418560000000002</c:v>
                </c:pt>
                <c:pt idx="1004">
                  <c:v>0.39441949999999998</c:v>
                </c:pt>
                <c:pt idx="1005">
                  <c:v>0.39461669999999999</c:v>
                </c:pt>
                <c:pt idx="1006">
                  <c:v>0.39477319999999999</c:v>
                </c:pt>
                <c:pt idx="1007">
                  <c:v>0.39488810000000002</c:v>
                </c:pt>
                <c:pt idx="1008">
                  <c:v>0.39496559999999997</c:v>
                </c:pt>
                <c:pt idx="1009">
                  <c:v>0.3950129</c:v>
                </c:pt>
                <c:pt idx="1010">
                  <c:v>0.39504080000000003</c:v>
                </c:pt>
                <c:pt idx="1011">
                  <c:v>0.39505879999999999</c:v>
                </c:pt>
                <c:pt idx="1012">
                  <c:v>0.39507219999999998</c:v>
                </c:pt>
                <c:pt idx="1013">
                  <c:v>0.39508080000000001</c:v>
                </c:pt>
                <c:pt idx="1014">
                  <c:v>0.39507979999999998</c:v>
                </c:pt>
                <c:pt idx="1015">
                  <c:v>0.39506269999999999</c:v>
                </c:pt>
                <c:pt idx="1016">
                  <c:v>0.39502779999999998</c:v>
                </c:pt>
                <c:pt idx="1017">
                  <c:v>0.39497949999999998</c:v>
                </c:pt>
                <c:pt idx="1018">
                  <c:v>0.39493010000000001</c:v>
                </c:pt>
                <c:pt idx="1019">
                  <c:v>0.39489669999999999</c:v>
                </c:pt>
                <c:pt idx="1020">
                  <c:v>0.3948933</c:v>
                </c:pt>
                <c:pt idx="1021">
                  <c:v>0.3949279</c:v>
                </c:pt>
                <c:pt idx="1022">
                  <c:v>0.39500010000000002</c:v>
                </c:pt>
                <c:pt idx="1023">
                  <c:v>0.39510240000000002</c:v>
                </c:pt>
                <c:pt idx="1024">
                  <c:v>0.39522570000000001</c:v>
                </c:pt>
                <c:pt idx="1025">
                  <c:v>0.3953643</c:v>
                </c:pt>
                <c:pt idx="1026">
                  <c:v>0.39551819999999999</c:v>
                </c:pt>
                <c:pt idx="1027">
                  <c:v>0.39569179999999998</c:v>
                </c:pt>
                <c:pt idx="1028">
                  <c:v>0.39588889999999999</c:v>
                </c:pt>
                <c:pt idx="1029">
                  <c:v>0.3961073</c:v>
                </c:pt>
                <c:pt idx="1030">
                  <c:v>0.3963373</c:v>
                </c:pt>
                <c:pt idx="1031">
                  <c:v>0.39656330000000001</c:v>
                </c:pt>
                <c:pt idx="1032">
                  <c:v>0.39676980000000001</c:v>
                </c:pt>
                <c:pt idx="1033">
                  <c:v>0.39694639999999998</c:v>
                </c:pt>
                <c:pt idx="1034">
                  <c:v>0.39709280000000002</c:v>
                </c:pt>
                <c:pt idx="1035">
                  <c:v>0.3972175</c:v>
                </c:pt>
                <c:pt idx="1036">
                  <c:v>0.39733390000000002</c:v>
                </c:pt>
                <c:pt idx="1037">
                  <c:v>0.3974529</c:v>
                </c:pt>
                <c:pt idx="1038">
                  <c:v>0.39757789999999998</c:v>
                </c:pt>
                <c:pt idx="1039">
                  <c:v>0.39770359999999999</c:v>
                </c:pt>
                <c:pt idx="1040">
                  <c:v>0.3978198</c:v>
                </c:pt>
                <c:pt idx="1041">
                  <c:v>0.39791599999999999</c:v>
                </c:pt>
                <c:pt idx="1042">
                  <c:v>0.39798679999999997</c:v>
                </c:pt>
                <c:pt idx="1043">
                  <c:v>0.39803430000000001</c:v>
                </c:pt>
                <c:pt idx="1044">
                  <c:v>0.39806619999999998</c:v>
                </c:pt>
                <c:pt idx="1045">
                  <c:v>0.39809169999999999</c:v>
                </c:pt>
                <c:pt idx="1046">
                  <c:v>0.39811649999999998</c:v>
                </c:pt>
                <c:pt idx="1047">
                  <c:v>0.39814110000000003</c:v>
                </c:pt>
                <c:pt idx="1048">
                  <c:v>0.39816069999999998</c:v>
                </c:pt>
                <c:pt idx="1049">
                  <c:v>0.39816879999999999</c:v>
                </c:pt>
                <c:pt idx="1050">
                  <c:v>0.39815859999999997</c:v>
                </c:pt>
                <c:pt idx="1051">
                  <c:v>0.39812570000000003</c:v>
                </c:pt>
                <c:pt idx="1052">
                  <c:v>0.39806819999999998</c:v>
                </c:pt>
                <c:pt idx="1053">
                  <c:v>0.39798460000000002</c:v>
                </c:pt>
                <c:pt idx="1054">
                  <c:v>0.39787499999999998</c:v>
                </c:pt>
                <c:pt idx="1055">
                  <c:v>0.39774130000000002</c:v>
                </c:pt>
                <c:pt idx="1056">
                  <c:v>0.3975902</c:v>
                </c:pt>
                <c:pt idx="1057">
                  <c:v>0.3974338</c:v>
                </c:pt>
                <c:pt idx="1058">
                  <c:v>0.39728920000000001</c:v>
                </c:pt>
                <c:pt idx="1059">
                  <c:v>0.39717459999999999</c:v>
                </c:pt>
                <c:pt idx="1060">
                  <c:v>0.39710259999999997</c:v>
                </c:pt>
                <c:pt idx="1061">
                  <c:v>0.39707520000000002</c:v>
                </c:pt>
                <c:pt idx="1062">
                  <c:v>0.3970803</c:v>
                </c:pt>
                <c:pt idx="1063">
                  <c:v>0.39709620000000001</c:v>
                </c:pt>
                <c:pt idx="1064">
                  <c:v>0.39709739999999999</c:v>
                </c:pt>
                <c:pt idx="1065">
                  <c:v>0.39706219999999998</c:v>
                </c:pt>
                <c:pt idx="1066">
                  <c:v>0.39698030000000001</c:v>
                </c:pt>
                <c:pt idx="1067">
                  <c:v>0.39685409999999999</c:v>
                </c:pt>
                <c:pt idx="1068">
                  <c:v>0.39669500000000002</c:v>
                </c:pt>
                <c:pt idx="1069">
                  <c:v>0.39651710000000001</c:v>
                </c:pt>
                <c:pt idx="1070">
                  <c:v>0.39633170000000001</c:v>
                </c:pt>
                <c:pt idx="1071">
                  <c:v>0.39614329999999998</c:v>
                </c:pt>
                <c:pt idx="1072">
                  <c:v>0.39595140000000001</c:v>
                </c:pt>
                <c:pt idx="1073">
                  <c:v>0.39575359999999998</c:v>
                </c:pt>
                <c:pt idx="1074">
                  <c:v>0.39555030000000002</c:v>
                </c:pt>
                <c:pt idx="1075">
                  <c:v>0.39534530000000001</c:v>
                </c:pt>
                <c:pt idx="1076">
                  <c:v>0.39514589999999999</c:v>
                </c:pt>
                <c:pt idx="1077">
                  <c:v>0.3949589</c:v>
                </c:pt>
                <c:pt idx="1078">
                  <c:v>0.39478649999999998</c:v>
                </c:pt>
                <c:pt idx="1079">
                  <c:v>0.39462589999999997</c:v>
                </c:pt>
                <c:pt idx="1080">
                  <c:v>0.39447009999999999</c:v>
                </c:pt>
                <c:pt idx="1081">
                  <c:v>0.39431119999999997</c:v>
                </c:pt>
                <c:pt idx="1082">
                  <c:v>0.39414250000000001</c:v>
                </c:pt>
                <c:pt idx="1083">
                  <c:v>0.39396120000000001</c:v>
                </c:pt>
                <c:pt idx="1084">
                  <c:v>0.39376630000000001</c:v>
                </c:pt>
                <c:pt idx="1085">
                  <c:v>0.39355699999999999</c:v>
                </c:pt>
                <c:pt idx="1086">
                  <c:v>0.39333069999999998</c:v>
                </c:pt>
                <c:pt idx="1087">
                  <c:v>0.3930826</c:v>
                </c:pt>
                <c:pt idx="1088">
                  <c:v>0.3928083</c:v>
                </c:pt>
                <c:pt idx="1089">
                  <c:v>0.39250679999999999</c:v>
                </c:pt>
                <c:pt idx="1090">
                  <c:v>0.3921828</c:v>
                </c:pt>
                <c:pt idx="1091">
                  <c:v>0.39184639999999998</c:v>
                </c:pt>
                <c:pt idx="1092">
                  <c:v>0.39150990000000002</c:v>
                </c:pt>
                <c:pt idx="1093">
                  <c:v>0.39118409999999998</c:v>
                </c:pt>
                <c:pt idx="1094">
                  <c:v>0.39087430000000001</c:v>
                </c:pt>
                <c:pt idx="1095">
                  <c:v>0.39057910000000001</c:v>
                </c:pt>
                <c:pt idx="1096">
                  <c:v>0.39029190000000002</c:v>
                </c:pt>
                <c:pt idx="1097">
                  <c:v>0.39000449999999998</c:v>
                </c:pt>
                <c:pt idx="1098">
                  <c:v>0.38971090000000003</c:v>
                </c:pt>
                <c:pt idx="1099">
                  <c:v>0.3894088</c:v>
                </c:pt>
                <c:pt idx="1100">
                  <c:v>0.38910020000000001</c:v>
                </c:pt>
                <c:pt idx="1101">
                  <c:v>0.3887891</c:v>
                </c:pt>
                <c:pt idx="1102">
                  <c:v>0.38847999999999999</c:v>
                </c:pt>
                <c:pt idx="1103">
                  <c:v>0.38817699999999999</c:v>
                </c:pt>
                <c:pt idx="1104">
                  <c:v>0.38788329999999999</c:v>
                </c:pt>
                <c:pt idx="1105">
                  <c:v>0.38760230000000001</c:v>
                </c:pt>
                <c:pt idx="1106">
                  <c:v>0.38733719999999999</c:v>
                </c:pt>
                <c:pt idx="1107">
                  <c:v>0.38709090000000002</c:v>
                </c:pt>
                <c:pt idx="1108">
                  <c:v>0.38686300000000001</c:v>
                </c:pt>
                <c:pt idx="1109">
                  <c:v>0.38664959999999998</c:v>
                </c:pt>
                <c:pt idx="1110">
                  <c:v>0.38644309999999998</c:v>
                </c:pt>
                <c:pt idx="1111">
                  <c:v>0.3862331</c:v>
                </c:pt>
                <c:pt idx="1112">
                  <c:v>0.38601099999999999</c:v>
                </c:pt>
                <c:pt idx="1113">
                  <c:v>0.38577230000000001</c:v>
                </c:pt>
                <c:pt idx="1114">
                  <c:v>0.38551869999999999</c:v>
                </c:pt>
                <c:pt idx="1115">
                  <c:v>0.38525700000000002</c:v>
                </c:pt>
                <c:pt idx="1116">
                  <c:v>0.3849959</c:v>
                </c:pt>
                <c:pt idx="1117">
                  <c:v>0.38474360000000002</c:v>
                </c:pt>
                <c:pt idx="1118">
                  <c:v>0.38450420000000002</c:v>
                </c:pt>
                <c:pt idx="1119">
                  <c:v>0.38427739999999999</c:v>
                </c:pt>
                <c:pt idx="1120">
                  <c:v>0.38405980000000001</c:v>
                </c:pt>
                <c:pt idx="1121">
                  <c:v>0.38384750000000001</c:v>
                </c:pt>
                <c:pt idx="1122">
                  <c:v>0.38363619999999998</c:v>
                </c:pt>
                <c:pt idx="1123">
                  <c:v>0.38342290000000001</c:v>
                </c:pt>
                <c:pt idx="1124">
                  <c:v>0.38320530000000003</c:v>
                </c:pt>
                <c:pt idx="1125">
                  <c:v>0.38298019999999999</c:v>
                </c:pt>
                <c:pt idx="1126">
                  <c:v>0.38274570000000002</c:v>
                </c:pt>
                <c:pt idx="1127">
                  <c:v>0.38250079999999997</c:v>
                </c:pt>
                <c:pt idx="1128">
                  <c:v>0.3822488</c:v>
                </c:pt>
                <c:pt idx="1129">
                  <c:v>0.38199650000000002</c:v>
                </c:pt>
                <c:pt idx="1130">
                  <c:v>0.38175340000000002</c:v>
                </c:pt>
                <c:pt idx="1131">
                  <c:v>0.3815288</c:v>
                </c:pt>
                <c:pt idx="1132">
                  <c:v>0.38132700000000003</c:v>
                </c:pt>
                <c:pt idx="1133">
                  <c:v>0.38114530000000002</c:v>
                </c:pt>
                <c:pt idx="1134">
                  <c:v>0.38097379999999997</c:v>
                </c:pt>
                <c:pt idx="1135">
                  <c:v>0.38079930000000001</c:v>
                </c:pt>
                <c:pt idx="1136">
                  <c:v>0.38061070000000002</c:v>
                </c:pt>
                <c:pt idx="1137">
                  <c:v>0.38040299999999999</c:v>
                </c:pt>
                <c:pt idx="1138">
                  <c:v>0.38017970000000001</c:v>
                </c:pt>
                <c:pt idx="1139">
                  <c:v>0.3799517</c:v>
                </c:pt>
                <c:pt idx="1140">
                  <c:v>0.3797334</c:v>
                </c:pt>
                <c:pt idx="1141">
                  <c:v>0.37953700000000001</c:v>
                </c:pt>
                <c:pt idx="1142">
                  <c:v>0.37937100000000001</c:v>
                </c:pt>
                <c:pt idx="1143">
                  <c:v>0.3792393</c:v>
                </c:pt>
                <c:pt idx="1144">
                  <c:v>0.37914340000000002</c:v>
                </c:pt>
                <c:pt idx="1145">
                  <c:v>0.3790849</c:v>
                </c:pt>
                <c:pt idx="1146">
                  <c:v>0.3790675</c:v>
                </c:pt>
                <c:pt idx="1147">
                  <c:v>0.37909500000000002</c:v>
                </c:pt>
                <c:pt idx="1148">
                  <c:v>0.37916949999999999</c:v>
                </c:pt>
                <c:pt idx="1149">
                  <c:v>0.3792874</c:v>
                </c:pt>
                <c:pt idx="1150">
                  <c:v>0.3794382</c:v>
                </c:pt>
                <c:pt idx="1151">
                  <c:v>0.37960549999999998</c:v>
                </c:pt>
                <c:pt idx="1152">
                  <c:v>0.37976969999999999</c:v>
                </c:pt>
                <c:pt idx="1153">
                  <c:v>0.3799149</c:v>
                </c:pt>
                <c:pt idx="1154">
                  <c:v>0.38002989999999998</c:v>
                </c:pt>
                <c:pt idx="1155">
                  <c:v>0.3801118</c:v>
                </c:pt>
                <c:pt idx="1156">
                  <c:v>0.38016509999999998</c:v>
                </c:pt>
                <c:pt idx="1157">
                  <c:v>0.3801988</c:v>
                </c:pt>
                <c:pt idx="1158">
                  <c:v>0.3802238</c:v>
                </c:pt>
                <c:pt idx="1159">
                  <c:v>0.38025009999999998</c:v>
                </c:pt>
                <c:pt idx="1160">
                  <c:v>0.38028650000000003</c:v>
                </c:pt>
                <c:pt idx="1161">
                  <c:v>0.3803395</c:v>
                </c:pt>
                <c:pt idx="1162">
                  <c:v>0.3804131</c:v>
                </c:pt>
                <c:pt idx="1163">
                  <c:v>0.38050889999999998</c:v>
                </c:pt>
                <c:pt idx="1164">
                  <c:v>0.38062570000000001</c:v>
                </c:pt>
                <c:pt idx="1165">
                  <c:v>0.38075940000000003</c:v>
                </c:pt>
                <c:pt idx="1166">
                  <c:v>0.3809052</c:v>
                </c:pt>
                <c:pt idx="1167">
                  <c:v>0.38105909999999998</c:v>
                </c:pt>
                <c:pt idx="1168">
                  <c:v>0.38121949999999999</c:v>
                </c:pt>
                <c:pt idx="1169">
                  <c:v>0.38138879999999997</c:v>
                </c:pt>
                <c:pt idx="1170">
                  <c:v>0.38157049999999998</c:v>
                </c:pt>
                <c:pt idx="1171">
                  <c:v>0.3817681</c:v>
                </c:pt>
                <c:pt idx="1172">
                  <c:v>0.38198080000000001</c:v>
                </c:pt>
                <c:pt idx="1173">
                  <c:v>0.38220199999999999</c:v>
                </c:pt>
                <c:pt idx="1174">
                  <c:v>0.38241950000000002</c:v>
                </c:pt>
                <c:pt idx="1175">
                  <c:v>0.3826195</c:v>
                </c:pt>
                <c:pt idx="1176">
                  <c:v>0.3827913</c:v>
                </c:pt>
                <c:pt idx="1177">
                  <c:v>0.38293050000000001</c:v>
                </c:pt>
                <c:pt idx="1178">
                  <c:v>0.38304189999999999</c:v>
                </c:pt>
                <c:pt idx="1179">
                  <c:v>0.38313710000000001</c:v>
                </c:pt>
                <c:pt idx="1180">
                  <c:v>0.38323210000000002</c:v>
                </c:pt>
                <c:pt idx="1181">
                  <c:v>0.38334059999999998</c:v>
                </c:pt>
                <c:pt idx="1182">
                  <c:v>0.38347110000000001</c:v>
                </c:pt>
                <c:pt idx="1183">
                  <c:v>0.38362600000000002</c:v>
                </c:pt>
                <c:pt idx="1184">
                  <c:v>0.38380130000000001</c:v>
                </c:pt>
                <c:pt idx="1185">
                  <c:v>0.38399060000000002</c:v>
                </c:pt>
                <c:pt idx="1186">
                  <c:v>0.38418629999999998</c:v>
                </c:pt>
                <c:pt idx="1187">
                  <c:v>0.38438280000000002</c:v>
                </c:pt>
                <c:pt idx="1188">
                  <c:v>0.38457560000000002</c:v>
                </c:pt>
                <c:pt idx="1189">
                  <c:v>0.38476199999999999</c:v>
                </c:pt>
                <c:pt idx="1190">
                  <c:v>0.3849399</c:v>
                </c:pt>
                <c:pt idx="1191">
                  <c:v>0.3851079</c:v>
                </c:pt>
                <c:pt idx="1192">
                  <c:v>0.38526549999999998</c:v>
                </c:pt>
                <c:pt idx="1193">
                  <c:v>0.38541429999999999</c:v>
                </c:pt>
                <c:pt idx="1194">
                  <c:v>0.38555709999999999</c:v>
                </c:pt>
                <c:pt idx="1195">
                  <c:v>0.38569789999999998</c:v>
                </c:pt>
                <c:pt idx="1196">
                  <c:v>0.38584000000000002</c:v>
                </c:pt>
                <c:pt idx="1197">
                  <c:v>0.38598569999999999</c:v>
                </c:pt>
                <c:pt idx="1198">
                  <c:v>0.38613609999999998</c:v>
                </c:pt>
                <c:pt idx="1199">
                  <c:v>0.38629019999999997</c:v>
                </c:pt>
                <c:pt idx="1200">
                  <c:v>0.38644679999999998</c:v>
                </c:pt>
                <c:pt idx="1201">
                  <c:v>0.3866038</c:v>
                </c:pt>
                <c:pt idx="1202">
                  <c:v>0.38675850000000001</c:v>
                </c:pt>
                <c:pt idx="1203">
                  <c:v>0.38690580000000002</c:v>
                </c:pt>
                <c:pt idx="1204">
                  <c:v>0.3870381</c:v>
                </c:pt>
                <c:pt idx="1205">
                  <c:v>0.38714559999999998</c:v>
                </c:pt>
                <c:pt idx="1206">
                  <c:v>0.38721749999999999</c:v>
                </c:pt>
                <c:pt idx="1207">
                  <c:v>0.38724520000000001</c:v>
                </c:pt>
                <c:pt idx="1208">
                  <c:v>0.38722570000000001</c:v>
                </c:pt>
                <c:pt idx="1209">
                  <c:v>0.3871636</c:v>
                </c:pt>
                <c:pt idx="1210">
                  <c:v>0.38707079999999999</c:v>
                </c:pt>
                <c:pt idx="1211">
                  <c:v>0.38696619999999998</c:v>
                </c:pt>
                <c:pt idx="1212">
                  <c:v>0.38687310000000003</c:v>
                </c:pt>
                <c:pt idx="1213">
                  <c:v>0.38681480000000001</c:v>
                </c:pt>
                <c:pt idx="1214">
                  <c:v>0.38681460000000001</c:v>
                </c:pt>
                <c:pt idx="1215">
                  <c:v>0.38689459999999998</c:v>
                </c:pt>
                <c:pt idx="1216">
                  <c:v>0.38707209999999997</c:v>
                </c:pt>
                <c:pt idx="1217">
                  <c:v>0.38736019999999999</c:v>
                </c:pt>
                <c:pt idx="1218">
                  <c:v>0.3877642</c:v>
                </c:pt>
                <c:pt idx="1219">
                  <c:v>0.38827859999999997</c:v>
                </c:pt>
                <c:pt idx="1220">
                  <c:v>0.38888590000000001</c:v>
                </c:pt>
                <c:pt idx="1221">
                  <c:v>0.38955770000000001</c:v>
                </c:pt>
                <c:pt idx="1222">
                  <c:v>0.39026110000000003</c:v>
                </c:pt>
                <c:pt idx="1223">
                  <c:v>0.3909608</c:v>
                </c:pt>
                <c:pt idx="1224">
                  <c:v>0.39162750000000002</c:v>
                </c:pt>
                <c:pt idx="1225">
                  <c:v>0.39224239999999999</c:v>
                </c:pt>
                <c:pt idx="1226">
                  <c:v>0.39279649999999999</c:v>
                </c:pt>
                <c:pt idx="1227">
                  <c:v>0.39329069999999999</c:v>
                </c:pt>
                <c:pt idx="1228">
                  <c:v>0.39373130000000001</c:v>
                </c:pt>
                <c:pt idx="1229">
                  <c:v>0.39412760000000002</c:v>
                </c:pt>
                <c:pt idx="1230">
                  <c:v>0.39448949999999999</c:v>
                </c:pt>
                <c:pt idx="1231">
                  <c:v>0.39482600000000001</c:v>
                </c:pt>
                <c:pt idx="1232">
                  <c:v>0.39514719999999998</c:v>
                </c:pt>
                <c:pt idx="1233">
                  <c:v>0.39546290000000001</c:v>
                </c:pt>
                <c:pt idx="1234">
                  <c:v>0.39578160000000001</c:v>
                </c:pt>
                <c:pt idx="1235">
                  <c:v>0.39610840000000003</c:v>
                </c:pt>
                <c:pt idx="1236">
                  <c:v>0.39644289999999999</c:v>
                </c:pt>
                <c:pt idx="1237">
                  <c:v>0.39677869999999998</c:v>
                </c:pt>
                <c:pt idx="1238">
                  <c:v>0.39710580000000001</c:v>
                </c:pt>
                <c:pt idx="1239">
                  <c:v>0.39741510000000002</c:v>
                </c:pt>
                <c:pt idx="1240">
                  <c:v>0.39770250000000001</c:v>
                </c:pt>
                <c:pt idx="1241">
                  <c:v>0.39797189999999999</c:v>
                </c:pt>
                <c:pt idx="1242">
                  <c:v>0.39823370000000002</c:v>
                </c:pt>
                <c:pt idx="1243">
                  <c:v>0.39850180000000002</c:v>
                </c:pt>
                <c:pt idx="1244">
                  <c:v>0.39878730000000001</c:v>
                </c:pt>
                <c:pt idx="1245">
                  <c:v>0.39909359999999999</c:v>
                </c:pt>
                <c:pt idx="1246">
                  <c:v>0.39941589999999999</c:v>
                </c:pt>
                <c:pt idx="1247">
                  <c:v>0.39974290000000001</c:v>
                </c:pt>
                <c:pt idx="1248">
                  <c:v>0.40006340000000001</c:v>
                </c:pt>
                <c:pt idx="1249">
                  <c:v>0.40036929999999998</c:v>
                </c:pt>
                <c:pt idx="1250">
                  <c:v>0.40066059999999998</c:v>
                </c:pt>
                <c:pt idx="1251">
                  <c:v>0.4009431</c:v>
                </c:pt>
                <c:pt idx="1252">
                  <c:v>0.40122580000000002</c:v>
                </c:pt>
                <c:pt idx="1253">
                  <c:v>0.40151569999999998</c:v>
                </c:pt>
                <c:pt idx="1254">
                  <c:v>0.40181489999999997</c:v>
                </c:pt>
                <c:pt idx="1255">
                  <c:v>0.40211989999999997</c:v>
                </c:pt>
                <c:pt idx="1256">
                  <c:v>0.40242529999999999</c:v>
                </c:pt>
                <c:pt idx="1257">
                  <c:v>0.40272669999999999</c:v>
                </c:pt>
                <c:pt idx="1258">
                  <c:v>0.4030242</c:v>
                </c:pt>
                <c:pt idx="1259">
                  <c:v>0.40332230000000002</c:v>
                </c:pt>
                <c:pt idx="1260">
                  <c:v>0.40362890000000001</c:v>
                </c:pt>
                <c:pt idx="1261">
                  <c:v>0.40395029999999998</c:v>
                </c:pt>
                <c:pt idx="1262">
                  <c:v>0.40428940000000002</c:v>
                </c:pt>
                <c:pt idx="1263">
                  <c:v>0.40464359999999999</c:v>
                </c:pt>
                <c:pt idx="1264">
                  <c:v>0.40500629999999999</c:v>
                </c:pt>
                <c:pt idx="1265">
                  <c:v>0.40536889999999998</c:v>
                </c:pt>
                <c:pt idx="1266">
                  <c:v>0.405723</c:v>
                </c:pt>
                <c:pt idx="1267">
                  <c:v>0.40606140000000002</c:v>
                </c:pt>
                <c:pt idx="1268">
                  <c:v>0.40637889999999999</c:v>
                </c:pt>
                <c:pt idx="1269">
                  <c:v>0.4066709</c:v>
                </c:pt>
                <c:pt idx="1270">
                  <c:v>0.40693319999999999</c:v>
                </c:pt>
                <c:pt idx="1271">
                  <c:v>0.40716370000000002</c:v>
                </c:pt>
                <c:pt idx="1272">
                  <c:v>0.40736220000000001</c:v>
                </c:pt>
                <c:pt idx="1273">
                  <c:v>0.40753210000000001</c:v>
                </c:pt>
                <c:pt idx="1274">
                  <c:v>0.40767949999999997</c:v>
                </c:pt>
                <c:pt idx="1275">
                  <c:v>0.40781139999999999</c:v>
                </c:pt>
                <c:pt idx="1276">
                  <c:v>0.40793249999999998</c:v>
                </c:pt>
                <c:pt idx="1277">
                  <c:v>0.40804200000000002</c:v>
                </c:pt>
                <c:pt idx="1278">
                  <c:v>0.408134</c:v>
                </c:pt>
                <c:pt idx="1279">
                  <c:v>0.40819949999999999</c:v>
                </c:pt>
                <c:pt idx="1280">
                  <c:v>0.4082305</c:v>
                </c:pt>
                <c:pt idx="1281">
                  <c:v>0.40822370000000002</c:v>
                </c:pt>
                <c:pt idx="1282">
                  <c:v>0.40818310000000002</c:v>
                </c:pt>
                <c:pt idx="1283">
                  <c:v>0.40811789999999998</c:v>
                </c:pt>
                <c:pt idx="1284">
                  <c:v>0.40804089999999998</c:v>
                </c:pt>
                <c:pt idx="1285">
                  <c:v>0.40796280000000001</c:v>
                </c:pt>
                <c:pt idx="1286">
                  <c:v>0.40789219999999998</c:v>
                </c:pt>
                <c:pt idx="1287">
                  <c:v>0.40783550000000002</c:v>
                </c:pt>
                <c:pt idx="1288">
                  <c:v>0.4078003</c:v>
                </c:pt>
                <c:pt idx="1289">
                  <c:v>0.40779979999999999</c:v>
                </c:pt>
                <c:pt idx="1290">
                  <c:v>0.40785549999999998</c:v>
                </c:pt>
                <c:pt idx="1291">
                  <c:v>0.40799419999999997</c:v>
                </c:pt>
                <c:pt idx="1292">
                  <c:v>0.40824579999999999</c:v>
                </c:pt>
                <c:pt idx="1293">
                  <c:v>0.40863709999999998</c:v>
                </c:pt>
                <c:pt idx="1294">
                  <c:v>0.4091842</c:v>
                </c:pt>
                <c:pt idx="1295">
                  <c:v>0.40989179999999997</c:v>
                </c:pt>
                <c:pt idx="1296">
                  <c:v>0.41075060000000002</c:v>
                </c:pt>
                <c:pt idx="1297">
                  <c:v>0.41174129999999998</c:v>
                </c:pt>
                <c:pt idx="1298">
                  <c:v>0.41283389999999998</c:v>
                </c:pt>
                <c:pt idx="1299">
                  <c:v>0.41399409999999998</c:v>
                </c:pt>
                <c:pt idx="1300">
                  <c:v>0.41518549999999999</c:v>
                </c:pt>
                <c:pt idx="1301">
                  <c:v>0.41636970000000001</c:v>
                </c:pt>
                <c:pt idx="1302">
                  <c:v>0.41751159999999998</c:v>
                </c:pt>
                <c:pt idx="1303">
                  <c:v>0.41858240000000002</c:v>
                </c:pt>
                <c:pt idx="1304">
                  <c:v>0.41956009999999999</c:v>
                </c:pt>
                <c:pt idx="1305">
                  <c:v>0.42043449999999999</c:v>
                </c:pt>
                <c:pt idx="1306">
                  <c:v>0.42120760000000002</c:v>
                </c:pt>
                <c:pt idx="1307">
                  <c:v>0.42189149999999997</c:v>
                </c:pt>
                <c:pt idx="1308">
                  <c:v>0.42250520000000003</c:v>
                </c:pt>
                <c:pt idx="1309">
                  <c:v>0.4230698</c:v>
                </c:pt>
                <c:pt idx="1310">
                  <c:v>0.42360589999999998</c:v>
                </c:pt>
                <c:pt idx="1311">
                  <c:v>0.42412889999999998</c:v>
                </c:pt>
                <c:pt idx="1312">
                  <c:v>0.42464980000000002</c:v>
                </c:pt>
                <c:pt idx="1313">
                  <c:v>0.42517509999999997</c:v>
                </c:pt>
                <c:pt idx="1314">
                  <c:v>0.42570720000000001</c:v>
                </c:pt>
                <c:pt idx="1315">
                  <c:v>0.42624380000000001</c:v>
                </c:pt>
                <c:pt idx="1316">
                  <c:v>0.42677939999999998</c:v>
                </c:pt>
                <c:pt idx="1317">
                  <c:v>0.42730499999999999</c:v>
                </c:pt>
                <c:pt idx="1318">
                  <c:v>0.42781079999999999</c:v>
                </c:pt>
                <c:pt idx="1319">
                  <c:v>0.42828889999999997</c:v>
                </c:pt>
                <c:pt idx="1320">
                  <c:v>0.42873709999999998</c:v>
                </c:pt>
                <c:pt idx="1321">
                  <c:v>0.42916009999999999</c:v>
                </c:pt>
                <c:pt idx="1322">
                  <c:v>0.42956810000000001</c:v>
                </c:pt>
                <c:pt idx="1323">
                  <c:v>0.42997289999999999</c:v>
                </c:pt>
                <c:pt idx="1324">
                  <c:v>0.43038369999999998</c:v>
                </c:pt>
                <c:pt idx="1325">
                  <c:v>0.43080180000000001</c:v>
                </c:pt>
                <c:pt idx="1326">
                  <c:v>0.43122080000000002</c:v>
                </c:pt>
                <c:pt idx="1327">
                  <c:v>0.43162869999999998</c:v>
                </c:pt>
                <c:pt idx="1328">
                  <c:v>0.43201420000000001</c:v>
                </c:pt>
                <c:pt idx="1329">
                  <c:v>0.43237100000000001</c:v>
                </c:pt>
                <c:pt idx="1330">
                  <c:v>0.4327008</c:v>
                </c:pt>
                <c:pt idx="1331">
                  <c:v>0.43301250000000002</c:v>
                </c:pt>
                <c:pt idx="1332">
                  <c:v>0.43331740000000002</c:v>
                </c:pt>
                <c:pt idx="1333">
                  <c:v>0.43362499999999998</c:v>
                </c:pt>
                <c:pt idx="1334">
                  <c:v>0.4339404</c:v>
                </c:pt>
                <c:pt idx="1335">
                  <c:v>0.43426389999999998</c:v>
                </c:pt>
                <c:pt idx="1336">
                  <c:v>0.43459589999999998</c:v>
                </c:pt>
                <c:pt idx="1337">
                  <c:v>0.43493959999999998</c:v>
                </c:pt>
                <c:pt idx="1338">
                  <c:v>0.435305</c:v>
                </c:pt>
                <c:pt idx="1339">
                  <c:v>0.43570740000000002</c:v>
                </c:pt>
                <c:pt idx="1340">
                  <c:v>0.43616260000000001</c:v>
                </c:pt>
                <c:pt idx="1341">
                  <c:v>0.4366834</c:v>
                </c:pt>
                <c:pt idx="1342">
                  <c:v>0.43727559999999999</c:v>
                </c:pt>
                <c:pt idx="1343">
                  <c:v>0.43793710000000002</c:v>
                </c:pt>
                <c:pt idx="1344">
                  <c:v>0.43866080000000002</c:v>
                </c:pt>
                <c:pt idx="1345">
                  <c:v>0.43943759999999998</c:v>
                </c:pt>
                <c:pt idx="1346">
                  <c:v>0.44025999999999998</c:v>
                </c:pt>
                <c:pt idx="1347">
                  <c:v>0.44112129999999999</c:v>
                </c:pt>
                <c:pt idx="1348">
                  <c:v>0.44201420000000002</c:v>
                </c:pt>
                <c:pt idx="1349">
                  <c:v>0.4429285</c:v>
                </c:pt>
                <c:pt idx="1350">
                  <c:v>0.44385010000000003</c:v>
                </c:pt>
                <c:pt idx="1351">
                  <c:v>0.44476339999999998</c:v>
                </c:pt>
                <c:pt idx="1352">
                  <c:v>0.445656</c:v>
                </c:pt>
                <c:pt idx="1353">
                  <c:v>0.44652180000000002</c:v>
                </c:pt>
                <c:pt idx="1354">
                  <c:v>0.44736399999999998</c:v>
                </c:pt>
                <c:pt idx="1355">
                  <c:v>0.44819249999999999</c:v>
                </c:pt>
                <c:pt idx="1356">
                  <c:v>0.44901869999999999</c:v>
                </c:pt>
                <c:pt idx="1357">
                  <c:v>0.44984950000000001</c:v>
                </c:pt>
                <c:pt idx="1358">
                  <c:v>0.45068370000000002</c:v>
                </c:pt>
                <c:pt idx="1359">
                  <c:v>0.4515132</c:v>
                </c:pt>
                <c:pt idx="1360">
                  <c:v>0.45232869999999997</c:v>
                </c:pt>
                <c:pt idx="1361">
                  <c:v>0.45312599999999997</c:v>
                </c:pt>
                <c:pt idx="1362">
                  <c:v>0.45391100000000001</c:v>
                </c:pt>
                <c:pt idx="1363">
                  <c:v>0.45469870000000001</c:v>
                </c:pt>
                <c:pt idx="1364">
                  <c:v>0.45550930000000001</c:v>
                </c:pt>
                <c:pt idx="1365">
                  <c:v>0.45635900000000001</c:v>
                </c:pt>
                <c:pt idx="1366">
                  <c:v>0.45725359999999998</c:v>
                </c:pt>
                <c:pt idx="1367">
                  <c:v>0.45818609999999999</c:v>
                </c:pt>
                <c:pt idx="1368">
                  <c:v>0.45913900000000002</c:v>
                </c:pt>
                <c:pt idx="1369">
                  <c:v>0.46009270000000002</c:v>
                </c:pt>
                <c:pt idx="1370">
                  <c:v>0.46103</c:v>
                </c:pt>
                <c:pt idx="1371">
                  <c:v>0.4619414</c:v>
                </c:pt>
                <c:pt idx="1372">
                  <c:v>0.46282509999999999</c:v>
                </c:pt>
                <c:pt idx="1373">
                  <c:v>0.46368280000000001</c:v>
                </c:pt>
                <c:pt idx="1374">
                  <c:v>0.4645165</c:v>
                </c:pt>
                <c:pt idx="1375">
                  <c:v>0.46532590000000001</c:v>
                </c:pt>
                <c:pt idx="1376">
                  <c:v>0.4661112</c:v>
                </c:pt>
                <c:pt idx="1377">
                  <c:v>0.4668754</c:v>
                </c:pt>
                <c:pt idx="1378">
                  <c:v>0.46762749999999997</c:v>
                </c:pt>
                <c:pt idx="1379">
                  <c:v>0.46838220000000003</c:v>
                </c:pt>
                <c:pt idx="1380">
                  <c:v>0.46915420000000002</c:v>
                </c:pt>
                <c:pt idx="1381">
                  <c:v>0.46995290000000001</c:v>
                </c:pt>
                <c:pt idx="1382">
                  <c:v>0.47077780000000002</c:v>
                </c:pt>
                <c:pt idx="1383">
                  <c:v>0.47161789999999998</c:v>
                </c:pt>
                <c:pt idx="1384">
                  <c:v>0.47245619999999999</c:v>
                </c:pt>
                <c:pt idx="1385">
                  <c:v>0.47327649999999999</c:v>
                </c:pt>
                <c:pt idx="1386">
                  <c:v>0.47407060000000001</c:v>
                </c:pt>
                <c:pt idx="1387">
                  <c:v>0.47483979999999998</c:v>
                </c:pt>
                <c:pt idx="1388">
                  <c:v>0.47559279999999998</c:v>
                </c:pt>
                <c:pt idx="1389">
                  <c:v>0.4763385</c:v>
                </c:pt>
                <c:pt idx="1390">
                  <c:v>0.4770819</c:v>
                </c:pt>
                <c:pt idx="1391">
                  <c:v>0.47782140000000001</c:v>
                </c:pt>
                <c:pt idx="1392">
                  <c:v>0.47855310000000001</c:v>
                </c:pt>
                <c:pt idx="1393">
                  <c:v>0.47927599999999998</c:v>
                </c:pt>
                <c:pt idx="1394">
                  <c:v>0.47999839999999999</c:v>
                </c:pt>
                <c:pt idx="1395">
                  <c:v>0.48073729999999998</c:v>
                </c:pt>
                <c:pt idx="1396">
                  <c:v>0.48151529999999998</c:v>
                </c:pt>
                <c:pt idx="1397">
                  <c:v>0.48235090000000003</c:v>
                </c:pt>
                <c:pt idx="1398">
                  <c:v>0.48325129999999999</c:v>
                </c:pt>
                <c:pt idx="1399">
                  <c:v>0.484209</c:v>
                </c:pt>
                <c:pt idx="1400">
                  <c:v>0.48520570000000002</c:v>
                </c:pt>
                <c:pt idx="1401">
                  <c:v>0.48621959999999997</c:v>
                </c:pt>
                <c:pt idx="1402">
                  <c:v>0.4872319</c:v>
                </c:pt>
                <c:pt idx="1403">
                  <c:v>0.48823250000000001</c:v>
                </c:pt>
                <c:pt idx="1404">
                  <c:v>0.48921710000000002</c:v>
                </c:pt>
                <c:pt idx="1405">
                  <c:v>0.49018139999999999</c:v>
                </c:pt>
                <c:pt idx="1406">
                  <c:v>0.49111490000000002</c:v>
                </c:pt>
                <c:pt idx="1407">
                  <c:v>0.4919982</c:v>
                </c:pt>
                <c:pt idx="1408">
                  <c:v>0.4928052</c:v>
                </c:pt>
                <c:pt idx="1409">
                  <c:v>0.4935137</c:v>
                </c:pt>
                <c:pt idx="1410">
                  <c:v>0.49411189999999999</c:v>
                </c:pt>
                <c:pt idx="1411">
                  <c:v>0.49460409999999999</c:v>
                </c:pt>
                <c:pt idx="1412">
                  <c:v>0.49500739999999999</c:v>
                </c:pt>
                <c:pt idx="1413">
                  <c:v>0.49534640000000002</c:v>
                </c:pt>
                <c:pt idx="1414">
                  <c:v>0.49564330000000001</c:v>
                </c:pt>
                <c:pt idx="1415">
                  <c:v>0.4959113</c:v>
                </c:pt>
                <c:pt idx="1416">
                  <c:v>0.49615369999999998</c:v>
                </c:pt>
                <c:pt idx="1417">
                  <c:v>0.49636809999999998</c:v>
                </c:pt>
                <c:pt idx="1418">
                  <c:v>0.49655009999999999</c:v>
                </c:pt>
                <c:pt idx="1419">
                  <c:v>0.49669790000000003</c:v>
                </c:pt>
                <c:pt idx="1420">
                  <c:v>0.4968108</c:v>
                </c:pt>
                <c:pt idx="1421">
                  <c:v>0.49688729999999998</c:v>
                </c:pt>
                <c:pt idx="1422">
                  <c:v>0.49692180000000002</c:v>
                </c:pt>
                <c:pt idx="1423">
                  <c:v>0.4969056</c:v>
                </c:pt>
                <c:pt idx="1424">
                  <c:v>0.49683110000000003</c:v>
                </c:pt>
                <c:pt idx="1425">
                  <c:v>0.49669649999999999</c:v>
                </c:pt>
                <c:pt idx="1426">
                  <c:v>0.49651190000000001</c:v>
                </c:pt>
                <c:pt idx="1427">
                  <c:v>0.49629630000000002</c:v>
                </c:pt>
                <c:pt idx="1428">
                  <c:v>0.49607479999999998</c:v>
                </c:pt>
                <c:pt idx="1429">
                  <c:v>0.49586760000000002</c:v>
                </c:pt>
                <c:pt idx="1430">
                  <c:v>0.4956837</c:v>
                </c:pt>
                <c:pt idx="1431">
                  <c:v>0.49551970000000001</c:v>
                </c:pt>
                <c:pt idx="1432">
                  <c:v>0.4953632</c:v>
                </c:pt>
                <c:pt idx="1433">
                  <c:v>0.49519990000000003</c:v>
                </c:pt>
                <c:pt idx="1434">
                  <c:v>0.4950213</c:v>
                </c:pt>
                <c:pt idx="1435">
                  <c:v>0.49482739999999997</c:v>
                </c:pt>
                <c:pt idx="1436">
                  <c:v>0.49462539999999999</c:v>
                </c:pt>
                <c:pt idx="1437">
                  <c:v>0.49442269999999999</c:v>
                </c:pt>
                <c:pt idx="1438">
                  <c:v>0.4942223</c:v>
                </c:pt>
                <c:pt idx="1439">
                  <c:v>0.49402020000000002</c:v>
                </c:pt>
                <c:pt idx="1440">
                  <c:v>0.49380770000000002</c:v>
                </c:pt>
                <c:pt idx="1441">
                  <c:v>0.4935774</c:v>
                </c:pt>
                <c:pt idx="1442">
                  <c:v>0.49332700000000002</c:v>
                </c:pt>
                <c:pt idx="1443">
                  <c:v>0.49306070000000002</c:v>
                </c:pt>
                <c:pt idx="1444">
                  <c:v>0.49278470000000002</c:v>
                </c:pt>
                <c:pt idx="1445">
                  <c:v>0.49250290000000002</c:v>
                </c:pt>
                <c:pt idx="1446">
                  <c:v>0.49221100000000001</c:v>
                </c:pt>
                <c:pt idx="1447">
                  <c:v>0.49189749999999999</c:v>
                </c:pt>
                <c:pt idx="1448">
                  <c:v>0.49154680000000001</c:v>
                </c:pt>
                <c:pt idx="1449">
                  <c:v>0.49114799999999997</c:v>
                </c:pt>
                <c:pt idx="1450">
                  <c:v>0.49070069999999999</c:v>
                </c:pt>
                <c:pt idx="1451">
                  <c:v>0.49021700000000001</c:v>
                </c:pt>
                <c:pt idx="1452">
                  <c:v>0.48971900000000002</c:v>
                </c:pt>
                <c:pt idx="1453">
                  <c:v>0.48923240000000001</c:v>
                </c:pt>
                <c:pt idx="1454">
                  <c:v>0.48878310000000003</c:v>
                </c:pt>
                <c:pt idx="1455">
                  <c:v>0.48839110000000002</c:v>
                </c:pt>
                <c:pt idx="1456">
                  <c:v>0.48807289999999998</c:v>
                </c:pt>
                <c:pt idx="1457">
                  <c:v>0.48784240000000001</c:v>
                </c:pt>
                <c:pt idx="1458">
                  <c:v>0.48770839999999999</c:v>
                </c:pt>
                <c:pt idx="1459">
                  <c:v>0.48767329999999998</c:v>
                </c:pt>
                <c:pt idx="1460">
                  <c:v>0.48772589999999999</c:v>
                </c:pt>
                <c:pt idx="1461">
                  <c:v>0.4878402</c:v>
                </c:pt>
                <c:pt idx="1462">
                  <c:v>0.48797390000000002</c:v>
                </c:pt>
                <c:pt idx="1463">
                  <c:v>0.48807689999999998</c:v>
                </c:pt>
                <c:pt idx="1464">
                  <c:v>0.48810740000000002</c:v>
                </c:pt>
                <c:pt idx="1465">
                  <c:v>0.48804150000000002</c:v>
                </c:pt>
                <c:pt idx="1466">
                  <c:v>0.4878846</c:v>
                </c:pt>
                <c:pt idx="1467">
                  <c:v>0.48766900000000002</c:v>
                </c:pt>
                <c:pt idx="1468">
                  <c:v>0.48744799999999999</c:v>
                </c:pt>
                <c:pt idx="1469">
                  <c:v>0.4872785</c:v>
                </c:pt>
                <c:pt idx="1470">
                  <c:v>0.48720380000000002</c:v>
                </c:pt>
                <c:pt idx="1471">
                  <c:v>0.4872496</c:v>
                </c:pt>
                <c:pt idx="1472">
                  <c:v>0.48741810000000002</c:v>
                </c:pt>
                <c:pt idx="1473">
                  <c:v>0.48769430000000003</c:v>
                </c:pt>
                <c:pt idx="1474">
                  <c:v>0.4880524</c:v>
                </c:pt>
                <c:pt idx="1475">
                  <c:v>0.4884636</c:v>
                </c:pt>
                <c:pt idx="1476">
                  <c:v>0.4888998</c:v>
                </c:pt>
                <c:pt idx="1477">
                  <c:v>0.48933290000000002</c:v>
                </c:pt>
                <c:pt idx="1478">
                  <c:v>0.48973749999999999</c:v>
                </c:pt>
                <c:pt idx="1479">
                  <c:v>0.49009150000000001</c:v>
                </c:pt>
                <c:pt idx="1480">
                  <c:v>0.49037930000000002</c:v>
                </c:pt>
                <c:pt idx="1481">
                  <c:v>0.49059779999999997</c:v>
                </c:pt>
                <c:pt idx="1482">
                  <c:v>0.49075659999999999</c:v>
                </c:pt>
                <c:pt idx="1483">
                  <c:v>0.49087829999999999</c:v>
                </c:pt>
                <c:pt idx="1484">
                  <c:v>0.49098910000000001</c:v>
                </c:pt>
                <c:pt idx="1485">
                  <c:v>0.49111339999999998</c:v>
                </c:pt>
                <c:pt idx="1486">
                  <c:v>0.49126740000000002</c:v>
                </c:pt>
                <c:pt idx="1487">
                  <c:v>0.4914558</c:v>
                </c:pt>
                <c:pt idx="1488">
                  <c:v>0.49167529999999998</c:v>
                </c:pt>
                <c:pt idx="1489">
                  <c:v>0.49191859999999998</c:v>
                </c:pt>
                <c:pt idx="1490">
                  <c:v>0.49218030000000002</c:v>
                </c:pt>
                <c:pt idx="1491">
                  <c:v>0.49245719999999998</c:v>
                </c:pt>
                <c:pt idx="1492">
                  <c:v>0.49274800000000002</c:v>
                </c:pt>
                <c:pt idx="1493">
                  <c:v>0.49305100000000002</c:v>
                </c:pt>
                <c:pt idx="1494">
                  <c:v>0.49336229999999998</c:v>
                </c:pt>
                <c:pt idx="1495">
                  <c:v>0.49367739999999999</c:v>
                </c:pt>
                <c:pt idx="1496">
                  <c:v>0.49399419999999999</c:v>
                </c:pt>
                <c:pt idx="1497">
                  <c:v>0.49431649999999999</c:v>
                </c:pt>
                <c:pt idx="1498">
                  <c:v>0.49465360000000003</c:v>
                </c:pt>
                <c:pt idx="1499">
                  <c:v>0.49501709999999999</c:v>
                </c:pt>
                <c:pt idx="1500">
                  <c:v>0.4954152</c:v>
                </c:pt>
                <c:pt idx="1501">
                  <c:v>0.49584699999999998</c:v>
                </c:pt>
                <c:pt idx="1502">
                  <c:v>0.49630069999999998</c:v>
                </c:pt>
                <c:pt idx="1503">
                  <c:v>0.4967569</c:v>
                </c:pt>
                <c:pt idx="1504">
                  <c:v>0.49719839999999998</c:v>
                </c:pt>
                <c:pt idx="1505">
                  <c:v>0.49761640000000001</c:v>
                </c:pt>
                <c:pt idx="1506">
                  <c:v>0.49801519999999999</c:v>
                </c:pt>
                <c:pt idx="1507">
                  <c:v>0.49841029999999997</c:v>
                </c:pt>
                <c:pt idx="1508">
                  <c:v>0.4988206</c:v>
                </c:pt>
                <c:pt idx="1509">
                  <c:v>0.49926009999999998</c:v>
                </c:pt>
                <c:pt idx="1510">
                  <c:v>0.49973040000000002</c:v>
                </c:pt>
                <c:pt idx="1511">
                  <c:v>0.50022199999999994</c:v>
                </c:pt>
                <c:pt idx="1512">
                  <c:v>0.50071929999999998</c:v>
                </c:pt>
                <c:pt idx="1513">
                  <c:v>0.50121000000000004</c:v>
                </c:pt>
                <c:pt idx="1514">
                  <c:v>0.50169019999999998</c:v>
                </c:pt>
                <c:pt idx="1515">
                  <c:v>0.50216660000000002</c:v>
                </c:pt>
                <c:pt idx="1516">
                  <c:v>0.5026505</c:v>
                </c:pt>
                <c:pt idx="1517">
                  <c:v>0.50315189999999999</c:v>
                </c:pt>
                <c:pt idx="1518">
                  <c:v>0.50367240000000002</c:v>
                </c:pt>
                <c:pt idx="1519">
                  <c:v>0.5042044</c:v>
                </c:pt>
                <c:pt idx="1520">
                  <c:v>0.50473330000000005</c:v>
                </c:pt>
                <c:pt idx="1521">
                  <c:v>0.50524500000000006</c:v>
                </c:pt>
                <c:pt idx="1522">
                  <c:v>0.50573000000000001</c:v>
                </c:pt>
                <c:pt idx="1523">
                  <c:v>0.50618549999999995</c:v>
                </c:pt>
                <c:pt idx="1524">
                  <c:v>0.50661299999999998</c:v>
                </c:pt>
                <c:pt idx="1525">
                  <c:v>0.50701499999999999</c:v>
                </c:pt>
                <c:pt idx="1526">
                  <c:v>0.50739319999999999</c:v>
                </c:pt>
                <c:pt idx="1527">
                  <c:v>0.50775049999999999</c:v>
                </c:pt>
                <c:pt idx="1528">
                  <c:v>0.50809409999999999</c:v>
                </c:pt>
                <c:pt idx="1529">
                  <c:v>0.50844210000000001</c:v>
                </c:pt>
                <c:pt idx="1530">
                  <c:v>0.5088201</c:v>
                </c:pt>
                <c:pt idx="1531">
                  <c:v>0.50925810000000005</c:v>
                </c:pt>
                <c:pt idx="1532">
                  <c:v>0.50978049999999997</c:v>
                </c:pt>
                <c:pt idx="1533">
                  <c:v>0.51039590000000001</c:v>
                </c:pt>
                <c:pt idx="1534">
                  <c:v>0.51109309999999997</c:v>
                </c:pt>
                <c:pt idx="1535">
                  <c:v>0.51184390000000002</c:v>
                </c:pt>
                <c:pt idx="1536">
                  <c:v>0.51261480000000004</c:v>
                </c:pt>
                <c:pt idx="1537">
                  <c:v>0.5133759</c:v>
                </c:pt>
                <c:pt idx="1538">
                  <c:v>0.51411150000000005</c:v>
                </c:pt>
                <c:pt idx="1539">
                  <c:v>0.51482209999999995</c:v>
                </c:pt>
                <c:pt idx="1540">
                  <c:v>0.5155189</c:v>
                </c:pt>
                <c:pt idx="1541">
                  <c:v>0.51621439999999996</c:v>
                </c:pt>
                <c:pt idx="1542">
                  <c:v>0.51691469999999995</c:v>
                </c:pt>
                <c:pt idx="1543">
                  <c:v>0.51761760000000001</c:v>
                </c:pt>
                <c:pt idx="1544">
                  <c:v>0.51831499999999997</c:v>
                </c:pt>
                <c:pt idx="1545">
                  <c:v>0.51899870000000004</c:v>
                </c:pt>
                <c:pt idx="1546">
                  <c:v>0.51966570000000001</c:v>
                </c:pt>
                <c:pt idx="1547">
                  <c:v>0.52031760000000005</c:v>
                </c:pt>
                <c:pt idx="1548">
                  <c:v>0.52095740000000001</c:v>
                </c:pt>
                <c:pt idx="1549">
                  <c:v>0.52158360000000004</c:v>
                </c:pt>
                <c:pt idx="1550">
                  <c:v>0.52218909999999996</c:v>
                </c:pt>
                <c:pt idx="1551">
                  <c:v>0.52276270000000002</c:v>
                </c:pt>
                <c:pt idx="1552">
                  <c:v>0.52329630000000005</c:v>
                </c:pt>
                <c:pt idx="1553">
                  <c:v>0.52379200000000004</c:v>
                </c:pt>
                <c:pt idx="1554">
                  <c:v>0.52426519999999999</c:v>
                </c:pt>
                <c:pt idx="1555">
                  <c:v>0.52474140000000002</c:v>
                </c:pt>
                <c:pt idx="1556">
                  <c:v>0.52524389999999999</c:v>
                </c:pt>
                <c:pt idx="1557">
                  <c:v>0.52578619999999998</c:v>
                </c:pt>
                <c:pt idx="1558">
                  <c:v>0.52636400000000005</c:v>
                </c:pt>
                <c:pt idx="1559">
                  <c:v>0.52695919999999996</c:v>
                </c:pt>
                <c:pt idx="1560">
                  <c:v>0.52754769999999995</c:v>
                </c:pt>
                <c:pt idx="1561">
                  <c:v>0.52811249999999998</c:v>
                </c:pt>
                <c:pt idx="1562">
                  <c:v>0.52865240000000002</c:v>
                </c:pt>
                <c:pt idx="1563">
                  <c:v>0.52918259999999995</c:v>
                </c:pt>
                <c:pt idx="1564">
                  <c:v>0.52972719999999995</c:v>
                </c:pt>
                <c:pt idx="1565">
                  <c:v>0.53030690000000003</c:v>
                </c:pt>
                <c:pt idx="1566">
                  <c:v>0.53093140000000005</c:v>
                </c:pt>
                <c:pt idx="1567">
                  <c:v>0.53159529999999999</c:v>
                </c:pt>
                <c:pt idx="1568">
                  <c:v>0.53228350000000002</c:v>
                </c:pt>
                <c:pt idx="1569">
                  <c:v>0.5329777</c:v>
                </c:pt>
                <c:pt idx="1570">
                  <c:v>0.53366420000000003</c:v>
                </c:pt>
                <c:pt idx="1571">
                  <c:v>0.53433649999999999</c:v>
                </c:pt>
                <c:pt idx="1572">
                  <c:v>0.53499050000000004</c:v>
                </c:pt>
                <c:pt idx="1573">
                  <c:v>0.53561950000000003</c:v>
                </c:pt>
                <c:pt idx="1574">
                  <c:v>0.53621039999999998</c:v>
                </c:pt>
                <c:pt idx="1575">
                  <c:v>0.53674509999999998</c:v>
                </c:pt>
                <c:pt idx="1576">
                  <c:v>0.53720780000000001</c:v>
                </c:pt>
                <c:pt idx="1577">
                  <c:v>0.53759319999999999</c:v>
                </c:pt>
                <c:pt idx="1578">
                  <c:v>0.53791040000000001</c:v>
                </c:pt>
                <c:pt idx="1579">
                  <c:v>0.53818100000000002</c:v>
                </c:pt>
                <c:pt idx="1580">
                  <c:v>0.53843240000000003</c:v>
                </c:pt>
                <c:pt idx="1581">
                  <c:v>0.53868970000000005</c:v>
                </c:pt>
                <c:pt idx="1582">
                  <c:v>0.5389697</c:v>
                </c:pt>
                <c:pt idx="1583">
                  <c:v>0.53928330000000002</c:v>
                </c:pt>
                <c:pt idx="1584">
                  <c:v>0.53964299999999998</c:v>
                </c:pt>
                <c:pt idx="1585">
                  <c:v>0.54006670000000001</c:v>
                </c:pt>
                <c:pt idx="1586">
                  <c:v>0.54058119999999998</c:v>
                </c:pt>
                <c:pt idx="1587">
                  <c:v>0.54121439999999998</c:v>
                </c:pt>
                <c:pt idx="1588">
                  <c:v>0.54198069999999998</c:v>
                </c:pt>
                <c:pt idx="1589">
                  <c:v>0.54287099999999999</c:v>
                </c:pt>
                <c:pt idx="1590">
                  <c:v>0.54384730000000003</c:v>
                </c:pt>
                <c:pt idx="1591">
                  <c:v>0.54485289999999997</c:v>
                </c:pt>
                <c:pt idx="1592">
                  <c:v>0.54582149999999996</c:v>
                </c:pt>
                <c:pt idx="1593">
                  <c:v>0.54670129999999995</c:v>
                </c:pt>
                <c:pt idx="1594">
                  <c:v>0.54746680000000003</c:v>
                </c:pt>
                <c:pt idx="1595">
                  <c:v>0.54811849999999995</c:v>
                </c:pt>
                <c:pt idx="1596">
                  <c:v>0.54867509999999997</c:v>
                </c:pt>
                <c:pt idx="1597">
                  <c:v>0.54915860000000005</c:v>
                </c:pt>
                <c:pt idx="1598">
                  <c:v>0.54958379999999996</c:v>
                </c:pt>
                <c:pt idx="1599">
                  <c:v>0.54995300000000003</c:v>
                </c:pt>
                <c:pt idx="1600">
                  <c:v>0.55026200000000003</c:v>
                </c:pt>
                <c:pt idx="1601">
                  <c:v>0.55051090000000003</c:v>
                </c:pt>
                <c:pt idx="1602">
                  <c:v>0.55071000000000003</c:v>
                </c:pt>
                <c:pt idx="1603">
                  <c:v>0.55088199999999998</c:v>
                </c:pt>
                <c:pt idx="1604">
                  <c:v>0.55105539999999997</c:v>
                </c:pt>
                <c:pt idx="1605">
                  <c:v>0.55125100000000005</c:v>
                </c:pt>
                <c:pt idx="1606">
                  <c:v>0.55147690000000005</c:v>
                </c:pt>
                <c:pt idx="1607">
                  <c:v>0.55172580000000004</c:v>
                </c:pt>
                <c:pt idx="1608">
                  <c:v>0.55198349999999996</c:v>
                </c:pt>
                <c:pt idx="1609">
                  <c:v>0.55223730000000004</c:v>
                </c:pt>
                <c:pt idx="1610">
                  <c:v>0.55248489999999995</c:v>
                </c:pt>
                <c:pt idx="1611">
                  <c:v>0.55273380000000005</c:v>
                </c:pt>
                <c:pt idx="1612">
                  <c:v>0.55299540000000003</c:v>
                </c:pt>
                <c:pt idx="1613">
                  <c:v>0.55327579999999998</c:v>
                </c:pt>
                <c:pt idx="1614">
                  <c:v>0.55356910000000004</c:v>
                </c:pt>
                <c:pt idx="1615">
                  <c:v>0.55385960000000001</c:v>
                </c:pt>
                <c:pt idx="1616">
                  <c:v>0.55412919999999999</c:v>
                </c:pt>
                <c:pt idx="1617">
                  <c:v>0.55436929999999995</c:v>
                </c:pt>
                <c:pt idx="1618">
                  <c:v>0.55458640000000003</c:v>
                </c:pt>
                <c:pt idx="1619">
                  <c:v>0.55480059999999998</c:v>
                </c:pt>
                <c:pt idx="1620">
                  <c:v>0.55503590000000003</c:v>
                </c:pt>
                <c:pt idx="1621">
                  <c:v>0.55531019999999998</c:v>
                </c:pt>
                <c:pt idx="1622">
                  <c:v>0.55562389999999995</c:v>
                </c:pt>
                <c:pt idx="1623">
                  <c:v>0.55596230000000002</c:v>
                </c:pt>
                <c:pt idx="1624">
                  <c:v>0.55630000000000002</c:v>
                </c:pt>
                <c:pt idx="1625">
                  <c:v>0.55661570000000005</c:v>
                </c:pt>
                <c:pt idx="1626">
                  <c:v>0.55689849999999996</c:v>
                </c:pt>
                <c:pt idx="1627">
                  <c:v>0.55715040000000005</c:v>
                </c:pt>
                <c:pt idx="1628">
                  <c:v>0.5573806</c:v>
                </c:pt>
                <c:pt idx="1629">
                  <c:v>0.55759820000000004</c:v>
                </c:pt>
                <c:pt idx="1630">
                  <c:v>0.55780470000000004</c:v>
                </c:pt>
                <c:pt idx="1631">
                  <c:v>0.55799509999999997</c:v>
                </c:pt>
                <c:pt idx="1632">
                  <c:v>0.55816189999999999</c:v>
                </c:pt>
                <c:pt idx="1633">
                  <c:v>0.55830290000000005</c:v>
                </c:pt>
                <c:pt idx="1634">
                  <c:v>0.55842369999999997</c:v>
                </c:pt>
                <c:pt idx="1635">
                  <c:v>0.55853470000000005</c:v>
                </c:pt>
                <c:pt idx="1636">
                  <c:v>0.55864309999999995</c:v>
                </c:pt>
                <c:pt idx="1637">
                  <c:v>0.55874449999999998</c:v>
                </c:pt>
                <c:pt idx="1638">
                  <c:v>0.55881990000000004</c:v>
                </c:pt>
                <c:pt idx="1639">
                  <c:v>0.55884089999999997</c:v>
                </c:pt>
                <c:pt idx="1640">
                  <c:v>0.55878309999999998</c:v>
                </c:pt>
                <c:pt idx="1641">
                  <c:v>0.5586352</c:v>
                </c:pt>
                <c:pt idx="1642">
                  <c:v>0.55840650000000003</c:v>
                </c:pt>
                <c:pt idx="1643">
                  <c:v>0.55812269999999997</c:v>
                </c:pt>
                <c:pt idx="1644">
                  <c:v>0.55781599999999998</c:v>
                </c:pt>
                <c:pt idx="1645">
                  <c:v>0.55751090000000003</c:v>
                </c:pt>
                <c:pt idx="1646">
                  <c:v>0.55721639999999995</c:v>
                </c:pt>
                <c:pt idx="1647">
                  <c:v>0.55692790000000003</c:v>
                </c:pt>
                <c:pt idx="1648">
                  <c:v>0.5566354</c:v>
                </c:pt>
                <c:pt idx="1649">
                  <c:v>0.55633429999999995</c:v>
                </c:pt>
                <c:pt idx="1650">
                  <c:v>0.55603250000000004</c:v>
                </c:pt>
                <c:pt idx="1651">
                  <c:v>0.55574829999999997</c:v>
                </c:pt>
                <c:pt idx="1652">
                  <c:v>0.55550370000000004</c:v>
                </c:pt>
                <c:pt idx="1653">
                  <c:v>0.55531419999999998</c:v>
                </c:pt>
                <c:pt idx="1654">
                  <c:v>0.55518319999999999</c:v>
                </c:pt>
                <c:pt idx="1655">
                  <c:v>0.55510459999999995</c:v>
                </c:pt>
                <c:pt idx="1656">
                  <c:v>0.55506979999999995</c:v>
                </c:pt>
                <c:pt idx="1657">
                  <c:v>0.55507709999999999</c:v>
                </c:pt>
                <c:pt idx="1658">
                  <c:v>0.55513579999999996</c:v>
                </c:pt>
                <c:pt idx="1659">
                  <c:v>0.55526200000000003</c:v>
                </c:pt>
                <c:pt idx="1660">
                  <c:v>0.55546790000000001</c:v>
                </c:pt>
                <c:pt idx="1661">
                  <c:v>0.55575359999999996</c:v>
                </c:pt>
                <c:pt idx="1662">
                  <c:v>0.55610210000000004</c:v>
                </c:pt>
                <c:pt idx="1663">
                  <c:v>0.55648679999999995</c:v>
                </c:pt>
                <c:pt idx="1664">
                  <c:v>0.55688040000000005</c:v>
                </c:pt>
                <c:pt idx="1665">
                  <c:v>0.55727079999999996</c:v>
                </c:pt>
                <c:pt idx="1666">
                  <c:v>0.557666</c:v>
                </c:pt>
                <c:pt idx="1667">
                  <c:v>0.55809120000000001</c:v>
                </c:pt>
                <c:pt idx="1668">
                  <c:v>0.55857520000000005</c:v>
                </c:pt>
                <c:pt idx="1669">
                  <c:v>0.55913550000000001</c:v>
                </c:pt>
                <c:pt idx="1670">
                  <c:v>0.55976899999999996</c:v>
                </c:pt>
                <c:pt idx="1671">
                  <c:v>0.56045250000000002</c:v>
                </c:pt>
                <c:pt idx="1672">
                  <c:v>0.56115380000000004</c:v>
                </c:pt>
                <c:pt idx="1673">
                  <c:v>0.56184239999999996</c:v>
                </c:pt>
                <c:pt idx="1674">
                  <c:v>0.56250389999999995</c:v>
                </c:pt>
                <c:pt idx="1675">
                  <c:v>0.56314010000000003</c:v>
                </c:pt>
                <c:pt idx="1676">
                  <c:v>0.56376329999999997</c:v>
                </c:pt>
                <c:pt idx="1677">
                  <c:v>0.56438440000000001</c:v>
                </c:pt>
                <c:pt idx="1678">
                  <c:v>0.56500450000000002</c:v>
                </c:pt>
                <c:pt idx="1679">
                  <c:v>0.56561300000000003</c:v>
                </c:pt>
                <c:pt idx="1680">
                  <c:v>0.56619319999999995</c:v>
                </c:pt>
                <c:pt idx="1681">
                  <c:v>0.56672990000000001</c:v>
                </c:pt>
                <c:pt idx="1682">
                  <c:v>0.56721659999999996</c:v>
                </c:pt>
                <c:pt idx="1683">
                  <c:v>0.56765650000000001</c:v>
                </c:pt>
                <c:pt idx="1684">
                  <c:v>0.56805740000000005</c:v>
                </c:pt>
                <c:pt idx="1685">
                  <c:v>0.56842539999999997</c:v>
                </c:pt>
                <c:pt idx="1686">
                  <c:v>0.5687603</c:v>
                </c:pt>
                <c:pt idx="1687">
                  <c:v>0.56905709999999998</c:v>
                </c:pt>
                <c:pt idx="1688">
                  <c:v>0.56931189999999998</c:v>
                </c:pt>
                <c:pt idx="1689">
                  <c:v>0.56952769999999997</c:v>
                </c:pt>
                <c:pt idx="1690">
                  <c:v>0.56971620000000001</c:v>
                </c:pt>
                <c:pt idx="1691">
                  <c:v>0.56989380000000001</c:v>
                </c:pt>
                <c:pt idx="1692">
                  <c:v>0.57007289999999999</c:v>
                </c:pt>
                <c:pt idx="1693">
                  <c:v>0.57025519999999996</c:v>
                </c:pt>
                <c:pt idx="1694">
                  <c:v>0.57043069999999996</c:v>
                </c:pt>
                <c:pt idx="1695">
                  <c:v>0.57058299999999995</c:v>
                </c:pt>
                <c:pt idx="1696">
                  <c:v>0.57069890000000001</c:v>
                </c:pt>
                <c:pt idx="1697">
                  <c:v>0.57077789999999995</c:v>
                </c:pt>
                <c:pt idx="1698">
                  <c:v>0.57083499999999998</c:v>
                </c:pt>
                <c:pt idx="1699">
                  <c:v>0.57089469999999998</c:v>
                </c:pt>
                <c:pt idx="1700">
                  <c:v>0.5709784</c:v>
                </c:pt>
                <c:pt idx="1701">
                  <c:v>0.57109620000000005</c:v>
                </c:pt>
                <c:pt idx="1702">
                  <c:v>0.57124169999999996</c:v>
                </c:pt>
                <c:pt idx="1703">
                  <c:v>0.57139709999999999</c:v>
                </c:pt>
                <c:pt idx="1704">
                  <c:v>0.57154329999999998</c:v>
                </c:pt>
                <c:pt idx="1705">
                  <c:v>0.57166930000000005</c:v>
                </c:pt>
                <c:pt idx="1706">
                  <c:v>0.5717759</c:v>
                </c:pt>
                <c:pt idx="1707">
                  <c:v>0.57187189999999999</c:v>
                </c:pt>
                <c:pt idx="1708">
                  <c:v>0.5719649</c:v>
                </c:pt>
                <c:pt idx="1709">
                  <c:v>0.57205229999999996</c:v>
                </c:pt>
                <c:pt idx="1710">
                  <c:v>0.57212070000000004</c:v>
                </c:pt>
                <c:pt idx="1711">
                  <c:v>0.57215150000000004</c:v>
                </c:pt>
                <c:pt idx="1712">
                  <c:v>0.57213259999999999</c:v>
                </c:pt>
                <c:pt idx="1713">
                  <c:v>0.57206599999999996</c:v>
                </c:pt>
                <c:pt idx="1714">
                  <c:v>0.57196930000000001</c:v>
                </c:pt>
                <c:pt idx="1715">
                  <c:v>0.5718664</c:v>
                </c:pt>
                <c:pt idx="1716">
                  <c:v>0.57177599999999995</c:v>
                </c:pt>
                <c:pt idx="1717">
                  <c:v>0.57170049999999994</c:v>
                </c:pt>
                <c:pt idx="1718">
                  <c:v>0.5716251</c:v>
                </c:pt>
                <c:pt idx="1719">
                  <c:v>0.57152590000000003</c:v>
                </c:pt>
                <c:pt idx="1720">
                  <c:v>0.57138540000000004</c:v>
                </c:pt>
                <c:pt idx="1721">
                  <c:v>0.57120420000000005</c:v>
                </c:pt>
                <c:pt idx="1722">
                  <c:v>0.57100450000000003</c:v>
                </c:pt>
                <c:pt idx="1723">
                  <c:v>0.57081939999999998</c:v>
                </c:pt>
                <c:pt idx="1724">
                  <c:v>0.57067909999999999</c:v>
                </c:pt>
                <c:pt idx="1725">
                  <c:v>0.57059530000000003</c:v>
                </c:pt>
                <c:pt idx="1726">
                  <c:v>0.57055509999999998</c:v>
                </c:pt>
                <c:pt idx="1727">
                  <c:v>0.57052740000000002</c:v>
                </c:pt>
                <c:pt idx="1728">
                  <c:v>0.57047599999999998</c:v>
                </c:pt>
                <c:pt idx="1729">
                  <c:v>0.57037769999999999</c:v>
                </c:pt>
                <c:pt idx="1730">
                  <c:v>0.57022819999999996</c:v>
                </c:pt>
                <c:pt idx="1731">
                  <c:v>0.5700421</c:v>
                </c:pt>
                <c:pt idx="1732">
                  <c:v>0.56984000000000001</c:v>
                </c:pt>
                <c:pt idx="1733">
                  <c:v>0.56963920000000001</c:v>
                </c:pt>
                <c:pt idx="1734">
                  <c:v>0.5694456</c:v>
                </c:pt>
                <c:pt idx="1735">
                  <c:v>0.56925619999999999</c:v>
                </c:pt>
                <c:pt idx="1736">
                  <c:v>0.56906690000000004</c:v>
                </c:pt>
                <c:pt idx="1737">
                  <c:v>0.56888130000000003</c:v>
                </c:pt>
                <c:pt idx="1738">
                  <c:v>0.56871159999999998</c:v>
                </c:pt>
                <c:pt idx="1739">
                  <c:v>0.5685751</c:v>
                </c:pt>
                <c:pt idx="1740">
                  <c:v>0.56848069999999995</c:v>
                </c:pt>
                <c:pt idx="1741">
                  <c:v>0.56842170000000003</c:v>
                </c:pt>
                <c:pt idx="1742">
                  <c:v>0.56837199999999999</c:v>
                </c:pt>
                <c:pt idx="1743">
                  <c:v>0.56829569999999996</c:v>
                </c:pt>
                <c:pt idx="1744">
                  <c:v>0.56816109999999997</c:v>
                </c:pt>
                <c:pt idx="1745">
                  <c:v>0.56795070000000003</c:v>
                </c:pt>
                <c:pt idx="1746">
                  <c:v>0.56766779999999994</c:v>
                </c:pt>
                <c:pt idx="1747">
                  <c:v>0.56732959999999999</c:v>
                </c:pt>
                <c:pt idx="1748">
                  <c:v>0.56695490000000004</c:v>
                </c:pt>
                <c:pt idx="1749">
                  <c:v>0.56655080000000002</c:v>
                </c:pt>
                <c:pt idx="1750">
                  <c:v>0.56610729999999998</c:v>
                </c:pt>
                <c:pt idx="1751">
                  <c:v>0.56560080000000001</c:v>
                </c:pt>
                <c:pt idx="1752">
                  <c:v>0.56500720000000004</c:v>
                </c:pt>
                <c:pt idx="1753">
                  <c:v>0.56431149999999997</c:v>
                </c:pt>
                <c:pt idx="1754">
                  <c:v>0.56351580000000001</c:v>
                </c:pt>
                <c:pt idx="1755">
                  <c:v>0.56263459999999998</c:v>
                </c:pt>
                <c:pt idx="1756">
                  <c:v>0.56168929999999995</c:v>
                </c:pt>
                <c:pt idx="1757">
                  <c:v>0.56069990000000003</c:v>
                </c:pt>
                <c:pt idx="1758">
                  <c:v>0.55968150000000005</c:v>
                </c:pt>
                <c:pt idx="1759">
                  <c:v>0.55865229999999999</c:v>
                </c:pt>
                <c:pt idx="1760">
                  <c:v>0.55764049999999998</c:v>
                </c:pt>
                <c:pt idx="1761">
                  <c:v>0.55668589999999996</c:v>
                </c:pt>
                <c:pt idx="1762">
                  <c:v>0.55584149999999999</c:v>
                </c:pt>
                <c:pt idx="1763">
                  <c:v>0.55515879999999995</c:v>
                </c:pt>
                <c:pt idx="1764">
                  <c:v>0.55467100000000003</c:v>
                </c:pt>
                <c:pt idx="1765">
                  <c:v>0.55438670000000001</c:v>
                </c:pt>
                <c:pt idx="1766">
                  <c:v>0.55428580000000005</c:v>
                </c:pt>
                <c:pt idx="1767">
                  <c:v>0.55433270000000001</c:v>
                </c:pt>
                <c:pt idx="1768">
                  <c:v>0.55448790000000003</c:v>
                </c:pt>
                <c:pt idx="1769">
                  <c:v>0.55472739999999998</c:v>
                </c:pt>
                <c:pt idx="1770">
                  <c:v>0.55504549999999997</c:v>
                </c:pt>
                <c:pt idx="1771">
                  <c:v>0.55545049999999996</c:v>
                </c:pt>
                <c:pt idx="1772">
                  <c:v>0.55595150000000004</c:v>
                </c:pt>
                <c:pt idx="1773">
                  <c:v>0.55654590000000004</c:v>
                </c:pt>
                <c:pt idx="1774">
                  <c:v>0.55721180000000003</c:v>
                </c:pt>
                <c:pt idx="1775">
                  <c:v>0.55791380000000002</c:v>
                </c:pt>
                <c:pt idx="1776">
                  <c:v>0.55861229999999995</c:v>
                </c:pt>
                <c:pt idx="1777">
                  <c:v>0.55927499999999997</c:v>
                </c:pt>
                <c:pt idx="1778">
                  <c:v>0.55988649999999995</c:v>
                </c:pt>
                <c:pt idx="1779">
                  <c:v>0.56044459999999996</c:v>
                </c:pt>
                <c:pt idx="1780">
                  <c:v>0.56095229999999996</c:v>
                </c:pt>
                <c:pt idx="1781">
                  <c:v>0.56140840000000003</c:v>
                </c:pt>
                <c:pt idx="1782">
                  <c:v>0.56180379999999996</c:v>
                </c:pt>
                <c:pt idx="1783">
                  <c:v>0.56212450000000003</c:v>
                </c:pt>
                <c:pt idx="1784">
                  <c:v>0.56236129999999995</c:v>
                </c:pt>
                <c:pt idx="1785">
                  <c:v>0.56251660000000003</c:v>
                </c:pt>
                <c:pt idx="1786">
                  <c:v>0.56260580000000004</c:v>
                </c:pt>
                <c:pt idx="1787">
                  <c:v>0.56264910000000001</c:v>
                </c:pt>
                <c:pt idx="1788">
                  <c:v>0.56266210000000005</c:v>
                </c:pt>
                <c:pt idx="1789">
                  <c:v>0.56264670000000006</c:v>
                </c:pt>
                <c:pt idx="1790">
                  <c:v>0.5625928</c:v>
                </c:pt>
                <c:pt idx="1791">
                  <c:v>0.5624865</c:v>
                </c:pt>
                <c:pt idx="1792">
                  <c:v>0.56232369999999998</c:v>
                </c:pt>
                <c:pt idx="1793">
                  <c:v>0.56211560000000005</c:v>
                </c:pt>
                <c:pt idx="1794">
                  <c:v>0.56188830000000001</c:v>
                </c:pt>
                <c:pt idx="1795">
                  <c:v>0.56166899999999997</c:v>
                </c:pt>
                <c:pt idx="1796">
                  <c:v>0.56147170000000002</c:v>
                </c:pt>
                <c:pt idx="1797">
                  <c:v>0.56128809999999996</c:v>
                </c:pt>
                <c:pt idx="1798">
                  <c:v>0.56109070000000005</c:v>
                </c:pt>
                <c:pt idx="1799">
                  <c:v>0.56084480000000003</c:v>
                </c:pt>
                <c:pt idx="1800">
                  <c:v>0.56052429999999998</c:v>
                </c:pt>
                <c:pt idx="1801">
                  <c:v>0.5601256</c:v>
                </c:pt>
                <c:pt idx="1802">
                  <c:v>0.55966729999999998</c:v>
                </c:pt>
                <c:pt idx="1803">
                  <c:v>0.55918109999999999</c:v>
                </c:pt>
                <c:pt idx="1804">
                  <c:v>0.5586932</c:v>
                </c:pt>
                <c:pt idx="1805">
                  <c:v>0.5582144</c:v>
                </c:pt>
                <c:pt idx="1806">
                  <c:v>0.55773490000000003</c:v>
                </c:pt>
                <c:pt idx="1807">
                  <c:v>0.5572336</c:v>
                </c:pt>
                <c:pt idx="1808">
                  <c:v>0.55669000000000002</c:v>
                </c:pt>
                <c:pt idx="1809">
                  <c:v>0.55609699999999995</c:v>
                </c:pt>
                <c:pt idx="1810">
                  <c:v>0.55546430000000002</c:v>
                </c:pt>
                <c:pt idx="1811">
                  <c:v>0.55481259999999999</c:v>
                </c:pt>
                <c:pt idx="1812">
                  <c:v>0.5541604</c:v>
                </c:pt>
                <c:pt idx="1813">
                  <c:v>0.5535156</c:v>
                </c:pt>
                <c:pt idx="1814">
                  <c:v>0.55287240000000004</c:v>
                </c:pt>
                <c:pt idx="1815">
                  <c:v>0.5522186</c:v>
                </c:pt>
                <c:pt idx="1816">
                  <c:v>0.55154570000000003</c:v>
                </c:pt>
                <c:pt idx="1817">
                  <c:v>0.55085680000000004</c:v>
                </c:pt>
                <c:pt idx="1818">
                  <c:v>0.5501665</c:v>
                </c:pt>
                <c:pt idx="1819">
                  <c:v>0.54949409999999999</c:v>
                </c:pt>
                <c:pt idx="1820">
                  <c:v>0.54885209999999995</c:v>
                </c:pt>
                <c:pt idx="1821">
                  <c:v>0.5482378</c:v>
                </c:pt>
                <c:pt idx="1822">
                  <c:v>0.54763329999999999</c:v>
                </c:pt>
                <c:pt idx="1823">
                  <c:v>0.54701200000000005</c:v>
                </c:pt>
                <c:pt idx="1824">
                  <c:v>0.54635319999999998</c:v>
                </c:pt>
                <c:pt idx="1825">
                  <c:v>0.54564900000000005</c:v>
                </c:pt>
                <c:pt idx="1826">
                  <c:v>0.54490850000000002</c:v>
                </c:pt>
                <c:pt idx="1827">
                  <c:v>0.54414989999999996</c:v>
                </c:pt>
                <c:pt idx="1828">
                  <c:v>0.54339329999999997</c:v>
                </c:pt>
                <c:pt idx="1829">
                  <c:v>0.54265280000000005</c:v>
                </c:pt>
                <c:pt idx="1830">
                  <c:v>0.54193570000000002</c:v>
                </c:pt>
                <c:pt idx="1831">
                  <c:v>0.54124799999999995</c:v>
                </c:pt>
                <c:pt idx="1832">
                  <c:v>0.54060140000000001</c:v>
                </c:pt>
                <c:pt idx="1833">
                  <c:v>0.54001410000000005</c:v>
                </c:pt>
                <c:pt idx="1834">
                  <c:v>0.5395084</c:v>
                </c:pt>
                <c:pt idx="1835">
                  <c:v>0.53909770000000001</c:v>
                </c:pt>
                <c:pt idx="1836">
                  <c:v>0.53877739999999996</c:v>
                </c:pt>
                <c:pt idx="1837">
                  <c:v>0.53851850000000001</c:v>
                </c:pt>
                <c:pt idx="1838">
                  <c:v>0.53827480000000005</c:v>
                </c:pt>
                <c:pt idx="1839">
                  <c:v>0.53799889999999995</c:v>
                </c:pt>
                <c:pt idx="1840">
                  <c:v>0.53765410000000002</c:v>
                </c:pt>
                <c:pt idx="1841">
                  <c:v>0.53722939999999997</c:v>
                </c:pt>
                <c:pt idx="1842">
                  <c:v>0.53673740000000003</c:v>
                </c:pt>
                <c:pt idx="1843">
                  <c:v>0.5362055</c:v>
                </c:pt>
                <c:pt idx="1844">
                  <c:v>0.53565870000000004</c:v>
                </c:pt>
                <c:pt idx="1845">
                  <c:v>0.53511019999999998</c:v>
                </c:pt>
                <c:pt idx="1846">
                  <c:v>0.53455940000000002</c:v>
                </c:pt>
                <c:pt idx="1847">
                  <c:v>0.53400060000000005</c:v>
                </c:pt>
                <c:pt idx="1848">
                  <c:v>0.53343580000000002</c:v>
                </c:pt>
                <c:pt idx="1849">
                  <c:v>0.53288380000000002</c:v>
                </c:pt>
                <c:pt idx="1850">
                  <c:v>0.53237860000000004</c:v>
                </c:pt>
                <c:pt idx="1851">
                  <c:v>0.53196049999999995</c:v>
                </c:pt>
                <c:pt idx="1852">
                  <c:v>0.5316613</c:v>
                </c:pt>
                <c:pt idx="1853">
                  <c:v>0.53149009999999997</c:v>
                </c:pt>
                <c:pt idx="1854">
                  <c:v>0.5314314</c:v>
                </c:pt>
                <c:pt idx="1855">
                  <c:v>0.53144880000000005</c:v>
                </c:pt>
                <c:pt idx="1856">
                  <c:v>0.53150109999999995</c:v>
                </c:pt>
                <c:pt idx="1857">
                  <c:v>0.53155019999999997</c:v>
                </c:pt>
                <c:pt idx="1858">
                  <c:v>0.53156919999999996</c:v>
                </c:pt>
                <c:pt idx="1859">
                  <c:v>0.53154440000000003</c:v>
                </c:pt>
                <c:pt idx="1860">
                  <c:v>0.53146709999999997</c:v>
                </c:pt>
                <c:pt idx="1861">
                  <c:v>0.5313293</c:v>
                </c:pt>
                <c:pt idx="1862">
                  <c:v>0.53112300000000001</c:v>
                </c:pt>
                <c:pt idx="1863">
                  <c:v>0.53084109999999995</c:v>
                </c:pt>
                <c:pt idx="1864">
                  <c:v>0.53048139999999999</c:v>
                </c:pt>
                <c:pt idx="1865">
                  <c:v>0.53004910000000005</c:v>
                </c:pt>
                <c:pt idx="1866">
                  <c:v>0.52955410000000003</c:v>
                </c:pt>
                <c:pt idx="1867">
                  <c:v>0.52900519999999995</c:v>
                </c:pt>
                <c:pt idx="1868">
                  <c:v>0.52840640000000005</c:v>
                </c:pt>
                <c:pt idx="1869">
                  <c:v>0.52775819999999996</c:v>
                </c:pt>
                <c:pt idx="1870">
                  <c:v>0.52706350000000002</c:v>
                </c:pt>
                <c:pt idx="1871">
                  <c:v>0.52633609999999997</c:v>
                </c:pt>
                <c:pt idx="1872">
                  <c:v>0.52560910000000005</c:v>
                </c:pt>
                <c:pt idx="1873">
                  <c:v>0.52492760000000005</c:v>
                </c:pt>
                <c:pt idx="1874">
                  <c:v>0.52434069999999999</c:v>
                </c:pt>
                <c:pt idx="1875">
                  <c:v>0.52388429999999997</c:v>
                </c:pt>
                <c:pt idx="1876">
                  <c:v>0.52356610000000003</c:v>
                </c:pt>
                <c:pt idx="1877">
                  <c:v>0.52336289999999996</c:v>
                </c:pt>
                <c:pt idx="1878">
                  <c:v>0.52322829999999998</c:v>
                </c:pt>
                <c:pt idx="1879">
                  <c:v>0.523115</c:v>
                </c:pt>
                <c:pt idx="1880">
                  <c:v>0.52298869999999997</c:v>
                </c:pt>
                <c:pt idx="1881">
                  <c:v>0.52284299999999995</c:v>
                </c:pt>
                <c:pt idx="1882">
                  <c:v>0.52269509999999997</c:v>
                </c:pt>
                <c:pt idx="1883">
                  <c:v>0.52257540000000002</c:v>
                </c:pt>
                <c:pt idx="1884">
                  <c:v>0.52250890000000005</c:v>
                </c:pt>
                <c:pt idx="1885">
                  <c:v>0.52250220000000003</c:v>
                </c:pt>
                <c:pt idx="1886">
                  <c:v>0.52254389999999995</c:v>
                </c:pt>
                <c:pt idx="1887">
                  <c:v>0.52261230000000003</c:v>
                </c:pt>
                <c:pt idx="1888">
                  <c:v>0.52269049999999995</c:v>
                </c:pt>
                <c:pt idx="1889">
                  <c:v>0.52277490000000004</c:v>
                </c:pt>
                <c:pt idx="1890">
                  <c:v>0.52287790000000001</c:v>
                </c:pt>
                <c:pt idx="1891">
                  <c:v>0.52301869999999995</c:v>
                </c:pt>
                <c:pt idx="1892">
                  <c:v>0.52321379999999995</c:v>
                </c:pt>
                <c:pt idx="1893">
                  <c:v>0.52346619999999999</c:v>
                </c:pt>
                <c:pt idx="1894">
                  <c:v>0.52376469999999997</c:v>
                </c:pt>
                <c:pt idx="1895">
                  <c:v>0.52408999999999994</c:v>
                </c:pt>
                <c:pt idx="1896">
                  <c:v>0.52442690000000003</c:v>
                </c:pt>
                <c:pt idx="1897">
                  <c:v>0.52477030000000002</c:v>
                </c:pt>
                <c:pt idx="1898">
                  <c:v>0.52512550000000002</c:v>
                </c:pt>
                <c:pt idx="1899">
                  <c:v>0.5254993</c:v>
                </c:pt>
                <c:pt idx="1900">
                  <c:v>0.52589129999999995</c:v>
                </c:pt>
                <c:pt idx="1901">
                  <c:v>0.52628699999999995</c:v>
                </c:pt>
                <c:pt idx="1902">
                  <c:v>0.52666270000000004</c:v>
                </c:pt>
                <c:pt idx="1903">
                  <c:v>0.52699180000000001</c:v>
                </c:pt>
                <c:pt idx="1904">
                  <c:v>0.52725849999999996</c:v>
                </c:pt>
                <c:pt idx="1905">
                  <c:v>0.52746269999999995</c:v>
                </c:pt>
                <c:pt idx="1906">
                  <c:v>0.52761849999999999</c:v>
                </c:pt>
                <c:pt idx="1907">
                  <c:v>0.52774270000000001</c:v>
                </c:pt>
                <c:pt idx="1908">
                  <c:v>0.52784279999999995</c:v>
                </c:pt>
                <c:pt idx="1909">
                  <c:v>0.5279102</c:v>
                </c:pt>
                <c:pt idx="1910">
                  <c:v>0.52792450000000002</c:v>
                </c:pt>
                <c:pt idx="1911">
                  <c:v>0.52786670000000002</c:v>
                </c:pt>
                <c:pt idx="1912">
                  <c:v>0.527729</c:v>
                </c:pt>
                <c:pt idx="1913">
                  <c:v>0.52752279999999996</c:v>
                </c:pt>
                <c:pt idx="1914">
                  <c:v>0.52727239999999997</c:v>
                </c:pt>
                <c:pt idx="1915">
                  <c:v>0.52700630000000004</c:v>
                </c:pt>
                <c:pt idx="1916">
                  <c:v>0.52674100000000001</c:v>
                </c:pt>
                <c:pt idx="1917">
                  <c:v>0.52647549999999999</c:v>
                </c:pt>
                <c:pt idx="1918">
                  <c:v>0.52619199999999999</c:v>
                </c:pt>
                <c:pt idx="1919">
                  <c:v>0.52586730000000004</c:v>
                </c:pt>
                <c:pt idx="1920">
                  <c:v>0.52548519999999999</c:v>
                </c:pt>
                <c:pt idx="1921">
                  <c:v>0.52504410000000001</c:v>
                </c:pt>
                <c:pt idx="1922">
                  <c:v>0.52455680000000005</c:v>
                </c:pt>
                <c:pt idx="1923">
                  <c:v>0.52404360000000005</c:v>
                </c:pt>
                <c:pt idx="1924">
                  <c:v>0.5235225</c:v>
                </c:pt>
                <c:pt idx="1925">
                  <c:v>0.52300340000000001</c:v>
                </c:pt>
                <c:pt idx="1926">
                  <c:v>0.5224915</c:v>
                </c:pt>
                <c:pt idx="1927">
                  <c:v>0.52199629999999997</c:v>
                </c:pt>
                <c:pt idx="1928">
                  <c:v>0.52153780000000005</c:v>
                </c:pt>
                <c:pt idx="1929">
                  <c:v>0.52115239999999996</c:v>
                </c:pt>
                <c:pt idx="1930">
                  <c:v>0.5208836</c:v>
                </c:pt>
                <c:pt idx="1931">
                  <c:v>0.52076750000000005</c:v>
                </c:pt>
                <c:pt idx="1932">
                  <c:v>0.52082119999999998</c:v>
                </c:pt>
                <c:pt idx="1933">
                  <c:v>0.52103379999999999</c:v>
                </c:pt>
                <c:pt idx="1934">
                  <c:v>0.52137259999999996</c:v>
                </c:pt>
                <c:pt idx="1935">
                  <c:v>0.521791</c:v>
                </c:pt>
                <c:pt idx="1936">
                  <c:v>0.52224769999999998</c:v>
                </c:pt>
                <c:pt idx="1937">
                  <c:v>0.52271630000000002</c:v>
                </c:pt>
                <c:pt idx="1938">
                  <c:v>0.52318350000000002</c:v>
                </c:pt>
                <c:pt idx="1939">
                  <c:v>0.52364299999999997</c:v>
                </c:pt>
                <c:pt idx="1940">
                  <c:v>0.52408589999999999</c:v>
                </c:pt>
                <c:pt idx="1941">
                  <c:v>0.52449380000000001</c:v>
                </c:pt>
                <c:pt idx="1942">
                  <c:v>0.52484370000000002</c:v>
                </c:pt>
                <c:pt idx="1943">
                  <c:v>0.52511669999999999</c:v>
                </c:pt>
                <c:pt idx="1944">
                  <c:v>0.52530900000000003</c:v>
                </c:pt>
                <c:pt idx="1945">
                  <c:v>0.5254356</c:v>
                </c:pt>
                <c:pt idx="1946">
                  <c:v>0.52552549999999998</c:v>
                </c:pt>
                <c:pt idx="1947">
                  <c:v>0.52560750000000001</c:v>
                </c:pt>
                <c:pt idx="1948">
                  <c:v>0.52569279999999996</c:v>
                </c:pt>
                <c:pt idx="1949">
                  <c:v>0.52576889999999998</c:v>
                </c:pt>
                <c:pt idx="1950">
                  <c:v>0.52580479999999996</c:v>
                </c:pt>
                <c:pt idx="1951">
                  <c:v>0.52577280000000004</c:v>
                </c:pt>
                <c:pt idx="1952">
                  <c:v>0.52566489999999999</c:v>
                </c:pt>
                <c:pt idx="1953">
                  <c:v>0.52550019999999997</c:v>
                </c:pt>
                <c:pt idx="1954">
                  <c:v>0.52531349999999999</c:v>
                </c:pt>
                <c:pt idx="1955">
                  <c:v>0.52513969999999999</c:v>
                </c:pt>
                <c:pt idx="1956">
                  <c:v>0.52499649999999998</c:v>
                </c:pt>
                <c:pt idx="1957">
                  <c:v>0.52487810000000001</c:v>
                </c:pt>
                <c:pt idx="1958">
                  <c:v>0.52476060000000002</c:v>
                </c:pt>
                <c:pt idx="1959">
                  <c:v>0.52461389999999997</c:v>
                </c:pt>
                <c:pt idx="1960">
                  <c:v>0.52441899999999997</c:v>
                </c:pt>
                <c:pt idx="1961">
                  <c:v>0.5241751</c:v>
                </c:pt>
                <c:pt idx="1962">
                  <c:v>0.52390049999999999</c:v>
                </c:pt>
                <c:pt idx="1963">
                  <c:v>0.523621</c:v>
                </c:pt>
                <c:pt idx="1964">
                  <c:v>0.5233582</c:v>
                </c:pt>
                <c:pt idx="1965">
                  <c:v>0.52311839999999998</c:v>
                </c:pt>
                <c:pt idx="1966">
                  <c:v>0.52289350000000001</c:v>
                </c:pt>
                <c:pt idx="1967">
                  <c:v>0.52266789999999996</c:v>
                </c:pt>
                <c:pt idx="1968">
                  <c:v>0.5224299</c:v>
                </c:pt>
                <c:pt idx="1969">
                  <c:v>0.52217780000000003</c:v>
                </c:pt>
                <c:pt idx="1970">
                  <c:v>0.5219203</c:v>
                </c:pt>
                <c:pt idx="1971">
                  <c:v>0.52166780000000001</c:v>
                </c:pt>
                <c:pt idx="1972">
                  <c:v>0.52142540000000004</c:v>
                </c:pt>
                <c:pt idx="1973">
                  <c:v>0.52118810000000004</c:v>
                </c:pt>
                <c:pt idx="1974">
                  <c:v>0.5209454</c:v>
                </c:pt>
                <c:pt idx="1975">
                  <c:v>0.52068729999999996</c:v>
                </c:pt>
                <c:pt idx="1976">
                  <c:v>0.5204143</c:v>
                </c:pt>
                <c:pt idx="1977">
                  <c:v>0.52013739999999997</c:v>
                </c:pt>
                <c:pt idx="1978">
                  <c:v>0.51987380000000005</c:v>
                </c:pt>
                <c:pt idx="1979">
                  <c:v>0.51963619999999999</c:v>
                </c:pt>
                <c:pt idx="1980">
                  <c:v>0.51942299999999997</c:v>
                </c:pt>
                <c:pt idx="1981">
                  <c:v>0.51921660000000003</c:v>
                </c:pt>
                <c:pt idx="1982">
                  <c:v>0.51899019999999996</c:v>
                </c:pt>
                <c:pt idx="1983">
                  <c:v>0.51872200000000002</c:v>
                </c:pt>
                <c:pt idx="1984">
                  <c:v>0.51840540000000002</c:v>
                </c:pt>
                <c:pt idx="1985">
                  <c:v>0.51805270000000003</c:v>
                </c:pt>
                <c:pt idx="1986">
                  <c:v>0.51768780000000003</c:v>
                </c:pt>
                <c:pt idx="1987">
                  <c:v>0.51733459999999998</c:v>
                </c:pt>
                <c:pt idx="1988">
                  <c:v>0.51700369999999995</c:v>
                </c:pt>
                <c:pt idx="1989">
                  <c:v>0.51668970000000003</c:v>
                </c:pt>
                <c:pt idx="1990">
                  <c:v>0.51637480000000002</c:v>
                </c:pt>
                <c:pt idx="1991">
                  <c:v>0.51604059999999996</c:v>
                </c:pt>
                <c:pt idx="1992">
                  <c:v>0.51567890000000005</c:v>
                </c:pt>
                <c:pt idx="1993">
                  <c:v>0.51529590000000003</c:v>
                </c:pt>
                <c:pt idx="1994">
                  <c:v>0.51490829999999999</c:v>
                </c:pt>
                <c:pt idx="1995">
                  <c:v>0.51453269999999995</c:v>
                </c:pt>
                <c:pt idx="1996">
                  <c:v>0.51417380000000001</c:v>
                </c:pt>
                <c:pt idx="1997">
                  <c:v>0.5138199</c:v>
                </c:pt>
                <c:pt idx="1998">
                  <c:v>0.51344849999999997</c:v>
                </c:pt>
                <c:pt idx="1999">
                  <c:v>0.51304059999999996</c:v>
                </c:pt>
                <c:pt idx="2000">
                  <c:v>0.51259520000000003</c:v>
                </c:pt>
                <c:pt idx="2001">
                  <c:v>0.51212829999999998</c:v>
                </c:pt>
                <c:pt idx="2002">
                  <c:v>0.51166299999999998</c:v>
                </c:pt>
                <c:pt idx="2003">
                  <c:v>0.51121470000000002</c:v>
                </c:pt>
                <c:pt idx="2004">
                  <c:v>0.51078409999999996</c:v>
                </c:pt>
                <c:pt idx="2005">
                  <c:v>0.51035600000000003</c:v>
                </c:pt>
                <c:pt idx="2006">
                  <c:v>0.50990709999999995</c:v>
                </c:pt>
                <c:pt idx="2007">
                  <c:v>0.50941559999999997</c:v>
                </c:pt>
                <c:pt idx="2008">
                  <c:v>0.50887280000000001</c:v>
                </c:pt>
                <c:pt idx="2009">
                  <c:v>0.50828620000000002</c:v>
                </c:pt>
                <c:pt idx="2010">
                  <c:v>0.50767519999999999</c:v>
                </c:pt>
                <c:pt idx="2011">
                  <c:v>0.50705789999999995</c:v>
                </c:pt>
                <c:pt idx="2012">
                  <c:v>0.50644060000000002</c:v>
                </c:pt>
                <c:pt idx="2013">
                  <c:v>0.50581500000000001</c:v>
                </c:pt>
                <c:pt idx="2014">
                  <c:v>0.5051641</c:v>
                </c:pt>
                <c:pt idx="2015">
                  <c:v>0.50447120000000001</c:v>
                </c:pt>
                <c:pt idx="2016">
                  <c:v>0.50372930000000005</c:v>
                </c:pt>
                <c:pt idx="2017">
                  <c:v>0.50294349999999999</c:v>
                </c:pt>
                <c:pt idx="2018">
                  <c:v>0.50212809999999997</c:v>
                </c:pt>
                <c:pt idx="2019">
                  <c:v>0.50130300000000005</c:v>
                </c:pt>
                <c:pt idx="2020">
                  <c:v>0.50048550000000003</c:v>
                </c:pt>
                <c:pt idx="2021">
                  <c:v>0.49968940000000001</c:v>
                </c:pt>
                <c:pt idx="2022">
                  <c:v>0.49892629999999999</c:v>
                </c:pt>
                <c:pt idx="2023">
                  <c:v>0.49820890000000001</c:v>
                </c:pt>
                <c:pt idx="2024">
                  <c:v>0.49754939999999998</c:v>
                </c:pt>
                <c:pt idx="2025">
                  <c:v>0.4969558</c:v>
                </c:pt>
                <c:pt idx="2026">
                  <c:v>0.49642340000000001</c:v>
                </c:pt>
                <c:pt idx="2027">
                  <c:v>0.49593029999999999</c:v>
                </c:pt>
                <c:pt idx="2028">
                  <c:v>0.49543429999999999</c:v>
                </c:pt>
                <c:pt idx="2029">
                  <c:v>0.49488179999999998</c:v>
                </c:pt>
                <c:pt idx="2030">
                  <c:v>0.4942107</c:v>
                </c:pt>
                <c:pt idx="2031">
                  <c:v>0.49336639999999998</c:v>
                </c:pt>
                <c:pt idx="2032">
                  <c:v>0.49231079999999999</c:v>
                </c:pt>
                <c:pt idx="2033">
                  <c:v>0.49102010000000001</c:v>
                </c:pt>
                <c:pt idx="2034">
                  <c:v>0.48948259999999999</c:v>
                </c:pt>
                <c:pt idx="2035">
                  <c:v>0.48769620000000002</c:v>
                </c:pt>
                <c:pt idx="2036">
                  <c:v>0.4856761</c:v>
                </c:pt>
                <c:pt idx="2037">
                  <c:v>0.48347129999999999</c:v>
                </c:pt>
                <c:pt idx="2038">
                  <c:v>0.48117870000000001</c:v>
                </c:pt>
                <c:pt idx="2039">
                  <c:v>0.47895929999999998</c:v>
                </c:pt>
                <c:pt idx="2040">
                  <c:v>0.47700300000000001</c:v>
                </c:pt>
                <c:pt idx="2041">
                  <c:v>0.47549399999999997</c:v>
                </c:pt>
                <c:pt idx="2042">
                  <c:v>0.47457919999999998</c:v>
                </c:pt>
                <c:pt idx="2043">
                  <c:v>0.47433199999999998</c:v>
                </c:pt>
                <c:pt idx="2044">
                  <c:v>0.47475270000000003</c:v>
                </c:pt>
                <c:pt idx="2045">
                  <c:v>0.47576560000000001</c:v>
                </c:pt>
                <c:pt idx="2046">
                  <c:v>0.47723559999999998</c:v>
                </c:pt>
                <c:pt idx="2047">
                  <c:v>0.47896830000000001</c:v>
                </c:pt>
                <c:pt idx="2048">
                  <c:v>0.4807399</c:v>
                </c:pt>
                <c:pt idx="2049">
                  <c:v>0.48236279999999998</c:v>
                </c:pt>
                <c:pt idx="2050">
                  <c:v>0.48371690000000001</c:v>
                </c:pt>
                <c:pt idx="2051">
                  <c:v>0.48477160000000002</c:v>
                </c:pt>
                <c:pt idx="2052">
                  <c:v>0.48555930000000003</c:v>
                </c:pt>
                <c:pt idx="2053">
                  <c:v>0.48613990000000001</c:v>
                </c:pt>
                <c:pt idx="2054">
                  <c:v>0.486572</c:v>
                </c:pt>
                <c:pt idx="2055">
                  <c:v>0.48690020000000001</c:v>
                </c:pt>
                <c:pt idx="2056">
                  <c:v>0.48716189999999998</c:v>
                </c:pt>
                <c:pt idx="2057">
                  <c:v>0.48738979999999998</c:v>
                </c:pt>
                <c:pt idx="2058">
                  <c:v>0.48761490000000002</c:v>
                </c:pt>
                <c:pt idx="2059">
                  <c:v>0.4878672</c:v>
                </c:pt>
                <c:pt idx="2060">
                  <c:v>0.4881682</c:v>
                </c:pt>
                <c:pt idx="2061">
                  <c:v>0.48852640000000003</c:v>
                </c:pt>
                <c:pt idx="2062">
                  <c:v>0.48893249999999999</c:v>
                </c:pt>
                <c:pt idx="2063">
                  <c:v>0.4893631</c:v>
                </c:pt>
                <c:pt idx="2064">
                  <c:v>0.48979040000000001</c:v>
                </c:pt>
                <c:pt idx="2065">
                  <c:v>0.49019410000000002</c:v>
                </c:pt>
                <c:pt idx="2066">
                  <c:v>0.49056939999999999</c:v>
                </c:pt>
                <c:pt idx="2067">
                  <c:v>0.49092269999999999</c:v>
                </c:pt>
                <c:pt idx="2068">
                  <c:v>0.49126259999999999</c:v>
                </c:pt>
                <c:pt idx="2069">
                  <c:v>0.49159019999999998</c:v>
                </c:pt>
                <c:pt idx="2070">
                  <c:v>0.49189690000000003</c:v>
                </c:pt>
                <c:pt idx="2071">
                  <c:v>0.4921682</c:v>
                </c:pt>
                <c:pt idx="2072">
                  <c:v>0.49239169999999999</c:v>
                </c:pt>
                <c:pt idx="2073">
                  <c:v>0.49256450000000002</c:v>
                </c:pt>
                <c:pt idx="2074">
                  <c:v>0.49269610000000003</c:v>
                </c:pt>
                <c:pt idx="2075">
                  <c:v>0.49280010000000002</c:v>
                </c:pt>
                <c:pt idx="2076">
                  <c:v>0.49288910000000002</c:v>
                </c:pt>
                <c:pt idx="2077">
                  <c:v>0.4929673</c:v>
                </c:pt>
                <c:pt idx="2078">
                  <c:v>0.49303249999999998</c:v>
                </c:pt>
                <c:pt idx="2079">
                  <c:v>0.49308020000000002</c:v>
                </c:pt>
                <c:pt idx="2080">
                  <c:v>0.49310809999999999</c:v>
                </c:pt>
                <c:pt idx="2081">
                  <c:v>0.49311759999999999</c:v>
                </c:pt>
                <c:pt idx="2082">
                  <c:v>0.4931102</c:v>
                </c:pt>
                <c:pt idx="2083">
                  <c:v>0.4930832</c:v>
                </c:pt>
                <c:pt idx="2084">
                  <c:v>0.49302659999999998</c:v>
                </c:pt>
                <c:pt idx="2085">
                  <c:v>0.49292409999999998</c:v>
                </c:pt>
                <c:pt idx="2086">
                  <c:v>0.49276360000000002</c:v>
                </c:pt>
                <c:pt idx="2087">
                  <c:v>0.49254629999999999</c:v>
                </c:pt>
                <c:pt idx="2088">
                  <c:v>0.49229070000000003</c:v>
                </c:pt>
                <c:pt idx="2089">
                  <c:v>0.4920271</c:v>
                </c:pt>
                <c:pt idx="2090">
                  <c:v>0.49178490000000002</c:v>
                </c:pt>
                <c:pt idx="2091">
                  <c:v>0.49158390000000002</c:v>
                </c:pt>
                <c:pt idx="2092">
                  <c:v>0.49142599999999997</c:v>
                </c:pt>
                <c:pt idx="2093">
                  <c:v>0.49129850000000003</c:v>
                </c:pt>
                <c:pt idx="2094">
                  <c:v>0.4911819</c:v>
                </c:pt>
                <c:pt idx="2095">
                  <c:v>0.49106139999999998</c:v>
                </c:pt>
                <c:pt idx="2096">
                  <c:v>0.4909346</c:v>
                </c:pt>
                <c:pt idx="2097">
                  <c:v>0.49081170000000002</c:v>
                </c:pt>
                <c:pt idx="2098">
                  <c:v>0.49070760000000002</c:v>
                </c:pt>
                <c:pt idx="2099">
                  <c:v>0.49063079999999998</c:v>
                </c:pt>
                <c:pt idx="2100">
                  <c:v>0.49057489999999998</c:v>
                </c:pt>
                <c:pt idx="2101">
                  <c:v>0.49052089999999998</c:v>
                </c:pt>
                <c:pt idx="2102">
                  <c:v>0.49044539999999998</c:v>
                </c:pt>
                <c:pt idx="2103">
                  <c:v>0.49033529999999997</c:v>
                </c:pt>
                <c:pt idx="2104">
                  <c:v>0.49019600000000002</c:v>
                </c:pt>
                <c:pt idx="2105">
                  <c:v>0.49005219999999999</c:v>
                </c:pt>
                <c:pt idx="2106">
                  <c:v>0.48993979999999998</c:v>
                </c:pt>
                <c:pt idx="2107">
                  <c:v>0.4898921</c:v>
                </c:pt>
                <c:pt idx="2108">
                  <c:v>0.48993239999999999</c:v>
                </c:pt>
                <c:pt idx="2109">
                  <c:v>0.49006899999999998</c:v>
                </c:pt>
                <c:pt idx="2110">
                  <c:v>0.49029810000000001</c:v>
                </c:pt>
                <c:pt idx="2111">
                  <c:v>0.49060819999999999</c:v>
                </c:pt>
                <c:pt idx="2112">
                  <c:v>0.49098340000000001</c:v>
                </c:pt>
                <c:pt idx="2113">
                  <c:v>0.49140119999999998</c:v>
                </c:pt>
                <c:pt idx="2114">
                  <c:v>0.4918247</c:v>
                </c:pt>
                <c:pt idx="2115">
                  <c:v>0.4922086</c:v>
                </c:pt>
                <c:pt idx="2116">
                  <c:v>0.49251289999999998</c:v>
                </c:pt>
                <c:pt idx="2117">
                  <c:v>0.49272149999999998</c:v>
                </c:pt>
                <c:pt idx="2118">
                  <c:v>0.49284790000000001</c:v>
                </c:pt>
                <c:pt idx="2119">
                  <c:v>0.49292770000000002</c:v>
                </c:pt>
                <c:pt idx="2120">
                  <c:v>0.49300680000000002</c:v>
                </c:pt>
                <c:pt idx="2121">
                  <c:v>0.4931257</c:v>
                </c:pt>
                <c:pt idx="2122">
                  <c:v>0.49330970000000002</c:v>
                </c:pt>
                <c:pt idx="2123">
                  <c:v>0.4935563</c:v>
                </c:pt>
                <c:pt idx="2124">
                  <c:v>0.49383369999999999</c:v>
                </c:pt>
                <c:pt idx="2125">
                  <c:v>0.49408669999999999</c:v>
                </c:pt>
                <c:pt idx="2126">
                  <c:v>0.4942646</c:v>
                </c:pt>
                <c:pt idx="2127">
                  <c:v>0.49434830000000002</c:v>
                </c:pt>
                <c:pt idx="2128">
                  <c:v>0.49435709999999999</c:v>
                </c:pt>
                <c:pt idx="2129">
                  <c:v>0.49433690000000002</c:v>
                </c:pt>
                <c:pt idx="2130">
                  <c:v>0.49433280000000002</c:v>
                </c:pt>
                <c:pt idx="2131">
                  <c:v>0.49437389999999998</c:v>
                </c:pt>
                <c:pt idx="2132">
                  <c:v>0.49446079999999998</c:v>
                </c:pt>
                <c:pt idx="2133">
                  <c:v>0.49456919999999999</c:v>
                </c:pt>
                <c:pt idx="2134">
                  <c:v>0.49465940000000003</c:v>
                </c:pt>
                <c:pt idx="2135">
                  <c:v>0.49469619999999997</c:v>
                </c:pt>
                <c:pt idx="2136">
                  <c:v>0.49466480000000002</c:v>
                </c:pt>
                <c:pt idx="2137">
                  <c:v>0.49457250000000003</c:v>
                </c:pt>
                <c:pt idx="2138">
                  <c:v>0.49443749999999997</c:v>
                </c:pt>
                <c:pt idx="2139">
                  <c:v>0.49427270000000001</c:v>
                </c:pt>
                <c:pt idx="2140">
                  <c:v>0.49407600000000002</c:v>
                </c:pt>
                <c:pt idx="2141">
                  <c:v>0.49383680000000002</c:v>
                </c:pt>
                <c:pt idx="2142">
                  <c:v>0.49354910000000002</c:v>
                </c:pt>
                <c:pt idx="2143">
                  <c:v>0.49322589999999999</c:v>
                </c:pt>
                <c:pt idx="2144">
                  <c:v>0.49289850000000002</c:v>
                </c:pt>
                <c:pt idx="2145">
                  <c:v>0.4926123</c:v>
                </c:pt>
                <c:pt idx="2146">
                  <c:v>0.49241079999999998</c:v>
                </c:pt>
                <c:pt idx="2147">
                  <c:v>0.49231649999999999</c:v>
                </c:pt>
                <c:pt idx="2148">
                  <c:v>0.49231710000000001</c:v>
                </c:pt>
                <c:pt idx="2149">
                  <c:v>0.4923555</c:v>
                </c:pt>
                <c:pt idx="2150">
                  <c:v>0.4923498</c:v>
                </c:pt>
                <c:pt idx="2151">
                  <c:v>0.4922282</c:v>
                </c:pt>
                <c:pt idx="2152">
                  <c:v>0.49197780000000002</c:v>
                </c:pt>
                <c:pt idx="2153">
                  <c:v>0.4916449</c:v>
                </c:pt>
                <c:pt idx="2154">
                  <c:v>0.49129299999999998</c:v>
                </c:pt>
                <c:pt idx="2155">
                  <c:v>0.49095759999999999</c:v>
                </c:pt>
                <c:pt idx="2156">
                  <c:v>0.49063319999999999</c:v>
                </c:pt>
                <c:pt idx="2157">
                  <c:v>0.4902859</c:v>
                </c:pt>
                <c:pt idx="2158">
                  <c:v>0.48987419999999998</c:v>
                </c:pt>
                <c:pt idx="2159">
                  <c:v>0.48936839999999998</c:v>
                </c:pt>
                <c:pt idx="2160">
                  <c:v>0.48876049999999999</c:v>
                </c:pt>
                <c:pt idx="2161">
                  <c:v>0.48806440000000001</c:v>
                </c:pt>
                <c:pt idx="2162">
                  <c:v>0.48730390000000001</c:v>
                </c:pt>
                <c:pt idx="2163">
                  <c:v>0.48649769999999998</c:v>
                </c:pt>
                <c:pt idx="2164">
                  <c:v>0.48564740000000001</c:v>
                </c:pt>
                <c:pt idx="2165">
                  <c:v>0.48474099999999998</c:v>
                </c:pt>
                <c:pt idx="2166">
                  <c:v>0.48376449999999999</c:v>
                </c:pt>
                <c:pt idx="2167">
                  <c:v>0.4827148</c:v>
                </c:pt>
                <c:pt idx="2168">
                  <c:v>0.48160399999999998</c:v>
                </c:pt>
                <c:pt idx="2169">
                  <c:v>0.48045290000000002</c:v>
                </c:pt>
                <c:pt idx="2170">
                  <c:v>0.4792709</c:v>
                </c:pt>
                <c:pt idx="2171">
                  <c:v>0.47804639999999998</c:v>
                </c:pt>
                <c:pt idx="2172">
                  <c:v>0.4767421</c:v>
                </c:pt>
                <c:pt idx="2173">
                  <c:v>0.47531709999999999</c:v>
                </c:pt>
                <c:pt idx="2174">
                  <c:v>0.47375220000000001</c:v>
                </c:pt>
                <c:pt idx="2175">
                  <c:v>0.47207749999999998</c:v>
                </c:pt>
                <c:pt idx="2176">
                  <c:v>0.47036790000000001</c:v>
                </c:pt>
                <c:pt idx="2177">
                  <c:v>0.46871400000000002</c:v>
                </c:pt>
                <c:pt idx="2178">
                  <c:v>0.46718559999999998</c:v>
                </c:pt>
                <c:pt idx="2179">
                  <c:v>0.46581230000000001</c:v>
                </c:pt>
                <c:pt idx="2180">
                  <c:v>0.46459539999999999</c:v>
                </c:pt>
                <c:pt idx="2181">
                  <c:v>0.46352559999999998</c:v>
                </c:pt>
                <c:pt idx="2182">
                  <c:v>0.46260210000000002</c:v>
                </c:pt>
                <c:pt idx="2183">
                  <c:v>0.4618447</c:v>
                </c:pt>
                <c:pt idx="2184">
                  <c:v>0.46128710000000001</c:v>
                </c:pt>
                <c:pt idx="2185">
                  <c:v>0.4609647</c:v>
                </c:pt>
                <c:pt idx="2186">
                  <c:v>0.46090609999999999</c:v>
                </c:pt>
                <c:pt idx="2187">
                  <c:v>0.46113159999999997</c:v>
                </c:pt>
                <c:pt idx="2188">
                  <c:v>0.46166420000000002</c:v>
                </c:pt>
                <c:pt idx="2189">
                  <c:v>0.4625399</c:v>
                </c:pt>
                <c:pt idx="2190">
                  <c:v>0.4638121</c:v>
                </c:pt>
                <c:pt idx="2191">
                  <c:v>0.46552120000000002</c:v>
                </c:pt>
                <c:pt idx="2192">
                  <c:v>0.46761940000000002</c:v>
                </c:pt>
                <c:pt idx="2193">
                  <c:v>0.46990559999999998</c:v>
                </c:pt>
                <c:pt idx="2194">
                  <c:v>0.47206110000000001</c:v>
                </c:pt>
                <c:pt idx="2195">
                  <c:v>0.4738173</c:v>
                </c:pt>
                <c:pt idx="2196">
                  <c:v>0.47507890000000003</c:v>
                </c:pt>
                <c:pt idx="2197">
                  <c:v>0.47589769999999998</c:v>
                </c:pt>
                <c:pt idx="2198">
                  <c:v>0.4763773</c:v>
                </c:pt>
                <c:pt idx="2199">
                  <c:v>0.47661209999999998</c:v>
                </c:pt>
                <c:pt idx="2200">
                  <c:v>0.47667530000000002</c:v>
                </c:pt>
                <c:pt idx="2201">
                  <c:v>0.47662339999999997</c:v>
                </c:pt>
                <c:pt idx="2202">
                  <c:v>0.47649760000000002</c:v>
                </c:pt>
                <c:pt idx="2203">
                  <c:v>0.47632920000000001</c:v>
                </c:pt>
                <c:pt idx="2204">
                  <c:v>0.47613650000000002</c:v>
                </c:pt>
                <c:pt idx="2205">
                  <c:v>0.47592430000000002</c:v>
                </c:pt>
                <c:pt idx="2206">
                  <c:v>0.47568899999999997</c:v>
                </c:pt>
                <c:pt idx="2207">
                  <c:v>0.47542279999999998</c:v>
                </c:pt>
                <c:pt idx="2208">
                  <c:v>0.47512080000000001</c:v>
                </c:pt>
                <c:pt idx="2209">
                  <c:v>0.47478300000000001</c:v>
                </c:pt>
                <c:pt idx="2210">
                  <c:v>0.47441169999999999</c:v>
                </c:pt>
                <c:pt idx="2211">
                  <c:v>0.4740047</c:v>
                </c:pt>
                <c:pt idx="2212">
                  <c:v>0.4735511</c:v>
                </c:pt>
                <c:pt idx="2213">
                  <c:v>0.4730396</c:v>
                </c:pt>
                <c:pt idx="2214">
                  <c:v>0.47246779999999999</c:v>
                </c:pt>
                <c:pt idx="2215">
                  <c:v>0.47185129999999997</c:v>
                </c:pt>
                <c:pt idx="2216">
                  <c:v>0.47122209999999998</c:v>
                </c:pt>
                <c:pt idx="2217">
                  <c:v>0.47062500000000002</c:v>
                </c:pt>
                <c:pt idx="2218">
                  <c:v>0.470109</c:v>
                </c:pt>
                <c:pt idx="2219">
                  <c:v>0.46971220000000002</c:v>
                </c:pt>
                <c:pt idx="2220">
                  <c:v>0.46946209999999999</c:v>
                </c:pt>
                <c:pt idx="2221">
                  <c:v>0.46937289999999998</c:v>
                </c:pt>
                <c:pt idx="2222">
                  <c:v>0.46944979999999997</c:v>
                </c:pt>
                <c:pt idx="2223">
                  <c:v>0.46968739999999998</c:v>
                </c:pt>
                <c:pt idx="2224">
                  <c:v>0.47006510000000001</c:v>
                </c:pt>
                <c:pt idx="2225">
                  <c:v>0.47054560000000001</c:v>
                </c:pt>
                <c:pt idx="2226">
                  <c:v>0.4710743</c:v>
                </c:pt>
                <c:pt idx="2227">
                  <c:v>0.4716011</c:v>
                </c:pt>
                <c:pt idx="2228">
                  <c:v>0.47209980000000001</c:v>
                </c:pt>
                <c:pt idx="2229">
                  <c:v>0.47257300000000002</c:v>
                </c:pt>
                <c:pt idx="2230">
                  <c:v>0.47304079999999998</c:v>
                </c:pt>
                <c:pt idx="2231">
                  <c:v>0.47352569999999999</c:v>
                </c:pt>
                <c:pt idx="2232">
                  <c:v>0.47404160000000001</c:v>
                </c:pt>
                <c:pt idx="2233">
                  <c:v>0.4745839</c:v>
                </c:pt>
                <c:pt idx="2234">
                  <c:v>0.4751301</c:v>
                </c:pt>
                <c:pt idx="2235">
                  <c:v>0.47564669999999998</c:v>
                </c:pt>
                <c:pt idx="2236">
                  <c:v>0.47610570000000002</c:v>
                </c:pt>
                <c:pt idx="2237">
                  <c:v>0.47649469999999999</c:v>
                </c:pt>
                <c:pt idx="2238">
                  <c:v>0.47681960000000001</c:v>
                </c:pt>
                <c:pt idx="2239">
                  <c:v>0.47710000000000002</c:v>
                </c:pt>
                <c:pt idx="2240">
                  <c:v>0.47735919999999998</c:v>
                </c:pt>
                <c:pt idx="2241">
                  <c:v>0.47761120000000001</c:v>
                </c:pt>
                <c:pt idx="2242">
                  <c:v>0.47785109999999997</c:v>
                </c:pt>
                <c:pt idx="2243">
                  <c:v>0.47805019999999998</c:v>
                </c:pt>
                <c:pt idx="2244">
                  <c:v>0.47816399999999998</c:v>
                </c:pt>
                <c:pt idx="2245">
                  <c:v>0.47815160000000001</c:v>
                </c:pt>
                <c:pt idx="2246">
                  <c:v>0.47799069999999999</c:v>
                </c:pt>
                <c:pt idx="2247">
                  <c:v>0.47768759999999999</c:v>
                </c:pt>
                <c:pt idx="2248">
                  <c:v>0.47726970000000002</c:v>
                </c:pt>
                <c:pt idx="2249">
                  <c:v>0.47677609999999998</c:v>
                </c:pt>
                <c:pt idx="2250">
                  <c:v>0.47624319999999998</c:v>
                </c:pt>
                <c:pt idx="2251">
                  <c:v>0.47569400000000001</c:v>
                </c:pt>
                <c:pt idx="2252">
                  <c:v>0.4751416</c:v>
                </c:pt>
                <c:pt idx="2253">
                  <c:v>0.47459210000000002</c:v>
                </c:pt>
                <c:pt idx="2254">
                  <c:v>0.47405370000000002</c:v>
                </c:pt>
                <c:pt idx="2255">
                  <c:v>0.4735453</c:v>
                </c:pt>
                <c:pt idx="2256">
                  <c:v>0.4730955</c:v>
                </c:pt>
                <c:pt idx="2257">
                  <c:v>0.4727304</c:v>
                </c:pt>
                <c:pt idx="2258">
                  <c:v>0.47245490000000001</c:v>
                </c:pt>
                <c:pt idx="2259">
                  <c:v>0.47223369999999998</c:v>
                </c:pt>
                <c:pt idx="2260">
                  <c:v>0.47199089999999999</c:v>
                </c:pt>
                <c:pt idx="2261">
                  <c:v>0.47162549999999998</c:v>
                </c:pt>
                <c:pt idx="2262">
                  <c:v>0.47106769999999998</c:v>
                </c:pt>
                <c:pt idx="2263">
                  <c:v>0.4703135</c:v>
                </c:pt>
                <c:pt idx="2264">
                  <c:v>0.46942349999999999</c:v>
                </c:pt>
                <c:pt idx="2265">
                  <c:v>0.46848390000000001</c:v>
                </c:pt>
                <c:pt idx="2266">
                  <c:v>0.46756540000000002</c:v>
                </c:pt>
                <c:pt idx="2267">
                  <c:v>0.46670400000000001</c:v>
                </c:pt>
                <c:pt idx="2268">
                  <c:v>0.46589849999999999</c:v>
                </c:pt>
                <c:pt idx="2269">
                  <c:v>0.4651305</c:v>
                </c:pt>
                <c:pt idx="2270">
                  <c:v>0.4643774</c:v>
                </c:pt>
                <c:pt idx="2271">
                  <c:v>0.4636247</c:v>
                </c:pt>
                <c:pt idx="2272">
                  <c:v>0.46287679999999998</c:v>
                </c:pt>
                <c:pt idx="2273">
                  <c:v>0.46215840000000002</c:v>
                </c:pt>
                <c:pt idx="2274">
                  <c:v>0.46150390000000002</c:v>
                </c:pt>
                <c:pt idx="2275">
                  <c:v>0.4609432</c:v>
                </c:pt>
                <c:pt idx="2276">
                  <c:v>0.46048640000000002</c:v>
                </c:pt>
                <c:pt idx="2277">
                  <c:v>0.46012720000000001</c:v>
                </c:pt>
                <c:pt idx="2278">
                  <c:v>0.45985369999999998</c:v>
                </c:pt>
                <c:pt idx="2279">
                  <c:v>0.45966459999999998</c:v>
                </c:pt>
                <c:pt idx="2280">
                  <c:v>0.45956819999999998</c:v>
                </c:pt>
                <c:pt idx="2281">
                  <c:v>0.4595708</c:v>
                </c:pt>
                <c:pt idx="2282">
                  <c:v>0.4596615</c:v>
                </c:pt>
                <c:pt idx="2283">
                  <c:v>0.45980720000000003</c:v>
                </c:pt>
                <c:pt idx="2284">
                  <c:v>0.45995750000000002</c:v>
                </c:pt>
                <c:pt idx="2285">
                  <c:v>0.46006409999999998</c:v>
                </c:pt>
                <c:pt idx="2286">
                  <c:v>0.46009670000000003</c:v>
                </c:pt>
                <c:pt idx="2287">
                  <c:v>0.46005040000000003</c:v>
                </c:pt>
                <c:pt idx="2288">
                  <c:v>0.45994570000000001</c:v>
                </c:pt>
                <c:pt idx="2289">
                  <c:v>0.45982050000000002</c:v>
                </c:pt>
                <c:pt idx="2290">
                  <c:v>0.45971990000000001</c:v>
                </c:pt>
                <c:pt idx="2291">
                  <c:v>0.45968500000000001</c:v>
                </c:pt>
                <c:pt idx="2292">
                  <c:v>0.45974949999999998</c:v>
                </c:pt>
                <c:pt idx="2293">
                  <c:v>0.45993689999999998</c:v>
                </c:pt>
                <c:pt idx="2294">
                  <c:v>0.46025909999999998</c:v>
                </c:pt>
                <c:pt idx="2295">
                  <c:v>0.46070489999999997</c:v>
                </c:pt>
                <c:pt idx="2296">
                  <c:v>0.46122940000000001</c:v>
                </c:pt>
                <c:pt idx="2297">
                  <c:v>0.46176060000000002</c:v>
                </c:pt>
                <c:pt idx="2298">
                  <c:v>0.46224340000000003</c:v>
                </c:pt>
                <c:pt idx="2299">
                  <c:v>0.46267459999999999</c:v>
                </c:pt>
                <c:pt idx="2300">
                  <c:v>0.46308890000000003</c:v>
                </c:pt>
                <c:pt idx="2301">
                  <c:v>0.46354509999999999</c:v>
                </c:pt>
                <c:pt idx="2302">
                  <c:v>0.46410820000000003</c:v>
                </c:pt>
                <c:pt idx="2303">
                  <c:v>0.464839</c:v>
                </c:pt>
                <c:pt idx="2304">
                  <c:v>0.46579470000000001</c:v>
                </c:pt>
                <c:pt idx="2305">
                  <c:v>0.46700459999999999</c:v>
                </c:pt>
                <c:pt idx="2306">
                  <c:v>0.46845560000000003</c:v>
                </c:pt>
                <c:pt idx="2307">
                  <c:v>0.47008280000000002</c:v>
                </c:pt>
                <c:pt idx="2308">
                  <c:v>0.47178940000000003</c:v>
                </c:pt>
                <c:pt idx="2309">
                  <c:v>0.47348309999999999</c:v>
                </c:pt>
                <c:pt idx="2310">
                  <c:v>0.4751031</c:v>
                </c:pt>
                <c:pt idx="2311">
                  <c:v>0.4766494</c:v>
                </c:pt>
                <c:pt idx="2312">
                  <c:v>0.47817579999999998</c:v>
                </c:pt>
                <c:pt idx="2313">
                  <c:v>0.47976930000000001</c:v>
                </c:pt>
                <c:pt idx="2314">
                  <c:v>0.48151070000000001</c:v>
                </c:pt>
                <c:pt idx="2315">
                  <c:v>0.48342990000000002</c:v>
                </c:pt>
                <c:pt idx="2316">
                  <c:v>0.4854618</c:v>
                </c:pt>
                <c:pt idx="2317">
                  <c:v>0.48745470000000002</c:v>
                </c:pt>
                <c:pt idx="2318">
                  <c:v>0.4892302</c:v>
                </c:pt>
                <c:pt idx="2319">
                  <c:v>0.49068279999999997</c:v>
                </c:pt>
                <c:pt idx="2320">
                  <c:v>0.49182720000000002</c:v>
                </c:pt>
                <c:pt idx="2321">
                  <c:v>0.49277749999999998</c:v>
                </c:pt>
                <c:pt idx="2322">
                  <c:v>0.49369010000000002</c:v>
                </c:pt>
                <c:pt idx="2323">
                  <c:v>0.49470579999999997</c:v>
                </c:pt>
                <c:pt idx="2324">
                  <c:v>0.4959229</c:v>
                </c:pt>
                <c:pt idx="2325">
                  <c:v>0.49735279999999998</c:v>
                </c:pt>
                <c:pt idx="2326">
                  <c:v>0.4988977</c:v>
                </c:pt>
                <c:pt idx="2327">
                  <c:v>0.5003706</c:v>
                </c:pt>
                <c:pt idx="2328">
                  <c:v>0.50160660000000001</c:v>
                </c:pt>
                <c:pt idx="2329">
                  <c:v>0.50256009999999995</c:v>
                </c:pt>
                <c:pt idx="2330">
                  <c:v>0.50330470000000005</c:v>
                </c:pt>
                <c:pt idx="2331">
                  <c:v>0.5039517</c:v>
                </c:pt>
                <c:pt idx="2332">
                  <c:v>0.50458400000000003</c:v>
                </c:pt>
                <c:pt idx="2333">
                  <c:v>0.50524230000000003</c:v>
                </c:pt>
                <c:pt idx="2334">
                  <c:v>0.50592890000000001</c:v>
                </c:pt>
                <c:pt idx="2335">
                  <c:v>0.50662680000000004</c:v>
                </c:pt>
                <c:pt idx="2336">
                  <c:v>0.50731380000000004</c:v>
                </c:pt>
                <c:pt idx="2337">
                  <c:v>0.50797619999999999</c:v>
                </c:pt>
                <c:pt idx="2338">
                  <c:v>0.50860729999999998</c:v>
                </c:pt>
                <c:pt idx="2339">
                  <c:v>0.50920030000000005</c:v>
                </c:pt>
                <c:pt idx="2340">
                  <c:v>0.50973950000000001</c:v>
                </c:pt>
                <c:pt idx="2341">
                  <c:v>0.51020350000000003</c:v>
                </c:pt>
                <c:pt idx="2342">
                  <c:v>0.51057509999999995</c:v>
                </c:pt>
                <c:pt idx="2343">
                  <c:v>0.51085720000000001</c:v>
                </c:pt>
                <c:pt idx="2344">
                  <c:v>0.51107840000000004</c:v>
                </c:pt>
                <c:pt idx="2345">
                  <c:v>0.51129100000000005</c:v>
                </c:pt>
                <c:pt idx="2346">
                  <c:v>0.5115556</c:v>
                </c:pt>
                <c:pt idx="2347">
                  <c:v>0.51192930000000003</c:v>
                </c:pt>
                <c:pt idx="2348">
                  <c:v>0.51244769999999995</c:v>
                </c:pt>
                <c:pt idx="2349">
                  <c:v>0.51311169999999995</c:v>
                </c:pt>
                <c:pt idx="2350">
                  <c:v>0.51387110000000003</c:v>
                </c:pt>
                <c:pt idx="2351">
                  <c:v>0.51462540000000001</c:v>
                </c:pt>
                <c:pt idx="2352">
                  <c:v>0.51526090000000002</c:v>
                </c:pt>
                <c:pt idx="2353">
                  <c:v>0.51570459999999996</c:v>
                </c:pt>
                <c:pt idx="2354">
                  <c:v>0.5159646</c:v>
                </c:pt>
                <c:pt idx="2355">
                  <c:v>0.51610140000000004</c:v>
                </c:pt>
                <c:pt idx="2356">
                  <c:v>0.51618640000000005</c:v>
                </c:pt>
                <c:pt idx="2357">
                  <c:v>0.51626859999999997</c:v>
                </c:pt>
                <c:pt idx="2358">
                  <c:v>0.51637659999999996</c:v>
                </c:pt>
                <c:pt idx="2359">
                  <c:v>0.51653610000000005</c:v>
                </c:pt>
                <c:pt idx="2360">
                  <c:v>0.51678109999999999</c:v>
                </c:pt>
                <c:pt idx="2361">
                  <c:v>0.51716229999999996</c:v>
                </c:pt>
                <c:pt idx="2362">
                  <c:v>0.51773670000000005</c:v>
                </c:pt>
                <c:pt idx="2363">
                  <c:v>0.51853470000000002</c:v>
                </c:pt>
                <c:pt idx="2364">
                  <c:v>0.51950499999999999</c:v>
                </c:pt>
                <c:pt idx="2365">
                  <c:v>0.52048799999999995</c:v>
                </c:pt>
                <c:pt idx="2366">
                  <c:v>0.52129099999999995</c:v>
                </c:pt>
                <c:pt idx="2367">
                  <c:v>0.5218216</c:v>
                </c:pt>
                <c:pt idx="2368">
                  <c:v>0.52214919999999998</c:v>
                </c:pt>
                <c:pt idx="2369">
                  <c:v>0.5224164</c:v>
                </c:pt>
                <c:pt idx="2370">
                  <c:v>0.52274849999999995</c:v>
                </c:pt>
                <c:pt idx="2371">
                  <c:v>0.52319599999999999</c:v>
                </c:pt>
                <c:pt idx="2372">
                  <c:v>0.52373860000000005</c:v>
                </c:pt>
                <c:pt idx="2373">
                  <c:v>0.52431289999999997</c:v>
                </c:pt>
                <c:pt idx="2374">
                  <c:v>0.52484629999999999</c:v>
                </c:pt>
                <c:pt idx="2375">
                  <c:v>0.52529349999999997</c:v>
                </c:pt>
                <c:pt idx="2376">
                  <c:v>0.52565379999999995</c:v>
                </c:pt>
                <c:pt idx="2377">
                  <c:v>0.52596980000000004</c:v>
                </c:pt>
                <c:pt idx="2378">
                  <c:v>0.52629910000000002</c:v>
                </c:pt>
                <c:pt idx="2379">
                  <c:v>0.52669440000000001</c:v>
                </c:pt>
                <c:pt idx="2380">
                  <c:v>0.52718759999999998</c:v>
                </c:pt>
                <c:pt idx="2381">
                  <c:v>0.52779410000000004</c:v>
                </c:pt>
                <c:pt idx="2382">
                  <c:v>0.52851919999999997</c:v>
                </c:pt>
                <c:pt idx="2383">
                  <c:v>0.52936030000000001</c:v>
                </c:pt>
                <c:pt idx="2384">
                  <c:v>0.53030160000000004</c:v>
                </c:pt>
                <c:pt idx="2385">
                  <c:v>0.53130619999999995</c:v>
                </c:pt>
                <c:pt idx="2386">
                  <c:v>0.53232199999999996</c:v>
                </c:pt>
                <c:pt idx="2387">
                  <c:v>0.53329839999999995</c:v>
                </c:pt>
                <c:pt idx="2388">
                  <c:v>0.53420970000000001</c:v>
                </c:pt>
                <c:pt idx="2389">
                  <c:v>0.53506860000000001</c:v>
                </c:pt>
                <c:pt idx="2390">
                  <c:v>0.53592519999999999</c:v>
                </c:pt>
                <c:pt idx="2391">
                  <c:v>0.53685490000000002</c:v>
                </c:pt>
                <c:pt idx="2392">
                  <c:v>0.53793279999999999</c:v>
                </c:pt>
                <c:pt idx="2393">
                  <c:v>0.53920639999999997</c:v>
                </c:pt>
                <c:pt idx="2394">
                  <c:v>0.54065929999999995</c:v>
                </c:pt>
                <c:pt idx="2395">
                  <c:v>0.54220599999999997</c:v>
                </c:pt>
                <c:pt idx="2396">
                  <c:v>0.54371179999999997</c:v>
                </c:pt>
                <c:pt idx="2397">
                  <c:v>0.54505680000000001</c:v>
                </c:pt>
                <c:pt idx="2398">
                  <c:v>0.54619530000000005</c:v>
                </c:pt>
                <c:pt idx="2399">
                  <c:v>0.54717839999999995</c:v>
                </c:pt>
                <c:pt idx="2400">
                  <c:v>0.54817300000000002</c:v>
                </c:pt>
                <c:pt idx="2401">
                  <c:v>0.54946110000000004</c:v>
                </c:pt>
                <c:pt idx="2402">
                  <c:v>0.55146039999999996</c:v>
                </c:pt>
                <c:pt idx="2403">
                  <c:v>0.55456649999999996</c:v>
                </c:pt>
                <c:pt idx="2404">
                  <c:v>0.55873609999999996</c:v>
                </c:pt>
                <c:pt idx="2405">
                  <c:v>0.56310539999999998</c:v>
                </c:pt>
                <c:pt idx="2406">
                  <c:v>0.56654119999999997</c:v>
                </c:pt>
                <c:pt idx="2407">
                  <c:v>0.56865920000000003</c:v>
                </c:pt>
                <c:pt idx="2408">
                  <c:v>0.56984690000000005</c:v>
                </c:pt>
                <c:pt idx="2409">
                  <c:v>0.57062619999999997</c:v>
                </c:pt>
                <c:pt idx="2410">
                  <c:v>0.57134220000000002</c:v>
                </c:pt>
                <c:pt idx="2411">
                  <c:v>0.57216069999999997</c:v>
                </c:pt>
                <c:pt idx="2412">
                  <c:v>0.5731214</c:v>
                </c:pt>
                <c:pt idx="2413">
                  <c:v>0.57419540000000002</c:v>
                </c:pt>
                <c:pt idx="2414">
                  <c:v>0.57530930000000002</c:v>
                </c:pt>
                <c:pt idx="2415">
                  <c:v>0.57638040000000001</c:v>
                </c:pt>
                <c:pt idx="2416">
                  <c:v>0.57732969999999995</c:v>
                </c:pt>
                <c:pt idx="2417">
                  <c:v>0.57810919999999999</c:v>
                </c:pt>
                <c:pt idx="2418">
                  <c:v>0.57871450000000002</c:v>
                </c:pt>
                <c:pt idx="2419">
                  <c:v>0.57917220000000003</c:v>
                </c:pt>
                <c:pt idx="2420">
                  <c:v>0.57952060000000005</c:v>
                </c:pt>
                <c:pt idx="2421">
                  <c:v>0.57979389999999997</c:v>
                </c:pt>
                <c:pt idx="2422">
                  <c:v>0.58002580000000004</c:v>
                </c:pt>
                <c:pt idx="2423">
                  <c:v>0.58026129999999998</c:v>
                </c:pt>
                <c:pt idx="2424">
                  <c:v>0.58056339999999995</c:v>
                </c:pt>
                <c:pt idx="2425">
                  <c:v>0.581009</c:v>
                </c:pt>
                <c:pt idx="2426">
                  <c:v>0.58164899999999997</c:v>
                </c:pt>
                <c:pt idx="2427">
                  <c:v>0.58246169999999997</c:v>
                </c:pt>
                <c:pt idx="2428">
                  <c:v>0.58334399999999997</c:v>
                </c:pt>
                <c:pt idx="2429">
                  <c:v>0.5841672</c:v>
                </c:pt>
                <c:pt idx="2430">
                  <c:v>0.58484970000000003</c:v>
                </c:pt>
                <c:pt idx="2431">
                  <c:v>0.58538349999999995</c:v>
                </c:pt>
                <c:pt idx="2432">
                  <c:v>0.58582489999999998</c:v>
                </c:pt>
                <c:pt idx="2433">
                  <c:v>0.58625850000000002</c:v>
                </c:pt>
                <c:pt idx="2434">
                  <c:v>0.58676980000000001</c:v>
                </c:pt>
                <c:pt idx="2435">
                  <c:v>0.58741909999999997</c:v>
                </c:pt>
                <c:pt idx="2436">
                  <c:v>0.58822730000000001</c:v>
                </c:pt>
                <c:pt idx="2437">
                  <c:v>0.58916429999999997</c:v>
                </c:pt>
                <c:pt idx="2438">
                  <c:v>0.59015819999999997</c:v>
                </c:pt>
                <c:pt idx="2439">
                  <c:v>0.59111619999999998</c:v>
                </c:pt>
                <c:pt idx="2440">
                  <c:v>0.59197679999999997</c:v>
                </c:pt>
                <c:pt idx="2441">
                  <c:v>0.59274749999999998</c:v>
                </c:pt>
                <c:pt idx="2442">
                  <c:v>0.59350409999999998</c:v>
                </c:pt>
                <c:pt idx="2443">
                  <c:v>0.59433049999999998</c:v>
                </c:pt>
                <c:pt idx="2444">
                  <c:v>0.5952674</c:v>
                </c:pt>
                <c:pt idx="2445">
                  <c:v>0.59632739999999995</c:v>
                </c:pt>
                <c:pt idx="2446">
                  <c:v>0.59751650000000001</c:v>
                </c:pt>
                <c:pt idx="2447">
                  <c:v>0.59885520000000003</c:v>
                </c:pt>
                <c:pt idx="2448">
                  <c:v>0.60038279999999999</c:v>
                </c:pt>
                <c:pt idx="2449">
                  <c:v>0.60213890000000003</c:v>
                </c:pt>
                <c:pt idx="2450">
                  <c:v>0.60413749999999999</c:v>
                </c:pt>
                <c:pt idx="2451">
                  <c:v>0.60633859999999995</c:v>
                </c:pt>
                <c:pt idx="2452">
                  <c:v>0.60864620000000003</c:v>
                </c:pt>
                <c:pt idx="2453">
                  <c:v>0.61093779999999998</c:v>
                </c:pt>
                <c:pt idx="2454">
                  <c:v>0.61309380000000002</c:v>
                </c:pt>
                <c:pt idx="2455">
                  <c:v>0.6150466</c:v>
                </c:pt>
                <c:pt idx="2456">
                  <c:v>0.61679189999999995</c:v>
                </c:pt>
                <c:pt idx="2457">
                  <c:v>0.61837730000000002</c:v>
                </c:pt>
                <c:pt idx="2458">
                  <c:v>0.61986779999999997</c:v>
                </c:pt>
                <c:pt idx="2459">
                  <c:v>0.62131139999999996</c:v>
                </c:pt>
                <c:pt idx="2460">
                  <c:v>0.62272019999999995</c:v>
                </c:pt>
                <c:pt idx="2461">
                  <c:v>0.62407210000000002</c:v>
                </c:pt>
                <c:pt idx="2462">
                  <c:v>0.62533649999999996</c:v>
                </c:pt>
                <c:pt idx="2463">
                  <c:v>0.62650320000000004</c:v>
                </c:pt>
                <c:pt idx="2464">
                  <c:v>0.62759849999999995</c:v>
                </c:pt>
                <c:pt idx="2465">
                  <c:v>0.62868000000000002</c:v>
                </c:pt>
                <c:pt idx="2466">
                  <c:v>0.62980959999999997</c:v>
                </c:pt>
                <c:pt idx="2467">
                  <c:v>0.63101739999999995</c:v>
                </c:pt>
                <c:pt idx="2468">
                  <c:v>0.63228479999999998</c:v>
                </c:pt>
                <c:pt idx="2469">
                  <c:v>0.63354860000000002</c:v>
                </c:pt>
                <c:pt idx="2470">
                  <c:v>0.63473590000000002</c:v>
                </c:pt>
                <c:pt idx="2471">
                  <c:v>0.63579450000000004</c:v>
                </c:pt>
                <c:pt idx="2472">
                  <c:v>0.63671979999999995</c:v>
                </c:pt>
                <c:pt idx="2473">
                  <c:v>0.63755010000000001</c:v>
                </c:pt>
                <c:pt idx="2474">
                  <c:v>0.63834349999999995</c:v>
                </c:pt>
                <c:pt idx="2475">
                  <c:v>0.63914059999999995</c:v>
                </c:pt>
                <c:pt idx="2476">
                  <c:v>0.63994329999999999</c:v>
                </c:pt>
                <c:pt idx="2477">
                  <c:v>0.64071869999999997</c:v>
                </c:pt>
                <c:pt idx="2478">
                  <c:v>0.64142940000000004</c:v>
                </c:pt>
                <c:pt idx="2479">
                  <c:v>0.64206870000000005</c:v>
                </c:pt>
                <c:pt idx="2480">
                  <c:v>0.64268329999999996</c:v>
                </c:pt>
                <c:pt idx="2481">
                  <c:v>0.64335819999999999</c:v>
                </c:pt>
                <c:pt idx="2482">
                  <c:v>0.64417800000000003</c:v>
                </c:pt>
                <c:pt idx="2483">
                  <c:v>0.64518869999999995</c:v>
                </c:pt>
                <c:pt idx="2484">
                  <c:v>0.64637149999999999</c:v>
                </c:pt>
                <c:pt idx="2485">
                  <c:v>0.64765969999999995</c:v>
                </c:pt>
                <c:pt idx="2486">
                  <c:v>0.64897349999999998</c:v>
                </c:pt>
                <c:pt idx="2487">
                  <c:v>0.65026839999999997</c:v>
                </c:pt>
                <c:pt idx="2488">
                  <c:v>0.65155350000000001</c:v>
                </c:pt>
                <c:pt idx="2489">
                  <c:v>0.6528853</c:v>
                </c:pt>
                <c:pt idx="2490">
                  <c:v>0.65432920000000006</c:v>
                </c:pt>
                <c:pt idx="2491">
                  <c:v>0.65592059999999996</c:v>
                </c:pt>
                <c:pt idx="2492">
                  <c:v>0.65763530000000003</c:v>
                </c:pt>
                <c:pt idx="2493">
                  <c:v>0.65940140000000003</c:v>
                </c:pt>
                <c:pt idx="2494">
                  <c:v>0.66112859999999996</c:v>
                </c:pt>
                <c:pt idx="2495">
                  <c:v>0.66276040000000003</c:v>
                </c:pt>
                <c:pt idx="2496">
                  <c:v>0.66430069999999997</c:v>
                </c:pt>
                <c:pt idx="2497">
                  <c:v>0.66580969999999995</c:v>
                </c:pt>
                <c:pt idx="2498">
                  <c:v>0.6673654</c:v>
                </c:pt>
                <c:pt idx="2499">
                  <c:v>0.669014</c:v>
                </c:pt>
                <c:pt idx="2500">
                  <c:v>0.67074659999999997</c:v>
                </c:pt>
                <c:pt idx="2501">
                  <c:v>0.67250319999999997</c:v>
                </c:pt>
                <c:pt idx="2502">
                  <c:v>0.67421070000000005</c:v>
                </c:pt>
                <c:pt idx="2503">
                  <c:v>0.67581800000000003</c:v>
                </c:pt>
                <c:pt idx="2504">
                  <c:v>0.67732840000000005</c:v>
                </c:pt>
                <c:pt idx="2505">
                  <c:v>0.67879109999999998</c:v>
                </c:pt>
                <c:pt idx="2506">
                  <c:v>0.68027130000000002</c:v>
                </c:pt>
                <c:pt idx="2507">
                  <c:v>0.68179840000000003</c:v>
                </c:pt>
                <c:pt idx="2508">
                  <c:v>0.68334189999999995</c:v>
                </c:pt>
                <c:pt idx="2509">
                  <c:v>0.6848168</c:v>
                </c:pt>
                <c:pt idx="2510">
                  <c:v>0.68613449999999998</c:v>
                </c:pt>
                <c:pt idx="2511">
                  <c:v>0.68724669999999999</c:v>
                </c:pt>
                <c:pt idx="2512">
                  <c:v>0.6881775</c:v>
                </c:pt>
                <c:pt idx="2513">
                  <c:v>0.6890056</c:v>
                </c:pt>
                <c:pt idx="2514">
                  <c:v>0.68982509999999997</c:v>
                </c:pt>
                <c:pt idx="2515">
                  <c:v>0.69069259999999999</c:v>
                </c:pt>
                <c:pt idx="2516">
                  <c:v>0.69160029999999995</c:v>
                </c:pt>
                <c:pt idx="2517">
                  <c:v>0.69248600000000005</c:v>
                </c:pt>
                <c:pt idx="2518">
                  <c:v>0.69327030000000001</c:v>
                </c:pt>
                <c:pt idx="2519">
                  <c:v>0.69390669999999999</c:v>
                </c:pt>
                <c:pt idx="2520">
                  <c:v>0.69440760000000001</c:v>
                </c:pt>
                <c:pt idx="2521">
                  <c:v>0.69485520000000001</c:v>
                </c:pt>
                <c:pt idx="2522">
                  <c:v>0.6953606</c:v>
                </c:pt>
                <c:pt idx="2523">
                  <c:v>0.69600050000000002</c:v>
                </c:pt>
                <c:pt idx="2524">
                  <c:v>0.6967276</c:v>
                </c:pt>
                <c:pt idx="2525">
                  <c:v>0.69737519999999997</c:v>
                </c:pt>
                <c:pt idx="2526">
                  <c:v>0.69775699999999996</c:v>
                </c:pt>
                <c:pt idx="2527">
                  <c:v>0.69780819999999999</c:v>
                </c:pt>
                <c:pt idx="2528">
                  <c:v>0.69761099999999998</c:v>
                </c:pt>
                <c:pt idx="2529">
                  <c:v>0.69732819999999995</c:v>
                </c:pt>
                <c:pt idx="2530">
                  <c:v>0.69710559999999999</c:v>
                </c:pt>
                <c:pt idx="2531">
                  <c:v>0.69701829999999998</c:v>
                </c:pt>
                <c:pt idx="2532">
                  <c:v>0.69705470000000003</c:v>
                </c:pt>
                <c:pt idx="2533">
                  <c:v>0.69712589999999997</c:v>
                </c:pt>
                <c:pt idx="2534">
                  <c:v>0.697098</c:v>
                </c:pt>
                <c:pt idx="2535">
                  <c:v>0.69684109999999999</c:v>
                </c:pt>
                <c:pt idx="2536">
                  <c:v>0.69629920000000001</c:v>
                </c:pt>
                <c:pt idx="2537">
                  <c:v>0.69552519999999995</c:v>
                </c:pt>
                <c:pt idx="2538">
                  <c:v>0.69466159999999999</c:v>
                </c:pt>
                <c:pt idx="2539">
                  <c:v>0.69384219999999996</c:v>
                </c:pt>
                <c:pt idx="2540">
                  <c:v>0.69311509999999998</c:v>
                </c:pt>
                <c:pt idx="2541">
                  <c:v>0.69242179999999998</c:v>
                </c:pt>
                <c:pt idx="2542">
                  <c:v>0.69166490000000003</c:v>
                </c:pt>
                <c:pt idx="2543">
                  <c:v>0.69077010000000005</c:v>
                </c:pt>
                <c:pt idx="2544">
                  <c:v>0.68973370000000001</c:v>
                </c:pt>
                <c:pt idx="2545">
                  <c:v>0.68861309999999998</c:v>
                </c:pt>
                <c:pt idx="2546">
                  <c:v>0.68749470000000001</c:v>
                </c:pt>
                <c:pt idx="2547">
                  <c:v>0.68643160000000003</c:v>
                </c:pt>
                <c:pt idx="2548">
                  <c:v>0.68540250000000003</c:v>
                </c:pt>
                <c:pt idx="2549">
                  <c:v>0.68431319999999995</c:v>
                </c:pt>
                <c:pt idx="2550">
                  <c:v>0.6830562</c:v>
                </c:pt>
                <c:pt idx="2551">
                  <c:v>0.68158419999999997</c:v>
                </c:pt>
                <c:pt idx="2552">
                  <c:v>0.67993769999999998</c:v>
                </c:pt>
                <c:pt idx="2553">
                  <c:v>0.67822649999999995</c:v>
                </c:pt>
                <c:pt idx="2554">
                  <c:v>0.67656989999999995</c:v>
                </c:pt>
                <c:pt idx="2555">
                  <c:v>0.67505320000000002</c:v>
                </c:pt>
                <c:pt idx="2556">
                  <c:v>0.67368189999999994</c:v>
                </c:pt>
                <c:pt idx="2557">
                  <c:v>0.67238770000000003</c:v>
                </c:pt>
                <c:pt idx="2558">
                  <c:v>0.67105009999999998</c:v>
                </c:pt>
                <c:pt idx="2559">
                  <c:v>0.669539</c:v>
                </c:pt>
                <c:pt idx="2560">
                  <c:v>0.66775050000000002</c:v>
                </c:pt>
                <c:pt idx="2561">
                  <c:v>0.6656396</c:v>
                </c:pt>
                <c:pt idx="2562">
                  <c:v>0.66323319999999997</c:v>
                </c:pt>
                <c:pt idx="2563">
                  <c:v>0.66061910000000001</c:v>
                </c:pt>
                <c:pt idx="2564">
                  <c:v>0.65790130000000002</c:v>
                </c:pt>
                <c:pt idx="2565">
                  <c:v>0.65517409999999998</c:v>
                </c:pt>
                <c:pt idx="2566">
                  <c:v>0.65248870000000003</c:v>
                </c:pt>
                <c:pt idx="2567">
                  <c:v>0.64988729999999995</c:v>
                </c:pt>
                <c:pt idx="2568">
                  <c:v>0.64742339999999998</c:v>
                </c:pt>
                <c:pt idx="2569">
                  <c:v>0.64514369999999999</c:v>
                </c:pt>
                <c:pt idx="2570">
                  <c:v>0.64306319999999995</c:v>
                </c:pt>
                <c:pt idx="2571">
                  <c:v>0.64113960000000003</c:v>
                </c:pt>
                <c:pt idx="2572">
                  <c:v>0.6392757</c:v>
                </c:pt>
                <c:pt idx="2573">
                  <c:v>0.63734109999999999</c:v>
                </c:pt>
                <c:pt idx="2574">
                  <c:v>0.63522699999999999</c:v>
                </c:pt>
                <c:pt idx="2575">
                  <c:v>0.63289569999999995</c:v>
                </c:pt>
                <c:pt idx="2576">
                  <c:v>0.6304092</c:v>
                </c:pt>
                <c:pt idx="2577">
                  <c:v>0.62789589999999995</c:v>
                </c:pt>
                <c:pt idx="2578">
                  <c:v>0.62550689999999998</c:v>
                </c:pt>
                <c:pt idx="2579">
                  <c:v>0.62333570000000005</c:v>
                </c:pt>
                <c:pt idx="2580">
                  <c:v>0.62138320000000002</c:v>
                </c:pt>
                <c:pt idx="2581">
                  <c:v>0.61955260000000001</c:v>
                </c:pt>
                <c:pt idx="2582">
                  <c:v>0.61767170000000005</c:v>
                </c:pt>
                <c:pt idx="2583">
                  <c:v>0.61553809999999998</c:v>
                </c:pt>
                <c:pt idx="2584">
                  <c:v>0.61298090000000005</c:v>
                </c:pt>
                <c:pt idx="2585">
                  <c:v>0.60994539999999997</c:v>
                </c:pt>
                <c:pt idx="2586">
                  <c:v>0.60654059999999999</c:v>
                </c:pt>
                <c:pt idx="2587">
                  <c:v>0.60301740000000004</c:v>
                </c:pt>
                <c:pt idx="2588">
                  <c:v>0.59965270000000004</c:v>
                </c:pt>
                <c:pt idx="2589">
                  <c:v>0.59661169999999997</c:v>
                </c:pt>
                <c:pt idx="2590">
                  <c:v>0.59392310000000004</c:v>
                </c:pt>
                <c:pt idx="2591">
                  <c:v>0.59155170000000001</c:v>
                </c:pt>
                <c:pt idx="2592">
                  <c:v>0.58946679999999996</c:v>
                </c:pt>
                <c:pt idx="2593">
                  <c:v>0.58766320000000005</c:v>
                </c:pt>
                <c:pt idx="2594">
                  <c:v>0.58613099999999996</c:v>
                </c:pt>
                <c:pt idx="2595">
                  <c:v>0.58482610000000002</c:v>
                </c:pt>
                <c:pt idx="2596">
                  <c:v>0.58358790000000005</c:v>
                </c:pt>
                <c:pt idx="2597">
                  <c:v>0.58206480000000005</c:v>
                </c:pt>
                <c:pt idx="2598">
                  <c:v>0.57964130000000003</c:v>
                </c:pt>
                <c:pt idx="2599">
                  <c:v>0.57570699999999997</c:v>
                </c:pt>
                <c:pt idx="2600">
                  <c:v>0.57035429999999998</c:v>
                </c:pt>
                <c:pt idx="2601">
                  <c:v>0.56469630000000004</c:v>
                </c:pt>
                <c:pt idx="2602">
                  <c:v>0.55994580000000005</c:v>
                </c:pt>
                <c:pt idx="2603">
                  <c:v>0.55644780000000005</c:v>
                </c:pt>
                <c:pt idx="2604">
                  <c:v>0.55384529999999998</c:v>
                </c:pt>
                <c:pt idx="2605">
                  <c:v>0.55164749999999996</c:v>
                </c:pt>
                <c:pt idx="2606">
                  <c:v>0.5494888</c:v>
                </c:pt>
                <c:pt idx="2607">
                  <c:v>0.54716489999999995</c:v>
                </c:pt>
                <c:pt idx="2608">
                  <c:v>0.54461959999999998</c:v>
                </c:pt>
                <c:pt idx="2609">
                  <c:v>0.54190199999999999</c:v>
                </c:pt>
                <c:pt idx="2610">
                  <c:v>0.53913060000000002</c:v>
                </c:pt>
                <c:pt idx="2611">
                  <c:v>0.53642310000000004</c:v>
                </c:pt>
                <c:pt idx="2612">
                  <c:v>0.53387340000000005</c:v>
                </c:pt>
                <c:pt idx="2613">
                  <c:v>0.53152259999999996</c:v>
                </c:pt>
                <c:pt idx="2614">
                  <c:v>0.5293582</c:v>
                </c:pt>
                <c:pt idx="2615">
                  <c:v>0.52734479999999995</c:v>
                </c:pt>
                <c:pt idx="2616">
                  <c:v>0.52544959999999996</c:v>
                </c:pt>
                <c:pt idx="2617">
                  <c:v>0.52365830000000002</c:v>
                </c:pt>
                <c:pt idx="2618">
                  <c:v>0.52196690000000001</c:v>
                </c:pt>
                <c:pt idx="2619">
                  <c:v>0.52036329999999997</c:v>
                </c:pt>
                <c:pt idx="2620">
                  <c:v>0.5188178</c:v>
                </c:pt>
                <c:pt idx="2621">
                  <c:v>0.51728099999999999</c:v>
                </c:pt>
                <c:pt idx="2622">
                  <c:v>0.51572070000000003</c:v>
                </c:pt>
                <c:pt idx="2623">
                  <c:v>0.5141464</c:v>
                </c:pt>
                <c:pt idx="2624">
                  <c:v>0.51260159999999999</c:v>
                </c:pt>
                <c:pt idx="2625">
                  <c:v>0.51113989999999998</c:v>
                </c:pt>
                <c:pt idx="2626">
                  <c:v>0.50979319999999995</c:v>
                </c:pt>
                <c:pt idx="2627">
                  <c:v>0.50855859999999997</c:v>
                </c:pt>
                <c:pt idx="2628">
                  <c:v>0.50738110000000003</c:v>
                </c:pt>
                <c:pt idx="2629">
                  <c:v>0.50616150000000004</c:v>
                </c:pt>
                <c:pt idx="2630">
                  <c:v>0.50477419999999995</c:v>
                </c:pt>
                <c:pt idx="2631">
                  <c:v>0.50311570000000005</c:v>
                </c:pt>
                <c:pt idx="2632">
                  <c:v>0.50115639999999995</c:v>
                </c:pt>
                <c:pt idx="2633">
                  <c:v>0.49897750000000002</c:v>
                </c:pt>
                <c:pt idx="2634">
                  <c:v>0.49674829999999998</c:v>
                </c:pt>
                <c:pt idx="2635">
                  <c:v>0.49464740000000001</c:v>
                </c:pt>
                <c:pt idx="2636">
                  <c:v>0.49277789999999999</c:v>
                </c:pt>
                <c:pt idx="2637">
                  <c:v>0.4911469</c:v>
                </c:pt>
                <c:pt idx="2638">
                  <c:v>0.48970170000000002</c:v>
                </c:pt>
                <c:pt idx="2639">
                  <c:v>0.48838530000000002</c:v>
                </c:pt>
                <c:pt idx="2640">
                  <c:v>0.4871646</c:v>
                </c:pt>
                <c:pt idx="2641">
                  <c:v>0.48602630000000002</c:v>
                </c:pt>
                <c:pt idx="2642">
                  <c:v>0.48495569999999999</c:v>
                </c:pt>
                <c:pt idx="2643">
                  <c:v>0.48391190000000001</c:v>
                </c:pt>
                <c:pt idx="2644">
                  <c:v>0.48282049999999999</c:v>
                </c:pt>
                <c:pt idx="2645">
                  <c:v>0.48159930000000001</c:v>
                </c:pt>
                <c:pt idx="2646">
                  <c:v>0.48022239999999999</c:v>
                </c:pt>
                <c:pt idx="2647">
                  <c:v>0.47875570000000001</c:v>
                </c:pt>
                <c:pt idx="2648">
                  <c:v>0.47733759999999997</c:v>
                </c:pt>
                <c:pt idx="2649">
                  <c:v>0.47609590000000002</c:v>
                </c:pt>
                <c:pt idx="2650">
                  <c:v>0.47509570000000001</c:v>
                </c:pt>
                <c:pt idx="2651">
                  <c:v>0.47431990000000002</c:v>
                </c:pt>
                <c:pt idx="2652">
                  <c:v>0.47369220000000001</c:v>
                </c:pt>
                <c:pt idx="2653">
                  <c:v>0.4731033</c:v>
                </c:pt>
                <c:pt idx="2654">
                  <c:v>0.47245160000000003</c:v>
                </c:pt>
                <c:pt idx="2655">
                  <c:v>0.47168120000000002</c:v>
                </c:pt>
                <c:pt idx="2656">
                  <c:v>0.47081050000000002</c:v>
                </c:pt>
                <c:pt idx="2657">
                  <c:v>0.46992200000000001</c:v>
                </c:pt>
                <c:pt idx="2658">
                  <c:v>0.46912540000000003</c:v>
                </c:pt>
                <c:pt idx="2659">
                  <c:v>0.46850779999999997</c:v>
                </c:pt>
                <c:pt idx="2660">
                  <c:v>0.46809099999999998</c:v>
                </c:pt>
                <c:pt idx="2661">
                  <c:v>0.46781159999999999</c:v>
                </c:pt>
                <c:pt idx="2662">
                  <c:v>0.4675086</c:v>
                </c:pt>
                <c:pt idx="2663">
                  <c:v>0.46697919999999998</c:v>
                </c:pt>
                <c:pt idx="2664">
                  <c:v>0.46608729999999998</c:v>
                </c:pt>
                <c:pt idx="2665">
                  <c:v>0.46491739999999998</c:v>
                </c:pt>
                <c:pt idx="2666">
                  <c:v>0.46372530000000001</c:v>
                </c:pt>
                <c:pt idx="2667">
                  <c:v>0.46272340000000001</c:v>
                </c:pt>
                <c:pt idx="2668">
                  <c:v>0.46195789999999998</c:v>
                </c:pt>
                <c:pt idx="2669">
                  <c:v>0.4613622</c:v>
                </c:pt>
                <c:pt idx="2670">
                  <c:v>0.46084180000000002</c:v>
                </c:pt>
                <c:pt idx="2671">
                  <c:v>0.46032440000000002</c:v>
                </c:pt>
                <c:pt idx="2672">
                  <c:v>0.45977509999999999</c:v>
                </c:pt>
                <c:pt idx="2673">
                  <c:v>0.4591906</c:v>
                </c:pt>
                <c:pt idx="2674">
                  <c:v>0.45858280000000001</c:v>
                </c:pt>
                <c:pt idx="2675">
                  <c:v>0.45795809999999998</c:v>
                </c:pt>
                <c:pt idx="2676">
                  <c:v>0.45730579999999998</c:v>
                </c:pt>
                <c:pt idx="2677">
                  <c:v>0.45660489999999998</c:v>
                </c:pt>
                <c:pt idx="2678">
                  <c:v>0.45584419999999998</c:v>
                </c:pt>
                <c:pt idx="2679">
                  <c:v>0.45504270000000002</c:v>
                </c:pt>
                <c:pt idx="2680">
                  <c:v>0.45424900000000001</c:v>
                </c:pt>
                <c:pt idx="2681">
                  <c:v>0.45352599999999998</c:v>
                </c:pt>
                <c:pt idx="2682">
                  <c:v>0.45292830000000001</c:v>
                </c:pt>
                <c:pt idx="2683">
                  <c:v>0.4524726</c:v>
                </c:pt>
                <c:pt idx="2684">
                  <c:v>0.45212570000000002</c:v>
                </c:pt>
                <c:pt idx="2685">
                  <c:v>0.45179269999999999</c:v>
                </c:pt>
                <c:pt idx="2686">
                  <c:v>0.45133790000000001</c:v>
                </c:pt>
                <c:pt idx="2687">
                  <c:v>0.45062550000000001</c:v>
                </c:pt>
                <c:pt idx="2688">
                  <c:v>0.4496156</c:v>
                </c:pt>
                <c:pt idx="2689">
                  <c:v>0.44842219999999999</c:v>
                </c:pt>
                <c:pt idx="2690">
                  <c:v>0.4472624</c:v>
                </c:pt>
                <c:pt idx="2691">
                  <c:v>0.44631150000000003</c:v>
                </c:pt>
                <c:pt idx="2692">
                  <c:v>0.44561390000000001</c:v>
                </c:pt>
                <c:pt idx="2693">
                  <c:v>0.4451001</c:v>
                </c:pt>
                <c:pt idx="2694">
                  <c:v>0.44462930000000001</c:v>
                </c:pt>
                <c:pt idx="2695">
                  <c:v>0.44403730000000002</c:v>
                </c:pt>
                <c:pt idx="2696">
                  <c:v>0.44316299999999997</c:v>
                </c:pt>
                <c:pt idx="2697">
                  <c:v>0.44193870000000002</c:v>
                </c:pt>
                <c:pt idx="2698">
                  <c:v>0.44046489999999999</c:v>
                </c:pt>
                <c:pt idx="2699">
                  <c:v>0.43896760000000001</c:v>
                </c:pt>
                <c:pt idx="2700">
                  <c:v>0.4376314</c:v>
                </c:pt>
                <c:pt idx="2701">
                  <c:v>0.43650319999999998</c:v>
                </c:pt>
                <c:pt idx="2702">
                  <c:v>0.43553209999999998</c:v>
                </c:pt>
                <c:pt idx="2703">
                  <c:v>0.43464560000000002</c:v>
                </c:pt>
                <c:pt idx="2704">
                  <c:v>0.43378489999999997</c:v>
                </c:pt>
                <c:pt idx="2705">
                  <c:v>0.4329074</c:v>
                </c:pt>
                <c:pt idx="2706">
                  <c:v>0.4319733</c:v>
                </c:pt>
                <c:pt idx="2707">
                  <c:v>0.43093789999999998</c:v>
                </c:pt>
                <c:pt idx="2708">
                  <c:v>0.4297571</c:v>
                </c:pt>
                <c:pt idx="2709">
                  <c:v>0.42841319999999999</c:v>
                </c:pt>
                <c:pt idx="2710">
                  <c:v>0.42693310000000001</c:v>
                </c:pt>
                <c:pt idx="2711">
                  <c:v>0.42538710000000002</c:v>
                </c:pt>
                <c:pt idx="2712">
                  <c:v>0.42385679999999998</c:v>
                </c:pt>
                <c:pt idx="2713">
                  <c:v>0.4224059</c:v>
                </c:pt>
                <c:pt idx="2714">
                  <c:v>0.42105730000000002</c:v>
                </c:pt>
                <c:pt idx="2715">
                  <c:v>0.41978989999999999</c:v>
                </c:pt>
                <c:pt idx="2716">
                  <c:v>0.41855310000000001</c:v>
                </c:pt>
                <c:pt idx="2717">
                  <c:v>0.4172903</c:v>
                </c:pt>
                <c:pt idx="2718">
                  <c:v>0.41596729999999998</c:v>
                </c:pt>
                <c:pt idx="2719">
                  <c:v>0.41458919999999999</c:v>
                </c:pt>
                <c:pt idx="2720">
                  <c:v>0.41319830000000002</c:v>
                </c:pt>
                <c:pt idx="2721">
                  <c:v>0.41184680000000001</c:v>
                </c:pt>
                <c:pt idx="2722">
                  <c:v>0.41057650000000001</c:v>
                </c:pt>
                <c:pt idx="2723">
                  <c:v>0.40938829999999998</c:v>
                </c:pt>
                <c:pt idx="2724">
                  <c:v>0.40824120000000003</c:v>
                </c:pt>
                <c:pt idx="2725">
                  <c:v>0.40706550000000002</c:v>
                </c:pt>
                <c:pt idx="2726">
                  <c:v>0.40579809999999999</c:v>
                </c:pt>
                <c:pt idx="2727">
                  <c:v>0.40441500000000002</c:v>
                </c:pt>
                <c:pt idx="2728">
                  <c:v>0.4029469</c:v>
                </c:pt>
                <c:pt idx="2729">
                  <c:v>0.40145819999999999</c:v>
                </c:pt>
                <c:pt idx="2730">
                  <c:v>0.4000012</c:v>
                </c:pt>
                <c:pt idx="2731">
                  <c:v>0.39856239999999998</c:v>
                </c:pt>
                <c:pt idx="2732">
                  <c:v>0.3970535</c:v>
                </c:pt>
                <c:pt idx="2733">
                  <c:v>0.39535310000000001</c:v>
                </c:pt>
                <c:pt idx="2734">
                  <c:v>0.39340730000000002</c:v>
                </c:pt>
                <c:pt idx="2735">
                  <c:v>0.39131480000000002</c:v>
                </c:pt>
                <c:pt idx="2736">
                  <c:v>0.3892718</c:v>
                </c:pt>
                <c:pt idx="2737">
                  <c:v>0.3874571</c:v>
                </c:pt>
                <c:pt idx="2738">
                  <c:v>0.38594109999999998</c:v>
                </c:pt>
                <c:pt idx="2739">
                  <c:v>0.38468980000000003</c:v>
                </c:pt>
                <c:pt idx="2740">
                  <c:v>0.38359989999999999</c:v>
                </c:pt>
                <c:pt idx="2741">
                  <c:v>0.38255129999999998</c:v>
                </c:pt>
                <c:pt idx="2742">
                  <c:v>0.38143680000000002</c:v>
                </c:pt>
                <c:pt idx="2743">
                  <c:v>0.38019330000000001</c:v>
                </c:pt>
                <c:pt idx="2744">
                  <c:v>0.37881229999999999</c:v>
                </c:pt>
                <c:pt idx="2745">
                  <c:v>0.3773378</c:v>
                </c:pt>
                <c:pt idx="2746">
                  <c:v>0.3758377</c:v>
                </c:pt>
                <c:pt idx="2747">
                  <c:v>0.37436779999999997</c:v>
                </c:pt>
                <c:pt idx="2748">
                  <c:v>0.37295050000000002</c:v>
                </c:pt>
                <c:pt idx="2749">
                  <c:v>0.37157410000000002</c:v>
                </c:pt>
                <c:pt idx="2750">
                  <c:v>0.3702163</c:v>
                </c:pt>
                <c:pt idx="2751">
                  <c:v>0.36886780000000002</c:v>
                </c:pt>
                <c:pt idx="2752">
                  <c:v>0.36754179999999997</c:v>
                </c:pt>
                <c:pt idx="2753">
                  <c:v>0.36626530000000002</c:v>
                </c:pt>
                <c:pt idx="2754">
                  <c:v>0.36506</c:v>
                </c:pt>
                <c:pt idx="2755">
                  <c:v>0.36391980000000002</c:v>
                </c:pt>
                <c:pt idx="2756">
                  <c:v>0.36280780000000001</c:v>
                </c:pt>
                <c:pt idx="2757">
                  <c:v>0.36166900000000002</c:v>
                </c:pt>
                <c:pt idx="2758">
                  <c:v>0.36046640000000002</c:v>
                </c:pt>
                <c:pt idx="2759">
                  <c:v>0.35920679999999999</c:v>
                </c:pt>
                <c:pt idx="2760">
                  <c:v>0.35795189999999999</c:v>
                </c:pt>
                <c:pt idx="2761">
                  <c:v>0.35678549999999998</c:v>
                </c:pt>
                <c:pt idx="2762">
                  <c:v>0.3557786</c:v>
                </c:pt>
                <c:pt idx="2763">
                  <c:v>0.35494340000000002</c:v>
                </c:pt>
                <c:pt idx="2764">
                  <c:v>0.35421269999999999</c:v>
                </c:pt>
                <c:pt idx="2765">
                  <c:v>0.35343020000000003</c:v>
                </c:pt>
                <c:pt idx="2766">
                  <c:v>0.3523906</c:v>
                </c:pt>
                <c:pt idx="2767">
                  <c:v>0.3509564</c:v>
                </c:pt>
                <c:pt idx="2768">
                  <c:v>0.34917860000000001</c:v>
                </c:pt>
                <c:pt idx="2769">
                  <c:v>0.34732279999999999</c:v>
                </c:pt>
                <c:pt idx="2770">
                  <c:v>0.34567999999999999</c:v>
                </c:pt>
                <c:pt idx="2771">
                  <c:v>0.34439039999999999</c:v>
                </c:pt>
                <c:pt idx="2772">
                  <c:v>0.34342070000000002</c:v>
                </c:pt>
                <c:pt idx="2773">
                  <c:v>0.3426575</c:v>
                </c:pt>
                <c:pt idx="2774">
                  <c:v>0.34197919999999998</c:v>
                </c:pt>
                <c:pt idx="2775">
                  <c:v>0.34129229999999999</c:v>
                </c:pt>
                <c:pt idx="2776">
                  <c:v>0.34054040000000002</c:v>
                </c:pt>
                <c:pt idx="2777">
                  <c:v>0.33970450000000002</c:v>
                </c:pt>
                <c:pt idx="2778">
                  <c:v>0.33879910000000002</c:v>
                </c:pt>
                <c:pt idx="2779">
                  <c:v>0.33785959999999998</c:v>
                </c:pt>
                <c:pt idx="2780">
                  <c:v>0.33692309999999998</c:v>
                </c:pt>
                <c:pt idx="2781">
                  <c:v>0.33601039999999999</c:v>
                </c:pt>
                <c:pt idx="2782">
                  <c:v>0.33512540000000002</c:v>
                </c:pt>
                <c:pt idx="2783">
                  <c:v>0.3342657</c:v>
                </c:pt>
                <c:pt idx="2784">
                  <c:v>0.3334336</c:v>
                </c:pt>
                <c:pt idx="2785">
                  <c:v>0.33263720000000002</c:v>
                </c:pt>
                <c:pt idx="2786">
                  <c:v>0.33188400000000001</c:v>
                </c:pt>
                <c:pt idx="2787">
                  <c:v>0.3311712</c:v>
                </c:pt>
                <c:pt idx="2788">
                  <c:v>0.33048309999999997</c:v>
                </c:pt>
                <c:pt idx="2789">
                  <c:v>0.32979960000000003</c:v>
                </c:pt>
                <c:pt idx="2790">
                  <c:v>0.32910859999999997</c:v>
                </c:pt>
                <c:pt idx="2791">
                  <c:v>0.3284165</c:v>
                </c:pt>
                <c:pt idx="2792">
                  <c:v>0.32774829999999999</c:v>
                </c:pt>
                <c:pt idx="2793">
                  <c:v>0.32713429999999999</c:v>
                </c:pt>
                <c:pt idx="2794">
                  <c:v>0.32659830000000001</c:v>
                </c:pt>
                <c:pt idx="2795">
                  <c:v>0.32613989999999998</c:v>
                </c:pt>
                <c:pt idx="2796">
                  <c:v>0.32573210000000002</c:v>
                </c:pt>
                <c:pt idx="2797">
                  <c:v>0.32532889999999998</c:v>
                </c:pt>
                <c:pt idx="2798">
                  <c:v>0.32488899999999998</c:v>
                </c:pt>
                <c:pt idx="2799">
                  <c:v>0.32439560000000001</c:v>
                </c:pt>
                <c:pt idx="2800">
                  <c:v>0.32386199999999998</c:v>
                </c:pt>
                <c:pt idx="2801">
                  <c:v>0.32332</c:v>
                </c:pt>
                <c:pt idx="2802">
                  <c:v>0.32279790000000003</c:v>
                </c:pt>
                <c:pt idx="2803">
                  <c:v>0.32230259999999999</c:v>
                </c:pt>
                <c:pt idx="2804">
                  <c:v>0.3218221</c:v>
                </c:pt>
                <c:pt idx="2805">
                  <c:v>0.32134119999999999</c:v>
                </c:pt>
                <c:pt idx="2806">
                  <c:v>0.3208627</c:v>
                </c:pt>
                <c:pt idx="2807">
                  <c:v>0.32040990000000003</c:v>
                </c:pt>
                <c:pt idx="2808">
                  <c:v>0.32001780000000002</c:v>
                </c:pt>
                <c:pt idx="2809">
                  <c:v>0.31971549999999999</c:v>
                </c:pt>
                <c:pt idx="2810">
                  <c:v>0.31950879999999998</c:v>
                </c:pt>
                <c:pt idx="2811">
                  <c:v>0.31937349999999998</c:v>
                </c:pt>
                <c:pt idx="2812">
                  <c:v>0.31925419999999999</c:v>
                </c:pt>
                <c:pt idx="2813">
                  <c:v>0.31908439999999999</c:v>
                </c:pt>
                <c:pt idx="2814">
                  <c:v>0.31880940000000002</c:v>
                </c:pt>
                <c:pt idx="2815">
                  <c:v>0.31842239999999999</c:v>
                </c:pt>
                <c:pt idx="2816">
                  <c:v>0.31796999999999997</c:v>
                </c:pt>
                <c:pt idx="2817">
                  <c:v>0.31753130000000002</c:v>
                </c:pt>
                <c:pt idx="2818">
                  <c:v>0.31717230000000002</c:v>
                </c:pt>
                <c:pt idx="2819">
                  <c:v>0.31691720000000001</c:v>
                </c:pt>
                <c:pt idx="2820">
                  <c:v>0.31674750000000002</c:v>
                </c:pt>
                <c:pt idx="2821">
                  <c:v>0.31661509999999998</c:v>
                </c:pt>
                <c:pt idx="2822">
                  <c:v>0.316467</c:v>
                </c:pt>
                <c:pt idx="2823">
                  <c:v>0.3162625</c:v>
                </c:pt>
                <c:pt idx="2824">
                  <c:v>0.31599300000000002</c:v>
                </c:pt>
                <c:pt idx="2825">
                  <c:v>0.31568030000000002</c:v>
                </c:pt>
                <c:pt idx="2826">
                  <c:v>0.315363</c:v>
                </c:pt>
                <c:pt idx="2827">
                  <c:v>0.31506919999999999</c:v>
                </c:pt>
                <c:pt idx="2828">
                  <c:v>0.31480520000000001</c:v>
                </c:pt>
                <c:pt idx="2829">
                  <c:v>0.31456030000000001</c:v>
                </c:pt>
                <c:pt idx="2830">
                  <c:v>0.31432339999999998</c:v>
                </c:pt>
                <c:pt idx="2831">
                  <c:v>0.31409569999999998</c:v>
                </c:pt>
                <c:pt idx="2832">
                  <c:v>0.31389070000000002</c:v>
                </c:pt>
                <c:pt idx="2833">
                  <c:v>0.31372509999999998</c:v>
                </c:pt>
                <c:pt idx="2834">
                  <c:v>0.31360549999999998</c:v>
                </c:pt>
                <c:pt idx="2835">
                  <c:v>0.31351649999999998</c:v>
                </c:pt>
                <c:pt idx="2836">
                  <c:v>0.31342150000000002</c:v>
                </c:pt>
                <c:pt idx="2837">
                  <c:v>0.31327329999999998</c:v>
                </c:pt>
                <c:pt idx="2838">
                  <c:v>0.31304290000000001</c:v>
                </c:pt>
                <c:pt idx="2839">
                  <c:v>0.31274000000000002</c:v>
                </c:pt>
                <c:pt idx="2840">
                  <c:v>0.31241570000000002</c:v>
                </c:pt>
                <c:pt idx="2841">
                  <c:v>0.31213770000000002</c:v>
                </c:pt>
                <c:pt idx="2842">
                  <c:v>0.3119576</c:v>
                </c:pt>
                <c:pt idx="2843">
                  <c:v>0.31189070000000002</c:v>
                </c:pt>
                <c:pt idx="2844">
                  <c:v>0.31190220000000002</c:v>
                </c:pt>
                <c:pt idx="2845">
                  <c:v>0.31191740000000001</c:v>
                </c:pt>
                <c:pt idx="2846">
                  <c:v>0.31184509999999999</c:v>
                </c:pt>
                <c:pt idx="2847">
                  <c:v>0.31163279999999999</c:v>
                </c:pt>
                <c:pt idx="2848">
                  <c:v>0.31129980000000002</c:v>
                </c:pt>
                <c:pt idx="2849">
                  <c:v>0.31092540000000002</c:v>
                </c:pt>
                <c:pt idx="2850">
                  <c:v>0.31059170000000003</c:v>
                </c:pt>
                <c:pt idx="2851">
                  <c:v>0.31034109999999998</c:v>
                </c:pt>
                <c:pt idx="2852">
                  <c:v>0.31016870000000002</c:v>
                </c:pt>
                <c:pt idx="2853">
                  <c:v>0.31004100000000001</c:v>
                </c:pt>
                <c:pt idx="2854">
                  <c:v>0.30992130000000001</c:v>
                </c:pt>
                <c:pt idx="2855">
                  <c:v>0.30978840000000002</c:v>
                </c:pt>
                <c:pt idx="2856">
                  <c:v>0.30964570000000002</c:v>
                </c:pt>
                <c:pt idx="2857">
                  <c:v>0.30951380000000001</c:v>
                </c:pt>
                <c:pt idx="2858">
                  <c:v>0.30941600000000002</c:v>
                </c:pt>
                <c:pt idx="2859">
                  <c:v>0.30936089999999999</c:v>
                </c:pt>
                <c:pt idx="2860">
                  <c:v>0.30933569999999999</c:v>
                </c:pt>
                <c:pt idx="2861">
                  <c:v>0.3093089</c:v>
                </c:pt>
                <c:pt idx="2862">
                  <c:v>0.30924780000000002</c:v>
                </c:pt>
                <c:pt idx="2863">
                  <c:v>0.30913309999999999</c:v>
                </c:pt>
                <c:pt idx="2864">
                  <c:v>0.30897409999999997</c:v>
                </c:pt>
                <c:pt idx="2865">
                  <c:v>0.30880350000000001</c:v>
                </c:pt>
                <c:pt idx="2866">
                  <c:v>0.30866209999999999</c:v>
                </c:pt>
                <c:pt idx="2867">
                  <c:v>0.30857479999999998</c:v>
                </c:pt>
                <c:pt idx="2868">
                  <c:v>0.30854110000000001</c:v>
                </c:pt>
                <c:pt idx="2869">
                  <c:v>0.30853910000000001</c:v>
                </c:pt>
                <c:pt idx="2870">
                  <c:v>0.30853910000000001</c:v>
                </c:pt>
                <c:pt idx="2871">
                  <c:v>0.3085193</c:v>
                </c:pt>
                <c:pt idx="2872">
                  <c:v>0.30847279999999999</c:v>
                </c:pt>
                <c:pt idx="2873">
                  <c:v>0.30840869999999998</c:v>
                </c:pt>
                <c:pt idx="2874">
                  <c:v>0.30834250000000002</c:v>
                </c:pt>
                <c:pt idx="2875">
                  <c:v>0.30828430000000001</c:v>
                </c:pt>
                <c:pt idx="2876">
                  <c:v>0.30823089999999997</c:v>
                </c:pt>
                <c:pt idx="2877">
                  <c:v>0.30817060000000002</c:v>
                </c:pt>
                <c:pt idx="2878">
                  <c:v>0.30809249999999999</c:v>
                </c:pt>
                <c:pt idx="2879">
                  <c:v>0.3079981</c:v>
                </c:pt>
                <c:pt idx="2880">
                  <c:v>0.3079036</c:v>
                </c:pt>
                <c:pt idx="2881">
                  <c:v>0.30783680000000002</c:v>
                </c:pt>
                <c:pt idx="2882">
                  <c:v>0.30782340000000002</c:v>
                </c:pt>
                <c:pt idx="2883">
                  <c:v>0.30787829999999999</c:v>
                </c:pt>
                <c:pt idx="2884">
                  <c:v>0.30799389999999999</c:v>
                </c:pt>
                <c:pt idx="2885">
                  <c:v>0.30814229999999998</c:v>
                </c:pt>
                <c:pt idx="2886">
                  <c:v>0.30827909999999997</c:v>
                </c:pt>
                <c:pt idx="2887">
                  <c:v>0.30836360000000002</c:v>
                </c:pt>
                <c:pt idx="2888">
                  <c:v>0.30837880000000001</c:v>
                </c:pt>
                <c:pt idx="2889">
                  <c:v>0.30833949999999999</c:v>
                </c:pt>
                <c:pt idx="2890">
                  <c:v>0.30827969999999999</c:v>
                </c:pt>
                <c:pt idx="2891">
                  <c:v>0.30822860000000002</c:v>
                </c:pt>
                <c:pt idx="2892">
                  <c:v>0.30819750000000001</c:v>
                </c:pt>
                <c:pt idx="2893">
                  <c:v>0.30817879999999997</c:v>
                </c:pt>
                <c:pt idx="2894">
                  <c:v>0.30815900000000002</c:v>
                </c:pt>
                <c:pt idx="2895">
                  <c:v>0.30812909999999999</c:v>
                </c:pt>
                <c:pt idx="2896">
                  <c:v>0.30809219999999998</c:v>
                </c:pt>
                <c:pt idx="2897">
                  <c:v>0.30806090000000003</c:v>
                </c:pt>
                <c:pt idx="2898">
                  <c:v>0.30805120000000003</c:v>
                </c:pt>
                <c:pt idx="2899">
                  <c:v>0.3080735</c:v>
                </c:pt>
                <c:pt idx="2900">
                  <c:v>0.30812659999999997</c:v>
                </c:pt>
                <c:pt idx="2901">
                  <c:v>0.30819869999999999</c:v>
                </c:pt>
                <c:pt idx="2902">
                  <c:v>0.30827399999999999</c:v>
                </c:pt>
                <c:pt idx="2903">
                  <c:v>0.30834010000000001</c:v>
                </c:pt>
                <c:pt idx="2904">
                  <c:v>0.30839369999999999</c:v>
                </c:pt>
                <c:pt idx="2905">
                  <c:v>0.3084403</c:v>
                </c:pt>
                <c:pt idx="2906">
                  <c:v>0.3084884</c:v>
                </c:pt>
                <c:pt idx="2907">
                  <c:v>0.30854219999999999</c:v>
                </c:pt>
                <c:pt idx="2908">
                  <c:v>0.30859819999999999</c:v>
                </c:pt>
                <c:pt idx="2909">
                  <c:v>0.3086486</c:v>
                </c:pt>
                <c:pt idx="2910">
                  <c:v>0.30868879999999999</c:v>
                </c:pt>
                <c:pt idx="2911">
                  <c:v>0.30872240000000001</c:v>
                </c:pt>
                <c:pt idx="2912">
                  <c:v>0.30876229999999999</c:v>
                </c:pt>
                <c:pt idx="2913">
                  <c:v>0.30882379999999998</c:v>
                </c:pt>
                <c:pt idx="2914">
                  <c:v>0.3089171</c:v>
                </c:pt>
                <c:pt idx="2915">
                  <c:v>0.30904160000000003</c:v>
                </c:pt>
                <c:pt idx="2916">
                  <c:v>0.30918459999999998</c:v>
                </c:pt>
                <c:pt idx="2917">
                  <c:v>0.30932799999999999</c:v>
                </c:pt>
                <c:pt idx="2918">
                  <c:v>0.30945460000000002</c:v>
                </c:pt>
                <c:pt idx="2919">
                  <c:v>0.30955779999999999</c:v>
                </c:pt>
                <c:pt idx="2920">
                  <c:v>0.30964399999999997</c:v>
                </c:pt>
                <c:pt idx="2921">
                  <c:v>0.30972840000000001</c:v>
                </c:pt>
                <c:pt idx="2922">
                  <c:v>0.3098262</c:v>
                </c:pt>
                <c:pt idx="2923">
                  <c:v>0.3099441</c:v>
                </c:pt>
                <c:pt idx="2924">
                  <c:v>0.31007600000000002</c:v>
                </c:pt>
                <c:pt idx="2925">
                  <c:v>0.31020639999999999</c:v>
                </c:pt>
                <c:pt idx="2926">
                  <c:v>0.31031769999999997</c:v>
                </c:pt>
                <c:pt idx="2927">
                  <c:v>0.31040060000000003</c:v>
                </c:pt>
                <c:pt idx="2928">
                  <c:v>0.31045879999999998</c:v>
                </c:pt>
                <c:pt idx="2929">
                  <c:v>0.31050620000000001</c:v>
                </c:pt>
                <c:pt idx="2930">
                  <c:v>0.31055969999999999</c:v>
                </c:pt>
                <c:pt idx="2931">
                  <c:v>0.31062869999999998</c:v>
                </c:pt>
                <c:pt idx="2932">
                  <c:v>0.31071260000000001</c:v>
                </c:pt>
                <c:pt idx="2933">
                  <c:v>0.310803</c:v>
                </c:pt>
                <c:pt idx="2934">
                  <c:v>0.31089099999999997</c:v>
                </c:pt>
                <c:pt idx="2935">
                  <c:v>0.31097180000000002</c:v>
                </c:pt>
                <c:pt idx="2936">
                  <c:v>0.31104779999999999</c:v>
                </c:pt>
                <c:pt idx="2937">
                  <c:v>0.31112659999999998</c:v>
                </c:pt>
                <c:pt idx="2938">
                  <c:v>0.31121670000000001</c:v>
                </c:pt>
                <c:pt idx="2939">
                  <c:v>0.31132140000000003</c:v>
                </c:pt>
                <c:pt idx="2940">
                  <c:v>0.31143710000000002</c:v>
                </c:pt>
                <c:pt idx="2941">
                  <c:v>0.31155539999999998</c:v>
                </c:pt>
                <c:pt idx="2942">
                  <c:v>0.311668</c:v>
                </c:pt>
                <c:pt idx="2943">
                  <c:v>0.31177199999999999</c:v>
                </c:pt>
                <c:pt idx="2944">
                  <c:v>0.3118708</c:v>
                </c:pt>
                <c:pt idx="2945">
                  <c:v>0.31197170000000002</c:v>
                </c:pt>
                <c:pt idx="2946">
                  <c:v>0.3120811</c:v>
                </c:pt>
                <c:pt idx="2947">
                  <c:v>0.31220130000000001</c:v>
                </c:pt>
                <c:pt idx="2948">
                  <c:v>0.3123302</c:v>
                </c:pt>
                <c:pt idx="2949">
                  <c:v>0.31246350000000001</c:v>
                </c:pt>
                <c:pt idx="2950">
                  <c:v>0.3125983</c:v>
                </c:pt>
                <c:pt idx="2951">
                  <c:v>0.31273529999999999</c:v>
                </c:pt>
                <c:pt idx="2952">
                  <c:v>0.31287680000000001</c:v>
                </c:pt>
                <c:pt idx="2953">
                  <c:v>0.3130232</c:v>
                </c:pt>
                <c:pt idx="2954">
                  <c:v>0.3131678</c:v>
                </c:pt>
                <c:pt idx="2955">
                  <c:v>0.31329659999999998</c:v>
                </c:pt>
                <c:pt idx="2956">
                  <c:v>0.3133937</c:v>
                </c:pt>
                <c:pt idx="2957">
                  <c:v>0.31345250000000002</c:v>
                </c:pt>
                <c:pt idx="2958">
                  <c:v>0.31348290000000001</c:v>
                </c:pt>
                <c:pt idx="2959">
                  <c:v>0.31351129999999999</c:v>
                </c:pt>
                <c:pt idx="2960">
                  <c:v>0.31356810000000002</c:v>
                </c:pt>
                <c:pt idx="2961">
                  <c:v>0.31367790000000001</c:v>
                </c:pt>
                <c:pt idx="2962">
                  <c:v>0.31384800000000002</c:v>
                </c:pt>
                <c:pt idx="2963">
                  <c:v>0.31406440000000002</c:v>
                </c:pt>
                <c:pt idx="2964">
                  <c:v>0.31429069999999998</c:v>
                </c:pt>
                <c:pt idx="2965">
                  <c:v>0.31448140000000002</c:v>
                </c:pt>
                <c:pt idx="2966">
                  <c:v>0.31460100000000002</c:v>
                </c:pt>
                <c:pt idx="2967">
                  <c:v>0.31464229999999999</c:v>
                </c:pt>
                <c:pt idx="2968">
                  <c:v>0.3146332</c:v>
                </c:pt>
                <c:pt idx="2969">
                  <c:v>0.31461889999999998</c:v>
                </c:pt>
                <c:pt idx="2970">
                  <c:v>0.31463999999999998</c:v>
                </c:pt>
                <c:pt idx="2971">
                  <c:v>0.31471320000000003</c:v>
                </c:pt>
                <c:pt idx="2972">
                  <c:v>0.31483109999999997</c:v>
                </c:pt>
                <c:pt idx="2973">
                  <c:v>0.31497150000000002</c:v>
                </c:pt>
                <c:pt idx="2974">
                  <c:v>0.31511070000000002</c:v>
                </c:pt>
                <c:pt idx="2975">
                  <c:v>0.31523240000000002</c:v>
                </c:pt>
                <c:pt idx="2976">
                  <c:v>0.31533280000000002</c:v>
                </c:pt>
                <c:pt idx="2977">
                  <c:v>0.31541940000000002</c:v>
                </c:pt>
                <c:pt idx="2978">
                  <c:v>0.31550509999999998</c:v>
                </c:pt>
                <c:pt idx="2979">
                  <c:v>0.31559979999999999</c:v>
                </c:pt>
                <c:pt idx="2980">
                  <c:v>0.31570490000000001</c:v>
                </c:pt>
                <c:pt idx="2981">
                  <c:v>0.31581389999999998</c:v>
                </c:pt>
                <c:pt idx="2982">
                  <c:v>0.31591780000000003</c:v>
                </c:pt>
                <c:pt idx="2983">
                  <c:v>0.31601180000000001</c:v>
                </c:pt>
                <c:pt idx="2984">
                  <c:v>0.31609860000000001</c:v>
                </c:pt>
                <c:pt idx="2985">
                  <c:v>0.31618770000000002</c:v>
                </c:pt>
                <c:pt idx="2986">
                  <c:v>0.31628980000000001</c:v>
                </c:pt>
                <c:pt idx="2987">
                  <c:v>0.31641279999999999</c:v>
                </c:pt>
                <c:pt idx="2988">
                  <c:v>0.31655919999999999</c:v>
                </c:pt>
                <c:pt idx="2989">
                  <c:v>0.31672739999999999</c:v>
                </c:pt>
                <c:pt idx="2990">
                  <c:v>0.3169149</c:v>
                </c:pt>
                <c:pt idx="2991">
                  <c:v>0.31712030000000002</c:v>
                </c:pt>
                <c:pt idx="2992">
                  <c:v>0.31734279999999998</c:v>
                </c:pt>
                <c:pt idx="2993">
                  <c:v>0.31757649999999998</c:v>
                </c:pt>
                <c:pt idx="2994">
                  <c:v>0.31780619999999998</c:v>
                </c:pt>
                <c:pt idx="2995">
                  <c:v>0.31800709999999999</c:v>
                </c:pt>
                <c:pt idx="2996">
                  <c:v>0.31815100000000002</c:v>
                </c:pt>
                <c:pt idx="2997">
                  <c:v>0.3182236</c:v>
                </c:pt>
                <c:pt idx="2998">
                  <c:v>0.31823509999999999</c:v>
                </c:pt>
                <c:pt idx="2999">
                  <c:v>0.31821909999999998</c:v>
                </c:pt>
                <c:pt idx="3000">
                  <c:v>0.3182159</c:v>
                </c:pt>
                <c:pt idx="3001">
                  <c:v>0.31825740000000002</c:v>
                </c:pt>
                <c:pt idx="3002">
                  <c:v>0.31835720000000001</c:v>
                </c:pt>
                <c:pt idx="3003">
                  <c:v>0.3185076</c:v>
                </c:pt>
                <c:pt idx="3004">
                  <c:v>0.31868449999999998</c:v>
                </c:pt>
                <c:pt idx="3005">
                  <c:v>0.31885619999999998</c:v>
                </c:pt>
                <c:pt idx="3006">
                  <c:v>0.31899840000000002</c:v>
                </c:pt>
                <c:pt idx="3007">
                  <c:v>0.31910119999999997</c:v>
                </c:pt>
                <c:pt idx="3008">
                  <c:v>0.31917259999999997</c:v>
                </c:pt>
                <c:pt idx="3009">
                  <c:v>0.3192316</c:v>
                </c:pt>
                <c:pt idx="3010">
                  <c:v>0.31929879999999999</c:v>
                </c:pt>
                <c:pt idx="3011">
                  <c:v>0.31938529999999998</c:v>
                </c:pt>
                <c:pt idx="3012">
                  <c:v>0.3194903</c:v>
                </c:pt>
                <c:pt idx="3013">
                  <c:v>0.31960329999999998</c:v>
                </c:pt>
                <c:pt idx="3014">
                  <c:v>0.31971189999999999</c:v>
                </c:pt>
                <c:pt idx="3015">
                  <c:v>0.31980999999999998</c:v>
                </c:pt>
                <c:pt idx="3016">
                  <c:v>0.31990000000000002</c:v>
                </c:pt>
                <c:pt idx="3017">
                  <c:v>0.31999090000000002</c:v>
                </c:pt>
                <c:pt idx="3018">
                  <c:v>0.32009199999999999</c:v>
                </c:pt>
                <c:pt idx="3019">
                  <c:v>0.32020739999999998</c:v>
                </c:pt>
                <c:pt idx="3020">
                  <c:v>0.32033319999999998</c:v>
                </c:pt>
                <c:pt idx="3021">
                  <c:v>0.3204611</c:v>
                </c:pt>
                <c:pt idx="3022">
                  <c:v>0.32058320000000001</c:v>
                </c:pt>
                <c:pt idx="3023">
                  <c:v>0.32069900000000001</c:v>
                </c:pt>
                <c:pt idx="3024">
                  <c:v>0.32081490000000001</c:v>
                </c:pt>
                <c:pt idx="3025">
                  <c:v>0.32094270000000003</c:v>
                </c:pt>
                <c:pt idx="3026">
                  <c:v>0.32109070000000001</c:v>
                </c:pt>
                <c:pt idx="3027">
                  <c:v>0.32126060000000001</c:v>
                </c:pt>
                <c:pt idx="3028">
                  <c:v>0.32144450000000002</c:v>
                </c:pt>
                <c:pt idx="3029">
                  <c:v>0.32163120000000001</c:v>
                </c:pt>
                <c:pt idx="3030">
                  <c:v>0.32181120000000002</c:v>
                </c:pt>
                <c:pt idx="3031">
                  <c:v>0.32198280000000001</c:v>
                </c:pt>
                <c:pt idx="3032">
                  <c:v>0.32215270000000001</c:v>
                </c:pt>
                <c:pt idx="3033">
                  <c:v>0.3223319</c:v>
                </c:pt>
                <c:pt idx="3034">
                  <c:v>0.32252769999999997</c:v>
                </c:pt>
                <c:pt idx="3035">
                  <c:v>0.32273839999999998</c:v>
                </c:pt>
                <c:pt idx="3036">
                  <c:v>0.32295279999999998</c:v>
                </c:pt>
                <c:pt idx="3037">
                  <c:v>0.32315500000000003</c:v>
                </c:pt>
                <c:pt idx="3038">
                  <c:v>0.3233335</c:v>
                </c:pt>
                <c:pt idx="3039">
                  <c:v>0.32348719999999997</c:v>
                </c:pt>
                <c:pt idx="3040">
                  <c:v>0.32362740000000001</c:v>
                </c:pt>
                <c:pt idx="3041">
                  <c:v>0.32377299999999998</c:v>
                </c:pt>
                <c:pt idx="3042">
                  <c:v>0.32394230000000002</c:v>
                </c:pt>
                <c:pt idx="3043">
                  <c:v>0.32414310000000002</c:v>
                </c:pt>
                <c:pt idx="3044">
                  <c:v>0.32436619999999999</c:v>
                </c:pt>
                <c:pt idx="3045">
                  <c:v>0.32458720000000002</c:v>
                </c:pt>
                <c:pt idx="3046">
                  <c:v>0.32477640000000002</c:v>
                </c:pt>
                <c:pt idx="3047">
                  <c:v>0.32491449999999999</c:v>
                </c:pt>
                <c:pt idx="3048">
                  <c:v>0.32500329999999999</c:v>
                </c:pt>
                <c:pt idx="3049">
                  <c:v>0.32506400000000002</c:v>
                </c:pt>
                <c:pt idx="3050">
                  <c:v>0.32512600000000003</c:v>
                </c:pt>
                <c:pt idx="3051">
                  <c:v>0.3252118</c:v>
                </c:pt>
                <c:pt idx="3052">
                  <c:v>0.3253279</c:v>
                </c:pt>
                <c:pt idx="3053">
                  <c:v>0.32546829999999999</c:v>
                </c:pt>
                <c:pt idx="3054">
                  <c:v>0.32562059999999998</c:v>
                </c:pt>
                <c:pt idx="3055">
                  <c:v>0.32577489999999998</c:v>
                </c:pt>
                <c:pt idx="3056">
                  <c:v>0.3259264</c:v>
                </c:pt>
                <c:pt idx="3057">
                  <c:v>0.32607700000000001</c:v>
                </c:pt>
                <c:pt idx="3058">
                  <c:v>0.3262314</c:v>
                </c:pt>
                <c:pt idx="3059">
                  <c:v>0.3263934</c:v>
                </c:pt>
                <c:pt idx="3060">
                  <c:v>0.32656200000000002</c:v>
                </c:pt>
                <c:pt idx="3061">
                  <c:v>0.32673259999999998</c:v>
                </c:pt>
                <c:pt idx="3062">
                  <c:v>0.32689960000000001</c:v>
                </c:pt>
                <c:pt idx="3063">
                  <c:v>0.3270613</c:v>
                </c:pt>
                <c:pt idx="3064">
                  <c:v>0.32722089999999998</c:v>
                </c:pt>
                <c:pt idx="3065">
                  <c:v>0.3273856</c:v>
                </c:pt>
                <c:pt idx="3066">
                  <c:v>0.32756170000000001</c:v>
                </c:pt>
                <c:pt idx="3067">
                  <c:v>0.32774940000000002</c:v>
                </c:pt>
                <c:pt idx="3068">
                  <c:v>0.32794089999999998</c:v>
                </c:pt>
                <c:pt idx="3069">
                  <c:v>0.328123</c:v>
                </c:pt>
                <c:pt idx="3070">
                  <c:v>0.3282832</c:v>
                </c:pt>
                <c:pt idx="3071">
                  <c:v>0.3284147</c:v>
                </c:pt>
                <c:pt idx="3072">
                  <c:v>0.3285206</c:v>
                </c:pt>
                <c:pt idx="3073">
                  <c:v>0.32861289999999999</c:v>
                </c:pt>
                <c:pt idx="3074">
                  <c:v>0.32870709999999997</c:v>
                </c:pt>
                <c:pt idx="3075">
                  <c:v>0.32881529999999998</c:v>
                </c:pt>
                <c:pt idx="3076">
                  <c:v>0.32894180000000001</c:v>
                </c:pt>
                <c:pt idx="3077">
                  <c:v>0.32908340000000003</c:v>
                </c:pt>
                <c:pt idx="3078">
                  <c:v>0.32923279999999999</c:v>
                </c:pt>
                <c:pt idx="3079">
                  <c:v>0.32938309999999998</c:v>
                </c:pt>
                <c:pt idx="3080">
                  <c:v>0.32953369999999998</c:v>
                </c:pt>
                <c:pt idx="3081">
                  <c:v>0.32968940000000002</c:v>
                </c:pt>
                <c:pt idx="3082">
                  <c:v>0.32985829999999999</c:v>
                </c:pt>
                <c:pt idx="3083">
                  <c:v>0.33004719999999999</c:v>
                </c:pt>
                <c:pt idx="3084">
                  <c:v>0.33025710000000003</c:v>
                </c:pt>
                <c:pt idx="3085">
                  <c:v>0.33048169999999999</c:v>
                </c:pt>
                <c:pt idx="3086">
                  <c:v>0.33070919999999998</c:v>
                </c:pt>
                <c:pt idx="3087">
                  <c:v>0.33092559999999999</c:v>
                </c:pt>
                <c:pt idx="3088">
                  <c:v>0.33111770000000001</c:v>
                </c:pt>
                <c:pt idx="3089">
                  <c:v>0.33127800000000002</c:v>
                </c:pt>
                <c:pt idx="3090">
                  <c:v>0.33140579999999997</c:v>
                </c:pt>
                <c:pt idx="3091">
                  <c:v>0.33150819999999998</c:v>
                </c:pt>
                <c:pt idx="3092">
                  <c:v>0.33159719999999998</c:v>
                </c:pt>
                <c:pt idx="3093">
                  <c:v>0.33168619999999999</c:v>
                </c:pt>
                <c:pt idx="3094">
                  <c:v>0.33178760000000002</c:v>
                </c:pt>
                <c:pt idx="3095">
                  <c:v>0.33191039999999999</c:v>
                </c:pt>
                <c:pt idx="3096">
                  <c:v>0.3320592</c:v>
                </c:pt>
                <c:pt idx="3097">
                  <c:v>0.33223320000000001</c:v>
                </c:pt>
                <c:pt idx="3098">
                  <c:v>0.33242569999999999</c:v>
                </c:pt>
                <c:pt idx="3099">
                  <c:v>0.332625</c:v>
                </c:pt>
                <c:pt idx="3100">
                  <c:v>0.33281670000000002</c:v>
                </c:pt>
                <c:pt idx="3101">
                  <c:v>0.33298909999999998</c:v>
                </c:pt>
                <c:pt idx="3102">
                  <c:v>0.33313730000000003</c:v>
                </c:pt>
                <c:pt idx="3103">
                  <c:v>0.33326600000000001</c:v>
                </c:pt>
                <c:pt idx="3104">
                  <c:v>0.33338659999999998</c:v>
                </c:pt>
                <c:pt idx="3105">
                  <c:v>0.3335127</c:v>
                </c:pt>
                <c:pt idx="3106">
                  <c:v>0.33365410000000001</c:v>
                </c:pt>
                <c:pt idx="3107">
                  <c:v>0.33381349999999999</c:v>
                </c:pt>
                <c:pt idx="3108">
                  <c:v>0.33398610000000001</c:v>
                </c:pt>
                <c:pt idx="3109">
                  <c:v>0.33416380000000001</c:v>
                </c:pt>
                <c:pt idx="3110">
                  <c:v>0.33433970000000002</c:v>
                </c:pt>
                <c:pt idx="3111">
                  <c:v>0.33451059999999999</c:v>
                </c:pt>
                <c:pt idx="3112">
                  <c:v>0.33467760000000002</c:v>
                </c:pt>
                <c:pt idx="3113">
                  <c:v>0.33484429999999998</c:v>
                </c:pt>
                <c:pt idx="3114">
                  <c:v>0.33501300000000001</c:v>
                </c:pt>
                <c:pt idx="3115">
                  <c:v>0.33518249999999999</c:v>
                </c:pt>
                <c:pt idx="3116">
                  <c:v>0.33534849999999999</c:v>
                </c:pt>
                <c:pt idx="3117">
                  <c:v>0.33550639999999998</c:v>
                </c:pt>
                <c:pt idx="3118">
                  <c:v>0.33565440000000002</c:v>
                </c:pt>
                <c:pt idx="3119">
                  <c:v>0.33579599999999998</c:v>
                </c:pt>
                <c:pt idx="3120">
                  <c:v>0.33593859999999998</c:v>
                </c:pt>
                <c:pt idx="3121">
                  <c:v>0.33608969999999999</c:v>
                </c:pt>
                <c:pt idx="3122">
                  <c:v>0.33625270000000002</c:v>
                </c:pt>
                <c:pt idx="3123">
                  <c:v>0.33642450000000002</c:v>
                </c:pt>
                <c:pt idx="3124">
                  <c:v>0.33659719999999999</c:v>
                </c:pt>
                <c:pt idx="3125">
                  <c:v>0.33676129999999999</c:v>
                </c:pt>
                <c:pt idx="3126">
                  <c:v>0.33691159999999998</c:v>
                </c:pt>
                <c:pt idx="3127">
                  <c:v>0.33704970000000001</c:v>
                </c:pt>
                <c:pt idx="3128">
                  <c:v>0.33718419999999999</c:v>
                </c:pt>
                <c:pt idx="3129">
                  <c:v>0.33732649999999997</c:v>
                </c:pt>
                <c:pt idx="3130">
                  <c:v>0.33748450000000002</c:v>
                </c:pt>
                <c:pt idx="3131">
                  <c:v>0.3376595</c:v>
                </c:pt>
                <c:pt idx="3132">
                  <c:v>0.3378448</c:v>
                </c:pt>
                <c:pt idx="3133">
                  <c:v>0.3380302</c:v>
                </c:pt>
                <c:pt idx="3134">
                  <c:v>0.33820650000000002</c:v>
                </c:pt>
                <c:pt idx="3135">
                  <c:v>0.3383699</c:v>
                </c:pt>
                <c:pt idx="3136">
                  <c:v>0.33852179999999998</c:v>
                </c:pt>
                <c:pt idx="3137">
                  <c:v>0.33866610000000003</c:v>
                </c:pt>
                <c:pt idx="3138">
                  <c:v>0.33880500000000002</c:v>
                </c:pt>
                <c:pt idx="3139">
                  <c:v>0.33893719999999999</c:v>
                </c:pt>
                <c:pt idx="3140">
                  <c:v>0.33905960000000002</c:v>
                </c:pt>
                <c:pt idx="3141">
                  <c:v>0.3391711</c:v>
                </c:pt>
                <c:pt idx="3142">
                  <c:v>0.33927629999999998</c:v>
                </c:pt>
                <c:pt idx="3143">
                  <c:v>0.3393871</c:v>
                </c:pt>
                <c:pt idx="3144">
                  <c:v>0.33951999999999999</c:v>
                </c:pt>
                <c:pt idx="3145">
                  <c:v>0.33968880000000001</c:v>
                </c:pt>
                <c:pt idx="3146">
                  <c:v>0.3398987</c:v>
                </c:pt>
                <c:pt idx="3147">
                  <c:v>0.3401401</c:v>
                </c:pt>
                <c:pt idx="3148">
                  <c:v>0.34039069999999999</c:v>
                </c:pt>
                <c:pt idx="3149">
                  <c:v>0.3406226</c:v>
                </c:pt>
                <c:pt idx="3150">
                  <c:v>0.3408175</c:v>
                </c:pt>
                <c:pt idx="3151">
                  <c:v>0.34097470000000002</c:v>
                </c:pt>
                <c:pt idx="3152">
                  <c:v>0.34111229999999998</c:v>
                </c:pt>
                <c:pt idx="3153">
                  <c:v>0.34125499999999998</c:v>
                </c:pt>
                <c:pt idx="3154">
                  <c:v>0.34142410000000001</c:v>
                </c:pt>
                <c:pt idx="3155">
                  <c:v>0.34162670000000001</c:v>
                </c:pt>
                <c:pt idx="3156">
                  <c:v>0.34185579999999999</c:v>
                </c:pt>
                <c:pt idx="3157">
                  <c:v>0.34209139999999999</c:v>
                </c:pt>
                <c:pt idx="3158">
                  <c:v>0.34231149999999999</c:v>
                </c:pt>
                <c:pt idx="3159">
                  <c:v>0.34250229999999998</c:v>
                </c:pt>
                <c:pt idx="3160">
                  <c:v>0.34266429999999998</c:v>
                </c:pt>
                <c:pt idx="3161">
                  <c:v>0.3428119</c:v>
                </c:pt>
                <c:pt idx="3162">
                  <c:v>0.34296359999999998</c:v>
                </c:pt>
                <c:pt idx="3163">
                  <c:v>0.34313369999999999</c:v>
                </c:pt>
                <c:pt idx="3164">
                  <c:v>0.34332439999999997</c:v>
                </c:pt>
                <c:pt idx="3165">
                  <c:v>0.34352719999999998</c:v>
                </c:pt>
                <c:pt idx="3166">
                  <c:v>0.34372770000000002</c:v>
                </c:pt>
                <c:pt idx="3167">
                  <c:v>0.3439142</c:v>
                </c:pt>
                <c:pt idx="3168">
                  <c:v>0.34408139999999998</c:v>
                </c:pt>
                <c:pt idx="3169">
                  <c:v>0.3442325</c:v>
                </c:pt>
                <c:pt idx="3170">
                  <c:v>0.34437509999999999</c:v>
                </c:pt>
                <c:pt idx="3171">
                  <c:v>0.3445164</c:v>
                </c:pt>
                <c:pt idx="3172">
                  <c:v>0.34466039999999998</c:v>
                </c:pt>
                <c:pt idx="3173">
                  <c:v>0.3448061</c:v>
                </c:pt>
                <c:pt idx="3174">
                  <c:v>0.34495120000000001</c:v>
                </c:pt>
                <c:pt idx="3175">
                  <c:v>0.3450956</c:v>
                </c:pt>
                <c:pt idx="3176">
                  <c:v>0.34524260000000001</c:v>
                </c:pt>
                <c:pt idx="3177">
                  <c:v>0.34539819999999999</c:v>
                </c:pt>
                <c:pt idx="3178">
                  <c:v>0.34556690000000001</c:v>
                </c:pt>
                <c:pt idx="3179">
                  <c:v>0.34574830000000001</c:v>
                </c:pt>
                <c:pt idx="3180">
                  <c:v>0.3459351</c:v>
                </c:pt>
                <c:pt idx="3181">
                  <c:v>0.34611629999999999</c:v>
                </c:pt>
                <c:pt idx="3182">
                  <c:v>0.34628340000000002</c:v>
                </c:pt>
                <c:pt idx="3183">
                  <c:v>0.34643390000000002</c:v>
                </c:pt>
                <c:pt idx="3184">
                  <c:v>0.34657470000000001</c:v>
                </c:pt>
                <c:pt idx="3185">
                  <c:v>0.34671750000000001</c:v>
                </c:pt>
                <c:pt idx="3186">
                  <c:v>0.34687440000000003</c:v>
                </c:pt>
                <c:pt idx="3187">
                  <c:v>0.34705019999999998</c:v>
                </c:pt>
                <c:pt idx="3188">
                  <c:v>0.3472403</c:v>
                </c:pt>
                <c:pt idx="3189">
                  <c:v>0.34743220000000002</c:v>
                </c:pt>
                <c:pt idx="3190">
                  <c:v>0.34761239999999999</c:v>
                </c:pt>
                <c:pt idx="3191">
                  <c:v>0.3477729</c:v>
                </c:pt>
                <c:pt idx="3192">
                  <c:v>0.34791620000000001</c:v>
                </c:pt>
                <c:pt idx="3193">
                  <c:v>0.3480529</c:v>
                </c:pt>
                <c:pt idx="3194">
                  <c:v>0.34819650000000002</c:v>
                </c:pt>
                <c:pt idx="3195">
                  <c:v>0.34835690000000002</c:v>
                </c:pt>
                <c:pt idx="3196">
                  <c:v>0.34853460000000003</c:v>
                </c:pt>
                <c:pt idx="3197">
                  <c:v>0.34872069999999999</c:v>
                </c:pt>
                <c:pt idx="3198">
                  <c:v>0.34889999999999999</c:v>
                </c:pt>
                <c:pt idx="3199">
                  <c:v>0.34906009999999998</c:v>
                </c:pt>
                <c:pt idx="3200">
                  <c:v>0.34919790000000001</c:v>
                </c:pt>
                <c:pt idx="3201">
                  <c:v>0.34932170000000001</c:v>
                </c:pt>
                <c:pt idx="3202">
                  <c:v>0.3494469</c:v>
                </c:pt>
                <c:pt idx="3203">
                  <c:v>0.34958840000000002</c:v>
                </c:pt>
                <c:pt idx="3204">
                  <c:v>0.3497536</c:v>
                </c:pt>
                <c:pt idx="3205">
                  <c:v>0.34994019999999998</c:v>
                </c:pt>
                <c:pt idx="3206">
                  <c:v>0.35013850000000002</c:v>
                </c:pt>
                <c:pt idx="3207">
                  <c:v>0.35033690000000001</c:v>
                </c:pt>
                <c:pt idx="3208">
                  <c:v>0.35052709999999998</c:v>
                </c:pt>
                <c:pt idx="3209">
                  <c:v>0.35070580000000001</c:v>
                </c:pt>
                <c:pt idx="3210">
                  <c:v>0.35087459999999998</c:v>
                </c:pt>
                <c:pt idx="3211">
                  <c:v>0.35103689999999999</c:v>
                </c:pt>
                <c:pt idx="3212">
                  <c:v>0.35119549999999999</c:v>
                </c:pt>
                <c:pt idx="3213">
                  <c:v>0.35135060000000001</c:v>
                </c:pt>
                <c:pt idx="3214">
                  <c:v>0.35150169999999997</c:v>
                </c:pt>
                <c:pt idx="3215">
                  <c:v>0.35164820000000002</c:v>
                </c:pt>
                <c:pt idx="3216">
                  <c:v>0.35179280000000002</c:v>
                </c:pt>
                <c:pt idx="3217">
                  <c:v>0.35193999999999998</c:v>
                </c:pt>
                <c:pt idx="3218">
                  <c:v>0.35209479999999999</c:v>
                </c:pt>
                <c:pt idx="3219">
                  <c:v>0.35225919999999999</c:v>
                </c:pt>
                <c:pt idx="3220">
                  <c:v>0.35243140000000001</c:v>
                </c:pt>
                <c:pt idx="3221">
                  <c:v>0.35260580000000002</c:v>
                </c:pt>
                <c:pt idx="3222">
                  <c:v>0.3527768</c:v>
                </c:pt>
                <c:pt idx="3223">
                  <c:v>0.3529408</c:v>
                </c:pt>
                <c:pt idx="3224">
                  <c:v>0.35309980000000002</c:v>
                </c:pt>
                <c:pt idx="3225">
                  <c:v>0.35325859999999998</c:v>
                </c:pt>
                <c:pt idx="3226">
                  <c:v>0.35342370000000001</c:v>
                </c:pt>
                <c:pt idx="3227">
                  <c:v>0.35359829999999998</c:v>
                </c:pt>
                <c:pt idx="3228">
                  <c:v>0.35377989999999998</c:v>
                </c:pt>
                <c:pt idx="3229">
                  <c:v>0.35396169999999999</c:v>
                </c:pt>
                <c:pt idx="3230">
                  <c:v>0.35413480000000003</c:v>
                </c:pt>
                <c:pt idx="3231">
                  <c:v>0.35429339999999998</c:v>
                </c:pt>
                <c:pt idx="3232">
                  <c:v>0.35443659999999999</c:v>
                </c:pt>
                <c:pt idx="3233">
                  <c:v>0.35456910000000003</c:v>
                </c:pt>
                <c:pt idx="3234">
                  <c:v>0.35469719999999999</c:v>
                </c:pt>
                <c:pt idx="3235">
                  <c:v>0.35482639999999999</c:v>
                </c:pt>
                <c:pt idx="3236">
                  <c:v>0.35495700000000002</c:v>
                </c:pt>
                <c:pt idx="3237">
                  <c:v>0.35508529999999999</c:v>
                </c:pt>
                <c:pt idx="3238">
                  <c:v>0.35520550000000001</c:v>
                </c:pt>
                <c:pt idx="3239">
                  <c:v>0.35531390000000002</c:v>
                </c:pt>
                <c:pt idx="3240">
                  <c:v>0.3554117</c:v>
                </c:pt>
                <c:pt idx="3241">
                  <c:v>0.35550559999999998</c:v>
                </c:pt>
                <c:pt idx="3242">
                  <c:v>0.35560399999999998</c:v>
                </c:pt>
                <c:pt idx="3243">
                  <c:v>0.35571419999999998</c:v>
                </c:pt>
                <c:pt idx="3244">
                  <c:v>0.35583939999999997</c:v>
                </c:pt>
                <c:pt idx="3245">
                  <c:v>0.35597770000000001</c:v>
                </c:pt>
                <c:pt idx="3246">
                  <c:v>0.35612389999999999</c:v>
                </c:pt>
                <c:pt idx="3247">
                  <c:v>0.35627209999999998</c:v>
                </c:pt>
                <c:pt idx="3248">
                  <c:v>0.35641889999999998</c:v>
                </c:pt>
                <c:pt idx="3249">
                  <c:v>0.35656389999999999</c:v>
                </c:pt>
                <c:pt idx="3250">
                  <c:v>0.3567089</c:v>
                </c:pt>
                <c:pt idx="3251">
                  <c:v>0.35685539999999999</c:v>
                </c:pt>
                <c:pt idx="3252">
                  <c:v>0.35700349999999997</c:v>
                </c:pt>
                <c:pt idx="3253">
                  <c:v>0.3571512</c:v>
                </c:pt>
                <c:pt idx="3254">
                  <c:v>0.35729630000000001</c:v>
                </c:pt>
                <c:pt idx="3255">
                  <c:v>0.35743760000000002</c:v>
                </c:pt>
                <c:pt idx="3256">
                  <c:v>0.35757610000000001</c:v>
                </c:pt>
                <c:pt idx="3257">
                  <c:v>0.35771399999999998</c:v>
                </c:pt>
                <c:pt idx="3258">
                  <c:v>0.35785280000000003</c:v>
                </c:pt>
                <c:pt idx="3259">
                  <c:v>0.35799180000000003</c:v>
                </c:pt>
                <c:pt idx="3260">
                  <c:v>0.358128</c:v>
                </c:pt>
                <c:pt idx="3261">
                  <c:v>0.35825760000000001</c:v>
                </c:pt>
                <c:pt idx="3262">
                  <c:v>0.35837839999999999</c:v>
                </c:pt>
                <c:pt idx="3263">
                  <c:v>0.35849189999999997</c:v>
                </c:pt>
                <c:pt idx="3264">
                  <c:v>0.35860340000000002</c:v>
                </c:pt>
                <c:pt idx="3265">
                  <c:v>0.35872039999999999</c:v>
                </c:pt>
                <c:pt idx="3266">
                  <c:v>0.3588481</c:v>
                </c:pt>
                <c:pt idx="3267">
                  <c:v>0.35898750000000001</c:v>
                </c:pt>
                <c:pt idx="3268">
                  <c:v>0.35913499999999998</c:v>
                </c:pt>
                <c:pt idx="3269">
                  <c:v>0.35928369999999998</c:v>
                </c:pt>
                <c:pt idx="3270">
                  <c:v>0.35942689999999999</c:v>
                </c:pt>
                <c:pt idx="3271">
                  <c:v>0.35956260000000001</c:v>
                </c:pt>
                <c:pt idx="3272">
                  <c:v>0.35969319999999999</c:v>
                </c:pt>
                <c:pt idx="3273">
                  <c:v>0.35982409999999998</c:v>
                </c:pt>
                <c:pt idx="3274">
                  <c:v>0.35996020000000001</c:v>
                </c:pt>
                <c:pt idx="3275">
                  <c:v>0.36010249999999999</c:v>
                </c:pt>
                <c:pt idx="3276">
                  <c:v>0.3602475</c:v>
                </c:pt>
                <c:pt idx="3277">
                  <c:v>0.36038930000000002</c:v>
                </c:pt>
                <c:pt idx="3278">
                  <c:v>0.36052299999999998</c:v>
                </c:pt>
                <c:pt idx="3279">
                  <c:v>0.36064800000000002</c:v>
                </c:pt>
                <c:pt idx="3280">
                  <c:v>0.36076970000000003</c:v>
                </c:pt>
                <c:pt idx="3281">
                  <c:v>0.36089670000000001</c:v>
                </c:pt>
                <c:pt idx="3282">
                  <c:v>0.36103649999999998</c:v>
                </c:pt>
                <c:pt idx="3283">
                  <c:v>0.3611916</c:v>
                </c:pt>
                <c:pt idx="3284">
                  <c:v>0.36135719999999999</c:v>
                </c:pt>
                <c:pt idx="3285">
                  <c:v>0.36152400000000001</c:v>
                </c:pt>
                <c:pt idx="3286">
                  <c:v>0.36168159999999999</c:v>
                </c:pt>
                <c:pt idx="3287">
                  <c:v>0.36182379999999997</c:v>
                </c:pt>
                <c:pt idx="3288">
                  <c:v>0.36195070000000001</c:v>
                </c:pt>
                <c:pt idx="3289">
                  <c:v>0.362068</c:v>
                </c:pt>
                <c:pt idx="3290">
                  <c:v>0.3621839</c:v>
                </c:pt>
                <c:pt idx="3291">
                  <c:v>0.36230499999999999</c:v>
                </c:pt>
                <c:pt idx="3292">
                  <c:v>0.36243409999999998</c:v>
                </c:pt>
                <c:pt idx="3293">
                  <c:v>0.36257060000000002</c:v>
                </c:pt>
                <c:pt idx="3294">
                  <c:v>0.36271310000000001</c:v>
                </c:pt>
                <c:pt idx="3295">
                  <c:v>0.3628614</c:v>
                </c:pt>
                <c:pt idx="3296">
                  <c:v>0.36301739999999999</c:v>
                </c:pt>
                <c:pt idx="3297">
                  <c:v>0.36318329999999999</c:v>
                </c:pt>
                <c:pt idx="3298">
                  <c:v>0.36335790000000001</c:v>
                </c:pt>
                <c:pt idx="3299">
                  <c:v>0.36353370000000002</c:v>
                </c:pt>
                <c:pt idx="3300">
                  <c:v>0.36369820000000003</c:v>
                </c:pt>
                <c:pt idx="3301">
                  <c:v>0.36383739999999998</c:v>
                </c:pt>
                <c:pt idx="3302">
                  <c:v>0.36394159999999998</c:v>
                </c:pt>
                <c:pt idx="3303">
                  <c:v>0.36401270000000002</c:v>
                </c:pt>
                <c:pt idx="3304">
                  <c:v>0.36406549999999999</c:v>
                </c:pt>
                <c:pt idx="3305">
                  <c:v>0.36412309999999998</c:v>
                </c:pt>
                <c:pt idx="3306">
                  <c:v>0.36420629999999998</c:v>
                </c:pt>
                <c:pt idx="3307">
                  <c:v>0.36432769999999998</c:v>
                </c:pt>
                <c:pt idx="3308">
                  <c:v>0.36448599999999998</c:v>
                </c:pt>
                <c:pt idx="3309">
                  <c:v>0.36466890000000002</c:v>
                </c:pt>
                <c:pt idx="3310">
                  <c:v>0.36485780000000001</c:v>
                </c:pt>
                <c:pt idx="3311">
                  <c:v>0.36503619999999998</c:v>
                </c:pt>
                <c:pt idx="3312">
                  <c:v>0.3651953</c:v>
                </c:pt>
                <c:pt idx="3313">
                  <c:v>0.36533510000000002</c:v>
                </c:pt>
                <c:pt idx="3314">
                  <c:v>0.3654617</c:v>
                </c:pt>
                <c:pt idx="3315">
                  <c:v>0.36558350000000001</c:v>
                </c:pt>
                <c:pt idx="3316">
                  <c:v>0.36570520000000001</c:v>
                </c:pt>
                <c:pt idx="3317">
                  <c:v>0.36582710000000002</c:v>
                </c:pt>
                <c:pt idx="3318">
                  <c:v>0.36594589999999999</c:v>
                </c:pt>
                <c:pt idx="3319">
                  <c:v>0.36605860000000001</c:v>
                </c:pt>
                <c:pt idx="3320">
                  <c:v>0.3661645</c:v>
                </c:pt>
                <c:pt idx="3321">
                  <c:v>0.36626779999999998</c:v>
                </c:pt>
                <c:pt idx="3322">
                  <c:v>0.36637370000000002</c:v>
                </c:pt>
                <c:pt idx="3323">
                  <c:v>0.36648639999999999</c:v>
                </c:pt>
                <c:pt idx="3324">
                  <c:v>0.36660609999999999</c:v>
                </c:pt>
                <c:pt idx="3325">
                  <c:v>0.36672949999999999</c:v>
                </c:pt>
                <c:pt idx="3326">
                  <c:v>0.36685240000000002</c:v>
                </c:pt>
                <c:pt idx="3327">
                  <c:v>0.36697220000000003</c:v>
                </c:pt>
                <c:pt idx="3328">
                  <c:v>0.36709120000000001</c:v>
                </c:pt>
                <c:pt idx="3329">
                  <c:v>0.36721490000000001</c:v>
                </c:pt>
                <c:pt idx="3330">
                  <c:v>0.3673497</c:v>
                </c:pt>
                <c:pt idx="3331">
                  <c:v>0.36749900000000002</c:v>
                </c:pt>
                <c:pt idx="3332">
                  <c:v>0.36766019999999999</c:v>
                </c:pt>
                <c:pt idx="3333">
                  <c:v>0.36782530000000002</c:v>
                </c:pt>
                <c:pt idx="3334">
                  <c:v>0.36798380000000003</c:v>
                </c:pt>
                <c:pt idx="3335">
                  <c:v>0.36812800000000001</c:v>
                </c:pt>
                <c:pt idx="3336">
                  <c:v>0.3682551</c:v>
                </c:pt>
                <c:pt idx="3337">
                  <c:v>0.36836869999999999</c:v>
                </c:pt>
                <c:pt idx="3338">
                  <c:v>0.36847570000000002</c:v>
                </c:pt>
                <c:pt idx="3339">
                  <c:v>0.3685831</c:v>
                </c:pt>
                <c:pt idx="3340">
                  <c:v>0.36869439999999998</c:v>
                </c:pt>
                <c:pt idx="3341">
                  <c:v>0.36880930000000001</c:v>
                </c:pt>
                <c:pt idx="3342">
                  <c:v>0.36892540000000001</c:v>
                </c:pt>
                <c:pt idx="3343">
                  <c:v>0.36904130000000002</c:v>
                </c:pt>
                <c:pt idx="3344">
                  <c:v>0.36915900000000001</c:v>
                </c:pt>
                <c:pt idx="3345">
                  <c:v>0.36928329999999998</c:v>
                </c:pt>
                <c:pt idx="3346">
                  <c:v>0.3694192</c:v>
                </c:pt>
                <c:pt idx="3347">
                  <c:v>0.36956820000000001</c:v>
                </c:pt>
                <c:pt idx="3348">
                  <c:v>0.36972680000000002</c:v>
                </c:pt>
                <c:pt idx="3349">
                  <c:v>0.36988670000000001</c:v>
                </c:pt>
                <c:pt idx="3350">
                  <c:v>0.37003649999999999</c:v>
                </c:pt>
                <c:pt idx="3351">
                  <c:v>0.37016759999999999</c:v>
                </c:pt>
                <c:pt idx="3352">
                  <c:v>0.37027719999999997</c:v>
                </c:pt>
                <c:pt idx="3353">
                  <c:v>0.37036839999999999</c:v>
                </c:pt>
                <c:pt idx="3354">
                  <c:v>0.37044929999999998</c:v>
                </c:pt>
                <c:pt idx="3355">
                  <c:v>0.37052780000000002</c:v>
                </c:pt>
                <c:pt idx="3356">
                  <c:v>0.37060890000000002</c:v>
                </c:pt>
                <c:pt idx="3357">
                  <c:v>0.3706932</c:v>
                </c:pt>
                <c:pt idx="3358">
                  <c:v>0.37077789999999999</c:v>
                </c:pt>
                <c:pt idx="3359">
                  <c:v>0.37086039999999998</c:v>
                </c:pt>
                <c:pt idx="3360">
                  <c:v>0.37094110000000002</c:v>
                </c:pt>
                <c:pt idx="3361">
                  <c:v>0.37102380000000001</c:v>
                </c:pt>
                <c:pt idx="3362">
                  <c:v>0.37111430000000001</c:v>
                </c:pt>
                <c:pt idx="3363">
                  <c:v>0.37121710000000002</c:v>
                </c:pt>
                <c:pt idx="3364">
                  <c:v>0.37133329999999998</c:v>
                </c:pt>
                <c:pt idx="3365">
                  <c:v>0.37145919999999999</c:v>
                </c:pt>
                <c:pt idx="3366">
                  <c:v>0.37158859999999999</c:v>
                </c:pt>
                <c:pt idx="3367">
                  <c:v>0.37171569999999998</c:v>
                </c:pt>
                <c:pt idx="3368">
                  <c:v>0.37183680000000002</c:v>
                </c:pt>
                <c:pt idx="3369">
                  <c:v>0.37195220000000001</c:v>
                </c:pt>
                <c:pt idx="3370">
                  <c:v>0.37206499999999998</c:v>
                </c:pt>
                <c:pt idx="3371">
                  <c:v>0.37217889999999998</c:v>
                </c:pt>
                <c:pt idx="3372">
                  <c:v>0.3722956</c:v>
                </c:pt>
                <c:pt idx="3373">
                  <c:v>0.37241459999999998</c:v>
                </c:pt>
                <c:pt idx="3374">
                  <c:v>0.37253340000000001</c:v>
                </c:pt>
                <c:pt idx="3375">
                  <c:v>0.37264960000000003</c:v>
                </c:pt>
                <c:pt idx="3376">
                  <c:v>0.37276290000000001</c:v>
                </c:pt>
                <c:pt idx="3377">
                  <c:v>0.37287429999999999</c:v>
                </c:pt>
                <c:pt idx="3378">
                  <c:v>0.37298609999999999</c:v>
                </c:pt>
                <c:pt idx="3379">
                  <c:v>0.37309989999999998</c:v>
                </c:pt>
                <c:pt idx="3380">
                  <c:v>0.37321460000000001</c:v>
                </c:pt>
                <c:pt idx="3381">
                  <c:v>0.37332779999999999</c:v>
                </c:pt>
                <c:pt idx="3382">
                  <c:v>0.37343520000000002</c:v>
                </c:pt>
                <c:pt idx="3383">
                  <c:v>0.37353350000000002</c:v>
                </c:pt>
                <c:pt idx="3384">
                  <c:v>0.37362200000000001</c:v>
                </c:pt>
                <c:pt idx="3385">
                  <c:v>0.37370120000000001</c:v>
                </c:pt>
                <c:pt idx="3386">
                  <c:v>0.37377320000000003</c:v>
                </c:pt>
                <c:pt idx="3387">
                  <c:v>0.3738399</c:v>
                </c:pt>
                <c:pt idx="3388">
                  <c:v>0.37390250000000003</c:v>
                </c:pt>
                <c:pt idx="3389">
                  <c:v>0.3739615</c:v>
                </c:pt>
                <c:pt idx="3390">
                  <c:v>0.37401820000000002</c:v>
                </c:pt>
                <c:pt idx="3391">
                  <c:v>0.37407570000000001</c:v>
                </c:pt>
                <c:pt idx="3392">
                  <c:v>0.37413839999999998</c:v>
                </c:pt>
                <c:pt idx="3393">
                  <c:v>0.37421080000000001</c:v>
                </c:pt>
                <c:pt idx="3394">
                  <c:v>0.37429580000000001</c:v>
                </c:pt>
                <c:pt idx="3395">
                  <c:v>0.37439329999999998</c:v>
                </c:pt>
                <c:pt idx="3396">
                  <c:v>0.37449969999999999</c:v>
                </c:pt>
                <c:pt idx="3397">
                  <c:v>0.3746101</c:v>
                </c:pt>
                <c:pt idx="3398">
                  <c:v>0.37472090000000002</c:v>
                </c:pt>
                <c:pt idx="3399">
                  <c:v>0.37483109999999997</c:v>
                </c:pt>
                <c:pt idx="3400">
                  <c:v>0.37494339999999998</c:v>
                </c:pt>
                <c:pt idx="3401">
                  <c:v>0.3750617</c:v>
                </c:pt>
                <c:pt idx="3402">
                  <c:v>0.3751893</c:v>
                </c:pt>
                <c:pt idx="3403">
                  <c:v>0.3753261</c:v>
                </c:pt>
                <c:pt idx="3404">
                  <c:v>0.37546869999999999</c:v>
                </c:pt>
                <c:pt idx="3405">
                  <c:v>0.37561139999999998</c:v>
                </c:pt>
                <c:pt idx="3406">
                  <c:v>0.37574879999999999</c:v>
                </c:pt>
                <c:pt idx="3407">
                  <c:v>0.3758784</c:v>
                </c:pt>
                <c:pt idx="3408">
                  <c:v>0.37600080000000002</c:v>
                </c:pt>
                <c:pt idx="3409">
                  <c:v>0.37611800000000001</c:v>
                </c:pt>
                <c:pt idx="3410">
                  <c:v>0.37623139999999999</c:v>
                </c:pt>
                <c:pt idx="3411">
                  <c:v>0.37634000000000001</c:v>
                </c:pt>
                <c:pt idx="3412">
                  <c:v>0.37643959999999999</c:v>
                </c:pt>
                <c:pt idx="3413">
                  <c:v>0.37652639999999998</c:v>
                </c:pt>
                <c:pt idx="3414">
                  <c:v>0.3765984</c:v>
                </c:pt>
                <c:pt idx="3415">
                  <c:v>0.3766584</c:v>
                </c:pt>
                <c:pt idx="3416">
                  <c:v>0.37671349999999998</c:v>
                </c:pt>
                <c:pt idx="3417">
                  <c:v>0.37677240000000001</c:v>
                </c:pt>
                <c:pt idx="3418">
                  <c:v>0.3768418</c:v>
                </c:pt>
                <c:pt idx="3419">
                  <c:v>0.37692379999999998</c:v>
                </c:pt>
                <c:pt idx="3420">
                  <c:v>0.37701449999999997</c:v>
                </c:pt>
                <c:pt idx="3421">
                  <c:v>0.37710779999999999</c:v>
                </c:pt>
                <c:pt idx="3422">
                  <c:v>0.37719750000000002</c:v>
                </c:pt>
                <c:pt idx="3423">
                  <c:v>0.3772818</c:v>
                </c:pt>
                <c:pt idx="3424">
                  <c:v>0.37736370000000002</c:v>
                </c:pt>
                <c:pt idx="3425">
                  <c:v>0.37744870000000003</c:v>
                </c:pt>
                <c:pt idx="3426">
                  <c:v>0.3775424</c:v>
                </c:pt>
                <c:pt idx="3427">
                  <c:v>0.37764540000000002</c:v>
                </c:pt>
                <c:pt idx="3428">
                  <c:v>0.37775409999999998</c:v>
                </c:pt>
                <c:pt idx="3429">
                  <c:v>0.3778609</c:v>
                </c:pt>
                <c:pt idx="3430">
                  <c:v>0.3779594</c:v>
                </c:pt>
                <c:pt idx="3431">
                  <c:v>0.37804589999999999</c:v>
                </c:pt>
                <c:pt idx="3432">
                  <c:v>0.37812289999999998</c:v>
                </c:pt>
                <c:pt idx="3433">
                  <c:v>0.37819560000000002</c:v>
                </c:pt>
                <c:pt idx="3434">
                  <c:v>0.37827040000000001</c:v>
                </c:pt>
                <c:pt idx="3435">
                  <c:v>0.37835029999999997</c:v>
                </c:pt>
                <c:pt idx="3436">
                  <c:v>0.37843490000000002</c:v>
                </c:pt>
                <c:pt idx="3437">
                  <c:v>0.37852029999999998</c:v>
                </c:pt>
                <c:pt idx="3438">
                  <c:v>0.37860290000000002</c:v>
                </c:pt>
                <c:pt idx="3439">
                  <c:v>0.37868210000000002</c:v>
                </c:pt>
                <c:pt idx="3440">
                  <c:v>0.37876169999999998</c:v>
                </c:pt>
                <c:pt idx="3441">
                  <c:v>0.37884780000000001</c:v>
                </c:pt>
                <c:pt idx="3442">
                  <c:v>0.37894610000000001</c:v>
                </c:pt>
                <c:pt idx="3443">
                  <c:v>0.37905840000000002</c:v>
                </c:pt>
                <c:pt idx="3444">
                  <c:v>0.37918220000000002</c:v>
                </c:pt>
                <c:pt idx="3445">
                  <c:v>0.3793106</c:v>
                </c:pt>
                <c:pt idx="3446">
                  <c:v>0.3794362</c:v>
                </c:pt>
                <c:pt idx="3447">
                  <c:v>0.37955410000000001</c:v>
                </c:pt>
                <c:pt idx="3448">
                  <c:v>0.37966250000000001</c:v>
                </c:pt>
                <c:pt idx="3449">
                  <c:v>0.37976209999999999</c:v>
                </c:pt>
                <c:pt idx="3450">
                  <c:v>0.37985350000000001</c:v>
                </c:pt>
                <c:pt idx="3451">
                  <c:v>0.37993510000000003</c:v>
                </c:pt>
                <c:pt idx="3452">
                  <c:v>0.38000260000000002</c:v>
                </c:pt>
                <c:pt idx="3453">
                  <c:v>0.38005169999999999</c:v>
                </c:pt>
                <c:pt idx="3454">
                  <c:v>0.38008120000000001</c:v>
                </c:pt>
                <c:pt idx="3455">
                  <c:v>0.38009609999999999</c:v>
                </c:pt>
                <c:pt idx="3456">
                  <c:v>0.38010620000000001</c:v>
                </c:pt>
                <c:pt idx="3457">
                  <c:v>0.3801252</c:v>
                </c:pt>
                <c:pt idx="3458">
                  <c:v>0.38016420000000001</c:v>
                </c:pt>
                <c:pt idx="3459">
                  <c:v>0.3802275</c:v>
                </c:pt>
                <c:pt idx="3460">
                  <c:v>0.3803126</c:v>
                </c:pt>
                <c:pt idx="3461">
                  <c:v>0.38041059999999999</c:v>
                </c:pt>
                <c:pt idx="3462">
                  <c:v>0.38051180000000001</c:v>
                </c:pt>
                <c:pt idx="3463">
                  <c:v>0.38060850000000002</c:v>
                </c:pt>
                <c:pt idx="3464">
                  <c:v>0.38069760000000002</c:v>
                </c:pt>
                <c:pt idx="3465">
                  <c:v>0.38078020000000001</c:v>
                </c:pt>
                <c:pt idx="3466">
                  <c:v>0.38085849999999999</c:v>
                </c:pt>
                <c:pt idx="3467">
                  <c:v>0.38093329999999997</c:v>
                </c:pt>
                <c:pt idx="3468">
                  <c:v>0.38100200000000001</c:v>
                </c:pt>
                <c:pt idx="3469">
                  <c:v>0.38106069999999997</c:v>
                </c:pt>
                <c:pt idx="3470">
                  <c:v>0.38110640000000001</c:v>
                </c:pt>
                <c:pt idx="3471">
                  <c:v>0.38114019999999998</c:v>
                </c:pt>
                <c:pt idx="3472">
                  <c:v>0.3811679</c:v>
                </c:pt>
                <c:pt idx="3473">
                  <c:v>0.38119769999999997</c:v>
                </c:pt>
                <c:pt idx="3474">
                  <c:v>0.38123699999999999</c:v>
                </c:pt>
                <c:pt idx="3475">
                  <c:v>0.38128919999999999</c:v>
                </c:pt>
                <c:pt idx="3476">
                  <c:v>0.38135239999999998</c:v>
                </c:pt>
                <c:pt idx="3477">
                  <c:v>0.3814208</c:v>
                </c:pt>
                <c:pt idx="3478">
                  <c:v>0.38148900000000002</c:v>
                </c:pt>
                <c:pt idx="3479">
                  <c:v>0.38155489999999997</c:v>
                </c:pt>
                <c:pt idx="3480">
                  <c:v>0.38162109999999999</c:v>
                </c:pt>
                <c:pt idx="3481">
                  <c:v>0.38169350000000002</c:v>
                </c:pt>
                <c:pt idx="3482">
                  <c:v>0.38177699999999998</c:v>
                </c:pt>
                <c:pt idx="3483">
                  <c:v>0.38187290000000002</c:v>
                </c:pt>
                <c:pt idx="3484">
                  <c:v>0.38197710000000001</c:v>
                </c:pt>
                <c:pt idx="3485">
                  <c:v>0.38208160000000002</c:v>
                </c:pt>
                <c:pt idx="3486">
                  <c:v>0.38217810000000002</c:v>
                </c:pt>
                <c:pt idx="3487">
                  <c:v>0.38226179999999998</c:v>
                </c:pt>
                <c:pt idx="3488">
                  <c:v>0.38233349999999999</c:v>
                </c:pt>
                <c:pt idx="3489">
                  <c:v>0.38239869999999998</c:v>
                </c:pt>
                <c:pt idx="3490">
                  <c:v>0.38246400000000003</c:v>
                </c:pt>
                <c:pt idx="3491">
                  <c:v>0.38253359999999997</c:v>
                </c:pt>
                <c:pt idx="3492">
                  <c:v>0.38260699999999997</c:v>
                </c:pt>
                <c:pt idx="3493">
                  <c:v>0.38268039999999998</c:v>
                </c:pt>
                <c:pt idx="3494">
                  <c:v>0.38274819999999998</c:v>
                </c:pt>
                <c:pt idx="3495">
                  <c:v>0.38280649999999999</c:v>
                </c:pt>
                <c:pt idx="3496">
                  <c:v>0.38285560000000002</c:v>
                </c:pt>
                <c:pt idx="3497">
                  <c:v>0.3828992</c:v>
                </c:pt>
                <c:pt idx="3498">
                  <c:v>0.382942</c:v>
                </c:pt>
                <c:pt idx="3499">
                  <c:v>0.38298749999999998</c:v>
                </c:pt>
                <c:pt idx="3500">
                  <c:v>0.38303690000000001</c:v>
                </c:pt>
                <c:pt idx="3501">
                  <c:v>0.38308900000000001</c:v>
                </c:pt>
                <c:pt idx="3502">
                  <c:v>0.38314280000000001</c:v>
                </c:pt>
                <c:pt idx="3503">
                  <c:v>0.38319839999999999</c:v>
                </c:pt>
                <c:pt idx="3504">
                  <c:v>0.38325789999999998</c:v>
                </c:pt>
                <c:pt idx="3505">
                  <c:v>0.38332319999999998</c:v>
                </c:pt>
                <c:pt idx="3506">
                  <c:v>0.38339469999999998</c:v>
                </c:pt>
                <c:pt idx="3507">
                  <c:v>0.38346910000000001</c:v>
                </c:pt>
                <c:pt idx="3508">
                  <c:v>0.38354009999999999</c:v>
                </c:pt>
                <c:pt idx="3509">
                  <c:v>0.38360139999999998</c:v>
                </c:pt>
                <c:pt idx="3510">
                  <c:v>0.38364930000000003</c:v>
                </c:pt>
                <c:pt idx="3511">
                  <c:v>0.38368619999999998</c:v>
                </c:pt>
                <c:pt idx="3512">
                  <c:v>0.38371949999999999</c:v>
                </c:pt>
                <c:pt idx="3513">
                  <c:v>0.38375860000000001</c:v>
                </c:pt>
                <c:pt idx="3514">
                  <c:v>0.38381029999999999</c:v>
                </c:pt>
                <c:pt idx="3515">
                  <c:v>0.38387589999999999</c:v>
                </c:pt>
                <c:pt idx="3516">
                  <c:v>0.38395069999999998</c:v>
                </c:pt>
                <c:pt idx="3517">
                  <c:v>0.38402550000000002</c:v>
                </c:pt>
                <c:pt idx="3518">
                  <c:v>0.38409189999999999</c:v>
                </c:pt>
                <c:pt idx="3519">
                  <c:v>0.3841466</c:v>
                </c:pt>
                <c:pt idx="3520">
                  <c:v>0.38419229999999999</c:v>
                </c:pt>
                <c:pt idx="3521">
                  <c:v>0.38423600000000002</c:v>
                </c:pt>
                <c:pt idx="3522">
                  <c:v>0.38428469999999998</c:v>
                </c:pt>
                <c:pt idx="3523">
                  <c:v>0.38434190000000001</c:v>
                </c:pt>
                <c:pt idx="3524">
                  <c:v>0.38440550000000001</c:v>
                </c:pt>
                <c:pt idx="3525">
                  <c:v>0.38446940000000002</c:v>
                </c:pt>
                <c:pt idx="3526">
                  <c:v>0.38452720000000001</c:v>
                </c:pt>
                <c:pt idx="3527">
                  <c:v>0.38457570000000002</c:v>
                </c:pt>
                <c:pt idx="3528">
                  <c:v>0.38461719999999999</c:v>
                </c:pt>
                <c:pt idx="3529">
                  <c:v>0.38465830000000001</c:v>
                </c:pt>
                <c:pt idx="3530">
                  <c:v>0.38470579999999999</c:v>
                </c:pt>
                <c:pt idx="3531">
                  <c:v>0.38476379999999999</c:v>
                </c:pt>
                <c:pt idx="3532">
                  <c:v>0.38483109999999998</c:v>
                </c:pt>
                <c:pt idx="3533">
                  <c:v>0.38490289999999999</c:v>
                </c:pt>
                <c:pt idx="3534">
                  <c:v>0.38497310000000001</c:v>
                </c:pt>
                <c:pt idx="3535">
                  <c:v>0.38503809999999999</c:v>
                </c:pt>
                <c:pt idx="3536">
                  <c:v>0.3850982</c:v>
                </c:pt>
                <c:pt idx="3537">
                  <c:v>0.38515690000000002</c:v>
                </c:pt>
                <c:pt idx="3538">
                  <c:v>0.38521830000000001</c:v>
                </c:pt>
                <c:pt idx="3539">
                  <c:v>0.38528400000000002</c:v>
                </c:pt>
                <c:pt idx="3540">
                  <c:v>0.38535229999999998</c:v>
                </c:pt>
                <c:pt idx="3541">
                  <c:v>0.3854187</c:v>
                </c:pt>
                <c:pt idx="3542">
                  <c:v>0.38547930000000002</c:v>
                </c:pt>
                <c:pt idx="3543">
                  <c:v>0.38553340000000003</c:v>
                </c:pt>
                <c:pt idx="3544">
                  <c:v>0.3855847</c:v>
                </c:pt>
                <c:pt idx="3545">
                  <c:v>0.38563930000000002</c:v>
                </c:pt>
                <c:pt idx="3546">
                  <c:v>0.38570320000000002</c:v>
                </c:pt>
                <c:pt idx="3547">
                  <c:v>0.38577820000000002</c:v>
                </c:pt>
                <c:pt idx="3548">
                  <c:v>0.38586140000000002</c:v>
                </c:pt>
                <c:pt idx="3549">
                  <c:v>0.3859456</c:v>
                </c:pt>
                <c:pt idx="3550">
                  <c:v>0.3860227</c:v>
                </c:pt>
                <c:pt idx="3551">
                  <c:v>0.38608769999999998</c:v>
                </c:pt>
                <c:pt idx="3552">
                  <c:v>0.38613920000000002</c:v>
                </c:pt>
                <c:pt idx="3553">
                  <c:v>0.38617960000000001</c:v>
                </c:pt>
                <c:pt idx="3554">
                  <c:v>0.38621240000000001</c:v>
                </c:pt>
                <c:pt idx="3555">
                  <c:v>0.38623950000000001</c:v>
                </c:pt>
                <c:pt idx="3556">
                  <c:v>0.3862604</c:v>
                </c:pt>
                <c:pt idx="3557">
                  <c:v>0.38627359999999999</c:v>
                </c:pt>
                <c:pt idx="3558">
                  <c:v>0.38627929999999999</c:v>
                </c:pt>
                <c:pt idx="3559">
                  <c:v>0.3862814</c:v>
                </c:pt>
                <c:pt idx="3560">
                  <c:v>0.38628770000000001</c:v>
                </c:pt>
                <c:pt idx="3561">
                  <c:v>0.38630809999999999</c:v>
                </c:pt>
                <c:pt idx="3562">
                  <c:v>0.38635009999999997</c:v>
                </c:pt>
                <c:pt idx="3563">
                  <c:v>0.38641550000000002</c:v>
                </c:pt>
                <c:pt idx="3564">
                  <c:v>0.38649939999999999</c:v>
                </c:pt>
                <c:pt idx="3565">
                  <c:v>0.38659149999999998</c:v>
                </c:pt>
                <c:pt idx="3566">
                  <c:v>0.386681</c:v>
                </c:pt>
                <c:pt idx="3567">
                  <c:v>0.38675920000000003</c:v>
                </c:pt>
                <c:pt idx="3568">
                  <c:v>0.386824</c:v>
                </c:pt>
                <c:pt idx="3569">
                  <c:v>0.38687759999999999</c:v>
                </c:pt>
                <c:pt idx="3570">
                  <c:v>0.38692510000000002</c:v>
                </c:pt>
                <c:pt idx="3571">
                  <c:v>0.38697029999999999</c:v>
                </c:pt>
                <c:pt idx="3572">
                  <c:v>0.38701439999999998</c:v>
                </c:pt>
                <c:pt idx="3573">
                  <c:v>0.38705620000000002</c:v>
                </c:pt>
                <c:pt idx="3574">
                  <c:v>0.38709389999999999</c:v>
                </c:pt>
                <c:pt idx="3575">
                  <c:v>0.38712770000000002</c:v>
                </c:pt>
                <c:pt idx="3576">
                  <c:v>0.38716129999999999</c:v>
                </c:pt>
                <c:pt idx="3577">
                  <c:v>0.3872004</c:v>
                </c:pt>
                <c:pt idx="3578">
                  <c:v>0.3872507</c:v>
                </c:pt>
                <c:pt idx="3579">
                  <c:v>0.38731389999999999</c:v>
                </c:pt>
                <c:pt idx="3580">
                  <c:v>0.3873877</c:v>
                </c:pt>
                <c:pt idx="3581">
                  <c:v>0.38746550000000002</c:v>
                </c:pt>
                <c:pt idx="3582">
                  <c:v>0.38753939999999998</c:v>
                </c:pt>
                <c:pt idx="3583">
                  <c:v>0.38760329999999998</c:v>
                </c:pt>
                <c:pt idx="3584">
                  <c:v>0.38765500000000003</c:v>
                </c:pt>
                <c:pt idx="3585">
                  <c:v>0.38769559999999997</c:v>
                </c:pt>
                <c:pt idx="3586">
                  <c:v>0.38772879999999998</c:v>
                </c:pt>
                <c:pt idx="3587">
                  <c:v>0.3877584</c:v>
                </c:pt>
                <c:pt idx="3588">
                  <c:v>0.38778750000000001</c:v>
                </c:pt>
                <c:pt idx="3589">
                  <c:v>0.387818</c:v>
                </c:pt>
                <c:pt idx="3590">
                  <c:v>0.38785229999999998</c:v>
                </c:pt>
                <c:pt idx="3591">
                  <c:v>0.38789380000000001</c:v>
                </c:pt>
                <c:pt idx="3592">
                  <c:v>0.38794659999999997</c:v>
                </c:pt>
                <c:pt idx="3593">
                  <c:v>0.38801350000000001</c:v>
                </c:pt>
                <c:pt idx="3594">
                  <c:v>0.3880943</c:v>
                </c:pt>
                <c:pt idx="3595">
                  <c:v>0.38818390000000003</c:v>
                </c:pt>
                <c:pt idx="3596">
                  <c:v>0.38827390000000001</c:v>
                </c:pt>
                <c:pt idx="3597">
                  <c:v>0.38835540000000002</c:v>
                </c:pt>
                <c:pt idx="3598">
                  <c:v>0.38842199999999999</c:v>
                </c:pt>
                <c:pt idx="3599">
                  <c:v>0.38847280000000001</c:v>
                </c:pt>
                <c:pt idx="3600">
                  <c:v>0.3885131</c:v>
                </c:pt>
                <c:pt idx="3601">
                  <c:v>0.38855149999999999</c:v>
                </c:pt>
                <c:pt idx="3602">
                  <c:v>0.38859579999999999</c:v>
                </c:pt>
                <c:pt idx="3603">
                  <c:v>0.3886502</c:v>
                </c:pt>
                <c:pt idx="3604">
                  <c:v>0.38871260000000002</c:v>
                </c:pt>
                <c:pt idx="3605">
                  <c:v>0.38877709999999999</c:v>
                </c:pt>
                <c:pt idx="3606">
                  <c:v>0.38883719999999999</c:v>
                </c:pt>
                <c:pt idx="3607">
                  <c:v>0.38888850000000003</c:v>
                </c:pt>
                <c:pt idx="3608">
                  <c:v>0.38893159999999999</c:v>
                </c:pt>
                <c:pt idx="3609">
                  <c:v>0.3889705</c:v>
                </c:pt>
                <c:pt idx="3610">
                  <c:v>0.389011</c:v>
                </c:pt>
                <c:pt idx="3611">
                  <c:v>0.38905699999999999</c:v>
                </c:pt>
                <c:pt idx="3612">
                  <c:v>0.38910939999999999</c:v>
                </c:pt>
                <c:pt idx="3613">
                  <c:v>0.38916580000000001</c:v>
                </c:pt>
                <c:pt idx="3614">
                  <c:v>0.38922269999999998</c:v>
                </c:pt>
                <c:pt idx="3615">
                  <c:v>0.38927729999999999</c:v>
                </c:pt>
                <c:pt idx="3616">
                  <c:v>0.38932840000000002</c:v>
                </c:pt>
                <c:pt idx="3617">
                  <c:v>0.38937670000000002</c:v>
                </c:pt>
                <c:pt idx="3618">
                  <c:v>0.38942310000000002</c:v>
                </c:pt>
                <c:pt idx="3619">
                  <c:v>0.38946750000000002</c:v>
                </c:pt>
                <c:pt idx="3620">
                  <c:v>0.38950780000000002</c:v>
                </c:pt>
                <c:pt idx="3621">
                  <c:v>0.38954179999999999</c:v>
                </c:pt>
                <c:pt idx="3622">
                  <c:v>0.38956879999999999</c:v>
                </c:pt>
                <c:pt idx="3623">
                  <c:v>0.38958969999999998</c:v>
                </c:pt>
                <c:pt idx="3624">
                  <c:v>0.38960879999999998</c:v>
                </c:pt>
                <c:pt idx="3625">
                  <c:v>0.38963029999999998</c:v>
                </c:pt>
                <c:pt idx="3626">
                  <c:v>0.3896579</c:v>
                </c:pt>
                <c:pt idx="3627">
                  <c:v>0.38969219999999999</c:v>
                </c:pt>
                <c:pt idx="3628">
                  <c:v>0.38973099999999999</c:v>
                </c:pt>
                <c:pt idx="3629">
                  <c:v>0.3897716</c:v>
                </c:pt>
                <c:pt idx="3630">
                  <c:v>0.38981209999999999</c:v>
                </c:pt>
                <c:pt idx="3631">
                  <c:v>0.38985320000000001</c:v>
                </c:pt>
                <c:pt idx="3632">
                  <c:v>0.38989770000000001</c:v>
                </c:pt>
                <c:pt idx="3633">
                  <c:v>0.38994899999999999</c:v>
                </c:pt>
                <c:pt idx="3634">
                  <c:v>0.39000869999999999</c:v>
                </c:pt>
                <c:pt idx="3635">
                  <c:v>0.3900749</c:v>
                </c:pt>
                <c:pt idx="3636">
                  <c:v>0.39014359999999998</c:v>
                </c:pt>
                <c:pt idx="3637">
                  <c:v>0.39020919999999998</c:v>
                </c:pt>
                <c:pt idx="3638">
                  <c:v>0.39026860000000002</c:v>
                </c:pt>
                <c:pt idx="3639">
                  <c:v>0.39032159999999999</c:v>
                </c:pt>
                <c:pt idx="3640">
                  <c:v>0.39037090000000002</c:v>
                </c:pt>
                <c:pt idx="3641">
                  <c:v>0.39041999999999999</c:v>
                </c:pt>
                <c:pt idx="3642">
                  <c:v>0.39047080000000001</c:v>
                </c:pt>
                <c:pt idx="3643">
                  <c:v>0.39052209999999998</c:v>
                </c:pt>
                <c:pt idx="3644">
                  <c:v>0.39057019999999998</c:v>
                </c:pt>
                <c:pt idx="3645">
                  <c:v>0.39061200000000001</c:v>
                </c:pt>
                <c:pt idx="3646">
                  <c:v>0.39064690000000002</c:v>
                </c:pt>
                <c:pt idx="3647">
                  <c:v>0.3906789</c:v>
                </c:pt>
                <c:pt idx="3648">
                  <c:v>0.39071549999999999</c:v>
                </c:pt>
                <c:pt idx="3649">
                  <c:v>0.39076309999999997</c:v>
                </c:pt>
                <c:pt idx="3650">
                  <c:v>0.39082549999999999</c:v>
                </c:pt>
                <c:pt idx="3651">
                  <c:v>0.39090049999999998</c:v>
                </c:pt>
                <c:pt idx="3652">
                  <c:v>0.39098129999999998</c:v>
                </c:pt>
                <c:pt idx="3653">
                  <c:v>0.3910592</c:v>
                </c:pt>
                <c:pt idx="3654">
                  <c:v>0.39112809999999998</c:v>
                </c:pt>
                <c:pt idx="3655">
                  <c:v>0.39118710000000001</c:v>
                </c:pt>
                <c:pt idx="3656">
                  <c:v>0.39124059999999999</c:v>
                </c:pt>
                <c:pt idx="3657">
                  <c:v>0.3912949</c:v>
                </c:pt>
                <c:pt idx="3658">
                  <c:v>0.3913547</c:v>
                </c:pt>
                <c:pt idx="3659">
                  <c:v>0.3914202</c:v>
                </c:pt>
                <c:pt idx="3660">
                  <c:v>0.39148739999999999</c:v>
                </c:pt>
                <c:pt idx="3661">
                  <c:v>0.39154990000000001</c:v>
                </c:pt>
                <c:pt idx="3662">
                  <c:v>0.39160279999999997</c:v>
                </c:pt>
                <c:pt idx="3663">
                  <c:v>0.39164589999999999</c:v>
                </c:pt>
                <c:pt idx="3664">
                  <c:v>0.39168360000000002</c:v>
                </c:pt>
                <c:pt idx="3665">
                  <c:v>0.39172220000000002</c:v>
                </c:pt>
                <c:pt idx="3666">
                  <c:v>0.39176670000000002</c:v>
                </c:pt>
                <c:pt idx="3667">
                  <c:v>0.39181719999999998</c:v>
                </c:pt>
                <c:pt idx="3668">
                  <c:v>0.39186959999999998</c:v>
                </c:pt>
                <c:pt idx="3669">
                  <c:v>0.39191759999999998</c:v>
                </c:pt>
                <c:pt idx="3670">
                  <c:v>0.39195669999999999</c:v>
                </c:pt>
                <c:pt idx="3671">
                  <c:v>0.39198769999999999</c:v>
                </c:pt>
                <c:pt idx="3672">
                  <c:v>0.39201609999999998</c:v>
                </c:pt>
                <c:pt idx="3673">
                  <c:v>0.39205040000000002</c:v>
                </c:pt>
                <c:pt idx="3674">
                  <c:v>0.39209719999999998</c:v>
                </c:pt>
                <c:pt idx="3675">
                  <c:v>0.3921577</c:v>
                </c:pt>
                <c:pt idx="3676">
                  <c:v>0.39222639999999998</c:v>
                </c:pt>
                <c:pt idx="3677">
                  <c:v>0.39229360000000002</c:v>
                </c:pt>
                <c:pt idx="3678">
                  <c:v>0.39234950000000002</c:v>
                </c:pt>
                <c:pt idx="3679">
                  <c:v>0.39238849999999997</c:v>
                </c:pt>
                <c:pt idx="3680">
                  <c:v>0.39241090000000001</c:v>
                </c:pt>
                <c:pt idx="3681">
                  <c:v>0.39242290000000002</c:v>
                </c:pt>
                <c:pt idx="3682">
                  <c:v>0.39243270000000002</c:v>
                </c:pt>
                <c:pt idx="3683">
                  <c:v>0.39244790000000002</c:v>
                </c:pt>
                <c:pt idx="3684">
                  <c:v>0.3924725</c:v>
                </c:pt>
                <c:pt idx="3685">
                  <c:v>0.39250750000000001</c:v>
                </c:pt>
                <c:pt idx="3686">
                  <c:v>0.39255259999999997</c:v>
                </c:pt>
                <c:pt idx="3687">
                  <c:v>0.39260719999999999</c:v>
                </c:pt>
                <c:pt idx="3688">
                  <c:v>0.39267210000000002</c:v>
                </c:pt>
                <c:pt idx="3689">
                  <c:v>0.39274759999999997</c:v>
                </c:pt>
                <c:pt idx="3690">
                  <c:v>0.39283230000000002</c:v>
                </c:pt>
                <c:pt idx="3691">
                  <c:v>0.39292159999999998</c:v>
                </c:pt>
                <c:pt idx="3692">
                  <c:v>0.39300859999999999</c:v>
                </c:pt>
                <c:pt idx="3693">
                  <c:v>0.39308660000000001</c:v>
                </c:pt>
                <c:pt idx="3694">
                  <c:v>0.39315129999999998</c:v>
                </c:pt>
                <c:pt idx="3695">
                  <c:v>0.393204</c:v>
                </c:pt>
                <c:pt idx="3696">
                  <c:v>0.39325139999999997</c:v>
                </c:pt>
                <c:pt idx="3697">
                  <c:v>0.3933026</c:v>
                </c:pt>
                <c:pt idx="3698">
                  <c:v>0.39336450000000001</c:v>
                </c:pt>
                <c:pt idx="3699">
                  <c:v>0.39344010000000001</c:v>
                </c:pt>
                <c:pt idx="3700">
                  <c:v>0.39352559999999998</c:v>
                </c:pt>
                <c:pt idx="3701">
                  <c:v>0.39361370000000001</c:v>
                </c:pt>
                <c:pt idx="3702">
                  <c:v>0.39369589999999999</c:v>
                </c:pt>
                <c:pt idx="3703">
                  <c:v>0.3937659</c:v>
                </c:pt>
                <c:pt idx="3704">
                  <c:v>0.39382200000000001</c:v>
                </c:pt>
                <c:pt idx="3705">
                  <c:v>0.39386650000000001</c:v>
                </c:pt>
                <c:pt idx="3706">
                  <c:v>0.39390350000000002</c:v>
                </c:pt>
                <c:pt idx="3707">
                  <c:v>0.39393689999999998</c:v>
                </c:pt>
                <c:pt idx="3708">
                  <c:v>0.39396890000000001</c:v>
                </c:pt>
                <c:pt idx="3709">
                  <c:v>0.3940015</c:v>
                </c:pt>
                <c:pt idx="3710">
                  <c:v>0.39403640000000001</c:v>
                </c:pt>
                <c:pt idx="3711">
                  <c:v>0.39407730000000002</c:v>
                </c:pt>
                <c:pt idx="3712">
                  <c:v>0.39412829999999999</c:v>
                </c:pt>
                <c:pt idx="3713">
                  <c:v>0.39419270000000001</c:v>
                </c:pt>
                <c:pt idx="3714">
                  <c:v>0.39427050000000002</c:v>
                </c:pt>
                <c:pt idx="3715">
                  <c:v>0.39435769999999998</c:v>
                </c:pt>
                <c:pt idx="3716">
                  <c:v>0.39444630000000003</c:v>
                </c:pt>
                <c:pt idx="3717">
                  <c:v>0.39452749999999998</c:v>
                </c:pt>
                <c:pt idx="3718">
                  <c:v>0.39459549999999999</c:v>
                </c:pt>
                <c:pt idx="3719">
                  <c:v>0.3946498</c:v>
                </c:pt>
                <c:pt idx="3720">
                  <c:v>0.39469470000000001</c:v>
                </c:pt>
                <c:pt idx="3721">
                  <c:v>0.39473720000000001</c:v>
                </c:pt>
                <c:pt idx="3722">
                  <c:v>0.39478380000000002</c:v>
                </c:pt>
                <c:pt idx="3723">
                  <c:v>0.39483770000000001</c:v>
                </c:pt>
                <c:pt idx="3724">
                  <c:v>0.39489740000000001</c:v>
                </c:pt>
                <c:pt idx="3725">
                  <c:v>0.3949589</c:v>
                </c:pt>
                <c:pt idx="3726">
                  <c:v>0.39501829999999999</c:v>
                </c:pt>
                <c:pt idx="3727">
                  <c:v>0.39507399999999998</c:v>
                </c:pt>
                <c:pt idx="3728">
                  <c:v>0.39512740000000002</c:v>
                </c:pt>
                <c:pt idx="3729">
                  <c:v>0.39518140000000002</c:v>
                </c:pt>
                <c:pt idx="3730">
                  <c:v>0.39523740000000002</c:v>
                </c:pt>
                <c:pt idx="3731">
                  <c:v>0.39529399999999998</c:v>
                </c:pt>
                <c:pt idx="3732">
                  <c:v>0.39534710000000001</c:v>
                </c:pt>
                <c:pt idx="3733">
                  <c:v>0.39539160000000001</c:v>
                </c:pt>
                <c:pt idx="3734">
                  <c:v>0.39542509999999997</c:v>
                </c:pt>
                <c:pt idx="3735">
                  <c:v>0.39544960000000001</c:v>
                </c:pt>
                <c:pt idx="3736">
                  <c:v>0.39547149999999998</c:v>
                </c:pt>
                <c:pt idx="3737">
                  <c:v>0.3954993</c:v>
                </c:pt>
                <c:pt idx="3738">
                  <c:v>0.39553949999999999</c:v>
                </c:pt>
                <c:pt idx="3739">
                  <c:v>0.39559420000000001</c:v>
                </c:pt>
                <c:pt idx="3740">
                  <c:v>0.3956597</c:v>
                </c:pt>
                <c:pt idx="3741">
                  <c:v>0.39572970000000002</c:v>
                </c:pt>
                <c:pt idx="3742">
                  <c:v>0.39579700000000001</c:v>
                </c:pt>
                <c:pt idx="3743">
                  <c:v>0.39585769999999998</c:v>
                </c:pt>
                <c:pt idx="3744">
                  <c:v>0.39591179999999998</c:v>
                </c:pt>
                <c:pt idx="3745">
                  <c:v>0.39596199999999998</c:v>
                </c:pt>
                <c:pt idx="3746">
                  <c:v>0.39601180000000002</c:v>
                </c:pt>
                <c:pt idx="3747">
                  <c:v>0.39606259999999999</c:v>
                </c:pt>
                <c:pt idx="3748">
                  <c:v>0.39611289999999999</c:v>
                </c:pt>
                <c:pt idx="3749">
                  <c:v>0.39616069999999998</c:v>
                </c:pt>
                <c:pt idx="3750">
                  <c:v>0.39620480000000002</c:v>
                </c:pt>
                <c:pt idx="3751">
                  <c:v>0.39624759999999998</c:v>
                </c:pt>
                <c:pt idx="3752">
                  <c:v>0.39629490000000001</c:v>
                </c:pt>
                <c:pt idx="3753">
                  <c:v>0.39635330000000002</c:v>
                </c:pt>
                <c:pt idx="3754">
                  <c:v>0.396428</c:v>
                </c:pt>
                <c:pt idx="3755">
                  <c:v>0.39651979999999998</c:v>
                </c:pt>
                <c:pt idx="3756">
                  <c:v>0.39662459999999999</c:v>
                </c:pt>
                <c:pt idx="3757">
                  <c:v>0.39673459999999999</c:v>
                </c:pt>
                <c:pt idx="3758">
                  <c:v>0.39684229999999998</c:v>
                </c:pt>
                <c:pt idx="3759">
                  <c:v>0.39694289999999999</c:v>
                </c:pt>
                <c:pt idx="3760">
                  <c:v>0.39703480000000002</c:v>
                </c:pt>
                <c:pt idx="3761">
                  <c:v>0.39712039999999998</c:v>
                </c:pt>
                <c:pt idx="3762">
                  <c:v>0.39720230000000001</c:v>
                </c:pt>
                <c:pt idx="3763">
                  <c:v>0.39728219999999997</c:v>
                </c:pt>
                <c:pt idx="3764">
                  <c:v>0.3973603</c:v>
                </c:pt>
                <c:pt idx="3765">
                  <c:v>0.3974355</c:v>
                </c:pt>
                <c:pt idx="3766">
                  <c:v>0.39750740000000001</c:v>
                </c:pt>
                <c:pt idx="3767">
                  <c:v>0.39757809999999999</c:v>
                </c:pt>
                <c:pt idx="3768">
                  <c:v>0.39765129999999999</c:v>
                </c:pt>
                <c:pt idx="3769">
                  <c:v>0.39773059999999999</c:v>
                </c:pt>
                <c:pt idx="3770">
                  <c:v>0.39781709999999998</c:v>
                </c:pt>
                <c:pt idx="3771">
                  <c:v>0.3979085</c:v>
                </c:pt>
                <c:pt idx="3772">
                  <c:v>0.39799859999999998</c:v>
                </c:pt>
                <c:pt idx="3773">
                  <c:v>0.3980805</c:v>
                </c:pt>
                <c:pt idx="3774">
                  <c:v>0.39814889999999997</c:v>
                </c:pt>
                <c:pt idx="3775">
                  <c:v>0.39820339999999999</c:v>
                </c:pt>
                <c:pt idx="3776">
                  <c:v>0.39824720000000002</c:v>
                </c:pt>
                <c:pt idx="3777">
                  <c:v>0.39828659999999999</c:v>
                </c:pt>
                <c:pt idx="3778">
                  <c:v>0.39832630000000002</c:v>
                </c:pt>
                <c:pt idx="3779">
                  <c:v>0.398368</c:v>
                </c:pt>
                <c:pt idx="3780">
                  <c:v>0.39840920000000002</c:v>
                </c:pt>
                <c:pt idx="3781">
                  <c:v>0.39844580000000002</c:v>
                </c:pt>
                <c:pt idx="3782">
                  <c:v>0.39847519999999997</c:v>
                </c:pt>
                <c:pt idx="3783">
                  <c:v>0.39849780000000001</c:v>
                </c:pt>
                <c:pt idx="3784">
                  <c:v>0.3985187</c:v>
                </c:pt>
                <c:pt idx="3785">
                  <c:v>0.39854529999999999</c:v>
                </c:pt>
                <c:pt idx="3786">
                  <c:v>0.39858389999999999</c:v>
                </c:pt>
                <c:pt idx="3787">
                  <c:v>0.39863710000000002</c:v>
                </c:pt>
                <c:pt idx="3788">
                  <c:v>0.39870240000000001</c:v>
                </c:pt>
                <c:pt idx="3789">
                  <c:v>0.39877400000000002</c:v>
                </c:pt>
                <c:pt idx="3790">
                  <c:v>0.39884599999999998</c:v>
                </c:pt>
                <c:pt idx="3791">
                  <c:v>0.3989143</c:v>
                </c:pt>
                <c:pt idx="3792">
                  <c:v>0.39897919999999998</c:v>
                </c:pt>
                <c:pt idx="3793">
                  <c:v>0.39904410000000001</c:v>
                </c:pt>
                <c:pt idx="3794">
                  <c:v>0.39911340000000001</c:v>
                </c:pt>
                <c:pt idx="3795">
                  <c:v>0.3991905</c:v>
                </c:pt>
                <c:pt idx="3796">
                  <c:v>0.39927620000000003</c:v>
                </c:pt>
                <c:pt idx="3797">
                  <c:v>0.39936890000000003</c:v>
                </c:pt>
                <c:pt idx="3798">
                  <c:v>0.39946569999999998</c:v>
                </c:pt>
                <c:pt idx="3799">
                  <c:v>0.39956459999999999</c:v>
                </c:pt>
                <c:pt idx="3800">
                  <c:v>0.39966380000000001</c:v>
                </c:pt>
                <c:pt idx="3801">
                  <c:v>0.3997617</c:v>
                </c:pt>
                <c:pt idx="3802">
                  <c:v>0.39985569999999998</c:v>
                </c:pt>
                <c:pt idx="3803">
                  <c:v>0.39994190000000002</c:v>
                </c:pt>
                <c:pt idx="3804">
                  <c:v>0.40001599999999998</c:v>
                </c:pt>
                <c:pt idx="3805">
                  <c:v>0.40007530000000002</c:v>
                </c:pt>
                <c:pt idx="3806">
                  <c:v>0.40012120000000001</c:v>
                </c:pt>
                <c:pt idx="3807">
                  <c:v>0.4001594</c:v>
                </c:pt>
                <c:pt idx="3808">
                  <c:v>0.40019949999999999</c:v>
                </c:pt>
                <c:pt idx="3809">
                  <c:v>0.40025139999999998</c:v>
                </c:pt>
                <c:pt idx="3810">
                  <c:v>0.40032060000000003</c:v>
                </c:pt>
                <c:pt idx="3811">
                  <c:v>0.40040730000000002</c:v>
                </c:pt>
                <c:pt idx="3812">
                  <c:v>0.40050439999999998</c:v>
                </c:pt>
                <c:pt idx="3813">
                  <c:v>0.40060210000000002</c:v>
                </c:pt>
                <c:pt idx="3814">
                  <c:v>0.4006905</c:v>
                </c:pt>
                <c:pt idx="3815">
                  <c:v>0.40076410000000001</c:v>
                </c:pt>
                <c:pt idx="3816">
                  <c:v>0.4008237</c:v>
                </c:pt>
                <c:pt idx="3817">
                  <c:v>0.40087489999999998</c:v>
                </c:pt>
                <c:pt idx="3818">
                  <c:v>0.40092670000000002</c:v>
                </c:pt>
                <c:pt idx="3819">
                  <c:v>0.40098600000000001</c:v>
                </c:pt>
                <c:pt idx="3820">
                  <c:v>0.40105689999999999</c:v>
                </c:pt>
                <c:pt idx="3821">
                  <c:v>0.40113949999999998</c:v>
                </c:pt>
                <c:pt idx="3822">
                  <c:v>0.40123110000000001</c:v>
                </c:pt>
                <c:pt idx="3823">
                  <c:v>0.4013274</c:v>
                </c:pt>
                <c:pt idx="3824">
                  <c:v>0.4014238</c:v>
                </c:pt>
                <c:pt idx="3825">
                  <c:v>0.4015164</c:v>
                </c:pt>
                <c:pt idx="3826">
                  <c:v>0.40160069999999998</c:v>
                </c:pt>
                <c:pt idx="3827">
                  <c:v>0.40167269999999999</c:v>
                </c:pt>
                <c:pt idx="3828">
                  <c:v>0.40172910000000001</c:v>
                </c:pt>
                <c:pt idx="3829">
                  <c:v>0.40176919999999999</c:v>
                </c:pt>
                <c:pt idx="3830">
                  <c:v>0.4017964</c:v>
                </c:pt>
                <c:pt idx="3831">
                  <c:v>0.4018178</c:v>
                </c:pt>
                <c:pt idx="3832">
                  <c:v>0.40184379999999997</c:v>
                </c:pt>
                <c:pt idx="3833">
                  <c:v>0.40188420000000002</c:v>
                </c:pt>
                <c:pt idx="3834">
                  <c:v>0.40194479999999999</c:v>
                </c:pt>
                <c:pt idx="3835">
                  <c:v>0.40202520000000003</c:v>
                </c:pt>
                <c:pt idx="3836">
                  <c:v>0.40211930000000001</c:v>
                </c:pt>
                <c:pt idx="3837">
                  <c:v>0.40221669999999998</c:v>
                </c:pt>
                <c:pt idx="3838">
                  <c:v>0.40230660000000001</c:v>
                </c:pt>
                <c:pt idx="3839">
                  <c:v>0.40238200000000002</c:v>
                </c:pt>
                <c:pt idx="3840">
                  <c:v>0.4024414</c:v>
                </c:pt>
                <c:pt idx="3841">
                  <c:v>0.40248879999999998</c:v>
                </c:pt>
                <c:pt idx="3842">
                  <c:v>0.4025321</c:v>
                </c:pt>
                <c:pt idx="3843">
                  <c:v>0.40258050000000001</c:v>
                </c:pt>
                <c:pt idx="3844">
                  <c:v>0.40264290000000003</c:v>
                </c:pt>
                <c:pt idx="3845">
                  <c:v>0.40272520000000001</c:v>
                </c:pt>
                <c:pt idx="3846">
                  <c:v>0.40283010000000002</c:v>
                </c:pt>
                <c:pt idx="3847">
                  <c:v>0.40295700000000001</c:v>
                </c:pt>
                <c:pt idx="3848">
                  <c:v>0.40310109999999999</c:v>
                </c:pt>
                <c:pt idx="3849">
                  <c:v>0.40325369999999999</c:v>
                </c:pt>
                <c:pt idx="3850">
                  <c:v>0.40340300000000001</c:v>
                </c:pt>
                <c:pt idx="3851">
                  <c:v>0.40353699999999998</c:v>
                </c:pt>
                <c:pt idx="3852">
                  <c:v>0.40364529999999998</c:v>
                </c:pt>
                <c:pt idx="3853">
                  <c:v>0.40372340000000001</c:v>
                </c:pt>
                <c:pt idx="3854">
                  <c:v>0.40377400000000002</c:v>
                </c:pt>
                <c:pt idx="3855">
                  <c:v>0.40380729999999998</c:v>
                </c:pt>
                <c:pt idx="3856">
                  <c:v>0.40383669999999999</c:v>
                </c:pt>
                <c:pt idx="3857">
                  <c:v>0.40387529999999999</c:v>
                </c:pt>
                <c:pt idx="3858">
                  <c:v>0.40393099999999998</c:v>
                </c:pt>
                <c:pt idx="3859">
                  <c:v>0.40400459999999999</c:v>
                </c:pt>
                <c:pt idx="3860">
                  <c:v>0.40409070000000002</c:v>
                </c:pt>
                <c:pt idx="3861">
                  <c:v>0.4041804</c:v>
                </c:pt>
                <c:pt idx="3862">
                  <c:v>0.40426679999999998</c:v>
                </c:pt>
                <c:pt idx="3863">
                  <c:v>0.40434720000000002</c:v>
                </c:pt>
                <c:pt idx="3864">
                  <c:v>0.40442450000000002</c:v>
                </c:pt>
                <c:pt idx="3865">
                  <c:v>0.40450429999999998</c:v>
                </c:pt>
                <c:pt idx="3866">
                  <c:v>0.40459270000000003</c:v>
                </c:pt>
                <c:pt idx="3867">
                  <c:v>0.4046922</c:v>
                </c:pt>
                <c:pt idx="3868">
                  <c:v>0.40480120000000003</c:v>
                </c:pt>
                <c:pt idx="3869">
                  <c:v>0.40491379999999999</c:v>
                </c:pt>
                <c:pt idx="3870">
                  <c:v>0.40502320000000003</c:v>
                </c:pt>
                <c:pt idx="3871">
                  <c:v>0.40512419999999999</c:v>
                </c:pt>
                <c:pt idx="3872">
                  <c:v>0.40521390000000002</c:v>
                </c:pt>
                <c:pt idx="3873">
                  <c:v>0.40529280000000001</c:v>
                </c:pt>
                <c:pt idx="3874">
                  <c:v>0.40536169999999999</c:v>
                </c:pt>
                <c:pt idx="3875">
                  <c:v>0.40542220000000001</c:v>
                </c:pt>
                <c:pt idx="3876">
                  <c:v>0.40547480000000002</c:v>
                </c:pt>
                <c:pt idx="3877">
                  <c:v>0.4055202</c:v>
                </c:pt>
                <c:pt idx="3878">
                  <c:v>0.40556019999999998</c:v>
                </c:pt>
                <c:pt idx="3879">
                  <c:v>0.40559869999999998</c:v>
                </c:pt>
                <c:pt idx="3880">
                  <c:v>0.40564070000000002</c:v>
                </c:pt>
                <c:pt idx="3881">
                  <c:v>0.4056921</c:v>
                </c:pt>
                <c:pt idx="3882">
                  <c:v>0.40575600000000001</c:v>
                </c:pt>
                <c:pt idx="3883">
                  <c:v>0.4058331</c:v>
                </c:pt>
                <c:pt idx="3884">
                  <c:v>0.40592040000000001</c:v>
                </c:pt>
                <c:pt idx="3885">
                  <c:v>0.40601379999999998</c:v>
                </c:pt>
                <c:pt idx="3886">
                  <c:v>0.4061091</c:v>
                </c:pt>
                <c:pt idx="3887">
                  <c:v>0.40620450000000002</c:v>
                </c:pt>
                <c:pt idx="3888">
                  <c:v>0.40630040000000001</c:v>
                </c:pt>
                <c:pt idx="3889">
                  <c:v>0.40639900000000001</c:v>
                </c:pt>
                <c:pt idx="3890">
                  <c:v>0.40650239999999999</c:v>
                </c:pt>
                <c:pt idx="3891">
                  <c:v>0.40661019999999998</c:v>
                </c:pt>
                <c:pt idx="3892">
                  <c:v>0.40671970000000002</c:v>
                </c:pt>
                <c:pt idx="3893">
                  <c:v>0.40682590000000002</c:v>
                </c:pt>
                <c:pt idx="3894">
                  <c:v>0.40692440000000002</c:v>
                </c:pt>
                <c:pt idx="3895">
                  <c:v>0.40701150000000003</c:v>
                </c:pt>
                <c:pt idx="3896">
                  <c:v>0.40708630000000001</c:v>
                </c:pt>
                <c:pt idx="3897">
                  <c:v>0.40715129999999999</c:v>
                </c:pt>
                <c:pt idx="3898">
                  <c:v>0.40721049999999998</c:v>
                </c:pt>
                <c:pt idx="3899">
                  <c:v>0.40726950000000001</c:v>
                </c:pt>
                <c:pt idx="3900">
                  <c:v>0.40733390000000003</c:v>
                </c:pt>
                <c:pt idx="3901">
                  <c:v>0.4074083</c:v>
                </c:pt>
                <c:pt idx="3902">
                  <c:v>0.40749560000000001</c:v>
                </c:pt>
                <c:pt idx="3903">
                  <c:v>0.40759600000000001</c:v>
                </c:pt>
                <c:pt idx="3904">
                  <c:v>0.40770600000000001</c:v>
                </c:pt>
                <c:pt idx="3905">
                  <c:v>0.40782000000000002</c:v>
                </c:pt>
                <c:pt idx="3906">
                  <c:v>0.40793030000000002</c:v>
                </c:pt>
                <c:pt idx="3907">
                  <c:v>0.4080299</c:v>
                </c:pt>
                <c:pt idx="3908">
                  <c:v>0.40811449999999999</c:v>
                </c:pt>
                <c:pt idx="3909">
                  <c:v>0.40818520000000003</c:v>
                </c:pt>
                <c:pt idx="3910">
                  <c:v>0.40824700000000003</c:v>
                </c:pt>
                <c:pt idx="3911">
                  <c:v>0.4083079</c:v>
                </c:pt>
                <c:pt idx="3912">
                  <c:v>0.4083755</c:v>
                </c:pt>
                <c:pt idx="3913">
                  <c:v>0.40845429999999999</c:v>
                </c:pt>
                <c:pt idx="3914">
                  <c:v>0.4085433</c:v>
                </c:pt>
                <c:pt idx="3915">
                  <c:v>0.40863850000000002</c:v>
                </c:pt>
                <c:pt idx="3916">
                  <c:v>0.40873399999999999</c:v>
                </c:pt>
                <c:pt idx="3917">
                  <c:v>0.40882600000000002</c:v>
                </c:pt>
                <c:pt idx="3918">
                  <c:v>0.40891480000000002</c:v>
                </c:pt>
                <c:pt idx="3919">
                  <c:v>0.40900419999999998</c:v>
                </c:pt>
                <c:pt idx="3920">
                  <c:v>0.40909869999999998</c:v>
                </c:pt>
                <c:pt idx="3921">
                  <c:v>0.40920069999999997</c:v>
                </c:pt>
                <c:pt idx="3922">
                  <c:v>0.4093078</c:v>
                </c:pt>
                <c:pt idx="3923">
                  <c:v>0.40941379999999999</c:v>
                </c:pt>
                <c:pt idx="3924">
                  <c:v>0.40950999999999999</c:v>
                </c:pt>
                <c:pt idx="3925">
                  <c:v>0.40959139999999999</c:v>
                </c:pt>
                <c:pt idx="3926">
                  <c:v>0.40965839999999998</c:v>
                </c:pt>
                <c:pt idx="3927">
                  <c:v>0.40971770000000002</c:v>
                </c:pt>
                <c:pt idx="3928">
                  <c:v>0.4097808</c:v>
                </c:pt>
                <c:pt idx="3929">
                  <c:v>0.4098579</c:v>
                </c:pt>
                <c:pt idx="3930">
                  <c:v>0.40995500000000001</c:v>
                </c:pt>
                <c:pt idx="3931">
                  <c:v>0.41007130000000003</c:v>
                </c:pt>
                <c:pt idx="3932">
                  <c:v>0.41019870000000003</c:v>
                </c:pt>
                <c:pt idx="3933">
                  <c:v>0.41032580000000002</c:v>
                </c:pt>
                <c:pt idx="3934">
                  <c:v>0.41044249999999999</c:v>
                </c:pt>
                <c:pt idx="3935">
                  <c:v>0.41054249999999998</c:v>
                </c:pt>
                <c:pt idx="3936">
                  <c:v>0.41062500000000002</c:v>
                </c:pt>
                <c:pt idx="3937">
                  <c:v>0.41069299999999997</c:v>
                </c:pt>
                <c:pt idx="3938">
                  <c:v>0.41075250000000002</c:v>
                </c:pt>
                <c:pt idx="3939">
                  <c:v>0.4108098</c:v>
                </c:pt>
                <c:pt idx="3940">
                  <c:v>0.41087059999999997</c:v>
                </c:pt>
                <c:pt idx="3941">
                  <c:v>0.41094069999999999</c:v>
                </c:pt>
                <c:pt idx="3942">
                  <c:v>0.41102499999999997</c:v>
                </c:pt>
                <c:pt idx="3943">
                  <c:v>0.41112769999999998</c:v>
                </c:pt>
                <c:pt idx="3944">
                  <c:v>0.4112498</c:v>
                </c:pt>
                <c:pt idx="3945">
                  <c:v>0.41138859999999999</c:v>
                </c:pt>
                <c:pt idx="3946">
                  <c:v>0.41153729999999999</c:v>
                </c:pt>
                <c:pt idx="3947">
                  <c:v>0.41168510000000003</c:v>
                </c:pt>
                <c:pt idx="3948">
                  <c:v>0.41182190000000002</c:v>
                </c:pt>
                <c:pt idx="3949">
                  <c:v>0.41194120000000001</c:v>
                </c:pt>
                <c:pt idx="3950">
                  <c:v>0.41204229999999997</c:v>
                </c:pt>
                <c:pt idx="3951">
                  <c:v>0.41213</c:v>
                </c:pt>
                <c:pt idx="3952">
                  <c:v>0.41221249999999998</c:v>
                </c:pt>
                <c:pt idx="3953">
                  <c:v>0.41229690000000002</c:v>
                </c:pt>
                <c:pt idx="3954">
                  <c:v>0.41238560000000002</c:v>
                </c:pt>
                <c:pt idx="3955">
                  <c:v>0.41247650000000002</c:v>
                </c:pt>
                <c:pt idx="3956">
                  <c:v>0.41256340000000002</c:v>
                </c:pt>
                <c:pt idx="3957">
                  <c:v>0.41264099999999998</c:v>
                </c:pt>
                <c:pt idx="3958">
                  <c:v>0.41270859999999998</c:v>
                </c:pt>
                <c:pt idx="3959">
                  <c:v>0.41277140000000001</c:v>
                </c:pt>
                <c:pt idx="3960">
                  <c:v>0.4128385</c:v>
                </c:pt>
                <c:pt idx="3961">
                  <c:v>0.4129198</c:v>
                </c:pt>
                <c:pt idx="3962">
                  <c:v>0.41302169999999999</c:v>
                </c:pt>
                <c:pt idx="3963">
                  <c:v>0.4131435</c:v>
                </c:pt>
                <c:pt idx="3964">
                  <c:v>0.41327910000000001</c:v>
                </c:pt>
                <c:pt idx="3965">
                  <c:v>0.41341879999999998</c:v>
                </c:pt>
                <c:pt idx="3966">
                  <c:v>0.41355350000000002</c:v>
                </c:pt>
                <c:pt idx="3967">
                  <c:v>0.41367720000000002</c:v>
                </c:pt>
                <c:pt idx="3968">
                  <c:v>0.41378819999999999</c:v>
                </c:pt>
                <c:pt idx="3969">
                  <c:v>0.41388740000000002</c:v>
                </c:pt>
                <c:pt idx="3970">
                  <c:v>0.41397719999999999</c:v>
                </c:pt>
                <c:pt idx="3971">
                  <c:v>0.4140605</c:v>
                </c:pt>
                <c:pt idx="3972">
                  <c:v>0.41414109999999998</c:v>
                </c:pt>
                <c:pt idx="3973">
                  <c:v>0.41422429999999999</c:v>
                </c:pt>
                <c:pt idx="3974">
                  <c:v>0.41431839999999998</c:v>
                </c:pt>
                <c:pt idx="3975">
                  <c:v>0.41443239999999998</c:v>
                </c:pt>
                <c:pt idx="3976">
                  <c:v>0.41457379999999999</c:v>
                </c:pt>
                <c:pt idx="3977">
                  <c:v>0.41474420000000001</c:v>
                </c:pt>
                <c:pt idx="3978">
                  <c:v>0.41493760000000002</c:v>
                </c:pt>
                <c:pt idx="3979">
                  <c:v>0.41513919999999999</c:v>
                </c:pt>
                <c:pt idx="3980">
                  <c:v>0.41533189999999998</c:v>
                </c:pt>
                <c:pt idx="3981">
                  <c:v>0.41549960000000002</c:v>
                </c:pt>
                <c:pt idx="3982">
                  <c:v>0.41563339999999999</c:v>
                </c:pt>
                <c:pt idx="3983">
                  <c:v>0.4157341</c:v>
                </c:pt>
                <c:pt idx="3984">
                  <c:v>0.41581109999999999</c:v>
                </c:pt>
                <c:pt idx="3985">
                  <c:v>0.4158771</c:v>
                </c:pt>
                <c:pt idx="3986">
                  <c:v>0.41594310000000001</c:v>
                </c:pt>
                <c:pt idx="3987">
                  <c:v>0.41601539999999998</c:v>
                </c:pt>
                <c:pt idx="3988">
                  <c:v>0.41609550000000001</c:v>
                </c:pt>
                <c:pt idx="3989">
                  <c:v>0.41618349999999998</c:v>
                </c:pt>
                <c:pt idx="3990">
                  <c:v>0.41628019999999999</c:v>
                </c:pt>
                <c:pt idx="3991">
                  <c:v>0.41638950000000002</c:v>
                </c:pt>
                <c:pt idx="3992">
                  <c:v>0.41651650000000001</c:v>
                </c:pt>
                <c:pt idx="3993">
                  <c:v>0.41666439999999999</c:v>
                </c:pt>
                <c:pt idx="3994">
                  <c:v>0.41683199999999998</c:v>
                </c:pt>
                <c:pt idx="3995">
                  <c:v>0.41701389999999999</c:v>
                </c:pt>
                <c:pt idx="3996">
                  <c:v>0.41720180000000001</c:v>
                </c:pt>
                <c:pt idx="3997">
                  <c:v>0.4173906</c:v>
                </c:pt>
                <c:pt idx="3998">
                  <c:v>0.41758099999999998</c:v>
                </c:pt>
                <c:pt idx="3999">
                  <c:v>0.41778009999999999</c:v>
                </c:pt>
                <c:pt idx="4000">
                  <c:v>0.41799779999999997</c:v>
                </c:pt>
                <c:pt idx="4001">
                  <c:v>0.41824109999999998</c:v>
                </c:pt>
                <c:pt idx="4002">
                  <c:v>0.4185083</c:v>
                </c:pt>
                <c:pt idx="4003">
                  <c:v>0.41878739999999998</c:v>
                </c:pt>
                <c:pt idx="4004">
                  <c:v>0.41905910000000002</c:v>
                </c:pt>
                <c:pt idx="4005">
                  <c:v>0.41930190000000001</c:v>
                </c:pt>
                <c:pt idx="4006">
                  <c:v>0.41950150000000003</c:v>
                </c:pt>
                <c:pt idx="4007">
                  <c:v>0.41965370000000002</c:v>
                </c:pt>
                <c:pt idx="4008">
                  <c:v>0.41976419999999998</c:v>
                </c:pt>
                <c:pt idx="4009">
                  <c:v>0.41984320000000003</c:v>
                </c:pt>
                <c:pt idx="4010">
                  <c:v>0.41990090000000002</c:v>
                </c:pt>
                <c:pt idx="4011">
                  <c:v>0.4199425</c:v>
                </c:pt>
                <c:pt idx="4012">
                  <c:v>0.41996860000000003</c:v>
                </c:pt>
                <c:pt idx="4013">
                  <c:v>0.4199792</c:v>
                </c:pt>
                <c:pt idx="4014">
                  <c:v>0.41997630000000002</c:v>
                </c:pt>
                <c:pt idx="4015">
                  <c:v>0.41996640000000002</c:v>
                </c:pt>
                <c:pt idx="4016">
                  <c:v>0.41995900000000003</c:v>
                </c:pt>
                <c:pt idx="4017">
                  <c:v>0.41996230000000001</c:v>
                </c:pt>
                <c:pt idx="4018">
                  <c:v>0.41997879999999999</c:v>
                </c:pt>
                <c:pt idx="4019">
                  <c:v>0.42000379999999998</c:v>
                </c:pt>
                <c:pt idx="4020">
                  <c:v>0.42002780000000001</c:v>
                </c:pt>
                <c:pt idx="4021">
                  <c:v>0.42004089999999999</c:v>
                </c:pt>
                <c:pt idx="4022">
                  <c:v>0.4200372</c:v>
                </c:pt>
                <c:pt idx="4023">
                  <c:v>0.42001820000000001</c:v>
                </c:pt>
                <c:pt idx="4024">
                  <c:v>0.41999069999999999</c:v>
                </c:pt>
                <c:pt idx="4025">
                  <c:v>0.41996470000000002</c:v>
                </c:pt>
                <c:pt idx="4026">
                  <c:v>0.41994779999999998</c:v>
                </c:pt>
                <c:pt idx="4027">
                  <c:v>0.41994500000000001</c:v>
                </c:pt>
                <c:pt idx="4028">
                  <c:v>0.41995850000000001</c:v>
                </c:pt>
                <c:pt idx="4029">
                  <c:v>0.41999019999999998</c:v>
                </c:pt>
                <c:pt idx="4030">
                  <c:v>0.42004279999999999</c:v>
                </c:pt>
                <c:pt idx="4031">
                  <c:v>0.42011809999999999</c:v>
                </c:pt>
                <c:pt idx="4032">
                  <c:v>0.42021419999999998</c:v>
                </c:pt>
                <c:pt idx="4033">
                  <c:v>0.42032059999999999</c:v>
                </c:pt>
                <c:pt idx="4034">
                  <c:v>0.42041859999999998</c:v>
                </c:pt>
                <c:pt idx="4035">
                  <c:v>0.4204869</c:v>
                </c:pt>
                <c:pt idx="4036">
                  <c:v>0.42050910000000002</c:v>
                </c:pt>
                <c:pt idx="4037">
                  <c:v>0.42048340000000001</c:v>
                </c:pt>
                <c:pt idx="4038">
                  <c:v>0.42042550000000001</c:v>
                </c:pt>
                <c:pt idx="4039">
                  <c:v>0.42036440000000003</c:v>
                </c:pt>
                <c:pt idx="4040">
                  <c:v>0.4203326</c:v>
                </c:pt>
                <c:pt idx="4041">
                  <c:v>0.42035400000000001</c:v>
                </c:pt>
                <c:pt idx="4042">
                  <c:v>0.42044049999999999</c:v>
                </c:pt>
                <c:pt idx="4043">
                  <c:v>0.42058820000000002</c:v>
                </c:pt>
                <c:pt idx="4044">
                  <c:v>0.42078320000000002</c:v>
                </c:pt>
                <c:pt idx="4045">
                  <c:v>0.42100409999999999</c:v>
                </c:pt>
                <c:pt idx="4046">
                  <c:v>0.42122999999999999</c:v>
                </c:pt>
                <c:pt idx="4047">
                  <c:v>0.42144579999999998</c:v>
                </c:pt>
                <c:pt idx="4048">
                  <c:v>0.4216433</c:v>
                </c:pt>
                <c:pt idx="4049">
                  <c:v>0.42182190000000003</c:v>
                </c:pt>
                <c:pt idx="4050">
                  <c:v>0.42198459999999999</c:v>
                </c:pt>
                <c:pt idx="4051">
                  <c:v>0.42213440000000002</c:v>
                </c:pt>
                <c:pt idx="4052">
                  <c:v>0.42227100000000001</c:v>
                </c:pt>
                <c:pt idx="4053">
                  <c:v>0.42239139999999997</c:v>
                </c:pt>
                <c:pt idx="4054">
                  <c:v>0.42249310000000001</c:v>
                </c:pt>
                <c:pt idx="4055">
                  <c:v>0.4225776</c:v>
                </c:pt>
                <c:pt idx="4056">
                  <c:v>0.42265059999999999</c:v>
                </c:pt>
                <c:pt idx="4057">
                  <c:v>0.42272130000000002</c:v>
                </c:pt>
                <c:pt idx="4058">
                  <c:v>0.42279670000000003</c:v>
                </c:pt>
                <c:pt idx="4059">
                  <c:v>0.42287999999999998</c:v>
                </c:pt>
                <c:pt idx="4060">
                  <c:v>0.42296840000000002</c:v>
                </c:pt>
                <c:pt idx="4061">
                  <c:v>0.42305700000000002</c:v>
                </c:pt>
                <c:pt idx="4062">
                  <c:v>0.42314099999999999</c:v>
                </c:pt>
                <c:pt idx="4063">
                  <c:v>0.42321989999999998</c:v>
                </c:pt>
                <c:pt idx="4064">
                  <c:v>0.4232959</c:v>
                </c:pt>
                <c:pt idx="4065">
                  <c:v>0.42337269999999999</c:v>
                </c:pt>
                <c:pt idx="4066">
                  <c:v>0.42345169999999999</c:v>
                </c:pt>
                <c:pt idx="4067">
                  <c:v>0.42352889999999999</c:v>
                </c:pt>
                <c:pt idx="4068">
                  <c:v>0.42359799999999997</c:v>
                </c:pt>
                <c:pt idx="4069">
                  <c:v>0.42365340000000001</c:v>
                </c:pt>
                <c:pt idx="4070">
                  <c:v>0.42369309999999999</c:v>
                </c:pt>
                <c:pt idx="4071">
                  <c:v>0.42372090000000001</c:v>
                </c:pt>
                <c:pt idx="4072">
                  <c:v>0.42374450000000002</c:v>
                </c:pt>
                <c:pt idx="4073">
                  <c:v>0.42377120000000001</c:v>
                </c:pt>
                <c:pt idx="4074">
                  <c:v>0.42380509999999999</c:v>
                </c:pt>
                <c:pt idx="4075">
                  <c:v>0.42384549999999999</c:v>
                </c:pt>
                <c:pt idx="4076">
                  <c:v>0.42388979999999998</c:v>
                </c:pt>
                <c:pt idx="4077">
                  <c:v>0.42393639999999999</c:v>
                </c:pt>
                <c:pt idx="4078">
                  <c:v>0.42398829999999998</c:v>
                </c:pt>
                <c:pt idx="4079">
                  <c:v>0.42405290000000001</c:v>
                </c:pt>
                <c:pt idx="4080">
                  <c:v>0.42413790000000001</c:v>
                </c:pt>
                <c:pt idx="4081">
                  <c:v>0.42424689999999998</c:v>
                </c:pt>
                <c:pt idx="4082">
                  <c:v>0.42437510000000001</c:v>
                </c:pt>
                <c:pt idx="4083">
                  <c:v>0.4245102</c:v>
                </c:pt>
                <c:pt idx="4084">
                  <c:v>0.42463679999999998</c:v>
                </c:pt>
                <c:pt idx="4085">
                  <c:v>0.42474230000000002</c:v>
                </c:pt>
                <c:pt idx="4086">
                  <c:v>0.42482239999999999</c:v>
                </c:pt>
                <c:pt idx="4087">
                  <c:v>0.4248826</c:v>
                </c:pt>
                <c:pt idx="4088">
                  <c:v>0.42493520000000001</c:v>
                </c:pt>
                <c:pt idx="4089">
                  <c:v>0.42499379999999998</c:v>
                </c:pt>
                <c:pt idx="4090">
                  <c:v>0.42506719999999998</c:v>
                </c:pt>
                <c:pt idx="4091">
                  <c:v>0.42515779999999997</c:v>
                </c:pt>
                <c:pt idx="4092">
                  <c:v>0.4252609</c:v>
                </c:pt>
                <c:pt idx="4093">
                  <c:v>0.42537000000000003</c:v>
                </c:pt>
                <c:pt idx="4094">
                  <c:v>0.4254791</c:v>
                </c:pt>
                <c:pt idx="4095">
                  <c:v>0.42558550000000001</c:v>
                </c:pt>
                <c:pt idx="4096">
                  <c:v>0.42568889999999998</c:v>
                </c:pt>
                <c:pt idx="4097">
                  <c:v>0.42578969999999999</c:v>
                </c:pt>
                <c:pt idx="4098">
                  <c:v>0.4258865</c:v>
                </c:pt>
                <c:pt idx="4099">
                  <c:v>0.42597620000000003</c:v>
                </c:pt>
                <c:pt idx="4100">
                  <c:v>0.4260544</c:v>
                </c:pt>
                <c:pt idx="4101">
                  <c:v>0.42611909999999997</c:v>
                </c:pt>
                <c:pt idx="4102">
                  <c:v>0.4261721</c:v>
                </c:pt>
                <c:pt idx="4103">
                  <c:v>0.42621999999999999</c:v>
                </c:pt>
                <c:pt idx="4104">
                  <c:v>0.4262707</c:v>
                </c:pt>
                <c:pt idx="4105">
                  <c:v>0.42633159999999998</c:v>
                </c:pt>
                <c:pt idx="4106">
                  <c:v>0.42640640000000002</c:v>
                </c:pt>
                <c:pt idx="4107">
                  <c:v>0.42649350000000003</c:v>
                </c:pt>
                <c:pt idx="4108">
                  <c:v>0.42658750000000001</c:v>
                </c:pt>
                <c:pt idx="4109">
                  <c:v>0.4266817</c:v>
                </c:pt>
                <c:pt idx="4110">
                  <c:v>0.42677140000000002</c:v>
                </c:pt>
                <c:pt idx="4111">
                  <c:v>0.42685450000000003</c:v>
                </c:pt>
                <c:pt idx="4112">
                  <c:v>0.4269326</c:v>
                </c:pt>
                <c:pt idx="4113">
                  <c:v>0.42700769999999999</c:v>
                </c:pt>
                <c:pt idx="4114">
                  <c:v>0.42708239999999997</c:v>
                </c:pt>
                <c:pt idx="4115">
                  <c:v>0.42715730000000002</c:v>
                </c:pt>
                <c:pt idx="4116">
                  <c:v>0.42723250000000002</c:v>
                </c:pt>
                <c:pt idx="4117">
                  <c:v>0.42730790000000002</c:v>
                </c:pt>
                <c:pt idx="4118">
                  <c:v>0.42738520000000002</c:v>
                </c:pt>
                <c:pt idx="4119">
                  <c:v>0.42746729999999999</c:v>
                </c:pt>
                <c:pt idx="4120">
                  <c:v>0.4275582</c:v>
                </c:pt>
                <c:pt idx="4121">
                  <c:v>0.42766029999999999</c:v>
                </c:pt>
                <c:pt idx="4122">
                  <c:v>0.42777270000000001</c:v>
                </c:pt>
                <c:pt idx="4123">
                  <c:v>0.42789110000000002</c:v>
                </c:pt>
                <c:pt idx="4124">
                  <c:v>0.42800860000000002</c:v>
                </c:pt>
                <c:pt idx="4125">
                  <c:v>0.4281179</c:v>
                </c:pt>
                <c:pt idx="4126">
                  <c:v>0.42821360000000003</c:v>
                </c:pt>
                <c:pt idx="4127">
                  <c:v>0.42829450000000002</c:v>
                </c:pt>
                <c:pt idx="4128">
                  <c:v>0.42836269999999999</c:v>
                </c:pt>
                <c:pt idx="4129">
                  <c:v>0.42842229999999998</c:v>
                </c:pt>
                <c:pt idx="4130">
                  <c:v>0.42847750000000001</c:v>
                </c:pt>
                <c:pt idx="4131">
                  <c:v>0.4285312</c:v>
                </c:pt>
                <c:pt idx="4132">
                  <c:v>0.42858449999999998</c:v>
                </c:pt>
                <c:pt idx="4133">
                  <c:v>0.4286374</c:v>
                </c:pt>
                <c:pt idx="4134">
                  <c:v>0.4286896</c:v>
                </c:pt>
                <c:pt idx="4135">
                  <c:v>0.42874259999999997</c:v>
                </c:pt>
                <c:pt idx="4136">
                  <c:v>0.42879840000000002</c:v>
                </c:pt>
                <c:pt idx="4137">
                  <c:v>0.4288595</c:v>
                </c:pt>
                <c:pt idx="4138">
                  <c:v>0.42892849999999999</c:v>
                </c:pt>
                <c:pt idx="4139">
                  <c:v>0.42900670000000002</c:v>
                </c:pt>
                <c:pt idx="4140">
                  <c:v>0.42909449999999999</c:v>
                </c:pt>
                <c:pt idx="4141">
                  <c:v>0.42919049999999997</c:v>
                </c:pt>
                <c:pt idx="4142">
                  <c:v>0.42929270000000003</c:v>
                </c:pt>
                <c:pt idx="4143">
                  <c:v>0.42939840000000001</c:v>
                </c:pt>
                <c:pt idx="4144">
                  <c:v>0.42950339999999998</c:v>
                </c:pt>
                <c:pt idx="4145">
                  <c:v>0.42960369999999998</c:v>
                </c:pt>
                <c:pt idx="4146">
                  <c:v>0.42969479999999999</c:v>
                </c:pt>
                <c:pt idx="4147">
                  <c:v>0.42977460000000001</c:v>
                </c:pt>
                <c:pt idx="4148">
                  <c:v>0.42984349999999999</c:v>
                </c:pt>
                <c:pt idx="4149">
                  <c:v>0.42990630000000002</c:v>
                </c:pt>
                <c:pt idx="4150">
                  <c:v>0.42997079999999999</c:v>
                </c:pt>
                <c:pt idx="4151">
                  <c:v>0.43004599999999998</c:v>
                </c:pt>
                <c:pt idx="4152">
                  <c:v>0.43013990000000002</c:v>
                </c:pt>
                <c:pt idx="4153">
                  <c:v>0.43025580000000002</c:v>
                </c:pt>
                <c:pt idx="4154">
                  <c:v>0.43039240000000001</c:v>
                </c:pt>
                <c:pt idx="4155">
                  <c:v>0.43054300000000001</c:v>
                </c:pt>
                <c:pt idx="4156">
                  <c:v>0.43069819999999998</c:v>
                </c:pt>
                <c:pt idx="4157">
                  <c:v>0.43084869999999997</c:v>
                </c:pt>
                <c:pt idx="4158">
                  <c:v>0.4309866</c:v>
                </c:pt>
                <c:pt idx="4159">
                  <c:v>0.43110730000000003</c:v>
                </c:pt>
                <c:pt idx="4160">
                  <c:v>0.43120900000000001</c:v>
                </c:pt>
                <c:pt idx="4161">
                  <c:v>0.43129299999999998</c:v>
                </c:pt>
                <c:pt idx="4162">
                  <c:v>0.43136229999999998</c:v>
                </c:pt>
                <c:pt idx="4163">
                  <c:v>0.43142219999999998</c:v>
                </c:pt>
                <c:pt idx="4164">
                  <c:v>0.43148019999999998</c:v>
                </c:pt>
                <c:pt idx="4165">
                  <c:v>0.43154369999999997</c:v>
                </c:pt>
                <c:pt idx="4166">
                  <c:v>0.43162050000000002</c:v>
                </c:pt>
                <c:pt idx="4167">
                  <c:v>0.43171520000000002</c:v>
                </c:pt>
                <c:pt idx="4168">
                  <c:v>0.43182749999999998</c:v>
                </c:pt>
                <c:pt idx="4169">
                  <c:v>0.43195159999999999</c:v>
                </c:pt>
                <c:pt idx="4170">
                  <c:v>0.43207849999999998</c:v>
                </c:pt>
                <c:pt idx="4171">
                  <c:v>0.43219819999999998</c:v>
                </c:pt>
                <c:pt idx="4172">
                  <c:v>0.43230410000000002</c:v>
                </c:pt>
                <c:pt idx="4173">
                  <c:v>0.43239519999999998</c:v>
                </c:pt>
                <c:pt idx="4174">
                  <c:v>0.43247590000000002</c:v>
                </c:pt>
                <c:pt idx="4175">
                  <c:v>0.43255389999999999</c:v>
                </c:pt>
                <c:pt idx="4176">
                  <c:v>0.43263629999999997</c:v>
                </c:pt>
                <c:pt idx="4177">
                  <c:v>0.43272519999999998</c:v>
                </c:pt>
                <c:pt idx="4178">
                  <c:v>0.4328187</c:v>
                </c:pt>
                <c:pt idx="4179">
                  <c:v>0.43291089999999999</c:v>
                </c:pt>
                <c:pt idx="4180">
                  <c:v>0.43299589999999999</c:v>
                </c:pt>
                <c:pt idx="4181">
                  <c:v>0.43307119999999999</c:v>
                </c:pt>
                <c:pt idx="4182">
                  <c:v>0.4331393</c:v>
                </c:pt>
                <c:pt idx="4183">
                  <c:v>0.43320629999999999</c:v>
                </c:pt>
                <c:pt idx="4184">
                  <c:v>0.43327959999999999</c:v>
                </c:pt>
                <c:pt idx="4185">
                  <c:v>0.4333631</c:v>
                </c:pt>
                <c:pt idx="4186">
                  <c:v>0.43345729999999999</c:v>
                </c:pt>
                <c:pt idx="4187">
                  <c:v>0.4335579</c:v>
                </c:pt>
                <c:pt idx="4188">
                  <c:v>0.43366060000000001</c:v>
                </c:pt>
                <c:pt idx="4189">
                  <c:v>0.43376209999999998</c:v>
                </c:pt>
                <c:pt idx="4190">
                  <c:v>0.43386239999999998</c:v>
                </c:pt>
                <c:pt idx="4191">
                  <c:v>0.43396489999999999</c:v>
                </c:pt>
                <c:pt idx="4192">
                  <c:v>0.4340734</c:v>
                </c:pt>
                <c:pt idx="4193">
                  <c:v>0.4341892</c:v>
                </c:pt>
                <c:pt idx="4194">
                  <c:v>0.43430960000000002</c:v>
                </c:pt>
                <c:pt idx="4195">
                  <c:v>0.43442829999999999</c:v>
                </c:pt>
                <c:pt idx="4196">
                  <c:v>0.43453829999999999</c:v>
                </c:pt>
                <c:pt idx="4197">
                  <c:v>0.43463479999999999</c:v>
                </c:pt>
                <c:pt idx="4198">
                  <c:v>0.43471759999999998</c:v>
                </c:pt>
                <c:pt idx="4199">
                  <c:v>0.43479099999999998</c:v>
                </c:pt>
                <c:pt idx="4200">
                  <c:v>0.43486219999999998</c:v>
                </c:pt>
                <c:pt idx="4201">
                  <c:v>0.4349383</c:v>
                </c:pt>
                <c:pt idx="4202">
                  <c:v>0.43502380000000002</c:v>
                </c:pt>
                <c:pt idx="4203">
                  <c:v>0.4351199</c:v>
                </c:pt>
                <c:pt idx="4204">
                  <c:v>0.43522539999999998</c:v>
                </c:pt>
                <c:pt idx="4205">
                  <c:v>0.4353379</c:v>
                </c:pt>
                <c:pt idx="4206">
                  <c:v>0.43545590000000001</c:v>
                </c:pt>
                <c:pt idx="4207">
                  <c:v>0.43557770000000001</c:v>
                </c:pt>
                <c:pt idx="4208">
                  <c:v>0.43570130000000001</c:v>
                </c:pt>
                <c:pt idx="4209">
                  <c:v>0.43582359999999998</c:v>
                </c:pt>
                <c:pt idx="4210">
                  <c:v>0.43593979999999999</c:v>
                </c:pt>
                <c:pt idx="4211">
                  <c:v>0.43604549999999997</c:v>
                </c:pt>
                <c:pt idx="4212">
                  <c:v>0.43613829999999998</c:v>
                </c:pt>
                <c:pt idx="4213">
                  <c:v>0.43621969999999999</c:v>
                </c:pt>
                <c:pt idx="4214">
                  <c:v>0.43629459999999998</c:v>
                </c:pt>
                <c:pt idx="4215">
                  <c:v>0.4363707</c:v>
                </c:pt>
                <c:pt idx="4216">
                  <c:v>0.43645440000000002</c:v>
                </c:pt>
                <c:pt idx="4217">
                  <c:v>0.43654850000000001</c:v>
                </c:pt>
                <c:pt idx="4218">
                  <c:v>0.43665100000000001</c:v>
                </c:pt>
                <c:pt idx="4219">
                  <c:v>0.43675639999999999</c:v>
                </c:pt>
                <c:pt idx="4220">
                  <c:v>0.43685879999999999</c:v>
                </c:pt>
                <c:pt idx="4221">
                  <c:v>0.43695440000000002</c:v>
                </c:pt>
                <c:pt idx="4222">
                  <c:v>0.43704369999999998</c:v>
                </c:pt>
                <c:pt idx="4223">
                  <c:v>0.43713079999999999</c:v>
                </c:pt>
                <c:pt idx="4224">
                  <c:v>0.43722100000000003</c:v>
                </c:pt>
                <c:pt idx="4225">
                  <c:v>0.43731769999999998</c:v>
                </c:pt>
                <c:pt idx="4226">
                  <c:v>0.4374208</c:v>
                </c:pt>
                <c:pt idx="4227">
                  <c:v>0.43752730000000001</c:v>
                </c:pt>
                <c:pt idx="4228">
                  <c:v>0.43763269999999999</c:v>
                </c:pt>
                <c:pt idx="4229">
                  <c:v>0.4377336</c:v>
                </c:pt>
                <c:pt idx="4230">
                  <c:v>0.43782870000000002</c:v>
                </c:pt>
                <c:pt idx="4231">
                  <c:v>0.43791970000000002</c:v>
                </c:pt>
                <c:pt idx="4232">
                  <c:v>0.43800810000000001</c:v>
                </c:pt>
                <c:pt idx="4233">
                  <c:v>0.4380947</c:v>
                </c:pt>
                <c:pt idx="4234">
                  <c:v>0.43817850000000003</c:v>
                </c:pt>
                <c:pt idx="4235">
                  <c:v>0.43825700000000001</c:v>
                </c:pt>
                <c:pt idx="4236">
                  <c:v>0.438328</c:v>
                </c:pt>
                <c:pt idx="4237">
                  <c:v>0.43839230000000001</c:v>
                </c:pt>
                <c:pt idx="4238">
                  <c:v>0.43845329999999999</c:v>
                </c:pt>
                <c:pt idx="4239">
                  <c:v>0.43851649999999998</c:v>
                </c:pt>
                <c:pt idx="4240">
                  <c:v>0.4385867</c:v>
                </c:pt>
                <c:pt idx="4241">
                  <c:v>0.43866579999999999</c:v>
                </c:pt>
                <c:pt idx="4242">
                  <c:v>0.43875209999999998</c:v>
                </c:pt>
                <c:pt idx="4243">
                  <c:v>0.43884109999999998</c:v>
                </c:pt>
                <c:pt idx="4244">
                  <c:v>0.43892789999999998</c:v>
                </c:pt>
                <c:pt idx="4245">
                  <c:v>0.43900980000000001</c:v>
                </c:pt>
                <c:pt idx="4246">
                  <c:v>0.43908770000000003</c:v>
                </c:pt>
                <c:pt idx="4247">
                  <c:v>0.43916620000000001</c:v>
                </c:pt>
                <c:pt idx="4248">
                  <c:v>0.4392508</c:v>
                </c:pt>
                <c:pt idx="4249">
                  <c:v>0.43934580000000001</c:v>
                </c:pt>
                <c:pt idx="4250">
                  <c:v>0.43945299999999998</c:v>
                </c:pt>
                <c:pt idx="4251">
                  <c:v>0.4395714</c:v>
                </c:pt>
                <c:pt idx="4252">
                  <c:v>0.43969789999999997</c:v>
                </c:pt>
                <c:pt idx="4253">
                  <c:v>0.43982880000000002</c:v>
                </c:pt>
                <c:pt idx="4254">
                  <c:v>0.43995990000000001</c:v>
                </c:pt>
                <c:pt idx="4255">
                  <c:v>0.4400869</c:v>
                </c:pt>
                <c:pt idx="4256">
                  <c:v>0.4402044</c:v>
                </c:pt>
                <c:pt idx="4257">
                  <c:v>0.44030780000000003</c:v>
                </c:pt>
                <c:pt idx="4258">
                  <c:v>0.44039309999999998</c:v>
                </c:pt>
                <c:pt idx="4259">
                  <c:v>0.44046069999999998</c:v>
                </c:pt>
                <c:pt idx="4260">
                  <c:v>0.4405154</c:v>
                </c:pt>
                <c:pt idx="4261">
                  <c:v>0.44056790000000001</c:v>
                </c:pt>
                <c:pt idx="4262">
                  <c:v>0.44063140000000001</c:v>
                </c:pt>
                <c:pt idx="4263">
                  <c:v>0.4407162</c:v>
                </c:pt>
                <c:pt idx="4264">
                  <c:v>0.44082650000000001</c:v>
                </c:pt>
                <c:pt idx="4265">
                  <c:v>0.44095800000000002</c:v>
                </c:pt>
                <c:pt idx="4266">
                  <c:v>0.44109890000000002</c:v>
                </c:pt>
                <c:pt idx="4267">
                  <c:v>0.44123469999999998</c:v>
                </c:pt>
                <c:pt idx="4268">
                  <c:v>0.44135410000000003</c:v>
                </c:pt>
                <c:pt idx="4269">
                  <c:v>0.4414537</c:v>
                </c:pt>
                <c:pt idx="4270">
                  <c:v>0.44153809999999999</c:v>
                </c:pt>
                <c:pt idx="4271">
                  <c:v>0.44161729999999999</c:v>
                </c:pt>
                <c:pt idx="4272">
                  <c:v>0.4417005</c:v>
                </c:pt>
                <c:pt idx="4273">
                  <c:v>0.44179269999999998</c:v>
                </c:pt>
                <c:pt idx="4274">
                  <c:v>0.44189119999999998</c:v>
                </c:pt>
                <c:pt idx="4275">
                  <c:v>0.44198910000000002</c:v>
                </c:pt>
                <c:pt idx="4276">
                  <c:v>0.44207829999999998</c:v>
                </c:pt>
                <c:pt idx="4277">
                  <c:v>0.44215539999999998</c:v>
                </c:pt>
                <c:pt idx="4278">
                  <c:v>0.44222319999999998</c:v>
                </c:pt>
                <c:pt idx="4279">
                  <c:v>0.44229020000000002</c:v>
                </c:pt>
                <c:pt idx="4280">
                  <c:v>0.44236560000000003</c:v>
                </c:pt>
                <c:pt idx="4281">
                  <c:v>0.44245580000000001</c:v>
                </c:pt>
                <c:pt idx="4282">
                  <c:v>0.44256129999999999</c:v>
                </c:pt>
                <c:pt idx="4283">
                  <c:v>0.44267790000000001</c:v>
                </c:pt>
                <c:pt idx="4284">
                  <c:v>0.44279859999999999</c:v>
                </c:pt>
                <c:pt idx="4285">
                  <c:v>0.44291819999999998</c:v>
                </c:pt>
                <c:pt idx="4286">
                  <c:v>0.44303530000000002</c:v>
                </c:pt>
                <c:pt idx="4287">
                  <c:v>0.44315159999999998</c:v>
                </c:pt>
                <c:pt idx="4288">
                  <c:v>0.44326929999999998</c:v>
                </c:pt>
                <c:pt idx="4289">
                  <c:v>0.44338840000000002</c:v>
                </c:pt>
                <c:pt idx="4290">
                  <c:v>0.44350469999999997</c:v>
                </c:pt>
                <c:pt idx="4291">
                  <c:v>0.4436117</c:v>
                </c:pt>
                <c:pt idx="4292">
                  <c:v>0.44370359999999998</c:v>
                </c:pt>
                <c:pt idx="4293">
                  <c:v>0.44377800000000001</c:v>
                </c:pt>
                <c:pt idx="4294">
                  <c:v>0.44383899999999998</c:v>
                </c:pt>
                <c:pt idx="4295">
                  <c:v>0.44389469999999998</c:v>
                </c:pt>
                <c:pt idx="4296">
                  <c:v>0.44395479999999998</c:v>
                </c:pt>
                <c:pt idx="4297">
                  <c:v>0.44402560000000002</c:v>
                </c:pt>
                <c:pt idx="4298">
                  <c:v>0.44410810000000001</c:v>
                </c:pt>
                <c:pt idx="4299">
                  <c:v>0.44419779999999998</c:v>
                </c:pt>
                <c:pt idx="4300">
                  <c:v>0.44428810000000002</c:v>
                </c:pt>
                <c:pt idx="4301">
                  <c:v>0.44437379999999999</c:v>
                </c:pt>
                <c:pt idx="4302">
                  <c:v>0.4444535</c:v>
                </c:pt>
                <c:pt idx="4303">
                  <c:v>0.44453039999999999</c:v>
                </c:pt>
                <c:pt idx="4304">
                  <c:v>0.4446097</c:v>
                </c:pt>
                <c:pt idx="4305">
                  <c:v>0.4446968</c:v>
                </c:pt>
                <c:pt idx="4306">
                  <c:v>0.44479350000000001</c:v>
                </c:pt>
                <c:pt idx="4307">
                  <c:v>0.44489840000000003</c:v>
                </c:pt>
                <c:pt idx="4308">
                  <c:v>0.4450074</c:v>
                </c:pt>
                <c:pt idx="4309">
                  <c:v>0.44511669999999998</c:v>
                </c:pt>
                <c:pt idx="4310">
                  <c:v>0.44522299999999998</c:v>
                </c:pt>
                <c:pt idx="4311">
                  <c:v>0.44532470000000002</c:v>
                </c:pt>
                <c:pt idx="4312">
                  <c:v>0.44542039999999999</c:v>
                </c:pt>
                <c:pt idx="4313">
                  <c:v>0.44550889999999999</c:v>
                </c:pt>
                <c:pt idx="4314">
                  <c:v>0.44558819999999999</c:v>
                </c:pt>
                <c:pt idx="4315">
                  <c:v>0.44565759999999999</c:v>
                </c:pt>
                <c:pt idx="4316">
                  <c:v>0.44571959999999999</c:v>
                </c:pt>
                <c:pt idx="4317">
                  <c:v>0.44578020000000002</c:v>
                </c:pt>
                <c:pt idx="4318">
                  <c:v>0.44584770000000001</c:v>
                </c:pt>
                <c:pt idx="4319">
                  <c:v>0.44593159999999998</c:v>
                </c:pt>
                <c:pt idx="4320">
                  <c:v>0.44603680000000001</c:v>
                </c:pt>
                <c:pt idx="4321">
                  <c:v>0.44616210000000001</c:v>
                </c:pt>
                <c:pt idx="4322">
                  <c:v>0.44629990000000003</c:v>
                </c:pt>
                <c:pt idx="4323">
                  <c:v>0.44643939999999999</c:v>
                </c:pt>
                <c:pt idx="4324">
                  <c:v>0.44656980000000002</c:v>
                </c:pt>
                <c:pt idx="4325">
                  <c:v>0.446685</c:v>
                </c:pt>
                <c:pt idx="4326">
                  <c:v>0.4467854</c:v>
                </c:pt>
                <c:pt idx="4327">
                  <c:v>0.44687559999999998</c:v>
                </c:pt>
                <c:pt idx="4328">
                  <c:v>0.44696249999999998</c:v>
                </c:pt>
                <c:pt idx="4329">
                  <c:v>0.44705080000000003</c:v>
                </c:pt>
                <c:pt idx="4330">
                  <c:v>0.44714130000000002</c:v>
                </c:pt>
                <c:pt idx="4331">
                  <c:v>0.44723239999999997</c:v>
                </c:pt>
                <c:pt idx="4332">
                  <c:v>0.44732179999999999</c:v>
                </c:pt>
                <c:pt idx="4333">
                  <c:v>0.44740920000000001</c:v>
                </c:pt>
                <c:pt idx="4334">
                  <c:v>0.44749670000000003</c:v>
                </c:pt>
                <c:pt idx="4335">
                  <c:v>0.44758809999999999</c:v>
                </c:pt>
                <c:pt idx="4336">
                  <c:v>0.44768599999999997</c:v>
                </c:pt>
                <c:pt idx="4337">
                  <c:v>0.44778970000000001</c:v>
                </c:pt>
                <c:pt idx="4338">
                  <c:v>0.44789420000000002</c:v>
                </c:pt>
                <c:pt idx="4339">
                  <c:v>0.44799319999999998</c:v>
                </c:pt>
                <c:pt idx="4340">
                  <c:v>0.44808170000000003</c:v>
                </c:pt>
                <c:pt idx="4341">
                  <c:v>0.4481599</c:v>
                </c:pt>
                <c:pt idx="4342">
                  <c:v>0.4482331</c:v>
                </c:pt>
                <c:pt idx="4343">
                  <c:v>0.44830880000000001</c:v>
                </c:pt>
                <c:pt idx="4344">
                  <c:v>0.44839390000000001</c:v>
                </c:pt>
                <c:pt idx="4345">
                  <c:v>0.44848979999999999</c:v>
                </c:pt>
                <c:pt idx="4346">
                  <c:v>0.44859169999999998</c:v>
                </c:pt>
                <c:pt idx="4347">
                  <c:v>0.44869039999999999</c:v>
                </c:pt>
                <c:pt idx="4348">
                  <c:v>0.44877660000000003</c:v>
                </c:pt>
                <c:pt idx="4349">
                  <c:v>0.44884570000000001</c:v>
                </c:pt>
                <c:pt idx="4350">
                  <c:v>0.44889990000000002</c:v>
                </c:pt>
                <c:pt idx="4351">
                  <c:v>0.44894849999999997</c:v>
                </c:pt>
                <c:pt idx="4352">
                  <c:v>0.44900230000000002</c:v>
                </c:pt>
                <c:pt idx="4353">
                  <c:v>0.44907180000000002</c:v>
                </c:pt>
                <c:pt idx="4354">
                  <c:v>0.44916230000000001</c:v>
                </c:pt>
                <c:pt idx="4355">
                  <c:v>0.44927349999999999</c:v>
                </c:pt>
                <c:pt idx="4356">
                  <c:v>0.4494013</c:v>
                </c:pt>
                <c:pt idx="4357">
                  <c:v>0.44954060000000001</c:v>
                </c:pt>
                <c:pt idx="4358">
                  <c:v>0.4496869</c:v>
                </c:pt>
                <c:pt idx="4359">
                  <c:v>0.44983659999999998</c:v>
                </c:pt>
                <c:pt idx="4360">
                  <c:v>0.44998589999999999</c:v>
                </c:pt>
                <c:pt idx="4361">
                  <c:v>0.45012990000000003</c:v>
                </c:pt>
                <c:pt idx="4362">
                  <c:v>0.4502622</c:v>
                </c:pt>
                <c:pt idx="4363">
                  <c:v>0.45037709999999997</c:v>
                </c:pt>
                <c:pt idx="4364">
                  <c:v>0.45047189999999998</c:v>
                </c:pt>
                <c:pt idx="4365">
                  <c:v>0.4505498</c:v>
                </c:pt>
                <c:pt idx="4366">
                  <c:v>0.45061960000000001</c:v>
                </c:pt>
                <c:pt idx="4367">
                  <c:v>0.45069310000000001</c:v>
                </c:pt>
                <c:pt idx="4368">
                  <c:v>0.45078200000000002</c:v>
                </c:pt>
                <c:pt idx="4369">
                  <c:v>0.45089299999999999</c:v>
                </c:pt>
                <c:pt idx="4370">
                  <c:v>0.45102599999999998</c:v>
                </c:pt>
                <c:pt idx="4371">
                  <c:v>0.4511751</c:v>
                </c:pt>
                <c:pt idx="4372">
                  <c:v>0.45133109999999999</c:v>
                </c:pt>
                <c:pt idx="4373">
                  <c:v>0.4514859</c:v>
                </c:pt>
                <c:pt idx="4374">
                  <c:v>0.45163389999999998</c:v>
                </c:pt>
                <c:pt idx="4375">
                  <c:v>0.45177329999999999</c:v>
                </c:pt>
                <c:pt idx="4376">
                  <c:v>0.45190429999999998</c:v>
                </c:pt>
                <c:pt idx="4377">
                  <c:v>0.45202710000000002</c:v>
                </c:pt>
                <c:pt idx="4378">
                  <c:v>0.45214130000000002</c:v>
                </c:pt>
                <c:pt idx="4379">
                  <c:v>0.45224540000000002</c:v>
                </c:pt>
                <c:pt idx="4380">
                  <c:v>0.45233960000000001</c:v>
                </c:pt>
                <c:pt idx="4381">
                  <c:v>0.45242660000000001</c:v>
                </c:pt>
                <c:pt idx="4382">
                  <c:v>0.45251150000000001</c:v>
                </c:pt>
                <c:pt idx="4383">
                  <c:v>0.45260020000000001</c:v>
                </c:pt>
                <c:pt idx="4384">
                  <c:v>0.45269690000000001</c:v>
                </c:pt>
                <c:pt idx="4385">
                  <c:v>0.45280110000000001</c:v>
                </c:pt>
                <c:pt idx="4386">
                  <c:v>0.4529089</c:v>
                </c:pt>
                <c:pt idx="4387">
                  <c:v>0.45301330000000001</c:v>
                </c:pt>
                <c:pt idx="4388">
                  <c:v>0.45310869999999998</c:v>
                </c:pt>
                <c:pt idx="4389">
                  <c:v>0.45319280000000001</c:v>
                </c:pt>
                <c:pt idx="4390">
                  <c:v>0.45326870000000002</c:v>
                </c:pt>
                <c:pt idx="4391">
                  <c:v>0.45334279999999999</c:v>
                </c:pt>
                <c:pt idx="4392">
                  <c:v>0.45342179999999999</c:v>
                </c:pt>
                <c:pt idx="4393">
                  <c:v>0.45350940000000001</c:v>
                </c:pt>
                <c:pt idx="4394">
                  <c:v>0.45360549999999999</c:v>
                </c:pt>
                <c:pt idx="4395">
                  <c:v>0.45370640000000001</c:v>
                </c:pt>
                <c:pt idx="4396">
                  <c:v>0.45380809999999999</c:v>
                </c:pt>
                <c:pt idx="4397">
                  <c:v>0.45390730000000001</c:v>
                </c:pt>
                <c:pt idx="4398">
                  <c:v>0.45400370000000001</c:v>
                </c:pt>
                <c:pt idx="4399">
                  <c:v>0.4540981</c:v>
                </c:pt>
                <c:pt idx="4400">
                  <c:v>0.45419110000000001</c:v>
                </c:pt>
                <c:pt idx="4401">
                  <c:v>0.45428059999999998</c:v>
                </c:pt>
                <c:pt idx="4402">
                  <c:v>0.45436209999999999</c:v>
                </c:pt>
                <c:pt idx="4403">
                  <c:v>0.45443060000000002</c:v>
                </c:pt>
                <c:pt idx="4404">
                  <c:v>0.45448369999999999</c:v>
                </c:pt>
                <c:pt idx="4405">
                  <c:v>0.45452360000000003</c:v>
                </c:pt>
                <c:pt idx="4406">
                  <c:v>0.45455849999999998</c:v>
                </c:pt>
                <c:pt idx="4407">
                  <c:v>0.45459820000000001</c:v>
                </c:pt>
                <c:pt idx="4408">
                  <c:v>0.45465329999999998</c:v>
                </c:pt>
                <c:pt idx="4409">
                  <c:v>0.45472990000000002</c:v>
                </c:pt>
                <c:pt idx="4410">
                  <c:v>0.45482790000000001</c:v>
                </c:pt>
                <c:pt idx="4411">
                  <c:v>0.45494259999999997</c:v>
                </c:pt>
                <c:pt idx="4412">
                  <c:v>0.45506740000000001</c:v>
                </c:pt>
                <c:pt idx="4413">
                  <c:v>0.4551963</c:v>
                </c:pt>
                <c:pt idx="4414">
                  <c:v>0.45532590000000001</c:v>
                </c:pt>
                <c:pt idx="4415">
                  <c:v>0.4554552</c:v>
                </c:pt>
                <c:pt idx="4416">
                  <c:v>0.45558349999999997</c:v>
                </c:pt>
                <c:pt idx="4417">
                  <c:v>0.45570919999999998</c:v>
                </c:pt>
                <c:pt idx="4418">
                  <c:v>0.4558296</c:v>
                </c:pt>
                <c:pt idx="4419">
                  <c:v>0.45594079999999998</c:v>
                </c:pt>
                <c:pt idx="4420">
                  <c:v>0.45604159999999999</c:v>
                </c:pt>
                <c:pt idx="4421">
                  <c:v>0.45613310000000001</c:v>
                </c:pt>
                <c:pt idx="4422">
                  <c:v>0.45622020000000002</c:v>
                </c:pt>
                <c:pt idx="4423">
                  <c:v>0.45630920000000003</c:v>
                </c:pt>
                <c:pt idx="4424">
                  <c:v>0.45640500000000001</c:v>
                </c:pt>
                <c:pt idx="4425">
                  <c:v>0.45650829999999998</c:v>
                </c:pt>
                <c:pt idx="4426">
                  <c:v>0.45661639999999998</c:v>
                </c:pt>
                <c:pt idx="4427">
                  <c:v>0.45672370000000001</c:v>
                </c:pt>
                <c:pt idx="4428">
                  <c:v>0.45682529999999999</c:v>
                </c:pt>
                <c:pt idx="4429">
                  <c:v>0.45691929999999997</c:v>
                </c:pt>
                <c:pt idx="4430">
                  <c:v>0.45700829999999998</c:v>
                </c:pt>
                <c:pt idx="4431">
                  <c:v>0.457098</c:v>
                </c:pt>
                <c:pt idx="4432">
                  <c:v>0.45719490000000002</c:v>
                </c:pt>
                <c:pt idx="4433">
                  <c:v>0.45730270000000001</c:v>
                </c:pt>
                <c:pt idx="4434">
                  <c:v>0.45742139999999998</c:v>
                </c:pt>
                <c:pt idx="4435">
                  <c:v>0.45754709999999998</c:v>
                </c:pt>
                <c:pt idx="4436">
                  <c:v>0.45767449999999998</c:v>
                </c:pt>
                <c:pt idx="4437">
                  <c:v>0.4577968</c:v>
                </c:pt>
                <c:pt idx="4438">
                  <c:v>0.45790960000000003</c:v>
                </c:pt>
                <c:pt idx="4439">
                  <c:v>0.45800950000000001</c:v>
                </c:pt>
                <c:pt idx="4440">
                  <c:v>0.45809529999999998</c:v>
                </c:pt>
                <c:pt idx="4441">
                  <c:v>0.45816810000000002</c:v>
                </c:pt>
                <c:pt idx="4442">
                  <c:v>0.458231</c:v>
                </c:pt>
                <c:pt idx="4443">
                  <c:v>0.45829039999999999</c:v>
                </c:pt>
                <c:pt idx="4444">
                  <c:v>0.45835419999999999</c:v>
                </c:pt>
                <c:pt idx="4445">
                  <c:v>0.45843149999999999</c:v>
                </c:pt>
                <c:pt idx="4446">
                  <c:v>0.45852880000000001</c:v>
                </c:pt>
                <c:pt idx="4447">
                  <c:v>0.45864769999999999</c:v>
                </c:pt>
                <c:pt idx="4448">
                  <c:v>0.4587832</c:v>
                </c:pt>
                <c:pt idx="4449">
                  <c:v>0.45892509999999997</c:v>
                </c:pt>
                <c:pt idx="4450">
                  <c:v>0.45906170000000002</c:v>
                </c:pt>
                <c:pt idx="4451">
                  <c:v>0.45918490000000001</c:v>
                </c:pt>
                <c:pt idx="4452">
                  <c:v>0.45929320000000001</c:v>
                </c:pt>
                <c:pt idx="4453">
                  <c:v>0.45939200000000002</c:v>
                </c:pt>
                <c:pt idx="4454">
                  <c:v>0.45949079999999998</c:v>
                </c:pt>
                <c:pt idx="4455">
                  <c:v>0.45959830000000002</c:v>
                </c:pt>
                <c:pt idx="4456">
                  <c:v>0.45971689999999998</c:v>
                </c:pt>
                <c:pt idx="4457">
                  <c:v>0.45984209999999998</c:v>
                </c:pt>
                <c:pt idx="4458">
                  <c:v>0.45996419999999999</c:v>
                </c:pt>
                <c:pt idx="4459">
                  <c:v>0.4600745</c:v>
                </c:pt>
                <c:pt idx="4460">
                  <c:v>0.46017039999999998</c:v>
                </c:pt>
                <c:pt idx="4461">
                  <c:v>0.46025779999999999</c:v>
                </c:pt>
                <c:pt idx="4462">
                  <c:v>0.46034910000000001</c:v>
                </c:pt>
                <c:pt idx="4463">
                  <c:v>0.46045900000000001</c:v>
                </c:pt>
                <c:pt idx="4464">
                  <c:v>0.4605958</c:v>
                </c:pt>
                <c:pt idx="4465">
                  <c:v>0.46075880000000002</c:v>
                </c:pt>
                <c:pt idx="4466">
                  <c:v>0.46093650000000003</c:v>
                </c:pt>
                <c:pt idx="4467">
                  <c:v>0.46111249999999998</c:v>
                </c:pt>
                <c:pt idx="4468">
                  <c:v>0.46127079999999998</c:v>
                </c:pt>
                <c:pt idx="4469">
                  <c:v>0.46140199999999998</c:v>
                </c:pt>
                <c:pt idx="4470">
                  <c:v>0.46150600000000003</c:v>
                </c:pt>
                <c:pt idx="4471">
                  <c:v>0.46159</c:v>
                </c:pt>
                <c:pt idx="4472">
                  <c:v>0.46166479999999999</c:v>
                </c:pt>
                <c:pt idx="4473">
                  <c:v>0.46173999999999998</c:v>
                </c:pt>
                <c:pt idx="4474">
                  <c:v>0.46182099999999998</c:v>
                </c:pt>
                <c:pt idx="4475">
                  <c:v>0.46190989999999998</c:v>
                </c:pt>
                <c:pt idx="4476">
                  <c:v>0.46200649999999999</c:v>
                </c:pt>
                <c:pt idx="4477">
                  <c:v>0.46211039999999998</c:v>
                </c:pt>
                <c:pt idx="4478">
                  <c:v>0.46222190000000002</c:v>
                </c:pt>
                <c:pt idx="4479">
                  <c:v>0.46234140000000001</c:v>
                </c:pt>
                <c:pt idx="4480">
                  <c:v>0.46246769999999998</c:v>
                </c:pt>
                <c:pt idx="4481">
                  <c:v>0.46259679999999997</c:v>
                </c:pt>
                <c:pt idx="4482">
                  <c:v>0.46272410000000003</c:v>
                </c:pt>
                <c:pt idx="4483">
                  <c:v>0.46284589999999998</c:v>
                </c:pt>
                <c:pt idx="4484">
                  <c:v>0.46296150000000003</c:v>
                </c:pt>
                <c:pt idx="4485">
                  <c:v>0.46307429999999999</c:v>
                </c:pt>
                <c:pt idx="4486">
                  <c:v>0.46318979999999998</c:v>
                </c:pt>
                <c:pt idx="4487">
                  <c:v>0.4633118</c:v>
                </c:pt>
                <c:pt idx="4488">
                  <c:v>0.46343970000000001</c:v>
                </c:pt>
                <c:pt idx="4489">
                  <c:v>0.46356700000000001</c:v>
                </c:pt>
                <c:pt idx="4490">
                  <c:v>0.46368419999999999</c:v>
                </c:pt>
                <c:pt idx="4491">
                  <c:v>0.46378320000000001</c:v>
                </c:pt>
                <c:pt idx="4492">
                  <c:v>0.4638621</c:v>
                </c:pt>
                <c:pt idx="4493">
                  <c:v>0.46392650000000002</c:v>
                </c:pt>
                <c:pt idx="4494">
                  <c:v>0.46398859999999997</c:v>
                </c:pt>
                <c:pt idx="4495">
                  <c:v>0.46406239999999999</c:v>
                </c:pt>
                <c:pt idx="4496">
                  <c:v>0.46415679999999998</c:v>
                </c:pt>
                <c:pt idx="4497">
                  <c:v>0.46427360000000001</c:v>
                </c:pt>
                <c:pt idx="4498">
                  <c:v>0.46440690000000001</c:v>
                </c:pt>
                <c:pt idx="4499">
                  <c:v>0.46454800000000002</c:v>
                </c:pt>
                <c:pt idx="4500">
                  <c:v>0.46468959999999998</c:v>
                </c:pt>
                <c:pt idx="4501">
                  <c:v>0.46482950000000001</c:v>
                </c:pt>
                <c:pt idx="4502">
                  <c:v>0.46497040000000001</c:v>
                </c:pt>
                <c:pt idx="4503">
                  <c:v>0.4651168</c:v>
                </c:pt>
                <c:pt idx="4504">
                  <c:v>0.46526990000000001</c:v>
                </c:pt>
                <c:pt idx="4505">
                  <c:v>0.46542509999999998</c:v>
                </c:pt>
                <c:pt idx="4506">
                  <c:v>0.46557219999999999</c:v>
                </c:pt>
                <c:pt idx="4507">
                  <c:v>0.46569919999999998</c:v>
                </c:pt>
                <c:pt idx="4508">
                  <c:v>0.4657984</c:v>
                </c:pt>
                <c:pt idx="4509">
                  <c:v>0.46586909999999998</c:v>
                </c:pt>
                <c:pt idx="4510">
                  <c:v>0.46591830000000001</c:v>
                </c:pt>
                <c:pt idx="4511">
                  <c:v>0.4659565</c:v>
                </c:pt>
                <c:pt idx="4512">
                  <c:v>0.46599469999999998</c:v>
                </c:pt>
                <c:pt idx="4513">
                  <c:v>0.46603899999999998</c:v>
                </c:pt>
                <c:pt idx="4514">
                  <c:v>0.46609030000000001</c:v>
                </c:pt>
                <c:pt idx="4515">
                  <c:v>0.46614739999999999</c:v>
                </c:pt>
                <c:pt idx="4516">
                  <c:v>0.46621109999999999</c:v>
                </c:pt>
                <c:pt idx="4517">
                  <c:v>0.46628570000000003</c:v>
                </c:pt>
                <c:pt idx="4518">
                  <c:v>0.46637909999999999</c:v>
                </c:pt>
                <c:pt idx="4519">
                  <c:v>0.46649879999999999</c:v>
                </c:pt>
                <c:pt idx="4520">
                  <c:v>0.46664709999999998</c:v>
                </c:pt>
                <c:pt idx="4521">
                  <c:v>0.46681869999999998</c:v>
                </c:pt>
                <c:pt idx="4522">
                  <c:v>0.46700150000000001</c:v>
                </c:pt>
                <c:pt idx="4523">
                  <c:v>0.46718150000000003</c:v>
                </c:pt>
                <c:pt idx="4524">
                  <c:v>0.46734789999999998</c:v>
                </c:pt>
                <c:pt idx="4525">
                  <c:v>0.46749790000000002</c:v>
                </c:pt>
                <c:pt idx="4526">
                  <c:v>0.46763660000000001</c:v>
                </c:pt>
                <c:pt idx="4527">
                  <c:v>0.4677731</c:v>
                </c:pt>
                <c:pt idx="4528">
                  <c:v>0.46791440000000001</c:v>
                </c:pt>
                <c:pt idx="4529">
                  <c:v>0.46806140000000002</c:v>
                </c:pt>
                <c:pt idx="4530">
                  <c:v>0.46820800000000001</c:v>
                </c:pt>
                <c:pt idx="4531">
                  <c:v>0.46834500000000001</c:v>
                </c:pt>
                <c:pt idx="4532">
                  <c:v>0.46846460000000001</c:v>
                </c:pt>
                <c:pt idx="4533">
                  <c:v>0.46856569999999997</c:v>
                </c:pt>
                <c:pt idx="4534">
                  <c:v>0.46865420000000002</c:v>
                </c:pt>
                <c:pt idx="4535">
                  <c:v>0.46874100000000002</c:v>
                </c:pt>
                <c:pt idx="4536">
                  <c:v>0.46883570000000002</c:v>
                </c:pt>
                <c:pt idx="4537">
                  <c:v>0.4689429</c:v>
                </c:pt>
                <c:pt idx="4538">
                  <c:v>0.46906049999999999</c:v>
                </c:pt>
                <c:pt idx="4539">
                  <c:v>0.4691824</c:v>
                </c:pt>
                <c:pt idx="4540">
                  <c:v>0.46930250000000001</c:v>
                </c:pt>
                <c:pt idx="4541">
                  <c:v>0.46941949999999999</c:v>
                </c:pt>
                <c:pt idx="4542">
                  <c:v>0.46953699999999998</c:v>
                </c:pt>
                <c:pt idx="4543">
                  <c:v>0.46966150000000001</c:v>
                </c:pt>
                <c:pt idx="4544">
                  <c:v>0.46979789999999999</c:v>
                </c:pt>
                <c:pt idx="4545">
                  <c:v>0.46994580000000002</c:v>
                </c:pt>
                <c:pt idx="4546">
                  <c:v>0.47009889999999999</c:v>
                </c:pt>
                <c:pt idx="4547">
                  <c:v>0.47024769999999999</c:v>
                </c:pt>
                <c:pt idx="4548">
                  <c:v>0.47038469999999999</c:v>
                </c:pt>
                <c:pt idx="4549">
                  <c:v>0.47050760000000003</c:v>
                </c:pt>
                <c:pt idx="4550">
                  <c:v>0.47062130000000002</c:v>
                </c:pt>
                <c:pt idx="4551">
                  <c:v>0.47073330000000002</c:v>
                </c:pt>
                <c:pt idx="4552">
                  <c:v>0.4708503</c:v>
                </c:pt>
                <c:pt idx="4553">
                  <c:v>0.47097240000000001</c:v>
                </c:pt>
                <c:pt idx="4554">
                  <c:v>0.47109420000000002</c:v>
                </c:pt>
                <c:pt idx="4555">
                  <c:v>0.47120479999999998</c:v>
                </c:pt>
                <c:pt idx="4556">
                  <c:v>0.47129569999999998</c:v>
                </c:pt>
                <c:pt idx="4557">
                  <c:v>0.47136359999999999</c:v>
                </c:pt>
                <c:pt idx="4558">
                  <c:v>0.4714141</c:v>
                </c:pt>
                <c:pt idx="4559">
                  <c:v>0.47145910000000002</c:v>
                </c:pt>
                <c:pt idx="4560">
                  <c:v>0.47151100000000001</c:v>
                </c:pt>
                <c:pt idx="4561">
                  <c:v>0.47157949999999998</c:v>
                </c:pt>
                <c:pt idx="4562">
                  <c:v>0.47166809999999998</c:v>
                </c:pt>
                <c:pt idx="4563">
                  <c:v>0.47177400000000003</c:v>
                </c:pt>
                <c:pt idx="4564">
                  <c:v>0.47189219999999998</c:v>
                </c:pt>
                <c:pt idx="4565">
                  <c:v>0.47201799999999999</c:v>
                </c:pt>
                <c:pt idx="4566">
                  <c:v>0.4721494</c:v>
                </c:pt>
                <c:pt idx="4567">
                  <c:v>0.4722864</c:v>
                </c:pt>
                <c:pt idx="4568">
                  <c:v>0.47242840000000003</c:v>
                </c:pt>
                <c:pt idx="4569">
                  <c:v>0.47257329999999997</c:v>
                </c:pt>
                <c:pt idx="4570">
                  <c:v>0.4727153</c:v>
                </c:pt>
                <c:pt idx="4571">
                  <c:v>0.47284900000000002</c:v>
                </c:pt>
                <c:pt idx="4572">
                  <c:v>0.47297080000000002</c:v>
                </c:pt>
                <c:pt idx="4573">
                  <c:v>0.47308139999999999</c:v>
                </c:pt>
                <c:pt idx="4574">
                  <c:v>0.473186</c:v>
                </c:pt>
                <c:pt idx="4575">
                  <c:v>0.47329090000000001</c:v>
                </c:pt>
                <c:pt idx="4576">
                  <c:v>0.47339969999999998</c:v>
                </c:pt>
                <c:pt idx="4577">
                  <c:v>0.47351209999999999</c:v>
                </c:pt>
                <c:pt idx="4578">
                  <c:v>0.4736224</c:v>
                </c:pt>
                <c:pt idx="4579">
                  <c:v>0.47372419999999998</c:v>
                </c:pt>
                <c:pt idx="4580">
                  <c:v>0.47381400000000001</c:v>
                </c:pt>
                <c:pt idx="4581">
                  <c:v>0.47389419999999999</c:v>
                </c:pt>
                <c:pt idx="4582">
                  <c:v>0.47397289999999997</c:v>
                </c:pt>
                <c:pt idx="4583">
                  <c:v>0.47405950000000002</c:v>
                </c:pt>
                <c:pt idx="4584">
                  <c:v>0.474161</c:v>
                </c:pt>
                <c:pt idx="4585">
                  <c:v>0.47427629999999998</c:v>
                </c:pt>
                <c:pt idx="4586">
                  <c:v>0.4743986</c:v>
                </c:pt>
                <c:pt idx="4587">
                  <c:v>0.4745163</c:v>
                </c:pt>
                <c:pt idx="4588">
                  <c:v>0.47462080000000001</c:v>
                </c:pt>
                <c:pt idx="4589">
                  <c:v>0.47471099999999999</c:v>
                </c:pt>
                <c:pt idx="4590">
                  <c:v>0.4747942</c:v>
                </c:pt>
                <c:pt idx="4591">
                  <c:v>0.47488370000000002</c:v>
                </c:pt>
                <c:pt idx="4592">
                  <c:v>0.4749929</c:v>
                </c:pt>
                <c:pt idx="4593">
                  <c:v>0.47512939999999998</c:v>
                </c:pt>
                <c:pt idx="4594">
                  <c:v>0.4752922</c:v>
                </c:pt>
                <c:pt idx="4595">
                  <c:v>0.47547299999999998</c:v>
                </c:pt>
                <c:pt idx="4596">
                  <c:v>0.47565980000000002</c:v>
                </c:pt>
                <c:pt idx="4597">
                  <c:v>0.4758423</c:v>
                </c:pt>
                <c:pt idx="4598">
                  <c:v>0.47601589999999999</c:v>
                </c:pt>
                <c:pt idx="4599">
                  <c:v>0.47618080000000002</c:v>
                </c:pt>
                <c:pt idx="4600">
                  <c:v>0.47633999999999999</c:v>
                </c:pt>
                <c:pt idx="4601">
                  <c:v>0.47649560000000002</c:v>
                </c:pt>
                <c:pt idx="4602">
                  <c:v>0.47664659999999998</c:v>
                </c:pt>
                <c:pt idx="4603">
                  <c:v>0.47678910000000002</c:v>
                </c:pt>
                <c:pt idx="4604">
                  <c:v>0.47691830000000002</c:v>
                </c:pt>
                <c:pt idx="4605">
                  <c:v>0.47703230000000002</c:v>
                </c:pt>
                <c:pt idx="4606">
                  <c:v>0.47713240000000001</c:v>
                </c:pt>
                <c:pt idx="4607">
                  <c:v>0.47722429999999999</c:v>
                </c:pt>
                <c:pt idx="4608">
                  <c:v>0.47731400000000002</c:v>
                </c:pt>
                <c:pt idx="4609">
                  <c:v>0.47740630000000001</c:v>
                </c:pt>
                <c:pt idx="4610">
                  <c:v>0.47750290000000001</c:v>
                </c:pt>
                <c:pt idx="4611">
                  <c:v>0.477603</c:v>
                </c:pt>
                <c:pt idx="4612">
                  <c:v>0.47770469999999998</c:v>
                </c:pt>
                <c:pt idx="4613">
                  <c:v>0.47780729999999999</c:v>
                </c:pt>
                <c:pt idx="4614">
                  <c:v>0.47791240000000001</c:v>
                </c:pt>
                <c:pt idx="4615">
                  <c:v>0.47802299999999998</c:v>
                </c:pt>
                <c:pt idx="4616">
                  <c:v>0.4781416</c:v>
                </c:pt>
                <c:pt idx="4617">
                  <c:v>0.47826839999999998</c:v>
                </c:pt>
                <c:pt idx="4618">
                  <c:v>0.47840050000000001</c:v>
                </c:pt>
                <c:pt idx="4619">
                  <c:v>0.47853319999999999</c:v>
                </c:pt>
                <c:pt idx="4620">
                  <c:v>0.47866219999999998</c:v>
                </c:pt>
                <c:pt idx="4621">
                  <c:v>0.47878490000000001</c:v>
                </c:pt>
                <c:pt idx="4622">
                  <c:v>0.47890179999999999</c:v>
                </c:pt>
                <c:pt idx="4623">
                  <c:v>0.47901539999999998</c:v>
                </c:pt>
                <c:pt idx="4624">
                  <c:v>0.47912860000000002</c:v>
                </c:pt>
                <c:pt idx="4625">
                  <c:v>0.47924299999999997</c:v>
                </c:pt>
                <c:pt idx="4626">
                  <c:v>0.47935889999999998</c:v>
                </c:pt>
                <c:pt idx="4627">
                  <c:v>0.47947529999999999</c:v>
                </c:pt>
                <c:pt idx="4628">
                  <c:v>0.47959220000000002</c:v>
                </c:pt>
                <c:pt idx="4629">
                  <c:v>0.47970990000000002</c:v>
                </c:pt>
                <c:pt idx="4630">
                  <c:v>0.47982960000000002</c:v>
                </c:pt>
                <c:pt idx="4631">
                  <c:v>0.47995189999999999</c:v>
                </c:pt>
                <c:pt idx="4632">
                  <c:v>0.48007620000000001</c:v>
                </c:pt>
                <c:pt idx="4633">
                  <c:v>0.48019980000000001</c:v>
                </c:pt>
                <c:pt idx="4634">
                  <c:v>0.48032029999999998</c:v>
                </c:pt>
                <c:pt idx="4635">
                  <c:v>0.48043740000000001</c:v>
                </c:pt>
                <c:pt idx="4636">
                  <c:v>0.48055399999999998</c:v>
                </c:pt>
                <c:pt idx="4637">
                  <c:v>0.4806764</c:v>
                </c:pt>
                <c:pt idx="4638">
                  <c:v>0.4808115</c:v>
                </c:pt>
                <c:pt idx="4639">
                  <c:v>0.48096369999999999</c:v>
                </c:pt>
                <c:pt idx="4640">
                  <c:v>0.4811319</c:v>
                </c:pt>
                <c:pt idx="4641">
                  <c:v>0.4813093</c:v>
                </c:pt>
                <c:pt idx="4642">
                  <c:v>0.481485</c:v>
                </c:pt>
                <c:pt idx="4643">
                  <c:v>0.4816491</c:v>
                </c:pt>
                <c:pt idx="4644">
                  <c:v>0.4817958</c:v>
                </c:pt>
                <c:pt idx="4645">
                  <c:v>0.48192560000000001</c:v>
                </c:pt>
                <c:pt idx="4646">
                  <c:v>0.48204330000000001</c:v>
                </c:pt>
                <c:pt idx="4647">
                  <c:v>0.48215550000000001</c:v>
                </c:pt>
                <c:pt idx="4648">
                  <c:v>0.48226590000000003</c:v>
                </c:pt>
                <c:pt idx="4649">
                  <c:v>0.48237400000000002</c:v>
                </c:pt>
                <c:pt idx="4650">
                  <c:v>0.4824754</c:v>
                </c:pt>
                <c:pt idx="4651">
                  <c:v>0.48256529999999997</c:v>
                </c:pt>
                <c:pt idx="4652">
                  <c:v>0.48264180000000001</c:v>
                </c:pt>
                <c:pt idx="4653">
                  <c:v>0.48270790000000002</c:v>
                </c:pt>
                <c:pt idx="4654">
                  <c:v>0.4827707</c:v>
                </c:pt>
                <c:pt idx="4655">
                  <c:v>0.48283860000000001</c:v>
                </c:pt>
                <c:pt idx="4656">
                  <c:v>0.48291830000000002</c:v>
                </c:pt>
                <c:pt idx="4657">
                  <c:v>0.48301179999999999</c:v>
                </c:pt>
                <c:pt idx="4658">
                  <c:v>0.48311759999999998</c:v>
                </c:pt>
                <c:pt idx="4659">
                  <c:v>0.4832323</c:v>
                </c:pt>
                <c:pt idx="4660">
                  <c:v>0.48335349999999999</c:v>
                </c:pt>
                <c:pt idx="4661">
                  <c:v>0.48348049999999998</c:v>
                </c:pt>
                <c:pt idx="4662">
                  <c:v>0.48361409999999999</c:v>
                </c:pt>
                <c:pt idx="4663">
                  <c:v>0.4837534</c:v>
                </c:pt>
                <c:pt idx="4664">
                  <c:v>0.48389470000000001</c:v>
                </c:pt>
                <c:pt idx="4665">
                  <c:v>0.48403099999999999</c:v>
                </c:pt>
                <c:pt idx="4666">
                  <c:v>0.48415459999999999</c:v>
                </c:pt>
                <c:pt idx="4667">
                  <c:v>0.48426089999999999</c:v>
                </c:pt>
                <c:pt idx="4668">
                  <c:v>0.48435109999999998</c:v>
                </c:pt>
                <c:pt idx="4669">
                  <c:v>0.48443239999999999</c:v>
                </c:pt>
                <c:pt idx="4670">
                  <c:v>0.48451569999999999</c:v>
                </c:pt>
                <c:pt idx="4671">
                  <c:v>0.48461070000000001</c:v>
                </c:pt>
                <c:pt idx="4672">
                  <c:v>0.48472140000000002</c:v>
                </c:pt>
                <c:pt idx="4673">
                  <c:v>0.48484490000000002</c:v>
                </c:pt>
                <c:pt idx="4674">
                  <c:v>0.48497299999999999</c:v>
                </c:pt>
                <c:pt idx="4675">
                  <c:v>0.48509770000000002</c:v>
                </c:pt>
                <c:pt idx="4676">
                  <c:v>0.4852147</c:v>
                </c:pt>
                <c:pt idx="4677">
                  <c:v>0.48532609999999998</c:v>
                </c:pt>
                <c:pt idx="4678">
                  <c:v>0.48543799999999998</c:v>
                </c:pt>
                <c:pt idx="4679">
                  <c:v>0.48555759999999998</c:v>
                </c:pt>
                <c:pt idx="4680">
                  <c:v>0.48568749999999999</c:v>
                </c:pt>
                <c:pt idx="4681">
                  <c:v>0.48582510000000001</c:v>
                </c:pt>
                <c:pt idx="4682">
                  <c:v>0.48596260000000002</c:v>
                </c:pt>
                <c:pt idx="4683">
                  <c:v>0.48609170000000002</c:v>
                </c:pt>
                <c:pt idx="4684">
                  <c:v>0.4862089</c:v>
                </c:pt>
                <c:pt idx="4685">
                  <c:v>0.48631639999999998</c:v>
                </c:pt>
                <c:pt idx="4686">
                  <c:v>0.4864213</c:v>
                </c:pt>
                <c:pt idx="4687">
                  <c:v>0.48653229999999997</c:v>
                </c:pt>
                <c:pt idx="4688">
                  <c:v>0.48665409999999998</c:v>
                </c:pt>
                <c:pt idx="4689">
                  <c:v>0.48678529999999998</c:v>
                </c:pt>
                <c:pt idx="4690">
                  <c:v>0.48692010000000002</c:v>
                </c:pt>
                <c:pt idx="4691">
                  <c:v>0.48705080000000001</c:v>
                </c:pt>
                <c:pt idx="4692">
                  <c:v>0.48717240000000001</c:v>
                </c:pt>
                <c:pt idx="4693">
                  <c:v>0.48728539999999998</c:v>
                </c:pt>
                <c:pt idx="4694">
                  <c:v>0.48739470000000001</c:v>
                </c:pt>
                <c:pt idx="4695">
                  <c:v>0.48750529999999997</c:v>
                </c:pt>
                <c:pt idx="4696">
                  <c:v>0.48761969999999999</c:v>
                </c:pt>
                <c:pt idx="4697">
                  <c:v>0.48773490000000003</c:v>
                </c:pt>
                <c:pt idx="4698">
                  <c:v>0.48784499999999997</c:v>
                </c:pt>
                <c:pt idx="4699">
                  <c:v>0.48794480000000001</c:v>
                </c:pt>
                <c:pt idx="4700">
                  <c:v>0.48803459999999999</c:v>
                </c:pt>
                <c:pt idx="4701">
                  <c:v>0.48812129999999998</c:v>
                </c:pt>
                <c:pt idx="4702">
                  <c:v>0.48821740000000002</c:v>
                </c:pt>
                <c:pt idx="4703">
                  <c:v>0.48833559999999998</c:v>
                </c:pt>
                <c:pt idx="4704">
                  <c:v>0.48848219999999998</c:v>
                </c:pt>
                <c:pt idx="4705">
                  <c:v>0.48865449999999999</c:v>
                </c:pt>
                <c:pt idx="4706">
                  <c:v>0.48884070000000002</c:v>
                </c:pt>
                <c:pt idx="4707">
                  <c:v>0.4890255</c:v>
                </c:pt>
                <c:pt idx="4708">
                  <c:v>0.48919430000000003</c:v>
                </c:pt>
                <c:pt idx="4709">
                  <c:v>0.48933959999999999</c:v>
                </c:pt>
                <c:pt idx="4710">
                  <c:v>0.4894617</c:v>
                </c:pt>
                <c:pt idx="4711">
                  <c:v>0.48956620000000001</c:v>
                </c:pt>
                <c:pt idx="4712">
                  <c:v>0.48965979999999998</c:v>
                </c:pt>
                <c:pt idx="4713">
                  <c:v>0.4897473</c:v>
                </c:pt>
                <c:pt idx="4714">
                  <c:v>0.48983009999999999</c:v>
                </c:pt>
                <c:pt idx="4715">
                  <c:v>0.48990820000000002</c:v>
                </c:pt>
                <c:pt idx="4716">
                  <c:v>0.48998219999999998</c:v>
                </c:pt>
                <c:pt idx="4717">
                  <c:v>0.4900564</c:v>
                </c:pt>
                <c:pt idx="4718">
                  <c:v>0.49013790000000002</c:v>
                </c:pt>
                <c:pt idx="4719">
                  <c:v>0.4902339</c:v>
                </c:pt>
                <c:pt idx="4720">
                  <c:v>0.49034929999999999</c:v>
                </c:pt>
                <c:pt idx="4721">
                  <c:v>0.49048380000000003</c:v>
                </c:pt>
                <c:pt idx="4722">
                  <c:v>0.49063210000000002</c:v>
                </c:pt>
                <c:pt idx="4723">
                  <c:v>0.49078690000000003</c:v>
                </c:pt>
                <c:pt idx="4724">
                  <c:v>0.4909422</c:v>
                </c:pt>
                <c:pt idx="4725">
                  <c:v>0.49109429999999998</c:v>
                </c:pt>
                <c:pt idx="4726">
                  <c:v>0.49124250000000003</c:v>
                </c:pt>
                <c:pt idx="4727">
                  <c:v>0.49138769999999998</c:v>
                </c:pt>
                <c:pt idx="4728">
                  <c:v>0.49152960000000001</c:v>
                </c:pt>
                <c:pt idx="4729">
                  <c:v>0.49166599999999999</c:v>
                </c:pt>
                <c:pt idx="4730">
                  <c:v>0.49179430000000002</c:v>
                </c:pt>
                <c:pt idx="4731">
                  <c:v>0.49191380000000001</c:v>
                </c:pt>
                <c:pt idx="4732">
                  <c:v>0.4920273</c:v>
                </c:pt>
                <c:pt idx="4733">
                  <c:v>0.49214140000000001</c:v>
                </c:pt>
                <c:pt idx="4734">
                  <c:v>0.49226399999999998</c:v>
                </c:pt>
                <c:pt idx="4735">
                  <c:v>0.4923998</c:v>
                </c:pt>
                <c:pt idx="4736">
                  <c:v>0.49254690000000001</c:v>
                </c:pt>
                <c:pt idx="4737">
                  <c:v>0.49269740000000001</c:v>
                </c:pt>
                <c:pt idx="4738">
                  <c:v>0.49283969999999999</c:v>
                </c:pt>
                <c:pt idx="4739">
                  <c:v>0.49296459999999998</c:v>
                </c:pt>
                <c:pt idx="4740">
                  <c:v>0.49307010000000001</c:v>
                </c:pt>
                <c:pt idx="4741">
                  <c:v>0.49316310000000002</c:v>
                </c:pt>
                <c:pt idx="4742">
                  <c:v>0.49325720000000001</c:v>
                </c:pt>
                <c:pt idx="4743">
                  <c:v>0.49336799999999997</c:v>
                </c:pt>
                <c:pt idx="4744">
                  <c:v>0.49350509999999997</c:v>
                </c:pt>
                <c:pt idx="4745">
                  <c:v>0.49366900000000002</c:v>
                </c:pt>
                <c:pt idx="4746">
                  <c:v>0.49385079999999998</c:v>
                </c:pt>
                <c:pt idx="4747">
                  <c:v>0.49403609999999998</c:v>
                </c:pt>
                <c:pt idx="4748">
                  <c:v>0.49420960000000003</c:v>
                </c:pt>
                <c:pt idx="4749">
                  <c:v>0.49435970000000001</c:v>
                </c:pt>
                <c:pt idx="4750">
                  <c:v>0.49448130000000001</c:v>
                </c:pt>
                <c:pt idx="4751">
                  <c:v>0.49457489999999998</c:v>
                </c:pt>
                <c:pt idx="4752">
                  <c:v>0.49464439999999998</c:v>
                </c:pt>
                <c:pt idx="4753">
                  <c:v>0.49469580000000002</c:v>
                </c:pt>
                <c:pt idx="4754">
                  <c:v>0.49473689999999998</c:v>
                </c:pt>
                <c:pt idx="4755">
                  <c:v>0.49477840000000001</c:v>
                </c:pt>
                <c:pt idx="4756">
                  <c:v>0.4948321</c:v>
                </c:pt>
                <c:pt idx="4757">
                  <c:v>0.49491180000000001</c:v>
                </c:pt>
                <c:pt idx="4758">
                  <c:v>0.49502760000000001</c:v>
                </c:pt>
                <c:pt idx="4759">
                  <c:v>0.49518230000000002</c:v>
                </c:pt>
                <c:pt idx="4760">
                  <c:v>0.4953687</c:v>
                </c:pt>
                <c:pt idx="4761">
                  <c:v>0.49557119999999999</c:v>
                </c:pt>
                <c:pt idx="4762">
                  <c:v>0.4957705</c:v>
                </c:pt>
                <c:pt idx="4763">
                  <c:v>0.49594860000000002</c:v>
                </c:pt>
                <c:pt idx="4764">
                  <c:v>0.49609769999999997</c:v>
                </c:pt>
                <c:pt idx="4765">
                  <c:v>0.49622050000000001</c:v>
                </c:pt>
                <c:pt idx="4766">
                  <c:v>0.49632880000000001</c:v>
                </c:pt>
                <c:pt idx="4767">
                  <c:v>0.49643680000000001</c:v>
                </c:pt>
                <c:pt idx="4768">
                  <c:v>0.49655529999999998</c:v>
                </c:pt>
                <c:pt idx="4769">
                  <c:v>0.49668770000000001</c:v>
                </c:pt>
                <c:pt idx="4770">
                  <c:v>0.49682979999999999</c:v>
                </c:pt>
                <c:pt idx="4771">
                  <c:v>0.49697419999999998</c:v>
                </c:pt>
                <c:pt idx="4772">
                  <c:v>0.49711420000000001</c:v>
                </c:pt>
                <c:pt idx="4773">
                  <c:v>0.49724839999999998</c:v>
                </c:pt>
                <c:pt idx="4774">
                  <c:v>0.49738009999999999</c:v>
                </c:pt>
                <c:pt idx="4775">
                  <c:v>0.49751529999999999</c:v>
                </c:pt>
                <c:pt idx="4776">
                  <c:v>0.4976582</c:v>
                </c:pt>
                <c:pt idx="4777">
                  <c:v>0.49780920000000001</c:v>
                </c:pt>
                <c:pt idx="4778">
                  <c:v>0.49796479999999999</c:v>
                </c:pt>
                <c:pt idx="4779">
                  <c:v>0.49812050000000002</c:v>
                </c:pt>
                <c:pt idx="4780">
                  <c:v>0.49827310000000002</c:v>
                </c:pt>
                <c:pt idx="4781">
                  <c:v>0.498423</c:v>
                </c:pt>
                <c:pt idx="4782">
                  <c:v>0.49857240000000003</c:v>
                </c:pt>
                <c:pt idx="4783">
                  <c:v>0.49872349999999999</c:v>
                </c:pt>
                <c:pt idx="4784">
                  <c:v>0.49887490000000001</c:v>
                </c:pt>
                <c:pt idx="4785">
                  <c:v>0.4990211</c:v>
                </c:pt>
                <c:pt idx="4786">
                  <c:v>0.49915419999999999</c:v>
                </c:pt>
                <c:pt idx="4787">
                  <c:v>0.49926799999999999</c:v>
                </c:pt>
                <c:pt idx="4788">
                  <c:v>0.49936199999999997</c:v>
                </c:pt>
                <c:pt idx="4789">
                  <c:v>0.49944240000000001</c:v>
                </c:pt>
                <c:pt idx="4790">
                  <c:v>0.49952000000000002</c:v>
                </c:pt>
                <c:pt idx="4791">
                  <c:v>0.49960650000000001</c:v>
                </c:pt>
                <c:pt idx="4792">
                  <c:v>0.49970920000000002</c:v>
                </c:pt>
                <c:pt idx="4793">
                  <c:v>0.49982880000000002</c:v>
                </c:pt>
                <c:pt idx="4794">
                  <c:v>0.49996069999999998</c:v>
                </c:pt>
                <c:pt idx="4795">
                  <c:v>0.50009729999999997</c:v>
                </c:pt>
                <c:pt idx="4796">
                  <c:v>0.50023340000000005</c:v>
                </c:pt>
                <c:pt idx="4797">
                  <c:v>0.50036809999999998</c:v>
                </c:pt>
                <c:pt idx="4798">
                  <c:v>0.50050499999999998</c:v>
                </c:pt>
                <c:pt idx="4799">
                  <c:v>0.50064810000000004</c:v>
                </c:pt>
                <c:pt idx="4800">
                  <c:v>0.5008011</c:v>
                </c:pt>
                <c:pt idx="4801">
                  <c:v>0.50096309999999999</c:v>
                </c:pt>
                <c:pt idx="4802">
                  <c:v>0.50113110000000005</c:v>
                </c:pt>
                <c:pt idx="4803">
                  <c:v>0.50130149999999996</c:v>
                </c:pt>
                <c:pt idx="4804">
                  <c:v>0.5014729</c:v>
                </c:pt>
                <c:pt idx="4805">
                  <c:v>0.50164719999999996</c:v>
                </c:pt>
                <c:pt idx="4806">
                  <c:v>0.50182769999999999</c:v>
                </c:pt>
                <c:pt idx="4807">
                  <c:v>0.50201569999999995</c:v>
                </c:pt>
                <c:pt idx="4808">
                  <c:v>0.5022084</c:v>
                </c:pt>
                <c:pt idx="4809">
                  <c:v>0.50239710000000004</c:v>
                </c:pt>
                <c:pt idx="4810">
                  <c:v>0.50257019999999997</c:v>
                </c:pt>
                <c:pt idx="4811">
                  <c:v>0.50271699999999997</c:v>
                </c:pt>
                <c:pt idx="4812">
                  <c:v>0.50283180000000005</c:v>
                </c:pt>
                <c:pt idx="4813">
                  <c:v>0.50291600000000003</c:v>
                </c:pt>
                <c:pt idx="4814">
                  <c:v>0.50297729999999996</c:v>
                </c:pt>
                <c:pt idx="4815">
                  <c:v>0.50302769999999997</c:v>
                </c:pt>
                <c:pt idx="4816">
                  <c:v>0.50307959999999996</c:v>
                </c:pt>
                <c:pt idx="4817">
                  <c:v>0.50314329999999996</c:v>
                </c:pt>
                <c:pt idx="4818">
                  <c:v>0.50322849999999997</c:v>
                </c:pt>
                <c:pt idx="4819">
                  <c:v>0.50334250000000003</c:v>
                </c:pt>
                <c:pt idx="4820">
                  <c:v>0.50349120000000003</c:v>
                </c:pt>
                <c:pt idx="4821">
                  <c:v>0.50367680000000004</c:v>
                </c:pt>
                <c:pt idx="4822">
                  <c:v>0.50389550000000005</c:v>
                </c:pt>
                <c:pt idx="4823">
                  <c:v>0.50413470000000005</c:v>
                </c:pt>
                <c:pt idx="4824">
                  <c:v>0.50437270000000001</c:v>
                </c:pt>
                <c:pt idx="4825">
                  <c:v>0.50458670000000005</c:v>
                </c:pt>
                <c:pt idx="4826">
                  <c:v>0.50475539999999997</c:v>
                </c:pt>
                <c:pt idx="4827">
                  <c:v>0.50486969999999998</c:v>
                </c:pt>
                <c:pt idx="4828">
                  <c:v>0.50493600000000005</c:v>
                </c:pt>
                <c:pt idx="4829">
                  <c:v>0.5049749</c:v>
                </c:pt>
                <c:pt idx="4830">
                  <c:v>0.50501410000000002</c:v>
                </c:pt>
                <c:pt idx="4831">
                  <c:v>0.50507709999999995</c:v>
                </c:pt>
                <c:pt idx="4832">
                  <c:v>0.50517800000000002</c:v>
                </c:pt>
                <c:pt idx="4833">
                  <c:v>0.50531590000000004</c:v>
                </c:pt>
                <c:pt idx="4834">
                  <c:v>0.50547880000000001</c:v>
                </c:pt>
                <c:pt idx="4835">
                  <c:v>0.50564929999999997</c:v>
                </c:pt>
                <c:pt idx="4836">
                  <c:v>0.50581319999999996</c:v>
                </c:pt>
                <c:pt idx="4837">
                  <c:v>0.50596419999999998</c:v>
                </c:pt>
                <c:pt idx="4838">
                  <c:v>0.50610250000000001</c:v>
                </c:pt>
                <c:pt idx="4839">
                  <c:v>0.50623269999999998</c:v>
                </c:pt>
                <c:pt idx="4840">
                  <c:v>0.50635799999999997</c:v>
                </c:pt>
                <c:pt idx="4841">
                  <c:v>0.50647850000000005</c:v>
                </c:pt>
                <c:pt idx="4842">
                  <c:v>0.50659120000000002</c:v>
                </c:pt>
                <c:pt idx="4843">
                  <c:v>0.50669399999999998</c:v>
                </c:pt>
                <c:pt idx="4844">
                  <c:v>0.50678869999999998</c:v>
                </c:pt>
                <c:pt idx="4845">
                  <c:v>0.50688270000000002</c:v>
                </c:pt>
                <c:pt idx="4846">
                  <c:v>0.50698639999999995</c:v>
                </c:pt>
                <c:pt idx="4847">
                  <c:v>0.50710869999999997</c:v>
                </c:pt>
                <c:pt idx="4848">
                  <c:v>0.5072527</c:v>
                </c:pt>
                <c:pt idx="4849">
                  <c:v>0.50741409999999998</c:v>
                </c:pt>
                <c:pt idx="4850">
                  <c:v>0.50758369999999997</c:v>
                </c:pt>
                <c:pt idx="4851">
                  <c:v>0.5077528</c:v>
                </c:pt>
                <c:pt idx="4852">
                  <c:v>0.50791660000000005</c:v>
                </c:pt>
                <c:pt idx="4853">
                  <c:v>0.50807749999999996</c:v>
                </c:pt>
                <c:pt idx="4854">
                  <c:v>0.50824119999999995</c:v>
                </c:pt>
                <c:pt idx="4855">
                  <c:v>0.50841360000000002</c:v>
                </c:pt>
                <c:pt idx="4856">
                  <c:v>0.50859529999999997</c:v>
                </c:pt>
                <c:pt idx="4857">
                  <c:v>0.50878009999999996</c:v>
                </c:pt>
                <c:pt idx="4858">
                  <c:v>0.50895710000000005</c:v>
                </c:pt>
                <c:pt idx="4859">
                  <c:v>0.50911609999999996</c:v>
                </c:pt>
                <c:pt idx="4860">
                  <c:v>0.50925290000000001</c:v>
                </c:pt>
                <c:pt idx="4861">
                  <c:v>0.50937089999999996</c:v>
                </c:pt>
                <c:pt idx="4862">
                  <c:v>0.50947969999999998</c:v>
                </c:pt>
                <c:pt idx="4863">
                  <c:v>0.50958970000000003</c:v>
                </c:pt>
                <c:pt idx="4864">
                  <c:v>0.50970729999999997</c:v>
                </c:pt>
                <c:pt idx="4865">
                  <c:v>0.50983239999999996</c:v>
                </c:pt>
                <c:pt idx="4866">
                  <c:v>0.50995860000000004</c:v>
                </c:pt>
                <c:pt idx="4867">
                  <c:v>0.51007880000000005</c:v>
                </c:pt>
                <c:pt idx="4868">
                  <c:v>0.51018920000000001</c:v>
                </c:pt>
                <c:pt idx="4869">
                  <c:v>0.51029159999999996</c:v>
                </c:pt>
                <c:pt idx="4870">
                  <c:v>0.51039279999999998</c:v>
                </c:pt>
                <c:pt idx="4871">
                  <c:v>0.51049900000000004</c:v>
                </c:pt>
                <c:pt idx="4872">
                  <c:v>0.5106134</c:v>
                </c:pt>
                <c:pt idx="4873">
                  <c:v>0.51073259999999998</c:v>
                </c:pt>
                <c:pt idx="4874">
                  <c:v>0.51084879999999999</c:v>
                </c:pt>
                <c:pt idx="4875">
                  <c:v>0.51095400000000002</c:v>
                </c:pt>
                <c:pt idx="4876">
                  <c:v>0.51104450000000001</c:v>
                </c:pt>
                <c:pt idx="4877">
                  <c:v>0.51112310000000005</c:v>
                </c:pt>
                <c:pt idx="4878">
                  <c:v>0.51119760000000003</c:v>
                </c:pt>
                <c:pt idx="4879">
                  <c:v>0.51127650000000002</c:v>
                </c:pt>
                <c:pt idx="4880">
                  <c:v>0.51136429999999999</c:v>
                </c:pt>
                <c:pt idx="4881">
                  <c:v>0.51146020000000003</c:v>
                </c:pt>
                <c:pt idx="4882">
                  <c:v>0.51155879999999998</c:v>
                </c:pt>
                <c:pt idx="4883">
                  <c:v>0.51165519999999998</c:v>
                </c:pt>
                <c:pt idx="4884">
                  <c:v>0.51174830000000004</c:v>
                </c:pt>
                <c:pt idx="4885">
                  <c:v>0.51184339999999995</c:v>
                </c:pt>
                <c:pt idx="4886">
                  <c:v>0.51194919999999999</c:v>
                </c:pt>
                <c:pt idx="4887">
                  <c:v>0.51207349999999996</c:v>
                </c:pt>
                <c:pt idx="4888">
                  <c:v>0.51221839999999996</c:v>
                </c:pt>
                <c:pt idx="4889">
                  <c:v>0.51237759999999999</c:v>
                </c:pt>
                <c:pt idx="4890">
                  <c:v>0.51253959999999998</c:v>
                </c:pt>
                <c:pt idx="4891">
                  <c:v>0.51269260000000005</c:v>
                </c:pt>
                <c:pt idx="4892">
                  <c:v>0.51283069999999997</c:v>
                </c:pt>
                <c:pt idx="4893">
                  <c:v>0.51295740000000001</c:v>
                </c:pt>
                <c:pt idx="4894">
                  <c:v>0.51308350000000003</c:v>
                </c:pt>
                <c:pt idx="4895">
                  <c:v>0.51322259999999997</c:v>
                </c:pt>
                <c:pt idx="4896">
                  <c:v>0.51338490000000003</c:v>
                </c:pt>
                <c:pt idx="4897">
                  <c:v>0.51357220000000003</c:v>
                </c:pt>
                <c:pt idx="4898">
                  <c:v>0.51377720000000004</c:v>
                </c:pt>
                <c:pt idx="4899">
                  <c:v>0.51398750000000004</c:v>
                </c:pt>
                <c:pt idx="4900">
                  <c:v>0.51419280000000001</c:v>
                </c:pt>
                <c:pt idx="4901">
                  <c:v>0.51438720000000004</c:v>
                </c:pt>
                <c:pt idx="4902">
                  <c:v>0.51457280000000005</c:v>
                </c:pt>
                <c:pt idx="4903">
                  <c:v>0.51475599999999999</c:v>
                </c:pt>
                <c:pt idx="4904">
                  <c:v>0.51494399999999996</c:v>
                </c:pt>
                <c:pt idx="4905">
                  <c:v>0.51513920000000002</c:v>
                </c:pt>
                <c:pt idx="4906">
                  <c:v>0.51533819999999997</c:v>
                </c:pt>
                <c:pt idx="4907">
                  <c:v>0.51553289999999996</c:v>
                </c:pt>
                <c:pt idx="4908">
                  <c:v>0.51571350000000005</c:v>
                </c:pt>
                <c:pt idx="4909">
                  <c:v>0.51587309999999997</c:v>
                </c:pt>
                <c:pt idx="4910">
                  <c:v>0.51600990000000002</c:v>
                </c:pt>
                <c:pt idx="4911">
                  <c:v>0.51612749999999996</c:v>
                </c:pt>
                <c:pt idx="4912">
                  <c:v>0.51623280000000005</c:v>
                </c:pt>
                <c:pt idx="4913">
                  <c:v>0.51633450000000003</c:v>
                </c:pt>
                <c:pt idx="4914">
                  <c:v>0.5164396</c:v>
                </c:pt>
                <c:pt idx="4915">
                  <c:v>0.51655320000000005</c:v>
                </c:pt>
                <c:pt idx="4916">
                  <c:v>0.5166771</c:v>
                </c:pt>
                <c:pt idx="4917">
                  <c:v>0.5168104</c:v>
                </c:pt>
                <c:pt idx="4918">
                  <c:v>0.5169492</c:v>
                </c:pt>
                <c:pt idx="4919">
                  <c:v>0.51708750000000003</c:v>
                </c:pt>
                <c:pt idx="4920">
                  <c:v>0.51721910000000004</c:v>
                </c:pt>
                <c:pt idx="4921">
                  <c:v>0.51734020000000003</c:v>
                </c:pt>
                <c:pt idx="4922">
                  <c:v>0.51745090000000005</c:v>
                </c:pt>
                <c:pt idx="4923">
                  <c:v>0.51755700000000004</c:v>
                </c:pt>
                <c:pt idx="4924">
                  <c:v>0.51766920000000005</c:v>
                </c:pt>
                <c:pt idx="4925">
                  <c:v>0.51779929999999996</c:v>
                </c:pt>
                <c:pt idx="4926">
                  <c:v>0.51795449999999998</c:v>
                </c:pt>
                <c:pt idx="4927">
                  <c:v>0.51813560000000003</c:v>
                </c:pt>
                <c:pt idx="4928">
                  <c:v>0.51833370000000001</c:v>
                </c:pt>
                <c:pt idx="4929">
                  <c:v>0.51853439999999995</c:v>
                </c:pt>
                <c:pt idx="4930">
                  <c:v>0.51872200000000002</c:v>
                </c:pt>
                <c:pt idx="4931">
                  <c:v>0.51888599999999996</c:v>
                </c:pt>
                <c:pt idx="4932">
                  <c:v>0.51902440000000005</c:v>
                </c:pt>
                <c:pt idx="4933">
                  <c:v>0.5191441</c:v>
                </c:pt>
                <c:pt idx="4934">
                  <c:v>0.51925619999999995</c:v>
                </c:pt>
                <c:pt idx="4935">
                  <c:v>0.51937140000000004</c:v>
                </c:pt>
                <c:pt idx="4936">
                  <c:v>0.5194957</c:v>
                </c:pt>
                <c:pt idx="4937">
                  <c:v>0.51962949999999997</c:v>
                </c:pt>
                <c:pt idx="4938">
                  <c:v>0.51976849999999997</c:v>
                </c:pt>
                <c:pt idx="4939">
                  <c:v>0.51990930000000002</c:v>
                </c:pt>
                <c:pt idx="4940">
                  <c:v>0.52005080000000004</c:v>
                </c:pt>
                <c:pt idx="4941">
                  <c:v>0.52019550000000003</c:v>
                </c:pt>
                <c:pt idx="4942">
                  <c:v>0.52034740000000002</c:v>
                </c:pt>
                <c:pt idx="4943">
                  <c:v>0.52050730000000001</c:v>
                </c:pt>
                <c:pt idx="4944">
                  <c:v>0.52067180000000002</c:v>
                </c:pt>
                <c:pt idx="4945">
                  <c:v>0.52083290000000004</c:v>
                </c:pt>
                <c:pt idx="4946">
                  <c:v>0.52098129999999998</c:v>
                </c:pt>
                <c:pt idx="4947">
                  <c:v>0.52110990000000001</c:v>
                </c:pt>
                <c:pt idx="4948">
                  <c:v>0.52121819999999996</c:v>
                </c:pt>
                <c:pt idx="4949">
                  <c:v>0.52131130000000003</c:v>
                </c:pt>
                <c:pt idx="4950">
                  <c:v>0.52139869999999999</c:v>
                </c:pt>
                <c:pt idx="4951">
                  <c:v>0.52149009999999996</c:v>
                </c:pt>
                <c:pt idx="4952">
                  <c:v>0.5215921</c:v>
                </c:pt>
                <c:pt idx="4953">
                  <c:v>0.52170810000000001</c:v>
                </c:pt>
                <c:pt idx="4954">
                  <c:v>0.52183970000000002</c:v>
                </c:pt>
                <c:pt idx="4955">
                  <c:v>0.52198820000000001</c:v>
                </c:pt>
                <c:pt idx="4956">
                  <c:v>0.5221557</c:v>
                </c:pt>
                <c:pt idx="4957">
                  <c:v>0.52234420000000004</c:v>
                </c:pt>
                <c:pt idx="4958">
                  <c:v>0.52255200000000002</c:v>
                </c:pt>
                <c:pt idx="4959">
                  <c:v>0.52277119999999999</c:v>
                </c:pt>
                <c:pt idx="4960">
                  <c:v>0.52298809999999996</c:v>
                </c:pt>
                <c:pt idx="4961">
                  <c:v>0.52318659999999995</c:v>
                </c:pt>
                <c:pt idx="4962">
                  <c:v>0.52335410000000004</c:v>
                </c:pt>
                <c:pt idx="4963">
                  <c:v>0.52348760000000005</c:v>
                </c:pt>
                <c:pt idx="4964">
                  <c:v>0.5235959</c:v>
                </c:pt>
                <c:pt idx="4965">
                  <c:v>0.52369730000000003</c:v>
                </c:pt>
                <c:pt idx="4966">
                  <c:v>0.5238102</c:v>
                </c:pt>
                <c:pt idx="4967">
                  <c:v>0.52394790000000002</c:v>
                </c:pt>
                <c:pt idx="4968">
                  <c:v>0.52411090000000005</c:v>
                </c:pt>
                <c:pt idx="4969">
                  <c:v>0.52428850000000005</c:v>
                </c:pt>
                <c:pt idx="4970">
                  <c:v>0.52446360000000003</c:v>
                </c:pt>
                <c:pt idx="4971">
                  <c:v>0.52462120000000001</c:v>
                </c:pt>
                <c:pt idx="4972">
                  <c:v>0.52475570000000005</c:v>
                </c:pt>
                <c:pt idx="4973">
                  <c:v>0.52487209999999995</c:v>
                </c:pt>
                <c:pt idx="4974">
                  <c:v>0.52498290000000003</c:v>
                </c:pt>
                <c:pt idx="4975">
                  <c:v>0.52510040000000002</c:v>
                </c:pt>
                <c:pt idx="4976">
                  <c:v>0.5252308</c:v>
                </c:pt>
                <c:pt idx="4977">
                  <c:v>0.52537120000000004</c:v>
                </c:pt>
                <c:pt idx="4978">
                  <c:v>0.52551199999999998</c:v>
                </c:pt>
                <c:pt idx="4979">
                  <c:v>0.5256419</c:v>
                </c:pt>
                <c:pt idx="4980">
                  <c:v>0.52575439999999996</c:v>
                </c:pt>
                <c:pt idx="4981">
                  <c:v>0.52585170000000003</c:v>
                </c:pt>
                <c:pt idx="4982">
                  <c:v>0.5259433</c:v>
                </c:pt>
                <c:pt idx="4983">
                  <c:v>0.52604189999999995</c:v>
                </c:pt>
                <c:pt idx="4984">
                  <c:v>0.52615749999999994</c:v>
                </c:pt>
                <c:pt idx="4985">
                  <c:v>0.52629559999999997</c:v>
                </c:pt>
                <c:pt idx="4986">
                  <c:v>0.52645520000000001</c:v>
                </c:pt>
                <c:pt idx="4987">
                  <c:v>0.5266324</c:v>
                </c:pt>
                <c:pt idx="4988">
                  <c:v>0.52682229999999997</c:v>
                </c:pt>
                <c:pt idx="4989">
                  <c:v>0.52702110000000002</c:v>
                </c:pt>
                <c:pt idx="4990">
                  <c:v>0.52722539999999996</c:v>
                </c:pt>
                <c:pt idx="4991">
                  <c:v>0.52742940000000005</c:v>
                </c:pt>
                <c:pt idx="4992">
                  <c:v>0.52762450000000005</c:v>
                </c:pt>
                <c:pt idx="4993">
                  <c:v>0.52779980000000004</c:v>
                </c:pt>
                <c:pt idx="4994">
                  <c:v>0.52794540000000001</c:v>
                </c:pt>
                <c:pt idx="4995">
                  <c:v>0.528057</c:v>
                </c:pt>
                <c:pt idx="4996">
                  <c:v>0.52813869999999996</c:v>
                </c:pt>
                <c:pt idx="4997">
                  <c:v>0.52820330000000004</c:v>
                </c:pt>
                <c:pt idx="4998">
                  <c:v>0.52826700000000004</c:v>
                </c:pt>
                <c:pt idx="4999">
                  <c:v>0.52834519999999996</c:v>
                </c:pt>
                <c:pt idx="5000">
                  <c:v>0.52844670000000005</c:v>
                </c:pt>
                <c:pt idx="5001">
                  <c:v>0.52857220000000005</c:v>
                </c:pt>
                <c:pt idx="5002">
                  <c:v>0.52871570000000001</c:v>
                </c:pt>
                <c:pt idx="5003">
                  <c:v>0.52886920000000004</c:v>
                </c:pt>
                <c:pt idx="5004">
                  <c:v>0.52902749999999998</c:v>
                </c:pt>
                <c:pt idx="5005">
                  <c:v>0.52918889999999996</c:v>
                </c:pt>
                <c:pt idx="5006">
                  <c:v>0.52935549999999998</c:v>
                </c:pt>
                <c:pt idx="5007">
                  <c:v>0.52952889999999997</c:v>
                </c:pt>
                <c:pt idx="5008">
                  <c:v>0.52970859999999997</c:v>
                </c:pt>
                <c:pt idx="5009">
                  <c:v>0.52989039999999998</c:v>
                </c:pt>
                <c:pt idx="5010">
                  <c:v>0.53006739999999997</c:v>
                </c:pt>
                <c:pt idx="5011">
                  <c:v>0.53023410000000004</c:v>
                </c:pt>
                <c:pt idx="5012">
                  <c:v>0.53038879999999999</c:v>
                </c:pt>
                <c:pt idx="5013">
                  <c:v>0.53053340000000004</c:v>
                </c:pt>
                <c:pt idx="5014">
                  <c:v>0.53067310000000001</c:v>
                </c:pt>
                <c:pt idx="5015">
                  <c:v>0.53081109999999998</c:v>
                </c:pt>
                <c:pt idx="5016">
                  <c:v>0.53094859999999999</c:v>
                </c:pt>
                <c:pt idx="5017">
                  <c:v>0.53108350000000004</c:v>
                </c:pt>
                <c:pt idx="5018">
                  <c:v>0.53121320000000005</c:v>
                </c:pt>
                <c:pt idx="5019">
                  <c:v>0.53133830000000004</c:v>
                </c:pt>
                <c:pt idx="5020">
                  <c:v>0.53146369999999998</c:v>
                </c:pt>
                <c:pt idx="5021">
                  <c:v>0.53159789999999996</c:v>
                </c:pt>
                <c:pt idx="5022">
                  <c:v>0.5317499</c:v>
                </c:pt>
                <c:pt idx="5023">
                  <c:v>0.53192439999999996</c:v>
                </c:pt>
                <c:pt idx="5024">
                  <c:v>0.53211799999999998</c:v>
                </c:pt>
                <c:pt idx="5025">
                  <c:v>0.53232049999999997</c:v>
                </c:pt>
                <c:pt idx="5026">
                  <c:v>0.53251760000000004</c:v>
                </c:pt>
                <c:pt idx="5027">
                  <c:v>0.53269739999999999</c:v>
                </c:pt>
                <c:pt idx="5028">
                  <c:v>0.53285349999999998</c:v>
                </c:pt>
                <c:pt idx="5029">
                  <c:v>0.53298690000000004</c:v>
                </c:pt>
                <c:pt idx="5030">
                  <c:v>0.53310369999999996</c:v>
                </c:pt>
                <c:pt idx="5031">
                  <c:v>0.53321149999999995</c:v>
                </c:pt>
                <c:pt idx="5032">
                  <c:v>0.53331499999999998</c:v>
                </c:pt>
                <c:pt idx="5033">
                  <c:v>0.5334158</c:v>
                </c:pt>
                <c:pt idx="5034">
                  <c:v>0.53351349999999997</c:v>
                </c:pt>
                <c:pt idx="5035">
                  <c:v>0.53360850000000004</c:v>
                </c:pt>
                <c:pt idx="5036">
                  <c:v>0.53370510000000004</c:v>
                </c:pt>
                <c:pt idx="5037">
                  <c:v>0.53381129999999999</c:v>
                </c:pt>
                <c:pt idx="5038">
                  <c:v>0.53393550000000001</c:v>
                </c:pt>
                <c:pt idx="5039">
                  <c:v>0.53408350000000004</c:v>
                </c:pt>
                <c:pt idx="5040">
                  <c:v>0.53425520000000004</c:v>
                </c:pt>
                <c:pt idx="5041">
                  <c:v>0.53444449999999999</c:v>
                </c:pt>
                <c:pt idx="5042">
                  <c:v>0.53464109999999998</c:v>
                </c:pt>
                <c:pt idx="5043">
                  <c:v>0.5348349</c:v>
                </c:pt>
                <c:pt idx="5044">
                  <c:v>0.53501920000000003</c:v>
                </c:pt>
                <c:pt idx="5045">
                  <c:v>0.53519159999999999</c:v>
                </c:pt>
                <c:pt idx="5046">
                  <c:v>0.5353523</c:v>
                </c:pt>
                <c:pt idx="5047">
                  <c:v>0.53550209999999998</c:v>
                </c:pt>
                <c:pt idx="5048">
                  <c:v>0.53564049999999996</c:v>
                </c:pt>
                <c:pt idx="5049">
                  <c:v>0.53576610000000002</c:v>
                </c:pt>
                <c:pt idx="5050">
                  <c:v>0.53587890000000005</c:v>
                </c:pt>
                <c:pt idx="5051">
                  <c:v>0.53598290000000004</c:v>
                </c:pt>
                <c:pt idx="5052">
                  <c:v>0.53608690000000003</c:v>
                </c:pt>
                <c:pt idx="5053">
                  <c:v>0.53620210000000001</c:v>
                </c:pt>
                <c:pt idx="5054">
                  <c:v>0.53633839999999999</c:v>
                </c:pt>
                <c:pt idx="5055">
                  <c:v>0.53649959999999997</c:v>
                </c:pt>
                <c:pt idx="5056">
                  <c:v>0.53668119999999997</c:v>
                </c:pt>
                <c:pt idx="5057">
                  <c:v>0.5368716</c:v>
                </c:pt>
                <c:pt idx="5058">
                  <c:v>0.53705760000000002</c:v>
                </c:pt>
                <c:pt idx="5059">
                  <c:v>0.53723010000000004</c:v>
                </c:pt>
                <c:pt idx="5060">
                  <c:v>0.53738730000000001</c:v>
                </c:pt>
                <c:pt idx="5061">
                  <c:v>0.53753530000000005</c:v>
                </c:pt>
                <c:pt idx="5062">
                  <c:v>0.5376843</c:v>
                </c:pt>
                <c:pt idx="5063">
                  <c:v>0.53784350000000003</c:v>
                </c:pt>
                <c:pt idx="5064">
                  <c:v>0.53801600000000005</c:v>
                </c:pt>
                <c:pt idx="5065">
                  <c:v>0.5381977</c:v>
                </c:pt>
                <c:pt idx="5066">
                  <c:v>0.5383791</c:v>
                </c:pt>
                <c:pt idx="5067">
                  <c:v>0.53855070000000005</c:v>
                </c:pt>
                <c:pt idx="5068">
                  <c:v>0.53870560000000001</c:v>
                </c:pt>
                <c:pt idx="5069">
                  <c:v>0.53884169999999998</c:v>
                </c:pt>
                <c:pt idx="5070">
                  <c:v>0.5389602</c:v>
                </c:pt>
                <c:pt idx="5071">
                  <c:v>0.53906330000000002</c:v>
                </c:pt>
                <c:pt idx="5072">
                  <c:v>0.53915159999999995</c:v>
                </c:pt>
                <c:pt idx="5073">
                  <c:v>0.53922429999999999</c:v>
                </c:pt>
                <c:pt idx="5074">
                  <c:v>0.53928069999999995</c:v>
                </c:pt>
                <c:pt idx="5075">
                  <c:v>0.53932360000000001</c:v>
                </c:pt>
                <c:pt idx="5076">
                  <c:v>0.53935999999999995</c:v>
                </c:pt>
                <c:pt idx="5077">
                  <c:v>0.53940100000000002</c:v>
                </c:pt>
                <c:pt idx="5078">
                  <c:v>0.53945710000000002</c:v>
                </c:pt>
                <c:pt idx="5079">
                  <c:v>0.53953499999999999</c:v>
                </c:pt>
                <c:pt idx="5080">
                  <c:v>0.53963459999999996</c:v>
                </c:pt>
                <c:pt idx="5081">
                  <c:v>0.53974960000000005</c:v>
                </c:pt>
                <c:pt idx="5082">
                  <c:v>0.53987070000000004</c:v>
                </c:pt>
                <c:pt idx="5083">
                  <c:v>0.53998939999999995</c:v>
                </c:pt>
                <c:pt idx="5084">
                  <c:v>0.54010130000000001</c:v>
                </c:pt>
                <c:pt idx="5085">
                  <c:v>0.54020659999999998</c:v>
                </c:pt>
                <c:pt idx="5086">
                  <c:v>0.5403076</c:v>
                </c:pt>
                <c:pt idx="5087">
                  <c:v>0.54040580000000005</c:v>
                </c:pt>
                <c:pt idx="5088">
                  <c:v>0.54050089999999995</c:v>
                </c:pt>
                <c:pt idx="5089">
                  <c:v>0.54059140000000006</c:v>
                </c:pt>
                <c:pt idx="5090">
                  <c:v>0.54067699999999996</c:v>
                </c:pt>
                <c:pt idx="5091">
                  <c:v>0.54076299999999999</c:v>
                </c:pt>
                <c:pt idx="5092">
                  <c:v>0.5408596</c:v>
                </c:pt>
                <c:pt idx="5093">
                  <c:v>0.54098000000000002</c:v>
                </c:pt>
                <c:pt idx="5094">
                  <c:v>0.54113500000000003</c:v>
                </c:pt>
                <c:pt idx="5095">
                  <c:v>0.54132880000000005</c:v>
                </c:pt>
                <c:pt idx="5096">
                  <c:v>0.54155609999999998</c:v>
                </c:pt>
                <c:pt idx="5097">
                  <c:v>0.54180439999999996</c:v>
                </c:pt>
                <c:pt idx="5098">
                  <c:v>0.54205910000000002</c:v>
                </c:pt>
                <c:pt idx="5099">
                  <c:v>0.54231099999999999</c:v>
                </c:pt>
                <c:pt idx="5100">
                  <c:v>0.54255869999999995</c:v>
                </c:pt>
                <c:pt idx="5101">
                  <c:v>0.54280930000000005</c:v>
                </c:pt>
                <c:pt idx="5102">
                  <c:v>0.54307229999999995</c:v>
                </c:pt>
                <c:pt idx="5103">
                  <c:v>0.54335469999999997</c:v>
                </c:pt>
                <c:pt idx="5104">
                  <c:v>0.54365410000000003</c:v>
                </c:pt>
                <c:pt idx="5105">
                  <c:v>0.54395910000000003</c:v>
                </c:pt>
                <c:pt idx="5106">
                  <c:v>0.5442517</c:v>
                </c:pt>
                <c:pt idx="5107">
                  <c:v>0.54451479999999997</c:v>
                </c:pt>
                <c:pt idx="5108">
                  <c:v>0.54473850000000001</c:v>
                </c:pt>
                <c:pt idx="5109">
                  <c:v>0.54492280000000004</c:v>
                </c:pt>
                <c:pt idx="5110">
                  <c:v>0.54507709999999998</c:v>
                </c:pt>
                <c:pt idx="5111">
                  <c:v>0.54521660000000005</c:v>
                </c:pt>
                <c:pt idx="5112">
                  <c:v>0.54535599999999995</c:v>
                </c:pt>
                <c:pt idx="5113">
                  <c:v>0.54550560000000003</c:v>
                </c:pt>
                <c:pt idx="5114">
                  <c:v>0.54566899999999996</c:v>
                </c:pt>
                <c:pt idx="5115">
                  <c:v>0.54584379999999999</c:v>
                </c:pt>
                <c:pt idx="5116">
                  <c:v>0.54602439999999997</c:v>
                </c:pt>
                <c:pt idx="5117">
                  <c:v>0.54620420000000003</c:v>
                </c:pt>
                <c:pt idx="5118">
                  <c:v>0.54637740000000001</c:v>
                </c:pt>
                <c:pt idx="5119">
                  <c:v>0.54654069999999999</c:v>
                </c:pt>
                <c:pt idx="5120">
                  <c:v>0.5466934</c:v>
                </c:pt>
                <c:pt idx="5121">
                  <c:v>0.54683879999999996</c:v>
                </c:pt>
                <c:pt idx="5122">
                  <c:v>0.54698190000000002</c:v>
                </c:pt>
                <c:pt idx="5123">
                  <c:v>0.54713029999999996</c:v>
                </c:pt>
                <c:pt idx="5124">
                  <c:v>0.5472901</c:v>
                </c:pt>
                <c:pt idx="5125">
                  <c:v>0.54746309999999998</c:v>
                </c:pt>
                <c:pt idx="5126">
                  <c:v>0.54764559999999995</c:v>
                </c:pt>
                <c:pt idx="5127">
                  <c:v>0.54782810000000004</c:v>
                </c:pt>
                <c:pt idx="5128">
                  <c:v>0.54799909999999996</c:v>
                </c:pt>
                <c:pt idx="5129">
                  <c:v>0.54814810000000003</c:v>
                </c:pt>
                <c:pt idx="5130">
                  <c:v>0.54827210000000004</c:v>
                </c:pt>
                <c:pt idx="5131">
                  <c:v>0.54837630000000004</c:v>
                </c:pt>
                <c:pt idx="5132">
                  <c:v>0.54847319999999999</c:v>
                </c:pt>
                <c:pt idx="5133">
                  <c:v>0.54857679999999998</c:v>
                </c:pt>
                <c:pt idx="5134">
                  <c:v>0.54869710000000005</c:v>
                </c:pt>
                <c:pt idx="5135">
                  <c:v>0.5488364</c:v>
                </c:pt>
                <c:pt idx="5136">
                  <c:v>0.54898999999999998</c:v>
                </c:pt>
                <c:pt idx="5137">
                  <c:v>0.5491492</c:v>
                </c:pt>
                <c:pt idx="5138">
                  <c:v>0.54930769999999995</c:v>
                </c:pt>
                <c:pt idx="5139">
                  <c:v>0.54946589999999995</c:v>
                </c:pt>
                <c:pt idx="5140">
                  <c:v>0.54963059999999997</c:v>
                </c:pt>
                <c:pt idx="5141">
                  <c:v>0.54981150000000001</c:v>
                </c:pt>
                <c:pt idx="5142">
                  <c:v>0.55001359999999999</c:v>
                </c:pt>
                <c:pt idx="5143">
                  <c:v>0.55023259999999996</c:v>
                </c:pt>
                <c:pt idx="5144">
                  <c:v>0.550454</c:v>
                </c:pt>
                <c:pt idx="5145">
                  <c:v>0.55065799999999998</c:v>
                </c:pt>
                <c:pt idx="5146">
                  <c:v>0.55082629999999999</c:v>
                </c:pt>
                <c:pt idx="5147">
                  <c:v>0.55095039999999995</c:v>
                </c:pt>
                <c:pt idx="5148">
                  <c:v>0.55103610000000003</c:v>
                </c:pt>
                <c:pt idx="5149">
                  <c:v>0.55110190000000003</c:v>
                </c:pt>
                <c:pt idx="5150">
                  <c:v>0.55117119999999997</c:v>
                </c:pt>
                <c:pt idx="5151">
                  <c:v>0.55126430000000004</c:v>
                </c:pt>
                <c:pt idx="5152">
                  <c:v>0.55139289999999996</c:v>
                </c:pt>
                <c:pt idx="5153">
                  <c:v>0.55155620000000005</c:v>
                </c:pt>
                <c:pt idx="5154">
                  <c:v>0.55174489999999998</c:v>
                </c:pt>
                <c:pt idx="5155">
                  <c:v>0.55194509999999997</c:v>
                </c:pt>
                <c:pt idx="5156">
                  <c:v>0.55214430000000003</c:v>
                </c:pt>
                <c:pt idx="5157">
                  <c:v>0.5523344</c:v>
                </c:pt>
                <c:pt idx="5158">
                  <c:v>0.55251130000000004</c:v>
                </c:pt>
                <c:pt idx="5159">
                  <c:v>0.55267440000000001</c:v>
                </c:pt>
                <c:pt idx="5160">
                  <c:v>0.55282509999999996</c:v>
                </c:pt>
                <c:pt idx="5161">
                  <c:v>0.55296650000000003</c:v>
                </c:pt>
                <c:pt idx="5162">
                  <c:v>0.55310409999999999</c:v>
                </c:pt>
                <c:pt idx="5163">
                  <c:v>0.55324600000000002</c:v>
                </c:pt>
                <c:pt idx="5164">
                  <c:v>0.55340239999999996</c:v>
                </c:pt>
                <c:pt idx="5165">
                  <c:v>0.55358079999999998</c:v>
                </c:pt>
                <c:pt idx="5166">
                  <c:v>0.55378430000000001</c:v>
                </c:pt>
                <c:pt idx="5167">
                  <c:v>0.55400769999999999</c:v>
                </c:pt>
                <c:pt idx="5168">
                  <c:v>0.55423929999999999</c:v>
                </c:pt>
                <c:pt idx="5169">
                  <c:v>0.55446340000000005</c:v>
                </c:pt>
                <c:pt idx="5170">
                  <c:v>0.55466669999999996</c:v>
                </c:pt>
                <c:pt idx="5171">
                  <c:v>0.5548438</c:v>
                </c:pt>
                <c:pt idx="5172">
                  <c:v>0.55499880000000001</c:v>
                </c:pt>
                <c:pt idx="5173">
                  <c:v>0.55514260000000004</c:v>
                </c:pt>
                <c:pt idx="5174">
                  <c:v>0.555288</c:v>
                </c:pt>
                <c:pt idx="5175">
                  <c:v>0.55544470000000001</c:v>
                </c:pt>
                <c:pt idx="5176">
                  <c:v>0.55561490000000002</c:v>
                </c:pt>
                <c:pt idx="5177">
                  <c:v>0.55579389999999995</c:v>
                </c:pt>
                <c:pt idx="5178">
                  <c:v>0.55597280000000004</c:v>
                </c:pt>
                <c:pt idx="5179">
                  <c:v>0.55614319999999995</c:v>
                </c:pt>
                <c:pt idx="5180">
                  <c:v>0.55630049999999998</c:v>
                </c:pt>
                <c:pt idx="5181">
                  <c:v>0.55644479999999996</c:v>
                </c:pt>
                <c:pt idx="5182">
                  <c:v>0.55657959999999995</c:v>
                </c:pt>
                <c:pt idx="5183">
                  <c:v>0.55671020000000004</c:v>
                </c:pt>
                <c:pt idx="5184">
                  <c:v>0.55684180000000005</c:v>
                </c:pt>
                <c:pt idx="5185">
                  <c:v>0.55697920000000001</c:v>
                </c:pt>
                <c:pt idx="5186">
                  <c:v>0.55712790000000001</c:v>
                </c:pt>
                <c:pt idx="5187">
                  <c:v>0.5572937</c:v>
                </c:pt>
                <c:pt idx="5188">
                  <c:v>0.55748129999999996</c:v>
                </c:pt>
                <c:pt idx="5189">
                  <c:v>0.55769290000000005</c:v>
                </c:pt>
                <c:pt idx="5190">
                  <c:v>0.55792339999999996</c:v>
                </c:pt>
                <c:pt idx="5191">
                  <c:v>0.55816250000000001</c:v>
                </c:pt>
                <c:pt idx="5192">
                  <c:v>0.55839470000000002</c:v>
                </c:pt>
                <c:pt idx="5193">
                  <c:v>0.55860529999999997</c:v>
                </c:pt>
                <c:pt idx="5194">
                  <c:v>0.558786</c:v>
                </c:pt>
                <c:pt idx="5195">
                  <c:v>0.55893809999999999</c:v>
                </c:pt>
                <c:pt idx="5196">
                  <c:v>0.5590733</c:v>
                </c:pt>
                <c:pt idx="5197">
                  <c:v>0.55920789999999998</c:v>
                </c:pt>
                <c:pt idx="5198">
                  <c:v>0.5593593</c:v>
                </c:pt>
                <c:pt idx="5199">
                  <c:v>0.55953870000000006</c:v>
                </c:pt>
                <c:pt idx="5200">
                  <c:v>0.55974849999999998</c:v>
                </c:pt>
                <c:pt idx="5201">
                  <c:v>0.55998400000000004</c:v>
                </c:pt>
                <c:pt idx="5202">
                  <c:v>0.56023610000000001</c:v>
                </c:pt>
                <c:pt idx="5203">
                  <c:v>0.56049490000000002</c:v>
                </c:pt>
                <c:pt idx="5204">
                  <c:v>0.56075070000000005</c:v>
                </c:pt>
                <c:pt idx="5205">
                  <c:v>0.56099480000000002</c:v>
                </c:pt>
                <c:pt idx="5206">
                  <c:v>0.56121759999999998</c:v>
                </c:pt>
                <c:pt idx="5207">
                  <c:v>0.5614072</c:v>
                </c:pt>
                <c:pt idx="5208">
                  <c:v>0.56155290000000002</c:v>
                </c:pt>
                <c:pt idx="5209">
                  <c:v>0.56164689999999995</c:v>
                </c:pt>
                <c:pt idx="5210">
                  <c:v>0.56168870000000004</c:v>
                </c:pt>
                <c:pt idx="5211">
                  <c:v>0.56168640000000003</c:v>
                </c:pt>
                <c:pt idx="5212">
                  <c:v>0.56165580000000004</c:v>
                </c:pt>
                <c:pt idx="5213">
                  <c:v>0.56161609999999995</c:v>
                </c:pt>
                <c:pt idx="5214">
                  <c:v>0.56158330000000001</c:v>
                </c:pt>
                <c:pt idx="5215">
                  <c:v>0.56156839999999997</c:v>
                </c:pt>
                <c:pt idx="5216">
                  <c:v>0.56157679999999999</c:v>
                </c:pt>
                <c:pt idx="5217">
                  <c:v>0.56161019999999995</c:v>
                </c:pt>
                <c:pt idx="5218">
                  <c:v>0.56167100000000003</c:v>
                </c:pt>
                <c:pt idx="5219">
                  <c:v>0.56176389999999998</c:v>
                </c:pt>
                <c:pt idx="5220">
                  <c:v>0.56189409999999995</c:v>
                </c:pt>
                <c:pt idx="5221">
                  <c:v>0.56206319999999999</c:v>
                </c:pt>
                <c:pt idx="5222">
                  <c:v>0.56226540000000003</c:v>
                </c:pt>
                <c:pt idx="5223">
                  <c:v>0.5624865</c:v>
                </c:pt>
                <c:pt idx="5224">
                  <c:v>0.56270529999999996</c:v>
                </c:pt>
                <c:pt idx="5225">
                  <c:v>0.5629016</c:v>
                </c:pt>
                <c:pt idx="5226">
                  <c:v>0.56306369999999994</c:v>
                </c:pt>
                <c:pt idx="5227">
                  <c:v>0.56319140000000001</c:v>
                </c:pt>
                <c:pt idx="5228">
                  <c:v>0.56329700000000005</c:v>
                </c:pt>
                <c:pt idx="5229">
                  <c:v>0.56339810000000001</c:v>
                </c:pt>
                <c:pt idx="5230">
                  <c:v>0.56351200000000001</c:v>
                </c:pt>
                <c:pt idx="5231">
                  <c:v>0.56364789999999998</c:v>
                </c:pt>
                <c:pt idx="5232">
                  <c:v>0.56380609999999998</c:v>
                </c:pt>
                <c:pt idx="5233">
                  <c:v>0.5639805</c:v>
                </c:pt>
                <c:pt idx="5234">
                  <c:v>0.56416460000000002</c:v>
                </c:pt>
                <c:pt idx="5235">
                  <c:v>0.56435489999999999</c:v>
                </c:pt>
                <c:pt idx="5236">
                  <c:v>0.5645519</c:v>
                </c:pt>
                <c:pt idx="5237">
                  <c:v>0.56475719999999996</c:v>
                </c:pt>
                <c:pt idx="5238">
                  <c:v>0.5649691</c:v>
                </c:pt>
                <c:pt idx="5239">
                  <c:v>0.56518029999999997</c:v>
                </c:pt>
                <c:pt idx="5240">
                  <c:v>0.56537870000000001</c:v>
                </c:pt>
                <c:pt idx="5241">
                  <c:v>0.56555219999999995</c:v>
                </c:pt>
                <c:pt idx="5242">
                  <c:v>0.56569449999999999</c:v>
                </c:pt>
                <c:pt idx="5243">
                  <c:v>0.56580929999999996</c:v>
                </c:pt>
                <c:pt idx="5244">
                  <c:v>0.56591020000000003</c:v>
                </c:pt>
                <c:pt idx="5245">
                  <c:v>0.56601429999999997</c:v>
                </c:pt>
                <c:pt idx="5246">
                  <c:v>0.56613670000000005</c:v>
                </c:pt>
                <c:pt idx="5247">
                  <c:v>0.56628500000000004</c:v>
                </c:pt>
                <c:pt idx="5248">
                  <c:v>0.56645860000000003</c:v>
                </c:pt>
                <c:pt idx="5249">
                  <c:v>0.56665160000000003</c:v>
                </c:pt>
                <c:pt idx="5250">
                  <c:v>0.56685790000000003</c:v>
                </c:pt>
                <c:pt idx="5251">
                  <c:v>0.56707430000000003</c:v>
                </c:pt>
                <c:pt idx="5252">
                  <c:v>0.56730130000000001</c:v>
                </c:pt>
                <c:pt idx="5253">
                  <c:v>0.56754000000000004</c:v>
                </c:pt>
                <c:pt idx="5254">
                  <c:v>0.56778879999999998</c:v>
                </c:pt>
                <c:pt idx="5255">
                  <c:v>0.5680423</c:v>
                </c:pt>
                <c:pt idx="5256">
                  <c:v>0.56829220000000003</c:v>
                </c:pt>
                <c:pt idx="5257">
                  <c:v>0.56853410000000004</c:v>
                </c:pt>
                <c:pt idx="5258">
                  <c:v>0.56877100000000003</c:v>
                </c:pt>
                <c:pt idx="5259">
                  <c:v>0.56901550000000001</c:v>
                </c:pt>
                <c:pt idx="5260">
                  <c:v>0.56928440000000002</c:v>
                </c:pt>
                <c:pt idx="5261">
                  <c:v>0.5695924</c:v>
                </c:pt>
                <c:pt idx="5262">
                  <c:v>0.56994350000000005</c:v>
                </c:pt>
                <c:pt idx="5263">
                  <c:v>0.5703281</c:v>
                </c:pt>
                <c:pt idx="5264">
                  <c:v>0.5707238</c:v>
                </c:pt>
                <c:pt idx="5265">
                  <c:v>0.57110399999999995</c:v>
                </c:pt>
                <c:pt idx="5266">
                  <c:v>0.57144980000000001</c:v>
                </c:pt>
                <c:pt idx="5267">
                  <c:v>0.57175379999999998</c:v>
                </c:pt>
                <c:pt idx="5268">
                  <c:v>0.57202280000000005</c:v>
                </c:pt>
                <c:pt idx="5269">
                  <c:v>0.57227130000000004</c:v>
                </c:pt>
                <c:pt idx="5270">
                  <c:v>0.57251410000000003</c:v>
                </c:pt>
                <c:pt idx="5271">
                  <c:v>0.57275830000000005</c:v>
                </c:pt>
                <c:pt idx="5272">
                  <c:v>0.57300249999999997</c:v>
                </c:pt>
                <c:pt idx="5273">
                  <c:v>0.57323999999999997</c:v>
                </c:pt>
                <c:pt idx="5274">
                  <c:v>0.57346649999999999</c:v>
                </c:pt>
                <c:pt idx="5275">
                  <c:v>0.57368410000000003</c:v>
                </c:pt>
                <c:pt idx="5276">
                  <c:v>0.57390280000000005</c:v>
                </c:pt>
                <c:pt idx="5277">
                  <c:v>0.57413610000000004</c:v>
                </c:pt>
                <c:pt idx="5278">
                  <c:v>0.5743933</c:v>
                </c:pt>
                <c:pt idx="5279">
                  <c:v>0.57467520000000005</c:v>
                </c:pt>
                <c:pt idx="5280">
                  <c:v>0.57497229999999999</c:v>
                </c:pt>
                <c:pt idx="5281">
                  <c:v>0.57526980000000005</c:v>
                </c:pt>
                <c:pt idx="5282">
                  <c:v>0.57555339999999999</c:v>
                </c:pt>
                <c:pt idx="5283">
                  <c:v>0.57581689999999996</c:v>
                </c:pt>
                <c:pt idx="5284">
                  <c:v>0.57606210000000002</c:v>
                </c:pt>
                <c:pt idx="5285">
                  <c:v>0.57629640000000004</c:v>
                </c:pt>
                <c:pt idx="5286">
                  <c:v>0.57652559999999997</c:v>
                </c:pt>
                <c:pt idx="5287">
                  <c:v>0.57675030000000005</c:v>
                </c:pt>
                <c:pt idx="5288">
                  <c:v>0.57696389999999997</c:v>
                </c:pt>
                <c:pt idx="5289">
                  <c:v>0.57715819999999995</c:v>
                </c:pt>
                <c:pt idx="5290">
                  <c:v>0.57732859999999997</c:v>
                </c:pt>
                <c:pt idx="5291">
                  <c:v>0.57747999999999999</c:v>
                </c:pt>
                <c:pt idx="5292">
                  <c:v>0.57762630000000004</c:v>
                </c:pt>
                <c:pt idx="5293">
                  <c:v>0.57778600000000002</c:v>
                </c:pt>
                <c:pt idx="5294">
                  <c:v>0.57797379999999998</c:v>
                </c:pt>
                <c:pt idx="5295">
                  <c:v>0.57819370000000003</c:v>
                </c:pt>
                <c:pt idx="5296">
                  <c:v>0.57843679999999997</c:v>
                </c:pt>
                <c:pt idx="5297">
                  <c:v>0.57868600000000003</c:v>
                </c:pt>
                <c:pt idx="5298">
                  <c:v>0.57892310000000002</c:v>
                </c:pt>
                <c:pt idx="5299">
                  <c:v>0.57913630000000005</c:v>
                </c:pt>
                <c:pt idx="5300">
                  <c:v>0.57932430000000001</c:v>
                </c:pt>
                <c:pt idx="5301">
                  <c:v>0.57949530000000005</c:v>
                </c:pt>
                <c:pt idx="5302">
                  <c:v>0.57966039999999996</c:v>
                </c:pt>
                <c:pt idx="5303">
                  <c:v>0.57982889999999998</c:v>
                </c:pt>
                <c:pt idx="5304">
                  <c:v>0.58000300000000005</c:v>
                </c:pt>
                <c:pt idx="5305">
                  <c:v>0.58017929999999995</c:v>
                </c:pt>
                <c:pt idx="5306">
                  <c:v>0.58035170000000003</c:v>
                </c:pt>
                <c:pt idx="5307">
                  <c:v>0.58051660000000005</c:v>
                </c:pt>
                <c:pt idx="5308">
                  <c:v>0.58067380000000002</c:v>
                </c:pt>
                <c:pt idx="5309">
                  <c:v>0.58082659999999997</c:v>
                </c:pt>
                <c:pt idx="5310">
                  <c:v>0.58097860000000001</c:v>
                </c:pt>
                <c:pt idx="5311">
                  <c:v>0.58113170000000003</c:v>
                </c:pt>
                <c:pt idx="5312">
                  <c:v>0.58128570000000002</c:v>
                </c:pt>
                <c:pt idx="5313">
                  <c:v>0.58143909999999999</c:v>
                </c:pt>
                <c:pt idx="5314">
                  <c:v>0.58159400000000006</c:v>
                </c:pt>
                <c:pt idx="5315">
                  <c:v>0.58175580000000005</c:v>
                </c:pt>
                <c:pt idx="5316">
                  <c:v>0.58193349999999999</c:v>
                </c:pt>
                <c:pt idx="5317">
                  <c:v>0.58213570000000003</c:v>
                </c:pt>
                <c:pt idx="5318">
                  <c:v>0.58236589999999999</c:v>
                </c:pt>
                <c:pt idx="5319">
                  <c:v>0.58262150000000001</c:v>
                </c:pt>
                <c:pt idx="5320">
                  <c:v>0.58289360000000001</c:v>
                </c:pt>
                <c:pt idx="5321">
                  <c:v>0.58317289999999999</c:v>
                </c:pt>
                <c:pt idx="5322">
                  <c:v>0.58345139999999995</c:v>
                </c:pt>
                <c:pt idx="5323">
                  <c:v>0.58372690000000005</c:v>
                </c:pt>
                <c:pt idx="5324">
                  <c:v>0.58400090000000004</c:v>
                </c:pt>
                <c:pt idx="5325">
                  <c:v>0.58427510000000005</c:v>
                </c:pt>
                <c:pt idx="5326">
                  <c:v>0.58454819999999996</c:v>
                </c:pt>
                <c:pt idx="5327">
                  <c:v>0.58481519999999998</c:v>
                </c:pt>
                <c:pt idx="5328">
                  <c:v>0.58506979999999997</c:v>
                </c:pt>
                <c:pt idx="5329">
                  <c:v>0.58531120000000003</c:v>
                </c:pt>
                <c:pt idx="5330">
                  <c:v>0.58554759999999995</c:v>
                </c:pt>
                <c:pt idx="5331">
                  <c:v>0.58579740000000002</c:v>
                </c:pt>
                <c:pt idx="5332">
                  <c:v>0.58608300000000002</c:v>
                </c:pt>
                <c:pt idx="5333">
                  <c:v>0.58642269999999996</c:v>
                </c:pt>
                <c:pt idx="5334">
                  <c:v>0.58682279999999998</c:v>
                </c:pt>
                <c:pt idx="5335">
                  <c:v>0.58727370000000001</c:v>
                </c:pt>
                <c:pt idx="5336">
                  <c:v>0.58775160000000004</c:v>
                </c:pt>
                <c:pt idx="5337">
                  <c:v>0.58822730000000001</c:v>
                </c:pt>
                <c:pt idx="5338">
                  <c:v>0.58867820000000004</c:v>
                </c:pt>
                <c:pt idx="5339">
                  <c:v>0.58909290000000003</c:v>
                </c:pt>
                <c:pt idx="5340">
                  <c:v>0.58947380000000005</c:v>
                </c:pt>
                <c:pt idx="5341">
                  <c:v>0.58983220000000003</c:v>
                </c:pt>
                <c:pt idx="5342">
                  <c:v>0.59018110000000001</c:v>
                </c:pt>
                <c:pt idx="5343">
                  <c:v>0.59052839999999995</c:v>
                </c:pt>
                <c:pt idx="5344">
                  <c:v>0.59087480000000003</c:v>
                </c:pt>
                <c:pt idx="5345">
                  <c:v>0.59121579999999996</c:v>
                </c:pt>
                <c:pt idx="5346">
                  <c:v>0.59154709999999999</c:v>
                </c:pt>
                <c:pt idx="5347">
                  <c:v>0.59186680000000003</c:v>
                </c:pt>
                <c:pt idx="5348">
                  <c:v>0.5921767</c:v>
                </c:pt>
                <c:pt idx="5349">
                  <c:v>0.59247879999999997</c:v>
                </c:pt>
                <c:pt idx="5350">
                  <c:v>0.59277250000000004</c:v>
                </c:pt>
                <c:pt idx="5351">
                  <c:v>0.59305319999999995</c:v>
                </c:pt>
                <c:pt idx="5352">
                  <c:v>0.59331449999999997</c:v>
                </c:pt>
                <c:pt idx="5353">
                  <c:v>0.59355369999999996</c:v>
                </c:pt>
                <c:pt idx="5354">
                  <c:v>0.59377590000000002</c:v>
                </c:pt>
                <c:pt idx="5355">
                  <c:v>0.59399440000000003</c:v>
                </c:pt>
                <c:pt idx="5356">
                  <c:v>0.59422730000000001</c:v>
                </c:pt>
                <c:pt idx="5357">
                  <c:v>0.59448990000000002</c:v>
                </c:pt>
                <c:pt idx="5358">
                  <c:v>0.59478730000000002</c:v>
                </c:pt>
                <c:pt idx="5359">
                  <c:v>0.59511179999999997</c:v>
                </c:pt>
                <c:pt idx="5360">
                  <c:v>0.59544750000000002</c:v>
                </c:pt>
                <c:pt idx="5361">
                  <c:v>0.59577840000000004</c:v>
                </c:pt>
                <c:pt idx="5362">
                  <c:v>0.5960974</c:v>
                </c:pt>
                <c:pt idx="5363">
                  <c:v>0.59640970000000004</c:v>
                </c:pt>
                <c:pt idx="5364">
                  <c:v>0.59673080000000001</c:v>
                </c:pt>
                <c:pt idx="5365">
                  <c:v>0.59707770000000004</c:v>
                </c:pt>
                <c:pt idx="5366">
                  <c:v>0.59745789999999999</c:v>
                </c:pt>
                <c:pt idx="5367">
                  <c:v>0.59786399999999995</c:v>
                </c:pt>
                <c:pt idx="5368">
                  <c:v>0.59827350000000001</c:v>
                </c:pt>
                <c:pt idx="5369">
                  <c:v>0.59865840000000003</c:v>
                </c:pt>
                <c:pt idx="5370">
                  <c:v>0.59899740000000001</c:v>
                </c:pt>
                <c:pt idx="5371">
                  <c:v>0.59928380000000003</c:v>
                </c:pt>
                <c:pt idx="5372">
                  <c:v>0.59952919999999998</c:v>
                </c:pt>
                <c:pt idx="5373">
                  <c:v>0.59975730000000005</c:v>
                </c:pt>
                <c:pt idx="5374">
                  <c:v>0.59999590000000003</c:v>
                </c:pt>
                <c:pt idx="5375">
                  <c:v>0.60026539999999995</c:v>
                </c:pt>
                <c:pt idx="5376">
                  <c:v>0.60057289999999997</c:v>
                </c:pt>
                <c:pt idx="5377">
                  <c:v>0.60091260000000002</c:v>
                </c:pt>
                <c:pt idx="5378">
                  <c:v>0.60127059999999999</c:v>
                </c:pt>
                <c:pt idx="5379">
                  <c:v>0.60162990000000005</c:v>
                </c:pt>
                <c:pt idx="5380">
                  <c:v>0.60197449999999997</c:v>
                </c:pt>
                <c:pt idx="5381">
                  <c:v>0.60229319999999997</c:v>
                </c:pt>
                <c:pt idx="5382">
                  <c:v>0.60257819999999995</c:v>
                </c:pt>
                <c:pt idx="5383">
                  <c:v>0.60282749999999996</c:v>
                </c:pt>
                <c:pt idx="5384">
                  <c:v>0.60304559999999996</c:v>
                </c:pt>
                <c:pt idx="5385">
                  <c:v>0.60324650000000002</c:v>
                </c:pt>
                <c:pt idx="5386">
                  <c:v>0.60345490000000002</c:v>
                </c:pt>
                <c:pt idx="5387">
                  <c:v>0.60369930000000005</c:v>
                </c:pt>
                <c:pt idx="5388">
                  <c:v>0.60400830000000005</c:v>
                </c:pt>
                <c:pt idx="5389">
                  <c:v>0.60439770000000004</c:v>
                </c:pt>
                <c:pt idx="5390">
                  <c:v>0.60486470000000003</c:v>
                </c:pt>
                <c:pt idx="5391">
                  <c:v>0.60538530000000002</c:v>
                </c:pt>
                <c:pt idx="5392">
                  <c:v>0.60592100000000004</c:v>
                </c:pt>
                <c:pt idx="5393">
                  <c:v>0.60643230000000004</c:v>
                </c:pt>
                <c:pt idx="5394">
                  <c:v>0.60688710000000001</c:v>
                </c:pt>
                <c:pt idx="5395">
                  <c:v>0.60727209999999998</c:v>
                </c:pt>
                <c:pt idx="5396">
                  <c:v>0.60759160000000001</c:v>
                </c:pt>
                <c:pt idx="5397">
                  <c:v>0.60786169999999995</c:v>
                </c:pt>
                <c:pt idx="5398">
                  <c:v>0.60810120000000001</c:v>
                </c:pt>
                <c:pt idx="5399">
                  <c:v>0.60832379999999997</c:v>
                </c:pt>
                <c:pt idx="5400">
                  <c:v>0.60853820000000003</c:v>
                </c:pt>
                <c:pt idx="5401">
                  <c:v>0.60874919999999999</c:v>
                </c:pt>
                <c:pt idx="5402">
                  <c:v>0.60896340000000004</c:v>
                </c:pt>
                <c:pt idx="5403">
                  <c:v>0.60919210000000001</c:v>
                </c:pt>
                <c:pt idx="5404">
                  <c:v>0.60944750000000003</c:v>
                </c:pt>
                <c:pt idx="5405">
                  <c:v>0.60973790000000005</c:v>
                </c:pt>
                <c:pt idx="5406">
                  <c:v>0.61006229999999995</c:v>
                </c:pt>
                <c:pt idx="5407">
                  <c:v>0.61040910000000004</c:v>
                </c:pt>
                <c:pt idx="5408">
                  <c:v>0.61076050000000004</c:v>
                </c:pt>
                <c:pt idx="5409">
                  <c:v>0.61110189999999998</c:v>
                </c:pt>
                <c:pt idx="5410">
                  <c:v>0.61143139999999996</c:v>
                </c:pt>
                <c:pt idx="5411">
                  <c:v>0.61176240000000004</c:v>
                </c:pt>
                <c:pt idx="5412">
                  <c:v>0.6121202</c:v>
                </c:pt>
                <c:pt idx="5413">
                  <c:v>0.61252799999999996</c:v>
                </c:pt>
                <c:pt idx="5414">
                  <c:v>0.61299820000000005</c:v>
                </c:pt>
                <c:pt idx="5415">
                  <c:v>0.61352099999999998</c:v>
                </c:pt>
                <c:pt idx="5416">
                  <c:v>0.61406939999999999</c:v>
                </c:pt>
                <c:pt idx="5417">
                  <c:v>0.61460369999999998</c:v>
                </c:pt>
                <c:pt idx="5418">
                  <c:v>0.61508890000000005</c:v>
                </c:pt>
                <c:pt idx="5419">
                  <c:v>0.61550629999999995</c:v>
                </c:pt>
                <c:pt idx="5420">
                  <c:v>0.61585590000000001</c:v>
                </c:pt>
                <c:pt idx="5421">
                  <c:v>0.61615350000000002</c:v>
                </c:pt>
                <c:pt idx="5422">
                  <c:v>0.61642079999999999</c:v>
                </c:pt>
                <c:pt idx="5423">
                  <c:v>0.61667749999999999</c:v>
                </c:pt>
                <c:pt idx="5424">
                  <c:v>0.61693580000000003</c:v>
                </c:pt>
                <c:pt idx="5425">
                  <c:v>0.61720160000000002</c:v>
                </c:pt>
                <c:pt idx="5426">
                  <c:v>0.61748060000000005</c:v>
                </c:pt>
                <c:pt idx="5427">
                  <c:v>0.61778149999999998</c:v>
                </c:pt>
                <c:pt idx="5428">
                  <c:v>0.61811660000000002</c:v>
                </c:pt>
                <c:pt idx="5429">
                  <c:v>0.61849779999999999</c:v>
                </c:pt>
                <c:pt idx="5430">
                  <c:v>0.61892970000000003</c:v>
                </c:pt>
                <c:pt idx="5431">
                  <c:v>0.61940410000000001</c:v>
                </c:pt>
                <c:pt idx="5432">
                  <c:v>0.61989930000000004</c:v>
                </c:pt>
                <c:pt idx="5433">
                  <c:v>0.62038789999999999</c:v>
                </c:pt>
                <c:pt idx="5434">
                  <c:v>0.62084220000000001</c:v>
                </c:pt>
                <c:pt idx="5435">
                  <c:v>0.62124290000000004</c:v>
                </c:pt>
                <c:pt idx="5436">
                  <c:v>0.62158360000000001</c:v>
                </c:pt>
                <c:pt idx="5437">
                  <c:v>0.62186949999999996</c:v>
                </c:pt>
                <c:pt idx="5438">
                  <c:v>0.62211399999999994</c:v>
                </c:pt>
                <c:pt idx="5439">
                  <c:v>0.62233329999999998</c:v>
                </c:pt>
                <c:pt idx="5440">
                  <c:v>0.62254719999999997</c:v>
                </c:pt>
                <c:pt idx="5441">
                  <c:v>0.622776</c:v>
                </c:pt>
                <c:pt idx="5442">
                  <c:v>0.62304000000000004</c:v>
                </c:pt>
                <c:pt idx="5443">
                  <c:v>0.62335850000000004</c:v>
                </c:pt>
                <c:pt idx="5444">
                  <c:v>0.62374339999999995</c:v>
                </c:pt>
                <c:pt idx="5445">
                  <c:v>0.62419389999999997</c:v>
                </c:pt>
                <c:pt idx="5446">
                  <c:v>0.62469319999999995</c:v>
                </c:pt>
                <c:pt idx="5447">
                  <c:v>0.62521119999999997</c:v>
                </c:pt>
                <c:pt idx="5448">
                  <c:v>0.6257144</c:v>
                </c:pt>
                <c:pt idx="5449">
                  <c:v>0.62617469999999997</c:v>
                </c:pt>
                <c:pt idx="5450">
                  <c:v>0.62658130000000001</c:v>
                </c:pt>
                <c:pt idx="5451">
                  <c:v>0.62694269999999996</c:v>
                </c:pt>
                <c:pt idx="5452">
                  <c:v>0.62728150000000005</c:v>
                </c:pt>
                <c:pt idx="5453">
                  <c:v>0.62762240000000002</c:v>
                </c:pt>
                <c:pt idx="5454">
                  <c:v>0.62798200000000004</c:v>
                </c:pt>
                <c:pt idx="5455">
                  <c:v>0.62836230000000004</c:v>
                </c:pt>
                <c:pt idx="5456">
                  <c:v>0.62875369999999997</c:v>
                </c:pt>
                <c:pt idx="5457">
                  <c:v>0.62914210000000004</c:v>
                </c:pt>
                <c:pt idx="5458">
                  <c:v>0.62951860000000004</c:v>
                </c:pt>
                <c:pt idx="5459">
                  <c:v>0.62988549999999999</c:v>
                </c:pt>
                <c:pt idx="5460">
                  <c:v>0.63025359999999997</c:v>
                </c:pt>
                <c:pt idx="5461">
                  <c:v>0.63063449999999999</c:v>
                </c:pt>
                <c:pt idx="5462">
                  <c:v>0.63103120000000001</c:v>
                </c:pt>
                <c:pt idx="5463">
                  <c:v>0.63143470000000002</c:v>
                </c:pt>
                <c:pt idx="5464">
                  <c:v>0.63182680000000002</c:v>
                </c:pt>
                <c:pt idx="5465">
                  <c:v>0.63219119999999995</c:v>
                </c:pt>
                <c:pt idx="5466">
                  <c:v>0.63252140000000001</c:v>
                </c:pt>
                <c:pt idx="5467">
                  <c:v>0.63282749999999999</c:v>
                </c:pt>
                <c:pt idx="5468">
                  <c:v>0.63313129999999995</c:v>
                </c:pt>
                <c:pt idx="5469">
                  <c:v>0.63345810000000002</c:v>
                </c:pt>
                <c:pt idx="5470">
                  <c:v>0.63382210000000005</c:v>
                </c:pt>
                <c:pt idx="5471">
                  <c:v>0.63422199999999995</c:v>
                </c:pt>
                <c:pt idx="5472">
                  <c:v>0.63464019999999999</c:v>
                </c:pt>
                <c:pt idx="5473">
                  <c:v>0.63505420000000001</c:v>
                </c:pt>
                <c:pt idx="5474">
                  <c:v>0.63544860000000003</c:v>
                </c:pt>
                <c:pt idx="5475">
                  <c:v>0.63582159999999999</c:v>
                </c:pt>
                <c:pt idx="5476">
                  <c:v>0.63618580000000002</c:v>
                </c:pt>
                <c:pt idx="5477">
                  <c:v>0.63656020000000002</c:v>
                </c:pt>
                <c:pt idx="5478">
                  <c:v>0.63695889999999999</c:v>
                </c:pt>
                <c:pt idx="5479">
                  <c:v>0.63738289999999997</c:v>
                </c:pt>
                <c:pt idx="5480">
                  <c:v>0.63782039999999995</c:v>
                </c:pt>
                <c:pt idx="5481">
                  <c:v>0.63825469999999995</c:v>
                </c:pt>
                <c:pt idx="5482">
                  <c:v>0.63867569999999996</c:v>
                </c:pt>
                <c:pt idx="5483">
                  <c:v>0.63908659999999995</c:v>
                </c:pt>
                <c:pt idx="5484">
                  <c:v>0.63950410000000002</c:v>
                </c:pt>
                <c:pt idx="5485">
                  <c:v>0.63994839999999997</c:v>
                </c:pt>
                <c:pt idx="5486">
                  <c:v>0.64043209999999995</c:v>
                </c:pt>
                <c:pt idx="5487">
                  <c:v>0.6409492</c:v>
                </c:pt>
                <c:pt idx="5488">
                  <c:v>0.64147779999999999</c:v>
                </c:pt>
                <c:pt idx="5489">
                  <c:v>0.64198379999999999</c:v>
                </c:pt>
                <c:pt idx="5490">
                  <c:v>0.64243899999999998</c:v>
                </c:pt>
                <c:pt idx="5491">
                  <c:v>0.64283199999999996</c:v>
                </c:pt>
                <c:pt idx="5492">
                  <c:v>0.64317259999999998</c:v>
                </c:pt>
                <c:pt idx="5493">
                  <c:v>0.64348720000000004</c:v>
                </c:pt>
                <c:pt idx="5494">
                  <c:v>0.64380380000000004</c:v>
                </c:pt>
                <c:pt idx="5495">
                  <c:v>0.64414349999999998</c:v>
                </c:pt>
                <c:pt idx="5496">
                  <c:v>0.64450940000000001</c:v>
                </c:pt>
                <c:pt idx="5497">
                  <c:v>0.64489030000000003</c:v>
                </c:pt>
                <c:pt idx="5498">
                  <c:v>0.64526790000000001</c:v>
                </c:pt>
                <c:pt idx="5499">
                  <c:v>0.64562739999999996</c:v>
                </c:pt>
                <c:pt idx="5500">
                  <c:v>0.64596430000000005</c:v>
                </c:pt>
                <c:pt idx="5501">
                  <c:v>0.64628379999999996</c:v>
                </c:pt>
                <c:pt idx="5502">
                  <c:v>0.64659599999999995</c:v>
                </c:pt>
                <c:pt idx="5503">
                  <c:v>0.64690910000000001</c:v>
                </c:pt>
                <c:pt idx="5504">
                  <c:v>0.6472251</c:v>
                </c:pt>
                <c:pt idx="5505">
                  <c:v>0.64754149999999999</c:v>
                </c:pt>
                <c:pt idx="5506">
                  <c:v>0.64785459999999995</c:v>
                </c:pt>
                <c:pt idx="5507">
                  <c:v>0.64816560000000001</c:v>
                </c:pt>
                <c:pt idx="5508">
                  <c:v>0.64848130000000004</c:v>
                </c:pt>
                <c:pt idx="5509">
                  <c:v>0.64881250000000001</c:v>
                </c:pt>
                <c:pt idx="5510">
                  <c:v>0.64916839999999998</c:v>
                </c:pt>
                <c:pt idx="5511">
                  <c:v>0.64955130000000005</c:v>
                </c:pt>
                <c:pt idx="5512">
                  <c:v>0.6499547</c:v>
                </c:pt>
                <c:pt idx="5513">
                  <c:v>0.65036689999999997</c:v>
                </c:pt>
                <c:pt idx="5514">
                  <c:v>0.65077750000000001</c:v>
                </c:pt>
                <c:pt idx="5515">
                  <c:v>0.6511808</c:v>
                </c:pt>
                <c:pt idx="5516">
                  <c:v>0.65157929999999997</c:v>
                </c:pt>
                <c:pt idx="5517">
                  <c:v>0.65197870000000002</c:v>
                </c:pt>
                <c:pt idx="5518">
                  <c:v>0.65238390000000002</c:v>
                </c:pt>
                <c:pt idx="5519">
                  <c:v>0.65279160000000003</c:v>
                </c:pt>
                <c:pt idx="5520">
                  <c:v>0.65319079999999996</c:v>
                </c:pt>
                <c:pt idx="5521">
                  <c:v>0.65356360000000002</c:v>
                </c:pt>
                <c:pt idx="5522">
                  <c:v>0.65389430000000004</c:v>
                </c:pt>
                <c:pt idx="5523">
                  <c:v>0.65417460000000005</c:v>
                </c:pt>
                <c:pt idx="5524">
                  <c:v>0.65440790000000004</c:v>
                </c:pt>
                <c:pt idx="5525">
                  <c:v>0.65460739999999995</c:v>
                </c:pt>
                <c:pt idx="5526">
                  <c:v>0.65479279999999995</c:v>
                </c:pt>
                <c:pt idx="5527">
                  <c:v>0.6549855</c:v>
                </c:pt>
                <c:pt idx="5528">
                  <c:v>0.65520339999999999</c:v>
                </c:pt>
                <c:pt idx="5529">
                  <c:v>0.65545889999999996</c:v>
                </c:pt>
                <c:pt idx="5530">
                  <c:v>0.65576020000000002</c:v>
                </c:pt>
                <c:pt idx="5531">
                  <c:v>0.65611059999999999</c:v>
                </c:pt>
                <c:pt idx="5532">
                  <c:v>0.65650960000000003</c:v>
                </c:pt>
                <c:pt idx="5533">
                  <c:v>0.65695049999999999</c:v>
                </c:pt>
                <c:pt idx="5534">
                  <c:v>0.65742279999999997</c:v>
                </c:pt>
                <c:pt idx="5535">
                  <c:v>0.65791100000000002</c:v>
                </c:pt>
                <c:pt idx="5536">
                  <c:v>0.65839950000000003</c:v>
                </c:pt>
                <c:pt idx="5537">
                  <c:v>0.65887660000000003</c:v>
                </c:pt>
                <c:pt idx="5538">
                  <c:v>0.65933739999999996</c:v>
                </c:pt>
                <c:pt idx="5539">
                  <c:v>0.65978340000000002</c:v>
                </c:pt>
                <c:pt idx="5540">
                  <c:v>0.66021940000000001</c:v>
                </c:pt>
                <c:pt idx="5541">
                  <c:v>0.66064900000000004</c:v>
                </c:pt>
                <c:pt idx="5542">
                  <c:v>0.66107119999999997</c:v>
                </c:pt>
                <c:pt idx="5543">
                  <c:v>0.66147979999999995</c:v>
                </c:pt>
                <c:pt idx="5544">
                  <c:v>0.66186769999999995</c:v>
                </c:pt>
                <c:pt idx="5545">
                  <c:v>0.66223160000000003</c:v>
                </c:pt>
                <c:pt idx="5546">
                  <c:v>0.66257639999999995</c:v>
                </c:pt>
                <c:pt idx="5547">
                  <c:v>0.66291420000000001</c:v>
                </c:pt>
                <c:pt idx="5548">
                  <c:v>0.66325920000000005</c:v>
                </c:pt>
                <c:pt idx="5549">
                  <c:v>0.66362140000000003</c:v>
                </c:pt>
                <c:pt idx="5550">
                  <c:v>0.66400099999999995</c:v>
                </c:pt>
                <c:pt idx="5551">
                  <c:v>0.66438790000000003</c:v>
                </c:pt>
                <c:pt idx="5552">
                  <c:v>0.66476710000000006</c:v>
                </c:pt>
                <c:pt idx="5553">
                  <c:v>0.66512470000000001</c:v>
                </c:pt>
                <c:pt idx="5554">
                  <c:v>0.66545529999999997</c:v>
                </c:pt>
                <c:pt idx="5555">
                  <c:v>0.66576469999999999</c:v>
                </c:pt>
                <c:pt idx="5556">
                  <c:v>0.66606520000000002</c:v>
                </c:pt>
                <c:pt idx="5557">
                  <c:v>0.66636850000000003</c:v>
                </c:pt>
                <c:pt idx="5558">
                  <c:v>0.66668170000000004</c:v>
                </c:pt>
                <c:pt idx="5559">
                  <c:v>0.66700380000000004</c:v>
                </c:pt>
                <c:pt idx="5560">
                  <c:v>0.66732939999999996</c:v>
                </c:pt>
                <c:pt idx="5561">
                  <c:v>0.66765479999999999</c:v>
                </c:pt>
                <c:pt idx="5562">
                  <c:v>0.66798279999999999</c:v>
                </c:pt>
                <c:pt idx="5563">
                  <c:v>0.66832320000000001</c:v>
                </c:pt>
                <c:pt idx="5564">
                  <c:v>0.66868870000000002</c:v>
                </c:pt>
                <c:pt idx="5565">
                  <c:v>0.66908710000000005</c:v>
                </c:pt>
                <c:pt idx="5566">
                  <c:v>0.66951760000000005</c:v>
                </c:pt>
                <c:pt idx="5567">
                  <c:v>0.66996860000000003</c:v>
                </c:pt>
                <c:pt idx="5568">
                  <c:v>0.67042460000000004</c:v>
                </c:pt>
                <c:pt idx="5569">
                  <c:v>0.67087359999999996</c:v>
                </c:pt>
                <c:pt idx="5570">
                  <c:v>0.67131300000000005</c:v>
                </c:pt>
                <c:pt idx="5571">
                  <c:v>0.67174929999999999</c:v>
                </c:pt>
                <c:pt idx="5572">
                  <c:v>0.6721935</c:v>
                </c:pt>
                <c:pt idx="5573">
                  <c:v>0.67265280000000005</c:v>
                </c:pt>
                <c:pt idx="5574">
                  <c:v>0.67312369999999999</c:v>
                </c:pt>
                <c:pt idx="5575">
                  <c:v>0.67359270000000004</c:v>
                </c:pt>
                <c:pt idx="5576">
                  <c:v>0.67404189999999997</c:v>
                </c:pt>
                <c:pt idx="5577">
                  <c:v>0.67446099999999998</c:v>
                </c:pt>
                <c:pt idx="5578">
                  <c:v>0.67485390000000001</c:v>
                </c:pt>
                <c:pt idx="5579">
                  <c:v>0.67524030000000002</c:v>
                </c:pt>
                <c:pt idx="5580">
                  <c:v>0.67564740000000001</c:v>
                </c:pt>
                <c:pt idx="5581">
                  <c:v>0.67609969999999997</c:v>
                </c:pt>
                <c:pt idx="5582">
                  <c:v>0.67660679999999995</c:v>
                </c:pt>
                <c:pt idx="5583">
                  <c:v>0.67716050000000005</c:v>
                </c:pt>
                <c:pt idx="5584">
                  <c:v>0.67773779999999995</c:v>
                </c:pt>
                <c:pt idx="5585">
                  <c:v>0.67831160000000001</c:v>
                </c:pt>
                <c:pt idx="5586">
                  <c:v>0.67886310000000005</c:v>
                </c:pt>
                <c:pt idx="5587">
                  <c:v>0.67938569999999998</c:v>
                </c:pt>
                <c:pt idx="5588">
                  <c:v>0.6798843</c:v>
                </c:pt>
                <c:pt idx="5589">
                  <c:v>0.68036669999999999</c:v>
                </c:pt>
                <c:pt idx="5590">
                  <c:v>0.68083669999999996</c:v>
                </c:pt>
                <c:pt idx="5591">
                  <c:v>0.68128840000000002</c:v>
                </c:pt>
                <c:pt idx="5592">
                  <c:v>0.68171139999999997</c:v>
                </c:pt>
                <c:pt idx="5593">
                  <c:v>0.68209580000000003</c:v>
                </c:pt>
                <c:pt idx="5594">
                  <c:v>0.68244329999999997</c:v>
                </c:pt>
                <c:pt idx="5595">
                  <c:v>0.68276820000000005</c:v>
                </c:pt>
                <c:pt idx="5596">
                  <c:v>0.68309509999999996</c:v>
                </c:pt>
                <c:pt idx="5597">
                  <c:v>0.68344729999999998</c:v>
                </c:pt>
                <c:pt idx="5598">
                  <c:v>0.6838379</c:v>
                </c:pt>
                <c:pt idx="5599">
                  <c:v>0.68426450000000005</c:v>
                </c:pt>
                <c:pt idx="5600">
                  <c:v>0.68471150000000003</c:v>
                </c:pt>
                <c:pt idx="5601">
                  <c:v>0.6851585</c:v>
                </c:pt>
                <c:pt idx="5602">
                  <c:v>0.68558940000000002</c:v>
                </c:pt>
                <c:pt idx="5603">
                  <c:v>0.68600000000000005</c:v>
                </c:pt>
                <c:pt idx="5604">
                  <c:v>0.68639749999999999</c:v>
                </c:pt>
                <c:pt idx="5605">
                  <c:v>0.68679559999999995</c:v>
                </c:pt>
                <c:pt idx="5606">
                  <c:v>0.68720610000000004</c:v>
                </c:pt>
                <c:pt idx="5607">
                  <c:v>0.68763410000000003</c:v>
                </c:pt>
                <c:pt idx="5608">
                  <c:v>0.68807779999999996</c:v>
                </c:pt>
                <c:pt idx="5609">
                  <c:v>0.68853260000000005</c:v>
                </c:pt>
                <c:pt idx="5610">
                  <c:v>0.68899469999999996</c:v>
                </c:pt>
                <c:pt idx="5611">
                  <c:v>0.68946510000000005</c:v>
                </c:pt>
                <c:pt idx="5612">
                  <c:v>0.68994710000000004</c:v>
                </c:pt>
                <c:pt idx="5613">
                  <c:v>0.69044229999999995</c:v>
                </c:pt>
                <c:pt idx="5614">
                  <c:v>0.69094630000000001</c:v>
                </c:pt>
                <c:pt idx="5615">
                  <c:v>0.69144910000000004</c:v>
                </c:pt>
                <c:pt idx="5616">
                  <c:v>0.69193700000000002</c:v>
                </c:pt>
                <c:pt idx="5617">
                  <c:v>0.6923994</c:v>
                </c:pt>
                <c:pt idx="5618">
                  <c:v>0.69283289999999997</c:v>
                </c:pt>
                <c:pt idx="5619">
                  <c:v>0.69324209999999997</c:v>
                </c:pt>
                <c:pt idx="5620">
                  <c:v>0.69363609999999998</c:v>
                </c:pt>
                <c:pt idx="5621">
                  <c:v>0.69402269999999999</c:v>
                </c:pt>
                <c:pt idx="5622">
                  <c:v>0.69440570000000001</c:v>
                </c:pt>
                <c:pt idx="5623">
                  <c:v>0.69478600000000001</c:v>
                </c:pt>
                <c:pt idx="5624">
                  <c:v>0.69516549999999999</c:v>
                </c:pt>
                <c:pt idx="5625">
                  <c:v>0.69555350000000005</c:v>
                </c:pt>
                <c:pt idx="5626">
                  <c:v>0.69596690000000005</c:v>
                </c:pt>
                <c:pt idx="5627">
                  <c:v>0.69642570000000004</c:v>
                </c:pt>
                <c:pt idx="5628">
                  <c:v>0.6969438</c:v>
                </c:pt>
                <c:pt idx="5629">
                  <c:v>0.69751920000000001</c:v>
                </c:pt>
                <c:pt idx="5630">
                  <c:v>0.69812850000000004</c:v>
                </c:pt>
                <c:pt idx="5631">
                  <c:v>0.69873209999999997</c:v>
                </c:pt>
                <c:pt idx="5632">
                  <c:v>0.69929090000000005</c:v>
                </c:pt>
                <c:pt idx="5633">
                  <c:v>0.69977780000000001</c:v>
                </c:pt>
                <c:pt idx="5634">
                  <c:v>0.70019200000000004</c:v>
                </c:pt>
                <c:pt idx="5635">
                  <c:v>0.70055829999999997</c:v>
                </c:pt>
                <c:pt idx="5636">
                  <c:v>0.70091919999999996</c:v>
                </c:pt>
                <c:pt idx="5637">
                  <c:v>0.70131639999999995</c:v>
                </c:pt>
                <c:pt idx="5638">
                  <c:v>0.70177449999999997</c:v>
                </c:pt>
                <c:pt idx="5639">
                  <c:v>0.70229600000000003</c:v>
                </c:pt>
                <c:pt idx="5640">
                  <c:v>0.70286300000000002</c:v>
                </c:pt>
                <c:pt idx="5641">
                  <c:v>0.70345009999999997</c:v>
                </c:pt>
                <c:pt idx="5642">
                  <c:v>0.7040324</c:v>
                </c:pt>
                <c:pt idx="5643">
                  <c:v>0.70459539999999998</c:v>
                </c:pt>
                <c:pt idx="5644">
                  <c:v>0.70513349999999997</c:v>
                </c:pt>
                <c:pt idx="5645">
                  <c:v>0.70564439999999995</c:v>
                </c:pt>
                <c:pt idx="5646">
                  <c:v>0.70612350000000002</c:v>
                </c:pt>
                <c:pt idx="5647">
                  <c:v>0.70656390000000002</c:v>
                </c:pt>
                <c:pt idx="5648">
                  <c:v>0.7069607</c:v>
                </c:pt>
                <c:pt idx="5649">
                  <c:v>0.70731829999999996</c:v>
                </c:pt>
                <c:pt idx="5650">
                  <c:v>0.70765690000000003</c:v>
                </c:pt>
                <c:pt idx="5651">
                  <c:v>0.70801029999999998</c:v>
                </c:pt>
                <c:pt idx="5652">
                  <c:v>0.70841430000000005</c:v>
                </c:pt>
                <c:pt idx="5653">
                  <c:v>0.70889559999999996</c:v>
                </c:pt>
                <c:pt idx="5654">
                  <c:v>0.70946100000000001</c:v>
                </c:pt>
                <c:pt idx="5655">
                  <c:v>0.71009520000000004</c:v>
                </c:pt>
                <c:pt idx="5656">
                  <c:v>0.71076700000000004</c:v>
                </c:pt>
                <c:pt idx="5657">
                  <c:v>0.71144209999999997</c:v>
                </c:pt>
                <c:pt idx="5658">
                  <c:v>0.71209679999999997</c:v>
                </c:pt>
                <c:pt idx="5659">
                  <c:v>0.71272159999999996</c:v>
                </c:pt>
                <c:pt idx="5660">
                  <c:v>0.71331869999999997</c:v>
                </c:pt>
                <c:pt idx="5661">
                  <c:v>0.71389340000000001</c:v>
                </c:pt>
                <c:pt idx="5662">
                  <c:v>0.71444470000000004</c:v>
                </c:pt>
                <c:pt idx="5663">
                  <c:v>0.71496300000000002</c:v>
                </c:pt>
                <c:pt idx="5664">
                  <c:v>0.71543489999999998</c:v>
                </c:pt>
                <c:pt idx="5665">
                  <c:v>0.71585149999999997</c:v>
                </c:pt>
                <c:pt idx="5666">
                  <c:v>0.71621710000000005</c:v>
                </c:pt>
                <c:pt idx="5667">
                  <c:v>0.71655199999999997</c:v>
                </c:pt>
                <c:pt idx="5668">
                  <c:v>0.71688779999999996</c:v>
                </c:pt>
                <c:pt idx="5669">
                  <c:v>0.71725419999999995</c:v>
                </c:pt>
                <c:pt idx="5670">
                  <c:v>0.71767110000000001</c:v>
                </c:pt>
                <c:pt idx="5671">
                  <c:v>0.71814409999999995</c:v>
                </c:pt>
                <c:pt idx="5672">
                  <c:v>0.71866859999999999</c:v>
                </c:pt>
                <c:pt idx="5673">
                  <c:v>0.71923700000000002</c:v>
                </c:pt>
                <c:pt idx="5674">
                  <c:v>0.71984700000000001</c:v>
                </c:pt>
                <c:pt idx="5675">
                  <c:v>0.72050270000000005</c:v>
                </c:pt>
                <c:pt idx="5676">
                  <c:v>0.72120960000000001</c:v>
                </c:pt>
                <c:pt idx="5677">
                  <c:v>0.721966</c:v>
                </c:pt>
                <c:pt idx="5678">
                  <c:v>0.72275619999999996</c:v>
                </c:pt>
                <c:pt idx="5679">
                  <c:v>0.7235509</c:v>
                </c:pt>
                <c:pt idx="5680">
                  <c:v>0.72431400000000001</c:v>
                </c:pt>
                <c:pt idx="5681">
                  <c:v>0.72501800000000005</c:v>
                </c:pt>
                <c:pt idx="5682">
                  <c:v>0.7256513</c:v>
                </c:pt>
                <c:pt idx="5683">
                  <c:v>0.72622310000000001</c:v>
                </c:pt>
                <c:pt idx="5684">
                  <c:v>0.72675540000000005</c:v>
                </c:pt>
                <c:pt idx="5685">
                  <c:v>0.72727450000000005</c:v>
                </c:pt>
                <c:pt idx="5686">
                  <c:v>0.7277979</c:v>
                </c:pt>
                <c:pt idx="5687">
                  <c:v>0.72833190000000003</c:v>
                </c:pt>
                <c:pt idx="5688">
                  <c:v>0.72887460000000004</c:v>
                </c:pt>
                <c:pt idx="5689">
                  <c:v>0.72942430000000003</c:v>
                </c:pt>
                <c:pt idx="5690">
                  <c:v>0.7299871</c:v>
                </c:pt>
                <c:pt idx="5691">
                  <c:v>0.73057810000000001</c:v>
                </c:pt>
                <c:pt idx="5692">
                  <c:v>0.7312149</c:v>
                </c:pt>
                <c:pt idx="5693">
                  <c:v>0.73190699999999997</c:v>
                </c:pt>
                <c:pt idx="5694">
                  <c:v>0.73264890000000005</c:v>
                </c:pt>
                <c:pt idx="5695">
                  <c:v>0.73341909999999999</c:v>
                </c:pt>
                <c:pt idx="5696">
                  <c:v>0.73418660000000002</c:v>
                </c:pt>
                <c:pt idx="5697">
                  <c:v>0.73492100000000005</c:v>
                </c:pt>
                <c:pt idx="5698">
                  <c:v>0.73560510000000001</c:v>
                </c:pt>
                <c:pt idx="5699">
                  <c:v>0.73623649999999996</c:v>
                </c:pt>
                <c:pt idx="5700">
                  <c:v>0.73682409999999998</c:v>
                </c:pt>
                <c:pt idx="5701">
                  <c:v>0.73738029999999999</c:v>
                </c:pt>
                <c:pt idx="5702">
                  <c:v>0.73791370000000001</c:v>
                </c:pt>
                <c:pt idx="5703">
                  <c:v>0.73842779999999997</c:v>
                </c:pt>
                <c:pt idx="5704">
                  <c:v>0.73892550000000001</c:v>
                </c:pt>
                <c:pt idx="5705">
                  <c:v>0.73941570000000001</c:v>
                </c:pt>
                <c:pt idx="5706">
                  <c:v>0.73991770000000001</c:v>
                </c:pt>
                <c:pt idx="5707">
                  <c:v>0.74045530000000004</c:v>
                </c:pt>
                <c:pt idx="5708">
                  <c:v>0.74104789999999998</c:v>
                </c:pt>
                <c:pt idx="5709">
                  <c:v>0.74169879999999999</c:v>
                </c:pt>
                <c:pt idx="5710">
                  <c:v>0.74239089999999996</c:v>
                </c:pt>
                <c:pt idx="5711">
                  <c:v>0.74308850000000004</c:v>
                </c:pt>
                <c:pt idx="5712">
                  <c:v>0.74375409999999997</c:v>
                </c:pt>
                <c:pt idx="5713">
                  <c:v>0.74436500000000005</c:v>
                </c:pt>
                <c:pt idx="5714">
                  <c:v>0.74492259999999999</c:v>
                </c:pt>
                <c:pt idx="5715">
                  <c:v>0.74545289999999997</c:v>
                </c:pt>
                <c:pt idx="5716">
                  <c:v>0.74599130000000002</c:v>
                </c:pt>
                <c:pt idx="5717">
                  <c:v>0.74656739999999999</c:v>
                </c:pt>
                <c:pt idx="5718">
                  <c:v>0.74718779999999996</c:v>
                </c:pt>
                <c:pt idx="5719">
                  <c:v>0.74783429999999995</c:v>
                </c:pt>
                <c:pt idx="5720">
                  <c:v>0.74847280000000005</c:v>
                </c:pt>
                <c:pt idx="5721">
                  <c:v>0.74907349999999995</c:v>
                </c:pt>
                <c:pt idx="5722">
                  <c:v>0.74962689999999998</c:v>
                </c:pt>
                <c:pt idx="5723">
                  <c:v>0.75015120000000002</c:v>
                </c:pt>
                <c:pt idx="5724">
                  <c:v>0.75068299999999999</c:v>
                </c:pt>
                <c:pt idx="5725">
                  <c:v>0.75126320000000002</c:v>
                </c:pt>
                <c:pt idx="5726">
                  <c:v>0.75191810000000003</c:v>
                </c:pt>
                <c:pt idx="5727">
                  <c:v>0.75264699999999995</c:v>
                </c:pt>
                <c:pt idx="5728">
                  <c:v>0.75342399999999998</c:v>
                </c:pt>
                <c:pt idx="5729">
                  <c:v>0.75420770000000004</c:v>
                </c:pt>
                <c:pt idx="5730">
                  <c:v>0.75495999999999996</c:v>
                </c:pt>
                <c:pt idx="5731">
                  <c:v>0.75565340000000003</c:v>
                </c:pt>
                <c:pt idx="5732">
                  <c:v>0.75627860000000002</c:v>
                </c:pt>
                <c:pt idx="5733">
                  <c:v>0.75683990000000001</c:v>
                </c:pt>
                <c:pt idx="5734">
                  <c:v>0.75734889999999999</c:v>
                </c:pt>
                <c:pt idx="5735">
                  <c:v>0.75781989999999999</c:v>
                </c:pt>
                <c:pt idx="5736">
                  <c:v>0.75826789999999999</c:v>
                </c:pt>
                <c:pt idx="5737">
                  <c:v>0.75871290000000002</c:v>
                </c:pt>
                <c:pt idx="5738">
                  <c:v>0.75918010000000002</c:v>
                </c:pt>
                <c:pt idx="5739">
                  <c:v>0.7596967</c:v>
                </c:pt>
                <c:pt idx="5740">
                  <c:v>0.76028810000000002</c:v>
                </c:pt>
                <c:pt idx="5741">
                  <c:v>0.76096600000000003</c:v>
                </c:pt>
                <c:pt idx="5742">
                  <c:v>0.7617254</c:v>
                </c:pt>
                <c:pt idx="5743">
                  <c:v>0.76254310000000003</c:v>
                </c:pt>
                <c:pt idx="5744">
                  <c:v>0.76338680000000003</c:v>
                </c:pt>
                <c:pt idx="5745">
                  <c:v>0.76422509999999999</c:v>
                </c:pt>
                <c:pt idx="5746">
                  <c:v>0.76503469999999996</c:v>
                </c:pt>
                <c:pt idx="5747">
                  <c:v>0.76580499999999996</c:v>
                </c:pt>
                <c:pt idx="5748">
                  <c:v>0.76653459999999995</c:v>
                </c:pt>
                <c:pt idx="5749">
                  <c:v>0.7672253</c:v>
                </c:pt>
                <c:pt idx="5750">
                  <c:v>0.76787810000000001</c:v>
                </c:pt>
                <c:pt idx="5751">
                  <c:v>0.76849520000000004</c:v>
                </c:pt>
                <c:pt idx="5752">
                  <c:v>0.76908549999999998</c:v>
                </c:pt>
                <c:pt idx="5753">
                  <c:v>0.76966769999999995</c:v>
                </c:pt>
                <c:pt idx="5754">
                  <c:v>0.77027290000000004</c:v>
                </c:pt>
                <c:pt idx="5755">
                  <c:v>0.7709355</c:v>
                </c:pt>
                <c:pt idx="5756">
                  <c:v>0.77168099999999995</c:v>
                </c:pt>
                <c:pt idx="5757">
                  <c:v>0.7725147</c:v>
                </c:pt>
                <c:pt idx="5758">
                  <c:v>0.77341789999999999</c:v>
                </c:pt>
                <c:pt idx="5759">
                  <c:v>0.7743546</c:v>
                </c:pt>
                <c:pt idx="5760">
                  <c:v>0.77528039999999998</c:v>
                </c:pt>
                <c:pt idx="5761">
                  <c:v>0.77615990000000001</c:v>
                </c:pt>
                <c:pt idx="5762">
                  <c:v>0.77697490000000002</c:v>
                </c:pt>
                <c:pt idx="5763">
                  <c:v>0.77772269999999999</c:v>
                </c:pt>
                <c:pt idx="5764">
                  <c:v>0.77840759999999998</c:v>
                </c:pt>
                <c:pt idx="5765">
                  <c:v>0.77903299999999998</c:v>
                </c:pt>
                <c:pt idx="5766">
                  <c:v>0.77959880000000004</c:v>
                </c:pt>
                <c:pt idx="5767">
                  <c:v>0.78010659999999998</c:v>
                </c:pt>
                <c:pt idx="5768">
                  <c:v>0.78057089999999996</c:v>
                </c:pt>
                <c:pt idx="5769">
                  <c:v>0.78102859999999996</c:v>
                </c:pt>
                <c:pt idx="5770">
                  <c:v>0.78153150000000005</c:v>
                </c:pt>
                <c:pt idx="5771">
                  <c:v>0.78213140000000003</c:v>
                </c:pt>
                <c:pt idx="5772">
                  <c:v>0.78285660000000001</c:v>
                </c:pt>
                <c:pt idx="5773">
                  <c:v>0.78369239999999996</c:v>
                </c:pt>
                <c:pt idx="5774">
                  <c:v>0.78457679999999996</c:v>
                </c:pt>
                <c:pt idx="5775">
                  <c:v>0.78541559999999999</c:v>
                </c:pt>
                <c:pt idx="5776">
                  <c:v>0.78612499999999996</c:v>
                </c:pt>
                <c:pt idx="5777">
                  <c:v>0.786659</c:v>
                </c:pt>
                <c:pt idx="5778">
                  <c:v>0.78703559999999995</c:v>
                </c:pt>
                <c:pt idx="5779">
                  <c:v>0.78732590000000002</c:v>
                </c:pt>
                <c:pt idx="5780">
                  <c:v>0.78763079999999996</c:v>
                </c:pt>
                <c:pt idx="5781">
                  <c:v>0.78803809999999996</c:v>
                </c:pt>
                <c:pt idx="5782">
                  <c:v>0.78858510000000004</c:v>
                </c:pt>
                <c:pt idx="5783">
                  <c:v>0.78925350000000005</c:v>
                </c:pt>
                <c:pt idx="5784">
                  <c:v>0.78998069999999998</c:v>
                </c:pt>
                <c:pt idx="5785">
                  <c:v>0.79069719999999999</c:v>
                </c:pt>
                <c:pt idx="5786">
                  <c:v>0.79135449999999996</c:v>
                </c:pt>
                <c:pt idx="5787">
                  <c:v>0.79194940000000003</c:v>
                </c:pt>
                <c:pt idx="5788">
                  <c:v>0.79251769999999999</c:v>
                </c:pt>
                <c:pt idx="5789">
                  <c:v>0.79311730000000003</c:v>
                </c:pt>
                <c:pt idx="5790">
                  <c:v>0.79379489999999997</c:v>
                </c:pt>
                <c:pt idx="5791">
                  <c:v>0.79456570000000004</c:v>
                </c:pt>
                <c:pt idx="5792">
                  <c:v>0.79540929999999999</c:v>
                </c:pt>
                <c:pt idx="5793">
                  <c:v>0.7962825</c:v>
                </c:pt>
                <c:pt idx="5794">
                  <c:v>0.79713979999999995</c:v>
                </c:pt>
                <c:pt idx="5795">
                  <c:v>0.79794960000000004</c:v>
                </c:pt>
                <c:pt idx="5796">
                  <c:v>0.798705</c:v>
                </c:pt>
                <c:pt idx="5797">
                  <c:v>0.79941839999999997</c:v>
                </c:pt>
                <c:pt idx="5798">
                  <c:v>0.80010979999999998</c:v>
                </c:pt>
                <c:pt idx="5799">
                  <c:v>0.8007957</c:v>
                </c:pt>
                <c:pt idx="5800">
                  <c:v>0.80148439999999999</c:v>
                </c:pt>
                <c:pt idx="5801">
                  <c:v>0.80217879999999997</c:v>
                </c:pt>
                <c:pt idx="5802">
                  <c:v>0.80288219999999999</c:v>
                </c:pt>
                <c:pt idx="5803">
                  <c:v>0.80360160000000003</c:v>
                </c:pt>
                <c:pt idx="5804">
                  <c:v>0.80434749999999999</c:v>
                </c:pt>
                <c:pt idx="5805">
                  <c:v>0.80512700000000004</c:v>
                </c:pt>
                <c:pt idx="5806">
                  <c:v>0.80593630000000005</c:v>
                </c:pt>
                <c:pt idx="5807">
                  <c:v>0.80675830000000004</c:v>
                </c:pt>
                <c:pt idx="5808">
                  <c:v>0.80756629999999996</c:v>
                </c:pt>
                <c:pt idx="5809">
                  <c:v>0.80832919999999997</c:v>
                </c:pt>
                <c:pt idx="5810">
                  <c:v>0.80902209999999997</c:v>
                </c:pt>
                <c:pt idx="5811">
                  <c:v>0.80963160000000001</c:v>
                </c:pt>
                <c:pt idx="5812">
                  <c:v>0.81015420000000005</c:v>
                </c:pt>
                <c:pt idx="5813">
                  <c:v>0.81059689999999995</c:v>
                </c:pt>
                <c:pt idx="5814">
                  <c:v>0.81097350000000001</c:v>
                </c:pt>
                <c:pt idx="5815">
                  <c:v>0.81130760000000002</c:v>
                </c:pt>
                <c:pt idx="5816">
                  <c:v>0.81163320000000005</c:v>
                </c:pt>
                <c:pt idx="5817">
                  <c:v>0.81199509999999997</c:v>
                </c:pt>
                <c:pt idx="5818">
                  <c:v>0.81244760000000005</c:v>
                </c:pt>
                <c:pt idx="5819">
                  <c:v>0.81303610000000004</c:v>
                </c:pt>
                <c:pt idx="5820">
                  <c:v>0.8137858</c:v>
                </c:pt>
                <c:pt idx="5821">
                  <c:v>0.81468620000000003</c:v>
                </c:pt>
                <c:pt idx="5822">
                  <c:v>0.8156911</c:v>
                </c:pt>
                <c:pt idx="5823">
                  <c:v>0.81672659999999997</c:v>
                </c:pt>
                <c:pt idx="5824">
                  <c:v>0.81770980000000004</c:v>
                </c:pt>
                <c:pt idx="5825">
                  <c:v>0.81857849999999999</c:v>
                </c:pt>
                <c:pt idx="5826">
                  <c:v>0.81930259999999999</c:v>
                </c:pt>
                <c:pt idx="5827">
                  <c:v>0.81989160000000005</c:v>
                </c:pt>
                <c:pt idx="5828">
                  <c:v>0.82038270000000002</c:v>
                </c:pt>
                <c:pt idx="5829">
                  <c:v>0.82082670000000002</c:v>
                </c:pt>
                <c:pt idx="5830">
                  <c:v>0.82126920000000003</c:v>
                </c:pt>
                <c:pt idx="5831">
                  <c:v>0.82173759999999996</c:v>
                </c:pt>
                <c:pt idx="5832">
                  <c:v>0.82224359999999996</c:v>
                </c:pt>
                <c:pt idx="5833">
                  <c:v>0.82278499999999999</c:v>
                </c:pt>
                <c:pt idx="5834">
                  <c:v>0.82335230000000004</c:v>
                </c:pt>
                <c:pt idx="5835">
                  <c:v>0.82392920000000003</c:v>
                </c:pt>
                <c:pt idx="5836">
                  <c:v>0.82449300000000003</c:v>
                </c:pt>
                <c:pt idx="5837">
                  <c:v>0.82501829999999998</c:v>
                </c:pt>
                <c:pt idx="5838">
                  <c:v>0.8254783</c:v>
                </c:pt>
                <c:pt idx="5839">
                  <c:v>0.82586000000000004</c:v>
                </c:pt>
                <c:pt idx="5840">
                  <c:v>0.82617399999999996</c:v>
                </c:pt>
                <c:pt idx="5841">
                  <c:v>0.82646280000000005</c:v>
                </c:pt>
                <c:pt idx="5842">
                  <c:v>0.82679080000000005</c:v>
                </c:pt>
                <c:pt idx="5843">
                  <c:v>0.82722560000000001</c:v>
                </c:pt>
                <c:pt idx="5844">
                  <c:v>0.8278179</c:v>
                </c:pt>
                <c:pt idx="5845">
                  <c:v>0.82857689999999995</c:v>
                </c:pt>
                <c:pt idx="5846">
                  <c:v>0.82946679999999995</c:v>
                </c:pt>
                <c:pt idx="5847">
                  <c:v>0.83041390000000004</c:v>
                </c:pt>
                <c:pt idx="5848">
                  <c:v>0.83133849999999998</c:v>
                </c:pt>
                <c:pt idx="5849">
                  <c:v>0.83217569999999996</c:v>
                </c:pt>
                <c:pt idx="5850">
                  <c:v>0.83289530000000001</c:v>
                </c:pt>
                <c:pt idx="5851">
                  <c:v>0.83350599999999997</c:v>
                </c:pt>
                <c:pt idx="5852">
                  <c:v>0.83403989999999995</c:v>
                </c:pt>
                <c:pt idx="5853">
                  <c:v>0.83453549999999999</c:v>
                </c:pt>
                <c:pt idx="5854">
                  <c:v>0.8350185</c:v>
                </c:pt>
                <c:pt idx="5855">
                  <c:v>0.83550060000000004</c:v>
                </c:pt>
                <c:pt idx="5856">
                  <c:v>0.83598459999999997</c:v>
                </c:pt>
                <c:pt idx="5857">
                  <c:v>0.83647329999999998</c:v>
                </c:pt>
                <c:pt idx="5858">
                  <c:v>0.83697580000000005</c:v>
                </c:pt>
                <c:pt idx="5859">
                  <c:v>0.83750250000000004</c:v>
                </c:pt>
                <c:pt idx="5860">
                  <c:v>0.83805620000000003</c:v>
                </c:pt>
                <c:pt idx="5861">
                  <c:v>0.83862270000000005</c:v>
                </c:pt>
                <c:pt idx="5862">
                  <c:v>0.83917129999999995</c:v>
                </c:pt>
                <c:pt idx="5863">
                  <c:v>0.83966890000000005</c:v>
                </c:pt>
                <c:pt idx="5864">
                  <c:v>0.84009590000000001</c:v>
                </c:pt>
                <c:pt idx="5865">
                  <c:v>0.84046419999999999</c:v>
                </c:pt>
                <c:pt idx="5866">
                  <c:v>0.84081760000000005</c:v>
                </c:pt>
                <c:pt idx="5867">
                  <c:v>0.8412191</c:v>
                </c:pt>
                <c:pt idx="5868">
                  <c:v>0.8417192</c:v>
                </c:pt>
                <c:pt idx="5869">
                  <c:v>0.84233219999999998</c:v>
                </c:pt>
                <c:pt idx="5870">
                  <c:v>0.84302290000000002</c:v>
                </c:pt>
                <c:pt idx="5871">
                  <c:v>0.84371980000000002</c:v>
                </c:pt>
                <c:pt idx="5872">
                  <c:v>0.84433990000000003</c:v>
                </c:pt>
                <c:pt idx="5873">
                  <c:v>0.84482179999999996</c:v>
                </c:pt>
                <c:pt idx="5874">
                  <c:v>0.8451533</c:v>
                </c:pt>
                <c:pt idx="5875">
                  <c:v>0.84537410000000002</c:v>
                </c:pt>
                <c:pt idx="5876">
                  <c:v>0.84555979999999997</c:v>
                </c:pt>
                <c:pt idx="5877">
                  <c:v>0.84578819999999999</c:v>
                </c:pt>
                <c:pt idx="5878">
                  <c:v>0.84611890000000001</c:v>
                </c:pt>
                <c:pt idx="5879">
                  <c:v>0.84657380000000004</c:v>
                </c:pt>
                <c:pt idx="5880">
                  <c:v>0.84714069999999997</c:v>
                </c:pt>
                <c:pt idx="5881">
                  <c:v>0.84778330000000002</c:v>
                </c:pt>
                <c:pt idx="5882">
                  <c:v>0.84845809999999999</c:v>
                </c:pt>
                <c:pt idx="5883">
                  <c:v>0.8491244</c:v>
                </c:pt>
                <c:pt idx="5884">
                  <c:v>0.84974609999999995</c:v>
                </c:pt>
                <c:pt idx="5885">
                  <c:v>0.85029370000000004</c:v>
                </c:pt>
                <c:pt idx="5886">
                  <c:v>0.85074629999999996</c:v>
                </c:pt>
                <c:pt idx="5887">
                  <c:v>0.85109760000000001</c:v>
                </c:pt>
                <c:pt idx="5888">
                  <c:v>0.85136469999999997</c:v>
                </c:pt>
                <c:pt idx="5889">
                  <c:v>0.85159030000000002</c:v>
                </c:pt>
                <c:pt idx="5890">
                  <c:v>0.85184009999999999</c:v>
                </c:pt>
                <c:pt idx="5891">
                  <c:v>0.85217929999999997</c:v>
                </c:pt>
                <c:pt idx="5892">
                  <c:v>0.85264989999999996</c:v>
                </c:pt>
                <c:pt idx="5893">
                  <c:v>0.85325410000000002</c:v>
                </c:pt>
                <c:pt idx="5894">
                  <c:v>0.85395200000000004</c:v>
                </c:pt>
                <c:pt idx="5895">
                  <c:v>0.85467539999999997</c:v>
                </c:pt>
                <c:pt idx="5896">
                  <c:v>0.85535470000000002</c:v>
                </c:pt>
                <c:pt idx="5897">
                  <c:v>0.85595120000000002</c:v>
                </c:pt>
                <c:pt idx="5898">
                  <c:v>0.85646480000000003</c:v>
                </c:pt>
                <c:pt idx="5899">
                  <c:v>0.85693129999999995</c:v>
                </c:pt>
                <c:pt idx="5900">
                  <c:v>0.85739589999999999</c:v>
                </c:pt>
                <c:pt idx="5901">
                  <c:v>0.85789000000000004</c:v>
                </c:pt>
                <c:pt idx="5902">
                  <c:v>0.8584136</c:v>
                </c:pt>
                <c:pt idx="5903">
                  <c:v>0.85893929999999996</c:v>
                </c:pt>
                <c:pt idx="5904">
                  <c:v>0.85942819999999998</c:v>
                </c:pt>
                <c:pt idx="5905">
                  <c:v>0.8598576</c:v>
                </c:pt>
                <c:pt idx="5906">
                  <c:v>0.86023419999999995</c:v>
                </c:pt>
                <c:pt idx="5907">
                  <c:v>0.86059470000000005</c:v>
                </c:pt>
                <c:pt idx="5908">
                  <c:v>0.86098870000000005</c:v>
                </c:pt>
                <c:pt idx="5909">
                  <c:v>0.86145380000000005</c:v>
                </c:pt>
                <c:pt idx="5910">
                  <c:v>0.86200469999999996</c:v>
                </c:pt>
                <c:pt idx="5911">
                  <c:v>0.86262939999999999</c:v>
                </c:pt>
                <c:pt idx="5912">
                  <c:v>0.86330300000000004</c:v>
                </c:pt>
                <c:pt idx="5913">
                  <c:v>0.86400259999999995</c:v>
                </c:pt>
                <c:pt idx="5914">
                  <c:v>0.86471900000000002</c:v>
                </c:pt>
                <c:pt idx="5915">
                  <c:v>0.86545190000000005</c:v>
                </c:pt>
                <c:pt idx="5916">
                  <c:v>0.86619639999999998</c:v>
                </c:pt>
                <c:pt idx="5917">
                  <c:v>0.86692780000000003</c:v>
                </c:pt>
                <c:pt idx="5918">
                  <c:v>0.86759790000000003</c:v>
                </c:pt>
                <c:pt idx="5919">
                  <c:v>0.86814400000000003</c:v>
                </c:pt>
                <c:pt idx="5920">
                  <c:v>0.86851869999999998</c:v>
                </c:pt>
                <c:pt idx="5921">
                  <c:v>0.86871419999999999</c:v>
                </c:pt>
                <c:pt idx="5922">
                  <c:v>0.86877550000000003</c:v>
                </c:pt>
                <c:pt idx="5923">
                  <c:v>0.86878409999999995</c:v>
                </c:pt>
                <c:pt idx="5924">
                  <c:v>0.86883460000000001</c:v>
                </c:pt>
                <c:pt idx="5925">
                  <c:v>0.86899720000000003</c:v>
                </c:pt>
                <c:pt idx="5926">
                  <c:v>0.86929270000000003</c:v>
                </c:pt>
                <c:pt idx="5927">
                  <c:v>0.86969269999999999</c:v>
                </c:pt>
                <c:pt idx="5928">
                  <c:v>0.87013890000000005</c:v>
                </c:pt>
                <c:pt idx="5929">
                  <c:v>0.87058000000000002</c:v>
                </c:pt>
                <c:pt idx="5930">
                  <c:v>0.87099219999999999</c:v>
                </c:pt>
                <c:pt idx="5931">
                  <c:v>0.87139370000000005</c:v>
                </c:pt>
                <c:pt idx="5932">
                  <c:v>0.8718302</c:v>
                </c:pt>
                <c:pt idx="5933">
                  <c:v>0.87235470000000004</c:v>
                </c:pt>
                <c:pt idx="5934">
                  <c:v>0.87299729999999998</c:v>
                </c:pt>
                <c:pt idx="5935">
                  <c:v>0.87375519999999995</c:v>
                </c:pt>
                <c:pt idx="5936">
                  <c:v>0.87459260000000005</c:v>
                </c:pt>
                <c:pt idx="5937">
                  <c:v>0.87545740000000005</c:v>
                </c:pt>
                <c:pt idx="5938">
                  <c:v>0.87630039999999998</c:v>
                </c:pt>
                <c:pt idx="5939">
                  <c:v>0.87708160000000002</c:v>
                </c:pt>
                <c:pt idx="5940">
                  <c:v>0.87777780000000005</c:v>
                </c:pt>
                <c:pt idx="5941">
                  <c:v>0.87837569999999998</c:v>
                </c:pt>
                <c:pt idx="5942">
                  <c:v>0.87886810000000004</c:v>
                </c:pt>
                <c:pt idx="5943">
                  <c:v>0.87925609999999998</c:v>
                </c:pt>
                <c:pt idx="5944">
                  <c:v>0.87955399999999995</c:v>
                </c:pt>
                <c:pt idx="5945">
                  <c:v>0.87979490000000005</c:v>
                </c:pt>
                <c:pt idx="5946">
                  <c:v>0.88002519999999995</c:v>
                </c:pt>
                <c:pt idx="5947">
                  <c:v>0.88029270000000004</c:v>
                </c:pt>
                <c:pt idx="5948">
                  <c:v>0.88062879999999999</c:v>
                </c:pt>
                <c:pt idx="5949">
                  <c:v>0.88103220000000004</c:v>
                </c:pt>
                <c:pt idx="5950">
                  <c:v>0.88146820000000004</c:v>
                </c:pt>
                <c:pt idx="5951">
                  <c:v>0.88188299999999997</c:v>
                </c:pt>
                <c:pt idx="5952">
                  <c:v>0.88223399999999996</c:v>
                </c:pt>
                <c:pt idx="5953">
                  <c:v>0.88251020000000002</c:v>
                </c:pt>
                <c:pt idx="5954">
                  <c:v>0.88274560000000002</c:v>
                </c:pt>
                <c:pt idx="5955">
                  <c:v>0.88300420000000002</c:v>
                </c:pt>
                <c:pt idx="5956">
                  <c:v>0.88335900000000001</c:v>
                </c:pt>
                <c:pt idx="5957">
                  <c:v>0.88385420000000003</c:v>
                </c:pt>
                <c:pt idx="5958">
                  <c:v>0.88448700000000002</c:v>
                </c:pt>
                <c:pt idx="5959">
                  <c:v>0.88520589999999999</c:v>
                </c:pt>
                <c:pt idx="5960">
                  <c:v>0.88593219999999995</c:v>
                </c:pt>
                <c:pt idx="5961">
                  <c:v>0.88659480000000002</c:v>
                </c:pt>
                <c:pt idx="5962">
                  <c:v>0.88715060000000001</c:v>
                </c:pt>
                <c:pt idx="5963">
                  <c:v>0.88759960000000004</c:v>
                </c:pt>
                <c:pt idx="5964">
                  <c:v>0.88797309999999996</c:v>
                </c:pt>
                <c:pt idx="5965">
                  <c:v>0.8883162</c:v>
                </c:pt>
                <c:pt idx="5966">
                  <c:v>0.8886619</c:v>
                </c:pt>
                <c:pt idx="5967">
                  <c:v>0.88902460000000005</c:v>
                </c:pt>
                <c:pt idx="5968">
                  <c:v>0.88940540000000001</c:v>
                </c:pt>
                <c:pt idx="5969">
                  <c:v>0.88980320000000002</c:v>
                </c:pt>
                <c:pt idx="5970">
                  <c:v>0.89022900000000005</c:v>
                </c:pt>
                <c:pt idx="5971">
                  <c:v>0.89070609999999995</c:v>
                </c:pt>
                <c:pt idx="5972">
                  <c:v>0.89126119999999998</c:v>
                </c:pt>
                <c:pt idx="5973">
                  <c:v>0.89191180000000003</c:v>
                </c:pt>
                <c:pt idx="5974">
                  <c:v>0.8926539</c:v>
                </c:pt>
                <c:pt idx="5975">
                  <c:v>0.89346219999999998</c:v>
                </c:pt>
                <c:pt idx="5976">
                  <c:v>0.89429930000000002</c:v>
                </c:pt>
                <c:pt idx="5977">
                  <c:v>0.89513010000000004</c:v>
                </c:pt>
                <c:pt idx="5978">
                  <c:v>0.89593370000000006</c:v>
                </c:pt>
                <c:pt idx="5979">
                  <c:v>0.89670369999999999</c:v>
                </c:pt>
                <c:pt idx="5980">
                  <c:v>0.8974394</c:v>
                </c:pt>
                <c:pt idx="5981">
                  <c:v>0.89813419999999999</c:v>
                </c:pt>
                <c:pt idx="5982">
                  <c:v>0.89876860000000003</c:v>
                </c:pt>
                <c:pt idx="5983">
                  <c:v>0.899316</c:v>
                </c:pt>
                <c:pt idx="5984">
                  <c:v>0.89975660000000002</c:v>
                </c:pt>
                <c:pt idx="5985">
                  <c:v>0.90009309999999998</c:v>
                </c:pt>
                <c:pt idx="5986">
                  <c:v>0.90035909999999997</c:v>
                </c:pt>
                <c:pt idx="5987">
                  <c:v>0.90060929999999995</c:v>
                </c:pt>
                <c:pt idx="5988">
                  <c:v>0.90090890000000001</c:v>
                </c:pt>
                <c:pt idx="5989">
                  <c:v>0.90130589999999999</c:v>
                </c:pt>
                <c:pt idx="5990">
                  <c:v>0.90181719999999999</c:v>
                </c:pt>
                <c:pt idx="5991">
                  <c:v>0.90242820000000001</c:v>
                </c:pt>
                <c:pt idx="5992">
                  <c:v>0.90310330000000005</c:v>
                </c:pt>
                <c:pt idx="5993">
                  <c:v>0.90380229999999995</c:v>
                </c:pt>
                <c:pt idx="5994">
                  <c:v>0.90449290000000004</c:v>
                </c:pt>
                <c:pt idx="5995">
                  <c:v>0.90515950000000001</c:v>
                </c:pt>
                <c:pt idx="5996">
                  <c:v>0.90579520000000002</c:v>
                </c:pt>
                <c:pt idx="5997">
                  <c:v>0.90639460000000005</c:v>
                </c:pt>
                <c:pt idx="5998">
                  <c:v>0.90695000000000003</c:v>
                </c:pt>
                <c:pt idx="5999">
                  <c:v>0.90745379999999998</c:v>
                </c:pt>
                <c:pt idx="6000">
                  <c:v>0.90790990000000005</c:v>
                </c:pt>
                <c:pt idx="6001">
                  <c:v>0.90834090000000001</c:v>
                </c:pt>
                <c:pt idx="6002">
                  <c:v>0.90879160000000003</c:v>
                </c:pt>
                <c:pt idx="6003">
                  <c:v>0.90931759999999995</c:v>
                </c:pt>
                <c:pt idx="6004">
                  <c:v>0.90996440000000001</c:v>
                </c:pt>
                <c:pt idx="6005">
                  <c:v>0.91075240000000002</c:v>
                </c:pt>
                <c:pt idx="6006">
                  <c:v>0.91166619999999998</c:v>
                </c:pt>
                <c:pt idx="6007">
                  <c:v>0.91266329999999996</c:v>
                </c:pt>
                <c:pt idx="6008">
                  <c:v>0.91368470000000002</c:v>
                </c:pt>
                <c:pt idx="6009">
                  <c:v>0.9146801</c:v>
                </c:pt>
                <c:pt idx="6010">
                  <c:v>0.91562200000000005</c:v>
                </c:pt>
                <c:pt idx="6011">
                  <c:v>0.91650640000000005</c:v>
                </c:pt>
                <c:pt idx="6012">
                  <c:v>0.91734559999999998</c:v>
                </c:pt>
                <c:pt idx="6013">
                  <c:v>0.91815539999999995</c:v>
                </c:pt>
                <c:pt idx="6014">
                  <c:v>0.91894410000000004</c:v>
                </c:pt>
                <c:pt idx="6015">
                  <c:v>0.91971179999999997</c:v>
                </c:pt>
                <c:pt idx="6016">
                  <c:v>0.92045350000000004</c:v>
                </c:pt>
                <c:pt idx="6017">
                  <c:v>0.92116659999999995</c:v>
                </c:pt>
                <c:pt idx="6018">
                  <c:v>0.92185249999999996</c:v>
                </c:pt>
                <c:pt idx="6019">
                  <c:v>0.92251399999999995</c:v>
                </c:pt>
                <c:pt idx="6020">
                  <c:v>0.92314799999999997</c:v>
                </c:pt>
                <c:pt idx="6021">
                  <c:v>0.9237438</c:v>
                </c:pt>
                <c:pt idx="6022">
                  <c:v>0.92428560000000004</c:v>
                </c:pt>
                <c:pt idx="6023">
                  <c:v>0.92476519999999995</c:v>
                </c:pt>
                <c:pt idx="6024">
                  <c:v>0.92519309999999999</c:v>
                </c:pt>
                <c:pt idx="6025">
                  <c:v>0.92560600000000004</c:v>
                </c:pt>
                <c:pt idx="6026">
                  <c:v>0.92605689999999996</c:v>
                </c:pt>
                <c:pt idx="6027">
                  <c:v>0.9265949</c:v>
                </c:pt>
                <c:pt idx="6028">
                  <c:v>0.92724700000000004</c:v>
                </c:pt>
                <c:pt idx="6029">
                  <c:v>0.92800240000000001</c:v>
                </c:pt>
                <c:pt idx="6030">
                  <c:v>0.92881899999999995</c:v>
                </c:pt>
                <c:pt idx="6031">
                  <c:v>0.92963830000000003</c:v>
                </c:pt>
                <c:pt idx="6032">
                  <c:v>0.93041490000000004</c:v>
                </c:pt>
                <c:pt idx="6033">
                  <c:v>0.93113699999999999</c:v>
                </c:pt>
                <c:pt idx="6034">
                  <c:v>0.93182830000000005</c:v>
                </c:pt>
                <c:pt idx="6035">
                  <c:v>0.93253339999999996</c:v>
                </c:pt>
                <c:pt idx="6036">
                  <c:v>0.93328999999999995</c:v>
                </c:pt>
                <c:pt idx="6037">
                  <c:v>0.93411120000000003</c:v>
                </c:pt>
                <c:pt idx="6038">
                  <c:v>0.93497529999999995</c:v>
                </c:pt>
                <c:pt idx="6039">
                  <c:v>0.93584120000000004</c:v>
                </c:pt>
                <c:pt idx="6040">
                  <c:v>0.93666780000000005</c:v>
                </c:pt>
                <c:pt idx="6041">
                  <c:v>0.93744019999999995</c:v>
                </c:pt>
                <c:pt idx="6042">
                  <c:v>0.93817340000000005</c:v>
                </c:pt>
                <c:pt idx="6043">
                  <c:v>0.93890530000000005</c:v>
                </c:pt>
                <c:pt idx="6044">
                  <c:v>0.93967069999999997</c:v>
                </c:pt>
                <c:pt idx="6045">
                  <c:v>0.94048419999999999</c:v>
                </c:pt>
                <c:pt idx="6046">
                  <c:v>0.94133009999999995</c:v>
                </c:pt>
                <c:pt idx="6047">
                  <c:v>0.94217510000000004</c:v>
                </c:pt>
                <c:pt idx="6048">
                  <c:v>0.94298539999999997</c:v>
                </c:pt>
                <c:pt idx="6049">
                  <c:v>0.94374720000000001</c:v>
                </c:pt>
                <c:pt idx="6050">
                  <c:v>0.94447340000000002</c:v>
                </c:pt>
                <c:pt idx="6051">
                  <c:v>0.94519640000000005</c:v>
                </c:pt>
                <c:pt idx="6052">
                  <c:v>0.94594780000000001</c:v>
                </c:pt>
                <c:pt idx="6053">
                  <c:v>0.94674210000000003</c:v>
                </c:pt>
                <c:pt idx="6054">
                  <c:v>0.94757179999999996</c:v>
                </c:pt>
                <c:pt idx="6055">
                  <c:v>0.94841640000000005</c:v>
                </c:pt>
                <c:pt idx="6056">
                  <c:v>0.94925820000000005</c:v>
                </c:pt>
                <c:pt idx="6057">
                  <c:v>0.95009469999999996</c:v>
                </c:pt>
                <c:pt idx="6058">
                  <c:v>0.95093490000000003</c:v>
                </c:pt>
                <c:pt idx="6059">
                  <c:v>0.95178700000000005</c:v>
                </c:pt>
                <c:pt idx="6060">
                  <c:v>0.95263620000000004</c:v>
                </c:pt>
                <c:pt idx="6061">
                  <c:v>0.95343829999999996</c:v>
                </c:pt>
                <c:pt idx="6062">
                  <c:v>0.95413029999999999</c:v>
                </c:pt>
                <c:pt idx="6063">
                  <c:v>0.95465509999999998</c:v>
                </c:pt>
                <c:pt idx="6064">
                  <c:v>0.95499940000000005</c:v>
                </c:pt>
                <c:pt idx="6065">
                  <c:v>0.9552138</c:v>
                </c:pt>
                <c:pt idx="6066">
                  <c:v>0.95541019999999999</c:v>
                </c:pt>
                <c:pt idx="6067">
                  <c:v>0.95571910000000004</c:v>
                </c:pt>
                <c:pt idx="6068">
                  <c:v>0.95625099999999996</c:v>
                </c:pt>
                <c:pt idx="6069">
                  <c:v>0.95705300000000004</c:v>
                </c:pt>
                <c:pt idx="6070">
                  <c:v>0.95809420000000001</c:v>
                </c:pt>
                <c:pt idx="6071">
                  <c:v>0.95928310000000006</c:v>
                </c:pt>
                <c:pt idx="6072">
                  <c:v>0.96050539999999995</c:v>
                </c:pt>
                <c:pt idx="6073">
                  <c:v>0.96167610000000003</c:v>
                </c:pt>
                <c:pt idx="6074">
                  <c:v>0.96275889999999997</c:v>
                </c:pt>
                <c:pt idx="6075">
                  <c:v>0.96377029999999997</c:v>
                </c:pt>
                <c:pt idx="6076">
                  <c:v>0.96475100000000003</c:v>
                </c:pt>
                <c:pt idx="6077">
                  <c:v>0.96573869999999995</c:v>
                </c:pt>
                <c:pt idx="6078">
                  <c:v>0.96674329999999997</c:v>
                </c:pt>
                <c:pt idx="6079">
                  <c:v>0.96774680000000002</c:v>
                </c:pt>
                <c:pt idx="6080">
                  <c:v>0.96871969999999996</c:v>
                </c:pt>
                <c:pt idx="6081">
                  <c:v>0.96964649999999997</c:v>
                </c:pt>
                <c:pt idx="6082">
                  <c:v>0.97053469999999997</c:v>
                </c:pt>
                <c:pt idx="6083">
                  <c:v>0.97141379999999999</c:v>
                </c:pt>
                <c:pt idx="6084">
                  <c:v>0.97231339999999999</c:v>
                </c:pt>
                <c:pt idx="6085">
                  <c:v>0.97323979999999999</c:v>
                </c:pt>
                <c:pt idx="6086">
                  <c:v>0.97416840000000005</c:v>
                </c:pt>
                <c:pt idx="6087">
                  <c:v>0.97505350000000002</c:v>
                </c:pt>
                <c:pt idx="6088">
                  <c:v>0.97585109999999997</c:v>
                </c:pt>
                <c:pt idx="6089">
                  <c:v>0.976545</c:v>
                </c:pt>
                <c:pt idx="6090">
                  <c:v>0.97715879999999999</c:v>
                </c:pt>
                <c:pt idx="6091">
                  <c:v>0.97774640000000002</c:v>
                </c:pt>
                <c:pt idx="6092">
                  <c:v>0.97836939999999994</c:v>
                </c:pt>
                <c:pt idx="6093">
                  <c:v>0.9790643</c:v>
                </c:pt>
                <c:pt idx="6094">
                  <c:v>0.9798308</c:v>
                </c:pt>
                <c:pt idx="6095">
                  <c:v>0.98063800000000001</c:v>
                </c:pt>
                <c:pt idx="6096">
                  <c:v>0.98144920000000002</c:v>
                </c:pt>
                <c:pt idx="6097">
                  <c:v>0.98224480000000003</c:v>
                </c:pt>
                <c:pt idx="6098">
                  <c:v>0.98303870000000004</c:v>
                </c:pt>
                <c:pt idx="6099">
                  <c:v>0.98386969999999996</c:v>
                </c:pt>
                <c:pt idx="6100">
                  <c:v>0.98477999999999999</c:v>
                </c:pt>
                <c:pt idx="6101">
                  <c:v>0.98578540000000003</c:v>
                </c:pt>
                <c:pt idx="6102">
                  <c:v>0.98686320000000005</c:v>
                </c:pt>
                <c:pt idx="6103">
                  <c:v>0.98795180000000005</c:v>
                </c:pt>
                <c:pt idx="6104">
                  <c:v>0.98897760000000001</c:v>
                </c:pt>
                <c:pt idx="6105">
                  <c:v>0.98988739999999997</c:v>
                </c:pt>
                <c:pt idx="6106">
                  <c:v>0.99066560000000004</c:v>
                </c:pt>
                <c:pt idx="6107">
                  <c:v>0.99134120000000003</c:v>
                </c:pt>
                <c:pt idx="6108">
                  <c:v>0.99197000000000002</c:v>
                </c:pt>
                <c:pt idx="6109">
                  <c:v>0.99261239999999995</c:v>
                </c:pt>
                <c:pt idx="6110">
                  <c:v>0.99330859999999999</c:v>
                </c:pt>
                <c:pt idx="6111">
                  <c:v>0.99406819999999996</c:v>
                </c:pt>
                <c:pt idx="6112">
                  <c:v>0.99487559999999997</c:v>
                </c:pt>
                <c:pt idx="6113">
                  <c:v>0.99570179999999997</c:v>
                </c:pt>
                <c:pt idx="6114">
                  <c:v>0.99651860000000003</c:v>
                </c:pt>
                <c:pt idx="6115">
                  <c:v>0.99730410000000003</c:v>
                </c:pt>
                <c:pt idx="6116">
                  <c:v>0.99804669999999995</c:v>
                </c:pt>
                <c:pt idx="6117">
                  <c:v>0.99874410000000002</c:v>
                </c:pt>
                <c:pt idx="6118">
                  <c:v>0.9994035</c:v>
                </c:pt>
                <c:pt idx="6119">
                  <c:v>1.0000450000000001</c:v>
                </c:pt>
                <c:pt idx="6120">
                  <c:v>1.000704</c:v>
                </c:pt>
                <c:pt idx="6121">
                  <c:v>1.00143</c:v>
                </c:pt>
                <c:pt idx="6122">
                  <c:v>1.0022690000000001</c:v>
                </c:pt>
                <c:pt idx="6123">
                  <c:v>1.0032490000000001</c:v>
                </c:pt>
                <c:pt idx="6124">
                  <c:v>1.004367</c:v>
                </c:pt>
                <c:pt idx="6125">
                  <c:v>1.0055879999999999</c:v>
                </c:pt>
                <c:pt idx="6126">
                  <c:v>1.00685</c:v>
                </c:pt>
                <c:pt idx="6127">
                  <c:v>1.008092</c:v>
                </c:pt>
                <c:pt idx="6128">
                  <c:v>1.009277</c:v>
                </c:pt>
                <c:pt idx="6129">
                  <c:v>1.010399</c:v>
                </c:pt>
                <c:pt idx="6130">
                  <c:v>1.011477</c:v>
                </c:pt>
                <c:pt idx="6131">
                  <c:v>1.0125329999999999</c:v>
                </c:pt>
                <c:pt idx="6132">
                  <c:v>1.013576</c:v>
                </c:pt>
                <c:pt idx="6133">
                  <c:v>1.014586</c:v>
                </c:pt>
                <c:pt idx="6134">
                  <c:v>1.015533</c:v>
                </c:pt>
                <c:pt idx="6135">
                  <c:v>1.016394</c:v>
                </c:pt>
                <c:pt idx="6136">
                  <c:v>1.01718</c:v>
                </c:pt>
                <c:pt idx="6137">
                  <c:v>1.017935</c:v>
                </c:pt>
                <c:pt idx="6138">
                  <c:v>1.018726</c:v>
                </c:pt>
                <c:pt idx="6139">
                  <c:v>1.019604</c:v>
                </c:pt>
                <c:pt idx="6140">
                  <c:v>1.020578</c:v>
                </c:pt>
                <c:pt idx="6141">
                  <c:v>1.0215970000000001</c:v>
                </c:pt>
                <c:pt idx="6142">
                  <c:v>1.022583</c:v>
                </c:pt>
                <c:pt idx="6143">
                  <c:v>1.02346</c:v>
                </c:pt>
                <c:pt idx="6144">
                  <c:v>1.0241990000000001</c:v>
                </c:pt>
                <c:pt idx="6145">
                  <c:v>1.0248360000000001</c:v>
                </c:pt>
                <c:pt idx="6146">
                  <c:v>1.02546</c:v>
                </c:pt>
                <c:pt idx="6147">
                  <c:v>1.0261670000000001</c:v>
                </c:pt>
                <c:pt idx="6148">
                  <c:v>1.0270049999999999</c:v>
                </c:pt>
                <c:pt idx="6149">
                  <c:v>1.027944</c:v>
                </c:pt>
                <c:pt idx="6150">
                  <c:v>1.0288820000000001</c:v>
                </c:pt>
                <c:pt idx="6151">
                  <c:v>1.0296940000000001</c:v>
                </c:pt>
                <c:pt idx="6152">
                  <c:v>1.0302750000000001</c:v>
                </c:pt>
                <c:pt idx="6153">
                  <c:v>1.0305960000000001</c:v>
                </c:pt>
                <c:pt idx="6154">
                  <c:v>1.0307090000000001</c:v>
                </c:pt>
                <c:pt idx="6155">
                  <c:v>1.0307280000000001</c:v>
                </c:pt>
                <c:pt idx="6156">
                  <c:v>1.0307729999999999</c:v>
                </c:pt>
                <c:pt idx="6157">
                  <c:v>1.0309299999999999</c:v>
                </c:pt>
                <c:pt idx="6158">
                  <c:v>1.0312399999999999</c:v>
                </c:pt>
                <c:pt idx="6159">
                  <c:v>1.0317050000000001</c:v>
                </c:pt>
                <c:pt idx="6160">
                  <c:v>1.0323230000000001</c:v>
                </c:pt>
                <c:pt idx="6161">
                  <c:v>1.0331049999999999</c:v>
                </c:pt>
                <c:pt idx="6162">
                  <c:v>1.034076</c:v>
                </c:pt>
                <c:pt idx="6163">
                  <c:v>1.035258</c:v>
                </c:pt>
                <c:pt idx="6164">
                  <c:v>1.0366249999999999</c:v>
                </c:pt>
                <c:pt idx="6165">
                  <c:v>1.0380940000000001</c:v>
                </c:pt>
                <c:pt idx="6166">
                  <c:v>1.0395270000000001</c:v>
                </c:pt>
                <c:pt idx="6167">
                  <c:v>1.040772</c:v>
                </c:pt>
                <c:pt idx="6168">
                  <c:v>1.041725</c:v>
                </c:pt>
                <c:pt idx="6169">
                  <c:v>1.042365</c:v>
                </c:pt>
                <c:pt idx="6170">
                  <c:v>1.0427679999999999</c:v>
                </c:pt>
                <c:pt idx="6171">
                  <c:v>1.043056</c:v>
                </c:pt>
                <c:pt idx="6172">
                  <c:v>1.0433539999999999</c:v>
                </c:pt>
                <c:pt idx="6173">
                  <c:v>1.0437289999999999</c:v>
                </c:pt>
                <c:pt idx="6174">
                  <c:v>1.0441689999999999</c:v>
                </c:pt>
                <c:pt idx="6175">
                  <c:v>1.0446</c:v>
                </c:pt>
                <c:pt idx="6176">
                  <c:v>1.04494</c:v>
                </c:pt>
                <c:pt idx="6177">
                  <c:v>1.0451509999999999</c:v>
                </c:pt>
                <c:pt idx="6178">
                  <c:v>1.0452650000000001</c:v>
                </c:pt>
                <c:pt idx="6179">
                  <c:v>1.04538</c:v>
                </c:pt>
                <c:pt idx="6180">
                  <c:v>1.0456110000000001</c:v>
                </c:pt>
                <c:pt idx="6181">
                  <c:v>1.046055</c:v>
                </c:pt>
                <c:pt idx="6182">
                  <c:v>1.046746</c:v>
                </c:pt>
                <c:pt idx="6183">
                  <c:v>1.047652</c:v>
                </c:pt>
                <c:pt idx="6184">
                  <c:v>1.048689</c:v>
                </c:pt>
                <c:pt idx="6185">
                  <c:v>1.04976</c:v>
                </c:pt>
                <c:pt idx="6186">
                  <c:v>1.0507789999999999</c:v>
                </c:pt>
                <c:pt idx="6187">
                  <c:v>1.0516829999999999</c:v>
                </c:pt>
                <c:pt idx="6188">
                  <c:v>1.052433</c:v>
                </c:pt>
                <c:pt idx="6189">
                  <c:v>1.05301</c:v>
                </c:pt>
                <c:pt idx="6190">
                  <c:v>1.0534110000000001</c:v>
                </c:pt>
                <c:pt idx="6191">
                  <c:v>1.053661</c:v>
                </c:pt>
                <c:pt idx="6192">
                  <c:v>1.053814</c:v>
                </c:pt>
                <c:pt idx="6193">
                  <c:v>1.05396</c:v>
                </c:pt>
                <c:pt idx="6194">
                  <c:v>1.0541910000000001</c:v>
                </c:pt>
                <c:pt idx="6195">
                  <c:v>1.0545789999999999</c:v>
                </c:pt>
                <c:pt idx="6196">
                  <c:v>1.0551440000000001</c:v>
                </c:pt>
                <c:pt idx="6197">
                  <c:v>1.055844</c:v>
                </c:pt>
                <c:pt idx="6198">
                  <c:v>1.056586</c:v>
                </c:pt>
                <c:pt idx="6199">
                  <c:v>1.0572649999999999</c:v>
                </c:pt>
                <c:pt idx="6200">
                  <c:v>1.057817</c:v>
                </c:pt>
                <c:pt idx="6201">
                  <c:v>1.058235</c:v>
                </c:pt>
                <c:pt idx="6202">
                  <c:v>1.058573</c:v>
                </c:pt>
                <c:pt idx="6203">
                  <c:v>1.05891</c:v>
                </c:pt>
                <c:pt idx="6204">
                  <c:v>1.059318</c:v>
                </c:pt>
                <c:pt idx="6205">
                  <c:v>1.0598160000000001</c:v>
                </c:pt>
                <c:pt idx="6206">
                  <c:v>1.060379</c:v>
                </c:pt>
                <c:pt idx="6207">
                  <c:v>1.0609459999999999</c:v>
                </c:pt>
                <c:pt idx="6208">
                  <c:v>1.0614650000000001</c:v>
                </c:pt>
                <c:pt idx="6209">
                  <c:v>1.061922</c:v>
                </c:pt>
                <c:pt idx="6210">
                  <c:v>1.0623400000000001</c:v>
                </c:pt>
                <c:pt idx="6211">
                  <c:v>1.062759</c:v>
                </c:pt>
                <c:pt idx="6212">
                  <c:v>1.0632090000000001</c:v>
                </c:pt>
                <c:pt idx="6213">
                  <c:v>1.063687</c:v>
                </c:pt>
                <c:pt idx="6214">
                  <c:v>1.06416</c:v>
                </c:pt>
                <c:pt idx="6215">
                  <c:v>1.064587</c:v>
                </c:pt>
                <c:pt idx="6216">
                  <c:v>1.064948</c:v>
                </c:pt>
                <c:pt idx="6217">
                  <c:v>1.0652569999999999</c:v>
                </c:pt>
                <c:pt idx="6218">
                  <c:v>1.06555</c:v>
                </c:pt>
                <c:pt idx="6219">
                  <c:v>1.0658540000000001</c:v>
                </c:pt>
                <c:pt idx="6220">
                  <c:v>1.0661590000000001</c:v>
                </c:pt>
                <c:pt idx="6221">
                  <c:v>1.0664039999999999</c:v>
                </c:pt>
                <c:pt idx="6222">
                  <c:v>1.0665039999999999</c:v>
                </c:pt>
                <c:pt idx="6223">
                  <c:v>1.066408</c:v>
                </c:pt>
                <c:pt idx="6224">
                  <c:v>1.0661369999999999</c:v>
                </c:pt>
                <c:pt idx="6225">
                  <c:v>1.0658080000000001</c:v>
                </c:pt>
                <c:pt idx="6226">
                  <c:v>1.0655950000000001</c:v>
                </c:pt>
                <c:pt idx="6227">
                  <c:v>1.0656779999999999</c:v>
                </c:pt>
                <c:pt idx="6228">
                  <c:v>1.0661560000000001</c:v>
                </c:pt>
                <c:pt idx="6229">
                  <c:v>1.067005</c:v>
                </c:pt>
                <c:pt idx="6230">
                  <c:v>1.0680750000000001</c:v>
                </c:pt>
                <c:pt idx="6231">
                  <c:v>1.0691539999999999</c:v>
                </c:pt>
                <c:pt idx="6232">
                  <c:v>1.070047</c:v>
                </c:pt>
                <c:pt idx="6233">
                  <c:v>1.0706329999999999</c:v>
                </c:pt>
                <c:pt idx="6234">
                  <c:v>1.070905</c:v>
                </c:pt>
                <c:pt idx="6235">
                  <c:v>1.0709360000000001</c:v>
                </c:pt>
                <c:pt idx="6236">
                  <c:v>1.070827</c:v>
                </c:pt>
                <c:pt idx="6237">
                  <c:v>1.0706439999999999</c:v>
                </c:pt>
                <c:pt idx="6238">
                  <c:v>1.0704050000000001</c:v>
                </c:pt>
                <c:pt idx="6239">
                  <c:v>1.070095</c:v>
                </c:pt>
                <c:pt idx="6240">
                  <c:v>1.069715</c:v>
                </c:pt>
                <c:pt idx="6241">
                  <c:v>1.069318</c:v>
                </c:pt>
                <c:pt idx="6242">
                  <c:v>1.0690200000000001</c:v>
                </c:pt>
                <c:pt idx="6243">
                  <c:v>1.068951</c:v>
                </c:pt>
                <c:pt idx="6244">
                  <c:v>1.069213</c:v>
                </c:pt>
                <c:pt idx="6245">
                  <c:v>1.069814</c:v>
                </c:pt>
                <c:pt idx="6246">
                  <c:v>1.0706610000000001</c:v>
                </c:pt>
                <c:pt idx="6247">
                  <c:v>1.071583</c:v>
                </c:pt>
                <c:pt idx="6248">
                  <c:v>1.0723959999999999</c:v>
                </c:pt>
                <c:pt idx="6249">
                  <c:v>1.0729869999999999</c:v>
                </c:pt>
                <c:pt idx="6250">
                  <c:v>1.073334</c:v>
                </c:pt>
                <c:pt idx="6251">
                  <c:v>1.073512</c:v>
                </c:pt>
                <c:pt idx="6252">
                  <c:v>1.073637</c:v>
                </c:pt>
                <c:pt idx="6253">
                  <c:v>1.0738179999999999</c:v>
                </c:pt>
                <c:pt idx="6254">
                  <c:v>1.0740989999999999</c:v>
                </c:pt>
                <c:pt idx="6255">
                  <c:v>1.074465</c:v>
                </c:pt>
                <c:pt idx="6256">
                  <c:v>1.0748580000000001</c:v>
                </c:pt>
                <c:pt idx="6257">
                  <c:v>1.0752269999999999</c:v>
                </c:pt>
                <c:pt idx="6258">
                  <c:v>1.075555</c:v>
                </c:pt>
                <c:pt idx="6259">
                  <c:v>1.0758650000000001</c:v>
                </c:pt>
                <c:pt idx="6260">
                  <c:v>1.0761959999999999</c:v>
                </c:pt>
                <c:pt idx="6261">
                  <c:v>1.076573</c:v>
                </c:pt>
                <c:pt idx="6262">
                  <c:v>1.076986</c:v>
                </c:pt>
                <c:pt idx="6263">
                  <c:v>1.0773839999999999</c:v>
                </c:pt>
                <c:pt idx="6264">
                  <c:v>1.0776939999999999</c:v>
                </c:pt>
                <c:pt idx="6265">
                  <c:v>1.077853</c:v>
                </c:pt>
                <c:pt idx="6266">
                  <c:v>1.077826</c:v>
                </c:pt>
                <c:pt idx="6267">
                  <c:v>1.0776140000000001</c:v>
                </c:pt>
                <c:pt idx="6268">
                  <c:v>1.077242</c:v>
                </c:pt>
                <c:pt idx="6269">
                  <c:v>1.0767389999999999</c:v>
                </c:pt>
                <c:pt idx="6270">
                  <c:v>1.076133</c:v>
                </c:pt>
                <c:pt idx="6271">
                  <c:v>1.075458</c:v>
                </c:pt>
                <c:pt idx="6272">
                  <c:v>1.074757</c:v>
                </c:pt>
                <c:pt idx="6273">
                  <c:v>1.074095</c:v>
                </c:pt>
                <c:pt idx="6274">
                  <c:v>1.0735490000000001</c:v>
                </c:pt>
                <c:pt idx="6275">
                  <c:v>1.07318</c:v>
                </c:pt>
                <c:pt idx="6276">
                  <c:v>1.0730139999999999</c:v>
                </c:pt>
                <c:pt idx="6277">
                  <c:v>1.0730249999999999</c:v>
                </c:pt>
                <c:pt idx="6278">
                  <c:v>1.0731459999999999</c:v>
                </c:pt>
                <c:pt idx="6279">
                  <c:v>1.073291</c:v>
                </c:pt>
                <c:pt idx="6280">
                  <c:v>1.073394</c:v>
                </c:pt>
                <c:pt idx="6281">
                  <c:v>1.0734379999999999</c:v>
                </c:pt>
                <c:pt idx="6282">
                  <c:v>1.0734490000000001</c:v>
                </c:pt>
                <c:pt idx="6283">
                  <c:v>1.073482</c:v>
                </c:pt>
                <c:pt idx="6284">
                  <c:v>1.0735760000000001</c:v>
                </c:pt>
                <c:pt idx="6285">
                  <c:v>1.073733</c:v>
                </c:pt>
                <c:pt idx="6286">
                  <c:v>1.073909</c:v>
                </c:pt>
                <c:pt idx="6287">
                  <c:v>1.0740229999999999</c:v>
                </c:pt>
                <c:pt idx="6288">
                  <c:v>1.0739920000000001</c:v>
                </c:pt>
                <c:pt idx="6289">
                  <c:v>1.0737650000000001</c:v>
                </c:pt>
                <c:pt idx="6290">
                  <c:v>1.0733330000000001</c:v>
                </c:pt>
                <c:pt idx="6291">
                  <c:v>1.0727359999999999</c:v>
                </c:pt>
                <c:pt idx="6292">
                  <c:v>1.0720400000000001</c:v>
                </c:pt>
                <c:pt idx="6293">
                  <c:v>1.071331</c:v>
                </c:pt>
                <c:pt idx="6294">
                  <c:v>1.070703</c:v>
                </c:pt>
                <c:pt idx="6295">
                  <c:v>1.0702400000000001</c:v>
                </c:pt>
                <c:pt idx="6296">
                  <c:v>1.0700229999999999</c:v>
                </c:pt>
                <c:pt idx="6297">
                  <c:v>1.0701000000000001</c:v>
                </c:pt>
                <c:pt idx="6298">
                  <c:v>1.0704739999999999</c:v>
                </c:pt>
                <c:pt idx="6299">
                  <c:v>1.071078</c:v>
                </c:pt>
                <c:pt idx="6300">
                  <c:v>1.071782</c:v>
                </c:pt>
                <c:pt idx="6301">
                  <c:v>1.0724279999999999</c:v>
                </c:pt>
                <c:pt idx="6302">
                  <c:v>1.0728679999999999</c:v>
                </c:pt>
                <c:pt idx="6303">
                  <c:v>1.0730219999999999</c:v>
                </c:pt>
                <c:pt idx="6304">
                  <c:v>1.0729</c:v>
                </c:pt>
                <c:pt idx="6305">
                  <c:v>1.072592</c:v>
                </c:pt>
                <c:pt idx="6306">
                  <c:v>1.072209</c:v>
                </c:pt>
                <c:pt idx="6307">
                  <c:v>1.07182</c:v>
                </c:pt>
                <c:pt idx="6308">
                  <c:v>1.0714170000000001</c:v>
                </c:pt>
                <c:pt idx="6309">
                  <c:v>1.0709120000000001</c:v>
                </c:pt>
                <c:pt idx="6310">
                  <c:v>1.070195</c:v>
                </c:pt>
                <c:pt idx="6311">
                  <c:v>1.069204</c:v>
                </c:pt>
                <c:pt idx="6312">
                  <c:v>1.0679920000000001</c:v>
                </c:pt>
                <c:pt idx="6313">
                  <c:v>1.0667219999999999</c:v>
                </c:pt>
                <c:pt idx="6314">
                  <c:v>1.065626</c:v>
                </c:pt>
                <c:pt idx="6315">
                  <c:v>1.0648919999999999</c:v>
                </c:pt>
                <c:pt idx="6316">
                  <c:v>1.0646</c:v>
                </c:pt>
                <c:pt idx="6317">
                  <c:v>1.064681</c:v>
                </c:pt>
                <c:pt idx="6318">
                  <c:v>1.0649500000000001</c:v>
                </c:pt>
                <c:pt idx="6319">
                  <c:v>1.0651729999999999</c:v>
                </c:pt>
                <c:pt idx="6320">
                  <c:v>1.065169</c:v>
                </c:pt>
                <c:pt idx="6321">
                  <c:v>1.0648899999999999</c:v>
                </c:pt>
                <c:pt idx="6322">
                  <c:v>1.0644180000000001</c:v>
                </c:pt>
                <c:pt idx="6323">
                  <c:v>1.0639099999999999</c:v>
                </c:pt>
                <c:pt idx="6324">
                  <c:v>1.0634980000000001</c:v>
                </c:pt>
                <c:pt idx="6325">
                  <c:v>1.063237</c:v>
                </c:pt>
                <c:pt idx="6326">
                  <c:v>1.0630820000000001</c:v>
                </c:pt>
                <c:pt idx="6327">
                  <c:v>1.0629420000000001</c:v>
                </c:pt>
                <c:pt idx="6328">
                  <c:v>1.0627329999999999</c:v>
                </c:pt>
                <c:pt idx="6329">
                  <c:v>1.0624370000000001</c:v>
                </c:pt>
                <c:pt idx="6330">
                  <c:v>1.0621050000000001</c:v>
                </c:pt>
                <c:pt idx="6331">
                  <c:v>1.061825</c:v>
                </c:pt>
                <c:pt idx="6332">
                  <c:v>1.0616589999999999</c:v>
                </c:pt>
                <c:pt idx="6333">
                  <c:v>1.061599</c:v>
                </c:pt>
                <c:pt idx="6334">
                  <c:v>1.061555</c:v>
                </c:pt>
                <c:pt idx="6335">
                  <c:v>1.061399</c:v>
                </c:pt>
                <c:pt idx="6336">
                  <c:v>1.0610250000000001</c:v>
                </c:pt>
                <c:pt idx="6337">
                  <c:v>1.060397</c:v>
                </c:pt>
                <c:pt idx="6338">
                  <c:v>1.059566</c:v>
                </c:pt>
                <c:pt idx="6339">
                  <c:v>1.0586469999999999</c:v>
                </c:pt>
                <c:pt idx="6340">
                  <c:v>1.0577559999999999</c:v>
                </c:pt>
                <c:pt idx="6341">
                  <c:v>1.056961</c:v>
                </c:pt>
                <c:pt idx="6342">
                  <c:v>1.0562640000000001</c:v>
                </c:pt>
                <c:pt idx="6343">
                  <c:v>1.0556209999999999</c:v>
                </c:pt>
                <c:pt idx="6344">
                  <c:v>1.0549839999999999</c:v>
                </c:pt>
                <c:pt idx="6345">
                  <c:v>1.054333</c:v>
                </c:pt>
                <c:pt idx="6346">
                  <c:v>1.0536829999999999</c:v>
                </c:pt>
                <c:pt idx="6347">
                  <c:v>1.053067</c:v>
                </c:pt>
                <c:pt idx="6348">
                  <c:v>1.0524960000000001</c:v>
                </c:pt>
                <c:pt idx="6349">
                  <c:v>1.0519320000000001</c:v>
                </c:pt>
                <c:pt idx="6350">
                  <c:v>1.0513060000000001</c:v>
                </c:pt>
                <c:pt idx="6351">
                  <c:v>1.0505469999999999</c:v>
                </c:pt>
                <c:pt idx="6352">
                  <c:v>1.049639</c:v>
                </c:pt>
                <c:pt idx="6353">
                  <c:v>1.0486409999999999</c:v>
                </c:pt>
                <c:pt idx="6354">
                  <c:v>1.047679</c:v>
                </c:pt>
                <c:pt idx="6355">
                  <c:v>1.0468820000000001</c:v>
                </c:pt>
                <c:pt idx="6356">
                  <c:v>1.0463119999999999</c:v>
                </c:pt>
                <c:pt idx="6357">
                  <c:v>1.045928</c:v>
                </c:pt>
                <c:pt idx="6358">
                  <c:v>1.0455920000000001</c:v>
                </c:pt>
                <c:pt idx="6359">
                  <c:v>1.0451250000000001</c:v>
                </c:pt>
                <c:pt idx="6360">
                  <c:v>1.044384</c:v>
                </c:pt>
                <c:pt idx="6361">
                  <c:v>1.0433380000000001</c:v>
                </c:pt>
                <c:pt idx="6362">
                  <c:v>1.042087</c:v>
                </c:pt>
                <c:pt idx="6363">
                  <c:v>1.040826</c:v>
                </c:pt>
                <c:pt idx="6364">
                  <c:v>1.039749</c:v>
                </c:pt>
                <c:pt idx="6365">
                  <c:v>1.0389839999999999</c:v>
                </c:pt>
                <c:pt idx="6366">
                  <c:v>1.0385439999999999</c:v>
                </c:pt>
                <c:pt idx="6367">
                  <c:v>1.0383389999999999</c:v>
                </c:pt>
                <c:pt idx="6368">
                  <c:v>1.0382229999999999</c:v>
                </c:pt>
                <c:pt idx="6369">
                  <c:v>1.038063</c:v>
                </c:pt>
                <c:pt idx="6370">
                  <c:v>1.03779</c:v>
                </c:pt>
                <c:pt idx="6371">
                  <c:v>1.0374019999999999</c:v>
                </c:pt>
                <c:pt idx="6372">
                  <c:v>1.0369440000000001</c:v>
                </c:pt>
                <c:pt idx="6373">
                  <c:v>1.0364580000000001</c:v>
                </c:pt>
                <c:pt idx="6374">
                  <c:v>1.03596</c:v>
                </c:pt>
                <c:pt idx="6375">
                  <c:v>1.0354270000000001</c:v>
                </c:pt>
                <c:pt idx="6376">
                  <c:v>1.0348219999999999</c:v>
                </c:pt>
                <c:pt idx="6377">
                  <c:v>1.0341180000000001</c:v>
                </c:pt>
                <c:pt idx="6378">
                  <c:v>1.0333190000000001</c:v>
                </c:pt>
                <c:pt idx="6379">
                  <c:v>1.032454</c:v>
                </c:pt>
                <c:pt idx="6380">
                  <c:v>1.03156</c:v>
                </c:pt>
                <c:pt idx="6381">
                  <c:v>1.030656</c:v>
                </c:pt>
                <c:pt idx="6382">
                  <c:v>1.0297289999999999</c:v>
                </c:pt>
                <c:pt idx="6383">
                  <c:v>1.028753</c:v>
                </c:pt>
                <c:pt idx="6384">
                  <c:v>1.027714</c:v>
                </c:pt>
                <c:pt idx="6385">
                  <c:v>1.026629</c:v>
                </c:pt>
                <c:pt idx="6386">
                  <c:v>1.0255620000000001</c:v>
                </c:pt>
                <c:pt idx="6387">
                  <c:v>1.0245949999999999</c:v>
                </c:pt>
                <c:pt idx="6388">
                  <c:v>1.0237989999999999</c:v>
                </c:pt>
                <c:pt idx="6389">
                  <c:v>1.0232030000000001</c:v>
                </c:pt>
                <c:pt idx="6390">
                  <c:v>1.0227729999999999</c:v>
                </c:pt>
                <c:pt idx="6391">
                  <c:v>1.0224230000000001</c:v>
                </c:pt>
                <c:pt idx="6392">
                  <c:v>1.022038</c:v>
                </c:pt>
                <c:pt idx="6393">
                  <c:v>1.02153</c:v>
                </c:pt>
                <c:pt idx="6394">
                  <c:v>1.0208489999999999</c:v>
                </c:pt>
                <c:pt idx="6395">
                  <c:v>1.020003</c:v>
                </c:pt>
                <c:pt idx="6396">
                  <c:v>1.0190349999999999</c:v>
                </c:pt>
                <c:pt idx="6397">
                  <c:v>1.018008</c:v>
                </c:pt>
                <c:pt idx="6398">
                  <c:v>1.016988</c:v>
                </c:pt>
                <c:pt idx="6399">
                  <c:v>1.0160279999999999</c:v>
                </c:pt>
                <c:pt idx="6400">
                  <c:v>1.0151760000000001</c:v>
                </c:pt>
                <c:pt idx="6401">
                  <c:v>1.0144629999999999</c:v>
                </c:pt>
                <c:pt idx="6402">
                  <c:v>1.0138940000000001</c:v>
                </c:pt>
                <c:pt idx="6403">
                  <c:v>1.0134289999999999</c:v>
                </c:pt>
                <c:pt idx="6404">
                  <c:v>1.012983</c:v>
                </c:pt>
                <c:pt idx="6405">
                  <c:v>1.0124439999999999</c:v>
                </c:pt>
                <c:pt idx="6406">
                  <c:v>1.011698</c:v>
                </c:pt>
                <c:pt idx="6407">
                  <c:v>1.010686</c:v>
                </c:pt>
                <c:pt idx="6408">
                  <c:v>1.009433</c:v>
                </c:pt>
                <c:pt idx="6409">
                  <c:v>1.008046</c:v>
                </c:pt>
                <c:pt idx="6410">
                  <c:v>1.0066710000000001</c:v>
                </c:pt>
                <c:pt idx="6411">
                  <c:v>1.0054369999999999</c:v>
                </c:pt>
                <c:pt idx="6412">
                  <c:v>1.0044010000000001</c:v>
                </c:pt>
                <c:pt idx="6413">
                  <c:v>1.003528</c:v>
                </c:pt>
                <c:pt idx="6414">
                  <c:v>1.0027029999999999</c:v>
                </c:pt>
                <c:pt idx="6415">
                  <c:v>1.001787</c:v>
                </c:pt>
                <c:pt idx="6416">
                  <c:v>1.0006820000000001</c:v>
                </c:pt>
                <c:pt idx="6417">
                  <c:v>0.99937489999999995</c:v>
                </c:pt>
                <c:pt idx="6418">
                  <c:v>0.99794680000000002</c:v>
                </c:pt>
                <c:pt idx="6419">
                  <c:v>0.99652949999999996</c:v>
                </c:pt>
                <c:pt idx="6420">
                  <c:v>0.99526490000000001</c:v>
                </c:pt>
                <c:pt idx="6421">
                  <c:v>0.99424440000000003</c:v>
                </c:pt>
                <c:pt idx="6422">
                  <c:v>0.99348230000000004</c:v>
                </c:pt>
                <c:pt idx="6423">
                  <c:v>0.99292939999999996</c:v>
                </c:pt>
                <c:pt idx="6424">
                  <c:v>0.99250329999999998</c:v>
                </c:pt>
                <c:pt idx="6425">
                  <c:v>0.99212900000000004</c:v>
                </c:pt>
                <c:pt idx="6426">
                  <c:v>0.99174949999999995</c:v>
                </c:pt>
                <c:pt idx="6427">
                  <c:v>0.99133170000000004</c:v>
                </c:pt>
                <c:pt idx="6428">
                  <c:v>0.99084779999999995</c:v>
                </c:pt>
                <c:pt idx="6429">
                  <c:v>0.99026159999999996</c:v>
                </c:pt>
                <c:pt idx="6430">
                  <c:v>0.9895349</c:v>
                </c:pt>
                <c:pt idx="6431">
                  <c:v>0.98864439999999998</c:v>
                </c:pt>
                <c:pt idx="6432">
                  <c:v>0.98760769999999998</c:v>
                </c:pt>
                <c:pt idx="6433">
                  <c:v>0.98648950000000002</c:v>
                </c:pt>
                <c:pt idx="6434">
                  <c:v>0.98538820000000005</c:v>
                </c:pt>
                <c:pt idx="6435">
                  <c:v>0.98439779999999999</c:v>
                </c:pt>
                <c:pt idx="6436">
                  <c:v>0.98355479999999995</c:v>
                </c:pt>
                <c:pt idx="6437">
                  <c:v>0.98281470000000004</c:v>
                </c:pt>
                <c:pt idx="6438">
                  <c:v>0.98205969999999998</c:v>
                </c:pt>
                <c:pt idx="6439">
                  <c:v>0.98116270000000005</c:v>
                </c:pt>
                <c:pt idx="6440">
                  <c:v>0.98003949999999995</c:v>
                </c:pt>
                <c:pt idx="6441">
                  <c:v>0.97870029999999997</c:v>
                </c:pt>
                <c:pt idx="6442">
                  <c:v>0.97724239999999996</c:v>
                </c:pt>
                <c:pt idx="6443">
                  <c:v>0.97581709999999999</c:v>
                </c:pt>
                <c:pt idx="6444">
                  <c:v>0.97456880000000001</c:v>
                </c:pt>
                <c:pt idx="6445">
                  <c:v>0.97358129999999998</c:v>
                </c:pt>
                <c:pt idx="6446">
                  <c:v>0.97286280000000003</c:v>
                </c:pt>
                <c:pt idx="6447">
                  <c:v>0.97234770000000004</c:v>
                </c:pt>
                <c:pt idx="6448">
                  <c:v>0.97193030000000002</c:v>
                </c:pt>
                <c:pt idx="6449">
                  <c:v>0.97148840000000003</c:v>
                </c:pt>
                <c:pt idx="6450">
                  <c:v>0.97092069999999997</c:v>
                </c:pt>
                <c:pt idx="6451">
                  <c:v>0.97016029999999998</c:v>
                </c:pt>
                <c:pt idx="6452">
                  <c:v>0.96916100000000005</c:v>
                </c:pt>
                <c:pt idx="6453">
                  <c:v>0.96789729999999996</c:v>
                </c:pt>
                <c:pt idx="6454">
                  <c:v>0.96636509999999998</c:v>
                </c:pt>
                <c:pt idx="6455">
                  <c:v>0.9645956</c:v>
                </c:pt>
                <c:pt idx="6456">
                  <c:v>0.96266960000000001</c:v>
                </c:pt>
                <c:pt idx="6457">
                  <c:v>0.96072150000000001</c:v>
                </c:pt>
                <c:pt idx="6458">
                  <c:v>0.95892659999999996</c:v>
                </c:pt>
                <c:pt idx="6459">
                  <c:v>0.95744189999999996</c:v>
                </c:pt>
                <c:pt idx="6460">
                  <c:v>0.95636659999999996</c:v>
                </c:pt>
                <c:pt idx="6461">
                  <c:v>0.95570379999999999</c:v>
                </c:pt>
                <c:pt idx="6462">
                  <c:v>0.95535460000000005</c:v>
                </c:pt>
                <c:pt idx="6463">
                  <c:v>0.95514639999999995</c:v>
                </c:pt>
                <c:pt idx="6464">
                  <c:v>0.95488430000000002</c:v>
                </c:pt>
                <c:pt idx="6465">
                  <c:v>0.95442179999999999</c:v>
                </c:pt>
                <c:pt idx="6466">
                  <c:v>0.953685</c:v>
                </c:pt>
                <c:pt idx="6467">
                  <c:v>0.95268799999999998</c:v>
                </c:pt>
                <c:pt idx="6468">
                  <c:v>0.95150129999999999</c:v>
                </c:pt>
                <c:pt idx="6469">
                  <c:v>0.95022200000000001</c:v>
                </c:pt>
                <c:pt idx="6470">
                  <c:v>0.94893179999999999</c:v>
                </c:pt>
                <c:pt idx="6471">
                  <c:v>0.94767539999999995</c:v>
                </c:pt>
                <c:pt idx="6472">
                  <c:v>0.94646779999999997</c:v>
                </c:pt>
                <c:pt idx="6473">
                  <c:v>0.9453028</c:v>
                </c:pt>
                <c:pt idx="6474">
                  <c:v>0.94416619999999996</c:v>
                </c:pt>
                <c:pt idx="6475">
                  <c:v>0.94304670000000002</c:v>
                </c:pt>
                <c:pt idx="6476">
                  <c:v>0.94193629999999995</c:v>
                </c:pt>
                <c:pt idx="6477">
                  <c:v>0.94083000000000006</c:v>
                </c:pt>
                <c:pt idx="6478">
                  <c:v>0.93972940000000005</c:v>
                </c:pt>
                <c:pt idx="6479">
                  <c:v>0.93864579999999997</c:v>
                </c:pt>
                <c:pt idx="6480">
                  <c:v>0.93759919999999997</c:v>
                </c:pt>
                <c:pt idx="6481">
                  <c:v>0.93661300000000003</c:v>
                </c:pt>
                <c:pt idx="6482">
                  <c:v>0.93569709999999995</c:v>
                </c:pt>
                <c:pt idx="6483">
                  <c:v>0.9348339</c:v>
                </c:pt>
                <c:pt idx="6484">
                  <c:v>0.93396710000000005</c:v>
                </c:pt>
                <c:pt idx="6485">
                  <c:v>0.93302110000000005</c:v>
                </c:pt>
                <c:pt idx="6486">
                  <c:v>0.93192079999999999</c:v>
                </c:pt>
                <c:pt idx="6487">
                  <c:v>0.93063200000000001</c:v>
                </c:pt>
                <c:pt idx="6488">
                  <c:v>0.92918750000000006</c:v>
                </c:pt>
                <c:pt idx="6489">
                  <c:v>0.92768779999999995</c:v>
                </c:pt>
                <c:pt idx="6490">
                  <c:v>0.92627139999999997</c:v>
                </c:pt>
                <c:pt idx="6491">
                  <c:v>0.9250505</c:v>
                </c:pt>
                <c:pt idx="6492">
                  <c:v>0.92407439999999996</c:v>
                </c:pt>
                <c:pt idx="6493">
                  <c:v>0.92330310000000004</c:v>
                </c:pt>
                <c:pt idx="6494">
                  <c:v>0.92263249999999997</c:v>
                </c:pt>
                <c:pt idx="6495">
                  <c:v>0.92192640000000003</c:v>
                </c:pt>
                <c:pt idx="6496">
                  <c:v>0.9210737</c:v>
                </c:pt>
                <c:pt idx="6497">
                  <c:v>0.92002450000000002</c:v>
                </c:pt>
                <c:pt idx="6498">
                  <c:v>0.91878789999999999</c:v>
                </c:pt>
                <c:pt idx="6499">
                  <c:v>0.9174156</c:v>
                </c:pt>
                <c:pt idx="6500">
                  <c:v>0.91596379999999999</c:v>
                </c:pt>
                <c:pt idx="6501">
                  <c:v>0.91447140000000005</c:v>
                </c:pt>
                <c:pt idx="6502">
                  <c:v>0.91294819999999999</c:v>
                </c:pt>
                <c:pt idx="6503">
                  <c:v>0.91138790000000003</c:v>
                </c:pt>
                <c:pt idx="6504">
                  <c:v>0.90979089999999996</c:v>
                </c:pt>
                <c:pt idx="6505">
                  <c:v>0.90817700000000001</c:v>
                </c:pt>
                <c:pt idx="6506">
                  <c:v>0.90658700000000003</c:v>
                </c:pt>
                <c:pt idx="6507">
                  <c:v>0.90506350000000002</c:v>
                </c:pt>
                <c:pt idx="6508">
                  <c:v>0.9036267</c:v>
                </c:pt>
                <c:pt idx="6509">
                  <c:v>0.90226419999999996</c:v>
                </c:pt>
                <c:pt idx="6510">
                  <c:v>0.90093679999999998</c:v>
                </c:pt>
                <c:pt idx="6511">
                  <c:v>0.89960410000000002</c:v>
                </c:pt>
                <c:pt idx="6512">
                  <c:v>0.89824669999999995</c:v>
                </c:pt>
                <c:pt idx="6513">
                  <c:v>0.8968798</c:v>
                </c:pt>
                <c:pt idx="6514">
                  <c:v>0.89554310000000004</c:v>
                </c:pt>
                <c:pt idx="6515">
                  <c:v>0.89428560000000001</c:v>
                </c:pt>
                <c:pt idx="6516">
                  <c:v>0.89313980000000004</c:v>
                </c:pt>
                <c:pt idx="6517">
                  <c:v>0.89210769999999995</c:v>
                </c:pt>
                <c:pt idx="6518">
                  <c:v>0.89116899999999999</c:v>
                </c:pt>
                <c:pt idx="6519">
                  <c:v>0.89029689999999995</c:v>
                </c:pt>
                <c:pt idx="6520">
                  <c:v>0.88947860000000001</c:v>
                </c:pt>
                <c:pt idx="6521">
                  <c:v>0.88871869999999997</c:v>
                </c:pt>
                <c:pt idx="6522">
                  <c:v>0.88802899999999996</c:v>
                </c:pt>
                <c:pt idx="6523">
                  <c:v>0.88740160000000001</c:v>
                </c:pt>
                <c:pt idx="6524">
                  <c:v>0.88678420000000002</c:v>
                </c:pt>
                <c:pt idx="6525">
                  <c:v>0.88608489999999995</c:v>
                </c:pt>
                <c:pt idx="6526">
                  <c:v>0.88520779999999999</c:v>
                </c:pt>
                <c:pt idx="6527">
                  <c:v>0.88409740000000003</c:v>
                </c:pt>
                <c:pt idx="6528">
                  <c:v>0.88278630000000002</c:v>
                </c:pt>
                <c:pt idx="6529">
                  <c:v>0.88138819999999996</c:v>
                </c:pt>
                <c:pt idx="6530">
                  <c:v>0.8800578</c:v>
                </c:pt>
                <c:pt idx="6531">
                  <c:v>0.87891330000000001</c:v>
                </c:pt>
                <c:pt idx="6532">
                  <c:v>0.8779882</c:v>
                </c:pt>
                <c:pt idx="6533">
                  <c:v>0.87721289999999996</c:v>
                </c:pt>
                <c:pt idx="6534">
                  <c:v>0.87644679999999997</c:v>
                </c:pt>
                <c:pt idx="6535">
                  <c:v>0.87552549999999996</c:v>
                </c:pt>
                <c:pt idx="6536">
                  <c:v>0.87432900000000002</c:v>
                </c:pt>
                <c:pt idx="6537">
                  <c:v>0.87283909999999998</c:v>
                </c:pt>
                <c:pt idx="6538">
                  <c:v>0.87115229999999999</c:v>
                </c:pt>
                <c:pt idx="6539">
                  <c:v>0.86944560000000004</c:v>
                </c:pt>
                <c:pt idx="6540">
                  <c:v>0.86788989999999999</c:v>
                </c:pt>
                <c:pt idx="6541">
                  <c:v>0.86658820000000003</c:v>
                </c:pt>
                <c:pt idx="6542">
                  <c:v>0.86553389999999997</c:v>
                </c:pt>
                <c:pt idx="6543">
                  <c:v>0.86463829999999997</c:v>
                </c:pt>
                <c:pt idx="6544">
                  <c:v>0.8637785</c:v>
                </c:pt>
                <c:pt idx="6545">
                  <c:v>0.86285909999999999</c:v>
                </c:pt>
                <c:pt idx="6546">
                  <c:v>0.86184669999999997</c:v>
                </c:pt>
                <c:pt idx="6547">
                  <c:v>0.86076269999999999</c:v>
                </c:pt>
                <c:pt idx="6548">
                  <c:v>0.85965530000000001</c:v>
                </c:pt>
                <c:pt idx="6549">
                  <c:v>0.85856239999999995</c:v>
                </c:pt>
                <c:pt idx="6550">
                  <c:v>0.85748849999999999</c:v>
                </c:pt>
                <c:pt idx="6551">
                  <c:v>0.85639940000000003</c:v>
                </c:pt>
                <c:pt idx="6552">
                  <c:v>0.85524319999999998</c:v>
                </c:pt>
                <c:pt idx="6553">
                  <c:v>0.85397179999999995</c:v>
                </c:pt>
                <c:pt idx="6554">
                  <c:v>0.85256600000000005</c:v>
                </c:pt>
                <c:pt idx="6555">
                  <c:v>0.85103799999999996</c:v>
                </c:pt>
                <c:pt idx="6556">
                  <c:v>0.84942329999999999</c:v>
                </c:pt>
                <c:pt idx="6557">
                  <c:v>0.84776180000000001</c:v>
                </c:pt>
                <c:pt idx="6558">
                  <c:v>0.84609579999999995</c:v>
                </c:pt>
                <c:pt idx="6559">
                  <c:v>0.84447410000000001</c:v>
                </c:pt>
                <c:pt idx="6560">
                  <c:v>0.84295500000000001</c:v>
                </c:pt>
                <c:pt idx="6561">
                  <c:v>0.84161750000000002</c:v>
                </c:pt>
                <c:pt idx="6562">
                  <c:v>0.84054899999999999</c:v>
                </c:pt>
                <c:pt idx="6563">
                  <c:v>0.83980880000000002</c:v>
                </c:pt>
                <c:pt idx="6564">
                  <c:v>0.83940300000000001</c:v>
                </c:pt>
                <c:pt idx="6565">
                  <c:v>0.83924109999999996</c:v>
                </c:pt>
                <c:pt idx="6566">
                  <c:v>0.8391402</c:v>
                </c:pt>
                <c:pt idx="6567">
                  <c:v>0.83882780000000001</c:v>
                </c:pt>
                <c:pt idx="6568">
                  <c:v>0.83803050000000001</c:v>
                </c:pt>
                <c:pt idx="6569">
                  <c:v>0.83659740000000005</c:v>
                </c:pt>
                <c:pt idx="6570">
                  <c:v>0.83457590000000004</c:v>
                </c:pt>
                <c:pt idx="6571">
                  <c:v>0.83221049999999996</c:v>
                </c:pt>
                <c:pt idx="6572">
                  <c:v>0.82980779999999998</c:v>
                </c:pt>
                <c:pt idx="6573">
                  <c:v>0.82761229999999997</c:v>
                </c:pt>
                <c:pt idx="6574">
                  <c:v>0.82572159999999994</c:v>
                </c:pt>
                <c:pt idx="6575">
                  <c:v>0.82410760000000005</c:v>
                </c:pt>
                <c:pt idx="6576">
                  <c:v>0.82268379999999997</c:v>
                </c:pt>
                <c:pt idx="6577">
                  <c:v>0.82136489999999995</c:v>
                </c:pt>
                <c:pt idx="6578">
                  <c:v>0.82010300000000003</c:v>
                </c:pt>
                <c:pt idx="6579">
                  <c:v>0.81889500000000004</c:v>
                </c:pt>
                <c:pt idx="6580">
                  <c:v>0.81776669999999996</c:v>
                </c:pt>
                <c:pt idx="6581">
                  <c:v>0.81674469999999999</c:v>
                </c:pt>
                <c:pt idx="6582">
                  <c:v>0.8158337</c:v>
                </c:pt>
                <c:pt idx="6583">
                  <c:v>0.81500320000000004</c:v>
                </c:pt>
                <c:pt idx="6584">
                  <c:v>0.81419280000000005</c:v>
                </c:pt>
                <c:pt idx="6585">
                  <c:v>0.8133319</c:v>
                </c:pt>
                <c:pt idx="6586">
                  <c:v>0.81236799999999998</c:v>
                </c:pt>
                <c:pt idx="6587">
                  <c:v>0.81127760000000004</c:v>
                </c:pt>
                <c:pt idx="6588">
                  <c:v>0.81007399999999996</c:v>
                </c:pt>
                <c:pt idx="6589">
                  <c:v>0.80879630000000002</c:v>
                </c:pt>
                <c:pt idx="6590">
                  <c:v>0.80750010000000005</c:v>
                </c:pt>
                <c:pt idx="6591">
                  <c:v>0.80624459999999998</c:v>
                </c:pt>
                <c:pt idx="6592">
                  <c:v>0.80507930000000005</c:v>
                </c:pt>
                <c:pt idx="6593">
                  <c:v>0.80404160000000002</c:v>
                </c:pt>
                <c:pt idx="6594">
                  <c:v>0.80314180000000002</c:v>
                </c:pt>
                <c:pt idx="6595">
                  <c:v>0.80235820000000002</c:v>
                </c:pt>
                <c:pt idx="6596">
                  <c:v>0.80162730000000004</c:v>
                </c:pt>
                <c:pt idx="6597">
                  <c:v>0.80085569999999995</c:v>
                </c:pt>
                <c:pt idx="6598">
                  <c:v>0.79994589999999999</c:v>
                </c:pt>
                <c:pt idx="6599">
                  <c:v>0.79881809999999998</c:v>
                </c:pt>
                <c:pt idx="6600">
                  <c:v>0.79744769999999998</c:v>
                </c:pt>
                <c:pt idx="6601">
                  <c:v>0.7958752</c:v>
                </c:pt>
                <c:pt idx="6602">
                  <c:v>0.79420259999999998</c:v>
                </c:pt>
                <c:pt idx="6603">
                  <c:v>0.79255640000000005</c:v>
                </c:pt>
                <c:pt idx="6604">
                  <c:v>0.79105300000000001</c:v>
                </c:pt>
                <c:pt idx="6605">
                  <c:v>0.78977160000000002</c:v>
                </c:pt>
                <c:pt idx="6606">
                  <c:v>0.78872640000000005</c:v>
                </c:pt>
                <c:pt idx="6607">
                  <c:v>0.78786929999999999</c:v>
                </c:pt>
                <c:pt idx="6608">
                  <c:v>0.78709519999999999</c:v>
                </c:pt>
                <c:pt idx="6609">
                  <c:v>0.78627650000000004</c:v>
                </c:pt>
                <c:pt idx="6610">
                  <c:v>0.78528290000000001</c:v>
                </c:pt>
                <c:pt idx="6611">
                  <c:v>0.78402450000000001</c:v>
                </c:pt>
                <c:pt idx="6612">
                  <c:v>0.78248960000000001</c:v>
                </c:pt>
                <c:pt idx="6613">
                  <c:v>0.78075019999999995</c:v>
                </c:pt>
                <c:pt idx="6614">
                  <c:v>0.77893579999999996</c:v>
                </c:pt>
                <c:pt idx="6615">
                  <c:v>0.77717999999999998</c:v>
                </c:pt>
                <c:pt idx="6616">
                  <c:v>0.77558780000000005</c:v>
                </c:pt>
                <c:pt idx="6617">
                  <c:v>0.77421609999999996</c:v>
                </c:pt>
                <c:pt idx="6618">
                  <c:v>0.77307190000000003</c:v>
                </c:pt>
                <c:pt idx="6619">
                  <c:v>0.77212579999999997</c:v>
                </c:pt>
                <c:pt idx="6620">
                  <c:v>0.77131459999999996</c:v>
                </c:pt>
                <c:pt idx="6621">
                  <c:v>0.77055280000000004</c:v>
                </c:pt>
                <c:pt idx="6622">
                  <c:v>0.76974260000000005</c:v>
                </c:pt>
                <c:pt idx="6623">
                  <c:v>0.76880159999999997</c:v>
                </c:pt>
                <c:pt idx="6624">
                  <c:v>0.76768939999999997</c:v>
                </c:pt>
                <c:pt idx="6625">
                  <c:v>0.76642429999999995</c:v>
                </c:pt>
                <c:pt idx="6626">
                  <c:v>0.76508240000000005</c:v>
                </c:pt>
                <c:pt idx="6627">
                  <c:v>0.76376509999999997</c:v>
                </c:pt>
                <c:pt idx="6628">
                  <c:v>0.76256389999999996</c:v>
                </c:pt>
                <c:pt idx="6629">
                  <c:v>0.76151780000000002</c:v>
                </c:pt>
                <c:pt idx="6630">
                  <c:v>0.76060550000000005</c:v>
                </c:pt>
                <c:pt idx="6631">
                  <c:v>0.7597604</c:v>
                </c:pt>
                <c:pt idx="6632">
                  <c:v>0.7589051</c:v>
                </c:pt>
                <c:pt idx="6633">
                  <c:v>0.7579745</c:v>
                </c:pt>
                <c:pt idx="6634">
                  <c:v>0.75692930000000003</c:v>
                </c:pt>
                <c:pt idx="6635">
                  <c:v>0.75576080000000001</c:v>
                </c:pt>
                <c:pt idx="6636">
                  <c:v>0.75447869999999995</c:v>
                </c:pt>
                <c:pt idx="6637">
                  <c:v>0.75310849999999996</c:v>
                </c:pt>
                <c:pt idx="6638">
                  <c:v>0.75168290000000004</c:v>
                </c:pt>
                <c:pt idx="6639">
                  <c:v>0.75024679999999999</c:v>
                </c:pt>
                <c:pt idx="6640">
                  <c:v>0.74885199999999996</c:v>
                </c:pt>
                <c:pt idx="6641">
                  <c:v>0.74754779999999998</c:v>
                </c:pt>
                <c:pt idx="6642">
                  <c:v>0.74636910000000001</c:v>
                </c:pt>
                <c:pt idx="6643">
                  <c:v>0.74532050000000005</c:v>
                </c:pt>
                <c:pt idx="6644">
                  <c:v>0.74437520000000001</c:v>
                </c:pt>
                <c:pt idx="6645">
                  <c:v>0.74348080000000005</c:v>
                </c:pt>
                <c:pt idx="6646">
                  <c:v>0.74257890000000004</c:v>
                </c:pt>
                <c:pt idx="6647">
                  <c:v>0.74162720000000004</c:v>
                </c:pt>
                <c:pt idx="6648">
                  <c:v>0.74060800000000004</c:v>
                </c:pt>
                <c:pt idx="6649">
                  <c:v>0.73952960000000001</c:v>
                </c:pt>
                <c:pt idx="6650">
                  <c:v>0.73841080000000003</c:v>
                </c:pt>
                <c:pt idx="6651">
                  <c:v>0.73726179999999997</c:v>
                </c:pt>
                <c:pt idx="6652">
                  <c:v>0.73606340000000003</c:v>
                </c:pt>
                <c:pt idx="6653">
                  <c:v>0.73477020000000004</c:v>
                </c:pt>
                <c:pt idx="6654">
                  <c:v>0.73333459999999995</c:v>
                </c:pt>
                <c:pt idx="6655">
                  <c:v>0.73175369999999995</c:v>
                </c:pt>
                <c:pt idx="6656">
                  <c:v>0.73009820000000003</c:v>
                </c:pt>
                <c:pt idx="6657">
                  <c:v>0.72850420000000005</c:v>
                </c:pt>
                <c:pt idx="6658">
                  <c:v>0.72710929999999996</c:v>
                </c:pt>
                <c:pt idx="6659">
                  <c:v>0.72599630000000004</c:v>
                </c:pt>
                <c:pt idx="6660">
                  <c:v>0.7251474</c:v>
                </c:pt>
                <c:pt idx="6661">
                  <c:v>0.72444660000000005</c:v>
                </c:pt>
                <c:pt idx="6662">
                  <c:v>0.7237034</c:v>
                </c:pt>
                <c:pt idx="6663">
                  <c:v>0.7227131</c:v>
                </c:pt>
                <c:pt idx="6664">
                  <c:v>0.72134220000000004</c:v>
                </c:pt>
                <c:pt idx="6665">
                  <c:v>0.71958460000000002</c:v>
                </c:pt>
                <c:pt idx="6666">
                  <c:v>0.71758599999999995</c:v>
                </c:pt>
                <c:pt idx="6667">
                  <c:v>0.71557230000000005</c:v>
                </c:pt>
                <c:pt idx="6668">
                  <c:v>0.71376859999999998</c:v>
                </c:pt>
                <c:pt idx="6669">
                  <c:v>0.71229960000000003</c:v>
                </c:pt>
                <c:pt idx="6670">
                  <c:v>0.71116509999999999</c:v>
                </c:pt>
                <c:pt idx="6671">
                  <c:v>0.71027010000000002</c:v>
                </c:pt>
                <c:pt idx="6672">
                  <c:v>0.70946960000000003</c:v>
                </c:pt>
                <c:pt idx="6673">
                  <c:v>0.70861609999999997</c:v>
                </c:pt>
                <c:pt idx="6674">
                  <c:v>0.70757840000000005</c:v>
                </c:pt>
                <c:pt idx="6675">
                  <c:v>0.70627260000000003</c:v>
                </c:pt>
                <c:pt idx="6676">
                  <c:v>0.70466740000000005</c:v>
                </c:pt>
                <c:pt idx="6677">
                  <c:v>0.70279389999999997</c:v>
                </c:pt>
                <c:pt idx="6678">
                  <c:v>0.70074329999999996</c:v>
                </c:pt>
                <c:pt idx="6679">
                  <c:v>0.69865149999999998</c:v>
                </c:pt>
                <c:pt idx="6680">
                  <c:v>0.69667179999999995</c:v>
                </c:pt>
                <c:pt idx="6681">
                  <c:v>0.69492980000000004</c:v>
                </c:pt>
                <c:pt idx="6682">
                  <c:v>0.69349530000000004</c:v>
                </c:pt>
                <c:pt idx="6683">
                  <c:v>0.69236759999999997</c:v>
                </c:pt>
                <c:pt idx="6684">
                  <c:v>0.69147809999999998</c:v>
                </c:pt>
                <c:pt idx="6685">
                  <c:v>0.69071079999999996</c:v>
                </c:pt>
                <c:pt idx="6686">
                  <c:v>0.68993199999999999</c:v>
                </c:pt>
                <c:pt idx="6687">
                  <c:v>0.68903950000000003</c:v>
                </c:pt>
                <c:pt idx="6688">
                  <c:v>0.68798979999999998</c:v>
                </c:pt>
                <c:pt idx="6689">
                  <c:v>0.68682650000000001</c:v>
                </c:pt>
                <c:pt idx="6690">
                  <c:v>0.68565480000000001</c:v>
                </c:pt>
                <c:pt idx="6691">
                  <c:v>0.68461050000000001</c:v>
                </c:pt>
                <c:pt idx="6692">
                  <c:v>0.68378669999999997</c:v>
                </c:pt>
                <c:pt idx="6693">
                  <c:v>0.68317059999999996</c:v>
                </c:pt>
                <c:pt idx="6694">
                  <c:v>0.682589</c:v>
                </c:pt>
                <c:pt idx="6695">
                  <c:v>0.68170319999999995</c:v>
                </c:pt>
                <c:pt idx="6696">
                  <c:v>0.68010400000000004</c:v>
                </c:pt>
                <c:pt idx="6697">
                  <c:v>0.67750290000000002</c:v>
                </c:pt>
                <c:pt idx="6698">
                  <c:v>0.67403029999999997</c:v>
                </c:pt>
                <c:pt idx="6699">
                  <c:v>0.67025539999999995</c:v>
                </c:pt>
                <c:pt idx="6700">
                  <c:v>0.66686619999999996</c:v>
                </c:pt>
                <c:pt idx="6701">
                  <c:v>0.6642555</c:v>
                </c:pt>
                <c:pt idx="6702">
                  <c:v>0.66243799999999997</c:v>
                </c:pt>
                <c:pt idx="6703">
                  <c:v>0.6611842</c:v>
                </c:pt>
                <c:pt idx="6704">
                  <c:v>0.66019070000000002</c:v>
                </c:pt>
                <c:pt idx="6705">
                  <c:v>0.65917870000000001</c:v>
                </c:pt>
                <c:pt idx="6706">
                  <c:v>0.65794490000000005</c:v>
                </c:pt>
                <c:pt idx="6707">
                  <c:v>0.65640600000000004</c:v>
                </c:pt>
                <c:pt idx="6708">
                  <c:v>0.65459730000000005</c:v>
                </c:pt>
                <c:pt idx="6709">
                  <c:v>0.65265119999999999</c:v>
                </c:pt>
                <c:pt idx="6710">
                  <c:v>0.65072149999999995</c:v>
                </c:pt>
                <c:pt idx="6711">
                  <c:v>0.64892740000000004</c:v>
                </c:pt>
                <c:pt idx="6712">
                  <c:v>0.64730719999999997</c:v>
                </c:pt>
                <c:pt idx="6713">
                  <c:v>0.64582349999999999</c:v>
                </c:pt>
                <c:pt idx="6714">
                  <c:v>0.64439409999999997</c:v>
                </c:pt>
                <c:pt idx="6715">
                  <c:v>0.64293089999999997</c:v>
                </c:pt>
                <c:pt idx="6716">
                  <c:v>0.64137710000000003</c:v>
                </c:pt>
                <c:pt idx="6717">
                  <c:v>0.63971529999999999</c:v>
                </c:pt>
                <c:pt idx="6718">
                  <c:v>0.63796819999999999</c:v>
                </c:pt>
                <c:pt idx="6719">
                  <c:v>0.6361755</c:v>
                </c:pt>
                <c:pt idx="6720">
                  <c:v>0.63437200000000005</c:v>
                </c:pt>
                <c:pt idx="6721">
                  <c:v>0.63256809999999997</c:v>
                </c:pt>
                <c:pt idx="6722">
                  <c:v>0.63074580000000002</c:v>
                </c:pt>
                <c:pt idx="6723">
                  <c:v>0.62887110000000002</c:v>
                </c:pt>
                <c:pt idx="6724">
                  <c:v>0.62691920000000001</c:v>
                </c:pt>
                <c:pt idx="6725">
                  <c:v>0.62489550000000005</c:v>
                </c:pt>
                <c:pt idx="6726">
                  <c:v>0.62285230000000003</c:v>
                </c:pt>
                <c:pt idx="6727">
                  <c:v>0.62087610000000004</c:v>
                </c:pt>
                <c:pt idx="6728">
                  <c:v>0.61906530000000004</c:v>
                </c:pt>
                <c:pt idx="6729">
                  <c:v>0.61750139999999998</c:v>
                </c:pt>
                <c:pt idx="6730">
                  <c:v>0.61621519999999996</c:v>
                </c:pt>
                <c:pt idx="6731">
                  <c:v>0.61517730000000004</c:v>
                </c:pt>
                <c:pt idx="6732">
                  <c:v>0.61429210000000001</c:v>
                </c:pt>
                <c:pt idx="6733">
                  <c:v>0.61341939999999995</c:v>
                </c:pt>
                <c:pt idx="6734">
                  <c:v>0.61239069999999995</c:v>
                </c:pt>
                <c:pt idx="6735">
                  <c:v>0.6110582</c:v>
                </c:pt>
                <c:pt idx="6736">
                  <c:v>0.60934949999999999</c:v>
                </c:pt>
                <c:pt idx="6737">
                  <c:v>0.60728789999999999</c:v>
                </c:pt>
                <c:pt idx="6738">
                  <c:v>0.6049641</c:v>
                </c:pt>
                <c:pt idx="6739">
                  <c:v>0.60246160000000004</c:v>
                </c:pt>
                <c:pt idx="6740">
                  <c:v>0.59978819999999999</c:v>
                </c:pt>
                <c:pt idx="6741">
                  <c:v>0.59689230000000004</c:v>
                </c:pt>
                <c:pt idx="6742">
                  <c:v>0.59377630000000003</c:v>
                </c:pt>
                <c:pt idx="6743">
                  <c:v>0.59055939999999996</c:v>
                </c:pt>
                <c:pt idx="6744">
                  <c:v>0.58748679999999998</c:v>
                </c:pt>
                <c:pt idx="6745">
                  <c:v>0.58481439999999996</c:v>
                </c:pt>
                <c:pt idx="6746">
                  <c:v>0.58272449999999998</c:v>
                </c:pt>
                <c:pt idx="6747">
                  <c:v>0.58125579999999999</c:v>
                </c:pt>
                <c:pt idx="6748">
                  <c:v>0.58032189999999995</c:v>
                </c:pt>
                <c:pt idx="6749">
                  <c:v>0.57973889999999995</c:v>
                </c:pt>
                <c:pt idx="6750">
                  <c:v>0.57925760000000004</c:v>
                </c:pt>
                <c:pt idx="6751">
                  <c:v>0.57859749999999999</c:v>
                </c:pt>
                <c:pt idx="6752">
                  <c:v>0.57748679999999997</c:v>
                </c:pt>
                <c:pt idx="6753">
                  <c:v>0.575766</c:v>
                </c:pt>
                <c:pt idx="6754">
                  <c:v>0.57346269999999999</c:v>
                </c:pt>
                <c:pt idx="6755">
                  <c:v>0.57081340000000003</c:v>
                </c:pt>
                <c:pt idx="6756">
                  <c:v>0.56814690000000001</c:v>
                </c:pt>
                <c:pt idx="6757">
                  <c:v>0.56573870000000004</c:v>
                </c:pt>
                <c:pt idx="6758">
                  <c:v>0.56370710000000002</c:v>
                </c:pt>
                <c:pt idx="6759">
                  <c:v>0.56201840000000003</c:v>
                </c:pt>
                <c:pt idx="6760">
                  <c:v>0.56056139999999999</c:v>
                </c:pt>
                <c:pt idx="6761">
                  <c:v>0.55921650000000001</c:v>
                </c:pt>
                <c:pt idx="6762">
                  <c:v>0.55790200000000001</c:v>
                </c:pt>
                <c:pt idx="6763">
                  <c:v>0.55657880000000004</c:v>
                </c:pt>
                <c:pt idx="6764">
                  <c:v>0.55523999999999996</c:v>
                </c:pt>
                <c:pt idx="6765">
                  <c:v>0.55388809999999999</c:v>
                </c:pt>
                <c:pt idx="6766">
                  <c:v>0.55251930000000005</c:v>
                </c:pt>
                <c:pt idx="6767">
                  <c:v>0.55112110000000003</c:v>
                </c:pt>
                <c:pt idx="6768">
                  <c:v>0.54968340000000004</c:v>
                </c:pt>
                <c:pt idx="6769">
                  <c:v>0.54821410000000004</c:v>
                </c:pt>
                <c:pt idx="6770">
                  <c:v>0.54674840000000002</c:v>
                </c:pt>
                <c:pt idx="6771">
                  <c:v>0.5453382</c:v>
                </c:pt>
                <c:pt idx="6772">
                  <c:v>0.54404430000000004</c:v>
                </c:pt>
                <c:pt idx="6773">
                  <c:v>0.54291210000000001</c:v>
                </c:pt>
                <c:pt idx="6774">
                  <c:v>0.54196200000000005</c:v>
                </c:pt>
                <c:pt idx="6775">
                  <c:v>0.54119439999999996</c:v>
                </c:pt>
                <c:pt idx="6776">
                  <c:v>0.54059299999999999</c:v>
                </c:pt>
                <c:pt idx="6777">
                  <c:v>0.54012910000000003</c:v>
                </c:pt>
                <c:pt idx="6778">
                  <c:v>0.53975019999999996</c:v>
                </c:pt>
                <c:pt idx="6779">
                  <c:v>0.53936729999999999</c:v>
                </c:pt>
                <c:pt idx="6780">
                  <c:v>0.53882699999999994</c:v>
                </c:pt>
                <c:pt idx="6781">
                  <c:v>0.53791809999999995</c:v>
                </c:pt>
                <c:pt idx="6782">
                  <c:v>0.53646059999999995</c:v>
                </c:pt>
                <c:pt idx="6783">
                  <c:v>0.53442409999999996</c:v>
                </c:pt>
                <c:pt idx="6784">
                  <c:v>0.53203449999999997</c:v>
                </c:pt>
                <c:pt idx="6785">
                  <c:v>0.52968850000000001</c:v>
                </c:pt>
                <c:pt idx="6786">
                  <c:v>0.52778990000000003</c:v>
                </c:pt>
                <c:pt idx="6787">
                  <c:v>0.52658450000000001</c:v>
                </c:pt>
                <c:pt idx="6788">
                  <c:v>0.52611790000000003</c:v>
                </c:pt>
                <c:pt idx="6789">
                  <c:v>0.52628370000000002</c:v>
                </c:pt>
                <c:pt idx="6790">
                  <c:v>0.5268448</c:v>
                </c:pt>
                <c:pt idx="6791">
                  <c:v>0.52746579999999998</c:v>
                </c:pt>
                <c:pt idx="6792">
                  <c:v>0.52768420000000005</c:v>
                </c:pt>
                <c:pt idx="6793">
                  <c:v>0.52705199999999996</c:v>
                </c:pt>
                <c:pt idx="6794">
                  <c:v>0.52538549999999995</c:v>
                </c:pt>
                <c:pt idx="6795">
                  <c:v>0.52299899999999999</c:v>
                </c:pt>
                <c:pt idx="6796">
                  <c:v>0.52057799999999999</c:v>
                </c:pt>
                <c:pt idx="6797">
                  <c:v>0.5187155</c:v>
                </c:pt>
                <c:pt idx="6798">
                  <c:v>0.51763709999999996</c:v>
                </c:pt>
                <c:pt idx="6799">
                  <c:v>0.51721790000000001</c:v>
                </c:pt>
                <c:pt idx="6800">
                  <c:v>0.51718629999999999</c:v>
                </c:pt>
                <c:pt idx="6801">
                  <c:v>0.51725719999999997</c:v>
                </c:pt>
                <c:pt idx="6802">
                  <c:v>0.51722769999999996</c:v>
                </c:pt>
                <c:pt idx="6803">
                  <c:v>0.51699890000000004</c:v>
                </c:pt>
                <c:pt idx="6804">
                  <c:v>0.51657839999999999</c:v>
                </c:pt>
                <c:pt idx="6805">
                  <c:v>0.5160458</c:v>
                </c:pt>
                <c:pt idx="6806">
                  <c:v>0.51549710000000004</c:v>
                </c:pt>
                <c:pt idx="6807">
                  <c:v>0.51499430000000002</c:v>
                </c:pt>
                <c:pt idx="6808">
                  <c:v>0.51454149999999998</c:v>
                </c:pt>
                <c:pt idx="6809">
                  <c:v>0.51410219999999995</c:v>
                </c:pt>
                <c:pt idx="6810">
                  <c:v>0.51363300000000001</c:v>
                </c:pt>
                <c:pt idx="6811">
                  <c:v>0.51311839999999997</c:v>
                </c:pt>
                <c:pt idx="6812">
                  <c:v>0.5125904</c:v>
                </c:pt>
                <c:pt idx="6813">
                  <c:v>0.51212170000000001</c:v>
                </c:pt>
                <c:pt idx="6814">
                  <c:v>0.51179090000000005</c:v>
                </c:pt>
                <c:pt idx="6815">
                  <c:v>0.51165780000000005</c:v>
                </c:pt>
                <c:pt idx="6816">
                  <c:v>0.51173100000000005</c:v>
                </c:pt>
                <c:pt idx="6817">
                  <c:v>0.51196450000000004</c:v>
                </c:pt>
                <c:pt idx="6818">
                  <c:v>0.51225529999999997</c:v>
                </c:pt>
                <c:pt idx="6819">
                  <c:v>0.51246999999999998</c:v>
                </c:pt>
                <c:pt idx="6820">
                  <c:v>0.51248389999999999</c:v>
                </c:pt>
                <c:pt idx="6821">
                  <c:v>0.51222109999999998</c:v>
                </c:pt>
                <c:pt idx="6822">
                  <c:v>0.51169710000000002</c:v>
                </c:pt>
                <c:pt idx="6823">
                  <c:v>0.51100480000000004</c:v>
                </c:pt>
                <c:pt idx="6824">
                  <c:v>0.51026570000000004</c:v>
                </c:pt>
                <c:pt idx="6825">
                  <c:v>0.50956299999999999</c:v>
                </c:pt>
                <c:pt idx="6826">
                  <c:v>0.50892590000000004</c:v>
                </c:pt>
                <c:pt idx="6827">
                  <c:v>0.50835200000000003</c:v>
                </c:pt>
                <c:pt idx="6828">
                  <c:v>0.50784019999999996</c:v>
                </c:pt>
                <c:pt idx="6829">
                  <c:v>0.50741230000000004</c:v>
                </c:pt>
                <c:pt idx="6830">
                  <c:v>0.507108</c:v>
                </c:pt>
                <c:pt idx="6831">
                  <c:v>0.50696370000000002</c:v>
                </c:pt>
                <c:pt idx="6832">
                  <c:v>0.50699249999999996</c:v>
                </c:pt>
                <c:pt idx="6833">
                  <c:v>0.50716819999999996</c:v>
                </c:pt>
                <c:pt idx="6834">
                  <c:v>0.50743000000000005</c:v>
                </c:pt>
                <c:pt idx="6835">
                  <c:v>0.50769070000000005</c:v>
                </c:pt>
                <c:pt idx="6836">
                  <c:v>0.50786350000000002</c:v>
                </c:pt>
                <c:pt idx="6837">
                  <c:v>0.50789879999999998</c:v>
                </c:pt>
                <c:pt idx="6838">
                  <c:v>0.50780159999999996</c:v>
                </c:pt>
                <c:pt idx="6839">
                  <c:v>0.50763849999999999</c:v>
                </c:pt>
                <c:pt idx="6840">
                  <c:v>0.50750790000000001</c:v>
                </c:pt>
                <c:pt idx="6841">
                  <c:v>0.50750799999999996</c:v>
                </c:pt>
                <c:pt idx="6842">
                  <c:v>0.50769209999999998</c:v>
                </c:pt>
                <c:pt idx="6843">
                  <c:v>0.50805129999999998</c:v>
                </c:pt>
                <c:pt idx="6844">
                  <c:v>0.50850919999999999</c:v>
                </c:pt>
                <c:pt idx="6845">
                  <c:v>0.50894419999999996</c:v>
                </c:pt>
                <c:pt idx="6846">
                  <c:v>0.50922500000000004</c:v>
                </c:pt>
                <c:pt idx="6847">
                  <c:v>0.50924530000000001</c:v>
                </c:pt>
                <c:pt idx="6848">
                  <c:v>0.50897619999999999</c:v>
                </c:pt>
                <c:pt idx="6849">
                  <c:v>0.50848000000000004</c:v>
                </c:pt>
                <c:pt idx="6850">
                  <c:v>0.50789139999999999</c:v>
                </c:pt>
                <c:pt idx="6851">
                  <c:v>0.50735180000000002</c:v>
                </c:pt>
                <c:pt idx="6852">
                  <c:v>0.50696059999999998</c:v>
                </c:pt>
                <c:pt idx="6853">
                  <c:v>0.50675530000000002</c:v>
                </c:pt>
                <c:pt idx="6854">
                  <c:v>0.50671820000000001</c:v>
                </c:pt>
                <c:pt idx="6855">
                  <c:v>0.50680809999999998</c:v>
                </c:pt>
                <c:pt idx="6856">
                  <c:v>0.50698290000000001</c:v>
                </c:pt>
                <c:pt idx="6857">
                  <c:v>0.50721640000000001</c:v>
                </c:pt>
                <c:pt idx="6858">
                  <c:v>0.50749739999999999</c:v>
                </c:pt>
                <c:pt idx="6859">
                  <c:v>0.50782400000000005</c:v>
                </c:pt>
                <c:pt idx="6860">
                  <c:v>0.50819479999999995</c:v>
                </c:pt>
                <c:pt idx="6861">
                  <c:v>0.50860170000000005</c:v>
                </c:pt>
                <c:pt idx="6862">
                  <c:v>0.50902559999999997</c:v>
                </c:pt>
                <c:pt idx="6863">
                  <c:v>0.50944239999999996</c:v>
                </c:pt>
                <c:pt idx="6864">
                  <c:v>0.50981989999999999</c:v>
                </c:pt>
                <c:pt idx="6865">
                  <c:v>0.51012279999999999</c:v>
                </c:pt>
                <c:pt idx="6866">
                  <c:v>0.51030889999999995</c:v>
                </c:pt>
                <c:pt idx="6867">
                  <c:v>0.51032770000000005</c:v>
                </c:pt>
                <c:pt idx="6868">
                  <c:v>0.51013090000000005</c:v>
                </c:pt>
                <c:pt idx="6869">
                  <c:v>0.50969589999999998</c:v>
                </c:pt>
                <c:pt idx="6870">
                  <c:v>0.50905310000000004</c:v>
                </c:pt>
                <c:pt idx="6871">
                  <c:v>0.50829539999999995</c:v>
                </c:pt>
                <c:pt idx="6872">
                  <c:v>0.50755550000000005</c:v>
                </c:pt>
                <c:pt idx="6873">
                  <c:v>0.50697049999999999</c:v>
                </c:pt>
                <c:pt idx="6874">
                  <c:v>0.50663320000000001</c:v>
                </c:pt>
                <c:pt idx="6875">
                  <c:v>0.50657810000000003</c:v>
                </c:pt>
                <c:pt idx="6876">
                  <c:v>0.50678630000000002</c:v>
                </c:pt>
                <c:pt idx="6877">
                  <c:v>0.50719729999999996</c:v>
                </c:pt>
                <c:pt idx="6878">
                  <c:v>0.50772759999999995</c:v>
                </c:pt>
                <c:pt idx="6879">
                  <c:v>0.5082873</c:v>
                </c:pt>
                <c:pt idx="6880">
                  <c:v>0.50880579999999997</c:v>
                </c:pt>
                <c:pt idx="6881">
                  <c:v>0.50923700000000005</c:v>
                </c:pt>
                <c:pt idx="6882">
                  <c:v>0.50957169999999996</c:v>
                </c:pt>
                <c:pt idx="6883">
                  <c:v>0.50983120000000004</c:v>
                </c:pt>
                <c:pt idx="6884">
                  <c:v>0.51005429999999996</c:v>
                </c:pt>
                <c:pt idx="6885">
                  <c:v>0.51027549999999999</c:v>
                </c:pt>
                <c:pt idx="6886">
                  <c:v>0.51050640000000003</c:v>
                </c:pt>
                <c:pt idx="6887">
                  <c:v>0.51073179999999996</c:v>
                </c:pt>
                <c:pt idx="6888">
                  <c:v>0.5109165</c:v>
                </c:pt>
                <c:pt idx="6889">
                  <c:v>0.51102639999999999</c:v>
                </c:pt>
                <c:pt idx="6890">
                  <c:v>0.51104629999999995</c:v>
                </c:pt>
                <c:pt idx="6891">
                  <c:v>0.51099740000000005</c:v>
                </c:pt>
                <c:pt idx="6892">
                  <c:v>0.51093440000000001</c:v>
                </c:pt>
                <c:pt idx="6893">
                  <c:v>0.51093350000000004</c:v>
                </c:pt>
                <c:pt idx="6894">
                  <c:v>0.51105809999999996</c:v>
                </c:pt>
                <c:pt idx="6895">
                  <c:v>0.51133300000000004</c:v>
                </c:pt>
                <c:pt idx="6896">
                  <c:v>0.51173170000000001</c:v>
                </c:pt>
                <c:pt idx="6897">
                  <c:v>0.5121793</c:v>
                </c:pt>
                <c:pt idx="6898">
                  <c:v>0.51257569999999997</c:v>
                </c:pt>
                <c:pt idx="6899">
                  <c:v>0.51282430000000001</c:v>
                </c:pt>
                <c:pt idx="6900">
                  <c:v>0.51288230000000001</c:v>
                </c:pt>
                <c:pt idx="6901">
                  <c:v>0.51278380000000001</c:v>
                </c:pt>
                <c:pt idx="6902">
                  <c:v>0.51263990000000004</c:v>
                </c:pt>
                <c:pt idx="6903">
                  <c:v>0.51258709999999996</c:v>
                </c:pt>
                <c:pt idx="6904">
                  <c:v>0.5127448</c:v>
                </c:pt>
                <c:pt idx="6905">
                  <c:v>0.51317199999999996</c:v>
                </c:pt>
                <c:pt idx="6906">
                  <c:v>0.51385429999999999</c:v>
                </c:pt>
                <c:pt idx="6907">
                  <c:v>0.51470649999999996</c:v>
                </c:pt>
                <c:pt idx="6908">
                  <c:v>0.51558630000000005</c:v>
                </c:pt>
                <c:pt idx="6909">
                  <c:v>0.51633859999999998</c:v>
                </c:pt>
                <c:pt idx="6910">
                  <c:v>0.51682269999999997</c:v>
                </c:pt>
                <c:pt idx="6911">
                  <c:v>0.51698230000000001</c:v>
                </c:pt>
                <c:pt idx="6912">
                  <c:v>0.51687479999999997</c:v>
                </c:pt>
                <c:pt idx="6913">
                  <c:v>0.51666749999999995</c:v>
                </c:pt>
                <c:pt idx="6914">
                  <c:v>0.51655240000000002</c:v>
                </c:pt>
                <c:pt idx="6915">
                  <c:v>0.51664149999999998</c:v>
                </c:pt>
                <c:pt idx="6916">
                  <c:v>0.51691089999999995</c:v>
                </c:pt>
                <c:pt idx="6917">
                  <c:v>0.51719420000000005</c:v>
                </c:pt>
                <c:pt idx="6918">
                  <c:v>0.5172677</c:v>
                </c:pt>
                <c:pt idx="6919">
                  <c:v>0.51696209999999998</c:v>
                </c:pt>
                <c:pt idx="6920">
                  <c:v>0.516293</c:v>
                </c:pt>
                <c:pt idx="6921">
                  <c:v>0.5154569</c:v>
                </c:pt>
                <c:pt idx="6922">
                  <c:v>0.5147235</c:v>
                </c:pt>
                <c:pt idx="6923">
                  <c:v>0.51427489999999998</c:v>
                </c:pt>
                <c:pt idx="6924">
                  <c:v>0.51415310000000003</c:v>
                </c:pt>
                <c:pt idx="6925">
                  <c:v>0.51428529999999995</c:v>
                </c:pt>
                <c:pt idx="6926">
                  <c:v>0.51455640000000002</c:v>
                </c:pt>
                <c:pt idx="6927">
                  <c:v>0.51487039999999995</c:v>
                </c:pt>
                <c:pt idx="6928">
                  <c:v>0.51519910000000002</c:v>
                </c:pt>
                <c:pt idx="6929">
                  <c:v>0.51559189999999999</c:v>
                </c:pt>
                <c:pt idx="6930">
                  <c:v>0.51615390000000005</c:v>
                </c:pt>
                <c:pt idx="6931">
                  <c:v>0.51699320000000004</c:v>
                </c:pt>
                <c:pt idx="6932">
                  <c:v>0.51816180000000001</c:v>
                </c:pt>
                <c:pt idx="6933">
                  <c:v>0.5195959</c:v>
                </c:pt>
                <c:pt idx="6934">
                  <c:v>0.52106330000000001</c:v>
                </c:pt>
                <c:pt idx="6935">
                  <c:v>0.52217800000000003</c:v>
                </c:pt>
                <c:pt idx="6936">
                  <c:v>0.52245090000000005</c:v>
                </c:pt>
                <c:pt idx="6937">
                  <c:v>0.52158649999999995</c:v>
                </c:pt>
                <c:pt idx="6938">
                  <c:v>0.51978460000000004</c:v>
                </c:pt>
                <c:pt idx="6939">
                  <c:v>0.51775000000000004</c:v>
                </c:pt>
                <c:pt idx="6940">
                  <c:v>0.51621819999999996</c:v>
                </c:pt>
                <c:pt idx="6941">
                  <c:v>0.51555090000000003</c:v>
                </c:pt>
                <c:pt idx="6942">
                  <c:v>0.51574719999999996</c:v>
                </c:pt>
                <c:pt idx="6943">
                  <c:v>0.5165902</c:v>
                </c:pt>
                <c:pt idx="6944">
                  <c:v>0.51781359999999999</c:v>
                </c:pt>
                <c:pt idx="6945">
                  <c:v>0.51914320000000003</c:v>
                </c:pt>
                <c:pt idx="6946">
                  <c:v>0.52035750000000003</c:v>
                </c:pt>
                <c:pt idx="6947">
                  <c:v>0.52129939999999997</c:v>
                </c:pt>
                <c:pt idx="6948">
                  <c:v>0.52189280000000005</c:v>
                </c:pt>
                <c:pt idx="6949">
                  <c:v>0.52214709999999998</c:v>
                </c:pt>
                <c:pt idx="6950">
                  <c:v>0.52212009999999998</c:v>
                </c:pt>
                <c:pt idx="6951">
                  <c:v>0.52186750000000004</c:v>
                </c:pt>
                <c:pt idx="6952">
                  <c:v>0.52142049999999995</c:v>
                </c:pt>
                <c:pt idx="6953">
                  <c:v>0.52082090000000003</c:v>
                </c:pt>
                <c:pt idx="6954">
                  <c:v>0.52016410000000002</c:v>
                </c:pt>
                <c:pt idx="6955">
                  <c:v>0.51958879999999996</c:v>
                </c:pt>
                <c:pt idx="6956">
                  <c:v>0.5192447</c:v>
                </c:pt>
                <c:pt idx="6957">
                  <c:v>0.51923109999999995</c:v>
                </c:pt>
                <c:pt idx="6958">
                  <c:v>0.51956349999999996</c:v>
                </c:pt>
                <c:pt idx="6959">
                  <c:v>0.52018609999999998</c:v>
                </c:pt>
                <c:pt idx="6960">
                  <c:v>0.5209897</c:v>
                </c:pt>
                <c:pt idx="6961">
                  <c:v>0.52185190000000004</c:v>
                </c:pt>
                <c:pt idx="6962">
                  <c:v>0.52265360000000005</c:v>
                </c:pt>
                <c:pt idx="6963">
                  <c:v>0.52331550000000004</c:v>
                </c:pt>
                <c:pt idx="6964">
                  <c:v>0.52381160000000004</c:v>
                </c:pt>
                <c:pt idx="6965">
                  <c:v>0.52415820000000002</c:v>
                </c:pt>
                <c:pt idx="6966">
                  <c:v>0.52438600000000002</c:v>
                </c:pt>
                <c:pt idx="6967">
                  <c:v>0.52450580000000002</c:v>
                </c:pt>
                <c:pt idx="6968">
                  <c:v>0.52449920000000005</c:v>
                </c:pt>
                <c:pt idx="6969">
                  <c:v>0.52433969999999996</c:v>
                </c:pt>
                <c:pt idx="6970">
                  <c:v>0.52403639999999996</c:v>
                </c:pt>
                <c:pt idx="6971">
                  <c:v>0.52366710000000005</c:v>
                </c:pt>
                <c:pt idx="6972">
                  <c:v>0.52336159999999998</c:v>
                </c:pt>
                <c:pt idx="6973">
                  <c:v>0.52325560000000004</c:v>
                </c:pt>
                <c:pt idx="6974">
                  <c:v>0.52344120000000005</c:v>
                </c:pt>
                <c:pt idx="6975">
                  <c:v>0.52392519999999998</c:v>
                </c:pt>
                <c:pt idx="6976">
                  <c:v>0.52462839999999999</c:v>
                </c:pt>
                <c:pt idx="6977">
                  <c:v>0.52539480000000005</c:v>
                </c:pt>
                <c:pt idx="6978">
                  <c:v>0.52604260000000003</c:v>
                </c:pt>
                <c:pt idx="6979">
                  <c:v>0.52640419999999999</c:v>
                </c:pt>
                <c:pt idx="6980">
                  <c:v>0.52640719999999996</c:v>
                </c:pt>
                <c:pt idx="6981">
                  <c:v>0.5261207</c:v>
                </c:pt>
                <c:pt idx="6982">
                  <c:v>0.52574209999999999</c:v>
                </c:pt>
                <c:pt idx="6983">
                  <c:v>0.52550699999999995</c:v>
                </c:pt>
                <c:pt idx="6984">
                  <c:v>0.52557390000000004</c:v>
                </c:pt>
                <c:pt idx="6985">
                  <c:v>0.52598049999999996</c:v>
                </c:pt>
                <c:pt idx="6986">
                  <c:v>0.52663070000000001</c:v>
                </c:pt>
                <c:pt idx="6987">
                  <c:v>0.52734389999999998</c:v>
                </c:pt>
                <c:pt idx="6988">
                  <c:v>0.52789010000000003</c:v>
                </c:pt>
                <c:pt idx="6989">
                  <c:v>0.52808169999999999</c:v>
                </c:pt>
                <c:pt idx="6990">
                  <c:v>0.52784980000000004</c:v>
                </c:pt>
                <c:pt idx="6991">
                  <c:v>0.52727769999999996</c:v>
                </c:pt>
                <c:pt idx="6992">
                  <c:v>0.52656420000000004</c:v>
                </c:pt>
                <c:pt idx="6993">
                  <c:v>0.52592490000000003</c:v>
                </c:pt>
                <c:pt idx="6994">
                  <c:v>0.52552080000000001</c:v>
                </c:pt>
                <c:pt idx="6995">
                  <c:v>0.52540869999999995</c:v>
                </c:pt>
                <c:pt idx="6996">
                  <c:v>0.52556340000000001</c:v>
                </c:pt>
                <c:pt idx="6997">
                  <c:v>0.52591080000000001</c:v>
                </c:pt>
                <c:pt idx="6998">
                  <c:v>0.52636899999999998</c:v>
                </c:pt>
                <c:pt idx="6999">
                  <c:v>0.52687139999999999</c:v>
                </c:pt>
                <c:pt idx="7000">
                  <c:v>0.52738090000000004</c:v>
                </c:pt>
                <c:pt idx="7001">
                  <c:v>0.52789549999999996</c:v>
                </c:pt>
                <c:pt idx="7002">
                  <c:v>0.52843580000000001</c:v>
                </c:pt>
                <c:pt idx="7003">
                  <c:v>0.52902769999999999</c:v>
                </c:pt>
                <c:pt idx="7004">
                  <c:v>0.52968020000000005</c:v>
                </c:pt>
                <c:pt idx="7005">
                  <c:v>0.5303677</c:v>
                </c:pt>
                <c:pt idx="7006">
                  <c:v>0.53102099999999997</c:v>
                </c:pt>
                <c:pt idx="7007">
                  <c:v>0.53154129999999999</c:v>
                </c:pt>
                <c:pt idx="7008">
                  <c:v>0.53181920000000005</c:v>
                </c:pt>
                <c:pt idx="7009">
                  <c:v>0.53178610000000004</c:v>
                </c:pt>
                <c:pt idx="7010">
                  <c:v>0.53145679999999995</c:v>
                </c:pt>
                <c:pt idx="7011">
                  <c:v>0.5309509</c:v>
                </c:pt>
                <c:pt idx="7012">
                  <c:v>0.53044990000000003</c:v>
                </c:pt>
                <c:pt idx="7013">
                  <c:v>0.53011600000000003</c:v>
                </c:pt>
                <c:pt idx="7014">
                  <c:v>0.53004649999999998</c:v>
                </c:pt>
                <c:pt idx="7015">
                  <c:v>0.5302403</c:v>
                </c:pt>
                <c:pt idx="7016">
                  <c:v>0.53061990000000003</c:v>
                </c:pt>
                <c:pt idx="7017">
                  <c:v>0.53105950000000002</c:v>
                </c:pt>
                <c:pt idx="7018">
                  <c:v>0.53143240000000003</c:v>
                </c:pt>
                <c:pt idx="7019">
                  <c:v>0.53164889999999998</c:v>
                </c:pt>
                <c:pt idx="7020">
                  <c:v>0.53168360000000003</c:v>
                </c:pt>
                <c:pt idx="7021">
                  <c:v>0.53158709999999998</c:v>
                </c:pt>
                <c:pt idx="7022">
                  <c:v>0.5314603</c:v>
                </c:pt>
                <c:pt idx="7023">
                  <c:v>0.53140929999999997</c:v>
                </c:pt>
                <c:pt idx="7024">
                  <c:v>0.53149159999999995</c:v>
                </c:pt>
                <c:pt idx="7025">
                  <c:v>0.53170410000000001</c:v>
                </c:pt>
                <c:pt idx="7026">
                  <c:v>0.53199200000000002</c:v>
                </c:pt>
                <c:pt idx="7027">
                  <c:v>0.5322865</c:v>
                </c:pt>
                <c:pt idx="7028">
                  <c:v>0.53252880000000002</c:v>
                </c:pt>
                <c:pt idx="7029">
                  <c:v>0.53269370000000005</c:v>
                </c:pt>
                <c:pt idx="7030">
                  <c:v>0.53279010000000004</c:v>
                </c:pt>
                <c:pt idx="7031">
                  <c:v>0.53284569999999998</c:v>
                </c:pt>
                <c:pt idx="7032">
                  <c:v>0.53288829999999998</c:v>
                </c:pt>
                <c:pt idx="7033">
                  <c:v>0.53293210000000002</c:v>
                </c:pt>
                <c:pt idx="7034">
                  <c:v>0.53298069999999997</c:v>
                </c:pt>
                <c:pt idx="7035">
                  <c:v>0.53303880000000003</c:v>
                </c:pt>
                <c:pt idx="7036">
                  <c:v>0.53312309999999996</c:v>
                </c:pt>
                <c:pt idx="7037">
                  <c:v>0.53327159999999996</c:v>
                </c:pt>
                <c:pt idx="7038">
                  <c:v>0.53352790000000005</c:v>
                </c:pt>
                <c:pt idx="7039">
                  <c:v>0.53392200000000001</c:v>
                </c:pt>
                <c:pt idx="7040">
                  <c:v>0.53444610000000004</c:v>
                </c:pt>
                <c:pt idx="7041">
                  <c:v>0.53504169999999995</c:v>
                </c:pt>
                <c:pt idx="7042">
                  <c:v>0.53560529999999995</c:v>
                </c:pt>
                <c:pt idx="7043">
                  <c:v>0.53600680000000001</c:v>
                </c:pt>
                <c:pt idx="7044">
                  <c:v>0.53615109999999999</c:v>
                </c:pt>
                <c:pt idx="7045">
                  <c:v>0.53603339999999999</c:v>
                </c:pt>
                <c:pt idx="7046">
                  <c:v>0.53577090000000005</c:v>
                </c:pt>
                <c:pt idx="7047">
                  <c:v>0.53555730000000001</c:v>
                </c:pt>
                <c:pt idx="7048">
                  <c:v>0.53559040000000002</c:v>
                </c:pt>
                <c:pt idx="7049">
                  <c:v>0.53600119999999996</c:v>
                </c:pt>
                <c:pt idx="7050">
                  <c:v>0.5368096</c:v>
                </c:pt>
                <c:pt idx="7051">
                  <c:v>0.53792589999999996</c:v>
                </c:pt>
                <c:pt idx="7052">
                  <c:v>0.53914470000000003</c:v>
                </c:pt>
                <c:pt idx="7053">
                  <c:v>0.54018630000000001</c:v>
                </c:pt>
                <c:pt idx="7054">
                  <c:v>0.54071939999999996</c:v>
                </c:pt>
                <c:pt idx="7055">
                  <c:v>0.54050509999999996</c:v>
                </c:pt>
                <c:pt idx="7056">
                  <c:v>0.53956119999999996</c:v>
                </c:pt>
                <c:pt idx="7057">
                  <c:v>0.53822570000000003</c:v>
                </c:pt>
                <c:pt idx="7058">
                  <c:v>0.53699249999999998</c:v>
                </c:pt>
                <c:pt idx="7059">
                  <c:v>0.53623469999999995</c:v>
                </c:pt>
                <c:pt idx="7060">
                  <c:v>0.53611920000000002</c:v>
                </c:pt>
                <c:pt idx="7061">
                  <c:v>0.53660730000000001</c:v>
                </c:pt>
                <c:pt idx="7062">
                  <c:v>0.53754460000000004</c:v>
                </c:pt>
                <c:pt idx="7063">
                  <c:v>0.53869999999999996</c:v>
                </c:pt>
                <c:pt idx="7064">
                  <c:v>0.53980399999999995</c:v>
                </c:pt>
                <c:pt idx="7065">
                  <c:v>0.54058969999999995</c:v>
                </c:pt>
                <c:pt idx="7066">
                  <c:v>0.54084120000000002</c:v>
                </c:pt>
                <c:pt idx="7067">
                  <c:v>0.54051850000000001</c:v>
                </c:pt>
                <c:pt idx="7068">
                  <c:v>0.53979820000000001</c:v>
                </c:pt>
                <c:pt idx="7069">
                  <c:v>0.53901180000000004</c:v>
                </c:pt>
                <c:pt idx="7070">
                  <c:v>0.53845080000000001</c:v>
                </c:pt>
                <c:pt idx="7071">
                  <c:v>0.53825750000000006</c:v>
                </c:pt>
                <c:pt idx="7072">
                  <c:v>0.53841470000000002</c:v>
                </c:pt>
                <c:pt idx="7073">
                  <c:v>0.53880240000000001</c:v>
                </c:pt>
                <c:pt idx="7074">
                  <c:v>0.53927170000000002</c:v>
                </c:pt>
                <c:pt idx="7075">
                  <c:v>0.53970280000000004</c:v>
                </c:pt>
                <c:pt idx="7076">
                  <c:v>0.5400528</c:v>
                </c:pt>
                <c:pt idx="7077">
                  <c:v>0.54035909999999998</c:v>
                </c:pt>
                <c:pt idx="7078">
                  <c:v>0.54072039999999999</c:v>
                </c:pt>
                <c:pt idx="7079">
                  <c:v>0.54123880000000002</c:v>
                </c:pt>
                <c:pt idx="7080">
                  <c:v>0.54197010000000001</c:v>
                </c:pt>
                <c:pt idx="7081">
                  <c:v>0.54287339999999995</c:v>
                </c:pt>
                <c:pt idx="7082">
                  <c:v>0.54380490000000004</c:v>
                </c:pt>
                <c:pt idx="7083">
                  <c:v>0.54451300000000002</c:v>
                </c:pt>
                <c:pt idx="7084">
                  <c:v>0.54472229999999999</c:v>
                </c:pt>
                <c:pt idx="7085">
                  <c:v>0.54427619999999999</c:v>
                </c:pt>
                <c:pt idx="7086">
                  <c:v>0.54327270000000005</c:v>
                </c:pt>
                <c:pt idx="7087">
                  <c:v>0.5420741</c:v>
                </c:pt>
                <c:pt idx="7088">
                  <c:v>0.54111260000000005</c:v>
                </c:pt>
                <c:pt idx="7089">
                  <c:v>0.54071579999999997</c:v>
                </c:pt>
                <c:pt idx="7090">
                  <c:v>0.54098800000000002</c:v>
                </c:pt>
                <c:pt idx="7091">
                  <c:v>0.54185649999999996</c:v>
                </c:pt>
                <c:pt idx="7092">
                  <c:v>0.5431243</c:v>
                </c:pt>
                <c:pt idx="7093">
                  <c:v>0.54452389999999995</c:v>
                </c:pt>
                <c:pt idx="7094">
                  <c:v>0.54573780000000005</c:v>
                </c:pt>
                <c:pt idx="7095">
                  <c:v>0.54643149999999996</c:v>
                </c:pt>
                <c:pt idx="7096">
                  <c:v>0.54640060000000001</c:v>
                </c:pt>
                <c:pt idx="7097">
                  <c:v>0.54569730000000005</c:v>
                </c:pt>
                <c:pt idx="7098">
                  <c:v>0.54465019999999997</c:v>
                </c:pt>
                <c:pt idx="7099">
                  <c:v>0.54365739999999996</c:v>
                </c:pt>
                <c:pt idx="7100">
                  <c:v>0.54300289999999996</c:v>
                </c:pt>
                <c:pt idx="7101">
                  <c:v>0.5427824</c:v>
                </c:pt>
                <c:pt idx="7102">
                  <c:v>0.54294529999999996</c:v>
                </c:pt>
                <c:pt idx="7103">
                  <c:v>0.54337389999999997</c:v>
                </c:pt>
                <c:pt idx="7104">
                  <c:v>0.54392359999999995</c:v>
                </c:pt>
                <c:pt idx="7105">
                  <c:v>0.54446150000000004</c:v>
                </c:pt>
                <c:pt idx="7106">
                  <c:v>0.54487240000000003</c:v>
                </c:pt>
                <c:pt idx="7107">
                  <c:v>0.54509450000000004</c:v>
                </c:pt>
                <c:pt idx="7108">
                  <c:v>0.54513929999999999</c:v>
                </c:pt>
                <c:pt idx="7109">
                  <c:v>0.54509019999999997</c:v>
                </c:pt>
                <c:pt idx="7110">
                  <c:v>0.54506670000000002</c:v>
                </c:pt>
                <c:pt idx="7111">
                  <c:v>0.54516640000000005</c:v>
                </c:pt>
                <c:pt idx="7112">
                  <c:v>0.54544020000000004</c:v>
                </c:pt>
                <c:pt idx="7113">
                  <c:v>0.54587350000000001</c:v>
                </c:pt>
                <c:pt idx="7114">
                  <c:v>0.54640319999999998</c:v>
                </c:pt>
                <c:pt idx="7115">
                  <c:v>0.54693179999999997</c:v>
                </c:pt>
                <c:pt idx="7116">
                  <c:v>0.54736549999999995</c:v>
                </c:pt>
                <c:pt idx="7117">
                  <c:v>0.54764310000000005</c:v>
                </c:pt>
                <c:pt idx="7118">
                  <c:v>0.54775600000000002</c:v>
                </c:pt>
                <c:pt idx="7119">
                  <c:v>0.54775370000000001</c:v>
                </c:pt>
                <c:pt idx="7120">
                  <c:v>0.54772050000000005</c:v>
                </c:pt>
                <c:pt idx="7121">
                  <c:v>0.54774290000000003</c:v>
                </c:pt>
                <c:pt idx="7122">
                  <c:v>0.54787470000000005</c:v>
                </c:pt>
                <c:pt idx="7123">
                  <c:v>0.54813049999999996</c:v>
                </c:pt>
                <c:pt idx="7124">
                  <c:v>0.54849060000000005</c:v>
                </c:pt>
                <c:pt idx="7125">
                  <c:v>0.54892050000000003</c:v>
                </c:pt>
                <c:pt idx="7126">
                  <c:v>0.54938039999999999</c:v>
                </c:pt>
                <c:pt idx="7127">
                  <c:v>0.54983159999999998</c:v>
                </c:pt>
                <c:pt idx="7128">
                  <c:v>0.55023999999999995</c:v>
                </c:pt>
                <c:pt idx="7129">
                  <c:v>0.55056620000000001</c:v>
                </c:pt>
                <c:pt idx="7130">
                  <c:v>0.55076849999999999</c:v>
                </c:pt>
                <c:pt idx="7131">
                  <c:v>0.55081349999999996</c:v>
                </c:pt>
                <c:pt idx="7132">
                  <c:v>0.55069270000000003</c:v>
                </c:pt>
                <c:pt idx="7133">
                  <c:v>0.55043880000000001</c:v>
                </c:pt>
                <c:pt idx="7134">
                  <c:v>0.55012150000000004</c:v>
                </c:pt>
                <c:pt idx="7135">
                  <c:v>0.54983000000000004</c:v>
                </c:pt>
                <c:pt idx="7136">
                  <c:v>0.54964080000000004</c:v>
                </c:pt>
                <c:pt idx="7137">
                  <c:v>0.54959460000000004</c:v>
                </c:pt>
                <c:pt idx="7138">
                  <c:v>0.54969539999999995</c:v>
                </c:pt>
                <c:pt idx="7139">
                  <c:v>0.54991020000000002</c:v>
                </c:pt>
                <c:pt idx="7140">
                  <c:v>0.55018670000000003</c:v>
                </c:pt>
                <c:pt idx="7141">
                  <c:v>0.55046280000000003</c:v>
                </c:pt>
                <c:pt idx="7142">
                  <c:v>0.55068819999999996</c:v>
                </c:pt>
                <c:pt idx="7143">
                  <c:v>0.55083789999999999</c:v>
                </c:pt>
                <c:pt idx="7144">
                  <c:v>0.55091789999999996</c:v>
                </c:pt>
                <c:pt idx="7145">
                  <c:v>0.55096069999999997</c:v>
                </c:pt>
                <c:pt idx="7146">
                  <c:v>0.55101319999999998</c:v>
                </c:pt>
                <c:pt idx="7147">
                  <c:v>0.55111779999999999</c:v>
                </c:pt>
                <c:pt idx="7148">
                  <c:v>0.55129490000000003</c:v>
                </c:pt>
                <c:pt idx="7149">
                  <c:v>0.5515388</c:v>
                </c:pt>
                <c:pt idx="7150">
                  <c:v>0.55182149999999996</c:v>
                </c:pt>
                <c:pt idx="7151">
                  <c:v>0.55210740000000003</c:v>
                </c:pt>
                <c:pt idx="7152">
                  <c:v>0.55236819999999998</c:v>
                </c:pt>
                <c:pt idx="7153">
                  <c:v>0.55260290000000001</c:v>
                </c:pt>
                <c:pt idx="7154">
                  <c:v>0.55284820000000001</c:v>
                </c:pt>
                <c:pt idx="7155">
                  <c:v>0.55318179999999995</c:v>
                </c:pt>
                <c:pt idx="7156">
                  <c:v>0.55370359999999996</c:v>
                </c:pt>
                <c:pt idx="7157">
                  <c:v>0.55450239999999995</c:v>
                </c:pt>
                <c:pt idx="7158">
                  <c:v>0.55561959999999999</c:v>
                </c:pt>
                <c:pt idx="7159">
                  <c:v>0.55699799999999999</c:v>
                </c:pt>
                <c:pt idx="7160">
                  <c:v>0.55844990000000005</c:v>
                </c:pt>
                <c:pt idx="7161">
                  <c:v>0.55960209999999999</c:v>
                </c:pt>
                <c:pt idx="7162">
                  <c:v>0.55998970000000003</c:v>
                </c:pt>
                <c:pt idx="7163">
                  <c:v>0.55929930000000005</c:v>
                </c:pt>
                <c:pt idx="7164">
                  <c:v>0.55768139999999999</c:v>
                </c:pt>
                <c:pt idx="7165">
                  <c:v>0.55573810000000001</c:v>
                </c:pt>
                <c:pt idx="7166">
                  <c:v>0.55410060000000005</c:v>
                </c:pt>
                <c:pt idx="7167">
                  <c:v>0.55309949999999997</c:v>
                </c:pt>
                <c:pt idx="7168">
                  <c:v>0.55271890000000001</c:v>
                </c:pt>
                <c:pt idx="7169">
                  <c:v>0.55277900000000002</c:v>
                </c:pt>
                <c:pt idx="7170">
                  <c:v>0.55307759999999995</c:v>
                </c:pt>
                <c:pt idx="7171">
                  <c:v>0.55347120000000005</c:v>
                </c:pt>
                <c:pt idx="7172">
                  <c:v>0.55388700000000002</c:v>
                </c:pt>
                <c:pt idx="7173">
                  <c:v>0.55431180000000002</c:v>
                </c:pt>
                <c:pt idx="7174">
                  <c:v>0.55476320000000001</c:v>
                </c:pt>
                <c:pt idx="7175">
                  <c:v>0.55525449999999998</c:v>
                </c:pt>
                <c:pt idx="7176">
                  <c:v>0.55576990000000004</c:v>
                </c:pt>
                <c:pt idx="7177">
                  <c:v>0.55626569999999997</c:v>
                </c:pt>
                <c:pt idx="7178">
                  <c:v>0.55668289999999998</c:v>
                </c:pt>
                <c:pt idx="7179">
                  <c:v>0.55698110000000001</c:v>
                </c:pt>
                <c:pt idx="7180">
                  <c:v>0.55716469999999996</c:v>
                </c:pt>
                <c:pt idx="7181">
                  <c:v>0.55728409999999995</c:v>
                </c:pt>
                <c:pt idx="7182">
                  <c:v>0.55740440000000002</c:v>
                </c:pt>
                <c:pt idx="7183">
                  <c:v>0.55755279999999996</c:v>
                </c:pt>
                <c:pt idx="7184">
                  <c:v>0.55767860000000002</c:v>
                </c:pt>
                <c:pt idx="7185">
                  <c:v>0.55765980000000004</c:v>
                </c:pt>
                <c:pt idx="7186">
                  <c:v>0.55737179999999997</c:v>
                </c:pt>
                <c:pt idx="7187">
                  <c:v>0.55677840000000001</c:v>
                </c:pt>
                <c:pt idx="7188">
                  <c:v>0.55600309999999997</c:v>
                </c:pt>
                <c:pt idx="7189">
                  <c:v>0.5552916</c:v>
                </c:pt>
                <c:pt idx="7190">
                  <c:v>0.5549229</c:v>
                </c:pt>
                <c:pt idx="7191">
                  <c:v>0.55507340000000005</c:v>
                </c:pt>
                <c:pt idx="7192">
                  <c:v>0.55576939999999997</c:v>
                </c:pt>
                <c:pt idx="7193">
                  <c:v>0.55687660000000005</c:v>
                </c:pt>
                <c:pt idx="7194">
                  <c:v>0.55813480000000004</c:v>
                </c:pt>
                <c:pt idx="7195">
                  <c:v>0.55919280000000005</c:v>
                </c:pt>
                <c:pt idx="7196">
                  <c:v>0.55969990000000003</c:v>
                </c:pt>
                <c:pt idx="7197">
                  <c:v>0.55949539999999998</c:v>
                </c:pt>
                <c:pt idx="7198">
                  <c:v>0.55874270000000004</c:v>
                </c:pt>
                <c:pt idx="7199">
                  <c:v>0.55789040000000001</c:v>
                </c:pt>
                <c:pt idx="7200">
                  <c:v>0.55737510000000001</c:v>
                </c:pt>
                <c:pt idx="7201">
                  <c:v>0.55742590000000003</c:v>
                </c:pt>
                <c:pt idx="7202">
                  <c:v>0.5579885</c:v>
                </c:pt>
                <c:pt idx="7203">
                  <c:v>0.5588282</c:v>
                </c:pt>
                <c:pt idx="7204">
                  <c:v>0.55962460000000003</c:v>
                </c:pt>
                <c:pt idx="7205">
                  <c:v>0.56008800000000003</c:v>
                </c:pt>
                <c:pt idx="7206">
                  <c:v>0.5600697</c:v>
                </c:pt>
                <c:pt idx="7207">
                  <c:v>0.55960900000000002</c:v>
                </c:pt>
                <c:pt idx="7208">
                  <c:v>0.55893029999999999</c:v>
                </c:pt>
                <c:pt idx="7209">
                  <c:v>0.55831430000000004</c:v>
                </c:pt>
                <c:pt idx="7210">
                  <c:v>0.55799529999999997</c:v>
                </c:pt>
                <c:pt idx="7211">
                  <c:v>0.55807260000000003</c:v>
                </c:pt>
                <c:pt idx="7212">
                  <c:v>0.55852950000000001</c:v>
                </c:pt>
                <c:pt idx="7213">
                  <c:v>0.55927459999999996</c:v>
                </c:pt>
                <c:pt idx="7214">
                  <c:v>0.56018619999999997</c:v>
                </c:pt>
                <c:pt idx="7215">
                  <c:v>0.56113179999999996</c:v>
                </c:pt>
                <c:pt idx="7216">
                  <c:v>0.56195669999999998</c:v>
                </c:pt>
                <c:pt idx="7217">
                  <c:v>0.56250979999999995</c:v>
                </c:pt>
                <c:pt idx="7218">
                  <c:v>0.56266729999999998</c:v>
                </c:pt>
                <c:pt idx="7219">
                  <c:v>0.5623901</c:v>
                </c:pt>
                <c:pt idx="7220">
                  <c:v>0.56177429999999995</c:v>
                </c:pt>
                <c:pt idx="7221">
                  <c:v>0.56104770000000004</c:v>
                </c:pt>
                <c:pt idx="7222">
                  <c:v>0.56049539999999998</c:v>
                </c:pt>
                <c:pt idx="7223">
                  <c:v>0.56033639999999996</c:v>
                </c:pt>
                <c:pt idx="7224">
                  <c:v>0.56067469999999997</c:v>
                </c:pt>
                <c:pt idx="7225">
                  <c:v>0.56147349999999996</c:v>
                </c:pt>
                <c:pt idx="7226">
                  <c:v>0.56257849999999998</c:v>
                </c:pt>
                <c:pt idx="7227">
                  <c:v>0.56372460000000002</c:v>
                </c:pt>
                <c:pt idx="7228">
                  <c:v>0.56458600000000003</c:v>
                </c:pt>
                <c:pt idx="7229">
                  <c:v>0.56489149999999999</c:v>
                </c:pt>
                <c:pt idx="7230">
                  <c:v>0.56453279999999995</c:v>
                </c:pt>
                <c:pt idx="7231">
                  <c:v>0.56368169999999995</c:v>
                </c:pt>
                <c:pt idx="7232">
                  <c:v>0.56270260000000005</c:v>
                </c:pt>
                <c:pt idx="7233">
                  <c:v>0.56199500000000002</c:v>
                </c:pt>
                <c:pt idx="7234">
                  <c:v>0.56179330000000005</c:v>
                </c:pt>
                <c:pt idx="7235">
                  <c:v>0.56213049999999998</c:v>
                </c:pt>
                <c:pt idx="7236">
                  <c:v>0.56289480000000003</c:v>
                </c:pt>
                <c:pt idx="7237">
                  <c:v>0.56389520000000004</c:v>
                </c:pt>
                <c:pt idx="7238">
                  <c:v>0.56491979999999997</c:v>
                </c:pt>
                <c:pt idx="7239">
                  <c:v>0.56574800000000003</c:v>
                </c:pt>
                <c:pt idx="7240">
                  <c:v>0.56621129999999997</c:v>
                </c:pt>
                <c:pt idx="7241">
                  <c:v>0.56622819999999996</c:v>
                </c:pt>
                <c:pt idx="7242">
                  <c:v>0.56583890000000003</c:v>
                </c:pt>
                <c:pt idx="7243">
                  <c:v>0.5651931</c:v>
                </c:pt>
                <c:pt idx="7244">
                  <c:v>0.56449349999999998</c:v>
                </c:pt>
                <c:pt idx="7245">
                  <c:v>0.56392549999999997</c:v>
                </c:pt>
                <c:pt idx="7246">
                  <c:v>0.56359440000000005</c:v>
                </c:pt>
                <c:pt idx="7247">
                  <c:v>0.56353620000000004</c:v>
                </c:pt>
                <c:pt idx="7248">
                  <c:v>0.56373430000000002</c:v>
                </c:pt>
                <c:pt idx="7249">
                  <c:v>0.5641448</c:v>
                </c:pt>
                <c:pt idx="7250">
                  <c:v>0.56471260000000001</c:v>
                </c:pt>
                <c:pt idx="7251">
                  <c:v>0.56537789999999999</c:v>
                </c:pt>
                <c:pt idx="7252">
                  <c:v>0.56608510000000001</c:v>
                </c:pt>
                <c:pt idx="7253">
                  <c:v>0.56677480000000002</c:v>
                </c:pt>
                <c:pt idx="7254">
                  <c:v>0.56738630000000001</c:v>
                </c:pt>
                <c:pt idx="7255">
                  <c:v>0.5678626</c:v>
                </c:pt>
                <c:pt idx="7256">
                  <c:v>0.56814889999999996</c:v>
                </c:pt>
                <c:pt idx="7257">
                  <c:v>0.56821049999999995</c:v>
                </c:pt>
                <c:pt idx="7258">
                  <c:v>0.5680463</c:v>
                </c:pt>
                <c:pt idx="7259">
                  <c:v>0.56771360000000004</c:v>
                </c:pt>
                <c:pt idx="7260">
                  <c:v>0.56732199999999999</c:v>
                </c:pt>
                <c:pt idx="7261">
                  <c:v>0.5670056</c:v>
                </c:pt>
                <c:pt idx="7262">
                  <c:v>0.56689310000000004</c:v>
                </c:pt>
                <c:pt idx="7263">
                  <c:v>0.56705190000000005</c:v>
                </c:pt>
                <c:pt idx="7264">
                  <c:v>0.56746669999999999</c:v>
                </c:pt>
                <c:pt idx="7265">
                  <c:v>0.56803510000000002</c:v>
                </c:pt>
                <c:pt idx="7266">
                  <c:v>0.56860120000000003</c:v>
                </c:pt>
                <c:pt idx="7267">
                  <c:v>0.56900439999999997</c:v>
                </c:pt>
                <c:pt idx="7268">
                  <c:v>0.56913499999999995</c:v>
                </c:pt>
                <c:pt idx="7269">
                  <c:v>0.5689902</c:v>
                </c:pt>
                <c:pt idx="7270">
                  <c:v>0.56866749999999999</c:v>
                </c:pt>
                <c:pt idx="7271">
                  <c:v>0.56832079999999996</c:v>
                </c:pt>
                <c:pt idx="7272">
                  <c:v>0.56807879999999999</c:v>
                </c:pt>
                <c:pt idx="7273">
                  <c:v>0.56801159999999995</c:v>
                </c:pt>
                <c:pt idx="7274">
                  <c:v>0.56811849999999997</c:v>
                </c:pt>
                <c:pt idx="7275">
                  <c:v>0.5683568</c:v>
                </c:pt>
                <c:pt idx="7276">
                  <c:v>0.56867179999999995</c:v>
                </c:pt>
                <c:pt idx="7277">
                  <c:v>0.56902470000000005</c:v>
                </c:pt>
                <c:pt idx="7278">
                  <c:v>0.56940259999999998</c:v>
                </c:pt>
                <c:pt idx="7279">
                  <c:v>0.56980710000000001</c:v>
                </c:pt>
                <c:pt idx="7280">
                  <c:v>0.5702372</c:v>
                </c:pt>
                <c:pt idx="7281">
                  <c:v>0.57067420000000002</c:v>
                </c:pt>
                <c:pt idx="7282">
                  <c:v>0.571075</c:v>
                </c:pt>
                <c:pt idx="7283">
                  <c:v>0.5713878</c:v>
                </c:pt>
                <c:pt idx="7284">
                  <c:v>0.57158089999999995</c:v>
                </c:pt>
                <c:pt idx="7285">
                  <c:v>0.57166269999999997</c:v>
                </c:pt>
                <c:pt idx="7286">
                  <c:v>0.57168949999999996</c:v>
                </c:pt>
                <c:pt idx="7287">
                  <c:v>0.57174420000000004</c:v>
                </c:pt>
                <c:pt idx="7288">
                  <c:v>0.57190560000000001</c:v>
                </c:pt>
                <c:pt idx="7289">
                  <c:v>0.57220859999999996</c:v>
                </c:pt>
                <c:pt idx="7290">
                  <c:v>0.57262630000000003</c:v>
                </c:pt>
                <c:pt idx="7291">
                  <c:v>0.57307110000000006</c:v>
                </c:pt>
                <c:pt idx="7292">
                  <c:v>0.57343010000000005</c:v>
                </c:pt>
                <c:pt idx="7293">
                  <c:v>0.57360449999999996</c:v>
                </c:pt>
                <c:pt idx="7294">
                  <c:v>0.57355370000000006</c:v>
                </c:pt>
                <c:pt idx="7295">
                  <c:v>0.57331489999999996</c:v>
                </c:pt>
                <c:pt idx="7296">
                  <c:v>0.57298819999999995</c:v>
                </c:pt>
                <c:pt idx="7297">
                  <c:v>0.57268790000000003</c:v>
                </c:pt>
                <c:pt idx="7298">
                  <c:v>0.57248650000000001</c:v>
                </c:pt>
                <c:pt idx="7299">
                  <c:v>0.57239960000000001</c:v>
                </c:pt>
                <c:pt idx="7300">
                  <c:v>0.57239819999999997</c:v>
                </c:pt>
                <c:pt idx="7301">
                  <c:v>0.57244550000000005</c:v>
                </c:pt>
                <c:pt idx="7302">
                  <c:v>0.57252689999999995</c:v>
                </c:pt>
                <c:pt idx="7303">
                  <c:v>0.57266249999999996</c:v>
                </c:pt>
                <c:pt idx="7304">
                  <c:v>0.57289129999999999</c:v>
                </c:pt>
                <c:pt idx="7305">
                  <c:v>0.57324249999999999</c:v>
                </c:pt>
                <c:pt idx="7306">
                  <c:v>0.57370730000000003</c:v>
                </c:pt>
                <c:pt idx="7307">
                  <c:v>0.57423000000000002</c:v>
                </c:pt>
                <c:pt idx="7308">
                  <c:v>0.57471019999999995</c:v>
                </c:pt>
                <c:pt idx="7309">
                  <c:v>0.57504060000000001</c:v>
                </c:pt>
                <c:pt idx="7310">
                  <c:v>0.57514860000000001</c:v>
                </c:pt>
                <c:pt idx="7311">
                  <c:v>0.57502799999999998</c:v>
                </c:pt>
                <c:pt idx="7312">
                  <c:v>0.57475019999999999</c:v>
                </c:pt>
                <c:pt idx="7313">
                  <c:v>0.57443460000000002</c:v>
                </c:pt>
                <c:pt idx="7314">
                  <c:v>0.57420499999999997</c:v>
                </c:pt>
                <c:pt idx="7315">
                  <c:v>0.57413789999999998</c:v>
                </c:pt>
                <c:pt idx="7316">
                  <c:v>0.57425230000000005</c:v>
                </c:pt>
                <c:pt idx="7317">
                  <c:v>0.57451960000000002</c:v>
                </c:pt>
                <c:pt idx="7318">
                  <c:v>0.57489020000000002</c:v>
                </c:pt>
                <c:pt idx="7319">
                  <c:v>0.57531169999999998</c:v>
                </c:pt>
                <c:pt idx="7320">
                  <c:v>0.57574170000000002</c:v>
                </c:pt>
                <c:pt idx="7321">
                  <c:v>0.57615119999999997</c:v>
                </c:pt>
                <c:pt idx="7322">
                  <c:v>0.57651430000000004</c:v>
                </c:pt>
                <c:pt idx="7323">
                  <c:v>0.57680120000000001</c:v>
                </c:pt>
                <c:pt idx="7324">
                  <c:v>0.57697929999999997</c:v>
                </c:pt>
                <c:pt idx="7325">
                  <c:v>0.57701550000000001</c:v>
                </c:pt>
                <c:pt idx="7326">
                  <c:v>0.57689630000000003</c:v>
                </c:pt>
                <c:pt idx="7327">
                  <c:v>0.57663759999999997</c:v>
                </c:pt>
                <c:pt idx="7328">
                  <c:v>0.5762931</c:v>
                </c:pt>
                <c:pt idx="7329">
                  <c:v>0.57593859999999997</c:v>
                </c:pt>
                <c:pt idx="7330">
                  <c:v>0.5756481</c:v>
                </c:pt>
                <c:pt idx="7331">
                  <c:v>0.57547780000000004</c:v>
                </c:pt>
                <c:pt idx="7332">
                  <c:v>0.57544980000000001</c:v>
                </c:pt>
                <c:pt idx="7333">
                  <c:v>0.57555400000000001</c:v>
                </c:pt>
                <c:pt idx="7334">
                  <c:v>0.57575759999999998</c:v>
                </c:pt>
                <c:pt idx="7335">
                  <c:v>0.57601599999999997</c:v>
                </c:pt>
                <c:pt idx="7336">
                  <c:v>0.57628690000000005</c:v>
                </c:pt>
                <c:pt idx="7337">
                  <c:v>0.57653410000000005</c:v>
                </c:pt>
                <c:pt idx="7338">
                  <c:v>0.57674159999999997</c:v>
                </c:pt>
                <c:pt idx="7339">
                  <c:v>0.5769126</c:v>
                </c:pt>
                <c:pt idx="7340">
                  <c:v>0.57707120000000001</c:v>
                </c:pt>
                <c:pt idx="7341">
                  <c:v>0.57724830000000005</c:v>
                </c:pt>
                <c:pt idx="7342">
                  <c:v>0.57747289999999996</c:v>
                </c:pt>
                <c:pt idx="7343">
                  <c:v>0.57775520000000002</c:v>
                </c:pt>
                <c:pt idx="7344">
                  <c:v>0.57807889999999995</c:v>
                </c:pt>
                <c:pt idx="7345">
                  <c:v>0.57839870000000004</c:v>
                </c:pt>
                <c:pt idx="7346">
                  <c:v>0.57865009999999995</c:v>
                </c:pt>
                <c:pt idx="7347">
                  <c:v>0.57877719999999999</c:v>
                </c:pt>
                <c:pt idx="7348">
                  <c:v>0.57875650000000001</c:v>
                </c:pt>
                <c:pt idx="7349">
                  <c:v>0.5786192</c:v>
                </c:pt>
                <c:pt idx="7350">
                  <c:v>0.57844249999999997</c:v>
                </c:pt>
                <c:pt idx="7351">
                  <c:v>0.57832930000000005</c:v>
                </c:pt>
                <c:pt idx="7352">
                  <c:v>0.57836430000000005</c:v>
                </c:pt>
                <c:pt idx="7353">
                  <c:v>0.57858069999999995</c:v>
                </c:pt>
                <c:pt idx="7354">
                  <c:v>0.57895790000000003</c:v>
                </c:pt>
                <c:pt idx="7355">
                  <c:v>0.57942769999999999</c:v>
                </c:pt>
                <c:pt idx="7356">
                  <c:v>0.57990370000000002</c:v>
                </c:pt>
                <c:pt idx="7357">
                  <c:v>0.58030099999999996</c:v>
                </c:pt>
                <c:pt idx="7358">
                  <c:v>0.58056649999999999</c:v>
                </c:pt>
                <c:pt idx="7359">
                  <c:v>0.58068810000000004</c:v>
                </c:pt>
                <c:pt idx="7360">
                  <c:v>0.58069380000000004</c:v>
                </c:pt>
                <c:pt idx="7361">
                  <c:v>0.58063109999999996</c:v>
                </c:pt>
                <c:pt idx="7362">
                  <c:v>0.58054490000000003</c:v>
                </c:pt>
                <c:pt idx="7363">
                  <c:v>0.58046200000000003</c:v>
                </c:pt>
                <c:pt idx="7364">
                  <c:v>0.58038650000000003</c:v>
                </c:pt>
                <c:pt idx="7365">
                  <c:v>0.58030839999999995</c:v>
                </c:pt>
                <c:pt idx="7366">
                  <c:v>0.5802214</c:v>
                </c:pt>
                <c:pt idx="7367">
                  <c:v>0.58013110000000001</c:v>
                </c:pt>
                <c:pt idx="7368">
                  <c:v>0.58005890000000004</c:v>
                </c:pt>
                <c:pt idx="7369">
                  <c:v>0.58003570000000004</c:v>
                </c:pt>
                <c:pt idx="7370">
                  <c:v>0.58009029999999995</c:v>
                </c:pt>
                <c:pt idx="7371">
                  <c:v>0.58024129999999996</c:v>
                </c:pt>
                <c:pt idx="7372">
                  <c:v>0.5804899</c:v>
                </c:pt>
                <c:pt idx="7373">
                  <c:v>0.58082180000000005</c:v>
                </c:pt>
                <c:pt idx="7374">
                  <c:v>0.58120609999999995</c:v>
                </c:pt>
                <c:pt idx="7375">
                  <c:v>0.58160199999999995</c:v>
                </c:pt>
                <c:pt idx="7376">
                  <c:v>0.58196689999999995</c:v>
                </c:pt>
                <c:pt idx="7377">
                  <c:v>0.58225959999999999</c:v>
                </c:pt>
                <c:pt idx="7378">
                  <c:v>0.58245230000000003</c:v>
                </c:pt>
                <c:pt idx="7379">
                  <c:v>0.58253880000000002</c:v>
                </c:pt>
                <c:pt idx="7380">
                  <c:v>0.58253840000000001</c:v>
                </c:pt>
                <c:pt idx="7381">
                  <c:v>0.58249410000000001</c:v>
                </c:pt>
                <c:pt idx="7382">
                  <c:v>0.58245999999999998</c:v>
                </c:pt>
                <c:pt idx="7383">
                  <c:v>0.58248909999999998</c:v>
                </c:pt>
                <c:pt idx="7384">
                  <c:v>0.58261260000000004</c:v>
                </c:pt>
                <c:pt idx="7385">
                  <c:v>0.58282780000000001</c:v>
                </c:pt>
                <c:pt idx="7386">
                  <c:v>0.58309759999999999</c:v>
                </c:pt>
                <c:pt idx="7387">
                  <c:v>0.58336200000000005</c:v>
                </c:pt>
                <c:pt idx="7388">
                  <c:v>0.58355919999999994</c:v>
                </c:pt>
                <c:pt idx="7389">
                  <c:v>0.58364340000000003</c:v>
                </c:pt>
                <c:pt idx="7390">
                  <c:v>0.5836036</c:v>
                </c:pt>
                <c:pt idx="7391">
                  <c:v>0.5834646</c:v>
                </c:pt>
                <c:pt idx="7392">
                  <c:v>0.58327759999999995</c:v>
                </c:pt>
                <c:pt idx="7393">
                  <c:v>0.58310010000000001</c:v>
                </c:pt>
                <c:pt idx="7394">
                  <c:v>0.58298260000000002</c:v>
                </c:pt>
                <c:pt idx="7395">
                  <c:v>0.58295909999999995</c:v>
                </c:pt>
                <c:pt idx="7396">
                  <c:v>0.58304180000000005</c:v>
                </c:pt>
                <c:pt idx="7397">
                  <c:v>0.58322490000000005</c:v>
                </c:pt>
                <c:pt idx="7398">
                  <c:v>0.5834857</c:v>
                </c:pt>
                <c:pt idx="7399">
                  <c:v>0.58379230000000004</c:v>
                </c:pt>
                <c:pt idx="7400">
                  <c:v>0.58410359999999995</c:v>
                </c:pt>
                <c:pt idx="7401">
                  <c:v>0.58437700000000004</c:v>
                </c:pt>
                <c:pt idx="7402">
                  <c:v>0.58458080000000001</c:v>
                </c:pt>
                <c:pt idx="7403">
                  <c:v>0.58470009999999994</c:v>
                </c:pt>
                <c:pt idx="7404">
                  <c:v>0.58474579999999998</c:v>
                </c:pt>
                <c:pt idx="7405">
                  <c:v>0.58475080000000002</c:v>
                </c:pt>
                <c:pt idx="7406">
                  <c:v>0.58476249999999996</c:v>
                </c:pt>
                <c:pt idx="7407">
                  <c:v>0.58482520000000005</c:v>
                </c:pt>
                <c:pt idx="7408">
                  <c:v>0.5849626</c:v>
                </c:pt>
                <c:pt idx="7409">
                  <c:v>0.58517160000000001</c:v>
                </c:pt>
                <c:pt idx="7410">
                  <c:v>0.58542590000000005</c:v>
                </c:pt>
                <c:pt idx="7411">
                  <c:v>0.58568889999999996</c:v>
                </c:pt>
                <c:pt idx="7412">
                  <c:v>0.58592860000000002</c:v>
                </c:pt>
                <c:pt idx="7413">
                  <c:v>0.58613249999999995</c:v>
                </c:pt>
                <c:pt idx="7414">
                  <c:v>0.58630649999999995</c:v>
                </c:pt>
                <c:pt idx="7415">
                  <c:v>0.58646600000000004</c:v>
                </c:pt>
                <c:pt idx="7416">
                  <c:v>0.58662029999999998</c:v>
                </c:pt>
                <c:pt idx="7417">
                  <c:v>0.58676229999999996</c:v>
                </c:pt>
                <c:pt idx="7418">
                  <c:v>0.58686720000000003</c:v>
                </c:pt>
                <c:pt idx="7419">
                  <c:v>0.58690830000000005</c:v>
                </c:pt>
                <c:pt idx="7420">
                  <c:v>0.58686959999999999</c:v>
                </c:pt>
                <c:pt idx="7421">
                  <c:v>0.58676300000000003</c:v>
                </c:pt>
                <c:pt idx="7422">
                  <c:v>0.58662400000000003</c:v>
                </c:pt>
                <c:pt idx="7423">
                  <c:v>0.58650380000000002</c:v>
                </c:pt>
                <c:pt idx="7424">
                  <c:v>0.5864452</c:v>
                </c:pt>
                <c:pt idx="7425">
                  <c:v>0.58646390000000004</c:v>
                </c:pt>
                <c:pt idx="7426">
                  <c:v>0.58654320000000004</c:v>
                </c:pt>
                <c:pt idx="7427">
                  <c:v>0.58664039999999995</c:v>
                </c:pt>
                <c:pt idx="7428">
                  <c:v>0.58671150000000005</c:v>
                </c:pt>
                <c:pt idx="7429">
                  <c:v>0.58672679999999999</c:v>
                </c:pt>
                <c:pt idx="7430">
                  <c:v>0.5866886</c:v>
                </c:pt>
                <c:pt idx="7431">
                  <c:v>0.58662619999999999</c:v>
                </c:pt>
                <c:pt idx="7432">
                  <c:v>0.58658279999999996</c:v>
                </c:pt>
                <c:pt idx="7433">
                  <c:v>0.58659269999999997</c:v>
                </c:pt>
                <c:pt idx="7434">
                  <c:v>0.5866671</c:v>
                </c:pt>
                <c:pt idx="7435">
                  <c:v>0.58679210000000004</c:v>
                </c:pt>
                <c:pt idx="7436">
                  <c:v>0.58693720000000005</c:v>
                </c:pt>
                <c:pt idx="7437">
                  <c:v>0.58707529999999997</c:v>
                </c:pt>
                <c:pt idx="7438">
                  <c:v>0.58718999999999999</c:v>
                </c:pt>
                <c:pt idx="7439">
                  <c:v>0.58728400000000003</c:v>
                </c:pt>
                <c:pt idx="7440">
                  <c:v>0.58737150000000005</c:v>
                </c:pt>
                <c:pt idx="7441">
                  <c:v>0.58746799999999999</c:v>
                </c:pt>
                <c:pt idx="7442">
                  <c:v>0.58757820000000005</c:v>
                </c:pt>
                <c:pt idx="7443">
                  <c:v>0.58769700000000002</c:v>
                </c:pt>
                <c:pt idx="7444">
                  <c:v>0.58781150000000004</c:v>
                </c:pt>
                <c:pt idx="7445">
                  <c:v>0.58791470000000001</c:v>
                </c:pt>
                <c:pt idx="7446">
                  <c:v>0.58801009999999998</c:v>
                </c:pt>
                <c:pt idx="7447">
                  <c:v>0.58811530000000001</c:v>
                </c:pt>
                <c:pt idx="7448">
                  <c:v>0.58825099999999997</c:v>
                </c:pt>
                <c:pt idx="7449">
                  <c:v>0.5884355</c:v>
                </c:pt>
                <c:pt idx="7450">
                  <c:v>0.588673</c:v>
                </c:pt>
                <c:pt idx="7451">
                  <c:v>0.58895330000000001</c:v>
                </c:pt>
                <c:pt idx="7452">
                  <c:v>0.58925660000000002</c:v>
                </c:pt>
                <c:pt idx="7453">
                  <c:v>0.5895629</c:v>
                </c:pt>
                <c:pt idx="7454">
                  <c:v>0.58985739999999998</c:v>
                </c:pt>
                <c:pt idx="7455">
                  <c:v>0.59013159999999998</c:v>
                </c:pt>
                <c:pt idx="7456">
                  <c:v>0.59038029999999997</c:v>
                </c:pt>
                <c:pt idx="7457">
                  <c:v>0.59059550000000005</c:v>
                </c:pt>
                <c:pt idx="7458">
                  <c:v>0.59076519999999999</c:v>
                </c:pt>
                <c:pt idx="7459">
                  <c:v>0.59087820000000002</c:v>
                </c:pt>
                <c:pt idx="7460">
                  <c:v>0.59092979999999995</c:v>
                </c:pt>
                <c:pt idx="7461">
                  <c:v>0.59093110000000004</c:v>
                </c:pt>
                <c:pt idx="7462">
                  <c:v>0.59090779999999998</c:v>
                </c:pt>
                <c:pt idx="7463">
                  <c:v>0.59089429999999998</c:v>
                </c:pt>
                <c:pt idx="7464">
                  <c:v>0.59092219999999995</c:v>
                </c:pt>
                <c:pt idx="7465">
                  <c:v>0.59100589999999997</c:v>
                </c:pt>
                <c:pt idx="7466">
                  <c:v>0.59113629999999995</c:v>
                </c:pt>
                <c:pt idx="7467">
                  <c:v>0.59128389999999997</c:v>
                </c:pt>
                <c:pt idx="7468">
                  <c:v>0.59141390000000005</c:v>
                </c:pt>
              </c:numCache>
            </c:numRef>
          </c:yVal>
          <c:smooth val="1"/>
          <c:extLst>
            <c:ext xmlns:c16="http://schemas.microsoft.com/office/drawing/2014/chart" uri="{C3380CC4-5D6E-409C-BE32-E72D297353CC}">
              <c16:uniqueId val="{00000001-4A4B-4735-B97A-F8AEA3BC80D8}"/>
            </c:ext>
          </c:extLst>
        </c:ser>
        <c:ser>
          <c:idx val="2"/>
          <c:order val="2"/>
          <c:tx>
            <c:strRef>
              <c:f>HSP!$E$1</c:f>
              <c:strCache>
                <c:ptCount val="1"/>
                <c:pt idx="0">
                  <c:v>HSP3</c:v>
                </c:pt>
              </c:strCache>
            </c:strRef>
          </c:tx>
          <c:spPr>
            <a:ln w="6350" cap="rnd">
              <a:solidFill>
                <a:schemeClr val="tx1"/>
              </a:solidFill>
              <a:round/>
            </a:ln>
            <a:effectLst/>
          </c:spPr>
          <c:marker>
            <c:symbol val="none"/>
          </c:marker>
          <c:xVal>
            <c:numRef>
              <c:f>HS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HSP!$E$2:$E$7470</c:f>
              <c:numCache>
                <c:formatCode>0.00E+00</c:formatCode>
                <c:ptCount val="7469"/>
                <c:pt idx="0">
                  <c:v>0</c:v>
                </c:pt>
                <c:pt idx="1">
                  <c:v>0.300506</c:v>
                </c:pt>
                <c:pt idx="2">
                  <c:v>0.30006159999999998</c:v>
                </c:pt>
                <c:pt idx="3">
                  <c:v>0.30003920000000001</c:v>
                </c:pt>
                <c:pt idx="4">
                  <c:v>0.30036580000000002</c:v>
                </c:pt>
                <c:pt idx="5">
                  <c:v>0.30097200000000002</c:v>
                </c:pt>
                <c:pt idx="6">
                  <c:v>0.30175930000000001</c:v>
                </c:pt>
                <c:pt idx="7">
                  <c:v>0.30257580000000001</c:v>
                </c:pt>
                <c:pt idx="8">
                  <c:v>0.3032513</c:v>
                </c:pt>
                <c:pt idx="9">
                  <c:v>0.30364190000000002</c:v>
                </c:pt>
                <c:pt idx="10">
                  <c:v>0.30368440000000002</c:v>
                </c:pt>
                <c:pt idx="11">
                  <c:v>0.30343399999999998</c:v>
                </c:pt>
                <c:pt idx="12">
                  <c:v>0.30305159999999998</c:v>
                </c:pt>
                <c:pt idx="13">
                  <c:v>0.30274859999999998</c:v>
                </c:pt>
                <c:pt idx="14">
                  <c:v>0.30268250000000002</c:v>
                </c:pt>
                <c:pt idx="15">
                  <c:v>0.30289870000000002</c:v>
                </c:pt>
                <c:pt idx="16">
                  <c:v>0.30330299999999999</c:v>
                </c:pt>
                <c:pt idx="17">
                  <c:v>0.30373030000000001</c:v>
                </c:pt>
                <c:pt idx="18">
                  <c:v>0.30401610000000001</c:v>
                </c:pt>
                <c:pt idx="19">
                  <c:v>0.30408160000000001</c:v>
                </c:pt>
                <c:pt idx="20">
                  <c:v>0.30395660000000002</c:v>
                </c:pt>
                <c:pt idx="21">
                  <c:v>0.30375609999999997</c:v>
                </c:pt>
                <c:pt idx="22">
                  <c:v>0.30360979999999999</c:v>
                </c:pt>
                <c:pt idx="23">
                  <c:v>0.30359019999999998</c:v>
                </c:pt>
                <c:pt idx="24">
                  <c:v>0.30368220000000001</c:v>
                </c:pt>
                <c:pt idx="25">
                  <c:v>0.30380119999999999</c:v>
                </c:pt>
                <c:pt idx="26">
                  <c:v>0.30385430000000002</c:v>
                </c:pt>
                <c:pt idx="27">
                  <c:v>0.30379129999999999</c:v>
                </c:pt>
                <c:pt idx="28">
                  <c:v>0.30364150000000001</c:v>
                </c:pt>
                <c:pt idx="29">
                  <c:v>0.30349280000000001</c:v>
                </c:pt>
                <c:pt idx="30">
                  <c:v>0.30345309999999998</c:v>
                </c:pt>
                <c:pt idx="31">
                  <c:v>0.30359340000000001</c:v>
                </c:pt>
                <c:pt idx="32">
                  <c:v>0.3039307</c:v>
                </c:pt>
                <c:pt idx="33">
                  <c:v>0.30444729999999998</c:v>
                </c:pt>
                <c:pt idx="34">
                  <c:v>0.30513590000000002</c:v>
                </c:pt>
                <c:pt idx="35">
                  <c:v>0.30603350000000001</c:v>
                </c:pt>
                <c:pt idx="36">
                  <c:v>0.30723339999999999</c:v>
                </c:pt>
                <c:pt idx="37">
                  <c:v>0.30884070000000002</c:v>
                </c:pt>
                <c:pt idx="38">
                  <c:v>0.3108457</c:v>
                </c:pt>
                <c:pt idx="39">
                  <c:v>0.3129596</c:v>
                </c:pt>
                <c:pt idx="40">
                  <c:v>0.31464379999999997</c:v>
                </c:pt>
                <c:pt idx="41">
                  <c:v>0.31541229999999998</c:v>
                </c:pt>
                <c:pt idx="42">
                  <c:v>0.31519900000000001</c:v>
                </c:pt>
                <c:pt idx="43">
                  <c:v>0.31433050000000001</c:v>
                </c:pt>
                <c:pt idx="44">
                  <c:v>0.3132664</c:v>
                </c:pt>
                <c:pt idx="45">
                  <c:v>0.31237939999999997</c:v>
                </c:pt>
                <c:pt idx="46">
                  <c:v>0.31187379999999998</c:v>
                </c:pt>
                <c:pt idx="47">
                  <c:v>0.31181540000000002</c:v>
                </c:pt>
                <c:pt idx="48">
                  <c:v>0.31213419999999997</c:v>
                </c:pt>
                <c:pt idx="49">
                  <c:v>0.31267630000000002</c:v>
                </c:pt>
                <c:pt idx="50">
                  <c:v>0.31325209999999998</c:v>
                </c:pt>
                <c:pt idx="51">
                  <c:v>0.3137143</c:v>
                </c:pt>
                <c:pt idx="52">
                  <c:v>0.3140018</c:v>
                </c:pt>
                <c:pt idx="53">
                  <c:v>0.31413469999999999</c:v>
                </c:pt>
                <c:pt idx="54">
                  <c:v>0.31417810000000002</c:v>
                </c:pt>
                <c:pt idx="55">
                  <c:v>0.31419150000000001</c:v>
                </c:pt>
                <c:pt idx="56">
                  <c:v>0.31420120000000001</c:v>
                </c:pt>
                <c:pt idx="57">
                  <c:v>0.31419930000000001</c:v>
                </c:pt>
                <c:pt idx="58">
                  <c:v>0.31417230000000002</c:v>
                </c:pt>
                <c:pt idx="59">
                  <c:v>0.31412590000000001</c:v>
                </c:pt>
                <c:pt idx="60">
                  <c:v>0.31409310000000001</c:v>
                </c:pt>
                <c:pt idx="61">
                  <c:v>0.31412509999999999</c:v>
                </c:pt>
                <c:pt idx="62">
                  <c:v>0.31426300000000001</c:v>
                </c:pt>
                <c:pt idx="63">
                  <c:v>0.3145095</c:v>
                </c:pt>
                <c:pt idx="64">
                  <c:v>0.31482270000000001</c:v>
                </c:pt>
                <c:pt idx="65">
                  <c:v>0.31512889999999999</c:v>
                </c:pt>
                <c:pt idx="66">
                  <c:v>0.31536229999999998</c:v>
                </c:pt>
                <c:pt idx="67">
                  <c:v>0.31548710000000002</c:v>
                </c:pt>
                <c:pt idx="68">
                  <c:v>0.31551180000000001</c:v>
                </c:pt>
                <c:pt idx="69">
                  <c:v>0.31547170000000002</c:v>
                </c:pt>
                <c:pt idx="70">
                  <c:v>0.31540750000000001</c:v>
                </c:pt>
                <c:pt idx="71">
                  <c:v>0.31533820000000001</c:v>
                </c:pt>
                <c:pt idx="72">
                  <c:v>0.3152604</c:v>
                </c:pt>
                <c:pt idx="73">
                  <c:v>0.31516309999999997</c:v>
                </c:pt>
                <c:pt idx="74">
                  <c:v>0.31505509999999998</c:v>
                </c:pt>
                <c:pt idx="75">
                  <c:v>0.31497900000000001</c:v>
                </c:pt>
                <c:pt idx="76">
                  <c:v>0.31501259999999998</c:v>
                </c:pt>
                <c:pt idx="77">
                  <c:v>0.31523010000000001</c:v>
                </c:pt>
                <c:pt idx="78">
                  <c:v>0.315664</c:v>
                </c:pt>
                <c:pt idx="79">
                  <c:v>0.31628499999999998</c:v>
                </c:pt>
                <c:pt idx="80">
                  <c:v>0.31701580000000001</c:v>
                </c:pt>
                <c:pt idx="81">
                  <c:v>0.3177661</c:v>
                </c:pt>
                <c:pt idx="82">
                  <c:v>0.31846780000000002</c:v>
                </c:pt>
                <c:pt idx="83">
                  <c:v>0.3191001</c:v>
                </c:pt>
                <c:pt idx="84">
                  <c:v>0.31968039999999998</c:v>
                </c:pt>
                <c:pt idx="85">
                  <c:v>0.32024019999999997</c:v>
                </c:pt>
                <c:pt idx="86">
                  <c:v>0.32079079999999999</c:v>
                </c:pt>
                <c:pt idx="87">
                  <c:v>0.32129659999999999</c:v>
                </c:pt>
                <c:pt idx="88">
                  <c:v>0.32167560000000001</c:v>
                </c:pt>
                <c:pt idx="89">
                  <c:v>0.32184180000000001</c:v>
                </c:pt>
                <c:pt idx="90">
                  <c:v>0.32174770000000003</c:v>
                </c:pt>
                <c:pt idx="91">
                  <c:v>0.3214246</c:v>
                </c:pt>
                <c:pt idx="92">
                  <c:v>0.32097179999999997</c:v>
                </c:pt>
                <c:pt idx="93">
                  <c:v>0.32052449999999999</c:v>
                </c:pt>
                <c:pt idx="94">
                  <c:v>0.32019619999999999</c:v>
                </c:pt>
                <c:pt idx="95">
                  <c:v>0.32003799999999999</c:v>
                </c:pt>
                <c:pt idx="96">
                  <c:v>0.32003609999999999</c:v>
                </c:pt>
                <c:pt idx="97">
                  <c:v>0.32012950000000001</c:v>
                </c:pt>
                <c:pt idx="98">
                  <c:v>0.32025369999999997</c:v>
                </c:pt>
                <c:pt idx="99">
                  <c:v>0.32036629999999999</c:v>
                </c:pt>
                <c:pt idx="100">
                  <c:v>0.32046740000000001</c:v>
                </c:pt>
                <c:pt idx="101">
                  <c:v>0.32058330000000002</c:v>
                </c:pt>
                <c:pt idx="102">
                  <c:v>0.32074039999999998</c:v>
                </c:pt>
                <c:pt idx="103">
                  <c:v>0.32093939999999999</c:v>
                </c:pt>
                <c:pt idx="104">
                  <c:v>0.32115379999999999</c:v>
                </c:pt>
                <c:pt idx="105">
                  <c:v>0.32134180000000001</c:v>
                </c:pt>
                <c:pt idx="106">
                  <c:v>0.32147740000000002</c:v>
                </c:pt>
                <c:pt idx="107">
                  <c:v>0.32156820000000003</c:v>
                </c:pt>
                <c:pt idx="108">
                  <c:v>0.32166339999999999</c:v>
                </c:pt>
                <c:pt idx="109">
                  <c:v>0.32182870000000002</c:v>
                </c:pt>
                <c:pt idx="110">
                  <c:v>0.32211469999999998</c:v>
                </c:pt>
                <c:pt idx="111">
                  <c:v>0.32252059999999999</c:v>
                </c:pt>
                <c:pt idx="112">
                  <c:v>0.32299240000000001</c:v>
                </c:pt>
                <c:pt idx="113">
                  <c:v>0.32344499999999998</c:v>
                </c:pt>
                <c:pt idx="114">
                  <c:v>0.32380350000000002</c:v>
                </c:pt>
                <c:pt idx="115">
                  <c:v>0.32403270000000001</c:v>
                </c:pt>
                <c:pt idx="116">
                  <c:v>0.32414189999999998</c:v>
                </c:pt>
                <c:pt idx="117">
                  <c:v>0.3241791</c:v>
                </c:pt>
                <c:pt idx="118">
                  <c:v>0.32420260000000001</c:v>
                </c:pt>
                <c:pt idx="119">
                  <c:v>0.32425769999999998</c:v>
                </c:pt>
                <c:pt idx="120">
                  <c:v>0.32434649999999998</c:v>
                </c:pt>
                <c:pt idx="121">
                  <c:v>0.32443139999999998</c:v>
                </c:pt>
                <c:pt idx="122">
                  <c:v>0.32446069999999999</c:v>
                </c:pt>
                <c:pt idx="123">
                  <c:v>0.32441049999999999</c:v>
                </c:pt>
                <c:pt idx="124">
                  <c:v>0.32429520000000001</c:v>
                </c:pt>
                <c:pt idx="125">
                  <c:v>0.32415460000000001</c:v>
                </c:pt>
                <c:pt idx="126">
                  <c:v>0.3240286</c:v>
                </c:pt>
                <c:pt idx="127">
                  <c:v>0.3239377</c:v>
                </c:pt>
                <c:pt idx="128">
                  <c:v>0.32388020000000001</c:v>
                </c:pt>
                <c:pt idx="129">
                  <c:v>0.32384010000000002</c:v>
                </c:pt>
                <c:pt idx="130">
                  <c:v>0.32380239999999999</c:v>
                </c:pt>
                <c:pt idx="131">
                  <c:v>0.3237698</c:v>
                </c:pt>
                <c:pt idx="132">
                  <c:v>0.32376450000000001</c:v>
                </c:pt>
                <c:pt idx="133">
                  <c:v>0.3238182</c:v>
                </c:pt>
                <c:pt idx="134">
                  <c:v>0.32395499999999999</c:v>
                </c:pt>
                <c:pt idx="135">
                  <c:v>0.32417509999999999</c:v>
                </c:pt>
                <c:pt idx="136">
                  <c:v>0.32445289999999999</c:v>
                </c:pt>
                <c:pt idx="137">
                  <c:v>0.3247468</c:v>
                </c:pt>
                <c:pt idx="138">
                  <c:v>0.32501960000000002</c:v>
                </c:pt>
                <c:pt idx="139">
                  <c:v>0.3252505</c:v>
                </c:pt>
                <c:pt idx="140">
                  <c:v>0.32544230000000002</c:v>
                </c:pt>
                <c:pt idx="141">
                  <c:v>0.32561329999999999</c:v>
                </c:pt>
                <c:pt idx="142">
                  <c:v>0.32578190000000001</c:v>
                </c:pt>
                <c:pt idx="143">
                  <c:v>0.32595069999999998</c:v>
                </c:pt>
                <c:pt idx="144">
                  <c:v>0.32610679999999997</c:v>
                </c:pt>
                <c:pt idx="145">
                  <c:v>0.32623170000000001</c:v>
                </c:pt>
                <c:pt idx="146">
                  <c:v>0.32631959999999999</c:v>
                </c:pt>
                <c:pt idx="147">
                  <c:v>0.32639000000000001</c:v>
                </c:pt>
                <c:pt idx="148">
                  <c:v>0.32648759999999999</c:v>
                </c:pt>
                <c:pt idx="149">
                  <c:v>0.3266616</c:v>
                </c:pt>
                <c:pt idx="150">
                  <c:v>0.32693680000000003</c:v>
                </c:pt>
                <c:pt idx="151">
                  <c:v>0.3272833</c:v>
                </c:pt>
                <c:pt idx="152">
                  <c:v>0.32761780000000001</c:v>
                </c:pt>
                <c:pt idx="153">
                  <c:v>0.32783899999999999</c:v>
                </c:pt>
                <c:pt idx="154">
                  <c:v>0.32787280000000002</c:v>
                </c:pt>
                <c:pt idx="155">
                  <c:v>0.32770759999999999</c:v>
                </c:pt>
                <c:pt idx="156">
                  <c:v>0.32739069999999998</c:v>
                </c:pt>
                <c:pt idx="157">
                  <c:v>0.32700820000000003</c:v>
                </c:pt>
                <c:pt idx="158">
                  <c:v>0.32664599999999999</c:v>
                </c:pt>
                <c:pt idx="159">
                  <c:v>0.32637480000000002</c:v>
                </c:pt>
                <c:pt idx="160">
                  <c:v>0.32622990000000002</c:v>
                </c:pt>
                <c:pt idx="161">
                  <c:v>0.32620870000000002</c:v>
                </c:pt>
                <c:pt idx="162">
                  <c:v>0.3262832</c:v>
                </c:pt>
                <c:pt idx="163">
                  <c:v>0.32641609999999999</c:v>
                </c:pt>
                <c:pt idx="164">
                  <c:v>0.32657819999999999</c:v>
                </c:pt>
                <c:pt idx="165">
                  <c:v>0.32675080000000001</c:v>
                </c:pt>
                <c:pt idx="166">
                  <c:v>0.32692399999999999</c:v>
                </c:pt>
                <c:pt idx="167">
                  <c:v>0.32708999999999999</c:v>
                </c:pt>
                <c:pt idx="168">
                  <c:v>0.32723940000000001</c:v>
                </c:pt>
                <c:pt idx="169">
                  <c:v>0.32736510000000002</c:v>
                </c:pt>
                <c:pt idx="170">
                  <c:v>0.32746740000000002</c:v>
                </c:pt>
                <c:pt idx="171">
                  <c:v>0.32756020000000002</c:v>
                </c:pt>
                <c:pt idx="172">
                  <c:v>0.3276676</c:v>
                </c:pt>
                <c:pt idx="173">
                  <c:v>0.32781310000000002</c:v>
                </c:pt>
                <c:pt idx="174">
                  <c:v>0.32800810000000002</c:v>
                </c:pt>
                <c:pt idx="175">
                  <c:v>0.32824039999999999</c:v>
                </c:pt>
                <c:pt idx="176">
                  <c:v>0.32847929999999997</c:v>
                </c:pt>
                <c:pt idx="177">
                  <c:v>0.3286869</c:v>
                </c:pt>
                <c:pt idx="178">
                  <c:v>0.32883849999999998</c:v>
                </c:pt>
                <c:pt idx="179">
                  <c:v>0.32893270000000002</c:v>
                </c:pt>
                <c:pt idx="180">
                  <c:v>0.32898889999999997</c:v>
                </c:pt>
                <c:pt idx="181">
                  <c:v>0.32903539999999998</c:v>
                </c:pt>
                <c:pt idx="182">
                  <c:v>0.32909339999999998</c:v>
                </c:pt>
                <c:pt idx="183">
                  <c:v>0.32917059999999998</c:v>
                </c:pt>
                <c:pt idx="184">
                  <c:v>0.32926060000000001</c:v>
                </c:pt>
                <c:pt idx="185">
                  <c:v>0.32935340000000002</c:v>
                </c:pt>
                <c:pt idx="186">
                  <c:v>0.32944699999999999</c:v>
                </c:pt>
                <c:pt idx="187">
                  <c:v>0.32955180000000001</c:v>
                </c:pt>
                <c:pt idx="188">
                  <c:v>0.32968570000000003</c:v>
                </c:pt>
                <c:pt idx="189">
                  <c:v>0.32985979999999998</c:v>
                </c:pt>
                <c:pt idx="190">
                  <c:v>0.33006469999999999</c:v>
                </c:pt>
                <c:pt idx="191">
                  <c:v>0.330264</c:v>
                </c:pt>
                <c:pt idx="192">
                  <c:v>0.33040510000000001</c:v>
                </c:pt>
                <c:pt idx="193">
                  <c:v>0.33044570000000001</c:v>
                </c:pt>
                <c:pt idx="194">
                  <c:v>0.33037260000000002</c:v>
                </c:pt>
                <c:pt idx="195">
                  <c:v>0.33021630000000002</c:v>
                </c:pt>
                <c:pt idx="196">
                  <c:v>0.33003749999999998</c:v>
                </c:pt>
                <c:pt idx="197">
                  <c:v>0.3299108</c:v>
                </c:pt>
                <c:pt idx="198">
                  <c:v>0.3298912</c:v>
                </c:pt>
                <c:pt idx="199">
                  <c:v>0.32999990000000001</c:v>
                </c:pt>
                <c:pt idx="200">
                  <c:v>0.33022000000000001</c:v>
                </c:pt>
                <c:pt idx="201">
                  <c:v>0.330509</c:v>
                </c:pt>
                <c:pt idx="202">
                  <c:v>0.33081680000000002</c:v>
                </c:pt>
                <c:pt idx="203">
                  <c:v>0.3310999</c:v>
                </c:pt>
                <c:pt idx="204">
                  <c:v>0.33133370000000001</c:v>
                </c:pt>
                <c:pt idx="205">
                  <c:v>0.33150879999999999</c:v>
                </c:pt>
                <c:pt idx="206">
                  <c:v>0.33162130000000001</c:v>
                </c:pt>
                <c:pt idx="207">
                  <c:v>0.33166839999999997</c:v>
                </c:pt>
                <c:pt idx="208">
                  <c:v>0.3316461</c:v>
                </c:pt>
                <c:pt idx="209">
                  <c:v>0.3315575</c:v>
                </c:pt>
                <c:pt idx="210">
                  <c:v>0.33141949999999998</c:v>
                </c:pt>
                <c:pt idx="211">
                  <c:v>0.3312696</c:v>
                </c:pt>
                <c:pt idx="212">
                  <c:v>0.33115600000000001</c:v>
                </c:pt>
                <c:pt idx="213">
                  <c:v>0.33111449999999998</c:v>
                </c:pt>
                <c:pt idx="214">
                  <c:v>0.33115220000000001</c:v>
                </c:pt>
                <c:pt idx="215">
                  <c:v>0.33123849999999999</c:v>
                </c:pt>
                <c:pt idx="216">
                  <c:v>0.33132460000000002</c:v>
                </c:pt>
                <c:pt idx="217">
                  <c:v>0.33136399999999999</c:v>
                </c:pt>
                <c:pt idx="218">
                  <c:v>0.33133770000000001</c:v>
                </c:pt>
                <c:pt idx="219">
                  <c:v>0.33126119999999998</c:v>
                </c:pt>
                <c:pt idx="220">
                  <c:v>0.33117930000000001</c:v>
                </c:pt>
                <c:pt idx="221">
                  <c:v>0.3311442</c:v>
                </c:pt>
                <c:pt idx="222">
                  <c:v>0.33119110000000002</c:v>
                </c:pt>
                <c:pt idx="223">
                  <c:v>0.33132289999999998</c:v>
                </c:pt>
                <c:pt idx="224">
                  <c:v>0.33150800000000002</c:v>
                </c:pt>
                <c:pt idx="225">
                  <c:v>0.33169969999999999</c:v>
                </c:pt>
                <c:pt idx="226">
                  <c:v>0.33185769999999998</c:v>
                </c:pt>
                <c:pt idx="227">
                  <c:v>0.33196789999999998</c:v>
                </c:pt>
                <c:pt idx="228">
                  <c:v>0.33204040000000001</c:v>
                </c:pt>
                <c:pt idx="229">
                  <c:v>0.33209759999999999</c:v>
                </c:pt>
                <c:pt idx="230">
                  <c:v>0.3321557</c:v>
                </c:pt>
                <c:pt idx="231">
                  <c:v>0.33221309999999998</c:v>
                </c:pt>
                <c:pt idx="232">
                  <c:v>0.3322502</c:v>
                </c:pt>
                <c:pt idx="233">
                  <c:v>0.33224480000000001</c:v>
                </c:pt>
                <c:pt idx="234">
                  <c:v>0.33218690000000001</c:v>
                </c:pt>
                <c:pt idx="235">
                  <c:v>0.33209149999999998</c:v>
                </c:pt>
                <c:pt idx="236">
                  <c:v>0.3319954</c:v>
                </c:pt>
                <c:pt idx="237">
                  <c:v>0.3319453</c:v>
                </c:pt>
                <c:pt idx="238">
                  <c:v>0.33197900000000002</c:v>
                </c:pt>
                <c:pt idx="239">
                  <c:v>0.33211039999999997</c:v>
                </c:pt>
                <c:pt idx="240">
                  <c:v>0.33232650000000002</c:v>
                </c:pt>
                <c:pt idx="241">
                  <c:v>0.33259650000000002</c:v>
                </c:pt>
                <c:pt idx="242">
                  <c:v>0.33288879999999998</c:v>
                </c:pt>
                <c:pt idx="243">
                  <c:v>0.33318189999999998</c:v>
                </c:pt>
                <c:pt idx="244">
                  <c:v>0.33347179999999998</c:v>
                </c:pt>
                <c:pt idx="245">
                  <c:v>0.3337637</c:v>
                </c:pt>
                <c:pt idx="246">
                  <c:v>0.33405770000000001</c:v>
                </c:pt>
                <c:pt idx="247">
                  <c:v>0.33433770000000002</c:v>
                </c:pt>
                <c:pt idx="248">
                  <c:v>0.33457510000000001</c:v>
                </c:pt>
                <c:pt idx="249">
                  <c:v>0.33473890000000001</c:v>
                </c:pt>
                <c:pt idx="250">
                  <c:v>0.33481379999999999</c:v>
                </c:pt>
                <c:pt idx="251">
                  <c:v>0.33480979999999999</c:v>
                </c:pt>
                <c:pt idx="252">
                  <c:v>0.33476030000000001</c:v>
                </c:pt>
                <c:pt idx="253">
                  <c:v>0.33470650000000002</c:v>
                </c:pt>
                <c:pt idx="254">
                  <c:v>0.3346848</c:v>
                </c:pt>
                <c:pt idx="255">
                  <c:v>0.33471190000000001</c:v>
                </c:pt>
                <c:pt idx="256">
                  <c:v>0.33478269999999999</c:v>
                </c:pt>
                <c:pt idx="257">
                  <c:v>0.3348777</c:v>
                </c:pt>
                <c:pt idx="258">
                  <c:v>0.3349742</c:v>
                </c:pt>
                <c:pt idx="259">
                  <c:v>0.33505849999999998</c:v>
                </c:pt>
                <c:pt idx="260">
                  <c:v>0.33512989999999998</c:v>
                </c:pt>
                <c:pt idx="261">
                  <c:v>0.33519700000000002</c:v>
                </c:pt>
                <c:pt idx="262">
                  <c:v>0.3352675</c:v>
                </c:pt>
                <c:pt idx="263">
                  <c:v>0.3353409</c:v>
                </c:pt>
                <c:pt idx="264">
                  <c:v>0.33540530000000002</c:v>
                </c:pt>
                <c:pt idx="265">
                  <c:v>0.33544370000000001</c:v>
                </c:pt>
                <c:pt idx="266">
                  <c:v>0.33544259999999998</c:v>
                </c:pt>
                <c:pt idx="267">
                  <c:v>0.33539859999999999</c:v>
                </c:pt>
                <c:pt idx="268">
                  <c:v>0.33531709999999998</c:v>
                </c:pt>
                <c:pt idx="269">
                  <c:v>0.33520860000000002</c:v>
                </c:pt>
                <c:pt idx="270">
                  <c:v>0.33508359999999998</c:v>
                </c:pt>
                <c:pt idx="271">
                  <c:v>0.3349492</c:v>
                </c:pt>
                <c:pt idx="272">
                  <c:v>0.33481280000000002</c:v>
                </c:pt>
                <c:pt idx="273">
                  <c:v>0.33468550000000002</c:v>
                </c:pt>
                <c:pt idx="274">
                  <c:v>0.3345841</c:v>
                </c:pt>
                <c:pt idx="275">
                  <c:v>0.33453050000000001</c:v>
                </c:pt>
                <c:pt idx="276">
                  <c:v>0.3345418</c:v>
                </c:pt>
                <c:pt idx="277">
                  <c:v>0.33461999999999997</c:v>
                </c:pt>
                <c:pt idx="278">
                  <c:v>0.33474670000000001</c:v>
                </c:pt>
                <c:pt idx="279">
                  <c:v>0.33488790000000002</c:v>
                </c:pt>
                <c:pt idx="280">
                  <c:v>0.33500410000000003</c:v>
                </c:pt>
                <c:pt idx="281">
                  <c:v>0.33506799999999998</c:v>
                </c:pt>
                <c:pt idx="282">
                  <c:v>0.33507779999999998</c:v>
                </c:pt>
                <c:pt idx="283">
                  <c:v>0.33505560000000001</c:v>
                </c:pt>
                <c:pt idx="284">
                  <c:v>0.33503699999999997</c:v>
                </c:pt>
                <c:pt idx="285">
                  <c:v>0.33504850000000003</c:v>
                </c:pt>
                <c:pt idx="286">
                  <c:v>0.33509420000000001</c:v>
                </c:pt>
                <c:pt idx="287">
                  <c:v>0.33514899999999997</c:v>
                </c:pt>
                <c:pt idx="288">
                  <c:v>0.33517530000000001</c:v>
                </c:pt>
                <c:pt idx="289">
                  <c:v>0.33513799999999999</c:v>
                </c:pt>
                <c:pt idx="290">
                  <c:v>0.33502850000000001</c:v>
                </c:pt>
                <c:pt idx="291">
                  <c:v>0.33487099999999997</c:v>
                </c:pt>
                <c:pt idx="292">
                  <c:v>0.33471669999999998</c:v>
                </c:pt>
                <c:pt idx="293">
                  <c:v>0.3346227</c:v>
                </c:pt>
                <c:pt idx="294">
                  <c:v>0.33462730000000002</c:v>
                </c:pt>
                <c:pt idx="295">
                  <c:v>0.33473849999999999</c:v>
                </c:pt>
                <c:pt idx="296">
                  <c:v>0.33493270000000003</c:v>
                </c:pt>
                <c:pt idx="297">
                  <c:v>0.33516970000000001</c:v>
                </c:pt>
                <c:pt idx="298">
                  <c:v>0.3354085</c:v>
                </c:pt>
                <c:pt idx="299">
                  <c:v>0.33562360000000002</c:v>
                </c:pt>
                <c:pt idx="300">
                  <c:v>0.33580670000000001</c:v>
                </c:pt>
                <c:pt idx="301">
                  <c:v>0.3359589</c:v>
                </c:pt>
                <c:pt idx="302">
                  <c:v>0.33607959999999998</c:v>
                </c:pt>
                <c:pt idx="303">
                  <c:v>0.33615970000000001</c:v>
                </c:pt>
                <c:pt idx="304">
                  <c:v>0.33618219999999999</c:v>
                </c:pt>
                <c:pt idx="305">
                  <c:v>0.33613320000000002</c:v>
                </c:pt>
                <c:pt idx="306">
                  <c:v>0.33601150000000002</c:v>
                </c:pt>
                <c:pt idx="307">
                  <c:v>0.33583550000000001</c:v>
                </c:pt>
                <c:pt idx="308">
                  <c:v>0.33563549999999998</c:v>
                </c:pt>
                <c:pt idx="309">
                  <c:v>0.33544550000000001</c:v>
                </c:pt>
                <c:pt idx="310">
                  <c:v>0.33528760000000002</c:v>
                </c:pt>
                <c:pt idx="311">
                  <c:v>0.33516499999999999</c:v>
                </c:pt>
                <c:pt idx="312">
                  <c:v>0.33506469999999999</c:v>
                </c:pt>
                <c:pt idx="313">
                  <c:v>0.33496710000000002</c:v>
                </c:pt>
                <c:pt idx="314">
                  <c:v>0.33485999999999999</c:v>
                </c:pt>
                <c:pt idx="315">
                  <c:v>0.3347426</c:v>
                </c:pt>
                <c:pt idx="316">
                  <c:v>0.33462579999999997</c:v>
                </c:pt>
                <c:pt idx="317">
                  <c:v>0.33452189999999998</c:v>
                </c:pt>
                <c:pt idx="318">
                  <c:v>0.3344377</c:v>
                </c:pt>
                <c:pt idx="319">
                  <c:v>0.33436900000000003</c:v>
                </c:pt>
                <c:pt idx="320">
                  <c:v>0.33430569999999998</c:v>
                </c:pt>
                <c:pt idx="321">
                  <c:v>0.33423999999999998</c:v>
                </c:pt>
                <c:pt idx="322">
                  <c:v>0.33417530000000001</c:v>
                </c:pt>
                <c:pt idx="323">
                  <c:v>0.33412730000000002</c:v>
                </c:pt>
                <c:pt idx="324">
                  <c:v>0.33411940000000001</c:v>
                </c:pt>
                <c:pt idx="325">
                  <c:v>0.33416849999999998</c:v>
                </c:pt>
                <c:pt idx="326">
                  <c:v>0.33427639999999997</c:v>
                </c:pt>
                <c:pt idx="327">
                  <c:v>0.33442729999999998</c:v>
                </c:pt>
                <c:pt idx="328">
                  <c:v>0.3345959</c:v>
                </c:pt>
                <c:pt idx="329">
                  <c:v>0.33475880000000002</c:v>
                </c:pt>
                <c:pt idx="330">
                  <c:v>0.33490560000000003</c:v>
                </c:pt>
                <c:pt idx="331">
                  <c:v>0.3350419</c:v>
                </c:pt>
                <c:pt idx="332">
                  <c:v>0.33518300000000001</c:v>
                </c:pt>
                <c:pt idx="333">
                  <c:v>0.3353409</c:v>
                </c:pt>
                <c:pt idx="334">
                  <c:v>0.3355148</c:v>
                </c:pt>
                <c:pt idx="335">
                  <c:v>0.33568819999999999</c:v>
                </c:pt>
                <c:pt idx="336">
                  <c:v>0.33583679999999999</c:v>
                </c:pt>
                <c:pt idx="337">
                  <c:v>0.33594350000000001</c:v>
                </c:pt>
                <c:pt idx="338">
                  <c:v>0.3360071</c:v>
                </c:pt>
                <c:pt idx="339">
                  <c:v>0.33604469999999997</c:v>
                </c:pt>
                <c:pt idx="340">
                  <c:v>0.33608169999999998</c:v>
                </c:pt>
                <c:pt idx="341">
                  <c:v>0.3361383</c:v>
                </c:pt>
                <c:pt idx="342">
                  <c:v>0.33621459999999997</c:v>
                </c:pt>
                <c:pt idx="343">
                  <c:v>0.33628960000000002</c:v>
                </c:pt>
                <c:pt idx="344">
                  <c:v>0.3363274</c:v>
                </c:pt>
                <c:pt idx="345">
                  <c:v>0.33629710000000002</c:v>
                </c:pt>
                <c:pt idx="346">
                  <c:v>0.3361867</c:v>
                </c:pt>
                <c:pt idx="347">
                  <c:v>0.33601160000000002</c:v>
                </c:pt>
                <c:pt idx="348">
                  <c:v>0.33580579999999999</c:v>
                </c:pt>
                <c:pt idx="349">
                  <c:v>0.3356074</c:v>
                </c:pt>
                <c:pt idx="350">
                  <c:v>0.33544079999999998</c:v>
                </c:pt>
                <c:pt idx="351">
                  <c:v>0.33530579999999999</c:v>
                </c:pt>
                <c:pt idx="352">
                  <c:v>0.33518290000000001</c:v>
                </c:pt>
                <c:pt idx="353">
                  <c:v>0.33504719999999999</c:v>
                </c:pt>
                <c:pt idx="354">
                  <c:v>0.33488780000000001</c:v>
                </c:pt>
                <c:pt idx="355">
                  <c:v>0.33471649999999997</c:v>
                </c:pt>
                <c:pt idx="356">
                  <c:v>0.33456540000000001</c:v>
                </c:pt>
                <c:pt idx="357">
                  <c:v>0.33446910000000002</c:v>
                </c:pt>
                <c:pt idx="358">
                  <c:v>0.33445039999999998</c:v>
                </c:pt>
                <c:pt idx="359">
                  <c:v>0.33450590000000002</c:v>
                </c:pt>
                <c:pt idx="360">
                  <c:v>0.33460610000000002</c:v>
                </c:pt>
                <c:pt idx="361">
                  <c:v>0.33470369999999999</c:v>
                </c:pt>
                <c:pt idx="362">
                  <c:v>0.33474920000000002</c:v>
                </c:pt>
                <c:pt idx="363">
                  <c:v>0.33470850000000002</c:v>
                </c:pt>
                <c:pt idx="364">
                  <c:v>0.33456799999999998</c:v>
                </c:pt>
                <c:pt idx="365">
                  <c:v>0.33434069999999999</c:v>
                </c:pt>
                <c:pt idx="366">
                  <c:v>0.33405750000000001</c:v>
                </c:pt>
                <c:pt idx="367">
                  <c:v>0.33376149999999999</c:v>
                </c:pt>
                <c:pt idx="368">
                  <c:v>0.33349459999999997</c:v>
                </c:pt>
                <c:pt idx="369">
                  <c:v>0.33329059999999999</c:v>
                </c:pt>
                <c:pt idx="370">
                  <c:v>0.333175</c:v>
                </c:pt>
                <c:pt idx="371">
                  <c:v>0.33316079999999998</c:v>
                </c:pt>
                <c:pt idx="372">
                  <c:v>0.3332463</c:v>
                </c:pt>
                <c:pt idx="373">
                  <c:v>0.3334125</c:v>
                </c:pt>
                <c:pt idx="374">
                  <c:v>0.3336249</c:v>
                </c:pt>
                <c:pt idx="375">
                  <c:v>0.33383780000000002</c:v>
                </c:pt>
                <c:pt idx="376">
                  <c:v>0.33400560000000001</c:v>
                </c:pt>
                <c:pt idx="377">
                  <c:v>0.33409850000000002</c:v>
                </c:pt>
                <c:pt idx="378">
                  <c:v>0.33410699999999999</c:v>
                </c:pt>
                <c:pt idx="379">
                  <c:v>0.33404260000000002</c:v>
                </c:pt>
                <c:pt idx="380">
                  <c:v>0.33392500000000003</c:v>
                </c:pt>
                <c:pt idx="381">
                  <c:v>0.33377279999999998</c:v>
                </c:pt>
                <c:pt idx="382">
                  <c:v>0.333594</c:v>
                </c:pt>
                <c:pt idx="383">
                  <c:v>0.33338760000000001</c:v>
                </c:pt>
                <c:pt idx="384">
                  <c:v>0.3331498</c:v>
                </c:pt>
                <c:pt idx="385">
                  <c:v>0.3328855</c:v>
                </c:pt>
                <c:pt idx="386">
                  <c:v>0.33261350000000001</c:v>
                </c:pt>
                <c:pt idx="387">
                  <c:v>0.33236589999999999</c:v>
                </c:pt>
                <c:pt idx="388">
                  <c:v>0.33217639999999998</c:v>
                </c:pt>
                <c:pt idx="389">
                  <c:v>0.33206669999999999</c:v>
                </c:pt>
                <c:pt idx="390">
                  <c:v>0.33203830000000001</c:v>
                </c:pt>
                <c:pt idx="391">
                  <c:v>0.33207150000000002</c:v>
                </c:pt>
                <c:pt idx="392">
                  <c:v>0.33213530000000002</c:v>
                </c:pt>
                <c:pt idx="393">
                  <c:v>0.33219690000000002</c:v>
                </c:pt>
                <c:pt idx="394">
                  <c:v>0.33223550000000002</c:v>
                </c:pt>
                <c:pt idx="395">
                  <c:v>0.33224530000000002</c:v>
                </c:pt>
                <c:pt idx="396">
                  <c:v>0.33223059999999999</c:v>
                </c:pt>
                <c:pt idx="397">
                  <c:v>0.33219860000000001</c:v>
                </c:pt>
                <c:pt idx="398">
                  <c:v>0.33215250000000002</c:v>
                </c:pt>
                <c:pt idx="399">
                  <c:v>0.33209100000000003</c:v>
                </c:pt>
                <c:pt idx="400">
                  <c:v>0.33201320000000001</c:v>
                </c:pt>
                <c:pt idx="401">
                  <c:v>0.3319278</c:v>
                </c:pt>
                <c:pt idx="402">
                  <c:v>0.33185710000000002</c:v>
                </c:pt>
                <c:pt idx="403">
                  <c:v>0.33183040000000003</c:v>
                </c:pt>
                <c:pt idx="404">
                  <c:v>0.3318757</c:v>
                </c:pt>
                <c:pt idx="405">
                  <c:v>0.33200479999999999</c:v>
                </c:pt>
                <c:pt idx="406">
                  <c:v>0.33220719999999998</c:v>
                </c:pt>
                <c:pt idx="407">
                  <c:v>0.33245019999999997</c:v>
                </c:pt>
                <c:pt idx="408">
                  <c:v>0.33269070000000001</c:v>
                </c:pt>
                <c:pt idx="409">
                  <c:v>0.33289380000000002</c:v>
                </c:pt>
                <c:pt idx="410">
                  <c:v>0.3330418</c:v>
                </c:pt>
                <c:pt idx="411">
                  <c:v>0.3331402</c:v>
                </c:pt>
                <c:pt idx="412">
                  <c:v>0.33320889999999997</c:v>
                </c:pt>
                <c:pt idx="413">
                  <c:v>0.3332697</c:v>
                </c:pt>
                <c:pt idx="414">
                  <c:v>0.33333269999999998</c:v>
                </c:pt>
                <c:pt idx="415">
                  <c:v>0.33339099999999999</c:v>
                </c:pt>
                <c:pt idx="416">
                  <c:v>0.33342480000000002</c:v>
                </c:pt>
                <c:pt idx="417">
                  <c:v>0.3334145</c:v>
                </c:pt>
                <c:pt idx="418">
                  <c:v>0.33335209999999998</c:v>
                </c:pt>
                <c:pt idx="419">
                  <c:v>0.33324690000000001</c:v>
                </c:pt>
                <c:pt idx="420">
                  <c:v>0.33312130000000001</c:v>
                </c:pt>
                <c:pt idx="421">
                  <c:v>0.33300049999999998</c:v>
                </c:pt>
                <c:pt idx="422">
                  <c:v>0.332903</c:v>
                </c:pt>
                <c:pt idx="423">
                  <c:v>0.33283370000000001</c:v>
                </c:pt>
                <c:pt idx="424">
                  <c:v>0.33278659999999999</c:v>
                </c:pt>
                <c:pt idx="425">
                  <c:v>0.33275090000000002</c:v>
                </c:pt>
                <c:pt idx="426">
                  <c:v>0.33271990000000001</c:v>
                </c:pt>
                <c:pt idx="427">
                  <c:v>0.33269280000000001</c:v>
                </c:pt>
                <c:pt idx="428">
                  <c:v>0.33267409999999997</c:v>
                </c:pt>
                <c:pt idx="429">
                  <c:v>0.33266630000000003</c:v>
                </c:pt>
                <c:pt idx="430">
                  <c:v>0.33266499999999999</c:v>
                </c:pt>
                <c:pt idx="431">
                  <c:v>0.33265610000000001</c:v>
                </c:pt>
                <c:pt idx="432">
                  <c:v>0.33262190000000003</c:v>
                </c:pt>
                <c:pt idx="433">
                  <c:v>0.33254679999999998</c:v>
                </c:pt>
                <c:pt idx="434">
                  <c:v>0.33242519999999998</c:v>
                </c:pt>
                <c:pt idx="435">
                  <c:v>0.33226440000000002</c:v>
                </c:pt>
                <c:pt idx="436">
                  <c:v>0.33208260000000001</c:v>
                </c:pt>
                <c:pt idx="437">
                  <c:v>0.33190209999999998</c:v>
                </c:pt>
                <c:pt idx="438">
                  <c:v>0.33174160000000003</c:v>
                </c:pt>
                <c:pt idx="439">
                  <c:v>0.3316151</c:v>
                </c:pt>
                <c:pt idx="440">
                  <c:v>0.33153070000000001</c:v>
                </c:pt>
                <c:pt idx="441">
                  <c:v>0.33149269999999997</c:v>
                </c:pt>
                <c:pt idx="442">
                  <c:v>0.33150299999999999</c:v>
                </c:pt>
                <c:pt idx="443">
                  <c:v>0.3315594</c:v>
                </c:pt>
                <c:pt idx="444">
                  <c:v>0.33165260000000002</c:v>
                </c:pt>
                <c:pt idx="445">
                  <c:v>0.33176319999999998</c:v>
                </c:pt>
                <c:pt idx="446">
                  <c:v>0.33186500000000002</c:v>
                </c:pt>
                <c:pt idx="447">
                  <c:v>0.33193139999999999</c:v>
                </c:pt>
                <c:pt idx="448">
                  <c:v>0.3319452</c:v>
                </c:pt>
                <c:pt idx="449">
                  <c:v>0.33190740000000002</c:v>
                </c:pt>
                <c:pt idx="450">
                  <c:v>0.33183980000000002</c:v>
                </c:pt>
                <c:pt idx="451">
                  <c:v>0.33177839999999997</c:v>
                </c:pt>
                <c:pt idx="452">
                  <c:v>0.33175739999999998</c:v>
                </c:pt>
                <c:pt idx="453">
                  <c:v>0.33179700000000001</c:v>
                </c:pt>
                <c:pt idx="454">
                  <c:v>0.3318951</c:v>
                </c:pt>
                <c:pt idx="455">
                  <c:v>0.33202900000000002</c:v>
                </c:pt>
                <c:pt idx="456">
                  <c:v>0.33216570000000001</c:v>
                </c:pt>
                <c:pt idx="457">
                  <c:v>0.33227400000000001</c:v>
                </c:pt>
                <c:pt idx="458">
                  <c:v>0.33233750000000001</c:v>
                </c:pt>
                <c:pt idx="459">
                  <c:v>0.33235500000000001</c:v>
                </c:pt>
                <c:pt idx="460">
                  <c:v>0.33233790000000002</c:v>
                </c:pt>
                <c:pt idx="461">
                  <c:v>0.33230130000000002</c:v>
                </c:pt>
                <c:pt idx="462">
                  <c:v>0.33225860000000002</c:v>
                </c:pt>
                <c:pt idx="463">
                  <c:v>0.33221790000000001</c:v>
                </c:pt>
                <c:pt idx="464">
                  <c:v>0.33218350000000002</c:v>
                </c:pt>
                <c:pt idx="465">
                  <c:v>0.33216040000000002</c:v>
                </c:pt>
                <c:pt idx="466">
                  <c:v>0.33215549999999999</c:v>
                </c:pt>
                <c:pt idx="467">
                  <c:v>0.33217479999999999</c:v>
                </c:pt>
                <c:pt idx="468">
                  <c:v>0.33221879999999998</c:v>
                </c:pt>
                <c:pt idx="469">
                  <c:v>0.33227709999999999</c:v>
                </c:pt>
                <c:pt idx="470">
                  <c:v>0.3323295</c:v>
                </c:pt>
                <c:pt idx="471">
                  <c:v>0.33235029999999999</c:v>
                </c:pt>
                <c:pt idx="472">
                  <c:v>0.33232220000000001</c:v>
                </c:pt>
                <c:pt idx="473">
                  <c:v>0.33224179999999998</c:v>
                </c:pt>
                <c:pt idx="474">
                  <c:v>0.33212439999999999</c:v>
                </c:pt>
                <c:pt idx="475">
                  <c:v>0.3319976</c:v>
                </c:pt>
                <c:pt idx="476">
                  <c:v>0.3318914</c:v>
                </c:pt>
                <c:pt idx="477">
                  <c:v>0.33182699999999998</c:v>
                </c:pt>
                <c:pt idx="478">
                  <c:v>0.33180929999999997</c:v>
                </c:pt>
                <c:pt idx="479">
                  <c:v>0.33182739999999999</c:v>
                </c:pt>
                <c:pt idx="480">
                  <c:v>0.33186320000000002</c:v>
                </c:pt>
                <c:pt idx="481">
                  <c:v>0.3319008</c:v>
                </c:pt>
                <c:pt idx="482">
                  <c:v>0.33193279999999997</c:v>
                </c:pt>
                <c:pt idx="483">
                  <c:v>0.33196120000000001</c:v>
                </c:pt>
                <c:pt idx="484">
                  <c:v>0.33199319999999999</c:v>
                </c:pt>
                <c:pt idx="485">
                  <c:v>0.3320342</c:v>
                </c:pt>
                <c:pt idx="486">
                  <c:v>0.33208460000000001</c:v>
                </c:pt>
                <c:pt idx="487">
                  <c:v>0.33214110000000002</c:v>
                </c:pt>
                <c:pt idx="488">
                  <c:v>0.33220070000000002</c:v>
                </c:pt>
                <c:pt idx="489">
                  <c:v>0.33226630000000001</c:v>
                </c:pt>
                <c:pt idx="490">
                  <c:v>0.33234590000000003</c:v>
                </c:pt>
                <c:pt idx="491">
                  <c:v>0.33244839999999998</c:v>
                </c:pt>
                <c:pt idx="492">
                  <c:v>0.33257429999999999</c:v>
                </c:pt>
                <c:pt idx="493">
                  <c:v>0.33271079999999997</c:v>
                </c:pt>
                <c:pt idx="494">
                  <c:v>0.33283160000000001</c:v>
                </c:pt>
                <c:pt idx="495">
                  <c:v>0.33290730000000002</c:v>
                </c:pt>
                <c:pt idx="496">
                  <c:v>0.33291749999999998</c:v>
                </c:pt>
                <c:pt idx="497">
                  <c:v>0.33286179999999999</c:v>
                </c:pt>
                <c:pt idx="498">
                  <c:v>0.33276250000000002</c:v>
                </c:pt>
                <c:pt idx="499">
                  <c:v>0.33265840000000002</c:v>
                </c:pt>
                <c:pt idx="500">
                  <c:v>0.33259109999999997</c:v>
                </c:pt>
                <c:pt idx="501">
                  <c:v>0.3325863</c:v>
                </c:pt>
                <c:pt idx="502">
                  <c:v>0.33264749999999998</c:v>
                </c:pt>
                <c:pt idx="503">
                  <c:v>0.33275529999999998</c:v>
                </c:pt>
                <c:pt idx="504">
                  <c:v>0.33288089999999998</c:v>
                </c:pt>
                <c:pt idx="505">
                  <c:v>0.33299600000000001</c:v>
                </c:pt>
                <c:pt idx="506">
                  <c:v>0.33308470000000001</c:v>
                </c:pt>
                <c:pt idx="507">
                  <c:v>0.33314460000000001</c:v>
                </c:pt>
                <c:pt idx="508">
                  <c:v>0.33318140000000002</c:v>
                </c:pt>
                <c:pt idx="509">
                  <c:v>0.33320050000000001</c:v>
                </c:pt>
                <c:pt idx="510">
                  <c:v>0.33320129999999998</c:v>
                </c:pt>
                <c:pt idx="511">
                  <c:v>0.33317730000000001</c:v>
                </c:pt>
                <c:pt idx="512">
                  <c:v>0.33312350000000002</c:v>
                </c:pt>
                <c:pt idx="513">
                  <c:v>0.33304280000000003</c:v>
                </c:pt>
                <c:pt idx="514">
                  <c:v>0.33295209999999997</c:v>
                </c:pt>
                <c:pt idx="515">
                  <c:v>0.33287719999999998</c:v>
                </c:pt>
                <c:pt idx="516">
                  <c:v>0.33284239999999998</c:v>
                </c:pt>
                <c:pt idx="517">
                  <c:v>0.33286179999999999</c:v>
                </c:pt>
                <c:pt idx="518">
                  <c:v>0.33293070000000002</c:v>
                </c:pt>
                <c:pt idx="519">
                  <c:v>0.33302880000000001</c:v>
                </c:pt>
                <c:pt idx="520">
                  <c:v>0.33312720000000001</c:v>
                </c:pt>
                <c:pt idx="521">
                  <c:v>0.33320280000000002</c:v>
                </c:pt>
                <c:pt idx="522">
                  <c:v>0.33324369999999998</c:v>
                </c:pt>
                <c:pt idx="523">
                  <c:v>0.3332502</c:v>
                </c:pt>
                <c:pt idx="524">
                  <c:v>0.3332292</c:v>
                </c:pt>
                <c:pt idx="525">
                  <c:v>0.33318619999999999</c:v>
                </c:pt>
                <c:pt idx="526">
                  <c:v>0.33312059999999999</c:v>
                </c:pt>
                <c:pt idx="527">
                  <c:v>0.33302850000000001</c:v>
                </c:pt>
                <c:pt idx="528">
                  <c:v>0.33290799999999998</c:v>
                </c:pt>
                <c:pt idx="529">
                  <c:v>0.33276869999999997</c:v>
                </c:pt>
                <c:pt idx="530">
                  <c:v>0.3326327</c:v>
                </c:pt>
                <c:pt idx="531">
                  <c:v>0.33253080000000002</c:v>
                </c:pt>
                <c:pt idx="532">
                  <c:v>0.33249200000000001</c:v>
                </c:pt>
                <c:pt idx="533">
                  <c:v>0.33252989999999999</c:v>
                </c:pt>
                <c:pt idx="534">
                  <c:v>0.33263809999999999</c:v>
                </c:pt>
                <c:pt idx="535">
                  <c:v>0.33279189999999997</c:v>
                </c:pt>
                <c:pt idx="536">
                  <c:v>0.3329607</c:v>
                </c:pt>
                <c:pt idx="537">
                  <c:v>0.33311560000000001</c:v>
                </c:pt>
                <c:pt idx="538">
                  <c:v>0.33324039999999999</c:v>
                </c:pt>
                <c:pt idx="539">
                  <c:v>0.33333239999999997</c:v>
                </c:pt>
                <c:pt idx="540">
                  <c:v>0.33339449999999998</c:v>
                </c:pt>
                <c:pt idx="541">
                  <c:v>0.33342899999999998</c:v>
                </c:pt>
                <c:pt idx="542">
                  <c:v>0.33343089999999997</c:v>
                </c:pt>
                <c:pt idx="543">
                  <c:v>0.33339059999999998</c:v>
                </c:pt>
                <c:pt idx="544">
                  <c:v>0.33330080000000001</c:v>
                </c:pt>
                <c:pt idx="545">
                  <c:v>0.33316620000000002</c:v>
                </c:pt>
                <c:pt idx="546">
                  <c:v>0.33300829999999998</c:v>
                </c:pt>
                <c:pt idx="547">
                  <c:v>0.33285940000000003</c:v>
                </c:pt>
                <c:pt idx="548">
                  <c:v>0.33275270000000001</c:v>
                </c:pt>
                <c:pt idx="549">
                  <c:v>0.33271089999999998</c:v>
                </c:pt>
                <c:pt idx="550">
                  <c:v>0.33273750000000002</c:v>
                </c:pt>
                <c:pt idx="551">
                  <c:v>0.33282030000000001</c:v>
                </c:pt>
                <c:pt idx="552">
                  <c:v>0.3329355</c:v>
                </c:pt>
                <c:pt idx="553">
                  <c:v>0.33305829999999997</c:v>
                </c:pt>
                <c:pt idx="554">
                  <c:v>0.33316519999999999</c:v>
                </c:pt>
                <c:pt idx="555">
                  <c:v>0.33324090000000001</c:v>
                </c:pt>
                <c:pt idx="556">
                  <c:v>0.33328219999999997</c:v>
                </c:pt>
                <c:pt idx="557">
                  <c:v>0.33329779999999998</c:v>
                </c:pt>
                <c:pt idx="558">
                  <c:v>0.3333024</c:v>
                </c:pt>
                <c:pt idx="559">
                  <c:v>0.3333062</c:v>
                </c:pt>
                <c:pt idx="560">
                  <c:v>0.3333142</c:v>
                </c:pt>
                <c:pt idx="561">
                  <c:v>0.33332790000000001</c:v>
                </c:pt>
                <c:pt idx="562">
                  <c:v>0.33334799999999998</c:v>
                </c:pt>
                <c:pt idx="563">
                  <c:v>0.33337489999999997</c:v>
                </c:pt>
                <c:pt idx="564">
                  <c:v>0.33340500000000001</c:v>
                </c:pt>
                <c:pt idx="565">
                  <c:v>0.3334299</c:v>
                </c:pt>
                <c:pt idx="566">
                  <c:v>0.33343650000000002</c:v>
                </c:pt>
                <c:pt idx="567">
                  <c:v>0.33341349999999997</c:v>
                </c:pt>
                <c:pt idx="568">
                  <c:v>0.33335789999999998</c:v>
                </c:pt>
                <c:pt idx="569">
                  <c:v>0.33328180000000002</c:v>
                </c:pt>
                <c:pt idx="570">
                  <c:v>0.33321040000000002</c:v>
                </c:pt>
                <c:pt idx="571">
                  <c:v>0.33317419999999998</c:v>
                </c:pt>
                <c:pt idx="572">
                  <c:v>0.33319739999999998</c:v>
                </c:pt>
                <c:pt idx="573">
                  <c:v>0.33328580000000002</c:v>
                </c:pt>
                <c:pt idx="574">
                  <c:v>0.3334239</c:v>
                </c:pt>
                <c:pt idx="575">
                  <c:v>0.33357819999999999</c:v>
                </c:pt>
                <c:pt idx="576">
                  <c:v>0.33371479999999998</c:v>
                </c:pt>
                <c:pt idx="577">
                  <c:v>0.33380850000000001</c:v>
                </c:pt>
                <c:pt idx="578">
                  <c:v>0.3338547</c:v>
                </c:pt>
                <c:pt idx="579">
                  <c:v>0.33386759999999999</c:v>
                </c:pt>
                <c:pt idx="580">
                  <c:v>0.33387230000000001</c:v>
                </c:pt>
                <c:pt idx="581">
                  <c:v>0.33389190000000002</c:v>
                </c:pt>
                <c:pt idx="582">
                  <c:v>0.3339377</c:v>
                </c:pt>
                <c:pt idx="583">
                  <c:v>0.33400740000000001</c:v>
                </c:pt>
                <c:pt idx="584">
                  <c:v>0.334088</c:v>
                </c:pt>
                <c:pt idx="585">
                  <c:v>0.33416649999999998</c:v>
                </c:pt>
                <c:pt idx="586">
                  <c:v>0.33423419999999998</c:v>
                </c:pt>
                <c:pt idx="587">
                  <c:v>0.3342907</c:v>
                </c:pt>
                <c:pt idx="588">
                  <c:v>0.33434000000000003</c:v>
                </c:pt>
                <c:pt idx="589">
                  <c:v>0.3343853</c:v>
                </c:pt>
                <c:pt idx="590">
                  <c:v>0.33442559999999999</c:v>
                </c:pt>
                <c:pt idx="591">
                  <c:v>0.33445609999999998</c:v>
                </c:pt>
                <c:pt idx="592">
                  <c:v>0.33447270000000001</c:v>
                </c:pt>
                <c:pt idx="593">
                  <c:v>0.3344761</c:v>
                </c:pt>
                <c:pt idx="594">
                  <c:v>0.3344741</c:v>
                </c:pt>
                <c:pt idx="595">
                  <c:v>0.33447919999999998</c:v>
                </c:pt>
                <c:pt idx="596">
                  <c:v>0.33450150000000001</c:v>
                </c:pt>
                <c:pt idx="597">
                  <c:v>0.33454279999999997</c:v>
                </c:pt>
                <c:pt idx="598">
                  <c:v>0.3345938</c:v>
                </c:pt>
                <c:pt idx="599">
                  <c:v>0.33463860000000001</c:v>
                </c:pt>
                <c:pt idx="600">
                  <c:v>0.33466079999999998</c:v>
                </c:pt>
                <c:pt idx="601">
                  <c:v>0.33465200000000001</c:v>
                </c:pt>
                <c:pt idx="602">
                  <c:v>0.33461550000000001</c:v>
                </c:pt>
                <c:pt idx="603">
                  <c:v>0.33456409999999998</c:v>
                </c:pt>
                <c:pt idx="604">
                  <c:v>0.33451239999999999</c:v>
                </c:pt>
                <c:pt idx="605">
                  <c:v>0.33446900000000002</c:v>
                </c:pt>
                <c:pt idx="606">
                  <c:v>0.33443319999999999</c:v>
                </c:pt>
                <c:pt idx="607">
                  <c:v>0.33439649999999999</c:v>
                </c:pt>
                <c:pt idx="608">
                  <c:v>0.33434999999999998</c:v>
                </c:pt>
                <c:pt idx="609">
                  <c:v>0.33429049999999999</c:v>
                </c:pt>
                <c:pt idx="610">
                  <c:v>0.3342253</c:v>
                </c:pt>
                <c:pt idx="611">
                  <c:v>0.33416829999999997</c:v>
                </c:pt>
                <c:pt idx="612">
                  <c:v>0.33413549999999997</c:v>
                </c:pt>
                <c:pt idx="613">
                  <c:v>0.33413559999999998</c:v>
                </c:pt>
                <c:pt idx="614">
                  <c:v>0.33416699999999999</c:v>
                </c:pt>
                <c:pt idx="615">
                  <c:v>0.33421849999999997</c:v>
                </c:pt>
                <c:pt idx="616">
                  <c:v>0.33427689999999999</c:v>
                </c:pt>
                <c:pt idx="617">
                  <c:v>0.33433439999999998</c:v>
                </c:pt>
                <c:pt idx="618">
                  <c:v>0.33439140000000001</c:v>
                </c:pt>
                <c:pt idx="619">
                  <c:v>0.3344568</c:v>
                </c:pt>
                <c:pt idx="620">
                  <c:v>0.33454</c:v>
                </c:pt>
                <c:pt idx="621">
                  <c:v>0.33464519999999998</c:v>
                </c:pt>
                <c:pt idx="622">
                  <c:v>0.33476650000000002</c:v>
                </c:pt>
                <c:pt idx="623">
                  <c:v>0.3348891</c:v>
                </c:pt>
                <c:pt idx="624">
                  <c:v>0.3349953</c:v>
                </c:pt>
                <c:pt idx="625">
                  <c:v>0.33507419999999999</c:v>
                </c:pt>
                <c:pt idx="626">
                  <c:v>0.33512449999999999</c:v>
                </c:pt>
                <c:pt idx="627">
                  <c:v>0.33515600000000001</c:v>
                </c:pt>
                <c:pt idx="628">
                  <c:v>0.33518369999999997</c:v>
                </c:pt>
                <c:pt idx="629">
                  <c:v>0.33522210000000002</c:v>
                </c:pt>
                <c:pt idx="630">
                  <c:v>0.3352792</c:v>
                </c:pt>
                <c:pt idx="631">
                  <c:v>0.33535510000000002</c:v>
                </c:pt>
                <c:pt idx="632">
                  <c:v>0.33544469999999998</c:v>
                </c:pt>
                <c:pt idx="633">
                  <c:v>0.33554119999999998</c:v>
                </c:pt>
                <c:pt idx="634">
                  <c:v>0.33564129999999998</c:v>
                </c:pt>
                <c:pt idx="635">
                  <c:v>0.33574399999999999</c:v>
                </c:pt>
                <c:pt idx="636">
                  <c:v>0.3358487</c:v>
                </c:pt>
                <c:pt idx="637">
                  <c:v>0.33595409999999998</c:v>
                </c:pt>
                <c:pt idx="638">
                  <c:v>0.33605580000000002</c:v>
                </c:pt>
                <c:pt idx="639">
                  <c:v>0.33614880000000003</c:v>
                </c:pt>
                <c:pt idx="640">
                  <c:v>0.33623120000000001</c:v>
                </c:pt>
                <c:pt idx="641">
                  <c:v>0.33630650000000001</c:v>
                </c:pt>
                <c:pt idx="642">
                  <c:v>0.33638249999999997</c:v>
                </c:pt>
                <c:pt idx="643">
                  <c:v>0.33646779999999998</c:v>
                </c:pt>
                <c:pt idx="644">
                  <c:v>0.33656700000000001</c:v>
                </c:pt>
                <c:pt idx="645">
                  <c:v>0.33667589999999997</c:v>
                </c:pt>
                <c:pt idx="646">
                  <c:v>0.336783</c:v>
                </c:pt>
                <c:pt idx="647">
                  <c:v>0.33687309999999998</c:v>
                </c:pt>
                <c:pt idx="648">
                  <c:v>0.33693610000000002</c:v>
                </c:pt>
                <c:pt idx="649">
                  <c:v>0.33697159999999998</c:v>
                </c:pt>
                <c:pt idx="650">
                  <c:v>0.33699089999999998</c:v>
                </c:pt>
                <c:pt idx="651">
                  <c:v>0.33701120000000001</c:v>
                </c:pt>
                <c:pt idx="652">
                  <c:v>0.33705010000000002</c:v>
                </c:pt>
                <c:pt idx="653">
                  <c:v>0.33711629999999998</c:v>
                </c:pt>
                <c:pt idx="654">
                  <c:v>0.33720749999999999</c:v>
                </c:pt>
                <c:pt idx="655">
                  <c:v>0.33731109999999997</c:v>
                </c:pt>
                <c:pt idx="656">
                  <c:v>0.33741189999999999</c:v>
                </c:pt>
                <c:pt idx="657">
                  <c:v>0.33749790000000002</c:v>
                </c:pt>
                <c:pt idx="658">
                  <c:v>0.33756439999999999</c:v>
                </c:pt>
                <c:pt idx="659">
                  <c:v>0.33761380000000002</c:v>
                </c:pt>
                <c:pt idx="660">
                  <c:v>0.33765050000000002</c:v>
                </c:pt>
                <c:pt idx="661">
                  <c:v>0.3376787</c:v>
                </c:pt>
                <c:pt idx="662">
                  <c:v>0.3376999</c:v>
                </c:pt>
                <c:pt idx="663">
                  <c:v>0.33771420000000002</c:v>
                </c:pt>
                <c:pt idx="664">
                  <c:v>0.33772609999999997</c:v>
                </c:pt>
                <c:pt idx="665">
                  <c:v>0.33774549999999998</c:v>
                </c:pt>
                <c:pt idx="666">
                  <c:v>0.33778720000000001</c:v>
                </c:pt>
                <c:pt idx="667">
                  <c:v>0.33786519999999998</c:v>
                </c:pt>
                <c:pt idx="668">
                  <c:v>0.33798539999999999</c:v>
                </c:pt>
                <c:pt idx="669">
                  <c:v>0.33814119999999998</c:v>
                </c:pt>
                <c:pt idx="670">
                  <c:v>0.33831410000000001</c:v>
                </c:pt>
                <c:pt idx="671">
                  <c:v>0.3384818</c:v>
                </c:pt>
                <c:pt idx="672">
                  <c:v>0.33862569999999997</c:v>
                </c:pt>
                <c:pt idx="673">
                  <c:v>0.33873900000000001</c:v>
                </c:pt>
                <c:pt idx="674">
                  <c:v>0.3388292</c:v>
                </c:pt>
                <c:pt idx="675">
                  <c:v>0.33891329999999997</c:v>
                </c:pt>
                <c:pt idx="676">
                  <c:v>0.3390108</c:v>
                </c:pt>
                <c:pt idx="677">
                  <c:v>0.33913339999999997</c:v>
                </c:pt>
                <c:pt idx="678">
                  <c:v>0.33928170000000002</c:v>
                </c:pt>
                <c:pt idx="679">
                  <c:v>0.339447</c:v>
                </c:pt>
                <c:pt idx="680">
                  <c:v>0.33961740000000001</c:v>
                </c:pt>
                <c:pt idx="681">
                  <c:v>0.33978330000000001</c:v>
                </c:pt>
                <c:pt idx="682">
                  <c:v>0.33994289999999999</c:v>
                </c:pt>
                <c:pt idx="683">
                  <c:v>0.34009980000000001</c:v>
                </c:pt>
                <c:pt idx="684">
                  <c:v>0.34025909999999998</c:v>
                </c:pt>
                <c:pt idx="685">
                  <c:v>0.34042220000000001</c:v>
                </c:pt>
                <c:pt idx="686">
                  <c:v>0.34058539999999998</c:v>
                </c:pt>
                <c:pt idx="687">
                  <c:v>0.34074100000000002</c:v>
                </c:pt>
                <c:pt idx="688">
                  <c:v>0.34088380000000001</c:v>
                </c:pt>
                <c:pt idx="689">
                  <c:v>0.34101520000000002</c:v>
                </c:pt>
                <c:pt idx="690">
                  <c:v>0.3411457</c:v>
                </c:pt>
                <c:pt idx="691">
                  <c:v>0.34128999999999998</c:v>
                </c:pt>
                <c:pt idx="692">
                  <c:v>0.34146209999999999</c:v>
                </c:pt>
                <c:pt idx="693">
                  <c:v>0.34166879999999999</c:v>
                </c:pt>
                <c:pt idx="694">
                  <c:v>0.3419064</c:v>
                </c:pt>
                <c:pt idx="695">
                  <c:v>0.3421633</c:v>
                </c:pt>
                <c:pt idx="696">
                  <c:v>0.34242430000000001</c:v>
                </c:pt>
                <c:pt idx="697">
                  <c:v>0.34267839999999999</c:v>
                </c:pt>
                <c:pt idx="698">
                  <c:v>0.34292080000000003</c:v>
                </c:pt>
                <c:pt idx="699">
                  <c:v>0.34315259999999997</c:v>
                </c:pt>
                <c:pt idx="700">
                  <c:v>0.34337659999999998</c:v>
                </c:pt>
                <c:pt idx="701">
                  <c:v>0.3435937</c:v>
                </c:pt>
                <c:pt idx="702">
                  <c:v>0.34379989999999999</c:v>
                </c:pt>
                <c:pt idx="703">
                  <c:v>0.34398960000000001</c:v>
                </c:pt>
                <c:pt idx="704">
                  <c:v>0.34415879999999999</c:v>
                </c:pt>
                <c:pt idx="705">
                  <c:v>0.3443098</c:v>
                </c:pt>
                <c:pt idx="706">
                  <c:v>0.34445229999999999</c:v>
                </c:pt>
                <c:pt idx="707">
                  <c:v>0.34460109999999999</c:v>
                </c:pt>
                <c:pt idx="708">
                  <c:v>0.34477049999999998</c:v>
                </c:pt>
                <c:pt idx="709">
                  <c:v>0.34496719999999997</c:v>
                </c:pt>
                <c:pt idx="710">
                  <c:v>0.34518959999999999</c:v>
                </c:pt>
                <c:pt idx="711">
                  <c:v>0.34542780000000001</c:v>
                </c:pt>
                <c:pt idx="712">
                  <c:v>0.34566910000000001</c:v>
                </c:pt>
                <c:pt idx="713">
                  <c:v>0.34590290000000001</c:v>
                </c:pt>
                <c:pt idx="714">
                  <c:v>0.3461245</c:v>
                </c:pt>
                <c:pt idx="715">
                  <c:v>0.3463348</c:v>
                </c:pt>
                <c:pt idx="716">
                  <c:v>0.3465377</c:v>
                </c:pt>
                <c:pt idx="717">
                  <c:v>0.34673559999999998</c:v>
                </c:pt>
                <c:pt idx="718">
                  <c:v>0.34692790000000001</c:v>
                </c:pt>
                <c:pt idx="719">
                  <c:v>0.34711069999999999</c:v>
                </c:pt>
                <c:pt idx="720">
                  <c:v>0.34727950000000002</c:v>
                </c:pt>
                <c:pt idx="721">
                  <c:v>0.34743170000000001</c:v>
                </c:pt>
                <c:pt idx="722">
                  <c:v>0.34756819999999999</c:v>
                </c:pt>
                <c:pt idx="723">
                  <c:v>0.34769169999999999</c:v>
                </c:pt>
                <c:pt idx="724">
                  <c:v>0.3478057</c:v>
                </c:pt>
                <c:pt idx="725">
                  <c:v>0.3479119</c:v>
                </c:pt>
                <c:pt idx="726">
                  <c:v>0.34800979999999998</c:v>
                </c:pt>
                <c:pt idx="727">
                  <c:v>0.34809839999999997</c:v>
                </c:pt>
                <c:pt idx="728">
                  <c:v>0.3481786</c:v>
                </c:pt>
                <c:pt idx="729">
                  <c:v>0.3482538</c:v>
                </c:pt>
                <c:pt idx="730">
                  <c:v>0.34833069999999999</c:v>
                </c:pt>
                <c:pt idx="731">
                  <c:v>0.34841519999999998</c:v>
                </c:pt>
                <c:pt idx="732">
                  <c:v>0.34850979999999998</c:v>
                </c:pt>
                <c:pt idx="733">
                  <c:v>0.34861219999999998</c:v>
                </c:pt>
                <c:pt idx="734">
                  <c:v>0.34871629999999998</c:v>
                </c:pt>
                <c:pt idx="735">
                  <c:v>0.3488155</c:v>
                </c:pt>
                <c:pt idx="736">
                  <c:v>0.3489062</c:v>
                </c:pt>
                <c:pt idx="737">
                  <c:v>0.34899029999999998</c:v>
                </c:pt>
                <c:pt idx="738">
                  <c:v>0.34907310000000003</c:v>
                </c:pt>
                <c:pt idx="739">
                  <c:v>0.34915960000000001</c:v>
                </c:pt>
                <c:pt idx="740">
                  <c:v>0.3492499</c:v>
                </c:pt>
                <c:pt idx="741">
                  <c:v>0.34933710000000001</c:v>
                </c:pt>
                <c:pt idx="742">
                  <c:v>0.34940739999999998</c:v>
                </c:pt>
                <c:pt idx="743">
                  <c:v>0.34944700000000001</c:v>
                </c:pt>
                <c:pt idx="744">
                  <c:v>0.34944599999999998</c:v>
                </c:pt>
                <c:pt idx="745">
                  <c:v>0.3494043</c:v>
                </c:pt>
                <c:pt idx="746">
                  <c:v>0.34933110000000001</c:v>
                </c:pt>
                <c:pt idx="747">
                  <c:v>0.34924270000000002</c:v>
                </c:pt>
                <c:pt idx="748">
                  <c:v>0.34915780000000002</c:v>
                </c:pt>
                <c:pt idx="749">
                  <c:v>0.34909129999999999</c:v>
                </c:pt>
                <c:pt idx="750">
                  <c:v>0.34905370000000002</c:v>
                </c:pt>
                <c:pt idx="751">
                  <c:v>0.349051</c:v>
                </c:pt>
                <c:pt idx="752">
                  <c:v>0.34908529999999999</c:v>
                </c:pt>
                <c:pt idx="753">
                  <c:v>0.34915580000000002</c:v>
                </c:pt>
                <c:pt idx="754">
                  <c:v>0.34925709999999999</c:v>
                </c:pt>
                <c:pt idx="755">
                  <c:v>0.34937820000000003</c:v>
                </c:pt>
                <c:pt idx="756">
                  <c:v>0.34950009999999998</c:v>
                </c:pt>
                <c:pt idx="757">
                  <c:v>0.3495994</c:v>
                </c:pt>
                <c:pt idx="758">
                  <c:v>0.34965580000000002</c:v>
                </c:pt>
                <c:pt idx="759">
                  <c:v>0.34965760000000001</c:v>
                </c:pt>
                <c:pt idx="760">
                  <c:v>0.349609</c:v>
                </c:pt>
                <c:pt idx="761">
                  <c:v>0.34952909999999998</c:v>
                </c:pt>
                <c:pt idx="762">
                  <c:v>0.34944720000000001</c:v>
                </c:pt>
                <c:pt idx="763">
                  <c:v>0.34939110000000001</c:v>
                </c:pt>
                <c:pt idx="764">
                  <c:v>0.34937649999999998</c:v>
                </c:pt>
                <c:pt idx="765">
                  <c:v>0.3494025</c:v>
                </c:pt>
                <c:pt idx="766">
                  <c:v>0.34945320000000002</c:v>
                </c:pt>
                <c:pt idx="767">
                  <c:v>0.34950530000000002</c:v>
                </c:pt>
                <c:pt idx="768">
                  <c:v>0.34953780000000001</c:v>
                </c:pt>
                <c:pt idx="769">
                  <c:v>0.3495414</c:v>
                </c:pt>
                <c:pt idx="770">
                  <c:v>0.34951870000000002</c:v>
                </c:pt>
                <c:pt idx="771">
                  <c:v>0.34948210000000002</c:v>
                </c:pt>
                <c:pt idx="772">
                  <c:v>0.34944520000000001</c:v>
                </c:pt>
                <c:pt idx="773">
                  <c:v>0.34941820000000001</c:v>
                </c:pt>
                <c:pt idx="774">
                  <c:v>0.34940559999999998</c:v>
                </c:pt>
                <c:pt idx="775">
                  <c:v>0.34940759999999998</c:v>
                </c:pt>
                <c:pt idx="776">
                  <c:v>0.34942499999999999</c:v>
                </c:pt>
                <c:pt idx="777">
                  <c:v>0.34946169999999999</c:v>
                </c:pt>
                <c:pt idx="778">
                  <c:v>0.34952450000000002</c:v>
                </c:pt>
                <c:pt idx="779">
                  <c:v>0.34961989999999998</c:v>
                </c:pt>
                <c:pt idx="780">
                  <c:v>0.34975000000000001</c:v>
                </c:pt>
                <c:pt idx="781">
                  <c:v>0.34991109999999997</c:v>
                </c:pt>
                <c:pt idx="782">
                  <c:v>0.35009439999999997</c:v>
                </c:pt>
                <c:pt idx="783">
                  <c:v>0.35029130000000003</c:v>
                </c:pt>
                <c:pt idx="784">
                  <c:v>0.35049780000000003</c:v>
                </c:pt>
                <c:pt idx="785">
                  <c:v>0.35071409999999997</c:v>
                </c:pt>
                <c:pt idx="786">
                  <c:v>0.35094229999999998</c:v>
                </c:pt>
                <c:pt idx="787">
                  <c:v>0.35117920000000002</c:v>
                </c:pt>
                <c:pt idx="788">
                  <c:v>0.35141109999999998</c:v>
                </c:pt>
                <c:pt idx="789">
                  <c:v>0.35161389999999998</c:v>
                </c:pt>
                <c:pt idx="790">
                  <c:v>0.35175909999999999</c:v>
                </c:pt>
                <c:pt idx="791">
                  <c:v>0.3518213</c:v>
                </c:pt>
                <c:pt idx="792">
                  <c:v>0.35178999999999999</c:v>
                </c:pt>
                <c:pt idx="793">
                  <c:v>0.3516725</c:v>
                </c:pt>
                <c:pt idx="794">
                  <c:v>0.35149269999999999</c:v>
                </c:pt>
                <c:pt idx="795">
                  <c:v>0.35127989999999998</c:v>
                </c:pt>
                <c:pt idx="796">
                  <c:v>0.35106199999999999</c:v>
                </c:pt>
                <c:pt idx="797">
                  <c:v>0.35085729999999998</c:v>
                </c:pt>
                <c:pt idx="798">
                  <c:v>0.3506727</c:v>
                </c:pt>
                <c:pt idx="799">
                  <c:v>0.3505104</c:v>
                </c:pt>
                <c:pt idx="800">
                  <c:v>0.35037279999999998</c:v>
                </c:pt>
                <c:pt idx="801">
                  <c:v>0.35026819999999997</c:v>
                </c:pt>
                <c:pt idx="802">
                  <c:v>0.3502094</c:v>
                </c:pt>
                <c:pt idx="803">
                  <c:v>0.3502091</c:v>
                </c:pt>
                <c:pt idx="804">
                  <c:v>0.35027190000000002</c:v>
                </c:pt>
                <c:pt idx="805">
                  <c:v>0.35039140000000002</c:v>
                </c:pt>
                <c:pt idx="806">
                  <c:v>0.35055039999999998</c:v>
                </c:pt>
                <c:pt idx="807">
                  <c:v>0.35072880000000001</c:v>
                </c:pt>
                <c:pt idx="808">
                  <c:v>0.35090729999999998</c:v>
                </c:pt>
                <c:pt idx="809">
                  <c:v>0.35107450000000001</c:v>
                </c:pt>
                <c:pt idx="810">
                  <c:v>0.35122490000000001</c:v>
                </c:pt>
                <c:pt idx="811">
                  <c:v>0.35135529999999998</c:v>
                </c:pt>
                <c:pt idx="812">
                  <c:v>0.35145979999999999</c:v>
                </c:pt>
                <c:pt idx="813">
                  <c:v>0.35152990000000001</c:v>
                </c:pt>
                <c:pt idx="814">
                  <c:v>0.35155710000000001</c:v>
                </c:pt>
                <c:pt idx="815">
                  <c:v>0.35154150000000001</c:v>
                </c:pt>
                <c:pt idx="816">
                  <c:v>0.351495</c:v>
                </c:pt>
                <c:pt idx="817">
                  <c:v>0.35144399999999998</c:v>
                </c:pt>
                <c:pt idx="818">
                  <c:v>0.35141860000000003</c:v>
                </c:pt>
                <c:pt idx="819">
                  <c:v>0.35144379999999997</c:v>
                </c:pt>
                <c:pt idx="820">
                  <c:v>0.35152709999999998</c:v>
                </c:pt>
                <c:pt idx="821">
                  <c:v>0.35165550000000001</c:v>
                </c:pt>
                <c:pt idx="822">
                  <c:v>0.35179969999999999</c:v>
                </c:pt>
                <c:pt idx="823">
                  <c:v>0.35192590000000001</c:v>
                </c:pt>
                <c:pt idx="824">
                  <c:v>0.35201290000000002</c:v>
                </c:pt>
                <c:pt idx="825">
                  <c:v>0.35205760000000003</c:v>
                </c:pt>
                <c:pt idx="826">
                  <c:v>0.35207559999999999</c:v>
                </c:pt>
                <c:pt idx="827">
                  <c:v>0.35209099999999999</c:v>
                </c:pt>
                <c:pt idx="828">
                  <c:v>0.35212559999999998</c:v>
                </c:pt>
                <c:pt idx="829">
                  <c:v>0.35218820000000001</c:v>
                </c:pt>
                <c:pt idx="830">
                  <c:v>0.35227370000000002</c:v>
                </c:pt>
                <c:pt idx="831">
                  <c:v>0.35236810000000002</c:v>
                </c:pt>
                <c:pt idx="832">
                  <c:v>0.35245860000000001</c:v>
                </c:pt>
                <c:pt idx="833">
                  <c:v>0.35254190000000002</c:v>
                </c:pt>
                <c:pt idx="834">
                  <c:v>0.35262460000000001</c:v>
                </c:pt>
                <c:pt idx="835">
                  <c:v>0.3527187</c:v>
                </c:pt>
                <c:pt idx="836">
                  <c:v>0.35283310000000001</c:v>
                </c:pt>
                <c:pt idx="837">
                  <c:v>0.35296899999999998</c:v>
                </c:pt>
                <c:pt idx="838">
                  <c:v>0.35311789999999998</c:v>
                </c:pt>
                <c:pt idx="839">
                  <c:v>0.35326790000000002</c:v>
                </c:pt>
                <c:pt idx="840">
                  <c:v>0.35340860000000002</c:v>
                </c:pt>
                <c:pt idx="841">
                  <c:v>0.35353790000000002</c:v>
                </c:pt>
                <c:pt idx="842">
                  <c:v>0.35365960000000002</c:v>
                </c:pt>
                <c:pt idx="843">
                  <c:v>0.35377940000000002</c:v>
                </c:pt>
                <c:pt idx="844">
                  <c:v>0.3538982</c:v>
                </c:pt>
                <c:pt idx="845">
                  <c:v>0.35400969999999998</c:v>
                </c:pt>
                <c:pt idx="846">
                  <c:v>0.35410170000000002</c:v>
                </c:pt>
                <c:pt idx="847">
                  <c:v>0.35416419999999998</c:v>
                </c:pt>
                <c:pt idx="848">
                  <c:v>0.35419640000000002</c:v>
                </c:pt>
                <c:pt idx="849">
                  <c:v>0.3542091</c:v>
                </c:pt>
                <c:pt idx="850">
                  <c:v>0.35422150000000002</c:v>
                </c:pt>
                <c:pt idx="851">
                  <c:v>0.35425459999999998</c:v>
                </c:pt>
                <c:pt idx="852">
                  <c:v>0.35432059999999999</c:v>
                </c:pt>
                <c:pt idx="853">
                  <c:v>0.35441869999999998</c:v>
                </c:pt>
                <c:pt idx="854">
                  <c:v>0.35453590000000001</c:v>
                </c:pt>
                <c:pt idx="855">
                  <c:v>0.35465540000000001</c:v>
                </c:pt>
                <c:pt idx="856">
                  <c:v>0.35476570000000002</c:v>
                </c:pt>
                <c:pt idx="857">
                  <c:v>0.35486459999999997</c:v>
                </c:pt>
                <c:pt idx="858">
                  <c:v>0.35496</c:v>
                </c:pt>
                <c:pt idx="859">
                  <c:v>0.3550624</c:v>
                </c:pt>
                <c:pt idx="860">
                  <c:v>0.35517799999999999</c:v>
                </c:pt>
                <c:pt idx="861">
                  <c:v>0.35530319999999999</c:v>
                </c:pt>
                <c:pt idx="862">
                  <c:v>0.3554254</c:v>
                </c:pt>
                <c:pt idx="863">
                  <c:v>0.3555294</c:v>
                </c:pt>
                <c:pt idx="864">
                  <c:v>0.35560580000000003</c:v>
                </c:pt>
                <c:pt idx="865">
                  <c:v>0.35565570000000002</c:v>
                </c:pt>
                <c:pt idx="866">
                  <c:v>0.35569119999999999</c:v>
                </c:pt>
                <c:pt idx="867">
                  <c:v>0.35572890000000001</c:v>
                </c:pt>
                <c:pt idx="868">
                  <c:v>0.35578189999999998</c:v>
                </c:pt>
                <c:pt idx="869">
                  <c:v>0.35585489999999997</c:v>
                </c:pt>
                <c:pt idx="870">
                  <c:v>0.35594300000000001</c:v>
                </c:pt>
                <c:pt idx="871">
                  <c:v>0.35603600000000002</c:v>
                </c:pt>
                <c:pt idx="872">
                  <c:v>0.35612549999999998</c:v>
                </c:pt>
                <c:pt idx="873">
                  <c:v>0.3562092</c:v>
                </c:pt>
                <c:pt idx="874">
                  <c:v>0.35629100000000002</c:v>
                </c:pt>
                <c:pt idx="875">
                  <c:v>0.35637760000000002</c:v>
                </c:pt>
                <c:pt idx="876">
                  <c:v>0.35647180000000001</c:v>
                </c:pt>
                <c:pt idx="877">
                  <c:v>0.35656979999999999</c:v>
                </c:pt>
                <c:pt idx="878">
                  <c:v>0.35666150000000002</c:v>
                </c:pt>
                <c:pt idx="879">
                  <c:v>0.35673490000000002</c:v>
                </c:pt>
                <c:pt idx="880">
                  <c:v>0.35678209999999999</c:v>
                </c:pt>
                <c:pt idx="881">
                  <c:v>0.35680279999999998</c:v>
                </c:pt>
                <c:pt idx="882">
                  <c:v>0.35680390000000001</c:v>
                </c:pt>
                <c:pt idx="883">
                  <c:v>0.3567958</c:v>
                </c:pt>
                <c:pt idx="884">
                  <c:v>0.3567864</c:v>
                </c:pt>
                <c:pt idx="885">
                  <c:v>0.35677819999999999</c:v>
                </c:pt>
                <c:pt idx="886">
                  <c:v>0.356769</c:v>
                </c:pt>
                <c:pt idx="887">
                  <c:v>0.35675420000000002</c:v>
                </c:pt>
                <c:pt idx="888">
                  <c:v>0.35673240000000001</c:v>
                </c:pt>
                <c:pt idx="889">
                  <c:v>0.35670610000000003</c:v>
                </c:pt>
                <c:pt idx="890">
                  <c:v>0.35668070000000002</c:v>
                </c:pt>
                <c:pt idx="891">
                  <c:v>0.35666059999999999</c:v>
                </c:pt>
                <c:pt idx="892">
                  <c:v>0.35664590000000002</c:v>
                </c:pt>
                <c:pt idx="893">
                  <c:v>0.35663070000000002</c:v>
                </c:pt>
                <c:pt idx="894">
                  <c:v>0.35660629999999999</c:v>
                </c:pt>
                <c:pt idx="895">
                  <c:v>0.35656579999999999</c:v>
                </c:pt>
                <c:pt idx="896">
                  <c:v>0.35650789999999999</c:v>
                </c:pt>
                <c:pt idx="897">
                  <c:v>0.35643799999999998</c:v>
                </c:pt>
                <c:pt idx="898">
                  <c:v>0.35636440000000003</c:v>
                </c:pt>
                <c:pt idx="899">
                  <c:v>0.35629270000000002</c:v>
                </c:pt>
                <c:pt idx="900">
                  <c:v>0.3562208</c:v>
                </c:pt>
                <c:pt idx="901">
                  <c:v>0.35613919999999999</c:v>
                </c:pt>
                <c:pt idx="902">
                  <c:v>0.3560354</c:v>
                </c:pt>
                <c:pt idx="903">
                  <c:v>0.35590149999999998</c:v>
                </c:pt>
                <c:pt idx="904">
                  <c:v>0.35574050000000002</c:v>
                </c:pt>
                <c:pt idx="905">
                  <c:v>0.3555663</c:v>
                </c:pt>
                <c:pt idx="906">
                  <c:v>0.3554001</c:v>
                </c:pt>
                <c:pt idx="907">
                  <c:v>0.35526059999999998</c:v>
                </c:pt>
                <c:pt idx="908">
                  <c:v>0.35515419999999998</c:v>
                </c:pt>
                <c:pt idx="909">
                  <c:v>0.35507349999999999</c:v>
                </c:pt>
                <c:pt idx="910">
                  <c:v>0.35499950000000002</c:v>
                </c:pt>
                <c:pt idx="911">
                  <c:v>0.35491149999999999</c:v>
                </c:pt>
                <c:pt idx="912">
                  <c:v>0.35479549999999999</c:v>
                </c:pt>
                <c:pt idx="913">
                  <c:v>0.35465200000000002</c:v>
                </c:pt>
                <c:pt idx="914">
                  <c:v>0.35449340000000001</c:v>
                </c:pt>
                <c:pt idx="915">
                  <c:v>0.35433949999999997</c:v>
                </c:pt>
                <c:pt idx="916">
                  <c:v>0.35420590000000002</c:v>
                </c:pt>
                <c:pt idx="917">
                  <c:v>0.354099</c:v>
                </c:pt>
                <c:pt idx="918">
                  <c:v>0.35401339999999998</c:v>
                </c:pt>
                <c:pt idx="919">
                  <c:v>0.35393780000000002</c:v>
                </c:pt>
                <c:pt idx="920">
                  <c:v>0.35386079999999998</c:v>
                </c:pt>
                <c:pt idx="921">
                  <c:v>0.35377700000000001</c:v>
                </c:pt>
                <c:pt idx="922">
                  <c:v>0.3536898</c:v>
                </c:pt>
                <c:pt idx="923">
                  <c:v>0.35360740000000002</c:v>
                </c:pt>
                <c:pt idx="924">
                  <c:v>0.35353859999999998</c:v>
                </c:pt>
                <c:pt idx="925">
                  <c:v>0.35348760000000001</c:v>
                </c:pt>
                <c:pt idx="926">
                  <c:v>0.35345310000000002</c:v>
                </c:pt>
                <c:pt idx="927">
                  <c:v>0.35343020000000003</c:v>
                </c:pt>
                <c:pt idx="928">
                  <c:v>0.35341420000000001</c:v>
                </c:pt>
                <c:pt idx="929">
                  <c:v>0.35340349999999998</c:v>
                </c:pt>
                <c:pt idx="930">
                  <c:v>0.35339939999999997</c:v>
                </c:pt>
                <c:pt idx="931">
                  <c:v>0.3534042</c:v>
                </c:pt>
                <c:pt idx="932">
                  <c:v>0.35341840000000002</c:v>
                </c:pt>
                <c:pt idx="933">
                  <c:v>0.35344029999999999</c:v>
                </c:pt>
                <c:pt idx="934">
                  <c:v>0.35346660000000002</c:v>
                </c:pt>
                <c:pt idx="935">
                  <c:v>0.35349639999999999</c:v>
                </c:pt>
                <c:pt idx="936">
                  <c:v>0.35353319999999999</c:v>
                </c:pt>
                <c:pt idx="937">
                  <c:v>0.35358430000000002</c:v>
                </c:pt>
                <c:pt idx="938">
                  <c:v>0.35365829999999998</c:v>
                </c:pt>
                <c:pt idx="939">
                  <c:v>0.35375879999999998</c:v>
                </c:pt>
                <c:pt idx="940">
                  <c:v>0.35388160000000002</c:v>
                </c:pt>
                <c:pt idx="941">
                  <c:v>0.35401470000000002</c:v>
                </c:pt>
                <c:pt idx="942">
                  <c:v>0.35414329999999999</c:v>
                </c:pt>
                <c:pt idx="943">
                  <c:v>0.35425699999999999</c:v>
                </c:pt>
                <c:pt idx="944">
                  <c:v>0.35435519999999998</c:v>
                </c:pt>
                <c:pt idx="945">
                  <c:v>0.3544484</c:v>
                </c:pt>
                <c:pt idx="946">
                  <c:v>0.35455439999999999</c:v>
                </c:pt>
                <c:pt idx="947">
                  <c:v>0.35469040000000002</c:v>
                </c:pt>
                <c:pt idx="948">
                  <c:v>0.35486479999999998</c:v>
                </c:pt>
                <c:pt idx="949">
                  <c:v>0.35507470000000002</c:v>
                </c:pt>
                <c:pt idx="950">
                  <c:v>0.35530820000000002</c:v>
                </c:pt>
                <c:pt idx="951">
                  <c:v>0.35555179999999997</c:v>
                </c:pt>
                <c:pt idx="952">
                  <c:v>0.35579680000000002</c:v>
                </c:pt>
                <c:pt idx="953">
                  <c:v>0.35604370000000002</c:v>
                </c:pt>
                <c:pt idx="954">
                  <c:v>0.3562999</c:v>
                </c:pt>
                <c:pt idx="955">
                  <c:v>0.35657509999999998</c:v>
                </c:pt>
                <c:pt idx="956">
                  <c:v>0.35687350000000001</c:v>
                </c:pt>
                <c:pt idx="957">
                  <c:v>0.35719030000000002</c:v>
                </c:pt>
                <c:pt idx="958">
                  <c:v>0.3575121</c:v>
                </c:pt>
                <c:pt idx="959">
                  <c:v>0.35782380000000003</c:v>
                </c:pt>
                <c:pt idx="960">
                  <c:v>0.35811419999999999</c:v>
                </c:pt>
                <c:pt idx="961">
                  <c:v>0.35838029999999998</c:v>
                </c:pt>
                <c:pt idx="962">
                  <c:v>0.35862820000000001</c:v>
                </c:pt>
                <c:pt idx="963">
                  <c:v>0.35886839999999998</c:v>
                </c:pt>
                <c:pt idx="964">
                  <c:v>0.35911090000000001</c:v>
                </c:pt>
                <c:pt idx="965">
                  <c:v>0.35936030000000002</c:v>
                </c:pt>
                <c:pt idx="966">
                  <c:v>0.35961539999999997</c:v>
                </c:pt>
                <c:pt idx="967">
                  <c:v>0.35987219999999998</c:v>
                </c:pt>
                <c:pt idx="968">
                  <c:v>0.360128</c:v>
                </c:pt>
                <c:pt idx="969">
                  <c:v>0.36038429999999999</c:v>
                </c:pt>
                <c:pt idx="970">
                  <c:v>0.36064619999999997</c:v>
                </c:pt>
                <c:pt idx="971">
                  <c:v>0.36092020000000002</c:v>
                </c:pt>
                <c:pt idx="972">
                  <c:v>0.36121059999999999</c:v>
                </c:pt>
                <c:pt idx="973">
                  <c:v>0.36151670000000002</c:v>
                </c:pt>
                <c:pt idx="974">
                  <c:v>0.36183369999999998</c:v>
                </c:pt>
                <c:pt idx="975">
                  <c:v>0.36215550000000002</c:v>
                </c:pt>
                <c:pt idx="976">
                  <c:v>0.36247810000000003</c:v>
                </c:pt>
                <c:pt idx="977">
                  <c:v>0.3628015</c:v>
                </c:pt>
                <c:pt idx="978">
                  <c:v>0.36312840000000002</c:v>
                </c:pt>
                <c:pt idx="979">
                  <c:v>0.36346119999999998</c:v>
                </c:pt>
                <c:pt idx="980">
                  <c:v>0.36379919999999999</c:v>
                </c:pt>
                <c:pt idx="981">
                  <c:v>0.36413489999999998</c:v>
                </c:pt>
                <c:pt idx="982">
                  <c:v>0.36445749999999999</c:v>
                </c:pt>
                <c:pt idx="983">
                  <c:v>0.36475419999999997</c:v>
                </c:pt>
                <c:pt idx="984">
                  <c:v>0.36501430000000001</c:v>
                </c:pt>
                <c:pt idx="985">
                  <c:v>0.3652318</c:v>
                </c:pt>
                <c:pt idx="986">
                  <c:v>0.36540549999999999</c:v>
                </c:pt>
                <c:pt idx="987">
                  <c:v>0.36553760000000002</c:v>
                </c:pt>
                <c:pt idx="988">
                  <c:v>0.3656315</c:v>
                </c:pt>
                <c:pt idx="989">
                  <c:v>0.36569079999999998</c:v>
                </c:pt>
                <c:pt idx="990">
                  <c:v>0.3657205</c:v>
                </c:pt>
                <c:pt idx="991">
                  <c:v>0.36572749999999998</c:v>
                </c:pt>
                <c:pt idx="992">
                  <c:v>0.36572149999999998</c:v>
                </c:pt>
                <c:pt idx="993">
                  <c:v>0.3657147</c:v>
                </c:pt>
                <c:pt idx="994">
                  <c:v>0.36571710000000002</c:v>
                </c:pt>
                <c:pt idx="995">
                  <c:v>0.36573440000000002</c:v>
                </c:pt>
                <c:pt idx="996">
                  <c:v>0.36576510000000001</c:v>
                </c:pt>
                <c:pt idx="997">
                  <c:v>0.36580230000000002</c:v>
                </c:pt>
                <c:pt idx="998">
                  <c:v>0.36583670000000001</c:v>
                </c:pt>
                <c:pt idx="999">
                  <c:v>0.36586170000000001</c:v>
                </c:pt>
                <c:pt idx="1000">
                  <c:v>0.3658766</c:v>
                </c:pt>
                <c:pt idx="1001">
                  <c:v>0.36588769999999998</c:v>
                </c:pt>
                <c:pt idx="1002">
                  <c:v>0.36590479999999997</c:v>
                </c:pt>
                <c:pt idx="1003">
                  <c:v>0.36593530000000002</c:v>
                </c:pt>
                <c:pt idx="1004">
                  <c:v>0.36598170000000002</c:v>
                </c:pt>
                <c:pt idx="1005">
                  <c:v>0.3660389</c:v>
                </c:pt>
                <c:pt idx="1006">
                  <c:v>0.36609750000000002</c:v>
                </c:pt>
                <c:pt idx="1007">
                  <c:v>0.36614730000000001</c:v>
                </c:pt>
                <c:pt idx="1008">
                  <c:v>0.3661819</c:v>
                </c:pt>
                <c:pt idx="1009">
                  <c:v>0.36619970000000002</c:v>
                </c:pt>
                <c:pt idx="1010">
                  <c:v>0.36620209999999997</c:v>
                </c:pt>
                <c:pt idx="1011">
                  <c:v>0.36619040000000003</c:v>
                </c:pt>
                <c:pt idx="1012">
                  <c:v>0.36616189999999998</c:v>
                </c:pt>
                <c:pt idx="1013">
                  <c:v>0.36610959999999998</c:v>
                </c:pt>
                <c:pt idx="1014">
                  <c:v>0.36602560000000001</c:v>
                </c:pt>
                <c:pt idx="1015">
                  <c:v>0.36590499999999998</c:v>
                </c:pt>
                <c:pt idx="1016">
                  <c:v>0.36575069999999998</c:v>
                </c:pt>
                <c:pt idx="1017">
                  <c:v>0.36557299999999998</c:v>
                </c:pt>
                <c:pt idx="1018">
                  <c:v>0.36538870000000001</c:v>
                </c:pt>
                <c:pt idx="1019">
                  <c:v>0.36521510000000001</c:v>
                </c:pt>
                <c:pt idx="1020">
                  <c:v>0.36506339999999998</c:v>
                </c:pt>
                <c:pt idx="1021">
                  <c:v>0.36493710000000001</c:v>
                </c:pt>
                <c:pt idx="1022">
                  <c:v>0.36483139999999997</c:v>
                </c:pt>
                <c:pt idx="1023">
                  <c:v>0.36473810000000001</c:v>
                </c:pt>
                <c:pt idx="1024">
                  <c:v>0.3646488</c:v>
                </c:pt>
                <c:pt idx="1025">
                  <c:v>0.36455890000000002</c:v>
                </c:pt>
                <c:pt idx="1026">
                  <c:v>0.36446780000000001</c:v>
                </c:pt>
                <c:pt idx="1027">
                  <c:v>0.3643769</c:v>
                </c:pt>
                <c:pt idx="1028">
                  <c:v>0.36428749999999999</c:v>
                </c:pt>
                <c:pt idx="1029">
                  <c:v>0.36419899999999999</c:v>
                </c:pt>
                <c:pt idx="1030">
                  <c:v>0.36410940000000003</c:v>
                </c:pt>
                <c:pt idx="1031">
                  <c:v>0.36401670000000003</c:v>
                </c:pt>
                <c:pt idx="1032">
                  <c:v>0.36392099999999999</c:v>
                </c:pt>
                <c:pt idx="1033">
                  <c:v>0.36382510000000001</c:v>
                </c:pt>
                <c:pt idx="1034">
                  <c:v>0.36373240000000001</c:v>
                </c:pt>
                <c:pt idx="1035">
                  <c:v>0.3636453</c:v>
                </c:pt>
                <c:pt idx="1036">
                  <c:v>0.36356309999999997</c:v>
                </c:pt>
                <c:pt idx="1037">
                  <c:v>0.36348219999999998</c:v>
                </c:pt>
                <c:pt idx="1038">
                  <c:v>0.36339890000000002</c:v>
                </c:pt>
                <c:pt idx="1039">
                  <c:v>0.36331229999999998</c:v>
                </c:pt>
                <c:pt idx="1040">
                  <c:v>0.36322579999999999</c:v>
                </c:pt>
                <c:pt idx="1041">
                  <c:v>0.36314730000000001</c:v>
                </c:pt>
                <c:pt idx="1042">
                  <c:v>0.3630852</c:v>
                </c:pt>
                <c:pt idx="1043">
                  <c:v>0.36304409999999998</c:v>
                </c:pt>
                <c:pt idx="1044">
                  <c:v>0.36302210000000001</c:v>
                </c:pt>
                <c:pt idx="1045">
                  <c:v>0.36300949999999998</c:v>
                </c:pt>
                <c:pt idx="1046">
                  <c:v>0.36299350000000002</c:v>
                </c:pt>
                <c:pt idx="1047">
                  <c:v>0.3629619</c:v>
                </c:pt>
                <c:pt idx="1048">
                  <c:v>0.36290850000000002</c:v>
                </c:pt>
                <c:pt idx="1049">
                  <c:v>0.36283460000000001</c:v>
                </c:pt>
                <c:pt idx="1050">
                  <c:v>0.3627476</c:v>
                </c:pt>
                <c:pt idx="1051">
                  <c:v>0.36265700000000001</c:v>
                </c:pt>
                <c:pt idx="1052">
                  <c:v>0.36256929999999998</c:v>
                </c:pt>
                <c:pt idx="1053">
                  <c:v>0.36248580000000002</c:v>
                </c:pt>
                <c:pt idx="1054">
                  <c:v>0.36240349999999999</c:v>
                </c:pt>
                <c:pt idx="1055">
                  <c:v>0.36231659999999999</c:v>
                </c:pt>
                <c:pt idx="1056">
                  <c:v>0.36222100000000002</c:v>
                </c:pt>
                <c:pt idx="1057">
                  <c:v>0.36211579999999999</c:v>
                </c:pt>
                <c:pt idx="1058">
                  <c:v>0.36200369999999998</c:v>
                </c:pt>
                <c:pt idx="1059">
                  <c:v>0.36188999999999999</c:v>
                </c:pt>
                <c:pt idx="1060">
                  <c:v>0.36177989999999999</c:v>
                </c:pt>
                <c:pt idx="1061">
                  <c:v>0.36167690000000002</c:v>
                </c:pt>
                <c:pt idx="1062">
                  <c:v>0.36158380000000001</c:v>
                </c:pt>
                <c:pt idx="1063">
                  <c:v>0.36150280000000001</c:v>
                </c:pt>
                <c:pt idx="1064">
                  <c:v>0.36143609999999998</c:v>
                </c:pt>
                <c:pt idx="1065">
                  <c:v>0.36138599999999999</c:v>
                </c:pt>
                <c:pt idx="1066">
                  <c:v>0.36135299999999998</c:v>
                </c:pt>
                <c:pt idx="1067">
                  <c:v>0.36133470000000001</c:v>
                </c:pt>
                <c:pt idx="1068">
                  <c:v>0.3613249</c:v>
                </c:pt>
                <c:pt idx="1069">
                  <c:v>0.36131600000000003</c:v>
                </c:pt>
                <c:pt idx="1070">
                  <c:v>0.36130079999999998</c:v>
                </c:pt>
                <c:pt idx="1071">
                  <c:v>0.36127619999999999</c:v>
                </c:pt>
                <c:pt idx="1072">
                  <c:v>0.36124499999999998</c:v>
                </c:pt>
                <c:pt idx="1073">
                  <c:v>0.36121439999999999</c:v>
                </c:pt>
                <c:pt idx="1074">
                  <c:v>0.36119329999999999</c:v>
                </c:pt>
                <c:pt idx="1075">
                  <c:v>0.36118840000000002</c:v>
                </c:pt>
                <c:pt idx="1076">
                  <c:v>0.36120160000000001</c:v>
                </c:pt>
                <c:pt idx="1077">
                  <c:v>0.36123</c:v>
                </c:pt>
                <c:pt idx="1078">
                  <c:v>0.36126799999999998</c:v>
                </c:pt>
                <c:pt idx="1079">
                  <c:v>0.36130980000000001</c:v>
                </c:pt>
                <c:pt idx="1080">
                  <c:v>0.36135279999999997</c:v>
                </c:pt>
                <c:pt idx="1081">
                  <c:v>0.36139729999999998</c:v>
                </c:pt>
                <c:pt idx="1082">
                  <c:v>0.36144579999999998</c:v>
                </c:pt>
                <c:pt idx="1083">
                  <c:v>0.36149989999999999</c:v>
                </c:pt>
                <c:pt idx="1084">
                  <c:v>0.36155989999999999</c:v>
                </c:pt>
                <c:pt idx="1085">
                  <c:v>0.3616238</c:v>
                </c:pt>
                <c:pt idx="1086">
                  <c:v>0.36169000000000001</c:v>
                </c:pt>
                <c:pt idx="1087">
                  <c:v>0.36175819999999997</c:v>
                </c:pt>
                <c:pt idx="1088">
                  <c:v>0.36183100000000001</c:v>
                </c:pt>
                <c:pt idx="1089">
                  <c:v>0.36191190000000001</c:v>
                </c:pt>
                <c:pt idx="1090">
                  <c:v>0.36200310000000002</c:v>
                </c:pt>
                <c:pt idx="1091">
                  <c:v>0.36210330000000002</c:v>
                </c:pt>
                <c:pt idx="1092">
                  <c:v>0.3622071</c:v>
                </c:pt>
                <c:pt idx="1093">
                  <c:v>0.36230699999999999</c:v>
                </c:pt>
                <c:pt idx="1094">
                  <c:v>0.36239700000000002</c:v>
                </c:pt>
                <c:pt idx="1095">
                  <c:v>0.36247600000000002</c:v>
                </c:pt>
                <c:pt idx="1096">
                  <c:v>0.36254930000000002</c:v>
                </c:pt>
                <c:pt idx="1097">
                  <c:v>0.36262739999999999</c:v>
                </c:pt>
                <c:pt idx="1098">
                  <c:v>0.36271979999999998</c:v>
                </c:pt>
                <c:pt idx="1099">
                  <c:v>0.36283300000000002</c:v>
                </c:pt>
                <c:pt idx="1100">
                  <c:v>0.36296590000000001</c:v>
                </c:pt>
                <c:pt idx="1101">
                  <c:v>0.36311130000000003</c:v>
                </c:pt>
                <c:pt idx="1102">
                  <c:v>0.3632592</c:v>
                </c:pt>
                <c:pt idx="1103">
                  <c:v>0.36340119999999998</c:v>
                </c:pt>
                <c:pt idx="1104">
                  <c:v>0.36353530000000001</c:v>
                </c:pt>
                <c:pt idx="1105">
                  <c:v>0.36366510000000002</c:v>
                </c:pt>
                <c:pt idx="1106">
                  <c:v>0.36379899999999998</c:v>
                </c:pt>
                <c:pt idx="1107">
                  <c:v>0.36394530000000003</c:v>
                </c:pt>
                <c:pt idx="1108">
                  <c:v>0.36410920000000002</c:v>
                </c:pt>
                <c:pt idx="1109">
                  <c:v>0.36429149999999999</c:v>
                </c:pt>
                <c:pt idx="1110">
                  <c:v>0.3644888</c:v>
                </c:pt>
                <c:pt idx="1111">
                  <c:v>0.36469590000000002</c:v>
                </c:pt>
                <c:pt idx="1112">
                  <c:v>0.36490800000000001</c:v>
                </c:pt>
                <c:pt idx="1113">
                  <c:v>0.3651221</c:v>
                </c:pt>
                <c:pt idx="1114">
                  <c:v>0.36533660000000001</c:v>
                </c:pt>
                <c:pt idx="1115">
                  <c:v>0.3655506</c:v>
                </c:pt>
                <c:pt idx="1116">
                  <c:v>0.36576389999999998</c:v>
                </c:pt>
                <c:pt idx="1117">
                  <c:v>0.365977</c:v>
                </c:pt>
                <c:pt idx="1118">
                  <c:v>0.36619279999999998</c:v>
                </c:pt>
                <c:pt idx="1119">
                  <c:v>0.36641669999999998</c:v>
                </c:pt>
                <c:pt idx="1120">
                  <c:v>0.36665560000000003</c:v>
                </c:pt>
                <c:pt idx="1121">
                  <c:v>0.36691550000000001</c:v>
                </c:pt>
                <c:pt idx="1122">
                  <c:v>0.36719839999999998</c:v>
                </c:pt>
                <c:pt idx="1123">
                  <c:v>0.36750050000000001</c:v>
                </c:pt>
                <c:pt idx="1124">
                  <c:v>0.367813</c:v>
                </c:pt>
                <c:pt idx="1125">
                  <c:v>0.3681239</c:v>
                </c:pt>
                <c:pt idx="1126">
                  <c:v>0.368423</c:v>
                </c:pt>
                <c:pt idx="1127">
                  <c:v>0.36870520000000001</c:v>
                </c:pt>
                <c:pt idx="1128">
                  <c:v>0.36897190000000002</c:v>
                </c:pt>
                <c:pt idx="1129">
                  <c:v>0.3692279</c:v>
                </c:pt>
                <c:pt idx="1130">
                  <c:v>0.36947940000000001</c:v>
                </c:pt>
                <c:pt idx="1131">
                  <c:v>0.36972870000000002</c:v>
                </c:pt>
                <c:pt idx="1132">
                  <c:v>0.36997400000000003</c:v>
                </c:pt>
                <c:pt idx="1133">
                  <c:v>0.3702106</c:v>
                </c:pt>
                <c:pt idx="1134">
                  <c:v>0.37043399999999999</c:v>
                </c:pt>
                <c:pt idx="1135">
                  <c:v>0.37064419999999998</c:v>
                </c:pt>
                <c:pt idx="1136">
                  <c:v>0.37084669999999997</c:v>
                </c:pt>
                <c:pt idx="1137">
                  <c:v>0.37105260000000001</c:v>
                </c:pt>
                <c:pt idx="1138">
                  <c:v>0.3712724</c:v>
                </c:pt>
                <c:pt idx="1139">
                  <c:v>0.37151380000000001</c:v>
                </c:pt>
                <c:pt idx="1140">
                  <c:v>0.3717782</c:v>
                </c:pt>
                <c:pt idx="1141">
                  <c:v>0.37206099999999998</c:v>
                </c:pt>
                <c:pt idx="1142">
                  <c:v>0.37235380000000001</c:v>
                </c:pt>
                <c:pt idx="1143">
                  <c:v>0.37264789999999998</c:v>
                </c:pt>
                <c:pt idx="1144">
                  <c:v>0.3729382</c:v>
                </c:pt>
                <c:pt idx="1145">
                  <c:v>0.37322250000000001</c:v>
                </c:pt>
                <c:pt idx="1146">
                  <c:v>0.37350060000000002</c:v>
                </c:pt>
                <c:pt idx="1147">
                  <c:v>0.3737723</c:v>
                </c:pt>
                <c:pt idx="1148">
                  <c:v>0.37403560000000002</c:v>
                </c:pt>
                <c:pt idx="1149">
                  <c:v>0.3742878</c:v>
                </c:pt>
                <c:pt idx="1150">
                  <c:v>0.37452649999999998</c:v>
                </c:pt>
                <c:pt idx="1151">
                  <c:v>0.37475209999999998</c:v>
                </c:pt>
                <c:pt idx="1152">
                  <c:v>0.37496849999999998</c:v>
                </c:pt>
                <c:pt idx="1153">
                  <c:v>0.3751813</c:v>
                </c:pt>
                <c:pt idx="1154">
                  <c:v>0.37539630000000002</c:v>
                </c:pt>
                <c:pt idx="1155">
                  <c:v>0.37561640000000002</c:v>
                </c:pt>
                <c:pt idx="1156">
                  <c:v>0.3758397</c:v>
                </c:pt>
                <c:pt idx="1157">
                  <c:v>0.37606139999999999</c:v>
                </c:pt>
                <c:pt idx="1158">
                  <c:v>0.37627640000000001</c:v>
                </c:pt>
                <c:pt idx="1159">
                  <c:v>0.3764826</c:v>
                </c:pt>
                <c:pt idx="1160">
                  <c:v>0.37668239999999997</c:v>
                </c:pt>
                <c:pt idx="1161">
                  <c:v>0.3768823</c:v>
                </c:pt>
                <c:pt idx="1162">
                  <c:v>0.3770907</c:v>
                </c:pt>
                <c:pt idx="1163">
                  <c:v>0.37731500000000001</c:v>
                </c:pt>
                <c:pt idx="1164">
                  <c:v>0.37755860000000002</c:v>
                </c:pt>
                <c:pt idx="1165">
                  <c:v>0.37782080000000001</c:v>
                </c:pt>
                <c:pt idx="1166">
                  <c:v>0.37809779999999998</c:v>
                </c:pt>
                <c:pt idx="1167">
                  <c:v>0.37838490000000002</c:v>
                </c:pt>
                <c:pt idx="1168">
                  <c:v>0.3786774</c:v>
                </c:pt>
                <c:pt idx="1169">
                  <c:v>0.37897110000000001</c:v>
                </c:pt>
                <c:pt idx="1170">
                  <c:v>0.37926199999999999</c:v>
                </c:pt>
                <c:pt idx="1171">
                  <c:v>0.37954460000000001</c:v>
                </c:pt>
                <c:pt idx="1172">
                  <c:v>0.3798125</c:v>
                </c:pt>
                <c:pt idx="1173">
                  <c:v>0.38006020000000001</c:v>
                </c:pt>
                <c:pt idx="1174">
                  <c:v>0.38028459999999997</c:v>
                </c:pt>
                <c:pt idx="1175">
                  <c:v>0.38048739999999998</c:v>
                </c:pt>
                <c:pt idx="1176">
                  <c:v>0.38067479999999998</c:v>
                </c:pt>
                <c:pt idx="1177">
                  <c:v>0.3808569</c:v>
                </c:pt>
                <c:pt idx="1178">
                  <c:v>0.38104359999999998</c:v>
                </c:pt>
                <c:pt idx="1179">
                  <c:v>0.38124209999999997</c:v>
                </c:pt>
                <c:pt idx="1180">
                  <c:v>0.38145509999999999</c:v>
                </c:pt>
                <c:pt idx="1181">
                  <c:v>0.38168089999999999</c:v>
                </c:pt>
                <c:pt idx="1182">
                  <c:v>0.381915</c:v>
                </c:pt>
                <c:pt idx="1183">
                  <c:v>0.38215290000000002</c:v>
                </c:pt>
                <c:pt idx="1184">
                  <c:v>0.38239210000000001</c:v>
                </c:pt>
                <c:pt idx="1185">
                  <c:v>0.38263209999999998</c:v>
                </c:pt>
                <c:pt idx="1186">
                  <c:v>0.38287399999999999</c:v>
                </c:pt>
                <c:pt idx="1187">
                  <c:v>0.38311909999999999</c:v>
                </c:pt>
                <c:pt idx="1188">
                  <c:v>0.38336809999999999</c:v>
                </c:pt>
                <c:pt idx="1189">
                  <c:v>0.38362069999999998</c:v>
                </c:pt>
                <c:pt idx="1190">
                  <c:v>0.38387660000000001</c:v>
                </c:pt>
                <c:pt idx="1191">
                  <c:v>0.38413580000000003</c:v>
                </c:pt>
                <c:pt idx="1192">
                  <c:v>0.3843993</c:v>
                </c:pt>
                <c:pt idx="1193">
                  <c:v>0.3846677</c:v>
                </c:pt>
                <c:pt idx="1194">
                  <c:v>0.38494099999999998</c:v>
                </c:pt>
                <c:pt idx="1195">
                  <c:v>0.38521820000000001</c:v>
                </c:pt>
                <c:pt idx="1196">
                  <c:v>0.3854976</c:v>
                </c:pt>
                <c:pt idx="1197">
                  <c:v>0.38577709999999998</c:v>
                </c:pt>
                <c:pt idx="1198">
                  <c:v>0.3860558</c:v>
                </c:pt>
                <c:pt idx="1199">
                  <c:v>0.38633440000000002</c:v>
                </c:pt>
                <c:pt idx="1200">
                  <c:v>0.38661309999999999</c:v>
                </c:pt>
                <c:pt idx="1201">
                  <c:v>0.38689180000000001</c:v>
                </c:pt>
                <c:pt idx="1202">
                  <c:v>0.38716780000000001</c:v>
                </c:pt>
                <c:pt idx="1203">
                  <c:v>0.38743699999999998</c:v>
                </c:pt>
                <c:pt idx="1204">
                  <c:v>0.38769520000000002</c:v>
                </c:pt>
                <c:pt idx="1205">
                  <c:v>0.38794200000000001</c:v>
                </c:pt>
                <c:pt idx="1206">
                  <c:v>0.38818229999999998</c:v>
                </c:pt>
                <c:pt idx="1207">
                  <c:v>0.38842690000000002</c:v>
                </c:pt>
                <c:pt idx="1208">
                  <c:v>0.38868920000000001</c:v>
                </c:pt>
                <c:pt idx="1209">
                  <c:v>0.38898159999999998</c:v>
                </c:pt>
                <c:pt idx="1210">
                  <c:v>0.38930940000000003</c:v>
                </c:pt>
                <c:pt idx="1211">
                  <c:v>0.38966869999999998</c:v>
                </c:pt>
                <c:pt idx="1212">
                  <c:v>0.3900459</c:v>
                </c:pt>
                <c:pt idx="1213">
                  <c:v>0.39042389999999999</c:v>
                </c:pt>
                <c:pt idx="1214">
                  <c:v>0.39078629999999998</c:v>
                </c:pt>
                <c:pt idx="1215">
                  <c:v>0.39112340000000001</c:v>
                </c:pt>
                <c:pt idx="1216">
                  <c:v>0.39143519999999998</c:v>
                </c:pt>
                <c:pt idx="1217">
                  <c:v>0.39173029999999998</c:v>
                </c:pt>
                <c:pt idx="1218">
                  <c:v>0.3920226</c:v>
                </c:pt>
                <c:pt idx="1219">
                  <c:v>0.39232539999999999</c:v>
                </c:pt>
                <c:pt idx="1220">
                  <c:v>0.39264850000000001</c:v>
                </c:pt>
                <c:pt idx="1221">
                  <c:v>0.3929956</c:v>
                </c:pt>
                <c:pt idx="1222">
                  <c:v>0.39336460000000001</c:v>
                </c:pt>
                <c:pt idx="1223">
                  <c:v>0.39374959999999998</c:v>
                </c:pt>
                <c:pt idx="1224">
                  <c:v>0.3941423</c:v>
                </c:pt>
                <c:pt idx="1225">
                  <c:v>0.39453500000000002</c:v>
                </c:pt>
                <c:pt idx="1226">
                  <c:v>0.39491999999999999</c:v>
                </c:pt>
                <c:pt idx="1227">
                  <c:v>0.39529120000000001</c:v>
                </c:pt>
                <c:pt idx="1228">
                  <c:v>0.39564490000000002</c:v>
                </c:pt>
                <c:pt idx="1229">
                  <c:v>0.39598</c:v>
                </c:pt>
                <c:pt idx="1230">
                  <c:v>0.39629829999999999</c:v>
                </c:pt>
                <c:pt idx="1231">
                  <c:v>0.39660380000000001</c:v>
                </c:pt>
                <c:pt idx="1232">
                  <c:v>0.39690170000000002</c:v>
                </c:pt>
                <c:pt idx="1233">
                  <c:v>0.39719549999999998</c:v>
                </c:pt>
                <c:pt idx="1234">
                  <c:v>0.39748600000000001</c:v>
                </c:pt>
                <c:pt idx="1235">
                  <c:v>0.39777200000000001</c:v>
                </c:pt>
                <c:pt idx="1236">
                  <c:v>0.39805059999999998</c:v>
                </c:pt>
                <c:pt idx="1237">
                  <c:v>0.39832060000000002</c:v>
                </c:pt>
                <c:pt idx="1238">
                  <c:v>0.39858460000000001</c:v>
                </c:pt>
                <c:pt idx="1239">
                  <c:v>0.3988487</c:v>
                </c:pt>
                <c:pt idx="1240">
                  <c:v>0.3991209</c:v>
                </c:pt>
                <c:pt idx="1241">
                  <c:v>0.39940920000000002</c:v>
                </c:pt>
                <c:pt idx="1242">
                  <c:v>0.39971620000000002</c:v>
                </c:pt>
                <c:pt idx="1243">
                  <c:v>0.40003929999999999</c:v>
                </c:pt>
                <c:pt idx="1244">
                  <c:v>0.40037099999999998</c:v>
                </c:pt>
                <c:pt idx="1245">
                  <c:v>0.40070280000000003</c:v>
                </c:pt>
                <c:pt idx="1246">
                  <c:v>0.4010283</c:v>
                </c:pt>
                <c:pt idx="1247">
                  <c:v>0.40134619999999999</c:v>
                </c:pt>
                <c:pt idx="1248">
                  <c:v>0.40165980000000001</c:v>
                </c:pt>
                <c:pt idx="1249">
                  <c:v>0.40197529999999998</c:v>
                </c:pt>
                <c:pt idx="1250">
                  <c:v>0.40229700000000002</c:v>
                </c:pt>
                <c:pt idx="1251">
                  <c:v>0.40262540000000002</c:v>
                </c:pt>
                <c:pt idx="1252">
                  <c:v>0.40295619999999999</c:v>
                </c:pt>
                <c:pt idx="1253">
                  <c:v>0.40328219999999998</c:v>
                </c:pt>
                <c:pt idx="1254">
                  <c:v>0.4035974</c:v>
                </c:pt>
                <c:pt idx="1255">
                  <c:v>0.40389930000000002</c:v>
                </c:pt>
                <c:pt idx="1256">
                  <c:v>0.40419100000000002</c:v>
                </c:pt>
                <c:pt idx="1257">
                  <c:v>0.40447919999999998</c:v>
                </c:pt>
                <c:pt idx="1258">
                  <c:v>0.40477210000000002</c:v>
                </c:pt>
                <c:pt idx="1259">
                  <c:v>0.40507530000000003</c:v>
                </c:pt>
                <c:pt idx="1260">
                  <c:v>0.4053909</c:v>
                </c:pt>
                <c:pt idx="1261">
                  <c:v>0.40571629999999997</c:v>
                </c:pt>
                <c:pt idx="1262">
                  <c:v>0.4060474</c:v>
                </c:pt>
                <c:pt idx="1263">
                  <c:v>0.40637960000000001</c:v>
                </c:pt>
                <c:pt idx="1264">
                  <c:v>0.40670909999999999</c:v>
                </c:pt>
                <c:pt idx="1265">
                  <c:v>0.40703349999999999</c:v>
                </c:pt>
                <c:pt idx="1266">
                  <c:v>0.40734930000000003</c:v>
                </c:pt>
                <c:pt idx="1267">
                  <c:v>0.40765249999999997</c:v>
                </c:pt>
                <c:pt idx="1268">
                  <c:v>0.40793760000000001</c:v>
                </c:pt>
                <c:pt idx="1269">
                  <c:v>0.4081998</c:v>
                </c:pt>
                <c:pt idx="1270">
                  <c:v>0.4084371</c:v>
                </c:pt>
                <c:pt idx="1271">
                  <c:v>0.40865279999999998</c:v>
                </c:pt>
                <c:pt idx="1272">
                  <c:v>0.40885519999999997</c:v>
                </c:pt>
                <c:pt idx="1273">
                  <c:v>0.4090567</c:v>
                </c:pt>
                <c:pt idx="1274">
                  <c:v>0.40926899999999999</c:v>
                </c:pt>
                <c:pt idx="1275">
                  <c:v>0.40950130000000001</c:v>
                </c:pt>
                <c:pt idx="1276">
                  <c:v>0.40975689999999998</c:v>
                </c:pt>
                <c:pt idx="1277">
                  <c:v>0.41003299999999998</c:v>
                </c:pt>
                <c:pt idx="1278">
                  <c:v>0.41032229999999997</c:v>
                </c:pt>
                <c:pt idx="1279">
                  <c:v>0.41061609999999998</c:v>
                </c:pt>
                <c:pt idx="1280">
                  <c:v>0.41090710000000003</c:v>
                </c:pt>
                <c:pt idx="1281">
                  <c:v>0.4111899</c:v>
                </c:pt>
                <c:pt idx="1282">
                  <c:v>0.41146310000000003</c:v>
                </c:pt>
                <c:pt idx="1283">
                  <c:v>0.41172779999999998</c:v>
                </c:pt>
                <c:pt idx="1284">
                  <c:v>0.41198760000000001</c:v>
                </c:pt>
                <c:pt idx="1285">
                  <c:v>0.4122478</c:v>
                </c:pt>
                <c:pt idx="1286">
                  <c:v>0.41251450000000001</c:v>
                </c:pt>
                <c:pt idx="1287">
                  <c:v>0.41279460000000001</c:v>
                </c:pt>
                <c:pt idx="1288">
                  <c:v>0.4130933</c:v>
                </c:pt>
                <c:pt idx="1289">
                  <c:v>0.41341309999999998</c:v>
                </c:pt>
                <c:pt idx="1290">
                  <c:v>0.41375230000000002</c:v>
                </c:pt>
                <c:pt idx="1291">
                  <c:v>0.4141051</c:v>
                </c:pt>
                <c:pt idx="1292">
                  <c:v>0.41446300000000003</c:v>
                </c:pt>
                <c:pt idx="1293">
                  <c:v>0.4148174</c:v>
                </c:pt>
                <c:pt idx="1294">
                  <c:v>0.41516360000000002</c:v>
                </c:pt>
                <c:pt idx="1295">
                  <c:v>0.41550160000000003</c:v>
                </c:pt>
                <c:pt idx="1296">
                  <c:v>0.41583629999999999</c:v>
                </c:pt>
                <c:pt idx="1297">
                  <c:v>0.41617409999999999</c:v>
                </c:pt>
                <c:pt idx="1298">
                  <c:v>0.41652050000000002</c:v>
                </c:pt>
                <c:pt idx="1299">
                  <c:v>0.4168753</c:v>
                </c:pt>
                <c:pt idx="1300">
                  <c:v>0.41723329999999997</c:v>
                </c:pt>
                <c:pt idx="1301">
                  <c:v>0.41758329999999999</c:v>
                </c:pt>
                <c:pt idx="1302">
                  <c:v>0.41791329999999999</c:v>
                </c:pt>
                <c:pt idx="1303">
                  <c:v>0.41821469999999999</c:v>
                </c:pt>
                <c:pt idx="1304">
                  <c:v>0.41848419999999997</c:v>
                </c:pt>
                <c:pt idx="1305">
                  <c:v>0.41872569999999998</c:v>
                </c:pt>
                <c:pt idx="1306">
                  <c:v>0.41894809999999999</c:v>
                </c:pt>
                <c:pt idx="1307">
                  <c:v>0.4191628</c:v>
                </c:pt>
                <c:pt idx="1308">
                  <c:v>0.41937980000000002</c:v>
                </c:pt>
                <c:pt idx="1309">
                  <c:v>0.41960500000000001</c:v>
                </c:pt>
                <c:pt idx="1310">
                  <c:v>0.41984050000000001</c:v>
                </c:pt>
                <c:pt idx="1311">
                  <c:v>0.42008410000000002</c:v>
                </c:pt>
                <c:pt idx="1312">
                  <c:v>0.42033199999999998</c:v>
                </c:pt>
                <c:pt idx="1313">
                  <c:v>0.42057939999999999</c:v>
                </c:pt>
                <c:pt idx="1314">
                  <c:v>0.42082190000000003</c:v>
                </c:pt>
                <c:pt idx="1315">
                  <c:v>0.42105480000000001</c:v>
                </c:pt>
                <c:pt idx="1316">
                  <c:v>0.42127330000000002</c:v>
                </c:pt>
                <c:pt idx="1317">
                  <c:v>0.42147240000000002</c:v>
                </c:pt>
                <c:pt idx="1318">
                  <c:v>0.4216471</c:v>
                </c:pt>
                <c:pt idx="1319">
                  <c:v>0.42179460000000002</c:v>
                </c:pt>
                <c:pt idx="1320">
                  <c:v>0.42191469999999998</c:v>
                </c:pt>
                <c:pt idx="1321">
                  <c:v>0.4220121</c:v>
                </c:pt>
                <c:pt idx="1322">
                  <c:v>0.422095</c:v>
                </c:pt>
                <c:pt idx="1323">
                  <c:v>0.42217510000000003</c:v>
                </c:pt>
                <c:pt idx="1324">
                  <c:v>0.422265</c:v>
                </c:pt>
                <c:pt idx="1325">
                  <c:v>0.42237550000000001</c:v>
                </c:pt>
                <c:pt idx="1326">
                  <c:v>0.42251349999999999</c:v>
                </c:pt>
                <c:pt idx="1327">
                  <c:v>0.42268119999999998</c:v>
                </c:pt>
                <c:pt idx="1328">
                  <c:v>0.42287550000000002</c:v>
                </c:pt>
                <c:pt idx="1329">
                  <c:v>0.42308980000000002</c:v>
                </c:pt>
                <c:pt idx="1330">
                  <c:v>0.4233151</c:v>
                </c:pt>
                <c:pt idx="1331">
                  <c:v>0.423543</c:v>
                </c:pt>
                <c:pt idx="1332">
                  <c:v>0.42376740000000002</c:v>
                </c:pt>
                <c:pt idx="1333">
                  <c:v>0.4239851</c:v>
                </c:pt>
                <c:pt idx="1334">
                  <c:v>0.42419679999999998</c:v>
                </c:pt>
                <c:pt idx="1335">
                  <c:v>0.42440559999999999</c:v>
                </c:pt>
                <c:pt idx="1336">
                  <c:v>0.42461520000000003</c:v>
                </c:pt>
                <c:pt idx="1337">
                  <c:v>0.4248287</c:v>
                </c:pt>
                <c:pt idx="1338">
                  <c:v>0.42504779999999998</c:v>
                </c:pt>
                <c:pt idx="1339">
                  <c:v>0.42527189999999998</c:v>
                </c:pt>
                <c:pt idx="1340">
                  <c:v>0.42549920000000002</c:v>
                </c:pt>
                <c:pt idx="1341">
                  <c:v>0.42572779999999999</c:v>
                </c:pt>
                <c:pt idx="1342">
                  <c:v>0.425956</c:v>
                </c:pt>
                <c:pt idx="1343">
                  <c:v>0.4261836</c:v>
                </c:pt>
                <c:pt idx="1344">
                  <c:v>0.42641010000000001</c:v>
                </c:pt>
                <c:pt idx="1345">
                  <c:v>0.42663509999999999</c:v>
                </c:pt>
                <c:pt idx="1346">
                  <c:v>0.42685659999999997</c:v>
                </c:pt>
                <c:pt idx="1347">
                  <c:v>0.42707149999999999</c:v>
                </c:pt>
                <c:pt idx="1348">
                  <c:v>0.42727589999999999</c:v>
                </c:pt>
                <c:pt idx="1349">
                  <c:v>0.42746699999999999</c:v>
                </c:pt>
                <c:pt idx="1350">
                  <c:v>0.42764429999999998</c:v>
                </c:pt>
                <c:pt idx="1351">
                  <c:v>0.42781049999999998</c:v>
                </c:pt>
                <c:pt idx="1352">
                  <c:v>0.42797049999999998</c:v>
                </c:pt>
                <c:pt idx="1353">
                  <c:v>0.42813109999999999</c:v>
                </c:pt>
                <c:pt idx="1354">
                  <c:v>0.4282976</c:v>
                </c:pt>
                <c:pt idx="1355">
                  <c:v>0.42847249999999998</c:v>
                </c:pt>
                <c:pt idx="1356">
                  <c:v>0.42865429999999999</c:v>
                </c:pt>
                <c:pt idx="1357">
                  <c:v>0.4288382</c:v>
                </c:pt>
                <c:pt idx="1358">
                  <c:v>0.42901739999999999</c:v>
                </c:pt>
                <c:pt idx="1359">
                  <c:v>0.42918519999999999</c:v>
                </c:pt>
                <c:pt idx="1360">
                  <c:v>0.42933719999999997</c:v>
                </c:pt>
                <c:pt idx="1361">
                  <c:v>0.42947210000000002</c:v>
                </c:pt>
                <c:pt idx="1362">
                  <c:v>0.42959229999999998</c:v>
                </c:pt>
                <c:pt idx="1363">
                  <c:v>0.42970209999999998</c:v>
                </c:pt>
                <c:pt idx="1364">
                  <c:v>0.4298072</c:v>
                </c:pt>
                <c:pt idx="1365">
                  <c:v>0.42991390000000002</c:v>
                </c:pt>
                <c:pt idx="1366">
                  <c:v>0.43002760000000001</c:v>
                </c:pt>
                <c:pt idx="1367">
                  <c:v>0.43015389999999998</c:v>
                </c:pt>
                <c:pt idx="1368">
                  <c:v>0.4302975</c:v>
                </c:pt>
                <c:pt idx="1369">
                  <c:v>0.43046220000000002</c:v>
                </c:pt>
                <c:pt idx="1370">
                  <c:v>0.43065009999999998</c:v>
                </c:pt>
                <c:pt idx="1371">
                  <c:v>0.4308612</c:v>
                </c:pt>
                <c:pt idx="1372">
                  <c:v>0.43109219999999998</c:v>
                </c:pt>
                <c:pt idx="1373">
                  <c:v>0.43133709999999997</c:v>
                </c:pt>
                <c:pt idx="1374">
                  <c:v>0.43158819999999998</c:v>
                </c:pt>
                <c:pt idx="1375">
                  <c:v>0.4318379</c:v>
                </c:pt>
                <c:pt idx="1376">
                  <c:v>0.4320793</c:v>
                </c:pt>
                <c:pt idx="1377">
                  <c:v>0.43230790000000002</c:v>
                </c:pt>
                <c:pt idx="1378">
                  <c:v>0.43252200000000002</c:v>
                </c:pt>
                <c:pt idx="1379">
                  <c:v>0.4327221</c:v>
                </c:pt>
                <c:pt idx="1380">
                  <c:v>0.43291079999999998</c:v>
                </c:pt>
                <c:pt idx="1381">
                  <c:v>0.43309199999999998</c:v>
                </c:pt>
                <c:pt idx="1382">
                  <c:v>0.43327139999999997</c:v>
                </c:pt>
                <c:pt idx="1383">
                  <c:v>0.43345630000000002</c:v>
                </c:pt>
                <c:pt idx="1384">
                  <c:v>0.4336545</c:v>
                </c:pt>
                <c:pt idx="1385">
                  <c:v>0.43387429999999999</c:v>
                </c:pt>
                <c:pt idx="1386">
                  <c:v>0.43412050000000002</c:v>
                </c:pt>
                <c:pt idx="1387">
                  <c:v>0.43439349999999999</c:v>
                </c:pt>
                <c:pt idx="1388">
                  <c:v>0.43468639999999997</c:v>
                </c:pt>
                <c:pt idx="1389">
                  <c:v>0.4349864</c:v>
                </c:pt>
                <c:pt idx="1390">
                  <c:v>0.43527640000000001</c:v>
                </c:pt>
                <c:pt idx="1391">
                  <c:v>0.43553930000000002</c:v>
                </c:pt>
                <c:pt idx="1392">
                  <c:v>0.43576480000000001</c:v>
                </c:pt>
                <c:pt idx="1393">
                  <c:v>0.43595109999999998</c:v>
                </c:pt>
                <c:pt idx="1394">
                  <c:v>0.43610700000000002</c:v>
                </c:pt>
                <c:pt idx="1395">
                  <c:v>0.43624869999999999</c:v>
                </c:pt>
                <c:pt idx="1396">
                  <c:v>0.43639539999999999</c:v>
                </c:pt>
                <c:pt idx="1397">
                  <c:v>0.43656220000000001</c:v>
                </c:pt>
                <c:pt idx="1398">
                  <c:v>0.43675570000000002</c:v>
                </c:pt>
                <c:pt idx="1399">
                  <c:v>0.4369729</c:v>
                </c:pt>
                <c:pt idx="1400">
                  <c:v>0.43720330000000002</c:v>
                </c:pt>
                <c:pt idx="1401">
                  <c:v>0.43743330000000002</c:v>
                </c:pt>
                <c:pt idx="1402">
                  <c:v>0.43765150000000003</c:v>
                </c:pt>
                <c:pt idx="1403">
                  <c:v>0.43785170000000001</c:v>
                </c:pt>
                <c:pt idx="1404">
                  <c:v>0.43803439999999999</c:v>
                </c:pt>
                <c:pt idx="1405">
                  <c:v>0.43820419999999999</c:v>
                </c:pt>
                <c:pt idx="1406">
                  <c:v>0.43836619999999998</c:v>
                </c:pt>
                <c:pt idx="1407">
                  <c:v>0.43852409999999997</c:v>
                </c:pt>
                <c:pt idx="1408">
                  <c:v>0.43867889999999998</c:v>
                </c:pt>
                <c:pt idx="1409">
                  <c:v>0.43882969999999999</c:v>
                </c:pt>
                <c:pt idx="1410">
                  <c:v>0.43897619999999998</c:v>
                </c:pt>
                <c:pt idx="1411">
                  <c:v>0.43912109999999999</c:v>
                </c:pt>
                <c:pt idx="1412">
                  <c:v>0.43926979999999999</c:v>
                </c:pt>
                <c:pt idx="1413">
                  <c:v>0.43942969999999998</c:v>
                </c:pt>
                <c:pt idx="1414">
                  <c:v>0.43960759999999999</c:v>
                </c:pt>
                <c:pt idx="1415">
                  <c:v>0.43980649999999999</c:v>
                </c:pt>
                <c:pt idx="1416">
                  <c:v>0.44002429999999998</c:v>
                </c:pt>
                <c:pt idx="1417">
                  <c:v>0.44025409999999998</c:v>
                </c:pt>
                <c:pt idx="1418">
                  <c:v>0.44048739999999997</c:v>
                </c:pt>
                <c:pt idx="1419">
                  <c:v>0.44071460000000001</c:v>
                </c:pt>
                <c:pt idx="1420">
                  <c:v>0.44092930000000002</c:v>
                </c:pt>
                <c:pt idx="1421">
                  <c:v>0.44112839999999998</c:v>
                </c:pt>
                <c:pt idx="1422">
                  <c:v>0.44131239999999999</c:v>
                </c:pt>
                <c:pt idx="1423">
                  <c:v>0.44148419999999999</c:v>
                </c:pt>
                <c:pt idx="1424">
                  <c:v>0.44164870000000001</c:v>
                </c:pt>
                <c:pt idx="1425">
                  <c:v>0.44181179999999998</c:v>
                </c:pt>
                <c:pt idx="1426">
                  <c:v>0.44197950000000003</c:v>
                </c:pt>
                <c:pt idx="1427">
                  <c:v>0.44215779999999999</c:v>
                </c:pt>
                <c:pt idx="1428">
                  <c:v>0.44235069999999999</c:v>
                </c:pt>
                <c:pt idx="1429">
                  <c:v>0.44255939999999999</c:v>
                </c:pt>
                <c:pt idx="1430">
                  <c:v>0.44278040000000002</c:v>
                </c:pt>
                <c:pt idx="1431">
                  <c:v>0.44300620000000002</c:v>
                </c:pt>
                <c:pt idx="1432">
                  <c:v>0.44322689999999998</c:v>
                </c:pt>
                <c:pt idx="1433">
                  <c:v>0.44343250000000001</c:v>
                </c:pt>
                <c:pt idx="1434">
                  <c:v>0.44361620000000002</c:v>
                </c:pt>
                <c:pt idx="1435">
                  <c:v>0.44377670000000002</c:v>
                </c:pt>
                <c:pt idx="1436">
                  <c:v>0.4439186</c:v>
                </c:pt>
                <c:pt idx="1437">
                  <c:v>0.44405030000000001</c:v>
                </c:pt>
                <c:pt idx="1438">
                  <c:v>0.44418010000000002</c:v>
                </c:pt>
                <c:pt idx="1439">
                  <c:v>0.44431389999999998</c:v>
                </c:pt>
                <c:pt idx="1440">
                  <c:v>0.44445180000000001</c:v>
                </c:pt>
                <c:pt idx="1441">
                  <c:v>0.44458950000000003</c:v>
                </c:pt>
                <c:pt idx="1442">
                  <c:v>0.44471889999999997</c:v>
                </c:pt>
                <c:pt idx="1443">
                  <c:v>0.4448319</c:v>
                </c:pt>
                <c:pt idx="1444">
                  <c:v>0.44492280000000001</c:v>
                </c:pt>
                <c:pt idx="1445">
                  <c:v>0.44499</c:v>
                </c:pt>
                <c:pt idx="1446">
                  <c:v>0.4450365</c:v>
                </c:pt>
                <c:pt idx="1447">
                  <c:v>0.44506849999999998</c:v>
                </c:pt>
                <c:pt idx="1448">
                  <c:v>0.44509539999999997</c:v>
                </c:pt>
                <c:pt idx="1449">
                  <c:v>0.44512760000000001</c:v>
                </c:pt>
                <c:pt idx="1450">
                  <c:v>0.4451753</c:v>
                </c:pt>
                <c:pt idx="1451">
                  <c:v>0.44524829999999999</c:v>
                </c:pt>
                <c:pt idx="1452">
                  <c:v>0.44535350000000001</c:v>
                </c:pt>
                <c:pt idx="1453">
                  <c:v>0.4454938</c:v>
                </c:pt>
                <c:pt idx="1454">
                  <c:v>0.44566729999999999</c:v>
                </c:pt>
                <c:pt idx="1455">
                  <c:v>0.44586740000000002</c:v>
                </c:pt>
                <c:pt idx="1456">
                  <c:v>0.44608300000000001</c:v>
                </c:pt>
                <c:pt idx="1457">
                  <c:v>0.44630120000000001</c:v>
                </c:pt>
                <c:pt idx="1458">
                  <c:v>0.44651059999999998</c:v>
                </c:pt>
                <c:pt idx="1459">
                  <c:v>0.44670389999999999</c:v>
                </c:pt>
                <c:pt idx="1460">
                  <c:v>0.44687870000000002</c:v>
                </c:pt>
                <c:pt idx="1461">
                  <c:v>0.4470384</c:v>
                </c:pt>
                <c:pt idx="1462">
                  <c:v>0.44718950000000002</c:v>
                </c:pt>
                <c:pt idx="1463">
                  <c:v>0.44734020000000002</c:v>
                </c:pt>
                <c:pt idx="1464">
                  <c:v>0.44749689999999998</c:v>
                </c:pt>
                <c:pt idx="1465">
                  <c:v>0.44766329999999999</c:v>
                </c:pt>
                <c:pt idx="1466">
                  <c:v>0.4478396</c:v>
                </c:pt>
                <c:pt idx="1467">
                  <c:v>0.44802259999999999</c:v>
                </c:pt>
                <c:pt idx="1468">
                  <c:v>0.44820650000000001</c:v>
                </c:pt>
                <c:pt idx="1469">
                  <c:v>0.44838450000000002</c:v>
                </c:pt>
                <c:pt idx="1470">
                  <c:v>0.44855080000000003</c:v>
                </c:pt>
                <c:pt idx="1471">
                  <c:v>0.44870110000000002</c:v>
                </c:pt>
                <c:pt idx="1472">
                  <c:v>0.44883489999999998</c:v>
                </c:pt>
                <c:pt idx="1473">
                  <c:v>0.4489553</c:v>
                </c:pt>
                <c:pt idx="1474">
                  <c:v>0.44906950000000001</c:v>
                </c:pt>
                <c:pt idx="1475">
                  <c:v>0.44918669999999999</c:v>
                </c:pt>
                <c:pt idx="1476">
                  <c:v>0.44931579999999999</c:v>
                </c:pt>
                <c:pt idx="1477">
                  <c:v>0.44946390000000003</c:v>
                </c:pt>
                <c:pt idx="1478">
                  <c:v>0.44963340000000002</c:v>
                </c:pt>
                <c:pt idx="1479">
                  <c:v>0.44982280000000002</c:v>
                </c:pt>
                <c:pt idx="1480">
                  <c:v>0.45002690000000001</c:v>
                </c:pt>
                <c:pt idx="1481">
                  <c:v>0.45024009999999998</c:v>
                </c:pt>
                <c:pt idx="1482">
                  <c:v>0.45045689999999999</c:v>
                </c:pt>
                <c:pt idx="1483">
                  <c:v>0.45067479999999999</c:v>
                </c:pt>
                <c:pt idx="1484">
                  <c:v>0.45089309999999999</c:v>
                </c:pt>
                <c:pt idx="1485">
                  <c:v>0.45111309999999999</c:v>
                </c:pt>
                <c:pt idx="1486">
                  <c:v>0.45133620000000002</c:v>
                </c:pt>
                <c:pt idx="1487">
                  <c:v>0.4515633</c:v>
                </c:pt>
                <c:pt idx="1488">
                  <c:v>0.45179419999999998</c:v>
                </c:pt>
                <c:pt idx="1489">
                  <c:v>0.45202829999999999</c:v>
                </c:pt>
                <c:pt idx="1490">
                  <c:v>0.45226440000000001</c:v>
                </c:pt>
                <c:pt idx="1491">
                  <c:v>0.4525014</c:v>
                </c:pt>
                <c:pt idx="1492">
                  <c:v>0.45273770000000002</c:v>
                </c:pt>
                <c:pt idx="1493">
                  <c:v>0.4529706</c:v>
                </c:pt>
                <c:pt idx="1494">
                  <c:v>0.4531963</c:v>
                </c:pt>
                <c:pt idx="1495">
                  <c:v>0.45341130000000002</c:v>
                </c:pt>
                <c:pt idx="1496">
                  <c:v>0.45361299999999999</c:v>
                </c:pt>
                <c:pt idx="1497">
                  <c:v>0.4538027</c:v>
                </c:pt>
                <c:pt idx="1498">
                  <c:v>0.45398529999999998</c:v>
                </c:pt>
                <c:pt idx="1499">
                  <c:v>0.4541692</c:v>
                </c:pt>
                <c:pt idx="1500">
                  <c:v>0.45436510000000002</c:v>
                </c:pt>
                <c:pt idx="1501">
                  <c:v>0.4545826</c:v>
                </c:pt>
                <c:pt idx="1502">
                  <c:v>0.45482860000000003</c:v>
                </c:pt>
                <c:pt idx="1503">
                  <c:v>0.45510650000000002</c:v>
                </c:pt>
                <c:pt idx="1504">
                  <c:v>0.4554166</c:v>
                </c:pt>
                <c:pt idx="1505">
                  <c:v>0.45575660000000001</c:v>
                </c:pt>
                <c:pt idx="1506">
                  <c:v>0.4561229</c:v>
                </c:pt>
                <c:pt idx="1507">
                  <c:v>0.45651130000000001</c:v>
                </c:pt>
                <c:pt idx="1508">
                  <c:v>0.45691569999999998</c:v>
                </c:pt>
                <c:pt idx="1509">
                  <c:v>0.45732719999999999</c:v>
                </c:pt>
                <c:pt idx="1510">
                  <c:v>0.45773570000000002</c:v>
                </c:pt>
                <c:pt idx="1511">
                  <c:v>0.4581307</c:v>
                </c:pt>
                <c:pt idx="1512">
                  <c:v>0.45850360000000001</c:v>
                </c:pt>
                <c:pt idx="1513">
                  <c:v>0.45885199999999998</c:v>
                </c:pt>
                <c:pt idx="1514">
                  <c:v>0.45917930000000001</c:v>
                </c:pt>
                <c:pt idx="1515">
                  <c:v>0.45949469999999998</c:v>
                </c:pt>
                <c:pt idx="1516">
                  <c:v>0.45980789999999999</c:v>
                </c:pt>
                <c:pt idx="1517">
                  <c:v>0.46012639999999999</c:v>
                </c:pt>
                <c:pt idx="1518">
                  <c:v>0.46045150000000001</c:v>
                </c:pt>
                <c:pt idx="1519">
                  <c:v>0.46077839999999998</c:v>
                </c:pt>
                <c:pt idx="1520">
                  <c:v>0.46109909999999998</c:v>
                </c:pt>
                <c:pt idx="1521">
                  <c:v>0.46140690000000001</c:v>
                </c:pt>
                <c:pt idx="1522">
                  <c:v>0.46170020000000001</c:v>
                </c:pt>
                <c:pt idx="1523">
                  <c:v>0.46198400000000001</c:v>
                </c:pt>
                <c:pt idx="1524">
                  <c:v>0.46226780000000001</c:v>
                </c:pt>
                <c:pt idx="1525">
                  <c:v>0.46256140000000001</c:v>
                </c:pt>
                <c:pt idx="1526">
                  <c:v>0.46287070000000002</c:v>
                </c:pt>
                <c:pt idx="1527">
                  <c:v>0.46319510000000003</c:v>
                </c:pt>
                <c:pt idx="1528">
                  <c:v>0.4635282</c:v>
                </c:pt>
                <c:pt idx="1529">
                  <c:v>0.4638602</c:v>
                </c:pt>
                <c:pt idx="1530">
                  <c:v>0.4641826</c:v>
                </c:pt>
                <c:pt idx="1531">
                  <c:v>0.46449030000000002</c:v>
                </c:pt>
                <c:pt idx="1532">
                  <c:v>0.46478130000000001</c:v>
                </c:pt>
                <c:pt idx="1533">
                  <c:v>0.46505560000000001</c:v>
                </c:pt>
                <c:pt idx="1534">
                  <c:v>0.46531289999999997</c:v>
                </c:pt>
                <c:pt idx="1535">
                  <c:v>0.4655514</c:v>
                </c:pt>
                <c:pt idx="1536">
                  <c:v>0.46577010000000002</c:v>
                </c:pt>
                <c:pt idx="1537">
                  <c:v>0.46597129999999998</c:v>
                </c:pt>
                <c:pt idx="1538">
                  <c:v>0.46616269999999999</c:v>
                </c:pt>
                <c:pt idx="1539">
                  <c:v>0.46635700000000002</c:v>
                </c:pt>
                <c:pt idx="1540">
                  <c:v>0.46657019999999999</c:v>
                </c:pt>
                <c:pt idx="1541">
                  <c:v>0.46681529999999999</c:v>
                </c:pt>
                <c:pt idx="1542">
                  <c:v>0.46709699999999998</c:v>
                </c:pt>
                <c:pt idx="1543">
                  <c:v>0.46740989999999999</c:v>
                </c:pt>
                <c:pt idx="1544">
                  <c:v>0.46773969999999998</c:v>
                </c:pt>
                <c:pt idx="1545">
                  <c:v>0.46806819999999999</c:v>
                </c:pt>
                <c:pt idx="1546">
                  <c:v>0.46837909999999999</c:v>
                </c:pt>
                <c:pt idx="1547">
                  <c:v>0.46866360000000001</c:v>
                </c:pt>
                <c:pt idx="1548">
                  <c:v>0.46892240000000002</c:v>
                </c:pt>
                <c:pt idx="1549">
                  <c:v>0.4691631</c:v>
                </c:pt>
                <c:pt idx="1550">
                  <c:v>0.4693968</c:v>
                </c:pt>
                <c:pt idx="1551">
                  <c:v>0.4696323</c:v>
                </c:pt>
                <c:pt idx="1552">
                  <c:v>0.4698755</c:v>
                </c:pt>
                <c:pt idx="1553">
                  <c:v>0.47012720000000002</c:v>
                </c:pt>
                <c:pt idx="1554">
                  <c:v>0.47038580000000002</c:v>
                </c:pt>
                <c:pt idx="1555">
                  <c:v>0.47064889999999998</c:v>
                </c:pt>
                <c:pt idx="1556">
                  <c:v>0.47091450000000001</c:v>
                </c:pt>
                <c:pt idx="1557">
                  <c:v>0.4711803</c:v>
                </c:pt>
                <c:pt idx="1558">
                  <c:v>0.471443</c:v>
                </c:pt>
                <c:pt idx="1559">
                  <c:v>0.47169860000000002</c:v>
                </c:pt>
                <c:pt idx="1560">
                  <c:v>0.47194180000000002</c:v>
                </c:pt>
                <c:pt idx="1561">
                  <c:v>0.47216910000000001</c:v>
                </c:pt>
                <c:pt idx="1562">
                  <c:v>0.47237899999999999</c:v>
                </c:pt>
                <c:pt idx="1563">
                  <c:v>0.47257389999999999</c:v>
                </c:pt>
                <c:pt idx="1564">
                  <c:v>0.47275780000000001</c:v>
                </c:pt>
                <c:pt idx="1565">
                  <c:v>0.47293479999999999</c:v>
                </c:pt>
                <c:pt idx="1566">
                  <c:v>0.47310649999999999</c:v>
                </c:pt>
                <c:pt idx="1567">
                  <c:v>0.47327190000000002</c:v>
                </c:pt>
                <c:pt idx="1568">
                  <c:v>0.47342859999999998</c:v>
                </c:pt>
                <c:pt idx="1569">
                  <c:v>0.47357480000000002</c:v>
                </c:pt>
                <c:pt idx="1570">
                  <c:v>0.47371269999999999</c:v>
                </c:pt>
                <c:pt idx="1571">
                  <c:v>0.47384710000000002</c:v>
                </c:pt>
                <c:pt idx="1572">
                  <c:v>0.47398570000000001</c:v>
                </c:pt>
                <c:pt idx="1573">
                  <c:v>0.47413440000000001</c:v>
                </c:pt>
                <c:pt idx="1574">
                  <c:v>0.47429490000000002</c:v>
                </c:pt>
                <c:pt idx="1575">
                  <c:v>0.47446359999999999</c:v>
                </c:pt>
                <c:pt idx="1576">
                  <c:v>0.47463369999999999</c:v>
                </c:pt>
                <c:pt idx="1577">
                  <c:v>0.4747981</c:v>
                </c:pt>
                <c:pt idx="1578">
                  <c:v>0.47495320000000002</c:v>
                </c:pt>
                <c:pt idx="1579">
                  <c:v>0.4751011</c:v>
                </c:pt>
                <c:pt idx="1580">
                  <c:v>0.47524909999999998</c:v>
                </c:pt>
                <c:pt idx="1581">
                  <c:v>0.47540690000000002</c:v>
                </c:pt>
                <c:pt idx="1582">
                  <c:v>0.4755818</c:v>
                </c:pt>
                <c:pt idx="1583">
                  <c:v>0.4757788</c:v>
                </c:pt>
                <c:pt idx="1584">
                  <c:v>0.47599789999999997</c:v>
                </c:pt>
                <c:pt idx="1585">
                  <c:v>0.47623720000000003</c:v>
                </c:pt>
                <c:pt idx="1586">
                  <c:v>0.47649360000000002</c:v>
                </c:pt>
                <c:pt idx="1587">
                  <c:v>0.47676390000000002</c:v>
                </c:pt>
                <c:pt idx="1588">
                  <c:v>0.47704429999999998</c:v>
                </c:pt>
                <c:pt idx="1589">
                  <c:v>0.47732809999999998</c:v>
                </c:pt>
                <c:pt idx="1590">
                  <c:v>0.477605</c:v>
                </c:pt>
                <c:pt idx="1591">
                  <c:v>0.47786339999999999</c:v>
                </c:pt>
                <c:pt idx="1592">
                  <c:v>0.47809119999999999</c:v>
                </c:pt>
                <c:pt idx="1593">
                  <c:v>0.47828229999999999</c:v>
                </c:pt>
                <c:pt idx="1594">
                  <c:v>0.47843859999999999</c:v>
                </c:pt>
                <c:pt idx="1595">
                  <c:v>0.47857119999999997</c:v>
                </c:pt>
                <c:pt idx="1596">
                  <c:v>0.47869669999999998</c:v>
                </c:pt>
                <c:pt idx="1597">
                  <c:v>0.4788309</c:v>
                </c:pt>
                <c:pt idx="1598">
                  <c:v>0.47898580000000002</c:v>
                </c:pt>
                <c:pt idx="1599">
                  <c:v>0.4791646</c:v>
                </c:pt>
                <c:pt idx="1600">
                  <c:v>0.4793636</c:v>
                </c:pt>
                <c:pt idx="1601">
                  <c:v>0.47957460000000002</c:v>
                </c:pt>
                <c:pt idx="1602">
                  <c:v>0.47978989999999999</c:v>
                </c:pt>
                <c:pt idx="1603">
                  <c:v>0.4800045</c:v>
                </c:pt>
                <c:pt idx="1604">
                  <c:v>0.48021609999999998</c:v>
                </c:pt>
                <c:pt idx="1605">
                  <c:v>0.48042360000000001</c:v>
                </c:pt>
                <c:pt idx="1606">
                  <c:v>0.480624</c:v>
                </c:pt>
                <c:pt idx="1607">
                  <c:v>0.48081249999999998</c:v>
                </c:pt>
                <c:pt idx="1608">
                  <c:v>0.48098289999999999</c:v>
                </c:pt>
                <c:pt idx="1609">
                  <c:v>0.4811318</c:v>
                </c:pt>
                <c:pt idx="1610">
                  <c:v>0.48126039999999998</c:v>
                </c:pt>
                <c:pt idx="1611">
                  <c:v>0.48137580000000002</c:v>
                </c:pt>
                <c:pt idx="1612">
                  <c:v>0.4814889</c:v>
                </c:pt>
                <c:pt idx="1613">
                  <c:v>0.4816105</c:v>
                </c:pt>
                <c:pt idx="1614">
                  <c:v>0.48174660000000002</c:v>
                </c:pt>
                <c:pt idx="1615">
                  <c:v>0.48189729999999997</c:v>
                </c:pt>
                <c:pt idx="1616">
                  <c:v>0.4820583</c:v>
                </c:pt>
                <c:pt idx="1617">
                  <c:v>0.48222409999999999</c:v>
                </c:pt>
                <c:pt idx="1618">
                  <c:v>0.48239149999999997</c:v>
                </c:pt>
                <c:pt idx="1619">
                  <c:v>0.48256260000000001</c:v>
                </c:pt>
                <c:pt idx="1620">
                  <c:v>0.48274250000000002</c:v>
                </c:pt>
                <c:pt idx="1621">
                  <c:v>0.48293700000000001</c:v>
                </c:pt>
                <c:pt idx="1622">
                  <c:v>0.48314820000000003</c:v>
                </c:pt>
                <c:pt idx="1623">
                  <c:v>0.4833731</c:v>
                </c:pt>
                <c:pt idx="1624">
                  <c:v>0.48360340000000002</c:v>
                </c:pt>
                <c:pt idx="1625">
                  <c:v>0.48382979999999998</c:v>
                </c:pt>
                <c:pt idx="1626">
                  <c:v>0.48404540000000001</c:v>
                </c:pt>
                <c:pt idx="1627">
                  <c:v>0.4842476</c:v>
                </c:pt>
                <c:pt idx="1628">
                  <c:v>0.48443779999999997</c:v>
                </c:pt>
                <c:pt idx="1629">
                  <c:v>0.48461850000000001</c:v>
                </c:pt>
                <c:pt idx="1630">
                  <c:v>0.48479050000000001</c:v>
                </c:pt>
                <c:pt idx="1631">
                  <c:v>0.48495050000000001</c:v>
                </c:pt>
                <c:pt idx="1632">
                  <c:v>0.48509289999999999</c:v>
                </c:pt>
                <c:pt idx="1633">
                  <c:v>0.48521229999999999</c:v>
                </c:pt>
                <c:pt idx="1634">
                  <c:v>0.4853075</c:v>
                </c:pt>
                <c:pt idx="1635">
                  <c:v>0.4853828</c:v>
                </c:pt>
                <c:pt idx="1636">
                  <c:v>0.48544769999999998</c:v>
                </c:pt>
                <c:pt idx="1637">
                  <c:v>0.48551250000000001</c:v>
                </c:pt>
                <c:pt idx="1638">
                  <c:v>0.48558620000000002</c:v>
                </c:pt>
                <c:pt idx="1639">
                  <c:v>0.48567270000000001</c:v>
                </c:pt>
                <c:pt idx="1640">
                  <c:v>0.48577169999999997</c:v>
                </c:pt>
                <c:pt idx="1641">
                  <c:v>0.4858806</c:v>
                </c:pt>
                <c:pt idx="1642">
                  <c:v>0.48599730000000002</c:v>
                </c:pt>
                <c:pt idx="1643">
                  <c:v>0.48612139999999998</c:v>
                </c:pt>
                <c:pt idx="1644">
                  <c:v>0.48625489999999999</c:v>
                </c:pt>
                <c:pt idx="1645">
                  <c:v>0.4863999</c:v>
                </c:pt>
                <c:pt idx="1646">
                  <c:v>0.48655619999999999</c:v>
                </c:pt>
                <c:pt idx="1647">
                  <c:v>0.48672070000000001</c:v>
                </c:pt>
                <c:pt idx="1648">
                  <c:v>0.48688809999999999</c:v>
                </c:pt>
                <c:pt idx="1649">
                  <c:v>0.48705270000000001</c:v>
                </c:pt>
                <c:pt idx="1650">
                  <c:v>0.48721039999999999</c:v>
                </c:pt>
                <c:pt idx="1651">
                  <c:v>0.4873596</c:v>
                </c:pt>
                <c:pt idx="1652">
                  <c:v>0.48750090000000001</c:v>
                </c:pt>
                <c:pt idx="1653">
                  <c:v>0.48763479999999998</c:v>
                </c:pt>
                <c:pt idx="1654">
                  <c:v>0.48776049999999999</c:v>
                </c:pt>
                <c:pt idx="1655">
                  <c:v>0.48787580000000003</c:v>
                </c:pt>
                <c:pt idx="1656">
                  <c:v>0.48797970000000002</c:v>
                </c:pt>
                <c:pt idx="1657">
                  <c:v>0.48807289999999998</c:v>
                </c:pt>
                <c:pt idx="1658">
                  <c:v>0.48816080000000001</c:v>
                </c:pt>
                <c:pt idx="1659">
                  <c:v>0.48825170000000001</c:v>
                </c:pt>
                <c:pt idx="1660">
                  <c:v>0.48835309999999998</c:v>
                </c:pt>
                <c:pt idx="1661">
                  <c:v>0.48846879999999998</c:v>
                </c:pt>
                <c:pt idx="1662">
                  <c:v>0.48859639999999999</c:v>
                </c:pt>
                <c:pt idx="1663">
                  <c:v>0.48872789999999999</c:v>
                </c:pt>
                <c:pt idx="1664">
                  <c:v>0.48885269999999997</c:v>
                </c:pt>
                <c:pt idx="1665">
                  <c:v>0.48896250000000002</c:v>
                </c:pt>
                <c:pt idx="1666">
                  <c:v>0.48905599999999999</c:v>
                </c:pt>
                <c:pt idx="1667">
                  <c:v>0.48913909999999999</c:v>
                </c:pt>
                <c:pt idx="1668">
                  <c:v>0.48922280000000001</c:v>
                </c:pt>
                <c:pt idx="1669">
                  <c:v>0.48931859999999999</c:v>
                </c:pt>
                <c:pt idx="1670">
                  <c:v>0.48943389999999998</c:v>
                </c:pt>
                <c:pt idx="1671">
                  <c:v>0.4895699</c:v>
                </c:pt>
                <c:pt idx="1672">
                  <c:v>0.48972189999999999</c:v>
                </c:pt>
                <c:pt idx="1673">
                  <c:v>0.48988219999999999</c:v>
                </c:pt>
                <c:pt idx="1674">
                  <c:v>0.49004419999999999</c:v>
                </c:pt>
                <c:pt idx="1675">
                  <c:v>0.49020419999999998</c:v>
                </c:pt>
                <c:pt idx="1676">
                  <c:v>0.49036099999999999</c:v>
                </c:pt>
                <c:pt idx="1677">
                  <c:v>0.4905156</c:v>
                </c:pt>
                <c:pt idx="1678">
                  <c:v>0.49066759999999998</c:v>
                </c:pt>
                <c:pt idx="1679">
                  <c:v>0.4908151</c:v>
                </c:pt>
                <c:pt idx="1680">
                  <c:v>0.49095549999999999</c:v>
                </c:pt>
                <c:pt idx="1681">
                  <c:v>0.49108679999999999</c:v>
                </c:pt>
                <c:pt idx="1682">
                  <c:v>0.49120940000000002</c:v>
                </c:pt>
                <c:pt idx="1683">
                  <c:v>0.49132629999999999</c:v>
                </c:pt>
                <c:pt idx="1684">
                  <c:v>0.49144070000000001</c:v>
                </c:pt>
                <c:pt idx="1685">
                  <c:v>0.49155559999999998</c:v>
                </c:pt>
                <c:pt idx="1686">
                  <c:v>0.4916703</c:v>
                </c:pt>
                <c:pt idx="1687">
                  <c:v>0.49178290000000002</c:v>
                </c:pt>
                <c:pt idx="1688">
                  <c:v>0.4918901</c:v>
                </c:pt>
                <c:pt idx="1689">
                  <c:v>0.49199090000000001</c:v>
                </c:pt>
                <c:pt idx="1690">
                  <c:v>0.49208679999999999</c:v>
                </c:pt>
                <c:pt idx="1691">
                  <c:v>0.49218190000000001</c:v>
                </c:pt>
                <c:pt idx="1692">
                  <c:v>0.49228</c:v>
                </c:pt>
                <c:pt idx="1693">
                  <c:v>0.49238300000000002</c:v>
                </c:pt>
                <c:pt idx="1694">
                  <c:v>0.49248979999999998</c:v>
                </c:pt>
                <c:pt idx="1695">
                  <c:v>0.49259839999999999</c:v>
                </c:pt>
                <c:pt idx="1696">
                  <c:v>0.49270760000000002</c:v>
                </c:pt>
                <c:pt idx="1697">
                  <c:v>0.49282090000000001</c:v>
                </c:pt>
                <c:pt idx="1698">
                  <c:v>0.49294529999999998</c:v>
                </c:pt>
                <c:pt idx="1699">
                  <c:v>0.49308990000000003</c:v>
                </c:pt>
                <c:pt idx="1700">
                  <c:v>0.49325960000000002</c:v>
                </c:pt>
                <c:pt idx="1701">
                  <c:v>0.49345260000000002</c:v>
                </c:pt>
                <c:pt idx="1702">
                  <c:v>0.49365750000000003</c:v>
                </c:pt>
                <c:pt idx="1703">
                  <c:v>0.49385869999999998</c:v>
                </c:pt>
                <c:pt idx="1704">
                  <c:v>0.49404019999999998</c:v>
                </c:pt>
                <c:pt idx="1705">
                  <c:v>0.49419299999999999</c:v>
                </c:pt>
                <c:pt idx="1706">
                  <c:v>0.49431849999999999</c:v>
                </c:pt>
                <c:pt idx="1707">
                  <c:v>0.4944269</c:v>
                </c:pt>
                <c:pt idx="1708">
                  <c:v>0.49453229999999998</c:v>
                </c:pt>
                <c:pt idx="1709">
                  <c:v>0.49464419999999998</c:v>
                </c:pt>
                <c:pt idx="1710">
                  <c:v>0.49476340000000002</c:v>
                </c:pt>
                <c:pt idx="1711">
                  <c:v>0.49488149999999997</c:v>
                </c:pt>
                <c:pt idx="1712">
                  <c:v>0.49498510000000001</c:v>
                </c:pt>
                <c:pt idx="1713">
                  <c:v>0.4950618</c:v>
                </c:pt>
                <c:pt idx="1714">
                  <c:v>0.4951063</c:v>
                </c:pt>
                <c:pt idx="1715">
                  <c:v>0.49512240000000002</c:v>
                </c:pt>
                <c:pt idx="1716">
                  <c:v>0.49512030000000001</c:v>
                </c:pt>
                <c:pt idx="1717">
                  <c:v>0.49511189999999999</c:v>
                </c:pt>
                <c:pt idx="1718">
                  <c:v>0.49510510000000002</c:v>
                </c:pt>
                <c:pt idx="1719">
                  <c:v>0.49510320000000002</c:v>
                </c:pt>
                <c:pt idx="1720">
                  <c:v>0.49510549999999998</c:v>
                </c:pt>
                <c:pt idx="1721">
                  <c:v>0.49511080000000002</c:v>
                </c:pt>
                <c:pt idx="1722">
                  <c:v>0.49512139999999999</c:v>
                </c:pt>
                <c:pt idx="1723">
                  <c:v>0.49514160000000002</c:v>
                </c:pt>
                <c:pt idx="1724">
                  <c:v>0.49517739999999999</c:v>
                </c:pt>
                <c:pt idx="1725">
                  <c:v>0.49523139999999999</c:v>
                </c:pt>
                <c:pt idx="1726">
                  <c:v>0.49530109999999999</c:v>
                </c:pt>
                <c:pt idx="1727">
                  <c:v>0.49537789999999998</c:v>
                </c:pt>
                <c:pt idx="1728">
                  <c:v>0.4954518</c:v>
                </c:pt>
                <c:pt idx="1729">
                  <c:v>0.49551620000000002</c:v>
                </c:pt>
                <c:pt idx="1730">
                  <c:v>0.49557059999999997</c:v>
                </c:pt>
                <c:pt idx="1731">
                  <c:v>0.49562210000000001</c:v>
                </c:pt>
                <c:pt idx="1732">
                  <c:v>0.49568079999999998</c:v>
                </c:pt>
                <c:pt idx="1733">
                  <c:v>0.49575550000000002</c:v>
                </c:pt>
                <c:pt idx="1734">
                  <c:v>0.49584879999999998</c:v>
                </c:pt>
                <c:pt idx="1735">
                  <c:v>0.49595640000000002</c:v>
                </c:pt>
                <c:pt idx="1736">
                  <c:v>0.49606840000000002</c:v>
                </c:pt>
                <c:pt idx="1737">
                  <c:v>0.49617549999999999</c:v>
                </c:pt>
                <c:pt idx="1738">
                  <c:v>0.49627300000000002</c:v>
                </c:pt>
                <c:pt idx="1739">
                  <c:v>0.49636239999999998</c:v>
                </c:pt>
                <c:pt idx="1740">
                  <c:v>0.49644959999999999</c:v>
                </c:pt>
                <c:pt idx="1741">
                  <c:v>0.49654130000000002</c:v>
                </c:pt>
                <c:pt idx="1742">
                  <c:v>0.49664059999999999</c:v>
                </c:pt>
                <c:pt idx="1743">
                  <c:v>0.49674550000000001</c:v>
                </c:pt>
                <c:pt idx="1744">
                  <c:v>0.49685079999999998</c:v>
                </c:pt>
                <c:pt idx="1745">
                  <c:v>0.49695060000000002</c:v>
                </c:pt>
                <c:pt idx="1746">
                  <c:v>0.49704229999999999</c:v>
                </c:pt>
                <c:pt idx="1747">
                  <c:v>0.4971275</c:v>
                </c:pt>
                <c:pt idx="1748">
                  <c:v>0.49721120000000002</c:v>
                </c:pt>
                <c:pt idx="1749">
                  <c:v>0.49729770000000001</c:v>
                </c:pt>
                <c:pt idx="1750">
                  <c:v>0.49738789999999999</c:v>
                </c:pt>
                <c:pt idx="1751">
                  <c:v>0.49747839999999999</c:v>
                </c:pt>
                <c:pt idx="1752">
                  <c:v>0.49756270000000002</c:v>
                </c:pt>
                <c:pt idx="1753">
                  <c:v>0.49763420000000003</c:v>
                </c:pt>
                <c:pt idx="1754">
                  <c:v>0.49768869999999998</c:v>
                </c:pt>
                <c:pt idx="1755">
                  <c:v>0.49772630000000001</c:v>
                </c:pt>
                <c:pt idx="1756">
                  <c:v>0.4977491</c:v>
                </c:pt>
                <c:pt idx="1757">
                  <c:v>0.49775989999999998</c:v>
                </c:pt>
                <c:pt idx="1758">
                  <c:v>0.49775979999999997</c:v>
                </c:pt>
                <c:pt idx="1759">
                  <c:v>0.4977492</c:v>
                </c:pt>
                <c:pt idx="1760">
                  <c:v>0.4977279</c:v>
                </c:pt>
                <c:pt idx="1761">
                  <c:v>0.49769869999999999</c:v>
                </c:pt>
                <c:pt idx="1762">
                  <c:v>0.49766729999999998</c:v>
                </c:pt>
                <c:pt idx="1763">
                  <c:v>0.49764190000000003</c:v>
                </c:pt>
                <c:pt idx="1764">
                  <c:v>0.49762970000000001</c:v>
                </c:pt>
                <c:pt idx="1765">
                  <c:v>0.49763489999999999</c:v>
                </c:pt>
                <c:pt idx="1766">
                  <c:v>0.49765609999999999</c:v>
                </c:pt>
                <c:pt idx="1767">
                  <c:v>0.49768829999999997</c:v>
                </c:pt>
                <c:pt idx="1768">
                  <c:v>0.49772470000000002</c:v>
                </c:pt>
                <c:pt idx="1769">
                  <c:v>0.4977607</c:v>
                </c:pt>
                <c:pt idx="1770">
                  <c:v>0.49779570000000001</c:v>
                </c:pt>
                <c:pt idx="1771">
                  <c:v>0.49783250000000001</c:v>
                </c:pt>
                <c:pt idx="1772">
                  <c:v>0.49787409999999999</c:v>
                </c:pt>
                <c:pt idx="1773">
                  <c:v>0.49792120000000001</c:v>
                </c:pt>
                <c:pt idx="1774">
                  <c:v>0.49796980000000002</c:v>
                </c:pt>
                <c:pt idx="1775">
                  <c:v>0.49801309999999999</c:v>
                </c:pt>
                <c:pt idx="1776">
                  <c:v>0.49804359999999998</c:v>
                </c:pt>
                <c:pt idx="1777">
                  <c:v>0.49805739999999998</c:v>
                </c:pt>
                <c:pt idx="1778">
                  <c:v>0.49805539999999998</c:v>
                </c:pt>
                <c:pt idx="1779">
                  <c:v>0.49804369999999998</c:v>
                </c:pt>
                <c:pt idx="1780">
                  <c:v>0.49803009999999998</c:v>
                </c:pt>
                <c:pt idx="1781">
                  <c:v>0.49802030000000003</c:v>
                </c:pt>
                <c:pt idx="1782">
                  <c:v>0.4980173</c:v>
                </c:pt>
                <c:pt idx="1783">
                  <c:v>0.4980213</c:v>
                </c:pt>
                <c:pt idx="1784">
                  <c:v>0.49803170000000002</c:v>
                </c:pt>
                <c:pt idx="1785">
                  <c:v>0.4980504</c:v>
                </c:pt>
                <c:pt idx="1786">
                  <c:v>0.49808079999999999</c:v>
                </c:pt>
                <c:pt idx="1787">
                  <c:v>0.49812640000000002</c:v>
                </c:pt>
                <c:pt idx="1788">
                  <c:v>0.49818709999999999</c:v>
                </c:pt>
                <c:pt idx="1789">
                  <c:v>0.49825700000000001</c:v>
                </c:pt>
                <c:pt idx="1790">
                  <c:v>0.49832530000000003</c:v>
                </c:pt>
                <c:pt idx="1791">
                  <c:v>0.49838060000000001</c:v>
                </c:pt>
                <c:pt idx="1792">
                  <c:v>0.49841609999999997</c:v>
                </c:pt>
                <c:pt idx="1793">
                  <c:v>0.49843399999999999</c:v>
                </c:pt>
                <c:pt idx="1794">
                  <c:v>0.49844509999999997</c:v>
                </c:pt>
                <c:pt idx="1795">
                  <c:v>0.49846370000000001</c:v>
                </c:pt>
                <c:pt idx="1796">
                  <c:v>0.49850050000000001</c:v>
                </c:pt>
                <c:pt idx="1797">
                  <c:v>0.49855690000000003</c:v>
                </c:pt>
                <c:pt idx="1798">
                  <c:v>0.49862380000000001</c:v>
                </c:pt>
                <c:pt idx="1799">
                  <c:v>0.49868509999999999</c:v>
                </c:pt>
                <c:pt idx="1800">
                  <c:v>0.49872369999999999</c:v>
                </c:pt>
                <c:pt idx="1801">
                  <c:v>0.49873089999999998</c:v>
                </c:pt>
                <c:pt idx="1802">
                  <c:v>0.49870789999999998</c:v>
                </c:pt>
                <c:pt idx="1803">
                  <c:v>0.49866529999999998</c:v>
                </c:pt>
                <c:pt idx="1804">
                  <c:v>0.49861620000000001</c:v>
                </c:pt>
                <c:pt idx="1805">
                  <c:v>0.49857109999999999</c:v>
                </c:pt>
                <c:pt idx="1806">
                  <c:v>0.498533</c:v>
                </c:pt>
                <c:pt idx="1807">
                  <c:v>0.49849789999999999</c:v>
                </c:pt>
                <c:pt idx="1808">
                  <c:v>0.49845899999999999</c:v>
                </c:pt>
                <c:pt idx="1809">
                  <c:v>0.4984111</c:v>
                </c:pt>
                <c:pt idx="1810">
                  <c:v>0.49835489999999999</c:v>
                </c:pt>
                <c:pt idx="1811">
                  <c:v>0.49829580000000001</c:v>
                </c:pt>
                <c:pt idx="1812">
                  <c:v>0.49824069999999998</c:v>
                </c:pt>
                <c:pt idx="1813">
                  <c:v>0.49819360000000001</c:v>
                </c:pt>
                <c:pt idx="1814">
                  <c:v>0.49815389999999998</c:v>
                </c:pt>
                <c:pt idx="1815">
                  <c:v>0.49811729999999999</c:v>
                </c:pt>
                <c:pt idx="1816">
                  <c:v>0.49807970000000001</c:v>
                </c:pt>
                <c:pt idx="1817">
                  <c:v>0.49804080000000001</c:v>
                </c:pt>
                <c:pt idx="1818">
                  <c:v>0.49800539999999999</c:v>
                </c:pt>
                <c:pt idx="1819">
                  <c:v>0.49798150000000002</c:v>
                </c:pt>
                <c:pt idx="1820">
                  <c:v>0.49797619999999998</c:v>
                </c:pt>
                <c:pt idx="1821">
                  <c:v>0.4979903</c:v>
                </c:pt>
                <c:pt idx="1822">
                  <c:v>0.4980176</c:v>
                </c:pt>
                <c:pt idx="1823">
                  <c:v>0.4980463</c:v>
                </c:pt>
                <c:pt idx="1824">
                  <c:v>0.49806509999999998</c:v>
                </c:pt>
                <c:pt idx="1825">
                  <c:v>0.49806739999999999</c:v>
                </c:pt>
                <c:pt idx="1826">
                  <c:v>0.49805509999999997</c:v>
                </c:pt>
                <c:pt idx="1827">
                  <c:v>0.49803560000000002</c:v>
                </c:pt>
                <c:pt idx="1828">
                  <c:v>0.49801879999999998</c:v>
                </c:pt>
                <c:pt idx="1829">
                  <c:v>0.49801079999999998</c:v>
                </c:pt>
                <c:pt idx="1830">
                  <c:v>0.49801139999999999</c:v>
                </c:pt>
                <c:pt idx="1831">
                  <c:v>0.4980155</c:v>
                </c:pt>
                <c:pt idx="1832">
                  <c:v>0.49801630000000002</c:v>
                </c:pt>
                <c:pt idx="1833">
                  <c:v>0.4980115</c:v>
                </c:pt>
                <c:pt idx="1834">
                  <c:v>0.49800460000000002</c:v>
                </c:pt>
                <c:pt idx="1835">
                  <c:v>0.4980038</c:v>
                </c:pt>
                <c:pt idx="1836">
                  <c:v>0.49801699999999999</c:v>
                </c:pt>
                <c:pt idx="1837">
                  <c:v>0.49804730000000003</c:v>
                </c:pt>
                <c:pt idx="1838">
                  <c:v>0.49809039999999999</c:v>
                </c:pt>
                <c:pt idx="1839">
                  <c:v>0.49813629999999998</c:v>
                </c:pt>
                <c:pt idx="1840">
                  <c:v>0.49817260000000002</c:v>
                </c:pt>
                <c:pt idx="1841">
                  <c:v>0.49819170000000002</c:v>
                </c:pt>
                <c:pt idx="1842">
                  <c:v>0.49819259999999999</c:v>
                </c:pt>
                <c:pt idx="1843">
                  <c:v>0.49818109999999999</c:v>
                </c:pt>
                <c:pt idx="1844">
                  <c:v>0.49816500000000002</c:v>
                </c:pt>
                <c:pt idx="1845">
                  <c:v>0.49814950000000002</c:v>
                </c:pt>
                <c:pt idx="1846">
                  <c:v>0.49813439999999998</c:v>
                </c:pt>
                <c:pt idx="1847">
                  <c:v>0.49811519999999998</c:v>
                </c:pt>
                <c:pt idx="1848">
                  <c:v>0.4980871</c:v>
                </c:pt>
                <c:pt idx="1849">
                  <c:v>0.49804939999999998</c:v>
                </c:pt>
                <c:pt idx="1850">
                  <c:v>0.49800759999999999</c:v>
                </c:pt>
                <c:pt idx="1851">
                  <c:v>0.49797209999999997</c:v>
                </c:pt>
                <c:pt idx="1852">
                  <c:v>0.49795270000000003</c:v>
                </c:pt>
                <c:pt idx="1853">
                  <c:v>0.49795410000000001</c:v>
                </c:pt>
                <c:pt idx="1854">
                  <c:v>0.4979731</c:v>
                </c:pt>
                <c:pt idx="1855">
                  <c:v>0.49800030000000001</c:v>
                </c:pt>
                <c:pt idx="1856">
                  <c:v>0.49802570000000002</c:v>
                </c:pt>
                <c:pt idx="1857">
                  <c:v>0.49804340000000002</c:v>
                </c:pt>
                <c:pt idx="1858">
                  <c:v>0.49805529999999998</c:v>
                </c:pt>
                <c:pt idx="1859">
                  <c:v>0.4980697</c:v>
                </c:pt>
                <c:pt idx="1860">
                  <c:v>0.49809710000000001</c:v>
                </c:pt>
                <c:pt idx="1861">
                  <c:v>0.49814389999999997</c:v>
                </c:pt>
                <c:pt idx="1862">
                  <c:v>0.49820930000000002</c:v>
                </c:pt>
                <c:pt idx="1863">
                  <c:v>0.49828529999999999</c:v>
                </c:pt>
                <c:pt idx="1864">
                  <c:v>0.4983612</c:v>
                </c:pt>
                <c:pt idx="1865">
                  <c:v>0.49842900000000001</c:v>
                </c:pt>
                <c:pt idx="1866">
                  <c:v>0.4984865</c:v>
                </c:pt>
                <c:pt idx="1867">
                  <c:v>0.49853769999999997</c:v>
                </c:pt>
                <c:pt idx="1868">
                  <c:v>0.49858859999999999</c:v>
                </c:pt>
                <c:pt idx="1869">
                  <c:v>0.49864340000000001</c:v>
                </c:pt>
                <c:pt idx="1870">
                  <c:v>0.49870140000000002</c:v>
                </c:pt>
                <c:pt idx="1871">
                  <c:v>0.49875829999999999</c:v>
                </c:pt>
                <c:pt idx="1872">
                  <c:v>0.498809</c:v>
                </c:pt>
                <c:pt idx="1873">
                  <c:v>0.49885230000000003</c:v>
                </c:pt>
                <c:pt idx="1874">
                  <c:v>0.49889309999999998</c:v>
                </c:pt>
                <c:pt idx="1875">
                  <c:v>0.49894169999999999</c:v>
                </c:pt>
                <c:pt idx="1876">
                  <c:v>0.4990077</c:v>
                </c:pt>
                <c:pt idx="1877">
                  <c:v>0.49909700000000001</c:v>
                </c:pt>
                <c:pt idx="1878">
                  <c:v>0.49920809999999999</c:v>
                </c:pt>
                <c:pt idx="1879">
                  <c:v>0.49933319999999998</c:v>
                </c:pt>
                <c:pt idx="1880">
                  <c:v>0.4994634</c:v>
                </c:pt>
                <c:pt idx="1881">
                  <c:v>0.49959310000000001</c:v>
                </c:pt>
                <c:pt idx="1882">
                  <c:v>0.49972420000000001</c:v>
                </c:pt>
                <c:pt idx="1883">
                  <c:v>0.49986560000000002</c:v>
                </c:pt>
                <c:pt idx="1884">
                  <c:v>0.50002899999999995</c:v>
                </c:pt>
                <c:pt idx="1885">
                  <c:v>0.50022330000000004</c:v>
                </c:pt>
                <c:pt idx="1886">
                  <c:v>0.50045220000000001</c:v>
                </c:pt>
                <c:pt idx="1887">
                  <c:v>0.50071350000000003</c:v>
                </c:pt>
                <c:pt idx="1888">
                  <c:v>0.50100350000000005</c:v>
                </c:pt>
                <c:pt idx="1889">
                  <c:v>0.50132100000000002</c:v>
                </c:pt>
                <c:pt idx="1890">
                  <c:v>0.50167079999999997</c:v>
                </c:pt>
                <c:pt idx="1891">
                  <c:v>0.50206110000000004</c:v>
                </c:pt>
                <c:pt idx="1892">
                  <c:v>0.50250110000000003</c:v>
                </c:pt>
                <c:pt idx="1893">
                  <c:v>0.50299320000000003</c:v>
                </c:pt>
                <c:pt idx="1894">
                  <c:v>0.50352929999999996</c:v>
                </c:pt>
                <c:pt idx="1895">
                  <c:v>0.50409000000000004</c:v>
                </c:pt>
                <c:pt idx="1896">
                  <c:v>0.50465009999999999</c:v>
                </c:pt>
                <c:pt idx="1897">
                  <c:v>0.50518390000000002</c:v>
                </c:pt>
                <c:pt idx="1898">
                  <c:v>0.50566860000000002</c:v>
                </c:pt>
                <c:pt idx="1899">
                  <c:v>0.50608880000000001</c:v>
                </c:pt>
                <c:pt idx="1900">
                  <c:v>0.50643070000000001</c:v>
                </c:pt>
                <c:pt idx="1901">
                  <c:v>0.50668100000000005</c:v>
                </c:pt>
                <c:pt idx="1902">
                  <c:v>0.50682680000000002</c:v>
                </c:pt>
                <c:pt idx="1903">
                  <c:v>0.50685769999999997</c:v>
                </c:pt>
                <c:pt idx="1904">
                  <c:v>0.50677130000000004</c:v>
                </c:pt>
                <c:pt idx="1905">
                  <c:v>0.50657799999999997</c:v>
                </c:pt>
                <c:pt idx="1906">
                  <c:v>0.50630330000000001</c:v>
                </c:pt>
                <c:pt idx="1907">
                  <c:v>0.50598220000000005</c:v>
                </c:pt>
                <c:pt idx="1908">
                  <c:v>0.50564900000000002</c:v>
                </c:pt>
                <c:pt idx="1909">
                  <c:v>0.50533189999999995</c:v>
                </c:pt>
                <c:pt idx="1910">
                  <c:v>0.50504519999999997</c:v>
                </c:pt>
                <c:pt idx="1911">
                  <c:v>0.50478970000000001</c:v>
                </c:pt>
                <c:pt idx="1912">
                  <c:v>0.50455919999999999</c:v>
                </c:pt>
                <c:pt idx="1913">
                  <c:v>0.50434579999999996</c:v>
                </c:pt>
                <c:pt idx="1914">
                  <c:v>0.50414550000000002</c:v>
                </c:pt>
                <c:pt idx="1915">
                  <c:v>0.50395880000000004</c:v>
                </c:pt>
                <c:pt idx="1916">
                  <c:v>0.5037895</c:v>
                </c:pt>
                <c:pt idx="1917">
                  <c:v>0.50364240000000005</c:v>
                </c:pt>
                <c:pt idx="1918">
                  <c:v>0.50351999999999997</c:v>
                </c:pt>
                <c:pt idx="1919">
                  <c:v>0.50342229999999999</c:v>
                </c:pt>
                <c:pt idx="1920">
                  <c:v>0.50334719999999999</c:v>
                </c:pt>
                <c:pt idx="1921">
                  <c:v>0.50329199999999996</c:v>
                </c:pt>
                <c:pt idx="1922">
                  <c:v>0.50325299999999995</c:v>
                </c:pt>
                <c:pt idx="1923">
                  <c:v>0.50322549999999999</c:v>
                </c:pt>
                <c:pt idx="1924">
                  <c:v>0.50320169999999997</c:v>
                </c:pt>
                <c:pt idx="1925">
                  <c:v>0.50317199999999995</c:v>
                </c:pt>
                <c:pt idx="1926">
                  <c:v>0.50312599999999996</c:v>
                </c:pt>
                <c:pt idx="1927">
                  <c:v>0.50305610000000001</c:v>
                </c:pt>
                <c:pt idx="1928">
                  <c:v>0.50296229999999997</c:v>
                </c:pt>
                <c:pt idx="1929">
                  <c:v>0.50285299999999999</c:v>
                </c:pt>
                <c:pt idx="1930">
                  <c:v>0.50274350000000001</c:v>
                </c:pt>
                <c:pt idx="1931">
                  <c:v>0.50264920000000002</c:v>
                </c:pt>
                <c:pt idx="1932">
                  <c:v>0.50258170000000002</c:v>
                </c:pt>
                <c:pt idx="1933">
                  <c:v>0.50254259999999995</c:v>
                </c:pt>
                <c:pt idx="1934">
                  <c:v>0.50252459999999999</c:v>
                </c:pt>
                <c:pt idx="1935">
                  <c:v>0.50251480000000004</c:v>
                </c:pt>
                <c:pt idx="1936">
                  <c:v>0.502502</c:v>
                </c:pt>
                <c:pt idx="1937">
                  <c:v>0.50248159999999997</c:v>
                </c:pt>
                <c:pt idx="1938">
                  <c:v>0.50245859999999998</c:v>
                </c:pt>
                <c:pt idx="1939">
                  <c:v>0.50244500000000003</c:v>
                </c:pt>
                <c:pt idx="1940">
                  <c:v>0.50245430000000002</c:v>
                </c:pt>
                <c:pt idx="1941">
                  <c:v>0.50249790000000005</c:v>
                </c:pt>
                <c:pt idx="1942">
                  <c:v>0.50258029999999998</c:v>
                </c:pt>
                <c:pt idx="1943">
                  <c:v>0.50269900000000001</c:v>
                </c:pt>
                <c:pt idx="1944">
                  <c:v>0.50284549999999995</c:v>
                </c:pt>
                <c:pt idx="1945">
                  <c:v>0.50300880000000003</c:v>
                </c:pt>
                <c:pt idx="1946">
                  <c:v>0.50317500000000004</c:v>
                </c:pt>
                <c:pt idx="1947">
                  <c:v>0.50332699999999997</c:v>
                </c:pt>
                <c:pt idx="1948">
                  <c:v>0.5034438</c:v>
                </c:pt>
                <c:pt idx="1949">
                  <c:v>0.50350170000000005</c:v>
                </c:pt>
                <c:pt idx="1950">
                  <c:v>0.50348130000000002</c:v>
                </c:pt>
                <c:pt idx="1951">
                  <c:v>0.5033765</c:v>
                </c:pt>
                <c:pt idx="1952">
                  <c:v>0.50319919999999996</c:v>
                </c:pt>
                <c:pt idx="1953">
                  <c:v>0.50297729999999996</c:v>
                </c:pt>
                <c:pt idx="1954">
                  <c:v>0.50274430000000003</c:v>
                </c:pt>
                <c:pt idx="1955">
                  <c:v>0.50253199999999998</c:v>
                </c:pt>
                <c:pt idx="1956">
                  <c:v>0.50236380000000003</c:v>
                </c:pt>
                <c:pt idx="1957">
                  <c:v>0.50224970000000002</c:v>
                </c:pt>
                <c:pt idx="1958">
                  <c:v>0.50219040000000004</c:v>
                </c:pt>
                <c:pt idx="1959">
                  <c:v>0.50217849999999997</c:v>
                </c:pt>
                <c:pt idx="1960">
                  <c:v>0.50220379999999998</c:v>
                </c:pt>
                <c:pt idx="1961">
                  <c:v>0.50225569999999997</c:v>
                </c:pt>
                <c:pt idx="1962">
                  <c:v>0.50232480000000002</c:v>
                </c:pt>
                <c:pt idx="1963">
                  <c:v>0.50240390000000001</c:v>
                </c:pt>
                <c:pt idx="1964">
                  <c:v>0.50248349999999997</c:v>
                </c:pt>
                <c:pt idx="1965">
                  <c:v>0.50255399999999995</c:v>
                </c:pt>
                <c:pt idx="1966">
                  <c:v>0.50260519999999997</c:v>
                </c:pt>
                <c:pt idx="1967">
                  <c:v>0.50263049999999998</c:v>
                </c:pt>
                <c:pt idx="1968">
                  <c:v>0.5026313</c:v>
                </c:pt>
                <c:pt idx="1969">
                  <c:v>0.50261769999999995</c:v>
                </c:pt>
                <c:pt idx="1970">
                  <c:v>0.50260669999999996</c:v>
                </c:pt>
                <c:pt idx="1971">
                  <c:v>0.50261520000000004</c:v>
                </c:pt>
                <c:pt idx="1972">
                  <c:v>0.50265320000000002</c:v>
                </c:pt>
                <c:pt idx="1973">
                  <c:v>0.50272050000000001</c:v>
                </c:pt>
                <c:pt idx="1974">
                  <c:v>0.502807</c:v>
                </c:pt>
                <c:pt idx="1975">
                  <c:v>0.50289859999999997</c:v>
                </c:pt>
                <c:pt idx="1976">
                  <c:v>0.50298359999999998</c:v>
                </c:pt>
                <c:pt idx="1977">
                  <c:v>0.50305820000000001</c:v>
                </c:pt>
                <c:pt idx="1978">
                  <c:v>0.50312670000000004</c:v>
                </c:pt>
                <c:pt idx="1979">
                  <c:v>0.50319820000000004</c:v>
                </c:pt>
                <c:pt idx="1980">
                  <c:v>0.50327900000000003</c:v>
                </c:pt>
                <c:pt idx="1981">
                  <c:v>0.50336959999999997</c:v>
                </c:pt>
                <c:pt idx="1982">
                  <c:v>0.50346219999999997</c:v>
                </c:pt>
                <c:pt idx="1983">
                  <c:v>0.50354690000000002</c:v>
                </c:pt>
                <c:pt idx="1984">
                  <c:v>0.50361679999999998</c:v>
                </c:pt>
                <c:pt idx="1985">
                  <c:v>0.50367439999999997</c:v>
                </c:pt>
                <c:pt idx="1986">
                  <c:v>0.50373129999999999</c:v>
                </c:pt>
                <c:pt idx="1987">
                  <c:v>0.50380530000000001</c:v>
                </c:pt>
                <c:pt idx="1988">
                  <c:v>0.50391300000000006</c:v>
                </c:pt>
                <c:pt idx="1989">
                  <c:v>0.50406359999999995</c:v>
                </c:pt>
                <c:pt idx="1990">
                  <c:v>0.50425629999999999</c:v>
                </c:pt>
                <c:pt idx="1991">
                  <c:v>0.50448219999999999</c:v>
                </c:pt>
                <c:pt idx="1992">
                  <c:v>0.5047277</c:v>
                </c:pt>
                <c:pt idx="1993">
                  <c:v>0.50497630000000004</c:v>
                </c:pt>
                <c:pt idx="1994">
                  <c:v>0.50521170000000004</c:v>
                </c:pt>
                <c:pt idx="1995">
                  <c:v>0.50541590000000003</c:v>
                </c:pt>
                <c:pt idx="1996">
                  <c:v>0.50556699999999999</c:v>
                </c:pt>
                <c:pt idx="1997">
                  <c:v>0.50564439999999999</c:v>
                </c:pt>
                <c:pt idx="1998">
                  <c:v>0.50563499999999995</c:v>
                </c:pt>
                <c:pt idx="1999">
                  <c:v>0.50554310000000002</c:v>
                </c:pt>
                <c:pt idx="2000">
                  <c:v>0.5053917</c:v>
                </c:pt>
                <c:pt idx="2001">
                  <c:v>0.50521700000000003</c:v>
                </c:pt>
                <c:pt idx="2002">
                  <c:v>0.50505670000000003</c:v>
                </c:pt>
                <c:pt idx="2003">
                  <c:v>0.50493719999999997</c:v>
                </c:pt>
                <c:pt idx="2004">
                  <c:v>0.50487230000000005</c:v>
                </c:pt>
                <c:pt idx="2005">
                  <c:v>0.50486050000000005</c:v>
                </c:pt>
                <c:pt idx="2006">
                  <c:v>0.50488840000000001</c:v>
                </c:pt>
                <c:pt idx="2007">
                  <c:v>0.50493440000000001</c:v>
                </c:pt>
                <c:pt idx="2008">
                  <c:v>0.50497590000000003</c:v>
                </c:pt>
                <c:pt idx="2009">
                  <c:v>0.50499729999999998</c:v>
                </c:pt>
                <c:pt idx="2010">
                  <c:v>0.50499340000000004</c:v>
                </c:pt>
                <c:pt idx="2011">
                  <c:v>0.50497069999999999</c:v>
                </c:pt>
                <c:pt idx="2012">
                  <c:v>0.50494240000000001</c:v>
                </c:pt>
                <c:pt idx="2013">
                  <c:v>0.50492400000000004</c:v>
                </c:pt>
                <c:pt idx="2014">
                  <c:v>0.50492859999999995</c:v>
                </c:pt>
                <c:pt idx="2015">
                  <c:v>0.50496640000000004</c:v>
                </c:pt>
                <c:pt idx="2016">
                  <c:v>0.50504479999999996</c:v>
                </c:pt>
                <c:pt idx="2017">
                  <c:v>0.50516779999999994</c:v>
                </c:pt>
                <c:pt idx="2018">
                  <c:v>0.50533220000000001</c:v>
                </c:pt>
                <c:pt idx="2019">
                  <c:v>0.50552180000000002</c:v>
                </c:pt>
                <c:pt idx="2020">
                  <c:v>0.50570680000000001</c:v>
                </c:pt>
                <c:pt idx="2021">
                  <c:v>0.50584750000000001</c:v>
                </c:pt>
                <c:pt idx="2022">
                  <c:v>0.50590780000000002</c:v>
                </c:pt>
                <c:pt idx="2023">
                  <c:v>0.50587579999999999</c:v>
                </c:pt>
                <c:pt idx="2024">
                  <c:v>0.50576860000000001</c:v>
                </c:pt>
                <c:pt idx="2025">
                  <c:v>0.50562499999999999</c:v>
                </c:pt>
                <c:pt idx="2026">
                  <c:v>0.50548490000000001</c:v>
                </c:pt>
                <c:pt idx="2027">
                  <c:v>0.50537790000000005</c:v>
                </c:pt>
                <c:pt idx="2028">
                  <c:v>0.50531369999999998</c:v>
                </c:pt>
                <c:pt idx="2029">
                  <c:v>0.50528240000000002</c:v>
                </c:pt>
                <c:pt idx="2030">
                  <c:v>0.50526090000000001</c:v>
                </c:pt>
                <c:pt idx="2031">
                  <c:v>0.5052238</c:v>
                </c:pt>
                <c:pt idx="2032">
                  <c:v>0.50515520000000003</c:v>
                </c:pt>
                <c:pt idx="2033">
                  <c:v>0.50505359999999999</c:v>
                </c:pt>
                <c:pt idx="2034">
                  <c:v>0.50493160000000004</c:v>
                </c:pt>
                <c:pt idx="2035">
                  <c:v>0.5048068</c:v>
                </c:pt>
                <c:pt idx="2036">
                  <c:v>0.5046948</c:v>
                </c:pt>
                <c:pt idx="2037">
                  <c:v>0.50460159999999998</c:v>
                </c:pt>
                <c:pt idx="2038">
                  <c:v>0.50452609999999998</c:v>
                </c:pt>
                <c:pt idx="2039">
                  <c:v>0.50446429999999998</c:v>
                </c:pt>
                <c:pt idx="2040">
                  <c:v>0.50441579999999997</c:v>
                </c:pt>
                <c:pt idx="2041">
                  <c:v>0.5043858</c:v>
                </c:pt>
                <c:pt idx="2042">
                  <c:v>0.50438400000000005</c:v>
                </c:pt>
                <c:pt idx="2043">
                  <c:v>0.50441749999999996</c:v>
                </c:pt>
                <c:pt idx="2044">
                  <c:v>0.50448300000000001</c:v>
                </c:pt>
                <c:pt idx="2045">
                  <c:v>0.50456160000000005</c:v>
                </c:pt>
                <c:pt idx="2046">
                  <c:v>0.50462079999999998</c:v>
                </c:pt>
                <c:pt idx="2047">
                  <c:v>0.50462260000000003</c:v>
                </c:pt>
                <c:pt idx="2048">
                  <c:v>0.50454149999999998</c:v>
                </c:pt>
                <c:pt idx="2049">
                  <c:v>0.50438050000000001</c:v>
                </c:pt>
                <c:pt idx="2050">
                  <c:v>0.50417270000000003</c:v>
                </c:pt>
                <c:pt idx="2051">
                  <c:v>0.5039652</c:v>
                </c:pt>
                <c:pt idx="2052">
                  <c:v>0.50379529999999995</c:v>
                </c:pt>
                <c:pt idx="2053">
                  <c:v>0.50368290000000004</c:v>
                </c:pt>
                <c:pt idx="2054">
                  <c:v>0.50362929999999995</c:v>
                </c:pt>
                <c:pt idx="2055">
                  <c:v>0.50362530000000005</c:v>
                </c:pt>
                <c:pt idx="2056">
                  <c:v>0.50366029999999995</c:v>
                </c:pt>
                <c:pt idx="2057">
                  <c:v>0.50372709999999998</c:v>
                </c:pt>
                <c:pt idx="2058">
                  <c:v>0.50382360000000004</c:v>
                </c:pt>
                <c:pt idx="2059">
                  <c:v>0.50394799999999995</c:v>
                </c:pt>
                <c:pt idx="2060">
                  <c:v>0.50409360000000003</c:v>
                </c:pt>
                <c:pt idx="2061">
                  <c:v>0.50424460000000004</c:v>
                </c:pt>
                <c:pt idx="2062">
                  <c:v>0.50437279999999995</c:v>
                </c:pt>
                <c:pt idx="2063">
                  <c:v>0.50444820000000001</c:v>
                </c:pt>
                <c:pt idx="2064">
                  <c:v>0.50445390000000001</c:v>
                </c:pt>
                <c:pt idx="2065">
                  <c:v>0.50439780000000001</c:v>
                </c:pt>
                <c:pt idx="2066">
                  <c:v>0.50431110000000001</c:v>
                </c:pt>
                <c:pt idx="2067">
                  <c:v>0.50422979999999995</c:v>
                </c:pt>
                <c:pt idx="2068">
                  <c:v>0.50417749999999995</c:v>
                </c:pt>
                <c:pt idx="2069">
                  <c:v>0.50415270000000001</c:v>
                </c:pt>
                <c:pt idx="2070">
                  <c:v>0.50413180000000002</c:v>
                </c:pt>
                <c:pt idx="2071">
                  <c:v>0.50407829999999998</c:v>
                </c:pt>
                <c:pt idx="2072">
                  <c:v>0.50396110000000005</c:v>
                </c:pt>
                <c:pt idx="2073">
                  <c:v>0.50376880000000002</c:v>
                </c:pt>
                <c:pt idx="2074">
                  <c:v>0.5035191</c:v>
                </c:pt>
                <c:pt idx="2075">
                  <c:v>0.50324899999999995</c:v>
                </c:pt>
                <c:pt idx="2076">
                  <c:v>0.50299729999999998</c:v>
                </c:pt>
                <c:pt idx="2077">
                  <c:v>0.50278849999999997</c:v>
                </c:pt>
                <c:pt idx="2078">
                  <c:v>0.50262819999999997</c:v>
                </c:pt>
                <c:pt idx="2079">
                  <c:v>0.50251020000000002</c:v>
                </c:pt>
                <c:pt idx="2080">
                  <c:v>0.50242370000000003</c:v>
                </c:pt>
                <c:pt idx="2081">
                  <c:v>0.50235859999999999</c:v>
                </c:pt>
                <c:pt idx="2082">
                  <c:v>0.5023069</c:v>
                </c:pt>
                <c:pt idx="2083">
                  <c:v>0.50226150000000003</c:v>
                </c:pt>
                <c:pt idx="2084">
                  <c:v>0.50221490000000002</c:v>
                </c:pt>
                <c:pt idx="2085">
                  <c:v>0.50215790000000005</c:v>
                </c:pt>
                <c:pt idx="2086">
                  <c:v>0.50208330000000001</c:v>
                </c:pt>
                <c:pt idx="2087">
                  <c:v>0.50199090000000002</c:v>
                </c:pt>
                <c:pt idx="2088">
                  <c:v>0.50188999999999995</c:v>
                </c:pt>
                <c:pt idx="2089">
                  <c:v>0.50179759999999995</c:v>
                </c:pt>
                <c:pt idx="2090">
                  <c:v>0.50173210000000001</c:v>
                </c:pt>
                <c:pt idx="2091">
                  <c:v>0.50170769999999998</c:v>
                </c:pt>
                <c:pt idx="2092">
                  <c:v>0.50172870000000003</c:v>
                </c:pt>
                <c:pt idx="2093">
                  <c:v>0.50178840000000002</c:v>
                </c:pt>
                <c:pt idx="2094">
                  <c:v>0.50187139999999997</c:v>
                </c:pt>
                <c:pt idx="2095">
                  <c:v>0.50196019999999997</c:v>
                </c:pt>
                <c:pt idx="2096">
                  <c:v>0.50204079999999995</c:v>
                </c:pt>
                <c:pt idx="2097">
                  <c:v>0.50210690000000002</c:v>
                </c:pt>
                <c:pt idx="2098">
                  <c:v>0.50216179999999999</c:v>
                </c:pt>
                <c:pt idx="2099">
                  <c:v>0.50221289999999996</c:v>
                </c:pt>
                <c:pt idx="2100">
                  <c:v>0.50226680000000001</c:v>
                </c:pt>
                <c:pt idx="2101">
                  <c:v>0.50232520000000003</c:v>
                </c:pt>
                <c:pt idx="2102">
                  <c:v>0.502386</c:v>
                </c:pt>
                <c:pt idx="2103">
                  <c:v>0.50244679999999997</c:v>
                </c:pt>
                <c:pt idx="2104">
                  <c:v>0.50250969999999995</c:v>
                </c:pt>
                <c:pt idx="2105">
                  <c:v>0.50258199999999997</c:v>
                </c:pt>
                <c:pt idx="2106">
                  <c:v>0.50267470000000003</c:v>
                </c:pt>
                <c:pt idx="2107">
                  <c:v>0.50279660000000004</c:v>
                </c:pt>
                <c:pt idx="2108">
                  <c:v>0.50294989999999995</c:v>
                </c:pt>
                <c:pt idx="2109">
                  <c:v>0.50312579999999996</c:v>
                </c:pt>
                <c:pt idx="2110">
                  <c:v>0.50330600000000003</c:v>
                </c:pt>
                <c:pt idx="2111">
                  <c:v>0.50346360000000001</c:v>
                </c:pt>
                <c:pt idx="2112">
                  <c:v>0.50357260000000004</c:v>
                </c:pt>
                <c:pt idx="2113">
                  <c:v>0.50361880000000003</c:v>
                </c:pt>
                <c:pt idx="2114">
                  <c:v>0.50360939999999998</c:v>
                </c:pt>
                <c:pt idx="2115">
                  <c:v>0.50357010000000002</c:v>
                </c:pt>
                <c:pt idx="2116">
                  <c:v>0.503529</c:v>
                </c:pt>
                <c:pt idx="2117">
                  <c:v>0.50350249999999996</c:v>
                </c:pt>
                <c:pt idx="2118">
                  <c:v>0.50348999999999999</c:v>
                </c:pt>
                <c:pt idx="2119">
                  <c:v>0.50348349999999997</c:v>
                </c:pt>
                <c:pt idx="2120">
                  <c:v>0.50347569999999997</c:v>
                </c:pt>
                <c:pt idx="2121">
                  <c:v>0.50346270000000004</c:v>
                </c:pt>
                <c:pt idx="2122">
                  <c:v>0.50344319999999998</c:v>
                </c:pt>
                <c:pt idx="2123">
                  <c:v>0.50341610000000003</c:v>
                </c:pt>
                <c:pt idx="2124">
                  <c:v>0.5033784</c:v>
                </c:pt>
                <c:pt idx="2125">
                  <c:v>0.50332600000000005</c:v>
                </c:pt>
                <c:pt idx="2126">
                  <c:v>0.50325790000000004</c:v>
                </c:pt>
                <c:pt idx="2127">
                  <c:v>0.50317959999999995</c:v>
                </c:pt>
                <c:pt idx="2128">
                  <c:v>0.50310489999999997</c:v>
                </c:pt>
                <c:pt idx="2129">
                  <c:v>0.50305129999999998</c:v>
                </c:pt>
                <c:pt idx="2130">
                  <c:v>0.50303390000000003</c:v>
                </c:pt>
                <c:pt idx="2131">
                  <c:v>0.5030618</c:v>
                </c:pt>
                <c:pt idx="2132">
                  <c:v>0.50313339999999995</c:v>
                </c:pt>
                <c:pt idx="2133">
                  <c:v>0.50323620000000002</c:v>
                </c:pt>
                <c:pt idx="2134">
                  <c:v>0.5033474</c:v>
                </c:pt>
                <c:pt idx="2135">
                  <c:v>0.5034438</c:v>
                </c:pt>
                <c:pt idx="2136">
                  <c:v>0.50351060000000003</c:v>
                </c:pt>
                <c:pt idx="2137">
                  <c:v>0.50354989999999999</c:v>
                </c:pt>
                <c:pt idx="2138">
                  <c:v>0.50357779999999996</c:v>
                </c:pt>
                <c:pt idx="2139">
                  <c:v>0.50361549999999999</c:v>
                </c:pt>
                <c:pt idx="2140">
                  <c:v>0.50367819999999996</c:v>
                </c:pt>
                <c:pt idx="2141">
                  <c:v>0.50376920000000003</c:v>
                </c:pt>
                <c:pt idx="2142">
                  <c:v>0.50388219999999995</c:v>
                </c:pt>
                <c:pt idx="2143">
                  <c:v>0.5040076</c:v>
                </c:pt>
                <c:pt idx="2144">
                  <c:v>0.504139</c:v>
                </c:pt>
                <c:pt idx="2145">
                  <c:v>0.50427370000000005</c:v>
                </c:pt>
                <c:pt idx="2146">
                  <c:v>0.50440969999999996</c:v>
                </c:pt>
                <c:pt idx="2147">
                  <c:v>0.50453999999999999</c:v>
                </c:pt>
                <c:pt idx="2148">
                  <c:v>0.50464399999999998</c:v>
                </c:pt>
                <c:pt idx="2149">
                  <c:v>0.50468650000000004</c:v>
                </c:pt>
                <c:pt idx="2150">
                  <c:v>0.50463340000000001</c:v>
                </c:pt>
                <c:pt idx="2151">
                  <c:v>0.50447540000000002</c:v>
                </c:pt>
                <c:pt idx="2152">
                  <c:v>0.50424869999999999</c:v>
                </c:pt>
                <c:pt idx="2153">
                  <c:v>0.50401390000000001</c:v>
                </c:pt>
                <c:pt idx="2154">
                  <c:v>0.50382249999999995</c:v>
                </c:pt>
                <c:pt idx="2155">
                  <c:v>0.50369209999999998</c:v>
                </c:pt>
                <c:pt idx="2156">
                  <c:v>0.50360939999999998</c:v>
                </c:pt>
                <c:pt idx="2157">
                  <c:v>0.50354399999999999</c:v>
                </c:pt>
                <c:pt idx="2158">
                  <c:v>0.50346270000000004</c:v>
                </c:pt>
                <c:pt idx="2159">
                  <c:v>0.50334129999999999</c:v>
                </c:pt>
                <c:pt idx="2160">
                  <c:v>0.50317029999999996</c:v>
                </c:pt>
                <c:pt idx="2161">
                  <c:v>0.50296010000000002</c:v>
                </c:pt>
                <c:pt idx="2162">
                  <c:v>0.50273469999999998</c:v>
                </c:pt>
                <c:pt idx="2163">
                  <c:v>0.50252540000000001</c:v>
                </c:pt>
                <c:pt idx="2164">
                  <c:v>0.50235600000000002</c:v>
                </c:pt>
                <c:pt idx="2165">
                  <c:v>0.50223799999999996</c:v>
                </c:pt>
                <c:pt idx="2166">
                  <c:v>0.50217120000000004</c:v>
                </c:pt>
                <c:pt idx="2167">
                  <c:v>0.50214829999999999</c:v>
                </c:pt>
                <c:pt idx="2168">
                  <c:v>0.50216050000000001</c:v>
                </c:pt>
                <c:pt idx="2169">
                  <c:v>0.50220010000000004</c:v>
                </c:pt>
                <c:pt idx="2170">
                  <c:v>0.50225869999999995</c:v>
                </c:pt>
                <c:pt idx="2171">
                  <c:v>0.50232299999999996</c:v>
                </c:pt>
                <c:pt idx="2172">
                  <c:v>0.50236959999999997</c:v>
                </c:pt>
                <c:pt idx="2173">
                  <c:v>0.50237069999999995</c:v>
                </c:pt>
                <c:pt idx="2174">
                  <c:v>0.50230180000000002</c:v>
                </c:pt>
                <c:pt idx="2175">
                  <c:v>0.50215799999999999</c:v>
                </c:pt>
                <c:pt idx="2176">
                  <c:v>0.50195909999999999</c:v>
                </c:pt>
                <c:pt idx="2177">
                  <c:v>0.50174419999999997</c:v>
                </c:pt>
                <c:pt idx="2178">
                  <c:v>0.50155260000000002</c:v>
                </c:pt>
                <c:pt idx="2179">
                  <c:v>0.5014092</c:v>
                </c:pt>
                <c:pt idx="2180">
                  <c:v>0.5013223</c:v>
                </c:pt>
                <c:pt idx="2181">
                  <c:v>0.50128479999999997</c:v>
                </c:pt>
                <c:pt idx="2182">
                  <c:v>0.50128249999999996</c:v>
                </c:pt>
                <c:pt idx="2183">
                  <c:v>0.50130180000000002</c:v>
                </c:pt>
                <c:pt idx="2184">
                  <c:v>0.5013379</c:v>
                </c:pt>
                <c:pt idx="2185">
                  <c:v>0.50139659999999997</c:v>
                </c:pt>
                <c:pt idx="2186">
                  <c:v>0.50149149999999998</c:v>
                </c:pt>
                <c:pt idx="2187">
                  <c:v>0.50163749999999996</c:v>
                </c:pt>
                <c:pt idx="2188">
                  <c:v>0.50184329999999999</c:v>
                </c:pt>
                <c:pt idx="2189">
                  <c:v>0.50210279999999996</c:v>
                </c:pt>
                <c:pt idx="2190">
                  <c:v>0.50238819999999995</c:v>
                </c:pt>
                <c:pt idx="2191">
                  <c:v>0.50263979999999997</c:v>
                </c:pt>
                <c:pt idx="2192">
                  <c:v>0.50276509999999996</c:v>
                </c:pt>
                <c:pt idx="2193">
                  <c:v>0.50268199999999996</c:v>
                </c:pt>
                <c:pt idx="2194">
                  <c:v>0.50238289999999997</c:v>
                </c:pt>
                <c:pt idx="2195">
                  <c:v>0.50195149999999999</c:v>
                </c:pt>
                <c:pt idx="2196">
                  <c:v>0.50149259999999996</c:v>
                </c:pt>
                <c:pt idx="2197">
                  <c:v>0.50107080000000004</c:v>
                </c:pt>
                <c:pt idx="2198">
                  <c:v>0.50070700000000001</c:v>
                </c:pt>
                <c:pt idx="2199">
                  <c:v>0.50040390000000001</c:v>
                </c:pt>
                <c:pt idx="2200">
                  <c:v>0.50016470000000002</c:v>
                </c:pt>
                <c:pt idx="2201">
                  <c:v>0.49999510000000003</c:v>
                </c:pt>
                <c:pt idx="2202">
                  <c:v>0.49989840000000002</c:v>
                </c:pt>
                <c:pt idx="2203">
                  <c:v>0.4998725</c:v>
                </c:pt>
                <c:pt idx="2204">
                  <c:v>0.49990459999999998</c:v>
                </c:pt>
                <c:pt idx="2205">
                  <c:v>0.49997200000000003</c:v>
                </c:pt>
                <c:pt idx="2206">
                  <c:v>0.50004170000000003</c:v>
                </c:pt>
                <c:pt idx="2207">
                  <c:v>0.50007800000000002</c:v>
                </c:pt>
                <c:pt idx="2208">
                  <c:v>0.5000561</c:v>
                </c:pt>
                <c:pt idx="2209">
                  <c:v>0.4999729</c:v>
                </c:pt>
                <c:pt idx="2210">
                  <c:v>0.49985109999999999</c:v>
                </c:pt>
                <c:pt idx="2211">
                  <c:v>0.49972450000000002</c:v>
                </c:pt>
                <c:pt idx="2212">
                  <c:v>0.49961929999999999</c:v>
                </c:pt>
                <c:pt idx="2213">
                  <c:v>0.4995426</c:v>
                </c:pt>
                <c:pt idx="2214">
                  <c:v>0.4994902</c:v>
                </c:pt>
                <c:pt idx="2215">
                  <c:v>0.49945610000000001</c:v>
                </c:pt>
                <c:pt idx="2216">
                  <c:v>0.49944129999999998</c:v>
                </c:pt>
                <c:pt idx="2217">
                  <c:v>0.49945499999999998</c:v>
                </c:pt>
                <c:pt idx="2218">
                  <c:v>0.49951259999999997</c:v>
                </c:pt>
                <c:pt idx="2219">
                  <c:v>0.4996293</c:v>
                </c:pt>
                <c:pt idx="2220">
                  <c:v>0.49981579999999998</c:v>
                </c:pt>
                <c:pt idx="2221">
                  <c:v>0.50007219999999997</c:v>
                </c:pt>
                <c:pt idx="2222">
                  <c:v>0.50038689999999997</c:v>
                </c:pt>
                <c:pt idx="2223">
                  <c:v>0.50072910000000004</c:v>
                </c:pt>
                <c:pt idx="2224">
                  <c:v>0.50105189999999999</c:v>
                </c:pt>
                <c:pt idx="2225">
                  <c:v>0.50130739999999996</c:v>
                </c:pt>
                <c:pt idx="2226">
                  <c:v>0.50146840000000004</c:v>
                </c:pt>
                <c:pt idx="2227">
                  <c:v>0.50154319999999997</c:v>
                </c:pt>
                <c:pt idx="2228">
                  <c:v>0.50155959999999999</c:v>
                </c:pt>
                <c:pt idx="2229">
                  <c:v>0.50154259999999995</c:v>
                </c:pt>
                <c:pt idx="2230">
                  <c:v>0.50150280000000003</c:v>
                </c:pt>
                <c:pt idx="2231">
                  <c:v>0.50144080000000002</c:v>
                </c:pt>
                <c:pt idx="2232">
                  <c:v>0.50135850000000004</c:v>
                </c:pt>
                <c:pt idx="2233">
                  <c:v>0.50126539999999997</c:v>
                </c:pt>
                <c:pt idx="2234">
                  <c:v>0.50117780000000001</c:v>
                </c:pt>
                <c:pt idx="2235">
                  <c:v>0.50111410000000001</c:v>
                </c:pt>
                <c:pt idx="2236">
                  <c:v>0.50108589999999997</c:v>
                </c:pt>
                <c:pt idx="2237">
                  <c:v>0.50109530000000002</c:v>
                </c:pt>
                <c:pt idx="2238">
                  <c:v>0.50113819999999998</c:v>
                </c:pt>
                <c:pt idx="2239">
                  <c:v>0.50120849999999995</c:v>
                </c:pt>
                <c:pt idx="2240">
                  <c:v>0.50130110000000005</c:v>
                </c:pt>
                <c:pt idx="2241">
                  <c:v>0.50141250000000004</c:v>
                </c:pt>
                <c:pt idx="2242">
                  <c:v>0.50153899999999996</c:v>
                </c:pt>
                <c:pt idx="2243">
                  <c:v>0.50167390000000001</c:v>
                </c:pt>
                <c:pt idx="2244">
                  <c:v>0.50180630000000004</c:v>
                </c:pt>
                <c:pt idx="2245">
                  <c:v>0.50192570000000003</c:v>
                </c:pt>
                <c:pt idx="2246">
                  <c:v>0.50202619999999998</c:v>
                </c:pt>
                <c:pt idx="2247">
                  <c:v>0.50211190000000006</c:v>
                </c:pt>
                <c:pt idx="2248">
                  <c:v>0.50219610000000003</c:v>
                </c:pt>
                <c:pt idx="2249">
                  <c:v>0.50229999999999997</c:v>
                </c:pt>
                <c:pt idx="2250">
                  <c:v>0.50244540000000004</c:v>
                </c:pt>
                <c:pt idx="2251">
                  <c:v>0.50264850000000005</c:v>
                </c:pt>
                <c:pt idx="2252">
                  <c:v>0.50291620000000004</c:v>
                </c:pt>
                <c:pt idx="2253">
                  <c:v>0.50324329999999995</c:v>
                </c:pt>
                <c:pt idx="2254">
                  <c:v>0.50361520000000004</c:v>
                </c:pt>
                <c:pt idx="2255">
                  <c:v>0.50401030000000002</c:v>
                </c:pt>
                <c:pt idx="2256">
                  <c:v>0.50440790000000002</c:v>
                </c:pt>
                <c:pt idx="2257">
                  <c:v>0.50478990000000001</c:v>
                </c:pt>
                <c:pt idx="2258">
                  <c:v>0.50513629999999998</c:v>
                </c:pt>
                <c:pt idx="2259">
                  <c:v>0.50541780000000003</c:v>
                </c:pt>
                <c:pt idx="2260">
                  <c:v>0.50559500000000002</c:v>
                </c:pt>
                <c:pt idx="2261">
                  <c:v>0.505629</c:v>
                </c:pt>
                <c:pt idx="2262">
                  <c:v>0.50551000000000001</c:v>
                </c:pt>
                <c:pt idx="2263">
                  <c:v>0.50527330000000004</c:v>
                </c:pt>
                <c:pt idx="2264">
                  <c:v>0.50499019999999994</c:v>
                </c:pt>
                <c:pt idx="2265">
                  <c:v>0.50473140000000005</c:v>
                </c:pt>
                <c:pt idx="2266">
                  <c:v>0.50454619999999994</c:v>
                </c:pt>
                <c:pt idx="2267">
                  <c:v>0.50445669999999998</c:v>
                </c:pt>
                <c:pt idx="2268">
                  <c:v>0.50446170000000001</c:v>
                </c:pt>
                <c:pt idx="2269">
                  <c:v>0.50454880000000002</c:v>
                </c:pt>
                <c:pt idx="2270">
                  <c:v>0.50470009999999998</c:v>
                </c:pt>
                <c:pt idx="2271">
                  <c:v>0.50489850000000003</c:v>
                </c:pt>
                <c:pt idx="2272">
                  <c:v>0.5051274</c:v>
                </c:pt>
                <c:pt idx="2273">
                  <c:v>0.50537109999999996</c:v>
                </c:pt>
                <c:pt idx="2274">
                  <c:v>0.50561590000000001</c:v>
                </c:pt>
                <c:pt idx="2275">
                  <c:v>0.50584689999999999</c:v>
                </c:pt>
                <c:pt idx="2276">
                  <c:v>0.50604990000000005</c:v>
                </c:pt>
                <c:pt idx="2277">
                  <c:v>0.50621490000000002</c:v>
                </c:pt>
                <c:pt idx="2278">
                  <c:v>0.50634009999999996</c:v>
                </c:pt>
                <c:pt idx="2279">
                  <c:v>0.50643499999999997</c:v>
                </c:pt>
                <c:pt idx="2280">
                  <c:v>0.50651590000000002</c:v>
                </c:pt>
                <c:pt idx="2281">
                  <c:v>0.50660249999999996</c:v>
                </c:pt>
                <c:pt idx="2282">
                  <c:v>0.5067102</c:v>
                </c:pt>
                <c:pt idx="2283">
                  <c:v>0.50684499999999999</c:v>
                </c:pt>
                <c:pt idx="2284">
                  <c:v>0.50700500000000004</c:v>
                </c:pt>
                <c:pt idx="2285">
                  <c:v>0.5071833</c:v>
                </c:pt>
                <c:pt idx="2286">
                  <c:v>0.5073742</c:v>
                </c:pt>
                <c:pt idx="2287">
                  <c:v>0.50757870000000005</c:v>
                </c:pt>
                <c:pt idx="2288">
                  <c:v>0.50780709999999996</c:v>
                </c:pt>
                <c:pt idx="2289">
                  <c:v>0.50807869999999999</c:v>
                </c:pt>
                <c:pt idx="2290">
                  <c:v>0.50841979999999998</c:v>
                </c:pt>
                <c:pt idx="2291">
                  <c:v>0.50886209999999998</c:v>
                </c:pt>
                <c:pt idx="2292">
                  <c:v>0.50943850000000002</c:v>
                </c:pt>
                <c:pt idx="2293">
                  <c:v>0.51017239999999997</c:v>
                </c:pt>
                <c:pt idx="2294">
                  <c:v>0.51105940000000005</c:v>
                </c:pt>
                <c:pt idx="2295">
                  <c:v>0.51201339999999995</c:v>
                </c:pt>
                <c:pt idx="2296">
                  <c:v>0.51283210000000001</c:v>
                </c:pt>
                <c:pt idx="2297">
                  <c:v>0.51328649999999998</c:v>
                </c:pt>
                <c:pt idx="2298">
                  <c:v>0.51333079999999998</c:v>
                </c:pt>
                <c:pt idx="2299">
                  <c:v>0.51312610000000003</c:v>
                </c:pt>
                <c:pt idx="2300">
                  <c:v>0.51284730000000001</c:v>
                </c:pt>
                <c:pt idx="2301">
                  <c:v>0.5125883</c:v>
                </c:pt>
                <c:pt idx="2302">
                  <c:v>0.512374</c:v>
                </c:pt>
                <c:pt idx="2303">
                  <c:v>0.51220670000000001</c:v>
                </c:pt>
                <c:pt idx="2304">
                  <c:v>0.51209320000000003</c:v>
                </c:pt>
                <c:pt idx="2305">
                  <c:v>0.51204810000000001</c:v>
                </c:pt>
                <c:pt idx="2306">
                  <c:v>0.51208600000000004</c:v>
                </c:pt>
                <c:pt idx="2307">
                  <c:v>0.51221530000000004</c:v>
                </c:pt>
                <c:pt idx="2308">
                  <c:v>0.51242799999999999</c:v>
                </c:pt>
                <c:pt idx="2309">
                  <c:v>0.51270369999999998</c:v>
                </c:pt>
                <c:pt idx="2310">
                  <c:v>0.51301540000000001</c:v>
                </c:pt>
                <c:pt idx="2311">
                  <c:v>0.51334340000000001</c:v>
                </c:pt>
                <c:pt idx="2312">
                  <c:v>0.51368000000000003</c:v>
                </c:pt>
                <c:pt idx="2313">
                  <c:v>0.51402829999999999</c:v>
                </c:pt>
                <c:pt idx="2314">
                  <c:v>0.5143972</c:v>
                </c:pt>
                <c:pt idx="2315">
                  <c:v>0.51479010000000003</c:v>
                </c:pt>
                <c:pt idx="2316">
                  <c:v>0.51519360000000003</c:v>
                </c:pt>
                <c:pt idx="2317">
                  <c:v>0.51557929999999996</c:v>
                </c:pt>
                <c:pt idx="2318">
                  <c:v>0.51591940000000003</c:v>
                </c:pt>
                <c:pt idx="2319">
                  <c:v>0.51621079999999997</c:v>
                </c:pt>
                <c:pt idx="2320">
                  <c:v>0.51647869999999996</c:v>
                </c:pt>
                <c:pt idx="2321">
                  <c:v>0.51676880000000003</c:v>
                </c:pt>
                <c:pt idx="2322">
                  <c:v>0.51712720000000001</c:v>
                </c:pt>
                <c:pt idx="2323">
                  <c:v>0.51758579999999998</c:v>
                </c:pt>
                <c:pt idx="2324">
                  <c:v>0.51814879999999996</c:v>
                </c:pt>
                <c:pt idx="2325">
                  <c:v>0.51877499999999999</c:v>
                </c:pt>
                <c:pt idx="2326">
                  <c:v>0.51937750000000005</c:v>
                </c:pt>
                <c:pt idx="2327">
                  <c:v>0.51985199999999998</c:v>
                </c:pt>
                <c:pt idx="2328">
                  <c:v>0.52015610000000001</c:v>
                </c:pt>
                <c:pt idx="2329">
                  <c:v>0.5203373</c:v>
                </c:pt>
                <c:pt idx="2330">
                  <c:v>0.52049120000000004</c:v>
                </c:pt>
                <c:pt idx="2331">
                  <c:v>0.52068789999999998</c:v>
                </c:pt>
                <c:pt idx="2332">
                  <c:v>0.52094989999999997</c:v>
                </c:pt>
                <c:pt idx="2333">
                  <c:v>0.52126249999999996</c:v>
                </c:pt>
                <c:pt idx="2334">
                  <c:v>0.52158950000000004</c:v>
                </c:pt>
                <c:pt idx="2335">
                  <c:v>0.52189050000000003</c:v>
                </c:pt>
                <c:pt idx="2336">
                  <c:v>0.52213500000000002</c:v>
                </c:pt>
                <c:pt idx="2337">
                  <c:v>0.52231709999999998</c:v>
                </c:pt>
                <c:pt idx="2338">
                  <c:v>0.52245260000000004</c:v>
                </c:pt>
                <c:pt idx="2339">
                  <c:v>0.52256720000000001</c:v>
                </c:pt>
                <c:pt idx="2340">
                  <c:v>0.52267889999999995</c:v>
                </c:pt>
                <c:pt idx="2341">
                  <c:v>0.52279469999999995</c:v>
                </c:pt>
                <c:pt idx="2342">
                  <c:v>0.52291650000000001</c:v>
                </c:pt>
                <c:pt idx="2343">
                  <c:v>0.52305000000000001</c:v>
                </c:pt>
                <c:pt idx="2344">
                  <c:v>0.52321059999999997</c:v>
                </c:pt>
                <c:pt idx="2345">
                  <c:v>0.52342180000000005</c:v>
                </c:pt>
                <c:pt idx="2346">
                  <c:v>0.5237079</c:v>
                </c:pt>
                <c:pt idx="2347">
                  <c:v>0.52408679999999996</c:v>
                </c:pt>
                <c:pt idx="2348">
                  <c:v>0.52455969999999996</c:v>
                </c:pt>
                <c:pt idx="2349">
                  <c:v>0.52510699999999999</c:v>
                </c:pt>
                <c:pt idx="2350">
                  <c:v>0.52567459999999999</c:v>
                </c:pt>
                <c:pt idx="2351">
                  <c:v>0.5261863</c:v>
                </c:pt>
                <c:pt idx="2352">
                  <c:v>0.52657739999999997</c:v>
                </c:pt>
                <c:pt idx="2353">
                  <c:v>0.52683919999999995</c:v>
                </c:pt>
                <c:pt idx="2354">
                  <c:v>0.52702210000000005</c:v>
                </c:pt>
                <c:pt idx="2355">
                  <c:v>0.52719090000000002</c:v>
                </c:pt>
                <c:pt idx="2356">
                  <c:v>0.52739130000000001</c:v>
                </c:pt>
                <c:pt idx="2357">
                  <c:v>0.52763780000000005</c:v>
                </c:pt>
                <c:pt idx="2358">
                  <c:v>0.52793199999999996</c:v>
                </c:pt>
                <c:pt idx="2359">
                  <c:v>0.52827590000000002</c:v>
                </c:pt>
                <c:pt idx="2360">
                  <c:v>0.52868769999999998</c:v>
                </c:pt>
                <c:pt idx="2361">
                  <c:v>0.52920789999999995</c:v>
                </c:pt>
                <c:pt idx="2362">
                  <c:v>0.52989660000000005</c:v>
                </c:pt>
                <c:pt idx="2363">
                  <c:v>0.53080369999999999</c:v>
                </c:pt>
                <c:pt idx="2364">
                  <c:v>0.53190490000000001</c:v>
                </c:pt>
                <c:pt idx="2365">
                  <c:v>0.53303540000000005</c:v>
                </c:pt>
                <c:pt idx="2366">
                  <c:v>0.53394249999999999</c:v>
                </c:pt>
                <c:pt idx="2367">
                  <c:v>0.5344757</c:v>
                </c:pt>
                <c:pt idx="2368">
                  <c:v>0.53470810000000002</c:v>
                </c:pt>
                <c:pt idx="2369">
                  <c:v>0.53482499999999999</c:v>
                </c:pt>
                <c:pt idx="2370">
                  <c:v>0.53498639999999997</c:v>
                </c:pt>
                <c:pt idx="2371">
                  <c:v>0.53525480000000003</c:v>
                </c:pt>
                <c:pt idx="2372">
                  <c:v>0.53560540000000001</c:v>
                </c:pt>
                <c:pt idx="2373">
                  <c:v>0.53596460000000001</c:v>
                </c:pt>
                <c:pt idx="2374">
                  <c:v>0.53625389999999995</c:v>
                </c:pt>
                <c:pt idx="2375">
                  <c:v>0.53643660000000004</c:v>
                </c:pt>
                <c:pt idx="2376">
                  <c:v>0.53653680000000004</c:v>
                </c:pt>
                <c:pt idx="2377">
                  <c:v>0.53662730000000003</c:v>
                </c:pt>
                <c:pt idx="2378">
                  <c:v>0.53678409999999999</c:v>
                </c:pt>
                <c:pt idx="2379">
                  <c:v>0.53706089999999995</c:v>
                </c:pt>
                <c:pt idx="2380">
                  <c:v>0.53747270000000003</c:v>
                </c:pt>
                <c:pt idx="2381">
                  <c:v>0.53800590000000004</c:v>
                </c:pt>
                <c:pt idx="2382">
                  <c:v>0.53862580000000004</c:v>
                </c:pt>
                <c:pt idx="2383">
                  <c:v>0.5392882</c:v>
                </c:pt>
                <c:pt idx="2384">
                  <c:v>0.53994439999999999</c:v>
                </c:pt>
                <c:pt idx="2385">
                  <c:v>0.54054740000000001</c:v>
                </c:pt>
                <c:pt idx="2386">
                  <c:v>0.54106969999999999</c:v>
                </c:pt>
                <c:pt idx="2387">
                  <c:v>0.5415065</c:v>
                </c:pt>
                <c:pt idx="2388">
                  <c:v>0.54187269999999998</c:v>
                </c:pt>
                <c:pt idx="2389">
                  <c:v>0.54218999999999995</c:v>
                </c:pt>
                <c:pt idx="2390">
                  <c:v>0.54248149999999995</c:v>
                </c:pt>
                <c:pt idx="2391">
                  <c:v>0.54277379999999997</c:v>
                </c:pt>
                <c:pt idx="2392">
                  <c:v>0.54309839999999998</c:v>
                </c:pt>
                <c:pt idx="2393">
                  <c:v>0.54349329999999996</c:v>
                </c:pt>
                <c:pt idx="2394">
                  <c:v>0.54398860000000004</c:v>
                </c:pt>
                <c:pt idx="2395">
                  <c:v>0.54458980000000001</c:v>
                </c:pt>
                <c:pt idx="2396">
                  <c:v>0.54526759999999996</c:v>
                </c:pt>
                <c:pt idx="2397">
                  <c:v>0.54596999999999996</c:v>
                </c:pt>
                <c:pt idx="2398">
                  <c:v>0.54665459999999999</c:v>
                </c:pt>
                <c:pt idx="2399">
                  <c:v>0.54730829999999997</c:v>
                </c:pt>
                <c:pt idx="2400">
                  <c:v>0.54796560000000005</c:v>
                </c:pt>
                <c:pt idx="2401">
                  <c:v>0.54870609999999997</c:v>
                </c:pt>
                <c:pt idx="2402">
                  <c:v>0.54962979999999995</c:v>
                </c:pt>
                <c:pt idx="2403">
                  <c:v>0.5507476</c:v>
                </c:pt>
                <c:pt idx="2404">
                  <c:v>0.55179650000000002</c:v>
                </c:pt>
                <c:pt idx="2405">
                  <c:v>0.55225420000000003</c:v>
                </c:pt>
                <c:pt idx="2406">
                  <c:v>0.55191080000000003</c:v>
                </c:pt>
                <c:pt idx="2407">
                  <c:v>0.55111310000000002</c:v>
                </c:pt>
                <c:pt idx="2408">
                  <c:v>0.55029879999999998</c:v>
                </c:pt>
                <c:pt idx="2409">
                  <c:v>0.54968430000000001</c:v>
                </c:pt>
                <c:pt idx="2410">
                  <c:v>0.54932119999999995</c:v>
                </c:pt>
                <c:pt idx="2411">
                  <c:v>0.54919280000000004</c:v>
                </c:pt>
                <c:pt idx="2412">
                  <c:v>0.5492515</c:v>
                </c:pt>
                <c:pt idx="2413">
                  <c:v>0.54944000000000004</c:v>
                </c:pt>
                <c:pt idx="2414">
                  <c:v>0.54969610000000002</c:v>
                </c:pt>
                <c:pt idx="2415">
                  <c:v>0.54996860000000003</c:v>
                </c:pt>
                <c:pt idx="2416">
                  <c:v>0.55022459999999995</c:v>
                </c:pt>
                <c:pt idx="2417">
                  <c:v>0.55046099999999998</c:v>
                </c:pt>
                <c:pt idx="2418">
                  <c:v>0.55069639999999997</c:v>
                </c:pt>
                <c:pt idx="2419">
                  <c:v>0.55095260000000001</c:v>
                </c:pt>
                <c:pt idx="2420">
                  <c:v>0.55123310000000003</c:v>
                </c:pt>
                <c:pt idx="2421">
                  <c:v>0.55151799999999995</c:v>
                </c:pt>
                <c:pt idx="2422">
                  <c:v>0.55176729999999996</c:v>
                </c:pt>
                <c:pt idx="2423">
                  <c:v>0.55193619999999999</c:v>
                </c:pt>
                <c:pt idx="2424">
                  <c:v>0.55199469999999995</c:v>
                </c:pt>
                <c:pt idx="2425">
                  <c:v>0.5519444</c:v>
                </c:pt>
                <c:pt idx="2426">
                  <c:v>0.55182980000000004</c:v>
                </c:pt>
                <c:pt idx="2427">
                  <c:v>0.55171599999999998</c:v>
                </c:pt>
                <c:pt idx="2428">
                  <c:v>0.55165439999999999</c:v>
                </c:pt>
                <c:pt idx="2429">
                  <c:v>0.55164950000000001</c:v>
                </c:pt>
                <c:pt idx="2430">
                  <c:v>0.55167679999999997</c:v>
                </c:pt>
                <c:pt idx="2431">
                  <c:v>0.55171349999999997</c:v>
                </c:pt>
                <c:pt idx="2432">
                  <c:v>0.55175949999999996</c:v>
                </c:pt>
                <c:pt idx="2433">
                  <c:v>0.5518362</c:v>
                </c:pt>
                <c:pt idx="2434">
                  <c:v>0.55197560000000001</c:v>
                </c:pt>
                <c:pt idx="2435">
                  <c:v>0.55220309999999995</c:v>
                </c:pt>
                <c:pt idx="2436">
                  <c:v>0.55252129999999999</c:v>
                </c:pt>
                <c:pt idx="2437">
                  <c:v>0.55289100000000002</c:v>
                </c:pt>
                <c:pt idx="2438">
                  <c:v>0.55323089999999997</c:v>
                </c:pt>
                <c:pt idx="2439">
                  <c:v>0.55343180000000003</c:v>
                </c:pt>
                <c:pt idx="2440">
                  <c:v>0.55341890000000005</c:v>
                </c:pt>
                <c:pt idx="2441">
                  <c:v>0.55321500000000001</c:v>
                </c:pt>
                <c:pt idx="2442">
                  <c:v>0.55293380000000003</c:v>
                </c:pt>
                <c:pt idx="2443">
                  <c:v>0.5526913</c:v>
                </c:pt>
                <c:pt idx="2444">
                  <c:v>0.55253090000000005</c:v>
                </c:pt>
                <c:pt idx="2445">
                  <c:v>0.55243279999999995</c:v>
                </c:pt>
                <c:pt idx="2446">
                  <c:v>0.55235330000000005</c:v>
                </c:pt>
                <c:pt idx="2447">
                  <c:v>0.55226209999999998</c:v>
                </c:pt>
                <c:pt idx="2448">
                  <c:v>0.55215769999999997</c:v>
                </c:pt>
                <c:pt idx="2449">
                  <c:v>0.55206820000000001</c:v>
                </c:pt>
                <c:pt idx="2450">
                  <c:v>0.55203230000000003</c:v>
                </c:pt>
                <c:pt idx="2451">
                  <c:v>0.5520796</c:v>
                </c:pt>
                <c:pt idx="2452">
                  <c:v>0.55220519999999995</c:v>
                </c:pt>
                <c:pt idx="2453">
                  <c:v>0.55236879999999999</c:v>
                </c:pt>
                <c:pt idx="2454">
                  <c:v>0.55250699999999997</c:v>
                </c:pt>
                <c:pt idx="2455">
                  <c:v>0.55256720000000004</c:v>
                </c:pt>
                <c:pt idx="2456">
                  <c:v>0.55253169999999996</c:v>
                </c:pt>
                <c:pt idx="2457">
                  <c:v>0.55242429999999998</c:v>
                </c:pt>
                <c:pt idx="2458">
                  <c:v>0.55229530000000004</c:v>
                </c:pt>
                <c:pt idx="2459">
                  <c:v>0.55219419999999997</c:v>
                </c:pt>
                <c:pt idx="2460">
                  <c:v>0.55214649999999998</c:v>
                </c:pt>
                <c:pt idx="2461">
                  <c:v>0.55214110000000005</c:v>
                </c:pt>
                <c:pt idx="2462">
                  <c:v>0.55214379999999996</c:v>
                </c:pt>
                <c:pt idx="2463">
                  <c:v>0.55211900000000003</c:v>
                </c:pt>
                <c:pt idx="2464">
                  <c:v>0.55205420000000005</c:v>
                </c:pt>
                <c:pt idx="2465">
                  <c:v>0.55196610000000002</c:v>
                </c:pt>
                <c:pt idx="2466">
                  <c:v>0.55189080000000001</c:v>
                </c:pt>
                <c:pt idx="2467">
                  <c:v>0.55185830000000002</c:v>
                </c:pt>
                <c:pt idx="2468">
                  <c:v>0.55187450000000005</c:v>
                </c:pt>
                <c:pt idx="2469">
                  <c:v>0.5519134</c:v>
                </c:pt>
                <c:pt idx="2470">
                  <c:v>0.55193409999999998</c:v>
                </c:pt>
                <c:pt idx="2471">
                  <c:v>0.55190030000000001</c:v>
                </c:pt>
                <c:pt idx="2472">
                  <c:v>0.55180430000000003</c:v>
                </c:pt>
                <c:pt idx="2473">
                  <c:v>0.55166879999999996</c:v>
                </c:pt>
                <c:pt idx="2474">
                  <c:v>0.55153479999999999</c:v>
                </c:pt>
                <c:pt idx="2475">
                  <c:v>0.55143220000000004</c:v>
                </c:pt>
                <c:pt idx="2476">
                  <c:v>0.55136050000000003</c:v>
                </c:pt>
                <c:pt idx="2477">
                  <c:v>0.55128290000000002</c:v>
                </c:pt>
                <c:pt idx="2478">
                  <c:v>0.55114589999999997</c:v>
                </c:pt>
                <c:pt idx="2479">
                  <c:v>0.55090939999999999</c:v>
                </c:pt>
                <c:pt idx="2480">
                  <c:v>0.55057160000000005</c:v>
                </c:pt>
                <c:pt idx="2481">
                  <c:v>0.55017340000000003</c:v>
                </c:pt>
                <c:pt idx="2482">
                  <c:v>0.54977739999999997</c:v>
                </c:pt>
                <c:pt idx="2483">
                  <c:v>0.54943739999999996</c:v>
                </c:pt>
                <c:pt idx="2484">
                  <c:v>0.54916940000000003</c:v>
                </c:pt>
                <c:pt idx="2485">
                  <c:v>0.54895139999999998</c:v>
                </c:pt>
                <c:pt idx="2486">
                  <c:v>0.54874120000000004</c:v>
                </c:pt>
                <c:pt idx="2487">
                  <c:v>0.54850690000000002</c:v>
                </c:pt>
                <c:pt idx="2488">
                  <c:v>0.54824519999999999</c:v>
                </c:pt>
                <c:pt idx="2489">
                  <c:v>0.54798690000000005</c:v>
                </c:pt>
                <c:pt idx="2490">
                  <c:v>0.54777529999999997</c:v>
                </c:pt>
                <c:pt idx="2491">
                  <c:v>0.54764159999999995</c:v>
                </c:pt>
                <c:pt idx="2492">
                  <c:v>0.54757849999999997</c:v>
                </c:pt>
                <c:pt idx="2493">
                  <c:v>0.54754009999999997</c:v>
                </c:pt>
                <c:pt idx="2494">
                  <c:v>0.54745790000000005</c:v>
                </c:pt>
                <c:pt idx="2495">
                  <c:v>0.54727859999999995</c:v>
                </c:pt>
                <c:pt idx="2496">
                  <c:v>0.54699240000000005</c:v>
                </c:pt>
                <c:pt idx="2497">
                  <c:v>0.54663759999999995</c:v>
                </c:pt>
                <c:pt idx="2498">
                  <c:v>0.54627979999999998</c:v>
                </c:pt>
                <c:pt idx="2499">
                  <c:v>0.54597269999999998</c:v>
                </c:pt>
                <c:pt idx="2500">
                  <c:v>0.54573329999999998</c:v>
                </c:pt>
                <c:pt idx="2501">
                  <c:v>0.54553200000000002</c:v>
                </c:pt>
                <c:pt idx="2502">
                  <c:v>0.54531379999999996</c:v>
                </c:pt>
                <c:pt idx="2503">
                  <c:v>0.54502360000000005</c:v>
                </c:pt>
                <c:pt idx="2504">
                  <c:v>0.54463910000000004</c:v>
                </c:pt>
                <c:pt idx="2505">
                  <c:v>0.54417930000000003</c:v>
                </c:pt>
                <c:pt idx="2506">
                  <c:v>0.54369460000000003</c:v>
                </c:pt>
                <c:pt idx="2507">
                  <c:v>0.54323299999999997</c:v>
                </c:pt>
                <c:pt idx="2508">
                  <c:v>0.54281179999999996</c:v>
                </c:pt>
                <c:pt idx="2509">
                  <c:v>0.54240719999999998</c:v>
                </c:pt>
                <c:pt idx="2510">
                  <c:v>0.5419754</c:v>
                </c:pt>
                <c:pt idx="2511">
                  <c:v>0.54148320000000005</c:v>
                </c:pt>
                <c:pt idx="2512">
                  <c:v>0.54093749999999996</c:v>
                </c:pt>
                <c:pt idx="2513">
                  <c:v>0.54038609999999998</c:v>
                </c:pt>
                <c:pt idx="2514">
                  <c:v>0.53989750000000003</c:v>
                </c:pt>
                <c:pt idx="2515">
                  <c:v>0.53952610000000001</c:v>
                </c:pt>
                <c:pt idx="2516">
                  <c:v>0.53928259999999995</c:v>
                </c:pt>
                <c:pt idx="2517">
                  <c:v>0.53913279999999997</c:v>
                </c:pt>
                <c:pt idx="2518">
                  <c:v>0.53900939999999997</c:v>
                </c:pt>
                <c:pt idx="2519">
                  <c:v>0.53884180000000004</c:v>
                </c:pt>
                <c:pt idx="2520">
                  <c:v>0.53857049999999995</c:v>
                </c:pt>
                <c:pt idx="2521">
                  <c:v>0.53816600000000003</c:v>
                </c:pt>
                <c:pt idx="2522">
                  <c:v>0.5376301</c:v>
                </c:pt>
                <c:pt idx="2523">
                  <c:v>0.53698749999999995</c:v>
                </c:pt>
                <c:pt idx="2524">
                  <c:v>0.53626410000000002</c:v>
                </c:pt>
                <c:pt idx="2525">
                  <c:v>0.53547330000000004</c:v>
                </c:pt>
                <c:pt idx="2526">
                  <c:v>0.53461550000000002</c:v>
                </c:pt>
                <c:pt idx="2527">
                  <c:v>0.53370580000000001</c:v>
                </c:pt>
                <c:pt idx="2528">
                  <c:v>0.53278199999999998</c:v>
                </c:pt>
                <c:pt idx="2529">
                  <c:v>0.53189359999999997</c:v>
                </c:pt>
                <c:pt idx="2530">
                  <c:v>0.53107760000000004</c:v>
                </c:pt>
                <c:pt idx="2531">
                  <c:v>0.5303426</c:v>
                </c:pt>
                <c:pt idx="2532">
                  <c:v>0.52965859999999998</c:v>
                </c:pt>
                <c:pt idx="2533">
                  <c:v>0.52895239999999999</c:v>
                </c:pt>
                <c:pt idx="2534">
                  <c:v>0.52811620000000004</c:v>
                </c:pt>
                <c:pt idx="2535">
                  <c:v>0.52703239999999996</c:v>
                </c:pt>
                <c:pt idx="2536">
                  <c:v>0.52563020000000005</c:v>
                </c:pt>
                <c:pt idx="2537">
                  <c:v>0.52393820000000002</c:v>
                </c:pt>
                <c:pt idx="2538">
                  <c:v>0.52210529999999999</c:v>
                </c:pt>
                <c:pt idx="2539">
                  <c:v>0.52032630000000002</c:v>
                </c:pt>
                <c:pt idx="2540">
                  <c:v>0.5187389</c:v>
                </c:pt>
                <c:pt idx="2541">
                  <c:v>0.51735629999999999</c:v>
                </c:pt>
                <c:pt idx="2542">
                  <c:v>0.51609870000000002</c:v>
                </c:pt>
                <c:pt idx="2543">
                  <c:v>0.51484830000000004</c:v>
                </c:pt>
                <c:pt idx="2544">
                  <c:v>0.51350669999999998</c:v>
                </c:pt>
                <c:pt idx="2545">
                  <c:v>0.51202329999999996</c:v>
                </c:pt>
                <c:pt idx="2546">
                  <c:v>0.51039950000000001</c:v>
                </c:pt>
                <c:pt idx="2547">
                  <c:v>0.50868089999999999</c:v>
                </c:pt>
                <c:pt idx="2548">
                  <c:v>0.50693180000000004</c:v>
                </c:pt>
                <c:pt idx="2549">
                  <c:v>0.50521050000000001</c:v>
                </c:pt>
                <c:pt idx="2550">
                  <c:v>0.50355139999999998</c:v>
                </c:pt>
                <c:pt idx="2551">
                  <c:v>0.50196770000000002</c:v>
                </c:pt>
                <c:pt idx="2552">
                  <c:v>0.500467</c:v>
                </c:pt>
                <c:pt idx="2553">
                  <c:v>0.4990617</c:v>
                </c:pt>
                <c:pt idx="2554">
                  <c:v>0.49776749999999997</c:v>
                </c:pt>
                <c:pt idx="2555">
                  <c:v>0.49659710000000001</c:v>
                </c:pt>
                <c:pt idx="2556">
                  <c:v>0.4955427</c:v>
                </c:pt>
                <c:pt idx="2557">
                  <c:v>0.49457190000000001</c:v>
                </c:pt>
                <c:pt idx="2558">
                  <c:v>0.49362660000000003</c:v>
                </c:pt>
                <c:pt idx="2559">
                  <c:v>0.49263129999999999</c:v>
                </c:pt>
                <c:pt idx="2560">
                  <c:v>0.49150250000000001</c:v>
                </c:pt>
                <c:pt idx="2561">
                  <c:v>0.49016189999999998</c:v>
                </c:pt>
                <c:pt idx="2562">
                  <c:v>0.48856290000000002</c:v>
                </c:pt>
                <c:pt idx="2563">
                  <c:v>0.4867223</c:v>
                </c:pt>
                <c:pt idx="2564">
                  <c:v>0.48473919999999998</c:v>
                </c:pt>
                <c:pt idx="2565">
                  <c:v>0.48276720000000001</c:v>
                </c:pt>
                <c:pt idx="2566">
                  <c:v>0.4809138</c:v>
                </c:pt>
                <c:pt idx="2567">
                  <c:v>0.47920800000000002</c:v>
                </c:pt>
                <c:pt idx="2568">
                  <c:v>0.47763749999999999</c:v>
                </c:pt>
                <c:pt idx="2569">
                  <c:v>0.4761822</c:v>
                </c:pt>
                <c:pt idx="2570">
                  <c:v>0.47483219999999998</c:v>
                </c:pt>
                <c:pt idx="2571">
                  <c:v>0.47357739999999998</c:v>
                </c:pt>
                <c:pt idx="2572">
                  <c:v>0.47240300000000002</c:v>
                </c:pt>
                <c:pt idx="2573">
                  <c:v>0.47128100000000001</c:v>
                </c:pt>
                <c:pt idx="2574">
                  <c:v>0.47017740000000002</c:v>
                </c:pt>
                <c:pt idx="2575">
                  <c:v>0.46906789999999998</c:v>
                </c:pt>
                <c:pt idx="2576">
                  <c:v>0.46795130000000001</c:v>
                </c:pt>
                <c:pt idx="2577">
                  <c:v>0.46685140000000003</c:v>
                </c:pt>
                <c:pt idx="2578">
                  <c:v>0.46581240000000002</c:v>
                </c:pt>
                <c:pt idx="2579">
                  <c:v>0.46487539999999999</c:v>
                </c:pt>
                <c:pt idx="2580">
                  <c:v>0.46406199999999997</c:v>
                </c:pt>
                <c:pt idx="2581">
                  <c:v>0.46336310000000003</c:v>
                </c:pt>
                <c:pt idx="2582">
                  <c:v>0.46273130000000001</c:v>
                </c:pt>
                <c:pt idx="2583">
                  <c:v>0.46208169999999998</c:v>
                </c:pt>
                <c:pt idx="2584">
                  <c:v>0.46129680000000001</c:v>
                </c:pt>
                <c:pt idx="2585">
                  <c:v>0.46026600000000001</c:v>
                </c:pt>
                <c:pt idx="2586">
                  <c:v>0.4589376</c:v>
                </c:pt>
                <c:pt idx="2587">
                  <c:v>0.4573837</c:v>
                </c:pt>
                <c:pt idx="2588">
                  <c:v>0.45579310000000001</c:v>
                </c:pt>
                <c:pt idx="2589">
                  <c:v>0.45435740000000002</c:v>
                </c:pt>
                <c:pt idx="2590">
                  <c:v>0.4531715</c:v>
                </c:pt>
                <c:pt idx="2591">
                  <c:v>0.452233</c:v>
                </c:pt>
                <c:pt idx="2592">
                  <c:v>0.45150259999999998</c:v>
                </c:pt>
                <c:pt idx="2593">
                  <c:v>0.45094479999999998</c:v>
                </c:pt>
                <c:pt idx="2594">
                  <c:v>0.45053500000000002</c:v>
                </c:pt>
                <c:pt idx="2595">
                  <c:v>0.4502526</c:v>
                </c:pt>
                <c:pt idx="2596">
                  <c:v>0.45004870000000002</c:v>
                </c:pt>
                <c:pt idx="2597">
                  <c:v>0.44980589999999998</c:v>
                </c:pt>
                <c:pt idx="2598">
                  <c:v>0.44926630000000001</c:v>
                </c:pt>
                <c:pt idx="2599">
                  <c:v>0.4480749</c:v>
                </c:pt>
                <c:pt idx="2600">
                  <c:v>0.44610460000000002</c:v>
                </c:pt>
                <c:pt idx="2601">
                  <c:v>0.44380130000000001</c:v>
                </c:pt>
                <c:pt idx="2602">
                  <c:v>0.44182700000000003</c:v>
                </c:pt>
                <c:pt idx="2603">
                  <c:v>0.4404323</c:v>
                </c:pt>
                <c:pt idx="2604">
                  <c:v>0.43948419999999999</c:v>
                </c:pt>
                <c:pt idx="2605">
                  <c:v>0.43876989999999999</c:v>
                </c:pt>
                <c:pt idx="2606">
                  <c:v>0.43813340000000001</c:v>
                </c:pt>
                <c:pt idx="2607">
                  <c:v>0.43748870000000001</c:v>
                </c:pt>
                <c:pt idx="2608">
                  <c:v>0.43680770000000002</c:v>
                </c:pt>
                <c:pt idx="2609">
                  <c:v>0.43610090000000001</c:v>
                </c:pt>
                <c:pt idx="2610">
                  <c:v>0.4354015</c:v>
                </c:pt>
                <c:pt idx="2611">
                  <c:v>0.43474160000000001</c:v>
                </c:pt>
                <c:pt idx="2612">
                  <c:v>0.434141</c:v>
                </c:pt>
                <c:pt idx="2613">
                  <c:v>0.4335966</c:v>
                </c:pt>
                <c:pt idx="2614">
                  <c:v>0.43308279999999999</c:v>
                </c:pt>
                <c:pt idx="2615">
                  <c:v>0.4325621</c:v>
                </c:pt>
                <c:pt idx="2616">
                  <c:v>0.43199729999999997</c:v>
                </c:pt>
                <c:pt idx="2617">
                  <c:v>0.43136530000000001</c:v>
                </c:pt>
                <c:pt idx="2618">
                  <c:v>0.43066460000000001</c:v>
                </c:pt>
                <c:pt idx="2619">
                  <c:v>0.42991780000000002</c:v>
                </c:pt>
                <c:pt idx="2620">
                  <c:v>0.4291642</c:v>
                </c:pt>
                <c:pt idx="2621">
                  <c:v>0.42844470000000001</c:v>
                </c:pt>
                <c:pt idx="2622">
                  <c:v>0.42778630000000001</c:v>
                </c:pt>
                <c:pt idx="2623">
                  <c:v>0.42719849999999998</c:v>
                </c:pt>
                <c:pt idx="2624">
                  <c:v>0.4266798</c:v>
                </c:pt>
                <c:pt idx="2625">
                  <c:v>0.42622480000000001</c:v>
                </c:pt>
                <c:pt idx="2626">
                  <c:v>0.42582560000000003</c:v>
                </c:pt>
                <c:pt idx="2627">
                  <c:v>0.42547099999999999</c:v>
                </c:pt>
                <c:pt idx="2628">
                  <c:v>0.42514099999999999</c:v>
                </c:pt>
                <c:pt idx="2629">
                  <c:v>0.42480380000000001</c:v>
                </c:pt>
                <c:pt idx="2630">
                  <c:v>0.4244175</c:v>
                </c:pt>
                <c:pt idx="2631">
                  <c:v>0.42394159999999997</c:v>
                </c:pt>
                <c:pt idx="2632">
                  <c:v>0.42335400000000001</c:v>
                </c:pt>
                <c:pt idx="2633">
                  <c:v>0.42267179999999999</c:v>
                </c:pt>
                <c:pt idx="2634">
                  <c:v>0.42195189999999999</c:v>
                </c:pt>
                <c:pt idx="2635">
                  <c:v>0.42126619999999998</c:v>
                </c:pt>
                <c:pt idx="2636">
                  <c:v>0.4206627</c:v>
                </c:pt>
                <c:pt idx="2637">
                  <c:v>0.42014820000000003</c:v>
                </c:pt>
                <c:pt idx="2638">
                  <c:v>0.41969889999999999</c:v>
                </c:pt>
                <c:pt idx="2639">
                  <c:v>0.41928389999999999</c:v>
                </c:pt>
                <c:pt idx="2640">
                  <c:v>0.41888130000000001</c:v>
                </c:pt>
                <c:pt idx="2641">
                  <c:v>0.4184794</c:v>
                </c:pt>
                <c:pt idx="2642">
                  <c:v>0.41807290000000003</c:v>
                </c:pt>
                <c:pt idx="2643">
                  <c:v>0.41765730000000001</c:v>
                </c:pt>
                <c:pt idx="2644">
                  <c:v>0.41722880000000001</c:v>
                </c:pt>
                <c:pt idx="2645">
                  <c:v>0.41678979999999999</c:v>
                </c:pt>
                <c:pt idx="2646">
                  <c:v>0.41635559999999999</c:v>
                </c:pt>
                <c:pt idx="2647">
                  <c:v>0.41595500000000002</c:v>
                </c:pt>
                <c:pt idx="2648">
                  <c:v>0.41561779999999998</c:v>
                </c:pt>
                <c:pt idx="2649">
                  <c:v>0.41536070000000003</c:v>
                </c:pt>
                <c:pt idx="2650">
                  <c:v>0.415184</c:v>
                </c:pt>
                <c:pt idx="2651">
                  <c:v>0.41507460000000002</c:v>
                </c:pt>
                <c:pt idx="2652">
                  <c:v>0.41501260000000001</c:v>
                </c:pt>
                <c:pt idx="2653">
                  <c:v>0.41497390000000001</c:v>
                </c:pt>
                <c:pt idx="2654">
                  <c:v>0.41493750000000001</c:v>
                </c:pt>
                <c:pt idx="2655">
                  <c:v>0.41489239999999999</c:v>
                </c:pt>
                <c:pt idx="2656">
                  <c:v>0.41484280000000001</c:v>
                </c:pt>
                <c:pt idx="2657">
                  <c:v>0.4148076</c:v>
                </c:pt>
                <c:pt idx="2658">
                  <c:v>0.4148114</c:v>
                </c:pt>
                <c:pt idx="2659">
                  <c:v>0.41487109999999999</c:v>
                </c:pt>
                <c:pt idx="2660">
                  <c:v>0.41498309999999999</c:v>
                </c:pt>
                <c:pt idx="2661">
                  <c:v>0.4151087</c:v>
                </c:pt>
                <c:pt idx="2662">
                  <c:v>0.415159</c:v>
                </c:pt>
                <c:pt idx="2663">
                  <c:v>0.41501349999999998</c:v>
                </c:pt>
                <c:pt idx="2664">
                  <c:v>0.41458869999999998</c:v>
                </c:pt>
                <c:pt idx="2665">
                  <c:v>0.41395569999999998</c:v>
                </c:pt>
                <c:pt idx="2666">
                  <c:v>0.41330549999999999</c:v>
                </c:pt>
                <c:pt idx="2667">
                  <c:v>0.41278759999999998</c:v>
                </c:pt>
                <c:pt idx="2668">
                  <c:v>0.41242719999999999</c:v>
                </c:pt>
                <c:pt idx="2669">
                  <c:v>0.41217769999999998</c:v>
                </c:pt>
                <c:pt idx="2670">
                  <c:v>0.41198170000000001</c:v>
                </c:pt>
                <c:pt idx="2671">
                  <c:v>0.41179680000000002</c:v>
                </c:pt>
                <c:pt idx="2672">
                  <c:v>0.41160039999999998</c:v>
                </c:pt>
                <c:pt idx="2673">
                  <c:v>0.41138380000000002</c:v>
                </c:pt>
                <c:pt idx="2674">
                  <c:v>0.41114800000000001</c:v>
                </c:pt>
                <c:pt idx="2675">
                  <c:v>0.41089500000000001</c:v>
                </c:pt>
                <c:pt idx="2676">
                  <c:v>0.41062670000000001</c:v>
                </c:pt>
                <c:pt idx="2677">
                  <c:v>0.41034510000000002</c:v>
                </c:pt>
                <c:pt idx="2678">
                  <c:v>0.41005760000000002</c:v>
                </c:pt>
                <c:pt idx="2679">
                  <c:v>0.40978110000000001</c:v>
                </c:pt>
                <c:pt idx="2680">
                  <c:v>0.40953729999999999</c:v>
                </c:pt>
                <c:pt idx="2681">
                  <c:v>0.40934680000000001</c:v>
                </c:pt>
                <c:pt idx="2682">
                  <c:v>0.40922180000000002</c:v>
                </c:pt>
                <c:pt idx="2683">
                  <c:v>0.40915970000000002</c:v>
                </c:pt>
                <c:pt idx="2684">
                  <c:v>0.40914099999999998</c:v>
                </c:pt>
                <c:pt idx="2685">
                  <c:v>0.40912680000000001</c:v>
                </c:pt>
                <c:pt idx="2686">
                  <c:v>0.40906930000000002</c:v>
                </c:pt>
                <c:pt idx="2687">
                  <c:v>0.40892529999999999</c:v>
                </c:pt>
                <c:pt idx="2688">
                  <c:v>0.40869060000000001</c:v>
                </c:pt>
                <c:pt idx="2689">
                  <c:v>0.40841369999999999</c:v>
                </c:pt>
                <c:pt idx="2690">
                  <c:v>0.40817009999999998</c:v>
                </c:pt>
                <c:pt idx="2691">
                  <c:v>0.40800130000000001</c:v>
                </c:pt>
                <c:pt idx="2692">
                  <c:v>0.40788859999999999</c:v>
                </c:pt>
                <c:pt idx="2693">
                  <c:v>0.40776420000000002</c:v>
                </c:pt>
                <c:pt idx="2694">
                  <c:v>0.4075356</c:v>
                </c:pt>
                <c:pt idx="2695">
                  <c:v>0.40711039999999998</c:v>
                </c:pt>
                <c:pt idx="2696">
                  <c:v>0.40642859999999997</c:v>
                </c:pt>
                <c:pt idx="2697">
                  <c:v>0.40553529999999999</c:v>
                </c:pt>
                <c:pt idx="2698">
                  <c:v>0.40460580000000002</c:v>
                </c:pt>
                <c:pt idx="2699">
                  <c:v>0.40385100000000002</c:v>
                </c:pt>
                <c:pt idx="2700">
                  <c:v>0.40335320000000002</c:v>
                </c:pt>
                <c:pt idx="2701">
                  <c:v>0.40305249999999998</c:v>
                </c:pt>
                <c:pt idx="2702">
                  <c:v>0.40283869999999999</c:v>
                </c:pt>
                <c:pt idx="2703">
                  <c:v>0.4026248</c:v>
                </c:pt>
                <c:pt idx="2704">
                  <c:v>0.40235910000000003</c:v>
                </c:pt>
                <c:pt idx="2705">
                  <c:v>0.40201340000000002</c:v>
                </c:pt>
                <c:pt idx="2706">
                  <c:v>0.40157419999999999</c:v>
                </c:pt>
                <c:pt idx="2707">
                  <c:v>0.40103549999999999</c:v>
                </c:pt>
                <c:pt idx="2708">
                  <c:v>0.40040170000000003</c:v>
                </c:pt>
                <c:pt idx="2709">
                  <c:v>0.39969159999999998</c:v>
                </c:pt>
                <c:pt idx="2710">
                  <c:v>0.39893669999999998</c:v>
                </c:pt>
                <c:pt idx="2711">
                  <c:v>0.39817520000000001</c:v>
                </c:pt>
                <c:pt idx="2712">
                  <c:v>0.39743859999999998</c:v>
                </c:pt>
                <c:pt idx="2713">
                  <c:v>0.39674670000000001</c:v>
                </c:pt>
                <c:pt idx="2714">
                  <c:v>0.39610570000000001</c:v>
                </c:pt>
                <c:pt idx="2715">
                  <c:v>0.39551029999999998</c:v>
                </c:pt>
                <c:pt idx="2716">
                  <c:v>0.39494810000000002</c:v>
                </c:pt>
                <c:pt idx="2717">
                  <c:v>0.39440609999999998</c:v>
                </c:pt>
                <c:pt idx="2718">
                  <c:v>0.39387759999999999</c:v>
                </c:pt>
                <c:pt idx="2719">
                  <c:v>0.39336860000000001</c:v>
                </c:pt>
                <c:pt idx="2720">
                  <c:v>0.392897</c:v>
                </c:pt>
                <c:pt idx="2721">
                  <c:v>0.39248420000000001</c:v>
                </c:pt>
                <c:pt idx="2722">
                  <c:v>0.39214779999999999</c:v>
                </c:pt>
                <c:pt idx="2723">
                  <c:v>0.39189040000000003</c:v>
                </c:pt>
                <c:pt idx="2724">
                  <c:v>0.39169549999999997</c:v>
                </c:pt>
                <c:pt idx="2725">
                  <c:v>0.39152710000000002</c:v>
                </c:pt>
                <c:pt idx="2726">
                  <c:v>0.39134150000000001</c:v>
                </c:pt>
                <c:pt idx="2727">
                  <c:v>0.39110030000000001</c:v>
                </c:pt>
                <c:pt idx="2728">
                  <c:v>0.3907815</c:v>
                </c:pt>
                <c:pt idx="2729">
                  <c:v>0.39038230000000002</c:v>
                </c:pt>
                <c:pt idx="2730">
                  <c:v>0.38990469999999999</c:v>
                </c:pt>
                <c:pt idx="2731">
                  <c:v>0.38933590000000001</c:v>
                </c:pt>
                <c:pt idx="2732">
                  <c:v>0.38864409999999999</c:v>
                </c:pt>
                <c:pt idx="2733">
                  <c:v>0.38780039999999999</c:v>
                </c:pt>
                <c:pt idx="2734">
                  <c:v>0.38682620000000001</c:v>
                </c:pt>
                <c:pt idx="2735">
                  <c:v>0.38581690000000002</c:v>
                </c:pt>
                <c:pt idx="2736">
                  <c:v>0.3848954</c:v>
                </c:pt>
                <c:pt idx="2737">
                  <c:v>0.38414609999999999</c:v>
                </c:pt>
                <c:pt idx="2738">
                  <c:v>0.38358510000000001</c:v>
                </c:pt>
                <c:pt idx="2739">
                  <c:v>0.38318020000000003</c:v>
                </c:pt>
                <c:pt idx="2740">
                  <c:v>0.38287520000000003</c:v>
                </c:pt>
                <c:pt idx="2741">
                  <c:v>0.3826118</c:v>
                </c:pt>
                <c:pt idx="2742">
                  <c:v>0.38233869999999998</c:v>
                </c:pt>
                <c:pt idx="2743">
                  <c:v>0.38202120000000001</c:v>
                </c:pt>
                <c:pt idx="2744">
                  <c:v>0.38164720000000002</c:v>
                </c:pt>
                <c:pt idx="2745">
                  <c:v>0.38122780000000001</c:v>
                </c:pt>
                <c:pt idx="2746">
                  <c:v>0.38079170000000001</c:v>
                </c:pt>
                <c:pt idx="2747">
                  <c:v>0.38036989999999998</c:v>
                </c:pt>
                <c:pt idx="2748">
                  <c:v>0.37998520000000002</c:v>
                </c:pt>
                <c:pt idx="2749">
                  <c:v>0.37964550000000002</c:v>
                </c:pt>
                <c:pt idx="2750">
                  <c:v>0.37934800000000002</c:v>
                </c:pt>
                <c:pt idx="2751">
                  <c:v>0.37908849999999999</c:v>
                </c:pt>
                <c:pt idx="2752">
                  <c:v>0.3788666</c:v>
                </c:pt>
                <c:pt idx="2753">
                  <c:v>0.37868600000000002</c:v>
                </c:pt>
                <c:pt idx="2754">
                  <c:v>0.37855040000000001</c:v>
                </c:pt>
                <c:pt idx="2755">
                  <c:v>0.37845780000000001</c:v>
                </c:pt>
                <c:pt idx="2756">
                  <c:v>0.37839800000000001</c:v>
                </c:pt>
                <c:pt idx="2757">
                  <c:v>0.37835380000000002</c:v>
                </c:pt>
                <c:pt idx="2758">
                  <c:v>0.37831100000000001</c:v>
                </c:pt>
                <c:pt idx="2759">
                  <c:v>0.37826589999999999</c:v>
                </c:pt>
                <c:pt idx="2760">
                  <c:v>0.3782314</c:v>
                </c:pt>
                <c:pt idx="2761">
                  <c:v>0.37822850000000002</c:v>
                </c:pt>
                <c:pt idx="2762">
                  <c:v>0.37827569999999999</c:v>
                </c:pt>
                <c:pt idx="2763">
                  <c:v>0.3783707</c:v>
                </c:pt>
                <c:pt idx="2764">
                  <c:v>0.37847999999999998</c:v>
                </c:pt>
                <c:pt idx="2765">
                  <c:v>0.37852649999999999</c:v>
                </c:pt>
                <c:pt idx="2766">
                  <c:v>0.37840059999999998</c:v>
                </c:pt>
                <c:pt idx="2767">
                  <c:v>0.37801780000000001</c:v>
                </c:pt>
                <c:pt idx="2768">
                  <c:v>0.3774033</c:v>
                </c:pt>
                <c:pt idx="2769">
                  <c:v>0.37672230000000001</c:v>
                </c:pt>
                <c:pt idx="2770">
                  <c:v>0.37615929999999997</c:v>
                </c:pt>
                <c:pt idx="2771">
                  <c:v>0.37580590000000003</c:v>
                </c:pt>
                <c:pt idx="2772">
                  <c:v>0.37564500000000001</c:v>
                </c:pt>
                <c:pt idx="2773">
                  <c:v>0.37561460000000002</c:v>
                </c:pt>
                <c:pt idx="2774">
                  <c:v>0.37565080000000001</c:v>
                </c:pt>
                <c:pt idx="2775">
                  <c:v>0.37570559999999997</c:v>
                </c:pt>
                <c:pt idx="2776">
                  <c:v>0.37574980000000002</c:v>
                </c:pt>
                <c:pt idx="2777">
                  <c:v>0.37576989999999999</c:v>
                </c:pt>
                <c:pt idx="2778">
                  <c:v>0.37576999999999999</c:v>
                </c:pt>
                <c:pt idx="2779">
                  <c:v>0.37576379999999998</c:v>
                </c:pt>
                <c:pt idx="2780">
                  <c:v>0.37576739999999997</c:v>
                </c:pt>
                <c:pt idx="2781">
                  <c:v>0.37578729999999999</c:v>
                </c:pt>
                <c:pt idx="2782">
                  <c:v>0.37582110000000002</c:v>
                </c:pt>
                <c:pt idx="2783">
                  <c:v>0.37586180000000002</c:v>
                </c:pt>
                <c:pt idx="2784">
                  <c:v>0.37590649999999998</c:v>
                </c:pt>
                <c:pt idx="2785">
                  <c:v>0.37595859999999998</c:v>
                </c:pt>
                <c:pt idx="2786">
                  <c:v>0.37602560000000002</c:v>
                </c:pt>
                <c:pt idx="2787">
                  <c:v>0.37611450000000002</c:v>
                </c:pt>
                <c:pt idx="2788">
                  <c:v>0.37622729999999999</c:v>
                </c:pt>
                <c:pt idx="2789">
                  <c:v>0.37635940000000001</c:v>
                </c:pt>
                <c:pt idx="2790">
                  <c:v>0.37650430000000001</c:v>
                </c:pt>
                <c:pt idx="2791">
                  <c:v>0.37665799999999999</c:v>
                </c:pt>
                <c:pt idx="2792">
                  <c:v>0.37682369999999998</c:v>
                </c:pt>
                <c:pt idx="2793">
                  <c:v>0.37701109999999999</c:v>
                </c:pt>
                <c:pt idx="2794">
                  <c:v>0.37723020000000002</c:v>
                </c:pt>
                <c:pt idx="2795">
                  <c:v>0.37748470000000001</c:v>
                </c:pt>
                <c:pt idx="2796">
                  <c:v>0.37776559999999998</c:v>
                </c:pt>
                <c:pt idx="2797">
                  <c:v>0.3780462</c:v>
                </c:pt>
                <c:pt idx="2798">
                  <c:v>0.37829059999999998</c:v>
                </c:pt>
                <c:pt idx="2799">
                  <c:v>0.3784652</c:v>
                </c:pt>
                <c:pt idx="2800">
                  <c:v>0.37854900000000002</c:v>
                </c:pt>
                <c:pt idx="2801">
                  <c:v>0.3785422</c:v>
                </c:pt>
                <c:pt idx="2802">
                  <c:v>0.37846550000000001</c:v>
                </c:pt>
                <c:pt idx="2803">
                  <c:v>0.37835370000000002</c:v>
                </c:pt>
                <c:pt idx="2804">
                  <c:v>0.37824239999999998</c:v>
                </c:pt>
                <c:pt idx="2805">
                  <c:v>0.37815989999999999</c:v>
                </c:pt>
                <c:pt idx="2806">
                  <c:v>0.37812230000000002</c:v>
                </c:pt>
                <c:pt idx="2807">
                  <c:v>0.37813439999999998</c:v>
                </c:pt>
                <c:pt idx="2808">
                  <c:v>0.37819710000000001</c:v>
                </c:pt>
                <c:pt idx="2809">
                  <c:v>0.37830920000000001</c:v>
                </c:pt>
                <c:pt idx="2810">
                  <c:v>0.37846849999999999</c:v>
                </c:pt>
                <c:pt idx="2811">
                  <c:v>0.3786696</c:v>
                </c:pt>
                <c:pt idx="2812">
                  <c:v>0.37889919999999999</c:v>
                </c:pt>
                <c:pt idx="2813">
                  <c:v>0.37913740000000001</c:v>
                </c:pt>
                <c:pt idx="2814">
                  <c:v>0.37935829999999998</c:v>
                </c:pt>
                <c:pt idx="2815">
                  <c:v>0.37954199999999999</c:v>
                </c:pt>
                <c:pt idx="2816">
                  <c:v>0.37968360000000001</c:v>
                </c:pt>
                <c:pt idx="2817">
                  <c:v>0.37979600000000002</c:v>
                </c:pt>
                <c:pt idx="2818">
                  <c:v>0.37990119999999999</c:v>
                </c:pt>
                <c:pt idx="2819">
                  <c:v>0.38001699999999999</c:v>
                </c:pt>
                <c:pt idx="2820">
                  <c:v>0.38015169999999998</c:v>
                </c:pt>
                <c:pt idx="2821">
                  <c:v>0.380301</c:v>
                </c:pt>
                <c:pt idx="2822">
                  <c:v>0.3804516</c:v>
                </c:pt>
                <c:pt idx="2823">
                  <c:v>0.38058500000000001</c:v>
                </c:pt>
                <c:pt idx="2824">
                  <c:v>0.3806872</c:v>
                </c:pt>
                <c:pt idx="2825">
                  <c:v>0.3807546</c:v>
                </c:pt>
                <c:pt idx="2826">
                  <c:v>0.3807991</c:v>
                </c:pt>
                <c:pt idx="2827">
                  <c:v>0.38084069999999998</c:v>
                </c:pt>
                <c:pt idx="2828">
                  <c:v>0.38089810000000002</c:v>
                </c:pt>
                <c:pt idx="2829">
                  <c:v>0.38098199999999999</c:v>
                </c:pt>
                <c:pt idx="2830">
                  <c:v>0.38109399999999999</c:v>
                </c:pt>
                <c:pt idx="2831">
                  <c:v>0.38123069999999998</c:v>
                </c:pt>
                <c:pt idx="2832">
                  <c:v>0.38138860000000002</c:v>
                </c:pt>
                <c:pt idx="2833">
                  <c:v>0.38156600000000002</c:v>
                </c:pt>
                <c:pt idx="2834">
                  <c:v>0.38176130000000003</c:v>
                </c:pt>
                <c:pt idx="2835">
                  <c:v>0.38197199999999998</c:v>
                </c:pt>
                <c:pt idx="2836">
                  <c:v>0.382193</c:v>
                </c:pt>
                <c:pt idx="2837">
                  <c:v>0.38241619999999998</c:v>
                </c:pt>
                <c:pt idx="2838">
                  <c:v>0.382635</c:v>
                </c:pt>
                <c:pt idx="2839">
                  <c:v>0.38284849999999998</c:v>
                </c:pt>
                <c:pt idx="2840">
                  <c:v>0.38306509999999999</c:v>
                </c:pt>
                <c:pt idx="2841">
                  <c:v>0.38329770000000002</c:v>
                </c:pt>
                <c:pt idx="2842">
                  <c:v>0.38355850000000002</c:v>
                </c:pt>
                <c:pt idx="2843">
                  <c:v>0.38384970000000002</c:v>
                </c:pt>
                <c:pt idx="2844">
                  <c:v>0.38415510000000003</c:v>
                </c:pt>
                <c:pt idx="2845">
                  <c:v>0.38443680000000002</c:v>
                </c:pt>
                <c:pt idx="2846">
                  <c:v>0.38463950000000002</c:v>
                </c:pt>
                <c:pt idx="2847">
                  <c:v>0.38471870000000002</c:v>
                </c:pt>
                <c:pt idx="2848">
                  <c:v>0.38467119999999999</c:v>
                </c:pt>
                <c:pt idx="2849">
                  <c:v>0.38454070000000001</c:v>
                </c:pt>
                <c:pt idx="2850">
                  <c:v>0.38438830000000002</c:v>
                </c:pt>
                <c:pt idx="2851">
                  <c:v>0.3842623</c:v>
                </c:pt>
                <c:pt idx="2852">
                  <c:v>0.38418760000000002</c:v>
                </c:pt>
                <c:pt idx="2853">
                  <c:v>0.38416790000000001</c:v>
                </c:pt>
                <c:pt idx="2854">
                  <c:v>0.38419690000000001</c:v>
                </c:pt>
                <c:pt idx="2855">
                  <c:v>0.38426559999999998</c:v>
                </c:pt>
                <c:pt idx="2856">
                  <c:v>0.3843666</c:v>
                </c:pt>
                <c:pt idx="2857">
                  <c:v>0.38449499999999998</c:v>
                </c:pt>
                <c:pt idx="2858">
                  <c:v>0.38464739999999997</c:v>
                </c:pt>
                <c:pt idx="2859">
                  <c:v>0.38481949999999998</c:v>
                </c:pt>
                <c:pt idx="2860">
                  <c:v>0.38500400000000001</c:v>
                </c:pt>
                <c:pt idx="2861">
                  <c:v>0.38519039999999999</c:v>
                </c:pt>
                <c:pt idx="2862">
                  <c:v>0.38536710000000002</c:v>
                </c:pt>
                <c:pt idx="2863">
                  <c:v>0.38552399999999998</c:v>
                </c:pt>
                <c:pt idx="2864">
                  <c:v>0.3856579</c:v>
                </c:pt>
                <c:pt idx="2865">
                  <c:v>0.38577250000000002</c:v>
                </c:pt>
                <c:pt idx="2866">
                  <c:v>0.38587719999999998</c:v>
                </c:pt>
                <c:pt idx="2867">
                  <c:v>0.38598100000000002</c:v>
                </c:pt>
                <c:pt idx="2868">
                  <c:v>0.38608690000000001</c:v>
                </c:pt>
                <c:pt idx="2869">
                  <c:v>0.38619350000000002</c:v>
                </c:pt>
                <c:pt idx="2870">
                  <c:v>0.38629639999999998</c:v>
                </c:pt>
                <c:pt idx="2871">
                  <c:v>0.38639269999999998</c:v>
                </c:pt>
                <c:pt idx="2872">
                  <c:v>0.38648399999999999</c:v>
                </c:pt>
                <c:pt idx="2873">
                  <c:v>0.38657740000000002</c:v>
                </c:pt>
                <c:pt idx="2874">
                  <c:v>0.38668160000000001</c:v>
                </c:pt>
                <c:pt idx="2875">
                  <c:v>0.38680389999999998</c:v>
                </c:pt>
                <c:pt idx="2876">
                  <c:v>0.38694519999999999</c:v>
                </c:pt>
                <c:pt idx="2877">
                  <c:v>0.387102</c:v>
                </c:pt>
                <c:pt idx="2878">
                  <c:v>0.38727020000000001</c:v>
                </c:pt>
                <c:pt idx="2879">
                  <c:v>0.38744960000000001</c:v>
                </c:pt>
                <c:pt idx="2880">
                  <c:v>0.38764579999999998</c:v>
                </c:pt>
                <c:pt idx="2881">
                  <c:v>0.38786999999999999</c:v>
                </c:pt>
                <c:pt idx="2882">
                  <c:v>0.38813500000000001</c:v>
                </c:pt>
                <c:pt idx="2883">
                  <c:v>0.38845010000000002</c:v>
                </c:pt>
                <c:pt idx="2884">
                  <c:v>0.38881290000000002</c:v>
                </c:pt>
                <c:pt idx="2885">
                  <c:v>0.38920700000000003</c:v>
                </c:pt>
                <c:pt idx="2886">
                  <c:v>0.38959690000000002</c:v>
                </c:pt>
                <c:pt idx="2887">
                  <c:v>0.38993749999999999</c:v>
                </c:pt>
                <c:pt idx="2888">
                  <c:v>0.39019199999999998</c:v>
                </c:pt>
                <c:pt idx="2889">
                  <c:v>0.39035059999999999</c:v>
                </c:pt>
                <c:pt idx="2890">
                  <c:v>0.39043559999999999</c:v>
                </c:pt>
                <c:pt idx="2891">
                  <c:v>0.39048359999999999</c:v>
                </c:pt>
                <c:pt idx="2892">
                  <c:v>0.39052720000000002</c:v>
                </c:pt>
                <c:pt idx="2893">
                  <c:v>0.3905807</c:v>
                </c:pt>
                <c:pt idx="2894">
                  <c:v>0.39064460000000001</c:v>
                </c:pt>
                <c:pt idx="2895">
                  <c:v>0.39071250000000002</c:v>
                </c:pt>
                <c:pt idx="2896">
                  <c:v>0.39078069999999998</c:v>
                </c:pt>
                <c:pt idx="2897">
                  <c:v>0.39085239999999999</c:v>
                </c:pt>
                <c:pt idx="2898">
                  <c:v>0.3909377</c:v>
                </c:pt>
                <c:pt idx="2899">
                  <c:v>0.39104870000000003</c:v>
                </c:pt>
                <c:pt idx="2900">
                  <c:v>0.39119340000000002</c:v>
                </c:pt>
                <c:pt idx="2901">
                  <c:v>0.39137129999999998</c:v>
                </c:pt>
                <c:pt idx="2902">
                  <c:v>0.39157259999999999</c:v>
                </c:pt>
                <c:pt idx="2903">
                  <c:v>0.39178069999999998</c:v>
                </c:pt>
                <c:pt idx="2904">
                  <c:v>0.39197779999999999</c:v>
                </c:pt>
                <c:pt idx="2905">
                  <c:v>0.39215179999999999</c:v>
                </c:pt>
                <c:pt idx="2906">
                  <c:v>0.39229969999999997</c:v>
                </c:pt>
                <c:pt idx="2907">
                  <c:v>0.39242630000000001</c:v>
                </c:pt>
                <c:pt idx="2908">
                  <c:v>0.39253969999999999</c:v>
                </c:pt>
                <c:pt idx="2909">
                  <c:v>0.39264569999999999</c:v>
                </c:pt>
                <c:pt idx="2910">
                  <c:v>0.3927464</c:v>
                </c:pt>
                <c:pt idx="2911">
                  <c:v>0.39284180000000002</c:v>
                </c:pt>
                <c:pt idx="2912">
                  <c:v>0.39293329999999999</c:v>
                </c:pt>
                <c:pt idx="2913">
                  <c:v>0.39302670000000001</c:v>
                </c:pt>
                <c:pt idx="2914">
                  <c:v>0.39313100000000001</c:v>
                </c:pt>
                <c:pt idx="2915">
                  <c:v>0.3932563</c:v>
                </c:pt>
                <c:pt idx="2916">
                  <c:v>0.39340979999999998</c:v>
                </c:pt>
                <c:pt idx="2917">
                  <c:v>0.39359290000000002</c:v>
                </c:pt>
                <c:pt idx="2918">
                  <c:v>0.39380100000000001</c:v>
                </c:pt>
                <c:pt idx="2919">
                  <c:v>0.3940265</c:v>
                </c:pt>
                <c:pt idx="2920">
                  <c:v>0.39426260000000002</c:v>
                </c:pt>
                <c:pt idx="2921">
                  <c:v>0.3945052</c:v>
                </c:pt>
                <c:pt idx="2922">
                  <c:v>0.39475450000000001</c:v>
                </c:pt>
                <c:pt idx="2923">
                  <c:v>0.3950109</c:v>
                </c:pt>
                <c:pt idx="2924">
                  <c:v>0.3952715</c:v>
                </c:pt>
                <c:pt idx="2925">
                  <c:v>0.39552660000000001</c:v>
                </c:pt>
                <c:pt idx="2926">
                  <c:v>0.3957599</c:v>
                </c:pt>
                <c:pt idx="2927">
                  <c:v>0.395953</c:v>
                </c:pt>
                <c:pt idx="2928">
                  <c:v>0.3960938</c:v>
                </c:pt>
                <c:pt idx="2929">
                  <c:v>0.3961827</c:v>
                </c:pt>
                <c:pt idx="2930">
                  <c:v>0.39623340000000001</c:v>
                </c:pt>
                <c:pt idx="2931">
                  <c:v>0.39626749999999999</c:v>
                </c:pt>
                <c:pt idx="2932">
                  <c:v>0.39630670000000001</c:v>
                </c:pt>
                <c:pt idx="2933">
                  <c:v>0.39636660000000001</c:v>
                </c:pt>
                <c:pt idx="2934">
                  <c:v>0.39645429999999998</c:v>
                </c:pt>
                <c:pt idx="2935">
                  <c:v>0.39656979999999997</c:v>
                </c:pt>
                <c:pt idx="2936">
                  <c:v>0.3967096</c:v>
                </c:pt>
                <c:pt idx="2937">
                  <c:v>0.39686979999999999</c:v>
                </c:pt>
                <c:pt idx="2938">
                  <c:v>0.39704660000000003</c:v>
                </c:pt>
                <c:pt idx="2939">
                  <c:v>0.3972367</c:v>
                </c:pt>
                <c:pt idx="2940">
                  <c:v>0.3974355</c:v>
                </c:pt>
                <c:pt idx="2941">
                  <c:v>0.39763660000000001</c:v>
                </c:pt>
                <c:pt idx="2942">
                  <c:v>0.39783220000000002</c:v>
                </c:pt>
                <c:pt idx="2943">
                  <c:v>0.39801720000000002</c:v>
                </c:pt>
                <c:pt idx="2944">
                  <c:v>0.3981904</c:v>
                </c:pt>
                <c:pt idx="2945">
                  <c:v>0.3983565</c:v>
                </c:pt>
                <c:pt idx="2946">
                  <c:v>0.39852539999999997</c:v>
                </c:pt>
                <c:pt idx="2947">
                  <c:v>0.3987077</c:v>
                </c:pt>
                <c:pt idx="2948">
                  <c:v>0.39891019999999999</c:v>
                </c:pt>
                <c:pt idx="2949">
                  <c:v>0.39913310000000002</c:v>
                </c:pt>
                <c:pt idx="2950">
                  <c:v>0.39936919999999998</c:v>
                </c:pt>
                <c:pt idx="2951">
                  <c:v>0.39960630000000003</c:v>
                </c:pt>
                <c:pt idx="2952">
                  <c:v>0.39983160000000001</c:v>
                </c:pt>
                <c:pt idx="2953">
                  <c:v>0.40003480000000002</c:v>
                </c:pt>
                <c:pt idx="2954">
                  <c:v>0.40021250000000003</c:v>
                </c:pt>
                <c:pt idx="2955">
                  <c:v>0.40036929999999998</c:v>
                </c:pt>
                <c:pt idx="2956">
                  <c:v>0.40051750000000003</c:v>
                </c:pt>
                <c:pt idx="2957">
                  <c:v>0.40067120000000001</c:v>
                </c:pt>
                <c:pt idx="2958">
                  <c:v>0.40084239999999999</c:v>
                </c:pt>
                <c:pt idx="2959">
                  <c:v>0.40103719999999998</c:v>
                </c:pt>
                <c:pt idx="2960">
                  <c:v>0.4012558</c:v>
                </c:pt>
                <c:pt idx="2961">
                  <c:v>0.40149360000000001</c:v>
                </c:pt>
                <c:pt idx="2962">
                  <c:v>0.40174219999999999</c:v>
                </c:pt>
                <c:pt idx="2963">
                  <c:v>0.40198929999999999</c:v>
                </c:pt>
                <c:pt idx="2964">
                  <c:v>0.40221669999999998</c:v>
                </c:pt>
                <c:pt idx="2965">
                  <c:v>0.40240239999999999</c:v>
                </c:pt>
                <c:pt idx="2966">
                  <c:v>0.4025299</c:v>
                </c:pt>
                <c:pt idx="2967">
                  <c:v>0.40259840000000002</c:v>
                </c:pt>
                <c:pt idx="2968">
                  <c:v>0.40262759999999997</c:v>
                </c:pt>
                <c:pt idx="2969">
                  <c:v>0.40264820000000001</c:v>
                </c:pt>
                <c:pt idx="2970">
                  <c:v>0.40269159999999998</c:v>
                </c:pt>
                <c:pt idx="2971">
                  <c:v>0.40277469999999999</c:v>
                </c:pt>
                <c:pt idx="2972">
                  <c:v>0.40290029999999999</c:v>
                </c:pt>
                <c:pt idx="2973">
                  <c:v>0.40305980000000002</c:v>
                </c:pt>
                <c:pt idx="2974">
                  <c:v>0.40323819999999999</c:v>
                </c:pt>
                <c:pt idx="2975">
                  <c:v>0.40342030000000001</c:v>
                </c:pt>
                <c:pt idx="2976">
                  <c:v>0.40359349999999999</c:v>
                </c:pt>
                <c:pt idx="2977">
                  <c:v>0.40375240000000001</c:v>
                </c:pt>
                <c:pt idx="2978">
                  <c:v>0.40389750000000002</c:v>
                </c:pt>
                <c:pt idx="2979">
                  <c:v>0.40403280000000003</c:v>
                </c:pt>
                <c:pt idx="2980">
                  <c:v>0.40416170000000001</c:v>
                </c:pt>
                <c:pt idx="2981">
                  <c:v>0.40428409999999998</c:v>
                </c:pt>
                <c:pt idx="2982">
                  <c:v>0.40439809999999998</c:v>
                </c:pt>
                <c:pt idx="2983">
                  <c:v>0.40450320000000001</c:v>
                </c:pt>
                <c:pt idx="2984">
                  <c:v>0.4046051</c:v>
                </c:pt>
                <c:pt idx="2985">
                  <c:v>0.40471659999999998</c:v>
                </c:pt>
                <c:pt idx="2986">
                  <c:v>0.40485409999999999</c:v>
                </c:pt>
                <c:pt idx="2987">
                  <c:v>0.40503280000000003</c:v>
                </c:pt>
                <c:pt idx="2988">
                  <c:v>0.4052597</c:v>
                </c:pt>
                <c:pt idx="2989">
                  <c:v>0.40553289999999997</c:v>
                </c:pt>
                <c:pt idx="2990">
                  <c:v>0.40584019999999998</c:v>
                </c:pt>
                <c:pt idx="2991">
                  <c:v>0.40616380000000002</c:v>
                </c:pt>
                <c:pt idx="2992">
                  <c:v>0.40648499999999999</c:v>
                </c:pt>
                <c:pt idx="2993">
                  <c:v>0.40678589999999998</c:v>
                </c:pt>
                <c:pt idx="2994">
                  <c:v>0.40705390000000002</c:v>
                </c:pt>
                <c:pt idx="2995">
                  <c:v>0.40728239999999999</c:v>
                </c:pt>
                <c:pt idx="2996">
                  <c:v>0.40747100000000003</c:v>
                </c:pt>
                <c:pt idx="2997">
                  <c:v>0.40762159999999997</c:v>
                </c:pt>
                <c:pt idx="2998">
                  <c:v>0.40773700000000002</c:v>
                </c:pt>
                <c:pt idx="2999">
                  <c:v>0.40782119999999999</c:v>
                </c:pt>
                <c:pt idx="3000">
                  <c:v>0.40788000000000002</c:v>
                </c:pt>
                <c:pt idx="3001">
                  <c:v>0.40792240000000002</c:v>
                </c:pt>
                <c:pt idx="3002">
                  <c:v>0.4079604</c:v>
                </c:pt>
                <c:pt idx="3003">
                  <c:v>0.40800589999999998</c:v>
                </c:pt>
                <c:pt idx="3004">
                  <c:v>0.4080684</c:v>
                </c:pt>
                <c:pt idx="3005">
                  <c:v>0.40815200000000001</c:v>
                </c:pt>
                <c:pt idx="3006">
                  <c:v>0.40825410000000001</c:v>
                </c:pt>
                <c:pt idx="3007">
                  <c:v>0.40836810000000001</c:v>
                </c:pt>
                <c:pt idx="3008">
                  <c:v>0.40848659999999998</c:v>
                </c:pt>
                <c:pt idx="3009">
                  <c:v>0.40860580000000002</c:v>
                </c:pt>
                <c:pt idx="3010">
                  <c:v>0.4087267</c:v>
                </c:pt>
                <c:pt idx="3011">
                  <c:v>0.40885320000000003</c:v>
                </c:pt>
                <c:pt idx="3012">
                  <c:v>0.40898899999999999</c:v>
                </c:pt>
                <c:pt idx="3013">
                  <c:v>0.40913509999999997</c:v>
                </c:pt>
                <c:pt idx="3014">
                  <c:v>0.40928789999999998</c:v>
                </c:pt>
                <c:pt idx="3015">
                  <c:v>0.40944160000000002</c:v>
                </c:pt>
                <c:pt idx="3016">
                  <c:v>0.40959139999999999</c:v>
                </c:pt>
                <c:pt idx="3017">
                  <c:v>0.40973670000000001</c:v>
                </c:pt>
                <c:pt idx="3018">
                  <c:v>0.4098813</c:v>
                </c:pt>
                <c:pt idx="3019">
                  <c:v>0.4100318</c:v>
                </c:pt>
                <c:pt idx="3020">
                  <c:v>0.41019319999999998</c:v>
                </c:pt>
                <c:pt idx="3021">
                  <c:v>0.4103657</c:v>
                </c:pt>
                <c:pt idx="3022">
                  <c:v>0.4105433</c:v>
                </c:pt>
                <c:pt idx="3023">
                  <c:v>0.41071750000000001</c:v>
                </c:pt>
                <c:pt idx="3024">
                  <c:v>0.41088079999999999</c:v>
                </c:pt>
                <c:pt idx="3025">
                  <c:v>0.41103070000000003</c:v>
                </c:pt>
                <c:pt idx="3026">
                  <c:v>0.41117140000000002</c:v>
                </c:pt>
                <c:pt idx="3027">
                  <c:v>0.41131109999999999</c:v>
                </c:pt>
                <c:pt idx="3028">
                  <c:v>0.41145779999999998</c:v>
                </c:pt>
                <c:pt idx="3029">
                  <c:v>0.4116148</c:v>
                </c:pt>
                <c:pt idx="3030">
                  <c:v>0.41177960000000002</c:v>
                </c:pt>
                <c:pt idx="3031">
                  <c:v>0.41194570000000003</c:v>
                </c:pt>
                <c:pt idx="3032">
                  <c:v>0.4121069</c:v>
                </c:pt>
                <c:pt idx="3033">
                  <c:v>0.41226180000000001</c:v>
                </c:pt>
                <c:pt idx="3034">
                  <c:v>0.41241509999999998</c:v>
                </c:pt>
                <c:pt idx="3035">
                  <c:v>0.41257529999999998</c:v>
                </c:pt>
                <c:pt idx="3036">
                  <c:v>0.4127518</c:v>
                </c:pt>
                <c:pt idx="3037">
                  <c:v>0.41295009999999999</c:v>
                </c:pt>
                <c:pt idx="3038">
                  <c:v>0.4131708</c:v>
                </c:pt>
                <c:pt idx="3039">
                  <c:v>0.41340919999999998</c:v>
                </c:pt>
                <c:pt idx="3040">
                  <c:v>0.41365970000000002</c:v>
                </c:pt>
                <c:pt idx="3041">
                  <c:v>0.4139176</c:v>
                </c:pt>
                <c:pt idx="3042">
                  <c:v>0.41417999999999999</c:v>
                </c:pt>
                <c:pt idx="3043">
                  <c:v>0.41444350000000002</c:v>
                </c:pt>
                <c:pt idx="3044">
                  <c:v>0.41470089999999998</c:v>
                </c:pt>
                <c:pt idx="3045">
                  <c:v>0.41493609999999997</c:v>
                </c:pt>
                <c:pt idx="3046">
                  <c:v>0.41512729999999998</c:v>
                </c:pt>
                <c:pt idx="3047">
                  <c:v>0.41525509999999999</c:v>
                </c:pt>
                <c:pt idx="3048">
                  <c:v>0.41531459999999998</c:v>
                </c:pt>
                <c:pt idx="3049">
                  <c:v>0.41532160000000001</c:v>
                </c:pt>
                <c:pt idx="3050">
                  <c:v>0.41530640000000002</c:v>
                </c:pt>
                <c:pt idx="3051">
                  <c:v>0.41530210000000001</c:v>
                </c:pt>
                <c:pt idx="3052">
                  <c:v>0.41532910000000001</c:v>
                </c:pt>
                <c:pt idx="3053">
                  <c:v>0.41539520000000002</c:v>
                </c:pt>
                <c:pt idx="3054">
                  <c:v>0.41549510000000001</c:v>
                </c:pt>
                <c:pt idx="3055">
                  <c:v>0.41561680000000001</c:v>
                </c:pt>
                <c:pt idx="3056">
                  <c:v>0.41574729999999999</c:v>
                </c:pt>
                <c:pt idx="3057">
                  <c:v>0.415877</c:v>
                </c:pt>
                <c:pt idx="3058">
                  <c:v>0.41600310000000001</c:v>
                </c:pt>
                <c:pt idx="3059">
                  <c:v>0.4161282</c:v>
                </c:pt>
                <c:pt idx="3060">
                  <c:v>0.41625709999999999</c:v>
                </c:pt>
                <c:pt idx="3061">
                  <c:v>0.41639320000000002</c:v>
                </c:pt>
                <c:pt idx="3062">
                  <c:v>0.41653590000000001</c:v>
                </c:pt>
                <c:pt idx="3063">
                  <c:v>0.41668129999999998</c:v>
                </c:pt>
                <c:pt idx="3064">
                  <c:v>0.4168249</c:v>
                </c:pt>
                <c:pt idx="3065">
                  <c:v>0.41696430000000001</c:v>
                </c:pt>
                <c:pt idx="3066">
                  <c:v>0.41710069999999999</c:v>
                </c:pt>
                <c:pt idx="3067">
                  <c:v>0.41723830000000001</c:v>
                </c:pt>
                <c:pt idx="3068">
                  <c:v>0.41738059999999999</c:v>
                </c:pt>
                <c:pt idx="3069">
                  <c:v>0.41752879999999998</c:v>
                </c:pt>
                <c:pt idx="3070">
                  <c:v>0.41768080000000002</c:v>
                </c:pt>
                <c:pt idx="3071">
                  <c:v>0.41783209999999998</c:v>
                </c:pt>
                <c:pt idx="3072">
                  <c:v>0.41797980000000001</c:v>
                </c:pt>
                <c:pt idx="3073">
                  <c:v>0.4181242</c:v>
                </c:pt>
                <c:pt idx="3074">
                  <c:v>0.41826920000000001</c:v>
                </c:pt>
                <c:pt idx="3075">
                  <c:v>0.4184196</c:v>
                </c:pt>
                <c:pt idx="3076">
                  <c:v>0.4185777</c:v>
                </c:pt>
                <c:pt idx="3077">
                  <c:v>0.41874159999999999</c:v>
                </c:pt>
                <c:pt idx="3078">
                  <c:v>0.41890529999999998</c:v>
                </c:pt>
                <c:pt idx="3079">
                  <c:v>0.4190623</c:v>
                </c:pt>
                <c:pt idx="3080">
                  <c:v>0.41921059999999999</c:v>
                </c:pt>
                <c:pt idx="3081">
                  <c:v>0.41935509999999998</c:v>
                </c:pt>
                <c:pt idx="3082">
                  <c:v>0.41950720000000002</c:v>
                </c:pt>
                <c:pt idx="3083">
                  <c:v>0.41968070000000002</c:v>
                </c:pt>
                <c:pt idx="3084">
                  <c:v>0.41988409999999998</c:v>
                </c:pt>
                <c:pt idx="3085">
                  <c:v>0.42011660000000001</c:v>
                </c:pt>
                <c:pt idx="3086">
                  <c:v>0.42036600000000002</c:v>
                </c:pt>
                <c:pt idx="3087">
                  <c:v>0.42061270000000001</c:v>
                </c:pt>
                <c:pt idx="3088">
                  <c:v>0.42083350000000003</c:v>
                </c:pt>
                <c:pt idx="3089">
                  <c:v>0.42101230000000001</c:v>
                </c:pt>
                <c:pt idx="3090">
                  <c:v>0.4211454</c:v>
                </c:pt>
                <c:pt idx="3091">
                  <c:v>0.42124499999999998</c:v>
                </c:pt>
                <c:pt idx="3092">
                  <c:v>0.42133169999999998</c:v>
                </c:pt>
                <c:pt idx="3093">
                  <c:v>0.42142390000000002</c:v>
                </c:pt>
                <c:pt idx="3094">
                  <c:v>0.42153289999999999</c:v>
                </c:pt>
                <c:pt idx="3095">
                  <c:v>0.42165940000000002</c:v>
                </c:pt>
                <c:pt idx="3096">
                  <c:v>0.4217979</c:v>
                </c:pt>
                <c:pt idx="3097">
                  <c:v>0.42194110000000001</c:v>
                </c:pt>
                <c:pt idx="3098">
                  <c:v>0.4220836</c:v>
                </c:pt>
                <c:pt idx="3099">
                  <c:v>0.42222290000000001</c:v>
                </c:pt>
                <c:pt idx="3100">
                  <c:v>0.42235800000000001</c:v>
                </c:pt>
                <c:pt idx="3101">
                  <c:v>0.42248799999999997</c:v>
                </c:pt>
                <c:pt idx="3102">
                  <c:v>0.4226106</c:v>
                </c:pt>
                <c:pt idx="3103">
                  <c:v>0.42272399999999999</c:v>
                </c:pt>
                <c:pt idx="3104">
                  <c:v>0.42282730000000002</c:v>
                </c:pt>
                <c:pt idx="3105">
                  <c:v>0.42292360000000001</c:v>
                </c:pt>
                <c:pt idx="3106">
                  <c:v>0.42301929999999999</c:v>
                </c:pt>
                <c:pt idx="3107">
                  <c:v>0.42312119999999998</c:v>
                </c:pt>
                <c:pt idx="3108">
                  <c:v>0.42323450000000001</c:v>
                </c:pt>
                <c:pt idx="3109">
                  <c:v>0.42335889999999998</c:v>
                </c:pt>
                <c:pt idx="3110">
                  <c:v>0.42349039999999999</c:v>
                </c:pt>
                <c:pt idx="3111">
                  <c:v>0.42362149999999998</c:v>
                </c:pt>
                <c:pt idx="3112">
                  <c:v>0.42374610000000001</c:v>
                </c:pt>
                <c:pt idx="3113">
                  <c:v>0.42386279999999998</c:v>
                </c:pt>
                <c:pt idx="3114">
                  <c:v>0.4239754</c:v>
                </c:pt>
                <c:pt idx="3115">
                  <c:v>0.42409140000000001</c:v>
                </c:pt>
                <c:pt idx="3116">
                  <c:v>0.42421809999999999</c:v>
                </c:pt>
                <c:pt idx="3117">
                  <c:v>0.4243596</c:v>
                </c:pt>
                <c:pt idx="3118">
                  <c:v>0.42451509999999998</c:v>
                </c:pt>
                <c:pt idx="3119">
                  <c:v>0.42468060000000002</c:v>
                </c:pt>
                <c:pt idx="3120">
                  <c:v>0.4248517</c:v>
                </c:pt>
                <c:pt idx="3121">
                  <c:v>0.42502679999999998</c:v>
                </c:pt>
                <c:pt idx="3122">
                  <c:v>0.42520740000000001</c:v>
                </c:pt>
                <c:pt idx="3123">
                  <c:v>0.42539709999999997</c:v>
                </c:pt>
                <c:pt idx="3124">
                  <c:v>0.42559770000000002</c:v>
                </c:pt>
                <c:pt idx="3125">
                  <c:v>0.42580639999999997</c:v>
                </c:pt>
                <c:pt idx="3126">
                  <c:v>0.42601549999999999</c:v>
                </c:pt>
                <c:pt idx="3127">
                  <c:v>0.4262146</c:v>
                </c:pt>
                <c:pt idx="3128">
                  <c:v>0.4263941</c:v>
                </c:pt>
                <c:pt idx="3129">
                  <c:v>0.4265486</c:v>
                </c:pt>
                <c:pt idx="3130">
                  <c:v>0.42667890000000003</c:v>
                </c:pt>
                <c:pt idx="3131">
                  <c:v>0.4267898</c:v>
                </c:pt>
                <c:pt idx="3132">
                  <c:v>0.42688749999999998</c:v>
                </c:pt>
                <c:pt idx="3133">
                  <c:v>0.42697489999999999</c:v>
                </c:pt>
                <c:pt idx="3134">
                  <c:v>0.42705179999999998</c:v>
                </c:pt>
                <c:pt idx="3135">
                  <c:v>0.4271162</c:v>
                </c:pt>
                <c:pt idx="3136">
                  <c:v>0.42716880000000002</c:v>
                </c:pt>
                <c:pt idx="3137">
                  <c:v>0.42721490000000001</c:v>
                </c:pt>
                <c:pt idx="3138">
                  <c:v>0.4272647</c:v>
                </c:pt>
                <c:pt idx="3139">
                  <c:v>0.4273304</c:v>
                </c:pt>
                <c:pt idx="3140">
                  <c:v>0.42742229999999998</c:v>
                </c:pt>
                <c:pt idx="3141">
                  <c:v>0.4275448</c:v>
                </c:pt>
                <c:pt idx="3142">
                  <c:v>0.42769469999999998</c:v>
                </c:pt>
                <c:pt idx="3143">
                  <c:v>0.42786289999999999</c:v>
                </c:pt>
                <c:pt idx="3144">
                  <c:v>0.42803859999999999</c:v>
                </c:pt>
                <c:pt idx="3145">
                  <c:v>0.42821229999999999</c:v>
                </c:pt>
                <c:pt idx="3146">
                  <c:v>0.42837769999999997</c:v>
                </c:pt>
                <c:pt idx="3147">
                  <c:v>0.42853219999999997</c:v>
                </c:pt>
                <c:pt idx="3148">
                  <c:v>0.42867440000000001</c:v>
                </c:pt>
                <c:pt idx="3149">
                  <c:v>0.42880430000000003</c:v>
                </c:pt>
                <c:pt idx="3150">
                  <c:v>0.42892150000000001</c:v>
                </c:pt>
                <c:pt idx="3151">
                  <c:v>0.4290273</c:v>
                </c:pt>
                <c:pt idx="3152">
                  <c:v>0.42912670000000003</c:v>
                </c:pt>
                <c:pt idx="3153">
                  <c:v>0.42922709999999997</c:v>
                </c:pt>
                <c:pt idx="3154">
                  <c:v>0.4293362</c:v>
                </c:pt>
                <c:pt idx="3155">
                  <c:v>0.42946030000000002</c:v>
                </c:pt>
                <c:pt idx="3156">
                  <c:v>0.42960009999999998</c:v>
                </c:pt>
                <c:pt idx="3157">
                  <c:v>0.42974980000000002</c:v>
                </c:pt>
                <c:pt idx="3158">
                  <c:v>0.4298979</c:v>
                </c:pt>
                <c:pt idx="3159">
                  <c:v>0.43003279999999999</c:v>
                </c:pt>
                <c:pt idx="3160">
                  <c:v>0.43014730000000001</c:v>
                </c:pt>
                <c:pt idx="3161">
                  <c:v>0.43024440000000003</c:v>
                </c:pt>
                <c:pt idx="3162">
                  <c:v>0.43033440000000001</c:v>
                </c:pt>
                <c:pt idx="3163">
                  <c:v>0.43043039999999999</c:v>
                </c:pt>
                <c:pt idx="3164">
                  <c:v>0.4305406</c:v>
                </c:pt>
                <c:pt idx="3165">
                  <c:v>0.43066460000000001</c:v>
                </c:pt>
                <c:pt idx="3166">
                  <c:v>0.4307938</c:v>
                </c:pt>
                <c:pt idx="3167">
                  <c:v>0.43091639999999998</c:v>
                </c:pt>
                <c:pt idx="3168">
                  <c:v>0.43102230000000002</c:v>
                </c:pt>
                <c:pt idx="3169">
                  <c:v>0.43110799999999999</c:v>
                </c:pt>
                <c:pt idx="3170">
                  <c:v>0.43117889999999998</c:v>
                </c:pt>
                <c:pt idx="3171">
                  <c:v>0.43124560000000001</c:v>
                </c:pt>
                <c:pt idx="3172">
                  <c:v>0.43132029999999999</c:v>
                </c:pt>
                <c:pt idx="3173">
                  <c:v>0.43141030000000002</c:v>
                </c:pt>
                <c:pt idx="3174">
                  <c:v>0.43151630000000002</c:v>
                </c:pt>
                <c:pt idx="3175">
                  <c:v>0.43163279999999998</c:v>
                </c:pt>
                <c:pt idx="3176">
                  <c:v>0.43175259999999999</c:v>
                </c:pt>
                <c:pt idx="3177">
                  <c:v>0.43186940000000001</c:v>
                </c:pt>
                <c:pt idx="3178">
                  <c:v>0.43198120000000001</c:v>
                </c:pt>
                <c:pt idx="3179">
                  <c:v>0.43208920000000001</c:v>
                </c:pt>
                <c:pt idx="3180">
                  <c:v>0.43219550000000001</c:v>
                </c:pt>
                <c:pt idx="3181">
                  <c:v>0.4323013</c:v>
                </c:pt>
                <c:pt idx="3182">
                  <c:v>0.43240509999999999</c:v>
                </c:pt>
                <c:pt idx="3183">
                  <c:v>0.43250509999999998</c:v>
                </c:pt>
                <c:pt idx="3184">
                  <c:v>0.43260090000000001</c:v>
                </c:pt>
                <c:pt idx="3185">
                  <c:v>0.4326952</c:v>
                </c:pt>
                <c:pt idx="3186">
                  <c:v>0.43279339999999999</c:v>
                </c:pt>
                <c:pt idx="3187">
                  <c:v>0.43290020000000001</c:v>
                </c:pt>
                <c:pt idx="3188">
                  <c:v>0.43301729999999999</c:v>
                </c:pt>
                <c:pt idx="3189">
                  <c:v>0.4331412</c:v>
                </c:pt>
                <c:pt idx="3190">
                  <c:v>0.4332647</c:v>
                </c:pt>
                <c:pt idx="3191">
                  <c:v>0.43338120000000002</c:v>
                </c:pt>
                <c:pt idx="3192">
                  <c:v>0.4334885</c:v>
                </c:pt>
                <c:pt idx="3193">
                  <c:v>0.43359199999999998</c:v>
                </c:pt>
                <c:pt idx="3194">
                  <c:v>0.43370379999999997</c:v>
                </c:pt>
                <c:pt idx="3195">
                  <c:v>0.4338381</c:v>
                </c:pt>
                <c:pt idx="3196">
                  <c:v>0.43400470000000002</c:v>
                </c:pt>
                <c:pt idx="3197">
                  <c:v>0.43420429999999999</c:v>
                </c:pt>
                <c:pt idx="3198">
                  <c:v>0.43442449999999999</c:v>
                </c:pt>
                <c:pt idx="3199">
                  <c:v>0.43464350000000002</c:v>
                </c:pt>
                <c:pt idx="3200">
                  <c:v>0.43483660000000002</c:v>
                </c:pt>
                <c:pt idx="3201">
                  <c:v>0.4349867</c:v>
                </c:pt>
                <c:pt idx="3202">
                  <c:v>0.43509029999999999</c:v>
                </c:pt>
                <c:pt idx="3203">
                  <c:v>0.43515759999999998</c:v>
                </c:pt>
                <c:pt idx="3204">
                  <c:v>0.43520439999999999</c:v>
                </c:pt>
                <c:pt idx="3205">
                  <c:v>0.43524449999999998</c:v>
                </c:pt>
                <c:pt idx="3206">
                  <c:v>0.43528679999999997</c:v>
                </c:pt>
                <c:pt idx="3207">
                  <c:v>0.43533509999999997</c:v>
                </c:pt>
                <c:pt idx="3208">
                  <c:v>0.43539030000000001</c:v>
                </c:pt>
                <c:pt idx="3209">
                  <c:v>0.43545339999999999</c:v>
                </c:pt>
                <c:pt idx="3210">
                  <c:v>0.43552730000000001</c:v>
                </c:pt>
                <c:pt idx="3211">
                  <c:v>0.43561470000000002</c:v>
                </c:pt>
                <c:pt idx="3212">
                  <c:v>0.43571700000000002</c:v>
                </c:pt>
                <c:pt idx="3213">
                  <c:v>0.43583149999999998</c:v>
                </c:pt>
                <c:pt idx="3214">
                  <c:v>0.43595149999999999</c:v>
                </c:pt>
                <c:pt idx="3215">
                  <c:v>0.43606850000000003</c:v>
                </c:pt>
                <c:pt idx="3216">
                  <c:v>0.43617499999999998</c:v>
                </c:pt>
                <c:pt idx="3217">
                  <c:v>0.4362684</c:v>
                </c:pt>
                <c:pt idx="3218">
                  <c:v>0.43635030000000002</c:v>
                </c:pt>
                <c:pt idx="3219">
                  <c:v>0.43642629999999999</c:v>
                </c:pt>
                <c:pt idx="3220">
                  <c:v>0.4365021</c:v>
                </c:pt>
                <c:pt idx="3221">
                  <c:v>0.43658209999999997</c:v>
                </c:pt>
                <c:pt idx="3222">
                  <c:v>0.43666739999999998</c:v>
                </c:pt>
                <c:pt idx="3223">
                  <c:v>0.43675740000000002</c:v>
                </c:pt>
                <c:pt idx="3224">
                  <c:v>0.4368515</c:v>
                </c:pt>
                <c:pt idx="3225">
                  <c:v>0.43695020000000001</c:v>
                </c:pt>
                <c:pt idx="3226">
                  <c:v>0.43705490000000002</c:v>
                </c:pt>
                <c:pt idx="3227">
                  <c:v>0.43716640000000001</c:v>
                </c:pt>
                <c:pt idx="3228">
                  <c:v>0.43728250000000002</c:v>
                </c:pt>
                <c:pt idx="3229">
                  <c:v>0.43739810000000001</c:v>
                </c:pt>
                <c:pt idx="3230">
                  <c:v>0.43750650000000002</c:v>
                </c:pt>
                <c:pt idx="3231">
                  <c:v>0.43760339999999998</c:v>
                </c:pt>
                <c:pt idx="3232">
                  <c:v>0.43768869999999999</c:v>
                </c:pt>
                <c:pt idx="3233">
                  <c:v>0.43776860000000001</c:v>
                </c:pt>
                <c:pt idx="3234">
                  <c:v>0.43785259999999998</c:v>
                </c:pt>
                <c:pt idx="3235">
                  <c:v>0.43794919999999998</c:v>
                </c:pt>
                <c:pt idx="3236">
                  <c:v>0.43806129999999999</c:v>
                </c:pt>
                <c:pt idx="3237">
                  <c:v>0.43818449999999998</c:v>
                </c:pt>
                <c:pt idx="3238">
                  <c:v>0.43830799999999998</c:v>
                </c:pt>
                <c:pt idx="3239">
                  <c:v>0.4384208</c:v>
                </c:pt>
                <c:pt idx="3240">
                  <c:v>0.43851689999999999</c:v>
                </c:pt>
                <c:pt idx="3241">
                  <c:v>0.43859880000000001</c:v>
                </c:pt>
                <c:pt idx="3242">
                  <c:v>0.43867650000000002</c:v>
                </c:pt>
                <c:pt idx="3243">
                  <c:v>0.43876310000000002</c:v>
                </c:pt>
                <c:pt idx="3244">
                  <c:v>0.43886969999999997</c:v>
                </c:pt>
                <c:pt idx="3245">
                  <c:v>0.4390001</c:v>
                </c:pt>
                <c:pt idx="3246">
                  <c:v>0.43915029999999999</c:v>
                </c:pt>
                <c:pt idx="3247">
                  <c:v>0.4393107</c:v>
                </c:pt>
                <c:pt idx="3248">
                  <c:v>0.43947190000000003</c:v>
                </c:pt>
                <c:pt idx="3249">
                  <c:v>0.43962699999999999</c:v>
                </c:pt>
                <c:pt idx="3250">
                  <c:v>0.43977430000000001</c:v>
                </c:pt>
                <c:pt idx="3251">
                  <c:v>0.43991629999999998</c:v>
                </c:pt>
                <c:pt idx="3252">
                  <c:v>0.44005379999999999</c:v>
                </c:pt>
                <c:pt idx="3253">
                  <c:v>0.4401851</c:v>
                </c:pt>
                <c:pt idx="3254">
                  <c:v>0.44030409999999998</c:v>
                </c:pt>
                <c:pt idx="3255">
                  <c:v>0.44040279999999998</c:v>
                </c:pt>
                <c:pt idx="3256">
                  <c:v>0.44047629999999999</c:v>
                </c:pt>
                <c:pt idx="3257">
                  <c:v>0.44052520000000001</c:v>
                </c:pt>
                <c:pt idx="3258">
                  <c:v>0.44055640000000001</c:v>
                </c:pt>
                <c:pt idx="3259">
                  <c:v>0.4405811</c:v>
                </c:pt>
                <c:pt idx="3260">
                  <c:v>0.44061070000000002</c:v>
                </c:pt>
                <c:pt idx="3261">
                  <c:v>0.44065389999999999</c:v>
                </c:pt>
                <c:pt idx="3262">
                  <c:v>0.44071470000000001</c:v>
                </c:pt>
                <c:pt idx="3263">
                  <c:v>0.44079309999999999</c:v>
                </c:pt>
                <c:pt idx="3264">
                  <c:v>0.44088719999999998</c:v>
                </c:pt>
                <c:pt idx="3265">
                  <c:v>0.44099490000000002</c:v>
                </c:pt>
                <c:pt idx="3266">
                  <c:v>0.44111450000000002</c:v>
                </c:pt>
                <c:pt idx="3267">
                  <c:v>0.44124409999999997</c:v>
                </c:pt>
                <c:pt idx="3268">
                  <c:v>0.44137920000000003</c:v>
                </c:pt>
                <c:pt idx="3269">
                  <c:v>0.44151400000000002</c:v>
                </c:pt>
                <c:pt idx="3270">
                  <c:v>0.44164049999999999</c:v>
                </c:pt>
                <c:pt idx="3271">
                  <c:v>0.44175399999999998</c:v>
                </c:pt>
                <c:pt idx="3272">
                  <c:v>0.44185390000000002</c:v>
                </c:pt>
                <c:pt idx="3273">
                  <c:v>0.4419459</c:v>
                </c:pt>
                <c:pt idx="3274">
                  <c:v>0.44203920000000002</c:v>
                </c:pt>
                <c:pt idx="3275">
                  <c:v>0.44214310000000001</c:v>
                </c:pt>
                <c:pt idx="3276">
                  <c:v>0.44226219999999999</c:v>
                </c:pt>
                <c:pt idx="3277">
                  <c:v>0.44239450000000002</c:v>
                </c:pt>
                <c:pt idx="3278">
                  <c:v>0.44253219999999999</c:v>
                </c:pt>
                <c:pt idx="3279">
                  <c:v>0.4426659</c:v>
                </c:pt>
                <c:pt idx="3280">
                  <c:v>0.4427893</c:v>
                </c:pt>
                <c:pt idx="3281">
                  <c:v>0.4429013</c:v>
                </c:pt>
                <c:pt idx="3282">
                  <c:v>0.44300679999999998</c:v>
                </c:pt>
                <c:pt idx="3283">
                  <c:v>0.44311129999999999</c:v>
                </c:pt>
                <c:pt idx="3284">
                  <c:v>0.44321959999999999</c:v>
                </c:pt>
                <c:pt idx="3285">
                  <c:v>0.4433301</c:v>
                </c:pt>
                <c:pt idx="3286">
                  <c:v>0.4434379</c:v>
                </c:pt>
                <c:pt idx="3287">
                  <c:v>0.4435364</c:v>
                </c:pt>
                <c:pt idx="3288">
                  <c:v>0.44362239999999997</c:v>
                </c:pt>
                <c:pt idx="3289">
                  <c:v>0.44369930000000002</c:v>
                </c:pt>
                <c:pt idx="3290">
                  <c:v>0.44377610000000001</c:v>
                </c:pt>
                <c:pt idx="3291">
                  <c:v>0.44386439999999999</c:v>
                </c:pt>
                <c:pt idx="3292">
                  <c:v>0.44397330000000002</c:v>
                </c:pt>
                <c:pt idx="3293">
                  <c:v>0.44410620000000001</c:v>
                </c:pt>
                <c:pt idx="3294">
                  <c:v>0.44425900000000001</c:v>
                </c:pt>
                <c:pt idx="3295">
                  <c:v>0.44442340000000002</c:v>
                </c:pt>
                <c:pt idx="3296">
                  <c:v>0.44458969999999998</c:v>
                </c:pt>
                <c:pt idx="3297">
                  <c:v>0.44475110000000001</c:v>
                </c:pt>
                <c:pt idx="3298">
                  <c:v>0.44490439999999998</c:v>
                </c:pt>
                <c:pt idx="3299">
                  <c:v>0.4450482</c:v>
                </c:pt>
                <c:pt idx="3300">
                  <c:v>0.44518089999999999</c:v>
                </c:pt>
                <c:pt idx="3301">
                  <c:v>0.4452989</c:v>
                </c:pt>
                <c:pt idx="3302">
                  <c:v>0.4453974</c:v>
                </c:pt>
                <c:pt idx="3303">
                  <c:v>0.44547330000000002</c:v>
                </c:pt>
                <c:pt idx="3304">
                  <c:v>0.44552900000000001</c:v>
                </c:pt>
                <c:pt idx="3305">
                  <c:v>0.44557229999999998</c:v>
                </c:pt>
                <c:pt idx="3306">
                  <c:v>0.44561469999999997</c:v>
                </c:pt>
                <c:pt idx="3307">
                  <c:v>0.44566600000000001</c:v>
                </c:pt>
                <c:pt idx="3308">
                  <c:v>0.44573099999999999</c:v>
                </c:pt>
                <c:pt idx="3309">
                  <c:v>0.4458086</c:v>
                </c:pt>
                <c:pt idx="3310">
                  <c:v>0.44589299999999998</c:v>
                </c:pt>
                <c:pt idx="3311">
                  <c:v>0.44597819999999999</c:v>
                </c:pt>
                <c:pt idx="3312">
                  <c:v>0.44606129999999999</c:v>
                </c:pt>
                <c:pt idx="3313">
                  <c:v>0.44614480000000001</c:v>
                </c:pt>
                <c:pt idx="3314">
                  <c:v>0.44623370000000001</c:v>
                </c:pt>
                <c:pt idx="3315">
                  <c:v>0.4463337</c:v>
                </c:pt>
                <c:pt idx="3316">
                  <c:v>0.44644539999999999</c:v>
                </c:pt>
                <c:pt idx="3317">
                  <c:v>0.44656430000000003</c:v>
                </c:pt>
                <c:pt idx="3318">
                  <c:v>0.4466811</c:v>
                </c:pt>
                <c:pt idx="3319">
                  <c:v>0.44678699999999999</c:v>
                </c:pt>
                <c:pt idx="3320">
                  <c:v>0.4468781</c:v>
                </c:pt>
                <c:pt idx="3321">
                  <c:v>0.4469573</c:v>
                </c:pt>
                <c:pt idx="3322">
                  <c:v>0.44703359999999998</c:v>
                </c:pt>
                <c:pt idx="3323">
                  <c:v>0.44711669999999998</c:v>
                </c:pt>
                <c:pt idx="3324">
                  <c:v>0.44721309999999997</c:v>
                </c:pt>
                <c:pt idx="3325">
                  <c:v>0.44732250000000001</c:v>
                </c:pt>
                <c:pt idx="3326">
                  <c:v>0.44743860000000002</c:v>
                </c:pt>
                <c:pt idx="3327">
                  <c:v>0.44755260000000002</c:v>
                </c:pt>
                <c:pt idx="3328">
                  <c:v>0.44765759999999999</c:v>
                </c:pt>
                <c:pt idx="3329">
                  <c:v>0.44775179999999998</c:v>
                </c:pt>
                <c:pt idx="3330">
                  <c:v>0.44783780000000001</c:v>
                </c:pt>
                <c:pt idx="3331">
                  <c:v>0.4479205</c:v>
                </c:pt>
                <c:pt idx="3332">
                  <c:v>0.44800259999999997</c:v>
                </c:pt>
                <c:pt idx="3333">
                  <c:v>0.44808310000000001</c:v>
                </c:pt>
                <c:pt idx="3334">
                  <c:v>0.44815840000000001</c:v>
                </c:pt>
                <c:pt idx="3335">
                  <c:v>0.44822469999999998</c:v>
                </c:pt>
                <c:pt idx="3336">
                  <c:v>0.44828210000000002</c:v>
                </c:pt>
                <c:pt idx="3337">
                  <c:v>0.4483357</c:v>
                </c:pt>
                <c:pt idx="3338">
                  <c:v>0.44839380000000001</c:v>
                </c:pt>
                <c:pt idx="3339">
                  <c:v>0.44846459999999999</c:v>
                </c:pt>
                <c:pt idx="3340">
                  <c:v>0.44855200000000001</c:v>
                </c:pt>
                <c:pt idx="3341">
                  <c:v>0.44865379999999999</c:v>
                </c:pt>
                <c:pt idx="3342">
                  <c:v>0.4487642</c:v>
                </c:pt>
                <c:pt idx="3343">
                  <c:v>0.44887779999999999</c:v>
                </c:pt>
                <c:pt idx="3344">
                  <c:v>0.44899309999999998</c:v>
                </c:pt>
                <c:pt idx="3345">
                  <c:v>0.44911440000000002</c:v>
                </c:pt>
                <c:pt idx="3346">
                  <c:v>0.4492486</c:v>
                </c:pt>
                <c:pt idx="3347">
                  <c:v>0.4494013</c:v>
                </c:pt>
                <c:pt idx="3348">
                  <c:v>0.44957170000000002</c:v>
                </c:pt>
                <c:pt idx="3349">
                  <c:v>0.44975159999999997</c:v>
                </c:pt>
                <c:pt idx="3350">
                  <c:v>0.44992690000000002</c:v>
                </c:pt>
                <c:pt idx="3351">
                  <c:v>0.45008350000000003</c:v>
                </c:pt>
                <c:pt idx="3352">
                  <c:v>0.45021349999999999</c:v>
                </c:pt>
                <c:pt idx="3353">
                  <c:v>0.45031789999999999</c:v>
                </c:pt>
                <c:pt idx="3354">
                  <c:v>0.45040629999999998</c:v>
                </c:pt>
                <c:pt idx="3355">
                  <c:v>0.45048959999999999</c:v>
                </c:pt>
                <c:pt idx="3356">
                  <c:v>0.45057550000000002</c:v>
                </c:pt>
                <c:pt idx="3357">
                  <c:v>0.45066250000000002</c:v>
                </c:pt>
                <c:pt idx="3358">
                  <c:v>0.45074170000000002</c:v>
                </c:pt>
                <c:pt idx="3359">
                  <c:v>0.45080179999999997</c:v>
                </c:pt>
                <c:pt idx="3360">
                  <c:v>0.45083610000000002</c:v>
                </c:pt>
                <c:pt idx="3361">
                  <c:v>0.45084679999999999</c:v>
                </c:pt>
                <c:pt idx="3362">
                  <c:v>0.45084469999999999</c:v>
                </c:pt>
                <c:pt idx="3363">
                  <c:v>0.45084489999999999</c:v>
                </c:pt>
                <c:pt idx="3364">
                  <c:v>0.4508606</c:v>
                </c:pt>
                <c:pt idx="3365">
                  <c:v>0.4508993</c:v>
                </c:pt>
                <c:pt idx="3366">
                  <c:v>0.45096079999999999</c:v>
                </c:pt>
                <c:pt idx="3367">
                  <c:v>0.45103989999999999</c:v>
                </c:pt>
                <c:pt idx="3368">
                  <c:v>0.45113029999999998</c:v>
                </c:pt>
                <c:pt idx="3369">
                  <c:v>0.4512294</c:v>
                </c:pt>
                <c:pt idx="3370">
                  <c:v>0.4513375</c:v>
                </c:pt>
                <c:pt idx="3371">
                  <c:v>0.45145580000000002</c:v>
                </c:pt>
                <c:pt idx="3372">
                  <c:v>0.45158350000000003</c:v>
                </c:pt>
                <c:pt idx="3373">
                  <c:v>0.45171450000000002</c:v>
                </c:pt>
                <c:pt idx="3374">
                  <c:v>0.45183899999999999</c:v>
                </c:pt>
                <c:pt idx="3375">
                  <c:v>0.45194780000000001</c:v>
                </c:pt>
                <c:pt idx="3376">
                  <c:v>0.4520364</c:v>
                </c:pt>
                <c:pt idx="3377">
                  <c:v>0.45210840000000002</c:v>
                </c:pt>
                <c:pt idx="3378">
                  <c:v>0.45217429999999997</c:v>
                </c:pt>
                <c:pt idx="3379">
                  <c:v>0.45224819999999999</c:v>
                </c:pt>
                <c:pt idx="3380">
                  <c:v>0.45234059999999998</c:v>
                </c:pt>
                <c:pt idx="3381">
                  <c:v>0.45245380000000002</c:v>
                </c:pt>
                <c:pt idx="3382">
                  <c:v>0.45258159999999997</c:v>
                </c:pt>
                <c:pt idx="3383">
                  <c:v>0.45271159999999999</c:v>
                </c:pt>
                <c:pt idx="3384">
                  <c:v>0.45283109999999999</c:v>
                </c:pt>
                <c:pt idx="3385">
                  <c:v>0.45293159999999999</c:v>
                </c:pt>
                <c:pt idx="3386">
                  <c:v>0.45301180000000002</c:v>
                </c:pt>
                <c:pt idx="3387">
                  <c:v>0.45307570000000003</c:v>
                </c:pt>
                <c:pt idx="3388">
                  <c:v>0.4531309</c:v>
                </c:pt>
                <c:pt idx="3389">
                  <c:v>0.45318389999999997</c:v>
                </c:pt>
                <c:pt idx="3390">
                  <c:v>0.45323920000000001</c:v>
                </c:pt>
                <c:pt idx="3391">
                  <c:v>0.45329979999999997</c:v>
                </c:pt>
                <c:pt idx="3392">
                  <c:v>0.45336720000000003</c:v>
                </c:pt>
                <c:pt idx="3393">
                  <c:v>0.45344380000000001</c:v>
                </c:pt>
                <c:pt idx="3394">
                  <c:v>0.4535322</c:v>
                </c:pt>
                <c:pt idx="3395">
                  <c:v>0.45363320000000001</c:v>
                </c:pt>
                <c:pt idx="3396">
                  <c:v>0.45374490000000001</c:v>
                </c:pt>
                <c:pt idx="3397">
                  <c:v>0.4538624</c:v>
                </c:pt>
                <c:pt idx="3398">
                  <c:v>0.45397910000000002</c:v>
                </c:pt>
                <c:pt idx="3399">
                  <c:v>0.45408979999999999</c:v>
                </c:pt>
                <c:pt idx="3400">
                  <c:v>0.45419280000000001</c:v>
                </c:pt>
                <c:pt idx="3401">
                  <c:v>0.45429029999999998</c:v>
                </c:pt>
                <c:pt idx="3402">
                  <c:v>0.45438679999999998</c:v>
                </c:pt>
                <c:pt idx="3403">
                  <c:v>0.45448559999999999</c:v>
                </c:pt>
                <c:pt idx="3404">
                  <c:v>0.45458559999999998</c:v>
                </c:pt>
                <c:pt idx="3405">
                  <c:v>0.45468160000000002</c:v>
                </c:pt>
                <c:pt idx="3406">
                  <c:v>0.45476620000000001</c:v>
                </c:pt>
                <c:pt idx="3407">
                  <c:v>0.45483489999999999</c:v>
                </c:pt>
                <c:pt idx="3408">
                  <c:v>0.45489000000000002</c:v>
                </c:pt>
                <c:pt idx="3409">
                  <c:v>0.45494000000000001</c:v>
                </c:pt>
                <c:pt idx="3410">
                  <c:v>0.4549975</c:v>
                </c:pt>
                <c:pt idx="3411">
                  <c:v>0.45507330000000001</c:v>
                </c:pt>
                <c:pt idx="3412">
                  <c:v>0.4551713</c:v>
                </c:pt>
                <c:pt idx="3413">
                  <c:v>0.45528679999999999</c:v>
                </c:pt>
                <c:pt idx="3414">
                  <c:v>0.45540770000000003</c:v>
                </c:pt>
                <c:pt idx="3415">
                  <c:v>0.45552160000000003</c:v>
                </c:pt>
                <c:pt idx="3416">
                  <c:v>0.45561980000000002</c:v>
                </c:pt>
                <c:pt idx="3417">
                  <c:v>0.45570159999999998</c:v>
                </c:pt>
                <c:pt idx="3418">
                  <c:v>0.45577400000000001</c:v>
                </c:pt>
                <c:pt idx="3419">
                  <c:v>0.4558469</c:v>
                </c:pt>
                <c:pt idx="3420">
                  <c:v>0.45592939999999998</c:v>
                </c:pt>
                <c:pt idx="3421">
                  <c:v>0.45602429999999999</c:v>
                </c:pt>
                <c:pt idx="3422">
                  <c:v>0.45612950000000002</c:v>
                </c:pt>
                <c:pt idx="3423">
                  <c:v>0.45623920000000001</c:v>
                </c:pt>
                <c:pt idx="3424">
                  <c:v>0.45634859999999999</c:v>
                </c:pt>
                <c:pt idx="3425">
                  <c:v>0.45645580000000002</c:v>
                </c:pt>
                <c:pt idx="3426">
                  <c:v>0.45656259999999999</c:v>
                </c:pt>
                <c:pt idx="3427">
                  <c:v>0.45667170000000001</c:v>
                </c:pt>
                <c:pt idx="3428">
                  <c:v>0.45678439999999998</c:v>
                </c:pt>
                <c:pt idx="3429">
                  <c:v>0.45689829999999998</c:v>
                </c:pt>
                <c:pt idx="3430">
                  <c:v>0.4570089</c:v>
                </c:pt>
                <c:pt idx="3431">
                  <c:v>0.4571115</c:v>
                </c:pt>
                <c:pt idx="3432">
                  <c:v>0.45720359999999999</c:v>
                </c:pt>
                <c:pt idx="3433">
                  <c:v>0.4572871</c:v>
                </c:pt>
                <c:pt idx="3434">
                  <c:v>0.45736599999999999</c:v>
                </c:pt>
                <c:pt idx="3435">
                  <c:v>0.45744380000000001</c:v>
                </c:pt>
                <c:pt idx="3436">
                  <c:v>0.45752100000000001</c:v>
                </c:pt>
                <c:pt idx="3437">
                  <c:v>0.45759420000000001</c:v>
                </c:pt>
                <c:pt idx="3438">
                  <c:v>0.45765869999999997</c:v>
                </c:pt>
                <c:pt idx="3439">
                  <c:v>0.45771200000000001</c:v>
                </c:pt>
                <c:pt idx="3440">
                  <c:v>0.4577563</c:v>
                </c:pt>
                <c:pt idx="3441">
                  <c:v>0.45779930000000002</c:v>
                </c:pt>
                <c:pt idx="3442">
                  <c:v>0.45785100000000001</c:v>
                </c:pt>
                <c:pt idx="3443">
                  <c:v>0.45791959999999998</c:v>
                </c:pt>
                <c:pt idx="3444">
                  <c:v>0.4580072</c:v>
                </c:pt>
                <c:pt idx="3445">
                  <c:v>0.45810899999999999</c:v>
                </c:pt>
                <c:pt idx="3446">
                  <c:v>0.45821610000000002</c:v>
                </c:pt>
                <c:pt idx="3447">
                  <c:v>0.45832010000000001</c:v>
                </c:pt>
                <c:pt idx="3448">
                  <c:v>0.45841779999999999</c:v>
                </c:pt>
                <c:pt idx="3449">
                  <c:v>0.45851249999999999</c:v>
                </c:pt>
                <c:pt idx="3450">
                  <c:v>0.45861089999999999</c:v>
                </c:pt>
                <c:pt idx="3451">
                  <c:v>0.4587194</c:v>
                </c:pt>
                <c:pt idx="3452">
                  <c:v>0.45883819999999997</c:v>
                </c:pt>
                <c:pt idx="3453">
                  <c:v>0.4589607</c:v>
                </c:pt>
                <c:pt idx="3454">
                  <c:v>0.45907409999999998</c:v>
                </c:pt>
                <c:pt idx="3455">
                  <c:v>0.45916620000000002</c:v>
                </c:pt>
                <c:pt idx="3456">
                  <c:v>0.45923079999999999</c:v>
                </c:pt>
                <c:pt idx="3457">
                  <c:v>0.45927079999999998</c:v>
                </c:pt>
                <c:pt idx="3458">
                  <c:v>0.4592965</c:v>
                </c:pt>
                <c:pt idx="3459">
                  <c:v>0.45932089999999998</c:v>
                </c:pt>
                <c:pt idx="3460">
                  <c:v>0.45935490000000001</c:v>
                </c:pt>
                <c:pt idx="3461">
                  <c:v>0.45940419999999998</c:v>
                </c:pt>
                <c:pt idx="3462">
                  <c:v>0.4594686</c:v>
                </c:pt>
                <c:pt idx="3463">
                  <c:v>0.45954630000000002</c:v>
                </c:pt>
                <c:pt idx="3464">
                  <c:v>0.45963520000000002</c:v>
                </c:pt>
                <c:pt idx="3465">
                  <c:v>0.45973619999999998</c:v>
                </c:pt>
                <c:pt idx="3466">
                  <c:v>0.4598505</c:v>
                </c:pt>
                <c:pt idx="3467">
                  <c:v>0.4599779</c:v>
                </c:pt>
                <c:pt idx="3468">
                  <c:v>0.46011360000000001</c:v>
                </c:pt>
                <c:pt idx="3469">
                  <c:v>0.4602483</c:v>
                </c:pt>
                <c:pt idx="3470">
                  <c:v>0.46037109999999998</c:v>
                </c:pt>
                <c:pt idx="3471">
                  <c:v>0.46047399999999999</c:v>
                </c:pt>
                <c:pt idx="3472">
                  <c:v>0.4605554</c:v>
                </c:pt>
                <c:pt idx="3473">
                  <c:v>0.46062160000000002</c:v>
                </c:pt>
                <c:pt idx="3474">
                  <c:v>0.46068330000000002</c:v>
                </c:pt>
                <c:pt idx="3475">
                  <c:v>0.46075070000000001</c:v>
                </c:pt>
                <c:pt idx="3476">
                  <c:v>0.46082780000000001</c:v>
                </c:pt>
                <c:pt idx="3477">
                  <c:v>0.46091100000000002</c:v>
                </c:pt>
                <c:pt idx="3478">
                  <c:v>0.46099109999999999</c:v>
                </c:pt>
                <c:pt idx="3479">
                  <c:v>0.461059</c:v>
                </c:pt>
                <c:pt idx="3480">
                  <c:v>0.46111010000000002</c:v>
                </c:pt>
                <c:pt idx="3481">
                  <c:v>0.46114729999999998</c:v>
                </c:pt>
                <c:pt idx="3482">
                  <c:v>0.46117970000000003</c:v>
                </c:pt>
                <c:pt idx="3483">
                  <c:v>0.46121879999999998</c:v>
                </c:pt>
                <c:pt idx="3484">
                  <c:v>0.46127299999999999</c:v>
                </c:pt>
                <c:pt idx="3485">
                  <c:v>0.46134500000000001</c:v>
                </c:pt>
                <c:pt idx="3486">
                  <c:v>0.46143269999999997</c:v>
                </c:pt>
                <c:pt idx="3487">
                  <c:v>0.46153100000000002</c:v>
                </c:pt>
                <c:pt idx="3488">
                  <c:v>0.46163599999999999</c:v>
                </c:pt>
                <c:pt idx="3489">
                  <c:v>0.46174609999999999</c:v>
                </c:pt>
                <c:pt idx="3490">
                  <c:v>0.46186060000000001</c:v>
                </c:pt>
                <c:pt idx="3491">
                  <c:v>0.46197749999999999</c:v>
                </c:pt>
                <c:pt idx="3492">
                  <c:v>0.46209139999999999</c:v>
                </c:pt>
                <c:pt idx="3493">
                  <c:v>0.4621941</c:v>
                </c:pt>
                <c:pt idx="3494">
                  <c:v>0.46227810000000003</c:v>
                </c:pt>
                <c:pt idx="3495">
                  <c:v>0.46234009999999998</c:v>
                </c:pt>
                <c:pt idx="3496">
                  <c:v>0.4623852</c:v>
                </c:pt>
                <c:pt idx="3497">
                  <c:v>0.462426</c:v>
                </c:pt>
                <c:pt idx="3498">
                  <c:v>0.46247739999999998</c:v>
                </c:pt>
                <c:pt idx="3499">
                  <c:v>0.46255039999999997</c:v>
                </c:pt>
                <c:pt idx="3500">
                  <c:v>0.46264709999999998</c:v>
                </c:pt>
                <c:pt idx="3501">
                  <c:v>0.46275850000000002</c:v>
                </c:pt>
                <c:pt idx="3502">
                  <c:v>0.46287010000000001</c:v>
                </c:pt>
                <c:pt idx="3503">
                  <c:v>0.46296730000000003</c:v>
                </c:pt>
                <c:pt idx="3504">
                  <c:v>0.46304260000000003</c:v>
                </c:pt>
                <c:pt idx="3505">
                  <c:v>0.46309860000000003</c:v>
                </c:pt>
                <c:pt idx="3506">
                  <c:v>0.46314670000000002</c:v>
                </c:pt>
                <c:pt idx="3507">
                  <c:v>0.4632</c:v>
                </c:pt>
                <c:pt idx="3508">
                  <c:v>0.46326709999999999</c:v>
                </c:pt>
                <c:pt idx="3509">
                  <c:v>0.46334910000000001</c:v>
                </c:pt>
                <c:pt idx="3510">
                  <c:v>0.4634395</c:v>
                </c:pt>
                <c:pt idx="3511">
                  <c:v>0.4635301</c:v>
                </c:pt>
                <c:pt idx="3512">
                  <c:v>0.463615</c:v>
                </c:pt>
                <c:pt idx="3513">
                  <c:v>0.46369490000000002</c:v>
                </c:pt>
                <c:pt idx="3514">
                  <c:v>0.4637753</c:v>
                </c:pt>
                <c:pt idx="3515">
                  <c:v>0.46386260000000001</c:v>
                </c:pt>
                <c:pt idx="3516">
                  <c:v>0.46395999999999998</c:v>
                </c:pt>
                <c:pt idx="3517">
                  <c:v>0.46406399999999998</c:v>
                </c:pt>
                <c:pt idx="3518">
                  <c:v>0.46416659999999998</c:v>
                </c:pt>
                <c:pt idx="3519">
                  <c:v>0.4642599</c:v>
                </c:pt>
                <c:pt idx="3520">
                  <c:v>0.46434049999999999</c:v>
                </c:pt>
                <c:pt idx="3521">
                  <c:v>0.4644122</c:v>
                </c:pt>
                <c:pt idx="3522">
                  <c:v>0.46448430000000002</c:v>
                </c:pt>
                <c:pt idx="3523">
                  <c:v>0.4645669</c:v>
                </c:pt>
                <c:pt idx="3524">
                  <c:v>0.46466550000000001</c:v>
                </c:pt>
                <c:pt idx="3525">
                  <c:v>0.46477770000000002</c:v>
                </c:pt>
                <c:pt idx="3526">
                  <c:v>0.46489429999999998</c:v>
                </c:pt>
                <c:pt idx="3527">
                  <c:v>0.46500269999999999</c:v>
                </c:pt>
                <c:pt idx="3528">
                  <c:v>0.46509450000000002</c:v>
                </c:pt>
                <c:pt idx="3529">
                  <c:v>0.4651671</c:v>
                </c:pt>
                <c:pt idx="3530">
                  <c:v>0.465225</c:v>
                </c:pt>
                <c:pt idx="3531">
                  <c:v>0.4652772</c:v>
                </c:pt>
                <c:pt idx="3532">
                  <c:v>0.46533200000000002</c:v>
                </c:pt>
                <c:pt idx="3533">
                  <c:v>0.46539449999999999</c:v>
                </c:pt>
                <c:pt idx="3534">
                  <c:v>0.46546520000000002</c:v>
                </c:pt>
                <c:pt idx="3535">
                  <c:v>0.46554250000000003</c:v>
                </c:pt>
                <c:pt idx="3536">
                  <c:v>0.4656245</c:v>
                </c:pt>
                <c:pt idx="3537">
                  <c:v>0.46571079999999998</c:v>
                </c:pt>
                <c:pt idx="3538">
                  <c:v>0.46580159999999998</c:v>
                </c:pt>
                <c:pt idx="3539">
                  <c:v>0.46589570000000002</c:v>
                </c:pt>
                <c:pt idx="3540">
                  <c:v>0.46598909999999999</c:v>
                </c:pt>
                <c:pt idx="3541">
                  <c:v>0.46607520000000002</c:v>
                </c:pt>
                <c:pt idx="3542">
                  <c:v>0.46614820000000001</c:v>
                </c:pt>
                <c:pt idx="3543">
                  <c:v>0.46620679999999998</c:v>
                </c:pt>
                <c:pt idx="3544">
                  <c:v>0.46625749999999999</c:v>
                </c:pt>
                <c:pt idx="3545">
                  <c:v>0.46631250000000002</c:v>
                </c:pt>
                <c:pt idx="3546">
                  <c:v>0.46638760000000001</c:v>
                </c:pt>
                <c:pt idx="3547">
                  <c:v>0.46649370000000001</c:v>
                </c:pt>
                <c:pt idx="3548">
                  <c:v>0.4666322</c:v>
                </c:pt>
                <c:pt idx="3549">
                  <c:v>0.46679320000000002</c:v>
                </c:pt>
                <c:pt idx="3550">
                  <c:v>0.46695880000000001</c:v>
                </c:pt>
                <c:pt idx="3551">
                  <c:v>0.46711069999999999</c:v>
                </c:pt>
                <c:pt idx="3552">
                  <c:v>0.46723530000000002</c:v>
                </c:pt>
                <c:pt idx="3553">
                  <c:v>0.46732899999999999</c:v>
                </c:pt>
                <c:pt idx="3554">
                  <c:v>0.46739730000000002</c:v>
                </c:pt>
                <c:pt idx="3555">
                  <c:v>0.46745029999999999</c:v>
                </c:pt>
                <c:pt idx="3556">
                  <c:v>0.46749659999999998</c:v>
                </c:pt>
                <c:pt idx="3557">
                  <c:v>0.46754040000000002</c:v>
                </c:pt>
                <c:pt idx="3558">
                  <c:v>0.46758070000000002</c:v>
                </c:pt>
                <c:pt idx="3559">
                  <c:v>0.46761580000000003</c:v>
                </c:pt>
                <c:pt idx="3560">
                  <c:v>0.46764549999999999</c:v>
                </c:pt>
                <c:pt idx="3561">
                  <c:v>0.46767500000000001</c:v>
                </c:pt>
                <c:pt idx="3562">
                  <c:v>0.4677133</c:v>
                </c:pt>
                <c:pt idx="3563">
                  <c:v>0.46776849999999998</c:v>
                </c:pt>
                <c:pt idx="3564">
                  <c:v>0.46784490000000001</c:v>
                </c:pt>
                <c:pt idx="3565">
                  <c:v>0.46793960000000001</c:v>
                </c:pt>
                <c:pt idx="3566">
                  <c:v>0.46804400000000002</c:v>
                </c:pt>
                <c:pt idx="3567">
                  <c:v>0.46814660000000002</c:v>
                </c:pt>
                <c:pt idx="3568">
                  <c:v>0.46823939999999997</c:v>
                </c:pt>
                <c:pt idx="3569">
                  <c:v>0.46831889999999998</c:v>
                </c:pt>
                <c:pt idx="3570">
                  <c:v>0.4683871</c:v>
                </c:pt>
                <c:pt idx="3571">
                  <c:v>0.4684489</c:v>
                </c:pt>
                <c:pt idx="3572">
                  <c:v>0.46850819999999999</c:v>
                </c:pt>
                <c:pt idx="3573">
                  <c:v>0.46856629999999999</c:v>
                </c:pt>
                <c:pt idx="3574">
                  <c:v>0.46862300000000001</c:v>
                </c:pt>
                <c:pt idx="3575">
                  <c:v>0.46867809999999999</c:v>
                </c:pt>
                <c:pt idx="3576">
                  <c:v>0.46873480000000001</c:v>
                </c:pt>
                <c:pt idx="3577">
                  <c:v>0.46879969999999999</c:v>
                </c:pt>
                <c:pt idx="3578">
                  <c:v>0.4688811</c:v>
                </c:pt>
                <c:pt idx="3579">
                  <c:v>0.46898430000000002</c:v>
                </c:pt>
                <c:pt idx="3580">
                  <c:v>0.46910829999999998</c:v>
                </c:pt>
                <c:pt idx="3581">
                  <c:v>0.46924450000000001</c:v>
                </c:pt>
                <c:pt idx="3582">
                  <c:v>0.46937909999999999</c:v>
                </c:pt>
                <c:pt idx="3583">
                  <c:v>0.4694991</c:v>
                </c:pt>
                <c:pt idx="3584">
                  <c:v>0.4695957</c:v>
                </c:pt>
                <c:pt idx="3585">
                  <c:v>0.4696688</c:v>
                </c:pt>
                <c:pt idx="3586">
                  <c:v>0.46972520000000001</c:v>
                </c:pt>
                <c:pt idx="3587">
                  <c:v>0.46977540000000001</c:v>
                </c:pt>
                <c:pt idx="3588">
                  <c:v>0.46982839999999998</c:v>
                </c:pt>
                <c:pt idx="3589">
                  <c:v>0.46988960000000002</c:v>
                </c:pt>
                <c:pt idx="3590">
                  <c:v>0.46996019999999999</c:v>
                </c:pt>
                <c:pt idx="3591">
                  <c:v>0.4700395</c:v>
                </c:pt>
                <c:pt idx="3592">
                  <c:v>0.47012809999999999</c:v>
                </c:pt>
                <c:pt idx="3593">
                  <c:v>0.47022849999999999</c:v>
                </c:pt>
                <c:pt idx="3594">
                  <c:v>0.47034330000000002</c:v>
                </c:pt>
                <c:pt idx="3595">
                  <c:v>0.47047319999999998</c:v>
                </c:pt>
                <c:pt idx="3596">
                  <c:v>0.47061269999999999</c:v>
                </c:pt>
                <c:pt idx="3597">
                  <c:v>0.47075119999999998</c:v>
                </c:pt>
                <c:pt idx="3598">
                  <c:v>0.47087509999999999</c:v>
                </c:pt>
                <c:pt idx="3599">
                  <c:v>0.47097309999999998</c:v>
                </c:pt>
                <c:pt idx="3600">
                  <c:v>0.47104119999999999</c:v>
                </c:pt>
                <c:pt idx="3601">
                  <c:v>0.47108489999999997</c:v>
                </c:pt>
                <c:pt idx="3602">
                  <c:v>0.47111750000000002</c:v>
                </c:pt>
                <c:pt idx="3603">
                  <c:v>0.47115289999999999</c:v>
                </c:pt>
                <c:pt idx="3604">
                  <c:v>0.47120269999999997</c:v>
                </c:pt>
                <c:pt idx="3605">
                  <c:v>0.47127039999999998</c:v>
                </c:pt>
                <c:pt idx="3606">
                  <c:v>0.47135159999999998</c:v>
                </c:pt>
                <c:pt idx="3607">
                  <c:v>0.47143770000000002</c:v>
                </c:pt>
                <c:pt idx="3608">
                  <c:v>0.47152080000000002</c:v>
                </c:pt>
                <c:pt idx="3609">
                  <c:v>0.47159669999999998</c:v>
                </c:pt>
                <c:pt idx="3610">
                  <c:v>0.47166619999999998</c:v>
                </c:pt>
                <c:pt idx="3611">
                  <c:v>0.47173310000000002</c:v>
                </c:pt>
                <c:pt idx="3612">
                  <c:v>0.47180119999999998</c:v>
                </c:pt>
                <c:pt idx="3613">
                  <c:v>0.47187210000000002</c:v>
                </c:pt>
                <c:pt idx="3614">
                  <c:v>0.471945</c:v>
                </c:pt>
                <c:pt idx="3615">
                  <c:v>0.47201779999999999</c:v>
                </c:pt>
                <c:pt idx="3616">
                  <c:v>0.47209010000000001</c:v>
                </c:pt>
                <c:pt idx="3617">
                  <c:v>0.47216370000000002</c:v>
                </c:pt>
                <c:pt idx="3618">
                  <c:v>0.472242</c:v>
                </c:pt>
                <c:pt idx="3619">
                  <c:v>0.47232750000000001</c:v>
                </c:pt>
                <c:pt idx="3620">
                  <c:v>0.4724197</c:v>
                </c:pt>
                <c:pt idx="3621">
                  <c:v>0.4725144</c:v>
                </c:pt>
                <c:pt idx="3622">
                  <c:v>0.47260479999999999</c:v>
                </c:pt>
                <c:pt idx="3623">
                  <c:v>0.47268520000000003</c:v>
                </c:pt>
                <c:pt idx="3624">
                  <c:v>0.4727539</c:v>
                </c:pt>
                <c:pt idx="3625">
                  <c:v>0.47281469999999998</c:v>
                </c:pt>
                <c:pt idx="3626">
                  <c:v>0.47287469999999998</c:v>
                </c:pt>
                <c:pt idx="3627">
                  <c:v>0.47294239999999999</c:v>
                </c:pt>
                <c:pt idx="3628">
                  <c:v>0.47302339999999998</c:v>
                </c:pt>
                <c:pt idx="3629">
                  <c:v>0.47311740000000002</c:v>
                </c:pt>
                <c:pt idx="3630">
                  <c:v>0.47322019999999998</c:v>
                </c:pt>
                <c:pt idx="3631">
                  <c:v>0.47332429999999998</c:v>
                </c:pt>
                <c:pt idx="3632">
                  <c:v>0.47342390000000001</c:v>
                </c:pt>
                <c:pt idx="3633">
                  <c:v>0.47351599999999999</c:v>
                </c:pt>
                <c:pt idx="3634">
                  <c:v>0.4736013</c:v>
                </c:pt>
                <c:pt idx="3635">
                  <c:v>0.47368349999999998</c:v>
                </c:pt>
                <c:pt idx="3636">
                  <c:v>0.47376679999999999</c:v>
                </c:pt>
                <c:pt idx="3637">
                  <c:v>0.47385440000000001</c:v>
                </c:pt>
                <c:pt idx="3638">
                  <c:v>0.47394789999999998</c:v>
                </c:pt>
                <c:pt idx="3639">
                  <c:v>0.47404760000000001</c:v>
                </c:pt>
                <c:pt idx="3640">
                  <c:v>0.47415180000000001</c:v>
                </c:pt>
                <c:pt idx="3641">
                  <c:v>0.4742576</c:v>
                </c:pt>
                <c:pt idx="3642">
                  <c:v>0.4743598</c:v>
                </c:pt>
                <c:pt idx="3643">
                  <c:v>0.47445090000000001</c:v>
                </c:pt>
                <c:pt idx="3644">
                  <c:v>0.47452250000000001</c:v>
                </c:pt>
                <c:pt idx="3645">
                  <c:v>0.47456799999999999</c:v>
                </c:pt>
                <c:pt idx="3646">
                  <c:v>0.47458600000000001</c:v>
                </c:pt>
                <c:pt idx="3647">
                  <c:v>0.47458220000000001</c:v>
                </c:pt>
                <c:pt idx="3648">
                  <c:v>0.47456999999999999</c:v>
                </c:pt>
                <c:pt idx="3649">
                  <c:v>0.47456510000000002</c:v>
                </c:pt>
                <c:pt idx="3650">
                  <c:v>0.47458220000000001</c:v>
                </c:pt>
                <c:pt idx="3651">
                  <c:v>0.47462979999999999</c:v>
                </c:pt>
                <c:pt idx="3652">
                  <c:v>0.47470689999999999</c:v>
                </c:pt>
                <c:pt idx="3653">
                  <c:v>0.47480549999999999</c:v>
                </c:pt>
                <c:pt idx="3654">
                  <c:v>0.47491430000000001</c:v>
                </c:pt>
                <c:pt idx="3655">
                  <c:v>0.47502420000000001</c:v>
                </c:pt>
                <c:pt idx="3656">
                  <c:v>0.47513139999999998</c:v>
                </c:pt>
                <c:pt idx="3657">
                  <c:v>0.47523710000000002</c:v>
                </c:pt>
                <c:pt idx="3658">
                  <c:v>0.4753443</c:v>
                </c:pt>
                <c:pt idx="3659">
                  <c:v>0.47545369999999998</c:v>
                </c:pt>
                <c:pt idx="3660">
                  <c:v>0.47556100000000001</c:v>
                </c:pt>
                <c:pt idx="3661">
                  <c:v>0.47565839999999998</c:v>
                </c:pt>
                <c:pt idx="3662">
                  <c:v>0.4757382</c:v>
                </c:pt>
                <c:pt idx="3663">
                  <c:v>0.4757982</c:v>
                </c:pt>
                <c:pt idx="3664">
                  <c:v>0.4758444</c:v>
                </c:pt>
                <c:pt idx="3665">
                  <c:v>0.47589019999999999</c:v>
                </c:pt>
                <c:pt idx="3666">
                  <c:v>0.47595110000000002</c:v>
                </c:pt>
                <c:pt idx="3667">
                  <c:v>0.47603830000000003</c:v>
                </c:pt>
                <c:pt idx="3668">
                  <c:v>0.47615350000000001</c:v>
                </c:pt>
                <c:pt idx="3669">
                  <c:v>0.4762883</c:v>
                </c:pt>
                <c:pt idx="3670">
                  <c:v>0.4764272</c:v>
                </c:pt>
                <c:pt idx="3671">
                  <c:v>0.47655389999999997</c:v>
                </c:pt>
                <c:pt idx="3672">
                  <c:v>0.4766591</c:v>
                </c:pt>
                <c:pt idx="3673">
                  <c:v>0.47674129999999998</c:v>
                </c:pt>
                <c:pt idx="3674">
                  <c:v>0.47680739999999999</c:v>
                </c:pt>
                <c:pt idx="3675">
                  <c:v>0.4768674</c:v>
                </c:pt>
                <c:pt idx="3676">
                  <c:v>0.47693010000000002</c:v>
                </c:pt>
                <c:pt idx="3677">
                  <c:v>0.47699950000000002</c:v>
                </c:pt>
                <c:pt idx="3678">
                  <c:v>0.47707549999999999</c:v>
                </c:pt>
                <c:pt idx="3679">
                  <c:v>0.4771553</c:v>
                </c:pt>
                <c:pt idx="3680">
                  <c:v>0.47723700000000002</c:v>
                </c:pt>
                <c:pt idx="3681">
                  <c:v>0.4773212</c:v>
                </c:pt>
                <c:pt idx="3682">
                  <c:v>0.4774098</c:v>
                </c:pt>
                <c:pt idx="3683">
                  <c:v>0.47750359999999997</c:v>
                </c:pt>
                <c:pt idx="3684">
                  <c:v>0.47760180000000002</c:v>
                </c:pt>
                <c:pt idx="3685">
                  <c:v>0.47770000000000001</c:v>
                </c:pt>
                <c:pt idx="3686">
                  <c:v>0.47779339999999998</c:v>
                </c:pt>
                <c:pt idx="3687">
                  <c:v>0.47787970000000002</c:v>
                </c:pt>
                <c:pt idx="3688">
                  <c:v>0.47796110000000003</c:v>
                </c:pt>
                <c:pt idx="3689">
                  <c:v>0.47804360000000001</c:v>
                </c:pt>
                <c:pt idx="3690">
                  <c:v>0.47813499999999998</c:v>
                </c:pt>
                <c:pt idx="3691">
                  <c:v>0.47823979999999999</c:v>
                </c:pt>
                <c:pt idx="3692">
                  <c:v>0.47835680000000003</c:v>
                </c:pt>
                <c:pt idx="3693">
                  <c:v>0.47847840000000003</c:v>
                </c:pt>
                <c:pt idx="3694">
                  <c:v>0.47859360000000001</c:v>
                </c:pt>
                <c:pt idx="3695">
                  <c:v>0.47869349999999999</c:v>
                </c:pt>
                <c:pt idx="3696">
                  <c:v>0.47877500000000001</c:v>
                </c:pt>
                <c:pt idx="3697">
                  <c:v>0.4788423</c:v>
                </c:pt>
                <c:pt idx="3698">
                  <c:v>0.47890450000000001</c:v>
                </c:pt>
                <c:pt idx="3699">
                  <c:v>0.47897230000000002</c:v>
                </c:pt>
                <c:pt idx="3700">
                  <c:v>0.47905219999999998</c:v>
                </c:pt>
                <c:pt idx="3701">
                  <c:v>0.47914410000000002</c:v>
                </c:pt>
                <c:pt idx="3702">
                  <c:v>0.47924240000000001</c:v>
                </c:pt>
                <c:pt idx="3703">
                  <c:v>0.47933880000000001</c:v>
                </c:pt>
                <c:pt idx="3704">
                  <c:v>0.47942639999999997</c:v>
                </c:pt>
                <c:pt idx="3705">
                  <c:v>0.47950300000000001</c:v>
                </c:pt>
                <c:pt idx="3706">
                  <c:v>0.47957060000000001</c:v>
                </c:pt>
                <c:pt idx="3707">
                  <c:v>0.47963430000000001</c:v>
                </c:pt>
                <c:pt idx="3708">
                  <c:v>0.47969980000000001</c:v>
                </c:pt>
                <c:pt idx="3709">
                  <c:v>0.47977130000000001</c:v>
                </c:pt>
                <c:pt idx="3710">
                  <c:v>0.47985109999999997</c:v>
                </c:pt>
                <c:pt idx="3711">
                  <c:v>0.47993960000000002</c:v>
                </c:pt>
                <c:pt idx="3712">
                  <c:v>0.48003679999999999</c:v>
                </c:pt>
                <c:pt idx="3713">
                  <c:v>0.4801417</c:v>
                </c:pt>
                <c:pt idx="3714">
                  <c:v>0.48025180000000001</c:v>
                </c:pt>
                <c:pt idx="3715">
                  <c:v>0.4803634</c:v>
                </c:pt>
                <c:pt idx="3716">
                  <c:v>0.48047099999999998</c:v>
                </c:pt>
                <c:pt idx="3717">
                  <c:v>0.48056939999999998</c:v>
                </c:pt>
                <c:pt idx="3718">
                  <c:v>0.48065619999999998</c:v>
                </c:pt>
                <c:pt idx="3719">
                  <c:v>0.4807342</c:v>
                </c:pt>
                <c:pt idx="3720">
                  <c:v>0.48081119999999999</c:v>
                </c:pt>
                <c:pt idx="3721">
                  <c:v>0.48089710000000002</c:v>
                </c:pt>
                <c:pt idx="3722">
                  <c:v>0.4810005</c:v>
                </c:pt>
                <c:pt idx="3723">
                  <c:v>0.48112369999999999</c:v>
                </c:pt>
                <c:pt idx="3724">
                  <c:v>0.48126099999999999</c:v>
                </c:pt>
                <c:pt idx="3725">
                  <c:v>0.4814001</c:v>
                </c:pt>
                <c:pt idx="3726">
                  <c:v>0.4815255</c:v>
                </c:pt>
                <c:pt idx="3727">
                  <c:v>0.48162529999999998</c:v>
                </c:pt>
                <c:pt idx="3728">
                  <c:v>0.48169420000000002</c:v>
                </c:pt>
                <c:pt idx="3729">
                  <c:v>0.48173510000000003</c:v>
                </c:pt>
                <c:pt idx="3730">
                  <c:v>0.4817572</c:v>
                </c:pt>
                <c:pt idx="3731">
                  <c:v>0.48177239999999999</c:v>
                </c:pt>
                <c:pt idx="3732">
                  <c:v>0.48179080000000002</c:v>
                </c:pt>
                <c:pt idx="3733">
                  <c:v>0.48181930000000001</c:v>
                </c:pt>
                <c:pt idx="3734">
                  <c:v>0.4818615</c:v>
                </c:pt>
                <c:pt idx="3735">
                  <c:v>0.48191929999999999</c:v>
                </c:pt>
                <c:pt idx="3736">
                  <c:v>0.48199429999999999</c:v>
                </c:pt>
                <c:pt idx="3737">
                  <c:v>0.4820875</c:v>
                </c:pt>
                <c:pt idx="3738">
                  <c:v>0.48219790000000001</c:v>
                </c:pt>
                <c:pt idx="3739">
                  <c:v>0.48232140000000001</c:v>
                </c:pt>
                <c:pt idx="3740">
                  <c:v>0.48244910000000002</c:v>
                </c:pt>
                <c:pt idx="3741">
                  <c:v>0.4825702</c:v>
                </c:pt>
                <c:pt idx="3742">
                  <c:v>0.48267460000000001</c:v>
                </c:pt>
                <c:pt idx="3743">
                  <c:v>0.48275639999999997</c:v>
                </c:pt>
                <c:pt idx="3744">
                  <c:v>0.4828172</c:v>
                </c:pt>
                <c:pt idx="3745">
                  <c:v>0.48286459999999998</c:v>
                </c:pt>
                <c:pt idx="3746">
                  <c:v>0.48291000000000001</c:v>
                </c:pt>
                <c:pt idx="3747">
                  <c:v>0.48296329999999998</c:v>
                </c:pt>
                <c:pt idx="3748">
                  <c:v>0.48303059999999998</c:v>
                </c:pt>
                <c:pt idx="3749">
                  <c:v>0.48311229999999999</c:v>
                </c:pt>
                <c:pt idx="3750">
                  <c:v>0.48320459999999998</c:v>
                </c:pt>
                <c:pt idx="3751">
                  <c:v>0.48330240000000002</c:v>
                </c:pt>
                <c:pt idx="3752">
                  <c:v>0.48340159999999999</c:v>
                </c:pt>
                <c:pt idx="3753">
                  <c:v>0.4835004</c:v>
                </c:pt>
                <c:pt idx="3754">
                  <c:v>0.48359859999999999</c:v>
                </c:pt>
                <c:pt idx="3755">
                  <c:v>0.48369630000000002</c:v>
                </c:pt>
                <c:pt idx="3756">
                  <c:v>0.48379240000000001</c:v>
                </c:pt>
                <c:pt idx="3757">
                  <c:v>0.4838848</c:v>
                </c:pt>
                <c:pt idx="3758">
                  <c:v>0.48397200000000001</c:v>
                </c:pt>
                <c:pt idx="3759">
                  <c:v>0.48405389999999998</c:v>
                </c:pt>
                <c:pt idx="3760">
                  <c:v>0.48413279999999997</c:v>
                </c:pt>
                <c:pt idx="3761">
                  <c:v>0.48421259999999999</c:v>
                </c:pt>
                <c:pt idx="3762">
                  <c:v>0.48429620000000001</c:v>
                </c:pt>
                <c:pt idx="3763">
                  <c:v>0.48438439999999999</c:v>
                </c:pt>
                <c:pt idx="3764">
                  <c:v>0.48447489999999999</c:v>
                </c:pt>
                <c:pt idx="3765">
                  <c:v>0.48456369999999999</c:v>
                </c:pt>
                <c:pt idx="3766">
                  <c:v>0.4846473</c:v>
                </c:pt>
                <c:pt idx="3767">
                  <c:v>0.48472520000000002</c:v>
                </c:pt>
                <c:pt idx="3768">
                  <c:v>0.4847997</c:v>
                </c:pt>
                <c:pt idx="3769">
                  <c:v>0.4848749</c:v>
                </c:pt>
                <c:pt idx="3770">
                  <c:v>0.48495389999999999</c:v>
                </c:pt>
                <c:pt idx="3771">
                  <c:v>0.48503570000000001</c:v>
                </c:pt>
                <c:pt idx="3772">
                  <c:v>0.48511520000000002</c:v>
                </c:pt>
                <c:pt idx="3773">
                  <c:v>0.48518549999999999</c:v>
                </c:pt>
                <c:pt idx="3774">
                  <c:v>0.48524070000000002</c:v>
                </c:pt>
                <c:pt idx="3775">
                  <c:v>0.48527940000000003</c:v>
                </c:pt>
                <c:pt idx="3776">
                  <c:v>0.48530610000000002</c:v>
                </c:pt>
                <c:pt idx="3777">
                  <c:v>0.48532999999999998</c:v>
                </c:pt>
                <c:pt idx="3778">
                  <c:v>0.48536049999999997</c:v>
                </c:pt>
                <c:pt idx="3779">
                  <c:v>0.48540430000000001</c:v>
                </c:pt>
                <c:pt idx="3780">
                  <c:v>0.48546250000000002</c:v>
                </c:pt>
                <c:pt idx="3781">
                  <c:v>0.48553160000000001</c:v>
                </c:pt>
                <c:pt idx="3782">
                  <c:v>0.48560579999999998</c:v>
                </c:pt>
                <c:pt idx="3783">
                  <c:v>0.48567949999999999</c:v>
                </c:pt>
                <c:pt idx="3784">
                  <c:v>0.48575020000000002</c:v>
                </c:pt>
                <c:pt idx="3785">
                  <c:v>0.48581740000000001</c:v>
                </c:pt>
                <c:pt idx="3786">
                  <c:v>0.48588140000000002</c:v>
                </c:pt>
                <c:pt idx="3787">
                  <c:v>0.48594100000000001</c:v>
                </c:pt>
                <c:pt idx="3788">
                  <c:v>0.48599340000000002</c:v>
                </c:pt>
                <c:pt idx="3789">
                  <c:v>0.48603540000000001</c:v>
                </c:pt>
                <c:pt idx="3790">
                  <c:v>0.48606490000000002</c:v>
                </c:pt>
                <c:pt idx="3791">
                  <c:v>0.48608449999999997</c:v>
                </c:pt>
                <c:pt idx="3792">
                  <c:v>0.48610039999999999</c:v>
                </c:pt>
                <c:pt idx="3793">
                  <c:v>0.48612030000000001</c:v>
                </c:pt>
                <c:pt idx="3794">
                  <c:v>0.486151</c:v>
                </c:pt>
                <c:pt idx="3795">
                  <c:v>0.48619410000000002</c:v>
                </c:pt>
                <c:pt idx="3796">
                  <c:v>0.48624600000000001</c:v>
                </c:pt>
                <c:pt idx="3797">
                  <c:v>0.48629879999999998</c:v>
                </c:pt>
                <c:pt idx="3798">
                  <c:v>0.48634430000000001</c:v>
                </c:pt>
                <c:pt idx="3799">
                  <c:v>0.48637750000000002</c:v>
                </c:pt>
                <c:pt idx="3800">
                  <c:v>0.486398</c:v>
                </c:pt>
                <c:pt idx="3801">
                  <c:v>0.48640919999999999</c:v>
                </c:pt>
                <c:pt idx="3802">
                  <c:v>0.48641570000000001</c:v>
                </c:pt>
                <c:pt idx="3803">
                  <c:v>0.48642170000000001</c:v>
                </c:pt>
                <c:pt idx="3804">
                  <c:v>0.48642859999999999</c:v>
                </c:pt>
                <c:pt idx="3805">
                  <c:v>0.4864367</c:v>
                </c:pt>
                <c:pt idx="3806">
                  <c:v>0.48644670000000001</c:v>
                </c:pt>
                <c:pt idx="3807">
                  <c:v>0.48646159999999999</c:v>
                </c:pt>
                <c:pt idx="3808">
                  <c:v>0.48648659999999999</c:v>
                </c:pt>
                <c:pt idx="3809">
                  <c:v>0.48652669999999998</c:v>
                </c:pt>
                <c:pt idx="3810">
                  <c:v>0.48658430000000003</c:v>
                </c:pt>
                <c:pt idx="3811">
                  <c:v>0.48665710000000001</c:v>
                </c:pt>
                <c:pt idx="3812">
                  <c:v>0.48673810000000001</c:v>
                </c:pt>
                <c:pt idx="3813">
                  <c:v>0.4868191</c:v>
                </c:pt>
                <c:pt idx="3814">
                  <c:v>0.48689270000000001</c:v>
                </c:pt>
                <c:pt idx="3815">
                  <c:v>0.48695670000000002</c:v>
                </c:pt>
                <c:pt idx="3816">
                  <c:v>0.48701319999999998</c:v>
                </c:pt>
                <c:pt idx="3817">
                  <c:v>0.48706729999999998</c:v>
                </c:pt>
                <c:pt idx="3818">
                  <c:v>0.48712349999999999</c:v>
                </c:pt>
                <c:pt idx="3819">
                  <c:v>0.48718260000000002</c:v>
                </c:pt>
                <c:pt idx="3820">
                  <c:v>0.48724240000000002</c:v>
                </c:pt>
                <c:pt idx="3821">
                  <c:v>0.48729980000000001</c:v>
                </c:pt>
                <c:pt idx="3822">
                  <c:v>0.48735400000000001</c:v>
                </c:pt>
                <c:pt idx="3823">
                  <c:v>0.48740899999999998</c:v>
                </c:pt>
                <c:pt idx="3824">
                  <c:v>0.48747239999999997</c:v>
                </c:pt>
                <c:pt idx="3825">
                  <c:v>0.48755189999999998</c:v>
                </c:pt>
                <c:pt idx="3826">
                  <c:v>0.487651</c:v>
                </c:pt>
                <c:pt idx="3827">
                  <c:v>0.48776570000000002</c:v>
                </c:pt>
                <c:pt idx="3828">
                  <c:v>0.48788569999999998</c:v>
                </c:pt>
                <c:pt idx="3829">
                  <c:v>0.4879965</c:v>
                </c:pt>
                <c:pt idx="3830">
                  <c:v>0.4880871</c:v>
                </c:pt>
                <c:pt idx="3831">
                  <c:v>0.48815380000000003</c:v>
                </c:pt>
                <c:pt idx="3832">
                  <c:v>0.488201</c:v>
                </c:pt>
                <c:pt idx="3833">
                  <c:v>0.48823850000000002</c:v>
                </c:pt>
                <c:pt idx="3834">
                  <c:v>0.48827670000000001</c:v>
                </c:pt>
                <c:pt idx="3835">
                  <c:v>0.48832150000000002</c:v>
                </c:pt>
                <c:pt idx="3836">
                  <c:v>0.48837259999999999</c:v>
                </c:pt>
                <c:pt idx="3837">
                  <c:v>0.4884252</c:v>
                </c:pt>
                <c:pt idx="3838">
                  <c:v>0.48847499999999999</c:v>
                </c:pt>
                <c:pt idx="3839">
                  <c:v>0.48852129999999999</c:v>
                </c:pt>
                <c:pt idx="3840">
                  <c:v>0.48856959999999999</c:v>
                </c:pt>
                <c:pt idx="3841">
                  <c:v>0.48862850000000002</c:v>
                </c:pt>
                <c:pt idx="3842">
                  <c:v>0.48870469999999999</c:v>
                </c:pt>
                <c:pt idx="3843">
                  <c:v>0.4887996</c:v>
                </c:pt>
                <c:pt idx="3844">
                  <c:v>0.48890689999999998</c:v>
                </c:pt>
                <c:pt idx="3845">
                  <c:v>0.48901610000000001</c:v>
                </c:pt>
                <c:pt idx="3846">
                  <c:v>0.48911490000000002</c:v>
                </c:pt>
                <c:pt idx="3847">
                  <c:v>0.48919629999999997</c:v>
                </c:pt>
                <c:pt idx="3848">
                  <c:v>0.48925960000000002</c:v>
                </c:pt>
                <c:pt idx="3849">
                  <c:v>0.48931039999999998</c:v>
                </c:pt>
                <c:pt idx="3850">
                  <c:v>0.4893555</c:v>
                </c:pt>
                <c:pt idx="3851">
                  <c:v>0.48939959999999999</c:v>
                </c:pt>
                <c:pt idx="3852">
                  <c:v>0.48944320000000002</c:v>
                </c:pt>
                <c:pt idx="3853">
                  <c:v>0.48948409999999998</c:v>
                </c:pt>
                <c:pt idx="3854">
                  <c:v>0.48952000000000001</c:v>
                </c:pt>
                <c:pt idx="3855">
                  <c:v>0.48955290000000001</c:v>
                </c:pt>
                <c:pt idx="3856">
                  <c:v>0.4895892</c:v>
                </c:pt>
                <c:pt idx="3857">
                  <c:v>0.48963790000000001</c:v>
                </c:pt>
                <c:pt idx="3858">
                  <c:v>0.48970649999999999</c:v>
                </c:pt>
                <c:pt idx="3859">
                  <c:v>0.4897975</c:v>
                </c:pt>
                <c:pt idx="3860">
                  <c:v>0.48990650000000002</c:v>
                </c:pt>
                <c:pt idx="3861">
                  <c:v>0.49002400000000002</c:v>
                </c:pt>
                <c:pt idx="3862">
                  <c:v>0.4901412</c:v>
                </c:pt>
                <c:pt idx="3863">
                  <c:v>0.49025249999999998</c:v>
                </c:pt>
                <c:pt idx="3864">
                  <c:v>0.49035810000000002</c:v>
                </c:pt>
                <c:pt idx="3865">
                  <c:v>0.49046200000000001</c:v>
                </c:pt>
                <c:pt idx="3866">
                  <c:v>0.4905678</c:v>
                </c:pt>
                <c:pt idx="3867">
                  <c:v>0.49067450000000001</c:v>
                </c:pt>
                <c:pt idx="3868">
                  <c:v>0.49077609999999999</c:v>
                </c:pt>
                <c:pt idx="3869">
                  <c:v>0.4908631</c:v>
                </c:pt>
                <c:pt idx="3870">
                  <c:v>0.49092760000000002</c:v>
                </c:pt>
                <c:pt idx="3871">
                  <c:v>0.49096840000000003</c:v>
                </c:pt>
                <c:pt idx="3872">
                  <c:v>0.4909926</c:v>
                </c:pt>
                <c:pt idx="3873">
                  <c:v>0.49101400000000001</c:v>
                </c:pt>
                <c:pt idx="3874">
                  <c:v>0.4910467</c:v>
                </c:pt>
                <c:pt idx="3875">
                  <c:v>0.49110110000000001</c:v>
                </c:pt>
                <c:pt idx="3876">
                  <c:v>0.49117860000000002</c:v>
                </c:pt>
                <c:pt idx="3877">
                  <c:v>0.4912743</c:v>
                </c:pt>
                <c:pt idx="3878">
                  <c:v>0.49137740000000002</c:v>
                </c:pt>
                <c:pt idx="3879">
                  <c:v>0.4914789</c:v>
                </c:pt>
                <c:pt idx="3880">
                  <c:v>0.4915735</c:v>
                </c:pt>
                <c:pt idx="3881">
                  <c:v>0.49166070000000001</c:v>
                </c:pt>
                <c:pt idx="3882">
                  <c:v>0.49174220000000002</c:v>
                </c:pt>
                <c:pt idx="3883">
                  <c:v>0.49181989999999998</c:v>
                </c:pt>
                <c:pt idx="3884">
                  <c:v>0.49189369999999999</c:v>
                </c:pt>
                <c:pt idx="3885">
                  <c:v>0.49196190000000001</c:v>
                </c:pt>
                <c:pt idx="3886">
                  <c:v>0.49202410000000002</c:v>
                </c:pt>
                <c:pt idx="3887">
                  <c:v>0.4920833</c:v>
                </c:pt>
                <c:pt idx="3888">
                  <c:v>0.49214580000000002</c:v>
                </c:pt>
                <c:pt idx="3889">
                  <c:v>0.49221920000000002</c:v>
                </c:pt>
                <c:pt idx="3890">
                  <c:v>0.49230980000000002</c:v>
                </c:pt>
                <c:pt idx="3891">
                  <c:v>0.49241740000000001</c:v>
                </c:pt>
                <c:pt idx="3892">
                  <c:v>0.49253540000000001</c:v>
                </c:pt>
                <c:pt idx="3893">
                  <c:v>0.49265239999999999</c:v>
                </c:pt>
                <c:pt idx="3894">
                  <c:v>0.49275809999999998</c:v>
                </c:pt>
                <c:pt idx="3895">
                  <c:v>0.49284610000000001</c:v>
                </c:pt>
                <c:pt idx="3896">
                  <c:v>0.49291750000000001</c:v>
                </c:pt>
                <c:pt idx="3897">
                  <c:v>0.49297859999999999</c:v>
                </c:pt>
                <c:pt idx="3898">
                  <c:v>0.49303839999999999</c:v>
                </c:pt>
                <c:pt idx="3899">
                  <c:v>0.49310300000000001</c:v>
                </c:pt>
                <c:pt idx="3900">
                  <c:v>0.49317319999999998</c:v>
                </c:pt>
                <c:pt idx="3901">
                  <c:v>0.4932453</c:v>
                </c:pt>
                <c:pt idx="3902">
                  <c:v>0.49331330000000001</c:v>
                </c:pt>
                <c:pt idx="3903">
                  <c:v>0.49337320000000001</c:v>
                </c:pt>
                <c:pt idx="3904">
                  <c:v>0.49342449999999999</c:v>
                </c:pt>
                <c:pt idx="3905">
                  <c:v>0.49347039999999998</c:v>
                </c:pt>
                <c:pt idx="3906">
                  <c:v>0.4935155</c:v>
                </c:pt>
                <c:pt idx="3907">
                  <c:v>0.49356299999999997</c:v>
                </c:pt>
                <c:pt idx="3908">
                  <c:v>0.49361430000000001</c:v>
                </c:pt>
                <c:pt idx="3909">
                  <c:v>0.49366850000000001</c:v>
                </c:pt>
                <c:pt idx="3910">
                  <c:v>0.49372569999999999</c:v>
                </c:pt>
                <c:pt idx="3911">
                  <c:v>0.49378889999999998</c:v>
                </c:pt>
                <c:pt idx="3912">
                  <c:v>0.49386390000000002</c:v>
                </c:pt>
                <c:pt idx="3913">
                  <c:v>0.49395729999999999</c:v>
                </c:pt>
                <c:pt idx="3914">
                  <c:v>0.49407259999999997</c:v>
                </c:pt>
                <c:pt idx="3915">
                  <c:v>0.4942069</c:v>
                </c:pt>
                <c:pt idx="3916">
                  <c:v>0.4943496</c:v>
                </c:pt>
                <c:pt idx="3917">
                  <c:v>0.49448560000000003</c:v>
                </c:pt>
                <c:pt idx="3918">
                  <c:v>0.49459930000000002</c:v>
                </c:pt>
                <c:pt idx="3919">
                  <c:v>0.49468050000000002</c:v>
                </c:pt>
                <c:pt idx="3920">
                  <c:v>0.49472729999999998</c:v>
                </c:pt>
                <c:pt idx="3921">
                  <c:v>0.4947472</c:v>
                </c:pt>
                <c:pt idx="3922">
                  <c:v>0.49475360000000002</c:v>
                </c:pt>
                <c:pt idx="3923">
                  <c:v>0.4947608</c:v>
                </c:pt>
                <c:pt idx="3924">
                  <c:v>0.49478100000000003</c:v>
                </c:pt>
                <c:pt idx="3925">
                  <c:v>0.49482169999999998</c:v>
                </c:pt>
                <c:pt idx="3926">
                  <c:v>0.49488539999999998</c:v>
                </c:pt>
                <c:pt idx="3927">
                  <c:v>0.49497079999999999</c:v>
                </c:pt>
                <c:pt idx="3928">
                  <c:v>0.49507410000000002</c:v>
                </c:pt>
                <c:pt idx="3929">
                  <c:v>0.4951894</c:v>
                </c:pt>
                <c:pt idx="3930">
                  <c:v>0.49530970000000002</c:v>
                </c:pt>
                <c:pt idx="3931">
                  <c:v>0.49542730000000001</c:v>
                </c:pt>
                <c:pt idx="3932">
                  <c:v>0.49553520000000001</c:v>
                </c:pt>
                <c:pt idx="3933">
                  <c:v>0.49562869999999998</c:v>
                </c:pt>
                <c:pt idx="3934">
                  <c:v>0.49570690000000001</c:v>
                </c:pt>
                <c:pt idx="3935">
                  <c:v>0.49577310000000002</c:v>
                </c:pt>
                <c:pt idx="3936">
                  <c:v>0.49583250000000001</c:v>
                </c:pt>
                <c:pt idx="3937">
                  <c:v>0.49588919999999997</c:v>
                </c:pt>
                <c:pt idx="3938">
                  <c:v>0.49594339999999998</c:v>
                </c:pt>
                <c:pt idx="3939">
                  <c:v>0.49599159999999998</c:v>
                </c:pt>
                <c:pt idx="3940">
                  <c:v>0.49602810000000003</c:v>
                </c:pt>
                <c:pt idx="3941">
                  <c:v>0.49604890000000001</c:v>
                </c:pt>
                <c:pt idx="3942">
                  <c:v>0.49605650000000001</c:v>
                </c:pt>
                <c:pt idx="3943">
                  <c:v>0.4960598</c:v>
                </c:pt>
                <c:pt idx="3944">
                  <c:v>0.49607309999999999</c:v>
                </c:pt>
                <c:pt idx="3945">
                  <c:v>0.49611040000000001</c:v>
                </c:pt>
                <c:pt idx="3946">
                  <c:v>0.49617899999999998</c:v>
                </c:pt>
                <c:pt idx="3947">
                  <c:v>0.49627710000000003</c:v>
                </c:pt>
                <c:pt idx="3948">
                  <c:v>0.496394</c:v>
                </c:pt>
                <c:pt idx="3949">
                  <c:v>0.49651580000000001</c:v>
                </c:pt>
                <c:pt idx="3950">
                  <c:v>0.49662970000000001</c:v>
                </c:pt>
                <c:pt idx="3951">
                  <c:v>0.49673070000000002</c:v>
                </c:pt>
                <c:pt idx="3952">
                  <c:v>0.49682130000000002</c:v>
                </c:pt>
                <c:pt idx="3953">
                  <c:v>0.4969093</c:v>
                </c:pt>
                <c:pt idx="3954">
                  <c:v>0.49700159999999999</c:v>
                </c:pt>
                <c:pt idx="3955">
                  <c:v>0.49710009999999999</c:v>
                </c:pt>
                <c:pt idx="3956">
                  <c:v>0.49719950000000002</c:v>
                </c:pt>
                <c:pt idx="3957">
                  <c:v>0.4972916</c:v>
                </c:pt>
                <c:pt idx="3958">
                  <c:v>0.49736809999999998</c:v>
                </c:pt>
                <c:pt idx="3959">
                  <c:v>0.49742649999999999</c:v>
                </c:pt>
                <c:pt idx="3960">
                  <c:v>0.49747140000000001</c:v>
                </c:pt>
                <c:pt idx="3961">
                  <c:v>0.49751139999999999</c:v>
                </c:pt>
                <c:pt idx="3962">
                  <c:v>0.49755500000000003</c:v>
                </c:pt>
                <c:pt idx="3963">
                  <c:v>0.49760710000000002</c:v>
                </c:pt>
                <c:pt idx="3964">
                  <c:v>0.4976662</c:v>
                </c:pt>
                <c:pt idx="3965">
                  <c:v>0.49772749999999999</c:v>
                </c:pt>
                <c:pt idx="3966">
                  <c:v>0.4977877</c:v>
                </c:pt>
                <c:pt idx="3967">
                  <c:v>0.49784729999999999</c:v>
                </c:pt>
                <c:pt idx="3968">
                  <c:v>0.49791299999999999</c:v>
                </c:pt>
                <c:pt idx="3969">
                  <c:v>0.49799330000000003</c:v>
                </c:pt>
                <c:pt idx="3970">
                  <c:v>0.4980946</c:v>
                </c:pt>
                <c:pt idx="3971">
                  <c:v>0.49821569999999998</c:v>
                </c:pt>
                <c:pt idx="3972">
                  <c:v>0.49834790000000001</c:v>
                </c:pt>
                <c:pt idx="3973">
                  <c:v>0.49847629999999998</c:v>
                </c:pt>
                <c:pt idx="3974">
                  <c:v>0.4985869</c:v>
                </c:pt>
                <c:pt idx="3975">
                  <c:v>0.49867129999999998</c:v>
                </c:pt>
                <c:pt idx="3976">
                  <c:v>0.49872919999999998</c:v>
                </c:pt>
                <c:pt idx="3977">
                  <c:v>0.49876749999999997</c:v>
                </c:pt>
                <c:pt idx="3978">
                  <c:v>0.49879499999999999</c:v>
                </c:pt>
                <c:pt idx="3979">
                  <c:v>0.49881969999999998</c:v>
                </c:pt>
                <c:pt idx="3980">
                  <c:v>0.49884519999999999</c:v>
                </c:pt>
                <c:pt idx="3981">
                  <c:v>0.49887310000000001</c:v>
                </c:pt>
                <c:pt idx="3982">
                  <c:v>0.49890570000000001</c:v>
                </c:pt>
                <c:pt idx="3983">
                  <c:v>0.49894840000000001</c:v>
                </c:pt>
                <c:pt idx="3984">
                  <c:v>0.49901040000000002</c:v>
                </c:pt>
                <c:pt idx="3985">
                  <c:v>0.49910090000000001</c:v>
                </c:pt>
                <c:pt idx="3986">
                  <c:v>0.49922349999999999</c:v>
                </c:pt>
                <c:pt idx="3987">
                  <c:v>0.4993727</c:v>
                </c:pt>
                <c:pt idx="3988">
                  <c:v>0.49953199999999998</c:v>
                </c:pt>
                <c:pt idx="3989">
                  <c:v>0.49968069999999998</c:v>
                </c:pt>
                <c:pt idx="3990">
                  <c:v>0.49979839999999998</c:v>
                </c:pt>
                <c:pt idx="3991">
                  <c:v>0.49987330000000002</c:v>
                </c:pt>
                <c:pt idx="3992">
                  <c:v>0.4999053</c:v>
                </c:pt>
                <c:pt idx="3993">
                  <c:v>0.49990479999999998</c:v>
                </c:pt>
                <c:pt idx="3994">
                  <c:v>0.49988779999999999</c:v>
                </c:pt>
                <c:pt idx="3995">
                  <c:v>0.49986920000000001</c:v>
                </c:pt>
                <c:pt idx="3996">
                  <c:v>0.49986140000000001</c:v>
                </c:pt>
                <c:pt idx="3997">
                  <c:v>0.49987169999999997</c:v>
                </c:pt>
                <c:pt idx="3998">
                  <c:v>0.4999035</c:v>
                </c:pt>
                <c:pt idx="3999">
                  <c:v>0.49995820000000002</c:v>
                </c:pt>
                <c:pt idx="4000">
                  <c:v>0.50003299999999995</c:v>
                </c:pt>
                <c:pt idx="4001">
                  <c:v>0.50012049999999997</c:v>
                </c:pt>
                <c:pt idx="4002">
                  <c:v>0.50020640000000005</c:v>
                </c:pt>
                <c:pt idx="4003">
                  <c:v>0.50027319999999997</c:v>
                </c:pt>
                <c:pt idx="4004">
                  <c:v>0.50030459999999999</c:v>
                </c:pt>
                <c:pt idx="4005">
                  <c:v>0.50029469999999998</c:v>
                </c:pt>
                <c:pt idx="4006">
                  <c:v>0.50025240000000004</c:v>
                </c:pt>
                <c:pt idx="4007">
                  <c:v>0.50020209999999998</c:v>
                </c:pt>
                <c:pt idx="4008">
                  <c:v>0.5001776</c:v>
                </c:pt>
                <c:pt idx="4009">
                  <c:v>0.50020640000000005</c:v>
                </c:pt>
                <c:pt idx="4010">
                  <c:v>0.50030070000000004</c:v>
                </c:pt>
                <c:pt idx="4011">
                  <c:v>0.50045039999999996</c:v>
                </c:pt>
                <c:pt idx="4012">
                  <c:v>0.50062850000000003</c:v>
                </c:pt>
                <c:pt idx="4013">
                  <c:v>0.50079879999999999</c:v>
                </c:pt>
                <c:pt idx="4014">
                  <c:v>0.50093080000000001</c:v>
                </c:pt>
                <c:pt idx="4015">
                  <c:v>0.50101209999999996</c:v>
                </c:pt>
                <c:pt idx="4016">
                  <c:v>0.50104899999999997</c:v>
                </c:pt>
                <c:pt idx="4017">
                  <c:v>0.50106220000000001</c:v>
                </c:pt>
                <c:pt idx="4018">
                  <c:v>0.50107420000000003</c:v>
                </c:pt>
                <c:pt idx="4019">
                  <c:v>0.50110140000000003</c:v>
                </c:pt>
                <c:pt idx="4020">
                  <c:v>0.5011466</c:v>
                </c:pt>
                <c:pt idx="4021">
                  <c:v>0.50120200000000004</c:v>
                </c:pt>
                <c:pt idx="4022">
                  <c:v>0.50125589999999998</c:v>
                </c:pt>
                <c:pt idx="4023">
                  <c:v>0.50130079999999999</c:v>
                </c:pt>
                <c:pt idx="4024">
                  <c:v>0.5013377</c:v>
                </c:pt>
                <c:pt idx="4025">
                  <c:v>0.50137540000000003</c:v>
                </c:pt>
                <c:pt idx="4026">
                  <c:v>0.50142430000000004</c:v>
                </c:pt>
                <c:pt idx="4027">
                  <c:v>0.50149100000000002</c:v>
                </c:pt>
                <c:pt idx="4028">
                  <c:v>0.50157430000000003</c:v>
                </c:pt>
                <c:pt idx="4029">
                  <c:v>0.50166829999999996</c:v>
                </c:pt>
                <c:pt idx="4030">
                  <c:v>0.50176449999999995</c:v>
                </c:pt>
                <c:pt idx="4031">
                  <c:v>0.50185789999999997</c:v>
                </c:pt>
                <c:pt idx="4032">
                  <c:v>0.50194839999999996</c:v>
                </c:pt>
                <c:pt idx="4033">
                  <c:v>0.5020405</c:v>
                </c:pt>
                <c:pt idx="4034">
                  <c:v>0.50213940000000001</c:v>
                </c:pt>
                <c:pt idx="4035">
                  <c:v>0.5022489</c:v>
                </c:pt>
                <c:pt idx="4036">
                  <c:v>0.50236990000000004</c:v>
                </c:pt>
                <c:pt idx="4037">
                  <c:v>0.50250269999999997</c:v>
                </c:pt>
                <c:pt idx="4038">
                  <c:v>0.50264690000000001</c:v>
                </c:pt>
                <c:pt idx="4039">
                  <c:v>0.50280320000000001</c:v>
                </c:pt>
                <c:pt idx="4040">
                  <c:v>0.50297080000000005</c:v>
                </c:pt>
                <c:pt idx="4041">
                  <c:v>0.50314530000000002</c:v>
                </c:pt>
                <c:pt idx="4042">
                  <c:v>0.50331649999999994</c:v>
                </c:pt>
                <c:pt idx="4043">
                  <c:v>0.50346990000000003</c:v>
                </c:pt>
                <c:pt idx="4044">
                  <c:v>0.50358950000000002</c:v>
                </c:pt>
                <c:pt idx="4045">
                  <c:v>0.50366180000000005</c:v>
                </c:pt>
                <c:pt idx="4046">
                  <c:v>0.50368120000000005</c:v>
                </c:pt>
                <c:pt idx="4047">
                  <c:v>0.50365369999999998</c:v>
                </c:pt>
                <c:pt idx="4048">
                  <c:v>0.50359810000000005</c:v>
                </c:pt>
                <c:pt idx="4049">
                  <c:v>0.50354010000000005</c:v>
                </c:pt>
                <c:pt idx="4050">
                  <c:v>0.50350360000000005</c:v>
                </c:pt>
                <c:pt idx="4051">
                  <c:v>0.50350340000000005</c:v>
                </c:pt>
                <c:pt idx="4052">
                  <c:v>0.50354049999999995</c:v>
                </c:pt>
                <c:pt idx="4053">
                  <c:v>0.50360240000000001</c:v>
                </c:pt>
                <c:pt idx="4054">
                  <c:v>0.50367090000000003</c:v>
                </c:pt>
                <c:pt idx="4055">
                  <c:v>0.50373120000000005</c:v>
                </c:pt>
                <c:pt idx="4056">
                  <c:v>0.50377369999999999</c:v>
                </c:pt>
                <c:pt idx="4057">
                  <c:v>0.50379560000000001</c:v>
                </c:pt>
                <c:pt idx="4058">
                  <c:v>0.50379689999999999</c:v>
                </c:pt>
                <c:pt idx="4059">
                  <c:v>0.50377780000000005</c:v>
                </c:pt>
                <c:pt idx="4060">
                  <c:v>0.50373889999999999</c:v>
                </c:pt>
                <c:pt idx="4061">
                  <c:v>0.50368460000000004</c:v>
                </c:pt>
                <c:pt idx="4062">
                  <c:v>0.50362810000000002</c:v>
                </c:pt>
                <c:pt idx="4063">
                  <c:v>0.50359019999999999</c:v>
                </c:pt>
                <c:pt idx="4064">
                  <c:v>0.5035927</c:v>
                </c:pt>
                <c:pt idx="4065">
                  <c:v>0.5036505</c:v>
                </c:pt>
                <c:pt idx="4066">
                  <c:v>0.50376149999999997</c:v>
                </c:pt>
                <c:pt idx="4067">
                  <c:v>0.50390710000000005</c:v>
                </c:pt>
                <c:pt idx="4068">
                  <c:v>0.50405549999999999</c:v>
                </c:pt>
                <c:pt idx="4069">
                  <c:v>0.50417719999999999</c:v>
                </c:pt>
                <c:pt idx="4070">
                  <c:v>0.5042565</c:v>
                </c:pt>
                <c:pt idx="4071">
                  <c:v>0.50429710000000005</c:v>
                </c:pt>
                <c:pt idx="4072">
                  <c:v>0.50431840000000006</c:v>
                </c:pt>
                <c:pt idx="4073">
                  <c:v>0.50434420000000002</c:v>
                </c:pt>
                <c:pt idx="4074">
                  <c:v>0.5043919</c:v>
                </c:pt>
                <c:pt idx="4075">
                  <c:v>0.50446219999999997</c:v>
                </c:pt>
                <c:pt idx="4076">
                  <c:v>0.50454399999999999</c:v>
                </c:pt>
                <c:pt idx="4077">
                  <c:v>0.50462079999999998</c:v>
                </c:pt>
                <c:pt idx="4078">
                  <c:v>0.5046832</c:v>
                </c:pt>
                <c:pt idx="4079">
                  <c:v>0.50473570000000001</c:v>
                </c:pt>
                <c:pt idx="4080">
                  <c:v>0.50479560000000001</c:v>
                </c:pt>
                <c:pt idx="4081">
                  <c:v>0.50488420000000001</c:v>
                </c:pt>
                <c:pt idx="4082">
                  <c:v>0.50501759999999996</c:v>
                </c:pt>
                <c:pt idx="4083">
                  <c:v>0.50519979999999998</c:v>
                </c:pt>
                <c:pt idx="4084">
                  <c:v>0.50542120000000001</c:v>
                </c:pt>
                <c:pt idx="4085">
                  <c:v>0.50566359999999999</c:v>
                </c:pt>
                <c:pt idx="4086">
                  <c:v>0.50590780000000002</c:v>
                </c:pt>
                <c:pt idx="4087">
                  <c:v>0.50613949999999996</c:v>
                </c:pt>
                <c:pt idx="4088">
                  <c:v>0.50634970000000001</c:v>
                </c:pt>
                <c:pt idx="4089">
                  <c:v>0.50653329999999996</c:v>
                </c:pt>
                <c:pt idx="4090">
                  <c:v>0.50668590000000002</c:v>
                </c:pt>
                <c:pt idx="4091">
                  <c:v>0.50680250000000004</c:v>
                </c:pt>
                <c:pt idx="4092">
                  <c:v>0.50688</c:v>
                </c:pt>
                <c:pt idx="4093">
                  <c:v>0.50692110000000001</c:v>
                </c:pt>
                <c:pt idx="4094">
                  <c:v>0.50693699999999997</c:v>
                </c:pt>
                <c:pt idx="4095">
                  <c:v>0.50694589999999995</c:v>
                </c:pt>
                <c:pt idx="4096">
                  <c:v>0.50696739999999996</c:v>
                </c:pt>
                <c:pt idx="4097">
                  <c:v>0.50701669999999999</c:v>
                </c:pt>
                <c:pt idx="4098">
                  <c:v>0.50709740000000003</c:v>
                </c:pt>
                <c:pt idx="4099">
                  <c:v>0.50720149999999997</c:v>
                </c:pt>
                <c:pt idx="4100">
                  <c:v>0.50731289999999996</c:v>
                </c:pt>
                <c:pt idx="4101">
                  <c:v>0.50741530000000001</c:v>
                </c:pt>
                <c:pt idx="4102">
                  <c:v>0.50749860000000002</c:v>
                </c:pt>
                <c:pt idx="4103">
                  <c:v>0.50756109999999999</c:v>
                </c:pt>
                <c:pt idx="4104">
                  <c:v>0.50760899999999998</c:v>
                </c:pt>
                <c:pt idx="4105">
                  <c:v>0.50765130000000003</c:v>
                </c:pt>
                <c:pt idx="4106">
                  <c:v>0.5076948</c:v>
                </c:pt>
                <c:pt idx="4107">
                  <c:v>0.50774189999999997</c:v>
                </c:pt>
                <c:pt idx="4108">
                  <c:v>0.5077914</c:v>
                </c:pt>
                <c:pt idx="4109">
                  <c:v>0.50784209999999996</c:v>
                </c:pt>
                <c:pt idx="4110">
                  <c:v>0.5078956</c:v>
                </c:pt>
                <c:pt idx="4111">
                  <c:v>0.50795820000000003</c:v>
                </c:pt>
                <c:pt idx="4112">
                  <c:v>0.50803679999999996</c:v>
                </c:pt>
                <c:pt idx="4113">
                  <c:v>0.50813589999999997</c:v>
                </c:pt>
                <c:pt idx="4114">
                  <c:v>0.50825319999999996</c:v>
                </c:pt>
                <c:pt idx="4115">
                  <c:v>0.50837860000000001</c:v>
                </c:pt>
                <c:pt idx="4116">
                  <c:v>0.50849809999999995</c:v>
                </c:pt>
                <c:pt idx="4117">
                  <c:v>0.50859840000000001</c:v>
                </c:pt>
                <c:pt idx="4118">
                  <c:v>0.50867300000000004</c:v>
                </c:pt>
                <c:pt idx="4119">
                  <c:v>0.50872530000000005</c:v>
                </c:pt>
                <c:pt idx="4120">
                  <c:v>0.50876659999999996</c:v>
                </c:pt>
                <c:pt idx="4121">
                  <c:v>0.50881069999999995</c:v>
                </c:pt>
                <c:pt idx="4122">
                  <c:v>0.50886790000000004</c:v>
                </c:pt>
                <c:pt idx="4123">
                  <c:v>0.50894019999999995</c:v>
                </c:pt>
                <c:pt idx="4124">
                  <c:v>0.50902159999999996</c:v>
                </c:pt>
                <c:pt idx="4125">
                  <c:v>0.50910169999999999</c:v>
                </c:pt>
                <c:pt idx="4126">
                  <c:v>0.50917009999999996</c:v>
                </c:pt>
                <c:pt idx="4127">
                  <c:v>0.50922199999999995</c:v>
                </c:pt>
                <c:pt idx="4128">
                  <c:v>0.50925869999999995</c:v>
                </c:pt>
                <c:pt idx="4129">
                  <c:v>0.50928669999999998</c:v>
                </c:pt>
                <c:pt idx="4130">
                  <c:v>0.50931349999999997</c:v>
                </c:pt>
                <c:pt idx="4131">
                  <c:v>0.50934420000000002</c:v>
                </c:pt>
                <c:pt idx="4132">
                  <c:v>0.50938110000000003</c:v>
                </c:pt>
                <c:pt idx="4133">
                  <c:v>0.5094244</c:v>
                </c:pt>
                <c:pt idx="4134">
                  <c:v>0.5094746</c:v>
                </c:pt>
                <c:pt idx="4135">
                  <c:v>0.50953360000000003</c:v>
                </c:pt>
                <c:pt idx="4136">
                  <c:v>0.50960450000000002</c:v>
                </c:pt>
                <c:pt idx="4137">
                  <c:v>0.50968860000000005</c:v>
                </c:pt>
                <c:pt idx="4138">
                  <c:v>0.50978389999999996</c:v>
                </c:pt>
                <c:pt idx="4139">
                  <c:v>0.50988389999999995</c:v>
                </c:pt>
                <c:pt idx="4140">
                  <c:v>0.50997999999999999</c:v>
                </c:pt>
                <c:pt idx="4141">
                  <c:v>0.51006450000000003</c:v>
                </c:pt>
                <c:pt idx="4142">
                  <c:v>0.51013520000000001</c:v>
                </c:pt>
                <c:pt idx="4143">
                  <c:v>0.51019619999999999</c:v>
                </c:pt>
                <c:pt idx="4144">
                  <c:v>0.51025699999999996</c:v>
                </c:pt>
                <c:pt idx="4145">
                  <c:v>0.51032670000000002</c:v>
                </c:pt>
                <c:pt idx="4146">
                  <c:v>0.51041080000000005</c:v>
                </c:pt>
                <c:pt idx="4147">
                  <c:v>0.51050759999999995</c:v>
                </c:pt>
                <c:pt idx="4148">
                  <c:v>0.5106098</c:v>
                </c:pt>
                <c:pt idx="4149">
                  <c:v>0.51070680000000002</c:v>
                </c:pt>
                <c:pt idx="4150">
                  <c:v>0.51079059999999998</c:v>
                </c:pt>
                <c:pt idx="4151">
                  <c:v>0.51085919999999996</c:v>
                </c:pt>
                <c:pt idx="4152">
                  <c:v>0.51091549999999997</c:v>
                </c:pt>
                <c:pt idx="4153">
                  <c:v>0.51096580000000003</c:v>
                </c:pt>
                <c:pt idx="4154">
                  <c:v>0.51101600000000003</c:v>
                </c:pt>
                <c:pt idx="4155">
                  <c:v>0.51106890000000005</c:v>
                </c:pt>
                <c:pt idx="4156">
                  <c:v>0.51112440000000003</c:v>
                </c:pt>
                <c:pt idx="4157">
                  <c:v>0.51118090000000005</c:v>
                </c:pt>
                <c:pt idx="4158">
                  <c:v>0.51123830000000003</c:v>
                </c:pt>
                <c:pt idx="4159">
                  <c:v>0.51129950000000002</c:v>
                </c:pt>
                <c:pt idx="4160">
                  <c:v>0.5113683</c:v>
                </c:pt>
                <c:pt idx="4161">
                  <c:v>0.51144829999999997</c:v>
                </c:pt>
                <c:pt idx="4162">
                  <c:v>0.51153930000000003</c:v>
                </c:pt>
                <c:pt idx="4163">
                  <c:v>0.51163619999999999</c:v>
                </c:pt>
                <c:pt idx="4164">
                  <c:v>0.51173069999999998</c:v>
                </c:pt>
                <c:pt idx="4165">
                  <c:v>0.5118163</c:v>
                </c:pt>
                <c:pt idx="4166">
                  <c:v>0.51188999999999996</c:v>
                </c:pt>
                <c:pt idx="4167">
                  <c:v>0.51195449999999998</c:v>
                </c:pt>
                <c:pt idx="4168">
                  <c:v>0.51201669999999999</c:v>
                </c:pt>
                <c:pt idx="4169">
                  <c:v>0.51208339999999997</c:v>
                </c:pt>
                <c:pt idx="4170">
                  <c:v>0.51215770000000005</c:v>
                </c:pt>
                <c:pt idx="4171">
                  <c:v>0.51223770000000002</c:v>
                </c:pt>
                <c:pt idx="4172">
                  <c:v>0.51231649999999995</c:v>
                </c:pt>
                <c:pt idx="4173">
                  <c:v>0.51238760000000005</c:v>
                </c:pt>
                <c:pt idx="4174">
                  <c:v>0.51244860000000003</c:v>
                </c:pt>
                <c:pt idx="4175">
                  <c:v>0.51250300000000004</c:v>
                </c:pt>
                <c:pt idx="4176">
                  <c:v>0.51255830000000002</c:v>
                </c:pt>
                <c:pt idx="4177">
                  <c:v>0.51262300000000005</c:v>
                </c:pt>
                <c:pt idx="4178">
                  <c:v>0.51270130000000003</c:v>
                </c:pt>
                <c:pt idx="4179">
                  <c:v>0.51279160000000001</c:v>
                </c:pt>
                <c:pt idx="4180">
                  <c:v>0.51288579999999995</c:v>
                </c:pt>
                <c:pt idx="4181">
                  <c:v>0.51297429999999999</c:v>
                </c:pt>
                <c:pt idx="4182">
                  <c:v>0.51305009999999995</c:v>
                </c:pt>
                <c:pt idx="4183">
                  <c:v>0.51311220000000002</c:v>
                </c:pt>
                <c:pt idx="4184">
                  <c:v>0.51316539999999999</c:v>
                </c:pt>
                <c:pt idx="4185">
                  <c:v>0.51321729999999999</c:v>
                </c:pt>
                <c:pt idx="4186">
                  <c:v>0.51327540000000005</c:v>
                </c:pt>
                <c:pt idx="4187">
                  <c:v>0.51334380000000002</c:v>
                </c:pt>
                <c:pt idx="4188">
                  <c:v>0.5134225</c:v>
                </c:pt>
                <c:pt idx="4189">
                  <c:v>0.51350960000000001</c:v>
                </c:pt>
                <c:pt idx="4190">
                  <c:v>0.51360289999999997</c:v>
                </c:pt>
                <c:pt idx="4191">
                  <c:v>0.51370090000000002</c:v>
                </c:pt>
                <c:pt idx="4192">
                  <c:v>0.51380349999999997</c:v>
                </c:pt>
                <c:pt idx="4193">
                  <c:v>0.51390840000000004</c:v>
                </c:pt>
                <c:pt idx="4194">
                  <c:v>0.51401050000000004</c:v>
                </c:pt>
                <c:pt idx="4195">
                  <c:v>0.51410149999999999</c:v>
                </c:pt>
                <c:pt idx="4196">
                  <c:v>0.51417310000000005</c:v>
                </c:pt>
                <c:pt idx="4197">
                  <c:v>0.51422069999999998</c:v>
                </c:pt>
                <c:pt idx="4198">
                  <c:v>0.51424689999999995</c:v>
                </c:pt>
                <c:pt idx="4199">
                  <c:v>0.51426210000000006</c:v>
                </c:pt>
                <c:pt idx="4200">
                  <c:v>0.51428030000000002</c:v>
                </c:pt>
                <c:pt idx="4201">
                  <c:v>0.51431629999999995</c:v>
                </c:pt>
                <c:pt idx="4202">
                  <c:v>0.51437809999999995</c:v>
                </c:pt>
                <c:pt idx="4203">
                  <c:v>0.51446550000000002</c:v>
                </c:pt>
                <c:pt idx="4204">
                  <c:v>0.51457030000000004</c:v>
                </c:pt>
                <c:pt idx="4205">
                  <c:v>0.51468139999999996</c:v>
                </c:pt>
                <c:pt idx="4206">
                  <c:v>0.51478820000000003</c:v>
                </c:pt>
                <c:pt idx="4207">
                  <c:v>0.51488429999999996</c:v>
                </c:pt>
                <c:pt idx="4208">
                  <c:v>0.51496770000000003</c:v>
                </c:pt>
                <c:pt idx="4209">
                  <c:v>0.51503929999999998</c:v>
                </c:pt>
                <c:pt idx="4210">
                  <c:v>0.51510009999999995</c:v>
                </c:pt>
                <c:pt idx="4211">
                  <c:v>0.51514979999999999</c:v>
                </c:pt>
                <c:pt idx="4212">
                  <c:v>0.51518790000000003</c:v>
                </c:pt>
                <c:pt idx="4213">
                  <c:v>0.51521669999999997</c:v>
                </c:pt>
                <c:pt idx="4214">
                  <c:v>0.51524170000000002</c:v>
                </c:pt>
                <c:pt idx="4215">
                  <c:v>0.51527290000000003</c:v>
                </c:pt>
                <c:pt idx="4216">
                  <c:v>0.51532080000000002</c:v>
                </c:pt>
                <c:pt idx="4217">
                  <c:v>0.51539179999999996</c:v>
                </c:pt>
                <c:pt idx="4218">
                  <c:v>0.51548439999999995</c:v>
                </c:pt>
                <c:pt idx="4219">
                  <c:v>0.51558890000000002</c:v>
                </c:pt>
                <c:pt idx="4220">
                  <c:v>0.51569129999999996</c:v>
                </c:pt>
                <c:pt idx="4221">
                  <c:v>0.51577709999999999</c:v>
                </c:pt>
                <c:pt idx="4222">
                  <c:v>0.51583920000000005</c:v>
                </c:pt>
                <c:pt idx="4223">
                  <c:v>0.51587989999999995</c:v>
                </c:pt>
                <c:pt idx="4224">
                  <c:v>0.51590990000000003</c:v>
                </c:pt>
                <c:pt idx="4225">
                  <c:v>0.51594229999999996</c:v>
                </c:pt>
                <c:pt idx="4226">
                  <c:v>0.51598770000000005</c:v>
                </c:pt>
                <c:pt idx="4227">
                  <c:v>0.5160496</c:v>
                </c:pt>
                <c:pt idx="4228">
                  <c:v>0.51612420000000003</c:v>
                </c:pt>
                <c:pt idx="4229">
                  <c:v>0.51620359999999998</c:v>
                </c:pt>
                <c:pt idx="4230">
                  <c:v>0.51628019999999997</c:v>
                </c:pt>
                <c:pt idx="4231">
                  <c:v>0.51635109999999995</c:v>
                </c:pt>
                <c:pt idx="4232">
                  <c:v>0.51641879999999996</c:v>
                </c:pt>
                <c:pt idx="4233">
                  <c:v>0.51648890000000003</c:v>
                </c:pt>
                <c:pt idx="4234">
                  <c:v>0.51656670000000005</c:v>
                </c:pt>
                <c:pt idx="4235">
                  <c:v>0.51665430000000001</c:v>
                </c:pt>
                <c:pt idx="4236">
                  <c:v>0.51674940000000003</c:v>
                </c:pt>
                <c:pt idx="4237">
                  <c:v>0.51684719999999995</c:v>
                </c:pt>
                <c:pt idx="4238">
                  <c:v>0.51694260000000003</c:v>
                </c:pt>
                <c:pt idx="4239">
                  <c:v>0.51703220000000005</c:v>
                </c:pt>
                <c:pt idx="4240">
                  <c:v>0.51711569999999996</c:v>
                </c:pt>
                <c:pt idx="4241">
                  <c:v>0.51719380000000004</c:v>
                </c:pt>
                <c:pt idx="4242">
                  <c:v>0.51726729999999999</c:v>
                </c:pt>
                <c:pt idx="4243">
                  <c:v>0.51733640000000003</c:v>
                </c:pt>
                <c:pt idx="4244">
                  <c:v>0.51740090000000005</c:v>
                </c:pt>
                <c:pt idx="4245">
                  <c:v>0.51746239999999999</c:v>
                </c:pt>
                <c:pt idx="4246">
                  <c:v>0.51752480000000001</c:v>
                </c:pt>
                <c:pt idx="4247">
                  <c:v>0.51759540000000004</c:v>
                </c:pt>
                <c:pt idx="4248">
                  <c:v>0.51768060000000005</c:v>
                </c:pt>
                <c:pt idx="4249">
                  <c:v>0.51778360000000001</c:v>
                </c:pt>
                <c:pt idx="4250">
                  <c:v>0.51790179999999997</c:v>
                </c:pt>
                <c:pt idx="4251">
                  <c:v>0.51802610000000004</c:v>
                </c:pt>
                <c:pt idx="4252">
                  <c:v>0.51814360000000004</c:v>
                </c:pt>
                <c:pt idx="4253">
                  <c:v>0.51824170000000003</c:v>
                </c:pt>
                <c:pt idx="4254">
                  <c:v>0.51831369999999999</c:v>
                </c:pt>
                <c:pt idx="4255">
                  <c:v>0.51835969999999998</c:v>
                </c:pt>
                <c:pt idx="4256">
                  <c:v>0.51838589999999996</c:v>
                </c:pt>
                <c:pt idx="4257">
                  <c:v>0.51840249999999999</c:v>
                </c:pt>
                <c:pt idx="4258">
                  <c:v>0.51841820000000005</c:v>
                </c:pt>
                <c:pt idx="4259">
                  <c:v>0.51843969999999995</c:v>
                </c:pt>
                <c:pt idx="4260">
                  <c:v>0.51846999999999999</c:v>
                </c:pt>
                <c:pt idx="4261">
                  <c:v>0.51851150000000001</c:v>
                </c:pt>
                <c:pt idx="4262">
                  <c:v>0.51856610000000003</c:v>
                </c:pt>
                <c:pt idx="4263">
                  <c:v>0.51863740000000003</c:v>
                </c:pt>
                <c:pt idx="4264">
                  <c:v>0.51872810000000003</c:v>
                </c:pt>
                <c:pt idx="4265">
                  <c:v>0.51883780000000002</c:v>
                </c:pt>
                <c:pt idx="4266">
                  <c:v>0.51896149999999996</c:v>
                </c:pt>
                <c:pt idx="4267">
                  <c:v>0.51908849999999995</c:v>
                </c:pt>
                <c:pt idx="4268">
                  <c:v>0.51920549999999999</c:v>
                </c:pt>
                <c:pt idx="4269">
                  <c:v>0.51930200000000004</c:v>
                </c:pt>
                <c:pt idx="4270">
                  <c:v>0.51937160000000004</c:v>
                </c:pt>
                <c:pt idx="4271">
                  <c:v>0.51941570000000004</c:v>
                </c:pt>
                <c:pt idx="4272">
                  <c:v>0.51944199999999996</c:v>
                </c:pt>
                <c:pt idx="4273">
                  <c:v>0.51946119999999996</c:v>
                </c:pt>
                <c:pt idx="4274">
                  <c:v>0.51948240000000001</c:v>
                </c:pt>
                <c:pt idx="4275">
                  <c:v>0.51951219999999998</c:v>
                </c:pt>
                <c:pt idx="4276">
                  <c:v>0.51955390000000001</c:v>
                </c:pt>
                <c:pt idx="4277">
                  <c:v>0.51960910000000005</c:v>
                </c:pt>
                <c:pt idx="4278">
                  <c:v>0.51967909999999995</c:v>
                </c:pt>
                <c:pt idx="4279">
                  <c:v>0.51976630000000001</c:v>
                </c:pt>
                <c:pt idx="4280">
                  <c:v>0.51987130000000004</c:v>
                </c:pt>
                <c:pt idx="4281">
                  <c:v>0.51999209999999996</c:v>
                </c:pt>
                <c:pt idx="4282">
                  <c:v>0.52012130000000001</c:v>
                </c:pt>
                <c:pt idx="4283">
                  <c:v>0.52024740000000003</c:v>
                </c:pt>
                <c:pt idx="4284">
                  <c:v>0.52035730000000002</c:v>
                </c:pt>
                <c:pt idx="4285">
                  <c:v>0.5204396</c:v>
                </c:pt>
                <c:pt idx="4286">
                  <c:v>0.52048939999999999</c:v>
                </c:pt>
                <c:pt idx="4287">
                  <c:v>0.52050909999999995</c:v>
                </c:pt>
                <c:pt idx="4288">
                  <c:v>0.52050640000000004</c:v>
                </c:pt>
                <c:pt idx="4289">
                  <c:v>0.52049190000000001</c:v>
                </c:pt>
                <c:pt idx="4290">
                  <c:v>0.52047560000000004</c:v>
                </c:pt>
                <c:pt idx="4291">
                  <c:v>0.52046510000000001</c:v>
                </c:pt>
                <c:pt idx="4292">
                  <c:v>0.52046559999999997</c:v>
                </c:pt>
                <c:pt idx="4293">
                  <c:v>0.52048179999999999</c:v>
                </c:pt>
                <c:pt idx="4294">
                  <c:v>0.52051829999999999</c:v>
                </c:pt>
                <c:pt idx="4295">
                  <c:v>0.52057869999999995</c:v>
                </c:pt>
                <c:pt idx="4296">
                  <c:v>0.52066380000000001</c:v>
                </c:pt>
                <c:pt idx="4297">
                  <c:v>0.52076820000000001</c:v>
                </c:pt>
                <c:pt idx="4298">
                  <c:v>0.52088000000000001</c:v>
                </c:pt>
                <c:pt idx="4299">
                  <c:v>0.52098160000000004</c:v>
                </c:pt>
                <c:pt idx="4300">
                  <c:v>0.52105610000000002</c:v>
                </c:pt>
                <c:pt idx="4301">
                  <c:v>0.52109220000000001</c:v>
                </c:pt>
                <c:pt idx="4302">
                  <c:v>0.5210901</c:v>
                </c:pt>
                <c:pt idx="4303">
                  <c:v>0.5210612</c:v>
                </c:pt>
                <c:pt idx="4304">
                  <c:v>0.52102619999999999</c:v>
                </c:pt>
                <c:pt idx="4305">
                  <c:v>0.52100880000000005</c:v>
                </c:pt>
                <c:pt idx="4306">
                  <c:v>0.52102720000000002</c:v>
                </c:pt>
                <c:pt idx="4307">
                  <c:v>0.52109099999999997</c:v>
                </c:pt>
                <c:pt idx="4308">
                  <c:v>0.52119919999999997</c:v>
                </c:pt>
                <c:pt idx="4309">
                  <c:v>0.52134219999999998</c:v>
                </c:pt>
                <c:pt idx="4310">
                  <c:v>0.52150620000000003</c:v>
                </c:pt>
                <c:pt idx="4311">
                  <c:v>0.52167620000000003</c:v>
                </c:pt>
                <c:pt idx="4312">
                  <c:v>0.52184120000000001</c:v>
                </c:pt>
                <c:pt idx="4313">
                  <c:v>0.52199240000000002</c:v>
                </c:pt>
                <c:pt idx="4314">
                  <c:v>0.52212550000000002</c:v>
                </c:pt>
                <c:pt idx="4315">
                  <c:v>0.52223969999999997</c:v>
                </c:pt>
                <c:pt idx="4316">
                  <c:v>0.52233739999999995</c:v>
                </c:pt>
                <c:pt idx="4317">
                  <c:v>0.522424</c:v>
                </c:pt>
                <c:pt idx="4318">
                  <c:v>0.52250700000000005</c:v>
                </c:pt>
                <c:pt idx="4319">
                  <c:v>0.52259339999999999</c:v>
                </c:pt>
                <c:pt idx="4320">
                  <c:v>0.52268680000000001</c:v>
                </c:pt>
                <c:pt idx="4321">
                  <c:v>0.52278550000000001</c:v>
                </c:pt>
                <c:pt idx="4322">
                  <c:v>0.52288159999999995</c:v>
                </c:pt>
                <c:pt idx="4323">
                  <c:v>0.52296450000000005</c:v>
                </c:pt>
                <c:pt idx="4324">
                  <c:v>0.52302479999999996</c:v>
                </c:pt>
                <c:pt idx="4325">
                  <c:v>0.52305860000000004</c:v>
                </c:pt>
                <c:pt idx="4326">
                  <c:v>0.52307009999999998</c:v>
                </c:pt>
                <c:pt idx="4327">
                  <c:v>0.52307090000000001</c:v>
                </c:pt>
                <c:pt idx="4328">
                  <c:v>0.52307650000000006</c:v>
                </c:pt>
                <c:pt idx="4329">
                  <c:v>0.52310029999999996</c:v>
                </c:pt>
                <c:pt idx="4330">
                  <c:v>0.52315</c:v>
                </c:pt>
                <c:pt idx="4331">
                  <c:v>0.52322599999999997</c:v>
                </c:pt>
                <c:pt idx="4332">
                  <c:v>0.52332279999999998</c:v>
                </c:pt>
                <c:pt idx="4333">
                  <c:v>0.52343220000000001</c:v>
                </c:pt>
                <c:pt idx="4334">
                  <c:v>0.52354690000000004</c:v>
                </c:pt>
                <c:pt idx="4335">
                  <c:v>0.52366190000000001</c:v>
                </c:pt>
                <c:pt idx="4336">
                  <c:v>0.52377470000000004</c:v>
                </c:pt>
                <c:pt idx="4337">
                  <c:v>0.52388330000000005</c:v>
                </c:pt>
                <c:pt idx="4338">
                  <c:v>0.52398529999999999</c:v>
                </c:pt>
                <c:pt idx="4339">
                  <c:v>0.52407749999999997</c:v>
                </c:pt>
                <c:pt idx="4340">
                  <c:v>0.5241574</c:v>
                </c:pt>
                <c:pt idx="4341">
                  <c:v>0.52422460000000004</c:v>
                </c:pt>
                <c:pt idx="4342">
                  <c:v>0.52428140000000001</c:v>
                </c:pt>
                <c:pt idx="4343">
                  <c:v>0.52433169999999996</c:v>
                </c:pt>
                <c:pt idx="4344">
                  <c:v>0.52437820000000002</c:v>
                </c:pt>
                <c:pt idx="4345">
                  <c:v>0.52442109999999997</c:v>
                </c:pt>
                <c:pt idx="4346">
                  <c:v>0.52445699999999995</c:v>
                </c:pt>
                <c:pt idx="4347">
                  <c:v>0.524482</c:v>
                </c:pt>
                <c:pt idx="4348">
                  <c:v>0.52449389999999996</c:v>
                </c:pt>
                <c:pt idx="4349">
                  <c:v>0.52449630000000003</c:v>
                </c:pt>
                <c:pt idx="4350">
                  <c:v>0.52449869999999998</c:v>
                </c:pt>
                <c:pt idx="4351">
                  <c:v>0.5245147</c:v>
                </c:pt>
                <c:pt idx="4352">
                  <c:v>0.52455540000000001</c:v>
                </c:pt>
                <c:pt idx="4353">
                  <c:v>0.52462520000000001</c:v>
                </c:pt>
                <c:pt idx="4354">
                  <c:v>0.5247193</c:v>
                </c:pt>
                <c:pt idx="4355">
                  <c:v>0.5248256</c:v>
                </c:pt>
                <c:pt idx="4356">
                  <c:v>0.52492830000000001</c:v>
                </c:pt>
                <c:pt idx="4357">
                  <c:v>0.52501569999999997</c:v>
                </c:pt>
                <c:pt idx="4358">
                  <c:v>0.52508370000000004</c:v>
                </c:pt>
                <c:pt idx="4359">
                  <c:v>0.52513750000000003</c:v>
                </c:pt>
                <c:pt idx="4360">
                  <c:v>0.52518730000000002</c:v>
                </c:pt>
                <c:pt idx="4361">
                  <c:v>0.52524289999999996</c:v>
                </c:pt>
                <c:pt idx="4362">
                  <c:v>0.52530940000000004</c:v>
                </c:pt>
                <c:pt idx="4363">
                  <c:v>0.5253854</c:v>
                </c:pt>
                <c:pt idx="4364">
                  <c:v>0.52546470000000001</c:v>
                </c:pt>
                <c:pt idx="4365">
                  <c:v>0.52554009999999995</c:v>
                </c:pt>
                <c:pt idx="4366">
                  <c:v>0.52560799999999996</c:v>
                </c:pt>
                <c:pt idx="4367">
                  <c:v>0.52567030000000003</c:v>
                </c:pt>
                <c:pt idx="4368">
                  <c:v>0.52573289999999995</c:v>
                </c:pt>
                <c:pt idx="4369">
                  <c:v>0.52580269999999996</c:v>
                </c:pt>
                <c:pt idx="4370">
                  <c:v>0.52588469999999998</c:v>
                </c:pt>
                <c:pt idx="4371">
                  <c:v>0.52598020000000001</c:v>
                </c:pt>
                <c:pt idx="4372">
                  <c:v>0.52608690000000002</c:v>
                </c:pt>
                <c:pt idx="4373">
                  <c:v>0.52620120000000004</c:v>
                </c:pt>
                <c:pt idx="4374">
                  <c:v>0.52631989999999995</c:v>
                </c:pt>
                <c:pt idx="4375">
                  <c:v>0.52644009999999997</c:v>
                </c:pt>
                <c:pt idx="4376">
                  <c:v>0.52655929999999995</c:v>
                </c:pt>
                <c:pt idx="4377">
                  <c:v>0.52667209999999998</c:v>
                </c:pt>
                <c:pt idx="4378">
                  <c:v>0.52677169999999995</c:v>
                </c:pt>
                <c:pt idx="4379">
                  <c:v>0.52684909999999996</c:v>
                </c:pt>
                <c:pt idx="4380">
                  <c:v>0.52689799999999998</c:v>
                </c:pt>
                <c:pt idx="4381">
                  <c:v>0.52691690000000002</c:v>
                </c:pt>
                <c:pt idx="4382">
                  <c:v>0.52691200000000005</c:v>
                </c:pt>
                <c:pt idx="4383">
                  <c:v>0.52689580000000003</c:v>
                </c:pt>
                <c:pt idx="4384">
                  <c:v>0.52688239999999997</c:v>
                </c:pt>
                <c:pt idx="4385">
                  <c:v>0.52688489999999999</c:v>
                </c:pt>
                <c:pt idx="4386">
                  <c:v>0.52691049999999995</c:v>
                </c:pt>
                <c:pt idx="4387">
                  <c:v>0.52695999999999998</c:v>
                </c:pt>
                <c:pt idx="4388">
                  <c:v>0.52702939999999998</c:v>
                </c:pt>
                <c:pt idx="4389">
                  <c:v>0.52711350000000001</c:v>
                </c:pt>
                <c:pt idx="4390">
                  <c:v>0.52720789999999995</c:v>
                </c:pt>
                <c:pt idx="4391">
                  <c:v>0.52731059999999996</c:v>
                </c:pt>
                <c:pt idx="4392">
                  <c:v>0.52742060000000002</c:v>
                </c:pt>
                <c:pt idx="4393">
                  <c:v>0.52753550000000005</c:v>
                </c:pt>
                <c:pt idx="4394">
                  <c:v>0.52765070000000003</c:v>
                </c:pt>
                <c:pt idx="4395">
                  <c:v>0.52776020000000001</c:v>
                </c:pt>
                <c:pt idx="4396">
                  <c:v>0.5278581</c:v>
                </c:pt>
                <c:pt idx="4397">
                  <c:v>0.52794240000000003</c:v>
                </c:pt>
                <c:pt idx="4398">
                  <c:v>0.52801520000000002</c:v>
                </c:pt>
                <c:pt idx="4399">
                  <c:v>0.52808330000000003</c:v>
                </c:pt>
                <c:pt idx="4400">
                  <c:v>0.52815400000000001</c:v>
                </c:pt>
                <c:pt idx="4401">
                  <c:v>0.52823229999999999</c:v>
                </c:pt>
                <c:pt idx="4402">
                  <c:v>0.5283175</c:v>
                </c:pt>
                <c:pt idx="4403">
                  <c:v>0.52840410000000004</c:v>
                </c:pt>
                <c:pt idx="4404">
                  <c:v>0.52848430000000002</c:v>
                </c:pt>
                <c:pt idx="4405">
                  <c:v>0.5285514</c:v>
                </c:pt>
                <c:pt idx="4406">
                  <c:v>0.52860220000000002</c:v>
                </c:pt>
                <c:pt idx="4407">
                  <c:v>0.52863830000000001</c:v>
                </c:pt>
                <c:pt idx="4408">
                  <c:v>0.52866389999999996</c:v>
                </c:pt>
                <c:pt idx="4409">
                  <c:v>0.52868320000000002</c:v>
                </c:pt>
                <c:pt idx="4410">
                  <c:v>0.528698</c:v>
                </c:pt>
                <c:pt idx="4411">
                  <c:v>0.52870859999999997</c:v>
                </c:pt>
                <c:pt idx="4412">
                  <c:v>0.52871420000000002</c:v>
                </c:pt>
                <c:pt idx="4413">
                  <c:v>0.52871590000000002</c:v>
                </c:pt>
                <c:pt idx="4414">
                  <c:v>0.52871849999999998</c:v>
                </c:pt>
                <c:pt idx="4415">
                  <c:v>0.52872889999999995</c:v>
                </c:pt>
                <c:pt idx="4416">
                  <c:v>0.52875459999999996</c:v>
                </c:pt>
                <c:pt idx="4417">
                  <c:v>0.5288001</c:v>
                </c:pt>
                <c:pt idx="4418">
                  <c:v>0.52886529999999998</c:v>
                </c:pt>
                <c:pt idx="4419">
                  <c:v>0.52894479999999999</c:v>
                </c:pt>
                <c:pt idx="4420">
                  <c:v>0.52903089999999997</c:v>
                </c:pt>
                <c:pt idx="4421">
                  <c:v>0.52911549999999996</c:v>
                </c:pt>
                <c:pt idx="4422">
                  <c:v>0.52919380000000005</c:v>
                </c:pt>
                <c:pt idx="4423">
                  <c:v>0.52926430000000002</c:v>
                </c:pt>
                <c:pt idx="4424">
                  <c:v>0.52932840000000003</c:v>
                </c:pt>
                <c:pt idx="4425">
                  <c:v>0.52938929999999995</c:v>
                </c:pt>
                <c:pt idx="4426">
                  <c:v>0.52945089999999995</c:v>
                </c:pt>
                <c:pt idx="4427">
                  <c:v>0.52951700000000002</c:v>
                </c:pt>
                <c:pt idx="4428">
                  <c:v>0.52959230000000002</c:v>
                </c:pt>
                <c:pt idx="4429">
                  <c:v>0.52968210000000004</c:v>
                </c:pt>
                <c:pt idx="4430">
                  <c:v>0.52979050000000005</c:v>
                </c:pt>
                <c:pt idx="4431">
                  <c:v>0.52991900000000003</c:v>
                </c:pt>
                <c:pt idx="4432">
                  <c:v>0.53006390000000003</c:v>
                </c:pt>
                <c:pt idx="4433">
                  <c:v>0.53021629999999997</c:v>
                </c:pt>
                <c:pt idx="4434">
                  <c:v>0.53036179999999999</c:v>
                </c:pt>
                <c:pt idx="4435">
                  <c:v>0.53048689999999998</c:v>
                </c:pt>
                <c:pt idx="4436">
                  <c:v>0.53058170000000004</c:v>
                </c:pt>
                <c:pt idx="4437">
                  <c:v>0.53064449999999996</c:v>
                </c:pt>
                <c:pt idx="4438">
                  <c:v>0.53068179999999998</c:v>
                </c:pt>
                <c:pt idx="4439">
                  <c:v>0.53070519999999999</c:v>
                </c:pt>
                <c:pt idx="4440">
                  <c:v>0.53072710000000001</c:v>
                </c:pt>
                <c:pt idx="4441">
                  <c:v>0.53075700000000003</c:v>
                </c:pt>
                <c:pt idx="4442">
                  <c:v>0.53079699999999996</c:v>
                </c:pt>
                <c:pt idx="4443">
                  <c:v>0.53084580000000003</c:v>
                </c:pt>
                <c:pt idx="4444">
                  <c:v>0.53090090000000001</c:v>
                </c:pt>
                <c:pt idx="4445">
                  <c:v>0.53096100000000002</c:v>
                </c:pt>
                <c:pt idx="4446">
                  <c:v>0.53102859999999996</c:v>
                </c:pt>
                <c:pt idx="4447">
                  <c:v>0.53110780000000002</c:v>
                </c:pt>
                <c:pt idx="4448">
                  <c:v>0.5312017</c:v>
                </c:pt>
                <c:pt idx="4449">
                  <c:v>0.53130820000000001</c:v>
                </c:pt>
                <c:pt idx="4450">
                  <c:v>0.53142089999999997</c:v>
                </c:pt>
                <c:pt idx="4451">
                  <c:v>0.53152960000000005</c:v>
                </c:pt>
                <c:pt idx="4452">
                  <c:v>0.53162489999999996</c:v>
                </c:pt>
                <c:pt idx="4453">
                  <c:v>0.53170249999999997</c:v>
                </c:pt>
                <c:pt idx="4454">
                  <c:v>0.53176509999999999</c:v>
                </c:pt>
                <c:pt idx="4455">
                  <c:v>0.53182019999999997</c:v>
                </c:pt>
                <c:pt idx="4456">
                  <c:v>0.5318773</c:v>
                </c:pt>
                <c:pt idx="4457">
                  <c:v>0.53194430000000004</c:v>
                </c:pt>
                <c:pt idx="4458">
                  <c:v>0.53202439999999995</c:v>
                </c:pt>
                <c:pt idx="4459">
                  <c:v>0.53211710000000001</c:v>
                </c:pt>
                <c:pt idx="4460">
                  <c:v>0.53222000000000003</c:v>
                </c:pt>
                <c:pt idx="4461">
                  <c:v>0.53233079999999999</c:v>
                </c:pt>
                <c:pt idx="4462">
                  <c:v>0.53244910000000001</c:v>
                </c:pt>
                <c:pt idx="4463">
                  <c:v>0.53257460000000001</c:v>
                </c:pt>
                <c:pt idx="4464">
                  <c:v>0.53270439999999997</c:v>
                </c:pt>
                <c:pt idx="4465">
                  <c:v>0.53283259999999999</c:v>
                </c:pt>
                <c:pt idx="4466">
                  <c:v>0.53294770000000002</c:v>
                </c:pt>
                <c:pt idx="4467">
                  <c:v>0.53303869999999998</c:v>
                </c:pt>
                <c:pt idx="4468">
                  <c:v>0.5330973</c:v>
                </c:pt>
                <c:pt idx="4469">
                  <c:v>0.53312250000000005</c:v>
                </c:pt>
                <c:pt idx="4470">
                  <c:v>0.53312099999999996</c:v>
                </c:pt>
                <c:pt idx="4471">
                  <c:v>0.53310590000000002</c:v>
                </c:pt>
                <c:pt idx="4472">
                  <c:v>0.53309139999999999</c:v>
                </c:pt>
                <c:pt idx="4473">
                  <c:v>0.53308789999999995</c:v>
                </c:pt>
                <c:pt idx="4474">
                  <c:v>0.53310049999999998</c:v>
                </c:pt>
                <c:pt idx="4475">
                  <c:v>0.53312870000000001</c:v>
                </c:pt>
                <c:pt idx="4476">
                  <c:v>0.53316949999999996</c:v>
                </c:pt>
                <c:pt idx="4477">
                  <c:v>0.53322040000000004</c:v>
                </c:pt>
                <c:pt idx="4478">
                  <c:v>0.53328010000000003</c:v>
                </c:pt>
                <c:pt idx="4479">
                  <c:v>0.53334890000000001</c:v>
                </c:pt>
                <c:pt idx="4480">
                  <c:v>0.53342560000000006</c:v>
                </c:pt>
                <c:pt idx="4481">
                  <c:v>0.53350600000000004</c:v>
                </c:pt>
                <c:pt idx="4482">
                  <c:v>0.53358329999999998</c:v>
                </c:pt>
                <c:pt idx="4483">
                  <c:v>0.53364979999999995</c:v>
                </c:pt>
                <c:pt idx="4484">
                  <c:v>0.53370139999999999</c:v>
                </c:pt>
                <c:pt idx="4485">
                  <c:v>0.53373899999999996</c:v>
                </c:pt>
                <c:pt idx="4486">
                  <c:v>0.53376970000000001</c:v>
                </c:pt>
                <c:pt idx="4487">
                  <c:v>0.53380269999999996</c:v>
                </c:pt>
                <c:pt idx="4488">
                  <c:v>0.53384569999999998</c:v>
                </c:pt>
                <c:pt idx="4489">
                  <c:v>0.53390099999999996</c:v>
                </c:pt>
                <c:pt idx="4490">
                  <c:v>0.53396390000000005</c:v>
                </c:pt>
                <c:pt idx="4491">
                  <c:v>0.53402689999999997</c:v>
                </c:pt>
                <c:pt idx="4492">
                  <c:v>0.53408250000000002</c:v>
                </c:pt>
                <c:pt idx="4493">
                  <c:v>0.53412800000000005</c:v>
                </c:pt>
                <c:pt idx="4494">
                  <c:v>0.53416750000000002</c:v>
                </c:pt>
                <c:pt idx="4495">
                  <c:v>0.5342095</c:v>
                </c:pt>
                <c:pt idx="4496">
                  <c:v>0.53426320000000005</c:v>
                </c:pt>
                <c:pt idx="4497">
                  <c:v>0.53433450000000005</c:v>
                </c:pt>
                <c:pt idx="4498">
                  <c:v>0.53442339999999999</c:v>
                </c:pt>
                <c:pt idx="4499">
                  <c:v>0.53452569999999999</c:v>
                </c:pt>
                <c:pt idx="4500">
                  <c:v>0.53463550000000004</c:v>
                </c:pt>
                <c:pt idx="4501">
                  <c:v>0.53474710000000003</c:v>
                </c:pt>
                <c:pt idx="4502">
                  <c:v>0.53485830000000001</c:v>
                </c:pt>
                <c:pt idx="4503">
                  <c:v>0.53496719999999998</c:v>
                </c:pt>
                <c:pt idx="4504">
                  <c:v>0.53507150000000003</c:v>
                </c:pt>
                <c:pt idx="4505">
                  <c:v>0.5351667</c:v>
                </c:pt>
                <c:pt idx="4506">
                  <c:v>0.53524649999999996</c:v>
                </c:pt>
                <c:pt idx="4507">
                  <c:v>0.5353057</c:v>
                </c:pt>
                <c:pt idx="4508">
                  <c:v>0.53534360000000003</c:v>
                </c:pt>
                <c:pt idx="4509">
                  <c:v>0.53536589999999995</c:v>
                </c:pt>
                <c:pt idx="4510">
                  <c:v>0.53538350000000001</c:v>
                </c:pt>
                <c:pt idx="4511">
                  <c:v>0.53540719999999997</c:v>
                </c:pt>
                <c:pt idx="4512">
                  <c:v>0.53544460000000005</c:v>
                </c:pt>
                <c:pt idx="4513">
                  <c:v>0.53549480000000005</c:v>
                </c:pt>
                <c:pt idx="4514">
                  <c:v>0.53555079999999999</c:v>
                </c:pt>
                <c:pt idx="4515">
                  <c:v>0.53560220000000003</c:v>
                </c:pt>
                <c:pt idx="4516">
                  <c:v>0.53564259999999997</c:v>
                </c:pt>
                <c:pt idx="4517">
                  <c:v>0.53567359999999997</c:v>
                </c:pt>
                <c:pt idx="4518">
                  <c:v>0.53570490000000004</c:v>
                </c:pt>
                <c:pt idx="4519">
                  <c:v>0.53574960000000005</c:v>
                </c:pt>
                <c:pt idx="4520">
                  <c:v>0.53581829999999997</c:v>
                </c:pt>
                <c:pt idx="4521">
                  <c:v>0.53591359999999999</c:v>
                </c:pt>
                <c:pt idx="4522">
                  <c:v>0.53602760000000005</c:v>
                </c:pt>
                <c:pt idx="4523">
                  <c:v>0.53614569999999995</c:v>
                </c:pt>
                <c:pt idx="4524">
                  <c:v>0.53625319999999999</c:v>
                </c:pt>
                <c:pt idx="4525">
                  <c:v>0.53634269999999995</c:v>
                </c:pt>
                <c:pt idx="4526">
                  <c:v>0.53641669999999997</c:v>
                </c:pt>
                <c:pt idx="4527">
                  <c:v>0.53648649999999998</c:v>
                </c:pt>
                <c:pt idx="4528">
                  <c:v>0.53656599999999999</c:v>
                </c:pt>
                <c:pt idx="4529">
                  <c:v>0.53666539999999996</c:v>
                </c:pt>
                <c:pt idx="4530">
                  <c:v>0.53678749999999997</c:v>
                </c:pt>
                <c:pt idx="4531">
                  <c:v>0.53692600000000001</c:v>
                </c:pt>
                <c:pt idx="4532">
                  <c:v>0.53706900000000002</c:v>
                </c:pt>
                <c:pt idx="4533">
                  <c:v>0.53720420000000002</c:v>
                </c:pt>
                <c:pt idx="4534">
                  <c:v>0.53732290000000005</c:v>
                </c:pt>
                <c:pt idx="4535">
                  <c:v>0.53742060000000003</c:v>
                </c:pt>
                <c:pt idx="4536">
                  <c:v>0.53749659999999999</c:v>
                </c:pt>
                <c:pt idx="4537">
                  <c:v>0.53755140000000001</c:v>
                </c:pt>
                <c:pt idx="4538">
                  <c:v>0.53758629999999996</c:v>
                </c:pt>
                <c:pt idx="4539">
                  <c:v>0.53760330000000001</c:v>
                </c:pt>
                <c:pt idx="4540">
                  <c:v>0.53760779999999997</c:v>
                </c:pt>
                <c:pt idx="4541">
                  <c:v>0.53760870000000005</c:v>
                </c:pt>
                <c:pt idx="4542">
                  <c:v>0.53761820000000005</c:v>
                </c:pt>
                <c:pt idx="4543">
                  <c:v>0.53764730000000005</c:v>
                </c:pt>
                <c:pt idx="4544">
                  <c:v>0.53770229999999997</c:v>
                </c:pt>
                <c:pt idx="4545">
                  <c:v>0.53778139999999997</c:v>
                </c:pt>
                <c:pt idx="4546">
                  <c:v>0.53787479999999999</c:v>
                </c:pt>
                <c:pt idx="4547">
                  <c:v>0.53796820000000001</c:v>
                </c:pt>
                <c:pt idx="4548">
                  <c:v>0.53804960000000002</c:v>
                </c:pt>
                <c:pt idx="4549">
                  <c:v>0.53811339999999996</c:v>
                </c:pt>
                <c:pt idx="4550">
                  <c:v>0.53816240000000004</c:v>
                </c:pt>
                <c:pt idx="4551">
                  <c:v>0.53820570000000001</c:v>
                </c:pt>
                <c:pt idx="4552">
                  <c:v>0.53825319999999999</c:v>
                </c:pt>
                <c:pt idx="4553">
                  <c:v>0.5383114</c:v>
                </c:pt>
                <c:pt idx="4554">
                  <c:v>0.53837979999999996</c:v>
                </c:pt>
                <c:pt idx="4555">
                  <c:v>0.53845290000000001</c:v>
                </c:pt>
                <c:pt idx="4556">
                  <c:v>0.53852370000000005</c:v>
                </c:pt>
                <c:pt idx="4557">
                  <c:v>0.53858830000000002</c:v>
                </c:pt>
                <c:pt idx="4558">
                  <c:v>0.53864749999999995</c:v>
                </c:pt>
                <c:pt idx="4559">
                  <c:v>0.5387052</c:v>
                </c:pt>
                <c:pt idx="4560">
                  <c:v>0.53876630000000003</c:v>
                </c:pt>
                <c:pt idx="4561">
                  <c:v>0.53883159999999997</c:v>
                </c:pt>
                <c:pt idx="4562">
                  <c:v>0.53889719999999997</c:v>
                </c:pt>
                <c:pt idx="4563">
                  <c:v>0.53895649999999995</c:v>
                </c:pt>
                <c:pt idx="4564">
                  <c:v>0.53900340000000002</c:v>
                </c:pt>
                <c:pt idx="4565">
                  <c:v>0.53903639999999997</c:v>
                </c:pt>
                <c:pt idx="4566">
                  <c:v>0.53905979999999998</c:v>
                </c:pt>
                <c:pt idx="4567">
                  <c:v>0.53908310000000004</c:v>
                </c:pt>
                <c:pt idx="4568">
                  <c:v>0.53911600000000004</c:v>
                </c:pt>
                <c:pt idx="4569">
                  <c:v>0.53916500000000001</c:v>
                </c:pt>
                <c:pt idx="4570">
                  <c:v>0.53923149999999997</c:v>
                </c:pt>
                <c:pt idx="4571">
                  <c:v>0.53931289999999998</c:v>
                </c:pt>
                <c:pt idx="4572">
                  <c:v>0.53940460000000001</c:v>
                </c:pt>
                <c:pt idx="4573">
                  <c:v>0.53950330000000002</c:v>
                </c:pt>
                <c:pt idx="4574">
                  <c:v>0.53960759999999997</c:v>
                </c:pt>
                <c:pt idx="4575">
                  <c:v>0.53971769999999997</c:v>
                </c:pt>
                <c:pt idx="4576">
                  <c:v>0.53983150000000002</c:v>
                </c:pt>
                <c:pt idx="4577">
                  <c:v>0.53994350000000002</c:v>
                </c:pt>
                <c:pt idx="4578">
                  <c:v>0.54004490000000005</c:v>
                </c:pt>
                <c:pt idx="4579">
                  <c:v>0.54012700000000002</c:v>
                </c:pt>
                <c:pt idx="4580">
                  <c:v>0.54018440000000001</c:v>
                </c:pt>
                <c:pt idx="4581">
                  <c:v>0.540219</c:v>
                </c:pt>
                <c:pt idx="4582">
                  <c:v>0.5402401</c:v>
                </c:pt>
                <c:pt idx="4583">
                  <c:v>0.54025999999999996</c:v>
                </c:pt>
                <c:pt idx="4584">
                  <c:v>0.54029079999999996</c:v>
                </c:pt>
                <c:pt idx="4585">
                  <c:v>0.54033909999999996</c:v>
                </c:pt>
                <c:pt idx="4586">
                  <c:v>0.54040460000000001</c:v>
                </c:pt>
                <c:pt idx="4587">
                  <c:v>0.54048220000000002</c:v>
                </c:pt>
                <c:pt idx="4588">
                  <c:v>0.54056510000000002</c:v>
                </c:pt>
                <c:pt idx="4589">
                  <c:v>0.54064909999999999</c:v>
                </c:pt>
                <c:pt idx="4590">
                  <c:v>0.54073329999999997</c:v>
                </c:pt>
                <c:pt idx="4591">
                  <c:v>0.5408193</c:v>
                </c:pt>
                <c:pt idx="4592">
                  <c:v>0.54090780000000005</c:v>
                </c:pt>
                <c:pt idx="4593">
                  <c:v>0.54099699999999995</c:v>
                </c:pt>
                <c:pt idx="4594">
                  <c:v>0.54108230000000002</c:v>
                </c:pt>
                <c:pt idx="4595">
                  <c:v>0.54115829999999998</c:v>
                </c:pt>
                <c:pt idx="4596">
                  <c:v>0.54122230000000005</c:v>
                </c:pt>
                <c:pt idx="4597">
                  <c:v>0.54127639999999999</c:v>
                </c:pt>
                <c:pt idx="4598">
                  <c:v>0.54132619999999998</c:v>
                </c:pt>
                <c:pt idx="4599">
                  <c:v>0.54137809999999997</c:v>
                </c:pt>
                <c:pt idx="4600">
                  <c:v>0.54143490000000005</c:v>
                </c:pt>
                <c:pt idx="4601">
                  <c:v>0.54149329999999996</c:v>
                </c:pt>
                <c:pt idx="4602">
                  <c:v>0.54154570000000002</c:v>
                </c:pt>
                <c:pt idx="4603">
                  <c:v>0.54158430000000002</c:v>
                </c:pt>
                <c:pt idx="4604">
                  <c:v>0.5416067</c:v>
                </c:pt>
                <c:pt idx="4605">
                  <c:v>0.54161939999999997</c:v>
                </c:pt>
                <c:pt idx="4606">
                  <c:v>0.54163530000000004</c:v>
                </c:pt>
                <c:pt idx="4607">
                  <c:v>0.54167080000000001</c:v>
                </c:pt>
                <c:pt idx="4608">
                  <c:v>0.54173660000000001</c:v>
                </c:pt>
                <c:pt idx="4609">
                  <c:v>0.54183239999999999</c:v>
                </c:pt>
                <c:pt idx="4610">
                  <c:v>0.54194710000000001</c:v>
                </c:pt>
                <c:pt idx="4611">
                  <c:v>0.54206140000000003</c:v>
                </c:pt>
                <c:pt idx="4612">
                  <c:v>0.54215820000000003</c:v>
                </c:pt>
                <c:pt idx="4613">
                  <c:v>0.5422266</c:v>
                </c:pt>
                <c:pt idx="4614">
                  <c:v>0.54226770000000002</c:v>
                </c:pt>
                <c:pt idx="4615">
                  <c:v>0.5422922</c:v>
                </c:pt>
                <c:pt idx="4616">
                  <c:v>0.5423154</c:v>
                </c:pt>
                <c:pt idx="4617">
                  <c:v>0.54234950000000004</c:v>
                </c:pt>
                <c:pt idx="4618">
                  <c:v>0.54240029999999995</c:v>
                </c:pt>
                <c:pt idx="4619">
                  <c:v>0.54246609999999995</c:v>
                </c:pt>
                <c:pt idx="4620">
                  <c:v>0.5425411</c:v>
                </c:pt>
                <c:pt idx="4621">
                  <c:v>0.54261950000000003</c:v>
                </c:pt>
                <c:pt idx="4622">
                  <c:v>0.54269809999999996</c:v>
                </c:pt>
                <c:pt idx="4623">
                  <c:v>0.54277730000000002</c:v>
                </c:pt>
                <c:pt idx="4624">
                  <c:v>0.54285879999999997</c:v>
                </c:pt>
                <c:pt idx="4625">
                  <c:v>0.54294339999999996</c:v>
                </c:pt>
                <c:pt idx="4626">
                  <c:v>0.54302919999999999</c:v>
                </c:pt>
                <c:pt idx="4627">
                  <c:v>0.5431125</c:v>
                </c:pt>
                <c:pt idx="4628">
                  <c:v>0.54319039999999996</c:v>
                </c:pt>
                <c:pt idx="4629">
                  <c:v>0.54326260000000004</c:v>
                </c:pt>
                <c:pt idx="4630">
                  <c:v>0.54333209999999998</c:v>
                </c:pt>
                <c:pt idx="4631">
                  <c:v>0.54340379999999999</c:v>
                </c:pt>
                <c:pt idx="4632">
                  <c:v>0.54348059999999998</c:v>
                </c:pt>
                <c:pt idx="4633">
                  <c:v>0.54356249999999995</c:v>
                </c:pt>
                <c:pt idx="4634">
                  <c:v>0.54364559999999995</c:v>
                </c:pt>
                <c:pt idx="4635">
                  <c:v>0.54372469999999995</c:v>
                </c:pt>
                <c:pt idx="4636">
                  <c:v>0.54379599999999995</c:v>
                </c:pt>
                <c:pt idx="4637">
                  <c:v>0.54385950000000005</c:v>
                </c:pt>
                <c:pt idx="4638">
                  <c:v>0.54391869999999998</c:v>
                </c:pt>
                <c:pt idx="4639">
                  <c:v>0.54397859999999998</c:v>
                </c:pt>
                <c:pt idx="4640">
                  <c:v>0.54404240000000004</c:v>
                </c:pt>
                <c:pt idx="4641">
                  <c:v>0.54410879999999995</c:v>
                </c:pt>
                <c:pt idx="4642">
                  <c:v>0.54417369999999998</c:v>
                </c:pt>
                <c:pt idx="4643">
                  <c:v>0.54423319999999997</c:v>
                </c:pt>
                <c:pt idx="4644">
                  <c:v>0.54428679999999996</c:v>
                </c:pt>
                <c:pt idx="4645">
                  <c:v>0.54434039999999995</c:v>
                </c:pt>
                <c:pt idx="4646">
                  <c:v>0.54440429999999995</c:v>
                </c:pt>
                <c:pt idx="4647">
                  <c:v>0.5444888</c:v>
                </c:pt>
                <c:pt idx="4648">
                  <c:v>0.54459939999999996</c:v>
                </c:pt>
                <c:pt idx="4649">
                  <c:v>0.54473249999999995</c:v>
                </c:pt>
                <c:pt idx="4650">
                  <c:v>0.54487620000000003</c:v>
                </c:pt>
                <c:pt idx="4651">
                  <c:v>0.54501319999999998</c:v>
                </c:pt>
                <c:pt idx="4652">
                  <c:v>0.54512930000000004</c:v>
                </c:pt>
                <c:pt idx="4653">
                  <c:v>0.54521629999999999</c:v>
                </c:pt>
                <c:pt idx="4654">
                  <c:v>0.54527550000000002</c:v>
                </c:pt>
                <c:pt idx="4655">
                  <c:v>0.54531459999999998</c:v>
                </c:pt>
                <c:pt idx="4656">
                  <c:v>0.54534439999999995</c:v>
                </c:pt>
                <c:pt idx="4657">
                  <c:v>0.54537369999999996</c:v>
                </c:pt>
                <c:pt idx="4658">
                  <c:v>0.54540719999999998</c:v>
                </c:pt>
                <c:pt idx="4659">
                  <c:v>0.54544700000000002</c:v>
                </c:pt>
                <c:pt idx="4660">
                  <c:v>0.54549440000000005</c:v>
                </c:pt>
                <c:pt idx="4661">
                  <c:v>0.5455525</c:v>
                </c:pt>
                <c:pt idx="4662">
                  <c:v>0.5456259</c:v>
                </c:pt>
                <c:pt idx="4663">
                  <c:v>0.54571789999999998</c:v>
                </c:pt>
                <c:pt idx="4664">
                  <c:v>0.54582819999999999</c:v>
                </c:pt>
                <c:pt idx="4665">
                  <c:v>0.54594869999999995</c:v>
                </c:pt>
                <c:pt idx="4666">
                  <c:v>0.54606679999999996</c:v>
                </c:pt>
                <c:pt idx="4667">
                  <c:v>0.54616770000000003</c:v>
                </c:pt>
                <c:pt idx="4668">
                  <c:v>0.54623960000000005</c:v>
                </c:pt>
                <c:pt idx="4669">
                  <c:v>0.54627789999999998</c:v>
                </c:pt>
                <c:pt idx="4670">
                  <c:v>0.54628549999999998</c:v>
                </c:pt>
                <c:pt idx="4671">
                  <c:v>0.54627049999999999</c:v>
                </c:pt>
                <c:pt idx="4672">
                  <c:v>0.54624189999999995</c:v>
                </c:pt>
                <c:pt idx="4673">
                  <c:v>0.54620670000000004</c:v>
                </c:pt>
                <c:pt idx="4674">
                  <c:v>0.54616900000000002</c:v>
                </c:pt>
                <c:pt idx="4675">
                  <c:v>0.54613230000000001</c:v>
                </c:pt>
                <c:pt idx="4676">
                  <c:v>0.54610219999999998</c:v>
                </c:pt>
                <c:pt idx="4677">
                  <c:v>0.54608800000000002</c:v>
                </c:pt>
                <c:pt idx="4678">
                  <c:v>0.54609980000000002</c:v>
                </c:pt>
                <c:pt idx="4679">
                  <c:v>0.54614589999999996</c:v>
                </c:pt>
                <c:pt idx="4680">
                  <c:v>0.54622689999999996</c:v>
                </c:pt>
                <c:pt idx="4681">
                  <c:v>0.54633449999999995</c:v>
                </c:pt>
                <c:pt idx="4682">
                  <c:v>0.54645319999999997</c:v>
                </c:pt>
                <c:pt idx="4683">
                  <c:v>0.546566</c:v>
                </c:pt>
                <c:pt idx="4684">
                  <c:v>0.5466626</c:v>
                </c:pt>
                <c:pt idx="4685">
                  <c:v>0.54674270000000003</c:v>
                </c:pt>
                <c:pt idx="4686">
                  <c:v>0.54681619999999997</c:v>
                </c:pt>
                <c:pt idx="4687">
                  <c:v>0.54689779999999999</c:v>
                </c:pt>
                <c:pt idx="4688">
                  <c:v>0.54700020000000005</c:v>
                </c:pt>
                <c:pt idx="4689">
                  <c:v>0.54712660000000002</c:v>
                </c:pt>
                <c:pt idx="4690">
                  <c:v>0.54726909999999995</c:v>
                </c:pt>
                <c:pt idx="4691">
                  <c:v>0.54741099999999998</c:v>
                </c:pt>
                <c:pt idx="4692">
                  <c:v>0.54753499999999999</c:v>
                </c:pt>
                <c:pt idx="4693">
                  <c:v>0.54762869999999997</c:v>
                </c:pt>
                <c:pt idx="4694">
                  <c:v>0.54768930000000005</c:v>
                </c:pt>
                <c:pt idx="4695">
                  <c:v>0.54772299999999996</c:v>
                </c:pt>
                <c:pt idx="4696">
                  <c:v>0.54774149999999999</c:v>
                </c:pt>
                <c:pt idx="4697">
                  <c:v>0.54775680000000004</c:v>
                </c:pt>
                <c:pt idx="4698">
                  <c:v>0.54777750000000003</c:v>
                </c:pt>
                <c:pt idx="4699">
                  <c:v>0.54780790000000001</c:v>
                </c:pt>
                <c:pt idx="4700">
                  <c:v>0.54784980000000005</c:v>
                </c:pt>
                <c:pt idx="4701">
                  <c:v>0.54790380000000005</c:v>
                </c:pt>
                <c:pt idx="4702">
                  <c:v>0.54797099999999999</c:v>
                </c:pt>
                <c:pt idx="4703">
                  <c:v>0.54805150000000002</c:v>
                </c:pt>
                <c:pt idx="4704">
                  <c:v>0.54814479999999999</c:v>
                </c:pt>
                <c:pt idx="4705">
                  <c:v>0.54824629999999996</c:v>
                </c:pt>
                <c:pt idx="4706">
                  <c:v>0.54835060000000002</c:v>
                </c:pt>
                <c:pt idx="4707">
                  <c:v>0.54845250000000001</c:v>
                </c:pt>
                <c:pt idx="4708">
                  <c:v>0.54854999999999998</c:v>
                </c:pt>
                <c:pt idx="4709">
                  <c:v>0.54864539999999995</c:v>
                </c:pt>
                <c:pt idx="4710">
                  <c:v>0.54874339999999999</c:v>
                </c:pt>
                <c:pt idx="4711">
                  <c:v>0.54884820000000001</c:v>
                </c:pt>
                <c:pt idx="4712">
                  <c:v>0.54895910000000003</c:v>
                </c:pt>
                <c:pt idx="4713">
                  <c:v>0.54906900000000003</c:v>
                </c:pt>
                <c:pt idx="4714">
                  <c:v>0.54916620000000005</c:v>
                </c:pt>
                <c:pt idx="4715">
                  <c:v>0.54923840000000002</c:v>
                </c:pt>
                <c:pt idx="4716">
                  <c:v>0.54927910000000002</c:v>
                </c:pt>
                <c:pt idx="4717">
                  <c:v>0.54928920000000003</c:v>
                </c:pt>
                <c:pt idx="4718">
                  <c:v>0.54927740000000003</c:v>
                </c:pt>
                <c:pt idx="4719">
                  <c:v>0.54925630000000003</c:v>
                </c:pt>
                <c:pt idx="4720">
                  <c:v>0.5492378</c:v>
                </c:pt>
                <c:pt idx="4721">
                  <c:v>0.54922820000000006</c:v>
                </c:pt>
                <c:pt idx="4722">
                  <c:v>0.5492281</c:v>
                </c:pt>
                <c:pt idx="4723">
                  <c:v>0.54923529999999998</c:v>
                </c:pt>
                <c:pt idx="4724">
                  <c:v>0.54924770000000001</c:v>
                </c:pt>
                <c:pt idx="4725">
                  <c:v>0.54926710000000001</c:v>
                </c:pt>
                <c:pt idx="4726">
                  <c:v>0.54929779999999995</c:v>
                </c:pt>
                <c:pt idx="4727">
                  <c:v>0.54934470000000002</c:v>
                </c:pt>
                <c:pt idx="4728">
                  <c:v>0.5494097</c:v>
                </c:pt>
                <c:pt idx="4729">
                  <c:v>0.54948980000000003</c:v>
                </c:pt>
                <c:pt idx="4730">
                  <c:v>0.54957800000000001</c:v>
                </c:pt>
                <c:pt idx="4731">
                  <c:v>0.54966669999999995</c:v>
                </c:pt>
                <c:pt idx="4732">
                  <c:v>0.54975269999999998</c:v>
                </c:pt>
                <c:pt idx="4733">
                  <c:v>0.54983760000000004</c:v>
                </c:pt>
                <c:pt idx="4734">
                  <c:v>0.54992850000000004</c:v>
                </c:pt>
                <c:pt idx="4735">
                  <c:v>0.55003210000000002</c:v>
                </c:pt>
                <c:pt idx="4736">
                  <c:v>0.55015020000000003</c:v>
                </c:pt>
                <c:pt idx="4737">
                  <c:v>0.55027680000000001</c:v>
                </c:pt>
                <c:pt idx="4738">
                  <c:v>0.55040080000000002</c:v>
                </c:pt>
                <c:pt idx="4739">
                  <c:v>0.55050960000000004</c:v>
                </c:pt>
                <c:pt idx="4740">
                  <c:v>0.55059550000000002</c:v>
                </c:pt>
                <c:pt idx="4741">
                  <c:v>0.55065889999999995</c:v>
                </c:pt>
                <c:pt idx="4742">
                  <c:v>0.55070819999999998</c:v>
                </c:pt>
                <c:pt idx="4743">
                  <c:v>0.55075529999999995</c:v>
                </c:pt>
                <c:pt idx="4744">
                  <c:v>0.55080929999999995</c:v>
                </c:pt>
                <c:pt idx="4745">
                  <c:v>0.55087209999999998</c:v>
                </c:pt>
                <c:pt idx="4746">
                  <c:v>0.55093919999999996</c:v>
                </c:pt>
                <c:pt idx="4747">
                  <c:v>0.55100300000000002</c:v>
                </c:pt>
                <c:pt idx="4748">
                  <c:v>0.55105859999999995</c:v>
                </c:pt>
                <c:pt idx="4749">
                  <c:v>0.55110700000000001</c:v>
                </c:pt>
                <c:pt idx="4750">
                  <c:v>0.55115619999999999</c:v>
                </c:pt>
                <c:pt idx="4751">
                  <c:v>0.55121620000000005</c:v>
                </c:pt>
                <c:pt idx="4752">
                  <c:v>0.55129430000000001</c:v>
                </c:pt>
                <c:pt idx="4753">
                  <c:v>0.55139039999999995</c:v>
                </c:pt>
                <c:pt idx="4754">
                  <c:v>0.55149559999999997</c:v>
                </c:pt>
                <c:pt idx="4755">
                  <c:v>0.5515968</c:v>
                </c:pt>
                <c:pt idx="4756">
                  <c:v>0.55168249999999996</c:v>
                </c:pt>
                <c:pt idx="4757">
                  <c:v>0.55174710000000005</c:v>
                </c:pt>
                <c:pt idx="4758">
                  <c:v>0.55179290000000003</c:v>
                </c:pt>
                <c:pt idx="4759">
                  <c:v>0.55182819999999999</c:v>
                </c:pt>
                <c:pt idx="4760">
                  <c:v>0.55186219999999997</c:v>
                </c:pt>
                <c:pt idx="4761">
                  <c:v>0.55190150000000004</c:v>
                </c:pt>
                <c:pt idx="4762">
                  <c:v>0.55194770000000004</c:v>
                </c:pt>
                <c:pt idx="4763">
                  <c:v>0.55199960000000003</c:v>
                </c:pt>
                <c:pt idx="4764">
                  <c:v>0.55205570000000004</c:v>
                </c:pt>
                <c:pt idx="4765">
                  <c:v>0.55211650000000001</c:v>
                </c:pt>
                <c:pt idx="4766">
                  <c:v>0.55218520000000004</c:v>
                </c:pt>
                <c:pt idx="4767">
                  <c:v>0.55226450000000005</c:v>
                </c:pt>
                <c:pt idx="4768">
                  <c:v>0.55235389999999995</c:v>
                </c:pt>
                <c:pt idx="4769">
                  <c:v>0.55244700000000002</c:v>
                </c:pt>
                <c:pt idx="4770">
                  <c:v>0.55253370000000002</c:v>
                </c:pt>
                <c:pt idx="4771">
                  <c:v>0.55260430000000005</c:v>
                </c:pt>
                <c:pt idx="4772">
                  <c:v>0.5526529</c:v>
                </c:pt>
                <c:pt idx="4773">
                  <c:v>0.55268139999999999</c:v>
                </c:pt>
                <c:pt idx="4774">
                  <c:v>0.5526991</c:v>
                </c:pt>
                <c:pt idx="4775">
                  <c:v>0.55271780000000004</c:v>
                </c:pt>
                <c:pt idx="4776">
                  <c:v>0.55274639999999997</c:v>
                </c:pt>
                <c:pt idx="4777">
                  <c:v>0.5527881</c:v>
                </c:pt>
                <c:pt idx="4778">
                  <c:v>0.55283870000000002</c:v>
                </c:pt>
                <c:pt idx="4779">
                  <c:v>0.55289080000000002</c:v>
                </c:pt>
                <c:pt idx="4780">
                  <c:v>0.55293800000000004</c:v>
                </c:pt>
                <c:pt idx="4781">
                  <c:v>0.55297909999999995</c:v>
                </c:pt>
                <c:pt idx="4782">
                  <c:v>0.5530176</c:v>
                </c:pt>
                <c:pt idx="4783">
                  <c:v>0.55306080000000002</c:v>
                </c:pt>
                <c:pt idx="4784">
                  <c:v>0.55311500000000002</c:v>
                </c:pt>
                <c:pt idx="4785">
                  <c:v>0.55318250000000002</c:v>
                </c:pt>
                <c:pt idx="4786">
                  <c:v>0.55326189999999997</c:v>
                </c:pt>
                <c:pt idx="4787">
                  <c:v>0.5533515</c:v>
                </c:pt>
                <c:pt idx="4788">
                  <c:v>0.55345109999999997</c:v>
                </c:pt>
                <c:pt idx="4789">
                  <c:v>0.55356450000000001</c:v>
                </c:pt>
                <c:pt idx="4790">
                  <c:v>0.55369679999999999</c:v>
                </c:pt>
                <c:pt idx="4791">
                  <c:v>0.55385059999999997</c:v>
                </c:pt>
                <c:pt idx="4792">
                  <c:v>0.55402059999999997</c:v>
                </c:pt>
                <c:pt idx="4793">
                  <c:v>0.55419260000000004</c:v>
                </c:pt>
                <c:pt idx="4794">
                  <c:v>0.55434570000000005</c:v>
                </c:pt>
                <c:pt idx="4795">
                  <c:v>0.55445849999999997</c:v>
                </c:pt>
                <c:pt idx="4796">
                  <c:v>0.55451910000000004</c:v>
                </c:pt>
                <c:pt idx="4797">
                  <c:v>0.55452880000000004</c:v>
                </c:pt>
                <c:pt idx="4798">
                  <c:v>0.55450339999999998</c:v>
                </c:pt>
                <c:pt idx="4799">
                  <c:v>0.55446609999999996</c:v>
                </c:pt>
                <c:pt idx="4800">
                  <c:v>0.55444159999999998</c:v>
                </c:pt>
                <c:pt idx="4801">
                  <c:v>0.55444669999999996</c:v>
                </c:pt>
                <c:pt idx="4802">
                  <c:v>0.5544869</c:v>
                </c:pt>
                <c:pt idx="4803">
                  <c:v>0.55455730000000003</c:v>
                </c:pt>
                <c:pt idx="4804">
                  <c:v>0.55464800000000003</c:v>
                </c:pt>
                <c:pt idx="4805">
                  <c:v>0.55474939999999995</c:v>
                </c:pt>
                <c:pt idx="4806">
                  <c:v>0.55485530000000005</c:v>
                </c:pt>
                <c:pt idx="4807">
                  <c:v>0.55496310000000004</c:v>
                </c:pt>
                <c:pt idx="4808">
                  <c:v>0.5550718</c:v>
                </c:pt>
                <c:pt idx="4809">
                  <c:v>0.55517939999999999</c:v>
                </c:pt>
                <c:pt idx="4810">
                  <c:v>0.55528120000000003</c:v>
                </c:pt>
                <c:pt idx="4811">
                  <c:v>0.55537219999999998</c:v>
                </c:pt>
                <c:pt idx="4812">
                  <c:v>0.55544910000000003</c:v>
                </c:pt>
                <c:pt idx="4813">
                  <c:v>0.55551189999999995</c:v>
                </c:pt>
                <c:pt idx="4814">
                  <c:v>0.55556519999999998</c:v>
                </c:pt>
                <c:pt idx="4815">
                  <c:v>0.55561450000000001</c:v>
                </c:pt>
                <c:pt idx="4816">
                  <c:v>0.55566300000000002</c:v>
                </c:pt>
                <c:pt idx="4817">
                  <c:v>0.55571060000000005</c:v>
                </c:pt>
                <c:pt idx="4818">
                  <c:v>0.55575229999999998</c:v>
                </c:pt>
                <c:pt idx="4819">
                  <c:v>0.55578329999999998</c:v>
                </c:pt>
                <c:pt idx="4820">
                  <c:v>0.55580090000000004</c:v>
                </c:pt>
                <c:pt idx="4821">
                  <c:v>0.55580799999999997</c:v>
                </c:pt>
                <c:pt idx="4822">
                  <c:v>0.55581179999999997</c:v>
                </c:pt>
                <c:pt idx="4823">
                  <c:v>0.55582100000000001</c:v>
                </c:pt>
                <c:pt idx="4824">
                  <c:v>0.55584169999999999</c:v>
                </c:pt>
                <c:pt idx="4825">
                  <c:v>0.55587470000000005</c:v>
                </c:pt>
                <c:pt idx="4826">
                  <c:v>0.55591579999999996</c:v>
                </c:pt>
                <c:pt idx="4827">
                  <c:v>0.55596020000000002</c:v>
                </c:pt>
                <c:pt idx="4828">
                  <c:v>0.55600579999999999</c:v>
                </c:pt>
                <c:pt idx="4829">
                  <c:v>0.55605680000000002</c:v>
                </c:pt>
                <c:pt idx="4830">
                  <c:v>0.55612159999999999</c:v>
                </c:pt>
                <c:pt idx="4831">
                  <c:v>0.55620860000000005</c:v>
                </c:pt>
                <c:pt idx="4832">
                  <c:v>0.55632079999999995</c:v>
                </c:pt>
                <c:pt idx="4833">
                  <c:v>0.55645290000000003</c:v>
                </c:pt>
                <c:pt idx="4834">
                  <c:v>0.55659119999999995</c:v>
                </c:pt>
                <c:pt idx="4835">
                  <c:v>0.5567183</c:v>
                </c:pt>
                <c:pt idx="4836">
                  <c:v>0.55682089999999995</c:v>
                </c:pt>
                <c:pt idx="4837">
                  <c:v>0.55689480000000002</c:v>
                </c:pt>
                <c:pt idx="4838">
                  <c:v>0.55694650000000001</c:v>
                </c:pt>
                <c:pt idx="4839">
                  <c:v>0.55698979999999998</c:v>
                </c:pt>
                <c:pt idx="4840">
                  <c:v>0.55703939999999996</c:v>
                </c:pt>
                <c:pt idx="4841">
                  <c:v>0.55710459999999995</c:v>
                </c:pt>
                <c:pt idx="4842">
                  <c:v>0.55718540000000005</c:v>
                </c:pt>
                <c:pt idx="4843">
                  <c:v>0.55727369999999998</c:v>
                </c:pt>
                <c:pt idx="4844">
                  <c:v>0.55735780000000001</c:v>
                </c:pt>
                <c:pt idx="4845">
                  <c:v>0.55742829999999999</c:v>
                </c:pt>
                <c:pt idx="4846">
                  <c:v>0.55748160000000002</c:v>
                </c:pt>
                <c:pt idx="4847">
                  <c:v>0.55752190000000001</c:v>
                </c:pt>
                <c:pt idx="4848">
                  <c:v>0.55755690000000002</c:v>
                </c:pt>
                <c:pt idx="4849">
                  <c:v>0.55759550000000002</c:v>
                </c:pt>
                <c:pt idx="4850">
                  <c:v>0.55764340000000001</c:v>
                </c:pt>
                <c:pt idx="4851">
                  <c:v>0.55770220000000004</c:v>
                </c:pt>
                <c:pt idx="4852">
                  <c:v>0.55776939999999997</c:v>
                </c:pt>
                <c:pt idx="4853">
                  <c:v>0.55784089999999997</c:v>
                </c:pt>
                <c:pt idx="4854">
                  <c:v>0.5579132</c:v>
                </c:pt>
                <c:pt idx="4855">
                  <c:v>0.55798380000000003</c:v>
                </c:pt>
                <c:pt idx="4856">
                  <c:v>0.55805090000000002</c:v>
                </c:pt>
                <c:pt idx="4857">
                  <c:v>0.55811440000000001</c:v>
                </c:pt>
                <c:pt idx="4858">
                  <c:v>0.55817430000000001</c:v>
                </c:pt>
                <c:pt idx="4859">
                  <c:v>0.5582317</c:v>
                </c:pt>
                <c:pt idx="4860">
                  <c:v>0.55828909999999998</c:v>
                </c:pt>
                <c:pt idx="4861">
                  <c:v>0.55835029999999997</c:v>
                </c:pt>
                <c:pt idx="4862">
                  <c:v>0.558419</c:v>
                </c:pt>
                <c:pt idx="4863">
                  <c:v>0.55849729999999997</c:v>
                </c:pt>
                <c:pt idx="4864">
                  <c:v>0.55858399999999997</c:v>
                </c:pt>
                <c:pt idx="4865">
                  <c:v>0.55867429999999996</c:v>
                </c:pt>
                <c:pt idx="4866">
                  <c:v>0.55876210000000004</c:v>
                </c:pt>
                <c:pt idx="4867">
                  <c:v>0.55884089999999997</c:v>
                </c:pt>
                <c:pt idx="4868">
                  <c:v>0.55890740000000005</c:v>
                </c:pt>
                <c:pt idx="4869">
                  <c:v>0.55896179999999995</c:v>
                </c:pt>
                <c:pt idx="4870">
                  <c:v>0.55900740000000004</c:v>
                </c:pt>
                <c:pt idx="4871">
                  <c:v>0.55904849999999995</c:v>
                </c:pt>
                <c:pt idx="4872">
                  <c:v>0.55908789999999997</c:v>
                </c:pt>
                <c:pt idx="4873">
                  <c:v>0.55912629999999996</c:v>
                </c:pt>
                <c:pt idx="4874">
                  <c:v>0.55916290000000002</c:v>
                </c:pt>
                <c:pt idx="4875">
                  <c:v>0.5591969</c:v>
                </c:pt>
                <c:pt idx="4876">
                  <c:v>0.55922939999999999</c:v>
                </c:pt>
                <c:pt idx="4877">
                  <c:v>0.55926359999999997</c:v>
                </c:pt>
                <c:pt idx="4878">
                  <c:v>0.5593051</c:v>
                </c:pt>
                <c:pt idx="4879">
                  <c:v>0.55935780000000002</c:v>
                </c:pt>
                <c:pt idx="4880">
                  <c:v>0.55942420000000004</c:v>
                </c:pt>
                <c:pt idx="4881">
                  <c:v>0.55950359999999999</c:v>
                </c:pt>
                <c:pt idx="4882">
                  <c:v>0.55959329999999996</c:v>
                </c:pt>
                <c:pt idx="4883">
                  <c:v>0.55969049999999998</c:v>
                </c:pt>
                <c:pt idx="4884">
                  <c:v>0.55979310000000004</c:v>
                </c:pt>
                <c:pt idx="4885">
                  <c:v>0.5598997</c:v>
                </c:pt>
                <c:pt idx="4886">
                  <c:v>0.56000850000000002</c:v>
                </c:pt>
                <c:pt idx="4887">
                  <c:v>0.56011520000000004</c:v>
                </c:pt>
                <c:pt idx="4888">
                  <c:v>0.56021319999999997</c:v>
                </c:pt>
                <c:pt idx="4889">
                  <c:v>0.56029430000000002</c:v>
                </c:pt>
                <c:pt idx="4890">
                  <c:v>0.56035210000000002</c:v>
                </c:pt>
                <c:pt idx="4891">
                  <c:v>0.56038489999999996</c:v>
                </c:pt>
                <c:pt idx="4892">
                  <c:v>0.56039740000000005</c:v>
                </c:pt>
                <c:pt idx="4893">
                  <c:v>0.56039969999999995</c:v>
                </c:pt>
                <c:pt idx="4894">
                  <c:v>0.56040279999999998</c:v>
                </c:pt>
                <c:pt idx="4895">
                  <c:v>0.56041589999999997</c:v>
                </c:pt>
                <c:pt idx="4896">
                  <c:v>0.56044320000000003</c:v>
                </c:pt>
                <c:pt idx="4897">
                  <c:v>0.56048399999999998</c:v>
                </c:pt>
                <c:pt idx="4898">
                  <c:v>0.56053569999999997</c:v>
                </c:pt>
                <c:pt idx="4899">
                  <c:v>0.56059800000000004</c:v>
                </c:pt>
                <c:pt idx="4900">
                  <c:v>0.56067370000000005</c:v>
                </c:pt>
                <c:pt idx="4901">
                  <c:v>0.56076839999999994</c:v>
                </c:pt>
                <c:pt idx="4902">
                  <c:v>0.56088700000000002</c:v>
                </c:pt>
                <c:pt idx="4903">
                  <c:v>0.56102850000000004</c:v>
                </c:pt>
                <c:pt idx="4904">
                  <c:v>0.56118429999999997</c:v>
                </c:pt>
                <c:pt idx="4905">
                  <c:v>0.56133880000000003</c:v>
                </c:pt>
                <c:pt idx="4906">
                  <c:v>0.56147590000000003</c:v>
                </c:pt>
                <c:pt idx="4907">
                  <c:v>0.56158350000000001</c:v>
                </c:pt>
                <c:pt idx="4908">
                  <c:v>0.56165920000000003</c:v>
                </c:pt>
                <c:pt idx="4909">
                  <c:v>0.56171090000000001</c:v>
                </c:pt>
                <c:pt idx="4910">
                  <c:v>0.56175269999999999</c:v>
                </c:pt>
                <c:pt idx="4911">
                  <c:v>0.56179730000000005</c:v>
                </c:pt>
                <c:pt idx="4912">
                  <c:v>0.56185160000000001</c:v>
                </c:pt>
                <c:pt idx="4913">
                  <c:v>0.56191389999999997</c:v>
                </c:pt>
                <c:pt idx="4914">
                  <c:v>0.56197600000000003</c:v>
                </c:pt>
                <c:pt idx="4915">
                  <c:v>0.56202870000000005</c:v>
                </c:pt>
                <c:pt idx="4916">
                  <c:v>0.56206719999999999</c:v>
                </c:pt>
                <c:pt idx="4917">
                  <c:v>0.56209350000000002</c:v>
                </c:pt>
                <c:pt idx="4918">
                  <c:v>0.56211540000000004</c:v>
                </c:pt>
                <c:pt idx="4919">
                  <c:v>0.56214209999999998</c:v>
                </c:pt>
                <c:pt idx="4920">
                  <c:v>0.56217969999999995</c:v>
                </c:pt>
                <c:pt idx="4921">
                  <c:v>0.56222919999999998</c:v>
                </c:pt>
                <c:pt idx="4922">
                  <c:v>0.56228739999999999</c:v>
                </c:pt>
                <c:pt idx="4923">
                  <c:v>0.56235069999999998</c:v>
                </c:pt>
                <c:pt idx="4924">
                  <c:v>0.56241909999999995</c:v>
                </c:pt>
                <c:pt idx="4925">
                  <c:v>0.56249680000000002</c:v>
                </c:pt>
                <c:pt idx="4926">
                  <c:v>0.56259060000000005</c:v>
                </c:pt>
                <c:pt idx="4927">
                  <c:v>0.56270589999999998</c:v>
                </c:pt>
                <c:pt idx="4928">
                  <c:v>0.56284179999999995</c:v>
                </c:pt>
                <c:pt idx="4929">
                  <c:v>0.56298999999999999</c:v>
                </c:pt>
                <c:pt idx="4930">
                  <c:v>0.56313530000000001</c:v>
                </c:pt>
                <c:pt idx="4931">
                  <c:v>0.56326169999999998</c:v>
                </c:pt>
                <c:pt idx="4932">
                  <c:v>0.56335710000000006</c:v>
                </c:pt>
                <c:pt idx="4933">
                  <c:v>0.56341669999999999</c:v>
                </c:pt>
                <c:pt idx="4934">
                  <c:v>0.5634441</c:v>
                </c:pt>
                <c:pt idx="4935">
                  <c:v>0.56344830000000001</c:v>
                </c:pt>
                <c:pt idx="4936">
                  <c:v>0.56344099999999997</c:v>
                </c:pt>
                <c:pt idx="4937">
                  <c:v>0.56343270000000001</c:v>
                </c:pt>
                <c:pt idx="4938">
                  <c:v>0.56343169999999998</c:v>
                </c:pt>
                <c:pt idx="4939">
                  <c:v>0.5634441</c:v>
                </c:pt>
                <c:pt idx="4940">
                  <c:v>0.56347320000000001</c:v>
                </c:pt>
                <c:pt idx="4941">
                  <c:v>0.56352060000000004</c:v>
                </c:pt>
                <c:pt idx="4942">
                  <c:v>0.5635829</c:v>
                </c:pt>
                <c:pt idx="4943">
                  <c:v>0.56365390000000004</c:v>
                </c:pt>
                <c:pt idx="4944">
                  <c:v>0.56372279999999997</c:v>
                </c:pt>
                <c:pt idx="4945">
                  <c:v>0.56377880000000002</c:v>
                </c:pt>
                <c:pt idx="4946">
                  <c:v>0.56381479999999995</c:v>
                </c:pt>
                <c:pt idx="4947">
                  <c:v>0.56383119999999998</c:v>
                </c:pt>
                <c:pt idx="4948">
                  <c:v>0.56383629999999996</c:v>
                </c:pt>
                <c:pt idx="4949">
                  <c:v>0.56384279999999998</c:v>
                </c:pt>
                <c:pt idx="4950">
                  <c:v>0.56386329999999996</c:v>
                </c:pt>
                <c:pt idx="4951">
                  <c:v>0.5639033</c:v>
                </c:pt>
                <c:pt idx="4952">
                  <c:v>0.56395969999999995</c:v>
                </c:pt>
                <c:pt idx="4953">
                  <c:v>0.56402180000000002</c:v>
                </c:pt>
                <c:pt idx="4954">
                  <c:v>0.56407830000000003</c:v>
                </c:pt>
                <c:pt idx="4955">
                  <c:v>0.56412470000000003</c:v>
                </c:pt>
                <c:pt idx="4956">
                  <c:v>0.56416670000000002</c:v>
                </c:pt>
                <c:pt idx="4957">
                  <c:v>0.56421900000000003</c:v>
                </c:pt>
                <c:pt idx="4958">
                  <c:v>0.56429890000000005</c:v>
                </c:pt>
                <c:pt idx="4959">
                  <c:v>0.56441779999999997</c:v>
                </c:pt>
                <c:pt idx="4960">
                  <c:v>0.56457380000000001</c:v>
                </c:pt>
                <c:pt idx="4961">
                  <c:v>0.564751</c:v>
                </c:pt>
                <c:pt idx="4962">
                  <c:v>0.56492319999999996</c:v>
                </c:pt>
                <c:pt idx="4963">
                  <c:v>0.56506599999999996</c:v>
                </c:pt>
                <c:pt idx="4964">
                  <c:v>0.56516409999999995</c:v>
                </c:pt>
                <c:pt idx="4965">
                  <c:v>0.56521730000000003</c:v>
                </c:pt>
                <c:pt idx="4966">
                  <c:v>0.56523900000000005</c:v>
                </c:pt>
                <c:pt idx="4967">
                  <c:v>0.56525060000000005</c:v>
                </c:pt>
                <c:pt idx="4968">
                  <c:v>0.56527320000000003</c:v>
                </c:pt>
                <c:pt idx="4969">
                  <c:v>0.56531940000000003</c:v>
                </c:pt>
                <c:pt idx="4970">
                  <c:v>0.56539200000000001</c:v>
                </c:pt>
                <c:pt idx="4971">
                  <c:v>0.56548560000000003</c:v>
                </c:pt>
                <c:pt idx="4972">
                  <c:v>0.56559090000000001</c:v>
                </c:pt>
                <c:pt idx="4973">
                  <c:v>0.56569829999999999</c:v>
                </c:pt>
                <c:pt idx="4974">
                  <c:v>0.56580079999999999</c:v>
                </c:pt>
                <c:pt idx="4975">
                  <c:v>0.56589420000000001</c:v>
                </c:pt>
                <c:pt idx="4976">
                  <c:v>0.56597580000000003</c:v>
                </c:pt>
                <c:pt idx="4977">
                  <c:v>0.5660442</c:v>
                </c:pt>
                <c:pt idx="4978">
                  <c:v>0.56610009999999999</c:v>
                </c:pt>
                <c:pt idx="4979">
                  <c:v>0.56614690000000001</c:v>
                </c:pt>
                <c:pt idx="4980">
                  <c:v>0.56618990000000002</c:v>
                </c:pt>
                <c:pt idx="4981">
                  <c:v>0.56623570000000001</c:v>
                </c:pt>
                <c:pt idx="4982">
                  <c:v>0.56628809999999996</c:v>
                </c:pt>
                <c:pt idx="4983">
                  <c:v>0.5663456</c:v>
                </c:pt>
                <c:pt idx="4984">
                  <c:v>0.56640049999999997</c:v>
                </c:pt>
                <c:pt idx="4985">
                  <c:v>0.56644220000000001</c:v>
                </c:pt>
                <c:pt idx="4986">
                  <c:v>0.56646220000000003</c:v>
                </c:pt>
                <c:pt idx="4987">
                  <c:v>0.56645990000000002</c:v>
                </c:pt>
                <c:pt idx="4988">
                  <c:v>0.56644479999999997</c:v>
                </c:pt>
                <c:pt idx="4989">
                  <c:v>0.56643370000000004</c:v>
                </c:pt>
                <c:pt idx="4990">
                  <c:v>0.56644459999999996</c:v>
                </c:pt>
                <c:pt idx="4991">
                  <c:v>0.56648900000000002</c:v>
                </c:pt>
                <c:pt idx="4992">
                  <c:v>0.56656669999999998</c:v>
                </c:pt>
                <c:pt idx="4993">
                  <c:v>0.56666589999999994</c:v>
                </c:pt>
                <c:pt idx="4994">
                  <c:v>0.56676890000000002</c:v>
                </c:pt>
                <c:pt idx="4995">
                  <c:v>0.56686159999999997</c:v>
                </c:pt>
                <c:pt idx="4996">
                  <c:v>0.56693899999999997</c:v>
                </c:pt>
                <c:pt idx="4997">
                  <c:v>0.56700790000000001</c:v>
                </c:pt>
                <c:pt idx="4998">
                  <c:v>0.56708159999999996</c:v>
                </c:pt>
                <c:pt idx="4999">
                  <c:v>0.5671735</c:v>
                </c:pt>
                <c:pt idx="5000">
                  <c:v>0.56728849999999997</c:v>
                </c:pt>
                <c:pt idx="5001">
                  <c:v>0.56742000000000004</c:v>
                </c:pt>
                <c:pt idx="5002">
                  <c:v>0.56755180000000005</c:v>
                </c:pt>
                <c:pt idx="5003">
                  <c:v>0.56766589999999995</c:v>
                </c:pt>
                <c:pt idx="5004">
                  <c:v>0.56775050000000005</c:v>
                </c:pt>
                <c:pt idx="5005">
                  <c:v>0.56780399999999998</c:v>
                </c:pt>
                <c:pt idx="5006">
                  <c:v>0.56783519999999998</c:v>
                </c:pt>
                <c:pt idx="5007">
                  <c:v>0.56785730000000001</c:v>
                </c:pt>
                <c:pt idx="5008">
                  <c:v>0.5678839</c:v>
                </c:pt>
                <c:pt idx="5009">
                  <c:v>0.56792209999999999</c:v>
                </c:pt>
                <c:pt idx="5010">
                  <c:v>0.56797310000000001</c:v>
                </c:pt>
                <c:pt idx="5011">
                  <c:v>0.56803490000000001</c:v>
                </c:pt>
                <c:pt idx="5012">
                  <c:v>0.56810579999999999</c:v>
                </c:pt>
                <c:pt idx="5013">
                  <c:v>0.5681872</c:v>
                </c:pt>
                <c:pt idx="5014">
                  <c:v>0.56828239999999997</c:v>
                </c:pt>
                <c:pt idx="5015">
                  <c:v>0.56839269999999997</c:v>
                </c:pt>
                <c:pt idx="5016">
                  <c:v>0.56851439999999998</c:v>
                </c:pt>
                <c:pt idx="5017">
                  <c:v>0.56863699999999995</c:v>
                </c:pt>
                <c:pt idx="5018">
                  <c:v>0.56874630000000004</c:v>
                </c:pt>
                <c:pt idx="5019">
                  <c:v>0.56882889999999997</c:v>
                </c:pt>
                <c:pt idx="5020">
                  <c:v>0.5688782</c:v>
                </c:pt>
                <c:pt idx="5021">
                  <c:v>0.56889650000000003</c:v>
                </c:pt>
                <c:pt idx="5022">
                  <c:v>0.56889409999999996</c:v>
                </c:pt>
                <c:pt idx="5023">
                  <c:v>0.56888450000000002</c:v>
                </c:pt>
                <c:pt idx="5024">
                  <c:v>0.56887730000000003</c:v>
                </c:pt>
                <c:pt idx="5025">
                  <c:v>0.5688763</c:v>
                </c:pt>
                <c:pt idx="5026">
                  <c:v>0.56887920000000003</c:v>
                </c:pt>
                <c:pt idx="5027">
                  <c:v>0.56888110000000003</c:v>
                </c:pt>
                <c:pt idx="5028">
                  <c:v>0.56887960000000004</c:v>
                </c:pt>
                <c:pt idx="5029">
                  <c:v>0.56887810000000005</c:v>
                </c:pt>
                <c:pt idx="5030">
                  <c:v>0.56888470000000002</c:v>
                </c:pt>
                <c:pt idx="5031">
                  <c:v>0.56891020000000003</c:v>
                </c:pt>
                <c:pt idx="5032">
                  <c:v>0.56896259999999999</c:v>
                </c:pt>
                <c:pt idx="5033">
                  <c:v>0.56904319999999997</c:v>
                </c:pt>
                <c:pt idx="5034">
                  <c:v>0.56914759999999998</c:v>
                </c:pt>
                <c:pt idx="5035">
                  <c:v>0.5692682</c:v>
                </c:pt>
                <c:pt idx="5036">
                  <c:v>0.56939720000000005</c:v>
                </c:pt>
                <c:pt idx="5037">
                  <c:v>0.56952999999999998</c:v>
                </c:pt>
                <c:pt idx="5038">
                  <c:v>0.56966479999999997</c:v>
                </c:pt>
                <c:pt idx="5039">
                  <c:v>0.56980120000000001</c:v>
                </c:pt>
                <c:pt idx="5040">
                  <c:v>0.56993530000000003</c:v>
                </c:pt>
                <c:pt idx="5041">
                  <c:v>0.57006009999999996</c:v>
                </c:pt>
                <c:pt idx="5042">
                  <c:v>0.57016440000000002</c:v>
                </c:pt>
                <c:pt idx="5043">
                  <c:v>0.57023740000000001</c:v>
                </c:pt>
                <c:pt idx="5044">
                  <c:v>0.57027209999999995</c:v>
                </c:pt>
                <c:pt idx="5045">
                  <c:v>0.57026929999999998</c:v>
                </c:pt>
                <c:pt idx="5046">
                  <c:v>0.5702372</c:v>
                </c:pt>
                <c:pt idx="5047">
                  <c:v>0.57018899999999995</c:v>
                </c:pt>
                <c:pt idx="5048">
                  <c:v>0.57014069999999994</c:v>
                </c:pt>
                <c:pt idx="5049">
                  <c:v>0.57010609999999995</c:v>
                </c:pt>
                <c:pt idx="5050">
                  <c:v>0.57009560000000004</c:v>
                </c:pt>
                <c:pt idx="5051">
                  <c:v>0.57011469999999997</c:v>
                </c:pt>
                <c:pt idx="5052">
                  <c:v>0.5701659</c:v>
                </c:pt>
                <c:pt idx="5053">
                  <c:v>0.57024750000000002</c:v>
                </c:pt>
                <c:pt idx="5054">
                  <c:v>0.57035420000000003</c:v>
                </c:pt>
                <c:pt idx="5055">
                  <c:v>0.57047639999999999</c:v>
                </c:pt>
                <c:pt idx="5056">
                  <c:v>0.57060200000000005</c:v>
                </c:pt>
                <c:pt idx="5057">
                  <c:v>0.57071680000000002</c:v>
                </c:pt>
                <c:pt idx="5058">
                  <c:v>0.57080830000000005</c:v>
                </c:pt>
                <c:pt idx="5059">
                  <c:v>0.57086950000000003</c:v>
                </c:pt>
                <c:pt idx="5060">
                  <c:v>0.57089880000000004</c:v>
                </c:pt>
                <c:pt idx="5061">
                  <c:v>0.57090030000000003</c:v>
                </c:pt>
                <c:pt idx="5062">
                  <c:v>0.57088070000000002</c:v>
                </c:pt>
                <c:pt idx="5063">
                  <c:v>0.57084520000000005</c:v>
                </c:pt>
                <c:pt idx="5064">
                  <c:v>0.57079670000000005</c:v>
                </c:pt>
                <c:pt idx="5065">
                  <c:v>0.57073470000000004</c:v>
                </c:pt>
                <c:pt idx="5066">
                  <c:v>0.57065809999999995</c:v>
                </c:pt>
                <c:pt idx="5067">
                  <c:v>0.57056879999999999</c:v>
                </c:pt>
                <c:pt idx="5068">
                  <c:v>0.57047239999999999</c:v>
                </c:pt>
                <c:pt idx="5069">
                  <c:v>0.57037729999999998</c:v>
                </c:pt>
                <c:pt idx="5070">
                  <c:v>0.57029019999999997</c:v>
                </c:pt>
                <c:pt idx="5071">
                  <c:v>0.57021270000000002</c:v>
                </c:pt>
                <c:pt idx="5072">
                  <c:v>0.57013820000000004</c:v>
                </c:pt>
                <c:pt idx="5073">
                  <c:v>0.57005530000000004</c:v>
                </c:pt>
                <c:pt idx="5074">
                  <c:v>0.56995180000000001</c:v>
                </c:pt>
                <c:pt idx="5075">
                  <c:v>0.56982200000000005</c:v>
                </c:pt>
                <c:pt idx="5076">
                  <c:v>0.56967129999999999</c:v>
                </c:pt>
                <c:pt idx="5077">
                  <c:v>0.5695173</c:v>
                </c:pt>
                <c:pt idx="5078">
                  <c:v>0.56938409999999995</c:v>
                </c:pt>
                <c:pt idx="5079">
                  <c:v>0.56929430000000003</c:v>
                </c:pt>
                <c:pt idx="5080">
                  <c:v>0.56926290000000002</c:v>
                </c:pt>
                <c:pt idx="5081">
                  <c:v>0.56929189999999996</c:v>
                </c:pt>
                <c:pt idx="5082">
                  <c:v>0.56937210000000005</c:v>
                </c:pt>
                <c:pt idx="5083">
                  <c:v>0.5694882</c:v>
                </c:pt>
                <c:pt idx="5084">
                  <c:v>0.56962619999999997</c:v>
                </c:pt>
                <c:pt idx="5085">
                  <c:v>0.56977829999999996</c:v>
                </c:pt>
                <c:pt idx="5086">
                  <c:v>0.56994429999999996</c:v>
                </c:pt>
                <c:pt idx="5087">
                  <c:v>0.57012790000000002</c:v>
                </c:pt>
                <c:pt idx="5088">
                  <c:v>0.57033339999999999</c:v>
                </c:pt>
                <c:pt idx="5089">
                  <c:v>0.57055999999999996</c:v>
                </c:pt>
                <c:pt idx="5090">
                  <c:v>0.57080160000000002</c:v>
                </c:pt>
                <c:pt idx="5091">
                  <c:v>0.57104639999999995</c:v>
                </c:pt>
                <c:pt idx="5092">
                  <c:v>0.5712815</c:v>
                </c:pt>
                <c:pt idx="5093">
                  <c:v>0.57149700000000003</c:v>
                </c:pt>
                <c:pt idx="5094">
                  <c:v>0.57168739999999996</c:v>
                </c:pt>
                <c:pt idx="5095">
                  <c:v>0.57185240000000004</c:v>
                </c:pt>
                <c:pt idx="5096">
                  <c:v>0.57199560000000005</c:v>
                </c:pt>
                <c:pt idx="5097">
                  <c:v>0.57212200000000002</c:v>
                </c:pt>
                <c:pt idx="5098">
                  <c:v>0.57223769999999996</c:v>
                </c:pt>
                <c:pt idx="5099">
                  <c:v>0.5723473</c:v>
                </c:pt>
                <c:pt idx="5100">
                  <c:v>0.57245630000000003</c:v>
                </c:pt>
                <c:pt idx="5101">
                  <c:v>0.57256940000000001</c:v>
                </c:pt>
                <c:pt idx="5102">
                  <c:v>0.57269099999999995</c:v>
                </c:pt>
                <c:pt idx="5103">
                  <c:v>0.57282540000000004</c:v>
                </c:pt>
                <c:pt idx="5104">
                  <c:v>0.57297589999999998</c:v>
                </c:pt>
                <c:pt idx="5105">
                  <c:v>0.57314449999999995</c:v>
                </c:pt>
                <c:pt idx="5106">
                  <c:v>0.5733317</c:v>
                </c:pt>
                <c:pt idx="5107">
                  <c:v>0.57353540000000003</c:v>
                </c:pt>
                <c:pt idx="5108">
                  <c:v>0.57374999999999998</c:v>
                </c:pt>
                <c:pt idx="5109">
                  <c:v>0.57396409999999998</c:v>
                </c:pt>
                <c:pt idx="5110">
                  <c:v>0.5741619</c:v>
                </c:pt>
                <c:pt idx="5111">
                  <c:v>0.57432439999999996</c:v>
                </c:pt>
                <c:pt idx="5112">
                  <c:v>0.57443290000000002</c:v>
                </c:pt>
                <c:pt idx="5113">
                  <c:v>0.57447619999999999</c:v>
                </c:pt>
                <c:pt idx="5114">
                  <c:v>0.57445469999999998</c:v>
                </c:pt>
                <c:pt idx="5115">
                  <c:v>0.57438330000000004</c:v>
                </c:pt>
                <c:pt idx="5116">
                  <c:v>0.5742872</c:v>
                </c:pt>
                <c:pt idx="5117">
                  <c:v>0.57419719999999996</c:v>
                </c:pt>
                <c:pt idx="5118">
                  <c:v>0.57414120000000002</c:v>
                </c:pt>
                <c:pt idx="5119">
                  <c:v>0.57413349999999996</c:v>
                </c:pt>
                <c:pt idx="5120">
                  <c:v>0.57417479999999999</c:v>
                </c:pt>
                <c:pt idx="5121">
                  <c:v>0.57425139999999997</c:v>
                </c:pt>
                <c:pt idx="5122">
                  <c:v>0.57434339999999995</c:v>
                </c:pt>
                <c:pt idx="5123">
                  <c:v>0.5744302</c:v>
                </c:pt>
                <c:pt idx="5124">
                  <c:v>0.57449879999999998</c:v>
                </c:pt>
                <c:pt idx="5125">
                  <c:v>0.57454550000000004</c:v>
                </c:pt>
                <c:pt idx="5126">
                  <c:v>0.57457570000000002</c:v>
                </c:pt>
                <c:pt idx="5127">
                  <c:v>0.57459970000000005</c:v>
                </c:pt>
                <c:pt idx="5128">
                  <c:v>0.57462820000000003</c:v>
                </c:pt>
                <c:pt idx="5129">
                  <c:v>0.57467000000000001</c:v>
                </c:pt>
                <c:pt idx="5130">
                  <c:v>0.57473019999999997</c:v>
                </c:pt>
                <c:pt idx="5131">
                  <c:v>0.57481070000000001</c:v>
                </c:pt>
                <c:pt idx="5132">
                  <c:v>0.57491020000000004</c:v>
                </c:pt>
                <c:pt idx="5133">
                  <c:v>0.57502470000000006</c:v>
                </c:pt>
                <c:pt idx="5134">
                  <c:v>0.5751463</c:v>
                </c:pt>
                <c:pt idx="5135">
                  <c:v>0.57526370000000004</c:v>
                </c:pt>
                <c:pt idx="5136">
                  <c:v>0.57536560000000003</c:v>
                </c:pt>
                <c:pt idx="5137">
                  <c:v>0.57544260000000003</c:v>
                </c:pt>
                <c:pt idx="5138">
                  <c:v>0.57549130000000004</c:v>
                </c:pt>
                <c:pt idx="5139">
                  <c:v>0.57551779999999997</c:v>
                </c:pt>
                <c:pt idx="5140">
                  <c:v>0.57553520000000002</c:v>
                </c:pt>
                <c:pt idx="5141">
                  <c:v>0.57556160000000001</c:v>
                </c:pt>
                <c:pt idx="5142">
                  <c:v>0.57561130000000005</c:v>
                </c:pt>
                <c:pt idx="5143">
                  <c:v>0.57569139999999996</c:v>
                </c:pt>
                <c:pt idx="5144">
                  <c:v>0.57579860000000005</c:v>
                </c:pt>
                <c:pt idx="5145">
                  <c:v>0.57592100000000002</c:v>
                </c:pt>
                <c:pt idx="5146">
                  <c:v>0.57604270000000002</c:v>
                </c:pt>
                <c:pt idx="5147">
                  <c:v>0.57615019999999995</c:v>
                </c:pt>
                <c:pt idx="5148">
                  <c:v>0.57623749999999996</c:v>
                </c:pt>
                <c:pt idx="5149">
                  <c:v>0.57630689999999996</c:v>
                </c:pt>
                <c:pt idx="5150">
                  <c:v>0.57636679999999996</c:v>
                </c:pt>
                <c:pt idx="5151">
                  <c:v>0.57642740000000003</c:v>
                </c:pt>
                <c:pt idx="5152">
                  <c:v>0.57649709999999998</c:v>
                </c:pt>
                <c:pt idx="5153">
                  <c:v>0.57657930000000002</c:v>
                </c:pt>
                <c:pt idx="5154">
                  <c:v>0.57667299999999999</c:v>
                </c:pt>
                <c:pt idx="5155">
                  <c:v>0.57677319999999999</c:v>
                </c:pt>
                <c:pt idx="5156">
                  <c:v>0.57687359999999999</c:v>
                </c:pt>
                <c:pt idx="5157">
                  <c:v>0.57696820000000004</c:v>
                </c:pt>
                <c:pt idx="5158">
                  <c:v>0.57705099999999998</c:v>
                </c:pt>
                <c:pt idx="5159">
                  <c:v>0.57711800000000002</c:v>
                </c:pt>
                <c:pt idx="5160">
                  <c:v>0.57716719999999999</c:v>
                </c:pt>
                <c:pt idx="5161">
                  <c:v>0.57719960000000003</c:v>
                </c:pt>
                <c:pt idx="5162">
                  <c:v>0.57721999999999996</c:v>
                </c:pt>
                <c:pt idx="5163">
                  <c:v>0.57723679999999999</c:v>
                </c:pt>
                <c:pt idx="5164">
                  <c:v>0.57725950000000004</c:v>
                </c:pt>
                <c:pt idx="5165">
                  <c:v>0.57729589999999997</c:v>
                </c:pt>
                <c:pt idx="5166">
                  <c:v>0.57734960000000002</c:v>
                </c:pt>
                <c:pt idx="5167">
                  <c:v>0.5774186</c:v>
                </c:pt>
                <c:pt idx="5168">
                  <c:v>0.5774975</c:v>
                </c:pt>
                <c:pt idx="5169">
                  <c:v>0.57758050000000005</c:v>
                </c:pt>
                <c:pt idx="5170">
                  <c:v>0.57766379999999995</c:v>
                </c:pt>
                <c:pt idx="5171">
                  <c:v>0.57774910000000002</c:v>
                </c:pt>
                <c:pt idx="5172">
                  <c:v>0.5778411</c:v>
                </c:pt>
                <c:pt idx="5173">
                  <c:v>0.57794449999999997</c:v>
                </c:pt>
                <c:pt idx="5174">
                  <c:v>0.57805989999999996</c:v>
                </c:pt>
                <c:pt idx="5175">
                  <c:v>0.57818150000000001</c:v>
                </c:pt>
                <c:pt idx="5176">
                  <c:v>0.5782986</c:v>
                </c:pt>
                <c:pt idx="5177">
                  <c:v>0.57839859999999998</c:v>
                </c:pt>
                <c:pt idx="5178">
                  <c:v>0.57847210000000004</c:v>
                </c:pt>
                <c:pt idx="5179">
                  <c:v>0.57851509999999995</c:v>
                </c:pt>
                <c:pt idx="5180">
                  <c:v>0.57852970000000004</c:v>
                </c:pt>
                <c:pt idx="5181">
                  <c:v>0.57852210000000004</c:v>
                </c:pt>
                <c:pt idx="5182">
                  <c:v>0.57849859999999997</c:v>
                </c:pt>
                <c:pt idx="5183">
                  <c:v>0.57846390000000003</c:v>
                </c:pt>
                <c:pt idx="5184">
                  <c:v>0.57842289999999996</c:v>
                </c:pt>
                <c:pt idx="5185">
                  <c:v>0.57838149999999999</c:v>
                </c:pt>
                <c:pt idx="5186">
                  <c:v>0.57835029999999998</c:v>
                </c:pt>
                <c:pt idx="5187">
                  <c:v>0.57834300000000005</c:v>
                </c:pt>
                <c:pt idx="5188">
                  <c:v>0.5783722</c:v>
                </c:pt>
                <c:pt idx="5189">
                  <c:v>0.57844359999999995</c:v>
                </c:pt>
                <c:pt idx="5190">
                  <c:v>0.5785496</c:v>
                </c:pt>
                <c:pt idx="5191">
                  <c:v>0.57867040000000003</c:v>
                </c:pt>
                <c:pt idx="5192">
                  <c:v>0.5787774</c:v>
                </c:pt>
                <c:pt idx="5193">
                  <c:v>0.5788432</c:v>
                </c:pt>
                <c:pt idx="5194">
                  <c:v>0.57885399999999998</c:v>
                </c:pt>
                <c:pt idx="5195">
                  <c:v>0.57881419999999995</c:v>
                </c:pt>
                <c:pt idx="5196">
                  <c:v>0.57874599999999998</c:v>
                </c:pt>
                <c:pt idx="5197">
                  <c:v>0.57867939999999995</c:v>
                </c:pt>
                <c:pt idx="5198">
                  <c:v>0.57864289999999996</c:v>
                </c:pt>
                <c:pt idx="5199">
                  <c:v>0.57865100000000003</c:v>
                </c:pt>
                <c:pt idx="5200">
                  <c:v>0.57870100000000002</c:v>
                </c:pt>
                <c:pt idx="5201">
                  <c:v>0.57877639999999997</c:v>
                </c:pt>
                <c:pt idx="5202">
                  <c:v>0.57885620000000004</c:v>
                </c:pt>
                <c:pt idx="5203">
                  <c:v>0.57892390000000005</c:v>
                </c:pt>
                <c:pt idx="5204">
                  <c:v>0.57897290000000001</c:v>
                </c:pt>
                <c:pt idx="5205">
                  <c:v>0.57900640000000003</c:v>
                </c:pt>
                <c:pt idx="5206">
                  <c:v>0.57903090000000002</c:v>
                </c:pt>
                <c:pt idx="5207">
                  <c:v>0.57905059999999997</c:v>
                </c:pt>
                <c:pt idx="5208">
                  <c:v>0.57906159999999995</c:v>
                </c:pt>
                <c:pt idx="5209">
                  <c:v>0.57905340000000005</c:v>
                </c:pt>
                <c:pt idx="5210">
                  <c:v>0.57901259999999999</c:v>
                </c:pt>
                <c:pt idx="5211">
                  <c:v>0.57893039999999996</c:v>
                </c:pt>
                <c:pt idx="5212">
                  <c:v>0.57880500000000001</c:v>
                </c:pt>
                <c:pt idx="5213">
                  <c:v>0.57864450000000001</c:v>
                </c:pt>
                <c:pt idx="5214">
                  <c:v>0.57846089999999994</c:v>
                </c:pt>
                <c:pt idx="5215">
                  <c:v>0.578268</c:v>
                </c:pt>
                <c:pt idx="5216">
                  <c:v>0.57807850000000005</c:v>
                </c:pt>
                <c:pt idx="5217">
                  <c:v>0.57790149999999996</c:v>
                </c:pt>
                <c:pt idx="5218">
                  <c:v>0.57774590000000003</c:v>
                </c:pt>
                <c:pt idx="5219">
                  <c:v>0.57762100000000005</c:v>
                </c:pt>
                <c:pt idx="5220">
                  <c:v>0.57753589999999999</c:v>
                </c:pt>
                <c:pt idx="5221">
                  <c:v>0.57749760000000006</c:v>
                </c:pt>
                <c:pt idx="5222">
                  <c:v>0.57750679999999999</c:v>
                </c:pt>
                <c:pt idx="5223">
                  <c:v>0.5775576</c:v>
                </c:pt>
                <c:pt idx="5224">
                  <c:v>0.57763679999999995</c:v>
                </c:pt>
                <c:pt idx="5225">
                  <c:v>0.57773209999999997</c:v>
                </c:pt>
                <c:pt idx="5226">
                  <c:v>0.57783479999999998</c:v>
                </c:pt>
                <c:pt idx="5227">
                  <c:v>0.5779455</c:v>
                </c:pt>
                <c:pt idx="5228">
                  <c:v>0.57807209999999998</c:v>
                </c:pt>
                <c:pt idx="5229">
                  <c:v>0.57822390000000001</c:v>
                </c:pt>
                <c:pt idx="5230">
                  <c:v>0.57840590000000003</c:v>
                </c:pt>
                <c:pt idx="5231">
                  <c:v>0.57861269999999998</c:v>
                </c:pt>
                <c:pt idx="5232">
                  <c:v>0.57882979999999995</c:v>
                </c:pt>
                <c:pt idx="5233">
                  <c:v>0.57903769999999999</c:v>
                </c:pt>
                <c:pt idx="5234">
                  <c:v>0.57922240000000003</c:v>
                </c:pt>
                <c:pt idx="5235">
                  <c:v>0.57938009999999995</c:v>
                </c:pt>
                <c:pt idx="5236">
                  <c:v>0.57951969999999997</c:v>
                </c:pt>
                <c:pt idx="5237">
                  <c:v>0.57965679999999997</c:v>
                </c:pt>
                <c:pt idx="5238">
                  <c:v>0.57980600000000004</c:v>
                </c:pt>
                <c:pt idx="5239">
                  <c:v>0.5799725</c:v>
                </c:pt>
                <c:pt idx="5240">
                  <c:v>0.58015090000000002</c:v>
                </c:pt>
                <c:pt idx="5241">
                  <c:v>0.58032680000000003</c:v>
                </c:pt>
                <c:pt idx="5242">
                  <c:v>0.58048670000000002</c:v>
                </c:pt>
                <c:pt idx="5243">
                  <c:v>0.58062579999999997</c:v>
                </c:pt>
                <c:pt idx="5244">
                  <c:v>0.58075080000000001</c:v>
                </c:pt>
                <c:pt idx="5245">
                  <c:v>0.58087739999999999</c:v>
                </c:pt>
                <c:pt idx="5246">
                  <c:v>0.58102149999999997</c:v>
                </c:pt>
                <c:pt idx="5247">
                  <c:v>0.58119200000000004</c:v>
                </c:pt>
                <c:pt idx="5248">
                  <c:v>0.58138460000000003</c:v>
                </c:pt>
                <c:pt idx="5249">
                  <c:v>0.58158580000000004</c:v>
                </c:pt>
                <c:pt idx="5250">
                  <c:v>0.58177630000000002</c:v>
                </c:pt>
                <c:pt idx="5251">
                  <c:v>0.58194170000000001</c:v>
                </c:pt>
                <c:pt idx="5252">
                  <c:v>0.58207819999999999</c:v>
                </c:pt>
                <c:pt idx="5253">
                  <c:v>0.5821923</c:v>
                </c:pt>
                <c:pt idx="5254">
                  <c:v>0.58229640000000005</c:v>
                </c:pt>
                <c:pt idx="5255">
                  <c:v>0.58240219999999998</c:v>
                </c:pt>
                <c:pt idx="5256">
                  <c:v>0.58251640000000005</c:v>
                </c:pt>
                <c:pt idx="5257">
                  <c:v>0.58263810000000005</c:v>
                </c:pt>
                <c:pt idx="5258">
                  <c:v>0.58276289999999997</c:v>
                </c:pt>
                <c:pt idx="5259">
                  <c:v>0.58288620000000002</c:v>
                </c:pt>
                <c:pt idx="5260">
                  <c:v>0.58300750000000001</c:v>
                </c:pt>
                <c:pt idx="5261">
                  <c:v>0.5831305</c:v>
                </c:pt>
                <c:pt idx="5262">
                  <c:v>0.58326040000000001</c:v>
                </c:pt>
                <c:pt idx="5263">
                  <c:v>0.58340040000000004</c:v>
                </c:pt>
                <c:pt idx="5264">
                  <c:v>0.58354899999999998</c:v>
                </c:pt>
                <c:pt idx="5265">
                  <c:v>0.58370049999999996</c:v>
                </c:pt>
                <c:pt idx="5266">
                  <c:v>0.58384809999999998</c:v>
                </c:pt>
                <c:pt idx="5267">
                  <c:v>0.58398740000000005</c:v>
                </c:pt>
                <c:pt idx="5268">
                  <c:v>0.58411769999999996</c:v>
                </c:pt>
                <c:pt idx="5269">
                  <c:v>0.58424160000000003</c:v>
                </c:pt>
                <c:pt idx="5270">
                  <c:v>0.58436339999999998</c:v>
                </c:pt>
                <c:pt idx="5271">
                  <c:v>0.58448529999999999</c:v>
                </c:pt>
                <c:pt idx="5272">
                  <c:v>0.58460710000000005</c:v>
                </c:pt>
                <c:pt idx="5273">
                  <c:v>0.58472679999999999</c:v>
                </c:pt>
                <c:pt idx="5274">
                  <c:v>0.58484329999999995</c:v>
                </c:pt>
                <c:pt idx="5275">
                  <c:v>0.58495699999999995</c:v>
                </c:pt>
                <c:pt idx="5276">
                  <c:v>0.58507050000000005</c:v>
                </c:pt>
                <c:pt idx="5277">
                  <c:v>0.58518579999999998</c:v>
                </c:pt>
                <c:pt idx="5278">
                  <c:v>0.58530190000000004</c:v>
                </c:pt>
                <c:pt idx="5279">
                  <c:v>0.5854144</c:v>
                </c:pt>
                <c:pt idx="5280">
                  <c:v>0.58551730000000002</c:v>
                </c:pt>
                <c:pt idx="5281">
                  <c:v>0.58560690000000004</c:v>
                </c:pt>
                <c:pt idx="5282">
                  <c:v>0.58568580000000003</c:v>
                </c:pt>
                <c:pt idx="5283">
                  <c:v>0.58576340000000005</c:v>
                </c:pt>
                <c:pt idx="5284">
                  <c:v>0.5858527</c:v>
                </c:pt>
                <c:pt idx="5285">
                  <c:v>0.58596429999999999</c:v>
                </c:pt>
                <c:pt idx="5286">
                  <c:v>0.58609829999999996</c:v>
                </c:pt>
                <c:pt idx="5287">
                  <c:v>0.58624290000000001</c:v>
                </c:pt>
                <c:pt idx="5288">
                  <c:v>0.58637680000000003</c:v>
                </c:pt>
                <c:pt idx="5289">
                  <c:v>0.58647830000000001</c:v>
                </c:pt>
                <c:pt idx="5290">
                  <c:v>0.58653440000000001</c:v>
                </c:pt>
                <c:pt idx="5291">
                  <c:v>0.58654819999999996</c:v>
                </c:pt>
                <c:pt idx="5292">
                  <c:v>0.58653739999999999</c:v>
                </c:pt>
                <c:pt idx="5293">
                  <c:v>0.58652959999999998</c:v>
                </c:pt>
                <c:pt idx="5294">
                  <c:v>0.58654980000000001</c:v>
                </c:pt>
                <c:pt idx="5295">
                  <c:v>0.5866112</c:v>
                </c:pt>
                <c:pt idx="5296">
                  <c:v>0.58671189999999995</c:v>
                </c:pt>
                <c:pt idx="5297">
                  <c:v>0.58683859999999999</c:v>
                </c:pt>
                <c:pt idx="5298">
                  <c:v>0.58697429999999995</c:v>
                </c:pt>
                <c:pt idx="5299">
                  <c:v>0.58710519999999999</c:v>
                </c:pt>
                <c:pt idx="5300">
                  <c:v>0.58722669999999999</c:v>
                </c:pt>
                <c:pt idx="5301">
                  <c:v>0.58734180000000002</c:v>
                </c:pt>
                <c:pt idx="5302">
                  <c:v>0.58745590000000003</c:v>
                </c:pt>
                <c:pt idx="5303">
                  <c:v>0.58757130000000002</c:v>
                </c:pt>
                <c:pt idx="5304">
                  <c:v>0.58768529999999997</c:v>
                </c:pt>
                <c:pt idx="5305">
                  <c:v>0.58779230000000005</c:v>
                </c:pt>
                <c:pt idx="5306">
                  <c:v>0.58788969999999996</c:v>
                </c:pt>
                <c:pt idx="5307">
                  <c:v>0.58798039999999996</c:v>
                </c:pt>
                <c:pt idx="5308">
                  <c:v>0.58807640000000005</c:v>
                </c:pt>
                <c:pt idx="5309">
                  <c:v>0.58818950000000003</c:v>
                </c:pt>
                <c:pt idx="5310">
                  <c:v>0.58832850000000003</c:v>
                </c:pt>
                <c:pt idx="5311">
                  <c:v>0.58849039999999997</c:v>
                </c:pt>
                <c:pt idx="5312">
                  <c:v>0.58866130000000005</c:v>
                </c:pt>
                <c:pt idx="5313">
                  <c:v>0.58882109999999999</c:v>
                </c:pt>
                <c:pt idx="5314">
                  <c:v>0.5889527</c:v>
                </c:pt>
                <c:pt idx="5315">
                  <c:v>0.58905010000000002</c:v>
                </c:pt>
                <c:pt idx="5316">
                  <c:v>0.58912220000000004</c:v>
                </c:pt>
                <c:pt idx="5317">
                  <c:v>0.58918760000000003</c:v>
                </c:pt>
                <c:pt idx="5318">
                  <c:v>0.58926529999999999</c:v>
                </c:pt>
                <c:pt idx="5319">
                  <c:v>0.58936770000000005</c:v>
                </c:pt>
                <c:pt idx="5320">
                  <c:v>0.5894952</c:v>
                </c:pt>
                <c:pt idx="5321">
                  <c:v>0.58963840000000001</c:v>
                </c:pt>
                <c:pt idx="5322">
                  <c:v>0.58978489999999995</c:v>
                </c:pt>
                <c:pt idx="5323">
                  <c:v>0.58992770000000005</c:v>
                </c:pt>
                <c:pt idx="5324">
                  <c:v>0.5900685</c:v>
                </c:pt>
                <c:pt idx="5325">
                  <c:v>0.59021619999999997</c:v>
                </c:pt>
                <c:pt idx="5326">
                  <c:v>0.59037949999999995</c:v>
                </c:pt>
                <c:pt idx="5327">
                  <c:v>0.59056010000000003</c:v>
                </c:pt>
                <c:pt idx="5328">
                  <c:v>0.59074839999999995</c:v>
                </c:pt>
                <c:pt idx="5329">
                  <c:v>0.59092690000000003</c:v>
                </c:pt>
                <c:pt idx="5330">
                  <c:v>0.59107730000000003</c:v>
                </c:pt>
                <c:pt idx="5331">
                  <c:v>0.5911883</c:v>
                </c:pt>
                <c:pt idx="5332">
                  <c:v>0.59126129999999999</c:v>
                </c:pt>
                <c:pt idx="5333">
                  <c:v>0.59130930000000004</c:v>
                </c:pt>
                <c:pt idx="5334">
                  <c:v>0.59135090000000001</c:v>
                </c:pt>
                <c:pt idx="5335">
                  <c:v>0.59140090000000001</c:v>
                </c:pt>
                <c:pt idx="5336">
                  <c:v>0.59146650000000001</c:v>
                </c:pt>
                <c:pt idx="5337">
                  <c:v>0.5915456</c:v>
                </c:pt>
                <c:pt idx="5338">
                  <c:v>0.59163259999999995</c:v>
                </c:pt>
                <c:pt idx="5339">
                  <c:v>0.591723</c:v>
                </c:pt>
                <c:pt idx="5340">
                  <c:v>0.59181830000000002</c:v>
                </c:pt>
                <c:pt idx="5341">
                  <c:v>0.59192489999999998</c:v>
                </c:pt>
                <c:pt idx="5342">
                  <c:v>0.59205030000000003</c:v>
                </c:pt>
                <c:pt idx="5343">
                  <c:v>0.59219449999999996</c:v>
                </c:pt>
                <c:pt idx="5344">
                  <c:v>0.59234920000000002</c:v>
                </c:pt>
                <c:pt idx="5345">
                  <c:v>0.59249609999999997</c:v>
                </c:pt>
                <c:pt idx="5346">
                  <c:v>0.59261560000000002</c:v>
                </c:pt>
                <c:pt idx="5347">
                  <c:v>0.59269450000000001</c:v>
                </c:pt>
                <c:pt idx="5348">
                  <c:v>0.59273260000000005</c:v>
                </c:pt>
                <c:pt idx="5349">
                  <c:v>0.5927441</c:v>
                </c:pt>
                <c:pt idx="5350">
                  <c:v>0.59275270000000002</c:v>
                </c:pt>
                <c:pt idx="5351">
                  <c:v>0.59278569999999997</c:v>
                </c:pt>
                <c:pt idx="5352">
                  <c:v>0.59286220000000001</c:v>
                </c:pt>
                <c:pt idx="5353">
                  <c:v>0.59299000000000002</c:v>
                </c:pt>
                <c:pt idx="5354">
                  <c:v>0.593163</c:v>
                </c:pt>
                <c:pt idx="5355">
                  <c:v>0.5933657</c:v>
                </c:pt>
                <c:pt idx="5356">
                  <c:v>0.59357789999999999</c:v>
                </c:pt>
                <c:pt idx="5357">
                  <c:v>0.59377800000000003</c:v>
                </c:pt>
                <c:pt idx="5358">
                  <c:v>0.59394919999999995</c:v>
                </c:pt>
                <c:pt idx="5359">
                  <c:v>0.59408000000000005</c:v>
                </c:pt>
                <c:pt idx="5360">
                  <c:v>0.59416559999999996</c:v>
                </c:pt>
                <c:pt idx="5361">
                  <c:v>0.59420930000000005</c:v>
                </c:pt>
                <c:pt idx="5362">
                  <c:v>0.59422240000000004</c:v>
                </c:pt>
                <c:pt idx="5363">
                  <c:v>0.59422390000000003</c:v>
                </c:pt>
                <c:pt idx="5364">
                  <c:v>0.5942345</c:v>
                </c:pt>
                <c:pt idx="5365">
                  <c:v>0.59427509999999995</c:v>
                </c:pt>
                <c:pt idx="5366">
                  <c:v>0.59435780000000005</c:v>
                </c:pt>
                <c:pt idx="5367">
                  <c:v>0.59448469999999998</c:v>
                </c:pt>
                <c:pt idx="5368">
                  <c:v>0.59464689999999998</c:v>
                </c:pt>
                <c:pt idx="5369">
                  <c:v>0.59482900000000005</c:v>
                </c:pt>
                <c:pt idx="5370">
                  <c:v>0.59501610000000005</c:v>
                </c:pt>
                <c:pt idx="5371">
                  <c:v>0.59519789999999995</c:v>
                </c:pt>
                <c:pt idx="5372">
                  <c:v>0.59537169999999995</c:v>
                </c:pt>
                <c:pt idx="5373">
                  <c:v>0.59554019999999996</c:v>
                </c:pt>
                <c:pt idx="5374">
                  <c:v>0.59570719999999999</c:v>
                </c:pt>
                <c:pt idx="5375">
                  <c:v>0.5958736</c:v>
                </c:pt>
                <c:pt idx="5376">
                  <c:v>0.59603450000000002</c:v>
                </c:pt>
                <c:pt idx="5377">
                  <c:v>0.59618139999999997</c:v>
                </c:pt>
                <c:pt idx="5378">
                  <c:v>0.59630669999999997</c:v>
                </c:pt>
                <c:pt idx="5379">
                  <c:v>0.59640760000000004</c:v>
                </c:pt>
                <c:pt idx="5380">
                  <c:v>0.59648760000000001</c:v>
                </c:pt>
                <c:pt idx="5381">
                  <c:v>0.59655449999999999</c:v>
                </c:pt>
                <c:pt idx="5382">
                  <c:v>0.59661569999999997</c:v>
                </c:pt>
                <c:pt idx="5383">
                  <c:v>0.59667519999999996</c:v>
                </c:pt>
                <c:pt idx="5384">
                  <c:v>0.59673050000000005</c:v>
                </c:pt>
                <c:pt idx="5385">
                  <c:v>0.59677619999999998</c:v>
                </c:pt>
                <c:pt idx="5386">
                  <c:v>0.59680829999999996</c:v>
                </c:pt>
                <c:pt idx="5387">
                  <c:v>0.5968289</c:v>
                </c:pt>
                <c:pt idx="5388">
                  <c:v>0.59684870000000001</c:v>
                </c:pt>
                <c:pt idx="5389">
                  <c:v>0.59688339999999995</c:v>
                </c:pt>
                <c:pt idx="5390">
                  <c:v>0.59694760000000002</c:v>
                </c:pt>
                <c:pt idx="5391">
                  <c:v>0.59704950000000001</c:v>
                </c:pt>
                <c:pt idx="5392">
                  <c:v>0.59718530000000003</c:v>
                </c:pt>
                <c:pt idx="5393">
                  <c:v>0.59734209999999999</c:v>
                </c:pt>
                <c:pt idx="5394">
                  <c:v>0.59750060000000005</c:v>
                </c:pt>
                <c:pt idx="5395">
                  <c:v>0.59764360000000005</c:v>
                </c:pt>
                <c:pt idx="5396">
                  <c:v>0.59776220000000002</c:v>
                </c:pt>
                <c:pt idx="5397">
                  <c:v>0.59785770000000005</c:v>
                </c:pt>
                <c:pt idx="5398">
                  <c:v>0.59793929999999995</c:v>
                </c:pt>
                <c:pt idx="5399">
                  <c:v>0.59802069999999996</c:v>
                </c:pt>
                <c:pt idx="5400">
                  <c:v>0.5981147</c:v>
                </c:pt>
                <c:pt idx="5401">
                  <c:v>0.59822989999999998</c:v>
                </c:pt>
                <c:pt idx="5402">
                  <c:v>0.59836900000000004</c:v>
                </c:pt>
                <c:pt idx="5403">
                  <c:v>0.59853080000000003</c:v>
                </c:pt>
                <c:pt idx="5404">
                  <c:v>0.59871010000000002</c:v>
                </c:pt>
                <c:pt idx="5405">
                  <c:v>0.59890049999999995</c:v>
                </c:pt>
                <c:pt idx="5406">
                  <c:v>0.59909250000000003</c:v>
                </c:pt>
                <c:pt idx="5407">
                  <c:v>0.59927620000000004</c:v>
                </c:pt>
                <c:pt idx="5408">
                  <c:v>0.59944129999999995</c:v>
                </c:pt>
                <c:pt idx="5409">
                  <c:v>0.59957959999999999</c:v>
                </c:pt>
                <c:pt idx="5410">
                  <c:v>0.59968809999999995</c:v>
                </c:pt>
                <c:pt idx="5411">
                  <c:v>0.59977130000000001</c:v>
                </c:pt>
                <c:pt idx="5412">
                  <c:v>0.59984090000000001</c:v>
                </c:pt>
                <c:pt idx="5413">
                  <c:v>0.59991269999999997</c:v>
                </c:pt>
                <c:pt idx="5414">
                  <c:v>0.60000249999999999</c:v>
                </c:pt>
                <c:pt idx="5415">
                  <c:v>0.60012080000000001</c:v>
                </c:pt>
                <c:pt idx="5416">
                  <c:v>0.60026809999999997</c:v>
                </c:pt>
                <c:pt idx="5417">
                  <c:v>0.60043579999999996</c:v>
                </c:pt>
                <c:pt idx="5418">
                  <c:v>0.60060690000000005</c:v>
                </c:pt>
                <c:pt idx="5419">
                  <c:v>0.60076339999999995</c:v>
                </c:pt>
                <c:pt idx="5420">
                  <c:v>0.6008888</c:v>
                </c:pt>
                <c:pt idx="5421">
                  <c:v>0.60097449999999997</c:v>
                </c:pt>
                <c:pt idx="5422">
                  <c:v>0.6010221</c:v>
                </c:pt>
                <c:pt idx="5423">
                  <c:v>0.60104369999999996</c:v>
                </c:pt>
                <c:pt idx="5424">
                  <c:v>0.60105949999999997</c:v>
                </c:pt>
                <c:pt idx="5425">
                  <c:v>0.60109219999999997</c:v>
                </c:pt>
                <c:pt idx="5426">
                  <c:v>0.60116380000000003</c:v>
                </c:pt>
                <c:pt idx="5427">
                  <c:v>0.60128780000000004</c:v>
                </c:pt>
                <c:pt idx="5428">
                  <c:v>0.60146619999999995</c:v>
                </c:pt>
                <c:pt idx="5429">
                  <c:v>0.60168730000000004</c:v>
                </c:pt>
                <c:pt idx="5430">
                  <c:v>0.60193050000000003</c:v>
                </c:pt>
                <c:pt idx="5431">
                  <c:v>0.60217050000000005</c:v>
                </c:pt>
                <c:pt idx="5432">
                  <c:v>0.60238519999999995</c:v>
                </c:pt>
                <c:pt idx="5433">
                  <c:v>0.60256370000000004</c:v>
                </c:pt>
                <c:pt idx="5434">
                  <c:v>0.60270659999999998</c:v>
                </c:pt>
                <c:pt idx="5435">
                  <c:v>0.60282519999999995</c:v>
                </c:pt>
                <c:pt idx="5436">
                  <c:v>0.60293359999999996</c:v>
                </c:pt>
                <c:pt idx="5437">
                  <c:v>0.60304389999999997</c:v>
                </c:pt>
                <c:pt idx="5438">
                  <c:v>0.60315980000000002</c:v>
                </c:pt>
                <c:pt idx="5439">
                  <c:v>0.60327790000000003</c:v>
                </c:pt>
                <c:pt idx="5440">
                  <c:v>0.60339109999999996</c:v>
                </c:pt>
                <c:pt idx="5441">
                  <c:v>0.60349540000000002</c:v>
                </c:pt>
                <c:pt idx="5442">
                  <c:v>0.60359359999999995</c:v>
                </c:pt>
                <c:pt idx="5443">
                  <c:v>0.6036956</c:v>
                </c:pt>
                <c:pt idx="5444">
                  <c:v>0.60381289999999999</c:v>
                </c:pt>
                <c:pt idx="5445">
                  <c:v>0.60395209999999999</c:v>
                </c:pt>
                <c:pt idx="5446">
                  <c:v>0.60410989999999998</c:v>
                </c:pt>
                <c:pt idx="5447">
                  <c:v>0.6042727</c:v>
                </c:pt>
                <c:pt idx="5448">
                  <c:v>0.60442249999999997</c:v>
                </c:pt>
                <c:pt idx="5449">
                  <c:v>0.60454339999999995</c:v>
                </c:pt>
                <c:pt idx="5450">
                  <c:v>0.60463120000000004</c:v>
                </c:pt>
                <c:pt idx="5451">
                  <c:v>0.60469390000000001</c:v>
                </c:pt>
                <c:pt idx="5452">
                  <c:v>0.60474939999999999</c:v>
                </c:pt>
                <c:pt idx="5453">
                  <c:v>0.60481510000000005</c:v>
                </c:pt>
                <c:pt idx="5454">
                  <c:v>0.60490069999999996</c:v>
                </c:pt>
                <c:pt idx="5455">
                  <c:v>0.60500319999999996</c:v>
                </c:pt>
                <c:pt idx="5456">
                  <c:v>0.60510839999999999</c:v>
                </c:pt>
                <c:pt idx="5457">
                  <c:v>0.60519730000000005</c:v>
                </c:pt>
                <c:pt idx="5458">
                  <c:v>0.60525410000000002</c:v>
                </c:pt>
                <c:pt idx="5459">
                  <c:v>0.60527430000000004</c:v>
                </c:pt>
                <c:pt idx="5460">
                  <c:v>0.60526360000000001</c:v>
                </c:pt>
                <c:pt idx="5461">
                  <c:v>0.60523570000000004</c:v>
                </c:pt>
                <c:pt idx="5462">
                  <c:v>0.60520430000000003</c:v>
                </c:pt>
                <c:pt idx="5463">
                  <c:v>0.60518000000000005</c:v>
                </c:pt>
                <c:pt idx="5464">
                  <c:v>0.60516979999999998</c:v>
                </c:pt>
                <c:pt idx="5465">
                  <c:v>0.60517790000000005</c:v>
                </c:pt>
                <c:pt idx="5466">
                  <c:v>0.60521199999999997</c:v>
                </c:pt>
                <c:pt idx="5467">
                  <c:v>0.60528249999999995</c:v>
                </c:pt>
                <c:pt idx="5468">
                  <c:v>0.60539969999999999</c:v>
                </c:pt>
                <c:pt idx="5469">
                  <c:v>0.60556909999999997</c:v>
                </c:pt>
                <c:pt idx="5470">
                  <c:v>0.60578299999999996</c:v>
                </c:pt>
                <c:pt idx="5471">
                  <c:v>0.6060219</c:v>
                </c:pt>
                <c:pt idx="5472">
                  <c:v>0.60625419999999997</c:v>
                </c:pt>
                <c:pt idx="5473">
                  <c:v>0.60644849999999995</c:v>
                </c:pt>
                <c:pt idx="5474">
                  <c:v>0.60658310000000004</c:v>
                </c:pt>
                <c:pt idx="5475">
                  <c:v>0.60665250000000004</c:v>
                </c:pt>
                <c:pt idx="5476">
                  <c:v>0.60666940000000003</c:v>
                </c:pt>
                <c:pt idx="5477">
                  <c:v>0.60665999999999998</c:v>
                </c:pt>
                <c:pt idx="5478">
                  <c:v>0.60665550000000001</c:v>
                </c:pt>
                <c:pt idx="5479">
                  <c:v>0.6066802</c:v>
                </c:pt>
                <c:pt idx="5480">
                  <c:v>0.60674890000000004</c:v>
                </c:pt>
                <c:pt idx="5481">
                  <c:v>0.60686309999999999</c:v>
                </c:pt>
                <c:pt idx="5482">
                  <c:v>0.60701689999999997</c:v>
                </c:pt>
                <c:pt idx="5483">
                  <c:v>0.6071976</c:v>
                </c:pt>
                <c:pt idx="5484">
                  <c:v>0.60739080000000001</c:v>
                </c:pt>
                <c:pt idx="5485">
                  <c:v>0.60758259999999997</c:v>
                </c:pt>
                <c:pt idx="5486">
                  <c:v>0.60775860000000004</c:v>
                </c:pt>
                <c:pt idx="5487">
                  <c:v>0.60790619999999995</c:v>
                </c:pt>
                <c:pt idx="5488">
                  <c:v>0.60801720000000004</c:v>
                </c:pt>
                <c:pt idx="5489">
                  <c:v>0.60809159999999995</c:v>
                </c:pt>
                <c:pt idx="5490">
                  <c:v>0.60813919999999999</c:v>
                </c:pt>
                <c:pt idx="5491">
                  <c:v>0.60817829999999995</c:v>
                </c:pt>
                <c:pt idx="5492">
                  <c:v>0.60823179999999999</c:v>
                </c:pt>
                <c:pt idx="5493">
                  <c:v>0.60831860000000004</c:v>
                </c:pt>
                <c:pt idx="5494">
                  <c:v>0.60844589999999998</c:v>
                </c:pt>
                <c:pt idx="5495">
                  <c:v>0.60860669999999994</c:v>
                </c:pt>
                <c:pt idx="5496">
                  <c:v>0.60878239999999995</c:v>
                </c:pt>
                <c:pt idx="5497">
                  <c:v>0.60895060000000001</c:v>
                </c:pt>
                <c:pt idx="5498">
                  <c:v>0.60909210000000003</c:v>
                </c:pt>
                <c:pt idx="5499">
                  <c:v>0.60919990000000002</c:v>
                </c:pt>
                <c:pt idx="5500">
                  <c:v>0.60927920000000002</c:v>
                </c:pt>
                <c:pt idx="5501">
                  <c:v>0.60934449999999996</c:v>
                </c:pt>
                <c:pt idx="5502">
                  <c:v>0.60941199999999995</c:v>
                </c:pt>
                <c:pt idx="5503">
                  <c:v>0.60949370000000003</c:v>
                </c:pt>
                <c:pt idx="5504">
                  <c:v>0.60959450000000004</c:v>
                </c:pt>
                <c:pt idx="5505">
                  <c:v>0.60971180000000003</c:v>
                </c:pt>
                <c:pt idx="5506">
                  <c:v>0.6098382</c:v>
                </c:pt>
                <c:pt idx="5507">
                  <c:v>0.60996439999999996</c:v>
                </c:pt>
                <c:pt idx="5508">
                  <c:v>0.61008130000000005</c:v>
                </c:pt>
                <c:pt idx="5509">
                  <c:v>0.61017969999999999</c:v>
                </c:pt>
                <c:pt idx="5510">
                  <c:v>0.61025039999999997</c:v>
                </c:pt>
                <c:pt idx="5511">
                  <c:v>0.61028559999999998</c:v>
                </c:pt>
                <c:pt idx="5512">
                  <c:v>0.61028119999999997</c:v>
                </c:pt>
                <c:pt idx="5513">
                  <c:v>0.61024060000000002</c:v>
                </c:pt>
                <c:pt idx="5514">
                  <c:v>0.61017460000000001</c:v>
                </c:pt>
                <c:pt idx="5515">
                  <c:v>0.61010189999999997</c:v>
                </c:pt>
                <c:pt idx="5516">
                  <c:v>0.61004320000000001</c:v>
                </c:pt>
                <c:pt idx="5517">
                  <c:v>0.61001340000000004</c:v>
                </c:pt>
                <c:pt idx="5518">
                  <c:v>0.61001879999999997</c:v>
                </c:pt>
                <c:pt idx="5519">
                  <c:v>0.61005469999999995</c:v>
                </c:pt>
                <c:pt idx="5520">
                  <c:v>0.61010929999999997</c:v>
                </c:pt>
                <c:pt idx="5521">
                  <c:v>0.61016910000000002</c:v>
                </c:pt>
                <c:pt idx="5522">
                  <c:v>0.61022620000000005</c:v>
                </c:pt>
                <c:pt idx="5523">
                  <c:v>0.61027960000000003</c:v>
                </c:pt>
                <c:pt idx="5524">
                  <c:v>0.6103343</c:v>
                </c:pt>
                <c:pt idx="5525">
                  <c:v>0.61039600000000005</c:v>
                </c:pt>
                <c:pt idx="5526">
                  <c:v>0.61046549999999999</c:v>
                </c:pt>
                <c:pt idx="5527">
                  <c:v>0.61053760000000001</c:v>
                </c:pt>
                <c:pt idx="5528">
                  <c:v>0.61060329999999996</c:v>
                </c:pt>
                <c:pt idx="5529">
                  <c:v>0.61065460000000005</c:v>
                </c:pt>
                <c:pt idx="5530">
                  <c:v>0.61068990000000001</c:v>
                </c:pt>
                <c:pt idx="5531">
                  <c:v>0.61071529999999996</c:v>
                </c:pt>
                <c:pt idx="5532">
                  <c:v>0.61074170000000005</c:v>
                </c:pt>
                <c:pt idx="5533">
                  <c:v>0.61077890000000001</c:v>
                </c:pt>
                <c:pt idx="5534">
                  <c:v>0.61082970000000003</c:v>
                </c:pt>
                <c:pt idx="5535">
                  <c:v>0.61088810000000004</c:v>
                </c:pt>
                <c:pt idx="5536">
                  <c:v>0.61094280000000001</c:v>
                </c:pt>
                <c:pt idx="5537">
                  <c:v>0.61098430000000004</c:v>
                </c:pt>
                <c:pt idx="5538">
                  <c:v>0.61100889999999997</c:v>
                </c:pt>
                <c:pt idx="5539">
                  <c:v>0.61102279999999998</c:v>
                </c:pt>
                <c:pt idx="5540">
                  <c:v>0.61103689999999999</c:v>
                </c:pt>
                <c:pt idx="5541">
                  <c:v>0.61106199999999999</c:v>
                </c:pt>
                <c:pt idx="5542">
                  <c:v>0.61110169999999997</c:v>
                </c:pt>
                <c:pt idx="5543">
                  <c:v>0.61115019999999998</c:v>
                </c:pt>
                <c:pt idx="5544">
                  <c:v>0.61119460000000003</c:v>
                </c:pt>
                <c:pt idx="5545">
                  <c:v>0.61122350000000003</c:v>
                </c:pt>
                <c:pt idx="5546">
                  <c:v>0.61123369999999999</c:v>
                </c:pt>
                <c:pt idx="5547">
                  <c:v>0.61123240000000001</c:v>
                </c:pt>
                <c:pt idx="5548">
                  <c:v>0.61123470000000002</c:v>
                </c:pt>
                <c:pt idx="5549">
                  <c:v>0.61125700000000005</c:v>
                </c:pt>
                <c:pt idx="5550">
                  <c:v>0.61130830000000003</c:v>
                </c:pt>
                <c:pt idx="5551">
                  <c:v>0.61138760000000003</c:v>
                </c:pt>
                <c:pt idx="5552">
                  <c:v>0.61148530000000001</c:v>
                </c:pt>
                <c:pt idx="5553">
                  <c:v>0.61158939999999995</c:v>
                </c:pt>
                <c:pt idx="5554">
                  <c:v>0.61169379999999995</c:v>
                </c:pt>
                <c:pt idx="5555">
                  <c:v>0.61180080000000003</c:v>
                </c:pt>
                <c:pt idx="5556">
                  <c:v>0.61191839999999997</c:v>
                </c:pt>
                <c:pt idx="5557">
                  <c:v>0.61205229999999999</c:v>
                </c:pt>
                <c:pt idx="5558">
                  <c:v>0.61219789999999996</c:v>
                </c:pt>
                <c:pt idx="5559">
                  <c:v>0.61233680000000001</c:v>
                </c:pt>
                <c:pt idx="5560">
                  <c:v>0.61244200000000004</c:v>
                </c:pt>
                <c:pt idx="5561">
                  <c:v>0.6124868</c:v>
                </c:pt>
                <c:pt idx="5562">
                  <c:v>0.61245870000000002</c:v>
                </c:pt>
                <c:pt idx="5563">
                  <c:v>0.61236489999999999</c:v>
                </c:pt>
                <c:pt idx="5564">
                  <c:v>0.61223479999999997</c:v>
                </c:pt>
                <c:pt idx="5565">
                  <c:v>0.61210779999999998</c:v>
                </c:pt>
                <c:pt idx="5566">
                  <c:v>0.61201899999999998</c:v>
                </c:pt>
                <c:pt idx="5567">
                  <c:v>0.6119909</c:v>
                </c:pt>
                <c:pt idx="5568">
                  <c:v>0.61202540000000005</c:v>
                </c:pt>
                <c:pt idx="5569">
                  <c:v>0.61210819999999999</c:v>
                </c:pt>
                <c:pt idx="5570">
                  <c:v>0.61221610000000004</c:v>
                </c:pt>
                <c:pt idx="5571">
                  <c:v>0.61232799999999998</c:v>
                </c:pt>
                <c:pt idx="5572">
                  <c:v>0.61243099999999995</c:v>
                </c:pt>
                <c:pt idx="5573">
                  <c:v>0.61251979999999995</c:v>
                </c:pt>
                <c:pt idx="5574">
                  <c:v>0.61259450000000004</c:v>
                </c:pt>
                <c:pt idx="5575">
                  <c:v>0.6126547</c:v>
                </c:pt>
                <c:pt idx="5576">
                  <c:v>0.61269750000000001</c:v>
                </c:pt>
                <c:pt idx="5577">
                  <c:v>0.61271889999999996</c:v>
                </c:pt>
                <c:pt idx="5578">
                  <c:v>0.61271690000000001</c:v>
                </c:pt>
                <c:pt idx="5579">
                  <c:v>0.61269549999999995</c:v>
                </c:pt>
                <c:pt idx="5580">
                  <c:v>0.6126646</c:v>
                </c:pt>
                <c:pt idx="5581">
                  <c:v>0.6126376</c:v>
                </c:pt>
                <c:pt idx="5582">
                  <c:v>0.61262570000000005</c:v>
                </c:pt>
                <c:pt idx="5583">
                  <c:v>0.61263330000000005</c:v>
                </c:pt>
                <c:pt idx="5584">
                  <c:v>0.61265769999999997</c:v>
                </c:pt>
                <c:pt idx="5585">
                  <c:v>0.61269079999999998</c:v>
                </c:pt>
                <c:pt idx="5586">
                  <c:v>0.61272629999999995</c:v>
                </c:pt>
                <c:pt idx="5587">
                  <c:v>0.61276249999999999</c:v>
                </c:pt>
                <c:pt idx="5588">
                  <c:v>0.61280460000000003</c:v>
                </c:pt>
                <c:pt idx="5589">
                  <c:v>0.61286079999999998</c:v>
                </c:pt>
                <c:pt idx="5590">
                  <c:v>0.61293830000000005</c:v>
                </c:pt>
                <c:pt idx="5591">
                  <c:v>0.61303739999999995</c:v>
                </c:pt>
                <c:pt idx="5592">
                  <c:v>0.61315050000000004</c:v>
                </c:pt>
                <c:pt idx="5593">
                  <c:v>0.6132647</c:v>
                </c:pt>
                <c:pt idx="5594">
                  <c:v>0.61336820000000003</c:v>
                </c:pt>
                <c:pt idx="5595">
                  <c:v>0.61345649999999996</c:v>
                </c:pt>
                <c:pt idx="5596">
                  <c:v>0.61353389999999997</c:v>
                </c:pt>
                <c:pt idx="5597">
                  <c:v>0.61361180000000004</c:v>
                </c:pt>
                <c:pt idx="5598">
                  <c:v>0.6137032</c:v>
                </c:pt>
                <c:pt idx="5599">
                  <c:v>0.61381699999999995</c:v>
                </c:pt>
                <c:pt idx="5600">
                  <c:v>0.61395339999999998</c:v>
                </c:pt>
                <c:pt idx="5601">
                  <c:v>0.61410350000000002</c:v>
                </c:pt>
                <c:pt idx="5602">
                  <c:v>0.61425220000000003</c:v>
                </c:pt>
                <c:pt idx="5603">
                  <c:v>0.61438490000000001</c:v>
                </c:pt>
                <c:pt idx="5604">
                  <c:v>0.61449010000000004</c:v>
                </c:pt>
                <c:pt idx="5605">
                  <c:v>0.61456259999999996</c:v>
                </c:pt>
                <c:pt idx="5606">
                  <c:v>0.61460380000000003</c:v>
                </c:pt>
                <c:pt idx="5607">
                  <c:v>0.61461869999999996</c:v>
                </c:pt>
                <c:pt idx="5608">
                  <c:v>0.61461399999999999</c:v>
                </c:pt>
                <c:pt idx="5609">
                  <c:v>0.61459600000000003</c:v>
                </c:pt>
                <c:pt idx="5610">
                  <c:v>0.61456920000000004</c:v>
                </c:pt>
                <c:pt idx="5611">
                  <c:v>0.61453679999999999</c:v>
                </c:pt>
                <c:pt idx="5612">
                  <c:v>0.61450000000000005</c:v>
                </c:pt>
                <c:pt idx="5613">
                  <c:v>0.61445989999999995</c:v>
                </c:pt>
                <c:pt idx="5614">
                  <c:v>0.61441730000000006</c:v>
                </c:pt>
                <c:pt idx="5615">
                  <c:v>0.6143748</c:v>
                </c:pt>
                <c:pt idx="5616">
                  <c:v>0.61433910000000003</c:v>
                </c:pt>
                <c:pt idx="5617">
                  <c:v>0.61432019999999998</c:v>
                </c:pt>
                <c:pt idx="5618">
                  <c:v>0.61432949999999997</c:v>
                </c:pt>
                <c:pt idx="5619">
                  <c:v>0.61437799999999998</c:v>
                </c:pt>
                <c:pt idx="5620">
                  <c:v>0.61447070000000004</c:v>
                </c:pt>
                <c:pt idx="5621">
                  <c:v>0.6146045</c:v>
                </c:pt>
                <c:pt idx="5622">
                  <c:v>0.61476799999999998</c:v>
                </c:pt>
                <c:pt idx="5623">
                  <c:v>0.61494599999999999</c:v>
                </c:pt>
                <c:pt idx="5624">
                  <c:v>0.61512480000000003</c:v>
                </c:pt>
                <c:pt idx="5625">
                  <c:v>0.61529719999999999</c:v>
                </c:pt>
                <c:pt idx="5626">
                  <c:v>0.61546480000000003</c:v>
                </c:pt>
                <c:pt idx="5627">
                  <c:v>0.61563469999999998</c:v>
                </c:pt>
                <c:pt idx="5628">
                  <c:v>0.61581300000000005</c:v>
                </c:pt>
                <c:pt idx="5629">
                  <c:v>0.6159983</c:v>
                </c:pt>
                <c:pt idx="5630">
                  <c:v>0.61617770000000005</c:v>
                </c:pt>
                <c:pt idx="5631">
                  <c:v>0.61632880000000001</c:v>
                </c:pt>
                <c:pt idx="5632">
                  <c:v>0.61642969999999997</c:v>
                </c:pt>
                <c:pt idx="5633">
                  <c:v>0.61646559999999995</c:v>
                </c:pt>
                <c:pt idx="5634">
                  <c:v>0.61643729999999997</c:v>
                </c:pt>
                <c:pt idx="5635">
                  <c:v>0.61636120000000005</c:v>
                </c:pt>
                <c:pt idx="5636">
                  <c:v>0.61626420000000004</c:v>
                </c:pt>
                <c:pt idx="5637">
                  <c:v>0.61617310000000003</c:v>
                </c:pt>
                <c:pt idx="5638">
                  <c:v>0.61610549999999997</c:v>
                </c:pt>
                <c:pt idx="5639">
                  <c:v>0.61606760000000005</c:v>
                </c:pt>
                <c:pt idx="5640">
                  <c:v>0.61605750000000004</c:v>
                </c:pt>
                <c:pt idx="5641">
                  <c:v>0.61607149999999999</c:v>
                </c:pt>
                <c:pt idx="5642">
                  <c:v>0.61611280000000002</c:v>
                </c:pt>
                <c:pt idx="5643">
                  <c:v>0.61619259999999998</c:v>
                </c:pt>
                <c:pt idx="5644">
                  <c:v>0.61632629999999999</c:v>
                </c:pt>
                <c:pt idx="5645">
                  <c:v>0.61652479999999998</c:v>
                </c:pt>
                <c:pt idx="5646">
                  <c:v>0.61678460000000002</c:v>
                </c:pt>
                <c:pt idx="5647">
                  <c:v>0.61708399999999997</c:v>
                </c:pt>
                <c:pt idx="5648">
                  <c:v>0.61738269999999995</c:v>
                </c:pt>
                <c:pt idx="5649">
                  <c:v>0.61763619999999997</c:v>
                </c:pt>
                <c:pt idx="5650">
                  <c:v>0.61780619999999997</c:v>
                </c:pt>
                <c:pt idx="5651">
                  <c:v>0.61787110000000001</c:v>
                </c:pt>
                <c:pt idx="5652">
                  <c:v>0.61783270000000001</c:v>
                </c:pt>
                <c:pt idx="5653">
                  <c:v>0.6177108</c:v>
                </c:pt>
                <c:pt idx="5654">
                  <c:v>0.61753820000000004</c:v>
                </c:pt>
                <c:pt idx="5655">
                  <c:v>0.61734789999999995</c:v>
                </c:pt>
                <c:pt idx="5656">
                  <c:v>0.61716990000000005</c:v>
                </c:pt>
                <c:pt idx="5657">
                  <c:v>0.61702639999999997</c:v>
                </c:pt>
                <c:pt idx="5658">
                  <c:v>0.61693070000000005</c:v>
                </c:pt>
                <c:pt idx="5659">
                  <c:v>0.61688940000000003</c:v>
                </c:pt>
                <c:pt idx="5660">
                  <c:v>0.61690109999999998</c:v>
                </c:pt>
                <c:pt idx="5661">
                  <c:v>0.61695920000000004</c:v>
                </c:pt>
                <c:pt idx="5662">
                  <c:v>0.61704999999999999</c:v>
                </c:pt>
                <c:pt idx="5663">
                  <c:v>0.61715640000000005</c:v>
                </c:pt>
                <c:pt idx="5664">
                  <c:v>0.61726219999999998</c:v>
                </c:pt>
                <c:pt idx="5665">
                  <c:v>0.61735430000000002</c:v>
                </c:pt>
                <c:pt idx="5666">
                  <c:v>0.61742750000000002</c:v>
                </c:pt>
                <c:pt idx="5667">
                  <c:v>0.61748429999999999</c:v>
                </c:pt>
                <c:pt idx="5668">
                  <c:v>0.61753179999999996</c:v>
                </c:pt>
                <c:pt idx="5669">
                  <c:v>0.6175773</c:v>
                </c:pt>
                <c:pt idx="5670">
                  <c:v>0.61762269999999997</c:v>
                </c:pt>
                <c:pt idx="5671">
                  <c:v>0.61766480000000001</c:v>
                </c:pt>
                <c:pt idx="5672">
                  <c:v>0.61769689999999999</c:v>
                </c:pt>
                <c:pt idx="5673">
                  <c:v>0.61771399999999999</c:v>
                </c:pt>
                <c:pt idx="5674">
                  <c:v>0.61771739999999997</c:v>
                </c:pt>
                <c:pt idx="5675">
                  <c:v>0.61771569999999998</c:v>
                </c:pt>
                <c:pt idx="5676">
                  <c:v>0.6177224</c:v>
                </c:pt>
                <c:pt idx="5677">
                  <c:v>0.61775069999999999</c:v>
                </c:pt>
                <c:pt idx="5678">
                  <c:v>0.6178072</c:v>
                </c:pt>
                <c:pt idx="5679">
                  <c:v>0.61788969999999999</c:v>
                </c:pt>
                <c:pt idx="5680">
                  <c:v>0.61798839999999999</c:v>
                </c:pt>
                <c:pt idx="5681">
                  <c:v>0.6180911</c:v>
                </c:pt>
                <c:pt idx="5682">
                  <c:v>0.61818839999999997</c:v>
                </c:pt>
                <c:pt idx="5683">
                  <c:v>0.61827719999999997</c:v>
                </c:pt>
                <c:pt idx="5684">
                  <c:v>0.61836080000000004</c:v>
                </c:pt>
                <c:pt idx="5685">
                  <c:v>0.61844619999999995</c:v>
                </c:pt>
                <c:pt idx="5686">
                  <c:v>0.61853930000000001</c:v>
                </c:pt>
                <c:pt idx="5687">
                  <c:v>0.61864079999999999</c:v>
                </c:pt>
                <c:pt idx="5688">
                  <c:v>0.61874830000000003</c:v>
                </c:pt>
                <c:pt idx="5689">
                  <c:v>0.61885570000000001</c:v>
                </c:pt>
                <c:pt idx="5690">
                  <c:v>0.61895809999999996</c:v>
                </c:pt>
                <c:pt idx="5691">
                  <c:v>0.61905250000000001</c:v>
                </c:pt>
                <c:pt idx="5692">
                  <c:v>0.61913739999999995</c:v>
                </c:pt>
                <c:pt idx="5693">
                  <c:v>0.61921060000000006</c:v>
                </c:pt>
                <c:pt idx="5694">
                  <c:v>0.61926890000000001</c:v>
                </c:pt>
                <c:pt idx="5695">
                  <c:v>0.61930719999999995</c:v>
                </c:pt>
                <c:pt idx="5696">
                  <c:v>0.61932310000000002</c:v>
                </c:pt>
                <c:pt idx="5697">
                  <c:v>0.61931930000000002</c:v>
                </c:pt>
                <c:pt idx="5698">
                  <c:v>0.61930660000000004</c:v>
                </c:pt>
                <c:pt idx="5699">
                  <c:v>0.61930130000000005</c:v>
                </c:pt>
                <c:pt idx="5700">
                  <c:v>0.61932120000000002</c:v>
                </c:pt>
                <c:pt idx="5701">
                  <c:v>0.61937719999999996</c:v>
                </c:pt>
                <c:pt idx="5702">
                  <c:v>0.61946849999999998</c:v>
                </c:pt>
                <c:pt idx="5703">
                  <c:v>0.6195813</c:v>
                </c:pt>
                <c:pt idx="5704">
                  <c:v>0.6196952</c:v>
                </c:pt>
                <c:pt idx="5705">
                  <c:v>0.61979010000000001</c:v>
                </c:pt>
                <c:pt idx="5706">
                  <c:v>0.61985650000000003</c:v>
                </c:pt>
                <c:pt idx="5707">
                  <c:v>0.6198996</c:v>
                </c:pt>
                <c:pt idx="5708">
                  <c:v>0.61993860000000001</c:v>
                </c:pt>
                <c:pt idx="5709">
                  <c:v>0.61999950000000004</c:v>
                </c:pt>
                <c:pt idx="5710">
                  <c:v>0.62010370000000004</c:v>
                </c:pt>
                <c:pt idx="5711">
                  <c:v>0.62026099999999995</c:v>
                </c:pt>
                <c:pt idx="5712">
                  <c:v>0.62046449999999997</c:v>
                </c:pt>
                <c:pt idx="5713">
                  <c:v>0.62069370000000001</c:v>
                </c:pt>
                <c:pt idx="5714">
                  <c:v>0.62091879999999999</c:v>
                </c:pt>
                <c:pt idx="5715">
                  <c:v>0.62111209999999994</c:v>
                </c:pt>
                <c:pt idx="5716">
                  <c:v>0.62125529999999995</c:v>
                </c:pt>
                <c:pt idx="5717">
                  <c:v>0.62134180000000006</c:v>
                </c:pt>
                <c:pt idx="5718">
                  <c:v>0.62137909999999996</c:v>
                </c:pt>
                <c:pt idx="5719">
                  <c:v>0.62138329999999997</c:v>
                </c:pt>
                <c:pt idx="5720">
                  <c:v>0.62137640000000005</c:v>
                </c:pt>
                <c:pt idx="5721">
                  <c:v>0.62137750000000003</c:v>
                </c:pt>
                <c:pt idx="5722">
                  <c:v>0.62140039999999996</c:v>
                </c:pt>
                <c:pt idx="5723">
                  <c:v>0.62144940000000004</c:v>
                </c:pt>
                <c:pt idx="5724">
                  <c:v>0.62151909999999999</c:v>
                </c:pt>
                <c:pt idx="5725">
                  <c:v>0.6215967</c:v>
                </c:pt>
                <c:pt idx="5726">
                  <c:v>0.62166529999999998</c:v>
                </c:pt>
                <c:pt idx="5727">
                  <c:v>0.62171149999999997</c:v>
                </c:pt>
                <c:pt idx="5728">
                  <c:v>0.62172810000000001</c:v>
                </c:pt>
                <c:pt idx="5729">
                  <c:v>0.62171739999999998</c:v>
                </c:pt>
                <c:pt idx="5730">
                  <c:v>0.62168999999999996</c:v>
                </c:pt>
                <c:pt idx="5731">
                  <c:v>0.6216604</c:v>
                </c:pt>
                <c:pt idx="5732">
                  <c:v>0.62164260000000005</c:v>
                </c:pt>
                <c:pt idx="5733">
                  <c:v>0.62164390000000003</c:v>
                </c:pt>
                <c:pt idx="5734">
                  <c:v>0.62166549999999998</c:v>
                </c:pt>
                <c:pt idx="5735">
                  <c:v>0.62170309999999995</c:v>
                </c:pt>
                <c:pt idx="5736">
                  <c:v>0.62175139999999995</c:v>
                </c:pt>
                <c:pt idx="5737">
                  <c:v>0.6218051</c:v>
                </c:pt>
                <c:pt idx="5738">
                  <c:v>0.621861</c:v>
                </c:pt>
                <c:pt idx="5739">
                  <c:v>0.62191620000000003</c:v>
                </c:pt>
                <c:pt idx="5740">
                  <c:v>0.62196459999999998</c:v>
                </c:pt>
                <c:pt idx="5741">
                  <c:v>0.62199680000000002</c:v>
                </c:pt>
                <c:pt idx="5742">
                  <c:v>0.6220021</c:v>
                </c:pt>
                <c:pt idx="5743">
                  <c:v>0.62197199999999997</c:v>
                </c:pt>
                <c:pt idx="5744">
                  <c:v>0.62190710000000005</c:v>
                </c:pt>
                <c:pt idx="5745">
                  <c:v>0.62181909999999996</c:v>
                </c:pt>
                <c:pt idx="5746">
                  <c:v>0.62172919999999998</c:v>
                </c:pt>
                <c:pt idx="5747">
                  <c:v>0.62165979999999998</c:v>
                </c:pt>
                <c:pt idx="5748">
                  <c:v>0.62162779999999995</c:v>
                </c:pt>
                <c:pt idx="5749">
                  <c:v>0.62163829999999998</c:v>
                </c:pt>
                <c:pt idx="5750">
                  <c:v>0.62168400000000001</c:v>
                </c:pt>
                <c:pt idx="5751">
                  <c:v>0.62175100000000005</c:v>
                </c:pt>
                <c:pt idx="5752">
                  <c:v>0.62182689999999996</c:v>
                </c:pt>
                <c:pt idx="5753">
                  <c:v>0.62190820000000002</c:v>
                </c:pt>
                <c:pt idx="5754">
                  <c:v>0.62200149999999998</c:v>
                </c:pt>
                <c:pt idx="5755">
                  <c:v>0.62211780000000005</c:v>
                </c:pt>
                <c:pt idx="5756">
                  <c:v>0.62226380000000003</c:v>
                </c:pt>
                <c:pt idx="5757">
                  <c:v>0.62243440000000005</c:v>
                </c:pt>
                <c:pt idx="5758">
                  <c:v>0.62261029999999995</c:v>
                </c:pt>
                <c:pt idx="5759">
                  <c:v>0.62276549999999997</c:v>
                </c:pt>
                <c:pt idx="5760">
                  <c:v>0.62287599999999999</c:v>
                </c:pt>
                <c:pt idx="5761">
                  <c:v>0.62293350000000003</c:v>
                </c:pt>
                <c:pt idx="5762">
                  <c:v>0.62294919999999998</c:v>
                </c:pt>
                <c:pt idx="5763">
                  <c:v>0.62295089999999997</c:v>
                </c:pt>
                <c:pt idx="5764">
                  <c:v>0.62296929999999995</c:v>
                </c:pt>
                <c:pt idx="5765">
                  <c:v>0.62302329999999995</c:v>
                </c:pt>
                <c:pt idx="5766">
                  <c:v>0.62311150000000004</c:v>
                </c:pt>
                <c:pt idx="5767">
                  <c:v>0.62321280000000001</c:v>
                </c:pt>
                <c:pt idx="5768">
                  <c:v>0.62329599999999996</c:v>
                </c:pt>
                <c:pt idx="5769">
                  <c:v>0.62333380000000005</c:v>
                </c:pt>
                <c:pt idx="5770">
                  <c:v>0.62331650000000005</c:v>
                </c:pt>
                <c:pt idx="5771">
                  <c:v>0.62325509999999995</c:v>
                </c:pt>
                <c:pt idx="5772">
                  <c:v>0.62317690000000003</c:v>
                </c:pt>
                <c:pt idx="5773">
                  <c:v>0.62311190000000005</c:v>
                </c:pt>
                <c:pt idx="5774">
                  <c:v>0.62308169999999996</c:v>
                </c:pt>
                <c:pt idx="5775">
                  <c:v>0.62309170000000003</c:v>
                </c:pt>
                <c:pt idx="5776">
                  <c:v>0.62313220000000002</c:v>
                </c:pt>
                <c:pt idx="5777">
                  <c:v>0.62318519999999999</c:v>
                </c:pt>
                <c:pt idx="5778">
                  <c:v>0.62323459999999997</c:v>
                </c:pt>
                <c:pt idx="5779">
                  <c:v>0.62327410000000005</c:v>
                </c:pt>
                <c:pt idx="5780">
                  <c:v>0.6233071</c:v>
                </c:pt>
                <c:pt idx="5781">
                  <c:v>0.62334369999999995</c:v>
                </c:pt>
                <c:pt idx="5782">
                  <c:v>0.62339290000000003</c:v>
                </c:pt>
                <c:pt idx="5783">
                  <c:v>0.62345930000000005</c:v>
                </c:pt>
                <c:pt idx="5784">
                  <c:v>0.62354089999999995</c:v>
                </c:pt>
                <c:pt idx="5785">
                  <c:v>0.62363259999999998</c:v>
                </c:pt>
                <c:pt idx="5786">
                  <c:v>0.62372879999999997</c:v>
                </c:pt>
                <c:pt idx="5787">
                  <c:v>0.62382610000000005</c:v>
                </c:pt>
                <c:pt idx="5788">
                  <c:v>0.62392170000000002</c:v>
                </c:pt>
                <c:pt idx="5789">
                  <c:v>0.62401090000000003</c:v>
                </c:pt>
                <c:pt idx="5790">
                  <c:v>0.62408419999999998</c:v>
                </c:pt>
                <c:pt idx="5791">
                  <c:v>0.6241293</c:v>
                </c:pt>
                <c:pt idx="5792">
                  <c:v>0.62413410000000002</c:v>
                </c:pt>
                <c:pt idx="5793">
                  <c:v>0.62409389999999998</c:v>
                </c:pt>
                <c:pt idx="5794">
                  <c:v>0.62401600000000002</c:v>
                </c:pt>
                <c:pt idx="5795">
                  <c:v>0.62392080000000005</c:v>
                </c:pt>
                <c:pt idx="5796">
                  <c:v>0.62383540000000004</c:v>
                </c:pt>
                <c:pt idx="5797">
                  <c:v>0.62378639999999996</c:v>
                </c:pt>
                <c:pt idx="5798">
                  <c:v>0.62379209999999996</c:v>
                </c:pt>
                <c:pt idx="5799">
                  <c:v>0.62385630000000003</c:v>
                </c:pt>
                <c:pt idx="5800">
                  <c:v>0.62397000000000002</c:v>
                </c:pt>
                <c:pt idx="5801">
                  <c:v>0.6241158</c:v>
                </c:pt>
                <c:pt idx="5802">
                  <c:v>0.62427560000000004</c:v>
                </c:pt>
                <c:pt idx="5803">
                  <c:v>0.62443389999999999</c:v>
                </c:pt>
                <c:pt idx="5804">
                  <c:v>0.62457969999999996</c:v>
                </c:pt>
                <c:pt idx="5805">
                  <c:v>0.62470570000000003</c:v>
                </c:pt>
                <c:pt idx="5806">
                  <c:v>0.62480369999999996</c:v>
                </c:pt>
                <c:pt idx="5807">
                  <c:v>0.62486370000000002</c:v>
                </c:pt>
                <c:pt idx="5808">
                  <c:v>0.62487610000000005</c:v>
                </c:pt>
                <c:pt idx="5809">
                  <c:v>0.62483379999999999</c:v>
                </c:pt>
                <c:pt idx="5810">
                  <c:v>0.62473749999999995</c:v>
                </c:pt>
                <c:pt idx="5811">
                  <c:v>0.62459679999999995</c:v>
                </c:pt>
                <c:pt idx="5812">
                  <c:v>0.62443000000000004</c:v>
                </c:pt>
                <c:pt idx="5813">
                  <c:v>0.62425949999999997</c:v>
                </c:pt>
                <c:pt idx="5814">
                  <c:v>0.62410580000000004</c:v>
                </c:pt>
                <c:pt idx="5815">
                  <c:v>0.62398600000000004</c:v>
                </c:pt>
                <c:pt idx="5816">
                  <c:v>0.62391030000000003</c:v>
                </c:pt>
                <c:pt idx="5817">
                  <c:v>0.62388189999999999</c:v>
                </c:pt>
                <c:pt idx="5818">
                  <c:v>0.62389919999999999</c:v>
                </c:pt>
                <c:pt idx="5819">
                  <c:v>0.62395650000000002</c:v>
                </c:pt>
                <c:pt idx="5820">
                  <c:v>0.62404459999999995</c:v>
                </c:pt>
                <c:pt idx="5821">
                  <c:v>0.62415100000000001</c:v>
                </c:pt>
                <c:pt idx="5822">
                  <c:v>0.62426289999999995</c:v>
                </c:pt>
                <c:pt idx="5823">
                  <c:v>0.62436820000000004</c:v>
                </c:pt>
                <c:pt idx="5824">
                  <c:v>0.62445830000000002</c:v>
                </c:pt>
                <c:pt idx="5825">
                  <c:v>0.62453159999999996</c:v>
                </c:pt>
                <c:pt idx="5826">
                  <c:v>0.62459109999999995</c:v>
                </c:pt>
                <c:pt idx="5827">
                  <c:v>0.62464319999999995</c:v>
                </c:pt>
                <c:pt idx="5828">
                  <c:v>0.62469209999999997</c:v>
                </c:pt>
                <c:pt idx="5829">
                  <c:v>0.6247376</c:v>
                </c:pt>
                <c:pt idx="5830">
                  <c:v>0.62477380000000005</c:v>
                </c:pt>
                <c:pt idx="5831">
                  <c:v>0.6247935</c:v>
                </c:pt>
                <c:pt idx="5832">
                  <c:v>0.6247916</c:v>
                </c:pt>
                <c:pt idx="5833">
                  <c:v>0.62477150000000004</c:v>
                </c:pt>
                <c:pt idx="5834">
                  <c:v>0.62474419999999997</c:v>
                </c:pt>
                <c:pt idx="5835">
                  <c:v>0.62472649999999996</c:v>
                </c:pt>
                <c:pt idx="5836">
                  <c:v>0.62473389999999995</c:v>
                </c:pt>
                <c:pt idx="5837">
                  <c:v>0.62477389999999999</c:v>
                </c:pt>
                <c:pt idx="5838">
                  <c:v>0.62484309999999998</c:v>
                </c:pt>
                <c:pt idx="5839">
                  <c:v>0.62492879999999995</c:v>
                </c:pt>
                <c:pt idx="5840">
                  <c:v>0.62501549999999995</c:v>
                </c:pt>
                <c:pt idx="5841">
                  <c:v>0.62509020000000004</c:v>
                </c:pt>
                <c:pt idx="5842">
                  <c:v>0.62514800000000004</c:v>
                </c:pt>
                <c:pt idx="5843">
                  <c:v>0.62519170000000002</c:v>
                </c:pt>
                <c:pt idx="5844">
                  <c:v>0.62522730000000004</c:v>
                </c:pt>
                <c:pt idx="5845">
                  <c:v>0.62525799999999998</c:v>
                </c:pt>
                <c:pt idx="5846">
                  <c:v>0.62528119999999998</c:v>
                </c:pt>
                <c:pt idx="5847">
                  <c:v>0.62528819999999996</c:v>
                </c:pt>
                <c:pt idx="5848">
                  <c:v>0.6252702</c:v>
                </c:pt>
                <c:pt idx="5849">
                  <c:v>0.62522199999999994</c:v>
                </c:pt>
                <c:pt idx="5850">
                  <c:v>0.62514619999999999</c:v>
                </c:pt>
                <c:pt idx="5851">
                  <c:v>0.62505149999999998</c:v>
                </c:pt>
                <c:pt idx="5852">
                  <c:v>0.62494830000000001</c:v>
                </c:pt>
                <c:pt idx="5853">
                  <c:v>0.62484059999999997</c:v>
                </c:pt>
                <c:pt idx="5854">
                  <c:v>0.6247241</c:v>
                </c:pt>
                <c:pt idx="5855">
                  <c:v>0.62458539999999996</c:v>
                </c:pt>
                <c:pt idx="5856">
                  <c:v>0.62440870000000004</c:v>
                </c:pt>
                <c:pt idx="5857">
                  <c:v>0.62418430000000003</c:v>
                </c:pt>
                <c:pt idx="5858">
                  <c:v>0.62391450000000004</c:v>
                </c:pt>
                <c:pt idx="5859">
                  <c:v>0.62361650000000002</c:v>
                </c:pt>
                <c:pt idx="5860">
                  <c:v>0.62331720000000002</c:v>
                </c:pt>
                <c:pt idx="5861">
                  <c:v>0.62304879999999996</c:v>
                </c:pt>
                <c:pt idx="5862">
                  <c:v>0.62283869999999997</c:v>
                </c:pt>
                <c:pt idx="5863">
                  <c:v>0.62270309999999995</c:v>
                </c:pt>
                <c:pt idx="5864">
                  <c:v>0.62264750000000002</c:v>
                </c:pt>
                <c:pt idx="5865">
                  <c:v>0.62266549999999998</c:v>
                </c:pt>
                <c:pt idx="5866">
                  <c:v>0.62274399999999996</c:v>
                </c:pt>
                <c:pt idx="5867">
                  <c:v>0.62286540000000001</c:v>
                </c:pt>
                <c:pt idx="5868">
                  <c:v>0.6230116</c:v>
                </c:pt>
                <c:pt idx="5869">
                  <c:v>0.62316590000000005</c:v>
                </c:pt>
                <c:pt idx="5870">
                  <c:v>0.62331440000000005</c:v>
                </c:pt>
                <c:pt idx="5871">
                  <c:v>0.62344999999999995</c:v>
                </c:pt>
                <c:pt idx="5872">
                  <c:v>0.62357280000000004</c:v>
                </c:pt>
                <c:pt idx="5873">
                  <c:v>0.62369070000000004</c:v>
                </c:pt>
                <c:pt idx="5874">
                  <c:v>0.62381600000000004</c:v>
                </c:pt>
                <c:pt idx="5875">
                  <c:v>0.62395990000000001</c:v>
                </c:pt>
                <c:pt idx="5876">
                  <c:v>0.62412610000000002</c:v>
                </c:pt>
                <c:pt idx="5877">
                  <c:v>0.62430589999999997</c:v>
                </c:pt>
                <c:pt idx="5878">
                  <c:v>0.62447839999999999</c:v>
                </c:pt>
                <c:pt idx="5879">
                  <c:v>0.62461469999999997</c:v>
                </c:pt>
                <c:pt idx="5880">
                  <c:v>0.62468979999999996</c:v>
                </c:pt>
                <c:pt idx="5881">
                  <c:v>0.62468889999999999</c:v>
                </c:pt>
                <c:pt idx="5882">
                  <c:v>0.62461420000000001</c:v>
                </c:pt>
                <c:pt idx="5883">
                  <c:v>0.62448429999999999</c:v>
                </c:pt>
                <c:pt idx="5884">
                  <c:v>0.62432940000000003</c:v>
                </c:pt>
                <c:pt idx="5885">
                  <c:v>0.62418039999999997</c:v>
                </c:pt>
                <c:pt idx="5886">
                  <c:v>0.62405960000000005</c:v>
                </c:pt>
                <c:pt idx="5887">
                  <c:v>0.62397789999999997</c:v>
                </c:pt>
                <c:pt idx="5888">
                  <c:v>0.62393299999999996</c:v>
                </c:pt>
                <c:pt idx="5889">
                  <c:v>0.62391359999999996</c:v>
                </c:pt>
                <c:pt idx="5890">
                  <c:v>0.62390579999999995</c:v>
                </c:pt>
                <c:pt idx="5891">
                  <c:v>0.62389720000000004</c:v>
                </c:pt>
                <c:pt idx="5892">
                  <c:v>0.62388069999999995</c:v>
                </c:pt>
                <c:pt idx="5893">
                  <c:v>0.62385480000000004</c:v>
                </c:pt>
                <c:pt idx="5894">
                  <c:v>0.6238224</c:v>
                </c:pt>
                <c:pt idx="5895">
                  <c:v>0.62379019999999996</c:v>
                </c:pt>
                <c:pt idx="5896">
                  <c:v>0.62376739999999997</c:v>
                </c:pt>
                <c:pt idx="5897">
                  <c:v>0.6237625</c:v>
                </c:pt>
                <c:pt idx="5898">
                  <c:v>0.62378169999999999</c:v>
                </c:pt>
                <c:pt idx="5899">
                  <c:v>0.62382599999999999</c:v>
                </c:pt>
                <c:pt idx="5900">
                  <c:v>0.62388920000000003</c:v>
                </c:pt>
                <c:pt idx="5901">
                  <c:v>0.62395849999999997</c:v>
                </c:pt>
                <c:pt idx="5902">
                  <c:v>0.6240173</c:v>
                </c:pt>
                <c:pt idx="5903">
                  <c:v>0.62405129999999998</c:v>
                </c:pt>
                <c:pt idx="5904">
                  <c:v>0.62405370000000004</c:v>
                </c:pt>
                <c:pt idx="5905">
                  <c:v>0.62402840000000004</c:v>
                </c:pt>
                <c:pt idx="5906">
                  <c:v>0.62398889999999996</c:v>
                </c:pt>
                <c:pt idx="5907">
                  <c:v>0.62395429999999996</c:v>
                </c:pt>
                <c:pt idx="5908">
                  <c:v>0.62394329999999998</c:v>
                </c:pt>
                <c:pt idx="5909">
                  <c:v>0.62396649999999998</c:v>
                </c:pt>
                <c:pt idx="5910">
                  <c:v>0.6240253</c:v>
                </c:pt>
                <c:pt idx="5911">
                  <c:v>0.62411110000000003</c:v>
                </c:pt>
                <c:pt idx="5912">
                  <c:v>0.62420900000000001</c:v>
                </c:pt>
                <c:pt idx="5913">
                  <c:v>0.62429990000000002</c:v>
                </c:pt>
                <c:pt idx="5914">
                  <c:v>0.62436599999999998</c:v>
                </c:pt>
                <c:pt idx="5915">
                  <c:v>0.62439290000000003</c:v>
                </c:pt>
                <c:pt idx="5916">
                  <c:v>0.62437089999999995</c:v>
                </c:pt>
                <c:pt idx="5917">
                  <c:v>0.62429769999999996</c:v>
                </c:pt>
                <c:pt idx="5918">
                  <c:v>0.62417999999999996</c:v>
                </c:pt>
                <c:pt idx="5919">
                  <c:v>0.62403600000000004</c:v>
                </c:pt>
                <c:pt idx="5920">
                  <c:v>0.623892</c:v>
                </c:pt>
                <c:pt idx="5921">
                  <c:v>0.62377879999999997</c:v>
                </c:pt>
                <c:pt idx="5922">
                  <c:v>0.62372360000000004</c:v>
                </c:pt>
                <c:pt idx="5923">
                  <c:v>0.62374039999999997</c:v>
                </c:pt>
                <c:pt idx="5924">
                  <c:v>0.62382539999999997</c:v>
                </c:pt>
                <c:pt idx="5925">
                  <c:v>0.62395750000000005</c:v>
                </c:pt>
                <c:pt idx="5926">
                  <c:v>0.62410659999999996</c:v>
                </c:pt>
                <c:pt idx="5927">
                  <c:v>0.62424109999999999</c:v>
                </c:pt>
                <c:pt idx="5928">
                  <c:v>0.62433760000000005</c:v>
                </c:pt>
                <c:pt idx="5929">
                  <c:v>0.62438740000000004</c:v>
                </c:pt>
                <c:pt idx="5930">
                  <c:v>0.62439210000000001</c:v>
                </c:pt>
                <c:pt idx="5931">
                  <c:v>0.62435909999999994</c:v>
                </c:pt>
                <c:pt idx="5932">
                  <c:v>0.62429489999999999</c:v>
                </c:pt>
                <c:pt idx="5933">
                  <c:v>0.62420260000000005</c:v>
                </c:pt>
                <c:pt idx="5934">
                  <c:v>0.62408540000000001</c:v>
                </c:pt>
                <c:pt idx="5935">
                  <c:v>0.62395270000000003</c:v>
                </c:pt>
                <c:pt idx="5936">
                  <c:v>0.62382669999999996</c:v>
                </c:pt>
                <c:pt idx="5937">
                  <c:v>0.62374019999999997</c:v>
                </c:pt>
                <c:pt idx="5938">
                  <c:v>0.62372839999999996</c:v>
                </c:pt>
                <c:pt idx="5939">
                  <c:v>0.62381569999999997</c:v>
                </c:pt>
                <c:pt idx="5940">
                  <c:v>0.62400160000000005</c:v>
                </c:pt>
                <c:pt idx="5941">
                  <c:v>0.62425600000000003</c:v>
                </c:pt>
                <c:pt idx="5942">
                  <c:v>0.62452220000000003</c:v>
                </c:pt>
                <c:pt idx="5943">
                  <c:v>0.62473889999999999</c:v>
                </c:pt>
                <c:pt idx="5944">
                  <c:v>0.62485829999999998</c:v>
                </c:pt>
                <c:pt idx="5945">
                  <c:v>0.62486140000000001</c:v>
                </c:pt>
                <c:pt idx="5946">
                  <c:v>0.62476569999999998</c:v>
                </c:pt>
                <c:pt idx="5947">
                  <c:v>0.62461500000000003</c:v>
                </c:pt>
                <c:pt idx="5948">
                  <c:v>0.62446239999999997</c:v>
                </c:pt>
                <c:pt idx="5949">
                  <c:v>0.62434750000000006</c:v>
                </c:pt>
                <c:pt idx="5950">
                  <c:v>0.62428810000000001</c:v>
                </c:pt>
                <c:pt idx="5951">
                  <c:v>0.62427790000000005</c:v>
                </c:pt>
                <c:pt idx="5952">
                  <c:v>0.6242974</c:v>
                </c:pt>
                <c:pt idx="5953">
                  <c:v>0.62432699999999997</c:v>
                </c:pt>
                <c:pt idx="5954">
                  <c:v>0.62435909999999994</c:v>
                </c:pt>
                <c:pt idx="5955">
                  <c:v>0.62440070000000003</c:v>
                </c:pt>
                <c:pt idx="5956">
                  <c:v>0.62446809999999997</c:v>
                </c:pt>
                <c:pt idx="5957">
                  <c:v>0.62457600000000002</c:v>
                </c:pt>
                <c:pt idx="5958">
                  <c:v>0.62472609999999995</c:v>
                </c:pt>
                <c:pt idx="5959">
                  <c:v>0.62490480000000004</c:v>
                </c:pt>
                <c:pt idx="5960">
                  <c:v>0.62508529999999995</c:v>
                </c:pt>
                <c:pt idx="5961">
                  <c:v>0.62523910000000005</c:v>
                </c:pt>
                <c:pt idx="5962">
                  <c:v>0.62534400000000001</c:v>
                </c:pt>
                <c:pt idx="5963">
                  <c:v>0.62539270000000002</c:v>
                </c:pt>
                <c:pt idx="5964">
                  <c:v>0.62539319999999998</c:v>
                </c:pt>
                <c:pt idx="5965">
                  <c:v>0.62536530000000001</c:v>
                </c:pt>
                <c:pt idx="5966">
                  <c:v>0.62533090000000002</c:v>
                </c:pt>
                <c:pt idx="5967">
                  <c:v>0.62530850000000004</c:v>
                </c:pt>
                <c:pt idx="5968">
                  <c:v>0.62530839999999999</c:v>
                </c:pt>
                <c:pt idx="5969">
                  <c:v>0.62533079999999996</c:v>
                </c:pt>
                <c:pt idx="5970">
                  <c:v>0.62536760000000002</c:v>
                </c:pt>
                <c:pt idx="5971">
                  <c:v>0.62540479999999998</c:v>
                </c:pt>
                <c:pt idx="5972">
                  <c:v>0.62542679999999995</c:v>
                </c:pt>
                <c:pt idx="5973">
                  <c:v>0.62542109999999995</c:v>
                </c:pt>
                <c:pt idx="5974">
                  <c:v>0.62538119999999997</c:v>
                </c:pt>
                <c:pt idx="5975">
                  <c:v>0.62531190000000003</c:v>
                </c:pt>
                <c:pt idx="5976">
                  <c:v>0.62522820000000001</c:v>
                </c:pt>
                <c:pt idx="5977">
                  <c:v>0.6251525</c:v>
                </c:pt>
                <c:pt idx="5978">
                  <c:v>0.62510589999999999</c:v>
                </c:pt>
                <c:pt idx="5979">
                  <c:v>0.62510080000000001</c:v>
                </c:pt>
                <c:pt idx="5980">
                  <c:v>0.62513419999999997</c:v>
                </c:pt>
                <c:pt idx="5981">
                  <c:v>0.62518830000000003</c:v>
                </c:pt>
                <c:pt idx="5982">
                  <c:v>0.62523419999999996</c:v>
                </c:pt>
                <c:pt idx="5983">
                  <c:v>0.62524570000000002</c:v>
                </c:pt>
                <c:pt idx="5984">
                  <c:v>0.62520940000000003</c:v>
                </c:pt>
                <c:pt idx="5985">
                  <c:v>0.62513149999999995</c:v>
                </c:pt>
                <c:pt idx="5986">
                  <c:v>0.62503569999999997</c:v>
                </c:pt>
                <c:pt idx="5987">
                  <c:v>0.62495389999999995</c:v>
                </c:pt>
                <c:pt idx="5988">
                  <c:v>0.6249169</c:v>
                </c:pt>
                <c:pt idx="5989">
                  <c:v>0.62494159999999999</c:v>
                </c:pt>
                <c:pt idx="5990">
                  <c:v>0.62502950000000002</c:v>
                </c:pt>
                <c:pt idx="5991">
                  <c:v>0.62516899999999997</c:v>
                </c:pt>
                <c:pt idx="5992">
                  <c:v>0.62534299999999998</c:v>
                </c:pt>
                <c:pt idx="5993">
                  <c:v>0.6255366</c:v>
                </c:pt>
                <c:pt idx="5994">
                  <c:v>0.62573840000000003</c:v>
                </c:pt>
                <c:pt idx="5995">
                  <c:v>0.62594039999999995</c:v>
                </c:pt>
                <c:pt idx="5996">
                  <c:v>0.62613129999999995</c:v>
                </c:pt>
                <c:pt idx="5997">
                  <c:v>0.62629349999999995</c:v>
                </c:pt>
                <c:pt idx="5998">
                  <c:v>0.62640549999999995</c:v>
                </c:pt>
                <c:pt idx="5999">
                  <c:v>0.62644610000000001</c:v>
                </c:pt>
                <c:pt idx="6000">
                  <c:v>0.62640640000000003</c:v>
                </c:pt>
                <c:pt idx="6001">
                  <c:v>0.62629619999999997</c:v>
                </c:pt>
                <c:pt idx="6002">
                  <c:v>0.62614510000000001</c:v>
                </c:pt>
                <c:pt idx="6003">
                  <c:v>0.62599579999999999</c:v>
                </c:pt>
                <c:pt idx="6004">
                  <c:v>0.62588739999999998</c:v>
                </c:pt>
                <c:pt idx="6005">
                  <c:v>0.62584779999999995</c:v>
                </c:pt>
                <c:pt idx="6006">
                  <c:v>0.62588270000000001</c:v>
                </c:pt>
                <c:pt idx="6007">
                  <c:v>0.62597809999999998</c:v>
                </c:pt>
                <c:pt idx="6008">
                  <c:v>0.62610589999999999</c:v>
                </c:pt>
                <c:pt idx="6009">
                  <c:v>0.62623720000000005</c:v>
                </c:pt>
                <c:pt idx="6010">
                  <c:v>0.62635169999999996</c:v>
                </c:pt>
                <c:pt idx="6011">
                  <c:v>0.62644230000000001</c:v>
                </c:pt>
                <c:pt idx="6012">
                  <c:v>0.62651559999999995</c:v>
                </c:pt>
                <c:pt idx="6013">
                  <c:v>0.62658530000000001</c:v>
                </c:pt>
                <c:pt idx="6014">
                  <c:v>0.62666790000000006</c:v>
                </c:pt>
                <c:pt idx="6015">
                  <c:v>0.62677430000000001</c:v>
                </c:pt>
                <c:pt idx="6016">
                  <c:v>0.62690729999999995</c:v>
                </c:pt>
                <c:pt idx="6017">
                  <c:v>0.62705979999999995</c:v>
                </c:pt>
                <c:pt idx="6018">
                  <c:v>0.62721470000000001</c:v>
                </c:pt>
                <c:pt idx="6019">
                  <c:v>0.62734780000000001</c:v>
                </c:pt>
                <c:pt idx="6020">
                  <c:v>0.62742949999999997</c:v>
                </c:pt>
                <c:pt idx="6021">
                  <c:v>0.62743519999999997</c:v>
                </c:pt>
                <c:pt idx="6022">
                  <c:v>0.62735070000000004</c:v>
                </c:pt>
                <c:pt idx="6023">
                  <c:v>0.62718110000000005</c:v>
                </c:pt>
                <c:pt idx="6024">
                  <c:v>0.62695190000000001</c:v>
                </c:pt>
                <c:pt idx="6025">
                  <c:v>0.62670800000000004</c:v>
                </c:pt>
                <c:pt idx="6026">
                  <c:v>0.62650170000000005</c:v>
                </c:pt>
                <c:pt idx="6027">
                  <c:v>0.62637560000000003</c:v>
                </c:pt>
                <c:pt idx="6028">
                  <c:v>0.62635269999999998</c:v>
                </c:pt>
                <c:pt idx="6029">
                  <c:v>0.62642719999999996</c:v>
                </c:pt>
                <c:pt idx="6030">
                  <c:v>0.6265695</c:v>
                </c:pt>
                <c:pt idx="6031">
                  <c:v>0.62673270000000003</c:v>
                </c:pt>
                <c:pt idx="6032">
                  <c:v>0.62687000000000004</c:v>
                </c:pt>
                <c:pt idx="6033">
                  <c:v>0.62695000000000001</c:v>
                </c:pt>
                <c:pt idx="6034">
                  <c:v>0.62695990000000001</c:v>
                </c:pt>
                <c:pt idx="6035">
                  <c:v>0.62690880000000004</c:v>
                </c:pt>
                <c:pt idx="6036">
                  <c:v>0.62681969999999998</c:v>
                </c:pt>
                <c:pt idx="6037">
                  <c:v>0.62672300000000003</c:v>
                </c:pt>
                <c:pt idx="6038">
                  <c:v>0.6266465</c:v>
                </c:pt>
                <c:pt idx="6039">
                  <c:v>0.626614</c:v>
                </c:pt>
                <c:pt idx="6040">
                  <c:v>0.62664339999999996</c:v>
                </c:pt>
                <c:pt idx="6041">
                  <c:v>0.62674490000000005</c:v>
                </c:pt>
                <c:pt idx="6042">
                  <c:v>0.62691870000000005</c:v>
                </c:pt>
                <c:pt idx="6043">
                  <c:v>0.62715129999999997</c:v>
                </c:pt>
                <c:pt idx="6044">
                  <c:v>0.627417</c:v>
                </c:pt>
                <c:pt idx="6045">
                  <c:v>0.62768029999999997</c:v>
                </c:pt>
                <c:pt idx="6046">
                  <c:v>0.62790440000000003</c:v>
                </c:pt>
                <c:pt idx="6047">
                  <c:v>0.62806640000000002</c:v>
                </c:pt>
                <c:pt idx="6048">
                  <c:v>0.62816340000000004</c:v>
                </c:pt>
                <c:pt idx="6049">
                  <c:v>0.62821579999999999</c:v>
                </c:pt>
                <c:pt idx="6050">
                  <c:v>0.62825799999999998</c:v>
                </c:pt>
                <c:pt idx="6051">
                  <c:v>0.62832770000000004</c:v>
                </c:pt>
                <c:pt idx="6052">
                  <c:v>0.62844770000000005</c:v>
                </c:pt>
                <c:pt idx="6053">
                  <c:v>0.62861690000000003</c:v>
                </c:pt>
                <c:pt idx="6054">
                  <c:v>0.62881039999999999</c:v>
                </c:pt>
                <c:pt idx="6055">
                  <c:v>0.62898889999999996</c:v>
                </c:pt>
                <c:pt idx="6056">
                  <c:v>0.62911550000000005</c:v>
                </c:pt>
                <c:pt idx="6057">
                  <c:v>0.62916539999999999</c:v>
                </c:pt>
                <c:pt idx="6058">
                  <c:v>0.62913439999999998</c:v>
                </c:pt>
                <c:pt idx="6059">
                  <c:v>0.62903509999999996</c:v>
                </c:pt>
                <c:pt idx="6060">
                  <c:v>0.628888</c:v>
                </c:pt>
                <c:pt idx="6061">
                  <c:v>0.62871169999999998</c:v>
                </c:pt>
                <c:pt idx="6062">
                  <c:v>0.6285172</c:v>
                </c:pt>
                <c:pt idx="6063">
                  <c:v>0.62830980000000003</c:v>
                </c:pt>
                <c:pt idx="6064">
                  <c:v>0.62809429999999999</c:v>
                </c:pt>
                <c:pt idx="6065">
                  <c:v>0.62787930000000003</c:v>
                </c:pt>
                <c:pt idx="6066">
                  <c:v>0.62768179999999996</c:v>
                </c:pt>
                <c:pt idx="6067">
                  <c:v>0.62752110000000005</c:v>
                </c:pt>
                <c:pt idx="6068">
                  <c:v>0.62741429999999998</c:v>
                </c:pt>
                <c:pt idx="6069">
                  <c:v>0.62737039999999999</c:v>
                </c:pt>
                <c:pt idx="6070">
                  <c:v>0.6273862</c:v>
                </c:pt>
                <c:pt idx="6071">
                  <c:v>0.6274499</c:v>
                </c:pt>
                <c:pt idx="6072">
                  <c:v>0.62754480000000001</c:v>
                </c:pt>
                <c:pt idx="6073">
                  <c:v>0.62765539999999997</c:v>
                </c:pt>
                <c:pt idx="6074">
                  <c:v>0.62776900000000002</c:v>
                </c:pt>
                <c:pt idx="6075">
                  <c:v>0.62787459999999995</c:v>
                </c:pt>
                <c:pt idx="6076">
                  <c:v>0.62796430000000003</c:v>
                </c:pt>
                <c:pt idx="6077">
                  <c:v>0.62803149999999996</c:v>
                </c:pt>
                <c:pt idx="6078">
                  <c:v>0.6280751</c:v>
                </c:pt>
                <c:pt idx="6079">
                  <c:v>0.62810290000000002</c:v>
                </c:pt>
                <c:pt idx="6080">
                  <c:v>0.62813419999999998</c:v>
                </c:pt>
                <c:pt idx="6081">
                  <c:v>0.62819519999999995</c:v>
                </c:pt>
                <c:pt idx="6082">
                  <c:v>0.6283067</c:v>
                </c:pt>
                <c:pt idx="6083">
                  <c:v>0.62847520000000001</c:v>
                </c:pt>
                <c:pt idx="6084">
                  <c:v>0.6286813</c:v>
                </c:pt>
                <c:pt idx="6085">
                  <c:v>0.62888279999999996</c:v>
                </c:pt>
                <c:pt idx="6086">
                  <c:v>0.62902340000000001</c:v>
                </c:pt>
                <c:pt idx="6087">
                  <c:v>0.62905679999999997</c:v>
                </c:pt>
                <c:pt idx="6088">
                  <c:v>0.62896569999999996</c:v>
                </c:pt>
                <c:pt idx="6089">
                  <c:v>0.62877320000000003</c:v>
                </c:pt>
                <c:pt idx="6090">
                  <c:v>0.62853550000000002</c:v>
                </c:pt>
                <c:pt idx="6091">
                  <c:v>0.6283242</c:v>
                </c:pt>
                <c:pt idx="6092">
                  <c:v>0.62820140000000002</c:v>
                </c:pt>
                <c:pt idx="6093">
                  <c:v>0.62819250000000004</c:v>
                </c:pt>
                <c:pt idx="6094">
                  <c:v>0.62828200000000001</c:v>
                </c:pt>
                <c:pt idx="6095">
                  <c:v>0.62841829999999999</c:v>
                </c:pt>
                <c:pt idx="6096">
                  <c:v>0.62854109999999996</c:v>
                </c:pt>
                <c:pt idx="6097">
                  <c:v>0.62859770000000004</c:v>
                </c:pt>
                <c:pt idx="6098">
                  <c:v>0.62856319999999999</c:v>
                </c:pt>
                <c:pt idx="6099">
                  <c:v>0.62844429999999996</c:v>
                </c:pt>
                <c:pt idx="6100">
                  <c:v>0.62827089999999997</c:v>
                </c:pt>
                <c:pt idx="6101">
                  <c:v>0.62808310000000001</c:v>
                </c:pt>
                <c:pt idx="6102">
                  <c:v>0.62791509999999995</c:v>
                </c:pt>
                <c:pt idx="6103">
                  <c:v>0.62779209999999996</c:v>
                </c:pt>
                <c:pt idx="6104">
                  <c:v>0.62772700000000003</c:v>
                </c:pt>
                <c:pt idx="6105">
                  <c:v>0.62772399999999995</c:v>
                </c:pt>
                <c:pt idx="6106">
                  <c:v>0.62778120000000004</c:v>
                </c:pt>
                <c:pt idx="6107">
                  <c:v>0.6278899</c:v>
                </c:pt>
                <c:pt idx="6108">
                  <c:v>0.62803290000000001</c:v>
                </c:pt>
                <c:pt idx="6109">
                  <c:v>0.62818070000000004</c:v>
                </c:pt>
                <c:pt idx="6110">
                  <c:v>0.6282972</c:v>
                </c:pt>
                <c:pt idx="6111">
                  <c:v>0.62834900000000005</c:v>
                </c:pt>
                <c:pt idx="6112">
                  <c:v>0.62831539999999997</c:v>
                </c:pt>
                <c:pt idx="6113">
                  <c:v>0.62819990000000003</c:v>
                </c:pt>
                <c:pt idx="6114">
                  <c:v>0.62803050000000005</c:v>
                </c:pt>
                <c:pt idx="6115">
                  <c:v>0.62785340000000001</c:v>
                </c:pt>
                <c:pt idx="6116">
                  <c:v>0.62771399999999999</c:v>
                </c:pt>
                <c:pt idx="6117">
                  <c:v>0.62764260000000005</c:v>
                </c:pt>
                <c:pt idx="6118">
                  <c:v>0.6276446</c:v>
                </c:pt>
                <c:pt idx="6119">
                  <c:v>0.62769969999999997</c:v>
                </c:pt>
                <c:pt idx="6120">
                  <c:v>0.62777130000000003</c:v>
                </c:pt>
                <c:pt idx="6121">
                  <c:v>0.62781980000000004</c:v>
                </c:pt>
                <c:pt idx="6122">
                  <c:v>0.62782039999999995</c:v>
                </c:pt>
                <c:pt idx="6123">
                  <c:v>0.62776419999999999</c:v>
                </c:pt>
                <c:pt idx="6124">
                  <c:v>0.62766069999999996</c:v>
                </c:pt>
                <c:pt idx="6125">
                  <c:v>0.627529</c:v>
                </c:pt>
                <c:pt idx="6126">
                  <c:v>0.62739089999999997</c:v>
                </c:pt>
                <c:pt idx="6127">
                  <c:v>0.62726470000000001</c:v>
                </c:pt>
                <c:pt idx="6128">
                  <c:v>0.62716280000000002</c:v>
                </c:pt>
                <c:pt idx="6129">
                  <c:v>0.62709329999999996</c:v>
                </c:pt>
                <c:pt idx="6130">
                  <c:v>0.62706139999999999</c:v>
                </c:pt>
                <c:pt idx="6131">
                  <c:v>0.62706850000000003</c:v>
                </c:pt>
                <c:pt idx="6132">
                  <c:v>0.62711079999999997</c:v>
                </c:pt>
                <c:pt idx="6133">
                  <c:v>0.62717719999999999</c:v>
                </c:pt>
                <c:pt idx="6134">
                  <c:v>0.627251</c:v>
                </c:pt>
                <c:pt idx="6135">
                  <c:v>0.62731029999999999</c:v>
                </c:pt>
                <c:pt idx="6136">
                  <c:v>0.62733689999999998</c:v>
                </c:pt>
                <c:pt idx="6137">
                  <c:v>0.62732080000000001</c:v>
                </c:pt>
                <c:pt idx="6138">
                  <c:v>0.6272626</c:v>
                </c:pt>
                <c:pt idx="6139">
                  <c:v>0.62717250000000002</c:v>
                </c:pt>
                <c:pt idx="6140">
                  <c:v>0.62706669999999998</c:v>
                </c:pt>
                <c:pt idx="6141">
                  <c:v>0.62696240000000003</c:v>
                </c:pt>
                <c:pt idx="6142">
                  <c:v>0.62687269999999995</c:v>
                </c:pt>
                <c:pt idx="6143">
                  <c:v>0.626807</c:v>
                </c:pt>
                <c:pt idx="6144">
                  <c:v>0.62677050000000001</c:v>
                </c:pt>
                <c:pt idx="6145">
                  <c:v>0.62676540000000003</c:v>
                </c:pt>
                <c:pt idx="6146">
                  <c:v>0.62679079999999998</c:v>
                </c:pt>
                <c:pt idx="6147">
                  <c:v>0.62683990000000001</c:v>
                </c:pt>
                <c:pt idx="6148">
                  <c:v>0.62690020000000002</c:v>
                </c:pt>
                <c:pt idx="6149">
                  <c:v>0.62695140000000005</c:v>
                </c:pt>
                <c:pt idx="6150">
                  <c:v>0.62696810000000003</c:v>
                </c:pt>
                <c:pt idx="6151">
                  <c:v>0.62692769999999998</c:v>
                </c:pt>
                <c:pt idx="6152">
                  <c:v>0.62681419999999999</c:v>
                </c:pt>
                <c:pt idx="6153">
                  <c:v>0.62662249999999997</c:v>
                </c:pt>
                <c:pt idx="6154">
                  <c:v>0.62635890000000005</c:v>
                </c:pt>
                <c:pt idx="6155">
                  <c:v>0.62603770000000003</c:v>
                </c:pt>
                <c:pt idx="6156">
                  <c:v>0.62567539999999999</c:v>
                </c:pt>
                <c:pt idx="6157">
                  <c:v>0.62528830000000002</c:v>
                </c:pt>
                <c:pt idx="6158">
                  <c:v>0.62489380000000005</c:v>
                </c:pt>
                <c:pt idx="6159">
                  <c:v>0.62451210000000001</c:v>
                </c:pt>
                <c:pt idx="6160">
                  <c:v>0.62416859999999996</c:v>
                </c:pt>
                <c:pt idx="6161">
                  <c:v>0.62389490000000003</c:v>
                </c:pt>
                <c:pt idx="6162">
                  <c:v>0.62372019999999995</c:v>
                </c:pt>
                <c:pt idx="6163">
                  <c:v>0.62366410000000005</c:v>
                </c:pt>
                <c:pt idx="6164">
                  <c:v>0.62372879999999997</c:v>
                </c:pt>
                <c:pt idx="6165">
                  <c:v>0.62389550000000005</c:v>
                </c:pt>
                <c:pt idx="6166">
                  <c:v>0.62412769999999995</c:v>
                </c:pt>
                <c:pt idx="6167">
                  <c:v>0.62437969999999998</c:v>
                </c:pt>
                <c:pt idx="6168">
                  <c:v>0.62461100000000003</c:v>
                </c:pt>
                <c:pt idx="6169">
                  <c:v>0.62479289999999998</c:v>
                </c:pt>
                <c:pt idx="6170">
                  <c:v>0.62491209999999997</c:v>
                </c:pt>
                <c:pt idx="6171">
                  <c:v>0.62496689999999999</c:v>
                </c:pt>
                <c:pt idx="6172">
                  <c:v>0.62495979999999995</c:v>
                </c:pt>
                <c:pt idx="6173">
                  <c:v>0.62489079999999997</c:v>
                </c:pt>
                <c:pt idx="6174">
                  <c:v>0.6247568</c:v>
                </c:pt>
                <c:pt idx="6175">
                  <c:v>0.62455450000000001</c:v>
                </c:pt>
                <c:pt idx="6176">
                  <c:v>0.62428919999999999</c:v>
                </c:pt>
                <c:pt idx="6177">
                  <c:v>0.62397789999999997</c:v>
                </c:pt>
                <c:pt idx="6178">
                  <c:v>0.62365250000000005</c:v>
                </c:pt>
                <c:pt idx="6179">
                  <c:v>0.62335180000000001</c:v>
                </c:pt>
                <c:pt idx="6180">
                  <c:v>0.62311039999999995</c:v>
                </c:pt>
                <c:pt idx="6181">
                  <c:v>0.62295310000000004</c:v>
                </c:pt>
                <c:pt idx="6182">
                  <c:v>0.62288699999999997</c:v>
                </c:pt>
                <c:pt idx="6183">
                  <c:v>0.62290319999999999</c:v>
                </c:pt>
                <c:pt idx="6184">
                  <c:v>0.62298129999999996</c:v>
                </c:pt>
                <c:pt idx="6185">
                  <c:v>0.62309700000000001</c:v>
                </c:pt>
                <c:pt idx="6186">
                  <c:v>0.62322710000000003</c:v>
                </c:pt>
                <c:pt idx="6187">
                  <c:v>0.6233495</c:v>
                </c:pt>
                <c:pt idx="6188">
                  <c:v>0.62344560000000004</c:v>
                </c:pt>
                <c:pt idx="6189">
                  <c:v>0.62349829999999995</c:v>
                </c:pt>
                <c:pt idx="6190">
                  <c:v>0.62349330000000003</c:v>
                </c:pt>
                <c:pt idx="6191">
                  <c:v>0.6234227</c:v>
                </c:pt>
                <c:pt idx="6192">
                  <c:v>0.62328859999999997</c:v>
                </c:pt>
                <c:pt idx="6193">
                  <c:v>0.62310330000000003</c:v>
                </c:pt>
                <c:pt idx="6194">
                  <c:v>0.62288500000000002</c:v>
                </c:pt>
                <c:pt idx="6195">
                  <c:v>0.62265429999999999</c:v>
                </c:pt>
                <c:pt idx="6196">
                  <c:v>0.6224267</c:v>
                </c:pt>
                <c:pt idx="6197">
                  <c:v>0.62221110000000002</c:v>
                </c:pt>
                <c:pt idx="6198">
                  <c:v>0.62201039999999996</c:v>
                </c:pt>
                <c:pt idx="6199">
                  <c:v>0.62182749999999998</c:v>
                </c:pt>
                <c:pt idx="6200">
                  <c:v>0.6216682</c:v>
                </c:pt>
                <c:pt idx="6201">
                  <c:v>0.62154310000000002</c:v>
                </c:pt>
                <c:pt idx="6202">
                  <c:v>0.62146429999999997</c:v>
                </c:pt>
                <c:pt idx="6203">
                  <c:v>0.62143740000000003</c:v>
                </c:pt>
                <c:pt idx="6204">
                  <c:v>0.6214558</c:v>
                </c:pt>
                <c:pt idx="6205">
                  <c:v>0.62149840000000001</c:v>
                </c:pt>
                <c:pt idx="6206">
                  <c:v>0.62153400000000003</c:v>
                </c:pt>
                <c:pt idx="6207">
                  <c:v>0.62152870000000005</c:v>
                </c:pt>
                <c:pt idx="6208">
                  <c:v>0.62145819999999996</c:v>
                </c:pt>
                <c:pt idx="6209">
                  <c:v>0.62131639999999999</c:v>
                </c:pt>
                <c:pt idx="6210">
                  <c:v>0.62111260000000001</c:v>
                </c:pt>
                <c:pt idx="6211">
                  <c:v>0.62086699999999995</c:v>
                </c:pt>
                <c:pt idx="6212">
                  <c:v>0.62059960000000003</c:v>
                </c:pt>
                <c:pt idx="6213">
                  <c:v>0.62032560000000003</c:v>
                </c:pt>
                <c:pt idx="6214">
                  <c:v>0.62005359999999998</c:v>
                </c:pt>
                <c:pt idx="6215">
                  <c:v>0.61978909999999998</c:v>
                </c:pt>
                <c:pt idx="6216">
                  <c:v>0.6195427</c:v>
                </c:pt>
                <c:pt idx="6217">
                  <c:v>0.61933139999999998</c:v>
                </c:pt>
                <c:pt idx="6218">
                  <c:v>0.61917630000000001</c:v>
                </c:pt>
                <c:pt idx="6219">
                  <c:v>0.61909460000000005</c:v>
                </c:pt>
                <c:pt idx="6220">
                  <c:v>0.61909009999999998</c:v>
                </c:pt>
                <c:pt idx="6221">
                  <c:v>0.61914899999999995</c:v>
                </c:pt>
                <c:pt idx="6222">
                  <c:v>0.61924000000000001</c:v>
                </c:pt>
                <c:pt idx="6223">
                  <c:v>0.61932799999999999</c:v>
                </c:pt>
                <c:pt idx="6224">
                  <c:v>0.61937949999999997</c:v>
                </c:pt>
                <c:pt idx="6225">
                  <c:v>0.61937589999999998</c:v>
                </c:pt>
                <c:pt idx="6226">
                  <c:v>0.61931590000000003</c:v>
                </c:pt>
                <c:pt idx="6227">
                  <c:v>0.61921159999999997</c:v>
                </c:pt>
                <c:pt idx="6228">
                  <c:v>0.61908070000000004</c:v>
                </c:pt>
                <c:pt idx="6229">
                  <c:v>0.61893849999999995</c:v>
                </c:pt>
                <c:pt idx="6230">
                  <c:v>0.6187935</c:v>
                </c:pt>
                <c:pt idx="6231">
                  <c:v>0.61864819999999998</c:v>
                </c:pt>
                <c:pt idx="6232">
                  <c:v>0.6185039</c:v>
                </c:pt>
                <c:pt idx="6233">
                  <c:v>0.61836369999999996</c:v>
                </c:pt>
                <c:pt idx="6234">
                  <c:v>0.61823419999999996</c:v>
                </c:pt>
                <c:pt idx="6235">
                  <c:v>0.61812199999999995</c:v>
                </c:pt>
                <c:pt idx="6236">
                  <c:v>0.61802889999999999</c:v>
                </c:pt>
                <c:pt idx="6237">
                  <c:v>0.61794879999999996</c:v>
                </c:pt>
                <c:pt idx="6238">
                  <c:v>0.61786909999999995</c:v>
                </c:pt>
                <c:pt idx="6239">
                  <c:v>0.61777579999999999</c:v>
                </c:pt>
                <c:pt idx="6240">
                  <c:v>0.61766189999999999</c:v>
                </c:pt>
                <c:pt idx="6241">
                  <c:v>0.61753199999999997</c:v>
                </c:pt>
                <c:pt idx="6242">
                  <c:v>0.61740229999999996</c:v>
                </c:pt>
                <c:pt idx="6243">
                  <c:v>0.61729290000000003</c:v>
                </c:pt>
                <c:pt idx="6244">
                  <c:v>0.61722080000000001</c:v>
                </c:pt>
                <c:pt idx="6245">
                  <c:v>0.61719049999999998</c:v>
                </c:pt>
                <c:pt idx="6246">
                  <c:v>0.61719329999999994</c:v>
                </c:pt>
                <c:pt idx="6247">
                  <c:v>0.61720940000000002</c:v>
                </c:pt>
                <c:pt idx="6248">
                  <c:v>0.61721709999999996</c:v>
                </c:pt>
                <c:pt idx="6249">
                  <c:v>0.61720140000000001</c:v>
                </c:pt>
                <c:pt idx="6250">
                  <c:v>0.61715690000000001</c:v>
                </c:pt>
                <c:pt idx="6251">
                  <c:v>0.61708770000000002</c:v>
                </c:pt>
                <c:pt idx="6252">
                  <c:v>0.61699930000000003</c:v>
                </c:pt>
                <c:pt idx="6253">
                  <c:v>0.61689439999999995</c:v>
                </c:pt>
                <c:pt idx="6254">
                  <c:v>0.61676880000000001</c:v>
                </c:pt>
                <c:pt idx="6255">
                  <c:v>0.61661469999999996</c:v>
                </c:pt>
                <c:pt idx="6256">
                  <c:v>0.61642520000000001</c:v>
                </c:pt>
                <c:pt idx="6257">
                  <c:v>0.61620209999999997</c:v>
                </c:pt>
                <c:pt idx="6258">
                  <c:v>0.61595920000000004</c:v>
                </c:pt>
                <c:pt idx="6259">
                  <c:v>0.61572009999999999</c:v>
                </c:pt>
                <c:pt idx="6260">
                  <c:v>0.61551069999999997</c:v>
                </c:pt>
                <c:pt idx="6261">
                  <c:v>0.61535019999999996</c:v>
                </c:pt>
                <c:pt idx="6262">
                  <c:v>0.61524630000000002</c:v>
                </c:pt>
                <c:pt idx="6263">
                  <c:v>0.6151913</c:v>
                </c:pt>
                <c:pt idx="6264">
                  <c:v>0.61516700000000002</c:v>
                </c:pt>
                <c:pt idx="6265">
                  <c:v>0.61514990000000003</c:v>
                </c:pt>
                <c:pt idx="6266">
                  <c:v>0.6151221</c:v>
                </c:pt>
                <c:pt idx="6267">
                  <c:v>0.61507409999999996</c:v>
                </c:pt>
                <c:pt idx="6268">
                  <c:v>0.61500659999999996</c:v>
                </c:pt>
                <c:pt idx="6269">
                  <c:v>0.61492500000000005</c:v>
                </c:pt>
                <c:pt idx="6270">
                  <c:v>0.61483529999999997</c:v>
                </c:pt>
                <c:pt idx="6271">
                  <c:v>0.61473710000000004</c:v>
                </c:pt>
                <c:pt idx="6272">
                  <c:v>0.61462399999999995</c:v>
                </c:pt>
                <c:pt idx="6273">
                  <c:v>0.61448579999999997</c:v>
                </c:pt>
                <c:pt idx="6274">
                  <c:v>0.61431349999999996</c:v>
                </c:pt>
                <c:pt idx="6275">
                  <c:v>0.61410739999999997</c:v>
                </c:pt>
                <c:pt idx="6276">
                  <c:v>0.6138808</c:v>
                </c:pt>
                <c:pt idx="6277">
                  <c:v>0.61365950000000002</c:v>
                </c:pt>
                <c:pt idx="6278">
                  <c:v>0.61347629999999997</c:v>
                </c:pt>
                <c:pt idx="6279">
                  <c:v>0.6133634</c:v>
                </c:pt>
                <c:pt idx="6280">
                  <c:v>0.61333780000000004</c:v>
                </c:pt>
                <c:pt idx="6281">
                  <c:v>0.61339250000000001</c:v>
                </c:pt>
                <c:pt idx="6282">
                  <c:v>0.61349209999999998</c:v>
                </c:pt>
                <c:pt idx="6283">
                  <c:v>0.61358089999999998</c:v>
                </c:pt>
                <c:pt idx="6284">
                  <c:v>0.61359640000000004</c:v>
                </c:pt>
                <c:pt idx="6285">
                  <c:v>0.61348380000000002</c:v>
                </c:pt>
                <c:pt idx="6286">
                  <c:v>0.61321910000000002</c:v>
                </c:pt>
                <c:pt idx="6287">
                  <c:v>0.61281379999999996</c:v>
                </c:pt>
                <c:pt idx="6288">
                  <c:v>0.61231639999999998</c:v>
                </c:pt>
                <c:pt idx="6289">
                  <c:v>0.61179300000000003</c:v>
                </c:pt>
                <c:pt idx="6290">
                  <c:v>0.61131290000000005</c:v>
                </c:pt>
                <c:pt idx="6291">
                  <c:v>0.61092930000000001</c:v>
                </c:pt>
                <c:pt idx="6292">
                  <c:v>0.61066640000000005</c:v>
                </c:pt>
                <c:pt idx="6293">
                  <c:v>0.61052470000000003</c:v>
                </c:pt>
                <c:pt idx="6294">
                  <c:v>0.61048800000000003</c:v>
                </c:pt>
                <c:pt idx="6295">
                  <c:v>0.61053809999999997</c:v>
                </c:pt>
                <c:pt idx="6296">
                  <c:v>0.61066069999999995</c:v>
                </c:pt>
                <c:pt idx="6297">
                  <c:v>0.61084550000000004</c:v>
                </c:pt>
                <c:pt idx="6298">
                  <c:v>0.61108110000000004</c:v>
                </c:pt>
                <c:pt idx="6299">
                  <c:v>0.61134140000000003</c:v>
                </c:pt>
                <c:pt idx="6300">
                  <c:v>0.61158319999999999</c:v>
                </c:pt>
                <c:pt idx="6301">
                  <c:v>0.61175219999999997</c:v>
                </c:pt>
                <c:pt idx="6302">
                  <c:v>0.61178909999999997</c:v>
                </c:pt>
                <c:pt idx="6303">
                  <c:v>0.61165519999999995</c:v>
                </c:pt>
                <c:pt idx="6304">
                  <c:v>0.61134429999999995</c:v>
                </c:pt>
                <c:pt idx="6305">
                  <c:v>0.61088929999999997</c:v>
                </c:pt>
                <c:pt idx="6306">
                  <c:v>0.61035439999999996</c:v>
                </c:pt>
                <c:pt idx="6307">
                  <c:v>0.609815</c:v>
                </c:pt>
                <c:pt idx="6308">
                  <c:v>0.60934500000000003</c:v>
                </c:pt>
                <c:pt idx="6309">
                  <c:v>0.60899130000000001</c:v>
                </c:pt>
                <c:pt idx="6310">
                  <c:v>0.60876909999999995</c:v>
                </c:pt>
                <c:pt idx="6311">
                  <c:v>0.60866220000000004</c:v>
                </c:pt>
                <c:pt idx="6312">
                  <c:v>0.60863730000000005</c:v>
                </c:pt>
                <c:pt idx="6313">
                  <c:v>0.60865409999999998</c:v>
                </c:pt>
                <c:pt idx="6314">
                  <c:v>0.60868040000000001</c:v>
                </c:pt>
                <c:pt idx="6315">
                  <c:v>0.60870069999999998</c:v>
                </c:pt>
                <c:pt idx="6316">
                  <c:v>0.60871390000000003</c:v>
                </c:pt>
                <c:pt idx="6317">
                  <c:v>0.60872999999999999</c:v>
                </c:pt>
                <c:pt idx="6318">
                  <c:v>0.60876079999999999</c:v>
                </c:pt>
                <c:pt idx="6319">
                  <c:v>0.60881439999999998</c:v>
                </c:pt>
                <c:pt idx="6320">
                  <c:v>0.60888830000000005</c:v>
                </c:pt>
                <c:pt idx="6321">
                  <c:v>0.60896779999999995</c:v>
                </c:pt>
                <c:pt idx="6322">
                  <c:v>0.60902690000000004</c:v>
                </c:pt>
                <c:pt idx="6323">
                  <c:v>0.60903529999999995</c:v>
                </c:pt>
                <c:pt idx="6324">
                  <c:v>0.60896930000000005</c:v>
                </c:pt>
                <c:pt idx="6325">
                  <c:v>0.60881580000000002</c:v>
                </c:pt>
                <c:pt idx="6326">
                  <c:v>0.60857950000000005</c:v>
                </c:pt>
                <c:pt idx="6327">
                  <c:v>0.60828040000000005</c:v>
                </c:pt>
                <c:pt idx="6328">
                  <c:v>0.60795160000000004</c:v>
                </c:pt>
                <c:pt idx="6329">
                  <c:v>0.60762689999999997</c:v>
                </c:pt>
                <c:pt idx="6330">
                  <c:v>0.60733179999999998</c:v>
                </c:pt>
                <c:pt idx="6331">
                  <c:v>0.60707489999999997</c:v>
                </c:pt>
                <c:pt idx="6332">
                  <c:v>0.60684369999999999</c:v>
                </c:pt>
                <c:pt idx="6333">
                  <c:v>0.60661180000000003</c:v>
                </c:pt>
                <c:pt idx="6334">
                  <c:v>0.60634719999999998</c:v>
                </c:pt>
                <c:pt idx="6335">
                  <c:v>0.60602959999999995</c:v>
                </c:pt>
                <c:pt idx="6336">
                  <c:v>0.60565950000000002</c:v>
                </c:pt>
                <c:pt idx="6337">
                  <c:v>0.60526210000000003</c:v>
                </c:pt>
                <c:pt idx="6338">
                  <c:v>0.60487860000000004</c:v>
                </c:pt>
                <c:pt idx="6339">
                  <c:v>0.60455769999999998</c:v>
                </c:pt>
                <c:pt idx="6340">
                  <c:v>0.60434100000000002</c:v>
                </c:pt>
                <c:pt idx="6341">
                  <c:v>0.60425079999999998</c:v>
                </c:pt>
                <c:pt idx="6342">
                  <c:v>0.60428709999999997</c:v>
                </c:pt>
                <c:pt idx="6343">
                  <c:v>0.60442810000000002</c:v>
                </c:pt>
                <c:pt idx="6344">
                  <c:v>0.60463829999999996</c:v>
                </c:pt>
                <c:pt idx="6345">
                  <c:v>0.60487120000000005</c:v>
                </c:pt>
                <c:pt idx="6346">
                  <c:v>0.60507770000000005</c:v>
                </c:pt>
                <c:pt idx="6347">
                  <c:v>0.60521720000000001</c:v>
                </c:pt>
                <c:pt idx="6348">
                  <c:v>0.60525709999999999</c:v>
                </c:pt>
                <c:pt idx="6349">
                  <c:v>0.60518209999999995</c:v>
                </c:pt>
                <c:pt idx="6350">
                  <c:v>0.60499630000000004</c:v>
                </c:pt>
                <c:pt idx="6351">
                  <c:v>0.60472230000000005</c:v>
                </c:pt>
                <c:pt idx="6352">
                  <c:v>0.60439480000000001</c:v>
                </c:pt>
                <c:pt idx="6353">
                  <c:v>0.60404970000000002</c:v>
                </c:pt>
                <c:pt idx="6354">
                  <c:v>0.60371529999999995</c:v>
                </c:pt>
                <c:pt idx="6355">
                  <c:v>0.60340269999999996</c:v>
                </c:pt>
                <c:pt idx="6356">
                  <c:v>0.60310710000000001</c:v>
                </c:pt>
                <c:pt idx="6357">
                  <c:v>0.60281430000000003</c:v>
                </c:pt>
                <c:pt idx="6358">
                  <c:v>0.60251270000000001</c:v>
                </c:pt>
                <c:pt idx="6359">
                  <c:v>0.60220289999999999</c:v>
                </c:pt>
                <c:pt idx="6360">
                  <c:v>0.60190350000000004</c:v>
                </c:pt>
                <c:pt idx="6361">
                  <c:v>0.60164519999999999</c:v>
                </c:pt>
                <c:pt idx="6362">
                  <c:v>0.60146189999999999</c:v>
                </c:pt>
                <c:pt idx="6363">
                  <c:v>0.60137949999999996</c:v>
                </c:pt>
                <c:pt idx="6364">
                  <c:v>0.6014043</c:v>
                </c:pt>
                <c:pt idx="6365">
                  <c:v>0.60152309999999998</c:v>
                </c:pt>
                <c:pt idx="6366">
                  <c:v>0.60170639999999997</c:v>
                </c:pt>
                <c:pt idx="6367">
                  <c:v>0.60191950000000005</c:v>
                </c:pt>
                <c:pt idx="6368">
                  <c:v>0.60212770000000004</c:v>
                </c:pt>
                <c:pt idx="6369">
                  <c:v>0.60230090000000003</c:v>
                </c:pt>
                <c:pt idx="6370">
                  <c:v>0.60241750000000005</c:v>
                </c:pt>
                <c:pt idx="6371">
                  <c:v>0.60246080000000002</c:v>
                </c:pt>
                <c:pt idx="6372">
                  <c:v>0.60242150000000005</c:v>
                </c:pt>
                <c:pt idx="6373">
                  <c:v>0.60229889999999997</c:v>
                </c:pt>
                <c:pt idx="6374">
                  <c:v>0.60210390000000003</c:v>
                </c:pt>
                <c:pt idx="6375">
                  <c:v>0.60185900000000003</c:v>
                </c:pt>
                <c:pt idx="6376">
                  <c:v>0.60159399999999996</c:v>
                </c:pt>
                <c:pt idx="6377">
                  <c:v>0.60134140000000003</c:v>
                </c:pt>
                <c:pt idx="6378">
                  <c:v>0.60112239999999995</c:v>
                </c:pt>
                <c:pt idx="6379">
                  <c:v>0.60094179999999997</c:v>
                </c:pt>
                <c:pt idx="6380">
                  <c:v>0.60078500000000001</c:v>
                </c:pt>
                <c:pt idx="6381">
                  <c:v>0.60062740000000003</c:v>
                </c:pt>
                <c:pt idx="6382">
                  <c:v>0.60044489999999995</c:v>
                </c:pt>
                <c:pt idx="6383">
                  <c:v>0.60022690000000001</c:v>
                </c:pt>
                <c:pt idx="6384">
                  <c:v>0.59998189999999996</c:v>
                </c:pt>
                <c:pt idx="6385">
                  <c:v>0.59973529999999997</c:v>
                </c:pt>
                <c:pt idx="6386">
                  <c:v>0.59952209999999995</c:v>
                </c:pt>
                <c:pt idx="6387">
                  <c:v>0.59937169999999995</c:v>
                </c:pt>
                <c:pt idx="6388">
                  <c:v>0.5992999</c:v>
                </c:pt>
                <c:pt idx="6389">
                  <c:v>0.59930430000000001</c:v>
                </c:pt>
                <c:pt idx="6390">
                  <c:v>0.59936590000000001</c:v>
                </c:pt>
                <c:pt idx="6391">
                  <c:v>0.59945519999999997</c:v>
                </c:pt>
                <c:pt idx="6392">
                  <c:v>0.59954030000000003</c:v>
                </c:pt>
                <c:pt idx="6393">
                  <c:v>0.59959450000000003</c:v>
                </c:pt>
                <c:pt idx="6394">
                  <c:v>0.59959750000000001</c:v>
                </c:pt>
                <c:pt idx="6395">
                  <c:v>0.59953650000000003</c:v>
                </c:pt>
                <c:pt idx="6396">
                  <c:v>0.59940669999999996</c:v>
                </c:pt>
                <c:pt idx="6397">
                  <c:v>0.59920899999999999</c:v>
                </c:pt>
                <c:pt idx="6398">
                  <c:v>0.59895279999999995</c:v>
                </c:pt>
                <c:pt idx="6399">
                  <c:v>0.5986532</c:v>
                </c:pt>
                <c:pt idx="6400">
                  <c:v>0.59833150000000002</c:v>
                </c:pt>
                <c:pt idx="6401">
                  <c:v>0.59800880000000001</c:v>
                </c:pt>
                <c:pt idx="6402">
                  <c:v>0.59770049999999997</c:v>
                </c:pt>
                <c:pt idx="6403">
                  <c:v>0.59741379999999999</c:v>
                </c:pt>
                <c:pt idx="6404">
                  <c:v>0.59714659999999997</c:v>
                </c:pt>
                <c:pt idx="6405">
                  <c:v>0.59689340000000002</c:v>
                </c:pt>
                <c:pt idx="6406">
                  <c:v>0.59665279999999998</c:v>
                </c:pt>
                <c:pt idx="6407">
                  <c:v>0.59643409999999997</c:v>
                </c:pt>
                <c:pt idx="6408">
                  <c:v>0.59625609999999996</c:v>
                </c:pt>
                <c:pt idx="6409">
                  <c:v>0.59614149999999999</c:v>
                </c:pt>
                <c:pt idx="6410">
                  <c:v>0.59610560000000001</c:v>
                </c:pt>
                <c:pt idx="6411">
                  <c:v>0.59614829999999996</c:v>
                </c:pt>
                <c:pt idx="6412">
                  <c:v>0.59625150000000005</c:v>
                </c:pt>
                <c:pt idx="6413">
                  <c:v>0.59638670000000005</c:v>
                </c:pt>
                <c:pt idx="6414">
                  <c:v>0.5965222</c:v>
                </c:pt>
                <c:pt idx="6415">
                  <c:v>0.59663469999999996</c:v>
                </c:pt>
                <c:pt idx="6416">
                  <c:v>0.59671439999999998</c:v>
                </c:pt>
                <c:pt idx="6417">
                  <c:v>0.59676320000000005</c:v>
                </c:pt>
                <c:pt idx="6418">
                  <c:v>0.59678600000000004</c:v>
                </c:pt>
                <c:pt idx="6419">
                  <c:v>0.59678419999999999</c:v>
                </c:pt>
                <c:pt idx="6420">
                  <c:v>0.59675069999999997</c:v>
                </c:pt>
                <c:pt idx="6421">
                  <c:v>0.59667440000000005</c:v>
                </c:pt>
                <c:pt idx="6422">
                  <c:v>0.59654989999999997</c:v>
                </c:pt>
                <c:pt idx="6423">
                  <c:v>0.59638460000000004</c:v>
                </c:pt>
                <c:pt idx="6424">
                  <c:v>0.59620359999999994</c:v>
                </c:pt>
                <c:pt idx="6425">
                  <c:v>0.59604000000000001</c:v>
                </c:pt>
                <c:pt idx="6426">
                  <c:v>0.5959236</c:v>
                </c:pt>
                <c:pt idx="6427">
                  <c:v>0.59586459999999997</c:v>
                </c:pt>
                <c:pt idx="6428">
                  <c:v>0.59584910000000002</c:v>
                </c:pt>
                <c:pt idx="6429">
                  <c:v>0.59584000000000004</c:v>
                </c:pt>
                <c:pt idx="6430">
                  <c:v>0.59579369999999998</c:v>
                </c:pt>
                <c:pt idx="6431">
                  <c:v>0.59567669999999995</c:v>
                </c:pt>
                <c:pt idx="6432">
                  <c:v>0.59547660000000002</c:v>
                </c:pt>
                <c:pt idx="6433">
                  <c:v>0.59521109999999999</c:v>
                </c:pt>
                <c:pt idx="6434">
                  <c:v>0.59492120000000004</c:v>
                </c:pt>
                <c:pt idx="6435">
                  <c:v>0.59465950000000001</c:v>
                </c:pt>
                <c:pt idx="6436">
                  <c:v>0.59446779999999999</c:v>
                </c:pt>
                <c:pt idx="6437">
                  <c:v>0.59436619999999996</c:v>
                </c:pt>
                <c:pt idx="6438">
                  <c:v>0.59434699999999996</c:v>
                </c:pt>
                <c:pt idx="6439">
                  <c:v>0.59438349999999995</c:v>
                </c:pt>
                <c:pt idx="6440">
                  <c:v>0.59444180000000002</c:v>
                </c:pt>
                <c:pt idx="6441">
                  <c:v>0.59449379999999996</c:v>
                </c:pt>
                <c:pt idx="6442">
                  <c:v>0.59452249999999995</c:v>
                </c:pt>
                <c:pt idx="6443">
                  <c:v>0.59452039999999995</c:v>
                </c:pt>
                <c:pt idx="6444">
                  <c:v>0.59448290000000004</c:v>
                </c:pt>
                <c:pt idx="6445">
                  <c:v>0.5944064</c:v>
                </c:pt>
                <c:pt idx="6446">
                  <c:v>0.59428479999999995</c:v>
                </c:pt>
                <c:pt idx="6447">
                  <c:v>0.59411219999999998</c:v>
                </c:pt>
                <c:pt idx="6448">
                  <c:v>0.59388739999999995</c:v>
                </c:pt>
                <c:pt idx="6449">
                  <c:v>0.59361629999999999</c:v>
                </c:pt>
                <c:pt idx="6450">
                  <c:v>0.59331149999999999</c:v>
                </c:pt>
                <c:pt idx="6451">
                  <c:v>0.59299139999999995</c:v>
                </c:pt>
                <c:pt idx="6452">
                  <c:v>0.59267820000000004</c:v>
                </c:pt>
                <c:pt idx="6453">
                  <c:v>0.59239439999999999</c:v>
                </c:pt>
                <c:pt idx="6454">
                  <c:v>0.59216199999999997</c:v>
                </c:pt>
                <c:pt idx="6455">
                  <c:v>0.5920029</c:v>
                </c:pt>
                <c:pt idx="6456">
                  <c:v>0.59193399999999996</c:v>
                </c:pt>
                <c:pt idx="6457">
                  <c:v>0.59196280000000001</c:v>
                </c:pt>
                <c:pt idx="6458">
                  <c:v>0.59208099999999997</c:v>
                </c:pt>
                <c:pt idx="6459">
                  <c:v>0.59226330000000005</c:v>
                </c:pt>
                <c:pt idx="6460">
                  <c:v>0.59246940000000003</c:v>
                </c:pt>
                <c:pt idx="6461">
                  <c:v>0.59265089999999998</c:v>
                </c:pt>
                <c:pt idx="6462">
                  <c:v>0.59276910000000005</c:v>
                </c:pt>
                <c:pt idx="6463">
                  <c:v>0.59280239999999995</c:v>
                </c:pt>
                <c:pt idx="6464">
                  <c:v>0.5927519</c:v>
                </c:pt>
                <c:pt idx="6465">
                  <c:v>0.59263750000000004</c:v>
                </c:pt>
                <c:pt idx="6466">
                  <c:v>0.59248909999999999</c:v>
                </c:pt>
                <c:pt idx="6467">
                  <c:v>0.59233309999999995</c:v>
                </c:pt>
                <c:pt idx="6468">
                  <c:v>0.5921826</c:v>
                </c:pt>
                <c:pt idx="6469">
                  <c:v>0.59203729999999999</c:v>
                </c:pt>
                <c:pt idx="6470">
                  <c:v>0.59188799999999997</c:v>
                </c:pt>
                <c:pt idx="6471">
                  <c:v>0.59172639999999999</c:v>
                </c:pt>
                <c:pt idx="6472">
                  <c:v>0.59155219999999997</c:v>
                </c:pt>
                <c:pt idx="6473">
                  <c:v>0.59137550000000005</c:v>
                </c:pt>
                <c:pt idx="6474">
                  <c:v>0.59121199999999996</c:v>
                </c:pt>
                <c:pt idx="6475">
                  <c:v>0.59107670000000001</c:v>
                </c:pt>
                <c:pt idx="6476">
                  <c:v>0.59097650000000002</c:v>
                </c:pt>
                <c:pt idx="6477">
                  <c:v>0.59090489999999996</c:v>
                </c:pt>
                <c:pt idx="6478">
                  <c:v>0.5908447</c:v>
                </c:pt>
                <c:pt idx="6479">
                  <c:v>0.59077420000000003</c:v>
                </c:pt>
                <c:pt idx="6480">
                  <c:v>0.59067579999999997</c:v>
                </c:pt>
                <c:pt idx="6481">
                  <c:v>0.59054059999999997</c:v>
                </c:pt>
                <c:pt idx="6482">
                  <c:v>0.59037019999999996</c:v>
                </c:pt>
                <c:pt idx="6483">
                  <c:v>0.59017249999999999</c:v>
                </c:pt>
                <c:pt idx="6484">
                  <c:v>0.5899586</c:v>
                </c:pt>
                <c:pt idx="6485">
                  <c:v>0.58973869999999995</c:v>
                </c:pt>
                <c:pt idx="6486">
                  <c:v>0.58952349999999998</c:v>
                </c:pt>
                <c:pt idx="6487">
                  <c:v>0.58932450000000003</c:v>
                </c:pt>
                <c:pt idx="6488">
                  <c:v>0.58915320000000004</c:v>
                </c:pt>
                <c:pt idx="6489">
                  <c:v>0.58901890000000001</c:v>
                </c:pt>
                <c:pt idx="6490">
                  <c:v>0.5889257</c:v>
                </c:pt>
                <c:pt idx="6491">
                  <c:v>0.58886919999999998</c:v>
                </c:pt>
                <c:pt idx="6492">
                  <c:v>0.58883830000000004</c:v>
                </c:pt>
                <c:pt idx="6493">
                  <c:v>0.58881779999999995</c:v>
                </c:pt>
                <c:pt idx="6494">
                  <c:v>0.58879440000000005</c:v>
                </c:pt>
                <c:pt idx="6495">
                  <c:v>0.58875860000000002</c:v>
                </c:pt>
                <c:pt idx="6496">
                  <c:v>0.58870650000000002</c:v>
                </c:pt>
                <c:pt idx="6497">
                  <c:v>0.58863719999999997</c:v>
                </c:pt>
                <c:pt idx="6498">
                  <c:v>0.58855179999999996</c:v>
                </c:pt>
                <c:pt idx="6499">
                  <c:v>0.58845060000000005</c:v>
                </c:pt>
                <c:pt idx="6500">
                  <c:v>0.58833440000000004</c:v>
                </c:pt>
                <c:pt idx="6501">
                  <c:v>0.58820680000000003</c:v>
                </c:pt>
                <c:pt idx="6502">
                  <c:v>0.58807670000000001</c:v>
                </c:pt>
                <c:pt idx="6503">
                  <c:v>0.58795620000000004</c:v>
                </c:pt>
                <c:pt idx="6504">
                  <c:v>0.58785929999999997</c:v>
                </c:pt>
                <c:pt idx="6505">
                  <c:v>0.58779479999999995</c:v>
                </c:pt>
                <c:pt idx="6506">
                  <c:v>0.58775980000000005</c:v>
                </c:pt>
                <c:pt idx="6507">
                  <c:v>0.58774059999999995</c:v>
                </c:pt>
                <c:pt idx="6508">
                  <c:v>0.58771870000000004</c:v>
                </c:pt>
                <c:pt idx="6509">
                  <c:v>0.58767950000000002</c:v>
                </c:pt>
                <c:pt idx="6510">
                  <c:v>0.58762000000000003</c:v>
                </c:pt>
                <c:pt idx="6511">
                  <c:v>0.58755060000000003</c:v>
                </c:pt>
                <c:pt idx="6512">
                  <c:v>0.58748889999999998</c:v>
                </c:pt>
                <c:pt idx="6513">
                  <c:v>0.58745099999999995</c:v>
                </c:pt>
                <c:pt idx="6514">
                  <c:v>0.58744289999999999</c:v>
                </c:pt>
                <c:pt idx="6515">
                  <c:v>0.58745559999999997</c:v>
                </c:pt>
                <c:pt idx="6516">
                  <c:v>0.58747079999999996</c:v>
                </c:pt>
                <c:pt idx="6517">
                  <c:v>0.58747210000000005</c:v>
                </c:pt>
                <c:pt idx="6518">
                  <c:v>0.58745340000000001</c:v>
                </c:pt>
                <c:pt idx="6519">
                  <c:v>0.58742559999999999</c:v>
                </c:pt>
                <c:pt idx="6520">
                  <c:v>0.58741330000000003</c:v>
                </c:pt>
                <c:pt idx="6521">
                  <c:v>0.58744229999999997</c:v>
                </c:pt>
                <c:pt idx="6522">
                  <c:v>0.58752360000000003</c:v>
                </c:pt>
                <c:pt idx="6523">
                  <c:v>0.58764229999999995</c:v>
                </c:pt>
                <c:pt idx="6524">
                  <c:v>0.58775619999999995</c:v>
                </c:pt>
                <c:pt idx="6525">
                  <c:v>0.5878139</c:v>
                </c:pt>
                <c:pt idx="6526">
                  <c:v>0.58778039999999998</c:v>
                </c:pt>
                <c:pt idx="6527">
                  <c:v>0.58765420000000002</c:v>
                </c:pt>
                <c:pt idx="6528">
                  <c:v>0.58747179999999999</c:v>
                </c:pt>
                <c:pt idx="6529">
                  <c:v>0.58728880000000006</c:v>
                </c:pt>
                <c:pt idx="6530">
                  <c:v>0.58715550000000005</c:v>
                </c:pt>
                <c:pt idx="6531">
                  <c:v>0.58709290000000003</c:v>
                </c:pt>
                <c:pt idx="6532">
                  <c:v>0.58709049999999996</c:v>
                </c:pt>
                <c:pt idx="6533">
                  <c:v>0.58711420000000003</c:v>
                </c:pt>
                <c:pt idx="6534">
                  <c:v>0.58712770000000003</c:v>
                </c:pt>
                <c:pt idx="6535">
                  <c:v>0.58710490000000004</c:v>
                </c:pt>
                <c:pt idx="6536">
                  <c:v>0.58704109999999998</c:v>
                </c:pt>
                <c:pt idx="6537">
                  <c:v>0.58695109999999995</c:v>
                </c:pt>
                <c:pt idx="6538">
                  <c:v>0.58686020000000005</c:v>
                </c:pt>
                <c:pt idx="6539">
                  <c:v>0.58678580000000002</c:v>
                </c:pt>
                <c:pt idx="6540">
                  <c:v>0.58672670000000005</c:v>
                </c:pt>
                <c:pt idx="6541">
                  <c:v>0.58666189999999996</c:v>
                </c:pt>
                <c:pt idx="6542">
                  <c:v>0.58656330000000001</c:v>
                </c:pt>
                <c:pt idx="6543">
                  <c:v>0.58641480000000001</c:v>
                </c:pt>
                <c:pt idx="6544">
                  <c:v>0.58622099999999999</c:v>
                </c:pt>
                <c:pt idx="6545">
                  <c:v>0.586009</c:v>
                </c:pt>
                <c:pt idx="6546">
                  <c:v>0.58581510000000003</c:v>
                </c:pt>
                <c:pt idx="6547">
                  <c:v>0.58567729999999996</c:v>
                </c:pt>
                <c:pt idx="6548">
                  <c:v>0.58561739999999995</c:v>
                </c:pt>
                <c:pt idx="6549">
                  <c:v>0.58563880000000001</c:v>
                </c:pt>
                <c:pt idx="6550">
                  <c:v>0.5857272</c:v>
                </c:pt>
                <c:pt idx="6551">
                  <c:v>0.5858582</c:v>
                </c:pt>
                <c:pt idx="6552">
                  <c:v>0.58600669999999999</c:v>
                </c:pt>
                <c:pt idx="6553">
                  <c:v>0.586148</c:v>
                </c:pt>
                <c:pt idx="6554">
                  <c:v>0.58626149999999999</c:v>
                </c:pt>
                <c:pt idx="6555">
                  <c:v>0.5863273</c:v>
                </c:pt>
                <c:pt idx="6556">
                  <c:v>0.58632510000000004</c:v>
                </c:pt>
                <c:pt idx="6557">
                  <c:v>0.58624019999999999</c:v>
                </c:pt>
                <c:pt idx="6558">
                  <c:v>0.5860689</c:v>
                </c:pt>
                <c:pt idx="6559">
                  <c:v>0.58582820000000002</c:v>
                </c:pt>
                <c:pt idx="6560">
                  <c:v>0.58555480000000004</c:v>
                </c:pt>
                <c:pt idx="6561">
                  <c:v>0.58530340000000003</c:v>
                </c:pt>
                <c:pt idx="6562">
                  <c:v>0.58513570000000004</c:v>
                </c:pt>
                <c:pt idx="6563">
                  <c:v>0.58510269999999998</c:v>
                </c:pt>
                <c:pt idx="6564">
                  <c:v>0.58523729999999996</c:v>
                </c:pt>
                <c:pt idx="6565">
                  <c:v>0.58554079999999997</c:v>
                </c:pt>
                <c:pt idx="6566">
                  <c:v>0.58598139999999999</c:v>
                </c:pt>
                <c:pt idx="6567">
                  <c:v>0.58648429999999996</c:v>
                </c:pt>
                <c:pt idx="6568">
                  <c:v>0.58694100000000005</c:v>
                </c:pt>
                <c:pt idx="6569">
                  <c:v>0.58724069999999995</c:v>
                </c:pt>
                <c:pt idx="6570">
                  <c:v>0.58730020000000005</c:v>
                </c:pt>
                <c:pt idx="6571">
                  <c:v>0.58710629999999997</c:v>
                </c:pt>
                <c:pt idx="6572">
                  <c:v>0.58671090000000004</c:v>
                </c:pt>
                <c:pt idx="6573">
                  <c:v>0.58620139999999998</c:v>
                </c:pt>
                <c:pt idx="6574">
                  <c:v>0.58565970000000001</c:v>
                </c:pt>
                <c:pt idx="6575">
                  <c:v>0.585144</c:v>
                </c:pt>
                <c:pt idx="6576">
                  <c:v>0.58469349999999998</c:v>
                </c:pt>
                <c:pt idx="6577">
                  <c:v>0.58432810000000002</c:v>
                </c:pt>
                <c:pt idx="6578">
                  <c:v>0.5840554</c:v>
                </c:pt>
                <c:pt idx="6579">
                  <c:v>0.58387520000000004</c:v>
                </c:pt>
                <c:pt idx="6580">
                  <c:v>0.58377809999999997</c:v>
                </c:pt>
                <c:pt idx="6581">
                  <c:v>0.58374939999999997</c:v>
                </c:pt>
                <c:pt idx="6582">
                  <c:v>0.58377140000000005</c:v>
                </c:pt>
                <c:pt idx="6583">
                  <c:v>0.58382769999999995</c:v>
                </c:pt>
                <c:pt idx="6584">
                  <c:v>0.58390330000000001</c:v>
                </c:pt>
                <c:pt idx="6585">
                  <c:v>0.58398479999999997</c:v>
                </c:pt>
                <c:pt idx="6586">
                  <c:v>0.58406040000000004</c:v>
                </c:pt>
                <c:pt idx="6587">
                  <c:v>0.58411639999999998</c:v>
                </c:pt>
                <c:pt idx="6588">
                  <c:v>0.58414160000000004</c:v>
                </c:pt>
                <c:pt idx="6589">
                  <c:v>0.58413060000000006</c:v>
                </c:pt>
                <c:pt idx="6590">
                  <c:v>0.58408760000000004</c:v>
                </c:pt>
                <c:pt idx="6591">
                  <c:v>0.5840282</c:v>
                </c:pt>
                <c:pt idx="6592">
                  <c:v>0.58397350000000003</c:v>
                </c:pt>
                <c:pt idx="6593">
                  <c:v>0.5839453</c:v>
                </c:pt>
                <c:pt idx="6594">
                  <c:v>0.58395560000000002</c:v>
                </c:pt>
                <c:pt idx="6595">
                  <c:v>0.58400039999999998</c:v>
                </c:pt>
                <c:pt idx="6596">
                  <c:v>0.58406190000000002</c:v>
                </c:pt>
                <c:pt idx="6597">
                  <c:v>0.58411610000000003</c:v>
                </c:pt>
                <c:pt idx="6598">
                  <c:v>0.584144</c:v>
                </c:pt>
                <c:pt idx="6599">
                  <c:v>0.58413859999999995</c:v>
                </c:pt>
                <c:pt idx="6600">
                  <c:v>0.58410839999999997</c:v>
                </c:pt>
                <c:pt idx="6601">
                  <c:v>0.5840687</c:v>
                </c:pt>
                <c:pt idx="6602">
                  <c:v>0.58403499999999997</c:v>
                </c:pt>
                <c:pt idx="6603">
                  <c:v>0.58401190000000003</c:v>
                </c:pt>
                <c:pt idx="6604">
                  <c:v>0.58398989999999995</c:v>
                </c:pt>
                <c:pt idx="6605">
                  <c:v>0.58395050000000004</c:v>
                </c:pt>
                <c:pt idx="6606">
                  <c:v>0.58387370000000005</c:v>
                </c:pt>
                <c:pt idx="6607">
                  <c:v>0.58374769999999998</c:v>
                </c:pt>
                <c:pt idx="6608">
                  <c:v>0.58357780000000004</c:v>
                </c:pt>
                <c:pt idx="6609">
                  <c:v>0.58338730000000005</c:v>
                </c:pt>
                <c:pt idx="6610">
                  <c:v>0.58321529999999999</c:v>
                </c:pt>
                <c:pt idx="6611">
                  <c:v>0.58310260000000003</c:v>
                </c:pt>
                <c:pt idx="6612">
                  <c:v>0.58307229999999999</c:v>
                </c:pt>
                <c:pt idx="6613">
                  <c:v>0.58311979999999997</c:v>
                </c:pt>
                <c:pt idx="6614">
                  <c:v>0.58321909999999999</c:v>
                </c:pt>
                <c:pt idx="6615">
                  <c:v>0.58334430000000004</c:v>
                </c:pt>
                <c:pt idx="6616">
                  <c:v>0.58348140000000004</c:v>
                </c:pt>
                <c:pt idx="6617">
                  <c:v>0.58363129999999996</c:v>
                </c:pt>
                <c:pt idx="6618">
                  <c:v>0.58379919999999996</c:v>
                </c:pt>
                <c:pt idx="6619">
                  <c:v>0.58398749999999999</c:v>
                </c:pt>
                <c:pt idx="6620">
                  <c:v>0.58418919999999996</c:v>
                </c:pt>
                <c:pt idx="6621">
                  <c:v>0.58439010000000002</c:v>
                </c:pt>
                <c:pt idx="6622">
                  <c:v>0.58456790000000003</c:v>
                </c:pt>
                <c:pt idx="6623">
                  <c:v>0.58470270000000002</c:v>
                </c:pt>
                <c:pt idx="6624">
                  <c:v>0.58478260000000004</c:v>
                </c:pt>
                <c:pt idx="6625">
                  <c:v>0.58480659999999995</c:v>
                </c:pt>
                <c:pt idx="6626">
                  <c:v>0.58478319999999995</c:v>
                </c:pt>
                <c:pt idx="6627">
                  <c:v>0.58472409999999997</c:v>
                </c:pt>
                <c:pt idx="6628">
                  <c:v>0.58463659999999995</c:v>
                </c:pt>
                <c:pt idx="6629">
                  <c:v>0.58451880000000001</c:v>
                </c:pt>
                <c:pt idx="6630">
                  <c:v>0.58436379999999999</c:v>
                </c:pt>
                <c:pt idx="6631">
                  <c:v>0.58416349999999995</c:v>
                </c:pt>
                <c:pt idx="6632">
                  <c:v>0.58391590000000004</c:v>
                </c:pt>
                <c:pt idx="6633">
                  <c:v>0.58362879999999995</c:v>
                </c:pt>
                <c:pt idx="6634">
                  <c:v>0.58331849999999996</c:v>
                </c:pt>
                <c:pt idx="6635">
                  <c:v>0.58300770000000002</c:v>
                </c:pt>
                <c:pt idx="6636">
                  <c:v>0.58272480000000004</c:v>
                </c:pt>
                <c:pt idx="6637">
                  <c:v>0.58250069999999998</c:v>
                </c:pt>
                <c:pt idx="6638">
                  <c:v>0.5823623</c:v>
                </c:pt>
                <c:pt idx="6639">
                  <c:v>0.5823277</c:v>
                </c:pt>
                <c:pt idx="6640">
                  <c:v>0.58239770000000002</c:v>
                </c:pt>
                <c:pt idx="6641">
                  <c:v>0.58255239999999997</c:v>
                </c:pt>
                <c:pt idx="6642">
                  <c:v>0.58275370000000004</c:v>
                </c:pt>
                <c:pt idx="6643">
                  <c:v>0.58295589999999997</c:v>
                </c:pt>
                <c:pt idx="6644">
                  <c:v>0.58312240000000004</c:v>
                </c:pt>
                <c:pt idx="6645">
                  <c:v>0.58323199999999997</c:v>
                </c:pt>
                <c:pt idx="6646">
                  <c:v>0.58328729999999995</c:v>
                </c:pt>
                <c:pt idx="6647">
                  <c:v>0.58331029999999995</c:v>
                </c:pt>
                <c:pt idx="6648">
                  <c:v>0.58333610000000002</c:v>
                </c:pt>
                <c:pt idx="6649">
                  <c:v>0.58339859999999999</c:v>
                </c:pt>
                <c:pt idx="6650">
                  <c:v>0.58351830000000005</c:v>
                </c:pt>
                <c:pt idx="6651">
                  <c:v>0.58369260000000001</c:v>
                </c:pt>
                <c:pt idx="6652">
                  <c:v>0.58389380000000002</c:v>
                </c:pt>
                <c:pt idx="6653">
                  <c:v>0.58407770000000003</c:v>
                </c:pt>
                <c:pt idx="6654">
                  <c:v>0.58420119999999998</c:v>
                </c:pt>
                <c:pt idx="6655">
                  <c:v>0.5842463</c:v>
                </c:pt>
                <c:pt idx="6656">
                  <c:v>0.58423080000000005</c:v>
                </c:pt>
                <c:pt idx="6657">
                  <c:v>0.58419699999999997</c:v>
                </c:pt>
                <c:pt idx="6658">
                  <c:v>0.58418210000000004</c:v>
                </c:pt>
                <c:pt idx="6659">
                  <c:v>0.58419980000000005</c:v>
                </c:pt>
                <c:pt idx="6660">
                  <c:v>0.58423190000000003</c:v>
                </c:pt>
                <c:pt idx="6661">
                  <c:v>0.58423979999999998</c:v>
                </c:pt>
                <c:pt idx="6662">
                  <c:v>0.58417940000000002</c:v>
                </c:pt>
                <c:pt idx="6663">
                  <c:v>0.58402270000000001</c:v>
                </c:pt>
                <c:pt idx="6664">
                  <c:v>0.58377400000000002</c:v>
                </c:pt>
                <c:pt idx="6665">
                  <c:v>0.58347640000000001</c:v>
                </c:pt>
                <c:pt idx="6666">
                  <c:v>0.58319920000000003</c:v>
                </c:pt>
                <c:pt idx="6667">
                  <c:v>0.58300320000000005</c:v>
                </c:pt>
                <c:pt idx="6668">
                  <c:v>0.58292100000000002</c:v>
                </c:pt>
                <c:pt idx="6669">
                  <c:v>0.58294590000000002</c:v>
                </c:pt>
                <c:pt idx="6670">
                  <c:v>0.58304800000000001</c:v>
                </c:pt>
                <c:pt idx="6671">
                  <c:v>0.58319359999999998</c:v>
                </c:pt>
                <c:pt idx="6672">
                  <c:v>0.58336089999999996</c:v>
                </c:pt>
                <c:pt idx="6673">
                  <c:v>0.58354620000000001</c:v>
                </c:pt>
                <c:pt idx="6674">
                  <c:v>0.58375759999999999</c:v>
                </c:pt>
                <c:pt idx="6675">
                  <c:v>0.58400200000000002</c:v>
                </c:pt>
                <c:pt idx="6676">
                  <c:v>0.58426829999999996</c:v>
                </c:pt>
                <c:pt idx="6677">
                  <c:v>0.58451059999999999</c:v>
                </c:pt>
                <c:pt idx="6678">
                  <c:v>0.58465679999999998</c:v>
                </c:pt>
                <c:pt idx="6679">
                  <c:v>0.58463319999999996</c:v>
                </c:pt>
                <c:pt idx="6680">
                  <c:v>0.58439680000000005</c:v>
                </c:pt>
                <c:pt idx="6681">
                  <c:v>0.58395770000000002</c:v>
                </c:pt>
                <c:pt idx="6682">
                  <c:v>0.5833682</c:v>
                </c:pt>
                <c:pt idx="6683">
                  <c:v>0.58270869999999997</c:v>
                </c:pt>
                <c:pt idx="6684">
                  <c:v>0.58206080000000004</c:v>
                </c:pt>
                <c:pt idx="6685">
                  <c:v>0.58150539999999995</c:v>
                </c:pt>
                <c:pt idx="6686">
                  <c:v>0.58111489999999999</c:v>
                </c:pt>
                <c:pt idx="6687">
                  <c:v>0.58093700000000004</c:v>
                </c:pt>
                <c:pt idx="6688">
                  <c:v>0.5809957</c:v>
                </c:pt>
                <c:pt idx="6689">
                  <c:v>0.58127859999999998</c:v>
                </c:pt>
                <c:pt idx="6690">
                  <c:v>0.58173980000000003</c:v>
                </c:pt>
                <c:pt idx="6691">
                  <c:v>0.58230130000000002</c:v>
                </c:pt>
                <c:pt idx="6692">
                  <c:v>0.58287120000000003</c:v>
                </c:pt>
                <c:pt idx="6693">
                  <c:v>0.58336140000000003</c:v>
                </c:pt>
                <c:pt idx="6694">
                  <c:v>0.58368640000000005</c:v>
                </c:pt>
                <c:pt idx="6695">
                  <c:v>0.5837774</c:v>
                </c:pt>
                <c:pt idx="6696">
                  <c:v>0.58359249999999996</c:v>
                </c:pt>
                <c:pt idx="6697">
                  <c:v>0.58314589999999999</c:v>
                </c:pt>
                <c:pt idx="6698">
                  <c:v>0.5825264</c:v>
                </c:pt>
                <c:pt idx="6699">
                  <c:v>0.5818605</c:v>
                </c:pt>
                <c:pt idx="6700">
                  <c:v>0.58124889999999996</c:v>
                </c:pt>
                <c:pt idx="6701">
                  <c:v>0.58072140000000005</c:v>
                </c:pt>
                <c:pt idx="6702">
                  <c:v>0.58026449999999996</c:v>
                </c:pt>
                <c:pt idx="6703">
                  <c:v>0.57986059999999995</c:v>
                </c:pt>
                <c:pt idx="6704">
                  <c:v>0.57950849999999998</c:v>
                </c:pt>
                <c:pt idx="6705">
                  <c:v>0.57922200000000001</c:v>
                </c:pt>
                <c:pt idx="6706">
                  <c:v>0.57902200000000004</c:v>
                </c:pt>
                <c:pt idx="6707">
                  <c:v>0.57891820000000005</c:v>
                </c:pt>
                <c:pt idx="6708">
                  <c:v>0.57889869999999999</c:v>
                </c:pt>
                <c:pt idx="6709">
                  <c:v>0.57892509999999997</c:v>
                </c:pt>
                <c:pt idx="6710">
                  <c:v>0.57894970000000001</c:v>
                </c:pt>
                <c:pt idx="6711">
                  <c:v>0.57892949999999999</c:v>
                </c:pt>
                <c:pt idx="6712">
                  <c:v>0.57884599999999997</c:v>
                </c:pt>
                <c:pt idx="6713">
                  <c:v>0.57870619999999995</c:v>
                </c:pt>
                <c:pt idx="6714">
                  <c:v>0.57853639999999995</c:v>
                </c:pt>
                <c:pt idx="6715">
                  <c:v>0.57836980000000004</c:v>
                </c:pt>
                <c:pt idx="6716">
                  <c:v>0.57823329999999995</c:v>
                </c:pt>
                <c:pt idx="6717">
                  <c:v>0.57814279999999996</c:v>
                </c:pt>
                <c:pt idx="6718">
                  <c:v>0.57809900000000003</c:v>
                </c:pt>
                <c:pt idx="6719">
                  <c:v>0.57809069999999996</c:v>
                </c:pt>
                <c:pt idx="6720">
                  <c:v>0.57810059999999996</c:v>
                </c:pt>
                <c:pt idx="6721">
                  <c:v>0.57811080000000004</c:v>
                </c:pt>
                <c:pt idx="6722">
                  <c:v>0.57810660000000003</c:v>
                </c:pt>
                <c:pt idx="6723">
                  <c:v>0.57807660000000005</c:v>
                </c:pt>
                <c:pt idx="6724">
                  <c:v>0.57801499999999995</c:v>
                </c:pt>
                <c:pt idx="6725">
                  <c:v>0.57792259999999995</c:v>
                </c:pt>
                <c:pt idx="6726">
                  <c:v>0.57780960000000003</c:v>
                </c:pt>
                <c:pt idx="6727">
                  <c:v>0.57769329999999997</c:v>
                </c:pt>
                <c:pt idx="6728">
                  <c:v>0.57759510000000003</c:v>
                </c:pt>
                <c:pt idx="6729">
                  <c:v>0.57753399999999999</c:v>
                </c:pt>
                <c:pt idx="6730">
                  <c:v>0.57752079999999995</c:v>
                </c:pt>
                <c:pt idx="6731">
                  <c:v>0.57755679999999998</c:v>
                </c:pt>
                <c:pt idx="6732">
                  <c:v>0.57763379999999998</c:v>
                </c:pt>
                <c:pt idx="6733">
                  <c:v>0.57773969999999997</c:v>
                </c:pt>
                <c:pt idx="6734">
                  <c:v>0.57786380000000004</c:v>
                </c:pt>
                <c:pt idx="6735">
                  <c:v>0.5780035</c:v>
                </c:pt>
                <c:pt idx="6736">
                  <c:v>0.57816730000000005</c:v>
                </c:pt>
                <c:pt idx="6737">
                  <c:v>0.57836679999999996</c:v>
                </c:pt>
                <c:pt idx="6738">
                  <c:v>0.57859159999999998</c:v>
                </c:pt>
                <c:pt idx="6739">
                  <c:v>0.57878739999999995</c:v>
                </c:pt>
                <c:pt idx="6740">
                  <c:v>0.57884919999999995</c:v>
                </c:pt>
                <c:pt idx="6741">
                  <c:v>0.57866410000000001</c:v>
                </c:pt>
                <c:pt idx="6742">
                  <c:v>0.57818720000000001</c:v>
                </c:pt>
                <c:pt idx="6743">
                  <c:v>0.57747380000000004</c:v>
                </c:pt>
                <c:pt idx="6744">
                  <c:v>0.57665619999999995</c:v>
                </c:pt>
                <c:pt idx="6745">
                  <c:v>0.57586899999999996</c:v>
                </c:pt>
                <c:pt idx="6746">
                  <c:v>0.57520020000000005</c:v>
                </c:pt>
                <c:pt idx="6747">
                  <c:v>0.57467440000000003</c:v>
                </c:pt>
                <c:pt idx="6748">
                  <c:v>0.57427490000000003</c:v>
                </c:pt>
                <c:pt idx="6749">
                  <c:v>0.57396480000000005</c:v>
                </c:pt>
                <c:pt idx="6750">
                  <c:v>0.57370330000000003</c:v>
                </c:pt>
                <c:pt idx="6751">
                  <c:v>0.57345369999999996</c:v>
                </c:pt>
                <c:pt idx="6752">
                  <c:v>0.57319030000000004</c:v>
                </c:pt>
                <c:pt idx="6753">
                  <c:v>0.57290240000000003</c:v>
                </c:pt>
                <c:pt idx="6754">
                  <c:v>0.57259550000000004</c:v>
                </c:pt>
                <c:pt idx="6755">
                  <c:v>0.57228380000000001</c:v>
                </c:pt>
                <c:pt idx="6756">
                  <c:v>0.57197920000000002</c:v>
                </c:pt>
                <c:pt idx="6757">
                  <c:v>0.57168459999999999</c:v>
                </c:pt>
                <c:pt idx="6758">
                  <c:v>0.5713937</c:v>
                </c:pt>
                <c:pt idx="6759">
                  <c:v>0.57110070000000002</c:v>
                </c:pt>
                <c:pt idx="6760">
                  <c:v>0.57080470000000005</c:v>
                </c:pt>
                <c:pt idx="6761">
                  <c:v>0.57051370000000001</c:v>
                </c:pt>
                <c:pt idx="6762">
                  <c:v>0.57023809999999997</c:v>
                </c:pt>
                <c:pt idx="6763">
                  <c:v>0.56999049999999996</c:v>
                </c:pt>
                <c:pt idx="6764">
                  <c:v>0.56977849999999997</c:v>
                </c:pt>
                <c:pt idx="6765">
                  <c:v>0.56960359999999999</c:v>
                </c:pt>
                <c:pt idx="6766">
                  <c:v>0.56946240000000004</c:v>
                </c:pt>
                <c:pt idx="6767">
                  <c:v>0.56934929999999995</c:v>
                </c:pt>
                <c:pt idx="6768">
                  <c:v>0.56925990000000004</c:v>
                </c:pt>
                <c:pt idx="6769">
                  <c:v>0.56919209999999998</c:v>
                </c:pt>
                <c:pt idx="6770">
                  <c:v>0.56914410000000004</c:v>
                </c:pt>
                <c:pt idx="6771">
                  <c:v>0.56911440000000002</c:v>
                </c:pt>
                <c:pt idx="6772">
                  <c:v>0.56910000000000005</c:v>
                </c:pt>
                <c:pt idx="6773">
                  <c:v>0.56909829999999995</c:v>
                </c:pt>
                <c:pt idx="6774">
                  <c:v>0.56910910000000003</c:v>
                </c:pt>
                <c:pt idx="6775">
                  <c:v>0.56913630000000004</c:v>
                </c:pt>
                <c:pt idx="6776">
                  <c:v>0.56918729999999995</c:v>
                </c:pt>
                <c:pt idx="6777">
                  <c:v>0.56927070000000002</c:v>
                </c:pt>
                <c:pt idx="6778">
                  <c:v>0.56939260000000003</c:v>
                </c:pt>
                <c:pt idx="6779">
                  <c:v>0.56955310000000003</c:v>
                </c:pt>
                <c:pt idx="6780">
                  <c:v>0.56974219999999998</c:v>
                </c:pt>
                <c:pt idx="6781">
                  <c:v>0.5699398</c:v>
                </c:pt>
                <c:pt idx="6782">
                  <c:v>0.57012050000000003</c:v>
                </c:pt>
                <c:pt idx="6783">
                  <c:v>0.57026270000000001</c:v>
                </c:pt>
                <c:pt idx="6784">
                  <c:v>0.57035820000000004</c:v>
                </c:pt>
                <c:pt idx="6785">
                  <c:v>0.57041070000000005</c:v>
                </c:pt>
                <c:pt idx="6786">
                  <c:v>0.57042649999999995</c:v>
                </c:pt>
                <c:pt idx="6787">
                  <c:v>0.57040389999999996</c:v>
                </c:pt>
                <c:pt idx="6788">
                  <c:v>0.57033339999999999</c:v>
                </c:pt>
                <c:pt idx="6789">
                  <c:v>0.57020040000000005</c:v>
                </c:pt>
                <c:pt idx="6790">
                  <c:v>0.56999279999999997</c:v>
                </c:pt>
                <c:pt idx="6791">
                  <c:v>0.56970620000000005</c:v>
                </c:pt>
                <c:pt idx="6792">
                  <c:v>0.56936030000000004</c:v>
                </c:pt>
                <c:pt idx="6793">
                  <c:v>0.5690094</c:v>
                </c:pt>
                <c:pt idx="6794">
                  <c:v>0.56873269999999998</c:v>
                </c:pt>
                <c:pt idx="6795">
                  <c:v>0.5685943</c:v>
                </c:pt>
                <c:pt idx="6796">
                  <c:v>0.56858629999999999</c:v>
                </c:pt>
                <c:pt idx="6797">
                  <c:v>0.56864729999999997</c:v>
                </c:pt>
                <c:pt idx="6798">
                  <c:v>0.56871680000000002</c:v>
                </c:pt>
                <c:pt idx="6799">
                  <c:v>0.56877560000000005</c:v>
                </c:pt>
                <c:pt idx="6800">
                  <c:v>0.56883260000000002</c:v>
                </c:pt>
                <c:pt idx="6801">
                  <c:v>0.56890819999999998</c:v>
                </c:pt>
                <c:pt idx="6802">
                  <c:v>0.56901159999999995</c:v>
                </c:pt>
                <c:pt idx="6803">
                  <c:v>0.56913219999999998</c:v>
                </c:pt>
                <c:pt idx="6804">
                  <c:v>0.56923780000000002</c:v>
                </c:pt>
                <c:pt idx="6805">
                  <c:v>0.56929269999999998</c:v>
                </c:pt>
                <c:pt idx="6806">
                  <c:v>0.56927229999999995</c:v>
                </c:pt>
                <c:pt idx="6807">
                  <c:v>0.56918029999999997</c:v>
                </c:pt>
                <c:pt idx="6808">
                  <c:v>0.56904750000000004</c:v>
                </c:pt>
                <c:pt idx="6809">
                  <c:v>0.56892520000000002</c:v>
                </c:pt>
                <c:pt idx="6810">
                  <c:v>0.56886910000000002</c:v>
                </c:pt>
                <c:pt idx="6811">
                  <c:v>0.56891849999999999</c:v>
                </c:pt>
                <c:pt idx="6812">
                  <c:v>0.56908769999999997</c:v>
                </c:pt>
                <c:pt idx="6813">
                  <c:v>0.56935979999999997</c:v>
                </c:pt>
                <c:pt idx="6814">
                  <c:v>0.56969930000000002</c:v>
                </c:pt>
                <c:pt idx="6815">
                  <c:v>0.57006199999999996</c:v>
                </c:pt>
                <c:pt idx="6816">
                  <c:v>0.57041200000000003</c:v>
                </c:pt>
                <c:pt idx="6817">
                  <c:v>0.57072900000000004</c:v>
                </c:pt>
                <c:pt idx="6818">
                  <c:v>0.57100119999999999</c:v>
                </c:pt>
                <c:pt idx="6819">
                  <c:v>0.57122019999999996</c:v>
                </c:pt>
                <c:pt idx="6820">
                  <c:v>0.57137110000000002</c:v>
                </c:pt>
                <c:pt idx="6821">
                  <c:v>0.57143180000000005</c:v>
                </c:pt>
                <c:pt idx="6822">
                  <c:v>0.57138160000000005</c:v>
                </c:pt>
                <c:pt idx="6823">
                  <c:v>0.57122050000000002</c:v>
                </c:pt>
                <c:pt idx="6824">
                  <c:v>0.5709786</c:v>
                </c:pt>
                <c:pt idx="6825">
                  <c:v>0.57070880000000002</c:v>
                </c:pt>
                <c:pt idx="6826">
                  <c:v>0.57046439999999998</c:v>
                </c:pt>
                <c:pt idx="6827">
                  <c:v>0.57028500000000004</c:v>
                </c:pt>
                <c:pt idx="6828">
                  <c:v>0.57018570000000002</c:v>
                </c:pt>
                <c:pt idx="6829">
                  <c:v>0.57016310000000003</c:v>
                </c:pt>
                <c:pt idx="6830">
                  <c:v>0.57020280000000001</c:v>
                </c:pt>
                <c:pt idx="6831">
                  <c:v>0.57028900000000005</c:v>
                </c:pt>
                <c:pt idx="6832">
                  <c:v>0.5704089</c:v>
                </c:pt>
                <c:pt idx="6833">
                  <c:v>0.57055339999999999</c:v>
                </c:pt>
                <c:pt idx="6834">
                  <c:v>0.57071660000000002</c:v>
                </c:pt>
                <c:pt idx="6835">
                  <c:v>0.57089040000000002</c:v>
                </c:pt>
                <c:pt idx="6836">
                  <c:v>0.57106230000000002</c:v>
                </c:pt>
                <c:pt idx="6837">
                  <c:v>0.57121909999999998</c:v>
                </c:pt>
                <c:pt idx="6838">
                  <c:v>0.57134660000000004</c:v>
                </c:pt>
                <c:pt idx="6839">
                  <c:v>0.57143619999999995</c:v>
                </c:pt>
                <c:pt idx="6840">
                  <c:v>0.57148790000000005</c:v>
                </c:pt>
                <c:pt idx="6841">
                  <c:v>0.57150889999999999</c:v>
                </c:pt>
                <c:pt idx="6842">
                  <c:v>0.57150999999999996</c:v>
                </c:pt>
                <c:pt idx="6843">
                  <c:v>0.57150290000000004</c:v>
                </c:pt>
                <c:pt idx="6844">
                  <c:v>0.57149950000000005</c:v>
                </c:pt>
                <c:pt idx="6845">
                  <c:v>0.57151070000000004</c:v>
                </c:pt>
                <c:pt idx="6846">
                  <c:v>0.57154850000000001</c:v>
                </c:pt>
                <c:pt idx="6847">
                  <c:v>0.57162460000000004</c:v>
                </c:pt>
                <c:pt idx="6848">
                  <c:v>0.57174720000000001</c:v>
                </c:pt>
                <c:pt idx="6849">
                  <c:v>0.57191619999999999</c:v>
                </c:pt>
                <c:pt idx="6850">
                  <c:v>0.57212280000000004</c:v>
                </c:pt>
                <c:pt idx="6851">
                  <c:v>0.57235340000000001</c:v>
                </c:pt>
                <c:pt idx="6852">
                  <c:v>0.57259899999999997</c:v>
                </c:pt>
                <c:pt idx="6853">
                  <c:v>0.57286079999999995</c:v>
                </c:pt>
                <c:pt idx="6854">
                  <c:v>0.57314710000000002</c:v>
                </c:pt>
                <c:pt idx="6855">
                  <c:v>0.57347029999999999</c:v>
                </c:pt>
                <c:pt idx="6856">
                  <c:v>0.57383519999999999</c:v>
                </c:pt>
                <c:pt idx="6857">
                  <c:v>0.57423230000000003</c:v>
                </c:pt>
                <c:pt idx="6858">
                  <c:v>0.57463339999999996</c:v>
                </c:pt>
                <c:pt idx="6859">
                  <c:v>0.57499199999999995</c:v>
                </c:pt>
                <c:pt idx="6860">
                  <c:v>0.57525910000000002</c:v>
                </c:pt>
                <c:pt idx="6861">
                  <c:v>0.57539280000000004</c:v>
                </c:pt>
                <c:pt idx="6862">
                  <c:v>0.57537899999999997</c:v>
                </c:pt>
                <c:pt idx="6863">
                  <c:v>0.57523780000000002</c:v>
                </c:pt>
                <c:pt idx="6864">
                  <c:v>0.57503119999999996</c:v>
                </c:pt>
                <c:pt idx="6865">
                  <c:v>0.5748453</c:v>
                </c:pt>
                <c:pt idx="6866">
                  <c:v>0.57476450000000001</c:v>
                </c:pt>
                <c:pt idx="6867">
                  <c:v>0.57484659999999999</c:v>
                </c:pt>
                <c:pt idx="6868">
                  <c:v>0.57509100000000002</c:v>
                </c:pt>
                <c:pt idx="6869">
                  <c:v>0.57543739999999999</c:v>
                </c:pt>
                <c:pt idx="6870">
                  <c:v>0.57578949999999995</c:v>
                </c:pt>
                <c:pt idx="6871">
                  <c:v>0.57606729999999995</c:v>
                </c:pt>
                <c:pt idx="6872">
                  <c:v>0.57623579999999996</c:v>
                </c:pt>
                <c:pt idx="6873">
                  <c:v>0.5763009</c:v>
                </c:pt>
                <c:pt idx="6874">
                  <c:v>0.57628800000000002</c:v>
                </c:pt>
                <c:pt idx="6875">
                  <c:v>0.57622059999999997</c:v>
                </c:pt>
                <c:pt idx="6876">
                  <c:v>0.57611469999999998</c:v>
                </c:pt>
                <c:pt idx="6877">
                  <c:v>0.57597969999999998</c:v>
                </c:pt>
                <c:pt idx="6878">
                  <c:v>0.5758278</c:v>
                </c:pt>
                <c:pt idx="6879">
                  <c:v>0.57567829999999998</c:v>
                </c:pt>
                <c:pt idx="6880">
                  <c:v>0.57555630000000002</c:v>
                </c:pt>
                <c:pt idx="6881">
                  <c:v>0.57548920000000003</c:v>
                </c:pt>
                <c:pt idx="6882">
                  <c:v>0.5754977</c:v>
                </c:pt>
                <c:pt idx="6883">
                  <c:v>0.57558450000000005</c:v>
                </c:pt>
                <c:pt idx="6884">
                  <c:v>0.57573350000000001</c:v>
                </c:pt>
                <c:pt idx="6885">
                  <c:v>0.57591559999999997</c:v>
                </c:pt>
                <c:pt idx="6886">
                  <c:v>0.57610419999999996</c:v>
                </c:pt>
                <c:pt idx="6887">
                  <c:v>0.57628489999999999</c:v>
                </c:pt>
                <c:pt idx="6888">
                  <c:v>0.57646220000000004</c:v>
                </c:pt>
                <c:pt idx="6889">
                  <c:v>0.57665169999999999</c:v>
                </c:pt>
                <c:pt idx="6890">
                  <c:v>0.5768723</c:v>
                </c:pt>
                <c:pt idx="6891">
                  <c:v>0.57712859999999999</c:v>
                </c:pt>
                <c:pt idx="6892">
                  <c:v>0.57740740000000002</c:v>
                </c:pt>
                <c:pt idx="6893">
                  <c:v>0.57767979999999997</c:v>
                </c:pt>
                <c:pt idx="6894">
                  <c:v>0.5779183</c:v>
                </c:pt>
                <c:pt idx="6895">
                  <c:v>0.57810819999999996</c:v>
                </c:pt>
                <c:pt idx="6896">
                  <c:v>0.57825340000000003</c:v>
                </c:pt>
                <c:pt idx="6897">
                  <c:v>0.57837179999999999</c:v>
                </c:pt>
                <c:pt idx="6898">
                  <c:v>0.57848390000000005</c:v>
                </c:pt>
                <c:pt idx="6899">
                  <c:v>0.57860409999999995</c:v>
                </c:pt>
                <c:pt idx="6900">
                  <c:v>0.57873280000000005</c:v>
                </c:pt>
                <c:pt idx="6901">
                  <c:v>0.57885929999999997</c:v>
                </c:pt>
                <c:pt idx="6902">
                  <c:v>0.57896999999999998</c:v>
                </c:pt>
                <c:pt idx="6903">
                  <c:v>0.57905819999999997</c:v>
                </c:pt>
                <c:pt idx="6904">
                  <c:v>0.57912660000000005</c:v>
                </c:pt>
                <c:pt idx="6905">
                  <c:v>0.57918389999999997</c:v>
                </c:pt>
                <c:pt idx="6906">
                  <c:v>0.57924100000000001</c:v>
                </c:pt>
                <c:pt idx="6907">
                  <c:v>0.57930539999999997</c:v>
                </c:pt>
                <c:pt idx="6908">
                  <c:v>0.57938199999999995</c:v>
                </c:pt>
                <c:pt idx="6909">
                  <c:v>0.57947369999999998</c:v>
                </c:pt>
                <c:pt idx="6910">
                  <c:v>0.57958290000000001</c:v>
                </c:pt>
                <c:pt idx="6911">
                  <c:v>0.5797118</c:v>
                </c:pt>
                <c:pt idx="6912">
                  <c:v>0.57986150000000003</c:v>
                </c:pt>
                <c:pt idx="6913">
                  <c:v>0.58002640000000005</c:v>
                </c:pt>
                <c:pt idx="6914">
                  <c:v>0.58019319999999996</c:v>
                </c:pt>
                <c:pt idx="6915">
                  <c:v>0.58034180000000002</c:v>
                </c:pt>
                <c:pt idx="6916">
                  <c:v>0.58045290000000005</c:v>
                </c:pt>
                <c:pt idx="6917">
                  <c:v>0.58052250000000005</c:v>
                </c:pt>
                <c:pt idx="6918">
                  <c:v>0.58056940000000001</c:v>
                </c:pt>
                <c:pt idx="6919">
                  <c:v>0.58063589999999998</c:v>
                </c:pt>
                <c:pt idx="6920">
                  <c:v>0.58076459999999996</c:v>
                </c:pt>
                <c:pt idx="6921">
                  <c:v>0.58096840000000005</c:v>
                </c:pt>
                <c:pt idx="6922">
                  <c:v>0.58122249999999998</c:v>
                </c:pt>
                <c:pt idx="6923">
                  <c:v>0.58148299999999997</c:v>
                </c:pt>
                <c:pt idx="6924">
                  <c:v>0.58171110000000004</c:v>
                </c:pt>
                <c:pt idx="6925">
                  <c:v>0.58188989999999996</c:v>
                </c:pt>
                <c:pt idx="6926">
                  <c:v>0.58202770000000004</c:v>
                </c:pt>
                <c:pt idx="6927">
                  <c:v>0.58215190000000006</c:v>
                </c:pt>
                <c:pt idx="6928">
                  <c:v>0.58229679999999995</c:v>
                </c:pt>
                <c:pt idx="6929">
                  <c:v>0.58248880000000003</c:v>
                </c:pt>
                <c:pt idx="6930">
                  <c:v>0.58273629999999998</c:v>
                </c:pt>
                <c:pt idx="6931">
                  <c:v>0.58302350000000003</c:v>
                </c:pt>
                <c:pt idx="6932">
                  <c:v>0.58332030000000001</c:v>
                </c:pt>
                <c:pt idx="6933">
                  <c:v>0.58358650000000001</c:v>
                </c:pt>
                <c:pt idx="6934">
                  <c:v>0.58378779999999997</c:v>
                </c:pt>
                <c:pt idx="6935">
                  <c:v>0.58390850000000005</c:v>
                </c:pt>
                <c:pt idx="6936">
                  <c:v>0.58396479999999995</c:v>
                </c:pt>
                <c:pt idx="6937">
                  <c:v>0.58400649999999998</c:v>
                </c:pt>
                <c:pt idx="6938">
                  <c:v>0.58408649999999995</c:v>
                </c:pt>
                <c:pt idx="6939">
                  <c:v>0.5842214</c:v>
                </c:pt>
                <c:pt idx="6940">
                  <c:v>0.58437749999999999</c:v>
                </c:pt>
                <c:pt idx="6941">
                  <c:v>0.58450729999999995</c:v>
                </c:pt>
                <c:pt idx="6942">
                  <c:v>0.58458239999999995</c:v>
                </c:pt>
                <c:pt idx="6943">
                  <c:v>0.58460440000000002</c:v>
                </c:pt>
                <c:pt idx="6944">
                  <c:v>0.58459680000000003</c:v>
                </c:pt>
                <c:pt idx="6945">
                  <c:v>0.58459779999999995</c:v>
                </c:pt>
                <c:pt idx="6946">
                  <c:v>0.58464400000000005</c:v>
                </c:pt>
                <c:pt idx="6947">
                  <c:v>0.58475339999999998</c:v>
                </c:pt>
                <c:pt idx="6948">
                  <c:v>0.58490030000000004</c:v>
                </c:pt>
                <c:pt idx="6949">
                  <c:v>0.58501029999999998</c:v>
                </c:pt>
                <c:pt idx="6950">
                  <c:v>0.58498329999999998</c:v>
                </c:pt>
                <c:pt idx="6951">
                  <c:v>0.58475089999999996</c:v>
                </c:pt>
                <c:pt idx="6952">
                  <c:v>0.58432890000000004</c:v>
                </c:pt>
                <c:pt idx="6953">
                  <c:v>0.5838179</c:v>
                </c:pt>
                <c:pt idx="6954">
                  <c:v>0.58335239999999999</c:v>
                </c:pt>
                <c:pt idx="6955">
                  <c:v>0.58303300000000002</c:v>
                </c:pt>
                <c:pt idx="6956">
                  <c:v>0.58290509999999995</c:v>
                </c:pt>
                <c:pt idx="6957">
                  <c:v>0.58296159999999997</c:v>
                </c:pt>
                <c:pt idx="6958">
                  <c:v>0.58316800000000002</c:v>
                </c:pt>
                <c:pt idx="6959">
                  <c:v>0.58348390000000006</c:v>
                </c:pt>
                <c:pt idx="6960">
                  <c:v>0.58387180000000005</c:v>
                </c:pt>
                <c:pt idx="6961">
                  <c:v>0.58429759999999997</c:v>
                </c:pt>
                <c:pt idx="6962">
                  <c:v>0.58472040000000003</c:v>
                </c:pt>
                <c:pt idx="6963">
                  <c:v>0.58509330000000004</c:v>
                </c:pt>
                <c:pt idx="6964">
                  <c:v>0.58536790000000005</c:v>
                </c:pt>
                <c:pt idx="6965">
                  <c:v>0.58550489999999999</c:v>
                </c:pt>
                <c:pt idx="6966">
                  <c:v>0.58549359999999995</c:v>
                </c:pt>
                <c:pt idx="6967">
                  <c:v>0.58535950000000003</c:v>
                </c:pt>
                <c:pt idx="6968">
                  <c:v>0.58516389999999996</c:v>
                </c:pt>
                <c:pt idx="6969">
                  <c:v>0.58498150000000004</c:v>
                </c:pt>
                <c:pt idx="6970">
                  <c:v>0.58487109999999998</c:v>
                </c:pt>
                <c:pt idx="6971">
                  <c:v>0.58485750000000003</c:v>
                </c:pt>
                <c:pt idx="6972">
                  <c:v>0.58492350000000004</c:v>
                </c:pt>
                <c:pt idx="6973">
                  <c:v>0.5850282</c:v>
                </c:pt>
                <c:pt idx="6974">
                  <c:v>0.58512690000000001</c:v>
                </c:pt>
                <c:pt idx="6975">
                  <c:v>0.58519200000000005</c:v>
                </c:pt>
                <c:pt idx="6976">
                  <c:v>0.58521520000000005</c:v>
                </c:pt>
                <c:pt idx="6977">
                  <c:v>0.58520720000000004</c:v>
                </c:pt>
                <c:pt idx="6978">
                  <c:v>0.58519060000000001</c:v>
                </c:pt>
                <c:pt idx="6979">
                  <c:v>0.58519270000000001</c:v>
                </c:pt>
                <c:pt idx="6980">
                  <c:v>0.58523579999999997</c:v>
                </c:pt>
                <c:pt idx="6981">
                  <c:v>0.5853237</c:v>
                </c:pt>
                <c:pt idx="6982">
                  <c:v>0.58544240000000003</c:v>
                </c:pt>
                <c:pt idx="6983">
                  <c:v>0.58556649999999999</c:v>
                </c:pt>
                <c:pt idx="6984">
                  <c:v>0.58567279999999999</c:v>
                </c:pt>
                <c:pt idx="6985">
                  <c:v>0.58574709999999997</c:v>
                </c:pt>
                <c:pt idx="6986">
                  <c:v>0.58578620000000003</c:v>
                </c:pt>
                <c:pt idx="6987">
                  <c:v>0.58579429999999999</c:v>
                </c:pt>
                <c:pt idx="6988">
                  <c:v>0.58577999999999997</c:v>
                </c:pt>
                <c:pt idx="6989">
                  <c:v>0.58575379999999999</c:v>
                </c:pt>
                <c:pt idx="6990">
                  <c:v>0.58572519999999995</c:v>
                </c:pt>
                <c:pt idx="6991">
                  <c:v>0.58570219999999995</c:v>
                </c:pt>
                <c:pt idx="6992">
                  <c:v>0.58568889999999996</c:v>
                </c:pt>
                <c:pt idx="6993">
                  <c:v>0.58568640000000005</c:v>
                </c:pt>
                <c:pt idx="6994">
                  <c:v>0.58569579999999999</c:v>
                </c:pt>
                <c:pt idx="6995">
                  <c:v>0.58572170000000001</c:v>
                </c:pt>
                <c:pt idx="6996">
                  <c:v>0.58577250000000003</c:v>
                </c:pt>
                <c:pt idx="6997">
                  <c:v>0.58586159999999998</c:v>
                </c:pt>
                <c:pt idx="6998">
                  <c:v>0.5860033</c:v>
                </c:pt>
                <c:pt idx="6999">
                  <c:v>0.58620740000000005</c:v>
                </c:pt>
                <c:pt idx="7000">
                  <c:v>0.58647329999999998</c:v>
                </c:pt>
                <c:pt idx="7001">
                  <c:v>0.58678629999999998</c:v>
                </c:pt>
                <c:pt idx="7002">
                  <c:v>0.58711679999999999</c:v>
                </c:pt>
                <c:pt idx="7003">
                  <c:v>0.58742550000000004</c:v>
                </c:pt>
                <c:pt idx="7004">
                  <c:v>0.5876768</c:v>
                </c:pt>
                <c:pt idx="7005">
                  <c:v>0.58784440000000004</c:v>
                </c:pt>
                <c:pt idx="7006">
                  <c:v>0.58792129999999998</c:v>
                </c:pt>
                <c:pt idx="7007">
                  <c:v>0.58791990000000005</c:v>
                </c:pt>
                <c:pt idx="7008">
                  <c:v>0.58787069999999997</c:v>
                </c:pt>
                <c:pt idx="7009">
                  <c:v>0.58781300000000003</c:v>
                </c:pt>
                <c:pt idx="7010">
                  <c:v>0.58777679999999999</c:v>
                </c:pt>
                <c:pt idx="7011">
                  <c:v>0.58777559999999995</c:v>
                </c:pt>
                <c:pt idx="7012">
                  <c:v>0.58780080000000001</c:v>
                </c:pt>
                <c:pt idx="7013">
                  <c:v>0.58783540000000001</c:v>
                </c:pt>
                <c:pt idx="7014">
                  <c:v>0.58786479999999997</c:v>
                </c:pt>
                <c:pt idx="7015">
                  <c:v>0.58788640000000003</c:v>
                </c:pt>
                <c:pt idx="7016">
                  <c:v>0.5879067</c:v>
                </c:pt>
                <c:pt idx="7017">
                  <c:v>0.58793490000000004</c:v>
                </c:pt>
                <c:pt idx="7018">
                  <c:v>0.58797480000000002</c:v>
                </c:pt>
                <c:pt idx="7019">
                  <c:v>0.58801820000000005</c:v>
                </c:pt>
                <c:pt idx="7020">
                  <c:v>0.58804270000000003</c:v>
                </c:pt>
                <c:pt idx="7021">
                  <c:v>0.5880206</c:v>
                </c:pt>
                <c:pt idx="7022">
                  <c:v>0.58792929999999999</c:v>
                </c:pt>
                <c:pt idx="7023">
                  <c:v>0.58776390000000001</c:v>
                </c:pt>
                <c:pt idx="7024">
                  <c:v>0.58753999999999995</c:v>
                </c:pt>
                <c:pt idx="7025">
                  <c:v>0.58728930000000001</c:v>
                </c:pt>
                <c:pt idx="7026">
                  <c:v>0.58705130000000005</c:v>
                </c:pt>
                <c:pt idx="7027">
                  <c:v>0.58686170000000004</c:v>
                </c:pt>
                <c:pt idx="7028">
                  <c:v>0.58674890000000002</c:v>
                </c:pt>
                <c:pt idx="7029">
                  <c:v>0.58672950000000001</c:v>
                </c:pt>
                <c:pt idx="7030">
                  <c:v>0.5868063</c:v>
                </c:pt>
                <c:pt idx="7031">
                  <c:v>0.58696870000000001</c:v>
                </c:pt>
                <c:pt idx="7032">
                  <c:v>0.58719379999999999</c:v>
                </c:pt>
                <c:pt idx="7033">
                  <c:v>0.58745340000000001</c:v>
                </c:pt>
                <c:pt idx="7034">
                  <c:v>0.58771359999999995</c:v>
                </c:pt>
                <c:pt idx="7035">
                  <c:v>0.58794460000000004</c:v>
                </c:pt>
                <c:pt idx="7036">
                  <c:v>0.58812819999999999</c:v>
                </c:pt>
                <c:pt idx="7037">
                  <c:v>0.58826109999999998</c:v>
                </c:pt>
                <c:pt idx="7038">
                  <c:v>0.5883564</c:v>
                </c:pt>
                <c:pt idx="7039">
                  <c:v>0.5884393</c:v>
                </c:pt>
                <c:pt idx="7040">
                  <c:v>0.58854010000000001</c:v>
                </c:pt>
                <c:pt idx="7041">
                  <c:v>0.58868489999999996</c:v>
                </c:pt>
                <c:pt idx="7042">
                  <c:v>0.58888819999999997</c:v>
                </c:pt>
                <c:pt idx="7043">
                  <c:v>0.58914699999999998</c:v>
                </c:pt>
                <c:pt idx="7044">
                  <c:v>0.58944010000000002</c:v>
                </c:pt>
                <c:pt idx="7045">
                  <c:v>0.5897329</c:v>
                </c:pt>
                <c:pt idx="7046">
                  <c:v>0.58998859999999997</c:v>
                </c:pt>
                <c:pt idx="7047">
                  <c:v>0.59018479999999995</c:v>
                </c:pt>
                <c:pt idx="7048">
                  <c:v>0.5903157</c:v>
                </c:pt>
                <c:pt idx="7049">
                  <c:v>0.59038579999999996</c:v>
                </c:pt>
                <c:pt idx="7050">
                  <c:v>0.59039920000000001</c:v>
                </c:pt>
                <c:pt idx="7051">
                  <c:v>0.59035559999999998</c:v>
                </c:pt>
                <c:pt idx="7052">
                  <c:v>0.59025179999999999</c:v>
                </c:pt>
                <c:pt idx="7053">
                  <c:v>0.5900936</c:v>
                </c:pt>
                <c:pt idx="7054">
                  <c:v>0.58991300000000002</c:v>
                </c:pt>
                <c:pt idx="7055">
                  <c:v>0.58977650000000004</c:v>
                </c:pt>
                <c:pt idx="7056">
                  <c:v>0.58975860000000002</c:v>
                </c:pt>
                <c:pt idx="7057">
                  <c:v>0.58989899999999995</c:v>
                </c:pt>
                <c:pt idx="7058">
                  <c:v>0.59016469999999999</c:v>
                </c:pt>
                <c:pt idx="7059">
                  <c:v>0.59048089999999998</c:v>
                </c:pt>
                <c:pt idx="7060">
                  <c:v>0.59077440000000003</c:v>
                </c:pt>
                <c:pt idx="7061">
                  <c:v>0.59100399999999997</c:v>
                </c:pt>
                <c:pt idx="7062">
                  <c:v>0.5911613</c:v>
                </c:pt>
                <c:pt idx="7063">
                  <c:v>0.59125870000000003</c:v>
                </c:pt>
                <c:pt idx="7064">
                  <c:v>0.59132200000000001</c:v>
                </c:pt>
                <c:pt idx="7065">
                  <c:v>0.59137790000000001</c:v>
                </c:pt>
                <c:pt idx="7066">
                  <c:v>0.59144600000000003</c:v>
                </c:pt>
                <c:pt idx="7067">
                  <c:v>0.59152490000000002</c:v>
                </c:pt>
                <c:pt idx="7068">
                  <c:v>0.5915918</c:v>
                </c:pt>
                <c:pt idx="7069">
                  <c:v>0.5916188</c:v>
                </c:pt>
                <c:pt idx="7070">
                  <c:v>0.59159419999999996</c:v>
                </c:pt>
                <c:pt idx="7071">
                  <c:v>0.59152930000000004</c:v>
                </c:pt>
                <c:pt idx="7072">
                  <c:v>0.59145440000000005</c:v>
                </c:pt>
                <c:pt idx="7073">
                  <c:v>0.59140199999999998</c:v>
                </c:pt>
                <c:pt idx="7074">
                  <c:v>0.59140159999999997</c:v>
                </c:pt>
                <c:pt idx="7075">
                  <c:v>0.59147280000000002</c:v>
                </c:pt>
                <c:pt idx="7076">
                  <c:v>0.59161889999999995</c:v>
                </c:pt>
                <c:pt idx="7077">
                  <c:v>0.59182579999999996</c:v>
                </c:pt>
                <c:pt idx="7078">
                  <c:v>0.59206590000000003</c:v>
                </c:pt>
                <c:pt idx="7079">
                  <c:v>0.59230539999999998</c:v>
                </c:pt>
                <c:pt idx="7080">
                  <c:v>0.59250910000000001</c:v>
                </c:pt>
                <c:pt idx="7081">
                  <c:v>0.59264459999999997</c:v>
                </c:pt>
                <c:pt idx="7082">
                  <c:v>0.5926882</c:v>
                </c:pt>
                <c:pt idx="7083">
                  <c:v>0.5926285</c:v>
                </c:pt>
                <c:pt idx="7084">
                  <c:v>0.59248420000000002</c:v>
                </c:pt>
                <c:pt idx="7085">
                  <c:v>0.59231049999999996</c:v>
                </c:pt>
                <c:pt idx="7086">
                  <c:v>0.59220090000000003</c:v>
                </c:pt>
                <c:pt idx="7087">
                  <c:v>0.59223879999999995</c:v>
                </c:pt>
                <c:pt idx="7088">
                  <c:v>0.59245300000000001</c:v>
                </c:pt>
                <c:pt idx="7089">
                  <c:v>0.59281240000000002</c:v>
                </c:pt>
                <c:pt idx="7090">
                  <c:v>0.59325240000000001</c:v>
                </c:pt>
                <c:pt idx="7091">
                  <c:v>0.59370670000000003</c:v>
                </c:pt>
                <c:pt idx="7092">
                  <c:v>0.59411170000000002</c:v>
                </c:pt>
                <c:pt idx="7093">
                  <c:v>0.59441829999999996</c:v>
                </c:pt>
                <c:pt idx="7094">
                  <c:v>0.59459139999999999</c:v>
                </c:pt>
                <c:pt idx="7095">
                  <c:v>0.5946207</c:v>
                </c:pt>
                <c:pt idx="7096">
                  <c:v>0.59453420000000001</c:v>
                </c:pt>
                <c:pt idx="7097">
                  <c:v>0.59439529999999996</c:v>
                </c:pt>
                <c:pt idx="7098">
                  <c:v>0.59426880000000004</c:v>
                </c:pt>
                <c:pt idx="7099">
                  <c:v>0.59418020000000005</c:v>
                </c:pt>
                <c:pt idx="7100">
                  <c:v>0.59411849999999999</c:v>
                </c:pt>
                <c:pt idx="7101">
                  <c:v>0.59405969999999997</c:v>
                </c:pt>
                <c:pt idx="7102">
                  <c:v>0.59399089999999999</c:v>
                </c:pt>
                <c:pt idx="7103">
                  <c:v>0.59391229999999995</c:v>
                </c:pt>
                <c:pt idx="7104">
                  <c:v>0.59383560000000002</c:v>
                </c:pt>
                <c:pt idx="7105">
                  <c:v>0.59377349999999995</c:v>
                </c:pt>
                <c:pt idx="7106">
                  <c:v>0.59373310000000001</c:v>
                </c:pt>
                <c:pt idx="7107">
                  <c:v>0.59370699999999998</c:v>
                </c:pt>
                <c:pt idx="7108">
                  <c:v>0.59367820000000004</c:v>
                </c:pt>
                <c:pt idx="7109">
                  <c:v>0.59362459999999995</c:v>
                </c:pt>
                <c:pt idx="7110">
                  <c:v>0.59353690000000003</c:v>
                </c:pt>
                <c:pt idx="7111">
                  <c:v>0.59342090000000003</c:v>
                </c:pt>
                <c:pt idx="7112">
                  <c:v>0.5932963</c:v>
                </c:pt>
                <c:pt idx="7113">
                  <c:v>0.59318599999999999</c:v>
                </c:pt>
                <c:pt idx="7114">
                  <c:v>0.59310739999999995</c:v>
                </c:pt>
                <c:pt idx="7115">
                  <c:v>0.5930706</c:v>
                </c:pt>
                <c:pt idx="7116">
                  <c:v>0.59307770000000004</c:v>
                </c:pt>
                <c:pt idx="7117">
                  <c:v>0.59312710000000002</c:v>
                </c:pt>
                <c:pt idx="7118">
                  <c:v>0.59321959999999996</c:v>
                </c:pt>
                <c:pt idx="7119">
                  <c:v>0.59336140000000004</c:v>
                </c:pt>
                <c:pt idx="7120">
                  <c:v>0.59356180000000003</c:v>
                </c:pt>
                <c:pt idx="7121">
                  <c:v>0.59382429999999997</c:v>
                </c:pt>
                <c:pt idx="7122">
                  <c:v>0.59414</c:v>
                </c:pt>
                <c:pt idx="7123">
                  <c:v>0.59448299999999998</c:v>
                </c:pt>
                <c:pt idx="7124">
                  <c:v>0.5948118</c:v>
                </c:pt>
                <c:pt idx="7125">
                  <c:v>0.59508349999999999</c:v>
                </c:pt>
                <c:pt idx="7126">
                  <c:v>0.59525989999999995</c:v>
                </c:pt>
                <c:pt idx="7127">
                  <c:v>0.59532119999999999</c:v>
                </c:pt>
                <c:pt idx="7128">
                  <c:v>0.59527370000000002</c:v>
                </c:pt>
                <c:pt idx="7129">
                  <c:v>0.59514679999999998</c:v>
                </c:pt>
                <c:pt idx="7130">
                  <c:v>0.59498779999999996</c:v>
                </c:pt>
                <c:pt idx="7131">
                  <c:v>0.59484309999999996</c:v>
                </c:pt>
                <c:pt idx="7132">
                  <c:v>0.59475239999999996</c:v>
                </c:pt>
                <c:pt idx="7133">
                  <c:v>0.59473810000000005</c:v>
                </c:pt>
                <c:pt idx="7134">
                  <c:v>0.59480909999999998</c:v>
                </c:pt>
                <c:pt idx="7135">
                  <c:v>0.59496289999999996</c:v>
                </c:pt>
                <c:pt idx="7136">
                  <c:v>0.59518660000000001</c:v>
                </c:pt>
                <c:pt idx="7137">
                  <c:v>0.59545890000000001</c:v>
                </c:pt>
                <c:pt idx="7138">
                  <c:v>0.59574289999999996</c:v>
                </c:pt>
                <c:pt idx="7139">
                  <c:v>0.59599290000000005</c:v>
                </c:pt>
                <c:pt idx="7140">
                  <c:v>0.59616150000000001</c:v>
                </c:pt>
                <c:pt idx="7141">
                  <c:v>0.59621009999999997</c:v>
                </c:pt>
                <c:pt idx="7142">
                  <c:v>0.59612670000000001</c:v>
                </c:pt>
                <c:pt idx="7143">
                  <c:v>0.59593549999999995</c:v>
                </c:pt>
                <c:pt idx="7144">
                  <c:v>0.59569369999999999</c:v>
                </c:pt>
                <c:pt idx="7145">
                  <c:v>0.5954718</c:v>
                </c:pt>
                <c:pt idx="7146">
                  <c:v>0.59533130000000001</c:v>
                </c:pt>
                <c:pt idx="7147">
                  <c:v>0.59530760000000005</c:v>
                </c:pt>
                <c:pt idx="7148">
                  <c:v>0.59540459999999995</c:v>
                </c:pt>
                <c:pt idx="7149">
                  <c:v>0.59560579999999996</c:v>
                </c:pt>
                <c:pt idx="7150">
                  <c:v>0.59588479999999999</c:v>
                </c:pt>
                <c:pt idx="7151">
                  <c:v>0.59621820000000003</c:v>
                </c:pt>
                <c:pt idx="7152">
                  <c:v>0.59658670000000003</c:v>
                </c:pt>
                <c:pt idx="7153">
                  <c:v>0.59697359999999999</c:v>
                </c:pt>
                <c:pt idx="7154">
                  <c:v>0.59736279999999997</c:v>
                </c:pt>
                <c:pt idx="7155">
                  <c:v>0.59773370000000003</c:v>
                </c:pt>
                <c:pt idx="7156">
                  <c:v>0.59805989999999998</c:v>
                </c:pt>
                <c:pt idx="7157">
                  <c:v>0.59831400000000001</c:v>
                </c:pt>
                <c:pt idx="7158">
                  <c:v>0.59846650000000001</c:v>
                </c:pt>
                <c:pt idx="7159">
                  <c:v>0.59848800000000002</c:v>
                </c:pt>
                <c:pt idx="7160">
                  <c:v>0.59834889999999996</c:v>
                </c:pt>
                <c:pt idx="7161">
                  <c:v>0.59802999999999995</c:v>
                </c:pt>
                <c:pt idx="7162">
                  <c:v>0.59754249999999998</c:v>
                </c:pt>
                <c:pt idx="7163">
                  <c:v>0.59695500000000001</c:v>
                </c:pt>
                <c:pt idx="7164">
                  <c:v>0.59639489999999995</c:v>
                </c:pt>
                <c:pt idx="7165">
                  <c:v>0.59597140000000004</c:v>
                </c:pt>
                <c:pt idx="7166">
                  <c:v>0.59571890000000005</c:v>
                </c:pt>
                <c:pt idx="7167">
                  <c:v>0.59561140000000001</c:v>
                </c:pt>
                <c:pt idx="7168">
                  <c:v>0.59561019999999998</c:v>
                </c:pt>
                <c:pt idx="7169">
                  <c:v>0.5956882</c:v>
                </c:pt>
                <c:pt idx="7170">
                  <c:v>0.5958291</c:v>
                </c:pt>
                <c:pt idx="7171">
                  <c:v>0.5960183</c:v>
                </c:pt>
                <c:pt idx="7172">
                  <c:v>0.59623789999999999</c:v>
                </c:pt>
                <c:pt idx="7173">
                  <c:v>0.59646529999999998</c:v>
                </c:pt>
                <c:pt idx="7174">
                  <c:v>0.59667829999999999</c:v>
                </c:pt>
                <c:pt idx="7175">
                  <c:v>0.59685920000000003</c:v>
                </c:pt>
                <c:pt idx="7176">
                  <c:v>0.59699659999999999</c:v>
                </c:pt>
                <c:pt idx="7177">
                  <c:v>0.59708760000000005</c:v>
                </c:pt>
                <c:pt idx="7178">
                  <c:v>0.59713570000000005</c:v>
                </c:pt>
                <c:pt idx="7179">
                  <c:v>0.59715090000000004</c:v>
                </c:pt>
                <c:pt idx="7180">
                  <c:v>0.59714630000000002</c:v>
                </c:pt>
                <c:pt idx="7181">
                  <c:v>0.59714</c:v>
                </c:pt>
                <c:pt idx="7182">
                  <c:v>0.59715260000000003</c:v>
                </c:pt>
                <c:pt idx="7183">
                  <c:v>0.59720280000000003</c:v>
                </c:pt>
                <c:pt idx="7184">
                  <c:v>0.59730490000000003</c:v>
                </c:pt>
                <c:pt idx="7185">
                  <c:v>0.59746140000000003</c:v>
                </c:pt>
                <c:pt idx="7186">
                  <c:v>0.59765829999999998</c:v>
                </c:pt>
                <c:pt idx="7187">
                  <c:v>0.59786280000000003</c:v>
                </c:pt>
                <c:pt idx="7188">
                  <c:v>0.59803740000000005</c:v>
                </c:pt>
                <c:pt idx="7189">
                  <c:v>0.59815419999999997</c:v>
                </c:pt>
                <c:pt idx="7190">
                  <c:v>0.59820600000000002</c:v>
                </c:pt>
                <c:pt idx="7191">
                  <c:v>0.59820739999999994</c:v>
                </c:pt>
                <c:pt idx="7192">
                  <c:v>0.59818289999999996</c:v>
                </c:pt>
                <c:pt idx="7193">
                  <c:v>0.59816469999999999</c:v>
                </c:pt>
                <c:pt idx="7194">
                  <c:v>0.59818349999999998</c:v>
                </c:pt>
                <c:pt idx="7195">
                  <c:v>0.59826619999999997</c:v>
                </c:pt>
                <c:pt idx="7196">
                  <c:v>0.59842740000000005</c:v>
                </c:pt>
                <c:pt idx="7197">
                  <c:v>0.59865579999999996</c:v>
                </c:pt>
                <c:pt idx="7198">
                  <c:v>0.59890770000000004</c:v>
                </c:pt>
                <c:pt idx="7199">
                  <c:v>0.59912500000000002</c:v>
                </c:pt>
                <c:pt idx="7200">
                  <c:v>0.59926829999999998</c:v>
                </c:pt>
                <c:pt idx="7201">
                  <c:v>0.59932850000000004</c:v>
                </c:pt>
                <c:pt idx="7202">
                  <c:v>0.59931869999999998</c:v>
                </c:pt>
                <c:pt idx="7203">
                  <c:v>0.59925819999999996</c:v>
                </c:pt>
                <c:pt idx="7204">
                  <c:v>0.59916369999999997</c:v>
                </c:pt>
                <c:pt idx="7205">
                  <c:v>0.59905180000000002</c:v>
                </c:pt>
                <c:pt idx="7206">
                  <c:v>0.59893589999999997</c:v>
                </c:pt>
                <c:pt idx="7207">
                  <c:v>0.59882930000000001</c:v>
                </c:pt>
                <c:pt idx="7208">
                  <c:v>0.59874019999999994</c:v>
                </c:pt>
                <c:pt idx="7209">
                  <c:v>0.59867099999999995</c:v>
                </c:pt>
                <c:pt idx="7210">
                  <c:v>0.59861850000000005</c:v>
                </c:pt>
                <c:pt idx="7211">
                  <c:v>0.59857930000000004</c:v>
                </c:pt>
                <c:pt idx="7212">
                  <c:v>0.59855139999999996</c:v>
                </c:pt>
                <c:pt idx="7213">
                  <c:v>0.59853630000000002</c:v>
                </c:pt>
                <c:pt idx="7214">
                  <c:v>0.5985376</c:v>
                </c:pt>
                <c:pt idx="7215">
                  <c:v>0.59855860000000005</c:v>
                </c:pt>
                <c:pt idx="7216">
                  <c:v>0.59860040000000003</c:v>
                </c:pt>
                <c:pt idx="7217">
                  <c:v>0.59866050000000004</c:v>
                </c:pt>
                <c:pt idx="7218">
                  <c:v>0.59873370000000004</c:v>
                </c:pt>
                <c:pt idx="7219">
                  <c:v>0.5988156</c:v>
                </c:pt>
                <c:pt idx="7220">
                  <c:v>0.59890770000000004</c:v>
                </c:pt>
                <c:pt idx="7221">
                  <c:v>0.59901519999999997</c:v>
                </c:pt>
                <c:pt idx="7222">
                  <c:v>0.59914129999999999</c:v>
                </c:pt>
                <c:pt idx="7223">
                  <c:v>0.59927980000000003</c:v>
                </c:pt>
                <c:pt idx="7224">
                  <c:v>0.59940939999999998</c:v>
                </c:pt>
                <c:pt idx="7225">
                  <c:v>0.59949359999999996</c:v>
                </c:pt>
                <c:pt idx="7226">
                  <c:v>0.59948990000000002</c:v>
                </c:pt>
                <c:pt idx="7227">
                  <c:v>0.59935479999999997</c:v>
                </c:pt>
                <c:pt idx="7228">
                  <c:v>0.59906499999999996</c:v>
                </c:pt>
                <c:pt idx="7229">
                  <c:v>0.59864340000000005</c:v>
                </c:pt>
                <c:pt idx="7230">
                  <c:v>0.59817830000000005</c:v>
                </c:pt>
                <c:pt idx="7231">
                  <c:v>0.59780060000000002</c:v>
                </c:pt>
                <c:pt idx="7232">
                  <c:v>0.59761419999999998</c:v>
                </c:pt>
                <c:pt idx="7233">
                  <c:v>0.59765480000000004</c:v>
                </c:pt>
                <c:pt idx="7234">
                  <c:v>0.59788350000000001</c:v>
                </c:pt>
                <c:pt idx="7235">
                  <c:v>0.59823029999999999</c:v>
                </c:pt>
                <c:pt idx="7236">
                  <c:v>0.5986224</c:v>
                </c:pt>
                <c:pt idx="7237">
                  <c:v>0.59900240000000005</c:v>
                </c:pt>
                <c:pt idx="7238">
                  <c:v>0.59933080000000005</c:v>
                </c:pt>
                <c:pt idx="7239">
                  <c:v>0.59957680000000002</c:v>
                </c:pt>
                <c:pt idx="7240">
                  <c:v>0.59972110000000001</c:v>
                </c:pt>
                <c:pt idx="7241">
                  <c:v>0.59975990000000001</c:v>
                </c:pt>
                <c:pt idx="7242">
                  <c:v>0.59970920000000005</c:v>
                </c:pt>
                <c:pt idx="7243">
                  <c:v>0.59960530000000001</c:v>
                </c:pt>
                <c:pt idx="7244">
                  <c:v>0.59949759999999996</c:v>
                </c:pt>
                <c:pt idx="7245">
                  <c:v>0.5994353</c:v>
                </c:pt>
                <c:pt idx="7246">
                  <c:v>0.59945029999999999</c:v>
                </c:pt>
                <c:pt idx="7247">
                  <c:v>0.5995566</c:v>
                </c:pt>
                <c:pt idx="7248">
                  <c:v>0.59974989999999995</c:v>
                </c:pt>
                <c:pt idx="7249">
                  <c:v>0.60001190000000004</c:v>
                </c:pt>
                <c:pt idx="7250">
                  <c:v>0.60031570000000001</c:v>
                </c:pt>
                <c:pt idx="7251">
                  <c:v>0.60063230000000001</c:v>
                </c:pt>
                <c:pt idx="7252">
                  <c:v>0.60093669999999999</c:v>
                </c:pt>
                <c:pt idx="7253">
                  <c:v>0.60121080000000005</c:v>
                </c:pt>
                <c:pt idx="7254">
                  <c:v>0.60144629999999999</c:v>
                </c:pt>
                <c:pt idx="7255">
                  <c:v>0.60164169999999995</c:v>
                </c:pt>
                <c:pt idx="7256">
                  <c:v>0.60180020000000001</c:v>
                </c:pt>
                <c:pt idx="7257">
                  <c:v>0.60192230000000002</c:v>
                </c:pt>
                <c:pt idx="7258">
                  <c:v>0.60200419999999999</c:v>
                </c:pt>
                <c:pt idx="7259">
                  <c:v>0.60204020000000003</c:v>
                </c:pt>
                <c:pt idx="7260">
                  <c:v>0.60203079999999998</c:v>
                </c:pt>
                <c:pt idx="7261">
                  <c:v>0.60198750000000001</c:v>
                </c:pt>
                <c:pt idx="7262">
                  <c:v>0.60193790000000003</c:v>
                </c:pt>
                <c:pt idx="7263">
                  <c:v>0.60191309999999998</c:v>
                </c:pt>
                <c:pt idx="7264">
                  <c:v>0.601935</c:v>
                </c:pt>
                <c:pt idx="7265">
                  <c:v>0.60200889999999996</c:v>
                </c:pt>
                <c:pt idx="7266">
                  <c:v>0.60211460000000006</c:v>
                </c:pt>
                <c:pt idx="7267">
                  <c:v>0.60221279999999999</c:v>
                </c:pt>
                <c:pt idx="7268">
                  <c:v>0.60225899999999999</c:v>
                </c:pt>
                <c:pt idx="7269">
                  <c:v>0.6022248</c:v>
                </c:pt>
                <c:pt idx="7270">
                  <c:v>0.60211190000000003</c:v>
                </c:pt>
                <c:pt idx="7271">
                  <c:v>0.60194959999999997</c:v>
                </c:pt>
                <c:pt idx="7272">
                  <c:v>0.60177769999999997</c:v>
                </c:pt>
                <c:pt idx="7273">
                  <c:v>0.60163069999999996</c:v>
                </c:pt>
                <c:pt idx="7274">
                  <c:v>0.60152870000000003</c:v>
                </c:pt>
                <c:pt idx="7275">
                  <c:v>0.60147700000000004</c:v>
                </c:pt>
                <c:pt idx="7276">
                  <c:v>0.6014716</c:v>
                </c:pt>
                <c:pt idx="7277">
                  <c:v>0.60150440000000005</c:v>
                </c:pt>
                <c:pt idx="7278">
                  <c:v>0.60156500000000002</c:v>
                </c:pt>
                <c:pt idx="7279">
                  <c:v>0.60164070000000003</c:v>
                </c:pt>
                <c:pt idx="7280">
                  <c:v>0.60171509999999995</c:v>
                </c:pt>
                <c:pt idx="7281">
                  <c:v>0.60177080000000005</c:v>
                </c:pt>
                <c:pt idx="7282">
                  <c:v>0.60179059999999995</c:v>
                </c:pt>
                <c:pt idx="7283">
                  <c:v>0.60176750000000001</c:v>
                </c:pt>
                <c:pt idx="7284">
                  <c:v>0.60170950000000001</c:v>
                </c:pt>
                <c:pt idx="7285">
                  <c:v>0.60164519999999999</c:v>
                </c:pt>
                <c:pt idx="7286">
                  <c:v>0.60161659999999995</c:v>
                </c:pt>
                <c:pt idx="7287">
                  <c:v>0.60166459999999999</c:v>
                </c:pt>
                <c:pt idx="7288">
                  <c:v>0.6018194</c:v>
                </c:pt>
                <c:pt idx="7289">
                  <c:v>0.60208450000000002</c:v>
                </c:pt>
                <c:pt idx="7290">
                  <c:v>0.6024351</c:v>
                </c:pt>
                <c:pt idx="7291">
                  <c:v>0.60281649999999998</c:v>
                </c:pt>
                <c:pt idx="7292">
                  <c:v>0.60315870000000005</c:v>
                </c:pt>
                <c:pt idx="7293">
                  <c:v>0.60338990000000003</c:v>
                </c:pt>
                <c:pt idx="7294">
                  <c:v>0.60345749999999998</c:v>
                </c:pt>
                <c:pt idx="7295">
                  <c:v>0.60334929999999998</c:v>
                </c:pt>
                <c:pt idx="7296">
                  <c:v>0.6030993</c:v>
                </c:pt>
                <c:pt idx="7297">
                  <c:v>0.60277769999999997</c:v>
                </c:pt>
                <c:pt idx="7298">
                  <c:v>0.60246279999999997</c:v>
                </c:pt>
                <c:pt idx="7299">
                  <c:v>0.6022248</c:v>
                </c:pt>
                <c:pt idx="7300">
                  <c:v>0.60211340000000002</c:v>
                </c:pt>
                <c:pt idx="7301">
                  <c:v>0.60214889999999999</c:v>
                </c:pt>
                <c:pt idx="7302">
                  <c:v>0.60232799999999997</c:v>
                </c:pt>
                <c:pt idx="7303">
                  <c:v>0.60262170000000004</c:v>
                </c:pt>
                <c:pt idx="7304">
                  <c:v>0.60298510000000005</c:v>
                </c:pt>
                <c:pt idx="7305">
                  <c:v>0.60335899999999998</c:v>
                </c:pt>
                <c:pt idx="7306">
                  <c:v>0.60368370000000005</c:v>
                </c:pt>
                <c:pt idx="7307">
                  <c:v>0.60391280000000003</c:v>
                </c:pt>
                <c:pt idx="7308">
                  <c:v>0.60401970000000005</c:v>
                </c:pt>
                <c:pt idx="7309">
                  <c:v>0.60401150000000003</c:v>
                </c:pt>
                <c:pt idx="7310">
                  <c:v>0.60393070000000004</c:v>
                </c:pt>
                <c:pt idx="7311">
                  <c:v>0.60384819999999995</c:v>
                </c:pt>
                <c:pt idx="7312">
                  <c:v>0.60383620000000005</c:v>
                </c:pt>
                <c:pt idx="7313">
                  <c:v>0.60393580000000002</c:v>
                </c:pt>
                <c:pt idx="7314">
                  <c:v>0.6041415</c:v>
                </c:pt>
                <c:pt idx="7315">
                  <c:v>0.604406</c:v>
                </c:pt>
                <c:pt idx="7316">
                  <c:v>0.60466160000000002</c:v>
                </c:pt>
                <c:pt idx="7317">
                  <c:v>0.60484119999999997</c:v>
                </c:pt>
                <c:pt idx="7318">
                  <c:v>0.60490370000000004</c:v>
                </c:pt>
                <c:pt idx="7319">
                  <c:v>0.60483810000000005</c:v>
                </c:pt>
                <c:pt idx="7320">
                  <c:v>0.60466920000000002</c:v>
                </c:pt>
                <c:pt idx="7321">
                  <c:v>0.60444560000000003</c:v>
                </c:pt>
                <c:pt idx="7322">
                  <c:v>0.60423059999999995</c:v>
                </c:pt>
                <c:pt idx="7323">
                  <c:v>0.60408220000000001</c:v>
                </c:pt>
                <c:pt idx="7324">
                  <c:v>0.60403289999999998</c:v>
                </c:pt>
                <c:pt idx="7325">
                  <c:v>0.60408399999999995</c:v>
                </c:pt>
                <c:pt idx="7326">
                  <c:v>0.60420269999999998</c:v>
                </c:pt>
                <c:pt idx="7327">
                  <c:v>0.60434060000000001</c:v>
                </c:pt>
                <c:pt idx="7328">
                  <c:v>0.60444540000000002</c:v>
                </c:pt>
                <c:pt idx="7329">
                  <c:v>0.60448279999999999</c:v>
                </c:pt>
                <c:pt idx="7330">
                  <c:v>0.60444609999999999</c:v>
                </c:pt>
                <c:pt idx="7331">
                  <c:v>0.60435459999999996</c:v>
                </c:pt>
                <c:pt idx="7332">
                  <c:v>0.60424420000000001</c:v>
                </c:pt>
                <c:pt idx="7333">
                  <c:v>0.60415289999999999</c:v>
                </c:pt>
                <c:pt idx="7334">
                  <c:v>0.60411400000000004</c:v>
                </c:pt>
                <c:pt idx="7335">
                  <c:v>0.60414469999999998</c:v>
                </c:pt>
                <c:pt idx="7336">
                  <c:v>0.60424610000000001</c:v>
                </c:pt>
                <c:pt idx="7337">
                  <c:v>0.60440210000000005</c:v>
                </c:pt>
                <c:pt idx="7338">
                  <c:v>0.60458730000000005</c:v>
                </c:pt>
                <c:pt idx="7339">
                  <c:v>0.60477619999999999</c:v>
                </c:pt>
                <c:pt idx="7340">
                  <c:v>0.60495069999999995</c:v>
                </c:pt>
                <c:pt idx="7341">
                  <c:v>0.60510679999999994</c:v>
                </c:pt>
                <c:pt idx="7342">
                  <c:v>0.60525090000000004</c:v>
                </c:pt>
                <c:pt idx="7343">
                  <c:v>0.60539169999999998</c:v>
                </c:pt>
                <c:pt idx="7344">
                  <c:v>0.60552950000000005</c:v>
                </c:pt>
                <c:pt idx="7345">
                  <c:v>0.60565170000000002</c:v>
                </c:pt>
                <c:pt idx="7346">
                  <c:v>0.60573169999999998</c:v>
                </c:pt>
                <c:pt idx="7347">
                  <c:v>0.6057399</c:v>
                </c:pt>
                <c:pt idx="7348">
                  <c:v>0.605661</c:v>
                </c:pt>
                <c:pt idx="7349">
                  <c:v>0.60550740000000003</c:v>
                </c:pt>
                <c:pt idx="7350">
                  <c:v>0.60532030000000003</c:v>
                </c:pt>
                <c:pt idx="7351">
                  <c:v>0.60516020000000004</c:v>
                </c:pt>
                <c:pt idx="7352">
                  <c:v>0.60508329999999999</c:v>
                </c:pt>
                <c:pt idx="7353">
                  <c:v>0.6051202</c:v>
                </c:pt>
                <c:pt idx="7354">
                  <c:v>0.60527370000000003</c:v>
                </c:pt>
                <c:pt idx="7355">
                  <c:v>0.60551909999999998</c:v>
                </c:pt>
                <c:pt idx="7356">
                  <c:v>0.60581649999999998</c:v>
                </c:pt>
                <c:pt idx="7357">
                  <c:v>0.60611749999999998</c:v>
                </c:pt>
                <c:pt idx="7358">
                  <c:v>0.6063771</c:v>
                </c:pt>
                <c:pt idx="7359">
                  <c:v>0.60656359999999998</c:v>
                </c:pt>
                <c:pt idx="7360">
                  <c:v>0.60666260000000005</c:v>
                </c:pt>
                <c:pt idx="7361">
                  <c:v>0.6066783</c:v>
                </c:pt>
                <c:pt idx="7362">
                  <c:v>0.60663009999999995</c:v>
                </c:pt>
                <c:pt idx="7363">
                  <c:v>0.60654649999999999</c:v>
                </c:pt>
                <c:pt idx="7364">
                  <c:v>0.60645249999999995</c:v>
                </c:pt>
                <c:pt idx="7365">
                  <c:v>0.60636540000000005</c:v>
                </c:pt>
                <c:pt idx="7366">
                  <c:v>0.60629169999999999</c:v>
                </c:pt>
                <c:pt idx="7367">
                  <c:v>0.60622609999999999</c:v>
                </c:pt>
                <c:pt idx="7368">
                  <c:v>0.60615529999999995</c:v>
                </c:pt>
                <c:pt idx="7369">
                  <c:v>0.60606459999999995</c:v>
                </c:pt>
                <c:pt idx="7370">
                  <c:v>0.60594559999999997</c:v>
                </c:pt>
                <c:pt idx="7371">
                  <c:v>0.60580279999999997</c:v>
                </c:pt>
                <c:pt idx="7372">
                  <c:v>0.60565749999999996</c:v>
                </c:pt>
                <c:pt idx="7373">
                  <c:v>0.60554180000000002</c:v>
                </c:pt>
                <c:pt idx="7374">
                  <c:v>0.60549220000000004</c:v>
                </c:pt>
                <c:pt idx="7375">
                  <c:v>0.60553769999999996</c:v>
                </c:pt>
                <c:pt idx="7376">
                  <c:v>0.60568480000000002</c:v>
                </c:pt>
                <c:pt idx="7377">
                  <c:v>0.60591660000000003</c:v>
                </c:pt>
                <c:pt idx="7378">
                  <c:v>0.60619279999999998</c:v>
                </c:pt>
                <c:pt idx="7379">
                  <c:v>0.60646639999999996</c:v>
                </c:pt>
                <c:pt idx="7380">
                  <c:v>0.60669260000000003</c:v>
                </c:pt>
                <c:pt idx="7381">
                  <c:v>0.60684539999999998</c:v>
                </c:pt>
                <c:pt idx="7382">
                  <c:v>0.60692049999999997</c:v>
                </c:pt>
                <c:pt idx="7383">
                  <c:v>0.606931</c:v>
                </c:pt>
                <c:pt idx="7384">
                  <c:v>0.60689820000000005</c:v>
                </c:pt>
                <c:pt idx="7385">
                  <c:v>0.60684289999999996</c:v>
                </c:pt>
                <c:pt idx="7386">
                  <c:v>0.60677979999999998</c:v>
                </c:pt>
                <c:pt idx="7387">
                  <c:v>0.60671649999999999</c:v>
                </c:pt>
                <c:pt idx="7388">
                  <c:v>0.60665579999999997</c:v>
                </c:pt>
                <c:pt idx="7389">
                  <c:v>0.60659989999999997</c:v>
                </c:pt>
                <c:pt idx="7390">
                  <c:v>0.60654920000000001</c:v>
                </c:pt>
                <c:pt idx="7391">
                  <c:v>0.60650320000000002</c:v>
                </c:pt>
                <c:pt idx="7392">
                  <c:v>0.60645879999999996</c:v>
                </c:pt>
                <c:pt idx="7393">
                  <c:v>0.6064119</c:v>
                </c:pt>
                <c:pt idx="7394">
                  <c:v>0.60636080000000003</c:v>
                </c:pt>
                <c:pt idx="7395">
                  <c:v>0.60631349999999995</c:v>
                </c:pt>
                <c:pt idx="7396">
                  <c:v>0.60628780000000004</c:v>
                </c:pt>
                <c:pt idx="7397">
                  <c:v>0.60631040000000003</c:v>
                </c:pt>
                <c:pt idx="7398">
                  <c:v>0.60640649999999996</c:v>
                </c:pt>
                <c:pt idx="7399">
                  <c:v>0.60658619999999996</c:v>
                </c:pt>
                <c:pt idx="7400">
                  <c:v>0.60683430000000005</c:v>
                </c:pt>
                <c:pt idx="7401">
                  <c:v>0.60710710000000001</c:v>
                </c:pt>
                <c:pt idx="7402">
                  <c:v>0.60734779999999999</c:v>
                </c:pt>
                <c:pt idx="7403">
                  <c:v>0.60749869999999995</c:v>
                </c:pt>
                <c:pt idx="7404">
                  <c:v>0.60752930000000005</c:v>
                </c:pt>
                <c:pt idx="7405">
                  <c:v>0.60744849999999995</c:v>
                </c:pt>
                <c:pt idx="7406">
                  <c:v>0.60730430000000002</c:v>
                </c:pt>
                <c:pt idx="7407">
                  <c:v>0.60716769999999998</c:v>
                </c:pt>
                <c:pt idx="7408">
                  <c:v>0.60710419999999998</c:v>
                </c:pt>
                <c:pt idx="7409">
                  <c:v>0.60715649999999999</c:v>
                </c:pt>
                <c:pt idx="7410">
                  <c:v>0.60732739999999996</c:v>
                </c:pt>
                <c:pt idx="7411">
                  <c:v>0.60758570000000001</c:v>
                </c:pt>
                <c:pt idx="7412">
                  <c:v>0.60787679999999999</c:v>
                </c:pt>
                <c:pt idx="7413">
                  <c:v>0.60815030000000003</c:v>
                </c:pt>
                <c:pt idx="7414">
                  <c:v>0.60837149999999995</c:v>
                </c:pt>
                <c:pt idx="7415">
                  <c:v>0.60853029999999997</c:v>
                </c:pt>
                <c:pt idx="7416">
                  <c:v>0.60863579999999995</c:v>
                </c:pt>
                <c:pt idx="7417">
                  <c:v>0.60870299999999999</c:v>
                </c:pt>
                <c:pt idx="7418">
                  <c:v>0.60873869999999997</c:v>
                </c:pt>
                <c:pt idx="7419">
                  <c:v>0.60873619999999995</c:v>
                </c:pt>
                <c:pt idx="7420">
                  <c:v>0.60867539999999998</c:v>
                </c:pt>
                <c:pt idx="7421">
                  <c:v>0.60853190000000001</c:v>
                </c:pt>
                <c:pt idx="7422">
                  <c:v>0.60829219999999995</c:v>
                </c:pt>
                <c:pt idx="7423">
                  <c:v>0.60796099999999997</c:v>
                </c:pt>
                <c:pt idx="7424">
                  <c:v>0.60756840000000001</c:v>
                </c:pt>
                <c:pt idx="7425">
                  <c:v>0.60716420000000004</c:v>
                </c:pt>
                <c:pt idx="7426">
                  <c:v>0.60681739999999995</c:v>
                </c:pt>
                <c:pt idx="7427">
                  <c:v>0.60660139999999996</c:v>
                </c:pt>
                <c:pt idx="7428">
                  <c:v>0.60657680000000003</c:v>
                </c:pt>
                <c:pt idx="7429">
                  <c:v>0.60678339999999997</c:v>
                </c:pt>
                <c:pt idx="7430">
                  <c:v>0.60722120000000002</c:v>
                </c:pt>
                <c:pt idx="7431">
                  <c:v>0.60785020000000001</c:v>
                </c:pt>
                <c:pt idx="7432">
                  <c:v>0.60858670000000004</c:v>
                </c:pt>
                <c:pt idx="7433">
                  <c:v>0.60932390000000003</c:v>
                </c:pt>
                <c:pt idx="7434">
                  <c:v>0.60995719999999998</c:v>
                </c:pt>
                <c:pt idx="7435">
                  <c:v>0.61039790000000005</c:v>
                </c:pt>
                <c:pt idx="7436">
                  <c:v>0.61060250000000005</c:v>
                </c:pt>
                <c:pt idx="7437">
                  <c:v>0.61057450000000002</c:v>
                </c:pt>
                <c:pt idx="7438">
                  <c:v>0.6103613</c:v>
                </c:pt>
                <c:pt idx="7439">
                  <c:v>0.61003110000000005</c:v>
                </c:pt>
                <c:pt idx="7440">
                  <c:v>0.60965630000000004</c:v>
                </c:pt>
                <c:pt idx="7441">
                  <c:v>0.60929789999999995</c:v>
                </c:pt>
                <c:pt idx="7442">
                  <c:v>0.6089928</c:v>
                </c:pt>
                <c:pt idx="7443">
                  <c:v>0.60876240000000004</c:v>
                </c:pt>
                <c:pt idx="7444">
                  <c:v>0.60861900000000002</c:v>
                </c:pt>
                <c:pt idx="7445">
                  <c:v>0.60857090000000003</c:v>
                </c:pt>
                <c:pt idx="7446">
                  <c:v>0.60862490000000002</c:v>
                </c:pt>
                <c:pt idx="7447">
                  <c:v>0.60877749999999997</c:v>
                </c:pt>
                <c:pt idx="7448">
                  <c:v>0.60900759999999998</c:v>
                </c:pt>
                <c:pt idx="7449">
                  <c:v>0.60926959999999997</c:v>
                </c:pt>
                <c:pt idx="7450">
                  <c:v>0.60950059999999995</c:v>
                </c:pt>
                <c:pt idx="7451">
                  <c:v>0.60964019999999997</c:v>
                </c:pt>
                <c:pt idx="7452">
                  <c:v>0.60964580000000002</c:v>
                </c:pt>
                <c:pt idx="7453">
                  <c:v>0.60951379999999999</c:v>
                </c:pt>
                <c:pt idx="7454">
                  <c:v>0.6092803</c:v>
                </c:pt>
                <c:pt idx="7455">
                  <c:v>0.60901839999999996</c:v>
                </c:pt>
                <c:pt idx="7456">
                  <c:v>0.60881189999999996</c:v>
                </c:pt>
                <c:pt idx="7457">
                  <c:v>0.60872789999999999</c:v>
                </c:pt>
                <c:pt idx="7458">
                  <c:v>0.60880330000000005</c:v>
                </c:pt>
                <c:pt idx="7459">
                  <c:v>0.60902869999999998</c:v>
                </c:pt>
                <c:pt idx="7460">
                  <c:v>0.60936049999999997</c:v>
                </c:pt>
                <c:pt idx="7461">
                  <c:v>0.60973089999999996</c:v>
                </c:pt>
                <c:pt idx="7462">
                  <c:v>0.61007610000000001</c:v>
                </c:pt>
                <c:pt idx="7463">
                  <c:v>0.61034790000000005</c:v>
                </c:pt>
                <c:pt idx="7464">
                  <c:v>0.61052289999999998</c:v>
                </c:pt>
                <c:pt idx="7465">
                  <c:v>0.61060150000000002</c:v>
                </c:pt>
                <c:pt idx="7466">
                  <c:v>0.61060329999999996</c:v>
                </c:pt>
                <c:pt idx="7467">
                  <c:v>0.61055890000000002</c:v>
                </c:pt>
                <c:pt idx="7468">
                  <c:v>0.61049940000000003</c:v>
                </c:pt>
              </c:numCache>
            </c:numRef>
          </c:yVal>
          <c:smooth val="1"/>
          <c:extLst>
            <c:ext xmlns:c16="http://schemas.microsoft.com/office/drawing/2014/chart" uri="{C3380CC4-5D6E-409C-BE32-E72D297353CC}">
              <c16:uniqueId val="{00000002-4A4B-4735-B97A-F8AEA3BC80D8}"/>
            </c:ext>
          </c:extLst>
        </c:ser>
        <c:ser>
          <c:idx val="3"/>
          <c:order val="3"/>
          <c:tx>
            <c:strRef>
              <c:f>HSP!$F$1</c:f>
              <c:strCache>
                <c:ptCount val="1"/>
                <c:pt idx="0">
                  <c:v>HSP2</c:v>
                </c:pt>
              </c:strCache>
            </c:strRef>
          </c:tx>
          <c:spPr>
            <a:ln w="6350" cap="rnd">
              <a:solidFill>
                <a:srgbClr val="FFC000"/>
              </a:solidFill>
              <a:round/>
            </a:ln>
            <a:effectLst/>
          </c:spPr>
          <c:marker>
            <c:symbol val="none"/>
          </c:marker>
          <c:xVal>
            <c:numRef>
              <c:f>HS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HSP!$F$2:$F$7470</c:f>
              <c:numCache>
                <c:formatCode>0.00E+00</c:formatCode>
                <c:ptCount val="7469"/>
                <c:pt idx="0">
                  <c:v>0</c:v>
                </c:pt>
                <c:pt idx="1">
                  <c:v>0.1727583</c:v>
                </c:pt>
                <c:pt idx="2">
                  <c:v>0.1734813</c:v>
                </c:pt>
                <c:pt idx="3">
                  <c:v>0.17426659999999999</c:v>
                </c:pt>
                <c:pt idx="4">
                  <c:v>0.17507259999999999</c:v>
                </c:pt>
                <c:pt idx="5">
                  <c:v>0.17580519999999999</c:v>
                </c:pt>
                <c:pt idx="6">
                  <c:v>0.17638290000000001</c:v>
                </c:pt>
                <c:pt idx="7">
                  <c:v>0.1767861</c:v>
                </c:pt>
                <c:pt idx="8">
                  <c:v>0.1770719</c:v>
                </c:pt>
                <c:pt idx="9">
                  <c:v>0.17733879999999999</c:v>
                </c:pt>
                <c:pt idx="10">
                  <c:v>0.1776691</c:v>
                </c:pt>
                <c:pt idx="11">
                  <c:v>0.17807310000000001</c:v>
                </c:pt>
                <c:pt idx="12">
                  <c:v>0.17848050000000001</c:v>
                </c:pt>
                <c:pt idx="13">
                  <c:v>0.17877289999999998</c:v>
                </c:pt>
                <c:pt idx="14">
                  <c:v>0.178864</c:v>
                </c:pt>
                <c:pt idx="15">
                  <c:v>0.17875250000000001</c:v>
                </c:pt>
                <c:pt idx="16">
                  <c:v>0.1785437</c:v>
                </c:pt>
                <c:pt idx="17">
                  <c:v>0.17838830000000003</c:v>
                </c:pt>
                <c:pt idx="18">
                  <c:v>0.17842189999999999</c:v>
                </c:pt>
                <c:pt idx="19">
                  <c:v>0.17869109999999999</c:v>
                </c:pt>
                <c:pt idx="20">
                  <c:v>0.1791365</c:v>
                </c:pt>
                <c:pt idx="21">
                  <c:v>0.17961580000000002</c:v>
                </c:pt>
                <c:pt idx="22">
                  <c:v>0.1799731</c:v>
                </c:pt>
                <c:pt idx="23">
                  <c:v>0.18011359999999998</c:v>
                </c:pt>
                <c:pt idx="24">
                  <c:v>0.18002690000000002</c:v>
                </c:pt>
                <c:pt idx="25">
                  <c:v>0.17977380000000001</c:v>
                </c:pt>
                <c:pt idx="26">
                  <c:v>0.17942740000000001</c:v>
                </c:pt>
                <c:pt idx="27">
                  <c:v>0.17902920000000003</c:v>
                </c:pt>
                <c:pt idx="28">
                  <c:v>0.17856909999999998</c:v>
                </c:pt>
                <c:pt idx="29">
                  <c:v>0.1780108</c:v>
                </c:pt>
                <c:pt idx="30">
                  <c:v>0.17733560000000001</c:v>
                </c:pt>
                <c:pt idx="31">
                  <c:v>0.1765737</c:v>
                </c:pt>
                <c:pt idx="32">
                  <c:v>0.1758034</c:v>
                </c:pt>
                <c:pt idx="33">
                  <c:v>0.17512350000000002</c:v>
                </c:pt>
                <c:pt idx="34">
                  <c:v>0.17460780000000001</c:v>
                </c:pt>
                <c:pt idx="35">
                  <c:v>0.17428370000000001</c:v>
                </c:pt>
                <c:pt idx="36">
                  <c:v>0.17411870000000002</c:v>
                </c:pt>
                <c:pt idx="37">
                  <c:v>0.17403210000000002</c:v>
                </c:pt>
                <c:pt idx="38">
                  <c:v>0.1739195</c:v>
                </c:pt>
                <c:pt idx="39">
                  <c:v>0.17371980000000001</c:v>
                </c:pt>
                <c:pt idx="40">
                  <c:v>0.17347309999999999</c:v>
                </c:pt>
                <c:pt idx="41">
                  <c:v>0.17328450000000001</c:v>
                </c:pt>
                <c:pt idx="42">
                  <c:v>0.1732136</c:v>
                </c:pt>
                <c:pt idx="43">
                  <c:v>0.17322189999999998</c:v>
                </c:pt>
                <c:pt idx="44">
                  <c:v>0.17321919999999999</c:v>
                </c:pt>
                <c:pt idx="45">
                  <c:v>0.17313539999999999</c:v>
                </c:pt>
                <c:pt idx="46">
                  <c:v>0.17296340000000002</c:v>
                </c:pt>
                <c:pt idx="47">
                  <c:v>0.17276530000000001</c:v>
                </c:pt>
                <c:pt idx="48">
                  <c:v>0.1726501</c:v>
                </c:pt>
                <c:pt idx="49">
                  <c:v>0.1727187</c:v>
                </c:pt>
                <c:pt idx="50">
                  <c:v>0.17301279999999999</c:v>
                </c:pt>
                <c:pt idx="51">
                  <c:v>0.17346779999999998</c:v>
                </c:pt>
                <c:pt idx="52">
                  <c:v>0.1739309</c:v>
                </c:pt>
                <c:pt idx="53">
                  <c:v>0.17421220000000001</c:v>
                </c:pt>
                <c:pt idx="54">
                  <c:v>0.17418399999999998</c:v>
                </c:pt>
                <c:pt idx="55">
                  <c:v>0.17382639999999999</c:v>
                </c:pt>
                <c:pt idx="56">
                  <c:v>0.17322669999999998</c:v>
                </c:pt>
                <c:pt idx="57">
                  <c:v>0.1725246</c:v>
                </c:pt>
                <c:pt idx="58">
                  <c:v>0.17185439999999999</c:v>
                </c:pt>
                <c:pt idx="59">
                  <c:v>0.17130220000000002</c:v>
                </c:pt>
                <c:pt idx="60">
                  <c:v>0.17088789999999998</c:v>
                </c:pt>
                <c:pt idx="61">
                  <c:v>0.1705893</c:v>
                </c:pt>
                <c:pt idx="62">
                  <c:v>0.17037310000000003</c:v>
                </c:pt>
                <c:pt idx="63">
                  <c:v>0.17022220000000002</c:v>
                </c:pt>
                <c:pt idx="64">
                  <c:v>0.1701405</c:v>
                </c:pt>
                <c:pt idx="65">
                  <c:v>0.17013490000000001</c:v>
                </c:pt>
                <c:pt idx="66">
                  <c:v>0.17018930000000002</c:v>
                </c:pt>
                <c:pt idx="67">
                  <c:v>0.17024719999999999</c:v>
                </c:pt>
                <c:pt idx="68">
                  <c:v>0.17022400000000001</c:v>
                </c:pt>
                <c:pt idx="69">
                  <c:v>0.1700458</c:v>
                </c:pt>
                <c:pt idx="70">
                  <c:v>0.1696791</c:v>
                </c:pt>
                <c:pt idx="71">
                  <c:v>0.16915820000000001</c:v>
                </c:pt>
                <c:pt idx="72">
                  <c:v>0.16856919999999997</c:v>
                </c:pt>
                <c:pt idx="73">
                  <c:v>0.16802420000000001</c:v>
                </c:pt>
                <c:pt idx="74">
                  <c:v>0.1676049</c:v>
                </c:pt>
                <c:pt idx="75">
                  <c:v>0.1673317</c:v>
                </c:pt>
                <c:pt idx="76">
                  <c:v>0.16716139999999999</c:v>
                </c:pt>
                <c:pt idx="77">
                  <c:v>0.16702110000000001</c:v>
                </c:pt>
                <c:pt idx="78">
                  <c:v>0.16685720000000001</c:v>
                </c:pt>
                <c:pt idx="79">
                  <c:v>0.1666668</c:v>
                </c:pt>
                <c:pt idx="80">
                  <c:v>0.16649560000000002</c:v>
                </c:pt>
                <c:pt idx="81">
                  <c:v>0.16640389999999999</c:v>
                </c:pt>
                <c:pt idx="82">
                  <c:v>0.16642859999999998</c:v>
                </c:pt>
                <c:pt idx="83">
                  <c:v>0.16655629999999999</c:v>
                </c:pt>
                <c:pt idx="84">
                  <c:v>0.16672399999999998</c:v>
                </c:pt>
                <c:pt idx="85">
                  <c:v>0.16683919999999999</c:v>
                </c:pt>
                <c:pt idx="86">
                  <c:v>0.1668278</c:v>
                </c:pt>
                <c:pt idx="87">
                  <c:v>0.16666590000000001</c:v>
                </c:pt>
                <c:pt idx="88">
                  <c:v>0.16640049999999998</c:v>
                </c:pt>
                <c:pt idx="89">
                  <c:v>0.16612010000000002</c:v>
                </c:pt>
                <c:pt idx="90">
                  <c:v>0.16591220000000001</c:v>
                </c:pt>
                <c:pt idx="91">
                  <c:v>0.16581209999999999</c:v>
                </c:pt>
                <c:pt idx="92">
                  <c:v>0.16579189999999999</c:v>
                </c:pt>
                <c:pt idx="93">
                  <c:v>0.16578199999999998</c:v>
                </c:pt>
                <c:pt idx="94">
                  <c:v>0.1657132</c:v>
                </c:pt>
                <c:pt idx="95">
                  <c:v>0.16555160000000002</c:v>
                </c:pt>
                <c:pt idx="96">
                  <c:v>0.16530239999999999</c:v>
                </c:pt>
                <c:pt idx="97">
                  <c:v>0.16499819999999998</c:v>
                </c:pt>
                <c:pt idx="98">
                  <c:v>0.16466940000000002</c:v>
                </c:pt>
                <c:pt idx="99">
                  <c:v>0.16432919999999998</c:v>
                </c:pt>
                <c:pt idx="100">
                  <c:v>0.16397099999999998</c:v>
                </c:pt>
                <c:pt idx="101">
                  <c:v>0.1635875</c:v>
                </c:pt>
                <c:pt idx="102">
                  <c:v>0.16319210000000001</c:v>
                </c:pt>
                <c:pt idx="103">
                  <c:v>0.16282769999999999</c:v>
                </c:pt>
                <c:pt idx="104">
                  <c:v>0.1625557</c:v>
                </c:pt>
                <c:pt idx="105">
                  <c:v>0.16243569999999999</c:v>
                </c:pt>
                <c:pt idx="106">
                  <c:v>0.16249300000000003</c:v>
                </c:pt>
                <c:pt idx="107">
                  <c:v>0.16270379999999998</c:v>
                </c:pt>
                <c:pt idx="108">
                  <c:v>0.16299070000000002</c:v>
                </c:pt>
                <c:pt idx="109">
                  <c:v>0.16325430000000002</c:v>
                </c:pt>
                <c:pt idx="110">
                  <c:v>0.16340640000000001</c:v>
                </c:pt>
                <c:pt idx="111">
                  <c:v>0.163411</c:v>
                </c:pt>
                <c:pt idx="112">
                  <c:v>0.1632903</c:v>
                </c:pt>
                <c:pt idx="113">
                  <c:v>0.16309940000000001</c:v>
                </c:pt>
                <c:pt idx="114">
                  <c:v>0.16288859999999999</c:v>
                </c:pt>
                <c:pt idx="115">
                  <c:v>0.1626775</c:v>
                </c:pt>
                <c:pt idx="116">
                  <c:v>0.16245760000000001</c:v>
                </c:pt>
                <c:pt idx="117">
                  <c:v>0.16221039999999998</c:v>
                </c:pt>
                <c:pt idx="118">
                  <c:v>0.16193539999999998</c:v>
                </c:pt>
                <c:pt idx="119">
                  <c:v>0.1616735</c:v>
                </c:pt>
                <c:pt idx="120">
                  <c:v>0.16149950000000002</c:v>
                </c:pt>
                <c:pt idx="121">
                  <c:v>0.16147629999999999</c:v>
                </c:pt>
                <c:pt idx="122">
                  <c:v>0.16161039999999999</c:v>
                </c:pt>
                <c:pt idx="123">
                  <c:v>0.16183540000000002</c:v>
                </c:pt>
                <c:pt idx="124">
                  <c:v>0.16205020000000001</c:v>
                </c:pt>
                <c:pt idx="125">
                  <c:v>0.1621619</c:v>
                </c:pt>
                <c:pt idx="126">
                  <c:v>0.16212969999999999</c:v>
                </c:pt>
                <c:pt idx="127">
                  <c:v>0.16197030000000001</c:v>
                </c:pt>
                <c:pt idx="128">
                  <c:v>0.16174559999999999</c:v>
                </c:pt>
                <c:pt idx="129">
                  <c:v>0.16152830000000001</c:v>
                </c:pt>
                <c:pt idx="130">
                  <c:v>0.1613685</c:v>
                </c:pt>
                <c:pt idx="131">
                  <c:v>0.16127130000000001</c:v>
                </c:pt>
                <c:pt idx="132">
                  <c:v>0.16119589999999998</c:v>
                </c:pt>
                <c:pt idx="133">
                  <c:v>0.16108059999999999</c:v>
                </c:pt>
                <c:pt idx="134">
                  <c:v>0.16087660000000001</c:v>
                </c:pt>
                <c:pt idx="135">
                  <c:v>0.16057580000000002</c:v>
                </c:pt>
                <c:pt idx="136">
                  <c:v>0.1602111</c:v>
                </c:pt>
                <c:pt idx="137">
                  <c:v>0.15984209999999999</c:v>
                </c:pt>
                <c:pt idx="138">
                  <c:v>0.15952339999999998</c:v>
                </c:pt>
                <c:pt idx="139">
                  <c:v>0.1592904</c:v>
                </c:pt>
                <c:pt idx="140">
                  <c:v>0.1591468</c:v>
                </c:pt>
                <c:pt idx="141">
                  <c:v>0.15907769999999999</c:v>
                </c:pt>
                <c:pt idx="142">
                  <c:v>0.15906680000000001</c:v>
                </c:pt>
                <c:pt idx="143">
                  <c:v>0.15911459999999999</c:v>
                </c:pt>
                <c:pt idx="144">
                  <c:v>0.1592382</c:v>
                </c:pt>
                <c:pt idx="145">
                  <c:v>0.1594575</c:v>
                </c:pt>
                <c:pt idx="146">
                  <c:v>0.15977430000000001</c:v>
                </c:pt>
                <c:pt idx="147">
                  <c:v>0.16015989999999999</c:v>
                </c:pt>
                <c:pt idx="148">
                  <c:v>0.16054950000000001</c:v>
                </c:pt>
                <c:pt idx="149">
                  <c:v>0.16086249999999999</c:v>
                </c:pt>
                <c:pt idx="150">
                  <c:v>0.1610326</c:v>
                </c:pt>
                <c:pt idx="151">
                  <c:v>0.16103529999999999</c:v>
                </c:pt>
                <c:pt idx="152">
                  <c:v>0.16089990000000001</c:v>
                </c:pt>
                <c:pt idx="153">
                  <c:v>0.16068390000000002</c:v>
                </c:pt>
                <c:pt idx="154">
                  <c:v>0.16043769999999999</c:v>
                </c:pt>
                <c:pt idx="155">
                  <c:v>0.16017800000000001</c:v>
                </c:pt>
                <c:pt idx="156">
                  <c:v>0.15989610000000001</c:v>
                </c:pt>
                <c:pt idx="157">
                  <c:v>0.1595819</c:v>
                </c:pt>
                <c:pt idx="158">
                  <c:v>0.15924670000000002</c:v>
                </c:pt>
                <c:pt idx="159">
                  <c:v>0.15893389999999999</c:v>
                </c:pt>
                <c:pt idx="160">
                  <c:v>0.15870870000000001</c:v>
                </c:pt>
                <c:pt idx="161">
                  <c:v>0.15862370000000001</c:v>
                </c:pt>
                <c:pt idx="162">
                  <c:v>0.15869420000000001</c:v>
                </c:pt>
                <c:pt idx="163">
                  <c:v>0.15887890000000002</c:v>
                </c:pt>
                <c:pt idx="164">
                  <c:v>0.1590983</c:v>
                </c:pt>
                <c:pt idx="165">
                  <c:v>0.15926129999999999</c:v>
                </c:pt>
                <c:pt idx="166">
                  <c:v>0.15930640000000001</c:v>
                </c:pt>
                <c:pt idx="167">
                  <c:v>0.15922430000000001</c:v>
                </c:pt>
                <c:pt idx="168">
                  <c:v>0.15905239999999998</c:v>
                </c:pt>
                <c:pt idx="169">
                  <c:v>0.15884980000000001</c:v>
                </c:pt>
                <c:pt idx="170">
                  <c:v>0.15866250000000001</c:v>
                </c:pt>
                <c:pt idx="171">
                  <c:v>0.15850619999999999</c:v>
                </c:pt>
                <c:pt idx="172">
                  <c:v>0.1583611</c:v>
                </c:pt>
                <c:pt idx="173">
                  <c:v>0.15819240000000001</c:v>
                </c:pt>
                <c:pt idx="174">
                  <c:v>0.15797530000000001</c:v>
                </c:pt>
                <c:pt idx="175">
                  <c:v>0.15771640000000001</c:v>
                </c:pt>
                <c:pt idx="176">
                  <c:v>0.15744830000000001</c:v>
                </c:pt>
                <c:pt idx="177">
                  <c:v>0.15720870000000001</c:v>
                </c:pt>
                <c:pt idx="178">
                  <c:v>0.1570107</c:v>
                </c:pt>
                <c:pt idx="179">
                  <c:v>0.15683149999999998</c:v>
                </c:pt>
                <c:pt idx="180">
                  <c:v>0.15662219999999999</c:v>
                </c:pt>
                <c:pt idx="181">
                  <c:v>0.1563397</c:v>
                </c:pt>
                <c:pt idx="182">
                  <c:v>0.15597230000000001</c:v>
                </c:pt>
                <c:pt idx="183">
                  <c:v>0.1555532</c:v>
                </c:pt>
                <c:pt idx="184">
                  <c:v>0.15514519999999998</c:v>
                </c:pt>
                <c:pt idx="185">
                  <c:v>0.15481619999999999</c:v>
                </c:pt>
                <c:pt idx="186">
                  <c:v>0.1546054</c:v>
                </c:pt>
                <c:pt idx="187">
                  <c:v>0.15450369999999999</c:v>
                </c:pt>
                <c:pt idx="188">
                  <c:v>0.15445739999999999</c:v>
                </c:pt>
                <c:pt idx="189">
                  <c:v>0.15439410000000001</c:v>
                </c:pt>
                <c:pt idx="190">
                  <c:v>0.15426139999999999</c:v>
                </c:pt>
                <c:pt idx="191">
                  <c:v>0.15404859999999998</c:v>
                </c:pt>
                <c:pt idx="192">
                  <c:v>0.1537924</c:v>
                </c:pt>
                <c:pt idx="193">
                  <c:v>0.15354979999999999</c:v>
                </c:pt>
                <c:pt idx="194">
                  <c:v>0.15336840000000002</c:v>
                </c:pt>
                <c:pt idx="195">
                  <c:v>0.15325659999999999</c:v>
                </c:pt>
                <c:pt idx="196">
                  <c:v>0.1531853</c:v>
                </c:pt>
                <c:pt idx="197">
                  <c:v>0.15310609999999999</c:v>
                </c:pt>
                <c:pt idx="198">
                  <c:v>0.15298239999999999</c:v>
                </c:pt>
                <c:pt idx="199">
                  <c:v>0.1528089</c:v>
                </c:pt>
                <c:pt idx="200">
                  <c:v>0.15261380000000002</c:v>
                </c:pt>
                <c:pt idx="201">
                  <c:v>0.15244080000000002</c:v>
                </c:pt>
                <c:pt idx="202">
                  <c:v>0.15232659999999998</c:v>
                </c:pt>
                <c:pt idx="203">
                  <c:v>0.152282</c:v>
                </c:pt>
                <c:pt idx="204">
                  <c:v>0.15228820000000001</c:v>
                </c:pt>
                <c:pt idx="205">
                  <c:v>0.15230940000000001</c:v>
                </c:pt>
                <c:pt idx="206">
                  <c:v>0.152312</c:v>
                </c:pt>
                <c:pt idx="207">
                  <c:v>0.1522799</c:v>
                </c:pt>
                <c:pt idx="208">
                  <c:v>0.15221419999999999</c:v>
                </c:pt>
                <c:pt idx="209">
                  <c:v>0.15212139999999999</c:v>
                </c:pt>
                <c:pt idx="210">
                  <c:v>0.15199870000000001</c:v>
                </c:pt>
                <c:pt idx="211">
                  <c:v>0.15182609999999999</c:v>
                </c:pt>
                <c:pt idx="212">
                  <c:v>0.15157470000000001</c:v>
                </c:pt>
                <c:pt idx="213">
                  <c:v>0.15123039999999999</c:v>
                </c:pt>
                <c:pt idx="214">
                  <c:v>0.1508128</c:v>
                </c:pt>
                <c:pt idx="215">
                  <c:v>0.15037919999999999</c:v>
                </c:pt>
                <c:pt idx="216">
                  <c:v>0.1499984</c:v>
                </c:pt>
                <c:pt idx="217">
                  <c:v>0.149727</c:v>
                </c:pt>
                <c:pt idx="218">
                  <c:v>0.14958199999999999</c:v>
                </c:pt>
                <c:pt idx="219">
                  <c:v>0.149537</c:v>
                </c:pt>
                <c:pt idx="220">
                  <c:v>0.14953150000000001</c:v>
                </c:pt>
                <c:pt idx="221">
                  <c:v>0.14949880000000002</c:v>
                </c:pt>
                <c:pt idx="222">
                  <c:v>0.1493958</c:v>
                </c:pt>
                <c:pt idx="223">
                  <c:v>0.14921879999999998</c:v>
                </c:pt>
                <c:pt idx="224">
                  <c:v>0.14900289999999999</c:v>
                </c:pt>
                <c:pt idx="225">
                  <c:v>0.1487955</c:v>
                </c:pt>
                <c:pt idx="226">
                  <c:v>0.14862890000000001</c:v>
                </c:pt>
                <c:pt idx="227">
                  <c:v>0.14850050000000001</c:v>
                </c:pt>
                <c:pt idx="228">
                  <c:v>0.14837820000000002</c:v>
                </c:pt>
                <c:pt idx="229">
                  <c:v>0.14822009999999999</c:v>
                </c:pt>
                <c:pt idx="230">
                  <c:v>0.14800269999999999</c:v>
                </c:pt>
                <c:pt idx="231">
                  <c:v>0.1477349</c:v>
                </c:pt>
                <c:pt idx="232">
                  <c:v>0.14745720000000001</c:v>
                </c:pt>
                <c:pt idx="233">
                  <c:v>0.14721670000000001</c:v>
                </c:pt>
                <c:pt idx="234">
                  <c:v>0.14704599999999998</c:v>
                </c:pt>
                <c:pt idx="235">
                  <c:v>0.14694309999999999</c:v>
                </c:pt>
                <c:pt idx="236">
                  <c:v>0.14687600000000001</c:v>
                </c:pt>
                <c:pt idx="237">
                  <c:v>0.14679819999999999</c:v>
                </c:pt>
                <c:pt idx="238">
                  <c:v>0.14667430000000001</c:v>
                </c:pt>
                <c:pt idx="239">
                  <c:v>0.1464985</c:v>
                </c:pt>
                <c:pt idx="240">
                  <c:v>0.14629410000000001</c:v>
                </c:pt>
                <c:pt idx="241">
                  <c:v>0.1460997</c:v>
                </c:pt>
                <c:pt idx="242">
                  <c:v>0.14594189999999999</c:v>
                </c:pt>
                <c:pt idx="243">
                  <c:v>0.14581820000000001</c:v>
                </c:pt>
                <c:pt idx="244">
                  <c:v>0.14569209999999999</c:v>
                </c:pt>
                <c:pt idx="245">
                  <c:v>0.1455149</c:v>
                </c:pt>
                <c:pt idx="246">
                  <c:v>0.14525080000000001</c:v>
                </c:pt>
                <c:pt idx="247">
                  <c:v>0.14490420000000001</c:v>
                </c:pt>
                <c:pt idx="248">
                  <c:v>0.14451739999999999</c:v>
                </c:pt>
                <c:pt idx="249">
                  <c:v>0.14415520000000001</c:v>
                </c:pt>
                <c:pt idx="250">
                  <c:v>0.14387130000000001</c:v>
                </c:pt>
                <c:pt idx="251">
                  <c:v>0.14368980000000001</c:v>
                </c:pt>
                <c:pt idx="252">
                  <c:v>0.1436007</c:v>
                </c:pt>
                <c:pt idx="253">
                  <c:v>0.143571</c:v>
                </c:pt>
                <c:pt idx="254">
                  <c:v>0.14356350000000001</c:v>
                </c:pt>
                <c:pt idx="255">
                  <c:v>0.14355119999999999</c:v>
                </c:pt>
                <c:pt idx="256">
                  <c:v>0.14352480000000001</c:v>
                </c:pt>
                <c:pt idx="257">
                  <c:v>0.14348420000000001</c:v>
                </c:pt>
                <c:pt idx="258">
                  <c:v>0.14342820000000001</c:v>
                </c:pt>
                <c:pt idx="259">
                  <c:v>0.1433449</c:v>
                </c:pt>
                <c:pt idx="260">
                  <c:v>0.1432119</c:v>
                </c:pt>
                <c:pt idx="261">
                  <c:v>0.1430073</c:v>
                </c:pt>
                <c:pt idx="262">
                  <c:v>0.14272669999999998</c:v>
                </c:pt>
                <c:pt idx="263">
                  <c:v>0.14239269999999998</c:v>
                </c:pt>
                <c:pt idx="264">
                  <c:v>0.14204900000000001</c:v>
                </c:pt>
                <c:pt idx="265">
                  <c:v>0.14173810000000001</c:v>
                </c:pt>
                <c:pt idx="266">
                  <c:v>0.14148559999999999</c:v>
                </c:pt>
                <c:pt idx="267">
                  <c:v>0.1412882</c:v>
                </c:pt>
                <c:pt idx="268">
                  <c:v>0.14112140000000001</c:v>
                </c:pt>
                <c:pt idx="269">
                  <c:v>0.1409522</c:v>
                </c:pt>
                <c:pt idx="270">
                  <c:v>0.1407582</c:v>
                </c:pt>
                <c:pt idx="271">
                  <c:v>0.14053689999999999</c:v>
                </c:pt>
                <c:pt idx="272">
                  <c:v>0.14030609999999999</c:v>
                </c:pt>
                <c:pt idx="273">
                  <c:v>0.14009159999999998</c:v>
                </c:pt>
                <c:pt idx="274">
                  <c:v>0.13991239999999999</c:v>
                </c:pt>
                <c:pt idx="275">
                  <c:v>0.13977010000000001</c:v>
                </c:pt>
                <c:pt idx="276">
                  <c:v>0.13964860000000001</c:v>
                </c:pt>
                <c:pt idx="277">
                  <c:v>0.13952339999999999</c:v>
                </c:pt>
                <c:pt idx="278">
                  <c:v>0.13937469999999999</c:v>
                </c:pt>
                <c:pt idx="279">
                  <c:v>0.13919800000000002</c:v>
                </c:pt>
                <c:pt idx="280">
                  <c:v>0.13900509999999999</c:v>
                </c:pt>
                <c:pt idx="281">
                  <c:v>0.13881759999999999</c:v>
                </c:pt>
                <c:pt idx="282">
                  <c:v>0.13865369999999999</c:v>
                </c:pt>
                <c:pt idx="283">
                  <c:v>0.1385238</c:v>
                </c:pt>
                <c:pt idx="284">
                  <c:v>0.138429</c:v>
                </c:pt>
                <c:pt idx="285">
                  <c:v>0.13836679999999998</c:v>
                </c:pt>
                <c:pt idx="286">
                  <c:v>0.13833780000000001</c:v>
                </c:pt>
                <c:pt idx="287">
                  <c:v>0.13834679999999999</c:v>
                </c:pt>
                <c:pt idx="288">
                  <c:v>0.13839750000000001</c:v>
                </c:pt>
                <c:pt idx="289">
                  <c:v>0.13848350000000001</c:v>
                </c:pt>
                <c:pt idx="290">
                  <c:v>0.1385807</c:v>
                </c:pt>
                <c:pt idx="291">
                  <c:v>0.13865179999999999</c:v>
                </c:pt>
                <c:pt idx="292">
                  <c:v>0.1386522</c:v>
                </c:pt>
                <c:pt idx="293">
                  <c:v>0.13855010000000001</c:v>
                </c:pt>
                <c:pt idx="294">
                  <c:v>0.1383385</c:v>
                </c:pt>
                <c:pt idx="295">
                  <c:v>0.13803879999999999</c:v>
                </c:pt>
                <c:pt idx="296">
                  <c:v>0.1376908</c:v>
                </c:pt>
                <c:pt idx="297">
                  <c:v>0.13733499999999998</c:v>
                </c:pt>
                <c:pt idx="298">
                  <c:v>0.1370007</c:v>
                </c:pt>
                <c:pt idx="299">
                  <c:v>0.1366976</c:v>
                </c:pt>
                <c:pt idx="300">
                  <c:v>0.13642189999999998</c:v>
                </c:pt>
                <c:pt idx="301">
                  <c:v>0.13616890000000001</c:v>
                </c:pt>
                <c:pt idx="302">
                  <c:v>0.1359436</c:v>
                </c:pt>
                <c:pt idx="303">
                  <c:v>0.13576240000000001</c:v>
                </c:pt>
                <c:pt idx="304">
                  <c:v>0.1356454</c:v>
                </c:pt>
                <c:pt idx="305">
                  <c:v>0.13560050000000001</c:v>
                </c:pt>
                <c:pt idx="306">
                  <c:v>0.13561280000000001</c:v>
                </c:pt>
                <c:pt idx="307">
                  <c:v>0.1356434</c:v>
                </c:pt>
                <c:pt idx="308">
                  <c:v>0.13564609999999999</c:v>
                </c:pt>
                <c:pt idx="309">
                  <c:v>0.1355816</c:v>
                </c:pt>
                <c:pt idx="310">
                  <c:v>0.13543649999999999</c:v>
                </c:pt>
                <c:pt idx="311">
                  <c:v>0.13522690000000001</c:v>
                </c:pt>
                <c:pt idx="312">
                  <c:v>0.13499</c:v>
                </c:pt>
                <c:pt idx="313">
                  <c:v>0.13476459999999998</c:v>
                </c:pt>
                <c:pt idx="314">
                  <c:v>0.13457140000000001</c:v>
                </c:pt>
                <c:pt idx="315">
                  <c:v>0.1344071</c:v>
                </c:pt>
                <c:pt idx="316">
                  <c:v>0.1342486</c:v>
                </c:pt>
                <c:pt idx="317">
                  <c:v>0.1340692</c:v>
                </c:pt>
                <c:pt idx="318">
                  <c:v>0.133852</c:v>
                </c:pt>
                <c:pt idx="319">
                  <c:v>0.13360049999999998</c:v>
                </c:pt>
                <c:pt idx="320">
                  <c:v>0.13333390000000001</c:v>
                </c:pt>
                <c:pt idx="321">
                  <c:v>0.13307869999999999</c:v>
                </c:pt>
                <c:pt idx="322">
                  <c:v>0.13285369999999999</c:v>
                </c:pt>
                <c:pt idx="323">
                  <c:v>0.13266439999999999</c:v>
                </c:pt>
                <c:pt idx="324">
                  <c:v>0.1325046</c:v>
                </c:pt>
                <c:pt idx="325">
                  <c:v>0.13236409999999998</c:v>
                </c:pt>
                <c:pt idx="326">
                  <c:v>0.13223750000000001</c:v>
                </c:pt>
                <c:pt idx="327">
                  <c:v>0.1321263</c:v>
                </c:pt>
                <c:pt idx="328">
                  <c:v>0.1320355</c:v>
                </c:pt>
                <c:pt idx="329">
                  <c:v>0.13196569999999999</c:v>
                </c:pt>
                <c:pt idx="330">
                  <c:v>0.13190740000000001</c:v>
                </c:pt>
                <c:pt idx="331">
                  <c:v>0.13184360000000001</c:v>
                </c:pt>
                <c:pt idx="332">
                  <c:v>0.13175599999999998</c:v>
                </c:pt>
                <c:pt idx="333">
                  <c:v>0.1316369</c:v>
                </c:pt>
                <c:pt idx="334">
                  <c:v>0.13149449999999999</c:v>
                </c:pt>
                <c:pt idx="335">
                  <c:v>0.13134980000000002</c:v>
                </c:pt>
                <c:pt idx="336">
                  <c:v>0.13122519999999999</c:v>
                </c:pt>
                <c:pt idx="337">
                  <c:v>0.13112950000000001</c:v>
                </c:pt>
                <c:pt idx="338">
                  <c:v>0.13105169999999999</c:v>
                </c:pt>
                <c:pt idx="339">
                  <c:v>0.13096370000000002</c:v>
                </c:pt>
                <c:pt idx="340">
                  <c:v>0.13083610000000001</c:v>
                </c:pt>
                <c:pt idx="341">
                  <c:v>0.13065289999999999</c:v>
                </c:pt>
                <c:pt idx="342">
                  <c:v>0.1304235</c:v>
                </c:pt>
                <c:pt idx="343">
                  <c:v>0.1301795</c:v>
                </c:pt>
                <c:pt idx="344">
                  <c:v>0.1299622</c:v>
                </c:pt>
                <c:pt idx="345">
                  <c:v>0.12980069999999999</c:v>
                </c:pt>
                <c:pt idx="346">
                  <c:v>0.1296995</c:v>
                </c:pt>
                <c:pt idx="347">
                  <c:v>0.12963649999999999</c:v>
                </c:pt>
                <c:pt idx="348">
                  <c:v>0.12957649999999998</c:v>
                </c:pt>
                <c:pt idx="349">
                  <c:v>0.12949089999999999</c:v>
                </c:pt>
                <c:pt idx="350">
                  <c:v>0.12937300000000002</c:v>
                </c:pt>
                <c:pt idx="351">
                  <c:v>0.129242</c:v>
                </c:pt>
                <c:pt idx="352">
                  <c:v>0.12913080000000002</c:v>
                </c:pt>
                <c:pt idx="353">
                  <c:v>0.12906680000000001</c:v>
                </c:pt>
                <c:pt idx="354">
                  <c:v>0.1290531</c:v>
                </c:pt>
                <c:pt idx="355">
                  <c:v>0.1290654</c:v>
                </c:pt>
                <c:pt idx="356">
                  <c:v>0.12906119999999999</c:v>
                </c:pt>
                <c:pt idx="357">
                  <c:v>0.1290029</c:v>
                </c:pt>
                <c:pt idx="358">
                  <c:v>0.12887219999999999</c:v>
                </c:pt>
                <c:pt idx="359">
                  <c:v>0.1286795</c:v>
                </c:pt>
                <c:pt idx="360">
                  <c:v>0.12845490000000001</c:v>
                </c:pt>
                <c:pt idx="361">
                  <c:v>0.1282353</c:v>
                </c:pt>
                <c:pt idx="362">
                  <c:v>0.12804699999999999</c:v>
                </c:pt>
                <c:pt idx="363">
                  <c:v>0.12789590000000001</c:v>
                </c:pt>
                <c:pt idx="364">
                  <c:v>0.12777089999999999</c:v>
                </c:pt>
                <c:pt idx="365">
                  <c:v>0.1276533</c:v>
                </c:pt>
                <c:pt idx="366">
                  <c:v>0.12753049999999999</c:v>
                </c:pt>
                <c:pt idx="367">
                  <c:v>0.1274014</c:v>
                </c:pt>
                <c:pt idx="368">
                  <c:v>0.12727449999999998</c:v>
                </c:pt>
                <c:pt idx="369">
                  <c:v>0.12715699999999999</c:v>
                </c:pt>
                <c:pt idx="370">
                  <c:v>0.1270464</c:v>
                </c:pt>
                <c:pt idx="371">
                  <c:v>0.12692880000000001</c:v>
                </c:pt>
                <c:pt idx="372">
                  <c:v>0.12678620000000002</c:v>
                </c:pt>
                <c:pt idx="373">
                  <c:v>0.12660769999999999</c:v>
                </c:pt>
                <c:pt idx="374">
                  <c:v>0.12640010000000002</c:v>
                </c:pt>
                <c:pt idx="375">
                  <c:v>0.12618880000000002</c:v>
                </c:pt>
                <c:pt idx="376">
                  <c:v>0.12600990000000001</c:v>
                </c:pt>
                <c:pt idx="377">
                  <c:v>0.12589059999999999</c:v>
                </c:pt>
                <c:pt idx="378">
                  <c:v>0.12583810000000001</c:v>
                </c:pt>
                <c:pt idx="379">
                  <c:v>0.125834</c:v>
                </c:pt>
                <c:pt idx="380">
                  <c:v>0.12584519999999999</c:v>
                </c:pt>
                <c:pt idx="381">
                  <c:v>0.12583719999999998</c:v>
                </c:pt>
                <c:pt idx="382">
                  <c:v>0.12579029999999999</c:v>
                </c:pt>
                <c:pt idx="383">
                  <c:v>0.12570610000000002</c:v>
                </c:pt>
                <c:pt idx="384">
                  <c:v>0.12560389999999999</c:v>
                </c:pt>
                <c:pt idx="385">
                  <c:v>0.12550749999999999</c:v>
                </c:pt>
                <c:pt idx="386">
                  <c:v>0.12543070000000001</c:v>
                </c:pt>
                <c:pt idx="387">
                  <c:v>0.12537129999999999</c:v>
                </c:pt>
                <c:pt idx="388">
                  <c:v>0.1253117</c:v>
                </c:pt>
                <c:pt idx="389">
                  <c:v>0.12523039999999999</c:v>
                </c:pt>
                <c:pt idx="390">
                  <c:v>0.1251119</c:v>
                </c:pt>
                <c:pt idx="391">
                  <c:v>0.12495490000000001</c:v>
                </c:pt>
                <c:pt idx="392">
                  <c:v>0.12477050000000001</c:v>
                </c:pt>
                <c:pt idx="393">
                  <c:v>0.12457710000000001</c:v>
                </c:pt>
                <c:pt idx="394">
                  <c:v>0.12439130000000001</c:v>
                </c:pt>
                <c:pt idx="395">
                  <c:v>0.12422359999999999</c:v>
                </c:pt>
                <c:pt idx="396">
                  <c:v>0.12408039999999999</c:v>
                </c:pt>
                <c:pt idx="397">
                  <c:v>0.12396750000000001</c:v>
                </c:pt>
                <c:pt idx="398">
                  <c:v>0.1238945</c:v>
                </c:pt>
                <c:pt idx="399">
                  <c:v>0.1238746</c:v>
                </c:pt>
                <c:pt idx="400">
                  <c:v>0.12391719999999999</c:v>
                </c:pt>
                <c:pt idx="401">
                  <c:v>0.12402010000000001</c:v>
                </c:pt>
                <c:pt idx="402">
                  <c:v>0.12416410000000001</c:v>
                </c:pt>
                <c:pt idx="403">
                  <c:v>0.124317</c:v>
                </c:pt>
                <c:pt idx="404">
                  <c:v>0.12444050000000001</c:v>
                </c:pt>
                <c:pt idx="405">
                  <c:v>0.1245025</c:v>
                </c:pt>
                <c:pt idx="406">
                  <c:v>0.12448790000000001</c:v>
                </c:pt>
                <c:pt idx="407">
                  <c:v>0.1243995</c:v>
                </c:pt>
                <c:pt idx="408">
                  <c:v>0.12425449999999999</c:v>
                </c:pt>
                <c:pt idx="409">
                  <c:v>0.12407320000000001</c:v>
                </c:pt>
                <c:pt idx="410">
                  <c:v>0.12387190000000001</c:v>
                </c:pt>
                <c:pt idx="411">
                  <c:v>0.1236577</c:v>
                </c:pt>
                <c:pt idx="412">
                  <c:v>0.12343159999999999</c:v>
                </c:pt>
                <c:pt idx="413">
                  <c:v>0.12319559999999999</c:v>
                </c:pt>
                <c:pt idx="414">
                  <c:v>0.1229601</c:v>
                </c:pt>
                <c:pt idx="415">
                  <c:v>0.122743</c:v>
                </c:pt>
                <c:pt idx="416">
                  <c:v>0.1225675</c:v>
                </c:pt>
                <c:pt idx="417">
                  <c:v>0.12244949999999999</c:v>
                </c:pt>
                <c:pt idx="418">
                  <c:v>0.12239050000000001</c:v>
                </c:pt>
                <c:pt idx="419">
                  <c:v>0.1223754</c:v>
                </c:pt>
                <c:pt idx="420">
                  <c:v>0.1223779</c:v>
                </c:pt>
                <c:pt idx="421">
                  <c:v>0.12237149999999999</c:v>
                </c:pt>
                <c:pt idx="422">
                  <c:v>0.122337</c:v>
                </c:pt>
                <c:pt idx="423">
                  <c:v>0.12226860000000001</c:v>
                </c:pt>
                <c:pt idx="424">
                  <c:v>0.1221727</c:v>
                </c:pt>
                <c:pt idx="425">
                  <c:v>0.122062</c:v>
                </c:pt>
                <c:pt idx="426">
                  <c:v>0.1219495</c:v>
                </c:pt>
                <c:pt idx="427">
                  <c:v>0.1218453</c:v>
                </c:pt>
                <c:pt idx="428">
                  <c:v>0.12175710000000001</c:v>
                </c:pt>
                <c:pt idx="429">
                  <c:v>0.12169140000000001</c:v>
                </c:pt>
                <c:pt idx="430">
                  <c:v>0.1216564</c:v>
                </c:pt>
                <c:pt idx="431">
                  <c:v>0.1216597</c:v>
                </c:pt>
                <c:pt idx="432">
                  <c:v>0.1217043</c:v>
                </c:pt>
                <c:pt idx="433">
                  <c:v>0.12178369999999999</c:v>
                </c:pt>
                <c:pt idx="434">
                  <c:v>0.12188010000000001</c:v>
                </c:pt>
                <c:pt idx="435">
                  <c:v>0.12196899999999999</c:v>
                </c:pt>
                <c:pt idx="436">
                  <c:v>0.1220246</c:v>
                </c:pt>
                <c:pt idx="437">
                  <c:v>0.122029</c:v>
                </c:pt>
                <c:pt idx="438">
                  <c:v>0.1219783</c:v>
                </c:pt>
                <c:pt idx="439">
                  <c:v>0.1218798</c:v>
                </c:pt>
                <c:pt idx="440">
                  <c:v>0.1217473</c:v>
                </c:pt>
                <c:pt idx="441">
                  <c:v>0.12159250000000001</c:v>
                </c:pt>
                <c:pt idx="442">
                  <c:v>0.1214223</c:v>
                </c:pt>
                <c:pt idx="443">
                  <c:v>0.1212376</c:v>
                </c:pt>
                <c:pt idx="444">
                  <c:v>0.1210387</c:v>
                </c:pt>
                <c:pt idx="445">
                  <c:v>0.12083050000000001</c:v>
                </c:pt>
                <c:pt idx="446">
                  <c:v>0.12062490000000001</c:v>
                </c:pt>
                <c:pt idx="447">
                  <c:v>0.1204369</c:v>
                </c:pt>
                <c:pt idx="448">
                  <c:v>0.12027990000000001</c:v>
                </c:pt>
                <c:pt idx="449">
                  <c:v>0.1201569</c:v>
                </c:pt>
                <c:pt idx="450">
                  <c:v>0.1200587</c:v>
                </c:pt>
                <c:pt idx="451">
                  <c:v>0.1199679</c:v>
                </c:pt>
                <c:pt idx="452">
                  <c:v>0.1198689</c:v>
                </c:pt>
                <c:pt idx="453">
                  <c:v>0.1197569</c:v>
                </c:pt>
                <c:pt idx="454">
                  <c:v>0.1196424</c:v>
                </c:pt>
                <c:pt idx="455">
                  <c:v>0.11954599999999999</c:v>
                </c:pt>
                <c:pt idx="456">
                  <c:v>0.11949</c:v>
                </c:pt>
                <c:pt idx="457">
                  <c:v>0.11948679999999999</c:v>
                </c:pt>
                <c:pt idx="458">
                  <c:v>0.1195324</c:v>
                </c:pt>
                <c:pt idx="459">
                  <c:v>0.11960800000000001</c:v>
                </c:pt>
                <c:pt idx="460">
                  <c:v>0.11968819999999999</c:v>
                </c:pt>
                <c:pt idx="461">
                  <c:v>0.1197537</c:v>
                </c:pt>
                <c:pt idx="462">
                  <c:v>0.1197965</c:v>
                </c:pt>
                <c:pt idx="463">
                  <c:v>0.1198221</c:v>
                </c:pt>
                <c:pt idx="464">
                  <c:v>0.1198419</c:v>
                </c:pt>
                <c:pt idx="465">
                  <c:v>0.119865</c:v>
                </c:pt>
                <c:pt idx="466">
                  <c:v>0.1198907</c:v>
                </c:pt>
                <c:pt idx="467">
                  <c:v>0.1199089</c:v>
                </c:pt>
                <c:pt idx="468">
                  <c:v>0.1199051</c:v>
                </c:pt>
                <c:pt idx="469">
                  <c:v>0.1198705</c:v>
                </c:pt>
                <c:pt idx="470">
                  <c:v>0.11980779999999999</c:v>
                </c:pt>
                <c:pt idx="471">
                  <c:v>0.1197314</c:v>
                </c:pt>
                <c:pt idx="472">
                  <c:v>0.1196594</c:v>
                </c:pt>
                <c:pt idx="473">
                  <c:v>0.11960459999999999</c:v>
                </c:pt>
                <c:pt idx="474">
                  <c:v>0.1195688</c:v>
                </c:pt>
                <c:pt idx="475">
                  <c:v>0.11954190000000001</c:v>
                </c:pt>
                <c:pt idx="476">
                  <c:v>0.1195078</c:v>
                </c:pt>
                <c:pt idx="477">
                  <c:v>0.1194534</c:v>
                </c:pt>
                <c:pt idx="478">
                  <c:v>0.1193756</c:v>
                </c:pt>
                <c:pt idx="479">
                  <c:v>0.1192831</c:v>
                </c:pt>
                <c:pt idx="480">
                  <c:v>0.11919200000000001</c:v>
                </c:pt>
                <c:pt idx="481">
                  <c:v>0.11911720000000001</c:v>
                </c:pt>
                <c:pt idx="482">
                  <c:v>0.1190673</c:v>
                </c:pt>
                <c:pt idx="483">
                  <c:v>0.11904120000000001</c:v>
                </c:pt>
                <c:pt idx="484">
                  <c:v>0.11903140000000001</c:v>
                </c:pt>
                <c:pt idx="485">
                  <c:v>0.11902929999999999</c:v>
                </c:pt>
                <c:pt idx="486">
                  <c:v>0.1190291</c:v>
                </c:pt>
                <c:pt idx="487">
                  <c:v>0.1190292</c:v>
                </c:pt>
                <c:pt idx="488">
                  <c:v>0.1190291</c:v>
                </c:pt>
                <c:pt idx="489">
                  <c:v>0.11902499999999999</c:v>
                </c:pt>
                <c:pt idx="490">
                  <c:v>0.1190087</c:v>
                </c:pt>
                <c:pt idx="491">
                  <c:v>0.1189687</c:v>
                </c:pt>
                <c:pt idx="492">
                  <c:v>0.1188969</c:v>
                </c:pt>
                <c:pt idx="493">
                  <c:v>0.11879440000000001</c:v>
                </c:pt>
                <c:pt idx="494">
                  <c:v>0.11867369999999999</c:v>
                </c:pt>
                <c:pt idx="495">
                  <c:v>0.11855460000000001</c:v>
                </c:pt>
                <c:pt idx="496">
                  <c:v>0.1184568</c:v>
                </c:pt>
                <c:pt idx="497">
                  <c:v>0.1183921</c:v>
                </c:pt>
                <c:pt idx="498">
                  <c:v>0.11835839999999999</c:v>
                </c:pt>
                <c:pt idx="499">
                  <c:v>0.1183405</c:v>
                </c:pt>
                <c:pt idx="500">
                  <c:v>0.1183163</c:v>
                </c:pt>
                <c:pt idx="501">
                  <c:v>0.11826700000000001</c:v>
                </c:pt>
                <c:pt idx="502">
                  <c:v>0.11818239999999999</c:v>
                </c:pt>
                <c:pt idx="503">
                  <c:v>0.1180635</c:v>
                </c:pt>
                <c:pt idx="504">
                  <c:v>0.11791890000000001</c:v>
                </c:pt>
                <c:pt idx="505">
                  <c:v>0.1177599</c:v>
                </c:pt>
                <c:pt idx="506">
                  <c:v>0.1175968</c:v>
                </c:pt>
                <c:pt idx="507">
                  <c:v>0.1174364</c:v>
                </c:pt>
                <c:pt idx="508">
                  <c:v>0.1172853</c:v>
                </c:pt>
                <c:pt idx="509">
                  <c:v>0.1171523</c:v>
                </c:pt>
                <c:pt idx="510">
                  <c:v>0.11704700000000001</c:v>
                </c:pt>
                <c:pt idx="511">
                  <c:v>0.116979</c:v>
                </c:pt>
                <c:pt idx="512">
                  <c:v>0.11695130000000001</c:v>
                </c:pt>
                <c:pt idx="513">
                  <c:v>0.1169569</c:v>
                </c:pt>
                <c:pt idx="514">
                  <c:v>0.1169775</c:v>
                </c:pt>
                <c:pt idx="515">
                  <c:v>0.1169888</c:v>
                </c:pt>
                <c:pt idx="516">
                  <c:v>0.1169699</c:v>
                </c:pt>
                <c:pt idx="517">
                  <c:v>0.11690979999999999</c:v>
                </c:pt>
                <c:pt idx="518">
                  <c:v>0.1168117</c:v>
                </c:pt>
                <c:pt idx="519">
                  <c:v>0.11668969999999999</c:v>
                </c:pt>
                <c:pt idx="520">
                  <c:v>0.116561</c:v>
                </c:pt>
                <c:pt idx="521">
                  <c:v>0.1164365</c:v>
                </c:pt>
                <c:pt idx="522">
                  <c:v>0.11631660000000001</c:v>
                </c:pt>
                <c:pt idx="523">
                  <c:v>0.11619339999999999</c:v>
                </c:pt>
                <c:pt idx="524">
                  <c:v>0.11605779999999999</c:v>
                </c:pt>
                <c:pt idx="525">
                  <c:v>0.11590790000000001</c:v>
                </c:pt>
                <c:pt idx="526">
                  <c:v>0.1157541</c:v>
                </c:pt>
                <c:pt idx="527">
                  <c:v>0.11561669999999999</c:v>
                </c:pt>
                <c:pt idx="528">
                  <c:v>0.11551930000000001</c:v>
                </c:pt>
                <c:pt idx="529">
                  <c:v>0.11547919999999999</c:v>
                </c:pt>
                <c:pt idx="530">
                  <c:v>0.1154995</c:v>
                </c:pt>
                <c:pt idx="531">
                  <c:v>0.1155669</c:v>
                </c:pt>
                <c:pt idx="532">
                  <c:v>0.11565640000000001</c:v>
                </c:pt>
                <c:pt idx="533">
                  <c:v>0.11574139999999999</c:v>
                </c:pt>
                <c:pt idx="534">
                  <c:v>0.115799</c:v>
                </c:pt>
                <c:pt idx="535">
                  <c:v>0.11581709999999999</c:v>
                </c:pt>
                <c:pt idx="536">
                  <c:v>0.1157933</c:v>
                </c:pt>
                <c:pt idx="537">
                  <c:v>0.11573259999999999</c:v>
                </c:pt>
                <c:pt idx="538">
                  <c:v>0.11564389999999999</c:v>
                </c:pt>
                <c:pt idx="539">
                  <c:v>0.1155373</c:v>
                </c:pt>
                <c:pt idx="540">
                  <c:v>0.11542490000000001</c:v>
                </c:pt>
                <c:pt idx="541">
                  <c:v>0.11531959999999999</c:v>
                </c:pt>
                <c:pt idx="542">
                  <c:v>0.1152331</c:v>
                </c:pt>
                <c:pt idx="543">
                  <c:v>0.11517440000000001</c:v>
                </c:pt>
                <c:pt idx="544">
                  <c:v>0.11514540000000001</c:v>
                </c:pt>
                <c:pt idx="545">
                  <c:v>0.11513970000000001</c:v>
                </c:pt>
                <c:pt idx="546">
                  <c:v>0.11514350000000001</c:v>
                </c:pt>
                <c:pt idx="547">
                  <c:v>0.11514150000000001</c:v>
                </c:pt>
                <c:pt idx="548">
                  <c:v>0.11512309999999999</c:v>
                </c:pt>
                <c:pt idx="549">
                  <c:v>0.11508639999999999</c:v>
                </c:pt>
                <c:pt idx="550">
                  <c:v>0.1150385</c:v>
                </c:pt>
                <c:pt idx="551">
                  <c:v>0.114992</c:v>
                </c:pt>
                <c:pt idx="552">
                  <c:v>0.1149597</c:v>
                </c:pt>
                <c:pt idx="553">
                  <c:v>0.1149482</c:v>
                </c:pt>
                <c:pt idx="554">
                  <c:v>0.1149536</c:v>
                </c:pt>
                <c:pt idx="555">
                  <c:v>0.11495799999999999</c:v>
                </c:pt>
                <c:pt idx="556">
                  <c:v>0.11493579999999999</c:v>
                </c:pt>
                <c:pt idx="557">
                  <c:v>0.11486729999999999</c:v>
                </c:pt>
                <c:pt idx="558">
                  <c:v>0.1147555</c:v>
                </c:pt>
                <c:pt idx="559">
                  <c:v>0.11462319999999999</c:v>
                </c:pt>
                <c:pt idx="560">
                  <c:v>0.11449350000000001</c:v>
                </c:pt>
                <c:pt idx="561">
                  <c:v>0.1143764</c:v>
                </c:pt>
                <c:pt idx="562">
                  <c:v>0.114269</c:v>
                </c:pt>
                <c:pt idx="563">
                  <c:v>0.11416330000000001</c:v>
                </c:pt>
                <c:pt idx="564">
                  <c:v>0.1140531</c:v>
                </c:pt>
                <c:pt idx="565">
                  <c:v>0.1139385</c:v>
                </c:pt>
                <c:pt idx="566">
                  <c:v>0.11382730000000001</c:v>
                </c:pt>
                <c:pt idx="567">
                  <c:v>0.11373100000000001</c:v>
                </c:pt>
                <c:pt idx="568">
                  <c:v>0.1136588</c:v>
                </c:pt>
                <c:pt idx="569">
                  <c:v>0.11361280000000001</c:v>
                </c:pt>
                <c:pt idx="570">
                  <c:v>0.11358589999999999</c:v>
                </c:pt>
                <c:pt idx="571">
                  <c:v>0.1135656</c:v>
                </c:pt>
                <c:pt idx="572">
                  <c:v>0.1135398</c:v>
                </c:pt>
                <c:pt idx="573">
                  <c:v>0.1135039</c:v>
                </c:pt>
                <c:pt idx="574">
                  <c:v>0.11346120000000001</c:v>
                </c:pt>
                <c:pt idx="575">
                  <c:v>0.11342050000000001</c:v>
                </c:pt>
                <c:pt idx="576">
                  <c:v>0.1133885</c:v>
                </c:pt>
                <c:pt idx="577">
                  <c:v>0.1133647</c:v>
                </c:pt>
                <c:pt idx="578">
                  <c:v>0.1133388</c:v>
                </c:pt>
                <c:pt idx="579">
                  <c:v>0.11329589999999999</c:v>
                </c:pt>
                <c:pt idx="580">
                  <c:v>0.113222</c:v>
                </c:pt>
                <c:pt idx="581">
                  <c:v>0.11311220000000001</c:v>
                </c:pt>
                <c:pt idx="582">
                  <c:v>0.1129727</c:v>
                </c:pt>
                <c:pt idx="583">
                  <c:v>0.11281869999999999</c:v>
                </c:pt>
                <c:pt idx="584">
                  <c:v>0.11266730000000001</c:v>
                </c:pt>
                <c:pt idx="585">
                  <c:v>0.1125289</c:v>
                </c:pt>
                <c:pt idx="586">
                  <c:v>0.11240449999999999</c:v>
                </c:pt>
                <c:pt idx="587">
                  <c:v>0.11228680000000001</c:v>
                </c:pt>
                <c:pt idx="588">
                  <c:v>0.1121664</c:v>
                </c:pt>
                <c:pt idx="589">
                  <c:v>0.11203709999999999</c:v>
                </c:pt>
                <c:pt idx="590">
                  <c:v>0.1119005</c:v>
                </c:pt>
                <c:pt idx="591">
                  <c:v>0.11176469999999999</c:v>
                </c:pt>
                <c:pt idx="592">
                  <c:v>0.11164009999999999</c:v>
                </c:pt>
                <c:pt idx="593">
                  <c:v>0.11153390000000001</c:v>
                </c:pt>
                <c:pt idx="594">
                  <c:v>0.1114477</c:v>
                </c:pt>
                <c:pt idx="595">
                  <c:v>0.1113778</c:v>
                </c:pt>
                <c:pt idx="596">
                  <c:v>0.11131919999999999</c:v>
                </c:pt>
                <c:pt idx="597">
                  <c:v>0.11126849999999999</c:v>
                </c:pt>
                <c:pt idx="598">
                  <c:v>0.111225</c:v>
                </c:pt>
                <c:pt idx="599">
                  <c:v>0.111189</c:v>
                </c:pt>
                <c:pt idx="600">
                  <c:v>0.11115800000000001</c:v>
                </c:pt>
                <c:pt idx="601">
                  <c:v>0.1111239</c:v>
                </c:pt>
                <c:pt idx="602">
                  <c:v>0.1110751</c:v>
                </c:pt>
                <c:pt idx="603">
                  <c:v>0.11099970000000001</c:v>
                </c:pt>
                <c:pt idx="604">
                  <c:v>0.11089259999999999</c:v>
                </c:pt>
                <c:pt idx="605">
                  <c:v>0.1107586</c:v>
                </c:pt>
                <c:pt idx="606">
                  <c:v>0.11061360000000001</c:v>
                </c:pt>
                <c:pt idx="607">
                  <c:v>0.1104787</c:v>
                </c:pt>
                <c:pt idx="608">
                  <c:v>0.11037089999999999</c:v>
                </c:pt>
                <c:pt idx="609">
                  <c:v>0.11029820000000001</c:v>
                </c:pt>
                <c:pt idx="610">
                  <c:v>0.11025550000000001</c:v>
                </c:pt>
                <c:pt idx="611">
                  <c:v>0.11022800000000001</c:v>
                </c:pt>
                <c:pt idx="612">
                  <c:v>0.11019669999999999</c:v>
                </c:pt>
                <c:pt idx="613">
                  <c:v>0.11014689999999999</c:v>
                </c:pt>
                <c:pt idx="614">
                  <c:v>0.1100723</c:v>
                </c:pt>
                <c:pt idx="615">
                  <c:v>0.10997439999999999</c:v>
                </c:pt>
                <c:pt idx="616">
                  <c:v>0.1098596</c:v>
                </c:pt>
                <c:pt idx="617">
                  <c:v>0.1097341</c:v>
                </c:pt>
                <c:pt idx="618">
                  <c:v>0.109601</c:v>
                </c:pt>
                <c:pt idx="619">
                  <c:v>0.1094609</c:v>
                </c:pt>
                <c:pt idx="620">
                  <c:v>0.10931399999999999</c:v>
                </c:pt>
                <c:pt idx="621">
                  <c:v>0.1091637</c:v>
                </c:pt>
                <c:pt idx="622">
                  <c:v>0.109017</c:v>
                </c:pt>
                <c:pt idx="623">
                  <c:v>0.1088828</c:v>
                </c:pt>
                <c:pt idx="624">
                  <c:v>0.10876899999999999</c:v>
                </c:pt>
                <c:pt idx="625">
                  <c:v>0.1086782</c:v>
                </c:pt>
                <c:pt idx="626">
                  <c:v>0.1086067</c:v>
                </c:pt>
                <c:pt idx="627">
                  <c:v>0.1085464</c:v>
                </c:pt>
                <c:pt idx="628">
                  <c:v>0.1084878</c:v>
                </c:pt>
                <c:pt idx="629">
                  <c:v>0.1084228</c:v>
                </c:pt>
                <c:pt idx="630">
                  <c:v>0.1083461</c:v>
                </c:pt>
                <c:pt idx="631">
                  <c:v>0.1082544</c:v>
                </c:pt>
                <c:pt idx="632">
                  <c:v>0.1081443</c:v>
                </c:pt>
                <c:pt idx="633">
                  <c:v>0.1080115</c:v>
                </c:pt>
                <c:pt idx="634">
                  <c:v>0.10785159999999999</c:v>
                </c:pt>
                <c:pt idx="635">
                  <c:v>0.10766299999999999</c:v>
                </c:pt>
                <c:pt idx="636">
                  <c:v>0.10744949999999999</c:v>
                </c:pt>
                <c:pt idx="637">
                  <c:v>0.1072215</c:v>
                </c:pt>
                <c:pt idx="638">
                  <c:v>0.10699450000000001</c:v>
                </c:pt>
                <c:pt idx="639">
                  <c:v>0.106783</c:v>
                </c:pt>
                <c:pt idx="640">
                  <c:v>0.106596</c:v>
                </c:pt>
                <c:pt idx="641">
                  <c:v>0.1064348</c:v>
                </c:pt>
                <c:pt idx="642">
                  <c:v>0.10629300000000001</c:v>
                </c:pt>
                <c:pt idx="643">
                  <c:v>0.1061617</c:v>
                </c:pt>
                <c:pt idx="644">
                  <c:v>0.10603410000000001</c:v>
                </c:pt>
                <c:pt idx="645">
                  <c:v>0.10590899999999999</c:v>
                </c:pt>
                <c:pt idx="646">
                  <c:v>0.10579000000000001</c:v>
                </c:pt>
                <c:pt idx="647">
                  <c:v>0.1056827</c:v>
                </c:pt>
                <c:pt idx="648">
                  <c:v>0.10558960000000001</c:v>
                </c:pt>
                <c:pt idx="649">
                  <c:v>0.1055073</c:v>
                </c:pt>
                <c:pt idx="650">
                  <c:v>0.1054278</c:v>
                </c:pt>
                <c:pt idx="651">
                  <c:v>0.1053432</c:v>
                </c:pt>
                <c:pt idx="652">
                  <c:v>0.10524979999999999</c:v>
                </c:pt>
                <c:pt idx="653">
                  <c:v>0.1051516</c:v>
                </c:pt>
                <c:pt idx="654">
                  <c:v>0.1050584</c:v>
                </c:pt>
                <c:pt idx="655">
                  <c:v>0.10498110000000001</c:v>
                </c:pt>
                <c:pt idx="656">
                  <c:v>0.10492559999999999</c:v>
                </c:pt>
                <c:pt idx="657">
                  <c:v>0.1048885</c:v>
                </c:pt>
                <c:pt idx="658">
                  <c:v>0.10485860000000001</c:v>
                </c:pt>
                <c:pt idx="659">
                  <c:v>0.10482150000000001</c:v>
                </c:pt>
                <c:pt idx="660">
                  <c:v>0.10476829999999999</c:v>
                </c:pt>
                <c:pt idx="661">
                  <c:v>0.1046996</c:v>
                </c:pt>
                <c:pt idx="662">
                  <c:v>0.10462669999999999</c:v>
                </c:pt>
                <c:pt idx="663">
                  <c:v>0.1045664</c:v>
                </c:pt>
                <c:pt idx="664">
                  <c:v>0.10453430000000001</c:v>
                </c:pt>
                <c:pt idx="665">
                  <c:v>0.10453709999999999</c:v>
                </c:pt>
                <c:pt idx="666">
                  <c:v>0.10457050000000001</c:v>
                </c:pt>
                <c:pt idx="667">
                  <c:v>0.1046214</c:v>
                </c:pt>
                <c:pt idx="668">
                  <c:v>0.1046753</c:v>
                </c:pt>
                <c:pt idx="669">
                  <c:v>0.1047213</c:v>
                </c:pt>
                <c:pt idx="670">
                  <c:v>0.104755</c:v>
                </c:pt>
                <c:pt idx="671">
                  <c:v>0.10477729999999999</c:v>
                </c:pt>
                <c:pt idx="672">
                  <c:v>0.10478989999999999</c:v>
                </c:pt>
                <c:pt idx="673">
                  <c:v>0.10479150000000001</c:v>
                </c:pt>
                <c:pt idx="674">
                  <c:v>0.10477650000000001</c:v>
                </c:pt>
                <c:pt idx="675">
                  <c:v>0.10473610000000001</c:v>
                </c:pt>
                <c:pt idx="676">
                  <c:v>0.1046632</c:v>
                </c:pt>
                <c:pt idx="677">
                  <c:v>0.10455550000000001</c:v>
                </c:pt>
                <c:pt idx="678">
                  <c:v>0.1044176</c:v>
                </c:pt>
                <c:pt idx="679">
                  <c:v>0.1042595</c:v>
                </c:pt>
                <c:pt idx="680">
                  <c:v>0.1040925</c:v>
                </c:pt>
                <c:pt idx="681">
                  <c:v>0.1039274</c:v>
                </c:pt>
                <c:pt idx="682">
                  <c:v>0.10377259999999999</c:v>
                </c:pt>
                <c:pt idx="683">
                  <c:v>0.10363410000000001</c:v>
                </c:pt>
                <c:pt idx="684">
                  <c:v>0.1035176</c:v>
                </c:pt>
                <c:pt idx="685">
                  <c:v>0.1034278</c:v>
                </c:pt>
                <c:pt idx="686">
                  <c:v>0.1033665</c:v>
                </c:pt>
                <c:pt idx="687">
                  <c:v>0.1033299</c:v>
                </c:pt>
                <c:pt idx="688">
                  <c:v>0.10330650000000001</c:v>
                </c:pt>
                <c:pt idx="689">
                  <c:v>0.10327799999999999</c:v>
                </c:pt>
                <c:pt idx="690">
                  <c:v>0.1032222</c:v>
                </c:pt>
                <c:pt idx="691">
                  <c:v>0.10312189999999999</c:v>
                </c:pt>
                <c:pt idx="692">
                  <c:v>0.10297010000000001</c:v>
                </c:pt>
                <c:pt idx="693">
                  <c:v>0.1027734</c:v>
                </c:pt>
                <c:pt idx="694">
                  <c:v>0.1025486</c:v>
                </c:pt>
                <c:pt idx="695">
                  <c:v>0.10231680000000001</c:v>
                </c:pt>
                <c:pt idx="696">
                  <c:v>0.1020957</c:v>
                </c:pt>
                <c:pt idx="697">
                  <c:v>0.10189239999999999</c:v>
                </c:pt>
                <c:pt idx="698">
                  <c:v>0.10170370000000001</c:v>
                </c:pt>
                <c:pt idx="699">
                  <c:v>0.10151930000000001</c:v>
                </c:pt>
                <c:pt idx="700">
                  <c:v>0.10132920000000001</c:v>
                </c:pt>
                <c:pt idx="701">
                  <c:v>0.1011295</c:v>
                </c:pt>
                <c:pt idx="702">
                  <c:v>0.1009244</c:v>
                </c:pt>
                <c:pt idx="703">
                  <c:v>0.1007243</c:v>
                </c:pt>
                <c:pt idx="704">
                  <c:v>0.10054100000000001</c:v>
                </c:pt>
                <c:pt idx="705">
                  <c:v>0.1003829</c:v>
                </c:pt>
                <c:pt idx="706">
                  <c:v>0.1002513</c:v>
                </c:pt>
                <c:pt idx="707">
                  <c:v>0.1001412</c:v>
                </c:pt>
                <c:pt idx="708">
                  <c:v>0.10004390000000001</c:v>
                </c:pt>
                <c:pt idx="709">
                  <c:v>9.9950440000000002E-2</c:v>
                </c:pt>
                <c:pt idx="710">
                  <c:v>9.9853059999999993E-2</c:v>
                </c:pt>
                <c:pt idx="711">
                  <c:v>9.9746140000000011E-2</c:v>
                </c:pt>
                <c:pt idx="712">
                  <c:v>9.9625809999999995E-2</c:v>
                </c:pt>
                <c:pt idx="713">
                  <c:v>9.9489300000000003E-2</c:v>
                </c:pt>
                <c:pt idx="714">
                  <c:v>9.933626999999999E-2</c:v>
                </c:pt>
                <c:pt idx="715">
                  <c:v>9.9169979999999991E-2</c:v>
                </c:pt>
                <c:pt idx="716">
                  <c:v>9.8998820000000001E-2</c:v>
                </c:pt>
                <c:pt idx="717">
                  <c:v>9.8834119999999998E-2</c:v>
                </c:pt>
                <c:pt idx="718">
                  <c:v>9.8686869999999996E-2</c:v>
                </c:pt>
                <c:pt idx="719">
                  <c:v>9.8563390000000001E-2</c:v>
                </c:pt>
                <c:pt idx="720">
                  <c:v>9.8461420000000008E-2</c:v>
                </c:pt>
                <c:pt idx="721">
                  <c:v>9.8370630000000001E-2</c:v>
                </c:pt>
                <c:pt idx="722">
                  <c:v>9.8275900000000013E-2</c:v>
                </c:pt>
                <c:pt idx="723">
                  <c:v>9.8164929999999997E-2</c:v>
                </c:pt>
                <c:pt idx="724">
                  <c:v>9.8032930000000004E-2</c:v>
                </c:pt>
                <c:pt idx="725">
                  <c:v>9.7885480000000011E-2</c:v>
                </c:pt>
                <c:pt idx="726">
                  <c:v>9.7735040000000009E-2</c:v>
                </c:pt>
                <c:pt idx="727">
                  <c:v>9.7595989999999994E-2</c:v>
                </c:pt>
                <c:pt idx="728">
                  <c:v>9.7477060000000004E-2</c:v>
                </c:pt>
                <c:pt idx="729">
                  <c:v>9.7377870000000005E-2</c:v>
                </c:pt>
                <c:pt idx="730">
                  <c:v>9.7289790000000001E-2</c:v>
                </c:pt>
                <c:pt idx="731">
                  <c:v>9.7201190000000007E-2</c:v>
                </c:pt>
                <c:pt idx="732">
                  <c:v>9.7104429999999992E-2</c:v>
                </c:pt>
                <c:pt idx="733">
                  <c:v>9.699932E-2</c:v>
                </c:pt>
                <c:pt idx="734">
                  <c:v>9.6894010000000003E-2</c:v>
                </c:pt>
                <c:pt idx="735">
                  <c:v>9.6799929999999992E-2</c:v>
                </c:pt>
                <c:pt idx="736">
                  <c:v>9.6727149999999998E-2</c:v>
                </c:pt>
                <c:pt idx="737">
                  <c:v>9.6679259999999989E-2</c:v>
                </c:pt>
                <c:pt idx="738">
                  <c:v>9.665312999999999E-2</c:v>
                </c:pt>
                <c:pt idx="739">
                  <c:v>9.6641770000000002E-2</c:v>
                </c:pt>
                <c:pt idx="740">
                  <c:v>9.6639139999999998E-2</c:v>
                </c:pt>
                <c:pt idx="741">
                  <c:v>9.6643050000000008E-2</c:v>
                </c:pt>
                <c:pt idx="742">
                  <c:v>9.6654839999999992E-2</c:v>
                </c:pt>
                <c:pt idx="743">
                  <c:v>9.6675999999999998E-2</c:v>
                </c:pt>
                <c:pt idx="744">
                  <c:v>9.6704190000000009E-2</c:v>
                </c:pt>
                <c:pt idx="745">
                  <c:v>9.6730549999999998E-2</c:v>
                </c:pt>
                <c:pt idx="746">
                  <c:v>9.6742679999999998E-2</c:v>
                </c:pt>
                <c:pt idx="747">
                  <c:v>9.6729160000000008E-2</c:v>
                </c:pt>
                <c:pt idx="748">
                  <c:v>9.6686250000000001E-2</c:v>
                </c:pt>
                <c:pt idx="749">
                  <c:v>9.6621059999999995E-2</c:v>
                </c:pt>
                <c:pt idx="750">
                  <c:v>9.6550930000000007E-2</c:v>
                </c:pt>
                <c:pt idx="751">
                  <c:v>9.6497309999999989E-2</c:v>
                </c:pt>
                <c:pt idx="752">
                  <c:v>9.6476140000000002E-2</c:v>
                </c:pt>
                <c:pt idx="753">
                  <c:v>9.6493629999999997E-2</c:v>
                </c:pt>
                <c:pt idx="754">
                  <c:v>9.6543569999999995E-2</c:v>
                </c:pt>
                <c:pt idx="755">
                  <c:v>9.6612150000000008E-2</c:v>
                </c:pt>
                <c:pt idx="756">
                  <c:v>9.6683379999999999E-2</c:v>
                </c:pt>
                <c:pt idx="757">
                  <c:v>9.6746029999999997E-2</c:v>
                </c:pt>
                <c:pt idx="758">
                  <c:v>9.6796520000000011E-2</c:v>
                </c:pt>
                <c:pt idx="759">
                  <c:v>9.6836699999999998E-2</c:v>
                </c:pt>
                <c:pt idx="760">
                  <c:v>9.6869399999999994E-2</c:v>
                </c:pt>
                <c:pt idx="761">
                  <c:v>9.6894399999999992E-2</c:v>
                </c:pt>
                <c:pt idx="762">
                  <c:v>9.6906880000000001E-2</c:v>
                </c:pt>
                <c:pt idx="763">
                  <c:v>9.6899960000000007E-2</c:v>
                </c:pt>
                <c:pt idx="764">
                  <c:v>9.6869189999999994E-2</c:v>
                </c:pt>
                <c:pt idx="765">
                  <c:v>9.6816399999999997E-2</c:v>
                </c:pt>
                <c:pt idx="766">
                  <c:v>9.6750410000000009E-2</c:v>
                </c:pt>
                <c:pt idx="767">
                  <c:v>9.6684649999999997E-2</c:v>
                </c:pt>
                <c:pt idx="768">
                  <c:v>9.6632780000000001E-2</c:v>
                </c:pt>
                <c:pt idx="769">
                  <c:v>9.6603499999999995E-2</c:v>
                </c:pt>
                <c:pt idx="770">
                  <c:v>9.6599179999999993E-2</c:v>
                </c:pt>
                <c:pt idx="771">
                  <c:v>9.661647000000001E-2</c:v>
                </c:pt>
                <c:pt idx="772">
                  <c:v>9.6649759999999987E-2</c:v>
                </c:pt>
                <c:pt idx="773">
                  <c:v>9.6692920000000002E-2</c:v>
                </c:pt>
                <c:pt idx="774">
                  <c:v>9.6740499999999993E-2</c:v>
                </c:pt>
                <c:pt idx="775">
                  <c:v>9.6787170000000006E-2</c:v>
                </c:pt>
                <c:pt idx="776">
                  <c:v>9.6825620000000001E-2</c:v>
                </c:pt>
                <c:pt idx="777">
                  <c:v>9.6846429999999997E-2</c:v>
                </c:pt>
                <c:pt idx="778">
                  <c:v>9.6840639999999992E-2</c:v>
                </c:pt>
                <c:pt idx="779">
                  <c:v>9.6802259999999987E-2</c:v>
                </c:pt>
                <c:pt idx="780">
                  <c:v>9.6732089999999993E-2</c:v>
                </c:pt>
                <c:pt idx="781">
                  <c:v>9.6638000000000002E-2</c:v>
                </c:pt>
                <c:pt idx="782">
                  <c:v>9.6533069999999999E-2</c:v>
                </c:pt>
                <c:pt idx="783">
                  <c:v>9.6429840000000003E-2</c:v>
                </c:pt>
                <c:pt idx="784">
                  <c:v>9.6335259999999992E-2</c:v>
                </c:pt>
                <c:pt idx="785">
                  <c:v>9.6249280000000006E-2</c:v>
                </c:pt>
                <c:pt idx="786">
                  <c:v>9.616609999999999E-2</c:v>
                </c:pt>
                <c:pt idx="787">
                  <c:v>9.6079260000000014E-2</c:v>
                </c:pt>
                <c:pt idx="788">
                  <c:v>9.5986390000000005E-2</c:v>
                </c:pt>
                <c:pt idx="789">
                  <c:v>9.5891749999999998E-2</c:v>
                </c:pt>
                <c:pt idx="790">
                  <c:v>9.5804379999999995E-2</c:v>
                </c:pt>
                <c:pt idx="791">
                  <c:v>9.573377000000001E-2</c:v>
                </c:pt>
                <c:pt idx="792">
                  <c:v>9.5684090000000013E-2</c:v>
                </c:pt>
                <c:pt idx="793">
                  <c:v>9.5651609999999998E-2</c:v>
                </c:pt>
                <c:pt idx="794">
                  <c:v>9.5625669999999996E-2</c:v>
                </c:pt>
                <c:pt idx="795">
                  <c:v>9.5594310000000002E-2</c:v>
                </c:pt>
                <c:pt idx="796">
                  <c:v>9.5548690000000006E-2</c:v>
                </c:pt>
                <c:pt idx="797">
                  <c:v>9.5486810000000005E-2</c:v>
                </c:pt>
                <c:pt idx="798">
                  <c:v>9.5412649999999988E-2</c:v>
                </c:pt>
                <c:pt idx="799">
                  <c:v>9.5332509999999995E-2</c:v>
                </c:pt>
                <c:pt idx="800">
                  <c:v>9.5250380000000009E-2</c:v>
                </c:pt>
                <c:pt idx="801">
                  <c:v>9.516558E-2</c:v>
                </c:pt>
                <c:pt idx="802">
                  <c:v>9.5073749999999999E-2</c:v>
                </c:pt>
                <c:pt idx="803">
                  <c:v>9.4971189999999997E-2</c:v>
                </c:pt>
                <c:pt idx="804">
                  <c:v>9.4858970000000001E-2</c:v>
                </c:pt>
                <c:pt idx="805">
                  <c:v>9.4744349999999991E-2</c:v>
                </c:pt>
                <c:pt idx="806">
                  <c:v>9.4638180000000002E-2</c:v>
                </c:pt>
                <c:pt idx="807">
                  <c:v>9.4548930000000003E-2</c:v>
                </c:pt>
                <c:pt idx="808">
                  <c:v>9.4477980000000003E-2</c:v>
                </c:pt>
                <c:pt idx="809">
                  <c:v>9.4416879999999995E-2</c:v>
                </c:pt>
                <c:pt idx="810">
                  <c:v>9.4350859999999995E-2</c:v>
                </c:pt>
                <c:pt idx="811">
                  <c:v>9.4263920000000001E-2</c:v>
                </c:pt>
                <c:pt idx="812">
                  <c:v>9.4147049999999996E-2</c:v>
                </c:pt>
                <c:pt idx="813">
                  <c:v>9.4001780000000007E-2</c:v>
                </c:pt>
                <c:pt idx="814">
                  <c:v>9.3839210000000006E-2</c:v>
                </c:pt>
                <c:pt idx="815">
                  <c:v>9.3673930000000002E-2</c:v>
                </c:pt>
                <c:pt idx="816">
                  <c:v>9.351749999999999E-2</c:v>
                </c:pt>
                <c:pt idx="817">
                  <c:v>9.3374349999999995E-2</c:v>
                </c:pt>
                <c:pt idx="818">
                  <c:v>9.3241409999999997E-2</c:v>
                </c:pt>
                <c:pt idx="819">
                  <c:v>9.3112700000000007E-2</c:v>
                </c:pt>
                <c:pt idx="820">
                  <c:v>9.2985249999999992E-2</c:v>
                </c:pt>
                <c:pt idx="821">
                  <c:v>9.2862690000000012E-2</c:v>
                </c:pt>
                <c:pt idx="822">
                  <c:v>9.2755370000000004E-2</c:v>
                </c:pt>
                <c:pt idx="823">
                  <c:v>9.267591E-2</c:v>
                </c:pt>
                <c:pt idx="824">
                  <c:v>9.2632290000000006E-2</c:v>
                </c:pt>
                <c:pt idx="825">
                  <c:v>9.2624139999999994E-2</c:v>
                </c:pt>
                <c:pt idx="826">
                  <c:v>9.2640960000000008E-2</c:v>
                </c:pt>
                <c:pt idx="827">
                  <c:v>9.266663E-2</c:v>
                </c:pt>
                <c:pt idx="828">
                  <c:v>9.2682859999999992E-2</c:v>
                </c:pt>
                <c:pt idx="829">
                  <c:v>9.2674950000000006E-2</c:v>
                </c:pt>
                <c:pt idx="830">
                  <c:v>9.2634740000000007E-2</c:v>
                </c:pt>
                <c:pt idx="831">
                  <c:v>9.2559530000000001E-2</c:v>
                </c:pt>
                <c:pt idx="832">
                  <c:v>9.245101E-2</c:v>
                </c:pt>
                <c:pt idx="833">
                  <c:v>9.2313919999999994E-2</c:v>
                </c:pt>
                <c:pt idx="834">
                  <c:v>9.2156310000000005E-2</c:v>
                </c:pt>
                <c:pt idx="835">
                  <c:v>9.1989689999999999E-2</c:v>
                </c:pt>
                <c:pt idx="836">
                  <c:v>9.182796E-2</c:v>
                </c:pt>
                <c:pt idx="837">
                  <c:v>9.1685859999999994E-2</c:v>
                </c:pt>
                <c:pt idx="838">
                  <c:v>9.157295E-2</c:v>
                </c:pt>
                <c:pt idx="839">
                  <c:v>9.1489740000000014E-2</c:v>
                </c:pt>
                <c:pt idx="840">
                  <c:v>9.1425739999999991E-2</c:v>
                </c:pt>
                <c:pt idx="841">
                  <c:v>9.1362930000000009E-2</c:v>
                </c:pt>
                <c:pt idx="842">
                  <c:v>9.1281839999999989E-2</c:v>
                </c:pt>
                <c:pt idx="843">
                  <c:v>9.1169049999999988E-2</c:v>
                </c:pt>
                <c:pt idx="844">
                  <c:v>9.1023229999999997E-2</c:v>
                </c:pt>
                <c:pt idx="845">
                  <c:v>9.0854859999999996E-2</c:v>
                </c:pt>
                <c:pt idx="846">
                  <c:v>9.0681899999999996E-2</c:v>
                </c:pt>
                <c:pt idx="847">
                  <c:v>9.0520569999999995E-2</c:v>
                </c:pt>
                <c:pt idx="848">
                  <c:v>9.0380990000000008E-2</c:v>
                </c:pt>
                <c:pt idx="849">
                  <c:v>9.0264460000000005E-2</c:v>
                </c:pt>
                <c:pt idx="850">
                  <c:v>9.0166930000000006E-2</c:v>
                </c:pt>
                <c:pt idx="851">
                  <c:v>9.0084449999999996E-2</c:v>
                </c:pt>
                <c:pt idx="852">
                  <c:v>9.0018180000000003E-2</c:v>
                </c:pt>
                <c:pt idx="853">
                  <c:v>8.9974329999999991E-2</c:v>
                </c:pt>
                <c:pt idx="854">
                  <c:v>8.9960499999999999E-2</c:v>
                </c:pt>
                <c:pt idx="855">
                  <c:v>8.997854999999999E-2</c:v>
                </c:pt>
                <c:pt idx="856">
                  <c:v>9.002033000000001E-2</c:v>
                </c:pt>
                <c:pt idx="857">
                  <c:v>9.0066520000000011E-2</c:v>
                </c:pt>
                <c:pt idx="858">
                  <c:v>9.009317E-2</c:v>
                </c:pt>
                <c:pt idx="859">
                  <c:v>9.0081079999999994E-2</c:v>
                </c:pt>
                <c:pt idx="860">
                  <c:v>9.0022329999999998E-2</c:v>
                </c:pt>
                <c:pt idx="861">
                  <c:v>8.992435E-2</c:v>
                </c:pt>
                <c:pt idx="862">
                  <c:v>8.9805490000000002E-2</c:v>
                </c:pt>
                <c:pt idx="863">
                  <c:v>8.9688180000000006E-2</c:v>
                </c:pt>
                <c:pt idx="864">
                  <c:v>8.9588379999999995E-2</c:v>
                </c:pt>
                <c:pt idx="865">
                  <c:v>8.9511319999999991E-2</c:v>
                </c:pt>
                <c:pt idx="866">
                  <c:v>8.9452000000000004E-2</c:v>
                </c:pt>
                <c:pt idx="867">
                  <c:v>8.9400499999999994E-2</c:v>
                </c:pt>
                <c:pt idx="868">
                  <c:v>8.9348250000000004E-2</c:v>
                </c:pt>
                <c:pt idx="869">
                  <c:v>8.9292079999999996E-2</c:v>
                </c:pt>
                <c:pt idx="870">
                  <c:v>8.9234279999999999E-2</c:v>
                </c:pt>
                <c:pt idx="871">
                  <c:v>8.9178650000000012E-2</c:v>
                </c:pt>
                <c:pt idx="872">
                  <c:v>8.912581E-2</c:v>
                </c:pt>
                <c:pt idx="873">
                  <c:v>8.9071490000000003E-2</c:v>
                </c:pt>
                <c:pt idx="874">
                  <c:v>8.9007590000000011E-2</c:v>
                </c:pt>
                <c:pt idx="875">
                  <c:v>8.8927460000000014E-2</c:v>
                </c:pt>
                <c:pt idx="876">
                  <c:v>8.8830950000000006E-2</c:v>
                </c:pt>
                <c:pt idx="877">
                  <c:v>8.8726550000000001E-2</c:v>
                </c:pt>
                <c:pt idx="878">
                  <c:v>8.8629330000000006E-2</c:v>
                </c:pt>
                <c:pt idx="879">
                  <c:v>8.8554460000000002E-2</c:v>
                </c:pt>
                <c:pt idx="880">
                  <c:v>8.851291E-2</c:v>
                </c:pt>
                <c:pt idx="881">
                  <c:v>8.850704999999999E-2</c:v>
                </c:pt>
                <c:pt idx="882">
                  <c:v>8.8532059999999996E-2</c:v>
                </c:pt>
                <c:pt idx="883">
                  <c:v>8.8579380000000013E-2</c:v>
                </c:pt>
                <c:pt idx="884">
                  <c:v>8.8641959999999992E-2</c:v>
                </c:pt>
                <c:pt idx="885">
                  <c:v>8.8716390000000006E-2</c:v>
                </c:pt>
                <c:pt idx="886">
                  <c:v>8.8801939999999996E-2</c:v>
                </c:pt>
                <c:pt idx="887">
                  <c:v>8.8896950000000002E-2</c:v>
                </c:pt>
                <c:pt idx="888">
                  <c:v>8.8995339999999992E-2</c:v>
                </c:pt>
                <c:pt idx="889">
                  <c:v>8.9084719999999992E-2</c:v>
                </c:pt>
                <c:pt idx="890">
                  <c:v>8.9149909999999999E-2</c:v>
                </c:pt>
                <c:pt idx="891">
                  <c:v>8.9177450000000005E-2</c:v>
                </c:pt>
                <c:pt idx="892">
                  <c:v>8.9160290000000003E-2</c:v>
                </c:pt>
                <c:pt idx="893">
                  <c:v>8.9100789999999999E-2</c:v>
                </c:pt>
                <c:pt idx="894">
                  <c:v>8.9008509999999999E-2</c:v>
                </c:pt>
                <c:pt idx="895">
                  <c:v>8.889619E-2</c:v>
                </c:pt>
                <c:pt idx="896">
                  <c:v>8.8773640000000001E-2</c:v>
                </c:pt>
                <c:pt idx="897">
                  <c:v>8.8646509999999998E-2</c:v>
                </c:pt>
                <c:pt idx="898">
                  <c:v>8.8517180000000001E-2</c:v>
                </c:pt>
                <c:pt idx="899">
                  <c:v>8.8388399999999992E-2</c:v>
                </c:pt>
                <c:pt idx="900">
                  <c:v>8.826748999999999E-2</c:v>
                </c:pt>
                <c:pt idx="901">
                  <c:v>8.8167099999999998E-2</c:v>
                </c:pt>
                <c:pt idx="902">
                  <c:v>8.8101269999999995E-2</c:v>
                </c:pt>
                <c:pt idx="903">
                  <c:v>8.8081209999999993E-2</c:v>
                </c:pt>
                <c:pt idx="904">
                  <c:v>8.8108599999999995E-2</c:v>
                </c:pt>
                <c:pt idx="905">
                  <c:v>8.8174379999999997E-2</c:v>
                </c:pt>
                <c:pt idx="906">
                  <c:v>8.8260129999999992E-2</c:v>
                </c:pt>
                <c:pt idx="907">
                  <c:v>8.8345059999999989E-2</c:v>
                </c:pt>
                <c:pt idx="908">
                  <c:v>8.8413299999999986E-2</c:v>
                </c:pt>
                <c:pt idx="909">
                  <c:v>8.8457089999999988E-2</c:v>
                </c:pt>
                <c:pt idx="910">
                  <c:v>8.8478000000000001E-2</c:v>
                </c:pt>
                <c:pt idx="911">
                  <c:v>8.8482690000000003E-2</c:v>
                </c:pt>
                <c:pt idx="912">
                  <c:v>8.8478340000000003E-2</c:v>
                </c:pt>
                <c:pt idx="913">
                  <c:v>8.8468500000000005E-2</c:v>
                </c:pt>
                <c:pt idx="914">
                  <c:v>8.845262999999999E-2</c:v>
                </c:pt>
                <c:pt idx="915">
                  <c:v>8.8428960000000001E-2</c:v>
                </c:pt>
                <c:pt idx="916">
                  <c:v>8.8397690000000001E-2</c:v>
                </c:pt>
                <c:pt idx="917">
                  <c:v>8.8363219999999992E-2</c:v>
                </c:pt>
                <c:pt idx="918">
                  <c:v>8.8333519999999999E-2</c:v>
                </c:pt>
                <c:pt idx="919">
                  <c:v>8.8316009999999986E-2</c:v>
                </c:pt>
                <c:pt idx="920">
                  <c:v>8.8314310000000007E-2</c:v>
                </c:pt>
                <c:pt idx="921">
                  <c:v>8.8325519999999991E-2</c:v>
                </c:pt>
                <c:pt idx="922">
                  <c:v>8.8341639999999999E-2</c:v>
                </c:pt>
                <c:pt idx="923">
                  <c:v>8.83525E-2</c:v>
                </c:pt>
                <c:pt idx="924">
                  <c:v>8.8350390000000001E-2</c:v>
                </c:pt>
                <c:pt idx="925">
                  <c:v>8.8333100000000012E-2</c:v>
                </c:pt>
                <c:pt idx="926">
                  <c:v>8.8303580000000007E-2</c:v>
                </c:pt>
                <c:pt idx="927">
                  <c:v>8.8267220000000007E-2</c:v>
                </c:pt>
                <c:pt idx="928">
                  <c:v>8.8228449999999986E-2</c:v>
                </c:pt>
                <c:pt idx="929">
                  <c:v>8.818869E-2</c:v>
                </c:pt>
                <c:pt idx="930">
                  <c:v>8.8146330000000009E-2</c:v>
                </c:pt>
                <c:pt idx="931">
                  <c:v>8.8099579999999997E-2</c:v>
                </c:pt>
                <c:pt idx="932">
                  <c:v>8.8048810000000005E-2</c:v>
                </c:pt>
                <c:pt idx="933">
                  <c:v>8.7997759999999994E-2</c:v>
                </c:pt>
                <c:pt idx="934">
                  <c:v>8.7951849999999998E-2</c:v>
                </c:pt>
                <c:pt idx="935">
                  <c:v>8.7915229999999997E-2</c:v>
                </c:pt>
                <c:pt idx="936">
                  <c:v>8.7886919999999993E-2</c:v>
                </c:pt>
                <c:pt idx="937">
                  <c:v>8.7859949999999992E-2</c:v>
                </c:pt>
                <c:pt idx="938">
                  <c:v>8.7822110000000009E-2</c:v>
                </c:pt>
                <c:pt idx="939">
                  <c:v>8.7761350000000002E-2</c:v>
                </c:pt>
                <c:pt idx="940">
                  <c:v>8.7669510000000006E-2</c:v>
                </c:pt>
                <c:pt idx="941">
                  <c:v>8.7545090000000006E-2</c:v>
                </c:pt>
                <c:pt idx="942">
                  <c:v>8.7392920000000013E-2</c:v>
                </c:pt>
                <c:pt idx="943">
                  <c:v>8.7221090000000001E-2</c:v>
                </c:pt>
                <c:pt idx="944">
                  <c:v>8.7037059999999999E-2</c:v>
                </c:pt>
                <c:pt idx="945">
                  <c:v>8.6844370000000004E-2</c:v>
                </c:pt>
                <c:pt idx="946">
                  <c:v>8.664289E-2</c:v>
                </c:pt>
                <c:pt idx="947">
                  <c:v>8.6430640000000003E-2</c:v>
                </c:pt>
                <c:pt idx="948">
                  <c:v>8.6206770000000002E-2</c:v>
                </c:pt>
                <c:pt idx="949">
                  <c:v>8.5973439999999998E-2</c:v>
                </c:pt>
                <c:pt idx="950">
                  <c:v>8.573559E-2</c:v>
                </c:pt>
                <c:pt idx="951">
                  <c:v>8.5498089999999999E-2</c:v>
                </c:pt>
                <c:pt idx="952">
                  <c:v>8.5263570000000011E-2</c:v>
                </c:pt>
                <c:pt idx="953">
                  <c:v>8.5029710000000008E-2</c:v>
                </c:pt>
                <c:pt idx="954">
                  <c:v>8.4789879999999998E-2</c:v>
                </c:pt>
                <c:pt idx="955">
                  <c:v>8.453395000000001E-2</c:v>
                </c:pt>
                <c:pt idx="956">
                  <c:v>8.4251970000000009E-2</c:v>
                </c:pt>
                <c:pt idx="957">
                  <c:v>8.393632999999999E-2</c:v>
                </c:pt>
                <c:pt idx="958">
                  <c:v>8.3582420000000004E-2</c:v>
                </c:pt>
                <c:pt idx="959">
                  <c:v>8.3189299999999994E-2</c:v>
                </c:pt>
                <c:pt idx="960">
                  <c:v>8.275861000000001E-2</c:v>
                </c:pt>
                <c:pt idx="961">
                  <c:v>8.2294549999999994E-2</c:v>
                </c:pt>
                <c:pt idx="962">
                  <c:v>8.1802879999999994E-2</c:v>
                </c:pt>
                <c:pt idx="963">
                  <c:v>8.1290270000000012E-2</c:v>
                </c:pt>
                <c:pt idx="964">
                  <c:v>8.0762280000000006E-2</c:v>
                </c:pt>
                <c:pt idx="965">
                  <c:v>8.0219959999999993E-2</c:v>
                </c:pt>
                <c:pt idx="966">
                  <c:v>7.9656350000000001E-2</c:v>
                </c:pt>
                <c:pt idx="967">
                  <c:v>7.9053600000000002E-2</c:v>
                </c:pt>
                <c:pt idx="968">
                  <c:v>7.8385930000000006E-2</c:v>
                </c:pt>
                <c:pt idx="969">
                  <c:v>7.7622389999999999E-2</c:v>
                </c:pt>
                <c:pt idx="970">
                  <c:v>7.6735269999999994E-2</c:v>
                </c:pt>
                <c:pt idx="971">
                  <c:v>7.5710970000000002E-2</c:v>
                </c:pt>
                <c:pt idx="972">
                  <c:v>7.4555949999999996E-2</c:v>
                </c:pt>
                <c:pt idx="973">
                  <c:v>7.330151E-2</c:v>
                </c:pt>
                <c:pt idx="974">
                  <c:v>7.1998119999999999E-2</c:v>
                </c:pt>
                <c:pt idx="975">
                  <c:v>7.0714680000000002E-2</c:v>
                </c:pt>
                <c:pt idx="976">
                  <c:v>6.9526930000000001E-2</c:v>
                </c:pt>
                <c:pt idx="977">
                  <c:v>6.8503179999999997E-2</c:v>
                </c:pt>
                <c:pt idx="978">
                  <c:v>6.7703780000000005E-2</c:v>
                </c:pt>
                <c:pt idx="979">
                  <c:v>6.7168249999999999E-2</c:v>
                </c:pt>
                <c:pt idx="980">
                  <c:v>6.6911310000000002E-2</c:v>
                </c:pt>
                <c:pt idx="981">
                  <c:v>6.6923469999999999E-2</c:v>
                </c:pt>
                <c:pt idx="982">
                  <c:v>6.7172900000000008E-2</c:v>
                </c:pt>
                <c:pt idx="983">
                  <c:v>6.7613610000000005E-2</c:v>
                </c:pt>
                <c:pt idx="984">
                  <c:v>6.8189360000000004E-2</c:v>
                </c:pt>
                <c:pt idx="985">
                  <c:v>6.8847259999999993E-2</c:v>
                </c:pt>
                <c:pt idx="986">
                  <c:v>6.9544129999999996E-2</c:v>
                </c:pt>
                <c:pt idx="987">
                  <c:v>7.0248710000000006E-2</c:v>
                </c:pt>
                <c:pt idx="988">
                  <c:v>7.0946140000000005E-2</c:v>
                </c:pt>
                <c:pt idx="989">
                  <c:v>7.1633829999999996E-2</c:v>
                </c:pt>
                <c:pt idx="990">
                  <c:v>7.2316679999999994E-2</c:v>
                </c:pt>
                <c:pt idx="991">
                  <c:v>7.3001079999999996E-2</c:v>
                </c:pt>
                <c:pt idx="992">
                  <c:v>7.3690699999999998E-2</c:v>
                </c:pt>
                <c:pt idx="993">
                  <c:v>7.4383829999999998E-2</c:v>
                </c:pt>
                <c:pt idx="994">
                  <c:v>7.5073920000000002E-2</c:v>
                </c:pt>
                <c:pt idx="995">
                  <c:v>7.5750669999999992E-2</c:v>
                </c:pt>
                <c:pt idx="996">
                  <c:v>7.6401869999999997E-2</c:v>
                </c:pt>
                <c:pt idx="997">
                  <c:v>7.7015929999999996E-2</c:v>
                </c:pt>
                <c:pt idx="998">
                  <c:v>7.7581319999999995E-2</c:v>
                </c:pt>
                <c:pt idx="999">
                  <c:v>7.8087790000000004E-2</c:v>
                </c:pt>
                <c:pt idx="1000">
                  <c:v>7.8528409999999993E-2</c:v>
                </c:pt>
                <c:pt idx="1001">
                  <c:v>7.8901029999999997E-2</c:v>
                </c:pt>
                <c:pt idx="1002">
                  <c:v>7.9210760000000005E-2</c:v>
                </c:pt>
                <c:pt idx="1003">
                  <c:v>7.9470090000000007E-2</c:v>
                </c:pt>
                <c:pt idx="1004">
                  <c:v>7.9698199999999997E-2</c:v>
                </c:pt>
                <c:pt idx="1005">
                  <c:v>7.9915130000000001E-2</c:v>
                </c:pt>
                <c:pt idx="1006">
                  <c:v>8.0135719999999994E-2</c:v>
                </c:pt>
                <c:pt idx="1007">
                  <c:v>8.0365990000000012E-2</c:v>
                </c:pt>
                <c:pt idx="1008">
                  <c:v>8.0601020000000009E-2</c:v>
                </c:pt>
                <c:pt idx="1009">
                  <c:v>8.0828190000000008E-2</c:v>
                </c:pt>
                <c:pt idx="1010">
                  <c:v>8.1031989999999998E-2</c:v>
                </c:pt>
                <c:pt idx="1011">
                  <c:v>8.1201450000000008E-2</c:v>
                </c:pt>
                <c:pt idx="1012">
                  <c:v>8.1333350000000013E-2</c:v>
                </c:pt>
                <c:pt idx="1013">
                  <c:v>8.1432900000000003E-2</c:v>
                </c:pt>
                <c:pt idx="1014">
                  <c:v>8.1509490000000004E-2</c:v>
                </c:pt>
                <c:pt idx="1015">
                  <c:v>8.1572530000000004E-2</c:v>
                </c:pt>
                <c:pt idx="1016">
                  <c:v>8.1627569999999997E-2</c:v>
                </c:pt>
                <c:pt idx="1017">
                  <c:v>8.1675200000000003E-2</c:v>
                </c:pt>
                <c:pt idx="1018">
                  <c:v>8.1713289999999994E-2</c:v>
                </c:pt>
                <c:pt idx="1019">
                  <c:v>8.1740670000000015E-2</c:v>
                </c:pt>
                <c:pt idx="1020">
                  <c:v>8.1759219999999994E-2</c:v>
                </c:pt>
                <c:pt idx="1021">
                  <c:v>8.1774520000000003E-2</c:v>
                </c:pt>
                <c:pt idx="1022">
                  <c:v>8.1793320000000003E-2</c:v>
                </c:pt>
                <c:pt idx="1023">
                  <c:v>8.1819860000000008E-2</c:v>
                </c:pt>
                <c:pt idx="1024">
                  <c:v>8.185402E-2</c:v>
                </c:pt>
                <c:pt idx="1025">
                  <c:v>8.189144000000001E-2</c:v>
                </c:pt>
                <c:pt idx="1026">
                  <c:v>8.1926799999999994E-2</c:v>
                </c:pt>
                <c:pt idx="1027">
                  <c:v>8.1956830000000008E-2</c:v>
                </c:pt>
                <c:pt idx="1028">
                  <c:v>8.1983069999999991E-2</c:v>
                </c:pt>
                <c:pt idx="1029">
                  <c:v>8.2011070000000005E-2</c:v>
                </c:pt>
                <c:pt idx="1030">
                  <c:v>8.204800000000001E-2</c:v>
                </c:pt>
                <c:pt idx="1031">
                  <c:v>8.2097870000000003E-2</c:v>
                </c:pt>
                <c:pt idx="1032">
                  <c:v>8.2159080000000009E-2</c:v>
                </c:pt>
                <c:pt idx="1033">
                  <c:v>8.2224419999999993E-2</c:v>
                </c:pt>
                <c:pt idx="1034">
                  <c:v>8.2284380000000004E-2</c:v>
                </c:pt>
                <c:pt idx="1035">
                  <c:v>8.2331570000000007E-2</c:v>
                </c:pt>
                <c:pt idx="1036">
                  <c:v>8.2363950000000005E-2</c:v>
                </c:pt>
                <c:pt idx="1037">
                  <c:v>8.2385429999999996E-2</c:v>
                </c:pt>
                <c:pt idx="1038">
                  <c:v>8.2403379999999998E-2</c:v>
                </c:pt>
                <c:pt idx="1039">
                  <c:v>8.2424579999999997E-2</c:v>
                </c:pt>
                <c:pt idx="1040">
                  <c:v>8.2451010000000005E-2</c:v>
                </c:pt>
                <c:pt idx="1041">
                  <c:v>8.2479419999999998E-2</c:v>
                </c:pt>
                <c:pt idx="1042">
                  <c:v>8.2502880000000001E-2</c:v>
                </c:pt>
                <c:pt idx="1043">
                  <c:v>8.2515400000000003E-2</c:v>
                </c:pt>
                <c:pt idx="1044">
                  <c:v>8.2515269999999988E-2</c:v>
                </c:pt>
                <c:pt idx="1045">
                  <c:v>8.2506540000000003E-2</c:v>
                </c:pt>
                <c:pt idx="1046">
                  <c:v>8.2497219999999996E-2</c:v>
                </c:pt>
                <c:pt idx="1047">
                  <c:v>8.2496150000000004E-2</c:v>
                </c:pt>
                <c:pt idx="1048">
                  <c:v>8.250913E-2</c:v>
                </c:pt>
                <c:pt idx="1049">
                  <c:v>8.2536650000000003E-2</c:v>
                </c:pt>
                <c:pt idx="1050">
                  <c:v>8.2574950000000008E-2</c:v>
                </c:pt>
                <c:pt idx="1051">
                  <c:v>8.2618319999999995E-2</c:v>
                </c:pt>
                <c:pt idx="1052">
                  <c:v>8.2662260000000001E-2</c:v>
                </c:pt>
                <c:pt idx="1053">
                  <c:v>8.27045E-2</c:v>
                </c:pt>
                <c:pt idx="1054">
                  <c:v>8.2744850000000009E-2</c:v>
                </c:pt>
                <c:pt idx="1055">
                  <c:v>8.2783239999999994E-2</c:v>
                </c:pt>
                <c:pt idx="1056">
                  <c:v>8.2817779999999994E-2</c:v>
                </c:pt>
                <c:pt idx="1057">
                  <c:v>8.2844139999999997E-2</c:v>
                </c:pt>
                <c:pt idx="1058">
                  <c:v>8.285714000000001E-2</c:v>
                </c:pt>
                <c:pt idx="1059">
                  <c:v>8.2852820000000008E-2</c:v>
                </c:pt>
                <c:pt idx="1060">
                  <c:v>8.2831130000000003E-2</c:v>
                </c:pt>
                <c:pt idx="1061">
                  <c:v>8.279626000000001E-2</c:v>
                </c:pt>
                <c:pt idx="1062">
                  <c:v>8.2755910000000002E-2</c:v>
                </c:pt>
                <c:pt idx="1063">
                  <c:v>8.2717819999999997E-2</c:v>
                </c:pt>
                <c:pt idx="1064">
                  <c:v>8.2687849999999993E-2</c:v>
                </c:pt>
                <c:pt idx="1065">
                  <c:v>8.2668359999999996E-2</c:v>
                </c:pt>
                <c:pt idx="1066">
                  <c:v>8.2658690000000007E-2</c:v>
                </c:pt>
                <c:pt idx="1067">
                  <c:v>8.2656560000000004E-2</c:v>
                </c:pt>
                <c:pt idx="1068">
                  <c:v>8.265981E-2</c:v>
                </c:pt>
                <c:pt idx="1069">
                  <c:v>8.2667179999999993E-2</c:v>
                </c:pt>
                <c:pt idx="1070">
                  <c:v>8.2677250000000008E-2</c:v>
                </c:pt>
                <c:pt idx="1071">
                  <c:v>8.2687159999999996E-2</c:v>
                </c:pt>
                <c:pt idx="1072">
                  <c:v>8.2691820000000013E-2</c:v>
                </c:pt>
                <c:pt idx="1073">
                  <c:v>8.2683560000000003E-2</c:v>
                </c:pt>
                <c:pt idx="1074">
                  <c:v>8.2654519999999995E-2</c:v>
                </c:pt>
                <c:pt idx="1075">
                  <c:v>8.2599359999999997E-2</c:v>
                </c:pt>
                <c:pt idx="1076">
                  <c:v>8.2517259999999995E-2</c:v>
                </c:pt>
                <c:pt idx="1077">
                  <c:v>8.2413039999999993E-2</c:v>
                </c:pt>
                <c:pt idx="1078">
                  <c:v>8.2295590000000002E-2</c:v>
                </c:pt>
                <c:pt idx="1079">
                  <c:v>8.2176399999999997E-2</c:v>
                </c:pt>
                <c:pt idx="1080">
                  <c:v>8.2066009999999995E-2</c:v>
                </c:pt>
                <c:pt idx="1081">
                  <c:v>8.1971959999999996E-2</c:v>
                </c:pt>
                <c:pt idx="1082">
                  <c:v>8.1898409999999991E-2</c:v>
                </c:pt>
                <c:pt idx="1083">
                  <c:v>8.1845500000000002E-2</c:v>
                </c:pt>
                <c:pt idx="1084">
                  <c:v>8.1810080000000007E-2</c:v>
                </c:pt>
                <c:pt idx="1085">
                  <c:v>8.1785759999999999E-2</c:v>
                </c:pt>
                <c:pt idx="1086">
                  <c:v>8.1763949999999988E-2</c:v>
                </c:pt>
                <c:pt idx="1087">
                  <c:v>8.1734959999999995E-2</c:v>
                </c:pt>
                <c:pt idx="1088">
                  <c:v>8.1688940000000002E-2</c:v>
                </c:pt>
                <c:pt idx="1089">
                  <c:v>8.1619319999999995E-2</c:v>
                </c:pt>
                <c:pt idx="1090">
                  <c:v>8.1524340000000001E-2</c:v>
                </c:pt>
                <c:pt idx="1091">
                  <c:v>8.1408549999999996E-2</c:v>
                </c:pt>
                <c:pt idx="1092">
                  <c:v>8.1281060000000002E-2</c:v>
                </c:pt>
                <c:pt idx="1093">
                  <c:v>8.1153410000000009E-2</c:v>
                </c:pt>
                <c:pt idx="1094">
                  <c:v>8.1035389999999999E-2</c:v>
                </c:pt>
                <c:pt idx="1095">
                  <c:v>8.0931069999999994E-2</c:v>
                </c:pt>
                <c:pt idx="1096">
                  <c:v>8.0838170000000001E-2</c:v>
                </c:pt>
                <c:pt idx="1097">
                  <c:v>8.0748890000000004E-2</c:v>
                </c:pt>
                <c:pt idx="1098">
                  <c:v>8.0654100000000006E-2</c:v>
                </c:pt>
                <c:pt idx="1099">
                  <c:v>8.0546229999999996E-2</c:v>
                </c:pt>
                <c:pt idx="1100">
                  <c:v>8.0422619999999986E-2</c:v>
                </c:pt>
                <c:pt idx="1101">
                  <c:v>8.0285960000000003E-2</c:v>
                </c:pt>
                <c:pt idx="1102">
                  <c:v>8.0142760000000007E-2</c:v>
                </c:pt>
                <c:pt idx="1103">
                  <c:v>8.0000619999999995E-2</c:v>
                </c:pt>
                <c:pt idx="1104">
                  <c:v>7.986544000000001E-2</c:v>
                </c:pt>
                <c:pt idx="1105">
                  <c:v>7.9741019999999996E-2</c:v>
                </c:pt>
                <c:pt idx="1106">
                  <c:v>7.9628900000000002E-2</c:v>
                </c:pt>
                <c:pt idx="1107">
                  <c:v>7.9529290000000002E-2</c:v>
                </c:pt>
                <c:pt idx="1108">
                  <c:v>7.9442040000000005E-2</c:v>
                </c:pt>
                <c:pt idx="1109">
                  <c:v>7.9366350000000002E-2</c:v>
                </c:pt>
                <c:pt idx="1110">
                  <c:v>7.9299900000000006E-2</c:v>
                </c:pt>
                <c:pt idx="1111">
                  <c:v>7.9238000000000003E-2</c:v>
                </c:pt>
                <c:pt idx="1112">
                  <c:v>7.9173800000000003E-2</c:v>
                </c:pt>
                <c:pt idx="1113">
                  <c:v>7.9099470000000005E-2</c:v>
                </c:pt>
                <c:pt idx="1114">
                  <c:v>7.9008139999999991E-2</c:v>
                </c:pt>
                <c:pt idx="1115">
                  <c:v>7.8896629999999995E-2</c:v>
                </c:pt>
                <c:pt idx="1116">
                  <c:v>7.8766000000000003E-2</c:v>
                </c:pt>
                <c:pt idx="1117">
                  <c:v>7.8620949999999995E-2</c:v>
                </c:pt>
                <c:pt idx="1118">
                  <c:v>7.8467519999999999E-2</c:v>
                </c:pt>
                <c:pt idx="1119">
                  <c:v>7.8310939999999996E-2</c:v>
                </c:pt>
                <c:pt idx="1120">
                  <c:v>7.8153920000000002E-2</c:v>
                </c:pt>
                <c:pt idx="1121">
                  <c:v>7.7996720000000005E-2</c:v>
                </c:pt>
                <c:pt idx="1122">
                  <c:v>7.783814E-2</c:v>
                </c:pt>
                <c:pt idx="1123">
                  <c:v>7.7677419999999997E-2</c:v>
                </c:pt>
                <c:pt idx="1124">
                  <c:v>7.7515070000000005E-2</c:v>
                </c:pt>
                <c:pt idx="1125">
                  <c:v>7.7353050000000007E-2</c:v>
                </c:pt>
                <c:pt idx="1126">
                  <c:v>7.7193390000000001E-2</c:v>
                </c:pt>
                <c:pt idx="1127">
                  <c:v>7.7036930000000003E-2</c:v>
                </c:pt>
                <c:pt idx="1128">
                  <c:v>7.6882679999999995E-2</c:v>
                </c:pt>
                <c:pt idx="1129">
                  <c:v>7.6728080000000004E-2</c:v>
                </c:pt>
                <c:pt idx="1130">
                  <c:v>7.6570659999999999E-2</c:v>
                </c:pt>
                <c:pt idx="1131">
                  <c:v>7.6409310000000008E-2</c:v>
                </c:pt>
                <c:pt idx="1132">
                  <c:v>7.6245199999999999E-2</c:v>
                </c:pt>
                <c:pt idx="1133">
                  <c:v>7.6081419999999997E-2</c:v>
                </c:pt>
                <c:pt idx="1134">
                  <c:v>7.5921969999999991E-2</c:v>
                </c:pt>
                <c:pt idx="1135">
                  <c:v>7.5769669999999997E-2</c:v>
                </c:pt>
                <c:pt idx="1136">
                  <c:v>7.5625669999999992E-2</c:v>
                </c:pt>
                <c:pt idx="1137">
                  <c:v>7.5489100000000003E-2</c:v>
                </c:pt>
                <c:pt idx="1138">
                  <c:v>7.5357950000000007E-2</c:v>
                </c:pt>
                <c:pt idx="1139">
                  <c:v>7.5230060000000001E-2</c:v>
                </c:pt>
                <c:pt idx="1140">
                  <c:v>7.510377E-2</c:v>
                </c:pt>
                <c:pt idx="1141">
                  <c:v>7.4978139999999999E-2</c:v>
                </c:pt>
                <c:pt idx="1142">
                  <c:v>7.4852359999999993E-2</c:v>
                </c:pt>
                <c:pt idx="1143">
                  <c:v>7.4725470000000002E-2</c:v>
                </c:pt>
                <c:pt idx="1144">
                  <c:v>7.4596499999999996E-2</c:v>
                </c:pt>
                <c:pt idx="1145">
                  <c:v>7.4464710000000003E-2</c:v>
                </c:pt>
                <c:pt idx="1146">
                  <c:v>7.433012E-2</c:v>
                </c:pt>
                <c:pt idx="1147">
                  <c:v>7.4193380000000003E-2</c:v>
                </c:pt>
                <c:pt idx="1148">
                  <c:v>7.4055330000000003E-2</c:v>
                </c:pt>
                <c:pt idx="1149">
                  <c:v>7.3915729999999999E-2</c:v>
                </c:pt>
                <c:pt idx="1150">
                  <c:v>7.3772530000000003E-2</c:v>
                </c:pt>
                <c:pt idx="1151">
                  <c:v>7.362196E-2</c:v>
                </c:pt>
                <c:pt idx="1152">
                  <c:v>7.3459979999999994E-2</c:v>
                </c:pt>
                <c:pt idx="1153">
                  <c:v>7.3284589999999997E-2</c:v>
                </c:pt>
                <c:pt idx="1154">
                  <c:v>7.3097269999999992E-2</c:v>
                </c:pt>
                <c:pt idx="1155">
                  <c:v>7.2903659999999995E-2</c:v>
                </c:pt>
                <c:pt idx="1156">
                  <c:v>7.2711739999999997E-2</c:v>
                </c:pt>
                <c:pt idx="1157">
                  <c:v>7.2529709999999997E-2</c:v>
                </c:pt>
                <c:pt idx="1158">
                  <c:v>7.2362129999999997E-2</c:v>
                </c:pt>
                <c:pt idx="1159">
                  <c:v>7.2208759999999997E-2</c:v>
                </c:pt>
                <c:pt idx="1160">
                  <c:v>7.2064649999999994E-2</c:v>
                </c:pt>
                <c:pt idx="1161">
                  <c:v>7.1922959999999994E-2</c:v>
                </c:pt>
                <c:pt idx="1162">
                  <c:v>7.1777729999999998E-2</c:v>
                </c:pt>
                <c:pt idx="1163">
                  <c:v>7.1626519999999999E-2</c:v>
                </c:pt>
                <c:pt idx="1164">
                  <c:v>7.1471049999999994E-2</c:v>
                </c:pt>
                <c:pt idx="1165">
                  <c:v>7.1315799999999999E-2</c:v>
                </c:pt>
                <c:pt idx="1166">
                  <c:v>7.1165619999999999E-2</c:v>
                </c:pt>
                <c:pt idx="1167">
                  <c:v>7.1023039999999996E-2</c:v>
                </c:pt>
                <c:pt idx="1168">
                  <c:v>7.0887840000000008E-2</c:v>
                </c:pt>
                <c:pt idx="1169">
                  <c:v>7.075751999999999E-2</c:v>
                </c:pt>
                <c:pt idx="1170">
                  <c:v>7.0629490000000003E-2</c:v>
                </c:pt>
                <c:pt idx="1171">
                  <c:v>7.0502380000000003E-2</c:v>
                </c:pt>
                <c:pt idx="1172">
                  <c:v>7.037699E-2</c:v>
                </c:pt>
                <c:pt idx="1173">
                  <c:v>7.0255010000000007E-2</c:v>
                </c:pt>
                <c:pt idx="1174">
                  <c:v>7.0137530000000003E-2</c:v>
                </c:pt>
                <c:pt idx="1175">
                  <c:v>7.0023160000000001E-2</c:v>
                </c:pt>
                <c:pt idx="1176">
                  <c:v>6.9908129999999999E-2</c:v>
                </c:pt>
                <c:pt idx="1177">
                  <c:v>6.978703E-2</c:v>
                </c:pt>
                <c:pt idx="1178">
                  <c:v>6.965528E-2</c:v>
                </c:pt>
                <c:pt idx="1179">
                  <c:v>6.9511149999999994E-2</c:v>
                </c:pt>
                <c:pt idx="1180">
                  <c:v>6.9356509999999996E-2</c:v>
                </c:pt>
                <c:pt idx="1181">
                  <c:v>6.919604E-2</c:v>
                </c:pt>
                <c:pt idx="1182">
                  <c:v>6.9035250000000006E-2</c:v>
                </c:pt>
                <c:pt idx="1183">
                  <c:v>6.8878830000000002E-2</c:v>
                </c:pt>
                <c:pt idx="1184">
                  <c:v>6.8728999999999998E-2</c:v>
                </c:pt>
                <c:pt idx="1185">
                  <c:v>6.8585759999999996E-2</c:v>
                </c:pt>
                <c:pt idx="1186">
                  <c:v>6.8447599999999997E-2</c:v>
                </c:pt>
                <c:pt idx="1187">
                  <c:v>6.8312910000000004E-2</c:v>
                </c:pt>
                <c:pt idx="1188">
                  <c:v>6.8180279999999996E-2</c:v>
                </c:pt>
                <c:pt idx="1189">
                  <c:v>6.8048609999999995E-2</c:v>
                </c:pt>
                <c:pt idx="1190">
                  <c:v>6.7916580000000004E-2</c:v>
                </c:pt>
                <c:pt idx="1191">
                  <c:v>6.7782389999999998E-2</c:v>
                </c:pt>
                <c:pt idx="1192">
                  <c:v>6.7644159999999995E-2</c:v>
                </c:pt>
                <c:pt idx="1193">
                  <c:v>6.7500959999999999E-2</c:v>
                </c:pt>
                <c:pt idx="1194">
                  <c:v>6.7353800000000005E-2</c:v>
                </c:pt>
                <c:pt idx="1195">
                  <c:v>6.7205929999999997E-2</c:v>
                </c:pt>
                <c:pt idx="1196">
                  <c:v>6.7061620000000002E-2</c:v>
                </c:pt>
                <c:pt idx="1197">
                  <c:v>6.6924890000000001E-2</c:v>
                </c:pt>
                <c:pt idx="1198">
                  <c:v>6.679715E-2</c:v>
                </c:pt>
                <c:pt idx="1199">
                  <c:v>6.667671E-2</c:v>
                </c:pt>
                <c:pt idx="1200">
                  <c:v>6.6558970000000009E-2</c:v>
                </c:pt>
                <c:pt idx="1201">
                  <c:v>6.6438709999999998E-2</c:v>
                </c:pt>
                <c:pt idx="1202">
                  <c:v>6.6312360000000001E-2</c:v>
                </c:pt>
                <c:pt idx="1203">
                  <c:v>6.6179219999999997E-2</c:v>
                </c:pt>
                <c:pt idx="1204">
                  <c:v>6.604148E-2</c:v>
                </c:pt>
                <c:pt idx="1205">
                  <c:v>6.5902630000000004E-2</c:v>
                </c:pt>
                <c:pt idx="1206">
                  <c:v>6.5765249999999997E-2</c:v>
                </c:pt>
                <c:pt idx="1207">
                  <c:v>6.5629369999999992E-2</c:v>
                </c:pt>
                <c:pt idx="1208">
                  <c:v>6.549242999999999E-2</c:v>
                </c:pt>
                <c:pt idx="1209">
                  <c:v>6.5350690000000003E-2</c:v>
                </c:pt>
                <c:pt idx="1210">
                  <c:v>6.5201580000000009E-2</c:v>
                </c:pt>
                <c:pt idx="1211">
                  <c:v>6.5045210000000006E-2</c:v>
                </c:pt>
                <c:pt idx="1212">
                  <c:v>6.4884730000000002E-2</c:v>
                </c:pt>
                <c:pt idx="1213">
                  <c:v>6.4724539999999997E-2</c:v>
                </c:pt>
                <c:pt idx="1214">
                  <c:v>6.4568570000000006E-2</c:v>
                </c:pt>
                <c:pt idx="1215">
                  <c:v>6.4418089999999997E-2</c:v>
                </c:pt>
                <c:pt idx="1216">
                  <c:v>6.427158999999999E-2</c:v>
                </c:pt>
                <c:pt idx="1217">
                  <c:v>6.4125790000000002E-2</c:v>
                </c:pt>
                <c:pt idx="1218">
                  <c:v>6.3977690000000004E-2</c:v>
                </c:pt>
                <c:pt idx="1219">
                  <c:v>6.3826670000000002E-2</c:v>
                </c:pt>
                <c:pt idx="1220">
                  <c:v>6.3674900000000006E-2</c:v>
                </c:pt>
                <c:pt idx="1221">
                  <c:v>6.3526379999999993E-2</c:v>
                </c:pt>
                <c:pt idx="1222">
                  <c:v>6.3384510000000005E-2</c:v>
                </c:pt>
                <c:pt idx="1223">
                  <c:v>6.3250609999999999E-2</c:v>
                </c:pt>
                <c:pt idx="1224">
                  <c:v>6.312284E-2</c:v>
                </c:pt>
                <c:pt idx="1225">
                  <c:v>6.2997120000000004E-2</c:v>
                </c:pt>
                <c:pt idx="1226">
                  <c:v>6.286862E-2</c:v>
                </c:pt>
                <c:pt idx="1227">
                  <c:v>6.2734070000000003E-2</c:v>
                </c:pt>
                <c:pt idx="1228">
                  <c:v>6.2592850000000005E-2</c:v>
                </c:pt>
                <c:pt idx="1229">
                  <c:v>6.2446710000000002E-2</c:v>
                </c:pt>
                <c:pt idx="1230">
                  <c:v>6.22985E-2</c:v>
                </c:pt>
                <c:pt idx="1231">
                  <c:v>6.2150650000000002E-2</c:v>
                </c:pt>
                <c:pt idx="1232">
                  <c:v>6.200464E-2</c:v>
                </c:pt>
                <c:pt idx="1233">
                  <c:v>6.1860699999999998E-2</c:v>
                </c:pt>
                <c:pt idx="1234">
                  <c:v>6.171886E-2</c:v>
                </c:pt>
                <c:pt idx="1235">
                  <c:v>6.1579680000000005E-2</c:v>
                </c:pt>
                <c:pt idx="1236">
                  <c:v>6.14443E-2</c:v>
                </c:pt>
                <c:pt idx="1237">
                  <c:v>6.1313909999999999E-2</c:v>
                </c:pt>
                <c:pt idx="1238">
                  <c:v>6.1188339999999994E-2</c:v>
                </c:pt>
                <c:pt idx="1239">
                  <c:v>6.1065519999999998E-2</c:v>
                </c:pt>
                <c:pt idx="1240">
                  <c:v>6.0941409999999994E-2</c:v>
                </c:pt>
                <c:pt idx="1241">
                  <c:v>6.081131E-2</c:v>
                </c:pt>
                <c:pt idx="1242">
                  <c:v>6.0672119999999996E-2</c:v>
                </c:pt>
                <c:pt idx="1243">
                  <c:v>6.0523449999999999E-2</c:v>
                </c:pt>
                <c:pt idx="1244">
                  <c:v>6.0368579999999998E-2</c:v>
                </c:pt>
                <c:pt idx="1245">
                  <c:v>6.0212870000000002E-2</c:v>
                </c:pt>
                <c:pt idx="1246">
                  <c:v>6.0062620000000004E-2</c:v>
                </c:pt>
                <c:pt idx="1247">
                  <c:v>5.9922599999999999E-2</c:v>
                </c:pt>
                <c:pt idx="1248">
                  <c:v>5.9794900000000005E-2</c:v>
                </c:pt>
                <c:pt idx="1249">
                  <c:v>5.9679149999999993E-2</c:v>
                </c:pt>
                <c:pt idx="1250">
                  <c:v>5.9573539999999994E-2</c:v>
                </c:pt>
                <c:pt idx="1251">
                  <c:v>5.947616E-2</c:v>
                </c:pt>
                <c:pt idx="1252">
                  <c:v>5.9385779999999999E-2</c:v>
                </c:pt>
                <c:pt idx="1253">
                  <c:v>5.9301880000000001E-2</c:v>
                </c:pt>
                <c:pt idx="1254">
                  <c:v>5.9223780000000004E-2</c:v>
                </c:pt>
                <c:pt idx="1255">
                  <c:v>5.9149680000000003E-2</c:v>
                </c:pt>
                <c:pt idx="1256">
                  <c:v>5.9076469999999999E-2</c:v>
                </c:pt>
                <c:pt idx="1257">
                  <c:v>5.9000240000000002E-2</c:v>
                </c:pt>
                <c:pt idx="1258">
                  <c:v>5.8917599999999994E-2</c:v>
                </c:pt>
                <c:pt idx="1259">
                  <c:v>5.8827290000000004E-2</c:v>
                </c:pt>
                <c:pt idx="1260">
                  <c:v>5.8730859999999996E-2</c:v>
                </c:pt>
                <c:pt idx="1261">
                  <c:v>5.8632549999999999E-2</c:v>
                </c:pt>
                <c:pt idx="1262">
                  <c:v>5.8537410000000005E-2</c:v>
                </c:pt>
                <c:pt idx="1263">
                  <c:v>5.8449799999999996E-2</c:v>
                </c:pt>
                <c:pt idx="1264">
                  <c:v>5.8371440000000004E-2</c:v>
                </c:pt>
                <c:pt idx="1265">
                  <c:v>5.8300810000000002E-2</c:v>
                </c:pt>
                <c:pt idx="1266">
                  <c:v>5.8233240000000006E-2</c:v>
                </c:pt>
                <c:pt idx="1267">
                  <c:v>5.8162180000000001E-2</c:v>
                </c:pt>
                <c:pt idx="1268">
                  <c:v>5.8081599999999997E-2</c:v>
                </c:pt>
                <c:pt idx="1269">
                  <c:v>5.7986799999999998E-2</c:v>
                </c:pt>
                <c:pt idx="1270">
                  <c:v>5.7876299999999999E-2</c:v>
                </c:pt>
                <c:pt idx="1271">
                  <c:v>5.7751950000000003E-2</c:v>
                </c:pt>
                <c:pt idx="1272">
                  <c:v>5.761902E-2</c:v>
                </c:pt>
                <c:pt idx="1273">
                  <c:v>5.7485010000000003E-2</c:v>
                </c:pt>
                <c:pt idx="1274">
                  <c:v>5.7357610000000003E-2</c:v>
                </c:pt>
                <c:pt idx="1275">
                  <c:v>5.7243630000000004E-2</c:v>
                </c:pt>
                <c:pt idx="1276">
                  <c:v>5.7146350000000005E-2</c:v>
                </c:pt>
                <c:pt idx="1277">
                  <c:v>5.7064860000000002E-2</c:v>
                </c:pt>
                <c:pt idx="1278">
                  <c:v>5.6994090000000004E-2</c:v>
                </c:pt>
                <c:pt idx="1279">
                  <c:v>5.6926560000000001E-2</c:v>
                </c:pt>
                <c:pt idx="1280">
                  <c:v>5.6855089999999997E-2</c:v>
                </c:pt>
                <c:pt idx="1281">
                  <c:v>5.6774950000000005E-2</c:v>
                </c:pt>
                <c:pt idx="1282">
                  <c:v>5.6685970000000002E-2</c:v>
                </c:pt>
                <c:pt idx="1283">
                  <c:v>5.6592299999999998E-2</c:v>
                </c:pt>
                <c:pt idx="1284">
                  <c:v>5.6500719999999997E-2</c:v>
                </c:pt>
                <c:pt idx="1285">
                  <c:v>5.6417080000000001E-2</c:v>
                </c:pt>
                <c:pt idx="1286">
                  <c:v>5.6343829999999998E-2</c:v>
                </c:pt>
                <c:pt idx="1287">
                  <c:v>5.6278479999999999E-2</c:v>
                </c:pt>
                <c:pt idx="1288">
                  <c:v>5.6214670000000001E-2</c:v>
                </c:pt>
                <c:pt idx="1289">
                  <c:v>5.6144189999999997E-2</c:v>
                </c:pt>
                <c:pt idx="1290">
                  <c:v>5.6060530000000004E-2</c:v>
                </c:pt>
                <c:pt idx="1291">
                  <c:v>5.5961860000000002E-2</c:v>
                </c:pt>
                <c:pt idx="1292">
                  <c:v>5.5851540000000005E-2</c:v>
                </c:pt>
                <c:pt idx="1293">
                  <c:v>5.5737090000000003E-2</c:v>
                </c:pt>
                <c:pt idx="1294">
                  <c:v>5.562657E-2</c:v>
                </c:pt>
                <c:pt idx="1295">
                  <c:v>5.5526280000000004E-2</c:v>
                </c:pt>
                <c:pt idx="1296">
                  <c:v>5.543812E-2</c:v>
                </c:pt>
                <c:pt idx="1297">
                  <c:v>5.535938E-2</c:v>
                </c:pt>
                <c:pt idx="1298">
                  <c:v>5.5284090000000001E-2</c:v>
                </c:pt>
                <c:pt idx="1299">
                  <c:v>5.5205789999999998E-2</c:v>
                </c:pt>
                <c:pt idx="1300">
                  <c:v>5.5120129999999996E-2</c:v>
                </c:pt>
                <c:pt idx="1301">
                  <c:v>5.502609E-2</c:v>
                </c:pt>
                <c:pt idx="1302">
                  <c:v>5.4926310000000006E-2</c:v>
                </c:pt>
                <c:pt idx="1303">
                  <c:v>5.4825780000000005E-2</c:v>
                </c:pt>
                <c:pt idx="1304">
                  <c:v>5.4730330000000001E-2</c:v>
                </c:pt>
                <c:pt idx="1305">
                  <c:v>5.4644389999999994E-2</c:v>
                </c:pt>
                <c:pt idx="1306">
                  <c:v>5.4570020000000004E-2</c:v>
                </c:pt>
                <c:pt idx="1307">
                  <c:v>5.4506319999999997E-2</c:v>
                </c:pt>
                <c:pt idx="1308">
                  <c:v>5.4450149999999996E-2</c:v>
                </c:pt>
                <c:pt idx="1309">
                  <c:v>5.4396779999999999E-2</c:v>
                </c:pt>
                <c:pt idx="1310">
                  <c:v>5.4341100000000003E-2</c:v>
                </c:pt>
                <c:pt idx="1311">
                  <c:v>5.4279380000000002E-2</c:v>
                </c:pt>
                <c:pt idx="1312">
                  <c:v>5.4209820000000006E-2</c:v>
                </c:pt>
                <c:pt idx="1313">
                  <c:v>5.4133180000000003E-2</c:v>
                </c:pt>
                <c:pt idx="1314">
                  <c:v>5.4052340000000004E-2</c:v>
                </c:pt>
                <c:pt idx="1315">
                  <c:v>5.3971859999999997E-2</c:v>
                </c:pt>
                <c:pt idx="1316">
                  <c:v>5.3896369999999999E-2</c:v>
                </c:pt>
                <c:pt idx="1317">
                  <c:v>5.3829099999999998E-2</c:v>
                </c:pt>
                <c:pt idx="1318">
                  <c:v>5.3771159999999998E-2</c:v>
                </c:pt>
                <c:pt idx="1319">
                  <c:v>5.372097E-2</c:v>
                </c:pt>
                <c:pt idx="1320">
                  <c:v>5.3675E-2</c:v>
                </c:pt>
                <c:pt idx="1321">
                  <c:v>5.3628380000000003E-2</c:v>
                </c:pt>
                <c:pt idx="1322">
                  <c:v>5.3576480000000003E-2</c:v>
                </c:pt>
                <c:pt idx="1323">
                  <c:v>5.3516349999999997E-2</c:v>
                </c:pt>
                <c:pt idx="1324">
                  <c:v>5.3446980000000005E-2</c:v>
                </c:pt>
                <c:pt idx="1325">
                  <c:v>5.336987E-2</c:v>
                </c:pt>
                <c:pt idx="1326">
                  <c:v>5.328832E-2</c:v>
                </c:pt>
                <c:pt idx="1327">
                  <c:v>5.3207079999999997E-2</c:v>
                </c:pt>
                <c:pt idx="1328">
                  <c:v>5.3130910000000003E-2</c:v>
                </c:pt>
                <c:pt idx="1329">
                  <c:v>5.3063640000000002E-2</c:v>
                </c:pt>
                <c:pt idx="1330">
                  <c:v>5.300742E-2</c:v>
                </c:pt>
                <c:pt idx="1331">
                  <c:v>5.2962019999999999E-2</c:v>
                </c:pt>
                <c:pt idx="1332">
                  <c:v>5.2924909999999999E-2</c:v>
                </c:pt>
                <c:pt idx="1333">
                  <c:v>5.2891690000000005E-2</c:v>
                </c:pt>
                <c:pt idx="1334">
                  <c:v>5.2857689999999999E-2</c:v>
                </c:pt>
                <c:pt idx="1335">
                  <c:v>5.2818789999999997E-2</c:v>
                </c:pt>
                <c:pt idx="1336">
                  <c:v>5.2772490000000005E-2</c:v>
                </c:pt>
                <c:pt idx="1337">
                  <c:v>5.2718309999999997E-2</c:v>
                </c:pt>
                <c:pt idx="1338">
                  <c:v>5.2657280000000001E-2</c:v>
                </c:pt>
                <c:pt idx="1339">
                  <c:v>5.2590979999999996E-2</c:v>
                </c:pt>
                <c:pt idx="1340">
                  <c:v>5.2520480000000001E-2</c:v>
                </c:pt>
                <c:pt idx="1341">
                  <c:v>5.2446070000000004E-2</c:v>
                </c:pt>
                <c:pt idx="1342">
                  <c:v>5.236756E-2</c:v>
                </c:pt>
                <c:pt idx="1343">
                  <c:v>5.2285169999999999E-2</c:v>
                </c:pt>
                <c:pt idx="1344">
                  <c:v>5.2200610000000001E-2</c:v>
                </c:pt>
                <c:pt idx="1345">
                  <c:v>5.211727E-2</c:v>
                </c:pt>
                <c:pt idx="1346">
                  <c:v>5.2039229999999999E-2</c:v>
                </c:pt>
                <c:pt idx="1347">
                  <c:v>5.1970029999999993E-2</c:v>
                </c:pt>
                <c:pt idx="1348">
                  <c:v>5.191059E-2</c:v>
                </c:pt>
                <c:pt idx="1349">
                  <c:v>5.1858469999999997E-2</c:v>
                </c:pt>
                <c:pt idx="1350">
                  <c:v>5.1807999999999993E-2</c:v>
                </c:pt>
                <c:pt idx="1351">
                  <c:v>5.1752619999999999E-2</c:v>
                </c:pt>
                <c:pt idx="1352">
                  <c:v>5.1687380000000005E-2</c:v>
                </c:pt>
                <c:pt idx="1353">
                  <c:v>5.1610899999999994E-2</c:v>
                </c:pt>
                <c:pt idx="1354">
                  <c:v>5.152636E-2</c:v>
                </c:pt>
                <c:pt idx="1355">
                  <c:v>5.1440239999999998E-2</c:v>
                </c:pt>
                <c:pt idx="1356">
                  <c:v>5.1360450000000002E-2</c:v>
                </c:pt>
                <c:pt idx="1357">
                  <c:v>5.1292859999999996E-2</c:v>
                </c:pt>
                <c:pt idx="1358">
                  <c:v>5.1239850000000003E-2</c:v>
                </c:pt>
                <c:pt idx="1359">
                  <c:v>5.1199719999999997E-2</c:v>
                </c:pt>
                <c:pt idx="1360">
                  <c:v>5.1167990000000003E-2</c:v>
                </c:pt>
                <c:pt idx="1361">
                  <c:v>5.1138909999999996E-2</c:v>
                </c:pt>
                <c:pt idx="1362">
                  <c:v>5.1107180000000002E-2</c:v>
                </c:pt>
                <c:pt idx="1363">
                  <c:v>5.1069110000000001E-2</c:v>
                </c:pt>
                <c:pt idx="1364">
                  <c:v>5.1022319999999996E-2</c:v>
                </c:pt>
                <c:pt idx="1365">
                  <c:v>5.0965299999999998E-2</c:v>
                </c:pt>
                <c:pt idx="1366">
                  <c:v>5.0897050000000006E-2</c:v>
                </c:pt>
                <c:pt idx="1367">
                  <c:v>5.0817230000000005E-2</c:v>
                </c:pt>
                <c:pt idx="1368">
                  <c:v>5.0726790000000001E-2</c:v>
                </c:pt>
                <c:pt idx="1369">
                  <c:v>5.0628510000000002E-2</c:v>
                </c:pt>
                <c:pt idx="1370">
                  <c:v>5.0527389999999998E-2</c:v>
                </c:pt>
                <c:pt idx="1371">
                  <c:v>5.0429389999999998E-2</c:v>
                </c:pt>
                <c:pt idx="1372">
                  <c:v>5.033982E-2</c:v>
                </c:pt>
                <c:pt idx="1373">
                  <c:v>5.0262270000000005E-2</c:v>
                </c:pt>
                <c:pt idx="1374">
                  <c:v>5.0197289999999999E-2</c:v>
                </c:pt>
                <c:pt idx="1375">
                  <c:v>5.0143050000000002E-2</c:v>
                </c:pt>
                <c:pt idx="1376">
                  <c:v>5.0096340000000003E-2</c:v>
                </c:pt>
                <c:pt idx="1377">
                  <c:v>5.0054330000000001E-2</c:v>
                </c:pt>
                <c:pt idx="1378">
                  <c:v>5.0015349999999993E-2</c:v>
                </c:pt>
                <c:pt idx="1379">
                  <c:v>4.9978800000000004E-2</c:v>
                </c:pt>
                <c:pt idx="1380">
                  <c:v>4.9944170000000003E-2</c:v>
                </c:pt>
                <c:pt idx="1381">
                  <c:v>4.9910079999999996E-2</c:v>
                </c:pt>
                <c:pt idx="1382">
                  <c:v>4.9873359999999999E-2</c:v>
                </c:pt>
                <c:pt idx="1383">
                  <c:v>4.9830029999999997E-2</c:v>
                </c:pt>
                <c:pt idx="1384">
                  <c:v>4.9776480000000005E-2</c:v>
                </c:pt>
                <c:pt idx="1385">
                  <c:v>4.9711299999999993E-2</c:v>
                </c:pt>
                <c:pt idx="1386">
                  <c:v>4.9636159999999999E-2</c:v>
                </c:pt>
                <c:pt idx="1387">
                  <c:v>4.9555879999999997E-2</c:v>
                </c:pt>
                <c:pt idx="1388">
                  <c:v>4.9476909999999999E-2</c:v>
                </c:pt>
                <c:pt idx="1389">
                  <c:v>4.9404969999999999E-2</c:v>
                </c:pt>
                <c:pt idx="1390">
                  <c:v>4.9343989999999997E-2</c:v>
                </c:pt>
                <c:pt idx="1391">
                  <c:v>4.92953E-2</c:v>
                </c:pt>
                <c:pt idx="1392">
                  <c:v>4.9258209999999997E-2</c:v>
                </c:pt>
                <c:pt idx="1393">
                  <c:v>4.923114E-2</c:v>
                </c:pt>
                <c:pt idx="1394">
                  <c:v>4.9212559999999995E-2</c:v>
                </c:pt>
                <c:pt idx="1395">
                  <c:v>4.9201379999999996E-2</c:v>
                </c:pt>
                <c:pt idx="1396">
                  <c:v>4.9196220000000006E-2</c:v>
                </c:pt>
                <c:pt idx="1397">
                  <c:v>4.9194910000000001E-2</c:v>
                </c:pt>
                <c:pt idx="1398">
                  <c:v>4.9194190000000006E-2</c:v>
                </c:pt>
                <c:pt idx="1399">
                  <c:v>4.919014E-2</c:v>
                </c:pt>
                <c:pt idx="1400">
                  <c:v>4.9179630000000002E-2</c:v>
                </c:pt>
                <c:pt idx="1401">
                  <c:v>4.9161609999999994E-2</c:v>
                </c:pt>
                <c:pt idx="1402">
                  <c:v>4.913762E-2</c:v>
                </c:pt>
                <c:pt idx="1403">
                  <c:v>4.9111109999999999E-2</c:v>
                </c:pt>
                <c:pt idx="1404">
                  <c:v>4.9085629999999998E-2</c:v>
                </c:pt>
                <c:pt idx="1405">
                  <c:v>4.9063049999999997E-2</c:v>
                </c:pt>
                <c:pt idx="1406">
                  <c:v>4.9042290000000002E-2</c:v>
                </c:pt>
                <c:pt idx="1407">
                  <c:v>4.9019560000000004E-2</c:v>
                </c:pt>
                <c:pt idx="1408">
                  <c:v>4.8989820000000003E-2</c:v>
                </c:pt>
                <c:pt idx="1409">
                  <c:v>4.8949319999999998E-2</c:v>
                </c:pt>
                <c:pt idx="1410">
                  <c:v>4.8896709999999996E-2</c:v>
                </c:pt>
                <c:pt idx="1411">
                  <c:v>4.8833620000000001E-2</c:v>
                </c:pt>
                <c:pt idx="1412">
                  <c:v>4.8763170000000002E-2</c:v>
                </c:pt>
                <c:pt idx="1413">
                  <c:v>4.8688529999999994E-2</c:v>
                </c:pt>
                <c:pt idx="1414">
                  <c:v>4.8611570000000007E-2</c:v>
                </c:pt>
                <c:pt idx="1415">
                  <c:v>4.8532739999999998E-2</c:v>
                </c:pt>
                <c:pt idx="1416">
                  <c:v>4.8452429999999998E-2</c:v>
                </c:pt>
                <c:pt idx="1417">
                  <c:v>4.8372820000000004E-2</c:v>
                </c:pt>
                <c:pt idx="1418">
                  <c:v>4.8298350000000004E-2</c:v>
                </c:pt>
                <c:pt idx="1419">
                  <c:v>4.8235799999999995E-2</c:v>
                </c:pt>
                <c:pt idx="1420">
                  <c:v>4.8191490000000003E-2</c:v>
                </c:pt>
                <c:pt idx="1421">
                  <c:v>4.8168309999999999E-2</c:v>
                </c:pt>
                <c:pt idx="1422">
                  <c:v>4.816376E-2</c:v>
                </c:pt>
                <c:pt idx="1423">
                  <c:v>4.8169690000000001E-2</c:v>
                </c:pt>
                <c:pt idx="1424">
                  <c:v>4.817507E-2</c:v>
                </c:pt>
                <c:pt idx="1425">
                  <c:v>4.8168879999999997E-2</c:v>
                </c:pt>
                <c:pt idx="1426">
                  <c:v>4.8145110000000005E-2</c:v>
                </c:pt>
                <c:pt idx="1427">
                  <c:v>4.8104670000000002E-2</c:v>
                </c:pt>
                <c:pt idx="1428">
                  <c:v>4.8055209999999994E-2</c:v>
                </c:pt>
                <c:pt idx="1429">
                  <c:v>4.8007920000000003E-2</c:v>
                </c:pt>
                <c:pt idx="1430">
                  <c:v>4.7973540000000002E-2</c:v>
                </c:pt>
                <c:pt idx="1431">
                  <c:v>4.7959050000000003E-2</c:v>
                </c:pt>
                <c:pt idx="1432">
                  <c:v>4.7965069999999999E-2</c:v>
                </c:pt>
                <c:pt idx="1433">
                  <c:v>4.7986550000000003E-2</c:v>
                </c:pt>
                <c:pt idx="1434">
                  <c:v>4.8014330000000001E-2</c:v>
                </c:pt>
                <c:pt idx="1435">
                  <c:v>4.8038800000000006E-2</c:v>
                </c:pt>
                <c:pt idx="1436">
                  <c:v>4.8051389999999999E-2</c:v>
                </c:pt>
                <c:pt idx="1437">
                  <c:v>4.8046069999999996E-2</c:v>
                </c:pt>
                <c:pt idx="1438">
                  <c:v>4.8020139999999996E-2</c:v>
                </c:pt>
                <c:pt idx="1439">
                  <c:v>4.7973450000000001E-2</c:v>
                </c:pt>
                <c:pt idx="1440">
                  <c:v>4.7908520000000003E-2</c:v>
                </c:pt>
                <c:pt idx="1441">
                  <c:v>4.7830110000000002E-2</c:v>
                </c:pt>
                <c:pt idx="1442">
                  <c:v>4.774548E-2</c:v>
                </c:pt>
                <c:pt idx="1443">
                  <c:v>4.7663330000000004E-2</c:v>
                </c:pt>
                <c:pt idx="1444">
                  <c:v>4.759186E-2</c:v>
                </c:pt>
                <c:pt idx="1445">
                  <c:v>4.7537529999999995E-2</c:v>
                </c:pt>
                <c:pt idx="1446">
                  <c:v>4.7502639999999999E-2</c:v>
                </c:pt>
                <c:pt idx="1447">
                  <c:v>4.7484789999999999E-2</c:v>
                </c:pt>
                <c:pt idx="1448">
                  <c:v>4.7477200000000004E-2</c:v>
                </c:pt>
                <c:pt idx="1449">
                  <c:v>4.7471230000000003E-2</c:v>
                </c:pt>
                <c:pt idx="1450">
                  <c:v>4.7459080000000001E-2</c:v>
                </c:pt>
                <c:pt idx="1451">
                  <c:v>4.7435809999999995E-2</c:v>
                </c:pt>
                <c:pt idx="1452">
                  <c:v>4.7400849999999994E-2</c:v>
                </c:pt>
                <c:pt idx="1453">
                  <c:v>4.7357440000000001E-2</c:v>
                </c:pt>
                <c:pt idx="1454">
                  <c:v>4.7311010000000001E-2</c:v>
                </c:pt>
                <c:pt idx="1455">
                  <c:v>4.7266760000000005E-2</c:v>
                </c:pt>
                <c:pt idx="1456">
                  <c:v>4.7228149999999997E-2</c:v>
                </c:pt>
                <c:pt idx="1457">
                  <c:v>4.7196040000000002E-2</c:v>
                </c:pt>
                <c:pt idx="1458">
                  <c:v>4.7168910000000001E-2</c:v>
                </c:pt>
                <c:pt idx="1459">
                  <c:v>4.7143569999999996E-2</c:v>
                </c:pt>
                <c:pt idx="1460">
                  <c:v>4.7116119999999997E-2</c:v>
                </c:pt>
                <c:pt idx="1461">
                  <c:v>4.7083000000000007E-2</c:v>
                </c:pt>
                <c:pt idx="1462">
                  <c:v>4.704117E-2</c:v>
                </c:pt>
                <c:pt idx="1463">
                  <c:v>4.6988709999999996E-2</c:v>
                </c:pt>
                <c:pt idx="1464">
                  <c:v>4.692528E-2</c:v>
                </c:pt>
                <c:pt idx="1465">
                  <c:v>4.6852600000000001E-2</c:v>
                </c:pt>
                <c:pt idx="1466">
                  <c:v>4.6774779999999995E-2</c:v>
                </c:pt>
                <c:pt idx="1467">
                  <c:v>4.6697639999999999E-2</c:v>
                </c:pt>
                <c:pt idx="1468">
                  <c:v>4.6628330000000003E-2</c:v>
                </c:pt>
                <c:pt idx="1469">
                  <c:v>4.6573200000000002E-2</c:v>
                </c:pt>
                <c:pt idx="1470">
                  <c:v>4.6536099999999997E-2</c:v>
                </c:pt>
                <c:pt idx="1471">
                  <c:v>4.6517450000000002E-2</c:v>
                </c:pt>
                <c:pt idx="1472">
                  <c:v>4.6513819999999997E-2</c:v>
                </c:pt>
                <c:pt idx="1473">
                  <c:v>4.6519120000000004E-2</c:v>
                </c:pt>
                <c:pt idx="1474">
                  <c:v>4.6525530000000002E-2</c:v>
                </c:pt>
                <c:pt idx="1475">
                  <c:v>4.6526120000000004E-2</c:v>
                </c:pt>
                <c:pt idx="1476">
                  <c:v>4.6515959999999995E-2</c:v>
                </c:pt>
                <c:pt idx="1477">
                  <c:v>4.6492360000000003E-2</c:v>
                </c:pt>
                <c:pt idx="1478">
                  <c:v>4.6454950000000002E-2</c:v>
                </c:pt>
                <c:pt idx="1479">
                  <c:v>4.6404680000000004E-2</c:v>
                </c:pt>
                <c:pt idx="1480">
                  <c:v>4.6343329999999995E-2</c:v>
                </c:pt>
                <c:pt idx="1481">
                  <c:v>4.6273030000000007E-2</c:v>
                </c:pt>
                <c:pt idx="1482">
                  <c:v>4.6196569999999999E-2</c:v>
                </c:pt>
                <c:pt idx="1483">
                  <c:v>4.6117760000000001E-2</c:v>
                </c:pt>
                <c:pt idx="1484">
                  <c:v>4.6041199999999997E-2</c:v>
                </c:pt>
                <c:pt idx="1485">
                  <c:v>4.597217E-2</c:v>
                </c:pt>
                <c:pt idx="1486">
                  <c:v>4.5915480000000002E-2</c:v>
                </c:pt>
                <c:pt idx="1487">
                  <c:v>4.5873839999999999E-2</c:v>
                </c:pt>
                <c:pt idx="1488">
                  <c:v>4.5847160000000005E-2</c:v>
                </c:pt>
                <c:pt idx="1489">
                  <c:v>4.5831810000000001E-2</c:v>
                </c:pt>
                <c:pt idx="1490">
                  <c:v>4.5821800000000003E-2</c:v>
                </c:pt>
                <c:pt idx="1491">
                  <c:v>4.5809670000000004E-2</c:v>
                </c:pt>
                <c:pt idx="1492">
                  <c:v>4.5788820000000001E-2</c:v>
                </c:pt>
                <c:pt idx="1493">
                  <c:v>4.575539E-2</c:v>
                </c:pt>
                <c:pt idx="1494">
                  <c:v>4.5708589999999993E-2</c:v>
                </c:pt>
                <c:pt idx="1495">
                  <c:v>4.5650709999999997E-2</c:v>
                </c:pt>
                <c:pt idx="1496">
                  <c:v>4.558566E-2</c:v>
                </c:pt>
                <c:pt idx="1497">
                  <c:v>4.551761E-2</c:v>
                </c:pt>
                <c:pt idx="1498">
                  <c:v>4.5449250000000004E-2</c:v>
                </c:pt>
                <c:pt idx="1499">
                  <c:v>4.5381400000000002E-2</c:v>
                </c:pt>
                <c:pt idx="1500">
                  <c:v>4.5313489999999998E-2</c:v>
                </c:pt>
                <c:pt idx="1501">
                  <c:v>4.5244660000000006E-2</c:v>
                </c:pt>
                <c:pt idx="1502">
                  <c:v>4.5175150000000004E-2</c:v>
                </c:pt>
                <c:pt idx="1503">
                  <c:v>4.5107069999999999E-2</c:v>
                </c:pt>
                <c:pt idx="1504">
                  <c:v>4.5043990000000006E-2</c:v>
                </c:pt>
                <c:pt idx="1505">
                  <c:v>4.4989649999999999E-2</c:v>
                </c:pt>
                <c:pt idx="1506">
                  <c:v>4.4946330000000007E-2</c:v>
                </c:pt>
                <c:pt idx="1507">
                  <c:v>4.4913129999999996E-2</c:v>
                </c:pt>
                <c:pt idx="1508">
                  <c:v>4.4885620000000001E-2</c:v>
                </c:pt>
                <c:pt idx="1509">
                  <c:v>4.4856439999999997E-2</c:v>
                </c:pt>
                <c:pt idx="1510">
                  <c:v>4.4818080000000003E-2</c:v>
                </c:pt>
                <c:pt idx="1511">
                  <c:v>4.4764410000000004E-2</c:v>
                </c:pt>
                <c:pt idx="1512">
                  <c:v>4.4693040000000003E-2</c:v>
                </c:pt>
                <c:pt idx="1513">
                  <c:v>4.4605880000000007E-2</c:v>
                </c:pt>
                <c:pt idx="1514">
                  <c:v>4.4508590000000001E-2</c:v>
                </c:pt>
                <c:pt idx="1515">
                  <c:v>4.4408640000000006E-2</c:v>
                </c:pt>
                <c:pt idx="1516">
                  <c:v>4.4312690000000002E-2</c:v>
                </c:pt>
                <c:pt idx="1517">
                  <c:v>4.4225630000000002E-2</c:v>
                </c:pt>
                <c:pt idx="1518">
                  <c:v>4.4149170000000001E-2</c:v>
                </c:pt>
                <c:pt idx="1519">
                  <c:v>4.4082350000000006E-2</c:v>
                </c:pt>
                <c:pt idx="1520">
                  <c:v>4.4022160000000005E-2</c:v>
                </c:pt>
                <c:pt idx="1521">
                  <c:v>4.3964719999999999E-2</c:v>
                </c:pt>
                <c:pt idx="1522">
                  <c:v>4.390633E-2</c:v>
                </c:pt>
                <c:pt idx="1523">
                  <c:v>4.384358E-2</c:v>
                </c:pt>
                <c:pt idx="1524">
                  <c:v>4.3774170000000001E-2</c:v>
                </c:pt>
                <c:pt idx="1525">
                  <c:v>4.3697130000000001E-2</c:v>
                </c:pt>
                <c:pt idx="1526">
                  <c:v>4.3613030000000004E-2</c:v>
                </c:pt>
                <c:pt idx="1527">
                  <c:v>4.3524139999999996E-2</c:v>
                </c:pt>
                <c:pt idx="1528">
                  <c:v>4.3434189999999998E-2</c:v>
                </c:pt>
                <c:pt idx="1529">
                  <c:v>4.3347670000000005E-2</c:v>
                </c:pt>
                <c:pt idx="1530">
                  <c:v>4.3268259999999996E-2</c:v>
                </c:pt>
                <c:pt idx="1531">
                  <c:v>4.3197979999999997E-2</c:v>
                </c:pt>
                <c:pt idx="1532">
                  <c:v>4.313637E-2</c:v>
                </c:pt>
                <c:pt idx="1533">
                  <c:v>4.3081019999999998E-2</c:v>
                </c:pt>
                <c:pt idx="1534">
                  <c:v>4.3028429999999999E-2</c:v>
                </c:pt>
                <c:pt idx="1535">
                  <c:v>4.2975690000000004E-2</c:v>
                </c:pt>
                <c:pt idx="1536">
                  <c:v>4.2921620000000001E-2</c:v>
                </c:pt>
                <c:pt idx="1537">
                  <c:v>4.2866970000000004E-2</c:v>
                </c:pt>
                <c:pt idx="1538">
                  <c:v>4.2813619999999997E-2</c:v>
                </c:pt>
                <c:pt idx="1539">
                  <c:v>4.2763090000000004E-2</c:v>
                </c:pt>
                <c:pt idx="1540">
                  <c:v>4.271523E-2</c:v>
                </c:pt>
                <c:pt idx="1541">
                  <c:v>4.2667690000000001E-2</c:v>
                </c:pt>
                <c:pt idx="1542">
                  <c:v>4.2616790000000002E-2</c:v>
                </c:pt>
                <c:pt idx="1543">
                  <c:v>4.2558769999999996E-2</c:v>
                </c:pt>
                <c:pt idx="1544">
                  <c:v>4.2491830000000001E-2</c:v>
                </c:pt>
                <c:pt idx="1545">
                  <c:v>4.2417119999999996E-2</c:v>
                </c:pt>
                <c:pt idx="1546">
                  <c:v>4.2338560000000004E-2</c:v>
                </c:pt>
                <c:pt idx="1547">
                  <c:v>4.226125E-2</c:v>
                </c:pt>
                <c:pt idx="1548">
                  <c:v>4.2189379999999999E-2</c:v>
                </c:pt>
                <c:pt idx="1549">
                  <c:v>4.2124870000000002E-2</c:v>
                </c:pt>
                <c:pt idx="1550">
                  <c:v>4.2066600000000003E-2</c:v>
                </c:pt>
                <c:pt idx="1551">
                  <c:v>4.2011279999999998E-2</c:v>
                </c:pt>
                <c:pt idx="1552">
                  <c:v>4.1955030000000004E-2</c:v>
                </c:pt>
                <c:pt idx="1553">
                  <c:v>4.1895330000000001E-2</c:v>
                </c:pt>
                <c:pt idx="1554">
                  <c:v>4.1832050000000003E-2</c:v>
                </c:pt>
                <c:pt idx="1555">
                  <c:v>4.1767479999999996E-2</c:v>
                </c:pt>
                <c:pt idx="1556">
                  <c:v>4.1705079999999999E-2</c:v>
                </c:pt>
                <c:pt idx="1557">
                  <c:v>4.1648189999999995E-2</c:v>
                </c:pt>
                <c:pt idx="1558">
                  <c:v>4.1598650000000001E-2</c:v>
                </c:pt>
                <c:pt idx="1559">
                  <c:v>4.1556129999999997E-2</c:v>
                </c:pt>
                <c:pt idx="1560">
                  <c:v>4.1518329999999999E-2</c:v>
                </c:pt>
                <c:pt idx="1561">
                  <c:v>4.1481589999999999E-2</c:v>
                </c:pt>
                <c:pt idx="1562">
                  <c:v>4.1442029999999998E-2</c:v>
                </c:pt>
                <c:pt idx="1563">
                  <c:v>4.1395809999999998E-2</c:v>
                </c:pt>
                <c:pt idx="1564">
                  <c:v>4.133966E-2</c:v>
                </c:pt>
                <c:pt idx="1565">
                  <c:v>4.1271449999999994E-2</c:v>
                </c:pt>
                <c:pt idx="1566">
                  <c:v>4.1190230000000001E-2</c:v>
                </c:pt>
                <c:pt idx="1567">
                  <c:v>4.1097120000000001E-2</c:v>
                </c:pt>
                <c:pt idx="1568">
                  <c:v>4.0995379999999998E-2</c:v>
                </c:pt>
                <c:pt idx="1569">
                  <c:v>4.0891039999999997E-2</c:v>
                </c:pt>
                <c:pt idx="1570">
                  <c:v>4.0791719999999997E-2</c:v>
                </c:pt>
                <c:pt idx="1571">
                  <c:v>4.0705080000000005E-2</c:v>
                </c:pt>
                <c:pt idx="1572">
                  <c:v>4.0637630000000001E-2</c:v>
                </c:pt>
                <c:pt idx="1573">
                  <c:v>4.0592509999999998E-2</c:v>
                </c:pt>
                <c:pt idx="1574">
                  <c:v>4.0568860000000005E-2</c:v>
                </c:pt>
                <c:pt idx="1575">
                  <c:v>4.056183E-2</c:v>
                </c:pt>
                <c:pt idx="1576">
                  <c:v>4.056419E-2</c:v>
                </c:pt>
                <c:pt idx="1577">
                  <c:v>4.056796E-2</c:v>
                </c:pt>
                <c:pt idx="1578">
                  <c:v>4.0565949999999996E-2</c:v>
                </c:pt>
                <c:pt idx="1579">
                  <c:v>4.055375E-2</c:v>
                </c:pt>
                <c:pt idx="1580">
                  <c:v>4.0529719999999998E-2</c:v>
                </c:pt>
                <c:pt idx="1581">
                  <c:v>4.0494849999999999E-2</c:v>
                </c:pt>
                <c:pt idx="1582">
                  <c:v>4.0451759999999996E-2</c:v>
                </c:pt>
                <c:pt idx="1583">
                  <c:v>4.0403900000000006E-2</c:v>
                </c:pt>
                <c:pt idx="1584">
                  <c:v>4.0354620000000001E-2</c:v>
                </c:pt>
                <c:pt idx="1585">
                  <c:v>4.0306420000000003E-2</c:v>
                </c:pt>
                <c:pt idx="1586">
                  <c:v>4.0260900000000002E-2</c:v>
                </c:pt>
                <c:pt idx="1587">
                  <c:v>4.0218480000000001E-2</c:v>
                </c:pt>
                <c:pt idx="1588">
                  <c:v>4.0178700000000005E-2</c:v>
                </c:pt>
                <c:pt idx="1589">
                  <c:v>4.0140260000000004E-2</c:v>
                </c:pt>
                <c:pt idx="1590">
                  <c:v>4.0101389999999994E-2</c:v>
                </c:pt>
                <c:pt idx="1591">
                  <c:v>4.006038E-2</c:v>
                </c:pt>
                <c:pt idx="1592">
                  <c:v>4.0015739999999994E-2</c:v>
                </c:pt>
                <c:pt idx="1593">
                  <c:v>3.9966689999999999E-2</c:v>
                </c:pt>
                <c:pt idx="1594">
                  <c:v>3.9913280000000002E-2</c:v>
                </c:pt>
                <c:pt idx="1595">
                  <c:v>3.9856429999999998E-2</c:v>
                </c:pt>
                <c:pt idx="1596">
                  <c:v>3.9797779999999998E-2</c:v>
                </c:pt>
                <c:pt idx="1597">
                  <c:v>3.9739450000000003E-2</c:v>
                </c:pt>
                <c:pt idx="1598">
                  <c:v>3.9683959999999997E-2</c:v>
                </c:pt>
                <c:pt idx="1599">
                  <c:v>3.9633620000000001E-2</c:v>
                </c:pt>
                <c:pt idx="1600">
                  <c:v>3.9590090000000001E-2</c:v>
                </c:pt>
                <c:pt idx="1601">
                  <c:v>3.9554100000000002E-2</c:v>
                </c:pt>
                <c:pt idx="1602">
                  <c:v>3.9525039999999997E-2</c:v>
                </c:pt>
                <c:pt idx="1603">
                  <c:v>3.950091E-2</c:v>
                </c:pt>
                <c:pt idx="1604">
                  <c:v>3.9478650000000004E-2</c:v>
                </c:pt>
                <c:pt idx="1605">
                  <c:v>3.9455320000000002E-2</c:v>
                </c:pt>
                <c:pt idx="1606">
                  <c:v>3.9428640000000001E-2</c:v>
                </c:pt>
                <c:pt idx="1607">
                  <c:v>3.9398099999999998E-2</c:v>
                </c:pt>
                <c:pt idx="1608">
                  <c:v>3.9365030000000002E-2</c:v>
                </c:pt>
                <c:pt idx="1609">
                  <c:v>3.9332440000000003E-2</c:v>
                </c:pt>
                <c:pt idx="1610">
                  <c:v>3.9303850000000001E-2</c:v>
                </c:pt>
                <c:pt idx="1611">
                  <c:v>3.9281900000000002E-2</c:v>
                </c:pt>
                <c:pt idx="1612">
                  <c:v>3.926752E-2</c:v>
                </c:pt>
                <c:pt idx="1613">
                  <c:v>3.9259280000000001E-2</c:v>
                </c:pt>
                <c:pt idx="1614">
                  <c:v>3.9253969999999999E-2</c:v>
                </c:pt>
                <c:pt idx="1615">
                  <c:v>3.924718E-2</c:v>
                </c:pt>
                <c:pt idx="1616">
                  <c:v>3.923463E-2</c:v>
                </c:pt>
                <c:pt idx="1617">
                  <c:v>3.9213399999999995E-2</c:v>
                </c:pt>
                <c:pt idx="1618">
                  <c:v>3.9182130000000003E-2</c:v>
                </c:pt>
                <c:pt idx="1619">
                  <c:v>3.9141379999999996E-2</c:v>
                </c:pt>
                <c:pt idx="1620">
                  <c:v>3.9093019999999999E-2</c:v>
                </c:pt>
                <c:pt idx="1621">
                  <c:v>3.9039899999999995E-2</c:v>
                </c:pt>
                <c:pt idx="1622">
                  <c:v>3.8985110000000003E-2</c:v>
                </c:pt>
                <c:pt idx="1623">
                  <c:v>3.8931529999999999E-2</c:v>
                </c:pt>
                <c:pt idx="1624">
                  <c:v>3.8881699999999998E-2</c:v>
                </c:pt>
                <c:pt idx="1625">
                  <c:v>3.8837219999999999E-2</c:v>
                </c:pt>
                <c:pt idx="1626">
                  <c:v>3.8798640000000002E-2</c:v>
                </c:pt>
                <c:pt idx="1627">
                  <c:v>3.8765380000000002E-2</c:v>
                </c:pt>
                <c:pt idx="1628">
                  <c:v>3.8735970000000002E-2</c:v>
                </c:pt>
                <c:pt idx="1629">
                  <c:v>3.8708630000000001E-2</c:v>
                </c:pt>
                <c:pt idx="1630">
                  <c:v>3.8681770000000004E-2</c:v>
                </c:pt>
                <c:pt idx="1631">
                  <c:v>3.8654870000000001E-2</c:v>
                </c:pt>
                <c:pt idx="1632">
                  <c:v>3.8628459999999996E-2</c:v>
                </c:pt>
                <c:pt idx="1633">
                  <c:v>3.8603909999999998E-2</c:v>
                </c:pt>
                <c:pt idx="1634">
                  <c:v>3.8582430000000001E-2</c:v>
                </c:pt>
                <c:pt idx="1635">
                  <c:v>3.8564319999999999E-2</c:v>
                </c:pt>
                <c:pt idx="1636">
                  <c:v>3.8548239999999998E-2</c:v>
                </c:pt>
                <c:pt idx="1637">
                  <c:v>3.8531360000000001E-2</c:v>
                </c:pt>
                <c:pt idx="1638">
                  <c:v>3.8509959999999996E-2</c:v>
                </c:pt>
                <c:pt idx="1639">
                  <c:v>3.8480639999999997E-2</c:v>
                </c:pt>
                <c:pt idx="1640">
                  <c:v>3.8441580000000003E-2</c:v>
                </c:pt>
                <c:pt idx="1641">
                  <c:v>3.8393039999999996E-2</c:v>
                </c:pt>
                <c:pt idx="1642">
                  <c:v>3.8337299999999998E-2</c:v>
                </c:pt>
                <c:pt idx="1643">
                  <c:v>3.8277779999999997E-2</c:v>
                </c:pt>
                <c:pt idx="1644">
                  <c:v>3.8218160000000001E-2</c:v>
                </c:pt>
                <c:pt idx="1645">
                  <c:v>3.8161170000000001E-2</c:v>
                </c:pt>
                <c:pt idx="1646">
                  <c:v>3.8108139999999999E-2</c:v>
                </c:pt>
                <c:pt idx="1647">
                  <c:v>3.805919E-2</c:v>
                </c:pt>
                <c:pt idx="1648">
                  <c:v>3.8013659999999998E-2</c:v>
                </c:pt>
                <c:pt idx="1649">
                  <c:v>3.7970709999999998E-2</c:v>
                </c:pt>
                <c:pt idx="1650">
                  <c:v>3.7929819999999996E-2</c:v>
                </c:pt>
                <c:pt idx="1651">
                  <c:v>3.7890960000000001E-2</c:v>
                </c:pt>
                <c:pt idx="1652">
                  <c:v>3.7854529999999997E-2</c:v>
                </c:pt>
                <c:pt idx="1653">
                  <c:v>3.7821189999999998E-2</c:v>
                </c:pt>
                <c:pt idx="1654">
                  <c:v>3.7791579999999998E-2</c:v>
                </c:pt>
                <c:pt idx="1655">
                  <c:v>3.7766250000000001E-2</c:v>
                </c:pt>
                <c:pt idx="1656">
                  <c:v>3.7745510000000003E-2</c:v>
                </c:pt>
                <c:pt idx="1657">
                  <c:v>3.7729430000000001E-2</c:v>
                </c:pt>
                <c:pt idx="1658">
                  <c:v>3.7717679999999996E-2</c:v>
                </c:pt>
                <c:pt idx="1659">
                  <c:v>3.7709409999999999E-2</c:v>
                </c:pt>
                <c:pt idx="1660">
                  <c:v>3.7703389999999996E-2</c:v>
                </c:pt>
                <c:pt idx="1661">
                  <c:v>3.769803E-2</c:v>
                </c:pt>
                <c:pt idx="1662">
                  <c:v>3.7691629999999997E-2</c:v>
                </c:pt>
                <c:pt idx="1663">
                  <c:v>3.7682799999999995E-2</c:v>
                </c:pt>
                <c:pt idx="1664">
                  <c:v>3.7670499999999996E-2</c:v>
                </c:pt>
                <c:pt idx="1665">
                  <c:v>3.7654269999999997E-2</c:v>
                </c:pt>
                <c:pt idx="1666">
                  <c:v>3.7634210000000001E-2</c:v>
                </c:pt>
                <c:pt idx="1667">
                  <c:v>3.7610779999999996E-2</c:v>
                </c:pt>
                <c:pt idx="1668">
                  <c:v>3.7584739999999998E-2</c:v>
                </c:pt>
                <c:pt idx="1669">
                  <c:v>3.7556859999999997E-2</c:v>
                </c:pt>
                <c:pt idx="1670">
                  <c:v>3.7527829999999998E-2</c:v>
                </c:pt>
                <c:pt idx="1671">
                  <c:v>3.7497959999999997E-2</c:v>
                </c:pt>
                <c:pt idx="1672">
                  <c:v>3.7466869999999999E-2</c:v>
                </c:pt>
                <c:pt idx="1673">
                  <c:v>3.7433309999999997E-2</c:v>
                </c:pt>
                <c:pt idx="1674">
                  <c:v>3.7395350000000001E-2</c:v>
                </c:pt>
                <c:pt idx="1675">
                  <c:v>3.7350799999999997E-2</c:v>
                </c:pt>
                <c:pt idx="1676">
                  <c:v>3.729822E-2</c:v>
                </c:pt>
                <c:pt idx="1677">
                  <c:v>3.7237909999999999E-2</c:v>
                </c:pt>
                <c:pt idx="1678">
                  <c:v>3.7172770000000001E-2</c:v>
                </c:pt>
                <c:pt idx="1679">
                  <c:v>3.7108349999999998E-2</c:v>
                </c:pt>
                <c:pt idx="1680">
                  <c:v>3.7051260000000003E-2</c:v>
                </c:pt>
                <c:pt idx="1681">
                  <c:v>3.700788E-2</c:v>
                </c:pt>
                <c:pt idx="1682">
                  <c:v>3.6981979999999998E-2</c:v>
                </c:pt>
                <c:pt idx="1683">
                  <c:v>3.6973119999999998E-2</c:v>
                </c:pt>
                <c:pt idx="1684">
                  <c:v>3.6976469999999997E-2</c:v>
                </c:pt>
                <c:pt idx="1685">
                  <c:v>3.69839E-2</c:v>
                </c:pt>
                <c:pt idx="1686">
                  <c:v>3.6987079999999999E-2</c:v>
                </c:pt>
                <c:pt idx="1687">
                  <c:v>3.697918E-2</c:v>
                </c:pt>
                <c:pt idx="1688">
                  <c:v>3.6957509999999999E-2</c:v>
                </c:pt>
                <c:pt idx="1689">
                  <c:v>3.6923659999999997E-2</c:v>
                </c:pt>
                <c:pt idx="1690">
                  <c:v>3.688284E-2</c:v>
                </c:pt>
                <c:pt idx="1691">
                  <c:v>3.684142E-2</c:v>
                </c:pt>
                <c:pt idx="1692">
                  <c:v>3.6804540000000004E-2</c:v>
                </c:pt>
                <c:pt idx="1693">
                  <c:v>3.6775009999999997E-2</c:v>
                </c:pt>
                <c:pt idx="1694">
                  <c:v>3.6752509999999995E-2</c:v>
                </c:pt>
                <c:pt idx="1695">
                  <c:v>3.6734360000000001E-2</c:v>
                </c:pt>
                <c:pt idx="1696">
                  <c:v>3.6716659999999998E-2</c:v>
                </c:pt>
                <c:pt idx="1697">
                  <c:v>3.6695789999999999E-2</c:v>
                </c:pt>
                <c:pt idx="1698">
                  <c:v>3.666929E-2</c:v>
                </c:pt>
                <c:pt idx="1699">
                  <c:v>3.6636019999999998E-2</c:v>
                </c:pt>
                <c:pt idx="1700">
                  <c:v>3.6596129999999998E-2</c:v>
                </c:pt>
                <c:pt idx="1701">
                  <c:v>3.6550739999999998E-2</c:v>
                </c:pt>
                <c:pt idx="1702">
                  <c:v>3.6501730000000003E-2</c:v>
                </c:pt>
                <c:pt idx="1703">
                  <c:v>3.6451530000000003E-2</c:v>
                </c:pt>
                <c:pt idx="1704">
                  <c:v>3.6403100000000001E-2</c:v>
                </c:pt>
                <c:pt idx="1705">
                  <c:v>3.6359599999999999E-2</c:v>
                </c:pt>
                <c:pt idx="1706">
                  <c:v>3.6323509999999996E-2</c:v>
                </c:pt>
                <c:pt idx="1707">
                  <c:v>3.6296300000000004E-2</c:v>
                </c:pt>
                <c:pt idx="1708">
                  <c:v>3.6277839999999999E-2</c:v>
                </c:pt>
                <c:pt idx="1709">
                  <c:v>3.6266489999999998E-2</c:v>
                </c:pt>
                <c:pt idx="1710">
                  <c:v>3.625958E-2</c:v>
                </c:pt>
                <c:pt idx="1711">
                  <c:v>3.625424E-2</c:v>
                </c:pt>
                <c:pt idx="1712">
                  <c:v>3.6248450000000002E-2</c:v>
                </c:pt>
                <c:pt idx="1713">
                  <c:v>3.6241180000000005E-2</c:v>
                </c:pt>
                <c:pt idx="1714">
                  <c:v>3.6232340000000002E-2</c:v>
                </c:pt>
                <c:pt idx="1715">
                  <c:v>3.6222219999999999E-2</c:v>
                </c:pt>
                <c:pt idx="1716">
                  <c:v>3.6210680000000002E-2</c:v>
                </c:pt>
                <c:pt idx="1717">
                  <c:v>3.6196739999999998E-2</c:v>
                </c:pt>
                <c:pt idx="1718">
                  <c:v>3.6178769999999999E-2</c:v>
                </c:pt>
                <c:pt idx="1719">
                  <c:v>3.6154989999999998E-2</c:v>
                </c:pt>
                <c:pt idx="1720">
                  <c:v>3.612431E-2</c:v>
                </c:pt>
                <c:pt idx="1721">
                  <c:v>3.6087000000000001E-2</c:v>
                </c:pt>
                <c:pt idx="1722">
                  <c:v>3.6044720000000002E-2</c:v>
                </c:pt>
                <c:pt idx="1723">
                  <c:v>3.6000049999999999E-2</c:v>
                </c:pt>
                <c:pt idx="1724">
                  <c:v>3.5955810000000005E-2</c:v>
                </c:pt>
                <c:pt idx="1725">
                  <c:v>3.591453E-2</c:v>
                </c:pt>
                <c:pt idx="1726">
                  <c:v>3.5877859999999998E-2</c:v>
                </c:pt>
                <c:pt idx="1727">
                  <c:v>3.584685E-2</c:v>
                </c:pt>
                <c:pt idx="1728">
                  <c:v>3.5822280000000005E-2</c:v>
                </c:pt>
                <c:pt idx="1729">
                  <c:v>3.5804840000000004E-2</c:v>
                </c:pt>
                <c:pt idx="1730">
                  <c:v>3.5795250000000001E-2</c:v>
                </c:pt>
                <c:pt idx="1731">
                  <c:v>3.579388E-2</c:v>
                </c:pt>
                <c:pt idx="1732">
                  <c:v>3.5800159999999998E-2</c:v>
                </c:pt>
                <c:pt idx="1733">
                  <c:v>3.5812170000000004E-2</c:v>
                </c:pt>
                <c:pt idx="1734">
                  <c:v>3.5826410000000003E-2</c:v>
                </c:pt>
                <c:pt idx="1735">
                  <c:v>3.583865E-2</c:v>
                </c:pt>
                <c:pt idx="1736">
                  <c:v>3.584449E-2</c:v>
                </c:pt>
                <c:pt idx="1737">
                  <c:v>3.584068E-2</c:v>
                </c:pt>
                <c:pt idx="1738">
                  <c:v>3.5826200000000002E-2</c:v>
                </c:pt>
                <c:pt idx="1739">
                  <c:v>3.580245E-2</c:v>
                </c:pt>
                <c:pt idx="1740">
                  <c:v>3.577292E-2</c:v>
                </c:pt>
                <c:pt idx="1741">
                  <c:v>3.5741950000000001E-2</c:v>
                </c:pt>
                <c:pt idx="1742">
                  <c:v>3.571386E-2</c:v>
                </c:pt>
                <c:pt idx="1743">
                  <c:v>3.5691380000000002E-2</c:v>
                </c:pt>
                <c:pt idx="1744">
                  <c:v>3.5675129999999999E-2</c:v>
                </c:pt>
                <c:pt idx="1745">
                  <c:v>3.5663630000000002E-2</c:v>
                </c:pt>
                <c:pt idx="1746">
                  <c:v>3.5654119999999997E-2</c:v>
                </c:pt>
                <c:pt idx="1747">
                  <c:v>3.5643649999999999E-2</c:v>
                </c:pt>
                <c:pt idx="1748">
                  <c:v>3.5630130000000003E-2</c:v>
                </c:pt>
                <c:pt idx="1749">
                  <c:v>3.5613069999999997E-2</c:v>
                </c:pt>
                <c:pt idx="1750">
                  <c:v>3.5593550000000002E-2</c:v>
                </c:pt>
                <c:pt idx="1751">
                  <c:v>3.5573649999999998E-2</c:v>
                </c:pt>
                <c:pt idx="1752">
                  <c:v>3.555519E-2</c:v>
                </c:pt>
                <c:pt idx="1753">
                  <c:v>3.5538960000000001E-2</c:v>
                </c:pt>
                <c:pt idx="1754">
                  <c:v>3.5524140000000003E-2</c:v>
                </c:pt>
                <c:pt idx="1755">
                  <c:v>3.55088E-2</c:v>
                </c:pt>
                <c:pt idx="1756">
                  <c:v>3.5490649999999999E-2</c:v>
                </c:pt>
                <c:pt idx="1757">
                  <c:v>3.5468310000000003E-2</c:v>
                </c:pt>
                <c:pt idx="1758">
                  <c:v>3.5442109999999999E-2</c:v>
                </c:pt>
                <c:pt idx="1759">
                  <c:v>3.5414229999999998E-2</c:v>
                </c:pt>
                <c:pt idx="1760">
                  <c:v>3.5387870000000002E-2</c:v>
                </c:pt>
                <c:pt idx="1761">
                  <c:v>3.536574E-2</c:v>
                </c:pt>
                <c:pt idx="1762">
                  <c:v>3.5348850000000001E-2</c:v>
                </c:pt>
                <c:pt idx="1763">
                  <c:v>3.5335749999999999E-2</c:v>
                </c:pt>
                <c:pt idx="1764">
                  <c:v>3.5323030000000005E-2</c:v>
                </c:pt>
                <c:pt idx="1765">
                  <c:v>3.5306299999999999E-2</c:v>
                </c:pt>
                <c:pt idx="1766">
                  <c:v>3.5282300000000003E-2</c:v>
                </c:pt>
                <c:pt idx="1767">
                  <c:v>3.5250289999999997E-2</c:v>
                </c:pt>
                <c:pt idx="1768">
                  <c:v>3.5212649999999998E-2</c:v>
                </c:pt>
                <c:pt idx="1769">
                  <c:v>3.517414E-2</c:v>
                </c:pt>
                <c:pt idx="1770">
                  <c:v>3.5140250000000005E-2</c:v>
                </c:pt>
                <c:pt idx="1771">
                  <c:v>3.5115560000000004E-2</c:v>
                </c:pt>
                <c:pt idx="1772">
                  <c:v>3.5101930000000003E-2</c:v>
                </c:pt>
                <c:pt idx="1773">
                  <c:v>3.5098190000000001E-2</c:v>
                </c:pt>
                <c:pt idx="1774">
                  <c:v>3.5100489999999998E-2</c:v>
                </c:pt>
                <c:pt idx="1775">
                  <c:v>3.5104129999999997E-2</c:v>
                </c:pt>
                <c:pt idx="1776">
                  <c:v>3.5104709999999997E-2</c:v>
                </c:pt>
                <c:pt idx="1777">
                  <c:v>3.5099470000000001E-2</c:v>
                </c:pt>
                <c:pt idx="1778">
                  <c:v>3.5087750000000001E-2</c:v>
                </c:pt>
                <c:pt idx="1779">
                  <c:v>3.5070440000000001E-2</c:v>
                </c:pt>
                <c:pt idx="1780">
                  <c:v>3.5049169999999998E-2</c:v>
                </c:pt>
                <c:pt idx="1781">
                  <c:v>3.5025210000000001E-2</c:v>
                </c:pt>
                <c:pt idx="1782">
                  <c:v>3.4999009999999997E-2</c:v>
                </c:pt>
                <c:pt idx="1783">
                  <c:v>3.4970069999999999E-2</c:v>
                </c:pt>
                <c:pt idx="1784">
                  <c:v>3.4937540000000003E-2</c:v>
                </c:pt>
                <c:pt idx="1785">
                  <c:v>3.4900809999999997E-2</c:v>
                </c:pt>
                <c:pt idx="1786">
                  <c:v>3.4860250000000002E-2</c:v>
                </c:pt>
                <c:pt idx="1787">
                  <c:v>3.4817459999999995E-2</c:v>
                </c:pt>
                <c:pt idx="1788">
                  <c:v>3.4775299999999995E-2</c:v>
                </c:pt>
                <c:pt idx="1789">
                  <c:v>3.4737219999999999E-2</c:v>
                </c:pt>
                <c:pt idx="1790">
                  <c:v>3.4706559999999997E-2</c:v>
                </c:pt>
                <c:pt idx="1791">
                  <c:v>3.4685969999999997E-2</c:v>
                </c:pt>
                <c:pt idx="1792">
                  <c:v>3.4676650000000003E-2</c:v>
                </c:pt>
                <c:pt idx="1793">
                  <c:v>3.4678179999999996E-2</c:v>
                </c:pt>
                <c:pt idx="1794">
                  <c:v>3.4688530000000002E-2</c:v>
                </c:pt>
                <c:pt idx="1795">
                  <c:v>3.4704840000000001E-2</c:v>
                </c:pt>
                <c:pt idx="1796">
                  <c:v>3.4724119999999997E-2</c:v>
                </c:pt>
                <c:pt idx="1797">
                  <c:v>3.4743959999999997E-2</c:v>
                </c:pt>
                <c:pt idx="1798">
                  <c:v>3.4763189999999999E-2</c:v>
                </c:pt>
                <c:pt idx="1799">
                  <c:v>3.4781619999999999E-2</c:v>
                </c:pt>
                <c:pt idx="1800">
                  <c:v>3.4799589999999998E-2</c:v>
                </c:pt>
                <c:pt idx="1801">
                  <c:v>3.4817049999999995E-2</c:v>
                </c:pt>
                <c:pt idx="1802">
                  <c:v>3.4832879999999997E-2</c:v>
                </c:pt>
                <c:pt idx="1803">
                  <c:v>3.4844529999999999E-2</c:v>
                </c:pt>
                <c:pt idx="1804">
                  <c:v>3.4848750000000005E-2</c:v>
                </c:pt>
                <c:pt idx="1805">
                  <c:v>3.484226E-2</c:v>
                </c:pt>
                <c:pt idx="1806">
                  <c:v>3.4823199999999999E-2</c:v>
                </c:pt>
                <c:pt idx="1807">
                  <c:v>3.4792120000000003E-2</c:v>
                </c:pt>
                <c:pt idx="1808">
                  <c:v>3.4752360000000003E-2</c:v>
                </c:pt>
                <c:pt idx="1809">
                  <c:v>3.4709459999999998E-2</c:v>
                </c:pt>
                <c:pt idx="1810">
                  <c:v>3.4669350000000002E-2</c:v>
                </c:pt>
                <c:pt idx="1811">
                  <c:v>3.4637399999999999E-2</c:v>
                </c:pt>
                <c:pt idx="1812">
                  <c:v>3.4616549999999996E-2</c:v>
                </c:pt>
                <c:pt idx="1813">
                  <c:v>3.4606849999999995E-2</c:v>
                </c:pt>
                <c:pt idx="1814">
                  <c:v>3.460572E-2</c:v>
                </c:pt>
                <c:pt idx="1815">
                  <c:v>3.460879E-2</c:v>
                </c:pt>
                <c:pt idx="1816">
                  <c:v>3.4611360000000001E-2</c:v>
                </c:pt>
                <c:pt idx="1817">
                  <c:v>3.4609050000000002E-2</c:v>
                </c:pt>
                <c:pt idx="1818">
                  <c:v>3.459914E-2</c:v>
                </c:pt>
                <c:pt idx="1819">
                  <c:v>3.4580809999999997E-2</c:v>
                </c:pt>
                <c:pt idx="1820">
                  <c:v>3.455519E-2</c:v>
                </c:pt>
                <c:pt idx="1821">
                  <c:v>3.4524930000000002E-2</c:v>
                </c:pt>
                <c:pt idx="1822">
                  <c:v>3.4493589999999998E-2</c:v>
                </c:pt>
                <c:pt idx="1823">
                  <c:v>3.4465210000000003E-2</c:v>
                </c:pt>
                <c:pt idx="1824">
                  <c:v>3.4443229999999998E-2</c:v>
                </c:pt>
                <c:pt idx="1825">
                  <c:v>3.4430170000000003E-2</c:v>
                </c:pt>
                <c:pt idx="1826">
                  <c:v>3.4427349999999995E-2</c:v>
                </c:pt>
                <c:pt idx="1827">
                  <c:v>3.4434729999999997E-2</c:v>
                </c:pt>
                <c:pt idx="1828">
                  <c:v>3.4451130000000003E-2</c:v>
                </c:pt>
                <c:pt idx="1829">
                  <c:v>3.447447E-2</c:v>
                </c:pt>
                <c:pt idx="1830">
                  <c:v>3.4502430000000001E-2</c:v>
                </c:pt>
                <c:pt idx="1831">
                  <c:v>3.4532260000000002E-2</c:v>
                </c:pt>
                <c:pt idx="1832">
                  <c:v>3.456124E-2</c:v>
                </c:pt>
                <c:pt idx="1833">
                  <c:v>3.4586939999999997E-2</c:v>
                </c:pt>
                <c:pt idx="1834">
                  <c:v>3.4607260000000001E-2</c:v>
                </c:pt>
                <c:pt idx="1835">
                  <c:v>3.4620829999999998E-2</c:v>
                </c:pt>
                <c:pt idx="1836">
                  <c:v>3.4627289999999998E-2</c:v>
                </c:pt>
                <c:pt idx="1837">
                  <c:v>3.462734E-2</c:v>
                </c:pt>
                <c:pt idx="1838">
                  <c:v>3.462262E-2</c:v>
                </c:pt>
                <c:pt idx="1839">
                  <c:v>3.461504E-2</c:v>
                </c:pt>
                <c:pt idx="1840">
                  <c:v>3.4606270000000001E-2</c:v>
                </c:pt>
                <c:pt idx="1841">
                  <c:v>3.4597070000000001E-2</c:v>
                </c:pt>
                <c:pt idx="1842">
                  <c:v>3.4587100000000003E-2</c:v>
                </c:pt>
                <c:pt idx="1843">
                  <c:v>3.4575149999999999E-2</c:v>
                </c:pt>
                <c:pt idx="1844">
                  <c:v>3.4559980000000004E-2</c:v>
                </c:pt>
                <c:pt idx="1845">
                  <c:v>3.454115E-2</c:v>
                </c:pt>
                <c:pt idx="1846">
                  <c:v>3.4519429999999997E-2</c:v>
                </c:pt>
                <c:pt idx="1847">
                  <c:v>3.4496699999999998E-2</c:v>
                </c:pt>
                <c:pt idx="1848">
                  <c:v>3.4475260000000001E-2</c:v>
                </c:pt>
                <c:pt idx="1849">
                  <c:v>3.4456899999999999E-2</c:v>
                </c:pt>
                <c:pt idx="1850">
                  <c:v>3.4442069999999998E-2</c:v>
                </c:pt>
                <c:pt idx="1851">
                  <c:v>3.4429679999999997E-2</c:v>
                </c:pt>
                <c:pt idx="1852">
                  <c:v>3.4417659999999996E-2</c:v>
                </c:pt>
                <c:pt idx="1853">
                  <c:v>3.4403990000000002E-2</c:v>
                </c:pt>
                <c:pt idx="1854">
                  <c:v>3.4387580000000001E-2</c:v>
                </c:pt>
                <c:pt idx="1855">
                  <c:v>3.4368849999999999E-2</c:v>
                </c:pt>
                <c:pt idx="1856">
                  <c:v>3.434943E-2</c:v>
                </c:pt>
                <c:pt idx="1857">
                  <c:v>3.4331520000000004E-2</c:v>
                </c:pt>
                <c:pt idx="1858">
                  <c:v>3.4316960000000001E-2</c:v>
                </c:pt>
                <c:pt idx="1859">
                  <c:v>3.4306450000000002E-2</c:v>
                </c:pt>
                <c:pt idx="1860">
                  <c:v>3.4299580000000003E-2</c:v>
                </c:pt>
                <c:pt idx="1861">
                  <c:v>3.4295360000000004E-2</c:v>
                </c:pt>
                <c:pt idx="1862">
                  <c:v>3.4292969999999999E-2</c:v>
                </c:pt>
                <c:pt idx="1863">
                  <c:v>3.4292210000000004E-2</c:v>
                </c:pt>
                <c:pt idx="1864">
                  <c:v>3.4293520000000001E-2</c:v>
                </c:pt>
                <c:pt idx="1865">
                  <c:v>3.429741E-2</c:v>
                </c:pt>
                <c:pt idx="1866">
                  <c:v>3.4303729999999998E-2</c:v>
                </c:pt>
                <c:pt idx="1867">
                  <c:v>3.4311210000000002E-2</c:v>
                </c:pt>
                <c:pt idx="1868">
                  <c:v>3.431762E-2</c:v>
                </c:pt>
                <c:pt idx="1869">
                  <c:v>3.4320429999999999E-2</c:v>
                </c:pt>
                <c:pt idx="1870">
                  <c:v>3.4317979999999998E-2</c:v>
                </c:pt>
                <c:pt idx="1871">
                  <c:v>3.4310189999999997E-2</c:v>
                </c:pt>
                <c:pt idx="1872">
                  <c:v>3.4298769999999999E-2</c:v>
                </c:pt>
                <c:pt idx="1873">
                  <c:v>3.4286400000000002E-2</c:v>
                </c:pt>
                <c:pt idx="1874">
                  <c:v>3.4275699999999999E-2</c:v>
                </c:pt>
                <c:pt idx="1875">
                  <c:v>3.426804E-2</c:v>
                </c:pt>
                <c:pt idx="1876">
                  <c:v>3.4262880000000003E-2</c:v>
                </c:pt>
                <c:pt idx="1877">
                  <c:v>3.4257960000000004E-2</c:v>
                </c:pt>
                <c:pt idx="1878">
                  <c:v>3.4250090000000004E-2</c:v>
                </c:pt>
                <c:pt idx="1879">
                  <c:v>3.4236660000000002E-2</c:v>
                </c:pt>
                <c:pt idx="1880">
                  <c:v>3.421623E-2</c:v>
                </c:pt>
                <c:pt idx="1881">
                  <c:v>3.4189339999999999E-2</c:v>
                </c:pt>
                <c:pt idx="1882">
                  <c:v>3.4157970000000003E-2</c:v>
                </c:pt>
                <c:pt idx="1883">
                  <c:v>3.4125290000000003E-2</c:v>
                </c:pt>
                <c:pt idx="1884">
                  <c:v>3.4094649999999997E-2</c:v>
                </c:pt>
                <c:pt idx="1885">
                  <c:v>3.4068800000000003E-2</c:v>
                </c:pt>
                <c:pt idx="1886">
                  <c:v>3.4049749999999997E-2</c:v>
                </c:pt>
                <c:pt idx="1887">
                  <c:v>3.4038329999999999E-2</c:v>
                </c:pt>
                <c:pt idx="1888">
                  <c:v>3.4034160000000001E-2</c:v>
                </c:pt>
                <c:pt idx="1889">
                  <c:v>3.4035530000000001E-2</c:v>
                </c:pt>
                <c:pt idx="1890">
                  <c:v>3.4039369999999999E-2</c:v>
                </c:pt>
                <c:pt idx="1891">
                  <c:v>3.404165E-2</c:v>
                </c:pt>
                <c:pt idx="1892">
                  <c:v>3.4037480000000002E-2</c:v>
                </c:pt>
                <c:pt idx="1893">
                  <c:v>3.4022610000000002E-2</c:v>
                </c:pt>
                <c:pt idx="1894">
                  <c:v>3.3994509999999999E-2</c:v>
                </c:pt>
                <c:pt idx="1895">
                  <c:v>3.3953380000000005E-2</c:v>
                </c:pt>
                <c:pt idx="1896">
                  <c:v>3.3902370000000001E-2</c:v>
                </c:pt>
                <c:pt idx="1897">
                  <c:v>3.3846910000000001E-2</c:v>
                </c:pt>
                <c:pt idx="1898">
                  <c:v>3.3793500000000004E-2</c:v>
                </c:pt>
                <c:pt idx="1899">
                  <c:v>3.3747510000000001E-2</c:v>
                </c:pt>
                <c:pt idx="1900">
                  <c:v>3.3712569999999997E-2</c:v>
                </c:pt>
                <c:pt idx="1901">
                  <c:v>3.3690000000000005E-2</c:v>
                </c:pt>
                <c:pt idx="1902">
                  <c:v>3.3678970000000003E-2</c:v>
                </c:pt>
                <c:pt idx="1903">
                  <c:v>3.3677079999999998E-2</c:v>
                </c:pt>
                <c:pt idx="1904">
                  <c:v>3.368111E-2</c:v>
                </c:pt>
                <c:pt idx="1905">
                  <c:v>3.3687990000000001E-2</c:v>
                </c:pt>
                <c:pt idx="1906">
                  <c:v>3.369494E-2</c:v>
                </c:pt>
                <c:pt idx="1907">
                  <c:v>3.369983E-2</c:v>
                </c:pt>
                <c:pt idx="1908">
                  <c:v>3.370132E-2</c:v>
                </c:pt>
                <c:pt idx="1909">
                  <c:v>3.3698499999999999E-2</c:v>
                </c:pt>
                <c:pt idx="1910">
                  <c:v>3.3690919999999999E-2</c:v>
                </c:pt>
                <c:pt idx="1911">
                  <c:v>3.367854E-2</c:v>
                </c:pt>
                <c:pt idx="1912">
                  <c:v>3.366185E-2</c:v>
                </c:pt>
                <c:pt idx="1913">
                  <c:v>3.364193E-2</c:v>
                </c:pt>
                <c:pt idx="1914">
                  <c:v>3.3620299999999999E-2</c:v>
                </c:pt>
                <c:pt idx="1915">
                  <c:v>3.3599000000000004E-2</c:v>
                </c:pt>
                <c:pt idx="1916">
                  <c:v>3.3579989999999997E-2</c:v>
                </c:pt>
                <c:pt idx="1917">
                  <c:v>3.3564699999999996E-2</c:v>
                </c:pt>
                <c:pt idx="1918">
                  <c:v>3.3553449999999999E-2</c:v>
                </c:pt>
                <c:pt idx="1919">
                  <c:v>3.3545150000000003E-2</c:v>
                </c:pt>
                <c:pt idx="1920">
                  <c:v>3.353735E-2</c:v>
                </c:pt>
                <c:pt idx="1921">
                  <c:v>3.352662E-2</c:v>
                </c:pt>
                <c:pt idx="1922">
                  <c:v>3.3509820000000003E-2</c:v>
                </c:pt>
                <c:pt idx="1923">
                  <c:v>3.348487E-2</c:v>
                </c:pt>
                <c:pt idx="1924">
                  <c:v>3.3451620000000001E-2</c:v>
                </c:pt>
                <c:pt idx="1925">
                  <c:v>3.341189E-2</c:v>
                </c:pt>
                <c:pt idx="1926">
                  <c:v>3.3369099999999999E-2</c:v>
                </c:pt>
                <c:pt idx="1927">
                  <c:v>3.3327130000000003E-2</c:v>
                </c:pt>
                <c:pt idx="1928">
                  <c:v>3.3288779999999997E-2</c:v>
                </c:pt>
                <c:pt idx="1929">
                  <c:v>3.3255239999999998E-2</c:v>
                </c:pt>
                <c:pt idx="1930">
                  <c:v>3.3225790000000005E-2</c:v>
                </c:pt>
                <c:pt idx="1931">
                  <c:v>3.3198709999999999E-2</c:v>
                </c:pt>
                <c:pt idx="1932">
                  <c:v>3.3172350000000003E-2</c:v>
                </c:pt>
                <c:pt idx="1933">
                  <c:v>3.3146339999999996E-2</c:v>
                </c:pt>
                <c:pt idx="1934">
                  <c:v>3.3121919999999999E-2</c:v>
                </c:pt>
                <c:pt idx="1935">
                  <c:v>3.3101539999999999E-2</c:v>
                </c:pt>
                <c:pt idx="1936">
                  <c:v>3.3087559999999995E-2</c:v>
                </c:pt>
                <c:pt idx="1937">
                  <c:v>3.3080850000000002E-2</c:v>
                </c:pt>
                <c:pt idx="1938">
                  <c:v>3.3079909999999997E-2</c:v>
                </c:pt>
                <c:pt idx="1939">
                  <c:v>3.3080890000000002E-2</c:v>
                </c:pt>
                <c:pt idx="1940">
                  <c:v>3.3078730000000001E-2</c:v>
                </c:pt>
                <c:pt idx="1941">
                  <c:v>3.3068140000000003E-2</c:v>
                </c:pt>
                <c:pt idx="1942">
                  <c:v>3.3045749999999999E-2</c:v>
                </c:pt>
                <c:pt idx="1943">
                  <c:v>3.3010959999999999E-2</c:v>
                </c:pt>
                <c:pt idx="1944">
                  <c:v>3.2966380000000003E-2</c:v>
                </c:pt>
                <c:pt idx="1945">
                  <c:v>3.2916819999999999E-2</c:v>
                </c:pt>
                <c:pt idx="1946">
                  <c:v>3.2868300000000003E-2</c:v>
                </c:pt>
                <c:pt idx="1947">
                  <c:v>3.2826559999999998E-2</c:v>
                </c:pt>
                <c:pt idx="1948">
                  <c:v>3.279518E-2</c:v>
                </c:pt>
                <c:pt idx="1949">
                  <c:v>3.2774740000000004E-2</c:v>
                </c:pt>
                <c:pt idx="1950">
                  <c:v>3.2762570000000005E-2</c:v>
                </c:pt>
                <c:pt idx="1951">
                  <c:v>3.2754020000000002E-2</c:v>
                </c:pt>
                <c:pt idx="1952">
                  <c:v>3.2743929999999997E-2</c:v>
                </c:pt>
                <c:pt idx="1953">
                  <c:v>3.272833E-2</c:v>
                </c:pt>
                <c:pt idx="1954">
                  <c:v>3.2705669999999999E-2</c:v>
                </c:pt>
                <c:pt idx="1955">
                  <c:v>3.2676360000000002E-2</c:v>
                </c:pt>
                <c:pt idx="1956">
                  <c:v>3.264239E-2</c:v>
                </c:pt>
                <c:pt idx="1957">
                  <c:v>3.2606179999999998E-2</c:v>
                </c:pt>
                <c:pt idx="1958">
                  <c:v>3.257003E-2</c:v>
                </c:pt>
                <c:pt idx="1959">
                  <c:v>3.2535040000000001E-2</c:v>
                </c:pt>
                <c:pt idx="1960">
                  <c:v>3.2500569999999999E-2</c:v>
                </c:pt>
                <c:pt idx="1961">
                  <c:v>3.2464380000000001E-2</c:v>
                </c:pt>
                <c:pt idx="1962">
                  <c:v>3.2423529999999999E-2</c:v>
                </c:pt>
                <c:pt idx="1963">
                  <c:v>3.2375870000000001E-2</c:v>
                </c:pt>
                <c:pt idx="1964">
                  <c:v>3.2321320000000001E-2</c:v>
                </c:pt>
                <c:pt idx="1965">
                  <c:v>3.22625E-2</c:v>
                </c:pt>
                <c:pt idx="1966">
                  <c:v>3.220423E-2</c:v>
                </c:pt>
                <c:pt idx="1967">
                  <c:v>3.2152219999999995E-2</c:v>
                </c:pt>
                <c:pt idx="1968">
                  <c:v>3.2110710000000001E-2</c:v>
                </c:pt>
                <c:pt idx="1969">
                  <c:v>3.2080869999999997E-2</c:v>
                </c:pt>
                <c:pt idx="1970">
                  <c:v>3.2060279999999997E-2</c:v>
                </c:pt>
                <c:pt idx="1971">
                  <c:v>3.2044179999999998E-2</c:v>
                </c:pt>
                <c:pt idx="1972">
                  <c:v>3.2027220000000002E-2</c:v>
                </c:pt>
                <c:pt idx="1973">
                  <c:v>3.200563E-2</c:v>
                </c:pt>
                <c:pt idx="1974">
                  <c:v>3.1978470000000002E-2</c:v>
                </c:pt>
                <c:pt idx="1975">
                  <c:v>3.1947150000000001E-2</c:v>
                </c:pt>
                <c:pt idx="1976">
                  <c:v>3.1914270000000002E-2</c:v>
                </c:pt>
                <c:pt idx="1977">
                  <c:v>3.1881680000000003E-2</c:v>
                </c:pt>
                <c:pt idx="1978">
                  <c:v>3.184969E-2</c:v>
                </c:pt>
                <c:pt idx="1979">
                  <c:v>3.1816870000000004E-2</c:v>
                </c:pt>
                <c:pt idx="1980">
                  <c:v>3.1781259999999999E-2</c:v>
                </c:pt>
                <c:pt idx="1981">
                  <c:v>3.1741489999999997E-2</c:v>
                </c:pt>
                <c:pt idx="1982">
                  <c:v>3.1698009999999999E-2</c:v>
                </c:pt>
                <c:pt idx="1983">
                  <c:v>3.1652670000000001E-2</c:v>
                </c:pt>
                <c:pt idx="1984">
                  <c:v>3.1607969999999999E-2</c:v>
                </c:pt>
                <c:pt idx="1985">
                  <c:v>3.156548E-2</c:v>
                </c:pt>
                <c:pt idx="1986">
                  <c:v>3.1525150000000002E-2</c:v>
                </c:pt>
                <c:pt idx="1987">
                  <c:v>3.1485520000000003E-2</c:v>
                </c:pt>
                <c:pt idx="1988">
                  <c:v>3.1444880000000001E-2</c:v>
                </c:pt>
                <c:pt idx="1989">
                  <c:v>3.1402409999999999E-2</c:v>
                </c:pt>
                <c:pt idx="1990">
                  <c:v>3.1358770000000001E-2</c:v>
                </c:pt>
                <c:pt idx="1991">
                  <c:v>3.1315540000000003E-2</c:v>
                </c:pt>
                <c:pt idx="1992">
                  <c:v>3.1273799999999997E-2</c:v>
                </c:pt>
                <c:pt idx="1993">
                  <c:v>3.1232479999999996E-2</c:v>
                </c:pt>
                <c:pt idx="1994">
                  <c:v>3.11875E-2</c:v>
                </c:pt>
                <c:pt idx="1995">
                  <c:v>3.1132300000000002E-2</c:v>
                </c:pt>
                <c:pt idx="1996">
                  <c:v>3.1060520000000001E-2</c:v>
                </c:pt>
                <c:pt idx="1997">
                  <c:v>3.0970480000000002E-2</c:v>
                </c:pt>
                <c:pt idx="1998">
                  <c:v>3.0867640000000002E-2</c:v>
                </c:pt>
                <c:pt idx="1999">
                  <c:v>3.0763829999999999E-2</c:v>
                </c:pt>
                <c:pt idx="2000">
                  <c:v>3.0671490000000003E-2</c:v>
                </c:pt>
                <c:pt idx="2001">
                  <c:v>3.0599059999999997E-2</c:v>
                </c:pt>
                <c:pt idx="2002">
                  <c:v>3.0548370000000002E-2</c:v>
                </c:pt>
                <c:pt idx="2003">
                  <c:v>3.0515830000000001E-2</c:v>
                </c:pt>
                <c:pt idx="2004">
                  <c:v>3.0495299999999999E-2</c:v>
                </c:pt>
                <c:pt idx="2005">
                  <c:v>3.0480680000000003E-2</c:v>
                </c:pt>
                <c:pt idx="2006">
                  <c:v>3.0467870000000001E-2</c:v>
                </c:pt>
                <c:pt idx="2007">
                  <c:v>3.0454889999999998E-2</c:v>
                </c:pt>
                <c:pt idx="2008">
                  <c:v>3.0441379999999997E-2</c:v>
                </c:pt>
                <c:pt idx="2009">
                  <c:v>3.042715E-2</c:v>
                </c:pt>
                <c:pt idx="2010">
                  <c:v>3.0410610000000001E-2</c:v>
                </c:pt>
                <c:pt idx="2011">
                  <c:v>3.0388329999999998E-2</c:v>
                </c:pt>
                <c:pt idx="2012">
                  <c:v>3.0356370000000001E-2</c:v>
                </c:pt>
                <c:pt idx="2013">
                  <c:v>3.0311599999999998E-2</c:v>
                </c:pt>
                <c:pt idx="2014">
                  <c:v>3.025365E-2</c:v>
                </c:pt>
                <c:pt idx="2015">
                  <c:v>3.0185200000000002E-2</c:v>
                </c:pt>
                <c:pt idx="2016">
                  <c:v>3.0111840000000001E-2</c:v>
                </c:pt>
                <c:pt idx="2017">
                  <c:v>3.004018E-2</c:v>
                </c:pt>
                <c:pt idx="2018">
                  <c:v>2.9976590000000001E-2</c:v>
                </c:pt>
                <c:pt idx="2019">
                  <c:v>2.9925779999999999E-2</c:v>
                </c:pt>
                <c:pt idx="2020">
                  <c:v>2.9889299999999997E-2</c:v>
                </c:pt>
                <c:pt idx="2021">
                  <c:v>2.9865179999999998E-2</c:v>
                </c:pt>
                <c:pt idx="2022">
                  <c:v>2.9848560000000003E-2</c:v>
                </c:pt>
                <c:pt idx="2023">
                  <c:v>2.983427E-2</c:v>
                </c:pt>
                <c:pt idx="2024">
                  <c:v>2.981814E-2</c:v>
                </c:pt>
                <c:pt idx="2025">
                  <c:v>2.9798079999999998E-2</c:v>
                </c:pt>
                <c:pt idx="2026">
                  <c:v>2.9773790000000001E-2</c:v>
                </c:pt>
                <c:pt idx="2027">
                  <c:v>2.974591E-2</c:v>
                </c:pt>
                <c:pt idx="2028">
                  <c:v>2.9715749999999999E-2</c:v>
                </c:pt>
                <c:pt idx="2029">
                  <c:v>2.9685329999999999E-2</c:v>
                </c:pt>
                <c:pt idx="2030">
                  <c:v>2.9657920000000001E-2</c:v>
                </c:pt>
                <c:pt idx="2031">
                  <c:v>2.963787E-2</c:v>
                </c:pt>
                <c:pt idx="2032">
                  <c:v>2.9629699999999998E-2</c:v>
                </c:pt>
                <c:pt idx="2033">
                  <c:v>2.9637699999999999E-2</c:v>
                </c:pt>
                <c:pt idx="2034">
                  <c:v>2.9664640000000003E-2</c:v>
                </c:pt>
                <c:pt idx="2035">
                  <c:v>2.9711280000000003E-2</c:v>
                </c:pt>
                <c:pt idx="2036">
                  <c:v>2.9776150000000001E-2</c:v>
                </c:pt>
                <c:pt idx="2037">
                  <c:v>2.985529E-2</c:v>
                </c:pt>
                <c:pt idx="2038">
                  <c:v>2.994233E-2</c:v>
                </c:pt>
                <c:pt idx="2039">
                  <c:v>3.002784E-2</c:v>
                </c:pt>
                <c:pt idx="2040">
                  <c:v>3.0101219999999998E-2</c:v>
                </c:pt>
                <c:pt idx="2041">
                  <c:v>3.0151880000000002E-2</c:v>
                </c:pt>
                <c:pt idx="2042">
                  <c:v>3.0170059999999999E-2</c:v>
                </c:pt>
                <c:pt idx="2043">
                  <c:v>3.0148799999999996E-2</c:v>
                </c:pt>
                <c:pt idx="2044">
                  <c:v>3.0084099999999999E-2</c:v>
                </c:pt>
                <c:pt idx="2045">
                  <c:v>2.9976559999999999E-2</c:v>
                </c:pt>
                <c:pt idx="2046">
                  <c:v>2.983245E-2</c:v>
                </c:pt>
                <c:pt idx="2047">
                  <c:v>2.966535E-2</c:v>
                </c:pt>
                <c:pt idx="2048">
                  <c:v>2.94945E-2</c:v>
                </c:pt>
                <c:pt idx="2049">
                  <c:v>2.9337789999999999E-2</c:v>
                </c:pt>
                <c:pt idx="2050">
                  <c:v>2.9206140000000002E-2</c:v>
                </c:pt>
                <c:pt idx="2051">
                  <c:v>2.9100190000000001E-2</c:v>
                </c:pt>
                <c:pt idx="2052">
                  <c:v>2.9013730000000001E-2</c:v>
                </c:pt>
                <c:pt idx="2053">
                  <c:v>2.8938439999999999E-2</c:v>
                </c:pt>
                <c:pt idx="2054">
                  <c:v>2.886826E-2</c:v>
                </c:pt>
                <c:pt idx="2055">
                  <c:v>2.880071E-2</c:v>
                </c:pt>
                <c:pt idx="2056">
                  <c:v>2.8735919999999998E-2</c:v>
                </c:pt>
                <c:pt idx="2057">
                  <c:v>2.867461E-2</c:v>
                </c:pt>
                <c:pt idx="2058">
                  <c:v>2.861644E-2</c:v>
                </c:pt>
                <c:pt idx="2059">
                  <c:v>2.8559169999999998E-2</c:v>
                </c:pt>
                <c:pt idx="2060">
                  <c:v>2.8499070000000001E-2</c:v>
                </c:pt>
                <c:pt idx="2061">
                  <c:v>2.8432460000000003E-2</c:v>
                </c:pt>
                <c:pt idx="2062">
                  <c:v>2.8357770000000001E-2</c:v>
                </c:pt>
                <c:pt idx="2063">
                  <c:v>2.827731E-2</c:v>
                </c:pt>
                <c:pt idx="2064">
                  <c:v>2.8197009999999998E-2</c:v>
                </c:pt>
                <c:pt idx="2065">
                  <c:v>2.8123820000000001E-2</c:v>
                </c:pt>
                <c:pt idx="2066">
                  <c:v>2.806165E-2</c:v>
                </c:pt>
                <c:pt idx="2067">
                  <c:v>2.801004E-2</c:v>
                </c:pt>
                <c:pt idx="2068">
                  <c:v>2.7965279999999999E-2</c:v>
                </c:pt>
                <c:pt idx="2069">
                  <c:v>2.792364E-2</c:v>
                </c:pt>
                <c:pt idx="2070">
                  <c:v>2.7883179999999997E-2</c:v>
                </c:pt>
                <c:pt idx="2071">
                  <c:v>2.7844239999999999E-2</c:v>
                </c:pt>
                <c:pt idx="2072">
                  <c:v>2.7808299999999998E-2</c:v>
                </c:pt>
                <c:pt idx="2073">
                  <c:v>2.7775870000000001E-2</c:v>
                </c:pt>
                <c:pt idx="2074">
                  <c:v>2.7744770000000002E-2</c:v>
                </c:pt>
                <c:pt idx="2075">
                  <c:v>2.77109E-2</c:v>
                </c:pt>
                <c:pt idx="2076">
                  <c:v>2.7669950000000002E-2</c:v>
                </c:pt>
                <c:pt idx="2077">
                  <c:v>2.7619810000000002E-2</c:v>
                </c:pt>
                <c:pt idx="2078">
                  <c:v>2.756144E-2</c:v>
                </c:pt>
                <c:pt idx="2079">
                  <c:v>2.7498420000000003E-2</c:v>
                </c:pt>
                <c:pt idx="2080">
                  <c:v>2.7435670000000002E-2</c:v>
                </c:pt>
                <c:pt idx="2081">
                  <c:v>2.737734E-2</c:v>
                </c:pt>
                <c:pt idx="2082">
                  <c:v>2.73259E-2</c:v>
                </c:pt>
                <c:pt idx="2083">
                  <c:v>2.728036E-2</c:v>
                </c:pt>
                <c:pt idx="2084">
                  <c:v>2.7236549999999998E-2</c:v>
                </c:pt>
                <c:pt idx="2085">
                  <c:v>2.718843E-2</c:v>
                </c:pt>
                <c:pt idx="2086">
                  <c:v>2.713136E-2</c:v>
                </c:pt>
                <c:pt idx="2087">
                  <c:v>2.7064110000000002E-2</c:v>
                </c:pt>
                <c:pt idx="2088">
                  <c:v>2.6988759999999997E-2</c:v>
                </c:pt>
                <c:pt idx="2089">
                  <c:v>2.6909019999999999E-2</c:v>
                </c:pt>
                <c:pt idx="2090">
                  <c:v>2.6828009999999999E-2</c:v>
                </c:pt>
                <c:pt idx="2091">
                  <c:v>2.6747399999999998E-2</c:v>
                </c:pt>
                <c:pt idx="2092">
                  <c:v>2.6667169999999997E-2</c:v>
                </c:pt>
                <c:pt idx="2093">
                  <c:v>2.6586810000000002E-2</c:v>
                </c:pt>
                <c:pt idx="2094">
                  <c:v>2.6506399999999999E-2</c:v>
                </c:pt>
                <c:pt idx="2095">
                  <c:v>2.6427269999999999E-2</c:v>
                </c:pt>
                <c:pt idx="2096">
                  <c:v>2.635206E-2</c:v>
                </c:pt>
                <c:pt idx="2097">
                  <c:v>2.6283949999999997E-2</c:v>
                </c:pt>
                <c:pt idx="2098">
                  <c:v>2.6225299999999997E-2</c:v>
                </c:pt>
                <c:pt idx="2099">
                  <c:v>2.6177009999999997E-2</c:v>
                </c:pt>
                <c:pt idx="2100">
                  <c:v>2.613822E-2</c:v>
                </c:pt>
                <c:pt idx="2101">
                  <c:v>2.6107019999999998E-2</c:v>
                </c:pt>
                <c:pt idx="2102">
                  <c:v>2.6080969999999998E-2</c:v>
                </c:pt>
                <c:pt idx="2103">
                  <c:v>2.6057630000000002E-2</c:v>
                </c:pt>
                <c:pt idx="2104">
                  <c:v>2.6034799999999997E-2</c:v>
                </c:pt>
                <c:pt idx="2105">
                  <c:v>2.6010479999999999E-2</c:v>
                </c:pt>
                <c:pt idx="2106">
                  <c:v>2.5983299999999997E-2</c:v>
                </c:pt>
                <c:pt idx="2107">
                  <c:v>2.59531E-2</c:v>
                </c:pt>
                <c:pt idx="2108">
                  <c:v>2.5921739999999999E-2</c:v>
                </c:pt>
                <c:pt idx="2109">
                  <c:v>2.5893389999999999E-2</c:v>
                </c:pt>
                <c:pt idx="2110">
                  <c:v>2.5873789999999997E-2</c:v>
                </c:pt>
                <c:pt idx="2111">
                  <c:v>2.5868910000000002E-2</c:v>
                </c:pt>
                <c:pt idx="2112">
                  <c:v>2.5880719999999999E-2</c:v>
                </c:pt>
                <c:pt idx="2113">
                  <c:v>2.5903220000000001E-2</c:v>
                </c:pt>
                <c:pt idx="2114">
                  <c:v>2.5920729999999999E-2</c:v>
                </c:pt>
                <c:pt idx="2115">
                  <c:v>2.5915750000000001E-2</c:v>
                </c:pt>
                <c:pt idx="2116">
                  <c:v>2.5879039999999999E-2</c:v>
                </c:pt>
                <c:pt idx="2117">
                  <c:v>2.5814309999999997E-2</c:v>
                </c:pt>
                <c:pt idx="2118">
                  <c:v>2.573373E-2</c:v>
                </c:pt>
                <c:pt idx="2119">
                  <c:v>2.5650780000000001E-2</c:v>
                </c:pt>
                <c:pt idx="2120">
                  <c:v>2.5575960000000002E-2</c:v>
                </c:pt>
                <c:pt idx="2121">
                  <c:v>2.5514600000000002E-2</c:v>
                </c:pt>
                <c:pt idx="2122">
                  <c:v>2.5468160000000004E-2</c:v>
                </c:pt>
                <c:pt idx="2123">
                  <c:v>2.5434480000000002E-2</c:v>
                </c:pt>
                <c:pt idx="2124">
                  <c:v>2.5409290000000001E-2</c:v>
                </c:pt>
                <c:pt idx="2125">
                  <c:v>2.5387759999999999E-2</c:v>
                </c:pt>
                <c:pt idx="2126">
                  <c:v>2.5366900000000001E-2</c:v>
                </c:pt>
                <c:pt idx="2127">
                  <c:v>2.5346649999999998E-2</c:v>
                </c:pt>
                <c:pt idx="2128">
                  <c:v>2.532918E-2</c:v>
                </c:pt>
                <c:pt idx="2129">
                  <c:v>2.5317259999999998E-2</c:v>
                </c:pt>
                <c:pt idx="2130">
                  <c:v>2.5312619999999997E-2</c:v>
                </c:pt>
                <c:pt idx="2131">
                  <c:v>2.5315710000000002E-2</c:v>
                </c:pt>
                <c:pt idx="2132">
                  <c:v>2.532539E-2</c:v>
                </c:pt>
                <c:pt idx="2133">
                  <c:v>2.5339250000000001E-2</c:v>
                </c:pt>
                <c:pt idx="2134">
                  <c:v>2.5353469999999999E-2</c:v>
                </c:pt>
                <c:pt idx="2135">
                  <c:v>2.5363549999999999E-2</c:v>
                </c:pt>
                <c:pt idx="2136">
                  <c:v>2.536505E-2</c:v>
                </c:pt>
                <c:pt idx="2137">
                  <c:v>2.5354540000000002E-2</c:v>
                </c:pt>
                <c:pt idx="2138">
                  <c:v>2.5331039999999999E-2</c:v>
                </c:pt>
                <c:pt idx="2139">
                  <c:v>2.5296470000000001E-2</c:v>
                </c:pt>
                <c:pt idx="2140">
                  <c:v>2.5255610000000001E-2</c:v>
                </c:pt>
                <c:pt idx="2141">
                  <c:v>2.5214509999999999E-2</c:v>
                </c:pt>
                <c:pt idx="2142">
                  <c:v>2.5179209999999997E-2</c:v>
                </c:pt>
                <c:pt idx="2143">
                  <c:v>2.5154139999999998E-2</c:v>
                </c:pt>
                <c:pt idx="2144">
                  <c:v>2.5140829999999999E-2</c:v>
                </c:pt>
                <c:pt idx="2145">
                  <c:v>2.5138090000000002E-2</c:v>
                </c:pt>
                <c:pt idx="2146">
                  <c:v>2.5142419999999999E-2</c:v>
                </c:pt>
                <c:pt idx="2147">
                  <c:v>2.5149609999999999E-2</c:v>
                </c:pt>
                <c:pt idx="2148">
                  <c:v>2.515587E-2</c:v>
                </c:pt>
                <c:pt idx="2149">
                  <c:v>2.515995E-2</c:v>
                </c:pt>
                <c:pt idx="2150">
                  <c:v>2.5164270000000002E-2</c:v>
                </c:pt>
                <c:pt idx="2151">
                  <c:v>2.5174189999999999E-2</c:v>
                </c:pt>
                <c:pt idx="2152">
                  <c:v>2.5194079999999997E-2</c:v>
                </c:pt>
                <c:pt idx="2153">
                  <c:v>2.5223580000000002E-2</c:v>
                </c:pt>
                <c:pt idx="2154">
                  <c:v>2.5258370000000002E-2</c:v>
                </c:pt>
                <c:pt idx="2155">
                  <c:v>2.5292880000000004E-2</c:v>
                </c:pt>
                <c:pt idx="2156">
                  <c:v>2.5323140000000001E-2</c:v>
                </c:pt>
                <c:pt idx="2157">
                  <c:v>2.534695E-2</c:v>
                </c:pt>
                <c:pt idx="2158">
                  <c:v>2.5364080000000001E-2</c:v>
                </c:pt>
                <c:pt idx="2159">
                  <c:v>2.5375679999999998E-2</c:v>
                </c:pt>
                <c:pt idx="2160">
                  <c:v>2.5383610000000001E-2</c:v>
                </c:pt>
                <c:pt idx="2161">
                  <c:v>2.5389729999999999E-2</c:v>
                </c:pt>
                <c:pt idx="2162">
                  <c:v>2.539549E-2</c:v>
                </c:pt>
                <c:pt idx="2163">
                  <c:v>2.540164E-2</c:v>
                </c:pt>
                <c:pt idx="2164">
                  <c:v>2.5408200000000002E-2</c:v>
                </c:pt>
                <c:pt idx="2165">
                  <c:v>2.541475E-2</c:v>
                </c:pt>
                <c:pt idx="2166">
                  <c:v>2.5420390000000001E-2</c:v>
                </c:pt>
                <c:pt idx="2167">
                  <c:v>2.5423979999999999E-2</c:v>
                </c:pt>
                <c:pt idx="2168">
                  <c:v>2.542403E-2</c:v>
                </c:pt>
                <c:pt idx="2169">
                  <c:v>2.5418880000000001E-2</c:v>
                </c:pt>
                <c:pt idx="2170">
                  <c:v>2.5407449999999998E-2</c:v>
                </c:pt>
                <c:pt idx="2171">
                  <c:v>2.5390039999999999E-2</c:v>
                </c:pt>
                <c:pt idx="2172">
                  <c:v>2.53694E-2</c:v>
                </c:pt>
                <c:pt idx="2173">
                  <c:v>2.5350620000000001E-2</c:v>
                </c:pt>
                <c:pt idx="2174">
                  <c:v>2.534049E-2</c:v>
                </c:pt>
                <c:pt idx="2175">
                  <c:v>2.5344639999999998E-2</c:v>
                </c:pt>
                <c:pt idx="2176">
                  <c:v>2.5364909999999997E-2</c:v>
                </c:pt>
                <c:pt idx="2177">
                  <c:v>2.5399140000000001E-2</c:v>
                </c:pt>
                <c:pt idx="2178">
                  <c:v>2.5442529999999998E-2</c:v>
                </c:pt>
                <c:pt idx="2179">
                  <c:v>2.5490289999999999E-2</c:v>
                </c:pt>
                <c:pt idx="2180">
                  <c:v>2.5538289999999998E-2</c:v>
                </c:pt>
                <c:pt idx="2181">
                  <c:v>2.558357E-2</c:v>
                </c:pt>
                <c:pt idx="2182">
                  <c:v>2.5623770000000001E-2</c:v>
                </c:pt>
                <c:pt idx="2183">
                  <c:v>2.5656119999999998E-2</c:v>
                </c:pt>
                <c:pt idx="2184">
                  <c:v>2.567765E-2</c:v>
                </c:pt>
                <c:pt idx="2185">
                  <c:v>2.5685619999999999E-2</c:v>
                </c:pt>
                <c:pt idx="2186">
                  <c:v>2.5678019999999999E-2</c:v>
                </c:pt>
                <c:pt idx="2187">
                  <c:v>2.5654360000000001E-2</c:v>
                </c:pt>
                <c:pt idx="2188">
                  <c:v>2.5615960000000004E-2</c:v>
                </c:pt>
                <c:pt idx="2189">
                  <c:v>2.5567300000000001E-2</c:v>
                </c:pt>
                <c:pt idx="2190">
                  <c:v>2.5516469999999999E-2</c:v>
                </c:pt>
                <c:pt idx="2191">
                  <c:v>2.5476869999999999E-2</c:v>
                </c:pt>
                <c:pt idx="2192">
                  <c:v>2.546549E-2</c:v>
                </c:pt>
                <c:pt idx="2193">
                  <c:v>2.5493130000000003E-2</c:v>
                </c:pt>
                <c:pt idx="2194">
                  <c:v>2.555319E-2</c:v>
                </c:pt>
                <c:pt idx="2195">
                  <c:v>2.562356E-2</c:v>
                </c:pt>
                <c:pt idx="2196">
                  <c:v>2.5684760000000001E-2</c:v>
                </c:pt>
                <c:pt idx="2197">
                  <c:v>2.5729229999999999E-2</c:v>
                </c:pt>
                <c:pt idx="2198">
                  <c:v>2.5758589999999998E-2</c:v>
                </c:pt>
                <c:pt idx="2199">
                  <c:v>2.5776710000000001E-2</c:v>
                </c:pt>
                <c:pt idx="2200">
                  <c:v>2.5786150000000001E-2</c:v>
                </c:pt>
                <c:pt idx="2201">
                  <c:v>2.5787729999999998E-2</c:v>
                </c:pt>
                <c:pt idx="2202">
                  <c:v>2.5781710000000003E-2</c:v>
                </c:pt>
                <c:pt idx="2203">
                  <c:v>2.576908E-2</c:v>
                </c:pt>
                <c:pt idx="2204">
                  <c:v>2.5752879999999999E-2</c:v>
                </c:pt>
                <c:pt idx="2205">
                  <c:v>2.5738439999999998E-2</c:v>
                </c:pt>
                <c:pt idx="2206">
                  <c:v>2.5733779999999998E-2</c:v>
                </c:pt>
                <c:pt idx="2207">
                  <c:v>2.5747220000000001E-2</c:v>
                </c:pt>
                <c:pt idx="2208">
                  <c:v>2.5783360000000002E-2</c:v>
                </c:pt>
                <c:pt idx="2209">
                  <c:v>2.5838879999999998E-2</c:v>
                </c:pt>
                <c:pt idx="2210">
                  <c:v>2.5902059999999998E-2</c:v>
                </c:pt>
                <c:pt idx="2211">
                  <c:v>2.5958429999999998E-2</c:v>
                </c:pt>
                <c:pt idx="2212">
                  <c:v>2.5997579999999999E-2</c:v>
                </c:pt>
                <c:pt idx="2213">
                  <c:v>2.601736E-2</c:v>
                </c:pt>
                <c:pt idx="2214">
                  <c:v>2.6021659999999999E-2</c:v>
                </c:pt>
                <c:pt idx="2215">
                  <c:v>2.6016949999999997E-2</c:v>
                </c:pt>
                <c:pt idx="2216">
                  <c:v>2.6008860000000002E-2</c:v>
                </c:pt>
                <c:pt idx="2217">
                  <c:v>2.6001139999999999E-2</c:v>
                </c:pt>
                <c:pt idx="2218">
                  <c:v>2.5995689999999998E-2</c:v>
                </c:pt>
                <c:pt idx="2219">
                  <c:v>2.5993349999999998E-2</c:v>
                </c:pt>
                <c:pt idx="2220">
                  <c:v>2.5995259999999999E-2</c:v>
                </c:pt>
                <c:pt idx="2221">
                  <c:v>2.6003999999999999E-2</c:v>
                </c:pt>
                <c:pt idx="2222">
                  <c:v>2.6023890000000001E-2</c:v>
                </c:pt>
                <c:pt idx="2223">
                  <c:v>2.6059849999999999E-2</c:v>
                </c:pt>
                <c:pt idx="2224">
                  <c:v>2.6113859999999999E-2</c:v>
                </c:pt>
                <c:pt idx="2225">
                  <c:v>2.6181100000000002E-2</c:v>
                </c:pt>
                <c:pt idx="2226">
                  <c:v>2.6249370000000001E-2</c:v>
                </c:pt>
                <c:pt idx="2227">
                  <c:v>2.6306029999999998E-2</c:v>
                </c:pt>
                <c:pt idx="2228">
                  <c:v>2.6345779999999999E-2</c:v>
                </c:pt>
                <c:pt idx="2229">
                  <c:v>2.6371459999999999E-2</c:v>
                </c:pt>
                <c:pt idx="2230">
                  <c:v>2.6389459999999997E-2</c:v>
                </c:pt>
                <c:pt idx="2231">
                  <c:v>2.6404930000000004E-2</c:v>
                </c:pt>
                <c:pt idx="2232">
                  <c:v>2.641988E-2</c:v>
                </c:pt>
                <c:pt idx="2233">
                  <c:v>2.643305E-2</c:v>
                </c:pt>
                <c:pt idx="2234">
                  <c:v>2.6441949999999999E-2</c:v>
                </c:pt>
                <c:pt idx="2235">
                  <c:v>2.6444930000000002E-2</c:v>
                </c:pt>
                <c:pt idx="2236">
                  <c:v>2.6442719999999999E-2</c:v>
                </c:pt>
                <c:pt idx="2237">
                  <c:v>2.6437970000000002E-2</c:v>
                </c:pt>
                <c:pt idx="2238">
                  <c:v>2.6433959999999999E-2</c:v>
                </c:pt>
                <c:pt idx="2239">
                  <c:v>2.6432899999999999E-2</c:v>
                </c:pt>
                <c:pt idx="2240">
                  <c:v>2.6435070000000001E-2</c:v>
                </c:pt>
                <c:pt idx="2241">
                  <c:v>2.6438899999999998E-2</c:v>
                </c:pt>
                <c:pt idx="2242">
                  <c:v>2.6442040000000003E-2</c:v>
                </c:pt>
                <c:pt idx="2243">
                  <c:v>2.6442830000000001E-2</c:v>
                </c:pt>
                <c:pt idx="2244">
                  <c:v>2.6441910000000002E-2</c:v>
                </c:pt>
                <c:pt idx="2245">
                  <c:v>2.6442049999999998E-2</c:v>
                </c:pt>
                <c:pt idx="2246">
                  <c:v>2.6446790000000001E-2</c:v>
                </c:pt>
                <c:pt idx="2247">
                  <c:v>2.645817E-2</c:v>
                </c:pt>
                <c:pt idx="2248">
                  <c:v>2.6475349999999998E-2</c:v>
                </c:pt>
                <c:pt idx="2249">
                  <c:v>2.6494790000000001E-2</c:v>
                </c:pt>
                <c:pt idx="2250">
                  <c:v>2.6511730000000001E-2</c:v>
                </c:pt>
                <c:pt idx="2251">
                  <c:v>2.6522510000000003E-2</c:v>
                </c:pt>
                <c:pt idx="2252">
                  <c:v>2.6526380000000002E-2</c:v>
                </c:pt>
                <c:pt idx="2253">
                  <c:v>2.6526830000000001E-2</c:v>
                </c:pt>
                <c:pt idx="2254">
                  <c:v>2.653076E-2</c:v>
                </c:pt>
                <c:pt idx="2255">
                  <c:v>2.654662E-2</c:v>
                </c:pt>
                <c:pt idx="2256">
                  <c:v>2.6580219999999998E-2</c:v>
                </c:pt>
                <c:pt idx="2257">
                  <c:v>2.663167E-2</c:v>
                </c:pt>
                <c:pt idx="2258">
                  <c:v>2.6693989999999997E-2</c:v>
                </c:pt>
                <c:pt idx="2259">
                  <c:v>2.6755569999999999E-2</c:v>
                </c:pt>
                <c:pt idx="2260">
                  <c:v>2.6805289999999999E-2</c:v>
                </c:pt>
                <c:pt idx="2261">
                  <c:v>2.6837949999999999E-2</c:v>
                </c:pt>
                <c:pt idx="2262">
                  <c:v>2.6857160000000001E-2</c:v>
                </c:pt>
                <c:pt idx="2263">
                  <c:v>2.6871640000000002E-2</c:v>
                </c:pt>
                <c:pt idx="2264">
                  <c:v>2.6888950000000002E-2</c:v>
                </c:pt>
                <c:pt idx="2265">
                  <c:v>2.6910739999999999E-2</c:v>
                </c:pt>
                <c:pt idx="2266">
                  <c:v>2.69339E-2</c:v>
                </c:pt>
                <c:pt idx="2267">
                  <c:v>2.6953379999999999E-2</c:v>
                </c:pt>
                <c:pt idx="2268">
                  <c:v>2.696519E-2</c:v>
                </c:pt>
                <c:pt idx="2269">
                  <c:v>2.696716E-2</c:v>
                </c:pt>
                <c:pt idx="2270">
                  <c:v>2.6959460000000001E-2</c:v>
                </c:pt>
                <c:pt idx="2271">
                  <c:v>2.6944349999999999E-2</c:v>
                </c:pt>
                <c:pt idx="2272">
                  <c:v>2.6926130000000003E-2</c:v>
                </c:pt>
                <c:pt idx="2273">
                  <c:v>2.691033E-2</c:v>
                </c:pt>
                <c:pt idx="2274">
                  <c:v>2.690215E-2</c:v>
                </c:pt>
                <c:pt idx="2275">
                  <c:v>2.6905459999999999E-2</c:v>
                </c:pt>
                <c:pt idx="2276">
                  <c:v>2.6921460000000001E-2</c:v>
                </c:pt>
                <c:pt idx="2277">
                  <c:v>2.6949029999999999E-2</c:v>
                </c:pt>
                <c:pt idx="2278">
                  <c:v>2.6985670000000003E-2</c:v>
                </c:pt>
                <c:pt idx="2279">
                  <c:v>2.7028310000000003E-2</c:v>
                </c:pt>
                <c:pt idx="2280">
                  <c:v>2.7073450000000002E-2</c:v>
                </c:pt>
                <c:pt idx="2281">
                  <c:v>2.7116920000000003E-2</c:v>
                </c:pt>
                <c:pt idx="2282">
                  <c:v>2.7154569999999999E-2</c:v>
                </c:pt>
                <c:pt idx="2283">
                  <c:v>2.7183240000000001E-2</c:v>
                </c:pt>
                <c:pt idx="2284">
                  <c:v>2.7201309999999999E-2</c:v>
                </c:pt>
                <c:pt idx="2285">
                  <c:v>2.7209069999999998E-2</c:v>
                </c:pt>
                <c:pt idx="2286">
                  <c:v>2.7208039999999999E-2</c:v>
                </c:pt>
                <c:pt idx="2287">
                  <c:v>2.7199810000000001E-2</c:v>
                </c:pt>
                <c:pt idx="2288">
                  <c:v>2.7185100000000004E-2</c:v>
                </c:pt>
                <c:pt idx="2289">
                  <c:v>2.7163369999999999E-2</c:v>
                </c:pt>
                <c:pt idx="2290">
                  <c:v>2.7133299999999999E-2</c:v>
                </c:pt>
                <c:pt idx="2291">
                  <c:v>2.709369E-2</c:v>
                </c:pt>
                <c:pt idx="2292">
                  <c:v>2.7046009999999999E-2</c:v>
                </c:pt>
                <c:pt idx="2293">
                  <c:v>2.6998829999999998E-2</c:v>
                </c:pt>
                <c:pt idx="2294">
                  <c:v>2.6971869999999998E-2</c:v>
                </c:pt>
                <c:pt idx="2295">
                  <c:v>2.6998690000000002E-2</c:v>
                </c:pt>
                <c:pt idx="2296">
                  <c:v>2.7107909999999999E-2</c:v>
                </c:pt>
                <c:pt idx="2297">
                  <c:v>2.7284220000000001E-2</c:v>
                </c:pt>
                <c:pt idx="2298">
                  <c:v>2.746094E-2</c:v>
                </c:pt>
                <c:pt idx="2299">
                  <c:v>2.7579360000000001E-2</c:v>
                </c:pt>
                <c:pt idx="2300">
                  <c:v>2.762881E-2</c:v>
                </c:pt>
                <c:pt idx="2301">
                  <c:v>2.7627470000000001E-2</c:v>
                </c:pt>
                <c:pt idx="2302">
                  <c:v>2.7598539999999998E-2</c:v>
                </c:pt>
                <c:pt idx="2303">
                  <c:v>2.755958E-2</c:v>
                </c:pt>
                <c:pt idx="2304">
                  <c:v>2.7522950000000001E-2</c:v>
                </c:pt>
                <c:pt idx="2305">
                  <c:v>2.7496160000000002E-2</c:v>
                </c:pt>
                <c:pt idx="2306">
                  <c:v>2.7482940000000001E-2</c:v>
                </c:pt>
                <c:pt idx="2307">
                  <c:v>2.7484720000000001E-2</c:v>
                </c:pt>
                <c:pt idx="2308">
                  <c:v>2.7500919999999998E-2</c:v>
                </c:pt>
                <c:pt idx="2309">
                  <c:v>2.7529990000000001E-2</c:v>
                </c:pt>
                <c:pt idx="2310">
                  <c:v>2.7569910000000003E-2</c:v>
                </c:pt>
                <c:pt idx="2311">
                  <c:v>2.7618569999999999E-2</c:v>
                </c:pt>
                <c:pt idx="2312">
                  <c:v>2.7673340000000001E-2</c:v>
                </c:pt>
                <c:pt idx="2313">
                  <c:v>2.7730109999999999E-2</c:v>
                </c:pt>
                <c:pt idx="2314">
                  <c:v>2.7783329999999998E-2</c:v>
                </c:pt>
                <c:pt idx="2315">
                  <c:v>2.7825820000000001E-2</c:v>
                </c:pt>
                <c:pt idx="2316">
                  <c:v>2.7850799999999998E-2</c:v>
                </c:pt>
                <c:pt idx="2317">
                  <c:v>2.7855560000000001E-2</c:v>
                </c:pt>
                <c:pt idx="2318">
                  <c:v>2.7843749999999997E-2</c:v>
                </c:pt>
                <c:pt idx="2319">
                  <c:v>2.782368E-2</c:v>
                </c:pt>
                <c:pt idx="2320">
                  <c:v>2.7802630000000002E-2</c:v>
                </c:pt>
                <c:pt idx="2321">
                  <c:v>2.7784099999999999E-2</c:v>
                </c:pt>
                <c:pt idx="2322">
                  <c:v>2.7767110000000001E-2</c:v>
                </c:pt>
                <c:pt idx="2323">
                  <c:v>2.7747980000000002E-2</c:v>
                </c:pt>
                <c:pt idx="2324">
                  <c:v>2.7722000000000004E-2</c:v>
                </c:pt>
                <c:pt idx="2325">
                  <c:v>2.7685959999999999E-2</c:v>
                </c:pt>
                <c:pt idx="2326">
                  <c:v>2.764078E-2</c:v>
                </c:pt>
                <c:pt idx="2327">
                  <c:v>2.759265E-2</c:v>
                </c:pt>
                <c:pt idx="2328">
                  <c:v>2.754935E-2</c:v>
                </c:pt>
                <c:pt idx="2329">
                  <c:v>2.751464E-2</c:v>
                </c:pt>
                <c:pt idx="2330">
                  <c:v>2.7486750000000001E-2</c:v>
                </c:pt>
                <c:pt idx="2331">
                  <c:v>2.746179E-2</c:v>
                </c:pt>
                <c:pt idx="2332">
                  <c:v>2.7437140000000002E-2</c:v>
                </c:pt>
                <c:pt idx="2333">
                  <c:v>2.7412559999999999E-2</c:v>
                </c:pt>
                <c:pt idx="2334">
                  <c:v>2.7389960000000001E-2</c:v>
                </c:pt>
                <c:pt idx="2335">
                  <c:v>2.7372290000000001E-2</c:v>
                </c:pt>
                <c:pt idx="2336">
                  <c:v>2.7362330000000001E-2</c:v>
                </c:pt>
                <c:pt idx="2337">
                  <c:v>2.7361219999999999E-2</c:v>
                </c:pt>
                <c:pt idx="2338">
                  <c:v>2.7368450000000002E-2</c:v>
                </c:pt>
                <c:pt idx="2339">
                  <c:v>2.7382719999999999E-2</c:v>
                </c:pt>
                <c:pt idx="2340">
                  <c:v>2.7403219999999999E-2</c:v>
                </c:pt>
                <c:pt idx="2341">
                  <c:v>2.7429729999999999E-2</c:v>
                </c:pt>
                <c:pt idx="2342">
                  <c:v>2.7461909999999999E-2</c:v>
                </c:pt>
                <c:pt idx="2343">
                  <c:v>2.7498459999999999E-2</c:v>
                </c:pt>
                <c:pt idx="2344">
                  <c:v>2.753676E-2</c:v>
                </c:pt>
                <c:pt idx="2345">
                  <c:v>2.7573539999999997E-2</c:v>
                </c:pt>
                <c:pt idx="2346">
                  <c:v>2.76063E-2</c:v>
                </c:pt>
                <c:pt idx="2347">
                  <c:v>2.7633899999999999E-2</c:v>
                </c:pt>
                <c:pt idx="2348">
                  <c:v>2.7657319999999999E-2</c:v>
                </c:pt>
                <c:pt idx="2349">
                  <c:v>2.7678899999999999E-2</c:v>
                </c:pt>
                <c:pt idx="2350">
                  <c:v>2.7700650000000004E-2</c:v>
                </c:pt>
                <c:pt idx="2351">
                  <c:v>2.7720910000000001E-2</c:v>
                </c:pt>
                <c:pt idx="2352">
                  <c:v>2.7732770000000004E-2</c:v>
                </c:pt>
                <c:pt idx="2353">
                  <c:v>2.7726670000000002E-2</c:v>
                </c:pt>
                <c:pt idx="2354">
                  <c:v>2.769727E-2</c:v>
                </c:pt>
                <c:pt idx="2355">
                  <c:v>2.764635E-2</c:v>
                </c:pt>
                <c:pt idx="2356">
                  <c:v>2.7580490000000003E-2</c:v>
                </c:pt>
                <c:pt idx="2357">
                  <c:v>2.750756E-2</c:v>
                </c:pt>
                <c:pt idx="2358">
                  <c:v>2.7434789999999997E-2</c:v>
                </c:pt>
                <c:pt idx="2359">
                  <c:v>2.7369940000000002E-2</c:v>
                </c:pt>
                <c:pt idx="2360">
                  <c:v>2.7320299999999999E-2</c:v>
                </c:pt>
                <c:pt idx="2361">
                  <c:v>2.7293059999999997E-2</c:v>
                </c:pt>
                <c:pt idx="2362">
                  <c:v>2.7293690000000002E-2</c:v>
                </c:pt>
                <c:pt idx="2363">
                  <c:v>2.7322700000000002E-2</c:v>
                </c:pt>
                <c:pt idx="2364">
                  <c:v>2.7370369999999998E-2</c:v>
                </c:pt>
                <c:pt idx="2365">
                  <c:v>2.7414670000000002E-2</c:v>
                </c:pt>
                <c:pt idx="2366">
                  <c:v>2.7432579999999998E-2</c:v>
                </c:pt>
                <c:pt idx="2367">
                  <c:v>2.7415140000000001E-2</c:v>
                </c:pt>
                <c:pt idx="2368">
                  <c:v>2.7371590000000001E-2</c:v>
                </c:pt>
                <c:pt idx="2369">
                  <c:v>2.7317040000000001E-2</c:v>
                </c:pt>
                <c:pt idx="2370">
                  <c:v>2.726321E-2</c:v>
                </c:pt>
                <c:pt idx="2371">
                  <c:v>2.7217039999999998E-2</c:v>
                </c:pt>
                <c:pt idx="2372">
                  <c:v>2.718247E-2</c:v>
                </c:pt>
                <c:pt idx="2373">
                  <c:v>2.716257E-2</c:v>
                </c:pt>
                <c:pt idx="2374">
                  <c:v>2.715799E-2</c:v>
                </c:pt>
                <c:pt idx="2375">
                  <c:v>2.7165370000000001E-2</c:v>
                </c:pt>
                <c:pt idx="2376">
                  <c:v>2.7177429999999999E-2</c:v>
                </c:pt>
                <c:pt idx="2377">
                  <c:v>2.7185800000000003E-2</c:v>
                </c:pt>
                <c:pt idx="2378">
                  <c:v>2.7184849999999997E-2</c:v>
                </c:pt>
                <c:pt idx="2379">
                  <c:v>2.7172660000000001E-2</c:v>
                </c:pt>
                <c:pt idx="2380">
                  <c:v>2.7150870000000001E-2</c:v>
                </c:pt>
                <c:pt idx="2381">
                  <c:v>2.712295E-2</c:v>
                </c:pt>
                <c:pt idx="2382">
                  <c:v>2.709309E-2</c:v>
                </c:pt>
                <c:pt idx="2383">
                  <c:v>2.7064789999999998E-2</c:v>
                </c:pt>
                <c:pt idx="2384">
                  <c:v>2.704018E-2</c:v>
                </c:pt>
                <c:pt idx="2385">
                  <c:v>2.7019709999999999E-2</c:v>
                </c:pt>
                <c:pt idx="2386">
                  <c:v>2.7002660000000001E-2</c:v>
                </c:pt>
                <c:pt idx="2387">
                  <c:v>2.6988579999999998E-2</c:v>
                </c:pt>
                <c:pt idx="2388">
                  <c:v>2.6978580000000002E-2</c:v>
                </c:pt>
                <c:pt idx="2389">
                  <c:v>2.6975099999999998E-2</c:v>
                </c:pt>
                <c:pt idx="2390">
                  <c:v>2.6980770000000001E-2</c:v>
                </c:pt>
                <c:pt idx="2391">
                  <c:v>2.6996609999999997E-2</c:v>
                </c:pt>
                <c:pt idx="2392">
                  <c:v>2.7020639999999999E-2</c:v>
                </c:pt>
                <c:pt idx="2393">
                  <c:v>2.7047050000000003E-2</c:v>
                </c:pt>
                <c:pt idx="2394">
                  <c:v>2.7067649999999999E-2</c:v>
                </c:pt>
                <c:pt idx="2395">
                  <c:v>2.7075809999999999E-2</c:v>
                </c:pt>
                <c:pt idx="2396">
                  <c:v>2.7069969999999999E-2</c:v>
                </c:pt>
                <c:pt idx="2397">
                  <c:v>2.7055360000000001E-2</c:v>
                </c:pt>
                <c:pt idx="2398">
                  <c:v>2.704076E-2</c:v>
                </c:pt>
                <c:pt idx="2399">
                  <c:v>2.703525E-2</c:v>
                </c:pt>
                <c:pt idx="2400">
                  <c:v>2.7044069999999996E-2</c:v>
                </c:pt>
                <c:pt idx="2401">
                  <c:v>2.7066430000000002E-2</c:v>
                </c:pt>
                <c:pt idx="2402">
                  <c:v>2.7092060000000001E-2</c:v>
                </c:pt>
                <c:pt idx="2403">
                  <c:v>2.710011E-2</c:v>
                </c:pt>
                <c:pt idx="2404">
                  <c:v>2.7069719999999999E-2</c:v>
                </c:pt>
                <c:pt idx="2405">
                  <c:v>2.7008290000000001E-2</c:v>
                </c:pt>
                <c:pt idx="2406">
                  <c:v>2.6954880000000001E-2</c:v>
                </c:pt>
                <c:pt idx="2407">
                  <c:v>2.6934300000000001E-2</c:v>
                </c:pt>
                <c:pt idx="2408">
                  <c:v>2.6940829999999999E-2</c:v>
                </c:pt>
                <c:pt idx="2409">
                  <c:v>2.6957990000000001E-2</c:v>
                </c:pt>
                <c:pt idx="2410">
                  <c:v>2.6973289999999997E-2</c:v>
                </c:pt>
                <c:pt idx="2411">
                  <c:v>2.6980000000000001E-2</c:v>
                </c:pt>
                <c:pt idx="2412">
                  <c:v>2.6976770000000001E-2</c:v>
                </c:pt>
                <c:pt idx="2413">
                  <c:v>2.6965720000000002E-2</c:v>
                </c:pt>
                <c:pt idx="2414">
                  <c:v>2.6951679999999999E-2</c:v>
                </c:pt>
                <c:pt idx="2415">
                  <c:v>2.6940059999999998E-2</c:v>
                </c:pt>
                <c:pt idx="2416">
                  <c:v>2.6935109999999998E-2</c:v>
                </c:pt>
                <c:pt idx="2417">
                  <c:v>2.6937579999999999E-2</c:v>
                </c:pt>
                <c:pt idx="2418">
                  <c:v>2.6944880000000001E-2</c:v>
                </c:pt>
                <c:pt idx="2419">
                  <c:v>2.6952950000000003E-2</c:v>
                </c:pt>
                <c:pt idx="2420">
                  <c:v>2.695933E-2</c:v>
                </c:pt>
                <c:pt idx="2421">
                  <c:v>2.6964739999999997E-2</c:v>
                </c:pt>
                <c:pt idx="2422">
                  <c:v>2.6972889999999999E-2</c:v>
                </c:pt>
                <c:pt idx="2423">
                  <c:v>2.6988889999999998E-2</c:v>
                </c:pt>
                <c:pt idx="2424">
                  <c:v>2.7016539999999999E-2</c:v>
                </c:pt>
                <c:pt idx="2425">
                  <c:v>2.7055269999999999E-2</c:v>
                </c:pt>
                <c:pt idx="2426">
                  <c:v>2.7098000000000001E-2</c:v>
                </c:pt>
                <c:pt idx="2427">
                  <c:v>2.7133729999999998E-2</c:v>
                </c:pt>
                <c:pt idx="2428">
                  <c:v>2.715362E-2</c:v>
                </c:pt>
                <c:pt idx="2429">
                  <c:v>2.7156739999999999E-2</c:v>
                </c:pt>
                <c:pt idx="2430">
                  <c:v>2.7148519999999999E-2</c:v>
                </c:pt>
                <c:pt idx="2431">
                  <c:v>2.7136159999999999E-2</c:v>
                </c:pt>
                <c:pt idx="2432">
                  <c:v>2.7124799999999998E-2</c:v>
                </c:pt>
                <c:pt idx="2433">
                  <c:v>2.7117019999999999E-2</c:v>
                </c:pt>
                <c:pt idx="2434">
                  <c:v>2.7114269999999999E-2</c:v>
                </c:pt>
                <c:pt idx="2435">
                  <c:v>2.7118159999999999E-2</c:v>
                </c:pt>
                <c:pt idx="2436">
                  <c:v>2.7131869999999999E-2</c:v>
                </c:pt>
                <c:pt idx="2437">
                  <c:v>2.7160530000000002E-2</c:v>
                </c:pt>
                <c:pt idx="2438">
                  <c:v>2.7208880000000001E-2</c:v>
                </c:pt>
                <c:pt idx="2439">
                  <c:v>2.7276270000000002E-2</c:v>
                </c:pt>
                <c:pt idx="2440">
                  <c:v>2.7350629999999997E-2</c:v>
                </c:pt>
                <c:pt idx="2441">
                  <c:v>2.7411520000000002E-2</c:v>
                </c:pt>
                <c:pt idx="2442">
                  <c:v>2.7441420000000001E-2</c:v>
                </c:pt>
                <c:pt idx="2443">
                  <c:v>2.7437589999999998E-2</c:v>
                </c:pt>
                <c:pt idx="2444">
                  <c:v>2.7410549999999999E-2</c:v>
                </c:pt>
                <c:pt idx="2445">
                  <c:v>2.7375699999999999E-2</c:v>
                </c:pt>
                <c:pt idx="2446">
                  <c:v>2.734632E-2</c:v>
                </c:pt>
                <c:pt idx="2447">
                  <c:v>2.7330109999999998E-2</c:v>
                </c:pt>
                <c:pt idx="2448">
                  <c:v>2.733002E-2</c:v>
                </c:pt>
                <c:pt idx="2449">
                  <c:v>2.7344259999999999E-2</c:v>
                </c:pt>
                <c:pt idx="2450">
                  <c:v>2.7368130000000001E-2</c:v>
                </c:pt>
                <c:pt idx="2451">
                  <c:v>2.739598E-2</c:v>
                </c:pt>
                <c:pt idx="2452">
                  <c:v>2.7423929999999999E-2</c:v>
                </c:pt>
                <c:pt idx="2453">
                  <c:v>2.745123E-2</c:v>
                </c:pt>
                <c:pt idx="2454">
                  <c:v>2.747956E-2</c:v>
                </c:pt>
                <c:pt idx="2455">
                  <c:v>2.7511020000000001E-2</c:v>
                </c:pt>
                <c:pt idx="2456">
                  <c:v>2.754585E-2</c:v>
                </c:pt>
                <c:pt idx="2457">
                  <c:v>2.7581449999999997E-2</c:v>
                </c:pt>
                <c:pt idx="2458">
                  <c:v>2.7613569999999997E-2</c:v>
                </c:pt>
                <c:pt idx="2459">
                  <c:v>2.7638619999999999E-2</c:v>
                </c:pt>
                <c:pt idx="2460">
                  <c:v>2.7656130000000001E-2</c:v>
                </c:pt>
                <c:pt idx="2461">
                  <c:v>2.7669549999999998E-2</c:v>
                </c:pt>
                <c:pt idx="2462">
                  <c:v>2.7685019999999998E-2</c:v>
                </c:pt>
                <c:pt idx="2463">
                  <c:v>2.7708620000000003E-2</c:v>
                </c:pt>
                <c:pt idx="2464">
                  <c:v>2.7743220000000002E-2</c:v>
                </c:pt>
                <c:pt idx="2465">
                  <c:v>2.7787160000000002E-2</c:v>
                </c:pt>
                <c:pt idx="2466">
                  <c:v>2.7834680000000001E-2</c:v>
                </c:pt>
                <c:pt idx="2467">
                  <c:v>2.787895E-2</c:v>
                </c:pt>
                <c:pt idx="2468">
                  <c:v>2.7914629999999999E-2</c:v>
                </c:pt>
                <c:pt idx="2469">
                  <c:v>2.7940420000000001E-2</c:v>
                </c:pt>
                <c:pt idx="2470">
                  <c:v>2.795897E-2</c:v>
                </c:pt>
                <c:pt idx="2471">
                  <c:v>2.7975300000000002E-2</c:v>
                </c:pt>
                <c:pt idx="2472">
                  <c:v>2.7994080000000001E-2</c:v>
                </c:pt>
                <c:pt idx="2473">
                  <c:v>2.8017710000000001E-2</c:v>
                </c:pt>
                <c:pt idx="2474">
                  <c:v>2.8046449999999997E-2</c:v>
                </c:pt>
                <c:pt idx="2475">
                  <c:v>2.807954E-2</c:v>
                </c:pt>
                <c:pt idx="2476">
                  <c:v>2.8117049999999998E-2</c:v>
                </c:pt>
                <c:pt idx="2477">
                  <c:v>2.8160949999999997E-2</c:v>
                </c:pt>
                <c:pt idx="2478">
                  <c:v>2.821452E-2</c:v>
                </c:pt>
                <c:pt idx="2479">
                  <c:v>2.8280490000000002E-2</c:v>
                </c:pt>
                <c:pt idx="2480">
                  <c:v>2.835903E-2</c:v>
                </c:pt>
                <c:pt idx="2481">
                  <c:v>2.844665E-2</c:v>
                </c:pt>
                <c:pt idx="2482">
                  <c:v>2.8537279999999998E-2</c:v>
                </c:pt>
                <c:pt idx="2483">
                  <c:v>2.8624139999999999E-2</c:v>
                </c:pt>
                <c:pt idx="2484">
                  <c:v>2.8702689999999999E-2</c:v>
                </c:pt>
                <c:pt idx="2485">
                  <c:v>2.8771350000000001E-2</c:v>
                </c:pt>
                <c:pt idx="2486">
                  <c:v>2.883107E-2</c:v>
                </c:pt>
                <c:pt idx="2487">
                  <c:v>2.8883909999999999E-2</c:v>
                </c:pt>
                <c:pt idx="2488">
                  <c:v>2.8931719999999998E-2</c:v>
                </c:pt>
                <c:pt idx="2489">
                  <c:v>2.8975600000000001E-2</c:v>
                </c:pt>
                <c:pt idx="2490">
                  <c:v>2.9016489999999999E-2</c:v>
                </c:pt>
                <c:pt idx="2491">
                  <c:v>2.9056139999999998E-2</c:v>
                </c:pt>
                <c:pt idx="2492">
                  <c:v>2.909788E-2</c:v>
                </c:pt>
                <c:pt idx="2493">
                  <c:v>2.914572E-2</c:v>
                </c:pt>
                <c:pt idx="2494">
                  <c:v>2.9203100000000003E-2</c:v>
                </c:pt>
                <c:pt idx="2495">
                  <c:v>2.9270589999999999E-2</c:v>
                </c:pt>
                <c:pt idx="2496">
                  <c:v>2.934517E-2</c:v>
                </c:pt>
                <c:pt idx="2497">
                  <c:v>2.9420829999999999E-2</c:v>
                </c:pt>
                <c:pt idx="2498">
                  <c:v>2.949148E-2</c:v>
                </c:pt>
                <c:pt idx="2499">
                  <c:v>2.9553880000000001E-2</c:v>
                </c:pt>
                <c:pt idx="2500">
                  <c:v>2.9608979999999997E-2</c:v>
                </c:pt>
                <c:pt idx="2501">
                  <c:v>2.9661300000000002E-2</c:v>
                </c:pt>
                <c:pt idx="2502">
                  <c:v>2.971613E-2</c:v>
                </c:pt>
                <c:pt idx="2503">
                  <c:v>2.977691E-2</c:v>
                </c:pt>
                <c:pt idx="2504">
                  <c:v>2.9842729999999998E-2</c:v>
                </c:pt>
                <c:pt idx="2505">
                  <c:v>2.990889E-2</c:v>
                </c:pt>
                <c:pt idx="2506">
                  <c:v>2.9969220000000001E-2</c:v>
                </c:pt>
                <c:pt idx="2507">
                  <c:v>3.0020600000000001E-2</c:v>
                </c:pt>
                <c:pt idx="2508">
                  <c:v>3.0065830000000002E-2</c:v>
                </c:pt>
                <c:pt idx="2509">
                  <c:v>3.0113979999999999E-2</c:v>
                </c:pt>
                <c:pt idx="2510">
                  <c:v>3.0175860000000002E-2</c:v>
                </c:pt>
                <c:pt idx="2511">
                  <c:v>3.0259480000000002E-2</c:v>
                </c:pt>
                <c:pt idx="2512">
                  <c:v>3.036573E-2</c:v>
                </c:pt>
                <c:pt idx="2513">
                  <c:v>3.048787E-2</c:v>
                </c:pt>
                <c:pt idx="2514">
                  <c:v>3.0614200000000001E-2</c:v>
                </c:pt>
                <c:pt idx="2515">
                  <c:v>3.0733199999999999E-2</c:v>
                </c:pt>
                <c:pt idx="2516">
                  <c:v>3.083905E-2</c:v>
                </c:pt>
                <c:pt idx="2517">
                  <c:v>3.0932590000000003E-2</c:v>
                </c:pt>
                <c:pt idx="2518">
                  <c:v>3.1021100000000003E-2</c:v>
                </c:pt>
                <c:pt idx="2519">
                  <c:v>3.111506E-2</c:v>
                </c:pt>
                <c:pt idx="2520">
                  <c:v>3.1225529999999998E-2</c:v>
                </c:pt>
                <c:pt idx="2521">
                  <c:v>3.1360119999999998E-2</c:v>
                </c:pt>
                <c:pt idx="2522">
                  <c:v>3.1519529999999997E-2</c:v>
                </c:pt>
                <c:pt idx="2523">
                  <c:v>3.1694409999999999E-2</c:v>
                </c:pt>
                <c:pt idx="2524">
                  <c:v>3.1867060000000003E-2</c:v>
                </c:pt>
                <c:pt idx="2525">
                  <c:v>3.2019880000000001E-2</c:v>
                </c:pt>
                <c:pt idx="2526">
                  <c:v>3.21455E-2</c:v>
                </c:pt>
                <c:pt idx="2527">
                  <c:v>3.2248109999999997E-2</c:v>
                </c:pt>
                <c:pt idx="2528">
                  <c:v>3.2336440000000001E-2</c:v>
                </c:pt>
                <c:pt idx="2529">
                  <c:v>3.2418049999999997E-2</c:v>
                </c:pt>
                <c:pt idx="2530">
                  <c:v>3.2496980000000002E-2</c:v>
                </c:pt>
                <c:pt idx="2531">
                  <c:v>3.257558E-2</c:v>
                </c:pt>
                <c:pt idx="2532">
                  <c:v>3.2656850000000001E-2</c:v>
                </c:pt>
                <c:pt idx="2533">
                  <c:v>3.274606E-2</c:v>
                </c:pt>
                <c:pt idx="2534">
                  <c:v>3.2850909999999997E-2</c:v>
                </c:pt>
                <c:pt idx="2535">
                  <c:v>3.297974E-2</c:v>
                </c:pt>
                <c:pt idx="2536">
                  <c:v>3.3136970000000002E-2</c:v>
                </c:pt>
                <c:pt idx="2537">
                  <c:v>3.3318260000000002E-2</c:v>
                </c:pt>
                <c:pt idx="2538">
                  <c:v>3.3508650000000001E-2</c:v>
                </c:pt>
                <c:pt idx="2539">
                  <c:v>3.368931E-2</c:v>
                </c:pt>
                <c:pt idx="2540">
                  <c:v>3.3846899999999999E-2</c:v>
                </c:pt>
                <c:pt idx="2541">
                  <c:v>3.3979590000000004E-2</c:v>
                </c:pt>
                <c:pt idx="2542">
                  <c:v>3.4094220000000001E-2</c:v>
                </c:pt>
                <c:pt idx="2543">
                  <c:v>3.4201189999999999E-2</c:v>
                </c:pt>
                <c:pt idx="2544">
                  <c:v>3.4309510000000001E-2</c:v>
                </c:pt>
                <c:pt idx="2545">
                  <c:v>3.4424540000000003E-2</c:v>
                </c:pt>
                <c:pt idx="2546">
                  <c:v>3.4547950000000001E-2</c:v>
                </c:pt>
                <c:pt idx="2547">
                  <c:v>3.4678500000000001E-2</c:v>
                </c:pt>
                <c:pt idx="2548">
                  <c:v>3.4813690000000001E-2</c:v>
                </c:pt>
                <c:pt idx="2549">
                  <c:v>3.4951320000000001E-2</c:v>
                </c:pt>
                <c:pt idx="2550">
                  <c:v>3.5089999999999996E-2</c:v>
                </c:pt>
                <c:pt idx="2551">
                  <c:v>3.5228530000000001E-2</c:v>
                </c:pt>
                <c:pt idx="2552">
                  <c:v>3.5365060000000004E-2</c:v>
                </c:pt>
                <c:pt idx="2553">
                  <c:v>3.5497010000000002E-2</c:v>
                </c:pt>
                <c:pt idx="2554">
                  <c:v>3.5621880000000002E-2</c:v>
                </c:pt>
                <c:pt idx="2555">
                  <c:v>3.5738249999999999E-2</c:v>
                </c:pt>
                <c:pt idx="2556">
                  <c:v>3.58476E-2</c:v>
                </c:pt>
                <c:pt idx="2557">
                  <c:v>3.5954890000000003E-2</c:v>
                </c:pt>
                <c:pt idx="2558">
                  <c:v>3.6068530000000001E-2</c:v>
                </c:pt>
                <c:pt idx="2559">
                  <c:v>3.619936E-2</c:v>
                </c:pt>
                <c:pt idx="2560">
                  <c:v>3.6358799999999997E-2</c:v>
                </c:pt>
                <c:pt idx="2561">
                  <c:v>3.6554759999999999E-2</c:v>
                </c:pt>
                <c:pt idx="2562">
                  <c:v>3.6785089999999999E-2</c:v>
                </c:pt>
                <c:pt idx="2563">
                  <c:v>3.7030099999999996E-2</c:v>
                </c:pt>
                <c:pt idx="2564">
                  <c:v>3.7254889999999999E-2</c:v>
                </c:pt>
                <c:pt idx="2565">
                  <c:v>3.7429089999999998E-2</c:v>
                </c:pt>
                <c:pt idx="2566">
                  <c:v>3.754801E-2</c:v>
                </c:pt>
                <c:pt idx="2567">
                  <c:v>3.7629700000000002E-2</c:v>
                </c:pt>
                <c:pt idx="2568">
                  <c:v>3.7695100000000002E-2</c:v>
                </c:pt>
                <c:pt idx="2569">
                  <c:v>3.7758920000000001E-2</c:v>
                </c:pt>
                <c:pt idx="2570">
                  <c:v>3.7827680000000002E-2</c:v>
                </c:pt>
                <c:pt idx="2571">
                  <c:v>3.7903260000000001E-2</c:v>
                </c:pt>
                <c:pt idx="2572">
                  <c:v>3.7986019999999995E-2</c:v>
                </c:pt>
                <c:pt idx="2573">
                  <c:v>3.8075940000000003E-2</c:v>
                </c:pt>
                <c:pt idx="2574">
                  <c:v>3.8172629999999999E-2</c:v>
                </c:pt>
                <c:pt idx="2575">
                  <c:v>3.8274249999999996E-2</c:v>
                </c:pt>
                <c:pt idx="2576">
                  <c:v>3.8377180000000004E-2</c:v>
                </c:pt>
                <c:pt idx="2577">
                  <c:v>3.8476629999999998E-2</c:v>
                </c:pt>
                <c:pt idx="2578">
                  <c:v>3.8567480000000001E-2</c:v>
                </c:pt>
                <c:pt idx="2579">
                  <c:v>3.8646699999999999E-2</c:v>
                </c:pt>
                <c:pt idx="2580">
                  <c:v>3.8714859999999997E-2</c:v>
                </c:pt>
                <c:pt idx="2581">
                  <c:v>3.8777220000000001E-2</c:v>
                </c:pt>
                <c:pt idx="2582">
                  <c:v>3.8843820000000001E-2</c:v>
                </c:pt>
                <c:pt idx="2583">
                  <c:v>3.8928829999999998E-2</c:v>
                </c:pt>
                <c:pt idx="2584">
                  <c:v>3.9047999999999999E-2</c:v>
                </c:pt>
                <c:pt idx="2585">
                  <c:v>3.9211099999999999E-2</c:v>
                </c:pt>
                <c:pt idx="2586">
                  <c:v>3.9412410000000002E-2</c:v>
                </c:pt>
                <c:pt idx="2587">
                  <c:v>3.9624840000000001E-2</c:v>
                </c:pt>
                <c:pt idx="2588">
                  <c:v>3.981254E-2</c:v>
                </c:pt>
                <c:pt idx="2589">
                  <c:v>3.995369E-2</c:v>
                </c:pt>
                <c:pt idx="2590">
                  <c:v>4.0050889999999999E-2</c:v>
                </c:pt>
                <c:pt idx="2591">
                  <c:v>4.0119790000000002E-2</c:v>
                </c:pt>
                <c:pt idx="2592">
                  <c:v>4.0176709999999997E-2</c:v>
                </c:pt>
                <c:pt idx="2593">
                  <c:v>4.0232530000000002E-2</c:v>
                </c:pt>
                <c:pt idx="2594">
                  <c:v>4.0293240000000001E-2</c:v>
                </c:pt>
                <c:pt idx="2595">
                  <c:v>4.0362629999999997E-2</c:v>
                </c:pt>
                <c:pt idx="2596">
                  <c:v>4.0445080000000001E-2</c:v>
                </c:pt>
                <c:pt idx="2597">
                  <c:v>4.054804E-2</c:v>
                </c:pt>
                <c:pt idx="2598">
                  <c:v>4.0680630000000002E-2</c:v>
                </c:pt>
                <c:pt idx="2599">
                  <c:v>4.0843730000000002E-2</c:v>
                </c:pt>
                <c:pt idx="2600">
                  <c:v>4.1012120000000006E-2</c:v>
                </c:pt>
                <c:pt idx="2601">
                  <c:v>4.1141400000000002E-2</c:v>
                </c:pt>
                <c:pt idx="2602">
                  <c:v>4.1210319999999995E-2</c:v>
                </c:pt>
                <c:pt idx="2603">
                  <c:v>4.1232899999999996E-2</c:v>
                </c:pt>
                <c:pt idx="2604">
                  <c:v>4.1232640000000001E-2</c:v>
                </c:pt>
                <c:pt idx="2605">
                  <c:v>4.1225040000000004E-2</c:v>
                </c:pt>
                <c:pt idx="2606">
                  <c:v>4.121793E-2</c:v>
                </c:pt>
                <c:pt idx="2607">
                  <c:v>4.1215149999999999E-2</c:v>
                </c:pt>
                <c:pt idx="2608">
                  <c:v>4.1218250000000005E-2</c:v>
                </c:pt>
                <c:pt idx="2609">
                  <c:v>4.1227890000000003E-2</c:v>
                </c:pt>
                <c:pt idx="2610">
                  <c:v>4.1244389999999999E-2</c:v>
                </c:pt>
                <c:pt idx="2611">
                  <c:v>4.1268159999999998E-2</c:v>
                </c:pt>
                <c:pt idx="2612">
                  <c:v>4.130031E-2</c:v>
                </c:pt>
                <c:pt idx="2613">
                  <c:v>4.1342699999999996E-2</c:v>
                </c:pt>
                <c:pt idx="2614">
                  <c:v>4.1397830000000004E-2</c:v>
                </c:pt>
                <c:pt idx="2615">
                  <c:v>4.1468179999999993E-2</c:v>
                </c:pt>
                <c:pt idx="2616">
                  <c:v>4.1554929999999997E-2</c:v>
                </c:pt>
                <c:pt idx="2617">
                  <c:v>4.1656810000000002E-2</c:v>
                </c:pt>
                <c:pt idx="2618">
                  <c:v>4.1768300000000001E-2</c:v>
                </c:pt>
                <c:pt idx="2619">
                  <c:v>4.1879630000000001E-2</c:v>
                </c:pt>
                <c:pt idx="2620">
                  <c:v>4.1979459999999996E-2</c:v>
                </c:pt>
                <c:pt idx="2621">
                  <c:v>4.2059189999999996E-2</c:v>
                </c:pt>
                <c:pt idx="2622">
                  <c:v>4.2116809999999998E-2</c:v>
                </c:pt>
                <c:pt idx="2623">
                  <c:v>4.2155880000000007E-2</c:v>
                </c:pt>
                <c:pt idx="2624">
                  <c:v>4.2182279999999996E-2</c:v>
                </c:pt>
                <c:pt idx="2625">
                  <c:v>4.2200649999999999E-2</c:v>
                </c:pt>
                <c:pt idx="2626">
                  <c:v>4.2213440000000005E-2</c:v>
                </c:pt>
                <c:pt idx="2627">
                  <c:v>4.2221669999999996E-2</c:v>
                </c:pt>
                <c:pt idx="2628">
                  <c:v>4.2226239999999998E-2</c:v>
                </c:pt>
                <c:pt idx="2629">
                  <c:v>4.222952E-2</c:v>
                </c:pt>
                <c:pt idx="2630">
                  <c:v>4.2236990000000002E-2</c:v>
                </c:pt>
                <c:pt idx="2631">
                  <c:v>4.2257040000000003E-2</c:v>
                </c:pt>
                <c:pt idx="2632">
                  <c:v>4.2299329999999996E-2</c:v>
                </c:pt>
                <c:pt idx="2633">
                  <c:v>4.2369960000000005E-2</c:v>
                </c:pt>
                <c:pt idx="2634">
                  <c:v>4.2465759999999998E-2</c:v>
                </c:pt>
                <c:pt idx="2635">
                  <c:v>4.2573239999999998E-2</c:v>
                </c:pt>
                <c:pt idx="2636">
                  <c:v>4.2674209999999997E-2</c:v>
                </c:pt>
                <c:pt idx="2637">
                  <c:v>4.2755340000000003E-2</c:v>
                </c:pt>
                <c:pt idx="2638">
                  <c:v>4.2811689999999999E-2</c:v>
                </c:pt>
                <c:pt idx="2639">
                  <c:v>4.2845719999999997E-2</c:v>
                </c:pt>
                <c:pt idx="2640">
                  <c:v>4.2863230000000002E-2</c:v>
                </c:pt>
                <c:pt idx="2641">
                  <c:v>4.2870249999999999E-2</c:v>
                </c:pt>
                <c:pt idx="2642">
                  <c:v>4.2871480000000003E-2</c:v>
                </c:pt>
                <c:pt idx="2643">
                  <c:v>4.2869440000000002E-2</c:v>
                </c:pt>
                <c:pt idx="2644">
                  <c:v>4.2865099999999996E-2</c:v>
                </c:pt>
                <c:pt idx="2645">
                  <c:v>4.285804E-2</c:v>
                </c:pt>
                <c:pt idx="2646">
                  <c:v>4.2847540000000003E-2</c:v>
                </c:pt>
                <c:pt idx="2647">
                  <c:v>4.2833430000000006E-2</c:v>
                </c:pt>
                <c:pt idx="2648">
                  <c:v>4.281658E-2</c:v>
                </c:pt>
                <c:pt idx="2649">
                  <c:v>4.2798420000000004E-2</c:v>
                </c:pt>
                <c:pt idx="2650">
                  <c:v>4.2780630000000007E-2</c:v>
                </c:pt>
                <c:pt idx="2651">
                  <c:v>4.2764780000000002E-2</c:v>
                </c:pt>
                <c:pt idx="2652">
                  <c:v>4.2752540000000006E-2</c:v>
                </c:pt>
                <c:pt idx="2653">
                  <c:v>4.2745789999999999E-2</c:v>
                </c:pt>
                <c:pt idx="2654">
                  <c:v>4.2745860000000004E-2</c:v>
                </c:pt>
                <c:pt idx="2655">
                  <c:v>4.2752970000000001E-2</c:v>
                </c:pt>
                <c:pt idx="2656">
                  <c:v>4.2765659999999997E-2</c:v>
                </c:pt>
                <c:pt idx="2657">
                  <c:v>4.27815E-2</c:v>
                </c:pt>
                <c:pt idx="2658">
                  <c:v>4.279848E-2</c:v>
                </c:pt>
                <c:pt idx="2659">
                  <c:v>4.2816710000000001E-2</c:v>
                </c:pt>
                <c:pt idx="2660">
                  <c:v>4.2839629999999997E-2</c:v>
                </c:pt>
                <c:pt idx="2661">
                  <c:v>4.2874379999999997E-2</c:v>
                </c:pt>
                <c:pt idx="2662">
                  <c:v>4.2929809999999999E-2</c:v>
                </c:pt>
                <c:pt idx="2663">
                  <c:v>4.3009289999999999E-2</c:v>
                </c:pt>
                <c:pt idx="2664">
                  <c:v>4.3099510000000001E-2</c:v>
                </c:pt>
                <c:pt idx="2665">
                  <c:v>4.3170960000000001E-2</c:v>
                </c:pt>
                <c:pt idx="2666">
                  <c:v>4.3201729999999994E-2</c:v>
                </c:pt>
                <c:pt idx="2667">
                  <c:v>4.3193219999999997E-2</c:v>
                </c:pt>
                <c:pt idx="2668">
                  <c:v>4.3161529999999997E-2</c:v>
                </c:pt>
                <c:pt idx="2669">
                  <c:v>4.3122309999999997E-2</c:v>
                </c:pt>
                <c:pt idx="2670">
                  <c:v>4.3086819999999998E-2</c:v>
                </c:pt>
                <c:pt idx="2671">
                  <c:v>4.3061889999999999E-2</c:v>
                </c:pt>
                <c:pt idx="2672">
                  <c:v>4.3050879999999993E-2</c:v>
                </c:pt>
                <c:pt idx="2673">
                  <c:v>4.3054849999999999E-2</c:v>
                </c:pt>
                <c:pt idx="2674">
                  <c:v>4.30718E-2</c:v>
                </c:pt>
                <c:pt idx="2675">
                  <c:v>4.3097390000000006E-2</c:v>
                </c:pt>
                <c:pt idx="2676">
                  <c:v>4.3125479999999994E-2</c:v>
                </c:pt>
                <c:pt idx="2677">
                  <c:v>4.3150469999999996E-2</c:v>
                </c:pt>
                <c:pt idx="2678">
                  <c:v>4.316876E-2</c:v>
                </c:pt>
                <c:pt idx="2679">
                  <c:v>4.317903E-2</c:v>
                </c:pt>
                <c:pt idx="2680">
                  <c:v>4.3182169999999999E-2</c:v>
                </c:pt>
                <c:pt idx="2681">
                  <c:v>4.3180459999999997E-2</c:v>
                </c:pt>
                <c:pt idx="2682">
                  <c:v>4.317729E-2</c:v>
                </c:pt>
                <c:pt idx="2683">
                  <c:v>4.3176730000000003E-2</c:v>
                </c:pt>
                <c:pt idx="2684">
                  <c:v>4.3183980000000004E-2</c:v>
                </c:pt>
                <c:pt idx="2685">
                  <c:v>4.3205010000000002E-2</c:v>
                </c:pt>
                <c:pt idx="2686">
                  <c:v>4.3244740000000004E-2</c:v>
                </c:pt>
                <c:pt idx="2687">
                  <c:v>4.3303070000000006E-2</c:v>
                </c:pt>
                <c:pt idx="2688">
                  <c:v>4.3370270000000002E-2</c:v>
                </c:pt>
                <c:pt idx="2689">
                  <c:v>4.3429200000000001E-2</c:v>
                </c:pt>
                <c:pt idx="2690">
                  <c:v>4.3464790000000003E-2</c:v>
                </c:pt>
                <c:pt idx="2691">
                  <c:v>4.3475270000000003E-2</c:v>
                </c:pt>
                <c:pt idx="2692">
                  <c:v>4.3471740000000002E-2</c:v>
                </c:pt>
                <c:pt idx="2693">
                  <c:v>4.3473490000000004E-2</c:v>
                </c:pt>
                <c:pt idx="2694">
                  <c:v>4.3502890000000002E-2</c:v>
                </c:pt>
                <c:pt idx="2695">
                  <c:v>4.3581390000000005E-2</c:v>
                </c:pt>
                <c:pt idx="2696">
                  <c:v>4.3722589999999999E-2</c:v>
                </c:pt>
                <c:pt idx="2697">
                  <c:v>4.391432E-2</c:v>
                </c:pt>
                <c:pt idx="2698">
                  <c:v>4.4111600000000001E-2</c:v>
                </c:pt>
                <c:pt idx="2699">
                  <c:v>4.4259680000000003E-2</c:v>
                </c:pt>
                <c:pt idx="2700">
                  <c:v>4.4336500000000001E-2</c:v>
                </c:pt>
                <c:pt idx="2701">
                  <c:v>4.4356850000000003E-2</c:v>
                </c:pt>
                <c:pt idx="2702">
                  <c:v>4.4349059999999996E-2</c:v>
                </c:pt>
                <c:pt idx="2703">
                  <c:v>4.4336260000000002E-2</c:v>
                </c:pt>
                <c:pt idx="2704">
                  <c:v>4.4332360000000001E-2</c:v>
                </c:pt>
                <c:pt idx="2705">
                  <c:v>4.434374E-2</c:v>
                </c:pt>
                <c:pt idx="2706">
                  <c:v>4.4369769999999996E-2</c:v>
                </c:pt>
                <c:pt idx="2707">
                  <c:v>4.4403649999999996E-2</c:v>
                </c:pt>
                <c:pt idx="2708">
                  <c:v>4.4433860000000006E-2</c:v>
                </c:pt>
                <c:pt idx="2709">
                  <c:v>4.4449900000000001E-2</c:v>
                </c:pt>
                <c:pt idx="2710">
                  <c:v>4.4447250000000001E-2</c:v>
                </c:pt>
                <c:pt idx="2711">
                  <c:v>4.4430040000000004E-2</c:v>
                </c:pt>
                <c:pt idx="2712">
                  <c:v>4.4407519999999999E-2</c:v>
                </c:pt>
                <c:pt idx="2713">
                  <c:v>4.4389960000000006E-2</c:v>
                </c:pt>
                <c:pt idx="2714">
                  <c:v>4.4385440000000005E-2</c:v>
                </c:pt>
                <c:pt idx="2715">
                  <c:v>4.4398419999999994E-2</c:v>
                </c:pt>
                <c:pt idx="2716">
                  <c:v>4.4430440000000002E-2</c:v>
                </c:pt>
                <c:pt idx="2717">
                  <c:v>4.4479919999999999E-2</c:v>
                </c:pt>
                <c:pt idx="2718">
                  <c:v>4.4542810000000002E-2</c:v>
                </c:pt>
                <c:pt idx="2719">
                  <c:v>4.4613100000000003E-2</c:v>
                </c:pt>
                <c:pt idx="2720">
                  <c:v>4.4684429999999997E-2</c:v>
                </c:pt>
                <c:pt idx="2721">
                  <c:v>4.4751690000000004E-2</c:v>
                </c:pt>
                <c:pt idx="2722">
                  <c:v>4.4810990000000002E-2</c:v>
                </c:pt>
                <c:pt idx="2723">
                  <c:v>4.4860459999999998E-2</c:v>
                </c:pt>
                <c:pt idx="2724">
                  <c:v>4.4900040000000002E-2</c:v>
                </c:pt>
                <c:pt idx="2725">
                  <c:v>4.493142E-2</c:v>
                </c:pt>
                <c:pt idx="2726">
                  <c:v>4.4958080000000004E-2</c:v>
                </c:pt>
                <c:pt idx="2727">
                  <c:v>4.4985210000000005E-2</c:v>
                </c:pt>
                <c:pt idx="2728">
                  <c:v>4.5019969999999999E-2</c:v>
                </c:pt>
                <c:pt idx="2729">
                  <c:v>4.5070199999999998E-2</c:v>
                </c:pt>
                <c:pt idx="2730">
                  <c:v>4.5143030000000001E-2</c:v>
                </c:pt>
                <c:pt idx="2731">
                  <c:v>4.5242089999999999E-2</c:v>
                </c:pt>
                <c:pt idx="2732">
                  <c:v>4.536312E-2</c:v>
                </c:pt>
                <c:pt idx="2733">
                  <c:v>4.5490559999999999E-2</c:v>
                </c:pt>
                <c:pt idx="2734">
                  <c:v>4.5600370000000001E-2</c:v>
                </c:pt>
                <c:pt idx="2735">
                  <c:v>4.5673019999999995E-2</c:v>
                </c:pt>
                <c:pt idx="2736">
                  <c:v>4.5703699999999993E-2</c:v>
                </c:pt>
                <c:pt idx="2737">
                  <c:v>4.5702329999999999E-2</c:v>
                </c:pt>
                <c:pt idx="2738">
                  <c:v>4.5684189999999993E-2</c:v>
                </c:pt>
                <c:pt idx="2739">
                  <c:v>4.5663159999999994E-2</c:v>
                </c:pt>
                <c:pt idx="2740">
                  <c:v>4.564878E-2</c:v>
                </c:pt>
                <c:pt idx="2741">
                  <c:v>4.5645959999999999E-2</c:v>
                </c:pt>
                <c:pt idx="2742">
                  <c:v>4.5656549999999997E-2</c:v>
                </c:pt>
                <c:pt idx="2743">
                  <c:v>4.5679070000000002E-2</c:v>
                </c:pt>
                <c:pt idx="2744">
                  <c:v>4.5709439999999997E-2</c:v>
                </c:pt>
                <c:pt idx="2745">
                  <c:v>4.5741290000000004E-2</c:v>
                </c:pt>
                <c:pt idx="2746">
                  <c:v>4.57679E-2</c:v>
                </c:pt>
                <c:pt idx="2747">
                  <c:v>4.5784529999999997E-2</c:v>
                </c:pt>
                <c:pt idx="2748">
                  <c:v>4.5789379999999998E-2</c:v>
                </c:pt>
                <c:pt idx="2749">
                  <c:v>4.5783950000000004E-2</c:v>
                </c:pt>
                <c:pt idx="2750">
                  <c:v>4.5771680000000002E-2</c:v>
                </c:pt>
                <c:pt idx="2751">
                  <c:v>4.5756740000000004E-2</c:v>
                </c:pt>
                <c:pt idx="2752">
                  <c:v>4.574288E-2</c:v>
                </c:pt>
                <c:pt idx="2753">
                  <c:v>4.5732869999999995E-2</c:v>
                </c:pt>
                <c:pt idx="2754">
                  <c:v>4.5728829999999998E-2</c:v>
                </c:pt>
                <c:pt idx="2755">
                  <c:v>4.5731809999999998E-2</c:v>
                </c:pt>
                <c:pt idx="2756">
                  <c:v>4.5741620000000004E-2</c:v>
                </c:pt>
                <c:pt idx="2757">
                  <c:v>4.5756350000000001E-2</c:v>
                </c:pt>
                <c:pt idx="2758">
                  <c:v>4.5772479999999997E-2</c:v>
                </c:pt>
                <c:pt idx="2759">
                  <c:v>4.5785309999999996E-2</c:v>
                </c:pt>
                <c:pt idx="2760">
                  <c:v>4.5790689999999995E-2</c:v>
                </c:pt>
                <c:pt idx="2761">
                  <c:v>4.5787099999999997E-2</c:v>
                </c:pt>
                <c:pt idx="2762">
                  <c:v>4.5776940000000002E-2</c:v>
                </c:pt>
                <c:pt idx="2763">
                  <c:v>4.5767179999999998E-2</c:v>
                </c:pt>
                <c:pt idx="2764">
                  <c:v>4.5768110000000001E-2</c:v>
                </c:pt>
                <c:pt idx="2765">
                  <c:v>4.5792289999999999E-2</c:v>
                </c:pt>
                <c:pt idx="2766">
                  <c:v>4.5848180000000002E-2</c:v>
                </c:pt>
                <c:pt idx="2767">
                  <c:v>4.5930400000000003E-2</c:v>
                </c:pt>
                <c:pt idx="2768">
                  <c:v>4.6012339999999999E-2</c:v>
                </c:pt>
                <c:pt idx="2769">
                  <c:v>4.6059729999999993E-2</c:v>
                </c:pt>
                <c:pt idx="2770">
                  <c:v>4.6056130000000001E-2</c:v>
                </c:pt>
                <c:pt idx="2771">
                  <c:v>4.6008159999999999E-2</c:v>
                </c:pt>
                <c:pt idx="2772">
                  <c:v>4.5934030000000001E-2</c:v>
                </c:pt>
                <c:pt idx="2773">
                  <c:v>4.585053E-2</c:v>
                </c:pt>
                <c:pt idx="2774">
                  <c:v>4.5771110000000004E-2</c:v>
                </c:pt>
                <c:pt idx="2775">
                  <c:v>4.5705090000000004E-2</c:v>
                </c:pt>
                <c:pt idx="2776">
                  <c:v>4.5659310000000002E-2</c:v>
                </c:pt>
                <c:pt idx="2777">
                  <c:v>4.5638069999999996E-2</c:v>
                </c:pt>
                <c:pt idx="2778">
                  <c:v>4.5640359999999998E-2</c:v>
                </c:pt>
                <c:pt idx="2779">
                  <c:v>4.5658519999999994E-2</c:v>
                </c:pt>
                <c:pt idx="2780">
                  <c:v>4.5679200000000003E-2</c:v>
                </c:pt>
                <c:pt idx="2781">
                  <c:v>4.5689960000000002E-2</c:v>
                </c:pt>
                <c:pt idx="2782">
                  <c:v>4.5683259999999996E-2</c:v>
                </c:pt>
                <c:pt idx="2783">
                  <c:v>4.5657969999999999E-2</c:v>
                </c:pt>
                <c:pt idx="2784">
                  <c:v>4.5617470000000007E-2</c:v>
                </c:pt>
                <c:pt idx="2785">
                  <c:v>4.5567279999999995E-2</c:v>
                </c:pt>
                <c:pt idx="2786">
                  <c:v>4.5513570000000003E-2</c:v>
                </c:pt>
                <c:pt idx="2787">
                  <c:v>4.5461700000000001E-2</c:v>
                </c:pt>
                <c:pt idx="2788">
                  <c:v>4.5416359999999996E-2</c:v>
                </c:pt>
                <c:pt idx="2789">
                  <c:v>4.538056E-2</c:v>
                </c:pt>
                <c:pt idx="2790">
                  <c:v>4.5355520000000003E-2</c:v>
                </c:pt>
                <c:pt idx="2791">
                  <c:v>4.5340930000000002E-2</c:v>
                </c:pt>
                <c:pt idx="2792">
                  <c:v>4.5335449999999999E-2</c:v>
                </c:pt>
                <c:pt idx="2793">
                  <c:v>4.5337290000000002E-2</c:v>
                </c:pt>
                <c:pt idx="2794">
                  <c:v>4.534436E-2</c:v>
                </c:pt>
                <c:pt idx="2795">
                  <c:v>4.5354699999999998E-2</c:v>
                </c:pt>
                <c:pt idx="2796">
                  <c:v>4.5367030000000003E-2</c:v>
                </c:pt>
                <c:pt idx="2797">
                  <c:v>4.5380659999999996E-2</c:v>
                </c:pt>
                <c:pt idx="2798">
                  <c:v>4.5395610000000003E-2</c:v>
                </c:pt>
                <c:pt idx="2799">
                  <c:v>4.5411430000000003E-2</c:v>
                </c:pt>
                <c:pt idx="2800">
                  <c:v>4.5425609999999998E-2</c:v>
                </c:pt>
                <c:pt idx="2801">
                  <c:v>4.5432720000000003E-2</c:v>
                </c:pt>
                <c:pt idx="2802">
                  <c:v>4.5425129999999994E-2</c:v>
                </c:pt>
                <c:pt idx="2803">
                  <c:v>4.5395440000000002E-2</c:v>
                </c:pt>
                <c:pt idx="2804">
                  <c:v>4.5341240000000005E-2</c:v>
                </c:pt>
                <c:pt idx="2805">
                  <c:v>4.526641E-2</c:v>
                </c:pt>
                <c:pt idx="2806">
                  <c:v>4.5179619999999997E-2</c:v>
                </c:pt>
                <c:pt idx="2807">
                  <c:v>4.5089980000000002E-2</c:v>
                </c:pt>
                <c:pt idx="2808">
                  <c:v>4.5004530000000001E-2</c:v>
                </c:pt>
                <c:pt idx="2809">
                  <c:v>4.4927149999999999E-2</c:v>
                </c:pt>
                <c:pt idx="2810">
                  <c:v>4.4858339999999997E-2</c:v>
                </c:pt>
                <c:pt idx="2811">
                  <c:v>4.4797000000000003E-2</c:v>
                </c:pt>
                <c:pt idx="2812">
                  <c:v>4.4741169999999997E-2</c:v>
                </c:pt>
                <c:pt idx="2813">
                  <c:v>4.4689129999999994E-2</c:v>
                </c:pt>
                <c:pt idx="2814">
                  <c:v>4.464009E-2</c:v>
                </c:pt>
                <c:pt idx="2815">
                  <c:v>4.4594410000000001E-2</c:v>
                </c:pt>
                <c:pt idx="2816">
                  <c:v>4.4553060000000005E-2</c:v>
                </c:pt>
                <c:pt idx="2817">
                  <c:v>4.451633E-2</c:v>
                </c:pt>
                <c:pt idx="2818">
                  <c:v>4.4483439999999999E-2</c:v>
                </c:pt>
                <c:pt idx="2819">
                  <c:v>4.4452749999999999E-2</c:v>
                </c:pt>
                <c:pt idx="2820">
                  <c:v>4.4422430000000006E-2</c:v>
                </c:pt>
                <c:pt idx="2821">
                  <c:v>4.4391420000000001E-2</c:v>
                </c:pt>
                <c:pt idx="2822">
                  <c:v>4.4359840000000005E-2</c:v>
                </c:pt>
                <c:pt idx="2823">
                  <c:v>4.4329189999999997E-2</c:v>
                </c:pt>
                <c:pt idx="2824">
                  <c:v>4.4301560000000004E-2</c:v>
                </c:pt>
                <c:pt idx="2825">
                  <c:v>4.4278190000000002E-2</c:v>
                </c:pt>
                <c:pt idx="2826">
                  <c:v>4.4257900000000003E-2</c:v>
                </c:pt>
                <c:pt idx="2827">
                  <c:v>4.4237270000000002E-2</c:v>
                </c:pt>
                <c:pt idx="2828">
                  <c:v>4.4212009999999996E-2</c:v>
                </c:pt>
                <c:pt idx="2829">
                  <c:v>4.4179019999999999E-2</c:v>
                </c:pt>
                <c:pt idx="2830">
                  <c:v>4.4137799999999998E-2</c:v>
                </c:pt>
                <c:pt idx="2831">
                  <c:v>4.4090109999999995E-2</c:v>
                </c:pt>
                <c:pt idx="2832">
                  <c:v>4.4039339999999996E-2</c:v>
                </c:pt>
                <c:pt idx="2833">
                  <c:v>4.3989089999999995E-2</c:v>
                </c:pt>
                <c:pt idx="2834">
                  <c:v>4.3942940000000007E-2</c:v>
                </c:pt>
                <c:pt idx="2835">
                  <c:v>4.3903520000000001E-2</c:v>
                </c:pt>
                <c:pt idx="2836">
                  <c:v>4.3871750000000001E-2</c:v>
                </c:pt>
                <c:pt idx="2837">
                  <c:v>4.3846759999999999E-2</c:v>
                </c:pt>
                <c:pt idx="2838">
                  <c:v>4.3826400000000001E-2</c:v>
                </c:pt>
                <c:pt idx="2839">
                  <c:v>4.3808569999999998E-2</c:v>
                </c:pt>
                <c:pt idx="2840">
                  <c:v>4.379226E-2</c:v>
                </c:pt>
                <c:pt idx="2841">
                  <c:v>4.3778170000000005E-2</c:v>
                </c:pt>
                <c:pt idx="2842">
                  <c:v>4.376799E-2</c:v>
                </c:pt>
                <c:pt idx="2843">
                  <c:v>4.3763410000000003E-2</c:v>
                </c:pt>
                <c:pt idx="2844">
                  <c:v>4.3764739999999996E-2</c:v>
                </c:pt>
                <c:pt idx="2845">
                  <c:v>4.3769780000000001E-2</c:v>
                </c:pt>
                <c:pt idx="2846">
                  <c:v>4.3773090000000001E-2</c:v>
                </c:pt>
                <c:pt idx="2847">
                  <c:v>4.3768060000000004E-2</c:v>
                </c:pt>
                <c:pt idx="2848">
                  <c:v>4.3750359999999995E-2</c:v>
                </c:pt>
                <c:pt idx="2849">
                  <c:v>4.3719979999999999E-2</c:v>
                </c:pt>
                <c:pt idx="2850">
                  <c:v>4.3680440000000001E-2</c:v>
                </c:pt>
                <c:pt idx="2851">
                  <c:v>4.3635659999999993E-2</c:v>
                </c:pt>
                <c:pt idx="2852">
                  <c:v>4.3588229999999999E-2</c:v>
                </c:pt>
                <c:pt idx="2853">
                  <c:v>4.3539060000000004E-2</c:v>
                </c:pt>
                <c:pt idx="2854">
                  <c:v>4.3488410000000005E-2</c:v>
                </c:pt>
                <c:pt idx="2855">
                  <c:v>4.3436809999999999E-2</c:v>
                </c:pt>
                <c:pt idx="2856">
                  <c:v>4.3385499999999994E-2</c:v>
                </c:pt>
                <c:pt idx="2857">
                  <c:v>4.3336610000000005E-2</c:v>
                </c:pt>
                <c:pt idx="2858">
                  <c:v>4.329268E-2</c:v>
                </c:pt>
                <c:pt idx="2859">
                  <c:v>4.3255660000000001E-2</c:v>
                </c:pt>
                <c:pt idx="2860">
                  <c:v>4.3226560000000004E-2</c:v>
                </c:pt>
                <c:pt idx="2861">
                  <c:v>4.3204760000000002E-2</c:v>
                </c:pt>
                <c:pt idx="2862">
                  <c:v>4.3187990000000002E-2</c:v>
                </c:pt>
                <c:pt idx="2863">
                  <c:v>4.3172240000000001E-2</c:v>
                </c:pt>
                <c:pt idx="2864">
                  <c:v>4.3152839999999998E-2</c:v>
                </c:pt>
                <c:pt idx="2865">
                  <c:v>4.3126209999999998E-2</c:v>
                </c:pt>
                <c:pt idx="2866">
                  <c:v>4.3090700000000003E-2</c:v>
                </c:pt>
                <c:pt idx="2867">
                  <c:v>4.3047180000000004E-2</c:v>
                </c:pt>
                <c:pt idx="2868">
                  <c:v>4.2998050000000003E-2</c:v>
                </c:pt>
                <c:pt idx="2869">
                  <c:v>4.2946400000000003E-2</c:v>
                </c:pt>
                <c:pt idx="2870">
                  <c:v>4.2895000000000003E-2</c:v>
                </c:pt>
                <c:pt idx="2871">
                  <c:v>4.2845829999999994E-2</c:v>
                </c:pt>
                <c:pt idx="2872">
                  <c:v>4.2799839999999999E-2</c:v>
                </c:pt>
                <c:pt idx="2873">
                  <c:v>4.2756629999999997E-2</c:v>
                </c:pt>
                <c:pt idx="2874">
                  <c:v>4.2714700000000001E-2</c:v>
                </c:pt>
                <c:pt idx="2875">
                  <c:v>4.2671679999999997E-2</c:v>
                </c:pt>
                <c:pt idx="2876">
                  <c:v>4.2625650000000001E-2</c:v>
                </c:pt>
                <c:pt idx="2877">
                  <c:v>4.2575620000000002E-2</c:v>
                </c:pt>
                <c:pt idx="2878">
                  <c:v>4.2521909999999996E-2</c:v>
                </c:pt>
                <c:pt idx="2879">
                  <c:v>4.2465889999999999E-2</c:v>
                </c:pt>
                <c:pt idx="2880">
                  <c:v>4.2409739999999994E-2</c:v>
                </c:pt>
                <c:pt idx="2881">
                  <c:v>4.2356119999999997E-2</c:v>
                </c:pt>
                <c:pt idx="2882">
                  <c:v>4.2307300000000006E-2</c:v>
                </c:pt>
                <c:pt idx="2883">
                  <c:v>4.2265110000000002E-2</c:v>
                </c:pt>
                <c:pt idx="2884">
                  <c:v>4.2230420000000005E-2</c:v>
                </c:pt>
                <c:pt idx="2885">
                  <c:v>4.2202480000000001E-2</c:v>
                </c:pt>
                <c:pt idx="2886">
                  <c:v>4.2178340000000002E-2</c:v>
                </c:pt>
                <c:pt idx="2887">
                  <c:v>4.2152740000000001E-2</c:v>
                </c:pt>
                <c:pt idx="2888">
                  <c:v>4.2119780000000002E-2</c:v>
                </c:pt>
                <c:pt idx="2889">
                  <c:v>4.2074740000000006E-2</c:v>
                </c:pt>
                <c:pt idx="2890">
                  <c:v>4.2016640000000001E-2</c:v>
                </c:pt>
                <c:pt idx="2891">
                  <c:v>4.1948390000000002E-2</c:v>
                </c:pt>
                <c:pt idx="2892">
                  <c:v>4.1874760000000004E-2</c:v>
                </c:pt>
                <c:pt idx="2893">
                  <c:v>4.180027E-2</c:v>
                </c:pt>
                <c:pt idx="2894">
                  <c:v>4.1727939999999998E-2</c:v>
                </c:pt>
                <c:pt idx="2895">
                  <c:v>4.1659379999999996E-2</c:v>
                </c:pt>
                <c:pt idx="2896">
                  <c:v>4.1594610000000004E-2</c:v>
                </c:pt>
                <c:pt idx="2897">
                  <c:v>4.1532730000000004E-2</c:v>
                </c:pt>
                <c:pt idx="2898">
                  <c:v>4.147269E-2</c:v>
                </c:pt>
                <c:pt idx="2899">
                  <c:v>4.1414090000000001E-2</c:v>
                </c:pt>
                <c:pt idx="2900">
                  <c:v>4.1357920000000006E-2</c:v>
                </c:pt>
                <c:pt idx="2901">
                  <c:v>4.1306929999999999E-2</c:v>
                </c:pt>
                <c:pt idx="2902">
                  <c:v>4.1264839999999997E-2</c:v>
                </c:pt>
                <c:pt idx="2903">
                  <c:v>4.1235280000000006E-2</c:v>
                </c:pt>
                <c:pt idx="2904">
                  <c:v>4.1219929999999995E-2</c:v>
                </c:pt>
                <c:pt idx="2905">
                  <c:v>4.1217199999999996E-2</c:v>
                </c:pt>
                <c:pt idx="2906">
                  <c:v>4.1221940000000006E-2</c:v>
                </c:pt>
                <c:pt idx="2907">
                  <c:v>4.122704E-2</c:v>
                </c:pt>
                <c:pt idx="2908">
                  <c:v>4.1226960000000007E-2</c:v>
                </c:pt>
                <c:pt idx="2909">
                  <c:v>4.1219270000000002E-2</c:v>
                </c:pt>
                <c:pt idx="2910">
                  <c:v>4.1205079999999998E-2</c:v>
                </c:pt>
                <c:pt idx="2911">
                  <c:v>4.1187109999999999E-2</c:v>
                </c:pt>
                <c:pt idx="2912">
                  <c:v>4.1167420000000003E-2</c:v>
                </c:pt>
                <c:pt idx="2913">
                  <c:v>4.1145670000000002E-2</c:v>
                </c:pt>
                <c:pt idx="2914">
                  <c:v>4.1119060000000006E-2</c:v>
                </c:pt>
                <c:pt idx="2915">
                  <c:v>4.1083269999999998E-2</c:v>
                </c:pt>
                <c:pt idx="2916">
                  <c:v>4.1034689999999999E-2</c:v>
                </c:pt>
                <c:pt idx="2917">
                  <c:v>4.0972509999999997E-2</c:v>
                </c:pt>
                <c:pt idx="2918">
                  <c:v>4.0899820000000003E-2</c:v>
                </c:pt>
                <c:pt idx="2919">
                  <c:v>4.0823280000000003E-2</c:v>
                </c:pt>
                <c:pt idx="2920">
                  <c:v>4.075111E-2</c:v>
                </c:pt>
                <c:pt idx="2921">
                  <c:v>4.0691390000000001E-2</c:v>
                </c:pt>
                <c:pt idx="2922">
                  <c:v>4.0649030000000003E-2</c:v>
                </c:pt>
                <c:pt idx="2923">
                  <c:v>4.0624830000000001E-2</c:v>
                </c:pt>
                <c:pt idx="2924">
                  <c:v>4.0615629999999993E-2</c:v>
                </c:pt>
                <c:pt idx="2925">
                  <c:v>4.0616190000000003E-2</c:v>
                </c:pt>
                <c:pt idx="2926">
                  <c:v>4.0621049999999999E-2</c:v>
                </c:pt>
                <c:pt idx="2927">
                  <c:v>4.0626160000000001E-2</c:v>
                </c:pt>
                <c:pt idx="2928">
                  <c:v>4.0629650000000003E-2</c:v>
                </c:pt>
                <c:pt idx="2929">
                  <c:v>4.0631090000000002E-2</c:v>
                </c:pt>
                <c:pt idx="2930">
                  <c:v>4.0630360000000004E-2</c:v>
                </c:pt>
                <c:pt idx="2931">
                  <c:v>4.0626839999999997E-2</c:v>
                </c:pt>
                <c:pt idx="2932">
                  <c:v>4.0619129999999996E-2</c:v>
                </c:pt>
                <c:pt idx="2933">
                  <c:v>4.0605380000000003E-2</c:v>
                </c:pt>
                <c:pt idx="2934">
                  <c:v>4.0583939999999999E-2</c:v>
                </c:pt>
                <c:pt idx="2935">
                  <c:v>4.0553480000000003E-2</c:v>
                </c:pt>
                <c:pt idx="2936">
                  <c:v>4.0513239999999999E-2</c:v>
                </c:pt>
                <c:pt idx="2937">
                  <c:v>4.0463129999999993E-2</c:v>
                </c:pt>
                <c:pt idx="2938">
                  <c:v>4.0403969999999997E-2</c:v>
                </c:pt>
                <c:pt idx="2939">
                  <c:v>4.03378E-2</c:v>
                </c:pt>
                <c:pt idx="2940">
                  <c:v>4.0267730000000002E-2</c:v>
                </c:pt>
                <c:pt idx="2941">
                  <c:v>4.0198020000000001E-2</c:v>
                </c:pt>
                <c:pt idx="2942">
                  <c:v>4.0132929999999997E-2</c:v>
                </c:pt>
                <c:pt idx="2943">
                  <c:v>4.0075710000000007E-2</c:v>
                </c:pt>
                <c:pt idx="2944">
                  <c:v>4.0027799999999995E-2</c:v>
                </c:pt>
                <c:pt idx="2945">
                  <c:v>3.9988160000000002E-2</c:v>
                </c:pt>
                <c:pt idx="2946">
                  <c:v>3.9953639999999999E-2</c:v>
                </c:pt>
                <c:pt idx="2947">
                  <c:v>3.9919839999999998E-2</c:v>
                </c:pt>
                <c:pt idx="2948">
                  <c:v>3.9882960000000002E-2</c:v>
                </c:pt>
                <c:pt idx="2949">
                  <c:v>3.9841250000000002E-2</c:v>
                </c:pt>
                <c:pt idx="2950">
                  <c:v>3.9795749999999998E-2</c:v>
                </c:pt>
                <c:pt idx="2951">
                  <c:v>3.9749880000000001E-2</c:v>
                </c:pt>
                <c:pt idx="2952">
                  <c:v>3.9708319999999998E-2</c:v>
                </c:pt>
                <c:pt idx="2953">
                  <c:v>3.9675240000000001E-2</c:v>
                </c:pt>
                <c:pt idx="2954">
                  <c:v>3.965221E-2</c:v>
                </c:pt>
                <c:pt idx="2955">
                  <c:v>3.9636999999999999E-2</c:v>
                </c:pt>
                <c:pt idx="2956">
                  <c:v>3.9623600000000002E-2</c:v>
                </c:pt>
                <c:pt idx="2957">
                  <c:v>3.9605299999999996E-2</c:v>
                </c:pt>
                <c:pt idx="2958">
                  <c:v>3.9577270000000005E-2</c:v>
                </c:pt>
                <c:pt idx="2959">
                  <c:v>3.9539110000000002E-2</c:v>
                </c:pt>
                <c:pt idx="2960">
                  <c:v>3.9494189999999998E-2</c:v>
                </c:pt>
                <c:pt idx="2961">
                  <c:v>3.944814E-2</c:v>
                </c:pt>
                <c:pt idx="2962">
                  <c:v>3.9406999999999998E-2</c:v>
                </c:pt>
                <c:pt idx="2963">
                  <c:v>3.9375489999999999E-2</c:v>
                </c:pt>
                <c:pt idx="2964">
                  <c:v>3.935661E-2</c:v>
                </c:pt>
                <c:pt idx="2965">
                  <c:v>3.9350160000000002E-2</c:v>
                </c:pt>
                <c:pt idx="2966">
                  <c:v>3.9352379999999999E-2</c:v>
                </c:pt>
                <c:pt idx="2967">
                  <c:v>3.9356080000000002E-2</c:v>
                </c:pt>
                <c:pt idx="2968">
                  <c:v>3.9353600000000002E-2</c:v>
                </c:pt>
                <c:pt idx="2969">
                  <c:v>3.9339900000000004E-2</c:v>
                </c:pt>
                <c:pt idx="2970">
                  <c:v>3.9313010000000002E-2</c:v>
                </c:pt>
                <c:pt idx="2971">
                  <c:v>3.927394E-2</c:v>
                </c:pt>
                <c:pt idx="2972">
                  <c:v>3.9225050000000004E-2</c:v>
                </c:pt>
                <c:pt idx="2973">
                  <c:v>3.9169309999999999E-2</c:v>
                </c:pt>
                <c:pt idx="2974">
                  <c:v>3.910976E-2</c:v>
                </c:pt>
                <c:pt idx="2975">
                  <c:v>3.9049420000000001E-2</c:v>
                </c:pt>
                <c:pt idx="2976">
                  <c:v>3.8991189999999995E-2</c:v>
                </c:pt>
                <c:pt idx="2977">
                  <c:v>3.8937059999999996E-2</c:v>
                </c:pt>
                <c:pt idx="2978">
                  <c:v>3.8888020000000002E-2</c:v>
                </c:pt>
                <c:pt idx="2979">
                  <c:v>3.8844089999999998E-2</c:v>
                </c:pt>
                <c:pt idx="2980">
                  <c:v>3.8804640000000001E-2</c:v>
                </c:pt>
                <c:pt idx="2981">
                  <c:v>3.8768989999999996E-2</c:v>
                </c:pt>
                <c:pt idx="2982">
                  <c:v>3.8736819999999998E-2</c:v>
                </c:pt>
                <c:pt idx="2983">
                  <c:v>3.8708079999999999E-2</c:v>
                </c:pt>
                <c:pt idx="2984">
                  <c:v>3.8682649999999999E-2</c:v>
                </c:pt>
                <c:pt idx="2985">
                  <c:v>3.8659989999999998E-2</c:v>
                </c:pt>
                <c:pt idx="2986">
                  <c:v>3.8639190000000004E-2</c:v>
                </c:pt>
                <c:pt idx="2987">
                  <c:v>3.8619359999999998E-2</c:v>
                </c:pt>
                <c:pt idx="2988">
                  <c:v>3.860032E-2</c:v>
                </c:pt>
                <c:pt idx="2989">
                  <c:v>3.8582909999999998E-2</c:v>
                </c:pt>
                <c:pt idx="2990">
                  <c:v>3.8569140000000002E-2</c:v>
                </c:pt>
                <c:pt idx="2991">
                  <c:v>3.8561539999999998E-2</c:v>
                </c:pt>
                <c:pt idx="2992">
                  <c:v>3.856213E-2</c:v>
                </c:pt>
                <c:pt idx="2993">
                  <c:v>3.8570980000000005E-2</c:v>
                </c:pt>
                <c:pt idx="2994">
                  <c:v>3.8584839999999995E-2</c:v>
                </c:pt>
                <c:pt idx="2995">
                  <c:v>3.8597119999999999E-2</c:v>
                </c:pt>
                <c:pt idx="2996">
                  <c:v>3.8599189999999999E-2</c:v>
                </c:pt>
                <c:pt idx="2997">
                  <c:v>3.8584750000000001E-2</c:v>
                </c:pt>
                <c:pt idx="2998">
                  <c:v>3.8552360000000001E-2</c:v>
                </c:pt>
                <c:pt idx="2999">
                  <c:v>3.850518E-2</c:v>
                </c:pt>
                <c:pt idx="3000">
                  <c:v>3.8448099999999999E-2</c:v>
                </c:pt>
                <c:pt idx="3001">
                  <c:v>3.83854E-2</c:v>
                </c:pt>
                <c:pt idx="3002">
                  <c:v>3.8319890000000002E-2</c:v>
                </c:pt>
                <c:pt idx="3003">
                  <c:v>3.8253139999999998E-2</c:v>
                </c:pt>
                <c:pt idx="3004">
                  <c:v>3.8186900000000003E-2</c:v>
                </c:pt>
                <c:pt idx="3005">
                  <c:v>3.8123829999999997E-2</c:v>
                </c:pt>
                <c:pt idx="3006">
                  <c:v>3.806698E-2</c:v>
                </c:pt>
                <c:pt idx="3007">
                  <c:v>3.8019110000000002E-2</c:v>
                </c:pt>
                <c:pt idx="3008">
                  <c:v>3.7981130000000002E-2</c:v>
                </c:pt>
                <c:pt idx="3009">
                  <c:v>3.7951390000000002E-2</c:v>
                </c:pt>
                <c:pt idx="3010">
                  <c:v>3.7925840000000002E-2</c:v>
                </c:pt>
                <c:pt idx="3011">
                  <c:v>3.789957E-2</c:v>
                </c:pt>
                <c:pt idx="3012">
                  <c:v>3.7868819999999997E-2</c:v>
                </c:pt>
                <c:pt idx="3013">
                  <c:v>3.7832210000000005E-2</c:v>
                </c:pt>
                <c:pt idx="3014">
                  <c:v>3.7791659999999998E-2</c:v>
                </c:pt>
                <c:pt idx="3015">
                  <c:v>3.7751279999999998E-2</c:v>
                </c:pt>
                <c:pt idx="3016">
                  <c:v>3.7715980000000003E-2</c:v>
                </c:pt>
                <c:pt idx="3017">
                  <c:v>3.768875E-2</c:v>
                </c:pt>
                <c:pt idx="3018">
                  <c:v>3.7669370000000001E-2</c:v>
                </c:pt>
                <c:pt idx="3019">
                  <c:v>3.765429E-2</c:v>
                </c:pt>
                <c:pt idx="3020">
                  <c:v>3.763814E-2</c:v>
                </c:pt>
                <c:pt idx="3021">
                  <c:v>3.7615780000000001E-2</c:v>
                </c:pt>
                <c:pt idx="3022">
                  <c:v>3.7583779999999997E-2</c:v>
                </c:pt>
                <c:pt idx="3023">
                  <c:v>3.7541699999999997E-2</c:v>
                </c:pt>
                <c:pt idx="3024">
                  <c:v>3.74916E-2</c:v>
                </c:pt>
                <c:pt idx="3025">
                  <c:v>3.7436989999999996E-2</c:v>
                </c:pt>
                <c:pt idx="3026">
                  <c:v>3.7381020000000001E-2</c:v>
                </c:pt>
                <c:pt idx="3027">
                  <c:v>3.7325689999999995E-2</c:v>
                </c:pt>
                <c:pt idx="3028">
                  <c:v>3.7271730000000003E-2</c:v>
                </c:pt>
                <c:pt idx="3029">
                  <c:v>3.7219160000000001E-2</c:v>
                </c:pt>
                <c:pt idx="3030">
                  <c:v>3.7168159999999999E-2</c:v>
                </c:pt>
                <c:pt idx="3031">
                  <c:v>3.7119490000000005E-2</c:v>
                </c:pt>
                <c:pt idx="3032">
                  <c:v>3.7074220000000005E-2</c:v>
                </c:pt>
                <c:pt idx="3033">
                  <c:v>3.7033360000000001E-2</c:v>
                </c:pt>
                <c:pt idx="3034">
                  <c:v>3.6997170000000003E-2</c:v>
                </c:pt>
                <c:pt idx="3035">
                  <c:v>3.6965119999999997E-2</c:v>
                </c:pt>
                <c:pt idx="3036">
                  <c:v>3.6936239999999995E-2</c:v>
                </c:pt>
                <c:pt idx="3037">
                  <c:v>3.6909649999999995E-2</c:v>
                </c:pt>
                <c:pt idx="3038">
                  <c:v>3.6885040000000001E-2</c:v>
                </c:pt>
                <c:pt idx="3039">
                  <c:v>3.6862550000000001E-2</c:v>
                </c:pt>
                <c:pt idx="3040">
                  <c:v>3.6842470000000002E-2</c:v>
                </c:pt>
                <c:pt idx="3041">
                  <c:v>3.682465E-2</c:v>
                </c:pt>
                <c:pt idx="3042">
                  <c:v>3.6808220000000003E-2</c:v>
                </c:pt>
                <c:pt idx="3043">
                  <c:v>3.6791509999999999E-2</c:v>
                </c:pt>
                <c:pt idx="3044">
                  <c:v>3.6772659999999999E-2</c:v>
                </c:pt>
                <c:pt idx="3045">
                  <c:v>3.6750129999999999E-2</c:v>
                </c:pt>
                <c:pt idx="3046">
                  <c:v>3.6723560000000002E-2</c:v>
                </c:pt>
                <c:pt idx="3047">
                  <c:v>3.6693740000000002E-2</c:v>
                </c:pt>
                <c:pt idx="3048">
                  <c:v>3.6662059999999996E-2</c:v>
                </c:pt>
                <c:pt idx="3049">
                  <c:v>3.662957E-2</c:v>
                </c:pt>
                <c:pt idx="3050">
                  <c:v>3.6596570000000002E-2</c:v>
                </c:pt>
                <c:pt idx="3051">
                  <c:v>3.6563029999999996E-2</c:v>
                </c:pt>
                <c:pt idx="3052">
                  <c:v>3.6529349999999995E-2</c:v>
                </c:pt>
                <c:pt idx="3053">
                  <c:v>3.6496870000000001E-2</c:v>
                </c:pt>
                <c:pt idx="3054">
                  <c:v>3.6467800000000002E-2</c:v>
                </c:pt>
                <c:pt idx="3055">
                  <c:v>3.6444249999999997E-2</c:v>
                </c:pt>
                <c:pt idx="3056">
                  <c:v>3.6427599999999997E-2</c:v>
                </c:pt>
                <c:pt idx="3057">
                  <c:v>3.6417310000000001E-2</c:v>
                </c:pt>
                <c:pt idx="3058">
                  <c:v>3.641088E-2</c:v>
                </c:pt>
                <c:pt idx="3059">
                  <c:v>3.6404200000000005E-2</c:v>
                </c:pt>
                <c:pt idx="3060">
                  <c:v>3.6392890000000004E-2</c:v>
                </c:pt>
                <c:pt idx="3061">
                  <c:v>3.6373889999999999E-2</c:v>
                </c:pt>
                <c:pt idx="3062">
                  <c:v>3.6345929999999999E-2</c:v>
                </c:pt>
                <c:pt idx="3063">
                  <c:v>3.6309790000000002E-2</c:v>
                </c:pt>
                <c:pt idx="3064">
                  <c:v>3.626737E-2</c:v>
                </c:pt>
                <c:pt idx="3065">
                  <c:v>3.62209E-2</c:v>
                </c:pt>
                <c:pt idx="3066">
                  <c:v>3.6172200000000002E-2</c:v>
                </c:pt>
                <c:pt idx="3067">
                  <c:v>3.6122589999999996E-2</c:v>
                </c:pt>
                <c:pt idx="3068">
                  <c:v>3.6073510000000003E-2</c:v>
                </c:pt>
                <c:pt idx="3069">
                  <c:v>3.6026820000000001E-2</c:v>
                </c:pt>
                <c:pt idx="3070">
                  <c:v>3.5984820000000001E-2</c:v>
                </c:pt>
                <c:pt idx="3071">
                  <c:v>3.5949749999999996E-2</c:v>
                </c:pt>
                <c:pt idx="3072">
                  <c:v>3.5922519999999999E-2</c:v>
                </c:pt>
                <c:pt idx="3073">
                  <c:v>3.5902080000000003E-2</c:v>
                </c:pt>
                <c:pt idx="3074">
                  <c:v>3.5885189999999997E-2</c:v>
                </c:pt>
                <c:pt idx="3075">
                  <c:v>3.586748E-2</c:v>
                </c:pt>
                <c:pt idx="3076">
                  <c:v>3.5844729999999998E-2</c:v>
                </c:pt>
                <c:pt idx="3077">
                  <c:v>3.5814189999999996E-2</c:v>
                </c:pt>
                <c:pt idx="3078">
                  <c:v>3.5775380000000002E-2</c:v>
                </c:pt>
                <c:pt idx="3079">
                  <c:v>3.572989E-2</c:v>
                </c:pt>
                <c:pt idx="3080">
                  <c:v>3.5680540000000004E-2</c:v>
                </c:pt>
                <c:pt idx="3081">
                  <c:v>3.5630059999999998E-2</c:v>
                </c:pt>
                <c:pt idx="3082">
                  <c:v>3.5580689999999998E-2</c:v>
                </c:pt>
                <c:pt idx="3083">
                  <c:v>3.5534249999999996E-2</c:v>
                </c:pt>
                <c:pt idx="3084">
                  <c:v>3.5492650000000001E-2</c:v>
                </c:pt>
                <c:pt idx="3085">
                  <c:v>3.5458829999999997E-2</c:v>
                </c:pt>
                <c:pt idx="3086">
                  <c:v>3.543661E-2</c:v>
                </c:pt>
                <c:pt idx="3087">
                  <c:v>3.5429219999999997E-2</c:v>
                </c:pt>
                <c:pt idx="3088">
                  <c:v>3.543752E-2</c:v>
                </c:pt>
                <c:pt idx="3089">
                  <c:v>3.5457500000000003E-2</c:v>
                </c:pt>
                <c:pt idx="3090">
                  <c:v>3.5480390000000001E-2</c:v>
                </c:pt>
                <c:pt idx="3091">
                  <c:v>3.5494020000000001E-2</c:v>
                </c:pt>
                <c:pt idx="3092">
                  <c:v>3.5488520000000003E-2</c:v>
                </c:pt>
                <c:pt idx="3093">
                  <c:v>3.5460060000000002E-2</c:v>
                </c:pt>
                <c:pt idx="3094">
                  <c:v>3.5411850000000002E-2</c:v>
                </c:pt>
                <c:pt idx="3095">
                  <c:v>3.5352139999999997E-2</c:v>
                </c:pt>
                <c:pt idx="3096">
                  <c:v>3.5290809999999999E-2</c:v>
                </c:pt>
                <c:pt idx="3097">
                  <c:v>3.5236900000000002E-2</c:v>
                </c:pt>
                <c:pt idx="3098">
                  <c:v>3.5195660000000004E-2</c:v>
                </c:pt>
                <c:pt idx="3099">
                  <c:v>3.5168089999999999E-2</c:v>
                </c:pt>
                <c:pt idx="3100">
                  <c:v>3.5150719999999996E-2</c:v>
                </c:pt>
                <c:pt idx="3101">
                  <c:v>3.5137349999999998E-2</c:v>
                </c:pt>
                <c:pt idx="3102">
                  <c:v>3.5120539999999999E-2</c:v>
                </c:pt>
                <c:pt idx="3103">
                  <c:v>3.5093949999999999E-2</c:v>
                </c:pt>
                <c:pt idx="3104">
                  <c:v>3.5054160000000001E-2</c:v>
                </c:pt>
                <c:pt idx="3105">
                  <c:v>3.5000669999999998E-2</c:v>
                </c:pt>
                <c:pt idx="3106">
                  <c:v>3.4935719999999996E-2</c:v>
                </c:pt>
                <c:pt idx="3107">
                  <c:v>3.4863600000000002E-2</c:v>
                </c:pt>
                <c:pt idx="3108">
                  <c:v>3.4790459999999995E-2</c:v>
                </c:pt>
                <c:pt idx="3109">
                  <c:v>3.47236E-2</c:v>
                </c:pt>
                <c:pt idx="3110">
                  <c:v>3.466984E-2</c:v>
                </c:pt>
                <c:pt idx="3111">
                  <c:v>3.4634600000000001E-2</c:v>
                </c:pt>
                <c:pt idx="3112">
                  <c:v>3.46196E-2</c:v>
                </c:pt>
                <c:pt idx="3113">
                  <c:v>3.4621930000000002E-2</c:v>
                </c:pt>
                <c:pt idx="3114">
                  <c:v>3.4634119999999997E-2</c:v>
                </c:pt>
                <c:pt idx="3115">
                  <c:v>3.4646249999999996E-2</c:v>
                </c:pt>
                <c:pt idx="3116">
                  <c:v>3.4649390000000002E-2</c:v>
                </c:pt>
                <c:pt idx="3117">
                  <c:v>3.463753E-2</c:v>
                </c:pt>
                <c:pt idx="3118">
                  <c:v>3.460995E-2</c:v>
                </c:pt>
                <c:pt idx="3119">
                  <c:v>3.457056E-2</c:v>
                </c:pt>
                <c:pt idx="3120">
                  <c:v>3.4526250000000001E-2</c:v>
                </c:pt>
                <c:pt idx="3121">
                  <c:v>3.4483569999999998E-2</c:v>
                </c:pt>
                <c:pt idx="3122">
                  <c:v>3.4446709999999998E-2</c:v>
                </c:pt>
                <c:pt idx="3123">
                  <c:v>3.4416660000000002E-2</c:v>
                </c:pt>
                <c:pt idx="3124">
                  <c:v>3.4391790000000005E-2</c:v>
                </c:pt>
                <c:pt idx="3125">
                  <c:v>3.4369459999999998E-2</c:v>
                </c:pt>
                <c:pt idx="3126">
                  <c:v>3.434765E-2</c:v>
                </c:pt>
                <c:pt idx="3127">
                  <c:v>3.432578E-2</c:v>
                </c:pt>
                <c:pt idx="3128">
                  <c:v>3.4304319999999999E-2</c:v>
                </c:pt>
                <c:pt idx="3129">
                  <c:v>3.4283609999999999E-2</c:v>
                </c:pt>
                <c:pt idx="3130">
                  <c:v>3.4262890000000004E-2</c:v>
                </c:pt>
                <c:pt idx="3131">
                  <c:v>3.4239909999999998E-2</c:v>
                </c:pt>
                <c:pt idx="3132">
                  <c:v>3.4211850000000002E-2</c:v>
                </c:pt>
                <c:pt idx="3133">
                  <c:v>3.4177070000000004E-2</c:v>
                </c:pt>
                <c:pt idx="3134">
                  <c:v>3.4136180000000002E-2</c:v>
                </c:pt>
                <c:pt idx="3135">
                  <c:v>3.4092370000000004E-2</c:v>
                </c:pt>
                <c:pt idx="3136">
                  <c:v>3.4049900000000001E-2</c:v>
                </c:pt>
                <c:pt idx="3137">
                  <c:v>3.401295E-2</c:v>
                </c:pt>
                <c:pt idx="3138">
                  <c:v>3.3983670000000001E-2</c:v>
                </c:pt>
                <c:pt idx="3139">
                  <c:v>3.3961690000000003E-2</c:v>
                </c:pt>
                <c:pt idx="3140">
                  <c:v>3.394461E-2</c:v>
                </c:pt>
                <c:pt idx="3141">
                  <c:v>3.3929220000000003E-2</c:v>
                </c:pt>
                <c:pt idx="3142">
                  <c:v>3.3912810000000002E-2</c:v>
                </c:pt>
                <c:pt idx="3143">
                  <c:v>3.3893960000000001E-2</c:v>
                </c:pt>
                <c:pt idx="3144">
                  <c:v>3.3872670000000001E-2</c:v>
                </c:pt>
                <c:pt idx="3145">
                  <c:v>3.3849549999999999E-2</c:v>
                </c:pt>
                <c:pt idx="3146">
                  <c:v>3.38252E-2</c:v>
                </c:pt>
                <c:pt idx="3147">
                  <c:v>3.3799329999999995E-2</c:v>
                </c:pt>
                <c:pt idx="3148">
                  <c:v>3.3771059999999999E-2</c:v>
                </c:pt>
                <c:pt idx="3149">
                  <c:v>3.3739569999999997E-2</c:v>
                </c:pt>
                <c:pt idx="3150">
                  <c:v>3.3705189999999996E-2</c:v>
                </c:pt>
                <c:pt idx="3151">
                  <c:v>3.366976E-2</c:v>
                </c:pt>
                <c:pt idx="3152">
                  <c:v>3.3636140000000002E-2</c:v>
                </c:pt>
                <c:pt idx="3153">
                  <c:v>3.3606950000000003E-2</c:v>
                </c:pt>
                <c:pt idx="3154">
                  <c:v>3.35839E-2</c:v>
                </c:pt>
                <c:pt idx="3155">
                  <c:v>3.3567350000000003E-2</c:v>
                </c:pt>
                <c:pt idx="3156">
                  <c:v>3.3556290000000003E-2</c:v>
                </c:pt>
                <c:pt idx="3157">
                  <c:v>3.354857E-2</c:v>
                </c:pt>
                <c:pt idx="3158">
                  <c:v>3.3541180000000004E-2</c:v>
                </c:pt>
                <c:pt idx="3159">
                  <c:v>3.3531100000000001E-2</c:v>
                </c:pt>
                <c:pt idx="3160">
                  <c:v>3.3515660000000003E-2</c:v>
                </c:pt>
                <c:pt idx="3161">
                  <c:v>3.3493639999999998E-2</c:v>
                </c:pt>
                <c:pt idx="3162">
                  <c:v>3.3465439999999999E-2</c:v>
                </c:pt>
                <c:pt idx="3163">
                  <c:v>3.343293E-2</c:v>
                </c:pt>
                <c:pt idx="3164">
                  <c:v>3.3398910000000004E-2</c:v>
                </c:pt>
                <c:pt idx="3165">
                  <c:v>3.3366399999999997E-2</c:v>
                </c:pt>
                <c:pt idx="3166">
                  <c:v>3.3338260000000002E-2</c:v>
                </c:pt>
                <c:pt idx="3167">
                  <c:v>3.3316150000000003E-2</c:v>
                </c:pt>
                <c:pt idx="3168">
                  <c:v>3.3300059999999999E-2</c:v>
                </c:pt>
                <c:pt idx="3169">
                  <c:v>3.328801E-2</c:v>
                </c:pt>
                <c:pt idx="3170">
                  <c:v>3.327662E-2</c:v>
                </c:pt>
                <c:pt idx="3171">
                  <c:v>3.3262309999999996E-2</c:v>
                </c:pt>
                <c:pt idx="3172">
                  <c:v>3.3242560000000004E-2</c:v>
                </c:pt>
                <c:pt idx="3173">
                  <c:v>3.3217089999999998E-2</c:v>
                </c:pt>
                <c:pt idx="3174">
                  <c:v>3.3187849999999998E-2</c:v>
                </c:pt>
                <c:pt idx="3175">
                  <c:v>3.3158349999999996E-2</c:v>
                </c:pt>
                <c:pt idx="3176">
                  <c:v>3.3131800000000003E-2</c:v>
                </c:pt>
                <c:pt idx="3177">
                  <c:v>3.3109890000000003E-2</c:v>
                </c:pt>
                <c:pt idx="3178">
                  <c:v>3.3091879999999997E-2</c:v>
                </c:pt>
                <c:pt idx="3179">
                  <c:v>3.3074989999999999E-2</c:v>
                </c:pt>
                <c:pt idx="3180">
                  <c:v>3.3055540000000001E-2</c:v>
                </c:pt>
                <c:pt idx="3181">
                  <c:v>3.3030520000000001E-2</c:v>
                </c:pt>
                <c:pt idx="3182">
                  <c:v>3.299887E-2</c:v>
                </c:pt>
                <c:pt idx="3183">
                  <c:v>3.2961610000000002E-2</c:v>
                </c:pt>
                <c:pt idx="3184">
                  <c:v>3.2921300000000001E-2</c:v>
                </c:pt>
                <c:pt idx="3185">
                  <c:v>3.2880630000000001E-2</c:v>
                </c:pt>
                <c:pt idx="3186">
                  <c:v>3.2841559999999999E-2</c:v>
                </c:pt>
                <c:pt idx="3187">
                  <c:v>3.2804680000000003E-2</c:v>
                </c:pt>
                <c:pt idx="3188">
                  <c:v>3.2769510000000002E-2</c:v>
                </c:pt>
                <c:pt idx="3189">
                  <c:v>3.2735150000000005E-2</c:v>
                </c:pt>
                <c:pt idx="3190">
                  <c:v>3.2701129999999995E-2</c:v>
                </c:pt>
                <c:pt idx="3191">
                  <c:v>3.266757E-2</c:v>
                </c:pt>
                <c:pt idx="3192">
                  <c:v>3.2635079999999997E-2</c:v>
                </c:pt>
                <c:pt idx="3193">
                  <c:v>3.2604180000000003E-2</c:v>
                </c:pt>
                <c:pt idx="3194">
                  <c:v>3.2575020000000003E-2</c:v>
                </c:pt>
                <c:pt idx="3195">
                  <c:v>3.2547269999999996E-2</c:v>
                </c:pt>
                <c:pt idx="3196">
                  <c:v>3.2520430000000003E-2</c:v>
                </c:pt>
                <c:pt idx="3197">
                  <c:v>3.2494290000000002E-2</c:v>
                </c:pt>
                <c:pt idx="3198">
                  <c:v>3.2469390000000001E-2</c:v>
                </c:pt>
                <c:pt idx="3199">
                  <c:v>3.2446889999999999E-2</c:v>
                </c:pt>
                <c:pt idx="3200">
                  <c:v>3.2428270000000002E-2</c:v>
                </c:pt>
                <c:pt idx="3201">
                  <c:v>3.2414470000000001E-2</c:v>
                </c:pt>
                <c:pt idx="3202">
                  <c:v>3.2405509999999998E-2</c:v>
                </c:pt>
                <c:pt idx="3203">
                  <c:v>3.2400329999999998E-2</c:v>
                </c:pt>
                <c:pt idx="3204">
                  <c:v>3.2397260000000004E-2</c:v>
                </c:pt>
                <c:pt idx="3205">
                  <c:v>3.2394560000000003E-2</c:v>
                </c:pt>
                <c:pt idx="3206">
                  <c:v>3.2390349999999998E-2</c:v>
                </c:pt>
                <c:pt idx="3207">
                  <c:v>3.2382849999999998E-2</c:v>
                </c:pt>
                <c:pt idx="3208">
                  <c:v>3.2370499999999996E-2</c:v>
                </c:pt>
                <c:pt idx="3209">
                  <c:v>3.2352079999999998E-2</c:v>
                </c:pt>
                <c:pt idx="3210">
                  <c:v>3.2327389999999998E-2</c:v>
                </c:pt>
                <c:pt idx="3211">
                  <c:v>3.2297479999999996E-2</c:v>
                </c:pt>
                <c:pt idx="3212">
                  <c:v>3.2264769999999998E-2</c:v>
                </c:pt>
                <c:pt idx="3213">
                  <c:v>3.2232299999999998E-2</c:v>
                </c:pt>
                <c:pt idx="3214">
                  <c:v>3.2202540000000002E-2</c:v>
                </c:pt>
                <c:pt idx="3215">
                  <c:v>3.2176610000000001E-2</c:v>
                </c:pt>
                <c:pt idx="3216">
                  <c:v>3.215345E-2</c:v>
                </c:pt>
                <c:pt idx="3217">
                  <c:v>3.2130149999999996E-2</c:v>
                </c:pt>
                <c:pt idx="3218">
                  <c:v>3.2103100000000002E-2</c:v>
                </c:pt>
                <c:pt idx="3219">
                  <c:v>3.2069930000000003E-2</c:v>
                </c:pt>
                <c:pt idx="3220">
                  <c:v>3.2030949999999996E-2</c:v>
                </c:pt>
                <c:pt idx="3221">
                  <c:v>3.1989619999999996E-2</c:v>
                </c:pt>
                <c:pt idx="3222">
                  <c:v>3.1951420000000001E-2</c:v>
                </c:pt>
                <c:pt idx="3223">
                  <c:v>3.1922119999999998E-2</c:v>
                </c:pt>
                <c:pt idx="3224">
                  <c:v>3.1905469999999998E-2</c:v>
                </c:pt>
                <c:pt idx="3225">
                  <c:v>3.1901409999999998E-2</c:v>
                </c:pt>
                <c:pt idx="3226">
                  <c:v>3.1906080000000003E-2</c:v>
                </c:pt>
                <c:pt idx="3227">
                  <c:v>3.1913079999999996E-2</c:v>
                </c:pt>
                <c:pt idx="3228">
                  <c:v>3.1916479999999997E-2</c:v>
                </c:pt>
                <c:pt idx="3229">
                  <c:v>3.1912349999999999E-2</c:v>
                </c:pt>
                <c:pt idx="3230">
                  <c:v>3.1900080000000004E-2</c:v>
                </c:pt>
                <c:pt idx="3231">
                  <c:v>3.1881699999999999E-2</c:v>
                </c:pt>
                <c:pt idx="3232">
                  <c:v>3.18605E-2</c:v>
                </c:pt>
                <c:pt idx="3233">
                  <c:v>3.1839189999999996E-2</c:v>
                </c:pt>
                <c:pt idx="3234">
                  <c:v>3.1818719999999995E-2</c:v>
                </c:pt>
                <c:pt idx="3235">
                  <c:v>3.1798519999999997E-2</c:v>
                </c:pt>
                <c:pt idx="3236">
                  <c:v>3.1777279999999998E-2</c:v>
                </c:pt>
                <c:pt idx="3237">
                  <c:v>3.1754350000000001E-2</c:v>
                </c:pt>
                <c:pt idx="3238">
                  <c:v>3.1730229999999998E-2</c:v>
                </c:pt>
                <c:pt idx="3239">
                  <c:v>3.1706579999999998E-2</c:v>
                </c:pt>
                <c:pt idx="3240">
                  <c:v>3.1685089999999999E-2</c:v>
                </c:pt>
                <c:pt idx="3241">
                  <c:v>3.1666510000000002E-2</c:v>
                </c:pt>
                <c:pt idx="3242">
                  <c:v>3.1650079999999997E-2</c:v>
                </c:pt>
                <c:pt idx="3243">
                  <c:v>3.1633800000000004E-2</c:v>
                </c:pt>
                <c:pt idx="3244">
                  <c:v>3.1615400000000002E-2</c:v>
                </c:pt>
                <c:pt idx="3245">
                  <c:v>3.1593619999999996E-2</c:v>
                </c:pt>
                <c:pt idx="3246">
                  <c:v>3.1568880000000001E-2</c:v>
                </c:pt>
                <c:pt idx="3247">
                  <c:v>3.1543309999999998E-2</c:v>
                </c:pt>
                <c:pt idx="3248">
                  <c:v>3.1519640000000002E-2</c:v>
                </c:pt>
                <c:pt idx="3249">
                  <c:v>3.1500140000000003E-2</c:v>
                </c:pt>
                <c:pt idx="3250">
                  <c:v>3.1485340000000001E-2</c:v>
                </c:pt>
                <c:pt idx="3251">
                  <c:v>3.147374E-2</c:v>
                </c:pt>
                <c:pt idx="3252">
                  <c:v>3.146231E-2</c:v>
                </c:pt>
                <c:pt idx="3253">
                  <c:v>3.1447719999999998E-2</c:v>
                </c:pt>
                <c:pt idx="3254">
                  <c:v>3.1427909999999996E-2</c:v>
                </c:pt>
                <c:pt idx="3255">
                  <c:v>3.1402340000000001E-2</c:v>
                </c:pt>
                <c:pt idx="3256">
                  <c:v>3.1372160000000003E-2</c:v>
                </c:pt>
                <c:pt idx="3257">
                  <c:v>3.1339430000000001E-2</c:v>
                </c:pt>
                <c:pt idx="3258">
                  <c:v>3.13067E-2</c:v>
                </c:pt>
                <c:pt idx="3259">
                  <c:v>3.1276359999999996E-2</c:v>
                </c:pt>
                <c:pt idx="3260">
                  <c:v>3.1250239999999999E-2</c:v>
                </c:pt>
                <c:pt idx="3261">
                  <c:v>3.1229469999999999E-2</c:v>
                </c:pt>
                <c:pt idx="3262">
                  <c:v>3.1213999999999999E-2</c:v>
                </c:pt>
                <c:pt idx="3263">
                  <c:v>3.1202500000000001E-2</c:v>
                </c:pt>
                <c:pt idx="3264">
                  <c:v>3.1192160000000003E-2</c:v>
                </c:pt>
                <c:pt idx="3265">
                  <c:v>3.1179489999999997E-2</c:v>
                </c:pt>
                <c:pt idx="3266">
                  <c:v>3.1161299999999999E-2</c:v>
                </c:pt>
                <c:pt idx="3267">
                  <c:v>3.1135709999999997E-2</c:v>
                </c:pt>
                <c:pt idx="3268">
                  <c:v>3.110315E-2</c:v>
                </c:pt>
                <c:pt idx="3269">
                  <c:v>3.1066440000000001E-2</c:v>
                </c:pt>
                <c:pt idx="3270">
                  <c:v>3.1030060000000002E-2</c:v>
                </c:pt>
                <c:pt idx="3271">
                  <c:v>3.0998290000000001E-2</c:v>
                </c:pt>
                <c:pt idx="3272">
                  <c:v>3.0973790000000001E-2</c:v>
                </c:pt>
                <c:pt idx="3273">
                  <c:v>3.0956549999999999E-2</c:v>
                </c:pt>
                <c:pt idx="3274">
                  <c:v>3.094411E-2</c:v>
                </c:pt>
                <c:pt idx="3275">
                  <c:v>3.093257E-2</c:v>
                </c:pt>
                <c:pt idx="3276">
                  <c:v>3.0918299999999999E-2</c:v>
                </c:pt>
                <c:pt idx="3277">
                  <c:v>3.0899589999999998E-2</c:v>
                </c:pt>
                <c:pt idx="3278">
                  <c:v>3.0876920000000002E-2</c:v>
                </c:pt>
                <c:pt idx="3279">
                  <c:v>3.085274E-2</c:v>
                </c:pt>
                <c:pt idx="3280">
                  <c:v>3.0829909999999999E-2</c:v>
                </c:pt>
                <c:pt idx="3281">
                  <c:v>3.0810789999999998E-2</c:v>
                </c:pt>
                <c:pt idx="3282">
                  <c:v>3.0796109999999998E-2</c:v>
                </c:pt>
                <c:pt idx="3283">
                  <c:v>3.078502E-2</c:v>
                </c:pt>
                <c:pt idx="3284">
                  <c:v>3.0775500000000001E-2</c:v>
                </c:pt>
                <c:pt idx="3285">
                  <c:v>3.076512E-2</c:v>
                </c:pt>
                <c:pt idx="3286">
                  <c:v>3.075164E-2</c:v>
                </c:pt>
                <c:pt idx="3287">
                  <c:v>3.0733009999999998E-2</c:v>
                </c:pt>
                <c:pt idx="3288">
                  <c:v>3.070761E-2</c:v>
                </c:pt>
                <c:pt idx="3289">
                  <c:v>3.0674359999999998E-2</c:v>
                </c:pt>
                <c:pt idx="3290">
                  <c:v>3.0633219999999999E-2</c:v>
                </c:pt>
                <c:pt idx="3291">
                  <c:v>3.0585849999999998E-2</c:v>
                </c:pt>
                <c:pt idx="3292">
                  <c:v>3.0535929999999999E-2</c:v>
                </c:pt>
                <c:pt idx="3293">
                  <c:v>3.0489199999999998E-2</c:v>
                </c:pt>
                <c:pt idx="3294">
                  <c:v>3.0451570000000001E-2</c:v>
                </c:pt>
                <c:pt idx="3295">
                  <c:v>3.0427539999999999E-2</c:v>
                </c:pt>
                <c:pt idx="3296">
                  <c:v>3.0418259999999999E-2</c:v>
                </c:pt>
                <c:pt idx="3297">
                  <c:v>3.0420859999999997E-2</c:v>
                </c:pt>
                <c:pt idx="3298">
                  <c:v>3.0429089999999999E-2</c:v>
                </c:pt>
                <c:pt idx="3299">
                  <c:v>3.0435120000000003E-2</c:v>
                </c:pt>
                <c:pt idx="3300">
                  <c:v>3.0432630000000002E-2</c:v>
                </c:pt>
                <c:pt idx="3301">
                  <c:v>3.0418170000000001E-2</c:v>
                </c:pt>
                <c:pt idx="3302">
                  <c:v>3.03924E-2</c:v>
                </c:pt>
                <c:pt idx="3303">
                  <c:v>3.0359199999999999E-2</c:v>
                </c:pt>
                <c:pt idx="3304">
                  <c:v>3.0323940000000001E-2</c:v>
                </c:pt>
                <c:pt idx="3305">
                  <c:v>3.0290789999999998E-2</c:v>
                </c:pt>
                <c:pt idx="3306">
                  <c:v>3.0261330000000003E-2</c:v>
                </c:pt>
                <c:pt idx="3307">
                  <c:v>3.0234809999999997E-2</c:v>
                </c:pt>
                <c:pt idx="3308">
                  <c:v>3.02095E-2</c:v>
                </c:pt>
                <c:pt idx="3309">
                  <c:v>3.0184250000000003E-2</c:v>
                </c:pt>
                <c:pt idx="3310">
                  <c:v>3.0159310000000002E-2</c:v>
                </c:pt>
                <c:pt idx="3311">
                  <c:v>3.0136120000000002E-2</c:v>
                </c:pt>
                <c:pt idx="3312">
                  <c:v>3.0116219999999999E-2</c:v>
                </c:pt>
                <c:pt idx="3313">
                  <c:v>3.0100150000000003E-2</c:v>
                </c:pt>
                <c:pt idx="3314">
                  <c:v>3.0086650000000003E-2</c:v>
                </c:pt>
                <c:pt idx="3315">
                  <c:v>3.0072969999999997E-2</c:v>
                </c:pt>
                <c:pt idx="3316">
                  <c:v>3.0055789999999999E-2</c:v>
                </c:pt>
                <c:pt idx="3317">
                  <c:v>3.0032949999999999E-2</c:v>
                </c:pt>
                <c:pt idx="3318">
                  <c:v>3.0004339999999997E-2</c:v>
                </c:pt>
                <c:pt idx="3319">
                  <c:v>2.997211E-2</c:v>
                </c:pt>
                <c:pt idx="3320">
                  <c:v>2.9939680000000003E-2</c:v>
                </c:pt>
                <c:pt idx="3321">
                  <c:v>2.991069E-2</c:v>
                </c:pt>
                <c:pt idx="3322">
                  <c:v>2.9887649999999998E-2</c:v>
                </c:pt>
                <c:pt idx="3323">
                  <c:v>2.9871249999999998E-2</c:v>
                </c:pt>
                <c:pt idx="3324">
                  <c:v>2.9860570000000003E-2</c:v>
                </c:pt>
                <c:pt idx="3325">
                  <c:v>2.9853600000000001E-2</c:v>
                </c:pt>
                <c:pt idx="3326">
                  <c:v>2.984813E-2</c:v>
                </c:pt>
                <c:pt idx="3327">
                  <c:v>2.9842050000000002E-2</c:v>
                </c:pt>
                <c:pt idx="3328">
                  <c:v>2.9833490000000001E-2</c:v>
                </c:pt>
                <c:pt idx="3329">
                  <c:v>2.9821E-2</c:v>
                </c:pt>
                <c:pt idx="3330">
                  <c:v>2.9803419999999997E-2</c:v>
                </c:pt>
                <c:pt idx="3331">
                  <c:v>2.978008E-2</c:v>
                </c:pt>
                <c:pt idx="3332">
                  <c:v>2.9751059999999999E-2</c:v>
                </c:pt>
                <c:pt idx="3333">
                  <c:v>2.9717380000000002E-2</c:v>
                </c:pt>
                <c:pt idx="3334">
                  <c:v>2.9680890000000001E-2</c:v>
                </c:pt>
                <c:pt idx="3335">
                  <c:v>2.9643760000000002E-2</c:v>
                </c:pt>
                <c:pt idx="3336">
                  <c:v>2.960813E-2</c:v>
                </c:pt>
                <c:pt idx="3337">
                  <c:v>2.9575459999999998E-2</c:v>
                </c:pt>
                <c:pt idx="3338">
                  <c:v>2.9546329999999999E-2</c:v>
                </c:pt>
                <c:pt idx="3339">
                  <c:v>2.9520620000000001E-2</c:v>
                </c:pt>
                <c:pt idx="3340">
                  <c:v>2.9497900000000001E-2</c:v>
                </c:pt>
                <c:pt idx="3341">
                  <c:v>2.9477719999999999E-2</c:v>
                </c:pt>
                <c:pt idx="3342">
                  <c:v>2.9459620000000002E-2</c:v>
                </c:pt>
                <c:pt idx="3343">
                  <c:v>2.944312E-2</c:v>
                </c:pt>
                <c:pt idx="3344">
                  <c:v>2.9427579999999998E-2</c:v>
                </c:pt>
                <c:pt idx="3345">
                  <c:v>2.9412239999999999E-2</c:v>
                </c:pt>
                <c:pt idx="3346">
                  <c:v>2.9396719999999998E-2</c:v>
                </c:pt>
                <c:pt idx="3347">
                  <c:v>2.9381360000000002E-2</c:v>
                </c:pt>
                <c:pt idx="3348">
                  <c:v>2.9367619999999997E-2</c:v>
                </c:pt>
                <c:pt idx="3349">
                  <c:v>2.9357500000000002E-2</c:v>
                </c:pt>
                <c:pt idx="3350">
                  <c:v>2.9352930000000003E-2</c:v>
                </c:pt>
                <c:pt idx="3351">
                  <c:v>2.9354390000000001E-2</c:v>
                </c:pt>
                <c:pt idx="3352">
                  <c:v>2.9360089999999998E-2</c:v>
                </c:pt>
                <c:pt idx="3353">
                  <c:v>2.9365559999999999E-2</c:v>
                </c:pt>
                <c:pt idx="3354">
                  <c:v>2.9364750000000002E-2</c:v>
                </c:pt>
                <c:pt idx="3355">
                  <c:v>2.9352330000000003E-2</c:v>
                </c:pt>
                <c:pt idx="3356">
                  <c:v>2.9325150000000001E-2</c:v>
                </c:pt>
                <c:pt idx="3357">
                  <c:v>2.9283980000000001E-2</c:v>
                </c:pt>
                <c:pt idx="3358">
                  <c:v>2.9232890000000001E-2</c:v>
                </c:pt>
                <c:pt idx="3359">
                  <c:v>2.9178240000000001E-2</c:v>
                </c:pt>
                <c:pt idx="3360">
                  <c:v>2.912621E-2</c:v>
                </c:pt>
                <c:pt idx="3361">
                  <c:v>2.9081239999999998E-2</c:v>
                </c:pt>
                <c:pt idx="3362">
                  <c:v>2.9045439999999999E-2</c:v>
                </c:pt>
                <c:pt idx="3363">
                  <c:v>2.9018600000000002E-2</c:v>
                </c:pt>
                <c:pt idx="3364">
                  <c:v>2.8999169999999998E-2</c:v>
                </c:pt>
                <c:pt idx="3365">
                  <c:v>2.8985050000000002E-2</c:v>
                </c:pt>
                <c:pt idx="3366">
                  <c:v>2.897446E-2</c:v>
                </c:pt>
                <c:pt idx="3367">
                  <c:v>2.8965999999999999E-2</c:v>
                </c:pt>
                <c:pt idx="3368">
                  <c:v>2.895851E-2</c:v>
                </c:pt>
                <c:pt idx="3369">
                  <c:v>2.8951009999999999E-2</c:v>
                </c:pt>
                <c:pt idx="3370">
                  <c:v>2.8942679999999998E-2</c:v>
                </c:pt>
                <c:pt idx="3371">
                  <c:v>2.8933190000000001E-2</c:v>
                </c:pt>
                <c:pt idx="3372">
                  <c:v>2.8922900000000001E-2</c:v>
                </c:pt>
                <c:pt idx="3373">
                  <c:v>2.891283E-2</c:v>
                </c:pt>
                <c:pt idx="3374">
                  <c:v>2.8904239999999998E-2</c:v>
                </c:pt>
                <c:pt idx="3375">
                  <c:v>2.8897800000000001E-2</c:v>
                </c:pt>
                <c:pt idx="3376">
                  <c:v>2.8893080000000002E-2</c:v>
                </c:pt>
                <c:pt idx="3377">
                  <c:v>2.8888379999999998E-2</c:v>
                </c:pt>
                <c:pt idx="3378">
                  <c:v>2.8881420000000001E-2</c:v>
                </c:pt>
                <c:pt idx="3379">
                  <c:v>2.8870110000000001E-2</c:v>
                </c:pt>
                <c:pt idx="3380">
                  <c:v>2.88536E-2</c:v>
                </c:pt>
                <c:pt idx="3381">
                  <c:v>2.883252E-2</c:v>
                </c:pt>
                <c:pt idx="3382">
                  <c:v>2.8808609999999998E-2</c:v>
                </c:pt>
                <c:pt idx="3383">
                  <c:v>2.8783619999999999E-2</c:v>
                </c:pt>
                <c:pt idx="3384">
                  <c:v>2.8758370000000002E-2</c:v>
                </c:pt>
                <c:pt idx="3385">
                  <c:v>2.873237E-2</c:v>
                </c:pt>
                <c:pt idx="3386">
                  <c:v>2.8704190000000001E-2</c:v>
                </c:pt>
                <c:pt idx="3387">
                  <c:v>2.8672659999999999E-2</c:v>
                </c:pt>
                <c:pt idx="3388">
                  <c:v>2.8637909999999999E-2</c:v>
                </c:pt>
                <c:pt idx="3389">
                  <c:v>2.8601969999999997E-2</c:v>
                </c:pt>
                <c:pt idx="3390">
                  <c:v>2.8568369999999999E-2</c:v>
                </c:pt>
                <c:pt idx="3391">
                  <c:v>2.8541110000000001E-2</c:v>
                </c:pt>
                <c:pt idx="3392">
                  <c:v>2.852296E-2</c:v>
                </c:pt>
                <c:pt idx="3393">
                  <c:v>2.8514499999999998E-2</c:v>
                </c:pt>
                <c:pt idx="3394">
                  <c:v>2.851391E-2</c:v>
                </c:pt>
                <c:pt idx="3395">
                  <c:v>2.8517920000000002E-2</c:v>
                </c:pt>
                <c:pt idx="3396">
                  <c:v>2.8522789999999999E-2</c:v>
                </c:pt>
                <c:pt idx="3397">
                  <c:v>2.8525399999999999E-2</c:v>
                </c:pt>
                <c:pt idx="3398">
                  <c:v>2.8523839999999998E-2</c:v>
                </c:pt>
                <c:pt idx="3399">
                  <c:v>2.8517009999999999E-2</c:v>
                </c:pt>
                <c:pt idx="3400">
                  <c:v>2.8504100000000001E-2</c:v>
                </c:pt>
                <c:pt idx="3401">
                  <c:v>2.8484370000000002E-2</c:v>
                </c:pt>
                <c:pt idx="3402">
                  <c:v>2.8457159999999999E-2</c:v>
                </c:pt>
                <c:pt idx="3403">
                  <c:v>2.8422659999999999E-2</c:v>
                </c:pt>
                <c:pt idx="3404">
                  <c:v>2.8382480000000002E-2</c:v>
                </c:pt>
                <c:pt idx="3405">
                  <c:v>2.834012E-2</c:v>
                </c:pt>
                <c:pt idx="3406">
                  <c:v>2.8300209999999999E-2</c:v>
                </c:pt>
                <c:pt idx="3407">
                  <c:v>2.8267009999999999E-2</c:v>
                </c:pt>
                <c:pt idx="3408">
                  <c:v>2.824343E-2</c:v>
                </c:pt>
                <c:pt idx="3409">
                  <c:v>2.8229760000000003E-2</c:v>
                </c:pt>
                <c:pt idx="3410">
                  <c:v>2.822407E-2</c:v>
                </c:pt>
                <c:pt idx="3411">
                  <c:v>2.8222939999999998E-2</c:v>
                </c:pt>
                <c:pt idx="3412">
                  <c:v>2.8223069999999999E-2</c:v>
                </c:pt>
                <c:pt idx="3413">
                  <c:v>2.8222260000000002E-2</c:v>
                </c:pt>
                <c:pt idx="3414">
                  <c:v>2.8219560000000001E-2</c:v>
                </c:pt>
                <c:pt idx="3415">
                  <c:v>2.8214980000000001E-2</c:v>
                </c:pt>
                <c:pt idx="3416">
                  <c:v>2.820874E-2</c:v>
                </c:pt>
                <c:pt idx="3417">
                  <c:v>2.8200660000000002E-2</c:v>
                </c:pt>
                <c:pt idx="3418">
                  <c:v>2.8190170000000001E-2</c:v>
                </c:pt>
                <c:pt idx="3419">
                  <c:v>2.8176909999999999E-2</c:v>
                </c:pt>
                <c:pt idx="3420">
                  <c:v>2.816134E-2</c:v>
                </c:pt>
                <c:pt idx="3421">
                  <c:v>2.8145090000000001E-2</c:v>
                </c:pt>
                <c:pt idx="3422">
                  <c:v>2.8130540000000002E-2</c:v>
                </c:pt>
                <c:pt idx="3423">
                  <c:v>2.8119830000000002E-2</c:v>
                </c:pt>
                <c:pt idx="3424">
                  <c:v>2.8113600000000002E-2</c:v>
                </c:pt>
                <c:pt idx="3425">
                  <c:v>2.8110330000000003E-2</c:v>
                </c:pt>
                <c:pt idx="3426">
                  <c:v>2.810644E-2</c:v>
                </c:pt>
                <c:pt idx="3427">
                  <c:v>2.809768E-2</c:v>
                </c:pt>
                <c:pt idx="3428">
                  <c:v>2.8080189999999998E-2</c:v>
                </c:pt>
                <c:pt idx="3429">
                  <c:v>2.8052030000000002E-2</c:v>
                </c:pt>
                <c:pt idx="3430">
                  <c:v>2.8013690000000001E-2</c:v>
                </c:pt>
                <c:pt idx="3431">
                  <c:v>2.7967800000000001E-2</c:v>
                </c:pt>
                <c:pt idx="3432">
                  <c:v>2.7918219999999997E-2</c:v>
                </c:pt>
                <c:pt idx="3433">
                  <c:v>2.7868780000000003E-2</c:v>
                </c:pt>
                <c:pt idx="3434">
                  <c:v>2.7823129999999998E-2</c:v>
                </c:pt>
                <c:pt idx="3435">
                  <c:v>2.7784099999999999E-2</c:v>
                </c:pt>
                <c:pt idx="3436">
                  <c:v>2.775381E-2</c:v>
                </c:pt>
                <c:pt idx="3437">
                  <c:v>2.7733770000000001E-2</c:v>
                </c:pt>
                <c:pt idx="3438">
                  <c:v>2.77244E-2</c:v>
                </c:pt>
                <c:pt idx="3439">
                  <c:v>2.7724540000000002E-2</c:v>
                </c:pt>
                <c:pt idx="3440">
                  <c:v>2.7730910000000001E-2</c:v>
                </c:pt>
                <c:pt idx="3441">
                  <c:v>2.7738760000000001E-2</c:v>
                </c:pt>
                <c:pt idx="3442">
                  <c:v>2.7742800000000001E-2</c:v>
                </c:pt>
                <c:pt idx="3443">
                  <c:v>2.7738640000000002E-2</c:v>
                </c:pt>
                <c:pt idx="3444">
                  <c:v>2.7724619999999998E-2</c:v>
                </c:pt>
                <c:pt idx="3445">
                  <c:v>2.7702190000000002E-2</c:v>
                </c:pt>
                <c:pt idx="3446">
                  <c:v>2.7675420000000003E-2</c:v>
                </c:pt>
                <c:pt idx="3447">
                  <c:v>2.7649020000000003E-2</c:v>
                </c:pt>
                <c:pt idx="3448">
                  <c:v>2.7626609999999999E-2</c:v>
                </c:pt>
                <c:pt idx="3449">
                  <c:v>2.7609140000000001E-2</c:v>
                </c:pt>
                <c:pt idx="3450">
                  <c:v>2.7594660000000003E-2</c:v>
                </c:pt>
                <c:pt idx="3451">
                  <c:v>2.7579340000000001E-2</c:v>
                </c:pt>
                <c:pt idx="3452">
                  <c:v>2.7559440000000001E-2</c:v>
                </c:pt>
                <c:pt idx="3453">
                  <c:v>2.75333E-2</c:v>
                </c:pt>
                <c:pt idx="3454">
                  <c:v>2.7502209999999999E-2</c:v>
                </c:pt>
                <c:pt idx="3455">
                  <c:v>2.7470059999999998E-2</c:v>
                </c:pt>
                <c:pt idx="3456">
                  <c:v>2.7441449999999999E-2</c:v>
                </c:pt>
                <c:pt idx="3457">
                  <c:v>2.7420099999999999E-2</c:v>
                </c:pt>
                <c:pt idx="3458">
                  <c:v>2.7406940000000001E-2</c:v>
                </c:pt>
                <c:pt idx="3459">
                  <c:v>2.7400030000000002E-2</c:v>
                </c:pt>
                <c:pt idx="3460">
                  <c:v>2.739519E-2</c:v>
                </c:pt>
                <c:pt idx="3461">
                  <c:v>2.7387790000000002E-2</c:v>
                </c:pt>
                <c:pt idx="3462">
                  <c:v>2.7374280000000001E-2</c:v>
                </c:pt>
                <c:pt idx="3463">
                  <c:v>2.7353040000000002E-2</c:v>
                </c:pt>
                <c:pt idx="3464">
                  <c:v>2.7324860000000003E-2</c:v>
                </c:pt>
                <c:pt idx="3465">
                  <c:v>2.729235E-2</c:v>
                </c:pt>
                <c:pt idx="3466">
                  <c:v>2.7259169999999999E-2</c:v>
                </c:pt>
                <c:pt idx="3467">
                  <c:v>2.7228720000000001E-2</c:v>
                </c:pt>
                <c:pt idx="3468">
                  <c:v>2.7203369999999998E-2</c:v>
                </c:pt>
                <c:pt idx="3469">
                  <c:v>2.7184170000000001E-2</c:v>
                </c:pt>
                <c:pt idx="3470">
                  <c:v>2.7170580000000003E-2</c:v>
                </c:pt>
                <c:pt idx="3471">
                  <c:v>2.7160959999999998E-2</c:v>
                </c:pt>
                <c:pt idx="3472">
                  <c:v>2.7152989999999998E-2</c:v>
                </c:pt>
                <c:pt idx="3473">
                  <c:v>2.7144590000000003E-2</c:v>
                </c:pt>
                <c:pt idx="3474">
                  <c:v>2.7134510000000001E-2</c:v>
                </c:pt>
                <c:pt idx="3475">
                  <c:v>2.7122750000000001E-2</c:v>
                </c:pt>
                <c:pt idx="3476">
                  <c:v>2.711042E-2</c:v>
                </c:pt>
                <c:pt idx="3477">
                  <c:v>2.70993E-2</c:v>
                </c:pt>
                <c:pt idx="3478">
                  <c:v>2.7090889999999999E-2</c:v>
                </c:pt>
                <c:pt idx="3479">
                  <c:v>2.7085629999999999E-2</c:v>
                </c:pt>
                <c:pt idx="3480">
                  <c:v>2.708253E-2</c:v>
                </c:pt>
                <c:pt idx="3481">
                  <c:v>2.707944E-2</c:v>
                </c:pt>
                <c:pt idx="3482">
                  <c:v>2.7074090000000002E-2</c:v>
                </c:pt>
                <c:pt idx="3483">
                  <c:v>2.70648E-2</c:v>
                </c:pt>
                <c:pt idx="3484">
                  <c:v>2.7051430000000001E-2</c:v>
                </c:pt>
                <c:pt idx="3485">
                  <c:v>2.7035380000000001E-2</c:v>
                </c:pt>
                <c:pt idx="3486">
                  <c:v>2.7018979999999998E-2</c:v>
                </c:pt>
                <c:pt idx="3487">
                  <c:v>2.700437E-2</c:v>
                </c:pt>
                <c:pt idx="3488">
                  <c:v>2.6992550000000001E-2</c:v>
                </c:pt>
                <c:pt idx="3489">
                  <c:v>2.6982879999999997E-2</c:v>
                </c:pt>
                <c:pt idx="3490">
                  <c:v>2.6973479999999998E-2</c:v>
                </c:pt>
                <c:pt idx="3491">
                  <c:v>2.6961870000000002E-2</c:v>
                </c:pt>
                <c:pt idx="3492">
                  <c:v>2.6946050000000003E-2</c:v>
                </c:pt>
                <c:pt idx="3493">
                  <c:v>2.6925210000000002E-2</c:v>
                </c:pt>
                <c:pt idx="3494">
                  <c:v>2.6899909999999999E-2</c:v>
                </c:pt>
                <c:pt idx="3495">
                  <c:v>2.6871809999999999E-2</c:v>
                </c:pt>
                <c:pt idx="3496">
                  <c:v>2.6842970000000001E-2</c:v>
                </c:pt>
                <c:pt idx="3497">
                  <c:v>2.6815479999999999E-2</c:v>
                </c:pt>
                <c:pt idx="3498">
                  <c:v>2.6791109999999996E-2</c:v>
                </c:pt>
                <c:pt idx="3499">
                  <c:v>2.677102E-2</c:v>
                </c:pt>
                <c:pt idx="3500">
                  <c:v>2.6755859999999999E-2</c:v>
                </c:pt>
                <c:pt idx="3501">
                  <c:v>2.6745580000000001E-2</c:v>
                </c:pt>
                <c:pt idx="3502">
                  <c:v>2.6739289999999999E-2</c:v>
                </c:pt>
                <c:pt idx="3503">
                  <c:v>2.6735039999999998E-2</c:v>
                </c:pt>
                <c:pt idx="3504">
                  <c:v>2.673012E-2</c:v>
                </c:pt>
                <c:pt idx="3505">
                  <c:v>2.672186E-2</c:v>
                </c:pt>
                <c:pt idx="3506">
                  <c:v>2.6708249999999999E-2</c:v>
                </c:pt>
                <c:pt idx="3507">
                  <c:v>2.6688900000000002E-2</c:v>
                </c:pt>
                <c:pt idx="3508">
                  <c:v>2.666516E-2</c:v>
                </c:pt>
                <c:pt idx="3509">
                  <c:v>2.663981E-2</c:v>
                </c:pt>
                <c:pt idx="3510">
                  <c:v>2.6615779999999999E-2</c:v>
                </c:pt>
                <c:pt idx="3511">
                  <c:v>2.6595029999999999E-2</c:v>
                </c:pt>
                <c:pt idx="3512">
                  <c:v>2.657793E-2</c:v>
                </c:pt>
                <c:pt idx="3513">
                  <c:v>2.6563110000000001E-2</c:v>
                </c:pt>
                <c:pt idx="3514">
                  <c:v>2.6548349999999998E-2</c:v>
                </c:pt>
                <c:pt idx="3515">
                  <c:v>2.65315E-2</c:v>
                </c:pt>
                <c:pt idx="3516">
                  <c:v>2.6511659999999999E-2</c:v>
                </c:pt>
                <c:pt idx="3517">
                  <c:v>2.6489449999999998E-2</c:v>
                </c:pt>
                <c:pt idx="3518">
                  <c:v>2.6466710000000001E-2</c:v>
                </c:pt>
                <c:pt idx="3519">
                  <c:v>2.6445630000000001E-2</c:v>
                </c:pt>
                <c:pt idx="3520">
                  <c:v>2.6427990000000002E-2</c:v>
                </c:pt>
                <c:pt idx="3521">
                  <c:v>2.6414569999999998E-2</c:v>
                </c:pt>
                <c:pt idx="3522">
                  <c:v>2.6405069999999999E-2</c:v>
                </c:pt>
                <c:pt idx="3523">
                  <c:v>2.6398459999999999E-2</c:v>
                </c:pt>
                <c:pt idx="3524">
                  <c:v>2.6393279999999998E-2</c:v>
                </c:pt>
                <c:pt idx="3525">
                  <c:v>2.6387969999999997E-2</c:v>
                </c:pt>
                <c:pt idx="3526">
                  <c:v>2.6380799999999999E-2</c:v>
                </c:pt>
                <c:pt idx="3527">
                  <c:v>2.6369989999999999E-2</c:v>
                </c:pt>
                <c:pt idx="3528">
                  <c:v>2.6354060000000002E-2</c:v>
                </c:pt>
                <c:pt idx="3529">
                  <c:v>2.6332350000000001E-2</c:v>
                </c:pt>
                <c:pt idx="3530">
                  <c:v>2.6305619999999998E-2</c:v>
                </c:pt>
                <c:pt idx="3531">
                  <c:v>2.62762E-2</c:v>
                </c:pt>
                <c:pt idx="3532">
                  <c:v>2.6247919999999998E-2</c:v>
                </c:pt>
                <c:pt idx="3533">
                  <c:v>2.6224669999999999E-2</c:v>
                </c:pt>
                <c:pt idx="3534">
                  <c:v>2.6209030000000001E-2</c:v>
                </c:pt>
                <c:pt idx="3535">
                  <c:v>2.6201340000000004E-2</c:v>
                </c:pt>
                <c:pt idx="3536">
                  <c:v>2.6199249999999997E-2</c:v>
                </c:pt>
                <c:pt idx="3537">
                  <c:v>2.6198679999999998E-2</c:v>
                </c:pt>
                <c:pt idx="3538">
                  <c:v>2.6195099999999999E-2</c:v>
                </c:pt>
                <c:pt idx="3539">
                  <c:v>2.6185550000000002E-2</c:v>
                </c:pt>
                <c:pt idx="3540">
                  <c:v>2.6169280000000003E-2</c:v>
                </c:pt>
                <c:pt idx="3541">
                  <c:v>2.6147569999999998E-2</c:v>
                </c:pt>
                <c:pt idx="3542">
                  <c:v>2.6122589999999998E-2</c:v>
                </c:pt>
                <c:pt idx="3543">
                  <c:v>2.6096080000000001E-2</c:v>
                </c:pt>
                <c:pt idx="3544">
                  <c:v>2.606847E-2</c:v>
                </c:pt>
                <c:pt idx="3545">
                  <c:v>2.6039130000000001E-2</c:v>
                </c:pt>
                <c:pt idx="3546">
                  <c:v>2.60074E-2</c:v>
                </c:pt>
                <c:pt idx="3547">
                  <c:v>2.5974070000000002E-2</c:v>
                </c:pt>
                <c:pt idx="3548">
                  <c:v>2.5941849999999999E-2</c:v>
                </c:pt>
                <c:pt idx="3549">
                  <c:v>2.5915219999999999E-2</c:v>
                </c:pt>
                <c:pt idx="3550">
                  <c:v>2.5898640000000001E-2</c:v>
                </c:pt>
                <c:pt idx="3551">
                  <c:v>2.5894430000000003E-2</c:v>
                </c:pt>
                <c:pt idx="3552">
                  <c:v>2.5901469999999999E-2</c:v>
                </c:pt>
                <c:pt idx="3553">
                  <c:v>2.5914990000000002E-2</c:v>
                </c:pt>
                <c:pt idx="3554">
                  <c:v>2.5928490000000002E-2</c:v>
                </c:pt>
                <c:pt idx="3555">
                  <c:v>2.5935350000000003E-2</c:v>
                </c:pt>
                <c:pt idx="3556">
                  <c:v>2.5931650000000001E-2</c:v>
                </c:pt>
                <c:pt idx="3557">
                  <c:v>2.5917039999999999E-2</c:v>
                </c:pt>
                <c:pt idx="3558">
                  <c:v>2.589429E-2</c:v>
                </c:pt>
                <c:pt idx="3559">
                  <c:v>2.5867580000000001E-2</c:v>
                </c:pt>
                <c:pt idx="3560">
                  <c:v>2.5840399999999999E-2</c:v>
                </c:pt>
                <c:pt idx="3561">
                  <c:v>2.5814439999999998E-2</c:v>
                </c:pt>
                <c:pt idx="3562">
                  <c:v>2.5789260000000001E-2</c:v>
                </c:pt>
                <c:pt idx="3563">
                  <c:v>2.576349E-2</c:v>
                </c:pt>
                <c:pt idx="3564">
                  <c:v>2.5736219999999997E-2</c:v>
                </c:pt>
                <c:pt idx="3565">
                  <c:v>2.5708149999999999E-2</c:v>
                </c:pt>
                <c:pt idx="3566">
                  <c:v>2.5681679999999998E-2</c:v>
                </c:pt>
                <c:pt idx="3567">
                  <c:v>2.5660059999999998E-2</c:v>
                </c:pt>
                <c:pt idx="3568">
                  <c:v>2.5645669999999999E-2</c:v>
                </c:pt>
                <c:pt idx="3569">
                  <c:v>2.5639080000000002E-2</c:v>
                </c:pt>
                <c:pt idx="3570">
                  <c:v>2.5638499999999998E-2</c:v>
                </c:pt>
                <c:pt idx="3571">
                  <c:v>2.5640700000000002E-2</c:v>
                </c:pt>
                <c:pt idx="3572">
                  <c:v>2.564203E-2</c:v>
                </c:pt>
                <c:pt idx="3573">
                  <c:v>2.5640079999999999E-2</c:v>
                </c:pt>
                <c:pt idx="3574">
                  <c:v>2.5634420000000002E-2</c:v>
                </c:pt>
                <c:pt idx="3575">
                  <c:v>2.562677E-2</c:v>
                </c:pt>
                <c:pt idx="3576">
                  <c:v>2.5620250000000001E-2</c:v>
                </c:pt>
                <c:pt idx="3577">
                  <c:v>2.5618169999999999E-2</c:v>
                </c:pt>
                <c:pt idx="3578">
                  <c:v>2.5623159999999999E-2</c:v>
                </c:pt>
                <c:pt idx="3579">
                  <c:v>2.563617E-2</c:v>
                </c:pt>
                <c:pt idx="3580">
                  <c:v>2.5656109999999999E-2</c:v>
                </c:pt>
                <c:pt idx="3581">
                  <c:v>2.5679810000000001E-2</c:v>
                </c:pt>
                <c:pt idx="3582">
                  <c:v>2.570252E-2</c:v>
                </c:pt>
                <c:pt idx="3583">
                  <c:v>2.5718919999999999E-2</c:v>
                </c:pt>
                <c:pt idx="3584">
                  <c:v>2.5723729999999997E-2</c:v>
                </c:pt>
                <c:pt idx="3585">
                  <c:v>2.5713530000000002E-2</c:v>
                </c:pt>
                <c:pt idx="3586">
                  <c:v>2.5687519999999998E-2</c:v>
                </c:pt>
                <c:pt idx="3587">
                  <c:v>2.5648070000000002E-2</c:v>
                </c:pt>
                <c:pt idx="3588">
                  <c:v>2.5600010000000003E-2</c:v>
                </c:pt>
                <c:pt idx="3589">
                  <c:v>2.554961E-2</c:v>
                </c:pt>
                <c:pt idx="3590">
                  <c:v>2.5503060000000001E-2</c:v>
                </c:pt>
                <c:pt idx="3591">
                  <c:v>2.5464400000000002E-2</c:v>
                </c:pt>
                <c:pt idx="3592">
                  <c:v>2.5435099999999999E-2</c:v>
                </c:pt>
                <c:pt idx="3593">
                  <c:v>2.5413990000000001E-2</c:v>
                </c:pt>
                <c:pt idx="3594">
                  <c:v>2.5398390000000003E-2</c:v>
                </c:pt>
                <c:pt idx="3595">
                  <c:v>2.538526E-2</c:v>
                </c:pt>
                <c:pt idx="3596">
                  <c:v>2.5372370000000002E-2</c:v>
                </c:pt>
                <c:pt idx="3597">
                  <c:v>2.5358760000000001E-2</c:v>
                </c:pt>
                <c:pt idx="3598">
                  <c:v>2.5344259999999997E-2</c:v>
                </c:pt>
                <c:pt idx="3599">
                  <c:v>2.5328940000000001E-2</c:v>
                </c:pt>
                <c:pt idx="3600">
                  <c:v>2.5312559999999998E-2</c:v>
                </c:pt>
                <c:pt idx="3601">
                  <c:v>2.5294439999999998E-2</c:v>
                </c:pt>
                <c:pt idx="3602">
                  <c:v>2.5274060000000001E-2</c:v>
                </c:pt>
                <c:pt idx="3603">
                  <c:v>2.5251579999999999E-2</c:v>
                </c:pt>
                <c:pt idx="3604">
                  <c:v>2.5228250000000001E-2</c:v>
                </c:pt>
                <c:pt idx="3605">
                  <c:v>2.5206119999999999E-2</c:v>
                </c:pt>
                <c:pt idx="3606">
                  <c:v>2.5187149999999998E-2</c:v>
                </c:pt>
                <c:pt idx="3607">
                  <c:v>2.517233E-2</c:v>
                </c:pt>
                <c:pt idx="3608">
                  <c:v>2.5160979999999999E-2</c:v>
                </c:pt>
                <c:pt idx="3609">
                  <c:v>2.5150869999999999E-2</c:v>
                </c:pt>
                <c:pt idx="3610">
                  <c:v>2.51387E-2</c:v>
                </c:pt>
                <c:pt idx="3611">
                  <c:v>2.5121560000000001E-2</c:v>
                </c:pt>
                <c:pt idx="3612">
                  <c:v>2.509774E-2</c:v>
                </c:pt>
                <c:pt idx="3613">
                  <c:v>2.5067159999999998E-2</c:v>
                </c:pt>
                <c:pt idx="3614">
                  <c:v>2.503122E-2</c:v>
                </c:pt>
                <c:pt idx="3615">
                  <c:v>2.4992339999999998E-2</c:v>
                </c:pt>
                <c:pt idx="3616">
                  <c:v>2.495346E-2</c:v>
                </c:pt>
                <c:pt idx="3617">
                  <c:v>2.4917310000000002E-2</c:v>
                </c:pt>
                <c:pt idx="3618">
                  <c:v>2.4886439999999999E-2</c:v>
                </c:pt>
                <c:pt idx="3619">
                  <c:v>2.486298E-2</c:v>
                </c:pt>
                <c:pt idx="3620">
                  <c:v>2.4848099999999998E-2</c:v>
                </c:pt>
                <c:pt idx="3621">
                  <c:v>2.484161E-2</c:v>
                </c:pt>
                <c:pt idx="3622">
                  <c:v>2.484136E-2</c:v>
                </c:pt>
                <c:pt idx="3623">
                  <c:v>2.4843609999999999E-2</c:v>
                </c:pt>
                <c:pt idx="3624">
                  <c:v>2.484337E-2</c:v>
                </c:pt>
                <c:pt idx="3625">
                  <c:v>2.4836230000000001E-2</c:v>
                </c:pt>
                <c:pt idx="3626">
                  <c:v>2.4820120000000001E-2</c:v>
                </c:pt>
                <c:pt idx="3627">
                  <c:v>2.4796160000000001E-2</c:v>
                </c:pt>
                <c:pt idx="3628">
                  <c:v>2.4768699999999998E-2</c:v>
                </c:pt>
                <c:pt idx="3629">
                  <c:v>2.474351E-2</c:v>
                </c:pt>
                <c:pt idx="3630">
                  <c:v>2.4726119999999997E-2</c:v>
                </c:pt>
                <c:pt idx="3631">
                  <c:v>2.4719109999999999E-2</c:v>
                </c:pt>
                <c:pt idx="3632">
                  <c:v>2.4721229999999997E-2</c:v>
                </c:pt>
                <c:pt idx="3633">
                  <c:v>2.4727570000000001E-2</c:v>
                </c:pt>
                <c:pt idx="3634">
                  <c:v>2.4731610000000001E-2</c:v>
                </c:pt>
                <c:pt idx="3635">
                  <c:v>2.4727480000000003E-2</c:v>
                </c:pt>
                <c:pt idx="3636">
                  <c:v>2.471164E-2</c:v>
                </c:pt>
                <c:pt idx="3637">
                  <c:v>2.4683989999999999E-2</c:v>
                </c:pt>
                <c:pt idx="3638">
                  <c:v>2.4647299999999997E-2</c:v>
                </c:pt>
                <c:pt idx="3639">
                  <c:v>2.460611E-2</c:v>
                </c:pt>
                <c:pt idx="3640">
                  <c:v>2.4564840000000001E-2</c:v>
                </c:pt>
                <c:pt idx="3641">
                  <c:v>2.4527169999999997E-2</c:v>
                </c:pt>
                <c:pt idx="3642">
                  <c:v>2.449554E-2</c:v>
                </c:pt>
                <c:pt idx="3643">
                  <c:v>2.4471250000000003E-2</c:v>
                </c:pt>
                <c:pt idx="3644">
                  <c:v>2.4454699999999999E-2</c:v>
                </c:pt>
                <c:pt idx="3645">
                  <c:v>2.4445499999999998E-2</c:v>
                </c:pt>
                <c:pt idx="3646">
                  <c:v>2.444232E-2</c:v>
                </c:pt>
                <c:pt idx="3647">
                  <c:v>2.444284E-2</c:v>
                </c:pt>
                <c:pt idx="3648">
                  <c:v>2.4444240000000002E-2</c:v>
                </c:pt>
                <c:pt idx="3649">
                  <c:v>2.444429E-2</c:v>
                </c:pt>
                <c:pt idx="3650">
                  <c:v>2.4442140000000001E-2</c:v>
                </c:pt>
                <c:pt idx="3651">
                  <c:v>2.4439129999999996E-2</c:v>
                </c:pt>
                <c:pt idx="3652">
                  <c:v>2.4438230000000002E-2</c:v>
                </c:pt>
                <c:pt idx="3653">
                  <c:v>2.4442849999999999E-2</c:v>
                </c:pt>
                <c:pt idx="3654">
                  <c:v>2.4454770000000001E-2</c:v>
                </c:pt>
                <c:pt idx="3655">
                  <c:v>2.44727E-2</c:v>
                </c:pt>
                <c:pt idx="3656">
                  <c:v>2.4491909999999999E-2</c:v>
                </c:pt>
                <c:pt idx="3657">
                  <c:v>2.450579E-2</c:v>
                </c:pt>
                <c:pt idx="3658">
                  <c:v>2.4508359999999996E-2</c:v>
                </c:pt>
                <c:pt idx="3659">
                  <c:v>2.4496410000000003E-2</c:v>
                </c:pt>
                <c:pt idx="3660">
                  <c:v>2.4471180000000002E-2</c:v>
                </c:pt>
                <c:pt idx="3661">
                  <c:v>2.4437769999999998E-2</c:v>
                </c:pt>
                <c:pt idx="3662">
                  <c:v>2.4403389999999997E-2</c:v>
                </c:pt>
                <c:pt idx="3663">
                  <c:v>2.437392E-2</c:v>
                </c:pt>
                <c:pt idx="3664">
                  <c:v>2.435203E-2</c:v>
                </c:pt>
                <c:pt idx="3665">
                  <c:v>2.4336069999999998E-2</c:v>
                </c:pt>
                <c:pt idx="3666">
                  <c:v>2.4321329999999999E-2</c:v>
                </c:pt>
                <c:pt idx="3667">
                  <c:v>2.4302030000000002E-2</c:v>
                </c:pt>
                <c:pt idx="3668">
                  <c:v>2.4273840000000001E-2</c:v>
                </c:pt>
                <c:pt idx="3669">
                  <c:v>2.4235739999999999E-2</c:v>
                </c:pt>
                <c:pt idx="3670">
                  <c:v>2.4190059999999999E-2</c:v>
                </c:pt>
                <c:pt idx="3671">
                  <c:v>2.4141610000000001E-2</c:v>
                </c:pt>
                <c:pt idx="3672">
                  <c:v>2.4095469999999997E-2</c:v>
                </c:pt>
                <c:pt idx="3673">
                  <c:v>2.4056069999999999E-2</c:v>
                </c:pt>
                <c:pt idx="3674">
                  <c:v>2.4026040000000002E-2</c:v>
                </c:pt>
                <c:pt idx="3675">
                  <c:v>2.4006199999999998E-2</c:v>
                </c:pt>
                <c:pt idx="3676">
                  <c:v>2.399623E-2</c:v>
                </c:pt>
                <c:pt idx="3677">
                  <c:v>2.3995180000000001E-2</c:v>
                </c:pt>
                <c:pt idx="3678">
                  <c:v>2.4001749999999999E-2</c:v>
                </c:pt>
                <c:pt idx="3679">
                  <c:v>2.4014069999999998E-2</c:v>
                </c:pt>
                <c:pt idx="3680">
                  <c:v>2.4029869999999998E-2</c:v>
                </c:pt>
                <c:pt idx="3681">
                  <c:v>2.4046620000000001E-2</c:v>
                </c:pt>
                <c:pt idx="3682">
                  <c:v>2.4061810000000003E-2</c:v>
                </c:pt>
                <c:pt idx="3683">
                  <c:v>2.4073709999999998E-2</c:v>
                </c:pt>
                <c:pt idx="3684">
                  <c:v>2.4081700000000001E-2</c:v>
                </c:pt>
                <c:pt idx="3685">
                  <c:v>2.4086079999999999E-2</c:v>
                </c:pt>
                <c:pt idx="3686">
                  <c:v>2.4087610000000002E-2</c:v>
                </c:pt>
                <c:pt idx="3687">
                  <c:v>2.4086840000000002E-2</c:v>
                </c:pt>
                <c:pt idx="3688">
                  <c:v>2.4083570000000002E-2</c:v>
                </c:pt>
                <c:pt idx="3689">
                  <c:v>2.407687E-2</c:v>
                </c:pt>
                <c:pt idx="3690">
                  <c:v>2.4065490000000002E-2</c:v>
                </c:pt>
                <c:pt idx="3691">
                  <c:v>2.4048470000000002E-2</c:v>
                </c:pt>
                <c:pt idx="3692">
                  <c:v>2.4025649999999999E-2</c:v>
                </c:pt>
                <c:pt idx="3693">
                  <c:v>2.3997850000000001E-2</c:v>
                </c:pt>
                <c:pt idx="3694">
                  <c:v>2.396674E-2</c:v>
                </c:pt>
                <c:pt idx="3695">
                  <c:v>2.3934359999999998E-2</c:v>
                </c:pt>
                <c:pt idx="3696">
                  <c:v>2.3903089999999998E-2</c:v>
                </c:pt>
                <c:pt idx="3697">
                  <c:v>2.3875440000000001E-2</c:v>
                </c:pt>
                <c:pt idx="3698">
                  <c:v>2.3853800000000001E-2</c:v>
                </c:pt>
                <c:pt idx="3699">
                  <c:v>2.3840469999999999E-2</c:v>
                </c:pt>
                <c:pt idx="3700">
                  <c:v>2.383679E-2</c:v>
                </c:pt>
                <c:pt idx="3701">
                  <c:v>2.3842439999999999E-2</c:v>
                </c:pt>
                <c:pt idx="3702">
                  <c:v>2.3854750000000001E-2</c:v>
                </c:pt>
                <c:pt idx="3703">
                  <c:v>2.3868879999999999E-2</c:v>
                </c:pt>
                <c:pt idx="3704">
                  <c:v>2.3879069999999999E-2</c:v>
                </c:pt>
                <c:pt idx="3705">
                  <c:v>2.3879869999999997E-2</c:v>
                </c:pt>
                <c:pt idx="3706">
                  <c:v>2.3868440000000001E-2</c:v>
                </c:pt>
                <c:pt idx="3707">
                  <c:v>2.384534E-2</c:v>
                </c:pt>
                <c:pt idx="3708">
                  <c:v>2.3814440000000003E-2</c:v>
                </c:pt>
                <c:pt idx="3709">
                  <c:v>2.3781129999999998E-2</c:v>
                </c:pt>
                <c:pt idx="3710">
                  <c:v>2.3750260000000002E-2</c:v>
                </c:pt>
                <c:pt idx="3711">
                  <c:v>2.3724509999999997E-2</c:v>
                </c:pt>
                <c:pt idx="3712">
                  <c:v>2.3703509999999997E-2</c:v>
                </c:pt>
                <c:pt idx="3713">
                  <c:v>2.3684669999999998E-2</c:v>
                </c:pt>
                <c:pt idx="3714">
                  <c:v>2.3664790000000002E-2</c:v>
                </c:pt>
                <c:pt idx="3715">
                  <c:v>2.3641969999999998E-2</c:v>
                </c:pt>
                <c:pt idx="3716">
                  <c:v>2.3616410000000001E-2</c:v>
                </c:pt>
                <c:pt idx="3717">
                  <c:v>2.3590149999999997E-2</c:v>
                </c:pt>
                <c:pt idx="3718">
                  <c:v>2.3565619999999999E-2</c:v>
                </c:pt>
                <c:pt idx="3719">
                  <c:v>2.3544510000000001E-2</c:v>
                </c:pt>
                <c:pt idx="3720">
                  <c:v>2.352684E-2</c:v>
                </c:pt>
                <c:pt idx="3721">
                  <c:v>2.3511359999999999E-2</c:v>
                </c:pt>
                <c:pt idx="3722">
                  <c:v>2.3496640000000003E-2</c:v>
                </c:pt>
                <c:pt idx="3723">
                  <c:v>2.3482310000000003E-2</c:v>
                </c:pt>
                <c:pt idx="3724">
                  <c:v>2.3469479999999997E-2</c:v>
                </c:pt>
                <c:pt idx="3725">
                  <c:v>2.34603E-2</c:v>
                </c:pt>
                <c:pt idx="3726">
                  <c:v>2.3456389999999997E-2</c:v>
                </c:pt>
                <c:pt idx="3727">
                  <c:v>2.3457560000000002E-2</c:v>
                </c:pt>
                <c:pt idx="3728">
                  <c:v>2.346121E-2</c:v>
                </c:pt>
                <c:pt idx="3729">
                  <c:v>2.3463109999999999E-2</c:v>
                </c:pt>
                <c:pt idx="3730">
                  <c:v>2.3459199999999999E-2</c:v>
                </c:pt>
                <c:pt idx="3731">
                  <c:v>2.3447160000000002E-2</c:v>
                </c:pt>
                <c:pt idx="3732">
                  <c:v>2.3427669999999998E-2</c:v>
                </c:pt>
                <c:pt idx="3733">
                  <c:v>2.3403999999999998E-2</c:v>
                </c:pt>
                <c:pt idx="3734">
                  <c:v>2.338088E-2</c:v>
                </c:pt>
                <c:pt idx="3735">
                  <c:v>2.3362270000000001E-2</c:v>
                </c:pt>
                <c:pt idx="3736">
                  <c:v>2.335023E-2</c:v>
                </c:pt>
                <c:pt idx="3737">
                  <c:v>2.3344610000000002E-2</c:v>
                </c:pt>
                <c:pt idx="3738">
                  <c:v>2.334377E-2</c:v>
                </c:pt>
                <c:pt idx="3739">
                  <c:v>2.3345620000000001E-2</c:v>
                </c:pt>
                <c:pt idx="3740">
                  <c:v>2.3348509999999999E-2</c:v>
                </c:pt>
                <c:pt idx="3741">
                  <c:v>2.3351400000000001E-2</c:v>
                </c:pt>
                <c:pt idx="3742">
                  <c:v>2.3353169999999999E-2</c:v>
                </c:pt>
                <c:pt idx="3743">
                  <c:v>2.335193E-2</c:v>
                </c:pt>
                <c:pt idx="3744">
                  <c:v>2.3345189999999998E-2</c:v>
                </c:pt>
                <c:pt idx="3745">
                  <c:v>2.333025E-2</c:v>
                </c:pt>
                <c:pt idx="3746">
                  <c:v>2.3305600000000003E-2</c:v>
                </c:pt>
                <c:pt idx="3747">
                  <c:v>2.3271920000000001E-2</c:v>
                </c:pt>
                <c:pt idx="3748">
                  <c:v>2.3232200000000001E-2</c:v>
                </c:pt>
                <c:pt idx="3749">
                  <c:v>2.3190750000000003E-2</c:v>
                </c:pt>
                <c:pt idx="3750">
                  <c:v>2.315118E-2</c:v>
                </c:pt>
                <c:pt idx="3751">
                  <c:v>2.311535E-2</c:v>
                </c:pt>
                <c:pt idx="3752">
                  <c:v>2.3082690000000003E-2</c:v>
                </c:pt>
                <c:pt idx="3753">
                  <c:v>2.305136E-2</c:v>
                </c:pt>
                <c:pt idx="3754">
                  <c:v>2.3020200000000001E-2</c:v>
                </c:pt>
                <c:pt idx="3755">
                  <c:v>2.2990629999999998E-2</c:v>
                </c:pt>
                <c:pt idx="3756">
                  <c:v>2.2966899999999998E-2</c:v>
                </c:pt>
                <c:pt idx="3757">
                  <c:v>2.2955220000000002E-2</c:v>
                </c:pt>
                <c:pt idx="3758">
                  <c:v>2.2960410000000001E-2</c:v>
                </c:pt>
                <c:pt idx="3759">
                  <c:v>2.298325E-2</c:v>
                </c:pt>
                <c:pt idx="3760">
                  <c:v>2.3018730000000001E-2</c:v>
                </c:pt>
                <c:pt idx="3761">
                  <c:v>2.3057280000000003E-2</c:v>
                </c:pt>
                <c:pt idx="3762">
                  <c:v>2.3087339999999998E-2</c:v>
                </c:pt>
                <c:pt idx="3763">
                  <c:v>2.309924E-2</c:v>
                </c:pt>
                <c:pt idx="3764">
                  <c:v>2.3089080000000001E-2</c:v>
                </c:pt>
                <c:pt idx="3765">
                  <c:v>2.3059470000000002E-2</c:v>
                </c:pt>
                <c:pt idx="3766">
                  <c:v>2.301868E-2</c:v>
                </c:pt>
                <c:pt idx="3767">
                  <c:v>2.29766E-2</c:v>
                </c:pt>
                <c:pt idx="3768">
                  <c:v>2.2941950000000003E-2</c:v>
                </c:pt>
                <c:pt idx="3769">
                  <c:v>2.2919160000000001E-2</c:v>
                </c:pt>
                <c:pt idx="3770">
                  <c:v>2.2907630000000002E-2</c:v>
                </c:pt>
                <c:pt idx="3771">
                  <c:v>2.2902990000000002E-2</c:v>
                </c:pt>
                <c:pt idx="3772">
                  <c:v>2.2899409999999999E-2</c:v>
                </c:pt>
                <c:pt idx="3773">
                  <c:v>2.2892199999999998E-2</c:v>
                </c:pt>
                <c:pt idx="3774">
                  <c:v>2.287863E-2</c:v>
                </c:pt>
                <c:pt idx="3775">
                  <c:v>2.28586E-2</c:v>
                </c:pt>
                <c:pt idx="3776">
                  <c:v>2.2833719999999998E-2</c:v>
                </c:pt>
                <c:pt idx="3777">
                  <c:v>2.280662E-2</c:v>
                </c:pt>
                <c:pt idx="3778">
                  <c:v>2.2780100000000001E-2</c:v>
                </c:pt>
                <c:pt idx="3779">
                  <c:v>2.2756780000000001E-2</c:v>
                </c:pt>
                <c:pt idx="3780">
                  <c:v>2.2739090000000003E-2</c:v>
                </c:pt>
                <c:pt idx="3781">
                  <c:v>2.2728850000000002E-2</c:v>
                </c:pt>
                <c:pt idx="3782">
                  <c:v>2.2726839999999998E-2</c:v>
                </c:pt>
                <c:pt idx="3783">
                  <c:v>2.2732280000000001E-2</c:v>
                </c:pt>
                <c:pt idx="3784">
                  <c:v>2.2742849999999998E-2</c:v>
                </c:pt>
                <c:pt idx="3785">
                  <c:v>2.2755000000000001E-2</c:v>
                </c:pt>
                <c:pt idx="3786">
                  <c:v>2.276477E-2</c:v>
                </c:pt>
                <c:pt idx="3787">
                  <c:v>2.2769180000000003E-2</c:v>
                </c:pt>
                <c:pt idx="3788">
                  <c:v>2.2766620000000001E-2</c:v>
                </c:pt>
                <c:pt idx="3789">
                  <c:v>2.2756989999999998E-2</c:v>
                </c:pt>
                <c:pt idx="3790">
                  <c:v>2.2741020000000001E-2</c:v>
                </c:pt>
                <c:pt idx="3791">
                  <c:v>2.2719550000000002E-2</c:v>
                </c:pt>
                <c:pt idx="3792">
                  <c:v>2.2693040000000001E-2</c:v>
                </c:pt>
                <c:pt idx="3793">
                  <c:v>2.266174E-2</c:v>
                </c:pt>
                <c:pt idx="3794">
                  <c:v>2.2626559999999997E-2</c:v>
                </c:pt>
                <c:pt idx="3795">
                  <c:v>2.2589970000000001E-2</c:v>
                </c:pt>
                <c:pt idx="3796">
                  <c:v>2.2556010000000001E-2</c:v>
                </c:pt>
                <c:pt idx="3797">
                  <c:v>2.2530120000000001E-2</c:v>
                </c:pt>
                <c:pt idx="3798">
                  <c:v>2.251734E-2</c:v>
                </c:pt>
                <c:pt idx="3799">
                  <c:v>2.2520519999999999E-2</c:v>
                </c:pt>
                <c:pt idx="3800">
                  <c:v>2.2539259999999998E-2</c:v>
                </c:pt>
                <c:pt idx="3801">
                  <c:v>2.256973E-2</c:v>
                </c:pt>
                <c:pt idx="3802">
                  <c:v>2.2606039999999997E-2</c:v>
                </c:pt>
                <c:pt idx="3803">
                  <c:v>2.2641420000000002E-2</c:v>
                </c:pt>
                <c:pt idx="3804">
                  <c:v>2.2670449999999998E-2</c:v>
                </c:pt>
                <c:pt idx="3805">
                  <c:v>2.2689870000000001E-2</c:v>
                </c:pt>
                <c:pt idx="3806">
                  <c:v>2.2698360000000001E-2</c:v>
                </c:pt>
                <c:pt idx="3807">
                  <c:v>2.2696000000000001E-2</c:v>
                </c:pt>
                <c:pt idx="3808">
                  <c:v>2.2683330000000002E-2</c:v>
                </c:pt>
                <c:pt idx="3809">
                  <c:v>2.2660870000000003E-2</c:v>
                </c:pt>
                <c:pt idx="3810">
                  <c:v>2.2629030000000001E-2</c:v>
                </c:pt>
                <c:pt idx="3811">
                  <c:v>2.2588530000000002E-2</c:v>
                </c:pt>
                <c:pt idx="3812">
                  <c:v>2.254076E-2</c:v>
                </c:pt>
                <c:pt idx="3813">
                  <c:v>2.24876E-2</c:v>
                </c:pt>
                <c:pt idx="3814">
                  <c:v>2.243125E-2</c:v>
                </c:pt>
                <c:pt idx="3815">
                  <c:v>2.2373710000000002E-2</c:v>
                </c:pt>
                <c:pt idx="3816">
                  <c:v>2.231634E-2</c:v>
                </c:pt>
                <c:pt idx="3817">
                  <c:v>2.226034E-2</c:v>
                </c:pt>
                <c:pt idx="3818">
                  <c:v>2.2207340000000002E-2</c:v>
                </c:pt>
                <c:pt idx="3819">
                  <c:v>2.2159770000000002E-2</c:v>
                </c:pt>
                <c:pt idx="3820">
                  <c:v>2.2121209999999999E-2</c:v>
                </c:pt>
                <c:pt idx="3821">
                  <c:v>2.2095570000000002E-2</c:v>
                </c:pt>
                <c:pt idx="3822">
                  <c:v>2.2085599999999997E-2</c:v>
                </c:pt>
                <c:pt idx="3823">
                  <c:v>2.2091900000000001E-2</c:v>
                </c:pt>
                <c:pt idx="3824">
                  <c:v>2.2112050000000001E-2</c:v>
                </c:pt>
                <c:pt idx="3825">
                  <c:v>2.2141339999999999E-2</c:v>
                </c:pt>
                <c:pt idx="3826">
                  <c:v>2.2173579999999998E-2</c:v>
                </c:pt>
                <c:pt idx="3827">
                  <c:v>2.2203130000000001E-2</c:v>
                </c:pt>
                <c:pt idx="3828">
                  <c:v>2.2226219999999998E-2</c:v>
                </c:pt>
                <c:pt idx="3829">
                  <c:v>2.2241050000000002E-2</c:v>
                </c:pt>
                <c:pt idx="3830">
                  <c:v>2.2247579999999999E-2</c:v>
                </c:pt>
                <c:pt idx="3831">
                  <c:v>2.2246519999999999E-2</c:v>
                </c:pt>
                <c:pt idx="3832">
                  <c:v>2.2238560000000001E-2</c:v>
                </c:pt>
                <c:pt idx="3833">
                  <c:v>2.2223909999999999E-2</c:v>
                </c:pt>
                <c:pt idx="3834">
                  <c:v>2.2202700000000002E-2</c:v>
                </c:pt>
                <c:pt idx="3835">
                  <c:v>2.2175509999999999E-2</c:v>
                </c:pt>
                <c:pt idx="3836">
                  <c:v>2.2143640000000003E-2</c:v>
                </c:pt>
                <c:pt idx="3837">
                  <c:v>2.2109160000000003E-2</c:v>
                </c:pt>
                <c:pt idx="3838">
                  <c:v>2.2074300000000002E-2</c:v>
                </c:pt>
                <c:pt idx="3839">
                  <c:v>2.2040750000000001E-2</c:v>
                </c:pt>
                <c:pt idx="3840">
                  <c:v>2.2009419999999998E-2</c:v>
                </c:pt>
                <c:pt idx="3841">
                  <c:v>2.1980610000000001E-2</c:v>
                </c:pt>
                <c:pt idx="3842">
                  <c:v>2.1954649999999999E-2</c:v>
                </c:pt>
                <c:pt idx="3843">
                  <c:v>2.1932529999999999E-2</c:v>
                </c:pt>
                <c:pt idx="3844">
                  <c:v>2.1916140000000001E-2</c:v>
                </c:pt>
                <c:pt idx="3845">
                  <c:v>2.190754E-2</c:v>
                </c:pt>
                <c:pt idx="3846">
                  <c:v>2.1908240000000002E-2</c:v>
                </c:pt>
                <c:pt idx="3847">
                  <c:v>2.1917909999999999E-2</c:v>
                </c:pt>
                <c:pt idx="3848">
                  <c:v>2.1934309999999999E-2</c:v>
                </c:pt>
                <c:pt idx="3849">
                  <c:v>2.1953440000000001E-2</c:v>
                </c:pt>
                <c:pt idx="3850">
                  <c:v>2.1970869999999997E-2</c:v>
                </c:pt>
                <c:pt idx="3851">
                  <c:v>2.1983100000000002E-2</c:v>
                </c:pt>
                <c:pt idx="3852">
                  <c:v>2.1988029999999999E-2</c:v>
                </c:pt>
                <c:pt idx="3853">
                  <c:v>2.198518E-2</c:v>
                </c:pt>
                <c:pt idx="3854">
                  <c:v>2.1974969999999996E-2</c:v>
                </c:pt>
                <c:pt idx="3855">
                  <c:v>2.1957909999999997E-2</c:v>
                </c:pt>
                <c:pt idx="3856">
                  <c:v>2.1934189999999999E-2</c:v>
                </c:pt>
                <c:pt idx="3857">
                  <c:v>2.1903929999999999E-2</c:v>
                </c:pt>
                <c:pt idx="3858">
                  <c:v>2.1867939999999999E-2</c:v>
                </c:pt>
                <c:pt idx="3859">
                  <c:v>2.182833E-2</c:v>
                </c:pt>
                <c:pt idx="3860">
                  <c:v>2.1788810000000002E-2</c:v>
                </c:pt>
                <c:pt idx="3861">
                  <c:v>2.1754190000000003E-2</c:v>
                </c:pt>
                <c:pt idx="3862">
                  <c:v>2.1728730000000002E-2</c:v>
                </c:pt>
                <c:pt idx="3863">
                  <c:v>2.1715239999999997E-2</c:v>
                </c:pt>
                <c:pt idx="3864">
                  <c:v>2.17141E-2</c:v>
                </c:pt>
                <c:pt idx="3865">
                  <c:v>2.172346E-2</c:v>
                </c:pt>
                <c:pt idx="3866">
                  <c:v>2.173984E-2</c:v>
                </c:pt>
                <c:pt idx="3867">
                  <c:v>2.1759170000000001E-2</c:v>
                </c:pt>
                <c:pt idx="3868">
                  <c:v>2.177774E-2</c:v>
                </c:pt>
                <c:pt idx="3869">
                  <c:v>2.1791999999999999E-2</c:v>
                </c:pt>
                <c:pt idx="3870">
                  <c:v>2.1798560000000002E-2</c:v>
                </c:pt>
                <c:pt idx="3871">
                  <c:v>2.179447E-2</c:v>
                </c:pt>
                <c:pt idx="3872">
                  <c:v>2.177724E-2</c:v>
                </c:pt>
                <c:pt idx="3873">
                  <c:v>2.1746229999999998E-2</c:v>
                </c:pt>
                <c:pt idx="3874">
                  <c:v>2.1703450000000003E-2</c:v>
                </c:pt>
                <c:pt idx="3875">
                  <c:v>2.165423E-2</c:v>
                </c:pt>
                <c:pt idx="3876">
                  <c:v>2.1606139999999999E-2</c:v>
                </c:pt>
                <c:pt idx="3877">
                  <c:v>2.1566719999999998E-2</c:v>
                </c:pt>
                <c:pt idx="3878">
                  <c:v>2.1541560000000001E-2</c:v>
                </c:pt>
                <c:pt idx="3879">
                  <c:v>2.1531680000000001E-2</c:v>
                </c:pt>
                <c:pt idx="3880">
                  <c:v>2.153325E-2</c:v>
                </c:pt>
                <c:pt idx="3881">
                  <c:v>2.1538620000000001E-2</c:v>
                </c:pt>
                <c:pt idx="3882">
                  <c:v>2.1539760000000002E-2</c:v>
                </c:pt>
                <c:pt idx="3883">
                  <c:v>2.1530859999999999E-2</c:v>
                </c:pt>
                <c:pt idx="3884">
                  <c:v>2.1510410000000001E-2</c:v>
                </c:pt>
                <c:pt idx="3885">
                  <c:v>2.1481509999999999E-2</c:v>
                </c:pt>
                <c:pt idx="3886">
                  <c:v>2.1450239999999999E-2</c:v>
                </c:pt>
                <c:pt idx="3887">
                  <c:v>2.1423269999999998E-2</c:v>
                </c:pt>
                <c:pt idx="3888">
                  <c:v>2.1404920000000001E-2</c:v>
                </c:pt>
                <c:pt idx="3889">
                  <c:v>2.1396410000000001E-2</c:v>
                </c:pt>
                <c:pt idx="3890">
                  <c:v>2.1395879999999999E-2</c:v>
                </c:pt>
                <c:pt idx="3891">
                  <c:v>2.1400060000000002E-2</c:v>
                </c:pt>
                <c:pt idx="3892">
                  <c:v>2.1405710000000001E-2</c:v>
                </c:pt>
                <c:pt idx="3893">
                  <c:v>2.1411009999999998E-2</c:v>
                </c:pt>
                <c:pt idx="3894">
                  <c:v>2.1415769999999997E-2</c:v>
                </c:pt>
                <c:pt idx="3895">
                  <c:v>2.14208E-2</c:v>
                </c:pt>
                <c:pt idx="3896">
                  <c:v>2.142699E-2</c:v>
                </c:pt>
                <c:pt idx="3897">
                  <c:v>2.143457E-2</c:v>
                </c:pt>
                <c:pt idx="3898">
                  <c:v>2.144281E-2</c:v>
                </c:pt>
                <c:pt idx="3899">
                  <c:v>2.1450320000000002E-2</c:v>
                </c:pt>
                <c:pt idx="3900">
                  <c:v>2.1455430000000001E-2</c:v>
                </c:pt>
                <c:pt idx="3901">
                  <c:v>2.145642E-2</c:v>
                </c:pt>
                <c:pt idx="3902">
                  <c:v>2.1451899999999999E-2</c:v>
                </c:pt>
                <c:pt idx="3903">
                  <c:v>2.144097E-2</c:v>
                </c:pt>
                <c:pt idx="3904">
                  <c:v>2.142349E-2</c:v>
                </c:pt>
                <c:pt idx="3905">
                  <c:v>2.1400519999999999E-2</c:v>
                </c:pt>
                <c:pt idx="3906">
                  <c:v>2.1374480000000001E-2</c:v>
                </c:pt>
                <c:pt idx="3907">
                  <c:v>2.1349090000000001E-2</c:v>
                </c:pt>
                <c:pt idx="3908">
                  <c:v>2.1328140000000002E-2</c:v>
                </c:pt>
                <c:pt idx="3909">
                  <c:v>2.1314369999999999E-2</c:v>
                </c:pt>
                <c:pt idx="3910">
                  <c:v>2.13081E-2</c:v>
                </c:pt>
                <c:pt idx="3911">
                  <c:v>2.1306759999999998E-2</c:v>
                </c:pt>
                <c:pt idx="3912">
                  <c:v>2.1305459999999998E-2</c:v>
                </c:pt>
                <c:pt idx="3913">
                  <c:v>2.1298720000000004E-2</c:v>
                </c:pt>
                <c:pt idx="3914">
                  <c:v>2.1283E-2</c:v>
                </c:pt>
                <c:pt idx="3915">
                  <c:v>2.1258050000000001E-2</c:v>
                </c:pt>
                <c:pt idx="3916">
                  <c:v>2.1227369999999999E-2</c:v>
                </c:pt>
                <c:pt idx="3917">
                  <c:v>2.1196410000000002E-2</c:v>
                </c:pt>
                <c:pt idx="3918">
                  <c:v>2.1170719999999997E-2</c:v>
                </c:pt>
                <c:pt idx="3919">
                  <c:v>2.1153240000000004E-2</c:v>
                </c:pt>
                <c:pt idx="3920">
                  <c:v>2.1143160000000001E-2</c:v>
                </c:pt>
                <c:pt idx="3921">
                  <c:v>2.1136400000000003E-2</c:v>
                </c:pt>
                <c:pt idx="3922">
                  <c:v>2.1127669999999998E-2</c:v>
                </c:pt>
                <c:pt idx="3923">
                  <c:v>2.1113029999999998E-2</c:v>
                </c:pt>
                <c:pt idx="3924">
                  <c:v>2.1091250000000002E-2</c:v>
                </c:pt>
                <c:pt idx="3925">
                  <c:v>2.1064189999999997E-2</c:v>
                </c:pt>
                <c:pt idx="3926">
                  <c:v>2.10353E-2</c:v>
                </c:pt>
                <c:pt idx="3927">
                  <c:v>2.1007950000000001E-2</c:v>
                </c:pt>
                <c:pt idx="3928">
                  <c:v>2.098353E-2</c:v>
                </c:pt>
                <c:pt idx="3929">
                  <c:v>2.096131E-2</c:v>
                </c:pt>
                <c:pt idx="3930">
                  <c:v>2.0939340000000001E-2</c:v>
                </c:pt>
                <c:pt idx="3931">
                  <c:v>2.0916290000000001E-2</c:v>
                </c:pt>
                <c:pt idx="3932">
                  <c:v>2.08928E-2</c:v>
                </c:pt>
                <c:pt idx="3933">
                  <c:v>2.0871870000000001E-2</c:v>
                </c:pt>
                <c:pt idx="3934">
                  <c:v>2.0857549999999999E-2</c:v>
                </c:pt>
                <c:pt idx="3935">
                  <c:v>2.0853169999999997E-2</c:v>
                </c:pt>
                <c:pt idx="3936">
                  <c:v>2.0859640000000002E-2</c:v>
                </c:pt>
                <c:pt idx="3937">
                  <c:v>2.0874670000000001E-2</c:v>
                </c:pt>
                <c:pt idx="3938">
                  <c:v>2.0893399999999999E-2</c:v>
                </c:pt>
                <c:pt idx="3939">
                  <c:v>2.0910060000000001E-2</c:v>
                </c:pt>
                <c:pt idx="3940">
                  <c:v>2.0920299999999999E-2</c:v>
                </c:pt>
                <c:pt idx="3941">
                  <c:v>2.0922010000000001E-2</c:v>
                </c:pt>
                <c:pt idx="3942">
                  <c:v>2.0915720000000002E-2</c:v>
                </c:pt>
                <c:pt idx="3943">
                  <c:v>2.0903640000000001E-2</c:v>
                </c:pt>
                <c:pt idx="3944">
                  <c:v>2.0888559999999997E-2</c:v>
                </c:pt>
                <c:pt idx="3945">
                  <c:v>2.0872700000000001E-2</c:v>
                </c:pt>
                <c:pt idx="3946">
                  <c:v>2.0857230000000001E-2</c:v>
                </c:pt>
                <c:pt idx="3947">
                  <c:v>2.0842619999999999E-2</c:v>
                </c:pt>
                <c:pt idx="3948">
                  <c:v>2.0828969999999999E-2</c:v>
                </c:pt>
                <c:pt idx="3949">
                  <c:v>2.08162E-2</c:v>
                </c:pt>
                <c:pt idx="3950">
                  <c:v>2.0803919999999997E-2</c:v>
                </c:pt>
                <c:pt idx="3951">
                  <c:v>2.0790920000000001E-2</c:v>
                </c:pt>
                <c:pt idx="3952">
                  <c:v>2.0775109999999999E-2</c:v>
                </c:pt>
                <c:pt idx="3953">
                  <c:v>2.0753590000000002E-2</c:v>
                </c:pt>
                <c:pt idx="3954">
                  <c:v>2.0723760000000001E-2</c:v>
                </c:pt>
                <c:pt idx="3955">
                  <c:v>2.0684330000000001E-2</c:v>
                </c:pt>
                <c:pt idx="3956">
                  <c:v>2.063628E-2</c:v>
                </c:pt>
                <c:pt idx="3957">
                  <c:v>2.0582729999999997E-2</c:v>
                </c:pt>
                <c:pt idx="3958">
                  <c:v>2.0528339999999999E-2</c:v>
                </c:pt>
                <c:pt idx="3959">
                  <c:v>2.0478090000000001E-2</c:v>
                </c:pt>
                <c:pt idx="3960">
                  <c:v>2.043555E-2</c:v>
                </c:pt>
                <c:pt idx="3961">
                  <c:v>2.0402619999999996E-2</c:v>
                </c:pt>
                <c:pt idx="3962">
                  <c:v>2.0379610000000003E-2</c:v>
                </c:pt>
                <c:pt idx="3963">
                  <c:v>2.036613E-2</c:v>
                </c:pt>
                <c:pt idx="3964">
                  <c:v>2.0362019999999998E-2</c:v>
                </c:pt>
                <c:pt idx="3965">
                  <c:v>2.0367860000000002E-2</c:v>
                </c:pt>
                <c:pt idx="3966">
                  <c:v>2.0384669999999997E-2</c:v>
                </c:pt>
                <c:pt idx="3967">
                  <c:v>2.0413039999999997E-2</c:v>
                </c:pt>
                <c:pt idx="3968">
                  <c:v>2.0452089999999999E-2</c:v>
                </c:pt>
                <c:pt idx="3969">
                  <c:v>2.0499079999999999E-2</c:v>
                </c:pt>
                <c:pt idx="3970">
                  <c:v>2.0549100000000001E-2</c:v>
                </c:pt>
                <c:pt idx="3971">
                  <c:v>2.0596169999999997E-2</c:v>
                </c:pt>
                <c:pt idx="3972">
                  <c:v>2.063454E-2</c:v>
                </c:pt>
                <c:pt idx="3973">
                  <c:v>2.0659260000000002E-2</c:v>
                </c:pt>
                <c:pt idx="3974">
                  <c:v>2.0667410000000001E-2</c:v>
                </c:pt>
                <c:pt idx="3975">
                  <c:v>2.0658289999999999E-2</c:v>
                </c:pt>
                <c:pt idx="3976">
                  <c:v>2.0633460000000003E-2</c:v>
                </c:pt>
                <c:pt idx="3977">
                  <c:v>2.0596290000000003E-2</c:v>
                </c:pt>
                <c:pt idx="3978">
                  <c:v>2.055127E-2</c:v>
                </c:pt>
                <c:pt idx="3979">
                  <c:v>2.05037E-2</c:v>
                </c:pt>
                <c:pt idx="3980">
                  <c:v>2.045833E-2</c:v>
                </c:pt>
                <c:pt idx="3981">
                  <c:v>2.0418780000000001E-2</c:v>
                </c:pt>
                <c:pt idx="3982">
                  <c:v>2.0387050000000004E-2</c:v>
                </c:pt>
                <c:pt idx="3983">
                  <c:v>2.0363389999999999E-2</c:v>
                </c:pt>
                <c:pt idx="3984">
                  <c:v>2.0346820000000002E-2</c:v>
                </c:pt>
                <c:pt idx="3985">
                  <c:v>2.033594E-2</c:v>
                </c:pt>
                <c:pt idx="3986">
                  <c:v>2.0329709999999997E-2</c:v>
                </c:pt>
                <c:pt idx="3987">
                  <c:v>2.032716E-2</c:v>
                </c:pt>
                <c:pt idx="3988">
                  <c:v>2.032666E-2</c:v>
                </c:pt>
                <c:pt idx="3989">
                  <c:v>2.032511E-2</c:v>
                </c:pt>
                <c:pt idx="3990">
                  <c:v>2.0316939999999999E-2</c:v>
                </c:pt>
                <c:pt idx="3991">
                  <c:v>2.0295030000000002E-2</c:v>
                </c:pt>
                <c:pt idx="3992">
                  <c:v>2.025327E-2</c:v>
                </c:pt>
                <c:pt idx="3993">
                  <c:v>2.0188799999999996E-2</c:v>
                </c:pt>
                <c:pt idx="3994">
                  <c:v>2.010472E-2</c:v>
                </c:pt>
                <c:pt idx="3995">
                  <c:v>2.001004E-2</c:v>
                </c:pt>
                <c:pt idx="3996">
                  <c:v>1.991892E-2</c:v>
                </c:pt>
                <c:pt idx="3997">
                  <c:v>1.984617E-2</c:v>
                </c:pt>
                <c:pt idx="3998">
                  <c:v>1.9802589999999998E-2</c:v>
                </c:pt>
                <c:pt idx="3999">
                  <c:v>1.9792479999999998E-2</c:v>
                </c:pt>
                <c:pt idx="4000">
                  <c:v>1.981188E-2</c:v>
                </c:pt>
                <c:pt idx="4001">
                  <c:v>1.9851009999999999E-2</c:v>
                </c:pt>
                <c:pt idx="4002">
                  <c:v>1.9897290000000002E-2</c:v>
                </c:pt>
                <c:pt idx="4003">
                  <c:v>1.994083E-2</c:v>
                </c:pt>
                <c:pt idx="4004">
                  <c:v>1.9976870000000001E-2</c:v>
                </c:pt>
                <c:pt idx="4005">
                  <c:v>2.0006050000000001E-2</c:v>
                </c:pt>
                <c:pt idx="4006">
                  <c:v>2.0032320000000003E-2</c:v>
                </c:pt>
                <c:pt idx="4007">
                  <c:v>2.0059529999999999E-2</c:v>
                </c:pt>
                <c:pt idx="4008">
                  <c:v>2.0088349999999998E-2</c:v>
                </c:pt>
                <c:pt idx="4009">
                  <c:v>2.0115210000000001E-2</c:v>
                </c:pt>
                <c:pt idx="4010">
                  <c:v>2.013305E-2</c:v>
                </c:pt>
                <c:pt idx="4011">
                  <c:v>2.0133540000000002E-2</c:v>
                </c:pt>
                <c:pt idx="4012">
                  <c:v>2.01105E-2</c:v>
                </c:pt>
                <c:pt idx="4013">
                  <c:v>2.0061300000000001E-2</c:v>
                </c:pt>
                <c:pt idx="4014">
                  <c:v>1.9988510000000001E-2</c:v>
                </c:pt>
                <c:pt idx="4015">
                  <c:v>1.989923E-2</c:v>
                </c:pt>
                <c:pt idx="4016">
                  <c:v>1.9805010000000001E-2</c:v>
                </c:pt>
                <c:pt idx="4017">
                  <c:v>1.9719770000000001E-2</c:v>
                </c:pt>
                <c:pt idx="4018">
                  <c:v>1.9656549999999998E-2</c:v>
                </c:pt>
                <c:pt idx="4019">
                  <c:v>1.9626110000000002E-2</c:v>
                </c:pt>
                <c:pt idx="4020">
                  <c:v>1.963297E-2</c:v>
                </c:pt>
                <c:pt idx="4021">
                  <c:v>1.9673570000000001E-2</c:v>
                </c:pt>
                <c:pt idx="4022">
                  <c:v>1.9735300000000001E-2</c:v>
                </c:pt>
                <c:pt idx="4023">
                  <c:v>1.9799150000000001E-2</c:v>
                </c:pt>
                <c:pt idx="4024">
                  <c:v>1.9844999999999998E-2</c:v>
                </c:pt>
                <c:pt idx="4025">
                  <c:v>1.9855769999999998E-2</c:v>
                </c:pt>
                <c:pt idx="4026">
                  <c:v>1.9824109999999999E-2</c:v>
                </c:pt>
                <c:pt idx="4027">
                  <c:v>1.9753929999999999E-2</c:v>
                </c:pt>
                <c:pt idx="4028">
                  <c:v>1.9659489999999998E-2</c:v>
                </c:pt>
                <c:pt idx="4029">
                  <c:v>1.955966E-2</c:v>
                </c:pt>
                <c:pt idx="4030">
                  <c:v>1.9472420000000001E-2</c:v>
                </c:pt>
                <c:pt idx="4031">
                  <c:v>1.9410429999999999E-2</c:v>
                </c:pt>
                <c:pt idx="4032">
                  <c:v>1.9377930000000002E-2</c:v>
                </c:pt>
                <c:pt idx="4033">
                  <c:v>1.9372750000000001E-2</c:v>
                </c:pt>
                <c:pt idx="4034">
                  <c:v>1.9389339999999998E-2</c:v>
                </c:pt>
                <c:pt idx="4035">
                  <c:v>1.9422419999999999E-2</c:v>
                </c:pt>
                <c:pt idx="4036">
                  <c:v>1.946813E-2</c:v>
                </c:pt>
                <c:pt idx="4037">
                  <c:v>1.95234E-2</c:v>
                </c:pt>
                <c:pt idx="4038">
                  <c:v>1.958443E-2</c:v>
                </c:pt>
                <c:pt idx="4039">
                  <c:v>1.964517E-2</c:v>
                </c:pt>
                <c:pt idx="4040">
                  <c:v>1.9697929999999999E-2</c:v>
                </c:pt>
                <c:pt idx="4041">
                  <c:v>1.9735820000000001E-2</c:v>
                </c:pt>
                <c:pt idx="4042">
                  <c:v>1.9753900000000001E-2</c:v>
                </c:pt>
                <c:pt idx="4043">
                  <c:v>1.9751379999999999E-2</c:v>
                </c:pt>
                <c:pt idx="4044">
                  <c:v>1.9731639999999998E-2</c:v>
                </c:pt>
                <c:pt idx="4045">
                  <c:v>1.970187E-2</c:v>
                </c:pt>
                <c:pt idx="4046">
                  <c:v>1.967093E-2</c:v>
                </c:pt>
                <c:pt idx="4047">
                  <c:v>1.9646549999999999E-2</c:v>
                </c:pt>
                <c:pt idx="4048">
                  <c:v>1.9633520000000002E-2</c:v>
                </c:pt>
                <c:pt idx="4049">
                  <c:v>1.96315E-2</c:v>
                </c:pt>
                <c:pt idx="4050">
                  <c:v>1.9635710000000001E-2</c:v>
                </c:pt>
                <c:pt idx="4051">
                  <c:v>1.963871E-2</c:v>
                </c:pt>
                <c:pt idx="4052">
                  <c:v>1.9634220000000001E-2</c:v>
                </c:pt>
                <c:pt idx="4053">
                  <c:v>1.9619589999999999E-2</c:v>
                </c:pt>
                <c:pt idx="4054">
                  <c:v>1.9596550000000001E-2</c:v>
                </c:pt>
                <c:pt idx="4055">
                  <c:v>1.956979E-2</c:v>
                </c:pt>
                <c:pt idx="4056">
                  <c:v>1.9544809999999999E-2</c:v>
                </c:pt>
                <c:pt idx="4057">
                  <c:v>1.9525899999999999E-2</c:v>
                </c:pt>
                <c:pt idx="4058">
                  <c:v>1.9514839999999999E-2</c:v>
                </c:pt>
                <c:pt idx="4059">
                  <c:v>1.9511380000000002E-2</c:v>
                </c:pt>
                <c:pt idx="4060">
                  <c:v>1.9513990000000002E-2</c:v>
                </c:pt>
                <c:pt idx="4061">
                  <c:v>1.952071E-2</c:v>
                </c:pt>
                <c:pt idx="4062">
                  <c:v>1.9529089999999999E-2</c:v>
                </c:pt>
                <c:pt idx="4063">
                  <c:v>1.9536029999999999E-2</c:v>
                </c:pt>
                <c:pt idx="4064">
                  <c:v>1.9538219999999999E-2</c:v>
                </c:pt>
                <c:pt idx="4065">
                  <c:v>1.953243E-2</c:v>
                </c:pt>
                <c:pt idx="4066">
                  <c:v>1.9517139999999999E-2</c:v>
                </c:pt>
                <c:pt idx="4067">
                  <c:v>1.949335E-2</c:v>
                </c:pt>
                <c:pt idx="4068">
                  <c:v>1.9464800000000001E-2</c:v>
                </c:pt>
                <c:pt idx="4069">
                  <c:v>1.943661E-2</c:v>
                </c:pt>
                <c:pt idx="4070">
                  <c:v>1.9412860000000001E-2</c:v>
                </c:pt>
                <c:pt idx="4071">
                  <c:v>1.9394999999999999E-2</c:v>
                </c:pt>
                <c:pt idx="4072">
                  <c:v>1.9380629999999999E-2</c:v>
                </c:pt>
                <c:pt idx="4073">
                  <c:v>1.936454E-2</c:v>
                </c:pt>
                <c:pt idx="4074">
                  <c:v>1.9340369999999999E-2</c:v>
                </c:pt>
                <c:pt idx="4075">
                  <c:v>1.93037E-2</c:v>
                </c:pt>
                <c:pt idx="4076">
                  <c:v>1.9253679999999999E-2</c:v>
                </c:pt>
                <c:pt idx="4077">
                  <c:v>1.919386E-2</c:v>
                </c:pt>
                <c:pt idx="4078">
                  <c:v>1.9131350000000002E-2</c:v>
                </c:pt>
                <c:pt idx="4079">
                  <c:v>1.907551E-2</c:v>
                </c:pt>
                <c:pt idx="4080">
                  <c:v>1.9036869999999997E-2</c:v>
                </c:pt>
                <c:pt idx="4081">
                  <c:v>1.902446E-2</c:v>
                </c:pt>
                <c:pt idx="4082">
                  <c:v>1.904513E-2</c:v>
                </c:pt>
                <c:pt idx="4083">
                  <c:v>1.9101690000000001E-2</c:v>
                </c:pt>
                <c:pt idx="4084">
                  <c:v>1.919129E-2</c:v>
                </c:pt>
                <c:pt idx="4085">
                  <c:v>1.9304419999999999E-2</c:v>
                </c:pt>
                <c:pt idx="4086">
                  <c:v>1.9425060000000001E-2</c:v>
                </c:pt>
                <c:pt idx="4087">
                  <c:v>1.9534640000000002E-2</c:v>
                </c:pt>
                <c:pt idx="4088">
                  <c:v>1.9614119999999999E-2</c:v>
                </c:pt>
                <c:pt idx="4089">
                  <c:v>1.9649659999999999E-2</c:v>
                </c:pt>
                <c:pt idx="4090">
                  <c:v>1.9636649999999999E-2</c:v>
                </c:pt>
                <c:pt idx="4091">
                  <c:v>1.9579869999999999E-2</c:v>
                </c:pt>
                <c:pt idx="4092">
                  <c:v>1.9492370000000002E-2</c:v>
                </c:pt>
                <c:pt idx="4093">
                  <c:v>1.9390350000000001E-2</c:v>
                </c:pt>
                <c:pt idx="4094">
                  <c:v>1.9290189999999999E-2</c:v>
                </c:pt>
                <c:pt idx="4095">
                  <c:v>1.920347E-2</c:v>
                </c:pt>
                <c:pt idx="4096">
                  <c:v>1.9135599999999999E-2</c:v>
                </c:pt>
                <c:pt idx="4097">
                  <c:v>1.908729E-2</c:v>
                </c:pt>
                <c:pt idx="4098">
                  <c:v>1.9056379999999998E-2</c:v>
                </c:pt>
                <c:pt idx="4099">
                  <c:v>1.9040419999999999E-2</c:v>
                </c:pt>
                <c:pt idx="4100">
                  <c:v>1.9037729999999999E-2</c:v>
                </c:pt>
                <c:pt idx="4101">
                  <c:v>1.904755E-2</c:v>
                </c:pt>
                <c:pt idx="4102">
                  <c:v>1.90688E-2</c:v>
                </c:pt>
                <c:pt idx="4103">
                  <c:v>1.9099089999999999E-2</c:v>
                </c:pt>
                <c:pt idx="4104">
                  <c:v>1.9134500000000002E-2</c:v>
                </c:pt>
                <c:pt idx="4105">
                  <c:v>1.9170370000000003E-2</c:v>
                </c:pt>
                <c:pt idx="4106">
                  <c:v>1.9202459999999998E-2</c:v>
                </c:pt>
                <c:pt idx="4107">
                  <c:v>1.9228639999999998E-2</c:v>
                </c:pt>
                <c:pt idx="4108">
                  <c:v>1.924905E-2</c:v>
                </c:pt>
                <c:pt idx="4109">
                  <c:v>1.9265540000000001E-2</c:v>
                </c:pt>
                <c:pt idx="4110">
                  <c:v>1.9280229999999999E-2</c:v>
                </c:pt>
                <c:pt idx="4111">
                  <c:v>1.9294209999999999E-2</c:v>
                </c:pt>
                <c:pt idx="4112">
                  <c:v>1.9306710000000001E-2</c:v>
                </c:pt>
                <c:pt idx="4113">
                  <c:v>1.9315479999999999E-2</c:v>
                </c:pt>
                <c:pt idx="4114">
                  <c:v>1.9317770000000001E-2</c:v>
                </c:pt>
                <c:pt idx="4115">
                  <c:v>1.9311720000000001E-2</c:v>
                </c:pt>
                <c:pt idx="4116">
                  <c:v>1.9297310000000002E-2</c:v>
                </c:pt>
                <c:pt idx="4117">
                  <c:v>1.9276479999999999E-2</c:v>
                </c:pt>
                <c:pt idx="4118">
                  <c:v>1.925226E-2</c:v>
                </c:pt>
                <c:pt idx="4119">
                  <c:v>1.9227569999999999E-2</c:v>
                </c:pt>
                <c:pt idx="4120">
                  <c:v>1.9204470000000001E-2</c:v>
                </c:pt>
                <c:pt idx="4121">
                  <c:v>1.918359E-2</c:v>
                </c:pt>
                <c:pt idx="4122">
                  <c:v>1.9164560000000001E-2</c:v>
                </c:pt>
                <c:pt idx="4123">
                  <c:v>1.914677E-2</c:v>
                </c:pt>
                <c:pt idx="4124">
                  <c:v>1.9130149999999999E-2</c:v>
                </c:pt>
                <c:pt idx="4125">
                  <c:v>1.911533E-2</c:v>
                </c:pt>
                <c:pt idx="4126">
                  <c:v>1.9103439999999999E-2</c:v>
                </c:pt>
                <c:pt idx="4127">
                  <c:v>1.9095340000000002E-2</c:v>
                </c:pt>
                <c:pt idx="4128">
                  <c:v>1.9091009999999999E-2</c:v>
                </c:pt>
                <c:pt idx="4129">
                  <c:v>1.9089160000000001E-2</c:v>
                </c:pt>
                <c:pt idx="4130">
                  <c:v>1.908758E-2</c:v>
                </c:pt>
                <c:pt idx="4131">
                  <c:v>1.9083639999999999E-2</c:v>
                </c:pt>
                <c:pt idx="4132">
                  <c:v>1.907505E-2</c:v>
                </c:pt>
                <c:pt idx="4133">
                  <c:v>1.906062E-2</c:v>
                </c:pt>
                <c:pt idx="4134">
                  <c:v>1.904049E-2</c:v>
                </c:pt>
                <c:pt idx="4135">
                  <c:v>1.9016209999999999E-2</c:v>
                </c:pt>
                <c:pt idx="4136">
                  <c:v>1.8990260000000002E-2</c:v>
                </c:pt>
                <c:pt idx="4137">
                  <c:v>1.8965799999999998E-2</c:v>
                </c:pt>
                <c:pt idx="4138">
                  <c:v>1.894591E-2</c:v>
                </c:pt>
                <c:pt idx="4139">
                  <c:v>1.893266E-2</c:v>
                </c:pt>
                <c:pt idx="4140">
                  <c:v>1.8926659999999998E-2</c:v>
                </c:pt>
                <c:pt idx="4141">
                  <c:v>1.892636E-2</c:v>
                </c:pt>
                <c:pt idx="4142">
                  <c:v>1.8928449999999999E-2</c:v>
                </c:pt>
                <c:pt idx="4143">
                  <c:v>1.892829E-2</c:v>
                </c:pt>
                <c:pt idx="4144">
                  <c:v>1.89216E-2</c:v>
                </c:pt>
                <c:pt idx="4145">
                  <c:v>1.8906080000000002E-2</c:v>
                </c:pt>
                <c:pt idx="4146">
                  <c:v>1.8882389999999999E-2</c:v>
                </c:pt>
                <c:pt idx="4147">
                  <c:v>1.885442E-2</c:v>
                </c:pt>
                <c:pt idx="4148">
                  <c:v>1.8827920000000001E-2</c:v>
                </c:pt>
                <c:pt idx="4149">
                  <c:v>1.8809050000000001E-2</c:v>
                </c:pt>
                <c:pt idx="4150">
                  <c:v>1.8801579999999998E-2</c:v>
                </c:pt>
                <c:pt idx="4151">
                  <c:v>1.880565E-2</c:v>
                </c:pt>
                <c:pt idx="4152">
                  <c:v>1.881743E-2</c:v>
                </c:pt>
                <c:pt idx="4153">
                  <c:v>1.883075E-2</c:v>
                </c:pt>
                <c:pt idx="4154">
                  <c:v>1.8838999999999998E-2</c:v>
                </c:pt>
                <c:pt idx="4155">
                  <c:v>1.8837470000000002E-2</c:v>
                </c:pt>
                <c:pt idx="4156">
                  <c:v>1.882497E-2</c:v>
                </c:pt>
                <c:pt idx="4157">
                  <c:v>1.880387E-2</c:v>
                </c:pt>
                <c:pt idx="4158">
                  <c:v>1.877906E-2</c:v>
                </c:pt>
                <c:pt idx="4159">
                  <c:v>1.8755580000000001E-2</c:v>
                </c:pt>
                <c:pt idx="4160">
                  <c:v>1.8737259999999999E-2</c:v>
                </c:pt>
                <c:pt idx="4161">
                  <c:v>1.8725449999999998E-2</c:v>
                </c:pt>
                <c:pt idx="4162">
                  <c:v>1.8718990000000001E-2</c:v>
                </c:pt>
                <c:pt idx="4163">
                  <c:v>1.871515E-2</c:v>
                </c:pt>
                <c:pt idx="4164">
                  <c:v>1.8710939999999999E-2</c:v>
                </c:pt>
                <c:pt idx="4165">
                  <c:v>1.870457E-2</c:v>
                </c:pt>
                <c:pt idx="4166">
                  <c:v>1.8695839999999998E-2</c:v>
                </c:pt>
                <c:pt idx="4167">
                  <c:v>1.8686339999999999E-2</c:v>
                </c:pt>
                <c:pt idx="4168">
                  <c:v>1.8678459999999997E-2</c:v>
                </c:pt>
                <c:pt idx="4169">
                  <c:v>1.8674670000000001E-2</c:v>
                </c:pt>
                <c:pt idx="4170">
                  <c:v>1.867622E-2</c:v>
                </c:pt>
                <c:pt idx="4171">
                  <c:v>1.868241E-2</c:v>
                </c:pt>
                <c:pt idx="4172">
                  <c:v>1.8690269999999998E-2</c:v>
                </c:pt>
                <c:pt idx="4173">
                  <c:v>1.869527E-2</c:v>
                </c:pt>
                <c:pt idx="4174">
                  <c:v>1.869256E-2</c:v>
                </c:pt>
                <c:pt idx="4175">
                  <c:v>1.8678300000000002E-2</c:v>
                </c:pt>
                <c:pt idx="4176">
                  <c:v>1.8651569999999999E-2</c:v>
                </c:pt>
                <c:pt idx="4177">
                  <c:v>1.8615039999999999E-2</c:v>
                </c:pt>
                <c:pt idx="4178">
                  <c:v>1.8575060000000001E-2</c:v>
                </c:pt>
                <c:pt idx="4179">
                  <c:v>1.8539460000000001E-2</c:v>
                </c:pt>
                <c:pt idx="4180">
                  <c:v>1.8515630000000002E-2</c:v>
                </c:pt>
                <c:pt idx="4181">
                  <c:v>1.8507869999999999E-2</c:v>
                </c:pt>
                <c:pt idx="4182">
                  <c:v>1.8515569999999999E-2</c:v>
                </c:pt>
                <c:pt idx="4183">
                  <c:v>1.8533170000000002E-2</c:v>
                </c:pt>
                <c:pt idx="4184">
                  <c:v>1.8551649999999999E-2</c:v>
                </c:pt>
                <c:pt idx="4185">
                  <c:v>1.8562209999999999E-2</c:v>
                </c:pt>
                <c:pt idx="4186">
                  <c:v>1.8558499999999999E-2</c:v>
                </c:pt>
                <c:pt idx="4187">
                  <c:v>1.8539190000000001E-2</c:v>
                </c:pt>
                <c:pt idx="4188">
                  <c:v>1.850806E-2</c:v>
                </c:pt>
                <c:pt idx="4189">
                  <c:v>1.8472840000000001E-2</c:v>
                </c:pt>
                <c:pt idx="4190">
                  <c:v>1.844225E-2</c:v>
                </c:pt>
                <c:pt idx="4191">
                  <c:v>1.84228E-2</c:v>
                </c:pt>
                <c:pt idx="4192">
                  <c:v>1.841752E-2</c:v>
                </c:pt>
                <c:pt idx="4193">
                  <c:v>1.842504E-2</c:v>
                </c:pt>
                <c:pt idx="4194">
                  <c:v>1.8440970000000001E-2</c:v>
                </c:pt>
                <c:pt idx="4195">
                  <c:v>1.845921E-2</c:v>
                </c:pt>
                <c:pt idx="4196">
                  <c:v>1.8474330000000001E-2</c:v>
                </c:pt>
                <c:pt idx="4197">
                  <c:v>1.8482740000000001E-2</c:v>
                </c:pt>
                <c:pt idx="4198">
                  <c:v>1.8482800000000001E-2</c:v>
                </c:pt>
                <c:pt idx="4199">
                  <c:v>1.8474669999999999E-2</c:v>
                </c:pt>
                <c:pt idx="4200">
                  <c:v>1.845956E-2</c:v>
                </c:pt>
                <c:pt idx="4201">
                  <c:v>1.8438980000000001E-2</c:v>
                </c:pt>
                <c:pt idx="4202">
                  <c:v>1.841427E-2</c:v>
                </c:pt>
                <c:pt idx="4203">
                  <c:v>1.838646E-2</c:v>
                </c:pt>
                <c:pt idx="4204">
                  <c:v>1.8356290000000001E-2</c:v>
                </c:pt>
                <c:pt idx="4205">
                  <c:v>1.8324199999999999E-2</c:v>
                </c:pt>
                <c:pt idx="4206">
                  <c:v>1.8290500000000001E-2</c:v>
                </c:pt>
                <c:pt idx="4207">
                  <c:v>1.8255469999999999E-2</c:v>
                </c:pt>
                <c:pt idx="4208">
                  <c:v>1.8219490000000001E-2</c:v>
                </c:pt>
                <c:pt idx="4209">
                  <c:v>1.8183339999999999E-2</c:v>
                </c:pt>
                <c:pt idx="4210">
                  <c:v>1.8148290000000001E-2</c:v>
                </c:pt>
                <c:pt idx="4211">
                  <c:v>1.8115880000000001E-2</c:v>
                </c:pt>
                <c:pt idx="4212">
                  <c:v>1.8087840000000001E-2</c:v>
                </c:pt>
                <c:pt idx="4213">
                  <c:v>1.8065560000000001E-2</c:v>
                </c:pt>
                <c:pt idx="4214">
                  <c:v>1.8049800000000001E-2</c:v>
                </c:pt>
                <c:pt idx="4215">
                  <c:v>1.8040629999999998E-2</c:v>
                </c:pt>
                <c:pt idx="4216">
                  <c:v>1.8037609999999999E-2</c:v>
                </c:pt>
                <c:pt idx="4217">
                  <c:v>1.8040069999999998E-2</c:v>
                </c:pt>
                <c:pt idx="4218">
                  <c:v>1.8047210000000001E-2</c:v>
                </c:pt>
                <c:pt idx="4219">
                  <c:v>1.805797E-2</c:v>
                </c:pt>
                <c:pt idx="4220">
                  <c:v>1.807073E-2</c:v>
                </c:pt>
                <c:pt idx="4221">
                  <c:v>1.8082859999999999E-2</c:v>
                </c:pt>
                <c:pt idx="4222">
                  <c:v>1.8090999999999999E-2</c:v>
                </c:pt>
                <c:pt idx="4223">
                  <c:v>1.809183E-2</c:v>
                </c:pt>
                <c:pt idx="4224">
                  <c:v>1.808309E-2</c:v>
                </c:pt>
                <c:pt idx="4225">
                  <c:v>1.8065000000000001E-2</c:v>
                </c:pt>
                <c:pt idx="4226">
                  <c:v>1.80407E-2</c:v>
                </c:pt>
                <c:pt idx="4227">
                  <c:v>1.8016089999999998E-2</c:v>
                </c:pt>
                <c:pt idx="4228">
                  <c:v>1.799765E-2</c:v>
                </c:pt>
                <c:pt idx="4229">
                  <c:v>1.7990740000000002E-2</c:v>
                </c:pt>
                <c:pt idx="4230">
                  <c:v>1.79974E-2</c:v>
                </c:pt>
                <c:pt idx="4231">
                  <c:v>1.801548E-2</c:v>
                </c:pt>
                <c:pt idx="4232">
                  <c:v>1.803898E-2</c:v>
                </c:pt>
                <c:pt idx="4233">
                  <c:v>1.8059809999999999E-2</c:v>
                </c:pt>
                <c:pt idx="4234">
                  <c:v>1.8070870000000003E-2</c:v>
                </c:pt>
                <c:pt idx="4235">
                  <c:v>1.8067369999999999E-2</c:v>
                </c:pt>
                <c:pt idx="4236">
                  <c:v>1.8048419999999999E-2</c:v>
                </c:pt>
                <c:pt idx="4237">
                  <c:v>1.8016589999999999E-2</c:v>
                </c:pt>
                <c:pt idx="4238">
                  <c:v>1.7976989999999998E-2</c:v>
                </c:pt>
                <c:pt idx="4239">
                  <c:v>1.793548E-2</c:v>
                </c:pt>
                <c:pt idx="4240">
                  <c:v>1.7897039999999999E-2</c:v>
                </c:pt>
                <c:pt idx="4241">
                  <c:v>1.7865570000000001E-2</c:v>
                </c:pt>
                <c:pt idx="4242">
                  <c:v>1.7843379999999999E-2</c:v>
                </c:pt>
                <c:pt idx="4243">
                  <c:v>1.7831490000000002E-2</c:v>
                </c:pt>
                <c:pt idx="4244">
                  <c:v>1.783005E-2</c:v>
                </c:pt>
                <c:pt idx="4245">
                  <c:v>1.7838369999999999E-2</c:v>
                </c:pt>
                <c:pt idx="4246">
                  <c:v>1.7855019999999999E-2</c:v>
                </c:pt>
                <c:pt idx="4247">
                  <c:v>1.787774E-2</c:v>
                </c:pt>
                <c:pt idx="4248">
                  <c:v>1.7903869999999999E-2</c:v>
                </c:pt>
                <c:pt idx="4249">
                  <c:v>1.7930660000000001E-2</c:v>
                </c:pt>
                <c:pt idx="4250">
                  <c:v>1.7955479999999999E-2</c:v>
                </c:pt>
                <c:pt idx="4251">
                  <c:v>1.7976200000000001E-2</c:v>
                </c:pt>
                <c:pt idx="4252">
                  <c:v>1.7990969999999998E-2</c:v>
                </c:pt>
                <c:pt idx="4253">
                  <c:v>1.799794E-2</c:v>
                </c:pt>
                <c:pt idx="4254">
                  <c:v>1.799543E-2</c:v>
                </c:pt>
                <c:pt idx="4255">
                  <c:v>1.7982080000000001E-2</c:v>
                </c:pt>
                <c:pt idx="4256">
                  <c:v>1.7957620000000001E-2</c:v>
                </c:pt>
                <c:pt idx="4257">
                  <c:v>1.7923519999999998E-2</c:v>
                </c:pt>
                <c:pt idx="4258">
                  <c:v>1.7883489999999998E-2</c:v>
                </c:pt>
                <c:pt idx="4259">
                  <c:v>1.7843120000000001E-2</c:v>
                </c:pt>
                <c:pt idx="4260">
                  <c:v>1.780816E-2</c:v>
                </c:pt>
                <c:pt idx="4261">
                  <c:v>1.7783509999999999E-2</c:v>
                </c:pt>
                <c:pt idx="4262">
                  <c:v>1.7771369999999998E-2</c:v>
                </c:pt>
                <c:pt idx="4263">
                  <c:v>1.7770649999999999E-2</c:v>
                </c:pt>
                <c:pt idx="4264">
                  <c:v>1.777741E-2</c:v>
                </c:pt>
                <c:pt idx="4265">
                  <c:v>1.778625E-2</c:v>
                </c:pt>
                <c:pt idx="4266">
                  <c:v>1.7792330000000002E-2</c:v>
                </c:pt>
                <c:pt idx="4267">
                  <c:v>1.7792060000000002E-2</c:v>
                </c:pt>
                <c:pt idx="4268">
                  <c:v>1.7783940000000002E-2</c:v>
                </c:pt>
                <c:pt idx="4269">
                  <c:v>1.7768010000000001E-2</c:v>
                </c:pt>
                <c:pt idx="4270">
                  <c:v>1.7745010000000002E-2</c:v>
                </c:pt>
                <c:pt idx="4271">
                  <c:v>1.77158E-2</c:v>
                </c:pt>
                <c:pt idx="4272">
                  <c:v>1.7681229999999999E-2</c:v>
                </c:pt>
                <c:pt idx="4273">
                  <c:v>1.7642890000000001E-2</c:v>
                </c:pt>
                <c:pt idx="4274">
                  <c:v>1.7603509999999999E-2</c:v>
                </c:pt>
                <c:pt idx="4275">
                  <c:v>1.7567180000000002E-2</c:v>
                </c:pt>
                <c:pt idx="4276">
                  <c:v>1.75389E-2</c:v>
                </c:pt>
                <c:pt idx="4277">
                  <c:v>1.7522619999999999E-2</c:v>
                </c:pt>
                <c:pt idx="4278">
                  <c:v>1.7520009999999999E-2</c:v>
                </c:pt>
                <c:pt idx="4279">
                  <c:v>1.7529300000000001E-2</c:v>
                </c:pt>
                <c:pt idx="4280">
                  <c:v>1.7545850000000002E-2</c:v>
                </c:pt>
                <c:pt idx="4281">
                  <c:v>1.756338E-2</c:v>
                </c:pt>
                <c:pt idx="4282">
                  <c:v>1.7576250000000002E-2</c:v>
                </c:pt>
                <c:pt idx="4283">
                  <c:v>1.7581670000000001E-2</c:v>
                </c:pt>
                <c:pt idx="4284">
                  <c:v>1.7580180000000001E-2</c:v>
                </c:pt>
                <c:pt idx="4285">
                  <c:v>1.7575210000000001E-2</c:v>
                </c:pt>
                <c:pt idx="4286">
                  <c:v>1.757094E-2</c:v>
                </c:pt>
                <c:pt idx="4287">
                  <c:v>1.7570660000000002E-2</c:v>
                </c:pt>
                <c:pt idx="4288">
                  <c:v>1.757514E-2</c:v>
                </c:pt>
                <c:pt idx="4289">
                  <c:v>1.7582709999999998E-2</c:v>
                </c:pt>
                <c:pt idx="4290">
                  <c:v>1.7590140000000001E-2</c:v>
                </c:pt>
                <c:pt idx="4291">
                  <c:v>1.7594639999999998E-2</c:v>
                </c:pt>
                <c:pt idx="4292">
                  <c:v>1.7595179999999998E-2</c:v>
                </c:pt>
                <c:pt idx="4293">
                  <c:v>1.7592790000000001E-2</c:v>
                </c:pt>
                <c:pt idx="4294">
                  <c:v>1.758974E-2</c:v>
                </c:pt>
                <c:pt idx="4295">
                  <c:v>1.7587950000000001E-2</c:v>
                </c:pt>
                <c:pt idx="4296">
                  <c:v>1.7587430000000001E-2</c:v>
                </c:pt>
                <c:pt idx="4297">
                  <c:v>1.7585679999999999E-2</c:v>
                </c:pt>
                <c:pt idx="4298">
                  <c:v>1.7578400000000001E-2</c:v>
                </c:pt>
                <c:pt idx="4299">
                  <c:v>1.7560869999999999E-2</c:v>
                </c:pt>
                <c:pt idx="4300">
                  <c:v>1.7530509999999999E-2</c:v>
                </c:pt>
                <c:pt idx="4301">
                  <c:v>1.7488099999999999E-2</c:v>
                </c:pt>
                <c:pt idx="4302">
                  <c:v>1.7438450000000001E-2</c:v>
                </c:pt>
                <c:pt idx="4303">
                  <c:v>1.738876E-2</c:v>
                </c:pt>
                <c:pt idx="4304">
                  <c:v>1.734695E-2</c:v>
                </c:pt>
                <c:pt idx="4305">
                  <c:v>1.7319189999999998E-2</c:v>
                </c:pt>
                <c:pt idx="4306">
                  <c:v>1.7307719999999999E-2</c:v>
                </c:pt>
                <c:pt idx="4307">
                  <c:v>1.7310530000000001E-2</c:v>
                </c:pt>
                <c:pt idx="4308">
                  <c:v>1.7321960000000001E-2</c:v>
                </c:pt>
                <c:pt idx="4309">
                  <c:v>1.7335110000000001E-2</c:v>
                </c:pt>
                <c:pt idx="4310">
                  <c:v>1.7343399999999998E-2</c:v>
                </c:pt>
                <c:pt idx="4311">
                  <c:v>1.7342880000000001E-2</c:v>
                </c:pt>
                <c:pt idx="4312">
                  <c:v>1.7333149999999999E-2</c:v>
                </c:pt>
                <c:pt idx="4313">
                  <c:v>1.7316939999999999E-2</c:v>
                </c:pt>
                <c:pt idx="4314">
                  <c:v>1.7298890000000001E-2</c:v>
                </c:pt>
                <c:pt idx="4315">
                  <c:v>1.7283590000000001E-2</c:v>
                </c:pt>
                <c:pt idx="4316">
                  <c:v>1.727451E-2</c:v>
                </c:pt>
                <c:pt idx="4317">
                  <c:v>1.7272889999999999E-2</c:v>
                </c:pt>
                <c:pt idx="4318">
                  <c:v>1.7277839999999999E-2</c:v>
                </c:pt>
                <c:pt idx="4319">
                  <c:v>1.7287110000000001E-2</c:v>
                </c:pt>
                <c:pt idx="4320">
                  <c:v>1.7298070000000002E-2</c:v>
                </c:pt>
                <c:pt idx="4321">
                  <c:v>1.7308570000000002E-2</c:v>
                </c:pt>
                <c:pt idx="4322">
                  <c:v>1.7316990000000001E-2</c:v>
                </c:pt>
                <c:pt idx="4323">
                  <c:v>1.7322230000000001E-2</c:v>
                </c:pt>
                <c:pt idx="4324">
                  <c:v>1.732332E-2</c:v>
                </c:pt>
                <c:pt idx="4325">
                  <c:v>1.7319089999999999E-2</c:v>
                </c:pt>
                <c:pt idx="4326">
                  <c:v>1.73086E-2</c:v>
                </c:pt>
                <c:pt idx="4327">
                  <c:v>1.7291669999999999E-2</c:v>
                </c:pt>
                <c:pt idx="4328">
                  <c:v>1.72696E-2</c:v>
                </c:pt>
                <c:pt idx="4329">
                  <c:v>1.7245259999999998E-2</c:v>
                </c:pt>
                <c:pt idx="4330">
                  <c:v>1.722284E-2</c:v>
                </c:pt>
                <c:pt idx="4331">
                  <c:v>1.7206719999999998E-2</c:v>
                </c:pt>
                <c:pt idx="4332">
                  <c:v>1.719979E-2</c:v>
                </c:pt>
                <c:pt idx="4333">
                  <c:v>1.720261E-2</c:v>
                </c:pt>
                <c:pt idx="4334">
                  <c:v>1.7212870000000002E-2</c:v>
                </c:pt>
                <c:pt idx="4335">
                  <c:v>1.7226310000000002E-2</c:v>
                </c:pt>
                <c:pt idx="4336">
                  <c:v>1.7237780000000001E-2</c:v>
                </c:pt>
                <c:pt idx="4337">
                  <c:v>1.7242960000000002E-2</c:v>
                </c:pt>
                <c:pt idx="4338">
                  <c:v>1.7239620000000001E-2</c:v>
                </c:pt>
                <c:pt idx="4339">
                  <c:v>1.722769E-2</c:v>
                </c:pt>
                <c:pt idx="4340">
                  <c:v>1.7208939999999999E-2</c:v>
                </c:pt>
                <c:pt idx="4341">
                  <c:v>1.71859E-2</c:v>
                </c:pt>
                <c:pt idx="4342">
                  <c:v>1.7161390000000002E-2</c:v>
                </c:pt>
                <c:pt idx="4343">
                  <c:v>1.713775E-2</c:v>
                </c:pt>
                <c:pt idx="4344">
                  <c:v>1.7116909999999999E-2</c:v>
                </c:pt>
                <c:pt idx="4345">
                  <c:v>1.710066E-2</c:v>
                </c:pt>
                <c:pt idx="4346">
                  <c:v>1.709039E-2</c:v>
                </c:pt>
                <c:pt idx="4347">
                  <c:v>1.7086799999999999E-2</c:v>
                </c:pt>
                <c:pt idx="4348">
                  <c:v>1.7089339999999998E-2</c:v>
                </c:pt>
                <c:pt idx="4349">
                  <c:v>1.7095910000000002E-2</c:v>
                </c:pt>
                <c:pt idx="4350">
                  <c:v>1.7103090000000001E-2</c:v>
                </c:pt>
                <c:pt idx="4351">
                  <c:v>1.7106969999999999E-2</c:v>
                </c:pt>
                <c:pt idx="4352">
                  <c:v>1.7104850000000001E-2</c:v>
                </c:pt>
                <c:pt idx="4353">
                  <c:v>1.7096170000000001E-2</c:v>
                </c:pt>
                <c:pt idx="4354">
                  <c:v>1.7082969999999999E-2</c:v>
                </c:pt>
                <c:pt idx="4355">
                  <c:v>1.7068879999999998E-2</c:v>
                </c:pt>
                <c:pt idx="4356">
                  <c:v>1.705771E-2</c:v>
                </c:pt>
                <c:pt idx="4357">
                  <c:v>1.7051570000000002E-2</c:v>
                </c:pt>
                <c:pt idx="4358">
                  <c:v>1.7049749999999999E-2</c:v>
                </c:pt>
                <c:pt idx="4359">
                  <c:v>1.704899E-2</c:v>
                </c:pt>
                <c:pt idx="4360">
                  <c:v>1.7044960000000001E-2</c:v>
                </c:pt>
                <c:pt idx="4361">
                  <c:v>1.7034580000000001E-2</c:v>
                </c:pt>
                <c:pt idx="4362">
                  <c:v>1.701743E-2</c:v>
                </c:pt>
                <c:pt idx="4363">
                  <c:v>1.699643E-2</c:v>
                </c:pt>
                <c:pt idx="4364">
                  <c:v>1.6976430000000001E-2</c:v>
                </c:pt>
                <c:pt idx="4365">
                  <c:v>1.6962580000000001E-2</c:v>
                </c:pt>
                <c:pt idx="4366">
                  <c:v>1.695754E-2</c:v>
                </c:pt>
                <c:pt idx="4367">
                  <c:v>1.6960280000000001E-2</c:v>
                </c:pt>
                <c:pt idx="4368">
                  <c:v>1.6965910000000001E-2</c:v>
                </c:pt>
                <c:pt idx="4369">
                  <c:v>1.696748E-2</c:v>
                </c:pt>
                <c:pt idx="4370">
                  <c:v>1.6958379999999999E-2</c:v>
                </c:pt>
                <c:pt idx="4371">
                  <c:v>1.69342E-2</c:v>
                </c:pt>
                <c:pt idx="4372">
                  <c:v>1.6894599999999999E-2</c:v>
                </c:pt>
                <c:pt idx="4373">
                  <c:v>1.6843230000000001E-2</c:v>
                </c:pt>
                <c:pt idx="4374">
                  <c:v>1.6787129999999997E-2</c:v>
                </c:pt>
                <c:pt idx="4375">
                  <c:v>1.6734450000000001E-2</c:v>
                </c:pt>
                <c:pt idx="4376">
                  <c:v>1.6693199999999998E-2</c:v>
                </c:pt>
                <c:pt idx="4377">
                  <c:v>1.6669739999999999E-2</c:v>
                </c:pt>
                <c:pt idx="4378">
                  <c:v>1.666726E-2</c:v>
                </c:pt>
                <c:pt idx="4379">
                  <c:v>1.6685470000000001E-2</c:v>
                </c:pt>
                <c:pt idx="4380">
                  <c:v>1.6720250000000002E-2</c:v>
                </c:pt>
                <c:pt idx="4381">
                  <c:v>1.6764689999999999E-2</c:v>
                </c:pt>
                <c:pt idx="4382">
                  <c:v>1.680947E-2</c:v>
                </c:pt>
                <c:pt idx="4383">
                  <c:v>1.6845039999999999E-2</c:v>
                </c:pt>
                <c:pt idx="4384">
                  <c:v>1.6864290000000001E-2</c:v>
                </c:pt>
                <c:pt idx="4385">
                  <c:v>1.6863410000000002E-2</c:v>
                </c:pt>
                <c:pt idx="4386">
                  <c:v>1.6843420000000001E-2</c:v>
                </c:pt>
                <c:pt idx="4387">
                  <c:v>1.6809350000000001E-2</c:v>
                </c:pt>
                <c:pt idx="4388">
                  <c:v>1.6769179999999998E-2</c:v>
                </c:pt>
                <c:pt idx="4389">
                  <c:v>1.673113E-2</c:v>
                </c:pt>
                <c:pt idx="4390">
                  <c:v>1.670137E-2</c:v>
                </c:pt>
                <c:pt idx="4391">
                  <c:v>1.6683319999999998E-2</c:v>
                </c:pt>
                <c:pt idx="4392">
                  <c:v>1.6677049999999999E-2</c:v>
                </c:pt>
                <c:pt idx="4393">
                  <c:v>1.6680440000000001E-2</c:v>
                </c:pt>
                <c:pt idx="4394">
                  <c:v>1.669023E-2</c:v>
                </c:pt>
                <c:pt idx="4395">
                  <c:v>1.6703280000000001E-2</c:v>
                </c:pt>
                <c:pt idx="4396">
                  <c:v>1.6716910000000001E-2</c:v>
                </c:pt>
                <c:pt idx="4397">
                  <c:v>1.672852E-2</c:v>
                </c:pt>
                <c:pt idx="4398">
                  <c:v>1.67355E-2</c:v>
                </c:pt>
                <c:pt idx="4399">
                  <c:v>1.6735150000000001E-2</c:v>
                </c:pt>
                <c:pt idx="4400">
                  <c:v>1.6725069999999998E-2</c:v>
                </c:pt>
                <c:pt idx="4401">
                  <c:v>1.670439E-2</c:v>
                </c:pt>
                <c:pt idx="4402">
                  <c:v>1.6674430000000001E-2</c:v>
                </c:pt>
                <c:pt idx="4403">
                  <c:v>1.6639129999999999E-2</c:v>
                </c:pt>
                <c:pt idx="4404">
                  <c:v>1.660379E-2</c:v>
                </c:pt>
                <c:pt idx="4405">
                  <c:v>1.6573979999999999E-2</c:v>
                </c:pt>
                <c:pt idx="4406">
                  <c:v>1.6553519999999999E-2</c:v>
                </c:pt>
                <c:pt idx="4407">
                  <c:v>1.6543200000000001E-2</c:v>
                </c:pt>
                <c:pt idx="4408">
                  <c:v>1.6540699999999998E-2</c:v>
                </c:pt>
                <c:pt idx="4409">
                  <c:v>1.6541589999999998E-2</c:v>
                </c:pt>
                <c:pt idx="4410">
                  <c:v>1.6541409999999999E-2</c:v>
                </c:pt>
                <c:pt idx="4411">
                  <c:v>1.6537029999999998E-2</c:v>
                </c:pt>
                <c:pt idx="4412">
                  <c:v>1.6528009999999999E-2</c:v>
                </c:pt>
                <c:pt idx="4413">
                  <c:v>1.651646E-2</c:v>
                </c:pt>
                <c:pt idx="4414">
                  <c:v>1.6506400000000001E-2</c:v>
                </c:pt>
                <c:pt idx="4415">
                  <c:v>1.6502050000000001E-2</c:v>
                </c:pt>
                <c:pt idx="4416">
                  <c:v>1.6506409999999999E-2</c:v>
                </c:pt>
                <c:pt idx="4417">
                  <c:v>1.65206E-2</c:v>
                </c:pt>
                <c:pt idx="4418">
                  <c:v>1.654338E-2</c:v>
                </c:pt>
                <c:pt idx="4419">
                  <c:v>1.6571510000000001E-2</c:v>
                </c:pt>
                <c:pt idx="4420">
                  <c:v>1.66001E-2</c:v>
                </c:pt>
                <c:pt idx="4421">
                  <c:v>1.6623810000000003E-2</c:v>
                </c:pt>
                <c:pt idx="4422">
                  <c:v>1.6637570000000001E-2</c:v>
                </c:pt>
                <c:pt idx="4423">
                  <c:v>1.6637320000000001E-2</c:v>
                </c:pt>
                <c:pt idx="4424">
                  <c:v>1.6621109999999998E-2</c:v>
                </c:pt>
                <c:pt idx="4425">
                  <c:v>1.658944E-2</c:v>
                </c:pt>
                <c:pt idx="4426">
                  <c:v>1.6545359999999999E-2</c:v>
                </c:pt>
                <c:pt idx="4427">
                  <c:v>1.649347E-2</c:v>
                </c:pt>
                <c:pt idx="4428">
                  <c:v>1.6439140000000001E-2</c:v>
                </c:pt>
                <c:pt idx="4429">
                  <c:v>1.6387220000000001E-2</c:v>
                </c:pt>
                <c:pt idx="4430">
                  <c:v>1.6340669999999998E-2</c:v>
                </c:pt>
                <c:pt idx="4431">
                  <c:v>1.6300769999999999E-2</c:v>
                </c:pt>
                <c:pt idx="4432">
                  <c:v>1.6267380000000001E-2</c:v>
                </c:pt>
                <c:pt idx="4433">
                  <c:v>1.6240000000000001E-2</c:v>
                </c:pt>
                <c:pt idx="4434">
                  <c:v>1.621862E-2</c:v>
                </c:pt>
                <c:pt idx="4435">
                  <c:v>1.6204130000000001E-2</c:v>
                </c:pt>
                <c:pt idx="4436">
                  <c:v>1.619779E-2</c:v>
                </c:pt>
                <c:pt idx="4437">
                  <c:v>1.620038E-2</c:v>
                </c:pt>
                <c:pt idx="4438">
                  <c:v>1.6211130000000001E-2</c:v>
                </c:pt>
                <c:pt idx="4439">
                  <c:v>1.622761E-2</c:v>
                </c:pt>
                <c:pt idx="4440">
                  <c:v>1.624596E-2</c:v>
                </c:pt>
                <c:pt idx="4441">
                  <c:v>1.6262470000000001E-2</c:v>
                </c:pt>
                <c:pt idx="4442">
                  <c:v>1.627497E-2</c:v>
                </c:pt>
                <c:pt idx="4443">
                  <c:v>1.6283680000000002E-2</c:v>
                </c:pt>
                <c:pt idx="4444">
                  <c:v>1.6291070000000001E-2</c:v>
                </c:pt>
                <c:pt idx="4445">
                  <c:v>1.630067E-2</c:v>
                </c:pt>
                <c:pt idx="4446">
                  <c:v>1.6315550000000002E-2</c:v>
                </c:pt>
                <c:pt idx="4447">
                  <c:v>1.633658E-2</c:v>
                </c:pt>
                <c:pt idx="4448">
                  <c:v>1.6361920000000002E-2</c:v>
                </c:pt>
                <c:pt idx="4449">
                  <c:v>1.6387249999999999E-2</c:v>
                </c:pt>
                <c:pt idx="4450">
                  <c:v>1.640757E-2</c:v>
                </c:pt>
                <c:pt idx="4451">
                  <c:v>1.6418349999999998E-2</c:v>
                </c:pt>
                <c:pt idx="4452">
                  <c:v>1.641689E-2</c:v>
                </c:pt>
                <c:pt idx="4453">
                  <c:v>1.640283E-2</c:v>
                </c:pt>
                <c:pt idx="4454">
                  <c:v>1.6377740000000002E-2</c:v>
                </c:pt>
                <c:pt idx="4455">
                  <c:v>1.634449E-2</c:v>
                </c:pt>
                <c:pt idx="4456">
                  <c:v>1.630624E-2</c:v>
                </c:pt>
                <c:pt idx="4457">
                  <c:v>1.626648E-2</c:v>
                </c:pt>
                <c:pt idx="4458">
                  <c:v>1.6228889999999999E-2</c:v>
                </c:pt>
                <c:pt idx="4459">
                  <c:v>1.619719E-2</c:v>
                </c:pt>
                <c:pt idx="4460">
                  <c:v>1.617536E-2</c:v>
                </c:pt>
                <c:pt idx="4461">
                  <c:v>1.6166699999999999E-2</c:v>
                </c:pt>
                <c:pt idx="4462">
                  <c:v>1.6172759999999998E-2</c:v>
                </c:pt>
                <c:pt idx="4463">
                  <c:v>1.619259E-2</c:v>
                </c:pt>
                <c:pt idx="4464">
                  <c:v>1.6222230000000001E-2</c:v>
                </c:pt>
                <c:pt idx="4465">
                  <c:v>1.6255499999999999E-2</c:v>
                </c:pt>
                <c:pt idx="4466">
                  <c:v>1.6284630000000001E-2</c:v>
                </c:pt>
                <c:pt idx="4467">
                  <c:v>1.63026E-2</c:v>
                </c:pt>
                <c:pt idx="4468">
                  <c:v>1.6304579999999999E-2</c:v>
                </c:pt>
                <c:pt idx="4469">
                  <c:v>1.628862E-2</c:v>
                </c:pt>
                <c:pt idx="4470">
                  <c:v>1.6256019999999999E-2</c:v>
                </c:pt>
                <c:pt idx="4471">
                  <c:v>1.6210570000000001E-2</c:v>
                </c:pt>
                <c:pt idx="4472">
                  <c:v>1.6157889999999998E-2</c:v>
                </c:pt>
                <c:pt idx="4473">
                  <c:v>1.6103799999999998E-2</c:v>
                </c:pt>
                <c:pt idx="4474">
                  <c:v>1.6053930000000001E-2</c:v>
                </c:pt>
                <c:pt idx="4475">
                  <c:v>1.6013159999999999E-2</c:v>
                </c:pt>
                <c:pt idx="4476">
                  <c:v>1.5984689999999999E-2</c:v>
                </c:pt>
                <c:pt idx="4477">
                  <c:v>1.5970020000000001E-2</c:v>
                </c:pt>
                <c:pt idx="4478">
                  <c:v>1.596827E-2</c:v>
                </c:pt>
                <c:pt idx="4479">
                  <c:v>1.597647E-2</c:v>
                </c:pt>
                <c:pt idx="4480">
                  <c:v>1.5989590000000001E-2</c:v>
                </c:pt>
                <c:pt idx="4481">
                  <c:v>1.600178E-2</c:v>
                </c:pt>
                <c:pt idx="4482">
                  <c:v>1.6008189999999999E-2</c:v>
                </c:pt>
                <c:pt idx="4483">
                  <c:v>1.600588E-2</c:v>
                </c:pt>
                <c:pt idx="4484">
                  <c:v>1.599509E-2</c:v>
                </c:pt>
                <c:pt idx="4485">
                  <c:v>1.5978820000000001E-2</c:v>
                </c:pt>
                <c:pt idx="4486">
                  <c:v>1.5962E-2</c:v>
                </c:pt>
                <c:pt idx="4487">
                  <c:v>1.5949390000000001E-2</c:v>
                </c:pt>
                <c:pt idx="4488">
                  <c:v>1.594369E-2</c:v>
                </c:pt>
                <c:pt idx="4489">
                  <c:v>1.5944780000000002E-2</c:v>
                </c:pt>
                <c:pt idx="4490">
                  <c:v>1.5949720000000001E-2</c:v>
                </c:pt>
                <c:pt idx="4491">
                  <c:v>1.595427E-2</c:v>
                </c:pt>
                <c:pt idx="4492">
                  <c:v>1.5954380000000001E-2</c:v>
                </c:pt>
                <c:pt idx="4493">
                  <c:v>1.5948159999999999E-2</c:v>
                </c:pt>
                <c:pt idx="4494">
                  <c:v>1.593642E-2</c:v>
                </c:pt>
                <c:pt idx="4495">
                  <c:v>1.5922160000000001E-2</c:v>
                </c:pt>
                <c:pt idx="4496">
                  <c:v>1.5908809999999999E-2</c:v>
                </c:pt>
                <c:pt idx="4497">
                  <c:v>1.589873E-2</c:v>
                </c:pt>
                <c:pt idx="4498">
                  <c:v>1.5892E-2</c:v>
                </c:pt>
                <c:pt idx="4499">
                  <c:v>1.5886480000000001E-2</c:v>
                </c:pt>
                <c:pt idx="4500">
                  <c:v>1.5878920000000001E-2</c:v>
                </c:pt>
                <c:pt idx="4501">
                  <c:v>1.5866769999999999E-2</c:v>
                </c:pt>
                <c:pt idx="4502">
                  <c:v>1.5849820000000001E-2</c:v>
                </c:pt>
                <c:pt idx="4503">
                  <c:v>1.5830810000000001E-2</c:v>
                </c:pt>
                <c:pt idx="4504">
                  <c:v>1.581484E-2</c:v>
                </c:pt>
                <c:pt idx="4505">
                  <c:v>1.580724E-2</c:v>
                </c:pt>
                <c:pt idx="4506">
                  <c:v>1.5812070000000001E-2</c:v>
                </c:pt>
                <c:pt idx="4507">
                  <c:v>1.5830259999999999E-2</c:v>
                </c:pt>
                <c:pt idx="4508">
                  <c:v>1.5859330000000001E-2</c:v>
                </c:pt>
                <c:pt idx="4509">
                  <c:v>1.5893859999999999E-2</c:v>
                </c:pt>
                <c:pt idx="4510">
                  <c:v>1.59271E-2</c:v>
                </c:pt>
                <c:pt idx="4511">
                  <c:v>1.5952900000000002E-2</c:v>
                </c:pt>
                <c:pt idx="4512">
                  <c:v>1.5966169999999998E-2</c:v>
                </c:pt>
                <c:pt idx="4513">
                  <c:v>1.5963769999999999E-2</c:v>
                </c:pt>
                <c:pt idx="4514">
                  <c:v>1.5944259999999998E-2</c:v>
                </c:pt>
                <c:pt idx="4515">
                  <c:v>1.5907649999999999E-2</c:v>
                </c:pt>
                <c:pt idx="4516">
                  <c:v>1.5855479999999998E-2</c:v>
                </c:pt>
                <c:pt idx="4517">
                  <c:v>1.5791029999999998E-2</c:v>
                </c:pt>
                <c:pt idx="4518">
                  <c:v>1.5720080000000001E-2</c:v>
                </c:pt>
                <c:pt idx="4519">
                  <c:v>1.5650090000000002E-2</c:v>
                </c:pt>
                <c:pt idx="4520">
                  <c:v>1.5589470000000001E-2</c:v>
                </c:pt>
                <c:pt idx="4521">
                  <c:v>1.5545949999999999E-2</c:v>
                </c:pt>
                <c:pt idx="4522">
                  <c:v>1.552387E-2</c:v>
                </c:pt>
                <c:pt idx="4523">
                  <c:v>1.5523E-2</c:v>
                </c:pt>
                <c:pt idx="4524">
                  <c:v>1.553799E-2</c:v>
                </c:pt>
                <c:pt idx="4525">
                  <c:v>1.556046E-2</c:v>
                </c:pt>
                <c:pt idx="4526">
                  <c:v>1.5581009999999999E-2</c:v>
                </c:pt>
                <c:pt idx="4527">
                  <c:v>1.5592470000000001E-2</c:v>
                </c:pt>
                <c:pt idx="4528">
                  <c:v>1.5592479999999999E-2</c:v>
                </c:pt>
                <c:pt idx="4529">
                  <c:v>1.5583619999999999E-2</c:v>
                </c:pt>
                <c:pt idx="4530">
                  <c:v>1.557248E-2</c:v>
                </c:pt>
                <c:pt idx="4531">
                  <c:v>1.5566429999999999E-2</c:v>
                </c:pt>
                <c:pt idx="4532">
                  <c:v>1.5571750000000001E-2</c:v>
                </c:pt>
                <c:pt idx="4533">
                  <c:v>1.559113E-2</c:v>
                </c:pt>
                <c:pt idx="4534">
                  <c:v>1.562331E-2</c:v>
                </c:pt>
                <c:pt idx="4535">
                  <c:v>1.566381E-2</c:v>
                </c:pt>
                <c:pt idx="4536">
                  <c:v>1.5706709999999999E-2</c:v>
                </c:pt>
                <c:pt idx="4537">
                  <c:v>1.574652E-2</c:v>
                </c:pt>
                <c:pt idx="4538">
                  <c:v>1.577868E-2</c:v>
                </c:pt>
                <c:pt idx="4539">
                  <c:v>1.5800350000000001E-2</c:v>
                </c:pt>
                <c:pt idx="4540">
                  <c:v>1.5810080000000001E-2</c:v>
                </c:pt>
                <c:pt idx="4541">
                  <c:v>1.5807430000000001E-2</c:v>
                </c:pt>
                <c:pt idx="4542">
                  <c:v>1.579297E-2</c:v>
                </c:pt>
                <c:pt idx="4543">
                  <c:v>1.576818E-2</c:v>
                </c:pt>
                <c:pt idx="4544">
                  <c:v>1.573565E-2</c:v>
                </c:pt>
                <c:pt idx="4545">
                  <c:v>1.5698460000000001E-2</c:v>
                </c:pt>
                <c:pt idx="4546">
                  <c:v>1.5659590000000001E-2</c:v>
                </c:pt>
                <c:pt idx="4547">
                  <c:v>1.562116E-2</c:v>
                </c:pt>
                <c:pt idx="4548">
                  <c:v>1.5583649999999999E-2</c:v>
                </c:pt>
                <c:pt idx="4549">
                  <c:v>1.5546219999999999E-2</c:v>
                </c:pt>
                <c:pt idx="4550">
                  <c:v>1.550754E-2</c:v>
                </c:pt>
                <c:pt idx="4551">
                  <c:v>1.5467189999999999E-2</c:v>
                </c:pt>
                <c:pt idx="4552">
                  <c:v>1.5426820000000001E-2</c:v>
                </c:pt>
                <c:pt idx="4553">
                  <c:v>1.539044E-2</c:v>
                </c:pt>
                <c:pt idx="4554">
                  <c:v>1.5363079999999999E-2</c:v>
                </c:pt>
                <c:pt idx="4555">
                  <c:v>1.5349489999999999E-2</c:v>
                </c:pt>
                <c:pt idx="4556">
                  <c:v>1.535188E-2</c:v>
                </c:pt>
                <c:pt idx="4557">
                  <c:v>1.536882E-2</c:v>
                </c:pt>
                <c:pt idx="4558">
                  <c:v>1.539534E-2</c:v>
                </c:pt>
                <c:pt idx="4559">
                  <c:v>1.542465E-2</c:v>
                </c:pt>
                <c:pt idx="4560">
                  <c:v>1.5450779999999999E-2</c:v>
                </c:pt>
                <c:pt idx="4561">
                  <c:v>1.547013E-2</c:v>
                </c:pt>
                <c:pt idx="4562">
                  <c:v>1.5482890000000001E-2</c:v>
                </c:pt>
                <c:pt idx="4563">
                  <c:v>1.549216E-2</c:v>
                </c:pt>
                <c:pt idx="4564">
                  <c:v>1.5502430000000001E-2</c:v>
                </c:pt>
                <c:pt idx="4565">
                  <c:v>1.5517030000000001E-2</c:v>
                </c:pt>
                <c:pt idx="4566">
                  <c:v>1.553656E-2</c:v>
                </c:pt>
                <c:pt idx="4567">
                  <c:v>1.5558300000000001E-2</c:v>
                </c:pt>
                <c:pt idx="4568">
                  <c:v>1.557741E-2</c:v>
                </c:pt>
                <c:pt idx="4569">
                  <c:v>1.5588630000000001E-2</c:v>
                </c:pt>
                <c:pt idx="4570">
                  <c:v>1.558822E-2</c:v>
                </c:pt>
                <c:pt idx="4571">
                  <c:v>1.557564E-2</c:v>
                </c:pt>
                <c:pt idx="4572">
                  <c:v>1.555368E-2</c:v>
                </c:pt>
                <c:pt idx="4573">
                  <c:v>1.5527930000000001E-2</c:v>
                </c:pt>
                <c:pt idx="4574">
                  <c:v>1.5504530000000001E-2</c:v>
                </c:pt>
                <c:pt idx="4575">
                  <c:v>1.5488900000000002E-2</c:v>
                </c:pt>
                <c:pt idx="4576">
                  <c:v>1.5484110000000001E-2</c:v>
                </c:pt>
                <c:pt idx="4577">
                  <c:v>1.549002E-2</c:v>
                </c:pt>
                <c:pt idx="4578">
                  <c:v>1.5503620000000001E-2</c:v>
                </c:pt>
                <c:pt idx="4579">
                  <c:v>1.5519769999999999E-2</c:v>
                </c:pt>
                <c:pt idx="4580">
                  <c:v>1.5532999999999998E-2</c:v>
                </c:pt>
                <c:pt idx="4581">
                  <c:v>1.553827E-2</c:v>
                </c:pt>
                <c:pt idx="4582">
                  <c:v>1.553234E-2</c:v>
                </c:pt>
                <c:pt idx="4583">
                  <c:v>1.551434E-2</c:v>
                </c:pt>
                <c:pt idx="4584">
                  <c:v>1.54854E-2</c:v>
                </c:pt>
                <c:pt idx="4585">
                  <c:v>1.544821E-2</c:v>
                </c:pt>
                <c:pt idx="4586">
                  <c:v>1.540597E-2</c:v>
                </c:pt>
                <c:pt idx="4587">
                  <c:v>1.536219E-2</c:v>
                </c:pt>
                <c:pt idx="4588">
                  <c:v>1.5320069999999998E-2</c:v>
                </c:pt>
                <c:pt idx="4589">
                  <c:v>1.528261E-2</c:v>
                </c:pt>
                <c:pt idx="4590">
                  <c:v>1.5252989999999999E-2</c:v>
                </c:pt>
                <c:pt idx="4591">
                  <c:v>1.5234300000000001E-2</c:v>
                </c:pt>
                <c:pt idx="4592">
                  <c:v>1.522915E-2</c:v>
                </c:pt>
                <c:pt idx="4593">
                  <c:v>1.523892E-2</c:v>
                </c:pt>
                <c:pt idx="4594">
                  <c:v>1.526279E-2</c:v>
                </c:pt>
                <c:pt idx="4595">
                  <c:v>1.529733E-2</c:v>
                </c:pt>
                <c:pt idx="4596">
                  <c:v>1.5336600000000001E-2</c:v>
                </c:pt>
                <c:pt idx="4597">
                  <c:v>1.5374049999999998E-2</c:v>
                </c:pt>
                <c:pt idx="4598">
                  <c:v>1.5403849999999998E-2</c:v>
                </c:pt>
                <c:pt idx="4599">
                  <c:v>1.5422700000000001E-2</c:v>
                </c:pt>
                <c:pt idx="4600">
                  <c:v>1.543081E-2</c:v>
                </c:pt>
                <c:pt idx="4601">
                  <c:v>1.543131E-2</c:v>
                </c:pt>
                <c:pt idx="4602">
                  <c:v>1.5428910000000001E-2</c:v>
                </c:pt>
                <c:pt idx="4603">
                  <c:v>1.54275E-2</c:v>
                </c:pt>
                <c:pt idx="4604">
                  <c:v>1.5429159999999999E-2</c:v>
                </c:pt>
                <c:pt idx="4605">
                  <c:v>1.543342E-2</c:v>
                </c:pt>
                <c:pt idx="4606">
                  <c:v>1.5438149999999999E-2</c:v>
                </c:pt>
                <c:pt idx="4607">
                  <c:v>1.544094E-2</c:v>
                </c:pt>
                <c:pt idx="4608">
                  <c:v>1.5440549999999999E-2</c:v>
                </c:pt>
                <c:pt idx="4609">
                  <c:v>1.5437339999999999E-2</c:v>
                </c:pt>
                <c:pt idx="4610">
                  <c:v>1.54328E-2</c:v>
                </c:pt>
                <c:pt idx="4611">
                  <c:v>1.542814E-2</c:v>
                </c:pt>
                <c:pt idx="4612">
                  <c:v>1.5423050000000001E-2</c:v>
                </c:pt>
                <c:pt idx="4613">
                  <c:v>1.5415129999999999E-2</c:v>
                </c:pt>
                <c:pt idx="4614">
                  <c:v>1.5400759999999999E-2</c:v>
                </c:pt>
                <c:pt idx="4615">
                  <c:v>1.537668E-2</c:v>
                </c:pt>
                <c:pt idx="4616">
                  <c:v>1.534163E-2</c:v>
                </c:pt>
                <c:pt idx="4617">
                  <c:v>1.5297470000000001E-2</c:v>
                </c:pt>
                <c:pt idx="4618">
                  <c:v>1.5248870000000001E-2</c:v>
                </c:pt>
                <c:pt idx="4619">
                  <c:v>1.5202150000000001E-2</c:v>
                </c:pt>
                <c:pt idx="4620">
                  <c:v>1.5162750000000001E-2</c:v>
                </c:pt>
                <c:pt idx="4621">
                  <c:v>1.5133840000000001E-2</c:v>
                </c:pt>
                <c:pt idx="4622">
                  <c:v>1.511552E-2</c:v>
                </c:pt>
                <c:pt idx="4623">
                  <c:v>1.51054E-2</c:v>
                </c:pt>
                <c:pt idx="4624">
                  <c:v>1.509979E-2</c:v>
                </c:pt>
                <c:pt idx="4625">
                  <c:v>1.509515E-2</c:v>
                </c:pt>
                <c:pt idx="4626">
                  <c:v>1.5089300000000002E-2</c:v>
                </c:pt>
                <c:pt idx="4627">
                  <c:v>1.5081249999999999E-2</c:v>
                </c:pt>
                <c:pt idx="4628">
                  <c:v>1.50709E-2</c:v>
                </c:pt>
                <c:pt idx="4629">
                  <c:v>1.5058370000000001E-2</c:v>
                </c:pt>
                <c:pt idx="4630">
                  <c:v>1.504379E-2</c:v>
                </c:pt>
                <c:pt idx="4631">
                  <c:v>1.502743E-2</c:v>
                </c:pt>
                <c:pt idx="4632">
                  <c:v>1.5010280000000001E-2</c:v>
                </c:pt>
                <c:pt idx="4633">
                  <c:v>1.4994449999999999E-2</c:v>
                </c:pt>
                <c:pt idx="4634">
                  <c:v>1.4983E-2</c:v>
                </c:pt>
                <c:pt idx="4635">
                  <c:v>1.4978979999999999E-2</c:v>
                </c:pt>
                <c:pt idx="4636">
                  <c:v>1.498448E-2</c:v>
                </c:pt>
                <c:pt idx="4637">
                  <c:v>1.49993E-2</c:v>
                </c:pt>
                <c:pt idx="4638">
                  <c:v>1.5020690000000001E-2</c:v>
                </c:pt>
                <c:pt idx="4639">
                  <c:v>1.504342E-2</c:v>
                </c:pt>
                <c:pt idx="4640">
                  <c:v>1.5061420000000001E-2</c:v>
                </c:pt>
                <c:pt idx="4641">
                  <c:v>1.5069239999999999E-2</c:v>
                </c:pt>
                <c:pt idx="4642">
                  <c:v>1.5063219999999999E-2</c:v>
                </c:pt>
                <c:pt idx="4643">
                  <c:v>1.5042789999999999E-2</c:v>
                </c:pt>
                <c:pt idx="4644">
                  <c:v>1.5010509999999999E-2</c:v>
                </c:pt>
                <c:pt idx="4645">
                  <c:v>1.497188E-2</c:v>
                </c:pt>
                <c:pt idx="4646">
                  <c:v>1.493368E-2</c:v>
                </c:pt>
                <c:pt idx="4647">
                  <c:v>1.490318E-2</c:v>
                </c:pt>
                <c:pt idx="4648">
                  <c:v>1.488658E-2</c:v>
                </c:pt>
                <c:pt idx="4649">
                  <c:v>1.488723E-2</c:v>
                </c:pt>
                <c:pt idx="4650">
                  <c:v>1.490523E-2</c:v>
                </c:pt>
                <c:pt idx="4651">
                  <c:v>1.493708E-2</c:v>
                </c:pt>
                <c:pt idx="4652">
                  <c:v>1.497705E-2</c:v>
                </c:pt>
                <c:pt idx="4653">
                  <c:v>1.5018190000000001E-2</c:v>
                </c:pt>
                <c:pt idx="4654">
                  <c:v>1.5054700000000001E-2</c:v>
                </c:pt>
                <c:pt idx="4655">
                  <c:v>1.5083649999999999E-2</c:v>
                </c:pt>
                <c:pt idx="4656">
                  <c:v>1.510511E-2</c:v>
                </c:pt>
                <c:pt idx="4657">
                  <c:v>1.5121620000000001E-2</c:v>
                </c:pt>
                <c:pt idx="4658">
                  <c:v>1.513603E-2</c:v>
                </c:pt>
                <c:pt idx="4659">
                  <c:v>1.5149849999999999E-2</c:v>
                </c:pt>
                <c:pt idx="4660">
                  <c:v>1.516173E-2</c:v>
                </c:pt>
                <c:pt idx="4661">
                  <c:v>1.516788E-2</c:v>
                </c:pt>
                <c:pt idx="4662">
                  <c:v>1.5163320000000001E-2</c:v>
                </c:pt>
                <c:pt idx="4663">
                  <c:v>1.514456E-2</c:v>
                </c:pt>
                <c:pt idx="4664">
                  <c:v>1.5111390000000001E-2</c:v>
                </c:pt>
                <c:pt idx="4665">
                  <c:v>1.506763E-2</c:v>
                </c:pt>
                <c:pt idx="4666">
                  <c:v>1.501976E-2</c:v>
                </c:pt>
                <c:pt idx="4667">
                  <c:v>1.497478E-2</c:v>
                </c:pt>
                <c:pt idx="4668">
                  <c:v>1.4937890000000001E-2</c:v>
                </c:pt>
                <c:pt idx="4669">
                  <c:v>1.4910509999999998E-2</c:v>
                </c:pt>
                <c:pt idx="4670">
                  <c:v>1.4890550000000001E-2</c:v>
                </c:pt>
                <c:pt idx="4671">
                  <c:v>1.4873840000000001E-2</c:v>
                </c:pt>
                <c:pt idx="4672">
                  <c:v>1.485675E-2</c:v>
                </c:pt>
                <c:pt idx="4673">
                  <c:v>1.4837800000000002E-2</c:v>
                </c:pt>
                <c:pt idx="4674">
                  <c:v>1.4818499999999998E-2</c:v>
                </c:pt>
                <c:pt idx="4675">
                  <c:v>1.480222E-2</c:v>
                </c:pt>
                <c:pt idx="4676">
                  <c:v>1.479276E-2</c:v>
                </c:pt>
                <c:pt idx="4677">
                  <c:v>1.479229E-2</c:v>
                </c:pt>
                <c:pt idx="4678">
                  <c:v>1.4800519999999999E-2</c:v>
                </c:pt>
                <c:pt idx="4679">
                  <c:v>1.4814920000000001E-2</c:v>
                </c:pt>
                <c:pt idx="4680">
                  <c:v>1.4832060000000001E-2</c:v>
                </c:pt>
                <c:pt idx="4681">
                  <c:v>1.484924E-2</c:v>
                </c:pt>
                <c:pt idx="4682">
                  <c:v>1.4865120000000001E-2</c:v>
                </c:pt>
                <c:pt idx="4683">
                  <c:v>1.487993E-2</c:v>
                </c:pt>
                <c:pt idx="4684">
                  <c:v>1.489452E-2</c:v>
                </c:pt>
                <c:pt idx="4685">
                  <c:v>1.49093E-2</c:v>
                </c:pt>
                <c:pt idx="4686">
                  <c:v>1.492345E-2</c:v>
                </c:pt>
                <c:pt idx="4687">
                  <c:v>1.4934970000000001E-2</c:v>
                </c:pt>
                <c:pt idx="4688">
                  <c:v>1.4941070000000001E-2</c:v>
                </c:pt>
                <c:pt idx="4689">
                  <c:v>1.4939320000000001E-2</c:v>
                </c:pt>
                <c:pt idx="4690">
                  <c:v>1.4928170000000001E-2</c:v>
                </c:pt>
                <c:pt idx="4691">
                  <c:v>1.4907269999999999E-2</c:v>
                </c:pt>
                <c:pt idx="4692">
                  <c:v>1.487724E-2</c:v>
                </c:pt>
                <c:pt idx="4693">
                  <c:v>1.483948E-2</c:v>
                </c:pt>
                <c:pt idx="4694">
                  <c:v>1.479597E-2</c:v>
                </c:pt>
                <c:pt idx="4695">
                  <c:v>1.4749209999999999E-2</c:v>
                </c:pt>
                <c:pt idx="4696">
                  <c:v>1.4702450000000001E-2</c:v>
                </c:pt>
                <c:pt idx="4697">
                  <c:v>1.4659690000000001E-2</c:v>
                </c:pt>
                <c:pt idx="4698">
                  <c:v>1.4624760000000001E-2</c:v>
                </c:pt>
                <c:pt idx="4699">
                  <c:v>1.460085E-2</c:v>
                </c:pt>
                <c:pt idx="4700">
                  <c:v>1.4589410000000001E-2</c:v>
                </c:pt>
                <c:pt idx="4701">
                  <c:v>1.458974E-2</c:v>
                </c:pt>
                <c:pt idx="4702">
                  <c:v>1.459921E-2</c:v>
                </c:pt>
                <c:pt idx="4703">
                  <c:v>1.4614160000000001E-2</c:v>
                </c:pt>
                <c:pt idx="4704">
                  <c:v>1.463131E-2</c:v>
                </c:pt>
                <c:pt idx="4705">
                  <c:v>1.4648270000000001E-2</c:v>
                </c:pt>
                <c:pt idx="4706">
                  <c:v>1.4663949999999999E-2</c:v>
                </c:pt>
                <c:pt idx="4707">
                  <c:v>1.467799E-2</c:v>
                </c:pt>
                <c:pt idx="4708">
                  <c:v>1.468977E-2</c:v>
                </c:pt>
                <c:pt idx="4709">
                  <c:v>1.4697780000000001E-2</c:v>
                </c:pt>
                <c:pt idx="4710">
                  <c:v>1.469962E-2</c:v>
                </c:pt>
                <c:pt idx="4711">
                  <c:v>1.469239E-2</c:v>
                </c:pt>
                <c:pt idx="4712">
                  <c:v>1.467393E-2</c:v>
                </c:pt>
                <c:pt idx="4713">
                  <c:v>1.464354E-2</c:v>
                </c:pt>
                <c:pt idx="4714">
                  <c:v>1.460232E-2</c:v>
                </c:pt>
                <c:pt idx="4715">
                  <c:v>1.455266E-2</c:v>
                </c:pt>
                <c:pt idx="4716">
                  <c:v>1.449749E-2</c:v>
                </c:pt>
                <c:pt idx="4717">
                  <c:v>1.443965E-2</c:v>
                </c:pt>
                <c:pt idx="4718">
                  <c:v>1.4381420000000001E-2</c:v>
                </c:pt>
                <c:pt idx="4719">
                  <c:v>1.4324969999999999E-2</c:v>
                </c:pt>
                <c:pt idx="4720">
                  <c:v>1.4273070000000001E-2</c:v>
                </c:pt>
                <c:pt idx="4721">
                  <c:v>1.4229179999999999E-2</c:v>
                </c:pt>
                <c:pt idx="4722">
                  <c:v>1.41975E-2</c:v>
                </c:pt>
                <c:pt idx="4723">
                  <c:v>1.418204E-2</c:v>
                </c:pt>
                <c:pt idx="4724">
                  <c:v>1.4185000000000001E-2</c:v>
                </c:pt>
                <c:pt idx="4725">
                  <c:v>1.420596E-2</c:v>
                </c:pt>
                <c:pt idx="4726">
                  <c:v>1.424134E-2</c:v>
                </c:pt>
                <c:pt idx="4727">
                  <c:v>1.4285490000000001E-2</c:v>
                </c:pt>
                <c:pt idx="4728">
                  <c:v>1.433151E-2</c:v>
                </c:pt>
                <c:pt idx="4729">
                  <c:v>1.4373219999999999E-2</c:v>
                </c:pt>
                <c:pt idx="4730">
                  <c:v>1.440663E-2</c:v>
                </c:pt>
                <c:pt idx="4731">
                  <c:v>1.4429900000000001E-2</c:v>
                </c:pt>
                <c:pt idx="4732">
                  <c:v>1.4443259999999999E-2</c:v>
                </c:pt>
                <c:pt idx="4733">
                  <c:v>1.444809E-2</c:v>
                </c:pt>
                <c:pt idx="4734">
                  <c:v>1.444606E-2</c:v>
                </c:pt>
                <c:pt idx="4735">
                  <c:v>1.443846E-2</c:v>
                </c:pt>
                <c:pt idx="4736">
                  <c:v>1.4426030000000001E-2</c:v>
                </c:pt>
                <c:pt idx="4737">
                  <c:v>1.440926E-2</c:v>
                </c:pt>
                <c:pt idx="4738">
                  <c:v>1.438852E-2</c:v>
                </c:pt>
                <c:pt idx="4739">
                  <c:v>1.436432E-2</c:v>
                </c:pt>
                <c:pt idx="4740">
                  <c:v>1.433739E-2</c:v>
                </c:pt>
                <c:pt idx="4741">
                  <c:v>1.4308540000000002E-2</c:v>
                </c:pt>
                <c:pt idx="4742">
                  <c:v>1.427866E-2</c:v>
                </c:pt>
                <c:pt idx="4743">
                  <c:v>1.424884E-2</c:v>
                </c:pt>
                <c:pt idx="4744">
                  <c:v>1.422031E-2</c:v>
                </c:pt>
                <c:pt idx="4745">
                  <c:v>1.419466E-2</c:v>
                </c:pt>
                <c:pt idx="4746">
                  <c:v>1.417384E-2</c:v>
                </c:pt>
                <c:pt idx="4747">
                  <c:v>1.415985E-2</c:v>
                </c:pt>
                <c:pt idx="4748">
                  <c:v>1.4154770000000001E-2</c:v>
                </c:pt>
                <c:pt idx="4749">
                  <c:v>1.4160440000000002E-2</c:v>
                </c:pt>
                <c:pt idx="4750">
                  <c:v>1.4178059999999999E-2</c:v>
                </c:pt>
                <c:pt idx="4751">
                  <c:v>1.4207939999999999E-2</c:v>
                </c:pt>
                <c:pt idx="4752">
                  <c:v>1.4249000000000001E-2</c:v>
                </c:pt>
                <c:pt idx="4753">
                  <c:v>1.4298519999999999E-2</c:v>
                </c:pt>
                <c:pt idx="4754">
                  <c:v>1.4351659999999999E-2</c:v>
                </c:pt>
                <c:pt idx="4755">
                  <c:v>1.4402E-2</c:v>
                </c:pt>
                <c:pt idx="4756">
                  <c:v>1.444292E-2</c:v>
                </c:pt>
                <c:pt idx="4757">
                  <c:v>1.4468430000000001E-2</c:v>
                </c:pt>
                <c:pt idx="4758">
                  <c:v>1.4475340000000001E-2</c:v>
                </c:pt>
                <c:pt idx="4759">
                  <c:v>1.446418E-2</c:v>
                </c:pt>
                <c:pt idx="4760">
                  <c:v>1.4439299999999999E-2</c:v>
                </c:pt>
                <c:pt idx="4761">
                  <c:v>1.440749E-2</c:v>
                </c:pt>
                <c:pt idx="4762">
                  <c:v>1.4375880000000001E-2</c:v>
                </c:pt>
                <c:pt idx="4763">
                  <c:v>1.4350350000000001E-2</c:v>
                </c:pt>
                <c:pt idx="4764">
                  <c:v>1.4333510000000001E-2</c:v>
                </c:pt>
                <c:pt idx="4765">
                  <c:v>1.432483E-2</c:v>
                </c:pt>
                <c:pt idx="4766">
                  <c:v>1.432142E-2</c:v>
                </c:pt>
                <c:pt idx="4767">
                  <c:v>1.431985E-2</c:v>
                </c:pt>
                <c:pt idx="4768">
                  <c:v>1.43173E-2</c:v>
                </c:pt>
                <c:pt idx="4769">
                  <c:v>1.431226E-2</c:v>
                </c:pt>
                <c:pt idx="4770">
                  <c:v>1.4304319999999999E-2</c:v>
                </c:pt>
                <c:pt idx="4771">
                  <c:v>1.4293430000000001E-2</c:v>
                </c:pt>
                <c:pt idx="4772">
                  <c:v>1.4279219999999999E-2</c:v>
                </c:pt>
                <c:pt idx="4773">
                  <c:v>1.4261219999999998E-2</c:v>
                </c:pt>
                <c:pt idx="4774">
                  <c:v>1.4239379999999999E-2</c:v>
                </c:pt>
                <c:pt idx="4775">
                  <c:v>1.4215129999999999E-2</c:v>
                </c:pt>
                <c:pt idx="4776">
                  <c:v>1.4191519999999999E-2</c:v>
                </c:pt>
                <c:pt idx="4777">
                  <c:v>1.4172899999999999E-2</c:v>
                </c:pt>
                <c:pt idx="4778">
                  <c:v>1.416328E-2</c:v>
                </c:pt>
                <c:pt idx="4779">
                  <c:v>1.4164429999999999E-2</c:v>
                </c:pt>
                <c:pt idx="4780">
                  <c:v>1.4174880000000001E-2</c:v>
                </c:pt>
                <c:pt idx="4781">
                  <c:v>1.419013E-2</c:v>
                </c:pt>
                <c:pt idx="4782">
                  <c:v>1.420456E-2</c:v>
                </c:pt>
                <c:pt idx="4783">
                  <c:v>1.421332E-2</c:v>
                </c:pt>
                <c:pt idx="4784">
                  <c:v>1.4214739999999998E-2</c:v>
                </c:pt>
                <c:pt idx="4785">
                  <c:v>1.4210780000000001E-2</c:v>
                </c:pt>
                <c:pt idx="4786">
                  <c:v>1.420604E-2</c:v>
                </c:pt>
                <c:pt idx="4787">
                  <c:v>1.420517E-2</c:v>
                </c:pt>
                <c:pt idx="4788">
                  <c:v>1.4210540000000001E-2</c:v>
                </c:pt>
                <c:pt idx="4789">
                  <c:v>1.422091E-2</c:v>
                </c:pt>
                <c:pt idx="4790">
                  <c:v>1.423195E-2</c:v>
                </c:pt>
                <c:pt idx="4791">
                  <c:v>1.423818E-2</c:v>
                </c:pt>
                <c:pt idx="4792">
                  <c:v>1.4235260000000001E-2</c:v>
                </c:pt>
                <c:pt idx="4793">
                  <c:v>1.4222179999999999E-2</c:v>
                </c:pt>
                <c:pt idx="4794">
                  <c:v>1.420137E-2</c:v>
                </c:pt>
                <c:pt idx="4795">
                  <c:v>1.4177630000000002E-2</c:v>
                </c:pt>
                <c:pt idx="4796">
                  <c:v>1.4155560000000001E-2</c:v>
                </c:pt>
                <c:pt idx="4797">
                  <c:v>1.4138070000000001E-2</c:v>
                </c:pt>
                <c:pt idx="4798">
                  <c:v>1.4125220000000001E-2</c:v>
                </c:pt>
                <c:pt idx="4799">
                  <c:v>1.4114930000000001E-2</c:v>
                </c:pt>
                <c:pt idx="4800">
                  <c:v>1.410433E-2</c:v>
                </c:pt>
                <c:pt idx="4801">
                  <c:v>1.409146E-2</c:v>
                </c:pt>
                <c:pt idx="4802">
                  <c:v>1.407624E-2</c:v>
                </c:pt>
                <c:pt idx="4803">
                  <c:v>1.4060420000000001E-2</c:v>
                </c:pt>
                <c:pt idx="4804">
                  <c:v>1.404681E-2</c:v>
                </c:pt>
                <c:pt idx="4805">
                  <c:v>1.4038060000000002E-2</c:v>
                </c:pt>
                <c:pt idx="4806">
                  <c:v>1.403627E-2</c:v>
                </c:pt>
                <c:pt idx="4807">
                  <c:v>1.4042589999999999E-2</c:v>
                </c:pt>
                <c:pt idx="4808">
                  <c:v>1.405735E-2</c:v>
                </c:pt>
                <c:pt idx="4809">
                  <c:v>1.4080179999999999E-2</c:v>
                </c:pt>
                <c:pt idx="4810">
                  <c:v>1.410961E-2</c:v>
                </c:pt>
                <c:pt idx="4811">
                  <c:v>1.4142760000000001E-2</c:v>
                </c:pt>
                <c:pt idx="4812">
                  <c:v>1.4174569999999999E-2</c:v>
                </c:pt>
                <c:pt idx="4813">
                  <c:v>1.4198800000000001E-2</c:v>
                </c:pt>
                <c:pt idx="4814">
                  <c:v>1.420917E-2</c:v>
                </c:pt>
                <c:pt idx="4815">
                  <c:v>1.4201090000000001E-2</c:v>
                </c:pt>
                <c:pt idx="4816">
                  <c:v>1.417378E-2</c:v>
                </c:pt>
                <c:pt idx="4817">
                  <c:v>1.4130910000000002E-2</c:v>
                </c:pt>
                <c:pt idx="4818">
                  <c:v>1.4080290000000001E-2</c:v>
                </c:pt>
                <c:pt idx="4819">
                  <c:v>1.403098E-2</c:v>
                </c:pt>
                <c:pt idx="4820">
                  <c:v>1.3991460000000001E-2</c:v>
                </c:pt>
                <c:pt idx="4821">
                  <c:v>1.3966909999999999E-2</c:v>
                </c:pt>
                <c:pt idx="4822">
                  <c:v>1.3957880000000001E-2</c:v>
                </c:pt>
                <c:pt idx="4823">
                  <c:v>1.396069E-2</c:v>
                </c:pt>
                <c:pt idx="4824">
                  <c:v>1.3968680000000001E-2</c:v>
                </c:pt>
                <c:pt idx="4825">
                  <c:v>1.3974819999999999E-2</c:v>
                </c:pt>
                <c:pt idx="4826">
                  <c:v>1.397267E-2</c:v>
                </c:pt>
                <c:pt idx="4827">
                  <c:v>1.3958189999999999E-2</c:v>
                </c:pt>
                <c:pt idx="4828">
                  <c:v>1.3930469999999999E-2</c:v>
                </c:pt>
                <c:pt idx="4829">
                  <c:v>1.3891830000000001E-2</c:v>
                </c:pt>
                <c:pt idx="4830">
                  <c:v>1.38476E-2</c:v>
                </c:pt>
                <c:pt idx="4831">
                  <c:v>1.380496E-2</c:v>
                </c:pt>
                <c:pt idx="4832">
                  <c:v>1.377216E-2</c:v>
                </c:pt>
                <c:pt idx="4833">
                  <c:v>1.375579E-2</c:v>
                </c:pt>
                <c:pt idx="4834">
                  <c:v>1.3758630000000001E-2</c:v>
                </c:pt>
                <c:pt idx="4835">
                  <c:v>1.3778209999999999E-2</c:v>
                </c:pt>
                <c:pt idx="4836">
                  <c:v>1.3806830000000001E-2</c:v>
                </c:pt>
                <c:pt idx="4837">
                  <c:v>1.3833750000000001E-2</c:v>
                </c:pt>
                <c:pt idx="4838">
                  <c:v>1.3848060000000001E-2</c:v>
                </c:pt>
                <c:pt idx="4839">
                  <c:v>1.384349E-2</c:v>
                </c:pt>
                <c:pt idx="4840">
                  <c:v>1.382037E-2</c:v>
                </c:pt>
                <c:pt idx="4841">
                  <c:v>1.378596E-2</c:v>
                </c:pt>
                <c:pt idx="4842">
                  <c:v>1.3750849999999998E-2</c:v>
                </c:pt>
                <c:pt idx="4843">
                  <c:v>1.3725099999999999E-2</c:v>
                </c:pt>
                <c:pt idx="4844">
                  <c:v>1.371375E-2</c:v>
                </c:pt>
                <c:pt idx="4845">
                  <c:v>1.37147E-2</c:v>
                </c:pt>
                <c:pt idx="4846">
                  <c:v>1.3719859999999999E-2</c:v>
                </c:pt>
                <c:pt idx="4847">
                  <c:v>1.371913E-2</c:v>
                </c:pt>
                <c:pt idx="4848">
                  <c:v>1.370595E-2</c:v>
                </c:pt>
                <c:pt idx="4849">
                  <c:v>1.368014E-2</c:v>
                </c:pt>
                <c:pt idx="4850">
                  <c:v>1.3648990000000001E-2</c:v>
                </c:pt>
                <c:pt idx="4851">
                  <c:v>1.36235E-2</c:v>
                </c:pt>
                <c:pt idx="4852">
                  <c:v>1.3614619999999999E-2</c:v>
                </c:pt>
                <c:pt idx="4853">
                  <c:v>1.3627729999999999E-2</c:v>
                </c:pt>
                <c:pt idx="4854">
                  <c:v>1.3660680000000001E-2</c:v>
                </c:pt>
                <c:pt idx="4855">
                  <c:v>1.3704529999999999E-2</c:v>
                </c:pt>
                <c:pt idx="4856">
                  <c:v>1.374767E-2</c:v>
                </c:pt>
                <c:pt idx="4857">
                  <c:v>1.3780730000000001E-2</c:v>
                </c:pt>
                <c:pt idx="4858">
                  <c:v>1.3799079999999998E-2</c:v>
                </c:pt>
                <c:pt idx="4859">
                  <c:v>1.3804190000000001E-2</c:v>
                </c:pt>
                <c:pt idx="4860">
                  <c:v>1.380115E-2</c:v>
                </c:pt>
                <c:pt idx="4861">
                  <c:v>1.379579E-2</c:v>
                </c:pt>
                <c:pt idx="4862">
                  <c:v>1.379125E-2</c:v>
                </c:pt>
                <c:pt idx="4863">
                  <c:v>1.378736E-2</c:v>
                </c:pt>
                <c:pt idx="4864">
                  <c:v>1.378185E-2</c:v>
                </c:pt>
                <c:pt idx="4865">
                  <c:v>1.3773089999999998E-2</c:v>
                </c:pt>
                <c:pt idx="4866">
                  <c:v>1.376229E-2</c:v>
                </c:pt>
                <c:pt idx="4867">
                  <c:v>1.375436E-2</c:v>
                </c:pt>
                <c:pt idx="4868">
                  <c:v>1.3755869999999998E-2</c:v>
                </c:pt>
                <c:pt idx="4869">
                  <c:v>1.3772390000000001E-2</c:v>
                </c:pt>
                <c:pt idx="4870">
                  <c:v>1.3805210000000002E-2</c:v>
                </c:pt>
                <c:pt idx="4871">
                  <c:v>1.3849990000000001E-2</c:v>
                </c:pt>
                <c:pt idx="4872">
                  <c:v>1.389715E-2</c:v>
                </c:pt>
                <c:pt idx="4873">
                  <c:v>1.3934809999999999E-2</c:v>
                </c:pt>
                <c:pt idx="4874">
                  <c:v>1.395327E-2</c:v>
                </c:pt>
                <c:pt idx="4875">
                  <c:v>1.3947080000000001E-2</c:v>
                </c:pt>
                <c:pt idx="4876">
                  <c:v>1.391711E-2</c:v>
                </c:pt>
                <c:pt idx="4877">
                  <c:v>1.3869299999999999E-2</c:v>
                </c:pt>
                <c:pt idx="4878">
                  <c:v>1.3812979999999999E-2</c:v>
                </c:pt>
                <c:pt idx="4879">
                  <c:v>1.3757470000000001E-2</c:v>
                </c:pt>
                <c:pt idx="4880">
                  <c:v>1.3709590000000001E-2</c:v>
                </c:pt>
                <c:pt idx="4881">
                  <c:v>1.3673109999999999E-2</c:v>
                </c:pt>
                <c:pt idx="4882">
                  <c:v>1.364838E-2</c:v>
                </c:pt>
                <c:pt idx="4883">
                  <c:v>1.363351E-2</c:v>
                </c:pt>
                <c:pt idx="4884">
                  <c:v>1.362551E-2</c:v>
                </c:pt>
                <c:pt idx="4885">
                  <c:v>1.3621639999999999E-2</c:v>
                </c:pt>
                <c:pt idx="4886">
                  <c:v>1.362006E-2</c:v>
                </c:pt>
                <c:pt idx="4887">
                  <c:v>1.3619900000000001E-2</c:v>
                </c:pt>
                <c:pt idx="4888">
                  <c:v>1.3621060000000001E-2</c:v>
                </c:pt>
                <c:pt idx="4889">
                  <c:v>1.362355E-2</c:v>
                </c:pt>
                <c:pt idx="4890">
                  <c:v>1.362653E-2</c:v>
                </c:pt>
                <c:pt idx="4891">
                  <c:v>1.362792E-2</c:v>
                </c:pt>
                <c:pt idx="4892">
                  <c:v>1.362405E-2</c:v>
                </c:pt>
                <c:pt idx="4893">
                  <c:v>1.3610249999999999E-2</c:v>
                </c:pt>
                <c:pt idx="4894">
                  <c:v>1.3582540000000001E-2</c:v>
                </c:pt>
                <c:pt idx="4895">
                  <c:v>1.353907E-2</c:v>
                </c:pt>
                <c:pt idx="4896">
                  <c:v>1.3481769999999999E-2</c:v>
                </c:pt>
                <c:pt idx="4897">
                  <c:v>1.3416310000000001E-2</c:v>
                </c:pt>
                <c:pt idx="4898">
                  <c:v>1.335167E-2</c:v>
                </c:pt>
                <c:pt idx="4899">
                  <c:v>1.329753E-2</c:v>
                </c:pt>
                <c:pt idx="4900">
                  <c:v>1.3260909999999999E-2</c:v>
                </c:pt>
                <c:pt idx="4901">
                  <c:v>1.3244750000000001E-2</c:v>
                </c:pt>
                <c:pt idx="4902">
                  <c:v>1.324672E-2</c:v>
                </c:pt>
                <c:pt idx="4903">
                  <c:v>1.326103E-2</c:v>
                </c:pt>
                <c:pt idx="4904">
                  <c:v>1.3280559999999999E-2</c:v>
                </c:pt>
                <c:pt idx="4905">
                  <c:v>1.3300240000000001E-2</c:v>
                </c:pt>
                <c:pt idx="4906">
                  <c:v>1.3319019999999999E-2</c:v>
                </c:pt>
                <c:pt idx="4907">
                  <c:v>1.333963E-2</c:v>
                </c:pt>
                <c:pt idx="4908">
                  <c:v>1.336673E-2</c:v>
                </c:pt>
                <c:pt idx="4909">
                  <c:v>1.340382E-2</c:v>
                </c:pt>
                <c:pt idx="4910">
                  <c:v>1.345068E-2</c:v>
                </c:pt>
                <c:pt idx="4911">
                  <c:v>1.3502229999999999E-2</c:v>
                </c:pt>
                <c:pt idx="4912">
                  <c:v>1.3549519999999999E-2</c:v>
                </c:pt>
                <c:pt idx="4913">
                  <c:v>1.3581890000000001E-2</c:v>
                </c:pt>
                <c:pt idx="4914">
                  <c:v>1.3591150000000001E-2</c:v>
                </c:pt>
                <c:pt idx="4915">
                  <c:v>1.3573660000000001E-2</c:v>
                </c:pt>
                <c:pt idx="4916">
                  <c:v>1.3531640000000001E-2</c:v>
                </c:pt>
                <c:pt idx="4917">
                  <c:v>1.347193E-2</c:v>
                </c:pt>
                <c:pt idx="4918">
                  <c:v>1.3404240000000001E-2</c:v>
                </c:pt>
                <c:pt idx="4919">
                  <c:v>1.3338350000000001E-2</c:v>
                </c:pt>
                <c:pt idx="4920">
                  <c:v>1.3281240000000001E-2</c:v>
                </c:pt>
                <c:pt idx="4921">
                  <c:v>1.3236840000000001E-2</c:v>
                </c:pt>
                <c:pt idx="4922">
                  <c:v>1.320575E-2</c:v>
                </c:pt>
                <c:pt idx="4923">
                  <c:v>1.3186389999999999E-2</c:v>
                </c:pt>
                <c:pt idx="4924">
                  <c:v>1.3176190000000001E-2</c:v>
                </c:pt>
                <c:pt idx="4925">
                  <c:v>1.3172729999999999E-2</c:v>
                </c:pt>
                <c:pt idx="4926">
                  <c:v>1.3174440000000001E-2</c:v>
                </c:pt>
                <c:pt idx="4927">
                  <c:v>1.3180570000000001E-2</c:v>
                </c:pt>
                <c:pt idx="4928">
                  <c:v>1.3191040000000001E-2</c:v>
                </c:pt>
                <c:pt idx="4929">
                  <c:v>1.3206009999999999E-2</c:v>
                </c:pt>
                <c:pt idx="4930">
                  <c:v>1.3225530000000001E-2</c:v>
                </c:pt>
                <c:pt idx="4931">
                  <c:v>1.3249159999999999E-2</c:v>
                </c:pt>
                <c:pt idx="4932">
                  <c:v>1.327597E-2</c:v>
                </c:pt>
                <c:pt idx="4933">
                  <c:v>1.3304400000000001E-2</c:v>
                </c:pt>
                <c:pt idx="4934">
                  <c:v>1.3332729999999999E-2</c:v>
                </c:pt>
                <c:pt idx="4935">
                  <c:v>1.3359360000000001E-2</c:v>
                </c:pt>
                <c:pt idx="4936">
                  <c:v>1.338318E-2</c:v>
                </c:pt>
                <c:pt idx="4937">
                  <c:v>1.340381E-2</c:v>
                </c:pt>
                <c:pt idx="4938">
                  <c:v>1.342165E-2</c:v>
                </c:pt>
                <c:pt idx="4939">
                  <c:v>1.3437549999999999E-2</c:v>
                </c:pt>
                <c:pt idx="4940">
                  <c:v>1.345228E-2</c:v>
                </c:pt>
                <c:pt idx="4941">
                  <c:v>1.3466279999999999E-2</c:v>
                </c:pt>
                <c:pt idx="4942">
                  <c:v>1.3479330000000001E-2</c:v>
                </c:pt>
                <c:pt idx="4943">
                  <c:v>1.349071E-2</c:v>
                </c:pt>
                <c:pt idx="4944">
                  <c:v>1.349936E-2</c:v>
                </c:pt>
                <c:pt idx="4945">
                  <c:v>1.3504210000000001E-2</c:v>
                </c:pt>
                <c:pt idx="4946">
                  <c:v>1.3504370000000002E-2</c:v>
                </c:pt>
                <c:pt idx="4947">
                  <c:v>1.349912E-2</c:v>
                </c:pt>
                <c:pt idx="4948">
                  <c:v>1.3487830000000001E-2</c:v>
                </c:pt>
                <c:pt idx="4949">
                  <c:v>1.347013E-2</c:v>
                </c:pt>
                <c:pt idx="4950">
                  <c:v>1.3446050000000001E-2</c:v>
                </c:pt>
                <c:pt idx="4951">
                  <c:v>1.3416520000000001E-2</c:v>
                </c:pt>
                <c:pt idx="4952">
                  <c:v>1.3383519999999999E-2</c:v>
                </c:pt>
                <c:pt idx="4953">
                  <c:v>1.335035E-2</c:v>
                </c:pt>
                <c:pt idx="4954">
                  <c:v>1.3320939999999998E-2</c:v>
                </c:pt>
                <c:pt idx="4955">
                  <c:v>1.329874E-2</c:v>
                </c:pt>
                <c:pt idx="4956">
                  <c:v>1.3286020000000001E-2</c:v>
                </c:pt>
                <c:pt idx="4957">
                  <c:v>1.328289E-2</c:v>
                </c:pt>
                <c:pt idx="4958">
                  <c:v>1.3287439999999999E-2</c:v>
                </c:pt>
                <c:pt idx="4959">
                  <c:v>1.3296289999999999E-2</c:v>
                </c:pt>
                <c:pt idx="4960">
                  <c:v>1.3306E-2</c:v>
                </c:pt>
                <c:pt idx="4961">
                  <c:v>1.3314109999999999E-2</c:v>
                </c:pt>
                <c:pt idx="4962">
                  <c:v>1.331952E-2</c:v>
                </c:pt>
                <c:pt idx="4963">
                  <c:v>1.3322430000000001E-2</c:v>
                </c:pt>
                <c:pt idx="4964">
                  <c:v>1.33233E-2</c:v>
                </c:pt>
                <c:pt idx="4965">
                  <c:v>1.332185E-2</c:v>
                </c:pt>
                <c:pt idx="4966">
                  <c:v>1.331652E-2</c:v>
                </c:pt>
                <c:pt idx="4967">
                  <c:v>1.3304649999999999E-2</c:v>
                </c:pt>
                <c:pt idx="4968">
                  <c:v>1.3283440000000001E-2</c:v>
                </c:pt>
                <c:pt idx="4969">
                  <c:v>1.3251489999999999E-2</c:v>
                </c:pt>
                <c:pt idx="4970">
                  <c:v>1.3209759999999999E-2</c:v>
                </c:pt>
                <c:pt idx="4971">
                  <c:v>1.316197E-2</c:v>
                </c:pt>
                <c:pt idx="4972">
                  <c:v>1.311347E-2</c:v>
                </c:pt>
                <c:pt idx="4973">
                  <c:v>1.30703E-2</c:v>
                </c:pt>
                <c:pt idx="4974">
                  <c:v>1.3037179999999999E-2</c:v>
                </c:pt>
                <c:pt idx="4975">
                  <c:v>1.3016160000000001E-2</c:v>
                </c:pt>
                <c:pt idx="4976">
                  <c:v>1.3006519999999999E-2</c:v>
                </c:pt>
                <c:pt idx="4977">
                  <c:v>1.3005320000000001E-2</c:v>
                </c:pt>
                <c:pt idx="4978">
                  <c:v>1.3008830000000001E-2</c:v>
                </c:pt>
                <c:pt idx="4979">
                  <c:v>1.3013680000000001E-2</c:v>
                </c:pt>
                <c:pt idx="4980">
                  <c:v>1.3018229999999999E-2</c:v>
                </c:pt>
                <c:pt idx="4981">
                  <c:v>1.3022830000000001E-2</c:v>
                </c:pt>
                <c:pt idx="4982">
                  <c:v>1.3029500000000001E-2</c:v>
                </c:pt>
                <c:pt idx="4983">
                  <c:v>1.3040830000000002E-2</c:v>
                </c:pt>
                <c:pt idx="4984">
                  <c:v>1.305885E-2</c:v>
                </c:pt>
                <c:pt idx="4985">
                  <c:v>1.308403E-2</c:v>
                </c:pt>
                <c:pt idx="4986">
                  <c:v>1.311469E-2</c:v>
                </c:pt>
                <c:pt idx="4987">
                  <c:v>1.3147200000000001E-2</c:v>
                </c:pt>
                <c:pt idx="4988">
                  <c:v>1.317664E-2</c:v>
                </c:pt>
                <c:pt idx="4989">
                  <c:v>1.31985E-2</c:v>
                </c:pt>
                <c:pt idx="4990">
                  <c:v>1.3209839999999999E-2</c:v>
                </c:pt>
                <c:pt idx="4991">
                  <c:v>1.321045E-2</c:v>
                </c:pt>
                <c:pt idx="4992">
                  <c:v>1.3202970000000001E-2</c:v>
                </c:pt>
                <c:pt idx="4993">
                  <c:v>1.3192290000000001E-2</c:v>
                </c:pt>
                <c:pt idx="4994">
                  <c:v>1.31839E-2</c:v>
                </c:pt>
                <c:pt idx="4995">
                  <c:v>1.3181460000000001E-2</c:v>
                </c:pt>
                <c:pt idx="4996">
                  <c:v>1.3185599999999999E-2</c:v>
                </c:pt>
                <c:pt idx="4997">
                  <c:v>1.3192880000000001E-2</c:v>
                </c:pt>
                <c:pt idx="4998">
                  <c:v>1.319706E-2</c:v>
                </c:pt>
                <c:pt idx="4999">
                  <c:v>1.3190470000000001E-2</c:v>
                </c:pt>
                <c:pt idx="5000">
                  <c:v>1.3167120000000001E-2</c:v>
                </c:pt>
                <c:pt idx="5001">
                  <c:v>1.3125110000000001E-2</c:v>
                </c:pt>
                <c:pt idx="5002">
                  <c:v>1.3067740000000001E-2</c:v>
                </c:pt>
                <c:pt idx="5003">
                  <c:v>1.300316E-2</c:v>
                </c:pt>
                <c:pt idx="5004">
                  <c:v>1.2942009999999999E-2</c:v>
                </c:pt>
                <c:pt idx="5005">
                  <c:v>1.2895620000000002E-2</c:v>
                </c:pt>
                <c:pt idx="5006">
                  <c:v>1.287224E-2</c:v>
                </c:pt>
                <c:pt idx="5007">
                  <c:v>1.287547E-2</c:v>
                </c:pt>
                <c:pt idx="5008">
                  <c:v>1.2903770000000002E-2</c:v>
                </c:pt>
                <c:pt idx="5009">
                  <c:v>1.295116E-2</c:v>
                </c:pt>
                <c:pt idx="5010">
                  <c:v>1.300889E-2</c:v>
                </c:pt>
                <c:pt idx="5011">
                  <c:v>1.3066700000000001E-2</c:v>
                </c:pt>
                <c:pt idx="5012">
                  <c:v>1.311553E-2</c:v>
                </c:pt>
                <c:pt idx="5013">
                  <c:v>1.3148120000000001E-2</c:v>
                </c:pt>
                <c:pt idx="5014">
                  <c:v>1.3159870000000001E-2</c:v>
                </c:pt>
                <c:pt idx="5015">
                  <c:v>1.3149569999999999E-2</c:v>
                </c:pt>
                <c:pt idx="5016">
                  <c:v>1.3119280000000001E-2</c:v>
                </c:pt>
                <c:pt idx="5017">
                  <c:v>1.3074250000000001E-2</c:v>
                </c:pt>
                <c:pt idx="5018">
                  <c:v>1.3021499999999998E-2</c:v>
                </c:pt>
                <c:pt idx="5019">
                  <c:v>1.2969100000000001E-2</c:v>
                </c:pt>
                <c:pt idx="5020">
                  <c:v>1.2924160000000001E-2</c:v>
                </c:pt>
                <c:pt idx="5021">
                  <c:v>1.2890790000000001E-2</c:v>
                </c:pt>
                <c:pt idx="5022">
                  <c:v>1.2869509999999999E-2</c:v>
                </c:pt>
                <c:pt idx="5023">
                  <c:v>1.285706E-2</c:v>
                </c:pt>
                <c:pt idx="5024">
                  <c:v>1.2848200000000001E-2</c:v>
                </c:pt>
                <c:pt idx="5025">
                  <c:v>1.2837339999999999E-2</c:v>
                </c:pt>
                <c:pt idx="5026">
                  <c:v>1.282144E-2</c:v>
                </c:pt>
                <c:pt idx="5027">
                  <c:v>1.2801340000000001E-2</c:v>
                </c:pt>
                <c:pt idx="5028">
                  <c:v>1.278201E-2</c:v>
                </c:pt>
                <c:pt idx="5029">
                  <c:v>1.2770770000000001E-2</c:v>
                </c:pt>
                <c:pt idx="5030">
                  <c:v>1.2774239999999999E-2</c:v>
                </c:pt>
                <c:pt idx="5031">
                  <c:v>1.2795840000000001E-2</c:v>
                </c:pt>
                <c:pt idx="5032">
                  <c:v>1.2833280000000001E-2</c:v>
                </c:pt>
                <c:pt idx="5033">
                  <c:v>1.287873E-2</c:v>
                </c:pt>
                <c:pt idx="5034">
                  <c:v>1.2920000000000001E-2</c:v>
                </c:pt>
                <c:pt idx="5035">
                  <c:v>1.294503E-2</c:v>
                </c:pt>
                <c:pt idx="5036">
                  <c:v>1.294527E-2</c:v>
                </c:pt>
                <c:pt idx="5037">
                  <c:v>1.2918639999999999E-2</c:v>
                </c:pt>
                <c:pt idx="5038">
                  <c:v>1.287056E-2</c:v>
                </c:pt>
                <c:pt idx="5039">
                  <c:v>1.2812539999999999E-2</c:v>
                </c:pt>
                <c:pt idx="5040">
                  <c:v>1.2759180000000002E-2</c:v>
                </c:pt>
                <c:pt idx="5041">
                  <c:v>1.272264E-2</c:v>
                </c:pt>
                <c:pt idx="5042">
                  <c:v>1.271021E-2</c:v>
                </c:pt>
                <c:pt idx="5043">
                  <c:v>1.2721769999999999E-2</c:v>
                </c:pt>
                <c:pt idx="5044">
                  <c:v>1.2750790000000001E-2</c:v>
                </c:pt>
                <c:pt idx="5045">
                  <c:v>1.278631E-2</c:v>
                </c:pt>
                <c:pt idx="5046">
                  <c:v>1.2816899999999999E-2</c:v>
                </c:pt>
                <c:pt idx="5047">
                  <c:v>1.283464E-2</c:v>
                </c:pt>
                <c:pt idx="5048">
                  <c:v>1.2836289999999998E-2</c:v>
                </c:pt>
                <c:pt idx="5049">
                  <c:v>1.2823949999999999E-2</c:v>
                </c:pt>
                <c:pt idx="5050">
                  <c:v>1.280295E-2</c:v>
                </c:pt>
                <c:pt idx="5051">
                  <c:v>1.2779789999999999E-2</c:v>
                </c:pt>
                <c:pt idx="5052">
                  <c:v>1.275928E-2</c:v>
                </c:pt>
                <c:pt idx="5053">
                  <c:v>1.2743150000000002E-2</c:v>
                </c:pt>
                <c:pt idx="5054">
                  <c:v>1.2730239999999999E-2</c:v>
                </c:pt>
                <c:pt idx="5055">
                  <c:v>1.2717620000000001E-2</c:v>
                </c:pt>
                <c:pt idx="5056">
                  <c:v>1.2702430000000001E-2</c:v>
                </c:pt>
                <c:pt idx="5057">
                  <c:v>1.2683100000000001E-2</c:v>
                </c:pt>
                <c:pt idx="5058">
                  <c:v>1.2660080000000001E-2</c:v>
                </c:pt>
                <c:pt idx="5059">
                  <c:v>1.2635209999999999E-2</c:v>
                </c:pt>
                <c:pt idx="5060">
                  <c:v>1.261074E-2</c:v>
                </c:pt>
                <c:pt idx="5061">
                  <c:v>1.258781E-2</c:v>
                </c:pt>
                <c:pt idx="5062">
                  <c:v>1.256587E-2</c:v>
                </c:pt>
                <c:pt idx="5063">
                  <c:v>1.2542649999999999E-2</c:v>
                </c:pt>
                <c:pt idx="5064">
                  <c:v>1.251534E-2</c:v>
                </c:pt>
                <c:pt idx="5065">
                  <c:v>1.2481770000000001E-2</c:v>
                </c:pt>
                <c:pt idx="5066">
                  <c:v>1.2441819999999999E-2</c:v>
                </c:pt>
                <c:pt idx="5067">
                  <c:v>1.239792E-2</c:v>
                </c:pt>
                <c:pt idx="5068">
                  <c:v>1.235499E-2</c:v>
                </c:pt>
                <c:pt idx="5069">
                  <c:v>1.2319219999999999E-2</c:v>
                </c:pt>
                <c:pt idx="5070">
                  <c:v>1.229596E-2</c:v>
                </c:pt>
                <c:pt idx="5071">
                  <c:v>1.228864E-2</c:v>
                </c:pt>
                <c:pt idx="5072">
                  <c:v>1.2297290000000001E-2</c:v>
                </c:pt>
                <c:pt idx="5073">
                  <c:v>1.231868E-2</c:v>
                </c:pt>
                <c:pt idx="5074">
                  <c:v>1.2346919999999999E-2</c:v>
                </c:pt>
                <c:pt idx="5075">
                  <c:v>1.2375570000000001E-2</c:v>
                </c:pt>
                <c:pt idx="5076">
                  <c:v>1.239991E-2</c:v>
                </c:pt>
                <c:pt idx="5077">
                  <c:v>1.24183E-2</c:v>
                </c:pt>
                <c:pt idx="5078">
                  <c:v>1.2433110000000001E-2</c:v>
                </c:pt>
                <c:pt idx="5079">
                  <c:v>1.2449790000000001E-2</c:v>
                </c:pt>
                <c:pt idx="5080">
                  <c:v>1.247528E-2</c:v>
                </c:pt>
                <c:pt idx="5081">
                  <c:v>1.251477E-2</c:v>
                </c:pt>
                <c:pt idx="5082">
                  <c:v>1.2569380000000002E-2</c:v>
                </c:pt>
                <c:pt idx="5083">
                  <c:v>1.2634609999999999E-2</c:v>
                </c:pt>
                <c:pt idx="5084">
                  <c:v>1.270112E-2</c:v>
                </c:pt>
                <c:pt idx="5085">
                  <c:v>1.2756769999999999E-2</c:v>
                </c:pt>
                <c:pt idx="5086">
                  <c:v>1.2789459999999999E-2</c:v>
                </c:pt>
                <c:pt idx="5087">
                  <c:v>1.279167E-2</c:v>
                </c:pt>
                <c:pt idx="5088">
                  <c:v>1.2762119999999998E-2</c:v>
                </c:pt>
                <c:pt idx="5089">
                  <c:v>1.2706779999999999E-2</c:v>
                </c:pt>
                <c:pt idx="5090">
                  <c:v>1.2636689999999999E-2</c:v>
                </c:pt>
                <c:pt idx="5091">
                  <c:v>1.256582E-2</c:v>
                </c:pt>
                <c:pt idx="5092">
                  <c:v>1.2507319999999999E-2</c:v>
                </c:pt>
                <c:pt idx="5093">
                  <c:v>1.2469600000000001E-2</c:v>
                </c:pt>
                <c:pt idx="5094">
                  <c:v>1.245573E-2</c:v>
                </c:pt>
                <c:pt idx="5095">
                  <c:v>1.2462839999999999E-2</c:v>
                </c:pt>
                <c:pt idx="5096">
                  <c:v>1.248428E-2</c:v>
                </c:pt>
                <c:pt idx="5097">
                  <c:v>1.251129E-2</c:v>
                </c:pt>
                <c:pt idx="5098">
                  <c:v>1.2535989999999999E-2</c:v>
                </c:pt>
                <c:pt idx="5099">
                  <c:v>1.255354E-2</c:v>
                </c:pt>
                <c:pt idx="5100">
                  <c:v>1.2562500000000001E-2</c:v>
                </c:pt>
                <c:pt idx="5101">
                  <c:v>1.256496E-2</c:v>
                </c:pt>
                <c:pt idx="5102">
                  <c:v>1.2565079999999999E-2</c:v>
                </c:pt>
                <c:pt idx="5103">
                  <c:v>1.256761E-2</c:v>
                </c:pt>
                <c:pt idx="5104">
                  <c:v>1.25757E-2</c:v>
                </c:pt>
                <c:pt idx="5105">
                  <c:v>1.2589630000000001E-2</c:v>
                </c:pt>
                <c:pt idx="5106">
                  <c:v>1.2606230000000001E-2</c:v>
                </c:pt>
                <c:pt idx="5107">
                  <c:v>1.2619700000000001E-2</c:v>
                </c:pt>
                <c:pt idx="5108">
                  <c:v>1.2623200000000001E-2</c:v>
                </c:pt>
                <c:pt idx="5109">
                  <c:v>1.2610690000000001E-2</c:v>
                </c:pt>
                <c:pt idx="5110">
                  <c:v>1.257935E-2</c:v>
                </c:pt>
                <c:pt idx="5111">
                  <c:v>1.253042E-2</c:v>
                </c:pt>
                <c:pt idx="5112">
                  <c:v>1.2469259999999999E-2</c:v>
                </c:pt>
                <c:pt idx="5113">
                  <c:v>1.2403329999999999E-2</c:v>
                </c:pt>
                <c:pt idx="5114">
                  <c:v>1.234064E-2</c:v>
                </c:pt>
                <c:pt idx="5115">
                  <c:v>1.228751E-2</c:v>
                </c:pt>
                <c:pt idx="5116">
                  <c:v>1.224693E-2</c:v>
                </c:pt>
                <c:pt idx="5117">
                  <c:v>1.2218960000000001E-2</c:v>
                </c:pt>
                <c:pt idx="5118">
                  <c:v>1.220155E-2</c:v>
                </c:pt>
                <c:pt idx="5119">
                  <c:v>1.219228E-2</c:v>
                </c:pt>
                <c:pt idx="5120">
                  <c:v>1.2189239999999999E-2</c:v>
                </c:pt>
                <c:pt idx="5121">
                  <c:v>1.2191510000000001E-2</c:v>
                </c:pt>
                <c:pt idx="5122">
                  <c:v>1.219864E-2</c:v>
                </c:pt>
                <c:pt idx="5123">
                  <c:v>1.2209579999999999E-2</c:v>
                </c:pt>
                <c:pt idx="5124">
                  <c:v>1.2222150000000001E-2</c:v>
                </c:pt>
                <c:pt idx="5125">
                  <c:v>1.22335E-2</c:v>
                </c:pt>
                <c:pt idx="5126">
                  <c:v>1.22411E-2</c:v>
                </c:pt>
                <c:pt idx="5127">
                  <c:v>1.2244489999999999E-2</c:v>
                </c:pt>
                <c:pt idx="5128">
                  <c:v>1.2246120000000001E-2</c:v>
                </c:pt>
                <c:pt idx="5129">
                  <c:v>1.225133E-2</c:v>
                </c:pt>
                <c:pt idx="5130">
                  <c:v>1.226616E-2</c:v>
                </c:pt>
                <c:pt idx="5131">
                  <c:v>1.2294719999999999E-2</c:v>
                </c:pt>
                <c:pt idx="5132">
                  <c:v>1.2336959999999999E-2</c:v>
                </c:pt>
                <c:pt idx="5133">
                  <c:v>1.23877E-2</c:v>
                </c:pt>
                <c:pt idx="5134">
                  <c:v>1.243789E-2</c:v>
                </c:pt>
                <c:pt idx="5135">
                  <c:v>1.247728E-2</c:v>
                </c:pt>
                <c:pt idx="5136">
                  <c:v>1.249887E-2</c:v>
                </c:pt>
                <c:pt idx="5137">
                  <c:v>1.2501089999999999E-2</c:v>
                </c:pt>
                <c:pt idx="5138">
                  <c:v>1.24888E-2</c:v>
                </c:pt>
                <c:pt idx="5139">
                  <c:v>1.2470719999999999E-2</c:v>
                </c:pt>
                <c:pt idx="5140">
                  <c:v>1.245651E-2</c:v>
                </c:pt>
                <c:pt idx="5141">
                  <c:v>1.245255E-2</c:v>
                </c:pt>
                <c:pt idx="5142">
                  <c:v>1.2459340000000001E-2</c:v>
                </c:pt>
                <c:pt idx="5143">
                  <c:v>1.2471650000000001E-2</c:v>
                </c:pt>
                <c:pt idx="5144">
                  <c:v>1.2480789999999999E-2</c:v>
                </c:pt>
                <c:pt idx="5145">
                  <c:v>1.2479000000000001E-2</c:v>
                </c:pt>
                <c:pt idx="5146">
                  <c:v>1.2462020000000001E-2</c:v>
                </c:pt>
                <c:pt idx="5147">
                  <c:v>1.2431350000000001E-2</c:v>
                </c:pt>
                <c:pt idx="5148">
                  <c:v>1.239292E-2</c:v>
                </c:pt>
                <c:pt idx="5149">
                  <c:v>1.2355E-2</c:v>
                </c:pt>
                <c:pt idx="5150">
                  <c:v>1.2324180000000001E-2</c:v>
                </c:pt>
                <c:pt idx="5151">
                  <c:v>1.2302789999999999E-2</c:v>
                </c:pt>
                <c:pt idx="5152">
                  <c:v>1.228829E-2</c:v>
                </c:pt>
                <c:pt idx="5153">
                  <c:v>1.2274609999999998E-2</c:v>
                </c:pt>
                <c:pt idx="5154">
                  <c:v>1.2255169999999999E-2</c:v>
                </c:pt>
                <c:pt idx="5155">
                  <c:v>1.2225330000000001E-2</c:v>
                </c:pt>
                <c:pt idx="5156">
                  <c:v>1.2184889999999999E-2</c:v>
                </c:pt>
                <c:pt idx="5157">
                  <c:v>1.213794E-2</c:v>
                </c:pt>
                <c:pt idx="5158">
                  <c:v>1.2091810000000001E-2</c:v>
                </c:pt>
                <c:pt idx="5159">
                  <c:v>1.205387E-2</c:v>
                </c:pt>
                <c:pt idx="5160">
                  <c:v>1.202951E-2</c:v>
                </c:pt>
                <c:pt idx="5161">
                  <c:v>1.2020329999999999E-2</c:v>
                </c:pt>
                <c:pt idx="5162">
                  <c:v>1.2023859999999999E-2</c:v>
                </c:pt>
                <c:pt idx="5163">
                  <c:v>1.2034309999999999E-2</c:v>
                </c:pt>
                <c:pt idx="5164">
                  <c:v>1.2044280000000001E-2</c:v>
                </c:pt>
                <c:pt idx="5165">
                  <c:v>1.2047410000000001E-2</c:v>
                </c:pt>
                <c:pt idx="5166">
                  <c:v>1.2039310000000001E-2</c:v>
                </c:pt>
                <c:pt idx="5167">
                  <c:v>1.2019E-2</c:v>
                </c:pt>
                <c:pt idx="5168">
                  <c:v>1.1988780000000001E-2</c:v>
                </c:pt>
                <c:pt idx="5169">
                  <c:v>1.1953700000000001E-2</c:v>
                </c:pt>
                <c:pt idx="5170">
                  <c:v>1.192007E-2</c:v>
                </c:pt>
                <c:pt idx="5171">
                  <c:v>1.189344E-2</c:v>
                </c:pt>
                <c:pt idx="5172">
                  <c:v>1.187773E-2</c:v>
                </c:pt>
                <c:pt idx="5173">
                  <c:v>1.187392E-2</c:v>
                </c:pt>
                <c:pt idx="5174">
                  <c:v>1.1880369999999999E-2</c:v>
                </c:pt>
                <c:pt idx="5175">
                  <c:v>1.1893569999999999E-2</c:v>
                </c:pt>
                <c:pt idx="5176">
                  <c:v>1.1909869999999999E-2</c:v>
                </c:pt>
                <c:pt idx="5177">
                  <c:v>1.192698E-2</c:v>
                </c:pt>
                <c:pt idx="5178">
                  <c:v>1.194453E-2</c:v>
                </c:pt>
                <c:pt idx="5179">
                  <c:v>1.1963900000000001E-2</c:v>
                </c:pt>
                <c:pt idx="5180">
                  <c:v>1.198685E-2</c:v>
                </c:pt>
                <c:pt idx="5181">
                  <c:v>1.2013959999999999E-2</c:v>
                </c:pt>
                <c:pt idx="5182">
                  <c:v>1.2043379999999999E-2</c:v>
                </c:pt>
                <c:pt idx="5183">
                  <c:v>1.2070840000000001E-2</c:v>
                </c:pt>
                <c:pt idx="5184">
                  <c:v>1.209067E-2</c:v>
                </c:pt>
                <c:pt idx="5185">
                  <c:v>1.2098370000000001E-2</c:v>
                </c:pt>
                <c:pt idx="5186">
                  <c:v>1.209238E-2</c:v>
                </c:pt>
                <c:pt idx="5187">
                  <c:v>1.2075309999999999E-2</c:v>
                </c:pt>
                <c:pt idx="5188">
                  <c:v>1.205295E-2</c:v>
                </c:pt>
                <c:pt idx="5189">
                  <c:v>1.203253E-2</c:v>
                </c:pt>
                <c:pt idx="5190">
                  <c:v>1.2019820000000001E-2</c:v>
                </c:pt>
                <c:pt idx="5191">
                  <c:v>1.201664E-2</c:v>
                </c:pt>
                <c:pt idx="5192">
                  <c:v>1.2020439999999999E-2</c:v>
                </c:pt>
                <c:pt idx="5193">
                  <c:v>1.2025259999999999E-2</c:v>
                </c:pt>
                <c:pt idx="5194">
                  <c:v>1.2024749999999999E-2</c:v>
                </c:pt>
                <c:pt idx="5195">
                  <c:v>1.20143E-2</c:v>
                </c:pt>
                <c:pt idx="5196">
                  <c:v>1.1993210000000001E-2</c:v>
                </c:pt>
                <c:pt idx="5197">
                  <c:v>1.1964550000000001E-2</c:v>
                </c:pt>
                <c:pt idx="5198">
                  <c:v>1.193397E-2</c:v>
                </c:pt>
                <c:pt idx="5199">
                  <c:v>1.1907060000000001E-2</c:v>
                </c:pt>
                <c:pt idx="5200">
                  <c:v>1.188727E-2</c:v>
                </c:pt>
                <c:pt idx="5201">
                  <c:v>1.1875409999999999E-2</c:v>
                </c:pt>
                <c:pt idx="5202">
                  <c:v>1.1869929999999999E-2</c:v>
                </c:pt>
                <c:pt idx="5203">
                  <c:v>1.1868559999999998E-2</c:v>
                </c:pt>
                <c:pt idx="5204">
                  <c:v>1.1869689999999999E-2</c:v>
                </c:pt>
                <c:pt idx="5205">
                  <c:v>1.1873260000000002E-2</c:v>
                </c:pt>
                <c:pt idx="5206">
                  <c:v>1.1880399999999999E-2</c:v>
                </c:pt>
                <c:pt idx="5207">
                  <c:v>1.189255E-2</c:v>
                </c:pt>
                <c:pt idx="5208">
                  <c:v>1.191032E-2</c:v>
                </c:pt>
                <c:pt idx="5209">
                  <c:v>1.193311E-2</c:v>
                </c:pt>
                <c:pt idx="5210">
                  <c:v>1.195948E-2</c:v>
                </c:pt>
                <c:pt idx="5211">
                  <c:v>1.198828E-2</c:v>
                </c:pt>
                <c:pt idx="5212">
                  <c:v>1.201936E-2</c:v>
                </c:pt>
                <c:pt idx="5213">
                  <c:v>1.2053670000000001E-2</c:v>
                </c:pt>
                <c:pt idx="5214">
                  <c:v>1.2092369999999998E-2</c:v>
                </c:pt>
                <c:pt idx="5215">
                  <c:v>1.2135409999999999E-2</c:v>
                </c:pt>
                <c:pt idx="5216">
                  <c:v>1.218024E-2</c:v>
                </c:pt>
                <c:pt idx="5217">
                  <c:v>1.2222159999999999E-2</c:v>
                </c:pt>
                <c:pt idx="5218">
                  <c:v>1.2254869999999999E-2</c:v>
                </c:pt>
                <c:pt idx="5219">
                  <c:v>1.227308E-2</c:v>
                </c:pt>
                <c:pt idx="5220">
                  <c:v>1.2274709999999999E-2</c:v>
                </c:pt>
                <c:pt idx="5221">
                  <c:v>1.2261640000000001E-2</c:v>
                </c:pt>
                <c:pt idx="5222">
                  <c:v>1.2239359999999999E-2</c:v>
                </c:pt>
                <c:pt idx="5223">
                  <c:v>1.2214309999999999E-2</c:v>
                </c:pt>
                <c:pt idx="5224">
                  <c:v>1.219198E-2</c:v>
                </c:pt>
                <c:pt idx="5225">
                  <c:v>1.2174210000000001E-2</c:v>
                </c:pt>
                <c:pt idx="5226">
                  <c:v>1.215898E-2</c:v>
                </c:pt>
                <c:pt idx="5227">
                  <c:v>1.2141530000000001E-2</c:v>
                </c:pt>
                <c:pt idx="5228">
                  <c:v>1.2116990000000001E-2</c:v>
                </c:pt>
                <c:pt idx="5229">
                  <c:v>1.2082870000000001E-2</c:v>
                </c:pt>
                <c:pt idx="5230">
                  <c:v>1.2040539999999999E-2</c:v>
                </c:pt>
                <c:pt idx="5231">
                  <c:v>1.1995009999999999E-2</c:v>
                </c:pt>
                <c:pt idx="5232">
                  <c:v>1.1953510000000001E-2</c:v>
                </c:pt>
                <c:pt idx="5233">
                  <c:v>1.1923339999999999E-2</c:v>
                </c:pt>
                <c:pt idx="5234">
                  <c:v>1.1909110000000001E-2</c:v>
                </c:pt>
                <c:pt idx="5235">
                  <c:v>1.191182E-2</c:v>
                </c:pt>
                <c:pt idx="5236">
                  <c:v>1.1928289999999999E-2</c:v>
                </c:pt>
                <c:pt idx="5237">
                  <c:v>1.195246E-2</c:v>
                </c:pt>
                <c:pt idx="5238">
                  <c:v>1.1976309999999999E-2</c:v>
                </c:pt>
                <c:pt idx="5239">
                  <c:v>1.1991730000000001E-2</c:v>
                </c:pt>
                <c:pt idx="5240">
                  <c:v>1.199277E-2</c:v>
                </c:pt>
                <c:pt idx="5241">
                  <c:v>1.1976480000000001E-2</c:v>
                </c:pt>
                <c:pt idx="5242">
                  <c:v>1.1944339999999999E-2</c:v>
                </c:pt>
                <c:pt idx="5243">
                  <c:v>1.190197E-2</c:v>
                </c:pt>
                <c:pt idx="5244">
                  <c:v>1.1858830000000001E-2</c:v>
                </c:pt>
                <c:pt idx="5245">
                  <c:v>1.182574E-2</c:v>
                </c:pt>
                <c:pt idx="5246">
                  <c:v>1.181159E-2</c:v>
                </c:pt>
                <c:pt idx="5247">
                  <c:v>1.1821459999999999E-2</c:v>
                </c:pt>
                <c:pt idx="5248">
                  <c:v>1.185429E-2</c:v>
                </c:pt>
                <c:pt idx="5249">
                  <c:v>1.190336E-2</c:v>
                </c:pt>
                <c:pt idx="5250">
                  <c:v>1.1957530000000001E-2</c:v>
                </c:pt>
                <c:pt idx="5251">
                  <c:v>1.200505E-2</c:v>
                </c:pt>
                <c:pt idx="5252">
                  <c:v>1.20368E-2</c:v>
                </c:pt>
                <c:pt idx="5253">
                  <c:v>1.2047540000000001E-2</c:v>
                </c:pt>
                <c:pt idx="5254">
                  <c:v>1.203692E-2</c:v>
                </c:pt>
                <c:pt idx="5255">
                  <c:v>1.200766E-2</c:v>
                </c:pt>
                <c:pt idx="5256">
                  <c:v>1.196379E-2</c:v>
                </c:pt>
                <c:pt idx="5257">
                  <c:v>1.1908760000000001E-2</c:v>
                </c:pt>
                <c:pt idx="5258">
                  <c:v>1.184522E-2</c:v>
                </c:pt>
                <c:pt idx="5259">
                  <c:v>1.1776130000000001E-2</c:v>
                </c:pt>
                <c:pt idx="5260">
                  <c:v>1.1705769999999999E-2</c:v>
                </c:pt>
                <c:pt idx="5261">
                  <c:v>1.164098E-2</c:v>
                </c:pt>
                <c:pt idx="5262">
                  <c:v>1.159081E-2</c:v>
                </c:pt>
                <c:pt idx="5263">
                  <c:v>1.1563769999999999E-2</c:v>
                </c:pt>
                <c:pt idx="5264">
                  <c:v>1.156598E-2</c:v>
                </c:pt>
                <c:pt idx="5265">
                  <c:v>1.1598489999999999E-2</c:v>
                </c:pt>
                <c:pt idx="5266">
                  <c:v>1.1656759999999999E-2</c:v>
                </c:pt>
                <c:pt idx="5267">
                  <c:v>1.17313E-2</c:v>
                </c:pt>
                <c:pt idx="5268">
                  <c:v>1.181025E-2</c:v>
                </c:pt>
                <c:pt idx="5269">
                  <c:v>1.188293E-2</c:v>
                </c:pt>
                <c:pt idx="5270">
                  <c:v>1.194049E-2</c:v>
                </c:pt>
                <c:pt idx="5271">
                  <c:v>1.19775E-2</c:v>
                </c:pt>
                <c:pt idx="5272">
                  <c:v>1.199149E-2</c:v>
                </c:pt>
                <c:pt idx="5273">
                  <c:v>1.1982019999999999E-2</c:v>
                </c:pt>
                <c:pt idx="5274">
                  <c:v>1.1950529999999999E-2</c:v>
                </c:pt>
                <c:pt idx="5275">
                  <c:v>1.1900589999999999E-2</c:v>
                </c:pt>
                <c:pt idx="5276">
                  <c:v>1.1839010000000001E-2</c:v>
                </c:pt>
                <c:pt idx="5277">
                  <c:v>1.177534E-2</c:v>
                </c:pt>
                <c:pt idx="5278">
                  <c:v>1.1720649999999999E-2</c:v>
                </c:pt>
                <c:pt idx="5279">
                  <c:v>1.168568E-2</c:v>
                </c:pt>
                <c:pt idx="5280">
                  <c:v>1.167661E-2</c:v>
                </c:pt>
                <c:pt idx="5281">
                  <c:v>1.1693070000000002E-2</c:v>
                </c:pt>
                <c:pt idx="5282">
                  <c:v>1.1727090000000001E-2</c:v>
                </c:pt>
                <c:pt idx="5283">
                  <c:v>1.1765870000000001E-2</c:v>
                </c:pt>
                <c:pt idx="5284">
                  <c:v>1.179491E-2</c:v>
                </c:pt>
                <c:pt idx="5285">
                  <c:v>1.180232E-2</c:v>
                </c:pt>
                <c:pt idx="5286">
                  <c:v>1.178299E-2</c:v>
                </c:pt>
                <c:pt idx="5287">
                  <c:v>1.173883E-2</c:v>
                </c:pt>
                <c:pt idx="5288">
                  <c:v>1.167762E-2</c:v>
                </c:pt>
                <c:pt idx="5289">
                  <c:v>1.1609119999999999E-2</c:v>
                </c:pt>
                <c:pt idx="5290">
                  <c:v>1.1542749999999999E-2</c:v>
                </c:pt>
                <c:pt idx="5291">
                  <c:v>1.1484950000000001E-2</c:v>
                </c:pt>
                <c:pt idx="5292">
                  <c:v>1.143865E-2</c:v>
                </c:pt>
                <c:pt idx="5293">
                  <c:v>1.140472E-2</c:v>
                </c:pt>
                <c:pt idx="5294">
                  <c:v>1.1383190000000001E-2</c:v>
                </c:pt>
                <c:pt idx="5295">
                  <c:v>1.1374189999999999E-2</c:v>
                </c:pt>
                <c:pt idx="5296">
                  <c:v>1.137779E-2</c:v>
                </c:pt>
                <c:pt idx="5297">
                  <c:v>1.1393120000000001E-2</c:v>
                </c:pt>
                <c:pt idx="5298">
                  <c:v>1.1417710000000001E-2</c:v>
                </c:pt>
                <c:pt idx="5299">
                  <c:v>1.1447369999999998E-2</c:v>
                </c:pt>
                <c:pt idx="5300">
                  <c:v>1.1477580000000001E-2</c:v>
                </c:pt>
                <c:pt idx="5301">
                  <c:v>1.1505300000000001E-2</c:v>
                </c:pt>
                <c:pt idx="5302">
                  <c:v>1.1530190000000001E-2</c:v>
                </c:pt>
                <c:pt idx="5303">
                  <c:v>1.1554819999999999E-2</c:v>
                </c:pt>
                <c:pt idx="5304">
                  <c:v>1.15832E-2</c:v>
                </c:pt>
                <c:pt idx="5305">
                  <c:v>1.161854E-2</c:v>
                </c:pt>
                <c:pt idx="5306">
                  <c:v>1.1660729999999999E-2</c:v>
                </c:pt>
                <c:pt idx="5307">
                  <c:v>1.1705410000000001E-2</c:v>
                </c:pt>
                <c:pt idx="5308">
                  <c:v>1.174438E-2</c:v>
                </c:pt>
                <c:pt idx="5309">
                  <c:v>1.176873E-2</c:v>
                </c:pt>
                <c:pt idx="5310">
                  <c:v>1.177102E-2</c:v>
                </c:pt>
                <c:pt idx="5311">
                  <c:v>1.1747970000000002E-2</c:v>
                </c:pt>
                <c:pt idx="5312">
                  <c:v>1.1701429999999999E-2</c:v>
                </c:pt>
                <c:pt idx="5313">
                  <c:v>1.163783E-2</c:v>
                </c:pt>
                <c:pt idx="5314">
                  <c:v>1.156655E-2</c:v>
                </c:pt>
                <c:pt idx="5315">
                  <c:v>1.1496900000000001E-2</c:v>
                </c:pt>
                <c:pt idx="5316">
                  <c:v>1.143739E-2</c:v>
                </c:pt>
                <c:pt idx="5317">
                  <c:v>1.1393869999999999E-2</c:v>
                </c:pt>
                <c:pt idx="5318">
                  <c:v>1.136888E-2</c:v>
                </c:pt>
                <c:pt idx="5319">
                  <c:v>1.136182E-2</c:v>
                </c:pt>
                <c:pt idx="5320">
                  <c:v>1.136882E-2</c:v>
                </c:pt>
                <c:pt idx="5321">
                  <c:v>1.138375E-2</c:v>
                </c:pt>
                <c:pt idx="5322">
                  <c:v>1.139861E-2</c:v>
                </c:pt>
                <c:pt idx="5323">
                  <c:v>1.140596E-2</c:v>
                </c:pt>
                <c:pt idx="5324">
                  <c:v>1.1401069999999999E-2</c:v>
                </c:pt>
                <c:pt idx="5325">
                  <c:v>1.138317E-2</c:v>
                </c:pt>
                <c:pt idx="5326">
                  <c:v>1.1356170000000001E-2</c:v>
                </c:pt>
                <c:pt idx="5327">
                  <c:v>1.1327160000000001E-2</c:v>
                </c:pt>
                <c:pt idx="5328">
                  <c:v>1.130425E-2</c:v>
                </c:pt>
                <c:pt idx="5329">
                  <c:v>1.129283E-2</c:v>
                </c:pt>
                <c:pt idx="5330">
                  <c:v>1.129367E-2</c:v>
                </c:pt>
                <c:pt idx="5331">
                  <c:v>1.1302270000000001E-2</c:v>
                </c:pt>
                <c:pt idx="5332">
                  <c:v>1.1311089999999999E-2</c:v>
                </c:pt>
                <c:pt idx="5333">
                  <c:v>1.131222E-2</c:v>
                </c:pt>
                <c:pt idx="5334">
                  <c:v>1.130079E-2</c:v>
                </c:pt>
                <c:pt idx="5335">
                  <c:v>1.127706E-2</c:v>
                </c:pt>
                <c:pt idx="5336">
                  <c:v>1.124617E-2</c:v>
                </c:pt>
                <c:pt idx="5337">
                  <c:v>1.121608E-2</c:v>
                </c:pt>
                <c:pt idx="5338">
                  <c:v>1.1193690000000001E-2</c:v>
                </c:pt>
                <c:pt idx="5339">
                  <c:v>1.118273E-2</c:v>
                </c:pt>
                <c:pt idx="5340">
                  <c:v>1.1182030000000001E-2</c:v>
                </c:pt>
                <c:pt idx="5341">
                  <c:v>1.1186720000000001E-2</c:v>
                </c:pt>
                <c:pt idx="5342">
                  <c:v>1.1190199999999999E-2</c:v>
                </c:pt>
                <c:pt idx="5343">
                  <c:v>1.118737E-2</c:v>
                </c:pt>
                <c:pt idx="5344">
                  <c:v>1.1176820000000001E-2</c:v>
                </c:pt>
                <c:pt idx="5345">
                  <c:v>1.1161319999999999E-2</c:v>
                </c:pt>
                <c:pt idx="5346">
                  <c:v>1.114675E-2</c:v>
                </c:pt>
                <c:pt idx="5347">
                  <c:v>1.1139660000000001E-2</c:v>
                </c:pt>
                <c:pt idx="5348">
                  <c:v>1.1145490000000001E-2</c:v>
                </c:pt>
                <c:pt idx="5349">
                  <c:v>1.1166339999999999E-2</c:v>
                </c:pt>
                <c:pt idx="5350">
                  <c:v>1.120063E-2</c:v>
                </c:pt>
                <c:pt idx="5351">
                  <c:v>1.1243410000000001E-2</c:v>
                </c:pt>
                <c:pt idx="5352">
                  <c:v>1.1288100000000001E-2</c:v>
                </c:pt>
                <c:pt idx="5353">
                  <c:v>1.1328100000000001E-2</c:v>
                </c:pt>
                <c:pt idx="5354">
                  <c:v>1.135793E-2</c:v>
                </c:pt>
                <c:pt idx="5355">
                  <c:v>1.1374860000000001E-2</c:v>
                </c:pt>
                <c:pt idx="5356">
                  <c:v>1.1378889999999999E-2</c:v>
                </c:pt>
                <c:pt idx="5357">
                  <c:v>1.137254E-2</c:v>
                </c:pt>
                <c:pt idx="5358">
                  <c:v>1.1359550000000001E-2</c:v>
                </c:pt>
                <c:pt idx="5359">
                  <c:v>1.1343890000000001E-2</c:v>
                </c:pt>
                <c:pt idx="5360">
                  <c:v>1.1328260000000001E-2</c:v>
                </c:pt>
                <c:pt idx="5361">
                  <c:v>1.1313230000000001E-2</c:v>
                </c:pt>
                <c:pt idx="5362">
                  <c:v>1.129721E-2</c:v>
                </c:pt>
                <c:pt idx="5363">
                  <c:v>1.127713E-2</c:v>
                </c:pt>
                <c:pt idx="5364">
                  <c:v>1.124997E-2</c:v>
                </c:pt>
                <c:pt idx="5365">
                  <c:v>1.1213830000000001E-2</c:v>
                </c:pt>
                <c:pt idx="5366">
                  <c:v>1.116896E-2</c:v>
                </c:pt>
                <c:pt idx="5367">
                  <c:v>1.1117729999999999E-2</c:v>
                </c:pt>
                <c:pt idx="5368">
                  <c:v>1.106415E-2</c:v>
                </c:pt>
                <c:pt idx="5369">
                  <c:v>1.1012679999999999E-2</c:v>
                </c:pt>
                <c:pt idx="5370">
                  <c:v>1.0967119999999999E-2</c:v>
                </c:pt>
                <c:pt idx="5371">
                  <c:v>1.09307E-2</c:v>
                </c:pt>
                <c:pt idx="5372">
                  <c:v>1.0905949999999999E-2</c:v>
                </c:pt>
                <c:pt idx="5373">
                  <c:v>1.0895140000000001E-2</c:v>
                </c:pt>
                <c:pt idx="5374">
                  <c:v>1.0900719999999999E-2</c:v>
                </c:pt>
                <c:pt idx="5375">
                  <c:v>1.0924590000000001E-2</c:v>
                </c:pt>
                <c:pt idx="5376">
                  <c:v>1.096716E-2</c:v>
                </c:pt>
                <c:pt idx="5377">
                  <c:v>1.1026020000000001E-2</c:v>
                </c:pt>
                <c:pt idx="5378">
                  <c:v>1.1095580000000001E-2</c:v>
                </c:pt>
                <c:pt idx="5379">
                  <c:v>1.1167409999999999E-2</c:v>
                </c:pt>
                <c:pt idx="5380">
                  <c:v>1.123156E-2</c:v>
                </c:pt>
                <c:pt idx="5381">
                  <c:v>1.1279850000000001E-2</c:v>
                </c:pt>
                <c:pt idx="5382">
                  <c:v>1.130751E-2</c:v>
                </c:pt>
                <c:pt idx="5383">
                  <c:v>1.1314610000000001E-2</c:v>
                </c:pt>
                <c:pt idx="5384">
                  <c:v>1.130542E-2</c:v>
                </c:pt>
                <c:pt idx="5385">
                  <c:v>1.1286959999999999E-2</c:v>
                </c:pt>
                <c:pt idx="5386">
                  <c:v>1.126631E-2</c:v>
                </c:pt>
                <c:pt idx="5387">
                  <c:v>1.124795E-2</c:v>
                </c:pt>
                <c:pt idx="5388">
                  <c:v>1.1233109999999999E-2</c:v>
                </c:pt>
                <c:pt idx="5389">
                  <c:v>1.121956E-2</c:v>
                </c:pt>
                <c:pt idx="5390">
                  <c:v>1.1203360000000001E-2</c:v>
                </c:pt>
                <c:pt idx="5391">
                  <c:v>1.1180190000000001E-2</c:v>
                </c:pt>
                <c:pt idx="5392">
                  <c:v>1.1147290000000001E-2</c:v>
                </c:pt>
                <c:pt idx="5393">
                  <c:v>1.1104330000000001E-2</c:v>
                </c:pt>
                <c:pt idx="5394">
                  <c:v>1.1053479999999999E-2</c:v>
                </c:pt>
                <c:pt idx="5395">
                  <c:v>1.099874E-2</c:v>
                </c:pt>
                <c:pt idx="5396">
                  <c:v>1.0944870000000001E-2</c:v>
                </c:pt>
                <c:pt idx="5397">
                  <c:v>1.0896879999999999E-2</c:v>
                </c:pt>
                <c:pt idx="5398">
                  <c:v>1.085886E-2</c:v>
                </c:pt>
                <c:pt idx="5399">
                  <c:v>1.0833410000000002E-2</c:v>
                </c:pt>
                <c:pt idx="5400">
                  <c:v>1.082135E-2</c:v>
                </c:pt>
                <c:pt idx="5401">
                  <c:v>1.0821330000000001E-2</c:v>
                </c:pt>
                <c:pt idx="5402">
                  <c:v>1.082994E-2</c:v>
                </c:pt>
                <c:pt idx="5403">
                  <c:v>1.0841860000000002E-2</c:v>
                </c:pt>
                <c:pt idx="5404">
                  <c:v>1.085144E-2</c:v>
                </c:pt>
                <c:pt idx="5405">
                  <c:v>1.085351E-2</c:v>
                </c:pt>
                <c:pt idx="5406">
                  <c:v>1.0844769999999998E-2</c:v>
                </c:pt>
                <c:pt idx="5407">
                  <c:v>1.0824819999999999E-2</c:v>
                </c:pt>
                <c:pt idx="5408">
                  <c:v>1.079636E-2</c:v>
                </c:pt>
                <c:pt idx="5409">
                  <c:v>1.0764869999999999E-2</c:v>
                </c:pt>
                <c:pt idx="5410">
                  <c:v>1.0736909999999999E-2</c:v>
                </c:pt>
                <c:pt idx="5411">
                  <c:v>1.071921E-2</c:v>
                </c:pt>
                <c:pt idx="5412">
                  <c:v>1.071681E-2</c:v>
                </c:pt>
                <c:pt idx="5413">
                  <c:v>1.0731660000000001E-2</c:v>
                </c:pt>
                <c:pt idx="5414">
                  <c:v>1.0762330000000001E-2</c:v>
                </c:pt>
                <c:pt idx="5415">
                  <c:v>1.0804000000000001E-2</c:v>
                </c:pt>
                <c:pt idx="5416">
                  <c:v>1.0850180000000001E-2</c:v>
                </c:pt>
                <c:pt idx="5417">
                  <c:v>1.0893470000000001E-2</c:v>
                </c:pt>
                <c:pt idx="5418">
                  <c:v>1.0927880000000001E-2</c:v>
                </c:pt>
                <c:pt idx="5419">
                  <c:v>1.0950100000000001E-2</c:v>
                </c:pt>
                <c:pt idx="5420">
                  <c:v>1.0959460000000001E-2</c:v>
                </c:pt>
                <c:pt idx="5421">
                  <c:v>1.0957410000000001E-2</c:v>
                </c:pt>
                <c:pt idx="5422">
                  <c:v>1.0945910000000001E-2</c:v>
                </c:pt>
                <c:pt idx="5423">
                  <c:v>1.0926130000000001E-2</c:v>
                </c:pt>
                <c:pt idx="5424">
                  <c:v>1.089768E-2</c:v>
                </c:pt>
                <c:pt idx="5425">
                  <c:v>1.0859250000000001E-2</c:v>
                </c:pt>
                <c:pt idx="5426">
                  <c:v>1.0810439999999999E-2</c:v>
                </c:pt>
                <c:pt idx="5427">
                  <c:v>1.0753779999999999E-2</c:v>
                </c:pt>
                <c:pt idx="5428">
                  <c:v>1.0696079999999998E-2</c:v>
                </c:pt>
                <c:pt idx="5429">
                  <c:v>1.064842E-2</c:v>
                </c:pt>
                <c:pt idx="5430">
                  <c:v>1.062254E-2</c:v>
                </c:pt>
                <c:pt idx="5431">
                  <c:v>1.0627709999999999E-2</c:v>
                </c:pt>
                <c:pt idx="5432">
                  <c:v>1.0666399999999999E-2</c:v>
                </c:pt>
                <c:pt idx="5433">
                  <c:v>1.073238E-2</c:v>
                </c:pt>
                <c:pt idx="5434">
                  <c:v>1.081112E-2</c:v>
                </c:pt>
                <c:pt idx="5435">
                  <c:v>1.0883469999999999E-2</c:v>
                </c:pt>
                <c:pt idx="5436">
                  <c:v>1.0932889999999999E-2</c:v>
                </c:pt>
                <c:pt idx="5437">
                  <c:v>1.094904E-2</c:v>
                </c:pt>
                <c:pt idx="5438">
                  <c:v>1.0931979999999999E-2</c:v>
                </c:pt>
                <c:pt idx="5439">
                  <c:v>1.089067E-2</c:v>
                </c:pt>
                <c:pt idx="5440">
                  <c:v>1.083981E-2</c:v>
                </c:pt>
                <c:pt idx="5441">
                  <c:v>1.0793290000000001E-2</c:v>
                </c:pt>
                <c:pt idx="5442">
                  <c:v>1.0758700000000001E-2</c:v>
                </c:pt>
                <c:pt idx="5443">
                  <c:v>1.073582E-2</c:v>
                </c:pt>
                <c:pt idx="5444">
                  <c:v>1.071748E-2</c:v>
                </c:pt>
                <c:pt idx="5445">
                  <c:v>1.0694680000000002E-2</c:v>
                </c:pt>
                <c:pt idx="5446">
                  <c:v>1.0661160000000001E-2</c:v>
                </c:pt>
                <c:pt idx="5447">
                  <c:v>1.061806E-2</c:v>
                </c:pt>
                <c:pt idx="5448">
                  <c:v>1.0573909999999999E-2</c:v>
                </c:pt>
                <c:pt idx="5449">
                  <c:v>1.0542419999999999E-2</c:v>
                </c:pt>
                <c:pt idx="5450">
                  <c:v>1.0535930000000001E-2</c:v>
                </c:pt>
                <c:pt idx="5451">
                  <c:v>1.056051E-2</c:v>
                </c:pt>
                <c:pt idx="5452">
                  <c:v>1.0612660000000001E-2</c:v>
                </c:pt>
                <c:pt idx="5453">
                  <c:v>1.0680160000000001E-2</c:v>
                </c:pt>
                <c:pt idx="5454">
                  <c:v>1.0745560000000001E-2</c:v>
                </c:pt>
                <c:pt idx="5455">
                  <c:v>1.079137E-2</c:v>
                </c:pt>
                <c:pt idx="5456">
                  <c:v>1.0806979999999999E-2</c:v>
                </c:pt>
                <c:pt idx="5457">
                  <c:v>1.079075E-2</c:v>
                </c:pt>
                <c:pt idx="5458">
                  <c:v>1.0750630000000001E-2</c:v>
                </c:pt>
                <c:pt idx="5459">
                  <c:v>1.0699739999999999E-2</c:v>
                </c:pt>
                <c:pt idx="5460">
                  <c:v>1.0652390000000001E-2</c:v>
                </c:pt>
                <c:pt idx="5461">
                  <c:v>1.0618819999999999E-2</c:v>
                </c:pt>
                <c:pt idx="5462">
                  <c:v>1.060241E-2</c:v>
                </c:pt>
                <c:pt idx="5463">
                  <c:v>1.0600760000000001E-2</c:v>
                </c:pt>
                <c:pt idx="5464">
                  <c:v>1.0608169999999998E-2</c:v>
                </c:pt>
                <c:pt idx="5465">
                  <c:v>1.061954E-2</c:v>
                </c:pt>
                <c:pt idx="5466">
                  <c:v>1.0632250000000001E-2</c:v>
                </c:pt>
                <c:pt idx="5467">
                  <c:v>1.0646850000000001E-2</c:v>
                </c:pt>
                <c:pt idx="5468">
                  <c:v>1.06652E-2</c:v>
                </c:pt>
                <c:pt idx="5469">
                  <c:v>1.0687819999999999E-2</c:v>
                </c:pt>
                <c:pt idx="5470">
                  <c:v>1.0711740000000001E-2</c:v>
                </c:pt>
                <c:pt idx="5471">
                  <c:v>1.07306E-2</c:v>
                </c:pt>
                <c:pt idx="5472">
                  <c:v>1.07361E-2</c:v>
                </c:pt>
                <c:pt idx="5473">
                  <c:v>1.072215E-2</c:v>
                </c:pt>
                <c:pt idx="5474">
                  <c:v>1.0688029999999999E-2</c:v>
                </c:pt>
                <c:pt idx="5475">
                  <c:v>1.064E-2</c:v>
                </c:pt>
                <c:pt idx="5476">
                  <c:v>1.0589349999999999E-2</c:v>
                </c:pt>
                <c:pt idx="5477">
                  <c:v>1.054868E-2</c:v>
                </c:pt>
                <c:pt idx="5478">
                  <c:v>1.0527169999999999E-2</c:v>
                </c:pt>
                <c:pt idx="5479">
                  <c:v>1.0526260000000001E-2</c:v>
                </c:pt>
                <c:pt idx="5480">
                  <c:v>1.053928E-2</c:v>
                </c:pt>
                <c:pt idx="5481">
                  <c:v>1.0553840000000002E-2</c:v>
                </c:pt>
                <c:pt idx="5482">
                  <c:v>1.05582E-2</c:v>
                </c:pt>
                <c:pt idx="5483">
                  <c:v>1.0545659999999998E-2</c:v>
                </c:pt>
                <c:pt idx="5484">
                  <c:v>1.0518359999999999E-2</c:v>
                </c:pt>
                <c:pt idx="5485">
                  <c:v>1.048603E-2</c:v>
                </c:pt>
                <c:pt idx="5486">
                  <c:v>1.0462620000000001E-2</c:v>
                </c:pt>
                <c:pt idx="5487">
                  <c:v>1.0459899999999999E-2</c:v>
                </c:pt>
                <c:pt idx="5488">
                  <c:v>1.0482229999999999E-2</c:v>
                </c:pt>
                <c:pt idx="5489">
                  <c:v>1.0525260000000002E-2</c:v>
                </c:pt>
                <c:pt idx="5490">
                  <c:v>1.057759E-2</c:v>
                </c:pt>
                <c:pt idx="5491">
                  <c:v>1.0626549999999998E-2</c:v>
                </c:pt>
                <c:pt idx="5492">
                  <c:v>1.066222E-2</c:v>
                </c:pt>
                <c:pt idx="5493">
                  <c:v>1.068179E-2</c:v>
                </c:pt>
                <c:pt idx="5494">
                  <c:v>1.068916E-2</c:v>
                </c:pt>
                <c:pt idx="5495">
                  <c:v>1.0692189999999999E-2</c:v>
                </c:pt>
                <c:pt idx="5496">
                  <c:v>1.0697659999999999E-2</c:v>
                </c:pt>
                <c:pt idx="5497">
                  <c:v>1.0707960000000001E-2</c:v>
                </c:pt>
                <c:pt idx="5498">
                  <c:v>1.07203E-2</c:v>
                </c:pt>
                <c:pt idx="5499">
                  <c:v>1.0728930000000001E-2</c:v>
                </c:pt>
                <c:pt idx="5500">
                  <c:v>1.0728880000000001E-2</c:v>
                </c:pt>
                <c:pt idx="5501">
                  <c:v>1.0718979999999999E-2</c:v>
                </c:pt>
                <c:pt idx="5502">
                  <c:v>1.0702929999999999E-2</c:v>
                </c:pt>
                <c:pt idx="5503">
                  <c:v>1.0687549999999999E-2</c:v>
                </c:pt>
                <c:pt idx="5504">
                  <c:v>1.0679540000000001E-2</c:v>
                </c:pt>
                <c:pt idx="5505">
                  <c:v>1.0681620000000001E-2</c:v>
                </c:pt>
                <c:pt idx="5506">
                  <c:v>1.0691379999999999E-2</c:v>
                </c:pt>
                <c:pt idx="5507">
                  <c:v>1.0701909999999999E-2</c:v>
                </c:pt>
                <c:pt idx="5508">
                  <c:v>1.0705579999999999E-2</c:v>
                </c:pt>
                <c:pt idx="5509">
                  <c:v>1.0696909999999999E-2</c:v>
                </c:pt>
                <c:pt idx="5510">
                  <c:v>1.067542E-2</c:v>
                </c:pt>
                <c:pt idx="5511">
                  <c:v>1.0645430000000001E-2</c:v>
                </c:pt>
                <c:pt idx="5512">
                  <c:v>1.0614479999999999E-2</c:v>
                </c:pt>
                <c:pt idx="5513">
                  <c:v>1.0590170000000001E-2</c:v>
                </c:pt>
                <c:pt idx="5514">
                  <c:v>1.057729E-2</c:v>
                </c:pt>
                <c:pt idx="5515">
                  <c:v>1.0577419999999999E-2</c:v>
                </c:pt>
                <c:pt idx="5516">
                  <c:v>1.058888E-2</c:v>
                </c:pt>
                <c:pt idx="5517">
                  <c:v>1.060819E-2</c:v>
                </c:pt>
                <c:pt idx="5518">
                  <c:v>1.0630560000000001E-2</c:v>
                </c:pt>
                <c:pt idx="5519">
                  <c:v>1.0650729999999999E-2</c:v>
                </c:pt>
                <c:pt idx="5520">
                  <c:v>1.0663199999999999E-2</c:v>
                </c:pt>
                <c:pt idx="5521">
                  <c:v>1.0662320000000001E-2</c:v>
                </c:pt>
                <c:pt idx="5522">
                  <c:v>1.0644219999999999E-2</c:v>
                </c:pt>
                <c:pt idx="5523">
                  <c:v>1.0608820000000001E-2</c:v>
                </c:pt>
                <c:pt idx="5524">
                  <c:v>1.056181E-2</c:v>
                </c:pt>
                <c:pt idx="5525">
                  <c:v>1.0514550000000001E-2</c:v>
                </c:pt>
                <c:pt idx="5526">
                  <c:v>1.0482109999999999E-2</c:v>
                </c:pt>
                <c:pt idx="5527">
                  <c:v>1.0479510000000001E-2</c:v>
                </c:pt>
                <c:pt idx="5528">
                  <c:v>1.051527E-2</c:v>
                </c:pt>
                <c:pt idx="5529">
                  <c:v>1.05884E-2</c:v>
                </c:pt>
                <c:pt idx="5530">
                  <c:v>1.0686910000000001E-2</c:v>
                </c:pt>
                <c:pt idx="5531">
                  <c:v>1.0792330000000001E-2</c:v>
                </c:pt>
                <c:pt idx="5532">
                  <c:v>1.088368E-2</c:v>
                </c:pt>
                <c:pt idx="5533">
                  <c:v>1.094402E-2</c:v>
                </c:pt>
                <c:pt idx="5534">
                  <c:v>1.096517E-2</c:v>
                </c:pt>
                <c:pt idx="5535">
                  <c:v>1.0947119999999999E-2</c:v>
                </c:pt>
                <c:pt idx="5536">
                  <c:v>1.0896309999999999E-2</c:v>
                </c:pt>
                <c:pt idx="5537">
                  <c:v>1.0820970000000001E-2</c:v>
                </c:pt>
                <c:pt idx="5538">
                  <c:v>1.072887E-2</c:v>
                </c:pt>
                <c:pt idx="5539">
                  <c:v>1.0625590000000001E-2</c:v>
                </c:pt>
                <c:pt idx="5540">
                  <c:v>1.051527E-2</c:v>
                </c:pt>
                <c:pt idx="5541">
                  <c:v>1.0403230000000001E-2</c:v>
                </c:pt>
                <c:pt idx="5542">
                  <c:v>1.029704E-2</c:v>
                </c:pt>
                <c:pt idx="5543">
                  <c:v>1.02059E-2</c:v>
                </c:pt>
                <c:pt idx="5544">
                  <c:v>1.0139499999999999E-2</c:v>
                </c:pt>
                <c:pt idx="5545">
                  <c:v>1.010427E-2</c:v>
                </c:pt>
                <c:pt idx="5546">
                  <c:v>1.0101480000000001E-2</c:v>
                </c:pt>
                <c:pt idx="5547">
                  <c:v>1.012685E-2</c:v>
                </c:pt>
                <c:pt idx="5548">
                  <c:v>1.0172460000000001E-2</c:v>
                </c:pt>
                <c:pt idx="5549">
                  <c:v>1.0229429999999999E-2</c:v>
                </c:pt>
                <c:pt idx="5550">
                  <c:v>1.028985E-2</c:v>
                </c:pt>
                <c:pt idx="5551">
                  <c:v>1.0348580000000001E-2</c:v>
                </c:pt>
                <c:pt idx="5552">
                  <c:v>1.0402229999999998E-2</c:v>
                </c:pt>
                <c:pt idx="5553">
                  <c:v>1.044784E-2</c:v>
                </c:pt>
                <c:pt idx="5554">
                  <c:v>1.0482130000000001E-2</c:v>
                </c:pt>
                <c:pt idx="5555">
                  <c:v>1.050135E-2</c:v>
                </c:pt>
                <c:pt idx="5556">
                  <c:v>1.0502549999999999E-2</c:v>
                </c:pt>
                <c:pt idx="5557">
                  <c:v>1.048527E-2</c:v>
                </c:pt>
                <c:pt idx="5558">
                  <c:v>1.0452300000000001E-2</c:v>
                </c:pt>
                <c:pt idx="5559">
                  <c:v>1.040923E-2</c:v>
                </c:pt>
                <c:pt idx="5560">
                  <c:v>1.0362100000000001E-2</c:v>
                </c:pt>
                <c:pt idx="5561">
                  <c:v>1.0315920000000001E-2</c:v>
                </c:pt>
                <c:pt idx="5562">
                  <c:v>1.027312E-2</c:v>
                </c:pt>
                <c:pt idx="5563">
                  <c:v>1.0233900000000001E-2</c:v>
                </c:pt>
                <c:pt idx="5564">
                  <c:v>1.0198E-2</c:v>
                </c:pt>
                <c:pt idx="5565">
                  <c:v>1.0166580000000001E-2</c:v>
                </c:pt>
                <c:pt idx="5566">
                  <c:v>1.0142789999999999E-2</c:v>
                </c:pt>
                <c:pt idx="5567">
                  <c:v>1.0131279999999999E-2</c:v>
                </c:pt>
                <c:pt idx="5568">
                  <c:v>1.0135760000000001E-2</c:v>
                </c:pt>
                <c:pt idx="5569">
                  <c:v>1.0157009999999999E-2</c:v>
                </c:pt>
                <c:pt idx="5570">
                  <c:v>1.0192060000000001E-2</c:v>
                </c:pt>
                <c:pt idx="5571">
                  <c:v>1.023547E-2</c:v>
                </c:pt>
                <c:pt idx="5572">
                  <c:v>1.028189E-2</c:v>
                </c:pt>
                <c:pt idx="5573">
                  <c:v>1.032811E-2</c:v>
                </c:pt>
                <c:pt idx="5574">
                  <c:v>1.037419E-2</c:v>
                </c:pt>
                <c:pt idx="5575">
                  <c:v>1.0421689999999999E-2</c:v>
                </c:pt>
                <c:pt idx="5576">
                  <c:v>1.0470470000000001E-2</c:v>
                </c:pt>
                <c:pt idx="5577">
                  <c:v>1.0515980000000001E-2</c:v>
                </c:pt>
                <c:pt idx="5578">
                  <c:v>1.0548480000000001E-2</c:v>
                </c:pt>
                <c:pt idx="5579">
                  <c:v>1.055537E-2</c:v>
                </c:pt>
                <c:pt idx="5580">
                  <c:v>1.0527420000000001E-2</c:v>
                </c:pt>
                <c:pt idx="5581">
                  <c:v>1.046336E-2</c:v>
                </c:pt>
                <c:pt idx="5582">
                  <c:v>1.0373799999999999E-2</c:v>
                </c:pt>
                <c:pt idx="5583">
                  <c:v>1.0278309999999999E-2</c:v>
                </c:pt>
                <c:pt idx="5584">
                  <c:v>1.0201769999999999E-2</c:v>
                </c:pt>
                <c:pt idx="5585">
                  <c:v>1.0165269999999999E-2</c:v>
                </c:pt>
                <c:pt idx="5586">
                  <c:v>1.0178130000000001E-2</c:v>
                </c:pt>
                <c:pt idx="5587">
                  <c:v>1.0235630000000001E-2</c:v>
                </c:pt>
                <c:pt idx="5588">
                  <c:v>1.0319719999999999E-2</c:v>
                </c:pt>
                <c:pt idx="5589">
                  <c:v>1.0406759999999999E-2</c:v>
                </c:pt>
                <c:pt idx="5590">
                  <c:v>1.0472619999999998E-2</c:v>
                </c:pt>
                <c:pt idx="5591">
                  <c:v>1.05013E-2</c:v>
                </c:pt>
                <c:pt idx="5592">
                  <c:v>1.048805E-2</c:v>
                </c:pt>
                <c:pt idx="5593">
                  <c:v>1.04385E-2</c:v>
                </c:pt>
                <c:pt idx="5594">
                  <c:v>1.036519E-2</c:v>
                </c:pt>
                <c:pt idx="5595">
                  <c:v>1.0282389999999999E-2</c:v>
                </c:pt>
                <c:pt idx="5596">
                  <c:v>1.020341E-2</c:v>
                </c:pt>
                <c:pt idx="5597">
                  <c:v>1.0137100000000001E-2</c:v>
                </c:pt>
                <c:pt idx="5598">
                  <c:v>1.0087850000000001E-2</c:v>
                </c:pt>
                <c:pt idx="5599">
                  <c:v>1.00559E-2</c:v>
                </c:pt>
                <c:pt idx="5600">
                  <c:v>1.0037910000000001E-2</c:v>
                </c:pt>
                <c:pt idx="5601">
                  <c:v>1.002807E-2</c:v>
                </c:pt>
                <c:pt idx="5602">
                  <c:v>1.0019430000000001E-2</c:v>
                </c:pt>
                <c:pt idx="5603">
                  <c:v>1.000698E-2</c:v>
                </c:pt>
                <c:pt idx="5604">
                  <c:v>9.9899310000000005E-3</c:v>
                </c:pt>
                <c:pt idx="5605">
                  <c:v>9.9737709999999993E-3</c:v>
                </c:pt>
                <c:pt idx="5606">
                  <c:v>9.9688229999999999E-3</c:v>
                </c:pt>
                <c:pt idx="5607">
                  <c:v>9.9879519999999996E-3</c:v>
                </c:pt>
                <c:pt idx="5608">
                  <c:v>1.004095E-2</c:v>
                </c:pt>
                <c:pt idx="5609">
                  <c:v>1.0129529999999999E-2</c:v>
                </c:pt>
                <c:pt idx="5610">
                  <c:v>1.0245200000000001E-2</c:v>
                </c:pt>
                <c:pt idx="5611">
                  <c:v>1.03705E-2</c:v>
                </c:pt>
                <c:pt idx="5612">
                  <c:v>1.048572E-2</c:v>
                </c:pt>
                <c:pt idx="5613">
                  <c:v>1.057337E-2</c:v>
                </c:pt>
                <c:pt idx="5614">
                  <c:v>1.0625240000000001E-2</c:v>
                </c:pt>
                <c:pt idx="5615">
                  <c:v>1.0643800000000002E-2</c:v>
                </c:pt>
                <c:pt idx="5616">
                  <c:v>1.0639909999999999E-2</c:v>
                </c:pt>
                <c:pt idx="5617">
                  <c:v>1.06268E-2</c:v>
                </c:pt>
                <c:pt idx="5618">
                  <c:v>1.0613760000000002E-2</c:v>
                </c:pt>
                <c:pt idx="5619">
                  <c:v>1.0603350000000001E-2</c:v>
                </c:pt>
                <c:pt idx="5620">
                  <c:v>1.059121E-2</c:v>
                </c:pt>
                <c:pt idx="5621">
                  <c:v>1.0570370000000001E-2</c:v>
                </c:pt>
                <c:pt idx="5622">
                  <c:v>1.053571E-2</c:v>
                </c:pt>
                <c:pt idx="5623">
                  <c:v>1.048781E-2</c:v>
                </c:pt>
                <c:pt idx="5624">
                  <c:v>1.0432710000000001E-2</c:v>
                </c:pt>
                <c:pt idx="5625">
                  <c:v>1.037913E-2</c:v>
                </c:pt>
                <c:pt idx="5626">
                  <c:v>1.0333239999999999E-2</c:v>
                </c:pt>
                <c:pt idx="5627">
                  <c:v>1.029585E-2</c:v>
                </c:pt>
                <c:pt idx="5628">
                  <c:v>1.026182E-2</c:v>
                </c:pt>
                <c:pt idx="5629">
                  <c:v>1.022345E-2</c:v>
                </c:pt>
                <c:pt idx="5630">
                  <c:v>1.017439E-2</c:v>
                </c:pt>
                <c:pt idx="5631">
                  <c:v>1.0113850000000001E-2</c:v>
                </c:pt>
                <c:pt idx="5632">
                  <c:v>1.004737E-2</c:v>
                </c:pt>
                <c:pt idx="5633">
                  <c:v>9.9853860000000006E-3</c:v>
                </c:pt>
                <c:pt idx="5634">
                  <c:v>9.9391110000000005E-3</c:v>
                </c:pt>
                <c:pt idx="5635">
                  <c:v>9.9161679999999995E-3</c:v>
                </c:pt>
                <c:pt idx="5636">
                  <c:v>9.9196419999999993E-3</c:v>
                </c:pt>
                <c:pt idx="5637">
                  <c:v>9.9481299999999995E-3</c:v>
                </c:pt>
                <c:pt idx="5638">
                  <c:v>9.9982430000000004E-3</c:v>
                </c:pt>
                <c:pt idx="5639">
                  <c:v>1.006604E-2</c:v>
                </c:pt>
                <c:pt idx="5640">
                  <c:v>1.014762E-2</c:v>
                </c:pt>
                <c:pt idx="5641">
                  <c:v>1.0237860000000001E-2</c:v>
                </c:pt>
                <c:pt idx="5642">
                  <c:v>1.0327919999999999E-2</c:v>
                </c:pt>
                <c:pt idx="5643">
                  <c:v>1.0405310000000001E-2</c:v>
                </c:pt>
                <c:pt idx="5644">
                  <c:v>1.045633E-2</c:v>
                </c:pt>
                <c:pt idx="5645">
                  <c:v>1.046945E-2</c:v>
                </c:pt>
                <c:pt idx="5646">
                  <c:v>1.0441499999999999E-2</c:v>
                </c:pt>
                <c:pt idx="5647">
                  <c:v>1.038027E-2</c:v>
                </c:pt>
                <c:pt idx="5648">
                  <c:v>1.0304420000000002E-2</c:v>
                </c:pt>
                <c:pt idx="5649">
                  <c:v>1.0236499999999999E-2</c:v>
                </c:pt>
                <c:pt idx="5650">
                  <c:v>1.0196E-2</c:v>
                </c:pt>
                <c:pt idx="5651">
                  <c:v>1.019196E-2</c:v>
                </c:pt>
                <c:pt idx="5652">
                  <c:v>1.0219309999999999E-2</c:v>
                </c:pt>
                <c:pt idx="5653">
                  <c:v>1.02609E-2</c:v>
                </c:pt>
                <c:pt idx="5654">
                  <c:v>1.0293419999999999E-2</c:v>
                </c:pt>
                <c:pt idx="5655">
                  <c:v>1.0297519999999999E-2</c:v>
                </c:pt>
                <c:pt idx="5656">
                  <c:v>1.026268E-2</c:v>
                </c:pt>
                <c:pt idx="5657">
                  <c:v>1.0191220000000001E-2</c:v>
                </c:pt>
                <c:pt idx="5658">
                  <c:v>1.009558E-2</c:v>
                </c:pt>
                <c:pt idx="5659">
                  <c:v>9.9942650000000004E-3</c:v>
                </c:pt>
                <c:pt idx="5660">
                  <c:v>9.9049869999999988E-3</c:v>
                </c:pt>
                <c:pt idx="5661">
                  <c:v>9.8392529999999992E-3</c:v>
                </c:pt>
                <c:pt idx="5662">
                  <c:v>9.8021979999999998E-3</c:v>
                </c:pt>
                <c:pt idx="5663">
                  <c:v>9.79264E-3</c:v>
                </c:pt>
                <c:pt idx="5664">
                  <c:v>9.8059549999999999E-3</c:v>
                </c:pt>
                <c:pt idx="5665">
                  <c:v>9.8354670000000005E-3</c:v>
                </c:pt>
                <c:pt idx="5666">
                  <c:v>9.8739859999999995E-3</c:v>
                </c:pt>
                <c:pt idx="5667">
                  <c:v>9.9141760000000002E-3</c:v>
                </c:pt>
                <c:pt idx="5668">
                  <c:v>9.9478850000000001E-3</c:v>
                </c:pt>
                <c:pt idx="5669">
                  <c:v>9.9678920000000008E-3</c:v>
                </c:pt>
                <c:pt idx="5670">
                  <c:v>9.9694249999999988E-3</c:v>
                </c:pt>
                <c:pt idx="5671">
                  <c:v>9.9519919999999998E-3</c:v>
                </c:pt>
                <c:pt idx="5672">
                  <c:v>9.920468E-3</c:v>
                </c:pt>
                <c:pt idx="5673">
                  <c:v>9.8843339999999998E-3</c:v>
                </c:pt>
                <c:pt idx="5674">
                  <c:v>9.8555789999999997E-3</c:v>
                </c:pt>
                <c:pt idx="5675">
                  <c:v>9.8441210000000008E-3</c:v>
                </c:pt>
                <c:pt idx="5676">
                  <c:v>9.8552819999999999E-3</c:v>
                </c:pt>
                <c:pt idx="5677">
                  <c:v>9.8877540000000003E-3</c:v>
                </c:pt>
                <c:pt idx="5678">
                  <c:v>9.9343499999999998E-3</c:v>
                </c:pt>
                <c:pt idx="5679">
                  <c:v>9.9837739999999991E-3</c:v>
                </c:pt>
                <c:pt idx="5680">
                  <c:v>1.002375E-2</c:v>
                </c:pt>
                <c:pt idx="5681">
                  <c:v>1.004502E-2</c:v>
                </c:pt>
                <c:pt idx="5682">
                  <c:v>1.004231E-2</c:v>
                </c:pt>
                <c:pt idx="5683">
                  <c:v>1.001558E-2</c:v>
                </c:pt>
                <c:pt idx="5684">
                  <c:v>9.9691680000000005E-3</c:v>
                </c:pt>
                <c:pt idx="5685">
                  <c:v>9.9111000000000008E-3</c:v>
                </c:pt>
                <c:pt idx="5686">
                  <c:v>9.851495E-3</c:v>
                </c:pt>
                <c:pt idx="5687">
                  <c:v>9.8005139999999998E-3</c:v>
                </c:pt>
                <c:pt idx="5688">
                  <c:v>9.7681460000000001E-3</c:v>
                </c:pt>
                <c:pt idx="5689">
                  <c:v>9.7618519999999997E-3</c:v>
                </c:pt>
                <c:pt idx="5690">
                  <c:v>9.7851440000000008E-3</c:v>
                </c:pt>
                <c:pt idx="5691">
                  <c:v>9.836886999999999E-3</c:v>
                </c:pt>
                <c:pt idx="5692">
                  <c:v>9.9109760000000002E-3</c:v>
                </c:pt>
                <c:pt idx="5693">
                  <c:v>9.9976019999999995E-3</c:v>
                </c:pt>
                <c:pt idx="5694">
                  <c:v>1.0083969999999999E-2</c:v>
                </c:pt>
                <c:pt idx="5695">
                  <c:v>1.0157579999999999E-2</c:v>
                </c:pt>
                <c:pt idx="5696">
                  <c:v>1.020803E-2</c:v>
                </c:pt>
                <c:pt idx="5697">
                  <c:v>1.0228139999999998E-2</c:v>
                </c:pt>
                <c:pt idx="5698">
                  <c:v>1.021584E-2</c:v>
                </c:pt>
                <c:pt idx="5699">
                  <c:v>1.0174240000000001E-2</c:v>
                </c:pt>
                <c:pt idx="5700">
                  <c:v>1.0111950000000001E-2</c:v>
                </c:pt>
                <c:pt idx="5701">
                  <c:v>1.004118E-2</c:v>
                </c:pt>
                <c:pt idx="5702">
                  <c:v>9.9769630000000002E-3</c:v>
                </c:pt>
                <c:pt idx="5703">
                  <c:v>9.9344810000000002E-3</c:v>
                </c:pt>
                <c:pt idx="5704">
                  <c:v>9.9245110000000004E-3</c:v>
                </c:pt>
                <c:pt idx="5705">
                  <c:v>9.9513480000000005E-3</c:v>
                </c:pt>
                <c:pt idx="5706">
                  <c:v>1.000971E-2</c:v>
                </c:pt>
                <c:pt idx="5707">
                  <c:v>1.008596E-2</c:v>
                </c:pt>
                <c:pt idx="5708">
                  <c:v>1.015928E-2</c:v>
                </c:pt>
                <c:pt idx="5709">
                  <c:v>1.0207500000000001E-2</c:v>
                </c:pt>
                <c:pt idx="5710">
                  <c:v>1.0213970000000001E-2</c:v>
                </c:pt>
                <c:pt idx="5711">
                  <c:v>1.0170650000000002E-2</c:v>
                </c:pt>
                <c:pt idx="5712">
                  <c:v>1.0081619999999999E-2</c:v>
                </c:pt>
                <c:pt idx="5713">
                  <c:v>9.9608470000000001E-3</c:v>
                </c:pt>
                <c:pt idx="5714">
                  <c:v>9.8295410000000007E-3</c:v>
                </c:pt>
                <c:pt idx="5715">
                  <c:v>9.7091810000000008E-3</c:v>
                </c:pt>
                <c:pt idx="5716">
                  <c:v>9.6159390000000004E-3</c:v>
                </c:pt>
                <c:pt idx="5717">
                  <c:v>9.5588579999999999E-3</c:v>
                </c:pt>
                <c:pt idx="5718">
                  <c:v>9.5381689999999991E-3</c:v>
                </c:pt>
                <c:pt idx="5719">
                  <c:v>9.5477500000000007E-3</c:v>
                </c:pt>
                <c:pt idx="5720">
                  <c:v>9.5777169999999995E-3</c:v>
                </c:pt>
                <c:pt idx="5721">
                  <c:v>9.6183780000000003E-3</c:v>
                </c:pt>
                <c:pt idx="5722">
                  <c:v>9.6620660000000004E-3</c:v>
                </c:pt>
                <c:pt idx="5723">
                  <c:v>9.7039489999999999E-3</c:v>
                </c:pt>
                <c:pt idx="5724">
                  <c:v>9.7424020000000007E-3</c:v>
                </c:pt>
                <c:pt idx="5725">
                  <c:v>9.7780499999999999E-3</c:v>
                </c:pt>
                <c:pt idx="5726">
                  <c:v>9.8129989999999993E-3</c:v>
                </c:pt>
                <c:pt idx="5727">
                  <c:v>9.8496680000000007E-3</c:v>
                </c:pt>
                <c:pt idx="5728">
                  <c:v>9.8900450000000001E-3</c:v>
                </c:pt>
                <c:pt idx="5729">
                  <c:v>9.9346769999999994E-3</c:v>
                </c:pt>
                <c:pt idx="5730">
                  <c:v>9.9820210000000006E-3</c:v>
                </c:pt>
                <c:pt idx="5731">
                  <c:v>1.0028179999999999E-2</c:v>
                </c:pt>
                <c:pt idx="5732">
                  <c:v>1.0067489999999998E-2</c:v>
                </c:pt>
                <c:pt idx="5733">
                  <c:v>1.009436E-2</c:v>
                </c:pt>
                <c:pt idx="5734">
                  <c:v>1.010424E-2</c:v>
                </c:pt>
                <c:pt idx="5735">
                  <c:v>1.00953E-2</c:v>
                </c:pt>
                <c:pt idx="5736">
                  <c:v>1.0068490000000001E-2</c:v>
                </c:pt>
                <c:pt idx="5737">
                  <c:v>1.0026489999999999E-2</c:v>
                </c:pt>
                <c:pt idx="5738">
                  <c:v>9.9717449999999989E-3</c:v>
                </c:pt>
                <c:pt idx="5739">
                  <c:v>9.9046389999999998E-3</c:v>
                </c:pt>
                <c:pt idx="5740">
                  <c:v>9.8229429999999989E-3</c:v>
                </c:pt>
                <c:pt idx="5741">
                  <c:v>9.7232209999999989E-3</c:v>
                </c:pt>
                <c:pt idx="5742">
                  <c:v>9.6037520000000001E-3</c:v>
                </c:pt>
                <c:pt idx="5743">
                  <c:v>9.4680990000000007E-3</c:v>
                </c:pt>
                <c:pt idx="5744">
                  <c:v>9.3271859999999995E-3</c:v>
                </c:pt>
                <c:pt idx="5745">
                  <c:v>9.1988279999999992E-3</c:v>
                </c:pt>
                <c:pt idx="5746">
                  <c:v>9.1057619999999999E-3</c:v>
                </c:pt>
                <c:pt idx="5747">
                  <c:v>9.067973E-3</c:v>
                </c:pt>
                <c:pt idx="5748">
                  <c:v>9.0979709999999998E-3</c:v>
                </c:pt>
                <c:pt idx="5749">
                  <c:v>9.1960710000000001E-3</c:v>
                </c:pt>
                <c:pt idx="5750">
                  <c:v>9.3498560000000001E-3</c:v>
                </c:pt>
                <c:pt idx="5751">
                  <c:v>9.5362579999999988E-3</c:v>
                </c:pt>
                <c:pt idx="5752">
                  <c:v>9.7266850000000005E-3</c:v>
                </c:pt>
                <c:pt idx="5753">
                  <c:v>9.896186999999999E-3</c:v>
                </c:pt>
                <c:pt idx="5754">
                  <c:v>1.0026520000000001E-2</c:v>
                </c:pt>
                <c:pt idx="5755">
                  <c:v>1.0110289999999999E-2</c:v>
                </c:pt>
                <c:pt idx="5756">
                  <c:v>1.0150269999999999E-2</c:v>
                </c:pt>
                <c:pt idx="5757">
                  <c:v>1.0156210000000001E-2</c:v>
                </c:pt>
                <c:pt idx="5758">
                  <c:v>1.014031E-2</c:v>
                </c:pt>
                <c:pt idx="5759">
                  <c:v>1.011245E-2</c:v>
                </c:pt>
                <c:pt idx="5760">
                  <c:v>1.0079059999999999E-2</c:v>
                </c:pt>
                <c:pt idx="5761">
                  <c:v>1.004217E-2</c:v>
                </c:pt>
                <c:pt idx="5762">
                  <c:v>1.000083E-2</c:v>
                </c:pt>
                <c:pt idx="5763">
                  <c:v>9.9531230000000012E-3</c:v>
                </c:pt>
                <c:pt idx="5764">
                  <c:v>9.8977679999999995E-3</c:v>
                </c:pt>
                <c:pt idx="5765">
                  <c:v>9.8348189999999999E-3</c:v>
                </c:pt>
                <c:pt idx="5766">
                  <c:v>9.7653949999999996E-3</c:v>
                </c:pt>
                <c:pt idx="5767">
                  <c:v>9.6909690000000007E-3</c:v>
                </c:pt>
                <c:pt idx="5768">
                  <c:v>9.6128189999999999E-3</c:v>
                </c:pt>
                <c:pt idx="5769">
                  <c:v>9.5320809999999995E-3</c:v>
                </c:pt>
                <c:pt idx="5770">
                  <c:v>9.4500550000000006E-3</c:v>
                </c:pt>
                <c:pt idx="5771">
                  <c:v>9.3688260000000002E-3</c:v>
                </c:pt>
                <c:pt idx="5772">
                  <c:v>9.2918250000000001E-3</c:v>
                </c:pt>
                <c:pt idx="5773">
                  <c:v>9.2232159999999994E-3</c:v>
                </c:pt>
                <c:pt idx="5774">
                  <c:v>9.1676659999999997E-3</c:v>
                </c:pt>
                <c:pt idx="5775">
                  <c:v>9.1294219999999999E-3</c:v>
                </c:pt>
                <c:pt idx="5776">
                  <c:v>9.1113510000000002E-3</c:v>
                </c:pt>
                <c:pt idx="5777">
                  <c:v>9.1148329999999993E-3</c:v>
                </c:pt>
                <c:pt idx="5778">
                  <c:v>9.1396719999999997E-3</c:v>
                </c:pt>
                <c:pt idx="5779">
                  <c:v>9.1843859999999992E-3</c:v>
                </c:pt>
                <c:pt idx="5780">
                  <c:v>9.2460909999999997E-3</c:v>
                </c:pt>
                <c:pt idx="5781">
                  <c:v>9.3202709999999998E-3</c:v>
                </c:pt>
                <c:pt idx="5782">
                  <c:v>9.4009799999999998E-3</c:v>
                </c:pt>
                <c:pt idx="5783">
                  <c:v>9.4799999999999988E-3</c:v>
                </c:pt>
                <c:pt idx="5784">
                  <c:v>9.5479080000000008E-3</c:v>
                </c:pt>
                <c:pt idx="5785">
                  <c:v>9.5960430000000003E-3</c:v>
                </c:pt>
                <c:pt idx="5786">
                  <c:v>9.6175860000000009E-3</c:v>
                </c:pt>
                <c:pt idx="5787">
                  <c:v>9.6101599999999995E-3</c:v>
                </c:pt>
                <c:pt idx="5788">
                  <c:v>9.5764170000000003E-3</c:v>
                </c:pt>
                <c:pt idx="5789">
                  <c:v>9.523806000000001E-3</c:v>
                </c:pt>
                <c:pt idx="5790">
                  <c:v>9.4621129999999994E-3</c:v>
                </c:pt>
                <c:pt idx="5791">
                  <c:v>9.4005830000000005E-3</c:v>
                </c:pt>
                <c:pt idx="5792">
                  <c:v>9.3462070000000005E-3</c:v>
                </c:pt>
                <c:pt idx="5793">
                  <c:v>9.3018029999999991E-3</c:v>
                </c:pt>
                <c:pt idx="5794">
                  <c:v>9.2668939999999995E-3</c:v>
                </c:pt>
                <c:pt idx="5795">
                  <c:v>9.2394130000000001E-3</c:v>
                </c:pt>
                <c:pt idx="5796">
                  <c:v>9.2180779999999993E-3</c:v>
                </c:pt>
                <c:pt idx="5797">
                  <c:v>9.2039340000000004E-3</c:v>
                </c:pt>
                <c:pt idx="5798">
                  <c:v>9.2008330000000003E-3</c:v>
                </c:pt>
                <c:pt idx="5799">
                  <c:v>9.2138229999999995E-3</c:v>
                </c:pt>
                <c:pt idx="5800">
                  <c:v>9.2475059999999991E-3</c:v>
                </c:pt>
                <c:pt idx="5801">
                  <c:v>9.303759E-3</c:v>
                </c:pt>
                <c:pt idx="5802">
                  <c:v>9.3806480000000001E-3</c:v>
                </c:pt>
                <c:pt idx="5803">
                  <c:v>9.4723110000000006E-3</c:v>
                </c:pt>
                <c:pt idx="5804">
                  <c:v>9.5700639999999997E-3</c:v>
                </c:pt>
                <c:pt idx="5805">
                  <c:v>9.6647130000000001E-3</c:v>
                </c:pt>
                <c:pt idx="5806">
                  <c:v>9.7469059999999996E-3</c:v>
                </c:pt>
                <c:pt idx="5807">
                  <c:v>9.8082919999999997E-3</c:v>
                </c:pt>
                <c:pt idx="5808">
                  <c:v>9.8422400000000004E-3</c:v>
                </c:pt>
                <c:pt idx="5809">
                  <c:v>9.8432079999999991E-3</c:v>
                </c:pt>
                <c:pt idx="5810">
                  <c:v>9.8080010000000002E-3</c:v>
                </c:pt>
                <c:pt idx="5811">
                  <c:v>9.7368100000000003E-3</c:v>
                </c:pt>
                <c:pt idx="5812">
                  <c:v>9.634465E-3</c:v>
                </c:pt>
                <c:pt idx="5813">
                  <c:v>9.5107290000000008E-3</c:v>
                </c:pt>
                <c:pt idx="5814">
                  <c:v>9.3787790000000003E-3</c:v>
                </c:pt>
                <c:pt idx="5815">
                  <c:v>9.2542049999999997E-3</c:v>
                </c:pt>
                <c:pt idx="5816">
                  <c:v>9.1504600000000009E-3</c:v>
                </c:pt>
                <c:pt idx="5817">
                  <c:v>9.0762459999999996E-3</c:v>
                </c:pt>
                <c:pt idx="5818">
                  <c:v>9.0344780000000003E-3</c:v>
                </c:pt>
                <c:pt idx="5819">
                  <c:v>9.022259999999999E-3</c:v>
                </c:pt>
                <c:pt idx="5820">
                  <c:v>9.0332929999999995E-3</c:v>
                </c:pt>
                <c:pt idx="5821">
                  <c:v>9.0604350000000004E-3</c:v>
                </c:pt>
                <c:pt idx="5822">
                  <c:v>9.0987350000000002E-3</c:v>
                </c:pt>
                <c:pt idx="5823">
                  <c:v>9.1458449999999997E-3</c:v>
                </c:pt>
                <c:pt idx="5824">
                  <c:v>9.2012669999999991E-3</c:v>
                </c:pt>
                <c:pt idx="5825">
                  <c:v>9.2644379999999998E-3</c:v>
                </c:pt>
                <c:pt idx="5826">
                  <c:v>9.3325790000000006E-3</c:v>
                </c:pt>
                <c:pt idx="5827">
                  <c:v>9.3997260000000006E-3</c:v>
                </c:pt>
                <c:pt idx="5828">
                  <c:v>9.4583740000000003E-3</c:v>
                </c:pt>
                <c:pt idx="5829">
                  <c:v>9.5011430000000001E-3</c:v>
                </c:pt>
                <c:pt idx="5830">
                  <c:v>9.524266E-3</c:v>
                </c:pt>
                <c:pt idx="5831">
                  <c:v>9.5293770000000003E-3</c:v>
                </c:pt>
                <c:pt idx="5832">
                  <c:v>9.523676E-3</c:v>
                </c:pt>
                <c:pt idx="5833">
                  <c:v>9.5176549999999999E-3</c:v>
                </c:pt>
                <c:pt idx="5834">
                  <c:v>9.520764000000001E-3</c:v>
                </c:pt>
                <c:pt idx="5835">
                  <c:v>9.538609E-3</c:v>
                </c:pt>
                <c:pt idx="5836">
                  <c:v>9.5696959999999991E-3</c:v>
                </c:pt>
                <c:pt idx="5837">
                  <c:v>9.6059509999999997E-3</c:v>
                </c:pt>
                <c:pt idx="5838">
                  <c:v>9.6342960000000005E-3</c:v>
                </c:pt>
                <c:pt idx="5839">
                  <c:v>9.6419890000000001E-3</c:v>
                </c:pt>
                <c:pt idx="5840">
                  <c:v>9.6211830000000002E-3</c:v>
                </c:pt>
                <c:pt idx="5841">
                  <c:v>9.5715660000000001E-3</c:v>
                </c:pt>
                <c:pt idx="5842">
                  <c:v>9.500975E-3</c:v>
                </c:pt>
                <c:pt idx="5843">
                  <c:v>9.4224850000000013E-3</c:v>
                </c:pt>
                <c:pt idx="5844">
                  <c:v>9.3509500000000002E-3</c:v>
                </c:pt>
                <c:pt idx="5845">
                  <c:v>9.2970350000000004E-3</c:v>
                </c:pt>
                <c:pt idx="5846">
                  <c:v>9.2648390000000004E-3</c:v>
                </c:pt>
                <c:pt idx="5847">
                  <c:v>9.2509389999999997E-3</c:v>
                </c:pt>
                <c:pt idx="5848">
                  <c:v>9.2470899999999995E-3</c:v>
                </c:pt>
                <c:pt idx="5849">
                  <c:v>9.2439689999999995E-3</c:v>
                </c:pt>
                <c:pt idx="5850">
                  <c:v>9.2358579999999996E-3</c:v>
                </c:pt>
                <c:pt idx="5851">
                  <c:v>9.2235089999999995E-3</c:v>
                </c:pt>
                <c:pt idx="5852">
                  <c:v>9.2138380000000002E-3</c:v>
                </c:pt>
                <c:pt idx="5853">
                  <c:v>9.2168130000000008E-3</c:v>
                </c:pt>
                <c:pt idx="5854">
                  <c:v>9.240021000000001E-3</c:v>
                </c:pt>
                <c:pt idx="5855">
                  <c:v>9.285212000000001E-3</c:v>
                </c:pt>
                <c:pt idx="5856">
                  <c:v>9.3457760000000001E-3</c:v>
                </c:pt>
                <c:pt idx="5857">
                  <c:v>9.4091539999999994E-3</c:v>
                </c:pt>
                <c:pt idx="5858">
                  <c:v>9.4594959999999995E-3</c:v>
                </c:pt>
                <c:pt idx="5859">
                  <c:v>9.4838309999999999E-3</c:v>
                </c:pt>
                <c:pt idx="5860">
                  <c:v>9.4763050000000008E-3</c:v>
                </c:pt>
                <c:pt idx="5861">
                  <c:v>9.439191999999999E-3</c:v>
                </c:pt>
                <c:pt idx="5862">
                  <c:v>9.3817959999999995E-3</c:v>
                </c:pt>
                <c:pt idx="5863">
                  <c:v>9.3162290000000005E-3</c:v>
                </c:pt>
                <c:pt idx="5864">
                  <c:v>9.2545100000000005E-3</c:v>
                </c:pt>
                <c:pt idx="5865">
                  <c:v>9.2046269999999999E-3</c:v>
                </c:pt>
                <c:pt idx="5866">
                  <c:v>9.1701779999999993E-3</c:v>
                </c:pt>
                <c:pt idx="5867">
                  <c:v>9.1517919999999989E-3</c:v>
                </c:pt>
                <c:pt idx="5868">
                  <c:v>9.1488990000000003E-3</c:v>
                </c:pt>
                <c:pt idx="5869">
                  <c:v>9.1612719999999998E-3</c:v>
                </c:pt>
                <c:pt idx="5870">
                  <c:v>9.1889850000000002E-3</c:v>
                </c:pt>
                <c:pt idx="5871">
                  <c:v>9.2312539999999995E-3</c:v>
                </c:pt>
                <c:pt idx="5872">
                  <c:v>9.2849360000000006E-3</c:v>
                </c:pt>
                <c:pt idx="5873">
                  <c:v>9.3435959999999992E-3</c:v>
                </c:pt>
                <c:pt idx="5874">
                  <c:v>9.3992720000000002E-3</c:v>
                </c:pt>
                <c:pt idx="5875">
                  <c:v>9.4440180000000002E-3</c:v>
                </c:pt>
                <c:pt idx="5876">
                  <c:v>9.4728150000000007E-3</c:v>
                </c:pt>
                <c:pt idx="5877">
                  <c:v>9.4852570000000004E-3</c:v>
                </c:pt>
                <c:pt idx="5878">
                  <c:v>9.485173999999999E-3</c:v>
                </c:pt>
                <c:pt idx="5879">
                  <c:v>9.4788070000000006E-3</c:v>
                </c:pt>
                <c:pt idx="5880">
                  <c:v>9.4716190000000006E-3</c:v>
                </c:pt>
                <c:pt idx="5881">
                  <c:v>9.4667740000000007E-3</c:v>
                </c:pt>
                <c:pt idx="5882">
                  <c:v>9.4641080000000006E-3</c:v>
                </c:pt>
                <c:pt idx="5883">
                  <c:v>9.4612250000000002E-3</c:v>
                </c:pt>
                <c:pt idx="5884">
                  <c:v>9.4550099999999998E-3</c:v>
                </c:pt>
                <c:pt idx="5885">
                  <c:v>9.4432289999999992E-3</c:v>
                </c:pt>
                <c:pt idx="5886">
                  <c:v>9.4249269999999996E-3</c:v>
                </c:pt>
                <c:pt idx="5887">
                  <c:v>9.3996589999999994E-3</c:v>
                </c:pt>
                <c:pt idx="5888">
                  <c:v>9.3666660000000009E-3</c:v>
                </c:pt>
                <c:pt idx="5889">
                  <c:v>9.324708000000001E-3</c:v>
                </c:pt>
                <c:pt idx="5890">
                  <c:v>9.2729809999999996E-3</c:v>
                </c:pt>
                <c:pt idx="5891">
                  <c:v>9.2129530000000012E-3</c:v>
                </c:pt>
                <c:pt idx="5892">
                  <c:v>9.1497469999999997E-3</c:v>
                </c:pt>
                <c:pt idx="5893">
                  <c:v>9.0924689999999989E-3</c:v>
                </c:pt>
                <c:pt idx="5894">
                  <c:v>9.0511180000000004E-3</c:v>
                </c:pt>
                <c:pt idx="5895">
                  <c:v>9.0334360000000006E-3</c:v>
                </c:pt>
                <c:pt idx="5896">
                  <c:v>9.041136E-3</c:v>
                </c:pt>
                <c:pt idx="5897">
                  <c:v>9.0685799999999997E-3</c:v>
                </c:pt>
                <c:pt idx="5898">
                  <c:v>9.104105999999999E-3</c:v>
                </c:pt>
                <c:pt idx="5899">
                  <c:v>9.134395E-3</c:v>
                </c:pt>
                <c:pt idx="5900">
                  <c:v>9.150867E-3</c:v>
                </c:pt>
                <c:pt idx="5901">
                  <c:v>9.1527769999999991E-3</c:v>
                </c:pt>
                <c:pt idx="5902">
                  <c:v>9.1482349999999994E-3</c:v>
                </c:pt>
                <c:pt idx="5903">
                  <c:v>9.1493959999999989E-3</c:v>
                </c:pt>
                <c:pt idx="5904">
                  <c:v>9.1672739999999996E-3</c:v>
                </c:pt>
                <c:pt idx="5905">
                  <c:v>9.2049999999999996E-3</c:v>
                </c:pt>
                <c:pt idx="5906">
                  <c:v>9.2558250000000005E-3</c:v>
                </c:pt>
                <c:pt idx="5907">
                  <c:v>9.3043610000000006E-3</c:v>
                </c:pt>
                <c:pt idx="5908">
                  <c:v>9.332758E-3</c:v>
                </c:pt>
                <c:pt idx="5909">
                  <c:v>9.328119000000001E-3</c:v>
                </c:pt>
                <c:pt idx="5910">
                  <c:v>9.2862710000000005E-3</c:v>
                </c:pt>
                <c:pt idx="5911">
                  <c:v>9.2140049999999991E-3</c:v>
                </c:pt>
                <c:pt idx="5912">
                  <c:v>9.1252620000000003E-3</c:v>
                </c:pt>
                <c:pt idx="5913">
                  <c:v>9.0371719999999996E-3</c:v>
                </c:pt>
                <c:pt idx="5914">
                  <c:v>8.9631580000000006E-3</c:v>
                </c:pt>
                <c:pt idx="5915">
                  <c:v>8.9102750000000005E-3</c:v>
                </c:pt>
                <c:pt idx="5916">
                  <c:v>8.8798330000000002E-3</c:v>
                </c:pt>
                <c:pt idx="5917">
                  <c:v>8.8697040000000008E-3</c:v>
                </c:pt>
                <c:pt idx="5918">
                  <c:v>8.8776640000000004E-3</c:v>
                </c:pt>
                <c:pt idx="5919">
                  <c:v>8.9031360000000007E-3</c:v>
                </c:pt>
                <c:pt idx="5920">
                  <c:v>8.9467479999999992E-3</c:v>
                </c:pt>
                <c:pt idx="5921">
                  <c:v>9.0080610000000012E-3</c:v>
                </c:pt>
                <c:pt idx="5922">
                  <c:v>9.0829249999999986E-3</c:v>
                </c:pt>
                <c:pt idx="5923">
                  <c:v>9.1633549999999998E-3</c:v>
                </c:pt>
                <c:pt idx="5924">
                  <c:v>9.2383680000000003E-3</c:v>
                </c:pt>
                <c:pt idx="5925">
                  <c:v>9.297586E-3</c:v>
                </c:pt>
                <c:pt idx="5926">
                  <c:v>9.335356999999999E-3</c:v>
                </c:pt>
                <c:pt idx="5927">
                  <c:v>9.3521049999999994E-3</c:v>
                </c:pt>
                <c:pt idx="5928">
                  <c:v>9.3541229999999989E-3</c:v>
                </c:pt>
                <c:pt idx="5929">
                  <c:v>9.3498809999999991E-3</c:v>
                </c:pt>
                <c:pt idx="5930">
                  <c:v>9.3468949999999992E-3</c:v>
                </c:pt>
                <c:pt idx="5931">
                  <c:v>9.3479319999999998E-3</c:v>
                </c:pt>
                <c:pt idx="5932">
                  <c:v>9.3504260000000002E-3</c:v>
                </c:pt>
                <c:pt idx="5933">
                  <c:v>9.3478850000000002E-3</c:v>
                </c:pt>
                <c:pt idx="5934">
                  <c:v>9.3334809999999994E-3</c:v>
                </c:pt>
                <c:pt idx="5935">
                  <c:v>9.303605999999999E-3</c:v>
                </c:pt>
                <c:pt idx="5936">
                  <c:v>9.2594699999999988E-3</c:v>
                </c:pt>
                <c:pt idx="5937">
                  <c:v>9.2070929999999995E-3</c:v>
                </c:pt>
                <c:pt idx="5938">
                  <c:v>9.1547269999999997E-3</c:v>
                </c:pt>
                <c:pt idx="5939">
                  <c:v>9.1105509999999997E-3</c:v>
                </c:pt>
                <c:pt idx="5940">
                  <c:v>9.0793260000000004E-3</c:v>
                </c:pt>
                <c:pt idx="5941">
                  <c:v>9.0614790000000008E-3</c:v>
                </c:pt>
                <c:pt idx="5942">
                  <c:v>9.0531710000000005E-3</c:v>
                </c:pt>
                <c:pt idx="5943">
                  <c:v>9.0480579999999994E-3</c:v>
                </c:pt>
                <c:pt idx="5944">
                  <c:v>9.0391459999999996E-3</c:v>
                </c:pt>
                <c:pt idx="5945">
                  <c:v>9.0205319999999995E-3</c:v>
                </c:pt>
                <c:pt idx="5946">
                  <c:v>8.9894909999999988E-3</c:v>
                </c:pt>
                <c:pt idx="5947">
                  <c:v>8.9470460000000002E-3</c:v>
                </c:pt>
                <c:pt idx="5948">
                  <c:v>8.8984200000000006E-3</c:v>
                </c:pt>
                <c:pt idx="5949">
                  <c:v>8.8517679999999994E-3</c:v>
                </c:pt>
                <c:pt idx="5950">
                  <c:v>8.8174410000000005E-3</c:v>
                </c:pt>
                <c:pt idx="5951">
                  <c:v>8.805584E-3</c:v>
                </c:pt>
                <c:pt idx="5952">
                  <c:v>8.8231250000000011E-3</c:v>
                </c:pt>
                <c:pt idx="5953">
                  <c:v>8.8724259999999992E-3</c:v>
                </c:pt>
                <c:pt idx="5954">
                  <c:v>8.949851E-3</c:v>
                </c:pt>
                <c:pt idx="5955">
                  <c:v>9.0469599999999997E-3</c:v>
                </c:pt>
                <c:pt idx="5956">
                  <c:v>9.1513040000000007E-3</c:v>
                </c:pt>
                <c:pt idx="5957">
                  <c:v>9.2495219999999996E-3</c:v>
                </c:pt>
                <c:pt idx="5958">
                  <c:v>9.3302639999999996E-3</c:v>
                </c:pt>
                <c:pt idx="5959">
                  <c:v>9.3844540000000004E-3</c:v>
                </c:pt>
                <c:pt idx="5960">
                  <c:v>9.4069059999999996E-3</c:v>
                </c:pt>
                <c:pt idx="5961">
                  <c:v>9.3959960000000002E-3</c:v>
                </c:pt>
                <c:pt idx="5962">
                  <c:v>9.3533060000000005E-3</c:v>
                </c:pt>
                <c:pt idx="5963">
                  <c:v>9.2834479999999997E-3</c:v>
                </c:pt>
                <c:pt idx="5964">
                  <c:v>9.1939750000000001E-3</c:v>
                </c:pt>
                <c:pt idx="5965">
                  <c:v>9.0960629999999997E-3</c:v>
                </c:pt>
                <c:pt idx="5966">
                  <c:v>9.0026470000000008E-3</c:v>
                </c:pt>
                <c:pt idx="5967">
                  <c:v>8.9270240000000004E-3</c:v>
                </c:pt>
                <c:pt idx="5968">
                  <c:v>8.8806759999999988E-3</c:v>
                </c:pt>
                <c:pt idx="5969">
                  <c:v>8.8695089999999994E-3</c:v>
                </c:pt>
                <c:pt idx="5970">
                  <c:v>8.8928289999999997E-3</c:v>
                </c:pt>
                <c:pt idx="5971">
                  <c:v>8.9430840000000004E-3</c:v>
                </c:pt>
                <c:pt idx="5972">
                  <c:v>9.0088230000000009E-3</c:v>
                </c:pt>
                <c:pt idx="5973">
                  <c:v>9.0770079999999993E-3</c:v>
                </c:pt>
                <c:pt idx="5974">
                  <c:v>9.1364059999999997E-3</c:v>
                </c:pt>
                <c:pt idx="5975">
                  <c:v>9.1802919999999996E-3</c:v>
                </c:pt>
                <c:pt idx="5976">
                  <c:v>9.2059659999999995E-3</c:v>
                </c:pt>
                <c:pt idx="5977">
                  <c:v>9.2140910000000006E-3</c:v>
                </c:pt>
                <c:pt idx="5978">
                  <c:v>9.206866000000001E-3</c:v>
                </c:pt>
                <c:pt idx="5979">
                  <c:v>9.1867560000000008E-3</c:v>
                </c:pt>
                <c:pt idx="5980">
                  <c:v>9.1559270000000012E-3</c:v>
                </c:pt>
                <c:pt idx="5981">
                  <c:v>9.116295E-3</c:v>
                </c:pt>
                <c:pt idx="5982">
                  <c:v>9.0702590000000007E-3</c:v>
                </c:pt>
                <c:pt idx="5983">
                  <c:v>9.0204819999999998E-3</c:v>
                </c:pt>
                <c:pt idx="5984">
                  <c:v>8.9692160000000003E-3</c:v>
                </c:pt>
                <c:pt idx="5985">
                  <c:v>8.9175520000000005E-3</c:v>
                </c:pt>
                <c:pt idx="5986">
                  <c:v>8.8648019999999998E-3</c:v>
                </c:pt>
                <c:pt idx="5987">
                  <c:v>8.8093849999999994E-3</c:v>
                </c:pt>
                <c:pt idx="5988">
                  <c:v>8.7506040000000004E-3</c:v>
                </c:pt>
                <c:pt idx="5989">
                  <c:v>8.6910579999999998E-3</c:v>
                </c:pt>
                <c:pt idx="5990">
                  <c:v>8.6380539999999992E-3</c:v>
                </c:pt>
                <c:pt idx="5991">
                  <c:v>8.6037560000000006E-3</c:v>
                </c:pt>
                <c:pt idx="5992">
                  <c:v>8.6012859999999997E-3</c:v>
                </c:pt>
                <c:pt idx="5993">
                  <c:v>8.6408419999999993E-3</c:v>
                </c:pt>
                <c:pt idx="5994">
                  <c:v>8.7251659999999995E-3</c:v>
                </c:pt>
                <c:pt idx="5995">
                  <c:v>8.8471590000000003E-3</c:v>
                </c:pt>
                <c:pt idx="5996">
                  <c:v>8.9903799999999992E-3</c:v>
                </c:pt>
                <c:pt idx="5997">
                  <c:v>9.1324649999999993E-3</c:v>
                </c:pt>
                <c:pt idx="5998">
                  <c:v>9.2528690000000004E-3</c:v>
                </c:pt>
                <c:pt idx="5999">
                  <c:v>9.3364639999999992E-3</c:v>
                </c:pt>
                <c:pt idx="6000">
                  <c:v>9.3781349999999992E-3</c:v>
                </c:pt>
                <c:pt idx="6001">
                  <c:v>9.3827960000000005E-3</c:v>
                </c:pt>
                <c:pt idx="6002">
                  <c:v>9.3628879999999998E-3</c:v>
                </c:pt>
                <c:pt idx="6003">
                  <c:v>9.3335840000000007E-3</c:v>
                </c:pt>
                <c:pt idx="6004">
                  <c:v>9.307339999999999E-3</c:v>
                </c:pt>
                <c:pt idx="6005">
                  <c:v>9.2925290000000008E-3</c:v>
                </c:pt>
                <c:pt idx="6006">
                  <c:v>9.2918610000000002E-3</c:v>
                </c:pt>
                <c:pt idx="6007">
                  <c:v>9.3036769999999998E-3</c:v>
                </c:pt>
                <c:pt idx="6008">
                  <c:v>9.3235660000000001E-3</c:v>
                </c:pt>
                <c:pt idx="6009">
                  <c:v>9.3460120000000008E-3</c:v>
                </c:pt>
                <c:pt idx="6010">
                  <c:v>9.3656169999999997E-3</c:v>
                </c:pt>
                <c:pt idx="6011">
                  <c:v>9.3772290000000008E-3</c:v>
                </c:pt>
                <c:pt idx="6012">
                  <c:v>9.3772439999999999E-3</c:v>
                </c:pt>
                <c:pt idx="6013">
                  <c:v>9.3645789999999996E-3</c:v>
                </c:pt>
                <c:pt idx="6014">
                  <c:v>9.3418939999999999E-3</c:v>
                </c:pt>
                <c:pt idx="6015">
                  <c:v>9.3159479999999992E-3</c:v>
                </c:pt>
                <c:pt idx="6016">
                  <c:v>9.296637E-3</c:v>
                </c:pt>
                <c:pt idx="6017">
                  <c:v>9.2947999999999989E-3</c:v>
                </c:pt>
                <c:pt idx="6018">
                  <c:v>9.3174169999999997E-3</c:v>
                </c:pt>
                <c:pt idx="6019">
                  <c:v>9.3644239999999997E-3</c:v>
                </c:pt>
                <c:pt idx="6020">
                  <c:v>9.4263439999999997E-3</c:v>
                </c:pt>
                <c:pt idx="6021">
                  <c:v>9.4866589999999997E-3</c:v>
                </c:pt>
                <c:pt idx="6022">
                  <c:v>9.5248880000000005E-3</c:v>
                </c:pt>
                <c:pt idx="6023">
                  <c:v>9.5230799999999997E-3</c:v>
                </c:pt>
                <c:pt idx="6024">
                  <c:v>9.472597000000001E-3</c:v>
                </c:pt>
                <c:pt idx="6025">
                  <c:v>9.3762559999999995E-3</c:v>
                </c:pt>
                <c:pt idx="6026">
                  <c:v>9.2482070000000013E-3</c:v>
                </c:pt>
                <c:pt idx="6027">
                  <c:v>9.1077060000000001E-3</c:v>
                </c:pt>
                <c:pt idx="6028">
                  <c:v>8.9748559999999998E-3</c:v>
                </c:pt>
                <c:pt idx="6029">
                  <c:v>8.8636240000000005E-3</c:v>
                </c:pt>
                <c:pt idx="6030">
                  <c:v>8.7790319999999991E-3</c:v>
                </c:pt>
                <c:pt idx="6031">
                  <c:v>8.7186929999999996E-3</c:v>
                </c:pt>
                <c:pt idx="6032">
                  <c:v>8.6763220000000002E-3</c:v>
                </c:pt>
                <c:pt idx="6033">
                  <c:v>8.6467829999999999E-3</c:v>
                </c:pt>
                <c:pt idx="6034">
                  <c:v>8.628887E-3</c:v>
                </c:pt>
                <c:pt idx="6035">
                  <c:v>8.6259370000000002E-3</c:v>
                </c:pt>
                <c:pt idx="6036">
                  <c:v>8.642720999999999E-3</c:v>
                </c:pt>
                <c:pt idx="6037">
                  <c:v>8.6815490000000002E-3</c:v>
                </c:pt>
                <c:pt idx="6038">
                  <c:v>8.7388999999999991E-3</c:v>
                </c:pt>
                <c:pt idx="6039">
                  <c:v>8.8053760000000002E-3</c:v>
                </c:pt>
                <c:pt idx="6040">
                  <c:v>8.8679509999999989E-3</c:v>
                </c:pt>
                <c:pt idx="6041">
                  <c:v>8.9161029999999999E-3</c:v>
                </c:pt>
                <c:pt idx="6042">
                  <c:v>8.9458139999999998E-3</c:v>
                </c:pt>
                <c:pt idx="6043">
                  <c:v>8.9616320000000006E-3</c:v>
                </c:pt>
                <c:pt idx="6044">
                  <c:v>8.9738019999999995E-3</c:v>
                </c:pt>
                <c:pt idx="6045">
                  <c:v>8.9929220000000004E-3</c:v>
                </c:pt>
                <c:pt idx="6046">
                  <c:v>9.0229539999999997E-3</c:v>
                </c:pt>
                <c:pt idx="6047">
                  <c:v>9.0572169999999994E-3</c:v>
                </c:pt>
                <c:pt idx="6048">
                  <c:v>9.078372999999999E-3</c:v>
                </c:pt>
                <c:pt idx="6049">
                  <c:v>9.0641609999999994E-3</c:v>
                </c:pt>
                <c:pt idx="6050">
                  <c:v>8.9977410000000001E-3</c:v>
                </c:pt>
                <c:pt idx="6051">
                  <c:v>8.8745209999999998E-3</c:v>
                </c:pt>
                <c:pt idx="6052">
                  <c:v>8.7079440000000004E-3</c:v>
                </c:pt>
                <c:pt idx="6053">
                  <c:v>8.5253599999999992E-3</c:v>
                </c:pt>
                <c:pt idx="6054">
                  <c:v>8.3631290000000004E-3</c:v>
                </c:pt>
                <c:pt idx="6055">
                  <c:v>8.2533959999999996E-3</c:v>
                </c:pt>
                <c:pt idx="6056">
                  <c:v>8.2134210000000003E-3</c:v>
                </c:pt>
                <c:pt idx="6057">
                  <c:v>8.2424100000000004E-3</c:v>
                </c:pt>
                <c:pt idx="6058">
                  <c:v>8.3221609999999998E-3</c:v>
                </c:pt>
                <c:pt idx="6059">
                  <c:v>8.4263940000000002E-3</c:v>
                </c:pt>
                <c:pt idx="6060">
                  <c:v>8.5282150000000004E-3</c:v>
                </c:pt>
                <c:pt idx="6061">
                  <c:v>8.6108199999999999E-3</c:v>
                </c:pt>
                <c:pt idx="6062">
                  <c:v>8.6700990000000006E-3</c:v>
                </c:pt>
                <c:pt idx="6063">
                  <c:v>8.7122190000000002E-3</c:v>
                </c:pt>
                <c:pt idx="6064">
                  <c:v>8.7471849999999993E-3</c:v>
                </c:pt>
                <c:pt idx="6065">
                  <c:v>8.7818710000000001E-3</c:v>
                </c:pt>
                <c:pt idx="6066">
                  <c:v>8.8155339999999999E-3</c:v>
                </c:pt>
                <c:pt idx="6067">
                  <c:v>8.8401420000000005E-3</c:v>
                </c:pt>
                <c:pt idx="6068">
                  <c:v>8.8446280000000002E-3</c:v>
                </c:pt>
                <c:pt idx="6069">
                  <c:v>8.8212749999999999E-3</c:v>
                </c:pt>
                <c:pt idx="6070">
                  <c:v>8.7711509999999996E-3</c:v>
                </c:pt>
                <c:pt idx="6071">
                  <c:v>8.7054019999999992E-3</c:v>
                </c:pt>
                <c:pt idx="6072">
                  <c:v>8.6423850000000007E-3</c:v>
                </c:pt>
                <c:pt idx="6073">
                  <c:v>8.5993980000000012E-3</c:v>
                </c:pt>
                <c:pt idx="6074">
                  <c:v>8.5872220000000003E-3</c:v>
                </c:pt>
                <c:pt idx="6075">
                  <c:v>8.6042900000000005E-3</c:v>
                </c:pt>
                <c:pt idx="6076">
                  <c:v>8.6377510000000008E-3</c:v>
                </c:pt>
                <c:pt idx="6077">
                  <c:v>8.6666770000000011E-3</c:v>
                </c:pt>
                <c:pt idx="6078">
                  <c:v>8.6703560000000006E-3</c:v>
                </c:pt>
                <c:pt idx="6079">
                  <c:v>8.6365130000000002E-3</c:v>
                </c:pt>
                <c:pt idx="6080">
                  <c:v>8.5647689999999999E-3</c:v>
                </c:pt>
                <c:pt idx="6081">
                  <c:v>8.4679960000000002E-3</c:v>
                </c:pt>
                <c:pt idx="6082">
                  <c:v>8.367055E-3</c:v>
                </c:pt>
                <c:pt idx="6083">
                  <c:v>8.286314999999999E-3</c:v>
                </c:pt>
                <c:pt idx="6084">
                  <c:v>8.2446099999999994E-3</c:v>
                </c:pt>
                <c:pt idx="6085">
                  <c:v>8.2505640000000002E-3</c:v>
                </c:pt>
                <c:pt idx="6086">
                  <c:v>8.3011309999999998E-3</c:v>
                </c:pt>
                <c:pt idx="6087">
                  <c:v>8.3832430000000003E-3</c:v>
                </c:pt>
                <c:pt idx="6088">
                  <c:v>8.47849E-3</c:v>
                </c:pt>
                <c:pt idx="6089">
                  <c:v>8.5674449999999999E-3</c:v>
                </c:pt>
                <c:pt idx="6090">
                  <c:v>8.636375E-3</c:v>
                </c:pt>
                <c:pt idx="6091">
                  <c:v>8.6792459999999998E-3</c:v>
                </c:pt>
                <c:pt idx="6092">
                  <c:v>8.6984409999999995E-3</c:v>
                </c:pt>
                <c:pt idx="6093">
                  <c:v>8.7024389999999993E-3</c:v>
                </c:pt>
                <c:pt idx="6094">
                  <c:v>8.7028160000000004E-3</c:v>
                </c:pt>
                <c:pt idx="6095">
                  <c:v>8.7106790000000007E-3</c:v>
                </c:pt>
                <c:pt idx="6096">
                  <c:v>8.7328670000000001E-3</c:v>
                </c:pt>
                <c:pt idx="6097">
                  <c:v>8.7711939999999995E-3</c:v>
                </c:pt>
                <c:pt idx="6098">
                  <c:v>8.8218559999999994E-3</c:v>
                </c:pt>
                <c:pt idx="6099">
                  <c:v>8.8773229999999995E-3</c:v>
                </c:pt>
                <c:pt idx="6100">
                  <c:v>8.9277009999999997E-3</c:v>
                </c:pt>
                <c:pt idx="6101">
                  <c:v>8.9637720000000001E-3</c:v>
                </c:pt>
                <c:pt idx="6102">
                  <c:v>8.9797690000000003E-3</c:v>
                </c:pt>
                <c:pt idx="6103">
                  <c:v>8.9746679999999999E-3</c:v>
                </c:pt>
                <c:pt idx="6104">
                  <c:v>8.9531490000000005E-3</c:v>
                </c:pt>
                <c:pt idx="6105">
                  <c:v>8.924006E-3</c:v>
                </c:pt>
                <c:pt idx="6106">
                  <c:v>8.898650000000001E-3</c:v>
                </c:pt>
                <c:pt idx="6107">
                  <c:v>8.8869729999999994E-3</c:v>
                </c:pt>
                <c:pt idx="6108">
                  <c:v>8.8940349999999998E-3</c:v>
                </c:pt>
                <c:pt idx="6109">
                  <c:v>8.9185059999999997E-3</c:v>
                </c:pt>
                <c:pt idx="6110">
                  <c:v>8.9525890000000004E-3</c:v>
                </c:pt>
                <c:pt idx="6111">
                  <c:v>8.9849969999999998E-3</c:v>
                </c:pt>
                <c:pt idx="6112">
                  <c:v>9.0044470000000005E-3</c:v>
                </c:pt>
                <c:pt idx="6113">
                  <c:v>9.0051390000000005E-3</c:v>
                </c:pt>
                <c:pt idx="6114">
                  <c:v>8.9890560000000005E-3</c:v>
                </c:pt>
                <c:pt idx="6115">
                  <c:v>8.9661979999999999E-3</c:v>
                </c:pt>
                <c:pt idx="6116">
                  <c:v>8.9501759999999989E-3</c:v>
                </c:pt>
                <c:pt idx="6117">
                  <c:v>8.9532670000000009E-3</c:v>
                </c:pt>
                <c:pt idx="6118">
                  <c:v>8.9808539999999999E-3</c:v>
                </c:pt>
                <c:pt idx="6119">
                  <c:v>9.0284340000000001E-3</c:v>
                </c:pt>
                <c:pt idx="6120">
                  <c:v>9.0825309999999996E-3</c:v>
                </c:pt>
                <c:pt idx="6121">
                  <c:v>9.125378E-3</c:v>
                </c:pt>
                <c:pt idx="6122">
                  <c:v>9.1430230000000001E-3</c:v>
                </c:pt>
                <c:pt idx="6123">
                  <c:v>9.1296569999999994E-3</c:v>
                </c:pt>
                <c:pt idx="6124">
                  <c:v>9.0907169999999999E-3</c:v>
                </c:pt>
                <c:pt idx="6125">
                  <c:v>9.0392249999999997E-3</c:v>
                </c:pt>
                <c:pt idx="6126">
                  <c:v>8.990917000000001E-3</c:v>
                </c:pt>
                <c:pt idx="6127">
                  <c:v>8.9561869999999991E-3</c:v>
                </c:pt>
                <c:pt idx="6128">
                  <c:v>8.9353850000000005E-3</c:v>
                </c:pt>
                <c:pt idx="6129">
                  <c:v>8.9185889999999993E-3</c:v>
                </c:pt>
                <c:pt idx="6130">
                  <c:v>8.8904369999999993E-3</c:v>
                </c:pt>
                <c:pt idx="6131">
                  <c:v>8.8383869999999996E-3</c:v>
                </c:pt>
                <c:pt idx="6132">
                  <c:v>8.7587029999999996E-3</c:v>
                </c:pt>
                <c:pt idx="6133">
                  <c:v>8.6603280000000001E-3</c:v>
                </c:pt>
                <c:pt idx="6134">
                  <c:v>8.5614590000000004E-3</c:v>
                </c:pt>
                <c:pt idx="6135">
                  <c:v>8.4840769999999996E-3</c:v>
                </c:pt>
                <c:pt idx="6136">
                  <c:v>8.4435740000000006E-3</c:v>
                </c:pt>
                <c:pt idx="6137">
                  <c:v>8.4434209999999996E-3</c:v>
                </c:pt>
                <c:pt idx="6138">
                  <c:v>8.4736689999999996E-3</c:v>
                </c:pt>
                <c:pt idx="6139">
                  <c:v>8.5160040000000006E-3</c:v>
                </c:pt>
                <c:pt idx="6140">
                  <c:v>8.5508440000000002E-3</c:v>
                </c:pt>
                <c:pt idx="6141">
                  <c:v>8.5646839999999995E-3</c:v>
                </c:pt>
                <c:pt idx="6142">
                  <c:v>8.5555960000000004E-3</c:v>
                </c:pt>
                <c:pt idx="6143">
                  <c:v>8.5323550000000001E-3</c:v>
                </c:pt>
                <c:pt idx="6144">
                  <c:v>8.5101110000000008E-3</c:v>
                </c:pt>
                <c:pt idx="6145">
                  <c:v>8.5021349999999992E-3</c:v>
                </c:pt>
                <c:pt idx="6146">
                  <c:v>8.514934E-3</c:v>
                </c:pt>
                <c:pt idx="6147">
                  <c:v>8.544846E-3</c:v>
                </c:pt>
                <c:pt idx="6148">
                  <c:v>8.5804829999999999E-3</c:v>
                </c:pt>
                <c:pt idx="6149">
                  <c:v>8.606032999999999E-3</c:v>
                </c:pt>
                <c:pt idx="6150">
                  <c:v>8.6072900000000001E-3</c:v>
                </c:pt>
                <c:pt idx="6151">
                  <c:v>8.5762770000000002E-3</c:v>
                </c:pt>
                <c:pt idx="6152">
                  <c:v>8.5123020000000011E-3</c:v>
                </c:pt>
                <c:pt idx="6153">
                  <c:v>8.4220419999999994E-3</c:v>
                </c:pt>
                <c:pt idx="6154">
                  <c:v>8.3170220000000003E-3</c:v>
                </c:pt>
                <c:pt idx="6155">
                  <c:v>8.2128210000000004E-3</c:v>
                </c:pt>
                <c:pt idx="6156">
                  <c:v>8.126388E-3</c:v>
                </c:pt>
                <c:pt idx="6157">
                  <c:v>8.074027000000001E-3</c:v>
                </c:pt>
                <c:pt idx="6158">
                  <c:v>8.0710090000000005E-3</c:v>
                </c:pt>
                <c:pt idx="6159">
                  <c:v>8.1272009999999988E-3</c:v>
                </c:pt>
                <c:pt idx="6160">
                  <c:v>8.2441620000000011E-3</c:v>
                </c:pt>
                <c:pt idx="6161">
                  <c:v>8.4123199999999992E-3</c:v>
                </c:pt>
                <c:pt idx="6162">
                  <c:v>8.6114490000000002E-3</c:v>
                </c:pt>
                <c:pt idx="6163">
                  <c:v>8.8135640000000012E-3</c:v>
                </c:pt>
                <c:pt idx="6164">
                  <c:v>8.9872850000000011E-3</c:v>
                </c:pt>
                <c:pt idx="6165">
                  <c:v>9.1079660000000003E-3</c:v>
                </c:pt>
                <c:pt idx="6166">
                  <c:v>9.162097000000001E-3</c:v>
                </c:pt>
                <c:pt idx="6167">
                  <c:v>9.151068E-3</c:v>
                </c:pt>
                <c:pt idx="6168">
                  <c:v>9.0893349999999987E-3</c:v>
                </c:pt>
                <c:pt idx="6169">
                  <c:v>8.9999549999999987E-3</c:v>
                </c:pt>
                <c:pt idx="6170">
                  <c:v>8.9073349999999989E-3</c:v>
                </c:pt>
                <c:pt idx="6171">
                  <c:v>8.8289249999999996E-3</c:v>
                </c:pt>
                <c:pt idx="6172">
                  <c:v>8.7736499999999992E-3</c:v>
                </c:pt>
                <c:pt idx="6173">
                  <c:v>8.7412759999999992E-3</c:v>
                </c:pt>
                <c:pt idx="6174">
                  <c:v>8.7264509999999997E-3</c:v>
                </c:pt>
                <c:pt idx="6175">
                  <c:v>8.723011000000001E-3</c:v>
                </c:pt>
                <c:pt idx="6176">
                  <c:v>8.7281319999999996E-3</c:v>
                </c:pt>
                <c:pt idx="6177">
                  <c:v>8.7435220000000001E-3</c:v>
                </c:pt>
                <c:pt idx="6178">
                  <c:v>8.7741899999999994E-3</c:v>
                </c:pt>
                <c:pt idx="6179">
                  <c:v>8.8250050000000003E-3</c:v>
                </c:pt>
                <c:pt idx="6180">
                  <c:v>8.8974099999999997E-3</c:v>
                </c:pt>
                <c:pt idx="6181">
                  <c:v>8.9872210000000001E-3</c:v>
                </c:pt>
                <c:pt idx="6182">
                  <c:v>9.0847999999999988E-3</c:v>
                </c:pt>
                <c:pt idx="6183">
                  <c:v>9.1774809999999995E-3</c:v>
                </c:pt>
                <c:pt idx="6184">
                  <c:v>9.2515779999999999E-3</c:v>
                </c:pt>
                <c:pt idx="6185">
                  <c:v>9.2966459999999987E-3</c:v>
                </c:pt>
                <c:pt idx="6186">
                  <c:v>9.3071610000000013E-3</c:v>
                </c:pt>
                <c:pt idx="6187">
                  <c:v>9.2829130000000003E-3</c:v>
                </c:pt>
                <c:pt idx="6188">
                  <c:v>9.2283669999999995E-3</c:v>
                </c:pt>
                <c:pt idx="6189">
                  <c:v>9.1510230000000012E-3</c:v>
                </c:pt>
                <c:pt idx="6190">
                  <c:v>9.0599570000000004E-3</c:v>
                </c:pt>
                <c:pt idx="6191">
                  <c:v>8.9632059999999996E-3</c:v>
                </c:pt>
                <c:pt idx="6192">
                  <c:v>8.8671819999999995E-3</c:v>
                </c:pt>
                <c:pt idx="6193">
                  <c:v>8.7758090000000007E-3</c:v>
                </c:pt>
                <c:pt idx="6194">
                  <c:v>8.6904800000000004E-3</c:v>
                </c:pt>
                <c:pt idx="6195">
                  <c:v>8.611052000000001E-3</c:v>
                </c:pt>
                <c:pt idx="6196">
                  <c:v>8.5371100000000005E-3</c:v>
                </c:pt>
                <c:pt idx="6197">
                  <c:v>8.4691349999999992E-3</c:v>
                </c:pt>
                <c:pt idx="6198">
                  <c:v>8.4093369999999994E-3</c:v>
                </c:pt>
                <c:pt idx="6199">
                  <c:v>8.3615349999999998E-3</c:v>
                </c:pt>
                <c:pt idx="6200">
                  <c:v>8.3297160000000009E-3</c:v>
                </c:pt>
                <c:pt idx="6201">
                  <c:v>8.3170090000000002E-3</c:v>
                </c:pt>
                <c:pt idx="6202">
                  <c:v>8.3238789999999993E-3</c:v>
                </c:pt>
                <c:pt idx="6203">
                  <c:v>8.3477020000000002E-3</c:v>
                </c:pt>
                <c:pt idx="6204">
                  <c:v>8.3829160000000007E-3</c:v>
                </c:pt>
                <c:pt idx="6205">
                  <c:v>8.4227309999999993E-3</c:v>
                </c:pt>
                <c:pt idx="6206">
                  <c:v>8.4612719999999988E-3</c:v>
                </c:pt>
                <c:pt idx="6207">
                  <c:v>8.4947540000000002E-3</c:v>
                </c:pt>
                <c:pt idx="6208">
                  <c:v>8.5226320000000005E-3</c:v>
                </c:pt>
                <c:pt idx="6209">
                  <c:v>8.5467379999999999E-3</c:v>
                </c:pt>
                <c:pt idx="6210">
                  <c:v>8.5697589999999997E-3</c:v>
                </c:pt>
                <c:pt idx="6211">
                  <c:v>8.5931539999999987E-3</c:v>
                </c:pt>
                <c:pt idx="6212">
                  <c:v>8.6161359999999999E-3</c:v>
                </c:pt>
                <c:pt idx="6213">
                  <c:v>8.6356029999999986E-3</c:v>
                </c:pt>
                <c:pt idx="6214">
                  <c:v>8.6477760000000011E-3</c:v>
                </c:pt>
                <c:pt idx="6215">
                  <c:v>8.649917E-3</c:v>
                </c:pt>
                <c:pt idx="6216">
                  <c:v>8.642261E-3</c:v>
                </c:pt>
                <c:pt idx="6217">
                  <c:v>8.6287459999999996E-3</c:v>
                </c:pt>
                <c:pt idx="6218">
                  <c:v>8.6167320000000002E-3</c:v>
                </c:pt>
                <c:pt idx="6219">
                  <c:v>8.6156239999999988E-3</c:v>
                </c:pt>
                <c:pt idx="6220">
                  <c:v>8.6338250000000012E-3</c:v>
                </c:pt>
                <c:pt idx="6221">
                  <c:v>8.6778029999999996E-3</c:v>
                </c:pt>
                <c:pt idx="6222">
                  <c:v>8.7503210000000001E-3</c:v>
                </c:pt>
                <c:pt idx="6223">
                  <c:v>8.8499080000000001E-3</c:v>
                </c:pt>
                <c:pt idx="6224">
                  <c:v>8.9704620000000002E-3</c:v>
                </c:pt>
                <c:pt idx="6225">
                  <c:v>9.1013840000000006E-3</c:v>
                </c:pt>
                <c:pt idx="6226">
                  <c:v>9.2291779999999993E-3</c:v>
                </c:pt>
                <c:pt idx="6227">
                  <c:v>9.3372430000000003E-3</c:v>
                </c:pt>
                <c:pt idx="6228">
                  <c:v>9.4094790000000001E-3</c:v>
                </c:pt>
                <c:pt idx="6229">
                  <c:v>9.4337829999999994E-3</c:v>
                </c:pt>
                <c:pt idx="6230">
                  <c:v>9.4039269999999994E-3</c:v>
                </c:pt>
                <c:pt idx="6231">
                  <c:v>9.3223430000000003E-3</c:v>
                </c:pt>
                <c:pt idx="6232">
                  <c:v>9.1993079999999998E-3</c:v>
                </c:pt>
                <c:pt idx="6233">
                  <c:v>9.0514519999999998E-3</c:v>
                </c:pt>
                <c:pt idx="6234">
                  <c:v>8.8963159999999996E-3</c:v>
                </c:pt>
                <c:pt idx="6235">
                  <c:v>8.748437999999999E-3</c:v>
                </c:pt>
                <c:pt idx="6236">
                  <c:v>8.6175550000000007E-3</c:v>
                </c:pt>
                <c:pt idx="6237">
                  <c:v>8.5076639999999999E-3</c:v>
                </c:pt>
                <c:pt idx="6238">
                  <c:v>8.4200639999999997E-3</c:v>
                </c:pt>
                <c:pt idx="6239">
                  <c:v>8.356905999999999E-3</c:v>
                </c:pt>
                <c:pt idx="6240">
                  <c:v>8.3232070000000009E-3</c:v>
                </c:pt>
                <c:pt idx="6241">
                  <c:v>8.3268359999999989E-3</c:v>
                </c:pt>
                <c:pt idx="6242">
                  <c:v>8.3751750000000003E-3</c:v>
                </c:pt>
                <c:pt idx="6243">
                  <c:v>8.4698129999999996E-3</c:v>
                </c:pt>
                <c:pt idx="6244">
                  <c:v>8.6024759999999995E-3</c:v>
                </c:pt>
                <c:pt idx="6245">
                  <c:v>8.7533279999999995E-3</c:v>
                </c:pt>
                <c:pt idx="6246">
                  <c:v>8.8964920000000006E-3</c:v>
                </c:pt>
                <c:pt idx="6247">
                  <c:v>9.0043379999999989E-3</c:v>
                </c:pt>
                <c:pt idx="6248">
                  <c:v>9.0574410000000011E-3</c:v>
                </c:pt>
                <c:pt idx="6249">
                  <c:v>9.0512619999999992E-3</c:v>
                </c:pt>
                <c:pt idx="6250">
                  <c:v>8.9971829999999989E-3</c:v>
                </c:pt>
                <c:pt idx="6251">
                  <c:v>8.9188389999999996E-3</c:v>
                </c:pt>
                <c:pt idx="6252">
                  <c:v>8.8424000000000003E-3</c:v>
                </c:pt>
                <c:pt idx="6253">
                  <c:v>8.7906399999999989E-3</c:v>
                </c:pt>
                <c:pt idx="6254">
                  <c:v>8.7746809999999995E-3</c:v>
                </c:pt>
                <c:pt idx="6255">
                  <c:v>8.7932469999999988E-3</c:v>
                </c:pt>
                <c:pt idx="6256">
                  <c:v>8.8354369999999998E-3</c:v>
                </c:pt>
                <c:pt idx="6257">
                  <c:v>8.8865530000000002E-3</c:v>
                </c:pt>
                <c:pt idx="6258">
                  <c:v>8.9335690000000006E-3</c:v>
                </c:pt>
                <c:pt idx="6259">
                  <c:v>8.9670209999999986E-3</c:v>
                </c:pt>
                <c:pt idx="6260">
                  <c:v>8.9821759999999997E-3</c:v>
                </c:pt>
                <c:pt idx="6261">
                  <c:v>8.977108000000001E-3</c:v>
                </c:pt>
                <c:pt idx="6262">
                  <c:v>8.9515029999999995E-3</c:v>
                </c:pt>
                <c:pt idx="6263">
                  <c:v>8.9070169999999997E-3</c:v>
                </c:pt>
                <c:pt idx="6264">
                  <c:v>8.8492369999999994E-3</c:v>
                </c:pt>
                <c:pt idx="6265">
                  <c:v>8.7900129999999993E-3</c:v>
                </c:pt>
                <c:pt idx="6266">
                  <c:v>8.7457160000000006E-3</c:v>
                </c:pt>
                <c:pt idx="6267">
                  <c:v>8.734674999999999E-3</c:v>
                </c:pt>
                <c:pt idx="6268">
                  <c:v>8.7703039999999996E-3</c:v>
                </c:pt>
                <c:pt idx="6269">
                  <c:v>8.8545830000000009E-3</c:v>
                </c:pt>
                <c:pt idx="6270">
                  <c:v>8.9758170000000005E-3</c:v>
                </c:pt>
                <c:pt idx="6271">
                  <c:v>9.1107770000000005E-3</c:v>
                </c:pt>
                <c:pt idx="6272">
                  <c:v>9.2339060000000001E-3</c:v>
                </c:pt>
                <c:pt idx="6273">
                  <c:v>9.3231210000000002E-3</c:v>
                </c:pt>
                <c:pt idx="6274">
                  <c:v>9.3680489999999998E-3</c:v>
                </c:pt>
                <c:pt idx="6275">
                  <c:v>9.3713619999999994E-3</c:v>
                </c:pt>
                <c:pt idx="6276">
                  <c:v>9.3450319999999996E-3</c:v>
                </c:pt>
                <c:pt idx="6277">
                  <c:v>9.30308E-3</c:v>
                </c:pt>
                <c:pt idx="6278">
                  <c:v>9.2541240000000007E-3</c:v>
                </c:pt>
                <c:pt idx="6279">
                  <c:v>9.1988840000000009E-3</c:v>
                </c:pt>
                <c:pt idx="6280">
                  <c:v>9.1317069999999993E-3</c:v>
                </c:pt>
                <c:pt idx="6281">
                  <c:v>9.047233E-3</c:v>
                </c:pt>
                <c:pt idx="6282">
                  <c:v>8.9472379999999997E-3</c:v>
                </c:pt>
                <c:pt idx="6283">
                  <c:v>8.8441720000000008E-3</c:v>
                </c:pt>
                <c:pt idx="6284">
                  <c:v>8.7583420000000006E-3</c:v>
                </c:pt>
                <c:pt idx="6285">
                  <c:v>8.7114970000000003E-3</c:v>
                </c:pt>
                <c:pt idx="6286">
                  <c:v>8.7152569999999988E-3</c:v>
                </c:pt>
                <c:pt idx="6287">
                  <c:v>8.7652340000000002E-3</c:v>
                </c:pt>
                <c:pt idx="6288">
                  <c:v>8.8395850000000005E-3</c:v>
                </c:pt>
                <c:pt idx="6289">
                  <c:v>8.9082450000000004E-3</c:v>
                </c:pt>
                <c:pt idx="6290">
                  <c:v>8.9428779999999996E-3</c:v>
                </c:pt>
                <c:pt idx="6291">
                  <c:v>8.9286020000000008E-3</c:v>
                </c:pt>
                <c:pt idx="6292">
                  <c:v>8.8697770000000006E-3</c:v>
                </c:pt>
                <c:pt idx="6293">
                  <c:v>8.7873500000000011E-3</c:v>
                </c:pt>
                <c:pt idx="6294">
                  <c:v>8.7097419999999995E-3</c:v>
                </c:pt>
                <c:pt idx="6295">
                  <c:v>8.6589830000000003E-3</c:v>
                </c:pt>
                <c:pt idx="6296">
                  <c:v>8.6441790000000001E-3</c:v>
                </c:pt>
                <c:pt idx="6297">
                  <c:v>8.657614000000001E-3</c:v>
                </c:pt>
                <c:pt idx="6298">
                  <c:v>8.6810670000000006E-3</c:v>
                </c:pt>
                <c:pt idx="6299">
                  <c:v>8.6935290000000002E-3</c:v>
                </c:pt>
                <c:pt idx="6300">
                  <c:v>8.6819919999999995E-3</c:v>
                </c:pt>
                <c:pt idx="6301">
                  <c:v>8.646394E-3</c:v>
                </c:pt>
                <c:pt idx="6302">
                  <c:v>8.5985760000000001E-3</c:v>
                </c:pt>
                <c:pt idx="6303">
                  <c:v>8.5558920000000007E-3</c:v>
                </c:pt>
                <c:pt idx="6304">
                  <c:v>8.5325189999999988E-3</c:v>
                </c:pt>
                <c:pt idx="6305">
                  <c:v>8.5349830000000012E-3</c:v>
                </c:pt>
                <c:pt idx="6306">
                  <c:v>8.5599979999999992E-3</c:v>
                </c:pt>
                <c:pt idx="6307">
                  <c:v>8.5985669999999997E-3</c:v>
                </c:pt>
                <c:pt idx="6308">
                  <c:v>8.6410710000000002E-3</c:v>
                </c:pt>
                <c:pt idx="6309">
                  <c:v>8.6829309999999996E-3</c:v>
                </c:pt>
                <c:pt idx="6310">
                  <c:v>8.7258370000000002E-3</c:v>
                </c:pt>
                <c:pt idx="6311">
                  <c:v>8.7757459999999992E-3</c:v>
                </c:pt>
                <c:pt idx="6312">
                  <c:v>8.8378039999999995E-3</c:v>
                </c:pt>
                <c:pt idx="6313">
                  <c:v>8.9122560000000003E-3</c:v>
                </c:pt>
                <c:pt idx="6314">
                  <c:v>8.9925460000000006E-3</c:v>
                </c:pt>
                <c:pt idx="6315">
                  <c:v>9.0680729999999994E-3</c:v>
                </c:pt>
                <c:pt idx="6316">
                  <c:v>9.1275969999999994E-3</c:v>
                </c:pt>
                <c:pt idx="6317">
                  <c:v>9.1642500000000005E-3</c:v>
                </c:pt>
                <c:pt idx="6318">
                  <c:v>9.1785890000000009E-3</c:v>
                </c:pt>
                <c:pt idx="6319">
                  <c:v>9.1786650000000008E-3</c:v>
                </c:pt>
                <c:pt idx="6320">
                  <c:v>9.1774560000000005E-3</c:v>
                </c:pt>
                <c:pt idx="6321">
                  <c:v>9.1869220000000001E-3</c:v>
                </c:pt>
                <c:pt idx="6322">
                  <c:v>9.2145760000000004E-3</c:v>
                </c:pt>
                <c:pt idx="6323">
                  <c:v>9.2603449999999997E-3</c:v>
                </c:pt>
                <c:pt idx="6324">
                  <c:v>9.3182909999999994E-3</c:v>
                </c:pt>
                <c:pt idx="6325">
                  <c:v>9.379241E-3</c:v>
                </c:pt>
                <c:pt idx="6326">
                  <c:v>9.4347049999999998E-3</c:v>
                </c:pt>
                <c:pt idx="6327">
                  <c:v>9.4789480000000009E-3</c:v>
                </c:pt>
                <c:pt idx="6328">
                  <c:v>9.5082339999999991E-3</c:v>
                </c:pt>
                <c:pt idx="6329">
                  <c:v>9.5202259999999997E-3</c:v>
                </c:pt>
                <c:pt idx="6330">
                  <c:v>9.5124509999999999E-3</c:v>
                </c:pt>
                <c:pt idx="6331">
                  <c:v>9.4813009999999993E-3</c:v>
                </c:pt>
                <c:pt idx="6332">
                  <c:v>9.422883E-3</c:v>
                </c:pt>
                <c:pt idx="6333">
                  <c:v>9.3346340000000014E-3</c:v>
                </c:pt>
                <c:pt idx="6334">
                  <c:v>9.2175169999999997E-3</c:v>
                </c:pt>
                <c:pt idx="6335">
                  <c:v>9.0775160000000008E-3</c:v>
                </c:pt>
                <c:pt idx="6336">
                  <c:v>8.925779E-3</c:v>
                </c:pt>
                <c:pt idx="6337">
                  <c:v>8.7775240000000001E-3</c:v>
                </c:pt>
                <c:pt idx="6338">
                  <c:v>8.6472349999999996E-3</c:v>
                </c:pt>
                <c:pt idx="6339">
                  <c:v>8.5458510000000001E-3</c:v>
                </c:pt>
                <c:pt idx="6340">
                  <c:v>8.4775360000000008E-3</c:v>
                </c:pt>
                <c:pt idx="6341">
                  <c:v>8.4389219999999997E-3</c:v>
                </c:pt>
                <c:pt idx="6342">
                  <c:v>8.4209839999999994E-3</c:v>
                </c:pt>
                <c:pt idx="6343">
                  <c:v>8.4128009999999993E-3</c:v>
                </c:pt>
                <c:pt idx="6344">
                  <c:v>8.4067150000000004E-3</c:v>
                </c:pt>
                <c:pt idx="6345">
                  <c:v>8.4006770000000005E-3</c:v>
                </c:pt>
                <c:pt idx="6346">
                  <c:v>8.3994870000000006E-3</c:v>
                </c:pt>
                <c:pt idx="6347">
                  <c:v>8.4118630000000003E-3</c:v>
                </c:pt>
                <c:pt idx="6348">
                  <c:v>8.4471900000000003E-3</c:v>
                </c:pt>
                <c:pt idx="6349">
                  <c:v>8.5101570000000008E-3</c:v>
                </c:pt>
                <c:pt idx="6350">
                  <c:v>8.5980049999999988E-3</c:v>
                </c:pt>
                <c:pt idx="6351">
                  <c:v>8.6999119999999989E-3</c:v>
                </c:pt>
                <c:pt idx="6352">
                  <c:v>8.8003739999999997E-3</c:v>
                </c:pt>
                <c:pt idx="6353">
                  <c:v>8.8849140000000007E-3</c:v>
                </c:pt>
                <c:pt idx="6354">
                  <c:v>8.943978E-3</c:v>
                </c:pt>
                <c:pt idx="6355">
                  <c:v>8.976722999999999E-3</c:v>
                </c:pt>
                <c:pt idx="6356">
                  <c:v>8.9897629999999996E-3</c:v>
                </c:pt>
                <c:pt idx="6357">
                  <c:v>8.9940709999999993E-3</c:v>
                </c:pt>
                <c:pt idx="6358">
                  <c:v>8.9994310000000004E-3</c:v>
                </c:pt>
                <c:pt idx="6359">
                  <c:v>9.0108860000000009E-3</c:v>
                </c:pt>
                <c:pt idx="6360">
                  <c:v>9.0270760000000002E-3</c:v>
                </c:pt>
                <c:pt idx="6361">
                  <c:v>9.0414729999999995E-3</c:v>
                </c:pt>
                <c:pt idx="6362">
                  <c:v>9.0452370000000011E-3</c:v>
                </c:pt>
                <c:pt idx="6363">
                  <c:v>9.030873E-3</c:v>
                </c:pt>
                <c:pt idx="6364">
                  <c:v>8.9956069999999992E-3</c:v>
                </c:pt>
                <c:pt idx="6365">
                  <c:v>8.9419349999999998E-3</c:v>
                </c:pt>
                <c:pt idx="6366">
                  <c:v>8.877112999999999E-3</c:v>
                </c:pt>
                <c:pt idx="6367">
                  <c:v>8.8102939999999998E-3</c:v>
                </c:pt>
                <c:pt idx="6368">
                  <c:v>8.751277E-3</c:v>
                </c:pt>
                <c:pt idx="6369">
                  <c:v>8.7082310000000003E-3</c:v>
                </c:pt>
                <c:pt idx="6370">
                  <c:v>8.6860919999999994E-3</c:v>
                </c:pt>
                <c:pt idx="6371">
                  <c:v>8.6863299999999991E-3</c:v>
                </c:pt>
                <c:pt idx="6372">
                  <c:v>8.7062670000000002E-3</c:v>
                </c:pt>
                <c:pt idx="6373">
                  <c:v>8.7398549999999995E-3</c:v>
                </c:pt>
                <c:pt idx="6374">
                  <c:v>8.777937999999999E-3</c:v>
                </c:pt>
                <c:pt idx="6375">
                  <c:v>8.8106079999999993E-3</c:v>
                </c:pt>
                <c:pt idx="6376">
                  <c:v>8.8299910000000006E-3</c:v>
                </c:pt>
                <c:pt idx="6377">
                  <c:v>8.8319409999999994E-3</c:v>
                </c:pt>
                <c:pt idx="6378">
                  <c:v>8.818032E-3</c:v>
                </c:pt>
                <c:pt idx="6379">
                  <c:v>8.7946899999999991E-3</c:v>
                </c:pt>
                <c:pt idx="6380">
                  <c:v>8.771325E-3</c:v>
                </c:pt>
                <c:pt idx="6381">
                  <c:v>8.7559869999999998E-3</c:v>
                </c:pt>
                <c:pt idx="6382">
                  <c:v>8.7525699999999994E-3</c:v>
                </c:pt>
                <c:pt idx="6383">
                  <c:v>8.7595250000000006E-3</c:v>
                </c:pt>
                <c:pt idx="6384">
                  <c:v>8.7711030000000006E-3</c:v>
                </c:pt>
                <c:pt idx="6385">
                  <c:v>8.7801019999999997E-3</c:v>
                </c:pt>
                <c:pt idx="6386">
                  <c:v>8.7809889999999995E-3</c:v>
                </c:pt>
                <c:pt idx="6387">
                  <c:v>8.7724800000000009E-3</c:v>
                </c:pt>
                <c:pt idx="6388">
                  <c:v>8.7579049999999999E-3</c:v>
                </c:pt>
                <c:pt idx="6389">
                  <c:v>8.7439389999999992E-3</c:v>
                </c:pt>
                <c:pt idx="6390">
                  <c:v>8.7373610000000008E-3</c:v>
                </c:pt>
                <c:pt idx="6391">
                  <c:v>8.743233999999999E-3</c:v>
                </c:pt>
                <c:pt idx="6392">
                  <c:v>8.7632390000000008E-3</c:v>
                </c:pt>
                <c:pt idx="6393">
                  <c:v>8.7961340000000006E-3</c:v>
                </c:pt>
                <c:pt idx="6394">
                  <c:v>8.8392450000000008E-3</c:v>
                </c:pt>
                <c:pt idx="6395">
                  <c:v>8.8900950000000006E-3</c:v>
                </c:pt>
                <c:pt idx="6396">
                  <c:v>8.9471259999999997E-3</c:v>
                </c:pt>
                <c:pt idx="6397">
                  <c:v>9.0090400000000011E-3</c:v>
                </c:pt>
                <c:pt idx="6398">
                  <c:v>9.0738350000000006E-3</c:v>
                </c:pt>
                <c:pt idx="6399">
                  <c:v>9.1383519999999989E-3</c:v>
                </c:pt>
                <c:pt idx="6400">
                  <c:v>9.1983180000000005E-3</c:v>
                </c:pt>
                <c:pt idx="6401">
                  <c:v>9.2499030000000003E-3</c:v>
                </c:pt>
                <c:pt idx="6402">
                  <c:v>9.2910909999999996E-3</c:v>
                </c:pt>
                <c:pt idx="6403">
                  <c:v>9.3219949999999996E-3</c:v>
                </c:pt>
                <c:pt idx="6404">
                  <c:v>9.344027999999999E-3</c:v>
                </c:pt>
                <c:pt idx="6405">
                  <c:v>9.357830000000001E-3</c:v>
                </c:pt>
                <c:pt idx="6406">
                  <c:v>9.3614489999999991E-3</c:v>
                </c:pt>
                <c:pt idx="6407">
                  <c:v>9.3503230000000007E-3</c:v>
                </c:pt>
                <c:pt idx="6408">
                  <c:v>9.3195750000000001E-3</c:v>
                </c:pt>
                <c:pt idx="6409">
                  <c:v>9.2677999999999996E-3</c:v>
                </c:pt>
                <c:pt idx="6410">
                  <c:v>9.200616E-3</c:v>
                </c:pt>
                <c:pt idx="6411">
                  <c:v>9.1318630000000005E-3</c:v>
                </c:pt>
                <c:pt idx="6412">
                  <c:v>9.0820620000000001E-3</c:v>
                </c:pt>
                <c:pt idx="6413">
                  <c:v>9.0710349999999999E-3</c:v>
                </c:pt>
                <c:pt idx="6414">
                  <c:v>9.1128930000000004E-3</c:v>
                </c:pt>
                <c:pt idx="6415">
                  <c:v>9.2096060000000004E-3</c:v>
                </c:pt>
                <c:pt idx="6416">
                  <c:v>9.3495850000000005E-3</c:v>
                </c:pt>
                <c:pt idx="6417">
                  <c:v>9.5086300000000006E-3</c:v>
                </c:pt>
                <c:pt idx="6418">
                  <c:v>9.6557340000000009E-3</c:v>
                </c:pt>
                <c:pt idx="6419">
                  <c:v>9.7626459999999998E-3</c:v>
                </c:pt>
                <c:pt idx="6420">
                  <c:v>9.8071979999999996E-3</c:v>
                </c:pt>
                <c:pt idx="6421">
                  <c:v>9.7791449999999995E-3</c:v>
                </c:pt>
                <c:pt idx="6422">
                  <c:v>9.6806060000000013E-3</c:v>
                </c:pt>
                <c:pt idx="6423">
                  <c:v>9.5243759999999993E-3</c:v>
                </c:pt>
                <c:pt idx="6424">
                  <c:v>9.3305100000000002E-3</c:v>
                </c:pt>
                <c:pt idx="6425">
                  <c:v>9.121325999999999E-3</c:v>
                </c:pt>
                <c:pt idx="6426">
                  <c:v>8.9206989999999989E-3</c:v>
                </c:pt>
                <c:pt idx="6427">
                  <c:v>8.749413000000001E-3</c:v>
                </c:pt>
                <c:pt idx="6428">
                  <c:v>8.6231429999999998E-3</c:v>
                </c:pt>
                <c:pt idx="6429">
                  <c:v>8.5521579999999989E-3</c:v>
                </c:pt>
                <c:pt idx="6430">
                  <c:v>8.5387970000000007E-3</c:v>
                </c:pt>
                <c:pt idx="6431">
                  <c:v>8.5777140000000002E-3</c:v>
                </c:pt>
                <c:pt idx="6432">
                  <c:v>8.6559359999999995E-3</c:v>
                </c:pt>
                <c:pt idx="6433">
                  <c:v>8.7564960000000008E-3</c:v>
                </c:pt>
                <c:pt idx="6434">
                  <c:v>8.8614539999999995E-3</c:v>
                </c:pt>
                <c:pt idx="6435">
                  <c:v>8.9551790000000006E-3</c:v>
                </c:pt>
                <c:pt idx="6436">
                  <c:v>9.0284089999999994E-3</c:v>
                </c:pt>
                <c:pt idx="6437">
                  <c:v>9.0778509999999996E-3</c:v>
                </c:pt>
                <c:pt idx="6438">
                  <c:v>9.1045770000000008E-3</c:v>
                </c:pt>
                <c:pt idx="6439">
                  <c:v>9.1109969999999992E-3</c:v>
                </c:pt>
                <c:pt idx="6440">
                  <c:v>9.0989750000000005E-3</c:v>
                </c:pt>
                <c:pt idx="6441">
                  <c:v>9.0694120000000007E-3</c:v>
                </c:pt>
                <c:pt idx="6442">
                  <c:v>9.023459000000001E-3</c:v>
                </c:pt>
                <c:pt idx="6443">
                  <c:v>8.9640919999999999E-3</c:v>
                </c:pt>
                <c:pt idx="6444">
                  <c:v>8.8969310000000003E-3</c:v>
                </c:pt>
                <c:pt idx="6445">
                  <c:v>8.8290939999999991E-3</c:v>
                </c:pt>
                <c:pt idx="6446">
                  <c:v>8.7687870000000001E-3</c:v>
                </c:pt>
                <c:pt idx="6447">
                  <c:v>8.7230069999999996E-3</c:v>
                </c:pt>
                <c:pt idx="6448">
                  <c:v>8.6960739999999998E-3</c:v>
                </c:pt>
                <c:pt idx="6449">
                  <c:v>8.689492E-3</c:v>
                </c:pt>
                <c:pt idx="6450">
                  <c:v>8.7019709999999993E-3</c:v>
                </c:pt>
                <c:pt idx="6451">
                  <c:v>8.7303169999999996E-3</c:v>
                </c:pt>
                <c:pt idx="6452">
                  <c:v>8.7695810000000003E-3</c:v>
                </c:pt>
                <c:pt idx="6453">
                  <c:v>8.8134670000000002E-3</c:v>
                </c:pt>
                <c:pt idx="6454">
                  <c:v>8.8542670000000007E-3</c:v>
                </c:pt>
                <c:pt idx="6455">
                  <c:v>8.8828120000000003E-3</c:v>
                </c:pt>
                <c:pt idx="6456">
                  <c:v>8.8911300000000006E-3</c:v>
                </c:pt>
                <c:pt idx="6457">
                  <c:v>8.8746520000000002E-3</c:v>
                </c:pt>
                <c:pt idx="6458">
                  <c:v>8.8347430000000008E-3</c:v>
                </c:pt>
                <c:pt idx="6459">
                  <c:v>8.7792440000000003E-3</c:v>
                </c:pt>
                <c:pt idx="6460">
                  <c:v>8.7206609999999993E-3</c:v>
                </c:pt>
                <c:pt idx="6461">
                  <c:v>8.6721459999999986E-3</c:v>
                </c:pt>
                <c:pt idx="6462">
                  <c:v>8.6413970000000003E-3</c:v>
                </c:pt>
                <c:pt idx="6463">
                  <c:v>8.6279879999999996E-3</c:v>
                </c:pt>
                <c:pt idx="6464">
                  <c:v>8.6228780000000005E-3</c:v>
                </c:pt>
                <c:pt idx="6465">
                  <c:v>8.6133970000000001E-3</c:v>
                </c:pt>
                <c:pt idx="6466">
                  <c:v>8.5883060000000004E-3</c:v>
                </c:pt>
                <c:pt idx="6467">
                  <c:v>8.544589E-3</c:v>
                </c:pt>
                <c:pt idx="6468">
                  <c:v>8.4895370000000001E-3</c:v>
                </c:pt>
                <c:pt idx="6469">
                  <c:v>8.4395649999999996E-3</c:v>
                </c:pt>
                <c:pt idx="6470">
                  <c:v>8.4138630000000006E-3</c:v>
                </c:pt>
                <c:pt idx="6471">
                  <c:v>8.4265380000000008E-3</c:v>
                </c:pt>
                <c:pt idx="6472">
                  <c:v>8.4834899999999998E-3</c:v>
                </c:pt>
                <c:pt idx="6473">
                  <c:v>8.5808880000000001E-3</c:v>
                </c:pt>
                <c:pt idx="6474">
                  <c:v>8.7093550000000002E-3</c:v>
                </c:pt>
                <c:pt idx="6475">
                  <c:v>8.8579620000000005E-3</c:v>
                </c:pt>
                <c:pt idx="6476">
                  <c:v>9.0193129999999993E-3</c:v>
                </c:pt>
                <c:pt idx="6477">
                  <c:v>9.1908520000000011E-3</c:v>
                </c:pt>
                <c:pt idx="6478">
                  <c:v>9.3723910000000007E-3</c:v>
                </c:pt>
                <c:pt idx="6479">
                  <c:v>9.5621019999999994E-3</c:v>
                </c:pt>
                <c:pt idx="6480">
                  <c:v>9.7526499999999999E-3</c:v>
                </c:pt>
                <c:pt idx="6481">
                  <c:v>9.9294919999999998E-3</c:v>
                </c:pt>
                <c:pt idx="6482">
                  <c:v>1.0074449999999999E-2</c:v>
                </c:pt>
                <c:pt idx="6483">
                  <c:v>1.0169879999999999E-2</c:v>
                </c:pt>
                <c:pt idx="6484">
                  <c:v>1.02024E-2</c:v>
                </c:pt>
                <c:pt idx="6485">
                  <c:v>1.0166729999999999E-2</c:v>
                </c:pt>
                <c:pt idx="6486">
                  <c:v>1.0065670000000001E-2</c:v>
                </c:pt>
                <c:pt idx="6487">
                  <c:v>9.9099419999999997E-3</c:v>
                </c:pt>
                <c:pt idx="6488">
                  <c:v>9.7150090000000001E-3</c:v>
                </c:pt>
                <c:pt idx="6489">
                  <c:v>9.4997390000000001E-3</c:v>
                </c:pt>
                <c:pt idx="6490">
                  <c:v>9.2830759999999995E-3</c:v>
                </c:pt>
                <c:pt idx="6491">
                  <c:v>9.080373000000001E-3</c:v>
                </c:pt>
                <c:pt idx="6492">
                  <c:v>8.9036439999999988E-3</c:v>
                </c:pt>
                <c:pt idx="6493">
                  <c:v>8.7604110000000009E-3</c:v>
                </c:pt>
                <c:pt idx="6494">
                  <c:v>8.6535320000000002E-3</c:v>
                </c:pt>
                <c:pt idx="6495">
                  <c:v>8.5822120000000005E-3</c:v>
                </c:pt>
                <c:pt idx="6496">
                  <c:v>8.542404E-3</c:v>
                </c:pt>
                <c:pt idx="6497">
                  <c:v>8.5284249999999992E-3</c:v>
                </c:pt>
                <c:pt idx="6498">
                  <c:v>8.5342709999999995E-3</c:v>
                </c:pt>
                <c:pt idx="6499">
                  <c:v>8.5555579999999996E-3</c:v>
                </c:pt>
                <c:pt idx="6500">
                  <c:v>8.5901640000000008E-3</c:v>
                </c:pt>
                <c:pt idx="6501">
                  <c:v>8.6375129999999994E-3</c:v>
                </c:pt>
                <c:pt idx="6502">
                  <c:v>8.6970999999999993E-3</c:v>
                </c:pt>
                <c:pt idx="6503">
                  <c:v>8.7666790000000012E-3</c:v>
                </c:pt>
                <c:pt idx="6504">
                  <c:v>8.8409149999999995E-3</c:v>
                </c:pt>
                <c:pt idx="6505">
                  <c:v>8.912485999999999E-3</c:v>
                </c:pt>
                <c:pt idx="6506">
                  <c:v>8.9741860000000003E-3</c:v>
                </c:pt>
                <c:pt idx="6507">
                  <c:v>9.0214730000000003E-3</c:v>
                </c:pt>
                <c:pt idx="6508">
                  <c:v>9.0542190000000005E-3</c:v>
                </c:pt>
                <c:pt idx="6509">
                  <c:v>9.0757230000000008E-3</c:v>
                </c:pt>
                <c:pt idx="6510">
                  <c:v>9.090576999999999E-3</c:v>
                </c:pt>
                <c:pt idx="6511">
                  <c:v>9.1018379999999992E-3</c:v>
                </c:pt>
                <c:pt idx="6512">
                  <c:v>9.1101059999999998E-3</c:v>
                </c:pt>
                <c:pt idx="6513">
                  <c:v>9.1140170000000003E-3</c:v>
                </c:pt>
                <c:pt idx="6514">
                  <c:v>9.1119919999999993E-3</c:v>
                </c:pt>
                <c:pt idx="6515">
                  <c:v>9.1037369999999989E-3</c:v>
                </c:pt>
                <c:pt idx="6516">
                  <c:v>9.0905870000000007E-3</c:v>
                </c:pt>
                <c:pt idx="6517">
                  <c:v>9.0739389999999996E-3</c:v>
                </c:pt>
                <c:pt idx="6518">
                  <c:v>9.0524990000000003E-3</c:v>
                </c:pt>
                <c:pt idx="6519">
                  <c:v>9.0198039999999993E-3</c:v>
                </c:pt>
                <c:pt idx="6520">
                  <c:v>8.9644310000000001E-3</c:v>
                </c:pt>
                <c:pt idx="6521">
                  <c:v>8.8718070000000007E-3</c:v>
                </c:pt>
                <c:pt idx="6522">
                  <c:v>8.7312329999999997E-3</c:v>
                </c:pt>
                <c:pt idx="6523">
                  <c:v>8.542895E-3</c:v>
                </c:pt>
                <c:pt idx="6524">
                  <c:v>8.3238519999999996E-3</c:v>
                </c:pt>
                <c:pt idx="6525">
                  <c:v>8.1071289999999994E-3</c:v>
                </c:pt>
                <c:pt idx="6526">
                  <c:v>7.9326080000000007E-3</c:v>
                </c:pt>
                <c:pt idx="6527">
                  <c:v>7.8371829999999993E-3</c:v>
                </c:pt>
                <c:pt idx="6528">
                  <c:v>7.8391590000000001E-3</c:v>
                </c:pt>
                <c:pt idx="6529">
                  <c:v>7.9337310000000012E-3</c:v>
                </c:pt>
                <c:pt idx="6530">
                  <c:v>8.0955980000000007E-3</c:v>
                </c:pt>
                <c:pt idx="6531">
                  <c:v>8.2901369999999995E-3</c:v>
                </c:pt>
                <c:pt idx="6532">
                  <c:v>8.4826610000000007E-3</c:v>
                </c:pt>
                <c:pt idx="6533">
                  <c:v>8.643642E-3</c:v>
                </c:pt>
                <c:pt idx="6534">
                  <c:v>8.7541460000000008E-3</c:v>
                </c:pt>
                <c:pt idx="6535">
                  <c:v>8.8035400000000003E-3</c:v>
                </c:pt>
                <c:pt idx="6536">
                  <c:v>8.7902299999999996E-3</c:v>
                </c:pt>
                <c:pt idx="6537">
                  <c:v>8.7221780000000006E-3</c:v>
                </c:pt>
                <c:pt idx="6538">
                  <c:v>8.6182359999999996E-3</c:v>
                </c:pt>
                <c:pt idx="6539">
                  <c:v>8.5067340000000002E-3</c:v>
                </c:pt>
                <c:pt idx="6540">
                  <c:v>8.4169439999999991E-3</c:v>
                </c:pt>
                <c:pt idx="6541">
                  <c:v>8.3730239999999997E-3</c:v>
                </c:pt>
                <c:pt idx="6542">
                  <c:v>8.3842789999999997E-3</c:v>
                </c:pt>
                <c:pt idx="6543">
                  <c:v>8.4426369999999994E-3</c:v>
                </c:pt>
                <c:pt idx="6544">
                  <c:v>8.5246990000000002E-3</c:v>
                </c:pt>
                <c:pt idx="6545">
                  <c:v>8.5989640000000006E-3</c:v>
                </c:pt>
                <c:pt idx="6546">
                  <c:v>8.6366310000000005E-3</c:v>
                </c:pt>
                <c:pt idx="6547">
                  <c:v>8.6169680000000009E-3</c:v>
                </c:pt>
                <c:pt idx="6548">
                  <c:v>8.5361269999999993E-3</c:v>
                </c:pt>
                <c:pt idx="6549">
                  <c:v>8.4078050000000008E-3</c:v>
                </c:pt>
                <c:pt idx="6550">
                  <c:v>8.2620320000000008E-3</c:v>
                </c:pt>
                <c:pt idx="6551">
                  <c:v>8.1358560000000003E-3</c:v>
                </c:pt>
                <c:pt idx="6552">
                  <c:v>8.0630900000000002E-3</c:v>
                </c:pt>
                <c:pt idx="6553">
                  <c:v>8.0671200000000005E-3</c:v>
                </c:pt>
                <c:pt idx="6554">
                  <c:v>8.1522910000000007E-3</c:v>
                </c:pt>
                <c:pt idx="6555">
                  <c:v>8.3041699999999996E-3</c:v>
                </c:pt>
                <c:pt idx="6556">
                  <c:v>8.4925629999999998E-3</c:v>
                </c:pt>
                <c:pt idx="6557">
                  <c:v>8.6827869999999991E-3</c:v>
                </c:pt>
                <c:pt idx="6558">
                  <c:v>8.8428810000000004E-3</c:v>
                </c:pt>
                <c:pt idx="6559">
                  <c:v>8.9499349999999991E-3</c:v>
                </c:pt>
                <c:pt idx="6560">
                  <c:v>8.9943639999999995E-3</c:v>
                </c:pt>
                <c:pt idx="6561">
                  <c:v>8.9772949999999997E-3</c:v>
                </c:pt>
                <c:pt idx="6562">
                  <c:v>8.9081319999999992E-3</c:v>
                </c:pt>
                <c:pt idx="6563">
                  <c:v>8.7993749999999999E-3</c:v>
                </c:pt>
                <c:pt idx="6564">
                  <c:v>8.6659160000000009E-3</c:v>
                </c:pt>
                <c:pt idx="6565">
                  <c:v>8.5234079999999997E-3</c:v>
                </c:pt>
                <c:pt idx="6566">
                  <c:v>8.3870639999999996E-3</c:v>
                </c:pt>
                <c:pt idx="6567">
                  <c:v>8.2737639999999994E-3</c:v>
                </c:pt>
                <c:pt idx="6568">
                  <c:v>8.1993240000000009E-3</c:v>
                </c:pt>
                <c:pt idx="6569">
                  <c:v>8.1736580000000003E-3</c:v>
                </c:pt>
                <c:pt idx="6570">
                  <c:v>8.1950760000000008E-3</c:v>
                </c:pt>
                <c:pt idx="6571">
                  <c:v>8.2483269999999997E-3</c:v>
                </c:pt>
                <c:pt idx="6572">
                  <c:v>8.3111799999999996E-3</c:v>
                </c:pt>
                <c:pt idx="6573">
                  <c:v>8.3615949999999994E-3</c:v>
                </c:pt>
                <c:pt idx="6574">
                  <c:v>8.3857659999999994E-3</c:v>
                </c:pt>
                <c:pt idx="6575">
                  <c:v>8.3796549999999997E-3</c:v>
                </c:pt>
                <c:pt idx="6576">
                  <c:v>8.347574E-3</c:v>
                </c:pt>
                <c:pt idx="6577">
                  <c:v>8.3009569999999994E-3</c:v>
                </c:pt>
                <c:pt idx="6578">
                  <c:v>8.2560280000000003E-3</c:v>
                </c:pt>
                <c:pt idx="6579">
                  <c:v>8.2321319999999996E-3</c:v>
                </c:pt>
                <c:pt idx="6580">
                  <c:v>8.2453969999999998E-3</c:v>
                </c:pt>
                <c:pt idx="6581">
                  <c:v>8.3045259999999996E-3</c:v>
                </c:pt>
                <c:pt idx="6582">
                  <c:v>8.4060420000000007E-3</c:v>
                </c:pt>
                <c:pt idx="6583">
                  <c:v>8.53369E-3</c:v>
                </c:pt>
                <c:pt idx="6584">
                  <c:v>8.6610030000000005E-3</c:v>
                </c:pt>
                <c:pt idx="6585">
                  <c:v>8.7582649999999995E-3</c:v>
                </c:pt>
                <c:pt idx="6586">
                  <c:v>8.804114E-3</c:v>
                </c:pt>
                <c:pt idx="6587">
                  <c:v>8.7907179999999994E-3</c:v>
                </c:pt>
                <c:pt idx="6588">
                  <c:v>8.7272310000000002E-3</c:v>
                </c:pt>
                <c:pt idx="6589">
                  <c:v>8.6340950000000014E-3</c:v>
                </c:pt>
                <c:pt idx="6590">
                  <c:v>8.5370680000000001E-3</c:v>
                </c:pt>
                <c:pt idx="6591">
                  <c:v>8.4578580000000004E-3</c:v>
                </c:pt>
                <c:pt idx="6592">
                  <c:v>8.4081280000000008E-3</c:v>
                </c:pt>
                <c:pt idx="6593">
                  <c:v>8.3906610000000006E-3</c:v>
                </c:pt>
                <c:pt idx="6594">
                  <c:v>8.4022909999999992E-3</c:v>
                </c:pt>
                <c:pt idx="6595">
                  <c:v>8.4395889999999991E-3</c:v>
                </c:pt>
                <c:pt idx="6596">
                  <c:v>8.5025689999999998E-3</c:v>
                </c:pt>
                <c:pt idx="6597">
                  <c:v>8.5950079999999995E-3</c:v>
                </c:pt>
                <c:pt idx="6598">
                  <c:v>8.7204839999999988E-3</c:v>
                </c:pt>
                <c:pt idx="6599">
                  <c:v>8.8769230000000001E-3</c:v>
                </c:pt>
                <c:pt idx="6600">
                  <c:v>9.0523949999999995E-3</c:v>
                </c:pt>
                <c:pt idx="6601">
                  <c:v>9.2255150000000001E-3</c:v>
                </c:pt>
                <c:pt idx="6602">
                  <c:v>9.367391000000001E-3</c:v>
                </c:pt>
                <c:pt idx="6603">
                  <c:v>9.451076000000001E-3</c:v>
                </c:pt>
                <c:pt idx="6604">
                  <c:v>9.4571589999999997E-3</c:v>
                </c:pt>
                <c:pt idx="6605">
                  <c:v>9.3778620000000007E-3</c:v>
                </c:pt>
                <c:pt idx="6606">
                  <c:v>9.2181080000000009E-3</c:v>
                </c:pt>
                <c:pt idx="6607">
                  <c:v>8.9944469999999992E-3</c:v>
                </c:pt>
                <c:pt idx="6608">
                  <c:v>8.7348189999999996E-3</c:v>
                </c:pt>
                <c:pt idx="6609">
                  <c:v>8.4731709999999998E-3</c:v>
                </c:pt>
                <c:pt idx="6610">
                  <c:v>8.2493729999999991E-3</c:v>
                </c:pt>
                <c:pt idx="6611">
                  <c:v>8.1003489999999997E-3</c:v>
                </c:pt>
                <c:pt idx="6612">
                  <c:v>8.0459520000000003E-3</c:v>
                </c:pt>
                <c:pt idx="6613">
                  <c:v>8.0785049999999997E-3</c:v>
                </c:pt>
                <c:pt idx="6614">
                  <c:v>8.164382999999999E-3</c:v>
                </c:pt>
                <c:pt idx="6615">
                  <c:v>8.2625709999999998E-3</c:v>
                </c:pt>
                <c:pt idx="6616">
                  <c:v>8.3380160000000002E-3</c:v>
                </c:pt>
                <c:pt idx="6617">
                  <c:v>8.3722379999999989E-3</c:v>
                </c:pt>
                <c:pt idx="6618">
                  <c:v>8.3632569999999989E-3</c:v>
                </c:pt>
                <c:pt idx="6619">
                  <c:v>8.3209370000000005E-3</c:v>
                </c:pt>
                <c:pt idx="6620">
                  <c:v>8.2636229999999995E-3</c:v>
                </c:pt>
                <c:pt idx="6621">
                  <c:v>8.2126189999999991E-3</c:v>
                </c:pt>
                <c:pt idx="6622">
                  <c:v>8.1895939999999997E-3</c:v>
                </c:pt>
                <c:pt idx="6623">
                  <c:v>8.2083950000000003E-3</c:v>
                </c:pt>
                <c:pt idx="6624">
                  <c:v>8.2696409999999995E-3</c:v>
                </c:pt>
                <c:pt idx="6625">
                  <c:v>8.3571619999999996E-3</c:v>
                </c:pt>
                <c:pt idx="6626">
                  <c:v>8.4423090000000003E-3</c:v>
                </c:pt>
                <c:pt idx="6627">
                  <c:v>8.4941670000000004E-3</c:v>
                </c:pt>
                <c:pt idx="6628">
                  <c:v>8.4902599999999995E-3</c:v>
                </c:pt>
                <c:pt idx="6629">
                  <c:v>8.4268250000000006E-3</c:v>
                </c:pt>
                <c:pt idx="6630">
                  <c:v>8.3173610000000005E-3</c:v>
                </c:pt>
                <c:pt idx="6631">
                  <c:v>8.1860470000000001E-3</c:v>
                </c:pt>
                <c:pt idx="6632">
                  <c:v>8.0560279999999998E-3</c:v>
                </c:pt>
                <c:pt idx="6633">
                  <c:v>7.9438870000000002E-3</c:v>
                </c:pt>
                <c:pt idx="6634">
                  <c:v>7.8569880000000005E-3</c:v>
                </c:pt>
                <c:pt idx="6635">
                  <c:v>7.79497E-3</c:v>
                </c:pt>
                <c:pt idx="6636">
                  <c:v>7.7543459999999996E-3</c:v>
                </c:pt>
                <c:pt idx="6637">
                  <c:v>7.7326620000000004E-3</c:v>
                </c:pt>
                <c:pt idx="6638">
                  <c:v>7.7307009999999995E-3</c:v>
                </c:pt>
                <c:pt idx="6639">
                  <c:v>7.7516269999999996E-3</c:v>
                </c:pt>
                <c:pt idx="6640">
                  <c:v>7.7976409999999993E-3</c:v>
                </c:pt>
                <c:pt idx="6641">
                  <c:v>7.8666719999999999E-3</c:v>
                </c:pt>
                <c:pt idx="6642">
                  <c:v>7.9509929999999999E-3</c:v>
                </c:pt>
                <c:pt idx="6643">
                  <c:v>8.0393019999999999E-3</c:v>
                </c:pt>
                <c:pt idx="6644">
                  <c:v>8.1212999999999997E-3</c:v>
                </c:pt>
                <c:pt idx="6645">
                  <c:v>8.190165000000001E-3</c:v>
                </c:pt>
                <c:pt idx="6646">
                  <c:v>8.245334E-3</c:v>
                </c:pt>
                <c:pt idx="6647">
                  <c:v>8.2918979999999989E-3</c:v>
                </c:pt>
                <c:pt idx="6648">
                  <c:v>8.3390909999999999E-3</c:v>
                </c:pt>
                <c:pt idx="6649">
                  <c:v>8.3970940000000008E-3</c:v>
                </c:pt>
                <c:pt idx="6650">
                  <c:v>8.4738369999999997E-3</c:v>
                </c:pt>
                <c:pt idx="6651">
                  <c:v>8.5719699999999999E-3</c:v>
                </c:pt>
                <c:pt idx="6652">
                  <c:v>8.6862309999999991E-3</c:v>
                </c:pt>
                <c:pt idx="6653">
                  <c:v>8.8027809999999991E-3</c:v>
                </c:pt>
                <c:pt idx="6654">
                  <c:v>8.9006669999999993E-3</c:v>
                </c:pt>
                <c:pt idx="6655">
                  <c:v>8.9599980000000003E-3</c:v>
                </c:pt>
                <c:pt idx="6656">
                  <c:v>8.9690880000000001E-3</c:v>
                </c:pt>
                <c:pt idx="6657">
                  <c:v>8.9299360000000012E-3</c:v>
                </c:pt>
                <c:pt idx="6658">
                  <c:v>8.8558760000000004E-3</c:v>
                </c:pt>
                <c:pt idx="6659">
                  <c:v>8.7660729999999992E-3</c:v>
                </c:pt>
                <c:pt idx="6660">
                  <c:v>8.6790319999999997E-3</c:v>
                </c:pt>
                <c:pt idx="6661">
                  <c:v>8.6069819999999991E-3</c:v>
                </c:pt>
                <c:pt idx="6662">
                  <c:v>8.5558539999999999E-3</c:v>
                </c:pt>
                <c:pt idx="6663">
                  <c:v>8.5235390000000001E-3</c:v>
                </c:pt>
                <c:pt idx="6664">
                  <c:v>8.5012439999999998E-3</c:v>
                </c:pt>
                <c:pt idx="6665">
                  <c:v>8.4750369999999995E-3</c:v>
                </c:pt>
                <c:pt idx="6666">
                  <c:v>8.4315029999999999E-3</c:v>
                </c:pt>
                <c:pt idx="6667">
                  <c:v>8.3641210000000004E-3</c:v>
                </c:pt>
                <c:pt idx="6668">
                  <c:v>8.2753089999999998E-3</c:v>
                </c:pt>
                <c:pt idx="6669">
                  <c:v>8.175476000000001E-3</c:v>
                </c:pt>
                <c:pt idx="6670">
                  <c:v>8.0779240000000002E-3</c:v>
                </c:pt>
                <c:pt idx="6671">
                  <c:v>7.9966810000000003E-3</c:v>
                </c:pt>
                <c:pt idx="6672">
                  <c:v>7.9430920000000006E-3</c:v>
                </c:pt>
                <c:pt idx="6673">
                  <c:v>7.9252860000000001E-3</c:v>
                </c:pt>
                <c:pt idx="6674">
                  <c:v>7.9480479999999992E-3</c:v>
                </c:pt>
                <c:pt idx="6675">
                  <c:v>8.0111319999999989E-3</c:v>
                </c:pt>
                <c:pt idx="6676">
                  <c:v>8.1082120000000001E-3</c:v>
                </c:pt>
                <c:pt idx="6677">
                  <c:v>8.2256180000000005E-3</c:v>
                </c:pt>
                <c:pt idx="6678">
                  <c:v>8.3457640000000003E-3</c:v>
                </c:pt>
                <c:pt idx="6679">
                  <c:v>8.4514580000000002E-3</c:v>
                </c:pt>
                <c:pt idx="6680">
                  <c:v>8.5303410000000003E-3</c:v>
                </c:pt>
                <c:pt idx="6681">
                  <c:v>8.5771670000000001E-3</c:v>
                </c:pt>
                <c:pt idx="6682">
                  <c:v>8.5914000000000008E-3</c:v>
                </c:pt>
                <c:pt idx="6683">
                  <c:v>8.5742620000000009E-3</c:v>
                </c:pt>
                <c:pt idx="6684">
                  <c:v>8.527044000000001E-3</c:v>
                </c:pt>
                <c:pt idx="6685">
                  <c:v>8.4504780000000008E-3</c:v>
                </c:pt>
                <c:pt idx="6686">
                  <c:v>8.3461860000000002E-3</c:v>
                </c:pt>
                <c:pt idx="6687">
                  <c:v>8.2179720000000005E-3</c:v>
                </c:pt>
                <c:pt idx="6688">
                  <c:v>8.0742660000000001E-3</c:v>
                </c:pt>
                <c:pt idx="6689">
                  <c:v>7.9288680000000004E-3</c:v>
                </c:pt>
                <c:pt idx="6690">
                  <c:v>7.7984759999999995E-3</c:v>
                </c:pt>
                <c:pt idx="6691">
                  <c:v>7.7031899999999995E-3</c:v>
                </c:pt>
                <c:pt idx="6692">
                  <c:v>7.6624049999999997E-3</c:v>
                </c:pt>
                <c:pt idx="6693">
                  <c:v>7.6921519999999998E-3</c:v>
                </c:pt>
                <c:pt idx="6694">
                  <c:v>7.8025359999999997E-3</c:v>
                </c:pt>
                <c:pt idx="6695">
                  <c:v>7.9910859999999997E-3</c:v>
                </c:pt>
                <c:pt idx="6696">
                  <c:v>8.2352959999999996E-3</c:v>
                </c:pt>
                <c:pt idx="6697">
                  <c:v>8.4834060000000006E-3</c:v>
                </c:pt>
                <c:pt idx="6698">
                  <c:v>8.673488E-3</c:v>
                </c:pt>
                <c:pt idx="6699">
                  <c:v>8.7719259999999993E-3</c:v>
                </c:pt>
                <c:pt idx="6700">
                  <c:v>8.7970710000000001E-3</c:v>
                </c:pt>
                <c:pt idx="6701">
                  <c:v>8.7965979999999992E-3</c:v>
                </c:pt>
                <c:pt idx="6702">
                  <c:v>8.8120500000000001E-3</c:v>
                </c:pt>
                <c:pt idx="6703">
                  <c:v>8.8641539999999991E-3</c:v>
                </c:pt>
                <c:pt idx="6704">
                  <c:v>8.9513500000000003E-3</c:v>
                </c:pt>
                <c:pt idx="6705">
                  <c:v>9.0566459999999998E-3</c:v>
                </c:pt>
                <c:pt idx="6706">
                  <c:v>9.1517919999999989E-3</c:v>
                </c:pt>
                <c:pt idx="6707">
                  <c:v>9.2071789999999994E-3</c:v>
                </c:pt>
                <c:pt idx="6708">
                  <c:v>9.1989030000000013E-3</c:v>
                </c:pt>
                <c:pt idx="6709">
                  <c:v>9.1199490000000005E-3</c:v>
                </c:pt>
                <c:pt idx="6710">
                  <c:v>8.9837930000000003E-3</c:v>
                </c:pt>
                <c:pt idx="6711">
                  <c:v>8.8196479999999994E-3</c:v>
                </c:pt>
                <c:pt idx="6712">
                  <c:v>8.6614359999999998E-3</c:v>
                </c:pt>
                <c:pt idx="6713">
                  <c:v>8.5349359999999999E-3</c:v>
                </c:pt>
                <c:pt idx="6714">
                  <c:v>8.4552499999999992E-3</c:v>
                </c:pt>
                <c:pt idx="6715">
                  <c:v>8.4232400000000002E-3</c:v>
                </c:pt>
                <c:pt idx="6716">
                  <c:v>8.4276379999999994E-3</c:v>
                </c:pt>
                <c:pt idx="6717">
                  <c:v>8.4476819999999998E-3</c:v>
                </c:pt>
                <c:pt idx="6718">
                  <c:v>8.4598269999999996E-3</c:v>
                </c:pt>
                <c:pt idx="6719">
                  <c:v>8.4456419999999997E-3</c:v>
                </c:pt>
                <c:pt idx="6720">
                  <c:v>8.3958669999999996E-3</c:v>
                </c:pt>
                <c:pt idx="6721">
                  <c:v>8.314443999999999E-3</c:v>
                </c:pt>
                <c:pt idx="6722">
                  <c:v>8.2164519999999991E-3</c:v>
                </c:pt>
                <c:pt idx="6723">
                  <c:v>8.1257330000000013E-3</c:v>
                </c:pt>
                <c:pt idx="6724">
                  <c:v>8.0669239999999996E-3</c:v>
                </c:pt>
                <c:pt idx="6725">
                  <c:v>8.0585110000000008E-3</c:v>
                </c:pt>
                <c:pt idx="6726">
                  <c:v>8.1075750000000005E-3</c:v>
                </c:pt>
                <c:pt idx="6727">
                  <c:v>8.2070570000000002E-3</c:v>
                </c:pt>
                <c:pt idx="6728">
                  <c:v>8.339394E-3</c:v>
                </c:pt>
                <c:pt idx="6729">
                  <c:v>8.4818459999999995E-3</c:v>
                </c:pt>
                <c:pt idx="6730">
                  <c:v>8.6149620000000003E-3</c:v>
                </c:pt>
                <c:pt idx="6731">
                  <c:v>8.7237349999999998E-3</c:v>
                </c:pt>
                <c:pt idx="6732">
                  <c:v>8.7976589999999993E-3</c:v>
                </c:pt>
                <c:pt idx="6733">
                  <c:v>8.8292500000000003E-3</c:v>
                </c:pt>
                <c:pt idx="6734">
                  <c:v>8.8110239999999989E-3</c:v>
                </c:pt>
                <c:pt idx="6735">
                  <c:v>8.7351170000000006E-3</c:v>
                </c:pt>
                <c:pt idx="6736">
                  <c:v>8.5954900000000008E-3</c:v>
                </c:pt>
                <c:pt idx="6737">
                  <c:v>8.3967480000000008E-3</c:v>
                </c:pt>
                <c:pt idx="6738">
                  <c:v>8.1643429999999993E-3</c:v>
                </c:pt>
                <c:pt idx="6739">
                  <c:v>7.946716999999999E-3</c:v>
                </c:pt>
                <c:pt idx="6740">
                  <c:v>7.8100959999999999E-3</c:v>
                </c:pt>
                <c:pt idx="6741">
                  <c:v>7.8101299999999993E-3</c:v>
                </c:pt>
                <c:pt idx="6742">
                  <c:v>7.9599860000000005E-3</c:v>
                </c:pt>
                <c:pt idx="6743">
                  <c:v>8.2213609999999999E-3</c:v>
                </c:pt>
                <c:pt idx="6744">
                  <c:v>8.5233610000000001E-3</c:v>
                </c:pt>
                <c:pt idx="6745">
                  <c:v>8.8002059999999997E-3</c:v>
                </c:pt>
                <c:pt idx="6746">
                  <c:v>9.008793000000001E-3</c:v>
                </c:pt>
                <c:pt idx="6747">
                  <c:v>9.1347609999999999E-3</c:v>
                </c:pt>
                <c:pt idx="6748">
                  <c:v>9.1819299999999996E-3</c:v>
                </c:pt>
                <c:pt idx="6749">
                  <c:v>9.1619759999999988E-3</c:v>
                </c:pt>
                <c:pt idx="6750">
                  <c:v>9.0903319999999996E-3</c:v>
                </c:pt>
                <c:pt idx="6751">
                  <c:v>8.9842330000000012E-3</c:v>
                </c:pt>
                <c:pt idx="6752">
                  <c:v>8.865020999999999E-3</c:v>
                </c:pt>
                <c:pt idx="6753">
                  <c:v>8.7555150000000002E-3</c:v>
                </c:pt>
                <c:pt idx="6754">
                  <c:v>8.677312999999999E-3</c:v>
                </c:pt>
                <c:pt idx="6755">
                  <c:v>8.6430719999999999E-3</c:v>
                </c:pt>
                <c:pt idx="6756">
                  <c:v>8.6501689999999992E-3</c:v>
                </c:pt>
                <c:pt idx="6757">
                  <c:v>8.6829730000000001E-3</c:v>
                </c:pt>
                <c:pt idx="6758">
                  <c:v>8.7209289999999988E-3</c:v>
                </c:pt>
                <c:pt idx="6759">
                  <c:v>8.7480549999999994E-3</c:v>
                </c:pt>
                <c:pt idx="6760">
                  <c:v>8.7550059999999992E-3</c:v>
                </c:pt>
                <c:pt idx="6761">
                  <c:v>8.7404409999999998E-3</c:v>
                </c:pt>
                <c:pt idx="6762">
                  <c:v>8.7100010000000002E-3</c:v>
                </c:pt>
                <c:pt idx="6763">
                  <c:v>8.6750649999999992E-3</c:v>
                </c:pt>
                <c:pt idx="6764">
                  <c:v>8.6500929999999993E-3</c:v>
                </c:pt>
                <c:pt idx="6765">
                  <c:v>8.6477859999999993E-3</c:v>
                </c:pt>
                <c:pt idx="6766">
                  <c:v>8.6763750000000001E-3</c:v>
                </c:pt>
                <c:pt idx="6767">
                  <c:v>8.7355669999999996E-3</c:v>
                </c:pt>
                <c:pt idx="6768">
                  <c:v>8.8169519999999994E-3</c:v>
                </c:pt>
                <c:pt idx="6769">
                  <c:v>8.9052620000000006E-3</c:v>
                </c:pt>
                <c:pt idx="6770">
                  <c:v>8.9833640000000006E-3</c:v>
                </c:pt>
                <c:pt idx="6771">
                  <c:v>9.0370569999999994E-3</c:v>
                </c:pt>
                <c:pt idx="6772">
                  <c:v>9.0572169999999994E-3</c:v>
                </c:pt>
                <c:pt idx="6773">
                  <c:v>9.0421389999999994E-3</c:v>
                </c:pt>
                <c:pt idx="6774">
                  <c:v>8.9964320000000004E-3</c:v>
                </c:pt>
                <c:pt idx="6775">
                  <c:v>8.9299649999999998E-3</c:v>
                </c:pt>
                <c:pt idx="6776">
                  <c:v>8.855186000000001E-3</c:v>
                </c:pt>
                <c:pt idx="6777">
                  <c:v>8.7869160000000005E-3</c:v>
                </c:pt>
                <c:pt idx="6778">
                  <c:v>8.7431139999999997E-3</c:v>
                </c:pt>
                <c:pt idx="6779">
                  <c:v>8.7426570000000009E-3</c:v>
                </c:pt>
                <c:pt idx="6780">
                  <c:v>8.8027999999999995E-3</c:v>
                </c:pt>
                <c:pt idx="6781">
                  <c:v>8.9290340000000006E-3</c:v>
                </c:pt>
                <c:pt idx="6782">
                  <c:v>9.1033520000000003E-3</c:v>
                </c:pt>
                <c:pt idx="6783">
                  <c:v>9.2773950000000008E-3</c:v>
                </c:pt>
                <c:pt idx="6784">
                  <c:v>9.3906949999999993E-3</c:v>
                </c:pt>
                <c:pt idx="6785">
                  <c:v>9.4069689999999994E-3</c:v>
                </c:pt>
                <c:pt idx="6786">
                  <c:v>9.3277849999999999E-3</c:v>
                </c:pt>
                <c:pt idx="6787">
                  <c:v>9.1834229999999996E-3</c:v>
                </c:pt>
                <c:pt idx="6788">
                  <c:v>9.0098069999999999E-3</c:v>
                </c:pt>
                <c:pt idx="6789">
                  <c:v>8.8409919999999989E-3</c:v>
                </c:pt>
                <c:pt idx="6790">
                  <c:v>8.7051820000000005E-3</c:v>
                </c:pt>
                <c:pt idx="6791">
                  <c:v>8.625766E-3</c:v>
                </c:pt>
                <c:pt idx="6792">
                  <c:v>8.6248190000000006E-3</c:v>
                </c:pt>
                <c:pt idx="6793">
                  <c:v>8.7134970000000006E-3</c:v>
                </c:pt>
                <c:pt idx="6794">
                  <c:v>8.8784580000000005E-3</c:v>
                </c:pt>
                <c:pt idx="6795">
                  <c:v>9.0731570000000001E-3</c:v>
                </c:pt>
                <c:pt idx="6796">
                  <c:v>9.2444709999999989E-3</c:v>
                </c:pt>
                <c:pt idx="6797">
                  <c:v>9.3651240000000007E-3</c:v>
                </c:pt>
                <c:pt idx="6798">
                  <c:v>9.4357E-3</c:v>
                </c:pt>
                <c:pt idx="6799">
                  <c:v>9.4660160000000007E-3</c:v>
                </c:pt>
                <c:pt idx="6800">
                  <c:v>9.4604460000000008E-3</c:v>
                </c:pt>
                <c:pt idx="6801">
                  <c:v>9.4163519999999994E-3</c:v>
                </c:pt>
                <c:pt idx="6802">
                  <c:v>9.3308890000000002E-3</c:v>
                </c:pt>
                <c:pt idx="6803">
                  <c:v>9.208296999999999E-3</c:v>
                </c:pt>
                <c:pt idx="6804">
                  <c:v>9.0654889999999995E-3</c:v>
                </c:pt>
                <c:pt idx="6805">
                  <c:v>8.9276670000000002E-3</c:v>
                </c:pt>
                <c:pt idx="6806">
                  <c:v>8.8216330000000006E-3</c:v>
                </c:pt>
                <c:pt idx="6807">
                  <c:v>8.7656729999999999E-3</c:v>
                </c:pt>
                <c:pt idx="6808">
                  <c:v>8.7626370000000002E-3</c:v>
                </c:pt>
                <c:pt idx="6809">
                  <c:v>8.8007520000000002E-3</c:v>
                </c:pt>
                <c:pt idx="6810">
                  <c:v>8.8565620000000001E-3</c:v>
                </c:pt>
                <c:pt idx="6811">
                  <c:v>8.9040149999999995E-3</c:v>
                </c:pt>
                <c:pt idx="6812">
                  <c:v>8.9194410000000002E-3</c:v>
                </c:pt>
                <c:pt idx="6813">
                  <c:v>8.8898610000000006E-3</c:v>
                </c:pt>
                <c:pt idx="6814">
                  <c:v>8.8151319999999998E-3</c:v>
                </c:pt>
                <c:pt idx="6815">
                  <c:v>8.7062240000000003E-3</c:v>
                </c:pt>
                <c:pt idx="6816">
                  <c:v>8.5805259999999998E-3</c:v>
                </c:pt>
                <c:pt idx="6817">
                  <c:v>8.4566420000000003E-3</c:v>
                </c:pt>
                <c:pt idx="6818">
                  <c:v>8.3552030000000003E-3</c:v>
                </c:pt>
                <c:pt idx="6819">
                  <c:v>8.2964879999999994E-3</c:v>
                </c:pt>
                <c:pt idx="6820">
                  <c:v>8.2988339999999997E-3</c:v>
                </c:pt>
                <c:pt idx="6821">
                  <c:v>8.3731199999999995E-3</c:v>
                </c:pt>
                <c:pt idx="6822">
                  <c:v>8.513662E-3</c:v>
                </c:pt>
                <c:pt idx="6823">
                  <c:v>8.6940209999999997E-3</c:v>
                </c:pt>
                <c:pt idx="6824">
                  <c:v>8.8719150000000011E-3</c:v>
                </c:pt>
                <c:pt idx="6825">
                  <c:v>9.0084169999999995E-3</c:v>
                </c:pt>
                <c:pt idx="6826">
                  <c:v>9.0813049999999996E-3</c:v>
                </c:pt>
                <c:pt idx="6827">
                  <c:v>9.0900379999999999E-3</c:v>
                </c:pt>
                <c:pt idx="6828">
                  <c:v>9.051476000000001E-3</c:v>
                </c:pt>
                <c:pt idx="6829">
                  <c:v>8.9900290000000001E-3</c:v>
                </c:pt>
                <c:pt idx="6830">
                  <c:v>8.9277060000000005E-3</c:v>
                </c:pt>
                <c:pt idx="6831">
                  <c:v>8.8756909999999998E-3</c:v>
                </c:pt>
                <c:pt idx="6832">
                  <c:v>8.8338119999999999E-3</c:v>
                </c:pt>
                <c:pt idx="6833">
                  <c:v>8.7927979999999992E-3</c:v>
                </c:pt>
                <c:pt idx="6834">
                  <c:v>8.7411169999999996E-3</c:v>
                </c:pt>
                <c:pt idx="6835">
                  <c:v>8.6713549999999986E-3</c:v>
                </c:pt>
                <c:pt idx="6836">
                  <c:v>8.5871739999999995E-3</c:v>
                </c:pt>
                <c:pt idx="6837">
                  <c:v>8.5040210000000005E-3</c:v>
                </c:pt>
                <c:pt idx="6838">
                  <c:v>8.4463920000000005E-3</c:v>
                </c:pt>
                <c:pt idx="6839">
                  <c:v>8.4363870000000001E-3</c:v>
                </c:pt>
                <c:pt idx="6840">
                  <c:v>8.4819719999999991E-3</c:v>
                </c:pt>
                <c:pt idx="6841">
                  <c:v>8.5716509999999996E-3</c:v>
                </c:pt>
                <c:pt idx="6842">
                  <c:v>8.6758070000000007E-3</c:v>
                </c:pt>
                <c:pt idx="6843">
                  <c:v>8.7570249999999999E-3</c:v>
                </c:pt>
                <c:pt idx="6844">
                  <c:v>8.7771189999999999E-3</c:v>
                </c:pt>
                <c:pt idx="6845">
                  <c:v>8.7122960000000013E-3</c:v>
                </c:pt>
                <c:pt idx="6846">
                  <c:v>8.5620839999999993E-3</c:v>
                </c:pt>
                <c:pt idx="6847">
                  <c:v>8.3570199999999997E-3</c:v>
                </c:pt>
                <c:pt idx="6848">
                  <c:v>8.1514359999999998E-3</c:v>
                </c:pt>
                <c:pt idx="6849">
                  <c:v>8.0047710000000008E-3</c:v>
                </c:pt>
                <c:pt idx="6850">
                  <c:v>7.9572900000000005E-3</c:v>
                </c:pt>
                <c:pt idx="6851">
                  <c:v>8.0102309999999996E-3</c:v>
                </c:pt>
                <c:pt idx="6852">
                  <c:v>8.1313150000000001E-3</c:v>
                </c:pt>
                <c:pt idx="6853">
                  <c:v>8.2723610000000006E-3</c:v>
                </c:pt>
                <c:pt idx="6854">
                  <c:v>8.3927250000000002E-3</c:v>
                </c:pt>
                <c:pt idx="6855">
                  <c:v>8.4666940000000003E-3</c:v>
                </c:pt>
                <c:pt idx="6856">
                  <c:v>8.4862429999999992E-3</c:v>
                </c:pt>
                <c:pt idx="6857">
                  <c:v>8.4574720000000006E-3</c:v>
                </c:pt>
                <c:pt idx="6858">
                  <c:v>8.3947940000000006E-3</c:v>
                </c:pt>
                <c:pt idx="6859">
                  <c:v>8.3155799999999995E-3</c:v>
                </c:pt>
                <c:pt idx="6860">
                  <c:v>8.234234E-3</c:v>
                </c:pt>
                <c:pt idx="6861">
                  <c:v>8.1617169999999989E-3</c:v>
                </c:pt>
                <c:pt idx="6862">
                  <c:v>8.103761000000001E-3</c:v>
                </c:pt>
                <c:pt idx="6863">
                  <c:v>8.0622539999999996E-3</c:v>
                </c:pt>
                <c:pt idx="6864">
                  <c:v>8.0372550000000001E-3</c:v>
                </c:pt>
                <c:pt idx="6865">
                  <c:v>8.0288449999999997E-3</c:v>
                </c:pt>
                <c:pt idx="6866">
                  <c:v>8.0380139999999996E-3</c:v>
                </c:pt>
                <c:pt idx="6867">
                  <c:v>8.0657469999999998E-3</c:v>
                </c:pt>
                <c:pt idx="6868">
                  <c:v>8.1107309999999995E-3</c:v>
                </c:pt>
                <c:pt idx="6869">
                  <c:v>8.1670110000000001E-3</c:v>
                </c:pt>
                <c:pt idx="6870">
                  <c:v>8.2225979999999994E-3</c:v>
                </c:pt>
                <c:pt idx="6871">
                  <c:v>8.2626839999999993E-3</c:v>
                </c:pt>
                <c:pt idx="6872">
                  <c:v>8.2742919999999991E-3</c:v>
                </c:pt>
                <c:pt idx="6873">
                  <c:v>8.249124E-3</c:v>
                </c:pt>
                <c:pt idx="6874">
                  <c:v>8.186164000000001E-3</c:v>
                </c:pt>
                <c:pt idx="6875">
                  <c:v>8.09087E-3</c:v>
                </c:pt>
                <c:pt idx="6876">
                  <c:v>7.9746160000000003E-3</c:v>
                </c:pt>
                <c:pt idx="6877">
                  <c:v>7.8527960000000004E-3</c:v>
                </c:pt>
                <c:pt idx="6878">
                  <c:v>7.744613E-3</c:v>
                </c:pt>
                <c:pt idx="6879">
                  <c:v>7.671677E-3</c:v>
                </c:pt>
                <c:pt idx="6880">
                  <c:v>7.6522780000000002E-3</c:v>
                </c:pt>
                <c:pt idx="6881">
                  <c:v>7.6988949999999999E-3</c:v>
                </c:pt>
                <c:pt idx="6882">
                  <c:v>7.8118449999999996E-3</c:v>
                </c:pt>
                <c:pt idx="6883">
                  <c:v>7.9776630000000012E-3</c:v>
                </c:pt>
                <c:pt idx="6884">
                  <c:v>8.1692480000000005E-3</c:v>
                </c:pt>
                <c:pt idx="6885">
                  <c:v>8.3530710000000001E-3</c:v>
                </c:pt>
                <c:pt idx="6886">
                  <c:v>8.5002540000000005E-3</c:v>
                </c:pt>
                <c:pt idx="6887">
                  <c:v>8.5902529999999991E-3</c:v>
                </c:pt>
                <c:pt idx="6888">
                  <c:v>8.6157100000000004E-3</c:v>
                </c:pt>
                <c:pt idx="6889">
                  <c:v>8.5806049999999998E-3</c:v>
                </c:pt>
                <c:pt idx="6890">
                  <c:v>8.4981220000000003E-3</c:v>
                </c:pt>
                <c:pt idx="6891">
                  <c:v>8.3861390000000008E-3</c:v>
                </c:pt>
                <c:pt idx="6892">
                  <c:v>8.2624799999999991E-3</c:v>
                </c:pt>
                <c:pt idx="6893">
                  <c:v>8.143506E-3</c:v>
                </c:pt>
                <c:pt idx="6894">
                  <c:v>8.0408779999999996E-3</c:v>
                </c:pt>
                <c:pt idx="6895">
                  <c:v>7.9621710000000005E-3</c:v>
                </c:pt>
                <c:pt idx="6896">
                  <c:v>7.9128310000000004E-3</c:v>
                </c:pt>
                <c:pt idx="6897">
                  <c:v>7.8963760000000001E-3</c:v>
                </c:pt>
                <c:pt idx="6898">
                  <c:v>7.9138520000000007E-3</c:v>
                </c:pt>
                <c:pt idx="6899">
                  <c:v>7.9614799999999999E-3</c:v>
                </c:pt>
                <c:pt idx="6900">
                  <c:v>8.0293829999999993E-3</c:v>
                </c:pt>
                <c:pt idx="6901">
                  <c:v>8.1026039999999994E-3</c:v>
                </c:pt>
                <c:pt idx="6902">
                  <c:v>8.165505E-3</c:v>
                </c:pt>
                <c:pt idx="6903">
                  <c:v>8.208435E-3</c:v>
                </c:pt>
                <c:pt idx="6904">
                  <c:v>8.2296009999999996E-3</c:v>
                </c:pt>
                <c:pt idx="6905">
                  <c:v>8.2347669999999987E-3</c:v>
                </c:pt>
                <c:pt idx="6906">
                  <c:v>8.2338040000000008E-3</c:v>
                </c:pt>
                <c:pt idx="6907">
                  <c:v>8.2385470000000006E-3</c:v>
                </c:pt>
                <c:pt idx="6908">
                  <c:v>8.2597449999999989E-3</c:v>
                </c:pt>
                <c:pt idx="6909">
                  <c:v>8.3037419999999994E-3</c:v>
                </c:pt>
                <c:pt idx="6910">
                  <c:v>8.3692639999999995E-3</c:v>
                </c:pt>
                <c:pt idx="6911">
                  <c:v>8.4440790000000002E-3</c:v>
                </c:pt>
                <c:pt idx="6912">
                  <c:v>8.5069389999999998E-3</c:v>
                </c:pt>
                <c:pt idx="6913">
                  <c:v>8.5308039999999995E-3</c:v>
                </c:pt>
                <c:pt idx="6914">
                  <c:v>8.4936259999999989E-3</c:v>
                </c:pt>
                <c:pt idx="6915">
                  <c:v>8.3864660000000004E-3</c:v>
                </c:pt>
                <c:pt idx="6916">
                  <c:v>8.2195549999999999E-3</c:v>
                </c:pt>
                <c:pt idx="6917">
                  <c:v>8.0242319999999992E-3</c:v>
                </c:pt>
                <c:pt idx="6918">
                  <c:v>7.8481320000000007E-3</c:v>
                </c:pt>
                <c:pt idx="6919">
                  <c:v>7.7457519999999998E-3</c:v>
                </c:pt>
                <c:pt idx="6920">
                  <c:v>7.7505970000000006E-3</c:v>
                </c:pt>
                <c:pt idx="6921">
                  <c:v>7.8588410000000001E-3</c:v>
                </c:pt>
                <c:pt idx="6922">
                  <c:v>8.0346519999999998E-3</c:v>
                </c:pt>
                <c:pt idx="6923">
                  <c:v>8.2334880000000006E-3</c:v>
                </c:pt>
                <c:pt idx="6924">
                  <c:v>8.4193749999999998E-3</c:v>
                </c:pt>
                <c:pt idx="6925">
                  <c:v>8.5687009999999997E-3</c:v>
                </c:pt>
                <c:pt idx="6926">
                  <c:v>8.6702319999999999E-3</c:v>
                </c:pt>
                <c:pt idx="6927">
                  <c:v>8.7193100000000009E-3</c:v>
                </c:pt>
                <c:pt idx="6928">
                  <c:v>8.7165820000000005E-3</c:v>
                </c:pt>
                <c:pt idx="6929">
                  <c:v>8.6677769999999998E-3</c:v>
                </c:pt>
                <c:pt idx="6930">
                  <c:v>8.5834129999999998E-3</c:v>
                </c:pt>
                <c:pt idx="6931">
                  <c:v>8.4784099999999987E-3</c:v>
                </c:pt>
                <c:pt idx="6932">
                  <c:v>8.3688689999999993E-3</c:v>
                </c:pt>
                <c:pt idx="6933">
                  <c:v>8.2733779999999996E-3</c:v>
                </c:pt>
                <c:pt idx="6934">
                  <c:v>8.2111000000000007E-3</c:v>
                </c:pt>
                <c:pt idx="6935">
                  <c:v>8.198014E-3</c:v>
                </c:pt>
                <c:pt idx="6936">
                  <c:v>8.2388229999999993E-3</c:v>
                </c:pt>
                <c:pt idx="6937">
                  <c:v>8.3130059999999995E-3</c:v>
                </c:pt>
                <c:pt idx="6938">
                  <c:v>8.3756669999999998E-3</c:v>
                </c:pt>
                <c:pt idx="6939">
                  <c:v>8.3777639999999994E-3</c:v>
                </c:pt>
                <c:pt idx="6940">
                  <c:v>8.3005330000000006E-3</c:v>
                </c:pt>
                <c:pt idx="6941">
                  <c:v>8.1575689999999999E-3</c:v>
                </c:pt>
                <c:pt idx="6942">
                  <c:v>7.9763720000000007E-3</c:v>
                </c:pt>
                <c:pt idx="6943">
                  <c:v>7.7830319999999996E-3</c:v>
                </c:pt>
                <c:pt idx="6944">
                  <c:v>7.5981099999999999E-3</c:v>
                </c:pt>
                <c:pt idx="6945">
                  <c:v>7.4414959999999997E-3</c:v>
                </c:pt>
                <c:pt idx="6946">
                  <c:v>7.3311230000000002E-3</c:v>
                </c:pt>
                <c:pt idx="6947">
                  <c:v>7.2831979999999994E-3</c:v>
                </c:pt>
                <c:pt idx="6948">
                  <c:v>7.3081739999999997E-3</c:v>
                </c:pt>
                <c:pt idx="6949">
                  <c:v>7.4047949999999996E-3</c:v>
                </c:pt>
                <c:pt idx="6950">
                  <c:v>7.5576829999999991E-3</c:v>
                </c:pt>
                <c:pt idx="6951">
                  <c:v>7.7407020000000003E-3</c:v>
                </c:pt>
                <c:pt idx="6952">
                  <c:v>7.9266259999999991E-3</c:v>
                </c:pt>
                <c:pt idx="6953">
                  <c:v>8.0926330000000001E-3</c:v>
                </c:pt>
                <c:pt idx="6954">
                  <c:v>8.2236989999999992E-3</c:v>
                </c:pt>
                <c:pt idx="6955">
                  <c:v>8.3138129999999998E-3</c:v>
                </c:pt>
                <c:pt idx="6956">
                  <c:v>8.36457E-3</c:v>
                </c:pt>
                <c:pt idx="6957">
                  <c:v>8.3835790000000004E-3</c:v>
                </c:pt>
                <c:pt idx="6958">
                  <c:v>8.3816419999999999E-3</c:v>
                </c:pt>
                <c:pt idx="6959">
                  <c:v>8.3705830000000009E-3</c:v>
                </c:pt>
                <c:pt idx="6960">
                  <c:v>8.3608880000000003E-3</c:v>
                </c:pt>
                <c:pt idx="6961">
                  <c:v>8.3592400000000004E-3</c:v>
                </c:pt>
                <c:pt idx="6962">
                  <c:v>8.3678909999999988E-3</c:v>
                </c:pt>
                <c:pt idx="6963">
                  <c:v>8.3833120000000004E-3</c:v>
                </c:pt>
                <c:pt idx="6964">
                  <c:v>8.398071E-3</c:v>
                </c:pt>
                <c:pt idx="6965">
                  <c:v>8.4035359999999996E-3</c:v>
                </c:pt>
                <c:pt idx="6966">
                  <c:v>8.3954900000000002E-3</c:v>
                </c:pt>
                <c:pt idx="6967">
                  <c:v>8.3772810000000003E-3</c:v>
                </c:pt>
                <c:pt idx="6968">
                  <c:v>8.3599799999999995E-3</c:v>
                </c:pt>
                <c:pt idx="6969">
                  <c:v>8.3566160000000007E-3</c:v>
                </c:pt>
                <c:pt idx="6970">
                  <c:v>8.375024E-3</c:v>
                </c:pt>
                <c:pt idx="6971">
                  <c:v>8.4129340000000004E-3</c:v>
                </c:pt>
                <c:pt idx="6972">
                  <c:v>8.4585500000000004E-3</c:v>
                </c:pt>
                <c:pt idx="6973">
                  <c:v>8.4960790000000001E-3</c:v>
                </c:pt>
                <c:pt idx="6974">
                  <c:v>8.5111859999999987E-3</c:v>
                </c:pt>
                <c:pt idx="6975">
                  <c:v>8.4955280000000005E-3</c:v>
                </c:pt>
                <c:pt idx="6976">
                  <c:v>8.4462400000000007E-3</c:v>
                </c:pt>
                <c:pt idx="6977">
                  <c:v>8.3654109999999997E-3</c:v>
                </c:pt>
                <c:pt idx="6978">
                  <c:v>8.2589480000000003E-3</c:v>
                </c:pt>
                <c:pt idx="6979">
                  <c:v>8.1371740000000005E-3</c:v>
                </c:pt>
                <c:pt idx="6980">
                  <c:v>8.0143000000000002E-3</c:v>
                </c:pt>
                <c:pt idx="6981">
                  <c:v>7.9049849999999998E-3</c:v>
                </c:pt>
                <c:pt idx="6982">
                  <c:v>7.8221269999999999E-3</c:v>
                </c:pt>
                <c:pt idx="6983">
                  <c:v>7.773599E-3</c:v>
                </c:pt>
                <c:pt idx="6984">
                  <c:v>7.7621110000000004E-3</c:v>
                </c:pt>
                <c:pt idx="6985">
                  <c:v>7.7871260000000001E-3</c:v>
                </c:pt>
                <c:pt idx="6986">
                  <c:v>7.8452809999999991E-3</c:v>
                </c:pt>
                <c:pt idx="6987">
                  <c:v>7.9296820000000004E-3</c:v>
                </c:pt>
                <c:pt idx="6988">
                  <c:v>8.0263949999999987E-3</c:v>
                </c:pt>
                <c:pt idx="6989">
                  <c:v>8.1148690000000002E-3</c:v>
                </c:pt>
                <c:pt idx="6990">
                  <c:v>8.1738279999999993E-3</c:v>
                </c:pt>
                <c:pt idx="6991">
                  <c:v>8.1892659999999989E-3</c:v>
                </c:pt>
                <c:pt idx="6992">
                  <c:v>8.1638679999999995E-3</c:v>
                </c:pt>
                <c:pt idx="6993">
                  <c:v>8.1149540000000006E-3</c:v>
                </c:pt>
                <c:pt idx="6994">
                  <c:v>8.0664369999999992E-3</c:v>
                </c:pt>
                <c:pt idx="6995">
                  <c:v>8.036676999999999E-3</c:v>
                </c:pt>
                <c:pt idx="6996">
                  <c:v>8.0331610000000005E-3</c:v>
                </c:pt>
                <c:pt idx="6997">
                  <c:v>8.0517490000000004E-3</c:v>
                </c:pt>
                <c:pt idx="6998">
                  <c:v>8.0795340000000011E-3</c:v>
                </c:pt>
                <c:pt idx="6999">
                  <c:v>8.0997099999999995E-3</c:v>
                </c:pt>
                <c:pt idx="7000">
                  <c:v>8.0974510000000003E-3</c:v>
                </c:pt>
                <c:pt idx="7001">
                  <c:v>8.0665879999999995E-3</c:v>
                </c:pt>
                <c:pt idx="7002">
                  <c:v>8.0120959999999998E-3</c:v>
                </c:pt>
                <c:pt idx="7003">
                  <c:v>7.9500330000000004E-3</c:v>
                </c:pt>
                <c:pt idx="7004">
                  <c:v>7.9013190000000004E-3</c:v>
                </c:pt>
                <c:pt idx="7005">
                  <c:v>7.8877189999999996E-3</c:v>
                </c:pt>
                <c:pt idx="7006">
                  <c:v>7.9246690000000005E-3</c:v>
                </c:pt>
                <c:pt idx="7007">
                  <c:v>8.0161039999999996E-3</c:v>
                </c:pt>
                <c:pt idx="7008">
                  <c:v>8.1511090000000001E-3</c:v>
                </c:pt>
                <c:pt idx="7009">
                  <c:v>8.3038060000000004E-3</c:v>
                </c:pt>
                <c:pt idx="7010">
                  <c:v>8.4418870000000003E-3</c:v>
                </c:pt>
                <c:pt idx="7011">
                  <c:v>8.5355069999999995E-3</c:v>
                </c:pt>
                <c:pt idx="7012">
                  <c:v>8.570968E-3</c:v>
                </c:pt>
                <c:pt idx="7013">
                  <c:v>8.5527550000000004E-3</c:v>
                </c:pt>
                <c:pt idx="7014">
                  <c:v>8.4973289999999996E-3</c:v>
                </c:pt>
                <c:pt idx="7015">
                  <c:v>8.4234889999999993E-3</c:v>
                </c:pt>
                <c:pt idx="7016">
                  <c:v>8.3459290000000002E-3</c:v>
                </c:pt>
                <c:pt idx="7017">
                  <c:v>8.2750180000000003E-3</c:v>
                </c:pt>
                <c:pt idx="7018">
                  <c:v>8.2163790000000011E-3</c:v>
                </c:pt>
                <c:pt idx="7019">
                  <c:v>8.1726709999999994E-3</c:v>
                </c:pt>
                <c:pt idx="7020">
                  <c:v>8.1448069999999987E-3</c:v>
                </c:pt>
                <c:pt idx="7021">
                  <c:v>8.1323190000000007E-3</c:v>
                </c:pt>
                <c:pt idx="7022">
                  <c:v>8.1336450000000001E-3</c:v>
                </c:pt>
                <c:pt idx="7023">
                  <c:v>8.146394999999999E-3</c:v>
                </c:pt>
                <c:pt idx="7024">
                  <c:v>8.1680550000000005E-3</c:v>
                </c:pt>
                <c:pt idx="7025">
                  <c:v>8.1961289999999999E-3</c:v>
                </c:pt>
                <c:pt idx="7026">
                  <c:v>8.2283679999999998E-3</c:v>
                </c:pt>
                <c:pt idx="7027">
                  <c:v>8.2630519999999999E-3</c:v>
                </c:pt>
                <c:pt idx="7028">
                  <c:v>8.2989299999999995E-3</c:v>
                </c:pt>
                <c:pt idx="7029">
                  <c:v>8.3355210000000002E-3</c:v>
                </c:pt>
                <c:pt idx="7030">
                  <c:v>8.3732900000000002E-3</c:v>
                </c:pt>
                <c:pt idx="7031">
                  <c:v>8.4135070000000006E-3</c:v>
                </c:pt>
                <c:pt idx="7032">
                  <c:v>8.4577320000000008E-3</c:v>
                </c:pt>
                <c:pt idx="7033">
                  <c:v>8.5068460000000002E-3</c:v>
                </c:pt>
                <c:pt idx="7034">
                  <c:v>8.5600969999999992E-3</c:v>
                </c:pt>
                <c:pt idx="7035">
                  <c:v>8.6144840000000004E-3</c:v>
                </c:pt>
                <c:pt idx="7036">
                  <c:v>8.6652650000000001E-3</c:v>
                </c:pt>
                <c:pt idx="7037">
                  <c:v>8.7062189999999994E-3</c:v>
                </c:pt>
                <c:pt idx="7038">
                  <c:v>8.7312090000000002E-3</c:v>
                </c:pt>
                <c:pt idx="7039">
                  <c:v>8.735039E-3</c:v>
                </c:pt>
                <c:pt idx="7040">
                  <c:v>8.7129990000000008E-3</c:v>
                </c:pt>
                <c:pt idx="7041">
                  <c:v>8.6609689999999993E-3</c:v>
                </c:pt>
                <c:pt idx="7042">
                  <c:v>8.5755810000000005E-3</c:v>
                </c:pt>
                <c:pt idx="7043">
                  <c:v>8.4559869999999999E-3</c:v>
                </c:pt>
                <c:pt idx="7044">
                  <c:v>8.306473E-3</c:v>
                </c:pt>
                <c:pt idx="7045">
                  <c:v>8.1388179999999991E-3</c:v>
                </c:pt>
                <c:pt idx="7046">
                  <c:v>7.971810000000001E-3</c:v>
                </c:pt>
                <c:pt idx="7047">
                  <c:v>7.8244890000000004E-3</c:v>
                </c:pt>
                <c:pt idx="7048">
                  <c:v>7.7102469999999999E-3</c:v>
                </c:pt>
                <c:pt idx="7049">
                  <c:v>7.6340169999999999E-3</c:v>
                </c:pt>
                <c:pt idx="7050">
                  <c:v>7.5931640000000003E-3</c:v>
                </c:pt>
                <c:pt idx="7051">
                  <c:v>7.580715E-3</c:v>
                </c:pt>
                <c:pt idx="7052">
                  <c:v>7.5868189999999999E-3</c:v>
                </c:pt>
                <c:pt idx="7053">
                  <c:v>7.6008730000000002E-3</c:v>
                </c:pt>
                <c:pt idx="7054">
                  <c:v>7.6109350000000001E-3</c:v>
                </c:pt>
                <c:pt idx="7055">
                  <c:v>7.6066659999999998E-3</c:v>
                </c:pt>
                <c:pt idx="7056">
                  <c:v>7.5841449999999996E-3</c:v>
                </c:pt>
                <c:pt idx="7057">
                  <c:v>7.5477439999999995E-3</c:v>
                </c:pt>
                <c:pt idx="7058">
                  <c:v>7.5064019999999997E-3</c:v>
                </c:pt>
                <c:pt idx="7059">
                  <c:v>7.4664779999999995E-3</c:v>
                </c:pt>
                <c:pt idx="7060">
                  <c:v>7.4295350000000001E-3</c:v>
                </c:pt>
                <c:pt idx="7061">
                  <c:v>7.394477E-3</c:v>
                </c:pt>
                <c:pt idx="7062">
                  <c:v>7.361495E-3</c:v>
                </c:pt>
                <c:pt idx="7063">
                  <c:v>7.336296E-3</c:v>
                </c:pt>
                <c:pt idx="7064">
                  <c:v>7.3321650000000007E-3</c:v>
                </c:pt>
                <c:pt idx="7065">
                  <c:v>7.3688089999999996E-3</c:v>
                </c:pt>
                <c:pt idx="7066">
                  <c:v>7.4671790000000009E-3</c:v>
                </c:pt>
                <c:pt idx="7067">
                  <c:v>7.6337319999999998E-3</c:v>
                </c:pt>
                <c:pt idx="7068">
                  <c:v>7.8491500000000009E-3</c:v>
                </c:pt>
                <c:pt idx="7069">
                  <c:v>8.0709560000000007E-3</c:v>
                </c:pt>
                <c:pt idx="7070">
                  <c:v>8.2551940000000004E-3</c:v>
                </c:pt>
                <c:pt idx="7071">
                  <c:v>8.3727160000000005E-3</c:v>
                </c:pt>
                <c:pt idx="7072">
                  <c:v>8.412302E-3</c:v>
                </c:pt>
                <c:pt idx="7073">
                  <c:v>8.3781959999999992E-3</c:v>
                </c:pt>
                <c:pt idx="7074">
                  <c:v>8.283749E-3</c:v>
                </c:pt>
                <c:pt idx="7075">
                  <c:v>8.1494370000000007E-3</c:v>
                </c:pt>
                <c:pt idx="7076">
                  <c:v>7.998159999999999E-3</c:v>
                </c:pt>
                <c:pt idx="7077">
                  <c:v>7.8539170000000002E-3</c:v>
                </c:pt>
                <c:pt idx="7078">
                  <c:v>7.7368360000000004E-3</c:v>
                </c:pt>
                <c:pt idx="7079">
                  <c:v>7.6586620000000001E-3</c:v>
                </c:pt>
                <c:pt idx="7080">
                  <c:v>7.6243459999999997E-3</c:v>
                </c:pt>
                <c:pt idx="7081">
                  <c:v>7.6331699999999999E-3</c:v>
                </c:pt>
                <c:pt idx="7082">
                  <c:v>7.6820069999999994E-3</c:v>
                </c:pt>
                <c:pt idx="7083">
                  <c:v>7.7644929999999999E-3</c:v>
                </c:pt>
                <c:pt idx="7084">
                  <c:v>7.8690429999999992E-3</c:v>
                </c:pt>
                <c:pt idx="7085">
                  <c:v>7.9769460000000004E-3</c:v>
                </c:pt>
                <c:pt idx="7086">
                  <c:v>8.0620150000000005E-3</c:v>
                </c:pt>
                <c:pt idx="7087">
                  <c:v>8.1011859999999998E-3</c:v>
                </c:pt>
                <c:pt idx="7088">
                  <c:v>8.0842009999999992E-3</c:v>
                </c:pt>
                <c:pt idx="7089">
                  <c:v>8.0138689999999999E-3</c:v>
                </c:pt>
                <c:pt idx="7090">
                  <c:v>7.8996919999999998E-3</c:v>
                </c:pt>
                <c:pt idx="7091">
                  <c:v>7.7513590000000002E-3</c:v>
                </c:pt>
                <c:pt idx="7092">
                  <c:v>7.5794589999999993E-3</c:v>
                </c:pt>
                <c:pt idx="7093">
                  <c:v>7.3978390000000007E-3</c:v>
                </c:pt>
                <c:pt idx="7094">
                  <c:v>7.2301220000000003E-3</c:v>
                </c:pt>
                <c:pt idx="7095">
                  <c:v>7.1154470000000004E-3</c:v>
                </c:pt>
                <c:pt idx="7096">
                  <c:v>7.0954010000000003E-3</c:v>
                </c:pt>
                <c:pt idx="7097">
                  <c:v>7.1891970000000005E-3</c:v>
                </c:pt>
                <c:pt idx="7098">
                  <c:v>7.3713579999999997E-3</c:v>
                </c:pt>
                <c:pt idx="7099">
                  <c:v>7.5856780000000002E-3</c:v>
                </c:pt>
                <c:pt idx="7100">
                  <c:v>7.7760189999999995E-3</c:v>
                </c:pt>
                <c:pt idx="7101">
                  <c:v>7.90568E-3</c:v>
                </c:pt>
                <c:pt idx="7102">
                  <c:v>7.9596140000000003E-3</c:v>
                </c:pt>
                <c:pt idx="7103">
                  <c:v>7.9337880000000006E-3</c:v>
                </c:pt>
                <c:pt idx="7104">
                  <c:v>7.8337719999999993E-3</c:v>
                </c:pt>
                <c:pt idx="7105">
                  <c:v>7.6752699999999997E-3</c:v>
                </c:pt>
                <c:pt idx="7106">
                  <c:v>7.4893719999999993E-3</c:v>
                </c:pt>
                <c:pt idx="7107">
                  <c:v>7.3217869999999997E-3</c:v>
                </c:pt>
                <c:pt idx="7108">
                  <c:v>7.2197379999999999E-3</c:v>
                </c:pt>
                <c:pt idx="7109">
                  <c:v>7.220008E-3</c:v>
                </c:pt>
                <c:pt idx="7110">
                  <c:v>7.3313720000000001E-3</c:v>
                </c:pt>
                <c:pt idx="7111">
                  <c:v>7.5351659999999994E-3</c:v>
                </c:pt>
                <c:pt idx="7112">
                  <c:v>7.7941190000000004E-3</c:v>
                </c:pt>
                <c:pt idx="7113">
                  <c:v>8.066429E-3</c:v>
                </c:pt>
                <c:pt idx="7114">
                  <c:v>8.3154289999999992E-3</c:v>
                </c:pt>
                <c:pt idx="7115">
                  <c:v>8.5094760000000002E-3</c:v>
                </c:pt>
                <c:pt idx="7116">
                  <c:v>8.6290059999999998E-3</c:v>
                </c:pt>
                <c:pt idx="7117">
                  <c:v>8.6685319999999996E-3</c:v>
                </c:pt>
                <c:pt idx="7118">
                  <c:v>8.6396660000000007E-3</c:v>
                </c:pt>
                <c:pt idx="7119">
                  <c:v>8.5674159999999996E-3</c:v>
                </c:pt>
                <c:pt idx="7120">
                  <c:v>8.4820930000000013E-3</c:v>
                </c:pt>
                <c:pt idx="7121">
                  <c:v>8.4096420000000002E-3</c:v>
                </c:pt>
                <c:pt idx="7122">
                  <c:v>8.3622320000000007E-3</c:v>
                </c:pt>
                <c:pt idx="7123">
                  <c:v>8.3387299999999991E-3</c:v>
                </c:pt>
                <c:pt idx="7124">
                  <c:v>8.3280790000000004E-3</c:v>
                </c:pt>
                <c:pt idx="7125">
                  <c:v>8.3164390000000001E-3</c:v>
                </c:pt>
                <c:pt idx="7126">
                  <c:v>8.2911879999999997E-3</c:v>
                </c:pt>
                <c:pt idx="7127">
                  <c:v>8.2450130000000007E-3</c:v>
                </c:pt>
                <c:pt idx="7128">
                  <c:v>8.1768169999999994E-3</c:v>
                </c:pt>
                <c:pt idx="7129">
                  <c:v>8.0900529999999998E-3</c:v>
                </c:pt>
                <c:pt idx="7130">
                  <c:v>7.9892959999999999E-3</c:v>
                </c:pt>
                <c:pt idx="7131">
                  <c:v>7.8768060000000001E-3</c:v>
                </c:pt>
                <c:pt idx="7132">
                  <c:v>7.7519800000000003E-3</c:v>
                </c:pt>
                <c:pt idx="7133">
                  <c:v>7.6141610000000004E-3</c:v>
                </c:pt>
                <c:pt idx="7134">
                  <c:v>7.467642E-3</c:v>
                </c:pt>
                <c:pt idx="7135">
                  <c:v>7.324026E-3</c:v>
                </c:pt>
                <c:pt idx="7136">
                  <c:v>7.2009040000000002E-3</c:v>
                </c:pt>
                <c:pt idx="7137">
                  <c:v>7.1162159999999999E-3</c:v>
                </c:pt>
                <c:pt idx="7138">
                  <c:v>7.085526E-3</c:v>
                </c:pt>
                <c:pt idx="7139">
                  <c:v>7.1170560000000001E-3</c:v>
                </c:pt>
                <c:pt idx="7140">
                  <c:v>7.2105370000000004E-3</c:v>
                </c:pt>
                <c:pt idx="7141">
                  <c:v>7.3570470000000002E-3</c:v>
                </c:pt>
                <c:pt idx="7142">
                  <c:v>7.5402849999999999E-3</c:v>
                </c:pt>
                <c:pt idx="7143">
                  <c:v>7.7396659999999992E-3</c:v>
                </c:pt>
                <c:pt idx="7144">
                  <c:v>7.9340269999999997E-3</c:v>
                </c:pt>
                <c:pt idx="7145">
                  <c:v>8.1080289999999992E-3</c:v>
                </c:pt>
                <c:pt idx="7146">
                  <c:v>8.2538480000000011E-3</c:v>
                </c:pt>
                <c:pt idx="7147">
                  <c:v>8.3701330000000001E-3</c:v>
                </c:pt>
                <c:pt idx="7148">
                  <c:v>8.4590240000000008E-3</c:v>
                </c:pt>
                <c:pt idx="7149">
                  <c:v>8.5219760000000006E-3</c:v>
                </c:pt>
                <c:pt idx="7150">
                  <c:v>8.5569349999999999E-3</c:v>
                </c:pt>
                <c:pt idx="7151">
                  <c:v>8.5581470000000003E-3</c:v>
                </c:pt>
                <c:pt idx="7152">
                  <c:v>8.516234000000001E-3</c:v>
                </c:pt>
                <c:pt idx="7153">
                  <c:v>8.4207069999999995E-3</c:v>
                </c:pt>
                <c:pt idx="7154">
                  <c:v>8.2627480000000003E-3</c:v>
                </c:pt>
                <c:pt idx="7155">
                  <c:v>8.0378450000000001E-3</c:v>
                </c:pt>
                <c:pt idx="7156">
                  <c:v>7.748011E-3</c:v>
                </c:pt>
                <c:pt idx="7157">
                  <c:v>7.4004220000000002E-3</c:v>
                </c:pt>
                <c:pt idx="7158">
                  <c:v>7.0127819999999995E-3</c:v>
                </c:pt>
                <c:pt idx="7159">
                  <c:v>6.6161820000000008E-3</c:v>
                </c:pt>
                <c:pt idx="7160">
                  <c:v>6.261633E-3</c:v>
                </c:pt>
                <c:pt idx="7161">
                  <c:v>6.0337189999999999E-3</c:v>
                </c:pt>
                <c:pt idx="7162">
                  <c:v>6.0334100000000003E-3</c:v>
                </c:pt>
                <c:pt idx="7163">
                  <c:v>6.317488999999999E-3</c:v>
                </c:pt>
                <c:pt idx="7164">
                  <c:v>6.8168099999999995E-3</c:v>
                </c:pt>
                <c:pt idx="7165">
                  <c:v>7.3572159999999998E-3</c:v>
                </c:pt>
                <c:pt idx="7166">
                  <c:v>7.7862019999999999E-3</c:v>
                </c:pt>
                <c:pt idx="7167">
                  <c:v>8.0492660000000011E-3</c:v>
                </c:pt>
                <c:pt idx="7168">
                  <c:v>8.1738690000000003E-3</c:v>
                </c:pt>
                <c:pt idx="7169">
                  <c:v>8.215057999999999E-3</c:v>
                </c:pt>
                <c:pt idx="7170">
                  <c:v>8.2264629999999998E-3</c:v>
                </c:pt>
                <c:pt idx="7171">
                  <c:v>8.245456E-3</c:v>
                </c:pt>
                <c:pt idx="7172">
                  <c:v>8.2926449999999995E-3</c:v>
                </c:pt>
                <c:pt idx="7173">
                  <c:v>8.3716399999999996E-3</c:v>
                </c:pt>
                <c:pt idx="7174">
                  <c:v>8.4724459999999998E-3</c:v>
                </c:pt>
                <c:pt idx="7175">
                  <c:v>8.5760469999999998E-3</c:v>
                </c:pt>
                <c:pt idx="7176">
                  <c:v>8.6592579999999995E-3</c:v>
                </c:pt>
                <c:pt idx="7177">
                  <c:v>8.7010679999999993E-3</c:v>
                </c:pt>
                <c:pt idx="7178">
                  <c:v>8.68295E-3</c:v>
                </c:pt>
                <c:pt idx="7179">
                  <c:v>8.5927580000000007E-3</c:v>
                </c:pt>
                <c:pt idx="7180">
                  <c:v>8.4266070000000009E-3</c:v>
                </c:pt>
                <c:pt idx="7181">
                  <c:v>8.1909649999999997E-3</c:v>
                </c:pt>
                <c:pt idx="7182">
                  <c:v>7.9027590000000005E-3</c:v>
                </c:pt>
                <c:pt idx="7183">
                  <c:v>7.5863309999999991E-3</c:v>
                </c:pt>
                <c:pt idx="7184">
                  <c:v>7.2748179999999997E-3</c:v>
                </c:pt>
                <c:pt idx="7185">
                  <c:v>7.0054550000000007E-3</c:v>
                </c:pt>
                <c:pt idx="7186">
                  <c:v>6.8129940000000002E-3</c:v>
                </c:pt>
                <c:pt idx="7187">
                  <c:v>6.7208769999999992E-3</c:v>
                </c:pt>
                <c:pt idx="7188">
                  <c:v>6.7280050000000004E-3</c:v>
                </c:pt>
                <c:pt idx="7189">
                  <c:v>6.8081069999999999E-3</c:v>
                </c:pt>
                <c:pt idx="7190">
                  <c:v>6.9186230000000005E-3</c:v>
                </c:pt>
                <c:pt idx="7191">
                  <c:v>7.0197220000000008E-3</c:v>
                </c:pt>
                <c:pt idx="7192">
                  <c:v>7.0837090000000005E-3</c:v>
                </c:pt>
                <c:pt idx="7193">
                  <c:v>7.0970019999999998E-3</c:v>
                </c:pt>
                <c:pt idx="7194">
                  <c:v>7.062512E-3</c:v>
                </c:pt>
                <c:pt idx="7195">
                  <c:v>7.0010490000000005E-3</c:v>
                </c:pt>
                <c:pt idx="7196">
                  <c:v>6.9549229999999991E-3</c:v>
                </c:pt>
                <c:pt idx="7197">
                  <c:v>6.9751650000000002E-3</c:v>
                </c:pt>
                <c:pt idx="7198">
                  <c:v>7.0989820000000002E-3</c:v>
                </c:pt>
                <c:pt idx="7199">
                  <c:v>7.3215419999999995E-3</c:v>
                </c:pt>
                <c:pt idx="7200">
                  <c:v>7.5994910000000008E-3</c:v>
                </c:pt>
                <c:pt idx="7201">
                  <c:v>7.877743999999999E-3</c:v>
                </c:pt>
                <c:pt idx="7202">
                  <c:v>8.1131399999999996E-3</c:v>
                </c:pt>
                <c:pt idx="7203">
                  <c:v>8.2817629999999993E-3</c:v>
                </c:pt>
                <c:pt idx="7204">
                  <c:v>8.3703579999999996E-3</c:v>
                </c:pt>
                <c:pt idx="7205">
                  <c:v>8.3766099999999996E-3</c:v>
                </c:pt>
                <c:pt idx="7206">
                  <c:v>8.31082E-3</c:v>
                </c:pt>
                <c:pt idx="7207">
                  <c:v>8.1987169999999995E-3</c:v>
                </c:pt>
                <c:pt idx="7208">
                  <c:v>8.0756279999999996E-3</c:v>
                </c:pt>
                <c:pt idx="7209">
                  <c:v>7.9722960000000002E-3</c:v>
                </c:pt>
                <c:pt idx="7210">
                  <c:v>7.907332999999999E-3</c:v>
                </c:pt>
                <c:pt idx="7211">
                  <c:v>7.883157E-3</c:v>
                </c:pt>
                <c:pt idx="7212">
                  <c:v>7.8918289999999995E-3</c:v>
                </c:pt>
                <c:pt idx="7213">
                  <c:v>7.9204759999999992E-3</c:v>
                </c:pt>
                <c:pt idx="7214">
                  <c:v>7.9553639999999995E-3</c:v>
                </c:pt>
                <c:pt idx="7215">
                  <c:v>7.9833370000000001E-3</c:v>
                </c:pt>
                <c:pt idx="7216">
                  <c:v>7.9909930000000001E-3</c:v>
                </c:pt>
                <c:pt idx="7217">
                  <c:v>7.9669240000000002E-3</c:v>
                </c:pt>
                <c:pt idx="7218">
                  <c:v>7.9033890000000002E-3</c:v>
                </c:pt>
                <c:pt idx="7219">
                  <c:v>7.8002999999999996E-3</c:v>
                </c:pt>
                <c:pt idx="7220">
                  <c:v>7.6673280000000002E-3</c:v>
                </c:pt>
                <c:pt idx="7221">
                  <c:v>7.5217510000000001E-3</c:v>
                </c:pt>
                <c:pt idx="7222">
                  <c:v>7.3821590000000001E-3</c:v>
                </c:pt>
                <c:pt idx="7223">
                  <c:v>7.2615830000000003E-3</c:v>
                </c:pt>
                <c:pt idx="7224">
                  <c:v>7.1675380000000002E-3</c:v>
                </c:pt>
                <c:pt idx="7225">
                  <c:v>7.1045020000000004E-3</c:v>
                </c:pt>
                <c:pt idx="7226">
                  <c:v>7.0766819999999999E-3</c:v>
                </c:pt>
                <c:pt idx="7227">
                  <c:v>7.0911210000000006E-3</c:v>
                </c:pt>
                <c:pt idx="7228">
                  <c:v>7.1562429999999996E-3</c:v>
                </c:pt>
                <c:pt idx="7229">
                  <c:v>7.2767150000000004E-3</c:v>
                </c:pt>
                <c:pt idx="7230">
                  <c:v>7.4452920000000001E-3</c:v>
                </c:pt>
                <c:pt idx="7231">
                  <c:v>7.6381339999999995E-3</c:v>
                </c:pt>
                <c:pt idx="7232">
                  <c:v>7.8226809999999997E-3</c:v>
                </c:pt>
                <c:pt idx="7233">
                  <c:v>7.9684849999999991E-3</c:v>
                </c:pt>
                <c:pt idx="7234">
                  <c:v>8.0573510000000008E-3</c:v>
                </c:pt>
                <c:pt idx="7235">
                  <c:v>8.0827720000000002E-3</c:v>
                </c:pt>
                <c:pt idx="7236">
                  <c:v>8.0438410000000012E-3</c:v>
                </c:pt>
                <c:pt idx="7237">
                  <c:v>7.9442209999999996E-3</c:v>
                </c:pt>
                <c:pt idx="7238">
                  <c:v>7.7926390000000005E-3</c:v>
                </c:pt>
                <c:pt idx="7239">
                  <c:v>7.6089080000000002E-3</c:v>
                </c:pt>
                <c:pt idx="7240">
                  <c:v>7.4245939999999996E-3</c:v>
                </c:pt>
                <c:pt idx="7241">
                  <c:v>7.2799680000000004E-3</c:v>
                </c:pt>
                <c:pt idx="7242">
                  <c:v>7.2123179999999997E-3</c:v>
                </c:pt>
                <c:pt idx="7243">
                  <c:v>7.2355499999999994E-3</c:v>
                </c:pt>
                <c:pt idx="7244">
                  <c:v>7.3330550000000006E-3</c:v>
                </c:pt>
                <c:pt idx="7245">
                  <c:v>7.4666330000000003E-3</c:v>
                </c:pt>
                <c:pt idx="7246">
                  <c:v>7.599817E-3</c:v>
                </c:pt>
                <c:pt idx="7247">
                  <c:v>7.7108600000000008E-3</c:v>
                </c:pt>
                <c:pt idx="7248">
                  <c:v>7.7967380000000001E-3</c:v>
                </c:pt>
                <c:pt idx="7249">
                  <c:v>7.8668450000000008E-3</c:v>
                </c:pt>
                <c:pt idx="7250">
                  <c:v>7.9333779999999996E-3</c:v>
                </c:pt>
                <c:pt idx="7251">
                  <c:v>8.0023590000000006E-3</c:v>
                </c:pt>
                <c:pt idx="7252">
                  <c:v>8.0688429999999992E-3</c:v>
                </c:pt>
                <c:pt idx="7253">
                  <c:v>8.1156749999999993E-3</c:v>
                </c:pt>
                <c:pt idx="7254">
                  <c:v>8.1181659999999996E-3</c:v>
                </c:pt>
                <c:pt idx="7255">
                  <c:v>8.0546000000000003E-3</c:v>
                </c:pt>
                <c:pt idx="7256">
                  <c:v>7.9165980000000004E-3</c:v>
                </c:pt>
                <c:pt idx="7257">
                  <c:v>7.7210350000000002E-3</c:v>
                </c:pt>
                <c:pt idx="7258">
                  <c:v>7.5093319999999996E-3</c:v>
                </c:pt>
                <c:pt idx="7259">
                  <c:v>7.3415620000000003E-3</c:v>
                </c:pt>
                <c:pt idx="7260">
                  <c:v>7.2694959999999994E-3</c:v>
                </c:pt>
                <c:pt idx="7261">
                  <c:v>7.3147519999999999E-3</c:v>
                </c:pt>
                <c:pt idx="7262">
                  <c:v>7.4603439999999998E-3</c:v>
                </c:pt>
                <c:pt idx="7263">
                  <c:v>7.6609079999999993E-3</c:v>
                </c:pt>
                <c:pt idx="7264">
                  <c:v>7.8642069999999998E-3</c:v>
                </c:pt>
                <c:pt idx="7265">
                  <c:v>8.026989E-3</c:v>
                </c:pt>
                <c:pt idx="7266">
                  <c:v>8.1300999999999995E-3</c:v>
                </c:pt>
                <c:pt idx="7267">
                  <c:v>8.177476999999999E-3</c:v>
                </c:pt>
                <c:pt idx="7268">
                  <c:v>8.189140000000001E-3</c:v>
                </c:pt>
                <c:pt idx="7269">
                  <c:v>8.1860240000000001E-3</c:v>
                </c:pt>
                <c:pt idx="7270">
                  <c:v>8.1795159999999995E-3</c:v>
                </c:pt>
                <c:pt idx="7271">
                  <c:v>8.167611E-3</c:v>
                </c:pt>
                <c:pt idx="7272">
                  <c:v>8.141553000000001E-3</c:v>
                </c:pt>
                <c:pt idx="7273">
                  <c:v>8.0944550000000004E-3</c:v>
                </c:pt>
                <c:pt idx="7274">
                  <c:v>8.0275539999999992E-3</c:v>
                </c:pt>
                <c:pt idx="7275">
                  <c:v>7.9497879999999993E-3</c:v>
                </c:pt>
                <c:pt idx="7276">
                  <c:v>7.8744409999999994E-3</c:v>
                </c:pt>
                <c:pt idx="7277">
                  <c:v>7.8135349999999999E-3</c:v>
                </c:pt>
                <c:pt idx="7278">
                  <c:v>7.7724939999999996E-3</c:v>
                </c:pt>
                <c:pt idx="7279">
                  <c:v>7.748886E-3</c:v>
                </c:pt>
                <c:pt idx="7280">
                  <c:v>7.7323180000000002E-3</c:v>
                </c:pt>
                <c:pt idx="7281">
                  <c:v>7.7088080000000002E-3</c:v>
                </c:pt>
                <c:pt idx="7282">
                  <c:v>7.6639949999999998E-3</c:v>
                </c:pt>
                <c:pt idx="7283">
                  <c:v>7.5887510000000004E-3</c:v>
                </c:pt>
                <c:pt idx="7284">
                  <c:v>7.4817290000000003E-3</c:v>
                </c:pt>
                <c:pt idx="7285">
                  <c:v>7.349703E-3</c:v>
                </c:pt>
                <c:pt idx="7286">
                  <c:v>7.2055510000000001E-3</c:v>
                </c:pt>
                <c:pt idx="7287">
                  <c:v>7.0649399999999996E-3</c:v>
                </c:pt>
                <c:pt idx="7288">
                  <c:v>6.9458189999999998E-3</c:v>
                </c:pt>
                <c:pt idx="7289">
                  <c:v>6.865777E-3</c:v>
                </c:pt>
                <c:pt idx="7290">
                  <c:v>6.8420950000000003E-3</c:v>
                </c:pt>
                <c:pt idx="7291">
                  <c:v>6.8910999999999998E-3</c:v>
                </c:pt>
                <c:pt idx="7292">
                  <c:v>7.0227589999999999E-3</c:v>
                </c:pt>
                <c:pt idx="7293">
                  <c:v>7.2343670000000002E-3</c:v>
                </c:pt>
                <c:pt idx="7294">
                  <c:v>7.5027999999999996E-3</c:v>
                </c:pt>
                <c:pt idx="7295">
                  <c:v>7.787024E-3</c:v>
                </c:pt>
                <c:pt idx="7296">
                  <c:v>8.0345109999999994E-3</c:v>
                </c:pt>
                <c:pt idx="7297">
                  <c:v>8.1974830000000002E-3</c:v>
                </c:pt>
                <c:pt idx="7298">
                  <c:v>8.2505229999999992E-3</c:v>
                </c:pt>
                <c:pt idx="7299">
                  <c:v>8.1948330000000003E-3</c:v>
                </c:pt>
                <c:pt idx="7300">
                  <c:v>8.0573910000000006E-3</c:v>
                </c:pt>
                <c:pt idx="7301">
                  <c:v>7.8784839999999998E-3</c:v>
                </c:pt>
                <c:pt idx="7302">
                  <c:v>7.7034309999999993E-3</c:v>
                </c:pt>
                <c:pt idx="7303">
                  <c:v>7.5688429999999996E-3</c:v>
                </c:pt>
                <c:pt idx="7304">
                  <c:v>7.4936170000000002E-3</c:v>
                </c:pt>
                <c:pt idx="7305">
                  <c:v>7.4798690000000001E-3</c:v>
                </c:pt>
                <c:pt idx="7306">
                  <c:v>7.5148699999999999E-3</c:v>
                </c:pt>
                <c:pt idx="7307">
                  <c:v>7.5791339999999995E-3</c:v>
                </c:pt>
                <c:pt idx="7308">
                  <c:v>7.650698E-3</c:v>
                </c:pt>
                <c:pt idx="7309">
                  <c:v>7.7123840000000001E-3</c:v>
                </c:pt>
                <c:pt idx="7310">
                  <c:v>7.7556279999999997E-3</c:v>
                </c:pt>
                <c:pt idx="7311">
                  <c:v>7.7814470000000004E-3</c:v>
                </c:pt>
                <c:pt idx="7312">
                  <c:v>7.7991950000000001E-3</c:v>
                </c:pt>
                <c:pt idx="7313">
                  <c:v>7.8208080000000003E-3</c:v>
                </c:pt>
                <c:pt idx="7314">
                  <c:v>7.8555859999999995E-3</c:v>
                </c:pt>
                <c:pt idx="7315">
                  <c:v>7.905189E-3</c:v>
                </c:pt>
                <c:pt idx="7316">
                  <c:v>7.9638360000000002E-3</c:v>
                </c:pt>
                <c:pt idx="7317">
                  <c:v>8.019679E-3</c:v>
                </c:pt>
                <c:pt idx="7318">
                  <c:v>8.0591959999999994E-3</c:v>
                </c:pt>
                <c:pt idx="7319">
                  <c:v>8.0697459999999992E-3</c:v>
                </c:pt>
                <c:pt idx="7320">
                  <c:v>8.0431169999999989E-3</c:v>
                </c:pt>
                <c:pt idx="7321">
                  <c:v>7.978934E-3</c:v>
                </c:pt>
                <c:pt idx="7322">
                  <c:v>7.8862730000000009E-3</c:v>
                </c:pt>
                <c:pt idx="7323">
                  <c:v>7.783519E-3</c:v>
                </c:pt>
                <c:pt idx="7324">
                  <c:v>7.6930169999999999E-3</c:v>
                </c:pt>
                <c:pt idx="7325">
                  <c:v>7.637731E-3</c:v>
                </c:pt>
                <c:pt idx="7326">
                  <c:v>7.6338159999999999E-3</c:v>
                </c:pt>
                <c:pt idx="7327">
                  <c:v>7.685529E-3</c:v>
                </c:pt>
                <c:pt idx="7328">
                  <c:v>7.7839800000000002E-3</c:v>
                </c:pt>
                <c:pt idx="7329">
                  <c:v>7.9093309999999986E-3</c:v>
                </c:pt>
                <c:pt idx="7330">
                  <c:v>8.0382079999999998E-3</c:v>
                </c:pt>
                <c:pt idx="7331">
                  <c:v>8.1476380000000004E-3</c:v>
                </c:pt>
                <c:pt idx="7332">
                  <c:v>8.2211309999999996E-3</c:v>
                </c:pt>
                <c:pt idx="7333">
                  <c:v>8.2503420000000008E-3</c:v>
                </c:pt>
                <c:pt idx="7334">
                  <c:v>8.2338819999999997E-3</c:v>
                </c:pt>
                <c:pt idx="7335">
                  <c:v>8.1775900000000002E-3</c:v>
                </c:pt>
                <c:pt idx="7336">
                  <c:v>8.0935169999999997E-3</c:v>
                </c:pt>
                <c:pt idx="7337">
                  <c:v>8.0005409999999999E-3</c:v>
                </c:pt>
                <c:pt idx="7338">
                  <c:v>7.9208360000000005E-3</c:v>
                </c:pt>
                <c:pt idx="7339">
                  <c:v>7.8763649999999998E-3</c:v>
                </c:pt>
                <c:pt idx="7340">
                  <c:v>7.885286E-3</c:v>
                </c:pt>
                <c:pt idx="7341">
                  <c:v>7.9560050000000004E-3</c:v>
                </c:pt>
                <c:pt idx="7342">
                  <c:v>8.0859629999999998E-3</c:v>
                </c:pt>
                <c:pt idx="7343">
                  <c:v>8.260725E-3</c:v>
                </c:pt>
                <c:pt idx="7344">
                  <c:v>8.4576359999999993E-3</c:v>
                </c:pt>
                <c:pt idx="7345">
                  <c:v>8.6466600000000005E-3</c:v>
                </c:pt>
                <c:pt idx="7346">
                  <c:v>8.7944049999999999E-3</c:v>
                </c:pt>
                <c:pt idx="7347">
                  <c:v>8.8729759999999994E-3</c:v>
                </c:pt>
                <c:pt idx="7348">
                  <c:v>8.8654000000000007E-3</c:v>
                </c:pt>
                <c:pt idx="7349">
                  <c:v>8.773389999999999E-3</c:v>
                </c:pt>
                <c:pt idx="7350">
                  <c:v>8.6165649999999996E-3</c:v>
                </c:pt>
                <c:pt idx="7351">
                  <c:v>8.4270420000000009E-3</c:v>
                </c:pt>
                <c:pt idx="7352">
                  <c:v>8.2374660000000006E-3</c:v>
                </c:pt>
                <c:pt idx="7353">
                  <c:v>8.0701230000000002E-3</c:v>
                </c:pt>
                <c:pt idx="7354">
                  <c:v>7.9362270000000006E-3</c:v>
                </c:pt>
                <c:pt idx="7355">
                  <c:v>7.8355019999999994E-3</c:v>
                </c:pt>
                <c:pt idx="7356">
                  <c:v>7.7611609999999999E-3</c:v>
                </c:pt>
                <c:pt idx="7357">
                  <c:v>7.7040440000000002E-3</c:v>
                </c:pt>
                <c:pt idx="7358">
                  <c:v>7.657077E-3</c:v>
                </c:pt>
                <c:pt idx="7359">
                  <c:v>7.6176690000000005E-3</c:v>
                </c:pt>
                <c:pt idx="7360">
                  <c:v>7.5878140000000009E-3</c:v>
                </c:pt>
                <c:pt idx="7361">
                  <c:v>7.5720140000000002E-3</c:v>
                </c:pt>
                <c:pt idx="7362">
                  <c:v>7.5734779999999998E-3</c:v>
                </c:pt>
                <c:pt idx="7363">
                  <c:v>7.5908810000000007E-3</c:v>
                </c:pt>
                <c:pt idx="7364">
                  <c:v>7.6172260000000004E-3</c:v>
                </c:pt>
                <c:pt idx="7365">
                  <c:v>7.6415599999999995E-3</c:v>
                </c:pt>
                <c:pt idx="7366">
                  <c:v>7.6517860000000007E-3</c:v>
                </c:pt>
                <c:pt idx="7367">
                  <c:v>7.6396299999999997E-3</c:v>
                </c:pt>
                <c:pt idx="7368">
                  <c:v>7.6027920000000006E-3</c:v>
                </c:pt>
                <c:pt idx="7369">
                  <c:v>7.5463809999999996E-3</c:v>
                </c:pt>
                <c:pt idx="7370">
                  <c:v>7.4811870000000003E-3</c:v>
                </c:pt>
                <c:pt idx="7371">
                  <c:v>7.4217370000000003E-3</c:v>
                </c:pt>
                <c:pt idx="7372">
                  <c:v>7.3825470000000006E-3</c:v>
                </c:pt>
                <c:pt idx="7373">
                  <c:v>7.3735280000000007E-3</c:v>
                </c:pt>
                <c:pt idx="7374">
                  <c:v>7.3985659999999996E-3</c:v>
                </c:pt>
                <c:pt idx="7375">
                  <c:v>7.4539659999999994E-3</c:v>
                </c:pt>
                <c:pt idx="7376">
                  <c:v>7.5302279999999999E-3</c:v>
                </c:pt>
                <c:pt idx="7377">
                  <c:v>7.6139690000000008E-3</c:v>
                </c:pt>
                <c:pt idx="7378">
                  <c:v>7.6923209999999994E-3</c:v>
                </c:pt>
                <c:pt idx="7379">
                  <c:v>7.7571440000000005E-3</c:v>
                </c:pt>
                <c:pt idx="7380">
                  <c:v>7.8063530000000003E-3</c:v>
                </c:pt>
                <c:pt idx="7381">
                  <c:v>7.8444369999999992E-3</c:v>
                </c:pt>
                <c:pt idx="7382">
                  <c:v>7.8796479999999995E-3</c:v>
                </c:pt>
                <c:pt idx="7383">
                  <c:v>7.9208449999999993E-3</c:v>
                </c:pt>
                <c:pt idx="7384">
                  <c:v>7.9728650000000009E-3</c:v>
                </c:pt>
                <c:pt idx="7385">
                  <c:v>8.0341539999999999E-3</c:v>
                </c:pt>
                <c:pt idx="7386">
                  <c:v>8.095962E-3</c:v>
                </c:pt>
                <c:pt idx="7387">
                  <c:v>8.1450710000000003E-3</c:v>
                </c:pt>
                <c:pt idx="7388">
                  <c:v>8.1680329999999999E-3</c:v>
                </c:pt>
                <c:pt idx="7389">
                  <c:v>8.155097E-3</c:v>
                </c:pt>
                <c:pt idx="7390">
                  <c:v>8.1043439999999994E-3</c:v>
                </c:pt>
                <c:pt idx="7391">
                  <c:v>8.0214350000000004E-3</c:v>
                </c:pt>
                <c:pt idx="7392">
                  <c:v>7.9173709999999994E-3</c:v>
                </c:pt>
                <c:pt idx="7393">
                  <c:v>7.8034350000000001E-3</c:v>
                </c:pt>
                <c:pt idx="7394">
                  <c:v>7.6884110000000009E-3</c:v>
                </c:pt>
                <c:pt idx="7395">
                  <c:v>7.5769540000000003E-3</c:v>
                </c:pt>
                <c:pt idx="7396">
                  <c:v>7.4699049999999998E-3</c:v>
                </c:pt>
                <c:pt idx="7397">
                  <c:v>7.366694E-3</c:v>
                </c:pt>
                <c:pt idx="7398">
                  <c:v>7.2673980000000004E-3</c:v>
                </c:pt>
                <c:pt idx="7399">
                  <c:v>7.1735610000000002E-3</c:v>
                </c:pt>
                <c:pt idx="7400">
                  <c:v>7.087805E-3</c:v>
                </c:pt>
                <c:pt idx="7401">
                  <c:v>7.0121230000000003E-3</c:v>
                </c:pt>
                <c:pt idx="7402">
                  <c:v>6.9463680000000005E-3</c:v>
                </c:pt>
                <c:pt idx="7403">
                  <c:v>6.8879500000000003E-3</c:v>
                </c:pt>
                <c:pt idx="7404">
                  <c:v>6.8332479999999992E-3</c:v>
                </c:pt>
                <c:pt idx="7405">
                  <c:v>6.7800000000000004E-3</c:v>
                </c:pt>
                <c:pt idx="7406">
                  <c:v>6.7288850000000004E-3</c:v>
                </c:pt>
                <c:pt idx="7407">
                  <c:v>6.6838729999999999E-3</c:v>
                </c:pt>
                <c:pt idx="7408">
                  <c:v>6.6499739999999995E-3</c:v>
                </c:pt>
                <c:pt idx="7409">
                  <c:v>6.6308979999999997E-3</c:v>
                </c:pt>
                <c:pt idx="7410">
                  <c:v>6.6263479999999998E-3</c:v>
                </c:pt>
                <c:pt idx="7411">
                  <c:v>6.63227E-3</c:v>
                </c:pt>
                <c:pt idx="7412">
                  <c:v>6.6428189999999995E-3</c:v>
                </c:pt>
                <c:pt idx="7413">
                  <c:v>6.6547619999999998E-3</c:v>
                </c:pt>
                <c:pt idx="7414">
                  <c:v>6.6703610000000005E-3</c:v>
                </c:pt>
                <c:pt idx="7415">
                  <c:v>6.6980959999999997E-3</c:v>
                </c:pt>
                <c:pt idx="7416">
                  <c:v>6.7484839999999999E-3</c:v>
                </c:pt>
                <c:pt idx="7417">
                  <c:v>6.82871E-3</c:v>
                </c:pt>
                <c:pt idx="7418">
                  <c:v>6.9363490000000005E-3</c:v>
                </c:pt>
                <c:pt idx="7419">
                  <c:v>7.0578529999999993E-3</c:v>
                </c:pt>
                <c:pt idx="7420">
                  <c:v>7.1702689999999999E-3</c:v>
                </c:pt>
                <c:pt idx="7421">
                  <c:v>7.2481730000000001E-3</c:v>
                </c:pt>
                <c:pt idx="7422">
                  <c:v>7.274183E-3</c:v>
                </c:pt>
                <c:pt idx="7423">
                  <c:v>7.2433760000000002E-3</c:v>
                </c:pt>
                <c:pt idx="7424">
                  <c:v>7.1666180000000005E-3</c:v>
                </c:pt>
                <c:pt idx="7425">
                  <c:v>7.0654550000000009E-3</c:v>
                </c:pt>
                <c:pt idx="7426">
                  <c:v>6.9674230000000004E-3</c:v>
                </c:pt>
                <c:pt idx="7427">
                  <c:v>6.8970759999999994E-3</c:v>
                </c:pt>
                <c:pt idx="7428">
                  <c:v>6.8695810000000005E-3</c:v>
                </c:pt>
                <c:pt idx="7429">
                  <c:v>6.8908389999999993E-3</c:v>
                </c:pt>
                <c:pt idx="7430">
                  <c:v>6.9580620000000001E-3</c:v>
                </c:pt>
                <c:pt idx="7431">
                  <c:v>7.0640950000000003E-3</c:v>
                </c:pt>
                <c:pt idx="7432">
                  <c:v>7.1993350000000003E-3</c:v>
                </c:pt>
                <c:pt idx="7433">
                  <c:v>7.3531990000000004E-3</c:v>
                </c:pt>
                <c:pt idx="7434">
                  <c:v>7.5133190000000009E-3</c:v>
                </c:pt>
                <c:pt idx="7435">
                  <c:v>7.6630319999999993E-3</c:v>
                </c:pt>
                <c:pt idx="7436">
                  <c:v>7.7836300000000006E-3</c:v>
                </c:pt>
                <c:pt idx="7437">
                  <c:v>7.8575829999999996E-3</c:v>
                </c:pt>
                <c:pt idx="7438">
                  <c:v>7.8727720000000001E-3</c:v>
                </c:pt>
                <c:pt idx="7439">
                  <c:v>7.8280759999999998E-3</c:v>
                </c:pt>
                <c:pt idx="7440">
                  <c:v>7.7339230000000002E-3</c:v>
                </c:pt>
                <c:pt idx="7441">
                  <c:v>7.6101119999999996E-3</c:v>
                </c:pt>
                <c:pt idx="7442">
                  <c:v>7.4776319999999997E-3</c:v>
                </c:pt>
                <c:pt idx="7443">
                  <c:v>7.3537430000000003E-3</c:v>
                </c:pt>
                <c:pt idx="7444">
                  <c:v>7.2475869999999998E-3</c:v>
                </c:pt>
                <c:pt idx="7445">
                  <c:v>7.1598499999999997E-3</c:v>
                </c:pt>
                <c:pt idx="7446">
                  <c:v>7.0870550000000001E-3</c:v>
                </c:pt>
                <c:pt idx="7447">
                  <c:v>7.0266620000000004E-3</c:v>
                </c:pt>
                <c:pt idx="7448">
                  <c:v>6.9803170000000006E-3</c:v>
                </c:pt>
                <c:pt idx="7449">
                  <c:v>6.9537700000000006E-3</c:v>
                </c:pt>
                <c:pt idx="7450">
                  <c:v>6.9525709999999994E-3</c:v>
                </c:pt>
                <c:pt idx="7451">
                  <c:v>6.9770500000000003E-3</c:v>
                </c:pt>
                <c:pt idx="7452">
                  <c:v>7.0191170000000001E-3</c:v>
                </c:pt>
                <c:pt idx="7453">
                  <c:v>7.0633880000000003E-3</c:v>
                </c:pt>
                <c:pt idx="7454">
                  <c:v>7.0932779999999997E-3</c:v>
                </c:pt>
                <c:pt idx="7455">
                  <c:v>7.0963900000000002E-3</c:v>
                </c:pt>
                <c:pt idx="7456">
                  <c:v>7.0713459999999992E-3</c:v>
                </c:pt>
                <c:pt idx="7457">
                  <c:v>7.0282629999999999E-3</c:v>
                </c:pt>
                <c:pt idx="7458">
                  <c:v>6.9860290000000004E-3</c:v>
                </c:pt>
                <c:pt idx="7459">
                  <c:v>6.9636489999999997E-3</c:v>
                </c:pt>
                <c:pt idx="7460">
                  <c:v>6.9730060000000003E-3</c:v>
                </c:pt>
                <c:pt idx="7461">
                  <c:v>7.0151529999999997E-3</c:v>
                </c:pt>
                <c:pt idx="7462">
                  <c:v>7.0802410000000001E-3</c:v>
                </c:pt>
                <c:pt idx="7463">
                  <c:v>7.1521029999999999E-3</c:v>
                </c:pt>
                <c:pt idx="7464">
                  <c:v>7.2129359999999997E-3</c:v>
                </c:pt>
                <c:pt idx="7465">
                  <c:v>7.2494139999999992E-3</c:v>
                </c:pt>
                <c:pt idx="7466">
                  <c:v>7.2538970000000005E-3</c:v>
                </c:pt>
                <c:pt idx="7467">
                  <c:v>7.2247779999999994E-3</c:v>
                </c:pt>
                <c:pt idx="7468">
                  <c:v>7.1653710000000002E-3</c:v>
                </c:pt>
              </c:numCache>
            </c:numRef>
          </c:yVal>
          <c:smooth val="1"/>
          <c:extLst>
            <c:ext xmlns:c16="http://schemas.microsoft.com/office/drawing/2014/chart" uri="{C3380CC4-5D6E-409C-BE32-E72D297353CC}">
              <c16:uniqueId val="{00000003-4A4B-4735-B97A-F8AEA3BC80D8}"/>
            </c:ext>
          </c:extLst>
        </c:ser>
        <c:dLbls>
          <c:showLegendKey val="0"/>
          <c:showVal val="0"/>
          <c:showCatName val="0"/>
          <c:showSerName val="0"/>
          <c:showPercent val="0"/>
          <c:showBubbleSize val="0"/>
        </c:dLbls>
        <c:axId val="1780524720"/>
        <c:axId val="1780532208"/>
      </c:scatterChart>
      <c:valAx>
        <c:axId val="1780524720"/>
        <c:scaling>
          <c:orientation val="maxMin"/>
          <c:max val="4000"/>
          <c:min val="500"/>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Wave number (cm</a:t>
                </a:r>
                <a:r>
                  <a:rPr lang="en-US" baseline="30000"/>
                  <a:t>-1</a:t>
                </a:r>
                <a:r>
                  <a:rPr lang="en-US"/>
                  <a:t>)</a:t>
                </a:r>
              </a:p>
            </c:rich>
          </c:tx>
          <c:layout>
            <c:manualLayout>
              <c:xMode val="edge"/>
              <c:yMode val="edge"/>
              <c:x val="0.38723434913761229"/>
              <c:y val="0.79079788449867183"/>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crossAx val="1780532208"/>
        <c:crosses val="max"/>
        <c:crossBetween val="midCat"/>
      </c:valAx>
      <c:valAx>
        <c:axId val="1780532208"/>
        <c:scaling>
          <c:orientation val="maxMin"/>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ransmitt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crossAx val="1780524720"/>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chemeClr val="tx1"/>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DOSAGE!$F$1</c:f>
              <c:strCache>
                <c:ptCount val="1"/>
                <c:pt idx="0">
                  <c:v>% REMOVAL</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4</c:v>
                </c:pt>
                <c:pt idx="1">
                  <c:v>0.08</c:v>
                </c:pt>
                <c:pt idx="2">
                  <c:v>0.12</c:v>
                </c:pt>
                <c:pt idx="3">
                  <c:v>0.16</c:v>
                </c:pt>
                <c:pt idx="4">
                  <c:v>0.2</c:v>
                </c:pt>
              </c:numCache>
            </c:numRef>
          </c:xVal>
          <c:yVal>
            <c:numRef>
              <c:f>DOSAGE!$F$2:$F$6</c:f>
              <c:numCache>
                <c:formatCode>General</c:formatCode>
                <c:ptCount val="5"/>
                <c:pt idx="0">
                  <c:v>82.366589327146173</c:v>
                </c:pt>
                <c:pt idx="1">
                  <c:v>91.647331786542921</c:v>
                </c:pt>
                <c:pt idx="2">
                  <c:v>81.206496519721568</c:v>
                </c:pt>
                <c:pt idx="3">
                  <c:v>70.185614849187928</c:v>
                </c:pt>
                <c:pt idx="4">
                  <c:v>65.545243619489568</c:v>
                </c:pt>
              </c:numCache>
            </c:numRef>
          </c:yVal>
          <c:smooth val="1"/>
          <c:extLst>
            <c:ext xmlns:c16="http://schemas.microsoft.com/office/drawing/2014/chart" uri="{C3380CC4-5D6E-409C-BE32-E72D297353CC}">
              <c16:uniqueId val="{00000000-8F8E-4EB5-BF26-D3F3800E4B04}"/>
            </c:ext>
          </c:extLst>
        </c:ser>
        <c:dLbls>
          <c:showLegendKey val="0"/>
          <c:showVal val="0"/>
          <c:showCatName val="0"/>
          <c:showSerName val="0"/>
          <c:showPercent val="0"/>
          <c:showBubbleSize val="0"/>
        </c:dLbls>
        <c:axId val="72562080"/>
        <c:axId val="2072725200"/>
      </c:scatterChart>
      <c:valAx>
        <c:axId val="72562080"/>
        <c:scaling>
          <c:orientation val="minMax"/>
          <c:max val="0.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72725200"/>
        <c:crosses val="autoZero"/>
        <c:crossBetween val="midCat"/>
      </c:valAx>
      <c:valAx>
        <c:axId val="2072725200"/>
        <c:scaling>
          <c:orientation val="minMax"/>
          <c:max val="100"/>
          <c:min val="6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2562080"/>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58611111111111"/>
          <c:y val="5.3912219305920092E-2"/>
          <c:w val="0.77358333333333329"/>
          <c:h val="0.71590259550889468"/>
        </c:manualLayout>
      </c:layout>
      <c:barChart>
        <c:barDir val="col"/>
        <c:grouping val="clustered"/>
        <c:varyColors val="0"/>
        <c:ser>
          <c:idx val="0"/>
          <c:order val="0"/>
          <c:tx>
            <c:strRef>
              <c:f>'TIME, TEMPERATURE,CONC'!$AT$20</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TIME, TEMPERATURE,CONC'!$AS$21:$AS$24</c:f>
              <c:numCache>
                <c:formatCode>General</c:formatCode>
                <c:ptCount val="4"/>
                <c:pt idx="0">
                  <c:v>26</c:v>
                </c:pt>
                <c:pt idx="1">
                  <c:v>35</c:v>
                </c:pt>
                <c:pt idx="2">
                  <c:v>45</c:v>
                </c:pt>
                <c:pt idx="3">
                  <c:v>55</c:v>
                </c:pt>
              </c:numCache>
            </c:numRef>
          </c:cat>
          <c:val>
            <c:numRef>
              <c:f>'TIME, TEMPERATURE,CONC'!$AT$21:$AT$24</c:f>
              <c:numCache>
                <c:formatCode>General</c:formatCode>
                <c:ptCount val="4"/>
                <c:pt idx="0">
                  <c:v>82.29</c:v>
                </c:pt>
                <c:pt idx="1">
                  <c:v>84.11</c:v>
                </c:pt>
                <c:pt idx="2">
                  <c:v>88.97</c:v>
                </c:pt>
                <c:pt idx="3">
                  <c:v>89.98</c:v>
                </c:pt>
              </c:numCache>
            </c:numRef>
          </c:val>
          <c:extLst>
            <c:ext xmlns:c16="http://schemas.microsoft.com/office/drawing/2014/chart" uri="{C3380CC4-5D6E-409C-BE32-E72D297353CC}">
              <c16:uniqueId val="{00000000-C5B3-4EAC-B7F9-C799EF2BC22B}"/>
            </c:ext>
          </c:extLst>
        </c:ser>
        <c:dLbls>
          <c:dLblPos val="outEnd"/>
          <c:showLegendKey val="0"/>
          <c:showVal val="1"/>
          <c:showCatName val="0"/>
          <c:showSerName val="0"/>
          <c:showPercent val="0"/>
          <c:showBubbleSize val="0"/>
        </c:dLbls>
        <c:gapWidth val="219"/>
        <c:overlap val="-27"/>
        <c:axId val="1886532255"/>
        <c:axId val="1886528927"/>
      </c:barChart>
      <c:catAx>
        <c:axId val="188653225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86528927"/>
        <c:crosses val="autoZero"/>
        <c:auto val="1"/>
        <c:lblAlgn val="ctr"/>
        <c:lblOffset val="100"/>
        <c:noMultiLvlLbl val="0"/>
      </c:catAx>
      <c:valAx>
        <c:axId val="1886528927"/>
        <c:scaling>
          <c:orientation val="minMax"/>
          <c:max val="100"/>
          <c:min val="75"/>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layout>
            <c:manualLayout>
              <c:xMode val="edge"/>
              <c:yMode val="edge"/>
              <c:x val="6.3888888888888884E-2"/>
              <c:y val="0.14090259550889472"/>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8653225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HERMODYNAMICS!$M$8</c:f>
              <c:strCache>
                <c:ptCount val="1"/>
                <c:pt idx="0">
                  <c:v>ln Kc</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0521481871452116"/>
                  <c:y val="7.862306083690758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1.1123381691164012</c:v>
                </c:pt>
                <c:pt idx="1">
                  <c:v>1.4149779740449313</c:v>
                </c:pt>
                <c:pt idx="2">
                  <c:v>1.7566085321139917</c:v>
                </c:pt>
                <c:pt idx="3">
                  <c:v>2.1843114661654721</c:v>
                </c:pt>
              </c:numCache>
            </c:numRef>
          </c:yVal>
          <c:smooth val="0"/>
          <c:extLst>
            <c:ext xmlns:c16="http://schemas.microsoft.com/office/drawing/2014/chart" uri="{C3380CC4-5D6E-409C-BE32-E72D297353CC}">
              <c16:uniqueId val="{00000001-6DCC-404A-9DAE-3CE67A6DFCAC}"/>
            </c:ext>
          </c:extLst>
        </c:ser>
        <c:dLbls>
          <c:showLegendKey val="0"/>
          <c:showVal val="0"/>
          <c:showCatName val="0"/>
          <c:showSerName val="0"/>
          <c:showPercent val="0"/>
          <c:showBubbleSize val="0"/>
        </c:dLbls>
        <c:axId val="857457328"/>
        <c:axId val="857461488"/>
      </c:scatterChart>
      <c:valAx>
        <c:axId val="857457328"/>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T (K</a:t>
                </a:r>
                <a:r>
                  <a:rPr lang="en-US" baseline="30000"/>
                  <a:t>-1</a:t>
                </a:r>
                <a:r>
                  <a:rPr lang="en-US"/>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57461488"/>
        <c:crosses val="autoZero"/>
        <c:crossBetween val="midCat"/>
        <c:majorUnit val="1.0000000000000005E-4"/>
      </c:valAx>
      <c:valAx>
        <c:axId val="85746148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Kc</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57457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198340382124719"/>
          <c:y val="0.1484011443907132"/>
          <c:w val="0.75290507436570431"/>
          <c:h val="0.61952172645086034"/>
        </c:manualLayout>
      </c:layout>
      <c:barChart>
        <c:barDir val="col"/>
        <c:grouping val="clustered"/>
        <c:varyColors val="0"/>
        <c:ser>
          <c:idx val="0"/>
          <c:order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4.0599999999999996</c:v>
                </c:pt>
                <c:pt idx="1">
                  <c:v>3.35</c:v>
                </c:pt>
                <c:pt idx="2">
                  <c:v>2.12</c:v>
                </c:pt>
                <c:pt idx="3">
                  <c:v>2.11</c:v>
                </c:pt>
              </c:numCache>
            </c:numRef>
          </c:val>
          <c:extLst>
            <c:ext xmlns:c16="http://schemas.microsoft.com/office/drawing/2014/chart" uri="{C3380CC4-5D6E-409C-BE32-E72D297353CC}">
              <c16:uniqueId val="{00000000-A8AA-4CCB-B09A-EABAB1B2A2AC}"/>
            </c:ext>
          </c:extLst>
        </c:ser>
        <c:dLbls>
          <c:dLblPos val="outEnd"/>
          <c:showLegendKey val="0"/>
          <c:showVal val="1"/>
          <c:showCatName val="0"/>
          <c:showSerName val="0"/>
          <c:showPercent val="0"/>
          <c:showBubbleSize val="0"/>
        </c:dLbls>
        <c:gapWidth val="100"/>
        <c:overlap val="-24"/>
        <c:axId val="792099088"/>
        <c:axId val="792100752"/>
      </c:barChart>
      <c:catAx>
        <c:axId val="79209908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92100752"/>
        <c:crosses val="autoZero"/>
        <c:auto val="1"/>
        <c:lblAlgn val="ctr"/>
        <c:lblOffset val="100"/>
        <c:noMultiLvlLbl val="0"/>
      </c:catAx>
      <c:valAx>
        <c:axId val="792100752"/>
        <c:scaling>
          <c:orientation val="minMax"/>
          <c:max val="4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layout>
            <c:manualLayout>
              <c:xMode val="edge"/>
              <c:yMode val="edge"/>
              <c:x val="5.962308861189923E-2"/>
              <c:y val="0.1822880727695298"/>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792099088"/>
        <c:crosses val="autoZero"/>
        <c:crossBetween val="between"/>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endParaRPr lang="en-NG"/>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updated data'!$Y$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updated data'!$U$24:$U$35</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updated data'!$Y$24:$Y$35</c:f>
              <c:numCache>
                <c:formatCode>General</c:formatCode>
                <c:ptCount val="12"/>
                <c:pt idx="0">
                  <c:v>10.233086981239362</c:v>
                </c:pt>
                <c:pt idx="1">
                  <c:v>29.372749668372197</c:v>
                </c:pt>
                <c:pt idx="2">
                  <c:v>42.164108394921371</c:v>
                </c:pt>
                <c:pt idx="3">
                  <c:v>51.639188933105949</c:v>
                </c:pt>
                <c:pt idx="4">
                  <c:v>58.17699450445329</c:v>
                </c:pt>
                <c:pt idx="5">
                  <c:v>63.293537995072953</c:v>
                </c:pt>
                <c:pt idx="6">
                  <c:v>66.988819404964943</c:v>
                </c:pt>
                <c:pt idx="7">
                  <c:v>76.08489672162213</c:v>
                </c:pt>
                <c:pt idx="8">
                  <c:v>82.148948266060259</c:v>
                </c:pt>
                <c:pt idx="9">
                  <c:v>86.033731286715934</c:v>
                </c:pt>
                <c:pt idx="10">
                  <c:v>92.571536858063297</c:v>
                </c:pt>
                <c:pt idx="11">
                  <c:v>92.571536858063297</c:v>
                </c:pt>
              </c:numCache>
            </c:numRef>
          </c:yVal>
          <c:smooth val="1"/>
          <c:extLst>
            <c:ext xmlns:c16="http://schemas.microsoft.com/office/drawing/2014/chart" uri="{C3380CC4-5D6E-409C-BE32-E72D297353CC}">
              <c16:uniqueId val="{00000000-1DF2-4D6F-B2B3-FED23EC60C68}"/>
            </c:ext>
          </c:extLst>
        </c:ser>
        <c:ser>
          <c:idx val="1"/>
          <c:order val="1"/>
          <c:tx>
            <c:strRef>
              <c:f>'updated data'!$Z$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updated data'!$U$24:$U$35</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updated data'!$Z$24:$Z$35</c:f>
              <c:numCache>
                <c:formatCode>General</c:formatCode>
                <c:ptCount val="12"/>
                <c:pt idx="0">
                  <c:v>13.9816</c:v>
                </c:pt>
                <c:pt idx="1">
                  <c:v>25.635999999999999</c:v>
                </c:pt>
                <c:pt idx="2">
                  <c:v>41.339700000000001</c:v>
                </c:pt>
                <c:pt idx="3">
                  <c:v>52.274000000000001</c:v>
                </c:pt>
                <c:pt idx="4">
                  <c:v>58.886899999999997</c:v>
                </c:pt>
                <c:pt idx="5">
                  <c:v>62.9863</c:v>
                </c:pt>
                <c:pt idx="6">
                  <c:v>65.763999999999996</c:v>
                </c:pt>
                <c:pt idx="7">
                  <c:v>75.438800000000001</c:v>
                </c:pt>
                <c:pt idx="8">
                  <c:v>82.976699999999994</c:v>
                </c:pt>
                <c:pt idx="9">
                  <c:v>88.148200000000003</c:v>
                </c:pt>
                <c:pt idx="10">
                  <c:v>91.042900000000003</c:v>
                </c:pt>
                <c:pt idx="11">
                  <c:v>92.593900000000005</c:v>
                </c:pt>
              </c:numCache>
            </c:numRef>
          </c:yVal>
          <c:smooth val="1"/>
          <c:extLst>
            <c:ext xmlns:c16="http://schemas.microsoft.com/office/drawing/2014/chart" uri="{C3380CC4-5D6E-409C-BE32-E72D297353CC}">
              <c16:uniqueId val="{00000001-1DF2-4D6F-B2B3-FED23EC60C68}"/>
            </c:ext>
          </c:extLst>
        </c:ser>
        <c:dLbls>
          <c:showLegendKey val="0"/>
          <c:showVal val="0"/>
          <c:showCatName val="0"/>
          <c:showSerName val="0"/>
          <c:showPercent val="0"/>
          <c:showBubbleSize val="0"/>
        </c:dLbls>
        <c:axId val="1246570240"/>
        <c:axId val="1246568992"/>
      </c:scatterChart>
      <c:valAx>
        <c:axId val="124657024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6568992"/>
        <c:crosses val="autoZero"/>
        <c:crossBetween val="midCat"/>
      </c:valAx>
      <c:valAx>
        <c:axId val="124656899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65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endParaRPr lang="en-NG"/>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updated data'!$Y$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updated data'!$U$36:$U$47</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updated data'!$Y$36:$Y$47</c:f>
              <c:numCache>
                <c:formatCode>General</c:formatCode>
                <c:ptCount val="12"/>
                <c:pt idx="0">
                  <c:v>7.8475336322869813</c:v>
                </c:pt>
                <c:pt idx="1">
                  <c:v>24.103139013452893</c:v>
                </c:pt>
                <c:pt idx="2">
                  <c:v>36.434977578475333</c:v>
                </c:pt>
                <c:pt idx="3">
                  <c:v>50.448430493273541</c:v>
                </c:pt>
                <c:pt idx="4">
                  <c:v>59.97757847533633</c:v>
                </c:pt>
                <c:pt idx="5">
                  <c:v>65.02242152466367</c:v>
                </c:pt>
                <c:pt idx="6">
                  <c:v>66.704035874439469</c:v>
                </c:pt>
                <c:pt idx="7">
                  <c:v>76.233183856502251</c:v>
                </c:pt>
                <c:pt idx="8">
                  <c:v>76.793721973094165</c:v>
                </c:pt>
                <c:pt idx="9">
                  <c:v>76.793721973094165</c:v>
                </c:pt>
                <c:pt idx="10">
                  <c:v>76.793721973094165</c:v>
                </c:pt>
                <c:pt idx="11">
                  <c:v>76.793721973094165</c:v>
                </c:pt>
              </c:numCache>
            </c:numRef>
          </c:yVal>
          <c:smooth val="1"/>
          <c:extLst>
            <c:ext xmlns:c16="http://schemas.microsoft.com/office/drawing/2014/chart" uri="{C3380CC4-5D6E-409C-BE32-E72D297353CC}">
              <c16:uniqueId val="{00000000-428F-40CE-92FE-68295C78B894}"/>
            </c:ext>
          </c:extLst>
        </c:ser>
        <c:ser>
          <c:idx val="1"/>
          <c:order val="1"/>
          <c:tx>
            <c:strRef>
              <c:f>'updated data'!$Z$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updated data'!$U$36:$U$47</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updated data'!$Z$36:$Z$47</c:f>
              <c:numCache>
                <c:formatCode>General</c:formatCode>
                <c:ptCount val="12"/>
                <c:pt idx="0">
                  <c:v>14.513500000000001</c:v>
                </c:pt>
                <c:pt idx="1">
                  <c:v>24.619199999999999</c:v>
                </c:pt>
                <c:pt idx="2">
                  <c:v>38.537599999999998</c:v>
                </c:pt>
                <c:pt idx="3">
                  <c:v>49.6404</c:v>
                </c:pt>
                <c:pt idx="4">
                  <c:v>57.568100000000001</c:v>
                </c:pt>
                <c:pt idx="5">
                  <c:v>63.259900000000002</c:v>
                </c:pt>
                <c:pt idx="6">
                  <c:v>67.487899999999996</c:v>
                </c:pt>
                <c:pt idx="7">
                  <c:v>78.126900000000006</c:v>
                </c:pt>
                <c:pt idx="8">
                  <c:v>76.348399999999998</c:v>
                </c:pt>
                <c:pt idx="9">
                  <c:v>76.923100000000005</c:v>
                </c:pt>
                <c:pt idx="10">
                  <c:v>79.260800000000003</c:v>
                </c:pt>
                <c:pt idx="11">
                  <c:v>77.985799999999998</c:v>
                </c:pt>
              </c:numCache>
            </c:numRef>
          </c:yVal>
          <c:smooth val="1"/>
          <c:extLst>
            <c:ext xmlns:c16="http://schemas.microsoft.com/office/drawing/2014/chart" uri="{C3380CC4-5D6E-409C-BE32-E72D297353CC}">
              <c16:uniqueId val="{00000001-428F-40CE-92FE-68295C78B894}"/>
            </c:ext>
          </c:extLst>
        </c:ser>
        <c:dLbls>
          <c:showLegendKey val="0"/>
          <c:showVal val="0"/>
          <c:showCatName val="0"/>
          <c:showSerName val="0"/>
          <c:showPercent val="0"/>
          <c:showBubbleSize val="0"/>
        </c:dLbls>
        <c:axId val="1847167008"/>
        <c:axId val="1847167840"/>
      </c:scatterChart>
      <c:valAx>
        <c:axId val="184716700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47167840"/>
        <c:crosses val="autoZero"/>
        <c:crossBetween val="midCat"/>
      </c:valAx>
      <c:valAx>
        <c:axId val="184716784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4716700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endParaRPr lang="en-NG"/>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2384696016771488"/>
          <c:y val="0.12994103706385363"/>
          <c:w val="0.69753668763102727"/>
          <c:h val="0.54942461694203937"/>
        </c:manualLayout>
      </c:layout>
      <c:scatterChart>
        <c:scatterStyle val="smoothMarker"/>
        <c:varyColors val="0"/>
        <c:ser>
          <c:idx val="0"/>
          <c:order val="0"/>
          <c:tx>
            <c:strRef>
              <c:f>'updated data'!$Y$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updated data'!$U$48:$U$59</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updated data'!$Y$48:$Y$59</c:f>
              <c:numCache>
                <c:formatCode>General</c:formatCode>
                <c:ptCount val="12"/>
                <c:pt idx="0">
                  <c:v>19.024970273483941</c:v>
                </c:pt>
                <c:pt idx="1">
                  <c:v>38.347205707491085</c:v>
                </c:pt>
                <c:pt idx="2">
                  <c:v>52.021403091557666</c:v>
                </c:pt>
                <c:pt idx="3">
                  <c:v>62.128418549346009</c:v>
                </c:pt>
                <c:pt idx="4">
                  <c:v>68.965517241379317</c:v>
                </c:pt>
                <c:pt idx="5">
                  <c:v>74.316290130796673</c:v>
                </c:pt>
                <c:pt idx="6">
                  <c:v>74.019024970273477</c:v>
                </c:pt>
                <c:pt idx="7">
                  <c:v>82.639714625445905</c:v>
                </c:pt>
                <c:pt idx="8">
                  <c:v>90.071343638525576</c:v>
                </c:pt>
                <c:pt idx="9">
                  <c:v>91.260404280618317</c:v>
                </c:pt>
                <c:pt idx="10">
                  <c:v>91.260404280618317</c:v>
                </c:pt>
                <c:pt idx="11">
                  <c:v>91.260404280618317</c:v>
                </c:pt>
              </c:numCache>
            </c:numRef>
          </c:yVal>
          <c:smooth val="1"/>
          <c:extLst>
            <c:ext xmlns:c16="http://schemas.microsoft.com/office/drawing/2014/chart" uri="{C3380CC4-5D6E-409C-BE32-E72D297353CC}">
              <c16:uniqueId val="{00000000-9990-4B7F-86CF-8F28D80497DD}"/>
            </c:ext>
          </c:extLst>
        </c:ser>
        <c:ser>
          <c:idx val="1"/>
          <c:order val="1"/>
          <c:tx>
            <c:strRef>
              <c:f>'updated data'!$Z$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updated data'!$U$48:$U$59</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updated data'!$Z$48:$Z$59</c:f>
              <c:numCache>
                <c:formatCode>General</c:formatCode>
                <c:ptCount val="12"/>
                <c:pt idx="0">
                  <c:v>24.356300000000001</c:v>
                </c:pt>
                <c:pt idx="1">
                  <c:v>38.096600000000002</c:v>
                </c:pt>
                <c:pt idx="2">
                  <c:v>51.832000000000001</c:v>
                </c:pt>
                <c:pt idx="3">
                  <c:v>60.779499999999999</c:v>
                </c:pt>
                <c:pt idx="4">
                  <c:v>66.640699999999995</c:v>
                </c:pt>
                <c:pt idx="5">
                  <c:v>70.791399999999996</c:v>
                </c:pt>
                <c:pt idx="6">
                  <c:v>73.981800000000007</c:v>
                </c:pt>
                <c:pt idx="7">
                  <c:v>84.922600000000003</c:v>
                </c:pt>
                <c:pt idx="8">
                  <c:v>89.325100000000006</c:v>
                </c:pt>
                <c:pt idx="9">
                  <c:v>91.372900000000001</c:v>
                </c:pt>
                <c:pt idx="10">
                  <c:v>92.697100000000006</c:v>
                </c:pt>
                <c:pt idx="11">
                  <c:v>91.277600000000007</c:v>
                </c:pt>
              </c:numCache>
            </c:numRef>
          </c:yVal>
          <c:smooth val="1"/>
          <c:extLst>
            <c:ext xmlns:c16="http://schemas.microsoft.com/office/drawing/2014/chart" uri="{C3380CC4-5D6E-409C-BE32-E72D297353CC}">
              <c16:uniqueId val="{00000001-9990-4B7F-86CF-8F28D80497DD}"/>
            </c:ext>
          </c:extLst>
        </c:ser>
        <c:dLbls>
          <c:showLegendKey val="0"/>
          <c:showVal val="0"/>
          <c:showCatName val="0"/>
          <c:showSerName val="0"/>
          <c:showPercent val="0"/>
          <c:showBubbleSize val="0"/>
        </c:dLbls>
        <c:axId val="1246573104"/>
        <c:axId val="1246573520"/>
      </c:scatterChart>
      <c:valAx>
        <c:axId val="124657310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6573520"/>
        <c:crosses val="autoZero"/>
        <c:crossBetween val="midCat"/>
      </c:valAx>
      <c:valAx>
        <c:axId val="1246573520"/>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layout>
            <c:manualLayout>
              <c:xMode val="edge"/>
              <c:yMode val="edge"/>
              <c:x val="9.7362222926017736E-3"/>
              <c:y val="0.25548896928424486"/>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46573104"/>
        <c:crosses val="autoZero"/>
        <c:crossBetween val="midCat"/>
      </c:valAx>
      <c:spPr>
        <a:noFill/>
        <a:ln>
          <a:noFill/>
        </a:ln>
        <a:effectLst/>
      </c:spPr>
    </c:plotArea>
    <c:legend>
      <c:legendPos val="b"/>
      <c:layout>
        <c:manualLayout>
          <c:xMode val="edge"/>
          <c:yMode val="edge"/>
          <c:x val="2.8274649631060255E-2"/>
          <c:y val="0.8339298496778812"/>
          <c:w val="0.96965615147163209"/>
          <c:h val="0.13971968918904901"/>
        </c:manualLayout>
      </c:layout>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endParaRPr lang="en-NG"/>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2696021170430619"/>
          <c:y val="0.13934215669849778"/>
          <c:w val="0.70435846961437509"/>
          <c:h val="0.60482088452220628"/>
        </c:manualLayout>
      </c:layout>
      <c:scatterChart>
        <c:scatterStyle val="smoothMarker"/>
        <c:varyColors val="0"/>
        <c:ser>
          <c:idx val="0"/>
          <c:order val="0"/>
          <c:tx>
            <c:strRef>
              <c:f>'updated data'!$Y$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updated data'!$U$60:$U$71</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updated data'!$Y$60:$Y$71</c:f>
              <c:numCache>
                <c:formatCode>General</c:formatCode>
                <c:ptCount val="12"/>
                <c:pt idx="0">
                  <c:v>19.504555808656047</c:v>
                </c:pt>
                <c:pt idx="1">
                  <c:v>35.165148063781309</c:v>
                </c:pt>
                <c:pt idx="2">
                  <c:v>43.137813211845099</c:v>
                </c:pt>
                <c:pt idx="3">
                  <c:v>50.256264236902041</c:v>
                </c:pt>
                <c:pt idx="4">
                  <c:v>55.808656036446465</c:v>
                </c:pt>
                <c:pt idx="5">
                  <c:v>55.808656036446465</c:v>
                </c:pt>
                <c:pt idx="6">
                  <c:v>61.788154897494302</c:v>
                </c:pt>
                <c:pt idx="7">
                  <c:v>67.625284738040989</c:v>
                </c:pt>
                <c:pt idx="8">
                  <c:v>84.70956719817768</c:v>
                </c:pt>
                <c:pt idx="9">
                  <c:v>95.102505694760836</c:v>
                </c:pt>
                <c:pt idx="10">
                  <c:v>94.960136674259672</c:v>
                </c:pt>
                <c:pt idx="11">
                  <c:v>95.102505694760836</c:v>
                </c:pt>
              </c:numCache>
            </c:numRef>
          </c:yVal>
          <c:smooth val="1"/>
          <c:extLst>
            <c:ext xmlns:c16="http://schemas.microsoft.com/office/drawing/2014/chart" uri="{C3380CC4-5D6E-409C-BE32-E72D297353CC}">
              <c16:uniqueId val="{00000000-E3A4-4437-8A02-19FA906B3850}"/>
            </c:ext>
          </c:extLst>
        </c:ser>
        <c:ser>
          <c:idx val="1"/>
          <c:order val="1"/>
          <c:tx>
            <c:strRef>
              <c:f>'updated data'!$Z$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updated data'!$U$60:$U$71</c:f>
              <c:numCache>
                <c:formatCode>General</c:formatCode>
                <c:ptCount val="12"/>
                <c:pt idx="0">
                  <c:v>1</c:v>
                </c:pt>
                <c:pt idx="1">
                  <c:v>5</c:v>
                </c:pt>
                <c:pt idx="2">
                  <c:v>10</c:v>
                </c:pt>
                <c:pt idx="3">
                  <c:v>15</c:v>
                </c:pt>
                <c:pt idx="4">
                  <c:v>20</c:v>
                </c:pt>
                <c:pt idx="5">
                  <c:v>25</c:v>
                </c:pt>
                <c:pt idx="6">
                  <c:v>30</c:v>
                </c:pt>
                <c:pt idx="7">
                  <c:v>60</c:v>
                </c:pt>
                <c:pt idx="8">
                  <c:v>90</c:v>
                </c:pt>
                <c:pt idx="9">
                  <c:v>120</c:v>
                </c:pt>
                <c:pt idx="10">
                  <c:v>180</c:v>
                </c:pt>
                <c:pt idx="11">
                  <c:v>240</c:v>
                </c:pt>
              </c:numCache>
            </c:numRef>
          </c:xVal>
          <c:yVal>
            <c:numRef>
              <c:f>'updated data'!$Z$60:$Z$71</c:f>
              <c:numCache>
                <c:formatCode>General</c:formatCode>
                <c:ptCount val="12"/>
                <c:pt idx="0">
                  <c:v>22.227</c:v>
                </c:pt>
                <c:pt idx="1">
                  <c:v>32.3795</c:v>
                </c:pt>
                <c:pt idx="2">
                  <c:v>42.835799999999999</c:v>
                </c:pt>
                <c:pt idx="3">
                  <c:v>50.159500000000001</c:v>
                </c:pt>
                <c:pt idx="4">
                  <c:v>55.299900000000001</c:v>
                </c:pt>
                <c:pt idx="5">
                  <c:v>59.158799999999999</c:v>
                </c:pt>
                <c:pt idx="6">
                  <c:v>62.290399999999998</c:v>
                </c:pt>
                <c:pt idx="7">
                  <c:v>75.67</c:v>
                </c:pt>
                <c:pt idx="8">
                  <c:v>84.956699999999998</c:v>
                </c:pt>
                <c:pt idx="9">
                  <c:v>90.624899999999997</c:v>
                </c:pt>
                <c:pt idx="10">
                  <c:v>93.845699999999994</c:v>
                </c:pt>
                <c:pt idx="11">
                  <c:v>93.316900000000004</c:v>
                </c:pt>
              </c:numCache>
            </c:numRef>
          </c:yVal>
          <c:smooth val="1"/>
          <c:extLst>
            <c:ext xmlns:c16="http://schemas.microsoft.com/office/drawing/2014/chart" uri="{C3380CC4-5D6E-409C-BE32-E72D297353CC}">
              <c16:uniqueId val="{00000001-E3A4-4437-8A02-19FA906B3850}"/>
            </c:ext>
          </c:extLst>
        </c:ser>
        <c:dLbls>
          <c:showLegendKey val="0"/>
          <c:showVal val="0"/>
          <c:showCatName val="0"/>
          <c:showSerName val="0"/>
          <c:showPercent val="0"/>
          <c:showBubbleSize val="0"/>
        </c:dLbls>
        <c:axId val="1856806368"/>
        <c:axId val="1856806784"/>
      </c:scatterChart>
      <c:valAx>
        <c:axId val="185680636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layout>
            <c:manualLayout>
              <c:xMode val="edge"/>
              <c:yMode val="edge"/>
              <c:x val="0.40741258149182963"/>
              <c:y val="0.83323206094565283"/>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56806784"/>
        <c:crosses val="autoZero"/>
        <c:crossBetween val="midCat"/>
      </c:valAx>
      <c:valAx>
        <c:axId val="185680678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56806368"/>
        <c:crosses val="autoZero"/>
        <c:crossBetween val="midCat"/>
      </c:valAx>
      <c:spPr>
        <a:noFill/>
        <a:ln>
          <a:noFill/>
        </a:ln>
        <a:effectLst/>
      </c:spPr>
    </c:plotArea>
    <c:legend>
      <c:legendPos val="b"/>
      <c:layout>
        <c:manualLayout>
          <c:xMode val="edge"/>
          <c:yMode val="edge"/>
          <c:x val="9.2261451189569049E-2"/>
          <c:y val="0.91474371778294072"/>
          <c:w val="0.82374839621474116"/>
          <c:h val="8.5256282217059318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96.15384615384616</c:v>
                </c:pt>
                <c:pt idx="2">
                  <c:v>99.602724177071508</c:v>
                </c:pt>
                <c:pt idx="3">
                  <c:v>96.109175377468063</c:v>
                </c:pt>
                <c:pt idx="4">
                  <c:v>94.246031746031761</c:v>
                </c:pt>
                <c:pt idx="5">
                  <c:v>95.367027677496992</c:v>
                </c:pt>
                <c:pt idx="6">
                  <c:v>97.146739130434781</c:v>
                </c:pt>
                <c:pt idx="7">
                  <c:v>96.834966088922386</c:v>
                </c:pt>
                <c:pt idx="8">
                  <c:v>92.578423871461368</c:v>
                </c:pt>
                <c:pt idx="9">
                  <c:v>34.847298355520756</c:v>
                </c:pt>
                <c:pt idx="10">
                  <c:v>37.326388888888893</c:v>
                </c:pt>
                <c:pt idx="11">
                  <c:v>34.469096671949288</c:v>
                </c:pt>
              </c:numCache>
            </c:numRef>
          </c:yVal>
          <c:smooth val="1"/>
          <c:extLst>
            <c:ext xmlns:c16="http://schemas.microsoft.com/office/drawing/2014/chart" uri="{C3380CC4-5D6E-409C-BE32-E72D297353CC}">
              <c16:uniqueId val="{00000000-7683-4463-B4AD-52935456A918}"/>
            </c:ext>
          </c:extLst>
        </c:ser>
        <c:dLbls>
          <c:showLegendKey val="0"/>
          <c:showVal val="0"/>
          <c:showCatName val="0"/>
          <c:showSerName val="0"/>
          <c:showPercent val="0"/>
          <c:showBubbleSize val="0"/>
        </c:dLbls>
        <c:axId val="417393007"/>
        <c:axId val="417393839"/>
      </c:scatterChart>
      <c:valAx>
        <c:axId val="417393007"/>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17393839"/>
        <c:crosses val="autoZero"/>
        <c:crossBetween val="midCat"/>
      </c:valAx>
      <c:valAx>
        <c:axId val="417393839"/>
        <c:scaling>
          <c:orientation val="minMax"/>
          <c:max val="100"/>
          <c:min val="25"/>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17393007"/>
        <c:crosses val="autoZero"/>
        <c:crossBetween val="midCat"/>
        <c:majorUnit val="2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5</c:f>
              <c:strCache>
                <c:ptCount val="1"/>
                <c:pt idx="0">
                  <c:v>10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G$6:$G$18</c:f>
              <c:numCache>
                <c:formatCode>General</c:formatCode>
                <c:ptCount val="13"/>
                <c:pt idx="0">
                  <c:v>0.73619631901840599</c:v>
                </c:pt>
                <c:pt idx="1">
                  <c:v>1.8404907975460123</c:v>
                </c:pt>
                <c:pt idx="2">
                  <c:v>3.8343558282208603</c:v>
                </c:pt>
                <c:pt idx="3">
                  <c:v>4.5092024539877311</c:v>
                </c:pt>
                <c:pt idx="4">
                  <c:v>5.2760736196319034</c:v>
                </c:pt>
                <c:pt idx="5">
                  <c:v>5.5214723926380387</c:v>
                </c:pt>
                <c:pt idx="6">
                  <c:v>6.1656441717791424</c:v>
                </c:pt>
                <c:pt idx="7">
                  <c:v>7.7914110429447874</c:v>
                </c:pt>
                <c:pt idx="8">
                  <c:v>8.5582822085889596</c:v>
                </c:pt>
                <c:pt idx="9">
                  <c:v>9.2331288343558295</c:v>
                </c:pt>
                <c:pt idx="10">
                  <c:v>9.2638036809815976</c:v>
                </c:pt>
                <c:pt idx="11">
                  <c:v>9.7852760736196345</c:v>
                </c:pt>
                <c:pt idx="12">
                  <c:v>9.7852760736196345</c:v>
                </c:pt>
              </c:numCache>
            </c:numRef>
          </c:yVal>
          <c:smooth val="1"/>
          <c:extLst>
            <c:ext xmlns:c16="http://schemas.microsoft.com/office/drawing/2014/chart" uri="{C3380CC4-5D6E-409C-BE32-E72D297353CC}">
              <c16:uniqueId val="{00000000-1714-4DB6-AAD3-8245765C8BE3}"/>
            </c:ext>
          </c:extLst>
        </c:ser>
        <c:ser>
          <c:idx val="1"/>
          <c:order val="1"/>
          <c:tx>
            <c:strRef>
              <c:f>'CONTACT TIME'!$N$5</c:f>
              <c:strCache>
                <c:ptCount val="1"/>
                <c:pt idx="0">
                  <c:v>2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N$6:$N$18</c:f>
              <c:numCache>
                <c:formatCode>General</c:formatCode>
                <c:ptCount val="13"/>
                <c:pt idx="0">
                  <c:v>1.7791411042944762</c:v>
                </c:pt>
                <c:pt idx="1">
                  <c:v>4.8466257668711616</c:v>
                </c:pt>
                <c:pt idx="2">
                  <c:v>8.3128834355828189</c:v>
                </c:pt>
                <c:pt idx="3">
                  <c:v>10.061349693251531</c:v>
                </c:pt>
                <c:pt idx="4">
                  <c:v>11.564417177914109</c:v>
                </c:pt>
                <c:pt idx="5">
                  <c:v>12.269938650306745</c:v>
                </c:pt>
                <c:pt idx="6">
                  <c:v>12.914110429447849</c:v>
                </c:pt>
                <c:pt idx="7">
                  <c:v>15.552147239263801</c:v>
                </c:pt>
                <c:pt idx="8">
                  <c:v>15.95092024539877</c:v>
                </c:pt>
                <c:pt idx="9">
                  <c:v>16.74846625766871</c:v>
                </c:pt>
                <c:pt idx="10">
                  <c:v>16.809815950920242</c:v>
                </c:pt>
                <c:pt idx="11">
                  <c:v>17.05521472392638</c:v>
                </c:pt>
                <c:pt idx="12">
                  <c:v>17.05521472392638</c:v>
                </c:pt>
              </c:numCache>
            </c:numRef>
          </c:yVal>
          <c:smooth val="1"/>
          <c:extLst>
            <c:ext xmlns:c16="http://schemas.microsoft.com/office/drawing/2014/chart" uri="{C3380CC4-5D6E-409C-BE32-E72D297353CC}">
              <c16:uniqueId val="{00000001-1714-4DB6-AAD3-8245765C8BE3}"/>
            </c:ext>
          </c:extLst>
        </c:ser>
        <c:ser>
          <c:idx val="2"/>
          <c:order val="2"/>
          <c:tx>
            <c:strRef>
              <c:f>'CONTACT TIME'!$U$5</c:f>
              <c:strCache>
                <c:ptCount val="1"/>
                <c:pt idx="0">
                  <c:v>3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U$6:$U$18</c:f>
              <c:numCache>
                <c:formatCode>General</c:formatCode>
                <c:ptCount val="13"/>
                <c:pt idx="0">
                  <c:v>0.42944785276073816</c:v>
                </c:pt>
                <c:pt idx="1">
                  <c:v>4.7852760736196345</c:v>
                </c:pt>
                <c:pt idx="2">
                  <c:v>10.245398773006137</c:v>
                </c:pt>
                <c:pt idx="3">
                  <c:v>13.312883435582824</c:v>
                </c:pt>
                <c:pt idx="4">
                  <c:v>15.030674846625768</c:v>
                </c:pt>
                <c:pt idx="5">
                  <c:v>16.226993865030675</c:v>
                </c:pt>
                <c:pt idx="6">
                  <c:v>17.699386503067487</c:v>
                </c:pt>
                <c:pt idx="7">
                  <c:v>21.564417177914113</c:v>
                </c:pt>
                <c:pt idx="8">
                  <c:v>23.895705521472394</c:v>
                </c:pt>
                <c:pt idx="9">
                  <c:v>25.613496932515339</c:v>
                </c:pt>
                <c:pt idx="10">
                  <c:v>26.012269938650309</c:v>
                </c:pt>
                <c:pt idx="11">
                  <c:v>26.993865030674847</c:v>
                </c:pt>
                <c:pt idx="12">
                  <c:v>26.993865030674847</c:v>
                </c:pt>
              </c:numCache>
            </c:numRef>
          </c:yVal>
          <c:smooth val="1"/>
          <c:extLst>
            <c:ext xmlns:c16="http://schemas.microsoft.com/office/drawing/2014/chart" uri="{C3380CC4-5D6E-409C-BE32-E72D297353CC}">
              <c16:uniqueId val="{00000002-1714-4DB6-AAD3-8245765C8BE3}"/>
            </c:ext>
          </c:extLst>
        </c:ser>
        <c:ser>
          <c:idx val="3"/>
          <c:order val="3"/>
          <c:tx>
            <c:strRef>
              <c:f>'CONTACT TIME'!$AB$5</c:f>
              <c:strCache>
                <c:ptCount val="1"/>
                <c:pt idx="0">
                  <c:v>4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AB$6:$AB$18</c:f>
              <c:numCache>
                <c:formatCode>General</c:formatCode>
                <c:ptCount val="13"/>
                <c:pt idx="0">
                  <c:v>1.5030674846625729</c:v>
                </c:pt>
                <c:pt idx="1">
                  <c:v>6.6871165644171811</c:v>
                </c:pt>
                <c:pt idx="2">
                  <c:v>12.116564417177919</c:v>
                </c:pt>
                <c:pt idx="3">
                  <c:v>15.398773006134974</c:v>
                </c:pt>
                <c:pt idx="4">
                  <c:v>18.159509202453993</c:v>
                </c:pt>
                <c:pt idx="5">
                  <c:v>19.3558282208589</c:v>
                </c:pt>
                <c:pt idx="6">
                  <c:v>20.828220858895708</c:v>
                </c:pt>
                <c:pt idx="7">
                  <c:v>26.226993865030678</c:v>
                </c:pt>
                <c:pt idx="8">
                  <c:v>30.70552147239264</c:v>
                </c:pt>
                <c:pt idx="9">
                  <c:v>32.914110429447859</c:v>
                </c:pt>
                <c:pt idx="10">
                  <c:v>34.539877300613497</c:v>
                </c:pt>
                <c:pt idx="11">
                  <c:v>35.582822085889575</c:v>
                </c:pt>
                <c:pt idx="12">
                  <c:v>35.582822085889575</c:v>
                </c:pt>
              </c:numCache>
            </c:numRef>
          </c:yVal>
          <c:smooth val="1"/>
          <c:extLst>
            <c:ext xmlns:c16="http://schemas.microsoft.com/office/drawing/2014/chart" uri="{C3380CC4-5D6E-409C-BE32-E72D297353CC}">
              <c16:uniqueId val="{00000003-1714-4DB6-AAD3-8245765C8BE3}"/>
            </c:ext>
          </c:extLst>
        </c:ser>
        <c:ser>
          <c:idx val="4"/>
          <c:order val="4"/>
          <c:tx>
            <c:strRef>
              <c:f>'CONTACT TIME'!$AI$5</c:f>
              <c:strCache>
                <c:ptCount val="1"/>
                <c:pt idx="0">
                  <c:v>50 mg/L </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6:$A$18</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 TIME'!$AI$6:$AI$18</c:f>
              <c:numCache>
                <c:formatCode>General</c:formatCode>
                <c:ptCount val="13"/>
                <c:pt idx="0">
                  <c:v>3.0061349693251529</c:v>
                </c:pt>
                <c:pt idx="1">
                  <c:v>10</c:v>
                </c:pt>
                <c:pt idx="2">
                  <c:v>17.423312883435589</c:v>
                </c:pt>
                <c:pt idx="3">
                  <c:v>21.80981595092025</c:v>
                </c:pt>
                <c:pt idx="4">
                  <c:v>25.092024539877304</c:v>
                </c:pt>
                <c:pt idx="5">
                  <c:v>26.717791411042953</c:v>
                </c:pt>
                <c:pt idx="6">
                  <c:v>28.466257668711663</c:v>
                </c:pt>
                <c:pt idx="7">
                  <c:v>34.877300613496935</c:v>
                </c:pt>
                <c:pt idx="8">
                  <c:v>41.073619631901849</c:v>
                </c:pt>
                <c:pt idx="9">
                  <c:v>42.914110429447859</c:v>
                </c:pt>
                <c:pt idx="10">
                  <c:v>43.895705521472394</c:v>
                </c:pt>
                <c:pt idx="11">
                  <c:v>45.828220858895712</c:v>
                </c:pt>
                <c:pt idx="12">
                  <c:v>45.828220858895712</c:v>
                </c:pt>
              </c:numCache>
            </c:numRef>
          </c:yVal>
          <c:smooth val="1"/>
          <c:extLst>
            <c:ext xmlns:c16="http://schemas.microsoft.com/office/drawing/2014/chart" uri="{C3380CC4-5D6E-409C-BE32-E72D297353CC}">
              <c16:uniqueId val="{00000004-1714-4DB6-AAD3-8245765C8BE3}"/>
            </c:ext>
          </c:extLst>
        </c:ser>
        <c:dLbls>
          <c:showLegendKey val="0"/>
          <c:showVal val="0"/>
          <c:showCatName val="0"/>
          <c:showSerName val="0"/>
          <c:showPercent val="0"/>
          <c:showBubbleSize val="0"/>
        </c:dLbls>
        <c:axId val="1552597535"/>
        <c:axId val="1552606271"/>
      </c:scatterChart>
      <c:valAx>
        <c:axId val="1552597535"/>
        <c:scaling>
          <c:orientation val="minMax"/>
          <c:max val="3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52606271"/>
        <c:crosses val="autoZero"/>
        <c:crossBetween val="midCat"/>
      </c:valAx>
      <c:valAx>
        <c:axId val="155260627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52597535"/>
        <c:crosses val="autoZero"/>
        <c:crossBetween val="midCat"/>
        <c:majorUnit val="10"/>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62241887905604"/>
          <c:y val="4.4719813249150302E-2"/>
          <c:w val="0.81683874139626356"/>
          <c:h val="0.66773377118182808"/>
        </c:manualLayout>
      </c:layout>
      <c:scatterChart>
        <c:scatterStyle val="smoothMarker"/>
        <c:varyColors val="0"/>
        <c:ser>
          <c:idx val="0"/>
          <c:order val="0"/>
          <c:tx>
            <c:strRef>
              <c:f>RHP!$B$1</c:f>
              <c:strCache>
                <c:ptCount val="1"/>
                <c:pt idx="0">
                  <c:v>RHP</c:v>
                </c:pt>
              </c:strCache>
            </c:strRef>
          </c:tx>
          <c:spPr>
            <a:ln w="9525" cap="rnd">
              <a:solidFill>
                <a:srgbClr val="0070C0"/>
              </a:solidFill>
              <a:round/>
            </a:ln>
            <a:effectLst/>
          </c:spPr>
          <c:marker>
            <c:symbol val="none"/>
          </c:marker>
          <c:xVal>
            <c:numRef>
              <c:f>RH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RHP!$B$2:$B$7470</c:f>
              <c:numCache>
                <c:formatCode>0.00E+00</c:formatCode>
                <c:ptCount val="7469"/>
                <c:pt idx="0">
                  <c:v>0</c:v>
                </c:pt>
                <c:pt idx="1">
                  <c:v>0.43164859999999999</c:v>
                </c:pt>
                <c:pt idx="2">
                  <c:v>0.43284539999999999</c:v>
                </c:pt>
                <c:pt idx="3">
                  <c:v>0.4336605</c:v>
                </c:pt>
                <c:pt idx="4">
                  <c:v>0.4341874</c:v>
                </c:pt>
                <c:pt idx="5">
                  <c:v>0.43457590000000001</c:v>
                </c:pt>
                <c:pt idx="6">
                  <c:v>0.43497019999999997</c:v>
                </c:pt>
                <c:pt idx="7">
                  <c:v>0.43546200000000002</c:v>
                </c:pt>
                <c:pt idx="8">
                  <c:v>0.43606270000000003</c:v>
                </c:pt>
                <c:pt idx="9">
                  <c:v>0.43671979999999999</c:v>
                </c:pt>
                <c:pt idx="10">
                  <c:v>0.4373495</c:v>
                </c:pt>
                <c:pt idx="11">
                  <c:v>0.43788759999999999</c:v>
                </c:pt>
                <c:pt idx="12">
                  <c:v>0.43831439999999999</c:v>
                </c:pt>
                <c:pt idx="13">
                  <c:v>0.4386583</c:v>
                </c:pt>
                <c:pt idx="14">
                  <c:v>0.43897340000000001</c:v>
                </c:pt>
                <c:pt idx="15">
                  <c:v>0.43930330000000001</c:v>
                </c:pt>
                <c:pt idx="16">
                  <c:v>0.43964449999999999</c:v>
                </c:pt>
                <c:pt idx="17">
                  <c:v>0.43994080000000002</c:v>
                </c:pt>
                <c:pt idx="18">
                  <c:v>0.44009540000000003</c:v>
                </c:pt>
                <c:pt idx="19">
                  <c:v>0.44000830000000002</c:v>
                </c:pt>
                <c:pt idx="20">
                  <c:v>0.43962119999999999</c:v>
                </c:pt>
                <c:pt idx="21">
                  <c:v>0.43894060000000001</c:v>
                </c:pt>
                <c:pt idx="22">
                  <c:v>0.43805549999999999</c:v>
                </c:pt>
                <c:pt idx="23">
                  <c:v>0.43711040000000001</c:v>
                </c:pt>
                <c:pt idx="24">
                  <c:v>0.43628479999999997</c:v>
                </c:pt>
                <c:pt idx="25">
                  <c:v>0.43573139999999999</c:v>
                </c:pt>
                <c:pt idx="26">
                  <c:v>0.43554989999999999</c:v>
                </c:pt>
                <c:pt idx="27">
                  <c:v>0.43578119999999998</c:v>
                </c:pt>
                <c:pt idx="28">
                  <c:v>0.4363995</c:v>
                </c:pt>
                <c:pt idx="29">
                  <c:v>0.43732260000000001</c:v>
                </c:pt>
                <c:pt idx="30">
                  <c:v>0.43842550000000002</c:v>
                </c:pt>
                <c:pt idx="31">
                  <c:v>0.43958649999999999</c:v>
                </c:pt>
                <c:pt idx="32">
                  <c:v>0.44072230000000001</c:v>
                </c:pt>
                <c:pt idx="33">
                  <c:v>0.44181019999999999</c:v>
                </c:pt>
                <c:pt idx="34">
                  <c:v>0.44290109999999999</c:v>
                </c:pt>
                <c:pt idx="35">
                  <c:v>0.44409559999999998</c:v>
                </c:pt>
                <c:pt idx="36">
                  <c:v>0.44550790000000001</c:v>
                </c:pt>
                <c:pt idx="37">
                  <c:v>0.44719740000000002</c:v>
                </c:pt>
                <c:pt idx="38">
                  <c:v>0.4490807</c:v>
                </c:pt>
                <c:pt idx="39">
                  <c:v>0.4508646</c:v>
                </c:pt>
                <c:pt idx="40">
                  <c:v>0.45215620000000001</c:v>
                </c:pt>
                <c:pt idx="41">
                  <c:v>0.45267669999999999</c:v>
                </c:pt>
                <c:pt idx="42">
                  <c:v>0.45245030000000003</c:v>
                </c:pt>
                <c:pt idx="43">
                  <c:v>0.45173390000000002</c:v>
                </c:pt>
                <c:pt idx="44">
                  <c:v>0.4508588</c:v>
                </c:pt>
                <c:pt idx="45">
                  <c:v>0.45009300000000002</c:v>
                </c:pt>
                <c:pt idx="46">
                  <c:v>0.44959710000000003</c:v>
                </c:pt>
                <c:pt idx="47">
                  <c:v>0.4494532</c:v>
                </c:pt>
                <c:pt idx="48">
                  <c:v>0.449658</c:v>
                </c:pt>
                <c:pt idx="49">
                  <c:v>0.45014379999999998</c:v>
                </c:pt>
                <c:pt idx="50">
                  <c:v>0.45079010000000003</c:v>
                </c:pt>
                <c:pt idx="51">
                  <c:v>0.4514531</c:v>
                </c:pt>
                <c:pt idx="52">
                  <c:v>0.4520033</c:v>
                </c:pt>
                <c:pt idx="53">
                  <c:v>0.4523451</c:v>
                </c:pt>
                <c:pt idx="54">
                  <c:v>0.45244879999999998</c:v>
                </c:pt>
                <c:pt idx="55">
                  <c:v>0.45235449999999999</c:v>
                </c:pt>
                <c:pt idx="56">
                  <c:v>0.45216719999999999</c:v>
                </c:pt>
                <c:pt idx="57">
                  <c:v>0.45202569999999997</c:v>
                </c:pt>
                <c:pt idx="58">
                  <c:v>0.45208029999999999</c:v>
                </c:pt>
                <c:pt idx="59">
                  <c:v>0.45245980000000002</c:v>
                </c:pt>
                <c:pt idx="60">
                  <c:v>0.45322220000000002</c:v>
                </c:pt>
                <c:pt idx="61">
                  <c:v>0.45433679999999999</c:v>
                </c:pt>
                <c:pt idx="62">
                  <c:v>0.45566469999999998</c:v>
                </c:pt>
                <c:pt idx="63">
                  <c:v>0.45699899999999999</c:v>
                </c:pt>
                <c:pt idx="64">
                  <c:v>0.45810230000000002</c:v>
                </c:pt>
                <c:pt idx="65">
                  <c:v>0.45878930000000001</c:v>
                </c:pt>
                <c:pt idx="66">
                  <c:v>0.45899200000000001</c:v>
                </c:pt>
                <c:pt idx="67">
                  <c:v>0.45877810000000002</c:v>
                </c:pt>
                <c:pt idx="68">
                  <c:v>0.45833610000000002</c:v>
                </c:pt>
                <c:pt idx="69">
                  <c:v>0.45789990000000003</c:v>
                </c:pt>
                <c:pt idx="70">
                  <c:v>0.45770509999999998</c:v>
                </c:pt>
                <c:pt idx="71">
                  <c:v>0.45790419999999998</c:v>
                </c:pt>
                <c:pt idx="72">
                  <c:v>0.45852989999999999</c:v>
                </c:pt>
                <c:pt idx="73">
                  <c:v>0.45949139999999999</c:v>
                </c:pt>
                <c:pt idx="74">
                  <c:v>0.46059870000000003</c:v>
                </c:pt>
                <c:pt idx="75">
                  <c:v>0.46162249999999999</c:v>
                </c:pt>
                <c:pt idx="76">
                  <c:v>0.46233730000000001</c:v>
                </c:pt>
                <c:pt idx="77">
                  <c:v>0.4626093</c:v>
                </c:pt>
                <c:pt idx="78">
                  <c:v>0.46242319999999998</c:v>
                </c:pt>
                <c:pt idx="79">
                  <c:v>0.46188410000000002</c:v>
                </c:pt>
                <c:pt idx="80">
                  <c:v>0.46116439999999997</c:v>
                </c:pt>
                <c:pt idx="81">
                  <c:v>0.46045180000000002</c:v>
                </c:pt>
                <c:pt idx="82">
                  <c:v>0.4599104</c:v>
                </c:pt>
                <c:pt idx="83">
                  <c:v>0.45964080000000002</c:v>
                </c:pt>
                <c:pt idx="84">
                  <c:v>0.4596789</c:v>
                </c:pt>
                <c:pt idx="85">
                  <c:v>0.4599956</c:v>
                </c:pt>
                <c:pt idx="86">
                  <c:v>0.460511</c:v>
                </c:pt>
                <c:pt idx="87">
                  <c:v>0.46111020000000003</c:v>
                </c:pt>
                <c:pt idx="88">
                  <c:v>0.46167750000000002</c:v>
                </c:pt>
                <c:pt idx="89">
                  <c:v>0.4621384</c:v>
                </c:pt>
                <c:pt idx="90">
                  <c:v>0.4624683</c:v>
                </c:pt>
                <c:pt idx="91">
                  <c:v>0.46269840000000001</c:v>
                </c:pt>
                <c:pt idx="92">
                  <c:v>0.46288760000000001</c:v>
                </c:pt>
                <c:pt idx="93">
                  <c:v>0.46310109999999999</c:v>
                </c:pt>
                <c:pt idx="94">
                  <c:v>0.46338479999999999</c:v>
                </c:pt>
                <c:pt idx="95">
                  <c:v>0.46375630000000001</c:v>
                </c:pt>
                <c:pt idx="96">
                  <c:v>0.4642057</c:v>
                </c:pt>
                <c:pt idx="97">
                  <c:v>0.46470549999999999</c:v>
                </c:pt>
                <c:pt idx="98">
                  <c:v>0.4652212</c:v>
                </c:pt>
                <c:pt idx="99">
                  <c:v>0.46571390000000001</c:v>
                </c:pt>
                <c:pt idx="100">
                  <c:v>0.4661478</c:v>
                </c:pt>
                <c:pt idx="101">
                  <c:v>0.4664933</c:v>
                </c:pt>
                <c:pt idx="102">
                  <c:v>0.46672649999999999</c:v>
                </c:pt>
                <c:pt idx="103">
                  <c:v>0.46683629999999998</c:v>
                </c:pt>
                <c:pt idx="104">
                  <c:v>0.4668273</c:v>
                </c:pt>
                <c:pt idx="105">
                  <c:v>0.46671859999999998</c:v>
                </c:pt>
                <c:pt idx="106">
                  <c:v>0.46654279999999998</c:v>
                </c:pt>
                <c:pt idx="107">
                  <c:v>0.46634150000000002</c:v>
                </c:pt>
                <c:pt idx="108">
                  <c:v>0.46615990000000002</c:v>
                </c:pt>
                <c:pt idx="109">
                  <c:v>0.46603460000000002</c:v>
                </c:pt>
                <c:pt idx="110">
                  <c:v>0.46598810000000002</c:v>
                </c:pt>
                <c:pt idx="111">
                  <c:v>0.4660261</c:v>
                </c:pt>
                <c:pt idx="112">
                  <c:v>0.46614290000000003</c:v>
                </c:pt>
                <c:pt idx="113">
                  <c:v>0.46633400000000003</c:v>
                </c:pt>
                <c:pt idx="114">
                  <c:v>0.46660430000000003</c:v>
                </c:pt>
                <c:pt idx="115">
                  <c:v>0.46697070000000002</c:v>
                </c:pt>
                <c:pt idx="116">
                  <c:v>0.46745540000000002</c:v>
                </c:pt>
                <c:pt idx="117">
                  <c:v>0.46806750000000003</c:v>
                </c:pt>
                <c:pt idx="118">
                  <c:v>0.46878560000000002</c:v>
                </c:pt>
                <c:pt idx="119">
                  <c:v>0.46953869999999998</c:v>
                </c:pt>
                <c:pt idx="120">
                  <c:v>0.4702133</c:v>
                </c:pt>
                <c:pt idx="121">
                  <c:v>0.47069319999999998</c:v>
                </c:pt>
                <c:pt idx="122">
                  <c:v>0.47089930000000002</c:v>
                </c:pt>
                <c:pt idx="123">
                  <c:v>0.47082170000000001</c:v>
                </c:pt>
                <c:pt idx="124">
                  <c:v>0.47051480000000001</c:v>
                </c:pt>
                <c:pt idx="125">
                  <c:v>0.47007520000000003</c:v>
                </c:pt>
                <c:pt idx="126">
                  <c:v>0.46960649999999998</c:v>
                </c:pt>
                <c:pt idx="127">
                  <c:v>0.46920030000000001</c:v>
                </c:pt>
                <c:pt idx="128">
                  <c:v>0.46892660000000003</c:v>
                </c:pt>
                <c:pt idx="129">
                  <c:v>0.46881919999999999</c:v>
                </c:pt>
                <c:pt idx="130">
                  <c:v>0.46887489999999998</c:v>
                </c:pt>
                <c:pt idx="131">
                  <c:v>0.46905419999999998</c:v>
                </c:pt>
                <c:pt idx="132">
                  <c:v>0.46929920000000003</c:v>
                </c:pt>
                <c:pt idx="133">
                  <c:v>0.46954839999999998</c:v>
                </c:pt>
                <c:pt idx="134">
                  <c:v>0.46975640000000002</c:v>
                </c:pt>
                <c:pt idx="135">
                  <c:v>0.46991060000000001</c:v>
                </c:pt>
                <c:pt idx="136">
                  <c:v>0.47002959999999999</c:v>
                </c:pt>
                <c:pt idx="137">
                  <c:v>0.4701553</c:v>
                </c:pt>
                <c:pt idx="138">
                  <c:v>0.47033459999999999</c:v>
                </c:pt>
                <c:pt idx="139">
                  <c:v>0.47060479999999999</c:v>
                </c:pt>
                <c:pt idx="140">
                  <c:v>0.47097640000000002</c:v>
                </c:pt>
                <c:pt idx="141">
                  <c:v>0.47143020000000002</c:v>
                </c:pt>
                <c:pt idx="142">
                  <c:v>0.47192250000000002</c:v>
                </c:pt>
                <c:pt idx="143">
                  <c:v>0.47240349999999998</c:v>
                </c:pt>
                <c:pt idx="144">
                  <c:v>0.4728366</c:v>
                </c:pt>
                <c:pt idx="145">
                  <c:v>0.47320400000000001</c:v>
                </c:pt>
                <c:pt idx="146">
                  <c:v>0.47350639999999999</c:v>
                </c:pt>
                <c:pt idx="147">
                  <c:v>0.4737556</c:v>
                </c:pt>
                <c:pt idx="148">
                  <c:v>0.473964</c:v>
                </c:pt>
                <c:pt idx="149">
                  <c:v>0.4741397</c:v>
                </c:pt>
                <c:pt idx="150">
                  <c:v>0.4742884</c:v>
                </c:pt>
                <c:pt idx="151">
                  <c:v>0.47441860000000002</c:v>
                </c:pt>
                <c:pt idx="152">
                  <c:v>0.47454489999999999</c:v>
                </c:pt>
                <c:pt idx="153">
                  <c:v>0.47468680000000002</c:v>
                </c:pt>
                <c:pt idx="154">
                  <c:v>0.47486390000000001</c:v>
                </c:pt>
                <c:pt idx="155">
                  <c:v>0.47508210000000001</c:v>
                </c:pt>
                <c:pt idx="156">
                  <c:v>0.47533399999999998</c:v>
                </c:pt>
                <c:pt idx="157">
                  <c:v>0.4755972</c:v>
                </c:pt>
                <c:pt idx="158">
                  <c:v>0.47584359999999998</c:v>
                </c:pt>
                <c:pt idx="159">
                  <c:v>0.47604849999999999</c:v>
                </c:pt>
                <c:pt idx="160">
                  <c:v>0.47619860000000003</c:v>
                </c:pt>
                <c:pt idx="161">
                  <c:v>0.47629700000000003</c:v>
                </c:pt>
                <c:pt idx="162">
                  <c:v>0.4763578</c:v>
                </c:pt>
                <c:pt idx="163">
                  <c:v>0.47639759999999998</c:v>
                </c:pt>
                <c:pt idx="164">
                  <c:v>0.47642489999999998</c:v>
                </c:pt>
                <c:pt idx="165">
                  <c:v>0.47643790000000003</c:v>
                </c:pt>
                <c:pt idx="166">
                  <c:v>0.47642699999999999</c:v>
                </c:pt>
                <c:pt idx="167">
                  <c:v>0.47638540000000001</c:v>
                </c:pt>
                <c:pt idx="168">
                  <c:v>0.4763173</c:v>
                </c:pt>
                <c:pt idx="169">
                  <c:v>0.47624300000000003</c:v>
                </c:pt>
                <c:pt idx="170">
                  <c:v>0.47619349999999999</c:v>
                </c:pt>
                <c:pt idx="171">
                  <c:v>0.47620109999999999</c:v>
                </c:pt>
                <c:pt idx="172">
                  <c:v>0.47628809999999999</c:v>
                </c:pt>
                <c:pt idx="173">
                  <c:v>0.4764564</c:v>
                </c:pt>
                <c:pt idx="174">
                  <c:v>0.4766898</c:v>
                </c:pt>
                <c:pt idx="175">
                  <c:v>0.47695969999999999</c:v>
                </c:pt>
                <c:pt idx="176">
                  <c:v>0.47723700000000002</c:v>
                </c:pt>
                <c:pt idx="177">
                  <c:v>0.47749910000000001</c:v>
                </c:pt>
                <c:pt idx="178">
                  <c:v>0.47773539999999998</c:v>
                </c:pt>
                <c:pt idx="179">
                  <c:v>0.47794009999999998</c:v>
                </c:pt>
                <c:pt idx="180">
                  <c:v>0.47810950000000002</c:v>
                </c:pt>
                <c:pt idx="181">
                  <c:v>0.47823900000000003</c:v>
                </c:pt>
                <c:pt idx="182">
                  <c:v>0.4783268</c:v>
                </c:pt>
                <c:pt idx="183">
                  <c:v>0.478381</c:v>
                </c:pt>
                <c:pt idx="184">
                  <c:v>0.47842370000000001</c:v>
                </c:pt>
                <c:pt idx="185">
                  <c:v>0.4784891</c:v>
                </c:pt>
                <c:pt idx="186">
                  <c:v>0.47861540000000002</c:v>
                </c:pt>
                <c:pt idx="187">
                  <c:v>0.47882570000000002</c:v>
                </c:pt>
                <c:pt idx="188">
                  <c:v>0.47911870000000001</c:v>
                </c:pt>
                <c:pt idx="189">
                  <c:v>0.47946040000000001</c:v>
                </c:pt>
                <c:pt idx="190">
                  <c:v>0.479798</c:v>
                </c:pt>
                <c:pt idx="191">
                  <c:v>0.48007090000000002</c:v>
                </c:pt>
                <c:pt idx="192">
                  <c:v>0.48024</c:v>
                </c:pt>
                <c:pt idx="193">
                  <c:v>0.48030020000000001</c:v>
                </c:pt>
                <c:pt idx="194">
                  <c:v>0.48028009999999999</c:v>
                </c:pt>
                <c:pt idx="195">
                  <c:v>0.48022510000000002</c:v>
                </c:pt>
                <c:pt idx="196">
                  <c:v>0.48017399999999999</c:v>
                </c:pt>
                <c:pt idx="197">
                  <c:v>0.48014489999999999</c:v>
                </c:pt>
                <c:pt idx="198">
                  <c:v>0.48012969999999999</c:v>
                </c:pt>
                <c:pt idx="199">
                  <c:v>0.4801049</c:v>
                </c:pt>
                <c:pt idx="200">
                  <c:v>0.48004740000000001</c:v>
                </c:pt>
                <c:pt idx="201">
                  <c:v>0.4799542</c:v>
                </c:pt>
                <c:pt idx="202">
                  <c:v>0.47984579999999999</c:v>
                </c:pt>
                <c:pt idx="203">
                  <c:v>0.47976289999999999</c:v>
                </c:pt>
                <c:pt idx="204">
                  <c:v>0.47974489999999997</c:v>
                </c:pt>
                <c:pt idx="205">
                  <c:v>0.47981430000000003</c:v>
                </c:pt>
                <c:pt idx="206">
                  <c:v>0.47996319999999998</c:v>
                </c:pt>
                <c:pt idx="207">
                  <c:v>0.48015609999999997</c:v>
                </c:pt>
                <c:pt idx="208">
                  <c:v>0.48034080000000001</c:v>
                </c:pt>
                <c:pt idx="209">
                  <c:v>0.48046470000000002</c:v>
                </c:pt>
                <c:pt idx="210">
                  <c:v>0.4804987</c:v>
                </c:pt>
                <c:pt idx="211">
                  <c:v>0.48044429999999999</c:v>
                </c:pt>
                <c:pt idx="212">
                  <c:v>0.48033880000000001</c:v>
                </c:pt>
                <c:pt idx="213">
                  <c:v>0.48023979999999999</c:v>
                </c:pt>
                <c:pt idx="214">
                  <c:v>0.4802128</c:v>
                </c:pt>
                <c:pt idx="215">
                  <c:v>0.48030669999999998</c:v>
                </c:pt>
                <c:pt idx="216">
                  <c:v>0.48054429999999998</c:v>
                </c:pt>
                <c:pt idx="217">
                  <c:v>0.48092469999999998</c:v>
                </c:pt>
                <c:pt idx="218">
                  <c:v>0.48142819999999997</c:v>
                </c:pt>
                <c:pt idx="219">
                  <c:v>0.48202329999999999</c:v>
                </c:pt>
                <c:pt idx="220">
                  <c:v>0.48266720000000002</c:v>
                </c:pt>
                <c:pt idx="221">
                  <c:v>0.48331180000000001</c:v>
                </c:pt>
                <c:pt idx="222">
                  <c:v>0.4839117</c:v>
                </c:pt>
                <c:pt idx="223">
                  <c:v>0.4844291</c:v>
                </c:pt>
                <c:pt idx="224">
                  <c:v>0.48484759999999999</c:v>
                </c:pt>
                <c:pt idx="225">
                  <c:v>0.48517310000000002</c:v>
                </c:pt>
                <c:pt idx="226">
                  <c:v>0.48542849999999999</c:v>
                </c:pt>
                <c:pt idx="227">
                  <c:v>0.48564069999999998</c:v>
                </c:pt>
                <c:pt idx="228">
                  <c:v>0.48582989999999998</c:v>
                </c:pt>
                <c:pt idx="229">
                  <c:v>0.4860025</c:v>
                </c:pt>
                <c:pt idx="230">
                  <c:v>0.48615249999999999</c:v>
                </c:pt>
                <c:pt idx="231">
                  <c:v>0.48626829999999999</c:v>
                </c:pt>
                <c:pt idx="232">
                  <c:v>0.486344</c:v>
                </c:pt>
                <c:pt idx="233">
                  <c:v>0.48638670000000001</c:v>
                </c:pt>
                <c:pt idx="234">
                  <c:v>0.48641990000000002</c:v>
                </c:pt>
                <c:pt idx="235">
                  <c:v>0.4864773</c:v>
                </c:pt>
                <c:pt idx="236">
                  <c:v>0.48659210000000003</c:v>
                </c:pt>
                <c:pt idx="237">
                  <c:v>0.48679070000000002</c:v>
                </c:pt>
                <c:pt idx="238">
                  <c:v>0.4870853</c:v>
                </c:pt>
                <c:pt idx="239">
                  <c:v>0.48747610000000002</c:v>
                </c:pt>
                <c:pt idx="240">
                  <c:v>0.48795430000000001</c:v>
                </c:pt>
                <c:pt idx="241">
                  <c:v>0.48850890000000002</c:v>
                </c:pt>
                <c:pt idx="242">
                  <c:v>0.4891316</c:v>
                </c:pt>
                <c:pt idx="243">
                  <c:v>0.48981550000000001</c:v>
                </c:pt>
                <c:pt idx="244">
                  <c:v>0.49055219999999999</c:v>
                </c:pt>
                <c:pt idx="245">
                  <c:v>0.4913304</c:v>
                </c:pt>
                <c:pt idx="246">
                  <c:v>0.49213279999999998</c:v>
                </c:pt>
                <c:pt idx="247">
                  <c:v>0.4929402</c:v>
                </c:pt>
                <c:pt idx="248">
                  <c:v>0.49373529999999999</c:v>
                </c:pt>
                <c:pt idx="249">
                  <c:v>0.49450290000000002</c:v>
                </c:pt>
                <c:pt idx="250">
                  <c:v>0.49522949999999999</c:v>
                </c:pt>
                <c:pt idx="251">
                  <c:v>0.49590000000000001</c:v>
                </c:pt>
                <c:pt idx="252">
                  <c:v>0.4964943</c:v>
                </c:pt>
                <c:pt idx="253">
                  <c:v>0.49699019999999999</c:v>
                </c:pt>
                <c:pt idx="254">
                  <c:v>0.49736849999999999</c:v>
                </c:pt>
                <c:pt idx="255">
                  <c:v>0.49762040000000002</c:v>
                </c:pt>
                <c:pt idx="256">
                  <c:v>0.49775380000000002</c:v>
                </c:pt>
                <c:pt idx="257">
                  <c:v>0.49779430000000002</c:v>
                </c:pt>
                <c:pt idx="258">
                  <c:v>0.497784</c:v>
                </c:pt>
                <c:pt idx="259">
                  <c:v>0.49776690000000001</c:v>
                </c:pt>
                <c:pt idx="260">
                  <c:v>0.49778289999999997</c:v>
                </c:pt>
                <c:pt idx="261">
                  <c:v>0.49785380000000001</c:v>
                </c:pt>
                <c:pt idx="262">
                  <c:v>0.49797619999999998</c:v>
                </c:pt>
                <c:pt idx="263">
                  <c:v>0.49812469999999998</c:v>
                </c:pt>
                <c:pt idx="264">
                  <c:v>0.49826419999999999</c:v>
                </c:pt>
                <c:pt idx="265">
                  <c:v>0.49836550000000002</c:v>
                </c:pt>
                <c:pt idx="266">
                  <c:v>0.49841380000000002</c:v>
                </c:pt>
                <c:pt idx="267">
                  <c:v>0.49841390000000002</c:v>
                </c:pt>
                <c:pt idx="268">
                  <c:v>0.49838189999999999</c:v>
                </c:pt>
                <c:pt idx="269">
                  <c:v>0.49834210000000001</c:v>
                </c:pt>
                <c:pt idx="270">
                  <c:v>0.49831760000000003</c:v>
                </c:pt>
                <c:pt idx="271">
                  <c:v>0.49832539999999997</c:v>
                </c:pt>
                <c:pt idx="272">
                  <c:v>0.49837910000000002</c:v>
                </c:pt>
                <c:pt idx="273">
                  <c:v>0.49848999999999999</c:v>
                </c:pt>
                <c:pt idx="274">
                  <c:v>0.49866909999999998</c:v>
                </c:pt>
                <c:pt idx="275">
                  <c:v>0.49893090000000001</c:v>
                </c:pt>
                <c:pt idx="276">
                  <c:v>0.49928879999999998</c:v>
                </c:pt>
                <c:pt idx="277">
                  <c:v>0.49974780000000002</c:v>
                </c:pt>
                <c:pt idx="278">
                  <c:v>0.50029710000000005</c:v>
                </c:pt>
                <c:pt idx="279">
                  <c:v>0.50090800000000002</c:v>
                </c:pt>
                <c:pt idx="280">
                  <c:v>0.50153000000000003</c:v>
                </c:pt>
                <c:pt idx="281">
                  <c:v>0.50210049999999995</c:v>
                </c:pt>
                <c:pt idx="282">
                  <c:v>0.50256160000000005</c:v>
                </c:pt>
                <c:pt idx="283">
                  <c:v>0.50286980000000003</c:v>
                </c:pt>
                <c:pt idx="284">
                  <c:v>0.50301130000000005</c:v>
                </c:pt>
                <c:pt idx="285">
                  <c:v>0.50300540000000005</c:v>
                </c:pt>
                <c:pt idx="286">
                  <c:v>0.50289989999999996</c:v>
                </c:pt>
                <c:pt idx="287">
                  <c:v>0.50275800000000004</c:v>
                </c:pt>
                <c:pt idx="288">
                  <c:v>0.5026349</c:v>
                </c:pt>
                <c:pt idx="289">
                  <c:v>0.50256749999999994</c:v>
                </c:pt>
                <c:pt idx="290">
                  <c:v>0.5025638</c:v>
                </c:pt>
                <c:pt idx="291">
                  <c:v>0.50260700000000003</c:v>
                </c:pt>
                <c:pt idx="292">
                  <c:v>0.50266460000000002</c:v>
                </c:pt>
                <c:pt idx="293">
                  <c:v>0.50270539999999997</c:v>
                </c:pt>
                <c:pt idx="294">
                  <c:v>0.50271319999999997</c:v>
                </c:pt>
                <c:pt idx="295">
                  <c:v>0.50269019999999998</c:v>
                </c:pt>
                <c:pt idx="296">
                  <c:v>0.50265700000000002</c:v>
                </c:pt>
                <c:pt idx="297">
                  <c:v>0.50264129999999996</c:v>
                </c:pt>
                <c:pt idx="298">
                  <c:v>0.50266880000000003</c:v>
                </c:pt>
                <c:pt idx="299">
                  <c:v>0.50275400000000003</c:v>
                </c:pt>
                <c:pt idx="300">
                  <c:v>0.50289790000000001</c:v>
                </c:pt>
                <c:pt idx="301">
                  <c:v>0.50309000000000004</c:v>
                </c:pt>
                <c:pt idx="302">
                  <c:v>0.50331539999999997</c:v>
                </c:pt>
                <c:pt idx="303">
                  <c:v>0.5035596</c:v>
                </c:pt>
                <c:pt idx="304">
                  <c:v>0.5038106</c:v>
                </c:pt>
                <c:pt idx="305">
                  <c:v>0.50406070000000003</c:v>
                </c:pt>
                <c:pt idx="306">
                  <c:v>0.50430350000000002</c:v>
                </c:pt>
                <c:pt idx="307">
                  <c:v>0.50453219999999999</c:v>
                </c:pt>
                <c:pt idx="308">
                  <c:v>0.50474050000000004</c:v>
                </c:pt>
                <c:pt idx="309">
                  <c:v>0.50492420000000005</c:v>
                </c:pt>
                <c:pt idx="310">
                  <c:v>0.50508240000000004</c:v>
                </c:pt>
                <c:pt idx="311">
                  <c:v>0.50521830000000001</c:v>
                </c:pt>
                <c:pt idx="312">
                  <c:v>0.50533649999999997</c:v>
                </c:pt>
                <c:pt idx="313">
                  <c:v>0.50544040000000001</c:v>
                </c:pt>
                <c:pt idx="314">
                  <c:v>0.5055307</c:v>
                </c:pt>
                <c:pt idx="315">
                  <c:v>0.50560850000000002</c:v>
                </c:pt>
                <c:pt idx="316">
                  <c:v>0.50568029999999997</c:v>
                </c:pt>
                <c:pt idx="317">
                  <c:v>0.5057623</c:v>
                </c:pt>
                <c:pt idx="318">
                  <c:v>0.50588469999999996</c:v>
                </c:pt>
                <c:pt idx="319">
                  <c:v>0.50608500000000001</c:v>
                </c:pt>
                <c:pt idx="320">
                  <c:v>0.50639489999999998</c:v>
                </c:pt>
                <c:pt idx="321">
                  <c:v>0.50683040000000001</c:v>
                </c:pt>
                <c:pt idx="322">
                  <c:v>0.50737750000000004</c:v>
                </c:pt>
                <c:pt idx="323">
                  <c:v>0.50799240000000001</c:v>
                </c:pt>
                <c:pt idx="324">
                  <c:v>0.50860459999999996</c:v>
                </c:pt>
                <c:pt idx="325">
                  <c:v>0.50914199999999998</c:v>
                </c:pt>
                <c:pt idx="326">
                  <c:v>0.50954630000000001</c:v>
                </c:pt>
                <c:pt idx="327">
                  <c:v>0.50978610000000002</c:v>
                </c:pt>
                <c:pt idx="328">
                  <c:v>0.5098646</c:v>
                </c:pt>
                <c:pt idx="329">
                  <c:v>0.50981030000000005</c:v>
                </c:pt>
                <c:pt idx="330">
                  <c:v>0.50966610000000001</c:v>
                </c:pt>
                <c:pt idx="331">
                  <c:v>0.50947330000000002</c:v>
                </c:pt>
                <c:pt idx="332">
                  <c:v>0.50926769999999999</c:v>
                </c:pt>
                <c:pt idx="333">
                  <c:v>0.50907690000000005</c:v>
                </c:pt>
                <c:pt idx="334">
                  <c:v>0.5089207</c:v>
                </c:pt>
                <c:pt idx="335">
                  <c:v>0.50881730000000003</c:v>
                </c:pt>
                <c:pt idx="336">
                  <c:v>0.50878080000000003</c:v>
                </c:pt>
                <c:pt idx="337">
                  <c:v>0.50881900000000002</c:v>
                </c:pt>
                <c:pt idx="338">
                  <c:v>0.50892780000000004</c:v>
                </c:pt>
                <c:pt idx="339">
                  <c:v>0.50908819999999999</c:v>
                </c:pt>
                <c:pt idx="340">
                  <c:v>0.50927029999999995</c:v>
                </c:pt>
                <c:pt idx="341">
                  <c:v>0.50943649999999996</c:v>
                </c:pt>
                <c:pt idx="342">
                  <c:v>0.50955300000000003</c:v>
                </c:pt>
                <c:pt idx="343">
                  <c:v>0.50959969999999999</c:v>
                </c:pt>
                <c:pt idx="344">
                  <c:v>0.50957110000000005</c:v>
                </c:pt>
                <c:pt idx="345">
                  <c:v>0.5094746</c:v>
                </c:pt>
                <c:pt idx="346">
                  <c:v>0.50932650000000002</c:v>
                </c:pt>
                <c:pt idx="347">
                  <c:v>0.50914649999999995</c:v>
                </c:pt>
                <c:pt idx="348">
                  <c:v>0.50895330000000005</c:v>
                </c:pt>
                <c:pt idx="349">
                  <c:v>0.50876520000000003</c:v>
                </c:pt>
                <c:pt idx="350">
                  <c:v>0.50860269999999996</c:v>
                </c:pt>
                <c:pt idx="351">
                  <c:v>0.50848550000000003</c:v>
                </c:pt>
                <c:pt idx="352">
                  <c:v>0.50843099999999997</c:v>
                </c:pt>
                <c:pt idx="353">
                  <c:v>0.50845050000000003</c:v>
                </c:pt>
                <c:pt idx="354">
                  <c:v>0.5085421</c:v>
                </c:pt>
                <c:pt idx="355">
                  <c:v>0.50868959999999996</c:v>
                </c:pt>
                <c:pt idx="356">
                  <c:v>0.50886370000000003</c:v>
                </c:pt>
                <c:pt idx="357">
                  <c:v>0.5090306</c:v>
                </c:pt>
                <c:pt idx="358">
                  <c:v>0.50915980000000005</c:v>
                </c:pt>
                <c:pt idx="359">
                  <c:v>0.50923320000000005</c:v>
                </c:pt>
                <c:pt idx="360">
                  <c:v>0.50924970000000003</c:v>
                </c:pt>
                <c:pt idx="361">
                  <c:v>0.50922350000000005</c:v>
                </c:pt>
                <c:pt idx="362">
                  <c:v>0.50918160000000001</c:v>
                </c:pt>
                <c:pt idx="363">
                  <c:v>0.50915339999999998</c:v>
                </c:pt>
                <c:pt idx="364">
                  <c:v>0.50916870000000003</c:v>
                </c:pt>
                <c:pt idx="365">
                  <c:v>0.50924879999999995</c:v>
                </c:pt>
                <c:pt idx="366">
                  <c:v>0.50939950000000001</c:v>
                </c:pt>
                <c:pt idx="367">
                  <c:v>0.50961069999999997</c:v>
                </c:pt>
                <c:pt idx="368">
                  <c:v>0.509857</c:v>
                </c:pt>
                <c:pt idx="369">
                  <c:v>0.51010230000000001</c:v>
                </c:pt>
                <c:pt idx="370">
                  <c:v>0.51030580000000003</c:v>
                </c:pt>
                <c:pt idx="371">
                  <c:v>0.51043430000000001</c:v>
                </c:pt>
                <c:pt idx="372">
                  <c:v>0.51046959999999997</c:v>
                </c:pt>
                <c:pt idx="373">
                  <c:v>0.51041460000000005</c:v>
                </c:pt>
                <c:pt idx="374">
                  <c:v>0.5102949</c:v>
                </c:pt>
                <c:pt idx="375">
                  <c:v>0.51015169999999999</c:v>
                </c:pt>
                <c:pt idx="376">
                  <c:v>0.51003180000000004</c:v>
                </c:pt>
                <c:pt idx="377">
                  <c:v>0.50996859999999999</c:v>
                </c:pt>
                <c:pt idx="378">
                  <c:v>0.50997320000000002</c:v>
                </c:pt>
                <c:pt idx="379">
                  <c:v>0.51003189999999998</c:v>
                </c:pt>
                <c:pt idx="380">
                  <c:v>0.51011649999999997</c:v>
                </c:pt>
                <c:pt idx="381">
                  <c:v>0.51019360000000002</c:v>
                </c:pt>
                <c:pt idx="382">
                  <c:v>0.51023960000000002</c:v>
                </c:pt>
                <c:pt idx="383">
                  <c:v>0.51025030000000005</c:v>
                </c:pt>
                <c:pt idx="384">
                  <c:v>0.51023949999999996</c:v>
                </c:pt>
                <c:pt idx="385">
                  <c:v>0.51023410000000002</c:v>
                </c:pt>
                <c:pt idx="386">
                  <c:v>0.51026179999999999</c:v>
                </c:pt>
                <c:pt idx="387">
                  <c:v>0.5103453</c:v>
                </c:pt>
                <c:pt idx="388">
                  <c:v>0.5104959</c:v>
                </c:pt>
                <c:pt idx="389">
                  <c:v>0.51071409999999995</c:v>
                </c:pt>
                <c:pt idx="390">
                  <c:v>0.51099209999999995</c:v>
                </c:pt>
                <c:pt idx="391">
                  <c:v>0.51131709999999997</c:v>
                </c:pt>
                <c:pt idx="392">
                  <c:v>0.51167510000000005</c:v>
                </c:pt>
                <c:pt idx="393">
                  <c:v>0.51204680000000002</c:v>
                </c:pt>
                <c:pt idx="394">
                  <c:v>0.51241110000000001</c:v>
                </c:pt>
                <c:pt idx="395">
                  <c:v>0.51274699999999995</c:v>
                </c:pt>
                <c:pt idx="396">
                  <c:v>0.5130363</c:v>
                </c:pt>
                <c:pt idx="397">
                  <c:v>0.51327140000000004</c:v>
                </c:pt>
                <c:pt idx="398">
                  <c:v>0.51345940000000001</c:v>
                </c:pt>
                <c:pt idx="399">
                  <c:v>0.51362050000000004</c:v>
                </c:pt>
                <c:pt idx="400">
                  <c:v>0.51378029999999997</c:v>
                </c:pt>
                <c:pt idx="401">
                  <c:v>0.5139589</c:v>
                </c:pt>
                <c:pt idx="402">
                  <c:v>0.51416229999999996</c:v>
                </c:pt>
                <c:pt idx="403">
                  <c:v>0.51437999999999995</c:v>
                </c:pt>
                <c:pt idx="404">
                  <c:v>0.5145885</c:v>
                </c:pt>
                <c:pt idx="405">
                  <c:v>0.51476060000000001</c:v>
                </c:pt>
                <c:pt idx="406">
                  <c:v>0.51487769999999999</c:v>
                </c:pt>
                <c:pt idx="407">
                  <c:v>0.51493460000000002</c:v>
                </c:pt>
                <c:pt idx="408">
                  <c:v>0.51494099999999998</c:v>
                </c:pt>
                <c:pt idx="409">
                  <c:v>0.5149146</c:v>
                </c:pt>
                <c:pt idx="410">
                  <c:v>0.51487649999999996</c:v>
                </c:pt>
                <c:pt idx="411">
                  <c:v>0.51484269999999999</c:v>
                </c:pt>
                <c:pt idx="412">
                  <c:v>0.5148218</c:v>
                </c:pt>
                <c:pt idx="413">
                  <c:v>0.51481619999999995</c:v>
                </c:pt>
                <c:pt idx="414">
                  <c:v>0.51482530000000004</c:v>
                </c:pt>
                <c:pt idx="415">
                  <c:v>0.51484859999999999</c:v>
                </c:pt>
                <c:pt idx="416">
                  <c:v>0.51488599999999995</c:v>
                </c:pt>
                <c:pt idx="417">
                  <c:v>0.51493599999999995</c:v>
                </c:pt>
                <c:pt idx="418">
                  <c:v>0.51499490000000003</c:v>
                </c:pt>
                <c:pt idx="419">
                  <c:v>0.51505710000000005</c:v>
                </c:pt>
                <c:pt idx="420">
                  <c:v>0.51511839999999998</c:v>
                </c:pt>
                <c:pt idx="421">
                  <c:v>0.51517930000000001</c:v>
                </c:pt>
                <c:pt idx="422">
                  <c:v>0.51524879999999995</c:v>
                </c:pt>
                <c:pt idx="423">
                  <c:v>0.51534190000000002</c:v>
                </c:pt>
                <c:pt idx="424">
                  <c:v>0.51547540000000003</c:v>
                </c:pt>
                <c:pt idx="425">
                  <c:v>0.51565989999999995</c:v>
                </c:pt>
                <c:pt idx="426">
                  <c:v>0.51589320000000005</c:v>
                </c:pt>
                <c:pt idx="427">
                  <c:v>0.51615860000000002</c:v>
                </c:pt>
                <c:pt idx="428">
                  <c:v>0.51642619999999995</c:v>
                </c:pt>
                <c:pt idx="429">
                  <c:v>0.51666460000000003</c:v>
                </c:pt>
                <c:pt idx="430">
                  <c:v>0.51684589999999997</c:v>
                </c:pt>
                <c:pt idx="431">
                  <c:v>0.51695230000000003</c:v>
                </c:pt>
                <c:pt idx="432">
                  <c:v>0.51697970000000004</c:v>
                </c:pt>
                <c:pt idx="433">
                  <c:v>0.51693279999999997</c:v>
                </c:pt>
                <c:pt idx="434">
                  <c:v>0.51682189999999995</c:v>
                </c:pt>
                <c:pt idx="435">
                  <c:v>0.51665930000000004</c:v>
                </c:pt>
                <c:pt idx="436">
                  <c:v>0.51645790000000003</c:v>
                </c:pt>
                <c:pt idx="437">
                  <c:v>0.51623169999999996</c:v>
                </c:pt>
                <c:pt idx="438">
                  <c:v>0.51599499999999998</c:v>
                </c:pt>
                <c:pt idx="439">
                  <c:v>0.51576299999999997</c:v>
                </c:pt>
                <c:pt idx="440">
                  <c:v>0.51554750000000005</c:v>
                </c:pt>
                <c:pt idx="441">
                  <c:v>0.51535370000000003</c:v>
                </c:pt>
                <c:pt idx="442">
                  <c:v>0.51517860000000004</c:v>
                </c:pt>
                <c:pt idx="443">
                  <c:v>0.51501180000000002</c:v>
                </c:pt>
                <c:pt idx="444">
                  <c:v>0.51484110000000005</c:v>
                </c:pt>
                <c:pt idx="445">
                  <c:v>0.51465709999999998</c:v>
                </c:pt>
                <c:pt idx="446">
                  <c:v>0.51445850000000004</c:v>
                </c:pt>
                <c:pt idx="447">
                  <c:v>0.51425299999999996</c:v>
                </c:pt>
                <c:pt idx="448">
                  <c:v>0.51405319999999999</c:v>
                </c:pt>
                <c:pt idx="449">
                  <c:v>0.51386889999999996</c:v>
                </c:pt>
                <c:pt idx="450">
                  <c:v>0.51370249999999995</c:v>
                </c:pt>
                <c:pt idx="451">
                  <c:v>0.513544</c:v>
                </c:pt>
                <c:pt idx="452">
                  <c:v>0.51337580000000005</c:v>
                </c:pt>
                <c:pt idx="453">
                  <c:v>0.51317789999999996</c:v>
                </c:pt>
                <c:pt idx="454">
                  <c:v>0.51293520000000004</c:v>
                </c:pt>
                <c:pt idx="455">
                  <c:v>0.51264449999999995</c:v>
                </c:pt>
                <c:pt idx="456">
                  <c:v>0.51231420000000005</c:v>
                </c:pt>
                <c:pt idx="457">
                  <c:v>0.51196169999999996</c:v>
                </c:pt>
                <c:pt idx="458">
                  <c:v>0.51160519999999998</c:v>
                </c:pt>
                <c:pt idx="459">
                  <c:v>0.51126150000000004</c:v>
                </c:pt>
                <c:pt idx="460">
                  <c:v>0.51093900000000003</c:v>
                </c:pt>
                <c:pt idx="461">
                  <c:v>0.51063720000000001</c:v>
                </c:pt>
                <c:pt idx="462">
                  <c:v>0.51034849999999998</c:v>
                </c:pt>
                <c:pt idx="463">
                  <c:v>0.51006169999999995</c:v>
                </c:pt>
                <c:pt idx="464">
                  <c:v>0.50976429999999995</c:v>
                </c:pt>
                <c:pt idx="465">
                  <c:v>0.5094457</c:v>
                </c:pt>
                <c:pt idx="466">
                  <c:v>0.50910029999999995</c:v>
                </c:pt>
                <c:pt idx="467">
                  <c:v>0.50872850000000003</c:v>
                </c:pt>
                <c:pt idx="468">
                  <c:v>0.50833729999999999</c:v>
                </c:pt>
                <c:pt idx="469">
                  <c:v>0.5079399</c:v>
                </c:pt>
                <c:pt idx="470">
                  <c:v>0.50755170000000005</c:v>
                </c:pt>
                <c:pt idx="471">
                  <c:v>0.50718810000000003</c:v>
                </c:pt>
                <c:pt idx="472">
                  <c:v>0.50685919999999995</c:v>
                </c:pt>
                <c:pt idx="473">
                  <c:v>0.50656900000000005</c:v>
                </c:pt>
                <c:pt idx="474">
                  <c:v>0.50631559999999998</c:v>
                </c:pt>
                <c:pt idx="475">
                  <c:v>0.5060943</c:v>
                </c:pt>
                <c:pt idx="476">
                  <c:v>0.50590029999999997</c:v>
                </c:pt>
                <c:pt idx="477">
                  <c:v>0.50573210000000002</c:v>
                </c:pt>
                <c:pt idx="478">
                  <c:v>0.50559160000000003</c:v>
                </c:pt>
                <c:pt idx="479">
                  <c:v>0.50548110000000002</c:v>
                </c:pt>
                <c:pt idx="480">
                  <c:v>0.50539900000000004</c:v>
                </c:pt>
                <c:pt idx="481">
                  <c:v>0.50533640000000002</c:v>
                </c:pt>
                <c:pt idx="482">
                  <c:v>0.50527520000000004</c:v>
                </c:pt>
                <c:pt idx="483">
                  <c:v>0.50519150000000002</c:v>
                </c:pt>
                <c:pt idx="484">
                  <c:v>0.5050637</c:v>
                </c:pt>
                <c:pt idx="485">
                  <c:v>0.50487700000000002</c:v>
                </c:pt>
                <c:pt idx="486">
                  <c:v>0.5046311</c:v>
                </c:pt>
                <c:pt idx="487">
                  <c:v>0.50433930000000005</c:v>
                </c:pt>
                <c:pt idx="488">
                  <c:v>0.50402460000000004</c:v>
                </c:pt>
                <c:pt idx="489">
                  <c:v>0.5037121</c:v>
                </c:pt>
                <c:pt idx="490">
                  <c:v>0.50341899999999995</c:v>
                </c:pt>
                <c:pt idx="491">
                  <c:v>0.50315399999999999</c:v>
                </c:pt>
                <c:pt idx="492">
                  <c:v>0.5029131</c:v>
                </c:pt>
                <c:pt idx="493">
                  <c:v>0.50268809999999997</c:v>
                </c:pt>
                <c:pt idx="494">
                  <c:v>0.50246849999999998</c:v>
                </c:pt>
                <c:pt idx="495">
                  <c:v>0.50224999999999997</c:v>
                </c:pt>
                <c:pt idx="496">
                  <c:v>0.50203450000000005</c:v>
                </c:pt>
                <c:pt idx="497">
                  <c:v>0.50182890000000002</c:v>
                </c:pt>
                <c:pt idx="498">
                  <c:v>0.50164039999999999</c:v>
                </c:pt>
                <c:pt idx="499">
                  <c:v>0.50147240000000004</c:v>
                </c:pt>
                <c:pt idx="500">
                  <c:v>0.50132030000000005</c:v>
                </c:pt>
                <c:pt idx="501">
                  <c:v>0.5011719</c:v>
                </c:pt>
                <c:pt idx="502">
                  <c:v>0.50100990000000001</c:v>
                </c:pt>
                <c:pt idx="503">
                  <c:v>0.50081560000000003</c:v>
                </c:pt>
                <c:pt idx="504">
                  <c:v>0.50057580000000002</c:v>
                </c:pt>
                <c:pt idx="505">
                  <c:v>0.50028539999999999</c:v>
                </c:pt>
                <c:pt idx="506">
                  <c:v>0.49995149999999999</c:v>
                </c:pt>
                <c:pt idx="507">
                  <c:v>0.49959110000000001</c:v>
                </c:pt>
                <c:pt idx="508">
                  <c:v>0.4992298</c:v>
                </c:pt>
                <c:pt idx="509">
                  <c:v>0.49889440000000002</c:v>
                </c:pt>
                <c:pt idx="510">
                  <c:v>0.49860480000000001</c:v>
                </c:pt>
                <c:pt idx="511">
                  <c:v>0.49836930000000002</c:v>
                </c:pt>
                <c:pt idx="512">
                  <c:v>0.49818059999999997</c:v>
                </c:pt>
                <c:pt idx="513">
                  <c:v>0.49801770000000001</c:v>
                </c:pt>
                <c:pt idx="514">
                  <c:v>0.49784820000000002</c:v>
                </c:pt>
                <c:pt idx="515">
                  <c:v>0.49764009999999997</c:v>
                </c:pt>
                <c:pt idx="516">
                  <c:v>0.4973706</c:v>
                </c:pt>
                <c:pt idx="517">
                  <c:v>0.49703209999999998</c:v>
                </c:pt>
                <c:pt idx="518">
                  <c:v>0.49663620000000003</c:v>
                </c:pt>
                <c:pt idx="519">
                  <c:v>0.49620900000000001</c:v>
                </c:pt>
                <c:pt idx="520">
                  <c:v>0.4957857</c:v>
                </c:pt>
                <c:pt idx="521">
                  <c:v>0.49539810000000001</c:v>
                </c:pt>
                <c:pt idx="522">
                  <c:v>0.4950678</c:v>
                </c:pt>
                <c:pt idx="523">
                  <c:v>0.49480220000000003</c:v>
                </c:pt>
                <c:pt idx="524">
                  <c:v>0.49459409999999998</c:v>
                </c:pt>
                <c:pt idx="525">
                  <c:v>0.49442629999999999</c:v>
                </c:pt>
                <c:pt idx="526">
                  <c:v>0.49427789999999999</c:v>
                </c:pt>
                <c:pt idx="527">
                  <c:v>0.49413410000000002</c:v>
                </c:pt>
                <c:pt idx="528">
                  <c:v>0.49398809999999999</c:v>
                </c:pt>
                <c:pt idx="529">
                  <c:v>0.49384359999999999</c:v>
                </c:pt>
                <c:pt idx="530">
                  <c:v>0.4937126</c:v>
                </c:pt>
                <c:pt idx="531">
                  <c:v>0.49361050000000001</c:v>
                </c:pt>
                <c:pt idx="532">
                  <c:v>0.49355130000000003</c:v>
                </c:pt>
                <c:pt idx="533">
                  <c:v>0.49354290000000001</c:v>
                </c:pt>
                <c:pt idx="534">
                  <c:v>0.49358659999999999</c:v>
                </c:pt>
                <c:pt idx="535">
                  <c:v>0.49367630000000001</c:v>
                </c:pt>
                <c:pt idx="536">
                  <c:v>0.49380180000000001</c:v>
                </c:pt>
                <c:pt idx="537">
                  <c:v>0.49395080000000002</c:v>
                </c:pt>
                <c:pt idx="538">
                  <c:v>0.4941122</c:v>
                </c:pt>
                <c:pt idx="539">
                  <c:v>0.4942801</c:v>
                </c:pt>
                <c:pt idx="540">
                  <c:v>0.49445339999999999</c:v>
                </c:pt>
                <c:pt idx="541">
                  <c:v>0.49463649999999998</c:v>
                </c:pt>
                <c:pt idx="542">
                  <c:v>0.49483579999999999</c:v>
                </c:pt>
                <c:pt idx="543">
                  <c:v>0.495056</c:v>
                </c:pt>
                <c:pt idx="544">
                  <c:v>0.4952954</c:v>
                </c:pt>
                <c:pt idx="545">
                  <c:v>0.49554510000000002</c:v>
                </c:pt>
                <c:pt idx="546">
                  <c:v>0.49578949999999999</c:v>
                </c:pt>
                <c:pt idx="547">
                  <c:v>0.4960136</c:v>
                </c:pt>
                <c:pt idx="548">
                  <c:v>0.49620950000000003</c:v>
                </c:pt>
                <c:pt idx="549">
                  <c:v>0.49637900000000001</c:v>
                </c:pt>
                <c:pt idx="550">
                  <c:v>0.49653340000000001</c:v>
                </c:pt>
                <c:pt idx="551">
                  <c:v>0.49668620000000002</c:v>
                </c:pt>
                <c:pt idx="552">
                  <c:v>0.49684319999999998</c:v>
                </c:pt>
                <c:pt idx="553">
                  <c:v>0.49699169999999998</c:v>
                </c:pt>
                <c:pt idx="554">
                  <c:v>0.49708799999999997</c:v>
                </c:pt>
                <c:pt idx="555">
                  <c:v>0.49705759999999999</c:v>
                </c:pt>
                <c:pt idx="556">
                  <c:v>0.49682409999999999</c:v>
                </c:pt>
                <c:pt idx="557">
                  <c:v>0.49635770000000001</c:v>
                </c:pt>
                <c:pt idx="558">
                  <c:v>0.49571379999999998</c:v>
                </c:pt>
                <c:pt idx="559">
                  <c:v>0.49500070000000002</c:v>
                </c:pt>
                <c:pt idx="560">
                  <c:v>0.49431999999999998</c:v>
                </c:pt>
                <c:pt idx="561">
                  <c:v>0.49372070000000001</c:v>
                </c:pt>
                <c:pt idx="562">
                  <c:v>0.49320150000000001</c:v>
                </c:pt>
                <c:pt idx="563">
                  <c:v>0.49273090000000003</c:v>
                </c:pt>
                <c:pt idx="564">
                  <c:v>0.49226510000000001</c:v>
                </c:pt>
                <c:pt idx="565">
                  <c:v>0.49176120000000001</c:v>
                </c:pt>
                <c:pt idx="566">
                  <c:v>0.49118529999999999</c:v>
                </c:pt>
                <c:pt idx="567">
                  <c:v>0.49052040000000002</c:v>
                </c:pt>
                <c:pt idx="568">
                  <c:v>0.48976769999999997</c:v>
                </c:pt>
                <c:pt idx="569">
                  <c:v>0.48894379999999998</c:v>
                </c:pt>
                <c:pt idx="570">
                  <c:v>0.48807159999999999</c:v>
                </c:pt>
                <c:pt idx="571">
                  <c:v>0.48717280000000002</c:v>
                </c:pt>
                <c:pt idx="572">
                  <c:v>0.486265</c:v>
                </c:pt>
                <c:pt idx="573">
                  <c:v>0.48535790000000001</c:v>
                </c:pt>
                <c:pt idx="574">
                  <c:v>0.48445569999999999</c:v>
                </c:pt>
                <c:pt idx="575">
                  <c:v>0.4835605</c:v>
                </c:pt>
                <c:pt idx="576">
                  <c:v>0.4826743</c:v>
                </c:pt>
                <c:pt idx="577">
                  <c:v>0.48180200000000001</c:v>
                </c:pt>
                <c:pt idx="578">
                  <c:v>0.4809543</c:v>
                </c:pt>
                <c:pt idx="579">
                  <c:v>0.48014679999999998</c:v>
                </c:pt>
                <c:pt idx="580">
                  <c:v>0.47939850000000001</c:v>
                </c:pt>
                <c:pt idx="581">
                  <c:v>0.47872740000000003</c:v>
                </c:pt>
                <c:pt idx="582">
                  <c:v>0.47814400000000001</c:v>
                </c:pt>
                <c:pt idx="583">
                  <c:v>0.47764709999999999</c:v>
                </c:pt>
                <c:pt idx="584">
                  <c:v>0.47722369999999997</c:v>
                </c:pt>
                <c:pt idx="585">
                  <c:v>0.47685379999999999</c:v>
                </c:pt>
                <c:pt idx="586">
                  <c:v>0.47651569999999999</c:v>
                </c:pt>
                <c:pt idx="587">
                  <c:v>0.47619450000000002</c:v>
                </c:pt>
                <c:pt idx="588">
                  <c:v>0.47588609999999998</c:v>
                </c:pt>
                <c:pt idx="589">
                  <c:v>0.4755953</c:v>
                </c:pt>
                <c:pt idx="590">
                  <c:v>0.47533180000000003</c:v>
                </c:pt>
                <c:pt idx="591">
                  <c:v>0.47510380000000002</c:v>
                </c:pt>
                <c:pt idx="592">
                  <c:v>0.47491260000000002</c:v>
                </c:pt>
                <c:pt idx="593">
                  <c:v>0.47475089999999998</c:v>
                </c:pt>
                <c:pt idx="594">
                  <c:v>0.47460540000000001</c:v>
                </c:pt>
                <c:pt idx="595">
                  <c:v>0.4744602</c:v>
                </c:pt>
                <c:pt idx="596">
                  <c:v>0.47430349999999999</c:v>
                </c:pt>
                <c:pt idx="597">
                  <c:v>0.47413050000000001</c:v>
                </c:pt>
                <c:pt idx="598">
                  <c:v>0.47394500000000001</c:v>
                </c:pt>
                <c:pt idx="599">
                  <c:v>0.47375689999999998</c:v>
                </c:pt>
                <c:pt idx="600">
                  <c:v>0.47357959999999999</c:v>
                </c:pt>
                <c:pt idx="601">
                  <c:v>0.4734254</c:v>
                </c:pt>
                <c:pt idx="602">
                  <c:v>0.47330220000000001</c:v>
                </c:pt>
                <c:pt idx="603">
                  <c:v>0.47321069999999998</c:v>
                </c:pt>
                <c:pt idx="604">
                  <c:v>0.47314509999999999</c:v>
                </c:pt>
                <c:pt idx="605">
                  <c:v>0.47309499999999999</c:v>
                </c:pt>
                <c:pt idx="606">
                  <c:v>0.47304619999999997</c:v>
                </c:pt>
                <c:pt idx="607">
                  <c:v>0.4729854</c:v>
                </c:pt>
                <c:pt idx="608">
                  <c:v>0.47290349999999998</c:v>
                </c:pt>
                <c:pt idx="609">
                  <c:v>0.4727961</c:v>
                </c:pt>
                <c:pt idx="610">
                  <c:v>0.47266530000000001</c:v>
                </c:pt>
                <c:pt idx="611">
                  <c:v>0.47251749999999998</c:v>
                </c:pt>
                <c:pt idx="612">
                  <c:v>0.47236109999999998</c:v>
                </c:pt>
                <c:pt idx="613">
                  <c:v>0.4722035</c:v>
                </c:pt>
                <c:pt idx="614">
                  <c:v>0.47204879999999999</c:v>
                </c:pt>
                <c:pt idx="615">
                  <c:v>0.47189880000000001</c:v>
                </c:pt>
                <c:pt idx="616">
                  <c:v>0.47175450000000002</c:v>
                </c:pt>
                <c:pt idx="617">
                  <c:v>0.47161779999999998</c:v>
                </c:pt>
                <c:pt idx="618">
                  <c:v>0.4714952</c:v>
                </c:pt>
                <c:pt idx="619">
                  <c:v>0.47139599999999998</c:v>
                </c:pt>
                <c:pt idx="620">
                  <c:v>0.471331</c:v>
                </c:pt>
                <c:pt idx="621">
                  <c:v>0.47130919999999998</c:v>
                </c:pt>
                <c:pt idx="622">
                  <c:v>0.47133389999999997</c:v>
                </c:pt>
                <c:pt idx="623">
                  <c:v>0.4714006</c:v>
                </c:pt>
                <c:pt idx="624">
                  <c:v>0.4714969</c:v>
                </c:pt>
                <c:pt idx="625">
                  <c:v>0.47160619999999998</c:v>
                </c:pt>
                <c:pt idx="626">
                  <c:v>0.47170960000000001</c:v>
                </c:pt>
                <c:pt idx="627">
                  <c:v>0.4717886</c:v>
                </c:pt>
                <c:pt idx="628">
                  <c:v>0.47182990000000002</c:v>
                </c:pt>
                <c:pt idx="629">
                  <c:v>0.47182420000000003</c:v>
                </c:pt>
                <c:pt idx="630">
                  <c:v>0.47176829999999997</c:v>
                </c:pt>
                <c:pt idx="631">
                  <c:v>0.4716649</c:v>
                </c:pt>
                <c:pt idx="632">
                  <c:v>0.47152230000000001</c:v>
                </c:pt>
                <c:pt idx="633">
                  <c:v>0.47135349999999998</c:v>
                </c:pt>
                <c:pt idx="634">
                  <c:v>0.47117310000000001</c:v>
                </c:pt>
                <c:pt idx="635">
                  <c:v>0.47099600000000003</c:v>
                </c:pt>
                <c:pt idx="636">
                  <c:v>0.47083350000000002</c:v>
                </c:pt>
                <c:pt idx="637">
                  <c:v>0.47069090000000002</c:v>
                </c:pt>
                <c:pt idx="638">
                  <c:v>0.4705667</c:v>
                </c:pt>
                <c:pt idx="639">
                  <c:v>0.4704547</c:v>
                </c:pt>
                <c:pt idx="640">
                  <c:v>0.47034619999999999</c:v>
                </c:pt>
                <c:pt idx="641">
                  <c:v>0.47023280000000001</c:v>
                </c:pt>
                <c:pt idx="642">
                  <c:v>0.47010819999999998</c:v>
                </c:pt>
                <c:pt idx="643">
                  <c:v>0.46996710000000003</c:v>
                </c:pt>
                <c:pt idx="644">
                  <c:v>0.46980260000000001</c:v>
                </c:pt>
                <c:pt idx="645">
                  <c:v>0.46960459999999998</c:v>
                </c:pt>
                <c:pt idx="646">
                  <c:v>0.46935919999999998</c:v>
                </c:pt>
                <c:pt idx="647">
                  <c:v>0.4690513</c:v>
                </c:pt>
                <c:pt idx="648">
                  <c:v>0.46867160000000002</c:v>
                </c:pt>
                <c:pt idx="649">
                  <c:v>0.46822269999999999</c:v>
                </c:pt>
                <c:pt idx="650">
                  <c:v>0.46772459999999999</c:v>
                </c:pt>
                <c:pt idx="651">
                  <c:v>0.46721099999999999</c:v>
                </c:pt>
                <c:pt idx="652">
                  <c:v>0.4667289</c:v>
                </c:pt>
                <c:pt idx="653">
                  <c:v>0.46632699999999999</c:v>
                </c:pt>
                <c:pt idx="654">
                  <c:v>0.46604210000000001</c:v>
                </c:pt>
                <c:pt idx="655">
                  <c:v>0.4658968</c:v>
                </c:pt>
                <c:pt idx="656">
                  <c:v>0.46589469999999999</c:v>
                </c:pt>
                <c:pt idx="657">
                  <c:v>0.46602490000000002</c:v>
                </c:pt>
                <c:pt idx="658">
                  <c:v>0.46626840000000003</c:v>
                </c:pt>
                <c:pt idx="659">
                  <c:v>0.46660370000000001</c:v>
                </c:pt>
                <c:pt idx="660">
                  <c:v>0.46701120000000002</c:v>
                </c:pt>
                <c:pt idx="661">
                  <c:v>0.46746860000000001</c:v>
                </c:pt>
                <c:pt idx="662">
                  <c:v>0.46795029999999999</c:v>
                </c:pt>
                <c:pt idx="663">
                  <c:v>0.46842460000000002</c:v>
                </c:pt>
                <c:pt idx="664">
                  <c:v>0.46885149999999998</c:v>
                </c:pt>
                <c:pt idx="665">
                  <c:v>0.4691922</c:v>
                </c:pt>
                <c:pt idx="666">
                  <c:v>0.4694139</c:v>
                </c:pt>
                <c:pt idx="667">
                  <c:v>0.46949730000000001</c:v>
                </c:pt>
                <c:pt idx="668">
                  <c:v>0.46944150000000001</c:v>
                </c:pt>
                <c:pt idx="669">
                  <c:v>0.4692617</c:v>
                </c:pt>
                <c:pt idx="670">
                  <c:v>0.46898459999999997</c:v>
                </c:pt>
                <c:pt idx="671">
                  <c:v>0.46863909999999998</c:v>
                </c:pt>
                <c:pt idx="672">
                  <c:v>0.46824959999999999</c:v>
                </c:pt>
                <c:pt idx="673">
                  <c:v>0.46783279999999999</c:v>
                </c:pt>
                <c:pt idx="674">
                  <c:v>0.46739520000000001</c:v>
                </c:pt>
                <c:pt idx="675">
                  <c:v>0.46693449999999997</c:v>
                </c:pt>
                <c:pt idx="676">
                  <c:v>0.46644279999999999</c:v>
                </c:pt>
                <c:pt idx="677">
                  <c:v>0.4659103</c:v>
                </c:pt>
                <c:pt idx="678">
                  <c:v>0.46532639999999997</c:v>
                </c:pt>
                <c:pt idx="679">
                  <c:v>0.46468330000000002</c:v>
                </c:pt>
                <c:pt idx="680">
                  <c:v>0.4639781</c:v>
                </c:pt>
                <c:pt idx="681">
                  <c:v>0.46321479999999998</c:v>
                </c:pt>
                <c:pt idx="682">
                  <c:v>0.4624045</c:v>
                </c:pt>
                <c:pt idx="683">
                  <c:v>0.46156330000000001</c:v>
                </c:pt>
                <c:pt idx="684">
                  <c:v>0.46071000000000001</c:v>
                </c:pt>
                <c:pt idx="685">
                  <c:v>0.45986009999999999</c:v>
                </c:pt>
                <c:pt idx="686">
                  <c:v>0.45902019999999999</c:v>
                </c:pt>
                <c:pt idx="687">
                  <c:v>0.45818809999999999</c:v>
                </c:pt>
                <c:pt idx="688">
                  <c:v>0.45735340000000002</c:v>
                </c:pt>
                <c:pt idx="689">
                  <c:v>0.45650370000000001</c:v>
                </c:pt>
                <c:pt idx="690">
                  <c:v>0.4556288</c:v>
                </c:pt>
                <c:pt idx="691">
                  <c:v>0.45472600000000002</c:v>
                </c:pt>
                <c:pt idx="692">
                  <c:v>0.45379839999999999</c:v>
                </c:pt>
                <c:pt idx="693">
                  <c:v>0.4528509</c:v>
                </c:pt>
                <c:pt idx="694">
                  <c:v>0.45188410000000001</c:v>
                </c:pt>
                <c:pt idx="695">
                  <c:v>0.4508897</c:v>
                </c:pt>
                <c:pt idx="696">
                  <c:v>0.44985049999999999</c:v>
                </c:pt>
                <c:pt idx="697">
                  <c:v>0.44874750000000002</c:v>
                </c:pt>
                <c:pt idx="698">
                  <c:v>0.44756810000000002</c:v>
                </c:pt>
                <c:pt idx="699">
                  <c:v>0.4463163</c:v>
                </c:pt>
                <c:pt idx="700">
                  <c:v>0.44501550000000001</c:v>
                </c:pt>
                <c:pt idx="701">
                  <c:v>0.44370929999999997</c:v>
                </c:pt>
                <c:pt idx="702">
                  <c:v>0.44245230000000002</c:v>
                </c:pt>
                <c:pt idx="703">
                  <c:v>0.44129449999999998</c:v>
                </c:pt>
                <c:pt idx="704">
                  <c:v>0.4402742</c:v>
                </c:pt>
                <c:pt idx="705">
                  <c:v>0.43940709999999999</c:v>
                </c:pt>
                <c:pt idx="706">
                  <c:v>0.43868459999999998</c:v>
                </c:pt>
                <c:pt idx="707">
                  <c:v>0.4380753</c:v>
                </c:pt>
                <c:pt idx="708">
                  <c:v>0.43753229999999999</c:v>
                </c:pt>
                <c:pt idx="709">
                  <c:v>0.43700440000000002</c:v>
                </c:pt>
                <c:pt idx="710">
                  <c:v>0.43643880000000002</c:v>
                </c:pt>
                <c:pt idx="711">
                  <c:v>0.43579220000000002</c:v>
                </c:pt>
                <c:pt idx="712">
                  <c:v>0.4350368</c:v>
                </c:pt>
                <c:pt idx="713">
                  <c:v>0.43415999999999999</c:v>
                </c:pt>
                <c:pt idx="714">
                  <c:v>0.43316870000000002</c:v>
                </c:pt>
                <c:pt idx="715">
                  <c:v>0.43208669999999999</c:v>
                </c:pt>
                <c:pt idx="716">
                  <c:v>0.43095480000000003</c:v>
                </c:pt>
                <c:pt idx="717">
                  <c:v>0.42982310000000001</c:v>
                </c:pt>
                <c:pt idx="718">
                  <c:v>0.42874760000000001</c:v>
                </c:pt>
                <c:pt idx="719">
                  <c:v>0.4277881</c:v>
                </c:pt>
                <c:pt idx="720">
                  <c:v>0.4269984</c:v>
                </c:pt>
                <c:pt idx="721">
                  <c:v>0.42642619999999998</c:v>
                </c:pt>
                <c:pt idx="722">
                  <c:v>0.4261084</c:v>
                </c:pt>
                <c:pt idx="723">
                  <c:v>0.42606440000000001</c:v>
                </c:pt>
                <c:pt idx="724">
                  <c:v>0.42629220000000001</c:v>
                </c:pt>
                <c:pt idx="725">
                  <c:v>0.42676409999999998</c:v>
                </c:pt>
                <c:pt idx="726">
                  <c:v>0.42743239999999999</c:v>
                </c:pt>
                <c:pt idx="727">
                  <c:v>0.42823060000000002</c:v>
                </c:pt>
                <c:pt idx="728">
                  <c:v>0.42908360000000001</c:v>
                </c:pt>
                <c:pt idx="729">
                  <c:v>0.4299251</c:v>
                </c:pt>
                <c:pt idx="730">
                  <c:v>0.43069550000000001</c:v>
                </c:pt>
                <c:pt idx="731">
                  <c:v>0.4313536</c:v>
                </c:pt>
                <c:pt idx="732">
                  <c:v>0.43187700000000001</c:v>
                </c:pt>
                <c:pt idx="733">
                  <c:v>0.43225989999999997</c:v>
                </c:pt>
                <c:pt idx="734">
                  <c:v>0.43251230000000002</c:v>
                </c:pt>
                <c:pt idx="735">
                  <c:v>0.4326565</c:v>
                </c:pt>
                <c:pt idx="736">
                  <c:v>0.43272660000000002</c:v>
                </c:pt>
                <c:pt idx="737">
                  <c:v>0.43276330000000002</c:v>
                </c:pt>
                <c:pt idx="738">
                  <c:v>0.43280930000000001</c:v>
                </c:pt>
                <c:pt idx="739">
                  <c:v>0.43290650000000003</c:v>
                </c:pt>
                <c:pt idx="740">
                  <c:v>0.43308530000000001</c:v>
                </c:pt>
                <c:pt idx="741">
                  <c:v>0.43336229999999998</c:v>
                </c:pt>
                <c:pt idx="742">
                  <c:v>0.43373640000000002</c:v>
                </c:pt>
                <c:pt idx="743">
                  <c:v>0.43419010000000002</c:v>
                </c:pt>
                <c:pt idx="744">
                  <c:v>0.43469550000000001</c:v>
                </c:pt>
                <c:pt idx="745">
                  <c:v>0.43521949999999998</c:v>
                </c:pt>
                <c:pt idx="746">
                  <c:v>0.43573299999999998</c:v>
                </c:pt>
                <c:pt idx="747">
                  <c:v>0.43621320000000002</c:v>
                </c:pt>
                <c:pt idx="748">
                  <c:v>0.43664459999999999</c:v>
                </c:pt>
                <c:pt idx="749">
                  <c:v>0.43701810000000002</c:v>
                </c:pt>
                <c:pt idx="750">
                  <c:v>0.4373282</c:v>
                </c:pt>
                <c:pt idx="751">
                  <c:v>0.4375696</c:v>
                </c:pt>
                <c:pt idx="752">
                  <c:v>0.43773600000000001</c:v>
                </c:pt>
                <c:pt idx="753">
                  <c:v>0.4378186</c:v>
                </c:pt>
                <c:pt idx="754">
                  <c:v>0.43780819999999998</c:v>
                </c:pt>
                <c:pt idx="755">
                  <c:v>0.4376949</c:v>
                </c:pt>
                <c:pt idx="756">
                  <c:v>0.43747079999999999</c:v>
                </c:pt>
                <c:pt idx="757">
                  <c:v>0.4371313</c:v>
                </c:pt>
                <c:pt idx="758">
                  <c:v>0.4366776</c:v>
                </c:pt>
                <c:pt idx="759">
                  <c:v>0.43611860000000002</c:v>
                </c:pt>
                <c:pt idx="760">
                  <c:v>0.43547340000000001</c:v>
                </c:pt>
                <c:pt idx="761">
                  <c:v>0.43476920000000002</c:v>
                </c:pt>
                <c:pt idx="762">
                  <c:v>0.43404419999999999</c:v>
                </c:pt>
                <c:pt idx="763">
                  <c:v>0.43333860000000002</c:v>
                </c:pt>
                <c:pt idx="764">
                  <c:v>0.4326893</c:v>
                </c:pt>
                <c:pt idx="765">
                  <c:v>0.43212660000000003</c:v>
                </c:pt>
                <c:pt idx="766">
                  <c:v>0.4316663</c:v>
                </c:pt>
                <c:pt idx="767">
                  <c:v>0.43131019999999998</c:v>
                </c:pt>
                <c:pt idx="768">
                  <c:v>0.43104979999999998</c:v>
                </c:pt>
                <c:pt idx="769">
                  <c:v>0.43087340000000002</c:v>
                </c:pt>
                <c:pt idx="770">
                  <c:v>0.43076950000000003</c:v>
                </c:pt>
                <c:pt idx="771">
                  <c:v>0.43073139999999999</c:v>
                </c:pt>
                <c:pt idx="772">
                  <c:v>0.43075839999999999</c:v>
                </c:pt>
                <c:pt idx="773">
                  <c:v>0.43085180000000001</c:v>
                </c:pt>
                <c:pt idx="774">
                  <c:v>0.43101479999999998</c:v>
                </c:pt>
                <c:pt idx="775">
                  <c:v>0.43124859999999998</c:v>
                </c:pt>
                <c:pt idx="776">
                  <c:v>0.4315523</c:v>
                </c:pt>
                <c:pt idx="777">
                  <c:v>0.43192340000000001</c:v>
                </c:pt>
                <c:pt idx="778">
                  <c:v>0.43235820000000003</c:v>
                </c:pt>
                <c:pt idx="779">
                  <c:v>0.43284929999999999</c:v>
                </c:pt>
                <c:pt idx="780">
                  <c:v>0.43338549999999998</c:v>
                </c:pt>
                <c:pt idx="781">
                  <c:v>0.43395159999999999</c:v>
                </c:pt>
                <c:pt idx="782">
                  <c:v>0.43452550000000001</c:v>
                </c:pt>
                <c:pt idx="783">
                  <c:v>0.43508210000000003</c:v>
                </c:pt>
                <c:pt idx="784">
                  <c:v>0.43559730000000002</c:v>
                </c:pt>
                <c:pt idx="785">
                  <c:v>0.43604880000000001</c:v>
                </c:pt>
                <c:pt idx="786">
                  <c:v>0.43642180000000003</c:v>
                </c:pt>
                <c:pt idx="787">
                  <c:v>0.43670920000000002</c:v>
                </c:pt>
                <c:pt idx="788">
                  <c:v>0.43691229999999998</c:v>
                </c:pt>
                <c:pt idx="789">
                  <c:v>0.4370385</c:v>
                </c:pt>
                <c:pt idx="790">
                  <c:v>0.43709870000000001</c:v>
                </c:pt>
                <c:pt idx="791">
                  <c:v>0.43710460000000001</c:v>
                </c:pt>
                <c:pt idx="792">
                  <c:v>0.43706739999999999</c:v>
                </c:pt>
                <c:pt idx="793">
                  <c:v>0.4369962</c:v>
                </c:pt>
                <c:pt idx="794">
                  <c:v>0.43689899999999998</c:v>
                </c:pt>
                <c:pt idx="795">
                  <c:v>0.43678210000000001</c:v>
                </c:pt>
                <c:pt idx="796">
                  <c:v>0.43665039999999999</c:v>
                </c:pt>
                <c:pt idx="797">
                  <c:v>0.43650749999999999</c:v>
                </c:pt>
                <c:pt idx="798">
                  <c:v>0.4363551</c:v>
                </c:pt>
                <c:pt idx="799">
                  <c:v>0.43619219999999997</c:v>
                </c:pt>
                <c:pt idx="800">
                  <c:v>0.4360155</c:v>
                </c:pt>
                <c:pt idx="801">
                  <c:v>0.43582070000000001</c:v>
                </c:pt>
                <c:pt idx="802">
                  <c:v>0.43560169999999998</c:v>
                </c:pt>
                <c:pt idx="803">
                  <c:v>0.43535289999999999</c:v>
                </c:pt>
                <c:pt idx="804">
                  <c:v>0.43507109999999999</c:v>
                </c:pt>
                <c:pt idx="805">
                  <c:v>0.43475629999999998</c:v>
                </c:pt>
                <c:pt idx="806">
                  <c:v>0.43441360000000001</c:v>
                </c:pt>
                <c:pt idx="807">
                  <c:v>0.43405260000000001</c:v>
                </c:pt>
                <c:pt idx="808">
                  <c:v>0.43368839999999997</c:v>
                </c:pt>
                <c:pt idx="809">
                  <c:v>0.43333749999999999</c:v>
                </c:pt>
                <c:pt idx="810">
                  <c:v>0.4330157</c:v>
                </c:pt>
                <c:pt idx="811">
                  <c:v>0.4327358</c:v>
                </c:pt>
                <c:pt idx="812">
                  <c:v>0.43250519999999998</c:v>
                </c:pt>
                <c:pt idx="813">
                  <c:v>0.43232589999999999</c:v>
                </c:pt>
                <c:pt idx="814">
                  <c:v>0.43219619999999997</c:v>
                </c:pt>
                <c:pt idx="815">
                  <c:v>0.43211369999999999</c:v>
                </c:pt>
                <c:pt idx="816">
                  <c:v>0.43207649999999997</c:v>
                </c:pt>
                <c:pt idx="817">
                  <c:v>0.43208239999999998</c:v>
                </c:pt>
                <c:pt idx="818">
                  <c:v>0.43212800000000001</c:v>
                </c:pt>
                <c:pt idx="819">
                  <c:v>0.43220520000000001</c:v>
                </c:pt>
                <c:pt idx="820">
                  <c:v>0.4322993</c:v>
                </c:pt>
                <c:pt idx="821">
                  <c:v>0.4323922</c:v>
                </c:pt>
                <c:pt idx="822">
                  <c:v>0.43246509999999999</c:v>
                </c:pt>
                <c:pt idx="823">
                  <c:v>0.43250480000000002</c:v>
                </c:pt>
                <c:pt idx="824">
                  <c:v>0.43250810000000001</c:v>
                </c:pt>
                <c:pt idx="825">
                  <c:v>0.43248259999999999</c:v>
                </c:pt>
                <c:pt idx="826">
                  <c:v>0.43244440000000001</c:v>
                </c:pt>
                <c:pt idx="827">
                  <c:v>0.43241049999999998</c:v>
                </c:pt>
                <c:pt idx="828">
                  <c:v>0.4323958</c:v>
                </c:pt>
                <c:pt idx="829">
                  <c:v>0.43240770000000001</c:v>
                </c:pt>
                <c:pt idx="830">
                  <c:v>0.43244759999999999</c:v>
                </c:pt>
                <c:pt idx="831">
                  <c:v>0.43251509999999999</c:v>
                </c:pt>
                <c:pt idx="832">
                  <c:v>0.43261080000000002</c:v>
                </c:pt>
                <c:pt idx="833">
                  <c:v>0.43273929999999999</c:v>
                </c:pt>
                <c:pt idx="834">
                  <c:v>0.4329075</c:v>
                </c:pt>
                <c:pt idx="835">
                  <c:v>0.43311899999999998</c:v>
                </c:pt>
                <c:pt idx="836">
                  <c:v>0.4333708</c:v>
                </c:pt>
                <c:pt idx="837">
                  <c:v>0.4336506</c:v>
                </c:pt>
                <c:pt idx="838">
                  <c:v>0.43393860000000001</c:v>
                </c:pt>
                <c:pt idx="839">
                  <c:v>0.43421579999999999</c:v>
                </c:pt>
                <c:pt idx="840">
                  <c:v>0.43446790000000002</c:v>
                </c:pt>
                <c:pt idx="841">
                  <c:v>0.43469150000000001</c:v>
                </c:pt>
                <c:pt idx="842">
                  <c:v>0.43489319999999998</c:v>
                </c:pt>
                <c:pt idx="843">
                  <c:v>0.43508560000000002</c:v>
                </c:pt>
                <c:pt idx="844">
                  <c:v>0.43527949999999999</c:v>
                </c:pt>
                <c:pt idx="845">
                  <c:v>0.43548029999999999</c:v>
                </c:pt>
                <c:pt idx="846">
                  <c:v>0.43568669999999998</c:v>
                </c:pt>
                <c:pt idx="847">
                  <c:v>0.4358939</c:v>
                </c:pt>
                <c:pt idx="848">
                  <c:v>0.43609910000000002</c:v>
                </c:pt>
                <c:pt idx="849">
                  <c:v>0.43630619999999998</c:v>
                </c:pt>
                <c:pt idx="850">
                  <c:v>0.43652590000000002</c:v>
                </c:pt>
                <c:pt idx="851">
                  <c:v>0.4367722</c:v>
                </c:pt>
                <c:pt idx="852">
                  <c:v>0.43705559999999999</c:v>
                </c:pt>
                <c:pt idx="853">
                  <c:v>0.4373764</c:v>
                </c:pt>
                <c:pt idx="854">
                  <c:v>0.4377221</c:v>
                </c:pt>
                <c:pt idx="855">
                  <c:v>0.4380694</c:v>
                </c:pt>
                <c:pt idx="856">
                  <c:v>0.438392</c:v>
                </c:pt>
                <c:pt idx="857">
                  <c:v>0.43866450000000001</c:v>
                </c:pt>
                <c:pt idx="858">
                  <c:v>0.43886960000000003</c:v>
                </c:pt>
                <c:pt idx="859">
                  <c:v>0.43899890000000003</c:v>
                </c:pt>
                <c:pt idx="860">
                  <c:v>0.43904979999999999</c:v>
                </c:pt>
                <c:pt idx="861">
                  <c:v>0.43902200000000002</c:v>
                </c:pt>
                <c:pt idx="862">
                  <c:v>0.4389131</c:v>
                </c:pt>
                <c:pt idx="863">
                  <c:v>0.43871840000000001</c:v>
                </c:pt>
                <c:pt idx="864">
                  <c:v>0.4384345</c:v>
                </c:pt>
                <c:pt idx="865">
                  <c:v>0.43806270000000003</c:v>
                </c:pt>
                <c:pt idx="866">
                  <c:v>0.43761549999999999</c:v>
                </c:pt>
                <c:pt idx="867">
                  <c:v>0.43711709999999998</c:v>
                </c:pt>
                <c:pt idx="868">
                  <c:v>0.43660179999999998</c:v>
                </c:pt>
                <c:pt idx="869">
                  <c:v>0.43611</c:v>
                </c:pt>
                <c:pt idx="870">
                  <c:v>0.43567669999999997</c:v>
                </c:pt>
                <c:pt idx="871">
                  <c:v>0.43532769999999998</c:v>
                </c:pt>
                <c:pt idx="872">
                  <c:v>0.43507430000000002</c:v>
                </c:pt>
                <c:pt idx="873">
                  <c:v>0.43491249999999998</c:v>
                </c:pt>
                <c:pt idx="874">
                  <c:v>0.43482369999999998</c:v>
                </c:pt>
                <c:pt idx="875">
                  <c:v>0.43478050000000001</c:v>
                </c:pt>
                <c:pt idx="876">
                  <c:v>0.434753</c:v>
                </c:pt>
                <c:pt idx="877">
                  <c:v>0.43471130000000002</c:v>
                </c:pt>
                <c:pt idx="878">
                  <c:v>0.4346315</c:v>
                </c:pt>
                <c:pt idx="879">
                  <c:v>0.43449929999999998</c:v>
                </c:pt>
                <c:pt idx="880">
                  <c:v>0.4343091</c:v>
                </c:pt>
                <c:pt idx="881">
                  <c:v>0.43406289999999997</c:v>
                </c:pt>
                <c:pt idx="882">
                  <c:v>0.43376819999999999</c:v>
                </c:pt>
                <c:pt idx="883">
                  <c:v>0.43343470000000001</c:v>
                </c:pt>
                <c:pt idx="884">
                  <c:v>0.43307250000000003</c:v>
                </c:pt>
                <c:pt idx="885">
                  <c:v>0.43269170000000001</c:v>
                </c:pt>
                <c:pt idx="886">
                  <c:v>0.43230459999999998</c:v>
                </c:pt>
                <c:pt idx="887">
                  <c:v>0.4319268</c:v>
                </c:pt>
                <c:pt idx="888">
                  <c:v>0.43157820000000002</c:v>
                </c:pt>
                <c:pt idx="889">
                  <c:v>0.43128309999999997</c:v>
                </c:pt>
                <c:pt idx="890">
                  <c:v>0.43106369999999999</c:v>
                </c:pt>
                <c:pt idx="891">
                  <c:v>0.43093569999999998</c:v>
                </c:pt>
                <c:pt idx="892">
                  <c:v>0.4309016</c:v>
                </c:pt>
                <c:pt idx="893">
                  <c:v>0.43094890000000002</c:v>
                </c:pt>
                <c:pt idx="894">
                  <c:v>0.43105019999999999</c:v>
                </c:pt>
                <c:pt idx="895">
                  <c:v>0.43116779999999999</c:v>
                </c:pt>
                <c:pt idx="896">
                  <c:v>0.43126490000000001</c:v>
                </c:pt>
                <c:pt idx="897">
                  <c:v>0.43130819999999997</c:v>
                </c:pt>
                <c:pt idx="898">
                  <c:v>0.43127349999999998</c:v>
                </c:pt>
                <c:pt idx="899">
                  <c:v>0.43114829999999998</c:v>
                </c:pt>
                <c:pt idx="900">
                  <c:v>0.43092730000000001</c:v>
                </c:pt>
                <c:pt idx="901">
                  <c:v>0.43061110000000002</c:v>
                </c:pt>
                <c:pt idx="902">
                  <c:v>0.43020320000000001</c:v>
                </c:pt>
                <c:pt idx="903">
                  <c:v>0.42970900000000001</c:v>
                </c:pt>
                <c:pt idx="904">
                  <c:v>0.42913610000000002</c:v>
                </c:pt>
                <c:pt idx="905">
                  <c:v>0.42849429999999999</c:v>
                </c:pt>
                <c:pt idx="906">
                  <c:v>0.4277977</c:v>
                </c:pt>
                <c:pt idx="907">
                  <c:v>0.42706230000000001</c:v>
                </c:pt>
                <c:pt idx="908">
                  <c:v>0.42630509999999999</c:v>
                </c:pt>
                <c:pt idx="909">
                  <c:v>0.42554360000000002</c:v>
                </c:pt>
                <c:pt idx="910">
                  <c:v>0.42479440000000002</c:v>
                </c:pt>
                <c:pt idx="911">
                  <c:v>0.42407270000000002</c:v>
                </c:pt>
                <c:pt idx="912">
                  <c:v>0.42339490000000002</c:v>
                </c:pt>
                <c:pt idx="913">
                  <c:v>0.42277680000000001</c:v>
                </c:pt>
                <c:pt idx="914">
                  <c:v>0.42223300000000002</c:v>
                </c:pt>
                <c:pt idx="915">
                  <c:v>0.4217747</c:v>
                </c:pt>
                <c:pt idx="916">
                  <c:v>0.42140630000000001</c:v>
                </c:pt>
                <c:pt idx="917">
                  <c:v>0.42112430000000001</c:v>
                </c:pt>
                <c:pt idx="918">
                  <c:v>0.4209175</c:v>
                </c:pt>
                <c:pt idx="919">
                  <c:v>0.42077120000000001</c:v>
                </c:pt>
                <c:pt idx="920">
                  <c:v>0.4206684</c:v>
                </c:pt>
                <c:pt idx="921">
                  <c:v>0.42059390000000002</c:v>
                </c:pt>
                <c:pt idx="922">
                  <c:v>0.4205354</c:v>
                </c:pt>
                <c:pt idx="923">
                  <c:v>0.42048239999999998</c:v>
                </c:pt>
                <c:pt idx="924">
                  <c:v>0.42042590000000002</c:v>
                </c:pt>
                <c:pt idx="925">
                  <c:v>0.4203595</c:v>
                </c:pt>
                <c:pt idx="926">
                  <c:v>0.42027940000000003</c:v>
                </c:pt>
                <c:pt idx="927">
                  <c:v>0.42018640000000002</c:v>
                </c:pt>
                <c:pt idx="928">
                  <c:v>0.42008709999999999</c:v>
                </c:pt>
                <c:pt idx="929">
                  <c:v>0.41999310000000001</c:v>
                </c:pt>
                <c:pt idx="930">
                  <c:v>0.4199175</c:v>
                </c:pt>
                <c:pt idx="931">
                  <c:v>0.4198693</c:v>
                </c:pt>
                <c:pt idx="932">
                  <c:v>0.41985230000000001</c:v>
                </c:pt>
                <c:pt idx="933">
                  <c:v>0.4198615</c:v>
                </c:pt>
                <c:pt idx="934">
                  <c:v>0.4198886</c:v>
                </c:pt>
                <c:pt idx="935">
                  <c:v>0.41992420000000003</c:v>
                </c:pt>
                <c:pt idx="936">
                  <c:v>0.41996460000000002</c:v>
                </c:pt>
                <c:pt idx="937">
                  <c:v>0.42001349999999998</c:v>
                </c:pt>
                <c:pt idx="938">
                  <c:v>0.42008180000000001</c:v>
                </c:pt>
                <c:pt idx="939">
                  <c:v>0.42018149999999999</c:v>
                </c:pt>
                <c:pt idx="940">
                  <c:v>0.42032140000000001</c:v>
                </c:pt>
                <c:pt idx="941">
                  <c:v>0.42050110000000002</c:v>
                </c:pt>
                <c:pt idx="942">
                  <c:v>0.42071130000000001</c:v>
                </c:pt>
                <c:pt idx="943">
                  <c:v>0.42093449999999999</c:v>
                </c:pt>
                <c:pt idx="944">
                  <c:v>0.42115140000000001</c:v>
                </c:pt>
                <c:pt idx="945">
                  <c:v>0.42134670000000002</c:v>
                </c:pt>
                <c:pt idx="946">
                  <c:v>0.42151169999999999</c:v>
                </c:pt>
                <c:pt idx="947">
                  <c:v>0.42164659999999998</c:v>
                </c:pt>
                <c:pt idx="948">
                  <c:v>0.42175810000000002</c:v>
                </c:pt>
                <c:pt idx="949">
                  <c:v>0.42185790000000001</c:v>
                </c:pt>
                <c:pt idx="950">
                  <c:v>0.42196050000000002</c:v>
                </c:pt>
                <c:pt idx="951">
                  <c:v>0.42207830000000002</c:v>
                </c:pt>
                <c:pt idx="952">
                  <c:v>0.42222379999999998</c:v>
                </c:pt>
                <c:pt idx="953">
                  <c:v>0.42240610000000001</c:v>
                </c:pt>
                <c:pt idx="954">
                  <c:v>0.42262929999999999</c:v>
                </c:pt>
                <c:pt idx="955">
                  <c:v>0.42289149999999998</c:v>
                </c:pt>
                <c:pt idx="956">
                  <c:v>0.4231839</c:v>
                </c:pt>
                <c:pt idx="957">
                  <c:v>0.42349160000000002</c:v>
                </c:pt>
                <c:pt idx="958">
                  <c:v>0.4237957</c:v>
                </c:pt>
                <c:pt idx="959">
                  <c:v>0.4240777</c:v>
                </c:pt>
                <c:pt idx="960">
                  <c:v>0.4243229</c:v>
                </c:pt>
                <c:pt idx="961">
                  <c:v>0.42452190000000001</c:v>
                </c:pt>
                <c:pt idx="962">
                  <c:v>0.42467179999999999</c:v>
                </c:pt>
                <c:pt idx="963">
                  <c:v>0.4247745</c:v>
                </c:pt>
                <c:pt idx="964">
                  <c:v>0.42483520000000002</c:v>
                </c:pt>
                <c:pt idx="965">
                  <c:v>0.42486049999999997</c:v>
                </c:pt>
                <c:pt idx="966">
                  <c:v>0.42485899999999999</c:v>
                </c:pt>
                <c:pt idx="967">
                  <c:v>0.42484280000000002</c:v>
                </c:pt>
                <c:pt idx="968">
                  <c:v>0.42482809999999999</c:v>
                </c:pt>
                <c:pt idx="969">
                  <c:v>0.42483729999999997</c:v>
                </c:pt>
                <c:pt idx="970">
                  <c:v>0.42489850000000001</c:v>
                </c:pt>
                <c:pt idx="971">
                  <c:v>0.42503990000000003</c:v>
                </c:pt>
                <c:pt idx="972">
                  <c:v>0.42528860000000002</c:v>
                </c:pt>
                <c:pt idx="973">
                  <c:v>0.42566419999999999</c:v>
                </c:pt>
                <c:pt idx="974">
                  <c:v>0.42617430000000001</c:v>
                </c:pt>
                <c:pt idx="975">
                  <c:v>0.42681429999999998</c:v>
                </c:pt>
                <c:pt idx="976">
                  <c:v>0.42756549999999999</c:v>
                </c:pt>
                <c:pt idx="977">
                  <c:v>0.42840010000000001</c:v>
                </c:pt>
                <c:pt idx="978">
                  <c:v>0.42927969999999999</c:v>
                </c:pt>
                <c:pt idx="979">
                  <c:v>0.43016320000000002</c:v>
                </c:pt>
                <c:pt idx="980">
                  <c:v>0.43101289999999998</c:v>
                </c:pt>
                <c:pt idx="981">
                  <c:v>0.43179630000000002</c:v>
                </c:pt>
                <c:pt idx="982">
                  <c:v>0.43249320000000002</c:v>
                </c:pt>
                <c:pt idx="983">
                  <c:v>0.43309690000000001</c:v>
                </c:pt>
                <c:pt idx="984">
                  <c:v>0.43361290000000002</c:v>
                </c:pt>
                <c:pt idx="985">
                  <c:v>0.43405539999999998</c:v>
                </c:pt>
                <c:pt idx="986">
                  <c:v>0.43444300000000002</c:v>
                </c:pt>
                <c:pt idx="987">
                  <c:v>0.43479370000000001</c:v>
                </c:pt>
                <c:pt idx="988">
                  <c:v>0.43512139999999999</c:v>
                </c:pt>
                <c:pt idx="989">
                  <c:v>0.4354344</c:v>
                </c:pt>
                <c:pt idx="990">
                  <c:v>0.4357357</c:v>
                </c:pt>
                <c:pt idx="991">
                  <c:v>0.4360253</c:v>
                </c:pt>
                <c:pt idx="992">
                  <c:v>0.43630219999999997</c:v>
                </c:pt>
                <c:pt idx="993">
                  <c:v>0.43656610000000001</c:v>
                </c:pt>
                <c:pt idx="994">
                  <c:v>0.43681920000000002</c:v>
                </c:pt>
                <c:pt idx="995">
                  <c:v>0.43706669999999997</c:v>
                </c:pt>
                <c:pt idx="996">
                  <c:v>0.43731710000000001</c:v>
                </c:pt>
                <c:pt idx="997">
                  <c:v>0.43758079999999999</c:v>
                </c:pt>
                <c:pt idx="998">
                  <c:v>0.4378707</c:v>
                </c:pt>
                <c:pt idx="999">
                  <c:v>0.43819970000000003</c:v>
                </c:pt>
                <c:pt idx="1000">
                  <c:v>0.43857829999999998</c:v>
                </c:pt>
                <c:pt idx="1001">
                  <c:v>0.43901430000000002</c:v>
                </c:pt>
                <c:pt idx="1002">
                  <c:v>0.43951059999999997</c:v>
                </c:pt>
                <c:pt idx="1003">
                  <c:v>0.44006590000000001</c:v>
                </c:pt>
                <c:pt idx="1004">
                  <c:v>0.44067640000000002</c:v>
                </c:pt>
                <c:pt idx="1005">
                  <c:v>0.44133800000000001</c:v>
                </c:pt>
                <c:pt idx="1006">
                  <c:v>0.44204969999999999</c:v>
                </c:pt>
                <c:pt idx="1007">
                  <c:v>0.44281330000000002</c:v>
                </c:pt>
                <c:pt idx="1008">
                  <c:v>0.4436331</c:v>
                </c:pt>
                <c:pt idx="1009">
                  <c:v>0.44451230000000003</c:v>
                </c:pt>
                <c:pt idx="1010">
                  <c:v>0.44545050000000003</c:v>
                </c:pt>
                <c:pt idx="1011">
                  <c:v>0.44644109999999998</c:v>
                </c:pt>
                <c:pt idx="1012">
                  <c:v>0.44747179999999998</c:v>
                </c:pt>
                <c:pt idx="1013">
                  <c:v>0.44852570000000003</c:v>
                </c:pt>
                <c:pt idx="1014">
                  <c:v>0.4495866</c:v>
                </c:pt>
                <c:pt idx="1015">
                  <c:v>0.45064100000000001</c:v>
                </c:pt>
                <c:pt idx="1016">
                  <c:v>0.45167990000000002</c:v>
                </c:pt>
                <c:pt idx="1017">
                  <c:v>0.45269890000000002</c:v>
                </c:pt>
                <c:pt idx="1018">
                  <c:v>0.4536984</c:v>
                </c:pt>
                <c:pt idx="1019">
                  <c:v>0.45468009999999998</c:v>
                </c:pt>
                <c:pt idx="1020">
                  <c:v>0.45564640000000001</c:v>
                </c:pt>
                <c:pt idx="1021">
                  <c:v>0.45659959999999999</c:v>
                </c:pt>
                <c:pt idx="1022">
                  <c:v>0.4575399</c:v>
                </c:pt>
                <c:pt idx="1023">
                  <c:v>0.45846550000000003</c:v>
                </c:pt>
                <c:pt idx="1024">
                  <c:v>0.4593701</c:v>
                </c:pt>
                <c:pt idx="1025">
                  <c:v>0.46024280000000001</c:v>
                </c:pt>
                <c:pt idx="1026">
                  <c:v>0.4610688</c:v>
                </c:pt>
                <c:pt idx="1027">
                  <c:v>0.46183000000000002</c:v>
                </c:pt>
                <c:pt idx="1028">
                  <c:v>0.46250849999999999</c:v>
                </c:pt>
                <c:pt idx="1029">
                  <c:v>0.4630901</c:v>
                </c:pt>
                <c:pt idx="1030">
                  <c:v>0.4635648</c:v>
                </c:pt>
                <c:pt idx="1031">
                  <c:v>0.46392729999999999</c:v>
                </c:pt>
                <c:pt idx="1032">
                  <c:v>0.4641769</c:v>
                </c:pt>
                <c:pt idx="1033">
                  <c:v>0.46431460000000002</c:v>
                </c:pt>
                <c:pt idx="1034">
                  <c:v>0.4643427</c:v>
                </c:pt>
                <c:pt idx="1035">
                  <c:v>0.46426489999999998</c:v>
                </c:pt>
                <c:pt idx="1036">
                  <c:v>0.46408690000000002</c:v>
                </c:pt>
                <c:pt idx="1037">
                  <c:v>0.46381679999999997</c:v>
                </c:pt>
                <c:pt idx="1038">
                  <c:v>0.46346599999999999</c:v>
                </c:pt>
                <c:pt idx="1039">
                  <c:v>0.46304790000000001</c:v>
                </c:pt>
                <c:pt idx="1040">
                  <c:v>0.46257589999999998</c:v>
                </c:pt>
                <c:pt idx="1041">
                  <c:v>0.4620628</c:v>
                </c:pt>
                <c:pt idx="1042">
                  <c:v>0.46151900000000001</c:v>
                </c:pt>
                <c:pt idx="1043">
                  <c:v>0.4609528</c:v>
                </c:pt>
                <c:pt idx="1044">
                  <c:v>0.460372</c:v>
                </c:pt>
                <c:pt idx="1045">
                  <c:v>0.45978540000000001</c:v>
                </c:pt>
                <c:pt idx="1046">
                  <c:v>0.45920260000000002</c:v>
                </c:pt>
                <c:pt idx="1047">
                  <c:v>0.45863569999999998</c:v>
                </c:pt>
                <c:pt idx="1048">
                  <c:v>0.45809810000000001</c:v>
                </c:pt>
                <c:pt idx="1049">
                  <c:v>0.45760129999999999</c:v>
                </c:pt>
                <c:pt idx="1050">
                  <c:v>0.45715549999999999</c:v>
                </c:pt>
                <c:pt idx="1051">
                  <c:v>0.4567676</c:v>
                </c:pt>
                <c:pt idx="1052">
                  <c:v>0.45644089999999998</c:v>
                </c:pt>
                <c:pt idx="1053">
                  <c:v>0.45617679999999999</c:v>
                </c:pt>
                <c:pt idx="1054">
                  <c:v>0.45597490000000002</c:v>
                </c:pt>
                <c:pt idx="1055">
                  <c:v>0.45583309999999999</c:v>
                </c:pt>
                <c:pt idx="1056">
                  <c:v>0.45574750000000003</c:v>
                </c:pt>
                <c:pt idx="1057">
                  <c:v>0.4557119</c:v>
                </c:pt>
                <c:pt idx="1058">
                  <c:v>0.45571689999999998</c:v>
                </c:pt>
                <c:pt idx="1059">
                  <c:v>0.45575189999999999</c:v>
                </c:pt>
                <c:pt idx="1060">
                  <c:v>0.4558063</c:v>
                </c:pt>
                <c:pt idx="1061">
                  <c:v>0.45587299999999997</c:v>
                </c:pt>
                <c:pt idx="1062">
                  <c:v>0.45594950000000001</c:v>
                </c:pt>
                <c:pt idx="1063">
                  <c:v>0.4560379</c:v>
                </c:pt>
                <c:pt idx="1064">
                  <c:v>0.4561423</c:v>
                </c:pt>
                <c:pt idx="1065">
                  <c:v>0.456266</c:v>
                </c:pt>
                <c:pt idx="1066">
                  <c:v>0.45640770000000003</c:v>
                </c:pt>
                <c:pt idx="1067">
                  <c:v>0.45656069999999999</c:v>
                </c:pt>
                <c:pt idx="1068">
                  <c:v>0.4567138</c:v>
                </c:pt>
                <c:pt idx="1069">
                  <c:v>0.45685599999999998</c:v>
                </c:pt>
                <c:pt idx="1070">
                  <c:v>0.45697910000000003</c:v>
                </c:pt>
                <c:pt idx="1071">
                  <c:v>0.4570804</c:v>
                </c:pt>
                <c:pt idx="1072">
                  <c:v>0.4571635</c:v>
                </c:pt>
                <c:pt idx="1073">
                  <c:v>0.45723550000000002</c:v>
                </c:pt>
                <c:pt idx="1074">
                  <c:v>0.45730359999999998</c:v>
                </c:pt>
                <c:pt idx="1075">
                  <c:v>0.45737280000000002</c:v>
                </c:pt>
                <c:pt idx="1076">
                  <c:v>0.45744469999999998</c:v>
                </c:pt>
                <c:pt idx="1077">
                  <c:v>0.45751890000000001</c:v>
                </c:pt>
                <c:pt idx="1078">
                  <c:v>0.45759509999999998</c:v>
                </c:pt>
                <c:pt idx="1079">
                  <c:v>0.45767459999999999</c:v>
                </c:pt>
                <c:pt idx="1080">
                  <c:v>0.45776099999999997</c:v>
                </c:pt>
                <c:pt idx="1081">
                  <c:v>0.45785819999999999</c:v>
                </c:pt>
                <c:pt idx="1082">
                  <c:v>0.4579684</c:v>
                </c:pt>
                <c:pt idx="1083">
                  <c:v>0.45809050000000001</c:v>
                </c:pt>
                <c:pt idx="1084">
                  <c:v>0.45822010000000002</c:v>
                </c:pt>
                <c:pt idx="1085">
                  <c:v>0.45835169999999997</c:v>
                </c:pt>
                <c:pt idx="1086">
                  <c:v>0.4584821</c:v>
                </c:pt>
                <c:pt idx="1087">
                  <c:v>0.4586134</c:v>
                </c:pt>
                <c:pt idx="1088">
                  <c:v>0.45875329999999997</c:v>
                </c:pt>
                <c:pt idx="1089">
                  <c:v>0.45891330000000002</c:v>
                </c:pt>
                <c:pt idx="1090">
                  <c:v>0.45910440000000002</c:v>
                </c:pt>
                <c:pt idx="1091">
                  <c:v>0.45933410000000002</c:v>
                </c:pt>
                <c:pt idx="1092">
                  <c:v>0.45960210000000001</c:v>
                </c:pt>
                <c:pt idx="1093">
                  <c:v>0.45990189999999997</c:v>
                </c:pt>
                <c:pt idx="1094">
                  <c:v>0.4602213</c:v>
                </c:pt>
                <c:pt idx="1095">
                  <c:v>0.46054869999999998</c:v>
                </c:pt>
                <c:pt idx="1096">
                  <c:v>0.46087460000000002</c:v>
                </c:pt>
                <c:pt idx="1097">
                  <c:v>0.4611942</c:v>
                </c:pt>
                <c:pt idx="1098">
                  <c:v>0.46150760000000002</c:v>
                </c:pt>
                <c:pt idx="1099">
                  <c:v>0.46181889999999998</c:v>
                </c:pt>
                <c:pt idx="1100">
                  <c:v>0.4621343</c:v>
                </c:pt>
                <c:pt idx="1101">
                  <c:v>0.46246019999999999</c:v>
                </c:pt>
                <c:pt idx="1102">
                  <c:v>0.46280359999999998</c:v>
                </c:pt>
                <c:pt idx="1103">
                  <c:v>0.463171</c:v>
                </c:pt>
                <c:pt idx="1104">
                  <c:v>0.46356809999999998</c:v>
                </c:pt>
                <c:pt idx="1105">
                  <c:v>0.4639991</c:v>
                </c:pt>
                <c:pt idx="1106">
                  <c:v>0.46446510000000002</c:v>
                </c:pt>
                <c:pt idx="1107">
                  <c:v>0.46496409999999999</c:v>
                </c:pt>
                <c:pt idx="1108">
                  <c:v>0.46549040000000003</c:v>
                </c:pt>
                <c:pt idx="1109">
                  <c:v>0.46603660000000002</c:v>
                </c:pt>
                <c:pt idx="1110">
                  <c:v>0.46659679999999998</c:v>
                </c:pt>
                <c:pt idx="1111">
                  <c:v>0.46716839999999998</c:v>
                </c:pt>
                <c:pt idx="1112">
                  <c:v>0.46775359999999999</c:v>
                </c:pt>
                <c:pt idx="1113">
                  <c:v>0.46836040000000001</c:v>
                </c:pt>
                <c:pt idx="1114">
                  <c:v>0.4689992</c:v>
                </c:pt>
                <c:pt idx="1115">
                  <c:v>0.46968009999999999</c:v>
                </c:pt>
                <c:pt idx="1116">
                  <c:v>0.47041050000000001</c:v>
                </c:pt>
                <c:pt idx="1117">
                  <c:v>0.47119329999999998</c:v>
                </c:pt>
                <c:pt idx="1118">
                  <c:v>0.47202630000000001</c:v>
                </c:pt>
                <c:pt idx="1119">
                  <c:v>0.47290470000000001</c:v>
                </c:pt>
                <c:pt idx="1120">
                  <c:v>0.47382289999999999</c:v>
                </c:pt>
                <c:pt idx="1121">
                  <c:v>0.47477760000000002</c:v>
                </c:pt>
                <c:pt idx="1122">
                  <c:v>0.47576879999999999</c:v>
                </c:pt>
                <c:pt idx="1123">
                  <c:v>0.4768001</c:v>
                </c:pt>
                <c:pt idx="1124">
                  <c:v>0.4778773</c:v>
                </c:pt>
                <c:pt idx="1125">
                  <c:v>0.47900749999999997</c:v>
                </c:pt>
                <c:pt idx="1126">
                  <c:v>0.4801957</c:v>
                </c:pt>
                <c:pt idx="1127">
                  <c:v>0.48144389999999998</c:v>
                </c:pt>
                <c:pt idx="1128">
                  <c:v>0.48275000000000001</c:v>
                </c:pt>
                <c:pt idx="1129">
                  <c:v>0.48410809999999999</c:v>
                </c:pt>
                <c:pt idx="1130">
                  <c:v>0.48551030000000001</c:v>
                </c:pt>
                <c:pt idx="1131">
                  <c:v>0.48694690000000002</c:v>
                </c:pt>
                <c:pt idx="1132">
                  <c:v>0.48840830000000002</c:v>
                </c:pt>
                <c:pt idx="1133">
                  <c:v>0.48988690000000001</c:v>
                </c:pt>
                <c:pt idx="1134">
                  <c:v>0.49137540000000002</c:v>
                </c:pt>
                <c:pt idx="1135">
                  <c:v>0.49286920000000001</c:v>
                </c:pt>
                <c:pt idx="1136">
                  <c:v>0.49436619999999998</c:v>
                </c:pt>
                <c:pt idx="1137">
                  <c:v>0.49586799999999998</c:v>
                </c:pt>
                <c:pt idx="1138">
                  <c:v>0.49738120000000002</c:v>
                </c:pt>
                <c:pt idx="1139">
                  <c:v>0.49891760000000002</c:v>
                </c:pt>
                <c:pt idx="1140">
                  <c:v>0.50049350000000004</c:v>
                </c:pt>
                <c:pt idx="1141">
                  <c:v>0.50212440000000003</c:v>
                </c:pt>
                <c:pt idx="1142">
                  <c:v>0.50382179999999999</c:v>
                </c:pt>
                <c:pt idx="1143">
                  <c:v>0.50558879999999995</c:v>
                </c:pt>
                <c:pt idx="1144">
                  <c:v>0.50741879999999995</c:v>
                </c:pt>
                <c:pt idx="1145">
                  <c:v>0.50929570000000002</c:v>
                </c:pt>
                <c:pt idx="1146">
                  <c:v>0.51119970000000003</c:v>
                </c:pt>
                <c:pt idx="1147">
                  <c:v>0.51311340000000005</c:v>
                </c:pt>
                <c:pt idx="1148">
                  <c:v>0.51502510000000001</c:v>
                </c:pt>
                <c:pt idx="1149">
                  <c:v>0.51693100000000003</c:v>
                </c:pt>
                <c:pt idx="1150">
                  <c:v>0.51883299999999999</c:v>
                </c:pt>
                <c:pt idx="1151">
                  <c:v>0.52073429999999998</c:v>
                </c:pt>
                <c:pt idx="1152">
                  <c:v>0.52263550000000003</c:v>
                </c:pt>
                <c:pt idx="1153">
                  <c:v>0.52453300000000003</c:v>
                </c:pt>
                <c:pt idx="1154">
                  <c:v>0.52642069999999996</c:v>
                </c:pt>
                <c:pt idx="1155">
                  <c:v>0.52829340000000002</c:v>
                </c:pt>
                <c:pt idx="1156">
                  <c:v>0.53014989999999995</c:v>
                </c:pt>
                <c:pt idx="1157">
                  <c:v>0.53199350000000001</c:v>
                </c:pt>
                <c:pt idx="1158">
                  <c:v>0.53383000000000003</c:v>
                </c:pt>
                <c:pt idx="1159">
                  <c:v>0.53566279999999999</c:v>
                </c:pt>
                <c:pt idx="1160">
                  <c:v>0.53748960000000001</c:v>
                </c:pt>
                <c:pt idx="1161">
                  <c:v>0.53930180000000005</c:v>
                </c:pt>
                <c:pt idx="1162">
                  <c:v>0.54108710000000004</c:v>
                </c:pt>
                <c:pt idx="1163">
                  <c:v>0.5428345</c:v>
                </c:pt>
                <c:pt idx="1164">
                  <c:v>0.54453870000000004</c:v>
                </c:pt>
                <c:pt idx="1165">
                  <c:v>0.54620120000000005</c:v>
                </c:pt>
                <c:pt idx="1166">
                  <c:v>0.5478286</c:v>
                </c:pt>
                <c:pt idx="1167">
                  <c:v>0.54942690000000005</c:v>
                </c:pt>
                <c:pt idx="1168">
                  <c:v>0.55099889999999996</c:v>
                </c:pt>
                <c:pt idx="1169">
                  <c:v>0.55254219999999998</c:v>
                </c:pt>
                <c:pt idx="1170">
                  <c:v>0.55405199999999999</c:v>
                </c:pt>
                <c:pt idx="1171">
                  <c:v>0.55552469999999998</c:v>
                </c:pt>
                <c:pt idx="1172">
                  <c:v>0.55696060000000003</c:v>
                </c:pt>
                <c:pt idx="1173">
                  <c:v>0.55836439999999998</c:v>
                </c:pt>
                <c:pt idx="1174">
                  <c:v>0.55974179999999996</c:v>
                </c:pt>
                <c:pt idx="1175">
                  <c:v>0.56109620000000004</c:v>
                </c:pt>
                <c:pt idx="1176">
                  <c:v>0.5624268</c:v>
                </c:pt>
                <c:pt idx="1177">
                  <c:v>0.56372929999999999</c:v>
                </c:pt>
                <c:pt idx="1178">
                  <c:v>0.56500209999999995</c:v>
                </c:pt>
                <c:pt idx="1179">
                  <c:v>0.56625099999999995</c:v>
                </c:pt>
                <c:pt idx="1180">
                  <c:v>0.56749269999999996</c:v>
                </c:pt>
                <c:pt idx="1181">
                  <c:v>0.56875149999999997</c:v>
                </c:pt>
                <c:pt idx="1182">
                  <c:v>0.57005139999999999</c:v>
                </c:pt>
                <c:pt idx="1183">
                  <c:v>0.57140999999999997</c:v>
                </c:pt>
                <c:pt idx="1184">
                  <c:v>0.57283019999999996</c:v>
                </c:pt>
                <c:pt idx="1185">
                  <c:v>0.57430239999999999</c:v>
                </c:pt>
                <c:pt idx="1186">
                  <c:v>0.5758086</c:v>
                </c:pt>
                <c:pt idx="1187">
                  <c:v>0.57733330000000005</c:v>
                </c:pt>
                <c:pt idx="1188">
                  <c:v>0.57886859999999996</c:v>
                </c:pt>
                <c:pt idx="1189">
                  <c:v>0.58041690000000001</c:v>
                </c:pt>
                <c:pt idx="1190">
                  <c:v>0.58198620000000001</c:v>
                </c:pt>
                <c:pt idx="1191">
                  <c:v>0.58358399999999999</c:v>
                </c:pt>
                <c:pt idx="1192">
                  <c:v>0.58520970000000005</c:v>
                </c:pt>
                <c:pt idx="1193">
                  <c:v>0.58685549999999997</c:v>
                </c:pt>
                <c:pt idx="1194">
                  <c:v>0.58850939999999996</c:v>
                </c:pt>
                <c:pt idx="1195">
                  <c:v>0.59016389999999996</c:v>
                </c:pt>
                <c:pt idx="1196">
                  <c:v>0.59182179999999995</c:v>
                </c:pt>
                <c:pt idx="1197">
                  <c:v>0.59349680000000005</c:v>
                </c:pt>
                <c:pt idx="1198">
                  <c:v>0.59520870000000003</c:v>
                </c:pt>
                <c:pt idx="1199">
                  <c:v>0.5969738</c:v>
                </c:pt>
                <c:pt idx="1200">
                  <c:v>0.59879859999999996</c:v>
                </c:pt>
                <c:pt idx="1201">
                  <c:v>0.60067619999999999</c:v>
                </c:pt>
                <c:pt idx="1202">
                  <c:v>0.60259209999999996</c:v>
                </c:pt>
                <c:pt idx="1203">
                  <c:v>0.60452870000000003</c:v>
                </c:pt>
                <c:pt idx="1204">
                  <c:v>0.60647530000000005</c:v>
                </c:pt>
                <c:pt idx="1205">
                  <c:v>0.60842850000000004</c:v>
                </c:pt>
                <c:pt idx="1206">
                  <c:v>0.61038990000000004</c:v>
                </c:pt>
                <c:pt idx="1207">
                  <c:v>0.61236020000000002</c:v>
                </c:pt>
                <c:pt idx="1208">
                  <c:v>0.61433400000000005</c:v>
                </c:pt>
                <c:pt idx="1209">
                  <c:v>0.61629909999999999</c:v>
                </c:pt>
                <c:pt idx="1210">
                  <c:v>0.61824380000000001</c:v>
                </c:pt>
                <c:pt idx="1211">
                  <c:v>0.62016360000000004</c:v>
                </c:pt>
                <c:pt idx="1212">
                  <c:v>0.62206640000000002</c:v>
                </c:pt>
                <c:pt idx="1213">
                  <c:v>0.62397179999999997</c:v>
                </c:pt>
                <c:pt idx="1214">
                  <c:v>0.62590429999999997</c:v>
                </c:pt>
                <c:pt idx="1215">
                  <c:v>0.62788279999999996</c:v>
                </c:pt>
                <c:pt idx="1216">
                  <c:v>0.62991229999999998</c:v>
                </c:pt>
                <c:pt idx="1217">
                  <c:v>0.63198209999999999</c:v>
                </c:pt>
                <c:pt idx="1218">
                  <c:v>0.63407049999999998</c:v>
                </c:pt>
                <c:pt idx="1219">
                  <c:v>0.63615489999999997</c:v>
                </c:pt>
                <c:pt idx="1220">
                  <c:v>0.63821669999999997</c:v>
                </c:pt>
                <c:pt idx="1221">
                  <c:v>0.64024380000000003</c:v>
                </c:pt>
                <c:pt idx="1222">
                  <c:v>0.64222659999999998</c:v>
                </c:pt>
                <c:pt idx="1223">
                  <c:v>0.64415069999999996</c:v>
                </c:pt>
                <c:pt idx="1224">
                  <c:v>0.64599359999999995</c:v>
                </c:pt>
                <c:pt idx="1225">
                  <c:v>0.647729</c:v>
                </c:pt>
                <c:pt idx="1226">
                  <c:v>0.64933339999999995</c:v>
                </c:pt>
                <c:pt idx="1227">
                  <c:v>0.6507984</c:v>
                </c:pt>
                <c:pt idx="1228">
                  <c:v>0.65213540000000003</c:v>
                </c:pt>
                <c:pt idx="1229">
                  <c:v>0.65337369999999995</c:v>
                </c:pt>
                <c:pt idx="1230">
                  <c:v>0.65454939999999995</c:v>
                </c:pt>
                <c:pt idx="1231">
                  <c:v>0.65569160000000004</c:v>
                </c:pt>
                <c:pt idx="1232">
                  <c:v>0.65681710000000004</c:v>
                </c:pt>
                <c:pt idx="1233">
                  <c:v>0.65792779999999995</c:v>
                </c:pt>
                <c:pt idx="1234">
                  <c:v>0.65902000000000005</c:v>
                </c:pt>
                <c:pt idx="1235">
                  <c:v>0.66009609999999996</c:v>
                </c:pt>
                <c:pt idx="1236">
                  <c:v>0.66117139999999996</c:v>
                </c:pt>
                <c:pt idx="1237">
                  <c:v>0.66227440000000004</c:v>
                </c:pt>
                <c:pt idx="1238">
                  <c:v>0.66343969999999997</c:v>
                </c:pt>
                <c:pt idx="1239">
                  <c:v>0.66469339999999999</c:v>
                </c:pt>
                <c:pt idx="1240">
                  <c:v>0.66604830000000004</c:v>
                </c:pt>
                <c:pt idx="1241">
                  <c:v>0.6675025</c:v>
                </c:pt>
                <c:pt idx="1242">
                  <c:v>0.66904549999999996</c:v>
                </c:pt>
                <c:pt idx="1243">
                  <c:v>0.67066840000000005</c:v>
                </c:pt>
                <c:pt idx="1244">
                  <c:v>0.67236969999999996</c:v>
                </c:pt>
                <c:pt idx="1245">
                  <c:v>0.67415449999999999</c:v>
                </c:pt>
                <c:pt idx="1246">
                  <c:v>0.67602609999999996</c:v>
                </c:pt>
                <c:pt idx="1247">
                  <c:v>0.67797640000000003</c:v>
                </c:pt>
                <c:pt idx="1248">
                  <c:v>0.67998170000000002</c:v>
                </c:pt>
                <c:pt idx="1249">
                  <c:v>0.68200450000000001</c:v>
                </c:pt>
                <c:pt idx="1250">
                  <c:v>0.68400689999999997</c:v>
                </c:pt>
                <c:pt idx="1251">
                  <c:v>0.68596559999999995</c:v>
                </c:pt>
                <c:pt idx="1252">
                  <c:v>0.68787849999999995</c:v>
                </c:pt>
                <c:pt idx="1253">
                  <c:v>0.68976420000000005</c:v>
                </c:pt>
                <c:pt idx="1254">
                  <c:v>0.69164979999999998</c:v>
                </c:pt>
                <c:pt idx="1255">
                  <c:v>0.69355710000000004</c:v>
                </c:pt>
                <c:pt idx="1256">
                  <c:v>0.69549130000000003</c:v>
                </c:pt>
                <c:pt idx="1257">
                  <c:v>0.69743980000000005</c:v>
                </c:pt>
                <c:pt idx="1258">
                  <c:v>0.69938140000000004</c:v>
                </c:pt>
                <c:pt idx="1259">
                  <c:v>0.70130029999999999</c:v>
                </c:pt>
                <c:pt idx="1260">
                  <c:v>0.70319449999999994</c:v>
                </c:pt>
                <c:pt idx="1261">
                  <c:v>0.70507620000000004</c:v>
                </c:pt>
                <c:pt idx="1262">
                  <c:v>0.70696170000000003</c:v>
                </c:pt>
                <c:pt idx="1263">
                  <c:v>0.70885980000000004</c:v>
                </c:pt>
                <c:pt idx="1264">
                  <c:v>0.71076289999999998</c:v>
                </c:pt>
                <c:pt idx="1265">
                  <c:v>0.71264989999999995</c:v>
                </c:pt>
                <c:pt idx="1266">
                  <c:v>0.7144952</c:v>
                </c:pt>
                <c:pt idx="1267">
                  <c:v>0.71628440000000004</c:v>
                </c:pt>
                <c:pt idx="1268">
                  <c:v>0.71802299999999997</c:v>
                </c:pt>
                <c:pt idx="1269">
                  <c:v>0.71973620000000005</c:v>
                </c:pt>
                <c:pt idx="1270">
                  <c:v>0.72145709999999996</c:v>
                </c:pt>
                <c:pt idx="1271">
                  <c:v>0.72321029999999997</c:v>
                </c:pt>
                <c:pt idx="1272">
                  <c:v>0.7250027</c:v>
                </c:pt>
                <c:pt idx="1273">
                  <c:v>0.72682049999999998</c:v>
                </c:pt>
                <c:pt idx="1274">
                  <c:v>0.72864059999999997</c:v>
                </c:pt>
                <c:pt idx="1275">
                  <c:v>0.73043930000000001</c:v>
                </c:pt>
                <c:pt idx="1276">
                  <c:v>0.73220470000000004</c:v>
                </c:pt>
                <c:pt idx="1277">
                  <c:v>0.73393679999999994</c:v>
                </c:pt>
                <c:pt idx="1278">
                  <c:v>0.73563909999999999</c:v>
                </c:pt>
                <c:pt idx="1279">
                  <c:v>0.73731029999999997</c:v>
                </c:pt>
                <c:pt idx="1280">
                  <c:v>0.73893949999999997</c:v>
                </c:pt>
                <c:pt idx="1281">
                  <c:v>0.74050830000000001</c:v>
                </c:pt>
                <c:pt idx="1282">
                  <c:v>0.74200359999999999</c:v>
                </c:pt>
                <c:pt idx="1283">
                  <c:v>0.74342779999999997</c:v>
                </c:pt>
                <c:pt idx="1284">
                  <c:v>0.74480239999999998</c:v>
                </c:pt>
                <c:pt idx="1285">
                  <c:v>0.74616059999999995</c:v>
                </c:pt>
                <c:pt idx="1286">
                  <c:v>0.74753499999999995</c:v>
                </c:pt>
                <c:pt idx="1287">
                  <c:v>0.74894419999999995</c:v>
                </c:pt>
                <c:pt idx="1288">
                  <c:v>0.75038749999999999</c:v>
                </c:pt>
                <c:pt idx="1289">
                  <c:v>0.75185400000000002</c:v>
                </c:pt>
                <c:pt idx="1290">
                  <c:v>0.75333609999999995</c:v>
                </c:pt>
                <c:pt idx="1291">
                  <c:v>0.75484340000000005</c:v>
                </c:pt>
                <c:pt idx="1292">
                  <c:v>0.75640850000000004</c:v>
                </c:pt>
                <c:pt idx="1293">
                  <c:v>0.75807550000000001</c:v>
                </c:pt>
                <c:pt idx="1294">
                  <c:v>0.75988120000000003</c:v>
                </c:pt>
                <c:pt idx="1295">
                  <c:v>0.76183909999999999</c:v>
                </c:pt>
                <c:pt idx="1296">
                  <c:v>0.76393129999999998</c:v>
                </c:pt>
                <c:pt idx="1297">
                  <c:v>0.76611790000000002</c:v>
                </c:pt>
                <c:pt idx="1298">
                  <c:v>0.76835050000000005</c:v>
                </c:pt>
                <c:pt idx="1299">
                  <c:v>0.7705938</c:v>
                </c:pt>
                <c:pt idx="1300">
                  <c:v>0.77283270000000004</c:v>
                </c:pt>
                <c:pt idx="1301">
                  <c:v>0.77506699999999995</c:v>
                </c:pt>
                <c:pt idx="1302">
                  <c:v>0.77729820000000005</c:v>
                </c:pt>
                <c:pt idx="1303">
                  <c:v>0.77951570000000003</c:v>
                </c:pt>
                <c:pt idx="1304">
                  <c:v>0.78169230000000001</c:v>
                </c:pt>
                <c:pt idx="1305">
                  <c:v>0.78379520000000003</c:v>
                </c:pt>
                <c:pt idx="1306">
                  <c:v>0.78580059999999996</c:v>
                </c:pt>
                <c:pt idx="1307">
                  <c:v>0.78770600000000002</c:v>
                </c:pt>
                <c:pt idx="1308">
                  <c:v>0.7895316</c:v>
                </c:pt>
                <c:pt idx="1309">
                  <c:v>0.79130650000000002</c:v>
                </c:pt>
                <c:pt idx="1310">
                  <c:v>0.79304759999999996</c:v>
                </c:pt>
                <c:pt idx="1311">
                  <c:v>0.79474449999999996</c:v>
                </c:pt>
                <c:pt idx="1312">
                  <c:v>0.79635769999999995</c:v>
                </c:pt>
                <c:pt idx="1313">
                  <c:v>0.79783400000000004</c:v>
                </c:pt>
                <c:pt idx="1314">
                  <c:v>0.79913540000000005</c:v>
                </c:pt>
                <c:pt idx="1315">
                  <c:v>0.8002553</c:v>
                </c:pt>
                <c:pt idx="1316">
                  <c:v>0.80122459999999995</c:v>
                </c:pt>
                <c:pt idx="1317">
                  <c:v>0.80209209999999997</c:v>
                </c:pt>
                <c:pt idx="1318">
                  <c:v>0.80290090000000003</c:v>
                </c:pt>
                <c:pt idx="1319">
                  <c:v>0.8036626</c:v>
                </c:pt>
                <c:pt idx="1320">
                  <c:v>0.80435239999999997</c:v>
                </c:pt>
                <c:pt idx="1321">
                  <c:v>0.80492039999999998</c:v>
                </c:pt>
                <c:pt idx="1322">
                  <c:v>0.80531980000000003</c:v>
                </c:pt>
                <c:pt idx="1323">
                  <c:v>0.80553379999999997</c:v>
                </c:pt>
                <c:pt idx="1324">
                  <c:v>0.80558439999999998</c:v>
                </c:pt>
                <c:pt idx="1325">
                  <c:v>0.80552369999999995</c:v>
                </c:pt>
                <c:pt idx="1326">
                  <c:v>0.80541030000000002</c:v>
                </c:pt>
                <c:pt idx="1327">
                  <c:v>0.80529170000000005</c:v>
                </c:pt>
                <c:pt idx="1328">
                  <c:v>0.80518849999999997</c:v>
                </c:pt>
                <c:pt idx="1329">
                  <c:v>0.80510170000000003</c:v>
                </c:pt>
                <c:pt idx="1330">
                  <c:v>0.80502750000000001</c:v>
                </c:pt>
                <c:pt idx="1331">
                  <c:v>0.8049712</c:v>
                </c:pt>
                <c:pt idx="1332">
                  <c:v>0.80495079999999997</c:v>
                </c:pt>
                <c:pt idx="1333">
                  <c:v>0.80499039999999999</c:v>
                </c:pt>
                <c:pt idx="1334">
                  <c:v>0.80510320000000002</c:v>
                </c:pt>
                <c:pt idx="1335">
                  <c:v>0.80528429999999995</c:v>
                </c:pt>
                <c:pt idx="1336">
                  <c:v>0.80551150000000005</c:v>
                </c:pt>
                <c:pt idx="1337">
                  <c:v>0.8057609</c:v>
                </c:pt>
                <c:pt idx="1338">
                  <c:v>0.80602450000000003</c:v>
                </c:pt>
                <c:pt idx="1339">
                  <c:v>0.80632130000000002</c:v>
                </c:pt>
                <c:pt idx="1340">
                  <c:v>0.80668790000000001</c:v>
                </c:pt>
                <c:pt idx="1341">
                  <c:v>0.80716279999999996</c:v>
                </c:pt>
                <c:pt idx="1342">
                  <c:v>0.80775920000000001</c:v>
                </c:pt>
                <c:pt idx="1343">
                  <c:v>0.8084519</c:v>
                </c:pt>
                <c:pt idx="1344">
                  <c:v>0.80918040000000002</c:v>
                </c:pt>
                <c:pt idx="1345">
                  <c:v>0.80987390000000004</c:v>
                </c:pt>
                <c:pt idx="1346">
                  <c:v>0.81048290000000001</c:v>
                </c:pt>
                <c:pt idx="1347">
                  <c:v>0.81099529999999997</c:v>
                </c:pt>
                <c:pt idx="1348">
                  <c:v>0.81144070000000001</c:v>
                </c:pt>
                <c:pt idx="1349">
                  <c:v>0.81186440000000004</c:v>
                </c:pt>
                <c:pt idx="1350">
                  <c:v>0.81230400000000003</c:v>
                </c:pt>
                <c:pt idx="1351">
                  <c:v>0.81276250000000005</c:v>
                </c:pt>
                <c:pt idx="1352">
                  <c:v>0.81320769999999998</c:v>
                </c:pt>
                <c:pt idx="1353">
                  <c:v>0.81358790000000003</c:v>
                </c:pt>
                <c:pt idx="1354">
                  <c:v>0.81386230000000004</c:v>
                </c:pt>
                <c:pt idx="1355">
                  <c:v>0.81402079999999999</c:v>
                </c:pt>
                <c:pt idx="1356">
                  <c:v>0.81408829999999999</c:v>
                </c:pt>
                <c:pt idx="1357">
                  <c:v>0.81410669999999996</c:v>
                </c:pt>
                <c:pt idx="1358">
                  <c:v>0.81411080000000002</c:v>
                </c:pt>
                <c:pt idx="1359">
                  <c:v>0.81410879999999997</c:v>
                </c:pt>
                <c:pt idx="1360">
                  <c:v>0.81408040000000004</c:v>
                </c:pt>
                <c:pt idx="1361">
                  <c:v>0.8139923</c:v>
                </c:pt>
                <c:pt idx="1362">
                  <c:v>0.81382319999999997</c:v>
                </c:pt>
                <c:pt idx="1363">
                  <c:v>0.81358140000000001</c:v>
                </c:pt>
                <c:pt idx="1364">
                  <c:v>0.81330429999999998</c:v>
                </c:pt>
                <c:pt idx="1365">
                  <c:v>0.81304089999999996</c:v>
                </c:pt>
                <c:pt idx="1366">
                  <c:v>0.81282279999999996</c:v>
                </c:pt>
                <c:pt idx="1367">
                  <c:v>0.81264840000000005</c:v>
                </c:pt>
                <c:pt idx="1368">
                  <c:v>0.81248069999999994</c:v>
                </c:pt>
                <c:pt idx="1369">
                  <c:v>0.81226929999999997</c:v>
                </c:pt>
                <c:pt idx="1370">
                  <c:v>0.81197140000000001</c:v>
                </c:pt>
                <c:pt idx="1371">
                  <c:v>0.81157460000000003</c:v>
                </c:pt>
                <c:pt idx="1372">
                  <c:v>0.81109710000000002</c:v>
                </c:pt>
                <c:pt idx="1373">
                  <c:v>0.81057069999999998</c:v>
                </c:pt>
                <c:pt idx="1374">
                  <c:v>0.81001690000000004</c:v>
                </c:pt>
                <c:pt idx="1375">
                  <c:v>0.80943160000000003</c:v>
                </c:pt>
                <c:pt idx="1376">
                  <c:v>0.80878649999999996</c:v>
                </c:pt>
                <c:pt idx="1377">
                  <c:v>0.80805079999999996</c:v>
                </c:pt>
                <c:pt idx="1378">
                  <c:v>0.80721520000000002</c:v>
                </c:pt>
                <c:pt idx="1379">
                  <c:v>0.80630650000000004</c:v>
                </c:pt>
                <c:pt idx="1380">
                  <c:v>0.80537950000000003</c:v>
                </c:pt>
                <c:pt idx="1381">
                  <c:v>0.80449409999999999</c:v>
                </c:pt>
                <c:pt idx="1382">
                  <c:v>0.80368609999999996</c:v>
                </c:pt>
                <c:pt idx="1383">
                  <c:v>0.80294719999999997</c:v>
                </c:pt>
                <c:pt idx="1384">
                  <c:v>0.80222930000000003</c:v>
                </c:pt>
                <c:pt idx="1385">
                  <c:v>0.8014675</c:v>
                </c:pt>
                <c:pt idx="1386">
                  <c:v>0.80061729999999998</c:v>
                </c:pt>
                <c:pt idx="1387">
                  <c:v>0.79967290000000002</c:v>
                </c:pt>
                <c:pt idx="1388">
                  <c:v>0.79867169999999998</c:v>
                </c:pt>
                <c:pt idx="1389">
                  <c:v>0.7976685</c:v>
                </c:pt>
                <c:pt idx="1390">
                  <c:v>0.79670980000000002</c:v>
                </c:pt>
                <c:pt idx="1391">
                  <c:v>0.79580819999999997</c:v>
                </c:pt>
                <c:pt idx="1392">
                  <c:v>0.79494120000000001</c:v>
                </c:pt>
                <c:pt idx="1393">
                  <c:v>0.794068</c:v>
                </c:pt>
                <c:pt idx="1394">
                  <c:v>0.79316070000000005</c:v>
                </c:pt>
                <c:pt idx="1395">
                  <c:v>0.79222289999999995</c:v>
                </c:pt>
                <c:pt idx="1396">
                  <c:v>0.79129269999999996</c:v>
                </c:pt>
                <c:pt idx="1397">
                  <c:v>0.79042040000000002</c:v>
                </c:pt>
                <c:pt idx="1398">
                  <c:v>0.78963910000000004</c:v>
                </c:pt>
                <c:pt idx="1399">
                  <c:v>0.78894450000000005</c:v>
                </c:pt>
                <c:pt idx="1400">
                  <c:v>0.78829130000000003</c:v>
                </c:pt>
                <c:pt idx="1401">
                  <c:v>0.78761460000000005</c:v>
                </c:pt>
                <c:pt idx="1402">
                  <c:v>0.78685510000000003</c:v>
                </c:pt>
                <c:pt idx="1403">
                  <c:v>0.78598889999999999</c:v>
                </c:pt>
                <c:pt idx="1404">
                  <c:v>0.78502939999999999</c:v>
                </c:pt>
                <c:pt idx="1405">
                  <c:v>0.78401509999999996</c:v>
                </c:pt>
                <c:pt idx="1406">
                  <c:v>0.78298000000000001</c:v>
                </c:pt>
                <c:pt idx="1407">
                  <c:v>0.78193489999999999</c:v>
                </c:pt>
                <c:pt idx="1408">
                  <c:v>0.7808602</c:v>
                </c:pt>
                <c:pt idx="1409">
                  <c:v>0.77972240000000004</c:v>
                </c:pt>
                <c:pt idx="1410">
                  <c:v>0.77849429999999997</c:v>
                </c:pt>
                <c:pt idx="1411">
                  <c:v>0.7771766</c:v>
                </c:pt>
                <c:pt idx="1412">
                  <c:v>0.7758003</c:v>
                </c:pt>
                <c:pt idx="1413">
                  <c:v>0.77441510000000002</c:v>
                </c:pt>
                <c:pt idx="1414">
                  <c:v>0.77306600000000003</c:v>
                </c:pt>
                <c:pt idx="1415">
                  <c:v>0.77177240000000003</c:v>
                </c:pt>
                <c:pt idx="1416">
                  <c:v>0.77052690000000001</c:v>
                </c:pt>
                <c:pt idx="1417">
                  <c:v>0.76930399999999999</c:v>
                </c:pt>
                <c:pt idx="1418">
                  <c:v>0.76808200000000004</c:v>
                </c:pt>
                <c:pt idx="1419">
                  <c:v>0.76685740000000002</c:v>
                </c:pt>
                <c:pt idx="1420">
                  <c:v>0.76564940000000004</c:v>
                </c:pt>
                <c:pt idx="1421">
                  <c:v>0.7644879</c:v>
                </c:pt>
                <c:pt idx="1422">
                  <c:v>0.76339900000000005</c:v>
                </c:pt>
                <c:pt idx="1423">
                  <c:v>0.76238950000000005</c:v>
                </c:pt>
                <c:pt idx="1424">
                  <c:v>0.76144750000000005</c:v>
                </c:pt>
                <c:pt idx="1425">
                  <c:v>0.76055269999999997</c:v>
                </c:pt>
                <c:pt idx="1426">
                  <c:v>0.75969370000000003</c:v>
                </c:pt>
                <c:pt idx="1427">
                  <c:v>0.75887890000000002</c:v>
                </c:pt>
                <c:pt idx="1428">
                  <c:v>0.75813560000000002</c:v>
                </c:pt>
                <c:pt idx="1429">
                  <c:v>0.75749460000000002</c:v>
                </c:pt>
                <c:pt idx="1430">
                  <c:v>0.75697440000000005</c:v>
                </c:pt>
                <c:pt idx="1431">
                  <c:v>0.7565693</c:v>
                </c:pt>
                <c:pt idx="1432">
                  <c:v>0.75625399999999998</c:v>
                </c:pt>
                <c:pt idx="1433">
                  <c:v>0.7559958</c:v>
                </c:pt>
                <c:pt idx="1434">
                  <c:v>0.7557739</c:v>
                </c:pt>
                <c:pt idx="1435">
                  <c:v>0.75559050000000005</c:v>
                </c:pt>
                <c:pt idx="1436">
                  <c:v>0.75546869999999999</c:v>
                </c:pt>
                <c:pt idx="1437">
                  <c:v>0.75543570000000004</c:v>
                </c:pt>
                <c:pt idx="1438">
                  <c:v>0.75550309999999998</c:v>
                </c:pt>
                <c:pt idx="1439">
                  <c:v>0.75565709999999997</c:v>
                </c:pt>
                <c:pt idx="1440">
                  <c:v>0.75585990000000003</c:v>
                </c:pt>
                <c:pt idx="1441">
                  <c:v>0.7560692</c:v>
                </c:pt>
                <c:pt idx="1442">
                  <c:v>0.75625489999999995</c:v>
                </c:pt>
                <c:pt idx="1443">
                  <c:v>0.75641400000000003</c:v>
                </c:pt>
                <c:pt idx="1444">
                  <c:v>0.75656630000000002</c:v>
                </c:pt>
                <c:pt idx="1445">
                  <c:v>0.75673889999999999</c:v>
                </c:pt>
                <c:pt idx="1446">
                  <c:v>0.75694490000000003</c:v>
                </c:pt>
                <c:pt idx="1447">
                  <c:v>0.75717190000000001</c:v>
                </c:pt>
                <c:pt idx="1448">
                  <c:v>0.75738470000000002</c:v>
                </c:pt>
                <c:pt idx="1449">
                  <c:v>0.75754460000000001</c:v>
                </c:pt>
                <c:pt idx="1450">
                  <c:v>0.75763150000000001</c:v>
                </c:pt>
                <c:pt idx="1451">
                  <c:v>0.75765590000000005</c:v>
                </c:pt>
                <c:pt idx="1452">
                  <c:v>0.75765669999999996</c:v>
                </c:pt>
                <c:pt idx="1453">
                  <c:v>0.75768199999999997</c:v>
                </c:pt>
                <c:pt idx="1454">
                  <c:v>0.75776920000000003</c:v>
                </c:pt>
                <c:pt idx="1455">
                  <c:v>0.75792680000000001</c:v>
                </c:pt>
                <c:pt idx="1456">
                  <c:v>0.75813489999999994</c:v>
                </c:pt>
                <c:pt idx="1457">
                  <c:v>0.75835870000000005</c:v>
                </c:pt>
                <c:pt idx="1458">
                  <c:v>0.75856900000000005</c:v>
                </c:pt>
                <c:pt idx="1459">
                  <c:v>0.75875150000000002</c:v>
                </c:pt>
                <c:pt idx="1460">
                  <c:v>0.75890630000000003</c:v>
                </c:pt>
                <c:pt idx="1461">
                  <c:v>0.75903469999999995</c:v>
                </c:pt>
                <c:pt idx="1462">
                  <c:v>0.75912299999999999</c:v>
                </c:pt>
                <c:pt idx="1463">
                  <c:v>0.75913679999999994</c:v>
                </c:pt>
                <c:pt idx="1464">
                  <c:v>0.75903310000000002</c:v>
                </c:pt>
                <c:pt idx="1465">
                  <c:v>0.75877740000000005</c:v>
                </c:pt>
                <c:pt idx="1466">
                  <c:v>0.75836700000000001</c:v>
                </c:pt>
                <c:pt idx="1467">
                  <c:v>0.75783769999999995</c:v>
                </c:pt>
                <c:pt idx="1468">
                  <c:v>0.75725560000000003</c:v>
                </c:pt>
                <c:pt idx="1469">
                  <c:v>0.75669030000000004</c:v>
                </c:pt>
                <c:pt idx="1470">
                  <c:v>0.75618490000000005</c:v>
                </c:pt>
                <c:pt idx="1471">
                  <c:v>0.75574339999999995</c:v>
                </c:pt>
                <c:pt idx="1472">
                  <c:v>0.75533039999999996</c:v>
                </c:pt>
                <c:pt idx="1473">
                  <c:v>0.75489379999999995</c:v>
                </c:pt>
                <c:pt idx="1474">
                  <c:v>0.7543839</c:v>
                </c:pt>
                <c:pt idx="1475">
                  <c:v>0.75377510000000003</c:v>
                </c:pt>
                <c:pt idx="1476">
                  <c:v>0.75306649999999997</c:v>
                </c:pt>
                <c:pt idx="1477">
                  <c:v>0.75226859999999995</c:v>
                </c:pt>
                <c:pt idx="1478">
                  <c:v>0.75138769999999999</c:v>
                </c:pt>
                <c:pt idx="1479">
                  <c:v>0.75041659999999999</c:v>
                </c:pt>
                <c:pt idx="1480">
                  <c:v>0.74933720000000004</c:v>
                </c:pt>
                <c:pt idx="1481">
                  <c:v>0.74813609999999997</c:v>
                </c:pt>
                <c:pt idx="1482">
                  <c:v>0.74681799999999998</c:v>
                </c:pt>
                <c:pt idx="1483">
                  <c:v>0.74541310000000005</c:v>
                </c:pt>
                <c:pt idx="1484">
                  <c:v>0.74396600000000002</c:v>
                </c:pt>
                <c:pt idx="1485">
                  <c:v>0.74252240000000003</c:v>
                </c:pt>
                <c:pt idx="1486">
                  <c:v>0.74110940000000003</c:v>
                </c:pt>
                <c:pt idx="1487">
                  <c:v>0.73972859999999996</c:v>
                </c:pt>
                <c:pt idx="1488">
                  <c:v>0.73836349999999995</c:v>
                </c:pt>
                <c:pt idx="1489">
                  <c:v>0.73699590000000004</c:v>
                </c:pt>
                <c:pt idx="1490">
                  <c:v>0.73562300000000003</c:v>
                </c:pt>
                <c:pt idx="1491">
                  <c:v>0.73426360000000002</c:v>
                </c:pt>
                <c:pt idx="1492">
                  <c:v>0.73294899999999996</c:v>
                </c:pt>
                <c:pt idx="1493">
                  <c:v>0.73170429999999997</c:v>
                </c:pt>
                <c:pt idx="1494">
                  <c:v>0.73053279999999998</c:v>
                </c:pt>
                <c:pt idx="1495">
                  <c:v>0.72940799999999995</c:v>
                </c:pt>
                <c:pt idx="1496">
                  <c:v>0.72828440000000005</c:v>
                </c:pt>
                <c:pt idx="1497">
                  <c:v>0.7271126</c:v>
                </c:pt>
                <c:pt idx="1498">
                  <c:v>0.72586249999999997</c:v>
                </c:pt>
                <c:pt idx="1499">
                  <c:v>0.72453149999999999</c:v>
                </c:pt>
                <c:pt idx="1500">
                  <c:v>0.72313919999999998</c:v>
                </c:pt>
                <c:pt idx="1501">
                  <c:v>0.72171099999999999</c:v>
                </c:pt>
                <c:pt idx="1502">
                  <c:v>0.72026140000000005</c:v>
                </c:pt>
                <c:pt idx="1503">
                  <c:v>0.71878500000000001</c:v>
                </c:pt>
                <c:pt idx="1504">
                  <c:v>0.71726380000000001</c:v>
                </c:pt>
                <c:pt idx="1505">
                  <c:v>0.71567890000000001</c:v>
                </c:pt>
                <c:pt idx="1506">
                  <c:v>0.71402790000000005</c:v>
                </c:pt>
                <c:pt idx="1507">
                  <c:v>0.71232890000000004</c:v>
                </c:pt>
                <c:pt idx="1508">
                  <c:v>0.71061510000000006</c:v>
                </c:pt>
                <c:pt idx="1509">
                  <c:v>0.70891890000000002</c:v>
                </c:pt>
                <c:pt idx="1510">
                  <c:v>0.70725539999999998</c:v>
                </c:pt>
                <c:pt idx="1511">
                  <c:v>0.70561839999999998</c:v>
                </c:pt>
                <c:pt idx="1512">
                  <c:v>0.70398649999999996</c:v>
                </c:pt>
                <c:pt idx="1513">
                  <c:v>0.70234079999999999</c:v>
                </c:pt>
                <c:pt idx="1514">
                  <c:v>0.70067950000000001</c:v>
                </c:pt>
                <c:pt idx="1515">
                  <c:v>0.69902370000000003</c:v>
                </c:pt>
                <c:pt idx="1516">
                  <c:v>0.69740999999999997</c:v>
                </c:pt>
                <c:pt idx="1517">
                  <c:v>0.69587600000000005</c:v>
                </c:pt>
                <c:pt idx="1518">
                  <c:v>0.69444139999999999</c:v>
                </c:pt>
                <c:pt idx="1519">
                  <c:v>0.69310110000000003</c:v>
                </c:pt>
                <c:pt idx="1520">
                  <c:v>0.69182980000000005</c:v>
                </c:pt>
                <c:pt idx="1521">
                  <c:v>0.69059649999999995</c:v>
                </c:pt>
                <c:pt idx="1522">
                  <c:v>0.68938120000000003</c:v>
                </c:pt>
                <c:pt idx="1523">
                  <c:v>0.68818360000000001</c:v>
                </c:pt>
                <c:pt idx="1524">
                  <c:v>0.68702030000000003</c:v>
                </c:pt>
                <c:pt idx="1525">
                  <c:v>0.68591500000000005</c:v>
                </c:pt>
                <c:pt idx="1526">
                  <c:v>0.6848862</c:v>
                </c:pt>
                <c:pt idx="1527">
                  <c:v>0.68393899999999996</c:v>
                </c:pt>
                <c:pt idx="1528">
                  <c:v>0.68306909999999998</c:v>
                </c:pt>
                <c:pt idx="1529">
                  <c:v>0.68227210000000005</c:v>
                </c:pt>
                <c:pt idx="1530">
                  <c:v>0.68155279999999996</c:v>
                </c:pt>
                <c:pt idx="1531">
                  <c:v>0.68092949999999997</c:v>
                </c:pt>
                <c:pt idx="1532">
                  <c:v>0.6804289</c:v>
                </c:pt>
                <c:pt idx="1533">
                  <c:v>0.68007030000000002</c:v>
                </c:pt>
                <c:pt idx="1534">
                  <c:v>0.67985680000000004</c:v>
                </c:pt>
                <c:pt idx="1535">
                  <c:v>0.6797687</c:v>
                </c:pt>
                <c:pt idx="1536">
                  <c:v>0.67977140000000003</c:v>
                </c:pt>
                <c:pt idx="1537">
                  <c:v>0.67982670000000001</c:v>
                </c:pt>
                <c:pt idx="1538">
                  <c:v>0.6799077</c:v>
                </c:pt>
                <c:pt idx="1539">
                  <c:v>0.68000700000000003</c:v>
                </c:pt>
                <c:pt idx="1540">
                  <c:v>0.68013159999999995</c:v>
                </c:pt>
                <c:pt idx="1541">
                  <c:v>0.68029139999999999</c:v>
                </c:pt>
                <c:pt idx="1542">
                  <c:v>0.68048660000000005</c:v>
                </c:pt>
                <c:pt idx="1543">
                  <c:v>0.68070109999999995</c:v>
                </c:pt>
                <c:pt idx="1544">
                  <c:v>0.68090680000000003</c:v>
                </c:pt>
                <c:pt idx="1545">
                  <c:v>0.68107669999999998</c:v>
                </c:pt>
                <c:pt idx="1546">
                  <c:v>0.68119529999999995</c:v>
                </c:pt>
                <c:pt idx="1547">
                  <c:v>0.68126770000000003</c:v>
                </c:pt>
                <c:pt idx="1548">
                  <c:v>0.68131410000000003</c:v>
                </c:pt>
                <c:pt idx="1549">
                  <c:v>0.68136169999999996</c:v>
                </c:pt>
                <c:pt idx="1550">
                  <c:v>0.68143019999999999</c:v>
                </c:pt>
                <c:pt idx="1551">
                  <c:v>0.68152710000000005</c:v>
                </c:pt>
                <c:pt idx="1552">
                  <c:v>0.68165120000000001</c:v>
                </c:pt>
                <c:pt idx="1553">
                  <c:v>0.68180160000000001</c:v>
                </c:pt>
                <c:pt idx="1554">
                  <c:v>0.68198650000000005</c:v>
                </c:pt>
                <c:pt idx="1555">
                  <c:v>0.6822279</c:v>
                </c:pt>
                <c:pt idx="1556">
                  <c:v>0.68255290000000002</c:v>
                </c:pt>
                <c:pt idx="1557">
                  <c:v>0.68298289999999995</c:v>
                </c:pt>
                <c:pt idx="1558">
                  <c:v>0.68352349999999995</c:v>
                </c:pt>
                <c:pt idx="1559">
                  <c:v>0.68416069999999995</c:v>
                </c:pt>
                <c:pt idx="1560">
                  <c:v>0.68486809999999998</c:v>
                </c:pt>
                <c:pt idx="1561">
                  <c:v>0.68561950000000005</c:v>
                </c:pt>
                <c:pt idx="1562">
                  <c:v>0.6864036</c:v>
                </c:pt>
                <c:pt idx="1563">
                  <c:v>0.68722459999999996</c:v>
                </c:pt>
                <c:pt idx="1564">
                  <c:v>0.68809770000000003</c:v>
                </c:pt>
                <c:pt idx="1565">
                  <c:v>0.68903230000000004</c:v>
                </c:pt>
                <c:pt idx="1566">
                  <c:v>0.69001979999999996</c:v>
                </c:pt>
                <c:pt idx="1567">
                  <c:v>0.69102790000000003</c:v>
                </c:pt>
                <c:pt idx="1568">
                  <c:v>0.69201109999999999</c:v>
                </c:pt>
                <c:pt idx="1569">
                  <c:v>0.69292010000000004</c:v>
                </c:pt>
                <c:pt idx="1570">
                  <c:v>0.69372239999999996</c:v>
                </c:pt>
                <c:pt idx="1571">
                  <c:v>0.69440670000000004</c:v>
                </c:pt>
                <c:pt idx="1572">
                  <c:v>0.69497779999999998</c:v>
                </c:pt>
                <c:pt idx="1573">
                  <c:v>0.69544229999999996</c:v>
                </c:pt>
                <c:pt idx="1574">
                  <c:v>0.69579550000000001</c:v>
                </c:pt>
                <c:pt idx="1575">
                  <c:v>0.69601369999999996</c:v>
                </c:pt>
                <c:pt idx="1576">
                  <c:v>0.69606290000000004</c:v>
                </c:pt>
                <c:pt idx="1577">
                  <c:v>0.69591080000000005</c:v>
                </c:pt>
                <c:pt idx="1578">
                  <c:v>0.6955403</c:v>
                </c:pt>
                <c:pt idx="1579">
                  <c:v>0.69495680000000004</c:v>
                </c:pt>
                <c:pt idx="1580">
                  <c:v>0.69418159999999995</c:v>
                </c:pt>
                <c:pt idx="1581">
                  <c:v>0.69323990000000002</c:v>
                </c:pt>
                <c:pt idx="1582">
                  <c:v>0.69214600000000004</c:v>
                </c:pt>
                <c:pt idx="1583">
                  <c:v>0.69090119999999999</c:v>
                </c:pt>
                <c:pt idx="1584">
                  <c:v>0.68949780000000005</c:v>
                </c:pt>
                <c:pt idx="1585">
                  <c:v>0.68793130000000002</c:v>
                </c:pt>
                <c:pt idx="1586">
                  <c:v>0.68620939999999997</c:v>
                </c:pt>
                <c:pt idx="1587">
                  <c:v>0.68435259999999998</c:v>
                </c:pt>
                <c:pt idx="1588">
                  <c:v>0.68238310000000002</c:v>
                </c:pt>
                <c:pt idx="1589">
                  <c:v>0.68031260000000005</c:v>
                </c:pt>
                <c:pt idx="1590">
                  <c:v>0.67813060000000003</c:v>
                </c:pt>
                <c:pt idx="1591">
                  <c:v>0.67580830000000003</c:v>
                </c:pt>
                <c:pt idx="1592">
                  <c:v>0.67330690000000004</c:v>
                </c:pt>
                <c:pt idx="1593">
                  <c:v>0.67059860000000004</c:v>
                </c:pt>
                <c:pt idx="1594">
                  <c:v>0.66767949999999998</c:v>
                </c:pt>
                <c:pt idx="1595">
                  <c:v>0.66457359999999999</c:v>
                </c:pt>
                <c:pt idx="1596">
                  <c:v>0.66132369999999996</c:v>
                </c:pt>
                <c:pt idx="1597">
                  <c:v>0.65797539999999999</c:v>
                </c:pt>
                <c:pt idx="1598">
                  <c:v>0.65456749999999997</c:v>
                </c:pt>
                <c:pt idx="1599">
                  <c:v>0.65112380000000003</c:v>
                </c:pt>
                <c:pt idx="1600">
                  <c:v>0.64765810000000001</c:v>
                </c:pt>
                <c:pt idx="1601">
                  <c:v>0.64418529999999996</c:v>
                </c:pt>
                <c:pt idx="1602">
                  <c:v>0.64072700000000005</c:v>
                </c:pt>
                <c:pt idx="1603">
                  <c:v>0.63731280000000001</c:v>
                </c:pt>
                <c:pt idx="1604">
                  <c:v>0.63397510000000001</c:v>
                </c:pt>
                <c:pt idx="1605">
                  <c:v>0.63073559999999995</c:v>
                </c:pt>
                <c:pt idx="1606">
                  <c:v>0.62759980000000004</c:v>
                </c:pt>
                <c:pt idx="1607">
                  <c:v>0.62455729999999998</c:v>
                </c:pt>
                <c:pt idx="1608">
                  <c:v>0.62158970000000002</c:v>
                </c:pt>
                <c:pt idx="1609">
                  <c:v>0.61868270000000003</c:v>
                </c:pt>
                <c:pt idx="1610">
                  <c:v>0.61583540000000003</c:v>
                </c:pt>
                <c:pt idx="1611">
                  <c:v>0.61306110000000003</c:v>
                </c:pt>
                <c:pt idx="1612">
                  <c:v>0.61038269999999994</c:v>
                </c:pt>
                <c:pt idx="1613">
                  <c:v>0.607819</c:v>
                </c:pt>
                <c:pt idx="1614">
                  <c:v>0.60537640000000004</c:v>
                </c:pt>
                <c:pt idx="1615">
                  <c:v>0.60304519999999995</c:v>
                </c:pt>
                <c:pt idx="1616">
                  <c:v>0.60080509999999998</c:v>
                </c:pt>
                <c:pt idx="1617">
                  <c:v>0.59863580000000005</c:v>
                </c:pt>
                <c:pt idx="1618">
                  <c:v>0.5965241</c:v>
                </c:pt>
                <c:pt idx="1619">
                  <c:v>0.5944699</c:v>
                </c:pt>
                <c:pt idx="1620">
                  <c:v>0.59248290000000003</c:v>
                </c:pt>
                <c:pt idx="1621">
                  <c:v>0.59057559999999998</c:v>
                </c:pt>
                <c:pt idx="1622">
                  <c:v>0.58875460000000002</c:v>
                </c:pt>
                <c:pt idx="1623">
                  <c:v>0.58701700000000001</c:v>
                </c:pt>
                <c:pt idx="1624">
                  <c:v>0.58535280000000001</c:v>
                </c:pt>
                <c:pt idx="1625">
                  <c:v>0.58375049999999995</c:v>
                </c:pt>
                <c:pt idx="1626">
                  <c:v>0.58220340000000004</c:v>
                </c:pt>
                <c:pt idx="1627">
                  <c:v>0.58071189999999995</c:v>
                </c:pt>
                <c:pt idx="1628">
                  <c:v>0.57928190000000002</c:v>
                </c:pt>
                <c:pt idx="1629">
                  <c:v>0.57791979999999998</c:v>
                </c:pt>
                <c:pt idx="1630">
                  <c:v>0.57662740000000001</c:v>
                </c:pt>
                <c:pt idx="1631">
                  <c:v>0.57540040000000003</c:v>
                </c:pt>
                <c:pt idx="1632">
                  <c:v>0.57423009999999997</c:v>
                </c:pt>
                <c:pt idx="1633">
                  <c:v>0.57310870000000003</c:v>
                </c:pt>
                <c:pt idx="1634">
                  <c:v>0.57203360000000003</c:v>
                </c:pt>
                <c:pt idx="1635">
                  <c:v>0.57100859999999998</c:v>
                </c:pt>
                <c:pt idx="1636">
                  <c:v>0.57004189999999999</c:v>
                </c:pt>
                <c:pt idx="1637">
                  <c:v>0.56914019999999999</c:v>
                </c:pt>
                <c:pt idx="1638">
                  <c:v>0.56830610000000004</c:v>
                </c:pt>
                <c:pt idx="1639">
                  <c:v>0.56753719999999996</c:v>
                </c:pt>
                <c:pt idx="1640">
                  <c:v>0.56682869999999996</c:v>
                </c:pt>
                <c:pt idx="1641">
                  <c:v>0.56617899999999999</c:v>
                </c:pt>
                <c:pt idx="1642">
                  <c:v>0.56559309999999996</c:v>
                </c:pt>
                <c:pt idx="1643">
                  <c:v>0.56508119999999995</c:v>
                </c:pt>
                <c:pt idx="1644">
                  <c:v>0.56465609999999999</c:v>
                </c:pt>
                <c:pt idx="1645">
                  <c:v>0.56432590000000005</c:v>
                </c:pt>
                <c:pt idx="1646">
                  <c:v>0.56408930000000002</c:v>
                </c:pt>
                <c:pt idx="1647">
                  <c:v>0.56393579999999999</c:v>
                </c:pt>
                <c:pt idx="1648">
                  <c:v>0.56385070000000004</c:v>
                </c:pt>
                <c:pt idx="1649">
                  <c:v>0.56382200000000005</c:v>
                </c:pt>
                <c:pt idx="1650">
                  <c:v>0.56384670000000003</c:v>
                </c:pt>
                <c:pt idx="1651">
                  <c:v>0.56393190000000004</c:v>
                </c:pt>
                <c:pt idx="1652">
                  <c:v>0.56409050000000005</c:v>
                </c:pt>
                <c:pt idx="1653">
                  <c:v>0.5643357</c:v>
                </c:pt>
                <c:pt idx="1654">
                  <c:v>0.5646719</c:v>
                </c:pt>
                <c:pt idx="1655">
                  <c:v>0.56509370000000003</c:v>
                </c:pt>
                <c:pt idx="1656">
                  <c:v>0.56558850000000005</c:v>
                </c:pt>
                <c:pt idx="1657">
                  <c:v>0.56614439999999999</c:v>
                </c:pt>
                <c:pt idx="1658">
                  <c:v>0.56675489999999995</c:v>
                </c:pt>
                <c:pt idx="1659">
                  <c:v>0.56742210000000004</c:v>
                </c:pt>
                <c:pt idx="1660">
                  <c:v>0.56815280000000001</c:v>
                </c:pt>
                <c:pt idx="1661">
                  <c:v>0.56895180000000001</c:v>
                </c:pt>
                <c:pt idx="1662">
                  <c:v>0.56981499999999996</c:v>
                </c:pt>
                <c:pt idx="1663">
                  <c:v>0.57072880000000004</c:v>
                </c:pt>
                <c:pt idx="1664">
                  <c:v>0.57167299999999999</c:v>
                </c:pt>
                <c:pt idx="1665">
                  <c:v>0.57262990000000002</c:v>
                </c:pt>
                <c:pt idx="1666">
                  <c:v>0.57359340000000003</c:v>
                </c:pt>
                <c:pt idx="1667">
                  <c:v>0.57457150000000001</c:v>
                </c:pt>
                <c:pt idx="1668">
                  <c:v>0.57558200000000004</c:v>
                </c:pt>
                <c:pt idx="1669">
                  <c:v>0.57664389999999999</c:v>
                </c:pt>
                <c:pt idx="1670">
                  <c:v>0.57776780000000005</c:v>
                </c:pt>
                <c:pt idx="1671">
                  <c:v>0.57895039999999998</c:v>
                </c:pt>
                <c:pt idx="1672">
                  <c:v>0.58017609999999997</c:v>
                </c:pt>
                <c:pt idx="1673">
                  <c:v>0.58142269999999996</c:v>
                </c:pt>
                <c:pt idx="1674">
                  <c:v>0.5826732</c:v>
                </c:pt>
                <c:pt idx="1675">
                  <c:v>0.58391870000000001</c:v>
                </c:pt>
                <c:pt idx="1676">
                  <c:v>0.58515969999999995</c:v>
                </c:pt>
                <c:pt idx="1677">
                  <c:v>0.58640000000000003</c:v>
                </c:pt>
                <c:pt idx="1678">
                  <c:v>0.58764079999999996</c:v>
                </c:pt>
                <c:pt idx="1679">
                  <c:v>0.58887639999999997</c:v>
                </c:pt>
                <c:pt idx="1680">
                  <c:v>0.59009679999999998</c:v>
                </c:pt>
                <c:pt idx="1681">
                  <c:v>0.5912927</c:v>
                </c:pt>
                <c:pt idx="1682">
                  <c:v>0.59246239999999994</c:v>
                </c:pt>
                <c:pt idx="1683">
                  <c:v>0.59361370000000002</c:v>
                </c:pt>
                <c:pt idx="1684">
                  <c:v>0.59476169999999995</c:v>
                </c:pt>
                <c:pt idx="1685">
                  <c:v>0.5959217</c:v>
                </c:pt>
                <c:pt idx="1686">
                  <c:v>0.59710099999999999</c:v>
                </c:pt>
                <c:pt idx="1687">
                  <c:v>0.59829639999999995</c:v>
                </c:pt>
                <c:pt idx="1688">
                  <c:v>0.59949649999999999</c:v>
                </c:pt>
                <c:pt idx="1689">
                  <c:v>0.60068909999999998</c:v>
                </c:pt>
                <c:pt idx="1690">
                  <c:v>0.60186709999999999</c:v>
                </c:pt>
                <c:pt idx="1691">
                  <c:v>0.60303289999999998</c:v>
                </c:pt>
                <c:pt idx="1692">
                  <c:v>0.60419489999999998</c:v>
                </c:pt>
                <c:pt idx="1693">
                  <c:v>0.60536219999999996</c:v>
                </c:pt>
                <c:pt idx="1694">
                  <c:v>0.60653780000000002</c:v>
                </c:pt>
                <c:pt idx="1695">
                  <c:v>0.6077169</c:v>
                </c:pt>
                <c:pt idx="1696">
                  <c:v>0.60889009999999999</c:v>
                </c:pt>
                <c:pt idx="1697">
                  <c:v>0.61004999999999998</c:v>
                </c:pt>
                <c:pt idx="1698">
                  <c:v>0.6111972</c:v>
                </c:pt>
                <c:pt idx="1699">
                  <c:v>0.61234109999999997</c:v>
                </c:pt>
                <c:pt idx="1700">
                  <c:v>0.61349489999999995</c:v>
                </c:pt>
                <c:pt idx="1701">
                  <c:v>0.61466770000000004</c:v>
                </c:pt>
                <c:pt idx="1702">
                  <c:v>0.61585760000000001</c:v>
                </c:pt>
                <c:pt idx="1703">
                  <c:v>0.61705209999999999</c:v>
                </c:pt>
                <c:pt idx="1704">
                  <c:v>0.61823220000000001</c:v>
                </c:pt>
                <c:pt idx="1705">
                  <c:v>0.61938119999999997</c:v>
                </c:pt>
                <c:pt idx="1706">
                  <c:v>0.62049319999999997</c:v>
                </c:pt>
                <c:pt idx="1707">
                  <c:v>0.6215733</c:v>
                </c:pt>
                <c:pt idx="1708">
                  <c:v>0.62263329999999995</c:v>
                </c:pt>
                <c:pt idx="1709">
                  <c:v>0.62368199999999996</c:v>
                </c:pt>
                <c:pt idx="1710">
                  <c:v>0.62472019999999995</c:v>
                </c:pt>
                <c:pt idx="1711">
                  <c:v>0.62573900000000005</c:v>
                </c:pt>
                <c:pt idx="1712">
                  <c:v>0.62672749999999999</c:v>
                </c:pt>
                <c:pt idx="1713">
                  <c:v>0.62768100000000004</c:v>
                </c:pt>
                <c:pt idx="1714">
                  <c:v>0.62860780000000005</c:v>
                </c:pt>
                <c:pt idx="1715">
                  <c:v>0.62952759999999996</c:v>
                </c:pt>
                <c:pt idx="1716">
                  <c:v>0.63046400000000002</c:v>
                </c:pt>
                <c:pt idx="1717">
                  <c:v>0.63143119999999997</c:v>
                </c:pt>
                <c:pt idx="1718">
                  <c:v>0.6324263</c:v>
                </c:pt>
                <c:pt idx="1719">
                  <c:v>0.63342830000000006</c:v>
                </c:pt>
                <c:pt idx="1720">
                  <c:v>0.63440759999999996</c:v>
                </c:pt>
                <c:pt idx="1721">
                  <c:v>0.63533910000000005</c:v>
                </c:pt>
                <c:pt idx="1722">
                  <c:v>0.63621179999999999</c:v>
                </c:pt>
                <c:pt idx="1723">
                  <c:v>0.6370323</c:v>
                </c:pt>
                <c:pt idx="1724">
                  <c:v>0.63781849999999995</c:v>
                </c:pt>
                <c:pt idx="1725">
                  <c:v>0.63858780000000004</c:v>
                </c:pt>
                <c:pt idx="1726">
                  <c:v>0.63934749999999996</c:v>
                </c:pt>
                <c:pt idx="1727">
                  <c:v>0.64009269999999996</c:v>
                </c:pt>
                <c:pt idx="1728">
                  <c:v>0.64081220000000005</c:v>
                </c:pt>
                <c:pt idx="1729">
                  <c:v>0.64150070000000003</c:v>
                </c:pt>
                <c:pt idx="1730">
                  <c:v>0.64216640000000003</c:v>
                </c:pt>
                <c:pt idx="1731">
                  <c:v>0.64283250000000003</c:v>
                </c:pt>
                <c:pt idx="1732">
                  <c:v>0.64352670000000001</c:v>
                </c:pt>
                <c:pt idx="1733">
                  <c:v>0.64427080000000003</c:v>
                </c:pt>
                <c:pt idx="1734">
                  <c:v>0.64506779999999997</c:v>
                </c:pt>
                <c:pt idx="1735">
                  <c:v>0.64590080000000005</c:v>
                </c:pt>
                <c:pt idx="1736">
                  <c:v>0.64673849999999999</c:v>
                </c:pt>
                <c:pt idx="1737">
                  <c:v>0.64754860000000003</c:v>
                </c:pt>
                <c:pt idx="1738">
                  <c:v>0.64831190000000005</c:v>
                </c:pt>
                <c:pt idx="1739">
                  <c:v>0.64902439999999995</c:v>
                </c:pt>
                <c:pt idx="1740">
                  <c:v>0.64969520000000003</c:v>
                </c:pt>
                <c:pt idx="1741">
                  <c:v>0.65033430000000003</c:v>
                </c:pt>
                <c:pt idx="1742">
                  <c:v>0.65094430000000003</c:v>
                </c:pt>
                <c:pt idx="1743">
                  <c:v>0.65151630000000005</c:v>
                </c:pt>
                <c:pt idx="1744">
                  <c:v>0.65203370000000005</c:v>
                </c:pt>
                <c:pt idx="1745">
                  <c:v>0.65248010000000001</c:v>
                </c:pt>
                <c:pt idx="1746">
                  <c:v>0.65284770000000003</c:v>
                </c:pt>
                <c:pt idx="1747">
                  <c:v>0.65313759999999998</c:v>
                </c:pt>
                <c:pt idx="1748">
                  <c:v>0.65335509999999997</c:v>
                </c:pt>
                <c:pt idx="1749">
                  <c:v>0.65350189999999997</c:v>
                </c:pt>
                <c:pt idx="1750">
                  <c:v>0.65356959999999997</c:v>
                </c:pt>
                <c:pt idx="1751">
                  <c:v>0.65354109999999999</c:v>
                </c:pt>
                <c:pt idx="1752">
                  <c:v>0.6533989</c:v>
                </c:pt>
                <c:pt idx="1753">
                  <c:v>0.65313359999999998</c:v>
                </c:pt>
                <c:pt idx="1754">
                  <c:v>0.65275119999999998</c:v>
                </c:pt>
                <c:pt idx="1755">
                  <c:v>0.65227120000000005</c:v>
                </c:pt>
                <c:pt idx="1756">
                  <c:v>0.65171999999999997</c:v>
                </c:pt>
                <c:pt idx="1757">
                  <c:v>0.65112150000000002</c:v>
                </c:pt>
                <c:pt idx="1758">
                  <c:v>0.65049140000000005</c:v>
                </c:pt>
                <c:pt idx="1759">
                  <c:v>0.64983990000000003</c:v>
                </c:pt>
                <c:pt idx="1760">
                  <c:v>0.64917959999999997</c:v>
                </c:pt>
                <c:pt idx="1761">
                  <c:v>0.64853229999999995</c:v>
                </c:pt>
                <c:pt idx="1762">
                  <c:v>0.64793250000000002</c:v>
                </c:pt>
                <c:pt idx="1763">
                  <c:v>0.64742180000000005</c:v>
                </c:pt>
                <c:pt idx="1764">
                  <c:v>0.6470342</c:v>
                </c:pt>
                <c:pt idx="1765">
                  <c:v>0.64678729999999995</c:v>
                </c:pt>
                <c:pt idx="1766">
                  <c:v>0.64667509999999995</c:v>
                </c:pt>
                <c:pt idx="1767">
                  <c:v>0.64667330000000001</c:v>
                </c:pt>
                <c:pt idx="1768">
                  <c:v>0.64674940000000003</c:v>
                </c:pt>
                <c:pt idx="1769">
                  <c:v>0.64687939999999999</c:v>
                </c:pt>
                <c:pt idx="1770">
                  <c:v>0.64705380000000001</c:v>
                </c:pt>
                <c:pt idx="1771">
                  <c:v>0.64727590000000002</c:v>
                </c:pt>
                <c:pt idx="1772">
                  <c:v>0.6475514</c:v>
                </c:pt>
                <c:pt idx="1773">
                  <c:v>0.64787550000000005</c:v>
                </c:pt>
                <c:pt idx="1774">
                  <c:v>0.6482251</c:v>
                </c:pt>
                <c:pt idx="1775">
                  <c:v>0.64856400000000003</c:v>
                </c:pt>
                <c:pt idx="1776">
                  <c:v>0.64885269999999995</c:v>
                </c:pt>
                <c:pt idx="1777">
                  <c:v>0.64906410000000003</c:v>
                </c:pt>
                <c:pt idx="1778">
                  <c:v>0.64919289999999996</c:v>
                </c:pt>
                <c:pt idx="1779">
                  <c:v>0.64925460000000002</c:v>
                </c:pt>
                <c:pt idx="1780">
                  <c:v>0.64927380000000001</c:v>
                </c:pt>
                <c:pt idx="1781">
                  <c:v>0.64926740000000005</c:v>
                </c:pt>
                <c:pt idx="1782">
                  <c:v>0.64923540000000002</c:v>
                </c:pt>
                <c:pt idx="1783">
                  <c:v>0.64915889999999998</c:v>
                </c:pt>
                <c:pt idx="1784">
                  <c:v>0.64901169999999997</c:v>
                </c:pt>
                <c:pt idx="1785">
                  <c:v>0.64877209999999996</c:v>
                </c:pt>
                <c:pt idx="1786">
                  <c:v>0.64843450000000002</c:v>
                </c:pt>
                <c:pt idx="1787">
                  <c:v>0.64801010000000003</c:v>
                </c:pt>
                <c:pt idx="1788">
                  <c:v>0.64751789999999998</c:v>
                </c:pt>
                <c:pt idx="1789">
                  <c:v>0.64697159999999998</c:v>
                </c:pt>
                <c:pt idx="1790">
                  <c:v>0.64637319999999998</c:v>
                </c:pt>
                <c:pt idx="1791">
                  <c:v>0.64571250000000002</c:v>
                </c:pt>
                <c:pt idx="1792">
                  <c:v>0.64497850000000001</c:v>
                </c:pt>
                <c:pt idx="1793">
                  <c:v>0.64416890000000004</c:v>
                </c:pt>
                <c:pt idx="1794">
                  <c:v>0.64329579999999997</c:v>
                </c:pt>
                <c:pt idx="1795">
                  <c:v>0.6423818</c:v>
                </c:pt>
                <c:pt idx="1796">
                  <c:v>0.64144749999999995</c:v>
                </c:pt>
                <c:pt idx="1797">
                  <c:v>0.64050209999999996</c:v>
                </c:pt>
                <c:pt idx="1798">
                  <c:v>0.63953700000000002</c:v>
                </c:pt>
                <c:pt idx="1799">
                  <c:v>0.63853020000000005</c:v>
                </c:pt>
                <c:pt idx="1800">
                  <c:v>0.63745669999999999</c:v>
                </c:pt>
                <c:pt idx="1801">
                  <c:v>0.63630279999999995</c:v>
                </c:pt>
                <c:pt idx="1802">
                  <c:v>0.63507119999999995</c:v>
                </c:pt>
                <c:pt idx="1803">
                  <c:v>0.63377950000000005</c:v>
                </c:pt>
                <c:pt idx="1804">
                  <c:v>0.63244920000000004</c:v>
                </c:pt>
                <c:pt idx="1805">
                  <c:v>0.63109709999999997</c:v>
                </c:pt>
                <c:pt idx="1806">
                  <c:v>0.62972839999999997</c:v>
                </c:pt>
                <c:pt idx="1807">
                  <c:v>0.62833839999999996</c:v>
                </c:pt>
                <c:pt idx="1808">
                  <c:v>0.62692009999999998</c:v>
                </c:pt>
                <c:pt idx="1809">
                  <c:v>0.62547209999999998</c:v>
                </c:pt>
                <c:pt idx="1810">
                  <c:v>0.62400319999999998</c:v>
                </c:pt>
                <c:pt idx="1811">
                  <c:v>0.62252929999999995</c:v>
                </c:pt>
                <c:pt idx="1812">
                  <c:v>0.62106510000000004</c:v>
                </c:pt>
                <c:pt idx="1813">
                  <c:v>0.61961670000000002</c:v>
                </c:pt>
                <c:pt idx="1814">
                  <c:v>0.61817960000000005</c:v>
                </c:pt>
                <c:pt idx="1815">
                  <c:v>0.61674289999999998</c:v>
                </c:pt>
                <c:pt idx="1816">
                  <c:v>0.61529880000000003</c:v>
                </c:pt>
                <c:pt idx="1817">
                  <c:v>0.61384899999999998</c:v>
                </c:pt>
                <c:pt idx="1818">
                  <c:v>0.61240729999999999</c:v>
                </c:pt>
                <c:pt idx="1819">
                  <c:v>0.61099340000000002</c:v>
                </c:pt>
                <c:pt idx="1820">
                  <c:v>0.60962459999999996</c:v>
                </c:pt>
                <c:pt idx="1821">
                  <c:v>0.60830450000000003</c:v>
                </c:pt>
                <c:pt idx="1822">
                  <c:v>0.60702149999999999</c:v>
                </c:pt>
                <c:pt idx="1823">
                  <c:v>0.60575239999999997</c:v>
                </c:pt>
                <c:pt idx="1824">
                  <c:v>0.60447390000000001</c:v>
                </c:pt>
                <c:pt idx="1825">
                  <c:v>0.60317310000000002</c:v>
                </c:pt>
                <c:pt idx="1826">
                  <c:v>0.60185160000000004</c:v>
                </c:pt>
                <c:pt idx="1827">
                  <c:v>0.60052380000000005</c:v>
                </c:pt>
                <c:pt idx="1828">
                  <c:v>0.59920879999999999</c:v>
                </c:pt>
                <c:pt idx="1829">
                  <c:v>0.59792109999999998</c:v>
                </c:pt>
                <c:pt idx="1830">
                  <c:v>0.59666419999999998</c:v>
                </c:pt>
                <c:pt idx="1831">
                  <c:v>0.5954334</c:v>
                </c:pt>
                <c:pt idx="1832">
                  <c:v>0.59422090000000005</c:v>
                </c:pt>
                <c:pt idx="1833">
                  <c:v>0.59302220000000005</c:v>
                </c:pt>
                <c:pt idx="1834">
                  <c:v>0.59183980000000003</c:v>
                </c:pt>
                <c:pt idx="1835">
                  <c:v>0.59068010000000004</c:v>
                </c:pt>
                <c:pt idx="1836">
                  <c:v>0.58954700000000004</c:v>
                </c:pt>
                <c:pt idx="1837">
                  <c:v>0.58843679999999998</c:v>
                </c:pt>
                <c:pt idx="1838">
                  <c:v>0.58733579999999996</c:v>
                </c:pt>
                <c:pt idx="1839">
                  <c:v>0.586225</c:v>
                </c:pt>
                <c:pt idx="1840">
                  <c:v>0.58508740000000004</c:v>
                </c:pt>
                <c:pt idx="1841">
                  <c:v>0.58391439999999994</c:v>
                </c:pt>
                <c:pt idx="1842">
                  <c:v>0.5827097</c:v>
                </c:pt>
                <c:pt idx="1843">
                  <c:v>0.58148480000000002</c:v>
                </c:pt>
                <c:pt idx="1844">
                  <c:v>0.58025179999999998</c:v>
                </c:pt>
                <c:pt idx="1845">
                  <c:v>0.57901760000000002</c:v>
                </c:pt>
                <c:pt idx="1846">
                  <c:v>0.57778350000000001</c:v>
                </c:pt>
                <c:pt idx="1847">
                  <c:v>0.57655009999999995</c:v>
                </c:pt>
                <c:pt idx="1848">
                  <c:v>0.57532470000000002</c:v>
                </c:pt>
                <c:pt idx="1849">
                  <c:v>0.57413029999999998</c:v>
                </c:pt>
                <c:pt idx="1850">
                  <c:v>0.57300110000000004</c:v>
                </c:pt>
                <c:pt idx="1851">
                  <c:v>0.57197819999999999</c:v>
                </c:pt>
                <c:pt idx="1852">
                  <c:v>0.57109620000000005</c:v>
                </c:pt>
                <c:pt idx="1853">
                  <c:v>0.57037040000000006</c:v>
                </c:pt>
                <c:pt idx="1854">
                  <c:v>0.56979279999999999</c:v>
                </c:pt>
                <c:pt idx="1855">
                  <c:v>0.56933529999999999</c:v>
                </c:pt>
                <c:pt idx="1856">
                  <c:v>0.56896190000000002</c:v>
                </c:pt>
                <c:pt idx="1857">
                  <c:v>0.56863830000000004</c:v>
                </c:pt>
                <c:pt idx="1858">
                  <c:v>0.56834240000000003</c:v>
                </c:pt>
                <c:pt idx="1859">
                  <c:v>0.56806670000000004</c:v>
                </c:pt>
                <c:pt idx="1860">
                  <c:v>0.56781130000000002</c:v>
                </c:pt>
                <c:pt idx="1861">
                  <c:v>0.56757659999999999</c:v>
                </c:pt>
                <c:pt idx="1862">
                  <c:v>0.56735679999999999</c:v>
                </c:pt>
                <c:pt idx="1863">
                  <c:v>0.56713820000000004</c:v>
                </c:pt>
                <c:pt idx="1864">
                  <c:v>0.56690379999999996</c:v>
                </c:pt>
                <c:pt idx="1865">
                  <c:v>0.56664159999999997</c:v>
                </c:pt>
                <c:pt idx="1866">
                  <c:v>0.56634810000000002</c:v>
                </c:pt>
                <c:pt idx="1867">
                  <c:v>0.56603210000000004</c:v>
                </c:pt>
                <c:pt idx="1868">
                  <c:v>0.56570949999999998</c:v>
                </c:pt>
                <c:pt idx="1869">
                  <c:v>0.56540049999999997</c:v>
                </c:pt>
                <c:pt idx="1870">
                  <c:v>0.5651235</c:v>
                </c:pt>
                <c:pt idx="1871">
                  <c:v>0.56489409999999995</c:v>
                </c:pt>
                <c:pt idx="1872">
                  <c:v>0.5647278</c:v>
                </c:pt>
                <c:pt idx="1873">
                  <c:v>0.564639</c:v>
                </c:pt>
                <c:pt idx="1874">
                  <c:v>0.56464309999999995</c:v>
                </c:pt>
                <c:pt idx="1875">
                  <c:v>0.56475220000000004</c:v>
                </c:pt>
                <c:pt idx="1876">
                  <c:v>0.56497050000000004</c:v>
                </c:pt>
                <c:pt idx="1877">
                  <c:v>0.56529050000000003</c:v>
                </c:pt>
                <c:pt idx="1878">
                  <c:v>0.56569329999999995</c:v>
                </c:pt>
                <c:pt idx="1879">
                  <c:v>0.56615590000000005</c:v>
                </c:pt>
                <c:pt idx="1880">
                  <c:v>0.56665569999999998</c:v>
                </c:pt>
                <c:pt idx="1881">
                  <c:v>0.56717989999999996</c:v>
                </c:pt>
                <c:pt idx="1882">
                  <c:v>0.56772710000000004</c:v>
                </c:pt>
                <c:pt idx="1883">
                  <c:v>0.56830380000000003</c:v>
                </c:pt>
                <c:pt idx="1884">
                  <c:v>0.56891789999999998</c:v>
                </c:pt>
                <c:pt idx="1885">
                  <c:v>0.56957100000000005</c:v>
                </c:pt>
                <c:pt idx="1886">
                  <c:v>0.57025749999999997</c:v>
                </c:pt>
                <c:pt idx="1887">
                  <c:v>0.57096760000000002</c:v>
                </c:pt>
                <c:pt idx="1888">
                  <c:v>0.57169510000000001</c:v>
                </c:pt>
                <c:pt idx="1889">
                  <c:v>0.57244349999999999</c:v>
                </c:pt>
                <c:pt idx="1890">
                  <c:v>0.5732273</c:v>
                </c:pt>
                <c:pt idx="1891">
                  <c:v>0.57406570000000001</c:v>
                </c:pt>
                <c:pt idx="1892">
                  <c:v>0.57497469999999995</c:v>
                </c:pt>
                <c:pt idx="1893">
                  <c:v>0.57595589999999997</c:v>
                </c:pt>
                <c:pt idx="1894">
                  <c:v>0.57699429999999996</c:v>
                </c:pt>
                <c:pt idx="1895">
                  <c:v>0.57806120000000005</c:v>
                </c:pt>
                <c:pt idx="1896">
                  <c:v>0.57912609999999998</c:v>
                </c:pt>
                <c:pt idx="1897">
                  <c:v>0.58016730000000005</c:v>
                </c:pt>
                <c:pt idx="1898">
                  <c:v>0.58117580000000002</c:v>
                </c:pt>
                <c:pt idx="1899">
                  <c:v>0.58215360000000005</c:v>
                </c:pt>
                <c:pt idx="1900">
                  <c:v>0.58310340000000005</c:v>
                </c:pt>
                <c:pt idx="1901">
                  <c:v>0.58401979999999998</c:v>
                </c:pt>
                <c:pt idx="1902">
                  <c:v>0.58488580000000001</c:v>
                </c:pt>
                <c:pt idx="1903">
                  <c:v>0.58567579999999997</c:v>
                </c:pt>
                <c:pt idx="1904">
                  <c:v>0.58636509999999997</c:v>
                </c:pt>
                <c:pt idx="1905">
                  <c:v>0.58694159999999995</c:v>
                </c:pt>
                <c:pt idx="1906">
                  <c:v>0.58740999999999999</c:v>
                </c:pt>
                <c:pt idx="1907">
                  <c:v>0.58778859999999999</c:v>
                </c:pt>
                <c:pt idx="1908">
                  <c:v>0.58809849999999997</c:v>
                </c:pt>
                <c:pt idx="1909">
                  <c:v>0.58835389999999999</c:v>
                </c:pt>
                <c:pt idx="1910">
                  <c:v>0.58855619999999997</c:v>
                </c:pt>
                <c:pt idx="1911">
                  <c:v>0.58869669999999996</c:v>
                </c:pt>
                <c:pt idx="1912">
                  <c:v>0.58876399999999995</c:v>
                </c:pt>
                <c:pt idx="1913">
                  <c:v>0.58875319999999998</c:v>
                </c:pt>
                <c:pt idx="1914">
                  <c:v>0.58866949999999996</c:v>
                </c:pt>
                <c:pt idx="1915">
                  <c:v>0.58852649999999995</c:v>
                </c:pt>
                <c:pt idx="1916">
                  <c:v>0.58833820000000003</c:v>
                </c:pt>
                <c:pt idx="1917">
                  <c:v>0.58811270000000004</c:v>
                </c:pt>
                <c:pt idx="1918">
                  <c:v>0.5878504</c:v>
                </c:pt>
                <c:pt idx="1919">
                  <c:v>0.58754589999999995</c:v>
                </c:pt>
                <c:pt idx="1920">
                  <c:v>0.58719529999999998</c:v>
                </c:pt>
                <c:pt idx="1921">
                  <c:v>0.58680330000000003</c:v>
                </c:pt>
                <c:pt idx="1922">
                  <c:v>0.5863834</c:v>
                </c:pt>
                <c:pt idx="1923">
                  <c:v>0.58595660000000005</c:v>
                </c:pt>
                <c:pt idx="1924">
                  <c:v>0.58554289999999998</c:v>
                </c:pt>
                <c:pt idx="1925">
                  <c:v>0.58515450000000002</c:v>
                </c:pt>
                <c:pt idx="1926">
                  <c:v>0.58479490000000001</c:v>
                </c:pt>
                <c:pt idx="1927">
                  <c:v>0.58446169999999997</c:v>
                </c:pt>
                <c:pt idx="1928">
                  <c:v>0.58415419999999996</c:v>
                </c:pt>
                <c:pt idx="1929">
                  <c:v>0.58387909999999998</c:v>
                </c:pt>
                <c:pt idx="1930">
                  <c:v>0.58365290000000003</c:v>
                </c:pt>
                <c:pt idx="1931">
                  <c:v>0.58349499999999999</c:v>
                </c:pt>
                <c:pt idx="1932">
                  <c:v>0.58342119999999997</c:v>
                </c:pt>
                <c:pt idx="1933">
                  <c:v>0.58343480000000003</c:v>
                </c:pt>
                <c:pt idx="1934">
                  <c:v>0.5835245</c:v>
                </c:pt>
                <c:pt idx="1935">
                  <c:v>0.58366720000000005</c:v>
                </c:pt>
                <c:pt idx="1936">
                  <c:v>0.58383689999999999</c:v>
                </c:pt>
                <c:pt idx="1937">
                  <c:v>0.58401329999999996</c:v>
                </c:pt>
                <c:pt idx="1938">
                  <c:v>0.58418250000000005</c:v>
                </c:pt>
                <c:pt idx="1939">
                  <c:v>0.58433690000000005</c:v>
                </c:pt>
                <c:pt idx="1940">
                  <c:v>0.5844686</c:v>
                </c:pt>
                <c:pt idx="1941">
                  <c:v>0.58456379999999997</c:v>
                </c:pt>
                <c:pt idx="1942">
                  <c:v>0.58460420000000002</c:v>
                </c:pt>
                <c:pt idx="1943">
                  <c:v>0.58457029999999999</c:v>
                </c:pt>
                <c:pt idx="1944">
                  <c:v>0.58444969999999996</c:v>
                </c:pt>
                <c:pt idx="1945">
                  <c:v>0.5842427</c:v>
                </c:pt>
                <c:pt idx="1946">
                  <c:v>0.58396239999999999</c:v>
                </c:pt>
                <c:pt idx="1947">
                  <c:v>0.58362979999999998</c:v>
                </c:pt>
                <c:pt idx="1948">
                  <c:v>0.58326299999999998</c:v>
                </c:pt>
                <c:pt idx="1949">
                  <c:v>0.58287049999999996</c:v>
                </c:pt>
                <c:pt idx="1950">
                  <c:v>0.58244969999999996</c:v>
                </c:pt>
                <c:pt idx="1951">
                  <c:v>0.58199500000000004</c:v>
                </c:pt>
                <c:pt idx="1952">
                  <c:v>0.58150599999999997</c:v>
                </c:pt>
                <c:pt idx="1953">
                  <c:v>0.58099480000000003</c:v>
                </c:pt>
                <c:pt idx="1954">
                  <c:v>0.58048299999999997</c:v>
                </c:pt>
                <c:pt idx="1955">
                  <c:v>0.57999529999999999</c:v>
                </c:pt>
                <c:pt idx="1956">
                  <c:v>0.57955120000000004</c:v>
                </c:pt>
                <c:pt idx="1957">
                  <c:v>0.57915669999999997</c:v>
                </c:pt>
                <c:pt idx="1958">
                  <c:v>0.57880719999999997</c:v>
                </c:pt>
                <c:pt idx="1959">
                  <c:v>0.57849070000000002</c:v>
                </c:pt>
                <c:pt idx="1960">
                  <c:v>0.57819609999999999</c:v>
                </c:pt>
                <c:pt idx="1961">
                  <c:v>0.57791939999999997</c:v>
                </c:pt>
                <c:pt idx="1962">
                  <c:v>0.57766600000000001</c:v>
                </c:pt>
                <c:pt idx="1963">
                  <c:v>0.57744740000000006</c:v>
                </c:pt>
                <c:pt idx="1964">
                  <c:v>0.57727470000000003</c:v>
                </c:pt>
                <c:pt idx="1965">
                  <c:v>0.57715260000000002</c:v>
                </c:pt>
                <c:pt idx="1966">
                  <c:v>0.57707810000000004</c:v>
                </c:pt>
                <c:pt idx="1967">
                  <c:v>0.57704259999999996</c:v>
                </c:pt>
                <c:pt idx="1968">
                  <c:v>0.57703979999999999</c:v>
                </c:pt>
                <c:pt idx="1969">
                  <c:v>0.57706860000000004</c:v>
                </c:pt>
                <c:pt idx="1970">
                  <c:v>0.57713510000000001</c:v>
                </c:pt>
                <c:pt idx="1971">
                  <c:v>0.57724719999999996</c:v>
                </c:pt>
                <c:pt idx="1972">
                  <c:v>0.57740829999999999</c:v>
                </c:pt>
                <c:pt idx="1973">
                  <c:v>0.57761260000000003</c:v>
                </c:pt>
                <c:pt idx="1974">
                  <c:v>0.57784690000000005</c:v>
                </c:pt>
                <c:pt idx="1975">
                  <c:v>0.57809679999999997</c:v>
                </c:pt>
                <c:pt idx="1976">
                  <c:v>0.57835479999999995</c:v>
                </c:pt>
                <c:pt idx="1977">
                  <c:v>0.57862670000000005</c:v>
                </c:pt>
                <c:pt idx="1978">
                  <c:v>0.57893110000000003</c:v>
                </c:pt>
                <c:pt idx="1979">
                  <c:v>0.57929240000000004</c:v>
                </c:pt>
                <c:pt idx="1980">
                  <c:v>0.57972809999999997</c:v>
                </c:pt>
                <c:pt idx="1981">
                  <c:v>0.58024160000000002</c:v>
                </c:pt>
                <c:pt idx="1982">
                  <c:v>0.58081939999999999</c:v>
                </c:pt>
                <c:pt idx="1983">
                  <c:v>0.58143880000000003</c:v>
                </c:pt>
                <c:pt idx="1984">
                  <c:v>0.58207739999999997</c:v>
                </c:pt>
                <c:pt idx="1985">
                  <c:v>0.58272429999999997</c:v>
                </c:pt>
                <c:pt idx="1986">
                  <c:v>0.58338330000000005</c:v>
                </c:pt>
                <c:pt idx="1987">
                  <c:v>0.58406820000000004</c:v>
                </c:pt>
                <c:pt idx="1988">
                  <c:v>0.58479369999999997</c:v>
                </c:pt>
                <c:pt idx="1989">
                  <c:v>0.58556790000000003</c:v>
                </c:pt>
                <c:pt idx="1990">
                  <c:v>0.58638889999999999</c:v>
                </c:pt>
                <c:pt idx="1991">
                  <c:v>0.5872501</c:v>
                </c:pt>
                <c:pt idx="1992">
                  <c:v>0.58814599999999995</c:v>
                </c:pt>
                <c:pt idx="1993">
                  <c:v>0.5890765</c:v>
                </c:pt>
                <c:pt idx="1994">
                  <c:v>0.59004690000000004</c:v>
                </c:pt>
                <c:pt idx="1995">
                  <c:v>0.59105909999999995</c:v>
                </c:pt>
                <c:pt idx="1996">
                  <c:v>0.59209999999999996</c:v>
                </c:pt>
                <c:pt idx="1997">
                  <c:v>0.59313660000000001</c:v>
                </c:pt>
                <c:pt idx="1998">
                  <c:v>0.59412279999999995</c:v>
                </c:pt>
                <c:pt idx="1999">
                  <c:v>0.59501990000000005</c:v>
                </c:pt>
                <c:pt idx="2000">
                  <c:v>0.59581479999999998</c:v>
                </c:pt>
                <c:pt idx="2001">
                  <c:v>0.59652640000000001</c:v>
                </c:pt>
                <c:pt idx="2002">
                  <c:v>0.59719310000000003</c:v>
                </c:pt>
                <c:pt idx="2003">
                  <c:v>0.59785060000000001</c:v>
                </c:pt>
                <c:pt idx="2004">
                  <c:v>0.59851770000000004</c:v>
                </c:pt>
                <c:pt idx="2005">
                  <c:v>0.5991881</c:v>
                </c:pt>
                <c:pt idx="2006">
                  <c:v>0.59983660000000005</c:v>
                </c:pt>
                <c:pt idx="2007">
                  <c:v>0.60042779999999996</c:v>
                </c:pt>
                <c:pt idx="2008">
                  <c:v>0.60093339999999995</c:v>
                </c:pt>
                <c:pt idx="2009">
                  <c:v>0.60134509999999997</c:v>
                </c:pt>
                <c:pt idx="2010">
                  <c:v>0.60167320000000002</c:v>
                </c:pt>
                <c:pt idx="2011">
                  <c:v>0.60193540000000001</c:v>
                </c:pt>
                <c:pt idx="2012">
                  <c:v>0.60214239999999997</c:v>
                </c:pt>
                <c:pt idx="2013">
                  <c:v>0.60229029999999995</c:v>
                </c:pt>
                <c:pt idx="2014">
                  <c:v>0.60236389999999995</c:v>
                </c:pt>
                <c:pt idx="2015">
                  <c:v>0.60234949999999998</c:v>
                </c:pt>
                <c:pt idx="2016">
                  <c:v>0.60224840000000002</c:v>
                </c:pt>
                <c:pt idx="2017">
                  <c:v>0.60208260000000002</c:v>
                </c:pt>
                <c:pt idx="2018">
                  <c:v>0.60189099999999995</c:v>
                </c:pt>
                <c:pt idx="2019">
                  <c:v>0.60171719999999995</c:v>
                </c:pt>
                <c:pt idx="2020">
                  <c:v>0.60158710000000004</c:v>
                </c:pt>
                <c:pt idx="2021">
                  <c:v>0.60149859999999999</c:v>
                </c:pt>
                <c:pt idx="2022">
                  <c:v>0.60142240000000002</c:v>
                </c:pt>
                <c:pt idx="2023">
                  <c:v>0.60132149999999995</c:v>
                </c:pt>
                <c:pt idx="2024">
                  <c:v>0.60116979999999998</c:v>
                </c:pt>
                <c:pt idx="2025">
                  <c:v>0.60095900000000002</c:v>
                </c:pt>
                <c:pt idx="2026">
                  <c:v>0.600688</c:v>
                </c:pt>
                <c:pt idx="2027">
                  <c:v>0.60034189999999998</c:v>
                </c:pt>
                <c:pt idx="2028">
                  <c:v>0.59987480000000004</c:v>
                </c:pt>
                <c:pt idx="2029">
                  <c:v>0.59921349999999995</c:v>
                </c:pt>
                <c:pt idx="2030">
                  <c:v>0.59826360000000001</c:v>
                </c:pt>
                <c:pt idx="2031">
                  <c:v>0.59694150000000001</c:v>
                </c:pt>
                <c:pt idx="2032">
                  <c:v>0.59519979999999995</c:v>
                </c:pt>
                <c:pt idx="2033">
                  <c:v>0.59303380000000006</c:v>
                </c:pt>
                <c:pt idx="2034">
                  <c:v>0.59047470000000002</c:v>
                </c:pt>
                <c:pt idx="2035">
                  <c:v>0.58757099999999995</c:v>
                </c:pt>
                <c:pt idx="2036">
                  <c:v>0.58438610000000002</c:v>
                </c:pt>
                <c:pt idx="2037">
                  <c:v>0.58100180000000001</c:v>
                </c:pt>
                <c:pt idx="2038">
                  <c:v>0.57753189999999999</c:v>
                </c:pt>
                <c:pt idx="2039">
                  <c:v>0.57414430000000005</c:v>
                </c:pt>
                <c:pt idx="2040">
                  <c:v>0.57103060000000005</c:v>
                </c:pt>
                <c:pt idx="2041">
                  <c:v>0.56837300000000002</c:v>
                </c:pt>
                <c:pt idx="2042">
                  <c:v>0.56631489999999995</c:v>
                </c:pt>
                <c:pt idx="2043">
                  <c:v>0.56491979999999997</c:v>
                </c:pt>
                <c:pt idx="2044">
                  <c:v>0.56417229999999996</c:v>
                </c:pt>
                <c:pt idx="2045">
                  <c:v>0.56397629999999999</c:v>
                </c:pt>
                <c:pt idx="2046">
                  <c:v>0.56418179999999996</c:v>
                </c:pt>
                <c:pt idx="2047">
                  <c:v>0.56459309999999996</c:v>
                </c:pt>
                <c:pt idx="2048">
                  <c:v>0.56500760000000005</c:v>
                </c:pt>
                <c:pt idx="2049">
                  <c:v>0.56527780000000005</c:v>
                </c:pt>
                <c:pt idx="2050">
                  <c:v>0.56532930000000003</c:v>
                </c:pt>
                <c:pt idx="2051">
                  <c:v>0.5651659</c:v>
                </c:pt>
                <c:pt idx="2052">
                  <c:v>0.56483499999999998</c:v>
                </c:pt>
                <c:pt idx="2053">
                  <c:v>0.56439470000000003</c:v>
                </c:pt>
                <c:pt idx="2054">
                  <c:v>0.56389359999999999</c:v>
                </c:pt>
                <c:pt idx="2055">
                  <c:v>0.56336569999999997</c:v>
                </c:pt>
                <c:pt idx="2056">
                  <c:v>0.5628417</c:v>
                </c:pt>
                <c:pt idx="2057">
                  <c:v>0.56235239999999997</c:v>
                </c:pt>
                <c:pt idx="2058">
                  <c:v>0.56192719999999996</c:v>
                </c:pt>
                <c:pt idx="2059">
                  <c:v>0.56159389999999998</c:v>
                </c:pt>
                <c:pt idx="2060">
                  <c:v>0.56136710000000001</c:v>
                </c:pt>
                <c:pt idx="2061">
                  <c:v>0.56124260000000004</c:v>
                </c:pt>
                <c:pt idx="2062">
                  <c:v>0.56119479999999999</c:v>
                </c:pt>
                <c:pt idx="2063">
                  <c:v>0.56118599999999996</c:v>
                </c:pt>
                <c:pt idx="2064">
                  <c:v>0.56118349999999995</c:v>
                </c:pt>
                <c:pt idx="2065">
                  <c:v>0.56117479999999997</c:v>
                </c:pt>
                <c:pt idx="2066">
                  <c:v>0.56117340000000004</c:v>
                </c:pt>
                <c:pt idx="2067">
                  <c:v>0.56120840000000005</c:v>
                </c:pt>
                <c:pt idx="2068">
                  <c:v>0.56130709999999995</c:v>
                </c:pt>
                <c:pt idx="2069">
                  <c:v>0.56148039999999999</c:v>
                </c:pt>
                <c:pt idx="2070">
                  <c:v>0.56172040000000001</c:v>
                </c:pt>
                <c:pt idx="2071">
                  <c:v>0.56200329999999998</c:v>
                </c:pt>
                <c:pt idx="2072">
                  <c:v>0.5623011</c:v>
                </c:pt>
                <c:pt idx="2073">
                  <c:v>0.56259159999999997</c:v>
                </c:pt>
                <c:pt idx="2074">
                  <c:v>0.56286720000000001</c:v>
                </c:pt>
                <c:pt idx="2075">
                  <c:v>0.56313449999999998</c:v>
                </c:pt>
                <c:pt idx="2076">
                  <c:v>0.56340570000000001</c:v>
                </c:pt>
                <c:pt idx="2077">
                  <c:v>0.56369009999999997</c:v>
                </c:pt>
                <c:pt idx="2078">
                  <c:v>0.56398890000000002</c:v>
                </c:pt>
                <c:pt idx="2079">
                  <c:v>0.56429830000000003</c:v>
                </c:pt>
                <c:pt idx="2080">
                  <c:v>0.56461510000000004</c:v>
                </c:pt>
                <c:pt idx="2081">
                  <c:v>0.56494049999999996</c:v>
                </c:pt>
                <c:pt idx="2082">
                  <c:v>0.56528089999999998</c:v>
                </c:pt>
                <c:pt idx="2083">
                  <c:v>0.56564530000000002</c:v>
                </c:pt>
                <c:pt idx="2084">
                  <c:v>0.56603840000000005</c:v>
                </c:pt>
                <c:pt idx="2085">
                  <c:v>0.56645599999999996</c:v>
                </c:pt>
                <c:pt idx="2086">
                  <c:v>0.566886</c:v>
                </c:pt>
                <c:pt idx="2087">
                  <c:v>0.56731640000000005</c:v>
                </c:pt>
                <c:pt idx="2088">
                  <c:v>0.56774530000000001</c:v>
                </c:pt>
                <c:pt idx="2089">
                  <c:v>0.56818429999999998</c:v>
                </c:pt>
                <c:pt idx="2090">
                  <c:v>0.56865569999999999</c:v>
                </c:pt>
                <c:pt idx="2091">
                  <c:v>0.56918559999999996</c:v>
                </c:pt>
                <c:pt idx="2092">
                  <c:v>0.56979279999999999</c:v>
                </c:pt>
                <c:pt idx="2093">
                  <c:v>0.57048520000000003</c:v>
                </c:pt>
                <c:pt idx="2094">
                  <c:v>0.5712585</c:v>
                </c:pt>
                <c:pt idx="2095">
                  <c:v>0.5721039</c:v>
                </c:pt>
                <c:pt idx="2096">
                  <c:v>0.57301270000000004</c:v>
                </c:pt>
                <c:pt idx="2097">
                  <c:v>0.57398249999999995</c:v>
                </c:pt>
                <c:pt idx="2098">
                  <c:v>0.57501539999999995</c:v>
                </c:pt>
                <c:pt idx="2099">
                  <c:v>0.57611230000000002</c:v>
                </c:pt>
                <c:pt idx="2100">
                  <c:v>0.57726440000000001</c:v>
                </c:pt>
                <c:pt idx="2101">
                  <c:v>0.5784511</c:v>
                </c:pt>
                <c:pt idx="2102">
                  <c:v>0.57964199999999999</c:v>
                </c:pt>
                <c:pt idx="2103">
                  <c:v>0.58080799999999999</c:v>
                </c:pt>
                <c:pt idx="2104">
                  <c:v>0.58193450000000002</c:v>
                </c:pt>
                <c:pt idx="2105">
                  <c:v>0.58302549999999997</c:v>
                </c:pt>
                <c:pt idx="2106">
                  <c:v>0.58410479999999998</c:v>
                </c:pt>
                <c:pt idx="2107">
                  <c:v>0.585206</c:v>
                </c:pt>
                <c:pt idx="2108">
                  <c:v>0.58636149999999998</c:v>
                </c:pt>
                <c:pt idx="2109">
                  <c:v>0.58759280000000003</c:v>
                </c:pt>
                <c:pt idx="2110">
                  <c:v>0.58890659999999995</c:v>
                </c:pt>
                <c:pt idx="2111">
                  <c:v>0.5902908</c:v>
                </c:pt>
                <c:pt idx="2112">
                  <c:v>0.59171700000000005</c:v>
                </c:pt>
                <c:pt idx="2113">
                  <c:v>0.59313839999999995</c:v>
                </c:pt>
                <c:pt idx="2114">
                  <c:v>0.59449410000000003</c:v>
                </c:pt>
                <c:pt idx="2115">
                  <c:v>0.59572000000000003</c:v>
                </c:pt>
                <c:pt idx="2116">
                  <c:v>0.59676929999999995</c:v>
                </c:pt>
                <c:pt idx="2117">
                  <c:v>0.59762839999999995</c:v>
                </c:pt>
                <c:pt idx="2118">
                  <c:v>0.59831259999999997</c:v>
                </c:pt>
                <c:pt idx="2119">
                  <c:v>0.59885880000000002</c:v>
                </c:pt>
                <c:pt idx="2120">
                  <c:v>0.59931590000000001</c:v>
                </c:pt>
                <c:pt idx="2121">
                  <c:v>0.59973390000000004</c:v>
                </c:pt>
                <c:pt idx="2122">
                  <c:v>0.60015790000000002</c:v>
                </c:pt>
                <c:pt idx="2123">
                  <c:v>0.60061419999999999</c:v>
                </c:pt>
                <c:pt idx="2124">
                  <c:v>0.6010993</c:v>
                </c:pt>
                <c:pt idx="2125">
                  <c:v>0.60157629999999995</c:v>
                </c:pt>
                <c:pt idx="2126">
                  <c:v>0.60199139999999995</c:v>
                </c:pt>
                <c:pt idx="2127">
                  <c:v>0.6023037</c:v>
                </c:pt>
                <c:pt idx="2128">
                  <c:v>0.6025047</c:v>
                </c:pt>
                <c:pt idx="2129">
                  <c:v>0.60262150000000003</c:v>
                </c:pt>
                <c:pt idx="2130">
                  <c:v>0.60269589999999995</c:v>
                </c:pt>
                <c:pt idx="2131">
                  <c:v>0.60276689999999999</c:v>
                </c:pt>
                <c:pt idx="2132">
                  <c:v>0.60284780000000004</c:v>
                </c:pt>
                <c:pt idx="2133">
                  <c:v>0.60292129999999999</c:v>
                </c:pt>
                <c:pt idx="2134">
                  <c:v>0.60294349999999997</c:v>
                </c:pt>
                <c:pt idx="2135">
                  <c:v>0.60286640000000002</c:v>
                </c:pt>
                <c:pt idx="2136">
                  <c:v>0.60266249999999999</c:v>
                </c:pt>
                <c:pt idx="2137">
                  <c:v>0.6023406</c:v>
                </c:pt>
                <c:pt idx="2138">
                  <c:v>0.60194119999999995</c:v>
                </c:pt>
                <c:pt idx="2139">
                  <c:v>0.6015142</c:v>
                </c:pt>
                <c:pt idx="2140">
                  <c:v>0.60109599999999996</c:v>
                </c:pt>
                <c:pt idx="2141">
                  <c:v>0.60069760000000005</c:v>
                </c:pt>
                <c:pt idx="2142">
                  <c:v>0.60031029999999996</c:v>
                </c:pt>
                <c:pt idx="2143">
                  <c:v>0.59992219999999996</c:v>
                </c:pt>
                <c:pt idx="2144">
                  <c:v>0.59953020000000001</c:v>
                </c:pt>
                <c:pt idx="2145">
                  <c:v>0.59914369999999995</c:v>
                </c:pt>
                <c:pt idx="2146">
                  <c:v>0.59877749999999996</c:v>
                </c:pt>
                <c:pt idx="2147">
                  <c:v>0.59843650000000004</c:v>
                </c:pt>
                <c:pt idx="2148">
                  <c:v>0.59809920000000005</c:v>
                </c:pt>
                <c:pt idx="2149">
                  <c:v>0.59771200000000002</c:v>
                </c:pt>
                <c:pt idx="2150">
                  <c:v>0.5972113</c:v>
                </c:pt>
                <c:pt idx="2151">
                  <c:v>0.59656100000000001</c:v>
                </c:pt>
                <c:pt idx="2152">
                  <c:v>0.59579470000000001</c:v>
                </c:pt>
                <c:pt idx="2153">
                  <c:v>0.59500050000000004</c:v>
                </c:pt>
                <c:pt idx="2154">
                  <c:v>0.59426900000000005</c:v>
                </c:pt>
                <c:pt idx="2155">
                  <c:v>0.5936456</c:v>
                </c:pt>
                <c:pt idx="2156">
                  <c:v>0.5931225</c:v>
                </c:pt>
                <c:pt idx="2157">
                  <c:v>0.59265570000000001</c:v>
                </c:pt>
                <c:pt idx="2158">
                  <c:v>0.59218899999999997</c:v>
                </c:pt>
                <c:pt idx="2159">
                  <c:v>0.59167720000000001</c:v>
                </c:pt>
                <c:pt idx="2160">
                  <c:v>0.59109929999999999</c:v>
                </c:pt>
                <c:pt idx="2161">
                  <c:v>0.59046449999999995</c:v>
                </c:pt>
                <c:pt idx="2162">
                  <c:v>0.58980319999999997</c:v>
                </c:pt>
                <c:pt idx="2163">
                  <c:v>0.58914770000000005</c:v>
                </c:pt>
                <c:pt idx="2164">
                  <c:v>0.58851279999999995</c:v>
                </c:pt>
                <c:pt idx="2165">
                  <c:v>0.58788929999999995</c:v>
                </c:pt>
                <c:pt idx="2166">
                  <c:v>0.58725229999999995</c:v>
                </c:pt>
                <c:pt idx="2167">
                  <c:v>0.58657820000000005</c:v>
                </c:pt>
                <c:pt idx="2168">
                  <c:v>0.58585949999999998</c:v>
                </c:pt>
                <c:pt idx="2169">
                  <c:v>0.58510790000000001</c:v>
                </c:pt>
                <c:pt idx="2170">
                  <c:v>0.58434240000000004</c:v>
                </c:pt>
                <c:pt idx="2171">
                  <c:v>0.58357539999999997</c:v>
                </c:pt>
                <c:pt idx="2172">
                  <c:v>0.58279689999999995</c:v>
                </c:pt>
                <c:pt idx="2173">
                  <c:v>0.58197670000000001</c:v>
                </c:pt>
                <c:pt idx="2174">
                  <c:v>0.58108009999999999</c:v>
                </c:pt>
                <c:pt idx="2175">
                  <c:v>0.58009860000000002</c:v>
                </c:pt>
                <c:pt idx="2176">
                  <c:v>0.57906760000000002</c:v>
                </c:pt>
                <c:pt idx="2177">
                  <c:v>0.57806080000000004</c:v>
                </c:pt>
                <c:pt idx="2178">
                  <c:v>0.57716140000000005</c:v>
                </c:pt>
                <c:pt idx="2179">
                  <c:v>0.57643009999999995</c:v>
                </c:pt>
                <c:pt idx="2180">
                  <c:v>0.57589900000000005</c:v>
                </c:pt>
                <c:pt idx="2181">
                  <c:v>0.57556660000000004</c:v>
                </c:pt>
                <c:pt idx="2182">
                  <c:v>0.57541109999999995</c:v>
                </c:pt>
                <c:pt idx="2183">
                  <c:v>0.57540500000000006</c:v>
                </c:pt>
                <c:pt idx="2184">
                  <c:v>0.57553200000000004</c:v>
                </c:pt>
                <c:pt idx="2185">
                  <c:v>0.57579709999999995</c:v>
                </c:pt>
                <c:pt idx="2186">
                  <c:v>0.5762275</c:v>
                </c:pt>
                <c:pt idx="2187">
                  <c:v>0.57686660000000001</c:v>
                </c:pt>
                <c:pt idx="2188">
                  <c:v>0.57776590000000005</c:v>
                </c:pt>
                <c:pt idx="2189">
                  <c:v>0.5789706</c:v>
                </c:pt>
                <c:pt idx="2190">
                  <c:v>0.58050369999999996</c:v>
                </c:pt>
                <c:pt idx="2191">
                  <c:v>0.58233049999999997</c:v>
                </c:pt>
                <c:pt idx="2192">
                  <c:v>0.58431390000000005</c:v>
                </c:pt>
                <c:pt idx="2193">
                  <c:v>0.58622439999999998</c:v>
                </c:pt>
                <c:pt idx="2194">
                  <c:v>0.58783160000000001</c:v>
                </c:pt>
                <c:pt idx="2195">
                  <c:v>0.58902869999999996</c:v>
                </c:pt>
                <c:pt idx="2196">
                  <c:v>0.58983870000000005</c:v>
                </c:pt>
                <c:pt idx="2197">
                  <c:v>0.59034209999999998</c:v>
                </c:pt>
                <c:pt idx="2198">
                  <c:v>0.59060559999999995</c:v>
                </c:pt>
                <c:pt idx="2199">
                  <c:v>0.59067460000000005</c:v>
                </c:pt>
                <c:pt idx="2200">
                  <c:v>0.59059240000000002</c:v>
                </c:pt>
                <c:pt idx="2201">
                  <c:v>0.59041080000000001</c:v>
                </c:pt>
                <c:pt idx="2202">
                  <c:v>0.59018210000000004</c:v>
                </c:pt>
                <c:pt idx="2203">
                  <c:v>0.58994869999999999</c:v>
                </c:pt>
                <c:pt idx="2204">
                  <c:v>0.58972069999999999</c:v>
                </c:pt>
                <c:pt idx="2205">
                  <c:v>0.58946759999999998</c:v>
                </c:pt>
                <c:pt idx="2206">
                  <c:v>0.58911729999999995</c:v>
                </c:pt>
                <c:pt idx="2207">
                  <c:v>0.58857930000000003</c:v>
                </c:pt>
                <c:pt idx="2208">
                  <c:v>0.58778319999999995</c:v>
                </c:pt>
                <c:pt idx="2209">
                  <c:v>0.58670750000000005</c:v>
                </c:pt>
                <c:pt idx="2210">
                  <c:v>0.58538420000000002</c:v>
                </c:pt>
                <c:pt idx="2211">
                  <c:v>0.58385299999999996</c:v>
                </c:pt>
                <c:pt idx="2212">
                  <c:v>0.58210669999999998</c:v>
                </c:pt>
                <c:pt idx="2213">
                  <c:v>0.58008610000000005</c:v>
                </c:pt>
                <c:pt idx="2214">
                  <c:v>0.5777139</c:v>
                </c:pt>
                <c:pt idx="2215">
                  <c:v>0.57494259999999997</c:v>
                </c:pt>
                <c:pt idx="2216">
                  <c:v>0.57179089999999999</c:v>
                </c:pt>
                <c:pt idx="2217">
                  <c:v>0.56834300000000004</c:v>
                </c:pt>
                <c:pt idx="2218">
                  <c:v>0.56472180000000005</c:v>
                </c:pt>
                <c:pt idx="2219">
                  <c:v>0.56101060000000003</c:v>
                </c:pt>
                <c:pt idx="2220">
                  <c:v>0.55722680000000002</c:v>
                </c:pt>
                <c:pt idx="2221">
                  <c:v>0.553288</c:v>
                </c:pt>
                <c:pt idx="2222">
                  <c:v>0.54903009999999997</c:v>
                </c:pt>
                <c:pt idx="2223">
                  <c:v>0.54428849999999995</c:v>
                </c:pt>
                <c:pt idx="2224">
                  <c:v>0.53903990000000002</c:v>
                </c:pt>
                <c:pt idx="2225">
                  <c:v>0.53351879999999996</c:v>
                </c:pt>
                <c:pt idx="2226">
                  <c:v>0.52816540000000001</c:v>
                </c:pt>
                <c:pt idx="2227">
                  <c:v>0.52339049999999998</c:v>
                </c:pt>
                <c:pt idx="2228">
                  <c:v>0.51936059999999995</c:v>
                </c:pt>
                <c:pt idx="2229">
                  <c:v>0.51596699999999995</c:v>
                </c:pt>
                <c:pt idx="2230">
                  <c:v>0.51297029999999999</c:v>
                </c:pt>
                <c:pt idx="2231">
                  <c:v>0.51015659999999996</c:v>
                </c:pt>
                <c:pt idx="2232">
                  <c:v>0.50740300000000005</c:v>
                </c:pt>
                <c:pt idx="2233">
                  <c:v>0.50470610000000005</c:v>
                </c:pt>
                <c:pt idx="2234">
                  <c:v>0.50213589999999997</c:v>
                </c:pt>
                <c:pt idx="2235">
                  <c:v>0.49977640000000001</c:v>
                </c:pt>
                <c:pt idx="2236">
                  <c:v>0.49766500000000002</c:v>
                </c:pt>
                <c:pt idx="2237">
                  <c:v>0.49577959999999999</c:v>
                </c:pt>
                <c:pt idx="2238">
                  <c:v>0.49405769999999999</c:v>
                </c:pt>
                <c:pt idx="2239">
                  <c:v>0.49242960000000002</c:v>
                </c:pt>
                <c:pt idx="2240">
                  <c:v>0.49084489999999997</c:v>
                </c:pt>
                <c:pt idx="2241">
                  <c:v>0.48928250000000001</c:v>
                </c:pt>
                <c:pt idx="2242">
                  <c:v>0.48774459999999997</c:v>
                </c:pt>
                <c:pt idx="2243">
                  <c:v>0.48624319999999999</c:v>
                </c:pt>
                <c:pt idx="2244">
                  <c:v>0.4847842</c:v>
                </c:pt>
                <c:pt idx="2245">
                  <c:v>0.48336299999999999</c:v>
                </c:pt>
                <c:pt idx="2246">
                  <c:v>0.48197010000000001</c:v>
                </c:pt>
                <c:pt idx="2247">
                  <c:v>0.48060389999999997</c:v>
                </c:pt>
                <c:pt idx="2248">
                  <c:v>0.47927740000000002</c:v>
                </c:pt>
                <c:pt idx="2249">
                  <c:v>0.478018</c:v>
                </c:pt>
                <c:pt idx="2250">
                  <c:v>0.4768558</c:v>
                </c:pt>
                <c:pt idx="2251">
                  <c:v>0.47580919999999999</c:v>
                </c:pt>
                <c:pt idx="2252">
                  <c:v>0.47488019999999997</c:v>
                </c:pt>
                <c:pt idx="2253">
                  <c:v>0.47405419999999998</c:v>
                </c:pt>
                <c:pt idx="2254">
                  <c:v>0.47331129999999999</c:v>
                </c:pt>
                <c:pt idx="2255">
                  <c:v>0.4726397</c:v>
                </c:pt>
                <c:pt idx="2256">
                  <c:v>0.47204740000000001</c:v>
                </c:pt>
                <c:pt idx="2257">
                  <c:v>0.47155829999999999</c:v>
                </c:pt>
                <c:pt idx="2258">
                  <c:v>0.47119359999999999</c:v>
                </c:pt>
                <c:pt idx="2259">
                  <c:v>0.4709468</c:v>
                </c:pt>
                <c:pt idx="2260">
                  <c:v>0.47077010000000002</c:v>
                </c:pt>
                <c:pt idx="2261">
                  <c:v>0.4705781</c:v>
                </c:pt>
                <c:pt idx="2262">
                  <c:v>0.4702963</c:v>
                </c:pt>
                <c:pt idx="2263">
                  <c:v>0.46990130000000002</c:v>
                </c:pt>
                <c:pt idx="2264">
                  <c:v>0.46943410000000002</c:v>
                </c:pt>
                <c:pt idx="2265">
                  <c:v>0.46897149999999999</c:v>
                </c:pt>
                <c:pt idx="2266">
                  <c:v>0.46858680000000003</c:v>
                </c:pt>
                <c:pt idx="2267">
                  <c:v>0.46832590000000002</c:v>
                </c:pt>
                <c:pt idx="2268">
                  <c:v>0.4681997</c:v>
                </c:pt>
                <c:pt idx="2269">
                  <c:v>0.4681997</c:v>
                </c:pt>
                <c:pt idx="2270">
                  <c:v>0.46831050000000002</c:v>
                </c:pt>
                <c:pt idx="2271">
                  <c:v>0.46852529999999998</c:v>
                </c:pt>
                <c:pt idx="2272">
                  <c:v>0.46885260000000001</c:v>
                </c:pt>
                <c:pt idx="2273">
                  <c:v>0.46931810000000002</c:v>
                </c:pt>
                <c:pt idx="2274">
                  <c:v>0.46995169999999997</c:v>
                </c:pt>
                <c:pt idx="2275">
                  <c:v>0.47076990000000002</c:v>
                </c:pt>
                <c:pt idx="2276">
                  <c:v>0.47175840000000002</c:v>
                </c:pt>
                <c:pt idx="2277">
                  <c:v>0.47287600000000002</c:v>
                </c:pt>
                <c:pt idx="2278">
                  <c:v>0.47407650000000001</c:v>
                </c:pt>
                <c:pt idx="2279">
                  <c:v>0.47533039999999999</c:v>
                </c:pt>
                <c:pt idx="2280">
                  <c:v>0.4766302</c:v>
                </c:pt>
                <c:pt idx="2281">
                  <c:v>0.4779834</c:v>
                </c:pt>
                <c:pt idx="2282">
                  <c:v>0.47939229999999999</c:v>
                </c:pt>
                <c:pt idx="2283">
                  <c:v>0.48084159999999998</c:v>
                </c:pt>
                <c:pt idx="2284">
                  <c:v>0.48229309999999997</c:v>
                </c:pt>
                <c:pt idx="2285">
                  <c:v>0.48369760000000001</c:v>
                </c:pt>
                <c:pt idx="2286">
                  <c:v>0.48500959999999999</c:v>
                </c:pt>
                <c:pt idx="2287">
                  <c:v>0.4861972</c:v>
                </c:pt>
                <c:pt idx="2288">
                  <c:v>0.4872572</c:v>
                </c:pt>
                <c:pt idx="2289">
                  <c:v>0.48821290000000001</c:v>
                </c:pt>
                <c:pt idx="2290">
                  <c:v>0.48911179999999999</c:v>
                </c:pt>
                <c:pt idx="2291">
                  <c:v>0.4900196</c:v>
                </c:pt>
                <c:pt idx="2292">
                  <c:v>0.49101709999999998</c:v>
                </c:pt>
                <c:pt idx="2293">
                  <c:v>0.49218869999999998</c:v>
                </c:pt>
                <c:pt idx="2294">
                  <c:v>0.49359540000000002</c:v>
                </c:pt>
                <c:pt idx="2295">
                  <c:v>0.49522159999999998</c:v>
                </c:pt>
                <c:pt idx="2296">
                  <c:v>0.49691570000000002</c:v>
                </c:pt>
                <c:pt idx="2297">
                  <c:v>0.49842959999999997</c:v>
                </c:pt>
                <c:pt idx="2298">
                  <c:v>0.49959789999999998</c:v>
                </c:pt>
                <c:pt idx="2299">
                  <c:v>0.50044789999999995</c:v>
                </c:pt>
                <c:pt idx="2300">
                  <c:v>0.50111269999999997</c:v>
                </c:pt>
                <c:pt idx="2301">
                  <c:v>0.50173279999999998</c:v>
                </c:pt>
                <c:pt idx="2302">
                  <c:v>0.50239889999999998</c:v>
                </c:pt>
                <c:pt idx="2303">
                  <c:v>0.50315980000000005</c:v>
                </c:pt>
                <c:pt idx="2304">
                  <c:v>0.50404170000000004</c:v>
                </c:pt>
                <c:pt idx="2305">
                  <c:v>0.50504959999999999</c:v>
                </c:pt>
                <c:pt idx="2306">
                  <c:v>0.50616910000000004</c:v>
                </c:pt>
                <c:pt idx="2307">
                  <c:v>0.50736060000000005</c:v>
                </c:pt>
                <c:pt idx="2308">
                  <c:v>0.50856920000000005</c:v>
                </c:pt>
                <c:pt idx="2309">
                  <c:v>0.50973959999999996</c:v>
                </c:pt>
                <c:pt idx="2310">
                  <c:v>0.51082519999999998</c:v>
                </c:pt>
                <c:pt idx="2311">
                  <c:v>0.51180210000000004</c:v>
                </c:pt>
                <c:pt idx="2312">
                  <c:v>0.51266389999999995</c:v>
                </c:pt>
                <c:pt idx="2313">
                  <c:v>0.51340750000000002</c:v>
                </c:pt>
                <c:pt idx="2314">
                  <c:v>0.51402060000000005</c:v>
                </c:pt>
                <c:pt idx="2315">
                  <c:v>0.51446970000000003</c:v>
                </c:pt>
                <c:pt idx="2316">
                  <c:v>0.51470439999999995</c:v>
                </c:pt>
                <c:pt idx="2317">
                  <c:v>0.51468409999999998</c:v>
                </c:pt>
                <c:pt idx="2318">
                  <c:v>0.51441040000000005</c:v>
                </c:pt>
                <c:pt idx="2319">
                  <c:v>0.51394030000000002</c:v>
                </c:pt>
                <c:pt idx="2320">
                  <c:v>0.5133527</c:v>
                </c:pt>
                <c:pt idx="2321">
                  <c:v>0.51271679999999997</c:v>
                </c:pt>
                <c:pt idx="2322">
                  <c:v>0.51205940000000005</c:v>
                </c:pt>
                <c:pt idx="2323">
                  <c:v>0.51135149999999996</c:v>
                </c:pt>
                <c:pt idx="2324">
                  <c:v>0.51051670000000005</c:v>
                </c:pt>
                <c:pt idx="2325">
                  <c:v>0.50945660000000004</c:v>
                </c:pt>
                <c:pt idx="2326">
                  <c:v>0.50811709999999999</c:v>
                </c:pt>
                <c:pt idx="2327">
                  <c:v>0.50655220000000001</c:v>
                </c:pt>
                <c:pt idx="2328">
                  <c:v>0.50492950000000003</c:v>
                </c:pt>
                <c:pt idx="2329">
                  <c:v>0.50342830000000005</c:v>
                </c:pt>
                <c:pt idx="2330">
                  <c:v>0.50214400000000003</c:v>
                </c:pt>
                <c:pt idx="2331">
                  <c:v>0.50106539999999999</c:v>
                </c:pt>
                <c:pt idx="2332">
                  <c:v>0.50012060000000003</c:v>
                </c:pt>
                <c:pt idx="2333">
                  <c:v>0.49922250000000001</c:v>
                </c:pt>
                <c:pt idx="2334">
                  <c:v>0.49830170000000001</c:v>
                </c:pt>
                <c:pt idx="2335">
                  <c:v>0.49732179999999998</c:v>
                </c:pt>
                <c:pt idx="2336">
                  <c:v>0.49628509999999998</c:v>
                </c:pt>
                <c:pt idx="2337">
                  <c:v>0.495222</c:v>
                </c:pt>
                <c:pt idx="2338">
                  <c:v>0.494168</c:v>
                </c:pt>
                <c:pt idx="2339">
                  <c:v>0.49314190000000002</c:v>
                </c:pt>
                <c:pt idx="2340">
                  <c:v>0.49214029999999998</c:v>
                </c:pt>
                <c:pt idx="2341">
                  <c:v>0.49114770000000002</c:v>
                </c:pt>
                <c:pt idx="2342">
                  <c:v>0.49015730000000002</c:v>
                </c:pt>
                <c:pt idx="2343">
                  <c:v>0.4891778</c:v>
                </c:pt>
                <c:pt idx="2344">
                  <c:v>0.48823509999999998</c:v>
                </c:pt>
                <c:pt idx="2345">
                  <c:v>0.48735859999999998</c:v>
                </c:pt>
                <c:pt idx="2346">
                  <c:v>0.48656189999999999</c:v>
                </c:pt>
                <c:pt idx="2347">
                  <c:v>0.4858362</c:v>
                </c:pt>
                <c:pt idx="2348">
                  <c:v>0.48514239999999997</c:v>
                </c:pt>
                <c:pt idx="2349">
                  <c:v>0.48441790000000001</c:v>
                </c:pt>
                <c:pt idx="2350">
                  <c:v>0.48359049999999998</c:v>
                </c:pt>
                <c:pt idx="2351">
                  <c:v>0.4826165</c:v>
                </c:pt>
                <c:pt idx="2352">
                  <c:v>0.48151870000000002</c:v>
                </c:pt>
                <c:pt idx="2353">
                  <c:v>0.48038609999999998</c:v>
                </c:pt>
                <c:pt idx="2354">
                  <c:v>0.47932360000000002</c:v>
                </c:pt>
                <c:pt idx="2355">
                  <c:v>0.47839359999999997</c:v>
                </c:pt>
                <c:pt idx="2356">
                  <c:v>0.47760560000000002</c:v>
                </c:pt>
                <c:pt idx="2357">
                  <c:v>0.47693649999999999</c:v>
                </c:pt>
                <c:pt idx="2358">
                  <c:v>0.47635739999999999</c:v>
                </c:pt>
                <c:pt idx="2359">
                  <c:v>0.47584739999999998</c:v>
                </c:pt>
                <c:pt idx="2360">
                  <c:v>0.47539049999999999</c:v>
                </c:pt>
                <c:pt idx="2361">
                  <c:v>0.4749659</c:v>
                </c:pt>
                <c:pt idx="2362">
                  <c:v>0.47452660000000002</c:v>
                </c:pt>
                <c:pt idx="2363">
                  <c:v>0.473991</c:v>
                </c:pt>
                <c:pt idx="2364">
                  <c:v>0.47325489999999998</c:v>
                </c:pt>
                <c:pt idx="2365">
                  <c:v>0.47225729999999999</c:v>
                </c:pt>
                <c:pt idx="2366">
                  <c:v>0.47106510000000001</c:v>
                </c:pt>
                <c:pt idx="2367">
                  <c:v>0.46985929999999998</c:v>
                </c:pt>
                <c:pt idx="2368">
                  <c:v>0.46882069999999998</c:v>
                </c:pt>
                <c:pt idx="2369">
                  <c:v>0.46802510000000003</c:v>
                </c:pt>
                <c:pt idx="2370">
                  <c:v>0.4674374</c:v>
                </c:pt>
                <c:pt idx="2371">
                  <c:v>0.46695959999999997</c:v>
                </c:pt>
                <c:pt idx="2372">
                  <c:v>0.46649049999999997</c:v>
                </c:pt>
                <c:pt idx="2373">
                  <c:v>0.46595389999999998</c:v>
                </c:pt>
                <c:pt idx="2374">
                  <c:v>0.46532410000000002</c:v>
                </c:pt>
                <c:pt idx="2375">
                  <c:v>0.46462779999999998</c:v>
                </c:pt>
                <c:pt idx="2376">
                  <c:v>0.46392610000000001</c:v>
                </c:pt>
                <c:pt idx="2377">
                  <c:v>0.46328019999999998</c:v>
                </c:pt>
                <c:pt idx="2378">
                  <c:v>0.46272340000000001</c:v>
                </c:pt>
                <c:pt idx="2379">
                  <c:v>0.46226050000000002</c:v>
                </c:pt>
                <c:pt idx="2380">
                  <c:v>0.46187840000000002</c:v>
                </c:pt>
                <c:pt idx="2381">
                  <c:v>0.46156360000000002</c:v>
                </c:pt>
                <c:pt idx="2382">
                  <c:v>0.46131309999999998</c:v>
                </c:pt>
                <c:pt idx="2383">
                  <c:v>0.46113090000000001</c:v>
                </c:pt>
                <c:pt idx="2384">
                  <c:v>0.4610186</c:v>
                </c:pt>
                <c:pt idx="2385">
                  <c:v>0.46096029999999999</c:v>
                </c:pt>
                <c:pt idx="2386">
                  <c:v>0.46092159999999999</c:v>
                </c:pt>
                <c:pt idx="2387">
                  <c:v>0.46086280000000002</c:v>
                </c:pt>
                <c:pt idx="2388">
                  <c:v>0.46076289999999998</c:v>
                </c:pt>
                <c:pt idx="2389">
                  <c:v>0.46063680000000001</c:v>
                </c:pt>
                <c:pt idx="2390">
                  <c:v>0.46053430000000001</c:v>
                </c:pt>
                <c:pt idx="2391">
                  <c:v>0.46052670000000001</c:v>
                </c:pt>
                <c:pt idx="2392">
                  <c:v>0.46067639999999999</c:v>
                </c:pt>
                <c:pt idx="2393">
                  <c:v>0.46101389999999998</c:v>
                </c:pt>
                <c:pt idx="2394">
                  <c:v>0.46151140000000002</c:v>
                </c:pt>
                <c:pt idx="2395">
                  <c:v>0.46209129999999998</c:v>
                </c:pt>
                <c:pt idx="2396">
                  <c:v>0.46265519999999999</c:v>
                </c:pt>
                <c:pt idx="2397">
                  <c:v>0.46313989999999999</c:v>
                </c:pt>
                <c:pt idx="2398">
                  <c:v>0.46355180000000001</c:v>
                </c:pt>
                <c:pt idx="2399">
                  <c:v>0.46396979999999999</c:v>
                </c:pt>
                <c:pt idx="2400">
                  <c:v>0.46453369999999999</c:v>
                </c:pt>
                <c:pt idx="2401">
                  <c:v>0.46542329999999998</c:v>
                </c:pt>
                <c:pt idx="2402">
                  <c:v>0.46683619999999998</c:v>
                </c:pt>
                <c:pt idx="2403">
                  <c:v>0.46887289999999998</c:v>
                </c:pt>
                <c:pt idx="2404">
                  <c:v>0.4713368</c:v>
                </c:pt>
                <c:pt idx="2405">
                  <c:v>0.47365639999999998</c:v>
                </c:pt>
                <c:pt idx="2406">
                  <c:v>0.47531319999999999</c:v>
                </c:pt>
                <c:pt idx="2407">
                  <c:v>0.47628009999999998</c:v>
                </c:pt>
                <c:pt idx="2408">
                  <c:v>0.47686260000000003</c:v>
                </c:pt>
                <c:pt idx="2409">
                  <c:v>0.47732580000000002</c:v>
                </c:pt>
                <c:pt idx="2410">
                  <c:v>0.47779749999999999</c:v>
                </c:pt>
                <c:pt idx="2411">
                  <c:v>0.47831119999999999</c:v>
                </c:pt>
                <c:pt idx="2412">
                  <c:v>0.47885729999999999</c:v>
                </c:pt>
                <c:pt idx="2413">
                  <c:v>0.47941640000000002</c:v>
                </c:pt>
                <c:pt idx="2414">
                  <c:v>0.47997030000000002</c:v>
                </c:pt>
                <c:pt idx="2415">
                  <c:v>0.48050769999999998</c:v>
                </c:pt>
                <c:pt idx="2416">
                  <c:v>0.48101579999999999</c:v>
                </c:pt>
                <c:pt idx="2417">
                  <c:v>0.48147479999999998</c:v>
                </c:pt>
                <c:pt idx="2418">
                  <c:v>0.48186220000000002</c:v>
                </c:pt>
                <c:pt idx="2419">
                  <c:v>0.48215960000000002</c:v>
                </c:pt>
                <c:pt idx="2420">
                  <c:v>0.48236580000000001</c:v>
                </c:pt>
                <c:pt idx="2421">
                  <c:v>0.48250330000000002</c:v>
                </c:pt>
                <c:pt idx="2422">
                  <c:v>0.48262379999999999</c:v>
                </c:pt>
                <c:pt idx="2423">
                  <c:v>0.48280240000000002</c:v>
                </c:pt>
                <c:pt idx="2424">
                  <c:v>0.48311920000000003</c:v>
                </c:pt>
                <c:pt idx="2425">
                  <c:v>0.48363840000000002</c:v>
                </c:pt>
                <c:pt idx="2426">
                  <c:v>0.48436709999999999</c:v>
                </c:pt>
                <c:pt idx="2427">
                  <c:v>0.48524139999999999</c:v>
                </c:pt>
                <c:pt idx="2428">
                  <c:v>0.48615530000000001</c:v>
                </c:pt>
                <c:pt idx="2429">
                  <c:v>0.48702689999999998</c:v>
                </c:pt>
                <c:pt idx="2430">
                  <c:v>0.48783609999999999</c:v>
                </c:pt>
                <c:pt idx="2431">
                  <c:v>0.48861650000000001</c:v>
                </c:pt>
                <c:pt idx="2432">
                  <c:v>0.48942089999999999</c:v>
                </c:pt>
                <c:pt idx="2433">
                  <c:v>0.49029400000000001</c:v>
                </c:pt>
                <c:pt idx="2434">
                  <c:v>0.4912627</c:v>
                </c:pt>
                <c:pt idx="2435">
                  <c:v>0.49234099999999997</c:v>
                </c:pt>
                <c:pt idx="2436">
                  <c:v>0.49353920000000001</c:v>
                </c:pt>
                <c:pt idx="2437">
                  <c:v>0.49487320000000001</c:v>
                </c:pt>
                <c:pt idx="2438">
                  <c:v>0.49636740000000001</c:v>
                </c:pt>
                <c:pt idx="2439">
                  <c:v>0.49803649999999999</c:v>
                </c:pt>
                <c:pt idx="2440">
                  <c:v>0.4998534</c:v>
                </c:pt>
                <c:pt idx="2441">
                  <c:v>0.50172859999999997</c:v>
                </c:pt>
                <c:pt idx="2442">
                  <c:v>0.50355570000000005</c:v>
                </c:pt>
                <c:pt idx="2443">
                  <c:v>0.50527730000000004</c:v>
                </c:pt>
                <c:pt idx="2444">
                  <c:v>0.50691339999999996</c:v>
                </c:pt>
                <c:pt idx="2445">
                  <c:v>0.50855499999999998</c:v>
                </c:pt>
                <c:pt idx="2446">
                  <c:v>0.51032429999999995</c:v>
                </c:pt>
                <c:pt idx="2447">
                  <c:v>0.51233209999999996</c:v>
                </c:pt>
                <c:pt idx="2448">
                  <c:v>0.51465839999999996</c:v>
                </c:pt>
                <c:pt idx="2449">
                  <c:v>0.5173219</c:v>
                </c:pt>
                <c:pt idx="2450">
                  <c:v>0.52027820000000002</c:v>
                </c:pt>
                <c:pt idx="2451">
                  <c:v>0.52341780000000004</c:v>
                </c:pt>
                <c:pt idx="2452">
                  <c:v>0.52661170000000002</c:v>
                </c:pt>
                <c:pt idx="2453">
                  <c:v>0.52975819999999996</c:v>
                </c:pt>
                <c:pt idx="2454">
                  <c:v>0.53280059999999996</c:v>
                </c:pt>
                <c:pt idx="2455">
                  <c:v>0.53573630000000005</c:v>
                </c:pt>
                <c:pt idx="2456">
                  <c:v>0.53858850000000003</c:v>
                </c:pt>
                <c:pt idx="2457">
                  <c:v>0.54137809999999997</c:v>
                </c:pt>
                <c:pt idx="2458">
                  <c:v>0.54410559999999997</c:v>
                </c:pt>
                <c:pt idx="2459">
                  <c:v>0.54675439999999997</c:v>
                </c:pt>
                <c:pt idx="2460">
                  <c:v>0.54930920000000005</c:v>
                </c:pt>
                <c:pt idx="2461">
                  <c:v>0.55177549999999997</c:v>
                </c:pt>
                <c:pt idx="2462">
                  <c:v>0.55418590000000001</c:v>
                </c:pt>
                <c:pt idx="2463">
                  <c:v>0.55659060000000005</c:v>
                </c:pt>
                <c:pt idx="2464">
                  <c:v>0.55903170000000002</c:v>
                </c:pt>
                <c:pt idx="2465">
                  <c:v>0.56152559999999996</c:v>
                </c:pt>
                <c:pt idx="2466">
                  <c:v>0.56405190000000005</c:v>
                </c:pt>
                <c:pt idx="2467">
                  <c:v>0.56656470000000003</c:v>
                </c:pt>
                <c:pt idx="2468">
                  <c:v>0.56901069999999998</c:v>
                </c:pt>
                <c:pt idx="2469">
                  <c:v>0.57135150000000001</c:v>
                </c:pt>
                <c:pt idx="2470">
                  <c:v>0.5735751</c:v>
                </c:pt>
                <c:pt idx="2471">
                  <c:v>0.57568810000000004</c:v>
                </c:pt>
                <c:pt idx="2472">
                  <c:v>0.57770069999999996</c:v>
                </c:pt>
                <c:pt idx="2473">
                  <c:v>0.57961130000000005</c:v>
                </c:pt>
                <c:pt idx="2474">
                  <c:v>0.58140159999999996</c:v>
                </c:pt>
                <c:pt idx="2475">
                  <c:v>0.58304409999999995</c:v>
                </c:pt>
                <c:pt idx="2476">
                  <c:v>0.58451900000000001</c:v>
                </c:pt>
                <c:pt idx="2477">
                  <c:v>0.58582619999999996</c:v>
                </c:pt>
                <c:pt idx="2478">
                  <c:v>0.58699020000000002</c:v>
                </c:pt>
                <c:pt idx="2479">
                  <c:v>0.58804940000000006</c:v>
                </c:pt>
                <c:pt idx="2480">
                  <c:v>0.58904420000000002</c:v>
                </c:pt>
                <c:pt idx="2481">
                  <c:v>0.58999939999999995</c:v>
                </c:pt>
                <c:pt idx="2482">
                  <c:v>0.59092029999999995</c:v>
                </c:pt>
                <c:pt idx="2483">
                  <c:v>0.59180100000000002</c:v>
                </c:pt>
                <c:pt idx="2484">
                  <c:v>0.59263679999999996</c:v>
                </c:pt>
                <c:pt idx="2485">
                  <c:v>0.59343380000000001</c:v>
                </c:pt>
                <c:pt idx="2486">
                  <c:v>0.5942134</c:v>
                </c:pt>
                <c:pt idx="2487">
                  <c:v>0.5950029</c:v>
                </c:pt>
                <c:pt idx="2488">
                  <c:v>0.59582659999999998</c:v>
                </c:pt>
                <c:pt idx="2489">
                  <c:v>0.59669399999999995</c:v>
                </c:pt>
                <c:pt idx="2490">
                  <c:v>0.5975973</c:v>
                </c:pt>
                <c:pt idx="2491">
                  <c:v>0.59851489999999996</c:v>
                </c:pt>
                <c:pt idx="2492">
                  <c:v>0.59942220000000002</c:v>
                </c:pt>
                <c:pt idx="2493">
                  <c:v>0.60030380000000005</c:v>
                </c:pt>
                <c:pt idx="2494">
                  <c:v>0.60115739999999995</c:v>
                </c:pt>
                <c:pt idx="2495">
                  <c:v>0.60199250000000004</c:v>
                </c:pt>
                <c:pt idx="2496">
                  <c:v>0.60282199999999997</c:v>
                </c:pt>
                <c:pt idx="2497">
                  <c:v>0.6036551</c:v>
                </c:pt>
                <c:pt idx="2498">
                  <c:v>0.60449169999999997</c:v>
                </c:pt>
                <c:pt idx="2499">
                  <c:v>0.60532580000000002</c:v>
                </c:pt>
                <c:pt idx="2500">
                  <c:v>0.60615050000000004</c:v>
                </c:pt>
                <c:pt idx="2501">
                  <c:v>0.60696369999999999</c:v>
                </c:pt>
                <c:pt idx="2502">
                  <c:v>0.60777049999999999</c:v>
                </c:pt>
                <c:pt idx="2503">
                  <c:v>0.60857859999999997</c:v>
                </c:pt>
                <c:pt idx="2504">
                  <c:v>0.60939200000000004</c:v>
                </c:pt>
                <c:pt idx="2505">
                  <c:v>0.61020569999999996</c:v>
                </c:pt>
                <c:pt idx="2506">
                  <c:v>0.61100209999999999</c:v>
                </c:pt>
                <c:pt idx="2507">
                  <c:v>0.61175749999999995</c:v>
                </c:pt>
                <c:pt idx="2508">
                  <c:v>0.61245070000000001</c:v>
                </c:pt>
                <c:pt idx="2509">
                  <c:v>0.61307040000000002</c:v>
                </c:pt>
                <c:pt idx="2510">
                  <c:v>0.61362000000000005</c:v>
                </c:pt>
                <c:pt idx="2511">
                  <c:v>0.61411360000000004</c:v>
                </c:pt>
                <c:pt idx="2512">
                  <c:v>0.6145699</c:v>
                </c:pt>
                <c:pt idx="2513">
                  <c:v>0.61500270000000001</c:v>
                </c:pt>
                <c:pt idx="2514">
                  <c:v>0.61541869999999999</c:v>
                </c:pt>
                <c:pt idx="2515">
                  <c:v>0.61581719999999995</c:v>
                </c:pt>
                <c:pt idx="2516">
                  <c:v>0.61619559999999995</c:v>
                </c:pt>
                <c:pt idx="2517">
                  <c:v>0.61655409999999999</c:v>
                </c:pt>
                <c:pt idx="2518">
                  <c:v>0.61689970000000005</c:v>
                </c:pt>
                <c:pt idx="2519">
                  <c:v>0.61724489999999999</c:v>
                </c:pt>
                <c:pt idx="2520">
                  <c:v>0.61760490000000001</c:v>
                </c:pt>
                <c:pt idx="2521">
                  <c:v>0.61798779999999998</c:v>
                </c:pt>
                <c:pt idx="2522">
                  <c:v>0.61838530000000003</c:v>
                </c:pt>
                <c:pt idx="2523">
                  <c:v>0.61876399999999998</c:v>
                </c:pt>
                <c:pt idx="2524">
                  <c:v>0.61907429999999997</c:v>
                </c:pt>
                <c:pt idx="2525">
                  <c:v>0.61927699999999997</c:v>
                </c:pt>
                <c:pt idx="2526">
                  <c:v>0.61937220000000004</c:v>
                </c:pt>
                <c:pt idx="2527">
                  <c:v>0.61940090000000003</c:v>
                </c:pt>
                <c:pt idx="2528">
                  <c:v>0.61941749999999995</c:v>
                </c:pt>
                <c:pt idx="2529">
                  <c:v>0.61946889999999999</c:v>
                </c:pt>
                <c:pt idx="2530">
                  <c:v>0.61957720000000005</c:v>
                </c:pt>
                <c:pt idx="2531">
                  <c:v>0.61974130000000005</c:v>
                </c:pt>
                <c:pt idx="2532">
                  <c:v>0.61994099999999996</c:v>
                </c:pt>
                <c:pt idx="2533">
                  <c:v>0.62014389999999997</c:v>
                </c:pt>
                <c:pt idx="2534">
                  <c:v>0.62031139999999996</c:v>
                </c:pt>
                <c:pt idx="2535">
                  <c:v>0.62040759999999995</c:v>
                </c:pt>
                <c:pt idx="2536">
                  <c:v>0.62041429999999997</c:v>
                </c:pt>
                <c:pt idx="2537">
                  <c:v>0.62034149999999999</c:v>
                </c:pt>
                <c:pt idx="2538">
                  <c:v>0.62023019999999995</c:v>
                </c:pt>
                <c:pt idx="2539">
                  <c:v>0.62013130000000005</c:v>
                </c:pt>
                <c:pt idx="2540">
                  <c:v>0.6200852</c:v>
                </c:pt>
                <c:pt idx="2541">
                  <c:v>0.62010560000000003</c:v>
                </c:pt>
                <c:pt idx="2542">
                  <c:v>0.62018220000000002</c:v>
                </c:pt>
                <c:pt idx="2543">
                  <c:v>0.62029179999999995</c:v>
                </c:pt>
                <c:pt idx="2544">
                  <c:v>0.62040810000000002</c:v>
                </c:pt>
                <c:pt idx="2545">
                  <c:v>0.62050850000000002</c:v>
                </c:pt>
                <c:pt idx="2546">
                  <c:v>0.6205714</c:v>
                </c:pt>
                <c:pt idx="2547">
                  <c:v>0.62057929999999994</c:v>
                </c:pt>
                <c:pt idx="2548">
                  <c:v>0.62052260000000004</c:v>
                </c:pt>
                <c:pt idx="2549">
                  <c:v>0.62040249999999997</c:v>
                </c:pt>
                <c:pt idx="2550">
                  <c:v>0.62023229999999996</c:v>
                </c:pt>
                <c:pt idx="2551">
                  <c:v>0.62003520000000001</c:v>
                </c:pt>
                <c:pt idx="2552">
                  <c:v>0.61983630000000001</c:v>
                </c:pt>
                <c:pt idx="2553">
                  <c:v>0.61965539999999997</c:v>
                </c:pt>
                <c:pt idx="2554">
                  <c:v>0.6195022</c:v>
                </c:pt>
                <c:pt idx="2555">
                  <c:v>0.61937679999999995</c:v>
                </c:pt>
                <c:pt idx="2556">
                  <c:v>0.61927120000000002</c:v>
                </c:pt>
                <c:pt idx="2557">
                  <c:v>0.61917540000000004</c:v>
                </c:pt>
                <c:pt idx="2558">
                  <c:v>0.61908149999999995</c:v>
                </c:pt>
                <c:pt idx="2559">
                  <c:v>0.61898739999999997</c:v>
                </c:pt>
                <c:pt idx="2560">
                  <c:v>0.61889649999999996</c:v>
                </c:pt>
                <c:pt idx="2561">
                  <c:v>0.61880959999999996</c:v>
                </c:pt>
                <c:pt idx="2562">
                  <c:v>0.61871359999999997</c:v>
                </c:pt>
                <c:pt idx="2563">
                  <c:v>0.6185716</c:v>
                </c:pt>
                <c:pt idx="2564">
                  <c:v>0.61833320000000003</c:v>
                </c:pt>
                <c:pt idx="2565">
                  <c:v>0.61797679999999999</c:v>
                </c:pt>
                <c:pt idx="2566">
                  <c:v>0.61752969999999996</c:v>
                </c:pt>
                <c:pt idx="2567">
                  <c:v>0.61705750000000004</c:v>
                </c:pt>
                <c:pt idx="2568">
                  <c:v>0.61662450000000002</c:v>
                </c:pt>
                <c:pt idx="2569">
                  <c:v>0.61627460000000001</c:v>
                </c:pt>
                <c:pt idx="2570">
                  <c:v>0.61602100000000004</c:v>
                </c:pt>
                <c:pt idx="2571">
                  <c:v>0.6158496</c:v>
                </c:pt>
                <c:pt idx="2572">
                  <c:v>0.61572570000000004</c:v>
                </c:pt>
                <c:pt idx="2573">
                  <c:v>0.61560459999999995</c:v>
                </c:pt>
                <c:pt idx="2574">
                  <c:v>0.61544860000000001</c:v>
                </c:pt>
                <c:pt idx="2575">
                  <c:v>0.6152377</c:v>
                </c:pt>
                <c:pt idx="2576">
                  <c:v>0.61497939999999995</c:v>
                </c:pt>
                <c:pt idx="2577">
                  <c:v>0.61470040000000004</c:v>
                </c:pt>
                <c:pt idx="2578">
                  <c:v>0.61443499999999995</c:v>
                </c:pt>
                <c:pt idx="2579">
                  <c:v>0.61420730000000001</c:v>
                </c:pt>
                <c:pt idx="2580">
                  <c:v>0.61402290000000004</c:v>
                </c:pt>
                <c:pt idx="2581">
                  <c:v>0.61386759999999996</c:v>
                </c:pt>
                <c:pt idx="2582">
                  <c:v>0.61371290000000001</c:v>
                </c:pt>
                <c:pt idx="2583">
                  <c:v>0.61352189999999995</c:v>
                </c:pt>
                <c:pt idx="2584">
                  <c:v>0.61325759999999996</c:v>
                </c:pt>
                <c:pt idx="2585">
                  <c:v>0.61289329999999997</c:v>
                </c:pt>
                <c:pt idx="2586">
                  <c:v>0.61241920000000005</c:v>
                </c:pt>
                <c:pt idx="2587">
                  <c:v>0.61185009999999995</c:v>
                </c:pt>
                <c:pt idx="2588">
                  <c:v>0.61122799999999999</c:v>
                </c:pt>
                <c:pt idx="2589">
                  <c:v>0.61060800000000004</c:v>
                </c:pt>
                <c:pt idx="2590">
                  <c:v>0.61004409999999998</c:v>
                </c:pt>
                <c:pt idx="2591">
                  <c:v>0.60957589999999995</c:v>
                </c:pt>
                <c:pt idx="2592">
                  <c:v>0.60923190000000005</c:v>
                </c:pt>
                <c:pt idx="2593">
                  <c:v>0.60902820000000002</c:v>
                </c:pt>
                <c:pt idx="2594">
                  <c:v>0.60896620000000001</c:v>
                </c:pt>
                <c:pt idx="2595">
                  <c:v>0.60902559999999994</c:v>
                </c:pt>
                <c:pt idx="2596">
                  <c:v>0.60914179999999996</c:v>
                </c:pt>
                <c:pt idx="2597">
                  <c:v>0.60918360000000005</c:v>
                </c:pt>
                <c:pt idx="2598">
                  <c:v>0.6089156</c:v>
                </c:pt>
                <c:pt idx="2599">
                  <c:v>0.60808180000000001</c:v>
                </c:pt>
                <c:pt idx="2600">
                  <c:v>0.60665020000000003</c:v>
                </c:pt>
                <c:pt idx="2601">
                  <c:v>0.60497959999999995</c:v>
                </c:pt>
                <c:pt idx="2602">
                  <c:v>0.60352629999999996</c:v>
                </c:pt>
                <c:pt idx="2603">
                  <c:v>0.60246129999999998</c:v>
                </c:pt>
                <c:pt idx="2604">
                  <c:v>0.60168469999999996</c:v>
                </c:pt>
                <c:pt idx="2605">
                  <c:v>0.6010257</c:v>
                </c:pt>
                <c:pt idx="2606">
                  <c:v>0.6003503</c:v>
                </c:pt>
                <c:pt idx="2607">
                  <c:v>0.59958259999999997</c:v>
                </c:pt>
                <c:pt idx="2608">
                  <c:v>0.59870230000000002</c:v>
                </c:pt>
                <c:pt idx="2609">
                  <c:v>0.59772999999999998</c:v>
                </c:pt>
                <c:pt idx="2610">
                  <c:v>0.59671370000000001</c:v>
                </c:pt>
                <c:pt idx="2611">
                  <c:v>0.59570230000000002</c:v>
                </c:pt>
                <c:pt idx="2612">
                  <c:v>0.59473929999999997</c:v>
                </c:pt>
                <c:pt idx="2613">
                  <c:v>0.59385189999999999</c:v>
                </c:pt>
                <c:pt idx="2614">
                  <c:v>0.59304950000000001</c:v>
                </c:pt>
                <c:pt idx="2615">
                  <c:v>0.59233499999999994</c:v>
                </c:pt>
                <c:pt idx="2616">
                  <c:v>0.59170929999999999</c:v>
                </c:pt>
                <c:pt idx="2617">
                  <c:v>0.59117050000000004</c:v>
                </c:pt>
                <c:pt idx="2618">
                  <c:v>0.59070500000000004</c:v>
                </c:pt>
                <c:pt idx="2619">
                  <c:v>0.59027739999999995</c:v>
                </c:pt>
                <c:pt idx="2620">
                  <c:v>0.58983759999999996</c:v>
                </c:pt>
                <c:pt idx="2621">
                  <c:v>0.58933310000000005</c:v>
                </c:pt>
                <c:pt idx="2622">
                  <c:v>0.58874199999999999</c:v>
                </c:pt>
                <c:pt idx="2623">
                  <c:v>0.58808150000000003</c:v>
                </c:pt>
                <c:pt idx="2624">
                  <c:v>0.587395</c:v>
                </c:pt>
                <c:pt idx="2625">
                  <c:v>0.58672590000000002</c:v>
                </c:pt>
                <c:pt idx="2626">
                  <c:v>0.58609599999999995</c:v>
                </c:pt>
                <c:pt idx="2627">
                  <c:v>0.58549879999999999</c:v>
                </c:pt>
                <c:pt idx="2628">
                  <c:v>0.58489239999999998</c:v>
                </c:pt>
                <c:pt idx="2629">
                  <c:v>0.5842077</c:v>
                </c:pt>
                <c:pt idx="2630">
                  <c:v>0.58335950000000003</c:v>
                </c:pt>
                <c:pt idx="2631">
                  <c:v>0.58227790000000001</c:v>
                </c:pt>
                <c:pt idx="2632">
                  <c:v>0.58093799999999995</c:v>
                </c:pt>
                <c:pt idx="2633">
                  <c:v>0.57938769999999995</c:v>
                </c:pt>
                <c:pt idx="2634">
                  <c:v>0.57773850000000004</c:v>
                </c:pt>
                <c:pt idx="2635">
                  <c:v>0.57612319999999995</c:v>
                </c:pt>
                <c:pt idx="2636">
                  <c:v>0.57464110000000002</c:v>
                </c:pt>
                <c:pt idx="2637">
                  <c:v>0.57333140000000005</c:v>
                </c:pt>
                <c:pt idx="2638">
                  <c:v>0.57218349999999996</c:v>
                </c:pt>
                <c:pt idx="2639">
                  <c:v>0.5711638</c:v>
                </c:pt>
                <c:pt idx="2640">
                  <c:v>0.57023250000000003</c:v>
                </c:pt>
                <c:pt idx="2641">
                  <c:v>0.56934600000000002</c:v>
                </c:pt>
                <c:pt idx="2642">
                  <c:v>0.56844890000000003</c:v>
                </c:pt>
                <c:pt idx="2643">
                  <c:v>0.56747219999999998</c:v>
                </c:pt>
                <c:pt idx="2644">
                  <c:v>0.56634240000000002</c:v>
                </c:pt>
                <c:pt idx="2645">
                  <c:v>0.56502229999999998</c:v>
                </c:pt>
                <c:pt idx="2646">
                  <c:v>0.56355509999999998</c:v>
                </c:pt>
                <c:pt idx="2647">
                  <c:v>0.56206509999999998</c:v>
                </c:pt>
                <c:pt idx="2648">
                  <c:v>0.56069659999999999</c:v>
                </c:pt>
                <c:pt idx="2649">
                  <c:v>0.55953589999999997</c:v>
                </c:pt>
                <c:pt idx="2650">
                  <c:v>0.55858770000000002</c:v>
                </c:pt>
                <c:pt idx="2651">
                  <c:v>0.55779020000000001</c:v>
                </c:pt>
                <c:pt idx="2652">
                  <c:v>0.55705210000000005</c:v>
                </c:pt>
                <c:pt idx="2653">
                  <c:v>0.55627899999999997</c:v>
                </c:pt>
                <c:pt idx="2654">
                  <c:v>0.55540699999999998</c:v>
                </c:pt>
                <c:pt idx="2655">
                  <c:v>0.554423</c:v>
                </c:pt>
                <c:pt idx="2656">
                  <c:v>0.55337550000000002</c:v>
                </c:pt>
                <c:pt idx="2657">
                  <c:v>0.55234660000000002</c:v>
                </c:pt>
                <c:pt idx="2658">
                  <c:v>0.55141680000000004</c:v>
                </c:pt>
                <c:pt idx="2659">
                  <c:v>0.55062710000000004</c:v>
                </c:pt>
                <c:pt idx="2660">
                  <c:v>0.54995329999999998</c:v>
                </c:pt>
                <c:pt idx="2661">
                  <c:v>0.54929890000000003</c:v>
                </c:pt>
                <c:pt idx="2662">
                  <c:v>0.54850010000000005</c:v>
                </c:pt>
                <c:pt idx="2663">
                  <c:v>0.54739599999999999</c:v>
                </c:pt>
                <c:pt idx="2664">
                  <c:v>0.54594359999999997</c:v>
                </c:pt>
                <c:pt idx="2665">
                  <c:v>0.54432700000000001</c:v>
                </c:pt>
                <c:pt idx="2666">
                  <c:v>0.54284589999999999</c:v>
                </c:pt>
                <c:pt idx="2667">
                  <c:v>0.54169140000000005</c:v>
                </c:pt>
                <c:pt idx="2668">
                  <c:v>0.54086800000000002</c:v>
                </c:pt>
                <c:pt idx="2669">
                  <c:v>0.54027950000000002</c:v>
                </c:pt>
                <c:pt idx="2670">
                  <c:v>0.5398153</c:v>
                </c:pt>
                <c:pt idx="2671">
                  <c:v>0.53939000000000004</c:v>
                </c:pt>
                <c:pt idx="2672">
                  <c:v>0.53895110000000002</c:v>
                </c:pt>
                <c:pt idx="2673">
                  <c:v>0.53847299999999998</c:v>
                </c:pt>
                <c:pt idx="2674">
                  <c:v>0.53795309999999996</c:v>
                </c:pt>
                <c:pt idx="2675">
                  <c:v>0.53740379999999999</c:v>
                </c:pt>
                <c:pt idx="2676">
                  <c:v>0.53684730000000003</c:v>
                </c:pt>
                <c:pt idx="2677">
                  <c:v>0.53630820000000001</c:v>
                </c:pt>
                <c:pt idx="2678">
                  <c:v>0.53581009999999996</c:v>
                </c:pt>
                <c:pt idx="2679">
                  <c:v>0.53537570000000001</c:v>
                </c:pt>
                <c:pt idx="2680">
                  <c:v>0.53502380000000005</c:v>
                </c:pt>
                <c:pt idx="2681">
                  <c:v>0.53476889999999999</c:v>
                </c:pt>
                <c:pt idx="2682">
                  <c:v>0.53462030000000005</c:v>
                </c:pt>
                <c:pt idx="2683">
                  <c:v>0.53457960000000004</c:v>
                </c:pt>
                <c:pt idx="2684">
                  <c:v>0.53463939999999999</c:v>
                </c:pt>
                <c:pt idx="2685">
                  <c:v>0.53477790000000003</c:v>
                </c:pt>
                <c:pt idx="2686">
                  <c:v>0.53496100000000002</c:v>
                </c:pt>
                <c:pt idx="2687">
                  <c:v>0.53513940000000004</c:v>
                </c:pt>
                <c:pt idx="2688">
                  <c:v>0.53526879999999999</c:v>
                </c:pt>
                <c:pt idx="2689">
                  <c:v>0.53533850000000005</c:v>
                </c:pt>
                <c:pt idx="2690">
                  <c:v>0.53538509999999995</c:v>
                </c:pt>
                <c:pt idx="2691">
                  <c:v>0.53547270000000002</c:v>
                </c:pt>
                <c:pt idx="2692">
                  <c:v>0.53565980000000002</c:v>
                </c:pt>
                <c:pt idx="2693">
                  <c:v>0.53599260000000004</c:v>
                </c:pt>
                <c:pt idx="2694">
                  <c:v>0.53650249999999999</c:v>
                </c:pt>
                <c:pt idx="2695">
                  <c:v>0.53720849999999998</c:v>
                </c:pt>
                <c:pt idx="2696">
                  <c:v>0.53809649999999998</c:v>
                </c:pt>
                <c:pt idx="2697">
                  <c:v>0.53909470000000004</c:v>
                </c:pt>
                <c:pt idx="2698">
                  <c:v>0.54008160000000005</c:v>
                </c:pt>
                <c:pt idx="2699">
                  <c:v>0.54095550000000003</c:v>
                </c:pt>
                <c:pt idx="2700">
                  <c:v>0.54170839999999998</c:v>
                </c:pt>
                <c:pt idx="2701">
                  <c:v>0.54240630000000001</c:v>
                </c:pt>
                <c:pt idx="2702">
                  <c:v>0.54313840000000002</c:v>
                </c:pt>
                <c:pt idx="2703">
                  <c:v>0.5439697</c:v>
                </c:pt>
                <c:pt idx="2704">
                  <c:v>0.54494120000000001</c:v>
                </c:pt>
                <c:pt idx="2705">
                  <c:v>0.54607309999999998</c:v>
                </c:pt>
                <c:pt idx="2706">
                  <c:v>0.54736790000000002</c:v>
                </c:pt>
                <c:pt idx="2707">
                  <c:v>0.54880419999999996</c:v>
                </c:pt>
                <c:pt idx="2708">
                  <c:v>0.55033449999999995</c:v>
                </c:pt>
                <c:pt idx="2709">
                  <c:v>0.55189750000000004</c:v>
                </c:pt>
                <c:pt idx="2710">
                  <c:v>0.55343929999999997</c:v>
                </c:pt>
                <c:pt idx="2711">
                  <c:v>0.55493210000000004</c:v>
                </c:pt>
                <c:pt idx="2712">
                  <c:v>0.55637400000000004</c:v>
                </c:pt>
                <c:pt idx="2713">
                  <c:v>0.55778190000000005</c:v>
                </c:pt>
                <c:pt idx="2714">
                  <c:v>0.55917729999999999</c:v>
                </c:pt>
                <c:pt idx="2715">
                  <c:v>0.56058010000000003</c:v>
                </c:pt>
                <c:pt idx="2716">
                  <c:v>0.56200640000000002</c:v>
                </c:pt>
                <c:pt idx="2717">
                  <c:v>0.56346719999999995</c:v>
                </c:pt>
                <c:pt idx="2718">
                  <c:v>0.56496820000000003</c:v>
                </c:pt>
                <c:pt idx="2719">
                  <c:v>0.56650509999999998</c:v>
                </c:pt>
                <c:pt idx="2720">
                  <c:v>0.56806590000000001</c:v>
                </c:pt>
                <c:pt idx="2721">
                  <c:v>0.56963549999999996</c:v>
                </c:pt>
                <c:pt idx="2722">
                  <c:v>0.57119509999999996</c:v>
                </c:pt>
                <c:pt idx="2723">
                  <c:v>0.57273189999999996</c:v>
                </c:pt>
                <c:pt idx="2724">
                  <c:v>0.57424220000000004</c:v>
                </c:pt>
                <c:pt idx="2725">
                  <c:v>0.57572999999999996</c:v>
                </c:pt>
                <c:pt idx="2726">
                  <c:v>0.5772062</c:v>
                </c:pt>
                <c:pt idx="2727">
                  <c:v>0.57868540000000002</c:v>
                </c:pt>
                <c:pt idx="2728">
                  <c:v>0.58018119999999995</c:v>
                </c:pt>
                <c:pt idx="2729">
                  <c:v>0.5817059</c:v>
                </c:pt>
                <c:pt idx="2730">
                  <c:v>0.58327260000000003</c:v>
                </c:pt>
                <c:pt idx="2731">
                  <c:v>0.58490120000000001</c:v>
                </c:pt>
                <c:pt idx="2732">
                  <c:v>0.58660909999999999</c:v>
                </c:pt>
                <c:pt idx="2733">
                  <c:v>0.58840060000000005</c:v>
                </c:pt>
                <c:pt idx="2734">
                  <c:v>0.59025190000000005</c:v>
                </c:pt>
                <c:pt idx="2735">
                  <c:v>0.59209990000000001</c:v>
                </c:pt>
                <c:pt idx="2736">
                  <c:v>0.59387869999999998</c:v>
                </c:pt>
                <c:pt idx="2737">
                  <c:v>0.59554969999999996</c:v>
                </c:pt>
                <c:pt idx="2738">
                  <c:v>0.59711069999999999</c:v>
                </c:pt>
                <c:pt idx="2739">
                  <c:v>0.59859090000000004</c:v>
                </c:pt>
                <c:pt idx="2740">
                  <c:v>0.6000356</c:v>
                </c:pt>
                <c:pt idx="2741">
                  <c:v>0.60149399999999997</c:v>
                </c:pt>
                <c:pt idx="2742">
                  <c:v>0.6030084</c:v>
                </c:pt>
                <c:pt idx="2743">
                  <c:v>0.60460579999999997</c:v>
                </c:pt>
                <c:pt idx="2744">
                  <c:v>0.60629330000000003</c:v>
                </c:pt>
                <c:pt idx="2745">
                  <c:v>0.60804959999999997</c:v>
                </c:pt>
                <c:pt idx="2746">
                  <c:v>0.60983580000000004</c:v>
                </c:pt>
                <c:pt idx="2747">
                  <c:v>0.61161080000000001</c:v>
                </c:pt>
                <c:pt idx="2748">
                  <c:v>0.61334719999999998</c:v>
                </c:pt>
                <c:pt idx="2749">
                  <c:v>0.61504329999999996</c:v>
                </c:pt>
                <c:pt idx="2750">
                  <c:v>0.61671889999999996</c:v>
                </c:pt>
                <c:pt idx="2751">
                  <c:v>0.61840530000000005</c:v>
                </c:pt>
                <c:pt idx="2752">
                  <c:v>0.62013189999999996</c:v>
                </c:pt>
                <c:pt idx="2753">
                  <c:v>0.62191669999999999</c:v>
                </c:pt>
                <c:pt idx="2754">
                  <c:v>0.62376209999999999</c:v>
                </c:pt>
                <c:pt idx="2755">
                  <c:v>0.62565899999999997</c:v>
                </c:pt>
                <c:pt idx="2756">
                  <c:v>0.62758910000000001</c:v>
                </c:pt>
                <c:pt idx="2757">
                  <c:v>0.6295288</c:v>
                </c:pt>
                <c:pt idx="2758">
                  <c:v>0.63145629999999997</c:v>
                </c:pt>
                <c:pt idx="2759">
                  <c:v>0.63335370000000002</c:v>
                </c:pt>
                <c:pt idx="2760">
                  <c:v>0.63521209999999995</c:v>
                </c:pt>
                <c:pt idx="2761">
                  <c:v>0.63703549999999998</c:v>
                </c:pt>
                <c:pt idx="2762">
                  <c:v>0.63884419999999997</c:v>
                </c:pt>
                <c:pt idx="2763">
                  <c:v>0.64067810000000003</c:v>
                </c:pt>
                <c:pt idx="2764">
                  <c:v>0.64259849999999996</c:v>
                </c:pt>
                <c:pt idx="2765">
                  <c:v>0.64468219999999998</c:v>
                </c:pt>
                <c:pt idx="2766">
                  <c:v>0.64699169999999995</c:v>
                </c:pt>
                <c:pt idx="2767">
                  <c:v>0.6495107</c:v>
                </c:pt>
                <c:pt idx="2768">
                  <c:v>0.65210489999999999</c:v>
                </c:pt>
                <c:pt idx="2769">
                  <c:v>0.65456009999999998</c:v>
                </c:pt>
                <c:pt idx="2770">
                  <c:v>0.65671460000000004</c:v>
                </c:pt>
                <c:pt idx="2771">
                  <c:v>0.65854939999999995</c:v>
                </c:pt>
                <c:pt idx="2772">
                  <c:v>0.66014669999999998</c:v>
                </c:pt>
                <c:pt idx="2773">
                  <c:v>0.66161630000000005</c:v>
                </c:pt>
                <c:pt idx="2774">
                  <c:v>0.66305709999999995</c:v>
                </c:pt>
                <c:pt idx="2775">
                  <c:v>0.6645413</c:v>
                </c:pt>
                <c:pt idx="2776">
                  <c:v>0.66610999999999998</c:v>
                </c:pt>
                <c:pt idx="2777">
                  <c:v>0.66775929999999994</c:v>
                </c:pt>
                <c:pt idx="2778">
                  <c:v>0.66943790000000003</c:v>
                </c:pt>
                <c:pt idx="2779">
                  <c:v>0.67105159999999997</c:v>
                </c:pt>
                <c:pt idx="2780">
                  <c:v>0.67249599999999998</c:v>
                </c:pt>
                <c:pt idx="2781">
                  <c:v>0.67370350000000001</c:v>
                </c:pt>
                <c:pt idx="2782">
                  <c:v>0.67465920000000001</c:v>
                </c:pt>
                <c:pt idx="2783">
                  <c:v>0.67538430000000005</c:v>
                </c:pt>
                <c:pt idx="2784">
                  <c:v>0.67590150000000004</c:v>
                </c:pt>
                <c:pt idx="2785">
                  <c:v>0.67621030000000004</c:v>
                </c:pt>
                <c:pt idx="2786">
                  <c:v>0.6762804</c:v>
                </c:pt>
                <c:pt idx="2787">
                  <c:v>0.67606840000000001</c:v>
                </c:pt>
                <c:pt idx="2788">
                  <c:v>0.67553660000000004</c:v>
                </c:pt>
                <c:pt idx="2789">
                  <c:v>0.6746742</c:v>
                </c:pt>
                <c:pt idx="2790">
                  <c:v>0.67350019999999999</c:v>
                </c:pt>
                <c:pt idx="2791">
                  <c:v>0.67204819999999998</c:v>
                </c:pt>
                <c:pt idx="2792">
                  <c:v>0.67034249999999995</c:v>
                </c:pt>
                <c:pt idx="2793">
                  <c:v>0.66837869999999999</c:v>
                </c:pt>
                <c:pt idx="2794">
                  <c:v>0.66612119999999997</c:v>
                </c:pt>
                <c:pt idx="2795">
                  <c:v>0.66351329999999997</c:v>
                </c:pt>
                <c:pt idx="2796">
                  <c:v>0.66049829999999998</c:v>
                </c:pt>
                <c:pt idx="2797">
                  <c:v>0.65703820000000002</c:v>
                </c:pt>
                <c:pt idx="2798">
                  <c:v>0.65312119999999996</c:v>
                </c:pt>
                <c:pt idx="2799">
                  <c:v>0.64875130000000003</c:v>
                </c:pt>
                <c:pt idx="2800">
                  <c:v>0.64392859999999996</c:v>
                </c:pt>
                <c:pt idx="2801">
                  <c:v>0.63865609999999995</c:v>
                </c:pt>
                <c:pt idx="2802">
                  <c:v>0.63296699999999995</c:v>
                </c:pt>
                <c:pt idx="2803">
                  <c:v>0.62696050000000003</c:v>
                </c:pt>
                <c:pt idx="2804">
                  <c:v>0.6208283</c:v>
                </c:pt>
                <c:pt idx="2805">
                  <c:v>0.61480610000000002</c:v>
                </c:pt>
                <c:pt idx="2806">
                  <c:v>0.609097</c:v>
                </c:pt>
                <c:pt idx="2807">
                  <c:v>0.60379950000000004</c:v>
                </c:pt>
                <c:pt idx="2808">
                  <c:v>0.59889809999999999</c:v>
                </c:pt>
                <c:pt idx="2809">
                  <c:v>0.59427580000000002</c:v>
                </c:pt>
                <c:pt idx="2810">
                  <c:v>0.58974260000000001</c:v>
                </c:pt>
                <c:pt idx="2811">
                  <c:v>0.58507830000000005</c:v>
                </c:pt>
                <c:pt idx="2812">
                  <c:v>0.58008309999999996</c:v>
                </c:pt>
                <c:pt idx="2813">
                  <c:v>0.57465200000000005</c:v>
                </c:pt>
                <c:pt idx="2814">
                  <c:v>0.56884389999999996</c:v>
                </c:pt>
                <c:pt idx="2815">
                  <c:v>0.56289699999999998</c:v>
                </c:pt>
                <c:pt idx="2816">
                  <c:v>0.55713089999999998</c:v>
                </c:pt>
                <c:pt idx="2817">
                  <c:v>0.55182109999999995</c:v>
                </c:pt>
                <c:pt idx="2818">
                  <c:v>0.54708020000000002</c:v>
                </c:pt>
                <c:pt idx="2819">
                  <c:v>0.54284920000000003</c:v>
                </c:pt>
                <c:pt idx="2820">
                  <c:v>0.53895230000000005</c:v>
                </c:pt>
                <c:pt idx="2821">
                  <c:v>0.5351709</c:v>
                </c:pt>
                <c:pt idx="2822">
                  <c:v>0.53131139999999999</c:v>
                </c:pt>
                <c:pt idx="2823">
                  <c:v>0.52724990000000005</c:v>
                </c:pt>
                <c:pt idx="2824">
                  <c:v>0.52298049999999996</c:v>
                </c:pt>
                <c:pt idx="2825">
                  <c:v>0.51861760000000001</c:v>
                </c:pt>
                <c:pt idx="2826">
                  <c:v>0.51435790000000003</c:v>
                </c:pt>
                <c:pt idx="2827">
                  <c:v>0.51039299999999999</c:v>
                </c:pt>
                <c:pt idx="2828">
                  <c:v>0.50683739999999999</c:v>
                </c:pt>
                <c:pt idx="2829">
                  <c:v>0.50370630000000005</c:v>
                </c:pt>
                <c:pt idx="2830">
                  <c:v>0.50094380000000005</c:v>
                </c:pt>
                <c:pt idx="2831">
                  <c:v>0.49846259999999998</c:v>
                </c:pt>
                <c:pt idx="2832">
                  <c:v>0.4961718</c:v>
                </c:pt>
                <c:pt idx="2833">
                  <c:v>0.49398589999999998</c:v>
                </c:pt>
                <c:pt idx="2834">
                  <c:v>0.49182720000000002</c:v>
                </c:pt>
                <c:pt idx="2835">
                  <c:v>0.48963129999999999</c:v>
                </c:pt>
                <c:pt idx="2836">
                  <c:v>0.48736289999999999</c:v>
                </c:pt>
                <c:pt idx="2837">
                  <c:v>0.4850351</c:v>
                </c:pt>
                <c:pt idx="2838">
                  <c:v>0.48271779999999997</c:v>
                </c:pt>
                <c:pt idx="2839">
                  <c:v>0.48051090000000002</c:v>
                </c:pt>
                <c:pt idx="2840">
                  <c:v>0.47850799999999999</c:v>
                </c:pt>
                <c:pt idx="2841">
                  <c:v>0.47675099999999998</c:v>
                </c:pt>
                <c:pt idx="2842">
                  <c:v>0.4752131</c:v>
                </c:pt>
                <c:pt idx="2843">
                  <c:v>0.47380270000000002</c:v>
                </c:pt>
                <c:pt idx="2844">
                  <c:v>0.47238970000000002</c:v>
                </c:pt>
                <c:pt idx="2845">
                  <c:v>0.4708541</c:v>
                </c:pt>
                <c:pt idx="2846">
                  <c:v>0.469136</c:v>
                </c:pt>
                <c:pt idx="2847">
                  <c:v>0.46729009999999999</c:v>
                </c:pt>
                <c:pt idx="2848">
                  <c:v>0.4654664</c:v>
                </c:pt>
                <c:pt idx="2849">
                  <c:v>0.46382640000000003</c:v>
                </c:pt>
                <c:pt idx="2850">
                  <c:v>0.46245229999999998</c:v>
                </c:pt>
                <c:pt idx="2851">
                  <c:v>0.46132820000000002</c:v>
                </c:pt>
                <c:pt idx="2852">
                  <c:v>0.46037489999999998</c:v>
                </c:pt>
                <c:pt idx="2853">
                  <c:v>0.45950530000000001</c:v>
                </c:pt>
                <c:pt idx="2854">
                  <c:v>0.4586575</c:v>
                </c:pt>
                <c:pt idx="2855">
                  <c:v>0.4578103</c:v>
                </c:pt>
                <c:pt idx="2856">
                  <c:v>0.45697660000000001</c:v>
                </c:pt>
                <c:pt idx="2857">
                  <c:v>0.45618599999999998</c:v>
                </c:pt>
                <c:pt idx="2858">
                  <c:v>0.45546059999999999</c:v>
                </c:pt>
                <c:pt idx="2859">
                  <c:v>0.45479740000000002</c:v>
                </c:pt>
                <c:pt idx="2860">
                  <c:v>0.4541673</c:v>
                </c:pt>
                <c:pt idx="2861">
                  <c:v>0.45352749999999997</c:v>
                </c:pt>
                <c:pt idx="2862">
                  <c:v>0.45284419999999997</c:v>
                </c:pt>
                <c:pt idx="2863">
                  <c:v>0.45211000000000001</c:v>
                </c:pt>
                <c:pt idx="2864">
                  <c:v>0.4513527</c:v>
                </c:pt>
                <c:pt idx="2865">
                  <c:v>0.45062029999999997</c:v>
                </c:pt>
                <c:pt idx="2866">
                  <c:v>0.44995810000000003</c:v>
                </c:pt>
                <c:pt idx="2867">
                  <c:v>0.44938410000000001</c:v>
                </c:pt>
                <c:pt idx="2868">
                  <c:v>0.44888450000000002</c:v>
                </c:pt>
                <c:pt idx="2869">
                  <c:v>0.44842490000000002</c:v>
                </c:pt>
                <c:pt idx="2870">
                  <c:v>0.44796920000000001</c:v>
                </c:pt>
                <c:pt idx="2871">
                  <c:v>0.44749509999999998</c:v>
                </c:pt>
                <c:pt idx="2872">
                  <c:v>0.44700060000000003</c:v>
                </c:pt>
                <c:pt idx="2873">
                  <c:v>0.4464997</c:v>
                </c:pt>
                <c:pt idx="2874">
                  <c:v>0.44601089999999999</c:v>
                </c:pt>
                <c:pt idx="2875">
                  <c:v>0.44554470000000002</c:v>
                </c:pt>
                <c:pt idx="2876">
                  <c:v>0.44509840000000001</c:v>
                </c:pt>
                <c:pt idx="2877">
                  <c:v>0.44466270000000002</c:v>
                </c:pt>
                <c:pt idx="2878">
                  <c:v>0.44423200000000002</c:v>
                </c:pt>
                <c:pt idx="2879">
                  <c:v>0.44381140000000002</c:v>
                </c:pt>
                <c:pt idx="2880">
                  <c:v>0.44341760000000002</c:v>
                </c:pt>
                <c:pt idx="2881">
                  <c:v>0.44307150000000001</c:v>
                </c:pt>
                <c:pt idx="2882">
                  <c:v>0.44278440000000002</c:v>
                </c:pt>
                <c:pt idx="2883">
                  <c:v>0.44255030000000001</c:v>
                </c:pt>
                <c:pt idx="2884">
                  <c:v>0.44233939999999999</c:v>
                </c:pt>
                <c:pt idx="2885">
                  <c:v>0.44210670000000002</c:v>
                </c:pt>
                <c:pt idx="2886">
                  <c:v>0.44180330000000001</c:v>
                </c:pt>
                <c:pt idx="2887">
                  <c:v>0.4414013</c:v>
                </c:pt>
                <c:pt idx="2888">
                  <c:v>0.44091209999999997</c:v>
                </c:pt>
                <c:pt idx="2889">
                  <c:v>0.4403841</c:v>
                </c:pt>
                <c:pt idx="2890">
                  <c:v>0.43987809999999999</c:v>
                </c:pt>
                <c:pt idx="2891">
                  <c:v>0.43943359999999998</c:v>
                </c:pt>
                <c:pt idx="2892">
                  <c:v>0.4390578</c:v>
                </c:pt>
                <c:pt idx="2893">
                  <c:v>0.43873190000000001</c:v>
                </c:pt>
                <c:pt idx="2894">
                  <c:v>0.43843140000000003</c:v>
                </c:pt>
                <c:pt idx="2895">
                  <c:v>0.43813760000000002</c:v>
                </c:pt>
                <c:pt idx="2896">
                  <c:v>0.43784479999999998</c:v>
                </c:pt>
                <c:pt idx="2897">
                  <c:v>0.43755749999999999</c:v>
                </c:pt>
                <c:pt idx="2898">
                  <c:v>0.4372837</c:v>
                </c:pt>
                <c:pt idx="2899">
                  <c:v>0.43702659999999999</c:v>
                </c:pt>
                <c:pt idx="2900">
                  <c:v>0.43678099999999997</c:v>
                </c:pt>
                <c:pt idx="2901">
                  <c:v>0.4365349</c:v>
                </c:pt>
                <c:pt idx="2902">
                  <c:v>0.43627559999999999</c:v>
                </c:pt>
                <c:pt idx="2903">
                  <c:v>0.43599470000000001</c:v>
                </c:pt>
                <c:pt idx="2904">
                  <c:v>0.43569249999999998</c:v>
                </c:pt>
                <c:pt idx="2905">
                  <c:v>0.4353765</c:v>
                </c:pt>
                <c:pt idx="2906">
                  <c:v>0.43505690000000002</c:v>
                </c:pt>
                <c:pt idx="2907">
                  <c:v>0.43474190000000001</c:v>
                </c:pt>
                <c:pt idx="2908">
                  <c:v>0.43443579999999998</c:v>
                </c:pt>
                <c:pt idx="2909">
                  <c:v>0.43414140000000001</c:v>
                </c:pt>
                <c:pt idx="2910">
                  <c:v>0.43386449999999999</c:v>
                </c:pt>
                <c:pt idx="2911">
                  <c:v>0.43361319999999998</c:v>
                </c:pt>
                <c:pt idx="2912">
                  <c:v>0.43339820000000001</c:v>
                </c:pt>
                <c:pt idx="2913">
                  <c:v>0.43322490000000002</c:v>
                </c:pt>
                <c:pt idx="2914">
                  <c:v>0.43308950000000002</c:v>
                </c:pt>
                <c:pt idx="2915">
                  <c:v>0.43297819999999998</c:v>
                </c:pt>
                <c:pt idx="2916">
                  <c:v>0.43287170000000003</c:v>
                </c:pt>
                <c:pt idx="2917">
                  <c:v>0.4327531</c:v>
                </c:pt>
                <c:pt idx="2918">
                  <c:v>0.43261509999999997</c:v>
                </c:pt>
                <c:pt idx="2919">
                  <c:v>0.43246459999999998</c:v>
                </c:pt>
                <c:pt idx="2920">
                  <c:v>0.43231750000000002</c:v>
                </c:pt>
                <c:pt idx="2921">
                  <c:v>0.4321932</c:v>
                </c:pt>
                <c:pt idx="2922">
                  <c:v>0.43210189999999998</c:v>
                </c:pt>
                <c:pt idx="2923">
                  <c:v>0.4320389</c:v>
                </c:pt>
                <c:pt idx="2924">
                  <c:v>0.43198419999999998</c:v>
                </c:pt>
                <c:pt idx="2925">
                  <c:v>0.43191079999999998</c:v>
                </c:pt>
                <c:pt idx="2926">
                  <c:v>0.43179479999999998</c:v>
                </c:pt>
                <c:pt idx="2927">
                  <c:v>0.4316256</c:v>
                </c:pt>
                <c:pt idx="2928">
                  <c:v>0.43140830000000002</c:v>
                </c:pt>
                <c:pt idx="2929">
                  <c:v>0.4311606</c:v>
                </c:pt>
                <c:pt idx="2930">
                  <c:v>0.43090390000000001</c:v>
                </c:pt>
                <c:pt idx="2931">
                  <c:v>0.43065439999999999</c:v>
                </c:pt>
                <c:pt idx="2932">
                  <c:v>0.4304211</c:v>
                </c:pt>
                <c:pt idx="2933">
                  <c:v>0.43020809999999998</c:v>
                </c:pt>
                <c:pt idx="2934">
                  <c:v>0.4300175</c:v>
                </c:pt>
                <c:pt idx="2935">
                  <c:v>0.4298534</c:v>
                </c:pt>
                <c:pt idx="2936">
                  <c:v>0.42972090000000002</c:v>
                </c:pt>
                <c:pt idx="2937">
                  <c:v>0.42962260000000002</c:v>
                </c:pt>
                <c:pt idx="2938">
                  <c:v>0.42955510000000002</c:v>
                </c:pt>
                <c:pt idx="2939">
                  <c:v>0.4295081</c:v>
                </c:pt>
                <c:pt idx="2940">
                  <c:v>0.42946790000000001</c:v>
                </c:pt>
                <c:pt idx="2941">
                  <c:v>0.42942229999999998</c:v>
                </c:pt>
                <c:pt idx="2942">
                  <c:v>0.42936679999999999</c:v>
                </c:pt>
                <c:pt idx="2943">
                  <c:v>0.4293052</c:v>
                </c:pt>
                <c:pt idx="2944">
                  <c:v>0.42924679999999998</c:v>
                </c:pt>
                <c:pt idx="2945">
                  <c:v>0.42919980000000002</c:v>
                </c:pt>
                <c:pt idx="2946">
                  <c:v>0.42916720000000003</c:v>
                </c:pt>
                <c:pt idx="2947">
                  <c:v>0.42914580000000002</c:v>
                </c:pt>
                <c:pt idx="2948">
                  <c:v>0.4291297</c:v>
                </c:pt>
                <c:pt idx="2949">
                  <c:v>0.42911510000000003</c:v>
                </c:pt>
                <c:pt idx="2950">
                  <c:v>0.42910369999999998</c:v>
                </c:pt>
                <c:pt idx="2951">
                  <c:v>0.42910090000000001</c:v>
                </c:pt>
                <c:pt idx="2952">
                  <c:v>0.42911129999999997</c:v>
                </c:pt>
                <c:pt idx="2953">
                  <c:v>0.42913119999999999</c:v>
                </c:pt>
                <c:pt idx="2954">
                  <c:v>0.42914609999999997</c:v>
                </c:pt>
                <c:pt idx="2955">
                  <c:v>0.42913259999999998</c:v>
                </c:pt>
                <c:pt idx="2956">
                  <c:v>0.42907060000000002</c:v>
                </c:pt>
                <c:pt idx="2957">
                  <c:v>0.42895840000000002</c:v>
                </c:pt>
                <c:pt idx="2958">
                  <c:v>0.42881809999999998</c:v>
                </c:pt>
                <c:pt idx="2959">
                  <c:v>0.4286895</c:v>
                </c:pt>
                <c:pt idx="2960">
                  <c:v>0.42860900000000002</c:v>
                </c:pt>
                <c:pt idx="2961">
                  <c:v>0.42859789999999998</c:v>
                </c:pt>
                <c:pt idx="2962">
                  <c:v>0.4286509</c:v>
                </c:pt>
                <c:pt idx="2963">
                  <c:v>0.42873739999999999</c:v>
                </c:pt>
                <c:pt idx="2964">
                  <c:v>0.4288071</c:v>
                </c:pt>
                <c:pt idx="2965">
                  <c:v>0.42880980000000002</c:v>
                </c:pt>
                <c:pt idx="2966">
                  <c:v>0.42871969999999998</c:v>
                </c:pt>
                <c:pt idx="2967">
                  <c:v>0.42855080000000001</c:v>
                </c:pt>
                <c:pt idx="2968">
                  <c:v>0.4283534</c:v>
                </c:pt>
                <c:pt idx="2969">
                  <c:v>0.42818529999999999</c:v>
                </c:pt>
                <c:pt idx="2970">
                  <c:v>0.42808580000000002</c:v>
                </c:pt>
                <c:pt idx="2971">
                  <c:v>0.42806060000000001</c:v>
                </c:pt>
                <c:pt idx="2972">
                  <c:v>0.42808879999999999</c:v>
                </c:pt>
                <c:pt idx="2973">
                  <c:v>0.42813760000000001</c:v>
                </c:pt>
                <c:pt idx="2974">
                  <c:v>0.42817840000000001</c:v>
                </c:pt>
                <c:pt idx="2975">
                  <c:v>0.42819449999999998</c:v>
                </c:pt>
                <c:pt idx="2976">
                  <c:v>0.42818410000000001</c:v>
                </c:pt>
                <c:pt idx="2977">
                  <c:v>0.4281565</c:v>
                </c:pt>
                <c:pt idx="2978">
                  <c:v>0.42812420000000001</c:v>
                </c:pt>
                <c:pt idx="2979">
                  <c:v>0.42809530000000001</c:v>
                </c:pt>
                <c:pt idx="2980">
                  <c:v>0.4280698</c:v>
                </c:pt>
                <c:pt idx="2981">
                  <c:v>0.4280427</c:v>
                </c:pt>
                <c:pt idx="2982">
                  <c:v>0.42800969999999999</c:v>
                </c:pt>
                <c:pt idx="2983">
                  <c:v>0.42797360000000001</c:v>
                </c:pt>
                <c:pt idx="2984">
                  <c:v>0.42794379999999999</c:v>
                </c:pt>
                <c:pt idx="2985">
                  <c:v>0.42793350000000002</c:v>
                </c:pt>
                <c:pt idx="2986">
                  <c:v>0.42795309999999998</c:v>
                </c:pt>
                <c:pt idx="2987">
                  <c:v>0.42800500000000002</c:v>
                </c:pt>
                <c:pt idx="2988">
                  <c:v>0.42808449999999998</c:v>
                </c:pt>
                <c:pt idx="2989">
                  <c:v>0.42818210000000001</c:v>
                </c:pt>
                <c:pt idx="2990">
                  <c:v>0.42828699999999997</c:v>
                </c:pt>
                <c:pt idx="2991">
                  <c:v>0.42838999999999999</c:v>
                </c:pt>
                <c:pt idx="2992">
                  <c:v>0.42848360000000002</c:v>
                </c:pt>
                <c:pt idx="2993">
                  <c:v>0.42855900000000002</c:v>
                </c:pt>
                <c:pt idx="2994">
                  <c:v>0.4286045</c:v>
                </c:pt>
                <c:pt idx="2995">
                  <c:v>0.42860819999999999</c:v>
                </c:pt>
                <c:pt idx="2996">
                  <c:v>0.42856509999999998</c:v>
                </c:pt>
                <c:pt idx="2997">
                  <c:v>0.4284829</c:v>
                </c:pt>
                <c:pt idx="2998">
                  <c:v>0.42838349999999997</c:v>
                </c:pt>
                <c:pt idx="2999">
                  <c:v>0.42829519999999999</c:v>
                </c:pt>
                <c:pt idx="3000">
                  <c:v>0.42823840000000002</c:v>
                </c:pt>
                <c:pt idx="3001">
                  <c:v>0.42821959999999998</c:v>
                </c:pt>
                <c:pt idx="3002">
                  <c:v>0.42823020000000001</c:v>
                </c:pt>
                <c:pt idx="3003">
                  <c:v>0.42825170000000001</c:v>
                </c:pt>
                <c:pt idx="3004">
                  <c:v>0.42826399999999998</c:v>
                </c:pt>
                <c:pt idx="3005">
                  <c:v>0.42825299999999999</c:v>
                </c:pt>
                <c:pt idx="3006">
                  <c:v>0.4282186</c:v>
                </c:pt>
                <c:pt idx="3007">
                  <c:v>0.42817339999999998</c:v>
                </c:pt>
                <c:pt idx="3008">
                  <c:v>0.42813620000000002</c:v>
                </c:pt>
                <c:pt idx="3009">
                  <c:v>0.428122</c:v>
                </c:pt>
                <c:pt idx="3010">
                  <c:v>0.42813380000000001</c:v>
                </c:pt>
                <c:pt idx="3011">
                  <c:v>0.4281624</c:v>
                </c:pt>
                <c:pt idx="3012">
                  <c:v>0.42819069999999998</c:v>
                </c:pt>
                <c:pt idx="3013">
                  <c:v>0.4282029</c:v>
                </c:pt>
                <c:pt idx="3014">
                  <c:v>0.42819249999999998</c:v>
                </c:pt>
                <c:pt idx="3015">
                  <c:v>0.42816589999999999</c:v>
                </c:pt>
                <c:pt idx="3016">
                  <c:v>0.42813960000000001</c:v>
                </c:pt>
                <c:pt idx="3017">
                  <c:v>0.42813000000000001</c:v>
                </c:pt>
                <c:pt idx="3018">
                  <c:v>0.42814600000000003</c:v>
                </c:pt>
                <c:pt idx="3019">
                  <c:v>0.42818499999999998</c:v>
                </c:pt>
                <c:pt idx="3020">
                  <c:v>0.42823610000000001</c:v>
                </c:pt>
                <c:pt idx="3021">
                  <c:v>0.42828680000000002</c:v>
                </c:pt>
                <c:pt idx="3022">
                  <c:v>0.42833090000000001</c:v>
                </c:pt>
                <c:pt idx="3023">
                  <c:v>0.42837180000000002</c:v>
                </c:pt>
                <c:pt idx="3024">
                  <c:v>0.42841950000000001</c:v>
                </c:pt>
                <c:pt idx="3025">
                  <c:v>0.4284849</c:v>
                </c:pt>
                <c:pt idx="3026">
                  <c:v>0.42857070000000003</c:v>
                </c:pt>
                <c:pt idx="3027">
                  <c:v>0.42866979999999999</c:v>
                </c:pt>
                <c:pt idx="3028">
                  <c:v>0.42876720000000001</c:v>
                </c:pt>
                <c:pt idx="3029">
                  <c:v>0.42884909999999998</c:v>
                </c:pt>
                <c:pt idx="3030">
                  <c:v>0.42890889999999998</c:v>
                </c:pt>
                <c:pt idx="3031">
                  <c:v>0.42895220000000001</c:v>
                </c:pt>
                <c:pt idx="3032">
                  <c:v>0.4289927</c:v>
                </c:pt>
                <c:pt idx="3033">
                  <c:v>0.42904569999999997</c:v>
                </c:pt>
                <c:pt idx="3034">
                  <c:v>0.42911909999999998</c:v>
                </c:pt>
                <c:pt idx="3035">
                  <c:v>0.42920970000000003</c:v>
                </c:pt>
                <c:pt idx="3036">
                  <c:v>0.4293054</c:v>
                </c:pt>
                <c:pt idx="3037">
                  <c:v>0.42939290000000002</c:v>
                </c:pt>
                <c:pt idx="3038">
                  <c:v>0.42946499999999999</c:v>
                </c:pt>
                <c:pt idx="3039">
                  <c:v>0.4295254</c:v>
                </c:pt>
                <c:pt idx="3040">
                  <c:v>0.42958679999999999</c:v>
                </c:pt>
                <c:pt idx="3041">
                  <c:v>0.42966349999999998</c:v>
                </c:pt>
                <c:pt idx="3042">
                  <c:v>0.42976379999999997</c:v>
                </c:pt>
                <c:pt idx="3043">
                  <c:v>0.4298826</c:v>
                </c:pt>
                <c:pt idx="3044">
                  <c:v>0.43000159999999998</c:v>
                </c:pt>
                <c:pt idx="3045">
                  <c:v>0.43009459999999999</c:v>
                </c:pt>
                <c:pt idx="3046">
                  <c:v>0.43014049999999998</c:v>
                </c:pt>
                <c:pt idx="3047">
                  <c:v>0.4301353</c:v>
                </c:pt>
                <c:pt idx="3048">
                  <c:v>0.4300967</c:v>
                </c:pt>
                <c:pt idx="3049">
                  <c:v>0.43005389999999999</c:v>
                </c:pt>
                <c:pt idx="3050">
                  <c:v>0.43003419999999998</c:v>
                </c:pt>
                <c:pt idx="3051">
                  <c:v>0.43005110000000002</c:v>
                </c:pt>
                <c:pt idx="3052">
                  <c:v>0.43010209999999999</c:v>
                </c:pt>
                <c:pt idx="3053">
                  <c:v>0.43017559999999999</c:v>
                </c:pt>
                <c:pt idx="3054">
                  <c:v>0.43025859999999999</c:v>
                </c:pt>
                <c:pt idx="3055">
                  <c:v>0.43034319999999998</c:v>
                </c:pt>
                <c:pt idx="3056">
                  <c:v>0.430427</c:v>
                </c:pt>
                <c:pt idx="3057">
                  <c:v>0.4305117</c:v>
                </c:pt>
                <c:pt idx="3058">
                  <c:v>0.43059890000000001</c:v>
                </c:pt>
                <c:pt idx="3059">
                  <c:v>0.43068689999999998</c:v>
                </c:pt>
                <c:pt idx="3060">
                  <c:v>0.43077019999999999</c:v>
                </c:pt>
                <c:pt idx="3061">
                  <c:v>0.43084309999999998</c:v>
                </c:pt>
                <c:pt idx="3062">
                  <c:v>0.43090220000000001</c:v>
                </c:pt>
                <c:pt idx="3063">
                  <c:v>0.43095040000000001</c:v>
                </c:pt>
                <c:pt idx="3064">
                  <c:v>0.43099549999999998</c:v>
                </c:pt>
                <c:pt idx="3065">
                  <c:v>0.43104779999999998</c:v>
                </c:pt>
                <c:pt idx="3066">
                  <c:v>0.43111440000000001</c:v>
                </c:pt>
                <c:pt idx="3067">
                  <c:v>0.43119540000000001</c:v>
                </c:pt>
                <c:pt idx="3068">
                  <c:v>0.43128440000000001</c:v>
                </c:pt>
                <c:pt idx="3069">
                  <c:v>0.43137140000000002</c:v>
                </c:pt>
                <c:pt idx="3070">
                  <c:v>0.43144759999999999</c:v>
                </c:pt>
                <c:pt idx="3071">
                  <c:v>0.43150909999999998</c:v>
                </c:pt>
                <c:pt idx="3072">
                  <c:v>0.431558</c:v>
                </c:pt>
                <c:pt idx="3073">
                  <c:v>0.43159979999999998</c:v>
                </c:pt>
                <c:pt idx="3074">
                  <c:v>0.43164079999999999</c:v>
                </c:pt>
                <c:pt idx="3075">
                  <c:v>0.43168380000000001</c:v>
                </c:pt>
                <c:pt idx="3076">
                  <c:v>0.43172860000000002</c:v>
                </c:pt>
                <c:pt idx="3077">
                  <c:v>0.43177359999999998</c:v>
                </c:pt>
                <c:pt idx="3078">
                  <c:v>0.43181910000000001</c:v>
                </c:pt>
                <c:pt idx="3079">
                  <c:v>0.43186920000000001</c:v>
                </c:pt>
                <c:pt idx="3080">
                  <c:v>0.43193189999999998</c:v>
                </c:pt>
                <c:pt idx="3081">
                  <c:v>0.43201489999999998</c:v>
                </c:pt>
                <c:pt idx="3082">
                  <c:v>0.43212270000000003</c:v>
                </c:pt>
                <c:pt idx="3083">
                  <c:v>0.43225269999999999</c:v>
                </c:pt>
                <c:pt idx="3084">
                  <c:v>0.43239650000000002</c:v>
                </c:pt>
                <c:pt idx="3085">
                  <c:v>0.43253999999999998</c:v>
                </c:pt>
                <c:pt idx="3086">
                  <c:v>0.43266789999999999</c:v>
                </c:pt>
                <c:pt idx="3087">
                  <c:v>0.43276750000000003</c:v>
                </c:pt>
                <c:pt idx="3088">
                  <c:v>0.4328302</c:v>
                </c:pt>
                <c:pt idx="3089">
                  <c:v>0.43285459999999998</c:v>
                </c:pt>
                <c:pt idx="3090">
                  <c:v>0.43284679999999998</c:v>
                </c:pt>
                <c:pt idx="3091">
                  <c:v>0.43281989999999998</c:v>
                </c:pt>
                <c:pt idx="3092">
                  <c:v>0.43279030000000002</c:v>
                </c:pt>
                <c:pt idx="3093">
                  <c:v>0.43277349999999998</c:v>
                </c:pt>
                <c:pt idx="3094">
                  <c:v>0.43278169999999999</c:v>
                </c:pt>
                <c:pt idx="3095">
                  <c:v>0.43282009999999999</c:v>
                </c:pt>
                <c:pt idx="3096">
                  <c:v>0.43288720000000003</c:v>
                </c:pt>
                <c:pt idx="3097">
                  <c:v>0.43297409999999997</c:v>
                </c:pt>
                <c:pt idx="3098">
                  <c:v>0.4330676</c:v>
                </c:pt>
                <c:pt idx="3099">
                  <c:v>0.43315300000000001</c:v>
                </c:pt>
                <c:pt idx="3100">
                  <c:v>0.43321880000000001</c:v>
                </c:pt>
                <c:pt idx="3101">
                  <c:v>0.43326179999999997</c:v>
                </c:pt>
                <c:pt idx="3102">
                  <c:v>0.43328800000000001</c:v>
                </c:pt>
                <c:pt idx="3103">
                  <c:v>0.43331120000000001</c:v>
                </c:pt>
                <c:pt idx="3104">
                  <c:v>0.4333458</c:v>
                </c:pt>
                <c:pt idx="3105">
                  <c:v>0.43340190000000001</c:v>
                </c:pt>
                <c:pt idx="3106">
                  <c:v>0.43348130000000001</c:v>
                </c:pt>
                <c:pt idx="3107">
                  <c:v>0.43357879999999999</c:v>
                </c:pt>
                <c:pt idx="3108">
                  <c:v>0.43368600000000002</c:v>
                </c:pt>
                <c:pt idx="3109">
                  <c:v>0.43379600000000001</c:v>
                </c:pt>
                <c:pt idx="3110">
                  <c:v>0.43390659999999998</c:v>
                </c:pt>
                <c:pt idx="3111">
                  <c:v>0.43402020000000002</c:v>
                </c:pt>
                <c:pt idx="3112">
                  <c:v>0.43413990000000002</c:v>
                </c:pt>
                <c:pt idx="3113">
                  <c:v>0.43426589999999998</c:v>
                </c:pt>
                <c:pt idx="3114">
                  <c:v>0.43439309999999998</c:v>
                </c:pt>
                <c:pt idx="3115">
                  <c:v>0.4345118</c:v>
                </c:pt>
                <c:pt idx="3116">
                  <c:v>0.43461280000000002</c:v>
                </c:pt>
                <c:pt idx="3117">
                  <c:v>0.4346913</c:v>
                </c:pt>
                <c:pt idx="3118">
                  <c:v>0.43475130000000001</c:v>
                </c:pt>
                <c:pt idx="3119">
                  <c:v>0.43480410000000003</c:v>
                </c:pt>
                <c:pt idx="3120">
                  <c:v>0.4348651</c:v>
                </c:pt>
                <c:pt idx="3121">
                  <c:v>0.4349459</c:v>
                </c:pt>
                <c:pt idx="3122">
                  <c:v>0.4350501</c:v>
                </c:pt>
                <c:pt idx="3123">
                  <c:v>0.43517220000000001</c:v>
                </c:pt>
                <c:pt idx="3124">
                  <c:v>0.43529990000000002</c:v>
                </c:pt>
                <c:pt idx="3125">
                  <c:v>0.43541950000000001</c:v>
                </c:pt>
                <c:pt idx="3126">
                  <c:v>0.43552039999999997</c:v>
                </c:pt>
                <c:pt idx="3127">
                  <c:v>0.43559829999999999</c:v>
                </c:pt>
                <c:pt idx="3128">
                  <c:v>0.43565510000000002</c:v>
                </c:pt>
                <c:pt idx="3129">
                  <c:v>0.43569580000000002</c:v>
                </c:pt>
                <c:pt idx="3130">
                  <c:v>0.4357258</c:v>
                </c:pt>
                <c:pt idx="3131">
                  <c:v>0.43575049999999999</c:v>
                </c:pt>
                <c:pt idx="3132">
                  <c:v>0.43577460000000001</c:v>
                </c:pt>
                <c:pt idx="3133">
                  <c:v>0.43580340000000001</c:v>
                </c:pt>
                <c:pt idx="3134">
                  <c:v>0.43584240000000002</c:v>
                </c:pt>
                <c:pt idx="3135">
                  <c:v>0.43589539999999999</c:v>
                </c:pt>
                <c:pt idx="3136">
                  <c:v>0.43596249999999998</c:v>
                </c:pt>
                <c:pt idx="3137">
                  <c:v>0.43603769999999997</c:v>
                </c:pt>
                <c:pt idx="3138">
                  <c:v>0.43611100000000003</c:v>
                </c:pt>
                <c:pt idx="3139">
                  <c:v>0.43617309999999998</c:v>
                </c:pt>
                <c:pt idx="3140">
                  <c:v>0.43622040000000001</c:v>
                </c:pt>
                <c:pt idx="3141">
                  <c:v>0.43625920000000001</c:v>
                </c:pt>
                <c:pt idx="3142">
                  <c:v>0.4363052</c:v>
                </c:pt>
                <c:pt idx="3143">
                  <c:v>0.43637949999999998</c:v>
                </c:pt>
                <c:pt idx="3144">
                  <c:v>0.43649900000000003</c:v>
                </c:pt>
                <c:pt idx="3145">
                  <c:v>0.43666870000000002</c:v>
                </c:pt>
                <c:pt idx="3146">
                  <c:v>0.4368765</c:v>
                </c:pt>
                <c:pt idx="3147">
                  <c:v>0.43709599999999998</c:v>
                </c:pt>
                <c:pt idx="3148">
                  <c:v>0.43729469999999998</c:v>
                </c:pt>
                <c:pt idx="3149">
                  <c:v>0.43744739999999999</c:v>
                </c:pt>
                <c:pt idx="3150">
                  <c:v>0.43754969999999999</c:v>
                </c:pt>
                <c:pt idx="3151">
                  <c:v>0.4376196</c:v>
                </c:pt>
                <c:pt idx="3152">
                  <c:v>0.43768889999999999</c:v>
                </c:pt>
                <c:pt idx="3153">
                  <c:v>0.43778470000000003</c:v>
                </c:pt>
                <c:pt idx="3154">
                  <c:v>0.4379209</c:v>
                </c:pt>
                <c:pt idx="3155">
                  <c:v>0.4380928</c:v>
                </c:pt>
                <c:pt idx="3156">
                  <c:v>0.43828299999999998</c:v>
                </c:pt>
                <c:pt idx="3157">
                  <c:v>0.4384673</c:v>
                </c:pt>
                <c:pt idx="3158">
                  <c:v>0.4386256</c:v>
                </c:pt>
                <c:pt idx="3159">
                  <c:v>0.43874999999999997</c:v>
                </c:pt>
                <c:pt idx="3160">
                  <c:v>0.43884610000000002</c:v>
                </c:pt>
                <c:pt idx="3161">
                  <c:v>0.4389284</c:v>
                </c:pt>
                <c:pt idx="3162">
                  <c:v>0.43901020000000002</c:v>
                </c:pt>
                <c:pt idx="3163">
                  <c:v>0.4390985</c:v>
                </c:pt>
                <c:pt idx="3164">
                  <c:v>0.4391911</c:v>
                </c:pt>
                <c:pt idx="3165">
                  <c:v>0.43928139999999999</c:v>
                </c:pt>
                <c:pt idx="3166">
                  <c:v>0.43936340000000002</c:v>
                </c:pt>
                <c:pt idx="3167">
                  <c:v>0.43943670000000001</c:v>
                </c:pt>
                <c:pt idx="3168">
                  <c:v>0.43950610000000001</c:v>
                </c:pt>
                <c:pt idx="3169">
                  <c:v>0.43957970000000002</c:v>
                </c:pt>
                <c:pt idx="3170">
                  <c:v>0.43966420000000001</c:v>
                </c:pt>
                <c:pt idx="3171">
                  <c:v>0.43976169999999998</c:v>
                </c:pt>
                <c:pt idx="3172">
                  <c:v>0.43986930000000002</c:v>
                </c:pt>
                <c:pt idx="3173">
                  <c:v>0.43998290000000001</c:v>
                </c:pt>
                <c:pt idx="3174">
                  <c:v>0.44009900000000002</c:v>
                </c:pt>
                <c:pt idx="3175">
                  <c:v>0.44021830000000001</c:v>
                </c:pt>
                <c:pt idx="3176">
                  <c:v>0.4403435</c:v>
                </c:pt>
                <c:pt idx="3177">
                  <c:v>0.44047730000000002</c:v>
                </c:pt>
                <c:pt idx="3178">
                  <c:v>0.44061820000000002</c:v>
                </c:pt>
                <c:pt idx="3179">
                  <c:v>0.4407606</c:v>
                </c:pt>
                <c:pt idx="3180">
                  <c:v>0.44089610000000001</c:v>
                </c:pt>
                <c:pt idx="3181">
                  <c:v>0.44101879999999999</c:v>
                </c:pt>
                <c:pt idx="3182">
                  <c:v>0.44112950000000001</c:v>
                </c:pt>
                <c:pt idx="3183">
                  <c:v>0.44123639999999997</c:v>
                </c:pt>
                <c:pt idx="3184">
                  <c:v>0.44135289999999999</c:v>
                </c:pt>
                <c:pt idx="3185">
                  <c:v>0.4414901</c:v>
                </c:pt>
                <c:pt idx="3186">
                  <c:v>0.4416523</c:v>
                </c:pt>
                <c:pt idx="3187">
                  <c:v>0.44183329999999998</c:v>
                </c:pt>
                <c:pt idx="3188">
                  <c:v>0.44201980000000002</c:v>
                </c:pt>
                <c:pt idx="3189">
                  <c:v>0.44219649999999999</c:v>
                </c:pt>
                <c:pt idx="3190">
                  <c:v>0.44235400000000002</c:v>
                </c:pt>
                <c:pt idx="3191">
                  <c:v>0.44249379999999999</c:v>
                </c:pt>
                <c:pt idx="3192">
                  <c:v>0.44262669999999998</c:v>
                </c:pt>
                <c:pt idx="3193">
                  <c:v>0.44276739999999998</c:v>
                </c:pt>
                <c:pt idx="3194">
                  <c:v>0.44292759999999998</c:v>
                </c:pt>
                <c:pt idx="3195">
                  <c:v>0.44310890000000003</c:v>
                </c:pt>
                <c:pt idx="3196">
                  <c:v>0.4433029</c:v>
                </c:pt>
                <c:pt idx="3197">
                  <c:v>0.44349260000000001</c:v>
                </c:pt>
                <c:pt idx="3198">
                  <c:v>0.4436601</c:v>
                </c:pt>
                <c:pt idx="3199">
                  <c:v>0.44379449999999998</c:v>
                </c:pt>
                <c:pt idx="3200">
                  <c:v>0.4438975</c:v>
                </c:pt>
                <c:pt idx="3201">
                  <c:v>0.4439825</c:v>
                </c:pt>
                <c:pt idx="3202">
                  <c:v>0.44406709999999999</c:v>
                </c:pt>
                <c:pt idx="3203">
                  <c:v>0.44416610000000001</c:v>
                </c:pt>
                <c:pt idx="3204">
                  <c:v>0.44428519999999999</c:v>
                </c:pt>
                <c:pt idx="3205">
                  <c:v>0.44442039999999999</c:v>
                </c:pt>
                <c:pt idx="3206">
                  <c:v>0.44456269999999998</c:v>
                </c:pt>
                <c:pt idx="3207">
                  <c:v>0.44470209999999999</c:v>
                </c:pt>
                <c:pt idx="3208">
                  <c:v>0.44483250000000002</c:v>
                </c:pt>
                <c:pt idx="3209">
                  <c:v>0.44495089999999998</c:v>
                </c:pt>
                <c:pt idx="3210">
                  <c:v>0.44505869999999997</c:v>
                </c:pt>
                <c:pt idx="3211">
                  <c:v>0.44515749999999998</c:v>
                </c:pt>
                <c:pt idx="3212">
                  <c:v>0.44524910000000001</c:v>
                </c:pt>
                <c:pt idx="3213">
                  <c:v>0.44533410000000001</c:v>
                </c:pt>
                <c:pt idx="3214">
                  <c:v>0.44541380000000003</c:v>
                </c:pt>
                <c:pt idx="3215">
                  <c:v>0.44549169999999999</c:v>
                </c:pt>
                <c:pt idx="3216">
                  <c:v>0.4455732</c:v>
                </c:pt>
                <c:pt idx="3217">
                  <c:v>0.44566470000000002</c:v>
                </c:pt>
                <c:pt idx="3218">
                  <c:v>0.44577099999999997</c:v>
                </c:pt>
                <c:pt idx="3219">
                  <c:v>0.44589329999999999</c:v>
                </c:pt>
                <c:pt idx="3220">
                  <c:v>0.44602779999999997</c:v>
                </c:pt>
                <c:pt idx="3221">
                  <c:v>0.4461678</c:v>
                </c:pt>
                <c:pt idx="3222">
                  <c:v>0.44630639999999999</c:v>
                </c:pt>
                <c:pt idx="3223">
                  <c:v>0.44643909999999998</c:v>
                </c:pt>
                <c:pt idx="3224">
                  <c:v>0.44656489999999999</c:v>
                </c:pt>
                <c:pt idx="3225">
                  <c:v>0.44668619999999998</c:v>
                </c:pt>
                <c:pt idx="3226">
                  <c:v>0.4468068</c:v>
                </c:pt>
                <c:pt idx="3227">
                  <c:v>0.44692920000000003</c:v>
                </c:pt>
                <c:pt idx="3228">
                  <c:v>0.4470538</c:v>
                </c:pt>
                <c:pt idx="3229">
                  <c:v>0.44717829999999997</c:v>
                </c:pt>
                <c:pt idx="3230">
                  <c:v>0.4473007</c:v>
                </c:pt>
                <c:pt idx="3231">
                  <c:v>0.44741989999999998</c:v>
                </c:pt>
                <c:pt idx="3232">
                  <c:v>0.44753690000000002</c:v>
                </c:pt>
                <c:pt idx="3233">
                  <c:v>0.4476541</c:v>
                </c:pt>
                <c:pt idx="3234">
                  <c:v>0.44777309999999998</c:v>
                </c:pt>
                <c:pt idx="3235">
                  <c:v>0.44789329999999999</c:v>
                </c:pt>
                <c:pt idx="3236">
                  <c:v>0.44801049999999998</c:v>
                </c:pt>
                <c:pt idx="3237">
                  <c:v>0.44811869999999998</c:v>
                </c:pt>
                <c:pt idx="3238">
                  <c:v>0.44821169999999999</c:v>
                </c:pt>
                <c:pt idx="3239">
                  <c:v>0.44828669999999998</c:v>
                </c:pt>
                <c:pt idx="3240">
                  <c:v>0.44834550000000001</c:v>
                </c:pt>
                <c:pt idx="3241">
                  <c:v>0.4483954</c:v>
                </c:pt>
                <c:pt idx="3242">
                  <c:v>0.44844620000000002</c:v>
                </c:pt>
                <c:pt idx="3243">
                  <c:v>0.44850879999999999</c:v>
                </c:pt>
                <c:pt idx="3244">
                  <c:v>0.44859149999999998</c:v>
                </c:pt>
                <c:pt idx="3245">
                  <c:v>0.44869809999999999</c:v>
                </c:pt>
                <c:pt idx="3246">
                  <c:v>0.44882709999999998</c:v>
                </c:pt>
                <c:pt idx="3247">
                  <c:v>0.44897219999999999</c:v>
                </c:pt>
                <c:pt idx="3248">
                  <c:v>0.44912429999999998</c:v>
                </c:pt>
                <c:pt idx="3249">
                  <c:v>0.44927240000000002</c:v>
                </c:pt>
                <c:pt idx="3250">
                  <c:v>0.4494071</c:v>
                </c:pt>
                <c:pt idx="3251">
                  <c:v>0.4495229</c:v>
                </c:pt>
                <c:pt idx="3252">
                  <c:v>0.44961950000000001</c:v>
                </c:pt>
                <c:pt idx="3253">
                  <c:v>0.44970270000000001</c:v>
                </c:pt>
                <c:pt idx="3254">
                  <c:v>0.44978059999999997</c:v>
                </c:pt>
                <c:pt idx="3255">
                  <c:v>0.44986219999999999</c:v>
                </c:pt>
                <c:pt idx="3256">
                  <c:v>0.44995259999999998</c:v>
                </c:pt>
                <c:pt idx="3257">
                  <c:v>0.45005149999999999</c:v>
                </c:pt>
                <c:pt idx="3258">
                  <c:v>0.45015359999999999</c:v>
                </c:pt>
                <c:pt idx="3259">
                  <c:v>0.45024989999999998</c:v>
                </c:pt>
                <c:pt idx="3260">
                  <c:v>0.45033260000000003</c:v>
                </c:pt>
                <c:pt idx="3261">
                  <c:v>0.45039679999999999</c:v>
                </c:pt>
                <c:pt idx="3262">
                  <c:v>0.45044479999999998</c:v>
                </c:pt>
                <c:pt idx="3263">
                  <c:v>0.45048339999999998</c:v>
                </c:pt>
                <c:pt idx="3264">
                  <c:v>0.45052419999999999</c:v>
                </c:pt>
                <c:pt idx="3265">
                  <c:v>0.45057760000000002</c:v>
                </c:pt>
                <c:pt idx="3266">
                  <c:v>0.45064989999999999</c:v>
                </c:pt>
                <c:pt idx="3267">
                  <c:v>0.45074340000000002</c:v>
                </c:pt>
                <c:pt idx="3268">
                  <c:v>0.45085560000000002</c:v>
                </c:pt>
                <c:pt idx="3269">
                  <c:v>0.45098240000000001</c:v>
                </c:pt>
                <c:pt idx="3270">
                  <c:v>0.4511192</c:v>
                </c:pt>
                <c:pt idx="3271">
                  <c:v>0.45126349999999998</c:v>
                </c:pt>
                <c:pt idx="3272">
                  <c:v>0.45141360000000003</c:v>
                </c:pt>
                <c:pt idx="3273">
                  <c:v>0.4515672</c:v>
                </c:pt>
                <c:pt idx="3274">
                  <c:v>0.4517215</c:v>
                </c:pt>
                <c:pt idx="3275">
                  <c:v>0.4518722</c:v>
                </c:pt>
                <c:pt idx="3276">
                  <c:v>0.452015</c:v>
                </c:pt>
                <c:pt idx="3277">
                  <c:v>0.45214769999999999</c:v>
                </c:pt>
                <c:pt idx="3278">
                  <c:v>0.45227089999999998</c:v>
                </c:pt>
                <c:pt idx="3279">
                  <c:v>0.45238790000000001</c:v>
                </c:pt>
                <c:pt idx="3280">
                  <c:v>0.45250230000000002</c:v>
                </c:pt>
                <c:pt idx="3281">
                  <c:v>0.45261669999999998</c:v>
                </c:pt>
                <c:pt idx="3282">
                  <c:v>0.45273039999999998</c:v>
                </c:pt>
                <c:pt idx="3283">
                  <c:v>0.45284049999999998</c:v>
                </c:pt>
                <c:pt idx="3284">
                  <c:v>0.4529436</c:v>
                </c:pt>
                <c:pt idx="3285">
                  <c:v>0.45303929999999998</c:v>
                </c:pt>
                <c:pt idx="3286">
                  <c:v>0.45313100000000001</c:v>
                </c:pt>
                <c:pt idx="3287">
                  <c:v>0.45322669999999998</c:v>
                </c:pt>
                <c:pt idx="3288">
                  <c:v>0.45333479999999998</c:v>
                </c:pt>
                <c:pt idx="3289">
                  <c:v>0.45346039999999999</c:v>
                </c:pt>
                <c:pt idx="3290">
                  <c:v>0.45360329999999999</c:v>
                </c:pt>
                <c:pt idx="3291">
                  <c:v>0.45375680000000002</c:v>
                </c:pt>
                <c:pt idx="3292">
                  <c:v>0.45391100000000001</c:v>
                </c:pt>
                <c:pt idx="3293">
                  <c:v>0.45405659999999998</c:v>
                </c:pt>
                <c:pt idx="3294">
                  <c:v>0.45418940000000002</c:v>
                </c:pt>
                <c:pt idx="3295">
                  <c:v>0.45431169999999998</c:v>
                </c:pt>
                <c:pt idx="3296">
                  <c:v>0.45443030000000001</c:v>
                </c:pt>
                <c:pt idx="3297">
                  <c:v>0.45455210000000001</c:v>
                </c:pt>
                <c:pt idx="3298">
                  <c:v>0.45468009999999998</c:v>
                </c:pt>
                <c:pt idx="3299">
                  <c:v>0.45481070000000001</c:v>
                </c:pt>
                <c:pt idx="3300">
                  <c:v>0.45493549999999999</c:v>
                </c:pt>
                <c:pt idx="3301">
                  <c:v>0.45504430000000001</c:v>
                </c:pt>
                <c:pt idx="3302">
                  <c:v>0.45513130000000002</c:v>
                </c:pt>
                <c:pt idx="3303">
                  <c:v>0.4551982</c:v>
                </c:pt>
                <c:pt idx="3304">
                  <c:v>0.45525369999999998</c:v>
                </c:pt>
                <c:pt idx="3305">
                  <c:v>0.45531090000000002</c:v>
                </c:pt>
                <c:pt idx="3306">
                  <c:v>0.45537919999999998</c:v>
                </c:pt>
                <c:pt idx="3307">
                  <c:v>0.45546330000000002</c:v>
                </c:pt>
                <c:pt idx="3308">
                  <c:v>0.4555611</c:v>
                </c:pt>
                <c:pt idx="3309">
                  <c:v>0.4556673</c:v>
                </c:pt>
                <c:pt idx="3310">
                  <c:v>0.45577669999999998</c:v>
                </c:pt>
                <c:pt idx="3311">
                  <c:v>0.45588869999999998</c:v>
                </c:pt>
                <c:pt idx="3312">
                  <c:v>0.45600639999999998</c:v>
                </c:pt>
                <c:pt idx="3313">
                  <c:v>0.45613500000000001</c:v>
                </c:pt>
                <c:pt idx="3314">
                  <c:v>0.45627810000000002</c:v>
                </c:pt>
                <c:pt idx="3315">
                  <c:v>0.45643440000000002</c:v>
                </c:pt>
                <c:pt idx="3316">
                  <c:v>0.45659660000000002</c:v>
                </c:pt>
                <c:pt idx="3317">
                  <c:v>0.45675389999999999</c:v>
                </c:pt>
                <c:pt idx="3318">
                  <c:v>0.45689619999999997</c:v>
                </c:pt>
                <c:pt idx="3319">
                  <c:v>0.45701740000000002</c:v>
                </c:pt>
                <c:pt idx="3320">
                  <c:v>0.45711829999999998</c:v>
                </c:pt>
                <c:pt idx="3321">
                  <c:v>0.45720490000000003</c:v>
                </c:pt>
                <c:pt idx="3322">
                  <c:v>0.45728639999999998</c:v>
                </c:pt>
                <c:pt idx="3323">
                  <c:v>0.45737040000000001</c:v>
                </c:pt>
                <c:pt idx="3324">
                  <c:v>0.4574608</c:v>
                </c:pt>
                <c:pt idx="3325">
                  <c:v>0.45755829999999997</c:v>
                </c:pt>
                <c:pt idx="3326">
                  <c:v>0.45766119999999999</c:v>
                </c:pt>
                <c:pt idx="3327">
                  <c:v>0.45776860000000003</c:v>
                </c:pt>
                <c:pt idx="3328">
                  <c:v>0.45788089999999998</c:v>
                </c:pt>
                <c:pt idx="3329">
                  <c:v>0.45800069999999998</c:v>
                </c:pt>
                <c:pt idx="3330">
                  <c:v>0.45813029999999999</c:v>
                </c:pt>
                <c:pt idx="3331">
                  <c:v>0.45827030000000002</c:v>
                </c:pt>
                <c:pt idx="3332">
                  <c:v>0.45841890000000002</c:v>
                </c:pt>
                <c:pt idx="3333">
                  <c:v>0.45857150000000002</c:v>
                </c:pt>
                <c:pt idx="3334">
                  <c:v>0.45872390000000002</c:v>
                </c:pt>
                <c:pt idx="3335">
                  <c:v>0.45887329999999998</c:v>
                </c:pt>
                <c:pt idx="3336">
                  <c:v>0.45902009999999999</c:v>
                </c:pt>
                <c:pt idx="3337">
                  <c:v>0.4591672</c:v>
                </c:pt>
                <c:pt idx="3338">
                  <c:v>0.4593178</c:v>
                </c:pt>
                <c:pt idx="3339">
                  <c:v>0.4594741</c:v>
                </c:pt>
                <c:pt idx="3340">
                  <c:v>0.45963480000000001</c:v>
                </c:pt>
                <c:pt idx="3341">
                  <c:v>0.45979710000000001</c:v>
                </c:pt>
                <c:pt idx="3342">
                  <c:v>0.4599567</c:v>
                </c:pt>
                <c:pt idx="3343">
                  <c:v>0.4601111</c:v>
                </c:pt>
                <c:pt idx="3344">
                  <c:v>0.46026020000000001</c:v>
                </c:pt>
                <c:pt idx="3345">
                  <c:v>0.46040619999999999</c:v>
                </c:pt>
                <c:pt idx="3346">
                  <c:v>0.46055180000000001</c:v>
                </c:pt>
                <c:pt idx="3347">
                  <c:v>0.46069850000000001</c:v>
                </c:pt>
                <c:pt idx="3348">
                  <c:v>0.460845</c:v>
                </c:pt>
                <c:pt idx="3349">
                  <c:v>0.4609876</c:v>
                </c:pt>
                <c:pt idx="3350">
                  <c:v>0.46112170000000002</c:v>
                </c:pt>
                <c:pt idx="3351">
                  <c:v>0.46124399999999999</c:v>
                </c:pt>
                <c:pt idx="3352">
                  <c:v>0.46135480000000001</c:v>
                </c:pt>
                <c:pt idx="3353">
                  <c:v>0.46145770000000003</c:v>
                </c:pt>
                <c:pt idx="3354">
                  <c:v>0.46155879999999999</c:v>
                </c:pt>
                <c:pt idx="3355">
                  <c:v>0.46166439999999997</c:v>
                </c:pt>
                <c:pt idx="3356">
                  <c:v>0.46177859999999998</c:v>
                </c:pt>
                <c:pt idx="3357">
                  <c:v>0.46190239999999999</c:v>
                </c:pt>
                <c:pt idx="3358">
                  <c:v>0.46203490000000003</c:v>
                </c:pt>
                <c:pt idx="3359">
                  <c:v>0.46217350000000001</c:v>
                </c:pt>
                <c:pt idx="3360">
                  <c:v>0.46231660000000002</c:v>
                </c:pt>
                <c:pt idx="3361">
                  <c:v>0.46246409999999999</c:v>
                </c:pt>
                <c:pt idx="3362">
                  <c:v>0.46261669999999999</c:v>
                </c:pt>
                <c:pt idx="3363">
                  <c:v>0.46277449999999998</c:v>
                </c:pt>
                <c:pt idx="3364">
                  <c:v>0.46293659999999998</c:v>
                </c:pt>
                <c:pt idx="3365">
                  <c:v>0.46309980000000001</c:v>
                </c:pt>
                <c:pt idx="3366">
                  <c:v>0.46326010000000001</c:v>
                </c:pt>
                <c:pt idx="3367">
                  <c:v>0.4634142</c:v>
                </c:pt>
                <c:pt idx="3368">
                  <c:v>0.46355990000000002</c:v>
                </c:pt>
                <c:pt idx="3369">
                  <c:v>0.46369890000000002</c:v>
                </c:pt>
                <c:pt idx="3370">
                  <c:v>0.463835</c:v>
                </c:pt>
                <c:pt idx="3371">
                  <c:v>0.4639741</c:v>
                </c:pt>
                <c:pt idx="3372">
                  <c:v>0.46412110000000001</c:v>
                </c:pt>
                <c:pt idx="3373">
                  <c:v>0.46427839999999998</c:v>
                </c:pt>
                <c:pt idx="3374">
                  <c:v>0.46444570000000002</c:v>
                </c:pt>
                <c:pt idx="3375">
                  <c:v>0.4646187</c:v>
                </c:pt>
                <c:pt idx="3376">
                  <c:v>0.46479090000000001</c:v>
                </c:pt>
                <c:pt idx="3377">
                  <c:v>0.4649549</c:v>
                </c:pt>
                <c:pt idx="3378">
                  <c:v>0.46510459999999998</c:v>
                </c:pt>
                <c:pt idx="3379">
                  <c:v>0.46523619999999999</c:v>
                </c:pt>
                <c:pt idx="3380">
                  <c:v>0.46534969999999998</c:v>
                </c:pt>
                <c:pt idx="3381">
                  <c:v>0.46544740000000001</c:v>
                </c:pt>
                <c:pt idx="3382">
                  <c:v>0.46553440000000001</c:v>
                </c:pt>
                <c:pt idx="3383">
                  <c:v>0.46561599999999997</c:v>
                </c:pt>
                <c:pt idx="3384">
                  <c:v>0.465696</c:v>
                </c:pt>
                <c:pt idx="3385">
                  <c:v>0.46577610000000003</c:v>
                </c:pt>
                <c:pt idx="3386">
                  <c:v>0.4658562</c:v>
                </c:pt>
                <c:pt idx="3387">
                  <c:v>0.46593449999999997</c:v>
                </c:pt>
                <c:pt idx="3388">
                  <c:v>0.46600930000000002</c:v>
                </c:pt>
                <c:pt idx="3389">
                  <c:v>0.46608050000000001</c:v>
                </c:pt>
                <c:pt idx="3390">
                  <c:v>0.46615069999999997</c:v>
                </c:pt>
                <c:pt idx="3391">
                  <c:v>0.46622449999999999</c:v>
                </c:pt>
                <c:pt idx="3392">
                  <c:v>0.46630690000000002</c:v>
                </c:pt>
                <c:pt idx="3393">
                  <c:v>0.46640150000000002</c:v>
                </c:pt>
                <c:pt idx="3394">
                  <c:v>0.46650989999999998</c:v>
                </c:pt>
                <c:pt idx="3395">
                  <c:v>0.46663070000000001</c:v>
                </c:pt>
                <c:pt idx="3396">
                  <c:v>0.46676069999999997</c:v>
                </c:pt>
                <c:pt idx="3397">
                  <c:v>0.46689639999999999</c:v>
                </c:pt>
                <c:pt idx="3398">
                  <c:v>0.46703539999999999</c:v>
                </c:pt>
                <c:pt idx="3399">
                  <c:v>0.4671767</c:v>
                </c:pt>
                <c:pt idx="3400">
                  <c:v>0.46732089999999998</c:v>
                </c:pt>
                <c:pt idx="3401">
                  <c:v>0.46746769999999999</c:v>
                </c:pt>
                <c:pt idx="3402">
                  <c:v>0.46761609999999998</c:v>
                </c:pt>
                <c:pt idx="3403">
                  <c:v>0.46776329999999999</c:v>
                </c:pt>
                <c:pt idx="3404">
                  <c:v>0.46790579999999998</c:v>
                </c:pt>
                <c:pt idx="3405">
                  <c:v>0.46804099999999998</c:v>
                </c:pt>
                <c:pt idx="3406">
                  <c:v>0.46816839999999998</c:v>
                </c:pt>
                <c:pt idx="3407">
                  <c:v>0.46829029999999999</c:v>
                </c:pt>
                <c:pt idx="3408">
                  <c:v>0.46841050000000001</c:v>
                </c:pt>
                <c:pt idx="3409">
                  <c:v>0.46853280000000003</c:v>
                </c:pt>
                <c:pt idx="3410">
                  <c:v>0.4686592</c:v>
                </c:pt>
                <c:pt idx="3411">
                  <c:v>0.4687885</c:v>
                </c:pt>
                <c:pt idx="3412">
                  <c:v>0.46891759999999999</c:v>
                </c:pt>
                <c:pt idx="3413">
                  <c:v>0.46904210000000002</c:v>
                </c:pt>
                <c:pt idx="3414">
                  <c:v>0.46915889999999999</c:v>
                </c:pt>
                <c:pt idx="3415">
                  <c:v>0.46926689999999999</c:v>
                </c:pt>
                <c:pt idx="3416">
                  <c:v>0.46936689999999998</c:v>
                </c:pt>
                <c:pt idx="3417">
                  <c:v>0.46946100000000002</c:v>
                </c:pt>
                <c:pt idx="3418">
                  <c:v>0.46955019999999997</c:v>
                </c:pt>
                <c:pt idx="3419">
                  <c:v>0.46963470000000002</c:v>
                </c:pt>
                <c:pt idx="3420">
                  <c:v>0.46971370000000001</c:v>
                </c:pt>
                <c:pt idx="3421">
                  <c:v>0.46978629999999999</c:v>
                </c:pt>
                <c:pt idx="3422">
                  <c:v>0.46985339999999998</c:v>
                </c:pt>
                <c:pt idx="3423">
                  <c:v>0.46991820000000001</c:v>
                </c:pt>
                <c:pt idx="3424">
                  <c:v>0.4699854</c:v>
                </c:pt>
                <c:pt idx="3425">
                  <c:v>0.47005910000000001</c:v>
                </c:pt>
                <c:pt idx="3426">
                  <c:v>0.4701419</c:v>
                </c:pt>
                <c:pt idx="3427">
                  <c:v>0.47023340000000002</c:v>
                </c:pt>
                <c:pt idx="3428">
                  <c:v>0.47033039999999998</c:v>
                </c:pt>
                <c:pt idx="3429">
                  <c:v>0.47042889999999998</c:v>
                </c:pt>
                <c:pt idx="3430">
                  <c:v>0.47052640000000001</c:v>
                </c:pt>
                <c:pt idx="3431">
                  <c:v>0.4706226</c:v>
                </c:pt>
                <c:pt idx="3432">
                  <c:v>0.470719</c:v>
                </c:pt>
                <c:pt idx="3433">
                  <c:v>0.47081840000000003</c:v>
                </c:pt>
                <c:pt idx="3434">
                  <c:v>0.47092129999999999</c:v>
                </c:pt>
                <c:pt idx="3435">
                  <c:v>0.4710261</c:v>
                </c:pt>
                <c:pt idx="3436">
                  <c:v>0.47112809999999999</c:v>
                </c:pt>
                <c:pt idx="3437">
                  <c:v>0.47122160000000002</c:v>
                </c:pt>
                <c:pt idx="3438">
                  <c:v>0.4713022</c:v>
                </c:pt>
                <c:pt idx="3439">
                  <c:v>0.47136860000000003</c:v>
                </c:pt>
                <c:pt idx="3440">
                  <c:v>0.47142309999999998</c:v>
                </c:pt>
                <c:pt idx="3441">
                  <c:v>0.47147080000000002</c:v>
                </c:pt>
                <c:pt idx="3442">
                  <c:v>0.47151739999999998</c:v>
                </c:pt>
                <c:pt idx="3443">
                  <c:v>0.47156870000000001</c:v>
                </c:pt>
                <c:pt idx="3444">
                  <c:v>0.47162769999999998</c:v>
                </c:pt>
                <c:pt idx="3445">
                  <c:v>0.47169630000000001</c:v>
                </c:pt>
                <c:pt idx="3446">
                  <c:v>0.47177550000000001</c:v>
                </c:pt>
                <c:pt idx="3447">
                  <c:v>0.47186539999999999</c:v>
                </c:pt>
                <c:pt idx="3448">
                  <c:v>0.47196559999999999</c:v>
                </c:pt>
                <c:pt idx="3449">
                  <c:v>0.4720742</c:v>
                </c:pt>
                <c:pt idx="3450">
                  <c:v>0.47218700000000002</c:v>
                </c:pt>
                <c:pt idx="3451">
                  <c:v>0.472298</c:v>
                </c:pt>
                <c:pt idx="3452">
                  <c:v>0.47239979999999998</c:v>
                </c:pt>
                <c:pt idx="3453">
                  <c:v>0.47248689999999999</c:v>
                </c:pt>
                <c:pt idx="3454">
                  <c:v>0.47255720000000001</c:v>
                </c:pt>
                <c:pt idx="3455">
                  <c:v>0.47261379999999997</c:v>
                </c:pt>
                <c:pt idx="3456">
                  <c:v>0.47266340000000001</c:v>
                </c:pt>
                <c:pt idx="3457">
                  <c:v>0.47271419999999997</c:v>
                </c:pt>
                <c:pt idx="3458">
                  <c:v>0.4727729</c:v>
                </c:pt>
                <c:pt idx="3459">
                  <c:v>0.47284209999999999</c:v>
                </c:pt>
                <c:pt idx="3460">
                  <c:v>0.47292020000000001</c:v>
                </c:pt>
                <c:pt idx="3461">
                  <c:v>0.47300330000000002</c:v>
                </c:pt>
                <c:pt idx="3462">
                  <c:v>0.47308729999999999</c:v>
                </c:pt>
                <c:pt idx="3463">
                  <c:v>0.47316940000000002</c:v>
                </c:pt>
                <c:pt idx="3464">
                  <c:v>0.47324909999999998</c:v>
                </c:pt>
                <c:pt idx="3465">
                  <c:v>0.4733272</c:v>
                </c:pt>
                <c:pt idx="3466">
                  <c:v>0.47340389999999999</c:v>
                </c:pt>
                <c:pt idx="3467">
                  <c:v>0.4734778</c:v>
                </c:pt>
                <c:pt idx="3468">
                  <c:v>0.47354560000000001</c:v>
                </c:pt>
                <c:pt idx="3469">
                  <c:v>0.47360439999999998</c:v>
                </c:pt>
                <c:pt idx="3470">
                  <c:v>0.4736534</c:v>
                </c:pt>
                <c:pt idx="3471">
                  <c:v>0.47369610000000001</c:v>
                </c:pt>
                <c:pt idx="3472">
                  <c:v>0.47373949999999998</c:v>
                </c:pt>
                <c:pt idx="3473">
                  <c:v>0.4737923</c:v>
                </c:pt>
                <c:pt idx="3474">
                  <c:v>0.47386200000000001</c:v>
                </c:pt>
                <c:pt idx="3475">
                  <c:v>0.4739506</c:v>
                </c:pt>
                <c:pt idx="3476">
                  <c:v>0.47405510000000001</c:v>
                </c:pt>
                <c:pt idx="3477">
                  <c:v>0.47416750000000002</c:v>
                </c:pt>
                <c:pt idx="3478">
                  <c:v>0.47427750000000002</c:v>
                </c:pt>
                <c:pt idx="3479">
                  <c:v>0.47437699999999999</c:v>
                </c:pt>
                <c:pt idx="3480">
                  <c:v>0.47446100000000002</c:v>
                </c:pt>
                <c:pt idx="3481">
                  <c:v>0.4745296</c:v>
                </c:pt>
                <c:pt idx="3482">
                  <c:v>0.47458600000000001</c:v>
                </c:pt>
                <c:pt idx="3483">
                  <c:v>0.47463549999999999</c:v>
                </c:pt>
                <c:pt idx="3484">
                  <c:v>0.47468329999999997</c:v>
                </c:pt>
                <c:pt idx="3485">
                  <c:v>0.47473389999999999</c:v>
                </c:pt>
                <c:pt idx="3486">
                  <c:v>0.47479130000000003</c:v>
                </c:pt>
                <c:pt idx="3487">
                  <c:v>0.47485919999999998</c:v>
                </c:pt>
                <c:pt idx="3488">
                  <c:v>0.47494019999999998</c:v>
                </c:pt>
                <c:pt idx="3489">
                  <c:v>0.4750356</c:v>
                </c:pt>
                <c:pt idx="3490">
                  <c:v>0.47514329999999999</c:v>
                </c:pt>
                <c:pt idx="3491">
                  <c:v>0.47525810000000002</c:v>
                </c:pt>
                <c:pt idx="3492">
                  <c:v>0.47537109999999999</c:v>
                </c:pt>
                <c:pt idx="3493">
                  <c:v>0.47547329999999999</c:v>
                </c:pt>
                <c:pt idx="3494">
                  <c:v>0.47555760000000002</c:v>
                </c:pt>
                <c:pt idx="3495">
                  <c:v>0.47562149999999997</c:v>
                </c:pt>
                <c:pt idx="3496">
                  <c:v>0.47566760000000002</c:v>
                </c:pt>
                <c:pt idx="3497">
                  <c:v>0.47570420000000002</c:v>
                </c:pt>
                <c:pt idx="3498">
                  <c:v>0.47574050000000001</c:v>
                </c:pt>
                <c:pt idx="3499">
                  <c:v>0.4757844</c:v>
                </c:pt>
                <c:pt idx="3500">
                  <c:v>0.47583989999999998</c:v>
                </c:pt>
                <c:pt idx="3501">
                  <c:v>0.47590670000000002</c:v>
                </c:pt>
                <c:pt idx="3502">
                  <c:v>0.47598099999999999</c:v>
                </c:pt>
                <c:pt idx="3503">
                  <c:v>0.4760586</c:v>
                </c:pt>
                <c:pt idx="3504">
                  <c:v>0.4761357</c:v>
                </c:pt>
                <c:pt idx="3505">
                  <c:v>0.4762112</c:v>
                </c:pt>
                <c:pt idx="3506">
                  <c:v>0.4762864</c:v>
                </c:pt>
                <c:pt idx="3507">
                  <c:v>0.47636279999999998</c:v>
                </c:pt>
                <c:pt idx="3508">
                  <c:v>0.47644209999999998</c:v>
                </c:pt>
                <c:pt idx="3509">
                  <c:v>0.47652489999999997</c:v>
                </c:pt>
                <c:pt idx="3510">
                  <c:v>0.47661019999999998</c:v>
                </c:pt>
                <c:pt idx="3511">
                  <c:v>0.47669610000000001</c:v>
                </c:pt>
                <c:pt idx="3512">
                  <c:v>0.4767807</c:v>
                </c:pt>
                <c:pt idx="3513">
                  <c:v>0.47686250000000002</c:v>
                </c:pt>
                <c:pt idx="3514">
                  <c:v>0.47694049999999999</c:v>
                </c:pt>
                <c:pt idx="3515">
                  <c:v>0.47701440000000001</c:v>
                </c:pt>
                <c:pt idx="3516">
                  <c:v>0.47708509999999998</c:v>
                </c:pt>
                <c:pt idx="3517">
                  <c:v>0.47715449999999998</c:v>
                </c:pt>
                <c:pt idx="3518">
                  <c:v>0.4772265</c:v>
                </c:pt>
                <c:pt idx="3519">
                  <c:v>0.47730499999999998</c:v>
                </c:pt>
                <c:pt idx="3520">
                  <c:v>0.4773945</c:v>
                </c:pt>
                <c:pt idx="3521">
                  <c:v>0.47749730000000001</c:v>
                </c:pt>
                <c:pt idx="3522">
                  <c:v>0.47761290000000001</c:v>
                </c:pt>
                <c:pt idx="3523">
                  <c:v>0.47773690000000002</c:v>
                </c:pt>
                <c:pt idx="3524">
                  <c:v>0.47786210000000001</c:v>
                </c:pt>
                <c:pt idx="3525">
                  <c:v>0.47798059999999998</c:v>
                </c:pt>
                <c:pt idx="3526">
                  <c:v>0.47808580000000001</c:v>
                </c:pt>
                <c:pt idx="3527">
                  <c:v>0.4781744</c:v>
                </c:pt>
                <c:pt idx="3528">
                  <c:v>0.47824739999999999</c:v>
                </c:pt>
                <c:pt idx="3529">
                  <c:v>0.4783094</c:v>
                </c:pt>
                <c:pt idx="3530">
                  <c:v>0.47836640000000002</c:v>
                </c:pt>
                <c:pt idx="3531">
                  <c:v>0.47842430000000002</c:v>
                </c:pt>
                <c:pt idx="3532">
                  <c:v>0.47848740000000001</c:v>
                </c:pt>
                <c:pt idx="3533">
                  <c:v>0.47855740000000002</c:v>
                </c:pt>
                <c:pt idx="3534">
                  <c:v>0.47863499999999998</c:v>
                </c:pt>
                <c:pt idx="3535">
                  <c:v>0.47871930000000001</c:v>
                </c:pt>
                <c:pt idx="3536">
                  <c:v>0.4788096</c:v>
                </c:pt>
                <c:pt idx="3537">
                  <c:v>0.47890440000000001</c:v>
                </c:pt>
                <c:pt idx="3538">
                  <c:v>0.47900219999999999</c:v>
                </c:pt>
                <c:pt idx="3539">
                  <c:v>0.47910059999999999</c:v>
                </c:pt>
                <c:pt idx="3540">
                  <c:v>0.47919709999999999</c:v>
                </c:pt>
                <c:pt idx="3541">
                  <c:v>0.47928959999999998</c:v>
                </c:pt>
                <c:pt idx="3542">
                  <c:v>0.47937639999999998</c:v>
                </c:pt>
                <c:pt idx="3543">
                  <c:v>0.47945850000000001</c:v>
                </c:pt>
                <c:pt idx="3544">
                  <c:v>0.4795372</c:v>
                </c:pt>
                <c:pt idx="3545">
                  <c:v>0.47961500000000001</c:v>
                </c:pt>
                <c:pt idx="3546">
                  <c:v>0.47969390000000001</c:v>
                </c:pt>
                <c:pt idx="3547">
                  <c:v>0.47977530000000002</c:v>
                </c:pt>
                <c:pt idx="3548">
                  <c:v>0.47986010000000001</c:v>
                </c:pt>
                <c:pt idx="3549">
                  <c:v>0.4799486</c:v>
                </c:pt>
                <c:pt idx="3550">
                  <c:v>0.4800411</c:v>
                </c:pt>
                <c:pt idx="3551">
                  <c:v>0.48013790000000001</c:v>
                </c:pt>
                <c:pt idx="3552">
                  <c:v>0.48023830000000001</c:v>
                </c:pt>
                <c:pt idx="3553">
                  <c:v>0.48033949999999997</c:v>
                </c:pt>
                <c:pt idx="3554">
                  <c:v>0.48043599999999997</c:v>
                </c:pt>
                <c:pt idx="3555">
                  <c:v>0.48052070000000002</c:v>
                </c:pt>
                <c:pt idx="3556">
                  <c:v>0.48058610000000002</c:v>
                </c:pt>
                <c:pt idx="3557">
                  <c:v>0.48062830000000001</c:v>
                </c:pt>
                <c:pt idx="3558">
                  <c:v>0.48064800000000002</c:v>
                </c:pt>
                <c:pt idx="3559">
                  <c:v>0.48065150000000001</c:v>
                </c:pt>
                <c:pt idx="3560">
                  <c:v>0.4806492</c:v>
                </c:pt>
                <c:pt idx="3561">
                  <c:v>0.480653</c:v>
                </c:pt>
                <c:pt idx="3562">
                  <c:v>0.48067169999999998</c:v>
                </c:pt>
                <c:pt idx="3563">
                  <c:v>0.4807092</c:v>
                </c:pt>
                <c:pt idx="3564">
                  <c:v>0.48076429999999998</c:v>
                </c:pt>
                <c:pt idx="3565">
                  <c:v>0.48083169999999997</c:v>
                </c:pt>
                <c:pt idx="3566">
                  <c:v>0.480906</c:v>
                </c:pt>
                <c:pt idx="3567">
                  <c:v>0.48098239999999998</c:v>
                </c:pt>
                <c:pt idx="3568">
                  <c:v>0.48105920000000002</c:v>
                </c:pt>
                <c:pt idx="3569">
                  <c:v>0.48113709999999998</c:v>
                </c:pt>
                <c:pt idx="3570">
                  <c:v>0.48121700000000001</c:v>
                </c:pt>
                <c:pt idx="3571">
                  <c:v>0.48129880000000003</c:v>
                </c:pt>
                <c:pt idx="3572">
                  <c:v>0.4813809</c:v>
                </c:pt>
                <c:pt idx="3573">
                  <c:v>0.48146040000000001</c:v>
                </c:pt>
                <c:pt idx="3574">
                  <c:v>0.48153499999999999</c:v>
                </c:pt>
                <c:pt idx="3575">
                  <c:v>0.48160419999999998</c:v>
                </c:pt>
                <c:pt idx="3576">
                  <c:v>0.48166949999999997</c:v>
                </c:pt>
                <c:pt idx="3577">
                  <c:v>0.48173359999999998</c:v>
                </c:pt>
                <c:pt idx="3578">
                  <c:v>0.48179909999999998</c:v>
                </c:pt>
                <c:pt idx="3579">
                  <c:v>0.48186649999999998</c:v>
                </c:pt>
                <c:pt idx="3580">
                  <c:v>0.48193449999999999</c:v>
                </c:pt>
                <c:pt idx="3581">
                  <c:v>0.4820004</c:v>
                </c:pt>
                <c:pt idx="3582">
                  <c:v>0.48206130000000003</c:v>
                </c:pt>
                <c:pt idx="3583">
                  <c:v>0.4821163</c:v>
                </c:pt>
                <c:pt idx="3584">
                  <c:v>0.4821666</c:v>
                </c:pt>
                <c:pt idx="3585">
                  <c:v>0.4822148</c:v>
                </c:pt>
                <c:pt idx="3586">
                  <c:v>0.48226439999999998</c:v>
                </c:pt>
                <c:pt idx="3587">
                  <c:v>0.48231770000000002</c:v>
                </c:pt>
                <c:pt idx="3588">
                  <c:v>0.48237580000000002</c:v>
                </c:pt>
                <c:pt idx="3589">
                  <c:v>0.4824387</c:v>
                </c:pt>
                <c:pt idx="3590">
                  <c:v>0.48250599999999999</c:v>
                </c:pt>
                <c:pt idx="3591">
                  <c:v>0.48257739999999999</c:v>
                </c:pt>
                <c:pt idx="3592">
                  <c:v>0.48265249999999998</c:v>
                </c:pt>
                <c:pt idx="3593">
                  <c:v>0.48273090000000002</c:v>
                </c:pt>
                <c:pt idx="3594">
                  <c:v>0.48281049999999998</c:v>
                </c:pt>
                <c:pt idx="3595">
                  <c:v>0.48288789999999998</c:v>
                </c:pt>
                <c:pt idx="3596">
                  <c:v>0.48295890000000002</c:v>
                </c:pt>
                <c:pt idx="3597">
                  <c:v>0.4830199</c:v>
                </c:pt>
                <c:pt idx="3598">
                  <c:v>0.48306979999999999</c:v>
                </c:pt>
                <c:pt idx="3599">
                  <c:v>0.48311029999999999</c:v>
                </c:pt>
                <c:pt idx="3600">
                  <c:v>0.48314479999999999</c:v>
                </c:pt>
                <c:pt idx="3601">
                  <c:v>0.48317759999999998</c:v>
                </c:pt>
                <c:pt idx="3602">
                  <c:v>0.48321199999999997</c:v>
                </c:pt>
                <c:pt idx="3603">
                  <c:v>0.48324810000000001</c:v>
                </c:pt>
                <c:pt idx="3604">
                  <c:v>0.4832844</c:v>
                </c:pt>
                <c:pt idx="3605">
                  <c:v>0.4833189</c:v>
                </c:pt>
                <c:pt idx="3606">
                  <c:v>0.48335090000000003</c:v>
                </c:pt>
                <c:pt idx="3607">
                  <c:v>0.48338229999999999</c:v>
                </c:pt>
                <c:pt idx="3608">
                  <c:v>0.48341699999999999</c:v>
                </c:pt>
                <c:pt idx="3609">
                  <c:v>0.48345860000000002</c:v>
                </c:pt>
                <c:pt idx="3610">
                  <c:v>0.48350929999999998</c:v>
                </c:pt>
                <c:pt idx="3611">
                  <c:v>0.48356769999999999</c:v>
                </c:pt>
                <c:pt idx="3612">
                  <c:v>0.48362899999999998</c:v>
                </c:pt>
                <c:pt idx="3613">
                  <c:v>0.48368729999999999</c:v>
                </c:pt>
                <c:pt idx="3614">
                  <c:v>0.48373820000000001</c:v>
                </c:pt>
                <c:pt idx="3615">
                  <c:v>0.4837803</c:v>
                </c:pt>
                <c:pt idx="3616">
                  <c:v>0.4838153</c:v>
                </c:pt>
                <c:pt idx="3617">
                  <c:v>0.48384630000000001</c:v>
                </c:pt>
                <c:pt idx="3618">
                  <c:v>0.48387609999999998</c:v>
                </c:pt>
                <c:pt idx="3619">
                  <c:v>0.4839041</c:v>
                </c:pt>
                <c:pt idx="3620">
                  <c:v>0.48392750000000001</c:v>
                </c:pt>
                <c:pt idx="3621">
                  <c:v>0.48394100000000001</c:v>
                </c:pt>
                <c:pt idx="3622">
                  <c:v>0.48394160000000003</c:v>
                </c:pt>
                <c:pt idx="3623">
                  <c:v>0.48392960000000002</c:v>
                </c:pt>
                <c:pt idx="3624">
                  <c:v>0.48391040000000002</c:v>
                </c:pt>
                <c:pt idx="3625">
                  <c:v>0.48389320000000002</c:v>
                </c:pt>
                <c:pt idx="3626">
                  <c:v>0.48388750000000003</c:v>
                </c:pt>
                <c:pt idx="3627">
                  <c:v>0.48390109999999997</c:v>
                </c:pt>
                <c:pt idx="3628">
                  <c:v>0.4839369</c:v>
                </c:pt>
                <c:pt idx="3629">
                  <c:v>0.48399360000000002</c:v>
                </c:pt>
                <c:pt idx="3630">
                  <c:v>0.48406549999999998</c:v>
                </c:pt>
                <c:pt idx="3631">
                  <c:v>0.4841454</c:v>
                </c:pt>
                <c:pt idx="3632">
                  <c:v>0.48422670000000001</c:v>
                </c:pt>
                <c:pt idx="3633">
                  <c:v>0.48430420000000002</c:v>
                </c:pt>
                <c:pt idx="3634">
                  <c:v>0.48437429999999998</c:v>
                </c:pt>
                <c:pt idx="3635">
                  <c:v>0.48443619999999998</c:v>
                </c:pt>
                <c:pt idx="3636">
                  <c:v>0.48449019999999998</c:v>
                </c:pt>
                <c:pt idx="3637">
                  <c:v>0.48453930000000001</c:v>
                </c:pt>
                <c:pt idx="3638">
                  <c:v>0.4845874</c:v>
                </c:pt>
                <c:pt idx="3639">
                  <c:v>0.48463899999999999</c:v>
                </c:pt>
                <c:pt idx="3640">
                  <c:v>0.48469810000000002</c:v>
                </c:pt>
                <c:pt idx="3641">
                  <c:v>0.48476530000000001</c:v>
                </c:pt>
                <c:pt idx="3642">
                  <c:v>0.48483660000000001</c:v>
                </c:pt>
                <c:pt idx="3643">
                  <c:v>0.48490430000000001</c:v>
                </c:pt>
                <c:pt idx="3644">
                  <c:v>0.48495840000000001</c:v>
                </c:pt>
                <c:pt idx="3645">
                  <c:v>0.48498960000000002</c:v>
                </c:pt>
                <c:pt idx="3646">
                  <c:v>0.48499429999999999</c:v>
                </c:pt>
                <c:pt idx="3647">
                  <c:v>0.48497570000000001</c:v>
                </c:pt>
                <c:pt idx="3648">
                  <c:v>0.48494429999999999</c:v>
                </c:pt>
                <c:pt idx="3649">
                  <c:v>0.4849136</c:v>
                </c:pt>
                <c:pt idx="3650">
                  <c:v>0.48489700000000002</c:v>
                </c:pt>
                <c:pt idx="3651">
                  <c:v>0.48490329999999998</c:v>
                </c:pt>
                <c:pt idx="3652">
                  <c:v>0.48493360000000002</c:v>
                </c:pt>
                <c:pt idx="3653">
                  <c:v>0.48498160000000001</c:v>
                </c:pt>
                <c:pt idx="3654">
                  <c:v>0.485037</c:v>
                </c:pt>
                <c:pt idx="3655">
                  <c:v>0.48508839999999998</c:v>
                </c:pt>
                <c:pt idx="3656">
                  <c:v>0.48512719999999998</c:v>
                </c:pt>
                <c:pt idx="3657">
                  <c:v>0.48514970000000002</c:v>
                </c:pt>
                <c:pt idx="3658">
                  <c:v>0.4851567</c:v>
                </c:pt>
                <c:pt idx="3659">
                  <c:v>0.4851531</c:v>
                </c:pt>
                <c:pt idx="3660">
                  <c:v>0.48514570000000001</c:v>
                </c:pt>
                <c:pt idx="3661">
                  <c:v>0.48514119999999999</c:v>
                </c:pt>
                <c:pt idx="3662">
                  <c:v>0.4851452</c:v>
                </c:pt>
                <c:pt idx="3663">
                  <c:v>0.48516100000000001</c:v>
                </c:pt>
                <c:pt idx="3664">
                  <c:v>0.48518939999999999</c:v>
                </c:pt>
                <c:pt idx="3665">
                  <c:v>0.48522789999999999</c:v>
                </c:pt>
                <c:pt idx="3666">
                  <c:v>0.48527140000000002</c:v>
                </c:pt>
                <c:pt idx="3667">
                  <c:v>0.48531249999999998</c:v>
                </c:pt>
                <c:pt idx="3668">
                  <c:v>0.48534329999999998</c:v>
                </c:pt>
                <c:pt idx="3669">
                  <c:v>0.48535800000000001</c:v>
                </c:pt>
                <c:pt idx="3670">
                  <c:v>0.4853538</c:v>
                </c:pt>
                <c:pt idx="3671">
                  <c:v>0.4853326</c:v>
                </c:pt>
                <c:pt idx="3672">
                  <c:v>0.4852998</c:v>
                </c:pt>
                <c:pt idx="3673">
                  <c:v>0.48526330000000001</c:v>
                </c:pt>
                <c:pt idx="3674">
                  <c:v>0.48523090000000002</c:v>
                </c:pt>
                <c:pt idx="3675">
                  <c:v>0.48520819999999998</c:v>
                </c:pt>
                <c:pt idx="3676">
                  <c:v>0.48519839999999997</c:v>
                </c:pt>
                <c:pt idx="3677">
                  <c:v>0.48520249999999998</c:v>
                </c:pt>
                <c:pt idx="3678">
                  <c:v>0.48521969999999998</c:v>
                </c:pt>
                <c:pt idx="3679">
                  <c:v>0.48524879999999998</c:v>
                </c:pt>
                <c:pt idx="3680">
                  <c:v>0.4852881</c:v>
                </c:pt>
                <c:pt idx="3681">
                  <c:v>0.48533520000000002</c:v>
                </c:pt>
                <c:pt idx="3682">
                  <c:v>0.48538619999999999</c:v>
                </c:pt>
                <c:pt idx="3683">
                  <c:v>0.48543639999999999</c:v>
                </c:pt>
                <c:pt idx="3684">
                  <c:v>0.48548019999999997</c:v>
                </c:pt>
                <c:pt idx="3685">
                  <c:v>0.4855122</c:v>
                </c:pt>
                <c:pt idx="3686">
                  <c:v>0.48552980000000001</c:v>
                </c:pt>
                <c:pt idx="3687">
                  <c:v>0.48553230000000003</c:v>
                </c:pt>
                <c:pt idx="3688">
                  <c:v>0.48552240000000002</c:v>
                </c:pt>
                <c:pt idx="3689">
                  <c:v>0.48550290000000002</c:v>
                </c:pt>
                <c:pt idx="3690">
                  <c:v>0.48547760000000001</c:v>
                </c:pt>
                <c:pt idx="3691">
                  <c:v>0.48544900000000002</c:v>
                </c:pt>
                <c:pt idx="3692">
                  <c:v>0.48541869999999998</c:v>
                </c:pt>
                <c:pt idx="3693">
                  <c:v>0.4853884</c:v>
                </c:pt>
                <c:pt idx="3694">
                  <c:v>0.48536010000000002</c:v>
                </c:pt>
                <c:pt idx="3695">
                  <c:v>0.4853365</c:v>
                </c:pt>
                <c:pt idx="3696">
                  <c:v>0.48532019999999998</c:v>
                </c:pt>
                <c:pt idx="3697">
                  <c:v>0.48531239999999998</c:v>
                </c:pt>
                <c:pt idx="3698">
                  <c:v>0.48531150000000001</c:v>
                </c:pt>
                <c:pt idx="3699">
                  <c:v>0.48531459999999998</c:v>
                </c:pt>
                <c:pt idx="3700">
                  <c:v>0.485317</c:v>
                </c:pt>
                <c:pt idx="3701">
                  <c:v>0.48531530000000001</c:v>
                </c:pt>
                <c:pt idx="3702">
                  <c:v>0.48530899999999999</c:v>
                </c:pt>
                <c:pt idx="3703">
                  <c:v>0.48530060000000003</c:v>
                </c:pt>
                <c:pt idx="3704">
                  <c:v>0.48529369999999999</c:v>
                </c:pt>
                <c:pt idx="3705">
                  <c:v>0.48529230000000001</c:v>
                </c:pt>
                <c:pt idx="3706">
                  <c:v>0.48529699999999998</c:v>
                </c:pt>
                <c:pt idx="3707">
                  <c:v>0.4853053</c:v>
                </c:pt>
                <c:pt idx="3708">
                  <c:v>0.48531249999999998</c:v>
                </c:pt>
                <c:pt idx="3709">
                  <c:v>0.48531449999999998</c:v>
                </c:pt>
                <c:pt idx="3710">
                  <c:v>0.48531029999999997</c:v>
                </c:pt>
                <c:pt idx="3711">
                  <c:v>0.4853034</c:v>
                </c:pt>
                <c:pt idx="3712">
                  <c:v>0.48530060000000003</c:v>
                </c:pt>
                <c:pt idx="3713">
                  <c:v>0.48530970000000001</c:v>
                </c:pt>
                <c:pt idx="3714">
                  <c:v>0.48533539999999997</c:v>
                </c:pt>
                <c:pt idx="3715">
                  <c:v>0.48537770000000002</c:v>
                </c:pt>
                <c:pt idx="3716">
                  <c:v>0.48543059999999999</c:v>
                </c:pt>
                <c:pt idx="3717">
                  <c:v>0.4854851</c:v>
                </c:pt>
                <c:pt idx="3718">
                  <c:v>0.48553259999999998</c:v>
                </c:pt>
                <c:pt idx="3719">
                  <c:v>0.48556769999999999</c:v>
                </c:pt>
                <c:pt idx="3720">
                  <c:v>0.48558970000000001</c:v>
                </c:pt>
                <c:pt idx="3721">
                  <c:v>0.48560199999999998</c:v>
                </c:pt>
                <c:pt idx="3722">
                  <c:v>0.48561019999999999</c:v>
                </c:pt>
                <c:pt idx="3723">
                  <c:v>0.48561929999999998</c:v>
                </c:pt>
                <c:pt idx="3724">
                  <c:v>0.4856316</c:v>
                </c:pt>
                <c:pt idx="3725">
                  <c:v>0.48564750000000001</c:v>
                </c:pt>
                <c:pt idx="3726">
                  <c:v>0.4856665</c:v>
                </c:pt>
                <c:pt idx="3727">
                  <c:v>0.48568820000000001</c:v>
                </c:pt>
                <c:pt idx="3728">
                  <c:v>0.48571370000000003</c:v>
                </c:pt>
                <c:pt idx="3729">
                  <c:v>0.48574519999999999</c:v>
                </c:pt>
                <c:pt idx="3730">
                  <c:v>0.48578440000000001</c:v>
                </c:pt>
                <c:pt idx="3731">
                  <c:v>0.48583159999999997</c:v>
                </c:pt>
                <c:pt idx="3732">
                  <c:v>0.48588500000000001</c:v>
                </c:pt>
                <c:pt idx="3733">
                  <c:v>0.48594110000000001</c:v>
                </c:pt>
                <c:pt idx="3734">
                  <c:v>0.48599599999999998</c:v>
                </c:pt>
                <c:pt idx="3735">
                  <c:v>0.48604700000000001</c:v>
                </c:pt>
                <c:pt idx="3736">
                  <c:v>0.486093</c:v>
                </c:pt>
                <c:pt idx="3737">
                  <c:v>0.48613420000000002</c:v>
                </c:pt>
                <c:pt idx="3738">
                  <c:v>0.48617100000000002</c:v>
                </c:pt>
                <c:pt idx="3739">
                  <c:v>0.4862032</c:v>
                </c:pt>
                <c:pt idx="3740">
                  <c:v>0.48622900000000002</c:v>
                </c:pt>
                <c:pt idx="3741">
                  <c:v>0.48624600000000001</c:v>
                </c:pt>
                <c:pt idx="3742">
                  <c:v>0.48625249999999998</c:v>
                </c:pt>
                <c:pt idx="3743">
                  <c:v>0.48624780000000001</c:v>
                </c:pt>
                <c:pt idx="3744">
                  <c:v>0.486234</c:v>
                </c:pt>
                <c:pt idx="3745">
                  <c:v>0.4862146</c:v>
                </c:pt>
                <c:pt idx="3746">
                  <c:v>0.48619459999999998</c:v>
                </c:pt>
                <c:pt idx="3747">
                  <c:v>0.486178</c:v>
                </c:pt>
                <c:pt idx="3748">
                  <c:v>0.48616769999999998</c:v>
                </c:pt>
                <c:pt idx="3749">
                  <c:v>0.48616589999999998</c:v>
                </c:pt>
                <c:pt idx="3750">
                  <c:v>0.48617329999999997</c:v>
                </c:pt>
                <c:pt idx="3751">
                  <c:v>0.48619030000000002</c:v>
                </c:pt>
                <c:pt idx="3752">
                  <c:v>0.4862166</c:v>
                </c:pt>
                <c:pt idx="3753">
                  <c:v>0.48625079999999998</c:v>
                </c:pt>
                <c:pt idx="3754">
                  <c:v>0.48629080000000002</c:v>
                </c:pt>
                <c:pt idx="3755">
                  <c:v>0.48633320000000002</c:v>
                </c:pt>
                <c:pt idx="3756">
                  <c:v>0.48637469999999999</c:v>
                </c:pt>
                <c:pt idx="3757">
                  <c:v>0.48641289999999998</c:v>
                </c:pt>
                <c:pt idx="3758">
                  <c:v>0.48644739999999997</c:v>
                </c:pt>
                <c:pt idx="3759">
                  <c:v>0.48648010000000003</c:v>
                </c:pt>
                <c:pt idx="3760">
                  <c:v>0.48651529999999998</c:v>
                </c:pt>
                <c:pt idx="3761">
                  <c:v>0.48655660000000001</c:v>
                </c:pt>
                <c:pt idx="3762">
                  <c:v>0.48660700000000001</c:v>
                </c:pt>
                <c:pt idx="3763">
                  <c:v>0.48666700000000002</c:v>
                </c:pt>
                <c:pt idx="3764">
                  <c:v>0.48673490000000003</c:v>
                </c:pt>
                <c:pt idx="3765">
                  <c:v>0.4868075</c:v>
                </c:pt>
                <c:pt idx="3766">
                  <c:v>0.48688189999999998</c:v>
                </c:pt>
                <c:pt idx="3767">
                  <c:v>0.4869559</c:v>
                </c:pt>
                <c:pt idx="3768">
                  <c:v>0.48702820000000002</c:v>
                </c:pt>
                <c:pt idx="3769">
                  <c:v>0.48709710000000001</c:v>
                </c:pt>
                <c:pt idx="3770">
                  <c:v>0.4871608</c:v>
                </c:pt>
                <c:pt idx="3771">
                  <c:v>0.48721609999999999</c:v>
                </c:pt>
                <c:pt idx="3772">
                  <c:v>0.48725960000000001</c:v>
                </c:pt>
                <c:pt idx="3773">
                  <c:v>0.48728969999999999</c:v>
                </c:pt>
                <c:pt idx="3774">
                  <c:v>0.48730709999999999</c:v>
                </c:pt>
                <c:pt idx="3775">
                  <c:v>0.48731669999999999</c:v>
                </c:pt>
                <c:pt idx="3776">
                  <c:v>0.48732520000000001</c:v>
                </c:pt>
                <c:pt idx="3777">
                  <c:v>0.48734100000000002</c:v>
                </c:pt>
                <c:pt idx="3778">
                  <c:v>0.48737059999999999</c:v>
                </c:pt>
                <c:pt idx="3779">
                  <c:v>0.48741689999999999</c:v>
                </c:pt>
                <c:pt idx="3780">
                  <c:v>0.48747819999999997</c:v>
                </c:pt>
                <c:pt idx="3781">
                  <c:v>0.48754999999999998</c:v>
                </c:pt>
                <c:pt idx="3782">
                  <c:v>0.4876257</c:v>
                </c:pt>
                <c:pt idx="3783">
                  <c:v>0.48769899999999999</c:v>
                </c:pt>
                <c:pt idx="3784">
                  <c:v>0.48776520000000001</c:v>
                </c:pt>
                <c:pt idx="3785">
                  <c:v>0.48782140000000002</c:v>
                </c:pt>
                <c:pt idx="3786">
                  <c:v>0.4878671</c:v>
                </c:pt>
                <c:pt idx="3787">
                  <c:v>0.48790309999999998</c:v>
                </c:pt>
                <c:pt idx="3788">
                  <c:v>0.48793170000000002</c:v>
                </c:pt>
                <c:pt idx="3789">
                  <c:v>0.48795709999999998</c:v>
                </c:pt>
                <c:pt idx="3790">
                  <c:v>0.48798370000000002</c:v>
                </c:pt>
                <c:pt idx="3791">
                  <c:v>0.48801640000000002</c:v>
                </c:pt>
                <c:pt idx="3792">
                  <c:v>0.48805929999999997</c:v>
                </c:pt>
                <c:pt idx="3793">
                  <c:v>0.48811379999999999</c:v>
                </c:pt>
                <c:pt idx="3794">
                  <c:v>0.488178</c:v>
                </c:pt>
                <c:pt idx="3795">
                  <c:v>0.48824719999999999</c:v>
                </c:pt>
                <c:pt idx="3796">
                  <c:v>0.48831560000000002</c:v>
                </c:pt>
                <c:pt idx="3797">
                  <c:v>0.48837839999999999</c:v>
                </c:pt>
                <c:pt idx="3798">
                  <c:v>0.48843310000000001</c:v>
                </c:pt>
                <c:pt idx="3799">
                  <c:v>0.4884809</c:v>
                </c:pt>
                <c:pt idx="3800">
                  <c:v>0.4885255</c:v>
                </c:pt>
                <c:pt idx="3801">
                  <c:v>0.48857109999999998</c:v>
                </c:pt>
                <c:pt idx="3802">
                  <c:v>0.48862070000000002</c:v>
                </c:pt>
                <c:pt idx="3803">
                  <c:v>0.48867480000000002</c:v>
                </c:pt>
                <c:pt idx="3804">
                  <c:v>0.48873230000000001</c:v>
                </c:pt>
                <c:pt idx="3805">
                  <c:v>0.48879109999999998</c:v>
                </c:pt>
                <c:pt idx="3806">
                  <c:v>0.48885060000000002</c:v>
                </c:pt>
                <c:pt idx="3807">
                  <c:v>0.4889115</c:v>
                </c:pt>
                <c:pt idx="3808">
                  <c:v>0.48897590000000002</c:v>
                </c:pt>
                <c:pt idx="3809">
                  <c:v>0.4890447</c:v>
                </c:pt>
                <c:pt idx="3810">
                  <c:v>0.48911710000000003</c:v>
                </c:pt>
                <c:pt idx="3811">
                  <c:v>0.48918909999999999</c:v>
                </c:pt>
                <c:pt idx="3812">
                  <c:v>0.48925459999999998</c:v>
                </c:pt>
                <c:pt idx="3813">
                  <c:v>0.48930889999999999</c:v>
                </c:pt>
                <c:pt idx="3814">
                  <c:v>0.48934949999999999</c:v>
                </c:pt>
                <c:pt idx="3815">
                  <c:v>0.48937960000000003</c:v>
                </c:pt>
                <c:pt idx="3816">
                  <c:v>0.48940640000000002</c:v>
                </c:pt>
                <c:pt idx="3817">
                  <c:v>0.48943910000000002</c:v>
                </c:pt>
                <c:pt idx="3818">
                  <c:v>0.48948649999999999</c:v>
                </c:pt>
                <c:pt idx="3819">
                  <c:v>0.48955270000000001</c:v>
                </c:pt>
                <c:pt idx="3820">
                  <c:v>0.48963689999999999</c:v>
                </c:pt>
                <c:pt idx="3821">
                  <c:v>0.48973339999999999</c:v>
                </c:pt>
                <c:pt idx="3822">
                  <c:v>0.48983460000000001</c:v>
                </c:pt>
                <c:pt idx="3823">
                  <c:v>0.48993189999999998</c:v>
                </c:pt>
                <c:pt idx="3824">
                  <c:v>0.49001939999999999</c:v>
                </c:pt>
                <c:pt idx="3825">
                  <c:v>0.49009409999999998</c:v>
                </c:pt>
                <c:pt idx="3826">
                  <c:v>0.49015579999999997</c:v>
                </c:pt>
                <c:pt idx="3827">
                  <c:v>0.4902051</c:v>
                </c:pt>
                <c:pt idx="3828">
                  <c:v>0.49024519999999999</c:v>
                </c:pt>
                <c:pt idx="3829">
                  <c:v>0.49027860000000001</c:v>
                </c:pt>
                <c:pt idx="3830">
                  <c:v>0.49030859999999998</c:v>
                </c:pt>
                <c:pt idx="3831">
                  <c:v>0.49033850000000001</c:v>
                </c:pt>
                <c:pt idx="3832">
                  <c:v>0.49037120000000001</c:v>
                </c:pt>
                <c:pt idx="3833">
                  <c:v>0.4904078</c:v>
                </c:pt>
                <c:pt idx="3834">
                  <c:v>0.49044840000000001</c:v>
                </c:pt>
                <c:pt idx="3835">
                  <c:v>0.49049130000000002</c:v>
                </c:pt>
                <c:pt idx="3836">
                  <c:v>0.49053459999999999</c:v>
                </c:pt>
                <c:pt idx="3837">
                  <c:v>0.49057679999999998</c:v>
                </c:pt>
                <c:pt idx="3838">
                  <c:v>0.4906181</c:v>
                </c:pt>
                <c:pt idx="3839">
                  <c:v>0.49065979999999998</c:v>
                </c:pt>
                <c:pt idx="3840">
                  <c:v>0.49070419999999998</c:v>
                </c:pt>
                <c:pt idx="3841">
                  <c:v>0.49075220000000003</c:v>
                </c:pt>
                <c:pt idx="3842">
                  <c:v>0.49080279999999998</c:v>
                </c:pt>
                <c:pt idx="3843">
                  <c:v>0.49085309999999999</c:v>
                </c:pt>
                <c:pt idx="3844">
                  <c:v>0.49089969999999999</c:v>
                </c:pt>
                <c:pt idx="3845">
                  <c:v>0.4909404</c:v>
                </c:pt>
                <c:pt idx="3846">
                  <c:v>0.49097580000000002</c:v>
                </c:pt>
                <c:pt idx="3847">
                  <c:v>0.49100939999999998</c:v>
                </c:pt>
                <c:pt idx="3848">
                  <c:v>0.4910465</c:v>
                </c:pt>
                <c:pt idx="3849">
                  <c:v>0.49109150000000001</c:v>
                </c:pt>
                <c:pt idx="3850">
                  <c:v>0.49114560000000002</c:v>
                </c:pt>
                <c:pt idx="3851">
                  <c:v>0.49120639999999999</c:v>
                </c:pt>
                <c:pt idx="3852">
                  <c:v>0.49126829999999999</c:v>
                </c:pt>
                <c:pt idx="3853">
                  <c:v>0.49132520000000002</c:v>
                </c:pt>
                <c:pt idx="3854">
                  <c:v>0.49137360000000002</c:v>
                </c:pt>
                <c:pt idx="3855">
                  <c:v>0.49141319999999999</c:v>
                </c:pt>
                <c:pt idx="3856">
                  <c:v>0.49144729999999998</c:v>
                </c:pt>
                <c:pt idx="3857">
                  <c:v>0.49148059999999999</c:v>
                </c:pt>
                <c:pt idx="3858">
                  <c:v>0.49151709999999998</c:v>
                </c:pt>
                <c:pt idx="3859">
                  <c:v>0.49155789999999999</c:v>
                </c:pt>
                <c:pt idx="3860">
                  <c:v>0.49160179999999998</c:v>
                </c:pt>
                <c:pt idx="3861">
                  <c:v>0.49164629999999998</c:v>
                </c:pt>
                <c:pt idx="3862">
                  <c:v>0.49168990000000001</c:v>
                </c:pt>
                <c:pt idx="3863">
                  <c:v>0.4917339</c:v>
                </c:pt>
                <c:pt idx="3864">
                  <c:v>0.49178149999999998</c:v>
                </c:pt>
                <c:pt idx="3865">
                  <c:v>0.49183739999999998</c:v>
                </c:pt>
                <c:pt idx="3866">
                  <c:v>0.49190440000000002</c:v>
                </c:pt>
                <c:pt idx="3867">
                  <c:v>0.49198239999999999</c:v>
                </c:pt>
                <c:pt idx="3868">
                  <c:v>0.49206870000000003</c:v>
                </c:pt>
                <c:pt idx="3869">
                  <c:v>0.49215829999999999</c:v>
                </c:pt>
                <c:pt idx="3870">
                  <c:v>0.49224630000000003</c:v>
                </c:pt>
                <c:pt idx="3871">
                  <c:v>0.4923303</c:v>
                </c:pt>
                <c:pt idx="3872">
                  <c:v>0.4924094</c:v>
                </c:pt>
                <c:pt idx="3873">
                  <c:v>0.49248380000000003</c:v>
                </c:pt>
                <c:pt idx="3874">
                  <c:v>0.49255310000000002</c:v>
                </c:pt>
                <c:pt idx="3875">
                  <c:v>0.49261529999999998</c:v>
                </c:pt>
                <c:pt idx="3876">
                  <c:v>0.49266660000000001</c:v>
                </c:pt>
                <c:pt idx="3877">
                  <c:v>0.4927031</c:v>
                </c:pt>
                <c:pt idx="3878">
                  <c:v>0.49272389999999999</c:v>
                </c:pt>
                <c:pt idx="3879">
                  <c:v>0.49273099999999997</c:v>
                </c:pt>
                <c:pt idx="3880">
                  <c:v>0.49273060000000002</c:v>
                </c:pt>
                <c:pt idx="3881">
                  <c:v>0.49273109999999998</c:v>
                </c:pt>
                <c:pt idx="3882">
                  <c:v>0.49273980000000001</c:v>
                </c:pt>
                <c:pt idx="3883">
                  <c:v>0.49276140000000002</c:v>
                </c:pt>
                <c:pt idx="3884">
                  <c:v>0.4927975</c:v>
                </c:pt>
                <c:pt idx="3885">
                  <c:v>0.49284670000000003</c:v>
                </c:pt>
                <c:pt idx="3886">
                  <c:v>0.4929074</c:v>
                </c:pt>
                <c:pt idx="3887">
                  <c:v>0.49297859999999999</c:v>
                </c:pt>
                <c:pt idx="3888">
                  <c:v>0.49306109999999997</c:v>
                </c:pt>
                <c:pt idx="3889">
                  <c:v>0.49315569999999997</c:v>
                </c:pt>
                <c:pt idx="3890">
                  <c:v>0.49326189999999998</c:v>
                </c:pt>
                <c:pt idx="3891">
                  <c:v>0.49337599999999998</c:v>
                </c:pt>
                <c:pt idx="3892">
                  <c:v>0.49349130000000002</c:v>
                </c:pt>
                <c:pt idx="3893">
                  <c:v>0.49359979999999998</c:v>
                </c:pt>
                <c:pt idx="3894">
                  <c:v>0.49369479999999999</c:v>
                </c:pt>
                <c:pt idx="3895">
                  <c:v>0.49377389999999999</c:v>
                </c:pt>
                <c:pt idx="3896">
                  <c:v>0.4938399</c:v>
                </c:pt>
                <c:pt idx="3897">
                  <c:v>0.49389949999999999</c:v>
                </c:pt>
                <c:pt idx="3898">
                  <c:v>0.49396079999999998</c:v>
                </c:pt>
                <c:pt idx="3899">
                  <c:v>0.49402940000000001</c:v>
                </c:pt>
                <c:pt idx="3900">
                  <c:v>0.49410670000000001</c:v>
                </c:pt>
                <c:pt idx="3901">
                  <c:v>0.49418879999999998</c:v>
                </c:pt>
                <c:pt idx="3902">
                  <c:v>0.49426880000000001</c:v>
                </c:pt>
                <c:pt idx="3903">
                  <c:v>0.49433909999999998</c:v>
                </c:pt>
                <c:pt idx="3904">
                  <c:v>0.49439519999999998</c:v>
                </c:pt>
                <c:pt idx="3905">
                  <c:v>0.4944366</c:v>
                </c:pt>
                <c:pt idx="3906">
                  <c:v>0.4944672</c:v>
                </c:pt>
                <c:pt idx="3907">
                  <c:v>0.49449419999999999</c:v>
                </c:pt>
                <c:pt idx="3908">
                  <c:v>0.4945254</c:v>
                </c:pt>
                <c:pt idx="3909">
                  <c:v>0.49456670000000003</c:v>
                </c:pt>
                <c:pt idx="3910">
                  <c:v>0.4946217</c:v>
                </c:pt>
                <c:pt idx="3911">
                  <c:v>0.49469069999999998</c:v>
                </c:pt>
                <c:pt idx="3912">
                  <c:v>0.49477090000000001</c:v>
                </c:pt>
                <c:pt idx="3913">
                  <c:v>0.49485780000000001</c:v>
                </c:pt>
                <c:pt idx="3914">
                  <c:v>0.49494709999999997</c:v>
                </c:pt>
                <c:pt idx="3915">
                  <c:v>0.49503449999999999</c:v>
                </c:pt>
                <c:pt idx="3916">
                  <c:v>0.49511759999999999</c:v>
                </c:pt>
                <c:pt idx="3917">
                  <c:v>0.49519639999999998</c:v>
                </c:pt>
                <c:pt idx="3918">
                  <c:v>0.49527209999999999</c:v>
                </c:pt>
                <c:pt idx="3919">
                  <c:v>0.49534699999999998</c:v>
                </c:pt>
                <c:pt idx="3920">
                  <c:v>0.4954228</c:v>
                </c:pt>
                <c:pt idx="3921">
                  <c:v>0.49549979999999999</c:v>
                </c:pt>
                <c:pt idx="3922">
                  <c:v>0.4955755</c:v>
                </c:pt>
                <c:pt idx="3923">
                  <c:v>0.4956467</c:v>
                </c:pt>
                <c:pt idx="3924">
                  <c:v>0.49570920000000002</c:v>
                </c:pt>
                <c:pt idx="3925">
                  <c:v>0.49576120000000001</c:v>
                </c:pt>
                <c:pt idx="3926">
                  <c:v>0.49580340000000001</c:v>
                </c:pt>
                <c:pt idx="3927">
                  <c:v>0.4958398</c:v>
                </c:pt>
                <c:pt idx="3928">
                  <c:v>0.49587550000000002</c:v>
                </c:pt>
                <c:pt idx="3929">
                  <c:v>0.4959152</c:v>
                </c:pt>
                <c:pt idx="3930">
                  <c:v>0.49596089999999998</c:v>
                </c:pt>
                <c:pt idx="3931">
                  <c:v>0.49601099999999998</c:v>
                </c:pt>
                <c:pt idx="3932">
                  <c:v>0.49606139999999999</c:v>
                </c:pt>
                <c:pt idx="3933">
                  <c:v>0.49610749999999998</c:v>
                </c:pt>
                <c:pt idx="3934">
                  <c:v>0.49614629999999998</c:v>
                </c:pt>
                <c:pt idx="3935">
                  <c:v>0.49617889999999998</c:v>
                </c:pt>
                <c:pt idx="3936">
                  <c:v>0.49621019999999999</c:v>
                </c:pt>
                <c:pt idx="3937">
                  <c:v>0.49624679999999999</c:v>
                </c:pt>
                <c:pt idx="3938">
                  <c:v>0.4962954</c:v>
                </c:pt>
                <c:pt idx="3939">
                  <c:v>0.49636039999999998</c:v>
                </c:pt>
                <c:pt idx="3940">
                  <c:v>0.49644250000000001</c:v>
                </c:pt>
                <c:pt idx="3941">
                  <c:v>0.4965387</c:v>
                </c:pt>
                <c:pt idx="3942">
                  <c:v>0.49664459999999999</c:v>
                </c:pt>
                <c:pt idx="3943">
                  <c:v>0.4967551</c:v>
                </c:pt>
                <c:pt idx="3944">
                  <c:v>0.49686599999999997</c:v>
                </c:pt>
                <c:pt idx="3945">
                  <c:v>0.49697419999999998</c:v>
                </c:pt>
                <c:pt idx="3946">
                  <c:v>0.4970772</c:v>
                </c:pt>
                <c:pt idx="3947">
                  <c:v>0.49717280000000003</c:v>
                </c:pt>
                <c:pt idx="3948">
                  <c:v>0.49725819999999998</c:v>
                </c:pt>
                <c:pt idx="3949">
                  <c:v>0.49733169999999999</c:v>
                </c:pt>
                <c:pt idx="3950">
                  <c:v>0.49739250000000002</c:v>
                </c:pt>
                <c:pt idx="3951">
                  <c:v>0.497442</c:v>
                </c:pt>
                <c:pt idx="3952">
                  <c:v>0.49748379999999998</c:v>
                </c:pt>
                <c:pt idx="3953">
                  <c:v>0.4975231</c:v>
                </c:pt>
                <c:pt idx="3954">
                  <c:v>0.49756529999999999</c:v>
                </c:pt>
                <c:pt idx="3955">
                  <c:v>0.49761450000000002</c:v>
                </c:pt>
                <c:pt idx="3956">
                  <c:v>0.49767309999999998</c:v>
                </c:pt>
                <c:pt idx="3957">
                  <c:v>0.4977413</c:v>
                </c:pt>
                <c:pt idx="3958">
                  <c:v>0.49781819999999999</c:v>
                </c:pt>
                <c:pt idx="3959">
                  <c:v>0.49790200000000001</c:v>
                </c:pt>
                <c:pt idx="3960">
                  <c:v>0.49799090000000001</c:v>
                </c:pt>
                <c:pt idx="3961">
                  <c:v>0.4980831</c:v>
                </c:pt>
                <c:pt idx="3962">
                  <c:v>0.49817679999999998</c:v>
                </c:pt>
                <c:pt idx="3963">
                  <c:v>0.49826989999999999</c:v>
                </c:pt>
                <c:pt idx="3964">
                  <c:v>0.49836019999999998</c:v>
                </c:pt>
                <c:pt idx="3965">
                  <c:v>0.49844549999999999</c:v>
                </c:pt>
                <c:pt idx="3966">
                  <c:v>0.49852459999999998</c:v>
                </c:pt>
                <c:pt idx="3967">
                  <c:v>0.49859720000000002</c:v>
                </c:pt>
                <c:pt idx="3968">
                  <c:v>0.49866470000000002</c:v>
                </c:pt>
                <c:pt idx="3969">
                  <c:v>0.49872889999999998</c:v>
                </c:pt>
                <c:pt idx="3970">
                  <c:v>0.49879380000000001</c:v>
                </c:pt>
                <c:pt idx="3971">
                  <c:v>0.4988628</c:v>
                </c:pt>
                <c:pt idx="3972">
                  <c:v>0.49893939999999998</c:v>
                </c:pt>
                <c:pt idx="3973">
                  <c:v>0.49902590000000002</c:v>
                </c:pt>
                <c:pt idx="3974">
                  <c:v>0.49912210000000001</c:v>
                </c:pt>
                <c:pt idx="3975">
                  <c:v>0.49922499999999997</c:v>
                </c:pt>
                <c:pt idx="3976">
                  <c:v>0.49932749999999998</c:v>
                </c:pt>
                <c:pt idx="3977">
                  <c:v>0.49942130000000001</c:v>
                </c:pt>
                <c:pt idx="3978">
                  <c:v>0.49949789999999999</c:v>
                </c:pt>
                <c:pt idx="3979">
                  <c:v>0.49955339999999998</c:v>
                </c:pt>
                <c:pt idx="3980">
                  <c:v>0.49958970000000003</c:v>
                </c:pt>
                <c:pt idx="3981">
                  <c:v>0.49961739999999999</c:v>
                </c:pt>
                <c:pt idx="3982">
                  <c:v>0.49965300000000001</c:v>
                </c:pt>
                <c:pt idx="3983">
                  <c:v>0.49971260000000001</c:v>
                </c:pt>
                <c:pt idx="3984">
                  <c:v>0.49980669999999999</c:v>
                </c:pt>
                <c:pt idx="3985">
                  <c:v>0.4999345</c:v>
                </c:pt>
                <c:pt idx="3986">
                  <c:v>0.50008300000000006</c:v>
                </c:pt>
                <c:pt idx="3987">
                  <c:v>0.50022999999999995</c:v>
                </c:pt>
                <c:pt idx="3988">
                  <c:v>0.50035189999999996</c:v>
                </c:pt>
                <c:pt idx="3989">
                  <c:v>0.50043369999999998</c:v>
                </c:pt>
                <c:pt idx="3990">
                  <c:v>0.50047379999999997</c:v>
                </c:pt>
                <c:pt idx="3991">
                  <c:v>0.50048570000000003</c:v>
                </c:pt>
                <c:pt idx="3992">
                  <c:v>0.50049049999999995</c:v>
                </c:pt>
                <c:pt idx="3993">
                  <c:v>0.50051120000000004</c:v>
                </c:pt>
                <c:pt idx="3994">
                  <c:v>0.50056199999999995</c:v>
                </c:pt>
                <c:pt idx="3995">
                  <c:v>0.50064359999999997</c:v>
                </c:pt>
                <c:pt idx="3996">
                  <c:v>0.50074510000000005</c:v>
                </c:pt>
                <c:pt idx="3997">
                  <c:v>0.50084969999999995</c:v>
                </c:pt>
                <c:pt idx="3998">
                  <c:v>0.50094269999999996</c:v>
                </c:pt>
                <c:pt idx="3999">
                  <c:v>0.50101629999999997</c:v>
                </c:pt>
                <c:pt idx="4000">
                  <c:v>0.50107239999999997</c:v>
                </c:pt>
                <c:pt idx="4001">
                  <c:v>0.50111910000000004</c:v>
                </c:pt>
                <c:pt idx="4002">
                  <c:v>0.50116590000000005</c:v>
                </c:pt>
                <c:pt idx="4003">
                  <c:v>0.5012181</c:v>
                </c:pt>
                <c:pt idx="4004">
                  <c:v>0.50127500000000003</c:v>
                </c:pt>
                <c:pt idx="4005">
                  <c:v>0.50133050000000001</c:v>
                </c:pt>
                <c:pt idx="4006">
                  <c:v>0.50137909999999997</c:v>
                </c:pt>
                <c:pt idx="4007">
                  <c:v>0.50141860000000005</c:v>
                </c:pt>
                <c:pt idx="4008">
                  <c:v>0.50145300000000004</c:v>
                </c:pt>
                <c:pt idx="4009">
                  <c:v>0.50149069999999996</c:v>
                </c:pt>
                <c:pt idx="4010">
                  <c:v>0.50154049999999994</c:v>
                </c:pt>
                <c:pt idx="4011">
                  <c:v>0.50160839999999995</c:v>
                </c:pt>
                <c:pt idx="4012">
                  <c:v>0.50169439999999998</c:v>
                </c:pt>
                <c:pt idx="4013">
                  <c:v>0.50179240000000003</c:v>
                </c:pt>
                <c:pt idx="4014">
                  <c:v>0.50189349999999999</c:v>
                </c:pt>
                <c:pt idx="4015">
                  <c:v>0.50198949999999998</c:v>
                </c:pt>
                <c:pt idx="4016">
                  <c:v>0.50207409999999997</c:v>
                </c:pt>
                <c:pt idx="4017">
                  <c:v>0.50214429999999999</c:v>
                </c:pt>
                <c:pt idx="4018">
                  <c:v>0.50220039999999999</c:v>
                </c:pt>
                <c:pt idx="4019">
                  <c:v>0.50224360000000001</c:v>
                </c:pt>
                <c:pt idx="4020">
                  <c:v>0.50227619999999995</c:v>
                </c:pt>
                <c:pt idx="4021">
                  <c:v>0.50230229999999998</c:v>
                </c:pt>
                <c:pt idx="4022">
                  <c:v>0.50232739999999998</c:v>
                </c:pt>
                <c:pt idx="4023">
                  <c:v>0.50235949999999996</c:v>
                </c:pt>
                <c:pt idx="4024">
                  <c:v>0.50240640000000003</c:v>
                </c:pt>
                <c:pt idx="4025">
                  <c:v>0.502475</c:v>
                </c:pt>
                <c:pt idx="4026">
                  <c:v>0.50256789999999996</c:v>
                </c:pt>
                <c:pt idx="4027">
                  <c:v>0.50268230000000003</c:v>
                </c:pt>
                <c:pt idx="4028">
                  <c:v>0.5028108</c:v>
                </c:pt>
                <c:pt idx="4029">
                  <c:v>0.50294419999999995</c:v>
                </c:pt>
                <c:pt idx="4030">
                  <c:v>0.50307429999999997</c:v>
                </c:pt>
                <c:pt idx="4031">
                  <c:v>0.50319639999999999</c:v>
                </c:pt>
                <c:pt idx="4032">
                  <c:v>0.50330940000000002</c:v>
                </c:pt>
                <c:pt idx="4033">
                  <c:v>0.5034149</c:v>
                </c:pt>
                <c:pt idx="4034">
                  <c:v>0.50351509999999999</c:v>
                </c:pt>
                <c:pt idx="4035">
                  <c:v>0.50361109999999998</c:v>
                </c:pt>
                <c:pt idx="4036">
                  <c:v>0.50370380000000003</c:v>
                </c:pt>
                <c:pt idx="4037">
                  <c:v>0.5037952</c:v>
                </c:pt>
                <c:pt idx="4038">
                  <c:v>0.50388889999999997</c:v>
                </c:pt>
                <c:pt idx="4039">
                  <c:v>0.50399119999999997</c:v>
                </c:pt>
                <c:pt idx="4040">
                  <c:v>0.50410869999999997</c:v>
                </c:pt>
                <c:pt idx="4041">
                  <c:v>0.50424550000000001</c:v>
                </c:pt>
                <c:pt idx="4042">
                  <c:v>0.50440240000000003</c:v>
                </c:pt>
                <c:pt idx="4043">
                  <c:v>0.50457439999999998</c:v>
                </c:pt>
                <c:pt idx="4044">
                  <c:v>0.50475389999999998</c:v>
                </c:pt>
                <c:pt idx="4045">
                  <c:v>0.50492950000000003</c:v>
                </c:pt>
                <c:pt idx="4046">
                  <c:v>0.50509150000000003</c:v>
                </c:pt>
                <c:pt idx="4047">
                  <c:v>0.50523410000000002</c:v>
                </c:pt>
                <c:pt idx="4048">
                  <c:v>0.50535669999999999</c:v>
                </c:pt>
                <c:pt idx="4049">
                  <c:v>0.50546489999999999</c:v>
                </c:pt>
                <c:pt idx="4050">
                  <c:v>0.50556800000000002</c:v>
                </c:pt>
                <c:pt idx="4051">
                  <c:v>0.5056756</c:v>
                </c:pt>
                <c:pt idx="4052">
                  <c:v>0.50579269999999998</c:v>
                </c:pt>
                <c:pt idx="4053">
                  <c:v>0.50591779999999997</c:v>
                </c:pt>
                <c:pt idx="4054">
                  <c:v>0.50604329999999997</c:v>
                </c:pt>
                <c:pt idx="4055">
                  <c:v>0.50615840000000001</c:v>
                </c:pt>
                <c:pt idx="4056">
                  <c:v>0.50625310000000001</c:v>
                </c:pt>
                <c:pt idx="4057">
                  <c:v>0.50632069999999996</c:v>
                </c:pt>
                <c:pt idx="4058">
                  <c:v>0.50636020000000004</c:v>
                </c:pt>
                <c:pt idx="4059">
                  <c:v>0.50637569999999998</c:v>
                </c:pt>
                <c:pt idx="4060">
                  <c:v>0.5063763</c:v>
                </c:pt>
                <c:pt idx="4061">
                  <c:v>0.50637270000000001</c:v>
                </c:pt>
                <c:pt idx="4062">
                  <c:v>0.50637750000000004</c:v>
                </c:pt>
                <c:pt idx="4063">
                  <c:v>0.50640180000000001</c:v>
                </c:pt>
                <c:pt idx="4064">
                  <c:v>0.50645370000000001</c:v>
                </c:pt>
                <c:pt idx="4065">
                  <c:v>0.5065364</c:v>
                </c:pt>
                <c:pt idx="4066">
                  <c:v>0.50664759999999998</c:v>
                </c:pt>
                <c:pt idx="4067">
                  <c:v>0.50678089999999998</c:v>
                </c:pt>
                <c:pt idx="4068">
                  <c:v>0.50692700000000002</c:v>
                </c:pt>
                <c:pt idx="4069">
                  <c:v>0.50707670000000005</c:v>
                </c:pt>
                <c:pt idx="4070">
                  <c:v>0.50722420000000001</c:v>
                </c:pt>
                <c:pt idx="4071">
                  <c:v>0.50736630000000005</c:v>
                </c:pt>
                <c:pt idx="4072">
                  <c:v>0.50750169999999994</c:v>
                </c:pt>
                <c:pt idx="4073">
                  <c:v>0.507629</c:v>
                </c:pt>
                <c:pt idx="4074">
                  <c:v>0.50774520000000001</c:v>
                </c:pt>
                <c:pt idx="4075">
                  <c:v>0.50784499999999999</c:v>
                </c:pt>
                <c:pt idx="4076">
                  <c:v>0.50792320000000002</c:v>
                </c:pt>
                <c:pt idx="4077">
                  <c:v>0.50797650000000005</c:v>
                </c:pt>
                <c:pt idx="4078">
                  <c:v>0.50800590000000001</c:v>
                </c:pt>
                <c:pt idx="4079">
                  <c:v>0.50801799999999997</c:v>
                </c:pt>
                <c:pt idx="4080">
                  <c:v>0.50802210000000003</c:v>
                </c:pt>
                <c:pt idx="4081">
                  <c:v>0.50802829999999999</c:v>
                </c:pt>
                <c:pt idx="4082">
                  <c:v>0.50804389999999999</c:v>
                </c:pt>
                <c:pt idx="4083">
                  <c:v>0.50807290000000005</c:v>
                </c:pt>
                <c:pt idx="4084">
                  <c:v>0.50811569999999995</c:v>
                </c:pt>
                <c:pt idx="4085">
                  <c:v>0.50817239999999997</c:v>
                </c:pt>
                <c:pt idx="4086">
                  <c:v>0.50824449999999999</c:v>
                </c:pt>
                <c:pt idx="4087">
                  <c:v>0.50833490000000003</c:v>
                </c:pt>
                <c:pt idx="4088">
                  <c:v>0.50844840000000002</c:v>
                </c:pt>
                <c:pt idx="4089">
                  <c:v>0.50858859999999995</c:v>
                </c:pt>
                <c:pt idx="4090">
                  <c:v>0.50875510000000002</c:v>
                </c:pt>
                <c:pt idx="4091">
                  <c:v>0.5089437</c:v>
                </c:pt>
                <c:pt idx="4092">
                  <c:v>0.50914539999999997</c:v>
                </c:pt>
                <c:pt idx="4093">
                  <c:v>0.50934990000000002</c:v>
                </c:pt>
                <c:pt idx="4094">
                  <c:v>0.50954679999999997</c:v>
                </c:pt>
                <c:pt idx="4095">
                  <c:v>0.50972779999999995</c:v>
                </c:pt>
                <c:pt idx="4096">
                  <c:v>0.50988829999999996</c:v>
                </c:pt>
                <c:pt idx="4097">
                  <c:v>0.51002570000000003</c:v>
                </c:pt>
                <c:pt idx="4098">
                  <c:v>0.51014000000000004</c:v>
                </c:pt>
                <c:pt idx="4099">
                  <c:v>0.51023260000000004</c:v>
                </c:pt>
                <c:pt idx="4100">
                  <c:v>0.51030779999999998</c:v>
                </c:pt>
                <c:pt idx="4101">
                  <c:v>0.51037160000000004</c:v>
                </c:pt>
                <c:pt idx="4102">
                  <c:v>0.51043240000000001</c:v>
                </c:pt>
                <c:pt idx="4103">
                  <c:v>0.51049990000000001</c:v>
                </c:pt>
                <c:pt idx="4104">
                  <c:v>0.51058190000000003</c:v>
                </c:pt>
                <c:pt idx="4105">
                  <c:v>0.51068250000000004</c:v>
                </c:pt>
                <c:pt idx="4106">
                  <c:v>0.51079940000000001</c:v>
                </c:pt>
                <c:pt idx="4107">
                  <c:v>0.51092550000000003</c:v>
                </c:pt>
                <c:pt idx="4108">
                  <c:v>0.51104950000000005</c:v>
                </c:pt>
                <c:pt idx="4109">
                  <c:v>0.51115929999999998</c:v>
                </c:pt>
                <c:pt idx="4110">
                  <c:v>0.51124740000000002</c:v>
                </c:pt>
                <c:pt idx="4111">
                  <c:v>0.51131079999999995</c:v>
                </c:pt>
                <c:pt idx="4112">
                  <c:v>0.51135299999999995</c:v>
                </c:pt>
                <c:pt idx="4113">
                  <c:v>0.511382</c:v>
                </c:pt>
                <c:pt idx="4114">
                  <c:v>0.51140770000000002</c:v>
                </c:pt>
                <c:pt idx="4115">
                  <c:v>0.51143959999999999</c:v>
                </c:pt>
                <c:pt idx="4116">
                  <c:v>0.51148380000000004</c:v>
                </c:pt>
                <c:pt idx="4117">
                  <c:v>0.51154379999999999</c:v>
                </c:pt>
                <c:pt idx="4118">
                  <c:v>0.51161979999999996</c:v>
                </c:pt>
                <c:pt idx="4119">
                  <c:v>0.51171140000000004</c:v>
                </c:pt>
                <c:pt idx="4120">
                  <c:v>0.51181679999999996</c:v>
                </c:pt>
                <c:pt idx="4121">
                  <c:v>0.51193480000000002</c:v>
                </c:pt>
                <c:pt idx="4122">
                  <c:v>0.51206430000000003</c:v>
                </c:pt>
                <c:pt idx="4123">
                  <c:v>0.51220339999999998</c:v>
                </c:pt>
                <c:pt idx="4124">
                  <c:v>0.51234919999999995</c:v>
                </c:pt>
                <c:pt idx="4125">
                  <c:v>0.51249800000000001</c:v>
                </c:pt>
                <c:pt idx="4126">
                  <c:v>0.51264480000000001</c:v>
                </c:pt>
                <c:pt idx="4127">
                  <c:v>0.51278409999999996</c:v>
                </c:pt>
                <c:pt idx="4128">
                  <c:v>0.5129108</c:v>
                </c:pt>
                <c:pt idx="4129">
                  <c:v>0.51302009999999998</c:v>
                </c:pt>
                <c:pt idx="4130">
                  <c:v>0.51310929999999999</c:v>
                </c:pt>
                <c:pt idx="4131">
                  <c:v>0.51317749999999995</c:v>
                </c:pt>
                <c:pt idx="4132">
                  <c:v>0.51322710000000005</c:v>
                </c:pt>
                <c:pt idx="4133">
                  <c:v>0.51326229999999995</c:v>
                </c:pt>
                <c:pt idx="4134">
                  <c:v>0.51328969999999996</c:v>
                </c:pt>
                <c:pt idx="4135">
                  <c:v>0.51331640000000001</c:v>
                </c:pt>
                <c:pt idx="4136">
                  <c:v>0.51334800000000003</c:v>
                </c:pt>
                <c:pt idx="4137">
                  <c:v>0.51338830000000002</c:v>
                </c:pt>
                <c:pt idx="4138">
                  <c:v>0.51343890000000003</c:v>
                </c:pt>
                <c:pt idx="4139">
                  <c:v>0.51349999999999996</c:v>
                </c:pt>
                <c:pt idx="4140">
                  <c:v>0.51357169999999996</c:v>
                </c:pt>
                <c:pt idx="4141">
                  <c:v>0.51365539999999998</c:v>
                </c:pt>
                <c:pt idx="4142">
                  <c:v>0.51375420000000005</c:v>
                </c:pt>
                <c:pt idx="4143">
                  <c:v>0.51387170000000004</c:v>
                </c:pt>
                <c:pt idx="4144">
                  <c:v>0.51401050000000004</c:v>
                </c:pt>
                <c:pt idx="4145">
                  <c:v>0.51416989999999996</c:v>
                </c:pt>
                <c:pt idx="4146">
                  <c:v>0.5143451</c:v>
                </c:pt>
                <c:pt idx="4147">
                  <c:v>0.51452799999999999</c:v>
                </c:pt>
                <c:pt idx="4148">
                  <c:v>0.51470910000000003</c:v>
                </c:pt>
                <c:pt idx="4149">
                  <c:v>0.5148798</c:v>
                </c:pt>
                <c:pt idx="4150">
                  <c:v>0.51503529999999997</c:v>
                </c:pt>
                <c:pt idx="4151">
                  <c:v>0.51517520000000006</c:v>
                </c:pt>
                <c:pt idx="4152">
                  <c:v>0.51530319999999996</c:v>
                </c:pt>
                <c:pt idx="4153">
                  <c:v>0.51542469999999996</c:v>
                </c:pt>
                <c:pt idx="4154">
                  <c:v>0.51554500000000003</c:v>
                </c:pt>
                <c:pt idx="4155">
                  <c:v>0.51566849999999997</c:v>
                </c:pt>
                <c:pt idx="4156">
                  <c:v>0.51579770000000003</c:v>
                </c:pt>
                <c:pt idx="4157">
                  <c:v>0.5159338</c:v>
                </c:pt>
                <c:pt idx="4158">
                  <c:v>0.51607820000000004</c:v>
                </c:pt>
                <c:pt idx="4159">
                  <c:v>0.51623200000000002</c:v>
                </c:pt>
                <c:pt idx="4160">
                  <c:v>0.51639520000000005</c:v>
                </c:pt>
                <c:pt idx="4161">
                  <c:v>0.51656650000000004</c:v>
                </c:pt>
                <c:pt idx="4162">
                  <c:v>0.51674200000000003</c:v>
                </c:pt>
                <c:pt idx="4163">
                  <c:v>0.51691450000000005</c:v>
                </c:pt>
                <c:pt idx="4164">
                  <c:v>0.51707630000000004</c:v>
                </c:pt>
                <c:pt idx="4165">
                  <c:v>0.51722029999999997</c:v>
                </c:pt>
                <c:pt idx="4166">
                  <c:v>0.51734259999999999</c:v>
                </c:pt>
                <c:pt idx="4167">
                  <c:v>0.5174436</c:v>
                </c:pt>
                <c:pt idx="4168">
                  <c:v>0.51752860000000001</c:v>
                </c:pt>
                <c:pt idx="4169">
                  <c:v>0.51760539999999999</c:v>
                </c:pt>
                <c:pt idx="4170">
                  <c:v>0.51768250000000005</c:v>
                </c:pt>
                <c:pt idx="4171">
                  <c:v>0.51776670000000002</c:v>
                </c:pt>
                <c:pt idx="4172">
                  <c:v>0.51786189999999999</c:v>
                </c:pt>
                <c:pt idx="4173">
                  <c:v>0.51796880000000001</c:v>
                </c:pt>
                <c:pt idx="4174">
                  <c:v>0.51808520000000002</c:v>
                </c:pt>
                <c:pt idx="4175">
                  <c:v>0.51820820000000001</c:v>
                </c:pt>
                <c:pt idx="4176">
                  <c:v>0.51833390000000001</c:v>
                </c:pt>
                <c:pt idx="4177">
                  <c:v>0.51845989999999997</c:v>
                </c:pt>
                <c:pt idx="4178">
                  <c:v>0.51858499999999996</c:v>
                </c:pt>
                <c:pt idx="4179">
                  <c:v>0.51870939999999999</c:v>
                </c:pt>
                <c:pt idx="4180">
                  <c:v>0.51883480000000004</c:v>
                </c:pt>
                <c:pt idx="4181">
                  <c:v>0.51896330000000002</c:v>
                </c:pt>
                <c:pt idx="4182">
                  <c:v>0.519096</c:v>
                </c:pt>
                <c:pt idx="4183">
                  <c:v>0.51923229999999998</c:v>
                </c:pt>
                <c:pt idx="4184">
                  <c:v>0.51936910000000003</c:v>
                </c:pt>
                <c:pt idx="4185">
                  <c:v>0.51950169999999996</c:v>
                </c:pt>
                <c:pt idx="4186">
                  <c:v>0.51962520000000001</c:v>
                </c:pt>
                <c:pt idx="4187">
                  <c:v>0.5197368</c:v>
                </c:pt>
                <c:pt idx="4188">
                  <c:v>0.51983769999999996</c:v>
                </c:pt>
                <c:pt idx="4189">
                  <c:v>0.51993449999999997</c:v>
                </c:pt>
                <c:pt idx="4190">
                  <c:v>0.52003679999999997</c:v>
                </c:pt>
                <c:pt idx="4191">
                  <c:v>0.52015440000000002</c:v>
                </c:pt>
                <c:pt idx="4192">
                  <c:v>0.52029320000000001</c:v>
                </c:pt>
                <c:pt idx="4193">
                  <c:v>0.52045220000000003</c:v>
                </c:pt>
                <c:pt idx="4194">
                  <c:v>0.52062359999999996</c:v>
                </c:pt>
                <c:pt idx="4195">
                  <c:v>0.52079370000000003</c:v>
                </c:pt>
                <c:pt idx="4196">
                  <c:v>0.52094910000000005</c:v>
                </c:pt>
                <c:pt idx="4197">
                  <c:v>0.52108089999999996</c:v>
                </c:pt>
                <c:pt idx="4198">
                  <c:v>0.52118799999999998</c:v>
                </c:pt>
                <c:pt idx="4199">
                  <c:v>0.52127699999999999</c:v>
                </c:pt>
                <c:pt idx="4200">
                  <c:v>0.52135920000000002</c:v>
                </c:pt>
                <c:pt idx="4201">
                  <c:v>0.5214472</c:v>
                </c:pt>
                <c:pt idx="4202">
                  <c:v>0.52154840000000002</c:v>
                </c:pt>
                <c:pt idx="4203">
                  <c:v>0.52166360000000001</c:v>
                </c:pt>
                <c:pt idx="4204">
                  <c:v>0.52178740000000001</c:v>
                </c:pt>
                <c:pt idx="4205">
                  <c:v>0.52191180000000004</c:v>
                </c:pt>
                <c:pt idx="4206">
                  <c:v>0.52202879999999996</c:v>
                </c:pt>
                <c:pt idx="4207">
                  <c:v>0.52213419999999999</c:v>
                </c:pt>
                <c:pt idx="4208">
                  <c:v>0.52222990000000002</c:v>
                </c:pt>
                <c:pt idx="4209">
                  <c:v>0.52232109999999998</c:v>
                </c:pt>
                <c:pt idx="4210">
                  <c:v>0.52241579999999999</c:v>
                </c:pt>
                <c:pt idx="4211">
                  <c:v>0.5225204</c:v>
                </c:pt>
                <c:pt idx="4212">
                  <c:v>0.52263890000000002</c:v>
                </c:pt>
                <c:pt idx="4213">
                  <c:v>0.52277090000000004</c:v>
                </c:pt>
                <c:pt idx="4214">
                  <c:v>0.52291290000000001</c:v>
                </c:pt>
                <c:pt idx="4215">
                  <c:v>0.52305829999999998</c:v>
                </c:pt>
                <c:pt idx="4216">
                  <c:v>0.52320009999999995</c:v>
                </c:pt>
                <c:pt idx="4217">
                  <c:v>0.52333130000000005</c:v>
                </c:pt>
                <c:pt idx="4218">
                  <c:v>0.52344679999999999</c:v>
                </c:pt>
                <c:pt idx="4219">
                  <c:v>0.52354509999999999</c:v>
                </c:pt>
                <c:pt idx="4220">
                  <c:v>0.52362839999999999</c:v>
                </c:pt>
                <c:pt idx="4221">
                  <c:v>0.52370349999999999</c:v>
                </c:pt>
                <c:pt idx="4222">
                  <c:v>0.52377960000000001</c:v>
                </c:pt>
                <c:pt idx="4223">
                  <c:v>0.52386520000000003</c:v>
                </c:pt>
                <c:pt idx="4224">
                  <c:v>0.52396759999999998</c:v>
                </c:pt>
                <c:pt idx="4225">
                  <c:v>0.52408770000000005</c:v>
                </c:pt>
                <c:pt idx="4226">
                  <c:v>0.52422230000000003</c:v>
                </c:pt>
                <c:pt idx="4227">
                  <c:v>0.52436430000000001</c:v>
                </c:pt>
                <c:pt idx="4228">
                  <c:v>0.52450629999999998</c:v>
                </c:pt>
                <c:pt idx="4229">
                  <c:v>0.52464460000000002</c:v>
                </c:pt>
                <c:pt idx="4230">
                  <c:v>0.52477989999999997</c:v>
                </c:pt>
                <c:pt idx="4231">
                  <c:v>0.52491759999999998</c:v>
                </c:pt>
                <c:pt idx="4232">
                  <c:v>0.52506430000000004</c:v>
                </c:pt>
                <c:pt idx="4233">
                  <c:v>0.52522489999999999</c:v>
                </c:pt>
                <c:pt idx="4234">
                  <c:v>0.52539930000000001</c:v>
                </c:pt>
                <c:pt idx="4235">
                  <c:v>0.52558130000000003</c:v>
                </c:pt>
                <c:pt idx="4236">
                  <c:v>0.52576080000000003</c:v>
                </c:pt>
                <c:pt idx="4237">
                  <c:v>0.52592740000000004</c:v>
                </c:pt>
                <c:pt idx="4238">
                  <c:v>0.52607409999999999</c:v>
                </c:pt>
                <c:pt idx="4239">
                  <c:v>0.5262</c:v>
                </c:pt>
                <c:pt idx="4240">
                  <c:v>0.52630969999999999</c:v>
                </c:pt>
                <c:pt idx="4241">
                  <c:v>0.52641249999999995</c:v>
                </c:pt>
                <c:pt idx="4242">
                  <c:v>0.52651870000000001</c:v>
                </c:pt>
                <c:pt idx="4243">
                  <c:v>0.52663579999999999</c:v>
                </c:pt>
                <c:pt idx="4244">
                  <c:v>0.52676820000000002</c:v>
                </c:pt>
                <c:pt idx="4245">
                  <c:v>0.52691679999999996</c:v>
                </c:pt>
                <c:pt idx="4246">
                  <c:v>0.52707899999999996</c:v>
                </c:pt>
                <c:pt idx="4247">
                  <c:v>0.52725029999999995</c:v>
                </c:pt>
                <c:pt idx="4248">
                  <c:v>0.5274259</c:v>
                </c:pt>
                <c:pt idx="4249">
                  <c:v>0.52760030000000002</c:v>
                </c:pt>
                <c:pt idx="4250">
                  <c:v>0.5277674</c:v>
                </c:pt>
                <c:pt idx="4251">
                  <c:v>0.52792249999999996</c:v>
                </c:pt>
                <c:pt idx="4252">
                  <c:v>0.52806160000000002</c:v>
                </c:pt>
                <c:pt idx="4253">
                  <c:v>0.52818379999999998</c:v>
                </c:pt>
                <c:pt idx="4254">
                  <c:v>0.52829060000000005</c:v>
                </c:pt>
                <c:pt idx="4255">
                  <c:v>0.52838700000000005</c:v>
                </c:pt>
                <c:pt idx="4256">
                  <c:v>0.52847940000000004</c:v>
                </c:pt>
                <c:pt idx="4257">
                  <c:v>0.52857390000000004</c:v>
                </c:pt>
                <c:pt idx="4258">
                  <c:v>0.52867560000000002</c:v>
                </c:pt>
                <c:pt idx="4259">
                  <c:v>0.52878670000000005</c:v>
                </c:pt>
                <c:pt idx="4260">
                  <c:v>0.52890839999999995</c:v>
                </c:pt>
                <c:pt idx="4261">
                  <c:v>0.52903990000000001</c:v>
                </c:pt>
                <c:pt idx="4262">
                  <c:v>0.52917979999999998</c:v>
                </c:pt>
                <c:pt idx="4263">
                  <c:v>0.52932670000000004</c:v>
                </c:pt>
                <c:pt idx="4264">
                  <c:v>0.52947849999999996</c:v>
                </c:pt>
                <c:pt idx="4265">
                  <c:v>0.52963090000000002</c:v>
                </c:pt>
                <c:pt idx="4266">
                  <c:v>0.52977980000000002</c:v>
                </c:pt>
                <c:pt idx="4267">
                  <c:v>0.5299199</c:v>
                </c:pt>
                <c:pt idx="4268">
                  <c:v>0.53004779999999996</c:v>
                </c:pt>
                <c:pt idx="4269">
                  <c:v>0.53016280000000005</c:v>
                </c:pt>
                <c:pt idx="4270">
                  <c:v>0.53026810000000002</c:v>
                </c:pt>
                <c:pt idx="4271">
                  <c:v>0.53036879999999997</c:v>
                </c:pt>
                <c:pt idx="4272">
                  <c:v>0.53047060000000001</c:v>
                </c:pt>
                <c:pt idx="4273">
                  <c:v>0.53057719999999997</c:v>
                </c:pt>
                <c:pt idx="4274">
                  <c:v>0.53068890000000002</c:v>
                </c:pt>
                <c:pt idx="4275">
                  <c:v>0.53080329999999998</c:v>
                </c:pt>
                <c:pt idx="4276">
                  <c:v>0.53091670000000002</c:v>
                </c:pt>
                <c:pt idx="4277">
                  <c:v>0.53102680000000002</c:v>
                </c:pt>
                <c:pt idx="4278">
                  <c:v>0.53113449999999995</c:v>
                </c:pt>
                <c:pt idx="4279">
                  <c:v>0.53124400000000005</c:v>
                </c:pt>
                <c:pt idx="4280">
                  <c:v>0.5313601</c:v>
                </c:pt>
                <c:pt idx="4281">
                  <c:v>0.5314854</c:v>
                </c:pt>
                <c:pt idx="4282">
                  <c:v>0.53161879999999995</c:v>
                </c:pt>
                <c:pt idx="4283">
                  <c:v>0.53175419999999995</c:v>
                </c:pt>
                <c:pt idx="4284">
                  <c:v>0.53188299999999999</c:v>
                </c:pt>
                <c:pt idx="4285">
                  <c:v>0.53199759999999996</c:v>
                </c:pt>
                <c:pt idx="4286">
                  <c:v>0.53209499999999998</c:v>
                </c:pt>
                <c:pt idx="4287">
                  <c:v>0.5321787</c:v>
                </c:pt>
                <c:pt idx="4288">
                  <c:v>0.53225840000000002</c:v>
                </c:pt>
                <c:pt idx="4289">
                  <c:v>0.53234599999999999</c:v>
                </c:pt>
                <c:pt idx="4290">
                  <c:v>0.53245229999999999</c:v>
                </c:pt>
                <c:pt idx="4291">
                  <c:v>0.53258340000000004</c:v>
                </c:pt>
                <c:pt idx="4292">
                  <c:v>0.53273839999999995</c:v>
                </c:pt>
                <c:pt idx="4293">
                  <c:v>0.53291140000000004</c:v>
                </c:pt>
                <c:pt idx="4294">
                  <c:v>0.53309320000000004</c:v>
                </c:pt>
                <c:pt idx="4295">
                  <c:v>0.53327590000000002</c:v>
                </c:pt>
                <c:pt idx="4296">
                  <c:v>0.53345379999999998</c:v>
                </c:pt>
                <c:pt idx="4297">
                  <c:v>0.53362469999999995</c:v>
                </c:pt>
                <c:pt idx="4298">
                  <c:v>0.53378899999999996</c:v>
                </c:pt>
                <c:pt idx="4299">
                  <c:v>0.53394790000000003</c:v>
                </c:pt>
                <c:pt idx="4300">
                  <c:v>0.53410089999999999</c:v>
                </c:pt>
                <c:pt idx="4301">
                  <c:v>0.53424590000000005</c:v>
                </c:pt>
                <c:pt idx="4302">
                  <c:v>0.53437849999999998</c:v>
                </c:pt>
                <c:pt idx="4303">
                  <c:v>0.5344951</c:v>
                </c:pt>
                <c:pt idx="4304">
                  <c:v>0.53459319999999999</c:v>
                </c:pt>
                <c:pt idx="4305">
                  <c:v>0.53467469999999995</c:v>
                </c:pt>
                <c:pt idx="4306">
                  <c:v>0.53474460000000001</c:v>
                </c:pt>
                <c:pt idx="4307">
                  <c:v>0.53481190000000001</c:v>
                </c:pt>
                <c:pt idx="4308">
                  <c:v>0.53488709999999995</c:v>
                </c:pt>
                <c:pt idx="4309">
                  <c:v>0.53497919999999999</c:v>
                </c:pt>
                <c:pt idx="4310">
                  <c:v>0.53509370000000001</c:v>
                </c:pt>
                <c:pt idx="4311">
                  <c:v>0.53523030000000005</c:v>
                </c:pt>
                <c:pt idx="4312">
                  <c:v>0.53538339999999995</c:v>
                </c:pt>
                <c:pt idx="4313">
                  <c:v>0.53554259999999998</c:v>
                </c:pt>
                <c:pt idx="4314">
                  <c:v>0.53569670000000003</c:v>
                </c:pt>
                <c:pt idx="4315">
                  <c:v>0.53583769999999997</c:v>
                </c:pt>
                <c:pt idx="4316">
                  <c:v>0.53596310000000003</c:v>
                </c:pt>
                <c:pt idx="4317">
                  <c:v>0.53607740000000004</c:v>
                </c:pt>
                <c:pt idx="4318">
                  <c:v>0.53618969999999999</c:v>
                </c:pt>
                <c:pt idx="4319">
                  <c:v>0.53631220000000002</c:v>
                </c:pt>
                <c:pt idx="4320">
                  <c:v>0.53645419999999999</c:v>
                </c:pt>
                <c:pt idx="4321">
                  <c:v>0.53661999999999999</c:v>
                </c:pt>
                <c:pt idx="4322">
                  <c:v>0.53680740000000005</c:v>
                </c:pt>
                <c:pt idx="4323">
                  <c:v>0.53700910000000002</c:v>
                </c:pt>
                <c:pt idx="4324">
                  <c:v>0.53721609999999997</c:v>
                </c:pt>
                <c:pt idx="4325">
                  <c:v>0.53741950000000005</c:v>
                </c:pt>
                <c:pt idx="4326">
                  <c:v>0.53761400000000004</c:v>
                </c:pt>
                <c:pt idx="4327">
                  <c:v>0.53779690000000002</c:v>
                </c:pt>
                <c:pt idx="4328">
                  <c:v>0.53796719999999998</c:v>
                </c:pt>
                <c:pt idx="4329">
                  <c:v>0.53812340000000003</c:v>
                </c:pt>
                <c:pt idx="4330">
                  <c:v>0.53826280000000004</c:v>
                </c:pt>
                <c:pt idx="4331">
                  <c:v>0.53838180000000002</c:v>
                </c:pt>
                <c:pt idx="4332">
                  <c:v>0.53847809999999996</c:v>
                </c:pt>
                <c:pt idx="4333">
                  <c:v>0.5385527</c:v>
                </c:pt>
                <c:pt idx="4334">
                  <c:v>0.53861150000000002</c:v>
                </c:pt>
                <c:pt idx="4335">
                  <c:v>0.53866449999999999</c:v>
                </c:pt>
                <c:pt idx="4336">
                  <c:v>0.53872330000000002</c:v>
                </c:pt>
                <c:pt idx="4337">
                  <c:v>0.53879849999999996</c:v>
                </c:pt>
                <c:pt idx="4338">
                  <c:v>0.53889500000000001</c:v>
                </c:pt>
                <c:pt idx="4339">
                  <c:v>0.53901279999999996</c:v>
                </c:pt>
                <c:pt idx="4340">
                  <c:v>0.53914700000000004</c:v>
                </c:pt>
                <c:pt idx="4341">
                  <c:v>0.53929020000000005</c:v>
                </c:pt>
                <c:pt idx="4342">
                  <c:v>0.53943569999999996</c:v>
                </c:pt>
                <c:pt idx="4343">
                  <c:v>0.53957949999999999</c:v>
                </c:pt>
                <c:pt idx="4344">
                  <c:v>0.53971959999999997</c:v>
                </c:pt>
                <c:pt idx="4345">
                  <c:v>0.53985709999999998</c:v>
                </c:pt>
                <c:pt idx="4346">
                  <c:v>0.53999330000000001</c:v>
                </c:pt>
                <c:pt idx="4347">
                  <c:v>0.54012859999999996</c:v>
                </c:pt>
                <c:pt idx="4348">
                  <c:v>0.54026260000000004</c:v>
                </c:pt>
                <c:pt idx="4349">
                  <c:v>0.54039400000000004</c:v>
                </c:pt>
                <c:pt idx="4350">
                  <c:v>0.54052180000000005</c:v>
                </c:pt>
                <c:pt idx="4351">
                  <c:v>0.54064570000000001</c:v>
                </c:pt>
                <c:pt idx="4352">
                  <c:v>0.54076559999999996</c:v>
                </c:pt>
                <c:pt idx="4353">
                  <c:v>0.54088250000000004</c:v>
                </c:pt>
                <c:pt idx="4354">
                  <c:v>0.54099629999999999</c:v>
                </c:pt>
                <c:pt idx="4355">
                  <c:v>0.54110740000000002</c:v>
                </c:pt>
                <c:pt idx="4356">
                  <c:v>0.54121569999999997</c:v>
                </c:pt>
                <c:pt idx="4357">
                  <c:v>0.54132199999999997</c:v>
                </c:pt>
                <c:pt idx="4358">
                  <c:v>0.54142729999999994</c:v>
                </c:pt>
                <c:pt idx="4359">
                  <c:v>0.54153359999999995</c:v>
                </c:pt>
                <c:pt idx="4360">
                  <c:v>0.54164319999999999</c:v>
                </c:pt>
                <c:pt idx="4361">
                  <c:v>0.54175709999999999</c:v>
                </c:pt>
                <c:pt idx="4362">
                  <c:v>0.54187580000000002</c:v>
                </c:pt>
                <c:pt idx="4363">
                  <c:v>0.54199810000000004</c:v>
                </c:pt>
                <c:pt idx="4364">
                  <c:v>0.54212300000000002</c:v>
                </c:pt>
                <c:pt idx="4365">
                  <c:v>0.5422496</c:v>
                </c:pt>
                <c:pt idx="4366">
                  <c:v>0.54237880000000005</c:v>
                </c:pt>
                <c:pt idx="4367">
                  <c:v>0.54251249999999995</c:v>
                </c:pt>
                <c:pt idx="4368">
                  <c:v>0.54265399999999997</c:v>
                </c:pt>
                <c:pt idx="4369">
                  <c:v>0.54280649999999997</c:v>
                </c:pt>
                <c:pt idx="4370">
                  <c:v>0.54297229999999996</c:v>
                </c:pt>
                <c:pt idx="4371">
                  <c:v>0.54315159999999996</c:v>
                </c:pt>
                <c:pt idx="4372">
                  <c:v>0.54334199999999999</c:v>
                </c:pt>
                <c:pt idx="4373">
                  <c:v>0.54353870000000004</c:v>
                </c:pt>
                <c:pt idx="4374">
                  <c:v>0.5437343</c:v>
                </c:pt>
                <c:pt idx="4375">
                  <c:v>0.54392010000000002</c:v>
                </c:pt>
                <c:pt idx="4376">
                  <c:v>0.54408840000000003</c:v>
                </c:pt>
                <c:pt idx="4377">
                  <c:v>0.54423359999999998</c:v>
                </c:pt>
                <c:pt idx="4378">
                  <c:v>0.54435440000000002</c:v>
                </c:pt>
                <c:pt idx="4379">
                  <c:v>0.54445569999999999</c:v>
                </c:pt>
                <c:pt idx="4380">
                  <c:v>0.54454740000000001</c:v>
                </c:pt>
                <c:pt idx="4381">
                  <c:v>0.54464080000000004</c:v>
                </c:pt>
                <c:pt idx="4382">
                  <c:v>0.54474710000000004</c:v>
                </c:pt>
                <c:pt idx="4383">
                  <c:v>0.54487229999999998</c:v>
                </c:pt>
                <c:pt idx="4384">
                  <c:v>0.54501520000000003</c:v>
                </c:pt>
                <c:pt idx="4385">
                  <c:v>0.54516739999999997</c:v>
                </c:pt>
                <c:pt idx="4386">
                  <c:v>0.54531680000000005</c:v>
                </c:pt>
                <c:pt idx="4387">
                  <c:v>0.54545239999999995</c:v>
                </c:pt>
                <c:pt idx="4388">
                  <c:v>0.54556769999999999</c:v>
                </c:pt>
                <c:pt idx="4389">
                  <c:v>0.54566440000000005</c:v>
                </c:pt>
                <c:pt idx="4390">
                  <c:v>0.5457495</c:v>
                </c:pt>
                <c:pt idx="4391">
                  <c:v>0.54583360000000003</c:v>
                </c:pt>
                <c:pt idx="4392">
                  <c:v>0.54592470000000004</c:v>
                </c:pt>
                <c:pt idx="4393">
                  <c:v>0.54602479999999998</c:v>
                </c:pt>
                <c:pt idx="4394">
                  <c:v>0.54612970000000005</c:v>
                </c:pt>
                <c:pt idx="4395">
                  <c:v>0.54623069999999996</c:v>
                </c:pt>
                <c:pt idx="4396">
                  <c:v>0.54632040000000004</c:v>
                </c:pt>
                <c:pt idx="4397">
                  <c:v>0.54639519999999997</c:v>
                </c:pt>
                <c:pt idx="4398">
                  <c:v>0.54645920000000003</c:v>
                </c:pt>
                <c:pt idx="4399">
                  <c:v>0.54652179999999995</c:v>
                </c:pt>
                <c:pt idx="4400">
                  <c:v>0.54659550000000001</c:v>
                </c:pt>
                <c:pt idx="4401">
                  <c:v>0.54668989999999995</c:v>
                </c:pt>
                <c:pt idx="4402">
                  <c:v>0.54680960000000001</c:v>
                </c:pt>
                <c:pt idx="4403">
                  <c:v>0.54695190000000005</c:v>
                </c:pt>
                <c:pt idx="4404">
                  <c:v>0.54710899999999996</c:v>
                </c:pt>
                <c:pt idx="4405">
                  <c:v>0.54727020000000004</c:v>
                </c:pt>
                <c:pt idx="4406">
                  <c:v>0.54742559999999996</c:v>
                </c:pt>
                <c:pt idx="4407">
                  <c:v>0.5475681</c:v>
                </c:pt>
                <c:pt idx="4408">
                  <c:v>0.54769469999999998</c:v>
                </c:pt>
                <c:pt idx="4409">
                  <c:v>0.54780549999999995</c:v>
                </c:pt>
                <c:pt idx="4410">
                  <c:v>0.54790349999999999</c:v>
                </c:pt>
                <c:pt idx="4411">
                  <c:v>0.54799410000000004</c:v>
                </c:pt>
                <c:pt idx="4412">
                  <c:v>0.54808469999999998</c:v>
                </c:pt>
                <c:pt idx="4413">
                  <c:v>0.54818279999999997</c:v>
                </c:pt>
                <c:pt idx="4414">
                  <c:v>0.54829620000000001</c:v>
                </c:pt>
                <c:pt idx="4415">
                  <c:v>0.54842849999999999</c:v>
                </c:pt>
                <c:pt idx="4416">
                  <c:v>0.54857979999999995</c:v>
                </c:pt>
                <c:pt idx="4417">
                  <c:v>0.54874299999999998</c:v>
                </c:pt>
                <c:pt idx="4418">
                  <c:v>0.54890760000000005</c:v>
                </c:pt>
                <c:pt idx="4419">
                  <c:v>0.54906200000000005</c:v>
                </c:pt>
                <c:pt idx="4420">
                  <c:v>0.54919680000000004</c:v>
                </c:pt>
                <c:pt idx="4421">
                  <c:v>0.54930909999999999</c:v>
                </c:pt>
                <c:pt idx="4422">
                  <c:v>0.54940279999999997</c:v>
                </c:pt>
                <c:pt idx="4423">
                  <c:v>0.54948750000000002</c:v>
                </c:pt>
                <c:pt idx="4424">
                  <c:v>0.54957400000000001</c:v>
                </c:pt>
                <c:pt idx="4425">
                  <c:v>0.54967080000000001</c:v>
                </c:pt>
                <c:pt idx="4426">
                  <c:v>0.54978039999999995</c:v>
                </c:pt>
                <c:pt idx="4427">
                  <c:v>0.54989969999999999</c:v>
                </c:pt>
                <c:pt idx="4428">
                  <c:v>0.55002119999999999</c:v>
                </c:pt>
                <c:pt idx="4429">
                  <c:v>0.55013630000000002</c:v>
                </c:pt>
                <c:pt idx="4430">
                  <c:v>0.55023929999999999</c:v>
                </c:pt>
                <c:pt idx="4431">
                  <c:v>0.55032769999999998</c:v>
                </c:pt>
                <c:pt idx="4432">
                  <c:v>0.5504038</c:v>
                </c:pt>
                <c:pt idx="4433">
                  <c:v>0.55047210000000002</c:v>
                </c:pt>
                <c:pt idx="4434">
                  <c:v>0.550539</c:v>
                </c:pt>
                <c:pt idx="4435">
                  <c:v>0.55061110000000002</c:v>
                </c:pt>
                <c:pt idx="4436">
                  <c:v>0.55069509999999999</c:v>
                </c:pt>
                <c:pt idx="4437">
                  <c:v>0.55079659999999997</c:v>
                </c:pt>
                <c:pt idx="4438">
                  <c:v>0.55092079999999999</c:v>
                </c:pt>
                <c:pt idx="4439">
                  <c:v>0.5510699</c:v>
                </c:pt>
                <c:pt idx="4440">
                  <c:v>0.55124260000000003</c:v>
                </c:pt>
                <c:pt idx="4441">
                  <c:v>0.55143350000000002</c:v>
                </c:pt>
                <c:pt idx="4442">
                  <c:v>0.55163359999999995</c:v>
                </c:pt>
                <c:pt idx="4443">
                  <c:v>0.55183230000000005</c:v>
                </c:pt>
                <c:pt idx="4444">
                  <c:v>0.55202010000000001</c:v>
                </c:pt>
                <c:pt idx="4445">
                  <c:v>0.55219240000000003</c:v>
                </c:pt>
                <c:pt idx="4446">
                  <c:v>0.55234879999999997</c:v>
                </c:pt>
                <c:pt idx="4447">
                  <c:v>0.55249269999999995</c:v>
                </c:pt>
                <c:pt idx="4448">
                  <c:v>0.55262940000000005</c:v>
                </c:pt>
                <c:pt idx="4449">
                  <c:v>0.55276199999999998</c:v>
                </c:pt>
                <c:pt idx="4450">
                  <c:v>0.55289160000000004</c:v>
                </c:pt>
                <c:pt idx="4451">
                  <c:v>0.55301540000000005</c:v>
                </c:pt>
                <c:pt idx="4452">
                  <c:v>0.55313029999999996</c:v>
                </c:pt>
                <c:pt idx="4453">
                  <c:v>0.55323480000000003</c:v>
                </c:pt>
                <c:pt idx="4454">
                  <c:v>0.55333060000000001</c:v>
                </c:pt>
                <c:pt idx="4455">
                  <c:v>0.5534232</c:v>
                </c:pt>
                <c:pt idx="4456">
                  <c:v>0.55351899999999998</c:v>
                </c:pt>
                <c:pt idx="4457">
                  <c:v>0.55362370000000005</c:v>
                </c:pt>
                <c:pt idx="4458">
                  <c:v>0.55373919999999999</c:v>
                </c:pt>
                <c:pt idx="4459">
                  <c:v>0.55386360000000001</c:v>
                </c:pt>
                <c:pt idx="4460">
                  <c:v>0.55399129999999996</c:v>
                </c:pt>
                <c:pt idx="4461">
                  <c:v>0.55411679999999996</c:v>
                </c:pt>
                <c:pt idx="4462">
                  <c:v>0.5542359</c:v>
                </c:pt>
                <c:pt idx="4463">
                  <c:v>0.55434810000000001</c:v>
                </c:pt>
                <c:pt idx="4464">
                  <c:v>0.55445610000000001</c:v>
                </c:pt>
                <c:pt idx="4465">
                  <c:v>0.55456450000000002</c:v>
                </c:pt>
                <c:pt idx="4466">
                  <c:v>0.55467809999999995</c:v>
                </c:pt>
                <c:pt idx="4467">
                  <c:v>0.55479990000000001</c:v>
                </c:pt>
                <c:pt idx="4468">
                  <c:v>0.5549307</c:v>
                </c:pt>
                <c:pt idx="4469">
                  <c:v>0.55506900000000003</c:v>
                </c:pt>
                <c:pt idx="4470">
                  <c:v>0.55521290000000001</c:v>
                </c:pt>
                <c:pt idx="4471">
                  <c:v>0.55536070000000004</c:v>
                </c:pt>
                <c:pt idx="4472">
                  <c:v>0.5555118</c:v>
                </c:pt>
                <c:pt idx="4473">
                  <c:v>0.55566749999999998</c:v>
                </c:pt>
                <c:pt idx="4474">
                  <c:v>0.55582909999999996</c:v>
                </c:pt>
                <c:pt idx="4475">
                  <c:v>0.55599889999999996</c:v>
                </c:pt>
                <c:pt idx="4476">
                  <c:v>0.55617669999999997</c:v>
                </c:pt>
                <c:pt idx="4477">
                  <c:v>0.55636050000000004</c:v>
                </c:pt>
                <c:pt idx="4478">
                  <c:v>0.55654499999999996</c:v>
                </c:pt>
                <c:pt idx="4479">
                  <c:v>0.55672279999999996</c:v>
                </c:pt>
                <c:pt idx="4480">
                  <c:v>0.55688479999999996</c:v>
                </c:pt>
                <c:pt idx="4481">
                  <c:v>0.5570235</c:v>
                </c:pt>
                <c:pt idx="4482">
                  <c:v>0.55713509999999999</c:v>
                </c:pt>
                <c:pt idx="4483">
                  <c:v>0.557222</c:v>
                </c:pt>
                <c:pt idx="4484">
                  <c:v>0.55729300000000004</c:v>
                </c:pt>
                <c:pt idx="4485">
                  <c:v>0.55736090000000005</c:v>
                </c:pt>
                <c:pt idx="4486">
                  <c:v>0.55744059999999995</c:v>
                </c:pt>
                <c:pt idx="4487">
                  <c:v>0.55754349999999997</c:v>
                </c:pt>
                <c:pt idx="4488">
                  <c:v>0.55767420000000001</c:v>
                </c:pt>
                <c:pt idx="4489">
                  <c:v>0.55782880000000001</c:v>
                </c:pt>
                <c:pt idx="4490">
                  <c:v>0.55799690000000002</c:v>
                </c:pt>
                <c:pt idx="4491">
                  <c:v>0.5581644</c:v>
                </c:pt>
                <c:pt idx="4492">
                  <c:v>0.55831710000000001</c:v>
                </c:pt>
                <c:pt idx="4493">
                  <c:v>0.558446</c:v>
                </c:pt>
                <c:pt idx="4494">
                  <c:v>0.55854820000000005</c:v>
                </c:pt>
                <c:pt idx="4495">
                  <c:v>0.5586274</c:v>
                </c:pt>
                <c:pt idx="4496">
                  <c:v>0.5586913</c:v>
                </c:pt>
                <c:pt idx="4497">
                  <c:v>0.55875030000000003</c:v>
                </c:pt>
                <c:pt idx="4498">
                  <c:v>0.55881479999999994</c:v>
                </c:pt>
                <c:pt idx="4499">
                  <c:v>0.55889429999999996</c:v>
                </c:pt>
                <c:pt idx="4500">
                  <c:v>0.55899580000000004</c:v>
                </c:pt>
                <c:pt idx="4501">
                  <c:v>0.55912459999999997</c:v>
                </c:pt>
                <c:pt idx="4502">
                  <c:v>0.55928199999999995</c:v>
                </c:pt>
                <c:pt idx="4503">
                  <c:v>0.5594652</c:v>
                </c:pt>
                <c:pt idx="4504">
                  <c:v>0.55966689999999997</c:v>
                </c:pt>
                <c:pt idx="4505">
                  <c:v>0.55987710000000002</c:v>
                </c:pt>
                <c:pt idx="4506">
                  <c:v>0.56008360000000001</c:v>
                </c:pt>
                <c:pt idx="4507">
                  <c:v>0.560276</c:v>
                </c:pt>
                <c:pt idx="4508">
                  <c:v>0.5604481</c:v>
                </c:pt>
                <c:pt idx="4509">
                  <c:v>0.56059809999999999</c:v>
                </c:pt>
                <c:pt idx="4510">
                  <c:v>0.56072849999999996</c:v>
                </c:pt>
                <c:pt idx="4511">
                  <c:v>0.5608436</c:v>
                </c:pt>
                <c:pt idx="4512">
                  <c:v>0.56094770000000005</c:v>
                </c:pt>
                <c:pt idx="4513">
                  <c:v>0.56104279999999995</c:v>
                </c:pt>
                <c:pt idx="4514">
                  <c:v>0.56112980000000001</c:v>
                </c:pt>
                <c:pt idx="4515">
                  <c:v>0.56120959999999998</c:v>
                </c:pt>
                <c:pt idx="4516">
                  <c:v>0.56128440000000002</c:v>
                </c:pt>
                <c:pt idx="4517">
                  <c:v>0.56135860000000004</c:v>
                </c:pt>
                <c:pt idx="4518">
                  <c:v>0.56143929999999997</c:v>
                </c:pt>
                <c:pt idx="4519">
                  <c:v>0.56153249999999999</c:v>
                </c:pt>
                <c:pt idx="4520">
                  <c:v>0.56164190000000003</c:v>
                </c:pt>
                <c:pt idx="4521">
                  <c:v>0.56176700000000002</c:v>
                </c:pt>
                <c:pt idx="4522">
                  <c:v>0.5619035</c:v>
                </c:pt>
                <c:pt idx="4523">
                  <c:v>0.56204529999999997</c:v>
                </c:pt>
                <c:pt idx="4524">
                  <c:v>0.56218619999999997</c:v>
                </c:pt>
                <c:pt idx="4525">
                  <c:v>0.56232219999999999</c:v>
                </c:pt>
                <c:pt idx="4526">
                  <c:v>0.56245239999999996</c:v>
                </c:pt>
                <c:pt idx="4527">
                  <c:v>0.56257780000000002</c:v>
                </c:pt>
                <c:pt idx="4528">
                  <c:v>0.56269959999999997</c:v>
                </c:pt>
                <c:pt idx="4529">
                  <c:v>0.56281899999999996</c:v>
                </c:pt>
                <c:pt idx="4530">
                  <c:v>0.56293749999999998</c:v>
                </c:pt>
                <c:pt idx="4531">
                  <c:v>0.56305669999999997</c:v>
                </c:pt>
                <c:pt idx="4532">
                  <c:v>0.56318040000000003</c:v>
                </c:pt>
                <c:pt idx="4533">
                  <c:v>0.56331370000000003</c:v>
                </c:pt>
                <c:pt idx="4534">
                  <c:v>0.56346149999999995</c:v>
                </c:pt>
                <c:pt idx="4535">
                  <c:v>0.56362619999999997</c:v>
                </c:pt>
                <c:pt idx="4536">
                  <c:v>0.56380580000000002</c:v>
                </c:pt>
                <c:pt idx="4537">
                  <c:v>0.56399310000000002</c:v>
                </c:pt>
                <c:pt idx="4538">
                  <c:v>0.56417779999999995</c:v>
                </c:pt>
                <c:pt idx="4539">
                  <c:v>0.56435049999999998</c:v>
                </c:pt>
                <c:pt idx="4540">
                  <c:v>0.56450509999999998</c:v>
                </c:pt>
                <c:pt idx="4541">
                  <c:v>0.56464230000000004</c:v>
                </c:pt>
                <c:pt idx="4542">
                  <c:v>0.56476789999999999</c:v>
                </c:pt>
                <c:pt idx="4543">
                  <c:v>0.56489020000000001</c:v>
                </c:pt>
                <c:pt idx="4544">
                  <c:v>0.56501729999999994</c:v>
                </c:pt>
                <c:pt idx="4545">
                  <c:v>0.56515230000000005</c:v>
                </c:pt>
                <c:pt idx="4546">
                  <c:v>0.56529470000000004</c:v>
                </c:pt>
                <c:pt idx="4547">
                  <c:v>0.56544059999999996</c:v>
                </c:pt>
                <c:pt idx="4548">
                  <c:v>0.56558640000000004</c:v>
                </c:pt>
                <c:pt idx="4549">
                  <c:v>0.56573110000000004</c:v>
                </c:pt>
                <c:pt idx="4550">
                  <c:v>0.56587690000000002</c:v>
                </c:pt>
                <c:pt idx="4551">
                  <c:v>0.56602839999999999</c:v>
                </c:pt>
                <c:pt idx="4552">
                  <c:v>0.5661891</c:v>
                </c:pt>
                <c:pt idx="4553">
                  <c:v>0.56636010000000003</c:v>
                </c:pt>
                <c:pt idx="4554">
                  <c:v>0.56653929999999997</c:v>
                </c:pt>
                <c:pt idx="4555">
                  <c:v>0.56672100000000003</c:v>
                </c:pt>
                <c:pt idx="4556">
                  <c:v>0.56689940000000005</c:v>
                </c:pt>
                <c:pt idx="4557">
                  <c:v>0.56707010000000002</c:v>
                </c:pt>
                <c:pt idx="4558">
                  <c:v>0.56723129999999999</c:v>
                </c:pt>
                <c:pt idx="4559">
                  <c:v>0.56738310000000003</c:v>
                </c:pt>
                <c:pt idx="4560">
                  <c:v>0.56752630000000004</c:v>
                </c:pt>
                <c:pt idx="4561">
                  <c:v>0.56766179999999999</c:v>
                </c:pt>
                <c:pt idx="4562">
                  <c:v>0.56778989999999996</c:v>
                </c:pt>
                <c:pt idx="4563">
                  <c:v>0.56791080000000005</c:v>
                </c:pt>
                <c:pt idx="4564">
                  <c:v>0.56802680000000005</c:v>
                </c:pt>
                <c:pt idx="4565">
                  <c:v>0.56814240000000005</c:v>
                </c:pt>
                <c:pt idx="4566">
                  <c:v>0.56826339999999997</c:v>
                </c:pt>
                <c:pt idx="4567">
                  <c:v>0.56839589999999995</c:v>
                </c:pt>
                <c:pt idx="4568">
                  <c:v>0.56854369999999999</c:v>
                </c:pt>
                <c:pt idx="4569">
                  <c:v>0.56870690000000002</c:v>
                </c:pt>
                <c:pt idx="4570">
                  <c:v>0.56888190000000005</c:v>
                </c:pt>
                <c:pt idx="4571">
                  <c:v>0.56906279999999998</c:v>
                </c:pt>
                <c:pt idx="4572">
                  <c:v>0.56924370000000002</c:v>
                </c:pt>
                <c:pt idx="4573">
                  <c:v>0.56942020000000004</c:v>
                </c:pt>
                <c:pt idx="4574">
                  <c:v>0.56958940000000002</c:v>
                </c:pt>
                <c:pt idx="4575">
                  <c:v>0.56974999999999998</c:v>
                </c:pt>
                <c:pt idx="4576">
                  <c:v>0.56990030000000003</c:v>
                </c:pt>
                <c:pt idx="4577">
                  <c:v>0.57003899999999996</c:v>
                </c:pt>
                <c:pt idx="4578">
                  <c:v>0.57016509999999998</c:v>
                </c:pt>
                <c:pt idx="4579">
                  <c:v>0.57028109999999999</c:v>
                </c:pt>
                <c:pt idx="4580">
                  <c:v>0.57039289999999998</c:v>
                </c:pt>
                <c:pt idx="4581">
                  <c:v>0.57051160000000001</c:v>
                </c:pt>
                <c:pt idx="4582">
                  <c:v>0.57065030000000005</c:v>
                </c:pt>
                <c:pt idx="4583">
                  <c:v>0.57081899999999997</c:v>
                </c:pt>
                <c:pt idx="4584">
                  <c:v>0.57102229999999998</c:v>
                </c:pt>
                <c:pt idx="4585">
                  <c:v>0.57125530000000002</c:v>
                </c:pt>
                <c:pt idx="4586">
                  <c:v>0.57150570000000001</c:v>
                </c:pt>
                <c:pt idx="4587">
                  <c:v>0.57175529999999997</c:v>
                </c:pt>
                <c:pt idx="4588">
                  <c:v>0.57198749999999998</c:v>
                </c:pt>
                <c:pt idx="4589">
                  <c:v>0.57219059999999999</c:v>
                </c:pt>
                <c:pt idx="4590">
                  <c:v>0.57236129999999996</c:v>
                </c:pt>
                <c:pt idx="4591">
                  <c:v>0.5725036</c:v>
                </c:pt>
                <c:pt idx="4592">
                  <c:v>0.57262670000000004</c:v>
                </c:pt>
                <c:pt idx="4593">
                  <c:v>0.57274069999999999</c:v>
                </c:pt>
                <c:pt idx="4594">
                  <c:v>0.5728531</c:v>
                </c:pt>
                <c:pt idx="4595">
                  <c:v>0.57296849999999999</c:v>
                </c:pt>
                <c:pt idx="4596">
                  <c:v>0.57308749999999997</c:v>
                </c:pt>
                <c:pt idx="4597">
                  <c:v>0.57320910000000003</c:v>
                </c:pt>
                <c:pt idx="4598">
                  <c:v>0.57333270000000003</c:v>
                </c:pt>
                <c:pt idx="4599">
                  <c:v>0.57345800000000002</c:v>
                </c:pt>
                <c:pt idx="4600">
                  <c:v>0.57358560000000003</c:v>
                </c:pt>
                <c:pt idx="4601">
                  <c:v>0.57371720000000004</c:v>
                </c:pt>
                <c:pt idx="4602">
                  <c:v>0.57385399999999998</c:v>
                </c:pt>
                <c:pt idx="4603">
                  <c:v>0.57399659999999997</c:v>
                </c:pt>
                <c:pt idx="4604">
                  <c:v>0.57414500000000002</c:v>
                </c:pt>
                <c:pt idx="4605">
                  <c:v>0.57429799999999998</c:v>
                </c:pt>
                <c:pt idx="4606">
                  <c:v>0.57445349999999995</c:v>
                </c:pt>
                <c:pt idx="4607">
                  <c:v>0.57460880000000003</c:v>
                </c:pt>
                <c:pt idx="4608">
                  <c:v>0.57476139999999998</c:v>
                </c:pt>
                <c:pt idx="4609">
                  <c:v>0.57491049999999999</c:v>
                </c:pt>
                <c:pt idx="4610">
                  <c:v>0.57505759999999995</c:v>
                </c:pt>
                <c:pt idx="4611">
                  <c:v>0.5752081</c:v>
                </c:pt>
                <c:pt idx="4612">
                  <c:v>0.57536889999999996</c:v>
                </c:pt>
                <c:pt idx="4613">
                  <c:v>0.57554640000000001</c:v>
                </c:pt>
                <c:pt idx="4614">
                  <c:v>0.57574389999999998</c:v>
                </c:pt>
                <c:pt idx="4615">
                  <c:v>0.57595830000000003</c:v>
                </c:pt>
                <c:pt idx="4616">
                  <c:v>0.57618060000000004</c:v>
                </c:pt>
                <c:pt idx="4617">
                  <c:v>0.57639779999999996</c:v>
                </c:pt>
                <c:pt idx="4618">
                  <c:v>0.57659749999999999</c:v>
                </c:pt>
                <c:pt idx="4619">
                  <c:v>0.57677219999999996</c:v>
                </c:pt>
                <c:pt idx="4620">
                  <c:v>0.57692209999999999</c:v>
                </c:pt>
                <c:pt idx="4621">
                  <c:v>0.57705490000000004</c:v>
                </c:pt>
                <c:pt idx="4622">
                  <c:v>0.57718250000000004</c:v>
                </c:pt>
                <c:pt idx="4623">
                  <c:v>0.57731500000000002</c:v>
                </c:pt>
                <c:pt idx="4624">
                  <c:v>0.57745780000000002</c:v>
                </c:pt>
                <c:pt idx="4625">
                  <c:v>0.57760990000000001</c:v>
                </c:pt>
                <c:pt idx="4626">
                  <c:v>0.57776649999999996</c:v>
                </c:pt>
                <c:pt idx="4627">
                  <c:v>0.57792189999999999</c:v>
                </c:pt>
                <c:pt idx="4628">
                  <c:v>0.57807430000000004</c:v>
                </c:pt>
                <c:pt idx="4629">
                  <c:v>0.57822609999999997</c:v>
                </c:pt>
                <c:pt idx="4630">
                  <c:v>0.57838440000000002</c:v>
                </c:pt>
                <c:pt idx="4631">
                  <c:v>0.57855529999999999</c:v>
                </c:pt>
                <c:pt idx="4632">
                  <c:v>0.57874130000000001</c:v>
                </c:pt>
                <c:pt idx="4633">
                  <c:v>0.57893930000000005</c:v>
                </c:pt>
                <c:pt idx="4634">
                  <c:v>0.5791423</c:v>
                </c:pt>
                <c:pt idx="4635">
                  <c:v>0.57934240000000004</c:v>
                </c:pt>
                <c:pt idx="4636">
                  <c:v>0.57953390000000005</c:v>
                </c:pt>
                <c:pt idx="4637">
                  <c:v>0.57971510000000004</c:v>
                </c:pt>
                <c:pt idx="4638">
                  <c:v>0.57988819999999996</c:v>
                </c:pt>
                <c:pt idx="4639">
                  <c:v>0.5800554</c:v>
                </c:pt>
                <c:pt idx="4640">
                  <c:v>0.58021780000000001</c:v>
                </c:pt>
                <c:pt idx="4641">
                  <c:v>0.58037289999999997</c:v>
                </c:pt>
                <c:pt idx="4642">
                  <c:v>0.58051710000000001</c:v>
                </c:pt>
                <c:pt idx="4643">
                  <c:v>0.58064839999999995</c:v>
                </c:pt>
                <c:pt idx="4644">
                  <c:v>0.58076930000000004</c:v>
                </c:pt>
                <c:pt idx="4645">
                  <c:v>0.58088799999999996</c:v>
                </c:pt>
                <c:pt idx="4646">
                  <c:v>0.58101480000000005</c:v>
                </c:pt>
                <c:pt idx="4647">
                  <c:v>0.58115810000000001</c:v>
                </c:pt>
                <c:pt idx="4648">
                  <c:v>0.58132059999999997</c:v>
                </c:pt>
                <c:pt idx="4649">
                  <c:v>0.58149709999999999</c:v>
                </c:pt>
                <c:pt idx="4650">
                  <c:v>0.581677</c:v>
                </c:pt>
                <c:pt idx="4651">
                  <c:v>0.58184860000000005</c:v>
                </c:pt>
                <c:pt idx="4652">
                  <c:v>0.58200569999999996</c:v>
                </c:pt>
                <c:pt idx="4653">
                  <c:v>0.58215019999999995</c:v>
                </c:pt>
                <c:pt idx="4654">
                  <c:v>0.58229120000000001</c:v>
                </c:pt>
                <c:pt idx="4655">
                  <c:v>0.58244090000000004</c:v>
                </c:pt>
                <c:pt idx="4656">
                  <c:v>0.58260920000000005</c:v>
                </c:pt>
                <c:pt idx="4657">
                  <c:v>0.58279930000000002</c:v>
                </c:pt>
                <c:pt idx="4658">
                  <c:v>0.58300549999999995</c:v>
                </c:pt>
                <c:pt idx="4659">
                  <c:v>0.58321699999999999</c:v>
                </c:pt>
                <c:pt idx="4660">
                  <c:v>0.58342079999999996</c:v>
                </c:pt>
                <c:pt idx="4661">
                  <c:v>0.58360730000000005</c:v>
                </c:pt>
                <c:pt idx="4662">
                  <c:v>0.5837715</c:v>
                </c:pt>
                <c:pt idx="4663">
                  <c:v>0.58391300000000002</c:v>
                </c:pt>
                <c:pt idx="4664">
                  <c:v>0.58403400000000005</c:v>
                </c:pt>
                <c:pt idx="4665">
                  <c:v>0.5841383</c:v>
                </c:pt>
                <c:pt idx="4666">
                  <c:v>0.58422940000000001</c:v>
                </c:pt>
                <c:pt idx="4667">
                  <c:v>0.58431270000000002</c:v>
                </c:pt>
                <c:pt idx="4668">
                  <c:v>0.58439580000000002</c:v>
                </c:pt>
                <c:pt idx="4669">
                  <c:v>0.58448880000000003</c:v>
                </c:pt>
                <c:pt idx="4670">
                  <c:v>0.58460129999999999</c:v>
                </c:pt>
                <c:pt idx="4671">
                  <c:v>0.58473949999999997</c:v>
                </c:pt>
                <c:pt idx="4672">
                  <c:v>0.58490299999999995</c:v>
                </c:pt>
                <c:pt idx="4673">
                  <c:v>0.58508369999999998</c:v>
                </c:pt>
                <c:pt idx="4674">
                  <c:v>0.58526840000000002</c:v>
                </c:pt>
                <c:pt idx="4675">
                  <c:v>0.58544430000000003</c:v>
                </c:pt>
                <c:pt idx="4676">
                  <c:v>0.5856036</c:v>
                </c:pt>
                <c:pt idx="4677">
                  <c:v>0.58574649999999995</c:v>
                </c:pt>
                <c:pt idx="4678">
                  <c:v>0.58587959999999994</c:v>
                </c:pt>
                <c:pt idx="4679">
                  <c:v>0.58601360000000002</c:v>
                </c:pt>
                <c:pt idx="4680">
                  <c:v>0.5861558</c:v>
                </c:pt>
                <c:pt idx="4681">
                  <c:v>0.58630749999999998</c:v>
                </c:pt>
                <c:pt idx="4682">
                  <c:v>0.58646319999999996</c:v>
                </c:pt>
                <c:pt idx="4683">
                  <c:v>0.58661430000000003</c:v>
                </c:pt>
                <c:pt idx="4684">
                  <c:v>0.58675460000000002</c:v>
                </c:pt>
                <c:pt idx="4685">
                  <c:v>0.58688289999999999</c:v>
                </c:pt>
                <c:pt idx="4686">
                  <c:v>0.58700580000000002</c:v>
                </c:pt>
                <c:pt idx="4687">
                  <c:v>0.58713219999999999</c:v>
                </c:pt>
                <c:pt idx="4688">
                  <c:v>0.58727079999999998</c:v>
                </c:pt>
                <c:pt idx="4689">
                  <c:v>0.58742419999999995</c:v>
                </c:pt>
                <c:pt idx="4690">
                  <c:v>0.58758750000000004</c:v>
                </c:pt>
                <c:pt idx="4691">
                  <c:v>0.58775100000000002</c:v>
                </c:pt>
                <c:pt idx="4692">
                  <c:v>0.58790489999999995</c:v>
                </c:pt>
                <c:pt idx="4693">
                  <c:v>0.58804420000000002</c:v>
                </c:pt>
                <c:pt idx="4694">
                  <c:v>0.58817120000000001</c:v>
                </c:pt>
                <c:pt idx="4695">
                  <c:v>0.5882946</c:v>
                </c:pt>
                <c:pt idx="4696">
                  <c:v>0.58842660000000002</c:v>
                </c:pt>
                <c:pt idx="4697">
                  <c:v>0.58857720000000002</c:v>
                </c:pt>
                <c:pt idx="4698">
                  <c:v>0.58875160000000004</c:v>
                </c:pt>
                <c:pt idx="4699">
                  <c:v>0.58894840000000004</c:v>
                </c:pt>
                <c:pt idx="4700">
                  <c:v>0.5891613</c:v>
                </c:pt>
                <c:pt idx="4701">
                  <c:v>0.58938190000000001</c:v>
                </c:pt>
                <c:pt idx="4702">
                  <c:v>0.58960210000000002</c:v>
                </c:pt>
                <c:pt idx="4703">
                  <c:v>0.58981490000000003</c:v>
                </c:pt>
                <c:pt idx="4704">
                  <c:v>0.59001579999999998</c:v>
                </c:pt>
                <c:pt idx="4705">
                  <c:v>0.59020110000000003</c:v>
                </c:pt>
                <c:pt idx="4706">
                  <c:v>0.59036900000000003</c:v>
                </c:pt>
                <c:pt idx="4707">
                  <c:v>0.59052079999999996</c:v>
                </c:pt>
                <c:pt idx="4708">
                  <c:v>0.59066019999999997</c:v>
                </c:pt>
                <c:pt idx="4709">
                  <c:v>0.59079429999999999</c:v>
                </c:pt>
                <c:pt idx="4710">
                  <c:v>0.59093150000000005</c:v>
                </c:pt>
                <c:pt idx="4711">
                  <c:v>0.59108039999999995</c:v>
                </c:pt>
                <c:pt idx="4712">
                  <c:v>0.59124489999999996</c:v>
                </c:pt>
                <c:pt idx="4713">
                  <c:v>0.59142499999999998</c:v>
                </c:pt>
                <c:pt idx="4714">
                  <c:v>0.59161540000000001</c:v>
                </c:pt>
                <c:pt idx="4715">
                  <c:v>0.59180849999999996</c:v>
                </c:pt>
                <c:pt idx="4716">
                  <c:v>0.59199749999999995</c:v>
                </c:pt>
                <c:pt idx="4717">
                  <c:v>0.59217750000000002</c:v>
                </c:pt>
                <c:pt idx="4718">
                  <c:v>0.59234739999999997</c:v>
                </c:pt>
                <c:pt idx="4719">
                  <c:v>0.59250720000000001</c:v>
                </c:pt>
                <c:pt idx="4720">
                  <c:v>0.59265860000000004</c:v>
                </c:pt>
                <c:pt idx="4721">
                  <c:v>0.59280189999999999</c:v>
                </c:pt>
                <c:pt idx="4722">
                  <c:v>0.59293810000000002</c:v>
                </c:pt>
                <c:pt idx="4723">
                  <c:v>0.59306959999999997</c:v>
                </c:pt>
                <c:pt idx="4724">
                  <c:v>0.59320059999999997</c:v>
                </c:pt>
                <c:pt idx="4725">
                  <c:v>0.5933389</c:v>
                </c:pt>
                <c:pt idx="4726">
                  <c:v>0.59349169999999996</c:v>
                </c:pt>
                <c:pt idx="4727">
                  <c:v>0.59366350000000001</c:v>
                </c:pt>
                <c:pt idx="4728">
                  <c:v>0.59385259999999995</c:v>
                </c:pt>
                <c:pt idx="4729">
                  <c:v>0.59405079999999999</c:v>
                </c:pt>
                <c:pt idx="4730">
                  <c:v>0.59424560000000004</c:v>
                </c:pt>
                <c:pt idx="4731">
                  <c:v>0.59442410000000001</c:v>
                </c:pt>
                <c:pt idx="4732">
                  <c:v>0.59457839999999995</c:v>
                </c:pt>
                <c:pt idx="4733">
                  <c:v>0.59470900000000004</c:v>
                </c:pt>
                <c:pt idx="4734">
                  <c:v>0.59482380000000001</c:v>
                </c:pt>
                <c:pt idx="4735">
                  <c:v>0.59493490000000004</c:v>
                </c:pt>
                <c:pt idx="4736">
                  <c:v>0.59505359999999996</c:v>
                </c:pt>
                <c:pt idx="4737">
                  <c:v>0.59518689999999996</c:v>
                </c:pt>
                <c:pt idx="4738">
                  <c:v>0.59533570000000002</c:v>
                </c:pt>
                <c:pt idx="4739">
                  <c:v>0.59549549999999996</c:v>
                </c:pt>
                <c:pt idx="4740">
                  <c:v>0.59566090000000005</c:v>
                </c:pt>
                <c:pt idx="4741">
                  <c:v>0.59582670000000004</c:v>
                </c:pt>
                <c:pt idx="4742">
                  <c:v>0.5959911</c:v>
                </c:pt>
                <c:pt idx="4743">
                  <c:v>0.59615300000000004</c:v>
                </c:pt>
                <c:pt idx="4744">
                  <c:v>0.59631109999999998</c:v>
                </c:pt>
                <c:pt idx="4745">
                  <c:v>0.59646250000000001</c:v>
                </c:pt>
                <c:pt idx="4746">
                  <c:v>0.59660230000000003</c:v>
                </c:pt>
                <c:pt idx="4747">
                  <c:v>0.59672619999999998</c:v>
                </c:pt>
                <c:pt idx="4748">
                  <c:v>0.59683280000000005</c:v>
                </c:pt>
                <c:pt idx="4749">
                  <c:v>0.59692599999999996</c:v>
                </c:pt>
                <c:pt idx="4750">
                  <c:v>0.59701329999999997</c:v>
                </c:pt>
                <c:pt idx="4751">
                  <c:v>0.59710450000000004</c:v>
                </c:pt>
                <c:pt idx="4752">
                  <c:v>0.59720709999999999</c:v>
                </c:pt>
                <c:pt idx="4753">
                  <c:v>0.59732359999999995</c:v>
                </c:pt>
                <c:pt idx="4754">
                  <c:v>0.59745139999999997</c:v>
                </c:pt>
                <c:pt idx="4755">
                  <c:v>0.59758409999999995</c:v>
                </c:pt>
                <c:pt idx="4756">
                  <c:v>0.59771600000000003</c:v>
                </c:pt>
                <c:pt idx="4757">
                  <c:v>0.59784420000000005</c:v>
                </c:pt>
                <c:pt idx="4758">
                  <c:v>0.59797109999999998</c:v>
                </c:pt>
                <c:pt idx="4759">
                  <c:v>0.59810189999999996</c:v>
                </c:pt>
                <c:pt idx="4760">
                  <c:v>0.59824279999999996</c:v>
                </c:pt>
                <c:pt idx="4761">
                  <c:v>0.59839719999999996</c:v>
                </c:pt>
                <c:pt idx="4762">
                  <c:v>0.59856469999999995</c:v>
                </c:pt>
                <c:pt idx="4763">
                  <c:v>0.59874119999999997</c:v>
                </c:pt>
                <c:pt idx="4764">
                  <c:v>0.59892080000000003</c:v>
                </c:pt>
                <c:pt idx="4765">
                  <c:v>0.59909829999999997</c:v>
                </c:pt>
                <c:pt idx="4766">
                  <c:v>0.59927070000000005</c:v>
                </c:pt>
                <c:pt idx="4767">
                  <c:v>0.59943659999999999</c:v>
                </c:pt>
                <c:pt idx="4768">
                  <c:v>0.59959669999999998</c:v>
                </c:pt>
                <c:pt idx="4769">
                  <c:v>0.59975140000000005</c:v>
                </c:pt>
                <c:pt idx="4770">
                  <c:v>0.59990100000000002</c:v>
                </c:pt>
                <c:pt idx="4771">
                  <c:v>0.60004659999999999</c:v>
                </c:pt>
                <c:pt idx="4772">
                  <c:v>0.60019129999999998</c:v>
                </c:pt>
                <c:pt idx="4773">
                  <c:v>0.60033919999999996</c:v>
                </c:pt>
                <c:pt idx="4774">
                  <c:v>0.60049669999999999</c:v>
                </c:pt>
                <c:pt idx="4775">
                  <c:v>0.60066920000000001</c:v>
                </c:pt>
                <c:pt idx="4776">
                  <c:v>0.60085889999999997</c:v>
                </c:pt>
                <c:pt idx="4777">
                  <c:v>0.60106369999999998</c:v>
                </c:pt>
                <c:pt idx="4778">
                  <c:v>0.60127750000000002</c:v>
                </c:pt>
                <c:pt idx="4779">
                  <c:v>0.60149109999999995</c:v>
                </c:pt>
                <c:pt idx="4780">
                  <c:v>0.60169510000000004</c:v>
                </c:pt>
                <c:pt idx="4781">
                  <c:v>0.60188280000000005</c:v>
                </c:pt>
                <c:pt idx="4782">
                  <c:v>0.60205109999999995</c:v>
                </c:pt>
                <c:pt idx="4783">
                  <c:v>0.60220099999999999</c:v>
                </c:pt>
                <c:pt idx="4784">
                  <c:v>0.60233669999999995</c:v>
                </c:pt>
                <c:pt idx="4785">
                  <c:v>0.60246420000000001</c:v>
                </c:pt>
                <c:pt idx="4786">
                  <c:v>0.60259130000000005</c:v>
                </c:pt>
                <c:pt idx="4787">
                  <c:v>0.60272650000000005</c:v>
                </c:pt>
                <c:pt idx="4788">
                  <c:v>0.60287679999999999</c:v>
                </c:pt>
                <c:pt idx="4789">
                  <c:v>0.60304899999999995</c:v>
                </c:pt>
                <c:pt idx="4790">
                  <c:v>0.60324489999999997</c:v>
                </c:pt>
                <c:pt idx="4791">
                  <c:v>0.60346080000000002</c:v>
                </c:pt>
                <c:pt idx="4792">
                  <c:v>0.60368699999999997</c:v>
                </c:pt>
                <c:pt idx="4793">
                  <c:v>0.60391059999999996</c:v>
                </c:pt>
                <c:pt idx="4794">
                  <c:v>0.60411760000000003</c:v>
                </c:pt>
                <c:pt idx="4795">
                  <c:v>0.60429750000000004</c:v>
                </c:pt>
                <c:pt idx="4796">
                  <c:v>0.60444790000000004</c:v>
                </c:pt>
                <c:pt idx="4797">
                  <c:v>0.60457450000000001</c:v>
                </c:pt>
                <c:pt idx="4798">
                  <c:v>0.60469010000000001</c:v>
                </c:pt>
                <c:pt idx="4799">
                  <c:v>0.60480920000000005</c:v>
                </c:pt>
                <c:pt idx="4800">
                  <c:v>0.6049447</c:v>
                </c:pt>
                <c:pt idx="4801">
                  <c:v>0.60510370000000002</c:v>
                </c:pt>
                <c:pt idx="4802">
                  <c:v>0.60528720000000003</c:v>
                </c:pt>
                <c:pt idx="4803">
                  <c:v>0.605491</c:v>
                </c:pt>
                <c:pt idx="4804">
                  <c:v>0.60570849999999998</c:v>
                </c:pt>
                <c:pt idx="4805">
                  <c:v>0.60593390000000003</c:v>
                </c:pt>
                <c:pt idx="4806">
                  <c:v>0.60616199999999998</c:v>
                </c:pt>
                <c:pt idx="4807">
                  <c:v>0.60638919999999996</c:v>
                </c:pt>
                <c:pt idx="4808">
                  <c:v>0.60661200000000004</c:v>
                </c:pt>
                <c:pt idx="4809">
                  <c:v>0.60682619999999998</c:v>
                </c:pt>
                <c:pt idx="4810">
                  <c:v>0.60702670000000003</c:v>
                </c:pt>
                <c:pt idx="4811">
                  <c:v>0.60720969999999996</c:v>
                </c:pt>
                <c:pt idx="4812">
                  <c:v>0.60737300000000005</c:v>
                </c:pt>
                <c:pt idx="4813">
                  <c:v>0.60751699999999997</c:v>
                </c:pt>
                <c:pt idx="4814">
                  <c:v>0.60764580000000001</c:v>
                </c:pt>
                <c:pt idx="4815">
                  <c:v>0.60776520000000001</c:v>
                </c:pt>
                <c:pt idx="4816">
                  <c:v>0.60788180000000003</c:v>
                </c:pt>
                <c:pt idx="4817">
                  <c:v>0.60800240000000005</c:v>
                </c:pt>
                <c:pt idx="4818">
                  <c:v>0.60813249999999996</c:v>
                </c:pt>
                <c:pt idx="4819">
                  <c:v>0.60827620000000004</c:v>
                </c:pt>
                <c:pt idx="4820">
                  <c:v>0.60843550000000002</c:v>
                </c:pt>
                <c:pt idx="4821">
                  <c:v>0.60860899999999996</c:v>
                </c:pt>
                <c:pt idx="4822">
                  <c:v>0.60879150000000004</c:v>
                </c:pt>
                <c:pt idx="4823">
                  <c:v>0.60897389999999996</c:v>
                </c:pt>
                <c:pt idx="4824">
                  <c:v>0.60914480000000004</c:v>
                </c:pt>
                <c:pt idx="4825">
                  <c:v>0.60929390000000005</c:v>
                </c:pt>
                <c:pt idx="4826">
                  <c:v>0.6094155</c:v>
                </c:pt>
                <c:pt idx="4827">
                  <c:v>0.6095119</c:v>
                </c:pt>
                <c:pt idx="4828">
                  <c:v>0.60959220000000003</c:v>
                </c:pt>
                <c:pt idx="4829">
                  <c:v>0.60967150000000003</c:v>
                </c:pt>
                <c:pt idx="4830">
                  <c:v>0.60976450000000004</c:v>
                </c:pt>
                <c:pt idx="4831">
                  <c:v>0.60988059999999999</c:v>
                </c:pt>
                <c:pt idx="4832">
                  <c:v>0.61002190000000001</c:v>
                </c:pt>
                <c:pt idx="4833">
                  <c:v>0.61018229999999996</c:v>
                </c:pt>
                <c:pt idx="4834">
                  <c:v>0.61035200000000001</c:v>
                </c:pt>
                <c:pt idx="4835">
                  <c:v>0.61052099999999998</c:v>
                </c:pt>
                <c:pt idx="4836">
                  <c:v>0.610684</c:v>
                </c:pt>
                <c:pt idx="4837">
                  <c:v>0.61084059999999996</c:v>
                </c:pt>
                <c:pt idx="4838">
                  <c:v>0.61099389999999998</c:v>
                </c:pt>
                <c:pt idx="4839">
                  <c:v>0.61114769999999996</c:v>
                </c:pt>
                <c:pt idx="4840">
                  <c:v>0.61130180000000001</c:v>
                </c:pt>
                <c:pt idx="4841">
                  <c:v>0.61145289999999997</c:v>
                </c:pt>
                <c:pt idx="4842">
                  <c:v>0.61159560000000002</c:v>
                </c:pt>
                <c:pt idx="4843">
                  <c:v>0.6117245</c:v>
                </c:pt>
                <c:pt idx="4844">
                  <c:v>0.61183799999999999</c:v>
                </c:pt>
                <c:pt idx="4845">
                  <c:v>0.6119386</c:v>
                </c:pt>
                <c:pt idx="4846">
                  <c:v>0.61203059999999998</c:v>
                </c:pt>
                <c:pt idx="4847">
                  <c:v>0.61211859999999996</c:v>
                </c:pt>
                <c:pt idx="4848">
                  <c:v>0.61220430000000003</c:v>
                </c:pt>
                <c:pt idx="4849">
                  <c:v>0.61228689999999997</c:v>
                </c:pt>
                <c:pt idx="4850">
                  <c:v>0.61236449999999998</c:v>
                </c:pt>
                <c:pt idx="4851">
                  <c:v>0.61243789999999998</c:v>
                </c:pt>
                <c:pt idx="4852">
                  <c:v>0.61251160000000004</c:v>
                </c:pt>
                <c:pt idx="4853">
                  <c:v>0.61259350000000001</c:v>
                </c:pt>
                <c:pt idx="4854">
                  <c:v>0.6126914</c:v>
                </c:pt>
                <c:pt idx="4855">
                  <c:v>0.61280970000000001</c:v>
                </c:pt>
                <c:pt idx="4856">
                  <c:v>0.61294590000000004</c:v>
                </c:pt>
                <c:pt idx="4857">
                  <c:v>0.61309060000000004</c:v>
                </c:pt>
                <c:pt idx="4858">
                  <c:v>0.61323079999999996</c:v>
                </c:pt>
                <c:pt idx="4859">
                  <c:v>0.61335459999999997</c:v>
                </c:pt>
                <c:pt idx="4860">
                  <c:v>0.61345669999999997</c:v>
                </c:pt>
                <c:pt idx="4861">
                  <c:v>0.6135389</c:v>
                </c:pt>
                <c:pt idx="4862">
                  <c:v>0.61360899999999996</c:v>
                </c:pt>
                <c:pt idx="4863">
                  <c:v>0.61367700000000003</c:v>
                </c:pt>
                <c:pt idx="4864">
                  <c:v>0.61375040000000003</c:v>
                </c:pt>
                <c:pt idx="4865">
                  <c:v>0.61383180000000004</c:v>
                </c:pt>
                <c:pt idx="4866">
                  <c:v>0.61391929999999995</c:v>
                </c:pt>
                <c:pt idx="4867">
                  <c:v>0.61400860000000002</c:v>
                </c:pt>
                <c:pt idx="4868">
                  <c:v>0.61409709999999995</c:v>
                </c:pt>
                <c:pt idx="4869">
                  <c:v>0.61418450000000002</c:v>
                </c:pt>
                <c:pt idx="4870">
                  <c:v>0.61427379999999998</c:v>
                </c:pt>
                <c:pt idx="4871">
                  <c:v>0.61436760000000001</c:v>
                </c:pt>
                <c:pt idx="4872">
                  <c:v>0.61446730000000005</c:v>
                </c:pt>
                <c:pt idx="4873">
                  <c:v>0.6145718</c:v>
                </c:pt>
                <c:pt idx="4874">
                  <c:v>0.61467890000000003</c:v>
                </c:pt>
                <c:pt idx="4875">
                  <c:v>0.61478719999999998</c:v>
                </c:pt>
                <c:pt idx="4876">
                  <c:v>0.61489859999999996</c:v>
                </c:pt>
                <c:pt idx="4877">
                  <c:v>0.61501740000000005</c:v>
                </c:pt>
                <c:pt idx="4878">
                  <c:v>0.61514840000000004</c:v>
                </c:pt>
                <c:pt idx="4879">
                  <c:v>0.61529389999999995</c:v>
                </c:pt>
                <c:pt idx="4880">
                  <c:v>0.61545030000000001</c:v>
                </c:pt>
                <c:pt idx="4881">
                  <c:v>0.61560870000000001</c:v>
                </c:pt>
                <c:pt idx="4882">
                  <c:v>0.61575829999999998</c:v>
                </c:pt>
                <c:pt idx="4883">
                  <c:v>0.61589090000000002</c:v>
                </c:pt>
                <c:pt idx="4884">
                  <c:v>0.61600509999999997</c:v>
                </c:pt>
                <c:pt idx="4885">
                  <c:v>0.61610779999999998</c:v>
                </c:pt>
                <c:pt idx="4886">
                  <c:v>0.61621139999999996</c:v>
                </c:pt>
                <c:pt idx="4887">
                  <c:v>0.61632989999999999</c:v>
                </c:pt>
                <c:pt idx="4888">
                  <c:v>0.61647260000000004</c:v>
                </c:pt>
                <c:pt idx="4889">
                  <c:v>0.61664070000000004</c:v>
                </c:pt>
                <c:pt idx="4890">
                  <c:v>0.61682809999999999</c:v>
                </c:pt>
                <c:pt idx="4891">
                  <c:v>0.61702509999999999</c:v>
                </c:pt>
                <c:pt idx="4892">
                  <c:v>0.6172223</c:v>
                </c:pt>
                <c:pt idx="4893">
                  <c:v>0.6174153</c:v>
                </c:pt>
                <c:pt idx="4894">
                  <c:v>0.61760570000000004</c:v>
                </c:pt>
                <c:pt idx="4895">
                  <c:v>0.61779859999999998</c:v>
                </c:pt>
                <c:pt idx="4896">
                  <c:v>0.61799899999999997</c:v>
                </c:pt>
                <c:pt idx="4897">
                  <c:v>0.61820819999999999</c:v>
                </c:pt>
                <c:pt idx="4898">
                  <c:v>0.61842149999999996</c:v>
                </c:pt>
                <c:pt idx="4899">
                  <c:v>0.61862870000000003</c:v>
                </c:pt>
                <c:pt idx="4900">
                  <c:v>0.61881850000000005</c:v>
                </c:pt>
                <c:pt idx="4901">
                  <c:v>0.61898030000000004</c:v>
                </c:pt>
                <c:pt idx="4902">
                  <c:v>0.61910849999999995</c:v>
                </c:pt>
                <c:pt idx="4903">
                  <c:v>0.61920370000000002</c:v>
                </c:pt>
                <c:pt idx="4904">
                  <c:v>0.61927370000000004</c:v>
                </c:pt>
                <c:pt idx="4905">
                  <c:v>0.61933110000000002</c:v>
                </c:pt>
                <c:pt idx="4906">
                  <c:v>0.6193919</c:v>
                </c:pt>
                <c:pt idx="4907">
                  <c:v>0.61947280000000005</c:v>
                </c:pt>
                <c:pt idx="4908">
                  <c:v>0.6195872</c:v>
                </c:pt>
                <c:pt idx="4909">
                  <c:v>0.61974260000000003</c:v>
                </c:pt>
                <c:pt idx="4910">
                  <c:v>0.61993779999999998</c:v>
                </c:pt>
                <c:pt idx="4911">
                  <c:v>0.62016349999999998</c:v>
                </c:pt>
                <c:pt idx="4912">
                  <c:v>0.62040320000000004</c:v>
                </c:pt>
                <c:pt idx="4913">
                  <c:v>0.62063820000000003</c:v>
                </c:pt>
                <c:pt idx="4914">
                  <c:v>0.62085420000000002</c:v>
                </c:pt>
                <c:pt idx="4915">
                  <c:v>0.62104479999999995</c:v>
                </c:pt>
                <c:pt idx="4916">
                  <c:v>0.62121470000000001</c:v>
                </c:pt>
                <c:pt idx="4917">
                  <c:v>0.62137600000000004</c:v>
                </c:pt>
                <c:pt idx="4918">
                  <c:v>0.62154569999999998</c:v>
                </c:pt>
                <c:pt idx="4919">
                  <c:v>0.6217374</c:v>
                </c:pt>
                <c:pt idx="4920">
                  <c:v>0.62195699999999998</c:v>
                </c:pt>
                <c:pt idx="4921">
                  <c:v>0.6222008</c:v>
                </c:pt>
                <c:pt idx="4922">
                  <c:v>0.62245669999999997</c:v>
                </c:pt>
                <c:pt idx="4923">
                  <c:v>0.62271019999999999</c:v>
                </c:pt>
                <c:pt idx="4924">
                  <c:v>0.62294689999999997</c:v>
                </c:pt>
                <c:pt idx="4925">
                  <c:v>0.62315799999999999</c:v>
                </c:pt>
                <c:pt idx="4926">
                  <c:v>0.62334080000000003</c:v>
                </c:pt>
                <c:pt idx="4927">
                  <c:v>0.62349869999999996</c:v>
                </c:pt>
                <c:pt idx="4928">
                  <c:v>0.62363860000000004</c:v>
                </c:pt>
                <c:pt idx="4929">
                  <c:v>0.62376920000000002</c:v>
                </c:pt>
                <c:pt idx="4930">
                  <c:v>0.62390080000000003</c:v>
                </c:pt>
                <c:pt idx="4931">
                  <c:v>0.62404380000000004</c:v>
                </c:pt>
                <c:pt idx="4932">
                  <c:v>0.62420739999999997</c:v>
                </c:pt>
                <c:pt idx="4933">
                  <c:v>0.62439900000000004</c:v>
                </c:pt>
                <c:pt idx="4934">
                  <c:v>0.6246216</c:v>
                </c:pt>
                <c:pt idx="4935">
                  <c:v>0.62487230000000005</c:v>
                </c:pt>
                <c:pt idx="4936">
                  <c:v>0.62514340000000002</c:v>
                </c:pt>
                <c:pt idx="4937">
                  <c:v>0.62542390000000003</c:v>
                </c:pt>
                <c:pt idx="4938">
                  <c:v>0.62570349999999997</c:v>
                </c:pt>
                <c:pt idx="4939">
                  <c:v>0.62597460000000005</c:v>
                </c:pt>
                <c:pt idx="4940">
                  <c:v>0.62623569999999995</c:v>
                </c:pt>
                <c:pt idx="4941">
                  <c:v>0.62648879999999996</c:v>
                </c:pt>
                <c:pt idx="4942">
                  <c:v>0.62673780000000001</c:v>
                </c:pt>
                <c:pt idx="4943">
                  <c:v>0.62698449999999994</c:v>
                </c:pt>
                <c:pt idx="4944">
                  <c:v>0.62722789999999995</c:v>
                </c:pt>
                <c:pt idx="4945">
                  <c:v>0.62746420000000003</c:v>
                </c:pt>
                <c:pt idx="4946">
                  <c:v>0.62769039999999998</c:v>
                </c:pt>
                <c:pt idx="4947">
                  <c:v>0.62790679999999999</c:v>
                </c:pt>
                <c:pt idx="4948">
                  <c:v>0.62811890000000004</c:v>
                </c:pt>
                <c:pt idx="4949">
                  <c:v>0.62833570000000005</c:v>
                </c:pt>
                <c:pt idx="4950">
                  <c:v>0.62856670000000003</c:v>
                </c:pt>
                <c:pt idx="4951">
                  <c:v>0.62881710000000002</c:v>
                </c:pt>
                <c:pt idx="4952">
                  <c:v>0.62908569999999997</c:v>
                </c:pt>
                <c:pt idx="4953">
                  <c:v>0.62936400000000003</c:v>
                </c:pt>
                <c:pt idx="4954">
                  <c:v>0.62963970000000002</c:v>
                </c:pt>
                <c:pt idx="4955">
                  <c:v>0.62990270000000004</c:v>
                </c:pt>
                <c:pt idx="4956">
                  <c:v>0.63014729999999997</c:v>
                </c:pt>
                <c:pt idx="4957">
                  <c:v>0.63037549999999998</c:v>
                </c:pt>
                <c:pt idx="4958">
                  <c:v>0.63059520000000002</c:v>
                </c:pt>
                <c:pt idx="4959">
                  <c:v>0.63081770000000004</c:v>
                </c:pt>
                <c:pt idx="4960">
                  <c:v>0.63105339999999999</c:v>
                </c:pt>
                <c:pt idx="4961">
                  <c:v>0.63130969999999997</c:v>
                </c:pt>
                <c:pt idx="4962">
                  <c:v>0.63159050000000005</c:v>
                </c:pt>
                <c:pt idx="4963">
                  <c:v>0.63189550000000005</c:v>
                </c:pt>
                <c:pt idx="4964">
                  <c:v>0.63222230000000001</c:v>
                </c:pt>
                <c:pt idx="4965">
                  <c:v>0.63256509999999999</c:v>
                </c:pt>
                <c:pt idx="4966">
                  <c:v>0.63291600000000003</c:v>
                </c:pt>
                <c:pt idx="4967">
                  <c:v>0.63326479999999996</c:v>
                </c:pt>
                <c:pt idx="4968">
                  <c:v>0.63359980000000005</c:v>
                </c:pt>
                <c:pt idx="4969">
                  <c:v>0.63391149999999996</c:v>
                </c:pt>
                <c:pt idx="4970">
                  <c:v>0.63419519999999996</c:v>
                </c:pt>
                <c:pt idx="4971">
                  <c:v>0.63445379999999996</c:v>
                </c:pt>
                <c:pt idx="4972">
                  <c:v>0.63469640000000005</c:v>
                </c:pt>
                <c:pt idx="4973">
                  <c:v>0.63493670000000002</c:v>
                </c:pt>
                <c:pt idx="4974">
                  <c:v>0.63518830000000004</c:v>
                </c:pt>
                <c:pt idx="4975">
                  <c:v>0.63545949999999995</c:v>
                </c:pt>
                <c:pt idx="4976">
                  <c:v>0.63575300000000001</c:v>
                </c:pt>
                <c:pt idx="4977">
                  <c:v>0.63606629999999997</c:v>
                </c:pt>
                <c:pt idx="4978">
                  <c:v>0.63639559999999995</c:v>
                </c:pt>
                <c:pt idx="4979">
                  <c:v>0.6367391</c:v>
                </c:pt>
                <c:pt idx="4980">
                  <c:v>0.63709830000000001</c:v>
                </c:pt>
                <c:pt idx="4981">
                  <c:v>0.63747640000000005</c:v>
                </c:pt>
                <c:pt idx="4982">
                  <c:v>0.63787510000000003</c:v>
                </c:pt>
                <c:pt idx="4983">
                  <c:v>0.63829000000000002</c:v>
                </c:pt>
                <c:pt idx="4984">
                  <c:v>0.63871040000000001</c:v>
                </c:pt>
                <c:pt idx="4985">
                  <c:v>0.63911949999999995</c:v>
                </c:pt>
                <c:pt idx="4986">
                  <c:v>0.63950220000000002</c:v>
                </c:pt>
                <c:pt idx="4987">
                  <c:v>0.63984929999999995</c:v>
                </c:pt>
                <c:pt idx="4988">
                  <c:v>0.64016169999999994</c:v>
                </c:pt>
                <c:pt idx="4989">
                  <c:v>0.64045019999999997</c:v>
                </c:pt>
                <c:pt idx="4990">
                  <c:v>0.6407313</c:v>
                </c:pt>
                <c:pt idx="4991">
                  <c:v>0.64102230000000004</c:v>
                </c:pt>
                <c:pt idx="4992">
                  <c:v>0.64133569999999995</c:v>
                </c:pt>
                <c:pt idx="4993">
                  <c:v>0.64167680000000005</c:v>
                </c:pt>
                <c:pt idx="4994">
                  <c:v>0.64204620000000001</c:v>
                </c:pt>
                <c:pt idx="4995">
                  <c:v>0.64244120000000005</c:v>
                </c:pt>
                <c:pt idx="4996">
                  <c:v>0.64285979999999998</c:v>
                </c:pt>
                <c:pt idx="4997">
                  <c:v>0.64330089999999995</c:v>
                </c:pt>
                <c:pt idx="4998">
                  <c:v>0.64376310000000003</c:v>
                </c:pt>
                <c:pt idx="4999">
                  <c:v>0.6442426</c:v>
                </c:pt>
                <c:pt idx="5000">
                  <c:v>0.64473279999999999</c:v>
                </c:pt>
                <c:pt idx="5001">
                  <c:v>0.64522489999999999</c:v>
                </c:pt>
                <c:pt idx="5002">
                  <c:v>0.64571080000000003</c:v>
                </c:pt>
                <c:pt idx="5003">
                  <c:v>0.6461867</c:v>
                </c:pt>
                <c:pt idx="5004">
                  <c:v>0.64665539999999999</c:v>
                </c:pt>
                <c:pt idx="5005">
                  <c:v>0.6471249</c:v>
                </c:pt>
                <c:pt idx="5006">
                  <c:v>0.64760519999999999</c:v>
                </c:pt>
                <c:pt idx="5007">
                  <c:v>0.64810409999999996</c:v>
                </c:pt>
                <c:pt idx="5008">
                  <c:v>0.64862450000000005</c:v>
                </c:pt>
                <c:pt idx="5009">
                  <c:v>0.64916430000000003</c:v>
                </c:pt>
                <c:pt idx="5010">
                  <c:v>0.64971789999999996</c:v>
                </c:pt>
                <c:pt idx="5011">
                  <c:v>0.65027959999999996</c:v>
                </c:pt>
                <c:pt idx="5012">
                  <c:v>0.65084540000000002</c:v>
                </c:pt>
                <c:pt idx="5013">
                  <c:v>0.6514124</c:v>
                </c:pt>
                <c:pt idx="5014">
                  <c:v>0.65197749999999999</c:v>
                </c:pt>
                <c:pt idx="5015">
                  <c:v>0.65253629999999996</c:v>
                </c:pt>
                <c:pt idx="5016">
                  <c:v>0.65308299999999997</c:v>
                </c:pt>
                <c:pt idx="5017">
                  <c:v>0.65361279999999999</c:v>
                </c:pt>
                <c:pt idx="5018">
                  <c:v>0.6541266</c:v>
                </c:pt>
                <c:pt idx="5019">
                  <c:v>0.65463309999999997</c:v>
                </c:pt>
                <c:pt idx="5020">
                  <c:v>0.65514870000000003</c:v>
                </c:pt>
                <c:pt idx="5021">
                  <c:v>0.65569080000000002</c:v>
                </c:pt>
                <c:pt idx="5022">
                  <c:v>0.65627239999999998</c:v>
                </c:pt>
                <c:pt idx="5023">
                  <c:v>0.65689399999999998</c:v>
                </c:pt>
                <c:pt idx="5024">
                  <c:v>0.65754319999999999</c:v>
                </c:pt>
                <c:pt idx="5025">
                  <c:v>0.65819640000000001</c:v>
                </c:pt>
                <c:pt idx="5026">
                  <c:v>0.65882940000000001</c:v>
                </c:pt>
                <c:pt idx="5027">
                  <c:v>0.65942719999999999</c:v>
                </c:pt>
                <c:pt idx="5028">
                  <c:v>0.65999070000000004</c:v>
                </c:pt>
                <c:pt idx="5029">
                  <c:v>0.66053810000000002</c:v>
                </c:pt>
                <c:pt idx="5030">
                  <c:v>0.66109720000000005</c:v>
                </c:pt>
                <c:pt idx="5031">
                  <c:v>0.66169920000000004</c:v>
                </c:pt>
                <c:pt idx="5032">
                  <c:v>0.66236660000000003</c:v>
                </c:pt>
                <c:pt idx="5033">
                  <c:v>0.66310800000000003</c:v>
                </c:pt>
                <c:pt idx="5034">
                  <c:v>0.66391929999999999</c:v>
                </c:pt>
                <c:pt idx="5035">
                  <c:v>0.66478800000000005</c:v>
                </c:pt>
                <c:pt idx="5036">
                  <c:v>0.66569880000000003</c:v>
                </c:pt>
                <c:pt idx="5037">
                  <c:v>0.66663760000000005</c:v>
                </c:pt>
                <c:pt idx="5038">
                  <c:v>0.66759440000000003</c:v>
                </c:pt>
                <c:pt idx="5039">
                  <c:v>0.66856179999999998</c:v>
                </c:pt>
                <c:pt idx="5040">
                  <c:v>0.66953309999999999</c:v>
                </c:pt>
                <c:pt idx="5041">
                  <c:v>0.67050339999999997</c:v>
                </c:pt>
                <c:pt idx="5042">
                  <c:v>0.67147009999999996</c:v>
                </c:pt>
                <c:pt idx="5043">
                  <c:v>0.67243580000000003</c:v>
                </c:pt>
                <c:pt idx="5044">
                  <c:v>0.67340889999999998</c:v>
                </c:pt>
                <c:pt idx="5045">
                  <c:v>0.67440259999999996</c:v>
                </c:pt>
                <c:pt idx="5046">
                  <c:v>0.67543149999999996</c:v>
                </c:pt>
                <c:pt idx="5047">
                  <c:v>0.67650540000000003</c:v>
                </c:pt>
                <c:pt idx="5048">
                  <c:v>0.67762869999999997</c:v>
                </c:pt>
                <c:pt idx="5049">
                  <c:v>0.67879929999999999</c:v>
                </c:pt>
                <c:pt idx="5050">
                  <c:v>0.68001319999999998</c:v>
                </c:pt>
                <c:pt idx="5051">
                  <c:v>0.68126989999999998</c:v>
                </c:pt>
                <c:pt idx="5052">
                  <c:v>0.68257579999999995</c:v>
                </c:pt>
                <c:pt idx="5053">
                  <c:v>0.68394449999999996</c:v>
                </c:pt>
                <c:pt idx="5054">
                  <c:v>0.68539399999999995</c:v>
                </c:pt>
                <c:pt idx="5055">
                  <c:v>0.68694089999999997</c:v>
                </c:pt>
                <c:pt idx="5056">
                  <c:v>0.68859459999999995</c:v>
                </c:pt>
                <c:pt idx="5057">
                  <c:v>0.69035789999999997</c:v>
                </c:pt>
                <c:pt idx="5058">
                  <c:v>0.6922277</c:v>
                </c:pt>
                <c:pt idx="5059">
                  <c:v>0.69420150000000003</c:v>
                </c:pt>
                <c:pt idx="5060">
                  <c:v>0.69628020000000002</c:v>
                </c:pt>
                <c:pt idx="5061">
                  <c:v>0.69847090000000001</c:v>
                </c:pt>
                <c:pt idx="5062">
                  <c:v>0.7007852</c:v>
                </c:pt>
                <c:pt idx="5063">
                  <c:v>0.70323670000000005</c:v>
                </c:pt>
                <c:pt idx="5064">
                  <c:v>0.70583669999999998</c:v>
                </c:pt>
                <c:pt idx="5065">
                  <c:v>0.70859499999999997</c:v>
                </c:pt>
                <c:pt idx="5066">
                  <c:v>0.71152199999999999</c:v>
                </c:pt>
                <c:pt idx="5067">
                  <c:v>0.71463140000000003</c:v>
                </c:pt>
                <c:pt idx="5068">
                  <c:v>0.717943</c:v>
                </c:pt>
                <c:pt idx="5069">
                  <c:v>0.72148080000000003</c:v>
                </c:pt>
                <c:pt idx="5070">
                  <c:v>0.72526650000000004</c:v>
                </c:pt>
                <c:pt idx="5071">
                  <c:v>0.72931330000000005</c:v>
                </c:pt>
                <c:pt idx="5072">
                  <c:v>0.73361849999999995</c:v>
                </c:pt>
                <c:pt idx="5073">
                  <c:v>0.73816280000000001</c:v>
                </c:pt>
                <c:pt idx="5074">
                  <c:v>0.74290869999999998</c:v>
                </c:pt>
                <c:pt idx="5075">
                  <c:v>0.74780760000000002</c:v>
                </c:pt>
                <c:pt idx="5076">
                  <c:v>0.75280670000000005</c:v>
                </c:pt>
                <c:pt idx="5077">
                  <c:v>0.75784390000000001</c:v>
                </c:pt>
                <c:pt idx="5078">
                  <c:v>0.76285170000000002</c:v>
                </c:pt>
                <c:pt idx="5079">
                  <c:v>0.76775400000000005</c:v>
                </c:pt>
                <c:pt idx="5080">
                  <c:v>0.77245889999999995</c:v>
                </c:pt>
                <c:pt idx="5081">
                  <c:v>0.7768697</c:v>
                </c:pt>
                <c:pt idx="5082">
                  <c:v>0.78089339999999996</c:v>
                </c:pt>
                <c:pt idx="5083">
                  <c:v>0.78444959999999997</c:v>
                </c:pt>
                <c:pt idx="5084">
                  <c:v>0.78748700000000005</c:v>
                </c:pt>
                <c:pt idx="5085">
                  <c:v>0.78998429999999997</c:v>
                </c:pt>
                <c:pt idx="5086">
                  <c:v>0.79194659999999995</c:v>
                </c:pt>
                <c:pt idx="5087">
                  <c:v>0.79339369999999998</c:v>
                </c:pt>
                <c:pt idx="5088">
                  <c:v>0.79435080000000002</c:v>
                </c:pt>
                <c:pt idx="5089">
                  <c:v>0.79484250000000001</c:v>
                </c:pt>
                <c:pt idx="5090">
                  <c:v>0.7948904</c:v>
                </c:pt>
                <c:pt idx="5091">
                  <c:v>0.79451879999999997</c:v>
                </c:pt>
                <c:pt idx="5092">
                  <c:v>0.79375949999999995</c:v>
                </c:pt>
                <c:pt idx="5093">
                  <c:v>0.79264869999999998</c:v>
                </c:pt>
                <c:pt idx="5094">
                  <c:v>0.79122800000000004</c:v>
                </c:pt>
                <c:pt idx="5095">
                  <c:v>0.78953739999999994</c:v>
                </c:pt>
                <c:pt idx="5096">
                  <c:v>0.78761009999999998</c:v>
                </c:pt>
                <c:pt idx="5097">
                  <c:v>0.78547560000000005</c:v>
                </c:pt>
                <c:pt idx="5098">
                  <c:v>0.78316319999999995</c:v>
                </c:pt>
                <c:pt idx="5099">
                  <c:v>0.78070660000000003</c:v>
                </c:pt>
                <c:pt idx="5100">
                  <c:v>0.7781498</c:v>
                </c:pt>
                <c:pt idx="5101">
                  <c:v>0.77554339999999999</c:v>
                </c:pt>
                <c:pt idx="5102">
                  <c:v>0.7729376</c:v>
                </c:pt>
                <c:pt idx="5103">
                  <c:v>0.77038030000000002</c:v>
                </c:pt>
                <c:pt idx="5104">
                  <c:v>0.76790709999999995</c:v>
                </c:pt>
                <c:pt idx="5105">
                  <c:v>0.76554169999999999</c:v>
                </c:pt>
                <c:pt idx="5106">
                  <c:v>0.76329939999999996</c:v>
                </c:pt>
                <c:pt idx="5107">
                  <c:v>0.76118949999999996</c:v>
                </c:pt>
                <c:pt idx="5108">
                  <c:v>0.75921859999999997</c:v>
                </c:pt>
                <c:pt idx="5109">
                  <c:v>0.7573917</c:v>
                </c:pt>
                <c:pt idx="5110">
                  <c:v>0.75570890000000002</c:v>
                </c:pt>
                <c:pt idx="5111">
                  <c:v>0.75416649999999996</c:v>
                </c:pt>
                <c:pt idx="5112">
                  <c:v>0.75275630000000004</c:v>
                </c:pt>
                <c:pt idx="5113">
                  <c:v>0.751471</c:v>
                </c:pt>
                <c:pt idx="5114">
                  <c:v>0.75030929999999996</c:v>
                </c:pt>
                <c:pt idx="5115">
                  <c:v>0.74927909999999998</c:v>
                </c:pt>
                <c:pt idx="5116">
                  <c:v>0.74839619999999996</c:v>
                </c:pt>
                <c:pt idx="5117">
                  <c:v>0.74767930000000005</c:v>
                </c:pt>
                <c:pt idx="5118">
                  <c:v>0.74714119999999995</c:v>
                </c:pt>
                <c:pt idx="5119">
                  <c:v>0.74678029999999995</c:v>
                </c:pt>
                <c:pt idx="5120">
                  <c:v>0.74657819999999997</c:v>
                </c:pt>
                <c:pt idx="5121">
                  <c:v>0.74650090000000002</c:v>
                </c:pt>
                <c:pt idx="5122">
                  <c:v>0.74651060000000002</c:v>
                </c:pt>
                <c:pt idx="5123">
                  <c:v>0.74656960000000006</c:v>
                </c:pt>
                <c:pt idx="5124">
                  <c:v>0.74664909999999995</c:v>
                </c:pt>
                <c:pt idx="5125">
                  <c:v>0.74673089999999998</c:v>
                </c:pt>
                <c:pt idx="5126">
                  <c:v>0.74680069999999998</c:v>
                </c:pt>
                <c:pt idx="5127">
                  <c:v>0.74684399999999995</c:v>
                </c:pt>
                <c:pt idx="5128">
                  <c:v>0.74684300000000003</c:v>
                </c:pt>
                <c:pt idx="5129">
                  <c:v>0.74677519999999997</c:v>
                </c:pt>
                <c:pt idx="5130">
                  <c:v>0.74662079999999997</c:v>
                </c:pt>
                <c:pt idx="5131">
                  <c:v>0.74636950000000002</c:v>
                </c:pt>
                <c:pt idx="5132">
                  <c:v>0.74602469999999999</c:v>
                </c:pt>
                <c:pt idx="5133">
                  <c:v>0.74560409999999999</c:v>
                </c:pt>
                <c:pt idx="5134">
                  <c:v>0.74513510000000005</c:v>
                </c:pt>
                <c:pt idx="5135">
                  <c:v>0.74464940000000002</c:v>
                </c:pt>
                <c:pt idx="5136">
                  <c:v>0.74417420000000001</c:v>
                </c:pt>
                <c:pt idx="5137">
                  <c:v>0.74373069999999997</c:v>
                </c:pt>
                <c:pt idx="5138">
                  <c:v>0.74333450000000001</c:v>
                </c:pt>
                <c:pt idx="5139">
                  <c:v>0.74299689999999996</c:v>
                </c:pt>
                <c:pt idx="5140">
                  <c:v>0.74272720000000003</c:v>
                </c:pt>
                <c:pt idx="5141">
                  <c:v>0.74253259999999999</c:v>
                </c:pt>
                <c:pt idx="5142">
                  <c:v>0.74241659999999998</c:v>
                </c:pt>
                <c:pt idx="5143">
                  <c:v>0.74237730000000002</c:v>
                </c:pt>
                <c:pt idx="5144">
                  <c:v>0.74240799999999996</c:v>
                </c:pt>
                <c:pt idx="5145">
                  <c:v>0.74250179999999999</c:v>
                </c:pt>
                <c:pt idx="5146">
                  <c:v>0.74265420000000004</c:v>
                </c:pt>
                <c:pt idx="5147">
                  <c:v>0.74286940000000001</c:v>
                </c:pt>
                <c:pt idx="5148">
                  <c:v>0.74315980000000004</c:v>
                </c:pt>
                <c:pt idx="5149">
                  <c:v>0.74354370000000003</c:v>
                </c:pt>
                <c:pt idx="5150">
                  <c:v>0.74403699999999995</c:v>
                </c:pt>
                <c:pt idx="5151">
                  <c:v>0.74464669999999999</c:v>
                </c:pt>
                <c:pt idx="5152">
                  <c:v>0.74536519999999995</c:v>
                </c:pt>
                <c:pt idx="5153">
                  <c:v>0.74617109999999998</c:v>
                </c:pt>
                <c:pt idx="5154">
                  <c:v>0.74703470000000005</c:v>
                </c:pt>
                <c:pt idx="5155">
                  <c:v>0.747923</c:v>
                </c:pt>
                <c:pt idx="5156">
                  <c:v>0.74880959999999996</c:v>
                </c:pt>
                <c:pt idx="5157">
                  <c:v>0.74967859999999997</c:v>
                </c:pt>
                <c:pt idx="5158">
                  <c:v>0.75052529999999995</c:v>
                </c:pt>
                <c:pt idx="5159">
                  <c:v>0.75135510000000005</c:v>
                </c:pt>
                <c:pt idx="5160">
                  <c:v>0.75218090000000004</c:v>
                </c:pt>
                <c:pt idx="5161">
                  <c:v>0.75302020000000003</c:v>
                </c:pt>
                <c:pt idx="5162">
                  <c:v>0.75389019999999995</c:v>
                </c:pt>
                <c:pt idx="5163">
                  <c:v>0.75480659999999999</c:v>
                </c:pt>
                <c:pt idx="5164">
                  <c:v>0.75577930000000004</c:v>
                </c:pt>
                <c:pt idx="5165">
                  <c:v>0.75680919999999996</c:v>
                </c:pt>
                <c:pt idx="5166">
                  <c:v>0.75788759999999999</c:v>
                </c:pt>
                <c:pt idx="5167">
                  <c:v>0.75899749999999999</c:v>
                </c:pt>
                <c:pt idx="5168">
                  <c:v>0.7601213</c:v>
                </c:pt>
                <c:pt idx="5169">
                  <c:v>0.76124480000000005</c:v>
                </c:pt>
                <c:pt idx="5170">
                  <c:v>0.76236440000000005</c:v>
                </c:pt>
                <c:pt idx="5171">
                  <c:v>0.76348720000000003</c:v>
                </c:pt>
                <c:pt idx="5172">
                  <c:v>0.76462770000000002</c:v>
                </c:pt>
                <c:pt idx="5173">
                  <c:v>0.76579839999999999</c:v>
                </c:pt>
                <c:pt idx="5174">
                  <c:v>0.76700179999999996</c:v>
                </c:pt>
                <c:pt idx="5175">
                  <c:v>0.76822710000000005</c:v>
                </c:pt>
                <c:pt idx="5176">
                  <c:v>0.76945229999999998</c:v>
                </c:pt>
                <c:pt idx="5177">
                  <c:v>0.7706537</c:v>
                </c:pt>
                <c:pt idx="5178">
                  <c:v>0.77181460000000002</c:v>
                </c:pt>
                <c:pt idx="5179">
                  <c:v>0.77293290000000003</c:v>
                </c:pt>
                <c:pt idx="5180">
                  <c:v>0.77402090000000001</c:v>
                </c:pt>
                <c:pt idx="5181">
                  <c:v>0.77509969999999995</c:v>
                </c:pt>
                <c:pt idx="5182">
                  <c:v>0.77618770000000004</c:v>
                </c:pt>
                <c:pt idx="5183">
                  <c:v>0.77729429999999999</c:v>
                </c:pt>
                <c:pt idx="5184">
                  <c:v>0.77841879999999997</c:v>
                </c:pt>
                <c:pt idx="5185">
                  <c:v>0.77955540000000001</c:v>
                </c:pt>
                <c:pt idx="5186">
                  <c:v>0.7807016</c:v>
                </c:pt>
                <c:pt idx="5187">
                  <c:v>0.78186480000000003</c:v>
                </c:pt>
                <c:pt idx="5188">
                  <c:v>0.78306220000000004</c:v>
                </c:pt>
                <c:pt idx="5189">
                  <c:v>0.78431479999999998</c:v>
                </c:pt>
                <c:pt idx="5190">
                  <c:v>0.78563819999999995</c:v>
                </c:pt>
                <c:pt idx="5191">
                  <c:v>0.7870336</c:v>
                </c:pt>
                <c:pt idx="5192">
                  <c:v>0.78848779999999996</c:v>
                </c:pt>
                <c:pt idx="5193">
                  <c:v>0.78997870000000003</c:v>
                </c:pt>
                <c:pt idx="5194">
                  <c:v>0.79148830000000003</c:v>
                </c:pt>
                <c:pt idx="5195">
                  <c:v>0.79301140000000003</c:v>
                </c:pt>
                <c:pt idx="5196">
                  <c:v>0.79456000000000004</c:v>
                </c:pt>
                <c:pt idx="5197">
                  <c:v>0.79615769999999997</c:v>
                </c:pt>
                <c:pt idx="5198">
                  <c:v>0.79783139999999997</c:v>
                </c:pt>
                <c:pt idx="5199">
                  <c:v>0.79959899999999995</c:v>
                </c:pt>
                <c:pt idx="5200">
                  <c:v>0.80146519999999999</c:v>
                </c:pt>
                <c:pt idx="5201">
                  <c:v>0.80342259999999999</c:v>
                </c:pt>
                <c:pt idx="5202">
                  <c:v>0.80546099999999998</c:v>
                </c:pt>
                <c:pt idx="5203">
                  <c:v>0.80757590000000001</c:v>
                </c:pt>
                <c:pt idx="5204">
                  <c:v>0.80977270000000001</c:v>
                </c:pt>
                <c:pt idx="5205">
                  <c:v>0.8120657</c:v>
                </c:pt>
                <c:pt idx="5206">
                  <c:v>0.814473</c:v>
                </c:pt>
                <c:pt idx="5207">
                  <c:v>0.81701029999999997</c:v>
                </c:pt>
                <c:pt idx="5208">
                  <c:v>0.81968830000000004</c:v>
                </c:pt>
                <c:pt idx="5209">
                  <c:v>0.82251640000000004</c:v>
                </c:pt>
                <c:pt idx="5210">
                  <c:v>0.82550840000000003</c:v>
                </c:pt>
                <c:pt idx="5211">
                  <c:v>0.828685</c:v>
                </c:pt>
                <c:pt idx="5212">
                  <c:v>0.83207180000000003</c:v>
                </c:pt>
                <c:pt idx="5213">
                  <c:v>0.83568849999999995</c:v>
                </c:pt>
                <c:pt idx="5214">
                  <c:v>0.83953619999999995</c:v>
                </c:pt>
                <c:pt idx="5215">
                  <c:v>0.84358659999999996</c:v>
                </c:pt>
                <c:pt idx="5216">
                  <c:v>0.84777950000000002</c:v>
                </c:pt>
                <c:pt idx="5217">
                  <c:v>0.85204020000000003</c:v>
                </c:pt>
                <c:pt idx="5218">
                  <c:v>0.85628629999999994</c:v>
                </c:pt>
                <c:pt idx="5219">
                  <c:v>0.86045210000000005</c:v>
                </c:pt>
                <c:pt idx="5220">
                  <c:v>0.86449719999999997</c:v>
                </c:pt>
                <c:pt idx="5221">
                  <c:v>0.86840030000000001</c:v>
                </c:pt>
                <c:pt idx="5222">
                  <c:v>0.87214959999999997</c:v>
                </c:pt>
                <c:pt idx="5223">
                  <c:v>0.8757296</c:v>
                </c:pt>
                <c:pt idx="5224">
                  <c:v>0.87911240000000002</c:v>
                </c:pt>
                <c:pt idx="5225">
                  <c:v>0.8822641</c:v>
                </c:pt>
                <c:pt idx="5226">
                  <c:v>0.88515750000000004</c:v>
                </c:pt>
                <c:pt idx="5227">
                  <c:v>0.88778360000000001</c:v>
                </c:pt>
                <c:pt idx="5228">
                  <c:v>0.89015829999999996</c:v>
                </c:pt>
                <c:pt idx="5229">
                  <c:v>0.89231260000000001</c:v>
                </c:pt>
                <c:pt idx="5230">
                  <c:v>0.89427909999999999</c:v>
                </c:pt>
                <c:pt idx="5231">
                  <c:v>0.89606989999999997</c:v>
                </c:pt>
                <c:pt idx="5232">
                  <c:v>0.89766970000000001</c:v>
                </c:pt>
                <c:pt idx="5233">
                  <c:v>0.89903750000000004</c:v>
                </c:pt>
                <c:pt idx="5234">
                  <c:v>0.90012630000000005</c:v>
                </c:pt>
                <c:pt idx="5235">
                  <c:v>0.90089719999999995</c:v>
                </c:pt>
                <c:pt idx="5236">
                  <c:v>0.90133370000000002</c:v>
                </c:pt>
                <c:pt idx="5237">
                  <c:v>0.90144230000000003</c:v>
                </c:pt>
                <c:pt idx="5238">
                  <c:v>0.90124179999999998</c:v>
                </c:pt>
                <c:pt idx="5239">
                  <c:v>0.90075119999999997</c:v>
                </c:pt>
                <c:pt idx="5240">
                  <c:v>0.89998040000000001</c:v>
                </c:pt>
                <c:pt idx="5241">
                  <c:v>0.8989336</c:v>
                </c:pt>
                <c:pt idx="5242">
                  <c:v>0.89761849999999999</c:v>
                </c:pt>
                <c:pt idx="5243">
                  <c:v>0.89605579999999996</c:v>
                </c:pt>
                <c:pt idx="5244">
                  <c:v>0.89428379999999996</c:v>
                </c:pt>
                <c:pt idx="5245">
                  <c:v>0.89234970000000002</c:v>
                </c:pt>
                <c:pt idx="5246">
                  <c:v>0.89029400000000003</c:v>
                </c:pt>
                <c:pt idx="5247">
                  <c:v>0.88813980000000003</c:v>
                </c:pt>
                <c:pt idx="5248">
                  <c:v>0.88588359999999999</c:v>
                </c:pt>
                <c:pt idx="5249">
                  <c:v>0.88350550000000005</c:v>
                </c:pt>
                <c:pt idx="5250">
                  <c:v>0.88097780000000003</c:v>
                </c:pt>
                <c:pt idx="5251">
                  <c:v>0.87828589999999995</c:v>
                </c:pt>
                <c:pt idx="5252">
                  <c:v>0.87543389999999999</c:v>
                </c:pt>
                <c:pt idx="5253">
                  <c:v>0.8724461</c:v>
                </c:pt>
                <c:pt idx="5254">
                  <c:v>0.86935569999999995</c:v>
                </c:pt>
                <c:pt idx="5255">
                  <c:v>0.86619489999999999</c:v>
                </c:pt>
                <c:pt idx="5256">
                  <c:v>0.86298850000000005</c:v>
                </c:pt>
                <c:pt idx="5257">
                  <c:v>0.85975219999999997</c:v>
                </c:pt>
                <c:pt idx="5258">
                  <c:v>0.85649790000000003</c:v>
                </c:pt>
                <c:pt idx="5259">
                  <c:v>0.85324009999999995</c:v>
                </c:pt>
                <c:pt idx="5260">
                  <c:v>0.84999409999999997</c:v>
                </c:pt>
                <c:pt idx="5261">
                  <c:v>0.84677480000000005</c:v>
                </c:pt>
                <c:pt idx="5262">
                  <c:v>0.84358809999999995</c:v>
                </c:pt>
                <c:pt idx="5263">
                  <c:v>0.84042799999999995</c:v>
                </c:pt>
                <c:pt idx="5264">
                  <c:v>0.83727879999999999</c:v>
                </c:pt>
                <c:pt idx="5265">
                  <c:v>0.83412439999999999</c:v>
                </c:pt>
                <c:pt idx="5266">
                  <c:v>0.83096049999999999</c:v>
                </c:pt>
                <c:pt idx="5267">
                  <c:v>0.82780189999999998</c:v>
                </c:pt>
                <c:pt idx="5268">
                  <c:v>0.8246831</c:v>
                </c:pt>
                <c:pt idx="5269">
                  <c:v>0.8216445</c:v>
                </c:pt>
                <c:pt idx="5270">
                  <c:v>0.81872339999999999</c:v>
                </c:pt>
                <c:pt idx="5271">
                  <c:v>0.8159381</c:v>
                </c:pt>
                <c:pt idx="5272">
                  <c:v>0.81328440000000002</c:v>
                </c:pt>
                <c:pt idx="5273">
                  <c:v>0.81074199999999996</c:v>
                </c:pt>
                <c:pt idx="5274">
                  <c:v>0.80828619999999995</c:v>
                </c:pt>
                <c:pt idx="5275">
                  <c:v>0.80590200000000001</c:v>
                </c:pt>
                <c:pt idx="5276">
                  <c:v>0.80358969999999996</c:v>
                </c:pt>
                <c:pt idx="5277">
                  <c:v>0.80136410000000002</c:v>
                </c:pt>
                <c:pt idx="5278">
                  <c:v>0.79924490000000004</c:v>
                </c:pt>
                <c:pt idx="5279">
                  <c:v>0.79724879999999998</c:v>
                </c:pt>
                <c:pt idx="5280">
                  <c:v>0.79538059999999999</c:v>
                </c:pt>
                <c:pt idx="5281">
                  <c:v>0.79363419999999996</c:v>
                </c:pt>
                <c:pt idx="5282">
                  <c:v>0.79199799999999998</c:v>
                </c:pt>
                <c:pt idx="5283">
                  <c:v>0.79046320000000003</c:v>
                </c:pt>
                <c:pt idx="5284">
                  <c:v>0.7890279</c:v>
                </c:pt>
                <c:pt idx="5285">
                  <c:v>0.78769730000000004</c:v>
                </c:pt>
                <c:pt idx="5286">
                  <c:v>0.78647750000000005</c:v>
                </c:pt>
                <c:pt idx="5287">
                  <c:v>0.78536930000000005</c:v>
                </c:pt>
                <c:pt idx="5288">
                  <c:v>0.78436419999999996</c:v>
                </c:pt>
                <c:pt idx="5289">
                  <c:v>0.78344610000000003</c:v>
                </c:pt>
                <c:pt idx="5290">
                  <c:v>0.78259579999999995</c:v>
                </c:pt>
                <c:pt idx="5291">
                  <c:v>0.78179869999999996</c:v>
                </c:pt>
                <c:pt idx="5292">
                  <c:v>0.78105000000000002</c:v>
                </c:pt>
                <c:pt idx="5293">
                  <c:v>0.78035359999999998</c:v>
                </c:pt>
                <c:pt idx="5294">
                  <c:v>0.77971659999999998</c:v>
                </c:pt>
                <c:pt idx="5295">
                  <c:v>0.77914229999999995</c:v>
                </c:pt>
                <c:pt idx="5296">
                  <c:v>0.77862370000000003</c:v>
                </c:pt>
                <c:pt idx="5297">
                  <c:v>0.77814059999999996</c:v>
                </c:pt>
                <c:pt idx="5298">
                  <c:v>0.77766440000000003</c:v>
                </c:pt>
                <c:pt idx="5299">
                  <c:v>0.77716010000000002</c:v>
                </c:pt>
                <c:pt idx="5300">
                  <c:v>0.77659509999999998</c:v>
                </c:pt>
                <c:pt idx="5301">
                  <c:v>0.77594450000000004</c:v>
                </c:pt>
                <c:pt idx="5302">
                  <c:v>0.77518980000000004</c:v>
                </c:pt>
                <c:pt idx="5303">
                  <c:v>0.77432230000000002</c:v>
                </c:pt>
                <c:pt idx="5304">
                  <c:v>0.77334069999999999</c:v>
                </c:pt>
                <c:pt idx="5305">
                  <c:v>0.77225049999999995</c:v>
                </c:pt>
                <c:pt idx="5306">
                  <c:v>0.77106180000000002</c:v>
                </c:pt>
                <c:pt idx="5307">
                  <c:v>0.76978860000000005</c:v>
                </c:pt>
                <c:pt idx="5308">
                  <c:v>0.7684455</c:v>
                </c:pt>
                <c:pt idx="5309">
                  <c:v>0.76704419999999995</c:v>
                </c:pt>
                <c:pt idx="5310">
                  <c:v>0.76559310000000003</c:v>
                </c:pt>
                <c:pt idx="5311">
                  <c:v>0.76409720000000003</c:v>
                </c:pt>
                <c:pt idx="5312">
                  <c:v>0.76256000000000002</c:v>
                </c:pt>
                <c:pt idx="5313">
                  <c:v>0.76098659999999996</c:v>
                </c:pt>
                <c:pt idx="5314">
                  <c:v>0.75938570000000005</c:v>
                </c:pt>
                <c:pt idx="5315">
                  <c:v>0.7577661</c:v>
                </c:pt>
                <c:pt idx="5316">
                  <c:v>0.75613560000000002</c:v>
                </c:pt>
                <c:pt idx="5317">
                  <c:v>0.75449540000000004</c:v>
                </c:pt>
                <c:pt idx="5318">
                  <c:v>0.75283929999999999</c:v>
                </c:pt>
                <c:pt idx="5319">
                  <c:v>0.75115639999999995</c:v>
                </c:pt>
                <c:pt idx="5320">
                  <c:v>0.74943720000000003</c:v>
                </c:pt>
                <c:pt idx="5321">
                  <c:v>0.74768020000000002</c:v>
                </c:pt>
                <c:pt idx="5322">
                  <c:v>0.74589530000000004</c:v>
                </c:pt>
                <c:pt idx="5323">
                  <c:v>0.74410240000000005</c:v>
                </c:pt>
                <c:pt idx="5324">
                  <c:v>0.74232359999999997</c:v>
                </c:pt>
                <c:pt idx="5325">
                  <c:v>0.74057819999999996</c:v>
                </c:pt>
                <c:pt idx="5326">
                  <c:v>0.73887559999999997</c:v>
                </c:pt>
                <c:pt idx="5327">
                  <c:v>0.73721579999999998</c:v>
                </c:pt>
                <c:pt idx="5328">
                  <c:v>0.73559540000000001</c:v>
                </c:pt>
                <c:pt idx="5329">
                  <c:v>0.73401479999999997</c:v>
                </c:pt>
                <c:pt idx="5330">
                  <c:v>0.73248159999999995</c:v>
                </c:pt>
                <c:pt idx="5331">
                  <c:v>0.73101090000000002</c:v>
                </c:pt>
                <c:pt idx="5332">
                  <c:v>0.72961679999999995</c:v>
                </c:pt>
                <c:pt idx="5333">
                  <c:v>0.72830519999999999</c:v>
                </c:pt>
                <c:pt idx="5334">
                  <c:v>0.72706729999999997</c:v>
                </c:pt>
                <c:pt idx="5335">
                  <c:v>0.7258829</c:v>
                </c:pt>
                <c:pt idx="5336">
                  <c:v>0.72472599999999998</c:v>
                </c:pt>
                <c:pt idx="5337">
                  <c:v>0.72357640000000001</c:v>
                </c:pt>
                <c:pt idx="5338">
                  <c:v>0.72243009999999996</c:v>
                </c:pt>
                <c:pt idx="5339">
                  <c:v>0.72129860000000001</c:v>
                </c:pt>
                <c:pt idx="5340">
                  <c:v>0.72020300000000004</c:v>
                </c:pt>
                <c:pt idx="5341">
                  <c:v>0.71916089999999999</c:v>
                </c:pt>
                <c:pt idx="5342">
                  <c:v>0.71817739999999997</c:v>
                </c:pt>
                <c:pt idx="5343">
                  <c:v>0.71723780000000004</c:v>
                </c:pt>
                <c:pt idx="5344">
                  <c:v>0.71631650000000002</c:v>
                </c:pt>
                <c:pt idx="5345">
                  <c:v>0.7153832</c:v>
                </c:pt>
                <c:pt idx="5346">
                  <c:v>0.7144182</c:v>
                </c:pt>
                <c:pt idx="5347">
                  <c:v>0.71341909999999997</c:v>
                </c:pt>
                <c:pt idx="5348">
                  <c:v>0.71240130000000002</c:v>
                </c:pt>
                <c:pt idx="5349">
                  <c:v>0.71138920000000005</c:v>
                </c:pt>
                <c:pt idx="5350">
                  <c:v>0.71040700000000001</c:v>
                </c:pt>
                <c:pt idx="5351">
                  <c:v>0.70947110000000002</c:v>
                </c:pt>
                <c:pt idx="5352">
                  <c:v>0.70858750000000004</c:v>
                </c:pt>
                <c:pt idx="5353">
                  <c:v>0.70775429999999995</c:v>
                </c:pt>
                <c:pt idx="5354">
                  <c:v>0.70696650000000005</c:v>
                </c:pt>
                <c:pt idx="5355">
                  <c:v>0.70621990000000001</c:v>
                </c:pt>
                <c:pt idx="5356">
                  <c:v>0.70550970000000002</c:v>
                </c:pt>
                <c:pt idx="5357">
                  <c:v>0.7048278</c:v>
                </c:pt>
                <c:pt idx="5358">
                  <c:v>0.70416069999999997</c:v>
                </c:pt>
                <c:pt idx="5359">
                  <c:v>0.70349010000000001</c:v>
                </c:pt>
                <c:pt idx="5360">
                  <c:v>0.7027987</c:v>
                </c:pt>
                <c:pt idx="5361">
                  <c:v>0.70207969999999997</c:v>
                </c:pt>
                <c:pt idx="5362">
                  <c:v>0.70134359999999996</c:v>
                </c:pt>
                <c:pt idx="5363">
                  <c:v>0.70061759999999995</c:v>
                </c:pt>
                <c:pt idx="5364">
                  <c:v>0.69993570000000005</c:v>
                </c:pt>
                <c:pt idx="5365">
                  <c:v>0.69932859999999997</c:v>
                </c:pt>
                <c:pt idx="5366">
                  <c:v>0.69880880000000001</c:v>
                </c:pt>
                <c:pt idx="5367">
                  <c:v>0.69836580000000004</c:v>
                </c:pt>
                <c:pt idx="5368">
                  <c:v>0.69796849999999999</c:v>
                </c:pt>
                <c:pt idx="5369">
                  <c:v>0.69757959999999997</c:v>
                </c:pt>
                <c:pt idx="5370">
                  <c:v>0.6971714</c:v>
                </c:pt>
                <c:pt idx="5371">
                  <c:v>0.69673490000000005</c:v>
                </c:pt>
                <c:pt idx="5372">
                  <c:v>0.69628350000000006</c:v>
                </c:pt>
                <c:pt idx="5373">
                  <c:v>0.69584349999999995</c:v>
                </c:pt>
                <c:pt idx="5374">
                  <c:v>0.6954439</c:v>
                </c:pt>
                <c:pt idx="5375">
                  <c:v>0.6951022</c:v>
                </c:pt>
                <c:pt idx="5376">
                  <c:v>0.6948202</c:v>
                </c:pt>
                <c:pt idx="5377">
                  <c:v>0.69458629999999999</c:v>
                </c:pt>
                <c:pt idx="5378">
                  <c:v>0.69438460000000002</c:v>
                </c:pt>
                <c:pt idx="5379">
                  <c:v>0.6942024</c:v>
                </c:pt>
                <c:pt idx="5380">
                  <c:v>0.69403400000000004</c:v>
                </c:pt>
                <c:pt idx="5381">
                  <c:v>0.69388099999999997</c:v>
                </c:pt>
                <c:pt idx="5382">
                  <c:v>0.69374449999999999</c:v>
                </c:pt>
                <c:pt idx="5383">
                  <c:v>0.69362179999999996</c:v>
                </c:pt>
                <c:pt idx="5384">
                  <c:v>0.69350489999999998</c:v>
                </c:pt>
                <c:pt idx="5385">
                  <c:v>0.69338509999999998</c:v>
                </c:pt>
                <c:pt idx="5386">
                  <c:v>0.69325999999999999</c:v>
                </c:pt>
                <c:pt idx="5387">
                  <c:v>0.69313829999999998</c:v>
                </c:pt>
                <c:pt idx="5388">
                  <c:v>0.69304180000000004</c:v>
                </c:pt>
                <c:pt idx="5389">
                  <c:v>0.69299750000000004</c:v>
                </c:pt>
                <c:pt idx="5390">
                  <c:v>0.69302649999999999</c:v>
                </c:pt>
                <c:pt idx="5391">
                  <c:v>0.69313570000000002</c:v>
                </c:pt>
                <c:pt idx="5392">
                  <c:v>0.69331240000000005</c:v>
                </c:pt>
                <c:pt idx="5393">
                  <c:v>0.69352919999999996</c:v>
                </c:pt>
                <c:pt idx="5394">
                  <c:v>0.69375010000000004</c:v>
                </c:pt>
                <c:pt idx="5395">
                  <c:v>0.69394429999999996</c:v>
                </c:pt>
                <c:pt idx="5396">
                  <c:v>0.6940963</c:v>
                </c:pt>
                <c:pt idx="5397">
                  <c:v>0.69420530000000003</c:v>
                </c:pt>
                <c:pt idx="5398">
                  <c:v>0.69428400000000001</c:v>
                </c:pt>
                <c:pt idx="5399">
                  <c:v>0.69435069999999999</c:v>
                </c:pt>
                <c:pt idx="5400">
                  <c:v>0.69442320000000002</c:v>
                </c:pt>
                <c:pt idx="5401">
                  <c:v>0.69451379999999996</c:v>
                </c:pt>
                <c:pt idx="5402">
                  <c:v>0.69462849999999998</c:v>
                </c:pt>
                <c:pt idx="5403">
                  <c:v>0.69476879999999996</c:v>
                </c:pt>
                <c:pt idx="5404">
                  <c:v>0.69493289999999996</c:v>
                </c:pt>
                <c:pt idx="5405">
                  <c:v>0.69511659999999997</c:v>
                </c:pt>
                <c:pt idx="5406">
                  <c:v>0.69531240000000005</c:v>
                </c:pt>
                <c:pt idx="5407">
                  <c:v>0.69550979999999996</c:v>
                </c:pt>
                <c:pt idx="5408">
                  <c:v>0.69569619999999999</c:v>
                </c:pt>
                <c:pt idx="5409">
                  <c:v>0.69585920000000001</c:v>
                </c:pt>
                <c:pt idx="5410">
                  <c:v>0.69599149999999999</c:v>
                </c:pt>
                <c:pt idx="5411">
                  <c:v>0.69609169999999998</c:v>
                </c:pt>
                <c:pt idx="5412">
                  <c:v>0.69616540000000005</c:v>
                </c:pt>
                <c:pt idx="5413">
                  <c:v>0.69622090000000003</c:v>
                </c:pt>
                <c:pt idx="5414">
                  <c:v>0.6962661</c:v>
                </c:pt>
                <c:pt idx="5415">
                  <c:v>0.6963049</c:v>
                </c:pt>
                <c:pt idx="5416">
                  <c:v>0.6963355</c:v>
                </c:pt>
                <c:pt idx="5417">
                  <c:v>0.69635279999999999</c:v>
                </c:pt>
                <c:pt idx="5418">
                  <c:v>0.69635190000000002</c:v>
                </c:pt>
                <c:pt idx="5419">
                  <c:v>0.69633040000000002</c:v>
                </c:pt>
                <c:pt idx="5420">
                  <c:v>0.69628939999999995</c:v>
                </c:pt>
                <c:pt idx="5421">
                  <c:v>0.69623179999999996</c:v>
                </c:pt>
                <c:pt idx="5422">
                  <c:v>0.69615950000000004</c:v>
                </c:pt>
                <c:pt idx="5423">
                  <c:v>0.69607169999999996</c:v>
                </c:pt>
                <c:pt idx="5424">
                  <c:v>0.69596619999999998</c:v>
                </c:pt>
                <c:pt idx="5425">
                  <c:v>0.69584069999999998</c:v>
                </c:pt>
                <c:pt idx="5426">
                  <c:v>0.69569720000000002</c:v>
                </c:pt>
                <c:pt idx="5427">
                  <c:v>0.69554369999999999</c:v>
                </c:pt>
                <c:pt idx="5428">
                  <c:v>0.69539300000000004</c:v>
                </c:pt>
                <c:pt idx="5429">
                  <c:v>0.69526060000000001</c:v>
                </c:pt>
                <c:pt idx="5430">
                  <c:v>0.69515819999999995</c:v>
                </c:pt>
                <c:pt idx="5431">
                  <c:v>0.6950923</c:v>
                </c:pt>
                <c:pt idx="5432">
                  <c:v>0.69506310000000004</c:v>
                </c:pt>
                <c:pt idx="5433">
                  <c:v>0.69506579999999996</c:v>
                </c:pt>
                <c:pt idx="5434">
                  <c:v>0.69509370000000004</c:v>
                </c:pt>
                <c:pt idx="5435">
                  <c:v>0.69513930000000002</c:v>
                </c:pt>
                <c:pt idx="5436">
                  <c:v>0.6951965</c:v>
                </c:pt>
                <c:pt idx="5437">
                  <c:v>0.69525780000000004</c:v>
                </c:pt>
                <c:pt idx="5438">
                  <c:v>0.6953146</c:v>
                </c:pt>
                <c:pt idx="5439">
                  <c:v>0.69535979999999997</c:v>
                </c:pt>
                <c:pt idx="5440">
                  <c:v>0.69538800000000001</c:v>
                </c:pt>
                <c:pt idx="5441">
                  <c:v>0.69540120000000005</c:v>
                </c:pt>
                <c:pt idx="5442">
                  <c:v>0.69540900000000005</c:v>
                </c:pt>
                <c:pt idx="5443">
                  <c:v>0.69542910000000002</c:v>
                </c:pt>
                <c:pt idx="5444">
                  <c:v>0.6954806</c:v>
                </c:pt>
                <c:pt idx="5445">
                  <c:v>0.69557829999999998</c:v>
                </c:pt>
                <c:pt idx="5446">
                  <c:v>0.6957276</c:v>
                </c:pt>
                <c:pt idx="5447">
                  <c:v>0.69592209999999999</c:v>
                </c:pt>
                <c:pt idx="5448">
                  <c:v>0.69614679999999995</c:v>
                </c:pt>
                <c:pt idx="5449">
                  <c:v>0.696384</c:v>
                </c:pt>
                <c:pt idx="5450">
                  <c:v>0.69661899999999999</c:v>
                </c:pt>
                <c:pt idx="5451">
                  <c:v>0.6968451</c:v>
                </c:pt>
                <c:pt idx="5452">
                  <c:v>0.69706279999999998</c:v>
                </c:pt>
                <c:pt idx="5453">
                  <c:v>0.69727600000000001</c:v>
                </c:pt>
                <c:pt idx="5454">
                  <c:v>0.69748900000000003</c:v>
                </c:pt>
                <c:pt idx="5455">
                  <c:v>0.69770370000000004</c:v>
                </c:pt>
                <c:pt idx="5456">
                  <c:v>0.69791899999999996</c:v>
                </c:pt>
                <c:pt idx="5457">
                  <c:v>0.69813380000000003</c:v>
                </c:pt>
                <c:pt idx="5458">
                  <c:v>0.69834790000000002</c:v>
                </c:pt>
                <c:pt idx="5459">
                  <c:v>0.69856180000000001</c:v>
                </c:pt>
                <c:pt idx="5460">
                  <c:v>0.69877469999999997</c:v>
                </c:pt>
                <c:pt idx="5461">
                  <c:v>0.69898070000000001</c:v>
                </c:pt>
                <c:pt idx="5462">
                  <c:v>0.6991695</c:v>
                </c:pt>
                <c:pt idx="5463">
                  <c:v>0.6993279</c:v>
                </c:pt>
                <c:pt idx="5464">
                  <c:v>0.69944680000000004</c:v>
                </c:pt>
                <c:pt idx="5465">
                  <c:v>0.69952769999999997</c:v>
                </c:pt>
                <c:pt idx="5466">
                  <c:v>0.69958659999999995</c:v>
                </c:pt>
                <c:pt idx="5467">
                  <c:v>0.69965089999999996</c:v>
                </c:pt>
                <c:pt idx="5468">
                  <c:v>0.69974930000000002</c:v>
                </c:pt>
                <c:pt idx="5469">
                  <c:v>0.69990399999999997</c:v>
                </c:pt>
                <c:pt idx="5470">
                  <c:v>0.70011999999999996</c:v>
                </c:pt>
                <c:pt idx="5471">
                  <c:v>0.70038460000000002</c:v>
                </c:pt>
                <c:pt idx="5472">
                  <c:v>0.70067239999999997</c:v>
                </c:pt>
                <c:pt idx="5473">
                  <c:v>0.70095770000000002</c:v>
                </c:pt>
                <c:pt idx="5474">
                  <c:v>0.70122490000000004</c:v>
                </c:pt>
                <c:pt idx="5475">
                  <c:v>0.70147420000000005</c:v>
                </c:pt>
                <c:pt idx="5476">
                  <c:v>0.70171890000000003</c:v>
                </c:pt>
                <c:pt idx="5477">
                  <c:v>0.70197830000000006</c:v>
                </c:pt>
                <c:pt idx="5478">
                  <c:v>0.70226750000000004</c:v>
                </c:pt>
                <c:pt idx="5479">
                  <c:v>0.70259139999999998</c:v>
                </c:pt>
                <c:pt idx="5480">
                  <c:v>0.70294389999999995</c:v>
                </c:pt>
                <c:pt idx="5481">
                  <c:v>0.70331390000000005</c:v>
                </c:pt>
                <c:pt idx="5482">
                  <c:v>0.70369269999999995</c:v>
                </c:pt>
                <c:pt idx="5483">
                  <c:v>0.70407790000000003</c:v>
                </c:pt>
                <c:pt idx="5484">
                  <c:v>0.70447249999999995</c:v>
                </c:pt>
                <c:pt idx="5485">
                  <c:v>0.70487999999999995</c:v>
                </c:pt>
                <c:pt idx="5486">
                  <c:v>0.70529649999999999</c:v>
                </c:pt>
                <c:pt idx="5487">
                  <c:v>0.70570809999999995</c:v>
                </c:pt>
                <c:pt idx="5488">
                  <c:v>0.70609359999999999</c:v>
                </c:pt>
                <c:pt idx="5489">
                  <c:v>0.70643140000000004</c:v>
                </c:pt>
                <c:pt idx="5490">
                  <c:v>0.70670949999999999</c:v>
                </c:pt>
                <c:pt idx="5491">
                  <c:v>0.70693209999999995</c:v>
                </c:pt>
                <c:pt idx="5492">
                  <c:v>0.70711979999999997</c:v>
                </c:pt>
                <c:pt idx="5493">
                  <c:v>0.70730300000000002</c:v>
                </c:pt>
                <c:pt idx="5494">
                  <c:v>0.70750950000000001</c:v>
                </c:pt>
                <c:pt idx="5495">
                  <c:v>0.70775829999999995</c:v>
                </c:pt>
                <c:pt idx="5496">
                  <c:v>0.7080535</c:v>
                </c:pt>
                <c:pt idx="5497">
                  <c:v>0.70838610000000002</c:v>
                </c:pt>
                <c:pt idx="5498">
                  <c:v>0.70874040000000005</c:v>
                </c:pt>
                <c:pt idx="5499">
                  <c:v>0.7091016</c:v>
                </c:pt>
                <c:pt idx="5500">
                  <c:v>0.70945919999999996</c:v>
                </c:pt>
                <c:pt idx="5501">
                  <c:v>0.70980730000000003</c:v>
                </c:pt>
                <c:pt idx="5502">
                  <c:v>0.71014250000000001</c:v>
                </c:pt>
                <c:pt idx="5503">
                  <c:v>0.71046109999999996</c:v>
                </c:pt>
                <c:pt idx="5504">
                  <c:v>0.71075909999999998</c:v>
                </c:pt>
                <c:pt idx="5505">
                  <c:v>0.71103300000000003</c:v>
                </c:pt>
                <c:pt idx="5506">
                  <c:v>0.71128309999999995</c:v>
                </c:pt>
                <c:pt idx="5507">
                  <c:v>0.71151549999999997</c:v>
                </c:pt>
                <c:pt idx="5508">
                  <c:v>0.71173940000000002</c:v>
                </c:pt>
                <c:pt idx="5509">
                  <c:v>0.71196630000000005</c:v>
                </c:pt>
                <c:pt idx="5510">
                  <c:v>0.71220479999999997</c:v>
                </c:pt>
                <c:pt idx="5511">
                  <c:v>0.71245840000000005</c:v>
                </c:pt>
                <c:pt idx="5512">
                  <c:v>0.71272599999999997</c:v>
                </c:pt>
                <c:pt idx="5513">
                  <c:v>0.71300479999999999</c:v>
                </c:pt>
                <c:pt idx="5514">
                  <c:v>0.71329240000000005</c:v>
                </c:pt>
                <c:pt idx="5515">
                  <c:v>0.71358820000000001</c:v>
                </c:pt>
                <c:pt idx="5516">
                  <c:v>0.71389100000000005</c:v>
                </c:pt>
                <c:pt idx="5517">
                  <c:v>0.71419730000000003</c:v>
                </c:pt>
                <c:pt idx="5518">
                  <c:v>0.71449940000000001</c:v>
                </c:pt>
                <c:pt idx="5519">
                  <c:v>0.71478620000000004</c:v>
                </c:pt>
                <c:pt idx="5520">
                  <c:v>0.71505030000000003</c:v>
                </c:pt>
                <c:pt idx="5521">
                  <c:v>0.71529100000000001</c:v>
                </c:pt>
                <c:pt idx="5522">
                  <c:v>0.71551900000000002</c:v>
                </c:pt>
                <c:pt idx="5523">
                  <c:v>0.71575239999999996</c:v>
                </c:pt>
                <c:pt idx="5524">
                  <c:v>0.71601250000000005</c:v>
                </c:pt>
                <c:pt idx="5525">
                  <c:v>0.71631199999999995</c:v>
                </c:pt>
                <c:pt idx="5526">
                  <c:v>0.71664910000000004</c:v>
                </c:pt>
                <c:pt idx="5527">
                  <c:v>0.71700699999999995</c:v>
                </c:pt>
                <c:pt idx="5528">
                  <c:v>0.71736259999999996</c:v>
                </c:pt>
                <c:pt idx="5529">
                  <c:v>0.71769430000000001</c:v>
                </c:pt>
                <c:pt idx="5530">
                  <c:v>0.71799349999999995</c:v>
                </c:pt>
                <c:pt idx="5531">
                  <c:v>0.71826749999999995</c:v>
                </c:pt>
                <c:pt idx="5532">
                  <c:v>0.71853480000000003</c:v>
                </c:pt>
                <c:pt idx="5533">
                  <c:v>0.71881479999999998</c:v>
                </c:pt>
                <c:pt idx="5534">
                  <c:v>0.71911650000000005</c:v>
                </c:pt>
                <c:pt idx="5535">
                  <c:v>0.71943360000000001</c:v>
                </c:pt>
                <c:pt idx="5536">
                  <c:v>0.71974680000000002</c:v>
                </c:pt>
                <c:pt idx="5537">
                  <c:v>0.72003539999999999</c:v>
                </c:pt>
                <c:pt idx="5538">
                  <c:v>0.72028740000000002</c:v>
                </c:pt>
                <c:pt idx="5539">
                  <c:v>0.72050670000000006</c:v>
                </c:pt>
                <c:pt idx="5540">
                  <c:v>0.72071359999999995</c:v>
                </c:pt>
                <c:pt idx="5541">
                  <c:v>0.72093750000000001</c:v>
                </c:pt>
                <c:pt idx="5542">
                  <c:v>0.72120450000000003</c:v>
                </c:pt>
                <c:pt idx="5543">
                  <c:v>0.7215279</c:v>
                </c:pt>
                <c:pt idx="5544">
                  <c:v>0.72190620000000005</c:v>
                </c:pt>
                <c:pt idx="5545">
                  <c:v>0.72232609999999997</c:v>
                </c:pt>
                <c:pt idx="5546">
                  <c:v>0.72277060000000004</c:v>
                </c:pt>
                <c:pt idx="5547">
                  <c:v>0.72322509999999995</c:v>
                </c:pt>
                <c:pt idx="5548">
                  <c:v>0.72368140000000003</c:v>
                </c:pt>
                <c:pt idx="5549">
                  <c:v>0.7241358</c:v>
                </c:pt>
                <c:pt idx="5550">
                  <c:v>0.72458259999999997</c:v>
                </c:pt>
                <c:pt idx="5551">
                  <c:v>0.72501130000000003</c:v>
                </c:pt>
                <c:pt idx="5552">
                  <c:v>0.72540800000000005</c:v>
                </c:pt>
                <c:pt idx="5553">
                  <c:v>0.7257576</c:v>
                </c:pt>
                <c:pt idx="5554">
                  <c:v>0.72605260000000005</c:v>
                </c:pt>
                <c:pt idx="5555">
                  <c:v>0.72629739999999998</c:v>
                </c:pt>
                <c:pt idx="5556">
                  <c:v>0.72650979999999998</c:v>
                </c:pt>
                <c:pt idx="5557">
                  <c:v>0.72671359999999996</c:v>
                </c:pt>
                <c:pt idx="5558">
                  <c:v>0.72693410000000003</c:v>
                </c:pt>
                <c:pt idx="5559">
                  <c:v>0.7271898</c:v>
                </c:pt>
                <c:pt idx="5560">
                  <c:v>0.72748889999999999</c:v>
                </c:pt>
                <c:pt idx="5561">
                  <c:v>0.72783149999999996</c:v>
                </c:pt>
                <c:pt idx="5562">
                  <c:v>0.72821349999999996</c:v>
                </c:pt>
                <c:pt idx="5563">
                  <c:v>0.72862990000000005</c:v>
                </c:pt>
                <c:pt idx="5564">
                  <c:v>0.72907670000000002</c:v>
                </c:pt>
                <c:pt idx="5565">
                  <c:v>0.72954909999999995</c:v>
                </c:pt>
                <c:pt idx="5566">
                  <c:v>0.73003980000000002</c:v>
                </c:pt>
                <c:pt idx="5567">
                  <c:v>0.73053659999999998</c:v>
                </c:pt>
                <c:pt idx="5568">
                  <c:v>0.73102529999999999</c:v>
                </c:pt>
                <c:pt idx="5569">
                  <c:v>0.73149350000000002</c:v>
                </c:pt>
                <c:pt idx="5570">
                  <c:v>0.73193470000000005</c:v>
                </c:pt>
                <c:pt idx="5571">
                  <c:v>0.73235050000000002</c:v>
                </c:pt>
                <c:pt idx="5572">
                  <c:v>0.7327477</c:v>
                </c:pt>
                <c:pt idx="5573">
                  <c:v>0.73313470000000003</c:v>
                </c:pt>
                <c:pt idx="5574">
                  <c:v>0.73351639999999996</c:v>
                </c:pt>
                <c:pt idx="5575">
                  <c:v>0.73389130000000002</c:v>
                </c:pt>
                <c:pt idx="5576">
                  <c:v>0.73425560000000001</c:v>
                </c:pt>
                <c:pt idx="5577">
                  <c:v>0.73460720000000002</c:v>
                </c:pt>
                <c:pt idx="5578">
                  <c:v>0.73495109999999997</c:v>
                </c:pt>
                <c:pt idx="5579">
                  <c:v>0.73530169999999995</c:v>
                </c:pt>
                <c:pt idx="5580">
                  <c:v>0.73567669999999996</c:v>
                </c:pt>
                <c:pt idx="5581">
                  <c:v>0.73609080000000005</c:v>
                </c:pt>
                <c:pt idx="5582">
                  <c:v>0.73654699999999995</c:v>
                </c:pt>
                <c:pt idx="5583">
                  <c:v>0.73703320000000005</c:v>
                </c:pt>
                <c:pt idx="5584">
                  <c:v>0.73752240000000002</c:v>
                </c:pt>
                <c:pt idx="5585">
                  <c:v>0.73798260000000004</c:v>
                </c:pt>
                <c:pt idx="5586">
                  <c:v>0.73838729999999997</c:v>
                </c:pt>
                <c:pt idx="5587">
                  <c:v>0.73872260000000001</c:v>
                </c:pt>
                <c:pt idx="5588">
                  <c:v>0.73899170000000003</c:v>
                </c:pt>
                <c:pt idx="5589">
                  <c:v>0.73921119999999996</c:v>
                </c:pt>
                <c:pt idx="5590">
                  <c:v>0.73940720000000004</c:v>
                </c:pt>
                <c:pt idx="5591">
                  <c:v>0.73960669999999995</c:v>
                </c:pt>
                <c:pt idx="5592">
                  <c:v>0.73983359999999998</c:v>
                </c:pt>
                <c:pt idx="5593">
                  <c:v>0.74010779999999998</c:v>
                </c:pt>
                <c:pt idx="5594">
                  <c:v>0.74044390000000004</c:v>
                </c:pt>
                <c:pt idx="5595">
                  <c:v>0.74084989999999995</c:v>
                </c:pt>
                <c:pt idx="5596">
                  <c:v>0.74132509999999996</c:v>
                </c:pt>
                <c:pt idx="5597">
                  <c:v>0.74185650000000003</c:v>
                </c:pt>
                <c:pt idx="5598">
                  <c:v>0.74241880000000005</c:v>
                </c:pt>
                <c:pt idx="5599">
                  <c:v>0.74297500000000005</c:v>
                </c:pt>
                <c:pt idx="5600">
                  <c:v>0.74348740000000002</c:v>
                </c:pt>
                <c:pt idx="5601">
                  <c:v>0.74392599999999998</c:v>
                </c:pt>
                <c:pt idx="5602">
                  <c:v>0.74427840000000001</c:v>
                </c:pt>
                <c:pt idx="5603">
                  <c:v>0.74455340000000003</c:v>
                </c:pt>
                <c:pt idx="5604">
                  <c:v>0.74477890000000002</c:v>
                </c:pt>
                <c:pt idx="5605">
                  <c:v>0.74499249999999995</c:v>
                </c:pt>
                <c:pt idx="5606">
                  <c:v>0.74522699999999997</c:v>
                </c:pt>
                <c:pt idx="5607">
                  <c:v>0.74550430000000001</c:v>
                </c:pt>
                <c:pt idx="5608">
                  <c:v>0.74583129999999997</c:v>
                </c:pt>
                <c:pt idx="5609">
                  <c:v>0.74620229999999999</c:v>
                </c:pt>
                <c:pt idx="5610">
                  <c:v>0.74660590000000004</c:v>
                </c:pt>
                <c:pt idx="5611">
                  <c:v>0.74702939999999995</c:v>
                </c:pt>
                <c:pt idx="5612">
                  <c:v>0.74746299999999999</c:v>
                </c:pt>
                <c:pt idx="5613">
                  <c:v>0.74789700000000003</c:v>
                </c:pt>
                <c:pt idx="5614">
                  <c:v>0.74832120000000002</c:v>
                </c:pt>
                <c:pt idx="5615">
                  <c:v>0.74872329999999998</c:v>
                </c:pt>
                <c:pt idx="5616">
                  <c:v>0.74909150000000002</c:v>
                </c:pt>
                <c:pt idx="5617">
                  <c:v>0.74941939999999996</c:v>
                </c:pt>
                <c:pt idx="5618">
                  <c:v>0.74970999999999999</c:v>
                </c:pt>
                <c:pt idx="5619">
                  <c:v>0.74997899999999995</c:v>
                </c:pt>
                <c:pt idx="5620">
                  <c:v>0.75025030000000004</c:v>
                </c:pt>
                <c:pt idx="5621">
                  <c:v>0.75054940000000003</c:v>
                </c:pt>
                <c:pt idx="5622">
                  <c:v>0.7508975</c:v>
                </c:pt>
                <c:pt idx="5623">
                  <c:v>0.75130439999999998</c:v>
                </c:pt>
                <c:pt idx="5624">
                  <c:v>0.7517682</c:v>
                </c:pt>
                <c:pt idx="5625">
                  <c:v>0.75227699999999997</c:v>
                </c:pt>
                <c:pt idx="5626">
                  <c:v>0.75281529999999997</c:v>
                </c:pt>
                <c:pt idx="5627">
                  <c:v>0.7533666</c:v>
                </c:pt>
                <c:pt idx="5628">
                  <c:v>0.75391470000000005</c:v>
                </c:pt>
                <c:pt idx="5629">
                  <c:v>0.75444540000000004</c:v>
                </c:pt>
                <c:pt idx="5630">
                  <c:v>0.75494340000000004</c:v>
                </c:pt>
                <c:pt idx="5631">
                  <c:v>0.75539480000000003</c:v>
                </c:pt>
                <c:pt idx="5632">
                  <c:v>0.75578959999999995</c:v>
                </c:pt>
                <c:pt idx="5633">
                  <c:v>0.75612630000000003</c:v>
                </c:pt>
                <c:pt idx="5634">
                  <c:v>0.75641400000000003</c:v>
                </c:pt>
                <c:pt idx="5635">
                  <c:v>0.75667099999999998</c:v>
                </c:pt>
                <c:pt idx="5636">
                  <c:v>0.75692250000000005</c:v>
                </c:pt>
                <c:pt idx="5637">
                  <c:v>0.75719190000000003</c:v>
                </c:pt>
                <c:pt idx="5638">
                  <c:v>0.75749560000000005</c:v>
                </c:pt>
                <c:pt idx="5639">
                  <c:v>0.75784130000000005</c:v>
                </c:pt>
                <c:pt idx="5640">
                  <c:v>0.7582295</c:v>
                </c:pt>
                <c:pt idx="5641">
                  <c:v>0.75865720000000003</c:v>
                </c:pt>
                <c:pt idx="5642">
                  <c:v>0.75911960000000001</c:v>
                </c:pt>
                <c:pt idx="5643">
                  <c:v>0.75961120000000004</c:v>
                </c:pt>
                <c:pt idx="5644">
                  <c:v>0.76012299999999999</c:v>
                </c:pt>
                <c:pt idx="5645">
                  <c:v>0.76063820000000004</c:v>
                </c:pt>
                <c:pt idx="5646">
                  <c:v>0.76113359999999997</c:v>
                </c:pt>
                <c:pt idx="5647">
                  <c:v>0.76158490000000001</c:v>
                </c:pt>
                <c:pt idx="5648">
                  <c:v>0.76197389999999998</c:v>
                </c:pt>
                <c:pt idx="5649">
                  <c:v>0.76229849999999999</c:v>
                </c:pt>
                <c:pt idx="5650">
                  <c:v>0.76257589999999997</c:v>
                </c:pt>
                <c:pt idx="5651">
                  <c:v>0.76283900000000004</c:v>
                </c:pt>
                <c:pt idx="5652">
                  <c:v>0.76312100000000005</c:v>
                </c:pt>
                <c:pt idx="5653">
                  <c:v>0.76344440000000002</c:v>
                </c:pt>
                <c:pt idx="5654">
                  <c:v>0.76380910000000002</c:v>
                </c:pt>
                <c:pt idx="5655">
                  <c:v>0.76419369999999998</c:v>
                </c:pt>
                <c:pt idx="5656">
                  <c:v>0.76456429999999997</c:v>
                </c:pt>
                <c:pt idx="5657">
                  <c:v>0.7648914</c:v>
                </c:pt>
                <c:pt idx="5658">
                  <c:v>0.76516629999999997</c:v>
                </c:pt>
                <c:pt idx="5659">
                  <c:v>0.76540719999999995</c:v>
                </c:pt>
                <c:pt idx="5660">
                  <c:v>0.7656541</c:v>
                </c:pt>
                <c:pt idx="5661">
                  <c:v>0.76595080000000004</c:v>
                </c:pt>
                <c:pt idx="5662">
                  <c:v>0.76633110000000004</c:v>
                </c:pt>
                <c:pt idx="5663">
                  <c:v>0.76680250000000005</c:v>
                </c:pt>
                <c:pt idx="5664">
                  <c:v>0.76734469999999999</c:v>
                </c:pt>
                <c:pt idx="5665">
                  <c:v>0.76791719999999997</c:v>
                </c:pt>
                <c:pt idx="5666">
                  <c:v>0.76847520000000002</c:v>
                </c:pt>
                <c:pt idx="5667">
                  <c:v>0.76898750000000005</c:v>
                </c:pt>
                <c:pt idx="5668">
                  <c:v>0.76944199999999996</c:v>
                </c:pt>
                <c:pt idx="5669">
                  <c:v>0.76985040000000005</c:v>
                </c:pt>
                <c:pt idx="5670">
                  <c:v>0.77023699999999995</c:v>
                </c:pt>
                <c:pt idx="5671">
                  <c:v>0.77063210000000004</c:v>
                </c:pt>
                <c:pt idx="5672">
                  <c:v>0.7710572</c:v>
                </c:pt>
                <c:pt idx="5673">
                  <c:v>0.77152200000000004</c:v>
                </c:pt>
                <c:pt idx="5674">
                  <c:v>0.77202340000000003</c:v>
                </c:pt>
                <c:pt idx="5675">
                  <c:v>0.77255019999999996</c:v>
                </c:pt>
                <c:pt idx="5676">
                  <c:v>0.77308600000000005</c:v>
                </c:pt>
                <c:pt idx="5677">
                  <c:v>0.77361340000000001</c:v>
                </c:pt>
                <c:pt idx="5678">
                  <c:v>0.77411870000000005</c:v>
                </c:pt>
                <c:pt idx="5679">
                  <c:v>0.77459100000000003</c:v>
                </c:pt>
                <c:pt idx="5680">
                  <c:v>0.77502599999999999</c:v>
                </c:pt>
                <c:pt idx="5681">
                  <c:v>0.7754257</c:v>
                </c:pt>
                <c:pt idx="5682">
                  <c:v>0.77579799999999999</c:v>
                </c:pt>
                <c:pt idx="5683">
                  <c:v>0.77615460000000003</c:v>
                </c:pt>
                <c:pt idx="5684">
                  <c:v>0.77650490000000005</c:v>
                </c:pt>
                <c:pt idx="5685">
                  <c:v>0.77685470000000001</c:v>
                </c:pt>
                <c:pt idx="5686">
                  <c:v>0.7772038</c:v>
                </c:pt>
                <c:pt idx="5687">
                  <c:v>0.77754900000000005</c:v>
                </c:pt>
                <c:pt idx="5688">
                  <c:v>0.77788939999999995</c:v>
                </c:pt>
                <c:pt idx="5689">
                  <c:v>0.77823220000000004</c:v>
                </c:pt>
                <c:pt idx="5690">
                  <c:v>0.77859400000000001</c:v>
                </c:pt>
                <c:pt idx="5691">
                  <c:v>0.77899960000000001</c:v>
                </c:pt>
                <c:pt idx="5692">
                  <c:v>0.77947120000000003</c:v>
                </c:pt>
                <c:pt idx="5693">
                  <c:v>0.78002050000000001</c:v>
                </c:pt>
                <c:pt idx="5694">
                  <c:v>0.78063910000000003</c:v>
                </c:pt>
                <c:pt idx="5695">
                  <c:v>0.78129999999999999</c:v>
                </c:pt>
                <c:pt idx="5696">
                  <c:v>0.7819625</c:v>
                </c:pt>
                <c:pt idx="5697">
                  <c:v>0.78258229999999995</c:v>
                </c:pt>
                <c:pt idx="5698">
                  <c:v>0.78312700000000002</c:v>
                </c:pt>
                <c:pt idx="5699">
                  <c:v>0.78358240000000001</c:v>
                </c:pt>
                <c:pt idx="5700">
                  <c:v>0.78395590000000004</c:v>
                </c:pt>
                <c:pt idx="5701">
                  <c:v>0.78427060000000004</c:v>
                </c:pt>
                <c:pt idx="5702">
                  <c:v>0.7845588</c:v>
                </c:pt>
                <c:pt idx="5703">
                  <c:v>0.78485340000000003</c:v>
                </c:pt>
                <c:pt idx="5704">
                  <c:v>0.78517899999999996</c:v>
                </c:pt>
                <c:pt idx="5705">
                  <c:v>0.78555140000000001</c:v>
                </c:pt>
                <c:pt idx="5706">
                  <c:v>0.78597470000000003</c:v>
                </c:pt>
                <c:pt idx="5707">
                  <c:v>0.78644259999999999</c:v>
                </c:pt>
                <c:pt idx="5708">
                  <c:v>0.78693840000000004</c:v>
                </c:pt>
                <c:pt idx="5709">
                  <c:v>0.78743890000000005</c:v>
                </c:pt>
                <c:pt idx="5710">
                  <c:v>0.7879197</c:v>
                </c:pt>
                <c:pt idx="5711">
                  <c:v>0.78836150000000005</c:v>
                </c:pt>
                <c:pt idx="5712">
                  <c:v>0.78875729999999999</c:v>
                </c:pt>
                <c:pt idx="5713">
                  <c:v>0.78911540000000002</c:v>
                </c:pt>
                <c:pt idx="5714">
                  <c:v>0.78946039999999995</c:v>
                </c:pt>
                <c:pt idx="5715">
                  <c:v>0.78982249999999998</c:v>
                </c:pt>
                <c:pt idx="5716">
                  <c:v>0.79022689999999995</c:v>
                </c:pt>
                <c:pt idx="5717">
                  <c:v>0.79068459999999996</c:v>
                </c:pt>
                <c:pt idx="5718">
                  <c:v>0.79118840000000001</c:v>
                </c:pt>
                <c:pt idx="5719">
                  <c:v>0.79171539999999996</c:v>
                </c:pt>
                <c:pt idx="5720">
                  <c:v>0.79223719999999997</c:v>
                </c:pt>
                <c:pt idx="5721">
                  <c:v>0.79273400000000005</c:v>
                </c:pt>
                <c:pt idx="5722">
                  <c:v>0.79320219999999997</c:v>
                </c:pt>
                <c:pt idx="5723">
                  <c:v>0.79365490000000005</c:v>
                </c:pt>
                <c:pt idx="5724">
                  <c:v>0.79411600000000004</c:v>
                </c:pt>
                <c:pt idx="5725">
                  <c:v>0.79460750000000002</c:v>
                </c:pt>
                <c:pt idx="5726">
                  <c:v>0.79514030000000002</c:v>
                </c:pt>
                <c:pt idx="5727">
                  <c:v>0.79571020000000003</c:v>
                </c:pt>
                <c:pt idx="5728">
                  <c:v>0.79629799999999995</c:v>
                </c:pt>
                <c:pt idx="5729">
                  <c:v>0.79687940000000002</c:v>
                </c:pt>
                <c:pt idx="5730">
                  <c:v>0.79743430000000004</c:v>
                </c:pt>
                <c:pt idx="5731">
                  <c:v>0.7979501</c:v>
                </c:pt>
                <c:pt idx="5732">
                  <c:v>0.79842230000000003</c:v>
                </c:pt>
                <c:pt idx="5733">
                  <c:v>0.79885189999999995</c:v>
                </c:pt>
                <c:pt idx="5734">
                  <c:v>0.79924050000000002</c:v>
                </c:pt>
                <c:pt idx="5735">
                  <c:v>0.79958859999999998</c:v>
                </c:pt>
                <c:pt idx="5736">
                  <c:v>0.79989880000000002</c:v>
                </c:pt>
                <c:pt idx="5737">
                  <c:v>0.80017859999999996</c:v>
                </c:pt>
                <c:pt idx="5738">
                  <c:v>0.80044349999999997</c:v>
                </c:pt>
                <c:pt idx="5739">
                  <c:v>0.80071490000000001</c:v>
                </c:pt>
                <c:pt idx="5740">
                  <c:v>0.80101599999999995</c:v>
                </c:pt>
                <c:pt idx="5741">
                  <c:v>0.80136379999999996</c:v>
                </c:pt>
                <c:pt idx="5742">
                  <c:v>0.80176389999999997</c:v>
                </c:pt>
                <c:pt idx="5743">
                  <c:v>0.80220930000000001</c:v>
                </c:pt>
                <c:pt idx="5744">
                  <c:v>0.80268439999999996</c:v>
                </c:pt>
                <c:pt idx="5745">
                  <c:v>0.80317150000000004</c:v>
                </c:pt>
                <c:pt idx="5746">
                  <c:v>0.80365450000000005</c:v>
                </c:pt>
                <c:pt idx="5747">
                  <c:v>0.80412300000000003</c:v>
                </c:pt>
                <c:pt idx="5748">
                  <c:v>0.80457080000000003</c:v>
                </c:pt>
                <c:pt idx="5749">
                  <c:v>0.80499299999999996</c:v>
                </c:pt>
                <c:pt idx="5750">
                  <c:v>0.80538480000000001</c:v>
                </c:pt>
                <c:pt idx="5751">
                  <c:v>0.80574400000000002</c:v>
                </c:pt>
                <c:pt idx="5752">
                  <c:v>0.80607439999999997</c:v>
                </c:pt>
                <c:pt idx="5753">
                  <c:v>0.80638730000000003</c:v>
                </c:pt>
                <c:pt idx="5754">
                  <c:v>0.80670260000000005</c:v>
                </c:pt>
                <c:pt idx="5755">
                  <c:v>0.80704330000000002</c:v>
                </c:pt>
                <c:pt idx="5756">
                  <c:v>0.80742559999999997</c:v>
                </c:pt>
                <c:pt idx="5757">
                  <c:v>0.80785379999999996</c:v>
                </c:pt>
                <c:pt idx="5758">
                  <c:v>0.80831779999999998</c:v>
                </c:pt>
                <c:pt idx="5759">
                  <c:v>0.80879900000000005</c:v>
                </c:pt>
                <c:pt idx="5760">
                  <c:v>0.80927850000000001</c:v>
                </c:pt>
                <c:pt idx="5761">
                  <c:v>0.80974809999999997</c:v>
                </c:pt>
                <c:pt idx="5762">
                  <c:v>0.81021460000000001</c:v>
                </c:pt>
                <c:pt idx="5763">
                  <c:v>0.81069599999999997</c:v>
                </c:pt>
                <c:pt idx="5764">
                  <c:v>0.81121239999999994</c:v>
                </c:pt>
                <c:pt idx="5765">
                  <c:v>0.81177359999999998</c:v>
                </c:pt>
                <c:pt idx="5766">
                  <c:v>0.81237400000000004</c:v>
                </c:pt>
                <c:pt idx="5767">
                  <c:v>0.81299440000000001</c:v>
                </c:pt>
                <c:pt idx="5768">
                  <c:v>0.81361070000000002</c:v>
                </c:pt>
                <c:pt idx="5769">
                  <c:v>0.81420459999999995</c:v>
                </c:pt>
                <c:pt idx="5770">
                  <c:v>0.81477060000000001</c:v>
                </c:pt>
                <c:pt idx="5771">
                  <c:v>0.81531580000000003</c:v>
                </c:pt>
                <c:pt idx="5772">
                  <c:v>0.81585110000000005</c:v>
                </c:pt>
                <c:pt idx="5773">
                  <c:v>0.81638120000000003</c:v>
                </c:pt>
                <c:pt idx="5774">
                  <c:v>0.81689719999999999</c:v>
                </c:pt>
                <c:pt idx="5775">
                  <c:v>0.81737769999999998</c:v>
                </c:pt>
                <c:pt idx="5776">
                  <c:v>0.81779970000000002</c:v>
                </c:pt>
                <c:pt idx="5777">
                  <c:v>0.81814869999999995</c:v>
                </c:pt>
                <c:pt idx="5778">
                  <c:v>0.81842979999999999</c:v>
                </c:pt>
                <c:pt idx="5779">
                  <c:v>0.81866570000000005</c:v>
                </c:pt>
                <c:pt idx="5780">
                  <c:v>0.81889040000000002</c:v>
                </c:pt>
                <c:pt idx="5781">
                  <c:v>0.81913440000000004</c:v>
                </c:pt>
                <c:pt idx="5782">
                  <c:v>0.81941189999999997</c:v>
                </c:pt>
                <c:pt idx="5783">
                  <c:v>0.81971910000000003</c:v>
                </c:pt>
                <c:pt idx="5784">
                  <c:v>0.82003919999999997</c:v>
                </c:pt>
                <c:pt idx="5785">
                  <c:v>0.82035559999999996</c:v>
                </c:pt>
                <c:pt idx="5786">
                  <c:v>0.8206618</c:v>
                </c:pt>
                <c:pt idx="5787">
                  <c:v>0.82096729999999996</c:v>
                </c:pt>
                <c:pt idx="5788">
                  <c:v>0.82129339999999995</c:v>
                </c:pt>
                <c:pt idx="5789">
                  <c:v>0.82166430000000001</c:v>
                </c:pt>
                <c:pt idx="5790">
                  <c:v>0.82209429999999994</c:v>
                </c:pt>
                <c:pt idx="5791">
                  <c:v>0.82258109999999995</c:v>
                </c:pt>
                <c:pt idx="5792">
                  <c:v>0.82310680000000003</c:v>
                </c:pt>
                <c:pt idx="5793">
                  <c:v>0.82364610000000005</c:v>
                </c:pt>
                <c:pt idx="5794">
                  <c:v>0.82417739999999995</c:v>
                </c:pt>
                <c:pt idx="5795">
                  <c:v>0.82468909999999995</c:v>
                </c:pt>
                <c:pt idx="5796">
                  <c:v>0.82518389999999997</c:v>
                </c:pt>
                <c:pt idx="5797">
                  <c:v>0.82567480000000004</c:v>
                </c:pt>
                <c:pt idx="5798">
                  <c:v>0.82617879999999999</c:v>
                </c:pt>
                <c:pt idx="5799">
                  <c:v>0.82670750000000004</c:v>
                </c:pt>
                <c:pt idx="5800">
                  <c:v>0.827264</c:v>
                </c:pt>
                <c:pt idx="5801">
                  <c:v>0.82783910000000005</c:v>
                </c:pt>
                <c:pt idx="5802">
                  <c:v>0.82841480000000001</c:v>
                </c:pt>
                <c:pt idx="5803">
                  <c:v>0.82896519999999996</c:v>
                </c:pt>
                <c:pt idx="5804">
                  <c:v>0.82946279999999994</c:v>
                </c:pt>
                <c:pt idx="5805">
                  <c:v>0.82988609999999996</c:v>
                </c:pt>
                <c:pt idx="5806">
                  <c:v>0.83022479999999999</c:v>
                </c:pt>
                <c:pt idx="5807">
                  <c:v>0.83048820000000001</c:v>
                </c:pt>
                <c:pt idx="5808">
                  <c:v>0.83070489999999997</c:v>
                </c:pt>
                <c:pt idx="5809">
                  <c:v>0.83092200000000005</c:v>
                </c:pt>
                <c:pt idx="5810">
                  <c:v>0.83119299999999996</c:v>
                </c:pt>
                <c:pt idx="5811">
                  <c:v>0.83155800000000002</c:v>
                </c:pt>
                <c:pt idx="5812">
                  <c:v>0.83203400000000005</c:v>
                </c:pt>
                <c:pt idx="5813">
                  <c:v>0.83260290000000003</c:v>
                </c:pt>
                <c:pt idx="5814">
                  <c:v>0.83321829999999997</c:v>
                </c:pt>
                <c:pt idx="5815">
                  <c:v>0.83381490000000003</c:v>
                </c:pt>
                <c:pt idx="5816">
                  <c:v>0.83433710000000005</c:v>
                </c:pt>
                <c:pt idx="5817">
                  <c:v>0.83475630000000001</c:v>
                </c:pt>
                <c:pt idx="5818">
                  <c:v>0.83508000000000004</c:v>
                </c:pt>
                <c:pt idx="5819">
                  <c:v>0.83534949999999997</c:v>
                </c:pt>
                <c:pt idx="5820">
                  <c:v>0.83562060000000005</c:v>
                </c:pt>
                <c:pt idx="5821">
                  <c:v>0.83594659999999998</c:v>
                </c:pt>
                <c:pt idx="5822">
                  <c:v>0.83635570000000004</c:v>
                </c:pt>
                <c:pt idx="5823">
                  <c:v>0.8368466</c:v>
                </c:pt>
                <c:pt idx="5824">
                  <c:v>0.83739079999999999</c:v>
                </c:pt>
                <c:pt idx="5825">
                  <c:v>0.83794829999999998</c:v>
                </c:pt>
                <c:pt idx="5826">
                  <c:v>0.83847839999999996</c:v>
                </c:pt>
                <c:pt idx="5827">
                  <c:v>0.83895260000000005</c:v>
                </c:pt>
                <c:pt idx="5828">
                  <c:v>0.83935950000000004</c:v>
                </c:pt>
                <c:pt idx="5829">
                  <c:v>0.83970210000000001</c:v>
                </c:pt>
                <c:pt idx="5830">
                  <c:v>0.83999469999999998</c:v>
                </c:pt>
                <c:pt idx="5831">
                  <c:v>0.84025570000000005</c:v>
                </c:pt>
                <c:pt idx="5832">
                  <c:v>0.84050570000000002</c:v>
                </c:pt>
                <c:pt idx="5833">
                  <c:v>0.84076209999999996</c:v>
                </c:pt>
                <c:pt idx="5834">
                  <c:v>0.84103640000000002</c:v>
                </c:pt>
                <c:pt idx="5835">
                  <c:v>0.84132870000000004</c:v>
                </c:pt>
                <c:pt idx="5836">
                  <c:v>0.84162709999999996</c:v>
                </c:pt>
                <c:pt idx="5837">
                  <c:v>0.84191190000000005</c:v>
                </c:pt>
                <c:pt idx="5838">
                  <c:v>0.8421611</c:v>
                </c:pt>
                <c:pt idx="5839">
                  <c:v>0.84236549999999999</c:v>
                </c:pt>
                <c:pt idx="5840">
                  <c:v>0.84253840000000002</c:v>
                </c:pt>
                <c:pt idx="5841">
                  <c:v>0.84271949999999995</c:v>
                </c:pt>
                <c:pt idx="5842">
                  <c:v>0.84296380000000004</c:v>
                </c:pt>
                <c:pt idx="5843">
                  <c:v>0.84332470000000004</c:v>
                </c:pt>
                <c:pt idx="5844">
                  <c:v>0.84383430000000004</c:v>
                </c:pt>
                <c:pt idx="5845">
                  <c:v>0.84448639999999997</c:v>
                </c:pt>
                <c:pt idx="5846">
                  <c:v>0.84523649999999995</c:v>
                </c:pt>
                <c:pt idx="5847">
                  <c:v>0.84601130000000002</c:v>
                </c:pt>
                <c:pt idx="5848">
                  <c:v>0.84673750000000003</c:v>
                </c:pt>
                <c:pt idx="5849">
                  <c:v>0.84736069999999997</c:v>
                </c:pt>
                <c:pt idx="5850">
                  <c:v>0.84786119999999998</c:v>
                </c:pt>
                <c:pt idx="5851">
                  <c:v>0.84825329999999999</c:v>
                </c:pt>
                <c:pt idx="5852">
                  <c:v>0.8485722</c:v>
                </c:pt>
                <c:pt idx="5853">
                  <c:v>0.8488559</c:v>
                </c:pt>
                <c:pt idx="5854">
                  <c:v>0.84912620000000005</c:v>
                </c:pt>
                <c:pt idx="5855">
                  <c:v>0.84939030000000004</c:v>
                </c:pt>
                <c:pt idx="5856">
                  <c:v>0.8496435</c:v>
                </c:pt>
                <c:pt idx="5857">
                  <c:v>0.84988010000000003</c:v>
                </c:pt>
                <c:pt idx="5858">
                  <c:v>0.85010110000000005</c:v>
                </c:pt>
                <c:pt idx="5859">
                  <c:v>0.85031590000000001</c:v>
                </c:pt>
                <c:pt idx="5860">
                  <c:v>0.85053400000000001</c:v>
                </c:pt>
                <c:pt idx="5861">
                  <c:v>0.85076160000000001</c:v>
                </c:pt>
                <c:pt idx="5862">
                  <c:v>0.85099539999999996</c:v>
                </c:pt>
                <c:pt idx="5863">
                  <c:v>0.85122980000000004</c:v>
                </c:pt>
                <c:pt idx="5864">
                  <c:v>0.85146569999999999</c:v>
                </c:pt>
                <c:pt idx="5865">
                  <c:v>0.85171969999999997</c:v>
                </c:pt>
                <c:pt idx="5866">
                  <c:v>0.85202359999999999</c:v>
                </c:pt>
                <c:pt idx="5867">
                  <c:v>0.8524178</c:v>
                </c:pt>
                <c:pt idx="5868">
                  <c:v>0.85293039999999998</c:v>
                </c:pt>
                <c:pt idx="5869">
                  <c:v>0.8535625</c:v>
                </c:pt>
                <c:pt idx="5870">
                  <c:v>0.85428040000000005</c:v>
                </c:pt>
                <c:pt idx="5871">
                  <c:v>0.85502560000000005</c:v>
                </c:pt>
                <c:pt idx="5872">
                  <c:v>0.85573160000000004</c:v>
                </c:pt>
                <c:pt idx="5873">
                  <c:v>0.85634739999999998</c:v>
                </c:pt>
                <c:pt idx="5874">
                  <c:v>0.85685710000000004</c:v>
                </c:pt>
                <c:pt idx="5875">
                  <c:v>0.85728040000000005</c:v>
                </c:pt>
                <c:pt idx="5876">
                  <c:v>0.85766319999999996</c:v>
                </c:pt>
                <c:pt idx="5877">
                  <c:v>0.85805240000000005</c:v>
                </c:pt>
                <c:pt idx="5878">
                  <c:v>0.85848089999999999</c:v>
                </c:pt>
                <c:pt idx="5879">
                  <c:v>0.85895480000000002</c:v>
                </c:pt>
                <c:pt idx="5880">
                  <c:v>0.85945640000000001</c:v>
                </c:pt>
                <c:pt idx="5881">
                  <c:v>0.85995390000000005</c:v>
                </c:pt>
                <c:pt idx="5882">
                  <c:v>0.86041579999999995</c:v>
                </c:pt>
                <c:pt idx="5883">
                  <c:v>0.86082230000000004</c:v>
                </c:pt>
                <c:pt idx="5884">
                  <c:v>0.86116669999999995</c:v>
                </c:pt>
                <c:pt idx="5885">
                  <c:v>0.86145380000000005</c:v>
                </c:pt>
                <c:pt idx="5886">
                  <c:v>0.86169459999999998</c:v>
                </c:pt>
                <c:pt idx="5887">
                  <c:v>0.86190420000000001</c:v>
                </c:pt>
                <c:pt idx="5888">
                  <c:v>0.86210050000000005</c:v>
                </c:pt>
                <c:pt idx="5889">
                  <c:v>0.86230280000000004</c:v>
                </c:pt>
                <c:pt idx="5890">
                  <c:v>0.86253239999999998</c:v>
                </c:pt>
                <c:pt idx="5891">
                  <c:v>0.86280380000000001</c:v>
                </c:pt>
                <c:pt idx="5892">
                  <c:v>0.86311899999999997</c:v>
                </c:pt>
                <c:pt idx="5893">
                  <c:v>0.86346369999999995</c:v>
                </c:pt>
                <c:pt idx="5894">
                  <c:v>0.86381039999999998</c:v>
                </c:pt>
                <c:pt idx="5895">
                  <c:v>0.86412770000000005</c:v>
                </c:pt>
                <c:pt idx="5896">
                  <c:v>0.86439250000000001</c:v>
                </c:pt>
                <c:pt idx="5897">
                  <c:v>0.86460190000000003</c:v>
                </c:pt>
                <c:pt idx="5898">
                  <c:v>0.8647726</c:v>
                </c:pt>
                <c:pt idx="5899">
                  <c:v>0.86493430000000004</c:v>
                </c:pt>
                <c:pt idx="5900">
                  <c:v>0.86511190000000004</c:v>
                </c:pt>
                <c:pt idx="5901">
                  <c:v>0.86531599999999997</c:v>
                </c:pt>
                <c:pt idx="5902">
                  <c:v>0.86553769999999997</c:v>
                </c:pt>
                <c:pt idx="5903">
                  <c:v>0.86575749999999996</c:v>
                </c:pt>
                <c:pt idx="5904">
                  <c:v>0.8659616</c:v>
                </c:pt>
                <c:pt idx="5905">
                  <c:v>0.8661565</c:v>
                </c:pt>
                <c:pt idx="5906">
                  <c:v>0.86637090000000005</c:v>
                </c:pt>
                <c:pt idx="5907">
                  <c:v>0.86665119999999995</c:v>
                </c:pt>
                <c:pt idx="5908">
                  <c:v>0.86703819999999998</c:v>
                </c:pt>
                <c:pt idx="5909">
                  <c:v>0.86754620000000005</c:v>
                </c:pt>
                <c:pt idx="5910">
                  <c:v>0.86815299999999995</c:v>
                </c:pt>
                <c:pt idx="5911">
                  <c:v>0.86880360000000001</c:v>
                </c:pt>
                <c:pt idx="5912">
                  <c:v>0.86943040000000005</c:v>
                </c:pt>
                <c:pt idx="5913">
                  <c:v>0.86997219999999997</c:v>
                </c:pt>
                <c:pt idx="5914">
                  <c:v>0.87039960000000005</c:v>
                </c:pt>
                <c:pt idx="5915">
                  <c:v>0.87071849999999995</c:v>
                </c:pt>
                <c:pt idx="5916">
                  <c:v>0.87096370000000001</c:v>
                </c:pt>
                <c:pt idx="5917">
                  <c:v>0.87117909999999998</c:v>
                </c:pt>
                <c:pt idx="5918">
                  <c:v>0.87140090000000003</c:v>
                </c:pt>
                <c:pt idx="5919">
                  <c:v>0.87164940000000002</c:v>
                </c:pt>
                <c:pt idx="5920">
                  <c:v>0.87192780000000003</c:v>
                </c:pt>
                <c:pt idx="5921">
                  <c:v>0.87223050000000002</c:v>
                </c:pt>
                <c:pt idx="5922">
                  <c:v>0.87255130000000003</c:v>
                </c:pt>
                <c:pt idx="5923">
                  <c:v>0.8728899</c:v>
                </c:pt>
                <c:pt idx="5924">
                  <c:v>0.87324639999999998</c:v>
                </c:pt>
                <c:pt idx="5925">
                  <c:v>0.87361759999999999</c:v>
                </c:pt>
                <c:pt idx="5926">
                  <c:v>0.87399380000000004</c:v>
                </c:pt>
                <c:pt idx="5927">
                  <c:v>0.87435940000000001</c:v>
                </c:pt>
                <c:pt idx="5928">
                  <c:v>0.87470009999999998</c:v>
                </c:pt>
                <c:pt idx="5929">
                  <c:v>0.87501359999999995</c:v>
                </c:pt>
                <c:pt idx="5930">
                  <c:v>0.87531170000000003</c:v>
                </c:pt>
                <c:pt idx="5931">
                  <c:v>0.87561940000000005</c:v>
                </c:pt>
                <c:pt idx="5932">
                  <c:v>0.87596350000000001</c:v>
                </c:pt>
                <c:pt idx="5933">
                  <c:v>0.87636369999999997</c:v>
                </c:pt>
                <c:pt idx="5934">
                  <c:v>0.87682499999999997</c:v>
                </c:pt>
                <c:pt idx="5935">
                  <c:v>0.87734009999999996</c:v>
                </c:pt>
                <c:pt idx="5936">
                  <c:v>0.87789620000000002</c:v>
                </c:pt>
                <c:pt idx="5937">
                  <c:v>0.87848490000000001</c:v>
                </c:pt>
                <c:pt idx="5938">
                  <c:v>0.87910809999999995</c:v>
                </c:pt>
                <c:pt idx="5939">
                  <c:v>0.87977280000000002</c:v>
                </c:pt>
                <c:pt idx="5940">
                  <c:v>0.88048230000000005</c:v>
                </c:pt>
                <c:pt idx="5941">
                  <c:v>0.88122650000000002</c:v>
                </c:pt>
                <c:pt idx="5942">
                  <c:v>0.88197579999999998</c:v>
                </c:pt>
                <c:pt idx="5943">
                  <c:v>0.88268860000000005</c:v>
                </c:pt>
                <c:pt idx="5944">
                  <c:v>0.88332460000000002</c:v>
                </c:pt>
                <c:pt idx="5945">
                  <c:v>0.88385769999999997</c:v>
                </c:pt>
                <c:pt idx="5946">
                  <c:v>0.88428680000000004</c:v>
                </c:pt>
                <c:pt idx="5947">
                  <c:v>0.88463069999999999</c:v>
                </c:pt>
                <c:pt idx="5948">
                  <c:v>0.88491770000000003</c:v>
                </c:pt>
                <c:pt idx="5949">
                  <c:v>0.88516859999999997</c:v>
                </c:pt>
                <c:pt idx="5950">
                  <c:v>0.88538939999999999</c:v>
                </c:pt>
                <c:pt idx="5951">
                  <c:v>0.88557169999999996</c:v>
                </c:pt>
                <c:pt idx="5952">
                  <c:v>0.8857043</c:v>
                </c:pt>
                <c:pt idx="5953">
                  <c:v>0.88578800000000002</c:v>
                </c:pt>
                <c:pt idx="5954">
                  <c:v>0.88584390000000002</c:v>
                </c:pt>
                <c:pt idx="5955">
                  <c:v>0.88591070000000005</c:v>
                </c:pt>
                <c:pt idx="5956">
                  <c:v>0.88603589999999999</c:v>
                </c:pt>
                <c:pt idx="5957">
                  <c:v>0.88625569999999998</c:v>
                </c:pt>
                <c:pt idx="5958">
                  <c:v>0.88658000000000003</c:v>
                </c:pt>
                <c:pt idx="5959">
                  <c:v>0.88698969999999999</c:v>
                </c:pt>
                <c:pt idx="5960">
                  <c:v>0.88744120000000004</c:v>
                </c:pt>
                <c:pt idx="5961">
                  <c:v>0.88788409999999995</c:v>
                </c:pt>
                <c:pt idx="5962">
                  <c:v>0.88827279999999997</c:v>
                </c:pt>
                <c:pt idx="5963">
                  <c:v>0.88858139999999997</c:v>
                </c:pt>
                <c:pt idx="5964">
                  <c:v>0.88880709999999996</c:v>
                </c:pt>
                <c:pt idx="5965">
                  <c:v>0.8889688</c:v>
                </c:pt>
                <c:pt idx="5966">
                  <c:v>0.88909939999999998</c:v>
                </c:pt>
                <c:pt idx="5967">
                  <c:v>0.88924190000000003</c:v>
                </c:pt>
                <c:pt idx="5968">
                  <c:v>0.88944409999999996</c:v>
                </c:pt>
                <c:pt idx="5969">
                  <c:v>0.88974600000000004</c:v>
                </c:pt>
                <c:pt idx="5970">
                  <c:v>0.89017190000000002</c:v>
                </c:pt>
                <c:pt idx="5971">
                  <c:v>0.89071710000000004</c:v>
                </c:pt>
                <c:pt idx="5972">
                  <c:v>0.89134279999999999</c:v>
                </c:pt>
                <c:pt idx="5973">
                  <c:v>0.89197470000000001</c:v>
                </c:pt>
                <c:pt idx="5974">
                  <c:v>0.89251970000000003</c:v>
                </c:pt>
                <c:pt idx="5975">
                  <c:v>0.89289839999999998</c:v>
                </c:pt>
                <c:pt idx="5976">
                  <c:v>0.89306730000000001</c:v>
                </c:pt>
                <c:pt idx="5977">
                  <c:v>0.89304159999999999</c:v>
                </c:pt>
                <c:pt idx="5978">
                  <c:v>0.89288999999999996</c:v>
                </c:pt>
                <c:pt idx="5979">
                  <c:v>0.89272059999999998</c:v>
                </c:pt>
                <c:pt idx="5980">
                  <c:v>0.89263939999999997</c:v>
                </c:pt>
                <c:pt idx="5981">
                  <c:v>0.89271129999999999</c:v>
                </c:pt>
                <c:pt idx="5982">
                  <c:v>0.89294680000000004</c:v>
                </c:pt>
                <c:pt idx="5983">
                  <c:v>0.89329890000000001</c:v>
                </c:pt>
                <c:pt idx="5984">
                  <c:v>0.8936906</c:v>
                </c:pt>
                <c:pt idx="5985">
                  <c:v>0.89404189999999994</c:v>
                </c:pt>
                <c:pt idx="5986">
                  <c:v>0.89430549999999998</c:v>
                </c:pt>
                <c:pt idx="5987">
                  <c:v>0.89447880000000002</c:v>
                </c:pt>
                <c:pt idx="5988">
                  <c:v>0.8945997</c:v>
                </c:pt>
                <c:pt idx="5989">
                  <c:v>0.89472430000000003</c:v>
                </c:pt>
                <c:pt idx="5990">
                  <c:v>0.89490309999999995</c:v>
                </c:pt>
                <c:pt idx="5991">
                  <c:v>0.89516370000000001</c:v>
                </c:pt>
                <c:pt idx="5992">
                  <c:v>0.89550240000000003</c:v>
                </c:pt>
                <c:pt idx="5993">
                  <c:v>0.89588909999999999</c:v>
                </c:pt>
                <c:pt idx="5994">
                  <c:v>0.8962772</c:v>
                </c:pt>
                <c:pt idx="5995">
                  <c:v>0.89662059999999999</c:v>
                </c:pt>
                <c:pt idx="5996">
                  <c:v>0.89688060000000003</c:v>
                </c:pt>
                <c:pt idx="5997">
                  <c:v>0.8970342</c:v>
                </c:pt>
                <c:pt idx="5998">
                  <c:v>0.89708089999999996</c:v>
                </c:pt>
                <c:pt idx="5999">
                  <c:v>0.89704629999999996</c:v>
                </c:pt>
                <c:pt idx="6000">
                  <c:v>0.89698230000000001</c:v>
                </c:pt>
                <c:pt idx="6001">
                  <c:v>0.89695689999999995</c:v>
                </c:pt>
                <c:pt idx="6002">
                  <c:v>0.89704569999999995</c:v>
                </c:pt>
                <c:pt idx="6003">
                  <c:v>0.89730810000000005</c:v>
                </c:pt>
                <c:pt idx="6004">
                  <c:v>0.89776509999999998</c:v>
                </c:pt>
                <c:pt idx="6005">
                  <c:v>0.89838989999999996</c:v>
                </c:pt>
                <c:pt idx="6006">
                  <c:v>0.89910939999999995</c:v>
                </c:pt>
                <c:pt idx="6007">
                  <c:v>0.89982709999999999</c:v>
                </c:pt>
                <c:pt idx="6008">
                  <c:v>0.90044329999999995</c:v>
                </c:pt>
                <c:pt idx="6009">
                  <c:v>0.90089300000000005</c:v>
                </c:pt>
                <c:pt idx="6010">
                  <c:v>0.90116079999999998</c:v>
                </c:pt>
                <c:pt idx="6011">
                  <c:v>0.90128450000000004</c:v>
                </c:pt>
                <c:pt idx="6012">
                  <c:v>0.90133439999999998</c:v>
                </c:pt>
                <c:pt idx="6013">
                  <c:v>0.90138640000000003</c:v>
                </c:pt>
                <c:pt idx="6014">
                  <c:v>0.90150240000000004</c:v>
                </c:pt>
                <c:pt idx="6015">
                  <c:v>0.90170969999999995</c:v>
                </c:pt>
                <c:pt idx="6016">
                  <c:v>0.90200170000000002</c:v>
                </c:pt>
                <c:pt idx="6017">
                  <c:v>0.9023447</c:v>
                </c:pt>
                <c:pt idx="6018">
                  <c:v>0.90269440000000001</c:v>
                </c:pt>
                <c:pt idx="6019">
                  <c:v>0.90300139999999995</c:v>
                </c:pt>
                <c:pt idx="6020">
                  <c:v>0.90321929999999995</c:v>
                </c:pt>
                <c:pt idx="6021">
                  <c:v>0.90331379999999994</c:v>
                </c:pt>
                <c:pt idx="6022">
                  <c:v>0.90326320000000004</c:v>
                </c:pt>
                <c:pt idx="6023">
                  <c:v>0.90306900000000001</c:v>
                </c:pt>
                <c:pt idx="6024">
                  <c:v>0.9027596</c:v>
                </c:pt>
                <c:pt idx="6025">
                  <c:v>0.90239250000000004</c:v>
                </c:pt>
                <c:pt idx="6026">
                  <c:v>0.90204519999999999</c:v>
                </c:pt>
                <c:pt idx="6027">
                  <c:v>0.9017925</c:v>
                </c:pt>
                <c:pt idx="6028">
                  <c:v>0.9016904</c:v>
                </c:pt>
                <c:pt idx="6029">
                  <c:v>0.90175680000000003</c:v>
                </c:pt>
                <c:pt idx="6030">
                  <c:v>0.90196849999999995</c:v>
                </c:pt>
                <c:pt idx="6031">
                  <c:v>0.90226969999999995</c:v>
                </c:pt>
                <c:pt idx="6032">
                  <c:v>0.9025955</c:v>
                </c:pt>
                <c:pt idx="6033">
                  <c:v>0.90289810000000004</c:v>
                </c:pt>
                <c:pt idx="6034">
                  <c:v>0.90315710000000005</c:v>
                </c:pt>
                <c:pt idx="6035">
                  <c:v>0.90338370000000001</c:v>
                </c:pt>
                <c:pt idx="6036">
                  <c:v>0.90360629999999997</c:v>
                </c:pt>
                <c:pt idx="6037">
                  <c:v>0.90385269999999995</c:v>
                </c:pt>
                <c:pt idx="6038">
                  <c:v>0.90413239999999995</c:v>
                </c:pt>
                <c:pt idx="6039">
                  <c:v>0.90443490000000004</c:v>
                </c:pt>
                <c:pt idx="6040">
                  <c:v>0.90473539999999997</c:v>
                </c:pt>
                <c:pt idx="6041">
                  <c:v>0.90501240000000005</c:v>
                </c:pt>
                <c:pt idx="6042">
                  <c:v>0.9052578</c:v>
                </c:pt>
                <c:pt idx="6043">
                  <c:v>0.90548200000000001</c:v>
                </c:pt>
                <c:pt idx="6044">
                  <c:v>0.90570519999999999</c:v>
                </c:pt>
                <c:pt idx="6045">
                  <c:v>0.90594609999999998</c:v>
                </c:pt>
                <c:pt idx="6046">
                  <c:v>0.9062093</c:v>
                </c:pt>
                <c:pt idx="6047">
                  <c:v>0.90648070000000003</c:v>
                </c:pt>
                <c:pt idx="6048">
                  <c:v>0.9067326</c:v>
                </c:pt>
                <c:pt idx="6049">
                  <c:v>0.90693509999999999</c:v>
                </c:pt>
                <c:pt idx="6050">
                  <c:v>0.90706960000000003</c:v>
                </c:pt>
                <c:pt idx="6051">
                  <c:v>0.90713410000000005</c:v>
                </c:pt>
                <c:pt idx="6052">
                  <c:v>0.90714499999999998</c:v>
                </c:pt>
                <c:pt idx="6053">
                  <c:v>0.90712800000000005</c:v>
                </c:pt>
                <c:pt idx="6054">
                  <c:v>0.90711520000000001</c:v>
                </c:pt>
                <c:pt idx="6055">
                  <c:v>0.90713639999999995</c:v>
                </c:pt>
                <c:pt idx="6056">
                  <c:v>0.90721660000000004</c:v>
                </c:pt>
                <c:pt idx="6057">
                  <c:v>0.90737809999999997</c:v>
                </c:pt>
                <c:pt idx="6058">
                  <c:v>0.90763450000000001</c:v>
                </c:pt>
                <c:pt idx="6059">
                  <c:v>0.9079874</c:v>
                </c:pt>
                <c:pt idx="6060">
                  <c:v>0.90842009999999995</c:v>
                </c:pt>
                <c:pt idx="6061">
                  <c:v>0.90889549999999997</c:v>
                </c:pt>
                <c:pt idx="6062">
                  <c:v>0.90936139999999999</c:v>
                </c:pt>
                <c:pt idx="6063">
                  <c:v>0.90975930000000005</c:v>
                </c:pt>
                <c:pt idx="6064">
                  <c:v>0.91004499999999999</c:v>
                </c:pt>
                <c:pt idx="6065">
                  <c:v>0.91020230000000002</c:v>
                </c:pt>
                <c:pt idx="6066">
                  <c:v>0.91024799999999995</c:v>
                </c:pt>
                <c:pt idx="6067">
                  <c:v>0.91022559999999997</c:v>
                </c:pt>
                <c:pt idx="6068">
                  <c:v>0.91018940000000004</c:v>
                </c:pt>
                <c:pt idx="6069">
                  <c:v>0.91018779999999999</c:v>
                </c:pt>
                <c:pt idx="6070">
                  <c:v>0.91024539999999998</c:v>
                </c:pt>
                <c:pt idx="6071">
                  <c:v>0.91036130000000004</c:v>
                </c:pt>
                <c:pt idx="6072">
                  <c:v>0.91051510000000002</c:v>
                </c:pt>
                <c:pt idx="6073">
                  <c:v>0.91068139999999997</c:v>
                </c:pt>
                <c:pt idx="6074">
                  <c:v>0.91084080000000001</c:v>
                </c:pt>
                <c:pt idx="6075">
                  <c:v>0.91098840000000003</c:v>
                </c:pt>
                <c:pt idx="6076">
                  <c:v>0.91113230000000001</c:v>
                </c:pt>
                <c:pt idx="6077">
                  <c:v>0.91128830000000005</c:v>
                </c:pt>
                <c:pt idx="6078">
                  <c:v>0.91147149999999999</c:v>
                </c:pt>
                <c:pt idx="6079">
                  <c:v>0.91169169999999999</c:v>
                </c:pt>
                <c:pt idx="6080">
                  <c:v>0.91195119999999996</c:v>
                </c:pt>
                <c:pt idx="6081">
                  <c:v>0.91224689999999997</c:v>
                </c:pt>
                <c:pt idx="6082">
                  <c:v>0.91257140000000003</c:v>
                </c:pt>
                <c:pt idx="6083">
                  <c:v>0.91291120000000003</c:v>
                </c:pt>
                <c:pt idx="6084">
                  <c:v>0.91324760000000005</c:v>
                </c:pt>
                <c:pt idx="6085">
                  <c:v>0.91355710000000001</c:v>
                </c:pt>
                <c:pt idx="6086">
                  <c:v>0.91381310000000004</c:v>
                </c:pt>
                <c:pt idx="6087">
                  <c:v>0.9139969</c:v>
                </c:pt>
                <c:pt idx="6088">
                  <c:v>0.91410469999999999</c:v>
                </c:pt>
                <c:pt idx="6089">
                  <c:v>0.91415429999999998</c:v>
                </c:pt>
                <c:pt idx="6090">
                  <c:v>0.91418100000000002</c:v>
                </c:pt>
                <c:pt idx="6091">
                  <c:v>0.91422809999999999</c:v>
                </c:pt>
                <c:pt idx="6092">
                  <c:v>0.91433410000000004</c:v>
                </c:pt>
                <c:pt idx="6093">
                  <c:v>0.91451349999999998</c:v>
                </c:pt>
                <c:pt idx="6094">
                  <c:v>0.9147556</c:v>
                </c:pt>
                <c:pt idx="6095">
                  <c:v>0.91502430000000001</c:v>
                </c:pt>
                <c:pt idx="6096">
                  <c:v>0.91527579999999997</c:v>
                </c:pt>
                <c:pt idx="6097">
                  <c:v>0.91547020000000001</c:v>
                </c:pt>
                <c:pt idx="6098">
                  <c:v>0.91558830000000002</c:v>
                </c:pt>
                <c:pt idx="6099">
                  <c:v>0.91563410000000001</c:v>
                </c:pt>
                <c:pt idx="6100">
                  <c:v>0.9156318</c:v>
                </c:pt>
                <c:pt idx="6101">
                  <c:v>0.91561400000000004</c:v>
                </c:pt>
                <c:pt idx="6102">
                  <c:v>0.9156067</c:v>
                </c:pt>
                <c:pt idx="6103">
                  <c:v>0.91562279999999996</c:v>
                </c:pt>
                <c:pt idx="6104">
                  <c:v>0.91565810000000003</c:v>
                </c:pt>
                <c:pt idx="6105">
                  <c:v>0.9156957</c:v>
                </c:pt>
                <c:pt idx="6106">
                  <c:v>0.91571400000000003</c:v>
                </c:pt>
                <c:pt idx="6107">
                  <c:v>0.91569719999999999</c:v>
                </c:pt>
                <c:pt idx="6108">
                  <c:v>0.91564199999999996</c:v>
                </c:pt>
                <c:pt idx="6109">
                  <c:v>0.91556040000000005</c:v>
                </c:pt>
                <c:pt idx="6110">
                  <c:v>0.91547579999999995</c:v>
                </c:pt>
                <c:pt idx="6111">
                  <c:v>0.91541419999999996</c:v>
                </c:pt>
                <c:pt idx="6112">
                  <c:v>0.91539409999999999</c:v>
                </c:pt>
                <c:pt idx="6113">
                  <c:v>0.9154158</c:v>
                </c:pt>
                <c:pt idx="6114">
                  <c:v>0.91545650000000001</c:v>
                </c:pt>
                <c:pt idx="6115">
                  <c:v>0.91547040000000002</c:v>
                </c:pt>
                <c:pt idx="6116">
                  <c:v>0.91540580000000005</c:v>
                </c:pt>
                <c:pt idx="6117">
                  <c:v>0.91521920000000001</c:v>
                </c:pt>
                <c:pt idx="6118">
                  <c:v>0.91489370000000003</c:v>
                </c:pt>
                <c:pt idx="6119">
                  <c:v>0.91445050000000005</c:v>
                </c:pt>
                <c:pt idx="6120">
                  <c:v>0.91394569999999997</c:v>
                </c:pt>
                <c:pt idx="6121">
                  <c:v>0.91345790000000004</c:v>
                </c:pt>
                <c:pt idx="6122">
                  <c:v>0.91305860000000005</c:v>
                </c:pt>
                <c:pt idx="6123">
                  <c:v>0.91279639999999995</c:v>
                </c:pt>
                <c:pt idx="6124">
                  <c:v>0.91268300000000002</c:v>
                </c:pt>
                <c:pt idx="6125">
                  <c:v>0.91269730000000004</c:v>
                </c:pt>
                <c:pt idx="6126">
                  <c:v>0.91279940000000004</c:v>
                </c:pt>
                <c:pt idx="6127">
                  <c:v>0.91295099999999996</c:v>
                </c:pt>
                <c:pt idx="6128">
                  <c:v>0.91313250000000001</c:v>
                </c:pt>
                <c:pt idx="6129">
                  <c:v>0.91334159999999998</c:v>
                </c:pt>
                <c:pt idx="6130">
                  <c:v>0.9135839</c:v>
                </c:pt>
                <c:pt idx="6131">
                  <c:v>0.91385870000000002</c:v>
                </c:pt>
                <c:pt idx="6132">
                  <c:v>0.9141435</c:v>
                </c:pt>
                <c:pt idx="6133">
                  <c:v>0.91439669999999995</c:v>
                </c:pt>
                <c:pt idx="6134">
                  <c:v>0.91457330000000003</c:v>
                </c:pt>
                <c:pt idx="6135">
                  <c:v>0.91464369999999995</c:v>
                </c:pt>
                <c:pt idx="6136">
                  <c:v>0.91461380000000003</c:v>
                </c:pt>
                <c:pt idx="6137">
                  <c:v>0.91452829999999996</c:v>
                </c:pt>
                <c:pt idx="6138">
                  <c:v>0.91446039999999995</c:v>
                </c:pt>
                <c:pt idx="6139">
                  <c:v>0.91447999999999996</c:v>
                </c:pt>
                <c:pt idx="6140">
                  <c:v>0.91463209999999995</c:v>
                </c:pt>
                <c:pt idx="6141">
                  <c:v>0.91491630000000002</c:v>
                </c:pt>
                <c:pt idx="6142">
                  <c:v>0.91528920000000002</c:v>
                </c:pt>
                <c:pt idx="6143">
                  <c:v>0.91567730000000003</c:v>
                </c:pt>
                <c:pt idx="6144">
                  <c:v>0.9160005</c:v>
                </c:pt>
                <c:pt idx="6145">
                  <c:v>0.91620040000000003</c:v>
                </c:pt>
                <c:pt idx="6146">
                  <c:v>0.91624910000000004</c:v>
                </c:pt>
                <c:pt idx="6147">
                  <c:v>0.91615069999999998</c:v>
                </c:pt>
                <c:pt idx="6148">
                  <c:v>0.91593210000000003</c:v>
                </c:pt>
                <c:pt idx="6149">
                  <c:v>0.91563530000000004</c:v>
                </c:pt>
                <c:pt idx="6150">
                  <c:v>0.91530690000000003</c:v>
                </c:pt>
                <c:pt idx="6151">
                  <c:v>0.91498860000000004</c:v>
                </c:pt>
                <c:pt idx="6152">
                  <c:v>0.91472129999999996</c:v>
                </c:pt>
                <c:pt idx="6153">
                  <c:v>0.91453260000000003</c:v>
                </c:pt>
                <c:pt idx="6154">
                  <c:v>0.91443260000000004</c:v>
                </c:pt>
                <c:pt idx="6155">
                  <c:v>0.91440849999999996</c:v>
                </c:pt>
                <c:pt idx="6156">
                  <c:v>0.9144253</c:v>
                </c:pt>
                <c:pt idx="6157">
                  <c:v>0.91443790000000003</c:v>
                </c:pt>
                <c:pt idx="6158">
                  <c:v>0.91440410000000005</c:v>
                </c:pt>
                <c:pt idx="6159">
                  <c:v>0.91430440000000002</c:v>
                </c:pt>
                <c:pt idx="6160">
                  <c:v>0.91414859999999998</c:v>
                </c:pt>
                <c:pt idx="6161">
                  <c:v>0.91397229999999996</c:v>
                </c:pt>
                <c:pt idx="6162">
                  <c:v>0.91381840000000003</c:v>
                </c:pt>
                <c:pt idx="6163">
                  <c:v>0.91371550000000001</c:v>
                </c:pt>
                <c:pt idx="6164">
                  <c:v>0.91366610000000004</c:v>
                </c:pt>
                <c:pt idx="6165">
                  <c:v>0.91364559999999995</c:v>
                </c:pt>
                <c:pt idx="6166">
                  <c:v>0.91361530000000002</c:v>
                </c:pt>
                <c:pt idx="6167">
                  <c:v>0.91354449999999998</c:v>
                </c:pt>
                <c:pt idx="6168">
                  <c:v>0.91342849999999998</c:v>
                </c:pt>
                <c:pt idx="6169">
                  <c:v>0.91329000000000005</c:v>
                </c:pt>
                <c:pt idx="6170">
                  <c:v>0.91316799999999998</c:v>
                </c:pt>
                <c:pt idx="6171">
                  <c:v>0.91309149999999994</c:v>
                </c:pt>
                <c:pt idx="6172">
                  <c:v>0.9130644</c:v>
                </c:pt>
                <c:pt idx="6173">
                  <c:v>0.91305639999999999</c:v>
                </c:pt>
                <c:pt idx="6174">
                  <c:v>0.9130201</c:v>
                </c:pt>
                <c:pt idx="6175">
                  <c:v>0.91290839999999995</c:v>
                </c:pt>
                <c:pt idx="6176">
                  <c:v>0.91270030000000002</c:v>
                </c:pt>
                <c:pt idx="6177">
                  <c:v>0.91241059999999996</c:v>
                </c:pt>
                <c:pt idx="6178">
                  <c:v>0.91208219999999995</c:v>
                </c:pt>
                <c:pt idx="6179">
                  <c:v>0.91176550000000001</c:v>
                </c:pt>
                <c:pt idx="6180">
                  <c:v>0.91149539999999996</c:v>
                </c:pt>
                <c:pt idx="6181">
                  <c:v>0.9112827</c:v>
                </c:pt>
                <c:pt idx="6182">
                  <c:v>0.9111167</c:v>
                </c:pt>
                <c:pt idx="6183">
                  <c:v>0.91098270000000003</c:v>
                </c:pt>
                <c:pt idx="6184">
                  <c:v>0.91087680000000004</c:v>
                </c:pt>
                <c:pt idx="6185">
                  <c:v>0.91081350000000005</c:v>
                </c:pt>
                <c:pt idx="6186">
                  <c:v>0.91081630000000002</c:v>
                </c:pt>
                <c:pt idx="6187">
                  <c:v>0.91089980000000004</c:v>
                </c:pt>
                <c:pt idx="6188">
                  <c:v>0.91105100000000006</c:v>
                </c:pt>
                <c:pt idx="6189">
                  <c:v>0.91122369999999997</c:v>
                </c:pt>
                <c:pt idx="6190">
                  <c:v>0.91134720000000002</c:v>
                </c:pt>
                <c:pt idx="6191">
                  <c:v>0.91135690000000003</c:v>
                </c:pt>
                <c:pt idx="6192">
                  <c:v>0.91121439999999998</c:v>
                </c:pt>
                <c:pt idx="6193">
                  <c:v>0.91092620000000002</c:v>
                </c:pt>
                <c:pt idx="6194">
                  <c:v>0.91053280000000003</c:v>
                </c:pt>
                <c:pt idx="6195">
                  <c:v>0.91009289999999998</c:v>
                </c:pt>
                <c:pt idx="6196">
                  <c:v>0.90965720000000005</c:v>
                </c:pt>
                <c:pt idx="6197">
                  <c:v>0.90925129999999998</c:v>
                </c:pt>
                <c:pt idx="6198">
                  <c:v>0.90888159999999996</c:v>
                </c:pt>
                <c:pt idx="6199">
                  <c:v>0.9085491</c:v>
                </c:pt>
                <c:pt idx="6200">
                  <c:v>0.90826479999999998</c:v>
                </c:pt>
                <c:pt idx="6201">
                  <c:v>0.9080589</c:v>
                </c:pt>
                <c:pt idx="6202">
                  <c:v>0.90796980000000005</c:v>
                </c:pt>
                <c:pt idx="6203">
                  <c:v>0.90802020000000006</c:v>
                </c:pt>
                <c:pt idx="6204">
                  <c:v>0.90819850000000002</c:v>
                </c:pt>
                <c:pt idx="6205">
                  <c:v>0.90844599999999998</c:v>
                </c:pt>
                <c:pt idx="6206">
                  <c:v>0.90867370000000003</c:v>
                </c:pt>
                <c:pt idx="6207">
                  <c:v>0.9087826</c:v>
                </c:pt>
                <c:pt idx="6208">
                  <c:v>0.90870879999999998</c:v>
                </c:pt>
                <c:pt idx="6209">
                  <c:v>0.90844360000000002</c:v>
                </c:pt>
                <c:pt idx="6210">
                  <c:v>0.90803610000000001</c:v>
                </c:pt>
                <c:pt idx="6211">
                  <c:v>0.90756910000000002</c:v>
                </c:pt>
                <c:pt idx="6212">
                  <c:v>0.90712429999999999</c:v>
                </c:pt>
                <c:pt idx="6213">
                  <c:v>0.90675930000000005</c:v>
                </c:pt>
                <c:pt idx="6214">
                  <c:v>0.90649190000000002</c:v>
                </c:pt>
                <c:pt idx="6215">
                  <c:v>0.90630900000000003</c:v>
                </c:pt>
                <c:pt idx="6216">
                  <c:v>0.90618480000000001</c:v>
                </c:pt>
                <c:pt idx="6217">
                  <c:v>0.90610049999999998</c:v>
                </c:pt>
                <c:pt idx="6218">
                  <c:v>0.90604790000000002</c:v>
                </c:pt>
                <c:pt idx="6219">
                  <c:v>0.90602590000000005</c:v>
                </c:pt>
                <c:pt idx="6220">
                  <c:v>0.90603109999999998</c:v>
                </c:pt>
                <c:pt idx="6221">
                  <c:v>0.9060473</c:v>
                </c:pt>
                <c:pt idx="6222">
                  <c:v>0.90604929999999995</c:v>
                </c:pt>
                <c:pt idx="6223">
                  <c:v>0.90601690000000001</c:v>
                </c:pt>
                <c:pt idx="6224">
                  <c:v>0.90594520000000001</c:v>
                </c:pt>
                <c:pt idx="6225">
                  <c:v>0.90585369999999998</c:v>
                </c:pt>
                <c:pt idx="6226">
                  <c:v>0.90577750000000001</c:v>
                </c:pt>
                <c:pt idx="6227">
                  <c:v>0.90575150000000004</c:v>
                </c:pt>
                <c:pt idx="6228">
                  <c:v>0.90578890000000001</c:v>
                </c:pt>
                <c:pt idx="6229">
                  <c:v>0.90587189999999995</c:v>
                </c:pt>
                <c:pt idx="6230">
                  <c:v>0.90595610000000004</c:v>
                </c:pt>
                <c:pt idx="6231">
                  <c:v>0.90599070000000004</c:v>
                </c:pt>
                <c:pt idx="6232">
                  <c:v>0.90594479999999999</c:v>
                </c:pt>
                <c:pt idx="6233">
                  <c:v>0.90581670000000003</c:v>
                </c:pt>
                <c:pt idx="6234">
                  <c:v>0.9056341</c:v>
                </c:pt>
                <c:pt idx="6235">
                  <c:v>0.90543510000000005</c:v>
                </c:pt>
                <c:pt idx="6236">
                  <c:v>0.90524590000000005</c:v>
                </c:pt>
                <c:pt idx="6237">
                  <c:v>0.90506359999999997</c:v>
                </c:pt>
                <c:pt idx="6238">
                  <c:v>0.90486029999999995</c:v>
                </c:pt>
                <c:pt idx="6239">
                  <c:v>0.90459849999999997</c:v>
                </c:pt>
                <c:pt idx="6240">
                  <c:v>0.90425809999999995</c:v>
                </c:pt>
                <c:pt idx="6241">
                  <c:v>0.90385289999999996</c:v>
                </c:pt>
                <c:pt idx="6242">
                  <c:v>0.90343019999999996</c:v>
                </c:pt>
                <c:pt idx="6243">
                  <c:v>0.90304949999999995</c:v>
                </c:pt>
                <c:pt idx="6244">
                  <c:v>0.9027617</c:v>
                </c:pt>
                <c:pt idx="6245">
                  <c:v>0.90258430000000001</c:v>
                </c:pt>
                <c:pt idx="6246">
                  <c:v>0.90249659999999998</c:v>
                </c:pt>
                <c:pt idx="6247">
                  <c:v>0.90245249999999999</c:v>
                </c:pt>
                <c:pt idx="6248">
                  <c:v>0.90240209999999998</c:v>
                </c:pt>
                <c:pt idx="6249">
                  <c:v>0.90231600000000001</c:v>
                </c:pt>
                <c:pt idx="6250">
                  <c:v>0.90219070000000001</c:v>
                </c:pt>
                <c:pt idx="6251">
                  <c:v>0.90204530000000005</c:v>
                </c:pt>
                <c:pt idx="6252">
                  <c:v>0.90190269999999995</c:v>
                </c:pt>
                <c:pt idx="6253">
                  <c:v>0.90177600000000002</c:v>
                </c:pt>
                <c:pt idx="6254">
                  <c:v>0.90166000000000002</c:v>
                </c:pt>
                <c:pt idx="6255">
                  <c:v>0.90153740000000004</c:v>
                </c:pt>
                <c:pt idx="6256">
                  <c:v>0.90138859999999998</c:v>
                </c:pt>
                <c:pt idx="6257">
                  <c:v>0.90120420000000001</c:v>
                </c:pt>
                <c:pt idx="6258">
                  <c:v>0.90098529999999999</c:v>
                </c:pt>
                <c:pt idx="6259">
                  <c:v>0.90073800000000004</c:v>
                </c:pt>
                <c:pt idx="6260">
                  <c:v>0.90046360000000003</c:v>
                </c:pt>
                <c:pt idx="6261">
                  <c:v>0.90015179999999995</c:v>
                </c:pt>
                <c:pt idx="6262">
                  <c:v>0.8997868</c:v>
                </c:pt>
                <c:pt idx="6263">
                  <c:v>0.89935929999999997</c:v>
                </c:pt>
                <c:pt idx="6264">
                  <c:v>0.89887989999999995</c:v>
                </c:pt>
                <c:pt idx="6265">
                  <c:v>0.89838549999999995</c:v>
                </c:pt>
                <c:pt idx="6266">
                  <c:v>0.89792499999999997</c:v>
                </c:pt>
                <c:pt idx="6267">
                  <c:v>0.89754129999999999</c:v>
                </c:pt>
                <c:pt idx="6268">
                  <c:v>0.89724760000000003</c:v>
                </c:pt>
                <c:pt idx="6269">
                  <c:v>0.89701969999999998</c:v>
                </c:pt>
                <c:pt idx="6270">
                  <c:v>0.89680280000000001</c:v>
                </c:pt>
                <c:pt idx="6271">
                  <c:v>0.89653870000000002</c:v>
                </c:pt>
                <c:pt idx="6272">
                  <c:v>0.89619700000000002</c:v>
                </c:pt>
                <c:pt idx="6273">
                  <c:v>0.8957889</c:v>
                </c:pt>
                <c:pt idx="6274">
                  <c:v>0.89536689999999997</c:v>
                </c:pt>
                <c:pt idx="6275">
                  <c:v>0.89499770000000001</c:v>
                </c:pt>
                <c:pt idx="6276">
                  <c:v>0.89473590000000003</c:v>
                </c:pt>
                <c:pt idx="6277">
                  <c:v>0.89459469999999996</c:v>
                </c:pt>
                <c:pt idx="6278">
                  <c:v>0.89453970000000005</c:v>
                </c:pt>
                <c:pt idx="6279">
                  <c:v>0.89450099999999999</c:v>
                </c:pt>
                <c:pt idx="6280">
                  <c:v>0.89440450000000005</c:v>
                </c:pt>
                <c:pt idx="6281">
                  <c:v>0.89420230000000001</c:v>
                </c:pt>
                <c:pt idx="6282">
                  <c:v>0.89388710000000005</c:v>
                </c:pt>
                <c:pt idx="6283">
                  <c:v>0.89349149999999999</c:v>
                </c:pt>
                <c:pt idx="6284">
                  <c:v>0.89306920000000001</c:v>
                </c:pt>
                <c:pt idx="6285">
                  <c:v>0.89267189999999996</c:v>
                </c:pt>
                <c:pt idx="6286">
                  <c:v>0.89232710000000004</c:v>
                </c:pt>
                <c:pt idx="6287">
                  <c:v>0.8920363</c:v>
                </c:pt>
                <c:pt idx="6288">
                  <c:v>0.89178060000000003</c:v>
                </c:pt>
                <c:pt idx="6289">
                  <c:v>0.89153649999999995</c:v>
                </c:pt>
                <c:pt idx="6290">
                  <c:v>0.89128859999999999</c:v>
                </c:pt>
                <c:pt idx="6291">
                  <c:v>0.89103589999999999</c:v>
                </c:pt>
                <c:pt idx="6292">
                  <c:v>0.89078849999999998</c:v>
                </c:pt>
                <c:pt idx="6293">
                  <c:v>0.89056230000000003</c:v>
                </c:pt>
                <c:pt idx="6294">
                  <c:v>0.89037180000000005</c:v>
                </c:pt>
                <c:pt idx="6295">
                  <c:v>0.89022449999999997</c:v>
                </c:pt>
                <c:pt idx="6296">
                  <c:v>0.89012380000000002</c:v>
                </c:pt>
                <c:pt idx="6297">
                  <c:v>0.89006779999999996</c:v>
                </c:pt>
                <c:pt idx="6298">
                  <c:v>0.89005089999999998</c:v>
                </c:pt>
                <c:pt idx="6299">
                  <c:v>0.89006470000000004</c:v>
                </c:pt>
                <c:pt idx="6300">
                  <c:v>0.89009729999999998</c:v>
                </c:pt>
                <c:pt idx="6301">
                  <c:v>0.89013730000000002</c:v>
                </c:pt>
                <c:pt idx="6302">
                  <c:v>0.8901753</c:v>
                </c:pt>
                <c:pt idx="6303">
                  <c:v>0.89020809999999995</c:v>
                </c:pt>
                <c:pt idx="6304">
                  <c:v>0.89023410000000003</c:v>
                </c:pt>
                <c:pt idx="6305">
                  <c:v>0.8902487</c:v>
                </c:pt>
                <c:pt idx="6306">
                  <c:v>0.89023390000000002</c:v>
                </c:pt>
                <c:pt idx="6307">
                  <c:v>0.89015540000000004</c:v>
                </c:pt>
                <c:pt idx="6308">
                  <c:v>0.88996299999999995</c:v>
                </c:pt>
                <c:pt idx="6309">
                  <c:v>0.88961279999999998</c:v>
                </c:pt>
                <c:pt idx="6310">
                  <c:v>0.88908719999999997</c:v>
                </c:pt>
                <c:pt idx="6311">
                  <c:v>0.88841590000000004</c:v>
                </c:pt>
                <c:pt idx="6312">
                  <c:v>0.88767669999999999</c:v>
                </c:pt>
                <c:pt idx="6313">
                  <c:v>0.88697539999999997</c:v>
                </c:pt>
                <c:pt idx="6314">
                  <c:v>0.88641429999999999</c:v>
                </c:pt>
                <c:pt idx="6315">
                  <c:v>0.88604780000000005</c:v>
                </c:pt>
                <c:pt idx="6316">
                  <c:v>0.88586719999999997</c:v>
                </c:pt>
                <c:pt idx="6317">
                  <c:v>0.88580170000000003</c:v>
                </c:pt>
                <c:pt idx="6318">
                  <c:v>0.88575400000000004</c:v>
                </c:pt>
                <c:pt idx="6319">
                  <c:v>0.8856311</c:v>
                </c:pt>
                <c:pt idx="6320">
                  <c:v>0.88538720000000004</c:v>
                </c:pt>
                <c:pt idx="6321">
                  <c:v>0.8850384</c:v>
                </c:pt>
                <c:pt idx="6322">
                  <c:v>0.88464589999999999</c:v>
                </c:pt>
                <c:pt idx="6323">
                  <c:v>0.88427659999999997</c:v>
                </c:pt>
                <c:pt idx="6324">
                  <c:v>0.88396189999999997</c:v>
                </c:pt>
                <c:pt idx="6325">
                  <c:v>0.88368420000000003</c:v>
                </c:pt>
                <c:pt idx="6326">
                  <c:v>0.88338620000000001</c:v>
                </c:pt>
                <c:pt idx="6327">
                  <c:v>0.88300809999999996</c:v>
                </c:pt>
                <c:pt idx="6328">
                  <c:v>0.88251939999999995</c:v>
                </c:pt>
                <c:pt idx="6329">
                  <c:v>0.88194220000000001</c:v>
                </c:pt>
                <c:pt idx="6330">
                  <c:v>0.88134409999999996</c:v>
                </c:pt>
                <c:pt idx="6331">
                  <c:v>0.88081589999999998</c:v>
                </c:pt>
                <c:pt idx="6332">
                  <c:v>0.88042500000000001</c:v>
                </c:pt>
                <c:pt idx="6333">
                  <c:v>0.88019289999999994</c:v>
                </c:pt>
                <c:pt idx="6334">
                  <c:v>0.88008770000000003</c:v>
                </c:pt>
                <c:pt idx="6335">
                  <c:v>0.88004510000000002</c:v>
                </c:pt>
                <c:pt idx="6336">
                  <c:v>0.88000120000000004</c:v>
                </c:pt>
                <c:pt idx="6337">
                  <c:v>0.87991710000000001</c:v>
                </c:pt>
                <c:pt idx="6338">
                  <c:v>0.87979289999999999</c:v>
                </c:pt>
                <c:pt idx="6339">
                  <c:v>0.87965629999999995</c:v>
                </c:pt>
                <c:pt idx="6340">
                  <c:v>0.87953789999999998</c:v>
                </c:pt>
                <c:pt idx="6341">
                  <c:v>0.87944699999999998</c:v>
                </c:pt>
                <c:pt idx="6342">
                  <c:v>0.87936539999999996</c:v>
                </c:pt>
                <c:pt idx="6343">
                  <c:v>0.87925249999999999</c:v>
                </c:pt>
                <c:pt idx="6344">
                  <c:v>0.87907199999999996</c:v>
                </c:pt>
                <c:pt idx="6345">
                  <c:v>0.87880499999999995</c:v>
                </c:pt>
                <c:pt idx="6346">
                  <c:v>0.87846199999999997</c:v>
                </c:pt>
                <c:pt idx="6347">
                  <c:v>0.87807199999999996</c:v>
                </c:pt>
                <c:pt idx="6348">
                  <c:v>0.87766940000000004</c:v>
                </c:pt>
                <c:pt idx="6349">
                  <c:v>0.87727540000000004</c:v>
                </c:pt>
                <c:pt idx="6350">
                  <c:v>0.87689289999999998</c:v>
                </c:pt>
                <c:pt idx="6351">
                  <c:v>0.87651489999999999</c:v>
                </c:pt>
                <c:pt idx="6352">
                  <c:v>0.87613819999999998</c:v>
                </c:pt>
                <c:pt idx="6353">
                  <c:v>0.87577119999999997</c:v>
                </c:pt>
                <c:pt idx="6354">
                  <c:v>0.87543610000000005</c:v>
                </c:pt>
                <c:pt idx="6355">
                  <c:v>0.87515209999999999</c:v>
                </c:pt>
                <c:pt idx="6356">
                  <c:v>0.87492110000000001</c:v>
                </c:pt>
                <c:pt idx="6357">
                  <c:v>0.87471770000000004</c:v>
                </c:pt>
                <c:pt idx="6358">
                  <c:v>0.87449679999999996</c:v>
                </c:pt>
                <c:pt idx="6359">
                  <c:v>0.87421369999999998</c:v>
                </c:pt>
                <c:pt idx="6360">
                  <c:v>0.87384740000000005</c:v>
                </c:pt>
                <c:pt idx="6361">
                  <c:v>0.87341539999999995</c:v>
                </c:pt>
                <c:pt idx="6362">
                  <c:v>0.87297230000000003</c:v>
                </c:pt>
                <c:pt idx="6363">
                  <c:v>0.87258840000000004</c:v>
                </c:pt>
                <c:pt idx="6364">
                  <c:v>0.87231340000000002</c:v>
                </c:pt>
                <c:pt idx="6365">
                  <c:v>0.87215670000000001</c:v>
                </c:pt>
                <c:pt idx="6366">
                  <c:v>0.87207880000000004</c:v>
                </c:pt>
                <c:pt idx="6367">
                  <c:v>0.87201200000000001</c:v>
                </c:pt>
                <c:pt idx="6368">
                  <c:v>0.87188270000000001</c:v>
                </c:pt>
                <c:pt idx="6369">
                  <c:v>0.87164459999999999</c:v>
                </c:pt>
                <c:pt idx="6370">
                  <c:v>0.87129199999999996</c:v>
                </c:pt>
                <c:pt idx="6371">
                  <c:v>0.8708534</c:v>
                </c:pt>
                <c:pt idx="6372">
                  <c:v>0.87037299999999995</c:v>
                </c:pt>
                <c:pt idx="6373">
                  <c:v>0.86988319999999997</c:v>
                </c:pt>
                <c:pt idx="6374">
                  <c:v>0.86939580000000005</c:v>
                </c:pt>
                <c:pt idx="6375">
                  <c:v>0.86890230000000002</c:v>
                </c:pt>
                <c:pt idx="6376">
                  <c:v>0.86838930000000003</c:v>
                </c:pt>
                <c:pt idx="6377">
                  <c:v>0.86785840000000003</c:v>
                </c:pt>
                <c:pt idx="6378">
                  <c:v>0.86733490000000002</c:v>
                </c:pt>
                <c:pt idx="6379">
                  <c:v>0.86686419999999997</c:v>
                </c:pt>
                <c:pt idx="6380">
                  <c:v>0.8664963</c:v>
                </c:pt>
                <c:pt idx="6381">
                  <c:v>0.86626259999999999</c:v>
                </c:pt>
                <c:pt idx="6382">
                  <c:v>0.86616519999999997</c:v>
                </c:pt>
                <c:pt idx="6383">
                  <c:v>0.86617569999999999</c:v>
                </c:pt>
                <c:pt idx="6384">
                  <c:v>0.86624800000000002</c:v>
                </c:pt>
                <c:pt idx="6385">
                  <c:v>0.86633300000000002</c:v>
                </c:pt>
                <c:pt idx="6386">
                  <c:v>0.86638769999999998</c:v>
                </c:pt>
                <c:pt idx="6387">
                  <c:v>0.8663826</c:v>
                </c:pt>
                <c:pt idx="6388">
                  <c:v>0.86629460000000003</c:v>
                </c:pt>
                <c:pt idx="6389">
                  <c:v>0.86610379999999998</c:v>
                </c:pt>
                <c:pt idx="6390">
                  <c:v>0.86579220000000001</c:v>
                </c:pt>
                <c:pt idx="6391">
                  <c:v>0.86535139999999999</c:v>
                </c:pt>
                <c:pt idx="6392">
                  <c:v>0.86479410000000001</c:v>
                </c:pt>
                <c:pt idx="6393">
                  <c:v>0.86415889999999995</c:v>
                </c:pt>
                <c:pt idx="6394">
                  <c:v>0.86351319999999998</c:v>
                </c:pt>
                <c:pt idx="6395">
                  <c:v>0.8629346</c:v>
                </c:pt>
                <c:pt idx="6396">
                  <c:v>0.86248559999999996</c:v>
                </c:pt>
                <c:pt idx="6397">
                  <c:v>0.86219939999999995</c:v>
                </c:pt>
                <c:pt idx="6398">
                  <c:v>0.86206850000000002</c:v>
                </c:pt>
                <c:pt idx="6399">
                  <c:v>0.86205109999999996</c:v>
                </c:pt>
                <c:pt idx="6400">
                  <c:v>0.86208309999999999</c:v>
                </c:pt>
                <c:pt idx="6401">
                  <c:v>0.86210039999999999</c:v>
                </c:pt>
                <c:pt idx="6402">
                  <c:v>0.86205299999999996</c:v>
                </c:pt>
                <c:pt idx="6403">
                  <c:v>0.86191200000000001</c:v>
                </c:pt>
                <c:pt idx="6404">
                  <c:v>0.86167159999999998</c:v>
                </c:pt>
                <c:pt idx="6405">
                  <c:v>0.86134339999999998</c:v>
                </c:pt>
                <c:pt idx="6406">
                  <c:v>0.86095029999999995</c:v>
                </c:pt>
                <c:pt idx="6407">
                  <c:v>0.86051979999999995</c:v>
                </c:pt>
                <c:pt idx="6408">
                  <c:v>0.86007860000000003</c:v>
                </c:pt>
                <c:pt idx="6409">
                  <c:v>0.85965080000000005</c:v>
                </c:pt>
                <c:pt idx="6410">
                  <c:v>0.85925249999999997</c:v>
                </c:pt>
                <c:pt idx="6411">
                  <c:v>0.85888980000000004</c:v>
                </c:pt>
                <c:pt idx="6412">
                  <c:v>0.85855680000000001</c:v>
                </c:pt>
                <c:pt idx="6413">
                  <c:v>0.85824129999999998</c:v>
                </c:pt>
                <c:pt idx="6414">
                  <c:v>0.85792889999999999</c:v>
                </c:pt>
                <c:pt idx="6415">
                  <c:v>0.85761350000000003</c:v>
                </c:pt>
                <c:pt idx="6416">
                  <c:v>0.85730079999999997</c:v>
                </c:pt>
                <c:pt idx="6417">
                  <c:v>0.85700770000000004</c:v>
                </c:pt>
                <c:pt idx="6418">
                  <c:v>0.85675219999999996</c:v>
                </c:pt>
                <c:pt idx="6419">
                  <c:v>0.856541</c:v>
                </c:pt>
                <c:pt idx="6420">
                  <c:v>0.85636069999999997</c:v>
                </c:pt>
                <c:pt idx="6421">
                  <c:v>0.85617679999999996</c:v>
                </c:pt>
                <c:pt idx="6422">
                  <c:v>0.85594709999999996</c:v>
                </c:pt>
                <c:pt idx="6423">
                  <c:v>0.85563560000000005</c:v>
                </c:pt>
                <c:pt idx="6424">
                  <c:v>0.85523159999999998</c:v>
                </c:pt>
                <c:pt idx="6425">
                  <c:v>0.85475639999999997</c:v>
                </c:pt>
                <c:pt idx="6426">
                  <c:v>0.85425669999999998</c:v>
                </c:pt>
                <c:pt idx="6427">
                  <c:v>0.8537863</c:v>
                </c:pt>
                <c:pt idx="6428">
                  <c:v>0.8533868</c:v>
                </c:pt>
                <c:pt idx="6429">
                  <c:v>0.85307869999999997</c:v>
                </c:pt>
                <c:pt idx="6430">
                  <c:v>0.85285759999999999</c:v>
                </c:pt>
                <c:pt idx="6431">
                  <c:v>0.85270480000000004</c:v>
                </c:pt>
                <c:pt idx="6432">
                  <c:v>0.85259490000000004</c:v>
                </c:pt>
                <c:pt idx="6433">
                  <c:v>0.85250530000000002</c:v>
                </c:pt>
                <c:pt idx="6434">
                  <c:v>0.85241619999999996</c:v>
                </c:pt>
                <c:pt idx="6435">
                  <c:v>0.85230289999999997</c:v>
                </c:pt>
                <c:pt idx="6436">
                  <c:v>0.85213609999999995</c:v>
                </c:pt>
                <c:pt idx="6437">
                  <c:v>0.85188280000000005</c:v>
                </c:pt>
                <c:pt idx="6438">
                  <c:v>0.85151949999999998</c:v>
                </c:pt>
                <c:pt idx="6439">
                  <c:v>0.85104939999999996</c:v>
                </c:pt>
                <c:pt idx="6440">
                  <c:v>0.85051239999999995</c:v>
                </c:pt>
                <c:pt idx="6441">
                  <c:v>0.84998019999999996</c:v>
                </c:pt>
                <c:pt idx="6442">
                  <c:v>0.84952850000000002</c:v>
                </c:pt>
                <c:pt idx="6443">
                  <c:v>0.84921880000000005</c:v>
                </c:pt>
                <c:pt idx="6444">
                  <c:v>0.84907069999999996</c:v>
                </c:pt>
                <c:pt idx="6445">
                  <c:v>0.84905620000000004</c:v>
                </c:pt>
                <c:pt idx="6446">
                  <c:v>0.84910609999999997</c:v>
                </c:pt>
                <c:pt idx="6447">
                  <c:v>0.8491341</c:v>
                </c:pt>
                <c:pt idx="6448">
                  <c:v>0.84906939999999997</c:v>
                </c:pt>
                <c:pt idx="6449">
                  <c:v>0.84887630000000003</c:v>
                </c:pt>
                <c:pt idx="6450">
                  <c:v>0.8485665</c:v>
                </c:pt>
                <c:pt idx="6451">
                  <c:v>0.84818420000000005</c:v>
                </c:pt>
                <c:pt idx="6452">
                  <c:v>0.84778290000000001</c:v>
                </c:pt>
                <c:pt idx="6453">
                  <c:v>0.84739629999999999</c:v>
                </c:pt>
                <c:pt idx="6454">
                  <c:v>0.84702829999999996</c:v>
                </c:pt>
                <c:pt idx="6455">
                  <c:v>0.84666280000000005</c:v>
                </c:pt>
                <c:pt idx="6456">
                  <c:v>0.84628219999999998</c:v>
                </c:pt>
                <c:pt idx="6457">
                  <c:v>0.84588629999999998</c:v>
                </c:pt>
                <c:pt idx="6458">
                  <c:v>0.84550110000000001</c:v>
                </c:pt>
                <c:pt idx="6459">
                  <c:v>0.84516749999999996</c:v>
                </c:pt>
                <c:pt idx="6460">
                  <c:v>0.8449238</c:v>
                </c:pt>
                <c:pt idx="6461">
                  <c:v>0.84478419999999999</c:v>
                </c:pt>
                <c:pt idx="6462">
                  <c:v>0.84472610000000004</c:v>
                </c:pt>
                <c:pt idx="6463">
                  <c:v>0.84469130000000003</c:v>
                </c:pt>
                <c:pt idx="6464">
                  <c:v>0.84460290000000005</c:v>
                </c:pt>
                <c:pt idx="6465">
                  <c:v>0.84439439999999999</c:v>
                </c:pt>
                <c:pt idx="6466">
                  <c:v>0.84402460000000001</c:v>
                </c:pt>
                <c:pt idx="6467">
                  <c:v>0.84349390000000002</c:v>
                </c:pt>
                <c:pt idx="6468">
                  <c:v>0.84283790000000003</c:v>
                </c:pt>
                <c:pt idx="6469">
                  <c:v>0.84211840000000004</c:v>
                </c:pt>
                <c:pt idx="6470">
                  <c:v>0.84140360000000003</c:v>
                </c:pt>
                <c:pt idx="6471">
                  <c:v>0.84074789999999999</c:v>
                </c:pt>
                <c:pt idx="6472">
                  <c:v>0.84019010000000005</c:v>
                </c:pt>
                <c:pt idx="6473">
                  <c:v>0.83974519999999997</c:v>
                </c:pt>
                <c:pt idx="6474">
                  <c:v>0.8394085</c:v>
                </c:pt>
                <c:pt idx="6475">
                  <c:v>0.83915870000000004</c:v>
                </c:pt>
                <c:pt idx="6476">
                  <c:v>0.83896440000000005</c:v>
                </c:pt>
                <c:pt idx="6477">
                  <c:v>0.83879139999999996</c:v>
                </c:pt>
                <c:pt idx="6478">
                  <c:v>0.83861059999999998</c:v>
                </c:pt>
                <c:pt idx="6479">
                  <c:v>0.83840780000000004</c:v>
                </c:pt>
                <c:pt idx="6480">
                  <c:v>0.83818890000000001</c:v>
                </c:pt>
                <c:pt idx="6481">
                  <c:v>0.83797889999999997</c:v>
                </c:pt>
                <c:pt idx="6482">
                  <c:v>0.83780900000000003</c:v>
                </c:pt>
                <c:pt idx="6483">
                  <c:v>0.83770509999999998</c:v>
                </c:pt>
                <c:pt idx="6484">
                  <c:v>0.83767559999999996</c:v>
                </c:pt>
                <c:pt idx="6485">
                  <c:v>0.83770540000000004</c:v>
                </c:pt>
                <c:pt idx="6486">
                  <c:v>0.8377597</c:v>
                </c:pt>
                <c:pt idx="6487">
                  <c:v>0.83779110000000001</c:v>
                </c:pt>
                <c:pt idx="6488">
                  <c:v>0.83775580000000005</c:v>
                </c:pt>
                <c:pt idx="6489">
                  <c:v>0.83762080000000005</c:v>
                </c:pt>
                <c:pt idx="6490">
                  <c:v>0.83736909999999998</c:v>
                </c:pt>
                <c:pt idx="6491">
                  <c:v>0.83699760000000001</c:v>
                </c:pt>
                <c:pt idx="6492">
                  <c:v>0.83651109999999995</c:v>
                </c:pt>
                <c:pt idx="6493">
                  <c:v>0.83592040000000001</c:v>
                </c:pt>
                <c:pt idx="6494">
                  <c:v>0.83524209999999999</c:v>
                </c:pt>
                <c:pt idx="6495">
                  <c:v>0.83450619999999998</c:v>
                </c:pt>
                <c:pt idx="6496">
                  <c:v>0.83375730000000003</c:v>
                </c:pt>
                <c:pt idx="6497">
                  <c:v>0.83304860000000003</c:v>
                </c:pt>
                <c:pt idx="6498">
                  <c:v>0.83243529999999999</c:v>
                </c:pt>
                <c:pt idx="6499">
                  <c:v>0.83195730000000001</c:v>
                </c:pt>
                <c:pt idx="6500">
                  <c:v>0.83162760000000002</c:v>
                </c:pt>
                <c:pt idx="6501">
                  <c:v>0.83143029999999996</c:v>
                </c:pt>
                <c:pt idx="6502">
                  <c:v>0.83132709999999999</c:v>
                </c:pt>
                <c:pt idx="6503">
                  <c:v>0.83127030000000002</c:v>
                </c:pt>
                <c:pt idx="6504">
                  <c:v>0.83121310000000004</c:v>
                </c:pt>
                <c:pt idx="6505">
                  <c:v>0.83112419999999998</c:v>
                </c:pt>
                <c:pt idx="6506">
                  <c:v>0.83098660000000002</c:v>
                </c:pt>
                <c:pt idx="6507">
                  <c:v>0.83079159999999996</c:v>
                </c:pt>
                <c:pt idx="6508">
                  <c:v>0.83053339999999998</c:v>
                </c:pt>
                <c:pt idx="6509">
                  <c:v>0.83020090000000002</c:v>
                </c:pt>
                <c:pt idx="6510">
                  <c:v>0.82978269999999998</c:v>
                </c:pt>
                <c:pt idx="6511">
                  <c:v>0.82927660000000003</c:v>
                </c:pt>
                <c:pt idx="6512">
                  <c:v>0.82869539999999997</c:v>
                </c:pt>
                <c:pt idx="6513">
                  <c:v>0.82807299999999995</c:v>
                </c:pt>
                <c:pt idx="6514">
                  <c:v>0.82745299999999999</c:v>
                </c:pt>
                <c:pt idx="6515">
                  <c:v>0.82688130000000004</c:v>
                </c:pt>
                <c:pt idx="6516">
                  <c:v>0.82638900000000004</c:v>
                </c:pt>
                <c:pt idx="6517">
                  <c:v>0.82598499999999997</c:v>
                </c:pt>
                <c:pt idx="6518">
                  <c:v>0.82565889999999997</c:v>
                </c:pt>
                <c:pt idx="6519">
                  <c:v>0.82538869999999998</c:v>
                </c:pt>
                <c:pt idx="6520">
                  <c:v>0.82515579999999999</c:v>
                </c:pt>
                <c:pt idx="6521">
                  <c:v>0.82494940000000005</c:v>
                </c:pt>
                <c:pt idx="6522">
                  <c:v>0.82476689999999997</c:v>
                </c:pt>
                <c:pt idx="6523">
                  <c:v>0.82460639999999996</c:v>
                </c:pt>
                <c:pt idx="6524">
                  <c:v>0.82445420000000003</c:v>
                </c:pt>
                <c:pt idx="6525">
                  <c:v>0.82428199999999996</c:v>
                </c:pt>
                <c:pt idx="6526">
                  <c:v>0.82405510000000004</c:v>
                </c:pt>
                <c:pt idx="6527">
                  <c:v>0.82374360000000002</c:v>
                </c:pt>
                <c:pt idx="6528">
                  <c:v>0.8233414</c:v>
                </c:pt>
                <c:pt idx="6529">
                  <c:v>0.82287069999999995</c:v>
                </c:pt>
                <c:pt idx="6530">
                  <c:v>0.82237110000000002</c:v>
                </c:pt>
                <c:pt idx="6531">
                  <c:v>0.82187929999999998</c:v>
                </c:pt>
                <c:pt idx="6532">
                  <c:v>0.82141459999999999</c:v>
                </c:pt>
                <c:pt idx="6533">
                  <c:v>0.82097070000000005</c:v>
                </c:pt>
                <c:pt idx="6534">
                  <c:v>0.82052349999999996</c:v>
                </c:pt>
                <c:pt idx="6535">
                  <c:v>0.82004650000000001</c:v>
                </c:pt>
                <c:pt idx="6536">
                  <c:v>0.81952939999999996</c:v>
                </c:pt>
                <c:pt idx="6537">
                  <c:v>0.81898709999999997</c:v>
                </c:pt>
                <c:pt idx="6538">
                  <c:v>0.81846110000000005</c:v>
                </c:pt>
                <c:pt idx="6539">
                  <c:v>0.81800030000000001</c:v>
                </c:pt>
                <c:pt idx="6540">
                  <c:v>0.81763280000000005</c:v>
                </c:pt>
                <c:pt idx="6541">
                  <c:v>0.81735020000000003</c:v>
                </c:pt>
                <c:pt idx="6542">
                  <c:v>0.81710419999999995</c:v>
                </c:pt>
                <c:pt idx="6543">
                  <c:v>0.81682960000000004</c:v>
                </c:pt>
                <c:pt idx="6544">
                  <c:v>0.81646419999999997</c:v>
                </c:pt>
                <c:pt idx="6545">
                  <c:v>0.81597830000000005</c:v>
                </c:pt>
                <c:pt idx="6546">
                  <c:v>0.81538129999999998</c:v>
                </c:pt>
                <c:pt idx="6547">
                  <c:v>0.81472120000000003</c:v>
                </c:pt>
                <c:pt idx="6548">
                  <c:v>0.81406610000000001</c:v>
                </c:pt>
                <c:pt idx="6549">
                  <c:v>0.81347939999999996</c:v>
                </c:pt>
                <c:pt idx="6550">
                  <c:v>0.81300930000000005</c:v>
                </c:pt>
                <c:pt idx="6551">
                  <c:v>0.81267040000000001</c:v>
                </c:pt>
                <c:pt idx="6552">
                  <c:v>0.81244360000000004</c:v>
                </c:pt>
                <c:pt idx="6553">
                  <c:v>0.81227959999999999</c:v>
                </c:pt>
                <c:pt idx="6554">
                  <c:v>0.81211270000000002</c:v>
                </c:pt>
                <c:pt idx="6555">
                  <c:v>0.81187319999999996</c:v>
                </c:pt>
                <c:pt idx="6556">
                  <c:v>0.8115002</c:v>
                </c:pt>
                <c:pt idx="6557">
                  <c:v>0.81096250000000003</c:v>
                </c:pt>
                <c:pt idx="6558">
                  <c:v>0.81026469999999995</c:v>
                </c:pt>
                <c:pt idx="6559">
                  <c:v>0.80945679999999998</c:v>
                </c:pt>
                <c:pt idx="6560">
                  <c:v>0.80861850000000002</c:v>
                </c:pt>
                <c:pt idx="6561">
                  <c:v>0.80785050000000003</c:v>
                </c:pt>
                <c:pt idx="6562">
                  <c:v>0.80724790000000002</c:v>
                </c:pt>
                <c:pt idx="6563">
                  <c:v>0.80686950000000002</c:v>
                </c:pt>
                <c:pt idx="6564">
                  <c:v>0.80672330000000003</c:v>
                </c:pt>
                <c:pt idx="6565">
                  <c:v>0.80674979999999996</c:v>
                </c:pt>
                <c:pt idx="6566">
                  <c:v>0.80683519999999997</c:v>
                </c:pt>
                <c:pt idx="6567">
                  <c:v>0.80681749999999997</c:v>
                </c:pt>
                <c:pt idx="6568">
                  <c:v>0.80653799999999998</c:v>
                </c:pt>
                <c:pt idx="6569">
                  <c:v>0.80590539999999999</c:v>
                </c:pt>
                <c:pt idx="6570">
                  <c:v>0.80493179999999998</c:v>
                </c:pt>
                <c:pt idx="6571">
                  <c:v>0.8037339</c:v>
                </c:pt>
                <c:pt idx="6572">
                  <c:v>0.80247210000000002</c:v>
                </c:pt>
                <c:pt idx="6573">
                  <c:v>0.80128619999999995</c:v>
                </c:pt>
                <c:pt idx="6574">
                  <c:v>0.80024980000000001</c:v>
                </c:pt>
                <c:pt idx="6575">
                  <c:v>0.79937619999999998</c:v>
                </c:pt>
                <c:pt idx="6576">
                  <c:v>0.79864349999999995</c:v>
                </c:pt>
                <c:pt idx="6577">
                  <c:v>0.79801880000000003</c:v>
                </c:pt>
                <c:pt idx="6578">
                  <c:v>0.7974715</c:v>
                </c:pt>
                <c:pt idx="6579">
                  <c:v>0.79697850000000003</c:v>
                </c:pt>
                <c:pt idx="6580">
                  <c:v>0.79652100000000003</c:v>
                </c:pt>
                <c:pt idx="6581">
                  <c:v>0.79608420000000002</c:v>
                </c:pt>
                <c:pt idx="6582">
                  <c:v>0.79565609999999998</c:v>
                </c:pt>
                <c:pt idx="6583">
                  <c:v>0.79523109999999997</c:v>
                </c:pt>
                <c:pt idx="6584">
                  <c:v>0.79481400000000002</c:v>
                </c:pt>
                <c:pt idx="6585">
                  <c:v>0.79441709999999999</c:v>
                </c:pt>
                <c:pt idx="6586">
                  <c:v>0.79405389999999998</c:v>
                </c:pt>
                <c:pt idx="6587">
                  <c:v>0.79372830000000005</c:v>
                </c:pt>
                <c:pt idx="6588">
                  <c:v>0.79342509999999999</c:v>
                </c:pt>
                <c:pt idx="6589">
                  <c:v>0.79311019999999999</c:v>
                </c:pt>
                <c:pt idx="6590">
                  <c:v>0.79273610000000005</c:v>
                </c:pt>
                <c:pt idx="6591">
                  <c:v>0.79225809999999997</c:v>
                </c:pt>
                <c:pt idx="6592">
                  <c:v>0.79165300000000005</c:v>
                </c:pt>
                <c:pt idx="6593">
                  <c:v>0.79092410000000002</c:v>
                </c:pt>
                <c:pt idx="6594">
                  <c:v>0.79010309999999995</c:v>
                </c:pt>
                <c:pt idx="6595">
                  <c:v>0.7892342</c:v>
                </c:pt>
                <c:pt idx="6596">
                  <c:v>0.78836320000000004</c:v>
                </c:pt>
                <c:pt idx="6597">
                  <c:v>0.78752489999999997</c:v>
                </c:pt>
                <c:pt idx="6598">
                  <c:v>0.78673839999999995</c:v>
                </c:pt>
                <c:pt idx="6599">
                  <c:v>0.78601739999999998</c:v>
                </c:pt>
                <c:pt idx="6600">
                  <c:v>0.78537849999999998</c:v>
                </c:pt>
                <c:pt idx="6601">
                  <c:v>0.78484489999999996</c:v>
                </c:pt>
                <c:pt idx="6602">
                  <c:v>0.78444709999999995</c:v>
                </c:pt>
                <c:pt idx="6603">
                  <c:v>0.78420789999999996</c:v>
                </c:pt>
                <c:pt idx="6604">
                  <c:v>0.78412890000000002</c:v>
                </c:pt>
                <c:pt idx="6605">
                  <c:v>0.78417930000000002</c:v>
                </c:pt>
                <c:pt idx="6606">
                  <c:v>0.7842962</c:v>
                </c:pt>
                <c:pt idx="6607">
                  <c:v>0.78438410000000003</c:v>
                </c:pt>
                <c:pt idx="6608">
                  <c:v>0.78432610000000003</c:v>
                </c:pt>
                <c:pt idx="6609">
                  <c:v>0.7840104</c:v>
                </c:pt>
                <c:pt idx="6610">
                  <c:v>0.78335379999999999</c:v>
                </c:pt>
                <c:pt idx="6611">
                  <c:v>0.78233580000000003</c:v>
                </c:pt>
                <c:pt idx="6612">
                  <c:v>0.78102229999999995</c:v>
                </c:pt>
                <c:pt idx="6613">
                  <c:v>0.77955700000000006</c:v>
                </c:pt>
                <c:pt idx="6614">
                  <c:v>0.77811859999999999</c:v>
                </c:pt>
                <c:pt idx="6615">
                  <c:v>0.77685870000000001</c:v>
                </c:pt>
                <c:pt idx="6616">
                  <c:v>0.77587890000000004</c:v>
                </c:pt>
                <c:pt idx="6617">
                  <c:v>0.7752192</c:v>
                </c:pt>
                <c:pt idx="6618">
                  <c:v>0.77486999999999995</c:v>
                </c:pt>
                <c:pt idx="6619">
                  <c:v>0.77478469999999999</c:v>
                </c:pt>
                <c:pt idx="6620">
                  <c:v>0.77488230000000002</c:v>
                </c:pt>
                <c:pt idx="6621">
                  <c:v>0.77505869999999999</c:v>
                </c:pt>
                <c:pt idx="6622">
                  <c:v>0.77518200000000004</c:v>
                </c:pt>
                <c:pt idx="6623">
                  <c:v>0.77512179999999997</c:v>
                </c:pt>
                <c:pt idx="6624">
                  <c:v>0.77478089999999999</c:v>
                </c:pt>
                <c:pt idx="6625">
                  <c:v>0.77411779999999997</c:v>
                </c:pt>
                <c:pt idx="6626">
                  <c:v>0.77317040000000004</c:v>
                </c:pt>
                <c:pt idx="6627">
                  <c:v>0.77204419999999996</c:v>
                </c:pt>
                <c:pt idx="6628">
                  <c:v>0.77088129999999999</c:v>
                </c:pt>
                <c:pt idx="6629">
                  <c:v>0.76980689999999996</c:v>
                </c:pt>
                <c:pt idx="6630">
                  <c:v>0.7689011</c:v>
                </c:pt>
                <c:pt idx="6631">
                  <c:v>0.76818929999999996</c:v>
                </c:pt>
                <c:pt idx="6632">
                  <c:v>0.76764880000000002</c:v>
                </c:pt>
                <c:pt idx="6633">
                  <c:v>0.76723010000000003</c:v>
                </c:pt>
                <c:pt idx="6634">
                  <c:v>0.76687380000000005</c:v>
                </c:pt>
                <c:pt idx="6635">
                  <c:v>0.76652529999999997</c:v>
                </c:pt>
                <c:pt idx="6636">
                  <c:v>0.76613690000000001</c:v>
                </c:pt>
                <c:pt idx="6637">
                  <c:v>0.76566939999999994</c:v>
                </c:pt>
                <c:pt idx="6638">
                  <c:v>0.76509740000000004</c:v>
                </c:pt>
                <c:pt idx="6639">
                  <c:v>0.76441130000000002</c:v>
                </c:pt>
                <c:pt idx="6640">
                  <c:v>0.76362110000000005</c:v>
                </c:pt>
                <c:pt idx="6641">
                  <c:v>0.76275380000000004</c:v>
                </c:pt>
                <c:pt idx="6642">
                  <c:v>0.76185009999999997</c:v>
                </c:pt>
                <c:pt idx="6643">
                  <c:v>0.76095170000000001</c:v>
                </c:pt>
                <c:pt idx="6644">
                  <c:v>0.76009269999999995</c:v>
                </c:pt>
                <c:pt idx="6645">
                  <c:v>0.75930019999999998</c:v>
                </c:pt>
                <c:pt idx="6646">
                  <c:v>0.75859189999999999</c:v>
                </c:pt>
                <c:pt idx="6647">
                  <c:v>0.75797840000000005</c:v>
                </c:pt>
                <c:pt idx="6648">
                  <c:v>0.7574651</c:v>
                </c:pt>
                <c:pt idx="6649">
                  <c:v>0.75704570000000004</c:v>
                </c:pt>
                <c:pt idx="6650">
                  <c:v>0.75669629999999999</c:v>
                </c:pt>
                <c:pt idx="6651">
                  <c:v>0.75636599999999998</c:v>
                </c:pt>
                <c:pt idx="6652">
                  <c:v>0.75598310000000002</c:v>
                </c:pt>
                <c:pt idx="6653">
                  <c:v>0.75546999999999997</c:v>
                </c:pt>
                <c:pt idx="6654">
                  <c:v>0.75477349999999999</c:v>
                </c:pt>
                <c:pt idx="6655">
                  <c:v>0.75390210000000002</c:v>
                </c:pt>
                <c:pt idx="6656">
                  <c:v>0.75293670000000001</c:v>
                </c:pt>
                <c:pt idx="6657">
                  <c:v>0.75200849999999997</c:v>
                </c:pt>
                <c:pt idx="6658">
                  <c:v>0.7512354</c:v>
                </c:pt>
                <c:pt idx="6659">
                  <c:v>0.75067870000000003</c:v>
                </c:pt>
                <c:pt idx="6660">
                  <c:v>0.75031429999999999</c:v>
                </c:pt>
                <c:pt idx="6661">
                  <c:v>0.75004579999999998</c:v>
                </c:pt>
                <c:pt idx="6662">
                  <c:v>0.74972700000000003</c:v>
                </c:pt>
                <c:pt idx="6663">
                  <c:v>0.74920719999999996</c:v>
                </c:pt>
                <c:pt idx="6664">
                  <c:v>0.74839540000000004</c:v>
                </c:pt>
                <c:pt idx="6665">
                  <c:v>0.74729230000000002</c:v>
                </c:pt>
                <c:pt idx="6666">
                  <c:v>0.74600889999999997</c:v>
                </c:pt>
                <c:pt idx="6667">
                  <c:v>0.74471509999999996</c:v>
                </c:pt>
                <c:pt idx="6668">
                  <c:v>0.74358279999999999</c:v>
                </c:pt>
                <c:pt idx="6669">
                  <c:v>0.74271520000000002</c:v>
                </c:pt>
                <c:pt idx="6670">
                  <c:v>0.74212889999999998</c:v>
                </c:pt>
                <c:pt idx="6671">
                  <c:v>0.74177179999999998</c:v>
                </c:pt>
                <c:pt idx="6672">
                  <c:v>0.74154929999999997</c:v>
                </c:pt>
                <c:pt idx="6673">
                  <c:v>0.74135450000000003</c:v>
                </c:pt>
                <c:pt idx="6674">
                  <c:v>0.74107500000000004</c:v>
                </c:pt>
                <c:pt idx="6675">
                  <c:v>0.74061529999999998</c:v>
                </c:pt>
                <c:pt idx="6676">
                  <c:v>0.73990999999999996</c:v>
                </c:pt>
                <c:pt idx="6677">
                  <c:v>0.73893850000000005</c:v>
                </c:pt>
                <c:pt idx="6678">
                  <c:v>0.73774240000000002</c:v>
                </c:pt>
                <c:pt idx="6679">
                  <c:v>0.73641909999999999</c:v>
                </c:pt>
                <c:pt idx="6680">
                  <c:v>0.73509599999999997</c:v>
                </c:pt>
                <c:pt idx="6681">
                  <c:v>0.73388339999999996</c:v>
                </c:pt>
                <c:pt idx="6682">
                  <c:v>0.73284830000000001</c:v>
                </c:pt>
                <c:pt idx="6683">
                  <c:v>0.73200149999999997</c:v>
                </c:pt>
                <c:pt idx="6684">
                  <c:v>0.73130609999999996</c:v>
                </c:pt>
                <c:pt idx="6685">
                  <c:v>0.73069859999999998</c:v>
                </c:pt>
                <c:pt idx="6686">
                  <c:v>0.73011619999999999</c:v>
                </c:pt>
                <c:pt idx="6687">
                  <c:v>0.72952170000000005</c:v>
                </c:pt>
                <c:pt idx="6688">
                  <c:v>0.72891870000000003</c:v>
                </c:pt>
                <c:pt idx="6689">
                  <c:v>0.72835539999999999</c:v>
                </c:pt>
                <c:pt idx="6690">
                  <c:v>0.72789910000000002</c:v>
                </c:pt>
                <c:pt idx="6691">
                  <c:v>0.72761290000000001</c:v>
                </c:pt>
                <c:pt idx="6692">
                  <c:v>0.72751049999999995</c:v>
                </c:pt>
                <c:pt idx="6693">
                  <c:v>0.72753100000000004</c:v>
                </c:pt>
                <c:pt idx="6694">
                  <c:v>0.72750919999999997</c:v>
                </c:pt>
                <c:pt idx="6695">
                  <c:v>0.72719219999999996</c:v>
                </c:pt>
                <c:pt idx="6696">
                  <c:v>0.72631279999999998</c:v>
                </c:pt>
                <c:pt idx="6697">
                  <c:v>0.72472890000000001</c:v>
                </c:pt>
                <c:pt idx="6698">
                  <c:v>0.72260069999999998</c:v>
                </c:pt>
                <c:pt idx="6699">
                  <c:v>0.72036219999999995</c:v>
                </c:pt>
                <c:pt idx="6700">
                  <c:v>0.71848579999999995</c:v>
                </c:pt>
                <c:pt idx="6701">
                  <c:v>0.71720079999999997</c:v>
                </c:pt>
                <c:pt idx="6702">
                  <c:v>0.71646849999999995</c:v>
                </c:pt>
                <c:pt idx="6703">
                  <c:v>0.71609319999999999</c:v>
                </c:pt>
                <c:pt idx="6704">
                  <c:v>0.71584999999999999</c:v>
                </c:pt>
                <c:pt idx="6705">
                  <c:v>0.71554490000000004</c:v>
                </c:pt>
                <c:pt idx="6706">
                  <c:v>0.7150474</c:v>
                </c:pt>
                <c:pt idx="6707">
                  <c:v>0.71431679999999997</c:v>
                </c:pt>
                <c:pt idx="6708">
                  <c:v>0.71339759999999997</c:v>
                </c:pt>
                <c:pt idx="6709">
                  <c:v>0.71240079999999995</c:v>
                </c:pt>
                <c:pt idx="6710">
                  <c:v>0.71144660000000004</c:v>
                </c:pt>
                <c:pt idx="6711">
                  <c:v>0.71062460000000005</c:v>
                </c:pt>
                <c:pt idx="6712">
                  <c:v>0.70995969999999997</c:v>
                </c:pt>
                <c:pt idx="6713">
                  <c:v>0.70941869999999996</c:v>
                </c:pt>
                <c:pt idx="6714">
                  <c:v>0.7089316</c:v>
                </c:pt>
                <c:pt idx="6715">
                  <c:v>0.70842269999999996</c:v>
                </c:pt>
                <c:pt idx="6716">
                  <c:v>0.70783819999999997</c:v>
                </c:pt>
                <c:pt idx="6717">
                  <c:v>0.70715309999999998</c:v>
                </c:pt>
                <c:pt idx="6718">
                  <c:v>0.70637430000000001</c:v>
                </c:pt>
                <c:pt idx="6719">
                  <c:v>0.7055283</c:v>
                </c:pt>
                <c:pt idx="6720">
                  <c:v>0.70464539999999998</c:v>
                </c:pt>
                <c:pt idx="6721">
                  <c:v>0.70374550000000002</c:v>
                </c:pt>
                <c:pt idx="6722">
                  <c:v>0.70283490000000004</c:v>
                </c:pt>
                <c:pt idx="6723">
                  <c:v>0.70191349999999997</c:v>
                </c:pt>
                <c:pt idx="6724">
                  <c:v>0.70098559999999999</c:v>
                </c:pt>
                <c:pt idx="6725">
                  <c:v>0.70007030000000003</c:v>
                </c:pt>
                <c:pt idx="6726">
                  <c:v>0.69920490000000002</c:v>
                </c:pt>
                <c:pt idx="6727">
                  <c:v>0.69843180000000005</c:v>
                </c:pt>
                <c:pt idx="6728">
                  <c:v>0.69778629999999997</c:v>
                </c:pt>
                <c:pt idx="6729">
                  <c:v>0.69727870000000003</c:v>
                </c:pt>
                <c:pt idx="6730">
                  <c:v>0.69688660000000002</c:v>
                </c:pt>
                <c:pt idx="6731">
                  <c:v>0.69655489999999998</c:v>
                </c:pt>
                <c:pt idx="6732">
                  <c:v>0.69620320000000002</c:v>
                </c:pt>
                <c:pt idx="6733">
                  <c:v>0.69575010000000004</c:v>
                </c:pt>
                <c:pt idx="6734">
                  <c:v>0.69513590000000003</c:v>
                </c:pt>
                <c:pt idx="6735">
                  <c:v>0.69435599999999997</c:v>
                </c:pt>
                <c:pt idx="6736">
                  <c:v>0.69347259999999999</c:v>
                </c:pt>
                <c:pt idx="6737">
                  <c:v>0.69260409999999994</c:v>
                </c:pt>
                <c:pt idx="6738">
                  <c:v>0.69185529999999995</c:v>
                </c:pt>
                <c:pt idx="6739">
                  <c:v>0.69124010000000002</c:v>
                </c:pt>
                <c:pt idx="6740">
                  <c:v>0.69063940000000001</c:v>
                </c:pt>
                <c:pt idx="6741">
                  <c:v>0.68985390000000002</c:v>
                </c:pt>
                <c:pt idx="6742">
                  <c:v>0.68874469999999999</c:v>
                </c:pt>
                <c:pt idx="6743">
                  <c:v>0.68732260000000001</c:v>
                </c:pt>
                <c:pt idx="6744">
                  <c:v>0.68576789999999999</c:v>
                </c:pt>
                <c:pt idx="6745">
                  <c:v>0.68431900000000001</c:v>
                </c:pt>
                <c:pt idx="6746">
                  <c:v>0.68317629999999996</c:v>
                </c:pt>
                <c:pt idx="6747">
                  <c:v>0.68242380000000002</c:v>
                </c:pt>
                <c:pt idx="6748">
                  <c:v>0.68203469999999999</c:v>
                </c:pt>
                <c:pt idx="6749">
                  <c:v>0.68190010000000001</c:v>
                </c:pt>
                <c:pt idx="6750">
                  <c:v>0.68185779999999996</c:v>
                </c:pt>
                <c:pt idx="6751">
                  <c:v>0.68172169999999999</c:v>
                </c:pt>
                <c:pt idx="6752">
                  <c:v>0.68131109999999995</c:v>
                </c:pt>
                <c:pt idx="6753">
                  <c:v>0.68052060000000003</c:v>
                </c:pt>
                <c:pt idx="6754">
                  <c:v>0.67936669999999999</c:v>
                </c:pt>
                <c:pt idx="6755">
                  <c:v>0.67800519999999997</c:v>
                </c:pt>
                <c:pt idx="6756">
                  <c:v>0.67665039999999999</c:v>
                </c:pt>
                <c:pt idx="6757">
                  <c:v>0.67548220000000003</c:v>
                </c:pt>
                <c:pt idx="6758">
                  <c:v>0.67457299999999998</c:v>
                </c:pt>
                <c:pt idx="6759">
                  <c:v>0.67389160000000004</c:v>
                </c:pt>
                <c:pt idx="6760">
                  <c:v>0.67334989999999995</c:v>
                </c:pt>
                <c:pt idx="6761">
                  <c:v>0.67285099999999998</c:v>
                </c:pt>
                <c:pt idx="6762">
                  <c:v>0.67232639999999999</c:v>
                </c:pt>
                <c:pt idx="6763">
                  <c:v>0.67173959999999999</c:v>
                </c:pt>
                <c:pt idx="6764">
                  <c:v>0.67108710000000005</c:v>
                </c:pt>
                <c:pt idx="6765">
                  <c:v>0.67038489999999995</c:v>
                </c:pt>
                <c:pt idx="6766">
                  <c:v>0.66965719999999995</c:v>
                </c:pt>
                <c:pt idx="6767">
                  <c:v>0.66892549999999995</c:v>
                </c:pt>
                <c:pt idx="6768">
                  <c:v>0.66820630000000003</c:v>
                </c:pt>
                <c:pt idx="6769">
                  <c:v>0.66751490000000002</c:v>
                </c:pt>
                <c:pt idx="6770">
                  <c:v>0.66686630000000002</c:v>
                </c:pt>
                <c:pt idx="6771">
                  <c:v>0.66627539999999996</c:v>
                </c:pt>
                <c:pt idx="6772">
                  <c:v>0.66575629999999997</c:v>
                </c:pt>
                <c:pt idx="6773">
                  <c:v>0.66531720000000005</c:v>
                </c:pt>
                <c:pt idx="6774">
                  <c:v>0.66496299999999997</c:v>
                </c:pt>
                <c:pt idx="6775">
                  <c:v>0.66469529999999999</c:v>
                </c:pt>
                <c:pt idx="6776">
                  <c:v>0.66451309999999997</c:v>
                </c:pt>
                <c:pt idx="6777">
                  <c:v>0.66440699999999997</c:v>
                </c:pt>
                <c:pt idx="6778">
                  <c:v>0.66434559999999998</c:v>
                </c:pt>
                <c:pt idx="6779">
                  <c:v>0.66426149999999995</c:v>
                </c:pt>
                <c:pt idx="6780">
                  <c:v>0.66403540000000005</c:v>
                </c:pt>
                <c:pt idx="6781">
                  <c:v>0.66351009999999999</c:v>
                </c:pt>
                <c:pt idx="6782">
                  <c:v>0.66256490000000001</c:v>
                </c:pt>
                <c:pt idx="6783">
                  <c:v>0.66120900000000005</c:v>
                </c:pt>
                <c:pt idx="6784">
                  <c:v>0.65964650000000002</c:v>
                </c:pt>
                <c:pt idx="6785">
                  <c:v>0.65818949999999998</c:v>
                </c:pt>
                <c:pt idx="6786">
                  <c:v>0.65712769999999998</c:v>
                </c:pt>
                <c:pt idx="6787">
                  <c:v>0.65660819999999998</c:v>
                </c:pt>
                <c:pt idx="6788">
                  <c:v>0.65662149999999997</c:v>
                </c:pt>
                <c:pt idx="6789">
                  <c:v>0.65704510000000005</c:v>
                </c:pt>
                <c:pt idx="6790">
                  <c:v>0.65766780000000002</c:v>
                </c:pt>
                <c:pt idx="6791">
                  <c:v>0.65821969999999996</c:v>
                </c:pt>
                <c:pt idx="6792">
                  <c:v>0.65835549999999998</c:v>
                </c:pt>
                <c:pt idx="6793">
                  <c:v>0.65776999999999997</c:v>
                </c:pt>
                <c:pt idx="6794">
                  <c:v>0.65637920000000005</c:v>
                </c:pt>
                <c:pt idx="6795">
                  <c:v>0.65447710000000003</c:v>
                </c:pt>
                <c:pt idx="6796">
                  <c:v>0.6526014</c:v>
                </c:pt>
                <c:pt idx="6797">
                  <c:v>0.65117409999999998</c:v>
                </c:pt>
                <c:pt idx="6798">
                  <c:v>0.65031430000000001</c:v>
                </c:pt>
                <c:pt idx="6799">
                  <c:v>0.6498853</c:v>
                </c:pt>
                <c:pt idx="6800">
                  <c:v>0.64966369999999996</c:v>
                </c:pt>
                <c:pt idx="6801">
                  <c:v>0.64944000000000002</c:v>
                </c:pt>
                <c:pt idx="6802">
                  <c:v>0.64908829999999995</c:v>
                </c:pt>
                <c:pt idx="6803">
                  <c:v>0.64857129999999996</c:v>
                </c:pt>
                <c:pt idx="6804">
                  <c:v>0.64793270000000003</c:v>
                </c:pt>
                <c:pt idx="6805">
                  <c:v>0.6472561</c:v>
                </c:pt>
                <c:pt idx="6806">
                  <c:v>0.64662249999999999</c:v>
                </c:pt>
                <c:pt idx="6807">
                  <c:v>0.6460745</c:v>
                </c:pt>
                <c:pt idx="6808">
                  <c:v>0.64560910000000005</c:v>
                </c:pt>
                <c:pt idx="6809">
                  <c:v>0.6451981</c:v>
                </c:pt>
                <c:pt idx="6810">
                  <c:v>0.64481480000000002</c:v>
                </c:pt>
                <c:pt idx="6811">
                  <c:v>0.64445569999999996</c:v>
                </c:pt>
                <c:pt idx="6812">
                  <c:v>0.64414450000000001</c:v>
                </c:pt>
                <c:pt idx="6813">
                  <c:v>0.64392020000000005</c:v>
                </c:pt>
                <c:pt idx="6814">
                  <c:v>0.64381200000000005</c:v>
                </c:pt>
                <c:pt idx="6815">
                  <c:v>0.64382030000000001</c:v>
                </c:pt>
                <c:pt idx="6816">
                  <c:v>0.64390480000000005</c:v>
                </c:pt>
                <c:pt idx="6817">
                  <c:v>0.6439916</c:v>
                </c:pt>
                <c:pt idx="6818">
                  <c:v>0.64397649999999995</c:v>
                </c:pt>
                <c:pt idx="6819">
                  <c:v>0.64375610000000005</c:v>
                </c:pt>
                <c:pt idx="6820">
                  <c:v>0.64326260000000002</c:v>
                </c:pt>
                <c:pt idx="6821">
                  <c:v>0.64249999999999996</c:v>
                </c:pt>
                <c:pt idx="6822">
                  <c:v>0.64155830000000003</c:v>
                </c:pt>
                <c:pt idx="6823">
                  <c:v>0.64058020000000004</c:v>
                </c:pt>
                <c:pt idx="6824">
                  <c:v>0.63970389999999999</c:v>
                </c:pt>
                <c:pt idx="6825">
                  <c:v>0.63900239999999997</c:v>
                </c:pt>
                <c:pt idx="6826">
                  <c:v>0.63848289999999996</c:v>
                </c:pt>
                <c:pt idx="6827">
                  <c:v>0.63811180000000001</c:v>
                </c:pt>
                <c:pt idx="6828">
                  <c:v>0.63785060000000005</c:v>
                </c:pt>
                <c:pt idx="6829">
                  <c:v>0.63767240000000003</c:v>
                </c:pt>
                <c:pt idx="6830">
                  <c:v>0.6375634</c:v>
                </c:pt>
                <c:pt idx="6831">
                  <c:v>0.63751409999999997</c:v>
                </c:pt>
                <c:pt idx="6832">
                  <c:v>0.63750779999999996</c:v>
                </c:pt>
                <c:pt idx="6833">
                  <c:v>0.63751380000000002</c:v>
                </c:pt>
                <c:pt idx="6834">
                  <c:v>0.63749169999999999</c:v>
                </c:pt>
                <c:pt idx="6835">
                  <c:v>0.63739679999999999</c:v>
                </c:pt>
                <c:pt idx="6836">
                  <c:v>0.63719519999999996</c:v>
                </c:pt>
                <c:pt idx="6837">
                  <c:v>0.63688109999999998</c:v>
                </c:pt>
                <c:pt idx="6838">
                  <c:v>0.63648530000000003</c:v>
                </c:pt>
                <c:pt idx="6839">
                  <c:v>0.63607230000000003</c:v>
                </c:pt>
                <c:pt idx="6840">
                  <c:v>0.63571529999999998</c:v>
                </c:pt>
                <c:pt idx="6841">
                  <c:v>0.63547909999999996</c:v>
                </c:pt>
                <c:pt idx="6842">
                  <c:v>0.63539140000000005</c:v>
                </c:pt>
                <c:pt idx="6843">
                  <c:v>0.6354358</c:v>
                </c:pt>
                <c:pt idx="6844">
                  <c:v>0.63555039999999996</c:v>
                </c:pt>
                <c:pt idx="6845">
                  <c:v>0.6356444</c:v>
                </c:pt>
                <c:pt idx="6846">
                  <c:v>0.63562059999999998</c:v>
                </c:pt>
                <c:pt idx="6847">
                  <c:v>0.63540319999999995</c:v>
                </c:pt>
                <c:pt idx="6848">
                  <c:v>0.63497409999999999</c:v>
                </c:pt>
                <c:pt idx="6849">
                  <c:v>0.63438589999999995</c:v>
                </c:pt>
                <c:pt idx="6850">
                  <c:v>0.63374920000000001</c:v>
                </c:pt>
                <c:pt idx="6851">
                  <c:v>0.63317840000000003</c:v>
                </c:pt>
                <c:pt idx="6852">
                  <c:v>0.63275269999999995</c:v>
                </c:pt>
                <c:pt idx="6853">
                  <c:v>0.63249420000000001</c:v>
                </c:pt>
                <c:pt idx="6854">
                  <c:v>0.63237540000000003</c:v>
                </c:pt>
                <c:pt idx="6855">
                  <c:v>0.63234170000000001</c:v>
                </c:pt>
                <c:pt idx="6856">
                  <c:v>0.63233649999999997</c:v>
                </c:pt>
                <c:pt idx="6857">
                  <c:v>0.63232140000000003</c:v>
                </c:pt>
                <c:pt idx="6858">
                  <c:v>0.63227900000000004</c:v>
                </c:pt>
                <c:pt idx="6859">
                  <c:v>0.63221300000000002</c:v>
                </c:pt>
                <c:pt idx="6860">
                  <c:v>0.63213900000000001</c:v>
                </c:pt>
                <c:pt idx="6861">
                  <c:v>0.63207429999999998</c:v>
                </c:pt>
                <c:pt idx="6862">
                  <c:v>0.63202820000000004</c:v>
                </c:pt>
                <c:pt idx="6863">
                  <c:v>0.63199629999999996</c:v>
                </c:pt>
                <c:pt idx="6864">
                  <c:v>0.63195970000000001</c:v>
                </c:pt>
                <c:pt idx="6865">
                  <c:v>0.63188860000000002</c:v>
                </c:pt>
                <c:pt idx="6866">
                  <c:v>0.63175000000000003</c:v>
                </c:pt>
                <c:pt idx="6867">
                  <c:v>0.63151139999999995</c:v>
                </c:pt>
                <c:pt idx="6868">
                  <c:v>0.63115290000000002</c:v>
                </c:pt>
                <c:pt idx="6869">
                  <c:v>0.63067779999999996</c:v>
                </c:pt>
                <c:pt idx="6870">
                  <c:v>0.63011729999999999</c:v>
                </c:pt>
                <c:pt idx="6871">
                  <c:v>0.6295288</c:v>
                </c:pt>
                <c:pt idx="6872">
                  <c:v>0.62897840000000005</c:v>
                </c:pt>
                <c:pt idx="6873">
                  <c:v>0.62852699999999995</c:v>
                </c:pt>
                <c:pt idx="6874">
                  <c:v>0.62820940000000003</c:v>
                </c:pt>
                <c:pt idx="6875">
                  <c:v>0.62803240000000005</c:v>
                </c:pt>
                <c:pt idx="6876">
                  <c:v>0.62797829999999999</c:v>
                </c:pt>
                <c:pt idx="6877">
                  <c:v>0.6280116</c:v>
                </c:pt>
                <c:pt idx="6878">
                  <c:v>0.62808920000000001</c:v>
                </c:pt>
                <c:pt idx="6879">
                  <c:v>0.62816799999999995</c:v>
                </c:pt>
                <c:pt idx="6880">
                  <c:v>0.62822009999999995</c:v>
                </c:pt>
                <c:pt idx="6881">
                  <c:v>0.62823609999999996</c:v>
                </c:pt>
                <c:pt idx="6882">
                  <c:v>0.62823019999999996</c:v>
                </c:pt>
                <c:pt idx="6883">
                  <c:v>0.62823180000000001</c:v>
                </c:pt>
                <c:pt idx="6884">
                  <c:v>0.62827500000000003</c:v>
                </c:pt>
                <c:pt idx="6885">
                  <c:v>0.62837989999999999</c:v>
                </c:pt>
                <c:pt idx="6886">
                  <c:v>0.62854189999999999</c:v>
                </c:pt>
                <c:pt idx="6887">
                  <c:v>0.62872930000000005</c:v>
                </c:pt>
                <c:pt idx="6888">
                  <c:v>0.62889320000000004</c:v>
                </c:pt>
                <c:pt idx="6889">
                  <c:v>0.62898480000000001</c:v>
                </c:pt>
                <c:pt idx="6890">
                  <c:v>0.62897110000000001</c:v>
                </c:pt>
                <c:pt idx="6891">
                  <c:v>0.62885080000000004</c:v>
                </c:pt>
                <c:pt idx="6892">
                  <c:v>0.62865389999999999</c:v>
                </c:pt>
                <c:pt idx="6893">
                  <c:v>0.62843479999999996</c:v>
                </c:pt>
                <c:pt idx="6894">
                  <c:v>0.62824500000000005</c:v>
                </c:pt>
                <c:pt idx="6895">
                  <c:v>0.62811490000000003</c:v>
                </c:pt>
                <c:pt idx="6896">
                  <c:v>0.62804389999999999</c:v>
                </c:pt>
                <c:pt idx="6897">
                  <c:v>0.62800339999999999</c:v>
                </c:pt>
                <c:pt idx="6898">
                  <c:v>0.62795089999999998</c:v>
                </c:pt>
                <c:pt idx="6899">
                  <c:v>0.62784930000000005</c:v>
                </c:pt>
                <c:pt idx="6900">
                  <c:v>0.62769140000000001</c:v>
                </c:pt>
                <c:pt idx="6901">
                  <c:v>0.62750680000000003</c:v>
                </c:pt>
                <c:pt idx="6902">
                  <c:v>0.62735560000000001</c:v>
                </c:pt>
                <c:pt idx="6903">
                  <c:v>0.62729919999999995</c:v>
                </c:pt>
                <c:pt idx="6904">
                  <c:v>0.62737849999999995</c:v>
                </c:pt>
                <c:pt idx="6905">
                  <c:v>0.62759659999999995</c:v>
                </c:pt>
                <c:pt idx="6906">
                  <c:v>0.62792110000000001</c:v>
                </c:pt>
                <c:pt idx="6907">
                  <c:v>0.62828649999999997</c:v>
                </c:pt>
                <c:pt idx="6908">
                  <c:v>0.62860910000000003</c:v>
                </c:pt>
                <c:pt idx="6909">
                  <c:v>0.62881370000000003</c:v>
                </c:pt>
                <c:pt idx="6910">
                  <c:v>0.62885009999999997</c:v>
                </c:pt>
                <c:pt idx="6911">
                  <c:v>0.6287237</c:v>
                </c:pt>
                <c:pt idx="6912">
                  <c:v>0.62849520000000003</c:v>
                </c:pt>
                <c:pt idx="6913">
                  <c:v>0.62826000000000004</c:v>
                </c:pt>
                <c:pt idx="6914">
                  <c:v>0.62808830000000004</c:v>
                </c:pt>
                <c:pt idx="6915">
                  <c:v>0.62797919999999996</c:v>
                </c:pt>
                <c:pt idx="6916">
                  <c:v>0.62784490000000004</c:v>
                </c:pt>
                <c:pt idx="6917">
                  <c:v>0.62754929999999998</c:v>
                </c:pt>
                <c:pt idx="6918">
                  <c:v>0.62698860000000001</c:v>
                </c:pt>
                <c:pt idx="6919">
                  <c:v>0.62616930000000004</c:v>
                </c:pt>
                <c:pt idx="6920">
                  <c:v>0.6252453</c:v>
                </c:pt>
                <c:pt idx="6921">
                  <c:v>0.6244459</c:v>
                </c:pt>
                <c:pt idx="6922">
                  <c:v>0.62396130000000005</c:v>
                </c:pt>
                <c:pt idx="6923">
                  <c:v>0.62383949999999999</c:v>
                </c:pt>
                <c:pt idx="6924">
                  <c:v>0.62400160000000005</c:v>
                </c:pt>
                <c:pt idx="6925">
                  <c:v>0.62429939999999995</c:v>
                </c:pt>
                <c:pt idx="6926">
                  <c:v>0.62459589999999998</c:v>
                </c:pt>
                <c:pt idx="6927">
                  <c:v>0.62481109999999995</c:v>
                </c:pt>
                <c:pt idx="6928">
                  <c:v>0.62494859999999997</c:v>
                </c:pt>
                <c:pt idx="6929">
                  <c:v>0.62508459999999999</c:v>
                </c:pt>
                <c:pt idx="6930">
                  <c:v>0.6253358</c:v>
                </c:pt>
                <c:pt idx="6931">
                  <c:v>0.62579960000000001</c:v>
                </c:pt>
                <c:pt idx="6932">
                  <c:v>0.62650300000000003</c:v>
                </c:pt>
                <c:pt idx="6933">
                  <c:v>0.62736270000000005</c:v>
                </c:pt>
                <c:pt idx="6934">
                  <c:v>0.62816150000000004</c:v>
                </c:pt>
                <c:pt idx="6935">
                  <c:v>0.62858689999999995</c:v>
                </c:pt>
                <c:pt idx="6936">
                  <c:v>0.62830870000000005</c:v>
                </c:pt>
                <c:pt idx="6937">
                  <c:v>0.62722219999999995</c:v>
                </c:pt>
                <c:pt idx="6938">
                  <c:v>0.62562669999999998</c:v>
                </c:pt>
                <c:pt idx="6939">
                  <c:v>0.62414599999999998</c:v>
                </c:pt>
                <c:pt idx="6940">
                  <c:v>0.62330390000000002</c:v>
                </c:pt>
                <c:pt idx="6941">
                  <c:v>0.62325989999999998</c:v>
                </c:pt>
                <c:pt idx="6942">
                  <c:v>0.62388710000000003</c:v>
                </c:pt>
                <c:pt idx="6943">
                  <c:v>0.62492950000000003</c:v>
                </c:pt>
                <c:pt idx="6944">
                  <c:v>0.62612959999999995</c:v>
                </c:pt>
                <c:pt idx="6945">
                  <c:v>0.62724380000000002</c:v>
                </c:pt>
                <c:pt idx="6946">
                  <c:v>0.62808569999999997</c:v>
                </c:pt>
                <c:pt idx="6947">
                  <c:v>0.6285345</c:v>
                </c:pt>
                <c:pt idx="6948">
                  <c:v>0.62855170000000005</c:v>
                </c:pt>
                <c:pt idx="6949">
                  <c:v>0.62818660000000004</c:v>
                </c:pt>
                <c:pt idx="6950">
                  <c:v>0.62754520000000003</c:v>
                </c:pt>
                <c:pt idx="6951">
                  <c:v>0.62674479999999999</c:v>
                </c:pt>
                <c:pt idx="6952">
                  <c:v>0.62587990000000004</c:v>
                </c:pt>
                <c:pt idx="6953">
                  <c:v>0.6250367</c:v>
                </c:pt>
                <c:pt idx="6954">
                  <c:v>0.62430980000000003</c:v>
                </c:pt>
                <c:pt idx="6955">
                  <c:v>0.62378739999999999</c:v>
                </c:pt>
                <c:pt idx="6956">
                  <c:v>0.62352949999999996</c:v>
                </c:pt>
                <c:pt idx="6957">
                  <c:v>0.62354089999999995</c:v>
                </c:pt>
                <c:pt idx="6958">
                  <c:v>0.62377150000000003</c:v>
                </c:pt>
                <c:pt idx="6959">
                  <c:v>0.62413510000000005</c:v>
                </c:pt>
                <c:pt idx="6960">
                  <c:v>0.62453610000000004</c:v>
                </c:pt>
                <c:pt idx="6961">
                  <c:v>0.62490109999999999</c:v>
                </c:pt>
                <c:pt idx="6962">
                  <c:v>0.62518530000000005</c:v>
                </c:pt>
                <c:pt idx="6963">
                  <c:v>0.62538470000000002</c:v>
                </c:pt>
                <c:pt idx="6964">
                  <c:v>0.62552200000000002</c:v>
                </c:pt>
                <c:pt idx="6965">
                  <c:v>0.62561979999999995</c:v>
                </c:pt>
                <c:pt idx="6966">
                  <c:v>0.62567170000000005</c:v>
                </c:pt>
                <c:pt idx="6967">
                  <c:v>0.62563360000000001</c:v>
                </c:pt>
                <c:pt idx="6968">
                  <c:v>0.62544230000000001</c:v>
                </c:pt>
                <c:pt idx="6969">
                  <c:v>0.62506689999999998</c:v>
                </c:pt>
                <c:pt idx="6970">
                  <c:v>0.62455090000000002</c:v>
                </c:pt>
                <c:pt idx="6971">
                  <c:v>0.62402270000000004</c:v>
                </c:pt>
                <c:pt idx="6972">
                  <c:v>0.62364350000000002</c:v>
                </c:pt>
                <c:pt idx="6973">
                  <c:v>0.62354330000000002</c:v>
                </c:pt>
                <c:pt idx="6974">
                  <c:v>0.6237743</c:v>
                </c:pt>
                <c:pt idx="6975">
                  <c:v>0.62429319999999999</c:v>
                </c:pt>
                <c:pt idx="6976">
                  <c:v>0.62498069999999994</c:v>
                </c:pt>
                <c:pt idx="6977">
                  <c:v>0.62566880000000002</c:v>
                </c:pt>
                <c:pt idx="6978">
                  <c:v>0.62619720000000001</c:v>
                </c:pt>
                <c:pt idx="6979">
                  <c:v>0.62644679999999997</c:v>
                </c:pt>
                <c:pt idx="6980">
                  <c:v>0.62639869999999997</c:v>
                </c:pt>
                <c:pt idx="6981">
                  <c:v>0.62614510000000001</c:v>
                </c:pt>
                <c:pt idx="6982">
                  <c:v>0.62586149999999996</c:v>
                </c:pt>
                <c:pt idx="6983">
                  <c:v>0.62571929999999998</c:v>
                </c:pt>
                <c:pt idx="6984">
                  <c:v>0.62580349999999996</c:v>
                </c:pt>
                <c:pt idx="6985">
                  <c:v>0.62609599999999999</c:v>
                </c:pt>
                <c:pt idx="6986">
                  <c:v>0.62648499999999996</c:v>
                </c:pt>
                <c:pt idx="6987">
                  <c:v>0.62681569999999998</c:v>
                </c:pt>
                <c:pt idx="6988">
                  <c:v>0.6269228</c:v>
                </c:pt>
                <c:pt idx="6989">
                  <c:v>0.62669870000000005</c:v>
                </c:pt>
                <c:pt idx="6990">
                  <c:v>0.6261371</c:v>
                </c:pt>
                <c:pt idx="6991">
                  <c:v>0.62534529999999999</c:v>
                </c:pt>
                <c:pt idx="6992">
                  <c:v>0.62449900000000003</c:v>
                </c:pt>
                <c:pt idx="6993">
                  <c:v>0.62376370000000003</c:v>
                </c:pt>
                <c:pt idx="6994">
                  <c:v>0.62325039999999998</c:v>
                </c:pt>
                <c:pt idx="6995">
                  <c:v>0.62298819999999999</c:v>
                </c:pt>
                <c:pt idx="6996">
                  <c:v>0.62294729999999998</c:v>
                </c:pt>
                <c:pt idx="6997">
                  <c:v>0.62306399999999995</c:v>
                </c:pt>
                <c:pt idx="6998">
                  <c:v>0.62327049999999995</c:v>
                </c:pt>
                <c:pt idx="6999">
                  <c:v>0.62350850000000002</c:v>
                </c:pt>
                <c:pt idx="7000">
                  <c:v>0.62374039999999997</c:v>
                </c:pt>
                <c:pt idx="7001">
                  <c:v>0.62395780000000001</c:v>
                </c:pt>
                <c:pt idx="7002">
                  <c:v>0.62417290000000003</c:v>
                </c:pt>
                <c:pt idx="7003">
                  <c:v>0.62440899999999999</c:v>
                </c:pt>
                <c:pt idx="7004">
                  <c:v>0.62468140000000005</c:v>
                </c:pt>
                <c:pt idx="7005">
                  <c:v>0.62498160000000003</c:v>
                </c:pt>
                <c:pt idx="7006">
                  <c:v>0.62526709999999996</c:v>
                </c:pt>
                <c:pt idx="7007">
                  <c:v>0.62547240000000004</c:v>
                </c:pt>
                <c:pt idx="7008">
                  <c:v>0.62552160000000001</c:v>
                </c:pt>
                <c:pt idx="7009">
                  <c:v>0.62537189999999998</c:v>
                </c:pt>
                <c:pt idx="7010">
                  <c:v>0.62504510000000002</c:v>
                </c:pt>
                <c:pt idx="7011">
                  <c:v>0.62464019999999998</c:v>
                </c:pt>
                <c:pt idx="7012">
                  <c:v>0.62429889999999999</c:v>
                </c:pt>
                <c:pt idx="7013">
                  <c:v>0.6241409</c:v>
                </c:pt>
                <c:pt idx="7014">
                  <c:v>0.62422949999999999</c:v>
                </c:pt>
                <c:pt idx="7015">
                  <c:v>0.62455039999999995</c:v>
                </c:pt>
                <c:pt idx="7016">
                  <c:v>0.62503529999999996</c:v>
                </c:pt>
                <c:pt idx="7017">
                  <c:v>0.62557890000000005</c:v>
                </c:pt>
                <c:pt idx="7018">
                  <c:v>0.62607590000000002</c:v>
                </c:pt>
                <c:pt idx="7019">
                  <c:v>0.62644330000000004</c:v>
                </c:pt>
                <c:pt idx="7020">
                  <c:v>0.62663469999999999</c:v>
                </c:pt>
                <c:pt idx="7021">
                  <c:v>0.62665280000000001</c:v>
                </c:pt>
                <c:pt idx="7022">
                  <c:v>0.62653669999999995</c:v>
                </c:pt>
                <c:pt idx="7023">
                  <c:v>0.62634080000000003</c:v>
                </c:pt>
                <c:pt idx="7024">
                  <c:v>0.62610829999999995</c:v>
                </c:pt>
                <c:pt idx="7025">
                  <c:v>0.62586609999999998</c:v>
                </c:pt>
                <c:pt idx="7026">
                  <c:v>0.62562899999999999</c:v>
                </c:pt>
                <c:pt idx="7027">
                  <c:v>0.6254092</c:v>
                </c:pt>
                <c:pt idx="7028">
                  <c:v>0.62522449999999996</c:v>
                </c:pt>
                <c:pt idx="7029">
                  <c:v>0.62509409999999999</c:v>
                </c:pt>
                <c:pt idx="7030">
                  <c:v>0.62502630000000003</c:v>
                </c:pt>
                <c:pt idx="7031">
                  <c:v>0.6250116</c:v>
                </c:pt>
                <c:pt idx="7032">
                  <c:v>0.62501989999999996</c:v>
                </c:pt>
                <c:pt idx="7033">
                  <c:v>0.62501439999999997</c:v>
                </c:pt>
                <c:pt idx="7034">
                  <c:v>0.62496859999999999</c:v>
                </c:pt>
                <c:pt idx="7035">
                  <c:v>0.62488679999999996</c:v>
                </c:pt>
                <c:pt idx="7036">
                  <c:v>0.62480590000000003</c:v>
                </c:pt>
                <c:pt idx="7037">
                  <c:v>0.62478750000000005</c:v>
                </c:pt>
                <c:pt idx="7038">
                  <c:v>0.62488849999999996</c:v>
                </c:pt>
                <c:pt idx="7039">
                  <c:v>0.62513240000000003</c:v>
                </c:pt>
                <c:pt idx="7040">
                  <c:v>0.62549319999999997</c:v>
                </c:pt>
                <c:pt idx="7041">
                  <c:v>0.6258939</c:v>
                </c:pt>
                <c:pt idx="7042">
                  <c:v>0.62622770000000005</c:v>
                </c:pt>
                <c:pt idx="7043">
                  <c:v>0.62638550000000004</c:v>
                </c:pt>
                <c:pt idx="7044">
                  <c:v>0.62631300000000001</c:v>
                </c:pt>
                <c:pt idx="7045">
                  <c:v>0.62604590000000004</c:v>
                </c:pt>
                <c:pt idx="7046">
                  <c:v>0.62571849999999996</c:v>
                </c:pt>
                <c:pt idx="7047">
                  <c:v>0.62550260000000002</c:v>
                </c:pt>
                <c:pt idx="7048">
                  <c:v>0.62554069999999995</c:v>
                </c:pt>
                <c:pt idx="7049">
                  <c:v>0.62589649999999997</c:v>
                </c:pt>
                <c:pt idx="7050">
                  <c:v>0.62654030000000005</c:v>
                </c:pt>
                <c:pt idx="7051">
                  <c:v>0.62736000000000003</c:v>
                </c:pt>
                <c:pt idx="7052">
                  <c:v>0.62817089999999998</c:v>
                </c:pt>
                <c:pt idx="7053">
                  <c:v>0.62875499999999995</c:v>
                </c:pt>
                <c:pt idx="7054">
                  <c:v>0.6288878</c:v>
                </c:pt>
                <c:pt idx="7055">
                  <c:v>0.62844999999999995</c:v>
                </c:pt>
                <c:pt idx="7056">
                  <c:v>0.62752980000000003</c:v>
                </c:pt>
                <c:pt idx="7057">
                  <c:v>0.62643979999999999</c:v>
                </c:pt>
                <c:pt idx="7058">
                  <c:v>0.62555989999999995</c:v>
                </c:pt>
                <c:pt idx="7059">
                  <c:v>0.62513359999999996</c:v>
                </c:pt>
                <c:pt idx="7060">
                  <c:v>0.62522239999999996</c:v>
                </c:pt>
                <c:pt idx="7061">
                  <c:v>0.62573389999999995</c:v>
                </c:pt>
                <c:pt idx="7062">
                  <c:v>0.626502</c:v>
                </c:pt>
                <c:pt idx="7063">
                  <c:v>0.62731360000000003</c:v>
                </c:pt>
                <c:pt idx="7064">
                  <c:v>0.62794720000000004</c:v>
                </c:pt>
                <c:pt idx="7065">
                  <c:v>0.62821159999999998</c:v>
                </c:pt>
                <c:pt idx="7066">
                  <c:v>0.62799559999999999</c:v>
                </c:pt>
                <c:pt idx="7067">
                  <c:v>0.62735430000000003</c:v>
                </c:pt>
                <c:pt idx="7068">
                  <c:v>0.62650609999999995</c:v>
                </c:pt>
                <c:pt idx="7069">
                  <c:v>0.62574819999999998</c:v>
                </c:pt>
                <c:pt idx="7070">
                  <c:v>0.62528640000000002</c:v>
                </c:pt>
                <c:pt idx="7071">
                  <c:v>0.62517400000000001</c:v>
                </c:pt>
                <c:pt idx="7072">
                  <c:v>0.62533369999999999</c:v>
                </c:pt>
                <c:pt idx="7073">
                  <c:v>0.62563340000000001</c:v>
                </c:pt>
                <c:pt idx="7074">
                  <c:v>0.62594689999999997</c:v>
                </c:pt>
                <c:pt idx="7075">
                  <c:v>0.62619880000000006</c:v>
                </c:pt>
                <c:pt idx="7076">
                  <c:v>0.62638749999999999</c:v>
                </c:pt>
                <c:pt idx="7077">
                  <c:v>0.62657419999999997</c:v>
                </c:pt>
                <c:pt idx="7078">
                  <c:v>0.62685199999999996</c:v>
                </c:pt>
                <c:pt idx="7079">
                  <c:v>0.6272934</c:v>
                </c:pt>
                <c:pt idx="7080">
                  <c:v>0.62791669999999999</c:v>
                </c:pt>
                <c:pt idx="7081">
                  <c:v>0.62865660000000001</c:v>
                </c:pt>
                <c:pt idx="7082">
                  <c:v>0.62937639999999995</c:v>
                </c:pt>
                <c:pt idx="7083">
                  <c:v>0.62987459999999995</c:v>
                </c:pt>
                <c:pt idx="7084">
                  <c:v>0.62995900000000005</c:v>
                </c:pt>
                <c:pt idx="7085">
                  <c:v>0.629548</c:v>
                </c:pt>
                <c:pt idx="7086">
                  <c:v>0.62875749999999997</c:v>
                </c:pt>
                <c:pt idx="7087">
                  <c:v>0.62788129999999998</c:v>
                </c:pt>
                <c:pt idx="7088">
                  <c:v>0.62722809999999996</c:v>
                </c:pt>
                <c:pt idx="7089">
                  <c:v>0.62700049999999996</c:v>
                </c:pt>
                <c:pt idx="7090">
                  <c:v>0.62722489999999997</c:v>
                </c:pt>
                <c:pt idx="7091">
                  <c:v>0.62780119999999995</c:v>
                </c:pt>
                <c:pt idx="7092">
                  <c:v>0.62854270000000001</c:v>
                </c:pt>
                <c:pt idx="7093">
                  <c:v>0.62922250000000002</c:v>
                </c:pt>
                <c:pt idx="7094">
                  <c:v>0.62959620000000005</c:v>
                </c:pt>
                <c:pt idx="7095">
                  <c:v>0.62944820000000001</c:v>
                </c:pt>
                <c:pt idx="7096">
                  <c:v>0.62871469999999996</c:v>
                </c:pt>
                <c:pt idx="7097">
                  <c:v>0.62756590000000001</c:v>
                </c:pt>
                <c:pt idx="7098">
                  <c:v>0.62636979999999998</c:v>
                </c:pt>
                <c:pt idx="7099">
                  <c:v>0.62547359999999996</c:v>
                </c:pt>
                <c:pt idx="7100">
                  <c:v>0.62506139999999999</c:v>
                </c:pt>
                <c:pt idx="7101">
                  <c:v>0.62512909999999999</c:v>
                </c:pt>
                <c:pt idx="7102">
                  <c:v>0.62555890000000003</c:v>
                </c:pt>
                <c:pt idx="7103">
                  <c:v>0.6261852</c:v>
                </c:pt>
                <c:pt idx="7104">
                  <c:v>0.62683489999999997</c:v>
                </c:pt>
                <c:pt idx="7105">
                  <c:v>0.6273628</c:v>
                </c:pt>
                <c:pt idx="7106">
                  <c:v>0.62765709999999997</c:v>
                </c:pt>
                <c:pt idx="7107">
                  <c:v>0.62768009999999996</c:v>
                </c:pt>
                <c:pt idx="7108">
                  <c:v>0.6274824</c:v>
                </c:pt>
                <c:pt idx="7109">
                  <c:v>0.62719049999999998</c:v>
                </c:pt>
                <c:pt idx="7110">
                  <c:v>0.62695040000000002</c:v>
                </c:pt>
                <c:pt idx="7111">
                  <c:v>0.62686370000000002</c:v>
                </c:pt>
                <c:pt idx="7112">
                  <c:v>0.62696390000000002</c:v>
                </c:pt>
                <c:pt idx="7113">
                  <c:v>0.62721119999999997</c:v>
                </c:pt>
                <c:pt idx="7114">
                  <c:v>0.62752379999999996</c:v>
                </c:pt>
                <c:pt idx="7115">
                  <c:v>0.62779989999999997</c:v>
                </c:pt>
                <c:pt idx="7116">
                  <c:v>0.62795789999999996</c:v>
                </c:pt>
                <c:pt idx="7117">
                  <c:v>0.62796039999999997</c:v>
                </c:pt>
                <c:pt idx="7118">
                  <c:v>0.62782519999999997</c:v>
                </c:pt>
                <c:pt idx="7119">
                  <c:v>0.62761529999999999</c:v>
                </c:pt>
                <c:pt idx="7120">
                  <c:v>0.62741219999999998</c:v>
                </c:pt>
                <c:pt idx="7121">
                  <c:v>0.62728530000000005</c:v>
                </c:pt>
                <c:pt idx="7122">
                  <c:v>0.62726660000000001</c:v>
                </c:pt>
                <c:pt idx="7123">
                  <c:v>0.62735640000000004</c:v>
                </c:pt>
                <c:pt idx="7124">
                  <c:v>0.62753099999999995</c:v>
                </c:pt>
                <c:pt idx="7125">
                  <c:v>0.62776050000000005</c:v>
                </c:pt>
                <c:pt idx="7126">
                  <c:v>0.62801450000000003</c:v>
                </c:pt>
                <c:pt idx="7127">
                  <c:v>0.62826309999999996</c:v>
                </c:pt>
                <c:pt idx="7128">
                  <c:v>0.62847549999999996</c:v>
                </c:pt>
                <c:pt idx="7129">
                  <c:v>0.62861610000000001</c:v>
                </c:pt>
                <c:pt idx="7130">
                  <c:v>0.62864900000000001</c:v>
                </c:pt>
                <c:pt idx="7131">
                  <c:v>0.62855229999999995</c:v>
                </c:pt>
                <c:pt idx="7132">
                  <c:v>0.62833360000000005</c:v>
                </c:pt>
                <c:pt idx="7133">
                  <c:v>0.62803750000000003</c:v>
                </c:pt>
                <c:pt idx="7134">
                  <c:v>0.62773009999999996</c:v>
                </c:pt>
                <c:pt idx="7135">
                  <c:v>0.62748210000000004</c:v>
                </c:pt>
                <c:pt idx="7136">
                  <c:v>0.62734029999999996</c:v>
                </c:pt>
                <c:pt idx="7137">
                  <c:v>0.62731780000000004</c:v>
                </c:pt>
                <c:pt idx="7138">
                  <c:v>0.62739780000000001</c:v>
                </c:pt>
                <c:pt idx="7139">
                  <c:v>0.62754299999999996</c:v>
                </c:pt>
                <c:pt idx="7140">
                  <c:v>0.62770809999999999</c:v>
                </c:pt>
                <c:pt idx="7141">
                  <c:v>0.62784810000000002</c:v>
                </c:pt>
                <c:pt idx="7142">
                  <c:v>0.62793299999999996</c:v>
                </c:pt>
                <c:pt idx="7143">
                  <c:v>0.62795389999999995</c:v>
                </c:pt>
                <c:pt idx="7144">
                  <c:v>0.62792930000000002</c:v>
                </c:pt>
                <c:pt idx="7145">
                  <c:v>0.62789810000000001</c:v>
                </c:pt>
                <c:pt idx="7146">
                  <c:v>0.6279091</c:v>
                </c:pt>
                <c:pt idx="7147">
                  <c:v>0.62800679999999998</c:v>
                </c:pt>
                <c:pt idx="7148">
                  <c:v>0.62821329999999997</c:v>
                </c:pt>
                <c:pt idx="7149">
                  <c:v>0.62852399999999997</c:v>
                </c:pt>
                <c:pt idx="7150">
                  <c:v>0.62890820000000003</c:v>
                </c:pt>
                <c:pt idx="7151">
                  <c:v>0.62932299999999997</c:v>
                </c:pt>
                <c:pt idx="7152">
                  <c:v>0.62972459999999997</c:v>
                </c:pt>
                <c:pt idx="7153">
                  <c:v>0.63008830000000005</c:v>
                </c:pt>
                <c:pt idx="7154">
                  <c:v>0.63042430000000005</c:v>
                </c:pt>
                <c:pt idx="7155">
                  <c:v>0.63077850000000002</c:v>
                </c:pt>
                <c:pt idx="7156">
                  <c:v>0.63122210000000001</c:v>
                </c:pt>
                <c:pt idx="7157">
                  <c:v>0.63182150000000004</c:v>
                </c:pt>
                <c:pt idx="7158">
                  <c:v>0.63260360000000004</c:v>
                </c:pt>
                <c:pt idx="7159">
                  <c:v>0.63351230000000003</c:v>
                </c:pt>
                <c:pt idx="7160">
                  <c:v>0.63438280000000002</c:v>
                </c:pt>
                <c:pt idx="7161">
                  <c:v>0.63490869999999999</c:v>
                </c:pt>
                <c:pt idx="7162">
                  <c:v>0.63473579999999996</c:v>
                </c:pt>
                <c:pt idx="7163">
                  <c:v>0.63367519999999999</c:v>
                </c:pt>
                <c:pt idx="7164">
                  <c:v>0.63194249999999996</c:v>
                </c:pt>
                <c:pt idx="7165">
                  <c:v>0.6300962</c:v>
                </c:pt>
                <c:pt idx="7166">
                  <c:v>0.62865899999999997</c:v>
                </c:pt>
                <c:pt idx="7167">
                  <c:v>0.62785550000000001</c:v>
                </c:pt>
                <c:pt idx="7168">
                  <c:v>0.62761579999999995</c:v>
                </c:pt>
                <c:pt idx="7169">
                  <c:v>0.62775119999999995</c:v>
                </c:pt>
                <c:pt idx="7170">
                  <c:v>0.62807239999999998</c:v>
                </c:pt>
                <c:pt idx="7171">
                  <c:v>0.62845510000000004</c:v>
                </c:pt>
                <c:pt idx="7172">
                  <c:v>0.62883960000000005</c:v>
                </c:pt>
                <c:pt idx="7173">
                  <c:v>0.62922009999999995</c:v>
                </c:pt>
                <c:pt idx="7174">
                  <c:v>0.62961650000000002</c:v>
                </c:pt>
                <c:pt idx="7175">
                  <c:v>0.63004539999999998</c:v>
                </c:pt>
                <c:pt idx="7176">
                  <c:v>0.6304999</c:v>
                </c:pt>
                <c:pt idx="7177">
                  <c:v>0.63095020000000002</c:v>
                </c:pt>
                <c:pt idx="7178">
                  <c:v>0.63135140000000001</c:v>
                </c:pt>
                <c:pt idx="7179">
                  <c:v>0.63166670000000003</c:v>
                </c:pt>
                <c:pt idx="7180">
                  <c:v>0.63188750000000005</c:v>
                </c:pt>
                <c:pt idx="7181">
                  <c:v>0.63203050000000005</c:v>
                </c:pt>
                <c:pt idx="7182">
                  <c:v>0.63212120000000005</c:v>
                </c:pt>
                <c:pt idx="7183">
                  <c:v>0.63216119999999998</c:v>
                </c:pt>
                <c:pt idx="7184">
                  <c:v>0.6321118</c:v>
                </c:pt>
                <c:pt idx="7185">
                  <c:v>0.63190760000000001</c:v>
                </c:pt>
                <c:pt idx="7186">
                  <c:v>0.63150759999999995</c:v>
                </c:pt>
                <c:pt idx="7187">
                  <c:v>0.63095239999999997</c:v>
                </c:pt>
                <c:pt idx="7188">
                  <c:v>0.63038640000000001</c:v>
                </c:pt>
                <c:pt idx="7189">
                  <c:v>0.6300038</c:v>
                </c:pt>
                <c:pt idx="7190">
                  <c:v>0.6299768</c:v>
                </c:pt>
                <c:pt idx="7191">
                  <c:v>0.63036840000000005</c:v>
                </c:pt>
                <c:pt idx="7192">
                  <c:v>0.63111890000000004</c:v>
                </c:pt>
                <c:pt idx="7193">
                  <c:v>0.63205100000000003</c:v>
                </c:pt>
                <c:pt idx="7194">
                  <c:v>0.63291649999999999</c:v>
                </c:pt>
                <c:pt idx="7195">
                  <c:v>0.63343280000000002</c:v>
                </c:pt>
                <c:pt idx="7196">
                  <c:v>0.63337460000000001</c:v>
                </c:pt>
                <c:pt idx="7197">
                  <c:v>0.63271929999999998</c:v>
                </c:pt>
                <c:pt idx="7198">
                  <c:v>0.63172260000000002</c:v>
                </c:pt>
                <c:pt idx="7199">
                  <c:v>0.63082760000000004</c:v>
                </c:pt>
                <c:pt idx="7200">
                  <c:v>0.63038740000000004</c:v>
                </c:pt>
                <c:pt idx="7201">
                  <c:v>0.63052549999999996</c:v>
                </c:pt>
                <c:pt idx="7202">
                  <c:v>0.63112190000000001</c:v>
                </c:pt>
                <c:pt idx="7203">
                  <c:v>0.63193279999999996</c:v>
                </c:pt>
                <c:pt idx="7204">
                  <c:v>0.63267150000000005</c:v>
                </c:pt>
                <c:pt idx="7205">
                  <c:v>0.63309950000000004</c:v>
                </c:pt>
                <c:pt idx="7206">
                  <c:v>0.63310469999999996</c:v>
                </c:pt>
                <c:pt idx="7207">
                  <c:v>0.63273020000000002</c:v>
                </c:pt>
                <c:pt idx="7208">
                  <c:v>0.63216329999999998</c:v>
                </c:pt>
                <c:pt idx="7209">
                  <c:v>0.63163279999999999</c:v>
                </c:pt>
                <c:pt idx="7210">
                  <c:v>0.63132639999999995</c:v>
                </c:pt>
                <c:pt idx="7211">
                  <c:v>0.63132270000000001</c:v>
                </c:pt>
                <c:pt idx="7212">
                  <c:v>0.63160850000000002</c:v>
                </c:pt>
                <c:pt idx="7213">
                  <c:v>0.63211260000000002</c:v>
                </c:pt>
                <c:pt idx="7214">
                  <c:v>0.6327391</c:v>
                </c:pt>
                <c:pt idx="7215">
                  <c:v>0.63338459999999996</c:v>
                </c:pt>
                <c:pt idx="7216">
                  <c:v>0.63393010000000005</c:v>
                </c:pt>
                <c:pt idx="7217">
                  <c:v>0.63426419999999994</c:v>
                </c:pt>
                <c:pt idx="7218">
                  <c:v>0.63430540000000002</c:v>
                </c:pt>
                <c:pt idx="7219">
                  <c:v>0.63404559999999999</c:v>
                </c:pt>
                <c:pt idx="7220">
                  <c:v>0.63357810000000003</c:v>
                </c:pt>
                <c:pt idx="7221">
                  <c:v>0.6330846</c:v>
                </c:pt>
                <c:pt idx="7222">
                  <c:v>0.63276730000000003</c:v>
                </c:pt>
                <c:pt idx="7223">
                  <c:v>0.6327547</c:v>
                </c:pt>
                <c:pt idx="7224">
                  <c:v>0.63307610000000003</c:v>
                </c:pt>
                <c:pt idx="7225">
                  <c:v>0.63364830000000005</c:v>
                </c:pt>
                <c:pt idx="7226">
                  <c:v>0.63431380000000004</c:v>
                </c:pt>
                <c:pt idx="7227">
                  <c:v>0.63485239999999998</c:v>
                </c:pt>
                <c:pt idx="7228">
                  <c:v>0.63504079999999996</c:v>
                </c:pt>
                <c:pt idx="7229">
                  <c:v>0.63474010000000003</c:v>
                </c:pt>
                <c:pt idx="7230">
                  <c:v>0.63398160000000003</c:v>
                </c:pt>
                <c:pt idx="7231">
                  <c:v>0.63300409999999996</c:v>
                </c:pt>
                <c:pt idx="7232">
                  <c:v>0.63213779999999997</c:v>
                </c:pt>
                <c:pt idx="7233">
                  <c:v>0.63166670000000003</c:v>
                </c:pt>
                <c:pt idx="7234">
                  <c:v>0.63169869999999995</c:v>
                </c:pt>
                <c:pt idx="7235">
                  <c:v>0.63218079999999999</c:v>
                </c:pt>
                <c:pt idx="7236">
                  <c:v>0.63296419999999998</c:v>
                </c:pt>
                <c:pt idx="7237">
                  <c:v>0.6338703</c:v>
                </c:pt>
                <c:pt idx="7238">
                  <c:v>0.63473179999999996</c:v>
                </c:pt>
                <c:pt idx="7239">
                  <c:v>0.63539889999999999</c:v>
                </c:pt>
                <c:pt idx="7240">
                  <c:v>0.63577430000000001</c:v>
                </c:pt>
                <c:pt idx="7241">
                  <c:v>0.63583080000000003</c:v>
                </c:pt>
                <c:pt idx="7242">
                  <c:v>0.63562249999999998</c:v>
                </c:pt>
                <c:pt idx="7243">
                  <c:v>0.63526150000000003</c:v>
                </c:pt>
                <c:pt idx="7244">
                  <c:v>0.63487479999999996</c:v>
                </c:pt>
                <c:pt idx="7245">
                  <c:v>0.63456140000000005</c:v>
                </c:pt>
                <c:pt idx="7246">
                  <c:v>0.63436530000000002</c:v>
                </c:pt>
                <c:pt idx="7247">
                  <c:v>0.63428720000000005</c:v>
                </c:pt>
                <c:pt idx="7248">
                  <c:v>0.63430489999999995</c:v>
                </c:pt>
                <c:pt idx="7249">
                  <c:v>0.63439109999999999</c:v>
                </c:pt>
                <c:pt idx="7250">
                  <c:v>0.63452019999999998</c:v>
                </c:pt>
                <c:pt idx="7251">
                  <c:v>0.63467300000000004</c:v>
                </c:pt>
                <c:pt idx="7252">
                  <c:v>0.6348355</c:v>
                </c:pt>
                <c:pt idx="7253">
                  <c:v>0.63499550000000005</c:v>
                </c:pt>
                <c:pt idx="7254">
                  <c:v>0.6351405</c:v>
                </c:pt>
                <c:pt idx="7255">
                  <c:v>0.63525750000000003</c:v>
                </c:pt>
                <c:pt idx="7256">
                  <c:v>0.63533260000000003</c:v>
                </c:pt>
                <c:pt idx="7257">
                  <c:v>0.63535819999999998</c:v>
                </c:pt>
                <c:pt idx="7258">
                  <c:v>0.63533810000000002</c:v>
                </c:pt>
                <c:pt idx="7259">
                  <c:v>0.63529650000000004</c:v>
                </c:pt>
                <c:pt idx="7260">
                  <c:v>0.63527370000000005</c:v>
                </c:pt>
                <c:pt idx="7261">
                  <c:v>0.63531210000000005</c:v>
                </c:pt>
                <c:pt idx="7262">
                  <c:v>0.63543669999999997</c:v>
                </c:pt>
                <c:pt idx="7263">
                  <c:v>0.63563639999999999</c:v>
                </c:pt>
                <c:pt idx="7264">
                  <c:v>0.6358606</c:v>
                </c:pt>
                <c:pt idx="7265">
                  <c:v>0.63602559999999997</c:v>
                </c:pt>
                <c:pt idx="7266">
                  <c:v>0.63605089999999997</c:v>
                </c:pt>
                <c:pt idx="7267">
                  <c:v>0.63589390000000001</c:v>
                </c:pt>
                <c:pt idx="7268">
                  <c:v>0.63558219999999999</c:v>
                </c:pt>
                <c:pt idx="7269">
                  <c:v>0.6352139</c:v>
                </c:pt>
                <c:pt idx="7270">
                  <c:v>0.63492550000000003</c:v>
                </c:pt>
                <c:pt idx="7271">
                  <c:v>0.63483409999999996</c:v>
                </c:pt>
                <c:pt idx="7272">
                  <c:v>0.63498189999999999</c:v>
                </c:pt>
                <c:pt idx="7273">
                  <c:v>0.63533430000000002</c:v>
                </c:pt>
                <c:pt idx="7274">
                  <c:v>0.63579730000000001</c:v>
                </c:pt>
                <c:pt idx="7275">
                  <c:v>0.63626689999999997</c:v>
                </c:pt>
                <c:pt idx="7276">
                  <c:v>0.63665179999999999</c:v>
                </c:pt>
                <c:pt idx="7277">
                  <c:v>0.63690250000000004</c:v>
                </c:pt>
                <c:pt idx="7278">
                  <c:v>0.63701580000000002</c:v>
                </c:pt>
                <c:pt idx="7279">
                  <c:v>0.63702199999999998</c:v>
                </c:pt>
                <c:pt idx="7280">
                  <c:v>0.63696649999999999</c:v>
                </c:pt>
                <c:pt idx="7281">
                  <c:v>0.63688739999999999</c:v>
                </c:pt>
                <c:pt idx="7282">
                  <c:v>0.63680749999999997</c:v>
                </c:pt>
                <c:pt idx="7283">
                  <c:v>0.63673440000000003</c:v>
                </c:pt>
                <c:pt idx="7284">
                  <c:v>0.63667180000000001</c:v>
                </c:pt>
                <c:pt idx="7285">
                  <c:v>0.63663329999999996</c:v>
                </c:pt>
                <c:pt idx="7286">
                  <c:v>0.63664469999999995</c:v>
                </c:pt>
                <c:pt idx="7287">
                  <c:v>0.63673559999999996</c:v>
                </c:pt>
                <c:pt idx="7288">
                  <c:v>0.63692470000000001</c:v>
                </c:pt>
                <c:pt idx="7289">
                  <c:v>0.63720549999999998</c:v>
                </c:pt>
                <c:pt idx="7290">
                  <c:v>0.63754120000000003</c:v>
                </c:pt>
                <c:pt idx="7291">
                  <c:v>0.63786969999999998</c:v>
                </c:pt>
                <c:pt idx="7292">
                  <c:v>0.63813019999999998</c:v>
                </c:pt>
                <c:pt idx="7293">
                  <c:v>0.63828119999999999</c:v>
                </c:pt>
                <c:pt idx="7294">
                  <c:v>0.63832270000000002</c:v>
                </c:pt>
                <c:pt idx="7295">
                  <c:v>0.63829380000000002</c:v>
                </c:pt>
                <c:pt idx="7296">
                  <c:v>0.63825580000000004</c:v>
                </c:pt>
                <c:pt idx="7297">
                  <c:v>0.63825989999999999</c:v>
                </c:pt>
                <c:pt idx="7298">
                  <c:v>0.63832180000000005</c:v>
                </c:pt>
                <c:pt idx="7299">
                  <c:v>0.63842299999999996</c:v>
                </c:pt>
                <c:pt idx="7300">
                  <c:v>0.6385284</c:v>
                </c:pt>
                <c:pt idx="7301">
                  <c:v>0.63861319999999999</c:v>
                </c:pt>
                <c:pt idx="7302">
                  <c:v>0.63867850000000004</c:v>
                </c:pt>
                <c:pt idx="7303">
                  <c:v>0.63875079999999995</c:v>
                </c:pt>
                <c:pt idx="7304">
                  <c:v>0.63886359999999998</c:v>
                </c:pt>
                <c:pt idx="7305">
                  <c:v>0.63903829999999995</c:v>
                </c:pt>
                <c:pt idx="7306">
                  <c:v>0.63926459999999996</c:v>
                </c:pt>
                <c:pt idx="7307">
                  <c:v>0.63950269999999998</c:v>
                </c:pt>
                <c:pt idx="7308">
                  <c:v>0.63969189999999998</c:v>
                </c:pt>
                <c:pt idx="7309">
                  <c:v>0.63977680000000003</c:v>
                </c:pt>
                <c:pt idx="7310">
                  <c:v>0.63973310000000005</c:v>
                </c:pt>
                <c:pt idx="7311">
                  <c:v>0.63957839999999999</c:v>
                </c:pt>
                <c:pt idx="7312">
                  <c:v>0.63936839999999995</c:v>
                </c:pt>
                <c:pt idx="7313">
                  <c:v>0.63917049999999997</c:v>
                </c:pt>
                <c:pt idx="7314">
                  <c:v>0.6390401</c:v>
                </c:pt>
                <c:pt idx="7315">
                  <c:v>0.63899669999999997</c:v>
                </c:pt>
                <c:pt idx="7316">
                  <c:v>0.63903330000000003</c:v>
                </c:pt>
                <c:pt idx="7317">
                  <c:v>0.63913039999999999</c:v>
                </c:pt>
                <c:pt idx="7318">
                  <c:v>0.6392736</c:v>
                </c:pt>
                <c:pt idx="7319">
                  <c:v>0.63946340000000002</c:v>
                </c:pt>
                <c:pt idx="7320">
                  <c:v>0.63970990000000005</c:v>
                </c:pt>
                <c:pt idx="7321">
                  <c:v>0.64002099999999995</c:v>
                </c:pt>
                <c:pt idx="7322">
                  <c:v>0.64038629999999996</c:v>
                </c:pt>
                <c:pt idx="7323">
                  <c:v>0.64076469999999996</c:v>
                </c:pt>
                <c:pt idx="7324">
                  <c:v>0.64109249999999995</c:v>
                </c:pt>
                <c:pt idx="7325">
                  <c:v>0.64129590000000003</c:v>
                </c:pt>
                <c:pt idx="7326">
                  <c:v>0.64131839999999996</c:v>
                </c:pt>
                <c:pt idx="7327">
                  <c:v>0.64114760000000004</c:v>
                </c:pt>
                <c:pt idx="7328">
                  <c:v>0.64082349999999999</c:v>
                </c:pt>
                <c:pt idx="7329">
                  <c:v>0.64042719999999997</c:v>
                </c:pt>
                <c:pt idx="7330">
                  <c:v>0.6400498</c:v>
                </c:pt>
                <c:pt idx="7331">
                  <c:v>0.63977269999999997</c:v>
                </c:pt>
                <c:pt idx="7332">
                  <c:v>0.63964310000000002</c:v>
                </c:pt>
                <c:pt idx="7333">
                  <c:v>0.6396712</c:v>
                </c:pt>
                <c:pt idx="7334">
                  <c:v>0.63983880000000004</c:v>
                </c:pt>
                <c:pt idx="7335">
                  <c:v>0.6401078</c:v>
                </c:pt>
                <c:pt idx="7336">
                  <c:v>0.64043249999999996</c:v>
                </c:pt>
                <c:pt idx="7337">
                  <c:v>0.64076420000000001</c:v>
                </c:pt>
                <c:pt idx="7338">
                  <c:v>0.6410631</c:v>
                </c:pt>
                <c:pt idx="7339">
                  <c:v>0.64130279999999995</c:v>
                </c:pt>
                <c:pt idx="7340">
                  <c:v>0.64147299999999996</c:v>
                </c:pt>
                <c:pt idx="7341">
                  <c:v>0.64157799999999998</c:v>
                </c:pt>
                <c:pt idx="7342">
                  <c:v>0.64162799999999998</c:v>
                </c:pt>
                <c:pt idx="7343">
                  <c:v>0.64163119999999996</c:v>
                </c:pt>
                <c:pt idx="7344">
                  <c:v>0.64158630000000005</c:v>
                </c:pt>
                <c:pt idx="7345">
                  <c:v>0.64147980000000004</c:v>
                </c:pt>
                <c:pt idx="7346">
                  <c:v>0.64129539999999996</c:v>
                </c:pt>
                <c:pt idx="7347">
                  <c:v>0.64102689999999996</c:v>
                </c:pt>
                <c:pt idx="7348">
                  <c:v>0.64069240000000005</c:v>
                </c:pt>
                <c:pt idx="7349">
                  <c:v>0.64034389999999997</c:v>
                </c:pt>
                <c:pt idx="7350">
                  <c:v>0.64005049999999997</c:v>
                </c:pt>
                <c:pt idx="7351">
                  <c:v>0.6398836</c:v>
                </c:pt>
                <c:pt idx="7352">
                  <c:v>0.63988750000000005</c:v>
                </c:pt>
                <c:pt idx="7353">
                  <c:v>0.64006569999999996</c:v>
                </c:pt>
                <c:pt idx="7354">
                  <c:v>0.64038240000000002</c:v>
                </c:pt>
                <c:pt idx="7355">
                  <c:v>0.64077600000000001</c:v>
                </c:pt>
                <c:pt idx="7356">
                  <c:v>0.641181</c:v>
                </c:pt>
                <c:pt idx="7357">
                  <c:v>0.64153839999999995</c:v>
                </c:pt>
                <c:pt idx="7358">
                  <c:v>0.64181350000000004</c:v>
                </c:pt>
                <c:pt idx="7359">
                  <c:v>0.64199669999999998</c:v>
                </c:pt>
                <c:pt idx="7360">
                  <c:v>0.64209930000000004</c:v>
                </c:pt>
                <c:pt idx="7361">
                  <c:v>0.64214039999999994</c:v>
                </c:pt>
                <c:pt idx="7362">
                  <c:v>0.64213730000000002</c:v>
                </c:pt>
                <c:pt idx="7363">
                  <c:v>0.64210029999999996</c:v>
                </c:pt>
                <c:pt idx="7364">
                  <c:v>0.64203569999999999</c:v>
                </c:pt>
                <c:pt idx="7365">
                  <c:v>0.64195270000000004</c:v>
                </c:pt>
                <c:pt idx="7366">
                  <c:v>0.64186920000000003</c:v>
                </c:pt>
                <c:pt idx="7367">
                  <c:v>0.64180689999999996</c:v>
                </c:pt>
                <c:pt idx="7368">
                  <c:v>0.64178690000000005</c:v>
                </c:pt>
                <c:pt idx="7369">
                  <c:v>0.64181920000000003</c:v>
                </c:pt>
                <c:pt idx="7370">
                  <c:v>0.64189909999999994</c:v>
                </c:pt>
                <c:pt idx="7371">
                  <c:v>0.64200829999999998</c:v>
                </c:pt>
                <c:pt idx="7372">
                  <c:v>0.64212309999999995</c:v>
                </c:pt>
                <c:pt idx="7373">
                  <c:v>0.64222619999999997</c:v>
                </c:pt>
                <c:pt idx="7374">
                  <c:v>0.64231099999999997</c:v>
                </c:pt>
                <c:pt idx="7375">
                  <c:v>0.64238289999999998</c:v>
                </c:pt>
                <c:pt idx="7376">
                  <c:v>0.64245249999999998</c:v>
                </c:pt>
                <c:pt idx="7377">
                  <c:v>0.64252670000000001</c:v>
                </c:pt>
                <c:pt idx="7378">
                  <c:v>0.64260450000000002</c:v>
                </c:pt>
                <c:pt idx="7379">
                  <c:v>0.64267700000000005</c:v>
                </c:pt>
                <c:pt idx="7380">
                  <c:v>0.64273610000000003</c:v>
                </c:pt>
                <c:pt idx="7381">
                  <c:v>0.64278299999999999</c:v>
                </c:pt>
                <c:pt idx="7382">
                  <c:v>0.64283179999999995</c:v>
                </c:pt>
                <c:pt idx="7383">
                  <c:v>0.64290740000000002</c:v>
                </c:pt>
                <c:pt idx="7384">
                  <c:v>0.64303370000000004</c:v>
                </c:pt>
                <c:pt idx="7385">
                  <c:v>0.64321980000000001</c:v>
                </c:pt>
                <c:pt idx="7386">
                  <c:v>0.64345260000000004</c:v>
                </c:pt>
                <c:pt idx="7387">
                  <c:v>0.64369889999999996</c:v>
                </c:pt>
                <c:pt idx="7388">
                  <c:v>0.64391540000000003</c:v>
                </c:pt>
                <c:pt idx="7389">
                  <c:v>0.64406350000000001</c:v>
                </c:pt>
                <c:pt idx="7390">
                  <c:v>0.64412659999999999</c:v>
                </c:pt>
                <c:pt idx="7391">
                  <c:v>0.64411160000000001</c:v>
                </c:pt>
                <c:pt idx="7392">
                  <c:v>0.64404450000000002</c:v>
                </c:pt>
                <c:pt idx="7393">
                  <c:v>0.64395460000000004</c:v>
                </c:pt>
                <c:pt idx="7394">
                  <c:v>0.64386460000000001</c:v>
                </c:pt>
                <c:pt idx="7395">
                  <c:v>0.64378360000000001</c:v>
                </c:pt>
                <c:pt idx="7396">
                  <c:v>0.64371120000000004</c:v>
                </c:pt>
                <c:pt idx="7397">
                  <c:v>0.64364500000000002</c:v>
                </c:pt>
                <c:pt idx="7398">
                  <c:v>0.64359100000000002</c:v>
                </c:pt>
                <c:pt idx="7399">
                  <c:v>0.64356610000000003</c:v>
                </c:pt>
                <c:pt idx="7400">
                  <c:v>0.64359520000000003</c:v>
                </c:pt>
                <c:pt idx="7401">
                  <c:v>0.64370079999999996</c:v>
                </c:pt>
                <c:pt idx="7402">
                  <c:v>0.6438931</c:v>
                </c:pt>
                <c:pt idx="7403">
                  <c:v>0.64416390000000001</c:v>
                </c:pt>
                <c:pt idx="7404">
                  <c:v>0.64448819999999996</c:v>
                </c:pt>
                <c:pt idx="7405">
                  <c:v>0.64483420000000002</c:v>
                </c:pt>
                <c:pt idx="7406">
                  <c:v>0.64517049999999998</c:v>
                </c:pt>
                <c:pt idx="7407">
                  <c:v>0.64547600000000005</c:v>
                </c:pt>
                <c:pt idx="7408">
                  <c:v>0.6457425</c:v>
                </c:pt>
                <c:pt idx="7409">
                  <c:v>0.64596869999999995</c:v>
                </c:pt>
                <c:pt idx="7410">
                  <c:v>0.64615520000000004</c:v>
                </c:pt>
                <c:pt idx="7411">
                  <c:v>0.64629930000000002</c:v>
                </c:pt>
                <c:pt idx="7412">
                  <c:v>0.6463932</c:v>
                </c:pt>
                <c:pt idx="7413">
                  <c:v>0.64642599999999995</c:v>
                </c:pt>
                <c:pt idx="7414">
                  <c:v>0.64639029999999997</c:v>
                </c:pt>
                <c:pt idx="7415">
                  <c:v>0.646285</c:v>
                </c:pt>
                <c:pt idx="7416">
                  <c:v>0.64611770000000002</c:v>
                </c:pt>
                <c:pt idx="7417">
                  <c:v>0.64590559999999997</c:v>
                </c:pt>
                <c:pt idx="7418">
                  <c:v>0.64567269999999999</c:v>
                </c:pt>
                <c:pt idx="7419">
                  <c:v>0.64544559999999995</c:v>
                </c:pt>
                <c:pt idx="7420">
                  <c:v>0.64525319999999997</c:v>
                </c:pt>
                <c:pt idx="7421">
                  <c:v>0.64512329999999996</c:v>
                </c:pt>
                <c:pt idx="7422">
                  <c:v>0.64507570000000003</c:v>
                </c:pt>
                <c:pt idx="7423">
                  <c:v>0.64512119999999995</c:v>
                </c:pt>
                <c:pt idx="7424">
                  <c:v>0.64525469999999996</c:v>
                </c:pt>
                <c:pt idx="7425">
                  <c:v>0.64545490000000005</c:v>
                </c:pt>
                <c:pt idx="7426">
                  <c:v>0.64568590000000003</c:v>
                </c:pt>
                <c:pt idx="7427">
                  <c:v>0.64590479999999995</c:v>
                </c:pt>
                <c:pt idx="7428">
                  <c:v>0.64607420000000004</c:v>
                </c:pt>
                <c:pt idx="7429">
                  <c:v>0.64616969999999996</c:v>
                </c:pt>
                <c:pt idx="7430">
                  <c:v>0.64618560000000003</c:v>
                </c:pt>
                <c:pt idx="7431">
                  <c:v>0.64613399999999999</c:v>
                </c:pt>
                <c:pt idx="7432">
                  <c:v>0.64603940000000004</c:v>
                </c:pt>
                <c:pt idx="7433">
                  <c:v>0.64592870000000002</c:v>
                </c:pt>
                <c:pt idx="7434">
                  <c:v>0.64582410000000001</c:v>
                </c:pt>
                <c:pt idx="7435">
                  <c:v>0.64574500000000001</c:v>
                </c:pt>
                <c:pt idx="7436">
                  <c:v>0.64570669999999997</c:v>
                </c:pt>
                <c:pt idx="7437">
                  <c:v>0.64572359999999995</c:v>
                </c:pt>
                <c:pt idx="7438">
                  <c:v>0.64581049999999995</c:v>
                </c:pt>
                <c:pt idx="7439">
                  <c:v>0.64597709999999997</c:v>
                </c:pt>
                <c:pt idx="7440">
                  <c:v>0.6462215</c:v>
                </c:pt>
                <c:pt idx="7441">
                  <c:v>0.64652569999999998</c:v>
                </c:pt>
                <c:pt idx="7442">
                  <c:v>0.64685680000000001</c:v>
                </c:pt>
                <c:pt idx="7443">
                  <c:v>0.64717139999999995</c:v>
                </c:pt>
                <c:pt idx="7444">
                  <c:v>0.64742710000000003</c:v>
                </c:pt>
                <c:pt idx="7445">
                  <c:v>0.64759650000000002</c:v>
                </c:pt>
                <c:pt idx="7446">
                  <c:v>0.64767169999999996</c:v>
                </c:pt>
                <c:pt idx="7447">
                  <c:v>0.64766619999999997</c:v>
                </c:pt>
                <c:pt idx="7448">
                  <c:v>0.64760289999999998</c:v>
                </c:pt>
                <c:pt idx="7449">
                  <c:v>0.64750549999999996</c:v>
                </c:pt>
                <c:pt idx="7450">
                  <c:v>0.64738770000000001</c:v>
                </c:pt>
                <c:pt idx="7451">
                  <c:v>0.64725120000000003</c:v>
                </c:pt>
                <c:pt idx="7452">
                  <c:v>0.64709260000000002</c:v>
                </c:pt>
                <c:pt idx="7453">
                  <c:v>0.64691370000000004</c:v>
                </c:pt>
                <c:pt idx="7454">
                  <c:v>0.64673099999999994</c:v>
                </c:pt>
                <c:pt idx="7455">
                  <c:v>0.64657719999999996</c:v>
                </c:pt>
                <c:pt idx="7456">
                  <c:v>0.64649540000000005</c:v>
                </c:pt>
                <c:pt idx="7457">
                  <c:v>0.64652189999999998</c:v>
                </c:pt>
                <c:pt idx="7458">
                  <c:v>0.64667609999999998</c:v>
                </c:pt>
                <c:pt idx="7459">
                  <c:v>0.64694799999999997</c:v>
                </c:pt>
                <c:pt idx="7460">
                  <c:v>0.64730290000000001</c:v>
                </c:pt>
                <c:pt idx="7461">
                  <c:v>0.64768590000000004</c:v>
                </c:pt>
                <c:pt idx="7462">
                  <c:v>0.64804289999999998</c:v>
                </c:pt>
                <c:pt idx="7463">
                  <c:v>0.64833289999999999</c:v>
                </c:pt>
                <c:pt idx="7464">
                  <c:v>0.64853349999999998</c:v>
                </c:pt>
                <c:pt idx="7465">
                  <c:v>0.64864650000000001</c:v>
                </c:pt>
                <c:pt idx="7466">
                  <c:v>0.6486883</c:v>
                </c:pt>
                <c:pt idx="7467">
                  <c:v>0.64868349999999997</c:v>
                </c:pt>
                <c:pt idx="7468">
                  <c:v>0.64865430000000002</c:v>
                </c:pt>
              </c:numCache>
            </c:numRef>
          </c:yVal>
          <c:smooth val="1"/>
          <c:extLst>
            <c:ext xmlns:c16="http://schemas.microsoft.com/office/drawing/2014/chart" uri="{C3380CC4-5D6E-409C-BE32-E72D297353CC}">
              <c16:uniqueId val="{00000000-2340-4AEF-AD81-32AC924F2165}"/>
            </c:ext>
          </c:extLst>
        </c:ser>
        <c:ser>
          <c:idx val="1"/>
          <c:order val="1"/>
          <c:tx>
            <c:strRef>
              <c:f>RHP!$C$1</c:f>
              <c:strCache>
                <c:ptCount val="1"/>
                <c:pt idx="0">
                  <c:v>RHP1</c:v>
                </c:pt>
              </c:strCache>
            </c:strRef>
          </c:tx>
          <c:spPr>
            <a:ln w="9525" cap="rnd">
              <a:solidFill>
                <a:srgbClr val="FF0000"/>
              </a:solidFill>
              <a:round/>
            </a:ln>
            <a:effectLst/>
          </c:spPr>
          <c:marker>
            <c:symbol val="none"/>
          </c:marker>
          <c:xVal>
            <c:numRef>
              <c:f>RH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RHP!$C$2:$C$7470</c:f>
              <c:numCache>
                <c:formatCode>0.00E+00</c:formatCode>
                <c:ptCount val="7469"/>
                <c:pt idx="0">
                  <c:v>0</c:v>
                </c:pt>
                <c:pt idx="1">
                  <c:v>0.55993159999999997</c:v>
                </c:pt>
                <c:pt idx="2">
                  <c:v>0.55957570000000001</c:v>
                </c:pt>
                <c:pt idx="3">
                  <c:v>0.55953359999999996</c:v>
                </c:pt>
                <c:pt idx="4">
                  <c:v>0.55988649999999995</c:v>
                </c:pt>
                <c:pt idx="5">
                  <c:v>0.56056450000000002</c:v>
                </c:pt>
                <c:pt idx="6">
                  <c:v>0.56141529999999995</c:v>
                </c:pt>
                <c:pt idx="7">
                  <c:v>0.56226560000000003</c:v>
                </c:pt>
                <c:pt idx="8">
                  <c:v>0.5630096</c:v>
                </c:pt>
                <c:pt idx="9">
                  <c:v>0.56363739999999996</c:v>
                </c:pt>
                <c:pt idx="10">
                  <c:v>0.56423210000000001</c:v>
                </c:pt>
                <c:pt idx="11">
                  <c:v>0.56491069999999999</c:v>
                </c:pt>
                <c:pt idx="12">
                  <c:v>0.56576850000000001</c:v>
                </c:pt>
                <c:pt idx="13">
                  <c:v>0.5668185</c:v>
                </c:pt>
                <c:pt idx="14">
                  <c:v>0.56798150000000003</c:v>
                </c:pt>
                <c:pt idx="15">
                  <c:v>0.56912390000000002</c:v>
                </c:pt>
                <c:pt idx="16">
                  <c:v>0.57013020000000003</c:v>
                </c:pt>
                <c:pt idx="17">
                  <c:v>0.57096199999999997</c:v>
                </c:pt>
                <c:pt idx="18">
                  <c:v>0.5716677</c:v>
                </c:pt>
                <c:pt idx="19">
                  <c:v>0.57235469999999999</c:v>
                </c:pt>
                <c:pt idx="20">
                  <c:v>0.573129</c:v>
                </c:pt>
                <c:pt idx="21">
                  <c:v>0.57406509999999999</c:v>
                </c:pt>
                <c:pt idx="22">
                  <c:v>0.57517649999999998</c:v>
                </c:pt>
                <c:pt idx="23">
                  <c:v>0.57643409999999995</c:v>
                </c:pt>
                <c:pt idx="24">
                  <c:v>0.57780319999999996</c:v>
                </c:pt>
                <c:pt idx="25">
                  <c:v>0.57927729999999999</c:v>
                </c:pt>
                <c:pt idx="26">
                  <c:v>0.58088119999999999</c:v>
                </c:pt>
                <c:pt idx="27">
                  <c:v>0.58265299999999998</c:v>
                </c:pt>
                <c:pt idx="28">
                  <c:v>0.58459589999999995</c:v>
                </c:pt>
                <c:pt idx="29">
                  <c:v>0.5866635</c:v>
                </c:pt>
                <c:pt idx="30">
                  <c:v>0.58876539999999999</c:v>
                </c:pt>
                <c:pt idx="31">
                  <c:v>0.59081519999999998</c:v>
                </c:pt>
                <c:pt idx="32">
                  <c:v>0.59276580000000001</c:v>
                </c:pt>
                <c:pt idx="33">
                  <c:v>0.5946226</c:v>
                </c:pt>
                <c:pt idx="34">
                  <c:v>0.59642110000000004</c:v>
                </c:pt>
                <c:pt idx="35">
                  <c:v>0.59815529999999995</c:v>
                </c:pt>
                <c:pt idx="36">
                  <c:v>0.599688</c:v>
                </c:pt>
                <c:pt idx="37">
                  <c:v>0.60069419999999996</c:v>
                </c:pt>
                <c:pt idx="38">
                  <c:v>0.60065740000000001</c:v>
                </c:pt>
                <c:pt idx="39">
                  <c:v>0.59914469999999997</c:v>
                </c:pt>
                <c:pt idx="40">
                  <c:v>0.59624259999999996</c:v>
                </c:pt>
                <c:pt idx="41">
                  <c:v>0.59269859999999996</c:v>
                </c:pt>
                <c:pt idx="42">
                  <c:v>0.58944350000000001</c:v>
                </c:pt>
                <c:pt idx="43">
                  <c:v>0.5870126</c:v>
                </c:pt>
                <c:pt idx="44">
                  <c:v>0.58549019999999996</c:v>
                </c:pt>
                <c:pt idx="45">
                  <c:v>0.58467729999999996</c:v>
                </c:pt>
                <c:pt idx="46">
                  <c:v>0.58431010000000005</c:v>
                </c:pt>
                <c:pt idx="47">
                  <c:v>0.58415439999999996</c:v>
                </c:pt>
                <c:pt idx="48">
                  <c:v>0.58406579999999997</c:v>
                </c:pt>
                <c:pt idx="49">
                  <c:v>0.5839955</c:v>
                </c:pt>
                <c:pt idx="50">
                  <c:v>0.58396219999999999</c:v>
                </c:pt>
                <c:pt idx="51">
                  <c:v>0.58401009999999998</c:v>
                </c:pt>
                <c:pt idx="52">
                  <c:v>0.58415819999999996</c:v>
                </c:pt>
                <c:pt idx="53">
                  <c:v>0.58437499999999998</c:v>
                </c:pt>
                <c:pt idx="54">
                  <c:v>0.58458980000000005</c:v>
                </c:pt>
                <c:pt idx="55">
                  <c:v>0.58472710000000006</c:v>
                </c:pt>
                <c:pt idx="56">
                  <c:v>0.58474440000000005</c:v>
                </c:pt>
                <c:pt idx="57">
                  <c:v>0.58465160000000005</c:v>
                </c:pt>
                <c:pt idx="58">
                  <c:v>0.58450340000000001</c:v>
                </c:pt>
                <c:pt idx="59">
                  <c:v>0.58437570000000005</c:v>
                </c:pt>
                <c:pt idx="60">
                  <c:v>0.58433520000000005</c:v>
                </c:pt>
                <c:pt idx="61">
                  <c:v>0.58443270000000003</c:v>
                </c:pt>
                <c:pt idx="62">
                  <c:v>0.5847</c:v>
                </c:pt>
                <c:pt idx="63">
                  <c:v>0.58515720000000004</c:v>
                </c:pt>
                <c:pt idx="64">
                  <c:v>0.58582299999999998</c:v>
                </c:pt>
                <c:pt idx="65">
                  <c:v>0.58670889999999998</c:v>
                </c:pt>
                <c:pt idx="66">
                  <c:v>0.58780429999999995</c:v>
                </c:pt>
                <c:pt idx="67">
                  <c:v>0.58905410000000002</c:v>
                </c:pt>
                <c:pt idx="68">
                  <c:v>0.59035090000000001</c:v>
                </c:pt>
                <c:pt idx="69">
                  <c:v>0.59156050000000004</c:v>
                </c:pt>
                <c:pt idx="70">
                  <c:v>0.59254700000000005</c:v>
                </c:pt>
                <c:pt idx="71">
                  <c:v>0.59323049999999999</c:v>
                </c:pt>
                <c:pt idx="72">
                  <c:v>0.5936207</c:v>
                </c:pt>
                <c:pt idx="73">
                  <c:v>0.59382330000000005</c:v>
                </c:pt>
                <c:pt idx="74">
                  <c:v>0.59400240000000004</c:v>
                </c:pt>
                <c:pt idx="75">
                  <c:v>0.59431789999999995</c:v>
                </c:pt>
                <c:pt idx="76">
                  <c:v>0.59487100000000004</c:v>
                </c:pt>
                <c:pt idx="77">
                  <c:v>0.59565760000000001</c:v>
                </c:pt>
                <c:pt idx="78">
                  <c:v>0.59658389999999994</c:v>
                </c:pt>
                <c:pt idx="79">
                  <c:v>0.59751609999999999</c:v>
                </c:pt>
                <c:pt idx="80">
                  <c:v>0.59835269999999996</c:v>
                </c:pt>
                <c:pt idx="81">
                  <c:v>0.59905870000000006</c:v>
                </c:pt>
                <c:pt idx="82">
                  <c:v>0.59966370000000002</c:v>
                </c:pt>
                <c:pt idx="83">
                  <c:v>0.60023329999999997</c:v>
                </c:pt>
                <c:pt idx="84">
                  <c:v>0.60083220000000004</c:v>
                </c:pt>
                <c:pt idx="85">
                  <c:v>0.60149260000000004</c:v>
                </c:pt>
                <c:pt idx="86">
                  <c:v>0.60220189999999996</c:v>
                </c:pt>
                <c:pt idx="87">
                  <c:v>0.60290779999999999</c:v>
                </c:pt>
                <c:pt idx="88">
                  <c:v>0.60354419999999998</c:v>
                </c:pt>
                <c:pt idx="89">
                  <c:v>0.60406570000000004</c:v>
                </c:pt>
                <c:pt idx="90">
                  <c:v>0.60445970000000004</c:v>
                </c:pt>
                <c:pt idx="91">
                  <c:v>0.6047477</c:v>
                </c:pt>
                <c:pt idx="92">
                  <c:v>0.60496660000000002</c:v>
                </c:pt>
                <c:pt idx="93">
                  <c:v>0.60515890000000006</c:v>
                </c:pt>
                <c:pt idx="94">
                  <c:v>0.60536440000000002</c:v>
                </c:pt>
                <c:pt idx="95">
                  <c:v>0.60562000000000005</c:v>
                </c:pt>
                <c:pt idx="96">
                  <c:v>0.60596329999999998</c:v>
                </c:pt>
                <c:pt idx="97">
                  <c:v>0.60642090000000004</c:v>
                </c:pt>
                <c:pt idx="98">
                  <c:v>0.60699559999999997</c:v>
                </c:pt>
                <c:pt idx="99">
                  <c:v>0.60765060000000004</c:v>
                </c:pt>
                <c:pt idx="100">
                  <c:v>0.60831080000000004</c:v>
                </c:pt>
                <c:pt idx="101">
                  <c:v>0.60888310000000001</c:v>
                </c:pt>
                <c:pt idx="102">
                  <c:v>0.60928210000000005</c:v>
                </c:pt>
                <c:pt idx="103">
                  <c:v>0.60946880000000003</c:v>
                </c:pt>
                <c:pt idx="104">
                  <c:v>0.60946040000000001</c:v>
                </c:pt>
                <c:pt idx="105">
                  <c:v>0.60932660000000005</c:v>
                </c:pt>
                <c:pt idx="106">
                  <c:v>0.60916230000000005</c:v>
                </c:pt>
                <c:pt idx="107">
                  <c:v>0.60906800000000005</c:v>
                </c:pt>
                <c:pt idx="108">
                  <c:v>0.60913070000000002</c:v>
                </c:pt>
                <c:pt idx="109">
                  <c:v>0.60940059999999996</c:v>
                </c:pt>
                <c:pt idx="110">
                  <c:v>0.60989139999999997</c:v>
                </c:pt>
                <c:pt idx="111">
                  <c:v>0.61058489999999999</c:v>
                </c:pt>
                <c:pt idx="112">
                  <c:v>0.61144730000000003</c:v>
                </c:pt>
                <c:pt idx="113">
                  <c:v>0.61243959999999997</c:v>
                </c:pt>
                <c:pt idx="114">
                  <c:v>0.61352070000000003</c:v>
                </c:pt>
                <c:pt idx="115">
                  <c:v>0.61464730000000001</c:v>
                </c:pt>
                <c:pt idx="116">
                  <c:v>0.61575970000000002</c:v>
                </c:pt>
                <c:pt idx="117">
                  <c:v>0.61679039999999996</c:v>
                </c:pt>
                <c:pt idx="118">
                  <c:v>0.61768500000000004</c:v>
                </c:pt>
                <c:pt idx="119">
                  <c:v>0.61842960000000002</c:v>
                </c:pt>
                <c:pt idx="120">
                  <c:v>0.61907670000000004</c:v>
                </c:pt>
                <c:pt idx="121">
                  <c:v>0.61972170000000004</c:v>
                </c:pt>
                <c:pt idx="122">
                  <c:v>0.62045969999999995</c:v>
                </c:pt>
                <c:pt idx="123">
                  <c:v>0.62132509999999996</c:v>
                </c:pt>
                <c:pt idx="124">
                  <c:v>0.62227750000000004</c:v>
                </c:pt>
                <c:pt idx="125">
                  <c:v>0.62323300000000004</c:v>
                </c:pt>
                <c:pt idx="126">
                  <c:v>0.6241139</c:v>
                </c:pt>
                <c:pt idx="127">
                  <c:v>0.62488390000000005</c:v>
                </c:pt>
                <c:pt idx="128">
                  <c:v>0.62556179999999995</c:v>
                </c:pt>
                <c:pt idx="129">
                  <c:v>0.6262084</c:v>
                </c:pt>
                <c:pt idx="130">
                  <c:v>0.6268939</c:v>
                </c:pt>
                <c:pt idx="131">
                  <c:v>0.62766069999999996</c:v>
                </c:pt>
                <c:pt idx="132">
                  <c:v>0.62849750000000004</c:v>
                </c:pt>
                <c:pt idx="133">
                  <c:v>0.62934540000000005</c:v>
                </c:pt>
                <c:pt idx="134">
                  <c:v>0.63013300000000005</c:v>
                </c:pt>
                <c:pt idx="135">
                  <c:v>0.63082280000000002</c:v>
                </c:pt>
                <c:pt idx="136">
                  <c:v>0.63143490000000002</c:v>
                </c:pt>
                <c:pt idx="137">
                  <c:v>0.63205089999999997</c:v>
                </c:pt>
                <c:pt idx="138">
                  <c:v>0.63277850000000002</c:v>
                </c:pt>
                <c:pt idx="139">
                  <c:v>0.63371679999999997</c:v>
                </c:pt>
                <c:pt idx="140">
                  <c:v>0.63490959999999996</c:v>
                </c:pt>
                <c:pt idx="141">
                  <c:v>0.63633130000000004</c:v>
                </c:pt>
                <c:pt idx="142">
                  <c:v>0.63790139999999995</c:v>
                </c:pt>
                <c:pt idx="143">
                  <c:v>0.63953289999999996</c:v>
                </c:pt>
                <c:pt idx="144">
                  <c:v>0.64117979999999997</c:v>
                </c:pt>
                <c:pt idx="145">
                  <c:v>0.6428471</c:v>
                </c:pt>
                <c:pt idx="146">
                  <c:v>0.64457880000000001</c:v>
                </c:pt>
                <c:pt idx="147">
                  <c:v>0.64641610000000005</c:v>
                </c:pt>
                <c:pt idx="148">
                  <c:v>0.64836020000000005</c:v>
                </c:pt>
                <c:pt idx="149">
                  <c:v>0.65034959999999997</c:v>
                </c:pt>
                <c:pt idx="150">
                  <c:v>0.65227690000000005</c:v>
                </c:pt>
                <c:pt idx="151">
                  <c:v>0.65403460000000002</c:v>
                </c:pt>
                <c:pt idx="152">
                  <c:v>0.6555803</c:v>
                </c:pt>
                <c:pt idx="153">
                  <c:v>0.65696279999999996</c:v>
                </c:pt>
                <c:pt idx="154">
                  <c:v>0.65829680000000002</c:v>
                </c:pt>
                <c:pt idx="155">
                  <c:v>0.65969259999999996</c:v>
                </c:pt>
                <c:pt idx="156">
                  <c:v>0.66121240000000003</c:v>
                </c:pt>
                <c:pt idx="157">
                  <c:v>0.66284860000000001</c:v>
                </c:pt>
                <c:pt idx="158">
                  <c:v>0.66453709999999999</c:v>
                </c:pt>
                <c:pt idx="159">
                  <c:v>0.66617820000000005</c:v>
                </c:pt>
                <c:pt idx="160">
                  <c:v>0.66766340000000002</c:v>
                </c:pt>
                <c:pt idx="161">
                  <c:v>0.66890850000000002</c:v>
                </c:pt>
                <c:pt idx="162">
                  <c:v>0.66985229999999996</c:v>
                </c:pt>
                <c:pt idx="163">
                  <c:v>0.67046240000000001</c:v>
                </c:pt>
                <c:pt idx="164">
                  <c:v>0.67073550000000004</c:v>
                </c:pt>
                <c:pt idx="165">
                  <c:v>0.67069889999999999</c:v>
                </c:pt>
                <c:pt idx="166">
                  <c:v>0.67041859999999998</c:v>
                </c:pt>
                <c:pt idx="167">
                  <c:v>0.66999660000000005</c:v>
                </c:pt>
                <c:pt idx="168">
                  <c:v>0.66957290000000003</c:v>
                </c:pt>
                <c:pt idx="169">
                  <c:v>0.66929479999999997</c:v>
                </c:pt>
                <c:pt idx="170">
                  <c:v>0.66927930000000002</c:v>
                </c:pt>
                <c:pt idx="171">
                  <c:v>0.66960430000000004</c:v>
                </c:pt>
                <c:pt idx="172">
                  <c:v>0.67028160000000003</c:v>
                </c:pt>
                <c:pt idx="173">
                  <c:v>0.67127389999999998</c:v>
                </c:pt>
                <c:pt idx="174">
                  <c:v>0.672516</c:v>
                </c:pt>
                <c:pt idx="175">
                  <c:v>0.6739503</c:v>
                </c:pt>
                <c:pt idx="176">
                  <c:v>0.67554040000000004</c:v>
                </c:pt>
                <c:pt idx="177">
                  <c:v>0.67726770000000003</c:v>
                </c:pt>
                <c:pt idx="178">
                  <c:v>0.67911440000000001</c:v>
                </c:pt>
                <c:pt idx="179">
                  <c:v>0.68104790000000004</c:v>
                </c:pt>
                <c:pt idx="180">
                  <c:v>0.68301889999999998</c:v>
                </c:pt>
                <c:pt idx="181">
                  <c:v>0.68498619999999999</c:v>
                </c:pt>
                <c:pt idx="182">
                  <c:v>0.68694109999999997</c:v>
                </c:pt>
                <c:pt idx="183">
                  <c:v>0.68892679999999995</c:v>
                </c:pt>
                <c:pt idx="184">
                  <c:v>0.69102600000000003</c:v>
                </c:pt>
                <c:pt idx="185">
                  <c:v>0.69333310000000004</c:v>
                </c:pt>
                <c:pt idx="186">
                  <c:v>0.69590479999999999</c:v>
                </c:pt>
                <c:pt idx="187">
                  <c:v>0.69872350000000005</c:v>
                </c:pt>
                <c:pt idx="188">
                  <c:v>0.70168109999999995</c:v>
                </c:pt>
                <c:pt idx="189">
                  <c:v>0.70460250000000002</c:v>
                </c:pt>
                <c:pt idx="190">
                  <c:v>0.70731140000000003</c:v>
                </c:pt>
                <c:pt idx="191">
                  <c:v>0.70967230000000003</c:v>
                </c:pt>
                <c:pt idx="192">
                  <c:v>0.7116384</c:v>
                </c:pt>
                <c:pt idx="193">
                  <c:v>0.71324339999999997</c:v>
                </c:pt>
                <c:pt idx="194">
                  <c:v>0.71456310000000001</c:v>
                </c:pt>
                <c:pt idx="195">
                  <c:v>0.71566220000000003</c:v>
                </c:pt>
                <c:pt idx="196">
                  <c:v>0.71656640000000005</c:v>
                </c:pt>
                <c:pt idx="197">
                  <c:v>0.71727030000000003</c:v>
                </c:pt>
                <c:pt idx="198">
                  <c:v>0.71776499999999999</c:v>
                </c:pt>
                <c:pt idx="199">
                  <c:v>0.71806879999999995</c:v>
                </c:pt>
                <c:pt idx="200">
                  <c:v>0.71823740000000003</c:v>
                </c:pt>
                <c:pt idx="201">
                  <c:v>0.71834419999999999</c:v>
                </c:pt>
                <c:pt idx="202">
                  <c:v>0.71844540000000001</c:v>
                </c:pt>
                <c:pt idx="203">
                  <c:v>0.71854929999999995</c:v>
                </c:pt>
                <c:pt idx="204">
                  <c:v>0.71860400000000002</c:v>
                </c:pt>
                <c:pt idx="205">
                  <c:v>0.7185184</c:v>
                </c:pt>
                <c:pt idx="206">
                  <c:v>0.71819409999999995</c:v>
                </c:pt>
                <c:pt idx="207">
                  <c:v>0.71757110000000002</c:v>
                </c:pt>
                <c:pt idx="208">
                  <c:v>0.71663900000000003</c:v>
                </c:pt>
                <c:pt idx="209">
                  <c:v>0.71543999999999996</c:v>
                </c:pt>
                <c:pt idx="210">
                  <c:v>0.71404469999999998</c:v>
                </c:pt>
                <c:pt idx="211">
                  <c:v>0.7125435</c:v>
                </c:pt>
                <c:pt idx="212">
                  <c:v>0.71102949999999998</c:v>
                </c:pt>
                <c:pt idx="213">
                  <c:v>0.70958779999999999</c:v>
                </c:pt>
                <c:pt idx="214">
                  <c:v>0.70829900000000001</c:v>
                </c:pt>
                <c:pt idx="215">
                  <c:v>0.70722910000000005</c:v>
                </c:pt>
                <c:pt idx="216">
                  <c:v>0.70641880000000001</c:v>
                </c:pt>
                <c:pt idx="217">
                  <c:v>0.70587920000000004</c:v>
                </c:pt>
                <c:pt idx="218">
                  <c:v>0.70558460000000001</c:v>
                </c:pt>
                <c:pt idx="219">
                  <c:v>0.70547959999999998</c:v>
                </c:pt>
                <c:pt idx="220">
                  <c:v>0.70548630000000001</c:v>
                </c:pt>
                <c:pt idx="221">
                  <c:v>0.70553169999999998</c:v>
                </c:pt>
                <c:pt idx="222">
                  <c:v>0.70556770000000002</c:v>
                </c:pt>
                <c:pt idx="223">
                  <c:v>0.7055804</c:v>
                </c:pt>
                <c:pt idx="224">
                  <c:v>0.70558050000000005</c:v>
                </c:pt>
                <c:pt idx="225">
                  <c:v>0.70557550000000002</c:v>
                </c:pt>
                <c:pt idx="226">
                  <c:v>0.70554240000000001</c:v>
                </c:pt>
                <c:pt idx="227">
                  <c:v>0.70542479999999996</c:v>
                </c:pt>
                <c:pt idx="228">
                  <c:v>0.70515159999999999</c:v>
                </c:pt>
                <c:pt idx="229">
                  <c:v>0.70467650000000004</c:v>
                </c:pt>
                <c:pt idx="230">
                  <c:v>0.70401780000000003</c:v>
                </c:pt>
                <c:pt idx="231">
                  <c:v>0.70327019999999996</c:v>
                </c:pt>
                <c:pt idx="232">
                  <c:v>0.70258600000000004</c:v>
                </c:pt>
                <c:pt idx="233">
                  <c:v>0.70210700000000004</c:v>
                </c:pt>
                <c:pt idx="234">
                  <c:v>0.70191760000000003</c:v>
                </c:pt>
                <c:pt idx="235">
                  <c:v>0.70200130000000005</c:v>
                </c:pt>
                <c:pt idx="236">
                  <c:v>0.70225139999999997</c:v>
                </c:pt>
                <c:pt idx="237">
                  <c:v>0.70250089999999998</c:v>
                </c:pt>
                <c:pt idx="238">
                  <c:v>0.70258620000000005</c:v>
                </c:pt>
                <c:pt idx="239">
                  <c:v>0.70240709999999995</c:v>
                </c:pt>
                <c:pt idx="240">
                  <c:v>0.70194380000000001</c:v>
                </c:pt>
                <c:pt idx="241">
                  <c:v>0.70126040000000001</c:v>
                </c:pt>
                <c:pt idx="242">
                  <c:v>0.70046589999999997</c:v>
                </c:pt>
                <c:pt idx="243">
                  <c:v>0.69968490000000005</c:v>
                </c:pt>
                <c:pt idx="244">
                  <c:v>0.69901489999999999</c:v>
                </c:pt>
                <c:pt idx="245">
                  <c:v>0.6985114</c:v>
                </c:pt>
                <c:pt idx="246">
                  <c:v>0.69819580000000003</c:v>
                </c:pt>
                <c:pt idx="247">
                  <c:v>0.69806360000000001</c:v>
                </c:pt>
                <c:pt idx="248">
                  <c:v>0.69809480000000002</c:v>
                </c:pt>
                <c:pt idx="249">
                  <c:v>0.69824989999999998</c:v>
                </c:pt>
                <c:pt idx="250">
                  <c:v>0.69847110000000001</c:v>
                </c:pt>
                <c:pt idx="251">
                  <c:v>0.69868379999999997</c:v>
                </c:pt>
                <c:pt idx="252">
                  <c:v>0.69880869999999995</c:v>
                </c:pt>
                <c:pt idx="253">
                  <c:v>0.69879069999999999</c:v>
                </c:pt>
                <c:pt idx="254">
                  <c:v>0.69861450000000003</c:v>
                </c:pt>
                <c:pt idx="255">
                  <c:v>0.69830879999999995</c:v>
                </c:pt>
                <c:pt idx="256">
                  <c:v>0.69793059999999996</c:v>
                </c:pt>
                <c:pt idx="257">
                  <c:v>0.69754130000000003</c:v>
                </c:pt>
                <c:pt idx="258">
                  <c:v>0.69718119999999995</c:v>
                </c:pt>
                <c:pt idx="259">
                  <c:v>0.69685379999999997</c:v>
                </c:pt>
                <c:pt idx="260">
                  <c:v>0.69653580000000004</c:v>
                </c:pt>
                <c:pt idx="261">
                  <c:v>0.69619580000000003</c:v>
                </c:pt>
                <c:pt idx="262">
                  <c:v>0.69582460000000002</c:v>
                </c:pt>
                <c:pt idx="263">
                  <c:v>0.69544379999999995</c:v>
                </c:pt>
                <c:pt idx="264">
                  <c:v>0.69509609999999999</c:v>
                </c:pt>
                <c:pt idx="265">
                  <c:v>0.69481490000000001</c:v>
                </c:pt>
                <c:pt idx="266">
                  <c:v>0.69460460000000002</c:v>
                </c:pt>
                <c:pt idx="267">
                  <c:v>0.69443659999999996</c:v>
                </c:pt>
                <c:pt idx="268">
                  <c:v>0.6942699</c:v>
                </c:pt>
                <c:pt idx="269">
                  <c:v>0.69407560000000001</c:v>
                </c:pt>
                <c:pt idx="270">
                  <c:v>0.69386170000000003</c:v>
                </c:pt>
                <c:pt idx="271">
                  <c:v>0.69367029999999996</c:v>
                </c:pt>
                <c:pt idx="272">
                  <c:v>0.69356110000000004</c:v>
                </c:pt>
                <c:pt idx="273">
                  <c:v>0.69357000000000002</c:v>
                </c:pt>
                <c:pt idx="274">
                  <c:v>0.69368260000000004</c:v>
                </c:pt>
                <c:pt idx="275">
                  <c:v>0.69382449999999996</c:v>
                </c:pt>
                <c:pt idx="276">
                  <c:v>0.69389029999999996</c:v>
                </c:pt>
                <c:pt idx="277">
                  <c:v>0.69378399999999996</c:v>
                </c:pt>
                <c:pt idx="278">
                  <c:v>0.69345920000000005</c:v>
                </c:pt>
                <c:pt idx="279">
                  <c:v>0.69294069999999997</c:v>
                </c:pt>
                <c:pt idx="280">
                  <c:v>0.69230829999999999</c:v>
                </c:pt>
                <c:pt idx="281">
                  <c:v>0.69166019999999995</c:v>
                </c:pt>
                <c:pt idx="282">
                  <c:v>0.69106100000000004</c:v>
                </c:pt>
                <c:pt idx="283">
                  <c:v>0.69052429999999998</c:v>
                </c:pt>
                <c:pt idx="284">
                  <c:v>0.6900134</c:v>
                </c:pt>
                <c:pt idx="285">
                  <c:v>0.68947740000000002</c:v>
                </c:pt>
                <c:pt idx="286">
                  <c:v>0.6888843</c:v>
                </c:pt>
                <c:pt idx="287">
                  <c:v>0.68824730000000001</c:v>
                </c:pt>
                <c:pt idx="288">
                  <c:v>0.6876177</c:v>
                </c:pt>
                <c:pt idx="289">
                  <c:v>0.68706149999999999</c:v>
                </c:pt>
                <c:pt idx="290">
                  <c:v>0.68662420000000002</c:v>
                </c:pt>
                <c:pt idx="291">
                  <c:v>0.68630979999999997</c:v>
                </c:pt>
                <c:pt idx="292">
                  <c:v>0.68608250000000004</c:v>
                </c:pt>
                <c:pt idx="293">
                  <c:v>0.68589049999999996</c:v>
                </c:pt>
                <c:pt idx="294">
                  <c:v>0.68569449999999998</c:v>
                </c:pt>
                <c:pt idx="295">
                  <c:v>0.68548419999999999</c:v>
                </c:pt>
                <c:pt idx="296">
                  <c:v>0.68527930000000004</c:v>
                </c:pt>
                <c:pt idx="297">
                  <c:v>0.6851081</c:v>
                </c:pt>
                <c:pt idx="298">
                  <c:v>0.68498760000000003</c:v>
                </c:pt>
                <c:pt idx="299">
                  <c:v>0.68490519999999999</c:v>
                </c:pt>
                <c:pt idx="300">
                  <c:v>0.68482699999999996</c:v>
                </c:pt>
                <c:pt idx="301">
                  <c:v>0.68471210000000005</c:v>
                </c:pt>
                <c:pt idx="302">
                  <c:v>0.6845407</c:v>
                </c:pt>
                <c:pt idx="303">
                  <c:v>0.68432649999999995</c:v>
                </c:pt>
                <c:pt idx="304">
                  <c:v>0.68411370000000005</c:v>
                </c:pt>
                <c:pt idx="305">
                  <c:v>0.68395229999999996</c:v>
                </c:pt>
                <c:pt idx="306">
                  <c:v>0.68387739999999997</c:v>
                </c:pt>
                <c:pt idx="307">
                  <c:v>0.6838921</c:v>
                </c:pt>
                <c:pt idx="308">
                  <c:v>0.68396809999999997</c:v>
                </c:pt>
                <c:pt idx="309">
                  <c:v>0.6840581</c:v>
                </c:pt>
                <c:pt idx="310">
                  <c:v>0.68411180000000005</c:v>
                </c:pt>
                <c:pt idx="311">
                  <c:v>0.68409169999999997</c:v>
                </c:pt>
                <c:pt idx="312">
                  <c:v>0.68397090000000005</c:v>
                </c:pt>
                <c:pt idx="313">
                  <c:v>0.68373130000000004</c:v>
                </c:pt>
                <c:pt idx="314">
                  <c:v>0.68336359999999996</c:v>
                </c:pt>
                <c:pt idx="315">
                  <c:v>0.68287129999999996</c:v>
                </c:pt>
                <c:pt idx="316">
                  <c:v>0.68228060000000001</c:v>
                </c:pt>
                <c:pt idx="317">
                  <c:v>0.6816432</c:v>
                </c:pt>
                <c:pt idx="318">
                  <c:v>0.68103650000000004</c:v>
                </c:pt>
                <c:pt idx="319">
                  <c:v>0.68053470000000005</c:v>
                </c:pt>
                <c:pt idx="320">
                  <c:v>0.68017879999999997</c:v>
                </c:pt>
                <c:pt idx="321">
                  <c:v>0.67995479999999997</c:v>
                </c:pt>
                <c:pt idx="322">
                  <c:v>0.67978799999999995</c:v>
                </c:pt>
                <c:pt idx="323">
                  <c:v>0.67956760000000005</c:v>
                </c:pt>
                <c:pt idx="324">
                  <c:v>0.67918339999999999</c:v>
                </c:pt>
                <c:pt idx="325">
                  <c:v>0.67857920000000005</c:v>
                </c:pt>
                <c:pt idx="326">
                  <c:v>0.67777279999999995</c:v>
                </c:pt>
                <c:pt idx="327">
                  <c:v>0.67685309999999999</c:v>
                </c:pt>
                <c:pt idx="328">
                  <c:v>0.67593510000000001</c:v>
                </c:pt>
                <c:pt idx="329">
                  <c:v>0.67512450000000002</c:v>
                </c:pt>
                <c:pt idx="330">
                  <c:v>0.67448229999999998</c:v>
                </c:pt>
                <c:pt idx="331">
                  <c:v>0.67401509999999998</c:v>
                </c:pt>
                <c:pt idx="332">
                  <c:v>0.67369509999999999</c:v>
                </c:pt>
                <c:pt idx="333">
                  <c:v>0.67348779999999997</c:v>
                </c:pt>
                <c:pt idx="334">
                  <c:v>0.67337670000000005</c:v>
                </c:pt>
                <c:pt idx="335">
                  <c:v>0.67336419999999997</c:v>
                </c:pt>
                <c:pt idx="336">
                  <c:v>0.67345699999999997</c:v>
                </c:pt>
                <c:pt idx="337">
                  <c:v>0.6736434</c:v>
                </c:pt>
                <c:pt idx="338">
                  <c:v>0.67387600000000003</c:v>
                </c:pt>
                <c:pt idx="339">
                  <c:v>0.67408219999999996</c:v>
                </c:pt>
                <c:pt idx="340">
                  <c:v>0.67419169999999995</c:v>
                </c:pt>
                <c:pt idx="341">
                  <c:v>0.67416390000000004</c:v>
                </c:pt>
                <c:pt idx="342">
                  <c:v>0.67400990000000005</c:v>
                </c:pt>
                <c:pt idx="343">
                  <c:v>0.67378159999999998</c:v>
                </c:pt>
                <c:pt idx="344">
                  <c:v>0.67354360000000002</c:v>
                </c:pt>
                <c:pt idx="345">
                  <c:v>0.67333330000000002</c:v>
                </c:pt>
                <c:pt idx="346">
                  <c:v>0.6731376</c:v>
                </c:pt>
                <c:pt idx="347">
                  <c:v>0.67289690000000002</c:v>
                </c:pt>
                <c:pt idx="348">
                  <c:v>0.67253810000000003</c:v>
                </c:pt>
                <c:pt idx="349">
                  <c:v>0.67201659999999996</c:v>
                </c:pt>
                <c:pt idx="350">
                  <c:v>0.67134260000000001</c:v>
                </c:pt>
                <c:pt idx="351">
                  <c:v>0.67058010000000001</c:v>
                </c:pt>
                <c:pt idx="352">
                  <c:v>0.66981630000000003</c:v>
                </c:pt>
                <c:pt idx="353">
                  <c:v>0.66911980000000004</c:v>
                </c:pt>
                <c:pt idx="354">
                  <c:v>0.66850719999999997</c:v>
                </c:pt>
                <c:pt idx="355">
                  <c:v>0.6679465</c:v>
                </c:pt>
                <c:pt idx="356">
                  <c:v>0.6673827</c:v>
                </c:pt>
                <c:pt idx="357">
                  <c:v>0.66678079999999995</c:v>
                </c:pt>
                <c:pt idx="358">
                  <c:v>0.66615150000000001</c:v>
                </c:pt>
                <c:pt idx="359">
                  <c:v>0.66555620000000004</c:v>
                </c:pt>
                <c:pt idx="360">
                  <c:v>0.66507179999999999</c:v>
                </c:pt>
                <c:pt idx="361">
                  <c:v>0.66476210000000002</c:v>
                </c:pt>
                <c:pt idx="362">
                  <c:v>0.66463609999999995</c:v>
                </c:pt>
                <c:pt idx="363">
                  <c:v>0.66464250000000002</c:v>
                </c:pt>
                <c:pt idx="364">
                  <c:v>0.66467929999999997</c:v>
                </c:pt>
                <c:pt idx="365">
                  <c:v>0.66463879999999997</c:v>
                </c:pt>
                <c:pt idx="366">
                  <c:v>0.66445370000000004</c:v>
                </c:pt>
                <c:pt idx="367">
                  <c:v>0.66411710000000002</c:v>
                </c:pt>
                <c:pt idx="368">
                  <c:v>0.66368039999999995</c:v>
                </c:pt>
                <c:pt idx="369">
                  <c:v>0.66321759999999996</c:v>
                </c:pt>
                <c:pt idx="370">
                  <c:v>0.66279379999999999</c:v>
                </c:pt>
                <c:pt idx="371">
                  <c:v>0.66243850000000004</c:v>
                </c:pt>
                <c:pt idx="372">
                  <c:v>0.66214609999999996</c:v>
                </c:pt>
                <c:pt idx="373">
                  <c:v>0.66188990000000003</c:v>
                </c:pt>
                <c:pt idx="374">
                  <c:v>0.66164029999999996</c:v>
                </c:pt>
                <c:pt idx="375">
                  <c:v>0.66137500000000005</c:v>
                </c:pt>
                <c:pt idx="376">
                  <c:v>0.66107700000000003</c:v>
                </c:pt>
                <c:pt idx="377">
                  <c:v>0.66073159999999997</c:v>
                </c:pt>
                <c:pt idx="378">
                  <c:v>0.66031989999999996</c:v>
                </c:pt>
                <c:pt idx="379">
                  <c:v>0.65982430000000003</c:v>
                </c:pt>
                <c:pt idx="380">
                  <c:v>0.65924229999999995</c:v>
                </c:pt>
                <c:pt idx="381">
                  <c:v>0.65859979999999996</c:v>
                </c:pt>
                <c:pt idx="382">
                  <c:v>0.65795490000000001</c:v>
                </c:pt>
                <c:pt idx="383">
                  <c:v>0.65737909999999999</c:v>
                </c:pt>
                <c:pt idx="384">
                  <c:v>0.65693710000000005</c:v>
                </c:pt>
                <c:pt idx="385">
                  <c:v>0.65665560000000001</c:v>
                </c:pt>
                <c:pt idx="386">
                  <c:v>0.65651009999999999</c:v>
                </c:pt>
                <c:pt idx="387">
                  <c:v>0.65643149999999995</c:v>
                </c:pt>
                <c:pt idx="388">
                  <c:v>0.65633399999999997</c:v>
                </c:pt>
                <c:pt idx="389">
                  <c:v>0.65615449999999997</c:v>
                </c:pt>
                <c:pt idx="390">
                  <c:v>0.65586820000000001</c:v>
                </c:pt>
                <c:pt idx="391">
                  <c:v>0.65549590000000002</c:v>
                </c:pt>
                <c:pt idx="392">
                  <c:v>0.65508200000000005</c:v>
                </c:pt>
                <c:pt idx="393">
                  <c:v>0.65467019999999998</c:v>
                </c:pt>
                <c:pt idx="394">
                  <c:v>0.65427729999999995</c:v>
                </c:pt>
                <c:pt idx="395">
                  <c:v>0.65388919999999995</c:v>
                </c:pt>
                <c:pt idx="396">
                  <c:v>0.65347080000000002</c:v>
                </c:pt>
                <c:pt idx="397">
                  <c:v>0.65298900000000004</c:v>
                </c:pt>
                <c:pt idx="398">
                  <c:v>0.65243119999999999</c:v>
                </c:pt>
                <c:pt idx="399">
                  <c:v>0.65181049999999996</c:v>
                </c:pt>
                <c:pt idx="400">
                  <c:v>0.65115339999999999</c:v>
                </c:pt>
                <c:pt idx="401">
                  <c:v>0.65048550000000005</c:v>
                </c:pt>
                <c:pt idx="402">
                  <c:v>0.64981730000000004</c:v>
                </c:pt>
                <c:pt idx="403">
                  <c:v>0.64914749999999999</c:v>
                </c:pt>
                <c:pt idx="404">
                  <c:v>0.6484761</c:v>
                </c:pt>
                <c:pt idx="405">
                  <c:v>0.64782150000000005</c:v>
                </c:pt>
                <c:pt idx="406">
                  <c:v>0.64722089999999999</c:v>
                </c:pt>
                <c:pt idx="407">
                  <c:v>0.64672510000000005</c:v>
                </c:pt>
                <c:pt idx="408">
                  <c:v>0.64637420000000001</c:v>
                </c:pt>
                <c:pt idx="409">
                  <c:v>0.6461749</c:v>
                </c:pt>
                <c:pt idx="410">
                  <c:v>0.64609320000000003</c:v>
                </c:pt>
                <c:pt idx="411">
                  <c:v>0.64606200000000003</c:v>
                </c:pt>
                <c:pt idx="412">
                  <c:v>0.64601149999999996</c:v>
                </c:pt>
                <c:pt idx="413">
                  <c:v>0.64588959999999995</c:v>
                </c:pt>
                <c:pt idx="414">
                  <c:v>0.64568460000000005</c:v>
                </c:pt>
                <c:pt idx="415">
                  <c:v>0.64541910000000002</c:v>
                </c:pt>
                <c:pt idx="416">
                  <c:v>0.64513160000000003</c:v>
                </c:pt>
                <c:pt idx="417">
                  <c:v>0.64484819999999998</c:v>
                </c:pt>
                <c:pt idx="418">
                  <c:v>0.64456690000000005</c:v>
                </c:pt>
                <c:pt idx="419">
                  <c:v>0.64426000000000005</c:v>
                </c:pt>
                <c:pt idx="420">
                  <c:v>0.64389580000000002</c:v>
                </c:pt>
                <c:pt idx="421">
                  <c:v>0.64346130000000001</c:v>
                </c:pt>
                <c:pt idx="422">
                  <c:v>0.64297680000000001</c:v>
                </c:pt>
                <c:pt idx="423">
                  <c:v>0.64248939999999999</c:v>
                </c:pt>
                <c:pt idx="424">
                  <c:v>0.64205129999999999</c:v>
                </c:pt>
                <c:pt idx="425">
                  <c:v>0.64169529999999997</c:v>
                </c:pt>
                <c:pt idx="426">
                  <c:v>0.64141490000000001</c:v>
                </c:pt>
                <c:pt idx="427">
                  <c:v>0.64116649999999997</c:v>
                </c:pt>
                <c:pt idx="428">
                  <c:v>0.64088880000000004</c:v>
                </c:pt>
                <c:pt idx="429">
                  <c:v>0.64053550000000004</c:v>
                </c:pt>
                <c:pt idx="430">
                  <c:v>0.64009240000000001</c:v>
                </c:pt>
                <c:pt idx="431">
                  <c:v>0.63958349999999997</c:v>
                </c:pt>
                <c:pt idx="432">
                  <c:v>0.63905149999999999</c:v>
                </c:pt>
                <c:pt idx="433">
                  <c:v>0.6385383</c:v>
                </c:pt>
                <c:pt idx="434">
                  <c:v>0.63806249999999998</c:v>
                </c:pt>
                <c:pt idx="435">
                  <c:v>0.63761509999999999</c:v>
                </c:pt>
                <c:pt idx="436">
                  <c:v>0.63717109999999999</c:v>
                </c:pt>
                <c:pt idx="437">
                  <c:v>0.63670839999999995</c:v>
                </c:pt>
                <c:pt idx="438">
                  <c:v>0.63622500000000004</c:v>
                </c:pt>
                <c:pt idx="439">
                  <c:v>0.63574030000000004</c:v>
                </c:pt>
                <c:pt idx="440">
                  <c:v>0.63528309999999999</c:v>
                </c:pt>
                <c:pt idx="441">
                  <c:v>0.63487300000000002</c:v>
                </c:pt>
                <c:pt idx="442">
                  <c:v>0.63450799999999996</c:v>
                </c:pt>
                <c:pt idx="443">
                  <c:v>0.63416399999999995</c:v>
                </c:pt>
                <c:pt idx="444">
                  <c:v>0.63380919999999996</c:v>
                </c:pt>
                <c:pt idx="445">
                  <c:v>0.6334206</c:v>
                </c:pt>
                <c:pt idx="446">
                  <c:v>0.63299939999999999</c:v>
                </c:pt>
                <c:pt idx="447">
                  <c:v>0.63257160000000001</c:v>
                </c:pt>
                <c:pt idx="448">
                  <c:v>0.63217559999999995</c:v>
                </c:pt>
                <c:pt idx="449">
                  <c:v>0.63184070000000003</c:v>
                </c:pt>
                <c:pt idx="450">
                  <c:v>0.63157450000000004</c:v>
                </c:pt>
                <c:pt idx="451">
                  <c:v>0.63135839999999999</c:v>
                </c:pt>
                <c:pt idx="452">
                  <c:v>0.63116039999999995</c:v>
                </c:pt>
                <c:pt idx="453">
                  <c:v>0.63095069999999998</c:v>
                </c:pt>
                <c:pt idx="454">
                  <c:v>0.63071509999999997</c:v>
                </c:pt>
                <c:pt idx="455">
                  <c:v>0.63045700000000005</c:v>
                </c:pt>
                <c:pt idx="456">
                  <c:v>0.63018890000000005</c:v>
                </c:pt>
                <c:pt idx="457">
                  <c:v>0.62991850000000005</c:v>
                </c:pt>
                <c:pt idx="458">
                  <c:v>0.62964180000000003</c:v>
                </c:pt>
                <c:pt idx="459">
                  <c:v>0.62934520000000005</c:v>
                </c:pt>
                <c:pt idx="460">
                  <c:v>0.6290173</c:v>
                </c:pt>
                <c:pt idx="461">
                  <c:v>0.62865979999999999</c:v>
                </c:pt>
                <c:pt idx="462">
                  <c:v>0.62829199999999996</c:v>
                </c:pt>
                <c:pt idx="463">
                  <c:v>0.62794240000000001</c:v>
                </c:pt>
                <c:pt idx="464">
                  <c:v>0.62763060000000004</c:v>
                </c:pt>
                <c:pt idx="465">
                  <c:v>0.62735269999999999</c:v>
                </c:pt>
                <c:pt idx="466">
                  <c:v>0.62707460000000004</c:v>
                </c:pt>
                <c:pt idx="467">
                  <c:v>0.62674510000000005</c:v>
                </c:pt>
                <c:pt idx="468">
                  <c:v>0.62631479999999995</c:v>
                </c:pt>
                <c:pt idx="469">
                  <c:v>0.62576670000000001</c:v>
                </c:pt>
                <c:pt idx="470">
                  <c:v>0.62512749999999995</c:v>
                </c:pt>
                <c:pt idx="471">
                  <c:v>0.62446469999999998</c:v>
                </c:pt>
                <c:pt idx="472">
                  <c:v>0.62385820000000003</c:v>
                </c:pt>
                <c:pt idx="473">
                  <c:v>0.62337370000000003</c:v>
                </c:pt>
                <c:pt idx="474">
                  <c:v>0.62304289999999996</c:v>
                </c:pt>
                <c:pt idx="475">
                  <c:v>0.62285480000000004</c:v>
                </c:pt>
                <c:pt idx="476">
                  <c:v>0.62276860000000001</c:v>
                </c:pt>
                <c:pt idx="477">
                  <c:v>0.62273219999999996</c:v>
                </c:pt>
                <c:pt idx="478">
                  <c:v>0.62270590000000003</c:v>
                </c:pt>
                <c:pt idx="479">
                  <c:v>0.62266869999999996</c:v>
                </c:pt>
                <c:pt idx="480">
                  <c:v>0.62261840000000002</c:v>
                </c:pt>
                <c:pt idx="481">
                  <c:v>0.62256080000000003</c:v>
                </c:pt>
                <c:pt idx="482">
                  <c:v>0.62249860000000001</c:v>
                </c:pt>
                <c:pt idx="483">
                  <c:v>0.62242710000000001</c:v>
                </c:pt>
                <c:pt idx="484">
                  <c:v>0.62233760000000005</c:v>
                </c:pt>
                <c:pt idx="485">
                  <c:v>0.62222420000000001</c:v>
                </c:pt>
                <c:pt idx="486">
                  <c:v>0.62208870000000005</c:v>
                </c:pt>
                <c:pt idx="487">
                  <c:v>0.62193969999999998</c:v>
                </c:pt>
                <c:pt idx="488">
                  <c:v>0.62178480000000003</c:v>
                </c:pt>
                <c:pt idx="489">
                  <c:v>0.62162209999999996</c:v>
                </c:pt>
                <c:pt idx="490">
                  <c:v>0.62143780000000004</c:v>
                </c:pt>
                <c:pt idx="491">
                  <c:v>0.62120940000000002</c:v>
                </c:pt>
                <c:pt idx="492">
                  <c:v>0.62091940000000001</c:v>
                </c:pt>
                <c:pt idx="493">
                  <c:v>0.6205657</c:v>
                </c:pt>
                <c:pt idx="494">
                  <c:v>0.62016490000000002</c:v>
                </c:pt>
                <c:pt idx="495">
                  <c:v>0.61974479999999998</c:v>
                </c:pt>
                <c:pt idx="496">
                  <c:v>0.61933179999999999</c:v>
                </c:pt>
                <c:pt idx="497">
                  <c:v>0.61893949999999998</c:v>
                </c:pt>
                <c:pt idx="498">
                  <c:v>0.61856310000000003</c:v>
                </c:pt>
                <c:pt idx="499">
                  <c:v>0.61818589999999995</c:v>
                </c:pt>
                <c:pt idx="500">
                  <c:v>0.61779220000000001</c:v>
                </c:pt>
                <c:pt idx="501">
                  <c:v>0.61738159999999997</c:v>
                </c:pt>
                <c:pt idx="502">
                  <c:v>0.61697210000000002</c:v>
                </c:pt>
                <c:pt idx="503">
                  <c:v>0.616595</c:v>
                </c:pt>
                <c:pt idx="504">
                  <c:v>0.61627529999999997</c:v>
                </c:pt>
                <c:pt idx="505">
                  <c:v>0.61602179999999995</c:v>
                </c:pt>
                <c:pt idx="506">
                  <c:v>0.61581730000000001</c:v>
                </c:pt>
                <c:pt idx="507">
                  <c:v>0.61562779999999995</c:v>
                </c:pt>
                <c:pt idx="508">
                  <c:v>0.61541610000000002</c:v>
                </c:pt>
                <c:pt idx="509">
                  <c:v>0.61516079999999995</c:v>
                </c:pt>
                <c:pt idx="510">
                  <c:v>0.61486589999999997</c:v>
                </c:pt>
                <c:pt idx="511">
                  <c:v>0.61455700000000002</c:v>
                </c:pt>
                <c:pt idx="512">
                  <c:v>0.61426670000000005</c:v>
                </c:pt>
                <c:pt idx="513">
                  <c:v>0.61401629999999996</c:v>
                </c:pt>
                <c:pt idx="514">
                  <c:v>0.61380900000000005</c:v>
                </c:pt>
                <c:pt idx="515">
                  <c:v>0.61362879999999997</c:v>
                </c:pt>
                <c:pt idx="516">
                  <c:v>0.61345419999999995</c:v>
                </c:pt>
                <c:pt idx="517">
                  <c:v>0.61326990000000003</c:v>
                </c:pt>
                <c:pt idx="518">
                  <c:v>0.61307619999999996</c:v>
                </c:pt>
                <c:pt idx="519">
                  <c:v>0.6128846</c:v>
                </c:pt>
                <c:pt idx="520">
                  <c:v>0.61270579999999997</c:v>
                </c:pt>
                <c:pt idx="521">
                  <c:v>0.61253630000000003</c:v>
                </c:pt>
                <c:pt idx="522">
                  <c:v>0.61235329999999999</c:v>
                </c:pt>
                <c:pt idx="523">
                  <c:v>0.61212149999999999</c:v>
                </c:pt>
                <c:pt idx="524">
                  <c:v>0.61181269999999999</c:v>
                </c:pt>
                <c:pt idx="525">
                  <c:v>0.61141999999999996</c:v>
                </c:pt>
                <c:pt idx="526">
                  <c:v>0.61096839999999997</c:v>
                </c:pt>
                <c:pt idx="527">
                  <c:v>0.61050329999999997</c:v>
                </c:pt>
                <c:pt idx="528">
                  <c:v>0.6100757</c:v>
                </c:pt>
                <c:pt idx="529">
                  <c:v>0.60971929999999996</c:v>
                </c:pt>
                <c:pt idx="530">
                  <c:v>0.60943639999999999</c:v>
                </c:pt>
                <c:pt idx="531">
                  <c:v>0.60920010000000002</c:v>
                </c:pt>
                <c:pt idx="532">
                  <c:v>0.6089677</c:v>
                </c:pt>
                <c:pt idx="533">
                  <c:v>0.60870409999999997</c:v>
                </c:pt>
                <c:pt idx="534">
                  <c:v>0.60839370000000004</c:v>
                </c:pt>
                <c:pt idx="535">
                  <c:v>0.60804499999999995</c:v>
                </c:pt>
                <c:pt idx="536">
                  <c:v>0.60767919999999997</c:v>
                </c:pt>
                <c:pt idx="537">
                  <c:v>0.60731570000000001</c:v>
                </c:pt>
                <c:pt idx="538">
                  <c:v>0.60695860000000001</c:v>
                </c:pt>
                <c:pt idx="539">
                  <c:v>0.60659589999999997</c:v>
                </c:pt>
                <c:pt idx="540">
                  <c:v>0.60620810000000003</c:v>
                </c:pt>
                <c:pt idx="541">
                  <c:v>0.60578600000000005</c:v>
                </c:pt>
                <c:pt idx="542">
                  <c:v>0.60534149999999998</c:v>
                </c:pt>
                <c:pt idx="543">
                  <c:v>0.60490980000000005</c:v>
                </c:pt>
                <c:pt idx="544">
                  <c:v>0.60453480000000004</c:v>
                </c:pt>
                <c:pt idx="545">
                  <c:v>0.60425249999999997</c:v>
                </c:pt>
                <c:pt idx="546">
                  <c:v>0.60407310000000003</c:v>
                </c:pt>
                <c:pt idx="547">
                  <c:v>0.60397429999999996</c:v>
                </c:pt>
                <c:pt idx="548">
                  <c:v>0.60390960000000005</c:v>
                </c:pt>
                <c:pt idx="549">
                  <c:v>0.60382499999999995</c:v>
                </c:pt>
                <c:pt idx="550">
                  <c:v>0.60368219999999995</c:v>
                </c:pt>
                <c:pt idx="551">
                  <c:v>0.60346650000000002</c:v>
                </c:pt>
                <c:pt idx="552">
                  <c:v>0.60319310000000004</c:v>
                </c:pt>
                <c:pt idx="553">
                  <c:v>0.60290259999999996</c:v>
                </c:pt>
                <c:pt idx="554">
                  <c:v>0.6026627</c:v>
                </c:pt>
                <c:pt idx="555">
                  <c:v>0.60255570000000003</c:v>
                </c:pt>
                <c:pt idx="556">
                  <c:v>0.60264260000000003</c:v>
                </c:pt>
                <c:pt idx="557">
                  <c:v>0.60291950000000005</c:v>
                </c:pt>
                <c:pt idx="558">
                  <c:v>0.60329929999999998</c:v>
                </c:pt>
                <c:pt idx="559">
                  <c:v>0.60366509999999995</c:v>
                </c:pt>
                <c:pt idx="560">
                  <c:v>0.60392639999999997</c:v>
                </c:pt>
                <c:pt idx="561">
                  <c:v>0.60404429999999998</c:v>
                </c:pt>
                <c:pt idx="562">
                  <c:v>0.60401269999999996</c:v>
                </c:pt>
                <c:pt idx="563">
                  <c:v>0.60383290000000001</c:v>
                </c:pt>
                <c:pt idx="564">
                  <c:v>0.60350599999999999</c:v>
                </c:pt>
                <c:pt idx="565">
                  <c:v>0.60303379999999995</c:v>
                </c:pt>
                <c:pt idx="566">
                  <c:v>0.60242580000000001</c:v>
                </c:pt>
                <c:pt idx="567">
                  <c:v>0.60170299999999999</c:v>
                </c:pt>
                <c:pt idx="568">
                  <c:v>0.60089780000000004</c:v>
                </c:pt>
                <c:pt idx="569">
                  <c:v>0.60005280000000005</c:v>
                </c:pt>
                <c:pt idx="570">
                  <c:v>0.59920980000000001</c:v>
                </c:pt>
                <c:pt idx="571">
                  <c:v>0.59840669999999996</c:v>
                </c:pt>
                <c:pt idx="572">
                  <c:v>0.59767669999999995</c:v>
                </c:pt>
                <c:pt idx="573">
                  <c:v>0.59704290000000004</c:v>
                </c:pt>
                <c:pt idx="574">
                  <c:v>0.59651730000000003</c:v>
                </c:pt>
                <c:pt idx="575">
                  <c:v>0.59609659999999998</c:v>
                </c:pt>
                <c:pt idx="576">
                  <c:v>0.5957616</c:v>
                </c:pt>
                <c:pt idx="577">
                  <c:v>0.59548120000000004</c:v>
                </c:pt>
                <c:pt idx="578">
                  <c:v>0.59522209999999998</c:v>
                </c:pt>
                <c:pt idx="579">
                  <c:v>0.59496340000000003</c:v>
                </c:pt>
                <c:pt idx="580">
                  <c:v>0.59470330000000005</c:v>
                </c:pt>
                <c:pt idx="581">
                  <c:v>0.5944623</c:v>
                </c:pt>
                <c:pt idx="582">
                  <c:v>0.59427260000000004</c:v>
                </c:pt>
                <c:pt idx="583">
                  <c:v>0.59416849999999999</c:v>
                </c:pt>
                <c:pt idx="584">
                  <c:v>0.59416820000000004</c:v>
                </c:pt>
                <c:pt idx="585">
                  <c:v>0.59426809999999997</c:v>
                </c:pt>
                <c:pt idx="586">
                  <c:v>0.59444370000000002</c:v>
                </c:pt>
                <c:pt idx="587">
                  <c:v>0.59466050000000004</c:v>
                </c:pt>
                <c:pt idx="588">
                  <c:v>0.59488779999999997</c:v>
                </c:pt>
                <c:pt idx="589">
                  <c:v>0.59510560000000001</c:v>
                </c:pt>
                <c:pt idx="590">
                  <c:v>0.59530919999999998</c:v>
                </c:pt>
                <c:pt idx="591">
                  <c:v>0.59550420000000004</c:v>
                </c:pt>
                <c:pt idx="592">
                  <c:v>0.59569749999999999</c:v>
                </c:pt>
                <c:pt idx="593">
                  <c:v>0.59589020000000004</c:v>
                </c:pt>
                <c:pt idx="594">
                  <c:v>0.59607569999999999</c:v>
                </c:pt>
                <c:pt idx="595">
                  <c:v>0.5962423</c:v>
                </c:pt>
                <c:pt idx="596">
                  <c:v>0.59638000000000002</c:v>
                </c:pt>
                <c:pt idx="597">
                  <c:v>0.59648420000000002</c:v>
                </c:pt>
                <c:pt idx="598">
                  <c:v>0.59655460000000005</c:v>
                </c:pt>
                <c:pt idx="599">
                  <c:v>0.59658979999999995</c:v>
                </c:pt>
                <c:pt idx="600">
                  <c:v>0.59658129999999998</c:v>
                </c:pt>
                <c:pt idx="601">
                  <c:v>0.59650890000000001</c:v>
                </c:pt>
                <c:pt idx="602">
                  <c:v>0.59634609999999999</c:v>
                </c:pt>
                <c:pt idx="603">
                  <c:v>0.59606740000000002</c:v>
                </c:pt>
                <c:pt idx="604">
                  <c:v>0.59565979999999996</c:v>
                </c:pt>
                <c:pt idx="605">
                  <c:v>0.59512889999999996</c:v>
                </c:pt>
                <c:pt idx="606">
                  <c:v>0.59449790000000002</c:v>
                </c:pt>
                <c:pt idx="607">
                  <c:v>0.59379930000000003</c:v>
                </c:pt>
                <c:pt idx="608">
                  <c:v>0.59305909999999995</c:v>
                </c:pt>
                <c:pt idx="609">
                  <c:v>0.59229209999999999</c:v>
                </c:pt>
                <c:pt idx="610">
                  <c:v>0.59149739999999995</c:v>
                </c:pt>
                <c:pt idx="611">
                  <c:v>0.59066580000000002</c:v>
                </c:pt>
                <c:pt idx="612">
                  <c:v>0.58978969999999997</c:v>
                </c:pt>
                <c:pt idx="613">
                  <c:v>0.58887149999999999</c:v>
                </c:pt>
                <c:pt idx="614">
                  <c:v>0.58792409999999995</c:v>
                </c:pt>
                <c:pt idx="615">
                  <c:v>0.58696490000000001</c:v>
                </c:pt>
                <c:pt idx="616">
                  <c:v>0.5860069</c:v>
                </c:pt>
                <c:pt idx="617">
                  <c:v>0.58505039999999997</c:v>
                </c:pt>
                <c:pt idx="618">
                  <c:v>0.58408400000000005</c:v>
                </c:pt>
                <c:pt idx="619">
                  <c:v>0.5830919</c:v>
                </c:pt>
                <c:pt idx="620">
                  <c:v>0.582063</c:v>
                </c:pt>
                <c:pt idx="621">
                  <c:v>0.58099940000000005</c:v>
                </c:pt>
                <c:pt idx="622">
                  <c:v>0.57991720000000002</c:v>
                </c:pt>
                <c:pt idx="623">
                  <c:v>0.57884000000000002</c:v>
                </c:pt>
                <c:pt idx="624">
                  <c:v>0.57779179999999997</c:v>
                </c:pt>
                <c:pt idx="625">
                  <c:v>0.57678600000000002</c:v>
                </c:pt>
                <c:pt idx="626">
                  <c:v>0.57582690000000003</c:v>
                </c:pt>
                <c:pt idx="627">
                  <c:v>0.57491119999999996</c:v>
                </c:pt>
                <c:pt idx="628">
                  <c:v>0.57403539999999997</c:v>
                </c:pt>
                <c:pt idx="629">
                  <c:v>0.57319949999999997</c:v>
                </c:pt>
                <c:pt idx="630">
                  <c:v>0.57240749999999996</c:v>
                </c:pt>
                <c:pt idx="631">
                  <c:v>0.57166220000000001</c:v>
                </c:pt>
                <c:pt idx="632">
                  <c:v>0.57095969999999996</c:v>
                </c:pt>
                <c:pt idx="633">
                  <c:v>0.57028599999999996</c:v>
                </c:pt>
                <c:pt idx="634">
                  <c:v>0.56962029999999997</c:v>
                </c:pt>
                <c:pt idx="635">
                  <c:v>0.56893859999999996</c:v>
                </c:pt>
                <c:pt idx="636">
                  <c:v>0.5682237</c:v>
                </c:pt>
                <c:pt idx="637">
                  <c:v>0.56746890000000005</c:v>
                </c:pt>
                <c:pt idx="638">
                  <c:v>0.56667769999999995</c:v>
                </c:pt>
                <c:pt idx="639">
                  <c:v>0.5658588</c:v>
                </c:pt>
                <c:pt idx="640">
                  <c:v>0.565021</c:v>
                </c:pt>
                <c:pt idx="641">
                  <c:v>0.56416960000000005</c:v>
                </c:pt>
                <c:pt idx="642">
                  <c:v>0.56330820000000004</c:v>
                </c:pt>
                <c:pt idx="643">
                  <c:v>0.56244280000000002</c:v>
                </c:pt>
                <c:pt idx="644">
                  <c:v>0.56158669999999999</c:v>
                </c:pt>
                <c:pt idx="645">
                  <c:v>0.56075870000000005</c:v>
                </c:pt>
                <c:pt idx="646">
                  <c:v>0.55997989999999997</c:v>
                </c:pt>
                <c:pt idx="647">
                  <c:v>0.55926469999999995</c:v>
                </c:pt>
                <c:pt idx="648">
                  <c:v>0.55861459999999996</c:v>
                </c:pt>
                <c:pt idx="649">
                  <c:v>0.55801579999999995</c:v>
                </c:pt>
                <c:pt idx="650">
                  <c:v>0.55744380000000004</c:v>
                </c:pt>
                <c:pt idx="651">
                  <c:v>0.55687399999999998</c:v>
                </c:pt>
                <c:pt idx="652">
                  <c:v>0.55628889999999998</c:v>
                </c:pt>
                <c:pt idx="653">
                  <c:v>0.5556835</c:v>
                </c:pt>
                <c:pt idx="654">
                  <c:v>0.55506390000000005</c:v>
                </c:pt>
                <c:pt idx="655">
                  <c:v>0.55444040000000006</c:v>
                </c:pt>
                <c:pt idx="656">
                  <c:v>0.5538206</c:v>
                </c:pt>
                <c:pt idx="657">
                  <c:v>0.55320499999999995</c:v>
                </c:pt>
                <c:pt idx="658">
                  <c:v>0.5525892</c:v>
                </c:pt>
                <c:pt idx="659">
                  <c:v>0.55196880000000004</c:v>
                </c:pt>
                <c:pt idx="660">
                  <c:v>0.55134539999999999</c:v>
                </c:pt>
                <c:pt idx="661">
                  <c:v>0.55072770000000004</c:v>
                </c:pt>
                <c:pt idx="662">
                  <c:v>0.5501277</c:v>
                </c:pt>
                <c:pt idx="663">
                  <c:v>0.54955449999999995</c:v>
                </c:pt>
                <c:pt idx="664">
                  <c:v>0.5490081</c:v>
                </c:pt>
                <c:pt idx="665">
                  <c:v>0.5484791</c:v>
                </c:pt>
                <c:pt idx="666">
                  <c:v>0.54795470000000002</c:v>
                </c:pt>
                <c:pt idx="667">
                  <c:v>0.54742740000000001</c:v>
                </c:pt>
                <c:pt idx="668">
                  <c:v>0.54690190000000005</c:v>
                </c:pt>
                <c:pt idx="669">
                  <c:v>0.54639539999999998</c:v>
                </c:pt>
                <c:pt idx="670">
                  <c:v>0.54593139999999996</c:v>
                </c:pt>
                <c:pt idx="671">
                  <c:v>0.54552529999999999</c:v>
                </c:pt>
                <c:pt idx="672">
                  <c:v>0.54517669999999996</c:v>
                </c:pt>
                <c:pt idx="673">
                  <c:v>0.54486389999999996</c:v>
                </c:pt>
                <c:pt idx="674">
                  <c:v>0.54455169999999997</c:v>
                </c:pt>
                <c:pt idx="675">
                  <c:v>0.54420000000000002</c:v>
                </c:pt>
                <c:pt idx="676">
                  <c:v>0.54377869999999995</c:v>
                </c:pt>
                <c:pt idx="677">
                  <c:v>0.54327820000000004</c:v>
                </c:pt>
                <c:pt idx="678">
                  <c:v>0.54270879999999999</c:v>
                </c:pt>
                <c:pt idx="679">
                  <c:v>0.54209529999999995</c:v>
                </c:pt>
                <c:pt idx="680">
                  <c:v>0.54146450000000002</c:v>
                </c:pt>
                <c:pt idx="681">
                  <c:v>0.54083879999999995</c:v>
                </c:pt>
                <c:pt idx="682">
                  <c:v>0.54023080000000001</c:v>
                </c:pt>
                <c:pt idx="683">
                  <c:v>0.53964529999999999</c:v>
                </c:pt>
                <c:pt idx="684">
                  <c:v>0.53908619999999996</c:v>
                </c:pt>
                <c:pt idx="685">
                  <c:v>0.53855949999999997</c:v>
                </c:pt>
                <c:pt idx="686">
                  <c:v>0.53807430000000001</c:v>
                </c:pt>
                <c:pt idx="687">
                  <c:v>0.53764040000000002</c:v>
                </c:pt>
                <c:pt idx="688">
                  <c:v>0.53726289999999999</c:v>
                </c:pt>
                <c:pt idx="689">
                  <c:v>0.53693849999999999</c:v>
                </c:pt>
                <c:pt idx="690">
                  <c:v>0.53665529999999995</c:v>
                </c:pt>
                <c:pt idx="691">
                  <c:v>0.53639559999999997</c:v>
                </c:pt>
                <c:pt idx="692">
                  <c:v>0.53614059999999997</c:v>
                </c:pt>
                <c:pt idx="693">
                  <c:v>0.5358733</c:v>
                </c:pt>
                <c:pt idx="694">
                  <c:v>0.5355818</c:v>
                </c:pt>
                <c:pt idx="695">
                  <c:v>0.53525750000000005</c:v>
                </c:pt>
                <c:pt idx="696">
                  <c:v>0.53489450000000005</c:v>
                </c:pt>
                <c:pt idx="697">
                  <c:v>0.53448949999999995</c:v>
                </c:pt>
                <c:pt idx="698">
                  <c:v>0.53404359999999995</c:v>
                </c:pt>
                <c:pt idx="699">
                  <c:v>0.53356429999999999</c:v>
                </c:pt>
                <c:pt idx="700">
                  <c:v>0.53306450000000005</c:v>
                </c:pt>
                <c:pt idx="701">
                  <c:v>0.53256230000000004</c:v>
                </c:pt>
                <c:pt idx="702">
                  <c:v>0.53207499999999996</c:v>
                </c:pt>
                <c:pt idx="703">
                  <c:v>0.53161259999999999</c:v>
                </c:pt>
                <c:pt idx="704">
                  <c:v>0.5311768</c:v>
                </c:pt>
                <c:pt idx="705">
                  <c:v>0.53076109999999999</c:v>
                </c:pt>
                <c:pt idx="706">
                  <c:v>0.53035600000000005</c:v>
                </c:pt>
                <c:pt idx="707">
                  <c:v>0.52995619999999999</c:v>
                </c:pt>
                <c:pt idx="708">
                  <c:v>0.52956409999999998</c:v>
                </c:pt>
                <c:pt idx="709">
                  <c:v>0.52918960000000004</c:v>
                </c:pt>
                <c:pt idx="710">
                  <c:v>0.52884569999999997</c:v>
                </c:pt>
                <c:pt idx="711">
                  <c:v>0.52854000000000001</c:v>
                </c:pt>
                <c:pt idx="712">
                  <c:v>0.52826870000000004</c:v>
                </c:pt>
                <c:pt idx="713">
                  <c:v>0.52801580000000004</c:v>
                </c:pt>
                <c:pt idx="714">
                  <c:v>0.52775859999999997</c:v>
                </c:pt>
                <c:pt idx="715">
                  <c:v>0.52747580000000005</c:v>
                </c:pt>
                <c:pt idx="716">
                  <c:v>0.52715540000000005</c:v>
                </c:pt>
                <c:pt idx="717">
                  <c:v>0.52680009999999999</c:v>
                </c:pt>
                <c:pt idx="718">
                  <c:v>0.52642529999999998</c:v>
                </c:pt>
                <c:pt idx="719">
                  <c:v>0.52605389999999996</c:v>
                </c:pt>
                <c:pt idx="720">
                  <c:v>0.52570649999999997</c:v>
                </c:pt>
                <c:pt idx="721">
                  <c:v>0.52539650000000004</c:v>
                </c:pt>
                <c:pt idx="722">
                  <c:v>0.52512760000000003</c:v>
                </c:pt>
                <c:pt idx="723">
                  <c:v>0.52489529999999995</c:v>
                </c:pt>
                <c:pt idx="724">
                  <c:v>0.5246902</c:v>
                </c:pt>
                <c:pt idx="725">
                  <c:v>0.52450090000000005</c:v>
                </c:pt>
                <c:pt idx="726">
                  <c:v>0.52431720000000004</c:v>
                </c:pt>
                <c:pt idx="727">
                  <c:v>0.52412800000000004</c:v>
                </c:pt>
                <c:pt idx="728">
                  <c:v>0.52392240000000001</c:v>
                </c:pt>
                <c:pt idx="729">
                  <c:v>0.52369089999999996</c:v>
                </c:pt>
                <c:pt idx="730">
                  <c:v>0.52342670000000002</c:v>
                </c:pt>
                <c:pt idx="731">
                  <c:v>0.52312800000000004</c:v>
                </c:pt>
                <c:pt idx="732">
                  <c:v>0.52279980000000004</c:v>
                </c:pt>
                <c:pt idx="733">
                  <c:v>0.52245269999999999</c:v>
                </c:pt>
                <c:pt idx="734">
                  <c:v>0.52209830000000002</c:v>
                </c:pt>
                <c:pt idx="735">
                  <c:v>0.52174480000000001</c:v>
                </c:pt>
                <c:pt idx="736">
                  <c:v>0.52139429999999998</c:v>
                </c:pt>
                <c:pt idx="737">
                  <c:v>0.5210418</c:v>
                </c:pt>
                <c:pt idx="738">
                  <c:v>0.52067790000000003</c:v>
                </c:pt>
                <c:pt idx="739">
                  <c:v>0.52029170000000002</c:v>
                </c:pt>
                <c:pt idx="740">
                  <c:v>0.51987360000000005</c:v>
                </c:pt>
                <c:pt idx="741">
                  <c:v>0.51941899999999996</c:v>
                </c:pt>
                <c:pt idx="742">
                  <c:v>0.51892340000000003</c:v>
                </c:pt>
                <c:pt idx="743">
                  <c:v>0.51838309999999999</c:v>
                </c:pt>
                <c:pt idx="744">
                  <c:v>0.51779620000000004</c:v>
                </c:pt>
                <c:pt idx="745">
                  <c:v>0.51716340000000005</c:v>
                </c:pt>
                <c:pt idx="746">
                  <c:v>0.51649230000000002</c:v>
                </c:pt>
                <c:pt idx="747">
                  <c:v>0.51579920000000001</c:v>
                </c:pt>
                <c:pt idx="748">
                  <c:v>0.51510719999999999</c:v>
                </c:pt>
                <c:pt idx="749">
                  <c:v>0.51443749999999999</c:v>
                </c:pt>
                <c:pt idx="750">
                  <c:v>0.5138047</c:v>
                </c:pt>
                <c:pt idx="751">
                  <c:v>0.51320809999999994</c:v>
                </c:pt>
                <c:pt idx="752">
                  <c:v>0.51263250000000005</c:v>
                </c:pt>
                <c:pt idx="753">
                  <c:v>0.51205330000000004</c:v>
                </c:pt>
                <c:pt idx="754">
                  <c:v>0.51144590000000001</c:v>
                </c:pt>
                <c:pt idx="755">
                  <c:v>0.51079810000000003</c:v>
                </c:pt>
                <c:pt idx="756">
                  <c:v>0.51011249999999997</c:v>
                </c:pt>
                <c:pt idx="757">
                  <c:v>0.50940589999999997</c:v>
                </c:pt>
                <c:pt idx="758">
                  <c:v>0.50870000000000004</c:v>
                </c:pt>
                <c:pt idx="759">
                  <c:v>0.5080131</c:v>
                </c:pt>
                <c:pt idx="760">
                  <c:v>0.50735319999999995</c:v>
                </c:pt>
                <c:pt idx="761">
                  <c:v>0.50671670000000002</c:v>
                </c:pt>
                <c:pt idx="762">
                  <c:v>0.50609380000000004</c:v>
                </c:pt>
                <c:pt idx="763">
                  <c:v>0.50547520000000001</c:v>
                </c:pt>
                <c:pt idx="764">
                  <c:v>0.50485659999999999</c:v>
                </c:pt>
                <c:pt idx="765">
                  <c:v>0.50423879999999999</c:v>
                </c:pt>
                <c:pt idx="766">
                  <c:v>0.50362430000000002</c:v>
                </c:pt>
                <c:pt idx="767">
                  <c:v>0.50301180000000001</c:v>
                </c:pt>
                <c:pt idx="768">
                  <c:v>0.50239400000000001</c:v>
                </c:pt>
                <c:pt idx="769">
                  <c:v>0.50176019999999999</c:v>
                </c:pt>
                <c:pt idx="770">
                  <c:v>0.50110140000000003</c:v>
                </c:pt>
                <c:pt idx="771">
                  <c:v>0.5004149</c:v>
                </c:pt>
                <c:pt idx="772">
                  <c:v>0.49970680000000001</c:v>
                </c:pt>
                <c:pt idx="773">
                  <c:v>0.4989885</c:v>
                </c:pt>
                <c:pt idx="774">
                  <c:v>0.49826910000000002</c:v>
                </c:pt>
                <c:pt idx="775">
                  <c:v>0.49754910000000002</c:v>
                </c:pt>
                <c:pt idx="776">
                  <c:v>0.49681720000000001</c:v>
                </c:pt>
                <c:pt idx="777">
                  <c:v>0.49605539999999998</c:v>
                </c:pt>
                <c:pt idx="778">
                  <c:v>0.49524780000000002</c:v>
                </c:pt>
                <c:pt idx="779">
                  <c:v>0.49438969999999999</c:v>
                </c:pt>
                <c:pt idx="780">
                  <c:v>0.49349270000000001</c:v>
                </c:pt>
                <c:pt idx="781">
                  <c:v>0.49258210000000002</c:v>
                </c:pt>
                <c:pt idx="782">
                  <c:v>0.49168919999999999</c:v>
                </c:pt>
                <c:pt idx="783">
                  <c:v>0.49083870000000002</c:v>
                </c:pt>
                <c:pt idx="784">
                  <c:v>0.49004019999999998</c:v>
                </c:pt>
                <c:pt idx="785">
                  <c:v>0.48928779999999999</c:v>
                </c:pt>
                <c:pt idx="786">
                  <c:v>0.488564</c:v>
                </c:pt>
                <c:pt idx="787">
                  <c:v>0.4878497</c:v>
                </c:pt>
                <c:pt idx="788">
                  <c:v>0.48713119999999999</c:v>
                </c:pt>
                <c:pt idx="789">
                  <c:v>0.48640630000000001</c:v>
                </c:pt>
                <c:pt idx="790">
                  <c:v>0.48568090000000003</c:v>
                </c:pt>
                <c:pt idx="791">
                  <c:v>0.4849656</c:v>
                </c:pt>
                <c:pt idx="792">
                  <c:v>0.48426940000000002</c:v>
                </c:pt>
                <c:pt idx="793">
                  <c:v>0.48359649999999998</c:v>
                </c:pt>
                <c:pt idx="794">
                  <c:v>0.48294680000000001</c:v>
                </c:pt>
                <c:pt idx="795">
                  <c:v>0.48231629999999998</c:v>
                </c:pt>
                <c:pt idx="796">
                  <c:v>0.48169980000000001</c:v>
                </c:pt>
                <c:pt idx="797">
                  <c:v>0.48109089999999999</c:v>
                </c:pt>
                <c:pt idx="798">
                  <c:v>0.48048200000000002</c:v>
                </c:pt>
                <c:pt idx="799">
                  <c:v>0.47986410000000002</c:v>
                </c:pt>
                <c:pt idx="800">
                  <c:v>0.47922779999999998</c:v>
                </c:pt>
                <c:pt idx="801">
                  <c:v>0.47856660000000001</c:v>
                </c:pt>
                <c:pt idx="802">
                  <c:v>0.47787940000000001</c:v>
                </c:pt>
                <c:pt idx="803">
                  <c:v>0.47717389999999998</c:v>
                </c:pt>
                <c:pt idx="804">
                  <c:v>0.47646309999999997</c:v>
                </c:pt>
                <c:pt idx="805">
                  <c:v>0.47576420000000003</c:v>
                </c:pt>
                <c:pt idx="806">
                  <c:v>0.47509089999999998</c:v>
                </c:pt>
                <c:pt idx="807">
                  <c:v>0.47444940000000002</c:v>
                </c:pt>
                <c:pt idx="808">
                  <c:v>0.4738385</c:v>
                </c:pt>
                <c:pt idx="809">
                  <c:v>0.47325070000000002</c:v>
                </c:pt>
                <c:pt idx="810">
                  <c:v>0.47267680000000001</c:v>
                </c:pt>
                <c:pt idx="811">
                  <c:v>0.4721091</c:v>
                </c:pt>
                <c:pt idx="812">
                  <c:v>0.47154200000000002</c:v>
                </c:pt>
                <c:pt idx="813">
                  <c:v>0.47097090000000003</c:v>
                </c:pt>
                <c:pt idx="814">
                  <c:v>0.47038950000000002</c:v>
                </c:pt>
                <c:pt idx="815">
                  <c:v>0.46978930000000002</c:v>
                </c:pt>
                <c:pt idx="816">
                  <c:v>0.46916200000000002</c:v>
                </c:pt>
                <c:pt idx="817">
                  <c:v>0.46850269999999999</c:v>
                </c:pt>
                <c:pt idx="818">
                  <c:v>0.46781539999999999</c:v>
                </c:pt>
                <c:pt idx="819">
                  <c:v>0.46711330000000001</c:v>
                </c:pt>
                <c:pt idx="820">
                  <c:v>0.46641709999999997</c:v>
                </c:pt>
                <c:pt idx="821">
                  <c:v>0.46574680000000002</c:v>
                </c:pt>
                <c:pt idx="822">
                  <c:v>0.46511740000000001</c:v>
                </c:pt>
                <c:pt idx="823">
                  <c:v>0.46453460000000002</c:v>
                </c:pt>
                <c:pt idx="824">
                  <c:v>0.46399689999999999</c:v>
                </c:pt>
                <c:pt idx="825">
                  <c:v>0.46349970000000001</c:v>
                </c:pt>
                <c:pt idx="826">
                  <c:v>0.46304200000000001</c:v>
                </c:pt>
                <c:pt idx="827">
                  <c:v>0.46262819999999999</c:v>
                </c:pt>
                <c:pt idx="828">
                  <c:v>0.4622657</c:v>
                </c:pt>
                <c:pt idx="829">
                  <c:v>0.46195829999999999</c:v>
                </c:pt>
                <c:pt idx="830">
                  <c:v>0.4616999</c:v>
                </c:pt>
                <c:pt idx="831">
                  <c:v>0.4614702</c:v>
                </c:pt>
                <c:pt idx="832">
                  <c:v>0.46123829999999999</c:v>
                </c:pt>
                <c:pt idx="833">
                  <c:v>0.46097379999999999</c:v>
                </c:pt>
                <c:pt idx="834">
                  <c:v>0.4606518</c:v>
                </c:pt>
                <c:pt idx="835">
                  <c:v>0.46026420000000001</c:v>
                </c:pt>
                <c:pt idx="836">
                  <c:v>0.45982099999999998</c:v>
                </c:pt>
                <c:pt idx="837">
                  <c:v>0.45934570000000002</c:v>
                </c:pt>
                <c:pt idx="838">
                  <c:v>0.45886640000000001</c:v>
                </c:pt>
                <c:pt idx="839">
                  <c:v>0.45840809999999999</c:v>
                </c:pt>
                <c:pt idx="840">
                  <c:v>0.45798749999999999</c:v>
                </c:pt>
                <c:pt idx="841">
                  <c:v>0.4576112</c:v>
                </c:pt>
                <c:pt idx="842">
                  <c:v>0.45727709999999999</c:v>
                </c:pt>
                <c:pt idx="843">
                  <c:v>0.45697579999999999</c:v>
                </c:pt>
                <c:pt idx="844">
                  <c:v>0.45669379999999998</c:v>
                </c:pt>
                <c:pt idx="845">
                  <c:v>0.4564125</c:v>
                </c:pt>
                <c:pt idx="846">
                  <c:v>0.45611200000000002</c:v>
                </c:pt>
                <c:pt idx="847">
                  <c:v>0.45577529999999999</c:v>
                </c:pt>
                <c:pt idx="848">
                  <c:v>0.45539360000000001</c:v>
                </c:pt>
                <c:pt idx="849">
                  <c:v>0.4549724</c:v>
                </c:pt>
                <c:pt idx="850">
                  <c:v>0.45453139999999997</c:v>
                </c:pt>
                <c:pt idx="851">
                  <c:v>0.45410309999999998</c:v>
                </c:pt>
                <c:pt idx="852">
                  <c:v>0.45372170000000001</c:v>
                </c:pt>
                <c:pt idx="853">
                  <c:v>0.45341039999999999</c:v>
                </c:pt>
                <c:pt idx="854">
                  <c:v>0.4531752</c:v>
                </c:pt>
                <c:pt idx="855">
                  <c:v>0.45299980000000001</c:v>
                </c:pt>
                <c:pt idx="856">
                  <c:v>0.4528548</c:v>
                </c:pt>
                <c:pt idx="857">
                  <c:v>0.45270480000000002</c:v>
                </c:pt>
                <c:pt idx="858">
                  <c:v>0.45252320000000001</c:v>
                </c:pt>
                <c:pt idx="859">
                  <c:v>0.45230009999999998</c:v>
                </c:pt>
                <c:pt idx="860">
                  <c:v>0.45204250000000001</c:v>
                </c:pt>
                <c:pt idx="861">
                  <c:v>0.45176899999999998</c:v>
                </c:pt>
                <c:pt idx="862">
                  <c:v>0.45150030000000002</c:v>
                </c:pt>
                <c:pt idx="863">
                  <c:v>0.45125280000000001</c:v>
                </c:pt>
                <c:pt idx="864">
                  <c:v>0.45103300000000002</c:v>
                </c:pt>
                <c:pt idx="865">
                  <c:v>0.45083899999999999</c:v>
                </c:pt>
                <c:pt idx="866">
                  <c:v>0.45066289999999998</c:v>
                </c:pt>
                <c:pt idx="867">
                  <c:v>0.4504958</c:v>
                </c:pt>
                <c:pt idx="868">
                  <c:v>0.4503297</c:v>
                </c:pt>
                <c:pt idx="869">
                  <c:v>0.45015749999999999</c:v>
                </c:pt>
                <c:pt idx="870">
                  <c:v>0.44997429999999999</c:v>
                </c:pt>
                <c:pt idx="871">
                  <c:v>0.44977719999999999</c:v>
                </c:pt>
                <c:pt idx="872">
                  <c:v>0.44956760000000001</c:v>
                </c:pt>
                <c:pt idx="873">
                  <c:v>0.44935170000000002</c:v>
                </c:pt>
                <c:pt idx="874">
                  <c:v>0.44914110000000002</c:v>
                </c:pt>
                <c:pt idx="875">
                  <c:v>0.44894899999999999</c:v>
                </c:pt>
                <c:pt idx="876">
                  <c:v>0.44878430000000002</c:v>
                </c:pt>
                <c:pt idx="877">
                  <c:v>0.44864710000000002</c:v>
                </c:pt>
                <c:pt idx="878">
                  <c:v>0.44852599999999998</c:v>
                </c:pt>
                <c:pt idx="879">
                  <c:v>0.44840150000000001</c:v>
                </c:pt>
                <c:pt idx="880">
                  <c:v>0.4482524</c:v>
                </c:pt>
                <c:pt idx="881">
                  <c:v>0.44806289999999999</c:v>
                </c:pt>
                <c:pt idx="882">
                  <c:v>0.4478299</c:v>
                </c:pt>
                <c:pt idx="883">
                  <c:v>0.44756030000000002</c:v>
                </c:pt>
                <c:pt idx="884">
                  <c:v>0.44726729999999998</c:v>
                </c:pt>
                <c:pt idx="885">
                  <c:v>0.44696049999999998</c:v>
                </c:pt>
                <c:pt idx="886">
                  <c:v>0.44664310000000002</c:v>
                </c:pt>
                <c:pt idx="887">
                  <c:v>0.44630920000000002</c:v>
                </c:pt>
                <c:pt idx="888">
                  <c:v>0.4459514</c:v>
                </c:pt>
                <c:pt idx="889">
                  <c:v>0.44556810000000002</c:v>
                </c:pt>
                <c:pt idx="890">
                  <c:v>0.44517000000000001</c:v>
                </c:pt>
                <c:pt idx="891">
                  <c:v>0.44477929999999999</c:v>
                </c:pt>
                <c:pt idx="892">
                  <c:v>0.4444244</c:v>
                </c:pt>
                <c:pt idx="893">
                  <c:v>0.44412449999999998</c:v>
                </c:pt>
                <c:pt idx="894">
                  <c:v>0.44388280000000002</c:v>
                </c:pt>
                <c:pt idx="895">
                  <c:v>0.44367960000000001</c:v>
                </c:pt>
                <c:pt idx="896">
                  <c:v>0.44347989999999998</c:v>
                </c:pt>
                <c:pt idx="897">
                  <c:v>0.44324209999999997</c:v>
                </c:pt>
                <c:pt idx="898">
                  <c:v>0.4429323</c:v>
                </c:pt>
                <c:pt idx="899">
                  <c:v>0.44253629999999999</c:v>
                </c:pt>
                <c:pt idx="900">
                  <c:v>0.44206010000000001</c:v>
                </c:pt>
                <c:pt idx="901">
                  <c:v>0.44152639999999999</c:v>
                </c:pt>
                <c:pt idx="902">
                  <c:v>0.44096259999999998</c:v>
                </c:pt>
                <c:pt idx="903">
                  <c:v>0.4403937</c:v>
                </c:pt>
                <c:pt idx="904">
                  <c:v>0.43983670000000002</c:v>
                </c:pt>
                <c:pt idx="905">
                  <c:v>0.43929810000000002</c:v>
                </c:pt>
                <c:pt idx="906">
                  <c:v>0.43878</c:v>
                </c:pt>
                <c:pt idx="907">
                  <c:v>0.43828220000000001</c:v>
                </c:pt>
                <c:pt idx="908">
                  <c:v>0.43780360000000001</c:v>
                </c:pt>
                <c:pt idx="909">
                  <c:v>0.43734109999999998</c:v>
                </c:pt>
                <c:pt idx="910">
                  <c:v>0.436888</c:v>
                </c:pt>
                <c:pt idx="911">
                  <c:v>0.43643280000000001</c:v>
                </c:pt>
                <c:pt idx="912">
                  <c:v>0.43596010000000002</c:v>
                </c:pt>
                <c:pt idx="913">
                  <c:v>0.43545729999999999</c:v>
                </c:pt>
                <c:pt idx="914">
                  <c:v>0.43491800000000003</c:v>
                </c:pt>
                <c:pt idx="915">
                  <c:v>0.43434620000000002</c:v>
                </c:pt>
                <c:pt idx="916">
                  <c:v>0.43375399999999997</c:v>
                </c:pt>
                <c:pt idx="917">
                  <c:v>0.43315799999999999</c:v>
                </c:pt>
                <c:pt idx="918">
                  <c:v>0.43257309999999999</c:v>
                </c:pt>
                <c:pt idx="919">
                  <c:v>0.43200640000000001</c:v>
                </c:pt>
                <c:pt idx="920">
                  <c:v>0.43145549999999999</c:v>
                </c:pt>
                <c:pt idx="921">
                  <c:v>0.4309096</c:v>
                </c:pt>
                <c:pt idx="922">
                  <c:v>0.43035410000000002</c:v>
                </c:pt>
                <c:pt idx="923">
                  <c:v>0.4297744</c:v>
                </c:pt>
                <c:pt idx="924">
                  <c:v>0.42915900000000001</c:v>
                </c:pt>
                <c:pt idx="925">
                  <c:v>0.42850260000000001</c:v>
                </c:pt>
                <c:pt idx="926">
                  <c:v>0.4278052</c:v>
                </c:pt>
                <c:pt idx="927">
                  <c:v>0.42707289999999998</c:v>
                </c:pt>
                <c:pt idx="928">
                  <c:v>0.42631669999999999</c:v>
                </c:pt>
                <c:pt idx="929">
                  <c:v>0.42555310000000002</c:v>
                </c:pt>
                <c:pt idx="930">
                  <c:v>0.42480069999999998</c:v>
                </c:pt>
                <c:pt idx="931">
                  <c:v>0.4240777</c:v>
                </c:pt>
                <c:pt idx="932">
                  <c:v>0.42339779999999999</c:v>
                </c:pt>
                <c:pt idx="933">
                  <c:v>0.42276659999999999</c:v>
                </c:pt>
                <c:pt idx="934">
                  <c:v>0.42218050000000001</c:v>
                </c:pt>
                <c:pt idx="935">
                  <c:v>0.42162899999999998</c:v>
                </c:pt>
                <c:pt idx="936">
                  <c:v>0.4210988</c:v>
                </c:pt>
                <c:pt idx="937">
                  <c:v>0.42057889999999998</c:v>
                </c:pt>
                <c:pt idx="938">
                  <c:v>0.42006300000000002</c:v>
                </c:pt>
                <c:pt idx="939">
                  <c:v>0.41954930000000001</c:v>
                </c:pt>
                <c:pt idx="940">
                  <c:v>0.4190393</c:v>
                </c:pt>
                <c:pt idx="941">
                  <c:v>0.41853390000000001</c:v>
                </c:pt>
                <c:pt idx="942">
                  <c:v>0.41803269999999998</c:v>
                </c:pt>
                <c:pt idx="943">
                  <c:v>0.41753509999999999</c:v>
                </c:pt>
                <c:pt idx="944">
                  <c:v>0.417043</c:v>
                </c:pt>
                <c:pt idx="945">
                  <c:v>0.41656280000000001</c:v>
                </c:pt>
                <c:pt idx="946">
                  <c:v>0.41610619999999998</c:v>
                </c:pt>
                <c:pt idx="947">
                  <c:v>0.41568719999999998</c:v>
                </c:pt>
                <c:pt idx="948">
                  <c:v>0.41531489999999999</c:v>
                </c:pt>
                <c:pt idx="949">
                  <c:v>0.41499130000000001</c:v>
                </c:pt>
                <c:pt idx="950">
                  <c:v>0.4147072</c:v>
                </c:pt>
                <c:pt idx="951">
                  <c:v>0.4144468</c:v>
                </c:pt>
                <c:pt idx="952">
                  <c:v>0.41419149999999999</c:v>
                </c:pt>
                <c:pt idx="953">
                  <c:v>0.41392790000000002</c:v>
                </c:pt>
                <c:pt idx="954">
                  <c:v>0.41365269999999998</c:v>
                </c:pt>
                <c:pt idx="955">
                  <c:v>0.41337279999999998</c:v>
                </c:pt>
                <c:pt idx="956">
                  <c:v>0.41310219999999997</c:v>
                </c:pt>
                <c:pt idx="957">
                  <c:v>0.4128558</c:v>
                </c:pt>
                <c:pt idx="958">
                  <c:v>0.41264650000000003</c:v>
                </c:pt>
                <c:pt idx="959">
                  <c:v>0.41248079999999998</c:v>
                </c:pt>
                <c:pt idx="960">
                  <c:v>0.41236</c:v>
                </c:pt>
                <c:pt idx="961">
                  <c:v>0.41228290000000001</c:v>
                </c:pt>
                <c:pt idx="962">
                  <c:v>0.41224709999999998</c:v>
                </c:pt>
                <c:pt idx="963">
                  <c:v>0.41225050000000002</c:v>
                </c:pt>
                <c:pt idx="964">
                  <c:v>0.41228949999999998</c:v>
                </c:pt>
                <c:pt idx="965">
                  <c:v>0.4123597</c:v>
                </c:pt>
                <c:pt idx="966">
                  <c:v>0.4124545</c:v>
                </c:pt>
                <c:pt idx="967">
                  <c:v>0.41256769999999998</c:v>
                </c:pt>
                <c:pt idx="968">
                  <c:v>0.41269529999999999</c:v>
                </c:pt>
                <c:pt idx="969">
                  <c:v>0.41283730000000002</c:v>
                </c:pt>
                <c:pt idx="970">
                  <c:v>0.41299859999999999</c:v>
                </c:pt>
                <c:pt idx="971">
                  <c:v>0.41318539999999998</c:v>
                </c:pt>
                <c:pt idx="972">
                  <c:v>0.41340300000000002</c:v>
                </c:pt>
                <c:pt idx="973">
                  <c:v>0.41365210000000002</c:v>
                </c:pt>
                <c:pt idx="974">
                  <c:v>0.41392790000000002</c:v>
                </c:pt>
                <c:pt idx="975">
                  <c:v>0.41422160000000002</c:v>
                </c:pt>
                <c:pt idx="976">
                  <c:v>0.41452299999999997</c:v>
                </c:pt>
                <c:pt idx="977">
                  <c:v>0.4148251</c:v>
                </c:pt>
                <c:pt idx="978">
                  <c:v>0.41512389999999999</c:v>
                </c:pt>
                <c:pt idx="979">
                  <c:v>0.41541869999999997</c:v>
                </c:pt>
                <c:pt idx="980">
                  <c:v>0.41571059999999999</c:v>
                </c:pt>
                <c:pt idx="981">
                  <c:v>0.41599910000000001</c:v>
                </c:pt>
                <c:pt idx="982">
                  <c:v>0.41628270000000001</c:v>
                </c:pt>
                <c:pt idx="983">
                  <c:v>0.41655979999999998</c:v>
                </c:pt>
                <c:pt idx="984">
                  <c:v>0.4168306</c:v>
                </c:pt>
                <c:pt idx="985">
                  <c:v>0.41709849999999998</c:v>
                </c:pt>
                <c:pt idx="986">
                  <c:v>0.41737020000000002</c:v>
                </c:pt>
                <c:pt idx="987">
                  <c:v>0.41765210000000003</c:v>
                </c:pt>
                <c:pt idx="988">
                  <c:v>0.41794720000000002</c:v>
                </c:pt>
                <c:pt idx="989">
                  <c:v>0.4182517</c:v>
                </c:pt>
                <c:pt idx="990">
                  <c:v>0.4185547</c:v>
                </c:pt>
                <c:pt idx="991">
                  <c:v>0.41884270000000001</c:v>
                </c:pt>
                <c:pt idx="992">
                  <c:v>0.41910340000000001</c:v>
                </c:pt>
                <c:pt idx="993">
                  <c:v>0.41933160000000003</c:v>
                </c:pt>
                <c:pt idx="994">
                  <c:v>0.4195316</c:v>
                </c:pt>
                <c:pt idx="995">
                  <c:v>0.41971779999999997</c:v>
                </c:pt>
                <c:pt idx="996">
                  <c:v>0.41990949999999999</c:v>
                </c:pt>
                <c:pt idx="997">
                  <c:v>0.4201242</c:v>
                </c:pt>
                <c:pt idx="998">
                  <c:v>0.42037350000000001</c:v>
                </c:pt>
                <c:pt idx="999">
                  <c:v>0.42065930000000001</c:v>
                </c:pt>
                <c:pt idx="1000">
                  <c:v>0.42097449999999997</c:v>
                </c:pt>
                <c:pt idx="1001">
                  <c:v>0.42130400000000001</c:v>
                </c:pt>
                <c:pt idx="1002">
                  <c:v>0.42162959999999999</c:v>
                </c:pt>
                <c:pt idx="1003">
                  <c:v>0.42193510000000001</c:v>
                </c:pt>
                <c:pt idx="1004">
                  <c:v>0.42220659999999999</c:v>
                </c:pt>
                <c:pt idx="1005">
                  <c:v>0.42243750000000002</c:v>
                </c:pt>
                <c:pt idx="1006">
                  <c:v>0.42262840000000002</c:v>
                </c:pt>
                <c:pt idx="1007">
                  <c:v>0.4227861</c:v>
                </c:pt>
                <c:pt idx="1008">
                  <c:v>0.42292279999999999</c:v>
                </c:pt>
                <c:pt idx="1009">
                  <c:v>0.42305179999999998</c:v>
                </c:pt>
                <c:pt idx="1010">
                  <c:v>0.42318600000000001</c:v>
                </c:pt>
                <c:pt idx="1011">
                  <c:v>0.4233325</c:v>
                </c:pt>
                <c:pt idx="1012">
                  <c:v>0.42349239999999999</c:v>
                </c:pt>
                <c:pt idx="1013">
                  <c:v>0.42366029999999999</c:v>
                </c:pt>
                <c:pt idx="1014">
                  <c:v>0.42382819999999999</c:v>
                </c:pt>
                <c:pt idx="1015">
                  <c:v>0.42398799999999998</c:v>
                </c:pt>
                <c:pt idx="1016">
                  <c:v>0.42413459999999997</c:v>
                </c:pt>
                <c:pt idx="1017">
                  <c:v>0.42426779999999997</c:v>
                </c:pt>
                <c:pt idx="1018">
                  <c:v>0.42438979999999998</c:v>
                </c:pt>
                <c:pt idx="1019">
                  <c:v>0.42450270000000001</c:v>
                </c:pt>
                <c:pt idx="1020">
                  <c:v>0.42460609999999999</c:v>
                </c:pt>
                <c:pt idx="1021">
                  <c:v>0.42469649999999998</c:v>
                </c:pt>
                <c:pt idx="1022">
                  <c:v>0.4247686</c:v>
                </c:pt>
                <c:pt idx="1023">
                  <c:v>0.42481989999999997</c:v>
                </c:pt>
                <c:pt idx="1024">
                  <c:v>0.42485299999999998</c:v>
                </c:pt>
                <c:pt idx="1025">
                  <c:v>0.42487659999999999</c:v>
                </c:pt>
                <c:pt idx="1026">
                  <c:v>0.42490280000000002</c:v>
                </c:pt>
                <c:pt idx="1027">
                  <c:v>0.42494270000000001</c:v>
                </c:pt>
                <c:pt idx="1028">
                  <c:v>0.42500179999999999</c:v>
                </c:pt>
                <c:pt idx="1029">
                  <c:v>0.42507709999999999</c:v>
                </c:pt>
                <c:pt idx="1030">
                  <c:v>0.42515920000000001</c:v>
                </c:pt>
                <c:pt idx="1031">
                  <c:v>0.42523610000000001</c:v>
                </c:pt>
                <c:pt idx="1032">
                  <c:v>0.42530020000000002</c:v>
                </c:pt>
                <c:pt idx="1033">
                  <c:v>0.42535050000000002</c:v>
                </c:pt>
                <c:pt idx="1034">
                  <c:v>0.42539359999999998</c:v>
                </c:pt>
                <c:pt idx="1035">
                  <c:v>0.42543920000000002</c:v>
                </c:pt>
                <c:pt idx="1036">
                  <c:v>0.42549609999999999</c:v>
                </c:pt>
                <c:pt idx="1037">
                  <c:v>0.42556670000000002</c:v>
                </c:pt>
                <c:pt idx="1038">
                  <c:v>0.42564649999999998</c:v>
                </c:pt>
                <c:pt idx="1039">
                  <c:v>0.4257262</c:v>
                </c:pt>
                <c:pt idx="1040">
                  <c:v>0.42579719999999999</c:v>
                </c:pt>
                <c:pt idx="1041">
                  <c:v>0.42585489999999998</c:v>
                </c:pt>
                <c:pt idx="1042">
                  <c:v>0.42590080000000002</c:v>
                </c:pt>
                <c:pt idx="1043">
                  <c:v>0.42594070000000001</c:v>
                </c:pt>
                <c:pt idx="1044">
                  <c:v>0.42598219999999998</c:v>
                </c:pt>
                <c:pt idx="1045">
                  <c:v>0.42603000000000002</c:v>
                </c:pt>
                <c:pt idx="1046">
                  <c:v>0.42608439999999997</c:v>
                </c:pt>
                <c:pt idx="1047">
                  <c:v>0.42614249999999998</c:v>
                </c:pt>
                <c:pt idx="1048">
                  <c:v>0.42619980000000002</c:v>
                </c:pt>
                <c:pt idx="1049">
                  <c:v>0.4262533</c:v>
                </c:pt>
                <c:pt idx="1050">
                  <c:v>0.42630089999999998</c:v>
                </c:pt>
                <c:pt idx="1051">
                  <c:v>0.42634109999999997</c:v>
                </c:pt>
                <c:pt idx="1052">
                  <c:v>0.42637059999999999</c:v>
                </c:pt>
                <c:pt idx="1053">
                  <c:v>0.42638239999999999</c:v>
                </c:pt>
                <c:pt idx="1054">
                  <c:v>0.42636800000000002</c:v>
                </c:pt>
                <c:pt idx="1055">
                  <c:v>0.42632059999999999</c:v>
                </c:pt>
                <c:pt idx="1056">
                  <c:v>0.42623820000000001</c:v>
                </c:pt>
                <c:pt idx="1057">
                  <c:v>0.42612670000000002</c:v>
                </c:pt>
                <c:pt idx="1058">
                  <c:v>0.4259985</c:v>
                </c:pt>
                <c:pt idx="1059">
                  <c:v>0.42586980000000002</c:v>
                </c:pt>
                <c:pt idx="1060">
                  <c:v>0.4257533</c:v>
                </c:pt>
                <c:pt idx="1061">
                  <c:v>0.42565459999999999</c:v>
                </c:pt>
                <c:pt idx="1062">
                  <c:v>0.42557030000000001</c:v>
                </c:pt>
                <c:pt idx="1063">
                  <c:v>0.42549090000000001</c:v>
                </c:pt>
                <c:pt idx="1064">
                  <c:v>0.42540509999999998</c:v>
                </c:pt>
                <c:pt idx="1065">
                  <c:v>0.4253055</c:v>
                </c:pt>
                <c:pt idx="1066">
                  <c:v>0.42519020000000002</c:v>
                </c:pt>
                <c:pt idx="1067">
                  <c:v>0.42506349999999998</c:v>
                </c:pt>
                <c:pt idx="1068">
                  <c:v>0.42493140000000001</c:v>
                </c:pt>
                <c:pt idx="1069">
                  <c:v>0.42479830000000002</c:v>
                </c:pt>
                <c:pt idx="1070">
                  <c:v>0.42466510000000002</c:v>
                </c:pt>
                <c:pt idx="1071">
                  <c:v>0.42452899999999999</c:v>
                </c:pt>
                <c:pt idx="1072">
                  <c:v>0.4243866</c:v>
                </c:pt>
                <c:pt idx="1073">
                  <c:v>0.42423620000000001</c:v>
                </c:pt>
                <c:pt idx="1074">
                  <c:v>0.42408079999999998</c:v>
                </c:pt>
                <c:pt idx="1075">
                  <c:v>0.423925</c:v>
                </c:pt>
                <c:pt idx="1076">
                  <c:v>0.4237744</c:v>
                </c:pt>
                <c:pt idx="1077">
                  <c:v>0.42363129999999999</c:v>
                </c:pt>
                <c:pt idx="1078">
                  <c:v>0.42349320000000001</c:v>
                </c:pt>
                <c:pt idx="1079">
                  <c:v>0.4233536</c:v>
                </c:pt>
                <c:pt idx="1080">
                  <c:v>0.42320419999999997</c:v>
                </c:pt>
                <c:pt idx="1081">
                  <c:v>0.42303800000000003</c:v>
                </c:pt>
                <c:pt idx="1082">
                  <c:v>0.42285010000000001</c:v>
                </c:pt>
                <c:pt idx="1083">
                  <c:v>0.4226395</c:v>
                </c:pt>
                <c:pt idx="1084">
                  <c:v>0.422406</c:v>
                </c:pt>
                <c:pt idx="1085">
                  <c:v>0.42214980000000002</c:v>
                </c:pt>
                <c:pt idx="1086">
                  <c:v>0.42187000000000002</c:v>
                </c:pt>
                <c:pt idx="1087">
                  <c:v>0.42156589999999999</c:v>
                </c:pt>
                <c:pt idx="1088">
                  <c:v>0.42123840000000001</c:v>
                </c:pt>
                <c:pt idx="1089">
                  <c:v>0.42089080000000001</c:v>
                </c:pt>
                <c:pt idx="1090">
                  <c:v>0.4205296</c:v>
                </c:pt>
                <c:pt idx="1091">
                  <c:v>0.42016219999999999</c:v>
                </c:pt>
                <c:pt idx="1092">
                  <c:v>0.41979460000000002</c:v>
                </c:pt>
                <c:pt idx="1093">
                  <c:v>0.41942970000000002</c:v>
                </c:pt>
                <c:pt idx="1094">
                  <c:v>0.41906700000000002</c:v>
                </c:pt>
                <c:pt idx="1095">
                  <c:v>0.41870370000000001</c:v>
                </c:pt>
                <c:pt idx="1096">
                  <c:v>0.41833710000000002</c:v>
                </c:pt>
                <c:pt idx="1097">
                  <c:v>0.41796630000000001</c:v>
                </c:pt>
                <c:pt idx="1098">
                  <c:v>0.41759230000000003</c:v>
                </c:pt>
                <c:pt idx="1099">
                  <c:v>0.4172169</c:v>
                </c:pt>
                <c:pt idx="1100">
                  <c:v>0.41684090000000001</c:v>
                </c:pt>
                <c:pt idx="1101">
                  <c:v>0.41646329999999998</c:v>
                </c:pt>
                <c:pt idx="1102">
                  <c:v>0.4160816</c:v>
                </c:pt>
                <c:pt idx="1103">
                  <c:v>0.41569400000000001</c:v>
                </c:pt>
                <c:pt idx="1104">
                  <c:v>0.41530109999999998</c:v>
                </c:pt>
                <c:pt idx="1105">
                  <c:v>0.41490630000000001</c:v>
                </c:pt>
                <c:pt idx="1106">
                  <c:v>0.41451440000000001</c:v>
                </c:pt>
                <c:pt idx="1107">
                  <c:v>0.4141283</c:v>
                </c:pt>
                <c:pt idx="1108">
                  <c:v>0.41374699999999998</c:v>
                </c:pt>
                <c:pt idx="1109">
                  <c:v>0.41336410000000001</c:v>
                </c:pt>
                <c:pt idx="1110">
                  <c:v>0.41297060000000002</c:v>
                </c:pt>
                <c:pt idx="1111">
                  <c:v>0.4125586</c:v>
                </c:pt>
                <c:pt idx="1112">
                  <c:v>0.4121262</c:v>
                </c:pt>
                <c:pt idx="1113">
                  <c:v>0.41167969999999998</c:v>
                </c:pt>
                <c:pt idx="1114">
                  <c:v>0.41123300000000002</c:v>
                </c:pt>
                <c:pt idx="1115">
                  <c:v>0.41080159999999999</c:v>
                </c:pt>
                <c:pt idx="1116">
                  <c:v>0.41039930000000002</c:v>
                </c:pt>
                <c:pt idx="1117">
                  <c:v>0.41003250000000002</c:v>
                </c:pt>
                <c:pt idx="1118">
                  <c:v>0.40969939999999999</c:v>
                </c:pt>
                <c:pt idx="1119">
                  <c:v>0.4093927</c:v>
                </c:pt>
                <c:pt idx="1120">
                  <c:v>0.40910269999999999</c:v>
                </c:pt>
                <c:pt idx="1121">
                  <c:v>0.40882200000000002</c:v>
                </c:pt>
                <c:pt idx="1122">
                  <c:v>0.40854600000000002</c:v>
                </c:pt>
                <c:pt idx="1123">
                  <c:v>0.4082731</c:v>
                </c:pt>
                <c:pt idx="1124">
                  <c:v>0.40800160000000002</c:v>
                </c:pt>
                <c:pt idx="1125">
                  <c:v>0.4077288</c:v>
                </c:pt>
                <c:pt idx="1126">
                  <c:v>0.4074506</c:v>
                </c:pt>
                <c:pt idx="1127">
                  <c:v>0.40716390000000002</c:v>
                </c:pt>
                <c:pt idx="1128">
                  <c:v>0.40686909999999998</c:v>
                </c:pt>
                <c:pt idx="1129">
                  <c:v>0.40657169999999998</c:v>
                </c:pt>
                <c:pt idx="1130">
                  <c:v>0.40628059999999999</c:v>
                </c:pt>
                <c:pt idx="1131">
                  <c:v>0.40600730000000002</c:v>
                </c:pt>
                <c:pt idx="1132">
                  <c:v>0.40576010000000001</c:v>
                </c:pt>
                <c:pt idx="1133">
                  <c:v>0.4055416</c:v>
                </c:pt>
                <c:pt idx="1134">
                  <c:v>0.40534900000000001</c:v>
                </c:pt>
                <c:pt idx="1135">
                  <c:v>0.40517639999999999</c:v>
                </c:pt>
                <c:pt idx="1136">
                  <c:v>0.40501690000000001</c:v>
                </c:pt>
                <c:pt idx="1137">
                  <c:v>0.40486670000000002</c:v>
                </c:pt>
                <c:pt idx="1138">
                  <c:v>0.40472530000000001</c:v>
                </c:pt>
                <c:pt idx="1139">
                  <c:v>0.40459430000000002</c:v>
                </c:pt>
                <c:pt idx="1140">
                  <c:v>0.40447610000000001</c:v>
                </c:pt>
                <c:pt idx="1141">
                  <c:v>0.40437079999999997</c:v>
                </c:pt>
                <c:pt idx="1142">
                  <c:v>0.4042771</c:v>
                </c:pt>
                <c:pt idx="1143">
                  <c:v>0.40419270000000002</c:v>
                </c:pt>
                <c:pt idx="1144">
                  <c:v>0.4041169</c:v>
                </c:pt>
                <c:pt idx="1145">
                  <c:v>0.4040514</c:v>
                </c:pt>
                <c:pt idx="1146">
                  <c:v>0.40400009999999997</c:v>
                </c:pt>
                <c:pt idx="1147">
                  <c:v>0.40396720000000003</c:v>
                </c:pt>
                <c:pt idx="1148">
                  <c:v>0.40395579999999998</c:v>
                </c:pt>
                <c:pt idx="1149">
                  <c:v>0.40396599999999999</c:v>
                </c:pt>
                <c:pt idx="1150">
                  <c:v>0.40399590000000002</c:v>
                </c:pt>
                <c:pt idx="1151">
                  <c:v>0.40404250000000003</c:v>
                </c:pt>
                <c:pt idx="1152">
                  <c:v>0.40410370000000001</c:v>
                </c:pt>
                <c:pt idx="1153">
                  <c:v>0.40417839999999999</c:v>
                </c:pt>
                <c:pt idx="1154">
                  <c:v>0.40426590000000001</c:v>
                </c:pt>
                <c:pt idx="1155">
                  <c:v>0.40436460000000002</c:v>
                </c:pt>
                <c:pt idx="1156">
                  <c:v>0.4044701</c:v>
                </c:pt>
                <c:pt idx="1157">
                  <c:v>0.40457670000000001</c:v>
                </c:pt>
                <c:pt idx="1158">
                  <c:v>0.40467910000000001</c:v>
                </c:pt>
                <c:pt idx="1159">
                  <c:v>0.40477590000000002</c:v>
                </c:pt>
                <c:pt idx="1160">
                  <c:v>0.40487139999999999</c:v>
                </c:pt>
                <c:pt idx="1161">
                  <c:v>0.4049758</c:v>
                </c:pt>
                <c:pt idx="1162">
                  <c:v>0.40510190000000001</c:v>
                </c:pt>
                <c:pt idx="1163">
                  <c:v>0.40526109999999999</c:v>
                </c:pt>
                <c:pt idx="1164">
                  <c:v>0.40545829999999999</c:v>
                </c:pt>
                <c:pt idx="1165">
                  <c:v>0.40569060000000001</c:v>
                </c:pt>
                <c:pt idx="1166">
                  <c:v>0.4059487</c:v>
                </c:pt>
                <c:pt idx="1167">
                  <c:v>0.4062211</c:v>
                </c:pt>
                <c:pt idx="1168">
                  <c:v>0.40649829999999998</c:v>
                </c:pt>
                <c:pt idx="1169">
                  <c:v>0.40677560000000001</c:v>
                </c:pt>
                <c:pt idx="1170">
                  <c:v>0.40705370000000002</c:v>
                </c:pt>
                <c:pt idx="1171">
                  <c:v>0.40733609999999998</c:v>
                </c:pt>
                <c:pt idx="1172">
                  <c:v>0.40762530000000002</c:v>
                </c:pt>
                <c:pt idx="1173">
                  <c:v>0.40792099999999998</c:v>
                </c:pt>
                <c:pt idx="1174">
                  <c:v>0.40821960000000002</c:v>
                </c:pt>
                <c:pt idx="1175">
                  <c:v>0.4085164</c:v>
                </c:pt>
                <c:pt idx="1176">
                  <c:v>0.40880889999999998</c:v>
                </c:pt>
                <c:pt idx="1177">
                  <c:v>0.40909889999999999</c:v>
                </c:pt>
                <c:pt idx="1178">
                  <c:v>0.40939249999999999</c:v>
                </c:pt>
                <c:pt idx="1179">
                  <c:v>0.40969810000000001</c:v>
                </c:pt>
                <c:pt idx="1180">
                  <c:v>0.41002319999999998</c:v>
                </c:pt>
                <c:pt idx="1181">
                  <c:v>0.41037129999999999</c:v>
                </c:pt>
                <c:pt idx="1182">
                  <c:v>0.41074110000000003</c:v>
                </c:pt>
                <c:pt idx="1183">
                  <c:v>0.41112749999999998</c:v>
                </c:pt>
                <c:pt idx="1184">
                  <c:v>0.411524</c:v>
                </c:pt>
                <c:pt idx="1185">
                  <c:v>0.41192479999999998</c:v>
                </c:pt>
                <c:pt idx="1186">
                  <c:v>0.41232649999999998</c:v>
                </c:pt>
                <c:pt idx="1187">
                  <c:v>0.41272779999999998</c:v>
                </c:pt>
                <c:pt idx="1188">
                  <c:v>0.4131281</c:v>
                </c:pt>
                <c:pt idx="1189">
                  <c:v>0.41352689999999998</c:v>
                </c:pt>
                <c:pt idx="1190">
                  <c:v>0.41392250000000003</c:v>
                </c:pt>
                <c:pt idx="1191">
                  <c:v>0.41431370000000001</c:v>
                </c:pt>
                <c:pt idx="1192">
                  <c:v>0.41470000000000001</c:v>
                </c:pt>
                <c:pt idx="1193">
                  <c:v>0.41508220000000001</c:v>
                </c:pt>
                <c:pt idx="1194">
                  <c:v>0.41546319999999998</c:v>
                </c:pt>
                <c:pt idx="1195">
                  <c:v>0.41584660000000001</c:v>
                </c:pt>
                <c:pt idx="1196">
                  <c:v>0.41623569999999999</c:v>
                </c:pt>
                <c:pt idx="1197">
                  <c:v>0.41663270000000002</c:v>
                </c:pt>
                <c:pt idx="1198">
                  <c:v>0.4170392</c:v>
                </c:pt>
                <c:pt idx="1199">
                  <c:v>0.41745640000000001</c:v>
                </c:pt>
                <c:pt idx="1200">
                  <c:v>0.41788589999999998</c:v>
                </c:pt>
                <c:pt idx="1201">
                  <c:v>0.41832930000000002</c:v>
                </c:pt>
                <c:pt idx="1202">
                  <c:v>0.41878769999999998</c:v>
                </c:pt>
                <c:pt idx="1203">
                  <c:v>0.41925970000000001</c:v>
                </c:pt>
                <c:pt idx="1204">
                  <c:v>0.41974089999999997</c:v>
                </c:pt>
                <c:pt idx="1205">
                  <c:v>0.42022359999999997</c:v>
                </c:pt>
                <c:pt idx="1206">
                  <c:v>0.42069889999999999</c:v>
                </c:pt>
                <c:pt idx="1207">
                  <c:v>0.42115940000000002</c:v>
                </c:pt>
                <c:pt idx="1208">
                  <c:v>0.42160229999999999</c:v>
                </c:pt>
                <c:pt idx="1209">
                  <c:v>0.42203020000000002</c:v>
                </c:pt>
                <c:pt idx="1210">
                  <c:v>0.42245159999999998</c:v>
                </c:pt>
                <c:pt idx="1211">
                  <c:v>0.42287799999999998</c:v>
                </c:pt>
                <c:pt idx="1212">
                  <c:v>0.42332150000000002</c:v>
                </c:pt>
                <c:pt idx="1213">
                  <c:v>0.42379060000000002</c:v>
                </c:pt>
                <c:pt idx="1214">
                  <c:v>0.42428979999999999</c:v>
                </c:pt>
                <c:pt idx="1215">
                  <c:v>0.42481819999999998</c:v>
                </c:pt>
                <c:pt idx="1216">
                  <c:v>0.42537079999999999</c:v>
                </c:pt>
                <c:pt idx="1217">
                  <c:v>0.42593959999999997</c:v>
                </c:pt>
                <c:pt idx="1218">
                  <c:v>0.42651620000000001</c:v>
                </c:pt>
                <c:pt idx="1219">
                  <c:v>0.427093</c:v>
                </c:pt>
                <c:pt idx="1220">
                  <c:v>0.42766460000000001</c:v>
                </c:pt>
                <c:pt idx="1221">
                  <c:v>0.42822939999999998</c:v>
                </c:pt>
                <c:pt idx="1222">
                  <c:v>0.42879030000000001</c:v>
                </c:pt>
                <c:pt idx="1223">
                  <c:v>0.42935449999999997</c:v>
                </c:pt>
                <c:pt idx="1224">
                  <c:v>0.42993199999999998</c:v>
                </c:pt>
                <c:pt idx="1225">
                  <c:v>0.43053279999999999</c:v>
                </c:pt>
                <c:pt idx="1226">
                  <c:v>0.4311642</c:v>
                </c:pt>
                <c:pt idx="1227">
                  <c:v>0.43182690000000001</c:v>
                </c:pt>
                <c:pt idx="1228">
                  <c:v>0.43251479999999998</c:v>
                </c:pt>
                <c:pt idx="1229">
                  <c:v>0.43321530000000003</c:v>
                </c:pt>
                <c:pt idx="1230">
                  <c:v>0.43391299999999999</c:v>
                </c:pt>
                <c:pt idx="1231">
                  <c:v>0.43459419999999999</c:v>
                </c:pt>
                <c:pt idx="1232">
                  <c:v>0.43525029999999998</c:v>
                </c:pt>
                <c:pt idx="1233">
                  <c:v>0.43587989999999999</c:v>
                </c:pt>
                <c:pt idx="1234">
                  <c:v>0.43648880000000001</c:v>
                </c:pt>
                <c:pt idx="1235">
                  <c:v>0.43708659999999999</c:v>
                </c:pt>
                <c:pt idx="1236">
                  <c:v>0.4376835</c:v>
                </c:pt>
                <c:pt idx="1237">
                  <c:v>0.43828810000000001</c:v>
                </c:pt>
                <c:pt idx="1238">
                  <c:v>0.43890499999999999</c:v>
                </c:pt>
                <c:pt idx="1239">
                  <c:v>0.43953599999999998</c:v>
                </c:pt>
                <c:pt idx="1240">
                  <c:v>0.4401813</c:v>
                </c:pt>
                <c:pt idx="1241">
                  <c:v>0.44084099999999998</c:v>
                </c:pt>
                <c:pt idx="1242">
                  <c:v>0.44151459999999998</c:v>
                </c:pt>
                <c:pt idx="1243">
                  <c:v>0.44220090000000001</c:v>
                </c:pt>
                <c:pt idx="1244">
                  <c:v>0.44289610000000001</c:v>
                </c:pt>
                <c:pt idx="1245">
                  <c:v>0.44359369999999998</c:v>
                </c:pt>
                <c:pt idx="1246">
                  <c:v>0.4442836</c:v>
                </c:pt>
                <c:pt idx="1247">
                  <c:v>0.44495570000000001</c:v>
                </c:pt>
                <c:pt idx="1248">
                  <c:v>0.44560230000000001</c:v>
                </c:pt>
                <c:pt idx="1249">
                  <c:v>0.44622060000000002</c:v>
                </c:pt>
                <c:pt idx="1250">
                  <c:v>0.44681389999999999</c:v>
                </c:pt>
                <c:pt idx="1251">
                  <c:v>0.44739079999999998</c:v>
                </c:pt>
                <c:pt idx="1252">
                  <c:v>0.447963</c:v>
                </c:pt>
                <c:pt idx="1253">
                  <c:v>0.44854159999999998</c:v>
                </c:pt>
                <c:pt idx="1254">
                  <c:v>0.44913389999999997</c:v>
                </c:pt>
                <c:pt idx="1255">
                  <c:v>0.44974340000000002</c:v>
                </c:pt>
                <c:pt idx="1256">
                  <c:v>0.45036949999999998</c:v>
                </c:pt>
                <c:pt idx="1257">
                  <c:v>0.4510092</c:v>
                </c:pt>
                <c:pt idx="1258">
                  <c:v>0.45165909999999998</c:v>
                </c:pt>
                <c:pt idx="1259">
                  <c:v>0.45231670000000002</c:v>
                </c:pt>
                <c:pt idx="1260">
                  <c:v>0.45298090000000002</c:v>
                </c:pt>
                <c:pt idx="1261">
                  <c:v>0.45365179999999999</c:v>
                </c:pt>
                <c:pt idx="1262">
                  <c:v>0.45433030000000002</c:v>
                </c:pt>
                <c:pt idx="1263">
                  <c:v>0.45501809999999998</c:v>
                </c:pt>
                <c:pt idx="1264">
                  <c:v>0.4557176</c:v>
                </c:pt>
                <c:pt idx="1265">
                  <c:v>0.45643159999999999</c:v>
                </c:pt>
                <c:pt idx="1266">
                  <c:v>0.45716309999999999</c:v>
                </c:pt>
                <c:pt idx="1267">
                  <c:v>0.45791379999999998</c:v>
                </c:pt>
                <c:pt idx="1268">
                  <c:v>0.45868239999999999</c:v>
                </c:pt>
                <c:pt idx="1269">
                  <c:v>0.45946330000000002</c:v>
                </c:pt>
                <c:pt idx="1270">
                  <c:v>0.46024700000000002</c:v>
                </c:pt>
                <c:pt idx="1271">
                  <c:v>0.4610226</c:v>
                </c:pt>
                <c:pt idx="1272">
                  <c:v>0.46177879999999999</c:v>
                </c:pt>
                <c:pt idx="1273">
                  <c:v>0.46250930000000001</c:v>
                </c:pt>
                <c:pt idx="1274">
                  <c:v>0.46321430000000002</c:v>
                </c:pt>
                <c:pt idx="1275">
                  <c:v>0.4639009</c:v>
                </c:pt>
                <c:pt idx="1276">
                  <c:v>0.46458100000000002</c:v>
                </c:pt>
                <c:pt idx="1277">
                  <c:v>0.46526659999999997</c:v>
                </c:pt>
                <c:pt idx="1278">
                  <c:v>0.4659684</c:v>
                </c:pt>
                <c:pt idx="1279">
                  <c:v>0.46669129999999998</c:v>
                </c:pt>
                <c:pt idx="1280">
                  <c:v>0.4674354</c:v>
                </c:pt>
                <c:pt idx="1281">
                  <c:v>0.46819690000000003</c:v>
                </c:pt>
                <c:pt idx="1282">
                  <c:v>0.46897109999999997</c:v>
                </c:pt>
                <c:pt idx="1283">
                  <c:v>0.46975470000000003</c:v>
                </c:pt>
                <c:pt idx="1284">
                  <c:v>0.47054669999999998</c:v>
                </c:pt>
                <c:pt idx="1285">
                  <c:v>0.47134769999999998</c:v>
                </c:pt>
                <c:pt idx="1286">
                  <c:v>0.4721591</c:v>
                </c:pt>
                <c:pt idx="1287">
                  <c:v>0.4729814</c:v>
                </c:pt>
                <c:pt idx="1288">
                  <c:v>0.47381450000000003</c:v>
                </c:pt>
                <c:pt idx="1289">
                  <c:v>0.47465770000000002</c:v>
                </c:pt>
                <c:pt idx="1290">
                  <c:v>0.47551080000000001</c:v>
                </c:pt>
                <c:pt idx="1291">
                  <c:v>0.47637439999999998</c:v>
                </c:pt>
                <c:pt idx="1292">
                  <c:v>0.47725040000000002</c:v>
                </c:pt>
                <c:pt idx="1293">
                  <c:v>0.47814109999999999</c:v>
                </c:pt>
                <c:pt idx="1294">
                  <c:v>0.47904790000000003</c:v>
                </c:pt>
                <c:pt idx="1295">
                  <c:v>0.4799717</c:v>
                </c:pt>
                <c:pt idx="1296">
                  <c:v>0.48091250000000002</c:v>
                </c:pt>
                <c:pt idx="1297">
                  <c:v>0.48187029999999997</c:v>
                </c:pt>
                <c:pt idx="1298">
                  <c:v>0.48284549999999998</c:v>
                </c:pt>
                <c:pt idx="1299">
                  <c:v>0.48383890000000002</c:v>
                </c:pt>
                <c:pt idx="1300">
                  <c:v>0.4848499</c:v>
                </c:pt>
                <c:pt idx="1301">
                  <c:v>0.4858751</c:v>
                </c:pt>
                <c:pt idx="1302">
                  <c:v>0.48690840000000002</c:v>
                </c:pt>
                <c:pt idx="1303">
                  <c:v>0.48794169999999998</c:v>
                </c:pt>
                <c:pt idx="1304">
                  <c:v>0.4889676</c:v>
                </c:pt>
                <c:pt idx="1305">
                  <c:v>0.48998390000000003</c:v>
                </c:pt>
                <c:pt idx="1306">
                  <c:v>0.49099520000000002</c:v>
                </c:pt>
                <c:pt idx="1307">
                  <c:v>0.49201279999999997</c:v>
                </c:pt>
                <c:pt idx="1308">
                  <c:v>0.49305159999999998</c:v>
                </c:pt>
                <c:pt idx="1309">
                  <c:v>0.4941239</c:v>
                </c:pt>
                <c:pt idx="1310">
                  <c:v>0.49523509999999998</c:v>
                </c:pt>
                <c:pt idx="1311">
                  <c:v>0.49638009999999999</c:v>
                </c:pt>
                <c:pt idx="1312">
                  <c:v>0.49754490000000001</c:v>
                </c:pt>
                <c:pt idx="1313">
                  <c:v>0.49870999999999999</c:v>
                </c:pt>
                <c:pt idx="1314">
                  <c:v>0.49985879999999999</c:v>
                </c:pt>
                <c:pt idx="1315">
                  <c:v>0.50098039999999999</c:v>
                </c:pt>
                <c:pt idx="1316">
                  <c:v>0.50207329999999994</c:v>
                </c:pt>
                <c:pt idx="1317">
                  <c:v>0.50314329999999996</c:v>
                </c:pt>
                <c:pt idx="1318">
                  <c:v>0.50419999999999998</c:v>
                </c:pt>
                <c:pt idx="1319">
                  <c:v>0.5052527</c:v>
                </c:pt>
                <c:pt idx="1320">
                  <c:v>0.50630790000000003</c:v>
                </c:pt>
                <c:pt idx="1321">
                  <c:v>0.50736899999999996</c:v>
                </c:pt>
                <c:pt idx="1322">
                  <c:v>0.50843819999999995</c:v>
                </c:pt>
                <c:pt idx="1323">
                  <c:v>0.50951690000000005</c:v>
                </c:pt>
                <c:pt idx="1324">
                  <c:v>0.51060689999999997</c:v>
                </c:pt>
                <c:pt idx="1325">
                  <c:v>0.5117083</c:v>
                </c:pt>
                <c:pt idx="1326">
                  <c:v>0.51281840000000001</c:v>
                </c:pt>
                <c:pt idx="1327">
                  <c:v>0.51393069999999996</c:v>
                </c:pt>
                <c:pt idx="1328">
                  <c:v>0.51503739999999998</c:v>
                </c:pt>
                <c:pt idx="1329">
                  <c:v>0.51613249999999999</c:v>
                </c:pt>
                <c:pt idx="1330">
                  <c:v>0.51721569999999994</c:v>
                </c:pt>
                <c:pt idx="1331">
                  <c:v>0.51829309999999995</c:v>
                </c:pt>
                <c:pt idx="1332">
                  <c:v>0.51937710000000004</c:v>
                </c:pt>
                <c:pt idx="1333">
                  <c:v>0.52048079999999997</c:v>
                </c:pt>
                <c:pt idx="1334">
                  <c:v>0.52161279999999999</c:v>
                </c:pt>
                <c:pt idx="1335">
                  <c:v>0.5227735</c:v>
                </c:pt>
                <c:pt idx="1336">
                  <c:v>0.52395499999999995</c:v>
                </c:pt>
                <c:pt idx="1337">
                  <c:v>0.52514519999999998</c:v>
                </c:pt>
                <c:pt idx="1338">
                  <c:v>0.52633280000000005</c:v>
                </c:pt>
                <c:pt idx="1339">
                  <c:v>0.52751230000000005</c:v>
                </c:pt>
                <c:pt idx="1340">
                  <c:v>0.52868590000000004</c:v>
                </c:pt>
                <c:pt idx="1341">
                  <c:v>0.52986219999999995</c:v>
                </c:pt>
                <c:pt idx="1342">
                  <c:v>0.53105150000000001</c:v>
                </c:pt>
                <c:pt idx="1343">
                  <c:v>0.53226209999999996</c:v>
                </c:pt>
                <c:pt idx="1344">
                  <c:v>0.53349829999999998</c:v>
                </c:pt>
                <c:pt idx="1345">
                  <c:v>0.53476170000000001</c:v>
                </c:pt>
                <c:pt idx="1346">
                  <c:v>0.53605219999999998</c:v>
                </c:pt>
                <c:pt idx="1347">
                  <c:v>0.53737190000000001</c:v>
                </c:pt>
                <c:pt idx="1348">
                  <c:v>0.53872399999999998</c:v>
                </c:pt>
                <c:pt idx="1349">
                  <c:v>0.54011169999999997</c:v>
                </c:pt>
                <c:pt idx="1350">
                  <c:v>0.54153649999999998</c:v>
                </c:pt>
                <c:pt idx="1351">
                  <c:v>0.54299620000000004</c:v>
                </c:pt>
                <c:pt idx="1352">
                  <c:v>0.54448600000000003</c:v>
                </c:pt>
                <c:pt idx="1353">
                  <c:v>0.54600190000000004</c:v>
                </c:pt>
                <c:pt idx="1354">
                  <c:v>0.54754349999999996</c:v>
                </c:pt>
                <c:pt idx="1355">
                  <c:v>0.54911509999999997</c:v>
                </c:pt>
                <c:pt idx="1356">
                  <c:v>0.55072370000000004</c:v>
                </c:pt>
                <c:pt idx="1357">
                  <c:v>0.55237499999999995</c:v>
                </c:pt>
                <c:pt idx="1358">
                  <c:v>0.55406860000000002</c:v>
                </c:pt>
                <c:pt idx="1359">
                  <c:v>0.55579610000000002</c:v>
                </c:pt>
                <c:pt idx="1360">
                  <c:v>0.55754409999999999</c:v>
                </c:pt>
                <c:pt idx="1361">
                  <c:v>0.55929930000000005</c:v>
                </c:pt>
                <c:pt idx="1362">
                  <c:v>0.56105510000000003</c:v>
                </c:pt>
                <c:pt idx="1363">
                  <c:v>0.5628145</c:v>
                </c:pt>
                <c:pt idx="1364">
                  <c:v>0.56458870000000005</c:v>
                </c:pt>
                <c:pt idx="1365">
                  <c:v>0.56639119999999998</c:v>
                </c:pt>
                <c:pt idx="1366">
                  <c:v>0.56823020000000002</c:v>
                </c:pt>
                <c:pt idx="1367">
                  <c:v>0.57010400000000006</c:v>
                </c:pt>
                <c:pt idx="1368">
                  <c:v>0.57200090000000003</c:v>
                </c:pt>
                <c:pt idx="1369">
                  <c:v>0.57390560000000002</c:v>
                </c:pt>
                <c:pt idx="1370">
                  <c:v>0.57580399999999998</c:v>
                </c:pt>
                <c:pt idx="1371">
                  <c:v>0.57769009999999998</c:v>
                </c:pt>
                <c:pt idx="1372">
                  <c:v>0.57956540000000001</c:v>
                </c:pt>
                <c:pt idx="1373">
                  <c:v>0.58143599999999995</c:v>
                </c:pt>
                <c:pt idx="1374">
                  <c:v>0.58330590000000004</c:v>
                </c:pt>
                <c:pt idx="1375">
                  <c:v>0.58517359999999996</c:v>
                </c:pt>
                <c:pt idx="1376">
                  <c:v>0.58703329999999998</c:v>
                </c:pt>
                <c:pt idx="1377">
                  <c:v>0.58887990000000001</c:v>
                </c:pt>
                <c:pt idx="1378">
                  <c:v>0.59071399999999996</c:v>
                </c:pt>
                <c:pt idx="1379">
                  <c:v>0.59254530000000005</c:v>
                </c:pt>
                <c:pt idx="1380">
                  <c:v>0.59438800000000003</c:v>
                </c:pt>
                <c:pt idx="1381">
                  <c:v>0.59625459999999997</c:v>
                </c:pt>
                <c:pt idx="1382">
                  <c:v>0.59814840000000002</c:v>
                </c:pt>
                <c:pt idx="1383">
                  <c:v>0.60005920000000001</c:v>
                </c:pt>
                <c:pt idx="1384">
                  <c:v>0.60196780000000005</c:v>
                </c:pt>
                <c:pt idx="1385">
                  <c:v>0.60385370000000005</c:v>
                </c:pt>
                <c:pt idx="1386">
                  <c:v>0.60570619999999997</c:v>
                </c:pt>
                <c:pt idx="1387">
                  <c:v>0.60752870000000003</c:v>
                </c:pt>
                <c:pt idx="1388">
                  <c:v>0.6093364</c:v>
                </c:pt>
                <c:pt idx="1389">
                  <c:v>0.6111451</c:v>
                </c:pt>
                <c:pt idx="1390">
                  <c:v>0.61296090000000003</c:v>
                </c:pt>
                <c:pt idx="1391">
                  <c:v>0.61477269999999995</c:v>
                </c:pt>
                <c:pt idx="1392">
                  <c:v>0.61655559999999998</c:v>
                </c:pt>
                <c:pt idx="1393">
                  <c:v>0.61827779999999999</c:v>
                </c:pt>
                <c:pt idx="1394">
                  <c:v>0.61991569999999996</c:v>
                </c:pt>
                <c:pt idx="1395">
                  <c:v>0.62146199999999996</c:v>
                </c:pt>
                <c:pt idx="1396">
                  <c:v>0.62292619999999999</c:v>
                </c:pt>
                <c:pt idx="1397">
                  <c:v>0.62432659999999995</c:v>
                </c:pt>
                <c:pt idx="1398">
                  <c:v>0.62567810000000001</c:v>
                </c:pt>
                <c:pt idx="1399">
                  <c:v>0.62698529999999997</c:v>
                </c:pt>
                <c:pt idx="1400">
                  <c:v>0.62824000000000002</c:v>
                </c:pt>
                <c:pt idx="1401">
                  <c:v>0.6294286</c:v>
                </c:pt>
                <c:pt idx="1402">
                  <c:v>0.6305404</c:v>
                </c:pt>
                <c:pt idx="1403">
                  <c:v>0.63157529999999995</c:v>
                </c:pt>
                <c:pt idx="1404">
                  <c:v>0.63254259999999995</c:v>
                </c:pt>
                <c:pt idx="1405">
                  <c:v>0.63345459999999998</c:v>
                </c:pt>
                <c:pt idx="1406">
                  <c:v>0.63431850000000001</c:v>
                </c:pt>
                <c:pt idx="1407">
                  <c:v>0.63513149999999996</c:v>
                </c:pt>
                <c:pt idx="1408">
                  <c:v>0.63588270000000002</c:v>
                </c:pt>
                <c:pt idx="1409">
                  <c:v>0.63656290000000004</c:v>
                </c:pt>
                <c:pt idx="1410">
                  <c:v>0.63717210000000002</c:v>
                </c:pt>
                <c:pt idx="1411">
                  <c:v>0.63772399999999996</c:v>
                </c:pt>
                <c:pt idx="1412">
                  <c:v>0.63824069999999999</c:v>
                </c:pt>
                <c:pt idx="1413">
                  <c:v>0.63874330000000001</c:v>
                </c:pt>
                <c:pt idx="1414">
                  <c:v>0.63924110000000001</c:v>
                </c:pt>
                <c:pt idx="1415">
                  <c:v>0.63972709999999999</c:v>
                </c:pt>
                <c:pt idx="1416">
                  <c:v>0.64018240000000004</c:v>
                </c:pt>
                <c:pt idx="1417">
                  <c:v>0.64058709999999996</c:v>
                </c:pt>
                <c:pt idx="1418">
                  <c:v>0.64093350000000004</c:v>
                </c:pt>
                <c:pt idx="1419">
                  <c:v>0.64122900000000005</c:v>
                </c:pt>
                <c:pt idx="1420">
                  <c:v>0.6414938</c:v>
                </c:pt>
                <c:pt idx="1421">
                  <c:v>0.64174739999999997</c:v>
                </c:pt>
                <c:pt idx="1422">
                  <c:v>0.64199870000000003</c:v>
                </c:pt>
                <c:pt idx="1423">
                  <c:v>0.64224029999999999</c:v>
                </c:pt>
                <c:pt idx="1424">
                  <c:v>0.64245359999999996</c:v>
                </c:pt>
                <c:pt idx="1425">
                  <c:v>0.64261970000000002</c:v>
                </c:pt>
                <c:pt idx="1426">
                  <c:v>0.64273290000000005</c:v>
                </c:pt>
                <c:pt idx="1427">
                  <c:v>0.64280530000000002</c:v>
                </c:pt>
                <c:pt idx="1428">
                  <c:v>0.64286339999999997</c:v>
                </c:pt>
                <c:pt idx="1429">
                  <c:v>0.64293279999999997</c:v>
                </c:pt>
                <c:pt idx="1430">
                  <c:v>0.64302700000000002</c:v>
                </c:pt>
                <c:pt idx="1431">
                  <c:v>0.6431403</c:v>
                </c:pt>
                <c:pt idx="1432">
                  <c:v>0.6432525</c:v>
                </c:pt>
                <c:pt idx="1433">
                  <c:v>0.64334000000000002</c:v>
                </c:pt>
                <c:pt idx="1434">
                  <c:v>0.64338949999999995</c:v>
                </c:pt>
                <c:pt idx="1435">
                  <c:v>0.64340529999999996</c:v>
                </c:pt>
                <c:pt idx="1436">
                  <c:v>0.64340620000000004</c:v>
                </c:pt>
                <c:pt idx="1437">
                  <c:v>0.64341380000000004</c:v>
                </c:pt>
                <c:pt idx="1438">
                  <c:v>0.64343950000000005</c:v>
                </c:pt>
                <c:pt idx="1439">
                  <c:v>0.64347810000000005</c:v>
                </c:pt>
                <c:pt idx="1440">
                  <c:v>0.64351119999999995</c:v>
                </c:pt>
                <c:pt idx="1441">
                  <c:v>0.64351919999999996</c:v>
                </c:pt>
                <c:pt idx="1442">
                  <c:v>0.64349210000000001</c:v>
                </c:pt>
                <c:pt idx="1443">
                  <c:v>0.64343709999999998</c:v>
                </c:pt>
                <c:pt idx="1444">
                  <c:v>0.64337500000000003</c:v>
                </c:pt>
                <c:pt idx="1445">
                  <c:v>0.64333050000000003</c:v>
                </c:pt>
                <c:pt idx="1446">
                  <c:v>0.64331899999999997</c:v>
                </c:pt>
                <c:pt idx="1447">
                  <c:v>0.64333980000000002</c:v>
                </c:pt>
                <c:pt idx="1448">
                  <c:v>0.64337880000000003</c:v>
                </c:pt>
                <c:pt idx="1449">
                  <c:v>0.64341809999999999</c:v>
                </c:pt>
                <c:pt idx="1450">
                  <c:v>0.64344749999999995</c:v>
                </c:pt>
                <c:pt idx="1451">
                  <c:v>0.6434687</c:v>
                </c:pt>
                <c:pt idx="1452">
                  <c:v>0.64349500000000004</c:v>
                </c:pt>
                <c:pt idx="1453">
                  <c:v>0.64354040000000001</c:v>
                </c:pt>
                <c:pt idx="1454">
                  <c:v>0.64361330000000005</c:v>
                </c:pt>
                <c:pt idx="1455">
                  <c:v>0.64371060000000002</c:v>
                </c:pt>
                <c:pt idx="1456">
                  <c:v>0.64382189999999995</c:v>
                </c:pt>
                <c:pt idx="1457">
                  <c:v>0.64393820000000002</c:v>
                </c:pt>
                <c:pt idx="1458">
                  <c:v>0.64405889999999999</c:v>
                </c:pt>
                <c:pt idx="1459">
                  <c:v>0.64419320000000002</c:v>
                </c:pt>
                <c:pt idx="1460">
                  <c:v>0.64435430000000005</c:v>
                </c:pt>
                <c:pt idx="1461">
                  <c:v>0.64454889999999998</c:v>
                </c:pt>
                <c:pt idx="1462">
                  <c:v>0.64476999999999995</c:v>
                </c:pt>
                <c:pt idx="1463">
                  <c:v>0.64499790000000001</c:v>
                </c:pt>
                <c:pt idx="1464">
                  <c:v>0.64521119999999998</c:v>
                </c:pt>
                <c:pt idx="1465">
                  <c:v>0.64539930000000001</c:v>
                </c:pt>
                <c:pt idx="1466">
                  <c:v>0.64557390000000003</c:v>
                </c:pt>
                <c:pt idx="1467">
                  <c:v>0.64576599999999995</c:v>
                </c:pt>
                <c:pt idx="1468">
                  <c:v>0.64601779999999998</c:v>
                </c:pt>
                <c:pt idx="1469">
                  <c:v>0.64636199999999999</c:v>
                </c:pt>
                <c:pt idx="1470">
                  <c:v>0.64680669999999996</c:v>
                </c:pt>
                <c:pt idx="1471">
                  <c:v>0.6473312</c:v>
                </c:pt>
                <c:pt idx="1472">
                  <c:v>0.64789669999999999</c:v>
                </c:pt>
                <c:pt idx="1473">
                  <c:v>0.64846329999999996</c:v>
                </c:pt>
                <c:pt idx="1474">
                  <c:v>0.64900599999999997</c:v>
                </c:pt>
                <c:pt idx="1475">
                  <c:v>0.64952569999999998</c:v>
                </c:pt>
                <c:pt idx="1476">
                  <c:v>0.65004399999999996</c:v>
                </c:pt>
                <c:pt idx="1477">
                  <c:v>0.65059089999999997</c:v>
                </c:pt>
                <c:pt idx="1478">
                  <c:v>0.65118679999999995</c:v>
                </c:pt>
                <c:pt idx="1479">
                  <c:v>0.65183550000000001</c:v>
                </c:pt>
                <c:pt idx="1480">
                  <c:v>0.65252580000000004</c:v>
                </c:pt>
                <c:pt idx="1481">
                  <c:v>0.65324170000000004</c:v>
                </c:pt>
                <c:pt idx="1482">
                  <c:v>0.65397479999999997</c:v>
                </c:pt>
                <c:pt idx="1483">
                  <c:v>0.65473060000000005</c:v>
                </c:pt>
                <c:pt idx="1484">
                  <c:v>0.65552480000000002</c:v>
                </c:pt>
                <c:pt idx="1485">
                  <c:v>0.65637500000000004</c:v>
                </c:pt>
                <c:pt idx="1486">
                  <c:v>0.65728989999999998</c:v>
                </c:pt>
                <c:pt idx="1487">
                  <c:v>0.65826510000000005</c:v>
                </c:pt>
                <c:pt idx="1488">
                  <c:v>0.65928779999999998</c:v>
                </c:pt>
                <c:pt idx="1489">
                  <c:v>0.66034660000000001</c:v>
                </c:pt>
                <c:pt idx="1490">
                  <c:v>0.66144099999999995</c:v>
                </c:pt>
                <c:pt idx="1491">
                  <c:v>0.66258269999999997</c:v>
                </c:pt>
                <c:pt idx="1492">
                  <c:v>0.66378919999999997</c:v>
                </c:pt>
                <c:pt idx="1493">
                  <c:v>0.66506969999999999</c:v>
                </c:pt>
                <c:pt idx="1494">
                  <c:v>0.66641649999999997</c:v>
                </c:pt>
                <c:pt idx="1495">
                  <c:v>0.66780260000000002</c:v>
                </c:pt>
                <c:pt idx="1496">
                  <c:v>0.66919390000000001</c:v>
                </c:pt>
                <c:pt idx="1497">
                  <c:v>0.67055980000000004</c:v>
                </c:pt>
                <c:pt idx="1498">
                  <c:v>0.6718904</c:v>
                </c:pt>
                <c:pt idx="1499">
                  <c:v>0.67319629999999997</c:v>
                </c:pt>
                <c:pt idx="1500">
                  <c:v>0.67449999999999999</c:v>
                </c:pt>
                <c:pt idx="1501">
                  <c:v>0.67581740000000001</c:v>
                </c:pt>
                <c:pt idx="1502">
                  <c:v>0.67714339999999995</c:v>
                </c:pt>
                <c:pt idx="1503">
                  <c:v>0.67844740000000003</c:v>
                </c:pt>
                <c:pt idx="1504">
                  <c:v>0.67968580000000001</c:v>
                </c:pt>
                <c:pt idx="1505">
                  <c:v>0.68081800000000003</c:v>
                </c:pt>
                <c:pt idx="1506">
                  <c:v>0.68182489999999996</c:v>
                </c:pt>
                <c:pt idx="1507">
                  <c:v>0.68271579999999998</c:v>
                </c:pt>
                <c:pt idx="1508">
                  <c:v>0.68352040000000003</c:v>
                </c:pt>
                <c:pt idx="1509">
                  <c:v>0.68427190000000004</c:v>
                </c:pt>
                <c:pt idx="1510">
                  <c:v>0.68498590000000004</c:v>
                </c:pt>
                <c:pt idx="1511">
                  <c:v>0.68565480000000001</c:v>
                </c:pt>
                <c:pt idx="1512">
                  <c:v>0.68625100000000006</c:v>
                </c:pt>
                <c:pt idx="1513">
                  <c:v>0.68674579999999996</c:v>
                </c:pt>
                <c:pt idx="1514">
                  <c:v>0.68712300000000004</c:v>
                </c:pt>
                <c:pt idx="1515">
                  <c:v>0.68738969999999999</c:v>
                </c:pt>
                <c:pt idx="1516">
                  <c:v>0.68757080000000004</c:v>
                </c:pt>
                <c:pt idx="1517">
                  <c:v>0.68769749999999996</c:v>
                </c:pt>
                <c:pt idx="1518">
                  <c:v>0.68779239999999997</c:v>
                </c:pt>
                <c:pt idx="1519">
                  <c:v>0.68786360000000002</c:v>
                </c:pt>
                <c:pt idx="1520">
                  <c:v>0.68790989999999996</c:v>
                </c:pt>
                <c:pt idx="1521">
                  <c:v>0.68793329999999997</c:v>
                </c:pt>
                <c:pt idx="1522">
                  <c:v>0.68794979999999994</c:v>
                </c:pt>
                <c:pt idx="1523">
                  <c:v>0.68799410000000005</c:v>
                </c:pt>
                <c:pt idx="1524">
                  <c:v>0.68810919999999998</c:v>
                </c:pt>
                <c:pt idx="1525">
                  <c:v>0.68833180000000005</c:v>
                </c:pt>
                <c:pt idx="1526">
                  <c:v>0.68868110000000005</c:v>
                </c:pt>
                <c:pt idx="1527">
                  <c:v>0.68915159999999998</c:v>
                </c:pt>
                <c:pt idx="1528">
                  <c:v>0.68972180000000005</c:v>
                </c:pt>
                <c:pt idx="1529">
                  <c:v>0.69036810000000004</c:v>
                </c:pt>
                <c:pt idx="1530">
                  <c:v>0.69108000000000003</c:v>
                </c:pt>
                <c:pt idx="1531">
                  <c:v>0.69186420000000004</c:v>
                </c:pt>
                <c:pt idx="1532">
                  <c:v>0.69274029999999998</c:v>
                </c:pt>
                <c:pt idx="1533">
                  <c:v>0.69372549999999999</c:v>
                </c:pt>
                <c:pt idx="1534">
                  <c:v>0.6948242</c:v>
                </c:pt>
                <c:pt idx="1535">
                  <c:v>0.69602229999999998</c:v>
                </c:pt>
                <c:pt idx="1536">
                  <c:v>0.69729609999999997</c:v>
                </c:pt>
                <c:pt idx="1537">
                  <c:v>0.69862380000000002</c:v>
                </c:pt>
                <c:pt idx="1538">
                  <c:v>0.69999750000000005</c:v>
                </c:pt>
                <c:pt idx="1539">
                  <c:v>0.70142740000000003</c:v>
                </c:pt>
                <c:pt idx="1540">
                  <c:v>0.70293190000000005</c:v>
                </c:pt>
                <c:pt idx="1541">
                  <c:v>0.70452340000000002</c:v>
                </c:pt>
                <c:pt idx="1542">
                  <c:v>0.70619460000000001</c:v>
                </c:pt>
                <c:pt idx="1543">
                  <c:v>0.70791470000000001</c:v>
                </c:pt>
                <c:pt idx="1544">
                  <c:v>0.70963909999999997</c:v>
                </c:pt>
                <c:pt idx="1545">
                  <c:v>0.71132770000000001</c:v>
                </c:pt>
                <c:pt idx="1546">
                  <c:v>0.71295520000000001</c:v>
                </c:pt>
                <c:pt idx="1547">
                  <c:v>0.71451810000000004</c:v>
                </c:pt>
                <c:pt idx="1548">
                  <c:v>0.71602520000000003</c:v>
                </c:pt>
                <c:pt idx="1549">
                  <c:v>0.71748140000000005</c:v>
                </c:pt>
                <c:pt idx="1550">
                  <c:v>0.7188755</c:v>
                </c:pt>
                <c:pt idx="1551">
                  <c:v>0.72017810000000004</c:v>
                </c:pt>
                <c:pt idx="1552">
                  <c:v>0.72135190000000005</c:v>
                </c:pt>
                <c:pt idx="1553">
                  <c:v>0.7223735</c:v>
                </c:pt>
                <c:pt idx="1554">
                  <c:v>0.72324750000000004</c:v>
                </c:pt>
                <c:pt idx="1555">
                  <c:v>0.72401009999999999</c:v>
                </c:pt>
                <c:pt idx="1556">
                  <c:v>0.72471419999999998</c:v>
                </c:pt>
                <c:pt idx="1557">
                  <c:v>0.72541259999999996</c:v>
                </c:pt>
                <c:pt idx="1558">
                  <c:v>0.72613890000000003</c:v>
                </c:pt>
                <c:pt idx="1559">
                  <c:v>0.72690140000000003</c:v>
                </c:pt>
                <c:pt idx="1560">
                  <c:v>0.72769309999999998</c:v>
                </c:pt>
                <c:pt idx="1561">
                  <c:v>0.72851069999999996</c:v>
                </c:pt>
                <c:pt idx="1562">
                  <c:v>0.72936820000000002</c:v>
                </c:pt>
                <c:pt idx="1563">
                  <c:v>0.73030220000000001</c:v>
                </c:pt>
                <c:pt idx="1564">
                  <c:v>0.73136060000000003</c:v>
                </c:pt>
                <c:pt idx="1565">
                  <c:v>0.73258069999999997</c:v>
                </c:pt>
                <c:pt idx="1566">
                  <c:v>0.73397679999999998</c:v>
                </c:pt>
                <c:pt idx="1567">
                  <c:v>0.73553290000000005</c:v>
                </c:pt>
                <c:pt idx="1568">
                  <c:v>0.73721590000000004</c:v>
                </c:pt>
                <c:pt idx="1569">
                  <c:v>0.73899159999999997</c:v>
                </c:pt>
                <c:pt idx="1570">
                  <c:v>0.74084309999999998</c:v>
                </c:pt>
                <c:pt idx="1571">
                  <c:v>0.74277610000000005</c:v>
                </c:pt>
                <c:pt idx="1572">
                  <c:v>0.74480789999999997</c:v>
                </c:pt>
                <c:pt idx="1573">
                  <c:v>0.74694859999999996</c:v>
                </c:pt>
                <c:pt idx="1574">
                  <c:v>0.74918649999999998</c:v>
                </c:pt>
                <c:pt idx="1575">
                  <c:v>0.75148179999999998</c:v>
                </c:pt>
                <c:pt idx="1576">
                  <c:v>0.75378290000000003</c:v>
                </c:pt>
                <c:pt idx="1577">
                  <c:v>0.75604499999999997</c:v>
                </c:pt>
                <c:pt idx="1578">
                  <c:v>0.75824760000000002</c:v>
                </c:pt>
                <c:pt idx="1579">
                  <c:v>0.76040070000000004</c:v>
                </c:pt>
                <c:pt idx="1580">
                  <c:v>0.76253159999999998</c:v>
                </c:pt>
                <c:pt idx="1581">
                  <c:v>0.76466290000000003</c:v>
                </c:pt>
                <c:pt idx="1582">
                  <c:v>0.76679220000000003</c:v>
                </c:pt>
                <c:pt idx="1583">
                  <c:v>0.76888690000000004</c:v>
                </c:pt>
                <c:pt idx="1584">
                  <c:v>0.77089529999999995</c:v>
                </c:pt>
                <c:pt idx="1585">
                  <c:v>0.77277220000000002</c:v>
                </c:pt>
                <c:pt idx="1586">
                  <c:v>0.77449570000000001</c:v>
                </c:pt>
                <c:pt idx="1587">
                  <c:v>0.77607619999999999</c:v>
                </c:pt>
                <c:pt idx="1588">
                  <c:v>0.77754369999999995</c:v>
                </c:pt>
                <c:pt idx="1589">
                  <c:v>0.77892879999999998</c:v>
                </c:pt>
                <c:pt idx="1590">
                  <c:v>0.78024199999999999</c:v>
                </c:pt>
                <c:pt idx="1591">
                  <c:v>0.78146979999999999</c:v>
                </c:pt>
                <c:pt idx="1592">
                  <c:v>0.78258459999999996</c:v>
                </c:pt>
                <c:pt idx="1593">
                  <c:v>0.78356579999999998</c:v>
                </c:pt>
                <c:pt idx="1594">
                  <c:v>0.78441450000000001</c:v>
                </c:pt>
                <c:pt idx="1595">
                  <c:v>0.78515710000000005</c:v>
                </c:pt>
                <c:pt idx="1596">
                  <c:v>0.78582969999999996</c:v>
                </c:pt>
                <c:pt idx="1597">
                  <c:v>0.78645679999999996</c:v>
                </c:pt>
                <c:pt idx="1598">
                  <c:v>0.78703900000000004</c:v>
                </c:pt>
                <c:pt idx="1599">
                  <c:v>0.78755240000000004</c:v>
                </c:pt>
                <c:pt idx="1600">
                  <c:v>0.78796509999999997</c:v>
                </c:pt>
                <c:pt idx="1601">
                  <c:v>0.78825909999999999</c:v>
                </c:pt>
                <c:pt idx="1602">
                  <c:v>0.78844669999999994</c:v>
                </c:pt>
                <c:pt idx="1603">
                  <c:v>0.78856720000000002</c:v>
                </c:pt>
                <c:pt idx="1604">
                  <c:v>0.78867100000000001</c:v>
                </c:pt>
                <c:pt idx="1605">
                  <c:v>0.78879049999999995</c:v>
                </c:pt>
                <c:pt idx="1606">
                  <c:v>0.7889256</c:v>
                </c:pt>
                <c:pt idx="1607">
                  <c:v>0.78904390000000002</c:v>
                </c:pt>
                <c:pt idx="1608">
                  <c:v>0.78910309999999995</c:v>
                </c:pt>
                <c:pt idx="1609">
                  <c:v>0.78907300000000002</c:v>
                </c:pt>
                <c:pt idx="1610">
                  <c:v>0.78895680000000001</c:v>
                </c:pt>
                <c:pt idx="1611">
                  <c:v>0.78878809999999999</c:v>
                </c:pt>
                <c:pt idx="1612">
                  <c:v>0.78861429999999999</c:v>
                </c:pt>
                <c:pt idx="1613">
                  <c:v>0.78846989999999995</c:v>
                </c:pt>
                <c:pt idx="1614">
                  <c:v>0.78835809999999995</c:v>
                </c:pt>
                <c:pt idx="1615">
                  <c:v>0.78825369999999995</c:v>
                </c:pt>
                <c:pt idx="1616">
                  <c:v>0.78812099999999996</c:v>
                </c:pt>
                <c:pt idx="1617">
                  <c:v>0.78794189999999997</c:v>
                </c:pt>
                <c:pt idx="1618">
                  <c:v>0.78772960000000003</c:v>
                </c:pt>
                <c:pt idx="1619">
                  <c:v>0.78752770000000005</c:v>
                </c:pt>
                <c:pt idx="1620">
                  <c:v>0.78738569999999997</c:v>
                </c:pt>
                <c:pt idx="1621">
                  <c:v>0.78733410000000004</c:v>
                </c:pt>
                <c:pt idx="1622">
                  <c:v>0.78736229999999996</c:v>
                </c:pt>
                <c:pt idx="1623">
                  <c:v>0.78742330000000005</c:v>
                </c:pt>
                <c:pt idx="1624">
                  <c:v>0.78745100000000001</c:v>
                </c:pt>
                <c:pt idx="1625">
                  <c:v>0.78739740000000003</c:v>
                </c:pt>
                <c:pt idx="1626">
                  <c:v>0.78725230000000002</c:v>
                </c:pt>
                <c:pt idx="1627">
                  <c:v>0.78704750000000001</c:v>
                </c:pt>
                <c:pt idx="1628">
                  <c:v>0.78683599999999998</c:v>
                </c:pt>
                <c:pt idx="1629">
                  <c:v>0.78666579999999997</c:v>
                </c:pt>
                <c:pt idx="1630">
                  <c:v>0.78655649999999999</c:v>
                </c:pt>
                <c:pt idx="1631">
                  <c:v>0.78649369999999996</c:v>
                </c:pt>
                <c:pt idx="1632">
                  <c:v>0.78644139999999996</c:v>
                </c:pt>
                <c:pt idx="1633">
                  <c:v>0.78636660000000003</c:v>
                </c:pt>
                <c:pt idx="1634">
                  <c:v>0.78625940000000005</c:v>
                </c:pt>
                <c:pt idx="1635">
                  <c:v>0.78613599999999995</c:v>
                </c:pt>
                <c:pt idx="1636">
                  <c:v>0.78602720000000004</c:v>
                </c:pt>
                <c:pt idx="1637">
                  <c:v>0.78595510000000002</c:v>
                </c:pt>
                <c:pt idx="1638">
                  <c:v>0.7859218</c:v>
                </c:pt>
                <c:pt idx="1639">
                  <c:v>0.78590700000000002</c:v>
                </c:pt>
                <c:pt idx="1640">
                  <c:v>0.78588469999999999</c:v>
                </c:pt>
                <c:pt idx="1641">
                  <c:v>0.7858406</c:v>
                </c:pt>
                <c:pt idx="1642">
                  <c:v>0.78578590000000004</c:v>
                </c:pt>
                <c:pt idx="1643">
                  <c:v>0.78575110000000004</c:v>
                </c:pt>
                <c:pt idx="1644">
                  <c:v>0.78577079999999999</c:v>
                </c:pt>
                <c:pt idx="1645">
                  <c:v>0.78585870000000002</c:v>
                </c:pt>
                <c:pt idx="1646">
                  <c:v>0.78599759999999996</c:v>
                </c:pt>
                <c:pt idx="1647">
                  <c:v>0.78614399999999995</c:v>
                </c:pt>
                <c:pt idx="1648">
                  <c:v>0.78625230000000002</c:v>
                </c:pt>
                <c:pt idx="1649">
                  <c:v>0.78629970000000005</c:v>
                </c:pt>
                <c:pt idx="1650">
                  <c:v>0.78630049999999996</c:v>
                </c:pt>
                <c:pt idx="1651">
                  <c:v>0.78629899999999997</c:v>
                </c:pt>
                <c:pt idx="1652">
                  <c:v>0.78634780000000004</c:v>
                </c:pt>
                <c:pt idx="1653">
                  <c:v>0.78647889999999998</c:v>
                </c:pt>
                <c:pt idx="1654">
                  <c:v>0.78668709999999997</c:v>
                </c:pt>
                <c:pt idx="1655">
                  <c:v>0.78693279999999999</c:v>
                </c:pt>
                <c:pt idx="1656">
                  <c:v>0.78716439999999999</c:v>
                </c:pt>
                <c:pt idx="1657">
                  <c:v>0.78735010000000005</c:v>
                </c:pt>
                <c:pt idx="1658">
                  <c:v>0.7874932</c:v>
                </c:pt>
                <c:pt idx="1659">
                  <c:v>0.78763229999999995</c:v>
                </c:pt>
                <c:pt idx="1660">
                  <c:v>0.78781460000000003</c:v>
                </c:pt>
                <c:pt idx="1661">
                  <c:v>0.78807130000000003</c:v>
                </c:pt>
                <c:pt idx="1662">
                  <c:v>0.78839570000000003</c:v>
                </c:pt>
                <c:pt idx="1663">
                  <c:v>0.78874750000000005</c:v>
                </c:pt>
                <c:pt idx="1664">
                  <c:v>0.78907070000000001</c:v>
                </c:pt>
                <c:pt idx="1665">
                  <c:v>0.78932610000000003</c:v>
                </c:pt>
                <c:pt idx="1666">
                  <c:v>0.78951269999999996</c:v>
                </c:pt>
                <c:pt idx="1667">
                  <c:v>0.78966760000000003</c:v>
                </c:pt>
                <c:pt idx="1668">
                  <c:v>0.78984580000000004</c:v>
                </c:pt>
                <c:pt idx="1669">
                  <c:v>0.79008979999999995</c:v>
                </c:pt>
                <c:pt idx="1670">
                  <c:v>0.79041139999999999</c:v>
                </c:pt>
                <c:pt idx="1671">
                  <c:v>0.79078649999999995</c:v>
                </c:pt>
                <c:pt idx="1672">
                  <c:v>0.79117360000000003</c:v>
                </c:pt>
                <c:pt idx="1673">
                  <c:v>0.79153649999999998</c:v>
                </c:pt>
                <c:pt idx="1674">
                  <c:v>0.79186650000000003</c:v>
                </c:pt>
                <c:pt idx="1675">
                  <c:v>0.79218390000000005</c:v>
                </c:pt>
                <c:pt idx="1676">
                  <c:v>0.79252250000000002</c:v>
                </c:pt>
                <c:pt idx="1677">
                  <c:v>0.79290620000000001</c:v>
                </c:pt>
                <c:pt idx="1678">
                  <c:v>0.79333310000000001</c:v>
                </c:pt>
                <c:pt idx="1679">
                  <c:v>0.79377489999999995</c:v>
                </c:pt>
                <c:pt idx="1680">
                  <c:v>0.79419569999999995</c:v>
                </c:pt>
                <c:pt idx="1681">
                  <c:v>0.79456990000000005</c:v>
                </c:pt>
                <c:pt idx="1682">
                  <c:v>0.79489929999999998</c:v>
                </c:pt>
                <c:pt idx="1683">
                  <c:v>0.79520820000000003</c:v>
                </c:pt>
                <c:pt idx="1684">
                  <c:v>0.79552750000000005</c:v>
                </c:pt>
                <c:pt idx="1685">
                  <c:v>0.79587220000000003</c:v>
                </c:pt>
                <c:pt idx="1686">
                  <c:v>0.79622850000000001</c:v>
                </c:pt>
                <c:pt idx="1687">
                  <c:v>0.79655960000000003</c:v>
                </c:pt>
                <c:pt idx="1688">
                  <c:v>0.79682699999999995</c:v>
                </c:pt>
                <c:pt idx="1689">
                  <c:v>0.79701440000000001</c:v>
                </c:pt>
                <c:pt idx="1690">
                  <c:v>0.79714010000000002</c:v>
                </c:pt>
                <c:pt idx="1691">
                  <c:v>0.79724969999999995</c:v>
                </c:pt>
                <c:pt idx="1692">
                  <c:v>0.79738989999999998</c:v>
                </c:pt>
                <c:pt idx="1693">
                  <c:v>0.79758669999999998</c:v>
                </c:pt>
                <c:pt idx="1694">
                  <c:v>0.7978286</c:v>
                </c:pt>
                <c:pt idx="1695">
                  <c:v>0.79807419999999996</c:v>
                </c:pt>
                <c:pt idx="1696">
                  <c:v>0.79827420000000004</c:v>
                </c:pt>
                <c:pt idx="1697">
                  <c:v>0.7984019</c:v>
                </c:pt>
                <c:pt idx="1698">
                  <c:v>0.79846729999999999</c:v>
                </c:pt>
                <c:pt idx="1699">
                  <c:v>0.79851309999999998</c:v>
                </c:pt>
                <c:pt idx="1700">
                  <c:v>0.7985873</c:v>
                </c:pt>
                <c:pt idx="1701">
                  <c:v>0.79871840000000005</c:v>
                </c:pt>
                <c:pt idx="1702">
                  <c:v>0.79889659999999996</c:v>
                </c:pt>
                <c:pt idx="1703">
                  <c:v>0.79908170000000001</c:v>
                </c:pt>
                <c:pt idx="1704">
                  <c:v>0.79922219999999999</c:v>
                </c:pt>
                <c:pt idx="1705">
                  <c:v>0.79928549999999998</c:v>
                </c:pt>
                <c:pt idx="1706">
                  <c:v>0.79927459999999995</c:v>
                </c:pt>
                <c:pt idx="1707">
                  <c:v>0.7992243</c:v>
                </c:pt>
                <c:pt idx="1708">
                  <c:v>0.79918020000000001</c:v>
                </c:pt>
                <c:pt idx="1709">
                  <c:v>0.79916889999999996</c:v>
                </c:pt>
                <c:pt idx="1710">
                  <c:v>0.79918480000000003</c:v>
                </c:pt>
                <c:pt idx="1711">
                  <c:v>0.79919220000000002</c:v>
                </c:pt>
                <c:pt idx="1712">
                  <c:v>0.79914980000000002</c:v>
                </c:pt>
                <c:pt idx="1713">
                  <c:v>0.79903230000000003</c:v>
                </c:pt>
                <c:pt idx="1714">
                  <c:v>0.79885039999999996</c:v>
                </c:pt>
                <c:pt idx="1715">
                  <c:v>0.7986413</c:v>
                </c:pt>
                <c:pt idx="1716">
                  <c:v>0.79845180000000004</c:v>
                </c:pt>
                <c:pt idx="1717">
                  <c:v>0.79830860000000003</c:v>
                </c:pt>
                <c:pt idx="1718">
                  <c:v>0.79820440000000004</c:v>
                </c:pt>
                <c:pt idx="1719">
                  <c:v>0.79810329999999996</c:v>
                </c:pt>
                <c:pt idx="1720">
                  <c:v>0.79796199999999995</c:v>
                </c:pt>
                <c:pt idx="1721">
                  <c:v>0.79775459999999998</c:v>
                </c:pt>
                <c:pt idx="1722">
                  <c:v>0.79748589999999997</c:v>
                </c:pt>
                <c:pt idx="1723">
                  <c:v>0.79718610000000001</c:v>
                </c:pt>
                <c:pt idx="1724">
                  <c:v>0.79688930000000002</c:v>
                </c:pt>
                <c:pt idx="1725">
                  <c:v>0.79661230000000005</c:v>
                </c:pt>
                <c:pt idx="1726">
                  <c:v>0.79634199999999999</c:v>
                </c:pt>
                <c:pt idx="1727">
                  <c:v>0.79604390000000003</c:v>
                </c:pt>
                <c:pt idx="1728">
                  <c:v>0.79568399999999995</c:v>
                </c:pt>
                <c:pt idx="1729">
                  <c:v>0.79525520000000005</c:v>
                </c:pt>
                <c:pt idx="1730">
                  <c:v>0.79478530000000003</c:v>
                </c:pt>
                <c:pt idx="1731">
                  <c:v>0.79432899999999995</c:v>
                </c:pt>
                <c:pt idx="1732">
                  <c:v>0.79393670000000005</c:v>
                </c:pt>
                <c:pt idx="1733">
                  <c:v>0.79363240000000002</c:v>
                </c:pt>
                <c:pt idx="1734">
                  <c:v>0.79339689999999996</c:v>
                </c:pt>
                <c:pt idx="1735">
                  <c:v>0.79317950000000004</c:v>
                </c:pt>
                <c:pt idx="1736">
                  <c:v>0.79291900000000004</c:v>
                </c:pt>
                <c:pt idx="1737">
                  <c:v>0.79257679999999997</c:v>
                </c:pt>
                <c:pt idx="1738">
                  <c:v>0.79215199999999997</c:v>
                </c:pt>
                <c:pt idx="1739">
                  <c:v>0.79167810000000005</c:v>
                </c:pt>
                <c:pt idx="1740">
                  <c:v>0.79120049999999997</c:v>
                </c:pt>
                <c:pt idx="1741">
                  <c:v>0.79074880000000003</c:v>
                </c:pt>
                <c:pt idx="1742">
                  <c:v>0.79032610000000003</c:v>
                </c:pt>
                <c:pt idx="1743">
                  <c:v>0.78991009999999995</c:v>
                </c:pt>
                <c:pt idx="1744">
                  <c:v>0.78947409999999996</c:v>
                </c:pt>
                <c:pt idx="1745">
                  <c:v>0.78900599999999999</c:v>
                </c:pt>
                <c:pt idx="1746">
                  <c:v>0.78852080000000002</c:v>
                </c:pt>
                <c:pt idx="1747">
                  <c:v>0.7880511</c:v>
                </c:pt>
                <c:pt idx="1748">
                  <c:v>0.78762860000000001</c:v>
                </c:pt>
                <c:pt idx="1749">
                  <c:v>0.78725979999999995</c:v>
                </c:pt>
                <c:pt idx="1750">
                  <c:v>0.78691929999999999</c:v>
                </c:pt>
                <c:pt idx="1751">
                  <c:v>0.78655770000000003</c:v>
                </c:pt>
                <c:pt idx="1752">
                  <c:v>0.78613</c:v>
                </c:pt>
                <c:pt idx="1753">
                  <c:v>0.78561599999999998</c:v>
                </c:pt>
                <c:pt idx="1754">
                  <c:v>0.78503319999999999</c:v>
                </c:pt>
                <c:pt idx="1755">
                  <c:v>0.78442350000000005</c:v>
                </c:pt>
                <c:pt idx="1756">
                  <c:v>0.783833</c:v>
                </c:pt>
                <c:pt idx="1757">
                  <c:v>0.7832846</c:v>
                </c:pt>
                <c:pt idx="1758">
                  <c:v>0.78276869999999998</c:v>
                </c:pt>
                <c:pt idx="1759">
                  <c:v>0.78225109999999998</c:v>
                </c:pt>
                <c:pt idx="1760">
                  <c:v>0.78169699999999998</c:v>
                </c:pt>
                <c:pt idx="1761">
                  <c:v>0.78109589999999995</c:v>
                </c:pt>
                <c:pt idx="1762">
                  <c:v>0.78046959999999999</c:v>
                </c:pt>
                <c:pt idx="1763">
                  <c:v>0.77986440000000001</c:v>
                </c:pt>
                <c:pt idx="1764">
                  <c:v>0.77932380000000001</c:v>
                </c:pt>
                <c:pt idx="1765">
                  <c:v>0.77886900000000003</c:v>
                </c:pt>
                <c:pt idx="1766">
                  <c:v>0.77848490000000004</c:v>
                </c:pt>
                <c:pt idx="1767">
                  <c:v>0.77813149999999998</c:v>
                </c:pt>
                <c:pt idx="1768">
                  <c:v>0.77776380000000001</c:v>
                </c:pt>
                <c:pt idx="1769">
                  <c:v>0.77735920000000003</c:v>
                </c:pt>
                <c:pt idx="1770">
                  <c:v>0.77692550000000005</c:v>
                </c:pt>
                <c:pt idx="1771">
                  <c:v>0.7764953</c:v>
                </c:pt>
                <c:pt idx="1772">
                  <c:v>0.77610080000000004</c:v>
                </c:pt>
                <c:pt idx="1773">
                  <c:v>0.77575320000000003</c:v>
                </c:pt>
                <c:pt idx="1774">
                  <c:v>0.7754318</c:v>
                </c:pt>
                <c:pt idx="1775">
                  <c:v>0.77509629999999996</c:v>
                </c:pt>
                <c:pt idx="1776">
                  <c:v>0.77470779999999995</c:v>
                </c:pt>
                <c:pt idx="1777">
                  <c:v>0.77425330000000003</c:v>
                </c:pt>
                <c:pt idx="1778">
                  <c:v>0.77375550000000004</c:v>
                </c:pt>
                <c:pt idx="1779">
                  <c:v>0.77326329999999999</c:v>
                </c:pt>
                <c:pt idx="1780">
                  <c:v>0.77282759999999995</c:v>
                </c:pt>
                <c:pt idx="1781">
                  <c:v>0.77247239999999995</c:v>
                </c:pt>
                <c:pt idx="1782">
                  <c:v>0.77218509999999996</c:v>
                </c:pt>
                <c:pt idx="1783">
                  <c:v>0.77192280000000002</c:v>
                </c:pt>
                <c:pt idx="1784">
                  <c:v>0.77163789999999999</c:v>
                </c:pt>
                <c:pt idx="1785">
                  <c:v>0.77129979999999998</c:v>
                </c:pt>
                <c:pt idx="1786">
                  <c:v>0.77091120000000002</c:v>
                </c:pt>
                <c:pt idx="1787">
                  <c:v>0.77049829999999997</c:v>
                </c:pt>
                <c:pt idx="1788">
                  <c:v>0.77009280000000002</c:v>
                </c:pt>
                <c:pt idx="1789">
                  <c:v>0.76970729999999998</c:v>
                </c:pt>
                <c:pt idx="1790">
                  <c:v>0.76933039999999997</c:v>
                </c:pt>
                <c:pt idx="1791">
                  <c:v>0.76893480000000003</c:v>
                </c:pt>
                <c:pt idx="1792">
                  <c:v>0.76849999999999996</c:v>
                </c:pt>
                <c:pt idx="1793">
                  <c:v>0.76802820000000005</c:v>
                </c:pt>
                <c:pt idx="1794">
                  <c:v>0.76754679999999997</c:v>
                </c:pt>
                <c:pt idx="1795">
                  <c:v>0.76709159999999998</c:v>
                </c:pt>
                <c:pt idx="1796">
                  <c:v>0.76668320000000001</c:v>
                </c:pt>
                <c:pt idx="1797">
                  <c:v>0.76631050000000001</c:v>
                </c:pt>
                <c:pt idx="1798">
                  <c:v>0.76593299999999997</c:v>
                </c:pt>
                <c:pt idx="1799">
                  <c:v>0.76549920000000005</c:v>
                </c:pt>
                <c:pt idx="1800">
                  <c:v>0.76497519999999997</c:v>
                </c:pt>
                <c:pt idx="1801">
                  <c:v>0.76436700000000002</c:v>
                </c:pt>
                <c:pt idx="1802">
                  <c:v>0.76372079999999998</c:v>
                </c:pt>
                <c:pt idx="1803">
                  <c:v>0.76310560000000005</c:v>
                </c:pt>
                <c:pt idx="1804">
                  <c:v>0.76257569999999997</c:v>
                </c:pt>
                <c:pt idx="1805">
                  <c:v>0.76215180000000005</c:v>
                </c:pt>
                <c:pt idx="1806">
                  <c:v>0.76180800000000004</c:v>
                </c:pt>
                <c:pt idx="1807">
                  <c:v>0.76149100000000003</c:v>
                </c:pt>
                <c:pt idx="1808">
                  <c:v>0.76114230000000005</c:v>
                </c:pt>
                <c:pt idx="1809">
                  <c:v>0.76072819999999997</c:v>
                </c:pt>
                <c:pt idx="1810">
                  <c:v>0.76025089999999995</c:v>
                </c:pt>
                <c:pt idx="1811">
                  <c:v>0.75973809999999997</c:v>
                </c:pt>
                <c:pt idx="1812">
                  <c:v>0.75922160000000005</c:v>
                </c:pt>
                <c:pt idx="1813">
                  <c:v>0.75871500000000003</c:v>
                </c:pt>
                <c:pt idx="1814">
                  <c:v>0.75820960000000004</c:v>
                </c:pt>
                <c:pt idx="1815">
                  <c:v>0.75768270000000004</c:v>
                </c:pt>
                <c:pt idx="1816">
                  <c:v>0.75711830000000002</c:v>
                </c:pt>
                <c:pt idx="1817">
                  <c:v>0.75652149999999996</c:v>
                </c:pt>
                <c:pt idx="1818">
                  <c:v>0.75592029999999999</c:v>
                </c:pt>
                <c:pt idx="1819">
                  <c:v>0.75535070000000004</c:v>
                </c:pt>
                <c:pt idx="1820">
                  <c:v>0.75483699999999998</c:v>
                </c:pt>
                <c:pt idx="1821">
                  <c:v>0.75437370000000004</c:v>
                </c:pt>
                <c:pt idx="1822">
                  <c:v>0.75392619999999999</c:v>
                </c:pt>
                <c:pt idx="1823">
                  <c:v>0.75344560000000005</c:v>
                </c:pt>
                <c:pt idx="1824">
                  <c:v>0.75289709999999999</c:v>
                </c:pt>
                <c:pt idx="1825">
                  <c:v>0.7522761</c:v>
                </c:pt>
                <c:pt idx="1826">
                  <c:v>0.75161160000000005</c:v>
                </c:pt>
                <c:pt idx="1827">
                  <c:v>0.75094669999999997</c:v>
                </c:pt>
                <c:pt idx="1828">
                  <c:v>0.75031669999999995</c:v>
                </c:pt>
                <c:pt idx="1829">
                  <c:v>0.74972810000000001</c:v>
                </c:pt>
                <c:pt idx="1830">
                  <c:v>0.74915810000000005</c:v>
                </c:pt>
                <c:pt idx="1831">
                  <c:v>0.74856929999999999</c:v>
                </c:pt>
                <c:pt idx="1832">
                  <c:v>0.74793670000000001</c:v>
                </c:pt>
                <c:pt idx="1833">
                  <c:v>0.74726570000000003</c:v>
                </c:pt>
                <c:pt idx="1834">
                  <c:v>0.74659350000000002</c:v>
                </c:pt>
                <c:pt idx="1835">
                  <c:v>0.74597100000000005</c:v>
                </c:pt>
                <c:pt idx="1836">
                  <c:v>0.74543320000000002</c:v>
                </c:pt>
                <c:pt idx="1837">
                  <c:v>0.74498249999999999</c:v>
                </c:pt>
                <c:pt idx="1838">
                  <c:v>0.74458299999999999</c:v>
                </c:pt>
                <c:pt idx="1839">
                  <c:v>0.74418119999999999</c:v>
                </c:pt>
                <c:pt idx="1840">
                  <c:v>0.74372890000000003</c:v>
                </c:pt>
                <c:pt idx="1841">
                  <c:v>0.74321130000000002</c:v>
                </c:pt>
                <c:pt idx="1842">
                  <c:v>0.74264960000000002</c:v>
                </c:pt>
                <c:pt idx="1843">
                  <c:v>0.74208830000000003</c:v>
                </c:pt>
                <c:pt idx="1844">
                  <c:v>0.74156560000000005</c:v>
                </c:pt>
                <c:pt idx="1845">
                  <c:v>0.74109130000000001</c:v>
                </c:pt>
                <c:pt idx="1846">
                  <c:v>0.74063990000000002</c:v>
                </c:pt>
                <c:pt idx="1847">
                  <c:v>0.74016740000000003</c:v>
                </c:pt>
                <c:pt idx="1848">
                  <c:v>0.73963429999999997</c:v>
                </c:pt>
                <c:pt idx="1849">
                  <c:v>0.73902849999999998</c:v>
                </c:pt>
                <c:pt idx="1850">
                  <c:v>0.73837059999999999</c:v>
                </c:pt>
                <c:pt idx="1851">
                  <c:v>0.73770360000000001</c:v>
                </c:pt>
                <c:pt idx="1852">
                  <c:v>0.73706910000000003</c:v>
                </c:pt>
                <c:pt idx="1853">
                  <c:v>0.73648650000000004</c:v>
                </c:pt>
                <c:pt idx="1854">
                  <c:v>0.73594809999999999</c:v>
                </c:pt>
                <c:pt idx="1855">
                  <c:v>0.73542859999999999</c:v>
                </c:pt>
                <c:pt idx="1856">
                  <c:v>0.73490580000000005</c:v>
                </c:pt>
                <c:pt idx="1857">
                  <c:v>0.73437549999999996</c:v>
                </c:pt>
                <c:pt idx="1858">
                  <c:v>0.73385480000000003</c:v>
                </c:pt>
                <c:pt idx="1859">
                  <c:v>0.73336959999999995</c:v>
                </c:pt>
                <c:pt idx="1860">
                  <c:v>0.73293660000000005</c:v>
                </c:pt>
                <c:pt idx="1861">
                  <c:v>0.73254739999999996</c:v>
                </c:pt>
                <c:pt idx="1862">
                  <c:v>0.73217030000000005</c:v>
                </c:pt>
                <c:pt idx="1863">
                  <c:v>0.73176249999999998</c:v>
                </c:pt>
                <c:pt idx="1864">
                  <c:v>0.73129379999999999</c:v>
                </c:pt>
                <c:pt idx="1865">
                  <c:v>0.73076079999999999</c:v>
                </c:pt>
                <c:pt idx="1866">
                  <c:v>0.73018689999999997</c:v>
                </c:pt>
                <c:pt idx="1867">
                  <c:v>0.72960519999999995</c:v>
                </c:pt>
                <c:pt idx="1868">
                  <c:v>0.72903810000000002</c:v>
                </c:pt>
                <c:pt idx="1869">
                  <c:v>0.72848460000000004</c:v>
                </c:pt>
                <c:pt idx="1870">
                  <c:v>0.72792140000000005</c:v>
                </c:pt>
                <c:pt idx="1871">
                  <c:v>0.72732039999999998</c:v>
                </c:pt>
                <c:pt idx="1872">
                  <c:v>0.72667099999999996</c:v>
                </c:pt>
                <c:pt idx="1873">
                  <c:v>0.72599320000000001</c:v>
                </c:pt>
                <c:pt idx="1874">
                  <c:v>0.72533380000000003</c:v>
                </c:pt>
                <c:pt idx="1875">
                  <c:v>0.72474709999999998</c:v>
                </c:pt>
                <c:pt idx="1876">
                  <c:v>0.72426480000000004</c:v>
                </c:pt>
                <c:pt idx="1877">
                  <c:v>0.72388189999999997</c:v>
                </c:pt>
                <c:pt idx="1878">
                  <c:v>0.72355610000000004</c:v>
                </c:pt>
                <c:pt idx="1879">
                  <c:v>0.72323159999999997</c:v>
                </c:pt>
                <c:pt idx="1880">
                  <c:v>0.72286229999999996</c:v>
                </c:pt>
                <c:pt idx="1881">
                  <c:v>0.72243550000000001</c:v>
                </c:pt>
                <c:pt idx="1882">
                  <c:v>0.72197230000000001</c:v>
                </c:pt>
                <c:pt idx="1883">
                  <c:v>0.72151270000000001</c:v>
                </c:pt>
                <c:pt idx="1884">
                  <c:v>0.72108890000000003</c:v>
                </c:pt>
                <c:pt idx="1885">
                  <c:v>0.72070500000000004</c:v>
                </c:pt>
                <c:pt idx="1886">
                  <c:v>0.72033579999999997</c:v>
                </c:pt>
                <c:pt idx="1887">
                  <c:v>0.71994139999999995</c:v>
                </c:pt>
                <c:pt idx="1888">
                  <c:v>0.71949379999999996</c:v>
                </c:pt>
                <c:pt idx="1889">
                  <c:v>0.7189913</c:v>
                </c:pt>
                <c:pt idx="1890">
                  <c:v>0.71846220000000005</c:v>
                </c:pt>
                <c:pt idx="1891">
                  <c:v>0.71794720000000001</c:v>
                </c:pt>
                <c:pt idx="1892">
                  <c:v>0.71747970000000005</c:v>
                </c:pt>
                <c:pt idx="1893">
                  <c:v>0.71706499999999995</c:v>
                </c:pt>
                <c:pt idx="1894">
                  <c:v>0.71667910000000001</c:v>
                </c:pt>
                <c:pt idx="1895">
                  <c:v>0.71628259999999999</c:v>
                </c:pt>
                <c:pt idx="1896">
                  <c:v>0.71584700000000001</c:v>
                </c:pt>
                <c:pt idx="1897">
                  <c:v>0.71537050000000002</c:v>
                </c:pt>
                <c:pt idx="1898">
                  <c:v>0.7148795</c:v>
                </c:pt>
                <c:pt idx="1899">
                  <c:v>0.7144102</c:v>
                </c:pt>
                <c:pt idx="1900">
                  <c:v>0.71398870000000003</c:v>
                </c:pt>
                <c:pt idx="1901">
                  <c:v>0.71361419999999998</c:v>
                </c:pt>
                <c:pt idx="1902">
                  <c:v>0.71326140000000005</c:v>
                </c:pt>
                <c:pt idx="1903">
                  <c:v>0.71289440000000004</c:v>
                </c:pt>
                <c:pt idx="1904">
                  <c:v>0.71248909999999999</c:v>
                </c:pt>
                <c:pt idx="1905">
                  <c:v>0.71205010000000002</c:v>
                </c:pt>
                <c:pt idx="1906">
                  <c:v>0.71160769999999995</c:v>
                </c:pt>
                <c:pt idx="1907">
                  <c:v>0.71120059999999996</c:v>
                </c:pt>
                <c:pt idx="1908">
                  <c:v>0.71084919999999996</c:v>
                </c:pt>
                <c:pt idx="1909">
                  <c:v>0.71054280000000003</c:v>
                </c:pt>
                <c:pt idx="1910">
                  <c:v>0.71024290000000001</c:v>
                </c:pt>
                <c:pt idx="1911">
                  <c:v>0.70990679999999995</c:v>
                </c:pt>
                <c:pt idx="1912">
                  <c:v>0.70950970000000002</c:v>
                </c:pt>
                <c:pt idx="1913">
                  <c:v>0.70906119999999995</c:v>
                </c:pt>
                <c:pt idx="1914">
                  <c:v>0.70859930000000004</c:v>
                </c:pt>
                <c:pt idx="1915">
                  <c:v>0.70817289999999999</c:v>
                </c:pt>
                <c:pt idx="1916">
                  <c:v>0.70781400000000005</c:v>
                </c:pt>
                <c:pt idx="1917">
                  <c:v>0.70752250000000005</c:v>
                </c:pt>
                <c:pt idx="1918">
                  <c:v>0.7072657</c:v>
                </c:pt>
                <c:pt idx="1919">
                  <c:v>0.70699840000000003</c:v>
                </c:pt>
                <c:pt idx="1920">
                  <c:v>0.70668580000000003</c:v>
                </c:pt>
                <c:pt idx="1921">
                  <c:v>0.70632079999999997</c:v>
                </c:pt>
                <c:pt idx="1922">
                  <c:v>0.70592560000000004</c:v>
                </c:pt>
                <c:pt idx="1923">
                  <c:v>0.70553730000000003</c:v>
                </c:pt>
                <c:pt idx="1924">
                  <c:v>0.70518599999999998</c:v>
                </c:pt>
                <c:pt idx="1925">
                  <c:v>0.70487829999999996</c:v>
                </c:pt>
                <c:pt idx="1926">
                  <c:v>0.70459769999999999</c:v>
                </c:pt>
                <c:pt idx="1927">
                  <c:v>0.70431750000000004</c:v>
                </c:pt>
                <c:pt idx="1928">
                  <c:v>0.70402100000000001</c:v>
                </c:pt>
                <c:pt idx="1929">
                  <c:v>0.703712</c:v>
                </c:pt>
                <c:pt idx="1930">
                  <c:v>0.70341149999999997</c:v>
                </c:pt>
                <c:pt idx="1931">
                  <c:v>0.70314100000000002</c:v>
                </c:pt>
                <c:pt idx="1932">
                  <c:v>0.70290390000000003</c:v>
                </c:pt>
                <c:pt idx="1933">
                  <c:v>0.70267520000000006</c:v>
                </c:pt>
                <c:pt idx="1934">
                  <c:v>0.70241109999999995</c:v>
                </c:pt>
                <c:pt idx="1935">
                  <c:v>0.70206729999999995</c:v>
                </c:pt>
                <c:pt idx="1936">
                  <c:v>0.70162480000000005</c:v>
                </c:pt>
                <c:pt idx="1937">
                  <c:v>0.7011018</c:v>
                </c:pt>
                <c:pt idx="1938">
                  <c:v>0.7005479</c:v>
                </c:pt>
                <c:pt idx="1939">
                  <c:v>0.7000208</c:v>
                </c:pt>
                <c:pt idx="1940">
                  <c:v>0.69955970000000001</c:v>
                </c:pt>
                <c:pt idx="1941">
                  <c:v>0.6991714</c:v>
                </c:pt>
                <c:pt idx="1942">
                  <c:v>0.69882880000000003</c:v>
                </c:pt>
                <c:pt idx="1943">
                  <c:v>0.69849090000000003</c:v>
                </c:pt>
                <c:pt idx="1944">
                  <c:v>0.69812540000000001</c:v>
                </c:pt>
                <c:pt idx="1945">
                  <c:v>0.69772959999999995</c:v>
                </c:pt>
                <c:pt idx="1946">
                  <c:v>0.69733100000000003</c:v>
                </c:pt>
                <c:pt idx="1947">
                  <c:v>0.69696959999999997</c:v>
                </c:pt>
                <c:pt idx="1948">
                  <c:v>0.69666950000000005</c:v>
                </c:pt>
                <c:pt idx="1949">
                  <c:v>0.69641649999999999</c:v>
                </c:pt>
                <c:pt idx="1950">
                  <c:v>0.69615959999999999</c:v>
                </c:pt>
                <c:pt idx="1951">
                  <c:v>0.69584159999999995</c:v>
                </c:pt>
                <c:pt idx="1952">
                  <c:v>0.69542839999999995</c:v>
                </c:pt>
                <c:pt idx="1953">
                  <c:v>0.69492980000000004</c:v>
                </c:pt>
                <c:pt idx="1954">
                  <c:v>0.69438829999999996</c:v>
                </c:pt>
                <c:pt idx="1955">
                  <c:v>0.69385589999999997</c:v>
                </c:pt>
                <c:pt idx="1956">
                  <c:v>0.69336719999999996</c:v>
                </c:pt>
                <c:pt idx="1957">
                  <c:v>0.69292540000000002</c:v>
                </c:pt>
                <c:pt idx="1958">
                  <c:v>0.69250920000000005</c:v>
                </c:pt>
                <c:pt idx="1959">
                  <c:v>0.6920866</c:v>
                </c:pt>
                <c:pt idx="1960">
                  <c:v>0.69163640000000004</c:v>
                </c:pt>
                <c:pt idx="1961">
                  <c:v>0.69115899999999997</c:v>
                </c:pt>
                <c:pt idx="1962">
                  <c:v>0.6906757</c:v>
                </c:pt>
                <c:pt idx="1963">
                  <c:v>0.6902123</c:v>
                </c:pt>
                <c:pt idx="1964">
                  <c:v>0.68978260000000002</c:v>
                </c:pt>
                <c:pt idx="1965">
                  <c:v>0.68937530000000002</c:v>
                </c:pt>
                <c:pt idx="1966">
                  <c:v>0.68896089999999999</c:v>
                </c:pt>
                <c:pt idx="1967">
                  <c:v>0.68850529999999999</c:v>
                </c:pt>
                <c:pt idx="1968">
                  <c:v>0.68799279999999996</c:v>
                </c:pt>
                <c:pt idx="1969">
                  <c:v>0.68743549999999998</c:v>
                </c:pt>
                <c:pt idx="1970">
                  <c:v>0.68686939999999996</c:v>
                </c:pt>
                <c:pt idx="1971">
                  <c:v>0.68633169999999999</c:v>
                </c:pt>
                <c:pt idx="1972">
                  <c:v>0.68584250000000002</c:v>
                </c:pt>
                <c:pt idx="1973">
                  <c:v>0.68539289999999997</c:v>
                </c:pt>
                <c:pt idx="1974">
                  <c:v>0.68495209999999995</c:v>
                </c:pt>
                <c:pt idx="1975">
                  <c:v>0.68448529999999996</c:v>
                </c:pt>
                <c:pt idx="1976">
                  <c:v>0.683975</c:v>
                </c:pt>
                <c:pt idx="1977">
                  <c:v>0.68343160000000003</c:v>
                </c:pt>
                <c:pt idx="1978">
                  <c:v>0.68288870000000002</c:v>
                </c:pt>
                <c:pt idx="1979">
                  <c:v>0.68238359999999998</c:v>
                </c:pt>
                <c:pt idx="1980">
                  <c:v>0.6819347</c:v>
                </c:pt>
                <c:pt idx="1981">
                  <c:v>0.68153200000000003</c:v>
                </c:pt>
                <c:pt idx="1982">
                  <c:v>0.68114149999999996</c:v>
                </c:pt>
                <c:pt idx="1983">
                  <c:v>0.68072710000000003</c:v>
                </c:pt>
                <c:pt idx="1984">
                  <c:v>0.68027090000000001</c:v>
                </c:pt>
                <c:pt idx="1985">
                  <c:v>0.67978519999999998</c:v>
                </c:pt>
                <c:pt idx="1986">
                  <c:v>0.67930449999999998</c:v>
                </c:pt>
                <c:pt idx="1987">
                  <c:v>0.67886769999999996</c:v>
                </c:pt>
                <c:pt idx="1988">
                  <c:v>0.67849440000000005</c:v>
                </c:pt>
                <c:pt idx="1989">
                  <c:v>0.67817669999999997</c:v>
                </c:pt>
                <c:pt idx="1990">
                  <c:v>0.67788329999999997</c:v>
                </c:pt>
                <c:pt idx="1991">
                  <c:v>0.67758010000000002</c:v>
                </c:pt>
                <c:pt idx="1992">
                  <c:v>0.67724870000000004</c:v>
                </c:pt>
                <c:pt idx="1993">
                  <c:v>0.67689860000000002</c:v>
                </c:pt>
                <c:pt idx="1994">
                  <c:v>0.67656119999999997</c:v>
                </c:pt>
                <c:pt idx="1995">
                  <c:v>0.67626960000000003</c:v>
                </c:pt>
                <c:pt idx="1996">
                  <c:v>0.67603069999999998</c:v>
                </c:pt>
                <c:pt idx="1997">
                  <c:v>0.67581020000000003</c:v>
                </c:pt>
                <c:pt idx="1998">
                  <c:v>0.6755409</c:v>
                </c:pt>
                <c:pt idx="1999">
                  <c:v>0.67515860000000005</c:v>
                </c:pt>
                <c:pt idx="2000">
                  <c:v>0.67464420000000003</c:v>
                </c:pt>
                <c:pt idx="2001">
                  <c:v>0.67402810000000002</c:v>
                </c:pt>
                <c:pt idx="2002">
                  <c:v>0.67337320000000001</c:v>
                </c:pt>
                <c:pt idx="2003">
                  <c:v>0.67273810000000001</c:v>
                </c:pt>
                <c:pt idx="2004">
                  <c:v>0.67216019999999999</c:v>
                </c:pt>
                <c:pt idx="2005">
                  <c:v>0.67164400000000002</c:v>
                </c:pt>
                <c:pt idx="2006">
                  <c:v>0.67116880000000001</c:v>
                </c:pt>
                <c:pt idx="2007">
                  <c:v>0.67070370000000001</c:v>
                </c:pt>
                <c:pt idx="2008">
                  <c:v>0.67022440000000005</c:v>
                </c:pt>
                <c:pt idx="2009">
                  <c:v>0.66972500000000001</c:v>
                </c:pt>
                <c:pt idx="2010">
                  <c:v>0.66921319999999995</c:v>
                </c:pt>
                <c:pt idx="2011">
                  <c:v>0.66869710000000004</c:v>
                </c:pt>
                <c:pt idx="2012">
                  <c:v>0.66817119999999997</c:v>
                </c:pt>
                <c:pt idx="2013">
                  <c:v>0.66761170000000003</c:v>
                </c:pt>
                <c:pt idx="2014">
                  <c:v>0.66698809999999997</c:v>
                </c:pt>
                <c:pt idx="2015">
                  <c:v>0.66628089999999995</c:v>
                </c:pt>
                <c:pt idx="2016">
                  <c:v>0.66549740000000002</c:v>
                </c:pt>
                <c:pt idx="2017">
                  <c:v>0.66467370000000003</c:v>
                </c:pt>
                <c:pt idx="2018">
                  <c:v>0.66386650000000003</c:v>
                </c:pt>
                <c:pt idx="2019">
                  <c:v>0.66313359999999999</c:v>
                </c:pt>
                <c:pt idx="2020">
                  <c:v>0.66250399999999998</c:v>
                </c:pt>
                <c:pt idx="2021">
                  <c:v>0.66196219999999995</c:v>
                </c:pt>
                <c:pt idx="2022">
                  <c:v>0.66145209999999999</c:v>
                </c:pt>
                <c:pt idx="2023">
                  <c:v>0.66091679999999997</c:v>
                </c:pt>
                <c:pt idx="2024">
                  <c:v>0.66032590000000002</c:v>
                </c:pt>
                <c:pt idx="2025">
                  <c:v>0.65969160000000004</c:v>
                </c:pt>
                <c:pt idx="2026">
                  <c:v>0.65904940000000001</c:v>
                </c:pt>
                <c:pt idx="2027">
                  <c:v>0.65843030000000002</c:v>
                </c:pt>
                <c:pt idx="2028">
                  <c:v>0.65783360000000002</c:v>
                </c:pt>
                <c:pt idx="2029">
                  <c:v>0.65722020000000003</c:v>
                </c:pt>
                <c:pt idx="2030">
                  <c:v>0.65651729999999997</c:v>
                </c:pt>
                <c:pt idx="2031">
                  <c:v>0.65564270000000002</c:v>
                </c:pt>
                <c:pt idx="2032">
                  <c:v>0.6545358</c:v>
                </c:pt>
                <c:pt idx="2033">
                  <c:v>0.65317049999999999</c:v>
                </c:pt>
                <c:pt idx="2034">
                  <c:v>0.65155819999999998</c:v>
                </c:pt>
                <c:pt idx="2035">
                  <c:v>0.64973440000000005</c:v>
                </c:pt>
                <c:pt idx="2036">
                  <c:v>0.64775150000000004</c:v>
                </c:pt>
                <c:pt idx="2037">
                  <c:v>0.64567379999999996</c:v>
                </c:pt>
                <c:pt idx="2038">
                  <c:v>0.64358510000000002</c:v>
                </c:pt>
                <c:pt idx="2039">
                  <c:v>0.64160539999999999</c:v>
                </c:pt>
                <c:pt idx="2040">
                  <c:v>0.63987260000000001</c:v>
                </c:pt>
                <c:pt idx="2041">
                  <c:v>0.63852580000000003</c:v>
                </c:pt>
                <c:pt idx="2042">
                  <c:v>0.63768789999999997</c:v>
                </c:pt>
                <c:pt idx="2043">
                  <c:v>0.63743459999999996</c:v>
                </c:pt>
                <c:pt idx="2044">
                  <c:v>0.63778860000000004</c:v>
                </c:pt>
                <c:pt idx="2045">
                  <c:v>0.63870380000000004</c:v>
                </c:pt>
                <c:pt idx="2046">
                  <c:v>0.64006629999999998</c:v>
                </c:pt>
                <c:pt idx="2047">
                  <c:v>0.64168440000000004</c:v>
                </c:pt>
                <c:pt idx="2048">
                  <c:v>0.64331760000000004</c:v>
                </c:pt>
                <c:pt idx="2049">
                  <c:v>0.64475800000000005</c:v>
                </c:pt>
                <c:pt idx="2050">
                  <c:v>0.64587740000000005</c:v>
                </c:pt>
                <c:pt idx="2051">
                  <c:v>0.64665309999999998</c:v>
                </c:pt>
                <c:pt idx="2052">
                  <c:v>0.64713129999999996</c:v>
                </c:pt>
                <c:pt idx="2053">
                  <c:v>0.64737739999999999</c:v>
                </c:pt>
                <c:pt idx="2054">
                  <c:v>0.64744369999999996</c:v>
                </c:pt>
                <c:pt idx="2055">
                  <c:v>0.64736260000000001</c:v>
                </c:pt>
                <c:pt idx="2056">
                  <c:v>0.64716359999999995</c:v>
                </c:pt>
                <c:pt idx="2057">
                  <c:v>0.64688389999999996</c:v>
                </c:pt>
                <c:pt idx="2058">
                  <c:v>0.64657129999999996</c:v>
                </c:pt>
                <c:pt idx="2059">
                  <c:v>0.64628450000000004</c:v>
                </c:pt>
                <c:pt idx="2060">
                  <c:v>0.64607389999999998</c:v>
                </c:pt>
                <c:pt idx="2061">
                  <c:v>0.64596589999999998</c:v>
                </c:pt>
                <c:pt idx="2062">
                  <c:v>0.64595190000000002</c:v>
                </c:pt>
                <c:pt idx="2063">
                  <c:v>0.64598690000000003</c:v>
                </c:pt>
                <c:pt idx="2064">
                  <c:v>0.64600840000000004</c:v>
                </c:pt>
                <c:pt idx="2065">
                  <c:v>0.64596339999999997</c:v>
                </c:pt>
                <c:pt idx="2066">
                  <c:v>0.64583670000000004</c:v>
                </c:pt>
                <c:pt idx="2067">
                  <c:v>0.64564730000000004</c:v>
                </c:pt>
                <c:pt idx="2068">
                  <c:v>0.64542960000000005</c:v>
                </c:pt>
                <c:pt idx="2069">
                  <c:v>0.64521019999999996</c:v>
                </c:pt>
                <c:pt idx="2070">
                  <c:v>0.64500029999999997</c:v>
                </c:pt>
                <c:pt idx="2071">
                  <c:v>0.64479660000000005</c:v>
                </c:pt>
                <c:pt idx="2072">
                  <c:v>0.64458879999999996</c:v>
                </c:pt>
                <c:pt idx="2073">
                  <c:v>0.64436720000000003</c:v>
                </c:pt>
                <c:pt idx="2074">
                  <c:v>0.64412519999999995</c:v>
                </c:pt>
                <c:pt idx="2075">
                  <c:v>0.64385890000000001</c:v>
                </c:pt>
                <c:pt idx="2076">
                  <c:v>0.64356360000000001</c:v>
                </c:pt>
                <c:pt idx="2077">
                  <c:v>0.64323459999999999</c:v>
                </c:pt>
                <c:pt idx="2078">
                  <c:v>0.64287139999999998</c:v>
                </c:pt>
                <c:pt idx="2079">
                  <c:v>0.64248479999999997</c:v>
                </c:pt>
                <c:pt idx="2080">
                  <c:v>0.64209989999999995</c:v>
                </c:pt>
                <c:pt idx="2081">
                  <c:v>0.64174980000000004</c:v>
                </c:pt>
                <c:pt idx="2082">
                  <c:v>0.64147140000000002</c:v>
                </c:pt>
                <c:pt idx="2083">
                  <c:v>0.64128439999999998</c:v>
                </c:pt>
                <c:pt idx="2084">
                  <c:v>0.64117710000000006</c:v>
                </c:pt>
                <c:pt idx="2085">
                  <c:v>0.64110330000000004</c:v>
                </c:pt>
                <c:pt idx="2086">
                  <c:v>0.64100369999999995</c:v>
                </c:pt>
                <c:pt idx="2087">
                  <c:v>0.64083679999999998</c:v>
                </c:pt>
                <c:pt idx="2088">
                  <c:v>0.64059630000000001</c:v>
                </c:pt>
                <c:pt idx="2089">
                  <c:v>0.64031300000000002</c:v>
                </c:pt>
                <c:pt idx="2090">
                  <c:v>0.64003290000000002</c:v>
                </c:pt>
                <c:pt idx="2091">
                  <c:v>0.63979589999999997</c:v>
                </c:pt>
                <c:pt idx="2092">
                  <c:v>0.6396172</c:v>
                </c:pt>
                <c:pt idx="2093">
                  <c:v>0.63948700000000003</c:v>
                </c:pt>
                <c:pt idx="2094">
                  <c:v>0.6393797</c:v>
                </c:pt>
                <c:pt idx="2095">
                  <c:v>0.63927080000000003</c:v>
                </c:pt>
                <c:pt idx="2096">
                  <c:v>0.63915</c:v>
                </c:pt>
                <c:pt idx="2097">
                  <c:v>0.63902590000000004</c:v>
                </c:pt>
                <c:pt idx="2098">
                  <c:v>0.6389167</c:v>
                </c:pt>
                <c:pt idx="2099">
                  <c:v>0.63883559999999995</c:v>
                </c:pt>
                <c:pt idx="2100">
                  <c:v>0.63877649999999997</c:v>
                </c:pt>
                <c:pt idx="2101">
                  <c:v>0.63871480000000003</c:v>
                </c:pt>
                <c:pt idx="2102">
                  <c:v>0.63861789999999996</c:v>
                </c:pt>
                <c:pt idx="2103">
                  <c:v>0.63846259999999999</c:v>
                </c:pt>
                <c:pt idx="2104">
                  <c:v>0.63824729999999996</c:v>
                </c:pt>
                <c:pt idx="2105">
                  <c:v>0.63799349999999999</c:v>
                </c:pt>
                <c:pt idx="2106">
                  <c:v>0.63773539999999995</c:v>
                </c:pt>
                <c:pt idx="2107">
                  <c:v>0.63750269999999998</c:v>
                </c:pt>
                <c:pt idx="2108">
                  <c:v>0.63731280000000001</c:v>
                </c:pt>
                <c:pt idx="2109">
                  <c:v>0.63716680000000003</c:v>
                </c:pt>
                <c:pt idx="2110">
                  <c:v>0.6370593</c:v>
                </c:pt>
                <c:pt idx="2111">
                  <c:v>0.63699229999999996</c:v>
                </c:pt>
                <c:pt idx="2112">
                  <c:v>0.63698460000000001</c:v>
                </c:pt>
                <c:pt idx="2113">
                  <c:v>0.63706249999999998</c:v>
                </c:pt>
                <c:pt idx="2114">
                  <c:v>0.63723030000000003</c:v>
                </c:pt>
                <c:pt idx="2115">
                  <c:v>0.63744069999999997</c:v>
                </c:pt>
                <c:pt idx="2116">
                  <c:v>0.63760669999999997</c:v>
                </c:pt>
                <c:pt idx="2117">
                  <c:v>0.63764480000000001</c:v>
                </c:pt>
                <c:pt idx="2118">
                  <c:v>0.63752529999999996</c:v>
                </c:pt>
                <c:pt idx="2119">
                  <c:v>0.63727449999999997</c:v>
                </c:pt>
                <c:pt idx="2120">
                  <c:v>0.63696209999999998</c:v>
                </c:pt>
                <c:pt idx="2121">
                  <c:v>0.63666979999999995</c:v>
                </c:pt>
                <c:pt idx="2122">
                  <c:v>0.63647430000000005</c:v>
                </c:pt>
                <c:pt idx="2123">
                  <c:v>0.63641610000000004</c:v>
                </c:pt>
                <c:pt idx="2124">
                  <c:v>0.63647750000000003</c:v>
                </c:pt>
                <c:pt idx="2125">
                  <c:v>0.63657989999999998</c:v>
                </c:pt>
                <c:pt idx="2126">
                  <c:v>0.63661829999999997</c:v>
                </c:pt>
                <c:pt idx="2127">
                  <c:v>0.63652039999999999</c:v>
                </c:pt>
                <c:pt idx="2128">
                  <c:v>0.63627650000000002</c:v>
                </c:pt>
                <c:pt idx="2129">
                  <c:v>0.63593849999999996</c:v>
                </c:pt>
                <c:pt idx="2130">
                  <c:v>0.63558219999999999</c:v>
                </c:pt>
                <c:pt idx="2131">
                  <c:v>0.6352795</c:v>
                </c:pt>
                <c:pt idx="2132">
                  <c:v>0.63507000000000002</c:v>
                </c:pt>
                <c:pt idx="2133">
                  <c:v>0.63495429999999997</c:v>
                </c:pt>
                <c:pt idx="2134">
                  <c:v>0.63490170000000001</c:v>
                </c:pt>
                <c:pt idx="2135">
                  <c:v>0.63487079999999996</c:v>
                </c:pt>
                <c:pt idx="2136">
                  <c:v>0.63483389999999995</c:v>
                </c:pt>
                <c:pt idx="2137">
                  <c:v>0.63478789999999996</c:v>
                </c:pt>
                <c:pt idx="2138">
                  <c:v>0.63474850000000005</c:v>
                </c:pt>
                <c:pt idx="2139">
                  <c:v>0.63472530000000005</c:v>
                </c:pt>
                <c:pt idx="2140">
                  <c:v>0.63470260000000001</c:v>
                </c:pt>
                <c:pt idx="2141">
                  <c:v>0.6346425</c:v>
                </c:pt>
                <c:pt idx="2142">
                  <c:v>0.63450220000000002</c:v>
                </c:pt>
                <c:pt idx="2143">
                  <c:v>0.63426009999999999</c:v>
                </c:pt>
                <c:pt idx="2144">
                  <c:v>0.63393069999999996</c:v>
                </c:pt>
                <c:pt idx="2145">
                  <c:v>0.6335655</c:v>
                </c:pt>
                <c:pt idx="2146">
                  <c:v>0.63324270000000005</c:v>
                </c:pt>
                <c:pt idx="2147">
                  <c:v>0.63303759999999998</c:v>
                </c:pt>
                <c:pt idx="2148">
                  <c:v>0.63300330000000005</c:v>
                </c:pt>
                <c:pt idx="2149">
                  <c:v>0.63313410000000003</c:v>
                </c:pt>
                <c:pt idx="2150">
                  <c:v>0.63335260000000004</c:v>
                </c:pt>
                <c:pt idx="2151">
                  <c:v>0.6335269</c:v>
                </c:pt>
                <c:pt idx="2152">
                  <c:v>0.63354900000000003</c:v>
                </c:pt>
                <c:pt idx="2153">
                  <c:v>0.63340129999999994</c:v>
                </c:pt>
                <c:pt idx="2154">
                  <c:v>0.63313920000000001</c:v>
                </c:pt>
                <c:pt idx="2155">
                  <c:v>0.63283560000000005</c:v>
                </c:pt>
                <c:pt idx="2156">
                  <c:v>0.63253490000000001</c:v>
                </c:pt>
                <c:pt idx="2157">
                  <c:v>0.63224919999999996</c:v>
                </c:pt>
                <c:pt idx="2158">
                  <c:v>0.63196850000000004</c:v>
                </c:pt>
                <c:pt idx="2159">
                  <c:v>0.63167910000000005</c:v>
                </c:pt>
                <c:pt idx="2160">
                  <c:v>0.63137849999999995</c:v>
                </c:pt>
                <c:pt idx="2161">
                  <c:v>0.63107930000000001</c:v>
                </c:pt>
                <c:pt idx="2162">
                  <c:v>0.63080139999999996</c:v>
                </c:pt>
                <c:pt idx="2163">
                  <c:v>0.63055989999999995</c:v>
                </c:pt>
                <c:pt idx="2164">
                  <c:v>0.63035149999999995</c:v>
                </c:pt>
                <c:pt idx="2165">
                  <c:v>0.63015699999999997</c:v>
                </c:pt>
                <c:pt idx="2166">
                  <c:v>0.62995219999999996</c:v>
                </c:pt>
                <c:pt idx="2167">
                  <c:v>0.62972680000000003</c:v>
                </c:pt>
                <c:pt idx="2168">
                  <c:v>0.62949549999999999</c:v>
                </c:pt>
                <c:pt idx="2169">
                  <c:v>0.62929829999999998</c:v>
                </c:pt>
                <c:pt idx="2170">
                  <c:v>0.62918130000000005</c:v>
                </c:pt>
                <c:pt idx="2171">
                  <c:v>0.62917690000000004</c:v>
                </c:pt>
                <c:pt idx="2172">
                  <c:v>0.62927710000000003</c:v>
                </c:pt>
                <c:pt idx="2173">
                  <c:v>0.6294284</c:v>
                </c:pt>
                <c:pt idx="2174">
                  <c:v>0.62954339999999998</c:v>
                </c:pt>
                <c:pt idx="2175">
                  <c:v>0.62954489999999996</c:v>
                </c:pt>
                <c:pt idx="2176">
                  <c:v>0.62940910000000005</c:v>
                </c:pt>
                <c:pt idx="2177">
                  <c:v>0.62917270000000003</c:v>
                </c:pt>
                <c:pt idx="2178">
                  <c:v>0.62890789999999996</c:v>
                </c:pt>
                <c:pt idx="2179">
                  <c:v>0.62867790000000001</c:v>
                </c:pt>
                <c:pt idx="2180">
                  <c:v>0.62851480000000004</c:v>
                </c:pt>
                <c:pt idx="2181">
                  <c:v>0.62840689999999999</c:v>
                </c:pt>
                <c:pt idx="2182">
                  <c:v>0.62831219999999999</c:v>
                </c:pt>
                <c:pt idx="2183">
                  <c:v>0.62817630000000002</c:v>
                </c:pt>
                <c:pt idx="2184">
                  <c:v>0.62796240000000003</c:v>
                </c:pt>
                <c:pt idx="2185">
                  <c:v>0.62766549999999999</c:v>
                </c:pt>
                <c:pt idx="2186">
                  <c:v>0.62731539999999997</c:v>
                </c:pt>
                <c:pt idx="2187">
                  <c:v>0.62696160000000001</c:v>
                </c:pt>
                <c:pt idx="2188">
                  <c:v>0.62665870000000001</c:v>
                </c:pt>
                <c:pt idx="2189">
                  <c:v>0.62646409999999997</c:v>
                </c:pt>
                <c:pt idx="2190">
                  <c:v>0.62643300000000002</c:v>
                </c:pt>
                <c:pt idx="2191">
                  <c:v>0.62661699999999998</c:v>
                </c:pt>
                <c:pt idx="2192">
                  <c:v>0.6270386</c:v>
                </c:pt>
                <c:pt idx="2193">
                  <c:v>0.62764580000000003</c:v>
                </c:pt>
                <c:pt idx="2194">
                  <c:v>0.62828680000000003</c:v>
                </c:pt>
                <c:pt idx="2195">
                  <c:v>0.62877749999999999</c:v>
                </c:pt>
                <c:pt idx="2196">
                  <c:v>0.62900959999999995</c:v>
                </c:pt>
                <c:pt idx="2197">
                  <c:v>0.62896730000000001</c:v>
                </c:pt>
                <c:pt idx="2198">
                  <c:v>0.62869339999999996</c:v>
                </c:pt>
                <c:pt idx="2199">
                  <c:v>0.6282529</c:v>
                </c:pt>
                <c:pt idx="2200">
                  <c:v>0.62771429999999995</c:v>
                </c:pt>
                <c:pt idx="2201">
                  <c:v>0.62714329999999996</c:v>
                </c:pt>
                <c:pt idx="2202">
                  <c:v>0.62658950000000002</c:v>
                </c:pt>
                <c:pt idx="2203">
                  <c:v>0.62609329999999996</c:v>
                </c:pt>
                <c:pt idx="2204">
                  <c:v>0.62567859999999997</c:v>
                </c:pt>
                <c:pt idx="2205">
                  <c:v>0.62535739999999995</c:v>
                </c:pt>
                <c:pt idx="2206">
                  <c:v>0.62513909999999995</c:v>
                </c:pt>
                <c:pt idx="2207">
                  <c:v>0.62503180000000003</c:v>
                </c:pt>
                <c:pt idx="2208">
                  <c:v>0.62503929999999996</c:v>
                </c:pt>
                <c:pt idx="2209">
                  <c:v>0.62514809999999998</c:v>
                </c:pt>
                <c:pt idx="2210">
                  <c:v>0.62531720000000002</c:v>
                </c:pt>
                <c:pt idx="2211">
                  <c:v>0.62548329999999996</c:v>
                </c:pt>
                <c:pt idx="2212">
                  <c:v>0.62557629999999997</c:v>
                </c:pt>
                <c:pt idx="2213">
                  <c:v>0.62554750000000003</c:v>
                </c:pt>
                <c:pt idx="2214">
                  <c:v>0.62537989999999999</c:v>
                </c:pt>
                <c:pt idx="2215">
                  <c:v>0.62508779999999997</c:v>
                </c:pt>
                <c:pt idx="2216">
                  <c:v>0.62470950000000003</c:v>
                </c:pt>
                <c:pt idx="2217">
                  <c:v>0.62429710000000005</c:v>
                </c:pt>
                <c:pt idx="2218">
                  <c:v>0.62390619999999997</c:v>
                </c:pt>
                <c:pt idx="2219">
                  <c:v>0.62358029999999998</c:v>
                </c:pt>
                <c:pt idx="2220">
                  <c:v>0.62335260000000003</c:v>
                </c:pt>
                <c:pt idx="2221">
                  <c:v>0.62324639999999998</c:v>
                </c:pt>
                <c:pt idx="2222">
                  <c:v>0.62327949999999999</c:v>
                </c:pt>
                <c:pt idx="2223">
                  <c:v>0.62346420000000002</c:v>
                </c:pt>
                <c:pt idx="2224">
                  <c:v>0.62379629999999997</c:v>
                </c:pt>
                <c:pt idx="2225">
                  <c:v>0.62423709999999999</c:v>
                </c:pt>
                <c:pt idx="2226">
                  <c:v>0.62470210000000004</c:v>
                </c:pt>
                <c:pt idx="2227">
                  <c:v>0.62509239999999999</c:v>
                </c:pt>
                <c:pt idx="2228">
                  <c:v>0.62534389999999995</c:v>
                </c:pt>
                <c:pt idx="2229">
                  <c:v>0.62544460000000002</c:v>
                </c:pt>
                <c:pt idx="2230">
                  <c:v>0.62542779999999998</c:v>
                </c:pt>
                <c:pt idx="2231">
                  <c:v>0.6253476</c:v>
                </c:pt>
                <c:pt idx="2232">
                  <c:v>0.62526179999999998</c:v>
                </c:pt>
                <c:pt idx="2233">
                  <c:v>0.6252086</c:v>
                </c:pt>
                <c:pt idx="2234">
                  <c:v>0.62519460000000004</c:v>
                </c:pt>
                <c:pt idx="2235">
                  <c:v>0.6251951</c:v>
                </c:pt>
                <c:pt idx="2236">
                  <c:v>0.62517149999999999</c:v>
                </c:pt>
                <c:pt idx="2237">
                  <c:v>0.62509550000000003</c:v>
                </c:pt>
                <c:pt idx="2238">
                  <c:v>0.6249671</c:v>
                </c:pt>
                <c:pt idx="2239">
                  <c:v>0.6248184</c:v>
                </c:pt>
                <c:pt idx="2240">
                  <c:v>0.62470619999999999</c:v>
                </c:pt>
                <c:pt idx="2241">
                  <c:v>0.62469249999999998</c:v>
                </c:pt>
                <c:pt idx="2242">
                  <c:v>0.62481240000000005</c:v>
                </c:pt>
                <c:pt idx="2243">
                  <c:v>0.62505319999999998</c:v>
                </c:pt>
                <c:pt idx="2244">
                  <c:v>0.62534579999999995</c:v>
                </c:pt>
                <c:pt idx="2245">
                  <c:v>0.6255984</c:v>
                </c:pt>
                <c:pt idx="2246">
                  <c:v>0.6257317</c:v>
                </c:pt>
                <c:pt idx="2247">
                  <c:v>0.625718</c:v>
                </c:pt>
                <c:pt idx="2248">
                  <c:v>0.62558630000000004</c:v>
                </c:pt>
                <c:pt idx="2249">
                  <c:v>0.62540470000000004</c:v>
                </c:pt>
                <c:pt idx="2250">
                  <c:v>0.6252489</c:v>
                </c:pt>
                <c:pt idx="2251">
                  <c:v>0.62517160000000005</c:v>
                </c:pt>
                <c:pt idx="2252">
                  <c:v>0.62519210000000003</c:v>
                </c:pt>
                <c:pt idx="2253">
                  <c:v>0.6252915</c:v>
                </c:pt>
                <c:pt idx="2254">
                  <c:v>0.62543219999999999</c:v>
                </c:pt>
                <c:pt idx="2255">
                  <c:v>0.62558020000000003</c:v>
                </c:pt>
                <c:pt idx="2256">
                  <c:v>0.62573489999999998</c:v>
                </c:pt>
                <c:pt idx="2257">
                  <c:v>0.62593589999999999</c:v>
                </c:pt>
                <c:pt idx="2258">
                  <c:v>0.62624970000000002</c:v>
                </c:pt>
                <c:pt idx="2259">
                  <c:v>0.62672629999999996</c:v>
                </c:pt>
                <c:pt idx="2260">
                  <c:v>0.62735459999999998</c:v>
                </c:pt>
                <c:pt idx="2261">
                  <c:v>0.62803850000000006</c:v>
                </c:pt>
                <c:pt idx="2262">
                  <c:v>0.62863440000000004</c:v>
                </c:pt>
                <c:pt idx="2263">
                  <c:v>0.62902440000000004</c:v>
                </c:pt>
                <c:pt idx="2264">
                  <c:v>0.62917120000000004</c:v>
                </c:pt>
                <c:pt idx="2265">
                  <c:v>0.62911830000000002</c:v>
                </c:pt>
                <c:pt idx="2266">
                  <c:v>0.62894209999999995</c:v>
                </c:pt>
                <c:pt idx="2267">
                  <c:v>0.62871350000000004</c:v>
                </c:pt>
                <c:pt idx="2268">
                  <c:v>0.62847819999999999</c:v>
                </c:pt>
                <c:pt idx="2269">
                  <c:v>0.62826870000000001</c:v>
                </c:pt>
                <c:pt idx="2270">
                  <c:v>0.62811729999999999</c:v>
                </c:pt>
                <c:pt idx="2271">
                  <c:v>0.62806609999999996</c:v>
                </c:pt>
                <c:pt idx="2272">
                  <c:v>0.62817440000000002</c:v>
                </c:pt>
                <c:pt idx="2273">
                  <c:v>0.62850220000000001</c:v>
                </c:pt>
                <c:pt idx="2274">
                  <c:v>0.62907619999999997</c:v>
                </c:pt>
                <c:pt idx="2275">
                  <c:v>0.62985190000000002</c:v>
                </c:pt>
                <c:pt idx="2276">
                  <c:v>0.63070979999999999</c:v>
                </c:pt>
                <c:pt idx="2277">
                  <c:v>0.63151029999999997</c:v>
                </c:pt>
                <c:pt idx="2278">
                  <c:v>0.63215509999999997</c:v>
                </c:pt>
                <c:pt idx="2279">
                  <c:v>0.63263170000000002</c:v>
                </c:pt>
                <c:pt idx="2280">
                  <c:v>0.6329939</c:v>
                </c:pt>
                <c:pt idx="2281">
                  <c:v>0.6333202</c:v>
                </c:pt>
                <c:pt idx="2282">
                  <c:v>0.63366210000000001</c:v>
                </c:pt>
                <c:pt idx="2283">
                  <c:v>0.63402340000000001</c:v>
                </c:pt>
                <c:pt idx="2284">
                  <c:v>0.63436429999999999</c:v>
                </c:pt>
                <c:pt idx="2285">
                  <c:v>0.63463049999999999</c:v>
                </c:pt>
                <c:pt idx="2286">
                  <c:v>0.63478210000000002</c:v>
                </c:pt>
                <c:pt idx="2287">
                  <c:v>0.63481209999999999</c:v>
                </c:pt>
                <c:pt idx="2288">
                  <c:v>0.63475179999999998</c:v>
                </c:pt>
                <c:pt idx="2289">
                  <c:v>0.63466080000000002</c:v>
                </c:pt>
                <c:pt idx="2290">
                  <c:v>0.63461789999999996</c:v>
                </c:pt>
                <c:pt idx="2291">
                  <c:v>0.63470459999999995</c:v>
                </c:pt>
                <c:pt idx="2292">
                  <c:v>0.63501019999999997</c:v>
                </c:pt>
                <c:pt idx="2293">
                  <c:v>0.6356366</c:v>
                </c:pt>
                <c:pt idx="2294">
                  <c:v>0.6367003</c:v>
                </c:pt>
                <c:pt idx="2295">
                  <c:v>0.63827970000000001</c:v>
                </c:pt>
                <c:pt idx="2296">
                  <c:v>0.64027109999999998</c:v>
                </c:pt>
                <c:pt idx="2297">
                  <c:v>0.6422852</c:v>
                </c:pt>
                <c:pt idx="2298">
                  <c:v>0.64385630000000005</c:v>
                </c:pt>
                <c:pt idx="2299">
                  <c:v>0.64480079999999995</c:v>
                </c:pt>
                <c:pt idx="2300">
                  <c:v>0.64522809999999997</c:v>
                </c:pt>
                <c:pt idx="2301">
                  <c:v>0.64534340000000001</c:v>
                </c:pt>
                <c:pt idx="2302">
                  <c:v>0.6453255</c:v>
                </c:pt>
                <c:pt idx="2303">
                  <c:v>0.64530770000000004</c:v>
                </c:pt>
                <c:pt idx="2304">
                  <c:v>0.64539979999999997</c:v>
                </c:pt>
                <c:pt idx="2305">
                  <c:v>0.64567289999999999</c:v>
                </c:pt>
                <c:pt idx="2306">
                  <c:v>0.64614510000000003</c:v>
                </c:pt>
                <c:pt idx="2307">
                  <c:v>0.64677039999999997</c:v>
                </c:pt>
                <c:pt idx="2308">
                  <c:v>0.64745200000000003</c:v>
                </c:pt>
                <c:pt idx="2309">
                  <c:v>0.6480842</c:v>
                </c:pt>
                <c:pt idx="2310">
                  <c:v>0.64859100000000003</c:v>
                </c:pt>
                <c:pt idx="2311">
                  <c:v>0.64896750000000003</c:v>
                </c:pt>
                <c:pt idx="2312">
                  <c:v>0.64928200000000003</c:v>
                </c:pt>
                <c:pt idx="2313">
                  <c:v>0.64966449999999998</c:v>
                </c:pt>
                <c:pt idx="2314">
                  <c:v>0.65025840000000001</c:v>
                </c:pt>
                <c:pt idx="2315">
                  <c:v>0.65116649999999998</c:v>
                </c:pt>
                <c:pt idx="2316">
                  <c:v>0.65237409999999996</c:v>
                </c:pt>
                <c:pt idx="2317">
                  <c:v>0.65372319999999995</c:v>
                </c:pt>
                <c:pt idx="2318">
                  <c:v>0.65496799999999999</c:v>
                </c:pt>
                <c:pt idx="2319">
                  <c:v>0.65592170000000005</c:v>
                </c:pt>
                <c:pt idx="2320">
                  <c:v>0.65656020000000004</c:v>
                </c:pt>
                <c:pt idx="2321">
                  <c:v>0.65700950000000002</c:v>
                </c:pt>
                <c:pt idx="2322">
                  <c:v>0.6574759</c:v>
                </c:pt>
                <c:pt idx="2323">
                  <c:v>0.65816379999999997</c:v>
                </c:pt>
                <c:pt idx="2324">
                  <c:v>0.65924479999999996</c:v>
                </c:pt>
                <c:pt idx="2325">
                  <c:v>0.66078250000000005</c:v>
                </c:pt>
                <c:pt idx="2326">
                  <c:v>0.66266510000000001</c:v>
                </c:pt>
                <c:pt idx="2327">
                  <c:v>0.66458220000000001</c:v>
                </c:pt>
                <c:pt idx="2328">
                  <c:v>0.66619349999999999</c:v>
                </c:pt>
                <c:pt idx="2329">
                  <c:v>0.66735149999999999</c:v>
                </c:pt>
                <c:pt idx="2330">
                  <c:v>0.66814039999999997</c:v>
                </c:pt>
                <c:pt idx="2331">
                  <c:v>0.66874279999999997</c:v>
                </c:pt>
                <c:pt idx="2332">
                  <c:v>0.66931099999999999</c:v>
                </c:pt>
                <c:pt idx="2333">
                  <c:v>0.66993950000000002</c:v>
                </c:pt>
                <c:pt idx="2334">
                  <c:v>0.67066769999999998</c:v>
                </c:pt>
                <c:pt idx="2335">
                  <c:v>0.67150670000000001</c:v>
                </c:pt>
                <c:pt idx="2336">
                  <c:v>0.6724542</c:v>
                </c:pt>
                <c:pt idx="2337">
                  <c:v>0.67349809999999999</c:v>
                </c:pt>
                <c:pt idx="2338">
                  <c:v>0.67460980000000004</c:v>
                </c:pt>
                <c:pt idx="2339">
                  <c:v>0.67573839999999996</c:v>
                </c:pt>
                <c:pt idx="2340">
                  <c:v>0.67681690000000005</c:v>
                </c:pt>
                <c:pt idx="2341">
                  <c:v>0.67777639999999995</c:v>
                </c:pt>
                <c:pt idx="2342">
                  <c:v>0.67856870000000002</c:v>
                </c:pt>
                <c:pt idx="2343">
                  <c:v>0.67918849999999997</c:v>
                </c:pt>
                <c:pt idx="2344">
                  <c:v>0.67967509999999998</c:v>
                </c:pt>
                <c:pt idx="2345">
                  <c:v>0.68010760000000003</c:v>
                </c:pt>
                <c:pt idx="2346">
                  <c:v>0.68058399999999997</c:v>
                </c:pt>
                <c:pt idx="2347">
                  <c:v>0.68121310000000002</c:v>
                </c:pt>
                <c:pt idx="2348">
                  <c:v>0.68210040000000005</c:v>
                </c:pt>
                <c:pt idx="2349">
                  <c:v>0.68333500000000003</c:v>
                </c:pt>
                <c:pt idx="2350">
                  <c:v>0.68495709999999999</c:v>
                </c:pt>
                <c:pt idx="2351">
                  <c:v>0.68690059999999997</c:v>
                </c:pt>
                <c:pt idx="2352">
                  <c:v>0.68896480000000004</c:v>
                </c:pt>
                <c:pt idx="2353">
                  <c:v>0.69087169999999998</c:v>
                </c:pt>
                <c:pt idx="2354">
                  <c:v>0.69241680000000005</c:v>
                </c:pt>
                <c:pt idx="2355">
                  <c:v>0.69354490000000002</c:v>
                </c:pt>
                <c:pt idx="2356">
                  <c:v>0.69430760000000002</c:v>
                </c:pt>
                <c:pt idx="2357">
                  <c:v>0.69479179999999996</c:v>
                </c:pt>
                <c:pt idx="2358">
                  <c:v>0.69508460000000005</c:v>
                </c:pt>
                <c:pt idx="2359">
                  <c:v>0.69528699999999999</c:v>
                </c:pt>
                <c:pt idx="2360">
                  <c:v>0.69553770000000004</c:v>
                </c:pt>
                <c:pt idx="2361">
                  <c:v>0.69604829999999995</c:v>
                </c:pt>
                <c:pt idx="2362">
                  <c:v>0.69712160000000001</c:v>
                </c:pt>
                <c:pt idx="2363">
                  <c:v>0.69907929999999996</c:v>
                </c:pt>
                <c:pt idx="2364">
                  <c:v>0.70207399999999998</c:v>
                </c:pt>
                <c:pt idx="2365">
                  <c:v>0.70580849999999995</c:v>
                </c:pt>
                <c:pt idx="2366">
                  <c:v>0.70953489999999997</c:v>
                </c:pt>
                <c:pt idx="2367">
                  <c:v>0.71252660000000001</c:v>
                </c:pt>
                <c:pt idx="2368">
                  <c:v>0.71461609999999998</c:v>
                </c:pt>
                <c:pt idx="2369">
                  <c:v>0.7161187</c:v>
                </c:pt>
                <c:pt idx="2370">
                  <c:v>0.71748339999999999</c:v>
                </c:pt>
                <c:pt idx="2371">
                  <c:v>0.71901210000000004</c:v>
                </c:pt>
                <c:pt idx="2372">
                  <c:v>0.72079380000000004</c:v>
                </c:pt>
                <c:pt idx="2373">
                  <c:v>0.7227614</c:v>
                </c:pt>
                <c:pt idx="2374">
                  <c:v>0.72474709999999998</c:v>
                </c:pt>
                <c:pt idx="2375">
                  <c:v>0.72657629999999995</c:v>
                </c:pt>
                <c:pt idx="2376">
                  <c:v>0.72813620000000001</c:v>
                </c:pt>
                <c:pt idx="2377">
                  <c:v>0.72942879999999999</c:v>
                </c:pt>
                <c:pt idx="2378">
                  <c:v>0.7305412</c:v>
                </c:pt>
                <c:pt idx="2379">
                  <c:v>0.73159580000000002</c:v>
                </c:pt>
                <c:pt idx="2380">
                  <c:v>0.73270429999999998</c:v>
                </c:pt>
                <c:pt idx="2381">
                  <c:v>0.73395529999999998</c:v>
                </c:pt>
                <c:pt idx="2382">
                  <c:v>0.73542169999999996</c:v>
                </c:pt>
                <c:pt idx="2383">
                  <c:v>0.7371548</c:v>
                </c:pt>
                <c:pt idx="2384">
                  <c:v>0.73916420000000005</c:v>
                </c:pt>
                <c:pt idx="2385">
                  <c:v>0.7413805</c:v>
                </c:pt>
                <c:pt idx="2386">
                  <c:v>0.74365559999999997</c:v>
                </c:pt>
                <c:pt idx="2387">
                  <c:v>0.74580619999999997</c:v>
                </c:pt>
                <c:pt idx="2388">
                  <c:v>0.74768939999999995</c:v>
                </c:pt>
                <c:pt idx="2389">
                  <c:v>0.74926499999999996</c:v>
                </c:pt>
                <c:pt idx="2390">
                  <c:v>0.75059500000000001</c:v>
                </c:pt>
                <c:pt idx="2391">
                  <c:v>0.75182320000000002</c:v>
                </c:pt>
                <c:pt idx="2392">
                  <c:v>0.75312659999999998</c:v>
                </c:pt>
                <c:pt idx="2393">
                  <c:v>0.75467119999999999</c:v>
                </c:pt>
                <c:pt idx="2394">
                  <c:v>0.75653170000000003</c:v>
                </c:pt>
                <c:pt idx="2395">
                  <c:v>0.75863749999999996</c:v>
                </c:pt>
                <c:pt idx="2396">
                  <c:v>0.76077039999999996</c:v>
                </c:pt>
                <c:pt idx="2397">
                  <c:v>0.76266109999999998</c:v>
                </c:pt>
                <c:pt idx="2398">
                  <c:v>0.76412670000000005</c:v>
                </c:pt>
                <c:pt idx="2399">
                  <c:v>0.76514119999999997</c:v>
                </c:pt>
                <c:pt idx="2400">
                  <c:v>0.7659009</c:v>
                </c:pt>
                <c:pt idx="2401">
                  <c:v>0.76684870000000005</c:v>
                </c:pt>
                <c:pt idx="2402">
                  <c:v>0.76877839999999997</c:v>
                </c:pt>
                <c:pt idx="2403">
                  <c:v>0.77265859999999997</c:v>
                </c:pt>
                <c:pt idx="2404">
                  <c:v>0.77879180000000003</c:v>
                </c:pt>
                <c:pt idx="2405">
                  <c:v>0.78558609999999995</c:v>
                </c:pt>
                <c:pt idx="2406">
                  <c:v>0.79050010000000004</c:v>
                </c:pt>
                <c:pt idx="2407">
                  <c:v>0.7927187</c:v>
                </c:pt>
                <c:pt idx="2408">
                  <c:v>0.79319589999999995</c:v>
                </c:pt>
                <c:pt idx="2409">
                  <c:v>0.79306449999999995</c:v>
                </c:pt>
                <c:pt idx="2410">
                  <c:v>0.79299600000000003</c:v>
                </c:pt>
                <c:pt idx="2411">
                  <c:v>0.79329499999999997</c:v>
                </c:pt>
                <c:pt idx="2412">
                  <c:v>0.7940391</c:v>
                </c:pt>
                <c:pt idx="2413">
                  <c:v>0.79521059999999999</c:v>
                </c:pt>
                <c:pt idx="2414">
                  <c:v>0.7967379</c:v>
                </c:pt>
                <c:pt idx="2415">
                  <c:v>0.79853070000000004</c:v>
                </c:pt>
                <c:pt idx="2416">
                  <c:v>0.80048229999999998</c:v>
                </c:pt>
                <c:pt idx="2417">
                  <c:v>0.80248319999999995</c:v>
                </c:pt>
                <c:pt idx="2418">
                  <c:v>0.80444179999999998</c:v>
                </c:pt>
                <c:pt idx="2419">
                  <c:v>0.80628259999999996</c:v>
                </c:pt>
                <c:pt idx="2420">
                  <c:v>0.80795649999999997</c:v>
                </c:pt>
                <c:pt idx="2421">
                  <c:v>0.80945350000000005</c:v>
                </c:pt>
                <c:pt idx="2422">
                  <c:v>0.8108147</c:v>
                </c:pt>
                <c:pt idx="2423">
                  <c:v>0.81216060000000001</c:v>
                </c:pt>
                <c:pt idx="2424">
                  <c:v>0.8136871</c:v>
                </c:pt>
                <c:pt idx="2425">
                  <c:v>0.81563600000000003</c:v>
                </c:pt>
                <c:pt idx="2426">
                  <c:v>0.81814509999999996</c:v>
                </c:pt>
                <c:pt idx="2427">
                  <c:v>0.82109109999999996</c:v>
                </c:pt>
                <c:pt idx="2428">
                  <c:v>0.82408040000000005</c:v>
                </c:pt>
                <c:pt idx="2429">
                  <c:v>0.82666569999999995</c:v>
                </c:pt>
                <c:pt idx="2430">
                  <c:v>0.82859329999999998</c:v>
                </c:pt>
                <c:pt idx="2431">
                  <c:v>0.82986409999999999</c:v>
                </c:pt>
                <c:pt idx="2432">
                  <c:v>0.83066949999999995</c:v>
                </c:pt>
                <c:pt idx="2433">
                  <c:v>0.83127450000000003</c:v>
                </c:pt>
                <c:pt idx="2434">
                  <c:v>0.83195399999999997</c:v>
                </c:pt>
                <c:pt idx="2435">
                  <c:v>0.83293099999999998</c:v>
                </c:pt>
                <c:pt idx="2436">
                  <c:v>0.8343642</c:v>
                </c:pt>
                <c:pt idx="2437">
                  <c:v>0.83632510000000004</c:v>
                </c:pt>
                <c:pt idx="2438">
                  <c:v>0.83878750000000002</c:v>
                </c:pt>
                <c:pt idx="2439">
                  <c:v>0.84160469999999998</c:v>
                </c:pt>
                <c:pt idx="2440">
                  <c:v>0.84452970000000005</c:v>
                </c:pt>
                <c:pt idx="2441">
                  <c:v>0.84729730000000003</c:v>
                </c:pt>
                <c:pt idx="2442">
                  <c:v>0.84973010000000004</c:v>
                </c:pt>
                <c:pt idx="2443">
                  <c:v>0.85177150000000001</c:v>
                </c:pt>
                <c:pt idx="2444">
                  <c:v>0.853433</c:v>
                </c:pt>
                <c:pt idx="2445">
                  <c:v>0.85475619999999997</c:v>
                </c:pt>
                <c:pt idx="2446">
                  <c:v>0.85580730000000005</c:v>
                </c:pt>
                <c:pt idx="2447">
                  <c:v>0.85669289999999998</c:v>
                </c:pt>
                <c:pt idx="2448">
                  <c:v>0.85757369999999999</c:v>
                </c:pt>
                <c:pt idx="2449">
                  <c:v>0.85863730000000005</c:v>
                </c:pt>
                <c:pt idx="2450">
                  <c:v>0.86003300000000005</c:v>
                </c:pt>
                <c:pt idx="2451">
                  <c:v>0.86181410000000003</c:v>
                </c:pt>
                <c:pt idx="2452">
                  <c:v>0.86388849999999995</c:v>
                </c:pt>
                <c:pt idx="2453">
                  <c:v>0.86605980000000005</c:v>
                </c:pt>
                <c:pt idx="2454">
                  <c:v>0.86809769999999997</c:v>
                </c:pt>
                <c:pt idx="2455">
                  <c:v>0.86986189999999997</c:v>
                </c:pt>
                <c:pt idx="2456">
                  <c:v>0.87135640000000003</c:v>
                </c:pt>
                <c:pt idx="2457">
                  <c:v>0.87271679999999996</c:v>
                </c:pt>
                <c:pt idx="2458">
                  <c:v>0.87412270000000003</c:v>
                </c:pt>
                <c:pt idx="2459">
                  <c:v>0.87569799999999998</c:v>
                </c:pt>
                <c:pt idx="2460">
                  <c:v>0.87744619999999995</c:v>
                </c:pt>
                <c:pt idx="2461">
                  <c:v>0.87925719999999996</c:v>
                </c:pt>
                <c:pt idx="2462">
                  <c:v>0.88097970000000003</c:v>
                </c:pt>
                <c:pt idx="2463">
                  <c:v>0.88251619999999997</c:v>
                </c:pt>
                <c:pt idx="2464">
                  <c:v>0.88389019999999996</c:v>
                </c:pt>
                <c:pt idx="2465">
                  <c:v>0.88523689999999999</c:v>
                </c:pt>
                <c:pt idx="2466">
                  <c:v>0.88673259999999998</c:v>
                </c:pt>
                <c:pt idx="2467">
                  <c:v>0.88848340000000003</c:v>
                </c:pt>
                <c:pt idx="2468">
                  <c:v>0.89046670000000006</c:v>
                </c:pt>
                <c:pt idx="2469">
                  <c:v>0.89252929999999997</c:v>
                </c:pt>
                <c:pt idx="2470">
                  <c:v>0.89448240000000001</c:v>
                </c:pt>
                <c:pt idx="2471">
                  <c:v>0.89619280000000001</c:v>
                </c:pt>
                <c:pt idx="2472">
                  <c:v>0.89766849999999998</c:v>
                </c:pt>
                <c:pt idx="2473">
                  <c:v>0.89904419999999996</c:v>
                </c:pt>
                <c:pt idx="2474">
                  <c:v>0.90051429999999999</c:v>
                </c:pt>
                <c:pt idx="2475">
                  <c:v>0.90221220000000002</c:v>
                </c:pt>
                <c:pt idx="2476">
                  <c:v>0.90413480000000002</c:v>
                </c:pt>
                <c:pt idx="2477">
                  <c:v>0.90614119999999998</c:v>
                </c:pt>
                <c:pt idx="2478">
                  <c:v>0.90803750000000005</c:v>
                </c:pt>
                <c:pt idx="2479">
                  <c:v>0.90969599999999995</c:v>
                </c:pt>
                <c:pt idx="2480">
                  <c:v>0.91113290000000002</c:v>
                </c:pt>
                <c:pt idx="2481">
                  <c:v>0.91250160000000002</c:v>
                </c:pt>
                <c:pt idx="2482">
                  <c:v>0.9139931</c:v>
                </c:pt>
                <c:pt idx="2483">
                  <c:v>0.91572330000000002</c:v>
                </c:pt>
                <c:pt idx="2484">
                  <c:v>0.91765370000000002</c:v>
                </c:pt>
                <c:pt idx="2485">
                  <c:v>0.91961999999999999</c:v>
                </c:pt>
                <c:pt idx="2486">
                  <c:v>0.9214234</c:v>
                </c:pt>
                <c:pt idx="2487">
                  <c:v>0.92296049999999996</c:v>
                </c:pt>
                <c:pt idx="2488">
                  <c:v>0.92427979999999998</c:v>
                </c:pt>
                <c:pt idx="2489">
                  <c:v>0.92557520000000004</c:v>
                </c:pt>
                <c:pt idx="2490">
                  <c:v>0.92707119999999998</c:v>
                </c:pt>
                <c:pt idx="2491">
                  <c:v>0.92891380000000001</c:v>
                </c:pt>
                <c:pt idx="2492">
                  <c:v>0.93107010000000001</c:v>
                </c:pt>
                <c:pt idx="2493">
                  <c:v>0.93334640000000002</c:v>
                </c:pt>
                <c:pt idx="2494">
                  <c:v>0.93546960000000001</c:v>
                </c:pt>
                <c:pt idx="2495">
                  <c:v>0.93724209999999997</c:v>
                </c:pt>
                <c:pt idx="2496">
                  <c:v>0.93864519999999996</c:v>
                </c:pt>
                <c:pt idx="2497">
                  <c:v>0.93983879999999997</c:v>
                </c:pt>
                <c:pt idx="2498">
                  <c:v>0.94105890000000003</c:v>
                </c:pt>
                <c:pt idx="2499">
                  <c:v>0.94246790000000003</c:v>
                </c:pt>
                <c:pt idx="2500">
                  <c:v>0.94407819999999998</c:v>
                </c:pt>
                <c:pt idx="2501">
                  <c:v>0.94574899999999995</c:v>
                </c:pt>
                <c:pt idx="2502">
                  <c:v>0.94729189999999996</c:v>
                </c:pt>
                <c:pt idx="2503">
                  <c:v>0.94857729999999996</c:v>
                </c:pt>
                <c:pt idx="2504">
                  <c:v>0.94963470000000005</c:v>
                </c:pt>
                <c:pt idx="2505">
                  <c:v>0.95063759999999997</c:v>
                </c:pt>
                <c:pt idx="2506">
                  <c:v>0.95181700000000002</c:v>
                </c:pt>
                <c:pt idx="2507">
                  <c:v>0.95330079999999995</c:v>
                </c:pt>
                <c:pt idx="2508">
                  <c:v>0.95502600000000004</c:v>
                </c:pt>
                <c:pt idx="2509">
                  <c:v>0.95674820000000005</c:v>
                </c:pt>
                <c:pt idx="2510">
                  <c:v>0.95818899999999996</c:v>
                </c:pt>
                <c:pt idx="2511">
                  <c:v>0.95918270000000005</c:v>
                </c:pt>
                <c:pt idx="2512">
                  <c:v>0.95977389999999996</c:v>
                </c:pt>
                <c:pt idx="2513">
                  <c:v>0.96017529999999995</c:v>
                </c:pt>
                <c:pt idx="2514">
                  <c:v>0.96064620000000001</c:v>
                </c:pt>
                <c:pt idx="2515">
                  <c:v>0.96133630000000003</c:v>
                </c:pt>
                <c:pt idx="2516">
                  <c:v>0.96221080000000003</c:v>
                </c:pt>
                <c:pt idx="2517">
                  <c:v>0.96308090000000002</c:v>
                </c:pt>
                <c:pt idx="2518">
                  <c:v>0.96371700000000005</c:v>
                </c:pt>
                <c:pt idx="2519">
                  <c:v>0.96399539999999995</c:v>
                </c:pt>
                <c:pt idx="2520">
                  <c:v>0.96399219999999997</c:v>
                </c:pt>
                <c:pt idx="2521">
                  <c:v>0.96402790000000005</c:v>
                </c:pt>
                <c:pt idx="2522">
                  <c:v>0.96454669999999998</c:v>
                </c:pt>
                <c:pt idx="2523">
                  <c:v>0.96589910000000001</c:v>
                </c:pt>
                <c:pt idx="2524">
                  <c:v>0.96797219999999995</c:v>
                </c:pt>
                <c:pt idx="2525">
                  <c:v>0.97012719999999997</c:v>
                </c:pt>
                <c:pt idx="2526">
                  <c:v>0.97153529999999999</c:v>
                </c:pt>
                <c:pt idx="2527">
                  <c:v>0.97178699999999996</c:v>
                </c:pt>
                <c:pt idx="2528">
                  <c:v>0.97104869999999999</c:v>
                </c:pt>
                <c:pt idx="2529">
                  <c:v>0.96981700000000004</c:v>
                </c:pt>
                <c:pt idx="2530">
                  <c:v>0.96857090000000001</c:v>
                </c:pt>
                <c:pt idx="2531">
                  <c:v>0.96758659999999996</c:v>
                </c:pt>
                <c:pt idx="2532">
                  <c:v>0.96690679999999996</c:v>
                </c:pt>
                <c:pt idx="2533">
                  <c:v>0.96636900000000003</c:v>
                </c:pt>
                <c:pt idx="2534">
                  <c:v>0.96570860000000003</c:v>
                </c:pt>
                <c:pt idx="2535">
                  <c:v>0.96469349999999998</c:v>
                </c:pt>
                <c:pt idx="2536">
                  <c:v>0.96328279999999999</c:v>
                </c:pt>
                <c:pt idx="2537">
                  <c:v>0.96168770000000003</c:v>
                </c:pt>
                <c:pt idx="2538">
                  <c:v>0.96026619999999996</c:v>
                </c:pt>
                <c:pt idx="2539">
                  <c:v>0.95924120000000002</c:v>
                </c:pt>
                <c:pt idx="2540">
                  <c:v>0.95852789999999999</c:v>
                </c:pt>
                <c:pt idx="2541">
                  <c:v>0.9577812</c:v>
                </c:pt>
                <c:pt idx="2542">
                  <c:v>0.95665869999999997</c:v>
                </c:pt>
                <c:pt idx="2543">
                  <c:v>0.95498419999999995</c:v>
                </c:pt>
                <c:pt idx="2544">
                  <c:v>0.95284500000000005</c:v>
                </c:pt>
                <c:pt idx="2545">
                  <c:v>0.950515</c:v>
                </c:pt>
                <c:pt idx="2546">
                  <c:v>0.94834229999999997</c:v>
                </c:pt>
                <c:pt idx="2547">
                  <c:v>0.94654289999999996</c:v>
                </c:pt>
                <c:pt idx="2548">
                  <c:v>0.94506979999999996</c:v>
                </c:pt>
                <c:pt idx="2549">
                  <c:v>0.94361680000000003</c:v>
                </c:pt>
                <c:pt idx="2550">
                  <c:v>0.94181590000000004</c:v>
                </c:pt>
                <c:pt idx="2551">
                  <c:v>0.93947510000000001</c:v>
                </c:pt>
                <c:pt idx="2552">
                  <c:v>0.93666309999999997</c:v>
                </c:pt>
                <c:pt idx="2553">
                  <c:v>0.93364919999999996</c:v>
                </c:pt>
                <c:pt idx="2554">
                  <c:v>0.93072589999999999</c:v>
                </c:pt>
                <c:pt idx="2555">
                  <c:v>0.92808460000000004</c:v>
                </c:pt>
                <c:pt idx="2556">
                  <c:v>0.9257128</c:v>
                </c:pt>
                <c:pt idx="2557">
                  <c:v>0.92342380000000002</c:v>
                </c:pt>
                <c:pt idx="2558">
                  <c:v>0.9209349</c:v>
                </c:pt>
                <c:pt idx="2559">
                  <c:v>0.91799770000000003</c:v>
                </c:pt>
                <c:pt idx="2560">
                  <c:v>0.9145103</c:v>
                </c:pt>
                <c:pt idx="2561">
                  <c:v>0.91060569999999996</c:v>
                </c:pt>
                <c:pt idx="2562">
                  <c:v>0.90660450000000004</c:v>
                </c:pt>
                <c:pt idx="2563">
                  <c:v>0.90284600000000004</c:v>
                </c:pt>
                <c:pt idx="2564">
                  <c:v>0.8993698</c:v>
                </c:pt>
                <c:pt idx="2565">
                  <c:v>0.89588460000000003</c:v>
                </c:pt>
                <c:pt idx="2566">
                  <c:v>0.89200140000000006</c:v>
                </c:pt>
                <c:pt idx="2567">
                  <c:v>0.88764290000000001</c:v>
                </c:pt>
                <c:pt idx="2568">
                  <c:v>0.88306960000000001</c:v>
                </c:pt>
                <c:pt idx="2569">
                  <c:v>0.87863590000000003</c:v>
                </c:pt>
                <c:pt idx="2570">
                  <c:v>0.87459180000000003</c:v>
                </c:pt>
                <c:pt idx="2571">
                  <c:v>0.87097230000000003</c:v>
                </c:pt>
                <c:pt idx="2572">
                  <c:v>0.86762119999999998</c:v>
                </c:pt>
                <c:pt idx="2573">
                  <c:v>0.86424610000000002</c:v>
                </c:pt>
                <c:pt idx="2574">
                  <c:v>0.86056829999999995</c:v>
                </c:pt>
                <c:pt idx="2575">
                  <c:v>0.85645490000000002</c:v>
                </c:pt>
                <c:pt idx="2576">
                  <c:v>0.85200509999999996</c:v>
                </c:pt>
                <c:pt idx="2577">
                  <c:v>0.84748570000000001</c:v>
                </c:pt>
                <c:pt idx="2578">
                  <c:v>0.84322390000000003</c:v>
                </c:pt>
                <c:pt idx="2579">
                  <c:v>0.83942399999999995</c:v>
                </c:pt>
                <c:pt idx="2580">
                  <c:v>0.83608959999999999</c:v>
                </c:pt>
                <c:pt idx="2581">
                  <c:v>0.83301709999999995</c:v>
                </c:pt>
                <c:pt idx="2582">
                  <c:v>0.82985850000000005</c:v>
                </c:pt>
                <c:pt idx="2583">
                  <c:v>0.82623170000000001</c:v>
                </c:pt>
                <c:pt idx="2584">
                  <c:v>0.82186510000000002</c:v>
                </c:pt>
                <c:pt idx="2585">
                  <c:v>0.81675399999999998</c:v>
                </c:pt>
                <c:pt idx="2586">
                  <c:v>0.81121449999999995</c:v>
                </c:pt>
                <c:pt idx="2587">
                  <c:v>0.80573640000000002</c:v>
                </c:pt>
                <c:pt idx="2588">
                  <c:v>0.80068660000000003</c:v>
                </c:pt>
                <c:pt idx="2589">
                  <c:v>0.79608769999999995</c:v>
                </c:pt>
                <c:pt idx="2590">
                  <c:v>0.79175830000000003</c:v>
                </c:pt>
                <c:pt idx="2591">
                  <c:v>0.78757820000000001</c:v>
                </c:pt>
                <c:pt idx="2592">
                  <c:v>0.78356440000000005</c:v>
                </c:pt>
                <c:pt idx="2593">
                  <c:v>0.77983990000000003</c:v>
                </c:pt>
                <c:pt idx="2594">
                  <c:v>0.77650730000000001</c:v>
                </c:pt>
                <c:pt idx="2595">
                  <c:v>0.77361579999999996</c:v>
                </c:pt>
                <c:pt idx="2596">
                  <c:v>0.77101770000000003</c:v>
                </c:pt>
                <c:pt idx="2597">
                  <c:v>0.76825140000000003</c:v>
                </c:pt>
                <c:pt idx="2598">
                  <c:v>0.76439990000000002</c:v>
                </c:pt>
                <c:pt idx="2599">
                  <c:v>0.75843859999999996</c:v>
                </c:pt>
                <c:pt idx="2600">
                  <c:v>0.7504324</c:v>
                </c:pt>
                <c:pt idx="2601">
                  <c:v>0.7422164</c:v>
                </c:pt>
                <c:pt idx="2602">
                  <c:v>0.73571580000000003</c:v>
                </c:pt>
                <c:pt idx="2603">
                  <c:v>0.73121320000000001</c:v>
                </c:pt>
                <c:pt idx="2604">
                  <c:v>0.72787599999999997</c:v>
                </c:pt>
                <c:pt idx="2605">
                  <c:v>0.72485189999999999</c:v>
                </c:pt>
                <c:pt idx="2606">
                  <c:v>0.7216188</c:v>
                </c:pt>
                <c:pt idx="2607">
                  <c:v>0.71796939999999998</c:v>
                </c:pt>
                <c:pt idx="2608">
                  <c:v>0.71394159999999995</c:v>
                </c:pt>
                <c:pt idx="2609">
                  <c:v>0.7097156</c:v>
                </c:pt>
                <c:pt idx="2610">
                  <c:v>0.70552409999999999</c:v>
                </c:pt>
                <c:pt idx="2611">
                  <c:v>0.70151940000000002</c:v>
                </c:pt>
                <c:pt idx="2612">
                  <c:v>0.69774139999999996</c:v>
                </c:pt>
                <c:pt idx="2613">
                  <c:v>0.69410130000000003</c:v>
                </c:pt>
                <c:pt idx="2614">
                  <c:v>0.69043549999999998</c:v>
                </c:pt>
                <c:pt idx="2615">
                  <c:v>0.68659000000000003</c:v>
                </c:pt>
                <c:pt idx="2616">
                  <c:v>0.68249839999999995</c:v>
                </c:pt>
                <c:pt idx="2617">
                  <c:v>0.67820599999999998</c:v>
                </c:pt>
                <c:pt idx="2618">
                  <c:v>0.67385240000000002</c:v>
                </c:pt>
                <c:pt idx="2619">
                  <c:v>0.66958969999999995</c:v>
                </c:pt>
                <c:pt idx="2620">
                  <c:v>0.66550520000000002</c:v>
                </c:pt>
                <c:pt idx="2621">
                  <c:v>0.66157440000000001</c:v>
                </c:pt>
                <c:pt idx="2622">
                  <c:v>0.65772399999999998</c:v>
                </c:pt>
                <c:pt idx="2623">
                  <c:v>0.65392320000000004</c:v>
                </c:pt>
                <c:pt idx="2624">
                  <c:v>0.65020469999999997</c:v>
                </c:pt>
                <c:pt idx="2625">
                  <c:v>0.64664600000000005</c:v>
                </c:pt>
                <c:pt idx="2626">
                  <c:v>0.64330560000000003</c:v>
                </c:pt>
                <c:pt idx="2627">
                  <c:v>0.64019470000000001</c:v>
                </c:pt>
                <c:pt idx="2628">
                  <c:v>0.63723149999999995</c:v>
                </c:pt>
                <c:pt idx="2629">
                  <c:v>0.63425050000000005</c:v>
                </c:pt>
                <c:pt idx="2630">
                  <c:v>0.63103929999999997</c:v>
                </c:pt>
                <c:pt idx="2631">
                  <c:v>0.62742580000000003</c:v>
                </c:pt>
                <c:pt idx="2632">
                  <c:v>0.6233841</c:v>
                </c:pt>
                <c:pt idx="2633">
                  <c:v>0.61910710000000002</c:v>
                </c:pt>
                <c:pt idx="2634">
                  <c:v>0.6149403</c:v>
                </c:pt>
                <c:pt idx="2635">
                  <c:v>0.61118870000000003</c:v>
                </c:pt>
                <c:pt idx="2636">
                  <c:v>0.60793050000000004</c:v>
                </c:pt>
                <c:pt idx="2637">
                  <c:v>0.60503600000000002</c:v>
                </c:pt>
                <c:pt idx="2638">
                  <c:v>0.60228530000000002</c:v>
                </c:pt>
                <c:pt idx="2639">
                  <c:v>0.59952000000000005</c:v>
                </c:pt>
                <c:pt idx="2640">
                  <c:v>0.59669320000000003</c:v>
                </c:pt>
                <c:pt idx="2641">
                  <c:v>0.59384190000000003</c:v>
                </c:pt>
                <c:pt idx="2642">
                  <c:v>0.59103119999999998</c:v>
                </c:pt>
                <c:pt idx="2643">
                  <c:v>0.58828639999999999</c:v>
                </c:pt>
                <c:pt idx="2644">
                  <c:v>0.58557859999999995</c:v>
                </c:pt>
                <c:pt idx="2645">
                  <c:v>0.58282710000000004</c:v>
                </c:pt>
                <c:pt idx="2646">
                  <c:v>0.57998039999999995</c:v>
                </c:pt>
                <c:pt idx="2647">
                  <c:v>0.57707359999999996</c:v>
                </c:pt>
                <c:pt idx="2648">
                  <c:v>0.57424310000000001</c:v>
                </c:pt>
                <c:pt idx="2649">
                  <c:v>0.57163549999999996</c:v>
                </c:pt>
                <c:pt idx="2650">
                  <c:v>0.56933290000000003</c:v>
                </c:pt>
                <c:pt idx="2651">
                  <c:v>0.56731889999999996</c:v>
                </c:pt>
                <c:pt idx="2652">
                  <c:v>0.56549930000000004</c:v>
                </c:pt>
                <c:pt idx="2653">
                  <c:v>0.56373430000000002</c:v>
                </c:pt>
                <c:pt idx="2654">
                  <c:v>0.56188550000000004</c:v>
                </c:pt>
                <c:pt idx="2655">
                  <c:v>0.5598706</c:v>
                </c:pt>
                <c:pt idx="2656">
                  <c:v>0.55771009999999999</c:v>
                </c:pt>
                <c:pt idx="2657">
                  <c:v>0.55551309999999998</c:v>
                </c:pt>
                <c:pt idx="2658">
                  <c:v>0.55342809999999998</c:v>
                </c:pt>
                <c:pt idx="2659">
                  <c:v>0.55157449999999997</c:v>
                </c:pt>
                <c:pt idx="2660">
                  <c:v>0.54998230000000004</c:v>
                </c:pt>
                <c:pt idx="2661">
                  <c:v>0.54857979999999995</c:v>
                </c:pt>
                <c:pt idx="2662">
                  <c:v>0.54718679999999997</c:v>
                </c:pt>
                <c:pt idx="2663">
                  <c:v>0.54559349999999995</c:v>
                </c:pt>
                <c:pt idx="2664">
                  <c:v>0.54368749999999999</c:v>
                </c:pt>
                <c:pt idx="2665">
                  <c:v>0.54161280000000001</c:v>
                </c:pt>
                <c:pt idx="2666">
                  <c:v>0.53966400000000003</c:v>
                </c:pt>
                <c:pt idx="2667">
                  <c:v>0.53799129999999995</c:v>
                </c:pt>
                <c:pt idx="2668">
                  <c:v>0.5365375</c:v>
                </c:pt>
                <c:pt idx="2669">
                  <c:v>0.53516699999999995</c:v>
                </c:pt>
                <c:pt idx="2670">
                  <c:v>0.53376230000000002</c:v>
                </c:pt>
                <c:pt idx="2671">
                  <c:v>0.532273</c:v>
                </c:pt>
                <c:pt idx="2672">
                  <c:v>0.53071369999999995</c:v>
                </c:pt>
                <c:pt idx="2673">
                  <c:v>0.52915250000000003</c:v>
                </c:pt>
                <c:pt idx="2674">
                  <c:v>0.52766389999999996</c:v>
                </c:pt>
                <c:pt idx="2675">
                  <c:v>0.52628319999999995</c:v>
                </c:pt>
                <c:pt idx="2676">
                  <c:v>0.52498049999999996</c:v>
                </c:pt>
                <c:pt idx="2677">
                  <c:v>0.52367439999999998</c:v>
                </c:pt>
                <c:pt idx="2678">
                  <c:v>0.52228370000000002</c:v>
                </c:pt>
                <c:pt idx="2679">
                  <c:v>0.52077560000000001</c:v>
                </c:pt>
                <c:pt idx="2680">
                  <c:v>0.51918399999999998</c:v>
                </c:pt>
                <c:pt idx="2681">
                  <c:v>0.5175864</c:v>
                </c:pt>
                <c:pt idx="2682">
                  <c:v>0.51607040000000004</c:v>
                </c:pt>
                <c:pt idx="2683">
                  <c:v>0.51468429999999998</c:v>
                </c:pt>
                <c:pt idx="2684">
                  <c:v>0.51342659999999996</c:v>
                </c:pt>
                <c:pt idx="2685">
                  <c:v>0.51223700000000005</c:v>
                </c:pt>
                <c:pt idx="2686">
                  <c:v>0.51101410000000003</c:v>
                </c:pt>
                <c:pt idx="2687">
                  <c:v>0.50965450000000001</c:v>
                </c:pt>
                <c:pt idx="2688">
                  <c:v>0.50812979999999996</c:v>
                </c:pt>
                <c:pt idx="2689">
                  <c:v>0.50653559999999997</c:v>
                </c:pt>
                <c:pt idx="2690">
                  <c:v>0.50502930000000001</c:v>
                </c:pt>
                <c:pt idx="2691">
                  <c:v>0.50370839999999995</c:v>
                </c:pt>
                <c:pt idx="2692">
                  <c:v>0.50255570000000005</c:v>
                </c:pt>
                <c:pt idx="2693">
                  <c:v>0.50146930000000001</c:v>
                </c:pt>
                <c:pt idx="2694">
                  <c:v>0.50032310000000002</c:v>
                </c:pt>
                <c:pt idx="2695">
                  <c:v>0.49901380000000001</c:v>
                </c:pt>
                <c:pt idx="2696">
                  <c:v>0.49749660000000001</c:v>
                </c:pt>
                <c:pt idx="2697">
                  <c:v>0.49582589999999999</c:v>
                </c:pt>
                <c:pt idx="2698">
                  <c:v>0.49413790000000002</c:v>
                </c:pt>
                <c:pt idx="2699">
                  <c:v>0.49253649999999999</c:v>
                </c:pt>
                <c:pt idx="2700">
                  <c:v>0.4910157</c:v>
                </c:pt>
                <c:pt idx="2701">
                  <c:v>0.48950060000000001</c:v>
                </c:pt>
                <c:pt idx="2702">
                  <c:v>0.48792340000000001</c:v>
                </c:pt>
                <c:pt idx="2703">
                  <c:v>0.48627160000000003</c:v>
                </c:pt>
                <c:pt idx="2704">
                  <c:v>0.48457739999999999</c:v>
                </c:pt>
                <c:pt idx="2705">
                  <c:v>0.48290300000000003</c:v>
                </c:pt>
                <c:pt idx="2706">
                  <c:v>0.481296</c:v>
                </c:pt>
                <c:pt idx="2707">
                  <c:v>0.47976459999999999</c:v>
                </c:pt>
                <c:pt idx="2708">
                  <c:v>0.47825190000000001</c:v>
                </c:pt>
                <c:pt idx="2709">
                  <c:v>0.47666429999999999</c:v>
                </c:pt>
                <c:pt idx="2710">
                  <c:v>0.47492630000000002</c:v>
                </c:pt>
                <c:pt idx="2711">
                  <c:v>0.47304200000000002</c:v>
                </c:pt>
                <c:pt idx="2712">
                  <c:v>0.47109279999999998</c:v>
                </c:pt>
                <c:pt idx="2713">
                  <c:v>0.46918500000000002</c:v>
                </c:pt>
                <c:pt idx="2714">
                  <c:v>0.46739120000000001</c:v>
                </c:pt>
                <c:pt idx="2715">
                  <c:v>0.46571859999999998</c:v>
                </c:pt>
                <c:pt idx="2716">
                  <c:v>0.46411580000000002</c:v>
                </c:pt>
                <c:pt idx="2717">
                  <c:v>0.46249960000000001</c:v>
                </c:pt>
                <c:pt idx="2718">
                  <c:v>0.46080140000000003</c:v>
                </c:pt>
                <c:pt idx="2719">
                  <c:v>0.45900299999999999</c:v>
                </c:pt>
                <c:pt idx="2720">
                  <c:v>0.45714860000000002</c:v>
                </c:pt>
                <c:pt idx="2721">
                  <c:v>0.45531460000000001</c:v>
                </c:pt>
                <c:pt idx="2722">
                  <c:v>0.45358019999999999</c:v>
                </c:pt>
                <c:pt idx="2723">
                  <c:v>0.45197759999999998</c:v>
                </c:pt>
                <c:pt idx="2724">
                  <c:v>0.45047569999999998</c:v>
                </c:pt>
                <c:pt idx="2725">
                  <c:v>0.44899030000000001</c:v>
                </c:pt>
                <c:pt idx="2726">
                  <c:v>0.44742310000000002</c:v>
                </c:pt>
                <c:pt idx="2727">
                  <c:v>0.44571379999999999</c:v>
                </c:pt>
                <c:pt idx="2728">
                  <c:v>0.4438819</c:v>
                </c:pt>
                <c:pt idx="2729">
                  <c:v>0.44202409999999998</c:v>
                </c:pt>
                <c:pt idx="2730">
                  <c:v>0.44026530000000003</c:v>
                </c:pt>
                <c:pt idx="2731">
                  <c:v>0.43867780000000001</c:v>
                </c:pt>
                <c:pt idx="2732">
                  <c:v>0.43722299999999997</c:v>
                </c:pt>
                <c:pt idx="2733">
                  <c:v>0.43574960000000001</c:v>
                </c:pt>
                <c:pt idx="2734">
                  <c:v>0.43408999999999998</c:v>
                </c:pt>
                <c:pt idx="2735">
                  <c:v>0.4322184</c:v>
                </c:pt>
                <c:pt idx="2736">
                  <c:v>0.43025000000000002</c:v>
                </c:pt>
                <c:pt idx="2737">
                  <c:v>0.42834850000000002</c:v>
                </c:pt>
                <c:pt idx="2738">
                  <c:v>0.42661090000000002</c:v>
                </c:pt>
                <c:pt idx="2739">
                  <c:v>0.42504180000000003</c:v>
                </c:pt>
                <c:pt idx="2740">
                  <c:v>0.42357640000000002</c:v>
                </c:pt>
                <c:pt idx="2741">
                  <c:v>0.42212509999999998</c:v>
                </c:pt>
                <c:pt idx="2742">
                  <c:v>0.42061120000000002</c:v>
                </c:pt>
                <c:pt idx="2743">
                  <c:v>0.41899839999999999</c:v>
                </c:pt>
                <c:pt idx="2744">
                  <c:v>0.4172998</c:v>
                </c:pt>
                <c:pt idx="2745">
                  <c:v>0.41557430000000001</c:v>
                </c:pt>
                <c:pt idx="2746">
                  <c:v>0.41388950000000002</c:v>
                </c:pt>
                <c:pt idx="2747">
                  <c:v>0.41228239999999999</c:v>
                </c:pt>
                <c:pt idx="2748">
                  <c:v>0.41074139999999998</c:v>
                </c:pt>
                <c:pt idx="2749">
                  <c:v>0.4092189</c:v>
                </c:pt>
                <c:pt idx="2750">
                  <c:v>0.4076689</c:v>
                </c:pt>
                <c:pt idx="2751">
                  <c:v>0.4060761</c:v>
                </c:pt>
                <c:pt idx="2752">
                  <c:v>0.40446749999999998</c:v>
                </c:pt>
                <c:pt idx="2753">
                  <c:v>0.40289510000000001</c:v>
                </c:pt>
                <c:pt idx="2754">
                  <c:v>0.40141120000000002</c:v>
                </c:pt>
                <c:pt idx="2755">
                  <c:v>0.40003139999999998</c:v>
                </c:pt>
                <c:pt idx="2756">
                  <c:v>0.39872479999999999</c:v>
                </c:pt>
                <c:pt idx="2757">
                  <c:v>0.39742179999999999</c:v>
                </c:pt>
                <c:pt idx="2758">
                  <c:v>0.3960535</c:v>
                </c:pt>
                <c:pt idx="2759">
                  <c:v>0.39458870000000001</c:v>
                </c:pt>
                <c:pt idx="2760">
                  <c:v>0.39306029999999997</c:v>
                </c:pt>
                <c:pt idx="2761">
                  <c:v>0.39154499999999998</c:v>
                </c:pt>
                <c:pt idx="2762">
                  <c:v>0.39013039999999999</c:v>
                </c:pt>
                <c:pt idx="2763">
                  <c:v>0.38886759999999998</c:v>
                </c:pt>
                <c:pt idx="2764">
                  <c:v>0.38774419999999998</c:v>
                </c:pt>
                <c:pt idx="2765">
                  <c:v>0.38667820000000003</c:v>
                </c:pt>
                <c:pt idx="2766">
                  <c:v>0.38553490000000001</c:v>
                </c:pt>
                <c:pt idx="2767">
                  <c:v>0.38420300000000002</c:v>
                </c:pt>
                <c:pt idx="2768">
                  <c:v>0.38266860000000003</c:v>
                </c:pt>
                <c:pt idx="2769">
                  <c:v>0.38105699999999998</c:v>
                </c:pt>
                <c:pt idx="2770">
                  <c:v>0.37952540000000001</c:v>
                </c:pt>
                <c:pt idx="2771">
                  <c:v>0.37813799999999997</c:v>
                </c:pt>
                <c:pt idx="2772">
                  <c:v>0.37686500000000001</c:v>
                </c:pt>
                <c:pt idx="2773">
                  <c:v>0.37564160000000002</c:v>
                </c:pt>
                <c:pt idx="2774">
                  <c:v>0.37441410000000003</c:v>
                </c:pt>
                <c:pt idx="2775">
                  <c:v>0.37315910000000002</c:v>
                </c:pt>
                <c:pt idx="2776">
                  <c:v>0.3718842</c:v>
                </c:pt>
                <c:pt idx="2777">
                  <c:v>0.37062780000000001</c:v>
                </c:pt>
                <c:pt idx="2778">
                  <c:v>0.36942849999999999</c:v>
                </c:pt>
                <c:pt idx="2779">
                  <c:v>0.36830039999999997</c:v>
                </c:pt>
                <c:pt idx="2780">
                  <c:v>0.36721419999999999</c:v>
                </c:pt>
                <c:pt idx="2781">
                  <c:v>0.3661198</c:v>
                </c:pt>
                <c:pt idx="2782">
                  <c:v>0.36497849999999998</c:v>
                </c:pt>
                <c:pt idx="2783">
                  <c:v>0.36379460000000002</c:v>
                </c:pt>
                <c:pt idx="2784">
                  <c:v>0.36261179999999998</c:v>
                </c:pt>
                <c:pt idx="2785">
                  <c:v>0.36149350000000002</c:v>
                </c:pt>
                <c:pt idx="2786">
                  <c:v>0.36048829999999998</c:v>
                </c:pt>
                <c:pt idx="2787">
                  <c:v>0.35960189999999997</c:v>
                </c:pt>
                <c:pt idx="2788">
                  <c:v>0.3587941</c:v>
                </c:pt>
                <c:pt idx="2789">
                  <c:v>0.35799900000000001</c:v>
                </c:pt>
                <c:pt idx="2790">
                  <c:v>0.35716740000000002</c:v>
                </c:pt>
                <c:pt idx="2791">
                  <c:v>0.35629080000000002</c:v>
                </c:pt>
                <c:pt idx="2792">
                  <c:v>0.35541089999999997</c:v>
                </c:pt>
                <c:pt idx="2793">
                  <c:v>0.35459220000000002</c:v>
                </c:pt>
                <c:pt idx="2794">
                  <c:v>0.35389710000000002</c:v>
                </c:pt>
                <c:pt idx="2795">
                  <c:v>0.35334719999999997</c:v>
                </c:pt>
                <c:pt idx="2796">
                  <c:v>0.35291099999999997</c:v>
                </c:pt>
                <c:pt idx="2797">
                  <c:v>0.3525143</c:v>
                </c:pt>
                <c:pt idx="2798">
                  <c:v>0.3520836</c:v>
                </c:pt>
                <c:pt idx="2799">
                  <c:v>0.35159079999999998</c:v>
                </c:pt>
                <c:pt idx="2800">
                  <c:v>0.35106809999999999</c:v>
                </c:pt>
                <c:pt idx="2801">
                  <c:v>0.35058400000000001</c:v>
                </c:pt>
                <c:pt idx="2802">
                  <c:v>0.35019020000000001</c:v>
                </c:pt>
                <c:pt idx="2803">
                  <c:v>0.34987230000000002</c:v>
                </c:pt>
                <c:pt idx="2804">
                  <c:v>0.34955429999999998</c:v>
                </c:pt>
                <c:pt idx="2805">
                  <c:v>0.3491438</c:v>
                </c:pt>
                <c:pt idx="2806">
                  <c:v>0.34859000000000001</c:v>
                </c:pt>
                <c:pt idx="2807">
                  <c:v>0.34791349999999999</c:v>
                </c:pt>
                <c:pt idx="2808">
                  <c:v>0.34718670000000001</c:v>
                </c:pt>
                <c:pt idx="2809">
                  <c:v>0.34650140000000001</c:v>
                </c:pt>
                <c:pt idx="2810">
                  <c:v>0.34592879999999998</c:v>
                </c:pt>
                <c:pt idx="2811">
                  <c:v>0.34550819999999999</c:v>
                </c:pt>
                <c:pt idx="2812">
                  <c:v>0.34522900000000001</c:v>
                </c:pt>
                <c:pt idx="2813">
                  <c:v>0.3450357</c:v>
                </c:pt>
                <c:pt idx="2814">
                  <c:v>0.34484120000000001</c:v>
                </c:pt>
                <c:pt idx="2815">
                  <c:v>0.34456969999999998</c:v>
                </c:pt>
                <c:pt idx="2816">
                  <c:v>0.34419490000000003</c:v>
                </c:pt>
                <c:pt idx="2817">
                  <c:v>0.34374369999999999</c:v>
                </c:pt>
                <c:pt idx="2818">
                  <c:v>0.34327200000000002</c:v>
                </c:pt>
                <c:pt idx="2819">
                  <c:v>0.34282489999999999</c:v>
                </c:pt>
                <c:pt idx="2820">
                  <c:v>0.34242489999999998</c:v>
                </c:pt>
                <c:pt idx="2821">
                  <c:v>0.34207090000000001</c:v>
                </c:pt>
                <c:pt idx="2822">
                  <c:v>0.34175440000000001</c:v>
                </c:pt>
                <c:pt idx="2823">
                  <c:v>0.34147499999999997</c:v>
                </c:pt>
                <c:pt idx="2824">
                  <c:v>0.34124539999999998</c:v>
                </c:pt>
                <c:pt idx="2825">
                  <c:v>0.34108050000000001</c:v>
                </c:pt>
                <c:pt idx="2826">
                  <c:v>0.34097450000000001</c:v>
                </c:pt>
                <c:pt idx="2827">
                  <c:v>0.34088980000000002</c:v>
                </c:pt>
                <c:pt idx="2828">
                  <c:v>0.34076770000000001</c:v>
                </c:pt>
                <c:pt idx="2829">
                  <c:v>0.34055609999999997</c:v>
                </c:pt>
                <c:pt idx="2830">
                  <c:v>0.34023870000000001</c:v>
                </c:pt>
                <c:pt idx="2831">
                  <c:v>0.33983849999999999</c:v>
                </c:pt>
                <c:pt idx="2832">
                  <c:v>0.33941070000000001</c:v>
                </c:pt>
                <c:pt idx="2833">
                  <c:v>0.33901740000000002</c:v>
                </c:pt>
                <c:pt idx="2834">
                  <c:v>0.3387117</c:v>
                </c:pt>
                <c:pt idx="2835">
                  <c:v>0.33851179999999997</c:v>
                </c:pt>
                <c:pt idx="2836">
                  <c:v>0.33838869999999999</c:v>
                </c:pt>
                <c:pt idx="2837">
                  <c:v>0.33826980000000001</c:v>
                </c:pt>
                <c:pt idx="2838">
                  <c:v>0.33807229999999999</c:v>
                </c:pt>
                <c:pt idx="2839">
                  <c:v>0.33775149999999998</c:v>
                </c:pt>
                <c:pt idx="2840">
                  <c:v>0.33732459999999997</c:v>
                </c:pt>
                <c:pt idx="2841">
                  <c:v>0.33686650000000001</c:v>
                </c:pt>
                <c:pt idx="2842">
                  <c:v>0.33646949999999998</c:v>
                </c:pt>
                <c:pt idx="2843">
                  <c:v>0.33621820000000002</c:v>
                </c:pt>
                <c:pt idx="2844">
                  <c:v>0.33615250000000002</c:v>
                </c:pt>
                <c:pt idx="2845">
                  <c:v>0.33625159999999998</c:v>
                </c:pt>
                <c:pt idx="2846">
                  <c:v>0.33642660000000002</c:v>
                </c:pt>
                <c:pt idx="2847">
                  <c:v>0.33655889999999999</c:v>
                </c:pt>
                <c:pt idx="2848">
                  <c:v>0.33656340000000001</c:v>
                </c:pt>
                <c:pt idx="2849">
                  <c:v>0.33642820000000001</c:v>
                </c:pt>
                <c:pt idx="2850">
                  <c:v>0.33620250000000002</c:v>
                </c:pt>
                <c:pt idx="2851">
                  <c:v>0.33594550000000001</c:v>
                </c:pt>
                <c:pt idx="2852">
                  <c:v>0.3356925</c:v>
                </c:pt>
                <c:pt idx="2853">
                  <c:v>0.33544750000000001</c:v>
                </c:pt>
                <c:pt idx="2854">
                  <c:v>0.33519789999999999</c:v>
                </c:pt>
                <c:pt idx="2855">
                  <c:v>0.33493129999999999</c:v>
                </c:pt>
                <c:pt idx="2856">
                  <c:v>0.334648</c:v>
                </c:pt>
                <c:pt idx="2857">
                  <c:v>0.33436329999999997</c:v>
                </c:pt>
                <c:pt idx="2858">
                  <c:v>0.33410250000000002</c:v>
                </c:pt>
                <c:pt idx="2859">
                  <c:v>0.33388780000000001</c:v>
                </c:pt>
                <c:pt idx="2860">
                  <c:v>0.333733</c:v>
                </c:pt>
                <c:pt idx="2861">
                  <c:v>0.33363999999999999</c:v>
                </c:pt>
                <c:pt idx="2862">
                  <c:v>0.33360020000000001</c:v>
                </c:pt>
                <c:pt idx="2863">
                  <c:v>0.33359820000000001</c:v>
                </c:pt>
                <c:pt idx="2864">
                  <c:v>0.33361649999999998</c:v>
                </c:pt>
                <c:pt idx="2865">
                  <c:v>0.33363969999999998</c:v>
                </c:pt>
                <c:pt idx="2866">
                  <c:v>0.33365339999999999</c:v>
                </c:pt>
                <c:pt idx="2867">
                  <c:v>0.3336462</c:v>
                </c:pt>
                <c:pt idx="2868">
                  <c:v>0.33361200000000002</c:v>
                </c:pt>
                <c:pt idx="2869">
                  <c:v>0.33355089999999998</c:v>
                </c:pt>
                <c:pt idx="2870">
                  <c:v>0.33347349999999998</c:v>
                </c:pt>
                <c:pt idx="2871">
                  <c:v>0.33340039999999999</c:v>
                </c:pt>
                <c:pt idx="2872">
                  <c:v>0.33335720000000002</c:v>
                </c:pt>
                <c:pt idx="2873">
                  <c:v>0.3333622</c:v>
                </c:pt>
                <c:pt idx="2874">
                  <c:v>0.33341369999999998</c:v>
                </c:pt>
                <c:pt idx="2875">
                  <c:v>0.33348420000000001</c:v>
                </c:pt>
                <c:pt idx="2876">
                  <c:v>0.3335321</c:v>
                </c:pt>
                <c:pt idx="2877">
                  <c:v>0.33351760000000003</c:v>
                </c:pt>
                <c:pt idx="2878">
                  <c:v>0.33341989999999999</c:v>
                </c:pt>
                <c:pt idx="2879">
                  <c:v>0.33324559999999998</c:v>
                </c:pt>
                <c:pt idx="2880">
                  <c:v>0.33302579999999998</c:v>
                </c:pt>
                <c:pt idx="2881">
                  <c:v>0.33280870000000001</c:v>
                </c:pt>
                <c:pt idx="2882">
                  <c:v>0.3326423</c:v>
                </c:pt>
                <c:pt idx="2883">
                  <c:v>0.33256809999999998</c:v>
                </c:pt>
                <c:pt idx="2884">
                  <c:v>0.33261220000000002</c:v>
                </c:pt>
                <c:pt idx="2885">
                  <c:v>0.33278150000000001</c:v>
                </c:pt>
                <c:pt idx="2886">
                  <c:v>0.33306269999999999</c:v>
                </c:pt>
                <c:pt idx="2887">
                  <c:v>0.3334223</c:v>
                </c:pt>
                <c:pt idx="2888">
                  <c:v>0.33381240000000001</c:v>
                </c:pt>
                <c:pt idx="2889">
                  <c:v>0.33417599999999997</c:v>
                </c:pt>
                <c:pt idx="2890">
                  <c:v>0.3344626</c:v>
                </c:pt>
                <c:pt idx="2891">
                  <c:v>0.33464159999999998</c:v>
                </c:pt>
                <c:pt idx="2892">
                  <c:v>0.33470260000000002</c:v>
                </c:pt>
                <c:pt idx="2893">
                  <c:v>0.33465519999999999</c:v>
                </c:pt>
                <c:pt idx="2894">
                  <c:v>0.33452310000000002</c:v>
                </c:pt>
                <c:pt idx="2895">
                  <c:v>0.33434199999999997</c:v>
                </c:pt>
                <c:pt idx="2896">
                  <c:v>0.33415230000000001</c:v>
                </c:pt>
                <c:pt idx="2897">
                  <c:v>0.33399089999999998</c:v>
                </c:pt>
                <c:pt idx="2898">
                  <c:v>0.3338856</c:v>
                </c:pt>
                <c:pt idx="2899">
                  <c:v>0.33384609999999998</c:v>
                </c:pt>
                <c:pt idx="2900">
                  <c:v>0.3338663</c:v>
                </c:pt>
                <c:pt idx="2901">
                  <c:v>0.33393329999999999</c:v>
                </c:pt>
                <c:pt idx="2902">
                  <c:v>0.33403739999999998</c:v>
                </c:pt>
                <c:pt idx="2903">
                  <c:v>0.33417980000000003</c:v>
                </c:pt>
                <c:pt idx="2904">
                  <c:v>0.33437</c:v>
                </c:pt>
                <c:pt idx="2905">
                  <c:v>0.33461459999999998</c:v>
                </c:pt>
                <c:pt idx="2906">
                  <c:v>0.33490389999999998</c:v>
                </c:pt>
                <c:pt idx="2907">
                  <c:v>0.33520559999999999</c:v>
                </c:pt>
                <c:pt idx="2908">
                  <c:v>0.335476</c:v>
                </c:pt>
                <c:pt idx="2909">
                  <c:v>0.33567750000000002</c:v>
                </c:pt>
                <c:pt idx="2910">
                  <c:v>0.33579520000000002</c:v>
                </c:pt>
                <c:pt idx="2911">
                  <c:v>0.33584259999999999</c:v>
                </c:pt>
                <c:pt idx="2912">
                  <c:v>0.3358525</c:v>
                </c:pt>
                <c:pt idx="2913">
                  <c:v>0.33586240000000001</c:v>
                </c:pt>
                <c:pt idx="2914">
                  <c:v>0.3358969</c:v>
                </c:pt>
                <c:pt idx="2915">
                  <c:v>0.33596310000000001</c:v>
                </c:pt>
                <c:pt idx="2916">
                  <c:v>0.33605030000000002</c:v>
                </c:pt>
                <c:pt idx="2917">
                  <c:v>0.3361402</c:v>
                </c:pt>
                <c:pt idx="2918">
                  <c:v>0.3362194</c:v>
                </c:pt>
                <c:pt idx="2919">
                  <c:v>0.33628930000000001</c:v>
                </c:pt>
                <c:pt idx="2920">
                  <c:v>0.33636559999999999</c:v>
                </c:pt>
                <c:pt idx="2921">
                  <c:v>0.33647339999999998</c:v>
                </c:pt>
                <c:pt idx="2922">
                  <c:v>0.33663140000000003</c:v>
                </c:pt>
                <c:pt idx="2923">
                  <c:v>0.33684370000000002</c:v>
                </c:pt>
                <c:pt idx="2924">
                  <c:v>0.33709470000000002</c:v>
                </c:pt>
                <c:pt idx="2925">
                  <c:v>0.33735739999999997</c:v>
                </c:pt>
                <c:pt idx="2926">
                  <c:v>0.33760380000000001</c:v>
                </c:pt>
                <c:pt idx="2927">
                  <c:v>0.33781539999999999</c:v>
                </c:pt>
                <c:pt idx="2928">
                  <c:v>0.33798850000000003</c:v>
                </c:pt>
                <c:pt idx="2929">
                  <c:v>0.33812829999999999</c:v>
                </c:pt>
                <c:pt idx="2930">
                  <c:v>0.33824169999999998</c:v>
                </c:pt>
                <c:pt idx="2931">
                  <c:v>0.33832990000000002</c:v>
                </c:pt>
                <c:pt idx="2932">
                  <c:v>0.33839039999999998</c:v>
                </c:pt>
                <c:pt idx="2933">
                  <c:v>0.33842349999999999</c:v>
                </c:pt>
                <c:pt idx="2934">
                  <c:v>0.33843909999999999</c:v>
                </c:pt>
                <c:pt idx="2935">
                  <c:v>0.33845920000000002</c:v>
                </c:pt>
                <c:pt idx="2936">
                  <c:v>0.33851369999999997</c:v>
                </c:pt>
                <c:pt idx="2937">
                  <c:v>0.33862829999999999</c:v>
                </c:pt>
                <c:pt idx="2938">
                  <c:v>0.33881410000000001</c:v>
                </c:pt>
                <c:pt idx="2939">
                  <c:v>0.339059</c:v>
                </c:pt>
                <c:pt idx="2940">
                  <c:v>0.3393333</c:v>
                </c:pt>
                <c:pt idx="2941">
                  <c:v>0.33960040000000002</c:v>
                </c:pt>
                <c:pt idx="2942">
                  <c:v>0.33983590000000002</c:v>
                </c:pt>
                <c:pt idx="2943">
                  <c:v>0.3400357</c:v>
                </c:pt>
                <c:pt idx="2944">
                  <c:v>0.34021319999999999</c:v>
                </c:pt>
                <c:pt idx="2945">
                  <c:v>0.34038649999999998</c:v>
                </c:pt>
                <c:pt idx="2946">
                  <c:v>0.34056399999999998</c:v>
                </c:pt>
                <c:pt idx="2947">
                  <c:v>0.34073730000000002</c:v>
                </c:pt>
                <c:pt idx="2948">
                  <c:v>0.34088560000000001</c:v>
                </c:pt>
                <c:pt idx="2949">
                  <c:v>0.3409895</c:v>
                </c:pt>
                <c:pt idx="2950">
                  <c:v>0.34104620000000002</c:v>
                </c:pt>
                <c:pt idx="2951">
                  <c:v>0.34107779999999999</c:v>
                </c:pt>
                <c:pt idx="2952">
                  <c:v>0.34112910000000002</c:v>
                </c:pt>
                <c:pt idx="2953">
                  <c:v>0.3412538</c:v>
                </c:pt>
                <c:pt idx="2954">
                  <c:v>0.34148709999999999</c:v>
                </c:pt>
                <c:pt idx="2955">
                  <c:v>0.34182279999999998</c:v>
                </c:pt>
                <c:pt idx="2956">
                  <c:v>0.34220309999999998</c:v>
                </c:pt>
                <c:pt idx="2957">
                  <c:v>0.3425434</c:v>
                </c:pt>
                <c:pt idx="2958">
                  <c:v>0.3427693</c:v>
                </c:pt>
                <c:pt idx="2959">
                  <c:v>0.34285539999999998</c:v>
                </c:pt>
                <c:pt idx="2960">
                  <c:v>0.34283219999999998</c:v>
                </c:pt>
                <c:pt idx="2961">
                  <c:v>0.34277069999999998</c:v>
                </c:pt>
                <c:pt idx="2962">
                  <c:v>0.342754</c:v>
                </c:pt>
                <c:pt idx="2963">
                  <c:v>0.3428486</c:v>
                </c:pt>
                <c:pt idx="2964">
                  <c:v>0.34309129999999999</c:v>
                </c:pt>
                <c:pt idx="2965">
                  <c:v>0.34346939999999998</c:v>
                </c:pt>
                <c:pt idx="2966">
                  <c:v>0.3439236</c:v>
                </c:pt>
                <c:pt idx="2967">
                  <c:v>0.34436460000000002</c:v>
                </c:pt>
                <c:pt idx="2968">
                  <c:v>0.34471889999999999</c:v>
                </c:pt>
                <c:pt idx="2969">
                  <c:v>0.3449586</c:v>
                </c:pt>
                <c:pt idx="2970">
                  <c:v>0.34509970000000001</c:v>
                </c:pt>
                <c:pt idx="2971">
                  <c:v>0.34517890000000001</c:v>
                </c:pt>
                <c:pt idx="2972">
                  <c:v>0.34523090000000001</c:v>
                </c:pt>
                <c:pt idx="2973">
                  <c:v>0.34528039999999999</c:v>
                </c:pt>
                <c:pt idx="2974">
                  <c:v>0.34534049999999999</c:v>
                </c:pt>
                <c:pt idx="2975">
                  <c:v>0.34541899999999998</c:v>
                </c:pt>
                <c:pt idx="2976">
                  <c:v>0.34552319999999997</c:v>
                </c:pt>
                <c:pt idx="2977">
                  <c:v>0.34565940000000001</c:v>
                </c:pt>
                <c:pt idx="2978">
                  <c:v>0.34583130000000001</c:v>
                </c:pt>
                <c:pt idx="2979">
                  <c:v>0.34603640000000002</c:v>
                </c:pt>
                <c:pt idx="2980">
                  <c:v>0.34626469999999998</c:v>
                </c:pt>
                <c:pt idx="2981">
                  <c:v>0.34649999999999997</c:v>
                </c:pt>
                <c:pt idx="2982">
                  <c:v>0.34672570000000003</c:v>
                </c:pt>
                <c:pt idx="2983">
                  <c:v>0.34692899999999999</c:v>
                </c:pt>
                <c:pt idx="2984">
                  <c:v>0.34710350000000001</c:v>
                </c:pt>
                <c:pt idx="2985">
                  <c:v>0.34724670000000002</c:v>
                </c:pt>
                <c:pt idx="2986">
                  <c:v>0.3473581</c:v>
                </c:pt>
                <c:pt idx="2987">
                  <c:v>0.34743590000000002</c:v>
                </c:pt>
                <c:pt idx="2988">
                  <c:v>0.3474795</c:v>
                </c:pt>
                <c:pt idx="2989">
                  <c:v>0.34749340000000001</c:v>
                </c:pt>
                <c:pt idx="2990">
                  <c:v>0.34749400000000003</c:v>
                </c:pt>
                <c:pt idx="2991">
                  <c:v>0.34751320000000002</c:v>
                </c:pt>
                <c:pt idx="2992">
                  <c:v>0.34759499999999999</c:v>
                </c:pt>
                <c:pt idx="2993">
                  <c:v>0.34778920000000002</c:v>
                </c:pt>
                <c:pt idx="2994">
                  <c:v>0.34812650000000001</c:v>
                </c:pt>
                <c:pt idx="2995">
                  <c:v>0.3485955</c:v>
                </c:pt>
                <c:pt idx="2996">
                  <c:v>0.34912860000000001</c:v>
                </c:pt>
                <c:pt idx="2997">
                  <c:v>0.34962759999999998</c:v>
                </c:pt>
                <c:pt idx="2998">
                  <c:v>0.35001090000000001</c:v>
                </c:pt>
                <c:pt idx="2999">
                  <c:v>0.35024959999999999</c:v>
                </c:pt>
                <c:pt idx="3000">
                  <c:v>0.3503714</c:v>
                </c:pt>
                <c:pt idx="3001">
                  <c:v>0.35043530000000001</c:v>
                </c:pt>
                <c:pt idx="3002">
                  <c:v>0.35050170000000003</c:v>
                </c:pt>
                <c:pt idx="3003">
                  <c:v>0.35060859999999999</c:v>
                </c:pt>
                <c:pt idx="3004">
                  <c:v>0.35076669999999999</c:v>
                </c:pt>
                <c:pt idx="3005">
                  <c:v>0.35096080000000002</c:v>
                </c:pt>
                <c:pt idx="3006">
                  <c:v>0.35116399999999998</c:v>
                </c:pt>
                <c:pt idx="3007">
                  <c:v>0.3513503</c:v>
                </c:pt>
                <c:pt idx="3008">
                  <c:v>0.35150870000000001</c:v>
                </c:pt>
                <c:pt idx="3009">
                  <c:v>0.3516455</c:v>
                </c:pt>
                <c:pt idx="3010">
                  <c:v>0.35177819999999999</c:v>
                </c:pt>
                <c:pt idx="3011">
                  <c:v>0.35192469999999998</c:v>
                </c:pt>
                <c:pt idx="3012">
                  <c:v>0.35209380000000001</c:v>
                </c:pt>
                <c:pt idx="3013">
                  <c:v>0.35228300000000001</c:v>
                </c:pt>
                <c:pt idx="3014">
                  <c:v>0.35248119999999999</c:v>
                </c:pt>
                <c:pt idx="3015">
                  <c:v>0.3526763</c:v>
                </c:pt>
                <c:pt idx="3016">
                  <c:v>0.35286210000000001</c:v>
                </c:pt>
                <c:pt idx="3017">
                  <c:v>0.35304079999999999</c:v>
                </c:pt>
                <c:pt idx="3018">
                  <c:v>0.35322140000000002</c:v>
                </c:pt>
                <c:pt idx="3019">
                  <c:v>0.35341319999999998</c:v>
                </c:pt>
                <c:pt idx="3020">
                  <c:v>0.35362110000000002</c:v>
                </c:pt>
                <c:pt idx="3021">
                  <c:v>0.35384339999999997</c:v>
                </c:pt>
                <c:pt idx="3022">
                  <c:v>0.3540739</c:v>
                </c:pt>
                <c:pt idx="3023">
                  <c:v>0.35430669999999997</c:v>
                </c:pt>
                <c:pt idx="3024">
                  <c:v>0.3545394</c:v>
                </c:pt>
                <c:pt idx="3025">
                  <c:v>0.35477320000000001</c:v>
                </c:pt>
                <c:pt idx="3026">
                  <c:v>0.3550104</c:v>
                </c:pt>
                <c:pt idx="3027">
                  <c:v>0.35525060000000003</c:v>
                </c:pt>
                <c:pt idx="3028">
                  <c:v>0.35548809999999997</c:v>
                </c:pt>
                <c:pt idx="3029">
                  <c:v>0.35571419999999998</c:v>
                </c:pt>
                <c:pt idx="3030">
                  <c:v>0.35592030000000002</c:v>
                </c:pt>
                <c:pt idx="3031">
                  <c:v>0.35610320000000001</c:v>
                </c:pt>
                <c:pt idx="3032">
                  <c:v>0.3562669</c:v>
                </c:pt>
                <c:pt idx="3033">
                  <c:v>0.35642030000000002</c:v>
                </c:pt>
                <c:pt idx="3034">
                  <c:v>0.35657100000000003</c:v>
                </c:pt>
                <c:pt idx="3035">
                  <c:v>0.35672039999999999</c:v>
                </c:pt>
                <c:pt idx="3036">
                  <c:v>0.35686129999999999</c:v>
                </c:pt>
                <c:pt idx="3037">
                  <c:v>0.35698220000000003</c:v>
                </c:pt>
                <c:pt idx="3038">
                  <c:v>0.35707420000000001</c:v>
                </c:pt>
                <c:pt idx="3039">
                  <c:v>0.35713879999999998</c:v>
                </c:pt>
                <c:pt idx="3040">
                  <c:v>0.35719269999999997</c:v>
                </c:pt>
                <c:pt idx="3041">
                  <c:v>0.35726590000000003</c:v>
                </c:pt>
                <c:pt idx="3042">
                  <c:v>0.3573983</c:v>
                </c:pt>
                <c:pt idx="3043">
                  <c:v>0.35762630000000001</c:v>
                </c:pt>
                <c:pt idx="3044">
                  <c:v>0.35797269999999998</c:v>
                </c:pt>
                <c:pt idx="3045">
                  <c:v>0.35843439999999999</c:v>
                </c:pt>
                <c:pt idx="3046">
                  <c:v>0.35897839999999998</c:v>
                </c:pt>
                <c:pt idx="3047">
                  <c:v>0.35954720000000001</c:v>
                </c:pt>
                <c:pt idx="3048">
                  <c:v>0.36007610000000001</c:v>
                </c:pt>
                <c:pt idx="3049">
                  <c:v>0.36052000000000001</c:v>
                </c:pt>
                <c:pt idx="3050">
                  <c:v>0.36086370000000001</c:v>
                </c:pt>
                <c:pt idx="3051">
                  <c:v>0.36111789999999999</c:v>
                </c:pt>
                <c:pt idx="3052">
                  <c:v>0.36130590000000001</c:v>
                </c:pt>
                <c:pt idx="3053">
                  <c:v>0.3614521</c:v>
                </c:pt>
                <c:pt idx="3054">
                  <c:v>0.36157859999999997</c:v>
                </c:pt>
                <c:pt idx="3055">
                  <c:v>0.36170229999999998</c:v>
                </c:pt>
                <c:pt idx="3056">
                  <c:v>0.36183799999999999</c:v>
                </c:pt>
                <c:pt idx="3057">
                  <c:v>0.36199680000000001</c:v>
                </c:pt>
                <c:pt idx="3058">
                  <c:v>0.36218489999999998</c:v>
                </c:pt>
                <c:pt idx="3059">
                  <c:v>0.36240149999999999</c:v>
                </c:pt>
                <c:pt idx="3060">
                  <c:v>0.3626393</c:v>
                </c:pt>
                <c:pt idx="3061">
                  <c:v>0.36288789999999999</c:v>
                </c:pt>
                <c:pt idx="3062">
                  <c:v>0.36313649999999997</c:v>
                </c:pt>
                <c:pt idx="3063">
                  <c:v>0.36337960000000002</c:v>
                </c:pt>
                <c:pt idx="3064">
                  <c:v>0.36361789999999999</c:v>
                </c:pt>
                <c:pt idx="3065">
                  <c:v>0.36385650000000003</c:v>
                </c:pt>
                <c:pt idx="3066">
                  <c:v>0.36410120000000001</c:v>
                </c:pt>
                <c:pt idx="3067">
                  <c:v>0.3643536</c:v>
                </c:pt>
                <c:pt idx="3068">
                  <c:v>0.36460959999999998</c:v>
                </c:pt>
                <c:pt idx="3069">
                  <c:v>0.36485980000000001</c:v>
                </c:pt>
                <c:pt idx="3070">
                  <c:v>0.3650949</c:v>
                </c:pt>
                <c:pt idx="3071">
                  <c:v>0.36530950000000001</c:v>
                </c:pt>
                <c:pt idx="3072">
                  <c:v>0.36550559999999999</c:v>
                </c:pt>
                <c:pt idx="3073">
                  <c:v>0.36569239999999997</c:v>
                </c:pt>
                <c:pt idx="3074">
                  <c:v>0.36588330000000002</c:v>
                </c:pt>
                <c:pt idx="3075">
                  <c:v>0.36609009999999997</c:v>
                </c:pt>
                <c:pt idx="3076">
                  <c:v>0.36631900000000001</c:v>
                </c:pt>
                <c:pt idx="3077">
                  <c:v>0.3665698</c:v>
                </c:pt>
                <c:pt idx="3078">
                  <c:v>0.36683539999999998</c:v>
                </c:pt>
                <c:pt idx="3079">
                  <c:v>0.36710549999999997</c:v>
                </c:pt>
                <c:pt idx="3080">
                  <c:v>0.36736930000000001</c:v>
                </c:pt>
                <c:pt idx="3081">
                  <c:v>0.36761890000000003</c:v>
                </c:pt>
                <c:pt idx="3082">
                  <c:v>0.36785079999999998</c:v>
                </c:pt>
                <c:pt idx="3083">
                  <c:v>0.36806749999999999</c:v>
                </c:pt>
                <c:pt idx="3084">
                  <c:v>0.36827660000000001</c:v>
                </c:pt>
                <c:pt idx="3085">
                  <c:v>0.36849110000000002</c:v>
                </c:pt>
                <c:pt idx="3086">
                  <c:v>0.36872769999999999</c:v>
                </c:pt>
                <c:pt idx="3087">
                  <c:v>0.36900250000000001</c:v>
                </c:pt>
                <c:pt idx="3088">
                  <c:v>0.36932549999999997</c:v>
                </c:pt>
                <c:pt idx="3089">
                  <c:v>0.36969299999999999</c:v>
                </c:pt>
                <c:pt idx="3090">
                  <c:v>0.3700832</c:v>
                </c:pt>
                <c:pt idx="3091">
                  <c:v>0.3704597</c:v>
                </c:pt>
                <c:pt idx="3092">
                  <c:v>0.37078509999999998</c:v>
                </c:pt>
                <c:pt idx="3093">
                  <c:v>0.37103710000000001</c:v>
                </c:pt>
                <c:pt idx="3094">
                  <c:v>0.3712162</c:v>
                </c:pt>
                <c:pt idx="3095">
                  <c:v>0.37134509999999998</c:v>
                </c:pt>
                <c:pt idx="3096">
                  <c:v>0.37145879999999998</c:v>
                </c:pt>
                <c:pt idx="3097">
                  <c:v>0.37159560000000003</c:v>
                </c:pt>
                <c:pt idx="3098">
                  <c:v>0.37178299999999997</c:v>
                </c:pt>
                <c:pt idx="3099">
                  <c:v>0.37203219999999998</c:v>
                </c:pt>
                <c:pt idx="3100">
                  <c:v>0.37233290000000002</c:v>
                </c:pt>
                <c:pt idx="3101">
                  <c:v>0.37266070000000001</c:v>
                </c:pt>
                <c:pt idx="3102">
                  <c:v>0.37298419999999999</c:v>
                </c:pt>
                <c:pt idx="3103">
                  <c:v>0.37327890000000002</c:v>
                </c:pt>
                <c:pt idx="3104">
                  <c:v>0.37353560000000002</c:v>
                </c:pt>
                <c:pt idx="3105">
                  <c:v>0.37376009999999998</c:v>
                </c:pt>
                <c:pt idx="3106">
                  <c:v>0.37396679999999999</c:v>
                </c:pt>
                <c:pt idx="3107">
                  <c:v>0.37416969999999999</c:v>
                </c:pt>
                <c:pt idx="3108">
                  <c:v>0.3743784</c:v>
                </c:pt>
                <c:pt idx="3109">
                  <c:v>0.37459680000000001</c:v>
                </c:pt>
                <c:pt idx="3110">
                  <c:v>0.37482579999999999</c:v>
                </c:pt>
                <c:pt idx="3111">
                  <c:v>0.3750675</c:v>
                </c:pt>
                <c:pt idx="3112">
                  <c:v>0.37532480000000001</c:v>
                </c:pt>
                <c:pt idx="3113">
                  <c:v>0.37560110000000002</c:v>
                </c:pt>
                <c:pt idx="3114">
                  <c:v>0.37589539999999999</c:v>
                </c:pt>
                <c:pt idx="3115">
                  <c:v>0.37620049999999999</c:v>
                </c:pt>
                <c:pt idx="3116">
                  <c:v>0.37650400000000001</c:v>
                </c:pt>
                <c:pt idx="3117">
                  <c:v>0.37679180000000001</c:v>
                </c:pt>
                <c:pt idx="3118">
                  <c:v>0.37705559999999999</c:v>
                </c:pt>
                <c:pt idx="3119">
                  <c:v>0.3772974</c:v>
                </c:pt>
                <c:pt idx="3120">
                  <c:v>0.37752869999999999</c:v>
                </c:pt>
                <c:pt idx="3121">
                  <c:v>0.37776520000000002</c:v>
                </c:pt>
                <c:pt idx="3122">
                  <c:v>0.37801889999999999</c:v>
                </c:pt>
                <c:pt idx="3123">
                  <c:v>0.37829180000000001</c:v>
                </c:pt>
                <c:pt idx="3124">
                  <c:v>0.37857540000000001</c:v>
                </c:pt>
                <c:pt idx="3125">
                  <c:v>0.37885459999999999</c:v>
                </c:pt>
                <c:pt idx="3126">
                  <c:v>0.37911650000000002</c:v>
                </c:pt>
                <c:pt idx="3127">
                  <c:v>0.3793591</c:v>
                </c:pt>
                <c:pt idx="3128">
                  <c:v>0.37959199999999998</c:v>
                </c:pt>
                <c:pt idx="3129">
                  <c:v>0.3798337</c:v>
                </c:pt>
                <c:pt idx="3130">
                  <c:v>0.38010050000000001</c:v>
                </c:pt>
                <c:pt idx="3131">
                  <c:v>0.38039790000000001</c:v>
                </c:pt>
                <c:pt idx="3132">
                  <c:v>0.38071569999999999</c:v>
                </c:pt>
                <c:pt idx="3133">
                  <c:v>0.38103320000000002</c:v>
                </c:pt>
                <c:pt idx="3134">
                  <c:v>0.38132779999999999</c:v>
                </c:pt>
                <c:pt idx="3135">
                  <c:v>0.38158750000000002</c:v>
                </c:pt>
                <c:pt idx="3136">
                  <c:v>0.38181359999999998</c:v>
                </c:pt>
                <c:pt idx="3137">
                  <c:v>0.38201790000000002</c:v>
                </c:pt>
                <c:pt idx="3138">
                  <c:v>0.38221369999999999</c:v>
                </c:pt>
                <c:pt idx="3139">
                  <c:v>0.3824071</c:v>
                </c:pt>
                <c:pt idx="3140">
                  <c:v>0.3825945</c:v>
                </c:pt>
                <c:pt idx="3141">
                  <c:v>0.38276729999999998</c:v>
                </c:pt>
                <c:pt idx="3142">
                  <c:v>0.38292110000000001</c:v>
                </c:pt>
                <c:pt idx="3143">
                  <c:v>0.38306519999999999</c:v>
                </c:pt>
                <c:pt idx="3144">
                  <c:v>0.38322650000000003</c:v>
                </c:pt>
                <c:pt idx="3145">
                  <c:v>0.3834437</c:v>
                </c:pt>
                <c:pt idx="3146">
                  <c:v>0.38375530000000002</c:v>
                </c:pt>
                <c:pt idx="3147">
                  <c:v>0.38417869999999998</c:v>
                </c:pt>
                <c:pt idx="3148">
                  <c:v>0.38469500000000001</c:v>
                </c:pt>
                <c:pt idx="3149">
                  <c:v>0.385243</c:v>
                </c:pt>
                <c:pt idx="3150">
                  <c:v>0.38574530000000001</c:v>
                </c:pt>
                <c:pt idx="3151">
                  <c:v>0.38613700000000001</c:v>
                </c:pt>
                <c:pt idx="3152">
                  <c:v>0.38639580000000001</c:v>
                </c:pt>
                <c:pt idx="3153">
                  <c:v>0.38654620000000001</c:v>
                </c:pt>
                <c:pt idx="3154">
                  <c:v>0.38664399999999999</c:v>
                </c:pt>
                <c:pt idx="3155">
                  <c:v>0.38675310000000002</c:v>
                </c:pt>
                <c:pt idx="3156">
                  <c:v>0.3869205</c:v>
                </c:pt>
                <c:pt idx="3157">
                  <c:v>0.38717040000000003</c:v>
                </c:pt>
                <c:pt idx="3158">
                  <c:v>0.38749509999999998</c:v>
                </c:pt>
                <c:pt idx="3159">
                  <c:v>0.38786379999999998</c:v>
                </c:pt>
                <c:pt idx="3160">
                  <c:v>0.38823479999999999</c:v>
                </c:pt>
                <c:pt idx="3161">
                  <c:v>0.38857570000000002</c:v>
                </c:pt>
                <c:pt idx="3162">
                  <c:v>0.38887509999999997</c:v>
                </c:pt>
                <c:pt idx="3163">
                  <c:v>0.38913959999999997</c:v>
                </c:pt>
                <c:pt idx="3164">
                  <c:v>0.38938469999999997</c:v>
                </c:pt>
                <c:pt idx="3165">
                  <c:v>0.38962249999999998</c:v>
                </c:pt>
                <c:pt idx="3166">
                  <c:v>0.38985789999999998</c:v>
                </c:pt>
                <c:pt idx="3167">
                  <c:v>0.39008860000000001</c:v>
                </c:pt>
                <c:pt idx="3168">
                  <c:v>0.39030999999999999</c:v>
                </c:pt>
                <c:pt idx="3169">
                  <c:v>0.3905206</c:v>
                </c:pt>
                <c:pt idx="3170">
                  <c:v>0.39072400000000002</c:v>
                </c:pt>
                <c:pt idx="3171">
                  <c:v>0.39092729999999998</c:v>
                </c:pt>
                <c:pt idx="3172">
                  <c:v>0.39113769999999998</c:v>
                </c:pt>
                <c:pt idx="3173">
                  <c:v>0.39135819999999999</c:v>
                </c:pt>
                <c:pt idx="3174">
                  <c:v>0.39158730000000003</c:v>
                </c:pt>
                <c:pt idx="3175">
                  <c:v>0.39182090000000003</c:v>
                </c:pt>
                <c:pt idx="3176">
                  <c:v>0.39205699999999999</c:v>
                </c:pt>
                <c:pt idx="3177">
                  <c:v>0.39229710000000001</c:v>
                </c:pt>
                <c:pt idx="3178">
                  <c:v>0.39254679999999997</c:v>
                </c:pt>
                <c:pt idx="3179">
                  <c:v>0.39281120000000003</c:v>
                </c:pt>
                <c:pt idx="3180">
                  <c:v>0.39309169999999999</c:v>
                </c:pt>
                <c:pt idx="3181">
                  <c:v>0.39338329999999999</c:v>
                </c:pt>
                <c:pt idx="3182">
                  <c:v>0.39367649999999998</c:v>
                </c:pt>
                <c:pt idx="3183">
                  <c:v>0.39396130000000001</c:v>
                </c:pt>
                <c:pt idx="3184">
                  <c:v>0.3942331</c:v>
                </c:pt>
                <c:pt idx="3185">
                  <c:v>0.39449479999999998</c:v>
                </c:pt>
                <c:pt idx="3186">
                  <c:v>0.39475569999999999</c:v>
                </c:pt>
                <c:pt idx="3187">
                  <c:v>0.39502510000000002</c:v>
                </c:pt>
                <c:pt idx="3188">
                  <c:v>0.39530589999999999</c:v>
                </c:pt>
                <c:pt idx="3189">
                  <c:v>0.39559159999999999</c:v>
                </c:pt>
                <c:pt idx="3190">
                  <c:v>0.39586719999999997</c:v>
                </c:pt>
                <c:pt idx="3191">
                  <c:v>0.3961171</c:v>
                </c:pt>
                <c:pt idx="3192">
                  <c:v>0.39633279999999999</c:v>
                </c:pt>
                <c:pt idx="3193">
                  <c:v>0.39651930000000002</c:v>
                </c:pt>
                <c:pt idx="3194">
                  <c:v>0.39669549999999998</c:v>
                </c:pt>
                <c:pt idx="3195">
                  <c:v>0.39688909999999999</c:v>
                </c:pt>
                <c:pt idx="3196">
                  <c:v>0.39712649999999999</c:v>
                </c:pt>
                <c:pt idx="3197">
                  <c:v>0.39742369999999999</c:v>
                </c:pt>
                <c:pt idx="3198">
                  <c:v>0.39777899999999999</c:v>
                </c:pt>
                <c:pt idx="3199">
                  <c:v>0.39817160000000001</c:v>
                </c:pt>
                <c:pt idx="3200">
                  <c:v>0.3985667</c:v>
                </c:pt>
                <c:pt idx="3201">
                  <c:v>0.39892870000000002</c:v>
                </c:pt>
                <c:pt idx="3202">
                  <c:v>0.39923579999999997</c:v>
                </c:pt>
                <c:pt idx="3203">
                  <c:v>0.39948410000000001</c:v>
                </c:pt>
                <c:pt idx="3204">
                  <c:v>0.39968589999999998</c:v>
                </c:pt>
                <c:pt idx="3205">
                  <c:v>0.39985989999999999</c:v>
                </c:pt>
                <c:pt idx="3206">
                  <c:v>0.40002470000000001</c:v>
                </c:pt>
                <c:pt idx="3207">
                  <c:v>0.40019339999999998</c:v>
                </c:pt>
                <c:pt idx="3208">
                  <c:v>0.40037279999999997</c:v>
                </c:pt>
                <c:pt idx="3209">
                  <c:v>0.4005647</c:v>
                </c:pt>
                <c:pt idx="3210">
                  <c:v>0.40076780000000001</c:v>
                </c:pt>
                <c:pt idx="3211">
                  <c:v>0.40097949999999999</c:v>
                </c:pt>
                <c:pt idx="3212">
                  <c:v>0.40119759999999999</c:v>
                </c:pt>
                <c:pt idx="3213">
                  <c:v>0.40142050000000001</c:v>
                </c:pt>
                <c:pt idx="3214">
                  <c:v>0.40164820000000001</c:v>
                </c:pt>
                <c:pt idx="3215">
                  <c:v>0.40188210000000002</c:v>
                </c:pt>
                <c:pt idx="3216">
                  <c:v>0.40212490000000001</c:v>
                </c:pt>
                <c:pt idx="3217">
                  <c:v>0.4023793</c:v>
                </c:pt>
                <c:pt idx="3218">
                  <c:v>0.40264729999999999</c:v>
                </c:pt>
                <c:pt idx="3219">
                  <c:v>0.40292790000000001</c:v>
                </c:pt>
                <c:pt idx="3220">
                  <c:v>0.4032173</c:v>
                </c:pt>
                <c:pt idx="3221">
                  <c:v>0.4035087</c:v>
                </c:pt>
                <c:pt idx="3222">
                  <c:v>0.4037945</c:v>
                </c:pt>
                <c:pt idx="3223">
                  <c:v>0.40406890000000001</c:v>
                </c:pt>
                <c:pt idx="3224">
                  <c:v>0.40432889999999999</c:v>
                </c:pt>
                <c:pt idx="3225">
                  <c:v>0.40457579999999999</c:v>
                </c:pt>
                <c:pt idx="3226">
                  <c:v>0.40481339999999999</c:v>
                </c:pt>
                <c:pt idx="3227">
                  <c:v>0.40504659999999998</c:v>
                </c:pt>
                <c:pt idx="3228">
                  <c:v>0.40527839999999998</c:v>
                </c:pt>
                <c:pt idx="3229">
                  <c:v>0.40550999999999998</c:v>
                </c:pt>
                <c:pt idx="3230">
                  <c:v>0.40574139999999997</c:v>
                </c:pt>
                <c:pt idx="3231">
                  <c:v>0.40597359999999999</c:v>
                </c:pt>
                <c:pt idx="3232">
                  <c:v>0.40620869999999998</c:v>
                </c:pt>
                <c:pt idx="3233">
                  <c:v>0.40645110000000001</c:v>
                </c:pt>
                <c:pt idx="3234">
                  <c:v>0.40670420000000002</c:v>
                </c:pt>
                <c:pt idx="3235">
                  <c:v>0.40696959999999999</c:v>
                </c:pt>
                <c:pt idx="3236">
                  <c:v>0.4072441</c:v>
                </c:pt>
                <c:pt idx="3237">
                  <c:v>0.40752070000000001</c:v>
                </c:pt>
                <c:pt idx="3238">
                  <c:v>0.40778910000000002</c:v>
                </c:pt>
                <c:pt idx="3239">
                  <c:v>0.40804109999999999</c:v>
                </c:pt>
                <c:pt idx="3240">
                  <c:v>0.4082713</c:v>
                </c:pt>
                <c:pt idx="3241">
                  <c:v>0.4084796</c:v>
                </c:pt>
                <c:pt idx="3242">
                  <c:v>0.40866980000000003</c:v>
                </c:pt>
                <c:pt idx="3243">
                  <c:v>0.4088485</c:v>
                </c:pt>
                <c:pt idx="3244">
                  <c:v>0.40902339999999998</c:v>
                </c:pt>
                <c:pt idx="3245">
                  <c:v>0.40920210000000001</c:v>
                </c:pt>
                <c:pt idx="3246">
                  <c:v>0.4093929</c:v>
                </c:pt>
                <c:pt idx="3247">
                  <c:v>0.40960469999999999</c:v>
                </c:pt>
                <c:pt idx="3248">
                  <c:v>0.40984540000000003</c:v>
                </c:pt>
                <c:pt idx="3249">
                  <c:v>0.41012019999999999</c:v>
                </c:pt>
                <c:pt idx="3250">
                  <c:v>0.41042659999999997</c:v>
                </c:pt>
                <c:pt idx="3251">
                  <c:v>0.41075309999999998</c:v>
                </c:pt>
                <c:pt idx="3252">
                  <c:v>0.41108020000000001</c:v>
                </c:pt>
                <c:pt idx="3253">
                  <c:v>0.41138639999999999</c:v>
                </c:pt>
                <c:pt idx="3254">
                  <c:v>0.41165580000000002</c:v>
                </c:pt>
                <c:pt idx="3255">
                  <c:v>0.41188399999999997</c:v>
                </c:pt>
                <c:pt idx="3256">
                  <c:v>0.41207880000000002</c:v>
                </c:pt>
                <c:pt idx="3257">
                  <c:v>0.41225650000000003</c:v>
                </c:pt>
                <c:pt idx="3258">
                  <c:v>0.41243669999999999</c:v>
                </c:pt>
                <c:pt idx="3259">
                  <c:v>0.41263349999999999</c:v>
                </c:pt>
                <c:pt idx="3260">
                  <c:v>0.41285189999999999</c:v>
                </c:pt>
                <c:pt idx="3261">
                  <c:v>0.41308800000000001</c:v>
                </c:pt>
                <c:pt idx="3262">
                  <c:v>0.41333150000000002</c:v>
                </c:pt>
                <c:pt idx="3263">
                  <c:v>0.4135723</c:v>
                </c:pt>
                <c:pt idx="3264">
                  <c:v>0.41380440000000002</c:v>
                </c:pt>
                <c:pt idx="3265">
                  <c:v>0.4140276</c:v>
                </c:pt>
                <c:pt idx="3266">
                  <c:v>0.41424610000000001</c:v>
                </c:pt>
                <c:pt idx="3267">
                  <c:v>0.4144642</c:v>
                </c:pt>
                <c:pt idx="3268">
                  <c:v>0.41468270000000002</c:v>
                </c:pt>
                <c:pt idx="3269">
                  <c:v>0.4149002</c:v>
                </c:pt>
                <c:pt idx="3270">
                  <c:v>0.41511389999999998</c:v>
                </c:pt>
                <c:pt idx="3271">
                  <c:v>0.41532400000000003</c:v>
                </c:pt>
                <c:pt idx="3272">
                  <c:v>0.4155353</c:v>
                </c:pt>
                <c:pt idx="3273">
                  <c:v>0.4157573</c:v>
                </c:pt>
                <c:pt idx="3274">
                  <c:v>0.41599770000000003</c:v>
                </c:pt>
                <c:pt idx="3275">
                  <c:v>0.4162593</c:v>
                </c:pt>
                <c:pt idx="3276">
                  <c:v>0.41653620000000002</c:v>
                </c:pt>
                <c:pt idx="3277">
                  <c:v>0.4168153</c:v>
                </c:pt>
                <c:pt idx="3278">
                  <c:v>0.4170817</c:v>
                </c:pt>
                <c:pt idx="3279">
                  <c:v>0.41732469999999999</c:v>
                </c:pt>
                <c:pt idx="3280">
                  <c:v>0.41754370000000002</c:v>
                </c:pt>
                <c:pt idx="3281">
                  <c:v>0.41774729999999999</c:v>
                </c:pt>
                <c:pt idx="3282">
                  <c:v>0.4179505</c:v>
                </c:pt>
                <c:pt idx="3283">
                  <c:v>0.41816490000000001</c:v>
                </c:pt>
                <c:pt idx="3284">
                  <c:v>0.41839589999999999</c:v>
                </c:pt>
                <c:pt idx="3285">
                  <c:v>0.41863929999999999</c:v>
                </c:pt>
                <c:pt idx="3286">
                  <c:v>0.41888520000000001</c:v>
                </c:pt>
                <c:pt idx="3287">
                  <c:v>0.419124</c:v>
                </c:pt>
                <c:pt idx="3288">
                  <c:v>0.41935250000000002</c:v>
                </c:pt>
                <c:pt idx="3289">
                  <c:v>0.41957499999999998</c:v>
                </c:pt>
                <c:pt idx="3290">
                  <c:v>0.41980129999999999</c:v>
                </c:pt>
                <c:pt idx="3291">
                  <c:v>0.42004029999999998</c:v>
                </c:pt>
                <c:pt idx="3292">
                  <c:v>0.42029440000000001</c:v>
                </c:pt>
                <c:pt idx="3293">
                  <c:v>0.42055740000000003</c:v>
                </c:pt>
                <c:pt idx="3294">
                  <c:v>0.42081849999999998</c:v>
                </c:pt>
                <c:pt idx="3295">
                  <c:v>0.42106739999999998</c:v>
                </c:pt>
                <c:pt idx="3296">
                  <c:v>0.42130190000000001</c:v>
                </c:pt>
                <c:pt idx="3297">
                  <c:v>0.42152909999999999</c:v>
                </c:pt>
                <c:pt idx="3298">
                  <c:v>0.42176419999999998</c:v>
                </c:pt>
                <c:pt idx="3299">
                  <c:v>0.42202250000000002</c:v>
                </c:pt>
                <c:pt idx="3300">
                  <c:v>0.42231170000000001</c:v>
                </c:pt>
                <c:pt idx="3301">
                  <c:v>0.42262690000000003</c:v>
                </c:pt>
                <c:pt idx="3302">
                  <c:v>0.4229501</c:v>
                </c:pt>
                <c:pt idx="3303">
                  <c:v>0.42325879999999999</c:v>
                </c:pt>
                <c:pt idx="3304">
                  <c:v>0.42353229999999997</c:v>
                </c:pt>
                <c:pt idx="3305">
                  <c:v>0.42376150000000001</c:v>
                </c:pt>
                <c:pt idx="3306">
                  <c:v>0.42394969999999998</c:v>
                </c:pt>
                <c:pt idx="3307">
                  <c:v>0.42410940000000003</c:v>
                </c:pt>
                <c:pt idx="3308">
                  <c:v>0.42425439999999998</c:v>
                </c:pt>
                <c:pt idx="3309">
                  <c:v>0.42439500000000002</c:v>
                </c:pt>
                <c:pt idx="3310">
                  <c:v>0.42453760000000001</c:v>
                </c:pt>
                <c:pt idx="3311">
                  <c:v>0.42468590000000001</c:v>
                </c:pt>
                <c:pt idx="3312">
                  <c:v>0.42484379999999999</c:v>
                </c:pt>
                <c:pt idx="3313">
                  <c:v>0.42501739999999999</c:v>
                </c:pt>
                <c:pt idx="3314">
                  <c:v>0.42521310000000001</c:v>
                </c:pt>
                <c:pt idx="3315">
                  <c:v>0.42543500000000001</c:v>
                </c:pt>
                <c:pt idx="3316">
                  <c:v>0.42568139999999999</c:v>
                </c:pt>
                <c:pt idx="3317">
                  <c:v>0.42594369999999998</c:v>
                </c:pt>
                <c:pt idx="3318">
                  <c:v>0.42620859999999999</c:v>
                </c:pt>
                <c:pt idx="3319">
                  <c:v>0.42646250000000002</c:v>
                </c:pt>
                <c:pt idx="3320">
                  <c:v>0.42669689999999999</c:v>
                </c:pt>
                <c:pt idx="3321">
                  <c:v>0.4269116</c:v>
                </c:pt>
                <c:pt idx="3322">
                  <c:v>0.42711339999999998</c:v>
                </c:pt>
                <c:pt idx="3323">
                  <c:v>0.42731200000000003</c:v>
                </c:pt>
                <c:pt idx="3324">
                  <c:v>0.42751499999999998</c:v>
                </c:pt>
                <c:pt idx="3325">
                  <c:v>0.42772480000000002</c:v>
                </c:pt>
                <c:pt idx="3326">
                  <c:v>0.42793799999999999</c:v>
                </c:pt>
                <c:pt idx="3327">
                  <c:v>0.42814849999999999</c:v>
                </c:pt>
                <c:pt idx="3328">
                  <c:v>0.4283518</c:v>
                </c:pt>
                <c:pt idx="3329">
                  <c:v>0.42854759999999997</c:v>
                </c:pt>
                <c:pt idx="3330">
                  <c:v>0.42874050000000002</c:v>
                </c:pt>
                <c:pt idx="3331">
                  <c:v>0.42893730000000002</c:v>
                </c:pt>
                <c:pt idx="3332">
                  <c:v>0.42914330000000001</c:v>
                </c:pt>
                <c:pt idx="3333">
                  <c:v>0.42936020000000003</c:v>
                </c:pt>
                <c:pt idx="3334">
                  <c:v>0.4295853</c:v>
                </c:pt>
                <c:pt idx="3335">
                  <c:v>0.42981439999999999</c:v>
                </c:pt>
                <c:pt idx="3336">
                  <c:v>0.43004340000000002</c:v>
                </c:pt>
                <c:pt idx="3337">
                  <c:v>0.43027130000000002</c:v>
                </c:pt>
                <c:pt idx="3338">
                  <c:v>0.43049959999999998</c:v>
                </c:pt>
                <c:pt idx="3339">
                  <c:v>0.43073070000000002</c:v>
                </c:pt>
                <c:pt idx="3340">
                  <c:v>0.43096509999999999</c:v>
                </c:pt>
                <c:pt idx="3341">
                  <c:v>0.43120069999999999</c:v>
                </c:pt>
                <c:pt idx="3342">
                  <c:v>0.43143280000000001</c:v>
                </c:pt>
                <c:pt idx="3343">
                  <c:v>0.4316567</c:v>
                </c:pt>
                <c:pt idx="3344">
                  <c:v>0.43186980000000003</c:v>
                </c:pt>
                <c:pt idx="3345">
                  <c:v>0.43207279999999998</c:v>
                </c:pt>
                <c:pt idx="3346">
                  <c:v>0.43226920000000002</c:v>
                </c:pt>
                <c:pt idx="3347">
                  <c:v>0.43246259999999997</c:v>
                </c:pt>
                <c:pt idx="3348">
                  <c:v>0.43265629999999999</c:v>
                </c:pt>
                <c:pt idx="3349">
                  <c:v>0.43285040000000002</c:v>
                </c:pt>
                <c:pt idx="3350">
                  <c:v>0.43304569999999998</c:v>
                </c:pt>
                <c:pt idx="3351">
                  <c:v>0.43324390000000002</c:v>
                </c:pt>
                <c:pt idx="3352">
                  <c:v>0.4334498</c:v>
                </c:pt>
                <c:pt idx="3353">
                  <c:v>0.43367</c:v>
                </c:pt>
                <c:pt idx="3354">
                  <c:v>0.43391049999999998</c:v>
                </c:pt>
                <c:pt idx="3355">
                  <c:v>0.4341719</c:v>
                </c:pt>
                <c:pt idx="3356">
                  <c:v>0.43444850000000002</c:v>
                </c:pt>
                <c:pt idx="3357">
                  <c:v>0.43472769999999999</c:v>
                </c:pt>
                <c:pt idx="3358">
                  <c:v>0.43499599999999999</c:v>
                </c:pt>
                <c:pt idx="3359">
                  <c:v>0.43524239999999997</c:v>
                </c:pt>
                <c:pt idx="3360">
                  <c:v>0.4354635</c:v>
                </c:pt>
                <c:pt idx="3361">
                  <c:v>0.43566359999999998</c:v>
                </c:pt>
                <c:pt idx="3362">
                  <c:v>0.43585210000000002</c:v>
                </c:pt>
                <c:pt idx="3363">
                  <c:v>0.43603839999999999</c:v>
                </c:pt>
                <c:pt idx="3364">
                  <c:v>0.43622820000000001</c:v>
                </c:pt>
                <c:pt idx="3365">
                  <c:v>0.43642160000000002</c:v>
                </c:pt>
                <c:pt idx="3366">
                  <c:v>0.43661489999999997</c:v>
                </c:pt>
                <c:pt idx="3367">
                  <c:v>0.43680400000000003</c:v>
                </c:pt>
                <c:pt idx="3368">
                  <c:v>0.43698779999999998</c:v>
                </c:pt>
                <c:pt idx="3369">
                  <c:v>0.4371698</c:v>
                </c:pt>
                <c:pt idx="3370">
                  <c:v>0.43735600000000002</c:v>
                </c:pt>
                <c:pt idx="3371">
                  <c:v>0.4375521</c:v>
                </c:pt>
                <c:pt idx="3372">
                  <c:v>0.43775940000000002</c:v>
                </c:pt>
                <c:pt idx="3373">
                  <c:v>0.43797409999999998</c:v>
                </c:pt>
                <c:pt idx="3374">
                  <c:v>0.43818810000000002</c:v>
                </c:pt>
                <c:pt idx="3375">
                  <c:v>0.4383939</c:v>
                </c:pt>
                <c:pt idx="3376">
                  <c:v>0.4385868</c:v>
                </c:pt>
                <c:pt idx="3377">
                  <c:v>0.43876720000000002</c:v>
                </c:pt>
                <c:pt idx="3378">
                  <c:v>0.43893939999999998</c:v>
                </c:pt>
                <c:pt idx="3379">
                  <c:v>0.43910959999999999</c:v>
                </c:pt>
                <c:pt idx="3380">
                  <c:v>0.43928210000000001</c:v>
                </c:pt>
                <c:pt idx="3381">
                  <c:v>0.43945840000000003</c:v>
                </c:pt>
                <c:pt idx="3382">
                  <c:v>0.43963770000000002</c:v>
                </c:pt>
                <c:pt idx="3383">
                  <c:v>0.4398184</c:v>
                </c:pt>
                <c:pt idx="3384">
                  <c:v>0.44000010000000001</c:v>
                </c:pt>
                <c:pt idx="3385">
                  <c:v>0.44018380000000001</c:v>
                </c:pt>
                <c:pt idx="3386">
                  <c:v>0.4403705</c:v>
                </c:pt>
                <c:pt idx="3387">
                  <c:v>0.44055909999999998</c:v>
                </c:pt>
                <c:pt idx="3388">
                  <c:v>0.44074619999999998</c:v>
                </c:pt>
                <c:pt idx="3389">
                  <c:v>0.44092629999999999</c:v>
                </c:pt>
                <c:pt idx="3390">
                  <c:v>0.44109520000000002</c:v>
                </c:pt>
                <c:pt idx="3391">
                  <c:v>0.44125259999999999</c:v>
                </c:pt>
                <c:pt idx="3392">
                  <c:v>0.44140289999999999</c:v>
                </c:pt>
                <c:pt idx="3393">
                  <c:v>0.44155450000000002</c:v>
                </c:pt>
                <c:pt idx="3394">
                  <c:v>0.44171650000000001</c:v>
                </c:pt>
                <c:pt idx="3395">
                  <c:v>0.44189289999999998</c:v>
                </c:pt>
                <c:pt idx="3396">
                  <c:v>0.44208259999999999</c:v>
                </c:pt>
                <c:pt idx="3397">
                  <c:v>0.44227889999999997</c:v>
                </c:pt>
                <c:pt idx="3398">
                  <c:v>0.44247360000000002</c:v>
                </c:pt>
                <c:pt idx="3399">
                  <c:v>0.44266100000000003</c:v>
                </c:pt>
                <c:pt idx="3400">
                  <c:v>0.44284050000000003</c:v>
                </c:pt>
                <c:pt idx="3401">
                  <c:v>0.44301679999999999</c:v>
                </c:pt>
                <c:pt idx="3402">
                  <c:v>0.44319619999999998</c:v>
                </c:pt>
                <c:pt idx="3403">
                  <c:v>0.44338319999999998</c:v>
                </c:pt>
                <c:pt idx="3404">
                  <c:v>0.44357750000000001</c:v>
                </c:pt>
                <c:pt idx="3405">
                  <c:v>0.44377430000000001</c:v>
                </c:pt>
                <c:pt idx="3406">
                  <c:v>0.44396790000000003</c:v>
                </c:pt>
                <c:pt idx="3407">
                  <c:v>0.4441561</c:v>
                </c:pt>
                <c:pt idx="3408">
                  <c:v>0.44434230000000002</c:v>
                </c:pt>
                <c:pt idx="3409">
                  <c:v>0.44453369999999998</c:v>
                </c:pt>
                <c:pt idx="3410">
                  <c:v>0.44473810000000003</c:v>
                </c:pt>
                <c:pt idx="3411">
                  <c:v>0.44495820000000003</c:v>
                </c:pt>
                <c:pt idx="3412">
                  <c:v>0.4451888</c:v>
                </c:pt>
                <c:pt idx="3413">
                  <c:v>0.44541839999999999</c:v>
                </c:pt>
                <c:pt idx="3414">
                  <c:v>0.44563229999999998</c:v>
                </c:pt>
                <c:pt idx="3415">
                  <c:v>0.44581979999999999</c:v>
                </c:pt>
                <c:pt idx="3416">
                  <c:v>0.44597809999999999</c:v>
                </c:pt>
                <c:pt idx="3417">
                  <c:v>0.44611339999999999</c:v>
                </c:pt>
                <c:pt idx="3418">
                  <c:v>0.44623750000000001</c:v>
                </c:pt>
                <c:pt idx="3419">
                  <c:v>0.44636300000000001</c:v>
                </c:pt>
                <c:pt idx="3420">
                  <c:v>0.44649850000000002</c:v>
                </c:pt>
                <c:pt idx="3421">
                  <c:v>0.44664680000000001</c:v>
                </c:pt>
                <c:pt idx="3422">
                  <c:v>0.44680599999999998</c:v>
                </c:pt>
                <c:pt idx="3423">
                  <c:v>0.44697310000000001</c:v>
                </c:pt>
                <c:pt idx="3424">
                  <c:v>0.44714619999999999</c:v>
                </c:pt>
                <c:pt idx="3425">
                  <c:v>0.44732480000000002</c:v>
                </c:pt>
                <c:pt idx="3426">
                  <c:v>0.4475093</c:v>
                </c:pt>
                <c:pt idx="3427">
                  <c:v>0.44769759999999997</c:v>
                </c:pt>
                <c:pt idx="3428">
                  <c:v>0.44788470000000002</c:v>
                </c:pt>
                <c:pt idx="3429">
                  <c:v>0.44806400000000002</c:v>
                </c:pt>
                <c:pt idx="3430">
                  <c:v>0.44823089999999999</c:v>
                </c:pt>
                <c:pt idx="3431">
                  <c:v>0.44838650000000002</c:v>
                </c:pt>
                <c:pt idx="3432">
                  <c:v>0.44853779999999999</c:v>
                </c:pt>
                <c:pt idx="3433">
                  <c:v>0.44869540000000002</c:v>
                </c:pt>
                <c:pt idx="3434">
                  <c:v>0.44886920000000002</c:v>
                </c:pt>
                <c:pt idx="3435">
                  <c:v>0.44906180000000001</c:v>
                </c:pt>
                <c:pt idx="3436">
                  <c:v>0.44926739999999998</c:v>
                </c:pt>
                <c:pt idx="3437">
                  <c:v>0.44947229999999999</c:v>
                </c:pt>
                <c:pt idx="3438">
                  <c:v>0.44966200000000001</c:v>
                </c:pt>
                <c:pt idx="3439">
                  <c:v>0.44982749999999999</c:v>
                </c:pt>
                <c:pt idx="3440">
                  <c:v>0.44996829999999999</c:v>
                </c:pt>
                <c:pt idx="3441">
                  <c:v>0.45009290000000002</c:v>
                </c:pt>
                <c:pt idx="3442">
                  <c:v>0.45021329999999998</c:v>
                </c:pt>
                <c:pt idx="3443">
                  <c:v>0.4503393</c:v>
                </c:pt>
                <c:pt idx="3444">
                  <c:v>0.45047320000000002</c:v>
                </c:pt>
                <c:pt idx="3445">
                  <c:v>0.4506097</c:v>
                </c:pt>
                <c:pt idx="3446">
                  <c:v>0.45074019999999998</c:v>
                </c:pt>
                <c:pt idx="3447">
                  <c:v>0.4508587</c:v>
                </c:pt>
                <c:pt idx="3448">
                  <c:v>0.45096629999999999</c:v>
                </c:pt>
                <c:pt idx="3449">
                  <c:v>0.45107160000000002</c:v>
                </c:pt>
                <c:pt idx="3450">
                  <c:v>0.45118580000000003</c:v>
                </c:pt>
                <c:pt idx="3451">
                  <c:v>0.45131909999999997</c:v>
                </c:pt>
                <c:pt idx="3452">
                  <c:v>0.45147369999999998</c:v>
                </c:pt>
                <c:pt idx="3453">
                  <c:v>0.45164470000000001</c:v>
                </c:pt>
                <c:pt idx="3454">
                  <c:v>0.45182159999999999</c:v>
                </c:pt>
                <c:pt idx="3455">
                  <c:v>0.45199489999999998</c:v>
                </c:pt>
                <c:pt idx="3456">
                  <c:v>0.45216099999999998</c:v>
                </c:pt>
                <c:pt idx="3457">
                  <c:v>0.45232230000000001</c:v>
                </c:pt>
                <c:pt idx="3458">
                  <c:v>0.45248500000000003</c:v>
                </c:pt>
                <c:pt idx="3459">
                  <c:v>0.45265339999999998</c:v>
                </c:pt>
                <c:pt idx="3460">
                  <c:v>0.45282689999999998</c:v>
                </c:pt>
                <c:pt idx="3461">
                  <c:v>0.45299889999999998</c:v>
                </c:pt>
                <c:pt idx="3462">
                  <c:v>0.45316070000000003</c:v>
                </c:pt>
                <c:pt idx="3463">
                  <c:v>0.45330579999999998</c:v>
                </c:pt>
                <c:pt idx="3464">
                  <c:v>0.45343460000000002</c:v>
                </c:pt>
                <c:pt idx="3465">
                  <c:v>0.4535536</c:v>
                </c:pt>
                <c:pt idx="3466">
                  <c:v>0.45367360000000001</c:v>
                </c:pt>
                <c:pt idx="3467">
                  <c:v>0.4538025</c:v>
                </c:pt>
                <c:pt idx="3468">
                  <c:v>0.45394200000000001</c:v>
                </c:pt>
                <c:pt idx="3469">
                  <c:v>0.4540862</c:v>
                </c:pt>
                <c:pt idx="3470">
                  <c:v>0.4542255</c:v>
                </c:pt>
                <c:pt idx="3471">
                  <c:v>0.45435229999999999</c:v>
                </c:pt>
                <c:pt idx="3472">
                  <c:v>0.4544649</c:v>
                </c:pt>
                <c:pt idx="3473">
                  <c:v>0.45456950000000002</c:v>
                </c:pt>
                <c:pt idx="3474">
                  <c:v>0.45467760000000002</c:v>
                </c:pt>
                <c:pt idx="3475">
                  <c:v>0.45480019999999999</c:v>
                </c:pt>
                <c:pt idx="3476">
                  <c:v>0.45494190000000001</c:v>
                </c:pt>
                <c:pt idx="3477">
                  <c:v>0.4550999</c:v>
                </c:pt>
                <c:pt idx="3478">
                  <c:v>0.45526489999999997</c:v>
                </c:pt>
                <c:pt idx="3479">
                  <c:v>0.45542640000000001</c:v>
                </c:pt>
                <c:pt idx="3480">
                  <c:v>0.45557700000000001</c:v>
                </c:pt>
                <c:pt idx="3481">
                  <c:v>0.45571539999999999</c:v>
                </c:pt>
                <c:pt idx="3482">
                  <c:v>0.45584629999999998</c:v>
                </c:pt>
                <c:pt idx="3483">
                  <c:v>0.45597749999999998</c:v>
                </c:pt>
                <c:pt idx="3484">
                  <c:v>0.45611600000000002</c:v>
                </c:pt>
                <c:pt idx="3485">
                  <c:v>0.45626529999999998</c:v>
                </c:pt>
                <c:pt idx="3486">
                  <c:v>0.45642549999999998</c:v>
                </c:pt>
                <c:pt idx="3487">
                  <c:v>0.4565941</c:v>
                </c:pt>
                <c:pt idx="3488">
                  <c:v>0.4567677</c:v>
                </c:pt>
                <c:pt idx="3489">
                  <c:v>0.45694200000000001</c:v>
                </c:pt>
                <c:pt idx="3490">
                  <c:v>0.45711249999999998</c:v>
                </c:pt>
                <c:pt idx="3491">
                  <c:v>0.45727390000000001</c:v>
                </c:pt>
                <c:pt idx="3492">
                  <c:v>0.45742090000000002</c:v>
                </c:pt>
                <c:pt idx="3493">
                  <c:v>0.45755020000000002</c:v>
                </c:pt>
                <c:pt idx="3494">
                  <c:v>0.45766289999999998</c:v>
                </c:pt>
                <c:pt idx="3495">
                  <c:v>0.4577659</c:v>
                </c:pt>
                <c:pt idx="3496">
                  <c:v>0.4578699</c:v>
                </c:pt>
                <c:pt idx="3497">
                  <c:v>0.45798640000000002</c:v>
                </c:pt>
                <c:pt idx="3498">
                  <c:v>0.45812249999999999</c:v>
                </c:pt>
                <c:pt idx="3499">
                  <c:v>0.45827649999999998</c:v>
                </c:pt>
                <c:pt idx="3500">
                  <c:v>0.45843899999999999</c:v>
                </c:pt>
                <c:pt idx="3501">
                  <c:v>0.4585957</c:v>
                </c:pt>
                <c:pt idx="3502">
                  <c:v>0.45873560000000002</c:v>
                </c:pt>
                <c:pt idx="3503">
                  <c:v>0.45885480000000001</c:v>
                </c:pt>
                <c:pt idx="3504">
                  <c:v>0.45895979999999997</c:v>
                </c:pt>
                <c:pt idx="3505">
                  <c:v>0.4590631</c:v>
                </c:pt>
                <c:pt idx="3506">
                  <c:v>0.459179</c:v>
                </c:pt>
                <c:pt idx="3507">
                  <c:v>0.45931460000000002</c:v>
                </c:pt>
                <c:pt idx="3508">
                  <c:v>0.45946789999999998</c:v>
                </c:pt>
                <c:pt idx="3509">
                  <c:v>0.45962910000000001</c:v>
                </c:pt>
                <c:pt idx="3510">
                  <c:v>0.45978580000000002</c:v>
                </c:pt>
                <c:pt idx="3511">
                  <c:v>0.4599299</c:v>
                </c:pt>
                <c:pt idx="3512">
                  <c:v>0.46006069999999999</c:v>
                </c:pt>
                <c:pt idx="3513">
                  <c:v>0.4601845</c:v>
                </c:pt>
                <c:pt idx="3514">
                  <c:v>0.46030900000000002</c:v>
                </c:pt>
                <c:pt idx="3515">
                  <c:v>0.46043830000000002</c:v>
                </c:pt>
                <c:pt idx="3516">
                  <c:v>0.46056960000000002</c:v>
                </c:pt>
                <c:pt idx="3517">
                  <c:v>0.46069359999999998</c:v>
                </c:pt>
                <c:pt idx="3518">
                  <c:v>0.46079989999999998</c:v>
                </c:pt>
                <c:pt idx="3519">
                  <c:v>0.4608835</c:v>
                </c:pt>
                <c:pt idx="3520">
                  <c:v>0.46094800000000002</c:v>
                </c:pt>
                <c:pt idx="3521">
                  <c:v>0.46100530000000001</c:v>
                </c:pt>
                <c:pt idx="3522">
                  <c:v>0.46106999999999998</c:v>
                </c:pt>
                <c:pt idx="3523">
                  <c:v>0.46115329999999999</c:v>
                </c:pt>
                <c:pt idx="3524">
                  <c:v>0.46125870000000002</c:v>
                </c:pt>
                <c:pt idx="3525">
                  <c:v>0.4613815</c:v>
                </c:pt>
                <c:pt idx="3526">
                  <c:v>0.46151199999999998</c:v>
                </c:pt>
                <c:pt idx="3527">
                  <c:v>0.46164230000000001</c:v>
                </c:pt>
                <c:pt idx="3528">
                  <c:v>0.46176990000000001</c:v>
                </c:pt>
                <c:pt idx="3529">
                  <c:v>0.46189819999999998</c:v>
                </c:pt>
                <c:pt idx="3530">
                  <c:v>0.46203349999999999</c:v>
                </c:pt>
                <c:pt idx="3531">
                  <c:v>0.46217999999999998</c:v>
                </c:pt>
                <c:pt idx="3532">
                  <c:v>0.462337</c:v>
                </c:pt>
                <c:pt idx="3533">
                  <c:v>0.46249839999999998</c:v>
                </c:pt>
                <c:pt idx="3534">
                  <c:v>0.46265640000000002</c:v>
                </c:pt>
                <c:pt idx="3535">
                  <c:v>0.462806</c:v>
                </c:pt>
                <c:pt idx="3536">
                  <c:v>0.4629471</c:v>
                </c:pt>
                <c:pt idx="3537">
                  <c:v>0.46308450000000001</c:v>
                </c:pt>
                <c:pt idx="3538">
                  <c:v>0.4632232</c:v>
                </c:pt>
                <c:pt idx="3539">
                  <c:v>0.46336450000000001</c:v>
                </c:pt>
                <c:pt idx="3540">
                  <c:v>0.463503</c:v>
                </c:pt>
                <c:pt idx="3541">
                  <c:v>0.46362880000000001</c:v>
                </c:pt>
                <c:pt idx="3542">
                  <c:v>0.46373259999999999</c:v>
                </c:pt>
                <c:pt idx="3543">
                  <c:v>0.46381109999999998</c:v>
                </c:pt>
                <c:pt idx="3544">
                  <c:v>0.4638716</c:v>
                </c:pt>
                <c:pt idx="3545">
                  <c:v>0.46392800000000001</c:v>
                </c:pt>
                <c:pt idx="3546">
                  <c:v>0.46399760000000001</c:v>
                </c:pt>
                <c:pt idx="3547">
                  <c:v>0.46409250000000002</c:v>
                </c:pt>
                <c:pt idx="3548">
                  <c:v>0.46421449999999997</c:v>
                </c:pt>
                <c:pt idx="3549">
                  <c:v>0.46435480000000001</c:v>
                </c:pt>
                <c:pt idx="3550">
                  <c:v>0.46449869999999999</c:v>
                </c:pt>
                <c:pt idx="3551">
                  <c:v>0.46463290000000002</c:v>
                </c:pt>
                <c:pt idx="3552">
                  <c:v>0.46474989999999999</c:v>
                </c:pt>
                <c:pt idx="3553">
                  <c:v>0.46485149999999997</c:v>
                </c:pt>
                <c:pt idx="3554">
                  <c:v>0.46494550000000001</c:v>
                </c:pt>
                <c:pt idx="3555">
                  <c:v>0.46504119999999999</c:v>
                </c:pt>
                <c:pt idx="3556">
                  <c:v>0.46514470000000002</c:v>
                </c:pt>
                <c:pt idx="3557">
                  <c:v>0.46525610000000001</c:v>
                </c:pt>
                <c:pt idx="3558">
                  <c:v>0.46537190000000001</c:v>
                </c:pt>
                <c:pt idx="3559">
                  <c:v>0.4654876</c:v>
                </c:pt>
                <c:pt idx="3560">
                  <c:v>0.46560079999999998</c:v>
                </c:pt>
                <c:pt idx="3561">
                  <c:v>0.46571299999999999</c:v>
                </c:pt>
                <c:pt idx="3562">
                  <c:v>0.46582649999999998</c:v>
                </c:pt>
                <c:pt idx="3563">
                  <c:v>0.4659432</c:v>
                </c:pt>
                <c:pt idx="3564">
                  <c:v>0.46606140000000001</c:v>
                </c:pt>
                <c:pt idx="3565">
                  <c:v>0.46617779999999998</c:v>
                </c:pt>
                <c:pt idx="3566">
                  <c:v>0.4662888</c:v>
                </c:pt>
                <c:pt idx="3567">
                  <c:v>0.46639389999999997</c:v>
                </c:pt>
                <c:pt idx="3568">
                  <c:v>0.46649620000000003</c:v>
                </c:pt>
                <c:pt idx="3569">
                  <c:v>0.46660160000000001</c:v>
                </c:pt>
                <c:pt idx="3570">
                  <c:v>0.46671489999999999</c:v>
                </c:pt>
                <c:pt idx="3571">
                  <c:v>0.46683609999999998</c:v>
                </c:pt>
                <c:pt idx="3572">
                  <c:v>0.4669605</c:v>
                </c:pt>
                <c:pt idx="3573">
                  <c:v>0.46707969999999999</c:v>
                </c:pt>
                <c:pt idx="3574">
                  <c:v>0.4671883</c:v>
                </c:pt>
                <c:pt idx="3575">
                  <c:v>0.46728629999999999</c:v>
                </c:pt>
                <c:pt idx="3576">
                  <c:v>0.46738180000000001</c:v>
                </c:pt>
                <c:pt idx="3577">
                  <c:v>0.4674876</c:v>
                </c:pt>
                <c:pt idx="3578">
                  <c:v>0.46761510000000001</c:v>
                </c:pt>
                <c:pt idx="3579">
                  <c:v>0.46776869999999998</c:v>
                </c:pt>
                <c:pt idx="3580">
                  <c:v>0.46794249999999998</c:v>
                </c:pt>
                <c:pt idx="3581">
                  <c:v>0.46812219999999999</c:v>
                </c:pt>
                <c:pt idx="3582">
                  <c:v>0.46829029999999999</c:v>
                </c:pt>
                <c:pt idx="3583">
                  <c:v>0.46843479999999998</c:v>
                </c:pt>
                <c:pt idx="3584">
                  <c:v>0.46855210000000003</c:v>
                </c:pt>
                <c:pt idx="3585">
                  <c:v>0.4686478</c:v>
                </c:pt>
                <c:pt idx="3586">
                  <c:v>0.46873320000000002</c:v>
                </c:pt>
                <c:pt idx="3587">
                  <c:v>0.46881899999999999</c:v>
                </c:pt>
                <c:pt idx="3588">
                  <c:v>0.46891070000000001</c:v>
                </c:pt>
                <c:pt idx="3589">
                  <c:v>0.46900799999999998</c:v>
                </c:pt>
                <c:pt idx="3590">
                  <c:v>0.46910770000000002</c:v>
                </c:pt>
                <c:pt idx="3591">
                  <c:v>0.46920699999999999</c:v>
                </c:pt>
                <c:pt idx="3592">
                  <c:v>0.46930769999999999</c:v>
                </c:pt>
                <c:pt idx="3593">
                  <c:v>0.46941509999999997</c:v>
                </c:pt>
                <c:pt idx="3594">
                  <c:v>0.46953450000000002</c:v>
                </c:pt>
                <c:pt idx="3595">
                  <c:v>0.46966790000000003</c:v>
                </c:pt>
                <c:pt idx="3596">
                  <c:v>0.46981030000000001</c:v>
                </c:pt>
                <c:pt idx="3597">
                  <c:v>0.46995239999999999</c:v>
                </c:pt>
                <c:pt idx="3598">
                  <c:v>0.47008230000000001</c:v>
                </c:pt>
                <c:pt idx="3599">
                  <c:v>0.47019230000000001</c:v>
                </c:pt>
                <c:pt idx="3600">
                  <c:v>0.47028130000000001</c:v>
                </c:pt>
                <c:pt idx="3601">
                  <c:v>0.47035559999999998</c:v>
                </c:pt>
                <c:pt idx="3602">
                  <c:v>0.4704255</c:v>
                </c:pt>
                <c:pt idx="3603">
                  <c:v>0.47049990000000003</c:v>
                </c:pt>
                <c:pt idx="3604">
                  <c:v>0.47058420000000001</c:v>
                </c:pt>
                <c:pt idx="3605">
                  <c:v>0.47067940000000003</c:v>
                </c:pt>
                <c:pt idx="3606">
                  <c:v>0.47078419999999999</c:v>
                </c:pt>
                <c:pt idx="3607">
                  <c:v>0.47089819999999999</c:v>
                </c:pt>
                <c:pt idx="3608">
                  <c:v>0.4710242</c:v>
                </c:pt>
                <c:pt idx="3609">
                  <c:v>0.47116619999999998</c:v>
                </c:pt>
                <c:pt idx="3610">
                  <c:v>0.47132669999999999</c:v>
                </c:pt>
                <c:pt idx="3611">
                  <c:v>0.4715047</c:v>
                </c:pt>
                <c:pt idx="3612">
                  <c:v>0.47169230000000001</c:v>
                </c:pt>
                <c:pt idx="3613">
                  <c:v>0.4718773</c:v>
                </c:pt>
                <c:pt idx="3614">
                  <c:v>0.47204800000000002</c:v>
                </c:pt>
                <c:pt idx="3615">
                  <c:v>0.472196</c:v>
                </c:pt>
                <c:pt idx="3616">
                  <c:v>0.47231909999999999</c:v>
                </c:pt>
                <c:pt idx="3617">
                  <c:v>0.47242030000000002</c:v>
                </c:pt>
                <c:pt idx="3618">
                  <c:v>0.47250439999999999</c:v>
                </c:pt>
                <c:pt idx="3619">
                  <c:v>0.47257480000000002</c:v>
                </c:pt>
                <c:pt idx="3620">
                  <c:v>0.47263260000000001</c:v>
                </c:pt>
                <c:pt idx="3621">
                  <c:v>0.47267740000000003</c:v>
                </c:pt>
                <c:pt idx="3622">
                  <c:v>0.47271200000000002</c:v>
                </c:pt>
                <c:pt idx="3623">
                  <c:v>0.47274349999999998</c:v>
                </c:pt>
                <c:pt idx="3624">
                  <c:v>0.47278500000000001</c:v>
                </c:pt>
                <c:pt idx="3625">
                  <c:v>0.47285080000000002</c:v>
                </c:pt>
                <c:pt idx="3626">
                  <c:v>0.47294989999999998</c:v>
                </c:pt>
                <c:pt idx="3627">
                  <c:v>0.47308250000000002</c:v>
                </c:pt>
                <c:pt idx="3628">
                  <c:v>0.47323779999999999</c:v>
                </c:pt>
                <c:pt idx="3629">
                  <c:v>0.47339920000000002</c:v>
                </c:pt>
                <c:pt idx="3630">
                  <c:v>0.473549</c:v>
                </c:pt>
                <c:pt idx="3631">
                  <c:v>0.4736766</c:v>
                </c:pt>
                <c:pt idx="3632">
                  <c:v>0.47378219999999999</c:v>
                </c:pt>
                <c:pt idx="3633">
                  <c:v>0.47387410000000002</c:v>
                </c:pt>
                <c:pt idx="3634">
                  <c:v>0.47396379999999999</c:v>
                </c:pt>
                <c:pt idx="3635">
                  <c:v>0.47405950000000002</c:v>
                </c:pt>
                <c:pt idx="3636">
                  <c:v>0.47416190000000003</c:v>
                </c:pt>
                <c:pt idx="3637">
                  <c:v>0.47426560000000001</c:v>
                </c:pt>
                <c:pt idx="3638">
                  <c:v>0.47436230000000001</c:v>
                </c:pt>
                <c:pt idx="3639">
                  <c:v>0.47444740000000002</c:v>
                </c:pt>
                <c:pt idx="3640">
                  <c:v>0.4745221</c:v>
                </c:pt>
                <c:pt idx="3641">
                  <c:v>0.47459400000000002</c:v>
                </c:pt>
                <c:pt idx="3642">
                  <c:v>0.47467290000000001</c:v>
                </c:pt>
                <c:pt idx="3643">
                  <c:v>0.4747654</c:v>
                </c:pt>
                <c:pt idx="3644">
                  <c:v>0.47487180000000001</c:v>
                </c:pt>
                <c:pt idx="3645">
                  <c:v>0.47498639999999998</c:v>
                </c:pt>
                <c:pt idx="3646">
                  <c:v>0.47510190000000002</c:v>
                </c:pt>
                <c:pt idx="3647">
                  <c:v>0.47521269999999999</c:v>
                </c:pt>
                <c:pt idx="3648">
                  <c:v>0.47531869999999998</c:v>
                </c:pt>
                <c:pt idx="3649">
                  <c:v>0.47542479999999998</c:v>
                </c:pt>
                <c:pt idx="3650">
                  <c:v>0.47553689999999998</c:v>
                </c:pt>
                <c:pt idx="3651">
                  <c:v>0.4756592</c:v>
                </c:pt>
                <c:pt idx="3652">
                  <c:v>0.47579110000000002</c:v>
                </c:pt>
                <c:pt idx="3653">
                  <c:v>0.47592820000000002</c:v>
                </c:pt>
                <c:pt idx="3654">
                  <c:v>0.47606549999999997</c:v>
                </c:pt>
                <c:pt idx="3655">
                  <c:v>0.47620119999999999</c:v>
                </c:pt>
                <c:pt idx="3656">
                  <c:v>0.47633809999999999</c:v>
                </c:pt>
                <c:pt idx="3657">
                  <c:v>0.47648170000000001</c:v>
                </c:pt>
                <c:pt idx="3658">
                  <c:v>0.47663660000000002</c:v>
                </c:pt>
                <c:pt idx="3659">
                  <c:v>0.47680230000000001</c:v>
                </c:pt>
                <c:pt idx="3660">
                  <c:v>0.4769719</c:v>
                </c:pt>
                <c:pt idx="3661">
                  <c:v>0.47713460000000002</c:v>
                </c:pt>
                <c:pt idx="3662">
                  <c:v>0.47727979999999998</c:v>
                </c:pt>
                <c:pt idx="3663">
                  <c:v>0.47740250000000001</c:v>
                </c:pt>
                <c:pt idx="3664">
                  <c:v>0.47750559999999997</c:v>
                </c:pt>
                <c:pt idx="3665">
                  <c:v>0.47759819999999997</c:v>
                </c:pt>
                <c:pt idx="3666">
                  <c:v>0.47769050000000002</c:v>
                </c:pt>
                <c:pt idx="3667">
                  <c:v>0.4777902</c:v>
                </c:pt>
                <c:pt idx="3668">
                  <c:v>0.47789799999999999</c:v>
                </c:pt>
                <c:pt idx="3669">
                  <c:v>0.47800969999999998</c:v>
                </c:pt>
                <c:pt idx="3670">
                  <c:v>0.4781184</c:v>
                </c:pt>
                <c:pt idx="3671">
                  <c:v>0.47821900000000001</c:v>
                </c:pt>
                <c:pt idx="3672">
                  <c:v>0.47831050000000003</c:v>
                </c:pt>
                <c:pt idx="3673">
                  <c:v>0.47839599999999999</c:v>
                </c:pt>
                <c:pt idx="3674">
                  <c:v>0.47847889999999998</c:v>
                </c:pt>
                <c:pt idx="3675">
                  <c:v>0.47856120000000002</c:v>
                </c:pt>
                <c:pt idx="3676">
                  <c:v>0.47864200000000001</c:v>
                </c:pt>
                <c:pt idx="3677">
                  <c:v>0.47871970000000003</c:v>
                </c:pt>
                <c:pt idx="3678">
                  <c:v>0.47879490000000002</c:v>
                </c:pt>
                <c:pt idx="3679">
                  <c:v>0.4788733</c:v>
                </c:pt>
                <c:pt idx="3680">
                  <c:v>0.478964</c:v>
                </c:pt>
                <c:pt idx="3681">
                  <c:v>0.47907620000000001</c:v>
                </c:pt>
                <c:pt idx="3682">
                  <c:v>0.47921429999999998</c:v>
                </c:pt>
                <c:pt idx="3683">
                  <c:v>0.47937390000000002</c:v>
                </c:pt>
                <c:pt idx="3684">
                  <c:v>0.47954269999999999</c:v>
                </c:pt>
                <c:pt idx="3685">
                  <c:v>0.47970410000000002</c:v>
                </c:pt>
                <c:pt idx="3686">
                  <c:v>0.47984520000000003</c:v>
                </c:pt>
                <c:pt idx="3687">
                  <c:v>0.47996220000000001</c:v>
                </c:pt>
                <c:pt idx="3688">
                  <c:v>0.48006199999999999</c:v>
                </c:pt>
                <c:pt idx="3689">
                  <c:v>0.48015760000000002</c:v>
                </c:pt>
                <c:pt idx="3690">
                  <c:v>0.48026249999999998</c:v>
                </c:pt>
                <c:pt idx="3691">
                  <c:v>0.48038389999999997</c:v>
                </c:pt>
                <c:pt idx="3692">
                  <c:v>0.48051949999999999</c:v>
                </c:pt>
                <c:pt idx="3693">
                  <c:v>0.48065920000000001</c:v>
                </c:pt>
                <c:pt idx="3694">
                  <c:v>0.48079139999999998</c:v>
                </c:pt>
                <c:pt idx="3695">
                  <c:v>0.48090949999999999</c:v>
                </c:pt>
                <c:pt idx="3696">
                  <c:v>0.48101470000000002</c:v>
                </c:pt>
                <c:pt idx="3697">
                  <c:v>0.48111490000000001</c:v>
                </c:pt>
                <c:pt idx="3698">
                  <c:v>0.4812188</c:v>
                </c:pt>
                <c:pt idx="3699">
                  <c:v>0.48133140000000002</c:v>
                </c:pt>
                <c:pt idx="3700">
                  <c:v>0.48145019999999999</c:v>
                </c:pt>
                <c:pt idx="3701">
                  <c:v>0.48156690000000002</c:v>
                </c:pt>
                <c:pt idx="3702">
                  <c:v>0.48167209999999999</c:v>
                </c:pt>
                <c:pt idx="3703">
                  <c:v>0.48176079999999999</c:v>
                </c:pt>
                <c:pt idx="3704">
                  <c:v>0.48183550000000003</c:v>
                </c:pt>
                <c:pt idx="3705">
                  <c:v>0.4819059</c:v>
                </c:pt>
                <c:pt idx="3706">
                  <c:v>0.4819832</c:v>
                </c:pt>
                <c:pt idx="3707">
                  <c:v>0.48207529999999998</c:v>
                </c:pt>
                <c:pt idx="3708">
                  <c:v>0.4821841</c:v>
                </c:pt>
                <c:pt idx="3709">
                  <c:v>0.48230529999999999</c:v>
                </c:pt>
                <c:pt idx="3710">
                  <c:v>0.482433</c:v>
                </c:pt>
                <c:pt idx="3711">
                  <c:v>0.48256280000000001</c:v>
                </c:pt>
                <c:pt idx="3712">
                  <c:v>0.48269509999999999</c:v>
                </c:pt>
                <c:pt idx="3713">
                  <c:v>0.48283399999999999</c:v>
                </c:pt>
                <c:pt idx="3714">
                  <c:v>0.48298259999999998</c:v>
                </c:pt>
                <c:pt idx="3715">
                  <c:v>0.48314059999999998</c:v>
                </c:pt>
                <c:pt idx="3716">
                  <c:v>0.48330149999999999</c:v>
                </c:pt>
                <c:pt idx="3717">
                  <c:v>0.48345460000000001</c:v>
                </c:pt>
                <c:pt idx="3718">
                  <c:v>0.48359000000000002</c:v>
                </c:pt>
                <c:pt idx="3719">
                  <c:v>0.48370299999999999</c:v>
                </c:pt>
                <c:pt idx="3720">
                  <c:v>0.4837958</c:v>
                </c:pt>
                <c:pt idx="3721">
                  <c:v>0.48387639999999998</c:v>
                </c:pt>
                <c:pt idx="3722">
                  <c:v>0.483954</c:v>
                </c:pt>
                <c:pt idx="3723">
                  <c:v>0.48403499999999999</c:v>
                </c:pt>
                <c:pt idx="3724">
                  <c:v>0.48412040000000001</c:v>
                </c:pt>
                <c:pt idx="3725">
                  <c:v>0.48420730000000001</c:v>
                </c:pt>
                <c:pt idx="3726">
                  <c:v>0.48429290000000003</c:v>
                </c:pt>
                <c:pt idx="3727">
                  <c:v>0.48437809999999998</c:v>
                </c:pt>
                <c:pt idx="3728">
                  <c:v>0.48446919999999999</c:v>
                </c:pt>
                <c:pt idx="3729">
                  <c:v>0.48457529999999999</c:v>
                </c:pt>
                <c:pt idx="3730">
                  <c:v>0.48470350000000001</c:v>
                </c:pt>
                <c:pt idx="3731">
                  <c:v>0.48485479999999997</c:v>
                </c:pt>
                <c:pt idx="3732">
                  <c:v>0.48502289999999998</c:v>
                </c:pt>
                <c:pt idx="3733">
                  <c:v>0.48519600000000002</c:v>
                </c:pt>
                <c:pt idx="3734">
                  <c:v>0.4853614</c:v>
                </c:pt>
                <c:pt idx="3735">
                  <c:v>0.485512</c:v>
                </c:pt>
                <c:pt idx="3736">
                  <c:v>0.48564760000000001</c:v>
                </c:pt>
                <c:pt idx="3737">
                  <c:v>0.4857744</c:v>
                </c:pt>
                <c:pt idx="3738">
                  <c:v>0.4859001</c:v>
                </c:pt>
                <c:pt idx="3739">
                  <c:v>0.48602960000000001</c:v>
                </c:pt>
                <c:pt idx="3740">
                  <c:v>0.48616209999999999</c:v>
                </c:pt>
                <c:pt idx="3741">
                  <c:v>0.48629299999999998</c:v>
                </c:pt>
                <c:pt idx="3742">
                  <c:v>0.48641630000000002</c:v>
                </c:pt>
                <c:pt idx="3743">
                  <c:v>0.4865294</c:v>
                </c:pt>
                <c:pt idx="3744">
                  <c:v>0.48663489999999998</c:v>
                </c:pt>
                <c:pt idx="3745">
                  <c:v>0.48673919999999998</c:v>
                </c:pt>
                <c:pt idx="3746">
                  <c:v>0.48684949999999999</c:v>
                </c:pt>
                <c:pt idx="3747">
                  <c:v>0.48696970000000001</c:v>
                </c:pt>
                <c:pt idx="3748">
                  <c:v>0.48709970000000002</c:v>
                </c:pt>
                <c:pt idx="3749">
                  <c:v>0.4872359</c:v>
                </c:pt>
                <c:pt idx="3750">
                  <c:v>0.48737530000000001</c:v>
                </c:pt>
                <c:pt idx="3751">
                  <c:v>0.48751719999999998</c:v>
                </c:pt>
                <c:pt idx="3752">
                  <c:v>0.48766409999999999</c:v>
                </c:pt>
                <c:pt idx="3753">
                  <c:v>0.48781930000000001</c:v>
                </c:pt>
                <c:pt idx="3754">
                  <c:v>0.48798320000000001</c:v>
                </c:pt>
                <c:pt idx="3755">
                  <c:v>0.48815029999999998</c:v>
                </c:pt>
                <c:pt idx="3756">
                  <c:v>0.48831039999999998</c:v>
                </c:pt>
                <c:pt idx="3757">
                  <c:v>0.48845090000000002</c:v>
                </c:pt>
                <c:pt idx="3758">
                  <c:v>0.48856359999999999</c:v>
                </c:pt>
                <c:pt idx="3759">
                  <c:v>0.48864819999999998</c:v>
                </c:pt>
                <c:pt idx="3760">
                  <c:v>0.48871330000000002</c:v>
                </c:pt>
                <c:pt idx="3761">
                  <c:v>0.48877219999999999</c:v>
                </c:pt>
                <c:pt idx="3762">
                  <c:v>0.4888383</c:v>
                </c:pt>
                <c:pt idx="3763">
                  <c:v>0.48892039999999998</c:v>
                </c:pt>
                <c:pt idx="3764">
                  <c:v>0.4890198</c:v>
                </c:pt>
                <c:pt idx="3765">
                  <c:v>0.48913309999999999</c:v>
                </c:pt>
                <c:pt idx="3766">
                  <c:v>0.48925619999999997</c:v>
                </c:pt>
                <c:pt idx="3767">
                  <c:v>0.48938759999999998</c:v>
                </c:pt>
                <c:pt idx="3768">
                  <c:v>0.48952960000000001</c:v>
                </c:pt>
                <c:pt idx="3769">
                  <c:v>0.4896857</c:v>
                </c:pt>
                <c:pt idx="3770">
                  <c:v>0.48985689999999998</c:v>
                </c:pt>
                <c:pt idx="3771">
                  <c:v>0.49003829999999998</c:v>
                </c:pt>
                <c:pt idx="3772">
                  <c:v>0.49021979999999998</c:v>
                </c:pt>
                <c:pt idx="3773">
                  <c:v>0.49039070000000001</c:v>
                </c:pt>
                <c:pt idx="3774">
                  <c:v>0.49054419999999999</c:v>
                </c:pt>
                <c:pt idx="3775">
                  <c:v>0.49068149999999999</c:v>
                </c:pt>
                <c:pt idx="3776">
                  <c:v>0.4908111</c:v>
                </c:pt>
                <c:pt idx="3777">
                  <c:v>0.49094500000000002</c:v>
                </c:pt>
                <c:pt idx="3778">
                  <c:v>0.49109130000000001</c:v>
                </c:pt>
                <c:pt idx="3779">
                  <c:v>0.4912494</c:v>
                </c:pt>
                <c:pt idx="3780">
                  <c:v>0.49140869999999998</c:v>
                </c:pt>
                <c:pt idx="3781">
                  <c:v>0.49155500000000002</c:v>
                </c:pt>
                <c:pt idx="3782">
                  <c:v>0.49167630000000001</c:v>
                </c:pt>
                <c:pt idx="3783">
                  <c:v>0.49176969999999998</c:v>
                </c:pt>
                <c:pt idx="3784">
                  <c:v>0.49184410000000001</c:v>
                </c:pt>
                <c:pt idx="3785">
                  <c:v>0.49191629999999997</c:v>
                </c:pt>
                <c:pt idx="3786">
                  <c:v>0.49200490000000002</c:v>
                </c:pt>
                <c:pt idx="3787">
                  <c:v>0.49212119999999998</c:v>
                </c:pt>
                <c:pt idx="3788">
                  <c:v>0.4922666</c:v>
                </c:pt>
                <c:pt idx="3789">
                  <c:v>0.49243199999999998</c:v>
                </c:pt>
                <c:pt idx="3790">
                  <c:v>0.49260470000000001</c:v>
                </c:pt>
                <c:pt idx="3791">
                  <c:v>0.49277270000000001</c:v>
                </c:pt>
                <c:pt idx="3792">
                  <c:v>0.49292960000000002</c:v>
                </c:pt>
                <c:pt idx="3793">
                  <c:v>0.4930756</c:v>
                </c:pt>
                <c:pt idx="3794">
                  <c:v>0.49321419999999999</c:v>
                </c:pt>
                <c:pt idx="3795">
                  <c:v>0.49334840000000002</c:v>
                </c:pt>
                <c:pt idx="3796">
                  <c:v>0.49347930000000001</c:v>
                </c:pt>
                <c:pt idx="3797">
                  <c:v>0.49360579999999998</c:v>
                </c:pt>
                <c:pt idx="3798">
                  <c:v>0.49372700000000003</c:v>
                </c:pt>
                <c:pt idx="3799">
                  <c:v>0.49384519999999998</c:v>
                </c:pt>
                <c:pt idx="3800">
                  <c:v>0.4939654</c:v>
                </c:pt>
                <c:pt idx="3801">
                  <c:v>0.49409399999999998</c:v>
                </c:pt>
                <c:pt idx="3802">
                  <c:v>0.49423440000000002</c:v>
                </c:pt>
                <c:pt idx="3803">
                  <c:v>0.49438559999999998</c:v>
                </c:pt>
                <c:pt idx="3804">
                  <c:v>0.49454169999999997</c:v>
                </c:pt>
                <c:pt idx="3805">
                  <c:v>0.49469540000000001</c:v>
                </c:pt>
                <c:pt idx="3806">
                  <c:v>0.49484240000000002</c:v>
                </c:pt>
                <c:pt idx="3807">
                  <c:v>0.49498350000000002</c:v>
                </c:pt>
                <c:pt idx="3808">
                  <c:v>0.49512539999999999</c:v>
                </c:pt>
                <c:pt idx="3809">
                  <c:v>0.49527640000000001</c:v>
                </c:pt>
                <c:pt idx="3810">
                  <c:v>0.49544090000000002</c:v>
                </c:pt>
                <c:pt idx="3811">
                  <c:v>0.49561630000000001</c:v>
                </c:pt>
                <c:pt idx="3812">
                  <c:v>0.49579380000000001</c:v>
                </c:pt>
                <c:pt idx="3813">
                  <c:v>0.49596249999999997</c:v>
                </c:pt>
                <c:pt idx="3814">
                  <c:v>0.49611450000000001</c:v>
                </c:pt>
                <c:pt idx="3815">
                  <c:v>0.49625019999999997</c:v>
                </c:pt>
                <c:pt idx="3816">
                  <c:v>0.49637710000000002</c:v>
                </c:pt>
                <c:pt idx="3817">
                  <c:v>0.49650670000000002</c:v>
                </c:pt>
                <c:pt idx="3818">
                  <c:v>0.49664740000000002</c:v>
                </c:pt>
                <c:pt idx="3819">
                  <c:v>0.49679990000000002</c:v>
                </c:pt>
                <c:pt idx="3820">
                  <c:v>0.49695620000000001</c:v>
                </c:pt>
                <c:pt idx="3821">
                  <c:v>0.4971043</c:v>
                </c:pt>
                <c:pt idx="3822">
                  <c:v>0.4972357</c:v>
                </c:pt>
                <c:pt idx="3823">
                  <c:v>0.4973494</c:v>
                </c:pt>
                <c:pt idx="3824">
                  <c:v>0.49745460000000002</c:v>
                </c:pt>
                <c:pt idx="3825">
                  <c:v>0.49756620000000001</c:v>
                </c:pt>
                <c:pt idx="3826">
                  <c:v>0.49769839999999999</c:v>
                </c:pt>
                <c:pt idx="3827">
                  <c:v>0.49785750000000001</c:v>
                </c:pt>
                <c:pt idx="3828">
                  <c:v>0.49803910000000001</c:v>
                </c:pt>
                <c:pt idx="3829">
                  <c:v>0.49823030000000001</c:v>
                </c:pt>
                <c:pt idx="3830">
                  <c:v>0.49841619999999998</c:v>
                </c:pt>
                <c:pt idx="3831">
                  <c:v>0.49858530000000001</c:v>
                </c:pt>
                <c:pt idx="3832">
                  <c:v>0.49873400000000001</c:v>
                </c:pt>
                <c:pt idx="3833">
                  <c:v>0.49886560000000002</c:v>
                </c:pt>
                <c:pt idx="3834">
                  <c:v>0.49898680000000001</c:v>
                </c:pt>
                <c:pt idx="3835">
                  <c:v>0.49910330000000003</c:v>
                </c:pt>
                <c:pt idx="3836">
                  <c:v>0.49921739999999998</c:v>
                </c:pt>
                <c:pt idx="3837">
                  <c:v>0.49932769999999999</c:v>
                </c:pt>
                <c:pt idx="3838">
                  <c:v>0.49943340000000003</c:v>
                </c:pt>
                <c:pt idx="3839">
                  <c:v>0.49953589999999998</c:v>
                </c:pt>
                <c:pt idx="3840">
                  <c:v>0.4996408</c:v>
                </c:pt>
                <c:pt idx="3841">
                  <c:v>0.4997549</c:v>
                </c:pt>
                <c:pt idx="3842">
                  <c:v>0.49988320000000003</c:v>
                </c:pt>
                <c:pt idx="3843">
                  <c:v>0.50002619999999998</c:v>
                </c:pt>
                <c:pt idx="3844">
                  <c:v>0.5001797</c:v>
                </c:pt>
                <c:pt idx="3845">
                  <c:v>0.50033780000000005</c:v>
                </c:pt>
                <c:pt idx="3846">
                  <c:v>0.5004961</c:v>
                </c:pt>
                <c:pt idx="3847">
                  <c:v>0.50065510000000002</c:v>
                </c:pt>
                <c:pt idx="3848">
                  <c:v>0.50081929999999997</c:v>
                </c:pt>
                <c:pt idx="3849">
                  <c:v>0.50099400000000005</c:v>
                </c:pt>
                <c:pt idx="3850">
                  <c:v>0.50118149999999995</c:v>
                </c:pt>
                <c:pt idx="3851">
                  <c:v>0.50137730000000003</c:v>
                </c:pt>
                <c:pt idx="3852">
                  <c:v>0.50157269999999998</c:v>
                </c:pt>
                <c:pt idx="3853">
                  <c:v>0.50175729999999996</c:v>
                </c:pt>
                <c:pt idx="3854">
                  <c:v>0.50192619999999999</c:v>
                </c:pt>
                <c:pt idx="3855">
                  <c:v>0.50208129999999995</c:v>
                </c:pt>
                <c:pt idx="3856">
                  <c:v>0.50223150000000005</c:v>
                </c:pt>
                <c:pt idx="3857">
                  <c:v>0.50238709999999998</c:v>
                </c:pt>
                <c:pt idx="3858">
                  <c:v>0.5025539</c:v>
                </c:pt>
                <c:pt idx="3859">
                  <c:v>0.50272910000000004</c:v>
                </c:pt>
                <c:pt idx="3860">
                  <c:v>0.50290230000000002</c:v>
                </c:pt>
                <c:pt idx="3861">
                  <c:v>0.50306039999999996</c:v>
                </c:pt>
                <c:pt idx="3862">
                  <c:v>0.50319550000000002</c:v>
                </c:pt>
                <c:pt idx="3863">
                  <c:v>0.50330969999999997</c:v>
                </c:pt>
                <c:pt idx="3864">
                  <c:v>0.50341480000000005</c:v>
                </c:pt>
                <c:pt idx="3865">
                  <c:v>0.50352699999999995</c:v>
                </c:pt>
                <c:pt idx="3866">
                  <c:v>0.50365990000000005</c:v>
                </c:pt>
                <c:pt idx="3867">
                  <c:v>0.50381759999999998</c:v>
                </c:pt>
                <c:pt idx="3868">
                  <c:v>0.50399389999999999</c:v>
                </c:pt>
                <c:pt idx="3869">
                  <c:v>0.5041755</c:v>
                </c:pt>
                <c:pt idx="3870">
                  <c:v>0.50434990000000002</c:v>
                </c:pt>
                <c:pt idx="3871">
                  <c:v>0.50451170000000001</c:v>
                </c:pt>
                <c:pt idx="3872">
                  <c:v>0.50466339999999998</c:v>
                </c:pt>
                <c:pt idx="3873">
                  <c:v>0.50481350000000003</c:v>
                </c:pt>
                <c:pt idx="3874">
                  <c:v>0.5049688</c:v>
                </c:pt>
                <c:pt idx="3875">
                  <c:v>0.50512979999999996</c:v>
                </c:pt>
                <c:pt idx="3876">
                  <c:v>0.50528859999999998</c:v>
                </c:pt>
                <c:pt idx="3877">
                  <c:v>0.50543360000000004</c:v>
                </c:pt>
                <c:pt idx="3878">
                  <c:v>0.50555510000000004</c:v>
                </c:pt>
                <c:pt idx="3879">
                  <c:v>0.50565280000000001</c:v>
                </c:pt>
                <c:pt idx="3880">
                  <c:v>0.50573679999999999</c:v>
                </c:pt>
                <c:pt idx="3881">
                  <c:v>0.5058262</c:v>
                </c:pt>
                <c:pt idx="3882">
                  <c:v>0.50593889999999997</c:v>
                </c:pt>
                <c:pt idx="3883">
                  <c:v>0.50608629999999999</c:v>
                </c:pt>
                <c:pt idx="3884">
                  <c:v>0.50626859999999996</c:v>
                </c:pt>
                <c:pt idx="3885">
                  <c:v>0.50647589999999998</c:v>
                </c:pt>
                <c:pt idx="3886">
                  <c:v>0.50669390000000003</c:v>
                </c:pt>
                <c:pt idx="3887">
                  <c:v>0.50690930000000001</c:v>
                </c:pt>
                <c:pt idx="3888">
                  <c:v>0.50711519999999999</c:v>
                </c:pt>
                <c:pt idx="3889">
                  <c:v>0.50731029999999999</c:v>
                </c:pt>
                <c:pt idx="3890">
                  <c:v>0.50749619999999995</c:v>
                </c:pt>
                <c:pt idx="3891">
                  <c:v>0.50767240000000002</c:v>
                </c:pt>
                <c:pt idx="3892">
                  <c:v>0.50783590000000001</c:v>
                </c:pt>
                <c:pt idx="3893">
                  <c:v>0.50798109999999996</c:v>
                </c:pt>
                <c:pt idx="3894">
                  <c:v>0.50810440000000001</c:v>
                </c:pt>
                <c:pt idx="3895">
                  <c:v>0.50820799999999999</c:v>
                </c:pt>
                <c:pt idx="3896">
                  <c:v>0.50830039999999999</c:v>
                </c:pt>
                <c:pt idx="3897">
                  <c:v>0.50839440000000002</c:v>
                </c:pt>
                <c:pt idx="3898">
                  <c:v>0.50850280000000003</c:v>
                </c:pt>
                <c:pt idx="3899">
                  <c:v>0.50863360000000002</c:v>
                </c:pt>
                <c:pt idx="3900">
                  <c:v>0.50878670000000004</c:v>
                </c:pt>
                <c:pt idx="3901">
                  <c:v>0.50895590000000002</c:v>
                </c:pt>
                <c:pt idx="3902">
                  <c:v>0.50913180000000002</c:v>
                </c:pt>
                <c:pt idx="3903">
                  <c:v>0.50930710000000001</c:v>
                </c:pt>
                <c:pt idx="3904">
                  <c:v>0.50947699999999996</c:v>
                </c:pt>
                <c:pt idx="3905">
                  <c:v>0.5096406</c:v>
                </c:pt>
                <c:pt idx="3906">
                  <c:v>0.50979830000000004</c:v>
                </c:pt>
                <c:pt idx="3907">
                  <c:v>0.50994969999999995</c:v>
                </c:pt>
                <c:pt idx="3908">
                  <c:v>0.51009300000000002</c:v>
                </c:pt>
                <c:pt idx="3909">
                  <c:v>0.51022650000000003</c:v>
                </c:pt>
                <c:pt idx="3910">
                  <c:v>0.51035090000000005</c:v>
                </c:pt>
                <c:pt idx="3911">
                  <c:v>0.51046930000000001</c:v>
                </c:pt>
                <c:pt idx="3912">
                  <c:v>0.51058780000000004</c:v>
                </c:pt>
                <c:pt idx="3913">
                  <c:v>0.51071200000000005</c:v>
                </c:pt>
                <c:pt idx="3914">
                  <c:v>0.51084359999999995</c:v>
                </c:pt>
                <c:pt idx="3915">
                  <c:v>0.51098030000000005</c:v>
                </c:pt>
                <c:pt idx="3916">
                  <c:v>0.51111649999999997</c:v>
                </c:pt>
                <c:pt idx="3917">
                  <c:v>0.51124849999999999</c:v>
                </c:pt>
                <c:pt idx="3918">
                  <c:v>0.51137739999999998</c:v>
                </c:pt>
                <c:pt idx="3919">
                  <c:v>0.51151069999999998</c:v>
                </c:pt>
                <c:pt idx="3920">
                  <c:v>0.51165950000000004</c:v>
                </c:pt>
                <c:pt idx="3921">
                  <c:v>0.51183369999999995</c:v>
                </c:pt>
                <c:pt idx="3922">
                  <c:v>0.51203529999999997</c:v>
                </c:pt>
                <c:pt idx="3923">
                  <c:v>0.51225670000000001</c:v>
                </c:pt>
                <c:pt idx="3924">
                  <c:v>0.51248199999999999</c:v>
                </c:pt>
                <c:pt idx="3925">
                  <c:v>0.51269379999999998</c:v>
                </c:pt>
                <c:pt idx="3926">
                  <c:v>0.51288080000000003</c:v>
                </c:pt>
                <c:pt idx="3927">
                  <c:v>0.51304190000000005</c:v>
                </c:pt>
                <c:pt idx="3928">
                  <c:v>0.51318680000000005</c:v>
                </c:pt>
                <c:pt idx="3929">
                  <c:v>0.51333030000000002</c:v>
                </c:pt>
                <c:pt idx="3930">
                  <c:v>0.51348640000000001</c:v>
                </c:pt>
                <c:pt idx="3931">
                  <c:v>0.51366129999999999</c:v>
                </c:pt>
                <c:pt idx="3932">
                  <c:v>0.51385179999999997</c:v>
                </c:pt>
                <c:pt idx="3933">
                  <c:v>0.51404890000000003</c:v>
                </c:pt>
                <c:pt idx="3934">
                  <c:v>0.51424380000000003</c:v>
                </c:pt>
                <c:pt idx="3935">
                  <c:v>0.51443159999999999</c:v>
                </c:pt>
                <c:pt idx="3936">
                  <c:v>0.51461319999999999</c:v>
                </c:pt>
                <c:pt idx="3937">
                  <c:v>0.51479330000000001</c:v>
                </c:pt>
                <c:pt idx="3938">
                  <c:v>0.51497570000000004</c:v>
                </c:pt>
                <c:pt idx="3939">
                  <c:v>0.51515979999999995</c:v>
                </c:pt>
                <c:pt idx="3940">
                  <c:v>0.51534049999999998</c:v>
                </c:pt>
                <c:pt idx="3941">
                  <c:v>0.51551089999999999</c:v>
                </c:pt>
                <c:pt idx="3942">
                  <c:v>0.51566690000000004</c:v>
                </c:pt>
                <c:pt idx="3943">
                  <c:v>0.51581010000000005</c:v>
                </c:pt>
                <c:pt idx="3944">
                  <c:v>0.51594839999999997</c:v>
                </c:pt>
                <c:pt idx="3945">
                  <c:v>0.5160922</c:v>
                </c:pt>
                <c:pt idx="3946">
                  <c:v>0.51624950000000003</c:v>
                </c:pt>
                <c:pt idx="3947">
                  <c:v>0.51642379999999999</c:v>
                </c:pt>
                <c:pt idx="3948">
                  <c:v>0.5166134</c:v>
                </c:pt>
                <c:pt idx="3949">
                  <c:v>0.51681529999999998</c:v>
                </c:pt>
                <c:pt idx="3950">
                  <c:v>0.51702789999999998</c:v>
                </c:pt>
                <c:pt idx="3951">
                  <c:v>0.51725279999999996</c:v>
                </c:pt>
                <c:pt idx="3952">
                  <c:v>0.51749330000000004</c:v>
                </c:pt>
                <c:pt idx="3953">
                  <c:v>0.51774929999999997</c:v>
                </c:pt>
                <c:pt idx="3954">
                  <c:v>0.51801379999999997</c:v>
                </c:pt>
                <c:pt idx="3955">
                  <c:v>0.51827230000000002</c:v>
                </c:pt>
                <c:pt idx="3956">
                  <c:v>0.51850649999999998</c:v>
                </c:pt>
                <c:pt idx="3957">
                  <c:v>0.51870240000000001</c:v>
                </c:pt>
                <c:pt idx="3958">
                  <c:v>0.51885749999999997</c:v>
                </c:pt>
                <c:pt idx="3959">
                  <c:v>0.51898429999999995</c:v>
                </c:pt>
                <c:pt idx="3960">
                  <c:v>0.51910400000000001</c:v>
                </c:pt>
                <c:pt idx="3961">
                  <c:v>0.51924079999999995</c:v>
                </c:pt>
                <c:pt idx="3962">
                  <c:v>0.51941009999999999</c:v>
                </c:pt>
                <c:pt idx="3963">
                  <c:v>0.51961270000000004</c:v>
                </c:pt>
                <c:pt idx="3964">
                  <c:v>0.51983679999999999</c:v>
                </c:pt>
                <c:pt idx="3965">
                  <c:v>0.52006450000000004</c:v>
                </c:pt>
                <c:pt idx="3966">
                  <c:v>0.52028240000000003</c:v>
                </c:pt>
                <c:pt idx="3967">
                  <c:v>0.52048729999999999</c:v>
                </c:pt>
                <c:pt idx="3968">
                  <c:v>0.52068610000000004</c:v>
                </c:pt>
                <c:pt idx="3969">
                  <c:v>0.5208893</c:v>
                </c:pt>
                <c:pt idx="3970">
                  <c:v>0.52110239999999997</c:v>
                </c:pt>
                <c:pt idx="3971">
                  <c:v>0.52131959999999999</c:v>
                </c:pt>
                <c:pt idx="3972">
                  <c:v>0.52152639999999995</c:v>
                </c:pt>
                <c:pt idx="3973">
                  <c:v>0.52170559999999999</c:v>
                </c:pt>
                <c:pt idx="3974">
                  <c:v>0.52184929999999996</c:v>
                </c:pt>
                <c:pt idx="3975">
                  <c:v>0.52196450000000005</c:v>
                </c:pt>
                <c:pt idx="3976">
                  <c:v>0.52207300000000001</c:v>
                </c:pt>
                <c:pt idx="3977">
                  <c:v>0.5222019</c:v>
                </c:pt>
                <c:pt idx="3978">
                  <c:v>0.52237120000000004</c:v>
                </c:pt>
                <c:pt idx="3979">
                  <c:v>0.52258550000000004</c:v>
                </c:pt>
                <c:pt idx="3980">
                  <c:v>0.52283139999999995</c:v>
                </c:pt>
                <c:pt idx="3981">
                  <c:v>0.52308560000000004</c:v>
                </c:pt>
                <c:pt idx="3982">
                  <c:v>0.52332540000000005</c:v>
                </c:pt>
                <c:pt idx="3983">
                  <c:v>0.52354179999999995</c:v>
                </c:pt>
                <c:pt idx="3984">
                  <c:v>0.52374270000000001</c:v>
                </c:pt>
                <c:pt idx="3985">
                  <c:v>0.52394790000000002</c:v>
                </c:pt>
                <c:pt idx="3986">
                  <c:v>0.52417670000000005</c:v>
                </c:pt>
                <c:pt idx="3987">
                  <c:v>0.52443779999999995</c:v>
                </c:pt>
                <c:pt idx="3988">
                  <c:v>0.52472379999999996</c:v>
                </c:pt>
                <c:pt idx="3989">
                  <c:v>0.52501580000000003</c:v>
                </c:pt>
                <c:pt idx="3990">
                  <c:v>0.52529269999999995</c:v>
                </c:pt>
                <c:pt idx="3991">
                  <c:v>0.52554219999999996</c:v>
                </c:pt>
                <c:pt idx="3992">
                  <c:v>0.52576650000000003</c:v>
                </c:pt>
                <c:pt idx="3993">
                  <c:v>0.52597939999999999</c:v>
                </c:pt>
                <c:pt idx="3994">
                  <c:v>0.52619870000000002</c:v>
                </c:pt>
                <c:pt idx="3995">
                  <c:v>0.52643700000000004</c:v>
                </c:pt>
                <c:pt idx="3996">
                  <c:v>0.52669969999999999</c:v>
                </c:pt>
                <c:pt idx="3997">
                  <c:v>0.52698719999999999</c:v>
                </c:pt>
                <c:pt idx="3998">
                  <c:v>0.52730109999999997</c:v>
                </c:pt>
                <c:pt idx="3999">
                  <c:v>0.52764880000000003</c:v>
                </c:pt>
                <c:pt idx="4000">
                  <c:v>0.5280435</c:v>
                </c:pt>
                <c:pt idx="4001">
                  <c:v>0.52849650000000004</c:v>
                </c:pt>
                <c:pt idx="4002">
                  <c:v>0.52900769999999997</c:v>
                </c:pt>
                <c:pt idx="4003">
                  <c:v>0.52955909999999995</c:v>
                </c:pt>
                <c:pt idx="4004">
                  <c:v>0.53011520000000001</c:v>
                </c:pt>
                <c:pt idx="4005">
                  <c:v>0.5306305</c:v>
                </c:pt>
                <c:pt idx="4006">
                  <c:v>0.53106810000000004</c:v>
                </c:pt>
                <c:pt idx="4007">
                  <c:v>0.53140849999999995</c:v>
                </c:pt>
                <c:pt idx="4008">
                  <c:v>0.53165519999999999</c:v>
                </c:pt>
                <c:pt idx="4009">
                  <c:v>0.5318273</c:v>
                </c:pt>
                <c:pt idx="4010">
                  <c:v>0.53194889999999995</c:v>
                </c:pt>
                <c:pt idx="4011">
                  <c:v>0.53203719999999999</c:v>
                </c:pt>
                <c:pt idx="4012">
                  <c:v>0.53209850000000003</c:v>
                </c:pt>
                <c:pt idx="4013">
                  <c:v>0.53213180000000004</c:v>
                </c:pt>
                <c:pt idx="4014">
                  <c:v>0.53213779999999999</c:v>
                </c:pt>
                <c:pt idx="4015">
                  <c:v>0.53212409999999999</c:v>
                </c:pt>
                <c:pt idx="4016">
                  <c:v>0.53210749999999996</c:v>
                </c:pt>
                <c:pt idx="4017">
                  <c:v>0.53210749999999996</c:v>
                </c:pt>
                <c:pt idx="4018">
                  <c:v>0.53213659999999996</c:v>
                </c:pt>
                <c:pt idx="4019">
                  <c:v>0.53219439999999996</c:v>
                </c:pt>
                <c:pt idx="4020">
                  <c:v>0.53226790000000002</c:v>
                </c:pt>
                <c:pt idx="4021">
                  <c:v>0.53233989999999998</c:v>
                </c:pt>
                <c:pt idx="4022">
                  <c:v>0.53239720000000001</c:v>
                </c:pt>
                <c:pt idx="4023">
                  <c:v>0.53244020000000003</c:v>
                </c:pt>
                <c:pt idx="4024">
                  <c:v>0.53248180000000001</c:v>
                </c:pt>
                <c:pt idx="4025">
                  <c:v>0.53254029999999997</c:v>
                </c:pt>
                <c:pt idx="4026">
                  <c:v>0.53262869999999995</c:v>
                </c:pt>
                <c:pt idx="4027">
                  <c:v>0.53274759999999999</c:v>
                </c:pt>
                <c:pt idx="4028">
                  <c:v>0.53288530000000001</c:v>
                </c:pt>
                <c:pt idx="4029">
                  <c:v>0.53302570000000005</c:v>
                </c:pt>
                <c:pt idx="4030">
                  <c:v>0.53315849999999998</c:v>
                </c:pt>
                <c:pt idx="4031">
                  <c:v>0.53328489999999995</c:v>
                </c:pt>
                <c:pt idx="4032">
                  <c:v>0.53341649999999996</c:v>
                </c:pt>
                <c:pt idx="4033">
                  <c:v>0.53356510000000001</c:v>
                </c:pt>
                <c:pt idx="4034">
                  <c:v>0.5337326</c:v>
                </c:pt>
                <c:pt idx="4035">
                  <c:v>0.53390380000000004</c:v>
                </c:pt>
                <c:pt idx="4036">
                  <c:v>0.53404989999999997</c:v>
                </c:pt>
                <c:pt idx="4037">
                  <c:v>0.53413999999999995</c:v>
                </c:pt>
                <c:pt idx="4038">
                  <c:v>0.5341572</c:v>
                </c:pt>
                <c:pt idx="4039">
                  <c:v>0.5341032</c:v>
                </c:pt>
                <c:pt idx="4040">
                  <c:v>0.53399870000000005</c:v>
                </c:pt>
                <c:pt idx="4041">
                  <c:v>0.53387090000000004</c:v>
                </c:pt>
                <c:pt idx="4042">
                  <c:v>0.53374730000000004</c:v>
                </c:pt>
                <c:pt idx="4043">
                  <c:v>0.53364829999999996</c:v>
                </c:pt>
                <c:pt idx="4044">
                  <c:v>0.5335858</c:v>
                </c:pt>
                <c:pt idx="4045">
                  <c:v>0.53356890000000001</c:v>
                </c:pt>
                <c:pt idx="4046">
                  <c:v>0.53360560000000001</c:v>
                </c:pt>
                <c:pt idx="4047">
                  <c:v>0.53370580000000001</c:v>
                </c:pt>
                <c:pt idx="4048">
                  <c:v>0.53387929999999995</c:v>
                </c:pt>
                <c:pt idx="4049">
                  <c:v>0.53412939999999998</c:v>
                </c:pt>
                <c:pt idx="4050">
                  <c:v>0.53444800000000003</c:v>
                </c:pt>
                <c:pt idx="4051">
                  <c:v>0.53480950000000005</c:v>
                </c:pt>
                <c:pt idx="4052">
                  <c:v>0.5351783</c:v>
                </c:pt>
                <c:pt idx="4053">
                  <c:v>0.53551870000000001</c:v>
                </c:pt>
                <c:pt idx="4054">
                  <c:v>0.53580700000000003</c:v>
                </c:pt>
                <c:pt idx="4055">
                  <c:v>0.53604010000000002</c:v>
                </c:pt>
                <c:pt idx="4056">
                  <c:v>0.53623469999999995</c:v>
                </c:pt>
                <c:pt idx="4057">
                  <c:v>0.53641720000000004</c:v>
                </c:pt>
                <c:pt idx="4058">
                  <c:v>0.53660850000000004</c:v>
                </c:pt>
                <c:pt idx="4059">
                  <c:v>0.53681630000000002</c:v>
                </c:pt>
                <c:pt idx="4060">
                  <c:v>0.53703400000000001</c:v>
                </c:pt>
                <c:pt idx="4061">
                  <c:v>0.53724899999999998</c:v>
                </c:pt>
                <c:pt idx="4062">
                  <c:v>0.53745359999999998</c:v>
                </c:pt>
                <c:pt idx="4063">
                  <c:v>0.53765180000000001</c:v>
                </c:pt>
                <c:pt idx="4064">
                  <c:v>0.53785649999999996</c:v>
                </c:pt>
                <c:pt idx="4065">
                  <c:v>0.53808020000000001</c:v>
                </c:pt>
                <c:pt idx="4066">
                  <c:v>0.53832259999999998</c:v>
                </c:pt>
                <c:pt idx="4067">
                  <c:v>0.53856769999999998</c:v>
                </c:pt>
                <c:pt idx="4068">
                  <c:v>0.53878740000000003</c:v>
                </c:pt>
                <c:pt idx="4069">
                  <c:v>0.53895729999999997</c:v>
                </c:pt>
                <c:pt idx="4070">
                  <c:v>0.53907099999999997</c:v>
                </c:pt>
                <c:pt idx="4071">
                  <c:v>0.53914609999999996</c:v>
                </c:pt>
                <c:pt idx="4072">
                  <c:v>0.53921819999999998</c:v>
                </c:pt>
                <c:pt idx="4073">
                  <c:v>0.53932270000000004</c:v>
                </c:pt>
                <c:pt idx="4074">
                  <c:v>0.53948090000000004</c:v>
                </c:pt>
                <c:pt idx="4075">
                  <c:v>0.53968760000000005</c:v>
                </c:pt>
                <c:pt idx="4076">
                  <c:v>0.53991619999999996</c:v>
                </c:pt>
                <c:pt idx="4077">
                  <c:v>0.54013100000000003</c:v>
                </c:pt>
                <c:pt idx="4078">
                  <c:v>0.54030750000000005</c:v>
                </c:pt>
                <c:pt idx="4079">
                  <c:v>0.54044119999999995</c:v>
                </c:pt>
                <c:pt idx="4080">
                  <c:v>0.54054869999999999</c:v>
                </c:pt>
                <c:pt idx="4081">
                  <c:v>0.54065569999999996</c:v>
                </c:pt>
                <c:pt idx="4082">
                  <c:v>0.54078380000000004</c:v>
                </c:pt>
                <c:pt idx="4083">
                  <c:v>0.54094019999999998</c:v>
                </c:pt>
                <c:pt idx="4084">
                  <c:v>0.54111580000000004</c:v>
                </c:pt>
                <c:pt idx="4085">
                  <c:v>0.54129340000000004</c:v>
                </c:pt>
                <c:pt idx="4086">
                  <c:v>0.54145699999999997</c:v>
                </c:pt>
                <c:pt idx="4087">
                  <c:v>0.54160090000000005</c:v>
                </c:pt>
                <c:pt idx="4088">
                  <c:v>0.54172969999999998</c:v>
                </c:pt>
                <c:pt idx="4089">
                  <c:v>0.54185439999999996</c:v>
                </c:pt>
                <c:pt idx="4090">
                  <c:v>0.54198409999999997</c:v>
                </c:pt>
                <c:pt idx="4091">
                  <c:v>0.54212340000000003</c:v>
                </c:pt>
                <c:pt idx="4092">
                  <c:v>0.54227110000000001</c:v>
                </c:pt>
                <c:pt idx="4093">
                  <c:v>0.54242409999999996</c:v>
                </c:pt>
                <c:pt idx="4094">
                  <c:v>0.54258070000000003</c:v>
                </c:pt>
                <c:pt idx="4095">
                  <c:v>0.54274230000000001</c:v>
                </c:pt>
                <c:pt idx="4096">
                  <c:v>0.54290989999999995</c:v>
                </c:pt>
                <c:pt idx="4097">
                  <c:v>0.54308029999999996</c:v>
                </c:pt>
                <c:pt idx="4098">
                  <c:v>0.54324419999999995</c:v>
                </c:pt>
                <c:pt idx="4099">
                  <c:v>0.54338830000000005</c:v>
                </c:pt>
                <c:pt idx="4100">
                  <c:v>0.54350019999999999</c:v>
                </c:pt>
                <c:pt idx="4101">
                  <c:v>0.54357730000000004</c:v>
                </c:pt>
                <c:pt idx="4102">
                  <c:v>0.54362869999999996</c:v>
                </c:pt>
                <c:pt idx="4103">
                  <c:v>0.54367489999999996</c:v>
                </c:pt>
                <c:pt idx="4104">
                  <c:v>0.54373819999999995</c:v>
                </c:pt>
                <c:pt idx="4105">
                  <c:v>0.54383479999999995</c:v>
                </c:pt>
                <c:pt idx="4106">
                  <c:v>0.54396750000000005</c:v>
                </c:pt>
                <c:pt idx="4107">
                  <c:v>0.54412510000000003</c:v>
                </c:pt>
                <c:pt idx="4108">
                  <c:v>0.54428909999999997</c:v>
                </c:pt>
                <c:pt idx="4109">
                  <c:v>0.54444079999999995</c:v>
                </c:pt>
                <c:pt idx="4110">
                  <c:v>0.54457239999999996</c:v>
                </c:pt>
                <c:pt idx="4111">
                  <c:v>0.54468720000000004</c:v>
                </c:pt>
                <c:pt idx="4112">
                  <c:v>0.54479869999999997</c:v>
                </c:pt>
                <c:pt idx="4113">
                  <c:v>0.54492010000000002</c:v>
                </c:pt>
                <c:pt idx="4114">
                  <c:v>0.54505990000000004</c:v>
                </c:pt>
                <c:pt idx="4115">
                  <c:v>0.54521609999999998</c:v>
                </c:pt>
                <c:pt idx="4116">
                  <c:v>0.54537990000000003</c:v>
                </c:pt>
                <c:pt idx="4117">
                  <c:v>0.54554040000000004</c:v>
                </c:pt>
                <c:pt idx="4118">
                  <c:v>0.54569259999999997</c:v>
                </c:pt>
                <c:pt idx="4119">
                  <c:v>0.54584060000000001</c:v>
                </c:pt>
                <c:pt idx="4120">
                  <c:v>0.54599580000000003</c:v>
                </c:pt>
                <c:pt idx="4121">
                  <c:v>0.54617110000000002</c:v>
                </c:pt>
                <c:pt idx="4122">
                  <c:v>0.54637230000000003</c:v>
                </c:pt>
                <c:pt idx="4123">
                  <c:v>0.54659630000000003</c:v>
                </c:pt>
                <c:pt idx="4124">
                  <c:v>0.54683029999999999</c:v>
                </c:pt>
                <c:pt idx="4125">
                  <c:v>0.54705800000000004</c:v>
                </c:pt>
                <c:pt idx="4126">
                  <c:v>0.54726600000000003</c:v>
                </c:pt>
                <c:pt idx="4127">
                  <c:v>0.5474502</c:v>
                </c:pt>
                <c:pt idx="4128">
                  <c:v>0.54761490000000002</c:v>
                </c:pt>
                <c:pt idx="4129">
                  <c:v>0.54777039999999999</c:v>
                </c:pt>
                <c:pt idx="4130">
                  <c:v>0.54792549999999995</c:v>
                </c:pt>
                <c:pt idx="4131">
                  <c:v>0.5480855</c:v>
                </c:pt>
                <c:pt idx="4132">
                  <c:v>0.54824930000000005</c:v>
                </c:pt>
                <c:pt idx="4133">
                  <c:v>0.54841439999999997</c:v>
                </c:pt>
                <c:pt idx="4134">
                  <c:v>0.54857869999999997</c:v>
                </c:pt>
                <c:pt idx="4135">
                  <c:v>0.54874460000000003</c:v>
                </c:pt>
                <c:pt idx="4136">
                  <c:v>0.54891559999999995</c:v>
                </c:pt>
                <c:pt idx="4137">
                  <c:v>0.549095</c:v>
                </c:pt>
                <c:pt idx="4138">
                  <c:v>0.54928060000000001</c:v>
                </c:pt>
                <c:pt idx="4139">
                  <c:v>0.54946430000000002</c:v>
                </c:pt>
                <c:pt idx="4140">
                  <c:v>0.54963399999999996</c:v>
                </c:pt>
                <c:pt idx="4141">
                  <c:v>0.54978039999999995</c:v>
                </c:pt>
                <c:pt idx="4142">
                  <c:v>0.54990280000000002</c:v>
                </c:pt>
                <c:pt idx="4143">
                  <c:v>0.55001089999999997</c:v>
                </c:pt>
                <c:pt idx="4144">
                  <c:v>0.55012300000000003</c:v>
                </c:pt>
                <c:pt idx="4145">
                  <c:v>0.5502572</c:v>
                </c:pt>
                <c:pt idx="4146">
                  <c:v>0.55042500000000005</c:v>
                </c:pt>
                <c:pt idx="4147">
                  <c:v>0.55062480000000003</c:v>
                </c:pt>
                <c:pt idx="4148">
                  <c:v>0.55084330000000004</c:v>
                </c:pt>
                <c:pt idx="4149">
                  <c:v>0.55105970000000004</c:v>
                </c:pt>
                <c:pt idx="4150">
                  <c:v>0.55125469999999999</c:v>
                </c:pt>
                <c:pt idx="4151">
                  <c:v>0.55141799999999996</c:v>
                </c:pt>
                <c:pt idx="4152">
                  <c:v>0.55154990000000004</c:v>
                </c:pt>
                <c:pt idx="4153">
                  <c:v>0.55166020000000004</c:v>
                </c:pt>
                <c:pt idx="4154">
                  <c:v>0.55176250000000004</c:v>
                </c:pt>
                <c:pt idx="4155">
                  <c:v>0.55186979999999997</c:v>
                </c:pt>
                <c:pt idx="4156">
                  <c:v>0.55198959999999997</c:v>
                </c:pt>
                <c:pt idx="4157">
                  <c:v>0.55212499999999998</c:v>
                </c:pt>
                <c:pt idx="4158">
                  <c:v>0.55227550000000003</c:v>
                </c:pt>
                <c:pt idx="4159">
                  <c:v>0.55244000000000004</c:v>
                </c:pt>
                <c:pt idx="4160">
                  <c:v>0.55261709999999997</c:v>
                </c:pt>
                <c:pt idx="4161">
                  <c:v>0.55280549999999995</c:v>
                </c:pt>
                <c:pt idx="4162">
                  <c:v>0.55300300000000002</c:v>
                </c:pt>
                <c:pt idx="4163">
                  <c:v>0.55320619999999998</c:v>
                </c:pt>
                <c:pt idx="4164">
                  <c:v>0.55341169999999995</c:v>
                </c:pt>
                <c:pt idx="4165">
                  <c:v>0.55361780000000005</c:v>
                </c:pt>
                <c:pt idx="4166">
                  <c:v>0.55382560000000003</c:v>
                </c:pt>
                <c:pt idx="4167">
                  <c:v>0.55403800000000003</c:v>
                </c:pt>
                <c:pt idx="4168">
                  <c:v>0.55425780000000002</c:v>
                </c:pt>
                <c:pt idx="4169">
                  <c:v>0.55448399999999998</c:v>
                </c:pt>
                <c:pt idx="4170">
                  <c:v>0.55471119999999996</c:v>
                </c:pt>
                <c:pt idx="4171">
                  <c:v>0.55493040000000005</c:v>
                </c:pt>
                <c:pt idx="4172">
                  <c:v>0.55513230000000002</c:v>
                </c:pt>
                <c:pt idx="4173">
                  <c:v>0.55531280000000005</c:v>
                </c:pt>
                <c:pt idx="4174">
                  <c:v>0.55547480000000005</c:v>
                </c:pt>
                <c:pt idx="4175">
                  <c:v>0.55562869999999998</c:v>
                </c:pt>
                <c:pt idx="4176">
                  <c:v>0.55578700000000003</c:v>
                </c:pt>
                <c:pt idx="4177">
                  <c:v>0.55595989999999995</c:v>
                </c:pt>
                <c:pt idx="4178">
                  <c:v>0.55615040000000004</c:v>
                </c:pt>
                <c:pt idx="4179">
                  <c:v>0.5563536</c:v>
                </c:pt>
                <c:pt idx="4180">
                  <c:v>0.5565601</c:v>
                </c:pt>
                <c:pt idx="4181">
                  <c:v>0.55676029999999999</c:v>
                </c:pt>
                <c:pt idx="4182">
                  <c:v>0.55694900000000003</c:v>
                </c:pt>
                <c:pt idx="4183">
                  <c:v>0.55712689999999998</c:v>
                </c:pt>
                <c:pt idx="4184">
                  <c:v>0.55729819999999997</c:v>
                </c:pt>
                <c:pt idx="4185">
                  <c:v>0.55746700000000005</c:v>
                </c:pt>
                <c:pt idx="4186">
                  <c:v>0.55763390000000002</c:v>
                </c:pt>
                <c:pt idx="4187">
                  <c:v>0.55779679999999998</c:v>
                </c:pt>
                <c:pt idx="4188">
                  <c:v>0.55795309999999998</c:v>
                </c:pt>
                <c:pt idx="4189">
                  <c:v>0.55810389999999999</c:v>
                </c:pt>
                <c:pt idx="4190">
                  <c:v>0.55825630000000004</c:v>
                </c:pt>
                <c:pt idx="4191">
                  <c:v>0.55842040000000004</c:v>
                </c:pt>
                <c:pt idx="4192">
                  <c:v>0.55860659999999995</c:v>
                </c:pt>
                <c:pt idx="4193">
                  <c:v>0.55881709999999996</c:v>
                </c:pt>
                <c:pt idx="4194">
                  <c:v>0.55904500000000001</c:v>
                </c:pt>
                <c:pt idx="4195">
                  <c:v>0.55927340000000003</c:v>
                </c:pt>
                <c:pt idx="4196">
                  <c:v>0.55948279999999995</c:v>
                </c:pt>
                <c:pt idx="4197">
                  <c:v>0.55965960000000003</c:v>
                </c:pt>
                <c:pt idx="4198">
                  <c:v>0.55980129999999995</c:v>
                </c:pt>
                <c:pt idx="4199">
                  <c:v>0.55991869999999999</c:v>
                </c:pt>
                <c:pt idx="4200">
                  <c:v>0.5600311</c:v>
                </c:pt>
                <c:pt idx="4201">
                  <c:v>0.56015930000000003</c:v>
                </c:pt>
                <c:pt idx="4202">
                  <c:v>0.56031710000000001</c:v>
                </c:pt>
                <c:pt idx="4203">
                  <c:v>0.56050750000000005</c:v>
                </c:pt>
                <c:pt idx="4204">
                  <c:v>0.56072379999999999</c:v>
                </c:pt>
                <c:pt idx="4205">
                  <c:v>0.56095419999999996</c:v>
                </c:pt>
                <c:pt idx="4206">
                  <c:v>0.56118670000000004</c:v>
                </c:pt>
                <c:pt idx="4207">
                  <c:v>0.56141240000000003</c:v>
                </c:pt>
                <c:pt idx="4208">
                  <c:v>0.56162610000000002</c:v>
                </c:pt>
                <c:pt idx="4209">
                  <c:v>0.56182460000000001</c:v>
                </c:pt>
                <c:pt idx="4210">
                  <c:v>0.56200470000000002</c:v>
                </c:pt>
                <c:pt idx="4211">
                  <c:v>0.56216449999999996</c:v>
                </c:pt>
                <c:pt idx="4212">
                  <c:v>0.56230519999999995</c:v>
                </c:pt>
                <c:pt idx="4213">
                  <c:v>0.56243359999999998</c:v>
                </c:pt>
                <c:pt idx="4214">
                  <c:v>0.56256309999999998</c:v>
                </c:pt>
                <c:pt idx="4215">
                  <c:v>0.56271000000000004</c:v>
                </c:pt>
                <c:pt idx="4216">
                  <c:v>0.56288769999999999</c:v>
                </c:pt>
                <c:pt idx="4217">
                  <c:v>0.56310039999999995</c:v>
                </c:pt>
                <c:pt idx="4218">
                  <c:v>0.56334019999999996</c:v>
                </c:pt>
                <c:pt idx="4219">
                  <c:v>0.56358960000000002</c:v>
                </c:pt>
                <c:pt idx="4220">
                  <c:v>0.56382960000000004</c:v>
                </c:pt>
                <c:pt idx="4221">
                  <c:v>0.56404620000000005</c:v>
                </c:pt>
                <c:pt idx="4222">
                  <c:v>0.56423719999999999</c:v>
                </c:pt>
                <c:pt idx="4223">
                  <c:v>0.56441189999999997</c:v>
                </c:pt>
                <c:pt idx="4224">
                  <c:v>0.56458589999999997</c:v>
                </c:pt>
                <c:pt idx="4225">
                  <c:v>0.56477120000000003</c:v>
                </c:pt>
                <c:pt idx="4226">
                  <c:v>0.56497160000000002</c:v>
                </c:pt>
                <c:pt idx="4227">
                  <c:v>0.56518020000000002</c:v>
                </c:pt>
                <c:pt idx="4228">
                  <c:v>0.56538440000000001</c:v>
                </c:pt>
                <c:pt idx="4229">
                  <c:v>0.56557279999999999</c:v>
                </c:pt>
                <c:pt idx="4230">
                  <c:v>0.56574179999999996</c:v>
                </c:pt>
                <c:pt idx="4231">
                  <c:v>0.56589730000000005</c:v>
                </c:pt>
                <c:pt idx="4232">
                  <c:v>0.56605209999999995</c:v>
                </c:pt>
                <c:pt idx="4233">
                  <c:v>0.56621849999999996</c:v>
                </c:pt>
                <c:pt idx="4234">
                  <c:v>0.56640250000000003</c:v>
                </c:pt>
                <c:pt idx="4235">
                  <c:v>0.5666023</c:v>
                </c:pt>
                <c:pt idx="4236">
                  <c:v>0.56681000000000004</c:v>
                </c:pt>
                <c:pt idx="4237">
                  <c:v>0.56701809999999997</c:v>
                </c:pt>
                <c:pt idx="4238">
                  <c:v>0.56722399999999995</c:v>
                </c:pt>
                <c:pt idx="4239">
                  <c:v>0.56743160000000004</c:v>
                </c:pt>
                <c:pt idx="4240">
                  <c:v>0.56764820000000005</c:v>
                </c:pt>
                <c:pt idx="4241">
                  <c:v>0.56787989999999999</c:v>
                </c:pt>
                <c:pt idx="4242">
                  <c:v>0.56812629999999997</c:v>
                </c:pt>
                <c:pt idx="4243">
                  <c:v>0.56838100000000003</c:v>
                </c:pt>
                <c:pt idx="4244">
                  <c:v>0.56863330000000001</c:v>
                </c:pt>
                <c:pt idx="4245">
                  <c:v>0.5688742</c:v>
                </c:pt>
                <c:pt idx="4246">
                  <c:v>0.56910059999999996</c:v>
                </c:pt>
                <c:pt idx="4247">
                  <c:v>0.56931529999999997</c:v>
                </c:pt>
                <c:pt idx="4248">
                  <c:v>0.56952329999999995</c:v>
                </c:pt>
                <c:pt idx="4249">
                  <c:v>0.56972710000000004</c:v>
                </c:pt>
                <c:pt idx="4250">
                  <c:v>0.56992330000000002</c:v>
                </c:pt>
                <c:pt idx="4251">
                  <c:v>0.57010349999999999</c:v>
                </c:pt>
                <c:pt idx="4252">
                  <c:v>0.57025919999999997</c:v>
                </c:pt>
                <c:pt idx="4253">
                  <c:v>0.57038829999999996</c:v>
                </c:pt>
                <c:pt idx="4254">
                  <c:v>0.57049830000000001</c:v>
                </c:pt>
                <c:pt idx="4255">
                  <c:v>0.57060619999999995</c:v>
                </c:pt>
                <c:pt idx="4256">
                  <c:v>0.57073160000000001</c:v>
                </c:pt>
                <c:pt idx="4257">
                  <c:v>0.57088740000000004</c:v>
                </c:pt>
                <c:pt idx="4258">
                  <c:v>0.57107470000000005</c:v>
                </c:pt>
                <c:pt idx="4259">
                  <c:v>0.5712817</c:v>
                </c:pt>
                <c:pt idx="4260">
                  <c:v>0.5714899</c:v>
                </c:pt>
                <c:pt idx="4261">
                  <c:v>0.57168099999999999</c:v>
                </c:pt>
                <c:pt idx="4262">
                  <c:v>0.57184710000000005</c:v>
                </c:pt>
                <c:pt idx="4263">
                  <c:v>0.5719919</c:v>
                </c:pt>
                <c:pt idx="4264">
                  <c:v>0.57212839999999998</c:v>
                </c:pt>
                <c:pt idx="4265">
                  <c:v>0.57227280000000003</c:v>
                </c:pt>
                <c:pt idx="4266">
                  <c:v>0.57243599999999994</c:v>
                </c:pt>
                <c:pt idx="4267">
                  <c:v>0.57262120000000005</c:v>
                </c:pt>
                <c:pt idx="4268">
                  <c:v>0.57282449999999996</c:v>
                </c:pt>
                <c:pt idx="4269">
                  <c:v>0.57303950000000003</c:v>
                </c:pt>
                <c:pt idx="4270">
                  <c:v>0.57326069999999996</c:v>
                </c:pt>
                <c:pt idx="4271">
                  <c:v>0.57348639999999995</c:v>
                </c:pt>
                <c:pt idx="4272">
                  <c:v>0.57371609999999995</c:v>
                </c:pt>
                <c:pt idx="4273">
                  <c:v>0.57394750000000005</c:v>
                </c:pt>
                <c:pt idx="4274">
                  <c:v>0.57417379999999996</c:v>
                </c:pt>
                <c:pt idx="4275">
                  <c:v>0.57438520000000004</c:v>
                </c:pt>
                <c:pt idx="4276">
                  <c:v>0.5745709</c:v>
                </c:pt>
                <c:pt idx="4277">
                  <c:v>0.5747274</c:v>
                </c:pt>
                <c:pt idx="4278">
                  <c:v>0.57485969999999997</c:v>
                </c:pt>
                <c:pt idx="4279">
                  <c:v>0.57498199999999999</c:v>
                </c:pt>
                <c:pt idx="4280">
                  <c:v>0.57511140000000005</c:v>
                </c:pt>
                <c:pt idx="4281">
                  <c:v>0.57526200000000005</c:v>
                </c:pt>
                <c:pt idx="4282">
                  <c:v>0.57543900000000003</c:v>
                </c:pt>
                <c:pt idx="4283">
                  <c:v>0.57563819999999999</c:v>
                </c:pt>
                <c:pt idx="4284">
                  <c:v>0.5758491</c:v>
                </c:pt>
                <c:pt idx="4285">
                  <c:v>0.57606089999999999</c:v>
                </c:pt>
                <c:pt idx="4286">
                  <c:v>0.57626739999999999</c:v>
                </c:pt>
                <c:pt idx="4287">
                  <c:v>0.57646850000000005</c:v>
                </c:pt>
                <c:pt idx="4288">
                  <c:v>0.57666680000000003</c:v>
                </c:pt>
                <c:pt idx="4289">
                  <c:v>0.57686420000000005</c:v>
                </c:pt>
                <c:pt idx="4290">
                  <c:v>0.57705839999999997</c:v>
                </c:pt>
                <c:pt idx="4291">
                  <c:v>0.57724339999999996</c:v>
                </c:pt>
                <c:pt idx="4292">
                  <c:v>0.57741390000000004</c:v>
                </c:pt>
                <c:pt idx="4293">
                  <c:v>0.57756879999999999</c:v>
                </c:pt>
                <c:pt idx="4294">
                  <c:v>0.5777137</c:v>
                </c:pt>
                <c:pt idx="4295">
                  <c:v>0.57785969999999998</c:v>
                </c:pt>
                <c:pt idx="4296">
                  <c:v>0.57801780000000003</c:v>
                </c:pt>
                <c:pt idx="4297">
                  <c:v>0.57819310000000002</c:v>
                </c:pt>
                <c:pt idx="4298">
                  <c:v>0.57838270000000003</c:v>
                </c:pt>
                <c:pt idx="4299">
                  <c:v>0.57857610000000004</c:v>
                </c:pt>
                <c:pt idx="4300">
                  <c:v>0.57876269999999996</c:v>
                </c:pt>
                <c:pt idx="4301">
                  <c:v>0.57893740000000005</c:v>
                </c:pt>
                <c:pt idx="4302">
                  <c:v>0.57910450000000002</c:v>
                </c:pt>
                <c:pt idx="4303">
                  <c:v>0.57927519999999999</c:v>
                </c:pt>
                <c:pt idx="4304">
                  <c:v>0.57946109999999995</c:v>
                </c:pt>
                <c:pt idx="4305">
                  <c:v>0.57966740000000005</c:v>
                </c:pt>
                <c:pt idx="4306">
                  <c:v>0.57988870000000003</c:v>
                </c:pt>
                <c:pt idx="4307">
                  <c:v>0.58011040000000003</c:v>
                </c:pt>
                <c:pt idx="4308">
                  <c:v>0.58031580000000005</c:v>
                </c:pt>
                <c:pt idx="4309">
                  <c:v>0.58049580000000001</c:v>
                </c:pt>
                <c:pt idx="4310">
                  <c:v>0.58065359999999999</c:v>
                </c:pt>
                <c:pt idx="4311">
                  <c:v>0.58080399999999999</c:v>
                </c:pt>
                <c:pt idx="4312">
                  <c:v>0.58096550000000002</c:v>
                </c:pt>
                <c:pt idx="4313">
                  <c:v>0.58115280000000002</c:v>
                </c:pt>
                <c:pt idx="4314">
                  <c:v>0.58136750000000004</c:v>
                </c:pt>
                <c:pt idx="4315">
                  <c:v>0.58159950000000005</c:v>
                </c:pt>
                <c:pt idx="4316">
                  <c:v>0.58182999999999996</c:v>
                </c:pt>
                <c:pt idx="4317">
                  <c:v>0.58204160000000005</c:v>
                </c:pt>
                <c:pt idx="4318">
                  <c:v>0.58222660000000004</c:v>
                </c:pt>
                <c:pt idx="4319">
                  <c:v>0.58238889999999999</c:v>
                </c:pt>
                <c:pt idx="4320">
                  <c:v>0.58254039999999996</c:v>
                </c:pt>
                <c:pt idx="4321">
                  <c:v>0.58269510000000002</c:v>
                </c:pt>
                <c:pt idx="4322">
                  <c:v>0.58286280000000001</c:v>
                </c:pt>
                <c:pt idx="4323">
                  <c:v>0.58304500000000004</c:v>
                </c:pt>
                <c:pt idx="4324">
                  <c:v>0.58323820000000004</c:v>
                </c:pt>
                <c:pt idx="4325">
                  <c:v>0.58343730000000005</c:v>
                </c:pt>
                <c:pt idx="4326">
                  <c:v>0.58363969999999998</c:v>
                </c:pt>
                <c:pt idx="4327">
                  <c:v>0.58384559999999996</c:v>
                </c:pt>
                <c:pt idx="4328">
                  <c:v>0.5840554</c:v>
                </c:pt>
                <c:pt idx="4329">
                  <c:v>0.58426639999999996</c:v>
                </c:pt>
                <c:pt idx="4330">
                  <c:v>0.58447039999999995</c:v>
                </c:pt>
                <c:pt idx="4331">
                  <c:v>0.58465639999999997</c:v>
                </c:pt>
                <c:pt idx="4332">
                  <c:v>0.58481689999999997</c:v>
                </c:pt>
                <c:pt idx="4333">
                  <c:v>0.58495299999999995</c:v>
                </c:pt>
                <c:pt idx="4334">
                  <c:v>0.58507719999999996</c:v>
                </c:pt>
                <c:pt idx="4335">
                  <c:v>0.58520859999999997</c:v>
                </c:pt>
                <c:pt idx="4336">
                  <c:v>0.58536569999999999</c:v>
                </c:pt>
                <c:pt idx="4337">
                  <c:v>0.58555740000000001</c:v>
                </c:pt>
                <c:pt idx="4338">
                  <c:v>0.58577699999999999</c:v>
                </c:pt>
                <c:pt idx="4339">
                  <c:v>0.58600490000000005</c:v>
                </c:pt>
                <c:pt idx="4340">
                  <c:v>0.58621730000000005</c:v>
                </c:pt>
                <c:pt idx="4341">
                  <c:v>0.58639799999999997</c:v>
                </c:pt>
                <c:pt idx="4342">
                  <c:v>0.58654589999999995</c:v>
                </c:pt>
                <c:pt idx="4343">
                  <c:v>0.58667599999999998</c:v>
                </c:pt>
                <c:pt idx="4344">
                  <c:v>0.58681289999999997</c:v>
                </c:pt>
                <c:pt idx="4345">
                  <c:v>0.58698079999999997</c:v>
                </c:pt>
                <c:pt idx="4346">
                  <c:v>0.58719209999999999</c:v>
                </c:pt>
                <c:pt idx="4347">
                  <c:v>0.58744320000000005</c:v>
                </c:pt>
                <c:pt idx="4348">
                  <c:v>0.58771660000000003</c:v>
                </c:pt>
                <c:pt idx="4349">
                  <c:v>0.58799049999999997</c:v>
                </c:pt>
                <c:pt idx="4350">
                  <c:v>0.58824650000000001</c:v>
                </c:pt>
                <c:pt idx="4351">
                  <c:v>0.58847530000000003</c:v>
                </c:pt>
                <c:pt idx="4352">
                  <c:v>0.58867829999999999</c:v>
                </c:pt>
                <c:pt idx="4353">
                  <c:v>0.58886240000000001</c:v>
                </c:pt>
                <c:pt idx="4354">
                  <c:v>0.58903570000000005</c:v>
                </c:pt>
                <c:pt idx="4355">
                  <c:v>0.58920360000000005</c:v>
                </c:pt>
                <c:pt idx="4356">
                  <c:v>0.58936770000000005</c:v>
                </c:pt>
                <c:pt idx="4357">
                  <c:v>0.58952890000000002</c:v>
                </c:pt>
                <c:pt idx="4358">
                  <c:v>0.5896884</c:v>
                </c:pt>
                <c:pt idx="4359">
                  <c:v>0.58984939999999997</c:v>
                </c:pt>
                <c:pt idx="4360">
                  <c:v>0.59001459999999994</c:v>
                </c:pt>
                <c:pt idx="4361">
                  <c:v>0.59018499999999996</c:v>
                </c:pt>
                <c:pt idx="4362">
                  <c:v>0.59035839999999995</c:v>
                </c:pt>
                <c:pt idx="4363">
                  <c:v>0.59053109999999998</c:v>
                </c:pt>
                <c:pt idx="4364">
                  <c:v>0.59070180000000005</c:v>
                </c:pt>
                <c:pt idx="4365">
                  <c:v>0.59087460000000003</c:v>
                </c:pt>
                <c:pt idx="4366">
                  <c:v>0.591059</c:v>
                </c:pt>
                <c:pt idx="4367">
                  <c:v>0.59126690000000004</c:v>
                </c:pt>
                <c:pt idx="4368">
                  <c:v>0.59150630000000004</c:v>
                </c:pt>
                <c:pt idx="4369">
                  <c:v>0.59177559999999996</c:v>
                </c:pt>
                <c:pt idx="4370">
                  <c:v>0.59206219999999998</c:v>
                </c:pt>
                <c:pt idx="4371">
                  <c:v>0.59234469999999995</c:v>
                </c:pt>
                <c:pt idx="4372">
                  <c:v>0.59260299999999999</c:v>
                </c:pt>
                <c:pt idx="4373">
                  <c:v>0.59282440000000003</c:v>
                </c:pt>
                <c:pt idx="4374">
                  <c:v>0.59300960000000003</c:v>
                </c:pt>
                <c:pt idx="4375">
                  <c:v>0.59316999999999998</c:v>
                </c:pt>
                <c:pt idx="4376">
                  <c:v>0.59332320000000005</c:v>
                </c:pt>
                <c:pt idx="4377">
                  <c:v>0.5934836</c:v>
                </c:pt>
                <c:pt idx="4378">
                  <c:v>0.59365710000000005</c:v>
                </c:pt>
                <c:pt idx="4379">
                  <c:v>0.59384029999999999</c:v>
                </c:pt>
                <c:pt idx="4380">
                  <c:v>0.59402509999999997</c:v>
                </c:pt>
                <c:pt idx="4381">
                  <c:v>0.59420470000000003</c:v>
                </c:pt>
                <c:pt idx="4382">
                  <c:v>0.59437759999999995</c:v>
                </c:pt>
                <c:pt idx="4383">
                  <c:v>0.59454890000000005</c:v>
                </c:pt>
                <c:pt idx="4384">
                  <c:v>0.59472550000000002</c:v>
                </c:pt>
                <c:pt idx="4385">
                  <c:v>0.59491190000000005</c:v>
                </c:pt>
                <c:pt idx="4386">
                  <c:v>0.59510680000000005</c:v>
                </c:pt>
                <c:pt idx="4387">
                  <c:v>0.59530439999999996</c:v>
                </c:pt>
                <c:pt idx="4388">
                  <c:v>0.59549799999999997</c:v>
                </c:pt>
                <c:pt idx="4389">
                  <c:v>0.59568569999999998</c:v>
                </c:pt>
                <c:pt idx="4390">
                  <c:v>0.59587199999999996</c:v>
                </c:pt>
                <c:pt idx="4391">
                  <c:v>0.59606669999999995</c:v>
                </c:pt>
                <c:pt idx="4392">
                  <c:v>0.59627859999999999</c:v>
                </c:pt>
                <c:pt idx="4393">
                  <c:v>0.59650999999999998</c:v>
                </c:pt>
                <c:pt idx="4394">
                  <c:v>0.59675469999999997</c:v>
                </c:pt>
                <c:pt idx="4395">
                  <c:v>0.59699999999999998</c:v>
                </c:pt>
                <c:pt idx="4396">
                  <c:v>0.59723329999999997</c:v>
                </c:pt>
                <c:pt idx="4397">
                  <c:v>0.59744730000000001</c:v>
                </c:pt>
                <c:pt idx="4398">
                  <c:v>0.5976437</c:v>
                </c:pt>
                <c:pt idx="4399">
                  <c:v>0.59783140000000001</c:v>
                </c:pt>
                <c:pt idx="4400">
                  <c:v>0.59802</c:v>
                </c:pt>
                <c:pt idx="4401">
                  <c:v>0.59821400000000002</c:v>
                </c:pt>
                <c:pt idx="4402">
                  <c:v>0.59840970000000004</c:v>
                </c:pt>
                <c:pt idx="4403">
                  <c:v>0.59859830000000003</c:v>
                </c:pt>
                <c:pt idx="4404">
                  <c:v>0.59877239999999998</c:v>
                </c:pt>
                <c:pt idx="4405">
                  <c:v>0.59893160000000001</c:v>
                </c:pt>
                <c:pt idx="4406">
                  <c:v>0.59908629999999996</c:v>
                </c:pt>
                <c:pt idx="4407">
                  <c:v>0.5992516</c:v>
                </c:pt>
                <c:pt idx="4408">
                  <c:v>0.59944149999999996</c:v>
                </c:pt>
                <c:pt idx="4409">
                  <c:v>0.59966010000000003</c:v>
                </c:pt>
                <c:pt idx="4410">
                  <c:v>0.5998983</c:v>
                </c:pt>
                <c:pt idx="4411">
                  <c:v>0.60013689999999997</c:v>
                </c:pt>
                <c:pt idx="4412">
                  <c:v>0.60035539999999998</c:v>
                </c:pt>
                <c:pt idx="4413">
                  <c:v>0.60054289999999999</c:v>
                </c:pt>
                <c:pt idx="4414">
                  <c:v>0.60070230000000002</c:v>
                </c:pt>
                <c:pt idx="4415">
                  <c:v>0.60084919999999997</c:v>
                </c:pt>
                <c:pt idx="4416">
                  <c:v>0.60100260000000005</c:v>
                </c:pt>
                <c:pt idx="4417">
                  <c:v>0.60117719999999997</c:v>
                </c:pt>
                <c:pt idx="4418">
                  <c:v>0.60137390000000002</c:v>
                </c:pt>
                <c:pt idx="4419">
                  <c:v>0.60158160000000005</c:v>
                </c:pt>
                <c:pt idx="4420">
                  <c:v>0.60178240000000005</c:v>
                </c:pt>
                <c:pt idx="4421">
                  <c:v>0.601962</c:v>
                </c:pt>
                <c:pt idx="4422">
                  <c:v>0.60211610000000004</c:v>
                </c:pt>
                <c:pt idx="4423">
                  <c:v>0.60225240000000002</c:v>
                </c:pt>
                <c:pt idx="4424">
                  <c:v>0.6023849</c:v>
                </c:pt>
                <c:pt idx="4425">
                  <c:v>0.60252740000000005</c:v>
                </c:pt>
                <c:pt idx="4426">
                  <c:v>0.60268730000000004</c:v>
                </c:pt>
                <c:pt idx="4427">
                  <c:v>0.6028637</c:v>
                </c:pt>
                <c:pt idx="4428">
                  <c:v>0.60305149999999996</c:v>
                </c:pt>
                <c:pt idx="4429">
                  <c:v>0.60324690000000003</c:v>
                </c:pt>
                <c:pt idx="4430">
                  <c:v>0.60345150000000003</c:v>
                </c:pt>
                <c:pt idx="4431">
                  <c:v>0.60367150000000003</c:v>
                </c:pt>
                <c:pt idx="4432">
                  <c:v>0.60391289999999997</c:v>
                </c:pt>
                <c:pt idx="4433">
                  <c:v>0.60417480000000001</c:v>
                </c:pt>
                <c:pt idx="4434">
                  <c:v>0.60444640000000005</c:v>
                </c:pt>
                <c:pt idx="4435">
                  <c:v>0.60470789999999996</c:v>
                </c:pt>
                <c:pt idx="4436">
                  <c:v>0.60493949999999996</c:v>
                </c:pt>
                <c:pt idx="4437">
                  <c:v>0.60512840000000001</c:v>
                </c:pt>
                <c:pt idx="4438">
                  <c:v>0.6052765</c:v>
                </c:pt>
                <c:pt idx="4439">
                  <c:v>0.60539949999999998</c:v>
                </c:pt>
                <c:pt idx="4440">
                  <c:v>0.60552269999999997</c:v>
                </c:pt>
                <c:pt idx="4441">
                  <c:v>0.60567009999999999</c:v>
                </c:pt>
                <c:pt idx="4442">
                  <c:v>0.60585509999999998</c:v>
                </c:pt>
                <c:pt idx="4443">
                  <c:v>0.60607940000000005</c:v>
                </c:pt>
                <c:pt idx="4444">
                  <c:v>0.60633280000000001</c:v>
                </c:pt>
                <c:pt idx="4445">
                  <c:v>0.60660049999999999</c:v>
                </c:pt>
                <c:pt idx="4446">
                  <c:v>0.6068675</c:v>
                </c:pt>
                <c:pt idx="4447">
                  <c:v>0.60712500000000003</c:v>
                </c:pt>
                <c:pt idx="4448">
                  <c:v>0.60736880000000004</c:v>
                </c:pt>
                <c:pt idx="4449">
                  <c:v>0.60759719999999995</c:v>
                </c:pt>
                <c:pt idx="4450">
                  <c:v>0.60780900000000004</c:v>
                </c:pt>
                <c:pt idx="4451">
                  <c:v>0.60800240000000005</c:v>
                </c:pt>
                <c:pt idx="4452">
                  <c:v>0.6081763</c:v>
                </c:pt>
                <c:pt idx="4453">
                  <c:v>0.60833199999999998</c:v>
                </c:pt>
                <c:pt idx="4454">
                  <c:v>0.60847499999999999</c:v>
                </c:pt>
                <c:pt idx="4455">
                  <c:v>0.60861220000000005</c:v>
                </c:pt>
                <c:pt idx="4456">
                  <c:v>0.60874919999999999</c:v>
                </c:pt>
                <c:pt idx="4457">
                  <c:v>0.60888810000000004</c:v>
                </c:pt>
                <c:pt idx="4458">
                  <c:v>0.60902610000000001</c:v>
                </c:pt>
                <c:pt idx="4459">
                  <c:v>0.60915980000000003</c:v>
                </c:pt>
                <c:pt idx="4460">
                  <c:v>0.6092883</c:v>
                </c:pt>
                <c:pt idx="4461">
                  <c:v>0.60941780000000001</c:v>
                </c:pt>
                <c:pt idx="4462">
                  <c:v>0.60956120000000003</c:v>
                </c:pt>
                <c:pt idx="4463">
                  <c:v>0.60973460000000002</c:v>
                </c:pt>
                <c:pt idx="4464">
                  <c:v>0.60994979999999999</c:v>
                </c:pt>
                <c:pt idx="4465">
                  <c:v>0.61020870000000005</c:v>
                </c:pt>
                <c:pt idx="4466">
                  <c:v>0.61050090000000001</c:v>
                </c:pt>
                <c:pt idx="4467">
                  <c:v>0.61080670000000004</c:v>
                </c:pt>
                <c:pt idx="4468">
                  <c:v>0.61110450000000005</c:v>
                </c:pt>
                <c:pt idx="4469">
                  <c:v>0.61137649999999999</c:v>
                </c:pt>
                <c:pt idx="4470">
                  <c:v>0.6116144</c:v>
                </c:pt>
                <c:pt idx="4471">
                  <c:v>0.61181969999999997</c:v>
                </c:pt>
                <c:pt idx="4472">
                  <c:v>0.61199979999999998</c:v>
                </c:pt>
                <c:pt idx="4473">
                  <c:v>0.61216309999999996</c:v>
                </c:pt>
                <c:pt idx="4474">
                  <c:v>0.61231679999999999</c:v>
                </c:pt>
                <c:pt idx="4475">
                  <c:v>0.61246699999999998</c:v>
                </c:pt>
                <c:pt idx="4476">
                  <c:v>0.61261929999999998</c:v>
                </c:pt>
                <c:pt idx="4477">
                  <c:v>0.61278189999999999</c:v>
                </c:pt>
                <c:pt idx="4478">
                  <c:v>0.61296430000000002</c:v>
                </c:pt>
                <c:pt idx="4479">
                  <c:v>0.61317310000000003</c:v>
                </c:pt>
                <c:pt idx="4480">
                  <c:v>0.61340839999999996</c:v>
                </c:pt>
                <c:pt idx="4481">
                  <c:v>0.61366149999999997</c:v>
                </c:pt>
                <c:pt idx="4482">
                  <c:v>0.61391709999999999</c:v>
                </c:pt>
                <c:pt idx="4483">
                  <c:v>0.61415819999999999</c:v>
                </c:pt>
                <c:pt idx="4484">
                  <c:v>0.61437370000000002</c:v>
                </c:pt>
                <c:pt idx="4485">
                  <c:v>0.614564</c:v>
                </c:pt>
                <c:pt idx="4486">
                  <c:v>0.61473909999999998</c:v>
                </c:pt>
                <c:pt idx="4487">
                  <c:v>0.61491430000000002</c:v>
                </c:pt>
                <c:pt idx="4488">
                  <c:v>0.61510050000000005</c:v>
                </c:pt>
                <c:pt idx="4489">
                  <c:v>0.61529999999999996</c:v>
                </c:pt>
                <c:pt idx="4490">
                  <c:v>0.61550510000000003</c:v>
                </c:pt>
                <c:pt idx="4491">
                  <c:v>0.61570400000000003</c:v>
                </c:pt>
                <c:pt idx="4492">
                  <c:v>0.61588849999999995</c:v>
                </c:pt>
                <c:pt idx="4493">
                  <c:v>0.61606119999999998</c:v>
                </c:pt>
                <c:pt idx="4494">
                  <c:v>0.61623570000000005</c:v>
                </c:pt>
                <c:pt idx="4495">
                  <c:v>0.61643219999999999</c:v>
                </c:pt>
                <c:pt idx="4496">
                  <c:v>0.61666659999999995</c:v>
                </c:pt>
                <c:pt idx="4497">
                  <c:v>0.61694249999999995</c:v>
                </c:pt>
                <c:pt idx="4498">
                  <c:v>0.61724860000000004</c:v>
                </c:pt>
                <c:pt idx="4499">
                  <c:v>0.61756299999999997</c:v>
                </c:pt>
                <c:pt idx="4500">
                  <c:v>0.61786140000000001</c:v>
                </c:pt>
                <c:pt idx="4501">
                  <c:v>0.61812560000000005</c:v>
                </c:pt>
                <c:pt idx="4502">
                  <c:v>0.61835030000000002</c:v>
                </c:pt>
                <c:pt idx="4503">
                  <c:v>0.61854120000000001</c:v>
                </c:pt>
                <c:pt idx="4504">
                  <c:v>0.61870939999999996</c:v>
                </c:pt>
                <c:pt idx="4505">
                  <c:v>0.61886450000000004</c:v>
                </c:pt>
                <c:pt idx="4506">
                  <c:v>0.6190118</c:v>
                </c:pt>
                <c:pt idx="4507">
                  <c:v>0.6191527</c:v>
                </c:pt>
                <c:pt idx="4508">
                  <c:v>0.61928859999999997</c:v>
                </c:pt>
                <c:pt idx="4509">
                  <c:v>0.6194248</c:v>
                </c:pt>
                <c:pt idx="4510">
                  <c:v>0.61957059999999997</c:v>
                </c:pt>
                <c:pt idx="4511">
                  <c:v>0.61973599999999995</c:v>
                </c:pt>
                <c:pt idx="4512">
                  <c:v>0.61992590000000003</c:v>
                </c:pt>
                <c:pt idx="4513">
                  <c:v>0.62013620000000003</c:v>
                </c:pt>
                <c:pt idx="4514">
                  <c:v>0.62035549999999995</c:v>
                </c:pt>
                <c:pt idx="4515">
                  <c:v>0.62056960000000005</c:v>
                </c:pt>
                <c:pt idx="4516">
                  <c:v>0.62077040000000006</c:v>
                </c:pt>
                <c:pt idx="4517">
                  <c:v>0.62096130000000005</c:v>
                </c:pt>
                <c:pt idx="4518">
                  <c:v>0.62115739999999997</c:v>
                </c:pt>
                <c:pt idx="4519">
                  <c:v>0.62137790000000004</c:v>
                </c:pt>
                <c:pt idx="4520">
                  <c:v>0.62163690000000005</c:v>
                </c:pt>
                <c:pt idx="4521">
                  <c:v>0.62193540000000003</c:v>
                </c:pt>
                <c:pt idx="4522">
                  <c:v>0.62225960000000002</c:v>
                </c:pt>
                <c:pt idx="4523">
                  <c:v>0.62258530000000001</c:v>
                </c:pt>
                <c:pt idx="4524">
                  <c:v>0.62288770000000004</c:v>
                </c:pt>
                <c:pt idx="4525">
                  <c:v>0.62315259999999995</c:v>
                </c:pt>
                <c:pt idx="4526">
                  <c:v>0.62337880000000001</c:v>
                </c:pt>
                <c:pt idx="4527">
                  <c:v>0.62357720000000005</c:v>
                </c:pt>
                <c:pt idx="4528">
                  <c:v>0.62376209999999999</c:v>
                </c:pt>
                <c:pt idx="4529">
                  <c:v>0.62394470000000002</c:v>
                </c:pt>
                <c:pt idx="4530">
                  <c:v>0.6241293</c:v>
                </c:pt>
                <c:pt idx="4531">
                  <c:v>0.62431349999999997</c:v>
                </c:pt>
                <c:pt idx="4532">
                  <c:v>0.62449489999999996</c:v>
                </c:pt>
                <c:pt idx="4533">
                  <c:v>0.62467530000000004</c:v>
                </c:pt>
                <c:pt idx="4534">
                  <c:v>0.62486200000000003</c:v>
                </c:pt>
                <c:pt idx="4535">
                  <c:v>0.62506490000000003</c:v>
                </c:pt>
                <c:pt idx="4536">
                  <c:v>0.62528919999999999</c:v>
                </c:pt>
                <c:pt idx="4537">
                  <c:v>0.6255309</c:v>
                </c:pt>
                <c:pt idx="4538">
                  <c:v>0.62577550000000004</c:v>
                </c:pt>
                <c:pt idx="4539">
                  <c:v>0.62600429999999996</c:v>
                </c:pt>
                <c:pt idx="4540">
                  <c:v>0.62620310000000001</c:v>
                </c:pt>
                <c:pt idx="4541">
                  <c:v>0.62636800000000004</c:v>
                </c:pt>
                <c:pt idx="4542">
                  <c:v>0.62650810000000001</c:v>
                </c:pt>
                <c:pt idx="4543">
                  <c:v>0.62664010000000003</c:v>
                </c:pt>
                <c:pt idx="4544">
                  <c:v>0.6267817</c:v>
                </c:pt>
                <c:pt idx="4545">
                  <c:v>0.62694220000000001</c:v>
                </c:pt>
                <c:pt idx="4546">
                  <c:v>0.62712060000000003</c:v>
                </c:pt>
                <c:pt idx="4547">
                  <c:v>0.62730850000000005</c:v>
                </c:pt>
                <c:pt idx="4548">
                  <c:v>0.627498</c:v>
                </c:pt>
                <c:pt idx="4549">
                  <c:v>0.62768639999999998</c:v>
                </c:pt>
                <c:pt idx="4550">
                  <c:v>0.62787930000000003</c:v>
                </c:pt>
                <c:pt idx="4551">
                  <c:v>0.62808609999999998</c:v>
                </c:pt>
                <c:pt idx="4552">
                  <c:v>0.62831499999999996</c:v>
                </c:pt>
                <c:pt idx="4553">
                  <c:v>0.62856590000000001</c:v>
                </c:pt>
                <c:pt idx="4554">
                  <c:v>0.62883100000000003</c:v>
                </c:pt>
                <c:pt idx="4555">
                  <c:v>0.62909809999999999</c:v>
                </c:pt>
                <c:pt idx="4556">
                  <c:v>0.62935779999999997</c:v>
                </c:pt>
                <c:pt idx="4557">
                  <c:v>0.62960830000000001</c:v>
                </c:pt>
                <c:pt idx="4558">
                  <c:v>0.62985530000000001</c:v>
                </c:pt>
                <c:pt idx="4559">
                  <c:v>0.63010630000000001</c:v>
                </c:pt>
                <c:pt idx="4560">
                  <c:v>0.63036309999999995</c:v>
                </c:pt>
                <c:pt idx="4561">
                  <c:v>0.63061730000000005</c:v>
                </c:pt>
                <c:pt idx="4562">
                  <c:v>0.63085159999999996</c:v>
                </c:pt>
                <c:pt idx="4563">
                  <c:v>0.63104859999999996</c:v>
                </c:pt>
                <c:pt idx="4564">
                  <c:v>0.63119950000000002</c:v>
                </c:pt>
                <c:pt idx="4565">
                  <c:v>0.63131210000000004</c:v>
                </c:pt>
                <c:pt idx="4566">
                  <c:v>0.63140819999999998</c:v>
                </c:pt>
                <c:pt idx="4567">
                  <c:v>0.63151710000000005</c:v>
                </c:pt>
                <c:pt idx="4568">
                  <c:v>0.63166060000000002</c:v>
                </c:pt>
                <c:pt idx="4569">
                  <c:v>0.63184390000000001</c:v>
                </c:pt>
                <c:pt idx="4570">
                  <c:v>0.63205339999999999</c:v>
                </c:pt>
                <c:pt idx="4571">
                  <c:v>0.63226530000000003</c:v>
                </c:pt>
                <c:pt idx="4572">
                  <c:v>0.63245680000000004</c:v>
                </c:pt>
                <c:pt idx="4573">
                  <c:v>0.63261800000000001</c:v>
                </c:pt>
                <c:pt idx="4574">
                  <c:v>0.63275700000000001</c:v>
                </c:pt>
                <c:pt idx="4575">
                  <c:v>0.6328954</c:v>
                </c:pt>
                <c:pt idx="4576">
                  <c:v>0.63305719999999999</c:v>
                </c:pt>
                <c:pt idx="4577">
                  <c:v>0.63325609999999999</c:v>
                </c:pt>
                <c:pt idx="4578">
                  <c:v>0.6334902</c:v>
                </c:pt>
                <c:pt idx="4579">
                  <c:v>0.63374299999999995</c:v>
                </c:pt>
                <c:pt idx="4580">
                  <c:v>0.63399419999999995</c:v>
                </c:pt>
                <c:pt idx="4581">
                  <c:v>0.63422719999999999</c:v>
                </c:pt>
                <c:pt idx="4582">
                  <c:v>0.63443700000000003</c:v>
                </c:pt>
                <c:pt idx="4583">
                  <c:v>0.634629</c:v>
                </c:pt>
                <c:pt idx="4584">
                  <c:v>0.63481299999999996</c:v>
                </c:pt>
                <c:pt idx="4585">
                  <c:v>0.63499559999999999</c:v>
                </c:pt>
                <c:pt idx="4586">
                  <c:v>0.63517610000000002</c:v>
                </c:pt>
                <c:pt idx="4587">
                  <c:v>0.63534780000000002</c:v>
                </c:pt>
                <c:pt idx="4588">
                  <c:v>0.63550530000000005</c:v>
                </c:pt>
                <c:pt idx="4589">
                  <c:v>0.63564960000000004</c:v>
                </c:pt>
                <c:pt idx="4590">
                  <c:v>0.63579169999999996</c:v>
                </c:pt>
                <c:pt idx="4591">
                  <c:v>0.63594810000000002</c:v>
                </c:pt>
                <c:pt idx="4592">
                  <c:v>0.63613379999999997</c:v>
                </c:pt>
                <c:pt idx="4593">
                  <c:v>0.63635529999999996</c:v>
                </c:pt>
                <c:pt idx="4594">
                  <c:v>0.63660720000000004</c:v>
                </c:pt>
                <c:pt idx="4595">
                  <c:v>0.63687579999999999</c:v>
                </c:pt>
                <c:pt idx="4596">
                  <c:v>0.63714539999999997</c:v>
                </c:pt>
                <c:pt idx="4597">
                  <c:v>0.63740750000000002</c:v>
                </c:pt>
                <c:pt idx="4598">
                  <c:v>0.63766310000000004</c:v>
                </c:pt>
                <c:pt idx="4599">
                  <c:v>0.6379203</c:v>
                </c:pt>
                <c:pt idx="4600">
                  <c:v>0.63818680000000005</c:v>
                </c:pt>
                <c:pt idx="4601">
                  <c:v>0.63846340000000001</c:v>
                </c:pt>
                <c:pt idx="4602">
                  <c:v>0.6387408</c:v>
                </c:pt>
                <c:pt idx="4603">
                  <c:v>0.63900330000000005</c:v>
                </c:pt>
                <c:pt idx="4604">
                  <c:v>0.639235</c:v>
                </c:pt>
                <c:pt idx="4605">
                  <c:v>0.6394282</c:v>
                </c:pt>
                <c:pt idx="4606">
                  <c:v>0.63958660000000001</c:v>
                </c:pt>
                <c:pt idx="4607">
                  <c:v>0.63972390000000001</c:v>
                </c:pt>
                <c:pt idx="4608">
                  <c:v>0.63985729999999996</c:v>
                </c:pt>
                <c:pt idx="4609">
                  <c:v>0.63999930000000005</c:v>
                </c:pt>
                <c:pt idx="4610">
                  <c:v>0.6401559</c:v>
                </c:pt>
                <c:pt idx="4611">
                  <c:v>0.64032659999999997</c:v>
                </c:pt>
                <c:pt idx="4612">
                  <c:v>0.64050890000000005</c:v>
                </c:pt>
                <c:pt idx="4613">
                  <c:v>0.64070280000000002</c:v>
                </c:pt>
                <c:pt idx="4614">
                  <c:v>0.64091209999999998</c:v>
                </c:pt>
                <c:pt idx="4615">
                  <c:v>0.64114190000000004</c:v>
                </c:pt>
                <c:pt idx="4616">
                  <c:v>0.64139420000000003</c:v>
                </c:pt>
                <c:pt idx="4617">
                  <c:v>0.64166469999999998</c:v>
                </c:pt>
                <c:pt idx="4618">
                  <c:v>0.64194269999999998</c:v>
                </c:pt>
                <c:pt idx="4619">
                  <c:v>0.64221620000000001</c:v>
                </c:pt>
                <c:pt idx="4620">
                  <c:v>0.64247829999999995</c:v>
                </c:pt>
                <c:pt idx="4621">
                  <c:v>0.64273139999999995</c:v>
                </c:pt>
                <c:pt idx="4622">
                  <c:v>0.6429861</c:v>
                </c:pt>
                <c:pt idx="4623">
                  <c:v>0.64325429999999995</c:v>
                </c:pt>
                <c:pt idx="4624">
                  <c:v>0.64354180000000005</c:v>
                </c:pt>
                <c:pt idx="4625">
                  <c:v>0.64384110000000006</c:v>
                </c:pt>
                <c:pt idx="4626">
                  <c:v>0.6441344</c:v>
                </c:pt>
                <c:pt idx="4627">
                  <c:v>0.64439729999999995</c:v>
                </c:pt>
                <c:pt idx="4628">
                  <c:v>0.64461049999999998</c:v>
                </c:pt>
                <c:pt idx="4629">
                  <c:v>0.64476809999999996</c:v>
                </c:pt>
                <c:pt idx="4630">
                  <c:v>0.64487919999999999</c:v>
                </c:pt>
                <c:pt idx="4631">
                  <c:v>0.64496379999999998</c:v>
                </c:pt>
                <c:pt idx="4632">
                  <c:v>0.64504189999999995</c:v>
                </c:pt>
                <c:pt idx="4633">
                  <c:v>0.64512809999999998</c:v>
                </c:pt>
                <c:pt idx="4634">
                  <c:v>0.64522579999999996</c:v>
                </c:pt>
                <c:pt idx="4635">
                  <c:v>0.64533160000000001</c:v>
                </c:pt>
                <c:pt idx="4636">
                  <c:v>0.6454415</c:v>
                </c:pt>
                <c:pt idx="4637">
                  <c:v>0.64555750000000001</c:v>
                </c:pt>
                <c:pt idx="4638">
                  <c:v>0.64568979999999998</c:v>
                </c:pt>
                <c:pt idx="4639">
                  <c:v>0.64585409999999999</c:v>
                </c:pt>
                <c:pt idx="4640">
                  <c:v>0.64606300000000005</c:v>
                </c:pt>
                <c:pt idx="4641">
                  <c:v>0.64632080000000003</c:v>
                </c:pt>
                <c:pt idx="4642">
                  <c:v>0.64661990000000003</c:v>
                </c:pt>
                <c:pt idx="4643">
                  <c:v>0.6469452</c:v>
                </c:pt>
                <c:pt idx="4644">
                  <c:v>0.6472793</c:v>
                </c:pt>
                <c:pt idx="4645">
                  <c:v>0.64760879999999998</c:v>
                </c:pt>
                <c:pt idx="4646">
                  <c:v>0.64792810000000001</c:v>
                </c:pt>
                <c:pt idx="4647">
                  <c:v>0.64823660000000005</c:v>
                </c:pt>
                <c:pt idx="4648">
                  <c:v>0.64853570000000005</c:v>
                </c:pt>
                <c:pt idx="4649">
                  <c:v>0.64882410000000001</c:v>
                </c:pt>
                <c:pt idx="4650">
                  <c:v>0.64909799999999995</c:v>
                </c:pt>
                <c:pt idx="4651">
                  <c:v>0.64935339999999997</c:v>
                </c:pt>
                <c:pt idx="4652">
                  <c:v>0.64959009999999995</c:v>
                </c:pt>
                <c:pt idx="4653">
                  <c:v>0.64981409999999995</c:v>
                </c:pt>
                <c:pt idx="4654">
                  <c:v>0.65003509999999998</c:v>
                </c:pt>
                <c:pt idx="4655">
                  <c:v>0.65026070000000002</c:v>
                </c:pt>
                <c:pt idx="4656">
                  <c:v>0.65049140000000005</c:v>
                </c:pt>
                <c:pt idx="4657">
                  <c:v>0.65071840000000003</c:v>
                </c:pt>
                <c:pt idx="4658">
                  <c:v>0.65092779999999995</c:v>
                </c:pt>
                <c:pt idx="4659">
                  <c:v>0.65110780000000001</c:v>
                </c:pt>
                <c:pt idx="4660">
                  <c:v>0.65125789999999995</c:v>
                </c:pt>
                <c:pt idx="4661">
                  <c:v>0.65139150000000001</c:v>
                </c:pt>
                <c:pt idx="4662">
                  <c:v>0.65153399999999995</c:v>
                </c:pt>
                <c:pt idx="4663">
                  <c:v>0.65171120000000005</c:v>
                </c:pt>
                <c:pt idx="4664">
                  <c:v>0.65193719999999999</c:v>
                </c:pt>
                <c:pt idx="4665">
                  <c:v>0.65220900000000004</c:v>
                </c:pt>
                <c:pt idx="4666">
                  <c:v>0.65250620000000004</c:v>
                </c:pt>
                <c:pt idx="4667">
                  <c:v>0.65279909999999997</c:v>
                </c:pt>
                <c:pt idx="4668">
                  <c:v>0.65306140000000001</c:v>
                </c:pt>
                <c:pt idx="4669">
                  <c:v>0.653281</c:v>
                </c:pt>
                <c:pt idx="4670">
                  <c:v>0.65346249999999995</c:v>
                </c:pt>
                <c:pt idx="4671">
                  <c:v>0.65362359999999997</c:v>
                </c:pt>
                <c:pt idx="4672">
                  <c:v>0.65378389999999997</c:v>
                </c:pt>
                <c:pt idx="4673">
                  <c:v>0.65395809999999999</c:v>
                </c:pt>
                <c:pt idx="4674">
                  <c:v>0.65415069999999997</c:v>
                </c:pt>
                <c:pt idx="4675">
                  <c:v>0.65435869999999996</c:v>
                </c:pt>
                <c:pt idx="4676">
                  <c:v>0.65457710000000002</c:v>
                </c:pt>
                <c:pt idx="4677">
                  <c:v>0.65480459999999996</c:v>
                </c:pt>
                <c:pt idx="4678">
                  <c:v>0.65504390000000001</c:v>
                </c:pt>
                <c:pt idx="4679">
                  <c:v>0.65529910000000002</c:v>
                </c:pt>
                <c:pt idx="4680">
                  <c:v>0.65556959999999997</c:v>
                </c:pt>
                <c:pt idx="4681">
                  <c:v>0.65584640000000005</c:v>
                </c:pt>
                <c:pt idx="4682">
                  <c:v>0.65611399999999998</c:v>
                </c:pt>
                <c:pt idx="4683">
                  <c:v>0.65635650000000001</c:v>
                </c:pt>
                <c:pt idx="4684">
                  <c:v>0.65656639999999999</c:v>
                </c:pt>
                <c:pt idx="4685">
                  <c:v>0.65674900000000003</c:v>
                </c:pt>
                <c:pt idx="4686">
                  <c:v>0.65692189999999995</c:v>
                </c:pt>
                <c:pt idx="4687">
                  <c:v>0.65710679999999999</c:v>
                </c:pt>
                <c:pt idx="4688">
                  <c:v>0.65732179999999996</c:v>
                </c:pt>
                <c:pt idx="4689">
                  <c:v>0.65757189999999999</c:v>
                </c:pt>
                <c:pt idx="4690">
                  <c:v>0.65784920000000002</c:v>
                </c:pt>
                <c:pt idx="4691">
                  <c:v>0.65813639999999995</c:v>
                </c:pt>
                <c:pt idx="4692">
                  <c:v>0.65841640000000001</c:v>
                </c:pt>
                <c:pt idx="4693">
                  <c:v>0.65867849999999994</c:v>
                </c:pt>
                <c:pt idx="4694">
                  <c:v>0.65892030000000001</c:v>
                </c:pt>
                <c:pt idx="4695">
                  <c:v>0.65914519999999999</c:v>
                </c:pt>
                <c:pt idx="4696">
                  <c:v>0.65935630000000001</c:v>
                </c:pt>
                <c:pt idx="4697">
                  <c:v>0.65955299999999994</c:v>
                </c:pt>
                <c:pt idx="4698">
                  <c:v>0.65973090000000001</c:v>
                </c:pt>
                <c:pt idx="4699">
                  <c:v>0.6598868</c:v>
                </c:pt>
                <c:pt idx="4700">
                  <c:v>0.6600239</c:v>
                </c:pt>
                <c:pt idx="4701">
                  <c:v>0.66015429999999997</c:v>
                </c:pt>
                <c:pt idx="4702">
                  <c:v>0.66029649999999995</c:v>
                </c:pt>
                <c:pt idx="4703">
                  <c:v>0.66046740000000004</c:v>
                </c:pt>
                <c:pt idx="4704">
                  <c:v>0.66067330000000002</c:v>
                </c:pt>
                <c:pt idx="4705">
                  <c:v>0.66090669999999996</c:v>
                </c:pt>
                <c:pt idx="4706">
                  <c:v>0.66114830000000002</c:v>
                </c:pt>
                <c:pt idx="4707">
                  <c:v>0.66137760000000001</c:v>
                </c:pt>
                <c:pt idx="4708">
                  <c:v>0.66158130000000004</c:v>
                </c:pt>
                <c:pt idx="4709">
                  <c:v>0.66176159999999995</c:v>
                </c:pt>
                <c:pt idx="4710">
                  <c:v>0.66193429999999998</c:v>
                </c:pt>
                <c:pt idx="4711">
                  <c:v>0.66212269999999995</c:v>
                </c:pt>
                <c:pt idx="4712">
                  <c:v>0.66234510000000002</c:v>
                </c:pt>
                <c:pt idx="4713">
                  <c:v>0.66260680000000005</c:v>
                </c:pt>
                <c:pt idx="4714">
                  <c:v>0.66289940000000003</c:v>
                </c:pt>
                <c:pt idx="4715">
                  <c:v>0.6632055</c:v>
                </c:pt>
                <c:pt idx="4716">
                  <c:v>0.6635084</c:v>
                </c:pt>
                <c:pt idx="4717">
                  <c:v>0.66379809999999995</c:v>
                </c:pt>
                <c:pt idx="4718">
                  <c:v>0.66407419999999995</c:v>
                </c:pt>
                <c:pt idx="4719">
                  <c:v>0.66434159999999998</c:v>
                </c:pt>
                <c:pt idx="4720">
                  <c:v>0.66460379999999997</c:v>
                </c:pt>
                <c:pt idx="4721">
                  <c:v>0.6648577</c:v>
                </c:pt>
                <c:pt idx="4722">
                  <c:v>0.66509439999999997</c:v>
                </c:pt>
                <c:pt idx="4723">
                  <c:v>0.66530409999999995</c:v>
                </c:pt>
                <c:pt idx="4724">
                  <c:v>0.66548410000000002</c:v>
                </c:pt>
                <c:pt idx="4725">
                  <c:v>0.66564299999999998</c:v>
                </c:pt>
                <c:pt idx="4726">
                  <c:v>0.66579969999999999</c:v>
                </c:pt>
                <c:pt idx="4727">
                  <c:v>0.66597490000000004</c:v>
                </c:pt>
                <c:pt idx="4728">
                  <c:v>0.66618409999999995</c:v>
                </c:pt>
                <c:pt idx="4729">
                  <c:v>0.6664293</c:v>
                </c:pt>
                <c:pt idx="4730">
                  <c:v>0.66669979999999995</c:v>
                </c:pt>
                <c:pt idx="4731">
                  <c:v>0.66697689999999998</c:v>
                </c:pt>
                <c:pt idx="4732">
                  <c:v>0.6672437</c:v>
                </c:pt>
                <c:pt idx="4733">
                  <c:v>0.66749179999999997</c:v>
                </c:pt>
                <c:pt idx="4734">
                  <c:v>0.66772279999999995</c:v>
                </c:pt>
                <c:pt idx="4735">
                  <c:v>0.66794439999999999</c:v>
                </c:pt>
                <c:pt idx="4736">
                  <c:v>0.66816379999999997</c:v>
                </c:pt>
                <c:pt idx="4737">
                  <c:v>0.66838229999999998</c:v>
                </c:pt>
                <c:pt idx="4738">
                  <c:v>0.66859559999999996</c:v>
                </c:pt>
                <c:pt idx="4739">
                  <c:v>0.66879699999999997</c:v>
                </c:pt>
                <c:pt idx="4740">
                  <c:v>0.66898380000000002</c:v>
                </c:pt>
                <c:pt idx="4741">
                  <c:v>0.66916100000000001</c:v>
                </c:pt>
                <c:pt idx="4742">
                  <c:v>0.66933989999999999</c:v>
                </c:pt>
                <c:pt idx="4743">
                  <c:v>0.66953359999999995</c:v>
                </c:pt>
                <c:pt idx="4744">
                  <c:v>0.66974999999999996</c:v>
                </c:pt>
                <c:pt idx="4745">
                  <c:v>0.66998899999999995</c:v>
                </c:pt>
                <c:pt idx="4746">
                  <c:v>0.67024209999999995</c:v>
                </c:pt>
                <c:pt idx="4747">
                  <c:v>0.67049970000000003</c:v>
                </c:pt>
                <c:pt idx="4748">
                  <c:v>0.67075530000000005</c:v>
                </c:pt>
                <c:pt idx="4749">
                  <c:v>0.67100820000000005</c:v>
                </c:pt>
                <c:pt idx="4750">
                  <c:v>0.67126260000000004</c:v>
                </c:pt>
                <c:pt idx="4751">
                  <c:v>0.67152040000000002</c:v>
                </c:pt>
                <c:pt idx="4752">
                  <c:v>0.67177699999999996</c:v>
                </c:pt>
                <c:pt idx="4753">
                  <c:v>0.67201949999999999</c:v>
                </c:pt>
                <c:pt idx="4754">
                  <c:v>0.67223200000000005</c:v>
                </c:pt>
                <c:pt idx="4755">
                  <c:v>0.67240359999999999</c:v>
                </c:pt>
                <c:pt idx="4756">
                  <c:v>0.67253649999999998</c:v>
                </c:pt>
                <c:pt idx="4757">
                  <c:v>0.67264849999999998</c:v>
                </c:pt>
                <c:pt idx="4758">
                  <c:v>0.67276800000000003</c:v>
                </c:pt>
                <c:pt idx="4759">
                  <c:v>0.67292180000000001</c:v>
                </c:pt>
                <c:pt idx="4760">
                  <c:v>0.6731279</c:v>
                </c:pt>
                <c:pt idx="4761">
                  <c:v>0.67338719999999996</c:v>
                </c:pt>
                <c:pt idx="4762">
                  <c:v>0.67368669999999997</c:v>
                </c:pt>
                <c:pt idx="4763">
                  <c:v>0.67400709999999997</c:v>
                </c:pt>
                <c:pt idx="4764">
                  <c:v>0.6743323</c:v>
                </c:pt>
                <c:pt idx="4765">
                  <c:v>0.67465520000000001</c:v>
                </c:pt>
                <c:pt idx="4766">
                  <c:v>0.67497629999999997</c:v>
                </c:pt>
                <c:pt idx="4767">
                  <c:v>0.67529700000000004</c:v>
                </c:pt>
                <c:pt idx="4768">
                  <c:v>0.67561380000000004</c:v>
                </c:pt>
                <c:pt idx="4769">
                  <c:v>0.67591420000000002</c:v>
                </c:pt>
                <c:pt idx="4770">
                  <c:v>0.67618270000000003</c:v>
                </c:pt>
                <c:pt idx="4771">
                  <c:v>0.67640789999999995</c:v>
                </c:pt>
                <c:pt idx="4772">
                  <c:v>0.67659130000000001</c:v>
                </c:pt>
                <c:pt idx="4773">
                  <c:v>0.67674979999999996</c:v>
                </c:pt>
                <c:pt idx="4774">
                  <c:v>0.67691089999999998</c:v>
                </c:pt>
                <c:pt idx="4775">
                  <c:v>0.67710150000000002</c:v>
                </c:pt>
                <c:pt idx="4776">
                  <c:v>0.67733500000000002</c:v>
                </c:pt>
                <c:pt idx="4777">
                  <c:v>0.67760810000000005</c:v>
                </c:pt>
                <c:pt idx="4778">
                  <c:v>0.67790159999999999</c:v>
                </c:pt>
                <c:pt idx="4779">
                  <c:v>0.67819339999999995</c:v>
                </c:pt>
                <c:pt idx="4780">
                  <c:v>0.6784673</c:v>
                </c:pt>
                <c:pt idx="4781">
                  <c:v>0.67872180000000004</c:v>
                </c:pt>
                <c:pt idx="4782">
                  <c:v>0.67896780000000001</c:v>
                </c:pt>
                <c:pt idx="4783">
                  <c:v>0.67922070000000001</c:v>
                </c:pt>
                <c:pt idx="4784">
                  <c:v>0.67948909999999996</c:v>
                </c:pt>
                <c:pt idx="4785">
                  <c:v>0.67976829999999999</c:v>
                </c:pt>
                <c:pt idx="4786">
                  <c:v>0.68004129999999996</c:v>
                </c:pt>
                <c:pt idx="4787">
                  <c:v>0.6802878</c:v>
                </c:pt>
                <c:pt idx="4788">
                  <c:v>0.68049539999999997</c:v>
                </c:pt>
                <c:pt idx="4789">
                  <c:v>0.68066599999999999</c:v>
                </c:pt>
                <c:pt idx="4790">
                  <c:v>0.68081550000000002</c:v>
                </c:pt>
                <c:pt idx="4791">
                  <c:v>0.68096599999999996</c:v>
                </c:pt>
                <c:pt idx="4792">
                  <c:v>0.68113749999999995</c:v>
                </c:pt>
                <c:pt idx="4793">
                  <c:v>0.68133790000000005</c:v>
                </c:pt>
                <c:pt idx="4794">
                  <c:v>0.68156410000000001</c:v>
                </c:pt>
                <c:pt idx="4795">
                  <c:v>0.68180580000000002</c:v>
                </c:pt>
                <c:pt idx="4796">
                  <c:v>0.68205439999999995</c:v>
                </c:pt>
                <c:pt idx="4797">
                  <c:v>0.68230619999999997</c:v>
                </c:pt>
                <c:pt idx="4798">
                  <c:v>0.6825618</c:v>
                </c:pt>
                <c:pt idx="4799">
                  <c:v>0.68282039999999999</c:v>
                </c:pt>
                <c:pt idx="4800">
                  <c:v>0.68307470000000003</c:v>
                </c:pt>
                <c:pt idx="4801">
                  <c:v>0.68330849999999999</c:v>
                </c:pt>
                <c:pt idx="4802">
                  <c:v>0.683504</c:v>
                </c:pt>
                <c:pt idx="4803">
                  <c:v>0.68364970000000003</c:v>
                </c:pt>
                <c:pt idx="4804">
                  <c:v>0.68375240000000004</c:v>
                </c:pt>
                <c:pt idx="4805">
                  <c:v>0.68383669999999996</c:v>
                </c:pt>
                <c:pt idx="4806">
                  <c:v>0.68394270000000001</c:v>
                </c:pt>
                <c:pt idx="4807">
                  <c:v>0.68410890000000002</c:v>
                </c:pt>
                <c:pt idx="4808">
                  <c:v>0.68435679999999999</c:v>
                </c:pt>
                <c:pt idx="4809">
                  <c:v>0.68468359999999995</c:v>
                </c:pt>
                <c:pt idx="4810">
                  <c:v>0.68506149999999999</c:v>
                </c:pt>
                <c:pt idx="4811">
                  <c:v>0.68545029999999996</c:v>
                </c:pt>
                <c:pt idx="4812">
                  <c:v>0.68580929999999996</c:v>
                </c:pt>
                <c:pt idx="4813">
                  <c:v>0.68611370000000005</c:v>
                </c:pt>
                <c:pt idx="4814">
                  <c:v>0.68635900000000005</c:v>
                </c:pt>
                <c:pt idx="4815">
                  <c:v>0.68655739999999998</c:v>
                </c:pt>
                <c:pt idx="4816">
                  <c:v>0.68672719999999998</c:v>
                </c:pt>
                <c:pt idx="4817">
                  <c:v>0.68688590000000005</c:v>
                </c:pt>
                <c:pt idx="4818">
                  <c:v>0.68704359999999998</c:v>
                </c:pt>
                <c:pt idx="4819">
                  <c:v>0.68720349999999997</c:v>
                </c:pt>
                <c:pt idx="4820">
                  <c:v>0.68736569999999997</c:v>
                </c:pt>
                <c:pt idx="4821">
                  <c:v>0.6875308</c:v>
                </c:pt>
                <c:pt idx="4822">
                  <c:v>0.68770100000000001</c:v>
                </c:pt>
                <c:pt idx="4823">
                  <c:v>0.68787759999999998</c:v>
                </c:pt>
                <c:pt idx="4824">
                  <c:v>0.68805879999999997</c:v>
                </c:pt>
                <c:pt idx="4825">
                  <c:v>0.68823990000000002</c:v>
                </c:pt>
                <c:pt idx="4826">
                  <c:v>0.68841640000000004</c:v>
                </c:pt>
                <c:pt idx="4827">
                  <c:v>0.68859049999999999</c:v>
                </c:pt>
                <c:pt idx="4828">
                  <c:v>0.68877270000000002</c:v>
                </c:pt>
                <c:pt idx="4829">
                  <c:v>0.68898400000000004</c:v>
                </c:pt>
                <c:pt idx="4830">
                  <c:v>0.68924549999999996</c:v>
                </c:pt>
                <c:pt idx="4831">
                  <c:v>0.68956980000000001</c:v>
                </c:pt>
                <c:pt idx="4832">
                  <c:v>0.68995220000000002</c:v>
                </c:pt>
                <c:pt idx="4833">
                  <c:v>0.69036940000000002</c:v>
                </c:pt>
                <c:pt idx="4834">
                  <c:v>0.69078720000000005</c:v>
                </c:pt>
                <c:pt idx="4835">
                  <c:v>0.69117059999999997</c:v>
                </c:pt>
                <c:pt idx="4836">
                  <c:v>0.69149799999999995</c:v>
                </c:pt>
                <c:pt idx="4837">
                  <c:v>0.69176689999999996</c:v>
                </c:pt>
                <c:pt idx="4838">
                  <c:v>0.69199120000000003</c:v>
                </c:pt>
                <c:pt idx="4839">
                  <c:v>0.69219120000000001</c:v>
                </c:pt>
                <c:pt idx="4840">
                  <c:v>0.69238350000000004</c:v>
                </c:pt>
                <c:pt idx="4841">
                  <c:v>0.69257429999999998</c:v>
                </c:pt>
                <c:pt idx="4842">
                  <c:v>0.6927605</c:v>
                </c:pt>
                <c:pt idx="4843">
                  <c:v>0.69293590000000005</c:v>
                </c:pt>
                <c:pt idx="4844">
                  <c:v>0.69310050000000001</c:v>
                </c:pt>
                <c:pt idx="4845">
                  <c:v>0.6932642</c:v>
                </c:pt>
                <c:pt idx="4846">
                  <c:v>0.69344550000000005</c:v>
                </c:pt>
                <c:pt idx="4847">
                  <c:v>0.69366349999999999</c:v>
                </c:pt>
                <c:pt idx="4848">
                  <c:v>0.69392710000000002</c:v>
                </c:pt>
                <c:pt idx="4849">
                  <c:v>0.69423219999999997</c:v>
                </c:pt>
                <c:pt idx="4850">
                  <c:v>0.6945614</c:v>
                </c:pt>
                <c:pt idx="4851">
                  <c:v>0.69489350000000005</c:v>
                </c:pt>
                <c:pt idx="4852">
                  <c:v>0.69520990000000005</c:v>
                </c:pt>
                <c:pt idx="4853">
                  <c:v>0.69550160000000005</c:v>
                </c:pt>
                <c:pt idx="4854">
                  <c:v>0.69576979999999999</c:v>
                </c:pt>
                <c:pt idx="4855">
                  <c:v>0.69601979999999997</c:v>
                </c:pt>
                <c:pt idx="4856">
                  <c:v>0.69625619999999999</c:v>
                </c:pt>
                <c:pt idx="4857">
                  <c:v>0.69647959999999998</c:v>
                </c:pt>
                <c:pt idx="4858">
                  <c:v>0.69668909999999995</c:v>
                </c:pt>
                <c:pt idx="4859">
                  <c:v>0.69688700000000003</c:v>
                </c:pt>
                <c:pt idx="4860">
                  <c:v>0.69708309999999996</c:v>
                </c:pt>
                <c:pt idx="4861">
                  <c:v>0.69729419999999998</c:v>
                </c:pt>
                <c:pt idx="4862">
                  <c:v>0.69753719999999997</c:v>
                </c:pt>
                <c:pt idx="4863">
                  <c:v>0.69782080000000002</c:v>
                </c:pt>
                <c:pt idx="4864">
                  <c:v>0.69813789999999998</c:v>
                </c:pt>
                <c:pt idx="4865">
                  <c:v>0.69846739999999996</c:v>
                </c:pt>
                <c:pt idx="4866">
                  <c:v>0.69878039999999997</c:v>
                </c:pt>
                <c:pt idx="4867">
                  <c:v>0.69905229999999996</c:v>
                </c:pt>
                <c:pt idx="4868">
                  <c:v>0.69927499999999998</c:v>
                </c:pt>
                <c:pt idx="4869">
                  <c:v>0.69945829999999998</c:v>
                </c:pt>
                <c:pt idx="4870">
                  <c:v>0.69962630000000003</c:v>
                </c:pt>
                <c:pt idx="4871">
                  <c:v>0.69980260000000005</c:v>
                </c:pt>
                <c:pt idx="4872">
                  <c:v>0.70000169999999995</c:v>
                </c:pt>
                <c:pt idx="4873">
                  <c:v>0.7002216</c:v>
                </c:pt>
                <c:pt idx="4874">
                  <c:v>0.70044790000000001</c:v>
                </c:pt>
                <c:pt idx="4875">
                  <c:v>0.70066189999999995</c:v>
                </c:pt>
                <c:pt idx="4876">
                  <c:v>0.70085200000000003</c:v>
                </c:pt>
                <c:pt idx="4877">
                  <c:v>0.70101849999999999</c:v>
                </c:pt>
                <c:pt idx="4878">
                  <c:v>0.70117289999999999</c:v>
                </c:pt>
                <c:pt idx="4879">
                  <c:v>0.70132850000000002</c:v>
                </c:pt>
                <c:pt idx="4880">
                  <c:v>0.70149320000000004</c:v>
                </c:pt>
                <c:pt idx="4881">
                  <c:v>0.70166589999999995</c:v>
                </c:pt>
                <c:pt idx="4882">
                  <c:v>0.70183949999999995</c:v>
                </c:pt>
                <c:pt idx="4883">
                  <c:v>0.70200879999999999</c:v>
                </c:pt>
                <c:pt idx="4884">
                  <c:v>0.70217770000000002</c:v>
                </c:pt>
                <c:pt idx="4885">
                  <c:v>0.70235959999999997</c:v>
                </c:pt>
                <c:pt idx="4886">
                  <c:v>0.70257239999999999</c:v>
                </c:pt>
                <c:pt idx="4887">
                  <c:v>0.70282920000000004</c:v>
                </c:pt>
                <c:pt idx="4888">
                  <c:v>0.7031288</c:v>
                </c:pt>
                <c:pt idx="4889">
                  <c:v>0.70345409999999997</c:v>
                </c:pt>
                <c:pt idx="4890">
                  <c:v>0.70377829999999997</c:v>
                </c:pt>
                <c:pt idx="4891">
                  <c:v>0.70407929999999996</c:v>
                </c:pt>
                <c:pt idx="4892">
                  <c:v>0.70434759999999996</c:v>
                </c:pt>
                <c:pt idx="4893">
                  <c:v>0.70459240000000001</c:v>
                </c:pt>
                <c:pt idx="4894">
                  <c:v>0.70483359999999995</c:v>
                </c:pt>
                <c:pt idx="4895">
                  <c:v>0.70509169999999999</c:v>
                </c:pt>
                <c:pt idx="4896">
                  <c:v>0.70537380000000005</c:v>
                </c:pt>
                <c:pt idx="4897">
                  <c:v>0.70567000000000002</c:v>
                </c:pt>
                <c:pt idx="4898">
                  <c:v>0.7059571</c:v>
                </c:pt>
                <c:pt idx="4899">
                  <c:v>0.70621129999999999</c:v>
                </c:pt>
                <c:pt idx="4900">
                  <c:v>0.70642380000000005</c:v>
                </c:pt>
                <c:pt idx="4901">
                  <c:v>0.70660520000000004</c:v>
                </c:pt>
                <c:pt idx="4902">
                  <c:v>0.70678379999999996</c:v>
                </c:pt>
                <c:pt idx="4903">
                  <c:v>0.70699069999999997</c:v>
                </c:pt>
                <c:pt idx="4904">
                  <c:v>0.70724739999999997</c:v>
                </c:pt>
                <c:pt idx="4905">
                  <c:v>0.70755349999999995</c:v>
                </c:pt>
                <c:pt idx="4906">
                  <c:v>0.70788779999999996</c:v>
                </c:pt>
                <c:pt idx="4907">
                  <c:v>0.70821590000000001</c:v>
                </c:pt>
                <c:pt idx="4908">
                  <c:v>0.70850679999999999</c:v>
                </c:pt>
                <c:pt idx="4909">
                  <c:v>0.70874519999999996</c:v>
                </c:pt>
                <c:pt idx="4910">
                  <c:v>0.70893600000000001</c:v>
                </c:pt>
                <c:pt idx="4911">
                  <c:v>0.70909990000000001</c:v>
                </c:pt>
                <c:pt idx="4912">
                  <c:v>0.70926480000000003</c:v>
                </c:pt>
                <c:pt idx="4913">
                  <c:v>0.70945460000000005</c:v>
                </c:pt>
                <c:pt idx="4914">
                  <c:v>0.70968200000000004</c:v>
                </c:pt>
                <c:pt idx="4915">
                  <c:v>0.70994760000000001</c:v>
                </c:pt>
                <c:pt idx="4916">
                  <c:v>0.71024279999999995</c:v>
                </c:pt>
                <c:pt idx="4917">
                  <c:v>0.71055469999999998</c:v>
                </c:pt>
                <c:pt idx="4918">
                  <c:v>0.71086859999999996</c:v>
                </c:pt>
                <c:pt idx="4919">
                  <c:v>0.71117030000000003</c:v>
                </c:pt>
                <c:pt idx="4920">
                  <c:v>0.71144779999999996</c:v>
                </c:pt>
                <c:pt idx="4921">
                  <c:v>0.71169360000000004</c:v>
                </c:pt>
                <c:pt idx="4922">
                  <c:v>0.71190799999999999</c:v>
                </c:pt>
                <c:pt idx="4923">
                  <c:v>0.71210059999999997</c:v>
                </c:pt>
                <c:pt idx="4924">
                  <c:v>0.71229140000000002</c:v>
                </c:pt>
                <c:pt idx="4925">
                  <c:v>0.71250440000000004</c:v>
                </c:pt>
                <c:pt idx="4926">
                  <c:v>0.71275770000000005</c:v>
                </c:pt>
                <c:pt idx="4927">
                  <c:v>0.71305640000000003</c:v>
                </c:pt>
                <c:pt idx="4928">
                  <c:v>0.71338809999999997</c:v>
                </c:pt>
                <c:pt idx="4929">
                  <c:v>0.71372820000000003</c:v>
                </c:pt>
                <c:pt idx="4930">
                  <c:v>0.7140476</c:v>
                </c:pt>
                <c:pt idx="4931">
                  <c:v>0.71432819999999997</c:v>
                </c:pt>
                <c:pt idx="4932">
                  <c:v>0.71456869999999995</c:v>
                </c:pt>
                <c:pt idx="4933">
                  <c:v>0.71478560000000002</c:v>
                </c:pt>
                <c:pt idx="4934">
                  <c:v>0.71500240000000004</c:v>
                </c:pt>
                <c:pt idx="4935">
                  <c:v>0.71523700000000001</c:v>
                </c:pt>
                <c:pt idx="4936">
                  <c:v>0.71549240000000003</c:v>
                </c:pt>
                <c:pt idx="4937">
                  <c:v>0.71575370000000005</c:v>
                </c:pt>
                <c:pt idx="4938">
                  <c:v>0.7159972</c:v>
                </c:pt>
                <c:pt idx="4939">
                  <c:v>0.71620150000000005</c:v>
                </c:pt>
                <c:pt idx="4940">
                  <c:v>0.71636160000000004</c:v>
                </c:pt>
                <c:pt idx="4941">
                  <c:v>0.71649099999999999</c:v>
                </c:pt>
                <c:pt idx="4942">
                  <c:v>0.71661759999999997</c:v>
                </c:pt>
                <c:pt idx="4943">
                  <c:v>0.71676700000000004</c:v>
                </c:pt>
                <c:pt idx="4944">
                  <c:v>0.71695240000000005</c:v>
                </c:pt>
                <c:pt idx="4945">
                  <c:v>0.71716709999999995</c:v>
                </c:pt>
                <c:pt idx="4946">
                  <c:v>0.71738950000000001</c:v>
                </c:pt>
                <c:pt idx="4947">
                  <c:v>0.71759220000000001</c:v>
                </c:pt>
                <c:pt idx="4948">
                  <c:v>0.7177576</c:v>
                </c:pt>
                <c:pt idx="4949">
                  <c:v>0.71788609999999997</c:v>
                </c:pt>
                <c:pt idx="4950">
                  <c:v>0.71799710000000005</c:v>
                </c:pt>
                <c:pt idx="4951">
                  <c:v>0.71811939999999996</c:v>
                </c:pt>
                <c:pt idx="4952">
                  <c:v>0.71827830000000004</c:v>
                </c:pt>
                <c:pt idx="4953">
                  <c:v>0.7184876</c:v>
                </c:pt>
                <c:pt idx="4954">
                  <c:v>0.71874470000000001</c:v>
                </c:pt>
                <c:pt idx="4955">
                  <c:v>0.71903430000000002</c:v>
                </c:pt>
                <c:pt idx="4956">
                  <c:v>0.71933449999999999</c:v>
                </c:pt>
                <c:pt idx="4957">
                  <c:v>0.71962680000000001</c:v>
                </c:pt>
                <c:pt idx="4958">
                  <c:v>0.7199004</c:v>
                </c:pt>
                <c:pt idx="4959">
                  <c:v>0.72015320000000005</c:v>
                </c:pt>
                <c:pt idx="4960">
                  <c:v>0.72038979999999997</c:v>
                </c:pt>
                <c:pt idx="4961">
                  <c:v>0.72062059999999994</c:v>
                </c:pt>
                <c:pt idx="4962">
                  <c:v>0.72085880000000002</c:v>
                </c:pt>
                <c:pt idx="4963">
                  <c:v>0.72111820000000004</c:v>
                </c:pt>
                <c:pt idx="4964">
                  <c:v>0.72141100000000002</c:v>
                </c:pt>
                <c:pt idx="4965">
                  <c:v>0.72174260000000001</c:v>
                </c:pt>
                <c:pt idx="4966">
                  <c:v>0.72210819999999998</c:v>
                </c:pt>
                <c:pt idx="4967">
                  <c:v>0.72249070000000004</c:v>
                </c:pt>
                <c:pt idx="4968">
                  <c:v>0.72286349999999999</c:v>
                </c:pt>
                <c:pt idx="4969">
                  <c:v>0.72320039999999997</c:v>
                </c:pt>
                <c:pt idx="4970">
                  <c:v>0.72348429999999997</c:v>
                </c:pt>
                <c:pt idx="4971">
                  <c:v>0.72371569999999996</c:v>
                </c:pt>
                <c:pt idx="4972">
                  <c:v>0.72391260000000002</c:v>
                </c:pt>
                <c:pt idx="4973">
                  <c:v>0.72410459999999999</c:v>
                </c:pt>
                <c:pt idx="4974">
                  <c:v>0.72431849999999998</c:v>
                </c:pt>
                <c:pt idx="4975">
                  <c:v>0.72456560000000003</c:v>
                </c:pt>
                <c:pt idx="4976">
                  <c:v>0.72483710000000001</c:v>
                </c:pt>
                <c:pt idx="4977">
                  <c:v>0.7251069</c:v>
                </c:pt>
                <c:pt idx="4978">
                  <c:v>0.72534719999999997</c:v>
                </c:pt>
                <c:pt idx="4979">
                  <c:v>0.72553939999999995</c:v>
                </c:pt>
                <c:pt idx="4980">
                  <c:v>0.72568560000000004</c:v>
                </c:pt>
                <c:pt idx="4981">
                  <c:v>0.72580699999999998</c:v>
                </c:pt>
                <c:pt idx="4982">
                  <c:v>0.72593609999999997</c:v>
                </c:pt>
                <c:pt idx="4983">
                  <c:v>0.72609959999999996</c:v>
                </c:pt>
                <c:pt idx="4984">
                  <c:v>0.72630919999999999</c:v>
                </c:pt>
                <c:pt idx="4985">
                  <c:v>0.72655890000000001</c:v>
                </c:pt>
                <c:pt idx="4986">
                  <c:v>0.72683229999999999</c:v>
                </c:pt>
                <c:pt idx="4987">
                  <c:v>0.72711289999999995</c:v>
                </c:pt>
                <c:pt idx="4988">
                  <c:v>0.7273944</c:v>
                </c:pt>
                <c:pt idx="4989">
                  <c:v>0.72768290000000002</c:v>
                </c:pt>
                <c:pt idx="4990">
                  <c:v>0.72799259999999999</c:v>
                </c:pt>
                <c:pt idx="4991">
                  <c:v>0.72833490000000001</c:v>
                </c:pt>
                <c:pt idx="4992">
                  <c:v>0.72870979999999996</c:v>
                </c:pt>
                <c:pt idx="4993">
                  <c:v>0.72910350000000002</c:v>
                </c:pt>
                <c:pt idx="4994">
                  <c:v>0.72949149999999996</c:v>
                </c:pt>
                <c:pt idx="4995">
                  <c:v>0.72985109999999997</c:v>
                </c:pt>
                <c:pt idx="4996">
                  <c:v>0.73016590000000003</c:v>
                </c:pt>
                <c:pt idx="4997">
                  <c:v>0.73043159999999996</c:v>
                </c:pt>
                <c:pt idx="4998">
                  <c:v>0.7306532</c:v>
                </c:pt>
                <c:pt idx="4999">
                  <c:v>0.73083900000000002</c:v>
                </c:pt>
                <c:pt idx="5000">
                  <c:v>0.73099630000000004</c:v>
                </c:pt>
                <c:pt idx="5001">
                  <c:v>0.73113039999999996</c:v>
                </c:pt>
                <c:pt idx="5002">
                  <c:v>0.73124769999999994</c:v>
                </c:pt>
                <c:pt idx="5003">
                  <c:v>0.73136040000000002</c:v>
                </c:pt>
                <c:pt idx="5004">
                  <c:v>0.73148659999999999</c:v>
                </c:pt>
                <c:pt idx="5005">
                  <c:v>0.73164700000000005</c:v>
                </c:pt>
                <c:pt idx="5006">
                  <c:v>0.73185639999999996</c:v>
                </c:pt>
                <c:pt idx="5007">
                  <c:v>0.73211630000000005</c:v>
                </c:pt>
                <c:pt idx="5008">
                  <c:v>0.73241210000000001</c:v>
                </c:pt>
                <c:pt idx="5009">
                  <c:v>0.7327205</c:v>
                </c:pt>
                <c:pt idx="5010">
                  <c:v>0.73301879999999997</c:v>
                </c:pt>
                <c:pt idx="5011">
                  <c:v>0.73329619999999995</c:v>
                </c:pt>
                <c:pt idx="5012">
                  <c:v>0.73355879999999996</c:v>
                </c:pt>
                <c:pt idx="5013">
                  <c:v>0.73382480000000005</c:v>
                </c:pt>
                <c:pt idx="5014">
                  <c:v>0.73411409999999999</c:v>
                </c:pt>
                <c:pt idx="5015">
                  <c:v>0.73443409999999998</c:v>
                </c:pt>
                <c:pt idx="5016">
                  <c:v>0.73477510000000001</c:v>
                </c:pt>
                <c:pt idx="5017">
                  <c:v>0.73511110000000002</c:v>
                </c:pt>
                <c:pt idx="5018">
                  <c:v>0.73541489999999998</c:v>
                </c:pt>
                <c:pt idx="5019">
                  <c:v>0.73566880000000001</c:v>
                </c:pt>
                <c:pt idx="5020">
                  <c:v>0.73587469999999999</c:v>
                </c:pt>
                <c:pt idx="5021">
                  <c:v>0.73605209999999999</c:v>
                </c:pt>
                <c:pt idx="5022">
                  <c:v>0.73622920000000003</c:v>
                </c:pt>
                <c:pt idx="5023">
                  <c:v>0.73642770000000002</c:v>
                </c:pt>
                <c:pt idx="5024">
                  <c:v>0.7366528</c:v>
                </c:pt>
                <c:pt idx="5025">
                  <c:v>0.73689340000000003</c:v>
                </c:pt>
                <c:pt idx="5026">
                  <c:v>0.73713039999999996</c:v>
                </c:pt>
                <c:pt idx="5027">
                  <c:v>0.73735030000000001</c:v>
                </c:pt>
                <c:pt idx="5028">
                  <c:v>0.73755269999999995</c:v>
                </c:pt>
                <c:pt idx="5029">
                  <c:v>0.73775290000000004</c:v>
                </c:pt>
                <c:pt idx="5030">
                  <c:v>0.73797199999999996</c:v>
                </c:pt>
                <c:pt idx="5031">
                  <c:v>0.73822699999999997</c:v>
                </c:pt>
                <c:pt idx="5032">
                  <c:v>0.73851849999999997</c:v>
                </c:pt>
                <c:pt idx="5033">
                  <c:v>0.73883120000000002</c:v>
                </c:pt>
                <c:pt idx="5034">
                  <c:v>0.73913850000000003</c:v>
                </c:pt>
                <c:pt idx="5035">
                  <c:v>0.73941699999999999</c:v>
                </c:pt>
                <c:pt idx="5036">
                  <c:v>0.73965389999999998</c:v>
                </c:pt>
                <c:pt idx="5037">
                  <c:v>0.7398515</c:v>
                </c:pt>
                <c:pt idx="5038">
                  <c:v>0.74002270000000003</c:v>
                </c:pt>
                <c:pt idx="5039">
                  <c:v>0.74018200000000001</c:v>
                </c:pt>
                <c:pt idx="5040">
                  <c:v>0.74033959999999999</c:v>
                </c:pt>
                <c:pt idx="5041">
                  <c:v>0.7404982</c:v>
                </c:pt>
                <c:pt idx="5042">
                  <c:v>0.74065669999999995</c:v>
                </c:pt>
                <c:pt idx="5043">
                  <c:v>0.7408169</c:v>
                </c:pt>
                <c:pt idx="5044">
                  <c:v>0.74098560000000002</c:v>
                </c:pt>
                <c:pt idx="5045">
                  <c:v>0.74117330000000003</c:v>
                </c:pt>
                <c:pt idx="5046">
                  <c:v>0.7413883</c:v>
                </c:pt>
                <c:pt idx="5047">
                  <c:v>0.74162930000000005</c:v>
                </c:pt>
                <c:pt idx="5048">
                  <c:v>0.74188509999999996</c:v>
                </c:pt>
                <c:pt idx="5049">
                  <c:v>0.74213810000000002</c:v>
                </c:pt>
                <c:pt idx="5050">
                  <c:v>0.74237569999999997</c:v>
                </c:pt>
                <c:pt idx="5051">
                  <c:v>0.74259790000000003</c:v>
                </c:pt>
                <c:pt idx="5052">
                  <c:v>0.74282040000000005</c:v>
                </c:pt>
                <c:pt idx="5053">
                  <c:v>0.74306669999999997</c:v>
                </c:pt>
                <c:pt idx="5054">
                  <c:v>0.74335799999999996</c:v>
                </c:pt>
                <c:pt idx="5055">
                  <c:v>0.74369750000000001</c:v>
                </c:pt>
                <c:pt idx="5056">
                  <c:v>0.74406740000000005</c:v>
                </c:pt>
                <c:pt idx="5057">
                  <c:v>0.74443060000000005</c:v>
                </c:pt>
                <c:pt idx="5058">
                  <c:v>0.74474720000000005</c:v>
                </c:pt>
                <c:pt idx="5059">
                  <c:v>0.74498779999999998</c:v>
                </c:pt>
                <c:pt idx="5060">
                  <c:v>0.74514250000000004</c:v>
                </c:pt>
                <c:pt idx="5061">
                  <c:v>0.74522049999999995</c:v>
                </c:pt>
                <c:pt idx="5062">
                  <c:v>0.74524219999999997</c:v>
                </c:pt>
                <c:pt idx="5063">
                  <c:v>0.74522699999999997</c:v>
                </c:pt>
                <c:pt idx="5064">
                  <c:v>0.74518459999999997</c:v>
                </c:pt>
                <c:pt idx="5065">
                  <c:v>0.74511640000000001</c:v>
                </c:pt>
                <c:pt idx="5066">
                  <c:v>0.74502299999999999</c:v>
                </c:pt>
                <c:pt idx="5067">
                  <c:v>0.74491070000000004</c:v>
                </c:pt>
                <c:pt idx="5068">
                  <c:v>0.74479510000000004</c:v>
                </c:pt>
                <c:pt idx="5069">
                  <c:v>0.74469510000000005</c:v>
                </c:pt>
                <c:pt idx="5070">
                  <c:v>0.74461960000000005</c:v>
                </c:pt>
                <c:pt idx="5071">
                  <c:v>0.74455979999999999</c:v>
                </c:pt>
                <c:pt idx="5072">
                  <c:v>0.74448559999999997</c:v>
                </c:pt>
                <c:pt idx="5073">
                  <c:v>0.74435899999999999</c:v>
                </c:pt>
                <c:pt idx="5074">
                  <c:v>0.74414899999999995</c:v>
                </c:pt>
                <c:pt idx="5075">
                  <c:v>0.74385230000000002</c:v>
                </c:pt>
                <c:pt idx="5076">
                  <c:v>0.74349860000000001</c:v>
                </c:pt>
                <c:pt idx="5077">
                  <c:v>0.74314749999999996</c:v>
                </c:pt>
                <c:pt idx="5078">
                  <c:v>0.74286419999999997</c:v>
                </c:pt>
                <c:pt idx="5079">
                  <c:v>0.74269600000000002</c:v>
                </c:pt>
                <c:pt idx="5080">
                  <c:v>0.74266030000000005</c:v>
                </c:pt>
                <c:pt idx="5081">
                  <c:v>0.7427395</c:v>
                </c:pt>
                <c:pt idx="5082">
                  <c:v>0.74289620000000001</c:v>
                </c:pt>
                <c:pt idx="5083">
                  <c:v>0.74309029999999998</c:v>
                </c:pt>
                <c:pt idx="5084">
                  <c:v>0.74329999999999996</c:v>
                </c:pt>
                <c:pt idx="5085">
                  <c:v>0.74352569999999996</c:v>
                </c:pt>
                <c:pt idx="5086">
                  <c:v>0.74378480000000002</c:v>
                </c:pt>
                <c:pt idx="5087">
                  <c:v>0.7440968</c:v>
                </c:pt>
                <c:pt idx="5088">
                  <c:v>0.74447149999999995</c:v>
                </c:pt>
                <c:pt idx="5089">
                  <c:v>0.74490319999999999</c:v>
                </c:pt>
                <c:pt idx="5090">
                  <c:v>0.74537750000000003</c:v>
                </c:pt>
                <c:pt idx="5091">
                  <c:v>0.74587829999999999</c:v>
                </c:pt>
                <c:pt idx="5092">
                  <c:v>0.74639840000000002</c:v>
                </c:pt>
                <c:pt idx="5093">
                  <c:v>0.74693860000000001</c:v>
                </c:pt>
                <c:pt idx="5094">
                  <c:v>0.74750249999999996</c:v>
                </c:pt>
                <c:pt idx="5095">
                  <c:v>0.74808529999999995</c:v>
                </c:pt>
                <c:pt idx="5096">
                  <c:v>0.74867039999999996</c:v>
                </c:pt>
                <c:pt idx="5097">
                  <c:v>0.74923010000000001</c:v>
                </c:pt>
                <c:pt idx="5098">
                  <c:v>0.74973780000000001</c:v>
                </c:pt>
                <c:pt idx="5099">
                  <c:v>0.75018249999999997</c:v>
                </c:pt>
                <c:pt idx="5100">
                  <c:v>0.75057499999999999</c:v>
                </c:pt>
                <c:pt idx="5101">
                  <c:v>0.75094590000000006</c:v>
                </c:pt>
                <c:pt idx="5102">
                  <c:v>0.75133220000000001</c:v>
                </c:pt>
                <c:pt idx="5103">
                  <c:v>0.75176319999999996</c:v>
                </c:pt>
                <c:pt idx="5104">
                  <c:v>0.75224630000000003</c:v>
                </c:pt>
                <c:pt idx="5105">
                  <c:v>0.75276659999999995</c:v>
                </c:pt>
                <c:pt idx="5106">
                  <c:v>0.75329460000000004</c:v>
                </c:pt>
                <c:pt idx="5107">
                  <c:v>0.75380179999999997</c:v>
                </c:pt>
                <c:pt idx="5108">
                  <c:v>0.75427370000000005</c:v>
                </c:pt>
                <c:pt idx="5109">
                  <c:v>0.75471279999999996</c:v>
                </c:pt>
                <c:pt idx="5110">
                  <c:v>0.75513419999999998</c:v>
                </c:pt>
                <c:pt idx="5111">
                  <c:v>0.75555600000000001</c:v>
                </c:pt>
                <c:pt idx="5112">
                  <c:v>0.75598940000000003</c:v>
                </c:pt>
                <c:pt idx="5113">
                  <c:v>0.7564341</c:v>
                </c:pt>
                <c:pt idx="5114">
                  <c:v>0.75688200000000005</c:v>
                </c:pt>
                <c:pt idx="5115">
                  <c:v>0.75732279999999996</c:v>
                </c:pt>
                <c:pt idx="5116">
                  <c:v>0.75774960000000002</c:v>
                </c:pt>
                <c:pt idx="5117">
                  <c:v>0.75815860000000002</c:v>
                </c:pt>
                <c:pt idx="5118">
                  <c:v>0.75854469999999996</c:v>
                </c:pt>
                <c:pt idx="5119">
                  <c:v>0.75889890000000004</c:v>
                </c:pt>
                <c:pt idx="5120">
                  <c:v>0.75920529999999997</c:v>
                </c:pt>
                <c:pt idx="5121">
                  <c:v>0.75944979999999995</c:v>
                </c:pt>
                <c:pt idx="5122">
                  <c:v>0.75962790000000002</c:v>
                </c:pt>
                <c:pt idx="5123">
                  <c:v>0.75975289999999995</c:v>
                </c:pt>
                <c:pt idx="5124">
                  <c:v>0.75985650000000005</c:v>
                </c:pt>
                <c:pt idx="5125">
                  <c:v>0.75997729999999997</c:v>
                </c:pt>
                <c:pt idx="5126">
                  <c:v>0.76015109999999997</c:v>
                </c:pt>
                <c:pt idx="5127">
                  <c:v>0.7603934</c:v>
                </c:pt>
                <c:pt idx="5128">
                  <c:v>0.76069679999999995</c:v>
                </c:pt>
                <c:pt idx="5129">
                  <c:v>0.76103540000000003</c:v>
                </c:pt>
                <c:pt idx="5130">
                  <c:v>0.76138139999999999</c:v>
                </c:pt>
                <c:pt idx="5131">
                  <c:v>0.76171880000000003</c:v>
                </c:pt>
                <c:pt idx="5132">
                  <c:v>0.76205060000000002</c:v>
                </c:pt>
                <c:pt idx="5133">
                  <c:v>0.76239539999999995</c:v>
                </c:pt>
                <c:pt idx="5134">
                  <c:v>0.76277459999999997</c:v>
                </c:pt>
                <c:pt idx="5135">
                  <c:v>0.76319859999999995</c:v>
                </c:pt>
                <c:pt idx="5136">
                  <c:v>0.76365910000000004</c:v>
                </c:pt>
                <c:pt idx="5137">
                  <c:v>0.764131</c:v>
                </c:pt>
                <c:pt idx="5138">
                  <c:v>0.76458470000000001</c:v>
                </c:pt>
                <c:pt idx="5139">
                  <c:v>0.76500120000000005</c:v>
                </c:pt>
                <c:pt idx="5140">
                  <c:v>0.76537940000000004</c:v>
                </c:pt>
                <c:pt idx="5141">
                  <c:v>0.76573440000000004</c:v>
                </c:pt>
                <c:pt idx="5142">
                  <c:v>0.76608529999999997</c:v>
                </c:pt>
                <c:pt idx="5143">
                  <c:v>0.76644460000000003</c:v>
                </c:pt>
                <c:pt idx="5144">
                  <c:v>0.76680839999999995</c:v>
                </c:pt>
                <c:pt idx="5145">
                  <c:v>0.7671618</c:v>
                </c:pt>
                <c:pt idx="5146">
                  <c:v>0.76748720000000004</c:v>
                </c:pt>
                <c:pt idx="5147">
                  <c:v>0.7677794</c:v>
                </c:pt>
                <c:pt idx="5148">
                  <c:v>0.76805080000000003</c:v>
                </c:pt>
                <c:pt idx="5149">
                  <c:v>0.76832869999999998</c:v>
                </c:pt>
                <c:pt idx="5150">
                  <c:v>0.76864109999999997</c:v>
                </c:pt>
                <c:pt idx="5151">
                  <c:v>0.76900109999999999</c:v>
                </c:pt>
                <c:pt idx="5152">
                  <c:v>0.7693989</c:v>
                </c:pt>
                <c:pt idx="5153">
                  <c:v>0.76980340000000003</c:v>
                </c:pt>
                <c:pt idx="5154">
                  <c:v>0.77017579999999997</c:v>
                </c:pt>
                <c:pt idx="5155">
                  <c:v>0.77048329999999998</c:v>
                </c:pt>
                <c:pt idx="5156">
                  <c:v>0.77071310000000004</c:v>
                </c:pt>
                <c:pt idx="5157">
                  <c:v>0.77087410000000001</c:v>
                </c:pt>
                <c:pt idx="5158">
                  <c:v>0.77099039999999996</c:v>
                </c:pt>
                <c:pt idx="5159">
                  <c:v>0.77108650000000001</c:v>
                </c:pt>
                <c:pt idx="5160">
                  <c:v>0.77118050000000005</c:v>
                </c:pt>
                <c:pt idx="5161">
                  <c:v>0.77128160000000001</c:v>
                </c:pt>
                <c:pt idx="5162">
                  <c:v>0.77139420000000003</c:v>
                </c:pt>
                <c:pt idx="5163">
                  <c:v>0.77152609999999999</c:v>
                </c:pt>
                <c:pt idx="5164">
                  <c:v>0.77169100000000002</c:v>
                </c:pt>
                <c:pt idx="5165">
                  <c:v>0.77190420000000004</c:v>
                </c:pt>
                <c:pt idx="5166">
                  <c:v>0.77217460000000004</c:v>
                </c:pt>
                <c:pt idx="5167">
                  <c:v>0.77249489999999998</c:v>
                </c:pt>
                <c:pt idx="5168">
                  <c:v>0.77284129999999995</c:v>
                </c:pt>
                <c:pt idx="5169">
                  <c:v>0.77317910000000001</c:v>
                </c:pt>
                <c:pt idx="5170">
                  <c:v>0.77347710000000003</c:v>
                </c:pt>
                <c:pt idx="5171">
                  <c:v>0.7737233</c:v>
                </c:pt>
                <c:pt idx="5172">
                  <c:v>0.7739298</c:v>
                </c:pt>
                <c:pt idx="5173">
                  <c:v>0.77412820000000004</c:v>
                </c:pt>
                <c:pt idx="5174">
                  <c:v>0.77435370000000003</c:v>
                </c:pt>
                <c:pt idx="5175">
                  <c:v>0.77463110000000002</c:v>
                </c:pt>
                <c:pt idx="5176">
                  <c:v>0.7749627</c:v>
                </c:pt>
                <c:pt idx="5177">
                  <c:v>0.77532939999999995</c:v>
                </c:pt>
                <c:pt idx="5178">
                  <c:v>0.77570039999999996</c:v>
                </c:pt>
                <c:pt idx="5179">
                  <c:v>0.77604870000000004</c:v>
                </c:pt>
                <c:pt idx="5180">
                  <c:v>0.77636190000000005</c:v>
                </c:pt>
                <c:pt idx="5181">
                  <c:v>0.77664350000000004</c:v>
                </c:pt>
                <c:pt idx="5182">
                  <c:v>0.77690630000000005</c:v>
                </c:pt>
                <c:pt idx="5183">
                  <c:v>0.77716370000000001</c:v>
                </c:pt>
                <c:pt idx="5184">
                  <c:v>0.77742180000000005</c:v>
                </c:pt>
                <c:pt idx="5185">
                  <c:v>0.77767839999999999</c:v>
                </c:pt>
                <c:pt idx="5186">
                  <c:v>0.77792790000000001</c:v>
                </c:pt>
                <c:pt idx="5187">
                  <c:v>0.77816770000000002</c:v>
                </c:pt>
                <c:pt idx="5188">
                  <c:v>0.77840089999999995</c:v>
                </c:pt>
                <c:pt idx="5189">
                  <c:v>0.77863320000000003</c:v>
                </c:pt>
                <c:pt idx="5190">
                  <c:v>0.77886730000000004</c:v>
                </c:pt>
                <c:pt idx="5191">
                  <c:v>0.77909709999999999</c:v>
                </c:pt>
                <c:pt idx="5192">
                  <c:v>0.77930900000000003</c:v>
                </c:pt>
                <c:pt idx="5193">
                  <c:v>0.77948859999999998</c:v>
                </c:pt>
                <c:pt idx="5194">
                  <c:v>0.77963039999999995</c:v>
                </c:pt>
                <c:pt idx="5195">
                  <c:v>0.77974489999999996</c:v>
                </c:pt>
                <c:pt idx="5196">
                  <c:v>0.77985499999999996</c:v>
                </c:pt>
                <c:pt idx="5197">
                  <c:v>0.77998480000000003</c:v>
                </c:pt>
                <c:pt idx="5198">
                  <c:v>0.78014700000000003</c:v>
                </c:pt>
                <c:pt idx="5199">
                  <c:v>0.78033180000000002</c:v>
                </c:pt>
                <c:pt idx="5200">
                  <c:v>0.78050989999999998</c:v>
                </c:pt>
                <c:pt idx="5201">
                  <c:v>0.78064250000000002</c:v>
                </c:pt>
                <c:pt idx="5202">
                  <c:v>0.7807018</c:v>
                </c:pt>
                <c:pt idx="5203">
                  <c:v>0.78068510000000002</c:v>
                </c:pt>
                <c:pt idx="5204">
                  <c:v>0.78061689999999995</c:v>
                </c:pt>
                <c:pt idx="5205">
                  <c:v>0.78053649999999997</c:v>
                </c:pt>
                <c:pt idx="5206">
                  <c:v>0.78048019999999996</c:v>
                </c:pt>
                <c:pt idx="5207">
                  <c:v>0.78046439999999995</c:v>
                </c:pt>
                <c:pt idx="5208">
                  <c:v>0.78047869999999997</c:v>
                </c:pt>
                <c:pt idx="5209">
                  <c:v>0.78049469999999999</c:v>
                </c:pt>
                <c:pt idx="5210">
                  <c:v>0.78048079999999997</c:v>
                </c:pt>
                <c:pt idx="5211">
                  <c:v>0.78042230000000001</c:v>
                </c:pt>
                <c:pt idx="5212">
                  <c:v>0.78032539999999995</c:v>
                </c:pt>
                <c:pt idx="5213">
                  <c:v>0.78021309999999999</c:v>
                </c:pt>
                <c:pt idx="5214">
                  <c:v>0.78010849999999998</c:v>
                </c:pt>
                <c:pt idx="5215">
                  <c:v>0.78002210000000005</c:v>
                </c:pt>
                <c:pt idx="5216">
                  <c:v>0.77994439999999998</c:v>
                </c:pt>
                <c:pt idx="5217">
                  <c:v>0.77985530000000003</c:v>
                </c:pt>
                <c:pt idx="5218">
                  <c:v>0.77973800000000004</c:v>
                </c:pt>
                <c:pt idx="5219">
                  <c:v>0.77959599999999996</c:v>
                </c:pt>
                <c:pt idx="5220">
                  <c:v>0.77945600000000004</c:v>
                </c:pt>
                <c:pt idx="5221">
                  <c:v>0.77936289999999997</c:v>
                </c:pt>
                <c:pt idx="5222">
                  <c:v>0.77935960000000004</c:v>
                </c:pt>
                <c:pt idx="5223">
                  <c:v>0.77946749999999998</c:v>
                </c:pt>
                <c:pt idx="5224">
                  <c:v>0.77968009999999999</c:v>
                </c:pt>
                <c:pt idx="5225">
                  <c:v>0.77996710000000002</c:v>
                </c:pt>
                <c:pt idx="5226">
                  <c:v>0.78029269999999995</c:v>
                </c:pt>
                <c:pt idx="5227">
                  <c:v>0.78062949999999998</c:v>
                </c:pt>
                <c:pt idx="5228">
                  <c:v>0.78097190000000005</c:v>
                </c:pt>
                <c:pt idx="5229">
                  <c:v>0.78133090000000005</c:v>
                </c:pt>
                <c:pt idx="5230">
                  <c:v>0.78172180000000002</c:v>
                </c:pt>
                <c:pt idx="5231">
                  <c:v>0.78214810000000001</c:v>
                </c:pt>
                <c:pt idx="5232">
                  <c:v>0.78259509999999999</c:v>
                </c:pt>
                <c:pt idx="5233">
                  <c:v>0.78303270000000003</c:v>
                </c:pt>
                <c:pt idx="5234">
                  <c:v>0.78343240000000003</c:v>
                </c:pt>
                <c:pt idx="5235">
                  <c:v>0.78378049999999999</c:v>
                </c:pt>
                <c:pt idx="5236">
                  <c:v>0.78408639999999996</c:v>
                </c:pt>
                <c:pt idx="5237">
                  <c:v>0.78437659999999998</c:v>
                </c:pt>
                <c:pt idx="5238">
                  <c:v>0.78468309999999997</c:v>
                </c:pt>
                <c:pt idx="5239">
                  <c:v>0.78502839999999996</c:v>
                </c:pt>
                <c:pt idx="5240">
                  <c:v>0.78541799999999995</c:v>
                </c:pt>
                <c:pt idx="5241">
                  <c:v>0.78584580000000004</c:v>
                </c:pt>
                <c:pt idx="5242">
                  <c:v>0.78630580000000005</c:v>
                </c:pt>
                <c:pt idx="5243">
                  <c:v>0.78680260000000002</c:v>
                </c:pt>
                <c:pt idx="5244">
                  <c:v>0.78735460000000002</c:v>
                </c:pt>
                <c:pt idx="5245">
                  <c:v>0.78798440000000003</c:v>
                </c:pt>
                <c:pt idx="5246">
                  <c:v>0.78870320000000005</c:v>
                </c:pt>
                <c:pt idx="5247">
                  <c:v>0.78949879999999995</c:v>
                </c:pt>
                <c:pt idx="5248">
                  <c:v>0.79033379999999998</c:v>
                </c:pt>
                <c:pt idx="5249">
                  <c:v>0.79116010000000003</c:v>
                </c:pt>
                <c:pt idx="5250">
                  <c:v>0.79193499999999994</c:v>
                </c:pt>
                <c:pt idx="5251">
                  <c:v>0.79264239999999997</c:v>
                </c:pt>
                <c:pt idx="5252">
                  <c:v>0.79329709999999998</c:v>
                </c:pt>
                <c:pt idx="5253">
                  <c:v>0.79393619999999998</c:v>
                </c:pt>
                <c:pt idx="5254">
                  <c:v>0.79459630000000003</c:v>
                </c:pt>
                <c:pt idx="5255">
                  <c:v>0.79529539999999999</c:v>
                </c:pt>
                <c:pt idx="5256">
                  <c:v>0.79602320000000004</c:v>
                </c:pt>
                <c:pt idx="5257">
                  <c:v>0.79675039999999997</c:v>
                </c:pt>
                <c:pt idx="5258">
                  <c:v>0.79744550000000003</c:v>
                </c:pt>
                <c:pt idx="5259">
                  <c:v>0.79809399999999997</c:v>
                </c:pt>
                <c:pt idx="5260">
                  <c:v>0.79870719999999995</c:v>
                </c:pt>
                <c:pt idx="5261">
                  <c:v>0.79931540000000001</c:v>
                </c:pt>
                <c:pt idx="5262">
                  <c:v>0.79995099999999997</c:v>
                </c:pt>
                <c:pt idx="5263">
                  <c:v>0.80062650000000002</c:v>
                </c:pt>
                <c:pt idx="5264">
                  <c:v>0.80132809999999999</c:v>
                </c:pt>
                <c:pt idx="5265">
                  <c:v>0.80202010000000001</c:v>
                </c:pt>
                <c:pt idx="5266">
                  <c:v>0.80266709999999997</c:v>
                </c:pt>
                <c:pt idx="5267">
                  <c:v>0.80325040000000003</c:v>
                </c:pt>
                <c:pt idx="5268">
                  <c:v>0.80378159999999998</c:v>
                </c:pt>
                <c:pt idx="5269">
                  <c:v>0.80429510000000004</c:v>
                </c:pt>
                <c:pt idx="5270">
                  <c:v>0.80483369999999999</c:v>
                </c:pt>
                <c:pt idx="5271">
                  <c:v>0.80542460000000005</c:v>
                </c:pt>
                <c:pt idx="5272">
                  <c:v>0.80606650000000002</c:v>
                </c:pt>
                <c:pt idx="5273">
                  <c:v>0.8067318</c:v>
                </c:pt>
                <c:pt idx="5274">
                  <c:v>0.80738169999999998</c:v>
                </c:pt>
                <c:pt idx="5275">
                  <c:v>0.80798829999999999</c:v>
                </c:pt>
                <c:pt idx="5276">
                  <c:v>0.80854610000000005</c:v>
                </c:pt>
                <c:pt idx="5277">
                  <c:v>0.80907450000000003</c:v>
                </c:pt>
                <c:pt idx="5278">
                  <c:v>0.80960529999999997</c:v>
                </c:pt>
                <c:pt idx="5279">
                  <c:v>0.81016480000000002</c:v>
                </c:pt>
                <c:pt idx="5280">
                  <c:v>0.81075949999999997</c:v>
                </c:pt>
                <c:pt idx="5281">
                  <c:v>0.81137280000000001</c:v>
                </c:pt>
                <c:pt idx="5282">
                  <c:v>0.81197359999999996</c:v>
                </c:pt>
                <c:pt idx="5283">
                  <c:v>0.8125327</c:v>
                </c:pt>
                <c:pt idx="5284">
                  <c:v>0.81303270000000005</c:v>
                </c:pt>
                <c:pt idx="5285">
                  <c:v>0.81347389999999997</c:v>
                </c:pt>
                <c:pt idx="5286">
                  <c:v>0.81386800000000004</c:v>
                </c:pt>
                <c:pt idx="5287">
                  <c:v>0.81422939999999999</c:v>
                </c:pt>
                <c:pt idx="5288">
                  <c:v>0.81456830000000002</c:v>
                </c:pt>
                <c:pt idx="5289">
                  <c:v>0.81488879999999997</c:v>
                </c:pt>
                <c:pt idx="5290">
                  <c:v>0.81519470000000005</c:v>
                </c:pt>
                <c:pt idx="5291">
                  <c:v>0.81549539999999998</c:v>
                </c:pt>
                <c:pt idx="5292">
                  <c:v>0.81580649999999999</c:v>
                </c:pt>
                <c:pt idx="5293">
                  <c:v>0.8161467</c:v>
                </c:pt>
                <c:pt idx="5294">
                  <c:v>0.81652749999999996</c:v>
                </c:pt>
                <c:pt idx="5295">
                  <c:v>0.81694549999999999</c:v>
                </c:pt>
                <c:pt idx="5296">
                  <c:v>0.81738040000000001</c:v>
                </c:pt>
                <c:pt idx="5297">
                  <c:v>0.81780319999999995</c:v>
                </c:pt>
                <c:pt idx="5298">
                  <c:v>0.81819050000000004</c:v>
                </c:pt>
                <c:pt idx="5299">
                  <c:v>0.81853260000000005</c:v>
                </c:pt>
                <c:pt idx="5300">
                  <c:v>0.8188394</c:v>
                </c:pt>
                <c:pt idx="5301">
                  <c:v>0.81913360000000002</c:v>
                </c:pt>
                <c:pt idx="5302">
                  <c:v>0.81943949999999999</c:v>
                </c:pt>
                <c:pt idx="5303">
                  <c:v>0.81977149999999999</c:v>
                </c:pt>
                <c:pt idx="5304">
                  <c:v>0.82013069999999999</c:v>
                </c:pt>
                <c:pt idx="5305">
                  <c:v>0.82051200000000002</c:v>
                </c:pt>
                <c:pt idx="5306">
                  <c:v>0.82091270000000005</c:v>
                </c:pt>
                <c:pt idx="5307">
                  <c:v>0.82134039999999997</c:v>
                </c:pt>
                <c:pt idx="5308">
                  <c:v>0.82181249999999995</c:v>
                </c:pt>
                <c:pt idx="5309">
                  <c:v>0.82234410000000002</c:v>
                </c:pt>
                <c:pt idx="5310">
                  <c:v>0.82293590000000005</c:v>
                </c:pt>
                <c:pt idx="5311">
                  <c:v>0.82356490000000004</c:v>
                </c:pt>
                <c:pt idx="5312">
                  <c:v>0.82419100000000001</c:v>
                </c:pt>
                <c:pt idx="5313">
                  <c:v>0.82477060000000002</c:v>
                </c:pt>
                <c:pt idx="5314">
                  <c:v>0.82527790000000001</c:v>
                </c:pt>
                <c:pt idx="5315">
                  <c:v>0.82572159999999994</c:v>
                </c:pt>
                <c:pt idx="5316">
                  <c:v>0.82614299999999996</c:v>
                </c:pt>
                <c:pt idx="5317">
                  <c:v>0.82660080000000002</c:v>
                </c:pt>
                <c:pt idx="5318">
                  <c:v>0.82714109999999996</c:v>
                </c:pt>
                <c:pt idx="5319">
                  <c:v>0.82778030000000002</c:v>
                </c:pt>
                <c:pt idx="5320">
                  <c:v>0.8284937</c:v>
                </c:pt>
                <c:pt idx="5321">
                  <c:v>0.82922969999999996</c:v>
                </c:pt>
                <c:pt idx="5322">
                  <c:v>0.82992750000000004</c:v>
                </c:pt>
                <c:pt idx="5323">
                  <c:v>0.83054720000000004</c:v>
                </c:pt>
                <c:pt idx="5324">
                  <c:v>0.83108130000000002</c:v>
                </c:pt>
                <c:pt idx="5325">
                  <c:v>0.83155389999999996</c:v>
                </c:pt>
                <c:pt idx="5326">
                  <c:v>0.83200350000000001</c:v>
                </c:pt>
                <c:pt idx="5327">
                  <c:v>0.83246390000000003</c:v>
                </c:pt>
                <c:pt idx="5328">
                  <c:v>0.83295160000000001</c:v>
                </c:pt>
                <c:pt idx="5329">
                  <c:v>0.83346379999999998</c:v>
                </c:pt>
                <c:pt idx="5330">
                  <c:v>0.83398740000000005</c:v>
                </c:pt>
                <c:pt idx="5331">
                  <c:v>0.83451090000000006</c:v>
                </c:pt>
                <c:pt idx="5332">
                  <c:v>0.83503190000000005</c:v>
                </c:pt>
                <c:pt idx="5333">
                  <c:v>0.8355553</c:v>
                </c:pt>
                <c:pt idx="5334">
                  <c:v>0.83608539999999998</c:v>
                </c:pt>
                <c:pt idx="5335">
                  <c:v>0.83661759999999996</c:v>
                </c:pt>
                <c:pt idx="5336">
                  <c:v>0.83713839999999995</c:v>
                </c:pt>
                <c:pt idx="5337">
                  <c:v>0.83763019999999999</c:v>
                </c:pt>
                <c:pt idx="5338">
                  <c:v>0.83808530000000003</c:v>
                </c:pt>
                <c:pt idx="5339">
                  <c:v>0.83851220000000004</c:v>
                </c:pt>
                <c:pt idx="5340">
                  <c:v>0.83893530000000005</c:v>
                </c:pt>
                <c:pt idx="5341">
                  <c:v>0.83938210000000002</c:v>
                </c:pt>
                <c:pt idx="5342">
                  <c:v>0.83986799999999995</c:v>
                </c:pt>
                <c:pt idx="5343">
                  <c:v>0.84038420000000003</c:v>
                </c:pt>
                <c:pt idx="5344">
                  <c:v>0.84090019999999999</c:v>
                </c:pt>
                <c:pt idx="5345">
                  <c:v>0.84137430000000002</c:v>
                </c:pt>
                <c:pt idx="5346">
                  <c:v>0.84177729999999995</c:v>
                </c:pt>
                <c:pt idx="5347">
                  <c:v>0.8421109</c:v>
                </c:pt>
                <c:pt idx="5348">
                  <c:v>0.84241140000000003</c:v>
                </c:pt>
                <c:pt idx="5349">
                  <c:v>0.84273710000000002</c:v>
                </c:pt>
                <c:pt idx="5350">
                  <c:v>0.84314429999999996</c:v>
                </c:pt>
                <c:pt idx="5351">
                  <c:v>0.84366799999999997</c:v>
                </c:pt>
                <c:pt idx="5352">
                  <c:v>0.84430479999999997</c:v>
                </c:pt>
                <c:pt idx="5353">
                  <c:v>0.8450202</c:v>
                </c:pt>
                <c:pt idx="5354">
                  <c:v>0.84575990000000001</c:v>
                </c:pt>
                <c:pt idx="5355">
                  <c:v>0.84647660000000002</c:v>
                </c:pt>
                <c:pt idx="5356">
                  <c:v>0.84714250000000002</c:v>
                </c:pt>
                <c:pt idx="5357">
                  <c:v>0.84775400000000001</c:v>
                </c:pt>
                <c:pt idx="5358">
                  <c:v>0.84832479999999999</c:v>
                </c:pt>
                <c:pt idx="5359">
                  <c:v>0.84887429999999997</c:v>
                </c:pt>
                <c:pt idx="5360">
                  <c:v>0.84941789999999995</c:v>
                </c:pt>
                <c:pt idx="5361">
                  <c:v>0.8499622</c:v>
                </c:pt>
                <c:pt idx="5362">
                  <c:v>0.85050979999999998</c:v>
                </c:pt>
                <c:pt idx="5363">
                  <c:v>0.8510643</c:v>
                </c:pt>
                <c:pt idx="5364">
                  <c:v>0.85163</c:v>
                </c:pt>
                <c:pt idx="5365">
                  <c:v>0.85221199999999997</c:v>
                </c:pt>
                <c:pt idx="5366">
                  <c:v>0.85280719999999999</c:v>
                </c:pt>
                <c:pt idx="5367">
                  <c:v>0.85340269999999996</c:v>
                </c:pt>
                <c:pt idx="5368">
                  <c:v>0.85397670000000003</c:v>
                </c:pt>
                <c:pt idx="5369">
                  <c:v>0.85450709999999996</c:v>
                </c:pt>
                <c:pt idx="5370">
                  <c:v>0.85498320000000005</c:v>
                </c:pt>
                <c:pt idx="5371">
                  <c:v>0.85541100000000003</c:v>
                </c:pt>
                <c:pt idx="5372">
                  <c:v>0.85581200000000002</c:v>
                </c:pt>
                <c:pt idx="5373">
                  <c:v>0.85621119999999995</c:v>
                </c:pt>
                <c:pt idx="5374">
                  <c:v>0.85662780000000005</c:v>
                </c:pt>
                <c:pt idx="5375">
                  <c:v>0.85706539999999998</c:v>
                </c:pt>
                <c:pt idx="5376">
                  <c:v>0.85751500000000003</c:v>
                </c:pt>
                <c:pt idx="5377">
                  <c:v>0.85796399999999995</c:v>
                </c:pt>
                <c:pt idx="5378">
                  <c:v>0.85841009999999995</c:v>
                </c:pt>
                <c:pt idx="5379">
                  <c:v>0.85886620000000002</c:v>
                </c:pt>
                <c:pt idx="5380">
                  <c:v>0.8593577</c:v>
                </c:pt>
                <c:pt idx="5381">
                  <c:v>0.85990690000000003</c:v>
                </c:pt>
                <c:pt idx="5382">
                  <c:v>0.86052019999999996</c:v>
                </c:pt>
                <c:pt idx="5383">
                  <c:v>0.8611782</c:v>
                </c:pt>
                <c:pt idx="5384">
                  <c:v>0.86184419999999995</c:v>
                </c:pt>
                <c:pt idx="5385">
                  <c:v>0.86247810000000003</c:v>
                </c:pt>
                <c:pt idx="5386">
                  <c:v>0.86305790000000004</c:v>
                </c:pt>
                <c:pt idx="5387">
                  <c:v>0.86359070000000004</c:v>
                </c:pt>
                <c:pt idx="5388">
                  <c:v>0.86411039999999995</c:v>
                </c:pt>
                <c:pt idx="5389">
                  <c:v>0.86466019999999999</c:v>
                </c:pt>
                <c:pt idx="5390">
                  <c:v>0.86526760000000003</c:v>
                </c:pt>
                <c:pt idx="5391">
                  <c:v>0.86593059999999999</c:v>
                </c:pt>
                <c:pt idx="5392">
                  <c:v>0.86661580000000005</c:v>
                </c:pt>
                <c:pt idx="5393">
                  <c:v>0.86727699999999996</c:v>
                </c:pt>
                <c:pt idx="5394">
                  <c:v>0.8678747</c:v>
                </c:pt>
                <c:pt idx="5395">
                  <c:v>0.86839960000000005</c:v>
                </c:pt>
                <c:pt idx="5396">
                  <c:v>0.86887479999999995</c:v>
                </c:pt>
                <c:pt idx="5397">
                  <c:v>0.86934599999999995</c:v>
                </c:pt>
                <c:pt idx="5398">
                  <c:v>0.86985489999999999</c:v>
                </c:pt>
                <c:pt idx="5399">
                  <c:v>0.87041919999999995</c:v>
                </c:pt>
                <c:pt idx="5400">
                  <c:v>0.87102349999999995</c:v>
                </c:pt>
                <c:pt idx="5401">
                  <c:v>0.87162899999999999</c:v>
                </c:pt>
                <c:pt idx="5402">
                  <c:v>0.87219279999999999</c:v>
                </c:pt>
                <c:pt idx="5403">
                  <c:v>0.87268820000000003</c:v>
                </c:pt>
                <c:pt idx="5404">
                  <c:v>0.87311830000000001</c:v>
                </c:pt>
                <c:pt idx="5405">
                  <c:v>0.87351049999999997</c:v>
                </c:pt>
                <c:pt idx="5406">
                  <c:v>0.8739017</c:v>
                </c:pt>
                <c:pt idx="5407">
                  <c:v>0.87431630000000005</c:v>
                </c:pt>
                <c:pt idx="5408">
                  <c:v>0.87475780000000003</c:v>
                </c:pt>
                <c:pt idx="5409">
                  <c:v>0.87520869999999995</c:v>
                </c:pt>
                <c:pt idx="5410">
                  <c:v>0.87564529999999996</c:v>
                </c:pt>
                <c:pt idx="5411">
                  <c:v>0.87605169999999999</c:v>
                </c:pt>
                <c:pt idx="5412">
                  <c:v>0.87643130000000002</c:v>
                </c:pt>
                <c:pt idx="5413">
                  <c:v>0.87680570000000002</c:v>
                </c:pt>
                <c:pt idx="5414">
                  <c:v>0.87720659999999995</c:v>
                </c:pt>
                <c:pt idx="5415">
                  <c:v>0.87766200000000005</c:v>
                </c:pt>
                <c:pt idx="5416">
                  <c:v>0.87818479999999999</c:v>
                </c:pt>
                <c:pt idx="5417">
                  <c:v>0.87877269999999996</c:v>
                </c:pt>
                <c:pt idx="5418">
                  <c:v>0.87941130000000001</c:v>
                </c:pt>
                <c:pt idx="5419">
                  <c:v>0.88008350000000002</c:v>
                </c:pt>
                <c:pt idx="5420">
                  <c:v>0.88077249999999996</c:v>
                </c:pt>
                <c:pt idx="5421">
                  <c:v>0.88146619999999998</c:v>
                </c:pt>
                <c:pt idx="5422">
                  <c:v>0.88215460000000001</c:v>
                </c:pt>
                <c:pt idx="5423">
                  <c:v>0.88282950000000004</c:v>
                </c:pt>
                <c:pt idx="5424">
                  <c:v>0.88348689999999996</c:v>
                </c:pt>
                <c:pt idx="5425">
                  <c:v>0.88413140000000001</c:v>
                </c:pt>
                <c:pt idx="5426">
                  <c:v>0.88478000000000001</c:v>
                </c:pt>
                <c:pt idx="5427">
                  <c:v>0.88545750000000001</c:v>
                </c:pt>
                <c:pt idx="5428">
                  <c:v>0.88618980000000003</c:v>
                </c:pt>
                <c:pt idx="5429">
                  <c:v>0.8869899</c:v>
                </c:pt>
                <c:pt idx="5430">
                  <c:v>0.88784739999999995</c:v>
                </c:pt>
                <c:pt idx="5431">
                  <c:v>0.8887273</c:v>
                </c:pt>
                <c:pt idx="5432">
                  <c:v>0.88957770000000003</c:v>
                </c:pt>
                <c:pt idx="5433">
                  <c:v>0.89035249999999999</c:v>
                </c:pt>
                <c:pt idx="5434">
                  <c:v>0.89102440000000005</c:v>
                </c:pt>
                <c:pt idx="5435">
                  <c:v>0.89159699999999997</c:v>
                </c:pt>
                <c:pt idx="5436">
                  <c:v>0.89209890000000003</c:v>
                </c:pt>
                <c:pt idx="5437">
                  <c:v>0.8925729</c:v>
                </c:pt>
                <c:pt idx="5438">
                  <c:v>0.8930572</c:v>
                </c:pt>
                <c:pt idx="5439">
                  <c:v>0.89357140000000002</c:v>
                </c:pt>
                <c:pt idx="5440">
                  <c:v>0.89412049999999998</c:v>
                </c:pt>
                <c:pt idx="5441">
                  <c:v>0.89469929999999998</c:v>
                </c:pt>
                <c:pt idx="5442">
                  <c:v>0.89530679999999996</c:v>
                </c:pt>
                <c:pt idx="5443">
                  <c:v>0.89595049999999998</c:v>
                </c:pt>
                <c:pt idx="5444">
                  <c:v>0.89664370000000004</c:v>
                </c:pt>
                <c:pt idx="5445">
                  <c:v>0.89739530000000001</c:v>
                </c:pt>
                <c:pt idx="5446">
                  <c:v>0.89819789999999999</c:v>
                </c:pt>
                <c:pt idx="5447">
                  <c:v>0.89902660000000001</c:v>
                </c:pt>
                <c:pt idx="5448">
                  <c:v>0.89984640000000005</c:v>
                </c:pt>
                <c:pt idx="5449">
                  <c:v>0.90062569999999997</c:v>
                </c:pt>
                <c:pt idx="5450">
                  <c:v>0.90135259999999995</c:v>
                </c:pt>
                <c:pt idx="5451">
                  <c:v>0.90203880000000003</c:v>
                </c:pt>
                <c:pt idx="5452">
                  <c:v>0.90271080000000004</c:v>
                </c:pt>
                <c:pt idx="5453">
                  <c:v>0.9033909</c:v>
                </c:pt>
                <c:pt idx="5454">
                  <c:v>0.90408100000000002</c:v>
                </c:pt>
                <c:pt idx="5455">
                  <c:v>0.90475450000000002</c:v>
                </c:pt>
                <c:pt idx="5456">
                  <c:v>0.90536799999999995</c:v>
                </c:pt>
                <c:pt idx="5457">
                  <c:v>0.90588029999999997</c:v>
                </c:pt>
                <c:pt idx="5458">
                  <c:v>0.90627619999999998</c:v>
                </c:pt>
                <c:pt idx="5459">
                  <c:v>0.90657779999999999</c:v>
                </c:pt>
                <c:pt idx="5460">
                  <c:v>0.90684100000000001</c:v>
                </c:pt>
                <c:pt idx="5461">
                  <c:v>0.90713460000000001</c:v>
                </c:pt>
                <c:pt idx="5462">
                  <c:v>0.90751040000000005</c:v>
                </c:pt>
                <c:pt idx="5463">
                  <c:v>0.9079914</c:v>
                </c:pt>
                <c:pt idx="5464">
                  <c:v>0.90856740000000002</c:v>
                </c:pt>
                <c:pt idx="5465">
                  <c:v>0.9092095</c:v>
                </c:pt>
                <c:pt idx="5466">
                  <c:v>0.90988539999999996</c:v>
                </c:pt>
                <c:pt idx="5467">
                  <c:v>0.9105761</c:v>
                </c:pt>
                <c:pt idx="5468">
                  <c:v>0.91127689999999995</c:v>
                </c:pt>
                <c:pt idx="5469">
                  <c:v>0.91198990000000002</c:v>
                </c:pt>
                <c:pt idx="5470">
                  <c:v>0.91271250000000004</c:v>
                </c:pt>
                <c:pt idx="5471">
                  <c:v>0.91343160000000001</c:v>
                </c:pt>
                <c:pt idx="5472">
                  <c:v>0.91412610000000005</c:v>
                </c:pt>
                <c:pt idx="5473">
                  <c:v>0.91477949999999997</c:v>
                </c:pt>
                <c:pt idx="5474">
                  <c:v>0.91539060000000005</c:v>
                </c:pt>
                <c:pt idx="5475">
                  <c:v>0.91597810000000002</c:v>
                </c:pt>
                <c:pt idx="5476">
                  <c:v>0.91657180000000005</c:v>
                </c:pt>
                <c:pt idx="5477">
                  <c:v>0.91719720000000005</c:v>
                </c:pt>
                <c:pt idx="5478">
                  <c:v>0.91786100000000004</c:v>
                </c:pt>
                <c:pt idx="5479">
                  <c:v>0.91854760000000002</c:v>
                </c:pt>
                <c:pt idx="5480">
                  <c:v>0.91922539999999997</c:v>
                </c:pt>
                <c:pt idx="5481">
                  <c:v>0.91986590000000001</c:v>
                </c:pt>
                <c:pt idx="5482">
                  <c:v>0.920462</c:v>
                </c:pt>
                <c:pt idx="5483">
                  <c:v>0.92103230000000003</c:v>
                </c:pt>
                <c:pt idx="5484">
                  <c:v>0.92161550000000003</c:v>
                </c:pt>
                <c:pt idx="5485">
                  <c:v>0.9222494</c:v>
                </c:pt>
                <c:pt idx="5486">
                  <c:v>0.92295519999999998</c:v>
                </c:pt>
                <c:pt idx="5487">
                  <c:v>0.92372940000000003</c:v>
                </c:pt>
                <c:pt idx="5488">
                  <c:v>0.92455080000000001</c:v>
                </c:pt>
                <c:pt idx="5489">
                  <c:v>0.92539499999999997</c:v>
                </c:pt>
                <c:pt idx="5490">
                  <c:v>0.92624839999999997</c:v>
                </c:pt>
                <c:pt idx="5491">
                  <c:v>0.92711319999999997</c:v>
                </c:pt>
                <c:pt idx="5492">
                  <c:v>0.92799450000000006</c:v>
                </c:pt>
                <c:pt idx="5493">
                  <c:v>0.92888360000000003</c:v>
                </c:pt>
                <c:pt idx="5494">
                  <c:v>0.92974659999999998</c:v>
                </c:pt>
                <c:pt idx="5495">
                  <c:v>0.93052360000000001</c:v>
                </c:pt>
                <c:pt idx="5496">
                  <c:v>0.93115340000000002</c:v>
                </c:pt>
                <c:pt idx="5497">
                  <c:v>0.93160279999999995</c:v>
                </c:pt>
                <c:pt idx="5498">
                  <c:v>0.93188820000000006</c:v>
                </c:pt>
                <c:pt idx="5499">
                  <c:v>0.93207879999999999</c:v>
                </c:pt>
                <c:pt idx="5500">
                  <c:v>0.93227170000000004</c:v>
                </c:pt>
                <c:pt idx="5501">
                  <c:v>0.9325618</c:v>
                </c:pt>
                <c:pt idx="5502">
                  <c:v>0.93299849999999995</c:v>
                </c:pt>
                <c:pt idx="5503">
                  <c:v>0.93357469999999998</c:v>
                </c:pt>
                <c:pt idx="5504">
                  <c:v>0.93423409999999996</c:v>
                </c:pt>
                <c:pt idx="5505">
                  <c:v>0.93490709999999999</c:v>
                </c:pt>
                <c:pt idx="5506">
                  <c:v>0.93554040000000005</c:v>
                </c:pt>
                <c:pt idx="5507">
                  <c:v>0.93612300000000004</c:v>
                </c:pt>
                <c:pt idx="5508">
                  <c:v>0.93668340000000005</c:v>
                </c:pt>
                <c:pt idx="5509">
                  <c:v>0.93727110000000002</c:v>
                </c:pt>
                <c:pt idx="5510">
                  <c:v>0.93792399999999998</c:v>
                </c:pt>
                <c:pt idx="5511">
                  <c:v>0.93864910000000001</c:v>
                </c:pt>
                <c:pt idx="5512">
                  <c:v>0.93942049999999999</c:v>
                </c:pt>
                <c:pt idx="5513">
                  <c:v>0.94019699999999995</c:v>
                </c:pt>
                <c:pt idx="5514">
                  <c:v>0.94094860000000002</c:v>
                </c:pt>
                <c:pt idx="5515">
                  <c:v>0.94166950000000005</c:v>
                </c:pt>
                <c:pt idx="5516">
                  <c:v>0.9423783</c:v>
                </c:pt>
                <c:pt idx="5517">
                  <c:v>0.94309900000000002</c:v>
                </c:pt>
                <c:pt idx="5518">
                  <c:v>0.94384199999999996</c:v>
                </c:pt>
                <c:pt idx="5519">
                  <c:v>0.94459110000000002</c:v>
                </c:pt>
                <c:pt idx="5520">
                  <c:v>0.94531160000000003</c:v>
                </c:pt>
                <c:pt idx="5521">
                  <c:v>0.9459687</c:v>
                </c:pt>
                <c:pt idx="5522">
                  <c:v>0.94655279999999997</c:v>
                </c:pt>
                <c:pt idx="5523">
                  <c:v>0.94708950000000003</c:v>
                </c:pt>
                <c:pt idx="5524">
                  <c:v>0.94763299999999995</c:v>
                </c:pt>
                <c:pt idx="5525">
                  <c:v>0.94823650000000004</c:v>
                </c:pt>
                <c:pt idx="5526">
                  <c:v>0.94892730000000003</c:v>
                </c:pt>
                <c:pt idx="5527">
                  <c:v>0.94968710000000001</c:v>
                </c:pt>
                <c:pt idx="5528">
                  <c:v>0.95046189999999997</c:v>
                </c:pt>
                <c:pt idx="5529">
                  <c:v>0.9511849</c:v>
                </c:pt>
                <c:pt idx="5530">
                  <c:v>0.95180989999999999</c:v>
                </c:pt>
                <c:pt idx="5531">
                  <c:v>0.95233509999999999</c:v>
                </c:pt>
                <c:pt idx="5532">
                  <c:v>0.95280310000000001</c:v>
                </c:pt>
                <c:pt idx="5533">
                  <c:v>0.9532813</c:v>
                </c:pt>
                <c:pt idx="5534">
                  <c:v>0.95382540000000005</c:v>
                </c:pt>
                <c:pt idx="5535">
                  <c:v>0.95446240000000004</c:v>
                </c:pt>
                <c:pt idx="5536">
                  <c:v>0.95517879999999999</c:v>
                </c:pt>
                <c:pt idx="5537">
                  <c:v>0.95593790000000001</c:v>
                </c:pt>
                <c:pt idx="5538">
                  <c:v>0.95669590000000004</c:v>
                </c:pt>
                <c:pt idx="5539">
                  <c:v>0.95742470000000002</c:v>
                </c:pt>
                <c:pt idx="5540">
                  <c:v>0.95811579999999996</c:v>
                </c:pt>
                <c:pt idx="5541">
                  <c:v>0.95877159999999995</c:v>
                </c:pt>
                <c:pt idx="5542">
                  <c:v>0.95939289999999999</c:v>
                </c:pt>
                <c:pt idx="5543">
                  <c:v>0.95997160000000004</c:v>
                </c:pt>
                <c:pt idx="5544">
                  <c:v>0.96049379999999995</c:v>
                </c:pt>
                <c:pt idx="5545">
                  <c:v>0.96095450000000004</c:v>
                </c:pt>
                <c:pt idx="5546">
                  <c:v>0.96137090000000003</c:v>
                </c:pt>
                <c:pt idx="5547">
                  <c:v>0.96178660000000005</c:v>
                </c:pt>
                <c:pt idx="5548">
                  <c:v>0.96225510000000003</c:v>
                </c:pt>
                <c:pt idx="5549">
                  <c:v>0.96281559999999999</c:v>
                </c:pt>
                <c:pt idx="5550">
                  <c:v>0.96346989999999999</c:v>
                </c:pt>
                <c:pt idx="5551">
                  <c:v>0.96417209999999998</c:v>
                </c:pt>
                <c:pt idx="5552">
                  <c:v>0.96484320000000001</c:v>
                </c:pt>
                <c:pt idx="5553">
                  <c:v>0.96539799999999998</c:v>
                </c:pt>
                <c:pt idx="5554">
                  <c:v>0.96578759999999997</c:v>
                </c:pt>
                <c:pt idx="5555">
                  <c:v>0.9660183</c:v>
                </c:pt>
                <c:pt idx="5556">
                  <c:v>0.96615700000000004</c:v>
                </c:pt>
                <c:pt idx="5557">
                  <c:v>0.96629920000000002</c:v>
                </c:pt>
                <c:pt idx="5558">
                  <c:v>0.96654459999999998</c:v>
                </c:pt>
                <c:pt idx="5559">
                  <c:v>0.96696159999999998</c:v>
                </c:pt>
                <c:pt idx="5560">
                  <c:v>0.96756980000000004</c:v>
                </c:pt>
                <c:pt idx="5561">
                  <c:v>0.96834730000000002</c:v>
                </c:pt>
                <c:pt idx="5562">
                  <c:v>0.96924540000000003</c:v>
                </c:pt>
                <c:pt idx="5563">
                  <c:v>0.97020919999999999</c:v>
                </c:pt>
                <c:pt idx="5564">
                  <c:v>0.97118439999999995</c:v>
                </c:pt>
                <c:pt idx="5565">
                  <c:v>0.97212259999999995</c:v>
                </c:pt>
                <c:pt idx="5566">
                  <c:v>0.97298229999999997</c:v>
                </c:pt>
                <c:pt idx="5567">
                  <c:v>0.97372669999999995</c:v>
                </c:pt>
                <c:pt idx="5568">
                  <c:v>0.97433539999999996</c:v>
                </c:pt>
                <c:pt idx="5569">
                  <c:v>0.97481359999999995</c:v>
                </c:pt>
                <c:pt idx="5570">
                  <c:v>0.97520150000000005</c:v>
                </c:pt>
                <c:pt idx="5571">
                  <c:v>0.97556560000000003</c:v>
                </c:pt>
                <c:pt idx="5572">
                  <c:v>0.97597809999999996</c:v>
                </c:pt>
                <c:pt idx="5573">
                  <c:v>0.97649710000000001</c:v>
                </c:pt>
                <c:pt idx="5574">
                  <c:v>0.97713939999999999</c:v>
                </c:pt>
                <c:pt idx="5575">
                  <c:v>0.97787800000000002</c:v>
                </c:pt>
                <c:pt idx="5576">
                  <c:v>0.97865340000000001</c:v>
                </c:pt>
                <c:pt idx="5577">
                  <c:v>0.97940530000000003</c:v>
                </c:pt>
                <c:pt idx="5578">
                  <c:v>0.98009429999999997</c:v>
                </c:pt>
                <c:pt idx="5579">
                  <c:v>0.98071629999999999</c:v>
                </c:pt>
                <c:pt idx="5580">
                  <c:v>0.98129789999999995</c:v>
                </c:pt>
                <c:pt idx="5581">
                  <c:v>0.98187709999999995</c:v>
                </c:pt>
                <c:pt idx="5582">
                  <c:v>0.98248440000000004</c:v>
                </c:pt>
                <c:pt idx="5583">
                  <c:v>0.98312909999999998</c:v>
                </c:pt>
                <c:pt idx="5584">
                  <c:v>0.98380529999999999</c:v>
                </c:pt>
                <c:pt idx="5585">
                  <c:v>0.98450300000000002</c:v>
                </c:pt>
                <c:pt idx="5586">
                  <c:v>0.98522240000000005</c:v>
                </c:pt>
                <c:pt idx="5587">
                  <c:v>0.98597590000000002</c:v>
                </c:pt>
                <c:pt idx="5588">
                  <c:v>0.98677870000000001</c:v>
                </c:pt>
                <c:pt idx="5589">
                  <c:v>0.98763140000000005</c:v>
                </c:pt>
                <c:pt idx="5590">
                  <c:v>0.98850769999999999</c:v>
                </c:pt>
                <c:pt idx="5591">
                  <c:v>0.98935790000000001</c:v>
                </c:pt>
                <c:pt idx="5592">
                  <c:v>0.99012909999999998</c:v>
                </c:pt>
                <c:pt idx="5593">
                  <c:v>0.99078540000000004</c:v>
                </c:pt>
                <c:pt idx="5594">
                  <c:v>0.99133190000000004</c:v>
                </c:pt>
                <c:pt idx="5595">
                  <c:v>0.99180979999999996</c:v>
                </c:pt>
                <c:pt idx="5596">
                  <c:v>0.99228139999999998</c:v>
                </c:pt>
                <c:pt idx="5597">
                  <c:v>0.99279600000000001</c:v>
                </c:pt>
                <c:pt idx="5598">
                  <c:v>0.99337070000000005</c:v>
                </c:pt>
                <c:pt idx="5599">
                  <c:v>0.99398660000000005</c:v>
                </c:pt>
                <c:pt idx="5600">
                  <c:v>0.99460760000000004</c:v>
                </c:pt>
                <c:pt idx="5601">
                  <c:v>0.99520459999999999</c:v>
                </c:pt>
                <c:pt idx="5602">
                  <c:v>0.99577700000000002</c:v>
                </c:pt>
                <c:pt idx="5603">
                  <c:v>0.99635249999999997</c:v>
                </c:pt>
                <c:pt idx="5604">
                  <c:v>0.99696910000000005</c:v>
                </c:pt>
                <c:pt idx="5605">
                  <c:v>0.99764379999999997</c:v>
                </c:pt>
                <c:pt idx="5606">
                  <c:v>0.99835359999999995</c:v>
                </c:pt>
                <c:pt idx="5607">
                  <c:v>0.99903679999999995</c:v>
                </c:pt>
                <c:pt idx="5608">
                  <c:v>0.99962110000000004</c:v>
                </c:pt>
                <c:pt idx="5609">
                  <c:v>1.0000659999999999</c:v>
                </c:pt>
                <c:pt idx="5610">
                  <c:v>1.0003880000000001</c:v>
                </c:pt>
                <c:pt idx="5611">
                  <c:v>1.000667</c:v>
                </c:pt>
                <c:pt idx="5612">
                  <c:v>1.001012</c:v>
                </c:pt>
                <c:pt idx="5613">
                  <c:v>1.0015240000000001</c:v>
                </c:pt>
                <c:pt idx="5614">
                  <c:v>1.0022450000000001</c:v>
                </c:pt>
                <c:pt idx="5615">
                  <c:v>1.00315</c:v>
                </c:pt>
                <c:pt idx="5616">
                  <c:v>1.004154</c:v>
                </c:pt>
                <c:pt idx="5617">
                  <c:v>1.0051570000000001</c:v>
                </c:pt>
                <c:pt idx="5618">
                  <c:v>1.0060899999999999</c:v>
                </c:pt>
                <c:pt idx="5619">
                  <c:v>1.0069319999999999</c:v>
                </c:pt>
                <c:pt idx="5620">
                  <c:v>1.0077149999999999</c:v>
                </c:pt>
                <c:pt idx="5621">
                  <c:v>1.008491</c:v>
                </c:pt>
                <c:pt idx="5622">
                  <c:v>1.0093030000000001</c:v>
                </c:pt>
                <c:pt idx="5623">
                  <c:v>1.010159</c:v>
                </c:pt>
                <c:pt idx="5624">
                  <c:v>1.0110319999999999</c:v>
                </c:pt>
                <c:pt idx="5625">
                  <c:v>1.011881</c:v>
                </c:pt>
                <c:pt idx="5626">
                  <c:v>1.0126809999999999</c:v>
                </c:pt>
                <c:pt idx="5627">
                  <c:v>1.013431</c:v>
                </c:pt>
                <c:pt idx="5628">
                  <c:v>1.0141579999999999</c:v>
                </c:pt>
                <c:pt idx="5629">
                  <c:v>1.0148870000000001</c:v>
                </c:pt>
                <c:pt idx="5630">
                  <c:v>1.0156339999999999</c:v>
                </c:pt>
                <c:pt idx="5631">
                  <c:v>1.0163850000000001</c:v>
                </c:pt>
                <c:pt idx="5632">
                  <c:v>1.0171129999999999</c:v>
                </c:pt>
                <c:pt idx="5633">
                  <c:v>1.0177989999999999</c:v>
                </c:pt>
                <c:pt idx="5634">
                  <c:v>1.0184489999999999</c:v>
                </c:pt>
                <c:pt idx="5635">
                  <c:v>1.0190950000000001</c:v>
                </c:pt>
                <c:pt idx="5636">
                  <c:v>1.019782</c:v>
                </c:pt>
                <c:pt idx="5637">
                  <c:v>1.020535</c:v>
                </c:pt>
                <c:pt idx="5638">
                  <c:v>1.021342</c:v>
                </c:pt>
                <c:pt idx="5639">
                  <c:v>1.0221530000000001</c:v>
                </c:pt>
                <c:pt idx="5640">
                  <c:v>1.022905</c:v>
                </c:pt>
                <c:pt idx="5641">
                  <c:v>1.02356</c:v>
                </c:pt>
                <c:pt idx="5642">
                  <c:v>1.024135</c:v>
                </c:pt>
                <c:pt idx="5643">
                  <c:v>1.024702</c:v>
                </c:pt>
                <c:pt idx="5644">
                  <c:v>1.025358</c:v>
                </c:pt>
                <c:pt idx="5645">
                  <c:v>1.0261880000000001</c:v>
                </c:pt>
                <c:pt idx="5646">
                  <c:v>1.027218</c:v>
                </c:pt>
                <c:pt idx="5647">
                  <c:v>1.028403</c:v>
                </c:pt>
                <c:pt idx="5648">
                  <c:v>1.029639</c:v>
                </c:pt>
                <c:pt idx="5649">
                  <c:v>1.0308200000000001</c:v>
                </c:pt>
                <c:pt idx="5650">
                  <c:v>1.031876</c:v>
                </c:pt>
                <c:pt idx="5651">
                  <c:v>1.032799</c:v>
                </c:pt>
                <c:pt idx="5652">
                  <c:v>1.033636</c:v>
                </c:pt>
                <c:pt idx="5653">
                  <c:v>1.034456</c:v>
                </c:pt>
                <c:pt idx="5654">
                  <c:v>1.0353049999999999</c:v>
                </c:pt>
                <c:pt idx="5655">
                  <c:v>1.0361849999999999</c:v>
                </c:pt>
                <c:pt idx="5656">
                  <c:v>1.0370569999999999</c:v>
                </c:pt>
                <c:pt idx="5657">
                  <c:v>1.037863</c:v>
                </c:pt>
                <c:pt idx="5658">
                  <c:v>1.0385660000000001</c:v>
                </c:pt>
                <c:pt idx="5659">
                  <c:v>1.0391649999999999</c:v>
                </c:pt>
                <c:pt idx="5660">
                  <c:v>1.039693</c:v>
                </c:pt>
                <c:pt idx="5661">
                  <c:v>1.040192</c:v>
                </c:pt>
                <c:pt idx="5662">
                  <c:v>1.040691</c:v>
                </c:pt>
                <c:pt idx="5663">
                  <c:v>1.0411900000000001</c:v>
                </c:pt>
                <c:pt idx="5664">
                  <c:v>1.0416749999999999</c:v>
                </c:pt>
                <c:pt idx="5665">
                  <c:v>1.042138</c:v>
                </c:pt>
                <c:pt idx="5666">
                  <c:v>1.0426059999999999</c:v>
                </c:pt>
                <c:pt idx="5667">
                  <c:v>1.0431410000000001</c:v>
                </c:pt>
                <c:pt idx="5668">
                  <c:v>1.0438229999999999</c:v>
                </c:pt>
                <c:pt idx="5669">
                  <c:v>1.044708</c:v>
                </c:pt>
                <c:pt idx="5670">
                  <c:v>1.0457959999999999</c:v>
                </c:pt>
                <c:pt idx="5671">
                  <c:v>1.047013</c:v>
                </c:pt>
                <c:pt idx="5672">
                  <c:v>1.048246</c:v>
                </c:pt>
                <c:pt idx="5673">
                  <c:v>1.0493779999999999</c:v>
                </c:pt>
                <c:pt idx="5674">
                  <c:v>1.050338</c:v>
                </c:pt>
                <c:pt idx="5675">
                  <c:v>1.051129</c:v>
                </c:pt>
                <c:pt idx="5676">
                  <c:v>1.05182</c:v>
                </c:pt>
                <c:pt idx="5677">
                  <c:v>1.0525119999999999</c:v>
                </c:pt>
                <c:pt idx="5678">
                  <c:v>1.0532870000000001</c:v>
                </c:pt>
                <c:pt idx="5679">
                  <c:v>1.054182</c:v>
                </c:pt>
                <c:pt idx="5680">
                  <c:v>1.055185</c:v>
                </c:pt>
                <c:pt idx="5681">
                  <c:v>1.0562530000000001</c:v>
                </c:pt>
                <c:pt idx="5682">
                  <c:v>1.057345</c:v>
                </c:pt>
                <c:pt idx="5683">
                  <c:v>1.0584439999999999</c:v>
                </c:pt>
                <c:pt idx="5684">
                  <c:v>1.059563</c:v>
                </c:pt>
                <c:pt idx="5685">
                  <c:v>1.0607219999999999</c:v>
                </c:pt>
                <c:pt idx="5686">
                  <c:v>1.0619289999999999</c:v>
                </c:pt>
                <c:pt idx="5687">
                  <c:v>1.063164</c:v>
                </c:pt>
                <c:pt idx="5688">
                  <c:v>1.0643830000000001</c:v>
                </c:pt>
                <c:pt idx="5689">
                  <c:v>1.0655399999999999</c:v>
                </c:pt>
                <c:pt idx="5690">
                  <c:v>1.066613</c:v>
                </c:pt>
                <c:pt idx="5691">
                  <c:v>1.067617</c:v>
                </c:pt>
                <c:pt idx="5692">
                  <c:v>1.0685899999999999</c:v>
                </c:pt>
                <c:pt idx="5693">
                  <c:v>1.0695749999999999</c:v>
                </c:pt>
                <c:pt idx="5694">
                  <c:v>1.0705880000000001</c:v>
                </c:pt>
                <c:pt idx="5695">
                  <c:v>1.071609</c:v>
                </c:pt>
                <c:pt idx="5696">
                  <c:v>1.0725899999999999</c:v>
                </c:pt>
                <c:pt idx="5697">
                  <c:v>1.0734790000000001</c:v>
                </c:pt>
                <c:pt idx="5698">
                  <c:v>1.0742560000000001</c:v>
                </c:pt>
                <c:pt idx="5699">
                  <c:v>1.074943</c:v>
                </c:pt>
                <c:pt idx="5700">
                  <c:v>1.0755969999999999</c:v>
                </c:pt>
                <c:pt idx="5701">
                  <c:v>1.0762830000000001</c:v>
                </c:pt>
                <c:pt idx="5702">
                  <c:v>1.0770439999999999</c:v>
                </c:pt>
                <c:pt idx="5703">
                  <c:v>1.077885</c:v>
                </c:pt>
                <c:pt idx="5704">
                  <c:v>1.0787800000000001</c:v>
                </c:pt>
                <c:pt idx="5705">
                  <c:v>1.079685</c:v>
                </c:pt>
                <c:pt idx="5706">
                  <c:v>1.08057</c:v>
                </c:pt>
                <c:pt idx="5707">
                  <c:v>1.081431</c:v>
                </c:pt>
                <c:pt idx="5708">
                  <c:v>1.0822860000000001</c:v>
                </c:pt>
                <c:pt idx="5709">
                  <c:v>1.0831580000000001</c:v>
                </c:pt>
                <c:pt idx="5710">
                  <c:v>1.0840559999999999</c:v>
                </c:pt>
                <c:pt idx="5711">
                  <c:v>1.0849709999999999</c:v>
                </c:pt>
                <c:pt idx="5712">
                  <c:v>1.085877</c:v>
                </c:pt>
                <c:pt idx="5713">
                  <c:v>1.086757</c:v>
                </c:pt>
                <c:pt idx="5714">
                  <c:v>1.087612</c:v>
                </c:pt>
                <c:pt idx="5715">
                  <c:v>1.0884689999999999</c:v>
                </c:pt>
                <c:pt idx="5716">
                  <c:v>1.089361</c:v>
                </c:pt>
                <c:pt idx="5717">
                  <c:v>1.0903119999999999</c:v>
                </c:pt>
                <c:pt idx="5718">
                  <c:v>1.091316</c:v>
                </c:pt>
                <c:pt idx="5719">
                  <c:v>1.0923389999999999</c:v>
                </c:pt>
                <c:pt idx="5720">
                  <c:v>1.0933310000000001</c:v>
                </c:pt>
                <c:pt idx="5721">
                  <c:v>1.0942620000000001</c:v>
                </c:pt>
                <c:pt idx="5722">
                  <c:v>1.0951299999999999</c:v>
                </c:pt>
                <c:pt idx="5723">
                  <c:v>1.0959680000000001</c:v>
                </c:pt>
                <c:pt idx="5724">
                  <c:v>1.096822</c:v>
                </c:pt>
                <c:pt idx="5725">
                  <c:v>1.0977239999999999</c:v>
                </c:pt>
                <c:pt idx="5726">
                  <c:v>1.0986750000000001</c:v>
                </c:pt>
                <c:pt idx="5727">
                  <c:v>1.0996459999999999</c:v>
                </c:pt>
                <c:pt idx="5728">
                  <c:v>1.1006020000000001</c:v>
                </c:pt>
                <c:pt idx="5729">
                  <c:v>1.1015250000000001</c:v>
                </c:pt>
                <c:pt idx="5730">
                  <c:v>1.102438</c:v>
                </c:pt>
                <c:pt idx="5731">
                  <c:v>1.1033900000000001</c:v>
                </c:pt>
                <c:pt idx="5732">
                  <c:v>1.1044339999999999</c:v>
                </c:pt>
                <c:pt idx="5733">
                  <c:v>1.1055870000000001</c:v>
                </c:pt>
                <c:pt idx="5734">
                  <c:v>1.106811</c:v>
                </c:pt>
                <c:pt idx="5735">
                  <c:v>1.1080220000000001</c:v>
                </c:pt>
                <c:pt idx="5736">
                  <c:v>1.1091279999999999</c:v>
                </c:pt>
                <c:pt idx="5737">
                  <c:v>1.1100719999999999</c:v>
                </c:pt>
                <c:pt idx="5738">
                  <c:v>1.1108640000000001</c:v>
                </c:pt>
                <c:pt idx="5739">
                  <c:v>1.1115839999999999</c:v>
                </c:pt>
                <c:pt idx="5740">
                  <c:v>1.1123499999999999</c:v>
                </c:pt>
                <c:pt idx="5741">
                  <c:v>1.1132599999999999</c:v>
                </c:pt>
                <c:pt idx="5742">
                  <c:v>1.11435</c:v>
                </c:pt>
                <c:pt idx="5743">
                  <c:v>1.1155889999999999</c:v>
                </c:pt>
                <c:pt idx="5744">
                  <c:v>1.1168940000000001</c:v>
                </c:pt>
                <c:pt idx="5745">
                  <c:v>1.118174</c:v>
                </c:pt>
                <c:pt idx="5746">
                  <c:v>1.119373</c:v>
                </c:pt>
                <c:pt idx="5747">
                  <c:v>1.1204829999999999</c:v>
                </c:pt>
                <c:pt idx="5748">
                  <c:v>1.1215310000000001</c:v>
                </c:pt>
                <c:pt idx="5749">
                  <c:v>1.122546</c:v>
                </c:pt>
                <c:pt idx="5750">
                  <c:v>1.1235269999999999</c:v>
                </c:pt>
                <c:pt idx="5751">
                  <c:v>1.124438</c:v>
                </c:pt>
                <c:pt idx="5752">
                  <c:v>1.1252249999999999</c:v>
                </c:pt>
                <c:pt idx="5753">
                  <c:v>1.1258619999999999</c:v>
                </c:pt>
                <c:pt idx="5754">
                  <c:v>1.126376</c:v>
                </c:pt>
                <c:pt idx="5755">
                  <c:v>1.1268609999999999</c:v>
                </c:pt>
                <c:pt idx="5756">
                  <c:v>1.127435</c:v>
                </c:pt>
                <c:pt idx="5757">
                  <c:v>1.1282110000000001</c:v>
                </c:pt>
                <c:pt idx="5758">
                  <c:v>1.129243</c:v>
                </c:pt>
                <c:pt idx="5759">
                  <c:v>1.1305080000000001</c:v>
                </c:pt>
                <c:pt idx="5760">
                  <c:v>1.1319159999999999</c:v>
                </c:pt>
                <c:pt idx="5761">
                  <c:v>1.1333489999999999</c:v>
                </c:pt>
                <c:pt idx="5762">
                  <c:v>1.1347149999999999</c:v>
                </c:pt>
                <c:pt idx="5763">
                  <c:v>1.1359619999999999</c:v>
                </c:pt>
                <c:pt idx="5764">
                  <c:v>1.1370929999999999</c:v>
                </c:pt>
                <c:pt idx="5765">
                  <c:v>1.138145</c:v>
                </c:pt>
                <c:pt idx="5766">
                  <c:v>1.1391610000000001</c:v>
                </c:pt>
                <c:pt idx="5767">
                  <c:v>1.140174</c:v>
                </c:pt>
                <c:pt idx="5768">
                  <c:v>1.1412089999999999</c:v>
                </c:pt>
                <c:pt idx="5769">
                  <c:v>1.1422909999999999</c:v>
                </c:pt>
                <c:pt idx="5770">
                  <c:v>1.1434519999999999</c:v>
                </c:pt>
                <c:pt idx="5771">
                  <c:v>1.144722</c:v>
                </c:pt>
                <c:pt idx="5772">
                  <c:v>1.146107</c:v>
                </c:pt>
                <c:pt idx="5773">
                  <c:v>1.1475679999999999</c:v>
                </c:pt>
                <c:pt idx="5774">
                  <c:v>1.1490069999999999</c:v>
                </c:pt>
                <c:pt idx="5775">
                  <c:v>1.1502810000000001</c:v>
                </c:pt>
                <c:pt idx="5776">
                  <c:v>1.151259</c:v>
                </c:pt>
                <c:pt idx="5777">
                  <c:v>1.1518569999999999</c:v>
                </c:pt>
                <c:pt idx="5778">
                  <c:v>1.1520859999999999</c:v>
                </c:pt>
                <c:pt idx="5779">
                  <c:v>1.1520429999999999</c:v>
                </c:pt>
                <c:pt idx="5780">
                  <c:v>1.1518900000000001</c:v>
                </c:pt>
                <c:pt idx="5781">
                  <c:v>1.1517919999999999</c:v>
                </c:pt>
                <c:pt idx="5782">
                  <c:v>1.1518649999999999</c:v>
                </c:pt>
                <c:pt idx="5783">
                  <c:v>1.1521669999999999</c:v>
                </c:pt>
                <c:pt idx="5784">
                  <c:v>1.1526989999999999</c:v>
                </c:pt>
                <c:pt idx="5785">
                  <c:v>1.153435</c:v>
                </c:pt>
                <c:pt idx="5786">
                  <c:v>1.1543559999999999</c:v>
                </c:pt>
                <c:pt idx="5787">
                  <c:v>1.155454</c:v>
                </c:pt>
                <c:pt idx="5788">
                  <c:v>1.1567350000000001</c:v>
                </c:pt>
                <c:pt idx="5789">
                  <c:v>1.1581939999999999</c:v>
                </c:pt>
                <c:pt idx="5790">
                  <c:v>1.1597949999999999</c:v>
                </c:pt>
                <c:pt idx="5791">
                  <c:v>1.1614770000000001</c:v>
                </c:pt>
                <c:pt idx="5792">
                  <c:v>1.16316</c:v>
                </c:pt>
                <c:pt idx="5793">
                  <c:v>1.1647719999999999</c:v>
                </c:pt>
                <c:pt idx="5794">
                  <c:v>1.166269</c:v>
                </c:pt>
                <c:pt idx="5795">
                  <c:v>1.1676299999999999</c:v>
                </c:pt>
                <c:pt idx="5796">
                  <c:v>1.168855</c:v>
                </c:pt>
                <c:pt idx="5797">
                  <c:v>1.169942</c:v>
                </c:pt>
                <c:pt idx="5798">
                  <c:v>1.170887</c:v>
                </c:pt>
                <c:pt idx="5799">
                  <c:v>1.1716880000000001</c:v>
                </c:pt>
                <c:pt idx="5800">
                  <c:v>1.172372</c:v>
                </c:pt>
                <c:pt idx="5801">
                  <c:v>1.1730069999999999</c:v>
                </c:pt>
                <c:pt idx="5802">
                  <c:v>1.1736850000000001</c:v>
                </c:pt>
                <c:pt idx="5803">
                  <c:v>1.174506</c:v>
                </c:pt>
                <c:pt idx="5804">
                  <c:v>1.175527</c:v>
                </c:pt>
                <c:pt idx="5805">
                  <c:v>1.1767350000000001</c:v>
                </c:pt>
                <c:pt idx="5806">
                  <c:v>1.1780390000000001</c:v>
                </c:pt>
                <c:pt idx="5807">
                  <c:v>1.1793089999999999</c:v>
                </c:pt>
                <c:pt idx="5808">
                  <c:v>1.1804349999999999</c:v>
                </c:pt>
                <c:pt idx="5809">
                  <c:v>1.1813659999999999</c:v>
                </c:pt>
                <c:pt idx="5810">
                  <c:v>1.182129</c:v>
                </c:pt>
                <c:pt idx="5811">
                  <c:v>1.1827989999999999</c:v>
                </c:pt>
                <c:pt idx="5812">
                  <c:v>1.1834560000000001</c:v>
                </c:pt>
                <c:pt idx="5813">
                  <c:v>1.1841250000000001</c:v>
                </c:pt>
                <c:pt idx="5814">
                  <c:v>1.1847700000000001</c:v>
                </c:pt>
                <c:pt idx="5815">
                  <c:v>1.1853100000000001</c:v>
                </c:pt>
                <c:pt idx="5816">
                  <c:v>1.185686</c:v>
                </c:pt>
                <c:pt idx="5817">
                  <c:v>1.18591</c:v>
                </c:pt>
                <c:pt idx="5818">
                  <c:v>1.1861010000000001</c:v>
                </c:pt>
                <c:pt idx="5819">
                  <c:v>1.186437</c:v>
                </c:pt>
                <c:pt idx="5820">
                  <c:v>1.1870959999999999</c:v>
                </c:pt>
                <c:pt idx="5821">
                  <c:v>1.1881870000000001</c:v>
                </c:pt>
                <c:pt idx="5822">
                  <c:v>1.1896880000000001</c:v>
                </c:pt>
                <c:pt idx="5823">
                  <c:v>1.1914610000000001</c:v>
                </c:pt>
                <c:pt idx="5824">
                  <c:v>1.1932860000000001</c:v>
                </c:pt>
                <c:pt idx="5825">
                  <c:v>1.1949559999999999</c:v>
                </c:pt>
                <c:pt idx="5826">
                  <c:v>1.196323</c:v>
                </c:pt>
                <c:pt idx="5827">
                  <c:v>1.1973279999999999</c:v>
                </c:pt>
                <c:pt idx="5828">
                  <c:v>1.1979949999999999</c:v>
                </c:pt>
                <c:pt idx="5829">
                  <c:v>1.1983900000000001</c:v>
                </c:pt>
                <c:pt idx="5830">
                  <c:v>1.1985939999999999</c:v>
                </c:pt>
                <c:pt idx="5831">
                  <c:v>1.1986790000000001</c:v>
                </c:pt>
                <c:pt idx="5832">
                  <c:v>1.1987380000000001</c:v>
                </c:pt>
                <c:pt idx="5833">
                  <c:v>1.198885</c:v>
                </c:pt>
                <c:pt idx="5834">
                  <c:v>1.199255</c:v>
                </c:pt>
                <c:pt idx="5835">
                  <c:v>1.1999789999999999</c:v>
                </c:pt>
                <c:pt idx="5836">
                  <c:v>1.2011240000000001</c:v>
                </c:pt>
                <c:pt idx="5837">
                  <c:v>1.2026559999999999</c:v>
                </c:pt>
                <c:pt idx="5838">
                  <c:v>1.2044239999999999</c:v>
                </c:pt>
                <c:pt idx="5839">
                  <c:v>1.206207</c:v>
                </c:pt>
                <c:pt idx="5840">
                  <c:v>1.207803</c:v>
                </c:pt>
                <c:pt idx="5841">
                  <c:v>1.20909</c:v>
                </c:pt>
                <c:pt idx="5842">
                  <c:v>1.2100820000000001</c:v>
                </c:pt>
                <c:pt idx="5843">
                  <c:v>1.210904</c:v>
                </c:pt>
                <c:pt idx="5844">
                  <c:v>1.211727</c:v>
                </c:pt>
                <c:pt idx="5845">
                  <c:v>1.212672</c:v>
                </c:pt>
                <c:pt idx="5846">
                  <c:v>1.2137629999999999</c:v>
                </c:pt>
                <c:pt idx="5847">
                  <c:v>1.21492</c:v>
                </c:pt>
                <c:pt idx="5848">
                  <c:v>1.21601</c:v>
                </c:pt>
                <c:pt idx="5849">
                  <c:v>1.21692</c:v>
                </c:pt>
                <c:pt idx="5850">
                  <c:v>1.2176119999999999</c:v>
                </c:pt>
                <c:pt idx="5851">
                  <c:v>1.2181439999999999</c:v>
                </c:pt>
                <c:pt idx="5852">
                  <c:v>1.218629</c:v>
                </c:pt>
                <c:pt idx="5853">
                  <c:v>1.2191810000000001</c:v>
                </c:pt>
                <c:pt idx="5854">
                  <c:v>1.219851</c:v>
                </c:pt>
                <c:pt idx="5855">
                  <c:v>1.220631</c:v>
                </c:pt>
                <c:pt idx="5856">
                  <c:v>1.2214640000000001</c:v>
                </c:pt>
                <c:pt idx="5857">
                  <c:v>1.2223010000000001</c:v>
                </c:pt>
                <c:pt idx="5858">
                  <c:v>1.223125</c:v>
                </c:pt>
                <c:pt idx="5859">
                  <c:v>1.2239519999999999</c:v>
                </c:pt>
                <c:pt idx="5860">
                  <c:v>1.22481</c:v>
                </c:pt>
                <c:pt idx="5861">
                  <c:v>1.225695</c:v>
                </c:pt>
                <c:pt idx="5862">
                  <c:v>1.2265619999999999</c:v>
                </c:pt>
                <c:pt idx="5863">
                  <c:v>1.227336</c:v>
                </c:pt>
                <c:pt idx="5864">
                  <c:v>1.2279530000000001</c:v>
                </c:pt>
                <c:pt idx="5865">
                  <c:v>1.22841</c:v>
                </c:pt>
                <c:pt idx="5866">
                  <c:v>1.228775</c:v>
                </c:pt>
                <c:pt idx="5867">
                  <c:v>1.229168</c:v>
                </c:pt>
                <c:pt idx="5868">
                  <c:v>1.2296940000000001</c:v>
                </c:pt>
                <c:pt idx="5869">
                  <c:v>1.230394</c:v>
                </c:pt>
                <c:pt idx="5870">
                  <c:v>1.2312149999999999</c:v>
                </c:pt>
                <c:pt idx="5871">
                  <c:v>1.2320500000000001</c:v>
                </c:pt>
                <c:pt idx="5872">
                  <c:v>1.232796</c:v>
                </c:pt>
                <c:pt idx="5873">
                  <c:v>1.2334240000000001</c:v>
                </c:pt>
                <c:pt idx="5874">
                  <c:v>1.234008</c:v>
                </c:pt>
                <c:pt idx="5875">
                  <c:v>1.2347030000000001</c:v>
                </c:pt>
                <c:pt idx="5876">
                  <c:v>1.235668</c:v>
                </c:pt>
                <c:pt idx="5877">
                  <c:v>1.2369779999999999</c:v>
                </c:pt>
                <c:pt idx="5878">
                  <c:v>1.2385790000000001</c:v>
                </c:pt>
                <c:pt idx="5879">
                  <c:v>1.240294</c:v>
                </c:pt>
                <c:pt idx="5880">
                  <c:v>1.2418990000000001</c:v>
                </c:pt>
                <c:pt idx="5881">
                  <c:v>1.243196</c:v>
                </c:pt>
                <c:pt idx="5882">
                  <c:v>1.244089</c:v>
                </c:pt>
                <c:pt idx="5883">
                  <c:v>1.2446029999999999</c:v>
                </c:pt>
                <c:pt idx="5884">
                  <c:v>1.244839</c:v>
                </c:pt>
                <c:pt idx="5885">
                  <c:v>1.2449140000000001</c:v>
                </c:pt>
                <c:pt idx="5886">
                  <c:v>1.244904</c:v>
                </c:pt>
                <c:pt idx="5887">
                  <c:v>1.2448440000000001</c:v>
                </c:pt>
                <c:pt idx="5888">
                  <c:v>1.244753</c:v>
                </c:pt>
                <c:pt idx="5889">
                  <c:v>1.244686</c:v>
                </c:pt>
                <c:pt idx="5890">
                  <c:v>1.2447539999999999</c:v>
                </c:pt>
                <c:pt idx="5891">
                  <c:v>1.245101</c:v>
                </c:pt>
                <c:pt idx="5892">
                  <c:v>1.245841</c:v>
                </c:pt>
                <c:pt idx="5893">
                  <c:v>1.246996</c:v>
                </c:pt>
                <c:pt idx="5894">
                  <c:v>1.248456</c:v>
                </c:pt>
                <c:pt idx="5895">
                  <c:v>1.2500039999999999</c:v>
                </c:pt>
                <c:pt idx="5896">
                  <c:v>1.251376</c:v>
                </c:pt>
                <c:pt idx="5897">
                  <c:v>1.252372</c:v>
                </c:pt>
                <c:pt idx="5898">
                  <c:v>1.2529110000000001</c:v>
                </c:pt>
                <c:pt idx="5899">
                  <c:v>1.2530479999999999</c:v>
                </c:pt>
                <c:pt idx="5900">
                  <c:v>1.2529140000000001</c:v>
                </c:pt>
                <c:pt idx="5901">
                  <c:v>1.2526569999999999</c:v>
                </c:pt>
                <c:pt idx="5902">
                  <c:v>1.25237</c:v>
                </c:pt>
                <c:pt idx="5903">
                  <c:v>1.252078</c:v>
                </c:pt>
                <c:pt idx="5904">
                  <c:v>1.2517780000000001</c:v>
                </c:pt>
                <c:pt idx="5905">
                  <c:v>1.2514959999999999</c:v>
                </c:pt>
                <c:pt idx="5906">
                  <c:v>1.2513179999999999</c:v>
                </c:pt>
                <c:pt idx="5907">
                  <c:v>1.2513890000000001</c:v>
                </c:pt>
                <c:pt idx="5908">
                  <c:v>1.2518499999999999</c:v>
                </c:pt>
                <c:pt idx="5909">
                  <c:v>1.252764</c:v>
                </c:pt>
                <c:pt idx="5910">
                  <c:v>1.2540739999999999</c:v>
                </c:pt>
                <c:pt idx="5911">
                  <c:v>1.255601</c:v>
                </c:pt>
                <c:pt idx="5912">
                  <c:v>1.257118</c:v>
                </c:pt>
                <c:pt idx="5913">
                  <c:v>1.2584200000000001</c:v>
                </c:pt>
                <c:pt idx="5914">
                  <c:v>1.2594179999999999</c:v>
                </c:pt>
                <c:pt idx="5915">
                  <c:v>1.260151</c:v>
                </c:pt>
                <c:pt idx="5916">
                  <c:v>1.2607489999999999</c:v>
                </c:pt>
                <c:pt idx="5917">
                  <c:v>1.26135</c:v>
                </c:pt>
                <c:pt idx="5918">
                  <c:v>1.262024</c:v>
                </c:pt>
                <c:pt idx="5919">
                  <c:v>1.2627489999999999</c:v>
                </c:pt>
                <c:pt idx="5920">
                  <c:v>1.2634320000000001</c:v>
                </c:pt>
                <c:pt idx="5921">
                  <c:v>1.2639659999999999</c:v>
                </c:pt>
                <c:pt idx="5922">
                  <c:v>1.2642960000000001</c:v>
                </c:pt>
                <c:pt idx="5923">
                  <c:v>1.2644489999999999</c:v>
                </c:pt>
                <c:pt idx="5924">
                  <c:v>1.26451</c:v>
                </c:pt>
                <c:pt idx="5925">
                  <c:v>1.2645820000000001</c:v>
                </c:pt>
                <c:pt idx="5926">
                  <c:v>1.2647299999999999</c:v>
                </c:pt>
                <c:pt idx="5927">
                  <c:v>1.2649729999999999</c:v>
                </c:pt>
                <c:pt idx="5928">
                  <c:v>1.265296</c:v>
                </c:pt>
                <c:pt idx="5929">
                  <c:v>1.2657</c:v>
                </c:pt>
                <c:pt idx="5930">
                  <c:v>1.2662329999999999</c:v>
                </c:pt>
                <c:pt idx="5931">
                  <c:v>1.266993</c:v>
                </c:pt>
                <c:pt idx="5932">
                  <c:v>1.268087</c:v>
                </c:pt>
                <c:pt idx="5933">
                  <c:v>1.269582</c:v>
                </c:pt>
                <c:pt idx="5934">
                  <c:v>1.2714510000000001</c:v>
                </c:pt>
                <c:pt idx="5935">
                  <c:v>1.2735730000000001</c:v>
                </c:pt>
                <c:pt idx="5936">
                  <c:v>1.275746</c:v>
                </c:pt>
                <c:pt idx="5937">
                  <c:v>1.2777639999999999</c:v>
                </c:pt>
                <c:pt idx="5938">
                  <c:v>1.279474</c:v>
                </c:pt>
                <c:pt idx="5939">
                  <c:v>1.280797</c:v>
                </c:pt>
                <c:pt idx="5940">
                  <c:v>1.2817289999999999</c:v>
                </c:pt>
                <c:pt idx="5941">
                  <c:v>1.2823089999999999</c:v>
                </c:pt>
                <c:pt idx="5942">
                  <c:v>1.2825820000000001</c:v>
                </c:pt>
                <c:pt idx="5943">
                  <c:v>1.2825770000000001</c:v>
                </c:pt>
                <c:pt idx="5944">
                  <c:v>1.282324</c:v>
                </c:pt>
                <c:pt idx="5945">
                  <c:v>1.281874</c:v>
                </c:pt>
                <c:pt idx="5946">
                  <c:v>1.281312</c:v>
                </c:pt>
                <c:pt idx="5947">
                  <c:v>1.2807519999999999</c:v>
                </c:pt>
                <c:pt idx="5948">
                  <c:v>1.280311</c:v>
                </c:pt>
                <c:pt idx="5949">
                  <c:v>1.2800659999999999</c:v>
                </c:pt>
                <c:pt idx="5950">
                  <c:v>1.2800389999999999</c:v>
                </c:pt>
                <c:pt idx="5951">
                  <c:v>1.2802</c:v>
                </c:pt>
                <c:pt idx="5952">
                  <c:v>1.2804930000000001</c:v>
                </c:pt>
                <c:pt idx="5953">
                  <c:v>1.2808729999999999</c:v>
                </c:pt>
                <c:pt idx="5954">
                  <c:v>1.2813300000000001</c:v>
                </c:pt>
                <c:pt idx="5955">
                  <c:v>1.2818780000000001</c:v>
                </c:pt>
                <c:pt idx="5956">
                  <c:v>1.282538</c:v>
                </c:pt>
                <c:pt idx="5957">
                  <c:v>1.283312</c:v>
                </c:pt>
                <c:pt idx="5958">
                  <c:v>1.2841629999999999</c:v>
                </c:pt>
                <c:pt idx="5959">
                  <c:v>1.2850349999999999</c:v>
                </c:pt>
                <c:pt idx="5960">
                  <c:v>1.2858810000000001</c:v>
                </c:pt>
                <c:pt idx="5961">
                  <c:v>1.286689</c:v>
                </c:pt>
                <c:pt idx="5962">
                  <c:v>1.287496</c:v>
                </c:pt>
                <c:pt idx="5963">
                  <c:v>1.288359</c:v>
                </c:pt>
                <c:pt idx="5964">
                  <c:v>1.289315</c:v>
                </c:pt>
                <c:pt idx="5965">
                  <c:v>1.2903480000000001</c:v>
                </c:pt>
                <c:pt idx="5966">
                  <c:v>1.29139</c:v>
                </c:pt>
                <c:pt idx="5967">
                  <c:v>1.2923469999999999</c:v>
                </c:pt>
                <c:pt idx="5968">
                  <c:v>1.29315</c:v>
                </c:pt>
                <c:pt idx="5969">
                  <c:v>1.2938000000000001</c:v>
                </c:pt>
                <c:pt idx="5970">
                  <c:v>1.294376</c:v>
                </c:pt>
                <c:pt idx="5971">
                  <c:v>1.2949949999999999</c:v>
                </c:pt>
                <c:pt idx="5972">
                  <c:v>1.2957540000000001</c:v>
                </c:pt>
                <c:pt idx="5973">
                  <c:v>1.2966740000000001</c:v>
                </c:pt>
                <c:pt idx="5974">
                  <c:v>1.29769</c:v>
                </c:pt>
                <c:pt idx="5975">
                  <c:v>1.298686</c:v>
                </c:pt>
                <c:pt idx="5976">
                  <c:v>1.2995540000000001</c:v>
                </c:pt>
                <c:pt idx="5977">
                  <c:v>1.300265</c:v>
                </c:pt>
                <c:pt idx="5978">
                  <c:v>1.3008930000000001</c:v>
                </c:pt>
                <c:pt idx="5979">
                  <c:v>1.3015890000000001</c:v>
                </c:pt>
                <c:pt idx="5980">
                  <c:v>1.302508</c:v>
                </c:pt>
                <c:pt idx="5981">
                  <c:v>1.303728</c:v>
                </c:pt>
                <c:pt idx="5982">
                  <c:v>1.3052079999999999</c:v>
                </c:pt>
                <c:pt idx="5983">
                  <c:v>1.3067820000000001</c:v>
                </c:pt>
                <c:pt idx="5984">
                  <c:v>1.308236</c:v>
                </c:pt>
                <c:pt idx="5985">
                  <c:v>1.3093509999999999</c:v>
                </c:pt>
                <c:pt idx="5986">
                  <c:v>1.310001</c:v>
                </c:pt>
                <c:pt idx="5987">
                  <c:v>1.310165</c:v>
                </c:pt>
                <c:pt idx="5988">
                  <c:v>1.3099229999999999</c:v>
                </c:pt>
                <c:pt idx="5989">
                  <c:v>1.309407</c:v>
                </c:pt>
                <c:pt idx="5990">
                  <c:v>1.3087690000000001</c:v>
                </c:pt>
                <c:pt idx="5991">
                  <c:v>1.308165</c:v>
                </c:pt>
                <c:pt idx="5992">
                  <c:v>1.3077319999999999</c:v>
                </c:pt>
                <c:pt idx="5993">
                  <c:v>1.307593</c:v>
                </c:pt>
                <c:pt idx="5994">
                  <c:v>1.3078449999999999</c:v>
                </c:pt>
                <c:pt idx="5995">
                  <c:v>1.308524</c:v>
                </c:pt>
                <c:pt idx="5996">
                  <c:v>1.309593</c:v>
                </c:pt>
                <c:pt idx="5997">
                  <c:v>1.310926</c:v>
                </c:pt>
                <c:pt idx="5998">
                  <c:v>1.312354</c:v>
                </c:pt>
                <c:pt idx="5999">
                  <c:v>1.3137000000000001</c:v>
                </c:pt>
                <c:pt idx="6000">
                  <c:v>1.3148550000000001</c:v>
                </c:pt>
                <c:pt idx="6001">
                  <c:v>1.315812</c:v>
                </c:pt>
                <c:pt idx="6002">
                  <c:v>1.3166599999999999</c:v>
                </c:pt>
                <c:pt idx="6003">
                  <c:v>1.317526</c:v>
                </c:pt>
                <c:pt idx="6004">
                  <c:v>1.3185039999999999</c:v>
                </c:pt>
                <c:pt idx="6005">
                  <c:v>1.3196099999999999</c:v>
                </c:pt>
                <c:pt idx="6006">
                  <c:v>1.32077</c:v>
                </c:pt>
                <c:pt idx="6007">
                  <c:v>1.321869</c:v>
                </c:pt>
                <c:pt idx="6008">
                  <c:v>1.322805</c:v>
                </c:pt>
                <c:pt idx="6009">
                  <c:v>1.323547</c:v>
                </c:pt>
                <c:pt idx="6010">
                  <c:v>1.324146</c:v>
                </c:pt>
                <c:pt idx="6011">
                  <c:v>1.324703</c:v>
                </c:pt>
                <c:pt idx="6012">
                  <c:v>1.3253079999999999</c:v>
                </c:pt>
                <c:pt idx="6013">
                  <c:v>1.3259890000000001</c:v>
                </c:pt>
                <c:pt idx="6014">
                  <c:v>1.326713</c:v>
                </c:pt>
                <c:pt idx="6015">
                  <c:v>1.327421</c:v>
                </c:pt>
                <c:pt idx="6016">
                  <c:v>1.3280780000000001</c:v>
                </c:pt>
                <c:pt idx="6017">
                  <c:v>1.328713</c:v>
                </c:pt>
                <c:pt idx="6018">
                  <c:v>1.3294079999999999</c:v>
                </c:pt>
                <c:pt idx="6019">
                  <c:v>1.3302529999999999</c:v>
                </c:pt>
                <c:pt idx="6020">
                  <c:v>1.331278</c:v>
                </c:pt>
                <c:pt idx="6021">
                  <c:v>1.3324130000000001</c:v>
                </c:pt>
                <c:pt idx="6022">
                  <c:v>1.3334980000000001</c:v>
                </c:pt>
                <c:pt idx="6023">
                  <c:v>1.3343419999999999</c:v>
                </c:pt>
                <c:pt idx="6024">
                  <c:v>1.334824</c:v>
                </c:pt>
                <c:pt idx="6025">
                  <c:v>1.334946</c:v>
                </c:pt>
                <c:pt idx="6026">
                  <c:v>1.3348390000000001</c:v>
                </c:pt>
                <c:pt idx="6027">
                  <c:v>1.3346960000000001</c:v>
                </c:pt>
                <c:pt idx="6028">
                  <c:v>1.3347009999999999</c:v>
                </c:pt>
                <c:pt idx="6029">
                  <c:v>1.3349409999999999</c:v>
                </c:pt>
                <c:pt idx="6030">
                  <c:v>1.3353950000000001</c:v>
                </c:pt>
                <c:pt idx="6031">
                  <c:v>1.3359749999999999</c:v>
                </c:pt>
                <c:pt idx="6032">
                  <c:v>1.3366020000000001</c:v>
                </c:pt>
                <c:pt idx="6033">
                  <c:v>1.3372679999999999</c:v>
                </c:pt>
                <c:pt idx="6034">
                  <c:v>1.33806</c:v>
                </c:pt>
                <c:pt idx="6035">
                  <c:v>1.3391040000000001</c:v>
                </c:pt>
                <c:pt idx="6036">
                  <c:v>1.340498</c:v>
                </c:pt>
                <c:pt idx="6037">
                  <c:v>1.3422369999999999</c:v>
                </c:pt>
                <c:pt idx="6038">
                  <c:v>1.344204</c:v>
                </c:pt>
                <c:pt idx="6039">
                  <c:v>1.346209</c:v>
                </c:pt>
                <c:pt idx="6040">
                  <c:v>1.3480559999999999</c:v>
                </c:pt>
                <c:pt idx="6041">
                  <c:v>1.3496269999999999</c:v>
                </c:pt>
                <c:pt idx="6042">
                  <c:v>1.3509119999999999</c:v>
                </c:pt>
                <c:pt idx="6043">
                  <c:v>1.351988</c:v>
                </c:pt>
                <c:pt idx="6044">
                  <c:v>1.3529530000000001</c:v>
                </c:pt>
                <c:pt idx="6045">
                  <c:v>1.353885</c:v>
                </c:pt>
                <c:pt idx="6046">
                  <c:v>1.3548150000000001</c:v>
                </c:pt>
                <c:pt idx="6047">
                  <c:v>1.3557459999999999</c:v>
                </c:pt>
                <c:pt idx="6048">
                  <c:v>1.3566959999999999</c:v>
                </c:pt>
                <c:pt idx="6049">
                  <c:v>1.357718</c:v>
                </c:pt>
                <c:pt idx="6050">
                  <c:v>1.3588739999999999</c:v>
                </c:pt>
                <c:pt idx="6051">
                  <c:v>1.360201</c:v>
                </c:pt>
                <c:pt idx="6052">
                  <c:v>1.3616470000000001</c:v>
                </c:pt>
                <c:pt idx="6053">
                  <c:v>1.3630739999999999</c:v>
                </c:pt>
                <c:pt idx="6054">
                  <c:v>1.3642879999999999</c:v>
                </c:pt>
                <c:pt idx="6055">
                  <c:v>1.3651420000000001</c:v>
                </c:pt>
                <c:pt idx="6056">
                  <c:v>1.365621</c:v>
                </c:pt>
                <c:pt idx="6057">
                  <c:v>1.365877</c:v>
                </c:pt>
                <c:pt idx="6058">
                  <c:v>1.3661650000000001</c:v>
                </c:pt>
                <c:pt idx="6059">
                  <c:v>1.3667210000000001</c:v>
                </c:pt>
                <c:pt idx="6060">
                  <c:v>1.367645</c:v>
                </c:pt>
                <c:pt idx="6061">
                  <c:v>1.3688279999999999</c:v>
                </c:pt>
                <c:pt idx="6062">
                  <c:v>1.369991</c:v>
                </c:pt>
                <c:pt idx="6063">
                  <c:v>1.3707959999999999</c:v>
                </c:pt>
                <c:pt idx="6064">
                  <c:v>1.371032</c:v>
                </c:pt>
                <c:pt idx="6065">
                  <c:v>1.370717</c:v>
                </c:pt>
                <c:pt idx="6066">
                  <c:v>1.3701140000000001</c:v>
                </c:pt>
                <c:pt idx="6067">
                  <c:v>1.3696010000000001</c:v>
                </c:pt>
                <c:pt idx="6068">
                  <c:v>1.369523</c:v>
                </c:pt>
                <c:pt idx="6069">
                  <c:v>1.370052</c:v>
                </c:pt>
                <c:pt idx="6070">
                  <c:v>1.37113</c:v>
                </c:pt>
                <c:pt idx="6071">
                  <c:v>1.372538</c:v>
                </c:pt>
                <c:pt idx="6072">
                  <c:v>1.3740110000000001</c:v>
                </c:pt>
                <c:pt idx="6073">
                  <c:v>1.3753919999999999</c:v>
                </c:pt>
                <c:pt idx="6074">
                  <c:v>1.37666</c:v>
                </c:pt>
                <c:pt idx="6075">
                  <c:v>1.37791</c:v>
                </c:pt>
                <c:pt idx="6076">
                  <c:v>1.3792409999999999</c:v>
                </c:pt>
                <c:pt idx="6077">
                  <c:v>1.3806609999999999</c:v>
                </c:pt>
                <c:pt idx="6078">
                  <c:v>1.3820539999999999</c:v>
                </c:pt>
                <c:pt idx="6079">
                  <c:v>1.3832450000000001</c:v>
                </c:pt>
                <c:pt idx="6080">
                  <c:v>1.3840980000000001</c:v>
                </c:pt>
                <c:pt idx="6081">
                  <c:v>1.3846350000000001</c:v>
                </c:pt>
                <c:pt idx="6082">
                  <c:v>1.3850370000000001</c:v>
                </c:pt>
                <c:pt idx="6083">
                  <c:v>1.3855999999999999</c:v>
                </c:pt>
                <c:pt idx="6084">
                  <c:v>1.386565</c:v>
                </c:pt>
                <c:pt idx="6085">
                  <c:v>1.388007</c:v>
                </c:pt>
                <c:pt idx="6086">
                  <c:v>1.38978</c:v>
                </c:pt>
                <c:pt idx="6087">
                  <c:v>1.3915869999999999</c:v>
                </c:pt>
                <c:pt idx="6088">
                  <c:v>1.393122</c:v>
                </c:pt>
                <c:pt idx="6089">
                  <c:v>1.3942110000000001</c:v>
                </c:pt>
                <c:pt idx="6090">
                  <c:v>1.394908</c:v>
                </c:pt>
                <c:pt idx="6091">
                  <c:v>1.3954629999999999</c:v>
                </c:pt>
                <c:pt idx="6092">
                  <c:v>1.396193</c:v>
                </c:pt>
                <c:pt idx="6093">
                  <c:v>1.397313</c:v>
                </c:pt>
                <c:pt idx="6094">
                  <c:v>1.3988419999999999</c:v>
                </c:pt>
                <c:pt idx="6095">
                  <c:v>1.400598</c:v>
                </c:pt>
                <c:pt idx="6096">
                  <c:v>1.402312</c:v>
                </c:pt>
                <c:pt idx="6097">
                  <c:v>1.4037409999999999</c:v>
                </c:pt>
                <c:pt idx="6098">
                  <c:v>1.4047829999999999</c:v>
                </c:pt>
                <c:pt idx="6099">
                  <c:v>1.4054979999999999</c:v>
                </c:pt>
                <c:pt idx="6100">
                  <c:v>1.406056</c:v>
                </c:pt>
                <c:pt idx="6101">
                  <c:v>1.4066259999999999</c:v>
                </c:pt>
                <c:pt idx="6102">
                  <c:v>1.407289</c:v>
                </c:pt>
                <c:pt idx="6103">
                  <c:v>1.408026</c:v>
                </c:pt>
                <c:pt idx="6104">
                  <c:v>1.4087510000000001</c:v>
                </c:pt>
                <c:pt idx="6105">
                  <c:v>1.409397</c:v>
                </c:pt>
                <c:pt idx="6106">
                  <c:v>1.409956</c:v>
                </c:pt>
                <c:pt idx="6107">
                  <c:v>1.4105019999999999</c:v>
                </c:pt>
                <c:pt idx="6108">
                  <c:v>1.4111320000000001</c:v>
                </c:pt>
                <c:pt idx="6109">
                  <c:v>1.4119109999999999</c:v>
                </c:pt>
                <c:pt idx="6110">
                  <c:v>1.4128210000000001</c:v>
                </c:pt>
                <c:pt idx="6111">
                  <c:v>1.4137630000000001</c:v>
                </c:pt>
                <c:pt idx="6112">
                  <c:v>1.4145859999999999</c:v>
                </c:pt>
                <c:pt idx="6113">
                  <c:v>1.4151590000000001</c:v>
                </c:pt>
                <c:pt idx="6114">
                  <c:v>1.415403</c:v>
                </c:pt>
                <c:pt idx="6115">
                  <c:v>1.4153</c:v>
                </c:pt>
                <c:pt idx="6116">
                  <c:v>1.414876</c:v>
                </c:pt>
                <c:pt idx="6117">
                  <c:v>1.4141840000000001</c:v>
                </c:pt>
                <c:pt idx="6118">
                  <c:v>1.4133070000000001</c:v>
                </c:pt>
                <c:pt idx="6119">
                  <c:v>1.4123680000000001</c:v>
                </c:pt>
                <c:pt idx="6120">
                  <c:v>1.411562</c:v>
                </c:pt>
                <c:pt idx="6121">
                  <c:v>1.4111480000000001</c:v>
                </c:pt>
                <c:pt idx="6122">
                  <c:v>1.4113709999999999</c:v>
                </c:pt>
                <c:pt idx="6123">
                  <c:v>1.412409</c:v>
                </c:pt>
                <c:pt idx="6124">
                  <c:v>1.414277</c:v>
                </c:pt>
                <c:pt idx="6125">
                  <c:v>1.416822</c:v>
                </c:pt>
                <c:pt idx="6126">
                  <c:v>1.4197420000000001</c:v>
                </c:pt>
                <c:pt idx="6127">
                  <c:v>1.4227080000000001</c:v>
                </c:pt>
                <c:pt idx="6128">
                  <c:v>1.425494</c:v>
                </c:pt>
                <c:pt idx="6129">
                  <c:v>1.428026</c:v>
                </c:pt>
                <c:pt idx="6130">
                  <c:v>1.430375</c:v>
                </c:pt>
                <c:pt idx="6131">
                  <c:v>1.432655</c:v>
                </c:pt>
                <c:pt idx="6132">
                  <c:v>1.4348959999999999</c:v>
                </c:pt>
                <c:pt idx="6133">
                  <c:v>1.43696</c:v>
                </c:pt>
                <c:pt idx="6134">
                  <c:v>1.4385779999999999</c:v>
                </c:pt>
                <c:pt idx="6135">
                  <c:v>1.4394469999999999</c:v>
                </c:pt>
                <c:pt idx="6136">
                  <c:v>1.439416</c:v>
                </c:pt>
                <c:pt idx="6137">
                  <c:v>1.4385840000000001</c:v>
                </c:pt>
                <c:pt idx="6138">
                  <c:v>1.437314</c:v>
                </c:pt>
                <c:pt idx="6139">
                  <c:v>1.43607</c:v>
                </c:pt>
                <c:pt idx="6140">
                  <c:v>1.435254</c:v>
                </c:pt>
                <c:pt idx="6141">
                  <c:v>1.4350560000000001</c:v>
                </c:pt>
                <c:pt idx="6142">
                  <c:v>1.4353940000000001</c:v>
                </c:pt>
                <c:pt idx="6143">
                  <c:v>1.4359710000000001</c:v>
                </c:pt>
                <c:pt idx="6144">
                  <c:v>1.436431</c:v>
                </c:pt>
                <c:pt idx="6145">
                  <c:v>1.4365300000000001</c:v>
                </c:pt>
                <c:pt idx="6146">
                  <c:v>1.4362140000000001</c:v>
                </c:pt>
                <c:pt idx="6147">
                  <c:v>1.4356169999999999</c:v>
                </c:pt>
                <c:pt idx="6148">
                  <c:v>1.4349499999999999</c:v>
                </c:pt>
                <c:pt idx="6149">
                  <c:v>1.43441</c:v>
                </c:pt>
                <c:pt idx="6150">
                  <c:v>1.434104</c:v>
                </c:pt>
                <c:pt idx="6151">
                  <c:v>1.43405</c:v>
                </c:pt>
                <c:pt idx="6152">
                  <c:v>1.43424</c:v>
                </c:pt>
                <c:pt idx="6153">
                  <c:v>1.4347019999999999</c:v>
                </c:pt>
                <c:pt idx="6154">
                  <c:v>1.4355059999999999</c:v>
                </c:pt>
                <c:pt idx="6155">
                  <c:v>1.436728</c:v>
                </c:pt>
                <c:pt idx="6156">
                  <c:v>1.4383729999999999</c:v>
                </c:pt>
                <c:pt idx="6157">
                  <c:v>1.4403319999999999</c:v>
                </c:pt>
                <c:pt idx="6158">
                  <c:v>1.4423760000000001</c:v>
                </c:pt>
                <c:pt idx="6159">
                  <c:v>1.444256</c:v>
                </c:pt>
                <c:pt idx="6160">
                  <c:v>1.4458089999999999</c:v>
                </c:pt>
                <c:pt idx="6161">
                  <c:v>1.4470229999999999</c:v>
                </c:pt>
                <c:pt idx="6162">
                  <c:v>1.4480329999999999</c:v>
                </c:pt>
                <c:pt idx="6163">
                  <c:v>1.4490209999999999</c:v>
                </c:pt>
                <c:pt idx="6164">
                  <c:v>1.4500949999999999</c:v>
                </c:pt>
                <c:pt idx="6165">
                  <c:v>1.4511940000000001</c:v>
                </c:pt>
                <c:pt idx="6166">
                  <c:v>1.4520960000000001</c:v>
                </c:pt>
                <c:pt idx="6167">
                  <c:v>1.452518</c:v>
                </c:pt>
                <c:pt idx="6168">
                  <c:v>1.4522900000000001</c:v>
                </c:pt>
                <c:pt idx="6169">
                  <c:v>1.45146</c:v>
                </c:pt>
                <c:pt idx="6170">
                  <c:v>1.450318</c:v>
                </c:pt>
                <c:pt idx="6171">
                  <c:v>1.449255</c:v>
                </c:pt>
                <c:pt idx="6172">
                  <c:v>1.448628</c:v>
                </c:pt>
                <c:pt idx="6173">
                  <c:v>1.448599</c:v>
                </c:pt>
                <c:pt idx="6174">
                  <c:v>1.449095</c:v>
                </c:pt>
                <c:pt idx="6175">
                  <c:v>1.449878</c:v>
                </c:pt>
                <c:pt idx="6176">
                  <c:v>1.450699</c:v>
                </c:pt>
                <c:pt idx="6177">
                  <c:v>1.451443</c:v>
                </c:pt>
                <c:pt idx="6178">
                  <c:v>1.4521820000000001</c:v>
                </c:pt>
                <c:pt idx="6179">
                  <c:v>1.453117</c:v>
                </c:pt>
                <c:pt idx="6180">
                  <c:v>1.4544269999999999</c:v>
                </c:pt>
                <c:pt idx="6181">
                  <c:v>1.456145</c:v>
                </c:pt>
                <c:pt idx="6182">
                  <c:v>1.458081</c:v>
                </c:pt>
                <c:pt idx="6183">
                  <c:v>1.4599</c:v>
                </c:pt>
                <c:pt idx="6184">
                  <c:v>1.461236</c:v>
                </c:pt>
                <c:pt idx="6185">
                  <c:v>1.4618869999999999</c:v>
                </c:pt>
                <c:pt idx="6186">
                  <c:v>1.461889</c:v>
                </c:pt>
                <c:pt idx="6187">
                  <c:v>1.4614940000000001</c:v>
                </c:pt>
                <c:pt idx="6188">
                  <c:v>1.4610270000000001</c:v>
                </c:pt>
                <c:pt idx="6189">
                  <c:v>1.4607349999999999</c:v>
                </c:pt>
                <c:pt idx="6190">
                  <c:v>1.4607019999999999</c:v>
                </c:pt>
                <c:pt idx="6191">
                  <c:v>1.460839</c:v>
                </c:pt>
                <c:pt idx="6192">
                  <c:v>1.460979</c:v>
                </c:pt>
                <c:pt idx="6193">
                  <c:v>1.460993</c:v>
                </c:pt>
                <c:pt idx="6194">
                  <c:v>1.4608810000000001</c:v>
                </c:pt>
                <c:pt idx="6195">
                  <c:v>1.4607589999999999</c:v>
                </c:pt>
                <c:pt idx="6196">
                  <c:v>1.460791</c:v>
                </c:pt>
                <c:pt idx="6197">
                  <c:v>1.4610749999999999</c:v>
                </c:pt>
                <c:pt idx="6198">
                  <c:v>1.461616</c:v>
                </c:pt>
                <c:pt idx="6199">
                  <c:v>1.462331</c:v>
                </c:pt>
                <c:pt idx="6200">
                  <c:v>1.463139</c:v>
                </c:pt>
                <c:pt idx="6201">
                  <c:v>1.4640299999999999</c:v>
                </c:pt>
                <c:pt idx="6202">
                  <c:v>1.4651130000000001</c:v>
                </c:pt>
                <c:pt idx="6203">
                  <c:v>1.4665490000000001</c:v>
                </c:pt>
                <c:pt idx="6204">
                  <c:v>1.468469</c:v>
                </c:pt>
                <c:pt idx="6205">
                  <c:v>1.4708490000000001</c:v>
                </c:pt>
                <c:pt idx="6206">
                  <c:v>1.473473</c:v>
                </c:pt>
                <c:pt idx="6207">
                  <c:v>1.475951</c:v>
                </c:pt>
                <c:pt idx="6208">
                  <c:v>1.477875</c:v>
                </c:pt>
                <c:pt idx="6209">
                  <c:v>1.4789730000000001</c:v>
                </c:pt>
                <c:pt idx="6210">
                  <c:v>1.4791920000000001</c:v>
                </c:pt>
                <c:pt idx="6211">
                  <c:v>1.4787030000000001</c:v>
                </c:pt>
                <c:pt idx="6212">
                  <c:v>1.4777830000000001</c:v>
                </c:pt>
                <c:pt idx="6213">
                  <c:v>1.476694</c:v>
                </c:pt>
                <c:pt idx="6214">
                  <c:v>1.475568</c:v>
                </c:pt>
                <c:pt idx="6215">
                  <c:v>1.4744060000000001</c:v>
                </c:pt>
                <c:pt idx="6216">
                  <c:v>1.4731259999999999</c:v>
                </c:pt>
                <c:pt idx="6217">
                  <c:v>1.4716670000000001</c:v>
                </c:pt>
                <c:pt idx="6218">
                  <c:v>1.4700420000000001</c:v>
                </c:pt>
                <c:pt idx="6219">
                  <c:v>1.4683619999999999</c:v>
                </c:pt>
                <c:pt idx="6220">
                  <c:v>1.466785</c:v>
                </c:pt>
                <c:pt idx="6221">
                  <c:v>1.4654780000000001</c:v>
                </c:pt>
                <c:pt idx="6222">
                  <c:v>1.4645760000000001</c:v>
                </c:pt>
                <c:pt idx="6223">
                  <c:v>1.4641740000000001</c:v>
                </c:pt>
                <c:pt idx="6224">
                  <c:v>1.464364</c:v>
                </c:pt>
                <c:pt idx="6225">
                  <c:v>1.465238</c:v>
                </c:pt>
                <c:pt idx="6226">
                  <c:v>1.4668699999999999</c:v>
                </c:pt>
                <c:pt idx="6227">
                  <c:v>1.4692590000000001</c:v>
                </c:pt>
                <c:pt idx="6228">
                  <c:v>1.4722649999999999</c:v>
                </c:pt>
                <c:pt idx="6229">
                  <c:v>1.475595</c:v>
                </c:pt>
                <c:pt idx="6230">
                  <c:v>1.478812</c:v>
                </c:pt>
                <c:pt idx="6231">
                  <c:v>1.4814639999999999</c:v>
                </c:pt>
                <c:pt idx="6232">
                  <c:v>1.4832320000000001</c:v>
                </c:pt>
                <c:pt idx="6233">
                  <c:v>1.4840100000000001</c:v>
                </c:pt>
                <c:pt idx="6234">
                  <c:v>1.483941</c:v>
                </c:pt>
                <c:pt idx="6235">
                  <c:v>1.483328</c:v>
                </c:pt>
                <c:pt idx="6236">
                  <c:v>1.4825189999999999</c:v>
                </c:pt>
                <c:pt idx="6237">
                  <c:v>1.4817629999999999</c:v>
                </c:pt>
                <c:pt idx="6238">
                  <c:v>1.481176</c:v>
                </c:pt>
                <c:pt idx="6239">
                  <c:v>1.4807600000000001</c:v>
                </c:pt>
                <c:pt idx="6240">
                  <c:v>1.4804820000000001</c:v>
                </c:pt>
                <c:pt idx="6241">
                  <c:v>1.4803379999999999</c:v>
                </c:pt>
                <c:pt idx="6242">
                  <c:v>1.4803809999999999</c:v>
                </c:pt>
                <c:pt idx="6243">
                  <c:v>1.480674</c:v>
                </c:pt>
                <c:pt idx="6244">
                  <c:v>1.4812350000000001</c:v>
                </c:pt>
                <c:pt idx="6245">
                  <c:v>1.4819819999999999</c:v>
                </c:pt>
                <c:pt idx="6246">
                  <c:v>1.482756</c:v>
                </c:pt>
                <c:pt idx="6247">
                  <c:v>1.483384</c:v>
                </c:pt>
                <c:pt idx="6248">
                  <c:v>1.4837830000000001</c:v>
                </c:pt>
                <c:pt idx="6249">
                  <c:v>1.4840199999999999</c:v>
                </c:pt>
                <c:pt idx="6250">
                  <c:v>1.4842979999999999</c:v>
                </c:pt>
                <c:pt idx="6251">
                  <c:v>1.4848460000000001</c:v>
                </c:pt>
                <c:pt idx="6252">
                  <c:v>1.485784</c:v>
                </c:pt>
                <c:pt idx="6253">
                  <c:v>1.4870220000000001</c:v>
                </c:pt>
                <c:pt idx="6254">
                  <c:v>1.4882500000000001</c:v>
                </c:pt>
                <c:pt idx="6255">
                  <c:v>1.489053</c:v>
                </c:pt>
                <c:pt idx="6256">
                  <c:v>1.4890399999999999</c:v>
                </c:pt>
                <c:pt idx="6257">
                  <c:v>1.488049</c:v>
                </c:pt>
                <c:pt idx="6258">
                  <c:v>1.486202</c:v>
                </c:pt>
                <c:pt idx="6259">
                  <c:v>1.4838899999999999</c:v>
                </c:pt>
                <c:pt idx="6260">
                  <c:v>1.481606</c:v>
                </c:pt>
                <c:pt idx="6261">
                  <c:v>1.4798</c:v>
                </c:pt>
                <c:pt idx="6262">
                  <c:v>1.4787790000000001</c:v>
                </c:pt>
                <c:pt idx="6263">
                  <c:v>1.478634</c:v>
                </c:pt>
                <c:pt idx="6264">
                  <c:v>1.479263</c:v>
                </c:pt>
                <c:pt idx="6265">
                  <c:v>1.4804280000000001</c:v>
                </c:pt>
                <c:pt idx="6266">
                  <c:v>1.4818450000000001</c:v>
                </c:pt>
                <c:pt idx="6267">
                  <c:v>1.483217</c:v>
                </c:pt>
                <c:pt idx="6268">
                  <c:v>1.4842820000000001</c:v>
                </c:pt>
                <c:pt idx="6269">
                  <c:v>1.484856</c:v>
                </c:pt>
                <c:pt idx="6270">
                  <c:v>1.484845</c:v>
                </c:pt>
                <c:pt idx="6271">
                  <c:v>1.484272</c:v>
                </c:pt>
                <c:pt idx="6272">
                  <c:v>1.4832650000000001</c:v>
                </c:pt>
                <c:pt idx="6273">
                  <c:v>1.48204</c:v>
                </c:pt>
                <c:pt idx="6274">
                  <c:v>1.480812</c:v>
                </c:pt>
                <c:pt idx="6275">
                  <c:v>1.4797169999999999</c:v>
                </c:pt>
                <c:pt idx="6276">
                  <c:v>1.478763</c:v>
                </c:pt>
                <c:pt idx="6277">
                  <c:v>1.4778370000000001</c:v>
                </c:pt>
                <c:pt idx="6278">
                  <c:v>1.476782</c:v>
                </c:pt>
                <c:pt idx="6279">
                  <c:v>1.4755050000000001</c:v>
                </c:pt>
                <c:pt idx="6280">
                  <c:v>1.4740690000000001</c:v>
                </c:pt>
                <c:pt idx="6281">
                  <c:v>1.4727060000000001</c:v>
                </c:pt>
                <c:pt idx="6282">
                  <c:v>1.4717549999999999</c:v>
                </c:pt>
                <c:pt idx="6283">
                  <c:v>1.4715050000000001</c:v>
                </c:pt>
                <c:pt idx="6284">
                  <c:v>1.4720660000000001</c:v>
                </c:pt>
                <c:pt idx="6285">
                  <c:v>1.473298</c:v>
                </c:pt>
                <c:pt idx="6286">
                  <c:v>1.4748650000000001</c:v>
                </c:pt>
                <c:pt idx="6287">
                  <c:v>1.4763489999999999</c:v>
                </c:pt>
                <c:pt idx="6288">
                  <c:v>1.4774069999999999</c:v>
                </c:pt>
                <c:pt idx="6289">
                  <c:v>1.47793</c:v>
                </c:pt>
                <c:pt idx="6290">
                  <c:v>1.478043</c:v>
                </c:pt>
                <c:pt idx="6291">
                  <c:v>1.4780390000000001</c:v>
                </c:pt>
                <c:pt idx="6292">
                  <c:v>1.4782059999999999</c:v>
                </c:pt>
                <c:pt idx="6293">
                  <c:v>1.478726</c:v>
                </c:pt>
                <c:pt idx="6294">
                  <c:v>1.4796009999999999</c:v>
                </c:pt>
                <c:pt idx="6295">
                  <c:v>1.480702</c:v>
                </c:pt>
                <c:pt idx="6296">
                  <c:v>1.481835</c:v>
                </c:pt>
                <c:pt idx="6297">
                  <c:v>1.4828330000000001</c:v>
                </c:pt>
                <c:pt idx="6298">
                  <c:v>1.4835970000000001</c:v>
                </c:pt>
                <c:pt idx="6299">
                  <c:v>1.484073</c:v>
                </c:pt>
                <c:pt idx="6300">
                  <c:v>1.4842010000000001</c:v>
                </c:pt>
                <c:pt idx="6301">
                  <c:v>1.483894</c:v>
                </c:pt>
                <c:pt idx="6302">
                  <c:v>1.483052</c:v>
                </c:pt>
                <c:pt idx="6303">
                  <c:v>1.481635</c:v>
                </c:pt>
                <c:pt idx="6304">
                  <c:v>1.4797309999999999</c:v>
                </c:pt>
                <c:pt idx="6305">
                  <c:v>1.4775940000000001</c:v>
                </c:pt>
                <c:pt idx="6306">
                  <c:v>1.475565</c:v>
                </c:pt>
                <c:pt idx="6307">
                  <c:v>1.473959</c:v>
                </c:pt>
                <c:pt idx="6308">
                  <c:v>1.472952</c:v>
                </c:pt>
                <c:pt idx="6309">
                  <c:v>1.472494</c:v>
                </c:pt>
                <c:pt idx="6310">
                  <c:v>1.4723299999999999</c:v>
                </c:pt>
                <c:pt idx="6311">
                  <c:v>1.4721</c:v>
                </c:pt>
                <c:pt idx="6312">
                  <c:v>1.4715229999999999</c:v>
                </c:pt>
                <c:pt idx="6313">
                  <c:v>1.4705109999999999</c:v>
                </c:pt>
                <c:pt idx="6314">
                  <c:v>1.469211</c:v>
                </c:pt>
                <c:pt idx="6315">
                  <c:v>1.4679169999999999</c:v>
                </c:pt>
                <c:pt idx="6316">
                  <c:v>1.466963</c:v>
                </c:pt>
                <c:pt idx="6317">
                  <c:v>1.4665859999999999</c:v>
                </c:pt>
                <c:pt idx="6318">
                  <c:v>1.466852</c:v>
                </c:pt>
                <c:pt idx="6319">
                  <c:v>1.4676549999999999</c:v>
                </c:pt>
                <c:pt idx="6320">
                  <c:v>1.4687699999999999</c:v>
                </c:pt>
                <c:pt idx="6321">
                  <c:v>1.4699530000000001</c:v>
                </c:pt>
                <c:pt idx="6322">
                  <c:v>1.470987</c:v>
                </c:pt>
                <c:pt idx="6323">
                  <c:v>1.4717340000000001</c:v>
                </c:pt>
                <c:pt idx="6324">
                  <c:v>1.4721299999999999</c:v>
                </c:pt>
                <c:pt idx="6325">
                  <c:v>1.4721599999999999</c:v>
                </c:pt>
                <c:pt idx="6326">
                  <c:v>1.4718610000000001</c:v>
                </c:pt>
                <c:pt idx="6327">
                  <c:v>1.4713309999999999</c:v>
                </c:pt>
                <c:pt idx="6328">
                  <c:v>1.4707539999999999</c:v>
                </c:pt>
                <c:pt idx="6329">
                  <c:v>1.4703740000000001</c:v>
                </c:pt>
                <c:pt idx="6330">
                  <c:v>1.470426</c:v>
                </c:pt>
                <c:pt idx="6331">
                  <c:v>1.4710669999999999</c:v>
                </c:pt>
                <c:pt idx="6332">
                  <c:v>1.47228</c:v>
                </c:pt>
                <c:pt idx="6333">
                  <c:v>1.4738720000000001</c:v>
                </c:pt>
                <c:pt idx="6334">
                  <c:v>1.475506</c:v>
                </c:pt>
                <c:pt idx="6335">
                  <c:v>1.476853</c:v>
                </c:pt>
                <c:pt idx="6336">
                  <c:v>1.4776959999999999</c:v>
                </c:pt>
                <c:pt idx="6337">
                  <c:v>1.4780120000000001</c:v>
                </c:pt>
                <c:pt idx="6338">
                  <c:v>1.477948</c:v>
                </c:pt>
                <c:pt idx="6339">
                  <c:v>1.477738</c:v>
                </c:pt>
                <c:pt idx="6340">
                  <c:v>1.4775830000000001</c:v>
                </c:pt>
                <c:pt idx="6341">
                  <c:v>1.4775590000000001</c:v>
                </c:pt>
                <c:pt idx="6342">
                  <c:v>1.4776309999999999</c:v>
                </c:pt>
                <c:pt idx="6343">
                  <c:v>1.4777210000000001</c:v>
                </c:pt>
                <c:pt idx="6344">
                  <c:v>1.4777990000000001</c:v>
                </c:pt>
                <c:pt idx="6345">
                  <c:v>1.4779340000000001</c:v>
                </c:pt>
                <c:pt idx="6346">
                  <c:v>1.4782630000000001</c:v>
                </c:pt>
                <c:pt idx="6347">
                  <c:v>1.478885</c:v>
                </c:pt>
                <c:pt idx="6348">
                  <c:v>1.479759</c:v>
                </c:pt>
                <c:pt idx="6349">
                  <c:v>1.4806299999999999</c:v>
                </c:pt>
                <c:pt idx="6350">
                  <c:v>1.4810989999999999</c:v>
                </c:pt>
                <c:pt idx="6351">
                  <c:v>1.4807159999999999</c:v>
                </c:pt>
                <c:pt idx="6352">
                  <c:v>1.4792000000000001</c:v>
                </c:pt>
                <c:pt idx="6353">
                  <c:v>1.4765520000000001</c:v>
                </c:pt>
                <c:pt idx="6354">
                  <c:v>1.4730669999999999</c:v>
                </c:pt>
                <c:pt idx="6355">
                  <c:v>1.469184</c:v>
                </c:pt>
                <c:pt idx="6356">
                  <c:v>1.4653039999999999</c:v>
                </c:pt>
                <c:pt idx="6357">
                  <c:v>1.4616690000000001</c:v>
                </c:pt>
                <c:pt idx="6358">
                  <c:v>1.4583120000000001</c:v>
                </c:pt>
                <c:pt idx="6359">
                  <c:v>1.4551480000000001</c:v>
                </c:pt>
                <c:pt idx="6360">
                  <c:v>1.452118</c:v>
                </c:pt>
                <c:pt idx="6361">
                  <c:v>1.4493069999999999</c:v>
                </c:pt>
                <c:pt idx="6362">
                  <c:v>1.4469810000000001</c:v>
                </c:pt>
                <c:pt idx="6363">
                  <c:v>1.44553</c:v>
                </c:pt>
                <c:pt idx="6364">
                  <c:v>1.445279</c:v>
                </c:pt>
                <c:pt idx="6365">
                  <c:v>1.446369</c:v>
                </c:pt>
                <c:pt idx="6366">
                  <c:v>1.4486479999999999</c:v>
                </c:pt>
                <c:pt idx="6367">
                  <c:v>1.451708</c:v>
                </c:pt>
                <c:pt idx="6368">
                  <c:v>1.4549510000000001</c:v>
                </c:pt>
                <c:pt idx="6369">
                  <c:v>1.4577519999999999</c:v>
                </c:pt>
                <c:pt idx="6370">
                  <c:v>1.459657</c:v>
                </c:pt>
                <c:pt idx="6371">
                  <c:v>1.460421</c:v>
                </c:pt>
                <c:pt idx="6372">
                  <c:v>1.460056</c:v>
                </c:pt>
                <c:pt idx="6373">
                  <c:v>1.4587410000000001</c:v>
                </c:pt>
                <c:pt idx="6374">
                  <c:v>1.4567399999999999</c:v>
                </c:pt>
                <c:pt idx="6375">
                  <c:v>1.4542980000000001</c:v>
                </c:pt>
                <c:pt idx="6376">
                  <c:v>1.451595</c:v>
                </c:pt>
                <c:pt idx="6377">
                  <c:v>1.44875</c:v>
                </c:pt>
                <c:pt idx="6378">
                  <c:v>1.4458340000000001</c:v>
                </c:pt>
                <c:pt idx="6379">
                  <c:v>1.4428879999999999</c:v>
                </c:pt>
                <c:pt idx="6380">
                  <c:v>1.439964</c:v>
                </c:pt>
                <c:pt idx="6381">
                  <c:v>1.437128</c:v>
                </c:pt>
                <c:pt idx="6382">
                  <c:v>1.434488</c:v>
                </c:pt>
                <c:pt idx="6383">
                  <c:v>1.43221</c:v>
                </c:pt>
                <c:pt idx="6384">
                  <c:v>1.430499</c:v>
                </c:pt>
                <c:pt idx="6385">
                  <c:v>1.429567</c:v>
                </c:pt>
                <c:pt idx="6386">
                  <c:v>1.429602</c:v>
                </c:pt>
                <c:pt idx="6387">
                  <c:v>1.430674</c:v>
                </c:pt>
                <c:pt idx="6388">
                  <c:v>1.432696</c:v>
                </c:pt>
                <c:pt idx="6389">
                  <c:v>1.4353819999999999</c:v>
                </c:pt>
                <c:pt idx="6390">
                  <c:v>1.438304</c:v>
                </c:pt>
                <c:pt idx="6391">
                  <c:v>1.4409270000000001</c:v>
                </c:pt>
                <c:pt idx="6392">
                  <c:v>1.4427369999999999</c:v>
                </c:pt>
                <c:pt idx="6393">
                  <c:v>1.4433849999999999</c:v>
                </c:pt>
                <c:pt idx="6394">
                  <c:v>1.4427399999999999</c:v>
                </c:pt>
                <c:pt idx="6395">
                  <c:v>1.440917</c:v>
                </c:pt>
                <c:pt idx="6396">
                  <c:v>1.438204</c:v>
                </c:pt>
                <c:pt idx="6397">
                  <c:v>1.4350130000000001</c:v>
                </c:pt>
                <c:pt idx="6398">
                  <c:v>1.4317850000000001</c:v>
                </c:pt>
                <c:pt idx="6399">
                  <c:v>1.4289229999999999</c:v>
                </c:pt>
                <c:pt idx="6400">
                  <c:v>1.4268000000000001</c:v>
                </c:pt>
                <c:pt idx="6401">
                  <c:v>1.4256800000000001</c:v>
                </c:pt>
                <c:pt idx="6402">
                  <c:v>1.4256709999999999</c:v>
                </c:pt>
                <c:pt idx="6403">
                  <c:v>1.4266760000000001</c:v>
                </c:pt>
                <c:pt idx="6404">
                  <c:v>1.428377</c:v>
                </c:pt>
                <c:pt idx="6405">
                  <c:v>1.430301</c:v>
                </c:pt>
                <c:pt idx="6406">
                  <c:v>1.4319</c:v>
                </c:pt>
                <c:pt idx="6407">
                  <c:v>1.43276</c:v>
                </c:pt>
                <c:pt idx="6408">
                  <c:v>1.432715</c:v>
                </c:pt>
                <c:pt idx="6409">
                  <c:v>1.431883</c:v>
                </c:pt>
                <c:pt idx="6410">
                  <c:v>1.430588</c:v>
                </c:pt>
                <c:pt idx="6411">
                  <c:v>1.4292229999999999</c:v>
                </c:pt>
                <c:pt idx="6412">
                  <c:v>1.428104</c:v>
                </c:pt>
                <c:pt idx="6413">
                  <c:v>1.4273389999999999</c:v>
                </c:pt>
                <c:pt idx="6414">
                  <c:v>1.4268320000000001</c:v>
                </c:pt>
                <c:pt idx="6415">
                  <c:v>1.4263269999999999</c:v>
                </c:pt>
                <c:pt idx="6416">
                  <c:v>1.425549</c:v>
                </c:pt>
                <c:pt idx="6417">
                  <c:v>1.4242950000000001</c:v>
                </c:pt>
                <c:pt idx="6418">
                  <c:v>1.422534</c:v>
                </c:pt>
                <c:pt idx="6419">
                  <c:v>1.420412</c:v>
                </c:pt>
                <c:pt idx="6420">
                  <c:v>1.418212</c:v>
                </c:pt>
                <c:pt idx="6421">
                  <c:v>1.416264</c:v>
                </c:pt>
                <c:pt idx="6422">
                  <c:v>1.4148179999999999</c:v>
                </c:pt>
                <c:pt idx="6423">
                  <c:v>1.414005</c:v>
                </c:pt>
                <c:pt idx="6424">
                  <c:v>1.4137660000000001</c:v>
                </c:pt>
                <c:pt idx="6425">
                  <c:v>1.413891</c:v>
                </c:pt>
                <c:pt idx="6426">
                  <c:v>1.4140509999999999</c:v>
                </c:pt>
                <c:pt idx="6427">
                  <c:v>1.413907</c:v>
                </c:pt>
                <c:pt idx="6428">
                  <c:v>1.413219</c:v>
                </c:pt>
                <c:pt idx="6429">
                  <c:v>1.411904</c:v>
                </c:pt>
                <c:pt idx="6430">
                  <c:v>1.410085</c:v>
                </c:pt>
                <c:pt idx="6431">
                  <c:v>1.4080699999999999</c:v>
                </c:pt>
                <c:pt idx="6432">
                  <c:v>1.406291</c:v>
                </c:pt>
                <c:pt idx="6433">
                  <c:v>1.405149</c:v>
                </c:pt>
                <c:pt idx="6434">
                  <c:v>1.4049020000000001</c:v>
                </c:pt>
                <c:pt idx="6435">
                  <c:v>1.4055500000000001</c:v>
                </c:pt>
                <c:pt idx="6436">
                  <c:v>1.406819</c:v>
                </c:pt>
                <c:pt idx="6437">
                  <c:v>1.4082330000000001</c:v>
                </c:pt>
                <c:pt idx="6438">
                  <c:v>1.409281</c:v>
                </c:pt>
                <c:pt idx="6439">
                  <c:v>1.4096409999999999</c:v>
                </c:pt>
                <c:pt idx="6440">
                  <c:v>1.4092610000000001</c:v>
                </c:pt>
                <c:pt idx="6441">
                  <c:v>1.4083479999999999</c:v>
                </c:pt>
                <c:pt idx="6442">
                  <c:v>1.407206</c:v>
                </c:pt>
                <c:pt idx="6443">
                  <c:v>1.4061159999999999</c:v>
                </c:pt>
                <c:pt idx="6444">
                  <c:v>1.4052169999999999</c:v>
                </c:pt>
                <c:pt idx="6445">
                  <c:v>1.404487</c:v>
                </c:pt>
                <c:pt idx="6446">
                  <c:v>1.4038120000000001</c:v>
                </c:pt>
                <c:pt idx="6447">
                  <c:v>1.4030670000000001</c:v>
                </c:pt>
                <c:pt idx="6448">
                  <c:v>1.402199</c:v>
                </c:pt>
                <c:pt idx="6449">
                  <c:v>1.4012450000000001</c:v>
                </c:pt>
                <c:pt idx="6450">
                  <c:v>1.4002920000000001</c:v>
                </c:pt>
                <c:pt idx="6451">
                  <c:v>1.3993990000000001</c:v>
                </c:pt>
                <c:pt idx="6452">
                  <c:v>1.39852</c:v>
                </c:pt>
                <c:pt idx="6453">
                  <c:v>1.3975169999999999</c:v>
                </c:pt>
                <c:pt idx="6454">
                  <c:v>1.3962270000000001</c:v>
                </c:pt>
                <c:pt idx="6455">
                  <c:v>1.394552</c:v>
                </c:pt>
                <c:pt idx="6456">
                  <c:v>1.3925460000000001</c:v>
                </c:pt>
                <c:pt idx="6457">
                  <c:v>1.390404</c:v>
                </c:pt>
                <c:pt idx="6458">
                  <c:v>1.388412</c:v>
                </c:pt>
                <c:pt idx="6459">
                  <c:v>1.386808</c:v>
                </c:pt>
                <c:pt idx="6460">
                  <c:v>1.3857109999999999</c:v>
                </c:pt>
                <c:pt idx="6461">
                  <c:v>1.385068</c:v>
                </c:pt>
                <c:pt idx="6462">
                  <c:v>1.3846959999999999</c:v>
                </c:pt>
                <c:pt idx="6463">
                  <c:v>1.3843639999999999</c:v>
                </c:pt>
                <c:pt idx="6464">
                  <c:v>1.3838859999999999</c:v>
                </c:pt>
                <c:pt idx="6465">
                  <c:v>1.383195</c:v>
                </c:pt>
                <c:pt idx="6466">
                  <c:v>1.3823240000000001</c:v>
                </c:pt>
                <c:pt idx="6467">
                  <c:v>1.3813530000000001</c:v>
                </c:pt>
                <c:pt idx="6468">
                  <c:v>1.380323</c:v>
                </c:pt>
                <c:pt idx="6469">
                  <c:v>1.3791929999999999</c:v>
                </c:pt>
                <c:pt idx="6470">
                  <c:v>1.377847</c:v>
                </c:pt>
                <c:pt idx="6471">
                  <c:v>1.376166</c:v>
                </c:pt>
                <c:pt idx="6472">
                  <c:v>1.37409</c:v>
                </c:pt>
                <c:pt idx="6473">
                  <c:v>1.3716820000000001</c:v>
                </c:pt>
                <c:pt idx="6474">
                  <c:v>1.3691</c:v>
                </c:pt>
                <c:pt idx="6475">
                  <c:v>1.3665700000000001</c:v>
                </c:pt>
                <c:pt idx="6476">
                  <c:v>1.3642890000000001</c:v>
                </c:pt>
                <c:pt idx="6477">
                  <c:v>1.362366</c:v>
                </c:pt>
                <c:pt idx="6478">
                  <c:v>1.3608020000000001</c:v>
                </c:pt>
                <c:pt idx="6479">
                  <c:v>1.3595170000000001</c:v>
                </c:pt>
                <c:pt idx="6480">
                  <c:v>1.3584160000000001</c:v>
                </c:pt>
                <c:pt idx="6481">
                  <c:v>1.357451</c:v>
                </c:pt>
                <c:pt idx="6482">
                  <c:v>1.3566469999999999</c:v>
                </c:pt>
                <c:pt idx="6483">
                  <c:v>1.3560920000000001</c:v>
                </c:pt>
                <c:pt idx="6484">
                  <c:v>1.3558790000000001</c:v>
                </c:pt>
                <c:pt idx="6485">
                  <c:v>1.356053</c:v>
                </c:pt>
                <c:pt idx="6486">
                  <c:v>1.3565769999999999</c:v>
                </c:pt>
                <c:pt idx="6487">
                  <c:v>1.357321</c:v>
                </c:pt>
                <c:pt idx="6488">
                  <c:v>1.3581030000000001</c:v>
                </c:pt>
                <c:pt idx="6489">
                  <c:v>1.3587089999999999</c:v>
                </c:pt>
                <c:pt idx="6490">
                  <c:v>1.3589500000000001</c:v>
                </c:pt>
                <c:pt idx="6491">
                  <c:v>1.3586959999999999</c:v>
                </c:pt>
                <c:pt idx="6492">
                  <c:v>1.3578779999999999</c:v>
                </c:pt>
                <c:pt idx="6493">
                  <c:v>1.3564940000000001</c:v>
                </c:pt>
                <c:pt idx="6494">
                  <c:v>1.354609</c:v>
                </c:pt>
                <c:pt idx="6495">
                  <c:v>1.352349</c:v>
                </c:pt>
                <c:pt idx="6496">
                  <c:v>1.3498950000000001</c:v>
                </c:pt>
                <c:pt idx="6497">
                  <c:v>1.347445</c:v>
                </c:pt>
                <c:pt idx="6498">
                  <c:v>1.3451869999999999</c:v>
                </c:pt>
                <c:pt idx="6499">
                  <c:v>1.3432519999999999</c:v>
                </c:pt>
                <c:pt idx="6500">
                  <c:v>1.3416870000000001</c:v>
                </c:pt>
                <c:pt idx="6501">
                  <c:v>1.3404640000000001</c:v>
                </c:pt>
                <c:pt idx="6502">
                  <c:v>1.3395010000000001</c:v>
                </c:pt>
                <c:pt idx="6503">
                  <c:v>1.3387009999999999</c:v>
                </c:pt>
                <c:pt idx="6504">
                  <c:v>1.337966</c:v>
                </c:pt>
                <c:pt idx="6505">
                  <c:v>1.3372280000000001</c:v>
                </c:pt>
                <c:pt idx="6506">
                  <c:v>1.3364339999999999</c:v>
                </c:pt>
                <c:pt idx="6507">
                  <c:v>1.3355250000000001</c:v>
                </c:pt>
                <c:pt idx="6508">
                  <c:v>1.3344370000000001</c:v>
                </c:pt>
                <c:pt idx="6509">
                  <c:v>1.333097</c:v>
                </c:pt>
                <c:pt idx="6510">
                  <c:v>1.331447</c:v>
                </c:pt>
                <c:pt idx="6511">
                  <c:v>1.329472</c:v>
                </c:pt>
                <c:pt idx="6512">
                  <c:v>1.3272029999999999</c:v>
                </c:pt>
                <c:pt idx="6513">
                  <c:v>1.324713</c:v>
                </c:pt>
                <c:pt idx="6514">
                  <c:v>1.3220799999999999</c:v>
                </c:pt>
                <c:pt idx="6515">
                  <c:v>1.319353</c:v>
                </c:pt>
                <c:pt idx="6516">
                  <c:v>1.31654</c:v>
                </c:pt>
                <c:pt idx="6517">
                  <c:v>1.3136140000000001</c:v>
                </c:pt>
                <c:pt idx="6518">
                  <c:v>1.310557</c:v>
                </c:pt>
                <c:pt idx="6519">
                  <c:v>1.307415</c:v>
                </c:pt>
                <c:pt idx="6520">
                  <c:v>1.3043199999999999</c:v>
                </c:pt>
                <c:pt idx="6521">
                  <c:v>1.301517</c:v>
                </c:pt>
                <c:pt idx="6522">
                  <c:v>1.2992969999999999</c:v>
                </c:pt>
                <c:pt idx="6523">
                  <c:v>1.2979099999999999</c:v>
                </c:pt>
                <c:pt idx="6524">
                  <c:v>1.297488</c:v>
                </c:pt>
                <c:pt idx="6525">
                  <c:v>1.2979639999999999</c:v>
                </c:pt>
                <c:pt idx="6526">
                  <c:v>1.299083</c:v>
                </c:pt>
                <c:pt idx="6527">
                  <c:v>1.300432</c:v>
                </c:pt>
                <c:pt idx="6528">
                  <c:v>1.301582</c:v>
                </c:pt>
                <c:pt idx="6529">
                  <c:v>1.302195</c:v>
                </c:pt>
                <c:pt idx="6530">
                  <c:v>1.302079</c:v>
                </c:pt>
                <c:pt idx="6531">
                  <c:v>1.3012189999999999</c:v>
                </c:pt>
                <c:pt idx="6532">
                  <c:v>1.299741</c:v>
                </c:pt>
                <c:pt idx="6533">
                  <c:v>1.297866</c:v>
                </c:pt>
                <c:pt idx="6534">
                  <c:v>1.295857</c:v>
                </c:pt>
                <c:pt idx="6535">
                  <c:v>1.294006</c:v>
                </c:pt>
                <c:pt idx="6536">
                  <c:v>1.2925990000000001</c:v>
                </c:pt>
                <c:pt idx="6537">
                  <c:v>1.291836</c:v>
                </c:pt>
                <c:pt idx="6538">
                  <c:v>1.291782</c:v>
                </c:pt>
                <c:pt idx="6539">
                  <c:v>1.2922959999999999</c:v>
                </c:pt>
                <c:pt idx="6540">
                  <c:v>1.293066</c:v>
                </c:pt>
                <c:pt idx="6541">
                  <c:v>1.293671</c:v>
                </c:pt>
                <c:pt idx="6542">
                  <c:v>1.2937350000000001</c:v>
                </c:pt>
                <c:pt idx="6543">
                  <c:v>1.293056</c:v>
                </c:pt>
                <c:pt idx="6544">
                  <c:v>1.291628</c:v>
                </c:pt>
                <c:pt idx="6545">
                  <c:v>1.2896049999999999</c:v>
                </c:pt>
                <c:pt idx="6546">
                  <c:v>1.287215</c:v>
                </c:pt>
                <c:pt idx="6547">
                  <c:v>1.2846839999999999</c:v>
                </c:pt>
                <c:pt idx="6548">
                  <c:v>1.282162</c:v>
                </c:pt>
                <c:pt idx="6549">
                  <c:v>1.279703</c:v>
                </c:pt>
                <c:pt idx="6550">
                  <c:v>1.2773060000000001</c:v>
                </c:pt>
                <c:pt idx="6551">
                  <c:v>1.274956</c:v>
                </c:pt>
                <c:pt idx="6552">
                  <c:v>1.272672</c:v>
                </c:pt>
                <c:pt idx="6553">
                  <c:v>1.2705249999999999</c:v>
                </c:pt>
                <c:pt idx="6554">
                  <c:v>1.268613</c:v>
                </c:pt>
                <c:pt idx="6555">
                  <c:v>1.267007</c:v>
                </c:pt>
                <c:pt idx="6556">
                  <c:v>1.265706</c:v>
                </c:pt>
                <c:pt idx="6557">
                  <c:v>1.2646170000000001</c:v>
                </c:pt>
                <c:pt idx="6558">
                  <c:v>1.2635799999999999</c:v>
                </c:pt>
                <c:pt idx="6559">
                  <c:v>1.262426</c:v>
                </c:pt>
                <c:pt idx="6560">
                  <c:v>1.2610520000000001</c:v>
                </c:pt>
                <c:pt idx="6561">
                  <c:v>1.25945</c:v>
                </c:pt>
                <c:pt idx="6562">
                  <c:v>1.2577210000000001</c:v>
                </c:pt>
                <c:pt idx="6563">
                  <c:v>1.2560260000000001</c:v>
                </c:pt>
                <c:pt idx="6564">
                  <c:v>1.2545649999999999</c:v>
                </c:pt>
                <c:pt idx="6565">
                  <c:v>1.253522</c:v>
                </c:pt>
                <c:pt idx="6566">
                  <c:v>1.2530220000000001</c:v>
                </c:pt>
                <c:pt idx="6567">
                  <c:v>1.253098</c:v>
                </c:pt>
                <c:pt idx="6568">
                  <c:v>1.253641</c:v>
                </c:pt>
                <c:pt idx="6569">
                  <c:v>1.254394</c:v>
                </c:pt>
                <c:pt idx="6570">
                  <c:v>1.2549729999999999</c:v>
                </c:pt>
                <c:pt idx="6571">
                  <c:v>1.2550049999999999</c:v>
                </c:pt>
                <c:pt idx="6572">
                  <c:v>1.254278</c:v>
                </c:pt>
                <c:pt idx="6573">
                  <c:v>1.2527520000000001</c:v>
                </c:pt>
                <c:pt idx="6574">
                  <c:v>1.2505470000000001</c:v>
                </c:pt>
                <c:pt idx="6575">
                  <c:v>1.247844</c:v>
                </c:pt>
                <c:pt idx="6576">
                  <c:v>1.2448380000000001</c:v>
                </c:pt>
                <c:pt idx="6577">
                  <c:v>1.2416879999999999</c:v>
                </c:pt>
                <c:pt idx="6578">
                  <c:v>1.238515</c:v>
                </c:pt>
                <c:pt idx="6579">
                  <c:v>1.235411</c:v>
                </c:pt>
                <c:pt idx="6580">
                  <c:v>1.2324269999999999</c:v>
                </c:pt>
                <c:pt idx="6581">
                  <c:v>1.2296039999999999</c:v>
                </c:pt>
                <c:pt idx="6582">
                  <c:v>1.2269969999999999</c:v>
                </c:pt>
                <c:pt idx="6583">
                  <c:v>1.224674</c:v>
                </c:pt>
                <c:pt idx="6584">
                  <c:v>1.2227330000000001</c:v>
                </c:pt>
                <c:pt idx="6585">
                  <c:v>1.2212769999999999</c:v>
                </c:pt>
                <c:pt idx="6586">
                  <c:v>1.2203619999999999</c:v>
                </c:pt>
                <c:pt idx="6587">
                  <c:v>1.2199709999999999</c:v>
                </c:pt>
                <c:pt idx="6588">
                  <c:v>1.219983</c:v>
                </c:pt>
                <c:pt idx="6589">
                  <c:v>1.2202010000000001</c:v>
                </c:pt>
                <c:pt idx="6590">
                  <c:v>1.220377</c:v>
                </c:pt>
                <c:pt idx="6591">
                  <c:v>1.2202759999999999</c:v>
                </c:pt>
                <c:pt idx="6592">
                  <c:v>1.219743</c:v>
                </c:pt>
                <c:pt idx="6593">
                  <c:v>1.218704</c:v>
                </c:pt>
                <c:pt idx="6594">
                  <c:v>1.217184</c:v>
                </c:pt>
                <c:pt idx="6595">
                  <c:v>1.215274</c:v>
                </c:pt>
                <c:pt idx="6596">
                  <c:v>1.2131050000000001</c:v>
                </c:pt>
                <c:pt idx="6597">
                  <c:v>1.210807</c:v>
                </c:pt>
                <c:pt idx="6598">
                  <c:v>1.2084950000000001</c:v>
                </c:pt>
                <c:pt idx="6599">
                  <c:v>1.206259</c:v>
                </c:pt>
                <c:pt idx="6600">
                  <c:v>1.204159</c:v>
                </c:pt>
                <c:pt idx="6601">
                  <c:v>1.202213</c:v>
                </c:pt>
                <c:pt idx="6602">
                  <c:v>1.200407</c:v>
                </c:pt>
                <c:pt idx="6603">
                  <c:v>1.1986840000000001</c:v>
                </c:pt>
                <c:pt idx="6604">
                  <c:v>1.196968</c:v>
                </c:pt>
                <c:pt idx="6605">
                  <c:v>1.1951849999999999</c:v>
                </c:pt>
                <c:pt idx="6606">
                  <c:v>1.1932990000000001</c:v>
                </c:pt>
                <c:pt idx="6607">
                  <c:v>1.1913480000000001</c:v>
                </c:pt>
                <c:pt idx="6608">
                  <c:v>1.18946</c:v>
                </c:pt>
                <c:pt idx="6609">
                  <c:v>1.187835</c:v>
                </c:pt>
                <c:pt idx="6610">
                  <c:v>1.186688</c:v>
                </c:pt>
                <c:pt idx="6611">
                  <c:v>1.1861330000000001</c:v>
                </c:pt>
                <c:pt idx="6612">
                  <c:v>1.186075</c:v>
                </c:pt>
                <c:pt idx="6613">
                  <c:v>1.1861759999999999</c:v>
                </c:pt>
                <c:pt idx="6614">
                  <c:v>1.1859930000000001</c:v>
                </c:pt>
                <c:pt idx="6615">
                  <c:v>1.1852100000000001</c:v>
                </c:pt>
                <c:pt idx="6616">
                  <c:v>1.1837009999999999</c:v>
                </c:pt>
                <c:pt idx="6617">
                  <c:v>1.18154</c:v>
                </c:pt>
                <c:pt idx="6618">
                  <c:v>1.178909</c:v>
                </c:pt>
                <c:pt idx="6619">
                  <c:v>1.176029</c:v>
                </c:pt>
                <c:pt idx="6620">
                  <c:v>1.1731119999999999</c:v>
                </c:pt>
                <c:pt idx="6621">
                  <c:v>1.170339</c:v>
                </c:pt>
                <c:pt idx="6622">
                  <c:v>1.1678900000000001</c:v>
                </c:pt>
                <c:pt idx="6623">
                  <c:v>1.165907</c:v>
                </c:pt>
                <c:pt idx="6624">
                  <c:v>1.1644829999999999</c:v>
                </c:pt>
                <c:pt idx="6625">
                  <c:v>1.1636299999999999</c:v>
                </c:pt>
                <c:pt idx="6626">
                  <c:v>1.163241</c:v>
                </c:pt>
                <c:pt idx="6627">
                  <c:v>1.163098</c:v>
                </c:pt>
                <c:pt idx="6628">
                  <c:v>1.1628970000000001</c:v>
                </c:pt>
                <c:pt idx="6629">
                  <c:v>1.1623520000000001</c:v>
                </c:pt>
                <c:pt idx="6630">
                  <c:v>1.161273</c:v>
                </c:pt>
                <c:pt idx="6631">
                  <c:v>1.1596109999999999</c:v>
                </c:pt>
                <c:pt idx="6632">
                  <c:v>1.1574629999999999</c:v>
                </c:pt>
                <c:pt idx="6633">
                  <c:v>1.155027</c:v>
                </c:pt>
                <c:pt idx="6634">
                  <c:v>1.1525449999999999</c:v>
                </c:pt>
                <c:pt idx="6635">
                  <c:v>1.15022</c:v>
                </c:pt>
                <c:pt idx="6636">
                  <c:v>1.1482000000000001</c:v>
                </c:pt>
                <c:pt idx="6637">
                  <c:v>1.1465430000000001</c:v>
                </c:pt>
                <c:pt idx="6638">
                  <c:v>1.1452230000000001</c:v>
                </c:pt>
                <c:pt idx="6639">
                  <c:v>1.1441460000000001</c:v>
                </c:pt>
                <c:pt idx="6640">
                  <c:v>1.143178</c:v>
                </c:pt>
                <c:pt idx="6641">
                  <c:v>1.1421859999999999</c:v>
                </c:pt>
                <c:pt idx="6642">
                  <c:v>1.1410450000000001</c:v>
                </c:pt>
                <c:pt idx="6643">
                  <c:v>1.139661</c:v>
                </c:pt>
                <c:pt idx="6644">
                  <c:v>1.1379760000000001</c:v>
                </c:pt>
                <c:pt idx="6645">
                  <c:v>1.1359779999999999</c:v>
                </c:pt>
                <c:pt idx="6646">
                  <c:v>1.1337090000000001</c:v>
                </c:pt>
                <c:pt idx="6647">
                  <c:v>1.1312739999999999</c:v>
                </c:pt>
                <c:pt idx="6648">
                  <c:v>1.1288560000000001</c:v>
                </c:pt>
                <c:pt idx="6649">
                  <c:v>1.126682</c:v>
                </c:pt>
                <c:pt idx="6650">
                  <c:v>1.1249880000000001</c:v>
                </c:pt>
                <c:pt idx="6651">
                  <c:v>1.1239840000000001</c:v>
                </c:pt>
                <c:pt idx="6652">
                  <c:v>1.1237569999999999</c:v>
                </c:pt>
                <c:pt idx="6653">
                  <c:v>1.1242190000000001</c:v>
                </c:pt>
                <c:pt idx="6654">
                  <c:v>1.125057</c:v>
                </c:pt>
                <c:pt idx="6655">
                  <c:v>1.1258239999999999</c:v>
                </c:pt>
                <c:pt idx="6656">
                  <c:v>1.1260669999999999</c:v>
                </c:pt>
                <c:pt idx="6657">
                  <c:v>1.125497</c:v>
                </c:pt>
                <c:pt idx="6658">
                  <c:v>1.124088</c:v>
                </c:pt>
                <c:pt idx="6659">
                  <c:v>1.122018</c:v>
                </c:pt>
                <c:pt idx="6660">
                  <c:v>1.1195600000000001</c:v>
                </c:pt>
                <c:pt idx="6661">
                  <c:v>1.116957</c:v>
                </c:pt>
                <c:pt idx="6662">
                  <c:v>1.11439</c:v>
                </c:pt>
                <c:pt idx="6663">
                  <c:v>1.1119460000000001</c:v>
                </c:pt>
                <c:pt idx="6664">
                  <c:v>1.109618</c:v>
                </c:pt>
                <c:pt idx="6665">
                  <c:v>1.1073299999999999</c:v>
                </c:pt>
                <c:pt idx="6666">
                  <c:v>1.104976</c:v>
                </c:pt>
                <c:pt idx="6667">
                  <c:v>1.1024769999999999</c:v>
                </c:pt>
                <c:pt idx="6668">
                  <c:v>1.0998049999999999</c:v>
                </c:pt>
                <c:pt idx="6669">
                  <c:v>1.0970089999999999</c:v>
                </c:pt>
                <c:pt idx="6670">
                  <c:v>1.094185</c:v>
                </c:pt>
                <c:pt idx="6671">
                  <c:v>1.0914779999999999</c:v>
                </c:pt>
                <c:pt idx="6672">
                  <c:v>1.089037</c:v>
                </c:pt>
                <c:pt idx="6673">
                  <c:v>1.0869949999999999</c:v>
                </c:pt>
                <c:pt idx="6674">
                  <c:v>1.085448</c:v>
                </c:pt>
                <c:pt idx="6675">
                  <c:v>1.0843970000000001</c:v>
                </c:pt>
                <c:pt idx="6676">
                  <c:v>1.0837110000000001</c:v>
                </c:pt>
                <c:pt idx="6677">
                  <c:v>1.0831090000000001</c:v>
                </c:pt>
                <c:pt idx="6678">
                  <c:v>1.0822700000000001</c:v>
                </c:pt>
                <c:pt idx="6679">
                  <c:v>1.080951</c:v>
                </c:pt>
                <c:pt idx="6680">
                  <c:v>1.0790869999999999</c:v>
                </c:pt>
                <c:pt idx="6681">
                  <c:v>1.076805</c:v>
                </c:pt>
                <c:pt idx="6682">
                  <c:v>1.0743229999999999</c:v>
                </c:pt>
                <c:pt idx="6683">
                  <c:v>1.071855</c:v>
                </c:pt>
                <c:pt idx="6684">
                  <c:v>1.0695319999999999</c:v>
                </c:pt>
                <c:pt idx="6685">
                  <c:v>1.0673999999999999</c:v>
                </c:pt>
                <c:pt idx="6686">
                  <c:v>1.065431</c:v>
                </c:pt>
                <c:pt idx="6687">
                  <c:v>1.0635429999999999</c:v>
                </c:pt>
                <c:pt idx="6688">
                  <c:v>1.0616289999999999</c:v>
                </c:pt>
                <c:pt idx="6689">
                  <c:v>1.0595920000000001</c:v>
                </c:pt>
                <c:pt idx="6690">
                  <c:v>1.0573680000000001</c:v>
                </c:pt>
                <c:pt idx="6691">
                  <c:v>1.0549500000000001</c:v>
                </c:pt>
                <c:pt idx="6692">
                  <c:v>1.0524</c:v>
                </c:pt>
                <c:pt idx="6693">
                  <c:v>1.0498419999999999</c:v>
                </c:pt>
                <c:pt idx="6694">
                  <c:v>1.047485</c:v>
                </c:pt>
                <c:pt idx="6695">
                  <c:v>1.0455909999999999</c:v>
                </c:pt>
                <c:pt idx="6696">
                  <c:v>1.0443990000000001</c:v>
                </c:pt>
                <c:pt idx="6697">
                  <c:v>1.0439579999999999</c:v>
                </c:pt>
                <c:pt idx="6698">
                  <c:v>1.043946</c:v>
                </c:pt>
                <c:pt idx="6699">
                  <c:v>1.0437590000000001</c:v>
                </c:pt>
                <c:pt idx="6700">
                  <c:v>1.0428249999999999</c:v>
                </c:pt>
                <c:pt idx="6701">
                  <c:v>1.0409660000000001</c:v>
                </c:pt>
                <c:pt idx="6702">
                  <c:v>1.0383260000000001</c:v>
                </c:pt>
                <c:pt idx="6703">
                  <c:v>1.035177</c:v>
                </c:pt>
                <c:pt idx="6704">
                  <c:v>1.0317700000000001</c:v>
                </c:pt>
                <c:pt idx="6705">
                  <c:v>1.0283</c:v>
                </c:pt>
                <c:pt idx="6706">
                  <c:v>1.0249079999999999</c:v>
                </c:pt>
                <c:pt idx="6707">
                  <c:v>1.0216670000000001</c:v>
                </c:pt>
                <c:pt idx="6708">
                  <c:v>1.0185979999999999</c:v>
                </c:pt>
                <c:pt idx="6709">
                  <c:v>1.015684</c:v>
                </c:pt>
                <c:pt idx="6710">
                  <c:v>1.0128889999999999</c:v>
                </c:pt>
                <c:pt idx="6711">
                  <c:v>1.0101830000000001</c:v>
                </c:pt>
                <c:pt idx="6712">
                  <c:v>1.00756</c:v>
                </c:pt>
                <c:pt idx="6713">
                  <c:v>1.0050300000000001</c:v>
                </c:pt>
                <c:pt idx="6714">
                  <c:v>1.0026010000000001</c:v>
                </c:pt>
                <c:pt idx="6715">
                  <c:v>1.0002580000000001</c:v>
                </c:pt>
                <c:pt idx="6716">
                  <c:v>0.99795690000000004</c:v>
                </c:pt>
                <c:pt idx="6717">
                  <c:v>0.99563559999999995</c:v>
                </c:pt>
                <c:pt idx="6718">
                  <c:v>0.99324610000000002</c:v>
                </c:pt>
                <c:pt idx="6719">
                  <c:v>0.99078770000000005</c:v>
                </c:pt>
                <c:pt idx="6720">
                  <c:v>0.98831709999999995</c:v>
                </c:pt>
                <c:pt idx="6721">
                  <c:v>0.985931</c:v>
                </c:pt>
                <c:pt idx="6722">
                  <c:v>0.98372159999999997</c:v>
                </c:pt>
                <c:pt idx="6723">
                  <c:v>0.98173699999999997</c:v>
                </c:pt>
                <c:pt idx="6724">
                  <c:v>0.9799407</c:v>
                </c:pt>
                <c:pt idx="6725">
                  <c:v>0.97821780000000003</c:v>
                </c:pt>
                <c:pt idx="6726">
                  <c:v>0.9764043</c:v>
                </c:pt>
                <c:pt idx="6727">
                  <c:v>0.97436239999999996</c:v>
                </c:pt>
                <c:pt idx="6728">
                  <c:v>0.97203360000000005</c:v>
                </c:pt>
                <c:pt idx="6729">
                  <c:v>0.96946069999999995</c:v>
                </c:pt>
                <c:pt idx="6730">
                  <c:v>0.96675990000000001</c:v>
                </c:pt>
                <c:pt idx="6731">
                  <c:v>0.96408970000000005</c:v>
                </c:pt>
                <c:pt idx="6732">
                  <c:v>0.96161300000000005</c:v>
                </c:pt>
                <c:pt idx="6733">
                  <c:v>0.95944289999999999</c:v>
                </c:pt>
                <c:pt idx="6734">
                  <c:v>0.95763679999999995</c:v>
                </c:pt>
                <c:pt idx="6735">
                  <c:v>0.95616990000000002</c:v>
                </c:pt>
                <c:pt idx="6736">
                  <c:v>0.95495479999999999</c:v>
                </c:pt>
                <c:pt idx="6737">
                  <c:v>0.95384709999999995</c:v>
                </c:pt>
                <c:pt idx="6738">
                  <c:v>0.95269539999999997</c:v>
                </c:pt>
                <c:pt idx="6739">
                  <c:v>0.95137479999999996</c:v>
                </c:pt>
                <c:pt idx="6740">
                  <c:v>0.94975549999999997</c:v>
                </c:pt>
                <c:pt idx="6741">
                  <c:v>0.94769440000000005</c:v>
                </c:pt>
                <c:pt idx="6742">
                  <c:v>0.94509089999999996</c:v>
                </c:pt>
                <c:pt idx="6743">
                  <c:v>0.94192039999999999</c:v>
                </c:pt>
                <c:pt idx="6744">
                  <c:v>0.93830440000000004</c:v>
                </c:pt>
                <c:pt idx="6745">
                  <c:v>0.93446300000000004</c:v>
                </c:pt>
                <c:pt idx="6746">
                  <c:v>0.93062579999999995</c:v>
                </c:pt>
                <c:pt idx="6747">
                  <c:v>0.92696909999999999</c:v>
                </c:pt>
                <c:pt idx="6748">
                  <c:v>0.92359780000000002</c:v>
                </c:pt>
                <c:pt idx="6749">
                  <c:v>0.92057990000000001</c:v>
                </c:pt>
                <c:pt idx="6750">
                  <c:v>0.9179332</c:v>
                </c:pt>
                <c:pt idx="6751">
                  <c:v>0.91564210000000001</c:v>
                </c:pt>
                <c:pt idx="6752">
                  <c:v>0.91365300000000005</c:v>
                </c:pt>
                <c:pt idx="6753">
                  <c:v>0.91185700000000003</c:v>
                </c:pt>
                <c:pt idx="6754">
                  <c:v>0.91009289999999998</c:v>
                </c:pt>
                <c:pt idx="6755">
                  <c:v>0.90818010000000005</c:v>
                </c:pt>
                <c:pt idx="6756">
                  <c:v>0.90600709999999995</c:v>
                </c:pt>
                <c:pt idx="6757">
                  <c:v>0.90354970000000001</c:v>
                </c:pt>
                <c:pt idx="6758">
                  <c:v>0.90086820000000001</c:v>
                </c:pt>
                <c:pt idx="6759">
                  <c:v>0.89805809999999997</c:v>
                </c:pt>
                <c:pt idx="6760">
                  <c:v>0.89521770000000001</c:v>
                </c:pt>
                <c:pt idx="6761">
                  <c:v>0.89242960000000005</c:v>
                </c:pt>
                <c:pt idx="6762">
                  <c:v>0.88974900000000001</c:v>
                </c:pt>
                <c:pt idx="6763">
                  <c:v>0.88721510000000003</c:v>
                </c:pt>
                <c:pt idx="6764">
                  <c:v>0.88484589999999996</c:v>
                </c:pt>
                <c:pt idx="6765">
                  <c:v>0.88263400000000003</c:v>
                </c:pt>
                <c:pt idx="6766">
                  <c:v>0.88055680000000003</c:v>
                </c:pt>
                <c:pt idx="6767">
                  <c:v>0.87857890000000005</c:v>
                </c:pt>
                <c:pt idx="6768">
                  <c:v>0.87666379999999999</c:v>
                </c:pt>
                <c:pt idx="6769">
                  <c:v>0.87477499999999997</c:v>
                </c:pt>
                <c:pt idx="6770">
                  <c:v>0.87288290000000002</c:v>
                </c:pt>
                <c:pt idx="6771">
                  <c:v>0.87096519999999999</c:v>
                </c:pt>
                <c:pt idx="6772">
                  <c:v>0.86900759999999999</c:v>
                </c:pt>
                <c:pt idx="6773">
                  <c:v>0.86700829999999995</c:v>
                </c:pt>
                <c:pt idx="6774">
                  <c:v>0.8649829</c:v>
                </c:pt>
                <c:pt idx="6775">
                  <c:v>0.86297400000000002</c:v>
                </c:pt>
                <c:pt idx="6776">
                  <c:v>0.86104950000000002</c:v>
                </c:pt>
                <c:pt idx="6777">
                  <c:v>0.85930960000000001</c:v>
                </c:pt>
                <c:pt idx="6778">
                  <c:v>0.85789159999999998</c:v>
                </c:pt>
                <c:pt idx="6779">
                  <c:v>0.85694519999999996</c:v>
                </c:pt>
                <c:pt idx="6780">
                  <c:v>0.85660000000000003</c:v>
                </c:pt>
                <c:pt idx="6781">
                  <c:v>0.85686929999999994</c:v>
                </c:pt>
                <c:pt idx="6782">
                  <c:v>0.85756520000000003</c:v>
                </c:pt>
                <c:pt idx="6783">
                  <c:v>0.85823419999999995</c:v>
                </c:pt>
                <c:pt idx="6784">
                  <c:v>0.85832299999999995</c:v>
                </c:pt>
                <c:pt idx="6785">
                  <c:v>0.85749810000000004</c:v>
                </c:pt>
                <c:pt idx="6786">
                  <c:v>0.85576039999999998</c:v>
                </c:pt>
                <c:pt idx="6787">
                  <c:v>0.853379</c:v>
                </c:pt>
                <c:pt idx="6788">
                  <c:v>0.85069229999999996</c:v>
                </c:pt>
                <c:pt idx="6789">
                  <c:v>0.84804659999999998</c:v>
                </c:pt>
                <c:pt idx="6790">
                  <c:v>0.84576649999999998</c:v>
                </c:pt>
                <c:pt idx="6791">
                  <c:v>0.8441514</c:v>
                </c:pt>
                <c:pt idx="6792">
                  <c:v>0.84349629999999998</c:v>
                </c:pt>
                <c:pt idx="6793">
                  <c:v>0.84390810000000005</c:v>
                </c:pt>
                <c:pt idx="6794">
                  <c:v>0.84508870000000003</c:v>
                </c:pt>
                <c:pt idx="6795">
                  <c:v>0.84622240000000004</c:v>
                </c:pt>
                <c:pt idx="6796">
                  <c:v>0.84647749999999999</c:v>
                </c:pt>
                <c:pt idx="6797">
                  <c:v>0.84556540000000002</c:v>
                </c:pt>
                <c:pt idx="6798">
                  <c:v>0.84374890000000002</c:v>
                </c:pt>
                <c:pt idx="6799">
                  <c:v>0.84150340000000001</c:v>
                </c:pt>
                <c:pt idx="6800">
                  <c:v>0.83923380000000003</c:v>
                </c:pt>
                <c:pt idx="6801">
                  <c:v>0.83720899999999998</c:v>
                </c:pt>
                <c:pt idx="6802">
                  <c:v>0.83553920000000004</c:v>
                </c:pt>
                <c:pt idx="6803">
                  <c:v>0.83422180000000001</c:v>
                </c:pt>
                <c:pt idx="6804">
                  <c:v>0.83317379999999996</c:v>
                </c:pt>
                <c:pt idx="6805">
                  <c:v>0.83228329999999995</c:v>
                </c:pt>
                <c:pt idx="6806">
                  <c:v>0.83145729999999995</c:v>
                </c:pt>
                <c:pt idx="6807">
                  <c:v>0.83064950000000004</c:v>
                </c:pt>
                <c:pt idx="6808">
                  <c:v>0.82985569999999997</c:v>
                </c:pt>
                <c:pt idx="6809">
                  <c:v>0.82908340000000003</c:v>
                </c:pt>
                <c:pt idx="6810">
                  <c:v>0.828322</c:v>
                </c:pt>
                <c:pt idx="6811">
                  <c:v>0.82753259999999995</c:v>
                </c:pt>
                <c:pt idx="6812">
                  <c:v>0.82665960000000005</c:v>
                </c:pt>
                <c:pt idx="6813">
                  <c:v>0.82566340000000005</c:v>
                </c:pt>
                <c:pt idx="6814">
                  <c:v>0.82455129999999999</c:v>
                </c:pt>
                <c:pt idx="6815">
                  <c:v>0.82339720000000005</c:v>
                </c:pt>
                <c:pt idx="6816">
                  <c:v>0.82232859999999997</c:v>
                </c:pt>
                <c:pt idx="6817">
                  <c:v>0.82149059999999996</c:v>
                </c:pt>
                <c:pt idx="6818">
                  <c:v>0.82102269999999999</c:v>
                </c:pt>
                <c:pt idx="6819">
                  <c:v>0.82099880000000003</c:v>
                </c:pt>
                <c:pt idx="6820">
                  <c:v>0.82139379999999995</c:v>
                </c:pt>
                <c:pt idx="6821">
                  <c:v>0.8220577</c:v>
                </c:pt>
                <c:pt idx="6822">
                  <c:v>0.82277670000000003</c:v>
                </c:pt>
                <c:pt idx="6823">
                  <c:v>0.82338029999999995</c:v>
                </c:pt>
                <c:pt idx="6824">
                  <c:v>0.82382069999999996</c:v>
                </c:pt>
                <c:pt idx="6825">
                  <c:v>0.82415879999999997</c:v>
                </c:pt>
                <c:pt idx="6826">
                  <c:v>0.82446770000000003</c:v>
                </c:pt>
                <c:pt idx="6827">
                  <c:v>0.82474809999999998</c:v>
                </c:pt>
                <c:pt idx="6828">
                  <c:v>0.82491879999999995</c:v>
                </c:pt>
                <c:pt idx="6829">
                  <c:v>0.82487200000000005</c:v>
                </c:pt>
                <c:pt idx="6830">
                  <c:v>0.82453849999999995</c:v>
                </c:pt>
                <c:pt idx="6831">
                  <c:v>0.82393519999999998</c:v>
                </c:pt>
                <c:pt idx="6832">
                  <c:v>0.82315269999999996</c:v>
                </c:pt>
                <c:pt idx="6833">
                  <c:v>0.82232430000000001</c:v>
                </c:pt>
                <c:pt idx="6834">
                  <c:v>0.82156309999999999</c:v>
                </c:pt>
                <c:pt idx="6835">
                  <c:v>0.82094319999999998</c:v>
                </c:pt>
                <c:pt idx="6836">
                  <c:v>0.82047000000000003</c:v>
                </c:pt>
                <c:pt idx="6837">
                  <c:v>0.82009370000000004</c:v>
                </c:pt>
                <c:pt idx="6838">
                  <c:v>0.81974049999999998</c:v>
                </c:pt>
                <c:pt idx="6839">
                  <c:v>0.81936019999999998</c:v>
                </c:pt>
                <c:pt idx="6840">
                  <c:v>0.81895879999999999</c:v>
                </c:pt>
                <c:pt idx="6841">
                  <c:v>0.81860180000000005</c:v>
                </c:pt>
                <c:pt idx="6842">
                  <c:v>0.81838820000000001</c:v>
                </c:pt>
                <c:pt idx="6843">
                  <c:v>0.81840970000000002</c:v>
                </c:pt>
                <c:pt idx="6844">
                  <c:v>0.81872769999999995</c:v>
                </c:pt>
                <c:pt idx="6845">
                  <c:v>0.81934949999999995</c:v>
                </c:pt>
                <c:pt idx="6846">
                  <c:v>0.82022329999999999</c:v>
                </c:pt>
                <c:pt idx="6847">
                  <c:v>0.82123800000000002</c:v>
                </c:pt>
                <c:pt idx="6848">
                  <c:v>0.82225420000000005</c:v>
                </c:pt>
                <c:pt idx="6849">
                  <c:v>0.82313789999999998</c:v>
                </c:pt>
                <c:pt idx="6850">
                  <c:v>0.82379639999999998</c:v>
                </c:pt>
                <c:pt idx="6851">
                  <c:v>0.82420360000000004</c:v>
                </c:pt>
                <c:pt idx="6852">
                  <c:v>0.82438610000000001</c:v>
                </c:pt>
                <c:pt idx="6853">
                  <c:v>0.82440460000000004</c:v>
                </c:pt>
                <c:pt idx="6854">
                  <c:v>0.82432450000000002</c:v>
                </c:pt>
                <c:pt idx="6855">
                  <c:v>0.82420970000000005</c:v>
                </c:pt>
                <c:pt idx="6856">
                  <c:v>0.82411469999999998</c:v>
                </c:pt>
                <c:pt idx="6857">
                  <c:v>0.82407739999999996</c:v>
                </c:pt>
                <c:pt idx="6858">
                  <c:v>0.8241155</c:v>
                </c:pt>
                <c:pt idx="6859">
                  <c:v>0.82422240000000002</c:v>
                </c:pt>
                <c:pt idx="6860">
                  <c:v>0.82436949999999998</c:v>
                </c:pt>
                <c:pt idx="6861">
                  <c:v>0.82451770000000002</c:v>
                </c:pt>
                <c:pt idx="6862">
                  <c:v>0.82463520000000001</c:v>
                </c:pt>
                <c:pt idx="6863">
                  <c:v>0.82471700000000003</c:v>
                </c:pt>
                <c:pt idx="6864">
                  <c:v>0.82479309999999995</c:v>
                </c:pt>
                <c:pt idx="6865">
                  <c:v>0.82492089999999996</c:v>
                </c:pt>
                <c:pt idx="6866">
                  <c:v>0.82515930000000004</c:v>
                </c:pt>
                <c:pt idx="6867">
                  <c:v>0.82553520000000002</c:v>
                </c:pt>
                <c:pt idx="6868">
                  <c:v>0.82601460000000004</c:v>
                </c:pt>
                <c:pt idx="6869">
                  <c:v>0.82651090000000005</c:v>
                </c:pt>
                <c:pt idx="6870">
                  <c:v>0.82691689999999995</c:v>
                </c:pt>
                <c:pt idx="6871">
                  <c:v>0.82716730000000005</c:v>
                </c:pt>
                <c:pt idx="6872">
                  <c:v>0.82725950000000004</c:v>
                </c:pt>
                <c:pt idx="6873">
                  <c:v>0.82723329999999995</c:v>
                </c:pt>
                <c:pt idx="6874">
                  <c:v>0.82713329999999996</c:v>
                </c:pt>
                <c:pt idx="6875">
                  <c:v>0.82698709999999997</c:v>
                </c:pt>
                <c:pt idx="6876">
                  <c:v>0.82680100000000001</c:v>
                </c:pt>
                <c:pt idx="6877">
                  <c:v>0.82657270000000005</c:v>
                </c:pt>
                <c:pt idx="6878">
                  <c:v>0.82630570000000003</c:v>
                </c:pt>
                <c:pt idx="6879">
                  <c:v>0.82601979999999997</c:v>
                </c:pt>
                <c:pt idx="6880">
                  <c:v>0.82574639999999999</c:v>
                </c:pt>
                <c:pt idx="6881">
                  <c:v>0.82552300000000001</c:v>
                </c:pt>
                <c:pt idx="6882">
                  <c:v>0.82537570000000005</c:v>
                </c:pt>
                <c:pt idx="6883">
                  <c:v>0.82530809999999999</c:v>
                </c:pt>
                <c:pt idx="6884">
                  <c:v>0.82529870000000005</c:v>
                </c:pt>
                <c:pt idx="6885">
                  <c:v>0.82531759999999998</c:v>
                </c:pt>
                <c:pt idx="6886">
                  <c:v>0.82534779999999996</c:v>
                </c:pt>
                <c:pt idx="6887">
                  <c:v>0.82539929999999995</c:v>
                </c:pt>
                <c:pt idx="6888">
                  <c:v>0.82550979999999996</c:v>
                </c:pt>
                <c:pt idx="6889">
                  <c:v>0.82572590000000001</c:v>
                </c:pt>
                <c:pt idx="6890">
                  <c:v>0.8260767</c:v>
                </c:pt>
                <c:pt idx="6891">
                  <c:v>0.82655290000000003</c:v>
                </c:pt>
                <c:pt idx="6892">
                  <c:v>0.82710989999999995</c:v>
                </c:pt>
                <c:pt idx="6893">
                  <c:v>0.82769139999999997</c:v>
                </c:pt>
                <c:pt idx="6894">
                  <c:v>0.82827090000000003</c:v>
                </c:pt>
                <c:pt idx="6895">
                  <c:v>0.82887429999999995</c:v>
                </c:pt>
                <c:pt idx="6896">
                  <c:v>0.82957369999999997</c:v>
                </c:pt>
                <c:pt idx="6897">
                  <c:v>0.83044019999999996</c:v>
                </c:pt>
                <c:pt idx="6898">
                  <c:v>0.83149269999999997</c:v>
                </c:pt>
                <c:pt idx="6899">
                  <c:v>0.83264959999999999</c:v>
                </c:pt>
                <c:pt idx="6900">
                  <c:v>0.83373549999999996</c:v>
                </c:pt>
                <c:pt idx="6901">
                  <c:v>0.83453549999999999</c:v>
                </c:pt>
                <c:pt idx="6902">
                  <c:v>0.83488790000000002</c:v>
                </c:pt>
                <c:pt idx="6903">
                  <c:v>0.83476689999999998</c:v>
                </c:pt>
                <c:pt idx="6904">
                  <c:v>0.83427649999999998</c:v>
                </c:pt>
                <c:pt idx="6905">
                  <c:v>0.83360500000000004</c:v>
                </c:pt>
                <c:pt idx="6906">
                  <c:v>0.8329453</c:v>
                </c:pt>
                <c:pt idx="6907">
                  <c:v>0.83247150000000003</c:v>
                </c:pt>
                <c:pt idx="6908">
                  <c:v>0.83230249999999995</c:v>
                </c:pt>
                <c:pt idx="6909">
                  <c:v>0.83248650000000002</c:v>
                </c:pt>
                <c:pt idx="6910">
                  <c:v>0.8329936</c:v>
                </c:pt>
                <c:pt idx="6911">
                  <c:v>0.83371660000000003</c:v>
                </c:pt>
                <c:pt idx="6912">
                  <c:v>0.83451969999999998</c:v>
                </c:pt>
                <c:pt idx="6913">
                  <c:v>0.83528290000000005</c:v>
                </c:pt>
                <c:pt idx="6914">
                  <c:v>0.83597589999999999</c:v>
                </c:pt>
                <c:pt idx="6915">
                  <c:v>0.83667049999999998</c:v>
                </c:pt>
                <c:pt idx="6916">
                  <c:v>0.83751580000000003</c:v>
                </c:pt>
                <c:pt idx="6917">
                  <c:v>0.83864470000000002</c:v>
                </c:pt>
                <c:pt idx="6918">
                  <c:v>0.84007869999999996</c:v>
                </c:pt>
                <c:pt idx="6919">
                  <c:v>0.84165619999999997</c:v>
                </c:pt>
                <c:pt idx="6920">
                  <c:v>0.84307069999999995</c:v>
                </c:pt>
                <c:pt idx="6921">
                  <c:v>0.84402880000000002</c:v>
                </c:pt>
                <c:pt idx="6922">
                  <c:v>0.8443889</c:v>
                </c:pt>
                <c:pt idx="6923">
                  <c:v>0.84420580000000001</c:v>
                </c:pt>
                <c:pt idx="6924">
                  <c:v>0.84364090000000003</c:v>
                </c:pt>
                <c:pt idx="6925">
                  <c:v>0.84286939999999999</c:v>
                </c:pt>
                <c:pt idx="6926">
                  <c:v>0.84201590000000004</c:v>
                </c:pt>
                <c:pt idx="6927">
                  <c:v>0.84114390000000006</c:v>
                </c:pt>
                <c:pt idx="6928">
                  <c:v>0.84026619999999996</c:v>
                </c:pt>
                <c:pt idx="6929">
                  <c:v>0.83936129999999998</c:v>
                </c:pt>
                <c:pt idx="6930">
                  <c:v>0.83841259999999995</c:v>
                </c:pt>
                <c:pt idx="6931">
                  <c:v>0.83744479999999999</c:v>
                </c:pt>
                <c:pt idx="6932">
                  <c:v>0.8365418</c:v>
                </c:pt>
                <c:pt idx="6933">
                  <c:v>0.83588700000000005</c:v>
                </c:pt>
                <c:pt idx="6934">
                  <c:v>0.83576010000000001</c:v>
                </c:pt>
                <c:pt idx="6935">
                  <c:v>0.83647839999999996</c:v>
                </c:pt>
                <c:pt idx="6936">
                  <c:v>0.83824920000000003</c:v>
                </c:pt>
                <c:pt idx="6937">
                  <c:v>0.84087599999999996</c:v>
                </c:pt>
                <c:pt idx="6938">
                  <c:v>0.84364620000000001</c:v>
                </c:pt>
                <c:pt idx="6939">
                  <c:v>0.84562139999999997</c:v>
                </c:pt>
                <c:pt idx="6940">
                  <c:v>0.84630240000000001</c:v>
                </c:pt>
                <c:pt idx="6941">
                  <c:v>0.84581530000000005</c:v>
                </c:pt>
                <c:pt idx="6942">
                  <c:v>0.84463429999999995</c:v>
                </c:pt>
                <c:pt idx="6943">
                  <c:v>0.84325740000000005</c:v>
                </c:pt>
                <c:pt idx="6944">
                  <c:v>0.84206890000000001</c:v>
                </c:pt>
                <c:pt idx="6945">
                  <c:v>0.84136219999999995</c:v>
                </c:pt>
                <c:pt idx="6946">
                  <c:v>0.84130660000000002</c:v>
                </c:pt>
                <c:pt idx="6947">
                  <c:v>0.84194950000000002</c:v>
                </c:pt>
                <c:pt idx="6948">
                  <c:v>0.8431921</c:v>
                </c:pt>
                <c:pt idx="6949">
                  <c:v>0.84482230000000003</c:v>
                </c:pt>
                <c:pt idx="6950">
                  <c:v>0.84658469999999997</c:v>
                </c:pt>
                <c:pt idx="6951">
                  <c:v>0.8482653</c:v>
                </c:pt>
                <c:pt idx="6952">
                  <c:v>0.84973189999999998</c:v>
                </c:pt>
                <c:pt idx="6953">
                  <c:v>0.8508848</c:v>
                </c:pt>
                <c:pt idx="6954">
                  <c:v>0.85162309999999997</c:v>
                </c:pt>
                <c:pt idx="6955">
                  <c:v>0.85187199999999996</c:v>
                </c:pt>
                <c:pt idx="6956">
                  <c:v>0.85162640000000001</c:v>
                </c:pt>
                <c:pt idx="6957">
                  <c:v>0.85097900000000004</c:v>
                </c:pt>
                <c:pt idx="6958">
                  <c:v>0.85009429999999997</c:v>
                </c:pt>
                <c:pt idx="6959">
                  <c:v>0.84917200000000004</c:v>
                </c:pt>
                <c:pt idx="6960">
                  <c:v>0.84839790000000004</c:v>
                </c:pt>
                <c:pt idx="6961">
                  <c:v>0.8478945</c:v>
                </c:pt>
                <c:pt idx="6962">
                  <c:v>0.84771490000000005</c:v>
                </c:pt>
                <c:pt idx="6963">
                  <c:v>0.84782199999999996</c:v>
                </c:pt>
                <c:pt idx="6964">
                  <c:v>0.84811809999999999</c:v>
                </c:pt>
                <c:pt idx="6965">
                  <c:v>0.84848230000000002</c:v>
                </c:pt>
                <c:pt idx="6966">
                  <c:v>0.84884000000000004</c:v>
                </c:pt>
                <c:pt idx="6967">
                  <c:v>0.84919339999999999</c:v>
                </c:pt>
                <c:pt idx="6968">
                  <c:v>0.84959910000000005</c:v>
                </c:pt>
                <c:pt idx="6969">
                  <c:v>0.85010149999999995</c:v>
                </c:pt>
                <c:pt idx="6970">
                  <c:v>0.85067150000000002</c:v>
                </c:pt>
                <c:pt idx="6971">
                  <c:v>0.85119330000000004</c:v>
                </c:pt>
                <c:pt idx="6972">
                  <c:v>0.85152609999999995</c:v>
                </c:pt>
                <c:pt idx="6973">
                  <c:v>0.85158149999999999</c:v>
                </c:pt>
                <c:pt idx="6974">
                  <c:v>0.8513693</c:v>
                </c:pt>
                <c:pt idx="6975">
                  <c:v>0.85099429999999998</c:v>
                </c:pt>
                <c:pt idx="6976">
                  <c:v>0.85062179999999998</c:v>
                </c:pt>
                <c:pt idx="6977">
                  <c:v>0.85043299999999999</c:v>
                </c:pt>
                <c:pt idx="6978">
                  <c:v>0.8505625</c:v>
                </c:pt>
                <c:pt idx="6979">
                  <c:v>0.85105839999999999</c:v>
                </c:pt>
                <c:pt idx="6980">
                  <c:v>0.85184289999999996</c:v>
                </c:pt>
                <c:pt idx="6981">
                  <c:v>0.85274499999999998</c:v>
                </c:pt>
                <c:pt idx="6982">
                  <c:v>0.85356750000000003</c:v>
                </c:pt>
                <c:pt idx="6983">
                  <c:v>0.85419690000000004</c:v>
                </c:pt>
                <c:pt idx="6984">
                  <c:v>0.85464969999999996</c:v>
                </c:pt>
                <c:pt idx="6985">
                  <c:v>0.85504290000000005</c:v>
                </c:pt>
                <c:pt idx="6986">
                  <c:v>0.8555275</c:v>
                </c:pt>
                <c:pt idx="6987">
                  <c:v>0.8562168</c:v>
                </c:pt>
                <c:pt idx="6988">
                  <c:v>0.85714920000000006</c:v>
                </c:pt>
                <c:pt idx="6989">
                  <c:v>0.85825779999999996</c:v>
                </c:pt>
                <c:pt idx="6990">
                  <c:v>0.85939339999999997</c:v>
                </c:pt>
                <c:pt idx="6991">
                  <c:v>0.860371</c:v>
                </c:pt>
                <c:pt idx="6992">
                  <c:v>0.86105569999999998</c:v>
                </c:pt>
                <c:pt idx="6993">
                  <c:v>0.861402</c:v>
                </c:pt>
                <c:pt idx="6994">
                  <c:v>0.86143579999999997</c:v>
                </c:pt>
                <c:pt idx="6995">
                  <c:v>0.86121360000000002</c:v>
                </c:pt>
                <c:pt idx="6996">
                  <c:v>0.86078949999999999</c:v>
                </c:pt>
                <c:pt idx="6997">
                  <c:v>0.86020980000000002</c:v>
                </c:pt>
                <c:pt idx="6998">
                  <c:v>0.85951529999999998</c:v>
                </c:pt>
                <c:pt idx="6999">
                  <c:v>0.85875029999999997</c:v>
                </c:pt>
                <c:pt idx="7000">
                  <c:v>0.85796709999999998</c:v>
                </c:pt>
                <c:pt idx="7001">
                  <c:v>0.85721329999999996</c:v>
                </c:pt>
                <c:pt idx="7002">
                  <c:v>0.85653109999999999</c:v>
                </c:pt>
                <c:pt idx="7003">
                  <c:v>0.85595699999999997</c:v>
                </c:pt>
                <c:pt idx="7004">
                  <c:v>0.85552729999999999</c:v>
                </c:pt>
                <c:pt idx="7005">
                  <c:v>0.85529659999999996</c:v>
                </c:pt>
                <c:pt idx="7006">
                  <c:v>0.85534200000000005</c:v>
                </c:pt>
                <c:pt idx="7007">
                  <c:v>0.85574289999999997</c:v>
                </c:pt>
                <c:pt idx="7008">
                  <c:v>0.85654350000000001</c:v>
                </c:pt>
                <c:pt idx="7009">
                  <c:v>0.85768650000000002</c:v>
                </c:pt>
                <c:pt idx="7010">
                  <c:v>0.85899179999999997</c:v>
                </c:pt>
                <c:pt idx="7011">
                  <c:v>0.86017779999999999</c:v>
                </c:pt>
                <c:pt idx="7012">
                  <c:v>0.86098830000000004</c:v>
                </c:pt>
                <c:pt idx="7013">
                  <c:v>0.86131409999999997</c:v>
                </c:pt>
                <c:pt idx="7014">
                  <c:v>0.86121789999999998</c:v>
                </c:pt>
                <c:pt idx="7015">
                  <c:v>0.86089000000000004</c:v>
                </c:pt>
                <c:pt idx="7016">
                  <c:v>0.86055649999999995</c:v>
                </c:pt>
                <c:pt idx="7017">
                  <c:v>0.8604252</c:v>
                </c:pt>
                <c:pt idx="7018">
                  <c:v>0.86061449999999995</c:v>
                </c:pt>
                <c:pt idx="7019">
                  <c:v>0.86113260000000003</c:v>
                </c:pt>
                <c:pt idx="7020">
                  <c:v>0.86187329999999995</c:v>
                </c:pt>
                <c:pt idx="7021">
                  <c:v>0.8626646</c:v>
                </c:pt>
                <c:pt idx="7022">
                  <c:v>0.86334270000000002</c:v>
                </c:pt>
                <c:pt idx="7023">
                  <c:v>0.86381750000000002</c:v>
                </c:pt>
                <c:pt idx="7024">
                  <c:v>0.86409879999999994</c:v>
                </c:pt>
                <c:pt idx="7025">
                  <c:v>0.86426219999999998</c:v>
                </c:pt>
                <c:pt idx="7026">
                  <c:v>0.86439319999999997</c:v>
                </c:pt>
                <c:pt idx="7027">
                  <c:v>0.86454160000000002</c:v>
                </c:pt>
                <c:pt idx="7028">
                  <c:v>0.86472070000000001</c:v>
                </c:pt>
                <c:pt idx="7029">
                  <c:v>0.86492270000000004</c:v>
                </c:pt>
                <c:pt idx="7030">
                  <c:v>0.86514639999999998</c:v>
                </c:pt>
                <c:pt idx="7031">
                  <c:v>0.86541520000000005</c:v>
                </c:pt>
                <c:pt idx="7032">
                  <c:v>0.86576739999999996</c:v>
                </c:pt>
                <c:pt idx="7033">
                  <c:v>0.86622659999999996</c:v>
                </c:pt>
                <c:pt idx="7034">
                  <c:v>0.86676929999999996</c:v>
                </c:pt>
                <c:pt idx="7035">
                  <c:v>0.86731060000000004</c:v>
                </c:pt>
                <c:pt idx="7036">
                  <c:v>0.86773100000000003</c:v>
                </c:pt>
                <c:pt idx="7037">
                  <c:v>0.86791309999999999</c:v>
                </c:pt>
                <c:pt idx="7038">
                  <c:v>0.86780559999999995</c:v>
                </c:pt>
                <c:pt idx="7039">
                  <c:v>0.86744920000000003</c:v>
                </c:pt>
                <c:pt idx="7040">
                  <c:v>0.86698010000000003</c:v>
                </c:pt>
                <c:pt idx="7041">
                  <c:v>0.86658570000000001</c:v>
                </c:pt>
                <c:pt idx="7042">
                  <c:v>0.86644330000000003</c:v>
                </c:pt>
                <c:pt idx="7043">
                  <c:v>0.86666560000000004</c:v>
                </c:pt>
                <c:pt idx="7044">
                  <c:v>0.86722739999999998</c:v>
                </c:pt>
                <c:pt idx="7045">
                  <c:v>0.86795580000000006</c:v>
                </c:pt>
                <c:pt idx="7046">
                  <c:v>0.86857709999999999</c:v>
                </c:pt>
                <c:pt idx="7047">
                  <c:v>0.86886629999999998</c:v>
                </c:pt>
                <c:pt idx="7048">
                  <c:v>0.86874249999999997</c:v>
                </c:pt>
                <c:pt idx="7049">
                  <c:v>0.8683073</c:v>
                </c:pt>
                <c:pt idx="7050">
                  <c:v>0.86778409999999995</c:v>
                </c:pt>
                <c:pt idx="7051">
                  <c:v>0.86747719999999995</c:v>
                </c:pt>
                <c:pt idx="7052">
                  <c:v>0.86772579999999999</c:v>
                </c:pt>
                <c:pt idx="7053">
                  <c:v>0.86882590000000004</c:v>
                </c:pt>
                <c:pt idx="7054">
                  <c:v>0.87092040000000004</c:v>
                </c:pt>
                <c:pt idx="7055">
                  <c:v>0.87379039999999997</c:v>
                </c:pt>
                <c:pt idx="7056">
                  <c:v>0.87679019999999996</c:v>
                </c:pt>
                <c:pt idx="7057">
                  <c:v>0.87903869999999995</c:v>
                </c:pt>
                <c:pt idx="7058">
                  <c:v>0.87994950000000005</c:v>
                </c:pt>
                <c:pt idx="7059">
                  <c:v>0.87952300000000005</c:v>
                </c:pt>
                <c:pt idx="7060">
                  <c:v>0.87817219999999996</c:v>
                </c:pt>
                <c:pt idx="7061">
                  <c:v>0.87644120000000003</c:v>
                </c:pt>
                <c:pt idx="7062">
                  <c:v>0.87479910000000005</c:v>
                </c:pt>
                <c:pt idx="7063">
                  <c:v>0.87365230000000005</c:v>
                </c:pt>
                <c:pt idx="7064">
                  <c:v>0.87328570000000005</c:v>
                </c:pt>
                <c:pt idx="7065">
                  <c:v>0.87382700000000002</c:v>
                </c:pt>
                <c:pt idx="7066">
                  <c:v>0.87515359999999998</c:v>
                </c:pt>
                <c:pt idx="7067">
                  <c:v>0.87685000000000002</c:v>
                </c:pt>
                <c:pt idx="7068">
                  <c:v>0.8783455</c:v>
                </c:pt>
                <c:pt idx="7069">
                  <c:v>0.87917990000000001</c:v>
                </c:pt>
                <c:pt idx="7070">
                  <c:v>0.87925790000000004</c:v>
                </c:pt>
                <c:pt idx="7071">
                  <c:v>0.87878990000000001</c:v>
                </c:pt>
                <c:pt idx="7072">
                  <c:v>0.87810770000000005</c:v>
                </c:pt>
                <c:pt idx="7073">
                  <c:v>0.87747730000000002</c:v>
                </c:pt>
                <c:pt idx="7074">
                  <c:v>0.87703500000000001</c:v>
                </c:pt>
                <c:pt idx="7075">
                  <c:v>0.87678239999999996</c:v>
                </c:pt>
                <c:pt idx="7076">
                  <c:v>0.87662580000000001</c:v>
                </c:pt>
                <c:pt idx="7077">
                  <c:v>0.87644069999999996</c:v>
                </c:pt>
                <c:pt idx="7078">
                  <c:v>0.87614820000000004</c:v>
                </c:pt>
                <c:pt idx="7079">
                  <c:v>0.8757665</c:v>
                </c:pt>
                <c:pt idx="7080">
                  <c:v>0.87541959999999996</c:v>
                </c:pt>
                <c:pt idx="7081">
                  <c:v>0.87531179999999997</c:v>
                </c:pt>
                <c:pt idx="7082">
                  <c:v>0.8756564</c:v>
                </c:pt>
                <c:pt idx="7083">
                  <c:v>0.87661080000000002</c:v>
                </c:pt>
                <c:pt idx="7084">
                  <c:v>0.8781525</c:v>
                </c:pt>
                <c:pt idx="7085">
                  <c:v>0.88001090000000004</c:v>
                </c:pt>
                <c:pt idx="7086">
                  <c:v>0.88167150000000005</c:v>
                </c:pt>
                <c:pt idx="7087">
                  <c:v>0.88264140000000002</c:v>
                </c:pt>
                <c:pt idx="7088">
                  <c:v>0.88272470000000003</c:v>
                </c:pt>
                <c:pt idx="7089">
                  <c:v>0.88207349999999995</c:v>
                </c:pt>
                <c:pt idx="7090">
                  <c:v>0.88104400000000005</c:v>
                </c:pt>
                <c:pt idx="7091">
                  <c:v>0.88002380000000002</c:v>
                </c:pt>
                <c:pt idx="7092">
                  <c:v>0.87939769999999995</c:v>
                </c:pt>
                <c:pt idx="7093">
                  <c:v>0.87950349999999999</c:v>
                </c:pt>
                <c:pt idx="7094">
                  <c:v>0.88060959999999999</c:v>
                </c:pt>
                <c:pt idx="7095">
                  <c:v>0.88278319999999999</c:v>
                </c:pt>
                <c:pt idx="7096">
                  <c:v>0.8856965</c:v>
                </c:pt>
                <c:pt idx="7097">
                  <c:v>0.88858179999999998</c:v>
                </c:pt>
                <c:pt idx="7098">
                  <c:v>0.89055689999999998</c:v>
                </c:pt>
                <c:pt idx="7099">
                  <c:v>0.89118620000000004</c:v>
                </c:pt>
                <c:pt idx="7100">
                  <c:v>0.89058910000000002</c:v>
                </c:pt>
                <c:pt idx="7101">
                  <c:v>0.88922040000000002</c:v>
                </c:pt>
                <c:pt idx="7102">
                  <c:v>0.88756049999999997</c:v>
                </c:pt>
                <c:pt idx="7103">
                  <c:v>0.88601989999999997</c:v>
                </c:pt>
                <c:pt idx="7104">
                  <c:v>0.88489139999999999</c:v>
                </c:pt>
                <c:pt idx="7105">
                  <c:v>0.88432770000000005</c:v>
                </c:pt>
                <c:pt idx="7106">
                  <c:v>0.8843531</c:v>
                </c:pt>
                <c:pt idx="7107">
                  <c:v>0.88483259999999997</c:v>
                </c:pt>
                <c:pt idx="7108">
                  <c:v>0.88552620000000004</c:v>
                </c:pt>
                <c:pt idx="7109">
                  <c:v>0.88615840000000001</c:v>
                </c:pt>
                <c:pt idx="7110">
                  <c:v>0.88655490000000003</c:v>
                </c:pt>
                <c:pt idx="7111">
                  <c:v>0.88669940000000003</c:v>
                </c:pt>
                <c:pt idx="7112">
                  <c:v>0.8867041</c:v>
                </c:pt>
                <c:pt idx="7113">
                  <c:v>0.88673080000000004</c:v>
                </c:pt>
                <c:pt idx="7114">
                  <c:v>0.88691039999999999</c:v>
                </c:pt>
                <c:pt idx="7115">
                  <c:v>0.88730719999999996</c:v>
                </c:pt>
                <c:pt idx="7116">
                  <c:v>0.88788909999999999</c:v>
                </c:pt>
                <c:pt idx="7117">
                  <c:v>0.88855030000000002</c:v>
                </c:pt>
                <c:pt idx="7118">
                  <c:v>0.88913929999999997</c:v>
                </c:pt>
                <c:pt idx="7119">
                  <c:v>0.88952739999999997</c:v>
                </c:pt>
                <c:pt idx="7120">
                  <c:v>0.88964889999999996</c:v>
                </c:pt>
                <c:pt idx="7121">
                  <c:v>0.88950750000000001</c:v>
                </c:pt>
                <c:pt idx="7122">
                  <c:v>0.88915230000000001</c:v>
                </c:pt>
                <c:pt idx="7123">
                  <c:v>0.88864920000000003</c:v>
                </c:pt>
                <c:pt idx="7124">
                  <c:v>0.88806989999999997</c:v>
                </c:pt>
                <c:pt idx="7125">
                  <c:v>0.88749319999999998</c:v>
                </c:pt>
                <c:pt idx="7126">
                  <c:v>0.88702910000000001</c:v>
                </c:pt>
                <c:pt idx="7127">
                  <c:v>0.88682819999999996</c:v>
                </c:pt>
                <c:pt idx="7128">
                  <c:v>0.88705429999999996</c:v>
                </c:pt>
                <c:pt idx="7129">
                  <c:v>0.88784609999999997</c:v>
                </c:pt>
                <c:pt idx="7130">
                  <c:v>0.88924479999999995</c:v>
                </c:pt>
                <c:pt idx="7131">
                  <c:v>0.8911405</c:v>
                </c:pt>
                <c:pt idx="7132">
                  <c:v>0.89325739999999998</c:v>
                </c:pt>
                <c:pt idx="7133">
                  <c:v>0.89523569999999997</c:v>
                </c:pt>
                <c:pt idx="7134">
                  <c:v>0.89677669999999998</c:v>
                </c:pt>
                <c:pt idx="7135">
                  <c:v>0.89772949999999996</c:v>
                </c:pt>
                <c:pt idx="7136">
                  <c:v>0.8981285</c:v>
                </c:pt>
                <c:pt idx="7137">
                  <c:v>0.89812139999999996</c:v>
                </c:pt>
                <c:pt idx="7138">
                  <c:v>0.89790389999999998</c:v>
                </c:pt>
                <c:pt idx="7139">
                  <c:v>0.8976478</c:v>
                </c:pt>
                <c:pt idx="7140">
                  <c:v>0.89747929999999998</c:v>
                </c:pt>
                <c:pt idx="7141">
                  <c:v>0.89747980000000005</c:v>
                </c:pt>
                <c:pt idx="7142">
                  <c:v>0.89767189999999997</c:v>
                </c:pt>
                <c:pt idx="7143">
                  <c:v>0.89801419999999998</c:v>
                </c:pt>
                <c:pt idx="7144">
                  <c:v>0.8984029</c:v>
                </c:pt>
                <c:pt idx="7145">
                  <c:v>0.89869759999999999</c:v>
                </c:pt>
                <c:pt idx="7146">
                  <c:v>0.89876319999999998</c:v>
                </c:pt>
                <c:pt idx="7147">
                  <c:v>0.89851270000000005</c:v>
                </c:pt>
                <c:pt idx="7148">
                  <c:v>0.89794379999999996</c:v>
                </c:pt>
                <c:pt idx="7149">
                  <c:v>0.89713189999999998</c:v>
                </c:pt>
                <c:pt idx="7150">
                  <c:v>0.89620889999999997</c:v>
                </c:pt>
                <c:pt idx="7151">
                  <c:v>0.89530799999999999</c:v>
                </c:pt>
                <c:pt idx="7152">
                  <c:v>0.89453190000000005</c:v>
                </c:pt>
                <c:pt idx="7153">
                  <c:v>0.89391140000000002</c:v>
                </c:pt>
                <c:pt idx="7154">
                  <c:v>0.89339690000000005</c:v>
                </c:pt>
                <c:pt idx="7155">
                  <c:v>0.89287589999999994</c:v>
                </c:pt>
                <c:pt idx="7156">
                  <c:v>0.8922312</c:v>
                </c:pt>
                <c:pt idx="7157">
                  <c:v>0.89141599999999999</c:v>
                </c:pt>
                <c:pt idx="7158">
                  <c:v>0.89052900000000002</c:v>
                </c:pt>
                <c:pt idx="7159">
                  <c:v>0.88987660000000002</c:v>
                </c:pt>
                <c:pt idx="7160">
                  <c:v>0.88997539999999997</c:v>
                </c:pt>
                <c:pt idx="7161">
                  <c:v>0.89151219999999998</c:v>
                </c:pt>
                <c:pt idx="7162">
                  <c:v>0.89500429999999997</c:v>
                </c:pt>
                <c:pt idx="7163">
                  <c:v>0.90023920000000002</c:v>
                </c:pt>
                <c:pt idx="7164">
                  <c:v>0.90590219999999999</c:v>
                </c:pt>
                <c:pt idx="7165">
                  <c:v>0.91031119999999999</c:v>
                </c:pt>
                <c:pt idx="7166">
                  <c:v>0.91258379999999995</c:v>
                </c:pt>
                <c:pt idx="7167">
                  <c:v>0.91289710000000002</c:v>
                </c:pt>
                <c:pt idx="7168">
                  <c:v>0.91193820000000003</c:v>
                </c:pt>
                <c:pt idx="7169">
                  <c:v>0.91035120000000003</c:v>
                </c:pt>
                <c:pt idx="7170">
                  <c:v>0.90857670000000001</c:v>
                </c:pt>
                <c:pt idx="7171">
                  <c:v>0.90684140000000002</c:v>
                </c:pt>
                <c:pt idx="7172">
                  <c:v>0.90525809999999995</c:v>
                </c:pt>
                <c:pt idx="7173">
                  <c:v>0.90388290000000004</c:v>
                </c:pt>
                <c:pt idx="7174">
                  <c:v>0.90274569999999998</c:v>
                </c:pt>
                <c:pt idx="7175">
                  <c:v>0.90187439999999996</c:v>
                </c:pt>
                <c:pt idx="7176">
                  <c:v>0.90128430000000004</c:v>
                </c:pt>
                <c:pt idx="7177">
                  <c:v>0.90096370000000003</c:v>
                </c:pt>
                <c:pt idx="7178">
                  <c:v>0.90086290000000002</c:v>
                </c:pt>
                <c:pt idx="7179">
                  <c:v>0.90089529999999995</c:v>
                </c:pt>
                <c:pt idx="7180">
                  <c:v>0.90097020000000005</c:v>
                </c:pt>
                <c:pt idx="7181">
                  <c:v>0.90102660000000001</c:v>
                </c:pt>
                <c:pt idx="7182">
                  <c:v>0.90107630000000005</c:v>
                </c:pt>
                <c:pt idx="7183">
                  <c:v>0.90120389999999995</c:v>
                </c:pt>
                <c:pt idx="7184">
                  <c:v>0.9015263</c:v>
                </c:pt>
                <c:pt idx="7185">
                  <c:v>0.90210460000000003</c:v>
                </c:pt>
                <c:pt idx="7186">
                  <c:v>0.90287269999999997</c:v>
                </c:pt>
                <c:pt idx="7187">
                  <c:v>0.90361570000000002</c:v>
                </c:pt>
                <c:pt idx="7188">
                  <c:v>0.90407499999999996</c:v>
                </c:pt>
                <c:pt idx="7189">
                  <c:v>0.90408920000000004</c:v>
                </c:pt>
                <c:pt idx="7190">
                  <c:v>0.90368059999999995</c:v>
                </c:pt>
                <c:pt idx="7191">
                  <c:v>0.90304130000000005</c:v>
                </c:pt>
                <c:pt idx="7192">
                  <c:v>0.90244199999999997</c:v>
                </c:pt>
                <c:pt idx="7193">
                  <c:v>0.90216929999999995</c:v>
                </c:pt>
                <c:pt idx="7194">
                  <c:v>0.90244179999999996</c:v>
                </c:pt>
                <c:pt idx="7195">
                  <c:v>0.903362</c:v>
                </c:pt>
                <c:pt idx="7196">
                  <c:v>0.90481820000000002</c:v>
                </c:pt>
                <c:pt idx="7197">
                  <c:v>0.90645279999999995</c:v>
                </c:pt>
                <c:pt idx="7198">
                  <c:v>0.90774900000000003</c:v>
                </c:pt>
                <c:pt idx="7199">
                  <c:v>0.90832420000000003</c:v>
                </c:pt>
                <c:pt idx="7200">
                  <c:v>0.90817179999999997</c:v>
                </c:pt>
                <c:pt idx="7201">
                  <c:v>0.90759500000000004</c:v>
                </c:pt>
                <c:pt idx="7202">
                  <c:v>0.90699430000000003</c:v>
                </c:pt>
                <c:pt idx="7203">
                  <c:v>0.90667629999999999</c:v>
                </c:pt>
                <c:pt idx="7204">
                  <c:v>0.90683069999999999</c:v>
                </c:pt>
                <c:pt idx="7205">
                  <c:v>0.90749060000000004</c:v>
                </c:pt>
                <c:pt idx="7206">
                  <c:v>0.90853539999999999</c:v>
                </c:pt>
                <c:pt idx="7207">
                  <c:v>0.90970459999999997</c:v>
                </c:pt>
                <c:pt idx="7208">
                  <c:v>0.91069330000000004</c:v>
                </c:pt>
                <c:pt idx="7209">
                  <c:v>0.91128240000000005</c:v>
                </c:pt>
                <c:pt idx="7210">
                  <c:v>0.91138450000000004</c:v>
                </c:pt>
                <c:pt idx="7211">
                  <c:v>0.9110452</c:v>
                </c:pt>
                <c:pt idx="7212">
                  <c:v>0.91038269999999999</c:v>
                </c:pt>
                <c:pt idx="7213">
                  <c:v>0.9095531</c:v>
                </c:pt>
                <c:pt idx="7214">
                  <c:v>0.90872220000000004</c:v>
                </c:pt>
                <c:pt idx="7215">
                  <c:v>0.90806509999999996</c:v>
                </c:pt>
                <c:pt idx="7216">
                  <c:v>0.90777280000000005</c:v>
                </c:pt>
                <c:pt idx="7217">
                  <c:v>0.90799879999999999</c:v>
                </c:pt>
                <c:pt idx="7218">
                  <c:v>0.90879829999999995</c:v>
                </c:pt>
                <c:pt idx="7219">
                  <c:v>0.91004960000000001</c:v>
                </c:pt>
                <c:pt idx="7220">
                  <c:v>0.91146490000000002</c:v>
                </c:pt>
                <c:pt idx="7221">
                  <c:v>0.91268879999999997</c:v>
                </c:pt>
                <c:pt idx="7222">
                  <c:v>0.91346260000000001</c:v>
                </c:pt>
                <c:pt idx="7223">
                  <c:v>0.91373649999999995</c:v>
                </c:pt>
                <c:pt idx="7224">
                  <c:v>0.91364020000000001</c:v>
                </c:pt>
                <c:pt idx="7225">
                  <c:v>0.91341539999999999</c:v>
                </c:pt>
                <c:pt idx="7226">
                  <c:v>0.91331839999999997</c:v>
                </c:pt>
                <c:pt idx="7227">
                  <c:v>0.91359489999999999</c:v>
                </c:pt>
                <c:pt idx="7228">
                  <c:v>0.91440589999999999</c:v>
                </c:pt>
                <c:pt idx="7229">
                  <c:v>0.91574999999999995</c:v>
                </c:pt>
                <c:pt idx="7230">
                  <c:v>0.91738980000000003</c:v>
                </c:pt>
                <c:pt idx="7231">
                  <c:v>0.91890240000000001</c:v>
                </c:pt>
                <c:pt idx="7232">
                  <c:v>0.91988669999999995</c:v>
                </c:pt>
                <c:pt idx="7233">
                  <c:v>0.9201414</c:v>
                </c:pt>
                <c:pt idx="7234">
                  <c:v>0.91973419999999995</c:v>
                </c:pt>
                <c:pt idx="7235">
                  <c:v>0.91889469999999995</c:v>
                </c:pt>
                <c:pt idx="7236">
                  <c:v>0.91792090000000004</c:v>
                </c:pt>
                <c:pt idx="7237">
                  <c:v>0.91709680000000005</c:v>
                </c:pt>
                <c:pt idx="7238">
                  <c:v>0.91665759999999996</c:v>
                </c:pt>
                <c:pt idx="7239">
                  <c:v>0.91678510000000002</c:v>
                </c:pt>
                <c:pt idx="7240">
                  <c:v>0.91753180000000001</c:v>
                </c:pt>
                <c:pt idx="7241">
                  <c:v>0.91877920000000002</c:v>
                </c:pt>
                <c:pt idx="7242">
                  <c:v>0.92021390000000003</c:v>
                </c:pt>
                <c:pt idx="7243">
                  <c:v>0.92145259999999996</c:v>
                </c:pt>
                <c:pt idx="7244">
                  <c:v>0.92219390000000001</c:v>
                </c:pt>
                <c:pt idx="7245">
                  <c:v>0.92233940000000003</c:v>
                </c:pt>
                <c:pt idx="7246">
                  <c:v>0.92198460000000004</c:v>
                </c:pt>
                <c:pt idx="7247">
                  <c:v>0.9213095</c:v>
                </c:pt>
                <c:pt idx="7248">
                  <c:v>0.9204753</c:v>
                </c:pt>
                <c:pt idx="7249">
                  <c:v>0.91956510000000002</c:v>
                </c:pt>
                <c:pt idx="7250">
                  <c:v>0.91860129999999995</c:v>
                </c:pt>
                <c:pt idx="7251">
                  <c:v>0.91758410000000001</c:v>
                </c:pt>
                <c:pt idx="7252">
                  <c:v>0.91653430000000002</c:v>
                </c:pt>
                <c:pt idx="7253">
                  <c:v>0.91553810000000002</c:v>
                </c:pt>
                <c:pt idx="7254">
                  <c:v>0.91474999999999995</c:v>
                </c:pt>
                <c:pt idx="7255">
                  <c:v>0.91435370000000005</c:v>
                </c:pt>
                <c:pt idx="7256">
                  <c:v>0.914516</c:v>
                </c:pt>
                <c:pt idx="7257">
                  <c:v>0.91529430000000001</c:v>
                </c:pt>
                <c:pt idx="7258">
                  <c:v>0.9165932</c:v>
                </c:pt>
                <c:pt idx="7259">
                  <c:v>0.91814949999999995</c:v>
                </c:pt>
                <c:pt idx="7260">
                  <c:v>0.91964290000000004</c:v>
                </c:pt>
                <c:pt idx="7261">
                  <c:v>0.92084440000000001</c:v>
                </c:pt>
                <c:pt idx="7262">
                  <c:v>0.92170510000000005</c:v>
                </c:pt>
                <c:pt idx="7263">
                  <c:v>0.92237259999999999</c:v>
                </c:pt>
                <c:pt idx="7264">
                  <c:v>0.92308979999999996</c:v>
                </c:pt>
                <c:pt idx="7265">
                  <c:v>0.92408820000000003</c:v>
                </c:pt>
                <c:pt idx="7266">
                  <c:v>0.92546119999999998</c:v>
                </c:pt>
                <c:pt idx="7267">
                  <c:v>0.92712680000000003</c:v>
                </c:pt>
                <c:pt idx="7268">
                  <c:v>0.92884089999999997</c:v>
                </c:pt>
                <c:pt idx="7269">
                  <c:v>0.93031520000000001</c:v>
                </c:pt>
                <c:pt idx="7270">
                  <c:v>0.93132320000000002</c:v>
                </c:pt>
                <c:pt idx="7271">
                  <c:v>0.93177909999999997</c:v>
                </c:pt>
                <c:pt idx="7272">
                  <c:v>0.93173269999999997</c:v>
                </c:pt>
                <c:pt idx="7273">
                  <c:v>0.93129490000000004</c:v>
                </c:pt>
                <c:pt idx="7274">
                  <c:v>0.93058059999999998</c:v>
                </c:pt>
                <c:pt idx="7275">
                  <c:v>0.92967909999999998</c:v>
                </c:pt>
                <c:pt idx="7276">
                  <c:v>0.92867880000000003</c:v>
                </c:pt>
                <c:pt idx="7277">
                  <c:v>0.92768300000000004</c:v>
                </c:pt>
                <c:pt idx="7278">
                  <c:v>0.92680870000000004</c:v>
                </c:pt>
                <c:pt idx="7279">
                  <c:v>0.92618420000000001</c:v>
                </c:pt>
                <c:pt idx="7280">
                  <c:v>0.92590119999999998</c:v>
                </c:pt>
                <c:pt idx="7281">
                  <c:v>0.92597560000000001</c:v>
                </c:pt>
                <c:pt idx="7282">
                  <c:v>0.92632899999999996</c:v>
                </c:pt>
                <c:pt idx="7283">
                  <c:v>0.9267997</c:v>
                </c:pt>
                <c:pt idx="7284">
                  <c:v>0.92720579999999997</c:v>
                </c:pt>
                <c:pt idx="7285">
                  <c:v>0.92739579999999999</c:v>
                </c:pt>
                <c:pt idx="7286">
                  <c:v>0.92731920000000001</c:v>
                </c:pt>
                <c:pt idx="7287">
                  <c:v>0.92703590000000002</c:v>
                </c:pt>
                <c:pt idx="7288">
                  <c:v>0.9266875</c:v>
                </c:pt>
                <c:pt idx="7289">
                  <c:v>0.92642990000000003</c:v>
                </c:pt>
                <c:pt idx="7290">
                  <c:v>0.9263749</c:v>
                </c:pt>
                <c:pt idx="7291">
                  <c:v>0.92655889999999996</c:v>
                </c:pt>
                <c:pt idx="7292">
                  <c:v>0.92693139999999996</c:v>
                </c:pt>
                <c:pt idx="7293">
                  <c:v>0.92737860000000005</c:v>
                </c:pt>
                <c:pt idx="7294">
                  <c:v>0.92776579999999997</c:v>
                </c:pt>
                <c:pt idx="7295">
                  <c:v>0.92800519999999997</c:v>
                </c:pt>
                <c:pt idx="7296">
                  <c:v>0.92808420000000003</c:v>
                </c:pt>
                <c:pt idx="7297">
                  <c:v>0.92806949999999999</c:v>
                </c:pt>
                <c:pt idx="7298">
                  <c:v>0.92806140000000004</c:v>
                </c:pt>
                <c:pt idx="7299">
                  <c:v>0.92815300000000001</c:v>
                </c:pt>
                <c:pt idx="7300">
                  <c:v>0.92839340000000004</c:v>
                </c:pt>
                <c:pt idx="7301">
                  <c:v>0.92878000000000005</c:v>
                </c:pt>
                <c:pt idx="7302">
                  <c:v>0.92927070000000001</c:v>
                </c:pt>
                <c:pt idx="7303">
                  <c:v>0.92980399999999996</c:v>
                </c:pt>
                <c:pt idx="7304">
                  <c:v>0.93032689999999996</c:v>
                </c:pt>
                <c:pt idx="7305">
                  <c:v>0.93080309999999999</c:v>
                </c:pt>
                <c:pt idx="7306">
                  <c:v>0.93122669999999996</c:v>
                </c:pt>
                <c:pt idx="7307">
                  <c:v>0.93161799999999995</c:v>
                </c:pt>
                <c:pt idx="7308">
                  <c:v>0.93201719999999999</c:v>
                </c:pt>
                <c:pt idx="7309">
                  <c:v>0.93246359999999995</c:v>
                </c:pt>
                <c:pt idx="7310">
                  <c:v>0.93297390000000002</c:v>
                </c:pt>
                <c:pt idx="7311">
                  <c:v>0.93351839999999997</c:v>
                </c:pt>
                <c:pt idx="7312">
                  <c:v>0.93401389999999995</c:v>
                </c:pt>
                <c:pt idx="7313">
                  <c:v>0.93435259999999998</c:v>
                </c:pt>
                <c:pt idx="7314">
                  <c:v>0.93443880000000001</c:v>
                </c:pt>
                <c:pt idx="7315">
                  <c:v>0.93423829999999997</c:v>
                </c:pt>
                <c:pt idx="7316">
                  <c:v>0.93379619999999997</c:v>
                </c:pt>
                <c:pt idx="7317">
                  <c:v>0.93323460000000003</c:v>
                </c:pt>
                <c:pt idx="7318">
                  <c:v>0.93271340000000003</c:v>
                </c:pt>
                <c:pt idx="7319">
                  <c:v>0.93240440000000002</c:v>
                </c:pt>
                <c:pt idx="7320">
                  <c:v>0.93245299999999998</c:v>
                </c:pt>
                <c:pt idx="7321">
                  <c:v>0.93293210000000004</c:v>
                </c:pt>
                <c:pt idx="7322">
                  <c:v>0.9338341</c:v>
                </c:pt>
                <c:pt idx="7323">
                  <c:v>0.9350678</c:v>
                </c:pt>
                <c:pt idx="7324">
                  <c:v>0.93649740000000004</c:v>
                </c:pt>
                <c:pt idx="7325">
                  <c:v>0.93796120000000005</c:v>
                </c:pt>
                <c:pt idx="7326">
                  <c:v>0.93930199999999997</c:v>
                </c:pt>
                <c:pt idx="7327">
                  <c:v>0.94038460000000001</c:v>
                </c:pt>
                <c:pt idx="7328">
                  <c:v>0.94109160000000003</c:v>
                </c:pt>
                <c:pt idx="7329">
                  <c:v>0.94133880000000003</c:v>
                </c:pt>
                <c:pt idx="7330">
                  <c:v>0.94110240000000001</c:v>
                </c:pt>
                <c:pt idx="7331">
                  <c:v>0.94043239999999995</c:v>
                </c:pt>
                <c:pt idx="7332">
                  <c:v>0.93946200000000002</c:v>
                </c:pt>
                <c:pt idx="7333">
                  <c:v>0.93837610000000005</c:v>
                </c:pt>
                <c:pt idx="7334">
                  <c:v>0.93739790000000001</c:v>
                </c:pt>
                <c:pt idx="7335">
                  <c:v>0.93671789999999999</c:v>
                </c:pt>
                <c:pt idx="7336">
                  <c:v>0.93644919999999998</c:v>
                </c:pt>
                <c:pt idx="7337">
                  <c:v>0.93660319999999997</c:v>
                </c:pt>
                <c:pt idx="7338">
                  <c:v>0.93708309999999995</c:v>
                </c:pt>
                <c:pt idx="7339">
                  <c:v>0.93772330000000004</c:v>
                </c:pt>
                <c:pt idx="7340">
                  <c:v>0.9383475</c:v>
                </c:pt>
                <c:pt idx="7341">
                  <c:v>0.93884829999999997</c:v>
                </c:pt>
                <c:pt idx="7342">
                  <c:v>0.93921069999999995</c:v>
                </c:pt>
                <c:pt idx="7343">
                  <c:v>0.93950370000000005</c:v>
                </c:pt>
                <c:pt idx="7344">
                  <c:v>0.93982679999999996</c:v>
                </c:pt>
                <c:pt idx="7345">
                  <c:v>0.94025829999999999</c:v>
                </c:pt>
                <c:pt idx="7346">
                  <c:v>0.94080969999999997</c:v>
                </c:pt>
                <c:pt idx="7347">
                  <c:v>0.94141750000000002</c:v>
                </c:pt>
                <c:pt idx="7348">
                  <c:v>0.9419651</c:v>
                </c:pt>
                <c:pt idx="7349">
                  <c:v>0.94233920000000004</c:v>
                </c:pt>
                <c:pt idx="7350">
                  <c:v>0.94248500000000002</c:v>
                </c:pt>
                <c:pt idx="7351">
                  <c:v>0.94241850000000005</c:v>
                </c:pt>
                <c:pt idx="7352">
                  <c:v>0.94220959999999998</c:v>
                </c:pt>
                <c:pt idx="7353">
                  <c:v>0.94193400000000005</c:v>
                </c:pt>
                <c:pt idx="7354">
                  <c:v>0.94165370000000004</c:v>
                </c:pt>
                <c:pt idx="7355">
                  <c:v>0.94140860000000004</c:v>
                </c:pt>
                <c:pt idx="7356">
                  <c:v>0.94122839999999997</c:v>
                </c:pt>
                <c:pt idx="7357">
                  <c:v>0.94115219999999999</c:v>
                </c:pt>
                <c:pt idx="7358">
                  <c:v>0.94122939999999999</c:v>
                </c:pt>
                <c:pt idx="7359">
                  <c:v>0.94149760000000005</c:v>
                </c:pt>
                <c:pt idx="7360">
                  <c:v>0.94196000000000002</c:v>
                </c:pt>
                <c:pt idx="7361">
                  <c:v>0.94255829999999996</c:v>
                </c:pt>
                <c:pt idx="7362">
                  <c:v>0.94318380000000002</c:v>
                </c:pt>
                <c:pt idx="7363">
                  <c:v>0.94370339999999997</c:v>
                </c:pt>
                <c:pt idx="7364">
                  <c:v>0.94402269999999999</c:v>
                </c:pt>
                <c:pt idx="7365">
                  <c:v>0.94411480000000003</c:v>
                </c:pt>
                <c:pt idx="7366">
                  <c:v>0.94402470000000005</c:v>
                </c:pt>
                <c:pt idx="7367">
                  <c:v>0.94383870000000003</c:v>
                </c:pt>
                <c:pt idx="7368">
                  <c:v>0.94364519999999996</c:v>
                </c:pt>
                <c:pt idx="7369">
                  <c:v>0.94350400000000001</c:v>
                </c:pt>
                <c:pt idx="7370">
                  <c:v>0.94343160000000004</c:v>
                </c:pt>
                <c:pt idx="7371">
                  <c:v>0.94342329999999996</c:v>
                </c:pt>
                <c:pt idx="7372">
                  <c:v>0.94347570000000003</c:v>
                </c:pt>
                <c:pt idx="7373">
                  <c:v>0.94360719999999998</c:v>
                </c:pt>
                <c:pt idx="7374">
                  <c:v>0.94385660000000005</c:v>
                </c:pt>
                <c:pt idx="7375">
                  <c:v>0.94425519999999996</c:v>
                </c:pt>
                <c:pt idx="7376">
                  <c:v>0.9447951</c:v>
                </c:pt>
                <c:pt idx="7377">
                  <c:v>0.94540599999999997</c:v>
                </c:pt>
                <c:pt idx="7378">
                  <c:v>0.9459687</c:v>
                </c:pt>
                <c:pt idx="7379">
                  <c:v>0.94636469999999995</c:v>
                </c:pt>
                <c:pt idx="7380">
                  <c:v>0.94652289999999994</c:v>
                </c:pt>
                <c:pt idx="7381">
                  <c:v>0.94646779999999997</c:v>
                </c:pt>
                <c:pt idx="7382">
                  <c:v>0.94630959999999997</c:v>
                </c:pt>
                <c:pt idx="7383">
                  <c:v>0.94621180000000005</c:v>
                </c:pt>
                <c:pt idx="7384">
                  <c:v>0.94631379999999998</c:v>
                </c:pt>
                <c:pt idx="7385">
                  <c:v>0.94667460000000003</c:v>
                </c:pt>
                <c:pt idx="7386">
                  <c:v>0.94725110000000001</c:v>
                </c:pt>
                <c:pt idx="7387">
                  <c:v>0.94792140000000003</c:v>
                </c:pt>
                <c:pt idx="7388">
                  <c:v>0.94854499999999997</c:v>
                </c:pt>
                <c:pt idx="7389">
                  <c:v>0.94901590000000002</c:v>
                </c:pt>
                <c:pt idx="7390">
                  <c:v>0.94931480000000001</c:v>
                </c:pt>
                <c:pt idx="7391">
                  <c:v>0.94948889999999997</c:v>
                </c:pt>
                <c:pt idx="7392">
                  <c:v>0.94961200000000001</c:v>
                </c:pt>
                <c:pt idx="7393">
                  <c:v>0.94972540000000005</c:v>
                </c:pt>
                <c:pt idx="7394">
                  <c:v>0.94981539999999998</c:v>
                </c:pt>
                <c:pt idx="7395">
                  <c:v>0.94982339999999998</c:v>
                </c:pt>
                <c:pt idx="7396">
                  <c:v>0.94969510000000001</c:v>
                </c:pt>
                <c:pt idx="7397">
                  <c:v>0.94942649999999995</c:v>
                </c:pt>
                <c:pt idx="7398">
                  <c:v>0.94909129999999997</c:v>
                </c:pt>
                <c:pt idx="7399">
                  <c:v>0.94881680000000002</c:v>
                </c:pt>
                <c:pt idx="7400">
                  <c:v>0.94874239999999999</c:v>
                </c:pt>
                <c:pt idx="7401">
                  <c:v>0.94894460000000003</c:v>
                </c:pt>
                <c:pt idx="7402">
                  <c:v>0.94939340000000005</c:v>
                </c:pt>
                <c:pt idx="7403">
                  <c:v>0.94994749999999994</c:v>
                </c:pt>
                <c:pt idx="7404">
                  <c:v>0.95040170000000002</c:v>
                </c:pt>
                <c:pt idx="7405">
                  <c:v>0.95057590000000003</c:v>
                </c:pt>
                <c:pt idx="7406">
                  <c:v>0.95036799999999999</c:v>
                </c:pt>
                <c:pt idx="7407">
                  <c:v>0.94980779999999998</c:v>
                </c:pt>
                <c:pt idx="7408">
                  <c:v>0.94903479999999996</c:v>
                </c:pt>
                <c:pt idx="7409">
                  <c:v>0.94826169999999999</c:v>
                </c:pt>
                <c:pt idx="7410">
                  <c:v>0.94769210000000004</c:v>
                </c:pt>
                <c:pt idx="7411">
                  <c:v>0.94746889999999995</c:v>
                </c:pt>
                <c:pt idx="7412">
                  <c:v>0.94765169999999999</c:v>
                </c:pt>
                <c:pt idx="7413">
                  <c:v>0.94820680000000002</c:v>
                </c:pt>
                <c:pt idx="7414">
                  <c:v>0.94903210000000005</c:v>
                </c:pt>
                <c:pt idx="7415">
                  <c:v>0.94997849999999995</c:v>
                </c:pt>
                <c:pt idx="7416">
                  <c:v>0.9508974</c:v>
                </c:pt>
                <c:pt idx="7417">
                  <c:v>0.9516599</c:v>
                </c:pt>
                <c:pt idx="7418">
                  <c:v>0.95218119999999995</c:v>
                </c:pt>
                <c:pt idx="7419">
                  <c:v>0.95243940000000005</c:v>
                </c:pt>
                <c:pt idx="7420">
                  <c:v>0.95247389999999998</c:v>
                </c:pt>
                <c:pt idx="7421">
                  <c:v>0.95237309999999997</c:v>
                </c:pt>
                <c:pt idx="7422">
                  <c:v>0.95223570000000002</c:v>
                </c:pt>
                <c:pt idx="7423">
                  <c:v>0.95214849999999995</c:v>
                </c:pt>
                <c:pt idx="7424">
                  <c:v>0.9521522</c:v>
                </c:pt>
                <c:pt idx="7425">
                  <c:v>0.95223349999999995</c:v>
                </c:pt>
                <c:pt idx="7426">
                  <c:v>0.95234070000000004</c:v>
                </c:pt>
                <c:pt idx="7427">
                  <c:v>0.95241620000000005</c:v>
                </c:pt>
                <c:pt idx="7428">
                  <c:v>0.95243199999999995</c:v>
                </c:pt>
                <c:pt idx="7429">
                  <c:v>0.95241129999999996</c:v>
                </c:pt>
                <c:pt idx="7430">
                  <c:v>0.95241949999999997</c:v>
                </c:pt>
                <c:pt idx="7431">
                  <c:v>0.95253100000000002</c:v>
                </c:pt>
                <c:pt idx="7432">
                  <c:v>0.95279539999999996</c:v>
                </c:pt>
                <c:pt idx="7433">
                  <c:v>0.95320380000000005</c:v>
                </c:pt>
                <c:pt idx="7434">
                  <c:v>0.95369320000000002</c:v>
                </c:pt>
                <c:pt idx="7435">
                  <c:v>0.95416690000000004</c:v>
                </c:pt>
                <c:pt idx="7436">
                  <c:v>0.954542</c:v>
                </c:pt>
                <c:pt idx="7437">
                  <c:v>0.95477860000000003</c:v>
                </c:pt>
                <c:pt idx="7438">
                  <c:v>0.95489120000000005</c:v>
                </c:pt>
                <c:pt idx="7439">
                  <c:v>0.95493059999999996</c:v>
                </c:pt>
                <c:pt idx="7440">
                  <c:v>0.95495350000000001</c:v>
                </c:pt>
                <c:pt idx="7441">
                  <c:v>0.95499599999999996</c:v>
                </c:pt>
                <c:pt idx="7442">
                  <c:v>0.95506230000000003</c:v>
                </c:pt>
                <c:pt idx="7443">
                  <c:v>0.95513550000000003</c:v>
                </c:pt>
                <c:pt idx="7444">
                  <c:v>0.95520170000000004</c:v>
                </c:pt>
                <c:pt idx="7445">
                  <c:v>0.95526849999999996</c:v>
                </c:pt>
                <c:pt idx="7446">
                  <c:v>0.95536299999999996</c:v>
                </c:pt>
                <c:pt idx="7447">
                  <c:v>0.95552029999999999</c:v>
                </c:pt>
                <c:pt idx="7448">
                  <c:v>0.95575429999999995</c:v>
                </c:pt>
                <c:pt idx="7449">
                  <c:v>0.95604869999999997</c:v>
                </c:pt>
                <c:pt idx="7450">
                  <c:v>0.95636659999999996</c:v>
                </c:pt>
                <c:pt idx="7451">
                  <c:v>0.95667769999999996</c:v>
                </c:pt>
                <c:pt idx="7452">
                  <c:v>0.95698530000000004</c:v>
                </c:pt>
                <c:pt idx="7453">
                  <c:v>0.95734269999999999</c:v>
                </c:pt>
                <c:pt idx="7454">
                  <c:v>0.95782259999999997</c:v>
                </c:pt>
                <c:pt idx="7455">
                  <c:v>0.95848849999999997</c:v>
                </c:pt>
                <c:pt idx="7456">
                  <c:v>0.9593391</c:v>
                </c:pt>
                <c:pt idx="7457">
                  <c:v>0.96029089999999995</c:v>
                </c:pt>
                <c:pt idx="7458">
                  <c:v>0.96118599999999998</c:v>
                </c:pt>
                <c:pt idx="7459">
                  <c:v>0.96185670000000001</c:v>
                </c:pt>
                <c:pt idx="7460">
                  <c:v>0.96219299999999996</c:v>
                </c:pt>
                <c:pt idx="7461">
                  <c:v>0.9621864</c:v>
                </c:pt>
                <c:pt idx="7462">
                  <c:v>0.96193879999999998</c:v>
                </c:pt>
                <c:pt idx="7463">
                  <c:v>0.96161399999999997</c:v>
                </c:pt>
                <c:pt idx="7464">
                  <c:v>0.96137879999999998</c:v>
                </c:pt>
                <c:pt idx="7465">
                  <c:v>0.96132609999999996</c:v>
                </c:pt>
                <c:pt idx="7466">
                  <c:v>0.96145780000000003</c:v>
                </c:pt>
                <c:pt idx="7467">
                  <c:v>0.96168989999999999</c:v>
                </c:pt>
                <c:pt idx="7468">
                  <c:v>0.9619105</c:v>
                </c:pt>
              </c:numCache>
            </c:numRef>
          </c:yVal>
          <c:smooth val="1"/>
          <c:extLst>
            <c:ext xmlns:c16="http://schemas.microsoft.com/office/drawing/2014/chart" uri="{C3380CC4-5D6E-409C-BE32-E72D297353CC}">
              <c16:uniqueId val="{00000001-2340-4AEF-AD81-32AC924F2165}"/>
            </c:ext>
          </c:extLst>
        </c:ser>
        <c:ser>
          <c:idx val="2"/>
          <c:order val="2"/>
          <c:tx>
            <c:strRef>
              <c:f>RHP!$D$1</c:f>
              <c:strCache>
                <c:ptCount val="1"/>
                <c:pt idx="0">
                  <c:v>RHP2</c:v>
                </c:pt>
              </c:strCache>
            </c:strRef>
          </c:tx>
          <c:spPr>
            <a:ln w="9525" cap="rnd">
              <a:solidFill>
                <a:schemeClr val="tx1"/>
              </a:solidFill>
              <a:round/>
            </a:ln>
            <a:effectLst/>
          </c:spPr>
          <c:marker>
            <c:symbol val="none"/>
          </c:marker>
          <c:xVal>
            <c:numRef>
              <c:f>RH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RHP!$D$2:$D$7470</c:f>
              <c:numCache>
                <c:formatCode>0.00E+00</c:formatCode>
                <c:ptCount val="7469"/>
                <c:pt idx="0">
                  <c:v>0</c:v>
                </c:pt>
                <c:pt idx="1">
                  <c:v>0.58029350000000002</c:v>
                </c:pt>
                <c:pt idx="2">
                  <c:v>0.58054479999999997</c:v>
                </c:pt>
                <c:pt idx="3">
                  <c:v>0.58054209999999995</c:v>
                </c:pt>
                <c:pt idx="4">
                  <c:v>0.58048239999999995</c:v>
                </c:pt>
                <c:pt idx="5">
                  <c:v>0.58066649999999997</c:v>
                </c:pt>
                <c:pt idx="6">
                  <c:v>0.58134450000000004</c:v>
                </c:pt>
                <c:pt idx="7">
                  <c:v>0.58259280000000002</c:v>
                </c:pt>
                <c:pt idx="8">
                  <c:v>0.58427340000000005</c:v>
                </c:pt>
                <c:pt idx="9">
                  <c:v>0.58610439999999997</c:v>
                </c:pt>
                <c:pt idx="10">
                  <c:v>0.58777889999999999</c:v>
                </c:pt>
                <c:pt idx="11">
                  <c:v>0.58910470000000004</c:v>
                </c:pt>
                <c:pt idx="12">
                  <c:v>0.59003229999999995</c:v>
                </c:pt>
                <c:pt idx="13">
                  <c:v>0.59063209999999999</c:v>
                </c:pt>
                <c:pt idx="14">
                  <c:v>0.59099440000000003</c:v>
                </c:pt>
                <c:pt idx="15">
                  <c:v>0.59114529999999998</c:v>
                </c:pt>
                <c:pt idx="16">
                  <c:v>0.59101519999999996</c:v>
                </c:pt>
                <c:pt idx="17">
                  <c:v>0.59050049999999998</c:v>
                </c:pt>
                <c:pt idx="18">
                  <c:v>0.58955380000000002</c:v>
                </c:pt>
                <c:pt idx="19">
                  <c:v>0.58827359999999995</c:v>
                </c:pt>
                <c:pt idx="20">
                  <c:v>0.58689899999999995</c:v>
                </c:pt>
                <c:pt idx="21">
                  <c:v>0.58576450000000002</c:v>
                </c:pt>
                <c:pt idx="22">
                  <c:v>0.58515349999999999</c:v>
                </c:pt>
                <c:pt idx="23">
                  <c:v>0.58517850000000005</c:v>
                </c:pt>
                <c:pt idx="24">
                  <c:v>0.58575920000000004</c:v>
                </c:pt>
                <c:pt idx="25">
                  <c:v>0.58668799999999999</c:v>
                </c:pt>
                <c:pt idx="26">
                  <c:v>0.58776640000000002</c:v>
                </c:pt>
                <c:pt idx="27">
                  <c:v>0.5888949</c:v>
                </c:pt>
                <c:pt idx="28">
                  <c:v>0.59011080000000005</c:v>
                </c:pt>
                <c:pt idx="29">
                  <c:v>0.5915127</c:v>
                </c:pt>
                <c:pt idx="30">
                  <c:v>0.59315720000000005</c:v>
                </c:pt>
                <c:pt idx="31">
                  <c:v>0.5949759</c:v>
                </c:pt>
                <c:pt idx="32">
                  <c:v>0.59677880000000005</c:v>
                </c:pt>
                <c:pt idx="33">
                  <c:v>0.59831389999999995</c:v>
                </c:pt>
                <c:pt idx="34">
                  <c:v>0.59938659999999999</c:v>
                </c:pt>
                <c:pt idx="35">
                  <c:v>0.59991289999999997</c:v>
                </c:pt>
                <c:pt idx="36">
                  <c:v>0.59996819999999995</c:v>
                </c:pt>
                <c:pt idx="37">
                  <c:v>0.59976070000000004</c:v>
                </c:pt>
                <c:pt idx="38">
                  <c:v>0.59958940000000005</c:v>
                </c:pt>
                <c:pt idx="39">
                  <c:v>0.59969220000000001</c:v>
                </c:pt>
                <c:pt idx="40">
                  <c:v>0.60009259999999998</c:v>
                </c:pt>
                <c:pt idx="41">
                  <c:v>0.60060899999999995</c:v>
                </c:pt>
                <c:pt idx="42">
                  <c:v>0.60105509999999995</c:v>
                </c:pt>
                <c:pt idx="43">
                  <c:v>0.60141599999999995</c:v>
                </c:pt>
                <c:pt idx="44">
                  <c:v>0.60184939999999998</c:v>
                </c:pt>
                <c:pt idx="45">
                  <c:v>0.60256080000000001</c:v>
                </c:pt>
                <c:pt idx="46">
                  <c:v>0.60366819999999999</c:v>
                </c:pt>
                <c:pt idx="47">
                  <c:v>0.60514349999999995</c:v>
                </c:pt>
                <c:pt idx="48">
                  <c:v>0.60679539999999998</c:v>
                </c:pt>
                <c:pt idx="49">
                  <c:v>0.60834710000000003</c:v>
                </c:pt>
                <c:pt idx="50">
                  <c:v>0.60952340000000005</c:v>
                </c:pt>
                <c:pt idx="51">
                  <c:v>0.61019279999999998</c:v>
                </c:pt>
                <c:pt idx="52">
                  <c:v>0.61040779999999994</c:v>
                </c:pt>
                <c:pt idx="53">
                  <c:v>0.61036100000000004</c:v>
                </c:pt>
                <c:pt idx="54">
                  <c:v>0.61025960000000001</c:v>
                </c:pt>
                <c:pt idx="55">
                  <c:v>0.6102206</c:v>
                </c:pt>
                <c:pt idx="56">
                  <c:v>0.61023590000000005</c:v>
                </c:pt>
                <c:pt idx="57">
                  <c:v>0.61021630000000004</c:v>
                </c:pt>
                <c:pt idx="58">
                  <c:v>0.61007730000000004</c:v>
                </c:pt>
                <c:pt idx="59">
                  <c:v>0.6098152</c:v>
                </c:pt>
                <c:pt idx="60">
                  <c:v>0.60952289999999998</c:v>
                </c:pt>
                <c:pt idx="61">
                  <c:v>0.60935470000000003</c:v>
                </c:pt>
                <c:pt idx="62">
                  <c:v>0.60944189999999998</c:v>
                </c:pt>
                <c:pt idx="63">
                  <c:v>0.60981289999999999</c:v>
                </c:pt>
                <c:pt idx="64">
                  <c:v>0.61037180000000002</c:v>
                </c:pt>
                <c:pt idx="65">
                  <c:v>0.61093719999999996</c:v>
                </c:pt>
                <c:pt idx="66">
                  <c:v>0.61134820000000001</c:v>
                </c:pt>
                <c:pt idx="67">
                  <c:v>0.61153049999999998</c:v>
                </c:pt>
                <c:pt idx="68">
                  <c:v>0.61153959999999996</c:v>
                </c:pt>
                <c:pt idx="69">
                  <c:v>0.61151299999999997</c:v>
                </c:pt>
                <c:pt idx="70">
                  <c:v>0.61159929999999996</c:v>
                </c:pt>
                <c:pt idx="71">
                  <c:v>0.61187210000000003</c:v>
                </c:pt>
                <c:pt idx="72">
                  <c:v>0.61230059999999997</c:v>
                </c:pt>
                <c:pt idx="73">
                  <c:v>0.61277369999999998</c:v>
                </c:pt>
                <c:pt idx="74">
                  <c:v>0.61317379999999999</c:v>
                </c:pt>
                <c:pt idx="75">
                  <c:v>0.61344900000000002</c:v>
                </c:pt>
                <c:pt idx="76">
                  <c:v>0.61364359999999996</c:v>
                </c:pt>
                <c:pt idx="77">
                  <c:v>0.61386719999999995</c:v>
                </c:pt>
                <c:pt idx="78">
                  <c:v>0.61422120000000002</c:v>
                </c:pt>
                <c:pt idx="79">
                  <c:v>0.61473820000000001</c:v>
                </c:pt>
                <c:pt idx="80">
                  <c:v>0.61536570000000002</c:v>
                </c:pt>
                <c:pt idx="81">
                  <c:v>0.61600820000000001</c:v>
                </c:pt>
                <c:pt idx="82">
                  <c:v>0.61659249999999999</c:v>
                </c:pt>
                <c:pt idx="83">
                  <c:v>0.61712400000000001</c:v>
                </c:pt>
                <c:pt idx="84">
                  <c:v>0.61769350000000001</c:v>
                </c:pt>
                <c:pt idx="85">
                  <c:v>0.61844100000000002</c:v>
                </c:pt>
                <c:pt idx="86">
                  <c:v>0.61947039999999998</c:v>
                </c:pt>
                <c:pt idx="87">
                  <c:v>0.62078319999999998</c:v>
                </c:pt>
                <c:pt idx="88">
                  <c:v>0.62223899999999999</c:v>
                </c:pt>
                <c:pt idx="89">
                  <c:v>0.62361670000000002</c:v>
                </c:pt>
                <c:pt idx="90">
                  <c:v>0.62469350000000001</c:v>
                </c:pt>
                <c:pt idx="91">
                  <c:v>0.62535689999999999</c:v>
                </c:pt>
                <c:pt idx="92">
                  <c:v>0.62564390000000003</c:v>
                </c:pt>
                <c:pt idx="93">
                  <c:v>0.62570630000000005</c:v>
                </c:pt>
                <c:pt idx="94">
                  <c:v>0.62572430000000001</c:v>
                </c:pt>
                <c:pt idx="95">
                  <c:v>0.62581489999999995</c:v>
                </c:pt>
                <c:pt idx="96">
                  <c:v>0.62600370000000005</c:v>
                </c:pt>
                <c:pt idx="97">
                  <c:v>0.62623240000000002</c:v>
                </c:pt>
                <c:pt idx="98">
                  <c:v>0.62642249999999999</c:v>
                </c:pt>
                <c:pt idx="99">
                  <c:v>0.62653009999999998</c:v>
                </c:pt>
                <c:pt idx="100">
                  <c:v>0.62658150000000001</c:v>
                </c:pt>
                <c:pt idx="101">
                  <c:v>0.62665400000000004</c:v>
                </c:pt>
                <c:pt idx="102">
                  <c:v>0.62683180000000005</c:v>
                </c:pt>
                <c:pt idx="103">
                  <c:v>0.62714939999999997</c:v>
                </c:pt>
                <c:pt idx="104">
                  <c:v>0.62757689999999999</c:v>
                </c:pt>
                <c:pt idx="105">
                  <c:v>0.62803600000000004</c:v>
                </c:pt>
                <c:pt idx="106">
                  <c:v>0.62844979999999995</c:v>
                </c:pt>
                <c:pt idx="107">
                  <c:v>0.62878160000000005</c:v>
                </c:pt>
                <c:pt idx="108">
                  <c:v>0.62905619999999995</c:v>
                </c:pt>
                <c:pt idx="109">
                  <c:v>0.62934000000000001</c:v>
                </c:pt>
                <c:pt idx="110">
                  <c:v>0.62969909999999996</c:v>
                </c:pt>
                <c:pt idx="111">
                  <c:v>0.63014919999999996</c:v>
                </c:pt>
                <c:pt idx="112">
                  <c:v>0.63064379999999998</c:v>
                </c:pt>
                <c:pt idx="113">
                  <c:v>0.63109749999999998</c:v>
                </c:pt>
                <c:pt idx="114">
                  <c:v>0.63143559999999999</c:v>
                </c:pt>
                <c:pt idx="115">
                  <c:v>0.63163519999999995</c:v>
                </c:pt>
                <c:pt idx="116">
                  <c:v>0.63173100000000004</c:v>
                </c:pt>
                <c:pt idx="117">
                  <c:v>0.63179830000000003</c:v>
                </c:pt>
                <c:pt idx="118">
                  <c:v>0.63190460000000004</c:v>
                </c:pt>
                <c:pt idx="119">
                  <c:v>0.63206530000000005</c:v>
                </c:pt>
                <c:pt idx="120">
                  <c:v>0.63221400000000005</c:v>
                </c:pt>
                <c:pt idx="121">
                  <c:v>0.63223799999999997</c:v>
                </c:pt>
                <c:pt idx="122">
                  <c:v>0.63204340000000003</c:v>
                </c:pt>
                <c:pt idx="123">
                  <c:v>0.63162810000000003</c:v>
                </c:pt>
                <c:pt idx="124">
                  <c:v>0.63108379999999997</c:v>
                </c:pt>
                <c:pt idx="125">
                  <c:v>0.6305636</c:v>
                </c:pt>
                <c:pt idx="126">
                  <c:v>0.6302101</c:v>
                </c:pt>
                <c:pt idx="127">
                  <c:v>0.63011499999999998</c:v>
                </c:pt>
                <c:pt idx="128">
                  <c:v>0.63030560000000002</c:v>
                </c:pt>
                <c:pt idx="129">
                  <c:v>0.63074770000000002</c:v>
                </c:pt>
                <c:pt idx="130">
                  <c:v>0.63137160000000003</c:v>
                </c:pt>
                <c:pt idx="131">
                  <c:v>0.63209769999999998</c:v>
                </c:pt>
                <c:pt idx="132">
                  <c:v>0.63286169999999997</c:v>
                </c:pt>
                <c:pt idx="133">
                  <c:v>0.63361069999999997</c:v>
                </c:pt>
                <c:pt idx="134">
                  <c:v>0.63429100000000005</c:v>
                </c:pt>
                <c:pt idx="135">
                  <c:v>0.63484569999999996</c:v>
                </c:pt>
                <c:pt idx="136">
                  <c:v>0.63520989999999999</c:v>
                </c:pt>
                <c:pt idx="137">
                  <c:v>0.63533320000000004</c:v>
                </c:pt>
                <c:pt idx="138">
                  <c:v>0.6352063</c:v>
                </c:pt>
                <c:pt idx="139">
                  <c:v>0.63487850000000001</c:v>
                </c:pt>
                <c:pt idx="140">
                  <c:v>0.63445430000000003</c:v>
                </c:pt>
                <c:pt idx="141">
                  <c:v>0.63405029999999996</c:v>
                </c:pt>
                <c:pt idx="142">
                  <c:v>0.63376049999999995</c:v>
                </c:pt>
                <c:pt idx="143">
                  <c:v>0.63361239999999996</c:v>
                </c:pt>
                <c:pt idx="144">
                  <c:v>0.63357059999999998</c:v>
                </c:pt>
                <c:pt idx="145">
                  <c:v>0.63356820000000003</c:v>
                </c:pt>
                <c:pt idx="146">
                  <c:v>0.63355459999999997</c:v>
                </c:pt>
                <c:pt idx="147">
                  <c:v>0.63352509999999995</c:v>
                </c:pt>
                <c:pt idx="148">
                  <c:v>0.633525</c:v>
                </c:pt>
                <c:pt idx="149">
                  <c:v>0.63361979999999996</c:v>
                </c:pt>
                <c:pt idx="150">
                  <c:v>0.63384620000000003</c:v>
                </c:pt>
                <c:pt idx="151">
                  <c:v>0.63417429999999997</c:v>
                </c:pt>
                <c:pt idx="152">
                  <c:v>0.63450709999999999</c:v>
                </c:pt>
                <c:pt idx="153">
                  <c:v>0.63472830000000002</c:v>
                </c:pt>
                <c:pt idx="154">
                  <c:v>0.63475890000000001</c:v>
                </c:pt>
                <c:pt idx="155">
                  <c:v>0.63460030000000001</c:v>
                </c:pt>
                <c:pt idx="156">
                  <c:v>0.63432259999999996</c:v>
                </c:pt>
                <c:pt idx="157">
                  <c:v>0.63402829999999999</c:v>
                </c:pt>
                <c:pt idx="158">
                  <c:v>0.63379790000000003</c:v>
                </c:pt>
                <c:pt idx="159">
                  <c:v>0.63366500000000003</c:v>
                </c:pt>
                <c:pt idx="160">
                  <c:v>0.63360709999999998</c:v>
                </c:pt>
                <c:pt idx="161">
                  <c:v>0.63357110000000005</c:v>
                </c:pt>
                <c:pt idx="162">
                  <c:v>0.63350629999999997</c:v>
                </c:pt>
                <c:pt idx="163">
                  <c:v>0.63339789999999996</c:v>
                </c:pt>
                <c:pt idx="164">
                  <c:v>0.63327230000000001</c:v>
                </c:pt>
                <c:pt idx="165">
                  <c:v>0.63317909999999999</c:v>
                </c:pt>
                <c:pt idx="166">
                  <c:v>0.63315690000000002</c:v>
                </c:pt>
                <c:pt idx="167">
                  <c:v>0.63320880000000002</c:v>
                </c:pt>
                <c:pt idx="168">
                  <c:v>0.63329800000000003</c:v>
                </c:pt>
                <c:pt idx="169">
                  <c:v>0.63336840000000005</c:v>
                </c:pt>
                <c:pt idx="170">
                  <c:v>0.63337429999999995</c:v>
                </c:pt>
                <c:pt idx="171">
                  <c:v>0.63329630000000003</c:v>
                </c:pt>
                <c:pt idx="172">
                  <c:v>0.63314369999999998</c:v>
                </c:pt>
                <c:pt idx="173">
                  <c:v>0.63293560000000004</c:v>
                </c:pt>
                <c:pt idx="174">
                  <c:v>0.63267419999999996</c:v>
                </c:pt>
                <c:pt idx="175">
                  <c:v>0.63233499999999998</c:v>
                </c:pt>
                <c:pt idx="176">
                  <c:v>0.63187990000000005</c:v>
                </c:pt>
                <c:pt idx="177">
                  <c:v>0.6312894</c:v>
                </c:pt>
                <c:pt idx="178">
                  <c:v>0.6305944</c:v>
                </c:pt>
                <c:pt idx="179">
                  <c:v>0.62988219999999995</c:v>
                </c:pt>
                <c:pt idx="180">
                  <c:v>0.62927500000000003</c:v>
                </c:pt>
                <c:pt idx="181">
                  <c:v>0.6288726</c:v>
                </c:pt>
                <c:pt idx="182">
                  <c:v>0.62871770000000005</c:v>
                </c:pt>
                <c:pt idx="183">
                  <c:v>0.62877240000000001</c:v>
                </c:pt>
                <c:pt idx="184">
                  <c:v>0.62894170000000005</c:v>
                </c:pt>
                <c:pt idx="185">
                  <c:v>0.62911030000000001</c:v>
                </c:pt>
                <c:pt idx="186">
                  <c:v>0.62919369999999997</c:v>
                </c:pt>
                <c:pt idx="187">
                  <c:v>0.62917160000000005</c:v>
                </c:pt>
                <c:pt idx="188">
                  <c:v>0.62908379999999997</c:v>
                </c:pt>
                <c:pt idx="189">
                  <c:v>0.62899799999999995</c:v>
                </c:pt>
                <c:pt idx="190">
                  <c:v>0.62896079999999999</c:v>
                </c:pt>
                <c:pt idx="191">
                  <c:v>0.62896920000000001</c:v>
                </c:pt>
                <c:pt idx="192">
                  <c:v>0.62896629999999998</c:v>
                </c:pt>
                <c:pt idx="193">
                  <c:v>0.6288781</c:v>
                </c:pt>
                <c:pt idx="194">
                  <c:v>0.62864850000000005</c:v>
                </c:pt>
                <c:pt idx="195">
                  <c:v>0.62827460000000002</c:v>
                </c:pt>
                <c:pt idx="196">
                  <c:v>0.62780199999999997</c:v>
                </c:pt>
                <c:pt idx="197">
                  <c:v>0.62730090000000005</c:v>
                </c:pt>
                <c:pt idx="198">
                  <c:v>0.62682740000000003</c:v>
                </c:pt>
                <c:pt idx="199">
                  <c:v>0.62640300000000004</c:v>
                </c:pt>
                <c:pt idx="200">
                  <c:v>0.62602170000000001</c:v>
                </c:pt>
                <c:pt idx="201">
                  <c:v>0.62567110000000004</c:v>
                </c:pt>
                <c:pt idx="202">
                  <c:v>0.62535940000000001</c:v>
                </c:pt>
                <c:pt idx="203">
                  <c:v>0.62512690000000004</c:v>
                </c:pt>
                <c:pt idx="204">
                  <c:v>0.62502740000000001</c:v>
                </c:pt>
                <c:pt idx="205">
                  <c:v>0.62509709999999996</c:v>
                </c:pt>
                <c:pt idx="206">
                  <c:v>0.62532410000000005</c:v>
                </c:pt>
                <c:pt idx="207">
                  <c:v>0.6256427</c:v>
                </c:pt>
                <c:pt idx="208">
                  <c:v>0.62595149999999999</c:v>
                </c:pt>
                <c:pt idx="209">
                  <c:v>0.62615620000000005</c:v>
                </c:pt>
                <c:pt idx="210">
                  <c:v>0.62621870000000002</c:v>
                </c:pt>
                <c:pt idx="211">
                  <c:v>0.62617630000000002</c:v>
                </c:pt>
                <c:pt idx="212">
                  <c:v>0.6261312</c:v>
                </c:pt>
                <c:pt idx="213">
                  <c:v>0.62618810000000003</c:v>
                </c:pt>
                <c:pt idx="214">
                  <c:v>0.62640130000000005</c:v>
                </c:pt>
                <c:pt idx="215">
                  <c:v>0.62673250000000003</c:v>
                </c:pt>
                <c:pt idx="216">
                  <c:v>0.62707469999999998</c:v>
                </c:pt>
                <c:pt idx="217">
                  <c:v>0.62729570000000001</c:v>
                </c:pt>
                <c:pt idx="218">
                  <c:v>0.62730300000000006</c:v>
                </c:pt>
                <c:pt idx="219">
                  <c:v>0.62707659999999998</c:v>
                </c:pt>
                <c:pt idx="220">
                  <c:v>0.62666949999999999</c:v>
                </c:pt>
                <c:pt idx="221">
                  <c:v>0.62617920000000005</c:v>
                </c:pt>
                <c:pt idx="222">
                  <c:v>0.62570369999999997</c:v>
                </c:pt>
                <c:pt idx="223">
                  <c:v>0.62531250000000005</c:v>
                </c:pt>
                <c:pt idx="224">
                  <c:v>0.6250289</c:v>
                </c:pt>
                <c:pt idx="225">
                  <c:v>0.62484830000000002</c:v>
                </c:pt>
                <c:pt idx="226">
                  <c:v>0.6247684</c:v>
                </c:pt>
                <c:pt idx="227">
                  <c:v>0.62480480000000005</c:v>
                </c:pt>
                <c:pt idx="228">
                  <c:v>0.62498679999999995</c:v>
                </c:pt>
                <c:pt idx="229">
                  <c:v>0.62533019999999995</c:v>
                </c:pt>
                <c:pt idx="230">
                  <c:v>0.62581030000000004</c:v>
                </c:pt>
                <c:pt idx="231">
                  <c:v>0.62635110000000005</c:v>
                </c:pt>
                <c:pt idx="232">
                  <c:v>0.62684379999999995</c:v>
                </c:pt>
                <c:pt idx="233">
                  <c:v>0.62719800000000003</c:v>
                </c:pt>
                <c:pt idx="234">
                  <c:v>0.62737659999999995</c:v>
                </c:pt>
                <c:pt idx="235">
                  <c:v>0.62741829999999998</c:v>
                </c:pt>
                <c:pt idx="236">
                  <c:v>0.6274132</c:v>
                </c:pt>
                <c:pt idx="237">
                  <c:v>0.62746360000000001</c:v>
                </c:pt>
                <c:pt idx="238">
                  <c:v>0.62762870000000004</c:v>
                </c:pt>
                <c:pt idx="239">
                  <c:v>0.62789600000000001</c:v>
                </c:pt>
                <c:pt idx="240">
                  <c:v>0.62818600000000002</c:v>
                </c:pt>
                <c:pt idx="241">
                  <c:v>0.62839339999999999</c:v>
                </c:pt>
                <c:pt idx="242">
                  <c:v>0.62844299999999997</c:v>
                </c:pt>
                <c:pt idx="243">
                  <c:v>0.62832670000000002</c:v>
                </c:pt>
                <c:pt idx="244">
                  <c:v>0.62811189999999995</c:v>
                </c:pt>
                <c:pt idx="245">
                  <c:v>0.62790029999999997</c:v>
                </c:pt>
                <c:pt idx="246">
                  <c:v>0.62778290000000003</c:v>
                </c:pt>
                <c:pt idx="247">
                  <c:v>0.62778880000000004</c:v>
                </c:pt>
                <c:pt idx="248">
                  <c:v>0.62788390000000005</c:v>
                </c:pt>
                <c:pt idx="249">
                  <c:v>0.62799890000000003</c:v>
                </c:pt>
                <c:pt idx="250">
                  <c:v>0.62807970000000002</c:v>
                </c:pt>
                <c:pt idx="251">
                  <c:v>0.62811419999999996</c:v>
                </c:pt>
                <c:pt idx="252">
                  <c:v>0.62813580000000002</c:v>
                </c:pt>
                <c:pt idx="253">
                  <c:v>0.62819519999999995</c:v>
                </c:pt>
                <c:pt idx="254">
                  <c:v>0.62832569999999999</c:v>
                </c:pt>
                <c:pt idx="255">
                  <c:v>0.62852010000000003</c:v>
                </c:pt>
                <c:pt idx="256">
                  <c:v>0.6287336</c:v>
                </c:pt>
                <c:pt idx="257">
                  <c:v>0.62890550000000001</c:v>
                </c:pt>
                <c:pt idx="258">
                  <c:v>0.62899249999999995</c:v>
                </c:pt>
                <c:pt idx="259">
                  <c:v>0.62899369999999999</c:v>
                </c:pt>
                <c:pt idx="260">
                  <c:v>0.62895060000000003</c:v>
                </c:pt>
                <c:pt idx="261">
                  <c:v>0.62892400000000004</c:v>
                </c:pt>
                <c:pt idx="262">
                  <c:v>0.62895460000000003</c:v>
                </c:pt>
                <c:pt idx="263">
                  <c:v>0.62903960000000003</c:v>
                </c:pt>
                <c:pt idx="264">
                  <c:v>0.62913319999999995</c:v>
                </c:pt>
                <c:pt idx="265">
                  <c:v>0.62918229999999997</c:v>
                </c:pt>
                <c:pt idx="266">
                  <c:v>0.62915779999999999</c:v>
                </c:pt>
                <c:pt idx="267">
                  <c:v>0.62907979999999997</c:v>
                </c:pt>
                <c:pt idx="268">
                  <c:v>0.62900480000000003</c:v>
                </c:pt>
                <c:pt idx="269">
                  <c:v>0.62900299999999998</c:v>
                </c:pt>
                <c:pt idx="270">
                  <c:v>0.62911799999999996</c:v>
                </c:pt>
                <c:pt idx="271">
                  <c:v>0.6293474</c:v>
                </c:pt>
                <c:pt idx="272">
                  <c:v>0.62964469999999995</c:v>
                </c:pt>
                <c:pt idx="273">
                  <c:v>0.62994890000000003</c:v>
                </c:pt>
                <c:pt idx="274">
                  <c:v>0.63021879999999997</c:v>
                </c:pt>
                <c:pt idx="275">
                  <c:v>0.63045660000000003</c:v>
                </c:pt>
                <c:pt idx="276">
                  <c:v>0.6307064</c:v>
                </c:pt>
                <c:pt idx="277">
                  <c:v>0.63102930000000002</c:v>
                </c:pt>
                <c:pt idx="278">
                  <c:v>0.63147030000000004</c:v>
                </c:pt>
                <c:pt idx="279">
                  <c:v>0.6320327</c:v>
                </c:pt>
                <c:pt idx="280">
                  <c:v>0.63267799999999996</c:v>
                </c:pt>
                <c:pt idx="281">
                  <c:v>0.63334749999999995</c:v>
                </c:pt>
                <c:pt idx="282">
                  <c:v>0.63399689999999997</c:v>
                </c:pt>
                <c:pt idx="283">
                  <c:v>0.63461330000000005</c:v>
                </c:pt>
                <c:pt idx="284">
                  <c:v>0.63521890000000003</c:v>
                </c:pt>
                <c:pt idx="285">
                  <c:v>0.63584969999999996</c:v>
                </c:pt>
                <c:pt idx="286">
                  <c:v>0.63653170000000003</c:v>
                </c:pt>
                <c:pt idx="287">
                  <c:v>0.63726249999999995</c:v>
                </c:pt>
                <c:pt idx="288">
                  <c:v>0.63801399999999997</c:v>
                </c:pt>
                <c:pt idx="289">
                  <c:v>0.63874569999999997</c:v>
                </c:pt>
                <c:pt idx="290">
                  <c:v>0.63942619999999994</c:v>
                </c:pt>
                <c:pt idx="291">
                  <c:v>0.6400439</c:v>
                </c:pt>
                <c:pt idx="292">
                  <c:v>0.64059869999999997</c:v>
                </c:pt>
                <c:pt idx="293">
                  <c:v>0.64108830000000006</c:v>
                </c:pt>
                <c:pt idx="294">
                  <c:v>0.64149460000000003</c:v>
                </c:pt>
                <c:pt idx="295">
                  <c:v>0.6417832</c:v>
                </c:pt>
                <c:pt idx="296">
                  <c:v>0.64192210000000005</c:v>
                </c:pt>
                <c:pt idx="297">
                  <c:v>0.64190630000000004</c:v>
                </c:pt>
                <c:pt idx="298">
                  <c:v>0.64177600000000001</c:v>
                </c:pt>
                <c:pt idx="299">
                  <c:v>0.64161089999999998</c:v>
                </c:pt>
                <c:pt idx="300">
                  <c:v>0.64150499999999999</c:v>
                </c:pt>
                <c:pt idx="301">
                  <c:v>0.64153519999999997</c:v>
                </c:pt>
                <c:pt idx="302">
                  <c:v>0.64172149999999994</c:v>
                </c:pt>
                <c:pt idx="303">
                  <c:v>0.64202409999999999</c:v>
                </c:pt>
                <c:pt idx="304">
                  <c:v>0.64235940000000002</c:v>
                </c:pt>
                <c:pt idx="305">
                  <c:v>0.64264900000000003</c:v>
                </c:pt>
                <c:pt idx="306">
                  <c:v>0.64285179999999997</c:v>
                </c:pt>
                <c:pt idx="307">
                  <c:v>0.64298529999999998</c:v>
                </c:pt>
                <c:pt idx="308">
                  <c:v>0.64310750000000005</c:v>
                </c:pt>
                <c:pt idx="309">
                  <c:v>0.64328830000000004</c:v>
                </c:pt>
                <c:pt idx="310">
                  <c:v>0.64357129999999996</c:v>
                </c:pt>
                <c:pt idx="311">
                  <c:v>0.64395630000000004</c:v>
                </c:pt>
                <c:pt idx="312">
                  <c:v>0.64440719999999996</c:v>
                </c:pt>
                <c:pt idx="313">
                  <c:v>0.64487859999999997</c:v>
                </c:pt>
                <c:pt idx="314">
                  <c:v>0.64534539999999996</c:v>
                </c:pt>
                <c:pt idx="315">
                  <c:v>0.64581189999999999</c:v>
                </c:pt>
                <c:pt idx="316">
                  <c:v>0.6463025</c:v>
                </c:pt>
                <c:pt idx="317">
                  <c:v>0.64683469999999998</c:v>
                </c:pt>
                <c:pt idx="318">
                  <c:v>0.64739729999999995</c:v>
                </c:pt>
                <c:pt idx="319">
                  <c:v>0.64794280000000004</c:v>
                </c:pt>
                <c:pt idx="320">
                  <c:v>0.64840620000000004</c:v>
                </c:pt>
                <c:pt idx="321">
                  <c:v>0.64872960000000002</c:v>
                </c:pt>
                <c:pt idx="322">
                  <c:v>0.64889450000000004</c:v>
                </c:pt>
                <c:pt idx="323">
                  <c:v>0.64892780000000005</c:v>
                </c:pt>
                <c:pt idx="324">
                  <c:v>0.64888990000000002</c:v>
                </c:pt>
                <c:pt idx="325">
                  <c:v>0.64884050000000004</c:v>
                </c:pt>
                <c:pt idx="326">
                  <c:v>0.64881390000000005</c:v>
                </c:pt>
                <c:pt idx="327">
                  <c:v>0.64880990000000005</c:v>
                </c:pt>
                <c:pt idx="328">
                  <c:v>0.64880709999999997</c:v>
                </c:pt>
                <c:pt idx="329">
                  <c:v>0.64878999999999998</c:v>
                </c:pt>
                <c:pt idx="330">
                  <c:v>0.64877510000000005</c:v>
                </c:pt>
                <c:pt idx="331">
                  <c:v>0.64881270000000002</c:v>
                </c:pt>
                <c:pt idx="332">
                  <c:v>0.64897320000000003</c:v>
                </c:pt>
                <c:pt idx="333">
                  <c:v>0.64931289999999997</c:v>
                </c:pt>
                <c:pt idx="334">
                  <c:v>0.64984319999999995</c:v>
                </c:pt>
                <c:pt idx="335">
                  <c:v>0.65052399999999999</c:v>
                </c:pt>
                <c:pt idx="336">
                  <c:v>0.65127690000000005</c:v>
                </c:pt>
                <c:pt idx="337">
                  <c:v>0.65202400000000005</c:v>
                </c:pt>
                <c:pt idx="338">
                  <c:v>0.65270910000000004</c:v>
                </c:pt>
                <c:pt idx="339">
                  <c:v>0.65331609999999996</c:v>
                </c:pt>
                <c:pt idx="340">
                  <c:v>0.65385590000000005</c:v>
                </c:pt>
                <c:pt idx="341">
                  <c:v>0.65434320000000001</c:v>
                </c:pt>
                <c:pt idx="342">
                  <c:v>0.65477099999999999</c:v>
                </c:pt>
                <c:pt idx="343">
                  <c:v>0.65510630000000003</c:v>
                </c:pt>
                <c:pt idx="344">
                  <c:v>0.65530169999999999</c:v>
                </c:pt>
                <c:pt idx="345">
                  <c:v>0.65532539999999995</c:v>
                </c:pt>
                <c:pt idx="346">
                  <c:v>0.65518430000000005</c:v>
                </c:pt>
                <c:pt idx="347">
                  <c:v>0.65493389999999996</c:v>
                </c:pt>
                <c:pt idx="348">
                  <c:v>0.65465859999999998</c:v>
                </c:pt>
                <c:pt idx="349">
                  <c:v>0.65444219999999997</c:v>
                </c:pt>
                <c:pt idx="350">
                  <c:v>0.65434239999999999</c:v>
                </c:pt>
                <c:pt idx="351">
                  <c:v>0.65437210000000001</c:v>
                </c:pt>
                <c:pt idx="352">
                  <c:v>0.65451230000000005</c:v>
                </c:pt>
                <c:pt idx="353">
                  <c:v>0.65473530000000002</c:v>
                </c:pt>
                <c:pt idx="354">
                  <c:v>0.65502859999999996</c:v>
                </c:pt>
                <c:pt idx="355">
                  <c:v>0.65539950000000002</c:v>
                </c:pt>
                <c:pt idx="356">
                  <c:v>0.65586359999999999</c:v>
                </c:pt>
                <c:pt idx="357">
                  <c:v>0.65642040000000001</c:v>
                </c:pt>
                <c:pt idx="358">
                  <c:v>0.65703679999999998</c:v>
                </c:pt>
                <c:pt idx="359">
                  <c:v>0.65764610000000001</c:v>
                </c:pt>
                <c:pt idx="360">
                  <c:v>0.65817360000000003</c:v>
                </c:pt>
                <c:pt idx="361">
                  <c:v>0.65855710000000001</c:v>
                </c:pt>
                <c:pt idx="362">
                  <c:v>0.65877490000000005</c:v>
                </c:pt>
                <c:pt idx="363">
                  <c:v>0.65884980000000004</c:v>
                </c:pt>
                <c:pt idx="364">
                  <c:v>0.65883659999999999</c:v>
                </c:pt>
                <c:pt idx="365">
                  <c:v>0.65879359999999998</c:v>
                </c:pt>
                <c:pt idx="366">
                  <c:v>0.65875550000000005</c:v>
                </c:pt>
                <c:pt idx="367">
                  <c:v>0.65872629999999999</c:v>
                </c:pt>
                <c:pt idx="368">
                  <c:v>0.65868769999999999</c:v>
                </c:pt>
                <c:pt idx="369">
                  <c:v>0.65862379999999998</c:v>
                </c:pt>
                <c:pt idx="370">
                  <c:v>0.65853919999999999</c:v>
                </c:pt>
                <c:pt idx="371">
                  <c:v>0.65846229999999994</c:v>
                </c:pt>
                <c:pt idx="372">
                  <c:v>0.65843039999999997</c:v>
                </c:pt>
                <c:pt idx="373">
                  <c:v>0.65846910000000003</c:v>
                </c:pt>
                <c:pt idx="374">
                  <c:v>0.65857279999999996</c:v>
                </c:pt>
                <c:pt idx="375">
                  <c:v>0.65870589999999996</c:v>
                </c:pt>
                <c:pt idx="376">
                  <c:v>0.65881800000000001</c:v>
                </c:pt>
                <c:pt idx="377">
                  <c:v>0.65887620000000002</c:v>
                </c:pt>
                <c:pt idx="378">
                  <c:v>0.65888340000000001</c:v>
                </c:pt>
                <c:pt idx="379">
                  <c:v>0.65888150000000001</c:v>
                </c:pt>
                <c:pt idx="380">
                  <c:v>0.65892790000000001</c:v>
                </c:pt>
                <c:pt idx="381">
                  <c:v>0.65907090000000002</c:v>
                </c:pt>
                <c:pt idx="382">
                  <c:v>0.65932349999999995</c:v>
                </c:pt>
                <c:pt idx="383">
                  <c:v>0.65965960000000001</c:v>
                </c:pt>
                <c:pt idx="384">
                  <c:v>0.66002620000000001</c:v>
                </c:pt>
                <c:pt idx="385">
                  <c:v>0.66036969999999995</c:v>
                </c:pt>
                <c:pt idx="386">
                  <c:v>0.66066139999999995</c:v>
                </c:pt>
                <c:pt idx="387">
                  <c:v>0.66089989999999998</c:v>
                </c:pt>
                <c:pt idx="388">
                  <c:v>0.66110440000000004</c:v>
                </c:pt>
                <c:pt idx="389">
                  <c:v>0.66129320000000003</c:v>
                </c:pt>
                <c:pt idx="390">
                  <c:v>0.66147009999999995</c:v>
                </c:pt>
                <c:pt idx="391">
                  <c:v>0.66162200000000004</c:v>
                </c:pt>
                <c:pt idx="392">
                  <c:v>0.66173219999999999</c:v>
                </c:pt>
                <c:pt idx="393">
                  <c:v>0.66179619999999995</c:v>
                </c:pt>
                <c:pt idx="394">
                  <c:v>0.66183270000000005</c:v>
                </c:pt>
                <c:pt idx="395">
                  <c:v>0.66187640000000003</c:v>
                </c:pt>
                <c:pt idx="396">
                  <c:v>0.66196290000000002</c:v>
                </c:pt>
                <c:pt idx="397">
                  <c:v>0.66210369999999996</c:v>
                </c:pt>
                <c:pt idx="398">
                  <c:v>0.66227820000000004</c:v>
                </c:pt>
                <c:pt idx="399">
                  <c:v>0.66244190000000003</c:v>
                </c:pt>
                <c:pt idx="400">
                  <c:v>0.6625567</c:v>
                </c:pt>
                <c:pt idx="401">
                  <c:v>0.66261740000000002</c:v>
                </c:pt>
                <c:pt idx="402">
                  <c:v>0.66266550000000002</c:v>
                </c:pt>
                <c:pt idx="403">
                  <c:v>0.66276959999999996</c:v>
                </c:pt>
                <c:pt idx="404">
                  <c:v>0.66299629999999998</c:v>
                </c:pt>
                <c:pt idx="405">
                  <c:v>0.66337080000000004</c:v>
                </c:pt>
                <c:pt idx="406">
                  <c:v>0.66385890000000003</c:v>
                </c:pt>
                <c:pt idx="407">
                  <c:v>0.66437299999999999</c:v>
                </c:pt>
                <c:pt idx="408">
                  <c:v>0.66480740000000005</c:v>
                </c:pt>
                <c:pt idx="409">
                  <c:v>0.66508869999999998</c:v>
                </c:pt>
                <c:pt idx="410">
                  <c:v>0.6652015</c:v>
                </c:pt>
                <c:pt idx="411">
                  <c:v>0.66519830000000002</c:v>
                </c:pt>
                <c:pt idx="412">
                  <c:v>0.66516600000000004</c:v>
                </c:pt>
                <c:pt idx="413">
                  <c:v>0.66519300000000003</c:v>
                </c:pt>
                <c:pt idx="414">
                  <c:v>0.66532270000000004</c:v>
                </c:pt>
                <c:pt idx="415">
                  <c:v>0.66554000000000002</c:v>
                </c:pt>
                <c:pt idx="416">
                  <c:v>0.66578499999999996</c:v>
                </c:pt>
                <c:pt idx="417">
                  <c:v>0.66598959999999996</c:v>
                </c:pt>
                <c:pt idx="418">
                  <c:v>0.66611569999999998</c:v>
                </c:pt>
                <c:pt idx="419">
                  <c:v>0.66617000000000004</c:v>
                </c:pt>
                <c:pt idx="420">
                  <c:v>0.66619759999999995</c:v>
                </c:pt>
                <c:pt idx="421">
                  <c:v>0.66625100000000004</c:v>
                </c:pt>
                <c:pt idx="422">
                  <c:v>0.6663637</c:v>
                </c:pt>
                <c:pt idx="423">
                  <c:v>0.66652829999999996</c:v>
                </c:pt>
                <c:pt idx="424">
                  <c:v>0.66670410000000002</c:v>
                </c:pt>
                <c:pt idx="425">
                  <c:v>0.6668347</c:v>
                </c:pt>
                <c:pt idx="426">
                  <c:v>0.66687969999999996</c:v>
                </c:pt>
                <c:pt idx="427">
                  <c:v>0.66682889999999995</c:v>
                </c:pt>
                <c:pt idx="428">
                  <c:v>0.66670450000000003</c:v>
                </c:pt>
                <c:pt idx="429">
                  <c:v>0.66654409999999997</c:v>
                </c:pt>
                <c:pt idx="430">
                  <c:v>0.66638569999999997</c:v>
                </c:pt>
                <c:pt idx="431">
                  <c:v>0.6662536</c:v>
                </c:pt>
                <c:pt idx="432">
                  <c:v>0.66615800000000003</c:v>
                </c:pt>
                <c:pt idx="433">
                  <c:v>0.66610559999999996</c:v>
                </c:pt>
                <c:pt idx="434">
                  <c:v>0.66610899999999995</c:v>
                </c:pt>
                <c:pt idx="435">
                  <c:v>0.66618829999999996</c:v>
                </c:pt>
                <c:pt idx="436">
                  <c:v>0.66636459999999997</c:v>
                </c:pt>
                <c:pt idx="437">
                  <c:v>0.6666453</c:v>
                </c:pt>
                <c:pt idx="438">
                  <c:v>0.66701540000000004</c:v>
                </c:pt>
                <c:pt idx="439">
                  <c:v>0.66743560000000002</c:v>
                </c:pt>
                <c:pt idx="440">
                  <c:v>0.66785490000000003</c:v>
                </c:pt>
                <c:pt idx="441">
                  <c:v>0.66822990000000004</c:v>
                </c:pt>
                <c:pt idx="442">
                  <c:v>0.66853340000000006</c:v>
                </c:pt>
                <c:pt idx="443">
                  <c:v>0.66876080000000004</c:v>
                </c:pt>
                <c:pt idx="444">
                  <c:v>0.66892149999999995</c:v>
                </c:pt>
                <c:pt idx="445">
                  <c:v>0.66902569999999995</c:v>
                </c:pt>
                <c:pt idx="446">
                  <c:v>0.66907559999999999</c:v>
                </c:pt>
                <c:pt idx="447">
                  <c:v>0.66906670000000001</c:v>
                </c:pt>
                <c:pt idx="448">
                  <c:v>0.66899819999999999</c:v>
                </c:pt>
                <c:pt idx="449">
                  <c:v>0.66888460000000005</c:v>
                </c:pt>
                <c:pt idx="450">
                  <c:v>0.66875980000000002</c:v>
                </c:pt>
                <c:pt idx="451">
                  <c:v>0.66867049999999995</c:v>
                </c:pt>
                <c:pt idx="452">
                  <c:v>0.66865319999999995</c:v>
                </c:pt>
                <c:pt idx="453">
                  <c:v>0.66871729999999996</c:v>
                </c:pt>
                <c:pt idx="454">
                  <c:v>0.66883610000000004</c:v>
                </c:pt>
                <c:pt idx="455">
                  <c:v>0.66896129999999998</c:v>
                </c:pt>
                <c:pt idx="456">
                  <c:v>0.66904209999999997</c:v>
                </c:pt>
                <c:pt idx="457">
                  <c:v>0.66905550000000003</c:v>
                </c:pt>
                <c:pt idx="458">
                  <c:v>0.66901860000000002</c:v>
                </c:pt>
                <c:pt idx="459">
                  <c:v>0.66898619999999998</c:v>
                </c:pt>
                <c:pt idx="460">
                  <c:v>0.66902680000000003</c:v>
                </c:pt>
                <c:pt idx="461">
                  <c:v>0.66919039999999996</c:v>
                </c:pt>
                <c:pt idx="462">
                  <c:v>0.66949130000000001</c:v>
                </c:pt>
                <c:pt idx="463">
                  <c:v>0.66989929999999998</c:v>
                </c:pt>
                <c:pt idx="464">
                  <c:v>0.67035880000000003</c:v>
                </c:pt>
                <c:pt idx="465">
                  <c:v>0.67080419999999996</c:v>
                </c:pt>
                <c:pt idx="466">
                  <c:v>0.6711876</c:v>
                </c:pt>
                <c:pt idx="467">
                  <c:v>0.67148660000000004</c:v>
                </c:pt>
                <c:pt idx="468">
                  <c:v>0.67169900000000005</c:v>
                </c:pt>
                <c:pt idx="469">
                  <c:v>0.67183130000000002</c:v>
                </c:pt>
                <c:pt idx="470">
                  <c:v>0.67188780000000004</c:v>
                </c:pt>
                <c:pt idx="471">
                  <c:v>0.67186860000000004</c:v>
                </c:pt>
                <c:pt idx="472">
                  <c:v>0.67177779999999998</c:v>
                </c:pt>
                <c:pt idx="473">
                  <c:v>0.67163450000000002</c:v>
                </c:pt>
                <c:pt idx="474">
                  <c:v>0.67148010000000002</c:v>
                </c:pt>
                <c:pt idx="475">
                  <c:v>0.67136879999999999</c:v>
                </c:pt>
                <c:pt idx="476">
                  <c:v>0.67135330000000004</c:v>
                </c:pt>
                <c:pt idx="477">
                  <c:v>0.67146550000000005</c:v>
                </c:pt>
                <c:pt idx="478">
                  <c:v>0.67170209999999997</c:v>
                </c:pt>
                <c:pt idx="479">
                  <c:v>0.67202879999999998</c:v>
                </c:pt>
                <c:pt idx="480">
                  <c:v>0.67239450000000001</c:v>
                </c:pt>
                <c:pt idx="481">
                  <c:v>0.67275640000000003</c:v>
                </c:pt>
                <c:pt idx="482">
                  <c:v>0.67309240000000004</c:v>
                </c:pt>
                <c:pt idx="483">
                  <c:v>0.67340549999999999</c:v>
                </c:pt>
                <c:pt idx="484">
                  <c:v>0.67371239999999999</c:v>
                </c:pt>
                <c:pt idx="485">
                  <c:v>0.67402859999999998</c:v>
                </c:pt>
                <c:pt idx="486">
                  <c:v>0.67435290000000003</c:v>
                </c:pt>
                <c:pt idx="487">
                  <c:v>0.67466660000000001</c:v>
                </c:pt>
                <c:pt idx="488">
                  <c:v>0.67494169999999998</c:v>
                </c:pt>
                <c:pt idx="489">
                  <c:v>0.67515789999999998</c:v>
                </c:pt>
                <c:pt idx="490">
                  <c:v>0.6753131</c:v>
                </c:pt>
                <c:pt idx="491">
                  <c:v>0.67542380000000002</c:v>
                </c:pt>
                <c:pt idx="492">
                  <c:v>0.67551519999999998</c:v>
                </c:pt>
                <c:pt idx="493">
                  <c:v>0.67560520000000002</c:v>
                </c:pt>
                <c:pt idx="494">
                  <c:v>0.67569570000000001</c:v>
                </c:pt>
                <c:pt idx="495">
                  <c:v>0.67577290000000001</c:v>
                </c:pt>
                <c:pt idx="496">
                  <c:v>0.67581789999999997</c:v>
                </c:pt>
                <c:pt idx="497">
                  <c:v>0.67582120000000001</c:v>
                </c:pt>
                <c:pt idx="498">
                  <c:v>0.67579359999999999</c:v>
                </c:pt>
                <c:pt idx="499">
                  <c:v>0.67576510000000001</c:v>
                </c:pt>
                <c:pt idx="500">
                  <c:v>0.67577609999999999</c:v>
                </c:pt>
                <c:pt idx="501">
                  <c:v>0.67585949999999995</c:v>
                </c:pt>
                <c:pt idx="502">
                  <c:v>0.67603170000000001</c:v>
                </c:pt>
                <c:pt idx="503">
                  <c:v>0.67628969999999999</c:v>
                </c:pt>
                <c:pt idx="504">
                  <c:v>0.67661800000000005</c:v>
                </c:pt>
                <c:pt idx="505">
                  <c:v>0.67699750000000003</c:v>
                </c:pt>
                <c:pt idx="506">
                  <c:v>0.6774114</c:v>
                </c:pt>
                <c:pt idx="507">
                  <c:v>0.67784759999999999</c:v>
                </c:pt>
                <c:pt idx="508">
                  <c:v>0.67829159999999999</c:v>
                </c:pt>
                <c:pt idx="509">
                  <c:v>0.67872410000000005</c:v>
                </c:pt>
                <c:pt idx="510">
                  <c:v>0.67912269999999997</c:v>
                </c:pt>
                <c:pt idx="511">
                  <c:v>0.67946799999999996</c:v>
                </c:pt>
                <c:pt idx="512">
                  <c:v>0.67975350000000001</c:v>
                </c:pt>
                <c:pt idx="513">
                  <c:v>0.67999149999999997</c:v>
                </c:pt>
                <c:pt idx="514">
                  <c:v>0.68021149999999997</c:v>
                </c:pt>
                <c:pt idx="515">
                  <c:v>0.68044789999999999</c:v>
                </c:pt>
                <c:pt idx="516">
                  <c:v>0.68072339999999998</c:v>
                </c:pt>
                <c:pt idx="517">
                  <c:v>0.68104140000000002</c:v>
                </c:pt>
                <c:pt idx="518">
                  <c:v>0.68138529999999997</c:v>
                </c:pt>
                <c:pt idx="519">
                  <c:v>0.68173209999999995</c:v>
                </c:pt>
                <c:pt idx="520">
                  <c:v>0.68206849999999997</c:v>
                </c:pt>
                <c:pt idx="521">
                  <c:v>0.68240350000000005</c:v>
                </c:pt>
                <c:pt idx="522">
                  <c:v>0.68276510000000001</c:v>
                </c:pt>
                <c:pt idx="523">
                  <c:v>0.68318650000000003</c:v>
                </c:pt>
                <c:pt idx="524">
                  <c:v>0.68368090000000004</c:v>
                </c:pt>
                <c:pt idx="525">
                  <c:v>0.68422819999999995</c:v>
                </c:pt>
                <c:pt idx="526">
                  <c:v>0.68477049999999995</c:v>
                </c:pt>
                <c:pt idx="527">
                  <c:v>0.68523610000000001</c:v>
                </c:pt>
                <c:pt idx="528">
                  <c:v>0.68556039999999996</c:v>
                </c:pt>
                <c:pt idx="529">
                  <c:v>0.68571439999999995</c:v>
                </c:pt>
                <c:pt idx="530">
                  <c:v>0.68571470000000001</c:v>
                </c:pt>
                <c:pt idx="531">
                  <c:v>0.68561799999999995</c:v>
                </c:pt>
                <c:pt idx="532">
                  <c:v>0.68549740000000003</c:v>
                </c:pt>
                <c:pt idx="533">
                  <c:v>0.68541059999999998</c:v>
                </c:pt>
                <c:pt idx="534">
                  <c:v>0.68538889999999997</c:v>
                </c:pt>
                <c:pt idx="535">
                  <c:v>0.68543160000000003</c:v>
                </c:pt>
                <c:pt idx="536">
                  <c:v>0.68552009999999997</c:v>
                </c:pt>
                <c:pt idx="537">
                  <c:v>0.68563499999999999</c:v>
                </c:pt>
                <c:pt idx="538">
                  <c:v>0.68576879999999996</c:v>
                </c:pt>
                <c:pt idx="539">
                  <c:v>0.6859286</c:v>
                </c:pt>
                <c:pt idx="540">
                  <c:v>0.68612740000000005</c:v>
                </c:pt>
                <c:pt idx="541">
                  <c:v>0.68637110000000001</c:v>
                </c:pt>
                <c:pt idx="542">
                  <c:v>0.68665330000000002</c:v>
                </c:pt>
                <c:pt idx="543">
                  <c:v>0.68695320000000004</c:v>
                </c:pt>
                <c:pt idx="544">
                  <c:v>0.68724640000000004</c:v>
                </c:pt>
                <c:pt idx="545">
                  <c:v>0.68750940000000005</c:v>
                </c:pt>
                <c:pt idx="546">
                  <c:v>0.68772409999999995</c:v>
                </c:pt>
                <c:pt idx="547">
                  <c:v>0.68787609999999999</c:v>
                </c:pt>
                <c:pt idx="548">
                  <c:v>0.68795110000000004</c:v>
                </c:pt>
                <c:pt idx="549">
                  <c:v>0.68793110000000002</c:v>
                </c:pt>
                <c:pt idx="550">
                  <c:v>0.68780090000000005</c:v>
                </c:pt>
                <c:pt idx="551">
                  <c:v>0.6875578</c:v>
                </c:pt>
                <c:pt idx="552">
                  <c:v>0.68722970000000005</c:v>
                </c:pt>
                <c:pt idx="553">
                  <c:v>0.68688760000000004</c:v>
                </c:pt>
                <c:pt idx="554">
                  <c:v>0.68666539999999998</c:v>
                </c:pt>
                <c:pt idx="555">
                  <c:v>0.68673830000000002</c:v>
                </c:pt>
                <c:pt idx="556">
                  <c:v>0.6872376</c:v>
                </c:pt>
                <c:pt idx="557">
                  <c:v>0.6881427</c:v>
                </c:pt>
                <c:pt idx="558">
                  <c:v>0.68923760000000001</c:v>
                </c:pt>
                <c:pt idx="559">
                  <c:v>0.69024410000000003</c:v>
                </c:pt>
                <c:pt idx="560">
                  <c:v>0.69096670000000004</c:v>
                </c:pt>
                <c:pt idx="561">
                  <c:v>0.69136600000000004</c:v>
                </c:pt>
                <c:pt idx="562">
                  <c:v>0.69151200000000002</c:v>
                </c:pt>
                <c:pt idx="563">
                  <c:v>0.69151940000000001</c:v>
                </c:pt>
                <c:pt idx="564">
                  <c:v>0.69149590000000005</c:v>
                </c:pt>
                <c:pt idx="565">
                  <c:v>0.69151450000000003</c:v>
                </c:pt>
                <c:pt idx="566">
                  <c:v>0.69160489999999997</c:v>
                </c:pt>
                <c:pt idx="567">
                  <c:v>0.69175120000000001</c:v>
                </c:pt>
                <c:pt idx="568">
                  <c:v>0.69191179999999997</c:v>
                </c:pt>
                <c:pt idx="569">
                  <c:v>0.6920425</c:v>
                </c:pt>
                <c:pt idx="570">
                  <c:v>0.69212379999999996</c:v>
                </c:pt>
                <c:pt idx="571">
                  <c:v>0.6921659</c:v>
                </c:pt>
                <c:pt idx="572">
                  <c:v>0.69220199999999998</c:v>
                </c:pt>
                <c:pt idx="573">
                  <c:v>0.69226540000000003</c:v>
                </c:pt>
                <c:pt idx="574">
                  <c:v>0.69237570000000004</c:v>
                </c:pt>
                <c:pt idx="575">
                  <c:v>0.6925306</c:v>
                </c:pt>
                <c:pt idx="576">
                  <c:v>0.69271320000000003</c:v>
                </c:pt>
                <c:pt idx="577">
                  <c:v>0.69290439999999998</c:v>
                </c:pt>
                <c:pt idx="578">
                  <c:v>0.69309500000000002</c:v>
                </c:pt>
                <c:pt idx="579">
                  <c:v>0.6932895</c:v>
                </c:pt>
                <c:pt idx="580">
                  <c:v>0.69349939999999999</c:v>
                </c:pt>
                <c:pt idx="581">
                  <c:v>0.69373419999999997</c:v>
                </c:pt>
                <c:pt idx="582">
                  <c:v>0.693994</c:v>
                </c:pt>
                <c:pt idx="583">
                  <c:v>0.69427139999999998</c:v>
                </c:pt>
                <c:pt idx="584">
                  <c:v>0.6945595</c:v>
                </c:pt>
                <c:pt idx="585">
                  <c:v>0.69485909999999995</c:v>
                </c:pt>
                <c:pt idx="586">
                  <c:v>0.6951832</c:v>
                </c:pt>
                <c:pt idx="587">
                  <c:v>0.69554819999999995</c:v>
                </c:pt>
                <c:pt idx="588">
                  <c:v>0.69596340000000001</c:v>
                </c:pt>
                <c:pt idx="589">
                  <c:v>0.69641940000000002</c:v>
                </c:pt>
                <c:pt idx="590">
                  <c:v>0.69688709999999998</c:v>
                </c:pt>
                <c:pt idx="591">
                  <c:v>0.69732760000000005</c:v>
                </c:pt>
                <c:pt idx="592">
                  <c:v>0.6977061</c:v>
                </c:pt>
                <c:pt idx="593">
                  <c:v>0.69801020000000003</c:v>
                </c:pt>
                <c:pt idx="594">
                  <c:v>0.69825230000000005</c:v>
                </c:pt>
                <c:pt idx="595">
                  <c:v>0.69846359999999996</c:v>
                </c:pt>
                <c:pt idx="596">
                  <c:v>0.69867659999999998</c:v>
                </c:pt>
                <c:pt idx="597">
                  <c:v>0.6989109</c:v>
                </c:pt>
                <c:pt idx="598">
                  <c:v>0.69916639999999997</c:v>
                </c:pt>
                <c:pt idx="599">
                  <c:v>0.69942780000000004</c:v>
                </c:pt>
                <c:pt idx="600">
                  <c:v>0.69967849999999998</c:v>
                </c:pt>
                <c:pt idx="601">
                  <c:v>0.69991340000000002</c:v>
                </c:pt>
                <c:pt idx="602">
                  <c:v>0.70014399999999999</c:v>
                </c:pt>
                <c:pt idx="603">
                  <c:v>0.70039280000000004</c:v>
                </c:pt>
                <c:pt idx="604">
                  <c:v>0.70067970000000002</c:v>
                </c:pt>
                <c:pt idx="605">
                  <c:v>0.70100790000000002</c:v>
                </c:pt>
                <c:pt idx="606">
                  <c:v>0.70136209999999999</c:v>
                </c:pt>
                <c:pt idx="607">
                  <c:v>0.70171419999999995</c:v>
                </c:pt>
                <c:pt idx="608">
                  <c:v>0.70204149999999998</c:v>
                </c:pt>
                <c:pt idx="609">
                  <c:v>0.70233730000000005</c:v>
                </c:pt>
                <c:pt idx="610">
                  <c:v>0.70261739999999995</c:v>
                </c:pt>
                <c:pt idx="611">
                  <c:v>0.70290980000000003</c:v>
                </c:pt>
                <c:pt idx="612">
                  <c:v>0.70324089999999995</c:v>
                </c:pt>
                <c:pt idx="613">
                  <c:v>0.70361640000000003</c:v>
                </c:pt>
                <c:pt idx="614">
                  <c:v>0.70401820000000004</c:v>
                </c:pt>
                <c:pt idx="615">
                  <c:v>0.70440740000000002</c:v>
                </c:pt>
                <c:pt idx="616">
                  <c:v>0.70474460000000005</c:v>
                </c:pt>
                <c:pt idx="617">
                  <c:v>0.70500680000000004</c:v>
                </c:pt>
                <c:pt idx="618">
                  <c:v>0.70519679999999996</c:v>
                </c:pt>
                <c:pt idx="619">
                  <c:v>0.705341</c:v>
                </c:pt>
                <c:pt idx="620">
                  <c:v>0.70547599999999999</c:v>
                </c:pt>
                <c:pt idx="621">
                  <c:v>0.70563640000000005</c:v>
                </c:pt>
                <c:pt idx="622">
                  <c:v>0.70583949999999995</c:v>
                </c:pt>
                <c:pt idx="623">
                  <c:v>0.70608769999999998</c:v>
                </c:pt>
                <c:pt idx="624">
                  <c:v>0.70637559999999999</c:v>
                </c:pt>
                <c:pt idx="625">
                  <c:v>0.70669890000000002</c:v>
                </c:pt>
                <c:pt idx="626">
                  <c:v>0.70706139999999995</c:v>
                </c:pt>
                <c:pt idx="627">
                  <c:v>0.70747170000000004</c:v>
                </c:pt>
                <c:pt idx="628">
                  <c:v>0.70793539999999999</c:v>
                </c:pt>
                <c:pt idx="629">
                  <c:v>0.70844660000000004</c:v>
                </c:pt>
                <c:pt idx="630">
                  <c:v>0.70898410000000001</c:v>
                </c:pt>
                <c:pt idx="631">
                  <c:v>0.70951940000000002</c:v>
                </c:pt>
                <c:pt idx="632">
                  <c:v>0.71002390000000004</c:v>
                </c:pt>
                <c:pt idx="633">
                  <c:v>0.71048339999999999</c:v>
                </c:pt>
                <c:pt idx="634">
                  <c:v>0.71090140000000002</c:v>
                </c:pt>
                <c:pt idx="635">
                  <c:v>0.71129609999999999</c:v>
                </c:pt>
                <c:pt idx="636">
                  <c:v>0.71168869999999995</c:v>
                </c:pt>
                <c:pt idx="637">
                  <c:v>0.71209140000000004</c:v>
                </c:pt>
                <c:pt idx="638">
                  <c:v>0.71250219999999997</c:v>
                </c:pt>
                <c:pt idx="639">
                  <c:v>0.71290560000000003</c:v>
                </c:pt>
                <c:pt idx="640">
                  <c:v>0.71328060000000004</c:v>
                </c:pt>
                <c:pt idx="641">
                  <c:v>0.71360650000000003</c:v>
                </c:pt>
                <c:pt idx="642">
                  <c:v>0.71386879999999997</c:v>
                </c:pt>
                <c:pt idx="643">
                  <c:v>0.71405759999999996</c:v>
                </c:pt>
                <c:pt idx="644">
                  <c:v>0.71416009999999996</c:v>
                </c:pt>
                <c:pt idx="645">
                  <c:v>0.71415969999999995</c:v>
                </c:pt>
                <c:pt idx="646">
                  <c:v>0.71403720000000004</c:v>
                </c:pt>
                <c:pt idx="647">
                  <c:v>0.71377789999999997</c:v>
                </c:pt>
                <c:pt idx="648">
                  <c:v>0.71338310000000005</c:v>
                </c:pt>
                <c:pt idx="649">
                  <c:v>0.71287739999999999</c:v>
                </c:pt>
                <c:pt idx="650">
                  <c:v>0.71231149999999999</c:v>
                </c:pt>
                <c:pt idx="651">
                  <c:v>0.71174890000000002</c:v>
                </c:pt>
                <c:pt idx="652">
                  <c:v>0.71126040000000001</c:v>
                </c:pt>
                <c:pt idx="653">
                  <c:v>0.71090830000000005</c:v>
                </c:pt>
                <c:pt idx="654">
                  <c:v>0.71073509999999995</c:v>
                </c:pt>
                <c:pt idx="655">
                  <c:v>0.71076669999999997</c:v>
                </c:pt>
                <c:pt idx="656">
                  <c:v>0.71101239999999999</c:v>
                </c:pt>
                <c:pt idx="657">
                  <c:v>0.71146980000000004</c:v>
                </c:pt>
                <c:pt idx="658">
                  <c:v>0.71212690000000001</c:v>
                </c:pt>
                <c:pt idx="659">
                  <c:v>0.71295920000000002</c:v>
                </c:pt>
                <c:pt idx="660">
                  <c:v>0.71393070000000003</c:v>
                </c:pt>
                <c:pt idx="661">
                  <c:v>0.71499120000000005</c:v>
                </c:pt>
                <c:pt idx="662">
                  <c:v>0.71608700000000003</c:v>
                </c:pt>
                <c:pt idx="663">
                  <c:v>0.71717439999999999</c:v>
                </c:pt>
                <c:pt idx="664">
                  <c:v>0.71822540000000001</c:v>
                </c:pt>
                <c:pt idx="665">
                  <c:v>0.71923550000000003</c:v>
                </c:pt>
                <c:pt idx="666">
                  <c:v>0.72021420000000003</c:v>
                </c:pt>
                <c:pt idx="667">
                  <c:v>0.72117149999999997</c:v>
                </c:pt>
                <c:pt idx="668">
                  <c:v>0.72210269999999999</c:v>
                </c:pt>
                <c:pt idx="669">
                  <c:v>0.72298390000000001</c:v>
                </c:pt>
                <c:pt idx="670">
                  <c:v>0.72377590000000003</c:v>
                </c:pt>
                <c:pt idx="671">
                  <c:v>0.72444450000000005</c:v>
                </c:pt>
                <c:pt idx="672">
                  <c:v>0.7249736</c:v>
                </c:pt>
                <c:pt idx="673">
                  <c:v>0.72537890000000005</c:v>
                </c:pt>
                <c:pt idx="674">
                  <c:v>0.72570210000000002</c:v>
                </c:pt>
                <c:pt idx="675">
                  <c:v>0.72600100000000001</c:v>
                </c:pt>
                <c:pt idx="676">
                  <c:v>0.72632819999999998</c:v>
                </c:pt>
                <c:pt idx="677">
                  <c:v>0.72671249999999998</c:v>
                </c:pt>
                <c:pt idx="678">
                  <c:v>0.72715529999999995</c:v>
                </c:pt>
                <c:pt idx="679">
                  <c:v>0.7276338</c:v>
                </c:pt>
                <c:pt idx="680">
                  <c:v>0.72811700000000001</c:v>
                </c:pt>
                <c:pt idx="681">
                  <c:v>0.72857689999999997</c:v>
                </c:pt>
                <c:pt idx="682">
                  <c:v>0.72899729999999996</c:v>
                </c:pt>
                <c:pt idx="683">
                  <c:v>0.7293752</c:v>
                </c:pt>
                <c:pt idx="684">
                  <c:v>0.72971280000000005</c:v>
                </c:pt>
                <c:pt idx="685">
                  <c:v>0.73001190000000005</c:v>
                </c:pt>
                <c:pt idx="686">
                  <c:v>0.73027050000000004</c:v>
                </c:pt>
                <c:pt idx="687">
                  <c:v>0.73048400000000002</c:v>
                </c:pt>
                <c:pt idx="688">
                  <c:v>0.73064859999999998</c:v>
                </c:pt>
                <c:pt idx="689">
                  <c:v>0.73076370000000002</c:v>
                </c:pt>
                <c:pt idx="690">
                  <c:v>0.73082939999999996</c:v>
                </c:pt>
                <c:pt idx="691">
                  <c:v>0.73084280000000001</c:v>
                </c:pt>
                <c:pt idx="692">
                  <c:v>0.73079340000000004</c:v>
                </c:pt>
                <c:pt idx="693">
                  <c:v>0.73066220000000004</c:v>
                </c:pt>
                <c:pt idx="694">
                  <c:v>0.7304292</c:v>
                </c:pt>
                <c:pt idx="695">
                  <c:v>0.73008039999999996</c:v>
                </c:pt>
                <c:pt idx="696">
                  <c:v>0.72961690000000001</c:v>
                </c:pt>
                <c:pt idx="697">
                  <c:v>0.72905589999999998</c:v>
                </c:pt>
                <c:pt idx="698">
                  <c:v>0.72842850000000003</c:v>
                </c:pt>
                <c:pt idx="699">
                  <c:v>0.72777190000000003</c:v>
                </c:pt>
                <c:pt idx="700">
                  <c:v>0.72711859999999995</c:v>
                </c:pt>
                <c:pt idx="701">
                  <c:v>0.72649830000000004</c:v>
                </c:pt>
                <c:pt idx="702">
                  <c:v>0.72594029999999998</c:v>
                </c:pt>
                <c:pt idx="703">
                  <c:v>0.72547740000000005</c:v>
                </c:pt>
                <c:pt idx="704">
                  <c:v>0.7251512</c:v>
                </c:pt>
                <c:pt idx="705">
                  <c:v>0.72500469999999995</c:v>
                </c:pt>
                <c:pt idx="706">
                  <c:v>0.72506510000000002</c:v>
                </c:pt>
                <c:pt idx="707">
                  <c:v>0.72532870000000005</c:v>
                </c:pt>
                <c:pt idx="708">
                  <c:v>0.72574720000000004</c:v>
                </c:pt>
                <c:pt idx="709">
                  <c:v>0.72623629999999995</c:v>
                </c:pt>
                <c:pt idx="710">
                  <c:v>0.7266859</c:v>
                </c:pt>
                <c:pt idx="711">
                  <c:v>0.726997</c:v>
                </c:pt>
                <c:pt idx="712">
                  <c:v>0.72710810000000003</c:v>
                </c:pt>
                <c:pt idx="713">
                  <c:v>0.72700520000000002</c:v>
                </c:pt>
                <c:pt idx="714">
                  <c:v>0.7267207</c:v>
                </c:pt>
                <c:pt idx="715">
                  <c:v>0.72631190000000001</c:v>
                </c:pt>
                <c:pt idx="716">
                  <c:v>0.72584400000000004</c:v>
                </c:pt>
                <c:pt idx="717">
                  <c:v>0.72536849999999997</c:v>
                </c:pt>
                <c:pt idx="718">
                  <c:v>0.72492299999999998</c:v>
                </c:pt>
                <c:pt idx="719">
                  <c:v>0.72454499999999999</c:v>
                </c:pt>
                <c:pt idx="720">
                  <c:v>0.72428090000000001</c:v>
                </c:pt>
                <c:pt idx="721">
                  <c:v>0.72419690000000003</c:v>
                </c:pt>
                <c:pt idx="722">
                  <c:v>0.72437309999999999</c:v>
                </c:pt>
                <c:pt idx="723">
                  <c:v>0.72487690000000005</c:v>
                </c:pt>
                <c:pt idx="724">
                  <c:v>0.7257422</c:v>
                </c:pt>
                <c:pt idx="725">
                  <c:v>0.72694709999999996</c:v>
                </c:pt>
                <c:pt idx="726">
                  <c:v>0.72841889999999998</c:v>
                </c:pt>
                <c:pt idx="727">
                  <c:v>0.73004239999999998</c:v>
                </c:pt>
                <c:pt idx="728">
                  <c:v>0.73169110000000004</c:v>
                </c:pt>
                <c:pt idx="729">
                  <c:v>0.73326159999999996</c:v>
                </c:pt>
                <c:pt idx="730">
                  <c:v>0.73467689999999997</c:v>
                </c:pt>
                <c:pt idx="731">
                  <c:v>0.73589559999999998</c:v>
                </c:pt>
                <c:pt idx="732">
                  <c:v>0.73690420000000001</c:v>
                </c:pt>
                <c:pt idx="733">
                  <c:v>0.73770550000000001</c:v>
                </c:pt>
                <c:pt idx="734">
                  <c:v>0.7383149</c:v>
                </c:pt>
                <c:pt idx="735">
                  <c:v>0.7387589</c:v>
                </c:pt>
                <c:pt idx="736">
                  <c:v>0.73908160000000001</c:v>
                </c:pt>
                <c:pt idx="737">
                  <c:v>0.73934089999999997</c:v>
                </c:pt>
                <c:pt idx="738">
                  <c:v>0.73960079999999995</c:v>
                </c:pt>
                <c:pt idx="739">
                  <c:v>0.73992309999999994</c:v>
                </c:pt>
                <c:pt idx="740">
                  <c:v>0.74034770000000005</c:v>
                </c:pt>
                <c:pt idx="741">
                  <c:v>0.74088730000000003</c:v>
                </c:pt>
                <c:pt idx="742">
                  <c:v>0.74152949999999995</c:v>
                </c:pt>
                <c:pt idx="743">
                  <c:v>0.74224760000000001</c:v>
                </c:pt>
                <c:pt idx="744">
                  <c:v>0.74301430000000002</c:v>
                </c:pt>
                <c:pt idx="745">
                  <c:v>0.74380760000000001</c:v>
                </c:pt>
                <c:pt idx="746">
                  <c:v>0.74461239999999995</c:v>
                </c:pt>
                <c:pt idx="747">
                  <c:v>0.74540980000000001</c:v>
                </c:pt>
                <c:pt idx="748">
                  <c:v>0.74616970000000005</c:v>
                </c:pt>
                <c:pt idx="749">
                  <c:v>0.74685140000000005</c:v>
                </c:pt>
                <c:pt idx="750">
                  <c:v>0.74740899999999999</c:v>
                </c:pt>
                <c:pt idx="751">
                  <c:v>0.7478091</c:v>
                </c:pt>
                <c:pt idx="752">
                  <c:v>0.7480443</c:v>
                </c:pt>
                <c:pt idx="753">
                  <c:v>0.74813680000000005</c:v>
                </c:pt>
                <c:pt idx="754">
                  <c:v>0.74812840000000003</c:v>
                </c:pt>
                <c:pt idx="755">
                  <c:v>0.74805920000000004</c:v>
                </c:pt>
                <c:pt idx="756">
                  <c:v>0.74795160000000005</c:v>
                </c:pt>
                <c:pt idx="757">
                  <c:v>0.74779960000000001</c:v>
                </c:pt>
                <c:pt idx="758">
                  <c:v>0.74757689999999999</c:v>
                </c:pt>
                <c:pt idx="759">
                  <c:v>0.74725379999999997</c:v>
                </c:pt>
                <c:pt idx="760">
                  <c:v>0.7468207</c:v>
                </c:pt>
                <c:pt idx="761">
                  <c:v>0.74629909999999999</c:v>
                </c:pt>
                <c:pt idx="762">
                  <c:v>0.74574149999999995</c:v>
                </c:pt>
                <c:pt idx="763">
                  <c:v>0.74521059999999995</c:v>
                </c:pt>
                <c:pt idx="764">
                  <c:v>0.74475709999999995</c:v>
                </c:pt>
                <c:pt idx="765">
                  <c:v>0.74440600000000001</c:v>
                </c:pt>
                <c:pt idx="766">
                  <c:v>0.74415149999999997</c:v>
                </c:pt>
                <c:pt idx="767">
                  <c:v>0.74397060000000004</c:v>
                </c:pt>
                <c:pt idx="768">
                  <c:v>0.74384110000000003</c:v>
                </c:pt>
                <c:pt idx="769">
                  <c:v>0.74375769999999997</c:v>
                </c:pt>
                <c:pt idx="770">
                  <c:v>0.74373480000000003</c:v>
                </c:pt>
                <c:pt idx="771">
                  <c:v>0.74379839999999997</c:v>
                </c:pt>
                <c:pt idx="772">
                  <c:v>0.74396890000000004</c:v>
                </c:pt>
                <c:pt idx="773">
                  <c:v>0.74425269999999999</c:v>
                </c:pt>
                <c:pt idx="774">
                  <c:v>0.74464030000000003</c:v>
                </c:pt>
                <c:pt idx="775">
                  <c:v>0.74511740000000004</c:v>
                </c:pt>
                <c:pt idx="776">
                  <c:v>0.74567799999999995</c:v>
                </c:pt>
                <c:pt idx="777">
                  <c:v>0.74633249999999995</c:v>
                </c:pt>
                <c:pt idx="778">
                  <c:v>0.74710240000000006</c:v>
                </c:pt>
                <c:pt idx="779">
                  <c:v>0.74800880000000003</c:v>
                </c:pt>
                <c:pt idx="780">
                  <c:v>0.74905250000000001</c:v>
                </c:pt>
                <c:pt idx="781">
                  <c:v>0.75020589999999998</c:v>
                </c:pt>
                <c:pt idx="782">
                  <c:v>0.75141420000000003</c:v>
                </c:pt>
                <c:pt idx="783">
                  <c:v>0.75261239999999996</c:v>
                </c:pt>
                <c:pt idx="784">
                  <c:v>0.753749</c:v>
                </c:pt>
                <c:pt idx="785">
                  <c:v>0.75479470000000004</c:v>
                </c:pt>
                <c:pt idx="786">
                  <c:v>0.75574960000000002</c:v>
                </c:pt>
                <c:pt idx="787">
                  <c:v>0.75663179999999997</c:v>
                </c:pt>
                <c:pt idx="788">
                  <c:v>0.75746429999999998</c:v>
                </c:pt>
                <c:pt idx="789">
                  <c:v>0.75826249999999995</c:v>
                </c:pt>
                <c:pt idx="790">
                  <c:v>0.7590327</c:v>
                </c:pt>
                <c:pt idx="791">
                  <c:v>0.75977980000000001</c:v>
                </c:pt>
                <c:pt idx="792">
                  <c:v>0.76051570000000002</c:v>
                </c:pt>
                <c:pt idx="793">
                  <c:v>0.76126369999999999</c:v>
                </c:pt>
                <c:pt idx="794">
                  <c:v>0.76205330000000004</c:v>
                </c:pt>
                <c:pt idx="795">
                  <c:v>0.76290429999999998</c:v>
                </c:pt>
                <c:pt idx="796">
                  <c:v>0.76381500000000002</c:v>
                </c:pt>
                <c:pt idx="797">
                  <c:v>0.76475340000000003</c:v>
                </c:pt>
                <c:pt idx="798">
                  <c:v>0.76566869999999998</c:v>
                </c:pt>
                <c:pt idx="799">
                  <c:v>0.76650490000000004</c:v>
                </c:pt>
                <c:pt idx="800">
                  <c:v>0.76722299999999999</c:v>
                </c:pt>
                <c:pt idx="801">
                  <c:v>0.76781540000000004</c:v>
                </c:pt>
                <c:pt idx="802">
                  <c:v>0.76830509999999996</c:v>
                </c:pt>
                <c:pt idx="803">
                  <c:v>0.76873429999999998</c:v>
                </c:pt>
                <c:pt idx="804">
                  <c:v>0.76914349999999998</c:v>
                </c:pt>
                <c:pt idx="805">
                  <c:v>0.76956239999999998</c:v>
                </c:pt>
                <c:pt idx="806">
                  <c:v>0.77000230000000003</c:v>
                </c:pt>
                <c:pt idx="807">
                  <c:v>0.77046250000000005</c:v>
                </c:pt>
                <c:pt idx="808">
                  <c:v>0.77093920000000005</c:v>
                </c:pt>
                <c:pt idx="809">
                  <c:v>0.77143200000000001</c:v>
                </c:pt>
                <c:pt idx="810">
                  <c:v>0.77194309999999999</c:v>
                </c:pt>
                <c:pt idx="811">
                  <c:v>0.77246979999999998</c:v>
                </c:pt>
                <c:pt idx="812">
                  <c:v>0.77299850000000003</c:v>
                </c:pt>
                <c:pt idx="813">
                  <c:v>0.77350459999999999</c:v>
                </c:pt>
                <c:pt idx="814">
                  <c:v>0.77395999999999998</c:v>
                </c:pt>
                <c:pt idx="815">
                  <c:v>0.77434860000000005</c:v>
                </c:pt>
                <c:pt idx="816">
                  <c:v>0.7746769</c:v>
                </c:pt>
                <c:pt idx="817">
                  <c:v>0.77497669999999996</c:v>
                </c:pt>
                <c:pt idx="818">
                  <c:v>0.77529029999999999</c:v>
                </c:pt>
                <c:pt idx="819">
                  <c:v>0.77565470000000003</c:v>
                </c:pt>
                <c:pt idx="820">
                  <c:v>0.77608239999999995</c:v>
                </c:pt>
                <c:pt idx="821">
                  <c:v>0.77655540000000001</c:v>
                </c:pt>
                <c:pt idx="822">
                  <c:v>0.77703350000000004</c:v>
                </c:pt>
                <c:pt idx="823">
                  <c:v>0.77747350000000004</c:v>
                </c:pt>
                <c:pt idx="824">
                  <c:v>0.77785289999999996</c:v>
                </c:pt>
                <c:pt idx="825">
                  <c:v>0.77817700000000001</c:v>
                </c:pt>
                <c:pt idx="826">
                  <c:v>0.7784761</c:v>
                </c:pt>
                <c:pt idx="827">
                  <c:v>0.77878579999999997</c:v>
                </c:pt>
                <c:pt idx="828">
                  <c:v>0.77912959999999998</c:v>
                </c:pt>
                <c:pt idx="829">
                  <c:v>0.77950509999999995</c:v>
                </c:pt>
                <c:pt idx="830">
                  <c:v>0.77988820000000003</c:v>
                </c:pt>
                <c:pt idx="831">
                  <c:v>0.78024579999999999</c:v>
                </c:pt>
                <c:pt idx="832">
                  <c:v>0.78055739999999996</c:v>
                </c:pt>
                <c:pt idx="833">
                  <c:v>0.78082510000000005</c:v>
                </c:pt>
                <c:pt idx="834">
                  <c:v>0.78107530000000003</c:v>
                </c:pt>
                <c:pt idx="835">
                  <c:v>0.78134349999999997</c:v>
                </c:pt>
                <c:pt idx="836">
                  <c:v>0.78165669999999998</c:v>
                </c:pt>
                <c:pt idx="837">
                  <c:v>0.78202280000000002</c:v>
                </c:pt>
                <c:pt idx="838">
                  <c:v>0.7824274</c:v>
                </c:pt>
                <c:pt idx="839">
                  <c:v>0.78284410000000004</c:v>
                </c:pt>
                <c:pt idx="840">
                  <c:v>0.7832462</c:v>
                </c:pt>
                <c:pt idx="841">
                  <c:v>0.78361890000000001</c:v>
                </c:pt>
                <c:pt idx="842">
                  <c:v>0.78395899999999996</c:v>
                </c:pt>
                <c:pt idx="843">
                  <c:v>0.78426870000000004</c:v>
                </c:pt>
                <c:pt idx="844">
                  <c:v>0.78454710000000005</c:v>
                </c:pt>
                <c:pt idx="845">
                  <c:v>0.78478689999999995</c:v>
                </c:pt>
                <c:pt idx="846">
                  <c:v>0.78497810000000001</c:v>
                </c:pt>
                <c:pt idx="847">
                  <c:v>0.78511830000000005</c:v>
                </c:pt>
                <c:pt idx="848">
                  <c:v>0.78522110000000001</c:v>
                </c:pt>
                <c:pt idx="849">
                  <c:v>0.78531759999999995</c:v>
                </c:pt>
                <c:pt idx="850">
                  <c:v>0.78544449999999999</c:v>
                </c:pt>
                <c:pt idx="851">
                  <c:v>0.78563210000000006</c:v>
                </c:pt>
                <c:pt idx="852">
                  <c:v>0.78588729999999996</c:v>
                </c:pt>
                <c:pt idx="853">
                  <c:v>0.78618900000000003</c:v>
                </c:pt>
                <c:pt idx="854">
                  <c:v>0.78649400000000003</c:v>
                </c:pt>
                <c:pt idx="855">
                  <c:v>0.78675459999999997</c:v>
                </c:pt>
                <c:pt idx="856">
                  <c:v>0.78693769999999996</c:v>
                </c:pt>
                <c:pt idx="857">
                  <c:v>0.78703389999999995</c:v>
                </c:pt>
                <c:pt idx="858">
                  <c:v>0.78705849999999999</c:v>
                </c:pt>
                <c:pt idx="859">
                  <c:v>0.78704039999999997</c:v>
                </c:pt>
                <c:pt idx="860">
                  <c:v>0.78700840000000005</c:v>
                </c:pt>
                <c:pt idx="861">
                  <c:v>0.78697779999999995</c:v>
                </c:pt>
                <c:pt idx="862">
                  <c:v>0.78694770000000003</c:v>
                </c:pt>
                <c:pt idx="863">
                  <c:v>0.78690400000000005</c:v>
                </c:pt>
                <c:pt idx="864">
                  <c:v>0.78682909999999995</c:v>
                </c:pt>
                <c:pt idx="865">
                  <c:v>0.78670910000000005</c:v>
                </c:pt>
                <c:pt idx="866">
                  <c:v>0.78653799999999996</c:v>
                </c:pt>
                <c:pt idx="867">
                  <c:v>0.7863194</c:v>
                </c:pt>
                <c:pt idx="868">
                  <c:v>0.78606589999999998</c:v>
                </c:pt>
                <c:pt idx="869">
                  <c:v>0.78580019999999995</c:v>
                </c:pt>
                <c:pt idx="870">
                  <c:v>0.78555319999999995</c:v>
                </c:pt>
                <c:pt idx="871">
                  <c:v>0.78536499999999998</c:v>
                </c:pt>
                <c:pt idx="872">
                  <c:v>0.78527749999999996</c:v>
                </c:pt>
                <c:pt idx="873">
                  <c:v>0.78532080000000004</c:v>
                </c:pt>
                <c:pt idx="874">
                  <c:v>0.78550089999999995</c:v>
                </c:pt>
                <c:pt idx="875">
                  <c:v>0.78579030000000005</c:v>
                </c:pt>
                <c:pt idx="876">
                  <c:v>0.78613390000000005</c:v>
                </c:pt>
                <c:pt idx="877">
                  <c:v>0.78646020000000005</c:v>
                </c:pt>
                <c:pt idx="878">
                  <c:v>0.78670779999999996</c:v>
                </c:pt>
                <c:pt idx="879">
                  <c:v>0.78684880000000001</c:v>
                </c:pt>
                <c:pt idx="880">
                  <c:v>0.78689469999999995</c:v>
                </c:pt>
                <c:pt idx="881">
                  <c:v>0.78688939999999996</c:v>
                </c:pt>
                <c:pt idx="882">
                  <c:v>0.78688449999999999</c:v>
                </c:pt>
                <c:pt idx="883">
                  <c:v>0.78691849999999997</c:v>
                </c:pt>
                <c:pt idx="884">
                  <c:v>0.78699540000000001</c:v>
                </c:pt>
                <c:pt idx="885">
                  <c:v>0.78708880000000003</c:v>
                </c:pt>
                <c:pt idx="886">
                  <c:v>0.78715489999999999</c:v>
                </c:pt>
                <c:pt idx="887">
                  <c:v>0.78716019999999998</c:v>
                </c:pt>
                <c:pt idx="888">
                  <c:v>0.78709980000000002</c:v>
                </c:pt>
                <c:pt idx="889">
                  <c:v>0.78700250000000005</c:v>
                </c:pt>
                <c:pt idx="890">
                  <c:v>0.78691659999999997</c:v>
                </c:pt>
                <c:pt idx="891">
                  <c:v>0.78689019999999998</c:v>
                </c:pt>
                <c:pt idx="892">
                  <c:v>0.78695059999999994</c:v>
                </c:pt>
                <c:pt idx="893">
                  <c:v>0.78709549999999995</c:v>
                </c:pt>
                <c:pt idx="894">
                  <c:v>0.78729890000000002</c:v>
                </c:pt>
                <c:pt idx="895">
                  <c:v>0.7875297</c:v>
                </c:pt>
                <c:pt idx="896">
                  <c:v>0.78776880000000005</c:v>
                </c:pt>
                <c:pt idx="897">
                  <c:v>0.78801410000000005</c:v>
                </c:pt>
                <c:pt idx="898">
                  <c:v>0.78827389999999997</c:v>
                </c:pt>
                <c:pt idx="899">
                  <c:v>0.78855160000000002</c:v>
                </c:pt>
                <c:pt idx="900">
                  <c:v>0.78882969999999997</c:v>
                </c:pt>
                <c:pt idx="901">
                  <c:v>0.78906679999999996</c:v>
                </c:pt>
                <c:pt idx="902">
                  <c:v>0.78921110000000005</c:v>
                </c:pt>
                <c:pt idx="903">
                  <c:v>0.789215</c:v>
                </c:pt>
                <c:pt idx="904">
                  <c:v>0.78905979999999998</c:v>
                </c:pt>
                <c:pt idx="905">
                  <c:v>0.78876349999999995</c:v>
                </c:pt>
                <c:pt idx="906">
                  <c:v>0.78837690000000005</c:v>
                </c:pt>
                <c:pt idx="907">
                  <c:v>0.78796549999999999</c:v>
                </c:pt>
                <c:pt idx="908">
                  <c:v>0.7875856</c:v>
                </c:pt>
                <c:pt idx="909">
                  <c:v>0.78727630000000004</c:v>
                </c:pt>
                <c:pt idx="910">
                  <c:v>0.78705290000000006</c:v>
                </c:pt>
                <c:pt idx="911">
                  <c:v>0.78691710000000004</c:v>
                </c:pt>
                <c:pt idx="912">
                  <c:v>0.78686869999999998</c:v>
                </c:pt>
                <c:pt idx="913">
                  <c:v>0.7869138</c:v>
                </c:pt>
                <c:pt idx="914">
                  <c:v>0.78706279999999995</c:v>
                </c:pt>
                <c:pt idx="915">
                  <c:v>0.78732230000000003</c:v>
                </c:pt>
                <c:pt idx="916">
                  <c:v>0.78768479999999996</c:v>
                </c:pt>
                <c:pt idx="917">
                  <c:v>0.78812570000000004</c:v>
                </c:pt>
                <c:pt idx="918">
                  <c:v>0.78860739999999996</c:v>
                </c:pt>
                <c:pt idx="919">
                  <c:v>0.78909530000000006</c:v>
                </c:pt>
                <c:pt idx="920">
                  <c:v>0.78956749999999998</c:v>
                </c:pt>
                <c:pt idx="921">
                  <c:v>0.79002099999999997</c:v>
                </c:pt>
                <c:pt idx="922">
                  <c:v>0.79046819999999995</c:v>
                </c:pt>
                <c:pt idx="923">
                  <c:v>0.79092450000000003</c:v>
                </c:pt>
                <c:pt idx="924">
                  <c:v>0.79139630000000005</c:v>
                </c:pt>
                <c:pt idx="925">
                  <c:v>0.79187479999999999</c:v>
                </c:pt>
                <c:pt idx="926">
                  <c:v>0.79233739999999997</c:v>
                </c:pt>
                <c:pt idx="927">
                  <c:v>0.79275879999999999</c:v>
                </c:pt>
                <c:pt idx="928">
                  <c:v>0.79312190000000005</c:v>
                </c:pt>
                <c:pt idx="929">
                  <c:v>0.79342290000000004</c:v>
                </c:pt>
                <c:pt idx="930">
                  <c:v>0.79366959999999998</c:v>
                </c:pt>
                <c:pt idx="931">
                  <c:v>0.79387289999999999</c:v>
                </c:pt>
                <c:pt idx="932">
                  <c:v>0.794041</c:v>
                </c:pt>
                <c:pt idx="933">
                  <c:v>0.7941762</c:v>
                </c:pt>
                <c:pt idx="934">
                  <c:v>0.7942806</c:v>
                </c:pt>
                <c:pt idx="935">
                  <c:v>0.79436569999999995</c:v>
                </c:pt>
                <c:pt idx="936">
                  <c:v>0.79445759999999999</c:v>
                </c:pt>
                <c:pt idx="937">
                  <c:v>0.79459500000000005</c:v>
                </c:pt>
                <c:pt idx="938">
                  <c:v>0.79482149999999996</c:v>
                </c:pt>
                <c:pt idx="939">
                  <c:v>0.7951648</c:v>
                </c:pt>
                <c:pt idx="940">
                  <c:v>0.79562619999999995</c:v>
                </c:pt>
                <c:pt idx="941">
                  <c:v>0.79617579999999999</c:v>
                </c:pt>
                <c:pt idx="942">
                  <c:v>0.7967651</c:v>
                </c:pt>
                <c:pt idx="943">
                  <c:v>0.79734329999999998</c:v>
                </c:pt>
                <c:pt idx="944">
                  <c:v>0.79787589999999997</c:v>
                </c:pt>
                <c:pt idx="945">
                  <c:v>0.79835940000000005</c:v>
                </c:pt>
                <c:pt idx="946">
                  <c:v>0.79881639999999998</c:v>
                </c:pt>
                <c:pt idx="947">
                  <c:v>0.79928549999999998</c:v>
                </c:pt>
                <c:pt idx="948">
                  <c:v>0.79980010000000001</c:v>
                </c:pt>
                <c:pt idx="949">
                  <c:v>0.80037950000000002</c:v>
                </c:pt>
                <c:pt idx="950">
                  <c:v>0.80102169999999995</c:v>
                </c:pt>
                <c:pt idx="951">
                  <c:v>0.80170980000000003</c:v>
                </c:pt>
                <c:pt idx="952">
                  <c:v>0.80242049999999998</c:v>
                </c:pt>
                <c:pt idx="953">
                  <c:v>0.80313310000000004</c:v>
                </c:pt>
                <c:pt idx="954">
                  <c:v>0.8038341</c:v>
                </c:pt>
                <c:pt idx="955">
                  <c:v>0.80451249999999996</c:v>
                </c:pt>
                <c:pt idx="956">
                  <c:v>0.80515820000000005</c:v>
                </c:pt>
                <c:pt idx="957">
                  <c:v>0.80575960000000002</c:v>
                </c:pt>
                <c:pt idx="958">
                  <c:v>0.80630500000000005</c:v>
                </c:pt>
                <c:pt idx="959">
                  <c:v>0.80678839999999996</c:v>
                </c:pt>
                <c:pt idx="960">
                  <c:v>0.80721310000000002</c:v>
                </c:pt>
                <c:pt idx="961">
                  <c:v>0.80759139999999996</c:v>
                </c:pt>
                <c:pt idx="962">
                  <c:v>0.8079383</c:v>
                </c:pt>
                <c:pt idx="963">
                  <c:v>0.80826370000000003</c:v>
                </c:pt>
                <c:pt idx="964">
                  <c:v>0.80856459999999997</c:v>
                </c:pt>
                <c:pt idx="965">
                  <c:v>0.80882569999999998</c:v>
                </c:pt>
                <c:pt idx="966">
                  <c:v>0.80902669999999999</c:v>
                </c:pt>
                <c:pt idx="967">
                  <c:v>0.80915409999999999</c:v>
                </c:pt>
                <c:pt idx="968">
                  <c:v>0.80921379999999998</c:v>
                </c:pt>
                <c:pt idx="969">
                  <c:v>0.80923679999999998</c:v>
                </c:pt>
                <c:pt idx="970">
                  <c:v>0.80927780000000005</c:v>
                </c:pt>
                <c:pt idx="971">
                  <c:v>0.80939839999999996</c:v>
                </c:pt>
                <c:pt idx="972">
                  <c:v>0.80965920000000002</c:v>
                </c:pt>
                <c:pt idx="973">
                  <c:v>0.81010409999999999</c:v>
                </c:pt>
                <c:pt idx="974">
                  <c:v>0.81075269999999999</c:v>
                </c:pt>
                <c:pt idx="975">
                  <c:v>0.81160209999999999</c:v>
                </c:pt>
                <c:pt idx="976">
                  <c:v>0.81263030000000003</c:v>
                </c:pt>
                <c:pt idx="977">
                  <c:v>0.81380339999999995</c:v>
                </c:pt>
                <c:pt idx="978">
                  <c:v>0.81507640000000003</c:v>
                </c:pt>
                <c:pt idx="979">
                  <c:v>0.81639859999999997</c:v>
                </c:pt>
                <c:pt idx="980">
                  <c:v>0.81772040000000001</c:v>
                </c:pt>
                <c:pt idx="981">
                  <c:v>0.81899339999999998</c:v>
                </c:pt>
                <c:pt idx="982">
                  <c:v>0.8201811</c:v>
                </c:pt>
                <c:pt idx="983">
                  <c:v>0.82126189999999999</c:v>
                </c:pt>
                <c:pt idx="984">
                  <c:v>0.82222830000000002</c:v>
                </c:pt>
                <c:pt idx="985">
                  <c:v>0.82308380000000003</c:v>
                </c:pt>
                <c:pt idx="986">
                  <c:v>0.82383700000000004</c:v>
                </c:pt>
                <c:pt idx="987">
                  <c:v>0.82449439999999996</c:v>
                </c:pt>
                <c:pt idx="988">
                  <c:v>0.82505859999999998</c:v>
                </c:pt>
                <c:pt idx="989">
                  <c:v>0.82553080000000001</c:v>
                </c:pt>
                <c:pt idx="990">
                  <c:v>0.82591650000000005</c:v>
                </c:pt>
                <c:pt idx="991">
                  <c:v>0.82622930000000006</c:v>
                </c:pt>
                <c:pt idx="992">
                  <c:v>0.82649329999999999</c:v>
                </c:pt>
                <c:pt idx="993">
                  <c:v>0.82673830000000004</c:v>
                </c:pt>
                <c:pt idx="994">
                  <c:v>0.82699049999999996</c:v>
                </c:pt>
                <c:pt idx="995">
                  <c:v>0.82726630000000001</c:v>
                </c:pt>
                <c:pt idx="996">
                  <c:v>0.82756810000000003</c:v>
                </c:pt>
                <c:pt idx="997">
                  <c:v>0.82788720000000005</c:v>
                </c:pt>
                <c:pt idx="998">
                  <c:v>0.82821</c:v>
                </c:pt>
                <c:pt idx="999">
                  <c:v>0.82852479999999995</c:v>
                </c:pt>
                <c:pt idx="1000">
                  <c:v>0.8288259</c:v>
                </c:pt>
                <c:pt idx="1001">
                  <c:v>0.8291094</c:v>
                </c:pt>
                <c:pt idx="1002">
                  <c:v>0.8293682</c:v>
                </c:pt>
                <c:pt idx="1003">
                  <c:v>0.82958699999999996</c:v>
                </c:pt>
                <c:pt idx="1004">
                  <c:v>0.82974199999999998</c:v>
                </c:pt>
                <c:pt idx="1005">
                  <c:v>0.82980779999999998</c:v>
                </c:pt>
                <c:pt idx="1006">
                  <c:v>0.82976850000000002</c:v>
                </c:pt>
                <c:pt idx="1007">
                  <c:v>0.82962639999999999</c:v>
                </c:pt>
                <c:pt idx="1008">
                  <c:v>0.82940329999999995</c:v>
                </c:pt>
                <c:pt idx="1009">
                  <c:v>0.82913400000000004</c:v>
                </c:pt>
                <c:pt idx="1010">
                  <c:v>0.82885629999999999</c:v>
                </c:pt>
                <c:pt idx="1011">
                  <c:v>0.82859499999999997</c:v>
                </c:pt>
                <c:pt idx="1012">
                  <c:v>0.8283568</c:v>
                </c:pt>
                <c:pt idx="1013">
                  <c:v>0.82813420000000004</c:v>
                </c:pt>
                <c:pt idx="1014">
                  <c:v>0.82791530000000002</c:v>
                </c:pt>
                <c:pt idx="1015">
                  <c:v>0.8276966</c:v>
                </c:pt>
                <c:pt idx="1016">
                  <c:v>0.82749039999999996</c:v>
                </c:pt>
                <c:pt idx="1017">
                  <c:v>0.82732050000000001</c:v>
                </c:pt>
                <c:pt idx="1018">
                  <c:v>0.82721359999999999</c:v>
                </c:pt>
                <c:pt idx="1019">
                  <c:v>0.82718469999999999</c:v>
                </c:pt>
                <c:pt idx="1020">
                  <c:v>0.82722839999999997</c:v>
                </c:pt>
                <c:pt idx="1021">
                  <c:v>0.82732019999999995</c:v>
                </c:pt>
                <c:pt idx="1022">
                  <c:v>0.82742680000000002</c:v>
                </c:pt>
                <c:pt idx="1023">
                  <c:v>0.82752369999999997</c:v>
                </c:pt>
                <c:pt idx="1024">
                  <c:v>0.82760420000000001</c:v>
                </c:pt>
                <c:pt idx="1025">
                  <c:v>0.82768379999999997</c:v>
                </c:pt>
                <c:pt idx="1026">
                  <c:v>0.82778819999999997</c:v>
                </c:pt>
                <c:pt idx="1027">
                  <c:v>0.82794210000000001</c:v>
                </c:pt>
                <c:pt idx="1028">
                  <c:v>0.82815309999999998</c:v>
                </c:pt>
                <c:pt idx="1029">
                  <c:v>0.82840729999999996</c:v>
                </c:pt>
                <c:pt idx="1030">
                  <c:v>0.82867290000000005</c:v>
                </c:pt>
                <c:pt idx="1031">
                  <c:v>0.8289145</c:v>
                </c:pt>
                <c:pt idx="1032">
                  <c:v>0.8291075</c:v>
                </c:pt>
                <c:pt idx="1033">
                  <c:v>0.82924529999999996</c:v>
                </c:pt>
                <c:pt idx="1034">
                  <c:v>0.82933939999999995</c:v>
                </c:pt>
                <c:pt idx="1035">
                  <c:v>0.82941160000000003</c:v>
                </c:pt>
                <c:pt idx="1036">
                  <c:v>0.829484</c:v>
                </c:pt>
                <c:pt idx="1037">
                  <c:v>0.82956839999999998</c:v>
                </c:pt>
                <c:pt idx="1038">
                  <c:v>0.82966620000000002</c:v>
                </c:pt>
                <c:pt idx="1039">
                  <c:v>0.82977120000000004</c:v>
                </c:pt>
                <c:pt idx="1040">
                  <c:v>0.82987739999999999</c:v>
                </c:pt>
                <c:pt idx="1041">
                  <c:v>0.82998340000000004</c:v>
                </c:pt>
                <c:pt idx="1042">
                  <c:v>0.83009339999999998</c:v>
                </c:pt>
                <c:pt idx="1043">
                  <c:v>0.83021389999999995</c:v>
                </c:pt>
                <c:pt idx="1044">
                  <c:v>0.830349</c:v>
                </c:pt>
                <c:pt idx="1045">
                  <c:v>0.83049640000000002</c:v>
                </c:pt>
                <c:pt idx="1046">
                  <c:v>0.83064740000000004</c:v>
                </c:pt>
                <c:pt idx="1047">
                  <c:v>0.83079020000000003</c:v>
                </c:pt>
                <c:pt idx="1048">
                  <c:v>0.83091499999999996</c:v>
                </c:pt>
                <c:pt idx="1049">
                  <c:v>0.83101840000000005</c:v>
                </c:pt>
                <c:pt idx="1050">
                  <c:v>0.83110289999999998</c:v>
                </c:pt>
                <c:pt idx="1051">
                  <c:v>0.8311771</c:v>
                </c:pt>
                <c:pt idx="1052">
                  <c:v>0.83125070000000001</c:v>
                </c:pt>
                <c:pt idx="1053">
                  <c:v>0.83133349999999995</c:v>
                </c:pt>
                <c:pt idx="1054">
                  <c:v>0.83143239999999996</c:v>
                </c:pt>
                <c:pt idx="1055">
                  <c:v>0.83155049999999997</c:v>
                </c:pt>
                <c:pt idx="1056">
                  <c:v>0.83168750000000002</c:v>
                </c:pt>
                <c:pt idx="1057">
                  <c:v>0.83183830000000003</c:v>
                </c:pt>
                <c:pt idx="1058">
                  <c:v>0.83199350000000005</c:v>
                </c:pt>
                <c:pt idx="1059">
                  <c:v>0.83214069999999996</c:v>
                </c:pt>
                <c:pt idx="1060">
                  <c:v>0.83226909999999998</c:v>
                </c:pt>
                <c:pt idx="1061">
                  <c:v>0.83237450000000002</c:v>
                </c:pt>
                <c:pt idx="1062">
                  <c:v>0.83246310000000001</c:v>
                </c:pt>
                <c:pt idx="1063">
                  <c:v>0.83255239999999997</c:v>
                </c:pt>
                <c:pt idx="1064">
                  <c:v>0.83266660000000003</c:v>
                </c:pt>
                <c:pt idx="1065">
                  <c:v>0.83282780000000001</c:v>
                </c:pt>
                <c:pt idx="1066">
                  <c:v>0.83304610000000001</c:v>
                </c:pt>
                <c:pt idx="1067">
                  <c:v>0.83331250000000001</c:v>
                </c:pt>
                <c:pt idx="1068">
                  <c:v>0.83360020000000001</c:v>
                </c:pt>
                <c:pt idx="1069">
                  <c:v>0.83387509999999998</c:v>
                </c:pt>
                <c:pt idx="1070">
                  <c:v>0.83410569999999995</c:v>
                </c:pt>
                <c:pt idx="1071">
                  <c:v>0.83427720000000005</c:v>
                </c:pt>
                <c:pt idx="1072">
                  <c:v>0.83439589999999997</c:v>
                </c:pt>
                <c:pt idx="1073">
                  <c:v>0.83448670000000003</c:v>
                </c:pt>
                <c:pt idx="1074">
                  <c:v>0.83458140000000003</c:v>
                </c:pt>
                <c:pt idx="1075">
                  <c:v>0.83470599999999995</c:v>
                </c:pt>
                <c:pt idx="1076">
                  <c:v>0.83487270000000002</c:v>
                </c:pt>
                <c:pt idx="1077">
                  <c:v>0.83507810000000005</c:v>
                </c:pt>
                <c:pt idx="1078">
                  <c:v>0.83530870000000002</c:v>
                </c:pt>
                <c:pt idx="1079">
                  <c:v>0.83555069999999998</c:v>
                </c:pt>
                <c:pt idx="1080">
                  <c:v>0.83579789999999998</c:v>
                </c:pt>
                <c:pt idx="1081">
                  <c:v>0.83605490000000005</c:v>
                </c:pt>
                <c:pt idx="1082">
                  <c:v>0.8363334</c:v>
                </c:pt>
                <c:pt idx="1083">
                  <c:v>0.83664519999999998</c:v>
                </c:pt>
                <c:pt idx="1084">
                  <c:v>0.83699489999999999</c:v>
                </c:pt>
                <c:pt idx="1085">
                  <c:v>0.83737870000000003</c:v>
                </c:pt>
                <c:pt idx="1086">
                  <c:v>0.83778580000000002</c:v>
                </c:pt>
                <c:pt idx="1087">
                  <c:v>0.83820450000000002</c:v>
                </c:pt>
                <c:pt idx="1088">
                  <c:v>0.83862729999999996</c:v>
                </c:pt>
                <c:pt idx="1089">
                  <c:v>0.83905379999999996</c:v>
                </c:pt>
                <c:pt idx="1090">
                  <c:v>0.83948789999999995</c:v>
                </c:pt>
                <c:pt idx="1091">
                  <c:v>0.83993510000000005</c:v>
                </c:pt>
                <c:pt idx="1092">
                  <c:v>0.84039739999999996</c:v>
                </c:pt>
                <c:pt idx="1093">
                  <c:v>0.84087190000000001</c:v>
                </c:pt>
                <c:pt idx="1094">
                  <c:v>0.84135349999999998</c:v>
                </c:pt>
                <c:pt idx="1095">
                  <c:v>0.84183819999999998</c:v>
                </c:pt>
                <c:pt idx="1096">
                  <c:v>0.84232589999999996</c:v>
                </c:pt>
                <c:pt idx="1097">
                  <c:v>0.84282100000000004</c:v>
                </c:pt>
                <c:pt idx="1098">
                  <c:v>0.84333009999999997</c:v>
                </c:pt>
                <c:pt idx="1099">
                  <c:v>0.843858</c:v>
                </c:pt>
                <c:pt idx="1100">
                  <c:v>0.8444043</c:v>
                </c:pt>
                <c:pt idx="1101">
                  <c:v>0.84496400000000005</c:v>
                </c:pt>
                <c:pt idx="1102">
                  <c:v>0.8455279</c:v>
                </c:pt>
                <c:pt idx="1103">
                  <c:v>0.84608729999999999</c:v>
                </c:pt>
                <c:pt idx="1104">
                  <c:v>0.84663710000000003</c:v>
                </c:pt>
                <c:pt idx="1105">
                  <c:v>0.84717609999999999</c:v>
                </c:pt>
                <c:pt idx="1106">
                  <c:v>0.84770599999999996</c:v>
                </c:pt>
                <c:pt idx="1107">
                  <c:v>0.84823009999999999</c:v>
                </c:pt>
                <c:pt idx="1108">
                  <c:v>0.84875109999999998</c:v>
                </c:pt>
                <c:pt idx="1109">
                  <c:v>0.84927169999999996</c:v>
                </c:pt>
                <c:pt idx="1110">
                  <c:v>0.84979499999999997</c:v>
                </c:pt>
                <c:pt idx="1111">
                  <c:v>0.85032669999999999</c:v>
                </c:pt>
                <c:pt idx="1112">
                  <c:v>0.85087389999999996</c:v>
                </c:pt>
                <c:pt idx="1113">
                  <c:v>0.85144370000000003</c:v>
                </c:pt>
                <c:pt idx="1114">
                  <c:v>0.85204069999999998</c:v>
                </c:pt>
                <c:pt idx="1115">
                  <c:v>0.85266450000000005</c:v>
                </c:pt>
                <c:pt idx="1116">
                  <c:v>0.85330969999999995</c:v>
                </c:pt>
                <c:pt idx="1117">
                  <c:v>0.85396749999999999</c:v>
                </c:pt>
                <c:pt idx="1118">
                  <c:v>0.85463020000000001</c:v>
                </c:pt>
                <c:pt idx="1119">
                  <c:v>0.85529279999999996</c:v>
                </c:pt>
                <c:pt idx="1120">
                  <c:v>0.85595390000000005</c:v>
                </c:pt>
                <c:pt idx="1121">
                  <c:v>0.85661419999999999</c:v>
                </c:pt>
                <c:pt idx="1122">
                  <c:v>0.85727350000000002</c:v>
                </c:pt>
                <c:pt idx="1123">
                  <c:v>0.85792860000000004</c:v>
                </c:pt>
                <c:pt idx="1124">
                  <c:v>0.85857300000000003</c:v>
                </c:pt>
                <c:pt idx="1125">
                  <c:v>0.85919820000000002</c:v>
                </c:pt>
                <c:pt idx="1126">
                  <c:v>0.85979709999999998</c:v>
                </c:pt>
                <c:pt idx="1127">
                  <c:v>0.86036559999999995</c:v>
                </c:pt>
                <c:pt idx="1128">
                  <c:v>0.86090359999999999</c:v>
                </c:pt>
                <c:pt idx="1129">
                  <c:v>0.8614134</c:v>
                </c:pt>
                <c:pt idx="1130">
                  <c:v>0.86189800000000005</c:v>
                </c:pt>
                <c:pt idx="1131">
                  <c:v>0.86236060000000003</c:v>
                </c:pt>
                <c:pt idx="1132">
                  <c:v>0.86280539999999994</c:v>
                </c:pt>
                <c:pt idx="1133">
                  <c:v>0.86323890000000003</c:v>
                </c:pt>
                <c:pt idx="1134">
                  <c:v>0.86367329999999998</c:v>
                </c:pt>
                <c:pt idx="1135">
                  <c:v>0.86412440000000001</c:v>
                </c:pt>
                <c:pt idx="1136">
                  <c:v>0.86460879999999996</c:v>
                </c:pt>
                <c:pt idx="1137">
                  <c:v>0.86514000000000002</c:v>
                </c:pt>
                <c:pt idx="1138">
                  <c:v>0.86572210000000005</c:v>
                </c:pt>
                <c:pt idx="1139">
                  <c:v>0.86634889999999998</c:v>
                </c:pt>
                <c:pt idx="1140">
                  <c:v>0.86700560000000004</c:v>
                </c:pt>
                <c:pt idx="1141">
                  <c:v>0.86767550000000004</c:v>
                </c:pt>
                <c:pt idx="1142">
                  <c:v>0.86834549999999999</c:v>
                </c:pt>
                <c:pt idx="1143">
                  <c:v>0.86901090000000003</c:v>
                </c:pt>
                <c:pt idx="1144">
                  <c:v>0.86967570000000005</c:v>
                </c:pt>
                <c:pt idx="1145">
                  <c:v>0.87034849999999997</c:v>
                </c:pt>
                <c:pt idx="1146">
                  <c:v>0.87103799999999998</c:v>
                </c:pt>
                <c:pt idx="1147">
                  <c:v>0.87174649999999998</c:v>
                </c:pt>
                <c:pt idx="1148">
                  <c:v>0.87247070000000004</c:v>
                </c:pt>
                <c:pt idx="1149">
                  <c:v>0.87320229999999999</c:v>
                </c:pt>
                <c:pt idx="1150">
                  <c:v>0.87393299999999996</c:v>
                </c:pt>
                <c:pt idx="1151">
                  <c:v>0.87465729999999997</c:v>
                </c:pt>
                <c:pt idx="1152">
                  <c:v>0.87537379999999998</c:v>
                </c:pt>
                <c:pt idx="1153">
                  <c:v>0.87608399999999997</c:v>
                </c:pt>
                <c:pt idx="1154">
                  <c:v>0.87678909999999999</c:v>
                </c:pt>
                <c:pt idx="1155">
                  <c:v>0.87748820000000005</c:v>
                </c:pt>
                <c:pt idx="1156">
                  <c:v>0.87817869999999998</c:v>
                </c:pt>
                <c:pt idx="1157">
                  <c:v>0.87885760000000002</c:v>
                </c:pt>
                <c:pt idx="1158">
                  <c:v>0.87952520000000001</c:v>
                </c:pt>
                <c:pt idx="1159">
                  <c:v>0.88018580000000002</c:v>
                </c:pt>
                <c:pt idx="1160">
                  <c:v>0.88084700000000005</c:v>
                </c:pt>
                <c:pt idx="1161">
                  <c:v>0.88151630000000003</c:v>
                </c:pt>
                <c:pt idx="1162">
                  <c:v>0.88219800000000004</c:v>
                </c:pt>
                <c:pt idx="1163">
                  <c:v>0.88289090000000003</c:v>
                </c:pt>
                <c:pt idx="1164">
                  <c:v>0.88358930000000002</c:v>
                </c:pt>
                <c:pt idx="1165">
                  <c:v>0.88428589999999996</c:v>
                </c:pt>
                <c:pt idx="1166">
                  <c:v>0.88497420000000004</c:v>
                </c:pt>
                <c:pt idx="1167">
                  <c:v>0.88565300000000002</c:v>
                </c:pt>
                <c:pt idx="1168">
                  <c:v>0.88632440000000001</c:v>
                </c:pt>
                <c:pt idx="1169">
                  <c:v>0.886992</c:v>
                </c:pt>
                <c:pt idx="1170">
                  <c:v>0.88765799999999995</c:v>
                </c:pt>
                <c:pt idx="1171">
                  <c:v>0.88832239999999996</c:v>
                </c:pt>
                <c:pt idx="1172">
                  <c:v>0.8889821</c:v>
                </c:pt>
                <c:pt idx="1173">
                  <c:v>0.88963349999999997</c:v>
                </c:pt>
                <c:pt idx="1174">
                  <c:v>0.89027449999999997</c:v>
                </c:pt>
                <c:pt idx="1175">
                  <c:v>0.89090449999999999</c:v>
                </c:pt>
                <c:pt idx="1176">
                  <c:v>0.89152410000000004</c:v>
                </c:pt>
                <c:pt idx="1177">
                  <c:v>0.89213249999999999</c:v>
                </c:pt>
                <c:pt idx="1178">
                  <c:v>0.89272620000000003</c:v>
                </c:pt>
                <c:pt idx="1179">
                  <c:v>0.8933006</c:v>
                </c:pt>
                <c:pt idx="1180">
                  <c:v>0.89385190000000003</c:v>
                </c:pt>
                <c:pt idx="1181">
                  <c:v>0.8943818</c:v>
                </c:pt>
                <c:pt idx="1182">
                  <c:v>0.89489879999999999</c:v>
                </c:pt>
                <c:pt idx="1183">
                  <c:v>0.89541979999999999</c:v>
                </c:pt>
                <c:pt idx="1184">
                  <c:v>0.89596379999999998</c:v>
                </c:pt>
                <c:pt idx="1185">
                  <c:v>0.89654789999999995</c:v>
                </c:pt>
                <c:pt idx="1186">
                  <c:v>0.89718160000000002</c:v>
                </c:pt>
                <c:pt idx="1187">
                  <c:v>0.89786520000000003</c:v>
                </c:pt>
                <c:pt idx="1188">
                  <c:v>0.89858979999999999</c:v>
                </c:pt>
                <c:pt idx="1189">
                  <c:v>0.89934150000000002</c:v>
                </c:pt>
                <c:pt idx="1190">
                  <c:v>0.90010570000000001</c:v>
                </c:pt>
                <c:pt idx="1191">
                  <c:v>0.90086869999999997</c:v>
                </c:pt>
                <c:pt idx="1192">
                  <c:v>0.90161829999999998</c:v>
                </c:pt>
                <c:pt idx="1193">
                  <c:v>0.90234349999999997</c:v>
                </c:pt>
                <c:pt idx="1194">
                  <c:v>0.90303389999999994</c:v>
                </c:pt>
                <c:pt idx="1195">
                  <c:v>0.90368179999999998</c:v>
                </c:pt>
                <c:pt idx="1196">
                  <c:v>0.90428580000000003</c:v>
                </c:pt>
                <c:pt idx="1197">
                  <c:v>0.90485409999999999</c:v>
                </c:pt>
                <c:pt idx="1198">
                  <c:v>0.90540430000000005</c:v>
                </c:pt>
                <c:pt idx="1199">
                  <c:v>0.90595859999999995</c:v>
                </c:pt>
                <c:pt idx="1200">
                  <c:v>0.90653910000000004</c:v>
                </c:pt>
                <c:pt idx="1201">
                  <c:v>0.90715809999999997</c:v>
                </c:pt>
                <c:pt idx="1202">
                  <c:v>0.90781350000000005</c:v>
                </c:pt>
                <c:pt idx="1203">
                  <c:v>0.90848899999999999</c:v>
                </c:pt>
                <c:pt idx="1204">
                  <c:v>0.90916070000000004</c:v>
                </c:pt>
                <c:pt idx="1205">
                  <c:v>0.90980649999999996</c:v>
                </c:pt>
                <c:pt idx="1206">
                  <c:v>0.91041229999999995</c:v>
                </c:pt>
                <c:pt idx="1207">
                  <c:v>0.91097660000000003</c:v>
                </c:pt>
                <c:pt idx="1208">
                  <c:v>0.91150880000000001</c:v>
                </c:pt>
                <c:pt idx="1209">
                  <c:v>0.91202309999999998</c:v>
                </c:pt>
                <c:pt idx="1210">
                  <c:v>0.91253289999999998</c:v>
                </c:pt>
                <c:pt idx="1211">
                  <c:v>0.91304810000000003</c:v>
                </c:pt>
                <c:pt idx="1212">
                  <c:v>0.913578</c:v>
                </c:pt>
                <c:pt idx="1213">
                  <c:v>0.91413330000000004</c:v>
                </c:pt>
                <c:pt idx="1214">
                  <c:v>0.9147322</c:v>
                </c:pt>
                <c:pt idx="1215">
                  <c:v>0.91540089999999996</c:v>
                </c:pt>
                <c:pt idx="1216">
                  <c:v>0.91616520000000001</c:v>
                </c:pt>
                <c:pt idx="1217">
                  <c:v>0.91704620000000003</c:v>
                </c:pt>
                <c:pt idx="1218">
                  <c:v>0.91804909999999995</c:v>
                </c:pt>
                <c:pt idx="1219">
                  <c:v>0.91916030000000004</c:v>
                </c:pt>
                <c:pt idx="1220">
                  <c:v>0.92034819999999995</c:v>
                </c:pt>
                <c:pt idx="1221">
                  <c:v>0.92157109999999998</c:v>
                </c:pt>
                <c:pt idx="1222">
                  <c:v>0.92279</c:v>
                </c:pt>
                <c:pt idx="1223">
                  <c:v>0.9239716</c:v>
                </c:pt>
                <c:pt idx="1224">
                  <c:v>0.92509569999999997</c:v>
                </c:pt>
                <c:pt idx="1225">
                  <c:v>0.92615400000000003</c:v>
                </c:pt>
                <c:pt idx="1226">
                  <c:v>0.92714510000000006</c:v>
                </c:pt>
                <c:pt idx="1227">
                  <c:v>0.92807189999999995</c:v>
                </c:pt>
                <c:pt idx="1228">
                  <c:v>0.92893930000000002</c:v>
                </c:pt>
                <c:pt idx="1229">
                  <c:v>0.92975589999999997</c:v>
                </c:pt>
                <c:pt idx="1230">
                  <c:v>0.93053410000000003</c:v>
                </c:pt>
                <c:pt idx="1231">
                  <c:v>0.93129010000000001</c:v>
                </c:pt>
                <c:pt idx="1232">
                  <c:v>0.93204379999999998</c:v>
                </c:pt>
                <c:pt idx="1233">
                  <c:v>0.93281230000000004</c:v>
                </c:pt>
                <c:pt idx="1234">
                  <c:v>0.93360679999999996</c:v>
                </c:pt>
                <c:pt idx="1235">
                  <c:v>0.93442990000000004</c:v>
                </c:pt>
                <c:pt idx="1236">
                  <c:v>0.93527539999999998</c:v>
                </c:pt>
                <c:pt idx="1237">
                  <c:v>0.93613040000000003</c:v>
                </c:pt>
                <c:pt idx="1238">
                  <c:v>0.93698000000000004</c:v>
                </c:pt>
                <c:pt idx="1239">
                  <c:v>0.93781179999999997</c:v>
                </c:pt>
                <c:pt idx="1240">
                  <c:v>0.93861570000000005</c:v>
                </c:pt>
                <c:pt idx="1241">
                  <c:v>0.93938560000000004</c:v>
                </c:pt>
                <c:pt idx="1242">
                  <c:v>0.94011829999999996</c:v>
                </c:pt>
                <c:pt idx="1243">
                  <c:v>0.9408128</c:v>
                </c:pt>
                <c:pt idx="1244">
                  <c:v>0.94147199999999998</c:v>
                </c:pt>
                <c:pt idx="1245">
                  <c:v>0.94210229999999995</c:v>
                </c:pt>
                <c:pt idx="1246">
                  <c:v>0.94271519999999998</c:v>
                </c:pt>
                <c:pt idx="1247">
                  <c:v>0.94332579999999999</c:v>
                </c:pt>
                <c:pt idx="1248">
                  <c:v>0.94394820000000002</c:v>
                </c:pt>
                <c:pt idx="1249">
                  <c:v>0.94459329999999997</c:v>
                </c:pt>
                <c:pt idx="1250">
                  <c:v>0.94526390000000005</c:v>
                </c:pt>
                <c:pt idx="1251">
                  <c:v>0.94595430000000003</c:v>
                </c:pt>
                <c:pt idx="1252">
                  <c:v>0.94665279999999996</c:v>
                </c:pt>
                <c:pt idx="1253">
                  <c:v>0.94734600000000002</c:v>
                </c:pt>
                <c:pt idx="1254">
                  <c:v>0.94802489999999995</c:v>
                </c:pt>
                <c:pt idx="1255">
                  <c:v>0.94868850000000005</c:v>
                </c:pt>
                <c:pt idx="1256">
                  <c:v>0.94934379999999996</c:v>
                </c:pt>
                <c:pt idx="1257">
                  <c:v>0.95000340000000005</c:v>
                </c:pt>
                <c:pt idx="1258">
                  <c:v>0.95068129999999995</c:v>
                </c:pt>
                <c:pt idx="1259">
                  <c:v>0.95138500000000004</c:v>
                </c:pt>
                <c:pt idx="1260">
                  <c:v>0.95211299999999999</c:v>
                </c:pt>
                <c:pt idx="1261">
                  <c:v>0.95285260000000005</c:v>
                </c:pt>
                <c:pt idx="1262">
                  <c:v>0.95358330000000002</c:v>
                </c:pt>
                <c:pt idx="1263">
                  <c:v>0.9542813</c:v>
                </c:pt>
                <c:pt idx="1264">
                  <c:v>0.95492600000000005</c:v>
                </c:pt>
                <c:pt idx="1265">
                  <c:v>0.95550889999999999</c:v>
                </c:pt>
                <c:pt idx="1266">
                  <c:v>0.95603590000000005</c:v>
                </c:pt>
                <c:pt idx="1267">
                  <c:v>0.95652780000000004</c:v>
                </c:pt>
                <c:pt idx="1268">
                  <c:v>0.95701340000000001</c:v>
                </c:pt>
                <c:pt idx="1269">
                  <c:v>0.9575224</c:v>
                </c:pt>
                <c:pt idx="1270">
                  <c:v>0.95807359999999997</c:v>
                </c:pt>
                <c:pt idx="1271">
                  <c:v>0.95866720000000005</c:v>
                </c:pt>
                <c:pt idx="1272">
                  <c:v>0.95928290000000005</c:v>
                </c:pt>
                <c:pt idx="1273">
                  <c:v>0.9598854</c:v>
                </c:pt>
                <c:pt idx="1274">
                  <c:v>0.96043670000000003</c:v>
                </c:pt>
                <c:pt idx="1275">
                  <c:v>0.96090580000000003</c:v>
                </c:pt>
                <c:pt idx="1276">
                  <c:v>0.9612811</c:v>
                </c:pt>
                <c:pt idx="1277">
                  <c:v>0.96157049999999999</c:v>
                </c:pt>
                <c:pt idx="1278">
                  <c:v>0.96179619999999999</c:v>
                </c:pt>
                <c:pt idx="1279">
                  <c:v>0.96198090000000003</c:v>
                </c:pt>
                <c:pt idx="1280">
                  <c:v>0.96213700000000002</c:v>
                </c:pt>
                <c:pt idx="1281">
                  <c:v>0.96226</c:v>
                </c:pt>
                <c:pt idx="1282">
                  <c:v>0.96233170000000001</c:v>
                </c:pt>
                <c:pt idx="1283">
                  <c:v>0.96233089999999999</c:v>
                </c:pt>
                <c:pt idx="1284">
                  <c:v>0.96224639999999995</c:v>
                </c:pt>
                <c:pt idx="1285">
                  <c:v>0.96208939999999998</c:v>
                </c:pt>
                <c:pt idx="1286">
                  <c:v>0.9618949</c:v>
                </c:pt>
                <c:pt idx="1287">
                  <c:v>0.96171870000000004</c:v>
                </c:pt>
                <c:pt idx="1288">
                  <c:v>0.96161719999999995</c:v>
                </c:pt>
                <c:pt idx="1289">
                  <c:v>0.96163969999999999</c:v>
                </c:pt>
                <c:pt idx="1290">
                  <c:v>0.96181550000000005</c:v>
                </c:pt>
                <c:pt idx="1291">
                  <c:v>0.96215240000000002</c:v>
                </c:pt>
                <c:pt idx="1292">
                  <c:v>0.96264309999999997</c:v>
                </c:pt>
                <c:pt idx="1293">
                  <c:v>0.96327600000000002</c:v>
                </c:pt>
                <c:pt idx="1294">
                  <c:v>0.96404299999999998</c:v>
                </c:pt>
                <c:pt idx="1295">
                  <c:v>0.96494210000000002</c:v>
                </c:pt>
                <c:pt idx="1296">
                  <c:v>0.96597310000000003</c:v>
                </c:pt>
                <c:pt idx="1297">
                  <c:v>0.96713000000000005</c:v>
                </c:pt>
                <c:pt idx="1298">
                  <c:v>0.96839149999999996</c:v>
                </c:pt>
                <c:pt idx="1299">
                  <c:v>0.96972000000000003</c:v>
                </c:pt>
                <c:pt idx="1300">
                  <c:v>0.97106729999999997</c:v>
                </c:pt>
                <c:pt idx="1301">
                  <c:v>0.97237989999999996</c:v>
                </c:pt>
                <c:pt idx="1302">
                  <c:v>0.97361379999999997</c:v>
                </c:pt>
                <c:pt idx="1303">
                  <c:v>0.97474130000000003</c:v>
                </c:pt>
                <c:pt idx="1304">
                  <c:v>0.97575250000000002</c:v>
                </c:pt>
                <c:pt idx="1305">
                  <c:v>0.97665349999999995</c:v>
                </c:pt>
                <c:pt idx="1306">
                  <c:v>0.97746029999999995</c:v>
                </c:pt>
                <c:pt idx="1307">
                  <c:v>0.97819259999999997</c:v>
                </c:pt>
                <c:pt idx="1308">
                  <c:v>0.9788673</c:v>
                </c:pt>
                <c:pt idx="1309">
                  <c:v>0.97949710000000001</c:v>
                </c:pt>
                <c:pt idx="1310">
                  <c:v>0.98009040000000003</c:v>
                </c:pt>
                <c:pt idx="1311">
                  <c:v>0.98065250000000004</c:v>
                </c:pt>
                <c:pt idx="1312">
                  <c:v>0.9811879</c:v>
                </c:pt>
                <c:pt idx="1313">
                  <c:v>0.98170199999999996</c:v>
                </c:pt>
                <c:pt idx="1314">
                  <c:v>0.9822012</c:v>
                </c:pt>
                <c:pt idx="1315">
                  <c:v>0.98269300000000004</c:v>
                </c:pt>
                <c:pt idx="1316">
                  <c:v>0.98318399999999995</c:v>
                </c:pt>
                <c:pt idx="1317">
                  <c:v>0.98367859999999996</c:v>
                </c:pt>
                <c:pt idx="1318">
                  <c:v>0.98417779999999999</c:v>
                </c:pt>
                <c:pt idx="1319">
                  <c:v>0.98467780000000005</c:v>
                </c:pt>
                <c:pt idx="1320">
                  <c:v>0.98517180000000004</c:v>
                </c:pt>
                <c:pt idx="1321">
                  <c:v>0.98565139999999996</c:v>
                </c:pt>
                <c:pt idx="1322">
                  <c:v>0.98611020000000005</c:v>
                </c:pt>
                <c:pt idx="1323">
                  <c:v>0.98654560000000002</c:v>
                </c:pt>
                <c:pt idx="1324">
                  <c:v>0.98695900000000003</c:v>
                </c:pt>
                <c:pt idx="1325">
                  <c:v>0.98735450000000002</c:v>
                </c:pt>
                <c:pt idx="1326">
                  <c:v>0.98773429999999995</c:v>
                </c:pt>
                <c:pt idx="1327">
                  <c:v>0.98809530000000001</c:v>
                </c:pt>
                <c:pt idx="1328">
                  <c:v>0.98842730000000001</c:v>
                </c:pt>
                <c:pt idx="1329">
                  <c:v>0.98871370000000003</c:v>
                </c:pt>
                <c:pt idx="1330">
                  <c:v>0.98893430000000004</c:v>
                </c:pt>
                <c:pt idx="1331">
                  <c:v>0.9890738</c:v>
                </c:pt>
                <c:pt idx="1332">
                  <c:v>0.98912540000000004</c:v>
                </c:pt>
                <c:pt idx="1333">
                  <c:v>0.98909559999999996</c:v>
                </c:pt>
                <c:pt idx="1334">
                  <c:v>0.9890023</c:v>
                </c:pt>
                <c:pt idx="1335">
                  <c:v>0.98887349999999996</c:v>
                </c:pt>
                <c:pt idx="1336">
                  <c:v>0.9887437</c:v>
                </c:pt>
                <c:pt idx="1337">
                  <c:v>0.98864569999999996</c:v>
                </c:pt>
                <c:pt idx="1338">
                  <c:v>0.98860990000000004</c:v>
                </c:pt>
                <c:pt idx="1339">
                  <c:v>0.98866050000000005</c:v>
                </c:pt>
                <c:pt idx="1340">
                  <c:v>0.98881260000000004</c:v>
                </c:pt>
                <c:pt idx="1341">
                  <c:v>0.98907259999999997</c:v>
                </c:pt>
                <c:pt idx="1342">
                  <c:v>0.98943729999999996</c:v>
                </c:pt>
                <c:pt idx="1343">
                  <c:v>0.9898962</c:v>
                </c:pt>
                <c:pt idx="1344">
                  <c:v>0.99043210000000004</c:v>
                </c:pt>
                <c:pt idx="1345">
                  <c:v>0.99102489999999999</c:v>
                </c:pt>
                <c:pt idx="1346">
                  <c:v>0.9916566</c:v>
                </c:pt>
                <c:pt idx="1347">
                  <c:v>0.99231040000000004</c:v>
                </c:pt>
                <c:pt idx="1348">
                  <c:v>0.99297290000000005</c:v>
                </c:pt>
                <c:pt idx="1349">
                  <c:v>0.99363179999999995</c:v>
                </c:pt>
                <c:pt idx="1350">
                  <c:v>0.9942725</c:v>
                </c:pt>
                <c:pt idx="1351">
                  <c:v>0.99487669999999995</c:v>
                </c:pt>
                <c:pt idx="1352">
                  <c:v>0.99542589999999997</c:v>
                </c:pt>
                <c:pt idx="1353">
                  <c:v>0.9959036</c:v>
                </c:pt>
                <c:pt idx="1354">
                  <c:v>0.99630300000000005</c:v>
                </c:pt>
                <c:pt idx="1355">
                  <c:v>0.99663109999999999</c:v>
                </c:pt>
                <c:pt idx="1356">
                  <c:v>0.99690880000000004</c:v>
                </c:pt>
                <c:pt idx="1357">
                  <c:v>0.99716320000000003</c:v>
                </c:pt>
                <c:pt idx="1358">
                  <c:v>0.99741959999999996</c:v>
                </c:pt>
                <c:pt idx="1359">
                  <c:v>0.99769200000000002</c:v>
                </c:pt>
                <c:pt idx="1360">
                  <c:v>0.99797809999999998</c:v>
                </c:pt>
                <c:pt idx="1361">
                  <c:v>0.99826060000000005</c:v>
                </c:pt>
                <c:pt idx="1362">
                  <c:v>0.99851540000000005</c:v>
                </c:pt>
                <c:pt idx="1363">
                  <c:v>0.99872360000000004</c:v>
                </c:pt>
                <c:pt idx="1364">
                  <c:v>0.99887870000000001</c:v>
                </c:pt>
                <c:pt idx="1365">
                  <c:v>0.99899139999999997</c:v>
                </c:pt>
                <c:pt idx="1366">
                  <c:v>0.99908379999999997</c:v>
                </c:pt>
                <c:pt idx="1367">
                  <c:v>0.99918340000000005</c:v>
                </c:pt>
                <c:pt idx="1368">
                  <c:v>0.99931239999999999</c:v>
                </c:pt>
                <c:pt idx="1369">
                  <c:v>0.99947980000000003</c:v>
                </c:pt>
                <c:pt idx="1370">
                  <c:v>0.99968129999999999</c:v>
                </c:pt>
                <c:pt idx="1371">
                  <c:v>0.99990089999999998</c:v>
                </c:pt>
                <c:pt idx="1372">
                  <c:v>1.0001180000000001</c:v>
                </c:pt>
                <c:pt idx="1373">
                  <c:v>1.000308</c:v>
                </c:pt>
                <c:pt idx="1374">
                  <c:v>1.000451</c:v>
                </c:pt>
                <c:pt idx="1375">
                  <c:v>1.0005299999999999</c:v>
                </c:pt>
                <c:pt idx="1376">
                  <c:v>1.0005329999999999</c:v>
                </c:pt>
                <c:pt idx="1377">
                  <c:v>1.0004519999999999</c:v>
                </c:pt>
                <c:pt idx="1378">
                  <c:v>1.0002899999999999</c:v>
                </c:pt>
                <c:pt idx="1379">
                  <c:v>1.000057</c:v>
                </c:pt>
                <c:pt idx="1380">
                  <c:v>0.99977660000000002</c:v>
                </c:pt>
                <c:pt idx="1381">
                  <c:v>0.99947609999999998</c:v>
                </c:pt>
                <c:pt idx="1382">
                  <c:v>0.99918470000000004</c:v>
                </c:pt>
                <c:pt idx="1383">
                  <c:v>0.99892230000000004</c:v>
                </c:pt>
                <c:pt idx="1384">
                  <c:v>0.99869730000000001</c:v>
                </c:pt>
                <c:pt idx="1385">
                  <c:v>0.99850360000000005</c:v>
                </c:pt>
                <c:pt idx="1386">
                  <c:v>0.99832719999999997</c:v>
                </c:pt>
                <c:pt idx="1387">
                  <c:v>0.99815030000000005</c:v>
                </c:pt>
                <c:pt idx="1388">
                  <c:v>0.99796039999999997</c:v>
                </c:pt>
                <c:pt idx="1389">
                  <c:v>0.99775429999999998</c:v>
                </c:pt>
                <c:pt idx="1390">
                  <c:v>0.99753829999999999</c:v>
                </c:pt>
                <c:pt idx="1391">
                  <c:v>0.99732489999999996</c:v>
                </c:pt>
                <c:pt idx="1392">
                  <c:v>0.99712769999999995</c:v>
                </c:pt>
                <c:pt idx="1393">
                  <c:v>0.99695789999999995</c:v>
                </c:pt>
                <c:pt idx="1394">
                  <c:v>0.99682269999999995</c:v>
                </c:pt>
                <c:pt idx="1395">
                  <c:v>0.99672510000000003</c:v>
                </c:pt>
                <c:pt idx="1396">
                  <c:v>0.99666600000000005</c:v>
                </c:pt>
                <c:pt idx="1397">
                  <c:v>0.99664589999999997</c:v>
                </c:pt>
                <c:pt idx="1398">
                  <c:v>0.99666379999999999</c:v>
                </c:pt>
                <c:pt idx="1399">
                  <c:v>0.99671690000000002</c:v>
                </c:pt>
                <c:pt idx="1400">
                  <c:v>0.99680080000000004</c:v>
                </c:pt>
                <c:pt idx="1401">
                  <c:v>0.99690909999999999</c:v>
                </c:pt>
                <c:pt idx="1402">
                  <c:v>0.99703459999999999</c:v>
                </c:pt>
                <c:pt idx="1403">
                  <c:v>0.99717250000000002</c:v>
                </c:pt>
                <c:pt idx="1404">
                  <c:v>0.9973187</c:v>
                </c:pt>
                <c:pt idx="1405">
                  <c:v>0.99746860000000004</c:v>
                </c:pt>
                <c:pt idx="1406">
                  <c:v>0.99761509999999998</c:v>
                </c:pt>
                <c:pt idx="1407">
                  <c:v>0.99774490000000005</c:v>
                </c:pt>
                <c:pt idx="1408">
                  <c:v>0.99783929999999998</c:v>
                </c:pt>
                <c:pt idx="1409">
                  <c:v>0.99787890000000001</c:v>
                </c:pt>
                <c:pt idx="1410">
                  <c:v>0.9978494</c:v>
                </c:pt>
                <c:pt idx="1411">
                  <c:v>0.99774839999999998</c:v>
                </c:pt>
                <c:pt idx="1412">
                  <c:v>0.99758760000000002</c:v>
                </c:pt>
                <c:pt idx="1413">
                  <c:v>0.99739100000000003</c:v>
                </c:pt>
                <c:pt idx="1414">
                  <c:v>0.99718759999999995</c:v>
                </c:pt>
                <c:pt idx="1415">
                  <c:v>0.99699930000000003</c:v>
                </c:pt>
                <c:pt idx="1416">
                  <c:v>0.99683540000000004</c:v>
                </c:pt>
                <c:pt idx="1417">
                  <c:v>0.99668909999999999</c:v>
                </c:pt>
                <c:pt idx="1418">
                  <c:v>0.99654160000000003</c:v>
                </c:pt>
                <c:pt idx="1419">
                  <c:v>0.99636919999999995</c:v>
                </c:pt>
                <c:pt idx="1420">
                  <c:v>0.99615410000000004</c:v>
                </c:pt>
                <c:pt idx="1421">
                  <c:v>0.99588989999999999</c:v>
                </c:pt>
                <c:pt idx="1422">
                  <c:v>0.99558389999999997</c:v>
                </c:pt>
                <c:pt idx="1423">
                  <c:v>0.99525260000000004</c:v>
                </c:pt>
                <c:pt idx="1424">
                  <c:v>0.99491510000000005</c:v>
                </c:pt>
                <c:pt idx="1425">
                  <c:v>0.99458840000000004</c:v>
                </c:pt>
                <c:pt idx="1426">
                  <c:v>0.99428269999999996</c:v>
                </c:pt>
                <c:pt idx="1427">
                  <c:v>0.99400089999999997</c:v>
                </c:pt>
                <c:pt idx="1428">
                  <c:v>0.99374079999999998</c:v>
                </c:pt>
                <c:pt idx="1429">
                  <c:v>0.99349799999999999</c:v>
                </c:pt>
                <c:pt idx="1430">
                  <c:v>0.99326650000000005</c:v>
                </c:pt>
                <c:pt idx="1431">
                  <c:v>0.99303949999999996</c:v>
                </c:pt>
                <c:pt idx="1432">
                  <c:v>0.99280919999999995</c:v>
                </c:pt>
                <c:pt idx="1433">
                  <c:v>0.99256639999999996</c:v>
                </c:pt>
                <c:pt idx="1434">
                  <c:v>0.99230220000000002</c:v>
                </c:pt>
                <c:pt idx="1435">
                  <c:v>0.99201030000000001</c:v>
                </c:pt>
                <c:pt idx="1436">
                  <c:v>0.99168920000000005</c:v>
                </c:pt>
                <c:pt idx="1437">
                  <c:v>0.99134279999999997</c:v>
                </c:pt>
                <c:pt idx="1438">
                  <c:v>0.99097959999999996</c:v>
                </c:pt>
                <c:pt idx="1439">
                  <c:v>0.99060950000000003</c:v>
                </c:pt>
                <c:pt idx="1440">
                  <c:v>0.99024210000000001</c:v>
                </c:pt>
                <c:pt idx="1441">
                  <c:v>0.98988310000000002</c:v>
                </c:pt>
                <c:pt idx="1442">
                  <c:v>0.9895351</c:v>
                </c:pt>
                <c:pt idx="1443">
                  <c:v>0.98919840000000003</c:v>
                </c:pt>
                <c:pt idx="1444">
                  <c:v>0.9888728</c:v>
                </c:pt>
                <c:pt idx="1445">
                  <c:v>0.98855870000000001</c:v>
                </c:pt>
                <c:pt idx="1446">
                  <c:v>0.98825730000000001</c:v>
                </c:pt>
                <c:pt idx="1447">
                  <c:v>0.98796899999999999</c:v>
                </c:pt>
                <c:pt idx="1448">
                  <c:v>0.9876916</c:v>
                </c:pt>
                <c:pt idx="1449">
                  <c:v>0.98741900000000005</c:v>
                </c:pt>
                <c:pt idx="1450">
                  <c:v>0.98714179999999996</c:v>
                </c:pt>
                <c:pt idx="1451">
                  <c:v>0.98684910000000003</c:v>
                </c:pt>
                <c:pt idx="1452">
                  <c:v>0.98653270000000004</c:v>
                </c:pt>
                <c:pt idx="1453">
                  <c:v>0.98619049999999997</c:v>
                </c:pt>
                <c:pt idx="1454">
                  <c:v>0.98582890000000001</c:v>
                </c:pt>
                <c:pt idx="1455">
                  <c:v>0.9854636</c:v>
                </c:pt>
                <c:pt idx="1456">
                  <c:v>0.98511749999999998</c:v>
                </c:pt>
                <c:pt idx="1457">
                  <c:v>0.98481759999999996</c:v>
                </c:pt>
                <c:pt idx="1458">
                  <c:v>0.98458650000000003</c:v>
                </c:pt>
                <c:pt idx="1459">
                  <c:v>0.98443720000000001</c:v>
                </c:pt>
                <c:pt idx="1460">
                  <c:v>0.98436679999999999</c:v>
                </c:pt>
                <c:pt idx="1461">
                  <c:v>0.98435629999999996</c:v>
                </c:pt>
                <c:pt idx="1462">
                  <c:v>0.98437149999999995</c:v>
                </c:pt>
                <c:pt idx="1463">
                  <c:v>0.9843712</c:v>
                </c:pt>
                <c:pt idx="1464">
                  <c:v>0.98432140000000001</c:v>
                </c:pt>
                <c:pt idx="1465">
                  <c:v>0.98420379999999996</c:v>
                </c:pt>
                <c:pt idx="1466">
                  <c:v>0.98402579999999995</c:v>
                </c:pt>
                <c:pt idx="1467">
                  <c:v>0.98381949999999996</c:v>
                </c:pt>
                <c:pt idx="1468">
                  <c:v>0.98363940000000005</c:v>
                </c:pt>
                <c:pt idx="1469">
                  <c:v>0.98354520000000001</c:v>
                </c:pt>
                <c:pt idx="1470">
                  <c:v>0.98358509999999999</c:v>
                </c:pt>
                <c:pt idx="1471">
                  <c:v>0.9837861</c:v>
                </c:pt>
                <c:pt idx="1472">
                  <c:v>0.98414409999999997</c:v>
                </c:pt>
                <c:pt idx="1473">
                  <c:v>0.98462689999999997</c:v>
                </c:pt>
                <c:pt idx="1474">
                  <c:v>0.98517949999999999</c:v>
                </c:pt>
                <c:pt idx="1475">
                  <c:v>0.9857416</c:v>
                </c:pt>
                <c:pt idx="1476">
                  <c:v>0.98625859999999999</c:v>
                </c:pt>
                <c:pt idx="1477">
                  <c:v>0.98668719999999999</c:v>
                </c:pt>
                <c:pt idx="1478">
                  <c:v>0.98700469999999996</c:v>
                </c:pt>
                <c:pt idx="1479">
                  <c:v>0.9872052</c:v>
                </c:pt>
                <c:pt idx="1480">
                  <c:v>0.98729820000000001</c:v>
                </c:pt>
                <c:pt idx="1481">
                  <c:v>0.98730439999999997</c:v>
                </c:pt>
                <c:pt idx="1482">
                  <c:v>0.98725180000000001</c:v>
                </c:pt>
                <c:pt idx="1483">
                  <c:v>0.98717290000000002</c:v>
                </c:pt>
                <c:pt idx="1484">
                  <c:v>0.98709539999999996</c:v>
                </c:pt>
                <c:pt idx="1485">
                  <c:v>0.98704000000000003</c:v>
                </c:pt>
                <c:pt idx="1486">
                  <c:v>0.98701570000000005</c:v>
                </c:pt>
                <c:pt idx="1487">
                  <c:v>0.98701850000000002</c:v>
                </c:pt>
                <c:pt idx="1488">
                  <c:v>0.98703370000000001</c:v>
                </c:pt>
                <c:pt idx="1489">
                  <c:v>0.98704320000000001</c:v>
                </c:pt>
                <c:pt idx="1490">
                  <c:v>0.98703229999999997</c:v>
                </c:pt>
                <c:pt idx="1491">
                  <c:v>0.9869947</c:v>
                </c:pt>
                <c:pt idx="1492">
                  <c:v>0.98693410000000004</c:v>
                </c:pt>
                <c:pt idx="1493">
                  <c:v>0.98686010000000002</c:v>
                </c:pt>
                <c:pt idx="1494">
                  <c:v>0.98678469999999996</c:v>
                </c:pt>
                <c:pt idx="1495">
                  <c:v>0.98671580000000003</c:v>
                </c:pt>
                <c:pt idx="1496">
                  <c:v>0.98665570000000002</c:v>
                </c:pt>
                <c:pt idx="1497">
                  <c:v>0.98660369999999997</c:v>
                </c:pt>
                <c:pt idx="1498">
                  <c:v>0.98655970000000004</c:v>
                </c:pt>
                <c:pt idx="1499">
                  <c:v>0.9865273</c:v>
                </c:pt>
                <c:pt idx="1500">
                  <c:v>0.98651540000000004</c:v>
                </c:pt>
                <c:pt idx="1501">
                  <c:v>0.98653469999999999</c:v>
                </c:pt>
                <c:pt idx="1502">
                  <c:v>0.98659189999999997</c:v>
                </c:pt>
                <c:pt idx="1503">
                  <c:v>0.98668710000000004</c:v>
                </c:pt>
                <c:pt idx="1504">
                  <c:v>0.98681180000000002</c:v>
                </c:pt>
                <c:pt idx="1505">
                  <c:v>0.98695270000000002</c:v>
                </c:pt>
                <c:pt idx="1506">
                  <c:v>0.98709820000000004</c:v>
                </c:pt>
                <c:pt idx="1507">
                  <c:v>0.98724420000000002</c:v>
                </c:pt>
                <c:pt idx="1508">
                  <c:v>0.98739619999999995</c:v>
                </c:pt>
                <c:pt idx="1509">
                  <c:v>0.98756639999999996</c:v>
                </c:pt>
                <c:pt idx="1510">
                  <c:v>0.98776609999999998</c:v>
                </c:pt>
                <c:pt idx="1511">
                  <c:v>0.98799990000000004</c:v>
                </c:pt>
                <c:pt idx="1512">
                  <c:v>0.98825989999999997</c:v>
                </c:pt>
                <c:pt idx="1513">
                  <c:v>0.98852870000000004</c:v>
                </c:pt>
                <c:pt idx="1514">
                  <c:v>0.98878279999999996</c:v>
                </c:pt>
                <c:pt idx="1515">
                  <c:v>0.9890002</c:v>
                </c:pt>
                <c:pt idx="1516">
                  <c:v>0.98916729999999997</c:v>
                </c:pt>
                <c:pt idx="1517">
                  <c:v>0.98927739999999997</c:v>
                </c:pt>
                <c:pt idx="1518">
                  <c:v>0.98932969999999998</c:v>
                </c:pt>
                <c:pt idx="1519">
                  <c:v>0.98932529999999996</c:v>
                </c:pt>
                <c:pt idx="1520">
                  <c:v>0.9892647</c:v>
                </c:pt>
                <c:pt idx="1521">
                  <c:v>0.98914919999999995</c:v>
                </c:pt>
                <c:pt idx="1522">
                  <c:v>0.98898390000000003</c:v>
                </c:pt>
                <c:pt idx="1523">
                  <c:v>0.98878160000000004</c:v>
                </c:pt>
                <c:pt idx="1524">
                  <c:v>0.9885623</c:v>
                </c:pt>
                <c:pt idx="1525">
                  <c:v>0.98834880000000003</c:v>
                </c:pt>
                <c:pt idx="1526">
                  <c:v>0.98816170000000003</c:v>
                </c:pt>
                <c:pt idx="1527">
                  <c:v>0.98801050000000001</c:v>
                </c:pt>
                <c:pt idx="1528">
                  <c:v>0.98789329999999997</c:v>
                </c:pt>
                <c:pt idx="1529">
                  <c:v>0.98779879999999998</c:v>
                </c:pt>
                <c:pt idx="1530">
                  <c:v>0.98771659999999994</c:v>
                </c:pt>
                <c:pt idx="1531">
                  <c:v>0.98764320000000005</c:v>
                </c:pt>
                <c:pt idx="1532">
                  <c:v>0.98758950000000001</c:v>
                </c:pt>
                <c:pt idx="1533">
                  <c:v>0.98757660000000003</c:v>
                </c:pt>
                <c:pt idx="1534">
                  <c:v>0.98762970000000005</c:v>
                </c:pt>
                <c:pt idx="1535">
                  <c:v>0.98776600000000003</c:v>
                </c:pt>
                <c:pt idx="1536">
                  <c:v>0.98798660000000005</c:v>
                </c:pt>
                <c:pt idx="1537">
                  <c:v>0.98827330000000002</c:v>
                </c:pt>
                <c:pt idx="1538">
                  <c:v>0.9885929</c:v>
                </c:pt>
                <c:pt idx="1539">
                  <c:v>0.98891090000000004</c:v>
                </c:pt>
                <c:pt idx="1540">
                  <c:v>0.98919590000000002</c:v>
                </c:pt>
                <c:pt idx="1541">
                  <c:v>0.98943020000000004</c:v>
                </c:pt>
                <c:pt idx="1542">
                  <c:v>0.9896083</c:v>
                </c:pt>
                <c:pt idx="1543">
                  <c:v>0.98973230000000001</c:v>
                </c:pt>
                <c:pt idx="1544">
                  <c:v>0.98980639999999998</c:v>
                </c:pt>
                <c:pt idx="1545">
                  <c:v>0.98983279999999996</c:v>
                </c:pt>
                <c:pt idx="1546">
                  <c:v>0.98981260000000004</c:v>
                </c:pt>
                <c:pt idx="1547">
                  <c:v>0.98974949999999995</c:v>
                </c:pt>
                <c:pt idx="1548">
                  <c:v>0.9896528</c:v>
                </c:pt>
                <c:pt idx="1549">
                  <c:v>0.98953939999999996</c:v>
                </c:pt>
                <c:pt idx="1550">
                  <c:v>0.98942850000000004</c:v>
                </c:pt>
                <c:pt idx="1551">
                  <c:v>0.98933579999999999</c:v>
                </c:pt>
                <c:pt idx="1552">
                  <c:v>0.98926650000000005</c:v>
                </c:pt>
                <c:pt idx="1553">
                  <c:v>0.9892126</c:v>
                </c:pt>
                <c:pt idx="1554">
                  <c:v>0.98915540000000002</c:v>
                </c:pt>
                <c:pt idx="1555">
                  <c:v>0.9890719</c:v>
                </c:pt>
                <c:pt idx="1556">
                  <c:v>0.98894629999999994</c:v>
                </c:pt>
                <c:pt idx="1557">
                  <c:v>0.98877499999999996</c:v>
                </c:pt>
                <c:pt idx="1558">
                  <c:v>0.98857059999999997</c:v>
                </c:pt>
                <c:pt idx="1559">
                  <c:v>0.9883556</c:v>
                </c:pt>
                <c:pt idx="1560">
                  <c:v>0.98815750000000002</c:v>
                </c:pt>
                <c:pt idx="1561">
                  <c:v>0.98799930000000002</c:v>
                </c:pt>
                <c:pt idx="1562">
                  <c:v>0.98789300000000002</c:v>
                </c:pt>
                <c:pt idx="1563">
                  <c:v>0.98784019999999995</c:v>
                </c:pt>
                <c:pt idx="1564">
                  <c:v>0.98783330000000003</c:v>
                </c:pt>
                <c:pt idx="1565">
                  <c:v>0.98786130000000005</c:v>
                </c:pt>
                <c:pt idx="1566">
                  <c:v>0.98791370000000001</c:v>
                </c:pt>
                <c:pt idx="1567">
                  <c:v>0.98798330000000001</c:v>
                </c:pt>
                <c:pt idx="1568">
                  <c:v>0.98806709999999998</c:v>
                </c:pt>
                <c:pt idx="1569">
                  <c:v>0.98816349999999997</c:v>
                </c:pt>
                <c:pt idx="1570">
                  <c:v>0.9882708</c:v>
                </c:pt>
                <c:pt idx="1571">
                  <c:v>0.98838499999999996</c:v>
                </c:pt>
                <c:pt idx="1572">
                  <c:v>0.9884984</c:v>
                </c:pt>
                <c:pt idx="1573">
                  <c:v>0.98859969999999997</c:v>
                </c:pt>
                <c:pt idx="1574">
                  <c:v>0.98867490000000002</c:v>
                </c:pt>
                <c:pt idx="1575">
                  <c:v>0.98870829999999998</c:v>
                </c:pt>
                <c:pt idx="1576">
                  <c:v>0.98868549999999999</c:v>
                </c:pt>
                <c:pt idx="1577">
                  <c:v>0.98859580000000002</c:v>
                </c:pt>
                <c:pt idx="1578">
                  <c:v>0.98843409999999998</c:v>
                </c:pt>
                <c:pt idx="1579">
                  <c:v>0.98820300000000005</c:v>
                </c:pt>
                <c:pt idx="1580">
                  <c:v>0.98791340000000005</c:v>
                </c:pt>
                <c:pt idx="1581">
                  <c:v>0.98758449999999998</c:v>
                </c:pt>
                <c:pt idx="1582">
                  <c:v>0.98724160000000005</c:v>
                </c:pt>
                <c:pt idx="1583">
                  <c:v>0.98691700000000004</c:v>
                </c:pt>
                <c:pt idx="1584">
                  <c:v>0.98664859999999999</c:v>
                </c:pt>
                <c:pt idx="1585">
                  <c:v>0.98647490000000004</c:v>
                </c:pt>
                <c:pt idx="1586">
                  <c:v>0.98643389999999997</c:v>
                </c:pt>
                <c:pt idx="1587">
                  <c:v>0.98655479999999995</c:v>
                </c:pt>
                <c:pt idx="1588">
                  <c:v>0.98684899999999998</c:v>
                </c:pt>
                <c:pt idx="1589">
                  <c:v>0.98730470000000004</c:v>
                </c:pt>
                <c:pt idx="1590">
                  <c:v>0.98788299999999996</c:v>
                </c:pt>
                <c:pt idx="1591">
                  <c:v>0.98852459999999998</c:v>
                </c:pt>
                <c:pt idx="1592">
                  <c:v>0.98915399999999998</c:v>
                </c:pt>
                <c:pt idx="1593">
                  <c:v>0.98969779999999996</c:v>
                </c:pt>
                <c:pt idx="1594">
                  <c:v>0.99010220000000004</c:v>
                </c:pt>
                <c:pt idx="1595">
                  <c:v>0.99033789999999999</c:v>
                </c:pt>
                <c:pt idx="1596">
                  <c:v>0.99040729999999999</c:v>
                </c:pt>
                <c:pt idx="1597">
                  <c:v>0.99033709999999997</c:v>
                </c:pt>
                <c:pt idx="1598">
                  <c:v>0.99016930000000003</c:v>
                </c:pt>
                <c:pt idx="1599">
                  <c:v>0.98994740000000003</c:v>
                </c:pt>
                <c:pt idx="1600">
                  <c:v>0.98970749999999996</c:v>
                </c:pt>
                <c:pt idx="1601">
                  <c:v>0.98947799999999997</c:v>
                </c:pt>
                <c:pt idx="1602">
                  <c:v>0.98927810000000005</c:v>
                </c:pt>
                <c:pt idx="1603">
                  <c:v>0.98912259999999996</c:v>
                </c:pt>
                <c:pt idx="1604">
                  <c:v>0.98902330000000005</c:v>
                </c:pt>
                <c:pt idx="1605">
                  <c:v>0.98898799999999998</c:v>
                </c:pt>
                <c:pt idx="1606">
                  <c:v>0.98901519999999998</c:v>
                </c:pt>
                <c:pt idx="1607">
                  <c:v>0.98909150000000001</c:v>
                </c:pt>
                <c:pt idx="1608">
                  <c:v>0.98919270000000004</c:v>
                </c:pt>
                <c:pt idx="1609">
                  <c:v>0.98928760000000004</c:v>
                </c:pt>
                <c:pt idx="1610">
                  <c:v>0.9893478</c:v>
                </c:pt>
                <c:pt idx="1611">
                  <c:v>0.98935930000000005</c:v>
                </c:pt>
                <c:pt idx="1612">
                  <c:v>0.98932620000000004</c:v>
                </c:pt>
                <c:pt idx="1613">
                  <c:v>0.98927010000000004</c:v>
                </c:pt>
                <c:pt idx="1614">
                  <c:v>0.98922019999999999</c:v>
                </c:pt>
                <c:pt idx="1615">
                  <c:v>0.98920450000000004</c:v>
                </c:pt>
                <c:pt idx="1616">
                  <c:v>0.98923850000000002</c:v>
                </c:pt>
                <c:pt idx="1617">
                  <c:v>0.98932109999999995</c:v>
                </c:pt>
                <c:pt idx="1618">
                  <c:v>0.98943700000000001</c:v>
                </c:pt>
                <c:pt idx="1619">
                  <c:v>0.98956480000000002</c:v>
                </c:pt>
                <c:pt idx="1620">
                  <c:v>0.98968599999999995</c:v>
                </c:pt>
                <c:pt idx="1621">
                  <c:v>0.98978820000000001</c:v>
                </c:pt>
                <c:pt idx="1622">
                  <c:v>0.98986779999999996</c:v>
                </c:pt>
                <c:pt idx="1623">
                  <c:v>0.98992610000000003</c:v>
                </c:pt>
                <c:pt idx="1624">
                  <c:v>0.98996439999999997</c:v>
                </c:pt>
                <c:pt idx="1625">
                  <c:v>0.98998050000000004</c:v>
                </c:pt>
                <c:pt idx="1626">
                  <c:v>0.98996930000000005</c:v>
                </c:pt>
                <c:pt idx="1627">
                  <c:v>0.98992440000000004</c:v>
                </c:pt>
                <c:pt idx="1628">
                  <c:v>0.98984170000000005</c:v>
                </c:pt>
                <c:pt idx="1629">
                  <c:v>0.98972139999999997</c:v>
                </c:pt>
                <c:pt idx="1630">
                  <c:v>0.98956670000000002</c:v>
                </c:pt>
                <c:pt idx="1631">
                  <c:v>0.98938230000000005</c:v>
                </c:pt>
                <c:pt idx="1632">
                  <c:v>0.98917140000000003</c:v>
                </c:pt>
                <c:pt idx="1633">
                  <c:v>0.98893609999999998</c:v>
                </c:pt>
                <c:pt idx="1634">
                  <c:v>0.98867740000000004</c:v>
                </c:pt>
                <c:pt idx="1635">
                  <c:v>0.98839809999999995</c:v>
                </c:pt>
                <c:pt idx="1636">
                  <c:v>0.9881027</c:v>
                </c:pt>
                <c:pt idx="1637">
                  <c:v>0.98779669999999997</c:v>
                </c:pt>
                <c:pt idx="1638">
                  <c:v>0.98748309999999995</c:v>
                </c:pt>
                <c:pt idx="1639">
                  <c:v>0.9871588</c:v>
                </c:pt>
                <c:pt idx="1640">
                  <c:v>0.9868131</c:v>
                </c:pt>
                <c:pt idx="1641">
                  <c:v>0.98642890000000005</c:v>
                </c:pt>
                <c:pt idx="1642">
                  <c:v>0.98598839999999999</c:v>
                </c:pt>
                <c:pt idx="1643">
                  <c:v>0.98548040000000003</c:v>
                </c:pt>
                <c:pt idx="1644">
                  <c:v>0.98490489999999997</c:v>
                </c:pt>
                <c:pt idx="1645">
                  <c:v>0.98427410000000004</c:v>
                </c:pt>
                <c:pt idx="1646">
                  <c:v>0.98360899999999996</c:v>
                </c:pt>
                <c:pt idx="1647">
                  <c:v>0.98293509999999995</c:v>
                </c:pt>
                <c:pt idx="1648">
                  <c:v>0.98227350000000002</c:v>
                </c:pt>
                <c:pt idx="1649">
                  <c:v>0.98163999999999996</c:v>
                </c:pt>
                <c:pt idx="1650">
                  <c:v>0.9810449</c:v>
                </c:pt>
                <c:pt idx="1651">
                  <c:v>0.9804967</c:v>
                </c:pt>
                <c:pt idx="1652">
                  <c:v>0.98000509999999996</c:v>
                </c:pt>
                <c:pt idx="1653">
                  <c:v>0.9795836</c:v>
                </c:pt>
                <c:pt idx="1654">
                  <c:v>0.9792438</c:v>
                </c:pt>
                <c:pt idx="1655">
                  <c:v>0.97899250000000004</c:v>
                </c:pt>
                <c:pt idx="1656">
                  <c:v>0.97882519999999995</c:v>
                </c:pt>
                <c:pt idx="1657">
                  <c:v>0.97872630000000005</c:v>
                </c:pt>
                <c:pt idx="1658">
                  <c:v>0.97867110000000002</c:v>
                </c:pt>
                <c:pt idx="1659">
                  <c:v>0.97863549999999999</c:v>
                </c:pt>
                <c:pt idx="1660">
                  <c:v>0.97860590000000003</c:v>
                </c:pt>
                <c:pt idx="1661">
                  <c:v>0.9785838</c:v>
                </c:pt>
                <c:pt idx="1662">
                  <c:v>0.97858579999999995</c:v>
                </c:pt>
                <c:pt idx="1663">
                  <c:v>0.9786359</c:v>
                </c:pt>
                <c:pt idx="1664">
                  <c:v>0.97875820000000002</c:v>
                </c:pt>
                <c:pt idx="1665">
                  <c:v>0.97896660000000002</c:v>
                </c:pt>
                <c:pt idx="1666">
                  <c:v>0.97926089999999999</c:v>
                </c:pt>
                <c:pt idx="1667">
                  <c:v>0.97962919999999998</c:v>
                </c:pt>
                <c:pt idx="1668">
                  <c:v>0.98005390000000003</c:v>
                </c:pt>
                <c:pt idx="1669">
                  <c:v>0.98051929999999998</c:v>
                </c:pt>
                <c:pt idx="1670">
                  <c:v>0.98101389999999999</c:v>
                </c:pt>
                <c:pt idx="1671">
                  <c:v>0.98153159999999995</c:v>
                </c:pt>
                <c:pt idx="1672">
                  <c:v>0.98206749999999998</c:v>
                </c:pt>
                <c:pt idx="1673">
                  <c:v>0.98261310000000002</c:v>
                </c:pt>
                <c:pt idx="1674">
                  <c:v>0.98315540000000001</c:v>
                </c:pt>
                <c:pt idx="1675">
                  <c:v>0.98367709999999997</c:v>
                </c:pt>
                <c:pt idx="1676">
                  <c:v>0.98416139999999996</c:v>
                </c:pt>
                <c:pt idx="1677">
                  <c:v>0.98459739999999996</c:v>
                </c:pt>
                <c:pt idx="1678">
                  <c:v>0.98498280000000005</c:v>
                </c:pt>
                <c:pt idx="1679">
                  <c:v>0.98532359999999997</c:v>
                </c:pt>
                <c:pt idx="1680">
                  <c:v>0.98562890000000003</c:v>
                </c:pt>
                <c:pt idx="1681">
                  <c:v>0.98590619999999995</c:v>
                </c:pt>
                <c:pt idx="1682">
                  <c:v>0.9861567</c:v>
                </c:pt>
                <c:pt idx="1683">
                  <c:v>0.98637379999999997</c:v>
                </c:pt>
                <c:pt idx="1684">
                  <c:v>0.98654660000000005</c:v>
                </c:pt>
                <c:pt idx="1685">
                  <c:v>0.98666450000000006</c:v>
                </c:pt>
                <c:pt idx="1686">
                  <c:v>0.9867245</c:v>
                </c:pt>
                <c:pt idx="1687">
                  <c:v>0.98673420000000001</c:v>
                </c:pt>
                <c:pt idx="1688">
                  <c:v>0.98671189999999998</c:v>
                </c:pt>
                <c:pt idx="1689">
                  <c:v>0.98668029999999995</c:v>
                </c:pt>
                <c:pt idx="1690">
                  <c:v>0.98666259999999995</c:v>
                </c:pt>
                <c:pt idx="1691">
                  <c:v>0.98667280000000002</c:v>
                </c:pt>
                <c:pt idx="1692">
                  <c:v>0.98671240000000004</c:v>
                </c:pt>
                <c:pt idx="1693">
                  <c:v>0.98677020000000004</c:v>
                </c:pt>
                <c:pt idx="1694">
                  <c:v>0.98682650000000005</c:v>
                </c:pt>
                <c:pt idx="1695">
                  <c:v>0.98685990000000001</c:v>
                </c:pt>
                <c:pt idx="1696">
                  <c:v>0.98685339999999999</c:v>
                </c:pt>
                <c:pt idx="1697">
                  <c:v>0.98680080000000003</c:v>
                </c:pt>
                <c:pt idx="1698">
                  <c:v>0.98670849999999999</c:v>
                </c:pt>
                <c:pt idx="1699">
                  <c:v>0.98659269999999999</c:v>
                </c:pt>
                <c:pt idx="1700">
                  <c:v>0.9864735</c:v>
                </c:pt>
                <c:pt idx="1701">
                  <c:v>0.9863691</c:v>
                </c:pt>
                <c:pt idx="1702">
                  <c:v>0.98629100000000003</c:v>
                </c:pt>
                <c:pt idx="1703">
                  <c:v>0.98623959999999999</c:v>
                </c:pt>
                <c:pt idx="1704">
                  <c:v>0.98620609999999997</c:v>
                </c:pt>
                <c:pt idx="1705">
                  <c:v>0.98617509999999997</c:v>
                </c:pt>
                <c:pt idx="1706">
                  <c:v>0.9861299</c:v>
                </c:pt>
                <c:pt idx="1707">
                  <c:v>0.98605640000000006</c:v>
                </c:pt>
                <c:pt idx="1708">
                  <c:v>0.98594619999999999</c:v>
                </c:pt>
                <c:pt idx="1709">
                  <c:v>0.98579749999999999</c:v>
                </c:pt>
                <c:pt idx="1710">
                  <c:v>0.9856142</c:v>
                </c:pt>
                <c:pt idx="1711">
                  <c:v>0.98540360000000005</c:v>
                </c:pt>
                <c:pt idx="1712">
                  <c:v>0.98517379999999999</c:v>
                </c:pt>
                <c:pt idx="1713">
                  <c:v>0.98493180000000002</c:v>
                </c:pt>
                <c:pt idx="1714">
                  <c:v>0.98468199999999995</c:v>
                </c:pt>
                <c:pt idx="1715">
                  <c:v>0.98442560000000001</c:v>
                </c:pt>
                <c:pt idx="1716">
                  <c:v>0.98416029999999999</c:v>
                </c:pt>
                <c:pt idx="1717">
                  <c:v>0.98388249999999999</c:v>
                </c:pt>
                <c:pt idx="1718">
                  <c:v>0.98358820000000002</c:v>
                </c:pt>
                <c:pt idx="1719">
                  <c:v>0.98327529999999996</c:v>
                </c:pt>
                <c:pt idx="1720">
                  <c:v>0.98294479999999995</c:v>
                </c:pt>
                <c:pt idx="1721">
                  <c:v>0.98260110000000001</c:v>
                </c:pt>
                <c:pt idx="1722">
                  <c:v>0.98225010000000001</c:v>
                </c:pt>
                <c:pt idx="1723">
                  <c:v>0.98189720000000003</c:v>
                </c:pt>
                <c:pt idx="1724">
                  <c:v>0.98154399999999997</c:v>
                </c:pt>
                <c:pt idx="1725">
                  <c:v>0.98118729999999998</c:v>
                </c:pt>
                <c:pt idx="1726">
                  <c:v>0.98082009999999997</c:v>
                </c:pt>
                <c:pt idx="1727">
                  <c:v>0.98043460000000004</c:v>
                </c:pt>
                <c:pt idx="1728">
                  <c:v>0.98002730000000005</c:v>
                </c:pt>
                <c:pt idx="1729">
                  <c:v>0.97960340000000001</c:v>
                </c:pt>
                <c:pt idx="1730">
                  <c:v>0.97917810000000005</c:v>
                </c:pt>
                <c:pt idx="1731">
                  <c:v>0.97877559999999997</c:v>
                </c:pt>
                <c:pt idx="1732">
                  <c:v>0.97842030000000002</c:v>
                </c:pt>
                <c:pt idx="1733">
                  <c:v>0.97813329999999998</c:v>
                </c:pt>
                <c:pt idx="1734">
                  <c:v>0.97792389999999996</c:v>
                </c:pt>
                <c:pt idx="1735">
                  <c:v>0.9777884</c:v>
                </c:pt>
                <c:pt idx="1736">
                  <c:v>0.97771110000000006</c:v>
                </c:pt>
                <c:pt idx="1737">
                  <c:v>0.97766969999999997</c:v>
                </c:pt>
                <c:pt idx="1738">
                  <c:v>0.9776435</c:v>
                </c:pt>
                <c:pt idx="1739">
                  <c:v>0.97761500000000001</c:v>
                </c:pt>
                <c:pt idx="1740">
                  <c:v>0.97757240000000001</c:v>
                </c:pt>
                <c:pt idx="1741">
                  <c:v>0.97750649999999994</c:v>
                </c:pt>
                <c:pt idx="1742">
                  <c:v>0.97740550000000004</c:v>
                </c:pt>
                <c:pt idx="1743">
                  <c:v>0.9772537</c:v>
                </c:pt>
                <c:pt idx="1744">
                  <c:v>0.97703240000000002</c:v>
                </c:pt>
                <c:pt idx="1745">
                  <c:v>0.97672349999999997</c:v>
                </c:pt>
                <c:pt idx="1746">
                  <c:v>0.97631780000000001</c:v>
                </c:pt>
                <c:pt idx="1747">
                  <c:v>0.97581870000000004</c:v>
                </c:pt>
                <c:pt idx="1748">
                  <c:v>0.97524359999999999</c:v>
                </c:pt>
                <c:pt idx="1749">
                  <c:v>0.97461690000000001</c:v>
                </c:pt>
                <c:pt idx="1750">
                  <c:v>0.97396190000000005</c:v>
                </c:pt>
                <c:pt idx="1751">
                  <c:v>0.97329180000000004</c:v>
                </c:pt>
                <c:pt idx="1752">
                  <c:v>0.97260290000000005</c:v>
                </c:pt>
                <c:pt idx="1753">
                  <c:v>0.97187639999999997</c:v>
                </c:pt>
                <c:pt idx="1754">
                  <c:v>0.97108369999999999</c:v>
                </c:pt>
                <c:pt idx="1755">
                  <c:v>0.97020139999999999</c:v>
                </c:pt>
                <c:pt idx="1756">
                  <c:v>0.96921959999999996</c:v>
                </c:pt>
                <c:pt idx="1757">
                  <c:v>0.96815130000000005</c:v>
                </c:pt>
                <c:pt idx="1758">
                  <c:v>0.96703119999999998</c:v>
                </c:pt>
                <c:pt idx="1759">
                  <c:v>0.96591400000000005</c:v>
                </c:pt>
                <c:pt idx="1760">
                  <c:v>0.96486280000000002</c:v>
                </c:pt>
                <c:pt idx="1761">
                  <c:v>0.96393490000000004</c:v>
                </c:pt>
                <c:pt idx="1762">
                  <c:v>0.96317920000000001</c:v>
                </c:pt>
                <c:pt idx="1763">
                  <c:v>0.96262599999999998</c:v>
                </c:pt>
                <c:pt idx="1764">
                  <c:v>0.96228670000000005</c:v>
                </c:pt>
                <c:pt idx="1765">
                  <c:v>0.96215689999999998</c:v>
                </c:pt>
                <c:pt idx="1766">
                  <c:v>0.96221900000000005</c:v>
                </c:pt>
                <c:pt idx="1767">
                  <c:v>0.96244750000000001</c:v>
                </c:pt>
                <c:pt idx="1768">
                  <c:v>0.96281150000000004</c:v>
                </c:pt>
                <c:pt idx="1769">
                  <c:v>0.96328119999999995</c:v>
                </c:pt>
                <c:pt idx="1770">
                  <c:v>0.96383300000000005</c:v>
                </c:pt>
                <c:pt idx="1771">
                  <c:v>0.96445029999999998</c:v>
                </c:pt>
                <c:pt idx="1772">
                  <c:v>0.96512629999999999</c:v>
                </c:pt>
                <c:pt idx="1773">
                  <c:v>0.96585880000000002</c:v>
                </c:pt>
                <c:pt idx="1774">
                  <c:v>0.96664479999999997</c:v>
                </c:pt>
                <c:pt idx="1775">
                  <c:v>0.96747450000000002</c:v>
                </c:pt>
                <c:pt idx="1776">
                  <c:v>0.96832759999999996</c:v>
                </c:pt>
                <c:pt idx="1777">
                  <c:v>0.96917430000000004</c:v>
                </c:pt>
                <c:pt idx="1778">
                  <c:v>0.96998419999999996</c:v>
                </c:pt>
                <c:pt idx="1779">
                  <c:v>0.97073240000000005</c:v>
                </c:pt>
                <c:pt idx="1780">
                  <c:v>0.97140749999999998</c:v>
                </c:pt>
                <c:pt idx="1781">
                  <c:v>0.97201380000000004</c:v>
                </c:pt>
                <c:pt idx="1782">
                  <c:v>0.97256869999999995</c:v>
                </c:pt>
                <c:pt idx="1783">
                  <c:v>0.97309469999999998</c:v>
                </c:pt>
                <c:pt idx="1784">
                  <c:v>0.97360869999999999</c:v>
                </c:pt>
                <c:pt idx="1785">
                  <c:v>0.97411899999999996</c:v>
                </c:pt>
                <c:pt idx="1786">
                  <c:v>0.97462159999999998</c:v>
                </c:pt>
                <c:pt idx="1787">
                  <c:v>0.97510490000000005</c:v>
                </c:pt>
                <c:pt idx="1788">
                  <c:v>0.97555539999999996</c:v>
                </c:pt>
                <c:pt idx="1789">
                  <c:v>0.97596320000000003</c:v>
                </c:pt>
                <c:pt idx="1790">
                  <c:v>0.97632470000000005</c:v>
                </c:pt>
                <c:pt idx="1791">
                  <c:v>0.97663990000000001</c:v>
                </c:pt>
                <c:pt idx="1792">
                  <c:v>0.97690949999999999</c:v>
                </c:pt>
                <c:pt idx="1793">
                  <c:v>0.97713150000000004</c:v>
                </c:pt>
                <c:pt idx="1794">
                  <c:v>0.97729920000000003</c:v>
                </c:pt>
                <c:pt idx="1795">
                  <c:v>0.97740280000000002</c:v>
                </c:pt>
                <c:pt idx="1796">
                  <c:v>0.97743389999999997</c:v>
                </c:pt>
                <c:pt idx="1797">
                  <c:v>0.97738610000000004</c:v>
                </c:pt>
                <c:pt idx="1798">
                  <c:v>0.97726020000000002</c:v>
                </c:pt>
                <c:pt idx="1799">
                  <c:v>0.97706280000000001</c:v>
                </c:pt>
                <c:pt idx="1800">
                  <c:v>0.9768057</c:v>
                </c:pt>
                <c:pt idx="1801">
                  <c:v>0.97650309999999996</c:v>
                </c:pt>
                <c:pt idx="1802">
                  <c:v>0.97617039999999999</c:v>
                </c:pt>
                <c:pt idx="1803">
                  <c:v>0.97582349999999995</c:v>
                </c:pt>
                <c:pt idx="1804">
                  <c:v>0.97547720000000004</c:v>
                </c:pt>
                <c:pt idx="1805">
                  <c:v>0.97514500000000004</c:v>
                </c:pt>
                <c:pt idx="1806">
                  <c:v>0.97483969999999998</c:v>
                </c:pt>
                <c:pt idx="1807">
                  <c:v>0.97456920000000002</c:v>
                </c:pt>
                <c:pt idx="1808">
                  <c:v>0.97433619999999999</c:v>
                </c:pt>
                <c:pt idx="1809">
                  <c:v>0.97413609999999995</c:v>
                </c:pt>
                <c:pt idx="1810">
                  <c:v>0.97395860000000001</c:v>
                </c:pt>
                <c:pt idx="1811">
                  <c:v>0.9737884</c:v>
                </c:pt>
                <c:pt idx="1812">
                  <c:v>0.97361030000000004</c:v>
                </c:pt>
                <c:pt idx="1813">
                  <c:v>0.97341259999999996</c:v>
                </c:pt>
                <c:pt idx="1814">
                  <c:v>0.97318839999999995</c:v>
                </c:pt>
                <c:pt idx="1815">
                  <c:v>0.97293669999999999</c:v>
                </c:pt>
                <c:pt idx="1816">
                  <c:v>0.97266109999999995</c:v>
                </c:pt>
                <c:pt idx="1817">
                  <c:v>0.97236659999999997</c:v>
                </c:pt>
                <c:pt idx="1818">
                  <c:v>0.97205770000000002</c:v>
                </c:pt>
                <c:pt idx="1819">
                  <c:v>0.97173589999999999</c:v>
                </c:pt>
                <c:pt idx="1820">
                  <c:v>0.97139969999999998</c:v>
                </c:pt>
                <c:pt idx="1821">
                  <c:v>0.97104509999999999</c:v>
                </c:pt>
                <c:pt idx="1822">
                  <c:v>0.97066790000000003</c:v>
                </c:pt>
                <c:pt idx="1823">
                  <c:v>0.97026460000000003</c:v>
                </c:pt>
                <c:pt idx="1824">
                  <c:v>0.96983520000000001</c:v>
                </c:pt>
                <c:pt idx="1825">
                  <c:v>0.96938369999999996</c:v>
                </c:pt>
                <c:pt idx="1826">
                  <c:v>0.9689198</c:v>
                </c:pt>
                <c:pt idx="1827">
                  <c:v>0.9684566</c:v>
                </c:pt>
                <c:pt idx="1828">
                  <c:v>0.96801130000000002</c:v>
                </c:pt>
                <c:pt idx="1829">
                  <c:v>0.96760199999999996</c:v>
                </c:pt>
                <c:pt idx="1830">
                  <c:v>0.96724390000000005</c:v>
                </c:pt>
                <c:pt idx="1831">
                  <c:v>0.96694829999999998</c:v>
                </c:pt>
                <c:pt idx="1832">
                  <c:v>0.96671989999999997</c:v>
                </c:pt>
                <c:pt idx="1833">
                  <c:v>0.96655590000000002</c:v>
                </c:pt>
                <c:pt idx="1834">
                  <c:v>0.96644790000000003</c:v>
                </c:pt>
                <c:pt idx="1835">
                  <c:v>0.96638440000000003</c:v>
                </c:pt>
                <c:pt idx="1836">
                  <c:v>0.9663543</c:v>
                </c:pt>
                <c:pt idx="1837">
                  <c:v>0.96634719999999996</c:v>
                </c:pt>
                <c:pt idx="1838">
                  <c:v>0.96635389999999999</c:v>
                </c:pt>
                <c:pt idx="1839">
                  <c:v>0.96636460000000002</c:v>
                </c:pt>
                <c:pt idx="1840">
                  <c:v>0.96636529999999998</c:v>
                </c:pt>
                <c:pt idx="1841">
                  <c:v>0.96633849999999999</c:v>
                </c:pt>
                <c:pt idx="1842">
                  <c:v>0.96626509999999999</c:v>
                </c:pt>
                <c:pt idx="1843">
                  <c:v>0.96612779999999998</c:v>
                </c:pt>
                <c:pt idx="1844">
                  <c:v>0.96591850000000001</c:v>
                </c:pt>
                <c:pt idx="1845">
                  <c:v>0.96564289999999997</c:v>
                </c:pt>
                <c:pt idx="1846">
                  <c:v>0.9653233</c:v>
                </c:pt>
                <c:pt idx="1847">
                  <c:v>0.96499409999999997</c:v>
                </c:pt>
                <c:pt idx="1848">
                  <c:v>0.96469629999999995</c:v>
                </c:pt>
                <c:pt idx="1849">
                  <c:v>0.9644701</c:v>
                </c:pt>
                <c:pt idx="1850">
                  <c:v>0.96434299999999995</c:v>
                </c:pt>
                <c:pt idx="1851">
                  <c:v>0.96432700000000005</c:v>
                </c:pt>
                <c:pt idx="1852">
                  <c:v>0.96441719999999997</c:v>
                </c:pt>
                <c:pt idx="1853">
                  <c:v>0.96459470000000003</c:v>
                </c:pt>
                <c:pt idx="1854">
                  <c:v>0.96483180000000002</c:v>
                </c:pt>
                <c:pt idx="1855">
                  <c:v>0.96509780000000001</c:v>
                </c:pt>
                <c:pt idx="1856">
                  <c:v>0.96536569999999999</c:v>
                </c:pt>
                <c:pt idx="1857">
                  <c:v>0.96561220000000003</c:v>
                </c:pt>
                <c:pt idx="1858">
                  <c:v>0.9658196</c:v>
                </c:pt>
                <c:pt idx="1859">
                  <c:v>0.96597670000000002</c:v>
                </c:pt>
                <c:pt idx="1860">
                  <c:v>0.96607670000000001</c:v>
                </c:pt>
                <c:pt idx="1861">
                  <c:v>0.96611820000000004</c:v>
                </c:pt>
                <c:pt idx="1862">
                  <c:v>0.9661033</c:v>
                </c:pt>
                <c:pt idx="1863">
                  <c:v>0.96603740000000005</c:v>
                </c:pt>
                <c:pt idx="1864">
                  <c:v>0.96592560000000005</c:v>
                </c:pt>
                <c:pt idx="1865">
                  <c:v>0.96577000000000002</c:v>
                </c:pt>
                <c:pt idx="1866">
                  <c:v>0.96556779999999998</c:v>
                </c:pt>
                <c:pt idx="1867">
                  <c:v>0.96531149999999999</c:v>
                </c:pt>
                <c:pt idx="1868">
                  <c:v>0.9649932</c:v>
                </c:pt>
                <c:pt idx="1869">
                  <c:v>0.96461019999999997</c:v>
                </c:pt>
                <c:pt idx="1870">
                  <c:v>0.96417180000000002</c:v>
                </c:pt>
                <c:pt idx="1871">
                  <c:v>0.96370359999999999</c:v>
                </c:pt>
                <c:pt idx="1872">
                  <c:v>0.96324810000000005</c:v>
                </c:pt>
                <c:pt idx="1873">
                  <c:v>0.96285449999999995</c:v>
                </c:pt>
                <c:pt idx="1874">
                  <c:v>0.96256949999999997</c:v>
                </c:pt>
                <c:pt idx="1875">
                  <c:v>0.96242640000000002</c:v>
                </c:pt>
                <c:pt idx="1876">
                  <c:v>0.96243460000000003</c:v>
                </c:pt>
                <c:pt idx="1877">
                  <c:v>0.96257939999999997</c:v>
                </c:pt>
                <c:pt idx="1878">
                  <c:v>0.96282520000000005</c:v>
                </c:pt>
                <c:pt idx="1879">
                  <c:v>0.96313029999999999</c:v>
                </c:pt>
                <c:pt idx="1880">
                  <c:v>0.96345329999999996</c:v>
                </c:pt>
                <c:pt idx="1881">
                  <c:v>0.96376439999999997</c:v>
                </c:pt>
                <c:pt idx="1882">
                  <c:v>0.96405039999999997</c:v>
                </c:pt>
                <c:pt idx="1883">
                  <c:v>0.96431089999999997</c:v>
                </c:pt>
                <c:pt idx="1884">
                  <c:v>0.96455360000000001</c:v>
                </c:pt>
                <c:pt idx="1885">
                  <c:v>0.96478759999999997</c:v>
                </c:pt>
                <c:pt idx="1886">
                  <c:v>0.96502140000000003</c:v>
                </c:pt>
                <c:pt idx="1887">
                  <c:v>0.96526129999999999</c:v>
                </c:pt>
                <c:pt idx="1888">
                  <c:v>0.96551390000000004</c:v>
                </c:pt>
                <c:pt idx="1889">
                  <c:v>0.96578839999999999</c:v>
                </c:pt>
                <c:pt idx="1890">
                  <c:v>0.96609630000000002</c:v>
                </c:pt>
                <c:pt idx="1891">
                  <c:v>0.96644790000000003</c:v>
                </c:pt>
                <c:pt idx="1892">
                  <c:v>0.96684859999999995</c:v>
                </c:pt>
                <c:pt idx="1893">
                  <c:v>0.96729419999999999</c:v>
                </c:pt>
                <c:pt idx="1894">
                  <c:v>0.96777069999999998</c:v>
                </c:pt>
                <c:pt idx="1895">
                  <c:v>0.96825689999999998</c:v>
                </c:pt>
                <c:pt idx="1896">
                  <c:v>0.96873339999999997</c:v>
                </c:pt>
                <c:pt idx="1897">
                  <c:v>0.96918859999999996</c:v>
                </c:pt>
                <c:pt idx="1898">
                  <c:v>0.96962349999999997</c:v>
                </c:pt>
                <c:pt idx="1899">
                  <c:v>0.97004959999999996</c:v>
                </c:pt>
                <c:pt idx="1900">
                  <c:v>0.97048429999999997</c:v>
                </c:pt>
                <c:pt idx="1901">
                  <c:v>0.97094349999999996</c:v>
                </c:pt>
                <c:pt idx="1902">
                  <c:v>0.97143469999999998</c:v>
                </c:pt>
                <c:pt idx="1903">
                  <c:v>0.97195489999999996</c:v>
                </c:pt>
                <c:pt idx="1904">
                  <c:v>0.97249050000000004</c:v>
                </c:pt>
                <c:pt idx="1905">
                  <c:v>0.97302200000000005</c:v>
                </c:pt>
                <c:pt idx="1906">
                  <c:v>0.97352620000000001</c:v>
                </c:pt>
                <c:pt idx="1907">
                  <c:v>0.97398050000000003</c:v>
                </c:pt>
                <c:pt idx="1908">
                  <c:v>0.97436710000000004</c:v>
                </c:pt>
                <c:pt idx="1909">
                  <c:v>0.97467110000000001</c:v>
                </c:pt>
                <c:pt idx="1910">
                  <c:v>0.97488370000000002</c:v>
                </c:pt>
                <c:pt idx="1911">
                  <c:v>0.97500279999999995</c:v>
                </c:pt>
                <c:pt idx="1912">
                  <c:v>0.97503390000000001</c:v>
                </c:pt>
                <c:pt idx="1913">
                  <c:v>0.97499060000000004</c:v>
                </c:pt>
                <c:pt idx="1914">
                  <c:v>0.97489020000000004</c:v>
                </c:pt>
                <c:pt idx="1915">
                  <c:v>0.97475219999999996</c:v>
                </c:pt>
                <c:pt idx="1916">
                  <c:v>0.97459059999999997</c:v>
                </c:pt>
                <c:pt idx="1917">
                  <c:v>0.97441109999999997</c:v>
                </c:pt>
                <c:pt idx="1918">
                  <c:v>0.97421029999999997</c:v>
                </c:pt>
                <c:pt idx="1919">
                  <c:v>0.97397699999999998</c:v>
                </c:pt>
                <c:pt idx="1920">
                  <c:v>0.97369890000000003</c:v>
                </c:pt>
                <c:pt idx="1921">
                  <c:v>0.97336639999999996</c:v>
                </c:pt>
                <c:pt idx="1922">
                  <c:v>0.97297789999999995</c:v>
                </c:pt>
                <c:pt idx="1923">
                  <c:v>0.97254090000000004</c:v>
                </c:pt>
                <c:pt idx="1924">
                  <c:v>0.97207129999999997</c:v>
                </c:pt>
                <c:pt idx="1925">
                  <c:v>0.97158960000000005</c:v>
                </c:pt>
                <c:pt idx="1926">
                  <c:v>0.97112140000000002</c:v>
                </c:pt>
                <c:pt idx="1927">
                  <c:v>0.97069589999999994</c:v>
                </c:pt>
                <c:pt idx="1928">
                  <c:v>0.97034220000000004</c:v>
                </c:pt>
                <c:pt idx="1929">
                  <c:v>0.9700915</c:v>
                </c:pt>
                <c:pt idx="1930">
                  <c:v>0.96997120000000003</c:v>
                </c:pt>
                <c:pt idx="1931">
                  <c:v>0.96999959999999996</c:v>
                </c:pt>
                <c:pt idx="1932">
                  <c:v>0.97018130000000002</c:v>
                </c:pt>
                <c:pt idx="1933">
                  <c:v>0.97050329999999996</c:v>
                </c:pt>
                <c:pt idx="1934">
                  <c:v>0.97093799999999997</c:v>
                </c:pt>
                <c:pt idx="1935">
                  <c:v>0.97144589999999997</c:v>
                </c:pt>
                <c:pt idx="1936">
                  <c:v>0.97198709999999999</c:v>
                </c:pt>
                <c:pt idx="1937">
                  <c:v>0.97253100000000003</c:v>
                </c:pt>
                <c:pt idx="1938">
                  <c:v>0.97305810000000004</c:v>
                </c:pt>
                <c:pt idx="1939">
                  <c:v>0.97356209999999999</c:v>
                </c:pt>
                <c:pt idx="1940">
                  <c:v>0.97404520000000006</c:v>
                </c:pt>
                <c:pt idx="1941">
                  <c:v>0.97451310000000002</c:v>
                </c:pt>
                <c:pt idx="1942">
                  <c:v>0.97497250000000002</c:v>
                </c:pt>
                <c:pt idx="1943">
                  <c:v>0.97543000000000002</c:v>
                </c:pt>
                <c:pt idx="1944">
                  <c:v>0.97589579999999998</c:v>
                </c:pt>
                <c:pt idx="1945">
                  <c:v>0.97638259999999999</c:v>
                </c:pt>
                <c:pt idx="1946">
                  <c:v>0.97690410000000005</c:v>
                </c:pt>
                <c:pt idx="1947">
                  <c:v>0.97746580000000005</c:v>
                </c:pt>
                <c:pt idx="1948">
                  <c:v>0.97805569999999997</c:v>
                </c:pt>
                <c:pt idx="1949">
                  <c:v>0.9786378</c:v>
                </c:pt>
                <c:pt idx="1950">
                  <c:v>0.97915609999999997</c:v>
                </c:pt>
                <c:pt idx="1951">
                  <c:v>0.97955599999999998</c:v>
                </c:pt>
                <c:pt idx="1952">
                  <c:v>0.97980210000000001</c:v>
                </c:pt>
                <c:pt idx="1953">
                  <c:v>0.97989490000000001</c:v>
                </c:pt>
                <c:pt idx="1954">
                  <c:v>0.97986770000000001</c:v>
                </c:pt>
                <c:pt idx="1955">
                  <c:v>0.97977579999999997</c:v>
                </c:pt>
                <c:pt idx="1956">
                  <c:v>0.97967599999999999</c:v>
                </c:pt>
                <c:pt idx="1957">
                  <c:v>0.97960809999999998</c:v>
                </c:pt>
                <c:pt idx="1958">
                  <c:v>0.97958869999999998</c:v>
                </c:pt>
                <c:pt idx="1959">
                  <c:v>0.97960789999999998</c:v>
                </c:pt>
                <c:pt idx="1960">
                  <c:v>0.97963820000000001</c:v>
                </c:pt>
                <c:pt idx="1961">
                  <c:v>0.97964519999999999</c:v>
                </c:pt>
                <c:pt idx="1962">
                  <c:v>0.97960519999999995</c:v>
                </c:pt>
                <c:pt idx="1963">
                  <c:v>0.97951350000000004</c:v>
                </c:pt>
                <c:pt idx="1964">
                  <c:v>0.97938550000000002</c:v>
                </c:pt>
                <c:pt idx="1965">
                  <c:v>0.97924809999999995</c:v>
                </c:pt>
                <c:pt idx="1966">
                  <c:v>0.97912920000000003</c:v>
                </c:pt>
                <c:pt idx="1967">
                  <c:v>0.97904729999999995</c:v>
                </c:pt>
                <c:pt idx="1968">
                  <c:v>0.97900500000000001</c:v>
                </c:pt>
                <c:pt idx="1969">
                  <c:v>0.97899049999999999</c:v>
                </c:pt>
                <c:pt idx="1970">
                  <c:v>0.97898269999999998</c:v>
                </c:pt>
                <c:pt idx="1971">
                  <c:v>0.9789622</c:v>
                </c:pt>
                <c:pt idx="1972">
                  <c:v>0.97891720000000004</c:v>
                </c:pt>
                <c:pt idx="1973">
                  <c:v>0.97884700000000002</c:v>
                </c:pt>
                <c:pt idx="1974">
                  <c:v>0.97876010000000002</c:v>
                </c:pt>
                <c:pt idx="1975">
                  <c:v>0.9786707</c:v>
                </c:pt>
                <c:pt idx="1976">
                  <c:v>0.97859229999999997</c:v>
                </c:pt>
                <c:pt idx="1977">
                  <c:v>0.97853230000000002</c:v>
                </c:pt>
                <c:pt idx="1978">
                  <c:v>0.97849019999999998</c:v>
                </c:pt>
                <c:pt idx="1979">
                  <c:v>0.97845800000000005</c:v>
                </c:pt>
                <c:pt idx="1980">
                  <c:v>0.97842390000000001</c:v>
                </c:pt>
                <c:pt idx="1981">
                  <c:v>0.97837589999999997</c:v>
                </c:pt>
                <c:pt idx="1982">
                  <c:v>0.97830680000000003</c:v>
                </c:pt>
                <c:pt idx="1983">
                  <c:v>0.97821630000000004</c:v>
                </c:pt>
                <c:pt idx="1984">
                  <c:v>0.97810969999999997</c:v>
                </c:pt>
                <c:pt idx="1985">
                  <c:v>0.97799320000000001</c:v>
                </c:pt>
                <c:pt idx="1986">
                  <c:v>0.97786879999999998</c:v>
                </c:pt>
                <c:pt idx="1987">
                  <c:v>0.97773080000000001</c:v>
                </c:pt>
                <c:pt idx="1988">
                  <c:v>0.97756609999999999</c:v>
                </c:pt>
                <c:pt idx="1989">
                  <c:v>0.97736040000000002</c:v>
                </c:pt>
                <c:pt idx="1990">
                  <c:v>0.97710600000000003</c:v>
                </c:pt>
                <c:pt idx="1991">
                  <c:v>0.97681070000000003</c:v>
                </c:pt>
                <c:pt idx="1992">
                  <c:v>0.97650170000000003</c:v>
                </c:pt>
                <c:pt idx="1993">
                  <c:v>0.97622609999999999</c:v>
                </c:pt>
                <c:pt idx="1994">
                  <c:v>0.97603470000000003</c:v>
                </c:pt>
                <c:pt idx="1995">
                  <c:v>0.97596660000000002</c:v>
                </c:pt>
                <c:pt idx="1996">
                  <c:v>0.97602619999999995</c:v>
                </c:pt>
                <c:pt idx="1997">
                  <c:v>0.97617189999999998</c:v>
                </c:pt>
                <c:pt idx="1998">
                  <c:v>0.97631970000000001</c:v>
                </c:pt>
                <c:pt idx="1999">
                  <c:v>0.97637099999999999</c:v>
                </c:pt>
                <c:pt idx="2000">
                  <c:v>0.97625629999999997</c:v>
                </c:pt>
                <c:pt idx="2001">
                  <c:v>0.97595120000000002</c:v>
                </c:pt>
                <c:pt idx="2002">
                  <c:v>0.97548069999999998</c:v>
                </c:pt>
                <c:pt idx="2003">
                  <c:v>0.97489749999999997</c:v>
                </c:pt>
                <c:pt idx="2004">
                  <c:v>0.97426650000000004</c:v>
                </c:pt>
                <c:pt idx="2005">
                  <c:v>0.97364589999999995</c:v>
                </c:pt>
                <c:pt idx="2006">
                  <c:v>0.97307480000000002</c:v>
                </c:pt>
                <c:pt idx="2007">
                  <c:v>0.97257320000000003</c:v>
                </c:pt>
                <c:pt idx="2008">
                  <c:v>0.97213629999999995</c:v>
                </c:pt>
                <c:pt idx="2009">
                  <c:v>0.97173909999999997</c:v>
                </c:pt>
                <c:pt idx="2010">
                  <c:v>0.97133930000000002</c:v>
                </c:pt>
                <c:pt idx="2011">
                  <c:v>0.97089080000000005</c:v>
                </c:pt>
                <c:pt idx="2012">
                  <c:v>0.97035550000000004</c:v>
                </c:pt>
                <c:pt idx="2013">
                  <c:v>0.9697093</c:v>
                </c:pt>
                <c:pt idx="2014">
                  <c:v>0.9689489</c:v>
                </c:pt>
                <c:pt idx="2015">
                  <c:v>0.96809179999999995</c:v>
                </c:pt>
                <c:pt idx="2016">
                  <c:v>0.96717489999999995</c:v>
                </c:pt>
                <c:pt idx="2017">
                  <c:v>0.96624500000000002</c:v>
                </c:pt>
                <c:pt idx="2018">
                  <c:v>0.96535059999999995</c:v>
                </c:pt>
                <c:pt idx="2019">
                  <c:v>0.96453140000000004</c:v>
                </c:pt>
                <c:pt idx="2020">
                  <c:v>0.96380109999999997</c:v>
                </c:pt>
                <c:pt idx="2021">
                  <c:v>0.96314100000000002</c:v>
                </c:pt>
                <c:pt idx="2022">
                  <c:v>0.9625013</c:v>
                </c:pt>
                <c:pt idx="2023">
                  <c:v>0.96182880000000004</c:v>
                </c:pt>
                <c:pt idx="2024">
                  <c:v>0.96108479999999996</c:v>
                </c:pt>
                <c:pt idx="2025">
                  <c:v>0.96026339999999999</c:v>
                </c:pt>
                <c:pt idx="2026">
                  <c:v>0.95938710000000005</c:v>
                </c:pt>
                <c:pt idx="2027">
                  <c:v>0.95849079999999998</c:v>
                </c:pt>
                <c:pt idx="2028">
                  <c:v>0.95760060000000002</c:v>
                </c:pt>
                <c:pt idx="2029">
                  <c:v>0.9567118</c:v>
                </c:pt>
                <c:pt idx="2030">
                  <c:v>0.95577849999999998</c:v>
                </c:pt>
                <c:pt idx="2031">
                  <c:v>0.95470949999999999</c:v>
                </c:pt>
                <c:pt idx="2032">
                  <c:v>0.95339180000000001</c:v>
                </c:pt>
                <c:pt idx="2033">
                  <c:v>0.95170410000000005</c:v>
                </c:pt>
                <c:pt idx="2034">
                  <c:v>0.94955750000000005</c:v>
                </c:pt>
                <c:pt idx="2035">
                  <c:v>0.94692180000000004</c:v>
                </c:pt>
                <c:pt idx="2036">
                  <c:v>0.9438434</c:v>
                </c:pt>
                <c:pt idx="2037">
                  <c:v>0.94045570000000001</c:v>
                </c:pt>
                <c:pt idx="2038">
                  <c:v>0.93696749999999995</c:v>
                </c:pt>
                <c:pt idx="2039">
                  <c:v>0.93366099999999996</c:v>
                </c:pt>
                <c:pt idx="2040">
                  <c:v>0.9308227</c:v>
                </c:pt>
                <c:pt idx="2041">
                  <c:v>0.92870240000000004</c:v>
                </c:pt>
                <c:pt idx="2042">
                  <c:v>0.92749709999999996</c:v>
                </c:pt>
                <c:pt idx="2043">
                  <c:v>0.92732619999999999</c:v>
                </c:pt>
                <c:pt idx="2044">
                  <c:v>0.92824859999999998</c:v>
                </c:pt>
                <c:pt idx="2045">
                  <c:v>0.93024969999999996</c:v>
                </c:pt>
                <c:pt idx="2046">
                  <c:v>0.93322000000000005</c:v>
                </c:pt>
                <c:pt idx="2047">
                  <c:v>0.93690340000000005</c:v>
                </c:pt>
                <c:pt idx="2048">
                  <c:v>0.94088890000000003</c:v>
                </c:pt>
                <c:pt idx="2049">
                  <c:v>0.94472319999999999</c:v>
                </c:pt>
                <c:pt idx="2050">
                  <c:v>0.94801310000000005</c:v>
                </c:pt>
                <c:pt idx="2051">
                  <c:v>0.95055080000000003</c:v>
                </c:pt>
                <c:pt idx="2052">
                  <c:v>0.95233020000000002</c:v>
                </c:pt>
                <c:pt idx="2053">
                  <c:v>0.95347680000000001</c:v>
                </c:pt>
                <c:pt idx="2054">
                  <c:v>0.95416409999999996</c:v>
                </c:pt>
                <c:pt idx="2055">
                  <c:v>0.95454340000000004</c:v>
                </c:pt>
                <c:pt idx="2056">
                  <c:v>0.95473620000000003</c:v>
                </c:pt>
                <c:pt idx="2057">
                  <c:v>0.95483200000000001</c:v>
                </c:pt>
                <c:pt idx="2058">
                  <c:v>0.95490410000000003</c:v>
                </c:pt>
                <c:pt idx="2059">
                  <c:v>0.95503559999999998</c:v>
                </c:pt>
                <c:pt idx="2060">
                  <c:v>0.95531549999999998</c:v>
                </c:pt>
                <c:pt idx="2061">
                  <c:v>0.95582330000000004</c:v>
                </c:pt>
                <c:pt idx="2062">
                  <c:v>0.95659810000000001</c:v>
                </c:pt>
                <c:pt idx="2063">
                  <c:v>0.95759839999999996</c:v>
                </c:pt>
                <c:pt idx="2064">
                  <c:v>0.95869539999999998</c:v>
                </c:pt>
                <c:pt idx="2065">
                  <c:v>0.95970580000000005</c:v>
                </c:pt>
                <c:pt idx="2066">
                  <c:v>0.96048489999999997</c:v>
                </c:pt>
                <c:pt idx="2067">
                  <c:v>0.96098479999999997</c:v>
                </c:pt>
                <c:pt idx="2068">
                  <c:v>0.96126650000000002</c:v>
                </c:pt>
                <c:pt idx="2069">
                  <c:v>0.96145639999999999</c:v>
                </c:pt>
                <c:pt idx="2070">
                  <c:v>0.96169629999999995</c:v>
                </c:pt>
                <c:pt idx="2071">
                  <c:v>0.96209250000000002</c:v>
                </c:pt>
                <c:pt idx="2072">
                  <c:v>0.962669</c:v>
                </c:pt>
                <c:pt idx="2073">
                  <c:v>0.96336049999999995</c:v>
                </c:pt>
                <c:pt idx="2074">
                  <c:v>0.96403539999999999</c:v>
                </c:pt>
                <c:pt idx="2075">
                  <c:v>0.96456799999999998</c:v>
                </c:pt>
                <c:pt idx="2076">
                  <c:v>0.96488390000000002</c:v>
                </c:pt>
                <c:pt idx="2077">
                  <c:v>0.96498589999999995</c:v>
                </c:pt>
                <c:pt idx="2078">
                  <c:v>0.96493289999999998</c:v>
                </c:pt>
                <c:pt idx="2079">
                  <c:v>0.96481209999999995</c:v>
                </c:pt>
                <c:pt idx="2080">
                  <c:v>0.96471130000000005</c:v>
                </c:pt>
                <c:pt idx="2081">
                  <c:v>0.96469800000000006</c:v>
                </c:pt>
                <c:pt idx="2082">
                  <c:v>0.96481870000000003</c:v>
                </c:pt>
                <c:pt idx="2083">
                  <c:v>0.96508749999999999</c:v>
                </c:pt>
                <c:pt idx="2084">
                  <c:v>0.96548500000000004</c:v>
                </c:pt>
                <c:pt idx="2085">
                  <c:v>0.96595969999999998</c:v>
                </c:pt>
                <c:pt idx="2086">
                  <c:v>0.96644269999999999</c:v>
                </c:pt>
                <c:pt idx="2087">
                  <c:v>0.96686720000000004</c:v>
                </c:pt>
                <c:pt idx="2088">
                  <c:v>0.96718139999999997</c:v>
                </c:pt>
                <c:pt idx="2089">
                  <c:v>0.96736429999999995</c:v>
                </c:pt>
                <c:pt idx="2090">
                  <c:v>0.96742510000000004</c:v>
                </c:pt>
                <c:pt idx="2091">
                  <c:v>0.96739869999999994</c:v>
                </c:pt>
                <c:pt idx="2092">
                  <c:v>0.96733360000000002</c:v>
                </c:pt>
                <c:pt idx="2093">
                  <c:v>0.96728049999999999</c:v>
                </c:pt>
                <c:pt idx="2094">
                  <c:v>0.9672809</c:v>
                </c:pt>
                <c:pt idx="2095">
                  <c:v>0.96735249999999995</c:v>
                </c:pt>
                <c:pt idx="2096">
                  <c:v>0.96748679999999998</c:v>
                </c:pt>
                <c:pt idx="2097">
                  <c:v>0.96765069999999997</c:v>
                </c:pt>
                <c:pt idx="2098">
                  <c:v>0.96780379999999999</c:v>
                </c:pt>
                <c:pt idx="2099">
                  <c:v>0.96791119999999997</c:v>
                </c:pt>
                <c:pt idx="2100">
                  <c:v>0.96795759999999997</c:v>
                </c:pt>
                <c:pt idx="2101">
                  <c:v>0.96794820000000004</c:v>
                </c:pt>
                <c:pt idx="2102">
                  <c:v>0.96790149999999997</c:v>
                </c:pt>
                <c:pt idx="2103">
                  <c:v>0.96783580000000002</c:v>
                </c:pt>
                <c:pt idx="2104">
                  <c:v>0.96775840000000002</c:v>
                </c:pt>
                <c:pt idx="2105">
                  <c:v>0.96766470000000004</c:v>
                </c:pt>
                <c:pt idx="2106">
                  <c:v>0.96754399999999996</c:v>
                </c:pt>
                <c:pt idx="2107">
                  <c:v>0.96739249999999999</c:v>
                </c:pt>
                <c:pt idx="2108">
                  <c:v>0.96722969999999997</c:v>
                </c:pt>
                <c:pt idx="2109">
                  <c:v>0.96711020000000003</c:v>
                </c:pt>
                <c:pt idx="2110">
                  <c:v>0.96712489999999995</c:v>
                </c:pt>
                <c:pt idx="2111">
                  <c:v>0.96739889999999995</c:v>
                </c:pt>
                <c:pt idx="2112">
                  <c:v>0.96804619999999997</c:v>
                </c:pt>
                <c:pt idx="2113">
                  <c:v>0.96910629999999998</c:v>
                </c:pt>
                <c:pt idx="2114">
                  <c:v>0.97047470000000002</c:v>
                </c:pt>
                <c:pt idx="2115">
                  <c:v>0.9719103</c:v>
                </c:pt>
                <c:pt idx="2116">
                  <c:v>0.97313709999999998</c:v>
                </c:pt>
                <c:pt idx="2117">
                  <c:v>0.97397089999999997</c:v>
                </c:pt>
                <c:pt idx="2118">
                  <c:v>0.97438789999999997</c:v>
                </c:pt>
                <c:pt idx="2119">
                  <c:v>0.97448230000000002</c:v>
                </c:pt>
                <c:pt idx="2120">
                  <c:v>0.97440689999999996</c:v>
                </c:pt>
                <c:pt idx="2121">
                  <c:v>0.9743115</c:v>
                </c:pt>
                <c:pt idx="2122">
                  <c:v>0.97432269999999999</c:v>
                </c:pt>
                <c:pt idx="2123">
                  <c:v>0.97451540000000003</c:v>
                </c:pt>
                <c:pt idx="2124">
                  <c:v>0.97489049999999999</c:v>
                </c:pt>
                <c:pt idx="2125">
                  <c:v>0.97537399999999996</c:v>
                </c:pt>
                <c:pt idx="2126">
                  <c:v>0.97584249999999995</c:v>
                </c:pt>
                <c:pt idx="2127">
                  <c:v>0.97618769999999999</c:v>
                </c:pt>
                <c:pt idx="2128">
                  <c:v>0.97635380000000005</c:v>
                </c:pt>
                <c:pt idx="2129">
                  <c:v>0.97635879999999997</c:v>
                </c:pt>
                <c:pt idx="2130">
                  <c:v>0.97626970000000002</c:v>
                </c:pt>
                <c:pt idx="2131">
                  <c:v>0.97617640000000006</c:v>
                </c:pt>
                <c:pt idx="2132">
                  <c:v>0.97615580000000002</c:v>
                </c:pt>
                <c:pt idx="2133">
                  <c:v>0.97625059999999997</c:v>
                </c:pt>
                <c:pt idx="2134">
                  <c:v>0.97646219999999995</c:v>
                </c:pt>
                <c:pt idx="2135">
                  <c:v>0.97674919999999998</c:v>
                </c:pt>
                <c:pt idx="2136">
                  <c:v>0.97704809999999997</c:v>
                </c:pt>
                <c:pt idx="2137">
                  <c:v>0.97729060000000001</c:v>
                </c:pt>
                <c:pt idx="2138">
                  <c:v>0.97742879999999999</c:v>
                </c:pt>
                <c:pt idx="2139">
                  <c:v>0.97743550000000001</c:v>
                </c:pt>
                <c:pt idx="2140">
                  <c:v>0.97729500000000002</c:v>
                </c:pt>
                <c:pt idx="2141">
                  <c:v>0.97699769999999997</c:v>
                </c:pt>
                <c:pt idx="2142">
                  <c:v>0.97653970000000001</c:v>
                </c:pt>
                <c:pt idx="2143">
                  <c:v>0.97593269999999999</c:v>
                </c:pt>
                <c:pt idx="2144">
                  <c:v>0.97521380000000002</c:v>
                </c:pt>
                <c:pt idx="2145">
                  <c:v>0.97445740000000003</c:v>
                </c:pt>
                <c:pt idx="2146">
                  <c:v>0.97378109999999996</c:v>
                </c:pt>
                <c:pt idx="2147">
                  <c:v>0.97332359999999996</c:v>
                </c:pt>
                <c:pt idx="2148">
                  <c:v>0.97323170000000003</c:v>
                </c:pt>
                <c:pt idx="2149">
                  <c:v>0.97359099999999998</c:v>
                </c:pt>
                <c:pt idx="2150">
                  <c:v>0.97434929999999997</c:v>
                </c:pt>
                <c:pt idx="2151">
                  <c:v>0.97526789999999997</c:v>
                </c:pt>
                <c:pt idx="2152">
                  <c:v>0.97601159999999998</c:v>
                </c:pt>
                <c:pt idx="2153">
                  <c:v>0.97633829999999999</c:v>
                </c:pt>
                <c:pt idx="2154">
                  <c:v>0.9761822</c:v>
                </c:pt>
                <c:pt idx="2155">
                  <c:v>0.97563849999999996</c:v>
                </c:pt>
                <c:pt idx="2156">
                  <c:v>0.97485889999999997</c:v>
                </c:pt>
                <c:pt idx="2157">
                  <c:v>0.97398879999999999</c:v>
                </c:pt>
                <c:pt idx="2158">
                  <c:v>0.97312659999999995</c:v>
                </c:pt>
                <c:pt idx="2159">
                  <c:v>0.97231719999999999</c:v>
                </c:pt>
                <c:pt idx="2160">
                  <c:v>0.97156480000000001</c:v>
                </c:pt>
                <c:pt idx="2161">
                  <c:v>0.97083960000000002</c:v>
                </c:pt>
                <c:pt idx="2162">
                  <c:v>0.97009769999999995</c:v>
                </c:pt>
                <c:pt idx="2163">
                  <c:v>0.96929520000000002</c:v>
                </c:pt>
                <c:pt idx="2164">
                  <c:v>0.96840369999999998</c:v>
                </c:pt>
                <c:pt idx="2165">
                  <c:v>0.96741270000000001</c:v>
                </c:pt>
                <c:pt idx="2166">
                  <c:v>0.96632770000000001</c:v>
                </c:pt>
                <c:pt idx="2167">
                  <c:v>0.96516299999999999</c:v>
                </c:pt>
                <c:pt idx="2168">
                  <c:v>0.96393810000000002</c:v>
                </c:pt>
                <c:pt idx="2169">
                  <c:v>0.96267469999999999</c:v>
                </c:pt>
                <c:pt idx="2170">
                  <c:v>0.96139090000000005</c:v>
                </c:pt>
                <c:pt idx="2171">
                  <c:v>0.96010209999999996</c:v>
                </c:pt>
                <c:pt idx="2172">
                  <c:v>0.95881660000000002</c:v>
                </c:pt>
                <c:pt idx="2173">
                  <c:v>0.95753219999999994</c:v>
                </c:pt>
                <c:pt idx="2174">
                  <c:v>0.95623409999999998</c:v>
                </c:pt>
                <c:pt idx="2175">
                  <c:v>0.95489930000000001</c:v>
                </c:pt>
                <c:pt idx="2176">
                  <c:v>0.95351220000000003</c:v>
                </c:pt>
                <c:pt idx="2177">
                  <c:v>0.95207169999999997</c:v>
                </c:pt>
                <c:pt idx="2178">
                  <c:v>0.95060270000000002</c:v>
                </c:pt>
                <c:pt idx="2179">
                  <c:v>0.94915130000000003</c:v>
                </c:pt>
                <c:pt idx="2180">
                  <c:v>0.9477833</c:v>
                </c:pt>
                <c:pt idx="2181">
                  <c:v>0.94656510000000005</c:v>
                </c:pt>
                <c:pt idx="2182">
                  <c:v>0.94554419999999995</c:v>
                </c:pt>
                <c:pt idx="2183">
                  <c:v>0.94473779999999996</c:v>
                </c:pt>
                <c:pt idx="2184">
                  <c:v>0.94412110000000005</c:v>
                </c:pt>
                <c:pt idx="2185">
                  <c:v>0.94364499999999996</c:v>
                </c:pt>
                <c:pt idx="2186">
                  <c:v>0.94326869999999996</c:v>
                </c:pt>
                <c:pt idx="2187">
                  <c:v>0.94300209999999995</c:v>
                </c:pt>
                <c:pt idx="2188">
                  <c:v>0.94294100000000003</c:v>
                </c:pt>
                <c:pt idx="2189">
                  <c:v>0.94329989999999997</c:v>
                </c:pt>
                <c:pt idx="2190">
                  <c:v>0.94439669999999998</c:v>
                </c:pt>
                <c:pt idx="2191">
                  <c:v>0.94658089999999995</c:v>
                </c:pt>
                <c:pt idx="2192">
                  <c:v>0.95001270000000004</c:v>
                </c:pt>
                <c:pt idx="2193">
                  <c:v>0.95438420000000002</c:v>
                </c:pt>
                <c:pt idx="2194">
                  <c:v>0.95888799999999996</c:v>
                </c:pt>
                <c:pt idx="2195">
                  <c:v>0.96265800000000001</c:v>
                </c:pt>
                <c:pt idx="2196">
                  <c:v>0.96527609999999997</c:v>
                </c:pt>
                <c:pt idx="2197">
                  <c:v>0.96679210000000004</c:v>
                </c:pt>
                <c:pt idx="2198">
                  <c:v>0.96747079999999996</c:v>
                </c:pt>
                <c:pt idx="2199">
                  <c:v>0.96756730000000002</c:v>
                </c:pt>
                <c:pt idx="2200">
                  <c:v>0.96726409999999996</c:v>
                </c:pt>
                <c:pt idx="2201">
                  <c:v>0.9666825</c:v>
                </c:pt>
                <c:pt idx="2202">
                  <c:v>0.96591309999999997</c:v>
                </c:pt>
                <c:pt idx="2203">
                  <c:v>0.96505620000000003</c:v>
                </c:pt>
                <c:pt idx="2204">
                  <c:v>0.96422819999999998</c:v>
                </c:pt>
                <c:pt idx="2205">
                  <c:v>0.96355210000000002</c:v>
                </c:pt>
                <c:pt idx="2206">
                  <c:v>0.96315629999999997</c:v>
                </c:pt>
                <c:pt idx="2207">
                  <c:v>0.96312439999999999</c:v>
                </c:pt>
                <c:pt idx="2208">
                  <c:v>0.96345369999999997</c:v>
                </c:pt>
                <c:pt idx="2209">
                  <c:v>0.96402330000000003</c:v>
                </c:pt>
                <c:pt idx="2210">
                  <c:v>0.96463299999999996</c:v>
                </c:pt>
                <c:pt idx="2211">
                  <c:v>0.96509270000000003</c:v>
                </c:pt>
                <c:pt idx="2212">
                  <c:v>0.96528890000000001</c:v>
                </c:pt>
                <c:pt idx="2213">
                  <c:v>0.96521219999999996</c:v>
                </c:pt>
                <c:pt idx="2214">
                  <c:v>0.96491210000000005</c:v>
                </c:pt>
                <c:pt idx="2215">
                  <c:v>0.96445119999999995</c:v>
                </c:pt>
                <c:pt idx="2216">
                  <c:v>0.96387590000000001</c:v>
                </c:pt>
                <c:pt idx="2217">
                  <c:v>0.9632174</c:v>
                </c:pt>
                <c:pt idx="2218">
                  <c:v>0.96251109999999995</c:v>
                </c:pt>
                <c:pt idx="2219">
                  <c:v>0.9618101</c:v>
                </c:pt>
                <c:pt idx="2220">
                  <c:v>0.96121380000000001</c:v>
                </c:pt>
                <c:pt idx="2221">
                  <c:v>0.96087990000000001</c:v>
                </c:pt>
                <c:pt idx="2222">
                  <c:v>0.96100140000000001</c:v>
                </c:pt>
                <c:pt idx="2223">
                  <c:v>0.96176989999999996</c:v>
                </c:pt>
                <c:pt idx="2224">
                  <c:v>0.96326049999999996</c:v>
                </c:pt>
                <c:pt idx="2225">
                  <c:v>0.96533389999999997</c:v>
                </c:pt>
                <c:pt idx="2226">
                  <c:v>0.96761870000000005</c:v>
                </c:pt>
                <c:pt idx="2227">
                  <c:v>0.96969930000000004</c:v>
                </c:pt>
                <c:pt idx="2228">
                  <c:v>0.97133829999999999</c:v>
                </c:pt>
                <c:pt idx="2229">
                  <c:v>0.97253080000000003</c:v>
                </c:pt>
                <c:pt idx="2230">
                  <c:v>0.9734237</c:v>
                </c:pt>
                <c:pt idx="2231">
                  <c:v>0.97418070000000001</c:v>
                </c:pt>
                <c:pt idx="2232">
                  <c:v>0.97491159999999999</c:v>
                </c:pt>
                <c:pt idx="2233">
                  <c:v>0.97563420000000001</c:v>
                </c:pt>
                <c:pt idx="2234">
                  <c:v>0.97629920000000003</c:v>
                </c:pt>
                <c:pt idx="2235">
                  <c:v>0.97683629999999999</c:v>
                </c:pt>
                <c:pt idx="2236">
                  <c:v>0.97720739999999995</c:v>
                </c:pt>
                <c:pt idx="2237">
                  <c:v>0.97742899999999999</c:v>
                </c:pt>
                <c:pt idx="2238">
                  <c:v>0.97756520000000002</c:v>
                </c:pt>
                <c:pt idx="2239">
                  <c:v>0.97769759999999994</c:v>
                </c:pt>
                <c:pt idx="2240">
                  <c:v>0.97789870000000001</c:v>
                </c:pt>
                <c:pt idx="2241">
                  <c:v>0.97820839999999998</c:v>
                </c:pt>
                <c:pt idx="2242">
                  <c:v>0.97861629999999999</c:v>
                </c:pt>
                <c:pt idx="2243">
                  <c:v>0.97906119999999996</c:v>
                </c:pt>
                <c:pt idx="2244">
                  <c:v>0.97944489999999995</c:v>
                </c:pt>
                <c:pt idx="2245">
                  <c:v>0.9796726</c:v>
                </c:pt>
                <c:pt idx="2246">
                  <c:v>0.9796745</c:v>
                </c:pt>
                <c:pt idx="2247">
                  <c:v>0.97942649999999998</c:v>
                </c:pt>
                <c:pt idx="2248">
                  <c:v>0.97894590000000004</c:v>
                </c:pt>
                <c:pt idx="2249">
                  <c:v>0.97827969999999997</c:v>
                </c:pt>
                <c:pt idx="2250">
                  <c:v>0.97749070000000005</c:v>
                </c:pt>
                <c:pt idx="2251">
                  <c:v>0.97664200000000001</c:v>
                </c:pt>
                <c:pt idx="2252">
                  <c:v>0.97579910000000003</c:v>
                </c:pt>
                <c:pt idx="2253">
                  <c:v>0.97501939999999998</c:v>
                </c:pt>
                <c:pt idx="2254">
                  <c:v>0.97434600000000005</c:v>
                </c:pt>
                <c:pt idx="2255">
                  <c:v>0.97381269999999998</c:v>
                </c:pt>
                <c:pt idx="2256">
                  <c:v>0.97344450000000005</c:v>
                </c:pt>
                <c:pt idx="2257">
                  <c:v>0.97326489999999999</c:v>
                </c:pt>
                <c:pt idx="2258">
                  <c:v>0.97329659999999996</c:v>
                </c:pt>
                <c:pt idx="2259">
                  <c:v>0.97354810000000003</c:v>
                </c:pt>
                <c:pt idx="2260">
                  <c:v>0.97398530000000005</c:v>
                </c:pt>
                <c:pt idx="2261">
                  <c:v>0.974495</c:v>
                </c:pt>
                <c:pt idx="2262">
                  <c:v>0.97489780000000004</c:v>
                </c:pt>
                <c:pt idx="2263">
                  <c:v>0.9750006</c:v>
                </c:pt>
                <c:pt idx="2264">
                  <c:v>0.97466609999999998</c:v>
                </c:pt>
                <c:pt idx="2265">
                  <c:v>0.97387270000000004</c:v>
                </c:pt>
                <c:pt idx="2266">
                  <c:v>0.97269119999999998</c:v>
                </c:pt>
                <c:pt idx="2267">
                  <c:v>0.97124860000000002</c:v>
                </c:pt>
                <c:pt idx="2268">
                  <c:v>0.9696766</c:v>
                </c:pt>
                <c:pt idx="2269">
                  <c:v>0.96810629999999998</c:v>
                </c:pt>
                <c:pt idx="2270">
                  <c:v>0.96665999999999996</c:v>
                </c:pt>
                <c:pt idx="2271">
                  <c:v>0.96543350000000006</c:v>
                </c:pt>
                <c:pt idx="2272">
                  <c:v>0.96450590000000003</c:v>
                </c:pt>
                <c:pt idx="2273">
                  <c:v>0.96391490000000002</c:v>
                </c:pt>
                <c:pt idx="2274">
                  <c:v>0.9636439</c:v>
                </c:pt>
                <c:pt idx="2275">
                  <c:v>0.96361509999999995</c:v>
                </c:pt>
                <c:pt idx="2276">
                  <c:v>0.9637175</c:v>
                </c:pt>
                <c:pt idx="2277">
                  <c:v>0.96385750000000003</c:v>
                </c:pt>
                <c:pt idx="2278">
                  <c:v>0.96397889999999997</c:v>
                </c:pt>
                <c:pt idx="2279">
                  <c:v>0.96406789999999998</c:v>
                </c:pt>
                <c:pt idx="2280">
                  <c:v>0.96412810000000004</c:v>
                </c:pt>
                <c:pt idx="2281">
                  <c:v>0.96415510000000004</c:v>
                </c:pt>
                <c:pt idx="2282">
                  <c:v>0.96412580000000003</c:v>
                </c:pt>
                <c:pt idx="2283">
                  <c:v>0.96400200000000003</c:v>
                </c:pt>
                <c:pt idx="2284">
                  <c:v>0.96373759999999997</c:v>
                </c:pt>
                <c:pt idx="2285">
                  <c:v>0.96329480000000001</c:v>
                </c:pt>
                <c:pt idx="2286">
                  <c:v>0.96265009999999995</c:v>
                </c:pt>
                <c:pt idx="2287">
                  <c:v>0.96179840000000005</c:v>
                </c:pt>
                <c:pt idx="2288">
                  <c:v>0.96075080000000002</c:v>
                </c:pt>
                <c:pt idx="2289">
                  <c:v>0.95953949999999999</c:v>
                </c:pt>
                <c:pt idx="2290">
                  <c:v>0.95823239999999998</c:v>
                </c:pt>
                <c:pt idx="2291">
                  <c:v>0.95693349999999999</c:v>
                </c:pt>
                <c:pt idx="2292">
                  <c:v>0.9558257</c:v>
                </c:pt>
                <c:pt idx="2293">
                  <c:v>0.95520430000000001</c:v>
                </c:pt>
                <c:pt idx="2294">
                  <c:v>0.95545769999999997</c:v>
                </c:pt>
                <c:pt idx="2295">
                  <c:v>0.95693510000000004</c:v>
                </c:pt>
                <c:pt idx="2296">
                  <c:v>0.95958089999999996</c:v>
                </c:pt>
                <c:pt idx="2297">
                  <c:v>0.96270219999999995</c:v>
                </c:pt>
                <c:pt idx="2298">
                  <c:v>0.96529480000000001</c:v>
                </c:pt>
                <c:pt idx="2299">
                  <c:v>0.96680809999999995</c:v>
                </c:pt>
                <c:pt idx="2300">
                  <c:v>0.96734339999999996</c:v>
                </c:pt>
                <c:pt idx="2301">
                  <c:v>0.96731420000000001</c:v>
                </c:pt>
                <c:pt idx="2302">
                  <c:v>0.96713570000000004</c:v>
                </c:pt>
                <c:pt idx="2303">
                  <c:v>0.96709659999999997</c:v>
                </c:pt>
                <c:pt idx="2304">
                  <c:v>0.96738460000000004</c:v>
                </c:pt>
                <c:pt idx="2305">
                  <c:v>0.96807200000000004</c:v>
                </c:pt>
                <c:pt idx="2306">
                  <c:v>0.96913179999999999</c:v>
                </c:pt>
                <c:pt idx="2307">
                  <c:v>0.97045239999999999</c:v>
                </c:pt>
                <c:pt idx="2308">
                  <c:v>0.97188010000000002</c:v>
                </c:pt>
                <c:pt idx="2309">
                  <c:v>0.97327549999999996</c:v>
                </c:pt>
                <c:pt idx="2310">
                  <c:v>0.97455360000000002</c:v>
                </c:pt>
                <c:pt idx="2311">
                  <c:v>0.97572329999999996</c:v>
                </c:pt>
                <c:pt idx="2312">
                  <c:v>0.97687900000000005</c:v>
                </c:pt>
                <c:pt idx="2313">
                  <c:v>0.97818110000000003</c:v>
                </c:pt>
                <c:pt idx="2314">
                  <c:v>0.97979649999999996</c:v>
                </c:pt>
                <c:pt idx="2315">
                  <c:v>0.98182670000000005</c:v>
                </c:pt>
                <c:pt idx="2316">
                  <c:v>0.9842071</c:v>
                </c:pt>
                <c:pt idx="2317">
                  <c:v>0.98667800000000006</c:v>
                </c:pt>
                <c:pt idx="2318">
                  <c:v>0.98885230000000002</c:v>
                </c:pt>
                <c:pt idx="2319">
                  <c:v>0.99040510000000004</c:v>
                </c:pt>
                <c:pt idx="2320">
                  <c:v>0.99123609999999995</c:v>
                </c:pt>
                <c:pt idx="2321">
                  <c:v>0.99148020000000003</c:v>
                </c:pt>
                <c:pt idx="2322">
                  <c:v>0.99144739999999998</c:v>
                </c:pt>
                <c:pt idx="2323">
                  <c:v>0.99150839999999996</c:v>
                </c:pt>
                <c:pt idx="2324">
                  <c:v>0.99205880000000002</c:v>
                </c:pt>
                <c:pt idx="2325">
                  <c:v>0.99337739999999997</c:v>
                </c:pt>
                <c:pt idx="2326">
                  <c:v>0.99546100000000004</c:v>
                </c:pt>
                <c:pt idx="2327">
                  <c:v>0.99790310000000004</c:v>
                </c:pt>
                <c:pt idx="2328">
                  <c:v>1.000067</c:v>
                </c:pt>
                <c:pt idx="2329">
                  <c:v>1.0014879999999999</c:v>
                </c:pt>
                <c:pt idx="2330">
                  <c:v>1.0020849999999999</c:v>
                </c:pt>
                <c:pt idx="2331">
                  <c:v>1.0020929999999999</c:v>
                </c:pt>
                <c:pt idx="2332">
                  <c:v>1.0018419999999999</c:v>
                </c:pt>
                <c:pt idx="2333">
                  <c:v>1.0016259999999999</c:v>
                </c:pt>
                <c:pt idx="2334">
                  <c:v>1.001628</c:v>
                </c:pt>
                <c:pt idx="2335">
                  <c:v>1.0018990000000001</c:v>
                </c:pt>
                <c:pt idx="2336">
                  <c:v>1.0023770000000001</c:v>
                </c:pt>
                <c:pt idx="2337">
                  <c:v>1.002923</c:v>
                </c:pt>
                <c:pt idx="2338">
                  <c:v>1.003396</c:v>
                </c:pt>
                <c:pt idx="2339">
                  <c:v>1.0037069999999999</c:v>
                </c:pt>
                <c:pt idx="2340">
                  <c:v>1.003835</c:v>
                </c:pt>
                <c:pt idx="2341">
                  <c:v>1.0037990000000001</c:v>
                </c:pt>
                <c:pt idx="2342">
                  <c:v>1.0036130000000001</c:v>
                </c:pt>
                <c:pt idx="2343">
                  <c:v>1.0032749999999999</c:v>
                </c:pt>
                <c:pt idx="2344">
                  <c:v>1.00278</c:v>
                </c:pt>
                <c:pt idx="2345">
                  <c:v>1.0021420000000001</c:v>
                </c:pt>
                <c:pt idx="2346">
                  <c:v>1.0014209999999999</c:v>
                </c:pt>
                <c:pt idx="2347">
                  <c:v>1.00074</c:v>
                </c:pt>
                <c:pt idx="2348">
                  <c:v>1.0002789999999999</c:v>
                </c:pt>
                <c:pt idx="2349">
                  <c:v>1.000224</c:v>
                </c:pt>
                <c:pt idx="2350">
                  <c:v>1.0007029999999999</c:v>
                </c:pt>
                <c:pt idx="2351">
                  <c:v>1.001652</c:v>
                </c:pt>
                <c:pt idx="2352">
                  <c:v>1.0027619999999999</c:v>
                </c:pt>
                <c:pt idx="2353">
                  <c:v>1.0035609999999999</c:v>
                </c:pt>
                <c:pt idx="2354">
                  <c:v>1.0037</c:v>
                </c:pt>
                <c:pt idx="2355">
                  <c:v>1.0031080000000001</c:v>
                </c:pt>
                <c:pt idx="2356">
                  <c:v>1.0019389999999999</c:v>
                </c:pt>
                <c:pt idx="2357">
                  <c:v>1.0004249999999999</c:v>
                </c:pt>
                <c:pt idx="2358">
                  <c:v>0.99877419999999995</c:v>
                </c:pt>
                <c:pt idx="2359">
                  <c:v>0.99717560000000005</c:v>
                </c:pt>
                <c:pt idx="2360">
                  <c:v>0.99578279999999997</c:v>
                </c:pt>
                <c:pt idx="2361">
                  <c:v>0.99475259999999999</c:v>
                </c:pt>
                <c:pt idx="2362">
                  <c:v>0.99426380000000003</c:v>
                </c:pt>
                <c:pt idx="2363">
                  <c:v>0.99448599999999998</c:v>
                </c:pt>
                <c:pt idx="2364">
                  <c:v>0.99548340000000002</c:v>
                </c:pt>
                <c:pt idx="2365">
                  <c:v>0.99706349999999999</c:v>
                </c:pt>
                <c:pt idx="2366">
                  <c:v>0.99877519999999997</c:v>
                </c:pt>
                <c:pt idx="2367">
                  <c:v>1.0000880000000001</c:v>
                </c:pt>
                <c:pt idx="2368">
                  <c:v>1.0006930000000001</c:v>
                </c:pt>
                <c:pt idx="2369">
                  <c:v>1.0006079999999999</c:v>
                </c:pt>
                <c:pt idx="2370">
                  <c:v>1.000054</c:v>
                </c:pt>
                <c:pt idx="2371">
                  <c:v>0.9993128</c:v>
                </c:pt>
                <c:pt idx="2372">
                  <c:v>0.99860819999999995</c:v>
                </c:pt>
                <c:pt idx="2373">
                  <c:v>0.99808629999999998</c:v>
                </c:pt>
                <c:pt idx="2374">
                  <c:v>0.99777199999999999</c:v>
                </c:pt>
                <c:pt idx="2375">
                  <c:v>0.99757750000000001</c:v>
                </c:pt>
                <c:pt idx="2376">
                  <c:v>0.99734199999999995</c:v>
                </c:pt>
                <c:pt idx="2377">
                  <c:v>0.99692219999999998</c:v>
                </c:pt>
                <c:pt idx="2378">
                  <c:v>0.99626610000000004</c:v>
                </c:pt>
                <c:pt idx="2379">
                  <c:v>0.99542439999999999</c:v>
                </c:pt>
                <c:pt idx="2380">
                  <c:v>0.99452580000000002</c:v>
                </c:pt>
                <c:pt idx="2381">
                  <c:v>0.99372579999999999</c:v>
                </c:pt>
                <c:pt idx="2382">
                  <c:v>0.99318079999999997</c:v>
                </c:pt>
                <c:pt idx="2383">
                  <c:v>0.99298750000000002</c:v>
                </c:pt>
                <c:pt idx="2384">
                  <c:v>0.99314499999999994</c:v>
                </c:pt>
                <c:pt idx="2385">
                  <c:v>0.99352229999999997</c:v>
                </c:pt>
                <c:pt idx="2386">
                  <c:v>0.99390199999999995</c:v>
                </c:pt>
                <c:pt idx="2387">
                  <c:v>0.99407259999999997</c:v>
                </c:pt>
                <c:pt idx="2388">
                  <c:v>0.9939268</c:v>
                </c:pt>
                <c:pt idx="2389">
                  <c:v>0.99350300000000002</c:v>
                </c:pt>
                <c:pt idx="2390">
                  <c:v>0.99294510000000002</c:v>
                </c:pt>
                <c:pt idx="2391">
                  <c:v>0.99244339999999998</c:v>
                </c:pt>
                <c:pt idx="2392">
                  <c:v>0.99215569999999997</c:v>
                </c:pt>
                <c:pt idx="2393">
                  <c:v>0.99216839999999995</c:v>
                </c:pt>
                <c:pt idx="2394">
                  <c:v>0.99244520000000003</c:v>
                </c:pt>
                <c:pt idx="2395">
                  <c:v>0.99283880000000002</c:v>
                </c:pt>
                <c:pt idx="2396">
                  <c:v>0.99313359999999995</c:v>
                </c:pt>
                <c:pt idx="2397">
                  <c:v>0.99314639999999998</c:v>
                </c:pt>
                <c:pt idx="2398">
                  <c:v>0.99280049999999997</c:v>
                </c:pt>
                <c:pt idx="2399">
                  <c:v>0.99215220000000004</c:v>
                </c:pt>
                <c:pt idx="2400">
                  <c:v>0.99141369999999995</c:v>
                </c:pt>
                <c:pt idx="2401">
                  <c:v>0.99097480000000004</c:v>
                </c:pt>
                <c:pt idx="2402">
                  <c:v>0.99151400000000001</c:v>
                </c:pt>
                <c:pt idx="2403">
                  <c:v>0.9938766</c:v>
                </c:pt>
                <c:pt idx="2404">
                  <c:v>0.99846919999999995</c:v>
                </c:pt>
                <c:pt idx="2405">
                  <c:v>1.0043040000000001</c:v>
                </c:pt>
                <c:pt idx="2406">
                  <c:v>1.0093300000000001</c:v>
                </c:pt>
                <c:pt idx="2407">
                  <c:v>1.012257</c:v>
                </c:pt>
                <c:pt idx="2408">
                  <c:v>1.0131920000000001</c:v>
                </c:pt>
                <c:pt idx="2409">
                  <c:v>1.0128619999999999</c:v>
                </c:pt>
                <c:pt idx="2410">
                  <c:v>1.011916</c:v>
                </c:pt>
                <c:pt idx="2411">
                  <c:v>1.0107889999999999</c:v>
                </c:pt>
                <c:pt idx="2412">
                  <c:v>1.009727</c:v>
                </c:pt>
                <c:pt idx="2413">
                  <c:v>1.0088699999999999</c:v>
                </c:pt>
                <c:pt idx="2414">
                  <c:v>1.0082800000000001</c:v>
                </c:pt>
                <c:pt idx="2415">
                  <c:v>1.0079320000000001</c:v>
                </c:pt>
                <c:pt idx="2416">
                  <c:v>1.007722</c:v>
                </c:pt>
                <c:pt idx="2417">
                  <c:v>1.0074890000000001</c:v>
                </c:pt>
                <c:pt idx="2418">
                  <c:v>1.007083</c:v>
                </c:pt>
                <c:pt idx="2419">
                  <c:v>1.0064120000000001</c:v>
                </c:pt>
                <c:pt idx="2420">
                  <c:v>1.005479</c:v>
                </c:pt>
                <c:pt idx="2421">
                  <c:v>1.0043629999999999</c:v>
                </c:pt>
                <c:pt idx="2422">
                  <c:v>1.0031969999999999</c:v>
                </c:pt>
                <c:pt idx="2423">
                  <c:v>1.0021389999999999</c:v>
                </c:pt>
                <c:pt idx="2424">
                  <c:v>1.0013320000000001</c:v>
                </c:pt>
                <c:pt idx="2425">
                  <c:v>1.00088</c:v>
                </c:pt>
                <c:pt idx="2426">
                  <c:v>1.000775</c:v>
                </c:pt>
                <c:pt idx="2427">
                  <c:v>1.00088</c:v>
                </c:pt>
                <c:pt idx="2428">
                  <c:v>1.0009600000000001</c:v>
                </c:pt>
                <c:pt idx="2429">
                  <c:v>1.0008010000000001</c:v>
                </c:pt>
                <c:pt idx="2430">
                  <c:v>1.000302</c:v>
                </c:pt>
                <c:pt idx="2431">
                  <c:v>0.9994634</c:v>
                </c:pt>
                <c:pt idx="2432">
                  <c:v>0.99835940000000001</c:v>
                </c:pt>
                <c:pt idx="2433">
                  <c:v>0.99709110000000001</c:v>
                </c:pt>
                <c:pt idx="2434">
                  <c:v>0.99578310000000003</c:v>
                </c:pt>
                <c:pt idx="2435">
                  <c:v>0.99456520000000004</c:v>
                </c:pt>
                <c:pt idx="2436">
                  <c:v>0.99358579999999996</c:v>
                </c:pt>
                <c:pt idx="2437">
                  <c:v>0.99300750000000004</c:v>
                </c:pt>
                <c:pt idx="2438">
                  <c:v>0.99295659999999997</c:v>
                </c:pt>
                <c:pt idx="2439">
                  <c:v>0.99344790000000005</c:v>
                </c:pt>
                <c:pt idx="2440">
                  <c:v>0.99429420000000002</c:v>
                </c:pt>
                <c:pt idx="2441">
                  <c:v>0.99515659999999995</c:v>
                </c:pt>
                <c:pt idx="2442">
                  <c:v>0.9956952</c:v>
                </c:pt>
                <c:pt idx="2443">
                  <c:v>0.99576620000000005</c:v>
                </c:pt>
                <c:pt idx="2444">
                  <c:v>0.99544949999999999</c:v>
                </c:pt>
                <c:pt idx="2445">
                  <c:v>0.99494879999999997</c:v>
                </c:pt>
                <c:pt idx="2446">
                  <c:v>0.99448599999999998</c:v>
                </c:pt>
                <c:pt idx="2447">
                  <c:v>0.99422980000000005</c:v>
                </c:pt>
                <c:pt idx="2448">
                  <c:v>0.99429679999999998</c:v>
                </c:pt>
                <c:pt idx="2449">
                  <c:v>0.994726</c:v>
                </c:pt>
                <c:pt idx="2450">
                  <c:v>0.9954828</c:v>
                </c:pt>
                <c:pt idx="2451">
                  <c:v>0.99646840000000003</c:v>
                </c:pt>
                <c:pt idx="2452">
                  <c:v>0.99755210000000005</c:v>
                </c:pt>
                <c:pt idx="2453">
                  <c:v>0.99861610000000001</c:v>
                </c:pt>
                <c:pt idx="2454">
                  <c:v>0.99957370000000001</c:v>
                </c:pt>
                <c:pt idx="2455">
                  <c:v>1.000389</c:v>
                </c:pt>
                <c:pt idx="2456">
                  <c:v>1.0010600000000001</c:v>
                </c:pt>
                <c:pt idx="2457">
                  <c:v>1.0016050000000001</c:v>
                </c:pt>
                <c:pt idx="2458">
                  <c:v>1.0020389999999999</c:v>
                </c:pt>
                <c:pt idx="2459">
                  <c:v>1.00237</c:v>
                </c:pt>
                <c:pt idx="2460">
                  <c:v>1.0026029999999999</c:v>
                </c:pt>
                <c:pt idx="2461">
                  <c:v>1.0027429999999999</c:v>
                </c:pt>
                <c:pt idx="2462">
                  <c:v>1.0028010000000001</c:v>
                </c:pt>
                <c:pt idx="2463">
                  <c:v>1.0027980000000001</c:v>
                </c:pt>
                <c:pt idx="2464">
                  <c:v>1.002758</c:v>
                </c:pt>
                <c:pt idx="2465">
                  <c:v>1.002704</c:v>
                </c:pt>
                <c:pt idx="2466">
                  <c:v>1.00265</c:v>
                </c:pt>
                <c:pt idx="2467">
                  <c:v>1.0026010000000001</c:v>
                </c:pt>
                <c:pt idx="2468">
                  <c:v>1.0025459999999999</c:v>
                </c:pt>
                <c:pt idx="2469">
                  <c:v>1.0024649999999999</c:v>
                </c:pt>
                <c:pt idx="2470">
                  <c:v>1.0023359999999999</c:v>
                </c:pt>
                <c:pt idx="2471">
                  <c:v>1.0021340000000001</c:v>
                </c:pt>
                <c:pt idx="2472">
                  <c:v>1.0018419999999999</c:v>
                </c:pt>
                <c:pt idx="2473">
                  <c:v>1.0014510000000001</c:v>
                </c:pt>
                <c:pt idx="2474">
                  <c:v>1.0009680000000001</c:v>
                </c:pt>
                <c:pt idx="2475">
                  <c:v>1.0004120000000001</c:v>
                </c:pt>
                <c:pt idx="2476">
                  <c:v>0.99981140000000002</c:v>
                </c:pt>
                <c:pt idx="2477">
                  <c:v>0.99920169999999997</c:v>
                </c:pt>
                <c:pt idx="2478">
                  <c:v>0.99861619999999995</c:v>
                </c:pt>
                <c:pt idx="2479">
                  <c:v>0.998081</c:v>
                </c:pt>
                <c:pt idx="2480">
                  <c:v>0.99761489999999997</c:v>
                </c:pt>
                <c:pt idx="2481">
                  <c:v>0.99722650000000002</c:v>
                </c:pt>
                <c:pt idx="2482">
                  <c:v>0.99691739999999995</c:v>
                </c:pt>
                <c:pt idx="2483">
                  <c:v>0.99668440000000003</c:v>
                </c:pt>
                <c:pt idx="2484">
                  <c:v>0.9965214</c:v>
                </c:pt>
                <c:pt idx="2485">
                  <c:v>0.99641990000000003</c:v>
                </c:pt>
                <c:pt idx="2486">
                  <c:v>0.99636769999999997</c:v>
                </c:pt>
                <c:pt idx="2487">
                  <c:v>0.9963514</c:v>
                </c:pt>
                <c:pt idx="2488">
                  <c:v>0.99635620000000003</c:v>
                </c:pt>
                <c:pt idx="2489">
                  <c:v>0.99637070000000005</c:v>
                </c:pt>
                <c:pt idx="2490">
                  <c:v>0.99639149999999999</c:v>
                </c:pt>
                <c:pt idx="2491">
                  <c:v>0.9964267</c:v>
                </c:pt>
                <c:pt idx="2492">
                  <c:v>0.99649410000000005</c:v>
                </c:pt>
                <c:pt idx="2493">
                  <c:v>0.99661440000000001</c:v>
                </c:pt>
                <c:pt idx="2494">
                  <c:v>0.99680349999999995</c:v>
                </c:pt>
                <c:pt idx="2495">
                  <c:v>0.99706209999999995</c:v>
                </c:pt>
                <c:pt idx="2496">
                  <c:v>0.99737319999999996</c:v>
                </c:pt>
                <c:pt idx="2497">
                  <c:v>0.99770349999999997</c:v>
                </c:pt>
                <c:pt idx="2498">
                  <c:v>0.99801649999999997</c:v>
                </c:pt>
                <c:pt idx="2499">
                  <c:v>0.99828729999999999</c:v>
                </c:pt>
                <c:pt idx="2500">
                  <c:v>0.99850950000000005</c:v>
                </c:pt>
                <c:pt idx="2501">
                  <c:v>0.99869850000000004</c:v>
                </c:pt>
                <c:pt idx="2502">
                  <c:v>0.99888330000000003</c:v>
                </c:pt>
                <c:pt idx="2503">
                  <c:v>0.99909630000000005</c:v>
                </c:pt>
                <c:pt idx="2504">
                  <c:v>0.99935790000000002</c:v>
                </c:pt>
                <c:pt idx="2505">
                  <c:v>0.99966949999999999</c:v>
                </c:pt>
                <c:pt idx="2506">
                  <c:v>1.0000100000000001</c:v>
                </c:pt>
                <c:pt idx="2507">
                  <c:v>1.000346</c:v>
                </c:pt>
                <c:pt idx="2508">
                  <c:v>1.00064</c:v>
                </c:pt>
                <c:pt idx="2509">
                  <c:v>1.000858</c:v>
                </c:pt>
                <c:pt idx="2510">
                  <c:v>1.0009809999999999</c:v>
                </c:pt>
                <c:pt idx="2511">
                  <c:v>1.0009920000000001</c:v>
                </c:pt>
                <c:pt idx="2512">
                  <c:v>1.000877</c:v>
                </c:pt>
                <c:pt idx="2513">
                  <c:v>1.0006200000000001</c:v>
                </c:pt>
                <c:pt idx="2514">
                  <c:v>1.0002089999999999</c:v>
                </c:pt>
                <c:pt idx="2515">
                  <c:v>0.99964209999999998</c:v>
                </c:pt>
                <c:pt idx="2516">
                  <c:v>0.99893410000000005</c:v>
                </c:pt>
                <c:pt idx="2517">
                  <c:v>0.99812420000000002</c:v>
                </c:pt>
                <c:pt idx="2518">
                  <c:v>0.99727790000000005</c:v>
                </c:pt>
                <c:pt idx="2519">
                  <c:v>0.99648009999999998</c:v>
                </c:pt>
                <c:pt idx="2520">
                  <c:v>0.9958456</c:v>
                </c:pt>
                <c:pt idx="2521">
                  <c:v>0.99550050000000001</c:v>
                </c:pt>
                <c:pt idx="2522">
                  <c:v>0.99554430000000005</c:v>
                </c:pt>
                <c:pt idx="2523">
                  <c:v>0.99598529999999996</c:v>
                </c:pt>
                <c:pt idx="2524">
                  <c:v>0.99667190000000006</c:v>
                </c:pt>
                <c:pt idx="2525">
                  <c:v>0.99732209999999999</c:v>
                </c:pt>
                <c:pt idx="2526">
                  <c:v>0.99762530000000005</c:v>
                </c:pt>
                <c:pt idx="2527">
                  <c:v>0.99740899999999999</c:v>
                </c:pt>
                <c:pt idx="2528">
                  <c:v>0.99667660000000002</c:v>
                </c:pt>
                <c:pt idx="2529">
                  <c:v>0.99554149999999997</c:v>
                </c:pt>
                <c:pt idx="2530">
                  <c:v>0.99415310000000001</c:v>
                </c:pt>
                <c:pt idx="2531">
                  <c:v>0.99264909999999995</c:v>
                </c:pt>
                <c:pt idx="2532">
                  <c:v>0.9911565</c:v>
                </c:pt>
                <c:pt idx="2533">
                  <c:v>0.98977420000000005</c:v>
                </c:pt>
                <c:pt idx="2534">
                  <c:v>0.98858630000000003</c:v>
                </c:pt>
                <c:pt idx="2535">
                  <c:v>0.9876587</c:v>
                </c:pt>
                <c:pt idx="2536">
                  <c:v>0.9870139</c:v>
                </c:pt>
                <c:pt idx="2537">
                  <c:v>0.98661279999999996</c:v>
                </c:pt>
                <c:pt idx="2538">
                  <c:v>0.98634460000000002</c:v>
                </c:pt>
                <c:pt idx="2539">
                  <c:v>0.98607370000000005</c:v>
                </c:pt>
                <c:pt idx="2540">
                  <c:v>0.98568149999999999</c:v>
                </c:pt>
                <c:pt idx="2541">
                  <c:v>0.98511309999999996</c:v>
                </c:pt>
                <c:pt idx="2542">
                  <c:v>0.98438150000000002</c:v>
                </c:pt>
                <c:pt idx="2543">
                  <c:v>0.98354419999999998</c:v>
                </c:pt>
                <c:pt idx="2544">
                  <c:v>0.9826783</c:v>
                </c:pt>
                <c:pt idx="2545">
                  <c:v>0.98185429999999996</c:v>
                </c:pt>
                <c:pt idx="2546">
                  <c:v>0.98112770000000005</c:v>
                </c:pt>
                <c:pt idx="2547">
                  <c:v>0.98051670000000002</c:v>
                </c:pt>
                <c:pt idx="2548">
                  <c:v>0.9799947</c:v>
                </c:pt>
                <c:pt idx="2549">
                  <c:v>0.97949149999999996</c:v>
                </c:pt>
                <c:pt idx="2550">
                  <c:v>0.97892089999999998</c:v>
                </c:pt>
                <c:pt idx="2551">
                  <c:v>0.978213</c:v>
                </c:pt>
                <c:pt idx="2552">
                  <c:v>0.97732629999999998</c:v>
                </c:pt>
                <c:pt idx="2553">
                  <c:v>0.97625680000000004</c:v>
                </c:pt>
                <c:pt idx="2554">
                  <c:v>0.9750257</c:v>
                </c:pt>
                <c:pt idx="2555">
                  <c:v>0.97367269999999995</c:v>
                </c:pt>
                <c:pt idx="2556">
                  <c:v>0.97224129999999997</c:v>
                </c:pt>
                <c:pt idx="2557">
                  <c:v>0.97078070000000005</c:v>
                </c:pt>
                <c:pt idx="2558">
                  <c:v>0.96935879999999996</c:v>
                </c:pt>
                <c:pt idx="2559">
                  <c:v>0.9680607</c:v>
                </c:pt>
                <c:pt idx="2560">
                  <c:v>0.96701090000000001</c:v>
                </c:pt>
                <c:pt idx="2561">
                  <c:v>0.96637079999999997</c:v>
                </c:pt>
                <c:pt idx="2562">
                  <c:v>0.96628979999999998</c:v>
                </c:pt>
                <c:pt idx="2563">
                  <c:v>0.96679820000000005</c:v>
                </c:pt>
                <c:pt idx="2564">
                  <c:v>0.96768460000000001</c:v>
                </c:pt>
                <c:pt idx="2565">
                  <c:v>0.96855780000000002</c:v>
                </c:pt>
                <c:pt idx="2566">
                  <c:v>0.96903799999999995</c:v>
                </c:pt>
                <c:pt idx="2567">
                  <c:v>0.96896599999999999</c:v>
                </c:pt>
                <c:pt idx="2568">
                  <c:v>0.96840769999999998</c:v>
                </c:pt>
                <c:pt idx="2569">
                  <c:v>0.96753290000000003</c:v>
                </c:pt>
                <c:pt idx="2570">
                  <c:v>0.9665241</c:v>
                </c:pt>
                <c:pt idx="2571">
                  <c:v>0.96551969999999998</c:v>
                </c:pt>
                <c:pt idx="2572">
                  <c:v>0.96461529999999995</c:v>
                </c:pt>
                <c:pt idx="2573">
                  <c:v>0.96384530000000002</c:v>
                </c:pt>
                <c:pt idx="2574">
                  <c:v>0.96318729999999997</c:v>
                </c:pt>
                <c:pt idx="2575">
                  <c:v>0.96257760000000003</c:v>
                </c:pt>
                <c:pt idx="2576">
                  <c:v>0.96193700000000004</c:v>
                </c:pt>
                <c:pt idx="2577">
                  <c:v>0.96120220000000001</c:v>
                </c:pt>
                <c:pt idx="2578">
                  <c:v>0.96034180000000002</c:v>
                </c:pt>
                <c:pt idx="2579">
                  <c:v>0.95936520000000003</c:v>
                </c:pt>
                <c:pt idx="2580">
                  <c:v>0.95831739999999999</c:v>
                </c:pt>
                <c:pt idx="2581">
                  <c:v>0.95728100000000005</c:v>
                </c:pt>
                <c:pt idx="2582">
                  <c:v>0.95636390000000004</c:v>
                </c:pt>
                <c:pt idx="2583">
                  <c:v>0.95570270000000002</c:v>
                </c:pt>
                <c:pt idx="2584">
                  <c:v>0.95545210000000003</c:v>
                </c:pt>
                <c:pt idx="2585">
                  <c:v>0.95573109999999994</c:v>
                </c:pt>
                <c:pt idx="2586">
                  <c:v>0.95653299999999997</c:v>
                </c:pt>
                <c:pt idx="2587">
                  <c:v>0.95763229999999999</c:v>
                </c:pt>
                <c:pt idx="2588">
                  <c:v>0.95864590000000005</c:v>
                </c:pt>
                <c:pt idx="2589">
                  <c:v>0.95919080000000001</c:v>
                </c:pt>
                <c:pt idx="2590">
                  <c:v>0.9590689</c:v>
                </c:pt>
                <c:pt idx="2591">
                  <c:v>0.95829609999999998</c:v>
                </c:pt>
                <c:pt idx="2592">
                  <c:v>0.95700130000000005</c:v>
                </c:pt>
                <c:pt idx="2593">
                  <c:v>0.95535300000000001</c:v>
                </c:pt>
                <c:pt idx="2594">
                  <c:v>0.95350310000000005</c:v>
                </c:pt>
                <c:pt idx="2595">
                  <c:v>0.95164139999999997</c:v>
                </c:pt>
                <c:pt idx="2596">
                  <c:v>0.95002629999999999</c:v>
                </c:pt>
                <c:pt idx="2597">
                  <c:v>0.94902889999999995</c:v>
                </c:pt>
                <c:pt idx="2598">
                  <c:v>0.94916679999999998</c:v>
                </c:pt>
                <c:pt idx="2599">
                  <c:v>0.95080889999999996</c:v>
                </c:pt>
                <c:pt idx="2600">
                  <c:v>0.95361379999999996</c:v>
                </c:pt>
                <c:pt idx="2601">
                  <c:v>0.95632859999999997</c:v>
                </c:pt>
                <c:pt idx="2602">
                  <c:v>0.95783479999999999</c:v>
                </c:pt>
                <c:pt idx="2603">
                  <c:v>0.95795410000000003</c:v>
                </c:pt>
                <c:pt idx="2604">
                  <c:v>0.95710390000000001</c:v>
                </c:pt>
                <c:pt idx="2605">
                  <c:v>0.95575279999999996</c:v>
                </c:pt>
                <c:pt idx="2606">
                  <c:v>0.95420899999999997</c:v>
                </c:pt>
                <c:pt idx="2607">
                  <c:v>0.95264439999999995</c:v>
                </c:pt>
                <c:pt idx="2608">
                  <c:v>0.95113159999999997</c:v>
                </c:pt>
                <c:pt idx="2609">
                  <c:v>0.94970049999999995</c:v>
                </c:pt>
                <c:pt idx="2610">
                  <c:v>0.94836609999999999</c:v>
                </c:pt>
                <c:pt idx="2611">
                  <c:v>0.94713650000000005</c:v>
                </c:pt>
                <c:pt idx="2612">
                  <c:v>0.94603360000000003</c:v>
                </c:pt>
                <c:pt idx="2613">
                  <c:v>0.9451001</c:v>
                </c:pt>
                <c:pt idx="2614">
                  <c:v>0.94439790000000001</c:v>
                </c:pt>
                <c:pt idx="2615">
                  <c:v>0.94401780000000002</c:v>
                </c:pt>
                <c:pt idx="2616">
                  <c:v>0.94406880000000004</c:v>
                </c:pt>
                <c:pt idx="2617">
                  <c:v>0.9446483</c:v>
                </c:pt>
                <c:pt idx="2618">
                  <c:v>0.94579800000000003</c:v>
                </c:pt>
                <c:pt idx="2619">
                  <c:v>0.94743370000000005</c:v>
                </c:pt>
                <c:pt idx="2620">
                  <c:v>0.94932589999999994</c:v>
                </c:pt>
                <c:pt idx="2621">
                  <c:v>0.95112870000000005</c:v>
                </c:pt>
                <c:pt idx="2622">
                  <c:v>0.95252380000000003</c:v>
                </c:pt>
                <c:pt idx="2623">
                  <c:v>0.953345</c:v>
                </c:pt>
                <c:pt idx="2624">
                  <c:v>0.95359059999999995</c:v>
                </c:pt>
                <c:pt idx="2625">
                  <c:v>0.95338429999999996</c:v>
                </c:pt>
                <c:pt idx="2626">
                  <c:v>0.95289659999999998</c:v>
                </c:pt>
                <c:pt idx="2627">
                  <c:v>0.95231209999999999</c:v>
                </c:pt>
                <c:pt idx="2628">
                  <c:v>0.95179159999999996</c:v>
                </c:pt>
                <c:pt idx="2629">
                  <c:v>0.95146940000000002</c:v>
                </c:pt>
                <c:pt idx="2630">
                  <c:v>0.95145449999999998</c:v>
                </c:pt>
                <c:pt idx="2631">
                  <c:v>0.95180880000000001</c:v>
                </c:pt>
                <c:pt idx="2632">
                  <c:v>0.9525325</c:v>
                </c:pt>
                <c:pt idx="2633">
                  <c:v>0.95354059999999996</c:v>
                </c:pt>
                <c:pt idx="2634">
                  <c:v>0.9546751</c:v>
                </c:pt>
                <c:pt idx="2635">
                  <c:v>0.9557331</c:v>
                </c:pt>
                <c:pt idx="2636">
                  <c:v>0.95652700000000002</c:v>
                </c:pt>
                <c:pt idx="2637">
                  <c:v>0.95694939999999995</c:v>
                </c:pt>
                <c:pt idx="2638">
                  <c:v>0.95698150000000004</c:v>
                </c:pt>
                <c:pt idx="2639">
                  <c:v>0.95668839999999999</c:v>
                </c:pt>
                <c:pt idx="2640">
                  <c:v>0.95618919999999996</c:v>
                </c:pt>
                <c:pt idx="2641">
                  <c:v>0.95565290000000003</c:v>
                </c:pt>
                <c:pt idx="2642">
                  <c:v>0.95528170000000001</c:v>
                </c:pt>
                <c:pt idx="2643">
                  <c:v>0.95527309999999999</c:v>
                </c:pt>
                <c:pt idx="2644">
                  <c:v>0.9557795</c:v>
                </c:pt>
                <c:pt idx="2645">
                  <c:v>0.95679499999999995</c:v>
                </c:pt>
                <c:pt idx="2646">
                  <c:v>0.95810479999999998</c:v>
                </c:pt>
                <c:pt idx="2647">
                  <c:v>0.95933740000000001</c:v>
                </c:pt>
                <c:pt idx="2648">
                  <c:v>0.96018009999999998</c:v>
                </c:pt>
                <c:pt idx="2649">
                  <c:v>0.96053339999999998</c:v>
                </c:pt>
                <c:pt idx="2650">
                  <c:v>0.9604956</c:v>
                </c:pt>
                <c:pt idx="2651">
                  <c:v>0.96026579999999995</c:v>
                </c:pt>
                <c:pt idx="2652">
                  <c:v>0.96003499999999997</c:v>
                </c:pt>
                <c:pt idx="2653">
                  <c:v>0.95993600000000001</c:v>
                </c:pt>
                <c:pt idx="2654">
                  <c:v>0.95999190000000001</c:v>
                </c:pt>
                <c:pt idx="2655">
                  <c:v>0.96012059999999999</c:v>
                </c:pt>
                <c:pt idx="2656">
                  <c:v>0.96016639999999998</c:v>
                </c:pt>
                <c:pt idx="2657">
                  <c:v>0.95999060000000003</c:v>
                </c:pt>
                <c:pt idx="2658">
                  <c:v>0.95954360000000005</c:v>
                </c:pt>
                <c:pt idx="2659">
                  <c:v>0.9589202</c:v>
                </c:pt>
                <c:pt idx="2660">
                  <c:v>0.95835139999999996</c:v>
                </c:pt>
                <c:pt idx="2661">
                  <c:v>0.95821160000000005</c:v>
                </c:pt>
                <c:pt idx="2662">
                  <c:v>0.95894679999999999</c:v>
                </c:pt>
                <c:pt idx="2663">
                  <c:v>0.96085069999999995</c:v>
                </c:pt>
                <c:pt idx="2664">
                  <c:v>0.96370800000000001</c:v>
                </c:pt>
                <c:pt idx="2665">
                  <c:v>0.96665469999999998</c:v>
                </c:pt>
                <c:pt idx="2666">
                  <c:v>0.96876549999999995</c:v>
                </c:pt>
                <c:pt idx="2667">
                  <c:v>0.96967040000000004</c:v>
                </c:pt>
                <c:pt idx="2668">
                  <c:v>0.969607</c:v>
                </c:pt>
                <c:pt idx="2669">
                  <c:v>0.96900909999999996</c:v>
                </c:pt>
                <c:pt idx="2670">
                  <c:v>0.96826029999999996</c:v>
                </c:pt>
                <c:pt idx="2671">
                  <c:v>0.96760829999999998</c:v>
                </c:pt>
                <c:pt idx="2672">
                  <c:v>0.96717640000000005</c:v>
                </c:pt>
                <c:pt idx="2673">
                  <c:v>0.96700819999999998</c:v>
                </c:pt>
                <c:pt idx="2674">
                  <c:v>0.96707330000000002</c:v>
                </c:pt>
                <c:pt idx="2675">
                  <c:v>0.96729050000000005</c:v>
                </c:pt>
                <c:pt idx="2676">
                  <c:v>0.96754150000000005</c:v>
                </c:pt>
                <c:pt idx="2677">
                  <c:v>0.96770590000000001</c:v>
                </c:pt>
                <c:pt idx="2678">
                  <c:v>0.96768469999999995</c:v>
                </c:pt>
                <c:pt idx="2679">
                  <c:v>0.96741469999999996</c:v>
                </c:pt>
                <c:pt idx="2680">
                  <c:v>0.96688439999999998</c:v>
                </c:pt>
                <c:pt idx="2681">
                  <c:v>0.96613159999999998</c:v>
                </c:pt>
                <c:pt idx="2682">
                  <c:v>0.96524869999999996</c:v>
                </c:pt>
                <c:pt idx="2683">
                  <c:v>0.96436670000000002</c:v>
                </c:pt>
                <c:pt idx="2684">
                  <c:v>0.9636673</c:v>
                </c:pt>
                <c:pt idx="2685">
                  <c:v>0.96337039999999996</c:v>
                </c:pt>
                <c:pt idx="2686">
                  <c:v>0.96367080000000005</c:v>
                </c:pt>
                <c:pt idx="2687">
                  <c:v>0.96463080000000001</c:v>
                </c:pt>
                <c:pt idx="2688">
                  <c:v>0.9660301</c:v>
                </c:pt>
                <c:pt idx="2689">
                  <c:v>0.96740210000000004</c:v>
                </c:pt>
                <c:pt idx="2690">
                  <c:v>0.96824440000000001</c:v>
                </c:pt>
                <c:pt idx="2691">
                  <c:v>0.96833290000000005</c:v>
                </c:pt>
                <c:pt idx="2692">
                  <c:v>0.96777639999999998</c:v>
                </c:pt>
                <c:pt idx="2693">
                  <c:v>0.96690240000000005</c:v>
                </c:pt>
                <c:pt idx="2694">
                  <c:v>0.96612849999999995</c:v>
                </c:pt>
                <c:pt idx="2695">
                  <c:v>0.96586819999999995</c:v>
                </c:pt>
                <c:pt idx="2696">
                  <c:v>0.96647400000000006</c:v>
                </c:pt>
                <c:pt idx="2697">
                  <c:v>0.9679837</c:v>
                </c:pt>
                <c:pt idx="2698">
                  <c:v>0.96994349999999996</c:v>
                </c:pt>
                <c:pt idx="2699">
                  <c:v>0.97155959999999997</c:v>
                </c:pt>
                <c:pt idx="2700">
                  <c:v>0.9722847</c:v>
                </c:pt>
                <c:pt idx="2701">
                  <c:v>0.97208539999999999</c:v>
                </c:pt>
                <c:pt idx="2702">
                  <c:v>0.97124889999999997</c:v>
                </c:pt>
                <c:pt idx="2703">
                  <c:v>0.97012189999999998</c:v>
                </c:pt>
                <c:pt idx="2704">
                  <c:v>0.96899100000000005</c:v>
                </c:pt>
                <c:pt idx="2705">
                  <c:v>0.9680839</c:v>
                </c:pt>
                <c:pt idx="2706">
                  <c:v>0.96754240000000002</c:v>
                </c:pt>
                <c:pt idx="2707">
                  <c:v>0.96742450000000002</c:v>
                </c:pt>
                <c:pt idx="2708">
                  <c:v>0.96766750000000001</c:v>
                </c:pt>
                <c:pt idx="2709">
                  <c:v>0.96810459999999998</c:v>
                </c:pt>
                <c:pt idx="2710">
                  <c:v>0.96852369999999999</c:v>
                </c:pt>
                <c:pt idx="2711">
                  <c:v>0.96876830000000003</c:v>
                </c:pt>
                <c:pt idx="2712">
                  <c:v>0.96879820000000005</c:v>
                </c:pt>
                <c:pt idx="2713">
                  <c:v>0.96866350000000001</c:v>
                </c:pt>
                <c:pt idx="2714">
                  <c:v>0.96845539999999997</c:v>
                </c:pt>
                <c:pt idx="2715">
                  <c:v>0.96825000000000006</c:v>
                </c:pt>
                <c:pt idx="2716">
                  <c:v>0.96808709999999998</c:v>
                </c:pt>
                <c:pt idx="2717">
                  <c:v>0.96795869999999995</c:v>
                </c:pt>
                <c:pt idx="2718">
                  <c:v>0.96782449999999998</c:v>
                </c:pt>
                <c:pt idx="2719">
                  <c:v>0.96763489999999996</c:v>
                </c:pt>
                <c:pt idx="2720">
                  <c:v>0.96735990000000005</c:v>
                </c:pt>
                <c:pt idx="2721">
                  <c:v>0.9670029</c:v>
                </c:pt>
                <c:pt idx="2722">
                  <c:v>0.96660100000000004</c:v>
                </c:pt>
                <c:pt idx="2723">
                  <c:v>0.96620819999999996</c:v>
                </c:pt>
                <c:pt idx="2724">
                  <c:v>0.96587179999999995</c:v>
                </c:pt>
                <c:pt idx="2725">
                  <c:v>0.96561719999999995</c:v>
                </c:pt>
                <c:pt idx="2726">
                  <c:v>0.96543570000000001</c:v>
                </c:pt>
                <c:pt idx="2727">
                  <c:v>0.96529589999999998</c:v>
                </c:pt>
                <c:pt idx="2728">
                  <c:v>0.96517169999999997</c:v>
                </c:pt>
                <c:pt idx="2729">
                  <c:v>0.96508059999999996</c:v>
                </c:pt>
                <c:pt idx="2730">
                  <c:v>0.96510819999999997</c:v>
                </c:pt>
                <c:pt idx="2731">
                  <c:v>0.96540150000000002</c:v>
                </c:pt>
                <c:pt idx="2732">
                  <c:v>0.96609319999999999</c:v>
                </c:pt>
                <c:pt idx="2733">
                  <c:v>0.96719999999999995</c:v>
                </c:pt>
                <c:pt idx="2734">
                  <c:v>0.96853210000000001</c:v>
                </c:pt>
                <c:pt idx="2735">
                  <c:v>0.96975750000000005</c:v>
                </c:pt>
                <c:pt idx="2736">
                  <c:v>0.97056129999999996</c:v>
                </c:pt>
                <c:pt idx="2737">
                  <c:v>0.97080619999999995</c:v>
                </c:pt>
                <c:pt idx="2738">
                  <c:v>0.97055179999999996</c:v>
                </c:pt>
                <c:pt idx="2739">
                  <c:v>0.96996099999999996</c:v>
                </c:pt>
                <c:pt idx="2740">
                  <c:v>0.96922169999999996</c:v>
                </c:pt>
                <c:pt idx="2741">
                  <c:v>0.96848610000000002</c:v>
                </c:pt>
                <c:pt idx="2742">
                  <c:v>0.96787239999999997</c:v>
                </c:pt>
                <c:pt idx="2743">
                  <c:v>0.96744719999999995</c:v>
                </c:pt>
                <c:pt idx="2744">
                  <c:v>0.96722490000000005</c:v>
                </c:pt>
                <c:pt idx="2745">
                  <c:v>0.96717620000000004</c:v>
                </c:pt>
                <c:pt idx="2746">
                  <c:v>0.96723979999999998</c:v>
                </c:pt>
                <c:pt idx="2747">
                  <c:v>0.96734629999999999</c:v>
                </c:pt>
                <c:pt idx="2748">
                  <c:v>0.96743259999999998</c:v>
                </c:pt>
                <c:pt idx="2749">
                  <c:v>0.96745919999999996</c:v>
                </c:pt>
                <c:pt idx="2750">
                  <c:v>0.96740760000000003</c:v>
                </c:pt>
                <c:pt idx="2751">
                  <c:v>0.96727569999999996</c:v>
                </c:pt>
                <c:pt idx="2752">
                  <c:v>0.96707449999999995</c:v>
                </c:pt>
                <c:pt idx="2753">
                  <c:v>0.9668272</c:v>
                </c:pt>
                <c:pt idx="2754">
                  <c:v>0.96657159999999998</c:v>
                </c:pt>
                <c:pt idx="2755">
                  <c:v>0.96635090000000001</c:v>
                </c:pt>
                <c:pt idx="2756">
                  <c:v>0.96620260000000002</c:v>
                </c:pt>
                <c:pt idx="2757">
                  <c:v>0.96613859999999996</c:v>
                </c:pt>
                <c:pt idx="2758">
                  <c:v>0.96613150000000003</c:v>
                </c:pt>
                <c:pt idx="2759">
                  <c:v>0.96611499999999995</c:v>
                </c:pt>
                <c:pt idx="2760">
                  <c:v>0.96600960000000002</c:v>
                </c:pt>
                <c:pt idx="2761">
                  <c:v>0.96576799999999996</c:v>
                </c:pt>
                <c:pt idx="2762">
                  <c:v>0.96541100000000002</c:v>
                </c:pt>
                <c:pt idx="2763">
                  <c:v>0.96505280000000004</c:v>
                </c:pt>
                <c:pt idx="2764">
                  <c:v>0.96488790000000002</c:v>
                </c:pt>
                <c:pt idx="2765">
                  <c:v>0.96517739999999996</c:v>
                </c:pt>
                <c:pt idx="2766">
                  <c:v>0.96613680000000002</c:v>
                </c:pt>
                <c:pt idx="2767">
                  <c:v>0.96775549999999999</c:v>
                </c:pt>
                <c:pt idx="2768">
                  <c:v>0.96963529999999998</c:v>
                </c:pt>
                <c:pt idx="2769">
                  <c:v>0.97113689999999997</c:v>
                </c:pt>
                <c:pt idx="2770">
                  <c:v>0.97181050000000002</c:v>
                </c:pt>
                <c:pt idx="2771">
                  <c:v>0.97160299999999999</c:v>
                </c:pt>
                <c:pt idx="2772">
                  <c:v>0.97076839999999998</c:v>
                </c:pt>
                <c:pt idx="2773">
                  <c:v>0.96962990000000004</c:v>
                </c:pt>
                <c:pt idx="2774">
                  <c:v>0.96848509999999999</c:v>
                </c:pt>
                <c:pt idx="2775">
                  <c:v>0.96755550000000001</c:v>
                </c:pt>
                <c:pt idx="2776">
                  <c:v>0.96699599999999997</c:v>
                </c:pt>
                <c:pt idx="2777">
                  <c:v>0.96689360000000002</c:v>
                </c:pt>
                <c:pt idx="2778">
                  <c:v>0.96722779999999997</c:v>
                </c:pt>
                <c:pt idx="2779">
                  <c:v>0.96786190000000005</c:v>
                </c:pt>
                <c:pt idx="2780">
                  <c:v>0.96857819999999994</c:v>
                </c:pt>
                <c:pt idx="2781">
                  <c:v>0.96918740000000003</c:v>
                </c:pt>
                <c:pt idx="2782">
                  <c:v>0.96959329999999999</c:v>
                </c:pt>
                <c:pt idx="2783">
                  <c:v>0.96980789999999994</c:v>
                </c:pt>
                <c:pt idx="2784">
                  <c:v>0.96990390000000004</c:v>
                </c:pt>
                <c:pt idx="2785">
                  <c:v>0.96996360000000004</c:v>
                </c:pt>
                <c:pt idx="2786">
                  <c:v>0.97003779999999995</c:v>
                </c:pt>
                <c:pt idx="2787">
                  <c:v>0.97013190000000005</c:v>
                </c:pt>
                <c:pt idx="2788">
                  <c:v>0.97021679999999999</c:v>
                </c:pt>
                <c:pt idx="2789">
                  <c:v>0.9702537</c:v>
                </c:pt>
                <c:pt idx="2790">
                  <c:v>0.97022249999999999</c:v>
                </c:pt>
                <c:pt idx="2791">
                  <c:v>0.97013309999999997</c:v>
                </c:pt>
                <c:pt idx="2792">
                  <c:v>0.97002449999999996</c:v>
                </c:pt>
                <c:pt idx="2793">
                  <c:v>0.96994659999999999</c:v>
                </c:pt>
                <c:pt idx="2794">
                  <c:v>0.96994789999999997</c:v>
                </c:pt>
                <c:pt idx="2795">
                  <c:v>0.97005710000000001</c:v>
                </c:pt>
                <c:pt idx="2796">
                  <c:v>0.97028040000000004</c:v>
                </c:pt>
                <c:pt idx="2797">
                  <c:v>0.9706072</c:v>
                </c:pt>
                <c:pt idx="2798">
                  <c:v>0.97102710000000003</c:v>
                </c:pt>
                <c:pt idx="2799">
                  <c:v>0.97154399999999996</c:v>
                </c:pt>
                <c:pt idx="2800">
                  <c:v>0.97217710000000002</c:v>
                </c:pt>
                <c:pt idx="2801">
                  <c:v>0.97294009999999997</c:v>
                </c:pt>
                <c:pt idx="2802">
                  <c:v>0.97380909999999998</c:v>
                </c:pt>
                <c:pt idx="2803">
                  <c:v>0.97469550000000005</c:v>
                </c:pt>
                <c:pt idx="2804">
                  <c:v>0.97546580000000005</c:v>
                </c:pt>
                <c:pt idx="2805">
                  <c:v>0.97598759999999996</c:v>
                </c:pt>
                <c:pt idx="2806">
                  <c:v>0.97618450000000001</c:v>
                </c:pt>
                <c:pt idx="2807">
                  <c:v>0.97606959999999998</c:v>
                </c:pt>
                <c:pt idx="2808">
                  <c:v>0.97572780000000003</c:v>
                </c:pt>
                <c:pt idx="2809">
                  <c:v>0.97529270000000001</c:v>
                </c:pt>
                <c:pt idx="2810">
                  <c:v>0.97490549999999998</c:v>
                </c:pt>
                <c:pt idx="2811">
                  <c:v>0.97470619999999997</c:v>
                </c:pt>
                <c:pt idx="2812">
                  <c:v>0.97479830000000001</c:v>
                </c:pt>
                <c:pt idx="2813">
                  <c:v>0.9752113</c:v>
                </c:pt>
                <c:pt idx="2814">
                  <c:v>0.97587449999999998</c:v>
                </c:pt>
                <c:pt idx="2815">
                  <c:v>0.97662099999999996</c:v>
                </c:pt>
                <c:pt idx="2816">
                  <c:v>0.97726190000000002</c:v>
                </c:pt>
                <c:pt idx="2817">
                  <c:v>0.97765329999999995</c:v>
                </c:pt>
                <c:pt idx="2818">
                  <c:v>0.97776300000000005</c:v>
                </c:pt>
                <c:pt idx="2819">
                  <c:v>0.97765979999999997</c:v>
                </c:pt>
                <c:pt idx="2820">
                  <c:v>0.97747989999999996</c:v>
                </c:pt>
                <c:pt idx="2821">
                  <c:v>0.97737649999999998</c:v>
                </c:pt>
                <c:pt idx="2822">
                  <c:v>0.97747859999999998</c:v>
                </c:pt>
                <c:pt idx="2823">
                  <c:v>0.97787020000000002</c:v>
                </c:pt>
                <c:pt idx="2824">
                  <c:v>0.97854859999999999</c:v>
                </c:pt>
                <c:pt idx="2825">
                  <c:v>0.97941670000000003</c:v>
                </c:pt>
                <c:pt idx="2826">
                  <c:v>0.98029619999999995</c:v>
                </c:pt>
                <c:pt idx="2827">
                  <c:v>0.98100500000000002</c:v>
                </c:pt>
                <c:pt idx="2828">
                  <c:v>0.98142030000000002</c:v>
                </c:pt>
                <c:pt idx="2829">
                  <c:v>0.98150999999999999</c:v>
                </c:pt>
                <c:pt idx="2830">
                  <c:v>0.9813231</c:v>
                </c:pt>
                <c:pt idx="2831">
                  <c:v>0.98095560000000004</c:v>
                </c:pt>
                <c:pt idx="2832">
                  <c:v>0.98052459999999997</c:v>
                </c:pt>
                <c:pt idx="2833">
                  <c:v>0.98013939999999999</c:v>
                </c:pt>
                <c:pt idx="2834">
                  <c:v>0.97989850000000001</c:v>
                </c:pt>
                <c:pt idx="2835">
                  <c:v>0.97986640000000003</c:v>
                </c:pt>
                <c:pt idx="2836">
                  <c:v>0.98005129999999996</c:v>
                </c:pt>
                <c:pt idx="2837">
                  <c:v>0.98038820000000004</c:v>
                </c:pt>
                <c:pt idx="2838">
                  <c:v>0.98075060000000003</c:v>
                </c:pt>
                <c:pt idx="2839">
                  <c:v>0.98100949999999998</c:v>
                </c:pt>
                <c:pt idx="2840">
                  <c:v>0.98108039999999996</c:v>
                </c:pt>
                <c:pt idx="2841">
                  <c:v>0.98097350000000005</c:v>
                </c:pt>
                <c:pt idx="2842">
                  <c:v>0.98078679999999996</c:v>
                </c:pt>
                <c:pt idx="2843">
                  <c:v>0.98068849999999996</c:v>
                </c:pt>
                <c:pt idx="2844">
                  <c:v>0.98085900000000004</c:v>
                </c:pt>
                <c:pt idx="2845">
                  <c:v>0.98142119999999999</c:v>
                </c:pt>
                <c:pt idx="2846">
                  <c:v>0.98236849999999998</c:v>
                </c:pt>
                <c:pt idx="2847">
                  <c:v>0.98352249999999997</c:v>
                </c:pt>
                <c:pt idx="2848">
                  <c:v>0.98460669999999995</c:v>
                </c:pt>
                <c:pt idx="2849">
                  <c:v>0.98537949999999996</c:v>
                </c:pt>
                <c:pt idx="2850">
                  <c:v>0.98576520000000001</c:v>
                </c:pt>
                <c:pt idx="2851">
                  <c:v>0.98583969999999999</c:v>
                </c:pt>
                <c:pt idx="2852">
                  <c:v>0.98575140000000006</c:v>
                </c:pt>
                <c:pt idx="2853">
                  <c:v>0.98563060000000002</c:v>
                </c:pt>
                <c:pt idx="2854">
                  <c:v>0.98555210000000004</c:v>
                </c:pt>
                <c:pt idx="2855">
                  <c:v>0.98552660000000003</c:v>
                </c:pt>
                <c:pt idx="2856">
                  <c:v>0.98552019999999996</c:v>
                </c:pt>
                <c:pt idx="2857">
                  <c:v>0.98549089999999995</c:v>
                </c:pt>
                <c:pt idx="2858">
                  <c:v>0.98542350000000001</c:v>
                </c:pt>
                <c:pt idx="2859">
                  <c:v>0.98534639999999996</c:v>
                </c:pt>
                <c:pt idx="2860">
                  <c:v>0.98532710000000001</c:v>
                </c:pt>
                <c:pt idx="2861">
                  <c:v>0.98544220000000005</c:v>
                </c:pt>
                <c:pt idx="2862">
                  <c:v>0.98573529999999998</c:v>
                </c:pt>
                <c:pt idx="2863">
                  <c:v>0.98618910000000004</c:v>
                </c:pt>
                <c:pt idx="2864">
                  <c:v>0.98671580000000003</c:v>
                </c:pt>
                <c:pt idx="2865">
                  <c:v>0.98719970000000001</c:v>
                </c:pt>
                <c:pt idx="2866">
                  <c:v>0.98754359999999997</c:v>
                </c:pt>
                <c:pt idx="2867">
                  <c:v>0.98772190000000004</c:v>
                </c:pt>
                <c:pt idx="2868">
                  <c:v>0.98778270000000001</c:v>
                </c:pt>
                <c:pt idx="2869">
                  <c:v>0.98782409999999998</c:v>
                </c:pt>
                <c:pt idx="2870">
                  <c:v>0.98794490000000001</c:v>
                </c:pt>
                <c:pt idx="2871">
                  <c:v>0.98820520000000001</c:v>
                </c:pt>
                <c:pt idx="2872">
                  <c:v>0.98860510000000001</c:v>
                </c:pt>
                <c:pt idx="2873">
                  <c:v>0.98908110000000005</c:v>
                </c:pt>
                <c:pt idx="2874">
                  <c:v>0.98953500000000005</c:v>
                </c:pt>
                <c:pt idx="2875">
                  <c:v>0.98987049999999999</c:v>
                </c:pt>
                <c:pt idx="2876">
                  <c:v>0.99003569999999996</c:v>
                </c:pt>
                <c:pt idx="2877">
                  <c:v>0.9900293</c:v>
                </c:pt>
                <c:pt idx="2878">
                  <c:v>0.98988679999999996</c:v>
                </c:pt>
                <c:pt idx="2879">
                  <c:v>0.98965499999999995</c:v>
                </c:pt>
                <c:pt idx="2880">
                  <c:v>0.98937949999999997</c:v>
                </c:pt>
                <c:pt idx="2881">
                  <c:v>0.98910319999999996</c:v>
                </c:pt>
                <c:pt idx="2882">
                  <c:v>0.98886799999999997</c:v>
                </c:pt>
                <c:pt idx="2883">
                  <c:v>0.98873029999999995</c:v>
                </c:pt>
                <c:pt idx="2884">
                  <c:v>0.98876399999999998</c:v>
                </c:pt>
                <c:pt idx="2885">
                  <c:v>0.9890449</c:v>
                </c:pt>
                <c:pt idx="2886">
                  <c:v>0.98962519999999998</c:v>
                </c:pt>
                <c:pt idx="2887">
                  <c:v>0.99048650000000005</c:v>
                </c:pt>
                <c:pt idx="2888">
                  <c:v>0.99152019999999996</c:v>
                </c:pt>
                <c:pt idx="2889">
                  <c:v>0.99253809999999998</c:v>
                </c:pt>
                <c:pt idx="2890">
                  <c:v>0.9933575</c:v>
                </c:pt>
                <c:pt idx="2891">
                  <c:v>0.99388180000000004</c:v>
                </c:pt>
                <c:pt idx="2892">
                  <c:v>0.99411689999999997</c:v>
                </c:pt>
                <c:pt idx="2893">
                  <c:v>0.99414389999999997</c:v>
                </c:pt>
                <c:pt idx="2894">
                  <c:v>0.99406159999999999</c:v>
                </c:pt>
                <c:pt idx="2895">
                  <c:v>0.99395630000000001</c:v>
                </c:pt>
                <c:pt idx="2896">
                  <c:v>0.99387780000000003</c:v>
                </c:pt>
                <c:pt idx="2897">
                  <c:v>0.99384150000000004</c:v>
                </c:pt>
                <c:pt idx="2898">
                  <c:v>0.99384280000000003</c:v>
                </c:pt>
                <c:pt idx="2899">
                  <c:v>0.99387150000000002</c:v>
                </c:pt>
                <c:pt idx="2900">
                  <c:v>0.99392800000000003</c:v>
                </c:pt>
                <c:pt idx="2901">
                  <c:v>0.99402760000000001</c:v>
                </c:pt>
                <c:pt idx="2902">
                  <c:v>0.9941953</c:v>
                </c:pt>
                <c:pt idx="2903">
                  <c:v>0.99445329999999998</c:v>
                </c:pt>
                <c:pt idx="2904">
                  <c:v>0.99480690000000005</c:v>
                </c:pt>
                <c:pt idx="2905">
                  <c:v>0.99523649999999997</c:v>
                </c:pt>
                <c:pt idx="2906">
                  <c:v>0.99570159999999996</c:v>
                </c:pt>
                <c:pt idx="2907">
                  <c:v>0.99615450000000005</c:v>
                </c:pt>
                <c:pt idx="2908">
                  <c:v>0.99656210000000001</c:v>
                </c:pt>
                <c:pt idx="2909">
                  <c:v>0.99691249999999998</c:v>
                </c:pt>
                <c:pt idx="2910">
                  <c:v>0.99721389999999999</c:v>
                </c:pt>
                <c:pt idx="2911">
                  <c:v>0.99748190000000003</c:v>
                </c:pt>
                <c:pt idx="2912">
                  <c:v>0.99773020000000001</c:v>
                </c:pt>
                <c:pt idx="2913">
                  <c:v>0.99796390000000001</c:v>
                </c:pt>
                <c:pt idx="2914">
                  <c:v>0.99818260000000003</c:v>
                </c:pt>
                <c:pt idx="2915">
                  <c:v>0.99838360000000004</c:v>
                </c:pt>
                <c:pt idx="2916">
                  <c:v>0.99856869999999998</c:v>
                </c:pt>
                <c:pt idx="2917">
                  <c:v>0.99874359999999995</c:v>
                </c:pt>
                <c:pt idx="2918">
                  <c:v>0.99891750000000001</c:v>
                </c:pt>
                <c:pt idx="2919">
                  <c:v>0.99909820000000005</c:v>
                </c:pt>
                <c:pt idx="2920">
                  <c:v>0.99928989999999995</c:v>
                </c:pt>
                <c:pt idx="2921">
                  <c:v>0.99949399999999999</c:v>
                </c:pt>
                <c:pt idx="2922">
                  <c:v>0.99971220000000005</c:v>
                </c:pt>
                <c:pt idx="2923">
                  <c:v>0.99995080000000003</c:v>
                </c:pt>
                <c:pt idx="2924">
                  <c:v>1.000221</c:v>
                </c:pt>
                <c:pt idx="2925">
                  <c:v>1.0005329999999999</c:v>
                </c:pt>
                <c:pt idx="2926">
                  <c:v>1.0008900000000001</c:v>
                </c:pt>
                <c:pt idx="2927">
                  <c:v>1.0012799999999999</c:v>
                </c:pt>
                <c:pt idx="2928">
                  <c:v>1.0016719999999999</c:v>
                </c:pt>
                <c:pt idx="2929">
                  <c:v>1.0020249999999999</c:v>
                </c:pt>
                <c:pt idx="2930">
                  <c:v>1.0023010000000001</c:v>
                </c:pt>
                <c:pt idx="2931">
                  <c:v>1.002481</c:v>
                </c:pt>
                <c:pt idx="2932">
                  <c:v>1.0025710000000001</c:v>
                </c:pt>
                <c:pt idx="2933">
                  <c:v>1.002596</c:v>
                </c:pt>
                <c:pt idx="2934">
                  <c:v>1.0025930000000001</c:v>
                </c:pt>
                <c:pt idx="2935">
                  <c:v>1.002599</c:v>
                </c:pt>
                <c:pt idx="2936">
                  <c:v>1.002645</c:v>
                </c:pt>
                <c:pt idx="2937">
                  <c:v>1.0027440000000001</c:v>
                </c:pt>
                <c:pt idx="2938">
                  <c:v>1.0028980000000001</c:v>
                </c:pt>
                <c:pt idx="2939">
                  <c:v>1.003099</c:v>
                </c:pt>
                <c:pt idx="2940">
                  <c:v>1.0033339999999999</c:v>
                </c:pt>
                <c:pt idx="2941">
                  <c:v>1.0035909999999999</c:v>
                </c:pt>
                <c:pt idx="2942">
                  <c:v>1.00386</c:v>
                </c:pt>
                <c:pt idx="2943">
                  <c:v>1.004135</c:v>
                </c:pt>
                <c:pt idx="2944">
                  <c:v>1.004405</c:v>
                </c:pt>
                <c:pt idx="2945">
                  <c:v>1.0046569999999999</c:v>
                </c:pt>
                <c:pt idx="2946">
                  <c:v>1.0048710000000001</c:v>
                </c:pt>
                <c:pt idx="2947">
                  <c:v>1.0050319999999999</c:v>
                </c:pt>
                <c:pt idx="2948">
                  <c:v>1.0051300000000001</c:v>
                </c:pt>
                <c:pt idx="2949">
                  <c:v>1.0051730000000001</c:v>
                </c:pt>
                <c:pt idx="2950">
                  <c:v>1.005188</c:v>
                </c:pt>
                <c:pt idx="2951">
                  <c:v>1.00522</c:v>
                </c:pt>
                <c:pt idx="2952">
                  <c:v>1.0053209999999999</c:v>
                </c:pt>
                <c:pt idx="2953">
                  <c:v>1.005541</c:v>
                </c:pt>
                <c:pt idx="2954">
                  <c:v>1.0059070000000001</c:v>
                </c:pt>
                <c:pt idx="2955">
                  <c:v>1.0063979999999999</c:v>
                </c:pt>
                <c:pt idx="2956">
                  <c:v>1.006945</c:v>
                </c:pt>
                <c:pt idx="2957">
                  <c:v>1.007447</c:v>
                </c:pt>
                <c:pt idx="2958">
                  <c:v>1.0078069999999999</c:v>
                </c:pt>
                <c:pt idx="2959">
                  <c:v>1.007978</c:v>
                </c:pt>
                <c:pt idx="2960">
                  <c:v>1.0079769999999999</c:v>
                </c:pt>
                <c:pt idx="2961">
                  <c:v>1.0078800000000001</c:v>
                </c:pt>
                <c:pt idx="2962">
                  <c:v>1.0078009999999999</c:v>
                </c:pt>
                <c:pt idx="2963">
                  <c:v>1.0078549999999999</c:v>
                </c:pt>
                <c:pt idx="2964">
                  <c:v>1.0081389999999999</c:v>
                </c:pt>
                <c:pt idx="2965">
                  <c:v>1.0086820000000001</c:v>
                </c:pt>
                <c:pt idx="2966">
                  <c:v>1.009423</c:v>
                </c:pt>
                <c:pt idx="2967">
                  <c:v>1.010216</c:v>
                </c:pt>
                <c:pt idx="2968">
                  <c:v>1.0108950000000001</c:v>
                </c:pt>
                <c:pt idx="2969">
                  <c:v>1.01135</c:v>
                </c:pt>
                <c:pt idx="2970">
                  <c:v>1.011558</c:v>
                </c:pt>
                <c:pt idx="2971">
                  <c:v>1.011574</c:v>
                </c:pt>
                <c:pt idx="2972">
                  <c:v>1.01149</c:v>
                </c:pt>
                <c:pt idx="2973">
                  <c:v>1.0113920000000001</c:v>
                </c:pt>
                <c:pt idx="2974">
                  <c:v>1.011334</c:v>
                </c:pt>
                <c:pt idx="2975">
                  <c:v>1.011339</c:v>
                </c:pt>
                <c:pt idx="2976">
                  <c:v>1.0113989999999999</c:v>
                </c:pt>
                <c:pt idx="2977">
                  <c:v>1.0114939999999999</c:v>
                </c:pt>
                <c:pt idx="2978">
                  <c:v>1.0116099999999999</c:v>
                </c:pt>
                <c:pt idx="2979">
                  <c:v>1.0117480000000001</c:v>
                </c:pt>
                <c:pt idx="2980">
                  <c:v>1.011924</c:v>
                </c:pt>
                <c:pt idx="2981">
                  <c:v>1.0121560000000001</c:v>
                </c:pt>
                <c:pt idx="2982">
                  <c:v>1.0124489999999999</c:v>
                </c:pt>
                <c:pt idx="2983">
                  <c:v>1.012777</c:v>
                </c:pt>
                <c:pt idx="2984">
                  <c:v>1.0130889999999999</c:v>
                </c:pt>
                <c:pt idx="2985">
                  <c:v>1.0133220000000001</c:v>
                </c:pt>
                <c:pt idx="2986">
                  <c:v>1.0134240000000001</c:v>
                </c:pt>
                <c:pt idx="2987">
                  <c:v>1.0133760000000001</c:v>
                </c:pt>
                <c:pt idx="2988">
                  <c:v>1.0131939999999999</c:v>
                </c:pt>
                <c:pt idx="2989">
                  <c:v>1.0129300000000001</c:v>
                </c:pt>
                <c:pt idx="2990">
                  <c:v>1.0126660000000001</c:v>
                </c:pt>
                <c:pt idx="2991">
                  <c:v>1.012497</c:v>
                </c:pt>
                <c:pt idx="2992">
                  <c:v>1.0125139999999999</c:v>
                </c:pt>
                <c:pt idx="2993">
                  <c:v>1.012799</c:v>
                </c:pt>
                <c:pt idx="2994">
                  <c:v>1.0133859999999999</c:v>
                </c:pt>
                <c:pt idx="2995">
                  <c:v>1.014238</c:v>
                </c:pt>
                <c:pt idx="2996">
                  <c:v>1.0152300000000001</c:v>
                </c:pt>
                <c:pt idx="2997">
                  <c:v>1.0161910000000001</c:v>
                </c:pt>
                <c:pt idx="2998">
                  <c:v>1.0169619999999999</c:v>
                </c:pt>
                <c:pt idx="2999">
                  <c:v>1.0174609999999999</c:v>
                </c:pt>
                <c:pt idx="3000">
                  <c:v>1.017695</c:v>
                </c:pt>
                <c:pt idx="3001">
                  <c:v>1.017733</c:v>
                </c:pt>
                <c:pt idx="3002">
                  <c:v>1.0176750000000001</c:v>
                </c:pt>
                <c:pt idx="3003">
                  <c:v>1.017604</c:v>
                </c:pt>
                <c:pt idx="3004">
                  <c:v>1.0175780000000001</c:v>
                </c:pt>
                <c:pt idx="3005">
                  <c:v>1.0176149999999999</c:v>
                </c:pt>
                <c:pt idx="3006">
                  <c:v>1.0177</c:v>
                </c:pt>
                <c:pt idx="3007">
                  <c:v>1.0177970000000001</c:v>
                </c:pt>
                <c:pt idx="3008">
                  <c:v>1.0178780000000001</c:v>
                </c:pt>
                <c:pt idx="3009">
                  <c:v>1.017935</c:v>
                </c:pt>
                <c:pt idx="3010">
                  <c:v>1.0179879999999999</c:v>
                </c:pt>
                <c:pt idx="3011">
                  <c:v>1.0180750000000001</c:v>
                </c:pt>
                <c:pt idx="3012">
                  <c:v>1.018227</c:v>
                </c:pt>
                <c:pt idx="3013">
                  <c:v>1.018456</c:v>
                </c:pt>
                <c:pt idx="3014">
                  <c:v>1.0187440000000001</c:v>
                </c:pt>
                <c:pt idx="3015">
                  <c:v>1.0190490000000001</c:v>
                </c:pt>
                <c:pt idx="3016">
                  <c:v>1.0193220000000001</c:v>
                </c:pt>
                <c:pt idx="3017">
                  <c:v>1.0195320000000001</c:v>
                </c:pt>
                <c:pt idx="3018">
                  <c:v>1.019679</c:v>
                </c:pt>
                <c:pt idx="3019">
                  <c:v>1.019792</c:v>
                </c:pt>
                <c:pt idx="3020">
                  <c:v>1.0199119999999999</c:v>
                </c:pt>
                <c:pt idx="3021">
                  <c:v>1.0200720000000001</c:v>
                </c:pt>
                <c:pt idx="3022">
                  <c:v>1.0202800000000001</c:v>
                </c:pt>
                <c:pt idx="3023">
                  <c:v>1.020519</c:v>
                </c:pt>
                <c:pt idx="3024">
                  <c:v>1.0207550000000001</c:v>
                </c:pt>
                <c:pt idx="3025">
                  <c:v>1.0209569999999999</c:v>
                </c:pt>
                <c:pt idx="3026">
                  <c:v>1.021112</c:v>
                </c:pt>
                <c:pt idx="3027">
                  <c:v>1.021234</c:v>
                </c:pt>
                <c:pt idx="3028">
                  <c:v>1.0213509999999999</c:v>
                </c:pt>
                <c:pt idx="3029">
                  <c:v>1.0214909999999999</c:v>
                </c:pt>
                <c:pt idx="3030">
                  <c:v>1.021666</c:v>
                </c:pt>
                <c:pt idx="3031">
                  <c:v>1.0218689999999999</c:v>
                </c:pt>
                <c:pt idx="3032">
                  <c:v>1.022078</c:v>
                </c:pt>
                <c:pt idx="3033">
                  <c:v>1.022267</c:v>
                </c:pt>
                <c:pt idx="3034">
                  <c:v>1.022421</c:v>
                </c:pt>
                <c:pt idx="3035">
                  <c:v>1.0225379999999999</c:v>
                </c:pt>
                <c:pt idx="3036">
                  <c:v>1.0226230000000001</c:v>
                </c:pt>
                <c:pt idx="3037">
                  <c:v>1.0226789999999999</c:v>
                </c:pt>
                <c:pt idx="3038">
                  <c:v>1.0227029999999999</c:v>
                </c:pt>
                <c:pt idx="3039">
                  <c:v>1.022686</c:v>
                </c:pt>
                <c:pt idx="3040">
                  <c:v>1.022632</c:v>
                </c:pt>
                <c:pt idx="3041">
                  <c:v>1.022562</c:v>
                </c:pt>
                <c:pt idx="3042">
                  <c:v>1.0225390000000001</c:v>
                </c:pt>
                <c:pt idx="3043">
                  <c:v>1.0226519999999999</c:v>
                </c:pt>
                <c:pt idx="3044">
                  <c:v>1.022996</c:v>
                </c:pt>
                <c:pt idx="3045">
                  <c:v>1.0236400000000001</c:v>
                </c:pt>
                <c:pt idx="3046">
                  <c:v>1.0245690000000001</c:v>
                </c:pt>
                <c:pt idx="3047">
                  <c:v>1.025674</c:v>
                </c:pt>
                <c:pt idx="3048">
                  <c:v>1.026762</c:v>
                </c:pt>
                <c:pt idx="3049">
                  <c:v>1.0276449999999999</c:v>
                </c:pt>
                <c:pt idx="3050">
                  <c:v>1.028206</c:v>
                </c:pt>
                <c:pt idx="3051">
                  <c:v>1.0284329999999999</c:v>
                </c:pt>
                <c:pt idx="3052">
                  <c:v>1.0283960000000001</c:v>
                </c:pt>
                <c:pt idx="3053">
                  <c:v>1.0282039999999999</c:v>
                </c:pt>
                <c:pt idx="3054">
                  <c:v>1.0279670000000001</c:v>
                </c:pt>
                <c:pt idx="3055">
                  <c:v>1.027765</c:v>
                </c:pt>
                <c:pt idx="3056">
                  <c:v>1.0276449999999999</c:v>
                </c:pt>
                <c:pt idx="3057">
                  <c:v>1.0276259999999999</c:v>
                </c:pt>
                <c:pt idx="3058">
                  <c:v>1.0277050000000001</c:v>
                </c:pt>
                <c:pt idx="3059">
                  <c:v>1.0278719999999999</c:v>
                </c:pt>
                <c:pt idx="3060">
                  <c:v>1.0281089999999999</c:v>
                </c:pt>
                <c:pt idx="3061">
                  <c:v>1.0283960000000001</c:v>
                </c:pt>
                <c:pt idx="3062">
                  <c:v>1.028708</c:v>
                </c:pt>
                <c:pt idx="3063">
                  <c:v>1.0290159999999999</c:v>
                </c:pt>
                <c:pt idx="3064">
                  <c:v>1.029293</c:v>
                </c:pt>
                <c:pt idx="3065">
                  <c:v>1.029517</c:v>
                </c:pt>
                <c:pt idx="3066">
                  <c:v>1.0296860000000001</c:v>
                </c:pt>
                <c:pt idx="3067">
                  <c:v>1.0298130000000001</c:v>
                </c:pt>
                <c:pt idx="3068">
                  <c:v>1.0299240000000001</c:v>
                </c:pt>
                <c:pt idx="3069">
                  <c:v>1.0300450000000001</c:v>
                </c:pt>
                <c:pt idx="3070">
                  <c:v>1.0301880000000001</c:v>
                </c:pt>
                <c:pt idx="3071">
                  <c:v>1.0303469999999999</c:v>
                </c:pt>
                <c:pt idx="3072">
                  <c:v>1.0305029999999999</c:v>
                </c:pt>
                <c:pt idx="3073">
                  <c:v>1.030637</c:v>
                </c:pt>
                <c:pt idx="3074">
                  <c:v>1.0307379999999999</c:v>
                </c:pt>
                <c:pt idx="3075">
                  <c:v>1.030815</c:v>
                </c:pt>
                <c:pt idx="3076">
                  <c:v>1.030891</c:v>
                </c:pt>
                <c:pt idx="3077">
                  <c:v>1.030994</c:v>
                </c:pt>
                <c:pt idx="3078">
                  <c:v>1.0311399999999999</c:v>
                </c:pt>
                <c:pt idx="3079">
                  <c:v>1.0313270000000001</c:v>
                </c:pt>
                <c:pt idx="3080">
                  <c:v>1.0315289999999999</c:v>
                </c:pt>
                <c:pt idx="3081">
                  <c:v>1.0317149999999999</c:v>
                </c:pt>
                <c:pt idx="3082">
                  <c:v>1.0318590000000001</c:v>
                </c:pt>
                <c:pt idx="3083">
                  <c:v>1.0319560000000001</c:v>
                </c:pt>
                <c:pt idx="3084">
                  <c:v>1.032025</c:v>
                </c:pt>
                <c:pt idx="3085">
                  <c:v>1.032111</c:v>
                </c:pt>
                <c:pt idx="3086">
                  <c:v>1.0322610000000001</c:v>
                </c:pt>
                <c:pt idx="3087">
                  <c:v>1.0325169999999999</c:v>
                </c:pt>
                <c:pt idx="3088">
                  <c:v>1.0328949999999999</c:v>
                </c:pt>
                <c:pt idx="3089">
                  <c:v>1.0333760000000001</c:v>
                </c:pt>
                <c:pt idx="3090">
                  <c:v>1.0339039999999999</c:v>
                </c:pt>
                <c:pt idx="3091">
                  <c:v>1.034405</c:v>
                </c:pt>
                <c:pt idx="3092">
                  <c:v>1.0348040000000001</c:v>
                </c:pt>
                <c:pt idx="3093">
                  <c:v>1.035059</c:v>
                </c:pt>
                <c:pt idx="3094">
                  <c:v>1.035161</c:v>
                </c:pt>
                <c:pt idx="3095">
                  <c:v>1.0351379999999999</c:v>
                </c:pt>
                <c:pt idx="3096">
                  <c:v>1.0350429999999999</c:v>
                </c:pt>
                <c:pt idx="3097">
                  <c:v>1.03494</c:v>
                </c:pt>
                <c:pt idx="3098">
                  <c:v>1.034894</c:v>
                </c:pt>
                <c:pt idx="3099">
                  <c:v>1.034951</c:v>
                </c:pt>
                <c:pt idx="3100">
                  <c:v>1.0351319999999999</c:v>
                </c:pt>
                <c:pt idx="3101">
                  <c:v>1.035425</c:v>
                </c:pt>
                <c:pt idx="3102">
                  <c:v>1.0357829999999999</c:v>
                </c:pt>
                <c:pt idx="3103">
                  <c:v>1.036146</c:v>
                </c:pt>
                <c:pt idx="3104">
                  <c:v>1.0364610000000001</c:v>
                </c:pt>
                <c:pt idx="3105">
                  <c:v>1.0367</c:v>
                </c:pt>
                <c:pt idx="3106">
                  <c:v>1.0368660000000001</c:v>
                </c:pt>
                <c:pt idx="3107">
                  <c:v>1.0369870000000001</c:v>
                </c:pt>
                <c:pt idx="3108">
                  <c:v>1.0370999999999999</c:v>
                </c:pt>
                <c:pt idx="3109">
                  <c:v>1.037236</c:v>
                </c:pt>
                <c:pt idx="3110">
                  <c:v>1.0374080000000001</c:v>
                </c:pt>
                <c:pt idx="3111">
                  <c:v>1.0376080000000001</c:v>
                </c:pt>
                <c:pt idx="3112">
                  <c:v>1.0378149999999999</c:v>
                </c:pt>
                <c:pt idx="3113">
                  <c:v>1.0380039999999999</c:v>
                </c:pt>
                <c:pt idx="3114">
                  <c:v>1.0381590000000001</c:v>
                </c:pt>
                <c:pt idx="3115">
                  <c:v>1.0382739999999999</c:v>
                </c:pt>
                <c:pt idx="3116">
                  <c:v>1.038357</c:v>
                </c:pt>
                <c:pt idx="3117">
                  <c:v>1.038421</c:v>
                </c:pt>
                <c:pt idx="3118">
                  <c:v>1.038481</c:v>
                </c:pt>
                <c:pt idx="3119">
                  <c:v>1.0385450000000001</c:v>
                </c:pt>
                <c:pt idx="3120">
                  <c:v>1.038621</c:v>
                </c:pt>
                <c:pt idx="3121">
                  <c:v>1.038713</c:v>
                </c:pt>
                <c:pt idx="3122">
                  <c:v>1.038824</c:v>
                </c:pt>
                <c:pt idx="3123">
                  <c:v>1.0389569999999999</c:v>
                </c:pt>
                <c:pt idx="3124">
                  <c:v>1.03911</c:v>
                </c:pt>
                <c:pt idx="3125">
                  <c:v>1.0392779999999999</c:v>
                </c:pt>
                <c:pt idx="3126">
                  <c:v>1.039453</c:v>
                </c:pt>
                <c:pt idx="3127">
                  <c:v>1.0396270000000001</c:v>
                </c:pt>
                <c:pt idx="3128">
                  <c:v>1.039801</c:v>
                </c:pt>
                <c:pt idx="3129">
                  <c:v>1.039979</c:v>
                </c:pt>
                <c:pt idx="3130">
                  <c:v>1.0401739999999999</c:v>
                </c:pt>
                <c:pt idx="3131">
                  <c:v>1.040397</c:v>
                </c:pt>
                <c:pt idx="3132">
                  <c:v>1.0406489999999999</c:v>
                </c:pt>
                <c:pt idx="3133">
                  <c:v>1.040916</c:v>
                </c:pt>
                <c:pt idx="3134">
                  <c:v>1.0411729999999999</c:v>
                </c:pt>
                <c:pt idx="3135">
                  <c:v>1.041391</c:v>
                </c:pt>
                <c:pt idx="3136">
                  <c:v>1.0415479999999999</c:v>
                </c:pt>
                <c:pt idx="3137">
                  <c:v>1.041636</c:v>
                </c:pt>
                <c:pt idx="3138">
                  <c:v>1.0416570000000001</c:v>
                </c:pt>
                <c:pt idx="3139">
                  <c:v>1.0416259999999999</c:v>
                </c:pt>
                <c:pt idx="3140">
                  <c:v>1.0415589999999999</c:v>
                </c:pt>
                <c:pt idx="3141">
                  <c:v>1.041471</c:v>
                </c:pt>
                <c:pt idx="3142">
                  <c:v>1.041382</c:v>
                </c:pt>
                <c:pt idx="3143">
                  <c:v>1.041318</c:v>
                </c:pt>
                <c:pt idx="3144">
                  <c:v>1.041318</c:v>
                </c:pt>
                <c:pt idx="3145">
                  <c:v>1.0414330000000001</c:v>
                </c:pt>
                <c:pt idx="3146">
                  <c:v>1.041712</c:v>
                </c:pt>
                <c:pt idx="3147">
                  <c:v>1.042176</c:v>
                </c:pt>
                <c:pt idx="3148">
                  <c:v>1.0427960000000001</c:v>
                </c:pt>
                <c:pt idx="3149">
                  <c:v>1.04348</c:v>
                </c:pt>
                <c:pt idx="3150">
                  <c:v>1.0441</c:v>
                </c:pt>
                <c:pt idx="3151">
                  <c:v>1.0445359999999999</c:v>
                </c:pt>
                <c:pt idx="3152">
                  <c:v>1.0447280000000001</c:v>
                </c:pt>
                <c:pt idx="3153">
                  <c:v>1.044699</c:v>
                </c:pt>
                <c:pt idx="3154">
                  <c:v>1.0445390000000001</c:v>
                </c:pt>
                <c:pt idx="3155">
                  <c:v>1.0443750000000001</c:v>
                </c:pt>
                <c:pt idx="3156">
                  <c:v>1.044322</c:v>
                </c:pt>
                <c:pt idx="3157">
                  <c:v>1.044457</c:v>
                </c:pt>
                <c:pt idx="3158">
                  <c:v>1.044791</c:v>
                </c:pt>
                <c:pt idx="3159">
                  <c:v>1.0452710000000001</c:v>
                </c:pt>
                <c:pt idx="3160">
                  <c:v>1.045795</c:v>
                </c:pt>
                <c:pt idx="3161">
                  <c:v>1.0462590000000001</c:v>
                </c:pt>
                <c:pt idx="3162">
                  <c:v>1.046602</c:v>
                </c:pt>
                <c:pt idx="3163">
                  <c:v>1.0468109999999999</c:v>
                </c:pt>
                <c:pt idx="3164">
                  <c:v>1.046916</c:v>
                </c:pt>
                <c:pt idx="3165">
                  <c:v>1.0469599999999999</c:v>
                </c:pt>
                <c:pt idx="3166">
                  <c:v>1.0469820000000001</c:v>
                </c:pt>
                <c:pt idx="3167">
                  <c:v>1.0470010000000001</c:v>
                </c:pt>
                <c:pt idx="3168">
                  <c:v>1.047026</c:v>
                </c:pt>
                <c:pt idx="3169">
                  <c:v>1.0470569999999999</c:v>
                </c:pt>
                <c:pt idx="3170">
                  <c:v>1.0470980000000001</c:v>
                </c:pt>
                <c:pt idx="3171">
                  <c:v>1.047159</c:v>
                </c:pt>
                <c:pt idx="3172">
                  <c:v>1.0472490000000001</c:v>
                </c:pt>
                <c:pt idx="3173">
                  <c:v>1.0473710000000001</c:v>
                </c:pt>
                <c:pt idx="3174">
                  <c:v>1.0475140000000001</c:v>
                </c:pt>
                <c:pt idx="3175">
                  <c:v>1.047663</c:v>
                </c:pt>
                <c:pt idx="3176">
                  <c:v>1.0478050000000001</c:v>
                </c:pt>
                <c:pt idx="3177">
                  <c:v>1.047944</c:v>
                </c:pt>
                <c:pt idx="3178">
                  <c:v>1.0480989999999999</c:v>
                </c:pt>
                <c:pt idx="3179">
                  <c:v>1.0482990000000001</c:v>
                </c:pt>
                <c:pt idx="3180">
                  <c:v>1.0485660000000001</c:v>
                </c:pt>
                <c:pt idx="3181">
                  <c:v>1.0488980000000001</c:v>
                </c:pt>
                <c:pt idx="3182">
                  <c:v>1.049264</c:v>
                </c:pt>
                <c:pt idx="3183">
                  <c:v>1.049612</c:v>
                </c:pt>
                <c:pt idx="3184">
                  <c:v>1.04989</c:v>
                </c:pt>
                <c:pt idx="3185">
                  <c:v>1.0500689999999999</c:v>
                </c:pt>
                <c:pt idx="3186">
                  <c:v>1.0501529999999999</c:v>
                </c:pt>
                <c:pt idx="3187">
                  <c:v>1.050179</c:v>
                </c:pt>
                <c:pt idx="3188">
                  <c:v>1.0501929999999999</c:v>
                </c:pt>
                <c:pt idx="3189">
                  <c:v>1.0502309999999999</c:v>
                </c:pt>
                <c:pt idx="3190">
                  <c:v>1.0503039999999999</c:v>
                </c:pt>
                <c:pt idx="3191">
                  <c:v>1.050394</c:v>
                </c:pt>
                <c:pt idx="3192">
                  <c:v>1.050473</c:v>
                </c:pt>
                <c:pt idx="3193">
                  <c:v>1.0505199999999999</c:v>
                </c:pt>
                <c:pt idx="3194">
                  <c:v>1.0505420000000001</c:v>
                </c:pt>
                <c:pt idx="3195">
                  <c:v>1.050576</c:v>
                </c:pt>
                <c:pt idx="3196">
                  <c:v>1.0506709999999999</c:v>
                </c:pt>
                <c:pt idx="3197">
                  <c:v>1.0508710000000001</c:v>
                </c:pt>
                <c:pt idx="3198">
                  <c:v>1.0511919999999999</c:v>
                </c:pt>
                <c:pt idx="3199">
                  <c:v>1.051606</c:v>
                </c:pt>
                <c:pt idx="3200">
                  <c:v>1.052052</c:v>
                </c:pt>
                <c:pt idx="3201">
                  <c:v>1.05246</c:v>
                </c:pt>
                <c:pt idx="3202">
                  <c:v>1.0527839999999999</c:v>
                </c:pt>
                <c:pt idx="3203">
                  <c:v>1.0530139999999999</c:v>
                </c:pt>
                <c:pt idx="3204">
                  <c:v>1.0531740000000001</c:v>
                </c:pt>
                <c:pt idx="3205">
                  <c:v>1.053299</c:v>
                </c:pt>
                <c:pt idx="3206">
                  <c:v>1.0534190000000001</c:v>
                </c:pt>
                <c:pt idx="3207">
                  <c:v>1.0535410000000001</c:v>
                </c:pt>
                <c:pt idx="3208">
                  <c:v>1.053661</c:v>
                </c:pt>
                <c:pt idx="3209">
                  <c:v>1.053768</c:v>
                </c:pt>
                <c:pt idx="3210">
                  <c:v>1.0538609999999999</c:v>
                </c:pt>
                <c:pt idx="3211">
                  <c:v>1.0539540000000001</c:v>
                </c:pt>
                <c:pt idx="3212">
                  <c:v>1.0540719999999999</c:v>
                </c:pt>
                <c:pt idx="3213">
                  <c:v>1.0542370000000001</c:v>
                </c:pt>
                <c:pt idx="3214">
                  <c:v>1.054454</c:v>
                </c:pt>
                <c:pt idx="3215">
                  <c:v>1.0547089999999999</c:v>
                </c:pt>
                <c:pt idx="3216">
                  <c:v>1.0549710000000001</c:v>
                </c:pt>
                <c:pt idx="3217">
                  <c:v>1.055207</c:v>
                </c:pt>
                <c:pt idx="3218">
                  <c:v>1.0553950000000001</c:v>
                </c:pt>
                <c:pt idx="3219">
                  <c:v>1.0555349999999999</c:v>
                </c:pt>
                <c:pt idx="3220">
                  <c:v>1.0556430000000001</c:v>
                </c:pt>
                <c:pt idx="3221">
                  <c:v>1.0557430000000001</c:v>
                </c:pt>
                <c:pt idx="3222">
                  <c:v>1.055849</c:v>
                </c:pt>
                <c:pt idx="3223">
                  <c:v>1.055963</c:v>
                </c:pt>
                <c:pt idx="3224">
                  <c:v>1.056071</c:v>
                </c:pt>
                <c:pt idx="3225">
                  <c:v>1.056157</c:v>
                </c:pt>
                <c:pt idx="3226">
                  <c:v>1.056211</c:v>
                </c:pt>
                <c:pt idx="3227">
                  <c:v>1.0562400000000001</c:v>
                </c:pt>
                <c:pt idx="3228">
                  <c:v>1.056263</c:v>
                </c:pt>
                <c:pt idx="3229">
                  <c:v>1.0563070000000001</c:v>
                </c:pt>
                <c:pt idx="3230">
                  <c:v>1.0563929999999999</c:v>
                </c:pt>
                <c:pt idx="3231">
                  <c:v>1.0565279999999999</c:v>
                </c:pt>
                <c:pt idx="3232">
                  <c:v>1.0567089999999999</c:v>
                </c:pt>
                <c:pt idx="3233">
                  <c:v>1.056921</c:v>
                </c:pt>
                <c:pt idx="3234">
                  <c:v>1.057153</c:v>
                </c:pt>
                <c:pt idx="3235">
                  <c:v>1.0573980000000001</c:v>
                </c:pt>
                <c:pt idx="3236">
                  <c:v>1.057653</c:v>
                </c:pt>
                <c:pt idx="3237">
                  <c:v>1.0579149999999999</c:v>
                </c:pt>
                <c:pt idx="3238">
                  <c:v>1.0581719999999999</c:v>
                </c:pt>
                <c:pt idx="3239">
                  <c:v>1.0584020000000001</c:v>
                </c:pt>
                <c:pt idx="3240">
                  <c:v>1.0585800000000001</c:v>
                </c:pt>
                <c:pt idx="3241">
                  <c:v>1.058681</c:v>
                </c:pt>
                <c:pt idx="3242">
                  <c:v>1.0586990000000001</c:v>
                </c:pt>
                <c:pt idx="3243">
                  <c:v>1.0586450000000001</c:v>
                </c:pt>
                <c:pt idx="3244">
                  <c:v>1.0585530000000001</c:v>
                </c:pt>
                <c:pt idx="3245">
                  <c:v>1.058467</c:v>
                </c:pt>
                <c:pt idx="3246">
                  <c:v>1.0584340000000001</c:v>
                </c:pt>
                <c:pt idx="3247">
                  <c:v>1.0584960000000001</c:v>
                </c:pt>
                <c:pt idx="3248">
                  <c:v>1.058676</c:v>
                </c:pt>
                <c:pt idx="3249">
                  <c:v>1.0589770000000001</c:v>
                </c:pt>
                <c:pt idx="3250">
                  <c:v>1.05938</c:v>
                </c:pt>
                <c:pt idx="3251">
                  <c:v>1.059849</c:v>
                </c:pt>
                <c:pt idx="3252">
                  <c:v>1.0603290000000001</c:v>
                </c:pt>
                <c:pt idx="3253">
                  <c:v>1.0607629999999999</c:v>
                </c:pt>
                <c:pt idx="3254">
                  <c:v>1.0611010000000001</c:v>
                </c:pt>
                <c:pt idx="3255">
                  <c:v>1.061312</c:v>
                </c:pt>
                <c:pt idx="3256">
                  <c:v>1.0613919999999999</c:v>
                </c:pt>
                <c:pt idx="3257">
                  <c:v>1.0613600000000001</c:v>
                </c:pt>
                <c:pt idx="3258">
                  <c:v>1.0612600000000001</c:v>
                </c:pt>
                <c:pt idx="3259">
                  <c:v>1.0611440000000001</c:v>
                </c:pt>
                <c:pt idx="3260">
                  <c:v>1.061059</c:v>
                </c:pt>
                <c:pt idx="3261">
                  <c:v>1.0610360000000001</c:v>
                </c:pt>
                <c:pt idx="3262">
                  <c:v>1.0610850000000001</c:v>
                </c:pt>
                <c:pt idx="3263">
                  <c:v>1.0611919999999999</c:v>
                </c:pt>
                <c:pt idx="3264">
                  <c:v>1.061334</c:v>
                </c:pt>
                <c:pt idx="3265">
                  <c:v>1.061485</c:v>
                </c:pt>
                <c:pt idx="3266">
                  <c:v>1.0616289999999999</c:v>
                </c:pt>
                <c:pt idx="3267">
                  <c:v>1.061761</c:v>
                </c:pt>
                <c:pt idx="3268">
                  <c:v>1.061882</c:v>
                </c:pt>
                <c:pt idx="3269">
                  <c:v>1.0619989999999999</c:v>
                </c:pt>
                <c:pt idx="3270">
                  <c:v>1.062119</c:v>
                </c:pt>
                <c:pt idx="3271">
                  <c:v>1.0622480000000001</c:v>
                </c:pt>
                <c:pt idx="3272">
                  <c:v>1.062395</c:v>
                </c:pt>
                <c:pt idx="3273">
                  <c:v>1.06257</c:v>
                </c:pt>
                <c:pt idx="3274">
                  <c:v>1.0627819999999999</c:v>
                </c:pt>
                <c:pt idx="3275">
                  <c:v>1.0630379999999999</c:v>
                </c:pt>
                <c:pt idx="3276">
                  <c:v>1.0633300000000001</c:v>
                </c:pt>
                <c:pt idx="3277">
                  <c:v>1.0636399999999999</c:v>
                </c:pt>
                <c:pt idx="3278">
                  <c:v>1.0639350000000001</c:v>
                </c:pt>
                <c:pt idx="3279">
                  <c:v>1.064182</c:v>
                </c:pt>
                <c:pt idx="3280">
                  <c:v>1.064362</c:v>
                </c:pt>
                <c:pt idx="3281">
                  <c:v>1.0644709999999999</c:v>
                </c:pt>
                <c:pt idx="3282">
                  <c:v>1.06453</c:v>
                </c:pt>
                <c:pt idx="3283">
                  <c:v>1.0645690000000001</c:v>
                </c:pt>
                <c:pt idx="3284">
                  <c:v>1.0646169999999999</c:v>
                </c:pt>
                <c:pt idx="3285">
                  <c:v>1.0646899999999999</c:v>
                </c:pt>
                <c:pt idx="3286">
                  <c:v>1.064786</c:v>
                </c:pt>
                <c:pt idx="3287">
                  <c:v>1.0648949999999999</c:v>
                </c:pt>
                <c:pt idx="3288">
                  <c:v>1.0650029999999999</c:v>
                </c:pt>
                <c:pt idx="3289">
                  <c:v>1.0651109999999999</c:v>
                </c:pt>
                <c:pt idx="3290">
                  <c:v>1.0652299999999999</c:v>
                </c:pt>
                <c:pt idx="3291">
                  <c:v>1.06538</c:v>
                </c:pt>
                <c:pt idx="3292">
                  <c:v>1.0655760000000001</c:v>
                </c:pt>
                <c:pt idx="3293">
                  <c:v>1.0658179999999999</c:v>
                </c:pt>
                <c:pt idx="3294">
                  <c:v>1.066087</c:v>
                </c:pt>
                <c:pt idx="3295">
                  <c:v>1.066354</c:v>
                </c:pt>
                <c:pt idx="3296">
                  <c:v>1.0665899999999999</c:v>
                </c:pt>
                <c:pt idx="3297">
                  <c:v>1.066789</c:v>
                </c:pt>
                <c:pt idx="3298">
                  <c:v>1.066962</c:v>
                </c:pt>
                <c:pt idx="3299">
                  <c:v>1.067142</c:v>
                </c:pt>
                <c:pt idx="3300">
                  <c:v>1.067358</c:v>
                </c:pt>
                <c:pt idx="3301">
                  <c:v>1.067625</c:v>
                </c:pt>
                <c:pt idx="3302">
                  <c:v>1.06793</c:v>
                </c:pt>
                <c:pt idx="3303">
                  <c:v>1.068236</c:v>
                </c:pt>
                <c:pt idx="3304">
                  <c:v>1.0684979999999999</c:v>
                </c:pt>
                <c:pt idx="3305">
                  <c:v>1.0686800000000001</c:v>
                </c:pt>
                <c:pt idx="3306">
                  <c:v>1.068773</c:v>
                </c:pt>
                <c:pt idx="3307">
                  <c:v>1.0687949999999999</c:v>
                </c:pt>
                <c:pt idx="3308">
                  <c:v>1.0687759999999999</c:v>
                </c:pt>
                <c:pt idx="3309">
                  <c:v>1.0687420000000001</c:v>
                </c:pt>
                <c:pt idx="3310">
                  <c:v>1.06871</c:v>
                </c:pt>
                <c:pt idx="3311">
                  <c:v>1.0686850000000001</c:v>
                </c:pt>
                <c:pt idx="3312">
                  <c:v>1.068665</c:v>
                </c:pt>
                <c:pt idx="3313">
                  <c:v>1.0686560000000001</c:v>
                </c:pt>
                <c:pt idx="3314">
                  <c:v>1.06867</c:v>
                </c:pt>
                <c:pt idx="3315">
                  <c:v>1.0687279999999999</c:v>
                </c:pt>
                <c:pt idx="3316">
                  <c:v>1.068848</c:v>
                </c:pt>
                <c:pt idx="3317">
                  <c:v>1.069032</c:v>
                </c:pt>
                <c:pt idx="3318">
                  <c:v>1.0692630000000001</c:v>
                </c:pt>
                <c:pt idx="3319">
                  <c:v>1.069504</c:v>
                </c:pt>
                <c:pt idx="3320">
                  <c:v>1.069717</c:v>
                </c:pt>
                <c:pt idx="3321">
                  <c:v>1.0698780000000001</c:v>
                </c:pt>
                <c:pt idx="3322">
                  <c:v>1.0699860000000001</c:v>
                </c:pt>
                <c:pt idx="3323">
                  <c:v>1.070065</c:v>
                </c:pt>
                <c:pt idx="3324">
                  <c:v>1.0701529999999999</c:v>
                </c:pt>
                <c:pt idx="3325">
                  <c:v>1.0702879999999999</c:v>
                </c:pt>
                <c:pt idx="3326">
                  <c:v>1.070487</c:v>
                </c:pt>
                <c:pt idx="3327">
                  <c:v>1.0707450000000001</c:v>
                </c:pt>
                <c:pt idx="3328">
                  <c:v>1.071035</c:v>
                </c:pt>
                <c:pt idx="3329">
                  <c:v>1.071326</c:v>
                </c:pt>
                <c:pt idx="3330">
                  <c:v>1.07159</c:v>
                </c:pt>
                <c:pt idx="3331">
                  <c:v>1.0718129999999999</c:v>
                </c:pt>
                <c:pt idx="3332">
                  <c:v>1.0719909999999999</c:v>
                </c:pt>
                <c:pt idx="3333">
                  <c:v>1.07213</c:v>
                </c:pt>
                <c:pt idx="3334">
                  <c:v>1.072235</c:v>
                </c:pt>
                <c:pt idx="3335">
                  <c:v>1.072308</c:v>
                </c:pt>
                <c:pt idx="3336">
                  <c:v>1.0723499999999999</c:v>
                </c:pt>
                <c:pt idx="3337">
                  <c:v>1.072368</c:v>
                </c:pt>
                <c:pt idx="3338">
                  <c:v>1.0723750000000001</c:v>
                </c:pt>
                <c:pt idx="3339">
                  <c:v>1.072389</c:v>
                </c:pt>
                <c:pt idx="3340">
                  <c:v>1.07243</c:v>
                </c:pt>
                <c:pt idx="3341">
                  <c:v>1.0725089999999999</c:v>
                </c:pt>
                <c:pt idx="3342">
                  <c:v>1.072624</c:v>
                </c:pt>
                <c:pt idx="3343">
                  <c:v>1.072765</c:v>
                </c:pt>
                <c:pt idx="3344">
                  <c:v>1.0729139999999999</c:v>
                </c:pt>
                <c:pt idx="3345">
                  <c:v>1.0730569999999999</c:v>
                </c:pt>
                <c:pt idx="3346">
                  <c:v>1.0731889999999999</c:v>
                </c:pt>
                <c:pt idx="3347">
                  <c:v>1.073315</c:v>
                </c:pt>
                <c:pt idx="3348">
                  <c:v>1.073442</c:v>
                </c:pt>
                <c:pt idx="3349">
                  <c:v>1.073577</c:v>
                </c:pt>
                <c:pt idx="3350">
                  <c:v>1.073718</c:v>
                </c:pt>
                <c:pt idx="3351">
                  <c:v>1.073858</c:v>
                </c:pt>
                <c:pt idx="3352">
                  <c:v>1.073993</c:v>
                </c:pt>
                <c:pt idx="3353">
                  <c:v>1.07412</c:v>
                </c:pt>
                <c:pt idx="3354">
                  <c:v>1.0742499999999999</c:v>
                </c:pt>
                <c:pt idx="3355">
                  <c:v>1.074395</c:v>
                </c:pt>
                <c:pt idx="3356">
                  <c:v>1.074567</c:v>
                </c:pt>
                <c:pt idx="3357">
                  <c:v>1.0747690000000001</c:v>
                </c:pt>
                <c:pt idx="3358">
                  <c:v>1.074989</c:v>
                </c:pt>
                <c:pt idx="3359">
                  <c:v>1.075204</c:v>
                </c:pt>
                <c:pt idx="3360">
                  <c:v>1.0753919999999999</c:v>
                </c:pt>
                <c:pt idx="3361">
                  <c:v>1.075542</c:v>
                </c:pt>
                <c:pt idx="3362">
                  <c:v>1.075658</c:v>
                </c:pt>
                <c:pt idx="3363">
                  <c:v>1.0757559999999999</c:v>
                </c:pt>
                <c:pt idx="3364">
                  <c:v>1.0758589999999999</c:v>
                </c:pt>
                <c:pt idx="3365">
                  <c:v>1.0759840000000001</c:v>
                </c:pt>
                <c:pt idx="3366">
                  <c:v>1.0761369999999999</c:v>
                </c:pt>
                <c:pt idx="3367">
                  <c:v>1.0763130000000001</c:v>
                </c:pt>
                <c:pt idx="3368">
                  <c:v>1.0764990000000001</c:v>
                </c:pt>
                <c:pt idx="3369">
                  <c:v>1.0766880000000001</c:v>
                </c:pt>
                <c:pt idx="3370">
                  <c:v>1.076875</c:v>
                </c:pt>
                <c:pt idx="3371">
                  <c:v>1.0770660000000001</c:v>
                </c:pt>
                <c:pt idx="3372">
                  <c:v>1.077267</c:v>
                </c:pt>
                <c:pt idx="3373">
                  <c:v>1.0774779999999999</c:v>
                </c:pt>
                <c:pt idx="3374">
                  <c:v>1.0776870000000001</c:v>
                </c:pt>
                <c:pt idx="3375">
                  <c:v>1.0778779999999999</c:v>
                </c:pt>
                <c:pt idx="3376">
                  <c:v>1.078031</c:v>
                </c:pt>
                <c:pt idx="3377">
                  <c:v>1.078139</c:v>
                </c:pt>
                <c:pt idx="3378">
                  <c:v>1.0782039999999999</c:v>
                </c:pt>
                <c:pt idx="3379">
                  <c:v>1.078244</c:v>
                </c:pt>
                <c:pt idx="3380">
                  <c:v>1.0782830000000001</c:v>
                </c:pt>
                <c:pt idx="3381">
                  <c:v>1.0783389999999999</c:v>
                </c:pt>
                <c:pt idx="3382">
                  <c:v>1.078419</c:v>
                </c:pt>
                <c:pt idx="3383">
                  <c:v>1.078519</c:v>
                </c:pt>
                <c:pt idx="3384">
                  <c:v>1.0786230000000001</c:v>
                </c:pt>
                <c:pt idx="3385">
                  <c:v>1.0787199999999999</c:v>
                </c:pt>
                <c:pt idx="3386">
                  <c:v>1.0788</c:v>
                </c:pt>
                <c:pt idx="3387">
                  <c:v>1.0788629999999999</c:v>
                </c:pt>
                <c:pt idx="3388">
                  <c:v>1.0789120000000001</c:v>
                </c:pt>
                <c:pt idx="3389">
                  <c:v>1.0789519999999999</c:v>
                </c:pt>
                <c:pt idx="3390">
                  <c:v>1.0789869999999999</c:v>
                </c:pt>
                <c:pt idx="3391">
                  <c:v>1.0790200000000001</c:v>
                </c:pt>
                <c:pt idx="3392">
                  <c:v>1.079056</c:v>
                </c:pt>
                <c:pt idx="3393">
                  <c:v>1.079105</c:v>
                </c:pt>
                <c:pt idx="3394">
                  <c:v>1.079183</c:v>
                </c:pt>
                <c:pt idx="3395">
                  <c:v>1.079304</c:v>
                </c:pt>
                <c:pt idx="3396">
                  <c:v>1.079474</c:v>
                </c:pt>
                <c:pt idx="3397">
                  <c:v>1.0796870000000001</c:v>
                </c:pt>
                <c:pt idx="3398">
                  <c:v>1.079922</c:v>
                </c:pt>
                <c:pt idx="3399">
                  <c:v>1.0801529999999999</c:v>
                </c:pt>
                <c:pt idx="3400">
                  <c:v>1.080355</c:v>
                </c:pt>
                <c:pt idx="3401">
                  <c:v>1.0805169999999999</c:v>
                </c:pt>
                <c:pt idx="3402">
                  <c:v>1.080641</c:v>
                </c:pt>
                <c:pt idx="3403">
                  <c:v>1.0807469999999999</c:v>
                </c:pt>
                <c:pt idx="3404">
                  <c:v>1.0808549999999999</c:v>
                </c:pt>
                <c:pt idx="3405">
                  <c:v>1.0809800000000001</c:v>
                </c:pt>
                <c:pt idx="3406">
                  <c:v>1.081124</c:v>
                </c:pt>
                <c:pt idx="3407">
                  <c:v>1.081278</c:v>
                </c:pt>
                <c:pt idx="3408">
                  <c:v>1.0814269999999999</c:v>
                </c:pt>
                <c:pt idx="3409">
                  <c:v>1.0815589999999999</c:v>
                </c:pt>
                <c:pt idx="3410">
                  <c:v>1.081674</c:v>
                </c:pt>
                <c:pt idx="3411">
                  <c:v>1.0817810000000001</c:v>
                </c:pt>
                <c:pt idx="3412">
                  <c:v>1.081893</c:v>
                </c:pt>
                <c:pt idx="3413">
                  <c:v>1.0820240000000001</c:v>
                </c:pt>
                <c:pt idx="3414">
                  <c:v>1.0821799999999999</c:v>
                </c:pt>
                <c:pt idx="3415">
                  <c:v>1.0823609999999999</c:v>
                </c:pt>
                <c:pt idx="3416">
                  <c:v>1.08256</c:v>
                </c:pt>
                <c:pt idx="3417">
                  <c:v>1.08277</c:v>
                </c:pt>
                <c:pt idx="3418">
                  <c:v>1.0829839999999999</c:v>
                </c:pt>
                <c:pt idx="3419">
                  <c:v>1.083197</c:v>
                </c:pt>
                <c:pt idx="3420">
                  <c:v>1.0833999999999999</c:v>
                </c:pt>
                <c:pt idx="3421">
                  <c:v>1.0835870000000001</c:v>
                </c:pt>
                <c:pt idx="3422">
                  <c:v>1.0837479999999999</c:v>
                </c:pt>
                <c:pt idx="3423">
                  <c:v>1.0838779999999999</c:v>
                </c:pt>
                <c:pt idx="3424">
                  <c:v>1.0839799999999999</c:v>
                </c:pt>
                <c:pt idx="3425">
                  <c:v>1.0840639999999999</c:v>
                </c:pt>
                <c:pt idx="3426">
                  <c:v>1.0841510000000001</c:v>
                </c:pt>
                <c:pt idx="3427">
                  <c:v>1.084257</c:v>
                </c:pt>
                <c:pt idx="3428">
                  <c:v>1.08439</c:v>
                </c:pt>
                <c:pt idx="3429">
                  <c:v>1.0845469999999999</c:v>
                </c:pt>
                <c:pt idx="3430">
                  <c:v>1.084713</c:v>
                </c:pt>
                <c:pt idx="3431">
                  <c:v>1.08487</c:v>
                </c:pt>
                <c:pt idx="3432">
                  <c:v>1.0850059999999999</c:v>
                </c:pt>
                <c:pt idx="3433">
                  <c:v>1.085121</c:v>
                </c:pt>
                <c:pt idx="3434">
                  <c:v>1.0852269999999999</c:v>
                </c:pt>
                <c:pt idx="3435">
                  <c:v>1.0853459999999999</c:v>
                </c:pt>
                <c:pt idx="3436">
                  <c:v>1.085491</c:v>
                </c:pt>
                <c:pt idx="3437">
                  <c:v>1.0856680000000001</c:v>
                </c:pt>
                <c:pt idx="3438">
                  <c:v>1.0858699999999999</c:v>
                </c:pt>
                <c:pt idx="3439">
                  <c:v>1.086084</c:v>
                </c:pt>
                <c:pt idx="3440">
                  <c:v>1.086295</c:v>
                </c:pt>
                <c:pt idx="3441">
                  <c:v>1.0864990000000001</c:v>
                </c:pt>
                <c:pt idx="3442">
                  <c:v>1.0866929999999999</c:v>
                </c:pt>
                <c:pt idx="3443">
                  <c:v>1.0868789999999999</c:v>
                </c:pt>
                <c:pt idx="3444">
                  <c:v>1.087053</c:v>
                </c:pt>
                <c:pt idx="3445">
                  <c:v>1.0871999999999999</c:v>
                </c:pt>
                <c:pt idx="3446">
                  <c:v>1.0872999999999999</c:v>
                </c:pt>
                <c:pt idx="3447">
                  <c:v>1.087337</c:v>
                </c:pt>
                <c:pt idx="3448">
                  <c:v>1.0873120000000001</c:v>
                </c:pt>
                <c:pt idx="3449">
                  <c:v>1.0872489999999999</c:v>
                </c:pt>
                <c:pt idx="3450">
                  <c:v>1.0871839999999999</c:v>
                </c:pt>
                <c:pt idx="3451">
                  <c:v>1.0871649999999999</c:v>
                </c:pt>
                <c:pt idx="3452">
                  <c:v>1.087226</c:v>
                </c:pt>
                <c:pt idx="3453">
                  <c:v>1.087372</c:v>
                </c:pt>
                <c:pt idx="3454">
                  <c:v>1.0875840000000001</c:v>
                </c:pt>
                <c:pt idx="3455">
                  <c:v>1.0878209999999999</c:v>
                </c:pt>
                <c:pt idx="3456">
                  <c:v>1.0880449999999999</c:v>
                </c:pt>
                <c:pt idx="3457">
                  <c:v>1.0882309999999999</c:v>
                </c:pt>
                <c:pt idx="3458">
                  <c:v>1.088382</c:v>
                </c:pt>
                <c:pt idx="3459">
                  <c:v>1.088519</c:v>
                </c:pt>
                <c:pt idx="3460">
                  <c:v>1.0886709999999999</c:v>
                </c:pt>
                <c:pt idx="3461">
                  <c:v>1.088859</c:v>
                </c:pt>
                <c:pt idx="3462">
                  <c:v>1.089083</c:v>
                </c:pt>
                <c:pt idx="3463">
                  <c:v>1.0893219999999999</c:v>
                </c:pt>
                <c:pt idx="3464">
                  <c:v>1.089548</c:v>
                </c:pt>
                <c:pt idx="3465">
                  <c:v>1.0897300000000001</c:v>
                </c:pt>
                <c:pt idx="3466">
                  <c:v>1.089855</c:v>
                </c:pt>
                <c:pt idx="3467">
                  <c:v>1.089923</c:v>
                </c:pt>
                <c:pt idx="3468">
                  <c:v>1.0899479999999999</c:v>
                </c:pt>
                <c:pt idx="3469">
                  <c:v>1.08995</c:v>
                </c:pt>
                <c:pt idx="3470">
                  <c:v>1.0899430000000001</c:v>
                </c:pt>
                <c:pt idx="3471">
                  <c:v>1.0899399999999999</c:v>
                </c:pt>
                <c:pt idx="3472">
                  <c:v>1.0899479999999999</c:v>
                </c:pt>
                <c:pt idx="3473">
                  <c:v>1.089977</c:v>
                </c:pt>
                <c:pt idx="3474">
                  <c:v>1.090036</c:v>
                </c:pt>
                <c:pt idx="3475">
                  <c:v>1.0901320000000001</c:v>
                </c:pt>
                <c:pt idx="3476">
                  <c:v>1.090266</c:v>
                </c:pt>
                <c:pt idx="3477">
                  <c:v>1.0904290000000001</c:v>
                </c:pt>
                <c:pt idx="3478">
                  <c:v>1.0906</c:v>
                </c:pt>
                <c:pt idx="3479">
                  <c:v>1.0907549999999999</c:v>
                </c:pt>
                <c:pt idx="3480">
                  <c:v>1.0908720000000001</c:v>
                </c:pt>
                <c:pt idx="3481">
                  <c:v>1.0909450000000001</c:v>
                </c:pt>
                <c:pt idx="3482">
                  <c:v>1.090981</c:v>
                </c:pt>
                <c:pt idx="3483">
                  <c:v>1.0910010000000001</c:v>
                </c:pt>
                <c:pt idx="3484">
                  <c:v>1.0910280000000001</c:v>
                </c:pt>
                <c:pt idx="3485">
                  <c:v>1.0910770000000001</c:v>
                </c:pt>
                <c:pt idx="3486">
                  <c:v>1.091154</c:v>
                </c:pt>
                <c:pt idx="3487">
                  <c:v>1.0912550000000001</c:v>
                </c:pt>
                <c:pt idx="3488">
                  <c:v>1.091372</c:v>
                </c:pt>
                <c:pt idx="3489">
                  <c:v>1.091502</c:v>
                </c:pt>
                <c:pt idx="3490">
                  <c:v>1.091647</c:v>
                </c:pt>
                <c:pt idx="3491">
                  <c:v>1.091812</c:v>
                </c:pt>
                <c:pt idx="3492">
                  <c:v>1.0919989999999999</c:v>
                </c:pt>
                <c:pt idx="3493">
                  <c:v>1.0922019999999999</c:v>
                </c:pt>
                <c:pt idx="3494">
                  <c:v>1.092403</c:v>
                </c:pt>
                <c:pt idx="3495">
                  <c:v>1.092579</c:v>
                </c:pt>
                <c:pt idx="3496">
                  <c:v>1.0927119999999999</c:v>
                </c:pt>
                <c:pt idx="3497">
                  <c:v>1.092797</c:v>
                </c:pt>
                <c:pt idx="3498">
                  <c:v>1.0928450000000001</c:v>
                </c:pt>
                <c:pt idx="3499">
                  <c:v>1.0928770000000001</c:v>
                </c:pt>
                <c:pt idx="3500">
                  <c:v>1.0929199999999999</c:v>
                </c:pt>
                <c:pt idx="3501">
                  <c:v>1.0929899999999999</c:v>
                </c:pt>
                <c:pt idx="3502">
                  <c:v>1.093089</c:v>
                </c:pt>
                <c:pt idx="3503">
                  <c:v>1.093208</c:v>
                </c:pt>
                <c:pt idx="3504">
                  <c:v>1.093329</c:v>
                </c:pt>
                <c:pt idx="3505">
                  <c:v>1.0934379999999999</c:v>
                </c:pt>
                <c:pt idx="3506">
                  <c:v>1.0935299999999999</c:v>
                </c:pt>
                <c:pt idx="3507">
                  <c:v>1.0936140000000001</c:v>
                </c:pt>
                <c:pt idx="3508">
                  <c:v>1.0936999999999999</c:v>
                </c:pt>
                <c:pt idx="3509">
                  <c:v>1.0938030000000001</c:v>
                </c:pt>
                <c:pt idx="3510">
                  <c:v>1.093931</c:v>
                </c:pt>
                <c:pt idx="3511">
                  <c:v>1.0940879999999999</c:v>
                </c:pt>
                <c:pt idx="3512">
                  <c:v>1.0942700000000001</c:v>
                </c:pt>
                <c:pt idx="3513">
                  <c:v>1.094473</c:v>
                </c:pt>
                <c:pt idx="3514">
                  <c:v>1.0946940000000001</c:v>
                </c:pt>
                <c:pt idx="3515">
                  <c:v>1.094927</c:v>
                </c:pt>
                <c:pt idx="3516">
                  <c:v>1.0951660000000001</c:v>
                </c:pt>
                <c:pt idx="3517">
                  <c:v>1.095397</c:v>
                </c:pt>
                <c:pt idx="3518">
                  <c:v>1.0956049999999999</c:v>
                </c:pt>
                <c:pt idx="3519">
                  <c:v>1.0957779999999999</c:v>
                </c:pt>
                <c:pt idx="3520">
                  <c:v>1.0959110000000001</c:v>
                </c:pt>
                <c:pt idx="3521">
                  <c:v>1.096007</c:v>
                </c:pt>
                <c:pt idx="3522">
                  <c:v>1.0960829999999999</c:v>
                </c:pt>
                <c:pt idx="3523">
                  <c:v>1.0961529999999999</c:v>
                </c:pt>
                <c:pt idx="3524">
                  <c:v>1.0962289999999999</c:v>
                </c:pt>
                <c:pt idx="3525">
                  <c:v>1.0963080000000001</c:v>
                </c:pt>
                <c:pt idx="3526">
                  <c:v>1.0963780000000001</c:v>
                </c:pt>
                <c:pt idx="3527">
                  <c:v>1.096422</c:v>
                </c:pt>
                <c:pt idx="3528">
                  <c:v>1.09643</c:v>
                </c:pt>
                <c:pt idx="3529">
                  <c:v>1.0964039999999999</c:v>
                </c:pt>
                <c:pt idx="3530">
                  <c:v>1.096363</c:v>
                </c:pt>
                <c:pt idx="3531">
                  <c:v>1.0963339999999999</c:v>
                </c:pt>
                <c:pt idx="3532">
                  <c:v>1.0963430000000001</c:v>
                </c:pt>
                <c:pt idx="3533">
                  <c:v>1.0964050000000001</c:v>
                </c:pt>
                <c:pt idx="3534">
                  <c:v>1.0965149999999999</c:v>
                </c:pt>
                <c:pt idx="3535">
                  <c:v>1.0966560000000001</c:v>
                </c:pt>
                <c:pt idx="3536">
                  <c:v>1.0968039999999999</c:v>
                </c:pt>
                <c:pt idx="3537">
                  <c:v>1.0969390000000001</c:v>
                </c:pt>
                <c:pt idx="3538">
                  <c:v>1.0970519999999999</c:v>
                </c:pt>
                <c:pt idx="3539">
                  <c:v>1.0971470000000001</c:v>
                </c:pt>
                <c:pt idx="3540">
                  <c:v>1.097235</c:v>
                </c:pt>
                <c:pt idx="3541">
                  <c:v>1.097329</c:v>
                </c:pt>
                <c:pt idx="3542">
                  <c:v>1.097437</c:v>
                </c:pt>
                <c:pt idx="3543">
                  <c:v>1.0975600000000001</c:v>
                </c:pt>
                <c:pt idx="3544">
                  <c:v>1.0976919999999999</c:v>
                </c:pt>
                <c:pt idx="3545">
                  <c:v>1.0978300000000001</c:v>
                </c:pt>
                <c:pt idx="3546">
                  <c:v>1.0979699999999999</c:v>
                </c:pt>
                <c:pt idx="3547">
                  <c:v>1.098115</c:v>
                </c:pt>
                <c:pt idx="3548">
                  <c:v>1.0982700000000001</c:v>
                </c:pt>
                <c:pt idx="3549">
                  <c:v>1.0984370000000001</c:v>
                </c:pt>
                <c:pt idx="3550">
                  <c:v>1.0986210000000001</c:v>
                </c:pt>
                <c:pt idx="3551">
                  <c:v>1.0988230000000001</c:v>
                </c:pt>
                <c:pt idx="3552">
                  <c:v>1.0990439999999999</c:v>
                </c:pt>
                <c:pt idx="3553">
                  <c:v>1.0992820000000001</c:v>
                </c:pt>
                <c:pt idx="3554">
                  <c:v>1.0995330000000001</c:v>
                </c:pt>
                <c:pt idx="3555">
                  <c:v>1.0997889999999999</c:v>
                </c:pt>
                <c:pt idx="3556">
                  <c:v>1.1000300000000001</c:v>
                </c:pt>
                <c:pt idx="3557">
                  <c:v>1.100236</c:v>
                </c:pt>
                <c:pt idx="3558">
                  <c:v>1.1003829999999999</c:v>
                </c:pt>
                <c:pt idx="3559">
                  <c:v>1.100457</c:v>
                </c:pt>
                <c:pt idx="3560">
                  <c:v>1.10046</c:v>
                </c:pt>
                <c:pt idx="3561">
                  <c:v>1.100417</c:v>
                </c:pt>
                <c:pt idx="3562">
                  <c:v>1.1003639999999999</c:v>
                </c:pt>
                <c:pt idx="3563">
                  <c:v>1.1003449999999999</c:v>
                </c:pt>
                <c:pt idx="3564">
                  <c:v>1.1003940000000001</c:v>
                </c:pt>
                <c:pt idx="3565">
                  <c:v>1.1005290000000001</c:v>
                </c:pt>
                <c:pt idx="3566">
                  <c:v>1.1007439999999999</c:v>
                </c:pt>
                <c:pt idx="3567">
                  <c:v>1.101013</c:v>
                </c:pt>
                <c:pt idx="3568">
                  <c:v>1.1013010000000001</c:v>
                </c:pt>
                <c:pt idx="3569">
                  <c:v>1.1015710000000001</c:v>
                </c:pt>
                <c:pt idx="3570">
                  <c:v>1.1017950000000001</c:v>
                </c:pt>
                <c:pt idx="3571">
                  <c:v>1.1019600000000001</c:v>
                </c:pt>
                <c:pt idx="3572">
                  <c:v>1.1020639999999999</c:v>
                </c:pt>
                <c:pt idx="3573">
                  <c:v>1.1021179999999999</c:v>
                </c:pt>
                <c:pt idx="3574">
                  <c:v>1.1021380000000001</c:v>
                </c:pt>
                <c:pt idx="3575">
                  <c:v>1.1021479999999999</c:v>
                </c:pt>
                <c:pt idx="3576">
                  <c:v>1.1021730000000001</c:v>
                </c:pt>
                <c:pt idx="3577">
                  <c:v>1.1022339999999999</c:v>
                </c:pt>
                <c:pt idx="3578">
                  <c:v>1.1023449999999999</c:v>
                </c:pt>
                <c:pt idx="3579">
                  <c:v>1.1025069999999999</c:v>
                </c:pt>
                <c:pt idx="3580">
                  <c:v>1.102708</c:v>
                </c:pt>
                <c:pt idx="3581">
                  <c:v>1.102921</c:v>
                </c:pt>
                <c:pt idx="3582">
                  <c:v>1.103118</c:v>
                </c:pt>
                <c:pt idx="3583">
                  <c:v>1.103278</c:v>
                </c:pt>
                <c:pt idx="3584">
                  <c:v>1.103389</c:v>
                </c:pt>
                <c:pt idx="3585">
                  <c:v>1.103459</c:v>
                </c:pt>
                <c:pt idx="3586">
                  <c:v>1.103505</c:v>
                </c:pt>
                <c:pt idx="3587">
                  <c:v>1.1035509999999999</c:v>
                </c:pt>
                <c:pt idx="3588">
                  <c:v>1.1036159999999999</c:v>
                </c:pt>
                <c:pt idx="3589">
                  <c:v>1.1037079999999999</c:v>
                </c:pt>
                <c:pt idx="3590">
                  <c:v>1.103826</c:v>
                </c:pt>
                <c:pt idx="3591">
                  <c:v>1.1039639999999999</c:v>
                </c:pt>
                <c:pt idx="3592">
                  <c:v>1.1041160000000001</c:v>
                </c:pt>
                <c:pt idx="3593">
                  <c:v>1.1042810000000001</c:v>
                </c:pt>
                <c:pt idx="3594">
                  <c:v>1.1044620000000001</c:v>
                </c:pt>
                <c:pt idx="3595">
                  <c:v>1.1046549999999999</c:v>
                </c:pt>
                <c:pt idx="3596">
                  <c:v>1.104854</c:v>
                </c:pt>
                <c:pt idx="3597">
                  <c:v>1.1050420000000001</c:v>
                </c:pt>
                <c:pt idx="3598">
                  <c:v>1.105192</c:v>
                </c:pt>
                <c:pt idx="3599">
                  <c:v>1.1052850000000001</c:v>
                </c:pt>
                <c:pt idx="3600">
                  <c:v>1.1053090000000001</c:v>
                </c:pt>
                <c:pt idx="3601">
                  <c:v>1.105267</c:v>
                </c:pt>
                <c:pt idx="3602">
                  <c:v>1.1051770000000001</c:v>
                </c:pt>
                <c:pt idx="3603">
                  <c:v>1.105064</c:v>
                </c:pt>
                <c:pt idx="3604">
                  <c:v>1.104957</c:v>
                </c:pt>
                <c:pt idx="3605">
                  <c:v>1.1048770000000001</c:v>
                </c:pt>
                <c:pt idx="3606">
                  <c:v>1.1048389999999999</c:v>
                </c:pt>
                <c:pt idx="3607">
                  <c:v>1.1048560000000001</c:v>
                </c:pt>
                <c:pt idx="3608">
                  <c:v>1.104938</c:v>
                </c:pt>
                <c:pt idx="3609">
                  <c:v>1.1050960000000001</c:v>
                </c:pt>
                <c:pt idx="3610">
                  <c:v>1.105334</c:v>
                </c:pt>
                <c:pt idx="3611">
                  <c:v>1.105645</c:v>
                </c:pt>
                <c:pt idx="3612">
                  <c:v>1.106009</c:v>
                </c:pt>
                <c:pt idx="3613">
                  <c:v>1.10639</c:v>
                </c:pt>
                <c:pt idx="3614">
                  <c:v>1.106746</c:v>
                </c:pt>
                <c:pt idx="3615">
                  <c:v>1.1070409999999999</c:v>
                </c:pt>
                <c:pt idx="3616">
                  <c:v>1.107254</c:v>
                </c:pt>
                <c:pt idx="3617">
                  <c:v>1.1073869999999999</c:v>
                </c:pt>
                <c:pt idx="3618">
                  <c:v>1.1074619999999999</c:v>
                </c:pt>
                <c:pt idx="3619">
                  <c:v>1.107507</c:v>
                </c:pt>
                <c:pt idx="3620">
                  <c:v>1.107545</c:v>
                </c:pt>
                <c:pt idx="3621">
                  <c:v>1.107586</c:v>
                </c:pt>
                <c:pt idx="3622">
                  <c:v>1.107623</c:v>
                </c:pt>
                <c:pt idx="3623">
                  <c:v>1.107642</c:v>
                </c:pt>
                <c:pt idx="3624">
                  <c:v>1.107629</c:v>
                </c:pt>
                <c:pt idx="3625">
                  <c:v>1.10758</c:v>
                </c:pt>
                <c:pt idx="3626">
                  <c:v>1.107504</c:v>
                </c:pt>
                <c:pt idx="3627">
                  <c:v>1.1074250000000001</c:v>
                </c:pt>
                <c:pt idx="3628">
                  <c:v>1.1073679999999999</c:v>
                </c:pt>
                <c:pt idx="3629">
                  <c:v>1.1073539999999999</c:v>
                </c:pt>
                <c:pt idx="3630">
                  <c:v>1.107399</c:v>
                </c:pt>
                <c:pt idx="3631">
                  <c:v>1.1075120000000001</c:v>
                </c:pt>
                <c:pt idx="3632">
                  <c:v>1.107699</c:v>
                </c:pt>
                <c:pt idx="3633">
                  <c:v>1.1079619999999999</c:v>
                </c:pt>
                <c:pt idx="3634">
                  <c:v>1.108303</c:v>
                </c:pt>
                <c:pt idx="3635">
                  <c:v>1.108714</c:v>
                </c:pt>
                <c:pt idx="3636">
                  <c:v>1.1091770000000001</c:v>
                </c:pt>
                <c:pt idx="3637">
                  <c:v>1.109659</c:v>
                </c:pt>
                <c:pt idx="3638">
                  <c:v>1.1101209999999999</c:v>
                </c:pt>
                <c:pt idx="3639">
                  <c:v>1.1105179999999999</c:v>
                </c:pt>
                <c:pt idx="3640">
                  <c:v>1.1108169999999999</c:v>
                </c:pt>
                <c:pt idx="3641">
                  <c:v>1.111003</c:v>
                </c:pt>
                <c:pt idx="3642">
                  <c:v>1.1110770000000001</c:v>
                </c:pt>
                <c:pt idx="3643">
                  <c:v>1.111057</c:v>
                </c:pt>
                <c:pt idx="3644">
                  <c:v>1.110968</c:v>
                </c:pt>
                <c:pt idx="3645">
                  <c:v>1.1108370000000001</c:v>
                </c:pt>
                <c:pt idx="3646">
                  <c:v>1.1106860000000001</c:v>
                </c:pt>
                <c:pt idx="3647">
                  <c:v>1.110536</c:v>
                </c:pt>
                <c:pt idx="3648">
                  <c:v>1.1104039999999999</c:v>
                </c:pt>
                <c:pt idx="3649">
                  <c:v>1.1103080000000001</c:v>
                </c:pt>
                <c:pt idx="3650">
                  <c:v>1.1102669999999999</c:v>
                </c:pt>
                <c:pt idx="3651">
                  <c:v>1.1102920000000001</c:v>
                </c:pt>
                <c:pt idx="3652">
                  <c:v>1.1103879999999999</c:v>
                </c:pt>
                <c:pt idx="3653">
                  <c:v>1.1105499999999999</c:v>
                </c:pt>
                <c:pt idx="3654">
                  <c:v>1.110762</c:v>
                </c:pt>
                <c:pt idx="3655">
                  <c:v>1.1110089999999999</c:v>
                </c:pt>
                <c:pt idx="3656">
                  <c:v>1.111272</c:v>
                </c:pt>
                <c:pt idx="3657">
                  <c:v>1.1115409999999999</c:v>
                </c:pt>
                <c:pt idx="3658">
                  <c:v>1.1118110000000001</c:v>
                </c:pt>
                <c:pt idx="3659">
                  <c:v>1.112074</c:v>
                </c:pt>
                <c:pt idx="3660">
                  <c:v>1.112323</c:v>
                </c:pt>
                <c:pt idx="3661">
                  <c:v>1.112546</c:v>
                </c:pt>
                <c:pt idx="3662">
                  <c:v>1.1127290000000001</c:v>
                </c:pt>
                <c:pt idx="3663">
                  <c:v>1.1128640000000001</c:v>
                </c:pt>
                <c:pt idx="3664">
                  <c:v>1.112954</c:v>
                </c:pt>
                <c:pt idx="3665">
                  <c:v>1.1130139999999999</c:v>
                </c:pt>
                <c:pt idx="3666">
                  <c:v>1.113067</c:v>
                </c:pt>
                <c:pt idx="3667">
                  <c:v>1.113137</c:v>
                </c:pt>
                <c:pt idx="3668">
                  <c:v>1.1132379999999999</c:v>
                </c:pt>
                <c:pt idx="3669">
                  <c:v>1.1133679999999999</c:v>
                </c:pt>
                <c:pt idx="3670">
                  <c:v>1.1135109999999999</c:v>
                </c:pt>
                <c:pt idx="3671">
                  <c:v>1.1136379999999999</c:v>
                </c:pt>
                <c:pt idx="3672">
                  <c:v>1.1137250000000001</c:v>
                </c:pt>
                <c:pt idx="3673">
                  <c:v>1.1137570000000001</c:v>
                </c:pt>
                <c:pt idx="3674">
                  <c:v>1.1137360000000001</c:v>
                </c:pt>
                <c:pt idx="3675">
                  <c:v>1.1136839999999999</c:v>
                </c:pt>
                <c:pt idx="3676">
                  <c:v>1.113634</c:v>
                </c:pt>
                <c:pt idx="3677">
                  <c:v>1.113621</c:v>
                </c:pt>
                <c:pt idx="3678">
                  <c:v>1.1136729999999999</c:v>
                </c:pt>
                <c:pt idx="3679">
                  <c:v>1.113804</c:v>
                </c:pt>
                <c:pt idx="3680">
                  <c:v>1.114012</c:v>
                </c:pt>
                <c:pt idx="3681">
                  <c:v>1.114276</c:v>
                </c:pt>
                <c:pt idx="3682">
                  <c:v>1.114565</c:v>
                </c:pt>
                <c:pt idx="3683">
                  <c:v>1.114843</c:v>
                </c:pt>
                <c:pt idx="3684">
                  <c:v>1.1150789999999999</c:v>
                </c:pt>
                <c:pt idx="3685">
                  <c:v>1.1152519999999999</c:v>
                </c:pt>
                <c:pt idx="3686">
                  <c:v>1.115359</c:v>
                </c:pt>
                <c:pt idx="3687">
                  <c:v>1.115416</c:v>
                </c:pt>
                <c:pt idx="3688">
                  <c:v>1.115451</c:v>
                </c:pt>
                <c:pt idx="3689">
                  <c:v>1.1154919999999999</c:v>
                </c:pt>
                <c:pt idx="3690">
                  <c:v>1.115564</c:v>
                </c:pt>
                <c:pt idx="3691">
                  <c:v>1.1156790000000001</c:v>
                </c:pt>
                <c:pt idx="3692">
                  <c:v>1.115829</c:v>
                </c:pt>
                <c:pt idx="3693">
                  <c:v>1.1160000000000001</c:v>
                </c:pt>
                <c:pt idx="3694">
                  <c:v>1.116171</c:v>
                </c:pt>
                <c:pt idx="3695">
                  <c:v>1.1163259999999999</c:v>
                </c:pt>
                <c:pt idx="3696">
                  <c:v>1.116455</c:v>
                </c:pt>
                <c:pt idx="3697">
                  <c:v>1.116557</c:v>
                </c:pt>
                <c:pt idx="3698">
                  <c:v>1.1166290000000001</c:v>
                </c:pt>
                <c:pt idx="3699">
                  <c:v>1.116668</c:v>
                </c:pt>
                <c:pt idx="3700">
                  <c:v>1.1166689999999999</c:v>
                </c:pt>
                <c:pt idx="3701">
                  <c:v>1.1166259999999999</c:v>
                </c:pt>
                <c:pt idx="3702">
                  <c:v>1.116549</c:v>
                </c:pt>
                <c:pt idx="3703">
                  <c:v>1.116457</c:v>
                </c:pt>
                <c:pt idx="3704">
                  <c:v>1.1163860000000001</c:v>
                </c:pt>
                <c:pt idx="3705">
                  <c:v>1.1163749999999999</c:v>
                </c:pt>
                <c:pt idx="3706">
                  <c:v>1.1164529999999999</c:v>
                </c:pt>
                <c:pt idx="3707">
                  <c:v>1.1166259999999999</c:v>
                </c:pt>
                <c:pt idx="3708">
                  <c:v>1.11687</c:v>
                </c:pt>
                <c:pt idx="3709">
                  <c:v>1.1171409999999999</c:v>
                </c:pt>
                <c:pt idx="3710">
                  <c:v>1.117388</c:v>
                </c:pt>
                <c:pt idx="3711">
                  <c:v>1.117572</c:v>
                </c:pt>
                <c:pt idx="3712">
                  <c:v>1.1176790000000001</c:v>
                </c:pt>
                <c:pt idx="3713">
                  <c:v>1.1177280000000001</c:v>
                </c:pt>
                <c:pt idx="3714">
                  <c:v>1.1177589999999999</c:v>
                </c:pt>
                <c:pt idx="3715">
                  <c:v>1.117815</c:v>
                </c:pt>
                <c:pt idx="3716">
                  <c:v>1.1179300000000001</c:v>
                </c:pt>
                <c:pt idx="3717">
                  <c:v>1.1181140000000001</c:v>
                </c:pt>
                <c:pt idx="3718">
                  <c:v>1.118355</c:v>
                </c:pt>
                <c:pt idx="3719">
                  <c:v>1.1186229999999999</c:v>
                </c:pt>
                <c:pt idx="3720">
                  <c:v>1.118884</c:v>
                </c:pt>
                <c:pt idx="3721">
                  <c:v>1.119113</c:v>
                </c:pt>
                <c:pt idx="3722">
                  <c:v>1.1192930000000001</c:v>
                </c:pt>
                <c:pt idx="3723">
                  <c:v>1.119421</c:v>
                </c:pt>
                <c:pt idx="3724">
                  <c:v>1.1195029999999999</c:v>
                </c:pt>
                <c:pt idx="3725">
                  <c:v>1.11955</c:v>
                </c:pt>
                <c:pt idx="3726">
                  <c:v>1.1195729999999999</c:v>
                </c:pt>
                <c:pt idx="3727">
                  <c:v>1.1195850000000001</c:v>
                </c:pt>
                <c:pt idx="3728">
                  <c:v>1.119597</c:v>
                </c:pt>
                <c:pt idx="3729">
                  <c:v>1.1196200000000001</c:v>
                </c:pt>
                <c:pt idx="3730">
                  <c:v>1.119661</c:v>
                </c:pt>
                <c:pt idx="3731">
                  <c:v>1.11972</c:v>
                </c:pt>
                <c:pt idx="3732">
                  <c:v>1.1197969999999999</c:v>
                </c:pt>
                <c:pt idx="3733">
                  <c:v>1.1198900000000001</c:v>
                </c:pt>
                <c:pt idx="3734">
                  <c:v>1.120004</c:v>
                </c:pt>
                <c:pt idx="3735">
                  <c:v>1.1201509999999999</c:v>
                </c:pt>
                <c:pt idx="3736">
                  <c:v>1.1203430000000001</c:v>
                </c:pt>
                <c:pt idx="3737">
                  <c:v>1.120592</c:v>
                </c:pt>
                <c:pt idx="3738">
                  <c:v>1.1208929999999999</c:v>
                </c:pt>
                <c:pt idx="3739">
                  <c:v>1.1212249999999999</c:v>
                </c:pt>
                <c:pt idx="3740">
                  <c:v>1.121548</c:v>
                </c:pt>
                <c:pt idx="3741">
                  <c:v>1.1218220000000001</c:v>
                </c:pt>
                <c:pt idx="3742">
                  <c:v>1.1220129999999999</c:v>
                </c:pt>
                <c:pt idx="3743">
                  <c:v>1.1221129999999999</c:v>
                </c:pt>
                <c:pt idx="3744">
                  <c:v>1.1221410000000001</c:v>
                </c:pt>
                <c:pt idx="3745">
                  <c:v>1.1221369999999999</c:v>
                </c:pt>
                <c:pt idx="3746">
                  <c:v>1.1221429999999999</c:v>
                </c:pt>
                <c:pt idx="3747">
                  <c:v>1.1221859999999999</c:v>
                </c:pt>
                <c:pt idx="3748">
                  <c:v>1.1222700000000001</c:v>
                </c:pt>
                <c:pt idx="3749">
                  <c:v>1.122377</c:v>
                </c:pt>
                <c:pt idx="3750">
                  <c:v>1.1224769999999999</c:v>
                </c:pt>
                <c:pt idx="3751">
                  <c:v>1.122547</c:v>
                </c:pt>
                <c:pt idx="3752">
                  <c:v>1.122584</c:v>
                </c:pt>
                <c:pt idx="3753">
                  <c:v>1.1226069999999999</c:v>
                </c:pt>
                <c:pt idx="3754">
                  <c:v>1.122647</c:v>
                </c:pt>
                <c:pt idx="3755">
                  <c:v>1.122736</c:v>
                </c:pt>
                <c:pt idx="3756">
                  <c:v>1.122889</c:v>
                </c:pt>
                <c:pt idx="3757">
                  <c:v>1.1230990000000001</c:v>
                </c:pt>
                <c:pt idx="3758">
                  <c:v>1.123345</c:v>
                </c:pt>
                <c:pt idx="3759">
                  <c:v>1.1236010000000001</c:v>
                </c:pt>
                <c:pt idx="3760">
                  <c:v>1.1238429999999999</c:v>
                </c:pt>
                <c:pt idx="3761">
                  <c:v>1.124061</c:v>
                </c:pt>
                <c:pt idx="3762">
                  <c:v>1.1242540000000001</c:v>
                </c:pt>
                <c:pt idx="3763">
                  <c:v>1.124422</c:v>
                </c:pt>
                <c:pt idx="3764">
                  <c:v>1.1245609999999999</c:v>
                </c:pt>
                <c:pt idx="3765">
                  <c:v>1.124663</c:v>
                </c:pt>
                <c:pt idx="3766">
                  <c:v>1.1247210000000001</c:v>
                </c:pt>
                <c:pt idx="3767">
                  <c:v>1.124741</c:v>
                </c:pt>
                <c:pt idx="3768">
                  <c:v>1.124744</c:v>
                </c:pt>
                <c:pt idx="3769">
                  <c:v>1.1247689999999999</c:v>
                </c:pt>
                <c:pt idx="3770">
                  <c:v>1.1248560000000001</c:v>
                </c:pt>
                <c:pt idx="3771">
                  <c:v>1.1250329999999999</c:v>
                </c:pt>
                <c:pt idx="3772">
                  <c:v>1.1253059999999999</c:v>
                </c:pt>
                <c:pt idx="3773">
                  <c:v>1.125651</c:v>
                </c:pt>
                <c:pt idx="3774">
                  <c:v>1.1260220000000001</c:v>
                </c:pt>
                <c:pt idx="3775">
                  <c:v>1.126371</c:v>
                </c:pt>
                <c:pt idx="3776">
                  <c:v>1.12666</c:v>
                </c:pt>
                <c:pt idx="3777">
                  <c:v>1.1268720000000001</c:v>
                </c:pt>
                <c:pt idx="3778">
                  <c:v>1.1270100000000001</c:v>
                </c:pt>
                <c:pt idx="3779">
                  <c:v>1.127087</c:v>
                </c:pt>
                <c:pt idx="3780">
                  <c:v>1.127116</c:v>
                </c:pt>
                <c:pt idx="3781">
                  <c:v>1.1270960000000001</c:v>
                </c:pt>
                <c:pt idx="3782">
                  <c:v>1.1270199999999999</c:v>
                </c:pt>
                <c:pt idx="3783">
                  <c:v>1.126881</c:v>
                </c:pt>
                <c:pt idx="3784">
                  <c:v>1.1266830000000001</c:v>
                </c:pt>
                <c:pt idx="3785">
                  <c:v>1.1264449999999999</c:v>
                </c:pt>
                <c:pt idx="3786">
                  <c:v>1.126209</c:v>
                </c:pt>
                <c:pt idx="3787">
                  <c:v>1.126017</c:v>
                </c:pt>
                <c:pt idx="3788">
                  <c:v>1.12591</c:v>
                </c:pt>
                <c:pt idx="3789">
                  <c:v>1.1259079999999999</c:v>
                </c:pt>
                <c:pt idx="3790">
                  <c:v>1.126012</c:v>
                </c:pt>
                <c:pt idx="3791">
                  <c:v>1.126207</c:v>
                </c:pt>
                <c:pt idx="3792">
                  <c:v>1.1264670000000001</c:v>
                </c:pt>
                <c:pt idx="3793">
                  <c:v>1.1267689999999999</c:v>
                </c:pt>
                <c:pt idx="3794">
                  <c:v>1.1270929999999999</c:v>
                </c:pt>
                <c:pt idx="3795">
                  <c:v>1.127424</c:v>
                </c:pt>
                <c:pt idx="3796">
                  <c:v>1.1277459999999999</c:v>
                </c:pt>
                <c:pt idx="3797">
                  <c:v>1.128039</c:v>
                </c:pt>
                <c:pt idx="3798">
                  <c:v>1.128277</c:v>
                </c:pt>
                <c:pt idx="3799">
                  <c:v>1.1284380000000001</c:v>
                </c:pt>
                <c:pt idx="3800">
                  <c:v>1.1285050000000001</c:v>
                </c:pt>
                <c:pt idx="3801">
                  <c:v>1.128479</c:v>
                </c:pt>
                <c:pt idx="3802">
                  <c:v>1.128379</c:v>
                </c:pt>
                <c:pt idx="3803">
                  <c:v>1.128242</c:v>
                </c:pt>
                <c:pt idx="3804">
                  <c:v>1.1281129999999999</c:v>
                </c:pt>
                <c:pt idx="3805">
                  <c:v>1.1280349999999999</c:v>
                </c:pt>
                <c:pt idx="3806">
                  <c:v>1.1280410000000001</c:v>
                </c:pt>
                <c:pt idx="3807">
                  <c:v>1.128145</c:v>
                </c:pt>
                <c:pt idx="3808">
                  <c:v>1.128341</c:v>
                </c:pt>
                <c:pt idx="3809">
                  <c:v>1.1286</c:v>
                </c:pt>
                <c:pt idx="3810">
                  <c:v>1.128884</c:v>
                </c:pt>
                <c:pt idx="3811">
                  <c:v>1.129148</c:v>
                </c:pt>
                <c:pt idx="3812">
                  <c:v>1.1293530000000001</c:v>
                </c:pt>
                <c:pt idx="3813">
                  <c:v>1.129478</c:v>
                </c:pt>
                <c:pt idx="3814">
                  <c:v>1.1295219999999999</c:v>
                </c:pt>
                <c:pt idx="3815">
                  <c:v>1.1295090000000001</c:v>
                </c:pt>
                <c:pt idx="3816">
                  <c:v>1.1294709999999999</c:v>
                </c:pt>
                <c:pt idx="3817">
                  <c:v>1.1294459999999999</c:v>
                </c:pt>
                <c:pt idx="3818">
                  <c:v>1.129459</c:v>
                </c:pt>
                <c:pt idx="3819">
                  <c:v>1.129518</c:v>
                </c:pt>
                <c:pt idx="3820">
                  <c:v>1.1296109999999999</c:v>
                </c:pt>
                <c:pt idx="3821">
                  <c:v>1.1297170000000001</c:v>
                </c:pt>
                <c:pt idx="3822">
                  <c:v>1.129818</c:v>
                </c:pt>
                <c:pt idx="3823">
                  <c:v>1.1299049999999999</c:v>
                </c:pt>
                <c:pt idx="3824">
                  <c:v>1.12999</c:v>
                </c:pt>
                <c:pt idx="3825">
                  <c:v>1.130091</c:v>
                </c:pt>
                <c:pt idx="3826">
                  <c:v>1.130228</c:v>
                </c:pt>
                <c:pt idx="3827">
                  <c:v>1.130409</c:v>
                </c:pt>
                <c:pt idx="3828">
                  <c:v>1.1306229999999999</c:v>
                </c:pt>
                <c:pt idx="3829">
                  <c:v>1.1308450000000001</c:v>
                </c:pt>
                <c:pt idx="3830">
                  <c:v>1.1310450000000001</c:v>
                </c:pt>
                <c:pt idx="3831">
                  <c:v>1.1311990000000001</c:v>
                </c:pt>
                <c:pt idx="3832">
                  <c:v>1.1313029999999999</c:v>
                </c:pt>
                <c:pt idx="3833">
                  <c:v>1.1313679999999999</c:v>
                </c:pt>
                <c:pt idx="3834">
                  <c:v>1.131416</c:v>
                </c:pt>
                <c:pt idx="3835">
                  <c:v>1.131472</c:v>
                </c:pt>
                <c:pt idx="3836">
                  <c:v>1.1315489999999999</c:v>
                </c:pt>
                <c:pt idx="3837">
                  <c:v>1.131651</c:v>
                </c:pt>
                <c:pt idx="3838">
                  <c:v>1.1317680000000001</c:v>
                </c:pt>
                <c:pt idx="3839">
                  <c:v>1.131893</c:v>
                </c:pt>
                <c:pt idx="3840">
                  <c:v>1.132018</c:v>
                </c:pt>
                <c:pt idx="3841">
                  <c:v>1.1321429999999999</c:v>
                </c:pt>
                <c:pt idx="3842">
                  <c:v>1.1322730000000001</c:v>
                </c:pt>
                <c:pt idx="3843">
                  <c:v>1.132409</c:v>
                </c:pt>
                <c:pt idx="3844">
                  <c:v>1.1325510000000001</c:v>
                </c:pt>
                <c:pt idx="3845">
                  <c:v>1.132695</c:v>
                </c:pt>
                <c:pt idx="3846">
                  <c:v>1.132836</c:v>
                </c:pt>
                <c:pt idx="3847">
                  <c:v>1.1329750000000001</c:v>
                </c:pt>
                <c:pt idx="3848">
                  <c:v>1.133114</c:v>
                </c:pt>
                <c:pt idx="3849">
                  <c:v>1.1332629999999999</c:v>
                </c:pt>
                <c:pt idx="3850">
                  <c:v>1.133426</c:v>
                </c:pt>
                <c:pt idx="3851">
                  <c:v>1.133602</c:v>
                </c:pt>
                <c:pt idx="3852">
                  <c:v>1.133777</c:v>
                </c:pt>
                <c:pt idx="3853">
                  <c:v>1.133937</c:v>
                </c:pt>
                <c:pt idx="3854">
                  <c:v>1.1340680000000001</c:v>
                </c:pt>
                <c:pt idx="3855">
                  <c:v>1.134166</c:v>
                </c:pt>
                <c:pt idx="3856">
                  <c:v>1.134242</c:v>
                </c:pt>
                <c:pt idx="3857">
                  <c:v>1.134309</c:v>
                </c:pt>
                <c:pt idx="3858">
                  <c:v>1.134382</c:v>
                </c:pt>
                <c:pt idx="3859">
                  <c:v>1.1344650000000001</c:v>
                </c:pt>
                <c:pt idx="3860">
                  <c:v>1.1345460000000001</c:v>
                </c:pt>
                <c:pt idx="3861">
                  <c:v>1.134609</c:v>
                </c:pt>
                <c:pt idx="3862">
                  <c:v>1.134641</c:v>
                </c:pt>
                <c:pt idx="3863">
                  <c:v>1.134644</c:v>
                </c:pt>
                <c:pt idx="3864">
                  <c:v>1.134639</c:v>
                </c:pt>
                <c:pt idx="3865">
                  <c:v>1.134655</c:v>
                </c:pt>
                <c:pt idx="3866">
                  <c:v>1.1347240000000001</c:v>
                </c:pt>
                <c:pt idx="3867">
                  <c:v>1.1348560000000001</c:v>
                </c:pt>
                <c:pt idx="3868">
                  <c:v>1.1350370000000001</c:v>
                </c:pt>
                <c:pt idx="3869">
                  <c:v>1.135232</c:v>
                </c:pt>
                <c:pt idx="3870">
                  <c:v>1.135394</c:v>
                </c:pt>
                <c:pt idx="3871">
                  <c:v>1.1354930000000001</c:v>
                </c:pt>
                <c:pt idx="3872">
                  <c:v>1.1355189999999999</c:v>
                </c:pt>
                <c:pt idx="3873">
                  <c:v>1.135497</c:v>
                </c:pt>
                <c:pt idx="3874">
                  <c:v>1.1354679999999999</c:v>
                </c:pt>
                <c:pt idx="3875">
                  <c:v>1.1354789999999999</c:v>
                </c:pt>
                <c:pt idx="3876">
                  <c:v>1.135562</c:v>
                </c:pt>
                <c:pt idx="3877">
                  <c:v>1.1357219999999999</c:v>
                </c:pt>
                <c:pt idx="3878">
                  <c:v>1.1359399999999999</c:v>
                </c:pt>
                <c:pt idx="3879">
                  <c:v>1.1361840000000001</c:v>
                </c:pt>
                <c:pt idx="3880">
                  <c:v>1.1364240000000001</c:v>
                </c:pt>
                <c:pt idx="3881">
                  <c:v>1.136633</c:v>
                </c:pt>
                <c:pt idx="3882">
                  <c:v>1.1368050000000001</c:v>
                </c:pt>
                <c:pt idx="3883">
                  <c:v>1.1369370000000001</c:v>
                </c:pt>
                <c:pt idx="3884">
                  <c:v>1.137035</c:v>
                </c:pt>
                <c:pt idx="3885">
                  <c:v>1.1370990000000001</c:v>
                </c:pt>
                <c:pt idx="3886">
                  <c:v>1.137132</c:v>
                </c:pt>
                <c:pt idx="3887">
                  <c:v>1.1371370000000001</c:v>
                </c:pt>
                <c:pt idx="3888">
                  <c:v>1.137122</c:v>
                </c:pt>
                <c:pt idx="3889">
                  <c:v>1.137103</c:v>
                </c:pt>
                <c:pt idx="3890">
                  <c:v>1.137103</c:v>
                </c:pt>
                <c:pt idx="3891">
                  <c:v>1.1371370000000001</c:v>
                </c:pt>
                <c:pt idx="3892">
                  <c:v>1.1372150000000001</c:v>
                </c:pt>
                <c:pt idx="3893">
                  <c:v>1.1373340000000001</c:v>
                </c:pt>
                <c:pt idx="3894">
                  <c:v>1.137481</c:v>
                </c:pt>
                <c:pt idx="3895">
                  <c:v>1.1376409999999999</c:v>
                </c:pt>
                <c:pt idx="3896">
                  <c:v>1.1377980000000001</c:v>
                </c:pt>
                <c:pt idx="3897">
                  <c:v>1.137942</c:v>
                </c:pt>
                <c:pt idx="3898">
                  <c:v>1.1380710000000001</c:v>
                </c:pt>
                <c:pt idx="3899">
                  <c:v>1.1381870000000001</c:v>
                </c:pt>
                <c:pt idx="3900">
                  <c:v>1.13829</c:v>
                </c:pt>
                <c:pt idx="3901">
                  <c:v>1.1383840000000001</c:v>
                </c:pt>
                <c:pt idx="3902">
                  <c:v>1.1384719999999999</c:v>
                </c:pt>
                <c:pt idx="3903">
                  <c:v>1.1385609999999999</c:v>
                </c:pt>
                <c:pt idx="3904">
                  <c:v>1.1386609999999999</c:v>
                </c:pt>
                <c:pt idx="3905">
                  <c:v>1.1387799999999999</c:v>
                </c:pt>
                <c:pt idx="3906">
                  <c:v>1.1389229999999999</c:v>
                </c:pt>
                <c:pt idx="3907">
                  <c:v>1.139084</c:v>
                </c:pt>
                <c:pt idx="3908">
                  <c:v>1.139251</c:v>
                </c:pt>
                <c:pt idx="3909">
                  <c:v>1.1394029999999999</c:v>
                </c:pt>
                <c:pt idx="3910">
                  <c:v>1.1395249999999999</c:v>
                </c:pt>
                <c:pt idx="3911">
                  <c:v>1.1396090000000001</c:v>
                </c:pt>
                <c:pt idx="3912">
                  <c:v>1.139659</c:v>
                </c:pt>
                <c:pt idx="3913">
                  <c:v>1.1396900000000001</c:v>
                </c:pt>
                <c:pt idx="3914">
                  <c:v>1.139721</c:v>
                </c:pt>
                <c:pt idx="3915">
                  <c:v>1.139761</c:v>
                </c:pt>
                <c:pt idx="3916">
                  <c:v>1.1398140000000001</c:v>
                </c:pt>
                <c:pt idx="3917">
                  <c:v>1.1398740000000001</c:v>
                </c:pt>
                <c:pt idx="3918">
                  <c:v>1.139934</c:v>
                </c:pt>
                <c:pt idx="3919">
                  <c:v>1.1399950000000001</c:v>
                </c:pt>
                <c:pt idx="3920">
                  <c:v>1.140069</c:v>
                </c:pt>
                <c:pt idx="3921">
                  <c:v>1.1401779999999999</c:v>
                </c:pt>
                <c:pt idx="3922">
                  <c:v>1.140342</c:v>
                </c:pt>
                <c:pt idx="3923">
                  <c:v>1.1405719999999999</c:v>
                </c:pt>
                <c:pt idx="3924">
                  <c:v>1.1408579999999999</c:v>
                </c:pt>
                <c:pt idx="3925">
                  <c:v>1.141173</c:v>
                </c:pt>
                <c:pt idx="3926">
                  <c:v>1.141478</c:v>
                </c:pt>
                <c:pt idx="3927">
                  <c:v>1.1417330000000001</c:v>
                </c:pt>
                <c:pt idx="3928">
                  <c:v>1.1419090000000001</c:v>
                </c:pt>
                <c:pt idx="3929">
                  <c:v>1.1419980000000001</c:v>
                </c:pt>
                <c:pt idx="3930">
                  <c:v>1.1420060000000001</c:v>
                </c:pt>
                <c:pt idx="3931">
                  <c:v>1.1419539999999999</c:v>
                </c:pt>
                <c:pt idx="3932">
                  <c:v>1.1418649999999999</c:v>
                </c:pt>
                <c:pt idx="3933">
                  <c:v>1.141764</c:v>
                </c:pt>
                <c:pt idx="3934">
                  <c:v>1.1416740000000001</c:v>
                </c:pt>
                <c:pt idx="3935">
                  <c:v>1.141613</c:v>
                </c:pt>
                <c:pt idx="3936">
                  <c:v>1.141597</c:v>
                </c:pt>
                <c:pt idx="3937">
                  <c:v>1.141637</c:v>
                </c:pt>
                <c:pt idx="3938">
                  <c:v>1.1417310000000001</c:v>
                </c:pt>
                <c:pt idx="3939">
                  <c:v>1.1418649999999999</c:v>
                </c:pt>
                <c:pt idx="3940">
                  <c:v>1.1420159999999999</c:v>
                </c:pt>
                <c:pt idx="3941">
                  <c:v>1.1421520000000001</c:v>
                </c:pt>
                <c:pt idx="3942">
                  <c:v>1.1422490000000001</c:v>
                </c:pt>
                <c:pt idx="3943">
                  <c:v>1.1422969999999999</c:v>
                </c:pt>
                <c:pt idx="3944">
                  <c:v>1.1423099999999999</c:v>
                </c:pt>
                <c:pt idx="3945">
                  <c:v>1.1423140000000001</c:v>
                </c:pt>
                <c:pt idx="3946">
                  <c:v>1.1423399999999999</c:v>
                </c:pt>
                <c:pt idx="3947">
                  <c:v>1.1424129999999999</c:v>
                </c:pt>
                <c:pt idx="3948">
                  <c:v>1.1425339999999999</c:v>
                </c:pt>
                <c:pt idx="3949">
                  <c:v>1.142684</c:v>
                </c:pt>
                <c:pt idx="3950">
                  <c:v>1.1428210000000001</c:v>
                </c:pt>
                <c:pt idx="3951">
                  <c:v>1.1429050000000001</c:v>
                </c:pt>
                <c:pt idx="3952">
                  <c:v>1.1429020000000001</c:v>
                </c:pt>
                <c:pt idx="3953">
                  <c:v>1.1427970000000001</c:v>
                </c:pt>
                <c:pt idx="3954">
                  <c:v>1.1425959999999999</c:v>
                </c:pt>
                <c:pt idx="3955">
                  <c:v>1.1423220000000001</c:v>
                </c:pt>
                <c:pt idx="3956">
                  <c:v>1.1420079999999999</c:v>
                </c:pt>
                <c:pt idx="3957">
                  <c:v>1.141688</c:v>
                </c:pt>
                <c:pt idx="3958">
                  <c:v>1.141394</c:v>
                </c:pt>
                <c:pt idx="3959">
                  <c:v>1.141151</c:v>
                </c:pt>
                <c:pt idx="3960">
                  <c:v>1.140984</c:v>
                </c:pt>
                <c:pt idx="3961">
                  <c:v>1.140908</c:v>
                </c:pt>
                <c:pt idx="3962">
                  <c:v>1.1409389999999999</c:v>
                </c:pt>
                <c:pt idx="3963">
                  <c:v>1.141081</c:v>
                </c:pt>
                <c:pt idx="3964">
                  <c:v>1.141332</c:v>
                </c:pt>
                <c:pt idx="3965">
                  <c:v>1.1416820000000001</c:v>
                </c:pt>
                <c:pt idx="3966">
                  <c:v>1.142115</c:v>
                </c:pt>
                <c:pt idx="3967">
                  <c:v>1.1426080000000001</c:v>
                </c:pt>
                <c:pt idx="3968">
                  <c:v>1.143138</c:v>
                </c:pt>
                <c:pt idx="3969">
                  <c:v>1.143678</c:v>
                </c:pt>
                <c:pt idx="3970">
                  <c:v>1.144199</c:v>
                </c:pt>
                <c:pt idx="3971">
                  <c:v>1.144668</c:v>
                </c:pt>
                <c:pt idx="3972">
                  <c:v>1.145057</c:v>
                </c:pt>
                <c:pt idx="3973">
                  <c:v>1.1453439999999999</c:v>
                </c:pt>
                <c:pt idx="3974">
                  <c:v>1.1455200000000001</c:v>
                </c:pt>
                <c:pt idx="3975">
                  <c:v>1.1455919999999999</c:v>
                </c:pt>
                <c:pt idx="3976">
                  <c:v>1.14558</c:v>
                </c:pt>
                <c:pt idx="3977">
                  <c:v>1.1455090000000001</c:v>
                </c:pt>
                <c:pt idx="3978">
                  <c:v>1.1454</c:v>
                </c:pt>
                <c:pt idx="3979">
                  <c:v>1.145265</c:v>
                </c:pt>
                <c:pt idx="3980">
                  <c:v>1.145108</c:v>
                </c:pt>
                <c:pt idx="3981">
                  <c:v>1.144927</c:v>
                </c:pt>
                <c:pt idx="3982">
                  <c:v>1.1447290000000001</c:v>
                </c:pt>
                <c:pt idx="3983">
                  <c:v>1.1445320000000001</c:v>
                </c:pt>
                <c:pt idx="3984">
                  <c:v>1.144369</c:v>
                </c:pt>
                <c:pt idx="3985">
                  <c:v>1.1442749999999999</c:v>
                </c:pt>
                <c:pt idx="3986">
                  <c:v>1.144277</c:v>
                </c:pt>
                <c:pt idx="3987">
                  <c:v>1.1443810000000001</c:v>
                </c:pt>
                <c:pt idx="3988">
                  <c:v>1.144571</c:v>
                </c:pt>
                <c:pt idx="3989">
                  <c:v>1.144808</c:v>
                </c:pt>
                <c:pt idx="3990">
                  <c:v>1.145049</c:v>
                </c:pt>
                <c:pt idx="3991">
                  <c:v>1.1452560000000001</c:v>
                </c:pt>
                <c:pt idx="3992">
                  <c:v>1.1454089999999999</c:v>
                </c:pt>
                <c:pt idx="3993">
                  <c:v>1.145508</c:v>
                </c:pt>
                <c:pt idx="3994">
                  <c:v>1.1455679999999999</c:v>
                </c:pt>
                <c:pt idx="3995">
                  <c:v>1.145608</c:v>
                </c:pt>
                <c:pt idx="3996">
                  <c:v>1.1456500000000001</c:v>
                </c:pt>
                <c:pt idx="3997">
                  <c:v>1.1457109999999999</c:v>
                </c:pt>
                <c:pt idx="3998">
                  <c:v>1.1458010000000001</c:v>
                </c:pt>
                <c:pt idx="3999">
                  <c:v>1.1459299999999999</c:v>
                </c:pt>
                <c:pt idx="4000">
                  <c:v>1.146096</c:v>
                </c:pt>
                <c:pt idx="4001">
                  <c:v>1.146288</c:v>
                </c:pt>
                <c:pt idx="4002">
                  <c:v>1.1464780000000001</c:v>
                </c:pt>
                <c:pt idx="4003">
                  <c:v>1.146628</c:v>
                </c:pt>
                <c:pt idx="4004">
                  <c:v>1.146701</c:v>
                </c:pt>
                <c:pt idx="4005">
                  <c:v>1.146674</c:v>
                </c:pt>
                <c:pt idx="4006">
                  <c:v>1.1465540000000001</c:v>
                </c:pt>
                <c:pt idx="4007">
                  <c:v>1.1463810000000001</c:v>
                </c:pt>
                <c:pt idx="4008">
                  <c:v>1.146218</c:v>
                </c:pt>
                <c:pt idx="4009">
                  <c:v>1.1461250000000001</c:v>
                </c:pt>
                <c:pt idx="4010">
                  <c:v>1.1461429999999999</c:v>
                </c:pt>
                <c:pt idx="4011">
                  <c:v>1.1462779999999999</c:v>
                </c:pt>
                <c:pt idx="4012">
                  <c:v>1.1465019999999999</c:v>
                </c:pt>
                <c:pt idx="4013">
                  <c:v>1.146768</c:v>
                </c:pt>
                <c:pt idx="4014">
                  <c:v>1.1470320000000001</c:v>
                </c:pt>
                <c:pt idx="4015">
                  <c:v>1.1472690000000001</c:v>
                </c:pt>
                <c:pt idx="4016">
                  <c:v>1.147478</c:v>
                </c:pt>
                <c:pt idx="4017">
                  <c:v>1.14767</c:v>
                </c:pt>
                <c:pt idx="4018">
                  <c:v>1.147856</c:v>
                </c:pt>
                <c:pt idx="4019">
                  <c:v>1.1480269999999999</c:v>
                </c:pt>
                <c:pt idx="4020">
                  <c:v>1.1481570000000001</c:v>
                </c:pt>
                <c:pt idx="4021">
                  <c:v>1.148217</c:v>
                </c:pt>
                <c:pt idx="4022">
                  <c:v>1.1481840000000001</c:v>
                </c:pt>
                <c:pt idx="4023">
                  <c:v>1.148069</c:v>
                </c:pt>
                <c:pt idx="4024">
                  <c:v>1.1479090000000001</c:v>
                </c:pt>
                <c:pt idx="4025">
                  <c:v>1.1477619999999999</c:v>
                </c:pt>
                <c:pt idx="4026">
                  <c:v>1.14768</c:v>
                </c:pt>
                <c:pt idx="4027">
                  <c:v>1.147688</c:v>
                </c:pt>
                <c:pt idx="4028">
                  <c:v>1.1477850000000001</c:v>
                </c:pt>
                <c:pt idx="4029">
                  <c:v>1.147945</c:v>
                </c:pt>
                <c:pt idx="4030">
                  <c:v>1.148147</c:v>
                </c:pt>
                <c:pt idx="4031">
                  <c:v>1.148385</c:v>
                </c:pt>
                <c:pt idx="4032">
                  <c:v>1.1486810000000001</c:v>
                </c:pt>
                <c:pt idx="4033">
                  <c:v>1.149068</c:v>
                </c:pt>
                <c:pt idx="4034">
                  <c:v>1.1495709999999999</c:v>
                </c:pt>
                <c:pt idx="4035">
                  <c:v>1.1501790000000001</c:v>
                </c:pt>
                <c:pt idx="4036">
                  <c:v>1.150833</c:v>
                </c:pt>
                <c:pt idx="4037">
                  <c:v>1.1514450000000001</c:v>
                </c:pt>
                <c:pt idx="4038">
                  <c:v>1.1519250000000001</c:v>
                </c:pt>
                <c:pt idx="4039">
                  <c:v>1.1522129999999999</c:v>
                </c:pt>
                <c:pt idx="4040">
                  <c:v>1.1522939999999999</c:v>
                </c:pt>
                <c:pt idx="4041">
                  <c:v>1.152193</c:v>
                </c:pt>
                <c:pt idx="4042">
                  <c:v>1.1519630000000001</c:v>
                </c:pt>
                <c:pt idx="4043">
                  <c:v>1.151659</c:v>
                </c:pt>
                <c:pt idx="4044">
                  <c:v>1.151329</c:v>
                </c:pt>
                <c:pt idx="4045">
                  <c:v>1.151006</c:v>
                </c:pt>
                <c:pt idx="4046">
                  <c:v>1.150711</c:v>
                </c:pt>
                <c:pt idx="4047">
                  <c:v>1.1504540000000001</c:v>
                </c:pt>
                <c:pt idx="4048">
                  <c:v>1.1502410000000001</c:v>
                </c:pt>
                <c:pt idx="4049">
                  <c:v>1.150075</c:v>
                </c:pt>
                <c:pt idx="4050">
                  <c:v>1.149953</c:v>
                </c:pt>
                <c:pt idx="4051">
                  <c:v>1.1498619999999999</c:v>
                </c:pt>
                <c:pt idx="4052">
                  <c:v>1.1497839999999999</c:v>
                </c:pt>
                <c:pt idx="4053">
                  <c:v>1.1497010000000001</c:v>
                </c:pt>
                <c:pt idx="4054">
                  <c:v>1.1496</c:v>
                </c:pt>
                <c:pt idx="4055">
                  <c:v>1.149483</c:v>
                </c:pt>
                <c:pt idx="4056">
                  <c:v>1.1493690000000001</c:v>
                </c:pt>
                <c:pt idx="4057">
                  <c:v>1.149286</c:v>
                </c:pt>
                <c:pt idx="4058">
                  <c:v>1.1492560000000001</c:v>
                </c:pt>
                <c:pt idx="4059">
                  <c:v>1.1492880000000001</c:v>
                </c:pt>
                <c:pt idx="4060">
                  <c:v>1.14937</c:v>
                </c:pt>
                <c:pt idx="4061">
                  <c:v>1.149483</c:v>
                </c:pt>
                <c:pt idx="4062">
                  <c:v>1.149607</c:v>
                </c:pt>
                <c:pt idx="4063">
                  <c:v>1.149742</c:v>
                </c:pt>
                <c:pt idx="4064">
                  <c:v>1.149902</c:v>
                </c:pt>
                <c:pt idx="4065">
                  <c:v>1.1501129999999999</c:v>
                </c:pt>
                <c:pt idx="4066">
                  <c:v>1.150393</c:v>
                </c:pt>
                <c:pt idx="4067">
                  <c:v>1.1507400000000001</c:v>
                </c:pt>
                <c:pt idx="4068">
                  <c:v>1.151125</c:v>
                </c:pt>
                <c:pt idx="4069">
                  <c:v>1.151505</c:v>
                </c:pt>
                <c:pt idx="4070">
                  <c:v>1.1518409999999999</c:v>
                </c:pt>
                <c:pt idx="4071">
                  <c:v>1.1521140000000001</c:v>
                </c:pt>
                <c:pt idx="4072">
                  <c:v>1.152334</c:v>
                </c:pt>
                <c:pt idx="4073">
                  <c:v>1.152531</c:v>
                </c:pt>
                <c:pt idx="4074">
                  <c:v>1.152744</c:v>
                </c:pt>
                <c:pt idx="4075">
                  <c:v>1.153</c:v>
                </c:pt>
                <c:pt idx="4076">
                  <c:v>1.1533059999999999</c:v>
                </c:pt>
                <c:pt idx="4077">
                  <c:v>1.153648</c:v>
                </c:pt>
                <c:pt idx="4078">
                  <c:v>1.1540090000000001</c:v>
                </c:pt>
                <c:pt idx="4079">
                  <c:v>1.154372</c:v>
                </c:pt>
                <c:pt idx="4080">
                  <c:v>1.1547289999999999</c:v>
                </c:pt>
                <c:pt idx="4081">
                  <c:v>1.1550819999999999</c:v>
                </c:pt>
                <c:pt idx="4082">
                  <c:v>1.155435</c:v>
                </c:pt>
                <c:pt idx="4083">
                  <c:v>1.155786</c:v>
                </c:pt>
                <c:pt idx="4084">
                  <c:v>1.1561269999999999</c:v>
                </c:pt>
                <c:pt idx="4085">
                  <c:v>1.156453</c:v>
                </c:pt>
                <c:pt idx="4086">
                  <c:v>1.156765</c:v>
                </c:pt>
                <c:pt idx="4087">
                  <c:v>1.157073</c:v>
                </c:pt>
                <c:pt idx="4088">
                  <c:v>1.157389</c:v>
                </c:pt>
                <c:pt idx="4089">
                  <c:v>1.1577219999999999</c:v>
                </c:pt>
                <c:pt idx="4090">
                  <c:v>1.158061</c:v>
                </c:pt>
                <c:pt idx="4091">
                  <c:v>1.1583730000000001</c:v>
                </c:pt>
                <c:pt idx="4092">
                  <c:v>1.1586160000000001</c:v>
                </c:pt>
                <c:pt idx="4093">
                  <c:v>1.1587510000000001</c:v>
                </c:pt>
                <c:pt idx="4094">
                  <c:v>1.158765</c:v>
                </c:pt>
                <c:pt idx="4095">
                  <c:v>1.1586780000000001</c:v>
                </c:pt>
                <c:pt idx="4096">
                  <c:v>1.158541</c:v>
                </c:pt>
                <c:pt idx="4097">
                  <c:v>1.1584239999999999</c:v>
                </c:pt>
                <c:pt idx="4098">
                  <c:v>1.158385</c:v>
                </c:pt>
                <c:pt idx="4099">
                  <c:v>1.1584559999999999</c:v>
                </c:pt>
                <c:pt idx="4100">
                  <c:v>1.158636</c:v>
                </c:pt>
                <c:pt idx="4101">
                  <c:v>1.1588959999999999</c:v>
                </c:pt>
                <c:pt idx="4102">
                  <c:v>1.1591929999999999</c:v>
                </c:pt>
                <c:pt idx="4103">
                  <c:v>1.1594869999999999</c:v>
                </c:pt>
                <c:pt idx="4104">
                  <c:v>1.159751</c:v>
                </c:pt>
                <c:pt idx="4105">
                  <c:v>1.159977</c:v>
                </c:pt>
                <c:pt idx="4106">
                  <c:v>1.160169</c:v>
                </c:pt>
                <c:pt idx="4107">
                  <c:v>1.1603300000000001</c:v>
                </c:pt>
                <c:pt idx="4108">
                  <c:v>1.160463</c:v>
                </c:pt>
                <c:pt idx="4109">
                  <c:v>1.160566</c:v>
                </c:pt>
                <c:pt idx="4110">
                  <c:v>1.160633</c:v>
                </c:pt>
                <c:pt idx="4111">
                  <c:v>1.1606669999999999</c:v>
                </c:pt>
                <c:pt idx="4112">
                  <c:v>1.160679</c:v>
                </c:pt>
                <c:pt idx="4113">
                  <c:v>1.160684</c:v>
                </c:pt>
                <c:pt idx="4114">
                  <c:v>1.160706</c:v>
                </c:pt>
                <c:pt idx="4115">
                  <c:v>1.160763</c:v>
                </c:pt>
                <c:pt idx="4116">
                  <c:v>1.160865</c:v>
                </c:pt>
                <c:pt idx="4117">
                  <c:v>1.161014</c:v>
                </c:pt>
                <c:pt idx="4118">
                  <c:v>1.1612</c:v>
                </c:pt>
                <c:pt idx="4119">
                  <c:v>1.1614089999999999</c:v>
                </c:pt>
                <c:pt idx="4120">
                  <c:v>1.161621</c:v>
                </c:pt>
                <c:pt idx="4121">
                  <c:v>1.161816</c:v>
                </c:pt>
                <c:pt idx="4122">
                  <c:v>1.161977</c:v>
                </c:pt>
                <c:pt idx="4123">
                  <c:v>1.162086</c:v>
                </c:pt>
                <c:pt idx="4124">
                  <c:v>1.162137</c:v>
                </c:pt>
                <c:pt idx="4125">
                  <c:v>1.162131</c:v>
                </c:pt>
                <c:pt idx="4126">
                  <c:v>1.1620839999999999</c:v>
                </c:pt>
                <c:pt idx="4127">
                  <c:v>1.162018</c:v>
                </c:pt>
                <c:pt idx="4128">
                  <c:v>1.161958</c:v>
                </c:pt>
                <c:pt idx="4129">
                  <c:v>1.1619250000000001</c:v>
                </c:pt>
                <c:pt idx="4130">
                  <c:v>1.161923</c:v>
                </c:pt>
                <c:pt idx="4131">
                  <c:v>1.1619429999999999</c:v>
                </c:pt>
                <c:pt idx="4132">
                  <c:v>1.1619660000000001</c:v>
                </c:pt>
                <c:pt idx="4133">
                  <c:v>1.1619759999999999</c:v>
                </c:pt>
                <c:pt idx="4134">
                  <c:v>1.1619649999999999</c:v>
                </c:pt>
                <c:pt idx="4135">
                  <c:v>1.1619429999999999</c:v>
                </c:pt>
                <c:pt idx="4136">
                  <c:v>1.1619299999999999</c:v>
                </c:pt>
                <c:pt idx="4137">
                  <c:v>1.1619470000000001</c:v>
                </c:pt>
                <c:pt idx="4138">
                  <c:v>1.1620090000000001</c:v>
                </c:pt>
                <c:pt idx="4139">
                  <c:v>1.162112</c:v>
                </c:pt>
                <c:pt idx="4140">
                  <c:v>1.1622349999999999</c:v>
                </c:pt>
                <c:pt idx="4141">
                  <c:v>1.1623479999999999</c:v>
                </c:pt>
                <c:pt idx="4142">
                  <c:v>1.162428</c:v>
                </c:pt>
                <c:pt idx="4143">
                  <c:v>1.162463</c:v>
                </c:pt>
                <c:pt idx="4144">
                  <c:v>1.1624589999999999</c:v>
                </c:pt>
                <c:pt idx="4145">
                  <c:v>1.1624369999999999</c:v>
                </c:pt>
                <c:pt idx="4146">
                  <c:v>1.1624190000000001</c:v>
                </c:pt>
                <c:pt idx="4147">
                  <c:v>1.162423</c:v>
                </c:pt>
                <c:pt idx="4148">
                  <c:v>1.1624540000000001</c:v>
                </c:pt>
                <c:pt idx="4149">
                  <c:v>1.1625099999999999</c:v>
                </c:pt>
                <c:pt idx="4150">
                  <c:v>1.1625829999999999</c:v>
                </c:pt>
                <c:pt idx="4151">
                  <c:v>1.162669</c:v>
                </c:pt>
                <c:pt idx="4152">
                  <c:v>1.162768</c:v>
                </c:pt>
                <c:pt idx="4153">
                  <c:v>1.162884</c:v>
                </c:pt>
                <c:pt idx="4154">
                  <c:v>1.163017</c:v>
                </c:pt>
                <c:pt idx="4155">
                  <c:v>1.16316</c:v>
                </c:pt>
                <c:pt idx="4156">
                  <c:v>1.1633020000000001</c:v>
                </c:pt>
                <c:pt idx="4157">
                  <c:v>1.1634279999999999</c:v>
                </c:pt>
                <c:pt idx="4158">
                  <c:v>1.163535</c:v>
                </c:pt>
                <c:pt idx="4159">
                  <c:v>1.1636310000000001</c:v>
                </c:pt>
                <c:pt idx="4160">
                  <c:v>1.163737</c:v>
                </c:pt>
                <c:pt idx="4161">
                  <c:v>1.1638809999999999</c:v>
                </c:pt>
                <c:pt idx="4162">
                  <c:v>1.1640809999999999</c:v>
                </c:pt>
                <c:pt idx="4163">
                  <c:v>1.164344</c:v>
                </c:pt>
                <c:pt idx="4164">
                  <c:v>1.1646479999999999</c:v>
                </c:pt>
                <c:pt idx="4165">
                  <c:v>1.1649609999999999</c:v>
                </c:pt>
                <c:pt idx="4166">
                  <c:v>1.165238</c:v>
                </c:pt>
                <c:pt idx="4167">
                  <c:v>1.1654439999999999</c:v>
                </c:pt>
                <c:pt idx="4168">
                  <c:v>1.165557</c:v>
                </c:pt>
                <c:pt idx="4169">
                  <c:v>1.1655770000000001</c:v>
                </c:pt>
                <c:pt idx="4170">
                  <c:v>1.165521</c:v>
                </c:pt>
                <c:pt idx="4171">
                  <c:v>1.1654139999999999</c:v>
                </c:pt>
                <c:pt idx="4172">
                  <c:v>1.165286</c:v>
                </c:pt>
                <c:pt idx="4173">
                  <c:v>1.165168</c:v>
                </c:pt>
                <c:pt idx="4174">
                  <c:v>1.1650830000000001</c:v>
                </c:pt>
                <c:pt idx="4175">
                  <c:v>1.1650529999999999</c:v>
                </c:pt>
                <c:pt idx="4176">
                  <c:v>1.1650929999999999</c:v>
                </c:pt>
                <c:pt idx="4177">
                  <c:v>1.1652089999999999</c:v>
                </c:pt>
                <c:pt idx="4178">
                  <c:v>1.165394</c:v>
                </c:pt>
                <c:pt idx="4179">
                  <c:v>1.165635</c:v>
                </c:pt>
                <c:pt idx="4180">
                  <c:v>1.165907</c:v>
                </c:pt>
                <c:pt idx="4181">
                  <c:v>1.166185</c:v>
                </c:pt>
                <c:pt idx="4182">
                  <c:v>1.1664509999999999</c:v>
                </c:pt>
                <c:pt idx="4183">
                  <c:v>1.166695</c:v>
                </c:pt>
                <c:pt idx="4184">
                  <c:v>1.166919</c:v>
                </c:pt>
                <c:pt idx="4185">
                  <c:v>1.167127</c:v>
                </c:pt>
                <c:pt idx="4186">
                  <c:v>1.1673230000000001</c:v>
                </c:pt>
                <c:pt idx="4187">
                  <c:v>1.1675009999999999</c:v>
                </c:pt>
                <c:pt idx="4188">
                  <c:v>1.167651</c:v>
                </c:pt>
                <c:pt idx="4189">
                  <c:v>1.1677580000000001</c:v>
                </c:pt>
                <c:pt idx="4190">
                  <c:v>1.1678109999999999</c:v>
                </c:pt>
                <c:pt idx="4191">
                  <c:v>1.167813</c:v>
                </c:pt>
                <c:pt idx="4192">
                  <c:v>1.1677759999999999</c:v>
                </c:pt>
                <c:pt idx="4193">
                  <c:v>1.1677230000000001</c:v>
                </c:pt>
                <c:pt idx="4194">
                  <c:v>1.167675</c:v>
                </c:pt>
                <c:pt idx="4195">
                  <c:v>1.167648</c:v>
                </c:pt>
                <c:pt idx="4196">
                  <c:v>1.1676470000000001</c:v>
                </c:pt>
                <c:pt idx="4197">
                  <c:v>1.1676679999999999</c:v>
                </c:pt>
                <c:pt idx="4198">
                  <c:v>1.1677029999999999</c:v>
                </c:pt>
                <c:pt idx="4199">
                  <c:v>1.167745</c:v>
                </c:pt>
                <c:pt idx="4200">
                  <c:v>1.167794</c:v>
                </c:pt>
                <c:pt idx="4201">
                  <c:v>1.1678539999999999</c:v>
                </c:pt>
                <c:pt idx="4202">
                  <c:v>1.1679310000000001</c:v>
                </c:pt>
                <c:pt idx="4203">
                  <c:v>1.168032</c:v>
                </c:pt>
                <c:pt idx="4204">
                  <c:v>1.1681569999999999</c:v>
                </c:pt>
                <c:pt idx="4205">
                  <c:v>1.168302</c:v>
                </c:pt>
                <c:pt idx="4206">
                  <c:v>1.168461</c:v>
                </c:pt>
                <c:pt idx="4207">
                  <c:v>1.168622</c:v>
                </c:pt>
                <c:pt idx="4208">
                  <c:v>1.168777</c:v>
                </c:pt>
                <c:pt idx="4209">
                  <c:v>1.1689160000000001</c:v>
                </c:pt>
                <c:pt idx="4210">
                  <c:v>1.169035</c:v>
                </c:pt>
                <c:pt idx="4211">
                  <c:v>1.1691309999999999</c:v>
                </c:pt>
                <c:pt idx="4212">
                  <c:v>1.1692089999999999</c:v>
                </c:pt>
                <c:pt idx="4213">
                  <c:v>1.1692830000000001</c:v>
                </c:pt>
                <c:pt idx="4214">
                  <c:v>1.169367</c:v>
                </c:pt>
                <c:pt idx="4215">
                  <c:v>1.1694789999999999</c:v>
                </c:pt>
                <c:pt idx="4216">
                  <c:v>1.1696279999999999</c:v>
                </c:pt>
                <c:pt idx="4217">
                  <c:v>1.1698090000000001</c:v>
                </c:pt>
                <c:pt idx="4218">
                  <c:v>1.1700010000000001</c:v>
                </c:pt>
                <c:pt idx="4219">
                  <c:v>1.170174</c:v>
                </c:pt>
                <c:pt idx="4220">
                  <c:v>1.1702999999999999</c:v>
                </c:pt>
                <c:pt idx="4221">
                  <c:v>1.170363</c:v>
                </c:pt>
                <c:pt idx="4222">
                  <c:v>1.1703710000000001</c:v>
                </c:pt>
                <c:pt idx="4223">
                  <c:v>1.17035</c:v>
                </c:pt>
                <c:pt idx="4224">
                  <c:v>1.170339</c:v>
                </c:pt>
                <c:pt idx="4225">
                  <c:v>1.1703699999999999</c:v>
                </c:pt>
                <c:pt idx="4226">
                  <c:v>1.1704600000000001</c:v>
                </c:pt>
                <c:pt idx="4227">
                  <c:v>1.170601</c:v>
                </c:pt>
                <c:pt idx="4228">
                  <c:v>1.1707669999999999</c:v>
                </c:pt>
                <c:pt idx="4229">
                  <c:v>1.1709240000000001</c:v>
                </c:pt>
                <c:pt idx="4230">
                  <c:v>1.171046</c:v>
                </c:pt>
                <c:pt idx="4231">
                  <c:v>1.1711229999999999</c:v>
                </c:pt>
                <c:pt idx="4232">
                  <c:v>1.171168</c:v>
                </c:pt>
                <c:pt idx="4233">
                  <c:v>1.1712070000000001</c:v>
                </c:pt>
                <c:pt idx="4234">
                  <c:v>1.1712629999999999</c:v>
                </c:pt>
                <c:pt idx="4235">
                  <c:v>1.1713530000000001</c:v>
                </c:pt>
                <c:pt idx="4236">
                  <c:v>1.1714789999999999</c:v>
                </c:pt>
                <c:pt idx="4237">
                  <c:v>1.171632</c:v>
                </c:pt>
                <c:pt idx="4238">
                  <c:v>1.171797</c:v>
                </c:pt>
                <c:pt idx="4239">
                  <c:v>1.1719580000000001</c:v>
                </c:pt>
                <c:pt idx="4240">
                  <c:v>1.17211</c:v>
                </c:pt>
                <c:pt idx="4241">
                  <c:v>1.1722490000000001</c:v>
                </c:pt>
                <c:pt idx="4242">
                  <c:v>1.172374</c:v>
                </c:pt>
                <c:pt idx="4243">
                  <c:v>1.1724859999999999</c:v>
                </c:pt>
                <c:pt idx="4244">
                  <c:v>1.172585</c:v>
                </c:pt>
                <c:pt idx="4245">
                  <c:v>1.1726730000000001</c:v>
                </c:pt>
                <c:pt idx="4246">
                  <c:v>1.1727559999999999</c:v>
                </c:pt>
                <c:pt idx="4247">
                  <c:v>1.1728449999999999</c:v>
                </c:pt>
                <c:pt idx="4248">
                  <c:v>1.1729510000000001</c:v>
                </c:pt>
                <c:pt idx="4249">
                  <c:v>1.173082</c:v>
                </c:pt>
                <c:pt idx="4250">
                  <c:v>1.1732370000000001</c:v>
                </c:pt>
                <c:pt idx="4251">
                  <c:v>1.173403</c:v>
                </c:pt>
                <c:pt idx="4252">
                  <c:v>1.1735629999999999</c:v>
                </c:pt>
                <c:pt idx="4253">
                  <c:v>1.173697</c:v>
                </c:pt>
                <c:pt idx="4254">
                  <c:v>1.1737899999999999</c:v>
                </c:pt>
                <c:pt idx="4255">
                  <c:v>1.1738390000000001</c:v>
                </c:pt>
                <c:pt idx="4256">
                  <c:v>1.1738459999999999</c:v>
                </c:pt>
                <c:pt idx="4257">
                  <c:v>1.1738189999999999</c:v>
                </c:pt>
                <c:pt idx="4258">
                  <c:v>1.173764</c:v>
                </c:pt>
                <c:pt idx="4259">
                  <c:v>1.173691</c:v>
                </c:pt>
                <c:pt idx="4260">
                  <c:v>1.1736070000000001</c:v>
                </c:pt>
                <c:pt idx="4261">
                  <c:v>1.173529</c:v>
                </c:pt>
                <c:pt idx="4262">
                  <c:v>1.1734800000000001</c:v>
                </c:pt>
                <c:pt idx="4263">
                  <c:v>1.173484</c:v>
                </c:pt>
                <c:pt idx="4264">
                  <c:v>1.1735599999999999</c:v>
                </c:pt>
                <c:pt idx="4265">
                  <c:v>1.1737089999999999</c:v>
                </c:pt>
                <c:pt idx="4266">
                  <c:v>1.17391</c:v>
                </c:pt>
                <c:pt idx="4267">
                  <c:v>1.174126</c:v>
                </c:pt>
                <c:pt idx="4268">
                  <c:v>1.1743129999999999</c:v>
                </c:pt>
                <c:pt idx="4269">
                  <c:v>1.174442</c:v>
                </c:pt>
                <c:pt idx="4270">
                  <c:v>1.1745099999999999</c:v>
                </c:pt>
                <c:pt idx="4271">
                  <c:v>1.174544</c:v>
                </c:pt>
                <c:pt idx="4272">
                  <c:v>1.17459</c:v>
                </c:pt>
                <c:pt idx="4273">
                  <c:v>1.174696</c:v>
                </c:pt>
                <c:pt idx="4274">
                  <c:v>1.1748909999999999</c:v>
                </c:pt>
                <c:pt idx="4275">
                  <c:v>1.1751720000000001</c:v>
                </c:pt>
                <c:pt idx="4276">
                  <c:v>1.1755009999999999</c:v>
                </c:pt>
                <c:pt idx="4277">
                  <c:v>1.175827</c:v>
                </c:pt>
                <c:pt idx="4278">
                  <c:v>1.1760930000000001</c:v>
                </c:pt>
                <c:pt idx="4279">
                  <c:v>1.1762649999999999</c:v>
                </c:pt>
                <c:pt idx="4280">
                  <c:v>1.1763349999999999</c:v>
                </c:pt>
                <c:pt idx="4281">
                  <c:v>1.1763189999999999</c:v>
                </c:pt>
                <c:pt idx="4282">
                  <c:v>1.1762490000000001</c:v>
                </c:pt>
                <c:pt idx="4283">
                  <c:v>1.1761550000000001</c:v>
                </c:pt>
                <c:pt idx="4284">
                  <c:v>1.176064</c:v>
                </c:pt>
                <c:pt idx="4285">
                  <c:v>1.1759930000000001</c:v>
                </c:pt>
                <c:pt idx="4286">
                  <c:v>1.1759520000000001</c:v>
                </c:pt>
                <c:pt idx="4287">
                  <c:v>1.1759500000000001</c:v>
                </c:pt>
                <c:pt idx="4288">
                  <c:v>1.175997</c:v>
                </c:pt>
                <c:pt idx="4289">
                  <c:v>1.1760999999999999</c:v>
                </c:pt>
                <c:pt idx="4290">
                  <c:v>1.176256</c:v>
                </c:pt>
                <c:pt idx="4291">
                  <c:v>1.1764559999999999</c:v>
                </c:pt>
                <c:pt idx="4292">
                  <c:v>1.176677</c:v>
                </c:pt>
                <c:pt idx="4293">
                  <c:v>1.1768940000000001</c:v>
                </c:pt>
                <c:pt idx="4294">
                  <c:v>1.1770830000000001</c:v>
                </c:pt>
                <c:pt idx="4295">
                  <c:v>1.1772320000000001</c:v>
                </c:pt>
                <c:pt idx="4296">
                  <c:v>1.1773389999999999</c:v>
                </c:pt>
                <c:pt idx="4297">
                  <c:v>1.1774169999999999</c:v>
                </c:pt>
                <c:pt idx="4298">
                  <c:v>1.1774800000000001</c:v>
                </c:pt>
                <c:pt idx="4299">
                  <c:v>1.1775439999999999</c:v>
                </c:pt>
                <c:pt idx="4300">
                  <c:v>1.177621</c:v>
                </c:pt>
                <c:pt idx="4301">
                  <c:v>1.1777169999999999</c:v>
                </c:pt>
                <c:pt idx="4302">
                  <c:v>1.177837</c:v>
                </c:pt>
                <c:pt idx="4303">
                  <c:v>1.1779790000000001</c:v>
                </c:pt>
                <c:pt idx="4304">
                  <c:v>1.1781379999999999</c:v>
                </c:pt>
                <c:pt idx="4305">
                  <c:v>1.1783049999999999</c:v>
                </c:pt>
                <c:pt idx="4306">
                  <c:v>1.178464</c:v>
                </c:pt>
                <c:pt idx="4307">
                  <c:v>1.178599</c:v>
                </c:pt>
                <c:pt idx="4308">
                  <c:v>1.178698</c:v>
                </c:pt>
                <c:pt idx="4309">
                  <c:v>1.1787589999999999</c:v>
                </c:pt>
                <c:pt idx="4310">
                  <c:v>1.1787920000000001</c:v>
                </c:pt>
                <c:pt idx="4311">
                  <c:v>1.1788160000000001</c:v>
                </c:pt>
                <c:pt idx="4312">
                  <c:v>1.17885</c:v>
                </c:pt>
                <c:pt idx="4313">
                  <c:v>1.178903</c:v>
                </c:pt>
                <c:pt idx="4314">
                  <c:v>1.178965</c:v>
                </c:pt>
                <c:pt idx="4315">
                  <c:v>1.1790149999999999</c:v>
                </c:pt>
                <c:pt idx="4316">
                  <c:v>1.179022</c:v>
                </c:pt>
                <c:pt idx="4317">
                  <c:v>1.1789670000000001</c:v>
                </c:pt>
                <c:pt idx="4318">
                  <c:v>1.17885</c:v>
                </c:pt>
                <c:pt idx="4319">
                  <c:v>1.178696</c:v>
                </c:pt>
                <c:pt idx="4320">
                  <c:v>1.1785490000000001</c:v>
                </c:pt>
                <c:pt idx="4321">
                  <c:v>1.178453</c:v>
                </c:pt>
                <c:pt idx="4322">
                  <c:v>1.178444</c:v>
                </c:pt>
                <c:pt idx="4323">
                  <c:v>1.178531</c:v>
                </c:pt>
                <c:pt idx="4324">
                  <c:v>1.178701</c:v>
                </c:pt>
                <c:pt idx="4325">
                  <c:v>1.1789190000000001</c:v>
                </c:pt>
                <c:pt idx="4326">
                  <c:v>1.1791510000000001</c:v>
                </c:pt>
                <c:pt idx="4327">
                  <c:v>1.1793640000000001</c:v>
                </c:pt>
                <c:pt idx="4328">
                  <c:v>1.179541</c:v>
                </c:pt>
                <c:pt idx="4329">
                  <c:v>1.1796770000000001</c:v>
                </c:pt>
                <c:pt idx="4330">
                  <c:v>1.1797770000000001</c:v>
                </c:pt>
                <c:pt idx="4331">
                  <c:v>1.1798519999999999</c:v>
                </c:pt>
                <c:pt idx="4332">
                  <c:v>1.1799170000000001</c:v>
                </c:pt>
                <c:pt idx="4333">
                  <c:v>1.179988</c:v>
                </c:pt>
                <c:pt idx="4334">
                  <c:v>1.1800839999999999</c:v>
                </c:pt>
                <c:pt idx="4335">
                  <c:v>1.180218</c:v>
                </c:pt>
                <c:pt idx="4336">
                  <c:v>1.1803980000000001</c:v>
                </c:pt>
                <c:pt idx="4337">
                  <c:v>1.1806129999999999</c:v>
                </c:pt>
                <c:pt idx="4338">
                  <c:v>1.1808419999999999</c:v>
                </c:pt>
                <c:pt idx="4339">
                  <c:v>1.1810480000000001</c:v>
                </c:pt>
                <c:pt idx="4340">
                  <c:v>1.181195</c:v>
                </c:pt>
                <c:pt idx="4341">
                  <c:v>1.1812659999999999</c:v>
                </c:pt>
                <c:pt idx="4342">
                  <c:v>1.181262</c:v>
                </c:pt>
                <c:pt idx="4343">
                  <c:v>1.181209</c:v>
                </c:pt>
                <c:pt idx="4344">
                  <c:v>1.181146</c:v>
                </c:pt>
                <c:pt idx="4345">
                  <c:v>1.181109</c:v>
                </c:pt>
                <c:pt idx="4346">
                  <c:v>1.1811149999999999</c:v>
                </c:pt>
                <c:pt idx="4347">
                  <c:v>1.1811590000000001</c:v>
                </c:pt>
                <c:pt idx="4348">
                  <c:v>1.1812180000000001</c:v>
                </c:pt>
                <c:pt idx="4349">
                  <c:v>1.1812670000000001</c:v>
                </c:pt>
                <c:pt idx="4350">
                  <c:v>1.1812929999999999</c:v>
                </c:pt>
                <c:pt idx="4351">
                  <c:v>1.1813020000000001</c:v>
                </c:pt>
                <c:pt idx="4352">
                  <c:v>1.181316</c:v>
                </c:pt>
                <c:pt idx="4353">
                  <c:v>1.181362</c:v>
                </c:pt>
                <c:pt idx="4354">
                  <c:v>1.181457</c:v>
                </c:pt>
                <c:pt idx="4355">
                  <c:v>1.181597</c:v>
                </c:pt>
                <c:pt idx="4356">
                  <c:v>1.1817599999999999</c:v>
                </c:pt>
                <c:pt idx="4357">
                  <c:v>1.181913</c:v>
                </c:pt>
                <c:pt idx="4358">
                  <c:v>1.1820379999999999</c:v>
                </c:pt>
                <c:pt idx="4359">
                  <c:v>1.182129</c:v>
                </c:pt>
                <c:pt idx="4360">
                  <c:v>1.1822060000000001</c:v>
                </c:pt>
                <c:pt idx="4361">
                  <c:v>1.1822969999999999</c:v>
                </c:pt>
                <c:pt idx="4362">
                  <c:v>1.1824250000000001</c:v>
                </c:pt>
                <c:pt idx="4363">
                  <c:v>1.182598</c:v>
                </c:pt>
                <c:pt idx="4364">
                  <c:v>1.1827989999999999</c:v>
                </c:pt>
                <c:pt idx="4365">
                  <c:v>1.182998</c:v>
                </c:pt>
                <c:pt idx="4366">
                  <c:v>1.1831640000000001</c:v>
                </c:pt>
                <c:pt idx="4367">
                  <c:v>1.183279</c:v>
                </c:pt>
                <c:pt idx="4368">
                  <c:v>1.1833450000000001</c:v>
                </c:pt>
                <c:pt idx="4369">
                  <c:v>1.1833819999999999</c:v>
                </c:pt>
                <c:pt idx="4370">
                  <c:v>1.1834119999999999</c:v>
                </c:pt>
                <c:pt idx="4371">
                  <c:v>1.1834530000000001</c:v>
                </c:pt>
                <c:pt idx="4372">
                  <c:v>1.1835059999999999</c:v>
                </c:pt>
                <c:pt idx="4373">
                  <c:v>1.1835580000000001</c:v>
                </c:pt>
                <c:pt idx="4374">
                  <c:v>1.183586</c:v>
                </c:pt>
                <c:pt idx="4375">
                  <c:v>1.1835789999999999</c:v>
                </c:pt>
                <c:pt idx="4376">
                  <c:v>1.183535</c:v>
                </c:pt>
                <c:pt idx="4377">
                  <c:v>1.1834720000000001</c:v>
                </c:pt>
                <c:pt idx="4378">
                  <c:v>1.1834169999999999</c:v>
                </c:pt>
                <c:pt idx="4379">
                  <c:v>1.1833979999999999</c:v>
                </c:pt>
                <c:pt idx="4380">
                  <c:v>1.1834340000000001</c:v>
                </c:pt>
                <c:pt idx="4381">
                  <c:v>1.1835279999999999</c:v>
                </c:pt>
                <c:pt idx="4382">
                  <c:v>1.1836709999999999</c:v>
                </c:pt>
                <c:pt idx="4383">
                  <c:v>1.1838420000000001</c:v>
                </c:pt>
                <c:pt idx="4384">
                  <c:v>1.1840200000000001</c:v>
                </c:pt>
                <c:pt idx="4385">
                  <c:v>1.1841870000000001</c:v>
                </c:pt>
                <c:pt idx="4386">
                  <c:v>1.184331</c:v>
                </c:pt>
                <c:pt idx="4387">
                  <c:v>1.1844520000000001</c:v>
                </c:pt>
                <c:pt idx="4388">
                  <c:v>1.1845540000000001</c:v>
                </c:pt>
                <c:pt idx="4389">
                  <c:v>1.1846490000000001</c:v>
                </c:pt>
                <c:pt idx="4390">
                  <c:v>1.1847490000000001</c:v>
                </c:pt>
                <c:pt idx="4391">
                  <c:v>1.184868</c:v>
                </c:pt>
                <c:pt idx="4392">
                  <c:v>1.1850130000000001</c:v>
                </c:pt>
                <c:pt idx="4393">
                  <c:v>1.1851860000000001</c:v>
                </c:pt>
                <c:pt idx="4394">
                  <c:v>1.185378</c:v>
                </c:pt>
                <c:pt idx="4395">
                  <c:v>1.1855739999999999</c:v>
                </c:pt>
                <c:pt idx="4396">
                  <c:v>1.185754</c:v>
                </c:pt>
                <c:pt idx="4397">
                  <c:v>1.1859040000000001</c:v>
                </c:pt>
                <c:pt idx="4398">
                  <c:v>1.186013</c:v>
                </c:pt>
                <c:pt idx="4399">
                  <c:v>1.1860809999999999</c:v>
                </c:pt>
                <c:pt idx="4400">
                  <c:v>1.186118</c:v>
                </c:pt>
                <c:pt idx="4401">
                  <c:v>1.186134</c:v>
                </c:pt>
                <c:pt idx="4402">
                  <c:v>1.1861429999999999</c:v>
                </c:pt>
                <c:pt idx="4403">
                  <c:v>1.186156</c:v>
                </c:pt>
                <c:pt idx="4404">
                  <c:v>1.1861820000000001</c:v>
                </c:pt>
                <c:pt idx="4405">
                  <c:v>1.1862269999999999</c:v>
                </c:pt>
                <c:pt idx="4406">
                  <c:v>1.186294</c:v>
                </c:pt>
                <c:pt idx="4407">
                  <c:v>1.186385</c:v>
                </c:pt>
                <c:pt idx="4408">
                  <c:v>1.186493</c:v>
                </c:pt>
                <c:pt idx="4409">
                  <c:v>1.186609</c:v>
                </c:pt>
                <c:pt idx="4410">
                  <c:v>1.1867179999999999</c:v>
                </c:pt>
                <c:pt idx="4411">
                  <c:v>1.1868110000000001</c:v>
                </c:pt>
                <c:pt idx="4412">
                  <c:v>1.1868860000000001</c:v>
                </c:pt>
                <c:pt idx="4413">
                  <c:v>1.1869529999999999</c:v>
                </c:pt>
                <c:pt idx="4414">
                  <c:v>1.1870350000000001</c:v>
                </c:pt>
                <c:pt idx="4415">
                  <c:v>1.187154</c:v>
                </c:pt>
                <c:pt idx="4416">
                  <c:v>1.1873199999999999</c:v>
                </c:pt>
                <c:pt idx="4417">
                  <c:v>1.1875249999999999</c:v>
                </c:pt>
                <c:pt idx="4418">
                  <c:v>1.1877329999999999</c:v>
                </c:pt>
                <c:pt idx="4419">
                  <c:v>1.187897</c:v>
                </c:pt>
                <c:pt idx="4420">
                  <c:v>1.187972</c:v>
                </c:pt>
                <c:pt idx="4421">
                  <c:v>1.187932</c:v>
                </c:pt>
                <c:pt idx="4422">
                  <c:v>1.1877880000000001</c:v>
                </c:pt>
                <c:pt idx="4423">
                  <c:v>1.1875830000000001</c:v>
                </c:pt>
                <c:pt idx="4424">
                  <c:v>1.187376</c:v>
                </c:pt>
                <c:pt idx="4425">
                  <c:v>1.187222</c:v>
                </c:pt>
                <c:pt idx="4426">
                  <c:v>1.1871560000000001</c:v>
                </c:pt>
                <c:pt idx="4427">
                  <c:v>1.187179</c:v>
                </c:pt>
                <c:pt idx="4428">
                  <c:v>1.187263</c:v>
                </c:pt>
                <c:pt idx="4429">
                  <c:v>1.18737</c:v>
                </c:pt>
                <c:pt idx="4430">
                  <c:v>1.18747</c:v>
                </c:pt>
                <c:pt idx="4431">
                  <c:v>1.1875549999999999</c:v>
                </c:pt>
                <c:pt idx="4432">
                  <c:v>1.187643</c:v>
                </c:pt>
                <c:pt idx="4433">
                  <c:v>1.187759</c:v>
                </c:pt>
                <c:pt idx="4434">
                  <c:v>1.187932</c:v>
                </c:pt>
                <c:pt idx="4435">
                  <c:v>1.188169</c:v>
                </c:pt>
                <c:pt idx="4436">
                  <c:v>1.188456</c:v>
                </c:pt>
                <c:pt idx="4437">
                  <c:v>1.18876</c:v>
                </c:pt>
                <c:pt idx="4438">
                  <c:v>1.189047</c:v>
                </c:pt>
                <c:pt idx="4439">
                  <c:v>1.1892910000000001</c:v>
                </c:pt>
                <c:pt idx="4440">
                  <c:v>1.1894880000000001</c:v>
                </c:pt>
                <c:pt idx="4441">
                  <c:v>1.189651</c:v>
                </c:pt>
                <c:pt idx="4442">
                  <c:v>1.1898070000000001</c:v>
                </c:pt>
                <c:pt idx="4443">
                  <c:v>1.189981</c:v>
                </c:pt>
                <c:pt idx="4444">
                  <c:v>1.1901870000000001</c:v>
                </c:pt>
                <c:pt idx="4445">
                  <c:v>1.190423</c:v>
                </c:pt>
                <c:pt idx="4446">
                  <c:v>1.190669</c:v>
                </c:pt>
                <c:pt idx="4447">
                  <c:v>1.190896</c:v>
                </c:pt>
                <c:pt idx="4448">
                  <c:v>1.191068</c:v>
                </c:pt>
                <c:pt idx="4449">
                  <c:v>1.191152</c:v>
                </c:pt>
                <c:pt idx="4450">
                  <c:v>1.1911259999999999</c:v>
                </c:pt>
                <c:pt idx="4451">
                  <c:v>1.1909810000000001</c:v>
                </c:pt>
                <c:pt idx="4452">
                  <c:v>1.1907239999999999</c:v>
                </c:pt>
                <c:pt idx="4453">
                  <c:v>1.190383</c:v>
                </c:pt>
                <c:pt idx="4454">
                  <c:v>1.190005</c:v>
                </c:pt>
                <c:pt idx="4455">
                  <c:v>1.1896469999999999</c:v>
                </c:pt>
                <c:pt idx="4456">
                  <c:v>1.1893640000000001</c:v>
                </c:pt>
                <c:pt idx="4457">
                  <c:v>1.1892</c:v>
                </c:pt>
                <c:pt idx="4458">
                  <c:v>1.1891780000000001</c:v>
                </c:pt>
                <c:pt idx="4459">
                  <c:v>1.1892910000000001</c:v>
                </c:pt>
                <c:pt idx="4460">
                  <c:v>1.1895119999999999</c:v>
                </c:pt>
                <c:pt idx="4461">
                  <c:v>1.1897990000000001</c:v>
                </c:pt>
                <c:pt idx="4462">
                  <c:v>1.1901109999999999</c:v>
                </c:pt>
                <c:pt idx="4463">
                  <c:v>1.1904140000000001</c:v>
                </c:pt>
                <c:pt idx="4464">
                  <c:v>1.1906890000000001</c:v>
                </c:pt>
                <c:pt idx="4465">
                  <c:v>1.1909289999999999</c:v>
                </c:pt>
                <c:pt idx="4466">
                  <c:v>1.1911389999999999</c:v>
                </c:pt>
                <c:pt idx="4467">
                  <c:v>1.1913210000000001</c:v>
                </c:pt>
                <c:pt idx="4468">
                  <c:v>1.1914830000000001</c:v>
                </c:pt>
                <c:pt idx="4469">
                  <c:v>1.191627</c:v>
                </c:pt>
                <c:pt idx="4470">
                  <c:v>1.1917530000000001</c:v>
                </c:pt>
                <c:pt idx="4471">
                  <c:v>1.191859</c:v>
                </c:pt>
                <c:pt idx="4472">
                  <c:v>1.1919409999999999</c:v>
                </c:pt>
                <c:pt idx="4473">
                  <c:v>1.1919900000000001</c:v>
                </c:pt>
                <c:pt idx="4474">
                  <c:v>1.1919960000000001</c:v>
                </c:pt>
                <c:pt idx="4475">
                  <c:v>1.191951</c:v>
                </c:pt>
                <c:pt idx="4476">
                  <c:v>1.1918569999999999</c:v>
                </c:pt>
                <c:pt idx="4477">
                  <c:v>1.191729</c:v>
                </c:pt>
                <c:pt idx="4478">
                  <c:v>1.1916020000000001</c:v>
                </c:pt>
                <c:pt idx="4479">
                  <c:v>1.1915180000000001</c:v>
                </c:pt>
                <c:pt idx="4480">
                  <c:v>1.191519</c:v>
                </c:pt>
                <c:pt idx="4481">
                  <c:v>1.1916340000000001</c:v>
                </c:pt>
                <c:pt idx="4482">
                  <c:v>1.191862</c:v>
                </c:pt>
                <c:pt idx="4483">
                  <c:v>1.1921759999999999</c:v>
                </c:pt>
                <c:pt idx="4484">
                  <c:v>1.1925220000000001</c:v>
                </c:pt>
                <c:pt idx="4485">
                  <c:v>1.192841</c:v>
                </c:pt>
                <c:pt idx="4486">
                  <c:v>1.193084</c:v>
                </c:pt>
                <c:pt idx="4487">
                  <c:v>1.1932229999999999</c:v>
                </c:pt>
                <c:pt idx="4488">
                  <c:v>1.193263</c:v>
                </c:pt>
                <c:pt idx="4489">
                  <c:v>1.1932320000000001</c:v>
                </c:pt>
                <c:pt idx="4490">
                  <c:v>1.193173</c:v>
                </c:pt>
                <c:pt idx="4491">
                  <c:v>1.193125</c:v>
                </c:pt>
                <c:pt idx="4492">
                  <c:v>1.193122</c:v>
                </c:pt>
                <c:pt idx="4493">
                  <c:v>1.193179</c:v>
                </c:pt>
                <c:pt idx="4494">
                  <c:v>1.1932959999999999</c:v>
                </c:pt>
                <c:pt idx="4495">
                  <c:v>1.1934659999999999</c:v>
                </c:pt>
                <c:pt idx="4496">
                  <c:v>1.193673</c:v>
                </c:pt>
                <c:pt idx="4497">
                  <c:v>1.1939</c:v>
                </c:pt>
                <c:pt idx="4498">
                  <c:v>1.1941269999999999</c:v>
                </c:pt>
                <c:pt idx="4499">
                  <c:v>1.1943349999999999</c:v>
                </c:pt>
                <c:pt idx="4500">
                  <c:v>1.194507</c:v>
                </c:pt>
                <c:pt idx="4501">
                  <c:v>1.194631</c:v>
                </c:pt>
                <c:pt idx="4502">
                  <c:v>1.194704</c:v>
                </c:pt>
                <c:pt idx="4503">
                  <c:v>1.1947319999999999</c:v>
                </c:pt>
                <c:pt idx="4504">
                  <c:v>1.1947300000000001</c:v>
                </c:pt>
                <c:pt idx="4505">
                  <c:v>1.1947179999999999</c:v>
                </c:pt>
                <c:pt idx="4506">
                  <c:v>1.194712</c:v>
                </c:pt>
                <c:pt idx="4507">
                  <c:v>1.1947239999999999</c:v>
                </c:pt>
                <c:pt idx="4508">
                  <c:v>1.194758</c:v>
                </c:pt>
                <c:pt idx="4509">
                  <c:v>1.1948080000000001</c:v>
                </c:pt>
                <c:pt idx="4510">
                  <c:v>1.1948650000000001</c:v>
                </c:pt>
                <c:pt idx="4511">
                  <c:v>1.1949240000000001</c:v>
                </c:pt>
                <c:pt idx="4512">
                  <c:v>1.1949799999999999</c:v>
                </c:pt>
                <c:pt idx="4513">
                  <c:v>1.195038</c:v>
                </c:pt>
                <c:pt idx="4514">
                  <c:v>1.1951039999999999</c:v>
                </c:pt>
                <c:pt idx="4515">
                  <c:v>1.195187</c:v>
                </c:pt>
                <c:pt idx="4516">
                  <c:v>1.1952970000000001</c:v>
                </c:pt>
                <c:pt idx="4517">
                  <c:v>1.1954370000000001</c:v>
                </c:pt>
                <c:pt idx="4518">
                  <c:v>1.1956059999999999</c:v>
                </c:pt>
                <c:pt idx="4519">
                  <c:v>1.1957979999999999</c:v>
                </c:pt>
                <c:pt idx="4520">
                  <c:v>1.196</c:v>
                </c:pt>
                <c:pt idx="4521">
                  <c:v>1.1961980000000001</c:v>
                </c:pt>
                <c:pt idx="4522">
                  <c:v>1.1963760000000001</c:v>
                </c:pt>
                <c:pt idx="4523">
                  <c:v>1.1965220000000001</c:v>
                </c:pt>
                <c:pt idx="4524">
                  <c:v>1.196626</c:v>
                </c:pt>
                <c:pt idx="4525">
                  <c:v>1.1966810000000001</c:v>
                </c:pt>
                <c:pt idx="4526">
                  <c:v>1.196685</c:v>
                </c:pt>
                <c:pt idx="4527">
                  <c:v>1.196642</c:v>
                </c:pt>
                <c:pt idx="4528">
                  <c:v>1.1965589999999999</c:v>
                </c:pt>
                <c:pt idx="4529">
                  <c:v>1.196448</c:v>
                </c:pt>
                <c:pt idx="4530">
                  <c:v>1.196331</c:v>
                </c:pt>
                <c:pt idx="4531">
                  <c:v>1.196232</c:v>
                </c:pt>
                <c:pt idx="4532">
                  <c:v>1.196183</c:v>
                </c:pt>
                <c:pt idx="4533">
                  <c:v>1.1962120000000001</c:v>
                </c:pt>
                <c:pt idx="4534">
                  <c:v>1.1963349999999999</c:v>
                </c:pt>
                <c:pt idx="4535">
                  <c:v>1.196553</c:v>
                </c:pt>
                <c:pt idx="4536">
                  <c:v>1.1968380000000001</c:v>
                </c:pt>
                <c:pt idx="4537">
                  <c:v>1.1971510000000001</c:v>
                </c:pt>
                <c:pt idx="4538">
                  <c:v>1.197433</c:v>
                </c:pt>
                <c:pt idx="4539">
                  <c:v>1.197635</c:v>
                </c:pt>
                <c:pt idx="4540">
                  <c:v>1.1977230000000001</c:v>
                </c:pt>
                <c:pt idx="4541">
                  <c:v>1.197689</c:v>
                </c:pt>
                <c:pt idx="4542">
                  <c:v>1.1975530000000001</c:v>
                </c:pt>
                <c:pt idx="4543">
                  <c:v>1.197354</c:v>
                </c:pt>
                <c:pt idx="4544">
                  <c:v>1.197144</c:v>
                </c:pt>
                <c:pt idx="4545">
                  <c:v>1.1969719999999999</c:v>
                </c:pt>
                <c:pt idx="4546">
                  <c:v>1.1968730000000001</c:v>
                </c:pt>
                <c:pt idx="4547">
                  <c:v>1.196874</c:v>
                </c:pt>
                <c:pt idx="4548">
                  <c:v>1.1969810000000001</c:v>
                </c:pt>
                <c:pt idx="4549">
                  <c:v>1.1971879999999999</c:v>
                </c:pt>
                <c:pt idx="4550">
                  <c:v>1.1974739999999999</c:v>
                </c:pt>
                <c:pt idx="4551">
                  <c:v>1.197808</c:v>
                </c:pt>
                <c:pt idx="4552">
                  <c:v>1.1981470000000001</c:v>
                </c:pt>
                <c:pt idx="4553">
                  <c:v>1.198445</c:v>
                </c:pt>
                <c:pt idx="4554">
                  <c:v>1.198671</c:v>
                </c:pt>
                <c:pt idx="4555">
                  <c:v>1.1988049999999999</c:v>
                </c:pt>
                <c:pt idx="4556">
                  <c:v>1.198858</c:v>
                </c:pt>
                <c:pt idx="4557">
                  <c:v>1.198861</c:v>
                </c:pt>
                <c:pt idx="4558">
                  <c:v>1.1988589999999999</c:v>
                </c:pt>
                <c:pt idx="4559">
                  <c:v>1.198895</c:v>
                </c:pt>
                <c:pt idx="4560">
                  <c:v>1.19899</c:v>
                </c:pt>
                <c:pt idx="4561">
                  <c:v>1.1991400000000001</c:v>
                </c:pt>
                <c:pt idx="4562">
                  <c:v>1.199319</c:v>
                </c:pt>
                <c:pt idx="4563">
                  <c:v>1.1994880000000001</c:v>
                </c:pt>
                <c:pt idx="4564">
                  <c:v>1.199619</c:v>
                </c:pt>
                <c:pt idx="4565">
                  <c:v>1.1997009999999999</c:v>
                </c:pt>
                <c:pt idx="4566">
                  <c:v>1.199749</c:v>
                </c:pt>
                <c:pt idx="4567">
                  <c:v>1.199794</c:v>
                </c:pt>
                <c:pt idx="4568">
                  <c:v>1.1998679999999999</c:v>
                </c:pt>
                <c:pt idx="4569">
                  <c:v>1.1999880000000001</c:v>
                </c:pt>
                <c:pt idx="4570">
                  <c:v>1.2001520000000001</c:v>
                </c:pt>
                <c:pt idx="4571">
                  <c:v>1.200337</c:v>
                </c:pt>
                <c:pt idx="4572">
                  <c:v>1.2005110000000001</c:v>
                </c:pt>
                <c:pt idx="4573">
                  <c:v>1.200645</c:v>
                </c:pt>
                <c:pt idx="4574">
                  <c:v>1.200723</c:v>
                </c:pt>
                <c:pt idx="4575">
                  <c:v>1.2007410000000001</c:v>
                </c:pt>
                <c:pt idx="4576">
                  <c:v>1.200707</c:v>
                </c:pt>
                <c:pt idx="4577">
                  <c:v>1.200631</c:v>
                </c:pt>
                <c:pt idx="4578">
                  <c:v>1.2005239999999999</c:v>
                </c:pt>
                <c:pt idx="4579">
                  <c:v>1.200396</c:v>
                </c:pt>
                <c:pt idx="4580">
                  <c:v>1.2002569999999999</c:v>
                </c:pt>
                <c:pt idx="4581">
                  <c:v>1.2001200000000001</c:v>
                </c:pt>
                <c:pt idx="4582">
                  <c:v>1.2000010000000001</c:v>
                </c:pt>
                <c:pt idx="4583">
                  <c:v>1.199908</c:v>
                </c:pt>
                <c:pt idx="4584">
                  <c:v>1.1998409999999999</c:v>
                </c:pt>
                <c:pt idx="4585">
                  <c:v>1.199792</c:v>
                </c:pt>
                <c:pt idx="4586">
                  <c:v>1.1997420000000001</c:v>
                </c:pt>
                <c:pt idx="4587">
                  <c:v>1.1996789999999999</c:v>
                </c:pt>
                <c:pt idx="4588">
                  <c:v>1.199605</c:v>
                </c:pt>
                <c:pt idx="4589">
                  <c:v>1.1995389999999999</c:v>
                </c:pt>
                <c:pt idx="4590">
                  <c:v>1.199514</c:v>
                </c:pt>
                <c:pt idx="4591">
                  <c:v>1.199565</c:v>
                </c:pt>
                <c:pt idx="4592">
                  <c:v>1.199708</c:v>
                </c:pt>
                <c:pt idx="4593">
                  <c:v>1.199935</c:v>
                </c:pt>
                <c:pt idx="4594">
                  <c:v>1.2002159999999999</c:v>
                </c:pt>
                <c:pt idx="4595">
                  <c:v>1.2005060000000001</c:v>
                </c:pt>
                <c:pt idx="4596">
                  <c:v>1.200771</c:v>
                </c:pt>
                <c:pt idx="4597">
                  <c:v>1.2010019999999999</c:v>
                </c:pt>
                <c:pt idx="4598">
                  <c:v>1.20122</c:v>
                </c:pt>
                <c:pt idx="4599">
                  <c:v>1.2014609999999999</c:v>
                </c:pt>
                <c:pt idx="4600">
                  <c:v>1.2017599999999999</c:v>
                </c:pt>
                <c:pt idx="4601">
                  <c:v>1.2021250000000001</c:v>
                </c:pt>
                <c:pt idx="4602">
                  <c:v>1.202529</c:v>
                </c:pt>
                <c:pt idx="4603">
                  <c:v>1.2029190000000001</c:v>
                </c:pt>
                <c:pt idx="4604">
                  <c:v>1.2032290000000001</c:v>
                </c:pt>
                <c:pt idx="4605">
                  <c:v>1.2034119999999999</c:v>
                </c:pt>
                <c:pt idx="4606">
                  <c:v>1.2034590000000001</c:v>
                </c:pt>
                <c:pt idx="4607">
                  <c:v>1.2034009999999999</c:v>
                </c:pt>
                <c:pt idx="4608">
                  <c:v>1.203301</c:v>
                </c:pt>
                <c:pt idx="4609">
                  <c:v>1.2032210000000001</c:v>
                </c:pt>
                <c:pt idx="4610">
                  <c:v>1.2032130000000001</c:v>
                </c:pt>
                <c:pt idx="4611">
                  <c:v>1.203292</c:v>
                </c:pt>
                <c:pt idx="4612">
                  <c:v>1.203443</c:v>
                </c:pt>
                <c:pt idx="4613">
                  <c:v>1.203627</c:v>
                </c:pt>
                <c:pt idx="4614">
                  <c:v>1.2038009999999999</c:v>
                </c:pt>
                <c:pt idx="4615">
                  <c:v>1.203927</c:v>
                </c:pt>
                <c:pt idx="4616">
                  <c:v>1.203983</c:v>
                </c:pt>
                <c:pt idx="4617">
                  <c:v>1.2039599999999999</c:v>
                </c:pt>
                <c:pt idx="4618">
                  <c:v>1.203862</c:v>
                </c:pt>
                <c:pt idx="4619">
                  <c:v>1.203703</c:v>
                </c:pt>
                <c:pt idx="4620">
                  <c:v>1.203506</c:v>
                </c:pt>
                <c:pt idx="4621">
                  <c:v>1.2033020000000001</c:v>
                </c:pt>
                <c:pt idx="4622">
                  <c:v>1.2031320000000001</c:v>
                </c:pt>
                <c:pt idx="4623">
                  <c:v>1.203036</c:v>
                </c:pt>
                <c:pt idx="4624">
                  <c:v>1.2030449999999999</c:v>
                </c:pt>
                <c:pt idx="4625">
                  <c:v>1.2031719999999999</c:v>
                </c:pt>
                <c:pt idx="4626">
                  <c:v>1.203406</c:v>
                </c:pt>
                <c:pt idx="4627">
                  <c:v>1.203716</c:v>
                </c:pt>
                <c:pt idx="4628">
                  <c:v>1.2040569999999999</c:v>
                </c:pt>
                <c:pt idx="4629">
                  <c:v>1.2043870000000001</c:v>
                </c:pt>
                <c:pt idx="4630">
                  <c:v>1.204677</c:v>
                </c:pt>
                <c:pt idx="4631">
                  <c:v>1.2049110000000001</c:v>
                </c:pt>
                <c:pt idx="4632">
                  <c:v>1.2050909999999999</c:v>
                </c:pt>
                <c:pt idx="4633">
                  <c:v>1.2052240000000001</c:v>
                </c:pt>
                <c:pt idx="4634">
                  <c:v>1.2053210000000001</c:v>
                </c:pt>
                <c:pt idx="4635">
                  <c:v>1.2053879999999999</c:v>
                </c:pt>
                <c:pt idx="4636">
                  <c:v>1.205436</c:v>
                </c:pt>
                <c:pt idx="4637">
                  <c:v>1.2054720000000001</c:v>
                </c:pt>
                <c:pt idx="4638">
                  <c:v>1.2055130000000001</c:v>
                </c:pt>
                <c:pt idx="4639">
                  <c:v>1.2055739999999999</c:v>
                </c:pt>
                <c:pt idx="4640">
                  <c:v>1.205665</c:v>
                </c:pt>
                <c:pt idx="4641">
                  <c:v>1.2057899999999999</c:v>
                </c:pt>
                <c:pt idx="4642">
                  <c:v>1.205935</c:v>
                </c:pt>
                <c:pt idx="4643">
                  <c:v>1.206081</c:v>
                </c:pt>
                <c:pt idx="4644">
                  <c:v>1.206207</c:v>
                </c:pt>
                <c:pt idx="4645">
                  <c:v>1.206299</c:v>
                </c:pt>
                <c:pt idx="4646">
                  <c:v>1.2063539999999999</c:v>
                </c:pt>
                <c:pt idx="4647">
                  <c:v>1.2063790000000001</c:v>
                </c:pt>
                <c:pt idx="4648">
                  <c:v>1.2063870000000001</c:v>
                </c:pt>
                <c:pt idx="4649">
                  <c:v>1.206383</c:v>
                </c:pt>
                <c:pt idx="4650">
                  <c:v>1.2063729999999999</c:v>
                </c:pt>
                <c:pt idx="4651">
                  <c:v>1.206356</c:v>
                </c:pt>
                <c:pt idx="4652">
                  <c:v>1.2063360000000001</c:v>
                </c:pt>
                <c:pt idx="4653">
                  <c:v>1.206323</c:v>
                </c:pt>
                <c:pt idx="4654">
                  <c:v>1.2063390000000001</c:v>
                </c:pt>
                <c:pt idx="4655">
                  <c:v>1.2064029999999999</c:v>
                </c:pt>
                <c:pt idx="4656">
                  <c:v>1.2065220000000001</c:v>
                </c:pt>
                <c:pt idx="4657">
                  <c:v>1.206685</c:v>
                </c:pt>
                <c:pt idx="4658">
                  <c:v>1.206863</c:v>
                </c:pt>
                <c:pt idx="4659">
                  <c:v>1.2070110000000001</c:v>
                </c:pt>
                <c:pt idx="4660">
                  <c:v>1.207093</c:v>
                </c:pt>
                <c:pt idx="4661">
                  <c:v>1.207093</c:v>
                </c:pt>
                <c:pt idx="4662">
                  <c:v>1.2070209999999999</c:v>
                </c:pt>
                <c:pt idx="4663">
                  <c:v>1.206914</c:v>
                </c:pt>
                <c:pt idx="4664">
                  <c:v>1.206812</c:v>
                </c:pt>
                <c:pt idx="4665">
                  <c:v>1.20675</c:v>
                </c:pt>
                <c:pt idx="4666">
                  <c:v>1.206739</c:v>
                </c:pt>
                <c:pt idx="4667">
                  <c:v>1.206769</c:v>
                </c:pt>
                <c:pt idx="4668">
                  <c:v>1.2068160000000001</c:v>
                </c:pt>
                <c:pt idx="4669">
                  <c:v>1.20686</c:v>
                </c:pt>
                <c:pt idx="4670">
                  <c:v>1.2068970000000001</c:v>
                </c:pt>
                <c:pt idx="4671">
                  <c:v>1.206942</c:v>
                </c:pt>
                <c:pt idx="4672">
                  <c:v>1.20702</c:v>
                </c:pt>
                <c:pt idx="4673">
                  <c:v>1.207155</c:v>
                </c:pt>
                <c:pt idx="4674">
                  <c:v>1.207357</c:v>
                </c:pt>
                <c:pt idx="4675">
                  <c:v>1.2076180000000001</c:v>
                </c:pt>
                <c:pt idx="4676">
                  <c:v>1.2079139999999999</c:v>
                </c:pt>
                <c:pt idx="4677">
                  <c:v>1.208216</c:v>
                </c:pt>
                <c:pt idx="4678">
                  <c:v>1.2085049999999999</c:v>
                </c:pt>
                <c:pt idx="4679">
                  <c:v>1.208766</c:v>
                </c:pt>
                <c:pt idx="4680">
                  <c:v>1.208995</c:v>
                </c:pt>
                <c:pt idx="4681">
                  <c:v>1.209184</c:v>
                </c:pt>
                <c:pt idx="4682">
                  <c:v>1.209319</c:v>
                </c:pt>
                <c:pt idx="4683">
                  <c:v>1.2093780000000001</c:v>
                </c:pt>
                <c:pt idx="4684">
                  <c:v>1.209341</c:v>
                </c:pt>
                <c:pt idx="4685">
                  <c:v>1.2091959999999999</c:v>
                </c:pt>
                <c:pt idx="4686">
                  <c:v>1.208958</c:v>
                </c:pt>
                <c:pt idx="4687">
                  <c:v>1.208658</c:v>
                </c:pt>
                <c:pt idx="4688">
                  <c:v>1.208348</c:v>
                </c:pt>
                <c:pt idx="4689">
                  <c:v>1.208083</c:v>
                </c:pt>
                <c:pt idx="4690">
                  <c:v>1.207902</c:v>
                </c:pt>
                <c:pt idx="4691">
                  <c:v>1.2078359999999999</c:v>
                </c:pt>
                <c:pt idx="4692">
                  <c:v>1.2078899999999999</c:v>
                </c:pt>
                <c:pt idx="4693">
                  <c:v>1.208062</c:v>
                </c:pt>
                <c:pt idx="4694">
                  <c:v>1.20834</c:v>
                </c:pt>
                <c:pt idx="4695">
                  <c:v>1.2087110000000001</c:v>
                </c:pt>
                <c:pt idx="4696">
                  <c:v>1.2091529999999999</c:v>
                </c:pt>
                <c:pt idx="4697">
                  <c:v>1.2096370000000001</c:v>
                </c:pt>
                <c:pt idx="4698">
                  <c:v>1.2101219999999999</c:v>
                </c:pt>
                <c:pt idx="4699">
                  <c:v>1.210561</c:v>
                </c:pt>
                <c:pt idx="4700">
                  <c:v>1.2109110000000001</c:v>
                </c:pt>
                <c:pt idx="4701">
                  <c:v>1.2111449999999999</c:v>
                </c:pt>
                <c:pt idx="4702">
                  <c:v>1.2112590000000001</c:v>
                </c:pt>
                <c:pt idx="4703">
                  <c:v>1.2112750000000001</c:v>
                </c:pt>
                <c:pt idx="4704">
                  <c:v>1.2112270000000001</c:v>
                </c:pt>
                <c:pt idx="4705">
                  <c:v>1.2111510000000001</c:v>
                </c:pt>
                <c:pt idx="4706">
                  <c:v>1.2110730000000001</c:v>
                </c:pt>
                <c:pt idx="4707">
                  <c:v>1.211001</c:v>
                </c:pt>
                <c:pt idx="4708">
                  <c:v>1.210928</c:v>
                </c:pt>
                <c:pt idx="4709">
                  <c:v>1.210844</c:v>
                </c:pt>
                <c:pt idx="4710">
                  <c:v>1.2107399999999999</c:v>
                </c:pt>
                <c:pt idx="4711">
                  <c:v>1.2106189999999999</c:v>
                </c:pt>
                <c:pt idx="4712">
                  <c:v>1.210491</c:v>
                </c:pt>
                <c:pt idx="4713">
                  <c:v>1.210367</c:v>
                </c:pt>
                <c:pt idx="4714">
                  <c:v>1.210261</c:v>
                </c:pt>
                <c:pt idx="4715">
                  <c:v>1.21018</c:v>
                </c:pt>
                <c:pt idx="4716">
                  <c:v>1.210132</c:v>
                </c:pt>
                <c:pt idx="4717">
                  <c:v>1.210126</c:v>
                </c:pt>
                <c:pt idx="4718">
                  <c:v>1.21018</c:v>
                </c:pt>
                <c:pt idx="4719">
                  <c:v>1.2103109999999999</c:v>
                </c:pt>
                <c:pt idx="4720">
                  <c:v>1.2105269999999999</c:v>
                </c:pt>
                <c:pt idx="4721">
                  <c:v>1.210823</c:v>
                </c:pt>
                <c:pt idx="4722">
                  <c:v>1.211168</c:v>
                </c:pt>
                <c:pt idx="4723">
                  <c:v>1.2115149999999999</c:v>
                </c:pt>
                <c:pt idx="4724">
                  <c:v>1.2118139999999999</c:v>
                </c:pt>
                <c:pt idx="4725">
                  <c:v>1.2120249999999999</c:v>
                </c:pt>
                <c:pt idx="4726">
                  <c:v>1.212135</c:v>
                </c:pt>
                <c:pt idx="4727">
                  <c:v>1.2121630000000001</c:v>
                </c:pt>
                <c:pt idx="4728">
                  <c:v>1.2121470000000001</c:v>
                </c:pt>
                <c:pt idx="4729">
                  <c:v>1.2121310000000001</c:v>
                </c:pt>
                <c:pt idx="4730">
                  <c:v>1.212143</c:v>
                </c:pt>
                <c:pt idx="4731">
                  <c:v>1.212189</c:v>
                </c:pt>
                <c:pt idx="4732">
                  <c:v>1.2122520000000001</c:v>
                </c:pt>
                <c:pt idx="4733">
                  <c:v>1.212304</c:v>
                </c:pt>
                <c:pt idx="4734">
                  <c:v>1.2123250000000001</c:v>
                </c:pt>
                <c:pt idx="4735">
                  <c:v>1.21231</c:v>
                </c:pt>
                <c:pt idx="4736">
                  <c:v>1.212277</c:v>
                </c:pt>
                <c:pt idx="4737">
                  <c:v>1.212259</c:v>
                </c:pt>
                <c:pt idx="4738">
                  <c:v>1.2122869999999999</c:v>
                </c:pt>
                <c:pt idx="4739">
                  <c:v>1.2123820000000001</c:v>
                </c:pt>
                <c:pt idx="4740">
                  <c:v>1.212545</c:v>
                </c:pt>
                <c:pt idx="4741">
                  <c:v>1.2127600000000001</c:v>
                </c:pt>
                <c:pt idx="4742">
                  <c:v>1.212998</c:v>
                </c:pt>
                <c:pt idx="4743">
                  <c:v>1.2132320000000001</c:v>
                </c:pt>
                <c:pt idx="4744">
                  <c:v>1.2134389999999999</c:v>
                </c:pt>
                <c:pt idx="4745">
                  <c:v>1.213606</c:v>
                </c:pt>
                <c:pt idx="4746">
                  <c:v>1.2137309999999999</c:v>
                </c:pt>
                <c:pt idx="4747">
                  <c:v>1.2138150000000001</c:v>
                </c:pt>
                <c:pt idx="4748">
                  <c:v>1.2138659999999999</c:v>
                </c:pt>
                <c:pt idx="4749">
                  <c:v>1.2138930000000001</c:v>
                </c:pt>
                <c:pt idx="4750">
                  <c:v>1.213913</c:v>
                </c:pt>
                <c:pt idx="4751">
                  <c:v>1.2139409999999999</c:v>
                </c:pt>
                <c:pt idx="4752">
                  <c:v>1.2139949999999999</c:v>
                </c:pt>
                <c:pt idx="4753">
                  <c:v>1.2140839999999999</c:v>
                </c:pt>
                <c:pt idx="4754">
                  <c:v>1.2142090000000001</c:v>
                </c:pt>
                <c:pt idx="4755">
                  <c:v>1.2143539999999999</c:v>
                </c:pt>
                <c:pt idx="4756">
                  <c:v>1.214493</c:v>
                </c:pt>
                <c:pt idx="4757">
                  <c:v>1.214593</c:v>
                </c:pt>
                <c:pt idx="4758">
                  <c:v>1.2146220000000001</c:v>
                </c:pt>
                <c:pt idx="4759">
                  <c:v>1.2145630000000001</c:v>
                </c:pt>
                <c:pt idx="4760">
                  <c:v>1.2144140000000001</c:v>
                </c:pt>
                <c:pt idx="4761">
                  <c:v>1.214189</c:v>
                </c:pt>
                <c:pt idx="4762">
                  <c:v>1.213921</c:v>
                </c:pt>
                <c:pt idx="4763">
                  <c:v>1.2136530000000001</c:v>
                </c:pt>
                <c:pt idx="4764">
                  <c:v>1.213428</c:v>
                </c:pt>
                <c:pt idx="4765">
                  <c:v>1.213282</c:v>
                </c:pt>
                <c:pt idx="4766">
                  <c:v>1.2132400000000001</c:v>
                </c:pt>
                <c:pt idx="4767">
                  <c:v>1.213306</c:v>
                </c:pt>
                <c:pt idx="4768">
                  <c:v>1.2134689999999999</c:v>
                </c:pt>
                <c:pt idx="4769">
                  <c:v>1.2137</c:v>
                </c:pt>
                <c:pt idx="4770">
                  <c:v>1.2139660000000001</c:v>
                </c:pt>
                <c:pt idx="4771">
                  <c:v>1.2142409999999999</c:v>
                </c:pt>
                <c:pt idx="4772">
                  <c:v>1.2145109999999999</c:v>
                </c:pt>
                <c:pt idx="4773">
                  <c:v>1.21478</c:v>
                </c:pt>
                <c:pt idx="4774">
                  <c:v>1.215066</c:v>
                </c:pt>
                <c:pt idx="4775">
                  <c:v>1.215387</c:v>
                </c:pt>
                <c:pt idx="4776">
                  <c:v>1.215751</c:v>
                </c:pt>
                <c:pt idx="4777">
                  <c:v>1.2161409999999999</c:v>
                </c:pt>
                <c:pt idx="4778">
                  <c:v>1.2165220000000001</c:v>
                </c:pt>
                <c:pt idx="4779">
                  <c:v>1.2168460000000001</c:v>
                </c:pt>
                <c:pt idx="4780">
                  <c:v>1.217063</c:v>
                </c:pt>
                <c:pt idx="4781">
                  <c:v>1.217147</c:v>
                </c:pt>
                <c:pt idx="4782">
                  <c:v>1.2171000000000001</c:v>
                </c:pt>
                <c:pt idx="4783">
                  <c:v>1.2169509999999999</c:v>
                </c:pt>
                <c:pt idx="4784">
                  <c:v>1.2167460000000001</c:v>
                </c:pt>
                <c:pt idx="4785">
                  <c:v>1.2165319999999999</c:v>
                </c:pt>
                <c:pt idx="4786">
                  <c:v>1.2163459999999999</c:v>
                </c:pt>
                <c:pt idx="4787">
                  <c:v>1.216208</c:v>
                </c:pt>
                <c:pt idx="4788">
                  <c:v>1.2161219999999999</c:v>
                </c:pt>
                <c:pt idx="4789">
                  <c:v>1.2160850000000001</c:v>
                </c:pt>
                <c:pt idx="4790">
                  <c:v>1.2160979999999999</c:v>
                </c:pt>
                <c:pt idx="4791">
                  <c:v>1.216162</c:v>
                </c:pt>
                <c:pt idx="4792">
                  <c:v>1.2162809999999999</c:v>
                </c:pt>
                <c:pt idx="4793">
                  <c:v>1.21645</c:v>
                </c:pt>
                <c:pt idx="4794">
                  <c:v>1.216655</c:v>
                </c:pt>
                <c:pt idx="4795">
                  <c:v>1.216866</c:v>
                </c:pt>
                <c:pt idx="4796">
                  <c:v>1.21705</c:v>
                </c:pt>
                <c:pt idx="4797">
                  <c:v>1.2171780000000001</c:v>
                </c:pt>
                <c:pt idx="4798">
                  <c:v>1.217241</c:v>
                </c:pt>
                <c:pt idx="4799">
                  <c:v>1.2172480000000001</c:v>
                </c:pt>
                <c:pt idx="4800">
                  <c:v>1.2172289999999999</c:v>
                </c:pt>
                <c:pt idx="4801">
                  <c:v>1.2172190000000001</c:v>
                </c:pt>
                <c:pt idx="4802">
                  <c:v>1.2172449999999999</c:v>
                </c:pt>
                <c:pt idx="4803">
                  <c:v>1.217317</c:v>
                </c:pt>
                <c:pt idx="4804">
                  <c:v>1.217425</c:v>
                </c:pt>
                <c:pt idx="4805">
                  <c:v>1.217543</c:v>
                </c:pt>
                <c:pt idx="4806">
                  <c:v>1.2176389999999999</c:v>
                </c:pt>
                <c:pt idx="4807">
                  <c:v>1.217686</c:v>
                </c:pt>
                <c:pt idx="4808">
                  <c:v>1.21767</c:v>
                </c:pt>
                <c:pt idx="4809">
                  <c:v>1.2175929999999999</c:v>
                </c:pt>
                <c:pt idx="4810">
                  <c:v>1.2174689999999999</c:v>
                </c:pt>
                <c:pt idx="4811">
                  <c:v>1.217319</c:v>
                </c:pt>
                <c:pt idx="4812">
                  <c:v>1.217171</c:v>
                </c:pt>
                <c:pt idx="4813">
                  <c:v>1.217052</c:v>
                </c:pt>
                <c:pt idx="4814">
                  <c:v>1.216987</c:v>
                </c:pt>
                <c:pt idx="4815">
                  <c:v>1.216998</c:v>
                </c:pt>
                <c:pt idx="4816">
                  <c:v>1.217095</c:v>
                </c:pt>
                <c:pt idx="4817">
                  <c:v>1.217279</c:v>
                </c:pt>
                <c:pt idx="4818">
                  <c:v>1.217533</c:v>
                </c:pt>
                <c:pt idx="4819">
                  <c:v>1.2178310000000001</c:v>
                </c:pt>
                <c:pt idx="4820">
                  <c:v>1.2181390000000001</c:v>
                </c:pt>
                <c:pt idx="4821">
                  <c:v>1.218421</c:v>
                </c:pt>
                <c:pt idx="4822">
                  <c:v>1.218656</c:v>
                </c:pt>
                <c:pt idx="4823">
                  <c:v>1.2188330000000001</c:v>
                </c:pt>
                <c:pt idx="4824">
                  <c:v>1.218958</c:v>
                </c:pt>
                <c:pt idx="4825">
                  <c:v>1.219041</c:v>
                </c:pt>
                <c:pt idx="4826">
                  <c:v>1.219095</c:v>
                </c:pt>
                <c:pt idx="4827">
                  <c:v>1.2191259999999999</c:v>
                </c:pt>
                <c:pt idx="4828">
                  <c:v>1.2191320000000001</c:v>
                </c:pt>
                <c:pt idx="4829">
                  <c:v>1.219104</c:v>
                </c:pt>
                <c:pt idx="4830">
                  <c:v>1.2190319999999999</c:v>
                </c:pt>
                <c:pt idx="4831">
                  <c:v>1.218917</c:v>
                </c:pt>
                <c:pt idx="4832">
                  <c:v>1.218766</c:v>
                </c:pt>
                <c:pt idx="4833">
                  <c:v>1.2186049999999999</c:v>
                </c:pt>
                <c:pt idx="4834">
                  <c:v>1.2184619999999999</c:v>
                </c:pt>
                <c:pt idx="4835">
                  <c:v>1.218375</c:v>
                </c:pt>
                <c:pt idx="4836">
                  <c:v>1.2183740000000001</c:v>
                </c:pt>
                <c:pt idx="4837">
                  <c:v>1.2184790000000001</c:v>
                </c:pt>
                <c:pt idx="4838">
                  <c:v>1.218696</c:v>
                </c:pt>
                <c:pt idx="4839">
                  <c:v>1.219012</c:v>
                </c:pt>
                <c:pt idx="4840">
                  <c:v>1.2194020000000001</c:v>
                </c:pt>
                <c:pt idx="4841">
                  <c:v>1.219822</c:v>
                </c:pt>
                <c:pt idx="4842">
                  <c:v>1.220227</c:v>
                </c:pt>
                <c:pt idx="4843">
                  <c:v>1.2205680000000001</c:v>
                </c:pt>
                <c:pt idx="4844">
                  <c:v>1.220809</c:v>
                </c:pt>
                <c:pt idx="4845">
                  <c:v>1.220928</c:v>
                </c:pt>
                <c:pt idx="4846">
                  <c:v>1.2209270000000001</c:v>
                </c:pt>
                <c:pt idx="4847">
                  <c:v>1.2208270000000001</c:v>
                </c:pt>
                <c:pt idx="4848">
                  <c:v>1.220666</c:v>
                </c:pt>
                <c:pt idx="4849">
                  <c:v>1.220491</c:v>
                </c:pt>
                <c:pt idx="4850">
                  <c:v>1.220345</c:v>
                </c:pt>
                <c:pt idx="4851">
                  <c:v>1.2202580000000001</c:v>
                </c:pt>
                <c:pt idx="4852">
                  <c:v>1.2202470000000001</c:v>
                </c:pt>
                <c:pt idx="4853">
                  <c:v>1.220305</c:v>
                </c:pt>
                <c:pt idx="4854">
                  <c:v>1.2204079999999999</c:v>
                </c:pt>
                <c:pt idx="4855">
                  <c:v>1.2205239999999999</c:v>
                </c:pt>
                <c:pt idx="4856">
                  <c:v>1.2206140000000001</c:v>
                </c:pt>
                <c:pt idx="4857">
                  <c:v>1.220653</c:v>
                </c:pt>
                <c:pt idx="4858">
                  <c:v>1.2206250000000001</c:v>
                </c:pt>
                <c:pt idx="4859">
                  <c:v>1.2205360000000001</c:v>
                </c:pt>
                <c:pt idx="4860">
                  <c:v>1.220407</c:v>
                </c:pt>
                <c:pt idx="4861">
                  <c:v>1.2202729999999999</c:v>
                </c:pt>
                <c:pt idx="4862">
                  <c:v>1.2201690000000001</c:v>
                </c:pt>
                <c:pt idx="4863">
                  <c:v>1.2201249999999999</c:v>
                </c:pt>
                <c:pt idx="4864">
                  <c:v>1.220156</c:v>
                </c:pt>
                <c:pt idx="4865">
                  <c:v>1.220262</c:v>
                </c:pt>
                <c:pt idx="4866">
                  <c:v>1.2204269999999999</c:v>
                </c:pt>
                <c:pt idx="4867">
                  <c:v>1.220626</c:v>
                </c:pt>
                <c:pt idx="4868">
                  <c:v>1.220831</c:v>
                </c:pt>
                <c:pt idx="4869">
                  <c:v>1.2210190000000001</c:v>
                </c:pt>
                <c:pt idx="4870">
                  <c:v>1.2211719999999999</c:v>
                </c:pt>
                <c:pt idx="4871">
                  <c:v>1.221284</c:v>
                </c:pt>
                <c:pt idx="4872">
                  <c:v>1.221355</c:v>
                </c:pt>
                <c:pt idx="4873">
                  <c:v>1.2213970000000001</c:v>
                </c:pt>
                <c:pt idx="4874">
                  <c:v>1.2214210000000001</c:v>
                </c:pt>
                <c:pt idx="4875">
                  <c:v>1.2214430000000001</c:v>
                </c:pt>
                <c:pt idx="4876">
                  <c:v>1.221476</c:v>
                </c:pt>
                <c:pt idx="4877">
                  <c:v>1.2215259999999999</c:v>
                </c:pt>
                <c:pt idx="4878">
                  <c:v>1.2215910000000001</c:v>
                </c:pt>
                <c:pt idx="4879">
                  <c:v>1.221657</c:v>
                </c:pt>
                <c:pt idx="4880">
                  <c:v>1.2217089999999999</c:v>
                </c:pt>
                <c:pt idx="4881">
                  <c:v>1.221727</c:v>
                </c:pt>
                <c:pt idx="4882">
                  <c:v>1.221705</c:v>
                </c:pt>
                <c:pt idx="4883">
                  <c:v>1.2216450000000001</c:v>
                </c:pt>
                <c:pt idx="4884">
                  <c:v>1.221568</c:v>
                </c:pt>
                <c:pt idx="4885">
                  <c:v>1.2215039999999999</c:v>
                </c:pt>
                <c:pt idx="4886">
                  <c:v>1.221481</c:v>
                </c:pt>
                <c:pt idx="4887">
                  <c:v>1.221519</c:v>
                </c:pt>
                <c:pt idx="4888">
                  <c:v>1.2216229999999999</c:v>
                </c:pt>
                <c:pt idx="4889">
                  <c:v>1.221781</c:v>
                </c:pt>
                <c:pt idx="4890">
                  <c:v>1.2219720000000001</c:v>
                </c:pt>
                <c:pt idx="4891">
                  <c:v>1.222178</c:v>
                </c:pt>
                <c:pt idx="4892">
                  <c:v>1.2223919999999999</c:v>
                </c:pt>
                <c:pt idx="4893">
                  <c:v>1.222615</c:v>
                </c:pt>
                <c:pt idx="4894">
                  <c:v>1.2228570000000001</c:v>
                </c:pt>
                <c:pt idx="4895">
                  <c:v>1.223125</c:v>
                </c:pt>
                <c:pt idx="4896">
                  <c:v>1.223411</c:v>
                </c:pt>
                <c:pt idx="4897">
                  <c:v>1.2236929999999999</c:v>
                </c:pt>
                <c:pt idx="4898">
                  <c:v>1.223935</c:v>
                </c:pt>
                <c:pt idx="4899">
                  <c:v>1.2240960000000001</c:v>
                </c:pt>
                <c:pt idx="4900">
                  <c:v>1.2241470000000001</c:v>
                </c:pt>
                <c:pt idx="4901">
                  <c:v>1.2240789999999999</c:v>
                </c:pt>
                <c:pt idx="4902">
                  <c:v>1.223902</c:v>
                </c:pt>
                <c:pt idx="4903">
                  <c:v>1.223643</c:v>
                </c:pt>
                <c:pt idx="4904">
                  <c:v>1.223338</c:v>
                </c:pt>
                <c:pt idx="4905">
                  <c:v>1.2230209999999999</c:v>
                </c:pt>
                <c:pt idx="4906">
                  <c:v>1.2227220000000001</c:v>
                </c:pt>
                <c:pt idx="4907">
                  <c:v>1.222469</c:v>
                </c:pt>
                <c:pt idx="4908">
                  <c:v>1.2222839999999999</c:v>
                </c:pt>
                <c:pt idx="4909">
                  <c:v>1.2221919999999999</c:v>
                </c:pt>
                <c:pt idx="4910">
                  <c:v>1.2222139999999999</c:v>
                </c:pt>
                <c:pt idx="4911">
                  <c:v>1.222359</c:v>
                </c:pt>
                <c:pt idx="4912">
                  <c:v>1.222623</c:v>
                </c:pt>
                <c:pt idx="4913">
                  <c:v>1.222977</c:v>
                </c:pt>
                <c:pt idx="4914">
                  <c:v>1.223379</c:v>
                </c:pt>
                <c:pt idx="4915">
                  <c:v>1.2237769999999999</c:v>
                </c:pt>
                <c:pt idx="4916">
                  <c:v>1.224124</c:v>
                </c:pt>
                <c:pt idx="4917">
                  <c:v>1.2243869999999999</c:v>
                </c:pt>
                <c:pt idx="4918">
                  <c:v>1.2245569999999999</c:v>
                </c:pt>
                <c:pt idx="4919">
                  <c:v>1.2246410000000001</c:v>
                </c:pt>
                <c:pt idx="4920">
                  <c:v>1.2246589999999999</c:v>
                </c:pt>
                <c:pt idx="4921">
                  <c:v>1.2246330000000001</c:v>
                </c:pt>
                <c:pt idx="4922">
                  <c:v>1.224586</c:v>
                </c:pt>
                <c:pt idx="4923">
                  <c:v>1.224537</c:v>
                </c:pt>
                <c:pt idx="4924">
                  <c:v>1.2245090000000001</c:v>
                </c:pt>
                <c:pt idx="4925">
                  <c:v>1.2245220000000001</c:v>
                </c:pt>
                <c:pt idx="4926">
                  <c:v>1.2245980000000001</c:v>
                </c:pt>
                <c:pt idx="4927">
                  <c:v>1.2247509999999999</c:v>
                </c:pt>
                <c:pt idx="4928">
                  <c:v>1.2249779999999999</c:v>
                </c:pt>
                <c:pt idx="4929">
                  <c:v>1.22526</c:v>
                </c:pt>
                <c:pt idx="4930">
                  <c:v>1.2255579999999999</c:v>
                </c:pt>
                <c:pt idx="4931">
                  <c:v>1.225824</c:v>
                </c:pt>
                <c:pt idx="4932">
                  <c:v>1.2260200000000001</c:v>
                </c:pt>
                <c:pt idx="4933">
                  <c:v>1.226126</c:v>
                </c:pt>
                <c:pt idx="4934">
                  <c:v>1.226148</c:v>
                </c:pt>
                <c:pt idx="4935">
                  <c:v>1.226118</c:v>
                </c:pt>
                <c:pt idx="4936">
                  <c:v>1.2260800000000001</c:v>
                </c:pt>
                <c:pt idx="4937">
                  <c:v>1.2260740000000001</c:v>
                </c:pt>
                <c:pt idx="4938">
                  <c:v>1.226118</c:v>
                </c:pt>
                <c:pt idx="4939">
                  <c:v>1.2262109999999999</c:v>
                </c:pt>
                <c:pt idx="4940">
                  <c:v>1.226329</c:v>
                </c:pt>
                <c:pt idx="4941">
                  <c:v>1.226434</c:v>
                </c:pt>
                <c:pt idx="4942">
                  <c:v>1.2264889999999999</c:v>
                </c:pt>
                <c:pt idx="4943">
                  <c:v>1.2264710000000001</c:v>
                </c:pt>
                <c:pt idx="4944">
                  <c:v>1.2263740000000001</c:v>
                </c:pt>
                <c:pt idx="4945">
                  <c:v>1.2262090000000001</c:v>
                </c:pt>
                <c:pt idx="4946">
                  <c:v>1.226005</c:v>
                </c:pt>
                <c:pt idx="4947">
                  <c:v>1.2258009999999999</c:v>
                </c:pt>
                <c:pt idx="4948">
                  <c:v>1.2256419999999999</c:v>
                </c:pt>
                <c:pt idx="4949">
                  <c:v>1.225565</c:v>
                </c:pt>
                <c:pt idx="4950">
                  <c:v>1.225598</c:v>
                </c:pt>
                <c:pt idx="4951">
                  <c:v>1.225752</c:v>
                </c:pt>
                <c:pt idx="4952">
                  <c:v>1.2260150000000001</c:v>
                </c:pt>
                <c:pt idx="4953">
                  <c:v>1.2263520000000001</c:v>
                </c:pt>
                <c:pt idx="4954">
                  <c:v>1.2267140000000001</c:v>
                </c:pt>
                <c:pt idx="4955">
                  <c:v>1.227047</c:v>
                </c:pt>
                <c:pt idx="4956">
                  <c:v>1.2273099999999999</c:v>
                </c:pt>
                <c:pt idx="4957">
                  <c:v>1.227484</c:v>
                </c:pt>
                <c:pt idx="4958">
                  <c:v>1.2275780000000001</c:v>
                </c:pt>
                <c:pt idx="4959">
                  <c:v>1.2276260000000001</c:v>
                </c:pt>
                <c:pt idx="4960">
                  <c:v>1.227676</c:v>
                </c:pt>
                <c:pt idx="4961">
                  <c:v>1.227768</c:v>
                </c:pt>
                <c:pt idx="4962">
                  <c:v>1.227929</c:v>
                </c:pt>
                <c:pt idx="4963">
                  <c:v>1.2281610000000001</c:v>
                </c:pt>
                <c:pt idx="4964">
                  <c:v>1.2284390000000001</c:v>
                </c:pt>
                <c:pt idx="4965">
                  <c:v>1.228726</c:v>
                </c:pt>
                <c:pt idx="4966">
                  <c:v>1.2289810000000001</c:v>
                </c:pt>
                <c:pt idx="4967">
                  <c:v>1.229174</c:v>
                </c:pt>
                <c:pt idx="4968">
                  <c:v>1.2292879999999999</c:v>
                </c:pt>
                <c:pt idx="4969">
                  <c:v>1.2293229999999999</c:v>
                </c:pt>
                <c:pt idx="4970">
                  <c:v>1.2292959999999999</c:v>
                </c:pt>
                <c:pt idx="4971">
                  <c:v>1.229231</c:v>
                </c:pt>
                <c:pt idx="4972">
                  <c:v>1.2291540000000001</c:v>
                </c:pt>
                <c:pt idx="4973">
                  <c:v>1.2290920000000001</c:v>
                </c:pt>
                <c:pt idx="4974">
                  <c:v>1.2290650000000001</c:v>
                </c:pt>
                <c:pt idx="4975">
                  <c:v>1.229087</c:v>
                </c:pt>
                <c:pt idx="4976">
                  <c:v>1.22916</c:v>
                </c:pt>
                <c:pt idx="4977">
                  <c:v>1.229276</c:v>
                </c:pt>
                <c:pt idx="4978">
                  <c:v>1.2294160000000001</c:v>
                </c:pt>
                <c:pt idx="4979">
                  <c:v>1.2295529999999999</c:v>
                </c:pt>
                <c:pt idx="4980">
                  <c:v>1.2296560000000001</c:v>
                </c:pt>
                <c:pt idx="4981">
                  <c:v>1.229705</c:v>
                </c:pt>
                <c:pt idx="4982">
                  <c:v>1.2296899999999999</c:v>
                </c:pt>
                <c:pt idx="4983">
                  <c:v>1.229619</c:v>
                </c:pt>
                <c:pt idx="4984">
                  <c:v>1.229514</c:v>
                </c:pt>
                <c:pt idx="4985">
                  <c:v>1.229409</c:v>
                </c:pt>
                <c:pt idx="4986">
                  <c:v>1.2293320000000001</c:v>
                </c:pt>
                <c:pt idx="4987">
                  <c:v>1.229301</c:v>
                </c:pt>
                <c:pt idx="4988">
                  <c:v>1.229311</c:v>
                </c:pt>
                <c:pt idx="4989">
                  <c:v>1.229339</c:v>
                </c:pt>
                <c:pt idx="4990">
                  <c:v>1.2293480000000001</c:v>
                </c:pt>
                <c:pt idx="4991">
                  <c:v>1.2292970000000001</c:v>
                </c:pt>
                <c:pt idx="4992">
                  <c:v>1.2291589999999999</c:v>
                </c:pt>
                <c:pt idx="4993">
                  <c:v>1.2289319999999999</c:v>
                </c:pt>
                <c:pt idx="4994">
                  <c:v>1.228642</c:v>
                </c:pt>
                <c:pt idx="4995">
                  <c:v>1.2283390000000001</c:v>
                </c:pt>
                <c:pt idx="4996">
                  <c:v>1.2280869999999999</c:v>
                </c:pt>
                <c:pt idx="4997">
                  <c:v>1.2279469999999999</c:v>
                </c:pt>
                <c:pt idx="4998">
                  <c:v>1.2279599999999999</c:v>
                </c:pt>
                <c:pt idx="4999">
                  <c:v>1.2281390000000001</c:v>
                </c:pt>
                <c:pt idx="5000">
                  <c:v>1.228464</c:v>
                </c:pt>
                <c:pt idx="5001">
                  <c:v>1.228891</c:v>
                </c:pt>
                <c:pt idx="5002">
                  <c:v>1.2293609999999999</c:v>
                </c:pt>
                <c:pt idx="5003">
                  <c:v>1.229814</c:v>
                </c:pt>
                <c:pt idx="5004">
                  <c:v>1.2302070000000001</c:v>
                </c:pt>
                <c:pt idx="5005">
                  <c:v>1.2305079999999999</c:v>
                </c:pt>
                <c:pt idx="5006">
                  <c:v>1.2307090000000001</c:v>
                </c:pt>
                <c:pt idx="5007">
                  <c:v>1.2308129999999999</c:v>
                </c:pt>
                <c:pt idx="5008">
                  <c:v>1.230831</c:v>
                </c:pt>
                <c:pt idx="5009">
                  <c:v>1.230777</c:v>
                </c:pt>
                <c:pt idx="5010">
                  <c:v>1.230661</c:v>
                </c:pt>
                <c:pt idx="5011">
                  <c:v>1.2304949999999999</c:v>
                </c:pt>
                <c:pt idx="5012">
                  <c:v>1.230289</c:v>
                </c:pt>
                <c:pt idx="5013">
                  <c:v>1.230059</c:v>
                </c:pt>
                <c:pt idx="5014">
                  <c:v>1.229827</c:v>
                </c:pt>
                <c:pt idx="5015">
                  <c:v>1.2296180000000001</c:v>
                </c:pt>
                <c:pt idx="5016">
                  <c:v>1.2294620000000001</c:v>
                </c:pt>
                <c:pt idx="5017">
                  <c:v>1.229384</c:v>
                </c:pt>
                <c:pt idx="5018">
                  <c:v>1.2293989999999999</c:v>
                </c:pt>
                <c:pt idx="5019">
                  <c:v>1.229511</c:v>
                </c:pt>
                <c:pt idx="5020">
                  <c:v>1.2297039999999999</c:v>
                </c:pt>
                <c:pt idx="5021">
                  <c:v>1.2299469999999999</c:v>
                </c:pt>
                <c:pt idx="5022">
                  <c:v>1.2302010000000001</c:v>
                </c:pt>
                <c:pt idx="5023">
                  <c:v>1.2304269999999999</c:v>
                </c:pt>
                <c:pt idx="5024">
                  <c:v>1.2305980000000001</c:v>
                </c:pt>
                <c:pt idx="5025">
                  <c:v>1.2307030000000001</c:v>
                </c:pt>
                <c:pt idx="5026">
                  <c:v>1.2307570000000001</c:v>
                </c:pt>
                <c:pt idx="5027">
                  <c:v>1.230782</c:v>
                </c:pt>
                <c:pt idx="5028">
                  <c:v>1.230812</c:v>
                </c:pt>
                <c:pt idx="5029">
                  <c:v>1.230863</c:v>
                </c:pt>
                <c:pt idx="5030">
                  <c:v>1.230939</c:v>
                </c:pt>
                <c:pt idx="5031">
                  <c:v>1.2310179999999999</c:v>
                </c:pt>
                <c:pt idx="5032">
                  <c:v>1.231069</c:v>
                </c:pt>
                <c:pt idx="5033">
                  <c:v>1.231063</c:v>
                </c:pt>
                <c:pt idx="5034">
                  <c:v>1.230985</c:v>
                </c:pt>
                <c:pt idx="5035">
                  <c:v>1.2308460000000001</c:v>
                </c:pt>
                <c:pt idx="5036">
                  <c:v>1.2306779999999999</c:v>
                </c:pt>
                <c:pt idx="5037">
                  <c:v>1.230526</c:v>
                </c:pt>
                <c:pt idx="5038">
                  <c:v>1.2304299999999999</c:v>
                </c:pt>
                <c:pt idx="5039">
                  <c:v>1.2304109999999999</c:v>
                </c:pt>
                <c:pt idx="5040">
                  <c:v>1.2304679999999999</c:v>
                </c:pt>
                <c:pt idx="5041">
                  <c:v>1.2305790000000001</c:v>
                </c:pt>
                <c:pt idx="5042">
                  <c:v>1.2307090000000001</c:v>
                </c:pt>
                <c:pt idx="5043">
                  <c:v>1.230831</c:v>
                </c:pt>
                <c:pt idx="5044">
                  <c:v>1.230926</c:v>
                </c:pt>
                <c:pt idx="5045">
                  <c:v>1.2309920000000001</c:v>
                </c:pt>
                <c:pt idx="5046">
                  <c:v>1.231034</c:v>
                </c:pt>
                <c:pt idx="5047">
                  <c:v>1.231058</c:v>
                </c:pt>
                <c:pt idx="5048">
                  <c:v>1.231063</c:v>
                </c:pt>
                <c:pt idx="5049">
                  <c:v>1.2310399999999999</c:v>
                </c:pt>
                <c:pt idx="5050">
                  <c:v>1.2309760000000001</c:v>
                </c:pt>
                <c:pt idx="5051">
                  <c:v>1.230866</c:v>
                </c:pt>
                <c:pt idx="5052">
                  <c:v>1.230715</c:v>
                </c:pt>
                <c:pt idx="5053">
                  <c:v>1.2305429999999999</c:v>
                </c:pt>
                <c:pt idx="5054">
                  <c:v>1.2303850000000001</c:v>
                </c:pt>
                <c:pt idx="5055">
                  <c:v>1.23028</c:v>
                </c:pt>
                <c:pt idx="5056">
                  <c:v>1.230259</c:v>
                </c:pt>
                <c:pt idx="5057">
                  <c:v>1.2303409999999999</c:v>
                </c:pt>
                <c:pt idx="5058">
                  <c:v>1.2305269999999999</c:v>
                </c:pt>
                <c:pt idx="5059">
                  <c:v>1.2307980000000001</c:v>
                </c:pt>
                <c:pt idx="5060">
                  <c:v>1.231115</c:v>
                </c:pt>
                <c:pt idx="5061">
                  <c:v>1.2314339999999999</c:v>
                </c:pt>
                <c:pt idx="5062">
                  <c:v>1.231705</c:v>
                </c:pt>
                <c:pt idx="5063">
                  <c:v>1.231886</c:v>
                </c:pt>
                <c:pt idx="5064">
                  <c:v>1.2319530000000001</c:v>
                </c:pt>
                <c:pt idx="5065">
                  <c:v>1.231903</c:v>
                </c:pt>
                <c:pt idx="5066">
                  <c:v>1.2317629999999999</c:v>
                </c:pt>
                <c:pt idx="5067">
                  <c:v>1.231576</c:v>
                </c:pt>
                <c:pt idx="5068">
                  <c:v>1.231395</c:v>
                </c:pt>
                <c:pt idx="5069">
                  <c:v>1.2312669999999999</c:v>
                </c:pt>
                <c:pt idx="5070">
                  <c:v>1.231214</c:v>
                </c:pt>
                <c:pt idx="5071">
                  <c:v>1.2312289999999999</c:v>
                </c:pt>
                <c:pt idx="5072">
                  <c:v>1.2312780000000001</c:v>
                </c:pt>
                <c:pt idx="5073">
                  <c:v>1.231314</c:v>
                </c:pt>
                <c:pt idx="5074">
                  <c:v>1.2312920000000001</c:v>
                </c:pt>
                <c:pt idx="5075">
                  <c:v>1.231185</c:v>
                </c:pt>
                <c:pt idx="5076">
                  <c:v>1.2309969999999999</c:v>
                </c:pt>
                <c:pt idx="5077">
                  <c:v>1.2307509999999999</c:v>
                </c:pt>
                <c:pt idx="5078">
                  <c:v>1.2304839999999999</c:v>
                </c:pt>
                <c:pt idx="5079">
                  <c:v>1.2302310000000001</c:v>
                </c:pt>
                <c:pt idx="5080">
                  <c:v>1.2300150000000001</c:v>
                </c:pt>
                <c:pt idx="5081">
                  <c:v>1.229843</c:v>
                </c:pt>
                <c:pt idx="5082">
                  <c:v>1.2297119999999999</c:v>
                </c:pt>
                <c:pt idx="5083">
                  <c:v>1.2296199999999999</c:v>
                </c:pt>
                <c:pt idx="5084">
                  <c:v>1.2295670000000001</c:v>
                </c:pt>
                <c:pt idx="5085">
                  <c:v>1.2295590000000001</c:v>
                </c:pt>
                <c:pt idx="5086">
                  <c:v>1.2296050000000001</c:v>
                </c:pt>
                <c:pt idx="5087">
                  <c:v>1.229705</c:v>
                </c:pt>
                <c:pt idx="5088">
                  <c:v>1.2298519999999999</c:v>
                </c:pt>
                <c:pt idx="5089">
                  <c:v>1.2300249999999999</c:v>
                </c:pt>
                <c:pt idx="5090">
                  <c:v>1.2302059999999999</c:v>
                </c:pt>
                <c:pt idx="5091">
                  <c:v>1.2303770000000001</c:v>
                </c:pt>
                <c:pt idx="5092">
                  <c:v>1.230531</c:v>
                </c:pt>
                <c:pt idx="5093">
                  <c:v>1.230674</c:v>
                </c:pt>
                <c:pt idx="5094">
                  <c:v>1.2308140000000001</c:v>
                </c:pt>
                <c:pt idx="5095">
                  <c:v>1.2309589999999999</c:v>
                </c:pt>
                <c:pt idx="5096">
                  <c:v>1.231109</c:v>
                </c:pt>
                <c:pt idx="5097">
                  <c:v>1.231258</c:v>
                </c:pt>
                <c:pt idx="5098">
                  <c:v>1.2314000000000001</c:v>
                </c:pt>
                <c:pt idx="5099">
                  <c:v>1.2315320000000001</c:v>
                </c:pt>
                <c:pt idx="5100">
                  <c:v>1.2316659999999999</c:v>
                </c:pt>
                <c:pt idx="5101">
                  <c:v>1.231819</c:v>
                </c:pt>
                <c:pt idx="5102">
                  <c:v>1.2320120000000001</c:v>
                </c:pt>
                <c:pt idx="5103">
                  <c:v>1.2322610000000001</c:v>
                </c:pt>
                <c:pt idx="5104">
                  <c:v>1.232569</c:v>
                </c:pt>
                <c:pt idx="5105">
                  <c:v>1.232923</c:v>
                </c:pt>
                <c:pt idx="5106">
                  <c:v>1.2332939999999999</c:v>
                </c:pt>
                <c:pt idx="5107">
                  <c:v>1.2336469999999999</c:v>
                </c:pt>
                <c:pt idx="5108">
                  <c:v>1.2339450000000001</c:v>
                </c:pt>
                <c:pt idx="5109">
                  <c:v>1.234154</c:v>
                </c:pt>
                <c:pt idx="5110">
                  <c:v>1.234253</c:v>
                </c:pt>
                <c:pt idx="5111">
                  <c:v>1.234235</c:v>
                </c:pt>
                <c:pt idx="5112">
                  <c:v>1.234111</c:v>
                </c:pt>
                <c:pt idx="5113">
                  <c:v>1.233913</c:v>
                </c:pt>
                <c:pt idx="5114">
                  <c:v>1.233697</c:v>
                </c:pt>
                <c:pt idx="5115">
                  <c:v>1.233528</c:v>
                </c:pt>
                <c:pt idx="5116">
                  <c:v>1.233465</c:v>
                </c:pt>
                <c:pt idx="5117">
                  <c:v>1.233546</c:v>
                </c:pt>
                <c:pt idx="5118">
                  <c:v>1.233768</c:v>
                </c:pt>
                <c:pt idx="5119">
                  <c:v>1.234084</c:v>
                </c:pt>
                <c:pt idx="5120">
                  <c:v>1.23441</c:v>
                </c:pt>
                <c:pt idx="5121">
                  <c:v>1.2346509999999999</c:v>
                </c:pt>
                <c:pt idx="5122">
                  <c:v>1.2347429999999999</c:v>
                </c:pt>
                <c:pt idx="5123">
                  <c:v>1.2346600000000001</c:v>
                </c:pt>
                <c:pt idx="5124">
                  <c:v>1.234443</c:v>
                </c:pt>
                <c:pt idx="5125">
                  <c:v>1.234167</c:v>
                </c:pt>
                <c:pt idx="5126">
                  <c:v>1.2339310000000001</c:v>
                </c:pt>
                <c:pt idx="5127">
                  <c:v>1.233811</c:v>
                </c:pt>
                <c:pt idx="5128">
                  <c:v>1.233835</c:v>
                </c:pt>
                <c:pt idx="5129">
                  <c:v>1.2339850000000001</c:v>
                </c:pt>
                <c:pt idx="5130">
                  <c:v>1.2342040000000001</c:v>
                </c:pt>
                <c:pt idx="5131">
                  <c:v>1.234426</c:v>
                </c:pt>
                <c:pt idx="5132">
                  <c:v>1.2346010000000001</c:v>
                </c:pt>
                <c:pt idx="5133">
                  <c:v>1.2347140000000001</c:v>
                </c:pt>
                <c:pt idx="5134">
                  <c:v>1.2347840000000001</c:v>
                </c:pt>
                <c:pt idx="5135">
                  <c:v>1.2348509999999999</c:v>
                </c:pt>
                <c:pt idx="5136">
                  <c:v>1.2349509999999999</c:v>
                </c:pt>
                <c:pt idx="5137">
                  <c:v>1.2351049999999999</c:v>
                </c:pt>
                <c:pt idx="5138">
                  <c:v>1.2353080000000001</c:v>
                </c:pt>
                <c:pt idx="5139">
                  <c:v>1.2355389999999999</c:v>
                </c:pt>
                <c:pt idx="5140">
                  <c:v>1.2357689999999999</c:v>
                </c:pt>
                <c:pt idx="5141">
                  <c:v>1.2359709999999999</c:v>
                </c:pt>
                <c:pt idx="5142">
                  <c:v>1.2361310000000001</c:v>
                </c:pt>
                <c:pt idx="5143">
                  <c:v>1.2362409999999999</c:v>
                </c:pt>
                <c:pt idx="5144">
                  <c:v>1.2362979999999999</c:v>
                </c:pt>
                <c:pt idx="5145">
                  <c:v>1.2363040000000001</c:v>
                </c:pt>
                <c:pt idx="5146">
                  <c:v>1.236259</c:v>
                </c:pt>
                <c:pt idx="5147">
                  <c:v>1.236173</c:v>
                </c:pt>
                <c:pt idx="5148">
                  <c:v>1.2360679999999999</c:v>
                </c:pt>
                <c:pt idx="5149">
                  <c:v>1.235975</c:v>
                </c:pt>
                <c:pt idx="5150">
                  <c:v>1.235932</c:v>
                </c:pt>
                <c:pt idx="5151">
                  <c:v>1.2359690000000001</c:v>
                </c:pt>
                <c:pt idx="5152">
                  <c:v>1.236102</c:v>
                </c:pt>
                <c:pt idx="5153">
                  <c:v>1.2363200000000001</c:v>
                </c:pt>
                <c:pt idx="5154">
                  <c:v>1.236596</c:v>
                </c:pt>
                <c:pt idx="5155">
                  <c:v>1.2368870000000001</c:v>
                </c:pt>
                <c:pt idx="5156">
                  <c:v>1.2371509999999999</c:v>
                </c:pt>
                <c:pt idx="5157">
                  <c:v>1.237358</c:v>
                </c:pt>
                <c:pt idx="5158">
                  <c:v>1.237495</c:v>
                </c:pt>
                <c:pt idx="5159">
                  <c:v>1.2375590000000001</c:v>
                </c:pt>
                <c:pt idx="5160">
                  <c:v>1.237563</c:v>
                </c:pt>
                <c:pt idx="5161">
                  <c:v>1.237519</c:v>
                </c:pt>
                <c:pt idx="5162">
                  <c:v>1.2374430000000001</c:v>
                </c:pt>
                <c:pt idx="5163">
                  <c:v>1.2373499999999999</c:v>
                </c:pt>
                <c:pt idx="5164">
                  <c:v>1.237252</c:v>
                </c:pt>
                <c:pt idx="5165">
                  <c:v>1.23716</c:v>
                </c:pt>
                <c:pt idx="5166">
                  <c:v>1.2370829999999999</c:v>
                </c:pt>
                <c:pt idx="5167">
                  <c:v>1.237017</c:v>
                </c:pt>
                <c:pt idx="5168">
                  <c:v>1.2369520000000001</c:v>
                </c:pt>
                <c:pt idx="5169">
                  <c:v>1.2368710000000001</c:v>
                </c:pt>
                <c:pt idx="5170">
                  <c:v>1.2367570000000001</c:v>
                </c:pt>
                <c:pt idx="5171">
                  <c:v>1.2366010000000001</c:v>
                </c:pt>
                <c:pt idx="5172">
                  <c:v>1.2364059999999999</c:v>
                </c:pt>
                <c:pt idx="5173">
                  <c:v>1.236192</c:v>
                </c:pt>
                <c:pt idx="5174">
                  <c:v>1.2359819999999999</c:v>
                </c:pt>
                <c:pt idx="5175">
                  <c:v>1.2358009999999999</c:v>
                </c:pt>
                <c:pt idx="5176">
                  <c:v>1.2356670000000001</c:v>
                </c:pt>
                <c:pt idx="5177">
                  <c:v>1.235584</c:v>
                </c:pt>
                <c:pt idx="5178">
                  <c:v>1.235547</c:v>
                </c:pt>
                <c:pt idx="5179">
                  <c:v>1.2355529999999999</c:v>
                </c:pt>
                <c:pt idx="5180">
                  <c:v>1.2356009999999999</c:v>
                </c:pt>
                <c:pt idx="5181">
                  <c:v>1.235698</c:v>
                </c:pt>
                <c:pt idx="5182">
                  <c:v>1.2358499999999999</c:v>
                </c:pt>
                <c:pt idx="5183">
                  <c:v>1.236059</c:v>
                </c:pt>
                <c:pt idx="5184">
                  <c:v>1.2363109999999999</c:v>
                </c:pt>
                <c:pt idx="5185">
                  <c:v>1.236575</c:v>
                </c:pt>
                <c:pt idx="5186">
                  <c:v>1.2368110000000001</c:v>
                </c:pt>
                <c:pt idx="5187">
                  <c:v>1.2369749999999999</c:v>
                </c:pt>
                <c:pt idx="5188">
                  <c:v>1.2370429999999999</c:v>
                </c:pt>
                <c:pt idx="5189">
                  <c:v>1.2370129999999999</c:v>
                </c:pt>
                <c:pt idx="5190">
                  <c:v>1.23691</c:v>
                </c:pt>
                <c:pt idx="5191">
                  <c:v>1.2367779999999999</c:v>
                </c:pt>
                <c:pt idx="5192">
                  <c:v>1.2366699999999999</c:v>
                </c:pt>
                <c:pt idx="5193">
                  <c:v>1.2366299999999999</c:v>
                </c:pt>
                <c:pt idx="5194">
                  <c:v>1.2366809999999999</c:v>
                </c:pt>
                <c:pt idx="5195">
                  <c:v>1.2368239999999999</c:v>
                </c:pt>
                <c:pt idx="5196">
                  <c:v>1.237036</c:v>
                </c:pt>
                <c:pt idx="5197">
                  <c:v>1.237279</c:v>
                </c:pt>
                <c:pt idx="5198">
                  <c:v>1.237506</c:v>
                </c:pt>
                <c:pt idx="5199">
                  <c:v>1.2376769999999999</c:v>
                </c:pt>
                <c:pt idx="5200">
                  <c:v>1.2377629999999999</c:v>
                </c:pt>
                <c:pt idx="5201">
                  <c:v>1.237754</c:v>
                </c:pt>
                <c:pt idx="5202">
                  <c:v>1.237657</c:v>
                </c:pt>
                <c:pt idx="5203">
                  <c:v>1.237492</c:v>
                </c:pt>
                <c:pt idx="5204">
                  <c:v>1.237285</c:v>
                </c:pt>
                <c:pt idx="5205">
                  <c:v>1.2370559999999999</c:v>
                </c:pt>
                <c:pt idx="5206">
                  <c:v>1.236815</c:v>
                </c:pt>
                <c:pt idx="5207">
                  <c:v>1.2365550000000001</c:v>
                </c:pt>
                <c:pt idx="5208">
                  <c:v>1.2362649999999999</c:v>
                </c:pt>
                <c:pt idx="5209">
                  <c:v>1.2359370000000001</c:v>
                </c:pt>
                <c:pt idx="5210">
                  <c:v>1.2355750000000001</c:v>
                </c:pt>
                <c:pt idx="5211">
                  <c:v>1.235201</c:v>
                </c:pt>
                <c:pt idx="5212">
                  <c:v>1.2348539999999999</c:v>
                </c:pt>
                <c:pt idx="5213">
                  <c:v>1.2345699999999999</c:v>
                </c:pt>
                <c:pt idx="5214">
                  <c:v>1.234372</c:v>
                </c:pt>
                <c:pt idx="5215">
                  <c:v>1.2342550000000001</c:v>
                </c:pt>
                <c:pt idx="5216">
                  <c:v>1.234183</c:v>
                </c:pt>
                <c:pt idx="5217">
                  <c:v>1.2341059999999999</c:v>
                </c:pt>
                <c:pt idx="5218">
                  <c:v>1.2339720000000001</c:v>
                </c:pt>
                <c:pt idx="5219">
                  <c:v>1.2337499999999999</c:v>
                </c:pt>
                <c:pt idx="5220">
                  <c:v>1.2334419999999999</c:v>
                </c:pt>
                <c:pt idx="5221">
                  <c:v>1.2330829999999999</c:v>
                </c:pt>
                <c:pt idx="5222">
                  <c:v>1.2327189999999999</c:v>
                </c:pt>
                <c:pt idx="5223">
                  <c:v>1.232394</c:v>
                </c:pt>
                <c:pt idx="5224">
                  <c:v>1.2321310000000001</c:v>
                </c:pt>
                <c:pt idx="5225">
                  <c:v>1.2319279999999999</c:v>
                </c:pt>
                <c:pt idx="5226">
                  <c:v>1.2317659999999999</c:v>
                </c:pt>
                <c:pt idx="5227">
                  <c:v>1.231627</c:v>
                </c:pt>
                <c:pt idx="5228">
                  <c:v>1.231511</c:v>
                </c:pt>
                <c:pt idx="5229">
                  <c:v>1.2314400000000001</c:v>
                </c:pt>
                <c:pt idx="5230">
                  <c:v>1.231457</c:v>
                </c:pt>
                <c:pt idx="5231">
                  <c:v>1.2316039999999999</c:v>
                </c:pt>
                <c:pt idx="5232">
                  <c:v>1.2319040000000001</c:v>
                </c:pt>
                <c:pt idx="5233">
                  <c:v>1.232348</c:v>
                </c:pt>
                <c:pt idx="5234">
                  <c:v>1.2328889999999999</c:v>
                </c:pt>
                <c:pt idx="5235">
                  <c:v>1.233457</c:v>
                </c:pt>
                <c:pt idx="5236">
                  <c:v>1.23397</c:v>
                </c:pt>
                <c:pt idx="5237">
                  <c:v>1.234359</c:v>
                </c:pt>
                <c:pt idx="5238">
                  <c:v>1.2345809999999999</c:v>
                </c:pt>
                <c:pt idx="5239">
                  <c:v>1.2346250000000001</c:v>
                </c:pt>
                <c:pt idx="5240">
                  <c:v>1.2345090000000001</c:v>
                </c:pt>
                <c:pt idx="5241">
                  <c:v>1.234273</c:v>
                </c:pt>
                <c:pt idx="5242">
                  <c:v>1.2339770000000001</c:v>
                </c:pt>
                <c:pt idx="5243">
                  <c:v>1.2336819999999999</c:v>
                </c:pt>
                <c:pt idx="5244">
                  <c:v>1.2334560000000001</c:v>
                </c:pt>
                <c:pt idx="5245">
                  <c:v>1.233355</c:v>
                </c:pt>
                <c:pt idx="5246">
                  <c:v>1.2334160000000001</c:v>
                </c:pt>
                <c:pt idx="5247">
                  <c:v>1.2336499999999999</c:v>
                </c:pt>
                <c:pt idx="5248">
                  <c:v>1.2340409999999999</c:v>
                </c:pt>
                <c:pt idx="5249">
                  <c:v>1.2345440000000001</c:v>
                </c:pt>
                <c:pt idx="5250">
                  <c:v>1.2350969999999999</c:v>
                </c:pt>
                <c:pt idx="5251">
                  <c:v>1.235635</c:v>
                </c:pt>
                <c:pt idx="5252">
                  <c:v>1.23611</c:v>
                </c:pt>
                <c:pt idx="5253">
                  <c:v>1.2364930000000001</c:v>
                </c:pt>
                <c:pt idx="5254">
                  <c:v>1.236782</c:v>
                </c:pt>
                <c:pt idx="5255">
                  <c:v>1.2369920000000001</c:v>
                </c:pt>
                <c:pt idx="5256">
                  <c:v>1.2371460000000001</c:v>
                </c:pt>
                <c:pt idx="5257">
                  <c:v>1.2372620000000001</c:v>
                </c:pt>
                <c:pt idx="5258">
                  <c:v>1.237347</c:v>
                </c:pt>
                <c:pt idx="5259">
                  <c:v>1.237395</c:v>
                </c:pt>
                <c:pt idx="5260">
                  <c:v>1.2373959999999999</c:v>
                </c:pt>
                <c:pt idx="5261">
                  <c:v>1.2373430000000001</c:v>
                </c:pt>
                <c:pt idx="5262">
                  <c:v>1.2372369999999999</c:v>
                </c:pt>
                <c:pt idx="5263">
                  <c:v>1.2370950000000001</c:v>
                </c:pt>
                <c:pt idx="5264">
                  <c:v>1.23695</c:v>
                </c:pt>
                <c:pt idx="5265">
                  <c:v>1.236847</c:v>
                </c:pt>
                <c:pt idx="5266">
                  <c:v>1.236829</c:v>
                </c:pt>
                <c:pt idx="5267">
                  <c:v>1.2369300000000001</c:v>
                </c:pt>
                <c:pt idx="5268">
                  <c:v>1.237163</c:v>
                </c:pt>
                <c:pt idx="5269">
                  <c:v>1.2375130000000001</c:v>
                </c:pt>
                <c:pt idx="5270">
                  <c:v>1.2379309999999999</c:v>
                </c:pt>
                <c:pt idx="5271">
                  <c:v>1.238348</c:v>
                </c:pt>
                <c:pt idx="5272">
                  <c:v>1.238693</c:v>
                </c:pt>
                <c:pt idx="5273">
                  <c:v>1.238904</c:v>
                </c:pt>
                <c:pt idx="5274">
                  <c:v>1.238958</c:v>
                </c:pt>
                <c:pt idx="5275">
                  <c:v>1.2388710000000001</c:v>
                </c:pt>
                <c:pt idx="5276">
                  <c:v>1.238702</c:v>
                </c:pt>
                <c:pt idx="5277">
                  <c:v>1.238529</c:v>
                </c:pt>
                <c:pt idx="5278">
                  <c:v>1.238426</c:v>
                </c:pt>
                <c:pt idx="5279">
                  <c:v>1.2384390000000001</c:v>
                </c:pt>
                <c:pt idx="5280">
                  <c:v>1.238577</c:v>
                </c:pt>
                <c:pt idx="5281">
                  <c:v>1.2388060000000001</c:v>
                </c:pt>
                <c:pt idx="5282">
                  <c:v>1.239071</c:v>
                </c:pt>
                <c:pt idx="5283">
                  <c:v>1.2393130000000001</c:v>
                </c:pt>
                <c:pt idx="5284">
                  <c:v>1.2394909999999999</c:v>
                </c:pt>
                <c:pt idx="5285">
                  <c:v>1.239595</c:v>
                </c:pt>
                <c:pt idx="5286">
                  <c:v>1.2396389999999999</c:v>
                </c:pt>
                <c:pt idx="5287">
                  <c:v>1.2396560000000001</c:v>
                </c:pt>
                <c:pt idx="5288">
                  <c:v>1.239679</c:v>
                </c:pt>
                <c:pt idx="5289">
                  <c:v>1.239727</c:v>
                </c:pt>
                <c:pt idx="5290">
                  <c:v>1.239805</c:v>
                </c:pt>
                <c:pt idx="5291">
                  <c:v>1.2399009999999999</c:v>
                </c:pt>
                <c:pt idx="5292">
                  <c:v>1.2400009999999999</c:v>
                </c:pt>
                <c:pt idx="5293">
                  <c:v>1.2400929999999999</c:v>
                </c:pt>
                <c:pt idx="5294">
                  <c:v>1.2401759999999999</c:v>
                </c:pt>
                <c:pt idx="5295">
                  <c:v>1.2402610000000001</c:v>
                </c:pt>
                <c:pt idx="5296">
                  <c:v>1.240362</c:v>
                </c:pt>
                <c:pt idx="5297">
                  <c:v>1.240494</c:v>
                </c:pt>
                <c:pt idx="5298">
                  <c:v>1.240664</c:v>
                </c:pt>
                <c:pt idx="5299">
                  <c:v>1.2408650000000001</c:v>
                </c:pt>
                <c:pt idx="5300">
                  <c:v>1.241077</c:v>
                </c:pt>
                <c:pt idx="5301">
                  <c:v>1.2412700000000001</c:v>
                </c:pt>
                <c:pt idx="5302">
                  <c:v>1.2414080000000001</c:v>
                </c:pt>
                <c:pt idx="5303">
                  <c:v>1.2414590000000001</c:v>
                </c:pt>
                <c:pt idx="5304">
                  <c:v>1.2414080000000001</c:v>
                </c:pt>
                <c:pt idx="5305">
                  <c:v>1.2412609999999999</c:v>
                </c:pt>
                <c:pt idx="5306">
                  <c:v>1.2410479999999999</c:v>
                </c:pt>
                <c:pt idx="5307">
                  <c:v>1.2408189999999999</c:v>
                </c:pt>
                <c:pt idx="5308">
                  <c:v>1.240637</c:v>
                </c:pt>
                <c:pt idx="5309">
                  <c:v>1.2405489999999999</c:v>
                </c:pt>
                <c:pt idx="5310">
                  <c:v>1.2405790000000001</c:v>
                </c:pt>
                <c:pt idx="5311">
                  <c:v>1.2407189999999999</c:v>
                </c:pt>
                <c:pt idx="5312">
                  <c:v>1.2409300000000001</c:v>
                </c:pt>
                <c:pt idx="5313">
                  <c:v>1.2411570000000001</c:v>
                </c:pt>
                <c:pt idx="5314">
                  <c:v>1.241344</c:v>
                </c:pt>
                <c:pt idx="5315">
                  <c:v>1.2414590000000001</c:v>
                </c:pt>
                <c:pt idx="5316">
                  <c:v>1.241498</c:v>
                </c:pt>
                <c:pt idx="5317">
                  <c:v>1.2414860000000001</c:v>
                </c:pt>
                <c:pt idx="5318">
                  <c:v>1.2414620000000001</c:v>
                </c:pt>
                <c:pt idx="5319">
                  <c:v>1.2414670000000001</c:v>
                </c:pt>
                <c:pt idx="5320">
                  <c:v>1.24153</c:v>
                </c:pt>
                <c:pt idx="5321">
                  <c:v>1.2416590000000001</c:v>
                </c:pt>
                <c:pt idx="5322">
                  <c:v>1.241843</c:v>
                </c:pt>
                <c:pt idx="5323">
                  <c:v>1.2420640000000001</c:v>
                </c:pt>
                <c:pt idx="5324">
                  <c:v>1.2422949999999999</c:v>
                </c:pt>
                <c:pt idx="5325">
                  <c:v>1.242513</c:v>
                </c:pt>
                <c:pt idx="5326">
                  <c:v>1.242696</c:v>
                </c:pt>
                <c:pt idx="5327">
                  <c:v>1.2428239999999999</c:v>
                </c:pt>
                <c:pt idx="5328">
                  <c:v>1.242882</c:v>
                </c:pt>
                <c:pt idx="5329">
                  <c:v>1.2428680000000001</c:v>
                </c:pt>
                <c:pt idx="5330">
                  <c:v>1.242793</c:v>
                </c:pt>
                <c:pt idx="5331">
                  <c:v>1.2426900000000001</c:v>
                </c:pt>
                <c:pt idx="5332">
                  <c:v>1.242607</c:v>
                </c:pt>
                <c:pt idx="5333">
                  <c:v>1.242597</c:v>
                </c:pt>
                <c:pt idx="5334">
                  <c:v>1.2427049999999999</c:v>
                </c:pt>
                <c:pt idx="5335">
                  <c:v>1.2429490000000001</c:v>
                </c:pt>
                <c:pt idx="5336">
                  <c:v>1.2433179999999999</c:v>
                </c:pt>
                <c:pt idx="5337">
                  <c:v>1.2437720000000001</c:v>
                </c:pt>
                <c:pt idx="5338">
                  <c:v>1.244259</c:v>
                </c:pt>
                <c:pt idx="5339">
                  <c:v>1.244726</c:v>
                </c:pt>
                <c:pt idx="5340">
                  <c:v>1.2451399999999999</c:v>
                </c:pt>
                <c:pt idx="5341">
                  <c:v>1.245485</c:v>
                </c:pt>
                <c:pt idx="5342">
                  <c:v>1.2457670000000001</c:v>
                </c:pt>
                <c:pt idx="5343">
                  <c:v>1.2459979999999999</c:v>
                </c:pt>
                <c:pt idx="5344">
                  <c:v>1.2461869999999999</c:v>
                </c:pt>
                <c:pt idx="5345">
                  <c:v>1.2463340000000001</c:v>
                </c:pt>
                <c:pt idx="5346">
                  <c:v>1.2464299999999999</c:v>
                </c:pt>
                <c:pt idx="5347">
                  <c:v>1.2464660000000001</c:v>
                </c:pt>
                <c:pt idx="5348">
                  <c:v>1.246437</c:v>
                </c:pt>
                <c:pt idx="5349">
                  <c:v>1.2463519999999999</c:v>
                </c:pt>
                <c:pt idx="5350">
                  <c:v>1.246232</c:v>
                </c:pt>
                <c:pt idx="5351">
                  <c:v>1.246111</c:v>
                </c:pt>
                <c:pt idx="5352">
                  <c:v>1.246024</c:v>
                </c:pt>
                <c:pt idx="5353">
                  <c:v>1.2460070000000001</c:v>
                </c:pt>
                <c:pt idx="5354">
                  <c:v>1.246089</c:v>
                </c:pt>
                <c:pt idx="5355">
                  <c:v>1.2462850000000001</c:v>
                </c:pt>
                <c:pt idx="5356">
                  <c:v>1.246596</c:v>
                </c:pt>
                <c:pt idx="5357">
                  <c:v>1.2469980000000001</c:v>
                </c:pt>
                <c:pt idx="5358">
                  <c:v>1.2474460000000001</c:v>
                </c:pt>
                <c:pt idx="5359">
                  <c:v>1.2478750000000001</c:v>
                </c:pt>
                <c:pt idx="5360">
                  <c:v>1.248211</c:v>
                </c:pt>
                <c:pt idx="5361">
                  <c:v>1.2483960000000001</c:v>
                </c:pt>
                <c:pt idx="5362">
                  <c:v>1.2484</c:v>
                </c:pt>
                <c:pt idx="5363">
                  <c:v>1.2482420000000001</c:v>
                </c:pt>
                <c:pt idx="5364">
                  <c:v>1.2479789999999999</c:v>
                </c:pt>
                <c:pt idx="5365">
                  <c:v>1.2477039999999999</c:v>
                </c:pt>
                <c:pt idx="5366">
                  <c:v>1.2475130000000001</c:v>
                </c:pt>
                <c:pt idx="5367">
                  <c:v>1.2474719999999999</c:v>
                </c:pt>
                <c:pt idx="5368">
                  <c:v>1.2476100000000001</c:v>
                </c:pt>
                <c:pt idx="5369">
                  <c:v>1.247905</c:v>
                </c:pt>
                <c:pt idx="5370">
                  <c:v>1.248299</c:v>
                </c:pt>
                <c:pt idx="5371">
                  <c:v>1.248718</c:v>
                </c:pt>
                <c:pt idx="5372">
                  <c:v>1.249098</c:v>
                </c:pt>
                <c:pt idx="5373">
                  <c:v>1.2493989999999999</c:v>
                </c:pt>
                <c:pt idx="5374">
                  <c:v>1.249609</c:v>
                </c:pt>
                <c:pt idx="5375">
                  <c:v>1.249733</c:v>
                </c:pt>
                <c:pt idx="5376">
                  <c:v>1.2497849999999999</c:v>
                </c:pt>
                <c:pt idx="5377">
                  <c:v>1.249776</c:v>
                </c:pt>
                <c:pt idx="5378">
                  <c:v>1.2497039999999999</c:v>
                </c:pt>
                <c:pt idx="5379">
                  <c:v>1.2495639999999999</c:v>
                </c:pt>
                <c:pt idx="5380">
                  <c:v>1.2493540000000001</c:v>
                </c:pt>
                <c:pt idx="5381">
                  <c:v>1.2490790000000001</c:v>
                </c:pt>
                <c:pt idx="5382">
                  <c:v>1.2487600000000001</c:v>
                </c:pt>
                <c:pt idx="5383">
                  <c:v>1.2484280000000001</c:v>
                </c:pt>
                <c:pt idx="5384">
                  <c:v>1.248121</c:v>
                </c:pt>
                <c:pt idx="5385">
                  <c:v>1.247878</c:v>
                </c:pt>
                <c:pt idx="5386">
                  <c:v>1.247735</c:v>
                </c:pt>
                <c:pt idx="5387">
                  <c:v>1.247717</c:v>
                </c:pt>
                <c:pt idx="5388">
                  <c:v>1.2478419999999999</c:v>
                </c:pt>
                <c:pt idx="5389">
                  <c:v>1.2481059999999999</c:v>
                </c:pt>
                <c:pt idx="5390">
                  <c:v>1.2484900000000001</c:v>
                </c:pt>
                <c:pt idx="5391">
                  <c:v>1.24895</c:v>
                </c:pt>
                <c:pt idx="5392">
                  <c:v>1.24942</c:v>
                </c:pt>
                <c:pt idx="5393">
                  <c:v>1.249833</c:v>
                </c:pt>
                <c:pt idx="5394">
                  <c:v>1.250119</c:v>
                </c:pt>
                <c:pt idx="5395">
                  <c:v>1.250237</c:v>
                </c:pt>
                <c:pt idx="5396">
                  <c:v>1.250178</c:v>
                </c:pt>
                <c:pt idx="5397">
                  <c:v>1.2499709999999999</c:v>
                </c:pt>
                <c:pt idx="5398">
                  <c:v>1.2496750000000001</c:v>
                </c:pt>
                <c:pt idx="5399">
                  <c:v>1.2493639999999999</c:v>
                </c:pt>
                <c:pt idx="5400">
                  <c:v>1.2491080000000001</c:v>
                </c:pt>
                <c:pt idx="5401">
                  <c:v>1.2489600000000001</c:v>
                </c:pt>
                <c:pt idx="5402">
                  <c:v>1.2489429999999999</c:v>
                </c:pt>
                <c:pt idx="5403">
                  <c:v>1.2490509999999999</c:v>
                </c:pt>
                <c:pt idx="5404">
                  <c:v>1.249255</c:v>
                </c:pt>
                <c:pt idx="5405">
                  <c:v>1.2495069999999999</c:v>
                </c:pt>
                <c:pt idx="5406">
                  <c:v>1.249749</c:v>
                </c:pt>
                <c:pt idx="5407">
                  <c:v>1.2499290000000001</c:v>
                </c:pt>
                <c:pt idx="5408">
                  <c:v>1.2500020000000001</c:v>
                </c:pt>
                <c:pt idx="5409">
                  <c:v>1.2499469999999999</c:v>
                </c:pt>
                <c:pt idx="5410">
                  <c:v>1.249768</c:v>
                </c:pt>
                <c:pt idx="5411">
                  <c:v>1.249503</c:v>
                </c:pt>
                <c:pt idx="5412">
                  <c:v>1.2492209999999999</c:v>
                </c:pt>
                <c:pt idx="5413">
                  <c:v>1.2489950000000001</c:v>
                </c:pt>
                <c:pt idx="5414">
                  <c:v>1.248901</c:v>
                </c:pt>
                <c:pt idx="5415">
                  <c:v>1.2489870000000001</c:v>
                </c:pt>
                <c:pt idx="5416">
                  <c:v>1.2492620000000001</c:v>
                </c:pt>
                <c:pt idx="5417">
                  <c:v>1.2496910000000001</c:v>
                </c:pt>
                <c:pt idx="5418">
                  <c:v>1.250205</c:v>
                </c:pt>
                <c:pt idx="5419">
                  <c:v>1.250721</c:v>
                </c:pt>
                <c:pt idx="5420">
                  <c:v>1.25116</c:v>
                </c:pt>
                <c:pt idx="5421">
                  <c:v>1.251465</c:v>
                </c:pt>
                <c:pt idx="5422">
                  <c:v>1.2516179999999999</c:v>
                </c:pt>
                <c:pt idx="5423">
                  <c:v>1.25163</c:v>
                </c:pt>
                <c:pt idx="5424">
                  <c:v>1.251536</c:v>
                </c:pt>
                <c:pt idx="5425">
                  <c:v>1.2513780000000001</c:v>
                </c:pt>
                <c:pt idx="5426">
                  <c:v>1.251196</c:v>
                </c:pt>
                <c:pt idx="5427">
                  <c:v>1.251017</c:v>
                </c:pt>
                <c:pt idx="5428">
                  <c:v>1.250856</c:v>
                </c:pt>
                <c:pt idx="5429">
                  <c:v>1.250718</c:v>
                </c:pt>
                <c:pt idx="5430">
                  <c:v>1.250602</c:v>
                </c:pt>
                <c:pt idx="5431">
                  <c:v>1.25051</c:v>
                </c:pt>
                <c:pt idx="5432">
                  <c:v>1.250448</c:v>
                </c:pt>
                <c:pt idx="5433">
                  <c:v>1.2504310000000001</c:v>
                </c:pt>
                <c:pt idx="5434">
                  <c:v>1.2504759999999999</c:v>
                </c:pt>
                <c:pt idx="5435">
                  <c:v>1.250604</c:v>
                </c:pt>
                <c:pt idx="5436">
                  <c:v>1.250823</c:v>
                </c:pt>
                <c:pt idx="5437">
                  <c:v>1.251131</c:v>
                </c:pt>
                <c:pt idx="5438">
                  <c:v>1.2515069999999999</c:v>
                </c:pt>
                <c:pt idx="5439">
                  <c:v>1.251919</c:v>
                </c:pt>
                <c:pt idx="5440">
                  <c:v>1.2523200000000001</c:v>
                </c:pt>
                <c:pt idx="5441">
                  <c:v>1.2526710000000001</c:v>
                </c:pt>
                <c:pt idx="5442">
                  <c:v>1.252942</c:v>
                </c:pt>
                <c:pt idx="5443">
                  <c:v>1.2531239999999999</c:v>
                </c:pt>
                <c:pt idx="5444">
                  <c:v>1.2532289999999999</c:v>
                </c:pt>
                <c:pt idx="5445">
                  <c:v>1.2532760000000001</c:v>
                </c:pt>
                <c:pt idx="5446">
                  <c:v>1.2532920000000001</c:v>
                </c:pt>
                <c:pt idx="5447">
                  <c:v>1.253293</c:v>
                </c:pt>
                <c:pt idx="5448">
                  <c:v>1.253285</c:v>
                </c:pt>
                <c:pt idx="5449">
                  <c:v>1.253261</c:v>
                </c:pt>
                <c:pt idx="5450">
                  <c:v>1.2532129999999999</c:v>
                </c:pt>
                <c:pt idx="5451">
                  <c:v>1.2531319999999999</c:v>
                </c:pt>
                <c:pt idx="5452">
                  <c:v>1.253015</c:v>
                </c:pt>
                <c:pt idx="5453">
                  <c:v>1.2528710000000001</c:v>
                </c:pt>
                <c:pt idx="5454">
                  <c:v>1.252713</c:v>
                </c:pt>
                <c:pt idx="5455">
                  <c:v>1.252559</c:v>
                </c:pt>
                <c:pt idx="5456">
                  <c:v>1.2524280000000001</c:v>
                </c:pt>
                <c:pt idx="5457">
                  <c:v>1.2523420000000001</c:v>
                </c:pt>
                <c:pt idx="5458">
                  <c:v>1.2523249999999999</c:v>
                </c:pt>
                <c:pt idx="5459">
                  <c:v>1.2524</c:v>
                </c:pt>
                <c:pt idx="5460">
                  <c:v>1.2525820000000001</c:v>
                </c:pt>
                <c:pt idx="5461">
                  <c:v>1.252872</c:v>
                </c:pt>
                <c:pt idx="5462">
                  <c:v>1.2532460000000001</c:v>
                </c:pt>
                <c:pt idx="5463">
                  <c:v>1.2536579999999999</c:v>
                </c:pt>
                <c:pt idx="5464">
                  <c:v>1.254046</c:v>
                </c:pt>
                <c:pt idx="5465">
                  <c:v>1.2543500000000001</c:v>
                </c:pt>
                <c:pt idx="5466">
                  <c:v>1.2545299999999999</c:v>
                </c:pt>
                <c:pt idx="5467">
                  <c:v>1.254578</c:v>
                </c:pt>
                <c:pt idx="5468">
                  <c:v>1.2545219999999999</c:v>
                </c:pt>
                <c:pt idx="5469">
                  <c:v>1.254419</c:v>
                </c:pt>
                <c:pt idx="5470">
                  <c:v>1.2543260000000001</c:v>
                </c:pt>
                <c:pt idx="5471">
                  <c:v>1.254278</c:v>
                </c:pt>
                <c:pt idx="5472">
                  <c:v>1.2542800000000001</c:v>
                </c:pt>
                <c:pt idx="5473">
                  <c:v>1.2543010000000001</c:v>
                </c:pt>
                <c:pt idx="5474">
                  <c:v>1.2542899999999999</c:v>
                </c:pt>
                <c:pt idx="5475">
                  <c:v>1.254197</c:v>
                </c:pt>
                <c:pt idx="5476">
                  <c:v>1.2539979999999999</c:v>
                </c:pt>
                <c:pt idx="5477">
                  <c:v>1.253701</c:v>
                </c:pt>
                <c:pt idx="5478">
                  <c:v>1.2533460000000001</c:v>
                </c:pt>
                <c:pt idx="5479">
                  <c:v>1.252985</c:v>
                </c:pt>
                <c:pt idx="5480">
                  <c:v>1.2526660000000001</c:v>
                </c:pt>
                <c:pt idx="5481">
                  <c:v>1.252416</c:v>
                </c:pt>
                <c:pt idx="5482">
                  <c:v>1.252237</c:v>
                </c:pt>
                <c:pt idx="5483">
                  <c:v>1.2521119999999999</c:v>
                </c:pt>
                <c:pt idx="5484">
                  <c:v>1.2520210000000001</c:v>
                </c:pt>
                <c:pt idx="5485">
                  <c:v>1.2519530000000001</c:v>
                </c:pt>
                <c:pt idx="5486">
                  <c:v>1.251919</c:v>
                </c:pt>
                <c:pt idx="5487">
                  <c:v>1.2519469999999999</c:v>
                </c:pt>
                <c:pt idx="5488">
                  <c:v>1.2520709999999999</c:v>
                </c:pt>
                <c:pt idx="5489">
                  <c:v>1.2523139999999999</c:v>
                </c:pt>
                <c:pt idx="5490">
                  <c:v>1.252677</c:v>
                </c:pt>
                <c:pt idx="5491">
                  <c:v>1.2531270000000001</c:v>
                </c:pt>
                <c:pt idx="5492">
                  <c:v>1.2536050000000001</c:v>
                </c:pt>
                <c:pt idx="5493">
                  <c:v>1.2540359999999999</c:v>
                </c:pt>
                <c:pt idx="5494">
                  <c:v>1.254359</c:v>
                </c:pt>
                <c:pt idx="5495">
                  <c:v>1.254535</c:v>
                </c:pt>
                <c:pt idx="5496">
                  <c:v>1.254569</c:v>
                </c:pt>
                <c:pt idx="5497">
                  <c:v>1.254507</c:v>
                </c:pt>
                <c:pt idx="5498">
                  <c:v>1.2544230000000001</c:v>
                </c:pt>
                <c:pt idx="5499">
                  <c:v>1.254391</c:v>
                </c:pt>
                <c:pt idx="5500">
                  <c:v>1.254461</c:v>
                </c:pt>
                <c:pt idx="5501">
                  <c:v>1.2546409999999999</c:v>
                </c:pt>
                <c:pt idx="5502">
                  <c:v>1.2548919999999999</c:v>
                </c:pt>
                <c:pt idx="5503">
                  <c:v>1.2551410000000001</c:v>
                </c:pt>
                <c:pt idx="5504">
                  <c:v>1.255306</c:v>
                </c:pt>
                <c:pt idx="5505">
                  <c:v>1.2553300000000001</c:v>
                </c:pt>
                <c:pt idx="5506">
                  <c:v>1.255206</c:v>
                </c:pt>
                <c:pt idx="5507">
                  <c:v>1.254983</c:v>
                </c:pt>
                <c:pt idx="5508">
                  <c:v>1.254748</c:v>
                </c:pt>
                <c:pt idx="5509">
                  <c:v>1.2545980000000001</c:v>
                </c:pt>
                <c:pt idx="5510">
                  <c:v>1.254605</c:v>
                </c:pt>
                <c:pt idx="5511">
                  <c:v>1.254785</c:v>
                </c:pt>
                <c:pt idx="5512">
                  <c:v>1.255096</c:v>
                </c:pt>
                <c:pt idx="5513">
                  <c:v>1.25545</c:v>
                </c:pt>
                <c:pt idx="5514">
                  <c:v>1.255755</c:v>
                </c:pt>
                <c:pt idx="5515">
                  <c:v>1.2559389999999999</c:v>
                </c:pt>
                <c:pt idx="5516">
                  <c:v>1.255976</c:v>
                </c:pt>
                <c:pt idx="5517">
                  <c:v>1.255887</c:v>
                </c:pt>
                <c:pt idx="5518">
                  <c:v>1.2557210000000001</c:v>
                </c:pt>
                <c:pt idx="5519">
                  <c:v>1.2555259999999999</c:v>
                </c:pt>
                <c:pt idx="5520">
                  <c:v>1.255325</c:v>
                </c:pt>
                <c:pt idx="5521">
                  <c:v>1.255107</c:v>
                </c:pt>
                <c:pt idx="5522">
                  <c:v>1.2548379999999999</c:v>
                </c:pt>
                <c:pt idx="5523">
                  <c:v>1.254483</c:v>
                </c:pt>
                <c:pt idx="5524">
                  <c:v>1.25403</c:v>
                </c:pt>
                <c:pt idx="5525">
                  <c:v>1.253506</c:v>
                </c:pt>
                <c:pt idx="5526">
                  <c:v>1.252977</c:v>
                </c:pt>
                <c:pt idx="5527">
                  <c:v>1.2525329999999999</c:v>
                </c:pt>
                <c:pt idx="5528">
                  <c:v>1.2522549999999999</c:v>
                </c:pt>
                <c:pt idx="5529">
                  <c:v>1.2521929999999999</c:v>
                </c:pt>
                <c:pt idx="5530">
                  <c:v>1.252353</c:v>
                </c:pt>
                <c:pt idx="5531">
                  <c:v>1.2526949999999999</c:v>
                </c:pt>
                <c:pt idx="5532">
                  <c:v>1.2531429999999999</c:v>
                </c:pt>
                <c:pt idx="5533">
                  <c:v>1.253601</c:v>
                </c:pt>
                <c:pt idx="5534">
                  <c:v>1.2539849999999999</c:v>
                </c:pt>
                <c:pt idx="5535">
                  <c:v>1.2542230000000001</c:v>
                </c:pt>
                <c:pt idx="5536">
                  <c:v>1.2542720000000001</c:v>
                </c:pt>
                <c:pt idx="5537">
                  <c:v>1.254127</c:v>
                </c:pt>
                <c:pt idx="5538">
                  <c:v>1.253811</c:v>
                </c:pt>
                <c:pt idx="5539">
                  <c:v>1.253382</c:v>
                </c:pt>
                <c:pt idx="5540">
                  <c:v>1.252912</c:v>
                </c:pt>
                <c:pt idx="5541">
                  <c:v>1.2524839999999999</c:v>
                </c:pt>
                <c:pt idx="5542">
                  <c:v>1.2521720000000001</c:v>
                </c:pt>
                <c:pt idx="5543">
                  <c:v>1.2520180000000001</c:v>
                </c:pt>
                <c:pt idx="5544">
                  <c:v>1.252033</c:v>
                </c:pt>
                <c:pt idx="5545">
                  <c:v>1.2521869999999999</c:v>
                </c:pt>
                <c:pt idx="5546">
                  <c:v>1.2524280000000001</c:v>
                </c:pt>
                <c:pt idx="5547">
                  <c:v>1.2526980000000001</c:v>
                </c:pt>
                <c:pt idx="5548">
                  <c:v>1.2529520000000001</c:v>
                </c:pt>
                <c:pt idx="5549">
                  <c:v>1.253177</c:v>
                </c:pt>
                <c:pt idx="5550">
                  <c:v>1.2533859999999999</c:v>
                </c:pt>
                <c:pt idx="5551">
                  <c:v>1.2536050000000001</c:v>
                </c:pt>
                <c:pt idx="5552">
                  <c:v>1.253857</c:v>
                </c:pt>
                <c:pt idx="5553">
                  <c:v>1.254138</c:v>
                </c:pt>
                <c:pt idx="5554">
                  <c:v>1.254408</c:v>
                </c:pt>
                <c:pt idx="5555">
                  <c:v>1.2546029999999999</c:v>
                </c:pt>
                <c:pt idx="5556">
                  <c:v>1.254648</c:v>
                </c:pt>
                <c:pt idx="5557">
                  <c:v>1.2544930000000001</c:v>
                </c:pt>
                <c:pt idx="5558">
                  <c:v>1.254132</c:v>
                </c:pt>
                <c:pt idx="5559">
                  <c:v>1.2536130000000001</c:v>
                </c:pt>
                <c:pt idx="5560">
                  <c:v>1.253028</c:v>
                </c:pt>
                <c:pt idx="5561">
                  <c:v>1.252497</c:v>
                </c:pt>
                <c:pt idx="5562">
                  <c:v>1.252132</c:v>
                </c:pt>
                <c:pt idx="5563">
                  <c:v>1.252</c:v>
                </c:pt>
                <c:pt idx="5564">
                  <c:v>1.2521199999999999</c:v>
                </c:pt>
                <c:pt idx="5565">
                  <c:v>1.2524489999999999</c:v>
                </c:pt>
                <c:pt idx="5566">
                  <c:v>1.2529079999999999</c:v>
                </c:pt>
                <c:pt idx="5567">
                  <c:v>1.2533879999999999</c:v>
                </c:pt>
                <c:pt idx="5568">
                  <c:v>1.253792</c:v>
                </c:pt>
                <c:pt idx="5569">
                  <c:v>1.254049</c:v>
                </c:pt>
                <c:pt idx="5570">
                  <c:v>1.254124</c:v>
                </c:pt>
                <c:pt idx="5571">
                  <c:v>1.2540260000000001</c:v>
                </c:pt>
                <c:pt idx="5572">
                  <c:v>1.2537970000000001</c:v>
                </c:pt>
                <c:pt idx="5573">
                  <c:v>1.2535019999999999</c:v>
                </c:pt>
                <c:pt idx="5574">
                  <c:v>1.2532129999999999</c:v>
                </c:pt>
                <c:pt idx="5575">
                  <c:v>1.2529939999999999</c:v>
                </c:pt>
                <c:pt idx="5576">
                  <c:v>1.2528950000000001</c:v>
                </c:pt>
                <c:pt idx="5577">
                  <c:v>1.2529410000000001</c:v>
                </c:pt>
                <c:pt idx="5578">
                  <c:v>1.2531330000000001</c:v>
                </c:pt>
                <c:pt idx="5579">
                  <c:v>1.253444</c:v>
                </c:pt>
                <c:pt idx="5580">
                  <c:v>1.253836</c:v>
                </c:pt>
                <c:pt idx="5581">
                  <c:v>1.2542599999999999</c:v>
                </c:pt>
                <c:pt idx="5582">
                  <c:v>1.2546710000000001</c:v>
                </c:pt>
                <c:pt idx="5583">
                  <c:v>1.255037</c:v>
                </c:pt>
                <c:pt idx="5584">
                  <c:v>1.255344</c:v>
                </c:pt>
                <c:pt idx="5585">
                  <c:v>1.2555970000000001</c:v>
                </c:pt>
                <c:pt idx="5586">
                  <c:v>1.2558100000000001</c:v>
                </c:pt>
                <c:pt idx="5587">
                  <c:v>1.2560020000000001</c:v>
                </c:pt>
                <c:pt idx="5588">
                  <c:v>1.256186</c:v>
                </c:pt>
                <c:pt idx="5589">
                  <c:v>1.2563610000000001</c:v>
                </c:pt>
                <c:pt idx="5590">
                  <c:v>1.256518</c:v>
                </c:pt>
                <c:pt idx="5591">
                  <c:v>1.2566440000000001</c:v>
                </c:pt>
                <c:pt idx="5592">
                  <c:v>1.256729</c:v>
                </c:pt>
                <c:pt idx="5593">
                  <c:v>1.2567729999999999</c:v>
                </c:pt>
                <c:pt idx="5594">
                  <c:v>1.256786</c:v>
                </c:pt>
                <c:pt idx="5595">
                  <c:v>1.256786</c:v>
                </c:pt>
                <c:pt idx="5596">
                  <c:v>1.2567900000000001</c:v>
                </c:pt>
                <c:pt idx="5597">
                  <c:v>1.2568090000000001</c:v>
                </c:pt>
                <c:pt idx="5598">
                  <c:v>1.2568429999999999</c:v>
                </c:pt>
                <c:pt idx="5599">
                  <c:v>1.256883</c:v>
                </c:pt>
                <c:pt idx="5600">
                  <c:v>1.2569170000000001</c:v>
                </c:pt>
                <c:pt idx="5601">
                  <c:v>1.256931</c:v>
                </c:pt>
                <c:pt idx="5602">
                  <c:v>1.2569170000000001</c:v>
                </c:pt>
                <c:pt idx="5603">
                  <c:v>1.256867</c:v>
                </c:pt>
                <c:pt idx="5604">
                  <c:v>1.256775</c:v>
                </c:pt>
                <c:pt idx="5605">
                  <c:v>1.256634</c:v>
                </c:pt>
                <c:pt idx="5606">
                  <c:v>1.25644</c:v>
                </c:pt>
                <c:pt idx="5607">
                  <c:v>1.2561990000000001</c:v>
                </c:pt>
                <c:pt idx="5608">
                  <c:v>1.2559370000000001</c:v>
                </c:pt>
                <c:pt idx="5609">
                  <c:v>1.2556940000000001</c:v>
                </c:pt>
                <c:pt idx="5610">
                  <c:v>1.2555259999999999</c:v>
                </c:pt>
                <c:pt idx="5611">
                  <c:v>1.2554829999999999</c:v>
                </c:pt>
                <c:pt idx="5612">
                  <c:v>1.255584</c:v>
                </c:pt>
                <c:pt idx="5613">
                  <c:v>1.255808</c:v>
                </c:pt>
                <c:pt idx="5614">
                  <c:v>1.2560830000000001</c:v>
                </c:pt>
                <c:pt idx="5615">
                  <c:v>1.25631</c:v>
                </c:pt>
                <c:pt idx="5616">
                  <c:v>1.2563800000000001</c:v>
                </c:pt>
                <c:pt idx="5617">
                  <c:v>1.256224</c:v>
                </c:pt>
                <c:pt idx="5618">
                  <c:v>1.2558370000000001</c:v>
                </c:pt>
                <c:pt idx="5619">
                  <c:v>1.255293</c:v>
                </c:pt>
                <c:pt idx="5620">
                  <c:v>1.2547219999999999</c:v>
                </c:pt>
                <c:pt idx="5621">
                  <c:v>1.2542720000000001</c:v>
                </c:pt>
                <c:pt idx="5622">
                  <c:v>1.2540789999999999</c:v>
                </c:pt>
                <c:pt idx="5623">
                  <c:v>1.25421</c:v>
                </c:pt>
                <c:pt idx="5624">
                  <c:v>1.2546580000000001</c:v>
                </c:pt>
                <c:pt idx="5625">
                  <c:v>1.2553369999999999</c:v>
                </c:pt>
                <c:pt idx="5626">
                  <c:v>1.256119</c:v>
                </c:pt>
                <c:pt idx="5627">
                  <c:v>1.256864</c:v>
                </c:pt>
                <c:pt idx="5628">
                  <c:v>1.2574529999999999</c:v>
                </c:pt>
                <c:pt idx="5629">
                  <c:v>1.2578199999999999</c:v>
                </c:pt>
                <c:pt idx="5630">
                  <c:v>1.2579530000000001</c:v>
                </c:pt>
                <c:pt idx="5631">
                  <c:v>1.2578879999999999</c:v>
                </c:pt>
                <c:pt idx="5632">
                  <c:v>1.2576849999999999</c:v>
                </c:pt>
                <c:pt idx="5633">
                  <c:v>1.2574160000000001</c:v>
                </c:pt>
                <c:pt idx="5634">
                  <c:v>1.257142</c:v>
                </c:pt>
                <c:pt idx="5635">
                  <c:v>1.256907</c:v>
                </c:pt>
                <c:pt idx="5636">
                  <c:v>1.256734</c:v>
                </c:pt>
                <c:pt idx="5637">
                  <c:v>1.2566310000000001</c:v>
                </c:pt>
                <c:pt idx="5638">
                  <c:v>1.256597</c:v>
                </c:pt>
                <c:pt idx="5639">
                  <c:v>1.2566250000000001</c:v>
                </c:pt>
                <c:pt idx="5640">
                  <c:v>1.2567120000000001</c:v>
                </c:pt>
                <c:pt idx="5641">
                  <c:v>1.2568569999999999</c:v>
                </c:pt>
                <c:pt idx="5642">
                  <c:v>1.2570539999999999</c:v>
                </c:pt>
                <c:pt idx="5643">
                  <c:v>1.2572939999999999</c:v>
                </c:pt>
                <c:pt idx="5644">
                  <c:v>1.257552</c:v>
                </c:pt>
                <c:pt idx="5645">
                  <c:v>1.257789</c:v>
                </c:pt>
                <c:pt idx="5646">
                  <c:v>1.257954</c:v>
                </c:pt>
                <c:pt idx="5647">
                  <c:v>1.257995</c:v>
                </c:pt>
                <c:pt idx="5648">
                  <c:v>1.257873</c:v>
                </c:pt>
                <c:pt idx="5649">
                  <c:v>1.2575799999999999</c:v>
                </c:pt>
                <c:pt idx="5650">
                  <c:v>1.2571479999999999</c:v>
                </c:pt>
                <c:pt idx="5651">
                  <c:v>1.2566470000000001</c:v>
                </c:pt>
                <c:pt idx="5652">
                  <c:v>1.256167</c:v>
                </c:pt>
                <c:pt idx="5653">
                  <c:v>1.2558020000000001</c:v>
                </c:pt>
                <c:pt idx="5654">
                  <c:v>1.2556229999999999</c:v>
                </c:pt>
                <c:pt idx="5655">
                  <c:v>1.2556609999999999</c:v>
                </c:pt>
                <c:pt idx="5656">
                  <c:v>1.2559009999999999</c:v>
                </c:pt>
                <c:pt idx="5657">
                  <c:v>1.2562880000000001</c:v>
                </c:pt>
                <c:pt idx="5658">
                  <c:v>1.2567429999999999</c:v>
                </c:pt>
                <c:pt idx="5659">
                  <c:v>1.257182</c:v>
                </c:pt>
                <c:pt idx="5660">
                  <c:v>1.257533</c:v>
                </c:pt>
                <c:pt idx="5661">
                  <c:v>1.257755</c:v>
                </c:pt>
                <c:pt idx="5662">
                  <c:v>1.257836</c:v>
                </c:pt>
                <c:pt idx="5663">
                  <c:v>1.2577959999999999</c:v>
                </c:pt>
                <c:pt idx="5664">
                  <c:v>1.257674</c:v>
                </c:pt>
                <c:pt idx="5665">
                  <c:v>1.2575259999999999</c:v>
                </c:pt>
                <c:pt idx="5666">
                  <c:v>1.2574080000000001</c:v>
                </c:pt>
                <c:pt idx="5667">
                  <c:v>1.2573639999999999</c:v>
                </c:pt>
                <c:pt idx="5668">
                  <c:v>1.257422</c:v>
                </c:pt>
                <c:pt idx="5669">
                  <c:v>1.257585</c:v>
                </c:pt>
                <c:pt idx="5670">
                  <c:v>1.2578320000000001</c:v>
                </c:pt>
                <c:pt idx="5671">
                  <c:v>1.2581279999999999</c:v>
                </c:pt>
                <c:pt idx="5672">
                  <c:v>1.2584340000000001</c:v>
                </c:pt>
                <c:pt idx="5673">
                  <c:v>1.2587189999999999</c:v>
                </c:pt>
                <c:pt idx="5674">
                  <c:v>1.2589669999999999</c:v>
                </c:pt>
                <c:pt idx="5675">
                  <c:v>1.2591779999999999</c:v>
                </c:pt>
                <c:pt idx="5676">
                  <c:v>1.259363</c:v>
                </c:pt>
                <c:pt idx="5677">
                  <c:v>1.2595289999999999</c:v>
                </c:pt>
                <c:pt idx="5678">
                  <c:v>1.259674</c:v>
                </c:pt>
                <c:pt idx="5679">
                  <c:v>1.2597879999999999</c:v>
                </c:pt>
                <c:pt idx="5680">
                  <c:v>1.2598529999999999</c:v>
                </c:pt>
                <c:pt idx="5681">
                  <c:v>1.2598549999999999</c:v>
                </c:pt>
                <c:pt idx="5682">
                  <c:v>1.2597940000000001</c:v>
                </c:pt>
                <c:pt idx="5683">
                  <c:v>1.259684</c:v>
                </c:pt>
                <c:pt idx="5684">
                  <c:v>1.259544</c:v>
                </c:pt>
                <c:pt idx="5685">
                  <c:v>1.259395</c:v>
                </c:pt>
                <c:pt idx="5686">
                  <c:v>1.2592429999999999</c:v>
                </c:pt>
                <c:pt idx="5687">
                  <c:v>1.2590790000000001</c:v>
                </c:pt>
                <c:pt idx="5688">
                  <c:v>1.2588820000000001</c:v>
                </c:pt>
                <c:pt idx="5689">
                  <c:v>1.258634</c:v>
                </c:pt>
                <c:pt idx="5690">
                  <c:v>1.2583310000000001</c:v>
                </c:pt>
                <c:pt idx="5691">
                  <c:v>1.2579910000000001</c:v>
                </c:pt>
                <c:pt idx="5692">
                  <c:v>1.2576510000000001</c:v>
                </c:pt>
                <c:pt idx="5693">
                  <c:v>1.257349</c:v>
                </c:pt>
                <c:pt idx="5694">
                  <c:v>1.257118</c:v>
                </c:pt>
                <c:pt idx="5695">
                  <c:v>1.2569669999999999</c:v>
                </c:pt>
                <c:pt idx="5696">
                  <c:v>1.256883</c:v>
                </c:pt>
                <c:pt idx="5697">
                  <c:v>1.25684</c:v>
                </c:pt>
                <c:pt idx="5698">
                  <c:v>1.2568079999999999</c:v>
                </c:pt>
                <c:pt idx="5699">
                  <c:v>1.2567699999999999</c:v>
                </c:pt>
                <c:pt idx="5700">
                  <c:v>1.256729</c:v>
                </c:pt>
                <c:pt idx="5701">
                  <c:v>1.2566980000000001</c:v>
                </c:pt>
                <c:pt idx="5702">
                  <c:v>1.256696</c:v>
                </c:pt>
                <c:pt idx="5703">
                  <c:v>1.256737</c:v>
                </c:pt>
                <c:pt idx="5704">
                  <c:v>1.256826</c:v>
                </c:pt>
                <c:pt idx="5705">
                  <c:v>1.256953</c:v>
                </c:pt>
                <c:pt idx="5706">
                  <c:v>1.257109</c:v>
                </c:pt>
                <c:pt idx="5707">
                  <c:v>1.2572859999999999</c:v>
                </c:pt>
                <c:pt idx="5708">
                  <c:v>1.257477</c:v>
                </c:pt>
                <c:pt idx="5709">
                  <c:v>1.257681</c:v>
                </c:pt>
                <c:pt idx="5710">
                  <c:v>1.2578879999999999</c:v>
                </c:pt>
                <c:pt idx="5711">
                  <c:v>1.2580800000000001</c:v>
                </c:pt>
                <c:pt idx="5712">
                  <c:v>1.2582310000000001</c:v>
                </c:pt>
                <c:pt idx="5713">
                  <c:v>1.2583150000000001</c:v>
                </c:pt>
                <c:pt idx="5714">
                  <c:v>1.2583139999999999</c:v>
                </c:pt>
                <c:pt idx="5715">
                  <c:v>1.258229</c:v>
                </c:pt>
                <c:pt idx="5716">
                  <c:v>1.258081</c:v>
                </c:pt>
                <c:pt idx="5717">
                  <c:v>1.2579039999999999</c:v>
                </c:pt>
                <c:pt idx="5718">
                  <c:v>1.25773</c:v>
                </c:pt>
                <c:pt idx="5719">
                  <c:v>1.2575810000000001</c:v>
                </c:pt>
                <c:pt idx="5720">
                  <c:v>1.257463</c:v>
                </c:pt>
                <c:pt idx="5721">
                  <c:v>1.2573650000000001</c:v>
                </c:pt>
                <c:pt idx="5722">
                  <c:v>1.257277</c:v>
                </c:pt>
                <c:pt idx="5723">
                  <c:v>1.2571920000000001</c:v>
                </c:pt>
                <c:pt idx="5724">
                  <c:v>1.257117</c:v>
                </c:pt>
                <c:pt idx="5725">
                  <c:v>1.2570699999999999</c:v>
                </c:pt>
                <c:pt idx="5726">
                  <c:v>1.257071</c:v>
                </c:pt>
                <c:pt idx="5727">
                  <c:v>1.2571369999999999</c:v>
                </c:pt>
                <c:pt idx="5728">
                  <c:v>1.2572719999999999</c:v>
                </c:pt>
                <c:pt idx="5729">
                  <c:v>1.2574669999999999</c:v>
                </c:pt>
                <c:pt idx="5730">
                  <c:v>1.257708</c:v>
                </c:pt>
                <c:pt idx="5731">
                  <c:v>1.257981</c:v>
                </c:pt>
                <c:pt idx="5732">
                  <c:v>1.258278</c:v>
                </c:pt>
                <c:pt idx="5733">
                  <c:v>1.2585930000000001</c:v>
                </c:pt>
                <c:pt idx="5734">
                  <c:v>1.258921</c:v>
                </c:pt>
                <c:pt idx="5735">
                  <c:v>1.25925</c:v>
                </c:pt>
                <c:pt idx="5736">
                  <c:v>1.259563</c:v>
                </c:pt>
                <c:pt idx="5737">
                  <c:v>1.2598400000000001</c:v>
                </c:pt>
                <c:pt idx="5738">
                  <c:v>1.260067</c:v>
                </c:pt>
                <c:pt idx="5739">
                  <c:v>1.2602370000000001</c:v>
                </c:pt>
                <c:pt idx="5740">
                  <c:v>1.2603599999999999</c:v>
                </c:pt>
                <c:pt idx="5741">
                  <c:v>1.260448</c:v>
                </c:pt>
                <c:pt idx="5742">
                  <c:v>1.2605139999999999</c:v>
                </c:pt>
                <c:pt idx="5743">
                  <c:v>1.2605599999999999</c:v>
                </c:pt>
                <c:pt idx="5744">
                  <c:v>1.2605789999999999</c:v>
                </c:pt>
                <c:pt idx="5745">
                  <c:v>1.260562</c:v>
                </c:pt>
                <c:pt idx="5746">
                  <c:v>1.260507</c:v>
                </c:pt>
                <c:pt idx="5747">
                  <c:v>1.260429</c:v>
                </c:pt>
                <c:pt idx="5748">
                  <c:v>1.2603549999999999</c:v>
                </c:pt>
                <c:pt idx="5749">
                  <c:v>1.2603169999999999</c:v>
                </c:pt>
                <c:pt idx="5750">
                  <c:v>1.2603340000000001</c:v>
                </c:pt>
                <c:pt idx="5751">
                  <c:v>1.2603949999999999</c:v>
                </c:pt>
                <c:pt idx="5752">
                  <c:v>1.2604599999999999</c:v>
                </c:pt>
                <c:pt idx="5753">
                  <c:v>1.2604740000000001</c:v>
                </c:pt>
                <c:pt idx="5754">
                  <c:v>1.2603819999999999</c:v>
                </c:pt>
                <c:pt idx="5755">
                  <c:v>1.260162</c:v>
                </c:pt>
                <c:pt idx="5756">
                  <c:v>1.25983</c:v>
                </c:pt>
                <c:pt idx="5757">
                  <c:v>1.2594449999999999</c:v>
                </c:pt>
                <c:pt idx="5758">
                  <c:v>1.25908</c:v>
                </c:pt>
                <c:pt idx="5759">
                  <c:v>1.258796</c:v>
                </c:pt>
                <c:pt idx="5760">
                  <c:v>1.2586200000000001</c:v>
                </c:pt>
                <c:pt idx="5761">
                  <c:v>1.2585299999999999</c:v>
                </c:pt>
                <c:pt idx="5762">
                  <c:v>1.258473</c:v>
                </c:pt>
                <c:pt idx="5763">
                  <c:v>1.2583819999999999</c:v>
                </c:pt>
                <c:pt idx="5764">
                  <c:v>1.2582120000000001</c:v>
                </c:pt>
                <c:pt idx="5765">
                  <c:v>1.2579560000000001</c:v>
                </c:pt>
                <c:pt idx="5766">
                  <c:v>1.2576529999999999</c:v>
                </c:pt>
                <c:pt idx="5767">
                  <c:v>1.257369</c:v>
                </c:pt>
                <c:pt idx="5768">
                  <c:v>1.257171</c:v>
                </c:pt>
                <c:pt idx="5769">
                  <c:v>1.2571110000000001</c:v>
                </c:pt>
                <c:pt idx="5770">
                  <c:v>1.2572030000000001</c:v>
                </c:pt>
                <c:pt idx="5771">
                  <c:v>1.257431</c:v>
                </c:pt>
                <c:pt idx="5772">
                  <c:v>1.2577529999999999</c:v>
                </c:pt>
                <c:pt idx="5773">
                  <c:v>1.2581230000000001</c:v>
                </c:pt>
                <c:pt idx="5774">
                  <c:v>1.258499</c:v>
                </c:pt>
                <c:pt idx="5775">
                  <c:v>1.2588520000000001</c:v>
                </c:pt>
                <c:pt idx="5776">
                  <c:v>1.259171</c:v>
                </c:pt>
                <c:pt idx="5777">
                  <c:v>1.259452</c:v>
                </c:pt>
                <c:pt idx="5778">
                  <c:v>1.2596989999999999</c:v>
                </c:pt>
                <c:pt idx="5779">
                  <c:v>1.259917</c:v>
                </c:pt>
                <c:pt idx="5780">
                  <c:v>1.260114</c:v>
                </c:pt>
                <c:pt idx="5781">
                  <c:v>1.2602899999999999</c:v>
                </c:pt>
                <c:pt idx="5782">
                  <c:v>1.2604390000000001</c:v>
                </c:pt>
                <c:pt idx="5783">
                  <c:v>1.2605420000000001</c:v>
                </c:pt>
                <c:pt idx="5784">
                  <c:v>1.2605729999999999</c:v>
                </c:pt>
                <c:pt idx="5785">
                  <c:v>1.260505</c:v>
                </c:pt>
                <c:pt idx="5786">
                  <c:v>1.260321</c:v>
                </c:pt>
                <c:pt idx="5787">
                  <c:v>1.260033</c:v>
                </c:pt>
                <c:pt idx="5788">
                  <c:v>1.2596799999999999</c:v>
                </c:pt>
                <c:pt idx="5789">
                  <c:v>1.2593319999999999</c:v>
                </c:pt>
                <c:pt idx="5790">
                  <c:v>1.259063</c:v>
                </c:pt>
                <c:pt idx="5791">
                  <c:v>1.2589269999999999</c:v>
                </c:pt>
                <c:pt idx="5792">
                  <c:v>1.2589399999999999</c:v>
                </c:pt>
                <c:pt idx="5793">
                  <c:v>1.259069</c:v>
                </c:pt>
                <c:pt idx="5794">
                  <c:v>1.2592429999999999</c:v>
                </c:pt>
                <c:pt idx="5795">
                  <c:v>1.259379</c:v>
                </c:pt>
                <c:pt idx="5796">
                  <c:v>1.25942</c:v>
                </c:pt>
                <c:pt idx="5797">
                  <c:v>1.2593589999999999</c:v>
                </c:pt>
                <c:pt idx="5798">
                  <c:v>1.2592429999999999</c:v>
                </c:pt>
                <c:pt idx="5799">
                  <c:v>1.259147</c:v>
                </c:pt>
                <c:pt idx="5800">
                  <c:v>1.2591490000000001</c:v>
                </c:pt>
                <c:pt idx="5801">
                  <c:v>1.2592829999999999</c:v>
                </c:pt>
                <c:pt idx="5802">
                  <c:v>1.2595259999999999</c:v>
                </c:pt>
                <c:pt idx="5803">
                  <c:v>1.2597910000000001</c:v>
                </c:pt>
                <c:pt idx="5804">
                  <c:v>1.2599659999999999</c:v>
                </c:pt>
                <c:pt idx="5805">
                  <c:v>1.2599579999999999</c:v>
                </c:pt>
                <c:pt idx="5806">
                  <c:v>1.25973</c:v>
                </c:pt>
                <c:pt idx="5807">
                  <c:v>1.2593209999999999</c:v>
                </c:pt>
                <c:pt idx="5808">
                  <c:v>1.258829</c:v>
                </c:pt>
                <c:pt idx="5809">
                  <c:v>1.2583880000000001</c:v>
                </c:pt>
                <c:pt idx="5810">
                  <c:v>1.258114</c:v>
                </c:pt>
                <c:pt idx="5811">
                  <c:v>1.2580659999999999</c:v>
                </c:pt>
                <c:pt idx="5812">
                  <c:v>1.2582409999999999</c:v>
                </c:pt>
                <c:pt idx="5813">
                  <c:v>1.2585729999999999</c:v>
                </c:pt>
                <c:pt idx="5814">
                  <c:v>1.2589669999999999</c:v>
                </c:pt>
                <c:pt idx="5815">
                  <c:v>1.2593209999999999</c:v>
                </c:pt>
                <c:pt idx="5816">
                  <c:v>1.259563</c:v>
                </c:pt>
                <c:pt idx="5817">
                  <c:v>1.259655</c:v>
                </c:pt>
                <c:pt idx="5818">
                  <c:v>1.25959</c:v>
                </c:pt>
                <c:pt idx="5819">
                  <c:v>1.2593840000000001</c:v>
                </c:pt>
                <c:pt idx="5820">
                  <c:v>1.259058</c:v>
                </c:pt>
                <c:pt idx="5821">
                  <c:v>1.25864</c:v>
                </c:pt>
                <c:pt idx="5822">
                  <c:v>1.2581580000000001</c:v>
                </c:pt>
                <c:pt idx="5823">
                  <c:v>1.257652</c:v>
                </c:pt>
                <c:pt idx="5824">
                  <c:v>1.257172</c:v>
                </c:pt>
                <c:pt idx="5825">
                  <c:v>1.2567729999999999</c:v>
                </c:pt>
                <c:pt idx="5826">
                  <c:v>1.2565029999999999</c:v>
                </c:pt>
                <c:pt idx="5827">
                  <c:v>1.2563850000000001</c:v>
                </c:pt>
                <c:pt idx="5828">
                  <c:v>1.256408</c:v>
                </c:pt>
                <c:pt idx="5829">
                  <c:v>1.2565269999999999</c:v>
                </c:pt>
                <c:pt idx="5830">
                  <c:v>1.256672</c:v>
                </c:pt>
                <c:pt idx="5831">
                  <c:v>1.2567809999999999</c:v>
                </c:pt>
                <c:pt idx="5832">
                  <c:v>1.2568140000000001</c:v>
                </c:pt>
                <c:pt idx="5833">
                  <c:v>1.2567699999999999</c:v>
                </c:pt>
                <c:pt idx="5834">
                  <c:v>1.2566839999999999</c:v>
                </c:pt>
                <c:pt idx="5835">
                  <c:v>1.2566120000000001</c:v>
                </c:pt>
                <c:pt idx="5836">
                  <c:v>1.256607</c:v>
                </c:pt>
                <c:pt idx="5837">
                  <c:v>1.256696</c:v>
                </c:pt>
                <c:pt idx="5838">
                  <c:v>1.256866</c:v>
                </c:pt>
                <c:pt idx="5839">
                  <c:v>1.2570699999999999</c:v>
                </c:pt>
                <c:pt idx="5840">
                  <c:v>1.2572460000000001</c:v>
                </c:pt>
                <c:pt idx="5841">
                  <c:v>1.2573319999999999</c:v>
                </c:pt>
                <c:pt idx="5842">
                  <c:v>1.2573030000000001</c:v>
                </c:pt>
                <c:pt idx="5843">
                  <c:v>1.257169</c:v>
                </c:pt>
                <c:pt idx="5844">
                  <c:v>1.256982</c:v>
                </c:pt>
                <c:pt idx="5845">
                  <c:v>1.25681</c:v>
                </c:pt>
                <c:pt idx="5846">
                  <c:v>1.2567140000000001</c:v>
                </c:pt>
                <c:pt idx="5847">
                  <c:v>1.256731</c:v>
                </c:pt>
                <c:pt idx="5848">
                  <c:v>1.2568550000000001</c:v>
                </c:pt>
                <c:pt idx="5849">
                  <c:v>1.257039</c:v>
                </c:pt>
                <c:pt idx="5850">
                  <c:v>1.257212</c:v>
                </c:pt>
                <c:pt idx="5851">
                  <c:v>1.2573030000000001</c:v>
                </c:pt>
                <c:pt idx="5852">
                  <c:v>1.2572639999999999</c:v>
                </c:pt>
                <c:pt idx="5853">
                  <c:v>1.257085</c:v>
                </c:pt>
                <c:pt idx="5854">
                  <c:v>1.256793</c:v>
                </c:pt>
                <c:pt idx="5855">
                  <c:v>1.256443</c:v>
                </c:pt>
                <c:pt idx="5856">
                  <c:v>1.2561009999999999</c:v>
                </c:pt>
                <c:pt idx="5857">
                  <c:v>1.2558119999999999</c:v>
                </c:pt>
                <c:pt idx="5858">
                  <c:v>1.2556</c:v>
                </c:pt>
                <c:pt idx="5859">
                  <c:v>1.2554609999999999</c:v>
                </c:pt>
                <c:pt idx="5860">
                  <c:v>1.255376</c:v>
                </c:pt>
                <c:pt idx="5861">
                  <c:v>1.2553209999999999</c:v>
                </c:pt>
                <c:pt idx="5862">
                  <c:v>1.255288</c:v>
                </c:pt>
                <c:pt idx="5863">
                  <c:v>1.2552890000000001</c:v>
                </c:pt>
                <c:pt idx="5864">
                  <c:v>1.255352</c:v>
                </c:pt>
                <c:pt idx="5865">
                  <c:v>1.255504</c:v>
                </c:pt>
                <c:pt idx="5866">
                  <c:v>1.2557590000000001</c:v>
                </c:pt>
                <c:pt idx="5867">
                  <c:v>1.2561020000000001</c:v>
                </c:pt>
                <c:pt idx="5868">
                  <c:v>1.2564919999999999</c:v>
                </c:pt>
                <c:pt idx="5869">
                  <c:v>1.2568729999999999</c:v>
                </c:pt>
                <c:pt idx="5870">
                  <c:v>1.2571859999999999</c:v>
                </c:pt>
                <c:pt idx="5871">
                  <c:v>1.2573939999999999</c:v>
                </c:pt>
                <c:pt idx="5872">
                  <c:v>1.2574890000000001</c:v>
                </c:pt>
                <c:pt idx="5873">
                  <c:v>1.2574920000000001</c:v>
                </c:pt>
                <c:pt idx="5874">
                  <c:v>1.2574399999999999</c:v>
                </c:pt>
                <c:pt idx="5875">
                  <c:v>1.257374</c:v>
                </c:pt>
                <c:pt idx="5876">
                  <c:v>1.257325</c:v>
                </c:pt>
                <c:pt idx="5877">
                  <c:v>1.2573049999999999</c:v>
                </c:pt>
                <c:pt idx="5878">
                  <c:v>1.257312</c:v>
                </c:pt>
                <c:pt idx="5879">
                  <c:v>1.2573399999999999</c:v>
                </c:pt>
                <c:pt idx="5880">
                  <c:v>1.2573890000000001</c:v>
                </c:pt>
                <c:pt idx="5881">
                  <c:v>1.2574650000000001</c:v>
                </c:pt>
                <c:pt idx="5882">
                  <c:v>1.257585</c:v>
                </c:pt>
                <c:pt idx="5883">
                  <c:v>1.2577560000000001</c:v>
                </c:pt>
                <c:pt idx="5884">
                  <c:v>1.2579769999999999</c:v>
                </c:pt>
                <c:pt idx="5885">
                  <c:v>1.258224</c:v>
                </c:pt>
                <c:pt idx="5886">
                  <c:v>1.2584610000000001</c:v>
                </c:pt>
                <c:pt idx="5887">
                  <c:v>1.258643</c:v>
                </c:pt>
                <c:pt idx="5888">
                  <c:v>1.25874</c:v>
                </c:pt>
                <c:pt idx="5889">
                  <c:v>1.2587440000000001</c:v>
                </c:pt>
                <c:pt idx="5890">
                  <c:v>1.2586790000000001</c:v>
                </c:pt>
                <c:pt idx="5891">
                  <c:v>1.2585930000000001</c:v>
                </c:pt>
                <c:pt idx="5892">
                  <c:v>1.2585409999999999</c:v>
                </c:pt>
                <c:pt idx="5893">
                  <c:v>1.2585740000000001</c:v>
                </c:pt>
                <c:pt idx="5894">
                  <c:v>1.258713</c:v>
                </c:pt>
                <c:pt idx="5895">
                  <c:v>1.2589459999999999</c:v>
                </c:pt>
                <c:pt idx="5896">
                  <c:v>1.2592220000000001</c:v>
                </c:pt>
                <c:pt idx="5897">
                  <c:v>1.2594700000000001</c:v>
                </c:pt>
                <c:pt idx="5898">
                  <c:v>1.2596149999999999</c:v>
                </c:pt>
                <c:pt idx="5899">
                  <c:v>1.259595</c:v>
                </c:pt>
                <c:pt idx="5900">
                  <c:v>1.2593859999999999</c:v>
                </c:pt>
                <c:pt idx="5901">
                  <c:v>1.2590060000000001</c:v>
                </c:pt>
                <c:pt idx="5902">
                  <c:v>1.2585120000000001</c:v>
                </c:pt>
                <c:pt idx="5903">
                  <c:v>1.2579849999999999</c:v>
                </c:pt>
                <c:pt idx="5904">
                  <c:v>1.257512</c:v>
                </c:pt>
                <c:pt idx="5905">
                  <c:v>1.2571589999999999</c:v>
                </c:pt>
                <c:pt idx="5906">
                  <c:v>1.256958</c:v>
                </c:pt>
                <c:pt idx="5907">
                  <c:v>1.2568980000000001</c:v>
                </c:pt>
                <c:pt idx="5908">
                  <c:v>1.2569380000000001</c:v>
                </c:pt>
                <c:pt idx="5909">
                  <c:v>1.25702</c:v>
                </c:pt>
                <c:pt idx="5910">
                  <c:v>1.2570859999999999</c:v>
                </c:pt>
                <c:pt idx="5911">
                  <c:v>1.2571030000000001</c:v>
                </c:pt>
                <c:pt idx="5912">
                  <c:v>1.257071</c:v>
                </c:pt>
                <c:pt idx="5913">
                  <c:v>1.257023</c:v>
                </c:pt>
                <c:pt idx="5914">
                  <c:v>1.2570129999999999</c:v>
                </c:pt>
                <c:pt idx="5915">
                  <c:v>1.257101</c:v>
                </c:pt>
                <c:pt idx="5916">
                  <c:v>1.257334</c:v>
                </c:pt>
                <c:pt idx="5917">
                  <c:v>1.2577320000000001</c:v>
                </c:pt>
                <c:pt idx="5918">
                  <c:v>1.258276</c:v>
                </c:pt>
                <c:pt idx="5919">
                  <c:v>1.2589129999999999</c:v>
                </c:pt>
                <c:pt idx="5920">
                  <c:v>1.2595639999999999</c:v>
                </c:pt>
                <c:pt idx="5921">
                  <c:v>1.2601370000000001</c:v>
                </c:pt>
                <c:pt idx="5922">
                  <c:v>1.260545</c:v>
                </c:pt>
                <c:pt idx="5923">
                  <c:v>1.260732</c:v>
                </c:pt>
                <c:pt idx="5924">
                  <c:v>1.2606809999999999</c:v>
                </c:pt>
                <c:pt idx="5925">
                  <c:v>1.2604249999999999</c:v>
                </c:pt>
                <c:pt idx="5926">
                  <c:v>1.260033</c:v>
                </c:pt>
                <c:pt idx="5927">
                  <c:v>1.259609</c:v>
                </c:pt>
                <c:pt idx="5928">
                  <c:v>1.2592589999999999</c:v>
                </c:pt>
                <c:pt idx="5929">
                  <c:v>1.2590589999999999</c:v>
                </c:pt>
                <c:pt idx="5930">
                  <c:v>1.2590460000000001</c:v>
                </c:pt>
                <c:pt idx="5931">
                  <c:v>1.2592000000000001</c:v>
                </c:pt>
                <c:pt idx="5932">
                  <c:v>1.25946</c:v>
                </c:pt>
                <c:pt idx="5933">
                  <c:v>1.259735</c:v>
                </c:pt>
                <c:pt idx="5934">
                  <c:v>1.259941</c:v>
                </c:pt>
                <c:pt idx="5935">
                  <c:v>1.2600309999999999</c:v>
                </c:pt>
                <c:pt idx="5936">
                  <c:v>1.2600039999999999</c:v>
                </c:pt>
                <c:pt idx="5937">
                  <c:v>1.2599070000000001</c:v>
                </c:pt>
                <c:pt idx="5938">
                  <c:v>1.2598100000000001</c:v>
                </c:pt>
                <c:pt idx="5939">
                  <c:v>1.2597860000000001</c:v>
                </c:pt>
                <c:pt idx="5940">
                  <c:v>1.2598780000000001</c:v>
                </c:pt>
                <c:pt idx="5941">
                  <c:v>1.260087</c:v>
                </c:pt>
                <c:pt idx="5942">
                  <c:v>1.260364</c:v>
                </c:pt>
                <c:pt idx="5943">
                  <c:v>1.260634</c:v>
                </c:pt>
                <c:pt idx="5944">
                  <c:v>1.2608090000000001</c:v>
                </c:pt>
                <c:pt idx="5945">
                  <c:v>1.2608090000000001</c:v>
                </c:pt>
                <c:pt idx="5946">
                  <c:v>1.260588</c:v>
                </c:pt>
                <c:pt idx="5947">
                  <c:v>1.2601370000000001</c:v>
                </c:pt>
                <c:pt idx="5948">
                  <c:v>1.2594860000000001</c:v>
                </c:pt>
                <c:pt idx="5949">
                  <c:v>1.2587010000000001</c:v>
                </c:pt>
                <c:pt idx="5950">
                  <c:v>1.257871</c:v>
                </c:pt>
                <c:pt idx="5951">
                  <c:v>1.2571049999999999</c:v>
                </c:pt>
                <c:pt idx="5952">
                  <c:v>1.2565040000000001</c:v>
                </c:pt>
                <c:pt idx="5953">
                  <c:v>1.256159</c:v>
                </c:pt>
                <c:pt idx="5954">
                  <c:v>1.2561290000000001</c:v>
                </c:pt>
                <c:pt idx="5955">
                  <c:v>1.2564310000000001</c:v>
                </c:pt>
                <c:pt idx="5956">
                  <c:v>1.2570330000000001</c:v>
                </c:pt>
                <c:pt idx="5957">
                  <c:v>1.2578560000000001</c:v>
                </c:pt>
                <c:pt idx="5958">
                  <c:v>1.2587950000000001</c:v>
                </c:pt>
                <c:pt idx="5959">
                  <c:v>1.2597149999999999</c:v>
                </c:pt>
                <c:pt idx="5960">
                  <c:v>1.260491</c:v>
                </c:pt>
                <c:pt idx="5961">
                  <c:v>1.26102</c:v>
                </c:pt>
                <c:pt idx="5962">
                  <c:v>1.261236</c:v>
                </c:pt>
                <c:pt idx="5963">
                  <c:v>1.2611239999999999</c:v>
                </c:pt>
                <c:pt idx="5964">
                  <c:v>1.2607250000000001</c:v>
                </c:pt>
                <c:pt idx="5965">
                  <c:v>1.260132</c:v>
                </c:pt>
                <c:pt idx="5966">
                  <c:v>1.259471</c:v>
                </c:pt>
                <c:pt idx="5967">
                  <c:v>1.2588870000000001</c:v>
                </c:pt>
                <c:pt idx="5968">
                  <c:v>1.258521</c:v>
                </c:pt>
                <c:pt idx="5969">
                  <c:v>1.2584660000000001</c:v>
                </c:pt>
                <c:pt idx="5970">
                  <c:v>1.258761</c:v>
                </c:pt>
                <c:pt idx="5971">
                  <c:v>1.2593700000000001</c:v>
                </c:pt>
                <c:pt idx="5972">
                  <c:v>1.2601960000000001</c:v>
                </c:pt>
                <c:pt idx="5973">
                  <c:v>1.261104</c:v>
                </c:pt>
                <c:pt idx="5974">
                  <c:v>1.2619469999999999</c:v>
                </c:pt>
                <c:pt idx="5975">
                  <c:v>1.262613</c:v>
                </c:pt>
                <c:pt idx="5976">
                  <c:v>1.263036</c:v>
                </c:pt>
                <c:pt idx="5977">
                  <c:v>1.2632000000000001</c:v>
                </c:pt>
                <c:pt idx="5978">
                  <c:v>1.2631289999999999</c:v>
                </c:pt>
                <c:pt idx="5979">
                  <c:v>1.2628630000000001</c:v>
                </c:pt>
                <c:pt idx="5980">
                  <c:v>1.262437</c:v>
                </c:pt>
                <c:pt idx="5981">
                  <c:v>1.2618739999999999</c:v>
                </c:pt>
                <c:pt idx="5982">
                  <c:v>1.2611920000000001</c:v>
                </c:pt>
                <c:pt idx="5983">
                  <c:v>1.260421</c:v>
                </c:pt>
                <c:pt idx="5984">
                  <c:v>1.2596160000000001</c:v>
                </c:pt>
                <c:pt idx="5985">
                  <c:v>1.2588619999999999</c:v>
                </c:pt>
                <c:pt idx="5986">
                  <c:v>1.2582580000000001</c:v>
                </c:pt>
                <c:pt idx="5987">
                  <c:v>1.257892</c:v>
                </c:pt>
                <c:pt idx="5988">
                  <c:v>1.257816</c:v>
                </c:pt>
                <c:pt idx="5989">
                  <c:v>1.258024</c:v>
                </c:pt>
                <c:pt idx="5990">
                  <c:v>1.258454</c:v>
                </c:pt>
                <c:pt idx="5991">
                  <c:v>1.2589950000000001</c:v>
                </c:pt>
                <c:pt idx="5992">
                  <c:v>1.259525</c:v>
                </c:pt>
                <c:pt idx="5993">
                  <c:v>1.259935</c:v>
                </c:pt>
                <c:pt idx="5994">
                  <c:v>1.260157</c:v>
                </c:pt>
                <c:pt idx="5995">
                  <c:v>1.260175</c:v>
                </c:pt>
                <c:pt idx="5996">
                  <c:v>1.2600180000000001</c:v>
                </c:pt>
                <c:pt idx="5997">
                  <c:v>1.2597510000000001</c:v>
                </c:pt>
                <c:pt idx="5998">
                  <c:v>1.25945</c:v>
                </c:pt>
                <c:pt idx="5999">
                  <c:v>1.259185</c:v>
                </c:pt>
                <c:pt idx="6000">
                  <c:v>1.2590079999999999</c:v>
                </c:pt>
                <c:pt idx="6001">
                  <c:v>1.258947</c:v>
                </c:pt>
                <c:pt idx="6002">
                  <c:v>1.259004</c:v>
                </c:pt>
                <c:pt idx="6003">
                  <c:v>1.259158</c:v>
                </c:pt>
                <c:pt idx="6004">
                  <c:v>1.259382</c:v>
                </c:pt>
                <c:pt idx="6005">
                  <c:v>1.2596449999999999</c:v>
                </c:pt>
                <c:pt idx="6006">
                  <c:v>1.2599279999999999</c:v>
                </c:pt>
                <c:pt idx="6007">
                  <c:v>1.260227</c:v>
                </c:pt>
                <c:pt idx="6008">
                  <c:v>1.2605550000000001</c:v>
                </c:pt>
                <c:pt idx="6009">
                  <c:v>1.2609239999999999</c:v>
                </c:pt>
                <c:pt idx="6010">
                  <c:v>1.2613449999999999</c:v>
                </c:pt>
                <c:pt idx="6011">
                  <c:v>1.2618050000000001</c:v>
                </c:pt>
                <c:pt idx="6012">
                  <c:v>1.262267</c:v>
                </c:pt>
                <c:pt idx="6013">
                  <c:v>1.2626759999999999</c:v>
                </c:pt>
                <c:pt idx="6014">
                  <c:v>1.262969</c:v>
                </c:pt>
                <c:pt idx="6015">
                  <c:v>1.2630980000000001</c:v>
                </c:pt>
                <c:pt idx="6016">
                  <c:v>1.2630490000000001</c:v>
                </c:pt>
                <c:pt idx="6017">
                  <c:v>1.2628429999999999</c:v>
                </c:pt>
                <c:pt idx="6018">
                  <c:v>1.2625360000000001</c:v>
                </c:pt>
                <c:pt idx="6019">
                  <c:v>1.2622040000000001</c:v>
                </c:pt>
                <c:pt idx="6020">
                  <c:v>1.261925</c:v>
                </c:pt>
                <c:pt idx="6021">
                  <c:v>1.2617579999999999</c:v>
                </c:pt>
                <c:pt idx="6022">
                  <c:v>1.261738</c:v>
                </c:pt>
                <c:pt idx="6023">
                  <c:v>1.261865</c:v>
                </c:pt>
                <c:pt idx="6024">
                  <c:v>1.2621150000000001</c:v>
                </c:pt>
                <c:pt idx="6025">
                  <c:v>1.2624409999999999</c:v>
                </c:pt>
                <c:pt idx="6026">
                  <c:v>1.2627790000000001</c:v>
                </c:pt>
                <c:pt idx="6027">
                  <c:v>1.2630669999999999</c:v>
                </c:pt>
                <c:pt idx="6028">
                  <c:v>1.2632460000000001</c:v>
                </c:pt>
                <c:pt idx="6029">
                  <c:v>1.263277</c:v>
                </c:pt>
                <c:pt idx="6030">
                  <c:v>1.263145</c:v>
                </c:pt>
                <c:pt idx="6031">
                  <c:v>1.262861</c:v>
                </c:pt>
                <c:pt idx="6032">
                  <c:v>1.2624580000000001</c:v>
                </c:pt>
                <c:pt idx="6033">
                  <c:v>1.261978</c:v>
                </c:pt>
                <c:pt idx="6034">
                  <c:v>1.2614590000000001</c:v>
                </c:pt>
                <c:pt idx="6035">
                  <c:v>1.2609250000000001</c:v>
                </c:pt>
                <c:pt idx="6036">
                  <c:v>1.2603899999999999</c:v>
                </c:pt>
                <c:pt idx="6037">
                  <c:v>1.2598689999999999</c:v>
                </c:pt>
                <c:pt idx="6038">
                  <c:v>1.2593920000000001</c:v>
                </c:pt>
                <c:pt idx="6039">
                  <c:v>1.2590129999999999</c:v>
                </c:pt>
                <c:pt idx="6040">
                  <c:v>1.25881</c:v>
                </c:pt>
                <c:pt idx="6041">
                  <c:v>1.2588569999999999</c:v>
                </c:pt>
                <c:pt idx="6042">
                  <c:v>1.2591969999999999</c:v>
                </c:pt>
                <c:pt idx="6043">
                  <c:v>1.2598119999999999</c:v>
                </c:pt>
                <c:pt idx="6044">
                  <c:v>1.260621</c:v>
                </c:pt>
                <c:pt idx="6045">
                  <c:v>1.2614890000000001</c:v>
                </c:pt>
                <c:pt idx="6046">
                  <c:v>1.2622610000000001</c:v>
                </c:pt>
                <c:pt idx="6047">
                  <c:v>1.262823</c:v>
                </c:pt>
                <c:pt idx="6048">
                  <c:v>1.2631220000000001</c:v>
                </c:pt>
                <c:pt idx="6049">
                  <c:v>1.263182</c:v>
                </c:pt>
                <c:pt idx="6050">
                  <c:v>1.2630840000000001</c:v>
                </c:pt>
                <c:pt idx="6051">
                  <c:v>1.2629300000000001</c:v>
                </c:pt>
                <c:pt idx="6052">
                  <c:v>1.2628010000000001</c:v>
                </c:pt>
                <c:pt idx="6053">
                  <c:v>1.262734</c:v>
                </c:pt>
                <c:pt idx="6054">
                  <c:v>1.2627170000000001</c:v>
                </c:pt>
                <c:pt idx="6055">
                  <c:v>1.262715</c:v>
                </c:pt>
                <c:pt idx="6056">
                  <c:v>1.2626919999999999</c:v>
                </c:pt>
                <c:pt idx="6057">
                  <c:v>1.262632</c:v>
                </c:pt>
                <c:pt idx="6058">
                  <c:v>1.2625409999999999</c:v>
                </c:pt>
                <c:pt idx="6059">
                  <c:v>1.2624299999999999</c:v>
                </c:pt>
                <c:pt idx="6060">
                  <c:v>1.2622979999999999</c:v>
                </c:pt>
                <c:pt idx="6061">
                  <c:v>1.2621180000000001</c:v>
                </c:pt>
                <c:pt idx="6062">
                  <c:v>1.2618450000000001</c:v>
                </c:pt>
                <c:pt idx="6063">
                  <c:v>1.261439</c:v>
                </c:pt>
                <c:pt idx="6064">
                  <c:v>1.2608969999999999</c:v>
                </c:pt>
                <c:pt idx="6065">
                  <c:v>1.2602739999999999</c:v>
                </c:pt>
                <c:pt idx="6066">
                  <c:v>1.259682</c:v>
                </c:pt>
                <c:pt idx="6067">
                  <c:v>1.2592620000000001</c:v>
                </c:pt>
                <c:pt idx="6068">
                  <c:v>1.2591410000000001</c:v>
                </c:pt>
                <c:pt idx="6069">
                  <c:v>1.259393</c:v>
                </c:pt>
                <c:pt idx="6070">
                  <c:v>1.2600089999999999</c:v>
                </c:pt>
                <c:pt idx="6071">
                  <c:v>1.260894</c:v>
                </c:pt>
                <c:pt idx="6072">
                  <c:v>1.2618879999999999</c:v>
                </c:pt>
                <c:pt idx="6073">
                  <c:v>1.2628189999999999</c:v>
                </c:pt>
                <c:pt idx="6074">
                  <c:v>1.263528</c:v>
                </c:pt>
                <c:pt idx="6075">
                  <c:v>1.2639180000000001</c:v>
                </c:pt>
                <c:pt idx="6076">
                  <c:v>1.2639640000000001</c:v>
                </c:pt>
                <c:pt idx="6077">
                  <c:v>1.2637160000000001</c:v>
                </c:pt>
                <c:pt idx="6078">
                  <c:v>1.2632829999999999</c:v>
                </c:pt>
                <c:pt idx="6079">
                  <c:v>1.2627930000000001</c:v>
                </c:pt>
                <c:pt idx="6080">
                  <c:v>1.2623800000000001</c:v>
                </c:pt>
                <c:pt idx="6081">
                  <c:v>1.2621450000000001</c:v>
                </c:pt>
                <c:pt idx="6082">
                  <c:v>1.2621359999999999</c:v>
                </c:pt>
                <c:pt idx="6083">
                  <c:v>1.2623409999999999</c:v>
                </c:pt>
                <c:pt idx="6084">
                  <c:v>1.262689</c:v>
                </c:pt>
                <c:pt idx="6085">
                  <c:v>1.263085</c:v>
                </c:pt>
                <c:pt idx="6086">
                  <c:v>1.2634240000000001</c:v>
                </c:pt>
                <c:pt idx="6087">
                  <c:v>1.263644</c:v>
                </c:pt>
                <c:pt idx="6088">
                  <c:v>1.263736</c:v>
                </c:pt>
                <c:pt idx="6089">
                  <c:v>1.263747</c:v>
                </c:pt>
                <c:pt idx="6090">
                  <c:v>1.263757</c:v>
                </c:pt>
                <c:pt idx="6091">
                  <c:v>1.2638339999999999</c:v>
                </c:pt>
                <c:pt idx="6092">
                  <c:v>1.2640070000000001</c:v>
                </c:pt>
                <c:pt idx="6093">
                  <c:v>1.2642469999999999</c:v>
                </c:pt>
                <c:pt idx="6094">
                  <c:v>1.2644690000000001</c:v>
                </c:pt>
                <c:pt idx="6095">
                  <c:v>1.2645740000000001</c:v>
                </c:pt>
                <c:pt idx="6096">
                  <c:v>1.264489</c:v>
                </c:pt>
                <c:pt idx="6097">
                  <c:v>1.2642</c:v>
                </c:pt>
                <c:pt idx="6098">
                  <c:v>1.263765</c:v>
                </c:pt>
                <c:pt idx="6099">
                  <c:v>1.2632859999999999</c:v>
                </c:pt>
                <c:pt idx="6100">
                  <c:v>1.262883</c:v>
                </c:pt>
                <c:pt idx="6101">
                  <c:v>1.2626459999999999</c:v>
                </c:pt>
                <c:pt idx="6102">
                  <c:v>1.262605</c:v>
                </c:pt>
                <c:pt idx="6103">
                  <c:v>1.262721</c:v>
                </c:pt>
                <c:pt idx="6104">
                  <c:v>1.2628999999999999</c:v>
                </c:pt>
                <c:pt idx="6105">
                  <c:v>1.263029</c:v>
                </c:pt>
                <c:pt idx="6106">
                  <c:v>1.262993</c:v>
                </c:pt>
                <c:pt idx="6107">
                  <c:v>1.2627200000000001</c:v>
                </c:pt>
                <c:pt idx="6108">
                  <c:v>1.2621899999999999</c:v>
                </c:pt>
                <c:pt idx="6109">
                  <c:v>1.2614479999999999</c:v>
                </c:pt>
                <c:pt idx="6110">
                  <c:v>1.260589</c:v>
                </c:pt>
                <c:pt idx="6111">
                  <c:v>1.259746</c:v>
                </c:pt>
                <c:pt idx="6112">
                  <c:v>1.259074</c:v>
                </c:pt>
                <c:pt idx="6113">
                  <c:v>1.2586999999999999</c:v>
                </c:pt>
                <c:pt idx="6114">
                  <c:v>1.2587010000000001</c:v>
                </c:pt>
                <c:pt idx="6115">
                  <c:v>1.2590760000000001</c:v>
                </c:pt>
                <c:pt idx="6116">
                  <c:v>1.2597400000000001</c:v>
                </c:pt>
                <c:pt idx="6117">
                  <c:v>1.2605409999999999</c:v>
                </c:pt>
                <c:pt idx="6118">
                  <c:v>1.2612920000000001</c:v>
                </c:pt>
                <c:pt idx="6119">
                  <c:v>1.261841</c:v>
                </c:pt>
                <c:pt idx="6120">
                  <c:v>1.2621009999999999</c:v>
                </c:pt>
                <c:pt idx="6121">
                  <c:v>1.262078</c:v>
                </c:pt>
                <c:pt idx="6122">
                  <c:v>1.261854</c:v>
                </c:pt>
                <c:pt idx="6123">
                  <c:v>1.2615540000000001</c:v>
                </c:pt>
                <c:pt idx="6124">
                  <c:v>1.261293</c:v>
                </c:pt>
                <c:pt idx="6125">
                  <c:v>1.261131</c:v>
                </c:pt>
                <c:pt idx="6126">
                  <c:v>1.261072</c:v>
                </c:pt>
                <c:pt idx="6127">
                  <c:v>1.261077</c:v>
                </c:pt>
                <c:pt idx="6128">
                  <c:v>1.2611000000000001</c:v>
                </c:pt>
                <c:pt idx="6129">
                  <c:v>1.2611220000000001</c:v>
                </c:pt>
                <c:pt idx="6130">
                  <c:v>1.2611680000000001</c:v>
                </c:pt>
                <c:pt idx="6131">
                  <c:v>1.26129</c:v>
                </c:pt>
                <c:pt idx="6132">
                  <c:v>1.261541</c:v>
                </c:pt>
                <c:pt idx="6133">
                  <c:v>1.2619389999999999</c:v>
                </c:pt>
                <c:pt idx="6134">
                  <c:v>1.2624439999999999</c:v>
                </c:pt>
                <c:pt idx="6135">
                  <c:v>1.262966</c:v>
                </c:pt>
                <c:pt idx="6136">
                  <c:v>1.2633909999999999</c:v>
                </c:pt>
                <c:pt idx="6137">
                  <c:v>1.2636210000000001</c:v>
                </c:pt>
                <c:pt idx="6138">
                  <c:v>1.2636000000000001</c:v>
                </c:pt>
                <c:pt idx="6139">
                  <c:v>1.263328</c:v>
                </c:pt>
                <c:pt idx="6140">
                  <c:v>1.2628459999999999</c:v>
                </c:pt>
                <c:pt idx="6141">
                  <c:v>1.2622279999999999</c:v>
                </c:pt>
                <c:pt idx="6142">
                  <c:v>1.2615430000000001</c:v>
                </c:pt>
                <c:pt idx="6143">
                  <c:v>1.260856</c:v>
                </c:pt>
                <c:pt idx="6144">
                  <c:v>1.2602260000000001</c:v>
                </c:pt>
                <c:pt idx="6145">
                  <c:v>1.259703</c:v>
                </c:pt>
                <c:pt idx="6146">
                  <c:v>1.259336</c:v>
                </c:pt>
                <c:pt idx="6147">
                  <c:v>1.259161</c:v>
                </c:pt>
                <c:pt idx="6148">
                  <c:v>1.2591889999999999</c:v>
                </c:pt>
                <c:pt idx="6149">
                  <c:v>1.2593939999999999</c:v>
                </c:pt>
                <c:pt idx="6150">
                  <c:v>1.259703</c:v>
                </c:pt>
                <c:pt idx="6151">
                  <c:v>1.260024</c:v>
                </c:pt>
                <c:pt idx="6152">
                  <c:v>1.2602530000000001</c:v>
                </c:pt>
                <c:pt idx="6153">
                  <c:v>1.260316</c:v>
                </c:pt>
                <c:pt idx="6154">
                  <c:v>1.2601899999999999</c:v>
                </c:pt>
                <c:pt idx="6155">
                  <c:v>1.259897</c:v>
                </c:pt>
                <c:pt idx="6156">
                  <c:v>1.259503</c:v>
                </c:pt>
                <c:pt idx="6157">
                  <c:v>1.2590790000000001</c:v>
                </c:pt>
                <c:pt idx="6158">
                  <c:v>1.2586949999999999</c:v>
                </c:pt>
                <c:pt idx="6159">
                  <c:v>1.2583979999999999</c:v>
                </c:pt>
                <c:pt idx="6160">
                  <c:v>1.2582120000000001</c:v>
                </c:pt>
                <c:pt idx="6161">
                  <c:v>1.2581500000000001</c:v>
                </c:pt>
                <c:pt idx="6162">
                  <c:v>1.258213</c:v>
                </c:pt>
                <c:pt idx="6163">
                  <c:v>1.2583930000000001</c:v>
                </c:pt>
                <c:pt idx="6164">
                  <c:v>1.258667</c:v>
                </c:pt>
                <c:pt idx="6165">
                  <c:v>1.2589969999999999</c:v>
                </c:pt>
                <c:pt idx="6166">
                  <c:v>1.2593289999999999</c:v>
                </c:pt>
                <c:pt idx="6167">
                  <c:v>1.259606</c:v>
                </c:pt>
                <c:pt idx="6168">
                  <c:v>1.259792</c:v>
                </c:pt>
                <c:pt idx="6169">
                  <c:v>1.2598819999999999</c:v>
                </c:pt>
                <c:pt idx="6170">
                  <c:v>1.2599100000000001</c:v>
                </c:pt>
                <c:pt idx="6171">
                  <c:v>1.25993</c:v>
                </c:pt>
                <c:pt idx="6172">
                  <c:v>1.260003</c:v>
                </c:pt>
                <c:pt idx="6173">
                  <c:v>1.2601599999999999</c:v>
                </c:pt>
                <c:pt idx="6174">
                  <c:v>1.260394</c:v>
                </c:pt>
                <c:pt idx="6175">
                  <c:v>1.2606569999999999</c:v>
                </c:pt>
                <c:pt idx="6176">
                  <c:v>1.2608740000000001</c:v>
                </c:pt>
                <c:pt idx="6177">
                  <c:v>1.260975</c:v>
                </c:pt>
                <c:pt idx="6178">
                  <c:v>1.26091</c:v>
                </c:pt>
                <c:pt idx="6179">
                  <c:v>1.2606630000000001</c:v>
                </c:pt>
                <c:pt idx="6180">
                  <c:v>1.2602519999999999</c:v>
                </c:pt>
                <c:pt idx="6181">
                  <c:v>1.25972</c:v>
                </c:pt>
                <c:pt idx="6182">
                  <c:v>1.2591220000000001</c:v>
                </c:pt>
                <c:pt idx="6183">
                  <c:v>1.2585150000000001</c:v>
                </c:pt>
                <c:pt idx="6184">
                  <c:v>1.2579579999999999</c:v>
                </c:pt>
                <c:pt idx="6185">
                  <c:v>1.2574989999999999</c:v>
                </c:pt>
                <c:pt idx="6186">
                  <c:v>1.2571749999999999</c:v>
                </c:pt>
                <c:pt idx="6187">
                  <c:v>1.2569969999999999</c:v>
                </c:pt>
                <c:pt idx="6188">
                  <c:v>1.2569490000000001</c:v>
                </c:pt>
                <c:pt idx="6189">
                  <c:v>1.256985</c:v>
                </c:pt>
                <c:pt idx="6190">
                  <c:v>1.2570429999999999</c:v>
                </c:pt>
                <c:pt idx="6191">
                  <c:v>1.257077</c:v>
                </c:pt>
                <c:pt idx="6192">
                  <c:v>1.2570669999999999</c:v>
                </c:pt>
                <c:pt idx="6193">
                  <c:v>1.257036</c:v>
                </c:pt>
                <c:pt idx="6194">
                  <c:v>1.257028</c:v>
                </c:pt>
                <c:pt idx="6195">
                  <c:v>1.2570859999999999</c:v>
                </c:pt>
                <c:pt idx="6196">
                  <c:v>1.2572129999999999</c:v>
                </c:pt>
                <c:pt idx="6197">
                  <c:v>1.25736</c:v>
                </c:pt>
                <c:pt idx="6198">
                  <c:v>1.2574350000000001</c:v>
                </c:pt>
                <c:pt idx="6199">
                  <c:v>1.2573430000000001</c:v>
                </c:pt>
                <c:pt idx="6200">
                  <c:v>1.2570440000000001</c:v>
                </c:pt>
                <c:pt idx="6201">
                  <c:v>1.2565839999999999</c:v>
                </c:pt>
                <c:pt idx="6202">
                  <c:v>1.256105</c:v>
                </c:pt>
                <c:pt idx="6203">
                  <c:v>1.2557929999999999</c:v>
                </c:pt>
                <c:pt idx="6204">
                  <c:v>1.255827</c:v>
                </c:pt>
                <c:pt idx="6205">
                  <c:v>1.256292</c:v>
                </c:pt>
                <c:pt idx="6206">
                  <c:v>1.257142</c:v>
                </c:pt>
                <c:pt idx="6207">
                  <c:v>1.2581960000000001</c:v>
                </c:pt>
                <c:pt idx="6208">
                  <c:v>1.259198</c:v>
                </c:pt>
                <c:pt idx="6209">
                  <c:v>1.2599089999999999</c:v>
                </c:pt>
                <c:pt idx="6210">
                  <c:v>1.260173</c:v>
                </c:pt>
                <c:pt idx="6211">
                  <c:v>1.259968</c:v>
                </c:pt>
                <c:pt idx="6212">
                  <c:v>1.2593939999999999</c:v>
                </c:pt>
                <c:pt idx="6213">
                  <c:v>1.2586219999999999</c:v>
                </c:pt>
                <c:pt idx="6214">
                  <c:v>1.257816</c:v>
                </c:pt>
                <c:pt idx="6215">
                  <c:v>1.2571030000000001</c:v>
                </c:pt>
                <c:pt idx="6216">
                  <c:v>1.2565539999999999</c:v>
                </c:pt>
                <c:pt idx="6217">
                  <c:v>1.256197</c:v>
                </c:pt>
                <c:pt idx="6218">
                  <c:v>1.2560450000000001</c:v>
                </c:pt>
                <c:pt idx="6219">
                  <c:v>1.256116</c:v>
                </c:pt>
                <c:pt idx="6220">
                  <c:v>1.2564200000000001</c:v>
                </c:pt>
                <c:pt idx="6221">
                  <c:v>1.2569509999999999</c:v>
                </c:pt>
                <c:pt idx="6222">
                  <c:v>1.257646</c:v>
                </c:pt>
                <c:pt idx="6223">
                  <c:v>1.258394</c:v>
                </c:pt>
                <c:pt idx="6224">
                  <c:v>1.259037</c:v>
                </c:pt>
                <c:pt idx="6225">
                  <c:v>1.259415</c:v>
                </c:pt>
                <c:pt idx="6226">
                  <c:v>1.259431</c:v>
                </c:pt>
                <c:pt idx="6227">
                  <c:v>1.2590650000000001</c:v>
                </c:pt>
                <c:pt idx="6228">
                  <c:v>1.2583949999999999</c:v>
                </c:pt>
                <c:pt idx="6229">
                  <c:v>1.2575510000000001</c:v>
                </c:pt>
                <c:pt idx="6230">
                  <c:v>1.2566809999999999</c:v>
                </c:pt>
                <c:pt idx="6231">
                  <c:v>1.255895</c:v>
                </c:pt>
                <c:pt idx="6232">
                  <c:v>1.2552460000000001</c:v>
                </c:pt>
                <c:pt idx="6233">
                  <c:v>1.25474</c:v>
                </c:pt>
                <c:pt idx="6234">
                  <c:v>1.254365</c:v>
                </c:pt>
                <c:pt idx="6235">
                  <c:v>1.2541119999999999</c:v>
                </c:pt>
                <c:pt idx="6236">
                  <c:v>1.253997</c:v>
                </c:pt>
                <c:pt idx="6237">
                  <c:v>1.254046</c:v>
                </c:pt>
                <c:pt idx="6238">
                  <c:v>1.2542770000000001</c:v>
                </c:pt>
                <c:pt idx="6239">
                  <c:v>1.2546759999999999</c:v>
                </c:pt>
                <c:pt idx="6240">
                  <c:v>1.2551950000000001</c:v>
                </c:pt>
                <c:pt idx="6241">
                  <c:v>1.2557609999999999</c:v>
                </c:pt>
                <c:pt idx="6242">
                  <c:v>1.256308</c:v>
                </c:pt>
                <c:pt idx="6243">
                  <c:v>1.256807</c:v>
                </c:pt>
                <c:pt idx="6244">
                  <c:v>1.257269</c:v>
                </c:pt>
                <c:pt idx="6245">
                  <c:v>1.2577400000000001</c:v>
                </c:pt>
                <c:pt idx="6246">
                  <c:v>1.258257</c:v>
                </c:pt>
                <c:pt idx="6247">
                  <c:v>1.258821</c:v>
                </c:pt>
                <c:pt idx="6248">
                  <c:v>1.259377</c:v>
                </c:pt>
                <c:pt idx="6249">
                  <c:v>1.259825</c:v>
                </c:pt>
                <c:pt idx="6250">
                  <c:v>1.2600530000000001</c:v>
                </c:pt>
                <c:pt idx="6251">
                  <c:v>1.259978</c:v>
                </c:pt>
                <c:pt idx="6252">
                  <c:v>1.2595879999999999</c:v>
                </c:pt>
                <c:pt idx="6253">
                  <c:v>1.2589440000000001</c:v>
                </c:pt>
                <c:pt idx="6254">
                  <c:v>1.258159</c:v>
                </c:pt>
                <c:pt idx="6255">
                  <c:v>1.2573589999999999</c:v>
                </c:pt>
                <c:pt idx="6256">
                  <c:v>1.2566539999999999</c:v>
                </c:pt>
                <c:pt idx="6257">
                  <c:v>1.2561059999999999</c:v>
                </c:pt>
                <c:pt idx="6258">
                  <c:v>1.2557309999999999</c:v>
                </c:pt>
                <c:pt idx="6259">
                  <c:v>1.2555160000000001</c:v>
                </c:pt>
                <c:pt idx="6260">
                  <c:v>1.2554350000000001</c:v>
                </c:pt>
                <c:pt idx="6261">
                  <c:v>1.255468</c:v>
                </c:pt>
                <c:pt idx="6262">
                  <c:v>1.2555959999999999</c:v>
                </c:pt>
                <c:pt idx="6263">
                  <c:v>1.255803</c:v>
                </c:pt>
                <c:pt idx="6264">
                  <c:v>1.2560549999999999</c:v>
                </c:pt>
                <c:pt idx="6265">
                  <c:v>1.2562990000000001</c:v>
                </c:pt>
                <c:pt idx="6266">
                  <c:v>1.256475</c:v>
                </c:pt>
                <c:pt idx="6267">
                  <c:v>1.2565360000000001</c:v>
                </c:pt>
                <c:pt idx="6268">
                  <c:v>1.256462</c:v>
                </c:pt>
                <c:pt idx="6269">
                  <c:v>1.256275</c:v>
                </c:pt>
                <c:pt idx="6270">
                  <c:v>1.2560340000000001</c:v>
                </c:pt>
                <c:pt idx="6271">
                  <c:v>1.2558199999999999</c:v>
                </c:pt>
                <c:pt idx="6272">
                  <c:v>1.255698</c:v>
                </c:pt>
                <c:pt idx="6273">
                  <c:v>1.2557149999999999</c:v>
                </c:pt>
                <c:pt idx="6274">
                  <c:v>1.2558800000000001</c:v>
                </c:pt>
                <c:pt idx="6275">
                  <c:v>1.25617</c:v>
                </c:pt>
                <c:pt idx="6276">
                  <c:v>1.2565360000000001</c:v>
                </c:pt>
                <c:pt idx="6277">
                  <c:v>1.256926</c:v>
                </c:pt>
                <c:pt idx="6278">
                  <c:v>1.257293</c:v>
                </c:pt>
                <c:pt idx="6279">
                  <c:v>1.2576050000000001</c:v>
                </c:pt>
                <c:pt idx="6280">
                  <c:v>1.257846</c:v>
                </c:pt>
                <c:pt idx="6281">
                  <c:v>1.2580169999999999</c:v>
                </c:pt>
                <c:pt idx="6282">
                  <c:v>1.2581249999999999</c:v>
                </c:pt>
                <c:pt idx="6283">
                  <c:v>1.258178</c:v>
                </c:pt>
                <c:pt idx="6284">
                  <c:v>1.258173</c:v>
                </c:pt>
                <c:pt idx="6285">
                  <c:v>1.258097</c:v>
                </c:pt>
                <c:pt idx="6286">
                  <c:v>1.2579260000000001</c:v>
                </c:pt>
                <c:pt idx="6287">
                  <c:v>1.2576309999999999</c:v>
                </c:pt>
                <c:pt idx="6288">
                  <c:v>1.2571969999999999</c:v>
                </c:pt>
                <c:pt idx="6289">
                  <c:v>1.2566349999999999</c:v>
                </c:pt>
                <c:pt idx="6290">
                  <c:v>1.2559929999999999</c:v>
                </c:pt>
                <c:pt idx="6291">
                  <c:v>1.2553529999999999</c:v>
                </c:pt>
                <c:pt idx="6292">
                  <c:v>1.2548049999999999</c:v>
                </c:pt>
                <c:pt idx="6293">
                  <c:v>1.2544329999999999</c:v>
                </c:pt>
                <c:pt idx="6294">
                  <c:v>1.254275</c:v>
                </c:pt>
                <c:pt idx="6295">
                  <c:v>1.254316</c:v>
                </c:pt>
                <c:pt idx="6296">
                  <c:v>1.2544839999999999</c:v>
                </c:pt>
                <c:pt idx="6297">
                  <c:v>1.2546729999999999</c:v>
                </c:pt>
                <c:pt idx="6298">
                  <c:v>1.254783</c:v>
                </c:pt>
                <c:pt idx="6299">
                  <c:v>1.2547489999999999</c:v>
                </c:pt>
                <c:pt idx="6300">
                  <c:v>1.2545679999999999</c:v>
                </c:pt>
                <c:pt idx="6301">
                  <c:v>1.2542960000000001</c:v>
                </c:pt>
                <c:pt idx="6302">
                  <c:v>1.254032</c:v>
                </c:pt>
                <c:pt idx="6303">
                  <c:v>1.2538800000000001</c:v>
                </c:pt>
                <c:pt idx="6304">
                  <c:v>1.253914</c:v>
                </c:pt>
                <c:pt idx="6305">
                  <c:v>1.2541629999999999</c:v>
                </c:pt>
                <c:pt idx="6306">
                  <c:v>1.2545980000000001</c:v>
                </c:pt>
                <c:pt idx="6307">
                  <c:v>1.2551490000000001</c:v>
                </c:pt>
                <c:pt idx="6308">
                  <c:v>1.255706</c:v>
                </c:pt>
                <c:pt idx="6309">
                  <c:v>1.256148</c:v>
                </c:pt>
                <c:pt idx="6310">
                  <c:v>1.2563569999999999</c:v>
                </c:pt>
                <c:pt idx="6311">
                  <c:v>1.256224</c:v>
                </c:pt>
                <c:pt idx="6312">
                  <c:v>1.255682</c:v>
                </c:pt>
                <c:pt idx="6313">
                  <c:v>1.254721</c:v>
                </c:pt>
                <c:pt idx="6314">
                  <c:v>1.2534050000000001</c:v>
                </c:pt>
                <c:pt idx="6315">
                  <c:v>1.251868</c:v>
                </c:pt>
                <c:pt idx="6316">
                  <c:v>1.250311</c:v>
                </c:pt>
                <c:pt idx="6317">
                  <c:v>1.2489730000000001</c:v>
                </c:pt>
                <c:pt idx="6318">
                  <c:v>1.2480709999999999</c:v>
                </c:pt>
                <c:pt idx="6319">
                  <c:v>1.2477659999999999</c:v>
                </c:pt>
                <c:pt idx="6320">
                  <c:v>1.248108</c:v>
                </c:pt>
                <c:pt idx="6321">
                  <c:v>1.2490250000000001</c:v>
                </c:pt>
                <c:pt idx="6322">
                  <c:v>1.250335</c:v>
                </c:pt>
                <c:pt idx="6323">
                  <c:v>1.251806</c:v>
                </c:pt>
                <c:pt idx="6324">
                  <c:v>1.2532350000000001</c:v>
                </c:pt>
                <c:pt idx="6325">
                  <c:v>1.254467</c:v>
                </c:pt>
                <c:pt idx="6326">
                  <c:v>1.2554240000000001</c:v>
                </c:pt>
                <c:pt idx="6327">
                  <c:v>1.2560739999999999</c:v>
                </c:pt>
                <c:pt idx="6328">
                  <c:v>1.2564</c:v>
                </c:pt>
                <c:pt idx="6329">
                  <c:v>1.256378</c:v>
                </c:pt>
                <c:pt idx="6330">
                  <c:v>1.2559800000000001</c:v>
                </c:pt>
                <c:pt idx="6331">
                  <c:v>1.2551950000000001</c:v>
                </c:pt>
                <c:pt idx="6332">
                  <c:v>1.2540640000000001</c:v>
                </c:pt>
                <c:pt idx="6333">
                  <c:v>1.252696</c:v>
                </c:pt>
                <c:pt idx="6334">
                  <c:v>1.2512719999999999</c:v>
                </c:pt>
                <c:pt idx="6335">
                  <c:v>1.2499910000000001</c:v>
                </c:pt>
                <c:pt idx="6336">
                  <c:v>1.2490300000000001</c:v>
                </c:pt>
                <c:pt idx="6337">
                  <c:v>1.2484980000000001</c:v>
                </c:pt>
                <c:pt idx="6338">
                  <c:v>1.248402</c:v>
                </c:pt>
                <c:pt idx="6339">
                  <c:v>1.2486630000000001</c:v>
                </c:pt>
                <c:pt idx="6340">
                  <c:v>1.2491509999999999</c:v>
                </c:pt>
                <c:pt idx="6341">
                  <c:v>1.249744</c:v>
                </c:pt>
                <c:pt idx="6342">
                  <c:v>1.2503580000000001</c:v>
                </c:pt>
                <c:pt idx="6343">
                  <c:v>1.250961</c:v>
                </c:pt>
                <c:pt idx="6344">
                  <c:v>1.251557</c:v>
                </c:pt>
                <c:pt idx="6345">
                  <c:v>1.252148</c:v>
                </c:pt>
                <c:pt idx="6346">
                  <c:v>1.252702</c:v>
                </c:pt>
                <c:pt idx="6347">
                  <c:v>1.25315</c:v>
                </c:pt>
                <c:pt idx="6348">
                  <c:v>1.253403</c:v>
                </c:pt>
                <c:pt idx="6349">
                  <c:v>1.2533970000000001</c:v>
                </c:pt>
                <c:pt idx="6350">
                  <c:v>1.2531330000000001</c:v>
                </c:pt>
                <c:pt idx="6351">
                  <c:v>1.252699</c:v>
                </c:pt>
                <c:pt idx="6352">
                  <c:v>1.2522470000000001</c:v>
                </c:pt>
                <c:pt idx="6353">
                  <c:v>1.2519389999999999</c:v>
                </c:pt>
                <c:pt idx="6354">
                  <c:v>1.251898</c:v>
                </c:pt>
                <c:pt idx="6355">
                  <c:v>1.252159</c:v>
                </c:pt>
                <c:pt idx="6356">
                  <c:v>1.2526630000000001</c:v>
                </c:pt>
                <c:pt idx="6357">
                  <c:v>1.2532840000000001</c:v>
                </c:pt>
                <c:pt idx="6358">
                  <c:v>1.253892</c:v>
                </c:pt>
                <c:pt idx="6359">
                  <c:v>1.254394</c:v>
                </c:pt>
                <c:pt idx="6360">
                  <c:v>1.2547649999999999</c:v>
                </c:pt>
                <c:pt idx="6361">
                  <c:v>1.2550410000000001</c:v>
                </c:pt>
                <c:pt idx="6362">
                  <c:v>1.2552909999999999</c:v>
                </c:pt>
                <c:pt idx="6363">
                  <c:v>1.255566</c:v>
                </c:pt>
                <c:pt idx="6364">
                  <c:v>1.2558689999999999</c:v>
                </c:pt>
                <c:pt idx="6365">
                  <c:v>1.2561420000000001</c:v>
                </c:pt>
                <c:pt idx="6366">
                  <c:v>1.256289</c:v>
                </c:pt>
                <c:pt idx="6367">
                  <c:v>1.256219</c:v>
                </c:pt>
                <c:pt idx="6368">
                  <c:v>1.2558800000000001</c:v>
                </c:pt>
                <c:pt idx="6369">
                  <c:v>1.255288</c:v>
                </c:pt>
                <c:pt idx="6370">
                  <c:v>1.254524</c:v>
                </c:pt>
                <c:pt idx="6371">
                  <c:v>1.253714</c:v>
                </c:pt>
                <c:pt idx="6372">
                  <c:v>1.252996</c:v>
                </c:pt>
                <c:pt idx="6373">
                  <c:v>1.252475</c:v>
                </c:pt>
                <c:pt idx="6374">
                  <c:v>1.2522169999999999</c:v>
                </c:pt>
                <c:pt idx="6375">
                  <c:v>1.2522279999999999</c:v>
                </c:pt>
                <c:pt idx="6376">
                  <c:v>1.25247</c:v>
                </c:pt>
                <c:pt idx="6377">
                  <c:v>1.2528619999999999</c:v>
                </c:pt>
                <c:pt idx="6378">
                  <c:v>1.2533030000000001</c:v>
                </c:pt>
                <c:pt idx="6379">
                  <c:v>1.2536989999999999</c:v>
                </c:pt>
                <c:pt idx="6380">
                  <c:v>1.25397</c:v>
                </c:pt>
                <c:pt idx="6381">
                  <c:v>1.254078</c:v>
                </c:pt>
                <c:pt idx="6382">
                  <c:v>1.254035</c:v>
                </c:pt>
                <c:pt idx="6383">
                  <c:v>1.2539</c:v>
                </c:pt>
                <c:pt idx="6384">
                  <c:v>1.2537560000000001</c:v>
                </c:pt>
                <c:pt idx="6385">
                  <c:v>1.2536849999999999</c:v>
                </c:pt>
                <c:pt idx="6386">
                  <c:v>1.2537389999999999</c:v>
                </c:pt>
                <c:pt idx="6387">
                  <c:v>1.2539180000000001</c:v>
                </c:pt>
                <c:pt idx="6388">
                  <c:v>1.2541659999999999</c:v>
                </c:pt>
                <c:pt idx="6389">
                  <c:v>1.254392</c:v>
                </c:pt>
                <c:pt idx="6390">
                  <c:v>1.25451</c:v>
                </c:pt>
                <c:pt idx="6391">
                  <c:v>1.254475</c:v>
                </c:pt>
                <c:pt idx="6392">
                  <c:v>1.254311</c:v>
                </c:pt>
                <c:pt idx="6393">
                  <c:v>1.2541009999999999</c:v>
                </c:pt>
                <c:pt idx="6394">
                  <c:v>1.2539629999999999</c:v>
                </c:pt>
                <c:pt idx="6395">
                  <c:v>1.2539910000000001</c:v>
                </c:pt>
                <c:pt idx="6396">
                  <c:v>1.25421</c:v>
                </c:pt>
                <c:pt idx="6397">
                  <c:v>1.2545599999999999</c:v>
                </c:pt>
                <c:pt idx="6398">
                  <c:v>1.254912</c:v>
                </c:pt>
                <c:pt idx="6399">
                  <c:v>1.2551129999999999</c:v>
                </c:pt>
                <c:pt idx="6400">
                  <c:v>1.255028</c:v>
                </c:pt>
                <c:pt idx="6401">
                  <c:v>1.254589</c:v>
                </c:pt>
                <c:pt idx="6402">
                  <c:v>1.2538180000000001</c:v>
                </c:pt>
                <c:pt idx="6403">
                  <c:v>1.2528250000000001</c:v>
                </c:pt>
                <c:pt idx="6404">
                  <c:v>1.25177</c:v>
                </c:pt>
                <c:pt idx="6405">
                  <c:v>1.250821</c:v>
                </c:pt>
                <c:pt idx="6406">
                  <c:v>1.250124</c:v>
                </c:pt>
                <c:pt idx="6407">
                  <c:v>1.249754</c:v>
                </c:pt>
                <c:pt idx="6408">
                  <c:v>1.2497229999999999</c:v>
                </c:pt>
                <c:pt idx="6409">
                  <c:v>1.249978</c:v>
                </c:pt>
                <c:pt idx="6410">
                  <c:v>1.250434</c:v>
                </c:pt>
                <c:pt idx="6411">
                  <c:v>1.2509870000000001</c:v>
                </c:pt>
                <c:pt idx="6412">
                  <c:v>1.251539</c:v>
                </c:pt>
                <c:pt idx="6413">
                  <c:v>1.252019</c:v>
                </c:pt>
                <c:pt idx="6414">
                  <c:v>1.2523899999999999</c:v>
                </c:pt>
                <c:pt idx="6415">
                  <c:v>1.2526520000000001</c:v>
                </c:pt>
                <c:pt idx="6416">
                  <c:v>1.252834</c:v>
                </c:pt>
                <c:pt idx="6417">
                  <c:v>1.252985</c:v>
                </c:pt>
                <c:pt idx="6418">
                  <c:v>1.253147</c:v>
                </c:pt>
                <c:pt idx="6419">
                  <c:v>1.2533399999999999</c:v>
                </c:pt>
                <c:pt idx="6420">
                  <c:v>1.2535499999999999</c:v>
                </c:pt>
                <c:pt idx="6421">
                  <c:v>1.2537320000000001</c:v>
                </c:pt>
                <c:pt idx="6422">
                  <c:v>1.2538279999999999</c:v>
                </c:pt>
                <c:pt idx="6423">
                  <c:v>1.253787</c:v>
                </c:pt>
                <c:pt idx="6424">
                  <c:v>1.25359</c:v>
                </c:pt>
                <c:pt idx="6425">
                  <c:v>1.253255</c:v>
                </c:pt>
                <c:pt idx="6426">
                  <c:v>1.252834</c:v>
                </c:pt>
                <c:pt idx="6427">
                  <c:v>1.2523949999999999</c:v>
                </c:pt>
                <c:pt idx="6428">
                  <c:v>1.2519929999999999</c:v>
                </c:pt>
                <c:pt idx="6429">
                  <c:v>1.2516659999999999</c:v>
                </c:pt>
                <c:pt idx="6430">
                  <c:v>1.251428</c:v>
                </c:pt>
                <c:pt idx="6431">
                  <c:v>1.2512779999999999</c:v>
                </c:pt>
                <c:pt idx="6432">
                  <c:v>1.2512190000000001</c:v>
                </c:pt>
                <c:pt idx="6433">
                  <c:v>1.2512650000000001</c:v>
                </c:pt>
                <c:pt idx="6434">
                  <c:v>1.251441</c:v>
                </c:pt>
                <c:pt idx="6435">
                  <c:v>1.251782</c:v>
                </c:pt>
                <c:pt idx="6436">
                  <c:v>1.2523089999999999</c:v>
                </c:pt>
                <c:pt idx="6437">
                  <c:v>1.2530190000000001</c:v>
                </c:pt>
                <c:pt idx="6438">
                  <c:v>1.2538769999999999</c:v>
                </c:pt>
                <c:pt idx="6439">
                  <c:v>1.254821</c:v>
                </c:pt>
                <c:pt idx="6440">
                  <c:v>1.2557720000000001</c:v>
                </c:pt>
                <c:pt idx="6441">
                  <c:v>1.2566459999999999</c:v>
                </c:pt>
                <c:pt idx="6442">
                  <c:v>1.2573719999999999</c:v>
                </c:pt>
                <c:pt idx="6443">
                  <c:v>1.25789</c:v>
                </c:pt>
                <c:pt idx="6444">
                  <c:v>1.2581560000000001</c:v>
                </c:pt>
                <c:pt idx="6445">
                  <c:v>1.2581599999999999</c:v>
                </c:pt>
                <c:pt idx="6446">
                  <c:v>1.257925</c:v>
                </c:pt>
                <c:pt idx="6447">
                  <c:v>1.2575289999999999</c:v>
                </c:pt>
                <c:pt idx="6448">
                  <c:v>1.2570870000000001</c:v>
                </c:pt>
                <c:pt idx="6449">
                  <c:v>1.25675</c:v>
                </c:pt>
                <c:pt idx="6450">
                  <c:v>1.2566470000000001</c:v>
                </c:pt>
                <c:pt idx="6451">
                  <c:v>1.256847</c:v>
                </c:pt>
                <c:pt idx="6452">
                  <c:v>1.2573259999999999</c:v>
                </c:pt>
                <c:pt idx="6453">
                  <c:v>1.2579739999999999</c:v>
                </c:pt>
                <c:pt idx="6454">
                  <c:v>1.2586409999999999</c:v>
                </c:pt>
                <c:pt idx="6455">
                  <c:v>1.2591779999999999</c:v>
                </c:pt>
                <c:pt idx="6456">
                  <c:v>1.2594989999999999</c:v>
                </c:pt>
                <c:pt idx="6457">
                  <c:v>1.259603</c:v>
                </c:pt>
                <c:pt idx="6458">
                  <c:v>1.259563</c:v>
                </c:pt>
                <c:pt idx="6459">
                  <c:v>1.2594890000000001</c:v>
                </c:pt>
                <c:pt idx="6460">
                  <c:v>1.2594799999999999</c:v>
                </c:pt>
                <c:pt idx="6461">
                  <c:v>1.2595879999999999</c:v>
                </c:pt>
                <c:pt idx="6462">
                  <c:v>1.2597970000000001</c:v>
                </c:pt>
                <c:pt idx="6463">
                  <c:v>1.2600420000000001</c:v>
                </c:pt>
                <c:pt idx="6464">
                  <c:v>1.2602370000000001</c:v>
                </c:pt>
                <c:pt idx="6465">
                  <c:v>1.260316</c:v>
                </c:pt>
                <c:pt idx="6466">
                  <c:v>1.2602469999999999</c:v>
                </c:pt>
                <c:pt idx="6467">
                  <c:v>1.26003</c:v>
                </c:pt>
                <c:pt idx="6468">
                  <c:v>1.2596810000000001</c:v>
                </c:pt>
                <c:pt idx="6469">
                  <c:v>1.2592099999999999</c:v>
                </c:pt>
                <c:pt idx="6470">
                  <c:v>1.258618</c:v>
                </c:pt>
                <c:pt idx="6471">
                  <c:v>1.2579070000000001</c:v>
                </c:pt>
                <c:pt idx="6472">
                  <c:v>1.257104</c:v>
                </c:pt>
                <c:pt idx="6473">
                  <c:v>1.2562880000000001</c:v>
                </c:pt>
                <c:pt idx="6474">
                  <c:v>1.255576</c:v>
                </c:pt>
                <c:pt idx="6475">
                  <c:v>1.2551220000000001</c:v>
                </c:pt>
                <c:pt idx="6476">
                  <c:v>1.2550539999999999</c:v>
                </c:pt>
                <c:pt idx="6477">
                  <c:v>1.255431</c:v>
                </c:pt>
                <c:pt idx="6478">
                  <c:v>1.2562070000000001</c:v>
                </c:pt>
                <c:pt idx="6479">
                  <c:v>1.257244</c:v>
                </c:pt>
                <c:pt idx="6480">
                  <c:v>1.2583470000000001</c:v>
                </c:pt>
                <c:pt idx="6481">
                  <c:v>1.2593240000000001</c:v>
                </c:pt>
                <c:pt idx="6482">
                  <c:v>1.2600640000000001</c:v>
                </c:pt>
                <c:pt idx="6483">
                  <c:v>1.260543</c:v>
                </c:pt>
                <c:pt idx="6484">
                  <c:v>1.2608159999999999</c:v>
                </c:pt>
                <c:pt idx="6485">
                  <c:v>1.2609699999999999</c:v>
                </c:pt>
                <c:pt idx="6486">
                  <c:v>1.261085</c:v>
                </c:pt>
                <c:pt idx="6487">
                  <c:v>1.2612080000000001</c:v>
                </c:pt>
                <c:pt idx="6488">
                  <c:v>1.261355</c:v>
                </c:pt>
                <c:pt idx="6489">
                  <c:v>1.2615270000000001</c:v>
                </c:pt>
                <c:pt idx="6490">
                  <c:v>1.261736</c:v>
                </c:pt>
                <c:pt idx="6491">
                  <c:v>1.2620070000000001</c:v>
                </c:pt>
                <c:pt idx="6492">
                  <c:v>1.2623709999999999</c:v>
                </c:pt>
                <c:pt idx="6493">
                  <c:v>1.2628360000000001</c:v>
                </c:pt>
                <c:pt idx="6494">
                  <c:v>1.263368</c:v>
                </c:pt>
                <c:pt idx="6495">
                  <c:v>1.263887</c:v>
                </c:pt>
                <c:pt idx="6496">
                  <c:v>1.2642869999999999</c:v>
                </c:pt>
                <c:pt idx="6497">
                  <c:v>1.2644789999999999</c:v>
                </c:pt>
                <c:pt idx="6498">
                  <c:v>1.2644070000000001</c:v>
                </c:pt>
                <c:pt idx="6499">
                  <c:v>1.264081</c:v>
                </c:pt>
                <c:pt idx="6500">
                  <c:v>1.263555</c:v>
                </c:pt>
                <c:pt idx="6501">
                  <c:v>1.2629170000000001</c:v>
                </c:pt>
                <c:pt idx="6502">
                  <c:v>1.262248</c:v>
                </c:pt>
                <c:pt idx="6503">
                  <c:v>1.2616050000000001</c:v>
                </c:pt>
                <c:pt idx="6504">
                  <c:v>1.261015</c:v>
                </c:pt>
                <c:pt idx="6505">
                  <c:v>1.2604789999999999</c:v>
                </c:pt>
                <c:pt idx="6506">
                  <c:v>1.2599860000000001</c:v>
                </c:pt>
                <c:pt idx="6507">
                  <c:v>1.2595209999999999</c:v>
                </c:pt>
                <c:pt idx="6508">
                  <c:v>1.2590680000000001</c:v>
                </c:pt>
                <c:pt idx="6509">
                  <c:v>1.2586120000000001</c:v>
                </c:pt>
                <c:pt idx="6510">
                  <c:v>1.258135</c:v>
                </c:pt>
                <c:pt idx="6511">
                  <c:v>1.2576290000000001</c:v>
                </c:pt>
                <c:pt idx="6512">
                  <c:v>1.2571140000000001</c:v>
                </c:pt>
                <c:pt idx="6513">
                  <c:v>1.2566470000000001</c:v>
                </c:pt>
                <c:pt idx="6514">
                  <c:v>1.256319</c:v>
                </c:pt>
                <c:pt idx="6515">
                  <c:v>1.256237</c:v>
                </c:pt>
                <c:pt idx="6516">
                  <c:v>1.2564839999999999</c:v>
                </c:pt>
                <c:pt idx="6517">
                  <c:v>1.2570680000000001</c:v>
                </c:pt>
                <c:pt idx="6518">
                  <c:v>1.2579009999999999</c:v>
                </c:pt>
                <c:pt idx="6519">
                  <c:v>1.258796</c:v>
                </c:pt>
                <c:pt idx="6520">
                  <c:v>1.25953</c:v>
                </c:pt>
                <c:pt idx="6521">
                  <c:v>1.259887</c:v>
                </c:pt>
                <c:pt idx="6522">
                  <c:v>1.259768</c:v>
                </c:pt>
                <c:pt idx="6523">
                  <c:v>1.2592270000000001</c:v>
                </c:pt>
                <c:pt idx="6524">
                  <c:v>1.258486</c:v>
                </c:pt>
                <c:pt idx="6525">
                  <c:v>1.257846</c:v>
                </c:pt>
                <c:pt idx="6526">
                  <c:v>1.2575719999999999</c:v>
                </c:pt>
                <c:pt idx="6527">
                  <c:v>1.2578020000000001</c:v>
                </c:pt>
                <c:pt idx="6528">
                  <c:v>1.258489</c:v>
                </c:pt>
                <c:pt idx="6529">
                  <c:v>1.2594399999999999</c:v>
                </c:pt>
                <c:pt idx="6530">
                  <c:v>1.2603899999999999</c:v>
                </c:pt>
                <c:pt idx="6531">
                  <c:v>1.2611270000000001</c:v>
                </c:pt>
                <c:pt idx="6532">
                  <c:v>1.261544</c:v>
                </c:pt>
                <c:pt idx="6533">
                  <c:v>1.261655</c:v>
                </c:pt>
                <c:pt idx="6534">
                  <c:v>1.26156</c:v>
                </c:pt>
                <c:pt idx="6535">
                  <c:v>1.2613989999999999</c:v>
                </c:pt>
                <c:pt idx="6536">
                  <c:v>1.261306</c:v>
                </c:pt>
                <c:pt idx="6537">
                  <c:v>1.2613639999999999</c:v>
                </c:pt>
                <c:pt idx="6538">
                  <c:v>1.261595</c:v>
                </c:pt>
                <c:pt idx="6539">
                  <c:v>1.2619579999999999</c:v>
                </c:pt>
                <c:pt idx="6540">
                  <c:v>1.262375</c:v>
                </c:pt>
                <c:pt idx="6541">
                  <c:v>1.262759</c:v>
                </c:pt>
                <c:pt idx="6542">
                  <c:v>1.2630380000000001</c:v>
                </c:pt>
                <c:pt idx="6543">
                  <c:v>1.2631749999999999</c:v>
                </c:pt>
                <c:pt idx="6544">
                  <c:v>1.2631730000000001</c:v>
                </c:pt>
                <c:pt idx="6545">
                  <c:v>1.2630710000000001</c:v>
                </c:pt>
                <c:pt idx="6546">
                  <c:v>1.262937</c:v>
                </c:pt>
                <c:pt idx="6547">
                  <c:v>1.262858</c:v>
                </c:pt>
                <c:pt idx="6548">
                  <c:v>1.2629109999999999</c:v>
                </c:pt>
                <c:pt idx="6549">
                  <c:v>1.2631429999999999</c:v>
                </c:pt>
                <c:pt idx="6550">
                  <c:v>1.263547</c:v>
                </c:pt>
                <c:pt idx="6551">
                  <c:v>1.264065</c:v>
                </c:pt>
                <c:pt idx="6552">
                  <c:v>1.2645999999999999</c:v>
                </c:pt>
                <c:pt idx="6553">
                  <c:v>1.265048</c:v>
                </c:pt>
                <c:pt idx="6554">
                  <c:v>1.2653449999999999</c:v>
                </c:pt>
                <c:pt idx="6555">
                  <c:v>1.2654829999999999</c:v>
                </c:pt>
                <c:pt idx="6556">
                  <c:v>1.2655050000000001</c:v>
                </c:pt>
                <c:pt idx="6557">
                  <c:v>1.265468</c:v>
                </c:pt>
                <c:pt idx="6558">
                  <c:v>1.2653939999999999</c:v>
                </c:pt>
                <c:pt idx="6559">
                  <c:v>1.265242</c:v>
                </c:pt>
                <c:pt idx="6560">
                  <c:v>1.2649170000000001</c:v>
                </c:pt>
                <c:pt idx="6561">
                  <c:v>1.2643120000000001</c:v>
                </c:pt>
                <c:pt idx="6562">
                  <c:v>1.263377</c:v>
                </c:pt>
                <c:pt idx="6563">
                  <c:v>1.2621709999999999</c:v>
                </c:pt>
                <c:pt idx="6564">
                  <c:v>1.26091</c:v>
                </c:pt>
                <c:pt idx="6565">
                  <c:v>1.259951</c:v>
                </c:pt>
                <c:pt idx="6566">
                  <c:v>1.259693</c:v>
                </c:pt>
                <c:pt idx="6567">
                  <c:v>1.2604919999999999</c:v>
                </c:pt>
                <c:pt idx="6568">
                  <c:v>1.2624649999999999</c:v>
                </c:pt>
                <c:pt idx="6569">
                  <c:v>1.265374</c:v>
                </c:pt>
                <c:pt idx="6570">
                  <c:v>1.268599</c:v>
                </c:pt>
                <c:pt idx="6571">
                  <c:v>1.271379</c:v>
                </c:pt>
                <c:pt idx="6572">
                  <c:v>1.27315</c:v>
                </c:pt>
                <c:pt idx="6573">
                  <c:v>1.273709</c:v>
                </c:pt>
                <c:pt idx="6574">
                  <c:v>1.273226</c:v>
                </c:pt>
                <c:pt idx="6575">
                  <c:v>1.2720629999999999</c:v>
                </c:pt>
                <c:pt idx="6576">
                  <c:v>1.2706280000000001</c:v>
                </c:pt>
                <c:pt idx="6577">
                  <c:v>1.2692410000000001</c:v>
                </c:pt>
                <c:pt idx="6578">
                  <c:v>1.2681070000000001</c:v>
                </c:pt>
                <c:pt idx="6579">
                  <c:v>1.267328</c:v>
                </c:pt>
                <c:pt idx="6580">
                  <c:v>1.266912</c:v>
                </c:pt>
                <c:pt idx="6581">
                  <c:v>1.266799</c:v>
                </c:pt>
                <c:pt idx="6582">
                  <c:v>1.266883</c:v>
                </c:pt>
                <c:pt idx="6583">
                  <c:v>1.2670459999999999</c:v>
                </c:pt>
                <c:pt idx="6584">
                  <c:v>1.267169</c:v>
                </c:pt>
                <c:pt idx="6585">
                  <c:v>1.2671559999999999</c:v>
                </c:pt>
                <c:pt idx="6586">
                  <c:v>1.2669630000000001</c:v>
                </c:pt>
                <c:pt idx="6587">
                  <c:v>1.266599</c:v>
                </c:pt>
                <c:pt idx="6588">
                  <c:v>1.2661359999999999</c:v>
                </c:pt>
                <c:pt idx="6589">
                  <c:v>1.2656810000000001</c:v>
                </c:pt>
                <c:pt idx="6590">
                  <c:v>1.265355</c:v>
                </c:pt>
                <c:pt idx="6591">
                  <c:v>1.2652479999999999</c:v>
                </c:pt>
                <c:pt idx="6592">
                  <c:v>1.2653920000000001</c:v>
                </c:pt>
                <c:pt idx="6593">
                  <c:v>1.265755</c:v>
                </c:pt>
                <c:pt idx="6594">
                  <c:v>1.2662450000000001</c:v>
                </c:pt>
                <c:pt idx="6595">
                  <c:v>1.266753</c:v>
                </c:pt>
                <c:pt idx="6596">
                  <c:v>1.2671730000000001</c:v>
                </c:pt>
                <c:pt idx="6597">
                  <c:v>1.267439</c:v>
                </c:pt>
                <c:pt idx="6598">
                  <c:v>1.2675369999999999</c:v>
                </c:pt>
                <c:pt idx="6599">
                  <c:v>1.2674829999999999</c:v>
                </c:pt>
                <c:pt idx="6600">
                  <c:v>1.2673160000000001</c:v>
                </c:pt>
                <c:pt idx="6601">
                  <c:v>1.2670710000000001</c:v>
                </c:pt>
                <c:pt idx="6602">
                  <c:v>1.2667870000000001</c:v>
                </c:pt>
                <c:pt idx="6603">
                  <c:v>1.266505</c:v>
                </c:pt>
                <c:pt idx="6604">
                  <c:v>1.2662850000000001</c:v>
                </c:pt>
                <c:pt idx="6605">
                  <c:v>1.2662249999999999</c:v>
                </c:pt>
                <c:pt idx="6606">
                  <c:v>1.2664390000000001</c:v>
                </c:pt>
                <c:pt idx="6607">
                  <c:v>1.2670589999999999</c:v>
                </c:pt>
                <c:pt idx="6608">
                  <c:v>1.2681849999999999</c:v>
                </c:pt>
                <c:pt idx="6609">
                  <c:v>1.269835</c:v>
                </c:pt>
                <c:pt idx="6610">
                  <c:v>1.27189</c:v>
                </c:pt>
                <c:pt idx="6611">
                  <c:v>1.274062</c:v>
                </c:pt>
                <c:pt idx="6612">
                  <c:v>1.275971</c:v>
                </c:pt>
                <c:pt idx="6613">
                  <c:v>1.2772600000000001</c:v>
                </c:pt>
                <c:pt idx="6614">
                  <c:v>1.277752</c:v>
                </c:pt>
                <c:pt idx="6615">
                  <c:v>1.277501</c:v>
                </c:pt>
                <c:pt idx="6616">
                  <c:v>1.2767269999999999</c:v>
                </c:pt>
                <c:pt idx="6617">
                  <c:v>1.275712</c:v>
                </c:pt>
                <c:pt idx="6618">
                  <c:v>1.2746930000000001</c:v>
                </c:pt>
                <c:pt idx="6619">
                  <c:v>1.273865</c:v>
                </c:pt>
                <c:pt idx="6620">
                  <c:v>1.2733540000000001</c:v>
                </c:pt>
                <c:pt idx="6621">
                  <c:v>1.2732319999999999</c:v>
                </c:pt>
                <c:pt idx="6622">
                  <c:v>1.273528</c:v>
                </c:pt>
                <c:pt idx="6623">
                  <c:v>1.274219</c:v>
                </c:pt>
                <c:pt idx="6624">
                  <c:v>1.275237</c:v>
                </c:pt>
                <c:pt idx="6625">
                  <c:v>1.2764519999999999</c:v>
                </c:pt>
                <c:pt idx="6626">
                  <c:v>1.2777000000000001</c:v>
                </c:pt>
                <c:pt idx="6627">
                  <c:v>1.278807</c:v>
                </c:pt>
                <c:pt idx="6628">
                  <c:v>1.279601</c:v>
                </c:pt>
                <c:pt idx="6629">
                  <c:v>1.2799659999999999</c:v>
                </c:pt>
                <c:pt idx="6630">
                  <c:v>1.2798400000000001</c:v>
                </c:pt>
                <c:pt idx="6631">
                  <c:v>1.2792289999999999</c:v>
                </c:pt>
                <c:pt idx="6632">
                  <c:v>1.2782009999999999</c:v>
                </c:pt>
                <c:pt idx="6633">
                  <c:v>1.2768820000000001</c:v>
                </c:pt>
                <c:pt idx="6634">
                  <c:v>1.27545</c:v>
                </c:pt>
                <c:pt idx="6635">
                  <c:v>1.2741039999999999</c:v>
                </c:pt>
                <c:pt idx="6636">
                  <c:v>1.273045</c:v>
                </c:pt>
                <c:pt idx="6637">
                  <c:v>1.272438</c:v>
                </c:pt>
                <c:pt idx="6638">
                  <c:v>1.272356</c:v>
                </c:pt>
                <c:pt idx="6639">
                  <c:v>1.2727599999999999</c:v>
                </c:pt>
                <c:pt idx="6640">
                  <c:v>1.2734859999999999</c:v>
                </c:pt>
                <c:pt idx="6641">
                  <c:v>1.2743100000000001</c:v>
                </c:pt>
                <c:pt idx="6642">
                  <c:v>1.2749870000000001</c:v>
                </c:pt>
                <c:pt idx="6643">
                  <c:v>1.275339</c:v>
                </c:pt>
                <c:pt idx="6644">
                  <c:v>1.275296</c:v>
                </c:pt>
                <c:pt idx="6645">
                  <c:v>1.274886</c:v>
                </c:pt>
                <c:pt idx="6646">
                  <c:v>1.2742150000000001</c:v>
                </c:pt>
                <c:pt idx="6647">
                  <c:v>1.273425</c:v>
                </c:pt>
                <c:pt idx="6648">
                  <c:v>1.2726729999999999</c:v>
                </c:pt>
                <c:pt idx="6649">
                  <c:v>1.272108</c:v>
                </c:pt>
                <c:pt idx="6650">
                  <c:v>1.271854</c:v>
                </c:pt>
                <c:pt idx="6651">
                  <c:v>1.2720149999999999</c:v>
                </c:pt>
                <c:pt idx="6652">
                  <c:v>1.272645</c:v>
                </c:pt>
                <c:pt idx="6653">
                  <c:v>1.273719</c:v>
                </c:pt>
                <c:pt idx="6654">
                  <c:v>1.2750939999999999</c:v>
                </c:pt>
                <c:pt idx="6655">
                  <c:v>1.2765310000000001</c:v>
                </c:pt>
                <c:pt idx="6656">
                  <c:v>1.2777400000000001</c:v>
                </c:pt>
                <c:pt idx="6657">
                  <c:v>1.2784869999999999</c:v>
                </c:pt>
                <c:pt idx="6658">
                  <c:v>1.2786979999999999</c:v>
                </c:pt>
                <c:pt idx="6659">
                  <c:v>1.278475</c:v>
                </c:pt>
                <c:pt idx="6660">
                  <c:v>1.2780629999999999</c:v>
                </c:pt>
                <c:pt idx="6661">
                  <c:v>1.2777400000000001</c:v>
                </c:pt>
                <c:pt idx="6662">
                  <c:v>1.27776</c:v>
                </c:pt>
                <c:pt idx="6663">
                  <c:v>1.278251</c:v>
                </c:pt>
                <c:pt idx="6664">
                  <c:v>1.2791570000000001</c:v>
                </c:pt>
                <c:pt idx="6665">
                  <c:v>1.2802249999999999</c:v>
                </c:pt>
                <c:pt idx="6666">
                  <c:v>1.2810889999999999</c:v>
                </c:pt>
                <c:pt idx="6667">
                  <c:v>1.2814380000000001</c:v>
                </c:pt>
                <c:pt idx="6668">
                  <c:v>1.281123</c:v>
                </c:pt>
                <c:pt idx="6669">
                  <c:v>1.2802180000000001</c:v>
                </c:pt>
                <c:pt idx="6670">
                  <c:v>1.278959</c:v>
                </c:pt>
                <c:pt idx="6671">
                  <c:v>1.2776719999999999</c:v>
                </c:pt>
                <c:pt idx="6672">
                  <c:v>1.276675</c:v>
                </c:pt>
                <c:pt idx="6673">
                  <c:v>1.2762199999999999</c:v>
                </c:pt>
                <c:pt idx="6674">
                  <c:v>1.2764789999999999</c:v>
                </c:pt>
                <c:pt idx="6675">
                  <c:v>1.2774970000000001</c:v>
                </c:pt>
                <c:pt idx="6676">
                  <c:v>1.2791650000000001</c:v>
                </c:pt>
                <c:pt idx="6677">
                  <c:v>1.2811999999999999</c:v>
                </c:pt>
                <c:pt idx="6678">
                  <c:v>1.2832159999999999</c:v>
                </c:pt>
                <c:pt idx="6679">
                  <c:v>1.2848139999999999</c:v>
                </c:pt>
                <c:pt idx="6680">
                  <c:v>1.285711</c:v>
                </c:pt>
                <c:pt idx="6681">
                  <c:v>1.285828</c:v>
                </c:pt>
                <c:pt idx="6682">
                  <c:v>1.2852749999999999</c:v>
                </c:pt>
                <c:pt idx="6683">
                  <c:v>1.284289</c:v>
                </c:pt>
                <c:pt idx="6684">
                  <c:v>1.2831349999999999</c:v>
                </c:pt>
                <c:pt idx="6685">
                  <c:v>1.2820469999999999</c:v>
                </c:pt>
                <c:pt idx="6686">
                  <c:v>1.281166</c:v>
                </c:pt>
                <c:pt idx="6687">
                  <c:v>1.2804990000000001</c:v>
                </c:pt>
                <c:pt idx="6688">
                  <c:v>1.2799240000000001</c:v>
                </c:pt>
                <c:pt idx="6689">
                  <c:v>1.2792250000000001</c:v>
                </c:pt>
                <c:pt idx="6690">
                  <c:v>1.278186</c:v>
                </c:pt>
                <c:pt idx="6691">
                  <c:v>1.2766789999999999</c:v>
                </c:pt>
                <c:pt idx="6692">
                  <c:v>1.2747679999999999</c:v>
                </c:pt>
                <c:pt idx="6693">
                  <c:v>1.272737</c:v>
                </c:pt>
                <c:pt idx="6694">
                  <c:v>1.271145</c:v>
                </c:pt>
                <c:pt idx="6695">
                  <c:v>1.2707219999999999</c:v>
                </c:pt>
                <c:pt idx="6696">
                  <c:v>1.272132</c:v>
                </c:pt>
                <c:pt idx="6697">
                  <c:v>1.275568</c:v>
                </c:pt>
                <c:pt idx="6698">
                  <c:v>1.2803340000000001</c:v>
                </c:pt>
                <c:pt idx="6699">
                  <c:v>1.2850410000000001</c:v>
                </c:pt>
                <c:pt idx="6700">
                  <c:v>1.2883469999999999</c:v>
                </c:pt>
                <c:pt idx="6701">
                  <c:v>1.289755</c:v>
                </c:pt>
                <c:pt idx="6702">
                  <c:v>1.289558</c:v>
                </c:pt>
                <c:pt idx="6703">
                  <c:v>1.2884249999999999</c:v>
                </c:pt>
                <c:pt idx="6704">
                  <c:v>1.2869930000000001</c:v>
                </c:pt>
                <c:pt idx="6705">
                  <c:v>1.2857270000000001</c:v>
                </c:pt>
                <c:pt idx="6706">
                  <c:v>1.2848740000000001</c:v>
                </c:pt>
                <c:pt idx="6707">
                  <c:v>1.2844500000000001</c:v>
                </c:pt>
                <c:pt idx="6708">
                  <c:v>1.2843059999999999</c:v>
                </c:pt>
                <c:pt idx="6709">
                  <c:v>1.284213</c:v>
                </c:pt>
                <c:pt idx="6710">
                  <c:v>1.2839970000000001</c:v>
                </c:pt>
                <c:pt idx="6711">
                  <c:v>1.283598</c:v>
                </c:pt>
                <c:pt idx="6712">
                  <c:v>1.2830919999999999</c:v>
                </c:pt>
                <c:pt idx="6713">
                  <c:v>1.2826150000000001</c:v>
                </c:pt>
                <c:pt idx="6714">
                  <c:v>1.2823009999999999</c:v>
                </c:pt>
                <c:pt idx="6715">
                  <c:v>1.2822199999999999</c:v>
                </c:pt>
                <c:pt idx="6716">
                  <c:v>1.282359</c:v>
                </c:pt>
                <c:pt idx="6717">
                  <c:v>1.282643</c:v>
                </c:pt>
                <c:pt idx="6718">
                  <c:v>1.2829820000000001</c:v>
                </c:pt>
                <c:pt idx="6719">
                  <c:v>1.2833129999999999</c:v>
                </c:pt>
                <c:pt idx="6720">
                  <c:v>1.2836160000000001</c:v>
                </c:pt>
                <c:pt idx="6721">
                  <c:v>1.283901</c:v>
                </c:pt>
                <c:pt idx="6722">
                  <c:v>1.284165</c:v>
                </c:pt>
                <c:pt idx="6723">
                  <c:v>1.2843599999999999</c:v>
                </c:pt>
                <c:pt idx="6724">
                  <c:v>1.284386</c:v>
                </c:pt>
                <c:pt idx="6725">
                  <c:v>1.284114</c:v>
                </c:pt>
                <c:pt idx="6726">
                  <c:v>1.283433</c:v>
                </c:pt>
                <c:pt idx="6727">
                  <c:v>1.282303</c:v>
                </c:pt>
                <c:pt idx="6728">
                  <c:v>1.2807740000000001</c:v>
                </c:pt>
                <c:pt idx="6729">
                  <c:v>1.278969</c:v>
                </c:pt>
                <c:pt idx="6730">
                  <c:v>1.277034</c:v>
                </c:pt>
                <c:pt idx="6731">
                  <c:v>1.2751140000000001</c:v>
                </c:pt>
                <c:pt idx="6732">
                  <c:v>1.2733350000000001</c:v>
                </c:pt>
                <c:pt idx="6733">
                  <c:v>1.271795</c:v>
                </c:pt>
                <c:pt idx="6734">
                  <c:v>1.2705979999999999</c:v>
                </c:pt>
                <c:pt idx="6735">
                  <c:v>1.269873</c:v>
                </c:pt>
                <c:pt idx="6736">
                  <c:v>1.269787</c:v>
                </c:pt>
                <c:pt idx="6737">
                  <c:v>1.2705280000000001</c:v>
                </c:pt>
                <c:pt idx="6738">
                  <c:v>1.2722439999999999</c:v>
                </c:pt>
                <c:pt idx="6739">
                  <c:v>1.274945</c:v>
                </c:pt>
                <c:pt idx="6740">
                  <c:v>1.2783899999999999</c:v>
                </c:pt>
                <c:pt idx="6741">
                  <c:v>1.282057</c:v>
                </c:pt>
                <c:pt idx="6742">
                  <c:v>1.2852730000000001</c:v>
                </c:pt>
                <c:pt idx="6743">
                  <c:v>1.287417</c:v>
                </c:pt>
                <c:pt idx="6744">
                  <c:v>1.2882</c:v>
                </c:pt>
                <c:pt idx="6745">
                  <c:v>1.2877270000000001</c:v>
                </c:pt>
                <c:pt idx="6746">
                  <c:v>1.2863659999999999</c:v>
                </c:pt>
                <c:pt idx="6747">
                  <c:v>1.2845740000000001</c:v>
                </c:pt>
                <c:pt idx="6748">
                  <c:v>1.282762</c:v>
                </c:pt>
                <c:pt idx="6749">
                  <c:v>1.2812870000000001</c:v>
                </c:pt>
                <c:pt idx="6750">
                  <c:v>1.280413</c:v>
                </c:pt>
                <c:pt idx="6751">
                  <c:v>1.2803169999999999</c:v>
                </c:pt>
                <c:pt idx="6752">
                  <c:v>1.281058</c:v>
                </c:pt>
                <c:pt idx="6753">
                  <c:v>1.282511</c:v>
                </c:pt>
                <c:pt idx="6754">
                  <c:v>1.2843370000000001</c:v>
                </c:pt>
                <c:pt idx="6755">
                  <c:v>1.2860510000000001</c:v>
                </c:pt>
                <c:pt idx="6756">
                  <c:v>1.2872399999999999</c:v>
                </c:pt>
                <c:pt idx="6757">
                  <c:v>1.2877050000000001</c:v>
                </c:pt>
                <c:pt idx="6758">
                  <c:v>1.287504</c:v>
                </c:pt>
                <c:pt idx="6759">
                  <c:v>1.2868489999999999</c:v>
                </c:pt>
                <c:pt idx="6760">
                  <c:v>1.286</c:v>
                </c:pt>
                <c:pt idx="6761">
                  <c:v>1.285172</c:v>
                </c:pt>
                <c:pt idx="6762">
                  <c:v>1.2844899999999999</c:v>
                </c:pt>
                <c:pt idx="6763">
                  <c:v>1.2839989999999999</c:v>
                </c:pt>
                <c:pt idx="6764">
                  <c:v>1.2836730000000001</c:v>
                </c:pt>
                <c:pt idx="6765">
                  <c:v>1.2834380000000001</c:v>
                </c:pt>
                <c:pt idx="6766">
                  <c:v>1.28321</c:v>
                </c:pt>
                <c:pt idx="6767">
                  <c:v>1.282918</c:v>
                </c:pt>
                <c:pt idx="6768">
                  <c:v>1.2825279999999999</c:v>
                </c:pt>
                <c:pt idx="6769">
                  <c:v>1.2820389999999999</c:v>
                </c:pt>
                <c:pt idx="6770">
                  <c:v>1.2814719999999999</c:v>
                </c:pt>
                <c:pt idx="6771">
                  <c:v>1.2808470000000001</c:v>
                </c:pt>
                <c:pt idx="6772">
                  <c:v>1.28017</c:v>
                </c:pt>
                <c:pt idx="6773">
                  <c:v>1.27942</c:v>
                </c:pt>
                <c:pt idx="6774">
                  <c:v>1.2785550000000001</c:v>
                </c:pt>
                <c:pt idx="6775">
                  <c:v>1.277536</c:v>
                </c:pt>
                <c:pt idx="6776">
                  <c:v>1.2763599999999999</c:v>
                </c:pt>
                <c:pt idx="6777">
                  <c:v>1.275093</c:v>
                </c:pt>
                <c:pt idx="6778">
                  <c:v>1.2739180000000001</c:v>
                </c:pt>
                <c:pt idx="6779">
                  <c:v>1.2731250000000001</c:v>
                </c:pt>
                <c:pt idx="6780">
                  <c:v>1.2730939999999999</c:v>
                </c:pt>
                <c:pt idx="6781">
                  <c:v>1.2741640000000001</c:v>
                </c:pt>
                <c:pt idx="6782">
                  <c:v>1.276408</c:v>
                </c:pt>
                <c:pt idx="6783">
                  <c:v>1.2794239999999999</c:v>
                </c:pt>
                <c:pt idx="6784">
                  <c:v>1.2823659999999999</c:v>
                </c:pt>
                <c:pt idx="6785">
                  <c:v>1.2843880000000001</c:v>
                </c:pt>
                <c:pt idx="6786">
                  <c:v>1.285002</c:v>
                </c:pt>
                <c:pt idx="6787">
                  <c:v>1.2842579999999999</c:v>
                </c:pt>
                <c:pt idx="6788">
                  <c:v>1.282565</c:v>
                </c:pt>
                <c:pt idx="6789">
                  <c:v>1.280527</c:v>
                </c:pt>
                <c:pt idx="6790">
                  <c:v>1.278805</c:v>
                </c:pt>
                <c:pt idx="6791">
                  <c:v>1.2780260000000001</c:v>
                </c:pt>
                <c:pt idx="6792">
                  <c:v>1.278753</c:v>
                </c:pt>
                <c:pt idx="6793">
                  <c:v>1.28118</c:v>
                </c:pt>
                <c:pt idx="6794">
                  <c:v>1.2848349999999999</c:v>
                </c:pt>
                <c:pt idx="6795">
                  <c:v>1.2885009999999999</c:v>
                </c:pt>
                <c:pt idx="6796">
                  <c:v>1.290945</c:v>
                </c:pt>
                <c:pt idx="6797">
                  <c:v>1.2916890000000001</c:v>
                </c:pt>
                <c:pt idx="6798">
                  <c:v>1.291067</c:v>
                </c:pt>
                <c:pt idx="6799">
                  <c:v>1.289757</c:v>
                </c:pt>
                <c:pt idx="6800">
                  <c:v>1.2883500000000001</c:v>
                </c:pt>
                <c:pt idx="6801">
                  <c:v>1.2872140000000001</c:v>
                </c:pt>
                <c:pt idx="6802">
                  <c:v>1.286457</c:v>
                </c:pt>
                <c:pt idx="6803">
                  <c:v>1.286006</c:v>
                </c:pt>
                <c:pt idx="6804">
                  <c:v>1.2857019999999999</c:v>
                </c:pt>
                <c:pt idx="6805">
                  <c:v>1.2854030000000001</c:v>
                </c:pt>
                <c:pt idx="6806">
                  <c:v>1.285058</c:v>
                </c:pt>
                <c:pt idx="6807">
                  <c:v>1.284716</c:v>
                </c:pt>
                <c:pt idx="6808">
                  <c:v>1.284467</c:v>
                </c:pt>
                <c:pt idx="6809">
                  <c:v>1.2843830000000001</c:v>
                </c:pt>
                <c:pt idx="6810">
                  <c:v>1.2844439999999999</c:v>
                </c:pt>
                <c:pt idx="6811">
                  <c:v>1.284545</c:v>
                </c:pt>
                <c:pt idx="6812">
                  <c:v>1.284513</c:v>
                </c:pt>
                <c:pt idx="6813">
                  <c:v>1.2842</c:v>
                </c:pt>
                <c:pt idx="6814">
                  <c:v>1.283558</c:v>
                </c:pt>
                <c:pt idx="6815">
                  <c:v>1.2826770000000001</c:v>
                </c:pt>
                <c:pt idx="6816">
                  <c:v>1.2817799999999999</c:v>
                </c:pt>
                <c:pt idx="6817">
                  <c:v>1.281166</c:v>
                </c:pt>
                <c:pt idx="6818">
                  <c:v>1.281177</c:v>
                </c:pt>
                <c:pt idx="6819">
                  <c:v>1.2821</c:v>
                </c:pt>
                <c:pt idx="6820">
                  <c:v>1.2840689999999999</c:v>
                </c:pt>
                <c:pt idx="6821">
                  <c:v>1.2869729999999999</c:v>
                </c:pt>
                <c:pt idx="6822">
                  <c:v>1.290451</c:v>
                </c:pt>
                <c:pt idx="6823">
                  <c:v>1.2940050000000001</c:v>
                </c:pt>
                <c:pt idx="6824">
                  <c:v>1.297172</c:v>
                </c:pt>
                <c:pt idx="6825">
                  <c:v>1.2996730000000001</c:v>
                </c:pt>
                <c:pt idx="6826">
                  <c:v>1.301401</c:v>
                </c:pt>
                <c:pt idx="6827">
                  <c:v>1.3023469999999999</c:v>
                </c:pt>
                <c:pt idx="6828">
                  <c:v>1.3025409999999999</c:v>
                </c:pt>
                <c:pt idx="6829">
                  <c:v>1.3020419999999999</c:v>
                </c:pt>
                <c:pt idx="6830">
                  <c:v>1.3009459999999999</c:v>
                </c:pt>
                <c:pt idx="6831">
                  <c:v>1.2993969999999999</c:v>
                </c:pt>
                <c:pt idx="6832">
                  <c:v>1.297571</c:v>
                </c:pt>
                <c:pt idx="6833">
                  <c:v>1.295658</c:v>
                </c:pt>
                <c:pt idx="6834">
                  <c:v>1.293811</c:v>
                </c:pt>
                <c:pt idx="6835">
                  <c:v>1.2921480000000001</c:v>
                </c:pt>
                <c:pt idx="6836">
                  <c:v>1.290727</c:v>
                </c:pt>
                <c:pt idx="6837">
                  <c:v>1.289547</c:v>
                </c:pt>
                <c:pt idx="6838">
                  <c:v>1.2885629999999999</c:v>
                </c:pt>
                <c:pt idx="6839">
                  <c:v>1.287709</c:v>
                </c:pt>
                <c:pt idx="6840">
                  <c:v>1.286937</c:v>
                </c:pt>
                <c:pt idx="6841">
                  <c:v>1.2862290000000001</c:v>
                </c:pt>
                <c:pt idx="6842">
                  <c:v>1.285617</c:v>
                </c:pt>
                <c:pt idx="6843">
                  <c:v>1.2851710000000001</c:v>
                </c:pt>
                <c:pt idx="6844">
                  <c:v>1.2849900000000001</c:v>
                </c:pt>
                <c:pt idx="6845">
                  <c:v>1.2851680000000001</c:v>
                </c:pt>
                <c:pt idx="6846">
                  <c:v>1.285766</c:v>
                </c:pt>
                <c:pt idx="6847">
                  <c:v>1.286759</c:v>
                </c:pt>
                <c:pt idx="6848">
                  <c:v>1.2880130000000001</c:v>
                </c:pt>
                <c:pt idx="6849">
                  <c:v>1.289291</c:v>
                </c:pt>
                <c:pt idx="6850">
                  <c:v>1.290305</c:v>
                </c:pt>
                <c:pt idx="6851">
                  <c:v>1.290834</c:v>
                </c:pt>
                <c:pt idx="6852">
                  <c:v>1.2907839999999999</c:v>
                </c:pt>
                <c:pt idx="6853">
                  <c:v>1.290208</c:v>
                </c:pt>
                <c:pt idx="6854">
                  <c:v>1.289263</c:v>
                </c:pt>
                <c:pt idx="6855">
                  <c:v>1.28816</c:v>
                </c:pt>
                <c:pt idx="6856">
                  <c:v>1.2871140000000001</c:v>
                </c:pt>
                <c:pt idx="6857">
                  <c:v>1.2862819999999999</c:v>
                </c:pt>
                <c:pt idx="6858">
                  <c:v>1.28576</c:v>
                </c:pt>
                <c:pt idx="6859">
                  <c:v>1.285561</c:v>
                </c:pt>
                <c:pt idx="6860">
                  <c:v>1.2856270000000001</c:v>
                </c:pt>
                <c:pt idx="6861">
                  <c:v>1.2858499999999999</c:v>
                </c:pt>
                <c:pt idx="6862">
                  <c:v>1.286114</c:v>
                </c:pt>
                <c:pt idx="6863">
                  <c:v>1.286349</c:v>
                </c:pt>
                <c:pt idx="6864">
                  <c:v>1.286559</c:v>
                </c:pt>
                <c:pt idx="6865">
                  <c:v>1.286842</c:v>
                </c:pt>
                <c:pt idx="6866">
                  <c:v>1.287355</c:v>
                </c:pt>
                <c:pt idx="6867">
                  <c:v>1.288262</c:v>
                </c:pt>
                <c:pt idx="6868">
                  <c:v>1.289623</c:v>
                </c:pt>
                <c:pt idx="6869">
                  <c:v>1.2913140000000001</c:v>
                </c:pt>
                <c:pt idx="6870">
                  <c:v>1.293018</c:v>
                </c:pt>
                <c:pt idx="6871">
                  <c:v>1.294343</c:v>
                </c:pt>
                <c:pt idx="6872">
                  <c:v>1.294988</c:v>
                </c:pt>
                <c:pt idx="6873">
                  <c:v>1.294845</c:v>
                </c:pt>
                <c:pt idx="6874">
                  <c:v>1.2940290000000001</c:v>
                </c:pt>
                <c:pt idx="6875">
                  <c:v>1.2928029999999999</c:v>
                </c:pt>
                <c:pt idx="6876">
                  <c:v>1.2914909999999999</c:v>
                </c:pt>
                <c:pt idx="6877">
                  <c:v>1.290373</c:v>
                </c:pt>
                <c:pt idx="6878">
                  <c:v>1.289652</c:v>
                </c:pt>
                <c:pt idx="6879">
                  <c:v>1.289417</c:v>
                </c:pt>
                <c:pt idx="6880">
                  <c:v>1.2896190000000001</c:v>
                </c:pt>
                <c:pt idx="6881">
                  <c:v>1.2900830000000001</c:v>
                </c:pt>
                <c:pt idx="6882">
                  <c:v>1.290546</c:v>
                </c:pt>
                <c:pt idx="6883">
                  <c:v>1.290764</c:v>
                </c:pt>
                <c:pt idx="6884">
                  <c:v>1.290581</c:v>
                </c:pt>
                <c:pt idx="6885">
                  <c:v>1.2900149999999999</c:v>
                </c:pt>
                <c:pt idx="6886">
                  <c:v>1.2892479999999999</c:v>
                </c:pt>
                <c:pt idx="6887">
                  <c:v>1.2885819999999999</c:v>
                </c:pt>
                <c:pt idx="6888">
                  <c:v>1.2883279999999999</c:v>
                </c:pt>
                <c:pt idx="6889">
                  <c:v>1.2886880000000001</c:v>
                </c:pt>
                <c:pt idx="6890">
                  <c:v>1.289693</c:v>
                </c:pt>
                <c:pt idx="6891">
                  <c:v>1.2911619999999999</c:v>
                </c:pt>
                <c:pt idx="6892">
                  <c:v>1.292775</c:v>
                </c:pt>
                <c:pt idx="6893">
                  <c:v>1.2941560000000001</c:v>
                </c:pt>
                <c:pt idx="6894">
                  <c:v>1.2950379999999999</c:v>
                </c:pt>
                <c:pt idx="6895">
                  <c:v>1.295337</c:v>
                </c:pt>
                <c:pt idx="6896">
                  <c:v>1.29515</c:v>
                </c:pt>
                <c:pt idx="6897">
                  <c:v>1.2946850000000001</c:v>
                </c:pt>
                <c:pt idx="6898">
                  <c:v>1.294171</c:v>
                </c:pt>
                <c:pt idx="6899">
                  <c:v>1.2937780000000001</c:v>
                </c:pt>
                <c:pt idx="6900">
                  <c:v>1.2935460000000001</c:v>
                </c:pt>
                <c:pt idx="6901">
                  <c:v>1.2933920000000001</c:v>
                </c:pt>
                <c:pt idx="6902">
                  <c:v>1.2931630000000001</c:v>
                </c:pt>
                <c:pt idx="6903">
                  <c:v>1.292732</c:v>
                </c:pt>
                <c:pt idx="6904">
                  <c:v>1.2920529999999999</c:v>
                </c:pt>
                <c:pt idx="6905">
                  <c:v>1.29118</c:v>
                </c:pt>
                <c:pt idx="6906">
                  <c:v>1.290241</c:v>
                </c:pt>
                <c:pt idx="6907">
                  <c:v>1.2894060000000001</c:v>
                </c:pt>
                <c:pt idx="6908">
                  <c:v>1.2888409999999999</c:v>
                </c:pt>
                <c:pt idx="6909">
                  <c:v>1.2886550000000001</c:v>
                </c:pt>
                <c:pt idx="6910">
                  <c:v>1.288869</c:v>
                </c:pt>
                <c:pt idx="6911">
                  <c:v>1.2893840000000001</c:v>
                </c:pt>
                <c:pt idx="6912">
                  <c:v>1.290036</c:v>
                </c:pt>
                <c:pt idx="6913">
                  <c:v>1.290662</c:v>
                </c:pt>
                <c:pt idx="6914">
                  <c:v>1.2912330000000001</c:v>
                </c:pt>
                <c:pt idx="6915">
                  <c:v>1.291887</c:v>
                </c:pt>
                <c:pt idx="6916">
                  <c:v>1.292899</c:v>
                </c:pt>
                <c:pt idx="6917">
                  <c:v>1.2945169999999999</c:v>
                </c:pt>
                <c:pt idx="6918">
                  <c:v>1.296764</c:v>
                </c:pt>
                <c:pt idx="6919">
                  <c:v>1.2992999999999999</c:v>
                </c:pt>
                <c:pt idx="6920">
                  <c:v>1.3014939999999999</c:v>
                </c:pt>
                <c:pt idx="6921">
                  <c:v>1.302743</c:v>
                </c:pt>
                <c:pt idx="6922">
                  <c:v>1.302775</c:v>
                </c:pt>
                <c:pt idx="6923">
                  <c:v>1.3017749999999999</c:v>
                </c:pt>
                <c:pt idx="6924">
                  <c:v>1.3001990000000001</c:v>
                </c:pt>
                <c:pt idx="6925">
                  <c:v>1.2985409999999999</c:v>
                </c:pt>
                <c:pt idx="6926">
                  <c:v>1.297131</c:v>
                </c:pt>
                <c:pt idx="6927">
                  <c:v>1.2960689999999999</c:v>
                </c:pt>
                <c:pt idx="6928">
                  <c:v>1.295223</c:v>
                </c:pt>
                <c:pt idx="6929">
                  <c:v>1.294313</c:v>
                </c:pt>
                <c:pt idx="6930">
                  <c:v>1.2930269999999999</c:v>
                </c:pt>
                <c:pt idx="6931">
                  <c:v>1.291169</c:v>
                </c:pt>
                <c:pt idx="6932">
                  <c:v>1.288767</c:v>
                </c:pt>
                <c:pt idx="6933">
                  <c:v>1.2861370000000001</c:v>
                </c:pt>
                <c:pt idx="6934">
                  <c:v>1.2838909999999999</c:v>
                </c:pt>
                <c:pt idx="6935">
                  <c:v>1.28281</c:v>
                </c:pt>
                <c:pt idx="6936">
                  <c:v>1.2836460000000001</c:v>
                </c:pt>
                <c:pt idx="6937">
                  <c:v>1.2865629999999999</c:v>
                </c:pt>
                <c:pt idx="6938">
                  <c:v>1.29078</c:v>
                </c:pt>
                <c:pt idx="6939">
                  <c:v>1.294802</c:v>
                </c:pt>
                <c:pt idx="6940">
                  <c:v>1.2974589999999999</c:v>
                </c:pt>
                <c:pt idx="6941">
                  <c:v>1.2984899999999999</c:v>
                </c:pt>
                <c:pt idx="6942">
                  <c:v>1.2983130000000001</c:v>
                </c:pt>
                <c:pt idx="6943">
                  <c:v>1.2975680000000001</c:v>
                </c:pt>
                <c:pt idx="6944">
                  <c:v>1.296797</c:v>
                </c:pt>
                <c:pt idx="6945">
                  <c:v>1.29637</c:v>
                </c:pt>
                <c:pt idx="6946">
                  <c:v>1.2964119999999999</c:v>
                </c:pt>
                <c:pt idx="6947">
                  <c:v>1.296837</c:v>
                </c:pt>
                <c:pt idx="6948">
                  <c:v>1.2974110000000001</c:v>
                </c:pt>
                <c:pt idx="6949">
                  <c:v>1.297928</c:v>
                </c:pt>
                <c:pt idx="6950">
                  <c:v>1.2983549999999999</c:v>
                </c:pt>
                <c:pt idx="6951">
                  <c:v>1.2988630000000001</c:v>
                </c:pt>
                <c:pt idx="6952">
                  <c:v>1.2996509999999999</c:v>
                </c:pt>
                <c:pt idx="6953">
                  <c:v>1.300756</c:v>
                </c:pt>
                <c:pt idx="6954">
                  <c:v>1.301955</c:v>
                </c:pt>
                <c:pt idx="6955">
                  <c:v>1.302894</c:v>
                </c:pt>
                <c:pt idx="6956">
                  <c:v>1.3032600000000001</c:v>
                </c:pt>
                <c:pt idx="6957">
                  <c:v>1.3029299999999999</c:v>
                </c:pt>
                <c:pt idx="6958">
                  <c:v>1.3019860000000001</c:v>
                </c:pt>
                <c:pt idx="6959">
                  <c:v>1.30063</c:v>
                </c:pt>
                <c:pt idx="6960">
                  <c:v>1.299107</c:v>
                </c:pt>
                <c:pt idx="6961">
                  <c:v>1.297615</c:v>
                </c:pt>
                <c:pt idx="6962">
                  <c:v>1.296319</c:v>
                </c:pt>
                <c:pt idx="6963">
                  <c:v>1.2953399999999999</c:v>
                </c:pt>
                <c:pt idx="6964">
                  <c:v>1.2947839999999999</c:v>
                </c:pt>
                <c:pt idx="6965">
                  <c:v>1.2947850000000001</c:v>
                </c:pt>
                <c:pt idx="6966">
                  <c:v>1.2954779999999999</c:v>
                </c:pt>
                <c:pt idx="6967">
                  <c:v>1.296943</c:v>
                </c:pt>
                <c:pt idx="6968">
                  <c:v>1.2990969999999999</c:v>
                </c:pt>
                <c:pt idx="6969">
                  <c:v>1.3016129999999999</c:v>
                </c:pt>
                <c:pt idx="6970">
                  <c:v>1.3039559999999999</c:v>
                </c:pt>
                <c:pt idx="6971">
                  <c:v>1.305499</c:v>
                </c:pt>
                <c:pt idx="6972">
                  <c:v>1.305825</c:v>
                </c:pt>
                <c:pt idx="6973">
                  <c:v>1.304861</c:v>
                </c:pt>
                <c:pt idx="6974">
                  <c:v>1.302899</c:v>
                </c:pt>
                <c:pt idx="6975">
                  <c:v>1.3004340000000001</c:v>
                </c:pt>
                <c:pt idx="6976">
                  <c:v>1.2980229999999999</c:v>
                </c:pt>
                <c:pt idx="6977">
                  <c:v>1.296162</c:v>
                </c:pt>
                <c:pt idx="6978">
                  <c:v>1.295145</c:v>
                </c:pt>
                <c:pt idx="6979">
                  <c:v>1.2950219999999999</c:v>
                </c:pt>
                <c:pt idx="6980">
                  <c:v>1.2955570000000001</c:v>
                </c:pt>
                <c:pt idx="6981">
                  <c:v>1.2963389999999999</c:v>
                </c:pt>
                <c:pt idx="6982">
                  <c:v>1.296934</c:v>
                </c:pt>
                <c:pt idx="6983">
                  <c:v>1.297113</c:v>
                </c:pt>
                <c:pt idx="6984">
                  <c:v>1.2969269999999999</c:v>
                </c:pt>
                <c:pt idx="6985">
                  <c:v>1.2966439999999999</c:v>
                </c:pt>
                <c:pt idx="6986">
                  <c:v>1.2966009999999999</c:v>
                </c:pt>
                <c:pt idx="6987">
                  <c:v>1.2970619999999999</c:v>
                </c:pt>
                <c:pt idx="6988">
                  <c:v>1.29813</c:v>
                </c:pt>
                <c:pt idx="6989">
                  <c:v>1.299674</c:v>
                </c:pt>
                <c:pt idx="6990">
                  <c:v>1.3013589999999999</c:v>
                </c:pt>
                <c:pt idx="6991">
                  <c:v>1.30274</c:v>
                </c:pt>
                <c:pt idx="6992">
                  <c:v>1.303463</c:v>
                </c:pt>
                <c:pt idx="6993">
                  <c:v>1.303393</c:v>
                </c:pt>
                <c:pt idx="6994">
                  <c:v>1.302608</c:v>
                </c:pt>
                <c:pt idx="6995">
                  <c:v>1.301334</c:v>
                </c:pt>
                <c:pt idx="6996">
                  <c:v>1.2998449999999999</c:v>
                </c:pt>
                <c:pt idx="6997">
                  <c:v>1.298416</c:v>
                </c:pt>
                <c:pt idx="6998">
                  <c:v>1.297256</c:v>
                </c:pt>
                <c:pt idx="6999">
                  <c:v>1.2964990000000001</c:v>
                </c:pt>
                <c:pt idx="7000">
                  <c:v>1.2961819999999999</c:v>
                </c:pt>
                <c:pt idx="7001">
                  <c:v>1.296233</c:v>
                </c:pt>
                <c:pt idx="7002">
                  <c:v>1.296495</c:v>
                </c:pt>
                <c:pt idx="7003">
                  <c:v>1.296773</c:v>
                </c:pt>
                <c:pt idx="7004">
                  <c:v>1.296913</c:v>
                </c:pt>
                <c:pt idx="7005">
                  <c:v>1.2968489999999999</c:v>
                </c:pt>
                <c:pt idx="7006">
                  <c:v>1.2966329999999999</c:v>
                </c:pt>
                <c:pt idx="7007">
                  <c:v>1.2964039999999999</c:v>
                </c:pt>
                <c:pt idx="7008">
                  <c:v>1.2963359999999999</c:v>
                </c:pt>
                <c:pt idx="7009">
                  <c:v>1.2965310000000001</c:v>
                </c:pt>
                <c:pt idx="7010">
                  <c:v>1.296953</c:v>
                </c:pt>
                <c:pt idx="7011">
                  <c:v>1.2974289999999999</c:v>
                </c:pt>
                <c:pt idx="7012">
                  <c:v>1.297742</c:v>
                </c:pt>
                <c:pt idx="7013">
                  <c:v>1.2977700000000001</c:v>
                </c:pt>
                <c:pt idx="7014">
                  <c:v>1.297544</c:v>
                </c:pt>
                <c:pt idx="7015">
                  <c:v>1.2972379999999999</c:v>
                </c:pt>
                <c:pt idx="7016">
                  <c:v>1.29708</c:v>
                </c:pt>
                <c:pt idx="7017">
                  <c:v>1.2972840000000001</c:v>
                </c:pt>
                <c:pt idx="7018">
                  <c:v>1.2979560000000001</c:v>
                </c:pt>
                <c:pt idx="7019">
                  <c:v>1.299059</c:v>
                </c:pt>
                <c:pt idx="7020">
                  <c:v>1.3004039999999999</c:v>
                </c:pt>
                <c:pt idx="7021">
                  <c:v>1.3017339999999999</c:v>
                </c:pt>
                <c:pt idx="7022">
                  <c:v>1.3028200000000001</c:v>
                </c:pt>
                <c:pt idx="7023">
                  <c:v>1.303545</c:v>
                </c:pt>
                <c:pt idx="7024">
                  <c:v>1.3039289999999999</c:v>
                </c:pt>
                <c:pt idx="7025">
                  <c:v>1.3040750000000001</c:v>
                </c:pt>
                <c:pt idx="7026">
                  <c:v>1.3040970000000001</c:v>
                </c:pt>
                <c:pt idx="7027">
                  <c:v>1.3040620000000001</c:v>
                </c:pt>
                <c:pt idx="7028">
                  <c:v>1.3039970000000001</c:v>
                </c:pt>
                <c:pt idx="7029">
                  <c:v>1.3039179999999999</c:v>
                </c:pt>
                <c:pt idx="7030">
                  <c:v>1.30386</c:v>
                </c:pt>
                <c:pt idx="7031">
                  <c:v>1.3038959999999999</c:v>
                </c:pt>
                <c:pt idx="7032">
                  <c:v>1.3040970000000001</c:v>
                </c:pt>
                <c:pt idx="7033">
                  <c:v>1.3044819999999999</c:v>
                </c:pt>
                <c:pt idx="7034">
                  <c:v>1.3049660000000001</c:v>
                </c:pt>
                <c:pt idx="7035">
                  <c:v>1.3053570000000001</c:v>
                </c:pt>
                <c:pt idx="7036">
                  <c:v>1.305423</c:v>
                </c:pt>
                <c:pt idx="7037">
                  <c:v>1.3049759999999999</c:v>
                </c:pt>
                <c:pt idx="7038">
                  <c:v>1.3039810000000001</c:v>
                </c:pt>
                <c:pt idx="7039">
                  <c:v>1.302597</c:v>
                </c:pt>
                <c:pt idx="7040">
                  <c:v>1.3011569999999999</c:v>
                </c:pt>
                <c:pt idx="7041">
                  <c:v>1.3000609999999999</c:v>
                </c:pt>
                <c:pt idx="7042">
                  <c:v>1.299641</c:v>
                </c:pt>
                <c:pt idx="7043">
                  <c:v>1.3000339999999999</c:v>
                </c:pt>
                <c:pt idx="7044">
                  <c:v>1.301056</c:v>
                </c:pt>
                <c:pt idx="7045">
                  <c:v>1.3022089999999999</c:v>
                </c:pt>
                <c:pt idx="7046">
                  <c:v>1.302818</c:v>
                </c:pt>
                <c:pt idx="7047">
                  <c:v>1.302376</c:v>
                </c:pt>
                <c:pt idx="7048">
                  <c:v>1.300735</c:v>
                </c:pt>
                <c:pt idx="7049">
                  <c:v>1.2981560000000001</c:v>
                </c:pt>
                <c:pt idx="7050">
                  <c:v>1.2951589999999999</c:v>
                </c:pt>
                <c:pt idx="7051">
                  <c:v>1.292419</c:v>
                </c:pt>
                <c:pt idx="7052">
                  <c:v>1.2906629999999999</c:v>
                </c:pt>
                <c:pt idx="7053">
                  <c:v>1.290511</c:v>
                </c:pt>
                <c:pt idx="7054">
                  <c:v>1.29233</c:v>
                </c:pt>
                <c:pt idx="7055">
                  <c:v>1.295893</c:v>
                </c:pt>
                <c:pt idx="7056">
                  <c:v>1.300276</c:v>
                </c:pt>
                <c:pt idx="7057">
                  <c:v>1.304073</c:v>
                </c:pt>
                <c:pt idx="7058">
                  <c:v>1.306173</c:v>
                </c:pt>
                <c:pt idx="7059">
                  <c:v>1.306306</c:v>
                </c:pt>
                <c:pt idx="7060">
                  <c:v>1.3049139999999999</c:v>
                </c:pt>
                <c:pt idx="7061">
                  <c:v>1.302786</c:v>
                </c:pt>
                <c:pt idx="7062">
                  <c:v>1.3006880000000001</c:v>
                </c:pt>
                <c:pt idx="7063">
                  <c:v>1.299309</c:v>
                </c:pt>
                <c:pt idx="7064">
                  <c:v>1.2991189999999999</c:v>
                </c:pt>
                <c:pt idx="7065">
                  <c:v>1.300298</c:v>
                </c:pt>
                <c:pt idx="7066">
                  <c:v>1.3026070000000001</c:v>
                </c:pt>
                <c:pt idx="7067">
                  <c:v>1.3053699999999999</c:v>
                </c:pt>
                <c:pt idx="7068">
                  <c:v>1.30772</c:v>
                </c:pt>
                <c:pt idx="7069">
                  <c:v>1.308997</c:v>
                </c:pt>
                <c:pt idx="7070">
                  <c:v>1.3090930000000001</c:v>
                </c:pt>
                <c:pt idx="7071">
                  <c:v>1.308346</c:v>
                </c:pt>
                <c:pt idx="7072">
                  <c:v>1.3072600000000001</c:v>
                </c:pt>
                <c:pt idx="7073">
                  <c:v>1.3062149999999999</c:v>
                </c:pt>
                <c:pt idx="7074">
                  <c:v>1.3053729999999999</c:v>
                </c:pt>
                <c:pt idx="7075">
                  <c:v>1.3046679999999999</c:v>
                </c:pt>
                <c:pt idx="7076">
                  <c:v>1.303898</c:v>
                </c:pt>
                <c:pt idx="7077">
                  <c:v>1.3028420000000001</c:v>
                </c:pt>
                <c:pt idx="7078">
                  <c:v>1.301409</c:v>
                </c:pt>
                <c:pt idx="7079">
                  <c:v>1.299704</c:v>
                </c:pt>
                <c:pt idx="7080">
                  <c:v>1.298047</c:v>
                </c:pt>
                <c:pt idx="7081">
                  <c:v>1.296897</c:v>
                </c:pt>
                <c:pt idx="7082">
                  <c:v>1.2967150000000001</c:v>
                </c:pt>
                <c:pt idx="7083">
                  <c:v>1.2978529999999999</c:v>
                </c:pt>
                <c:pt idx="7084">
                  <c:v>1.300322</c:v>
                </c:pt>
                <c:pt idx="7085">
                  <c:v>1.303663</c:v>
                </c:pt>
                <c:pt idx="7086">
                  <c:v>1.3069299999999999</c:v>
                </c:pt>
                <c:pt idx="7087">
                  <c:v>1.3091349999999999</c:v>
                </c:pt>
                <c:pt idx="7088">
                  <c:v>1.309761</c:v>
                </c:pt>
                <c:pt idx="7089">
                  <c:v>1.308905</c:v>
                </c:pt>
                <c:pt idx="7090">
                  <c:v>1.3070900000000001</c:v>
                </c:pt>
                <c:pt idx="7091">
                  <c:v>1.3049569999999999</c:v>
                </c:pt>
                <c:pt idx="7092">
                  <c:v>1.3031539999999999</c:v>
                </c:pt>
                <c:pt idx="7093">
                  <c:v>1.3022290000000001</c:v>
                </c:pt>
                <c:pt idx="7094">
                  <c:v>1.3025929999999999</c:v>
                </c:pt>
                <c:pt idx="7095">
                  <c:v>1.304384</c:v>
                </c:pt>
                <c:pt idx="7096">
                  <c:v>1.3072349999999999</c:v>
                </c:pt>
                <c:pt idx="7097">
                  <c:v>1.3102339999999999</c:v>
                </c:pt>
                <c:pt idx="7098">
                  <c:v>1.3122659999999999</c:v>
                </c:pt>
                <c:pt idx="7099">
                  <c:v>1.312684</c:v>
                </c:pt>
                <c:pt idx="7100">
                  <c:v>1.3115079999999999</c:v>
                </c:pt>
                <c:pt idx="7101">
                  <c:v>1.3092699999999999</c:v>
                </c:pt>
                <c:pt idx="7102">
                  <c:v>1.3066439999999999</c:v>
                </c:pt>
                <c:pt idx="7103">
                  <c:v>1.3042940000000001</c:v>
                </c:pt>
                <c:pt idx="7104">
                  <c:v>1.3027610000000001</c:v>
                </c:pt>
                <c:pt idx="7105">
                  <c:v>1.3023480000000001</c:v>
                </c:pt>
                <c:pt idx="7106">
                  <c:v>1.303096</c:v>
                </c:pt>
                <c:pt idx="7107">
                  <c:v>1.304673</c:v>
                </c:pt>
                <c:pt idx="7108">
                  <c:v>1.3064770000000001</c:v>
                </c:pt>
                <c:pt idx="7109">
                  <c:v>1.3077810000000001</c:v>
                </c:pt>
                <c:pt idx="7110">
                  <c:v>1.308074</c:v>
                </c:pt>
                <c:pt idx="7111">
                  <c:v>1.307245</c:v>
                </c:pt>
                <c:pt idx="7112">
                  <c:v>1.305561</c:v>
                </c:pt>
                <c:pt idx="7113">
                  <c:v>1.303515</c:v>
                </c:pt>
                <c:pt idx="7114">
                  <c:v>1.3016110000000001</c:v>
                </c:pt>
                <c:pt idx="7115">
                  <c:v>1.300273</c:v>
                </c:pt>
                <c:pt idx="7116">
                  <c:v>1.299706</c:v>
                </c:pt>
                <c:pt idx="7117">
                  <c:v>1.2998730000000001</c:v>
                </c:pt>
                <c:pt idx="7118">
                  <c:v>1.3005089999999999</c:v>
                </c:pt>
                <c:pt idx="7119">
                  <c:v>1.30125</c:v>
                </c:pt>
                <c:pt idx="7120">
                  <c:v>1.3017570000000001</c:v>
                </c:pt>
                <c:pt idx="7121">
                  <c:v>1.3018259999999999</c:v>
                </c:pt>
                <c:pt idx="7122">
                  <c:v>1.3014410000000001</c:v>
                </c:pt>
                <c:pt idx="7123">
                  <c:v>1.300721</c:v>
                </c:pt>
                <c:pt idx="7124">
                  <c:v>1.299879</c:v>
                </c:pt>
                <c:pt idx="7125">
                  <c:v>1.299139</c:v>
                </c:pt>
                <c:pt idx="7126">
                  <c:v>1.298735</c:v>
                </c:pt>
                <c:pt idx="7127">
                  <c:v>1.2988759999999999</c:v>
                </c:pt>
                <c:pt idx="7128">
                  <c:v>1.299706</c:v>
                </c:pt>
                <c:pt idx="7129">
                  <c:v>1.301258</c:v>
                </c:pt>
                <c:pt idx="7130">
                  <c:v>1.303382</c:v>
                </c:pt>
                <c:pt idx="7131">
                  <c:v>1.305747</c:v>
                </c:pt>
                <c:pt idx="7132">
                  <c:v>1.3078669999999999</c:v>
                </c:pt>
                <c:pt idx="7133">
                  <c:v>1.3092900000000001</c:v>
                </c:pt>
                <c:pt idx="7134">
                  <c:v>1.309787</c:v>
                </c:pt>
                <c:pt idx="7135">
                  <c:v>1.3094269999999999</c:v>
                </c:pt>
                <c:pt idx="7136">
                  <c:v>1.3085310000000001</c:v>
                </c:pt>
                <c:pt idx="7137">
                  <c:v>1.3075079999999999</c:v>
                </c:pt>
                <c:pt idx="7138">
                  <c:v>1.306751</c:v>
                </c:pt>
                <c:pt idx="7139">
                  <c:v>1.306513</c:v>
                </c:pt>
                <c:pt idx="7140">
                  <c:v>1.306883</c:v>
                </c:pt>
                <c:pt idx="7141">
                  <c:v>1.307803</c:v>
                </c:pt>
                <c:pt idx="7142">
                  <c:v>1.3090869999999999</c:v>
                </c:pt>
                <c:pt idx="7143">
                  <c:v>1.3104830000000001</c:v>
                </c:pt>
                <c:pt idx="7144">
                  <c:v>1.311706</c:v>
                </c:pt>
                <c:pt idx="7145">
                  <c:v>1.3125249999999999</c:v>
                </c:pt>
                <c:pt idx="7146">
                  <c:v>1.3127850000000001</c:v>
                </c:pt>
                <c:pt idx="7147">
                  <c:v>1.3124279999999999</c:v>
                </c:pt>
                <c:pt idx="7148">
                  <c:v>1.3114859999999999</c:v>
                </c:pt>
                <c:pt idx="7149">
                  <c:v>1.3100609999999999</c:v>
                </c:pt>
                <c:pt idx="7150">
                  <c:v>1.308295</c:v>
                </c:pt>
                <c:pt idx="7151">
                  <c:v>1.306327</c:v>
                </c:pt>
                <c:pt idx="7152">
                  <c:v>1.304287</c:v>
                </c:pt>
                <c:pt idx="7153">
                  <c:v>1.3022629999999999</c:v>
                </c:pt>
                <c:pt idx="7154">
                  <c:v>1.3002910000000001</c:v>
                </c:pt>
                <c:pt idx="7155">
                  <c:v>1.2983830000000001</c:v>
                </c:pt>
                <c:pt idx="7156">
                  <c:v>1.2965660000000001</c:v>
                </c:pt>
                <c:pt idx="7157">
                  <c:v>1.2949390000000001</c:v>
                </c:pt>
                <c:pt idx="7158">
                  <c:v>1.2937540000000001</c:v>
                </c:pt>
                <c:pt idx="7159">
                  <c:v>1.2934570000000001</c:v>
                </c:pt>
                <c:pt idx="7160">
                  <c:v>1.2946549999999999</c:v>
                </c:pt>
                <c:pt idx="7161">
                  <c:v>1.2979689999999999</c:v>
                </c:pt>
                <c:pt idx="7162">
                  <c:v>1.3035589999999999</c:v>
                </c:pt>
                <c:pt idx="7163">
                  <c:v>1.3105819999999999</c:v>
                </c:pt>
                <c:pt idx="7164">
                  <c:v>1.3170660000000001</c:v>
                </c:pt>
                <c:pt idx="7165">
                  <c:v>1.3210930000000001</c:v>
                </c:pt>
                <c:pt idx="7166">
                  <c:v>1.3220559999999999</c:v>
                </c:pt>
                <c:pt idx="7167">
                  <c:v>1.320684</c:v>
                </c:pt>
                <c:pt idx="7168">
                  <c:v>1.3181719999999999</c:v>
                </c:pt>
                <c:pt idx="7169">
                  <c:v>1.315501</c:v>
                </c:pt>
                <c:pt idx="7170">
                  <c:v>1.3132550000000001</c:v>
                </c:pt>
                <c:pt idx="7171">
                  <c:v>1.3116129999999999</c:v>
                </c:pt>
                <c:pt idx="7172">
                  <c:v>1.3105089999999999</c:v>
                </c:pt>
                <c:pt idx="7173">
                  <c:v>1.3097510000000001</c:v>
                </c:pt>
                <c:pt idx="7174">
                  <c:v>1.3091390000000001</c:v>
                </c:pt>
                <c:pt idx="7175">
                  <c:v>1.3085370000000001</c:v>
                </c:pt>
                <c:pt idx="7176">
                  <c:v>1.3078970000000001</c:v>
                </c:pt>
                <c:pt idx="7177">
                  <c:v>1.30724</c:v>
                </c:pt>
                <c:pt idx="7178">
                  <c:v>1.3065960000000001</c:v>
                </c:pt>
                <c:pt idx="7179">
                  <c:v>1.3059620000000001</c:v>
                </c:pt>
                <c:pt idx="7180">
                  <c:v>1.3052980000000001</c:v>
                </c:pt>
                <c:pt idx="7181">
                  <c:v>1.304567</c:v>
                </c:pt>
                <c:pt idx="7182">
                  <c:v>1.3038000000000001</c:v>
                </c:pt>
                <c:pt idx="7183">
                  <c:v>1.303134</c:v>
                </c:pt>
                <c:pt idx="7184">
                  <c:v>1.3027869999999999</c:v>
                </c:pt>
                <c:pt idx="7185">
                  <c:v>1.3029250000000001</c:v>
                </c:pt>
                <c:pt idx="7186">
                  <c:v>1.3035239999999999</c:v>
                </c:pt>
                <c:pt idx="7187">
                  <c:v>1.3042609999999999</c:v>
                </c:pt>
                <c:pt idx="7188">
                  <c:v>1.3046120000000001</c:v>
                </c:pt>
                <c:pt idx="7189">
                  <c:v>1.3041119999999999</c:v>
                </c:pt>
                <c:pt idx="7190">
                  <c:v>1.302567</c:v>
                </c:pt>
                <c:pt idx="7191">
                  <c:v>1.300181</c:v>
                </c:pt>
                <c:pt idx="7192">
                  <c:v>1.2974559999999999</c:v>
                </c:pt>
                <c:pt idx="7193">
                  <c:v>1.295115</c:v>
                </c:pt>
                <c:pt idx="7194">
                  <c:v>1.293892</c:v>
                </c:pt>
                <c:pt idx="7195">
                  <c:v>1.294413</c:v>
                </c:pt>
                <c:pt idx="7196">
                  <c:v>1.2969219999999999</c:v>
                </c:pt>
                <c:pt idx="7197">
                  <c:v>1.3009919999999999</c:v>
                </c:pt>
                <c:pt idx="7198">
                  <c:v>1.3054760000000001</c:v>
                </c:pt>
                <c:pt idx="7199">
                  <c:v>1.3090139999999999</c:v>
                </c:pt>
                <c:pt idx="7200">
                  <c:v>1.3108489999999999</c:v>
                </c:pt>
                <c:pt idx="7201">
                  <c:v>1.311061</c:v>
                </c:pt>
                <c:pt idx="7202">
                  <c:v>1.310319</c:v>
                </c:pt>
                <c:pt idx="7203">
                  <c:v>1.309377</c:v>
                </c:pt>
                <c:pt idx="7204">
                  <c:v>1.308837</c:v>
                </c:pt>
                <c:pt idx="7205">
                  <c:v>1.308954</c:v>
                </c:pt>
                <c:pt idx="7206">
                  <c:v>1.3096019999999999</c:v>
                </c:pt>
                <c:pt idx="7207">
                  <c:v>1.310346</c:v>
                </c:pt>
                <c:pt idx="7208">
                  <c:v>1.3106679999999999</c:v>
                </c:pt>
                <c:pt idx="7209">
                  <c:v>1.3102419999999999</c:v>
                </c:pt>
                <c:pt idx="7210">
                  <c:v>1.3090250000000001</c:v>
                </c:pt>
                <c:pt idx="7211">
                  <c:v>1.3072250000000001</c:v>
                </c:pt>
                <c:pt idx="7212">
                  <c:v>1.30514</c:v>
                </c:pt>
                <c:pt idx="7213">
                  <c:v>1.303086</c:v>
                </c:pt>
                <c:pt idx="7214">
                  <c:v>1.3013209999999999</c:v>
                </c:pt>
                <c:pt idx="7215">
                  <c:v>1.3000670000000001</c:v>
                </c:pt>
                <c:pt idx="7216">
                  <c:v>1.299545</c:v>
                </c:pt>
                <c:pt idx="7217">
                  <c:v>1.299936</c:v>
                </c:pt>
                <c:pt idx="7218">
                  <c:v>1.3013250000000001</c:v>
                </c:pt>
                <c:pt idx="7219">
                  <c:v>1.3035870000000001</c:v>
                </c:pt>
                <c:pt idx="7220">
                  <c:v>1.306357</c:v>
                </c:pt>
                <c:pt idx="7221">
                  <c:v>1.3090980000000001</c:v>
                </c:pt>
                <c:pt idx="7222">
                  <c:v>1.311301</c:v>
                </c:pt>
                <c:pt idx="7223">
                  <c:v>1.3126990000000001</c:v>
                </c:pt>
                <c:pt idx="7224">
                  <c:v>1.3133079999999999</c:v>
                </c:pt>
                <c:pt idx="7225">
                  <c:v>1.313382</c:v>
                </c:pt>
                <c:pt idx="7226">
                  <c:v>1.3132820000000001</c:v>
                </c:pt>
                <c:pt idx="7227">
                  <c:v>1.313393</c:v>
                </c:pt>
                <c:pt idx="7228">
                  <c:v>1.3139860000000001</c:v>
                </c:pt>
                <c:pt idx="7229">
                  <c:v>1.315078</c:v>
                </c:pt>
                <c:pt idx="7230">
                  <c:v>1.316352</c:v>
                </c:pt>
                <c:pt idx="7231">
                  <c:v>1.317245</c:v>
                </c:pt>
                <c:pt idx="7232">
                  <c:v>1.3172649999999999</c:v>
                </c:pt>
                <c:pt idx="7233">
                  <c:v>1.316208</c:v>
                </c:pt>
                <c:pt idx="7234">
                  <c:v>1.3142480000000001</c:v>
                </c:pt>
                <c:pt idx="7235">
                  <c:v>1.311774</c:v>
                </c:pt>
                <c:pt idx="7236">
                  <c:v>1.309261</c:v>
                </c:pt>
                <c:pt idx="7237">
                  <c:v>1.3071600000000001</c:v>
                </c:pt>
                <c:pt idx="7238">
                  <c:v>1.3058529999999999</c:v>
                </c:pt>
                <c:pt idx="7239">
                  <c:v>1.3056620000000001</c:v>
                </c:pt>
                <c:pt idx="7240">
                  <c:v>1.3067359999999999</c:v>
                </c:pt>
                <c:pt idx="7241">
                  <c:v>1.3089649999999999</c:v>
                </c:pt>
                <c:pt idx="7242">
                  <c:v>1.3118989999999999</c:v>
                </c:pt>
                <c:pt idx="7243">
                  <c:v>1.3148569999999999</c:v>
                </c:pt>
                <c:pt idx="7244">
                  <c:v>1.317132</c:v>
                </c:pt>
                <c:pt idx="7245">
                  <c:v>1.3182179999999999</c:v>
                </c:pt>
                <c:pt idx="7246">
                  <c:v>1.3179730000000001</c:v>
                </c:pt>
                <c:pt idx="7247">
                  <c:v>1.3165579999999999</c:v>
                </c:pt>
                <c:pt idx="7248">
                  <c:v>1.314333</c:v>
                </c:pt>
                <c:pt idx="7249">
                  <c:v>1.3117099999999999</c:v>
                </c:pt>
                <c:pt idx="7250">
                  <c:v>1.3091060000000001</c:v>
                </c:pt>
                <c:pt idx="7251">
                  <c:v>1.306878</c:v>
                </c:pt>
                <c:pt idx="7252">
                  <c:v>1.3052680000000001</c:v>
                </c:pt>
                <c:pt idx="7253">
                  <c:v>1.304435</c:v>
                </c:pt>
                <c:pt idx="7254">
                  <c:v>1.304419</c:v>
                </c:pt>
                <c:pt idx="7255">
                  <c:v>1.305159</c:v>
                </c:pt>
                <c:pt idx="7256">
                  <c:v>1.306476</c:v>
                </c:pt>
                <c:pt idx="7257">
                  <c:v>1.3080890000000001</c:v>
                </c:pt>
                <c:pt idx="7258">
                  <c:v>1.3096680000000001</c:v>
                </c:pt>
                <c:pt idx="7259">
                  <c:v>1.310859</c:v>
                </c:pt>
                <c:pt idx="7260">
                  <c:v>1.3114060000000001</c:v>
                </c:pt>
                <c:pt idx="7261">
                  <c:v>1.311221</c:v>
                </c:pt>
                <c:pt idx="7262">
                  <c:v>1.3104210000000001</c:v>
                </c:pt>
                <c:pt idx="7263">
                  <c:v>1.309283</c:v>
                </c:pt>
                <c:pt idx="7264">
                  <c:v>1.3081700000000001</c:v>
                </c:pt>
                <c:pt idx="7265">
                  <c:v>1.3074669999999999</c:v>
                </c:pt>
                <c:pt idx="7266">
                  <c:v>1.307453</c:v>
                </c:pt>
                <c:pt idx="7267">
                  <c:v>1.3082400000000001</c:v>
                </c:pt>
                <c:pt idx="7268">
                  <c:v>1.3097129999999999</c:v>
                </c:pt>
                <c:pt idx="7269">
                  <c:v>1.3115589999999999</c:v>
                </c:pt>
                <c:pt idx="7270">
                  <c:v>1.313348</c:v>
                </c:pt>
                <c:pt idx="7271">
                  <c:v>1.314676</c:v>
                </c:pt>
                <c:pt idx="7272">
                  <c:v>1.315312</c:v>
                </c:pt>
                <c:pt idx="7273">
                  <c:v>1.3151969999999999</c:v>
                </c:pt>
                <c:pt idx="7274">
                  <c:v>1.3144210000000001</c:v>
                </c:pt>
                <c:pt idx="7275">
                  <c:v>1.313148</c:v>
                </c:pt>
                <c:pt idx="7276">
                  <c:v>1.3115790000000001</c:v>
                </c:pt>
                <c:pt idx="7277">
                  <c:v>1.30992</c:v>
                </c:pt>
                <c:pt idx="7278">
                  <c:v>1.308362</c:v>
                </c:pt>
                <c:pt idx="7279">
                  <c:v>1.3070949999999999</c:v>
                </c:pt>
                <c:pt idx="7280">
                  <c:v>1.30627</c:v>
                </c:pt>
                <c:pt idx="7281">
                  <c:v>1.3059719999999999</c:v>
                </c:pt>
                <c:pt idx="7282">
                  <c:v>1.30619</c:v>
                </c:pt>
                <c:pt idx="7283">
                  <c:v>1.3067949999999999</c:v>
                </c:pt>
                <c:pt idx="7284">
                  <c:v>1.3075619999999999</c:v>
                </c:pt>
                <c:pt idx="7285">
                  <c:v>1.3082</c:v>
                </c:pt>
                <c:pt idx="7286">
                  <c:v>1.3084579999999999</c:v>
                </c:pt>
                <c:pt idx="7287">
                  <c:v>1.3082</c:v>
                </c:pt>
                <c:pt idx="7288">
                  <c:v>1.307437</c:v>
                </c:pt>
                <c:pt idx="7289">
                  <c:v>1.3063210000000001</c:v>
                </c:pt>
                <c:pt idx="7290">
                  <c:v>1.305083</c:v>
                </c:pt>
                <c:pt idx="7291">
                  <c:v>1.3039700000000001</c:v>
                </c:pt>
                <c:pt idx="7292">
                  <c:v>1.3031600000000001</c:v>
                </c:pt>
                <c:pt idx="7293">
                  <c:v>1.3027299999999999</c:v>
                </c:pt>
                <c:pt idx="7294">
                  <c:v>1.3026489999999999</c:v>
                </c:pt>
                <c:pt idx="7295">
                  <c:v>1.3028249999999999</c:v>
                </c:pt>
                <c:pt idx="7296">
                  <c:v>1.303172</c:v>
                </c:pt>
                <c:pt idx="7297">
                  <c:v>1.3036650000000001</c:v>
                </c:pt>
                <c:pt idx="7298">
                  <c:v>1.3043450000000001</c:v>
                </c:pt>
                <c:pt idx="7299">
                  <c:v>1.3052779999999999</c:v>
                </c:pt>
                <c:pt idx="7300">
                  <c:v>1.306481</c:v>
                </c:pt>
                <c:pt idx="7301">
                  <c:v>1.307882</c:v>
                </c:pt>
                <c:pt idx="7302">
                  <c:v>1.309318</c:v>
                </c:pt>
                <c:pt idx="7303">
                  <c:v>1.3105929999999999</c:v>
                </c:pt>
                <c:pt idx="7304">
                  <c:v>1.311566</c:v>
                </c:pt>
                <c:pt idx="7305">
                  <c:v>1.3122</c:v>
                </c:pt>
                <c:pt idx="7306">
                  <c:v>1.3125880000000001</c:v>
                </c:pt>
                <c:pt idx="7307">
                  <c:v>1.3128960000000001</c:v>
                </c:pt>
                <c:pt idx="7308">
                  <c:v>1.313318</c:v>
                </c:pt>
                <c:pt idx="7309">
                  <c:v>1.3139730000000001</c:v>
                </c:pt>
                <c:pt idx="7310">
                  <c:v>1.314853</c:v>
                </c:pt>
                <c:pt idx="7311">
                  <c:v>1.3158160000000001</c:v>
                </c:pt>
                <c:pt idx="7312">
                  <c:v>1.31664</c:v>
                </c:pt>
                <c:pt idx="7313">
                  <c:v>1.3171330000000001</c:v>
                </c:pt>
                <c:pt idx="7314">
                  <c:v>1.317207</c:v>
                </c:pt>
                <c:pt idx="7315">
                  <c:v>1.316913</c:v>
                </c:pt>
                <c:pt idx="7316">
                  <c:v>1.3163940000000001</c:v>
                </c:pt>
                <c:pt idx="7317">
                  <c:v>1.3158240000000001</c:v>
                </c:pt>
                <c:pt idx="7318">
                  <c:v>1.3153280000000001</c:v>
                </c:pt>
                <c:pt idx="7319">
                  <c:v>1.314959</c:v>
                </c:pt>
                <c:pt idx="7320">
                  <c:v>1.3146910000000001</c:v>
                </c:pt>
                <c:pt idx="7321">
                  <c:v>1.3144499999999999</c:v>
                </c:pt>
                <c:pt idx="7322">
                  <c:v>1.314157</c:v>
                </c:pt>
                <c:pt idx="7323">
                  <c:v>1.313769</c:v>
                </c:pt>
                <c:pt idx="7324">
                  <c:v>1.31331</c:v>
                </c:pt>
                <c:pt idx="7325">
                  <c:v>1.312864</c:v>
                </c:pt>
                <c:pt idx="7326">
                  <c:v>1.312541</c:v>
                </c:pt>
                <c:pt idx="7327">
                  <c:v>1.312425</c:v>
                </c:pt>
                <c:pt idx="7328">
                  <c:v>1.3125370000000001</c:v>
                </c:pt>
                <c:pt idx="7329">
                  <c:v>1.312819</c:v>
                </c:pt>
                <c:pt idx="7330">
                  <c:v>1.3131660000000001</c:v>
                </c:pt>
                <c:pt idx="7331">
                  <c:v>1.3134520000000001</c:v>
                </c:pt>
                <c:pt idx="7332">
                  <c:v>1.313588</c:v>
                </c:pt>
                <c:pt idx="7333">
                  <c:v>1.3135399999999999</c:v>
                </c:pt>
                <c:pt idx="7334">
                  <c:v>1.313326</c:v>
                </c:pt>
                <c:pt idx="7335">
                  <c:v>1.312997</c:v>
                </c:pt>
                <c:pt idx="7336">
                  <c:v>1.312619</c:v>
                </c:pt>
                <c:pt idx="7337">
                  <c:v>1.3122389999999999</c:v>
                </c:pt>
                <c:pt idx="7338">
                  <c:v>1.3118700000000001</c:v>
                </c:pt>
                <c:pt idx="7339">
                  <c:v>1.311491</c:v>
                </c:pt>
                <c:pt idx="7340">
                  <c:v>1.311059</c:v>
                </c:pt>
                <c:pt idx="7341">
                  <c:v>1.31054</c:v>
                </c:pt>
                <c:pt idx="7342">
                  <c:v>1.3099400000000001</c:v>
                </c:pt>
                <c:pt idx="7343">
                  <c:v>1.3093170000000001</c:v>
                </c:pt>
                <c:pt idx="7344">
                  <c:v>1.30877</c:v>
                </c:pt>
                <c:pt idx="7345">
                  <c:v>1.3084199999999999</c:v>
                </c:pt>
                <c:pt idx="7346">
                  <c:v>1.3083579999999999</c:v>
                </c:pt>
                <c:pt idx="7347">
                  <c:v>1.3086009999999999</c:v>
                </c:pt>
                <c:pt idx="7348">
                  <c:v>1.3090569999999999</c:v>
                </c:pt>
                <c:pt idx="7349">
                  <c:v>1.309536</c:v>
                </c:pt>
                <c:pt idx="7350">
                  <c:v>1.309828</c:v>
                </c:pt>
                <c:pt idx="7351">
                  <c:v>1.3097620000000001</c:v>
                </c:pt>
                <c:pt idx="7352">
                  <c:v>1.309293</c:v>
                </c:pt>
                <c:pt idx="7353">
                  <c:v>1.308503</c:v>
                </c:pt>
                <c:pt idx="7354">
                  <c:v>1.3075859999999999</c:v>
                </c:pt>
                <c:pt idx="7355">
                  <c:v>1.306786</c:v>
                </c:pt>
                <c:pt idx="7356">
                  <c:v>1.306324</c:v>
                </c:pt>
                <c:pt idx="7357">
                  <c:v>1.306376</c:v>
                </c:pt>
                <c:pt idx="7358">
                  <c:v>1.3070219999999999</c:v>
                </c:pt>
                <c:pt idx="7359">
                  <c:v>1.3082290000000001</c:v>
                </c:pt>
                <c:pt idx="7360">
                  <c:v>1.30986</c:v>
                </c:pt>
                <c:pt idx="7361">
                  <c:v>1.3117160000000001</c:v>
                </c:pt>
                <c:pt idx="7362">
                  <c:v>1.313585</c:v>
                </c:pt>
                <c:pt idx="7363">
                  <c:v>1.31528</c:v>
                </c:pt>
                <c:pt idx="7364">
                  <c:v>1.3166850000000001</c:v>
                </c:pt>
                <c:pt idx="7365">
                  <c:v>1.3177449999999999</c:v>
                </c:pt>
                <c:pt idx="7366">
                  <c:v>1.318454</c:v>
                </c:pt>
                <c:pt idx="7367">
                  <c:v>1.318835</c:v>
                </c:pt>
                <c:pt idx="7368">
                  <c:v>1.3189139999999999</c:v>
                </c:pt>
                <c:pt idx="7369">
                  <c:v>1.318711</c:v>
                </c:pt>
                <c:pt idx="7370">
                  <c:v>1.318236</c:v>
                </c:pt>
                <c:pt idx="7371">
                  <c:v>1.3174870000000001</c:v>
                </c:pt>
                <c:pt idx="7372">
                  <c:v>1.316468</c:v>
                </c:pt>
                <c:pt idx="7373">
                  <c:v>1.3152010000000001</c:v>
                </c:pt>
                <c:pt idx="7374">
                  <c:v>1.313742</c:v>
                </c:pt>
                <c:pt idx="7375">
                  <c:v>1.3122020000000001</c:v>
                </c:pt>
                <c:pt idx="7376">
                  <c:v>1.3107219999999999</c:v>
                </c:pt>
                <c:pt idx="7377">
                  <c:v>1.3094779999999999</c:v>
                </c:pt>
                <c:pt idx="7378">
                  <c:v>1.3086279999999999</c:v>
                </c:pt>
                <c:pt idx="7379">
                  <c:v>1.3082800000000001</c:v>
                </c:pt>
                <c:pt idx="7380">
                  <c:v>1.308465</c:v>
                </c:pt>
                <c:pt idx="7381">
                  <c:v>1.309129</c:v>
                </c:pt>
                <c:pt idx="7382">
                  <c:v>1.310154</c:v>
                </c:pt>
                <c:pt idx="7383">
                  <c:v>1.3113729999999999</c:v>
                </c:pt>
                <c:pt idx="7384">
                  <c:v>1.3126139999999999</c:v>
                </c:pt>
                <c:pt idx="7385">
                  <c:v>1.3137319999999999</c:v>
                </c:pt>
                <c:pt idx="7386">
                  <c:v>1.3146040000000001</c:v>
                </c:pt>
                <c:pt idx="7387">
                  <c:v>1.315142</c:v>
                </c:pt>
                <c:pt idx="7388">
                  <c:v>1.3152919999999999</c:v>
                </c:pt>
                <c:pt idx="7389">
                  <c:v>1.3150269999999999</c:v>
                </c:pt>
                <c:pt idx="7390">
                  <c:v>1.3143629999999999</c:v>
                </c:pt>
                <c:pt idx="7391">
                  <c:v>1.313375</c:v>
                </c:pt>
                <c:pt idx="7392">
                  <c:v>1.312201</c:v>
                </c:pt>
                <c:pt idx="7393">
                  <c:v>1.311015</c:v>
                </c:pt>
                <c:pt idx="7394">
                  <c:v>1.3100080000000001</c:v>
                </c:pt>
                <c:pt idx="7395">
                  <c:v>1.3093349999999999</c:v>
                </c:pt>
                <c:pt idx="7396">
                  <c:v>1.3090599999999999</c:v>
                </c:pt>
                <c:pt idx="7397">
                  <c:v>1.3091429999999999</c:v>
                </c:pt>
                <c:pt idx="7398">
                  <c:v>1.309437</c:v>
                </c:pt>
                <c:pt idx="7399">
                  <c:v>1.3097510000000001</c:v>
                </c:pt>
                <c:pt idx="7400">
                  <c:v>1.3099099999999999</c:v>
                </c:pt>
                <c:pt idx="7401">
                  <c:v>1.3098399999999999</c:v>
                </c:pt>
                <c:pt idx="7402">
                  <c:v>1.309604</c:v>
                </c:pt>
                <c:pt idx="7403">
                  <c:v>1.309402</c:v>
                </c:pt>
                <c:pt idx="7404">
                  <c:v>1.3094969999999999</c:v>
                </c:pt>
                <c:pt idx="7405">
                  <c:v>1.3101</c:v>
                </c:pt>
                <c:pt idx="7406">
                  <c:v>1.311296</c:v>
                </c:pt>
                <c:pt idx="7407">
                  <c:v>1.3129759999999999</c:v>
                </c:pt>
                <c:pt idx="7408">
                  <c:v>1.3148629999999999</c:v>
                </c:pt>
                <c:pt idx="7409">
                  <c:v>1.3165549999999999</c:v>
                </c:pt>
                <c:pt idx="7410">
                  <c:v>1.317677</c:v>
                </c:pt>
                <c:pt idx="7411">
                  <c:v>1.317982</c:v>
                </c:pt>
                <c:pt idx="7412">
                  <c:v>1.3174220000000001</c:v>
                </c:pt>
                <c:pt idx="7413">
                  <c:v>1.3161609999999999</c:v>
                </c:pt>
                <c:pt idx="7414">
                  <c:v>1.3145039999999999</c:v>
                </c:pt>
                <c:pt idx="7415">
                  <c:v>1.312816</c:v>
                </c:pt>
                <c:pt idx="7416">
                  <c:v>1.311388</c:v>
                </c:pt>
                <c:pt idx="7417">
                  <c:v>1.3103899999999999</c:v>
                </c:pt>
                <c:pt idx="7418">
                  <c:v>1.3098540000000001</c:v>
                </c:pt>
                <c:pt idx="7419">
                  <c:v>1.309714</c:v>
                </c:pt>
                <c:pt idx="7420">
                  <c:v>1.309855</c:v>
                </c:pt>
                <c:pt idx="7421">
                  <c:v>1.3101769999999999</c:v>
                </c:pt>
                <c:pt idx="7422">
                  <c:v>1.31063</c:v>
                </c:pt>
                <c:pt idx="7423">
                  <c:v>1.311207</c:v>
                </c:pt>
                <c:pt idx="7424">
                  <c:v>1.3119270000000001</c:v>
                </c:pt>
                <c:pt idx="7425">
                  <c:v>1.312805</c:v>
                </c:pt>
                <c:pt idx="7426">
                  <c:v>1.3138270000000001</c:v>
                </c:pt>
                <c:pt idx="7427">
                  <c:v>1.3149470000000001</c:v>
                </c:pt>
                <c:pt idx="7428">
                  <c:v>1.316098</c:v>
                </c:pt>
                <c:pt idx="7429">
                  <c:v>1.3172010000000001</c:v>
                </c:pt>
                <c:pt idx="7430">
                  <c:v>1.3181700000000001</c:v>
                </c:pt>
                <c:pt idx="7431">
                  <c:v>1.318921</c:v>
                </c:pt>
                <c:pt idx="7432">
                  <c:v>1.3193539999999999</c:v>
                </c:pt>
                <c:pt idx="7433">
                  <c:v>1.3193649999999999</c:v>
                </c:pt>
                <c:pt idx="7434">
                  <c:v>1.3188679999999999</c:v>
                </c:pt>
                <c:pt idx="7435">
                  <c:v>1.317817</c:v>
                </c:pt>
                <c:pt idx="7436">
                  <c:v>1.3162499999999999</c:v>
                </c:pt>
                <c:pt idx="7437">
                  <c:v>1.314306</c:v>
                </c:pt>
                <c:pt idx="7438">
                  <c:v>1.3122180000000001</c:v>
                </c:pt>
                <c:pt idx="7439">
                  <c:v>1.3102480000000001</c:v>
                </c:pt>
                <c:pt idx="7440">
                  <c:v>1.3086279999999999</c:v>
                </c:pt>
                <c:pt idx="7441">
                  <c:v>1.3075000000000001</c:v>
                </c:pt>
                <c:pt idx="7442">
                  <c:v>1.30687</c:v>
                </c:pt>
                <c:pt idx="7443">
                  <c:v>1.3066359999999999</c:v>
                </c:pt>
                <c:pt idx="7444">
                  <c:v>1.306627</c:v>
                </c:pt>
                <c:pt idx="7445">
                  <c:v>1.3066979999999999</c:v>
                </c:pt>
                <c:pt idx="7446">
                  <c:v>1.3067789999999999</c:v>
                </c:pt>
                <c:pt idx="7447">
                  <c:v>1.306915</c:v>
                </c:pt>
                <c:pt idx="7448">
                  <c:v>1.3072299999999999</c:v>
                </c:pt>
                <c:pt idx="7449">
                  <c:v>1.307879</c:v>
                </c:pt>
                <c:pt idx="7450">
                  <c:v>1.308962</c:v>
                </c:pt>
                <c:pt idx="7451">
                  <c:v>1.3104750000000001</c:v>
                </c:pt>
                <c:pt idx="7452">
                  <c:v>1.312297</c:v>
                </c:pt>
                <c:pt idx="7453">
                  <c:v>1.314225</c:v>
                </c:pt>
                <c:pt idx="7454">
                  <c:v>1.316055</c:v>
                </c:pt>
                <c:pt idx="7455">
                  <c:v>1.317615</c:v>
                </c:pt>
                <c:pt idx="7456">
                  <c:v>1.3188260000000001</c:v>
                </c:pt>
                <c:pt idx="7457">
                  <c:v>1.319693</c:v>
                </c:pt>
                <c:pt idx="7458">
                  <c:v>1.3202719999999999</c:v>
                </c:pt>
                <c:pt idx="7459">
                  <c:v>1.320624</c:v>
                </c:pt>
                <c:pt idx="7460">
                  <c:v>1.320775</c:v>
                </c:pt>
                <c:pt idx="7461">
                  <c:v>1.3207230000000001</c:v>
                </c:pt>
                <c:pt idx="7462">
                  <c:v>1.3204499999999999</c:v>
                </c:pt>
                <c:pt idx="7463">
                  <c:v>1.3199639999999999</c:v>
                </c:pt>
                <c:pt idx="7464">
                  <c:v>1.3193159999999999</c:v>
                </c:pt>
                <c:pt idx="7465">
                  <c:v>1.318603</c:v>
                </c:pt>
                <c:pt idx="7466">
                  <c:v>1.317939</c:v>
                </c:pt>
                <c:pt idx="7467">
                  <c:v>1.317423</c:v>
                </c:pt>
                <c:pt idx="7468">
                  <c:v>1.317096</c:v>
                </c:pt>
              </c:numCache>
            </c:numRef>
          </c:yVal>
          <c:smooth val="1"/>
          <c:extLst>
            <c:ext xmlns:c16="http://schemas.microsoft.com/office/drawing/2014/chart" uri="{C3380CC4-5D6E-409C-BE32-E72D297353CC}">
              <c16:uniqueId val="{00000002-2340-4AEF-AD81-32AC924F2165}"/>
            </c:ext>
          </c:extLst>
        </c:ser>
        <c:ser>
          <c:idx val="3"/>
          <c:order val="3"/>
          <c:tx>
            <c:strRef>
              <c:f>RHP!$E$1</c:f>
              <c:strCache>
                <c:ptCount val="1"/>
                <c:pt idx="0">
                  <c:v>RHP3</c:v>
                </c:pt>
              </c:strCache>
            </c:strRef>
          </c:tx>
          <c:spPr>
            <a:ln w="9525" cap="rnd">
              <a:solidFill>
                <a:srgbClr val="FFC000"/>
              </a:solidFill>
              <a:round/>
            </a:ln>
            <a:effectLst/>
          </c:spPr>
          <c:marker>
            <c:symbol val="none"/>
          </c:marker>
          <c:xVal>
            <c:numRef>
              <c:f>RHP!$A$2:$A$7470</c:f>
              <c:numCache>
                <c:formatCode>0.00E+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79999999998</c:v>
                </c:pt>
                <c:pt idx="216">
                  <c:v>503.81200000000001</c:v>
                </c:pt>
                <c:pt idx="217">
                  <c:v>504.29410000000001</c:v>
                </c:pt>
                <c:pt idx="218">
                  <c:v>504.77620000000002</c:v>
                </c:pt>
                <c:pt idx="219">
                  <c:v>505.25830000000002</c:v>
                </c:pt>
                <c:pt idx="220">
                  <c:v>505.74040000000002</c:v>
                </c:pt>
                <c:pt idx="221">
                  <c:v>506.22250000000003</c:v>
                </c:pt>
                <c:pt idx="222">
                  <c:v>506.7047</c:v>
                </c:pt>
                <c:pt idx="223">
                  <c:v>507.18680000000001</c:v>
                </c:pt>
                <c:pt idx="224">
                  <c:v>507.66890000000001</c:v>
                </c:pt>
                <c:pt idx="225">
                  <c:v>508.15100000000001</c:v>
                </c:pt>
                <c:pt idx="226">
                  <c:v>508.63310000000001</c:v>
                </c:pt>
                <c:pt idx="227">
                  <c:v>509.11520000000002</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199999999995</c:v>
                </c:pt>
                <c:pt idx="269">
                  <c:v>529.36410000000001</c:v>
                </c:pt>
                <c:pt idx="270">
                  <c:v>529.84630000000004</c:v>
                </c:pt>
                <c:pt idx="271">
                  <c:v>530.32839999999999</c:v>
                </c:pt>
                <c:pt idx="272">
                  <c:v>530.81050000000005</c:v>
                </c:pt>
                <c:pt idx="273">
                  <c:v>531.29259999999999</c:v>
                </c:pt>
                <c:pt idx="274">
                  <c:v>531.77470000000005</c:v>
                </c:pt>
                <c:pt idx="275">
                  <c:v>532.2568</c:v>
                </c:pt>
                <c:pt idx="276">
                  <c:v>532.73900000000003</c:v>
                </c:pt>
                <c:pt idx="277">
                  <c:v>533.22109999999998</c:v>
                </c:pt>
                <c:pt idx="278">
                  <c:v>533.70320000000004</c:v>
                </c:pt>
                <c:pt idx="279">
                  <c:v>534.18529999999998</c:v>
                </c:pt>
                <c:pt idx="280">
                  <c:v>534.66740000000004</c:v>
                </c:pt>
                <c:pt idx="281">
                  <c:v>535.14949999999999</c:v>
                </c:pt>
                <c:pt idx="282">
                  <c:v>535.63170000000002</c:v>
                </c:pt>
                <c:pt idx="283">
                  <c:v>536.11379999999997</c:v>
                </c:pt>
                <c:pt idx="284">
                  <c:v>536.59590000000003</c:v>
                </c:pt>
                <c:pt idx="285">
                  <c:v>537.07799999999997</c:v>
                </c:pt>
                <c:pt idx="286">
                  <c:v>537.56010000000003</c:v>
                </c:pt>
                <c:pt idx="287">
                  <c:v>538.04219999999998</c:v>
                </c:pt>
                <c:pt idx="288">
                  <c:v>538.52440000000001</c:v>
                </c:pt>
                <c:pt idx="289">
                  <c:v>539.00649999999996</c:v>
                </c:pt>
                <c:pt idx="290">
                  <c:v>539.48860000000002</c:v>
                </c:pt>
                <c:pt idx="291">
                  <c:v>539.97069999999997</c:v>
                </c:pt>
                <c:pt idx="292">
                  <c:v>540.45280000000002</c:v>
                </c:pt>
                <c:pt idx="293">
                  <c:v>540.93489999999997</c:v>
                </c:pt>
                <c:pt idx="294">
                  <c:v>541.4171</c:v>
                </c:pt>
                <c:pt idx="295">
                  <c:v>541.89919999999995</c:v>
                </c:pt>
                <c:pt idx="296">
                  <c:v>542.38130000000001</c:v>
                </c:pt>
                <c:pt idx="297">
                  <c:v>542.86339999999996</c:v>
                </c:pt>
                <c:pt idx="298">
                  <c:v>543.34550000000002</c:v>
                </c:pt>
                <c:pt idx="299">
                  <c:v>543.82759999999996</c:v>
                </c:pt>
                <c:pt idx="300">
                  <c:v>544.3098</c:v>
                </c:pt>
                <c:pt idx="301">
                  <c:v>544.79190000000006</c:v>
                </c:pt>
                <c:pt idx="302">
                  <c:v>545.274</c:v>
                </c:pt>
                <c:pt idx="303">
                  <c:v>545.75609999999995</c:v>
                </c:pt>
                <c:pt idx="304">
                  <c:v>546.23820000000001</c:v>
                </c:pt>
                <c:pt idx="305">
                  <c:v>546.72029999999995</c:v>
                </c:pt>
                <c:pt idx="306">
                  <c:v>547.20249999999999</c:v>
                </c:pt>
                <c:pt idx="307">
                  <c:v>547.68460000000005</c:v>
                </c:pt>
                <c:pt idx="308">
                  <c:v>548.16669999999999</c:v>
                </c:pt>
                <c:pt idx="309">
                  <c:v>548.64880000000005</c:v>
                </c:pt>
                <c:pt idx="310">
                  <c:v>549.1309</c:v>
                </c:pt>
                <c:pt idx="311">
                  <c:v>549.61300000000006</c:v>
                </c:pt>
                <c:pt idx="312">
                  <c:v>550.09519999999998</c:v>
                </c:pt>
                <c:pt idx="313">
                  <c:v>550.57730000000004</c:v>
                </c:pt>
                <c:pt idx="314">
                  <c:v>551.05939999999998</c:v>
                </c:pt>
                <c:pt idx="315">
                  <c:v>551.54150000000004</c:v>
                </c:pt>
                <c:pt idx="316">
                  <c:v>552.02359999999999</c:v>
                </c:pt>
                <c:pt idx="317">
                  <c:v>552.50570000000005</c:v>
                </c:pt>
                <c:pt idx="318">
                  <c:v>552.98789999999997</c:v>
                </c:pt>
                <c:pt idx="319">
                  <c:v>553.47</c:v>
                </c:pt>
                <c:pt idx="320">
                  <c:v>553.95209999999997</c:v>
                </c:pt>
                <c:pt idx="321">
                  <c:v>554.43420000000003</c:v>
                </c:pt>
                <c:pt idx="322">
                  <c:v>554.91629999999998</c:v>
                </c:pt>
                <c:pt idx="323">
                  <c:v>555.39840000000004</c:v>
                </c:pt>
                <c:pt idx="324">
                  <c:v>555.88059999999996</c:v>
                </c:pt>
                <c:pt idx="325">
                  <c:v>556.36270000000002</c:v>
                </c:pt>
                <c:pt idx="326">
                  <c:v>556.84479999999996</c:v>
                </c:pt>
                <c:pt idx="327">
                  <c:v>557.32690000000002</c:v>
                </c:pt>
                <c:pt idx="328">
                  <c:v>557.80899999999997</c:v>
                </c:pt>
                <c:pt idx="329">
                  <c:v>558.29110000000003</c:v>
                </c:pt>
                <c:pt idx="330">
                  <c:v>558.77329999999995</c:v>
                </c:pt>
                <c:pt idx="331">
                  <c:v>559.25540000000001</c:v>
                </c:pt>
                <c:pt idx="332">
                  <c:v>559.73749999999995</c:v>
                </c:pt>
                <c:pt idx="333">
                  <c:v>560.21960000000001</c:v>
                </c:pt>
                <c:pt idx="334">
                  <c:v>560.70169999999996</c:v>
                </c:pt>
                <c:pt idx="335">
                  <c:v>561.18380000000002</c:v>
                </c:pt>
                <c:pt idx="336">
                  <c:v>561.66600000000005</c:v>
                </c:pt>
                <c:pt idx="337">
                  <c:v>562.1481</c:v>
                </c:pt>
                <c:pt idx="338">
                  <c:v>562.63019999999995</c:v>
                </c:pt>
                <c:pt idx="339">
                  <c:v>563.1123</c:v>
                </c:pt>
                <c:pt idx="340">
                  <c:v>563.59439999999995</c:v>
                </c:pt>
                <c:pt idx="341">
                  <c:v>564.07650000000001</c:v>
                </c:pt>
                <c:pt idx="342">
                  <c:v>564.55870000000004</c:v>
                </c:pt>
                <c:pt idx="343">
                  <c:v>565.04079999999999</c:v>
                </c:pt>
                <c:pt idx="344">
                  <c:v>565.52290000000005</c:v>
                </c:pt>
                <c:pt idx="345">
                  <c:v>566.005</c:v>
                </c:pt>
                <c:pt idx="346">
                  <c:v>566.48710000000005</c:v>
                </c:pt>
                <c:pt idx="347">
                  <c:v>566.9692</c:v>
                </c:pt>
                <c:pt idx="348">
                  <c:v>567.45140000000004</c:v>
                </c:pt>
                <c:pt idx="349">
                  <c:v>567.93349999999998</c:v>
                </c:pt>
                <c:pt idx="350">
                  <c:v>568.41560000000004</c:v>
                </c:pt>
                <c:pt idx="351">
                  <c:v>568.89769999999999</c:v>
                </c:pt>
                <c:pt idx="352">
                  <c:v>569.37980000000005</c:v>
                </c:pt>
                <c:pt idx="353">
                  <c:v>569.86189999999999</c:v>
                </c:pt>
                <c:pt idx="354">
                  <c:v>570.34410000000003</c:v>
                </c:pt>
                <c:pt idx="355">
                  <c:v>570.82619999999997</c:v>
                </c:pt>
                <c:pt idx="356">
                  <c:v>571.30830000000003</c:v>
                </c:pt>
                <c:pt idx="357">
                  <c:v>571.79039999999998</c:v>
                </c:pt>
                <c:pt idx="358">
                  <c:v>572.27250000000004</c:v>
                </c:pt>
                <c:pt idx="359">
                  <c:v>572.75459999999998</c:v>
                </c:pt>
                <c:pt idx="360">
                  <c:v>573.23680000000002</c:v>
                </c:pt>
                <c:pt idx="361">
                  <c:v>573.71889999999996</c:v>
                </c:pt>
                <c:pt idx="362">
                  <c:v>574.20100000000002</c:v>
                </c:pt>
                <c:pt idx="363">
                  <c:v>574.68309999999997</c:v>
                </c:pt>
                <c:pt idx="364">
                  <c:v>575.16520000000003</c:v>
                </c:pt>
                <c:pt idx="365">
                  <c:v>575.64729999999997</c:v>
                </c:pt>
                <c:pt idx="366">
                  <c:v>576.12950000000001</c:v>
                </c:pt>
                <c:pt idx="367">
                  <c:v>576.61159999999995</c:v>
                </c:pt>
                <c:pt idx="368">
                  <c:v>577.09370000000001</c:v>
                </c:pt>
                <c:pt idx="369">
                  <c:v>577.57579999999996</c:v>
                </c:pt>
                <c:pt idx="370">
                  <c:v>578.05790000000002</c:v>
                </c:pt>
                <c:pt idx="371">
                  <c:v>578.54</c:v>
                </c:pt>
                <c:pt idx="372">
                  <c:v>579.0222</c:v>
                </c:pt>
                <c:pt idx="373">
                  <c:v>579.50429999999994</c:v>
                </c:pt>
                <c:pt idx="374">
                  <c:v>579.9864</c:v>
                </c:pt>
                <c:pt idx="375">
                  <c:v>580.46849999999995</c:v>
                </c:pt>
                <c:pt idx="376">
                  <c:v>580.95060000000001</c:v>
                </c:pt>
                <c:pt idx="377">
                  <c:v>581.43269999999995</c:v>
                </c:pt>
                <c:pt idx="378">
                  <c:v>581.91489999999999</c:v>
                </c:pt>
                <c:pt idx="379">
                  <c:v>582.39700000000005</c:v>
                </c:pt>
                <c:pt idx="380">
                  <c:v>582.87909999999999</c:v>
                </c:pt>
                <c:pt idx="381">
                  <c:v>583.36120000000005</c:v>
                </c:pt>
                <c:pt idx="382">
                  <c:v>583.8433</c:v>
                </c:pt>
                <c:pt idx="383">
                  <c:v>584.32539999999995</c:v>
                </c:pt>
                <c:pt idx="384">
                  <c:v>584.80759999999998</c:v>
                </c:pt>
                <c:pt idx="385">
                  <c:v>585.28970000000004</c:v>
                </c:pt>
                <c:pt idx="386">
                  <c:v>585.77179999999998</c:v>
                </c:pt>
                <c:pt idx="387">
                  <c:v>586.25390000000004</c:v>
                </c:pt>
                <c:pt idx="388">
                  <c:v>586.73599999999999</c:v>
                </c:pt>
                <c:pt idx="389">
                  <c:v>587.21810000000005</c:v>
                </c:pt>
                <c:pt idx="390">
                  <c:v>587.70029999999997</c:v>
                </c:pt>
                <c:pt idx="391">
                  <c:v>588.18240000000003</c:v>
                </c:pt>
                <c:pt idx="392">
                  <c:v>588.66449999999998</c:v>
                </c:pt>
                <c:pt idx="393">
                  <c:v>589.14660000000003</c:v>
                </c:pt>
                <c:pt idx="394">
                  <c:v>589.62869999999998</c:v>
                </c:pt>
                <c:pt idx="395">
                  <c:v>590.11080000000004</c:v>
                </c:pt>
                <c:pt idx="396">
                  <c:v>590.59299999999996</c:v>
                </c:pt>
                <c:pt idx="397">
                  <c:v>591.07510000000002</c:v>
                </c:pt>
                <c:pt idx="398">
                  <c:v>591.55719999999997</c:v>
                </c:pt>
                <c:pt idx="399">
                  <c:v>592.03930000000003</c:v>
                </c:pt>
                <c:pt idx="400">
                  <c:v>592.52139999999997</c:v>
                </c:pt>
                <c:pt idx="401">
                  <c:v>593.00350000000003</c:v>
                </c:pt>
                <c:pt idx="402">
                  <c:v>593.48569999999995</c:v>
                </c:pt>
                <c:pt idx="403">
                  <c:v>593.96780000000001</c:v>
                </c:pt>
                <c:pt idx="404">
                  <c:v>594.44989999999996</c:v>
                </c:pt>
                <c:pt idx="405">
                  <c:v>594.93200000000002</c:v>
                </c:pt>
                <c:pt idx="406">
                  <c:v>595.41409999999996</c:v>
                </c:pt>
                <c:pt idx="407">
                  <c:v>595.89620000000002</c:v>
                </c:pt>
                <c:pt idx="408">
                  <c:v>596.37840000000006</c:v>
                </c:pt>
                <c:pt idx="409">
                  <c:v>596.8605</c:v>
                </c:pt>
                <c:pt idx="410">
                  <c:v>597.34259999999995</c:v>
                </c:pt>
                <c:pt idx="411">
                  <c:v>597.82470000000001</c:v>
                </c:pt>
                <c:pt idx="412">
                  <c:v>598.30679999999995</c:v>
                </c:pt>
                <c:pt idx="413">
                  <c:v>598.78890000000001</c:v>
                </c:pt>
                <c:pt idx="414">
                  <c:v>599.27110000000005</c:v>
                </c:pt>
                <c:pt idx="415">
                  <c:v>599.75319999999999</c:v>
                </c:pt>
                <c:pt idx="416">
                  <c:v>600.23530000000005</c:v>
                </c:pt>
                <c:pt idx="417">
                  <c:v>600.7174</c:v>
                </c:pt>
                <c:pt idx="418">
                  <c:v>601.19949999999994</c:v>
                </c:pt>
                <c:pt idx="419">
                  <c:v>601.6816</c:v>
                </c:pt>
                <c:pt idx="420">
                  <c:v>602.16380000000004</c:v>
                </c:pt>
                <c:pt idx="421">
                  <c:v>602.64589999999998</c:v>
                </c:pt>
                <c:pt idx="422">
                  <c:v>603.12800000000004</c:v>
                </c:pt>
                <c:pt idx="423">
                  <c:v>603.61009999999999</c:v>
                </c:pt>
                <c:pt idx="424">
                  <c:v>604.09220000000005</c:v>
                </c:pt>
                <c:pt idx="425">
                  <c:v>604.57429999999999</c:v>
                </c:pt>
                <c:pt idx="426">
                  <c:v>605.05650000000003</c:v>
                </c:pt>
                <c:pt idx="427">
                  <c:v>605.53859999999997</c:v>
                </c:pt>
                <c:pt idx="428">
                  <c:v>606.02070000000003</c:v>
                </c:pt>
                <c:pt idx="429">
                  <c:v>606.50279999999998</c:v>
                </c:pt>
                <c:pt idx="430">
                  <c:v>606.98490000000004</c:v>
                </c:pt>
                <c:pt idx="431">
                  <c:v>607.46699999999998</c:v>
                </c:pt>
                <c:pt idx="432">
                  <c:v>607.94920000000002</c:v>
                </c:pt>
                <c:pt idx="433">
                  <c:v>608.43129999999996</c:v>
                </c:pt>
                <c:pt idx="434">
                  <c:v>608.91340000000002</c:v>
                </c:pt>
                <c:pt idx="435">
                  <c:v>609.39549999999997</c:v>
                </c:pt>
                <c:pt idx="436">
                  <c:v>609.87760000000003</c:v>
                </c:pt>
                <c:pt idx="437">
                  <c:v>610.35969999999998</c:v>
                </c:pt>
                <c:pt idx="438">
                  <c:v>610.84190000000001</c:v>
                </c:pt>
                <c:pt idx="439">
                  <c:v>611.32399999999996</c:v>
                </c:pt>
                <c:pt idx="440">
                  <c:v>611.80610000000001</c:v>
                </c:pt>
                <c:pt idx="441">
                  <c:v>612.28819999999996</c:v>
                </c:pt>
                <c:pt idx="442">
                  <c:v>612.77030000000002</c:v>
                </c:pt>
                <c:pt idx="443">
                  <c:v>613.25239999999997</c:v>
                </c:pt>
                <c:pt idx="444">
                  <c:v>613.7346</c:v>
                </c:pt>
                <c:pt idx="445">
                  <c:v>614.21669999999995</c:v>
                </c:pt>
                <c:pt idx="446">
                  <c:v>614.69880000000001</c:v>
                </c:pt>
                <c:pt idx="447">
                  <c:v>615.18089999999995</c:v>
                </c:pt>
                <c:pt idx="448">
                  <c:v>615.66300000000001</c:v>
                </c:pt>
                <c:pt idx="449">
                  <c:v>616.14509999999996</c:v>
                </c:pt>
                <c:pt idx="450">
                  <c:v>616.62729999999999</c:v>
                </c:pt>
                <c:pt idx="451">
                  <c:v>617.10940000000005</c:v>
                </c:pt>
                <c:pt idx="452">
                  <c:v>617.5915</c:v>
                </c:pt>
                <c:pt idx="453">
                  <c:v>618.07360000000006</c:v>
                </c:pt>
                <c:pt idx="454">
                  <c:v>618.5557</c:v>
                </c:pt>
                <c:pt idx="455">
                  <c:v>619.03779999999995</c:v>
                </c:pt>
                <c:pt idx="456">
                  <c:v>619.52</c:v>
                </c:pt>
                <c:pt idx="457">
                  <c:v>620.00210000000004</c:v>
                </c:pt>
                <c:pt idx="458">
                  <c:v>620.48419999999999</c:v>
                </c:pt>
                <c:pt idx="459">
                  <c:v>620.96630000000005</c:v>
                </c:pt>
                <c:pt idx="460">
                  <c:v>621.44839999999999</c:v>
                </c:pt>
                <c:pt idx="461">
                  <c:v>621.93050000000005</c:v>
                </c:pt>
                <c:pt idx="462">
                  <c:v>622.41269999999997</c:v>
                </c:pt>
                <c:pt idx="463">
                  <c:v>622.89480000000003</c:v>
                </c:pt>
                <c:pt idx="464">
                  <c:v>623.37689999999998</c:v>
                </c:pt>
                <c:pt idx="465">
                  <c:v>623.85900000000004</c:v>
                </c:pt>
                <c:pt idx="466">
                  <c:v>624.34109999999998</c:v>
                </c:pt>
                <c:pt idx="467">
                  <c:v>624.82320000000004</c:v>
                </c:pt>
                <c:pt idx="468">
                  <c:v>625.30539999999996</c:v>
                </c:pt>
                <c:pt idx="469">
                  <c:v>625.78750000000002</c:v>
                </c:pt>
                <c:pt idx="470">
                  <c:v>626.26959999999997</c:v>
                </c:pt>
                <c:pt idx="471">
                  <c:v>626.75170000000003</c:v>
                </c:pt>
                <c:pt idx="472">
                  <c:v>627.23379999999997</c:v>
                </c:pt>
                <c:pt idx="473">
                  <c:v>627.71590000000003</c:v>
                </c:pt>
                <c:pt idx="474">
                  <c:v>628.19809999999995</c:v>
                </c:pt>
                <c:pt idx="475">
                  <c:v>628.68020000000001</c:v>
                </c:pt>
                <c:pt idx="476">
                  <c:v>629.16229999999996</c:v>
                </c:pt>
                <c:pt idx="477">
                  <c:v>629.64440000000002</c:v>
                </c:pt>
                <c:pt idx="478">
                  <c:v>630.12649999999996</c:v>
                </c:pt>
                <c:pt idx="479">
                  <c:v>630.60860000000002</c:v>
                </c:pt>
                <c:pt idx="480">
                  <c:v>631.09079999999994</c:v>
                </c:pt>
                <c:pt idx="481">
                  <c:v>631.5729</c:v>
                </c:pt>
                <c:pt idx="482">
                  <c:v>632.05499999999995</c:v>
                </c:pt>
                <c:pt idx="483">
                  <c:v>632.53710000000001</c:v>
                </c:pt>
                <c:pt idx="484">
                  <c:v>633.01919999999996</c:v>
                </c:pt>
                <c:pt idx="485">
                  <c:v>633.50130000000001</c:v>
                </c:pt>
                <c:pt idx="486">
                  <c:v>633.98350000000005</c:v>
                </c:pt>
                <c:pt idx="487">
                  <c:v>634.46559999999999</c:v>
                </c:pt>
                <c:pt idx="488">
                  <c:v>634.94770000000005</c:v>
                </c:pt>
                <c:pt idx="489">
                  <c:v>635.4298</c:v>
                </c:pt>
                <c:pt idx="490">
                  <c:v>635.91189999999995</c:v>
                </c:pt>
                <c:pt idx="491">
                  <c:v>636.39400000000001</c:v>
                </c:pt>
                <c:pt idx="492">
                  <c:v>636.87620000000004</c:v>
                </c:pt>
                <c:pt idx="493">
                  <c:v>637.35829999999999</c:v>
                </c:pt>
                <c:pt idx="494">
                  <c:v>637.84040000000005</c:v>
                </c:pt>
                <c:pt idx="495">
                  <c:v>638.32249999999999</c:v>
                </c:pt>
                <c:pt idx="496">
                  <c:v>638.80460000000005</c:v>
                </c:pt>
                <c:pt idx="497">
                  <c:v>639.2867</c:v>
                </c:pt>
                <c:pt idx="498">
                  <c:v>639.76890000000003</c:v>
                </c:pt>
                <c:pt idx="499">
                  <c:v>640.25099999999998</c:v>
                </c:pt>
                <c:pt idx="500">
                  <c:v>640.73310000000004</c:v>
                </c:pt>
                <c:pt idx="501">
                  <c:v>641.21519999999998</c:v>
                </c:pt>
                <c:pt idx="502">
                  <c:v>641.69730000000004</c:v>
                </c:pt>
                <c:pt idx="503">
                  <c:v>642.17939999999999</c:v>
                </c:pt>
                <c:pt idx="504">
                  <c:v>642.66160000000002</c:v>
                </c:pt>
                <c:pt idx="505">
                  <c:v>643.14369999999997</c:v>
                </c:pt>
                <c:pt idx="506">
                  <c:v>643.62580000000003</c:v>
                </c:pt>
                <c:pt idx="507">
                  <c:v>644.10789999999997</c:v>
                </c:pt>
                <c:pt idx="508">
                  <c:v>644.59</c:v>
                </c:pt>
                <c:pt idx="509">
                  <c:v>645.07209999999998</c:v>
                </c:pt>
                <c:pt idx="510">
                  <c:v>645.55430000000001</c:v>
                </c:pt>
                <c:pt idx="511">
                  <c:v>646.03639999999996</c:v>
                </c:pt>
                <c:pt idx="512">
                  <c:v>646.51850000000002</c:v>
                </c:pt>
                <c:pt idx="513">
                  <c:v>647.00059999999996</c:v>
                </c:pt>
                <c:pt idx="514">
                  <c:v>647.48270000000002</c:v>
                </c:pt>
                <c:pt idx="515">
                  <c:v>647.96479999999997</c:v>
                </c:pt>
                <c:pt idx="516">
                  <c:v>648.447</c:v>
                </c:pt>
                <c:pt idx="517">
                  <c:v>648.92909999999995</c:v>
                </c:pt>
                <c:pt idx="518">
                  <c:v>649.41120000000001</c:v>
                </c:pt>
                <c:pt idx="519">
                  <c:v>649.89329999999995</c:v>
                </c:pt>
                <c:pt idx="520">
                  <c:v>650.37540000000001</c:v>
                </c:pt>
                <c:pt idx="521">
                  <c:v>650.85749999999996</c:v>
                </c:pt>
                <c:pt idx="522">
                  <c:v>651.33969999999999</c:v>
                </c:pt>
                <c:pt idx="523">
                  <c:v>651.82180000000005</c:v>
                </c:pt>
                <c:pt idx="524">
                  <c:v>652.3039</c:v>
                </c:pt>
                <c:pt idx="525">
                  <c:v>652.78599999999994</c:v>
                </c:pt>
                <c:pt idx="526">
                  <c:v>653.2681</c:v>
                </c:pt>
                <c:pt idx="527">
                  <c:v>653.75019999999995</c:v>
                </c:pt>
                <c:pt idx="528">
                  <c:v>654.23239999999998</c:v>
                </c:pt>
                <c:pt idx="529">
                  <c:v>654.71450000000004</c:v>
                </c:pt>
                <c:pt idx="530">
                  <c:v>655.19659999999999</c:v>
                </c:pt>
                <c:pt idx="531">
                  <c:v>655.67870000000005</c:v>
                </c:pt>
                <c:pt idx="532">
                  <c:v>656.16079999999999</c:v>
                </c:pt>
                <c:pt idx="533">
                  <c:v>656.64290000000005</c:v>
                </c:pt>
                <c:pt idx="534">
                  <c:v>657.12509999999997</c:v>
                </c:pt>
                <c:pt idx="535">
                  <c:v>657.60720000000003</c:v>
                </c:pt>
                <c:pt idx="536">
                  <c:v>658.08929999999998</c:v>
                </c:pt>
                <c:pt idx="537">
                  <c:v>658.57140000000004</c:v>
                </c:pt>
                <c:pt idx="538">
                  <c:v>659.05349999999999</c:v>
                </c:pt>
                <c:pt idx="539">
                  <c:v>659.53560000000004</c:v>
                </c:pt>
                <c:pt idx="540">
                  <c:v>660.01779999999997</c:v>
                </c:pt>
                <c:pt idx="541">
                  <c:v>660.49990000000003</c:v>
                </c:pt>
                <c:pt idx="542">
                  <c:v>660.98199999999997</c:v>
                </c:pt>
                <c:pt idx="543">
                  <c:v>661.46410000000003</c:v>
                </c:pt>
                <c:pt idx="544">
                  <c:v>661.94619999999998</c:v>
                </c:pt>
                <c:pt idx="545">
                  <c:v>662.42830000000004</c:v>
                </c:pt>
                <c:pt idx="546">
                  <c:v>662.91049999999996</c:v>
                </c:pt>
                <c:pt idx="547">
                  <c:v>663.39260000000002</c:v>
                </c:pt>
                <c:pt idx="548">
                  <c:v>663.87469999999996</c:v>
                </c:pt>
                <c:pt idx="549">
                  <c:v>664.35680000000002</c:v>
                </c:pt>
                <c:pt idx="550">
                  <c:v>664.83889999999997</c:v>
                </c:pt>
                <c:pt idx="551">
                  <c:v>665.32100000000003</c:v>
                </c:pt>
                <c:pt idx="552">
                  <c:v>665.80319999999995</c:v>
                </c:pt>
                <c:pt idx="553">
                  <c:v>666.28530000000001</c:v>
                </c:pt>
                <c:pt idx="554">
                  <c:v>666.76739999999995</c:v>
                </c:pt>
                <c:pt idx="555">
                  <c:v>667.24950000000001</c:v>
                </c:pt>
                <c:pt idx="556">
                  <c:v>667.73159999999996</c:v>
                </c:pt>
                <c:pt idx="557">
                  <c:v>668.21370000000002</c:v>
                </c:pt>
                <c:pt idx="558">
                  <c:v>668.69590000000005</c:v>
                </c:pt>
                <c:pt idx="559">
                  <c:v>669.178</c:v>
                </c:pt>
                <c:pt idx="560">
                  <c:v>669.66010000000006</c:v>
                </c:pt>
                <c:pt idx="561">
                  <c:v>670.1422</c:v>
                </c:pt>
                <c:pt idx="562">
                  <c:v>670.62429999999995</c:v>
                </c:pt>
                <c:pt idx="563">
                  <c:v>671.10640000000001</c:v>
                </c:pt>
                <c:pt idx="564">
                  <c:v>671.58860000000004</c:v>
                </c:pt>
                <c:pt idx="565">
                  <c:v>672.07069999999999</c:v>
                </c:pt>
                <c:pt idx="566">
                  <c:v>672.55280000000005</c:v>
                </c:pt>
                <c:pt idx="567">
                  <c:v>673.03489999999999</c:v>
                </c:pt>
                <c:pt idx="568">
                  <c:v>673.51700000000005</c:v>
                </c:pt>
                <c:pt idx="569">
                  <c:v>673.9991</c:v>
                </c:pt>
                <c:pt idx="570">
                  <c:v>674.48130000000003</c:v>
                </c:pt>
                <c:pt idx="571">
                  <c:v>674.96339999999998</c:v>
                </c:pt>
                <c:pt idx="572">
                  <c:v>675.44550000000004</c:v>
                </c:pt>
                <c:pt idx="573">
                  <c:v>675.92759999999998</c:v>
                </c:pt>
                <c:pt idx="574">
                  <c:v>676.40970000000004</c:v>
                </c:pt>
                <c:pt idx="575">
                  <c:v>676.89179999999999</c:v>
                </c:pt>
                <c:pt idx="576">
                  <c:v>677.37400000000002</c:v>
                </c:pt>
                <c:pt idx="577">
                  <c:v>677.85609999999997</c:v>
                </c:pt>
                <c:pt idx="578">
                  <c:v>678.33820000000003</c:v>
                </c:pt>
                <c:pt idx="579">
                  <c:v>678.82029999999997</c:v>
                </c:pt>
                <c:pt idx="580">
                  <c:v>679.30240000000003</c:v>
                </c:pt>
                <c:pt idx="581">
                  <c:v>679.78449999999998</c:v>
                </c:pt>
                <c:pt idx="582">
                  <c:v>680.26670000000001</c:v>
                </c:pt>
                <c:pt idx="583">
                  <c:v>680.74879999999996</c:v>
                </c:pt>
                <c:pt idx="584">
                  <c:v>681.23090000000002</c:v>
                </c:pt>
                <c:pt idx="585">
                  <c:v>681.71299999999997</c:v>
                </c:pt>
                <c:pt idx="586">
                  <c:v>682.19510000000002</c:v>
                </c:pt>
                <c:pt idx="587">
                  <c:v>682.67719999999997</c:v>
                </c:pt>
                <c:pt idx="588">
                  <c:v>683.15940000000001</c:v>
                </c:pt>
                <c:pt idx="589">
                  <c:v>683.64149999999995</c:v>
                </c:pt>
                <c:pt idx="590">
                  <c:v>684.12360000000001</c:v>
                </c:pt>
                <c:pt idx="591">
                  <c:v>684.60569999999996</c:v>
                </c:pt>
                <c:pt idx="592">
                  <c:v>685.08780000000002</c:v>
                </c:pt>
                <c:pt idx="593">
                  <c:v>685.56989999999996</c:v>
                </c:pt>
                <c:pt idx="594">
                  <c:v>686.0521</c:v>
                </c:pt>
                <c:pt idx="595">
                  <c:v>686.53420000000006</c:v>
                </c:pt>
                <c:pt idx="596">
                  <c:v>687.0163</c:v>
                </c:pt>
                <c:pt idx="597">
                  <c:v>687.49839999999995</c:v>
                </c:pt>
                <c:pt idx="598">
                  <c:v>687.98050000000001</c:v>
                </c:pt>
                <c:pt idx="599">
                  <c:v>688.46259999999995</c:v>
                </c:pt>
                <c:pt idx="600">
                  <c:v>688.94479999999999</c:v>
                </c:pt>
                <c:pt idx="601">
                  <c:v>689.42690000000005</c:v>
                </c:pt>
                <c:pt idx="602">
                  <c:v>689.90899999999999</c:v>
                </c:pt>
                <c:pt idx="603">
                  <c:v>690.39110000000005</c:v>
                </c:pt>
                <c:pt idx="604">
                  <c:v>690.8732</c:v>
                </c:pt>
                <c:pt idx="605">
                  <c:v>691.35530000000006</c:v>
                </c:pt>
                <c:pt idx="606">
                  <c:v>691.83749999999998</c:v>
                </c:pt>
                <c:pt idx="607">
                  <c:v>692.31960000000004</c:v>
                </c:pt>
                <c:pt idx="608">
                  <c:v>692.80169999999998</c:v>
                </c:pt>
                <c:pt idx="609">
                  <c:v>693.28380000000004</c:v>
                </c:pt>
                <c:pt idx="610">
                  <c:v>693.76589999999999</c:v>
                </c:pt>
                <c:pt idx="611">
                  <c:v>694.24800000000005</c:v>
                </c:pt>
                <c:pt idx="612">
                  <c:v>694.73019999999997</c:v>
                </c:pt>
                <c:pt idx="613">
                  <c:v>695.21230000000003</c:v>
                </c:pt>
                <c:pt idx="614">
                  <c:v>695.69439999999997</c:v>
                </c:pt>
                <c:pt idx="615">
                  <c:v>696.17650000000003</c:v>
                </c:pt>
                <c:pt idx="616">
                  <c:v>696.65859999999998</c:v>
                </c:pt>
                <c:pt idx="617">
                  <c:v>697.14070000000004</c:v>
                </c:pt>
                <c:pt idx="618">
                  <c:v>697.62289999999996</c:v>
                </c:pt>
                <c:pt idx="619">
                  <c:v>698.10500000000002</c:v>
                </c:pt>
                <c:pt idx="620">
                  <c:v>698.58709999999996</c:v>
                </c:pt>
                <c:pt idx="621">
                  <c:v>699.06920000000002</c:v>
                </c:pt>
                <c:pt idx="622">
                  <c:v>699.55129999999997</c:v>
                </c:pt>
                <c:pt idx="623">
                  <c:v>700.03340000000003</c:v>
                </c:pt>
                <c:pt idx="624">
                  <c:v>700.51559999999995</c:v>
                </c:pt>
                <c:pt idx="625">
                  <c:v>700.99770000000001</c:v>
                </c:pt>
                <c:pt idx="626">
                  <c:v>701.47979999999995</c:v>
                </c:pt>
                <c:pt idx="627">
                  <c:v>701.96190000000001</c:v>
                </c:pt>
                <c:pt idx="628">
                  <c:v>702.44399999999996</c:v>
                </c:pt>
                <c:pt idx="629">
                  <c:v>702.92610000000002</c:v>
                </c:pt>
                <c:pt idx="630">
                  <c:v>703.40830000000005</c:v>
                </c:pt>
                <c:pt idx="631">
                  <c:v>703.8904</c:v>
                </c:pt>
                <c:pt idx="632">
                  <c:v>704.37249999999995</c:v>
                </c:pt>
                <c:pt idx="633">
                  <c:v>704.8546</c:v>
                </c:pt>
                <c:pt idx="634">
                  <c:v>705.33669999999995</c:v>
                </c:pt>
                <c:pt idx="635">
                  <c:v>705.81880000000001</c:v>
                </c:pt>
                <c:pt idx="636">
                  <c:v>706.30100000000004</c:v>
                </c:pt>
                <c:pt idx="637">
                  <c:v>706.78309999999999</c:v>
                </c:pt>
                <c:pt idx="638">
                  <c:v>707.26520000000005</c:v>
                </c:pt>
                <c:pt idx="639">
                  <c:v>707.7473</c:v>
                </c:pt>
                <c:pt idx="640">
                  <c:v>708.22940000000006</c:v>
                </c:pt>
                <c:pt idx="641">
                  <c:v>708.7115</c:v>
                </c:pt>
                <c:pt idx="642">
                  <c:v>709.19370000000004</c:v>
                </c:pt>
                <c:pt idx="643">
                  <c:v>709.67579999999998</c:v>
                </c:pt>
                <c:pt idx="644">
                  <c:v>710.15790000000004</c:v>
                </c:pt>
                <c:pt idx="645">
                  <c:v>710.64</c:v>
                </c:pt>
                <c:pt idx="646">
                  <c:v>711.12210000000005</c:v>
                </c:pt>
                <c:pt idx="647">
                  <c:v>711.60419999999999</c:v>
                </c:pt>
                <c:pt idx="648">
                  <c:v>712.08640000000003</c:v>
                </c:pt>
                <c:pt idx="649">
                  <c:v>712.56849999999997</c:v>
                </c:pt>
                <c:pt idx="650">
                  <c:v>713.05060000000003</c:v>
                </c:pt>
                <c:pt idx="651">
                  <c:v>713.53269999999998</c:v>
                </c:pt>
                <c:pt idx="652">
                  <c:v>714.01480000000004</c:v>
                </c:pt>
                <c:pt idx="653">
                  <c:v>714.49689999999998</c:v>
                </c:pt>
                <c:pt idx="654">
                  <c:v>714.97910000000002</c:v>
                </c:pt>
                <c:pt idx="655">
                  <c:v>715.46119999999996</c:v>
                </c:pt>
                <c:pt idx="656">
                  <c:v>715.94330000000002</c:v>
                </c:pt>
                <c:pt idx="657">
                  <c:v>716.42539999999997</c:v>
                </c:pt>
                <c:pt idx="658">
                  <c:v>716.90750000000003</c:v>
                </c:pt>
                <c:pt idx="659">
                  <c:v>717.38959999999997</c:v>
                </c:pt>
                <c:pt idx="660">
                  <c:v>717.87180000000001</c:v>
                </c:pt>
                <c:pt idx="661">
                  <c:v>718.35389999999995</c:v>
                </c:pt>
                <c:pt idx="662">
                  <c:v>718.83600000000001</c:v>
                </c:pt>
                <c:pt idx="663">
                  <c:v>719.31809999999996</c:v>
                </c:pt>
                <c:pt idx="664">
                  <c:v>719.80020000000002</c:v>
                </c:pt>
                <c:pt idx="665">
                  <c:v>720.28229999999996</c:v>
                </c:pt>
                <c:pt idx="666">
                  <c:v>720.7645</c:v>
                </c:pt>
                <c:pt idx="667">
                  <c:v>721.24659999999994</c:v>
                </c:pt>
                <c:pt idx="668">
                  <c:v>721.7287</c:v>
                </c:pt>
                <c:pt idx="669">
                  <c:v>722.21079999999995</c:v>
                </c:pt>
                <c:pt idx="670">
                  <c:v>722.69290000000001</c:v>
                </c:pt>
                <c:pt idx="671">
                  <c:v>723.17499999999995</c:v>
                </c:pt>
                <c:pt idx="672">
                  <c:v>723.65719999999999</c:v>
                </c:pt>
                <c:pt idx="673">
                  <c:v>724.13930000000005</c:v>
                </c:pt>
                <c:pt idx="674">
                  <c:v>724.62139999999999</c:v>
                </c:pt>
                <c:pt idx="675">
                  <c:v>725.10350000000005</c:v>
                </c:pt>
                <c:pt idx="676">
                  <c:v>725.5856</c:v>
                </c:pt>
                <c:pt idx="677">
                  <c:v>726.06769999999995</c:v>
                </c:pt>
                <c:pt idx="678">
                  <c:v>726.54989999999998</c:v>
                </c:pt>
                <c:pt idx="679">
                  <c:v>727.03200000000004</c:v>
                </c:pt>
                <c:pt idx="680">
                  <c:v>727.51409999999998</c:v>
                </c:pt>
                <c:pt idx="681">
                  <c:v>727.99620000000004</c:v>
                </c:pt>
                <c:pt idx="682">
                  <c:v>728.47829999999999</c:v>
                </c:pt>
                <c:pt idx="683">
                  <c:v>728.96040000000005</c:v>
                </c:pt>
                <c:pt idx="684">
                  <c:v>729.44259999999997</c:v>
                </c:pt>
                <c:pt idx="685">
                  <c:v>729.92470000000003</c:v>
                </c:pt>
                <c:pt idx="686">
                  <c:v>730.40679999999998</c:v>
                </c:pt>
                <c:pt idx="687">
                  <c:v>730.88890000000004</c:v>
                </c:pt>
                <c:pt idx="688">
                  <c:v>731.37099999999998</c:v>
                </c:pt>
                <c:pt idx="689">
                  <c:v>731.85310000000004</c:v>
                </c:pt>
                <c:pt idx="690">
                  <c:v>732.33529999999996</c:v>
                </c:pt>
                <c:pt idx="691">
                  <c:v>732.81740000000002</c:v>
                </c:pt>
                <c:pt idx="692">
                  <c:v>733.29949999999997</c:v>
                </c:pt>
                <c:pt idx="693">
                  <c:v>733.78160000000003</c:v>
                </c:pt>
                <c:pt idx="694">
                  <c:v>734.26369999999997</c:v>
                </c:pt>
                <c:pt idx="695">
                  <c:v>734.74580000000003</c:v>
                </c:pt>
                <c:pt idx="696">
                  <c:v>735.22799999999995</c:v>
                </c:pt>
                <c:pt idx="697">
                  <c:v>735.71010000000001</c:v>
                </c:pt>
                <c:pt idx="698">
                  <c:v>736.19219999999996</c:v>
                </c:pt>
                <c:pt idx="699">
                  <c:v>736.67430000000002</c:v>
                </c:pt>
                <c:pt idx="700">
                  <c:v>737.15639999999996</c:v>
                </c:pt>
                <c:pt idx="701">
                  <c:v>737.63850000000002</c:v>
                </c:pt>
                <c:pt idx="702">
                  <c:v>738.12070000000006</c:v>
                </c:pt>
                <c:pt idx="703">
                  <c:v>738.6028</c:v>
                </c:pt>
                <c:pt idx="704">
                  <c:v>739.08489999999995</c:v>
                </c:pt>
                <c:pt idx="705">
                  <c:v>739.56700000000001</c:v>
                </c:pt>
                <c:pt idx="706">
                  <c:v>740.04909999999995</c:v>
                </c:pt>
                <c:pt idx="707">
                  <c:v>740.53129999999999</c:v>
                </c:pt>
                <c:pt idx="708">
                  <c:v>741.01340000000005</c:v>
                </c:pt>
                <c:pt idx="709">
                  <c:v>741.49549999999999</c:v>
                </c:pt>
                <c:pt idx="710">
                  <c:v>741.97760000000005</c:v>
                </c:pt>
                <c:pt idx="711">
                  <c:v>742.4597</c:v>
                </c:pt>
                <c:pt idx="712">
                  <c:v>742.94179999999994</c:v>
                </c:pt>
                <c:pt idx="713">
                  <c:v>743.42399999999998</c:v>
                </c:pt>
                <c:pt idx="714">
                  <c:v>743.90610000000004</c:v>
                </c:pt>
                <c:pt idx="715">
                  <c:v>744.38819999999998</c:v>
                </c:pt>
                <c:pt idx="716">
                  <c:v>744.87030000000004</c:v>
                </c:pt>
                <c:pt idx="717">
                  <c:v>745.35239999999999</c:v>
                </c:pt>
                <c:pt idx="718">
                  <c:v>745.83450000000005</c:v>
                </c:pt>
                <c:pt idx="719">
                  <c:v>746.31669999999997</c:v>
                </c:pt>
                <c:pt idx="720">
                  <c:v>746.79880000000003</c:v>
                </c:pt>
                <c:pt idx="721">
                  <c:v>747.28089999999997</c:v>
                </c:pt>
                <c:pt idx="722">
                  <c:v>747.76300000000003</c:v>
                </c:pt>
                <c:pt idx="723">
                  <c:v>748.24509999999998</c:v>
                </c:pt>
                <c:pt idx="724">
                  <c:v>748.72720000000004</c:v>
                </c:pt>
                <c:pt idx="725">
                  <c:v>749.20939999999996</c:v>
                </c:pt>
                <c:pt idx="726">
                  <c:v>749.69150000000002</c:v>
                </c:pt>
                <c:pt idx="727">
                  <c:v>750.17359999999996</c:v>
                </c:pt>
                <c:pt idx="728">
                  <c:v>750.65570000000002</c:v>
                </c:pt>
                <c:pt idx="729">
                  <c:v>751.13779999999997</c:v>
                </c:pt>
                <c:pt idx="730">
                  <c:v>751.61990000000003</c:v>
                </c:pt>
                <c:pt idx="731">
                  <c:v>752.10209999999995</c:v>
                </c:pt>
                <c:pt idx="732">
                  <c:v>752.58420000000001</c:v>
                </c:pt>
                <c:pt idx="733">
                  <c:v>753.06629999999996</c:v>
                </c:pt>
                <c:pt idx="734">
                  <c:v>753.54840000000002</c:v>
                </c:pt>
                <c:pt idx="735">
                  <c:v>754.03049999999996</c:v>
                </c:pt>
                <c:pt idx="736">
                  <c:v>754.51260000000002</c:v>
                </c:pt>
                <c:pt idx="737">
                  <c:v>754.99480000000005</c:v>
                </c:pt>
                <c:pt idx="738">
                  <c:v>755.4769</c:v>
                </c:pt>
                <c:pt idx="739">
                  <c:v>755.95899999999995</c:v>
                </c:pt>
                <c:pt idx="740">
                  <c:v>756.44110000000001</c:v>
                </c:pt>
                <c:pt idx="741">
                  <c:v>756.92319999999995</c:v>
                </c:pt>
                <c:pt idx="742">
                  <c:v>757.40530000000001</c:v>
                </c:pt>
                <c:pt idx="743">
                  <c:v>757.88750000000005</c:v>
                </c:pt>
                <c:pt idx="744">
                  <c:v>758.36959999999999</c:v>
                </c:pt>
                <c:pt idx="745">
                  <c:v>758.85170000000005</c:v>
                </c:pt>
                <c:pt idx="746">
                  <c:v>759.3338</c:v>
                </c:pt>
                <c:pt idx="747">
                  <c:v>759.81590000000006</c:v>
                </c:pt>
                <c:pt idx="748">
                  <c:v>760.298</c:v>
                </c:pt>
                <c:pt idx="749">
                  <c:v>760.78020000000004</c:v>
                </c:pt>
                <c:pt idx="750">
                  <c:v>761.26229999999998</c:v>
                </c:pt>
                <c:pt idx="751">
                  <c:v>761.74440000000004</c:v>
                </c:pt>
                <c:pt idx="752">
                  <c:v>762.22649999999999</c:v>
                </c:pt>
                <c:pt idx="753">
                  <c:v>762.70860000000005</c:v>
                </c:pt>
                <c:pt idx="754">
                  <c:v>763.19069999999999</c:v>
                </c:pt>
                <c:pt idx="755">
                  <c:v>763.67290000000003</c:v>
                </c:pt>
                <c:pt idx="756">
                  <c:v>764.15499999999997</c:v>
                </c:pt>
                <c:pt idx="757">
                  <c:v>764.63710000000003</c:v>
                </c:pt>
                <c:pt idx="758">
                  <c:v>765.11919999999998</c:v>
                </c:pt>
                <c:pt idx="759">
                  <c:v>765.60130000000004</c:v>
                </c:pt>
                <c:pt idx="760">
                  <c:v>766.08339999999998</c:v>
                </c:pt>
                <c:pt idx="761">
                  <c:v>766.56560000000002</c:v>
                </c:pt>
                <c:pt idx="762">
                  <c:v>767.04769999999996</c:v>
                </c:pt>
                <c:pt idx="763">
                  <c:v>767.52980000000002</c:v>
                </c:pt>
                <c:pt idx="764">
                  <c:v>768.01189999999997</c:v>
                </c:pt>
                <c:pt idx="765">
                  <c:v>768.49400000000003</c:v>
                </c:pt>
                <c:pt idx="766">
                  <c:v>768.97609999999997</c:v>
                </c:pt>
                <c:pt idx="767">
                  <c:v>769.45830000000001</c:v>
                </c:pt>
                <c:pt idx="768">
                  <c:v>769.94039999999995</c:v>
                </c:pt>
                <c:pt idx="769">
                  <c:v>770.42250000000001</c:v>
                </c:pt>
                <c:pt idx="770">
                  <c:v>770.90459999999996</c:v>
                </c:pt>
                <c:pt idx="771">
                  <c:v>771.38670000000002</c:v>
                </c:pt>
                <c:pt idx="772">
                  <c:v>771.86879999999996</c:v>
                </c:pt>
                <c:pt idx="773">
                  <c:v>772.351</c:v>
                </c:pt>
                <c:pt idx="774">
                  <c:v>772.83309999999994</c:v>
                </c:pt>
                <c:pt idx="775">
                  <c:v>773.3152</c:v>
                </c:pt>
                <c:pt idx="776">
                  <c:v>773.79729999999995</c:v>
                </c:pt>
                <c:pt idx="777">
                  <c:v>774.27940000000001</c:v>
                </c:pt>
                <c:pt idx="778">
                  <c:v>774.76149999999996</c:v>
                </c:pt>
                <c:pt idx="779">
                  <c:v>775.24369999999999</c:v>
                </c:pt>
                <c:pt idx="780">
                  <c:v>775.72580000000005</c:v>
                </c:pt>
                <c:pt idx="781">
                  <c:v>776.2079</c:v>
                </c:pt>
                <c:pt idx="782">
                  <c:v>776.69</c:v>
                </c:pt>
                <c:pt idx="783">
                  <c:v>777.1721</c:v>
                </c:pt>
                <c:pt idx="784">
                  <c:v>777.65419999999995</c:v>
                </c:pt>
                <c:pt idx="785">
                  <c:v>778.13639999999998</c:v>
                </c:pt>
                <c:pt idx="786">
                  <c:v>778.61850000000004</c:v>
                </c:pt>
                <c:pt idx="787">
                  <c:v>779.10059999999999</c:v>
                </c:pt>
                <c:pt idx="788">
                  <c:v>779.58270000000005</c:v>
                </c:pt>
                <c:pt idx="789">
                  <c:v>780.06479999999999</c:v>
                </c:pt>
                <c:pt idx="790">
                  <c:v>780.54690000000005</c:v>
                </c:pt>
                <c:pt idx="791">
                  <c:v>781.02909999999997</c:v>
                </c:pt>
                <c:pt idx="792">
                  <c:v>781.51120000000003</c:v>
                </c:pt>
                <c:pt idx="793">
                  <c:v>781.99329999999998</c:v>
                </c:pt>
                <c:pt idx="794">
                  <c:v>782.47540000000004</c:v>
                </c:pt>
                <c:pt idx="795">
                  <c:v>782.95749999999998</c:v>
                </c:pt>
                <c:pt idx="796">
                  <c:v>783.43960000000004</c:v>
                </c:pt>
                <c:pt idx="797">
                  <c:v>783.92179999999996</c:v>
                </c:pt>
                <c:pt idx="798">
                  <c:v>784.40390000000002</c:v>
                </c:pt>
                <c:pt idx="799">
                  <c:v>784.88599999999997</c:v>
                </c:pt>
                <c:pt idx="800">
                  <c:v>785.36810000000003</c:v>
                </c:pt>
                <c:pt idx="801">
                  <c:v>785.85019999999997</c:v>
                </c:pt>
                <c:pt idx="802">
                  <c:v>786.33230000000003</c:v>
                </c:pt>
                <c:pt idx="803">
                  <c:v>786.81449999999995</c:v>
                </c:pt>
                <c:pt idx="804">
                  <c:v>787.29660000000001</c:v>
                </c:pt>
                <c:pt idx="805">
                  <c:v>787.77869999999996</c:v>
                </c:pt>
                <c:pt idx="806">
                  <c:v>788.26080000000002</c:v>
                </c:pt>
                <c:pt idx="807">
                  <c:v>788.74289999999996</c:v>
                </c:pt>
                <c:pt idx="808">
                  <c:v>789.22500000000002</c:v>
                </c:pt>
                <c:pt idx="809">
                  <c:v>789.70719999999994</c:v>
                </c:pt>
                <c:pt idx="810">
                  <c:v>790.1893</c:v>
                </c:pt>
                <c:pt idx="811">
                  <c:v>790.67139999999995</c:v>
                </c:pt>
                <c:pt idx="812">
                  <c:v>791.15350000000001</c:v>
                </c:pt>
                <c:pt idx="813">
                  <c:v>791.63559999999995</c:v>
                </c:pt>
                <c:pt idx="814">
                  <c:v>792.11770000000001</c:v>
                </c:pt>
                <c:pt idx="815">
                  <c:v>792.59990000000005</c:v>
                </c:pt>
                <c:pt idx="816">
                  <c:v>793.08199999999999</c:v>
                </c:pt>
                <c:pt idx="817">
                  <c:v>793.56410000000005</c:v>
                </c:pt>
                <c:pt idx="818">
                  <c:v>794.0462</c:v>
                </c:pt>
                <c:pt idx="819">
                  <c:v>794.52829999999994</c:v>
                </c:pt>
                <c:pt idx="820">
                  <c:v>795.0104</c:v>
                </c:pt>
                <c:pt idx="821">
                  <c:v>795.49260000000004</c:v>
                </c:pt>
                <c:pt idx="822">
                  <c:v>795.97469999999998</c:v>
                </c:pt>
                <c:pt idx="823">
                  <c:v>796.45680000000004</c:v>
                </c:pt>
                <c:pt idx="824">
                  <c:v>796.93889999999999</c:v>
                </c:pt>
                <c:pt idx="825">
                  <c:v>797.42100000000005</c:v>
                </c:pt>
                <c:pt idx="826">
                  <c:v>797.90309999999999</c:v>
                </c:pt>
                <c:pt idx="827">
                  <c:v>798.38530000000003</c:v>
                </c:pt>
                <c:pt idx="828">
                  <c:v>798.86739999999998</c:v>
                </c:pt>
                <c:pt idx="829">
                  <c:v>799.34950000000003</c:v>
                </c:pt>
                <c:pt idx="830">
                  <c:v>799.83159999999998</c:v>
                </c:pt>
                <c:pt idx="831">
                  <c:v>800.31370000000004</c:v>
                </c:pt>
                <c:pt idx="832">
                  <c:v>800.79579999999999</c:v>
                </c:pt>
                <c:pt idx="833">
                  <c:v>801.27800000000002</c:v>
                </c:pt>
                <c:pt idx="834">
                  <c:v>801.76009999999997</c:v>
                </c:pt>
                <c:pt idx="835">
                  <c:v>802.24220000000003</c:v>
                </c:pt>
                <c:pt idx="836">
                  <c:v>802.72429999999997</c:v>
                </c:pt>
                <c:pt idx="837">
                  <c:v>803.20640000000003</c:v>
                </c:pt>
                <c:pt idx="838">
                  <c:v>803.68849999999998</c:v>
                </c:pt>
                <c:pt idx="839">
                  <c:v>804.17070000000001</c:v>
                </c:pt>
                <c:pt idx="840">
                  <c:v>804.65279999999996</c:v>
                </c:pt>
                <c:pt idx="841">
                  <c:v>805.13490000000002</c:v>
                </c:pt>
                <c:pt idx="842">
                  <c:v>805.61699999999996</c:v>
                </c:pt>
                <c:pt idx="843">
                  <c:v>806.09910000000002</c:v>
                </c:pt>
                <c:pt idx="844">
                  <c:v>806.58119999999997</c:v>
                </c:pt>
                <c:pt idx="845">
                  <c:v>807.0634</c:v>
                </c:pt>
                <c:pt idx="846">
                  <c:v>807.54549999999995</c:v>
                </c:pt>
                <c:pt idx="847">
                  <c:v>808.02760000000001</c:v>
                </c:pt>
                <c:pt idx="848">
                  <c:v>808.50969999999995</c:v>
                </c:pt>
                <c:pt idx="849">
                  <c:v>808.99180000000001</c:v>
                </c:pt>
                <c:pt idx="850">
                  <c:v>809.47389999999996</c:v>
                </c:pt>
                <c:pt idx="851">
                  <c:v>809.95609999999999</c:v>
                </c:pt>
                <c:pt idx="852">
                  <c:v>810.43820000000005</c:v>
                </c:pt>
                <c:pt idx="853">
                  <c:v>810.9203</c:v>
                </c:pt>
                <c:pt idx="854">
                  <c:v>811.40239999999994</c:v>
                </c:pt>
                <c:pt idx="855">
                  <c:v>811.8845</c:v>
                </c:pt>
                <c:pt idx="856">
                  <c:v>812.36659999999995</c:v>
                </c:pt>
                <c:pt idx="857">
                  <c:v>812.84879999999998</c:v>
                </c:pt>
                <c:pt idx="858">
                  <c:v>813.33090000000004</c:v>
                </c:pt>
                <c:pt idx="859">
                  <c:v>813.81299999999999</c:v>
                </c:pt>
                <c:pt idx="860">
                  <c:v>814.29510000000005</c:v>
                </c:pt>
                <c:pt idx="861">
                  <c:v>814.77719999999999</c:v>
                </c:pt>
                <c:pt idx="862">
                  <c:v>815.25930000000005</c:v>
                </c:pt>
                <c:pt idx="863">
                  <c:v>815.74149999999997</c:v>
                </c:pt>
                <c:pt idx="864">
                  <c:v>816.22360000000003</c:v>
                </c:pt>
                <c:pt idx="865">
                  <c:v>816.70569999999998</c:v>
                </c:pt>
                <c:pt idx="866">
                  <c:v>817.18780000000004</c:v>
                </c:pt>
                <c:pt idx="867">
                  <c:v>817.66989999999998</c:v>
                </c:pt>
                <c:pt idx="868">
                  <c:v>818.15200000000004</c:v>
                </c:pt>
                <c:pt idx="869">
                  <c:v>818.63419999999996</c:v>
                </c:pt>
                <c:pt idx="870">
                  <c:v>819.11630000000002</c:v>
                </c:pt>
                <c:pt idx="871">
                  <c:v>819.59839999999997</c:v>
                </c:pt>
                <c:pt idx="872">
                  <c:v>820.08050000000003</c:v>
                </c:pt>
                <c:pt idx="873">
                  <c:v>820.56259999999997</c:v>
                </c:pt>
                <c:pt idx="874">
                  <c:v>821.04470000000003</c:v>
                </c:pt>
                <c:pt idx="875">
                  <c:v>821.52689999999996</c:v>
                </c:pt>
                <c:pt idx="876">
                  <c:v>822.00900000000001</c:v>
                </c:pt>
                <c:pt idx="877">
                  <c:v>822.49109999999996</c:v>
                </c:pt>
                <c:pt idx="878">
                  <c:v>822.97320000000002</c:v>
                </c:pt>
                <c:pt idx="879">
                  <c:v>823.45529999999997</c:v>
                </c:pt>
                <c:pt idx="880">
                  <c:v>823.93740000000003</c:v>
                </c:pt>
                <c:pt idx="881">
                  <c:v>824.41959999999995</c:v>
                </c:pt>
                <c:pt idx="882">
                  <c:v>824.90170000000001</c:v>
                </c:pt>
                <c:pt idx="883">
                  <c:v>825.38379999999995</c:v>
                </c:pt>
                <c:pt idx="884">
                  <c:v>825.86590000000001</c:v>
                </c:pt>
                <c:pt idx="885">
                  <c:v>826.34799999999996</c:v>
                </c:pt>
                <c:pt idx="886">
                  <c:v>826.83010000000002</c:v>
                </c:pt>
                <c:pt idx="887">
                  <c:v>827.31230000000005</c:v>
                </c:pt>
                <c:pt idx="888">
                  <c:v>827.7944</c:v>
                </c:pt>
                <c:pt idx="889">
                  <c:v>828.27650000000006</c:v>
                </c:pt>
                <c:pt idx="890">
                  <c:v>828.7586</c:v>
                </c:pt>
                <c:pt idx="891">
                  <c:v>829.24069999999995</c:v>
                </c:pt>
                <c:pt idx="892">
                  <c:v>829.72280000000001</c:v>
                </c:pt>
                <c:pt idx="893">
                  <c:v>830.20500000000004</c:v>
                </c:pt>
                <c:pt idx="894">
                  <c:v>830.68709999999999</c:v>
                </c:pt>
                <c:pt idx="895">
                  <c:v>831.16920000000005</c:v>
                </c:pt>
                <c:pt idx="896">
                  <c:v>831.65129999999999</c:v>
                </c:pt>
                <c:pt idx="897">
                  <c:v>832.13340000000005</c:v>
                </c:pt>
                <c:pt idx="898">
                  <c:v>832.6155</c:v>
                </c:pt>
                <c:pt idx="899">
                  <c:v>833.09770000000003</c:v>
                </c:pt>
                <c:pt idx="900">
                  <c:v>833.57979999999998</c:v>
                </c:pt>
                <c:pt idx="901">
                  <c:v>834.06190000000004</c:v>
                </c:pt>
                <c:pt idx="902">
                  <c:v>834.54399999999998</c:v>
                </c:pt>
                <c:pt idx="903">
                  <c:v>835.02610000000004</c:v>
                </c:pt>
                <c:pt idx="904">
                  <c:v>835.50819999999999</c:v>
                </c:pt>
                <c:pt idx="905">
                  <c:v>835.99040000000002</c:v>
                </c:pt>
                <c:pt idx="906">
                  <c:v>836.47249999999997</c:v>
                </c:pt>
                <c:pt idx="907">
                  <c:v>836.95460000000003</c:v>
                </c:pt>
                <c:pt idx="908">
                  <c:v>837.43669999999997</c:v>
                </c:pt>
                <c:pt idx="909">
                  <c:v>837.91880000000003</c:v>
                </c:pt>
                <c:pt idx="910">
                  <c:v>838.40089999999998</c:v>
                </c:pt>
                <c:pt idx="911">
                  <c:v>838.88310000000001</c:v>
                </c:pt>
                <c:pt idx="912">
                  <c:v>839.36519999999996</c:v>
                </c:pt>
                <c:pt idx="913">
                  <c:v>839.84730000000002</c:v>
                </c:pt>
                <c:pt idx="914">
                  <c:v>840.32939999999996</c:v>
                </c:pt>
                <c:pt idx="915">
                  <c:v>840.81150000000002</c:v>
                </c:pt>
                <c:pt idx="916">
                  <c:v>841.29359999999997</c:v>
                </c:pt>
                <c:pt idx="917">
                  <c:v>841.7758</c:v>
                </c:pt>
                <c:pt idx="918">
                  <c:v>842.25789999999995</c:v>
                </c:pt>
                <c:pt idx="919">
                  <c:v>842.74</c:v>
                </c:pt>
                <c:pt idx="920">
                  <c:v>843.22209999999995</c:v>
                </c:pt>
                <c:pt idx="921">
                  <c:v>843.70420000000001</c:v>
                </c:pt>
                <c:pt idx="922">
                  <c:v>844.18629999999996</c:v>
                </c:pt>
                <c:pt idx="923">
                  <c:v>844.66849999999999</c:v>
                </c:pt>
                <c:pt idx="924">
                  <c:v>845.15060000000005</c:v>
                </c:pt>
                <c:pt idx="925">
                  <c:v>845.6327</c:v>
                </c:pt>
                <c:pt idx="926">
                  <c:v>846.11479999999995</c:v>
                </c:pt>
                <c:pt idx="927">
                  <c:v>846.59690000000001</c:v>
                </c:pt>
                <c:pt idx="928">
                  <c:v>847.07899999999995</c:v>
                </c:pt>
                <c:pt idx="929">
                  <c:v>847.56119999999999</c:v>
                </c:pt>
                <c:pt idx="930">
                  <c:v>848.04330000000004</c:v>
                </c:pt>
                <c:pt idx="931">
                  <c:v>848.52539999999999</c:v>
                </c:pt>
                <c:pt idx="932">
                  <c:v>849.00750000000005</c:v>
                </c:pt>
                <c:pt idx="933">
                  <c:v>849.4896</c:v>
                </c:pt>
                <c:pt idx="934">
                  <c:v>849.97170000000006</c:v>
                </c:pt>
                <c:pt idx="935">
                  <c:v>850.45389999999998</c:v>
                </c:pt>
                <c:pt idx="936">
                  <c:v>850.93600000000004</c:v>
                </c:pt>
                <c:pt idx="937">
                  <c:v>851.41809999999998</c:v>
                </c:pt>
                <c:pt idx="938">
                  <c:v>851.90020000000004</c:v>
                </c:pt>
                <c:pt idx="939">
                  <c:v>852.38229999999999</c:v>
                </c:pt>
                <c:pt idx="940">
                  <c:v>852.86440000000005</c:v>
                </c:pt>
                <c:pt idx="941">
                  <c:v>853.34659999999997</c:v>
                </c:pt>
                <c:pt idx="942">
                  <c:v>853.82870000000003</c:v>
                </c:pt>
                <c:pt idx="943">
                  <c:v>854.31079999999997</c:v>
                </c:pt>
                <c:pt idx="944">
                  <c:v>854.79290000000003</c:v>
                </c:pt>
                <c:pt idx="945">
                  <c:v>855.27499999999998</c:v>
                </c:pt>
                <c:pt idx="946">
                  <c:v>855.75710000000004</c:v>
                </c:pt>
                <c:pt idx="947">
                  <c:v>856.23929999999996</c:v>
                </c:pt>
                <c:pt idx="948">
                  <c:v>856.72140000000002</c:v>
                </c:pt>
                <c:pt idx="949">
                  <c:v>857.20349999999996</c:v>
                </c:pt>
                <c:pt idx="950">
                  <c:v>857.68560000000002</c:v>
                </c:pt>
                <c:pt idx="951">
                  <c:v>858.16769999999997</c:v>
                </c:pt>
                <c:pt idx="952">
                  <c:v>858.64980000000003</c:v>
                </c:pt>
                <c:pt idx="953">
                  <c:v>859.13199999999995</c:v>
                </c:pt>
                <c:pt idx="954">
                  <c:v>859.61410000000001</c:v>
                </c:pt>
                <c:pt idx="955">
                  <c:v>860.09619999999995</c:v>
                </c:pt>
                <c:pt idx="956">
                  <c:v>860.57830000000001</c:v>
                </c:pt>
                <c:pt idx="957">
                  <c:v>861.06039999999996</c:v>
                </c:pt>
                <c:pt idx="958">
                  <c:v>861.54250000000002</c:v>
                </c:pt>
                <c:pt idx="959">
                  <c:v>862.02470000000005</c:v>
                </c:pt>
                <c:pt idx="960">
                  <c:v>862.5068</c:v>
                </c:pt>
                <c:pt idx="961">
                  <c:v>862.98889999999994</c:v>
                </c:pt>
                <c:pt idx="962">
                  <c:v>863.471</c:v>
                </c:pt>
                <c:pt idx="963">
                  <c:v>863.95309999999995</c:v>
                </c:pt>
                <c:pt idx="964">
                  <c:v>864.43520000000001</c:v>
                </c:pt>
                <c:pt idx="965">
                  <c:v>864.91740000000004</c:v>
                </c:pt>
                <c:pt idx="966">
                  <c:v>865.39949999999999</c:v>
                </c:pt>
                <c:pt idx="967">
                  <c:v>865.88160000000005</c:v>
                </c:pt>
                <c:pt idx="968">
                  <c:v>866.36369999999999</c:v>
                </c:pt>
                <c:pt idx="969">
                  <c:v>866.84580000000005</c:v>
                </c:pt>
                <c:pt idx="970">
                  <c:v>867.3279</c:v>
                </c:pt>
                <c:pt idx="971">
                  <c:v>867.81010000000003</c:v>
                </c:pt>
                <c:pt idx="972">
                  <c:v>868.29219999999998</c:v>
                </c:pt>
                <c:pt idx="973">
                  <c:v>868.77430000000004</c:v>
                </c:pt>
                <c:pt idx="974">
                  <c:v>869.25639999999999</c:v>
                </c:pt>
                <c:pt idx="975">
                  <c:v>869.73850000000004</c:v>
                </c:pt>
                <c:pt idx="976">
                  <c:v>870.22059999999999</c:v>
                </c:pt>
                <c:pt idx="977">
                  <c:v>870.70280000000002</c:v>
                </c:pt>
                <c:pt idx="978">
                  <c:v>871.18489999999997</c:v>
                </c:pt>
                <c:pt idx="979">
                  <c:v>871.66700000000003</c:v>
                </c:pt>
                <c:pt idx="980">
                  <c:v>872.14909999999998</c:v>
                </c:pt>
                <c:pt idx="981">
                  <c:v>872.63120000000004</c:v>
                </c:pt>
                <c:pt idx="982">
                  <c:v>873.11329999999998</c:v>
                </c:pt>
                <c:pt idx="983">
                  <c:v>873.59550000000002</c:v>
                </c:pt>
                <c:pt idx="984">
                  <c:v>874.07759999999996</c:v>
                </c:pt>
                <c:pt idx="985">
                  <c:v>874.55970000000002</c:v>
                </c:pt>
                <c:pt idx="986">
                  <c:v>875.04179999999997</c:v>
                </c:pt>
                <c:pt idx="987">
                  <c:v>875.52390000000003</c:v>
                </c:pt>
                <c:pt idx="988">
                  <c:v>876.00599999999997</c:v>
                </c:pt>
                <c:pt idx="989">
                  <c:v>876.48820000000001</c:v>
                </c:pt>
                <c:pt idx="990">
                  <c:v>876.97029999999995</c:v>
                </c:pt>
                <c:pt idx="991">
                  <c:v>877.45240000000001</c:v>
                </c:pt>
                <c:pt idx="992">
                  <c:v>877.93449999999996</c:v>
                </c:pt>
                <c:pt idx="993">
                  <c:v>878.41660000000002</c:v>
                </c:pt>
                <c:pt idx="994">
                  <c:v>878.89869999999996</c:v>
                </c:pt>
                <c:pt idx="995">
                  <c:v>879.3809</c:v>
                </c:pt>
                <c:pt idx="996">
                  <c:v>879.86300000000006</c:v>
                </c:pt>
                <c:pt idx="997">
                  <c:v>880.3451</c:v>
                </c:pt>
                <c:pt idx="998">
                  <c:v>880.82719999999995</c:v>
                </c:pt>
                <c:pt idx="999">
                  <c:v>881.30930000000001</c:v>
                </c:pt>
                <c:pt idx="1000">
                  <c:v>881.79139999999995</c:v>
                </c:pt>
                <c:pt idx="1001">
                  <c:v>882.27359999999999</c:v>
                </c:pt>
                <c:pt idx="1002">
                  <c:v>882.75570000000005</c:v>
                </c:pt>
                <c:pt idx="1003">
                  <c:v>883.23779999999999</c:v>
                </c:pt>
                <c:pt idx="1004">
                  <c:v>883.71990000000005</c:v>
                </c:pt>
                <c:pt idx="1005">
                  <c:v>884.202</c:v>
                </c:pt>
                <c:pt idx="1006">
                  <c:v>884.68409999999994</c:v>
                </c:pt>
                <c:pt idx="1007">
                  <c:v>885.16629999999998</c:v>
                </c:pt>
                <c:pt idx="1008">
                  <c:v>885.64840000000004</c:v>
                </c:pt>
                <c:pt idx="1009">
                  <c:v>886.13049999999998</c:v>
                </c:pt>
                <c:pt idx="1010">
                  <c:v>886.61260000000004</c:v>
                </c:pt>
                <c:pt idx="1011">
                  <c:v>887.09469999999999</c:v>
                </c:pt>
                <c:pt idx="1012">
                  <c:v>887.57680000000005</c:v>
                </c:pt>
                <c:pt idx="1013">
                  <c:v>888.05899999999997</c:v>
                </c:pt>
                <c:pt idx="1014">
                  <c:v>888.54110000000003</c:v>
                </c:pt>
                <c:pt idx="1015">
                  <c:v>889.02319999999997</c:v>
                </c:pt>
                <c:pt idx="1016">
                  <c:v>889.50530000000003</c:v>
                </c:pt>
                <c:pt idx="1017">
                  <c:v>889.98739999999998</c:v>
                </c:pt>
                <c:pt idx="1018">
                  <c:v>890.46950000000004</c:v>
                </c:pt>
                <c:pt idx="1019">
                  <c:v>890.95169999999996</c:v>
                </c:pt>
                <c:pt idx="1020">
                  <c:v>891.43380000000002</c:v>
                </c:pt>
                <c:pt idx="1021">
                  <c:v>891.91589999999997</c:v>
                </c:pt>
                <c:pt idx="1022">
                  <c:v>892.39800000000002</c:v>
                </c:pt>
                <c:pt idx="1023">
                  <c:v>892.88009999999997</c:v>
                </c:pt>
                <c:pt idx="1024">
                  <c:v>893.36220000000003</c:v>
                </c:pt>
                <c:pt idx="1025">
                  <c:v>893.84429999999998</c:v>
                </c:pt>
                <c:pt idx="1026">
                  <c:v>894.32640000000004</c:v>
                </c:pt>
                <c:pt idx="1027">
                  <c:v>894.80849999999998</c:v>
                </c:pt>
                <c:pt idx="1028">
                  <c:v>895.29060000000004</c:v>
                </c:pt>
                <c:pt idx="1029">
                  <c:v>895.77279999999996</c:v>
                </c:pt>
                <c:pt idx="1030">
                  <c:v>896.25490000000002</c:v>
                </c:pt>
                <c:pt idx="1031">
                  <c:v>896.73699999999997</c:v>
                </c:pt>
                <c:pt idx="1032">
                  <c:v>897.21910000000003</c:v>
                </c:pt>
                <c:pt idx="1033">
                  <c:v>897.70119999999997</c:v>
                </c:pt>
                <c:pt idx="1034">
                  <c:v>898.18330000000003</c:v>
                </c:pt>
                <c:pt idx="1035">
                  <c:v>898.66549999999995</c:v>
                </c:pt>
                <c:pt idx="1036">
                  <c:v>899.14760000000001</c:v>
                </c:pt>
                <c:pt idx="1037">
                  <c:v>899.62969999999996</c:v>
                </c:pt>
                <c:pt idx="1038">
                  <c:v>900.11180000000002</c:v>
                </c:pt>
                <c:pt idx="1039">
                  <c:v>900.59389999999996</c:v>
                </c:pt>
                <c:pt idx="1040">
                  <c:v>901.07600000000002</c:v>
                </c:pt>
                <c:pt idx="1041">
                  <c:v>901.55820000000006</c:v>
                </c:pt>
                <c:pt idx="1042">
                  <c:v>902.0403</c:v>
                </c:pt>
                <c:pt idx="1043">
                  <c:v>902.52239999999995</c:v>
                </c:pt>
                <c:pt idx="1044">
                  <c:v>903.00450000000001</c:v>
                </c:pt>
                <c:pt idx="1045">
                  <c:v>903.48659999999995</c:v>
                </c:pt>
                <c:pt idx="1046">
                  <c:v>903.96879999999999</c:v>
                </c:pt>
                <c:pt idx="1047">
                  <c:v>904.45090000000005</c:v>
                </c:pt>
                <c:pt idx="1048">
                  <c:v>904.93299999999999</c:v>
                </c:pt>
                <c:pt idx="1049">
                  <c:v>905.41510000000005</c:v>
                </c:pt>
                <c:pt idx="1050">
                  <c:v>905.8972</c:v>
                </c:pt>
                <c:pt idx="1051">
                  <c:v>906.37929999999994</c:v>
                </c:pt>
                <c:pt idx="1052">
                  <c:v>906.86149999999998</c:v>
                </c:pt>
                <c:pt idx="1053">
                  <c:v>907.34360000000004</c:v>
                </c:pt>
                <c:pt idx="1054">
                  <c:v>907.82569999999998</c:v>
                </c:pt>
                <c:pt idx="1055">
                  <c:v>908.30780000000004</c:v>
                </c:pt>
                <c:pt idx="1056">
                  <c:v>908.78989999999999</c:v>
                </c:pt>
                <c:pt idx="1057">
                  <c:v>909.27200000000005</c:v>
                </c:pt>
                <c:pt idx="1058">
                  <c:v>909.75419999999997</c:v>
                </c:pt>
                <c:pt idx="1059">
                  <c:v>910.23630000000003</c:v>
                </c:pt>
                <c:pt idx="1060">
                  <c:v>910.71839999999997</c:v>
                </c:pt>
                <c:pt idx="1061">
                  <c:v>911.20050000000003</c:v>
                </c:pt>
                <c:pt idx="1062">
                  <c:v>911.68259999999998</c:v>
                </c:pt>
                <c:pt idx="1063">
                  <c:v>912.16470000000004</c:v>
                </c:pt>
                <c:pt idx="1064">
                  <c:v>912.64689999999996</c:v>
                </c:pt>
                <c:pt idx="1065">
                  <c:v>913.12900000000002</c:v>
                </c:pt>
                <c:pt idx="1066">
                  <c:v>913.61109999999996</c:v>
                </c:pt>
                <c:pt idx="1067">
                  <c:v>914.09320000000002</c:v>
                </c:pt>
                <c:pt idx="1068">
                  <c:v>914.57529999999997</c:v>
                </c:pt>
                <c:pt idx="1069">
                  <c:v>915.05740000000003</c:v>
                </c:pt>
                <c:pt idx="1070">
                  <c:v>915.53959999999995</c:v>
                </c:pt>
                <c:pt idx="1071">
                  <c:v>916.02170000000001</c:v>
                </c:pt>
                <c:pt idx="1072">
                  <c:v>916.50379999999996</c:v>
                </c:pt>
                <c:pt idx="1073">
                  <c:v>916.98590000000002</c:v>
                </c:pt>
                <c:pt idx="1074">
                  <c:v>917.46799999999996</c:v>
                </c:pt>
                <c:pt idx="1075">
                  <c:v>917.95010000000002</c:v>
                </c:pt>
                <c:pt idx="1076">
                  <c:v>918.43230000000005</c:v>
                </c:pt>
                <c:pt idx="1077">
                  <c:v>918.9144</c:v>
                </c:pt>
                <c:pt idx="1078">
                  <c:v>919.39649999999995</c:v>
                </c:pt>
                <c:pt idx="1079">
                  <c:v>919.87860000000001</c:v>
                </c:pt>
                <c:pt idx="1080">
                  <c:v>920.36069999999995</c:v>
                </c:pt>
                <c:pt idx="1081">
                  <c:v>920.84280000000001</c:v>
                </c:pt>
                <c:pt idx="1082">
                  <c:v>921.32500000000005</c:v>
                </c:pt>
                <c:pt idx="1083">
                  <c:v>921.80709999999999</c:v>
                </c:pt>
                <c:pt idx="1084">
                  <c:v>922.28920000000005</c:v>
                </c:pt>
                <c:pt idx="1085">
                  <c:v>922.7713</c:v>
                </c:pt>
                <c:pt idx="1086">
                  <c:v>923.25340000000006</c:v>
                </c:pt>
                <c:pt idx="1087">
                  <c:v>923.7355</c:v>
                </c:pt>
                <c:pt idx="1088">
                  <c:v>924.21770000000004</c:v>
                </c:pt>
                <c:pt idx="1089">
                  <c:v>924.69979999999998</c:v>
                </c:pt>
                <c:pt idx="1090">
                  <c:v>925.18190000000004</c:v>
                </c:pt>
                <c:pt idx="1091">
                  <c:v>925.66399999999999</c:v>
                </c:pt>
                <c:pt idx="1092">
                  <c:v>926.14610000000005</c:v>
                </c:pt>
                <c:pt idx="1093">
                  <c:v>926.62819999999999</c:v>
                </c:pt>
                <c:pt idx="1094">
                  <c:v>927.11040000000003</c:v>
                </c:pt>
                <c:pt idx="1095">
                  <c:v>927.59249999999997</c:v>
                </c:pt>
                <c:pt idx="1096">
                  <c:v>928.07460000000003</c:v>
                </c:pt>
                <c:pt idx="1097">
                  <c:v>928.55669999999998</c:v>
                </c:pt>
                <c:pt idx="1098">
                  <c:v>929.03880000000004</c:v>
                </c:pt>
                <c:pt idx="1099">
                  <c:v>929.52089999999998</c:v>
                </c:pt>
                <c:pt idx="1100">
                  <c:v>930.00310000000002</c:v>
                </c:pt>
                <c:pt idx="1101">
                  <c:v>930.48519999999996</c:v>
                </c:pt>
                <c:pt idx="1102">
                  <c:v>930.96730000000002</c:v>
                </c:pt>
                <c:pt idx="1103">
                  <c:v>931.44939999999997</c:v>
                </c:pt>
                <c:pt idx="1104">
                  <c:v>931.93150000000003</c:v>
                </c:pt>
                <c:pt idx="1105">
                  <c:v>932.41359999999997</c:v>
                </c:pt>
                <c:pt idx="1106">
                  <c:v>932.89580000000001</c:v>
                </c:pt>
                <c:pt idx="1107">
                  <c:v>933.37789999999995</c:v>
                </c:pt>
                <c:pt idx="1108">
                  <c:v>933.86</c:v>
                </c:pt>
                <c:pt idx="1109">
                  <c:v>934.34209999999996</c:v>
                </c:pt>
                <c:pt idx="1110">
                  <c:v>934.82420000000002</c:v>
                </c:pt>
                <c:pt idx="1111">
                  <c:v>935.30629999999996</c:v>
                </c:pt>
                <c:pt idx="1112">
                  <c:v>935.7885</c:v>
                </c:pt>
                <c:pt idx="1113">
                  <c:v>936.27059999999994</c:v>
                </c:pt>
                <c:pt idx="1114">
                  <c:v>936.7527</c:v>
                </c:pt>
                <c:pt idx="1115">
                  <c:v>937.23479999999995</c:v>
                </c:pt>
                <c:pt idx="1116">
                  <c:v>937.71690000000001</c:v>
                </c:pt>
                <c:pt idx="1117">
                  <c:v>938.19899999999996</c:v>
                </c:pt>
                <c:pt idx="1118">
                  <c:v>938.68119999999999</c:v>
                </c:pt>
                <c:pt idx="1119">
                  <c:v>939.16330000000005</c:v>
                </c:pt>
                <c:pt idx="1120">
                  <c:v>939.6454</c:v>
                </c:pt>
                <c:pt idx="1121">
                  <c:v>940.12750000000005</c:v>
                </c:pt>
                <c:pt idx="1122">
                  <c:v>940.6096</c:v>
                </c:pt>
                <c:pt idx="1123">
                  <c:v>941.09169999999995</c:v>
                </c:pt>
                <c:pt idx="1124">
                  <c:v>941.57389999999998</c:v>
                </c:pt>
                <c:pt idx="1125">
                  <c:v>942.05600000000004</c:v>
                </c:pt>
                <c:pt idx="1126">
                  <c:v>942.53809999999999</c:v>
                </c:pt>
                <c:pt idx="1127">
                  <c:v>943.02020000000005</c:v>
                </c:pt>
                <c:pt idx="1128">
                  <c:v>943.50229999999999</c:v>
                </c:pt>
                <c:pt idx="1129">
                  <c:v>943.98440000000005</c:v>
                </c:pt>
                <c:pt idx="1130">
                  <c:v>944.46659999999997</c:v>
                </c:pt>
                <c:pt idx="1131">
                  <c:v>944.94870000000003</c:v>
                </c:pt>
                <c:pt idx="1132">
                  <c:v>945.43079999999998</c:v>
                </c:pt>
                <c:pt idx="1133">
                  <c:v>945.91290000000004</c:v>
                </c:pt>
                <c:pt idx="1134">
                  <c:v>946.39499999999998</c:v>
                </c:pt>
                <c:pt idx="1135">
                  <c:v>946.87710000000004</c:v>
                </c:pt>
                <c:pt idx="1136">
                  <c:v>947.35929999999996</c:v>
                </c:pt>
                <c:pt idx="1137">
                  <c:v>947.84140000000002</c:v>
                </c:pt>
                <c:pt idx="1138">
                  <c:v>948.32349999999997</c:v>
                </c:pt>
                <c:pt idx="1139">
                  <c:v>948.80560000000003</c:v>
                </c:pt>
                <c:pt idx="1140">
                  <c:v>949.28769999999997</c:v>
                </c:pt>
                <c:pt idx="1141">
                  <c:v>949.76980000000003</c:v>
                </c:pt>
                <c:pt idx="1142">
                  <c:v>950.25199999999995</c:v>
                </c:pt>
                <c:pt idx="1143">
                  <c:v>950.73410000000001</c:v>
                </c:pt>
                <c:pt idx="1144">
                  <c:v>951.21619999999996</c:v>
                </c:pt>
                <c:pt idx="1145">
                  <c:v>951.69830000000002</c:v>
                </c:pt>
                <c:pt idx="1146">
                  <c:v>952.18039999999996</c:v>
                </c:pt>
                <c:pt idx="1147">
                  <c:v>952.66250000000002</c:v>
                </c:pt>
                <c:pt idx="1148">
                  <c:v>953.14469999999994</c:v>
                </c:pt>
                <c:pt idx="1149">
                  <c:v>953.6268</c:v>
                </c:pt>
                <c:pt idx="1150">
                  <c:v>954.10889999999995</c:v>
                </c:pt>
                <c:pt idx="1151">
                  <c:v>954.59100000000001</c:v>
                </c:pt>
                <c:pt idx="1152">
                  <c:v>955.07309999999995</c:v>
                </c:pt>
                <c:pt idx="1153">
                  <c:v>955.55520000000001</c:v>
                </c:pt>
                <c:pt idx="1154">
                  <c:v>956.03740000000005</c:v>
                </c:pt>
                <c:pt idx="1155">
                  <c:v>956.51949999999999</c:v>
                </c:pt>
                <c:pt idx="1156">
                  <c:v>957.00160000000005</c:v>
                </c:pt>
                <c:pt idx="1157">
                  <c:v>957.4837</c:v>
                </c:pt>
                <c:pt idx="1158">
                  <c:v>957.96579999999994</c:v>
                </c:pt>
                <c:pt idx="1159">
                  <c:v>958.4479</c:v>
                </c:pt>
                <c:pt idx="1160">
                  <c:v>958.93010000000004</c:v>
                </c:pt>
                <c:pt idx="1161">
                  <c:v>959.41219999999998</c:v>
                </c:pt>
                <c:pt idx="1162">
                  <c:v>959.89430000000004</c:v>
                </c:pt>
                <c:pt idx="1163">
                  <c:v>960.37639999999999</c:v>
                </c:pt>
                <c:pt idx="1164">
                  <c:v>960.85850000000005</c:v>
                </c:pt>
                <c:pt idx="1165">
                  <c:v>961.34059999999999</c:v>
                </c:pt>
                <c:pt idx="1166">
                  <c:v>961.82280000000003</c:v>
                </c:pt>
                <c:pt idx="1167">
                  <c:v>962.30489999999998</c:v>
                </c:pt>
                <c:pt idx="1168">
                  <c:v>962.78700000000003</c:v>
                </c:pt>
                <c:pt idx="1169">
                  <c:v>963.26909999999998</c:v>
                </c:pt>
                <c:pt idx="1170">
                  <c:v>963.75120000000004</c:v>
                </c:pt>
                <c:pt idx="1171">
                  <c:v>964.23329999999999</c:v>
                </c:pt>
                <c:pt idx="1172">
                  <c:v>964.71550000000002</c:v>
                </c:pt>
                <c:pt idx="1173">
                  <c:v>965.19759999999997</c:v>
                </c:pt>
                <c:pt idx="1174">
                  <c:v>965.67970000000003</c:v>
                </c:pt>
                <c:pt idx="1175">
                  <c:v>966.16179999999997</c:v>
                </c:pt>
                <c:pt idx="1176">
                  <c:v>966.64390000000003</c:v>
                </c:pt>
                <c:pt idx="1177">
                  <c:v>967.12599999999998</c:v>
                </c:pt>
                <c:pt idx="1178">
                  <c:v>967.60820000000001</c:v>
                </c:pt>
                <c:pt idx="1179">
                  <c:v>968.09029999999996</c:v>
                </c:pt>
                <c:pt idx="1180">
                  <c:v>968.57240000000002</c:v>
                </c:pt>
                <c:pt idx="1181">
                  <c:v>969.05449999999996</c:v>
                </c:pt>
                <c:pt idx="1182">
                  <c:v>969.53660000000002</c:v>
                </c:pt>
                <c:pt idx="1183">
                  <c:v>970.01869999999997</c:v>
                </c:pt>
                <c:pt idx="1184">
                  <c:v>970.5009</c:v>
                </c:pt>
                <c:pt idx="1185">
                  <c:v>970.98299999999995</c:v>
                </c:pt>
                <c:pt idx="1186">
                  <c:v>971.46510000000001</c:v>
                </c:pt>
                <c:pt idx="1187">
                  <c:v>971.94719999999995</c:v>
                </c:pt>
                <c:pt idx="1188">
                  <c:v>972.42930000000001</c:v>
                </c:pt>
                <c:pt idx="1189">
                  <c:v>972.91139999999996</c:v>
                </c:pt>
                <c:pt idx="1190">
                  <c:v>973.39359999999999</c:v>
                </c:pt>
                <c:pt idx="1191">
                  <c:v>973.87570000000005</c:v>
                </c:pt>
                <c:pt idx="1192">
                  <c:v>974.3578</c:v>
                </c:pt>
                <c:pt idx="1193">
                  <c:v>974.83989999999994</c:v>
                </c:pt>
                <c:pt idx="1194">
                  <c:v>975.322</c:v>
                </c:pt>
                <c:pt idx="1195">
                  <c:v>975.80409999999995</c:v>
                </c:pt>
                <c:pt idx="1196">
                  <c:v>976.28629999999998</c:v>
                </c:pt>
                <c:pt idx="1197">
                  <c:v>976.76840000000004</c:v>
                </c:pt>
                <c:pt idx="1198">
                  <c:v>977.25049999999999</c:v>
                </c:pt>
                <c:pt idx="1199">
                  <c:v>977.73260000000005</c:v>
                </c:pt>
                <c:pt idx="1200">
                  <c:v>978.21469999999999</c:v>
                </c:pt>
                <c:pt idx="1201">
                  <c:v>978.69680000000005</c:v>
                </c:pt>
                <c:pt idx="1202">
                  <c:v>979.17899999999997</c:v>
                </c:pt>
                <c:pt idx="1203">
                  <c:v>979.66110000000003</c:v>
                </c:pt>
                <c:pt idx="1204">
                  <c:v>980.14319999999998</c:v>
                </c:pt>
                <c:pt idx="1205">
                  <c:v>980.62530000000004</c:v>
                </c:pt>
                <c:pt idx="1206">
                  <c:v>981.10739999999998</c:v>
                </c:pt>
                <c:pt idx="1207">
                  <c:v>981.58950000000004</c:v>
                </c:pt>
                <c:pt idx="1208">
                  <c:v>982.07169999999996</c:v>
                </c:pt>
                <c:pt idx="1209">
                  <c:v>982.55380000000002</c:v>
                </c:pt>
                <c:pt idx="1210">
                  <c:v>983.03589999999997</c:v>
                </c:pt>
                <c:pt idx="1211">
                  <c:v>983.51800000000003</c:v>
                </c:pt>
                <c:pt idx="1212">
                  <c:v>984.00009999999997</c:v>
                </c:pt>
                <c:pt idx="1213">
                  <c:v>984.48220000000003</c:v>
                </c:pt>
                <c:pt idx="1214">
                  <c:v>984.96439999999996</c:v>
                </c:pt>
                <c:pt idx="1215">
                  <c:v>985.44650000000001</c:v>
                </c:pt>
                <c:pt idx="1216">
                  <c:v>985.92859999999996</c:v>
                </c:pt>
                <c:pt idx="1217">
                  <c:v>986.41070000000002</c:v>
                </c:pt>
                <c:pt idx="1218">
                  <c:v>986.89279999999997</c:v>
                </c:pt>
                <c:pt idx="1219">
                  <c:v>987.37490000000003</c:v>
                </c:pt>
                <c:pt idx="1220">
                  <c:v>987.85709999999995</c:v>
                </c:pt>
                <c:pt idx="1221">
                  <c:v>988.33920000000001</c:v>
                </c:pt>
                <c:pt idx="1222">
                  <c:v>988.82129999999995</c:v>
                </c:pt>
                <c:pt idx="1223">
                  <c:v>989.30340000000001</c:v>
                </c:pt>
                <c:pt idx="1224">
                  <c:v>989.78549999999996</c:v>
                </c:pt>
                <c:pt idx="1225">
                  <c:v>990.26760000000002</c:v>
                </c:pt>
                <c:pt idx="1226">
                  <c:v>990.74980000000005</c:v>
                </c:pt>
                <c:pt idx="1227">
                  <c:v>991.2319</c:v>
                </c:pt>
                <c:pt idx="1228">
                  <c:v>991.71400000000006</c:v>
                </c:pt>
                <c:pt idx="1229">
                  <c:v>992.1961</c:v>
                </c:pt>
                <c:pt idx="1230">
                  <c:v>992.67819999999995</c:v>
                </c:pt>
                <c:pt idx="1231">
                  <c:v>993.16030000000001</c:v>
                </c:pt>
                <c:pt idx="1232">
                  <c:v>993.64250000000004</c:v>
                </c:pt>
                <c:pt idx="1233">
                  <c:v>994.12459999999999</c:v>
                </c:pt>
                <c:pt idx="1234">
                  <c:v>994.60670000000005</c:v>
                </c:pt>
                <c:pt idx="1235">
                  <c:v>995.08879999999999</c:v>
                </c:pt>
                <c:pt idx="1236">
                  <c:v>995.57090000000005</c:v>
                </c:pt>
                <c:pt idx="1237">
                  <c:v>996.053</c:v>
                </c:pt>
                <c:pt idx="1238">
                  <c:v>996.53520000000003</c:v>
                </c:pt>
                <c:pt idx="1239">
                  <c:v>997.01729999999998</c:v>
                </c:pt>
                <c:pt idx="1240">
                  <c:v>997.49940000000004</c:v>
                </c:pt>
                <c:pt idx="1241">
                  <c:v>997.98149999999998</c:v>
                </c:pt>
                <c:pt idx="1242">
                  <c:v>998.46360000000004</c:v>
                </c:pt>
                <c:pt idx="1243">
                  <c:v>998.94569999999999</c:v>
                </c:pt>
                <c:pt idx="1244">
                  <c:v>999.42790000000002</c:v>
                </c:pt>
                <c:pt idx="1245">
                  <c:v>999.91</c:v>
                </c:pt>
                <c:pt idx="1246">
                  <c:v>1000.3920000000001</c:v>
                </c:pt>
                <c:pt idx="1247">
                  <c:v>1000.874</c:v>
                </c:pt>
                <c:pt idx="1248">
                  <c:v>1001.356</c:v>
                </c:pt>
                <c:pt idx="1249">
                  <c:v>1001.838</c:v>
                </c:pt>
                <c:pt idx="1250">
                  <c:v>1002.321</c:v>
                </c:pt>
                <c:pt idx="1251">
                  <c:v>1002.803</c:v>
                </c:pt>
                <c:pt idx="1252">
                  <c:v>1003.285</c:v>
                </c:pt>
                <c:pt idx="1253">
                  <c:v>1003.7670000000001</c:v>
                </c:pt>
                <c:pt idx="1254">
                  <c:v>1004.249</c:v>
                </c:pt>
                <c:pt idx="1255">
                  <c:v>1004.731</c:v>
                </c:pt>
                <c:pt idx="1256">
                  <c:v>1005.213</c:v>
                </c:pt>
                <c:pt idx="1257">
                  <c:v>1005.6950000000001</c:v>
                </c:pt>
                <c:pt idx="1258">
                  <c:v>1006.177</c:v>
                </c:pt>
                <c:pt idx="1259">
                  <c:v>1006.66</c:v>
                </c:pt>
                <c:pt idx="1260">
                  <c:v>1007.1420000000001</c:v>
                </c:pt>
                <c:pt idx="1261">
                  <c:v>1007.624</c:v>
                </c:pt>
                <c:pt idx="1262">
                  <c:v>1008.106</c:v>
                </c:pt>
                <c:pt idx="1263">
                  <c:v>1008.588</c:v>
                </c:pt>
                <c:pt idx="1264">
                  <c:v>1009.07</c:v>
                </c:pt>
                <c:pt idx="1265">
                  <c:v>1009.552</c:v>
                </c:pt>
                <c:pt idx="1266">
                  <c:v>1010.034</c:v>
                </c:pt>
                <c:pt idx="1267">
                  <c:v>1010.5170000000001</c:v>
                </c:pt>
                <c:pt idx="1268">
                  <c:v>1010.999</c:v>
                </c:pt>
                <c:pt idx="1269">
                  <c:v>1011.481</c:v>
                </c:pt>
                <c:pt idx="1270">
                  <c:v>1011.963</c:v>
                </c:pt>
                <c:pt idx="1271">
                  <c:v>1012.4450000000001</c:v>
                </c:pt>
                <c:pt idx="1272">
                  <c:v>1012.927</c:v>
                </c:pt>
                <c:pt idx="1273">
                  <c:v>1013.409</c:v>
                </c:pt>
                <c:pt idx="1274">
                  <c:v>1013.891</c:v>
                </c:pt>
                <c:pt idx="1275">
                  <c:v>1014.373</c:v>
                </c:pt>
                <c:pt idx="1276">
                  <c:v>1014.856</c:v>
                </c:pt>
                <c:pt idx="1277">
                  <c:v>1015.338</c:v>
                </c:pt>
                <c:pt idx="1278">
                  <c:v>1015.82</c:v>
                </c:pt>
                <c:pt idx="1279">
                  <c:v>1016.302</c:v>
                </c:pt>
                <c:pt idx="1280">
                  <c:v>1016.784</c:v>
                </c:pt>
                <c:pt idx="1281">
                  <c:v>1017.266</c:v>
                </c:pt>
                <c:pt idx="1282">
                  <c:v>1017.748</c:v>
                </c:pt>
                <c:pt idx="1283">
                  <c:v>1018.23</c:v>
                </c:pt>
                <c:pt idx="1284">
                  <c:v>1018.713</c:v>
                </c:pt>
                <c:pt idx="1285">
                  <c:v>1019.1950000000001</c:v>
                </c:pt>
                <c:pt idx="1286">
                  <c:v>1019.677</c:v>
                </c:pt>
                <c:pt idx="1287">
                  <c:v>1020.159</c:v>
                </c:pt>
                <c:pt idx="1288">
                  <c:v>1020.641</c:v>
                </c:pt>
                <c:pt idx="1289">
                  <c:v>1021.123</c:v>
                </c:pt>
                <c:pt idx="1290">
                  <c:v>1021.605</c:v>
                </c:pt>
                <c:pt idx="1291">
                  <c:v>1022.087</c:v>
                </c:pt>
                <c:pt idx="1292">
                  <c:v>1022.569</c:v>
                </c:pt>
                <c:pt idx="1293">
                  <c:v>1023.052</c:v>
                </c:pt>
                <c:pt idx="1294">
                  <c:v>1023.534</c:v>
                </c:pt>
                <c:pt idx="1295">
                  <c:v>1024.0160000000001</c:v>
                </c:pt>
                <c:pt idx="1296">
                  <c:v>1024.498</c:v>
                </c:pt>
                <c:pt idx="1297">
                  <c:v>1024.98</c:v>
                </c:pt>
                <c:pt idx="1298">
                  <c:v>1025.462</c:v>
                </c:pt>
                <c:pt idx="1299">
                  <c:v>1025.944</c:v>
                </c:pt>
                <c:pt idx="1300">
                  <c:v>1026.425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20000000001</c:v>
                </c:pt>
                <c:pt idx="1318">
                  <c:v>1035.104</c:v>
                </c:pt>
                <c:pt idx="1319">
                  <c:v>1035.587</c:v>
                </c:pt>
                <c:pt idx="1320">
                  <c:v>1036.069</c:v>
                </c:pt>
                <c:pt idx="1321">
                  <c:v>1036.5509999999999</c:v>
                </c:pt>
                <c:pt idx="1322">
                  <c:v>1037.0329999999999</c:v>
                </c:pt>
                <c:pt idx="1323">
                  <c:v>1037.5150000000001</c:v>
                </c:pt>
                <c:pt idx="1324">
                  <c:v>1037.9970000000001</c:v>
                </c:pt>
                <c:pt idx="1325">
                  <c:v>1038.479</c:v>
                </c:pt>
                <c:pt idx="1326">
                  <c:v>1038.961</c:v>
                </c:pt>
                <c:pt idx="1327">
                  <c:v>1039.444</c:v>
                </c:pt>
                <c:pt idx="1328">
                  <c:v>1039.9259999999999</c:v>
                </c:pt>
                <c:pt idx="1329">
                  <c:v>1040.4079999999999</c:v>
                </c:pt>
                <c:pt idx="1330">
                  <c:v>1040.8900000000001</c:v>
                </c:pt>
                <c:pt idx="1331">
                  <c:v>1041.3720000000001</c:v>
                </c:pt>
                <c:pt idx="1332">
                  <c:v>1041.854</c:v>
                </c:pt>
                <c:pt idx="1333">
                  <c:v>1042.336</c:v>
                </c:pt>
                <c:pt idx="1334">
                  <c:v>1042.818</c:v>
                </c:pt>
                <c:pt idx="1335">
                  <c:v>1043.3009999999999</c:v>
                </c:pt>
                <c:pt idx="1336">
                  <c:v>1043.7829999999999</c:v>
                </c:pt>
                <c:pt idx="1337">
                  <c:v>1044.2650000000001</c:v>
                </c:pt>
                <c:pt idx="1338">
                  <c:v>1044.7470000000001</c:v>
                </c:pt>
                <c:pt idx="1339">
                  <c:v>1045.229</c:v>
                </c:pt>
                <c:pt idx="1340">
                  <c:v>1045.711</c:v>
                </c:pt>
                <c:pt idx="1341">
                  <c:v>1046.193</c:v>
                </c:pt>
                <c:pt idx="1342">
                  <c:v>1046.675</c:v>
                </c:pt>
                <c:pt idx="1343">
                  <c:v>1047.1569999999999</c:v>
                </c:pt>
                <c:pt idx="1344">
                  <c:v>1047.6400000000001</c:v>
                </c:pt>
                <c:pt idx="1345">
                  <c:v>1048.1220000000001</c:v>
                </c:pt>
                <c:pt idx="1346">
                  <c:v>1048.604</c:v>
                </c:pt>
                <c:pt idx="1347">
                  <c:v>1049.086</c:v>
                </c:pt>
                <c:pt idx="1348">
                  <c:v>1049.568</c:v>
                </c:pt>
                <c:pt idx="1349">
                  <c:v>1050.05</c:v>
                </c:pt>
                <c:pt idx="1350">
                  <c:v>1050.5319999999999</c:v>
                </c:pt>
                <c:pt idx="1351">
                  <c:v>1051.0139999999999</c:v>
                </c:pt>
                <c:pt idx="1352">
                  <c:v>1051.4960000000001</c:v>
                </c:pt>
                <c:pt idx="1353">
                  <c:v>1051.979</c:v>
                </c:pt>
                <c:pt idx="1354">
                  <c:v>1052.461</c:v>
                </c:pt>
                <c:pt idx="1355">
                  <c:v>1052.943</c:v>
                </c:pt>
                <c:pt idx="1356">
                  <c:v>1053.425</c:v>
                </c:pt>
                <c:pt idx="1357">
                  <c:v>1053.9069999999999</c:v>
                </c:pt>
                <c:pt idx="1358">
                  <c:v>1054.3889999999999</c:v>
                </c:pt>
                <c:pt idx="1359">
                  <c:v>1054.8710000000001</c:v>
                </c:pt>
                <c:pt idx="1360">
                  <c:v>1055.3530000000001</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49</c:v>
                </c:pt>
                <c:pt idx="1378">
                  <c:v>1064.0309999999999</c:v>
                </c:pt>
                <c:pt idx="1379">
                  <c:v>1064.5139999999999</c:v>
                </c:pt>
                <c:pt idx="1380">
                  <c:v>1064.9960000000001</c:v>
                </c:pt>
                <c:pt idx="1381">
                  <c:v>1065.4780000000001</c:v>
                </c:pt>
                <c:pt idx="1382">
                  <c:v>1065.96</c:v>
                </c:pt>
                <c:pt idx="1383">
                  <c:v>1066.442</c:v>
                </c:pt>
                <c:pt idx="1384">
                  <c:v>1066.924</c:v>
                </c:pt>
                <c:pt idx="1385">
                  <c:v>1067.4059999999999</c:v>
                </c:pt>
                <c:pt idx="1386">
                  <c:v>1067.8879999999999</c:v>
                </c:pt>
                <c:pt idx="1387">
                  <c:v>1068.3710000000001</c:v>
                </c:pt>
                <c:pt idx="1388">
                  <c:v>1068.8530000000001</c:v>
                </c:pt>
                <c:pt idx="1389">
                  <c:v>1069.335</c:v>
                </c:pt>
                <c:pt idx="1390">
                  <c:v>1069.817</c:v>
                </c:pt>
                <c:pt idx="1391">
                  <c:v>1070.299</c:v>
                </c:pt>
                <c:pt idx="1392">
                  <c:v>1070.7809999999999</c:v>
                </c:pt>
                <c:pt idx="1393">
                  <c:v>1071.2629999999999</c:v>
                </c:pt>
                <c:pt idx="1394">
                  <c:v>1071.7449999999999</c:v>
                </c:pt>
                <c:pt idx="1395">
                  <c:v>1072.2280000000001</c:v>
                </c:pt>
                <c:pt idx="1396">
                  <c:v>1072.71</c:v>
                </c:pt>
                <c:pt idx="1397">
                  <c:v>1073.192</c:v>
                </c:pt>
                <c:pt idx="1398">
                  <c:v>1073.674</c:v>
                </c:pt>
                <c:pt idx="1399">
                  <c:v>1074.1559999999999</c:v>
                </c:pt>
                <c:pt idx="1400">
                  <c:v>1074.6379999999999</c:v>
                </c:pt>
                <c:pt idx="1401">
                  <c:v>1075.1199999999999</c:v>
                </c:pt>
                <c:pt idx="1402">
                  <c:v>1075.6020000000001</c:v>
                </c:pt>
                <c:pt idx="1403">
                  <c:v>1076.0840000000001</c:v>
                </c:pt>
                <c:pt idx="1404">
                  <c:v>1076.567</c:v>
                </c:pt>
                <c:pt idx="1405">
                  <c:v>1077.049</c:v>
                </c:pt>
                <c:pt idx="1406">
                  <c:v>1077.5309999999999</c:v>
                </c:pt>
                <c:pt idx="1407">
                  <c:v>1078.0129999999999</c:v>
                </c:pt>
                <c:pt idx="1408">
                  <c:v>1078.4949999999999</c:v>
                </c:pt>
                <c:pt idx="1409">
                  <c:v>1078.9770000000001</c:v>
                </c:pt>
                <c:pt idx="1410">
                  <c:v>1079.4590000000001</c:v>
                </c:pt>
                <c:pt idx="1411">
                  <c:v>1079.941</c:v>
                </c:pt>
                <c:pt idx="1412">
                  <c:v>1080.423</c:v>
                </c:pt>
                <c:pt idx="1413">
                  <c:v>1080.9059999999999</c:v>
                </c:pt>
                <c:pt idx="1414">
                  <c:v>1081.3879999999999</c:v>
                </c:pt>
                <c:pt idx="1415">
                  <c:v>1081.8699999999999</c:v>
                </c:pt>
                <c:pt idx="1416">
                  <c:v>1082.3520000000001</c:v>
                </c:pt>
                <c:pt idx="1417">
                  <c:v>1082.8340000000001</c:v>
                </c:pt>
                <c:pt idx="1418">
                  <c:v>1083.316</c:v>
                </c:pt>
                <c:pt idx="1419">
                  <c:v>1083.798</c:v>
                </c:pt>
                <c:pt idx="1420">
                  <c:v>1084.28</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60000000001</c:v>
                </c:pt>
                <c:pt idx="1438">
                  <c:v>1092.9580000000001</c:v>
                </c:pt>
                <c:pt idx="1439">
                  <c:v>1093.441</c:v>
                </c:pt>
                <c:pt idx="1440">
                  <c:v>1093.923</c:v>
                </c:pt>
                <c:pt idx="1441">
                  <c:v>1094.405</c:v>
                </c:pt>
                <c:pt idx="1442">
                  <c:v>1094.8869999999999</c:v>
                </c:pt>
                <c:pt idx="1443">
                  <c:v>1095.3689999999999</c:v>
                </c:pt>
                <c:pt idx="1444">
                  <c:v>1095.8510000000001</c:v>
                </c:pt>
                <c:pt idx="1445">
                  <c:v>1096.3330000000001</c:v>
                </c:pt>
                <c:pt idx="1446">
                  <c:v>1096.8150000000001</c:v>
                </c:pt>
                <c:pt idx="1447">
                  <c:v>1097.298</c:v>
                </c:pt>
                <c:pt idx="1448">
                  <c:v>1097.78</c:v>
                </c:pt>
                <c:pt idx="1449">
                  <c:v>1098.2619999999999</c:v>
                </c:pt>
                <c:pt idx="1450">
                  <c:v>1098.7439999999999</c:v>
                </c:pt>
                <c:pt idx="1451">
                  <c:v>1099.2260000000001</c:v>
                </c:pt>
                <c:pt idx="1452">
                  <c:v>1099.7080000000001</c:v>
                </c:pt>
                <c:pt idx="1453">
                  <c:v>1100.19</c:v>
                </c:pt>
                <c:pt idx="1454">
                  <c:v>1100.672</c:v>
                </c:pt>
                <c:pt idx="1455">
                  <c:v>1101.155</c:v>
                </c:pt>
                <c:pt idx="1456">
                  <c:v>1101.6369999999999</c:v>
                </c:pt>
                <c:pt idx="1457">
                  <c:v>1102.1189999999999</c:v>
                </c:pt>
                <c:pt idx="1458">
                  <c:v>1102.6010000000001</c:v>
                </c:pt>
                <c:pt idx="1459">
                  <c:v>1103.0830000000001</c:v>
                </c:pt>
                <c:pt idx="1460">
                  <c:v>1103.5650000000001</c:v>
                </c:pt>
                <c:pt idx="1461">
                  <c:v>1104.047</c:v>
                </c:pt>
                <c:pt idx="1462">
                  <c:v>1104.529</c:v>
                </c:pt>
                <c:pt idx="1463">
                  <c:v>1105.011</c:v>
                </c:pt>
                <c:pt idx="1464">
                  <c:v>1105.4939999999999</c:v>
                </c:pt>
                <c:pt idx="1465">
                  <c:v>1105.9760000000001</c:v>
                </c:pt>
                <c:pt idx="1466">
                  <c:v>1106.4580000000001</c:v>
                </c:pt>
                <c:pt idx="1467">
                  <c:v>1106.94</c:v>
                </c:pt>
                <c:pt idx="1468">
                  <c:v>1107.422</c:v>
                </c:pt>
                <c:pt idx="1469">
                  <c:v>1107.904</c:v>
                </c:pt>
                <c:pt idx="1470">
                  <c:v>1108.386</c:v>
                </c:pt>
                <c:pt idx="1471">
                  <c:v>1108.8679999999999</c:v>
                </c:pt>
                <c:pt idx="1472">
                  <c:v>1109.3499999999999</c:v>
                </c:pt>
                <c:pt idx="1473">
                  <c:v>1109.8330000000001</c:v>
                </c:pt>
                <c:pt idx="1474">
                  <c:v>1110.3150000000001</c:v>
                </c:pt>
                <c:pt idx="1475">
                  <c:v>1110.797</c:v>
                </c:pt>
                <c:pt idx="1476">
                  <c:v>1111.279</c:v>
                </c:pt>
                <c:pt idx="1477">
                  <c:v>1111.761</c:v>
                </c:pt>
                <c:pt idx="1478">
                  <c:v>1112.2429999999999</c:v>
                </c:pt>
                <c:pt idx="1479">
                  <c:v>1112.7249999999999</c:v>
                </c:pt>
                <c:pt idx="1480">
                  <c:v>1113.207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3</c:v>
                </c:pt>
                <c:pt idx="1498">
                  <c:v>1121.885</c:v>
                </c:pt>
                <c:pt idx="1499">
                  <c:v>1122.3679999999999</c:v>
                </c:pt>
                <c:pt idx="1500">
                  <c:v>1122.8499999999999</c:v>
                </c:pt>
                <c:pt idx="1501">
                  <c:v>1123.3320000000001</c:v>
                </c:pt>
                <c:pt idx="1502">
                  <c:v>1123.8140000000001</c:v>
                </c:pt>
                <c:pt idx="1503">
                  <c:v>1124.296</c:v>
                </c:pt>
                <c:pt idx="1504">
                  <c:v>1124.778</c:v>
                </c:pt>
                <c:pt idx="1505">
                  <c:v>1125.26</c:v>
                </c:pt>
                <c:pt idx="1506">
                  <c:v>1125.742</c:v>
                </c:pt>
                <c:pt idx="1507">
                  <c:v>1126.2249999999999</c:v>
                </c:pt>
                <c:pt idx="1508">
                  <c:v>1126.7070000000001</c:v>
                </c:pt>
                <c:pt idx="1509">
                  <c:v>1127.1890000000001</c:v>
                </c:pt>
                <c:pt idx="1510">
                  <c:v>1127.671</c:v>
                </c:pt>
                <c:pt idx="1511">
                  <c:v>1128.153</c:v>
                </c:pt>
                <c:pt idx="1512">
                  <c:v>1128.635</c:v>
                </c:pt>
                <c:pt idx="1513">
                  <c:v>1129.117</c:v>
                </c:pt>
                <c:pt idx="1514">
                  <c:v>1129.5989999999999</c:v>
                </c:pt>
                <c:pt idx="1515">
                  <c:v>1130.0820000000001</c:v>
                </c:pt>
                <c:pt idx="1516">
                  <c:v>1130.5640000000001</c:v>
                </c:pt>
                <c:pt idx="1517">
                  <c:v>1131.046</c:v>
                </c:pt>
                <c:pt idx="1518">
                  <c:v>1131.528</c:v>
                </c:pt>
                <c:pt idx="1519">
                  <c:v>1132.01</c:v>
                </c:pt>
                <c:pt idx="1520">
                  <c:v>1132.492</c:v>
                </c:pt>
                <c:pt idx="1521">
                  <c:v>1132.9739999999999</c:v>
                </c:pt>
                <c:pt idx="1522">
                  <c:v>1133.4559999999999</c:v>
                </c:pt>
                <c:pt idx="1523">
                  <c:v>1133.9380000000001</c:v>
                </c:pt>
                <c:pt idx="1524">
                  <c:v>1134.421</c:v>
                </c:pt>
                <c:pt idx="1525">
                  <c:v>1134.903</c:v>
                </c:pt>
                <c:pt idx="1526">
                  <c:v>1135.385</c:v>
                </c:pt>
                <c:pt idx="1527">
                  <c:v>1135.867</c:v>
                </c:pt>
                <c:pt idx="1528">
                  <c:v>1136.3489999999999</c:v>
                </c:pt>
                <c:pt idx="1529">
                  <c:v>1136.8309999999999</c:v>
                </c:pt>
                <c:pt idx="1530">
                  <c:v>1137.3130000000001</c:v>
                </c:pt>
                <c:pt idx="1531">
                  <c:v>1137.7950000000001</c:v>
                </c:pt>
                <c:pt idx="1532">
                  <c:v>1138.277</c:v>
                </c:pt>
                <c:pt idx="1533">
                  <c:v>1138.76</c:v>
                </c:pt>
                <c:pt idx="1534">
                  <c:v>1139.242</c:v>
                </c:pt>
                <c:pt idx="1535">
                  <c:v>1139.7239999999999</c:v>
                </c:pt>
                <c:pt idx="1536">
                  <c:v>1140.2059999999999</c:v>
                </c:pt>
                <c:pt idx="1537">
                  <c:v>1140.6880000000001</c:v>
                </c:pt>
                <c:pt idx="1538">
                  <c:v>1141.17</c:v>
                </c:pt>
                <c:pt idx="1539">
                  <c:v>1141.652</c:v>
                </c:pt>
                <c:pt idx="1540">
                  <c:v>1142.134</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c:v>
                </c:pt>
                <c:pt idx="1558">
                  <c:v>1150.8130000000001</c:v>
                </c:pt>
                <c:pt idx="1559">
                  <c:v>1151.2950000000001</c:v>
                </c:pt>
                <c:pt idx="1560">
                  <c:v>1151.777</c:v>
                </c:pt>
                <c:pt idx="1561">
                  <c:v>1152.259</c:v>
                </c:pt>
                <c:pt idx="1562">
                  <c:v>1152.741</c:v>
                </c:pt>
                <c:pt idx="1563">
                  <c:v>1153.223</c:v>
                </c:pt>
                <c:pt idx="1564">
                  <c:v>1153.7049999999999</c:v>
                </c:pt>
                <c:pt idx="1565">
                  <c:v>1154.1869999999999</c:v>
                </c:pt>
                <c:pt idx="1566">
                  <c:v>1154.6690000000001</c:v>
                </c:pt>
                <c:pt idx="1567">
                  <c:v>1155.152</c:v>
                </c:pt>
                <c:pt idx="1568">
                  <c:v>1155.634</c:v>
                </c:pt>
                <c:pt idx="1569">
                  <c:v>1156.116</c:v>
                </c:pt>
                <c:pt idx="1570">
                  <c:v>1156.598</c:v>
                </c:pt>
                <c:pt idx="1571">
                  <c:v>1157.08</c:v>
                </c:pt>
                <c:pt idx="1572">
                  <c:v>1157.5619999999999</c:v>
                </c:pt>
                <c:pt idx="1573">
                  <c:v>1158.0440000000001</c:v>
                </c:pt>
                <c:pt idx="1574">
                  <c:v>1158.5260000000001</c:v>
                </c:pt>
                <c:pt idx="1575">
                  <c:v>1159.009</c:v>
                </c:pt>
                <c:pt idx="1576">
                  <c:v>1159.491</c:v>
                </c:pt>
                <c:pt idx="1577">
                  <c:v>1159.973</c:v>
                </c:pt>
                <c:pt idx="1578">
                  <c:v>1160.4549999999999</c:v>
                </c:pt>
                <c:pt idx="1579">
                  <c:v>1160.9369999999999</c:v>
                </c:pt>
                <c:pt idx="1580">
                  <c:v>1161.4190000000001</c:v>
                </c:pt>
                <c:pt idx="1581">
                  <c:v>1161.9010000000001</c:v>
                </c:pt>
                <c:pt idx="1582">
                  <c:v>1162.383</c:v>
                </c:pt>
                <c:pt idx="1583">
                  <c:v>1162.865</c:v>
                </c:pt>
                <c:pt idx="1584">
                  <c:v>1163.348</c:v>
                </c:pt>
                <c:pt idx="1585">
                  <c:v>1163.83</c:v>
                </c:pt>
                <c:pt idx="1586">
                  <c:v>1164.3119999999999</c:v>
                </c:pt>
                <c:pt idx="1587">
                  <c:v>1164.7940000000001</c:v>
                </c:pt>
                <c:pt idx="1588">
                  <c:v>1165.2760000000001</c:v>
                </c:pt>
                <c:pt idx="1589">
                  <c:v>1165.758</c:v>
                </c:pt>
                <c:pt idx="1590">
                  <c:v>1166.24</c:v>
                </c:pt>
                <c:pt idx="1591">
                  <c:v>1166.722</c:v>
                </c:pt>
                <c:pt idx="1592">
                  <c:v>1167.204</c:v>
                </c:pt>
                <c:pt idx="1593">
                  <c:v>1167.6869999999999</c:v>
                </c:pt>
                <c:pt idx="1594">
                  <c:v>1168.1690000000001</c:v>
                </c:pt>
                <c:pt idx="1595">
                  <c:v>1168.6510000000001</c:v>
                </c:pt>
                <c:pt idx="1596">
                  <c:v>1169.133</c:v>
                </c:pt>
                <c:pt idx="1597">
                  <c:v>1169.615</c:v>
                </c:pt>
                <c:pt idx="1598">
                  <c:v>1170.097</c:v>
                </c:pt>
                <c:pt idx="1599">
                  <c:v>1170.579</c:v>
                </c:pt>
                <c:pt idx="1600">
                  <c:v>1171.060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70000000001</c:v>
                </c:pt>
                <c:pt idx="1618">
                  <c:v>1179.74</c:v>
                </c:pt>
                <c:pt idx="1619">
                  <c:v>1180.222</c:v>
                </c:pt>
                <c:pt idx="1620">
                  <c:v>1180.704</c:v>
                </c:pt>
                <c:pt idx="1621">
                  <c:v>1181.1859999999999</c:v>
                </c:pt>
                <c:pt idx="1622">
                  <c:v>1181.6679999999999</c:v>
                </c:pt>
                <c:pt idx="1623">
                  <c:v>1182.1500000000001</c:v>
                </c:pt>
                <c:pt idx="1624">
                  <c:v>1182.6320000000001</c:v>
                </c:pt>
                <c:pt idx="1625">
                  <c:v>1183.114</c:v>
                </c:pt>
                <c:pt idx="1626">
                  <c:v>1183.596</c:v>
                </c:pt>
                <c:pt idx="1627">
                  <c:v>1184.079</c:v>
                </c:pt>
                <c:pt idx="1628">
                  <c:v>1184.5609999999999</c:v>
                </c:pt>
                <c:pt idx="1629">
                  <c:v>1185.0429999999999</c:v>
                </c:pt>
                <c:pt idx="1630">
                  <c:v>1185.5250000000001</c:v>
                </c:pt>
                <c:pt idx="1631">
                  <c:v>1186.0070000000001</c:v>
                </c:pt>
                <c:pt idx="1632">
                  <c:v>1186.489</c:v>
                </c:pt>
                <c:pt idx="1633">
                  <c:v>1186.971</c:v>
                </c:pt>
                <c:pt idx="1634">
                  <c:v>1187.453</c:v>
                </c:pt>
                <c:pt idx="1635">
                  <c:v>1187.9359999999999</c:v>
                </c:pt>
                <c:pt idx="1636">
                  <c:v>1188.4179999999999</c:v>
                </c:pt>
                <c:pt idx="1637">
                  <c:v>1188.9000000000001</c:v>
                </c:pt>
                <c:pt idx="1638">
                  <c:v>1189.3820000000001</c:v>
                </c:pt>
                <c:pt idx="1639">
                  <c:v>1189.864</c:v>
                </c:pt>
                <c:pt idx="1640">
                  <c:v>1190.346</c:v>
                </c:pt>
                <c:pt idx="1641">
                  <c:v>1190.828</c:v>
                </c:pt>
                <c:pt idx="1642">
                  <c:v>1191.31</c:v>
                </c:pt>
                <c:pt idx="1643">
                  <c:v>1191.7919999999999</c:v>
                </c:pt>
                <c:pt idx="1644">
                  <c:v>1192.2750000000001</c:v>
                </c:pt>
                <c:pt idx="1645">
                  <c:v>1192.7570000000001</c:v>
                </c:pt>
                <c:pt idx="1646">
                  <c:v>1193.239</c:v>
                </c:pt>
                <c:pt idx="1647">
                  <c:v>1193.721</c:v>
                </c:pt>
                <c:pt idx="1648">
                  <c:v>1194.203</c:v>
                </c:pt>
                <c:pt idx="1649">
                  <c:v>1194.6849999999999</c:v>
                </c:pt>
                <c:pt idx="1650">
                  <c:v>1195.1669999999999</c:v>
                </c:pt>
                <c:pt idx="1651">
                  <c:v>1195.6489999999999</c:v>
                </c:pt>
                <c:pt idx="1652">
                  <c:v>1196.1310000000001</c:v>
                </c:pt>
                <c:pt idx="1653">
                  <c:v>1196.614</c:v>
                </c:pt>
                <c:pt idx="1654">
                  <c:v>1197.096</c:v>
                </c:pt>
                <c:pt idx="1655">
                  <c:v>1197.578</c:v>
                </c:pt>
                <c:pt idx="1656">
                  <c:v>1198.06</c:v>
                </c:pt>
                <c:pt idx="1657">
                  <c:v>1198.5419999999999</c:v>
                </c:pt>
                <c:pt idx="1658">
                  <c:v>1199.0239999999999</c:v>
                </c:pt>
                <c:pt idx="1659">
                  <c:v>1199.5060000000001</c:v>
                </c:pt>
                <c:pt idx="1660">
                  <c:v>1199.9880000000001</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c:v>
                </c:pt>
                <c:pt idx="1678">
                  <c:v>1208.6669999999999</c:v>
                </c:pt>
                <c:pt idx="1679">
                  <c:v>1209.1489999999999</c:v>
                </c:pt>
                <c:pt idx="1680">
                  <c:v>1209.6310000000001</c:v>
                </c:pt>
                <c:pt idx="1681">
                  <c:v>1210.1130000000001</c:v>
                </c:pt>
                <c:pt idx="1682">
                  <c:v>1210.595</c:v>
                </c:pt>
                <c:pt idx="1683">
                  <c:v>1211.077</c:v>
                </c:pt>
                <c:pt idx="1684">
                  <c:v>1211.559</c:v>
                </c:pt>
                <c:pt idx="1685">
                  <c:v>1212.0409999999999</c:v>
                </c:pt>
                <c:pt idx="1686">
                  <c:v>1212.5229999999999</c:v>
                </c:pt>
                <c:pt idx="1687">
                  <c:v>1213.0060000000001</c:v>
                </c:pt>
                <c:pt idx="1688">
                  <c:v>1213.4880000000001</c:v>
                </c:pt>
                <c:pt idx="1689">
                  <c:v>1213.97</c:v>
                </c:pt>
                <c:pt idx="1690">
                  <c:v>1214.452</c:v>
                </c:pt>
                <c:pt idx="1691">
                  <c:v>1214.934</c:v>
                </c:pt>
                <c:pt idx="1692">
                  <c:v>1215.4159999999999</c:v>
                </c:pt>
                <c:pt idx="1693">
                  <c:v>1215.8979999999999</c:v>
                </c:pt>
                <c:pt idx="1694">
                  <c:v>1216.3800000000001</c:v>
                </c:pt>
                <c:pt idx="1695">
                  <c:v>1216.8630000000001</c:v>
                </c:pt>
                <c:pt idx="1696">
                  <c:v>1217.345</c:v>
                </c:pt>
                <c:pt idx="1697">
                  <c:v>1217.827</c:v>
                </c:pt>
                <c:pt idx="1698">
                  <c:v>1218.309</c:v>
                </c:pt>
                <c:pt idx="1699">
                  <c:v>1218.7909999999999</c:v>
                </c:pt>
                <c:pt idx="1700">
                  <c:v>1219.2729999999999</c:v>
                </c:pt>
                <c:pt idx="1701">
                  <c:v>1219.7550000000001</c:v>
                </c:pt>
                <c:pt idx="1702">
                  <c:v>1220.2370000000001</c:v>
                </c:pt>
                <c:pt idx="1703">
                  <c:v>1220.7190000000001</c:v>
                </c:pt>
                <c:pt idx="1704">
                  <c:v>1221.202</c:v>
                </c:pt>
                <c:pt idx="1705">
                  <c:v>1221.684</c:v>
                </c:pt>
                <c:pt idx="1706">
                  <c:v>1222.1659999999999</c:v>
                </c:pt>
                <c:pt idx="1707">
                  <c:v>1222.6479999999999</c:v>
                </c:pt>
                <c:pt idx="1708">
                  <c:v>1223.1300000000001</c:v>
                </c:pt>
                <c:pt idx="1709">
                  <c:v>1223.6120000000001</c:v>
                </c:pt>
                <c:pt idx="1710">
                  <c:v>1224.0940000000001</c:v>
                </c:pt>
                <c:pt idx="1711">
                  <c:v>1224.576</c:v>
                </c:pt>
                <c:pt idx="1712">
                  <c:v>1225.058</c:v>
                </c:pt>
                <c:pt idx="1713">
                  <c:v>1225.5409999999999</c:v>
                </c:pt>
                <c:pt idx="1714">
                  <c:v>1226.0229999999999</c:v>
                </c:pt>
                <c:pt idx="1715">
                  <c:v>1226.5050000000001</c:v>
                </c:pt>
                <c:pt idx="1716">
                  <c:v>1226.9870000000001</c:v>
                </c:pt>
                <c:pt idx="1717">
                  <c:v>1227.4690000000001</c:v>
                </c:pt>
                <c:pt idx="1718">
                  <c:v>1227.951</c:v>
                </c:pt>
                <c:pt idx="1719">
                  <c:v>1228.433</c:v>
                </c:pt>
                <c:pt idx="1720">
                  <c:v>1228.915</c:v>
                </c:pt>
                <c:pt idx="1721">
                  <c:v>1229.3979999999999</c:v>
                </c:pt>
                <c:pt idx="1722">
                  <c:v>1229.8800000000001</c:v>
                </c:pt>
                <c:pt idx="1723">
                  <c:v>1230.3620000000001</c:v>
                </c:pt>
                <c:pt idx="1724">
                  <c:v>1230.8440000000001</c:v>
                </c:pt>
                <c:pt idx="1725">
                  <c:v>1231.326</c:v>
                </c:pt>
                <c:pt idx="1726">
                  <c:v>1231.808</c:v>
                </c:pt>
                <c:pt idx="1727">
                  <c:v>1232.29</c:v>
                </c:pt>
                <c:pt idx="1728">
                  <c:v>1232.7719999999999</c:v>
                </c:pt>
                <c:pt idx="1729">
                  <c:v>1233.2550000000001</c:v>
                </c:pt>
                <c:pt idx="1730">
                  <c:v>1233.7370000000001</c:v>
                </c:pt>
                <c:pt idx="1731">
                  <c:v>1234.2190000000001</c:v>
                </c:pt>
                <c:pt idx="1732">
                  <c:v>1234.701</c:v>
                </c:pt>
                <c:pt idx="1733">
                  <c:v>1235.183</c:v>
                </c:pt>
                <c:pt idx="1734">
                  <c:v>1235.665</c:v>
                </c:pt>
                <c:pt idx="1735">
                  <c:v>1236.1469999999999</c:v>
                </c:pt>
                <c:pt idx="1736">
                  <c:v>1236.6289999999999</c:v>
                </c:pt>
                <c:pt idx="1737">
                  <c:v>1237.1110000000001</c:v>
                </c:pt>
                <c:pt idx="1738">
                  <c:v>1237.5940000000001</c:v>
                </c:pt>
                <c:pt idx="1739">
                  <c:v>1238.076</c:v>
                </c:pt>
                <c:pt idx="1740">
                  <c:v>1238.558</c:v>
                </c:pt>
                <c:pt idx="1741">
                  <c:v>1239.04</c:v>
                </c:pt>
                <c:pt idx="1742">
                  <c:v>1239.5219999999999</c:v>
                </c:pt>
                <c:pt idx="1743">
                  <c:v>1240.0039999999999</c:v>
                </c:pt>
                <c:pt idx="1744">
                  <c:v>1240.4860000000001</c:v>
                </c:pt>
                <c:pt idx="1745">
                  <c:v>1240.9680000000001</c:v>
                </c:pt>
                <c:pt idx="1746">
                  <c:v>1241.45</c:v>
                </c:pt>
                <c:pt idx="1747">
                  <c:v>1241.933</c:v>
                </c:pt>
                <c:pt idx="1748">
                  <c:v>1242.415</c:v>
                </c:pt>
                <c:pt idx="1749">
                  <c:v>1242.8969999999999</c:v>
                </c:pt>
                <c:pt idx="1750">
                  <c:v>1243.3789999999999</c:v>
                </c:pt>
                <c:pt idx="1751">
                  <c:v>1243.8610000000001</c:v>
                </c:pt>
                <c:pt idx="1752">
                  <c:v>1244.3430000000001</c:v>
                </c:pt>
                <c:pt idx="1753">
                  <c:v>1244.825</c:v>
                </c:pt>
                <c:pt idx="1754">
                  <c:v>1245.307</c:v>
                </c:pt>
                <c:pt idx="1755">
                  <c:v>1245.79</c:v>
                </c:pt>
                <c:pt idx="1756">
                  <c:v>1246.2719999999999</c:v>
                </c:pt>
                <c:pt idx="1757">
                  <c:v>1246.7539999999999</c:v>
                </c:pt>
                <c:pt idx="1758">
                  <c:v>1247.2360000000001</c:v>
                </c:pt>
                <c:pt idx="1759">
                  <c:v>1247.7180000000001</c:v>
                </c:pt>
                <c:pt idx="1760">
                  <c:v>1248.2</c:v>
                </c:pt>
                <c:pt idx="1761">
                  <c:v>1248.682</c:v>
                </c:pt>
                <c:pt idx="1762">
                  <c:v>1249.164</c:v>
                </c:pt>
                <c:pt idx="1763">
                  <c:v>1249.646</c:v>
                </c:pt>
                <c:pt idx="1764">
                  <c:v>1250.1289999999999</c:v>
                </c:pt>
                <c:pt idx="1765">
                  <c:v>1250.6110000000001</c:v>
                </c:pt>
                <c:pt idx="1766">
                  <c:v>1251.0930000000001</c:v>
                </c:pt>
                <c:pt idx="1767">
                  <c:v>1251.575</c:v>
                </c:pt>
                <c:pt idx="1768">
                  <c:v>1252.057</c:v>
                </c:pt>
                <c:pt idx="1769">
                  <c:v>1252.539</c:v>
                </c:pt>
                <c:pt idx="1770">
                  <c:v>1253.021</c:v>
                </c:pt>
                <c:pt idx="1771">
                  <c:v>1253.5029999999999</c:v>
                </c:pt>
                <c:pt idx="1772">
                  <c:v>1253.9849999999999</c:v>
                </c:pt>
                <c:pt idx="1773">
                  <c:v>1254.4680000000001</c:v>
                </c:pt>
                <c:pt idx="1774">
                  <c:v>1254.95</c:v>
                </c:pt>
                <c:pt idx="1775">
                  <c:v>1255.432</c:v>
                </c:pt>
                <c:pt idx="1776">
                  <c:v>1255.914</c:v>
                </c:pt>
                <c:pt idx="1777">
                  <c:v>1256.396</c:v>
                </c:pt>
                <c:pt idx="1778">
                  <c:v>1256.8779999999999</c:v>
                </c:pt>
                <c:pt idx="1779">
                  <c:v>1257.3599999999999</c:v>
                </c:pt>
                <c:pt idx="1780">
                  <c:v>1257.8420000000001</c:v>
                </c:pt>
                <c:pt idx="1781">
                  <c:v>1258.325</c:v>
                </c:pt>
                <c:pt idx="1782">
                  <c:v>1258.807</c:v>
                </c:pt>
                <c:pt idx="1783">
                  <c:v>1259.289</c:v>
                </c:pt>
                <c:pt idx="1784">
                  <c:v>1259.771</c:v>
                </c:pt>
                <c:pt idx="1785">
                  <c:v>1260.2529999999999</c:v>
                </c:pt>
                <c:pt idx="1786">
                  <c:v>1260.7349999999999</c:v>
                </c:pt>
                <c:pt idx="1787">
                  <c:v>1261.2170000000001</c:v>
                </c:pt>
                <c:pt idx="1788">
                  <c:v>1261.6990000000001</c:v>
                </c:pt>
                <c:pt idx="1789">
                  <c:v>1262.182</c:v>
                </c:pt>
                <c:pt idx="1790">
                  <c:v>1262.664</c:v>
                </c:pt>
                <c:pt idx="1791">
                  <c:v>1263.146</c:v>
                </c:pt>
                <c:pt idx="1792">
                  <c:v>1263.6279999999999</c:v>
                </c:pt>
                <c:pt idx="1793">
                  <c:v>1264.1099999999999</c:v>
                </c:pt>
                <c:pt idx="1794">
                  <c:v>1264.5920000000001</c:v>
                </c:pt>
                <c:pt idx="1795">
                  <c:v>1265.0740000000001</c:v>
                </c:pt>
                <c:pt idx="1796">
                  <c:v>1265.556</c:v>
                </c:pt>
                <c:pt idx="1797">
                  <c:v>1266.038</c:v>
                </c:pt>
                <c:pt idx="1798">
                  <c:v>1266.521</c:v>
                </c:pt>
                <c:pt idx="1799">
                  <c:v>1267.0029999999999</c:v>
                </c:pt>
                <c:pt idx="1800">
                  <c:v>1267.4849999999999</c:v>
                </c:pt>
                <c:pt idx="1801">
                  <c:v>1267.9670000000001</c:v>
                </c:pt>
                <c:pt idx="1802">
                  <c:v>1268.4490000000001</c:v>
                </c:pt>
                <c:pt idx="1803">
                  <c:v>1268.931</c:v>
                </c:pt>
                <c:pt idx="1804">
                  <c:v>1269.413</c:v>
                </c:pt>
                <c:pt idx="1805">
                  <c:v>1269.895</c:v>
                </c:pt>
                <c:pt idx="1806">
                  <c:v>1270.377</c:v>
                </c:pt>
                <c:pt idx="1807">
                  <c:v>1270.8599999999999</c:v>
                </c:pt>
                <c:pt idx="1808">
                  <c:v>1271.3420000000001</c:v>
                </c:pt>
                <c:pt idx="1809">
                  <c:v>1271.8240000000001</c:v>
                </c:pt>
                <c:pt idx="1810">
                  <c:v>1272.306</c:v>
                </c:pt>
                <c:pt idx="1811">
                  <c:v>1272.788</c:v>
                </c:pt>
                <c:pt idx="1812">
                  <c:v>1273.27</c:v>
                </c:pt>
                <c:pt idx="1813">
                  <c:v>1273.752</c:v>
                </c:pt>
                <c:pt idx="1814">
                  <c:v>1274.2339999999999</c:v>
                </c:pt>
                <c:pt idx="1815">
                  <c:v>1274.7170000000001</c:v>
                </c:pt>
                <c:pt idx="1816">
                  <c:v>1275.1990000000001</c:v>
                </c:pt>
                <c:pt idx="1817">
                  <c:v>1275.681</c:v>
                </c:pt>
                <c:pt idx="1818">
                  <c:v>1276.163</c:v>
                </c:pt>
                <c:pt idx="1819">
                  <c:v>1276.645</c:v>
                </c:pt>
                <c:pt idx="1820">
                  <c:v>1277.127</c:v>
                </c:pt>
                <c:pt idx="1821">
                  <c:v>1277.6089999999999</c:v>
                </c:pt>
                <c:pt idx="1822">
                  <c:v>1278.0909999999999</c:v>
                </c:pt>
                <c:pt idx="1823">
                  <c:v>1278.5730000000001</c:v>
                </c:pt>
                <c:pt idx="1824">
                  <c:v>1279.056</c:v>
                </c:pt>
                <c:pt idx="1825">
                  <c:v>1279.538</c:v>
                </c:pt>
                <c:pt idx="1826">
                  <c:v>1280.02</c:v>
                </c:pt>
                <c:pt idx="1827">
                  <c:v>1280.502</c:v>
                </c:pt>
                <c:pt idx="1828">
                  <c:v>1280.9839999999999</c:v>
                </c:pt>
                <c:pt idx="1829">
                  <c:v>1281.4659999999999</c:v>
                </c:pt>
                <c:pt idx="1830">
                  <c:v>1281.9480000000001</c:v>
                </c:pt>
                <c:pt idx="1831">
                  <c:v>1282.43</c:v>
                </c:pt>
                <c:pt idx="1832">
                  <c:v>1282.912</c:v>
                </c:pt>
                <c:pt idx="1833">
                  <c:v>1283.395</c:v>
                </c:pt>
                <c:pt idx="1834">
                  <c:v>1283.877</c:v>
                </c:pt>
                <c:pt idx="1835">
                  <c:v>1284.3589999999999</c:v>
                </c:pt>
                <c:pt idx="1836">
                  <c:v>1284.8409999999999</c:v>
                </c:pt>
                <c:pt idx="1837">
                  <c:v>1285.3230000000001</c:v>
                </c:pt>
                <c:pt idx="1838">
                  <c:v>1285.8050000000001</c:v>
                </c:pt>
                <c:pt idx="1839">
                  <c:v>1286.287</c:v>
                </c:pt>
                <c:pt idx="1840">
                  <c:v>1286.769</c:v>
                </c:pt>
                <c:pt idx="1841">
                  <c:v>1287.252</c:v>
                </c:pt>
                <c:pt idx="1842">
                  <c:v>1287.7339999999999</c:v>
                </c:pt>
                <c:pt idx="1843">
                  <c:v>1288.2159999999999</c:v>
                </c:pt>
                <c:pt idx="1844">
                  <c:v>1288.6980000000001</c:v>
                </c:pt>
                <c:pt idx="1845">
                  <c:v>1289.18</c:v>
                </c:pt>
                <c:pt idx="1846">
                  <c:v>1289.662</c:v>
                </c:pt>
                <c:pt idx="1847">
                  <c:v>1290.144</c:v>
                </c:pt>
                <c:pt idx="1848">
                  <c:v>1290.626</c:v>
                </c:pt>
                <c:pt idx="1849">
                  <c:v>1291.1089999999999</c:v>
                </c:pt>
                <c:pt idx="1850">
                  <c:v>1291.5909999999999</c:v>
                </c:pt>
                <c:pt idx="1851">
                  <c:v>1292.0730000000001</c:v>
                </c:pt>
                <c:pt idx="1852">
                  <c:v>1292.5550000000001</c:v>
                </c:pt>
                <c:pt idx="1853">
                  <c:v>1293.037</c:v>
                </c:pt>
                <c:pt idx="1854">
                  <c:v>1293.519</c:v>
                </c:pt>
                <c:pt idx="1855">
                  <c:v>1294.001</c:v>
                </c:pt>
                <c:pt idx="1856">
                  <c:v>1294.4829999999999</c:v>
                </c:pt>
                <c:pt idx="1857">
                  <c:v>1294.9649999999999</c:v>
                </c:pt>
                <c:pt idx="1858">
                  <c:v>1295.4480000000001</c:v>
                </c:pt>
                <c:pt idx="1859">
                  <c:v>1295.93</c:v>
                </c:pt>
                <c:pt idx="1860">
                  <c:v>1296.412</c:v>
                </c:pt>
                <c:pt idx="1861">
                  <c:v>1296.894</c:v>
                </c:pt>
                <c:pt idx="1862">
                  <c:v>1297.376</c:v>
                </c:pt>
                <c:pt idx="1863">
                  <c:v>1297.8579999999999</c:v>
                </c:pt>
                <c:pt idx="1864">
                  <c:v>1298.3399999999999</c:v>
                </c:pt>
                <c:pt idx="1865">
                  <c:v>1298.8219999999999</c:v>
                </c:pt>
                <c:pt idx="1866">
                  <c:v>1299.3040000000001</c:v>
                </c:pt>
                <c:pt idx="1867">
                  <c:v>1299.787</c:v>
                </c:pt>
                <c:pt idx="1868">
                  <c:v>1300.269</c:v>
                </c:pt>
                <c:pt idx="1869">
                  <c:v>1300.751</c:v>
                </c:pt>
                <c:pt idx="1870">
                  <c:v>1301.2329999999999</c:v>
                </c:pt>
                <c:pt idx="1871">
                  <c:v>1301.7149999999999</c:v>
                </c:pt>
                <c:pt idx="1872">
                  <c:v>1302.1969999999999</c:v>
                </c:pt>
                <c:pt idx="1873">
                  <c:v>1302.6790000000001</c:v>
                </c:pt>
                <c:pt idx="1874">
                  <c:v>1303.1610000000001</c:v>
                </c:pt>
                <c:pt idx="1875">
                  <c:v>1303.644</c:v>
                </c:pt>
                <c:pt idx="1876">
                  <c:v>1304.126</c:v>
                </c:pt>
                <c:pt idx="1877">
                  <c:v>1304.6079999999999</c:v>
                </c:pt>
                <c:pt idx="1878">
                  <c:v>1305.0899999999999</c:v>
                </c:pt>
                <c:pt idx="1879">
                  <c:v>1305.5719999999999</c:v>
                </c:pt>
                <c:pt idx="1880">
                  <c:v>1306.0540000000001</c:v>
                </c:pt>
                <c:pt idx="1881">
                  <c:v>1306.5360000000001</c:v>
                </c:pt>
                <c:pt idx="1882">
                  <c:v>1307.018</c:v>
                </c:pt>
                <c:pt idx="1883">
                  <c:v>1307.5</c:v>
                </c:pt>
                <c:pt idx="1884">
                  <c:v>1307.9829999999999</c:v>
                </c:pt>
                <c:pt idx="1885">
                  <c:v>1308.4649999999999</c:v>
                </c:pt>
                <c:pt idx="1886">
                  <c:v>1308.9469999999999</c:v>
                </c:pt>
                <c:pt idx="1887">
                  <c:v>1309.4290000000001</c:v>
                </c:pt>
                <c:pt idx="1888">
                  <c:v>1309.9110000000001</c:v>
                </c:pt>
                <c:pt idx="1889">
                  <c:v>1310.393</c:v>
                </c:pt>
                <c:pt idx="1890">
                  <c:v>1310.875</c:v>
                </c:pt>
                <c:pt idx="1891">
                  <c:v>1311.357</c:v>
                </c:pt>
                <c:pt idx="1892">
                  <c:v>1311.8389999999999</c:v>
                </c:pt>
                <c:pt idx="1893">
                  <c:v>1312.3219999999999</c:v>
                </c:pt>
                <c:pt idx="1894">
                  <c:v>1312.8040000000001</c:v>
                </c:pt>
                <c:pt idx="1895">
                  <c:v>1313.2860000000001</c:v>
                </c:pt>
                <c:pt idx="1896">
                  <c:v>1313.768</c:v>
                </c:pt>
                <c:pt idx="1897">
                  <c:v>1314.25</c:v>
                </c:pt>
                <c:pt idx="1898">
                  <c:v>1314.732</c:v>
                </c:pt>
                <c:pt idx="1899">
                  <c:v>1315.2139999999999</c:v>
                </c:pt>
                <c:pt idx="1900">
                  <c:v>1315.6959999999999</c:v>
                </c:pt>
                <c:pt idx="1901">
                  <c:v>1316.1790000000001</c:v>
                </c:pt>
                <c:pt idx="1902">
                  <c:v>1316.6610000000001</c:v>
                </c:pt>
                <c:pt idx="1903">
                  <c:v>1317.143</c:v>
                </c:pt>
                <c:pt idx="1904">
                  <c:v>1317.625</c:v>
                </c:pt>
                <c:pt idx="1905">
                  <c:v>1318.107</c:v>
                </c:pt>
                <c:pt idx="1906">
                  <c:v>1318.5889999999999</c:v>
                </c:pt>
                <c:pt idx="1907">
                  <c:v>1319.0709999999999</c:v>
                </c:pt>
                <c:pt idx="1908">
                  <c:v>1319.5530000000001</c:v>
                </c:pt>
                <c:pt idx="1909">
                  <c:v>1320.0360000000001</c:v>
                </c:pt>
                <c:pt idx="1910">
                  <c:v>1320.518</c:v>
                </c:pt>
                <c:pt idx="1911">
                  <c:v>1321</c:v>
                </c:pt>
                <c:pt idx="1912">
                  <c:v>1321.482</c:v>
                </c:pt>
                <c:pt idx="1913">
                  <c:v>1321.9639999999999</c:v>
                </c:pt>
                <c:pt idx="1914">
                  <c:v>1322.4459999999999</c:v>
                </c:pt>
                <c:pt idx="1915">
                  <c:v>1322.9280000000001</c:v>
                </c:pt>
                <c:pt idx="1916">
                  <c:v>1323.41</c:v>
                </c:pt>
                <c:pt idx="1917">
                  <c:v>1323.8920000000001</c:v>
                </c:pt>
                <c:pt idx="1918">
                  <c:v>1324.375</c:v>
                </c:pt>
                <c:pt idx="1919">
                  <c:v>1324.857</c:v>
                </c:pt>
                <c:pt idx="1920">
                  <c:v>1325.3389999999999</c:v>
                </c:pt>
                <c:pt idx="1921">
                  <c:v>1325.8209999999999</c:v>
                </c:pt>
                <c:pt idx="1922">
                  <c:v>1326.3030000000001</c:v>
                </c:pt>
                <c:pt idx="1923">
                  <c:v>1326.7850000000001</c:v>
                </c:pt>
                <c:pt idx="1924">
                  <c:v>1327.2670000000001</c:v>
                </c:pt>
                <c:pt idx="1925">
                  <c:v>1327.749</c:v>
                </c:pt>
                <c:pt idx="1926">
                  <c:v>1328.231</c:v>
                </c:pt>
                <c:pt idx="1927">
                  <c:v>1328.7139999999999</c:v>
                </c:pt>
                <c:pt idx="1928">
                  <c:v>1329.1959999999999</c:v>
                </c:pt>
                <c:pt idx="1929">
                  <c:v>1329.6780000000001</c:v>
                </c:pt>
                <c:pt idx="1930">
                  <c:v>1330.16</c:v>
                </c:pt>
                <c:pt idx="1931">
                  <c:v>1330.6420000000001</c:v>
                </c:pt>
                <c:pt idx="1932">
                  <c:v>1331.124</c:v>
                </c:pt>
                <c:pt idx="1933">
                  <c:v>1331.606</c:v>
                </c:pt>
                <c:pt idx="1934">
                  <c:v>1332.088</c:v>
                </c:pt>
                <c:pt idx="1935">
                  <c:v>1332.5709999999999</c:v>
                </c:pt>
                <c:pt idx="1936">
                  <c:v>1333.0530000000001</c:v>
                </c:pt>
                <c:pt idx="1937">
                  <c:v>1333.5350000000001</c:v>
                </c:pt>
                <c:pt idx="1938">
                  <c:v>1334.0170000000001</c:v>
                </c:pt>
                <c:pt idx="1939">
                  <c:v>1334.499</c:v>
                </c:pt>
                <c:pt idx="1940">
                  <c:v>1334.981</c:v>
                </c:pt>
                <c:pt idx="1941">
                  <c:v>1335.463</c:v>
                </c:pt>
                <c:pt idx="1942">
                  <c:v>1335.9449999999999</c:v>
                </c:pt>
                <c:pt idx="1943">
                  <c:v>1336.4269999999999</c:v>
                </c:pt>
                <c:pt idx="1944">
                  <c:v>1336.91</c:v>
                </c:pt>
                <c:pt idx="1945">
                  <c:v>1337.3920000000001</c:v>
                </c:pt>
                <c:pt idx="1946">
                  <c:v>1337.874</c:v>
                </c:pt>
                <c:pt idx="1947">
                  <c:v>1338.356</c:v>
                </c:pt>
                <c:pt idx="1948">
                  <c:v>1338.838</c:v>
                </c:pt>
                <c:pt idx="1949">
                  <c:v>1339.32</c:v>
                </c:pt>
                <c:pt idx="1950">
                  <c:v>1339.8019999999999</c:v>
                </c:pt>
                <c:pt idx="1951">
                  <c:v>1340.2840000000001</c:v>
                </c:pt>
                <c:pt idx="1952">
                  <c:v>1340.7660000000001</c:v>
                </c:pt>
                <c:pt idx="1953">
                  <c:v>1341.249</c:v>
                </c:pt>
                <c:pt idx="1954">
                  <c:v>1341.731</c:v>
                </c:pt>
                <c:pt idx="1955">
                  <c:v>1342.213</c:v>
                </c:pt>
                <c:pt idx="1956">
                  <c:v>1342.6949999999999</c:v>
                </c:pt>
                <c:pt idx="1957">
                  <c:v>1343.1769999999999</c:v>
                </c:pt>
                <c:pt idx="1958">
                  <c:v>1343.6590000000001</c:v>
                </c:pt>
                <c:pt idx="1959">
                  <c:v>1344.1410000000001</c:v>
                </c:pt>
                <c:pt idx="1960">
                  <c:v>1344.623</c:v>
                </c:pt>
                <c:pt idx="1961">
                  <c:v>1345.106</c:v>
                </c:pt>
                <c:pt idx="1962">
                  <c:v>1345.588</c:v>
                </c:pt>
                <c:pt idx="1963">
                  <c:v>1346.07</c:v>
                </c:pt>
                <c:pt idx="1964">
                  <c:v>1346.5519999999999</c:v>
                </c:pt>
                <c:pt idx="1965">
                  <c:v>1347.0340000000001</c:v>
                </c:pt>
                <c:pt idx="1966">
                  <c:v>1347.5160000000001</c:v>
                </c:pt>
                <c:pt idx="1967">
                  <c:v>1347.998</c:v>
                </c:pt>
                <c:pt idx="1968">
                  <c:v>1348.48</c:v>
                </c:pt>
                <c:pt idx="1969">
                  <c:v>1348.963</c:v>
                </c:pt>
                <c:pt idx="1970">
                  <c:v>1349.4449999999999</c:v>
                </c:pt>
                <c:pt idx="1971">
                  <c:v>1349.9269999999999</c:v>
                </c:pt>
                <c:pt idx="1972">
                  <c:v>1350.4090000000001</c:v>
                </c:pt>
                <c:pt idx="1973">
                  <c:v>1350.8910000000001</c:v>
                </c:pt>
                <c:pt idx="1974">
                  <c:v>1351.373</c:v>
                </c:pt>
                <c:pt idx="1975">
                  <c:v>1351.855</c:v>
                </c:pt>
                <c:pt idx="1976">
                  <c:v>1352.337</c:v>
                </c:pt>
                <c:pt idx="1977">
                  <c:v>1352.819</c:v>
                </c:pt>
                <c:pt idx="1978">
                  <c:v>1353.3019999999999</c:v>
                </c:pt>
                <c:pt idx="1979">
                  <c:v>1353.7840000000001</c:v>
                </c:pt>
                <c:pt idx="1980">
                  <c:v>1354.2660000000001</c:v>
                </c:pt>
                <c:pt idx="1981">
                  <c:v>1354.748</c:v>
                </c:pt>
                <c:pt idx="1982">
                  <c:v>1355.23</c:v>
                </c:pt>
                <c:pt idx="1983">
                  <c:v>1355.712</c:v>
                </c:pt>
                <c:pt idx="1984">
                  <c:v>1356.194</c:v>
                </c:pt>
                <c:pt idx="1985">
                  <c:v>1356.6759999999999</c:v>
                </c:pt>
                <c:pt idx="1986">
                  <c:v>1357.1579999999999</c:v>
                </c:pt>
                <c:pt idx="1987">
                  <c:v>1357.6410000000001</c:v>
                </c:pt>
                <c:pt idx="1988">
                  <c:v>1358.123</c:v>
                </c:pt>
                <c:pt idx="1989">
                  <c:v>1358.605</c:v>
                </c:pt>
                <c:pt idx="1990">
                  <c:v>1359.087</c:v>
                </c:pt>
                <c:pt idx="1991">
                  <c:v>1359.569</c:v>
                </c:pt>
                <c:pt idx="1992">
                  <c:v>1360.0509999999999</c:v>
                </c:pt>
                <c:pt idx="1993">
                  <c:v>1360.5329999999999</c:v>
                </c:pt>
                <c:pt idx="1994">
                  <c:v>1361.0150000000001</c:v>
                </c:pt>
                <c:pt idx="1995">
                  <c:v>1361.498</c:v>
                </c:pt>
                <c:pt idx="1996">
                  <c:v>1361.98</c:v>
                </c:pt>
                <c:pt idx="1997">
                  <c:v>1362.462</c:v>
                </c:pt>
                <c:pt idx="1998">
                  <c:v>1362.944</c:v>
                </c:pt>
                <c:pt idx="1999">
                  <c:v>1363.4259999999999</c:v>
                </c:pt>
                <c:pt idx="2000">
                  <c:v>1363.9079999999999</c:v>
                </c:pt>
                <c:pt idx="2001">
                  <c:v>1364.39</c:v>
                </c:pt>
                <c:pt idx="2002">
                  <c:v>1364.8720000000001</c:v>
                </c:pt>
                <c:pt idx="2003">
                  <c:v>1365.354</c:v>
                </c:pt>
                <c:pt idx="2004">
                  <c:v>1365.837</c:v>
                </c:pt>
                <c:pt idx="2005">
                  <c:v>1366.319</c:v>
                </c:pt>
                <c:pt idx="2006">
                  <c:v>1366.8009999999999</c:v>
                </c:pt>
                <c:pt idx="2007">
                  <c:v>1367.2829999999999</c:v>
                </c:pt>
                <c:pt idx="2008">
                  <c:v>1367.7650000000001</c:v>
                </c:pt>
                <c:pt idx="2009">
                  <c:v>1368.2470000000001</c:v>
                </c:pt>
                <c:pt idx="2010">
                  <c:v>1368.729</c:v>
                </c:pt>
                <c:pt idx="2011">
                  <c:v>1369.211</c:v>
                </c:pt>
                <c:pt idx="2012">
                  <c:v>1369.693</c:v>
                </c:pt>
                <c:pt idx="2013">
                  <c:v>1370.1759999999999</c:v>
                </c:pt>
                <c:pt idx="2014">
                  <c:v>1370.6579999999999</c:v>
                </c:pt>
                <c:pt idx="2015">
                  <c:v>1371.14</c:v>
                </c:pt>
                <c:pt idx="2016">
                  <c:v>1371.6220000000001</c:v>
                </c:pt>
                <c:pt idx="2017">
                  <c:v>1372.104</c:v>
                </c:pt>
                <c:pt idx="2018">
                  <c:v>1372.586</c:v>
                </c:pt>
                <c:pt idx="2019">
                  <c:v>1373.068</c:v>
                </c:pt>
                <c:pt idx="2020">
                  <c:v>1373.55</c:v>
                </c:pt>
                <c:pt idx="2021">
                  <c:v>1374.0329999999999</c:v>
                </c:pt>
                <c:pt idx="2022">
                  <c:v>1374.5150000000001</c:v>
                </c:pt>
                <c:pt idx="2023">
                  <c:v>1374.9970000000001</c:v>
                </c:pt>
                <c:pt idx="2024">
                  <c:v>1375.479</c:v>
                </c:pt>
                <c:pt idx="2025">
                  <c:v>1375.961</c:v>
                </c:pt>
                <c:pt idx="2026">
                  <c:v>1376.443</c:v>
                </c:pt>
                <c:pt idx="2027">
                  <c:v>1376.925</c:v>
                </c:pt>
                <c:pt idx="2028">
                  <c:v>1377.4069999999999</c:v>
                </c:pt>
                <c:pt idx="2029">
                  <c:v>1377.89</c:v>
                </c:pt>
                <c:pt idx="2030">
                  <c:v>1378.3720000000001</c:v>
                </c:pt>
                <c:pt idx="2031">
                  <c:v>1378.854</c:v>
                </c:pt>
                <c:pt idx="2032">
                  <c:v>1379.336</c:v>
                </c:pt>
                <c:pt idx="2033">
                  <c:v>1379.818</c:v>
                </c:pt>
                <c:pt idx="2034">
                  <c:v>1380.3</c:v>
                </c:pt>
                <c:pt idx="2035">
                  <c:v>1380.7819999999999</c:v>
                </c:pt>
                <c:pt idx="2036">
                  <c:v>1381.2639999999999</c:v>
                </c:pt>
                <c:pt idx="2037">
                  <c:v>1381.7460000000001</c:v>
                </c:pt>
                <c:pt idx="2038">
                  <c:v>1382.229</c:v>
                </c:pt>
                <c:pt idx="2039">
                  <c:v>1382.711</c:v>
                </c:pt>
                <c:pt idx="2040">
                  <c:v>1383.193</c:v>
                </c:pt>
                <c:pt idx="2041">
                  <c:v>1383.675</c:v>
                </c:pt>
                <c:pt idx="2042">
                  <c:v>1384.1569999999999</c:v>
                </c:pt>
                <c:pt idx="2043">
                  <c:v>1384.6389999999999</c:v>
                </c:pt>
                <c:pt idx="2044">
                  <c:v>1385.1210000000001</c:v>
                </c:pt>
                <c:pt idx="2045">
                  <c:v>1385.6030000000001</c:v>
                </c:pt>
                <c:pt idx="2046">
                  <c:v>1386.085</c:v>
                </c:pt>
                <c:pt idx="2047">
                  <c:v>1386.568</c:v>
                </c:pt>
                <c:pt idx="2048">
                  <c:v>1387.05</c:v>
                </c:pt>
                <c:pt idx="2049">
                  <c:v>1387.5319999999999</c:v>
                </c:pt>
                <c:pt idx="2050">
                  <c:v>1388.0139999999999</c:v>
                </c:pt>
                <c:pt idx="2051">
                  <c:v>1388.4960000000001</c:v>
                </c:pt>
                <c:pt idx="2052">
                  <c:v>1388.9780000000001</c:v>
                </c:pt>
                <c:pt idx="2053">
                  <c:v>1389.46</c:v>
                </c:pt>
                <c:pt idx="2054">
                  <c:v>1389.942</c:v>
                </c:pt>
                <c:pt idx="2055">
                  <c:v>1390.424</c:v>
                </c:pt>
                <c:pt idx="2056">
                  <c:v>1390.9069999999999</c:v>
                </c:pt>
                <c:pt idx="2057">
                  <c:v>1391.3889999999999</c:v>
                </c:pt>
                <c:pt idx="2058">
                  <c:v>1391.8710000000001</c:v>
                </c:pt>
                <c:pt idx="2059">
                  <c:v>1392.3530000000001</c:v>
                </c:pt>
                <c:pt idx="2060">
                  <c:v>1392.835</c:v>
                </c:pt>
                <c:pt idx="2061">
                  <c:v>1393.317</c:v>
                </c:pt>
                <c:pt idx="2062">
                  <c:v>1393.799</c:v>
                </c:pt>
                <c:pt idx="2063">
                  <c:v>1394.2809999999999</c:v>
                </c:pt>
                <c:pt idx="2064">
                  <c:v>1394.7639999999999</c:v>
                </c:pt>
                <c:pt idx="2065">
                  <c:v>1395.2460000000001</c:v>
                </c:pt>
                <c:pt idx="2066">
                  <c:v>1395.7280000000001</c:v>
                </c:pt>
                <c:pt idx="2067">
                  <c:v>1396.21</c:v>
                </c:pt>
                <c:pt idx="2068">
                  <c:v>1396.692</c:v>
                </c:pt>
                <c:pt idx="2069">
                  <c:v>1397.174</c:v>
                </c:pt>
                <c:pt idx="2070">
                  <c:v>1397.6559999999999</c:v>
                </c:pt>
                <c:pt idx="2071">
                  <c:v>1398.1379999999999</c:v>
                </c:pt>
                <c:pt idx="2072">
                  <c:v>1398.62</c:v>
                </c:pt>
                <c:pt idx="2073">
                  <c:v>1399.1030000000001</c:v>
                </c:pt>
                <c:pt idx="2074">
                  <c:v>1399.585</c:v>
                </c:pt>
                <c:pt idx="2075">
                  <c:v>1400.067</c:v>
                </c:pt>
                <c:pt idx="2076">
                  <c:v>1400.549</c:v>
                </c:pt>
                <c:pt idx="2077">
                  <c:v>1401.0309999999999</c:v>
                </c:pt>
                <c:pt idx="2078">
                  <c:v>1401.5129999999999</c:v>
                </c:pt>
                <c:pt idx="2079">
                  <c:v>1401.9949999999999</c:v>
                </c:pt>
                <c:pt idx="2080">
                  <c:v>1402.4770000000001</c:v>
                </c:pt>
                <c:pt idx="2081">
                  <c:v>1402.9590000000001</c:v>
                </c:pt>
                <c:pt idx="2082">
                  <c:v>1403.442</c:v>
                </c:pt>
                <c:pt idx="2083">
                  <c:v>1403.924</c:v>
                </c:pt>
                <c:pt idx="2084">
                  <c:v>1404.4059999999999</c:v>
                </c:pt>
                <c:pt idx="2085">
                  <c:v>1404.8879999999999</c:v>
                </c:pt>
                <c:pt idx="2086">
                  <c:v>1405.37</c:v>
                </c:pt>
                <c:pt idx="2087">
                  <c:v>1405.8520000000001</c:v>
                </c:pt>
                <c:pt idx="2088">
                  <c:v>1406.3340000000001</c:v>
                </c:pt>
                <c:pt idx="2089">
                  <c:v>1406.816</c:v>
                </c:pt>
                <c:pt idx="2090">
                  <c:v>1407.299</c:v>
                </c:pt>
                <c:pt idx="2091">
                  <c:v>1407.7809999999999</c:v>
                </c:pt>
                <c:pt idx="2092">
                  <c:v>1408.2629999999999</c:v>
                </c:pt>
                <c:pt idx="2093">
                  <c:v>1408.7449999999999</c:v>
                </c:pt>
                <c:pt idx="2094">
                  <c:v>1409.2270000000001</c:v>
                </c:pt>
                <c:pt idx="2095">
                  <c:v>1409.7090000000001</c:v>
                </c:pt>
                <c:pt idx="2096">
                  <c:v>1410.191</c:v>
                </c:pt>
                <c:pt idx="2097">
                  <c:v>1410.673</c:v>
                </c:pt>
                <c:pt idx="2098">
                  <c:v>1411.1559999999999</c:v>
                </c:pt>
                <c:pt idx="2099">
                  <c:v>1411.6379999999999</c:v>
                </c:pt>
                <c:pt idx="2100">
                  <c:v>1412.12</c:v>
                </c:pt>
                <c:pt idx="2101">
                  <c:v>1412.6020000000001</c:v>
                </c:pt>
                <c:pt idx="2102">
                  <c:v>1413.0840000000001</c:v>
                </c:pt>
                <c:pt idx="2103">
                  <c:v>1413.566</c:v>
                </c:pt>
                <c:pt idx="2104">
                  <c:v>1414.048</c:v>
                </c:pt>
                <c:pt idx="2105">
                  <c:v>1414.53</c:v>
                </c:pt>
                <c:pt idx="2106">
                  <c:v>1415.0119999999999</c:v>
                </c:pt>
                <c:pt idx="2107">
                  <c:v>1415.4949999999999</c:v>
                </c:pt>
                <c:pt idx="2108">
                  <c:v>1415.9770000000001</c:v>
                </c:pt>
                <c:pt idx="2109">
                  <c:v>1416.4590000000001</c:v>
                </c:pt>
                <c:pt idx="2110">
                  <c:v>1416.941</c:v>
                </c:pt>
                <c:pt idx="2111">
                  <c:v>1417.423</c:v>
                </c:pt>
                <c:pt idx="2112">
                  <c:v>1417.905</c:v>
                </c:pt>
                <c:pt idx="2113">
                  <c:v>1418.3869999999999</c:v>
                </c:pt>
                <c:pt idx="2114">
                  <c:v>1418.8689999999999</c:v>
                </c:pt>
                <c:pt idx="2115">
                  <c:v>1419.3510000000001</c:v>
                </c:pt>
                <c:pt idx="2116">
                  <c:v>1419.8340000000001</c:v>
                </c:pt>
                <c:pt idx="2117">
                  <c:v>1420.316</c:v>
                </c:pt>
                <c:pt idx="2118">
                  <c:v>1420.798</c:v>
                </c:pt>
                <c:pt idx="2119">
                  <c:v>1421.28</c:v>
                </c:pt>
                <c:pt idx="2120">
                  <c:v>1421.7619999999999</c:v>
                </c:pt>
                <c:pt idx="2121">
                  <c:v>1422.2439999999999</c:v>
                </c:pt>
                <c:pt idx="2122">
                  <c:v>1422.7260000000001</c:v>
                </c:pt>
                <c:pt idx="2123">
                  <c:v>1423.2080000000001</c:v>
                </c:pt>
                <c:pt idx="2124">
                  <c:v>1423.691</c:v>
                </c:pt>
                <c:pt idx="2125">
                  <c:v>1424.173</c:v>
                </c:pt>
                <c:pt idx="2126">
                  <c:v>1424.655</c:v>
                </c:pt>
                <c:pt idx="2127">
                  <c:v>1425.1369999999999</c:v>
                </c:pt>
                <c:pt idx="2128">
                  <c:v>1425.6189999999999</c:v>
                </c:pt>
                <c:pt idx="2129">
                  <c:v>1426.1010000000001</c:v>
                </c:pt>
                <c:pt idx="2130">
                  <c:v>1426.5830000000001</c:v>
                </c:pt>
                <c:pt idx="2131">
                  <c:v>1427.0650000000001</c:v>
                </c:pt>
                <c:pt idx="2132">
                  <c:v>1427.547</c:v>
                </c:pt>
                <c:pt idx="2133">
                  <c:v>1428.03</c:v>
                </c:pt>
                <c:pt idx="2134">
                  <c:v>1428.5119999999999</c:v>
                </c:pt>
                <c:pt idx="2135">
                  <c:v>1428.9939999999999</c:v>
                </c:pt>
                <c:pt idx="2136">
                  <c:v>1429.4760000000001</c:v>
                </c:pt>
                <c:pt idx="2137">
                  <c:v>1429.9580000000001</c:v>
                </c:pt>
                <c:pt idx="2138">
                  <c:v>1430.44</c:v>
                </c:pt>
                <c:pt idx="2139">
                  <c:v>1430.922</c:v>
                </c:pt>
                <c:pt idx="2140">
                  <c:v>1431.404</c:v>
                </c:pt>
                <c:pt idx="2141">
                  <c:v>1431.886</c:v>
                </c:pt>
                <c:pt idx="2142">
                  <c:v>1432.3689999999999</c:v>
                </c:pt>
                <c:pt idx="2143">
                  <c:v>1432.8510000000001</c:v>
                </c:pt>
                <c:pt idx="2144">
                  <c:v>1433.3330000000001</c:v>
                </c:pt>
                <c:pt idx="2145">
                  <c:v>1433.8150000000001</c:v>
                </c:pt>
                <c:pt idx="2146">
                  <c:v>1434.297</c:v>
                </c:pt>
                <c:pt idx="2147">
                  <c:v>1434.779</c:v>
                </c:pt>
                <c:pt idx="2148">
                  <c:v>1435.261</c:v>
                </c:pt>
                <c:pt idx="2149">
                  <c:v>1435.7429999999999</c:v>
                </c:pt>
                <c:pt idx="2150">
                  <c:v>1436.2260000000001</c:v>
                </c:pt>
                <c:pt idx="2151">
                  <c:v>1436.7080000000001</c:v>
                </c:pt>
                <c:pt idx="2152">
                  <c:v>1437.19</c:v>
                </c:pt>
                <c:pt idx="2153">
                  <c:v>1437.672</c:v>
                </c:pt>
                <c:pt idx="2154">
                  <c:v>1438.154</c:v>
                </c:pt>
                <c:pt idx="2155">
                  <c:v>1438.636</c:v>
                </c:pt>
                <c:pt idx="2156">
                  <c:v>1439.1179999999999</c:v>
                </c:pt>
                <c:pt idx="2157">
                  <c:v>1439.6</c:v>
                </c:pt>
                <c:pt idx="2158">
                  <c:v>1440.0830000000001</c:v>
                </c:pt>
                <c:pt idx="2159">
                  <c:v>1440.5650000000001</c:v>
                </c:pt>
                <c:pt idx="2160">
                  <c:v>1441.047</c:v>
                </c:pt>
                <c:pt idx="2161">
                  <c:v>1441.529</c:v>
                </c:pt>
                <c:pt idx="2162">
                  <c:v>1442.011</c:v>
                </c:pt>
                <c:pt idx="2163">
                  <c:v>1442.4929999999999</c:v>
                </c:pt>
                <c:pt idx="2164">
                  <c:v>1442.9749999999999</c:v>
                </c:pt>
                <c:pt idx="2165">
                  <c:v>1443.4570000000001</c:v>
                </c:pt>
                <c:pt idx="2166">
                  <c:v>1443.9390000000001</c:v>
                </c:pt>
                <c:pt idx="2167">
                  <c:v>1444.422</c:v>
                </c:pt>
                <c:pt idx="2168">
                  <c:v>1444.904</c:v>
                </c:pt>
                <c:pt idx="2169">
                  <c:v>1445.386</c:v>
                </c:pt>
                <c:pt idx="2170">
                  <c:v>1445.8679999999999</c:v>
                </c:pt>
                <c:pt idx="2171">
                  <c:v>1446.35</c:v>
                </c:pt>
                <c:pt idx="2172">
                  <c:v>1446.8320000000001</c:v>
                </c:pt>
                <c:pt idx="2173">
                  <c:v>1447.3140000000001</c:v>
                </c:pt>
                <c:pt idx="2174">
                  <c:v>1447.796</c:v>
                </c:pt>
                <c:pt idx="2175">
                  <c:v>1448.278</c:v>
                </c:pt>
                <c:pt idx="2176">
                  <c:v>1448.761</c:v>
                </c:pt>
                <c:pt idx="2177">
                  <c:v>1449.2429999999999</c:v>
                </c:pt>
                <c:pt idx="2178">
                  <c:v>1449.7249999999999</c:v>
                </c:pt>
                <c:pt idx="2179">
                  <c:v>1450.2070000000001</c:v>
                </c:pt>
                <c:pt idx="2180">
                  <c:v>1450.6890000000001</c:v>
                </c:pt>
                <c:pt idx="2181">
                  <c:v>1451.171</c:v>
                </c:pt>
                <c:pt idx="2182">
                  <c:v>1451.653</c:v>
                </c:pt>
                <c:pt idx="2183">
                  <c:v>1452.135</c:v>
                </c:pt>
                <c:pt idx="2184">
                  <c:v>1452.6179999999999</c:v>
                </c:pt>
                <c:pt idx="2185">
                  <c:v>1453.1</c:v>
                </c:pt>
                <c:pt idx="2186">
                  <c:v>1453.5820000000001</c:v>
                </c:pt>
                <c:pt idx="2187">
                  <c:v>1454.0640000000001</c:v>
                </c:pt>
                <c:pt idx="2188">
                  <c:v>1454.546</c:v>
                </c:pt>
                <c:pt idx="2189">
                  <c:v>1455.028</c:v>
                </c:pt>
                <c:pt idx="2190">
                  <c:v>1455.51</c:v>
                </c:pt>
                <c:pt idx="2191">
                  <c:v>1455.992</c:v>
                </c:pt>
                <c:pt idx="2192">
                  <c:v>1456.4739999999999</c:v>
                </c:pt>
                <c:pt idx="2193">
                  <c:v>1456.9570000000001</c:v>
                </c:pt>
                <c:pt idx="2194">
                  <c:v>1457.4390000000001</c:v>
                </c:pt>
                <c:pt idx="2195">
                  <c:v>1457.921</c:v>
                </c:pt>
                <c:pt idx="2196">
                  <c:v>1458.403</c:v>
                </c:pt>
                <c:pt idx="2197">
                  <c:v>1458.885</c:v>
                </c:pt>
                <c:pt idx="2198">
                  <c:v>1459.367</c:v>
                </c:pt>
                <c:pt idx="2199">
                  <c:v>1459.8489999999999</c:v>
                </c:pt>
                <c:pt idx="2200">
                  <c:v>1460.3309999999999</c:v>
                </c:pt>
                <c:pt idx="2201">
                  <c:v>1460.8130000000001</c:v>
                </c:pt>
                <c:pt idx="2202">
                  <c:v>1461.296</c:v>
                </c:pt>
                <c:pt idx="2203">
                  <c:v>1461.778</c:v>
                </c:pt>
                <c:pt idx="2204">
                  <c:v>1462.26</c:v>
                </c:pt>
                <c:pt idx="2205">
                  <c:v>1462.742</c:v>
                </c:pt>
                <c:pt idx="2206">
                  <c:v>1463.2239999999999</c:v>
                </c:pt>
                <c:pt idx="2207">
                  <c:v>1463.7059999999999</c:v>
                </c:pt>
                <c:pt idx="2208">
                  <c:v>1464.1880000000001</c:v>
                </c:pt>
                <c:pt idx="2209">
                  <c:v>1464.67</c:v>
                </c:pt>
                <c:pt idx="2210">
                  <c:v>1465.153</c:v>
                </c:pt>
                <c:pt idx="2211">
                  <c:v>1465.635</c:v>
                </c:pt>
                <c:pt idx="2212">
                  <c:v>1466.117</c:v>
                </c:pt>
                <c:pt idx="2213">
                  <c:v>1466.5989999999999</c:v>
                </c:pt>
                <c:pt idx="2214">
                  <c:v>1467.0809999999999</c:v>
                </c:pt>
                <c:pt idx="2215">
                  <c:v>1467.5630000000001</c:v>
                </c:pt>
                <c:pt idx="2216">
                  <c:v>1468.0450000000001</c:v>
                </c:pt>
                <c:pt idx="2217">
                  <c:v>1468.527</c:v>
                </c:pt>
                <c:pt idx="2218">
                  <c:v>1469.01</c:v>
                </c:pt>
                <c:pt idx="2219">
                  <c:v>1469.492</c:v>
                </c:pt>
                <c:pt idx="2220">
                  <c:v>1469.9739999999999</c:v>
                </c:pt>
                <c:pt idx="2221">
                  <c:v>1470.4559999999999</c:v>
                </c:pt>
                <c:pt idx="2222">
                  <c:v>1470.9380000000001</c:v>
                </c:pt>
                <c:pt idx="2223">
                  <c:v>1471.42</c:v>
                </c:pt>
                <c:pt idx="2224">
                  <c:v>1471.902</c:v>
                </c:pt>
                <c:pt idx="2225">
                  <c:v>1472.384</c:v>
                </c:pt>
                <c:pt idx="2226">
                  <c:v>1472.866</c:v>
                </c:pt>
                <c:pt idx="2227">
                  <c:v>1473.3489999999999</c:v>
                </c:pt>
                <c:pt idx="2228">
                  <c:v>1473.8309999999999</c:v>
                </c:pt>
                <c:pt idx="2229">
                  <c:v>1474.3130000000001</c:v>
                </c:pt>
                <c:pt idx="2230">
                  <c:v>1474.7950000000001</c:v>
                </c:pt>
                <c:pt idx="2231">
                  <c:v>1475.277</c:v>
                </c:pt>
                <c:pt idx="2232">
                  <c:v>1475.759</c:v>
                </c:pt>
                <c:pt idx="2233">
                  <c:v>1476.241</c:v>
                </c:pt>
                <c:pt idx="2234">
                  <c:v>1476.723</c:v>
                </c:pt>
                <c:pt idx="2235">
                  <c:v>1477.2049999999999</c:v>
                </c:pt>
                <c:pt idx="2236">
                  <c:v>1477.6880000000001</c:v>
                </c:pt>
                <c:pt idx="2237">
                  <c:v>1478.17</c:v>
                </c:pt>
                <c:pt idx="2238">
                  <c:v>1478.652</c:v>
                </c:pt>
                <c:pt idx="2239">
                  <c:v>1479.134</c:v>
                </c:pt>
                <c:pt idx="2240">
                  <c:v>1479.616</c:v>
                </c:pt>
                <c:pt idx="2241">
                  <c:v>1480.098</c:v>
                </c:pt>
                <c:pt idx="2242">
                  <c:v>1480.58</c:v>
                </c:pt>
                <c:pt idx="2243">
                  <c:v>1481.0619999999999</c:v>
                </c:pt>
                <c:pt idx="2244">
                  <c:v>1481.5450000000001</c:v>
                </c:pt>
                <c:pt idx="2245">
                  <c:v>1482.027</c:v>
                </c:pt>
                <c:pt idx="2246">
                  <c:v>1482.509</c:v>
                </c:pt>
                <c:pt idx="2247">
                  <c:v>1482.991</c:v>
                </c:pt>
                <c:pt idx="2248">
                  <c:v>1483.473</c:v>
                </c:pt>
                <c:pt idx="2249">
                  <c:v>1483.9549999999999</c:v>
                </c:pt>
                <c:pt idx="2250">
                  <c:v>1484.4369999999999</c:v>
                </c:pt>
                <c:pt idx="2251">
                  <c:v>1484.9190000000001</c:v>
                </c:pt>
                <c:pt idx="2252">
                  <c:v>1485.4010000000001</c:v>
                </c:pt>
                <c:pt idx="2253">
                  <c:v>1485.884</c:v>
                </c:pt>
                <c:pt idx="2254">
                  <c:v>1486.366</c:v>
                </c:pt>
                <c:pt idx="2255">
                  <c:v>1486.848</c:v>
                </c:pt>
                <c:pt idx="2256">
                  <c:v>1487.33</c:v>
                </c:pt>
                <c:pt idx="2257">
                  <c:v>1487.8119999999999</c:v>
                </c:pt>
                <c:pt idx="2258">
                  <c:v>1488.2940000000001</c:v>
                </c:pt>
                <c:pt idx="2259">
                  <c:v>1488.7760000000001</c:v>
                </c:pt>
                <c:pt idx="2260">
                  <c:v>1489.258</c:v>
                </c:pt>
                <c:pt idx="2261">
                  <c:v>1489.74</c:v>
                </c:pt>
                <c:pt idx="2262">
                  <c:v>1490.223</c:v>
                </c:pt>
                <c:pt idx="2263">
                  <c:v>1490.7049999999999</c:v>
                </c:pt>
                <c:pt idx="2264">
                  <c:v>1491.1869999999999</c:v>
                </c:pt>
                <c:pt idx="2265">
                  <c:v>1491.6690000000001</c:v>
                </c:pt>
                <c:pt idx="2266">
                  <c:v>1492.1510000000001</c:v>
                </c:pt>
                <c:pt idx="2267">
                  <c:v>1492.633</c:v>
                </c:pt>
                <c:pt idx="2268">
                  <c:v>1493.115</c:v>
                </c:pt>
                <c:pt idx="2269">
                  <c:v>1493.597</c:v>
                </c:pt>
                <c:pt idx="2270">
                  <c:v>1494.08</c:v>
                </c:pt>
                <c:pt idx="2271">
                  <c:v>1494.5619999999999</c:v>
                </c:pt>
                <c:pt idx="2272">
                  <c:v>1495.0440000000001</c:v>
                </c:pt>
                <c:pt idx="2273">
                  <c:v>1495.5260000000001</c:v>
                </c:pt>
                <c:pt idx="2274">
                  <c:v>1496.008</c:v>
                </c:pt>
                <c:pt idx="2275">
                  <c:v>1496.49</c:v>
                </c:pt>
                <c:pt idx="2276">
                  <c:v>1496.972</c:v>
                </c:pt>
                <c:pt idx="2277">
                  <c:v>1497.454</c:v>
                </c:pt>
                <c:pt idx="2278">
                  <c:v>1497.9369999999999</c:v>
                </c:pt>
                <c:pt idx="2279">
                  <c:v>1498.4190000000001</c:v>
                </c:pt>
                <c:pt idx="2280">
                  <c:v>1498.9010000000001</c:v>
                </c:pt>
                <c:pt idx="2281">
                  <c:v>1499.383</c:v>
                </c:pt>
                <c:pt idx="2282">
                  <c:v>1499.865</c:v>
                </c:pt>
                <c:pt idx="2283">
                  <c:v>1500.347</c:v>
                </c:pt>
                <c:pt idx="2284">
                  <c:v>1500.829</c:v>
                </c:pt>
                <c:pt idx="2285">
                  <c:v>1501.3109999999999</c:v>
                </c:pt>
                <c:pt idx="2286">
                  <c:v>1501.7929999999999</c:v>
                </c:pt>
                <c:pt idx="2287">
                  <c:v>1502.2760000000001</c:v>
                </c:pt>
                <c:pt idx="2288">
                  <c:v>1502.758</c:v>
                </c:pt>
                <c:pt idx="2289">
                  <c:v>1503.24</c:v>
                </c:pt>
                <c:pt idx="2290">
                  <c:v>1503.722</c:v>
                </c:pt>
                <c:pt idx="2291">
                  <c:v>1504.204</c:v>
                </c:pt>
                <c:pt idx="2292">
                  <c:v>1504.6859999999999</c:v>
                </c:pt>
                <c:pt idx="2293">
                  <c:v>1505.1679999999999</c:v>
                </c:pt>
                <c:pt idx="2294">
                  <c:v>1505.65</c:v>
                </c:pt>
                <c:pt idx="2295">
                  <c:v>1506.1320000000001</c:v>
                </c:pt>
                <c:pt idx="2296">
                  <c:v>1506.615</c:v>
                </c:pt>
                <c:pt idx="2297">
                  <c:v>1507.097</c:v>
                </c:pt>
                <c:pt idx="2298">
                  <c:v>1507.579</c:v>
                </c:pt>
                <c:pt idx="2299">
                  <c:v>1508.0609999999999</c:v>
                </c:pt>
                <c:pt idx="2300">
                  <c:v>1508.5429999999999</c:v>
                </c:pt>
                <c:pt idx="2301">
                  <c:v>1509.0250000000001</c:v>
                </c:pt>
                <c:pt idx="2302">
                  <c:v>1509.5070000000001</c:v>
                </c:pt>
                <c:pt idx="2303">
                  <c:v>1509.989</c:v>
                </c:pt>
                <c:pt idx="2304">
                  <c:v>1510.472</c:v>
                </c:pt>
                <c:pt idx="2305">
                  <c:v>1510.954</c:v>
                </c:pt>
                <c:pt idx="2306">
                  <c:v>1511.4359999999999</c:v>
                </c:pt>
                <c:pt idx="2307">
                  <c:v>1511.9179999999999</c:v>
                </c:pt>
                <c:pt idx="2308">
                  <c:v>1512.4</c:v>
                </c:pt>
                <c:pt idx="2309">
                  <c:v>1512.8820000000001</c:v>
                </c:pt>
                <c:pt idx="2310">
                  <c:v>1513.364</c:v>
                </c:pt>
                <c:pt idx="2311">
                  <c:v>1513.846</c:v>
                </c:pt>
                <c:pt idx="2312">
                  <c:v>1514.328</c:v>
                </c:pt>
                <c:pt idx="2313">
                  <c:v>1514.8109999999999</c:v>
                </c:pt>
                <c:pt idx="2314">
                  <c:v>1515.2929999999999</c:v>
                </c:pt>
                <c:pt idx="2315">
                  <c:v>1515.7750000000001</c:v>
                </c:pt>
                <c:pt idx="2316">
                  <c:v>1516.2570000000001</c:v>
                </c:pt>
                <c:pt idx="2317">
                  <c:v>1516.739</c:v>
                </c:pt>
                <c:pt idx="2318">
                  <c:v>1517.221</c:v>
                </c:pt>
                <c:pt idx="2319">
                  <c:v>1517.703</c:v>
                </c:pt>
                <c:pt idx="2320">
                  <c:v>1518.1849999999999</c:v>
                </c:pt>
                <c:pt idx="2321">
                  <c:v>1518.6669999999999</c:v>
                </c:pt>
                <c:pt idx="2322">
                  <c:v>1519.15</c:v>
                </c:pt>
                <c:pt idx="2323">
                  <c:v>1519.6320000000001</c:v>
                </c:pt>
                <c:pt idx="2324">
                  <c:v>1520.114</c:v>
                </c:pt>
                <c:pt idx="2325">
                  <c:v>1520.596</c:v>
                </c:pt>
                <c:pt idx="2326">
                  <c:v>1521.078</c:v>
                </c:pt>
                <c:pt idx="2327">
                  <c:v>1521.56</c:v>
                </c:pt>
                <c:pt idx="2328">
                  <c:v>1522.0419999999999</c:v>
                </c:pt>
                <c:pt idx="2329">
                  <c:v>1522.5239999999999</c:v>
                </c:pt>
                <c:pt idx="2330">
                  <c:v>1523.0070000000001</c:v>
                </c:pt>
                <c:pt idx="2331">
                  <c:v>1523.489</c:v>
                </c:pt>
                <c:pt idx="2332">
                  <c:v>1523.971</c:v>
                </c:pt>
                <c:pt idx="2333">
                  <c:v>1524.453</c:v>
                </c:pt>
                <c:pt idx="2334">
                  <c:v>1524.9349999999999</c:v>
                </c:pt>
                <c:pt idx="2335">
                  <c:v>1525.4169999999999</c:v>
                </c:pt>
                <c:pt idx="2336">
                  <c:v>1525.8989999999999</c:v>
                </c:pt>
                <c:pt idx="2337">
                  <c:v>1526.3810000000001</c:v>
                </c:pt>
                <c:pt idx="2338">
                  <c:v>1526.864</c:v>
                </c:pt>
                <c:pt idx="2339">
                  <c:v>1527.346</c:v>
                </c:pt>
                <c:pt idx="2340">
                  <c:v>1527.828</c:v>
                </c:pt>
                <c:pt idx="2341">
                  <c:v>1528.31</c:v>
                </c:pt>
                <c:pt idx="2342">
                  <c:v>1528.7919999999999</c:v>
                </c:pt>
                <c:pt idx="2343">
                  <c:v>1529.2739999999999</c:v>
                </c:pt>
                <c:pt idx="2344">
                  <c:v>1529.7560000000001</c:v>
                </c:pt>
                <c:pt idx="2345">
                  <c:v>1530.2380000000001</c:v>
                </c:pt>
                <c:pt idx="2346">
                  <c:v>1530.72</c:v>
                </c:pt>
                <c:pt idx="2347">
                  <c:v>1531.203</c:v>
                </c:pt>
                <c:pt idx="2348">
                  <c:v>1531.6849999999999</c:v>
                </c:pt>
                <c:pt idx="2349">
                  <c:v>1532.1669999999999</c:v>
                </c:pt>
                <c:pt idx="2350">
                  <c:v>1532.6489999999999</c:v>
                </c:pt>
                <c:pt idx="2351">
                  <c:v>1533.1310000000001</c:v>
                </c:pt>
                <c:pt idx="2352">
                  <c:v>1533.6130000000001</c:v>
                </c:pt>
                <c:pt idx="2353">
                  <c:v>1534.095</c:v>
                </c:pt>
                <c:pt idx="2354">
                  <c:v>1534.577</c:v>
                </c:pt>
                <c:pt idx="2355">
                  <c:v>1535.059</c:v>
                </c:pt>
                <c:pt idx="2356">
                  <c:v>1535.5419999999999</c:v>
                </c:pt>
                <c:pt idx="2357">
                  <c:v>1536.0239999999999</c:v>
                </c:pt>
                <c:pt idx="2358">
                  <c:v>1536.5060000000001</c:v>
                </c:pt>
                <c:pt idx="2359">
                  <c:v>1536.9880000000001</c:v>
                </c:pt>
                <c:pt idx="2360">
                  <c:v>1537.47</c:v>
                </c:pt>
                <c:pt idx="2361">
                  <c:v>1537.952</c:v>
                </c:pt>
                <c:pt idx="2362">
                  <c:v>1538.434</c:v>
                </c:pt>
                <c:pt idx="2363">
                  <c:v>1538.9159999999999</c:v>
                </c:pt>
                <c:pt idx="2364">
                  <c:v>1539.3989999999999</c:v>
                </c:pt>
                <c:pt idx="2365">
                  <c:v>1539.8810000000001</c:v>
                </c:pt>
                <c:pt idx="2366">
                  <c:v>1540.3630000000001</c:v>
                </c:pt>
                <c:pt idx="2367">
                  <c:v>1540.845</c:v>
                </c:pt>
                <c:pt idx="2368">
                  <c:v>1541.327</c:v>
                </c:pt>
                <c:pt idx="2369">
                  <c:v>1541.809</c:v>
                </c:pt>
                <c:pt idx="2370">
                  <c:v>1542.2909999999999</c:v>
                </c:pt>
                <c:pt idx="2371">
                  <c:v>1542.7729999999999</c:v>
                </c:pt>
                <c:pt idx="2372">
                  <c:v>1543.2550000000001</c:v>
                </c:pt>
                <c:pt idx="2373">
                  <c:v>1543.7380000000001</c:v>
                </c:pt>
                <c:pt idx="2374">
                  <c:v>1544.22</c:v>
                </c:pt>
                <c:pt idx="2375">
                  <c:v>1544.702</c:v>
                </c:pt>
                <c:pt idx="2376">
                  <c:v>1545.184</c:v>
                </c:pt>
                <c:pt idx="2377">
                  <c:v>1545.6659999999999</c:v>
                </c:pt>
                <c:pt idx="2378">
                  <c:v>1546.1479999999999</c:v>
                </c:pt>
                <c:pt idx="2379">
                  <c:v>1546.63</c:v>
                </c:pt>
                <c:pt idx="2380">
                  <c:v>1547.1120000000001</c:v>
                </c:pt>
                <c:pt idx="2381">
                  <c:v>1547.5940000000001</c:v>
                </c:pt>
                <c:pt idx="2382">
                  <c:v>1548.077</c:v>
                </c:pt>
                <c:pt idx="2383">
                  <c:v>1548.559</c:v>
                </c:pt>
                <c:pt idx="2384">
                  <c:v>1549.0409999999999</c:v>
                </c:pt>
                <c:pt idx="2385">
                  <c:v>1549.5229999999999</c:v>
                </c:pt>
                <c:pt idx="2386">
                  <c:v>1550.0050000000001</c:v>
                </c:pt>
                <c:pt idx="2387">
                  <c:v>1550.4870000000001</c:v>
                </c:pt>
                <c:pt idx="2388">
                  <c:v>1550.9690000000001</c:v>
                </c:pt>
                <c:pt idx="2389">
                  <c:v>1551.451</c:v>
                </c:pt>
                <c:pt idx="2390">
                  <c:v>1551.934</c:v>
                </c:pt>
                <c:pt idx="2391">
                  <c:v>1552.4159999999999</c:v>
                </c:pt>
                <c:pt idx="2392">
                  <c:v>1552.8979999999999</c:v>
                </c:pt>
                <c:pt idx="2393">
                  <c:v>1553.38</c:v>
                </c:pt>
                <c:pt idx="2394">
                  <c:v>1553.8620000000001</c:v>
                </c:pt>
                <c:pt idx="2395">
                  <c:v>1554.3440000000001</c:v>
                </c:pt>
                <c:pt idx="2396">
                  <c:v>1554.826</c:v>
                </c:pt>
                <c:pt idx="2397">
                  <c:v>1555.308</c:v>
                </c:pt>
                <c:pt idx="2398">
                  <c:v>1555.7909999999999</c:v>
                </c:pt>
                <c:pt idx="2399">
                  <c:v>1556.2729999999999</c:v>
                </c:pt>
                <c:pt idx="2400">
                  <c:v>1556.7550000000001</c:v>
                </c:pt>
                <c:pt idx="2401">
                  <c:v>1557.2370000000001</c:v>
                </c:pt>
                <c:pt idx="2402">
                  <c:v>1557.7190000000001</c:v>
                </c:pt>
                <c:pt idx="2403">
                  <c:v>1558.201</c:v>
                </c:pt>
                <c:pt idx="2404">
                  <c:v>1558.683</c:v>
                </c:pt>
                <c:pt idx="2405">
                  <c:v>1559.165</c:v>
                </c:pt>
                <c:pt idx="2406">
                  <c:v>1559.6469999999999</c:v>
                </c:pt>
                <c:pt idx="2407">
                  <c:v>1560.13</c:v>
                </c:pt>
                <c:pt idx="2408">
                  <c:v>1560.6120000000001</c:v>
                </c:pt>
                <c:pt idx="2409">
                  <c:v>1561.0940000000001</c:v>
                </c:pt>
                <c:pt idx="2410">
                  <c:v>1561.576</c:v>
                </c:pt>
                <c:pt idx="2411">
                  <c:v>1562.058</c:v>
                </c:pt>
                <c:pt idx="2412">
                  <c:v>1562.54</c:v>
                </c:pt>
                <c:pt idx="2413">
                  <c:v>1563.0219999999999</c:v>
                </c:pt>
                <c:pt idx="2414">
                  <c:v>1563.5039999999999</c:v>
                </c:pt>
                <c:pt idx="2415">
                  <c:v>1563.9860000000001</c:v>
                </c:pt>
                <c:pt idx="2416">
                  <c:v>1564.4690000000001</c:v>
                </c:pt>
                <c:pt idx="2417">
                  <c:v>1564.951</c:v>
                </c:pt>
                <c:pt idx="2418">
                  <c:v>1565.433</c:v>
                </c:pt>
                <c:pt idx="2419">
                  <c:v>1565.915</c:v>
                </c:pt>
                <c:pt idx="2420">
                  <c:v>1566.3969999999999</c:v>
                </c:pt>
                <c:pt idx="2421">
                  <c:v>1566.8789999999999</c:v>
                </c:pt>
                <c:pt idx="2422">
                  <c:v>1567.3610000000001</c:v>
                </c:pt>
                <c:pt idx="2423">
                  <c:v>1567.8430000000001</c:v>
                </c:pt>
                <c:pt idx="2424">
                  <c:v>1568.326</c:v>
                </c:pt>
                <c:pt idx="2425">
                  <c:v>1568.808</c:v>
                </c:pt>
                <c:pt idx="2426">
                  <c:v>1569.29</c:v>
                </c:pt>
                <c:pt idx="2427">
                  <c:v>1569.7719999999999</c:v>
                </c:pt>
                <c:pt idx="2428">
                  <c:v>1570.2539999999999</c:v>
                </c:pt>
                <c:pt idx="2429">
                  <c:v>1570.7360000000001</c:v>
                </c:pt>
                <c:pt idx="2430">
                  <c:v>1571.2180000000001</c:v>
                </c:pt>
                <c:pt idx="2431">
                  <c:v>1571.7</c:v>
                </c:pt>
                <c:pt idx="2432">
                  <c:v>1572.182</c:v>
                </c:pt>
                <c:pt idx="2433">
                  <c:v>1572.665</c:v>
                </c:pt>
                <c:pt idx="2434">
                  <c:v>1573.1469999999999</c:v>
                </c:pt>
                <c:pt idx="2435">
                  <c:v>1573.6289999999999</c:v>
                </c:pt>
                <c:pt idx="2436">
                  <c:v>1574.1110000000001</c:v>
                </c:pt>
                <c:pt idx="2437">
                  <c:v>1574.5930000000001</c:v>
                </c:pt>
                <c:pt idx="2438">
                  <c:v>1575.075</c:v>
                </c:pt>
                <c:pt idx="2439">
                  <c:v>1575.557</c:v>
                </c:pt>
                <c:pt idx="2440">
                  <c:v>1576.039</c:v>
                </c:pt>
                <c:pt idx="2441">
                  <c:v>1576.521</c:v>
                </c:pt>
                <c:pt idx="2442">
                  <c:v>1577.0039999999999</c:v>
                </c:pt>
                <c:pt idx="2443">
                  <c:v>1577.4860000000001</c:v>
                </c:pt>
                <c:pt idx="2444">
                  <c:v>1577.9680000000001</c:v>
                </c:pt>
                <c:pt idx="2445">
                  <c:v>1578.45</c:v>
                </c:pt>
                <c:pt idx="2446">
                  <c:v>1578.932</c:v>
                </c:pt>
                <c:pt idx="2447">
                  <c:v>1579.414</c:v>
                </c:pt>
                <c:pt idx="2448">
                  <c:v>1579.896</c:v>
                </c:pt>
                <c:pt idx="2449">
                  <c:v>1580.3779999999999</c:v>
                </c:pt>
                <c:pt idx="2450">
                  <c:v>1580.8610000000001</c:v>
                </c:pt>
                <c:pt idx="2451">
                  <c:v>1581.3430000000001</c:v>
                </c:pt>
                <c:pt idx="2452">
                  <c:v>1581.825</c:v>
                </c:pt>
                <c:pt idx="2453">
                  <c:v>1582.307</c:v>
                </c:pt>
                <c:pt idx="2454">
                  <c:v>1582.789</c:v>
                </c:pt>
                <c:pt idx="2455">
                  <c:v>1583.271</c:v>
                </c:pt>
                <c:pt idx="2456">
                  <c:v>1583.7529999999999</c:v>
                </c:pt>
                <c:pt idx="2457">
                  <c:v>1584.2349999999999</c:v>
                </c:pt>
                <c:pt idx="2458">
                  <c:v>1584.7180000000001</c:v>
                </c:pt>
                <c:pt idx="2459">
                  <c:v>1585.2</c:v>
                </c:pt>
                <c:pt idx="2460">
                  <c:v>1585.682</c:v>
                </c:pt>
                <c:pt idx="2461">
                  <c:v>1586.164</c:v>
                </c:pt>
                <c:pt idx="2462">
                  <c:v>1586.646</c:v>
                </c:pt>
                <c:pt idx="2463">
                  <c:v>1587.1279999999999</c:v>
                </c:pt>
                <c:pt idx="2464">
                  <c:v>1587.61</c:v>
                </c:pt>
                <c:pt idx="2465">
                  <c:v>1588.0920000000001</c:v>
                </c:pt>
                <c:pt idx="2466">
                  <c:v>1588.5740000000001</c:v>
                </c:pt>
                <c:pt idx="2467">
                  <c:v>1589.057</c:v>
                </c:pt>
                <c:pt idx="2468">
                  <c:v>1589.539</c:v>
                </c:pt>
                <c:pt idx="2469">
                  <c:v>1590.021</c:v>
                </c:pt>
                <c:pt idx="2470">
                  <c:v>1590.5029999999999</c:v>
                </c:pt>
                <c:pt idx="2471">
                  <c:v>1590.9849999999999</c:v>
                </c:pt>
                <c:pt idx="2472">
                  <c:v>1591.4670000000001</c:v>
                </c:pt>
                <c:pt idx="2473">
                  <c:v>1591.9490000000001</c:v>
                </c:pt>
                <c:pt idx="2474">
                  <c:v>1592.431</c:v>
                </c:pt>
                <c:pt idx="2475">
                  <c:v>1592.913</c:v>
                </c:pt>
                <c:pt idx="2476">
                  <c:v>1593.396</c:v>
                </c:pt>
                <c:pt idx="2477">
                  <c:v>1593.8779999999999</c:v>
                </c:pt>
                <c:pt idx="2478">
                  <c:v>1594.36</c:v>
                </c:pt>
                <c:pt idx="2479">
                  <c:v>1594.8420000000001</c:v>
                </c:pt>
                <c:pt idx="2480">
                  <c:v>1595.3240000000001</c:v>
                </c:pt>
                <c:pt idx="2481">
                  <c:v>1595.806</c:v>
                </c:pt>
                <c:pt idx="2482">
                  <c:v>1596.288</c:v>
                </c:pt>
                <c:pt idx="2483">
                  <c:v>1596.77</c:v>
                </c:pt>
                <c:pt idx="2484">
                  <c:v>1597.2529999999999</c:v>
                </c:pt>
                <c:pt idx="2485">
                  <c:v>1597.7349999999999</c:v>
                </c:pt>
                <c:pt idx="2486">
                  <c:v>1598.2170000000001</c:v>
                </c:pt>
                <c:pt idx="2487">
                  <c:v>1598.6990000000001</c:v>
                </c:pt>
                <c:pt idx="2488">
                  <c:v>1599.181</c:v>
                </c:pt>
                <c:pt idx="2489">
                  <c:v>1599.663</c:v>
                </c:pt>
                <c:pt idx="2490">
                  <c:v>1600.145</c:v>
                </c:pt>
                <c:pt idx="2491">
                  <c:v>1600.627</c:v>
                </c:pt>
                <c:pt idx="2492">
                  <c:v>1601.1089999999999</c:v>
                </c:pt>
                <c:pt idx="2493">
                  <c:v>1601.5920000000001</c:v>
                </c:pt>
                <c:pt idx="2494">
                  <c:v>1602.0740000000001</c:v>
                </c:pt>
                <c:pt idx="2495">
                  <c:v>1602.556</c:v>
                </c:pt>
                <c:pt idx="2496">
                  <c:v>1603.038</c:v>
                </c:pt>
                <c:pt idx="2497">
                  <c:v>1603.52</c:v>
                </c:pt>
                <c:pt idx="2498">
                  <c:v>1604.002</c:v>
                </c:pt>
                <c:pt idx="2499">
                  <c:v>1604.4839999999999</c:v>
                </c:pt>
                <c:pt idx="2500">
                  <c:v>1604.9659999999999</c:v>
                </c:pt>
                <c:pt idx="2501">
                  <c:v>1605.4480000000001</c:v>
                </c:pt>
                <c:pt idx="2502">
                  <c:v>1605.931</c:v>
                </c:pt>
                <c:pt idx="2503">
                  <c:v>1606.413</c:v>
                </c:pt>
                <c:pt idx="2504">
                  <c:v>1606.895</c:v>
                </c:pt>
                <c:pt idx="2505">
                  <c:v>1607.377</c:v>
                </c:pt>
                <c:pt idx="2506">
                  <c:v>1607.8589999999999</c:v>
                </c:pt>
                <c:pt idx="2507">
                  <c:v>1608.3409999999999</c:v>
                </c:pt>
                <c:pt idx="2508">
                  <c:v>1608.8230000000001</c:v>
                </c:pt>
                <c:pt idx="2509">
                  <c:v>1609.3050000000001</c:v>
                </c:pt>
                <c:pt idx="2510">
                  <c:v>1609.788</c:v>
                </c:pt>
                <c:pt idx="2511">
                  <c:v>1610.27</c:v>
                </c:pt>
                <c:pt idx="2512">
                  <c:v>1610.752</c:v>
                </c:pt>
                <c:pt idx="2513">
                  <c:v>1611.2339999999999</c:v>
                </c:pt>
                <c:pt idx="2514">
                  <c:v>1611.7159999999999</c:v>
                </c:pt>
                <c:pt idx="2515">
                  <c:v>1612.1980000000001</c:v>
                </c:pt>
                <c:pt idx="2516">
                  <c:v>1612.68</c:v>
                </c:pt>
                <c:pt idx="2517">
                  <c:v>1613.162</c:v>
                </c:pt>
                <c:pt idx="2518">
                  <c:v>1613.645</c:v>
                </c:pt>
                <c:pt idx="2519">
                  <c:v>1614.127</c:v>
                </c:pt>
                <c:pt idx="2520">
                  <c:v>1614.6089999999999</c:v>
                </c:pt>
                <c:pt idx="2521">
                  <c:v>1615.0909999999999</c:v>
                </c:pt>
                <c:pt idx="2522">
                  <c:v>1615.5730000000001</c:v>
                </c:pt>
                <c:pt idx="2523">
                  <c:v>1616.0550000000001</c:v>
                </c:pt>
                <c:pt idx="2524">
                  <c:v>1616.537</c:v>
                </c:pt>
                <c:pt idx="2525">
                  <c:v>1617.019</c:v>
                </c:pt>
                <c:pt idx="2526">
                  <c:v>1617.501</c:v>
                </c:pt>
                <c:pt idx="2527">
                  <c:v>1617.9839999999999</c:v>
                </c:pt>
                <c:pt idx="2528">
                  <c:v>1618.4659999999999</c:v>
                </c:pt>
                <c:pt idx="2529">
                  <c:v>1618.9480000000001</c:v>
                </c:pt>
                <c:pt idx="2530">
                  <c:v>1619.43</c:v>
                </c:pt>
                <c:pt idx="2531">
                  <c:v>1619.912</c:v>
                </c:pt>
                <c:pt idx="2532">
                  <c:v>1620.394</c:v>
                </c:pt>
                <c:pt idx="2533">
                  <c:v>1620.876</c:v>
                </c:pt>
                <c:pt idx="2534">
                  <c:v>1621.3579999999999</c:v>
                </c:pt>
                <c:pt idx="2535">
                  <c:v>1621.84</c:v>
                </c:pt>
                <c:pt idx="2536">
                  <c:v>1622.3230000000001</c:v>
                </c:pt>
                <c:pt idx="2537">
                  <c:v>1622.8050000000001</c:v>
                </c:pt>
                <c:pt idx="2538">
                  <c:v>1623.287</c:v>
                </c:pt>
                <c:pt idx="2539">
                  <c:v>1623.769</c:v>
                </c:pt>
                <c:pt idx="2540">
                  <c:v>1624.251</c:v>
                </c:pt>
                <c:pt idx="2541">
                  <c:v>1624.7329999999999</c:v>
                </c:pt>
                <c:pt idx="2542">
                  <c:v>1625.2149999999999</c:v>
                </c:pt>
                <c:pt idx="2543">
                  <c:v>1625.6969999999999</c:v>
                </c:pt>
                <c:pt idx="2544">
                  <c:v>1626.18</c:v>
                </c:pt>
                <c:pt idx="2545">
                  <c:v>1626.662</c:v>
                </c:pt>
                <c:pt idx="2546">
                  <c:v>1627.144</c:v>
                </c:pt>
                <c:pt idx="2547">
                  <c:v>1627.626</c:v>
                </c:pt>
                <c:pt idx="2548">
                  <c:v>1628.1079999999999</c:v>
                </c:pt>
                <c:pt idx="2549">
                  <c:v>1628.59</c:v>
                </c:pt>
                <c:pt idx="2550">
                  <c:v>1629.0719999999999</c:v>
                </c:pt>
                <c:pt idx="2551">
                  <c:v>1629.5540000000001</c:v>
                </c:pt>
                <c:pt idx="2552">
                  <c:v>1630.0360000000001</c:v>
                </c:pt>
                <c:pt idx="2553">
                  <c:v>1630.519</c:v>
                </c:pt>
                <c:pt idx="2554">
                  <c:v>1631.001</c:v>
                </c:pt>
                <c:pt idx="2555">
                  <c:v>1631.4829999999999</c:v>
                </c:pt>
                <c:pt idx="2556">
                  <c:v>1631.9649999999999</c:v>
                </c:pt>
                <c:pt idx="2557">
                  <c:v>1632.4469999999999</c:v>
                </c:pt>
                <c:pt idx="2558">
                  <c:v>1632.9290000000001</c:v>
                </c:pt>
                <c:pt idx="2559">
                  <c:v>1633.4110000000001</c:v>
                </c:pt>
                <c:pt idx="2560">
                  <c:v>1633.893</c:v>
                </c:pt>
                <c:pt idx="2561">
                  <c:v>1634.375</c:v>
                </c:pt>
                <c:pt idx="2562">
                  <c:v>1634.8579999999999</c:v>
                </c:pt>
                <c:pt idx="2563">
                  <c:v>1635.34</c:v>
                </c:pt>
                <c:pt idx="2564">
                  <c:v>1635.8219999999999</c:v>
                </c:pt>
                <c:pt idx="2565">
                  <c:v>1636.3040000000001</c:v>
                </c:pt>
                <c:pt idx="2566">
                  <c:v>1636.7860000000001</c:v>
                </c:pt>
                <c:pt idx="2567">
                  <c:v>1637.268</c:v>
                </c:pt>
                <c:pt idx="2568">
                  <c:v>1637.75</c:v>
                </c:pt>
                <c:pt idx="2569">
                  <c:v>1638.232</c:v>
                </c:pt>
                <c:pt idx="2570">
                  <c:v>1638.7149999999999</c:v>
                </c:pt>
                <c:pt idx="2571">
                  <c:v>1639.1969999999999</c:v>
                </c:pt>
                <c:pt idx="2572">
                  <c:v>1639.6790000000001</c:v>
                </c:pt>
                <c:pt idx="2573">
                  <c:v>1640.1610000000001</c:v>
                </c:pt>
                <c:pt idx="2574">
                  <c:v>1640.643</c:v>
                </c:pt>
                <c:pt idx="2575">
                  <c:v>1641.125</c:v>
                </c:pt>
                <c:pt idx="2576">
                  <c:v>1641.607</c:v>
                </c:pt>
                <c:pt idx="2577">
                  <c:v>1642.0889999999999</c:v>
                </c:pt>
                <c:pt idx="2578">
                  <c:v>1642.5719999999999</c:v>
                </c:pt>
                <c:pt idx="2579">
                  <c:v>1643.0540000000001</c:v>
                </c:pt>
                <c:pt idx="2580">
                  <c:v>1643.5360000000001</c:v>
                </c:pt>
                <c:pt idx="2581">
                  <c:v>1644.018</c:v>
                </c:pt>
                <c:pt idx="2582">
                  <c:v>1644.5</c:v>
                </c:pt>
                <c:pt idx="2583">
                  <c:v>1644.982</c:v>
                </c:pt>
                <c:pt idx="2584">
                  <c:v>1645.4639999999999</c:v>
                </c:pt>
                <c:pt idx="2585">
                  <c:v>1645.9459999999999</c:v>
                </c:pt>
                <c:pt idx="2586">
                  <c:v>1646.4280000000001</c:v>
                </c:pt>
                <c:pt idx="2587">
                  <c:v>1646.9110000000001</c:v>
                </c:pt>
                <c:pt idx="2588">
                  <c:v>1647.393</c:v>
                </c:pt>
                <c:pt idx="2589">
                  <c:v>1647.875</c:v>
                </c:pt>
                <c:pt idx="2590">
                  <c:v>1648.357</c:v>
                </c:pt>
                <c:pt idx="2591">
                  <c:v>1648.8389999999999</c:v>
                </c:pt>
                <c:pt idx="2592">
                  <c:v>1649.3209999999999</c:v>
                </c:pt>
                <c:pt idx="2593">
                  <c:v>1649.8030000000001</c:v>
                </c:pt>
                <c:pt idx="2594">
                  <c:v>1650.2850000000001</c:v>
                </c:pt>
                <c:pt idx="2595">
                  <c:v>1650.7670000000001</c:v>
                </c:pt>
                <c:pt idx="2596">
                  <c:v>1651.25</c:v>
                </c:pt>
                <c:pt idx="2597">
                  <c:v>1651.732</c:v>
                </c:pt>
                <c:pt idx="2598">
                  <c:v>1652.2139999999999</c:v>
                </c:pt>
                <c:pt idx="2599">
                  <c:v>1652.6959999999999</c:v>
                </c:pt>
                <c:pt idx="2600">
                  <c:v>1653.1780000000001</c:v>
                </c:pt>
                <c:pt idx="2601">
                  <c:v>1653.66</c:v>
                </c:pt>
                <c:pt idx="2602">
                  <c:v>1654.1420000000001</c:v>
                </c:pt>
                <c:pt idx="2603">
                  <c:v>1654.624</c:v>
                </c:pt>
                <c:pt idx="2604">
                  <c:v>1655.107</c:v>
                </c:pt>
                <c:pt idx="2605">
                  <c:v>1655.5889999999999</c:v>
                </c:pt>
                <c:pt idx="2606">
                  <c:v>1656.0709999999999</c:v>
                </c:pt>
                <c:pt idx="2607">
                  <c:v>1656.5530000000001</c:v>
                </c:pt>
                <c:pt idx="2608">
                  <c:v>1657.0350000000001</c:v>
                </c:pt>
                <c:pt idx="2609">
                  <c:v>1657.5170000000001</c:v>
                </c:pt>
                <c:pt idx="2610">
                  <c:v>1657.999</c:v>
                </c:pt>
                <c:pt idx="2611">
                  <c:v>1658.481</c:v>
                </c:pt>
                <c:pt idx="2612">
                  <c:v>1658.9639999999999</c:v>
                </c:pt>
                <c:pt idx="2613">
                  <c:v>1659.4459999999999</c:v>
                </c:pt>
                <c:pt idx="2614">
                  <c:v>1659.9280000000001</c:v>
                </c:pt>
                <c:pt idx="2615">
                  <c:v>1660.41</c:v>
                </c:pt>
                <c:pt idx="2616">
                  <c:v>1660.8920000000001</c:v>
                </c:pt>
                <c:pt idx="2617">
                  <c:v>1661.374</c:v>
                </c:pt>
                <c:pt idx="2618">
                  <c:v>1661.856</c:v>
                </c:pt>
                <c:pt idx="2619">
                  <c:v>1662.338</c:v>
                </c:pt>
                <c:pt idx="2620">
                  <c:v>1662.82</c:v>
                </c:pt>
                <c:pt idx="2621">
                  <c:v>1663.3019999999999</c:v>
                </c:pt>
                <c:pt idx="2622">
                  <c:v>1663.7850000000001</c:v>
                </c:pt>
                <c:pt idx="2623">
                  <c:v>1664.2670000000001</c:v>
                </c:pt>
                <c:pt idx="2624">
                  <c:v>1664.749</c:v>
                </c:pt>
                <c:pt idx="2625">
                  <c:v>1665.231</c:v>
                </c:pt>
                <c:pt idx="2626">
                  <c:v>1665.713</c:v>
                </c:pt>
                <c:pt idx="2627">
                  <c:v>1666.1949999999999</c:v>
                </c:pt>
                <c:pt idx="2628">
                  <c:v>1666.6769999999999</c:v>
                </c:pt>
                <c:pt idx="2629">
                  <c:v>1667.1590000000001</c:v>
                </c:pt>
                <c:pt idx="2630">
                  <c:v>1667.6420000000001</c:v>
                </c:pt>
                <c:pt idx="2631">
                  <c:v>1668.124</c:v>
                </c:pt>
                <c:pt idx="2632">
                  <c:v>1668.606</c:v>
                </c:pt>
                <c:pt idx="2633">
                  <c:v>1669.088</c:v>
                </c:pt>
                <c:pt idx="2634">
                  <c:v>1669.57</c:v>
                </c:pt>
                <c:pt idx="2635">
                  <c:v>1670.0519999999999</c:v>
                </c:pt>
                <c:pt idx="2636">
                  <c:v>1670.5340000000001</c:v>
                </c:pt>
                <c:pt idx="2637">
                  <c:v>1671.0160000000001</c:v>
                </c:pt>
                <c:pt idx="2638">
                  <c:v>1671.499</c:v>
                </c:pt>
                <c:pt idx="2639">
                  <c:v>1671.981</c:v>
                </c:pt>
                <c:pt idx="2640">
                  <c:v>1672.463</c:v>
                </c:pt>
                <c:pt idx="2641">
                  <c:v>1672.9449999999999</c:v>
                </c:pt>
                <c:pt idx="2642">
                  <c:v>1673.4269999999999</c:v>
                </c:pt>
                <c:pt idx="2643">
                  <c:v>1673.9090000000001</c:v>
                </c:pt>
                <c:pt idx="2644">
                  <c:v>1674.3910000000001</c:v>
                </c:pt>
                <c:pt idx="2645">
                  <c:v>1674.873</c:v>
                </c:pt>
                <c:pt idx="2646">
                  <c:v>1675.355</c:v>
                </c:pt>
                <c:pt idx="2647">
                  <c:v>1675.838</c:v>
                </c:pt>
                <c:pt idx="2648">
                  <c:v>1676.32</c:v>
                </c:pt>
                <c:pt idx="2649">
                  <c:v>1676.8019999999999</c:v>
                </c:pt>
                <c:pt idx="2650">
                  <c:v>1677.2840000000001</c:v>
                </c:pt>
                <c:pt idx="2651">
                  <c:v>1677.7660000000001</c:v>
                </c:pt>
                <c:pt idx="2652">
                  <c:v>1678.248</c:v>
                </c:pt>
                <c:pt idx="2653">
                  <c:v>1678.73</c:v>
                </c:pt>
                <c:pt idx="2654">
                  <c:v>1679.212</c:v>
                </c:pt>
                <c:pt idx="2655">
                  <c:v>1679.694</c:v>
                </c:pt>
                <c:pt idx="2656">
                  <c:v>1680.1769999999999</c:v>
                </c:pt>
                <c:pt idx="2657">
                  <c:v>1680.6590000000001</c:v>
                </c:pt>
                <c:pt idx="2658">
                  <c:v>1681.1410000000001</c:v>
                </c:pt>
                <c:pt idx="2659">
                  <c:v>1681.623</c:v>
                </c:pt>
                <c:pt idx="2660">
                  <c:v>1682.105</c:v>
                </c:pt>
                <c:pt idx="2661">
                  <c:v>1682.587</c:v>
                </c:pt>
                <c:pt idx="2662">
                  <c:v>1683.069</c:v>
                </c:pt>
                <c:pt idx="2663">
                  <c:v>1683.5509999999999</c:v>
                </c:pt>
                <c:pt idx="2664">
                  <c:v>1684.0340000000001</c:v>
                </c:pt>
                <c:pt idx="2665">
                  <c:v>1684.5160000000001</c:v>
                </c:pt>
                <c:pt idx="2666">
                  <c:v>1684.998</c:v>
                </c:pt>
                <c:pt idx="2667">
                  <c:v>1685.48</c:v>
                </c:pt>
                <c:pt idx="2668">
                  <c:v>1685.962</c:v>
                </c:pt>
                <c:pt idx="2669">
                  <c:v>1686.444</c:v>
                </c:pt>
                <c:pt idx="2670">
                  <c:v>1686.9259999999999</c:v>
                </c:pt>
                <c:pt idx="2671">
                  <c:v>1687.4079999999999</c:v>
                </c:pt>
                <c:pt idx="2672">
                  <c:v>1687.8910000000001</c:v>
                </c:pt>
                <c:pt idx="2673">
                  <c:v>1688.373</c:v>
                </c:pt>
                <c:pt idx="2674">
                  <c:v>1688.855</c:v>
                </c:pt>
                <c:pt idx="2675">
                  <c:v>1689.337</c:v>
                </c:pt>
                <c:pt idx="2676">
                  <c:v>1689.819</c:v>
                </c:pt>
                <c:pt idx="2677">
                  <c:v>1690.3009999999999</c:v>
                </c:pt>
                <c:pt idx="2678">
                  <c:v>1690.7829999999999</c:v>
                </c:pt>
                <c:pt idx="2679">
                  <c:v>1691.2650000000001</c:v>
                </c:pt>
                <c:pt idx="2680">
                  <c:v>1691.7470000000001</c:v>
                </c:pt>
                <c:pt idx="2681">
                  <c:v>1692.229</c:v>
                </c:pt>
                <c:pt idx="2682">
                  <c:v>1692.712</c:v>
                </c:pt>
                <c:pt idx="2683">
                  <c:v>1693.194</c:v>
                </c:pt>
                <c:pt idx="2684">
                  <c:v>1693.6759999999999</c:v>
                </c:pt>
                <c:pt idx="2685">
                  <c:v>1694.1579999999999</c:v>
                </c:pt>
                <c:pt idx="2686">
                  <c:v>1694.64</c:v>
                </c:pt>
                <c:pt idx="2687">
                  <c:v>1695.1220000000001</c:v>
                </c:pt>
                <c:pt idx="2688">
                  <c:v>1695.604</c:v>
                </c:pt>
                <c:pt idx="2689">
                  <c:v>1696.086</c:v>
                </c:pt>
                <c:pt idx="2690">
                  <c:v>1696.569</c:v>
                </c:pt>
                <c:pt idx="2691">
                  <c:v>1697.0509999999999</c:v>
                </c:pt>
                <c:pt idx="2692">
                  <c:v>1697.5329999999999</c:v>
                </c:pt>
                <c:pt idx="2693">
                  <c:v>1698.0150000000001</c:v>
                </c:pt>
                <c:pt idx="2694">
                  <c:v>1698.4970000000001</c:v>
                </c:pt>
                <c:pt idx="2695">
                  <c:v>1698.979</c:v>
                </c:pt>
                <c:pt idx="2696">
                  <c:v>1699.461</c:v>
                </c:pt>
                <c:pt idx="2697">
                  <c:v>1699.943</c:v>
                </c:pt>
                <c:pt idx="2698">
                  <c:v>1700.4259999999999</c:v>
                </c:pt>
                <c:pt idx="2699">
                  <c:v>1700.9079999999999</c:v>
                </c:pt>
                <c:pt idx="2700">
                  <c:v>1701.39</c:v>
                </c:pt>
                <c:pt idx="2701">
                  <c:v>1701.8720000000001</c:v>
                </c:pt>
                <c:pt idx="2702">
                  <c:v>1702.354</c:v>
                </c:pt>
                <c:pt idx="2703">
                  <c:v>1702.836</c:v>
                </c:pt>
                <c:pt idx="2704">
                  <c:v>1703.318</c:v>
                </c:pt>
                <c:pt idx="2705">
                  <c:v>1703.8</c:v>
                </c:pt>
                <c:pt idx="2706">
                  <c:v>1704.2819999999999</c:v>
                </c:pt>
                <c:pt idx="2707">
                  <c:v>1704.7650000000001</c:v>
                </c:pt>
                <c:pt idx="2708">
                  <c:v>1705.2470000000001</c:v>
                </c:pt>
                <c:pt idx="2709">
                  <c:v>1705.729</c:v>
                </c:pt>
                <c:pt idx="2710">
                  <c:v>1706.211</c:v>
                </c:pt>
                <c:pt idx="2711">
                  <c:v>1706.693</c:v>
                </c:pt>
                <c:pt idx="2712">
                  <c:v>1707.175</c:v>
                </c:pt>
                <c:pt idx="2713">
                  <c:v>1707.6569999999999</c:v>
                </c:pt>
                <c:pt idx="2714">
                  <c:v>1708.1389999999999</c:v>
                </c:pt>
                <c:pt idx="2715">
                  <c:v>1708.6210000000001</c:v>
                </c:pt>
                <c:pt idx="2716">
                  <c:v>1709.104</c:v>
                </c:pt>
                <c:pt idx="2717">
                  <c:v>1709.586</c:v>
                </c:pt>
                <c:pt idx="2718">
                  <c:v>1710.068</c:v>
                </c:pt>
                <c:pt idx="2719">
                  <c:v>1710.55</c:v>
                </c:pt>
                <c:pt idx="2720">
                  <c:v>1711.0319999999999</c:v>
                </c:pt>
                <c:pt idx="2721">
                  <c:v>1711.5139999999999</c:v>
                </c:pt>
                <c:pt idx="2722">
                  <c:v>1711.9960000000001</c:v>
                </c:pt>
                <c:pt idx="2723">
                  <c:v>1712.4780000000001</c:v>
                </c:pt>
                <c:pt idx="2724">
                  <c:v>1712.961</c:v>
                </c:pt>
                <c:pt idx="2725">
                  <c:v>1713.443</c:v>
                </c:pt>
                <c:pt idx="2726">
                  <c:v>1713.925</c:v>
                </c:pt>
                <c:pt idx="2727">
                  <c:v>1714.4069999999999</c:v>
                </c:pt>
                <c:pt idx="2728">
                  <c:v>1714.8889999999999</c:v>
                </c:pt>
                <c:pt idx="2729">
                  <c:v>1715.3710000000001</c:v>
                </c:pt>
                <c:pt idx="2730">
                  <c:v>1715.8530000000001</c:v>
                </c:pt>
                <c:pt idx="2731">
                  <c:v>1716.335</c:v>
                </c:pt>
                <c:pt idx="2732">
                  <c:v>1716.818</c:v>
                </c:pt>
                <c:pt idx="2733">
                  <c:v>1717.3</c:v>
                </c:pt>
                <c:pt idx="2734">
                  <c:v>1717.7819999999999</c:v>
                </c:pt>
                <c:pt idx="2735">
                  <c:v>1718.2639999999999</c:v>
                </c:pt>
                <c:pt idx="2736">
                  <c:v>1718.7460000000001</c:v>
                </c:pt>
                <c:pt idx="2737">
                  <c:v>1719.2280000000001</c:v>
                </c:pt>
                <c:pt idx="2738">
                  <c:v>1719.71</c:v>
                </c:pt>
                <c:pt idx="2739">
                  <c:v>1720.192</c:v>
                </c:pt>
                <c:pt idx="2740">
                  <c:v>1720.674</c:v>
                </c:pt>
                <c:pt idx="2741">
                  <c:v>1721.1559999999999</c:v>
                </c:pt>
                <c:pt idx="2742">
                  <c:v>1721.6389999999999</c:v>
                </c:pt>
                <c:pt idx="2743">
                  <c:v>1722.1210000000001</c:v>
                </c:pt>
                <c:pt idx="2744">
                  <c:v>1722.6030000000001</c:v>
                </c:pt>
                <c:pt idx="2745">
                  <c:v>1723.085</c:v>
                </c:pt>
                <c:pt idx="2746">
                  <c:v>1723.567</c:v>
                </c:pt>
                <c:pt idx="2747">
                  <c:v>1724.049</c:v>
                </c:pt>
                <c:pt idx="2748">
                  <c:v>1724.5309999999999</c:v>
                </c:pt>
                <c:pt idx="2749">
                  <c:v>1725.0129999999999</c:v>
                </c:pt>
                <c:pt idx="2750">
                  <c:v>1725.4960000000001</c:v>
                </c:pt>
                <c:pt idx="2751">
                  <c:v>1725.9780000000001</c:v>
                </c:pt>
                <c:pt idx="2752">
                  <c:v>1726.46</c:v>
                </c:pt>
                <c:pt idx="2753">
                  <c:v>1726.942</c:v>
                </c:pt>
                <c:pt idx="2754">
                  <c:v>1727.424</c:v>
                </c:pt>
                <c:pt idx="2755">
                  <c:v>1727.9059999999999</c:v>
                </c:pt>
                <c:pt idx="2756">
                  <c:v>1728.3879999999999</c:v>
                </c:pt>
                <c:pt idx="2757">
                  <c:v>1728.87</c:v>
                </c:pt>
                <c:pt idx="2758">
                  <c:v>1729.3530000000001</c:v>
                </c:pt>
                <c:pt idx="2759">
                  <c:v>1729.835</c:v>
                </c:pt>
                <c:pt idx="2760">
                  <c:v>1730.317</c:v>
                </c:pt>
                <c:pt idx="2761">
                  <c:v>1730.799</c:v>
                </c:pt>
                <c:pt idx="2762">
                  <c:v>1731.2809999999999</c:v>
                </c:pt>
                <c:pt idx="2763">
                  <c:v>1731.7629999999999</c:v>
                </c:pt>
                <c:pt idx="2764">
                  <c:v>1732.2449999999999</c:v>
                </c:pt>
                <c:pt idx="2765">
                  <c:v>1732.7270000000001</c:v>
                </c:pt>
                <c:pt idx="2766">
                  <c:v>1733.2090000000001</c:v>
                </c:pt>
                <c:pt idx="2767">
                  <c:v>1733.692</c:v>
                </c:pt>
                <c:pt idx="2768">
                  <c:v>1734.174</c:v>
                </c:pt>
                <c:pt idx="2769">
                  <c:v>1734.6559999999999</c:v>
                </c:pt>
                <c:pt idx="2770">
                  <c:v>1735.1379999999999</c:v>
                </c:pt>
                <c:pt idx="2771">
                  <c:v>1735.62</c:v>
                </c:pt>
                <c:pt idx="2772">
                  <c:v>1736.1020000000001</c:v>
                </c:pt>
                <c:pt idx="2773">
                  <c:v>1736.5840000000001</c:v>
                </c:pt>
                <c:pt idx="2774">
                  <c:v>1737.066</c:v>
                </c:pt>
                <c:pt idx="2775">
                  <c:v>1737.548</c:v>
                </c:pt>
                <c:pt idx="2776">
                  <c:v>1738.0309999999999</c:v>
                </c:pt>
                <c:pt idx="2777">
                  <c:v>1738.5129999999999</c:v>
                </c:pt>
                <c:pt idx="2778">
                  <c:v>1738.9949999999999</c:v>
                </c:pt>
                <c:pt idx="2779">
                  <c:v>1739.4770000000001</c:v>
                </c:pt>
                <c:pt idx="2780">
                  <c:v>1739.9590000000001</c:v>
                </c:pt>
                <c:pt idx="2781">
                  <c:v>1740.441</c:v>
                </c:pt>
                <c:pt idx="2782">
                  <c:v>1740.923</c:v>
                </c:pt>
                <c:pt idx="2783">
                  <c:v>1741.405</c:v>
                </c:pt>
                <c:pt idx="2784">
                  <c:v>1741.8879999999999</c:v>
                </c:pt>
                <c:pt idx="2785">
                  <c:v>1742.37</c:v>
                </c:pt>
                <c:pt idx="2786">
                  <c:v>1742.8520000000001</c:v>
                </c:pt>
                <c:pt idx="2787">
                  <c:v>1743.3340000000001</c:v>
                </c:pt>
                <c:pt idx="2788">
                  <c:v>1743.816</c:v>
                </c:pt>
                <c:pt idx="2789">
                  <c:v>1744.298</c:v>
                </c:pt>
                <c:pt idx="2790">
                  <c:v>1744.78</c:v>
                </c:pt>
                <c:pt idx="2791">
                  <c:v>1745.2619999999999</c:v>
                </c:pt>
                <c:pt idx="2792">
                  <c:v>1745.7449999999999</c:v>
                </c:pt>
                <c:pt idx="2793">
                  <c:v>1746.2270000000001</c:v>
                </c:pt>
                <c:pt idx="2794">
                  <c:v>1746.7090000000001</c:v>
                </c:pt>
                <c:pt idx="2795">
                  <c:v>1747.191</c:v>
                </c:pt>
                <c:pt idx="2796">
                  <c:v>1747.673</c:v>
                </c:pt>
                <c:pt idx="2797">
                  <c:v>1748.155</c:v>
                </c:pt>
                <c:pt idx="2798">
                  <c:v>1748.6369999999999</c:v>
                </c:pt>
                <c:pt idx="2799">
                  <c:v>1749.1189999999999</c:v>
                </c:pt>
                <c:pt idx="2800">
                  <c:v>1749.6010000000001</c:v>
                </c:pt>
                <c:pt idx="2801">
                  <c:v>1750.0830000000001</c:v>
                </c:pt>
                <c:pt idx="2802">
                  <c:v>1750.566</c:v>
                </c:pt>
                <c:pt idx="2803">
                  <c:v>1751.048</c:v>
                </c:pt>
                <c:pt idx="2804">
                  <c:v>1751.53</c:v>
                </c:pt>
                <c:pt idx="2805">
                  <c:v>1752.0119999999999</c:v>
                </c:pt>
                <c:pt idx="2806">
                  <c:v>1752.4939999999999</c:v>
                </c:pt>
                <c:pt idx="2807">
                  <c:v>1752.9760000000001</c:v>
                </c:pt>
                <c:pt idx="2808">
                  <c:v>1753.4580000000001</c:v>
                </c:pt>
                <c:pt idx="2809">
                  <c:v>1753.94</c:v>
                </c:pt>
                <c:pt idx="2810">
                  <c:v>1754.423</c:v>
                </c:pt>
                <c:pt idx="2811">
                  <c:v>1754.905</c:v>
                </c:pt>
                <c:pt idx="2812">
                  <c:v>1755.3869999999999</c:v>
                </c:pt>
                <c:pt idx="2813">
                  <c:v>1755.8689999999999</c:v>
                </c:pt>
                <c:pt idx="2814">
                  <c:v>1756.3510000000001</c:v>
                </c:pt>
                <c:pt idx="2815">
                  <c:v>1756.8330000000001</c:v>
                </c:pt>
                <c:pt idx="2816">
                  <c:v>1757.3150000000001</c:v>
                </c:pt>
                <c:pt idx="2817">
                  <c:v>1757.797</c:v>
                </c:pt>
                <c:pt idx="2818">
                  <c:v>1758.28</c:v>
                </c:pt>
                <c:pt idx="2819">
                  <c:v>1758.7619999999999</c:v>
                </c:pt>
                <c:pt idx="2820">
                  <c:v>1759.2439999999999</c:v>
                </c:pt>
                <c:pt idx="2821">
                  <c:v>1759.7260000000001</c:v>
                </c:pt>
                <c:pt idx="2822">
                  <c:v>1760.2080000000001</c:v>
                </c:pt>
                <c:pt idx="2823">
                  <c:v>1760.69</c:v>
                </c:pt>
                <c:pt idx="2824">
                  <c:v>1761.172</c:v>
                </c:pt>
                <c:pt idx="2825">
                  <c:v>1761.654</c:v>
                </c:pt>
                <c:pt idx="2826">
                  <c:v>1762.136</c:v>
                </c:pt>
                <c:pt idx="2827">
                  <c:v>1762.6189999999999</c:v>
                </c:pt>
                <c:pt idx="2828">
                  <c:v>1763.1010000000001</c:v>
                </c:pt>
                <c:pt idx="2829">
                  <c:v>1763.5830000000001</c:v>
                </c:pt>
                <c:pt idx="2830">
                  <c:v>1764.0650000000001</c:v>
                </c:pt>
                <c:pt idx="2831">
                  <c:v>1764.547</c:v>
                </c:pt>
                <c:pt idx="2832">
                  <c:v>1765.029</c:v>
                </c:pt>
                <c:pt idx="2833">
                  <c:v>1765.511</c:v>
                </c:pt>
                <c:pt idx="2834">
                  <c:v>1765.9929999999999</c:v>
                </c:pt>
                <c:pt idx="2835">
                  <c:v>1766.4749999999999</c:v>
                </c:pt>
                <c:pt idx="2836">
                  <c:v>1766.9580000000001</c:v>
                </c:pt>
                <c:pt idx="2837">
                  <c:v>1767.44</c:v>
                </c:pt>
                <c:pt idx="2838">
                  <c:v>1767.922</c:v>
                </c:pt>
                <c:pt idx="2839">
                  <c:v>1768.404</c:v>
                </c:pt>
                <c:pt idx="2840">
                  <c:v>1768.886</c:v>
                </c:pt>
                <c:pt idx="2841">
                  <c:v>1769.3679999999999</c:v>
                </c:pt>
                <c:pt idx="2842">
                  <c:v>1769.85</c:v>
                </c:pt>
                <c:pt idx="2843">
                  <c:v>1770.3320000000001</c:v>
                </c:pt>
                <c:pt idx="2844">
                  <c:v>1770.8150000000001</c:v>
                </c:pt>
                <c:pt idx="2845">
                  <c:v>1771.297</c:v>
                </c:pt>
                <c:pt idx="2846">
                  <c:v>1771.779</c:v>
                </c:pt>
                <c:pt idx="2847">
                  <c:v>1772.261</c:v>
                </c:pt>
                <c:pt idx="2848">
                  <c:v>1772.7429999999999</c:v>
                </c:pt>
                <c:pt idx="2849">
                  <c:v>1773.2249999999999</c:v>
                </c:pt>
                <c:pt idx="2850">
                  <c:v>1773.7070000000001</c:v>
                </c:pt>
                <c:pt idx="2851">
                  <c:v>1774.1890000000001</c:v>
                </c:pt>
                <c:pt idx="2852">
                  <c:v>1774.672</c:v>
                </c:pt>
                <c:pt idx="2853">
                  <c:v>1775.154</c:v>
                </c:pt>
                <c:pt idx="2854">
                  <c:v>1775.636</c:v>
                </c:pt>
                <c:pt idx="2855">
                  <c:v>1776.1179999999999</c:v>
                </c:pt>
                <c:pt idx="2856">
                  <c:v>1776.6</c:v>
                </c:pt>
                <c:pt idx="2857">
                  <c:v>1777.0820000000001</c:v>
                </c:pt>
                <c:pt idx="2858">
                  <c:v>1777.5640000000001</c:v>
                </c:pt>
                <c:pt idx="2859">
                  <c:v>1778.046</c:v>
                </c:pt>
                <c:pt idx="2860">
                  <c:v>1778.528</c:v>
                </c:pt>
                <c:pt idx="2861">
                  <c:v>1779.01</c:v>
                </c:pt>
                <c:pt idx="2862">
                  <c:v>1779.4929999999999</c:v>
                </c:pt>
                <c:pt idx="2863">
                  <c:v>1779.9749999999999</c:v>
                </c:pt>
                <c:pt idx="2864">
                  <c:v>1780.4570000000001</c:v>
                </c:pt>
                <c:pt idx="2865">
                  <c:v>1780.9390000000001</c:v>
                </c:pt>
                <c:pt idx="2866">
                  <c:v>1781.421</c:v>
                </c:pt>
                <c:pt idx="2867">
                  <c:v>1781.903</c:v>
                </c:pt>
                <c:pt idx="2868">
                  <c:v>1782.385</c:v>
                </c:pt>
                <c:pt idx="2869">
                  <c:v>1782.867</c:v>
                </c:pt>
                <c:pt idx="2870">
                  <c:v>1783.35</c:v>
                </c:pt>
                <c:pt idx="2871">
                  <c:v>1783.8320000000001</c:v>
                </c:pt>
                <c:pt idx="2872">
                  <c:v>1784.3140000000001</c:v>
                </c:pt>
                <c:pt idx="2873">
                  <c:v>1784.796</c:v>
                </c:pt>
                <c:pt idx="2874">
                  <c:v>1785.278</c:v>
                </c:pt>
                <c:pt idx="2875">
                  <c:v>1785.76</c:v>
                </c:pt>
                <c:pt idx="2876">
                  <c:v>1786.242</c:v>
                </c:pt>
                <c:pt idx="2877">
                  <c:v>1786.7239999999999</c:v>
                </c:pt>
                <c:pt idx="2878">
                  <c:v>1787.2070000000001</c:v>
                </c:pt>
                <c:pt idx="2879">
                  <c:v>1787.6890000000001</c:v>
                </c:pt>
                <c:pt idx="2880">
                  <c:v>1788.171</c:v>
                </c:pt>
                <c:pt idx="2881">
                  <c:v>1788.653</c:v>
                </c:pt>
                <c:pt idx="2882">
                  <c:v>1789.135</c:v>
                </c:pt>
                <c:pt idx="2883">
                  <c:v>1789.617</c:v>
                </c:pt>
                <c:pt idx="2884">
                  <c:v>1790.0989999999999</c:v>
                </c:pt>
                <c:pt idx="2885">
                  <c:v>1790.5809999999999</c:v>
                </c:pt>
                <c:pt idx="2886">
                  <c:v>1791.0630000000001</c:v>
                </c:pt>
                <c:pt idx="2887">
                  <c:v>1791.546</c:v>
                </c:pt>
                <c:pt idx="2888">
                  <c:v>1792.028</c:v>
                </c:pt>
                <c:pt idx="2889">
                  <c:v>1792.51</c:v>
                </c:pt>
                <c:pt idx="2890">
                  <c:v>1792.992</c:v>
                </c:pt>
                <c:pt idx="2891">
                  <c:v>1793.4739999999999</c:v>
                </c:pt>
                <c:pt idx="2892">
                  <c:v>1793.9559999999999</c:v>
                </c:pt>
                <c:pt idx="2893">
                  <c:v>1794.4380000000001</c:v>
                </c:pt>
                <c:pt idx="2894">
                  <c:v>1794.92</c:v>
                </c:pt>
                <c:pt idx="2895">
                  <c:v>1795.402</c:v>
                </c:pt>
                <c:pt idx="2896">
                  <c:v>1795.885</c:v>
                </c:pt>
                <c:pt idx="2897">
                  <c:v>1796.367</c:v>
                </c:pt>
                <c:pt idx="2898">
                  <c:v>1796.8489999999999</c:v>
                </c:pt>
                <c:pt idx="2899">
                  <c:v>1797.3309999999999</c:v>
                </c:pt>
                <c:pt idx="2900">
                  <c:v>1797.8130000000001</c:v>
                </c:pt>
                <c:pt idx="2901">
                  <c:v>1798.2950000000001</c:v>
                </c:pt>
                <c:pt idx="2902">
                  <c:v>1798.777</c:v>
                </c:pt>
                <c:pt idx="2903">
                  <c:v>1799.259</c:v>
                </c:pt>
                <c:pt idx="2904">
                  <c:v>1799.742</c:v>
                </c:pt>
                <c:pt idx="2905">
                  <c:v>1800.2239999999999</c:v>
                </c:pt>
                <c:pt idx="2906">
                  <c:v>1800.7059999999999</c:v>
                </c:pt>
                <c:pt idx="2907">
                  <c:v>1801.1880000000001</c:v>
                </c:pt>
                <c:pt idx="2908">
                  <c:v>1801.67</c:v>
                </c:pt>
                <c:pt idx="2909">
                  <c:v>1802.152</c:v>
                </c:pt>
                <c:pt idx="2910">
                  <c:v>1802.634</c:v>
                </c:pt>
                <c:pt idx="2911">
                  <c:v>1803.116</c:v>
                </c:pt>
                <c:pt idx="2912">
                  <c:v>1803.5989999999999</c:v>
                </c:pt>
                <c:pt idx="2913">
                  <c:v>1804.0809999999999</c:v>
                </c:pt>
                <c:pt idx="2914">
                  <c:v>1804.5630000000001</c:v>
                </c:pt>
                <c:pt idx="2915">
                  <c:v>1805.0450000000001</c:v>
                </c:pt>
                <c:pt idx="2916">
                  <c:v>1805.527</c:v>
                </c:pt>
                <c:pt idx="2917">
                  <c:v>1806.009</c:v>
                </c:pt>
                <c:pt idx="2918">
                  <c:v>1806.491</c:v>
                </c:pt>
                <c:pt idx="2919">
                  <c:v>1806.973</c:v>
                </c:pt>
                <c:pt idx="2920">
                  <c:v>1807.4549999999999</c:v>
                </c:pt>
                <c:pt idx="2921">
                  <c:v>1807.9380000000001</c:v>
                </c:pt>
                <c:pt idx="2922">
                  <c:v>1808.42</c:v>
                </c:pt>
                <c:pt idx="2923">
                  <c:v>1808.902</c:v>
                </c:pt>
                <c:pt idx="2924">
                  <c:v>1809.384</c:v>
                </c:pt>
                <c:pt idx="2925">
                  <c:v>1809.866</c:v>
                </c:pt>
                <c:pt idx="2926">
                  <c:v>1810.348</c:v>
                </c:pt>
                <c:pt idx="2927">
                  <c:v>1810.83</c:v>
                </c:pt>
                <c:pt idx="2928">
                  <c:v>1811.3119999999999</c:v>
                </c:pt>
                <c:pt idx="2929">
                  <c:v>1811.7940000000001</c:v>
                </c:pt>
                <c:pt idx="2930">
                  <c:v>1812.277</c:v>
                </c:pt>
                <c:pt idx="2931">
                  <c:v>1812.759</c:v>
                </c:pt>
                <c:pt idx="2932">
                  <c:v>1813.241</c:v>
                </c:pt>
                <c:pt idx="2933">
                  <c:v>1813.723</c:v>
                </c:pt>
                <c:pt idx="2934">
                  <c:v>1814.2049999999999</c:v>
                </c:pt>
                <c:pt idx="2935">
                  <c:v>1814.6869999999999</c:v>
                </c:pt>
                <c:pt idx="2936">
                  <c:v>1815.1690000000001</c:v>
                </c:pt>
                <c:pt idx="2937">
                  <c:v>1815.6510000000001</c:v>
                </c:pt>
                <c:pt idx="2938">
                  <c:v>1816.134</c:v>
                </c:pt>
                <c:pt idx="2939">
                  <c:v>1816.616</c:v>
                </c:pt>
                <c:pt idx="2940">
                  <c:v>1817.098</c:v>
                </c:pt>
                <c:pt idx="2941">
                  <c:v>1817.58</c:v>
                </c:pt>
                <c:pt idx="2942">
                  <c:v>1818.0619999999999</c:v>
                </c:pt>
                <c:pt idx="2943">
                  <c:v>1818.5440000000001</c:v>
                </c:pt>
                <c:pt idx="2944">
                  <c:v>1819.0260000000001</c:v>
                </c:pt>
                <c:pt idx="2945">
                  <c:v>1819.508</c:v>
                </c:pt>
                <c:pt idx="2946">
                  <c:v>1819.99</c:v>
                </c:pt>
                <c:pt idx="2947">
                  <c:v>1820.473</c:v>
                </c:pt>
                <c:pt idx="2948">
                  <c:v>1820.9549999999999</c:v>
                </c:pt>
                <c:pt idx="2949">
                  <c:v>1821.4369999999999</c:v>
                </c:pt>
                <c:pt idx="2950">
                  <c:v>1821.9190000000001</c:v>
                </c:pt>
                <c:pt idx="2951">
                  <c:v>1822.4010000000001</c:v>
                </c:pt>
                <c:pt idx="2952">
                  <c:v>1822.883</c:v>
                </c:pt>
                <c:pt idx="2953">
                  <c:v>1823.365</c:v>
                </c:pt>
                <c:pt idx="2954">
                  <c:v>1823.847</c:v>
                </c:pt>
                <c:pt idx="2955">
                  <c:v>1824.329</c:v>
                </c:pt>
                <c:pt idx="2956">
                  <c:v>1824.8119999999999</c:v>
                </c:pt>
                <c:pt idx="2957">
                  <c:v>1825.2940000000001</c:v>
                </c:pt>
                <c:pt idx="2958">
                  <c:v>1825.7760000000001</c:v>
                </c:pt>
                <c:pt idx="2959">
                  <c:v>1826.258</c:v>
                </c:pt>
                <c:pt idx="2960">
                  <c:v>1826.74</c:v>
                </c:pt>
                <c:pt idx="2961">
                  <c:v>1827.222</c:v>
                </c:pt>
                <c:pt idx="2962">
                  <c:v>1827.704</c:v>
                </c:pt>
                <c:pt idx="2963">
                  <c:v>1828.1859999999999</c:v>
                </c:pt>
                <c:pt idx="2964">
                  <c:v>1828.6690000000001</c:v>
                </c:pt>
                <c:pt idx="2965">
                  <c:v>1829.1510000000001</c:v>
                </c:pt>
                <c:pt idx="2966">
                  <c:v>1829.633</c:v>
                </c:pt>
                <c:pt idx="2967">
                  <c:v>1830.115</c:v>
                </c:pt>
                <c:pt idx="2968">
                  <c:v>1830.597</c:v>
                </c:pt>
                <c:pt idx="2969">
                  <c:v>1831.079</c:v>
                </c:pt>
                <c:pt idx="2970">
                  <c:v>1831.5609999999999</c:v>
                </c:pt>
                <c:pt idx="2971">
                  <c:v>1832.0429999999999</c:v>
                </c:pt>
                <c:pt idx="2972">
                  <c:v>1832.5260000000001</c:v>
                </c:pt>
                <c:pt idx="2973">
                  <c:v>1833.008</c:v>
                </c:pt>
                <c:pt idx="2974">
                  <c:v>1833.49</c:v>
                </c:pt>
                <c:pt idx="2975">
                  <c:v>1833.972</c:v>
                </c:pt>
                <c:pt idx="2976">
                  <c:v>1834.454</c:v>
                </c:pt>
                <c:pt idx="2977">
                  <c:v>1834.9359999999999</c:v>
                </c:pt>
                <c:pt idx="2978">
                  <c:v>1835.4179999999999</c:v>
                </c:pt>
                <c:pt idx="2979">
                  <c:v>1835.9</c:v>
                </c:pt>
                <c:pt idx="2980">
                  <c:v>1836.3820000000001</c:v>
                </c:pt>
                <c:pt idx="2981">
                  <c:v>1836.865</c:v>
                </c:pt>
                <c:pt idx="2982">
                  <c:v>1837.347</c:v>
                </c:pt>
                <c:pt idx="2983">
                  <c:v>1837.829</c:v>
                </c:pt>
                <c:pt idx="2984">
                  <c:v>1838.3109999999999</c:v>
                </c:pt>
                <c:pt idx="2985">
                  <c:v>1838.7929999999999</c:v>
                </c:pt>
                <c:pt idx="2986">
                  <c:v>1839.2750000000001</c:v>
                </c:pt>
                <c:pt idx="2987">
                  <c:v>1839.7570000000001</c:v>
                </c:pt>
                <c:pt idx="2988">
                  <c:v>1840.239</c:v>
                </c:pt>
                <c:pt idx="2989">
                  <c:v>1840.721</c:v>
                </c:pt>
                <c:pt idx="2990">
                  <c:v>1841.204</c:v>
                </c:pt>
                <c:pt idx="2991">
                  <c:v>1841.6859999999999</c:v>
                </c:pt>
                <c:pt idx="2992">
                  <c:v>1842.1679999999999</c:v>
                </c:pt>
                <c:pt idx="2993">
                  <c:v>1842.65</c:v>
                </c:pt>
                <c:pt idx="2994">
                  <c:v>1843.1320000000001</c:v>
                </c:pt>
                <c:pt idx="2995">
                  <c:v>1843.614</c:v>
                </c:pt>
                <c:pt idx="2996">
                  <c:v>1844.096</c:v>
                </c:pt>
                <c:pt idx="2997">
                  <c:v>1844.578</c:v>
                </c:pt>
                <c:pt idx="2998">
                  <c:v>1845.0609999999999</c:v>
                </c:pt>
                <c:pt idx="2999">
                  <c:v>1845.5429999999999</c:v>
                </c:pt>
                <c:pt idx="3000">
                  <c:v>1846.0250000000001</c:v>
                </c:pt>
                <c:pt idx="3001">
                  <c:v>1846.5070000000001</c:v>
                </c:pt>
                <c:pt idx="3002">
                  <c:v>1846.989</c:v>
                </c:pt>
                <c:pt idx="3003">
                  <c:v>1847.471</c:v>
                </c:pt>
                <c:pt idx="3004">
                  <c:v>1847.953</c:v>
                </c:pt>
                <c:pt idx="3005">
                  <c:v>1848.4349999999999</c:v>
                </c:pt>
                <c:pt idx="3006">
                  <c:v>1848.9169999999999</c:v>
                </c:pt>
                <c:pt idx="3007">
                  <c:v>1849.4</c:v>
                </c:pt>
                <c:pt idx="3008">
                  <c:v>1849.8820000000001</c:v>
                </c:pt>
                <c:pt idx="3009">
                  <c:v>1850.364</c:v>
                </c:pt>
                <c:pt idx="3010">
                  <c:v>1850.846</c:v>
                </c:pt>
                <c:pt idx="3011">
                  <c:v>1851.328</c:v>
                </c:pt>
                <c:pt idx="3012">
                  <c:v>1851.81</c:v>
                </c:pt>
                <c:pt idx="3013">
                  <c:v>1852.2919999999999</c:v>
                </c:pt>
                <c:pt idx="3014">
                  <c:v>1852.7739999999999</c:v>
                </c:pt>
                <c:pt idx="3015">
                  <c:v>1853.2560000000001</c:v>
                </c:pt>
                <c:pt idx="3016">
                  <c:v>1853.739</c:v>
                </c:pt>
                <c:pt idx="3017">
                  <c:v>1854.221</c:v>
                </c:pt>
                <c:pt idx="3018">
                  <c:v>1854.703</c:v>
                </c:pt>
                <c:pt idx="3019">
                  <c:v>1855.1849999999999</c:v>
                </c:pt>
                <c:pt idx="3020">
                  <c:v>1855.6669999999999</c:v>
                </c:pt>
                <c:pt idx="3021">
                  <c:v>1856.1489999999999</c:v>
                </c:pt>
                <c:pt idx="3022">
                  <c:v>1856.6310000000001</c:v>
                </c:pt>
                <c:pt idx="3023">
                  <c:v>1857.1130000000001</c:v>
                </c:pt>
                <c:pt idx="3024">
                  <c:v>1857.596</c:v>
                </c:pt>
                <c:pt idx="3025">
                  <c:v>1858.078</c:v>
                </c:pt>
                <c:pt idx="3026">
                  <c:v>1858.56</c:v>
                </c:pt>
                <c:pt idx="3027">
                  <c:v>1859.0419999999999</c:v>
                </c:pt>
                <c:pt idx="3028">
                  <c:v>1859.5239999999999</c:v>
                </c:pt>
                <c:pt idx="3029">
                  <c:v>1860.0060000000001</c:v>
                </c:pt>
                <c:pt idx="3030">
                  <c:v>1860.4880000000001</c:v>
                </c:pt>
                <c:pt idx="3031">
                  <c:v>1860.97</c:v>
                </c:pt>
                <c:pt idx="3032">
                  <c:v>1861.453</c:v>
                </c:pt>
                <c:pt idx="3033">
                  <c:v>1861.9349999999999</c:v>
                </c:pt>
                <c:pt idx="3034">
                  <c:v>1862.4169999999999</c:v>
                </c:pt>
                <c:pt idx="3035">
                  <c:v>1862.8989999999999</c:v>
                </c:pt>
                <c:pt idx="3036">
                  <c:v>1863.3810000000001</c:v>
                </c:pt>
                <c:pt idx="3037">
                  <c:v>1863.8630000000001</c:v>
                </c:pt>
                <c:pt idx="3038">
                  <c:v>1864.345</c:v>
                </c:pt>
                <c:pt idx="3039">
                  <c:v>1864.827</c:v>
                </c:pt>
                <c:pt idx="3040">
                  <c:v>1865.309</c:v>
                </c:pt>
                <c:pt idx="3041">
                  <c:v>1865.7919999999999</c:v>
                </c:pt>
                <c:pt idx="3042">
                  <c:v>1866.2739999999999</c:v>
                </c:pt>
                <c:pt idx="3043">
                  <c:v>1866.7560000000001</c:v>
                </c:pt>
                <c:pt idx="3044">
                  <c:v>1867.2380000000001</c:v>
                </c:pt>
                <c:pt idx="3045">
                  <c:v>1867.72</c:v>
                </c:pt>
                <c:pt idx="3046">
                  <c:v>1868.202</c:v>
                </c:pt>
                <c:pt idx="3047">
                  <c:v>1868.684</c:v>
                </c:pt>
                <c:pt idx="3048">
                  <c:v>1869.1659999999999</c:v>
                </c:pt>
                <c:pt idx="3049">
                  <c:v>1869.6479999999999</c:v>
                </c:pt>
                <c:pt idx="3050">
                  <c:v>1870.1310000000001</c:v>
                </c:pt>
                <c:pt idx="3051">
                  <c:v>1870.6130000000001</c:v>
                </c:pt>
                <c:pt idx="3052">
                  <c:v>1871.095</c:v>
                </c:pt>
                <c:pt idx="3053">
                  <c:v>1871.577</c:v>
                </c:pt>
                <c:pt idx="3054">
                  <c:v>1872.059</c:v>
                </c:pt>
                <c:pt idx="3055">
                  <c:v>1872.5409999999999</c:v>
                </c:pt>
                <c:pt idx="3056">
                  <c:v>1873.0229999999999</c:v>
                </c:pt>
                <c:pt idx="3057">
                  <c:v>1873.5050000000001</c:v>
                </c:pt>
                <c:pt idx="3058">
                  <c:v>1873.9880000000001</c:v>
                </c:pt>
                <c:pt idx="3059">
                  <c:v>1874.47</c:v>
                </c:pt>
                <c:pt idx="3060">
                  <c:v>1874.952</c:v>
                </c:pt>
                <c:pt idx="3061">
                  <c:v>1875.434</c:v>
                </c:pt>
                <c:pt idx="3062">
                  <c:v>1875.9159999999999</c:v>
                </c:pt>
                <c:pt idx="3063">
                  <c:v>1876.3979999999999</c:v>
                </c:pt>
                <c:pt idx="3064">
                  <c:v>1876.88</c:v>
                </c:pt>
                <c:pt idx="3065">
                  <c:v>1877.3620000000001</c:v>
                </c:pt>
                <c:pt idx="3066">
                  <c:v>1877.8440000000001</c:v>
                </c:pt>
                <c:pt idx="3067">
                  <c:v>1878.327</c:v>
                </c:pt>
                <c:pt idx="3068">
                  <c:v>1878.809</c:v>
                </c:pt>
                <c:pt idx="3069">
                  <c:v>1879.2909999999999</c:v>
                </c:pt>
                <c:pt idx="3070">
                  <c:v>1879.7729999999999</c:v>
                </c:pt>
                <c:pt idx="3071">
                  <c:v>1880.2550000000001</c:v>
                </c:pt>
                <c:pt idx="3072">
                  <c:v>1880.7370000000001</c:v>
                </c:pt>
                <c:pt idx="3073">
                  <c:v>1881.2190000000001</c:v>
                </c:pt>
                <c:pt idx="3074">
                  <c:v>1881.701</c:v>
                </c:pt>
                <c:pt idx="3075">
                  <c:v>1882.183</c:v>
                </c:pt>
                <c:pt idx="3076">
                  <c:v>1882.6659999999999</c:v>
                </c:pt>
                <c:pt idx="3077">
                  <c:v>1883.1479999999999</c:v>
                </c:pt>
                <c:pt idx="3078">
                  <c:v>1883.63</c:v>
                </c:pt>
                <c:pt idx="3079">
                  <c:v>1884.1120000000001</c:v>
                </c:pt>
                <c:pt idx="3080">
                  <c:v>1884.5940000000001</c:v>
                </c:pt>
                <c:pt idx="3081">
                  <c:v>1885.076</c:v>
                </c:pt>
                <c:pt idx="3082">
                  <c:v>1885.558</c:v>
                </c:pt>
                <c:pt idx="3083">
                  <c:v>1886.04</c:v>
                </c:pt>
                <c:pt idx="3084">
                  <c:v>1886.5229999999999</c:v>
                </c:pt>
                <c:pt idx="3085">
                  <c:v>1887.0050000000001</c:v>
                </c:pt>
                <c:pt idx="3086">
                  <c:v>1887.4870000000001</c:v>
                </c:pt>
                <c:pt idx="3087">
                  <c:v>1887.9690000000001</c:v>
                </c:pt>
                <c:pt idx="3088">
                  <c:v>1888.451</c:v>
                </c:pt>
                <c:pt idx="3089">
                  <c:v>1888.933</c:v>
                </c:pt>
                <c:pt idx="3090">
                  <c:v>1889.415</c:v>
                </c:pt>
                <c:pt idx="3091">
                  <c:v>1889.8969999999999</c:v>
                </c:pt>
                <c:pt idx="3092">
                  <c:v>1890.38</c:v>
                </c:pt>
                <c:pt idx="3093">
                  <c:v>1890.8620000000001</c:v>
                </c:pt>
                <c:pt idx="3094">
                  <c:v>1891.3440000000001</c:v>
                </c:pt>
                <c:pt idx="3095">
                  <c:v>1891.826</c:v>
                </c:pt>
                <c:pt idx="3096">
                  <c:v>1892.308</c:v>
                </c:pt>
                <c:pt idx="3097">
                  <c:v>1892.79</c:v>
                </c:pt>
                <c:pt idx="3098">
                  <c:v>1893.2719999999999</c:v>
                </c:pt>
                <c:pt idx="3099">
                  <c:v>1893.7539999999999</c:v>
                </c:pt>
                <c:pt idx="3100">
                  <c:v>1894.2360000000001</c:v>
                </c:pt>
                <c:pt idx="3101">
                  <c:v>1894.7190000000001</c:v>
                </c:pt>
                <c:pt idx="3102">
                  <c:v>1895.201</c:v>
                </c:pt>
                <c:pt idx="3103">
                  <c:v>1895.683</c:v>
                </c:pt>
                <c:pt idx="3104">
                  <c:v>1896.165</c:v>
                </c:pt>
                <c:pt idx="3105">
                  <c:v>1896.6469999999999</c:v>
                </c:pt>
                <c:pt idx="3106">
                  <c:v>1897.1289999999999</c:v>
                </c:pt>
                <c:pt idx="3107">
                  <c:v>1897.6110000000001</c:v>
                </c:pt>
                <c:pt idx="3108">
                  <c:v>1898.0930000000001</c:v>
                </c:pt>
                <c:pt idx="3109">
                  <c:v>1898.575</c:v>
                </c:pt>
                <c:pt idx="3110">
                  <c:v>1899.058</c:v>
                </c:pt>
                <c:pt idx="3111">
                  <c:v>1899.54</c:v>
                </c:pt>
                <c:pt idx="3112">
                  <c:v>1900.0219999999999</c:v>
                </c:pt>
                <c:pt idx="3113">
                  <c:v>1900.5039999999999</c:v>
                </c:pt>
                <c:pt idx="3114">
                  <c:v>1900.9860000000001</c:v>
                </c:pt>
                <c:pt idx="3115">
                  <c:v>1901.4680000000001</c:v>
                </c:pt>
                <c:pt idx="3116">
                  <c:v>1901.95</c:v>
                </c:pt>
                <c:pt idx="3117">
                  <c:v>1902.432</c:v>
                </c:pt>
                <c:pt idx="3118">
                  <c:v>1902.915</c:v>
                </c:pt>
                <c:pt idx="3119">
                  <c:v>1903.3969999999999</c:v>
                </c:pt>
                <c:pt idx="3120">
                  <c:v>1903.8789999999999</c:v>
                </c:pt>
                <c:pt idx="3121">
                  <c:v>1904.3610000000001</c:v>
                </c:pt>
                <c:pt idx="3122">
                  <c:v>1904.8430000000001</c:v>
                </c:pt>
                <c:pt idx="3123">
                  <c:v>1905.325</c:v>
                </c:pt>
                <c:pt idx="3124">
                  <c:v>1905.807</c:v>
                </c:pt>
                <c:pt idx="3125">
                  <c:v>1906.289</c:v>
                </c:pt>
                <c:pt idx="3126">
                  <c:v>1906.771</c:v>
                </c:pt>
                <c:pt idx="3127">
                  <c:v>1907.2539999999999</c:v>
                </c:pt>
                <c:pt idx="3128">
                  <c:v>1907.7360000000001</c:v>
                </c:pt>
                <c:pt idx="3129">
                  <c:v>1908.2180000000001</c:v>
                </c:pt>
                <c:pt idx="3130">
                  <c:v>1908.7</c:v>
                </c:pt>
                <c:pt idx="3131">
                  <c:v>1909.182</c:v>
                </c:pt>
                <c:pt idx="3132">
                  <c:v>1909.664</c:v>
                </c:pt>
                <c:pt idx="3133">
                  <c:v>1910.146</c:v>
                </c:pt>
                <c:pt idx="3134">
                  <c:v>1910.6279999999999</c:v>
                </c:pt>
                <c:pt idx="3135">
                  <c:v>1911.11</c:v>
                </c:pt>
                <c:pt idx="3136">
                  <c:v>1911.5930000000001</c:v>
                </c:pt>
                <c:pt idx="3137">
                  <c:v>1912.075</c:v>
                </c:pt>
                <c:pt idx="3138">
                  <c:v>1912.557</c:v>
                </c:pt>
                <c:pt idx="3139">
                  <c:v>1913.039</c:v>
                </c:pt>
                <c:pt idx="3140">
                  <c:v>1913.521</c:v>
                </c:pt>
                <c:pt idx="3141">
                  <c:v>1914.0029999999999</c:v>
                </c:pt>
                <c:pt idx="3142">
                  <c:v>1914.4849999999999</c:v>
                </c:pt>
                <c:pt idx="3143">
                  <c:v>1914.9670000000001</c:v>
                </c:pt>
                <c:pt idx="3144">
                  <c:v>1915.45</c:v>
                </c:pt>
                <c:pt idx="3145">
                  <c:v>1915.932</c:v>
                </c:pt>
                <c:pt idx="3146">
                  <c:v>1916.414</c:v>
                </c:pt>
                <c:pt idx="3147">
                  <c:v>1916.896</c:v>
                </c:pt>
                <c:pt idx="3148">
                  <c:v>1917.3779999999999</c:v>
                </c:pt>
                <c:pt idx="3149">
                  <c:v>1917.86</c:v>
                </c:pt>
                <c:pt idx="3150">
                  <c:v>1918.3420000000001</c:v>
                </c:pt>
                <c:pt idx="3151">
                  <c:v>1918.8240000000001</c:v>
                </c:pt>
                <c:pt idx="3152">
                  <c:v>1919.307</c:v>
                </c:pt>
                <c:pt idx="3153">
                  <c:v>1919.789</c:v>
                </c:pt>
                <c:pt idx="3154">
                  <c:v>1920.271</c:v>
                </c:pt>
                <c:pt idx="3155">
                  <c:v>1920.7529999999999</c:v>
                </c:pt>
                <c:pt idx="3156">
                  <c:v>1921.2349999999999</c:v>
                </c:pt>
                <c:pt idx="3157">
                  <c:v>1921.7170000000001</c:v>
                </c:pt>
                <c:pt idx="3158">
                  <c:v>1922.1990000000001</c:v>
                </c:pt>
                <c:pt idx="3159">
                  <c:v>1922.681</c:v>
                </c:pt>
                <c:pt idx="3160">
                  <c:v>1923.163</c:v>
                </c:pt>
                <c:pt idx="3161">
                  <c:v>1923.646</c:v>
                </c:pt>
                <c:pt idx="3162">
                  <c:v>1924.1279999999999</c:v>
                </c:pt>
                <c:pt idx="3163">
                  <c:v>1924.61</c:v>
                </c:pt>
                <c:pt idx="3164">
                  <c:v>1925.0920000000001</c:v>
                </c:pt>
                <c:pt idx="3165">
                  <c:v>1925.5740000000001</c:v>
                </c:pt>
                <c:pt idx="3166">
                  <c:v>1926.056</c:v>
                </c:pt>
                <c:pt idx="3167">
                  <c:v>1926.538</c:v>
                </c:pt>
                <c:pt idx="3168">
                  <c:v>1927.02</c:v>
                </c:pt>
                <c:pt idx="3169">
                  <c:v>1927.502</c:v>
                </c:pt>
                <c:pt idx="3170">
                  <c:v>1927.9849999999999</c:v>
                </c:pt>
                <c:pt idx="3171">
                  <c:v>1928.4670000000001</c:v>
                </c:pt>
                <c:pt idx="3172">
                  <c:v>1928.9490000000001</c:v>
                </c:pt>
                <c:pt idx="3173">
                  <c:v>1929.431</c:v>
                </c:pt>
                <c:pt idx="3174">
                  <c:v>1929.913</c:v>
                </c:pt>
                <c:pt idx="3175">
                  <c:v>1930.395</c:v>
                </c:pt>
                <c:pt idx="3176">
                  <c:v>1930.877</c:v>
                </c:pt>
                <c:pt idx="3177">
                  <c:v>1931.3589999999999</c:v>
                </c:pt>
                <c:pt idx="3178">
                  <c:v>1931.8420000000001</c:v>
                </c:pt>
                <c:pt idx="3179">
                  <c:v>1932.3240000000001</c:v>
                </c:pt>
                <c:pt idx="3180">
                  <c:v>1932.806</c:v>
                </c:pt>
                <c:pt idx="3181">
                  <c:v>1933.288</c:v>
                </c:pt>
                <c:pt idx="3182">
                  <c:v>1933.77</c:v>
                </c:pt>
                <c:pt idx="3183">
                  <c:v>1934.252</c:v>
                </c:pt>
                <c:pt idx="3184">
                  <c:v>1934.7339999999999</c:v>
                </c:pt>
                <c:pt idx="3185">
                  <c:v>1935.2159999999999</c:v>
                </c:pt>
                <c:pt idx="3186">
                  <c:v>1935.6980000000001</c:v>
                </c:pt>
                <c:pt idx="3187">
                  <c:v>1936.181</c:v>
                </c:pt>
                <c:pt idx="3188">
                  <c:v>1936.663</c:v>
                </c:pt>
                <c:pt idx="3189">
                  <c:v>1937.145</c:v>
                </c:pt>
                <c:pt idx="3190">
                  <c:v>1937.627</c:v>
                </c:pt>
                <c:pt idx="3191">
                  <c:v>1938.1089999999999</c:v>
                </c:pt>
                <c:pt idx="3192">
                  <c:v>1938.5909999999999</c:v>
                </c:pt>
                <c:pt idx="3193">
                  <c:v>1939.0730000000001</c:v>
                </c:pt>
                <c:pt idx="3194">
                  <c:v>1939.5550000000001</c:v>
                </c:pt>
                <c:pt idx="3195">
                  <c:v>1940.037</c:v>
                </c:pt>
                <c:pt idx="3196">
                  <c:v>1940.52</c:v>
                </c:pt>
                <c:pt idx="3197">
                  <c:v>1941.002</c:v>
                </c:pt>
                <c:pt idx="3198">
                  <c:v>1941.4839999999999</c:v>
                </c:pt>
                <c:pt idx="3199">
                  <c:v>1941.9659999999999</c:v>
                </c:pt>
                <c:pt idx="3200">
                  <c:v>1942.4480000000001</c:v>
                </c:pt>
                <c:pt idx="3201">
                  <c:v>1942.93</c:v>
                </c:pt>
                <c:pt idx="3202">
                  <c:v>1943.412</c:v>
                </c:pt>
                <c:pt idx="3203">
                  <c:v>1943.894</c:v>
                </c:pt>
                <c:pt idx="3204">
                  <c:v>1944.377</c:v>
                </c:pt>
                <c:pt idx="3205">
                  <c:v>1944.8589999999999</c:v>
                </c:pt>
                <c:pt idx="3206">
                  <c:v>1945.3409999999999</c:v>
                </c:pt>
                <c:pt idx="3207">
                  <c:v>1945.8230000000001</c:v>
                </c:pt>
                <c:pt idx="3208">
                  <c:v>1946.3050000000001</c:v>
                </c:pt>
                <c:pt idx="3209">
                  <c:v>1946.787</c:v>
                </c:pt>
                <c:pt idx="3210">
                  <c:v>1947.269</c:v>
                </c:pt>
                <c:pt idx="3211">
                  <c:v>1947.751</c:v>
                </c:pt>
                <c:pt idx="3212">
                  <c:v>1948.2339999999999</c:v>
                </c:pt>
                <c:pt idx="3213">
                  <c:v>1948.7159999999999</c:v>
                </c:pt>
                <c:pt idx="3214">
                  <c:v>1949.1980000000001</c:v>
                </c:pt>
                <c:pt idx="3215">
                  <c:v>1949.68</c:v>
                </c:pt>
                <c:pt idx="3216">
                  <c:v>1950.162</c:v>
                </c:pt>
                <c:pt idx="3217">
                  <c:v>1950.644</c:v>
                </c:pt>
                <c:pt idx="3218">
                  <c:v>1951.126</c:v>
                </c:pt>
                <c:pt idx="3219">
                  <c:v>1951.6079999999999</c:v>
                </c:pt>
                <c:pt idx="3220">
                  <c:v>1952.09</c:v>
                </c:pt>
                <c:pt idx="3221">
                  <c:v>1952.5730000000001</c:v>
                </c:pt>
                <c:pt idx="3222">
                  <c:v>1953.0550000000001</c:v>
                </c:pt>
                <c:pt idx="3223">
                  <c:v>1953.537</c:v>
                </c:pt>
                <c:pt idx="3224">
                  <c:v>1954.019</c:v>
                </c:pt>
                <c:pt idx="3225">
                  <c:v>1954.501</c:v>
                </c:pt>
                <c:pt idx="3226">
                  <c:v>1954.9829999999999</c:v>
                </c:pt>
                <c:pt idx="3227">
                  <c:v>1955.4649999999999</c:v>
                </c:pt>
                <c:pt idx="3228">
                  <c:v>1955.9469999999999</c:v>
                </c:pt>
                <c:pt idx="3229">
                  <c:v>1956.4290000000001</c:v>
                </c:pt>
                <c:pt idx="3230">
                  <c:v>1956.912</c:v>
                </c:pt>
                <c:pt idx="3231">
                  <c:v>1957.394</c:v>
                </c:pt>
                <c:pt idx="3232">
                  <c:v>1957.876</c:v>
                </c:pt>
                <c:pt idx="3233">
                  <c:v>1958.3579999999999</c:v>
                </c:pt>
                <c:pt idx="3234">
                  <c:v>1958.84</c:v>
                </c:pt>
                <c:pt idx="3235">
                  <c:v>1959.3219999999999</c:v>
                </c:pt>
                <c:pt idx="3236">
                  <c:v>1959.8040000000001</c:v>
                </c:pt>
                <c:pt idx="3237">
                  <c:v>1960.2860000000001</c:v>
                </c:pt>
                <c:pt idx="3238">
                  <c:v>1960.769</c:v>
                </c:pt>
                <c:pt idx="3239">
                  <c:v>1961.251</c:v>
                </c:pt>
                <c:pt idx="3240">
                  <c:v>1961.7329999999999</c:v>
                </c:pt>
                <c:pt idx="3241">
                  <c:v>1962.2149999999999</c:v>
                </c:pt>
                <c:pt idx="3242">
                  <c:v>1962.6969999999999</c:v>
                </c:pt>
                <c:pt idx="3243">
                  <c:v>1963.1790000000001</c:v>
                </c:pt>
                <c:pt idx="3244">
                  <c:v>1963.6610000000001</c:v>
                </c:pt>
                <c:pt idx="3245">
                  <c:v>1964.143</c:v>
                </c:pt>
                <c:pt idx="3246">
                  <c:v>1964.625</c:v>
                </c:pt>
                <c:pt idx="3247">
                  <c:v>1965.1079999999999</c:v>
                </c:pt>
                <c:pt idx="3248">
                  <c:v>1965.59</c:v>
                </c:pt>
                <c:pt idx="3249">
                  <c:v>1966.0719999999999</c:v>
                </c:pt>
                <c:pt idx="3250">
                  <c:v>1966.5540000000001</c:v>
                </c:pt>
                <c:pt idx="3251">
                  <c:v>1967.0360000000001</c:v>
                </c:pt>
                <c:pt idx="3252">
                  <c:v>1967.518</c:v>
                </c:pt>
                <c:pt idx="3253">
                  <c:v>1968</c:v>
                </c:pt>
                <c:pt idx="3254">
                  <c:v>1968.482</c:v>
                </c:pt>
                <c:pt idx="3255">
                  <c:v>1968.9639999999999</c:v>
                </c:pt>
                <c:pt idx="3256">
                  <c:v>1969.4469999999999</c:v>
                </c:pt>
                <c:pt idx="3257">
                  <c:v>1969.9290000000001</c:v>
                </c:pt>
                <c:pt idx="3258">
                  <c:v>1970.4110000000001</c:v>
                </c:pt>
                <c:pt idx="3259">
                  <c:v>1970.893</c:v>
                </c:pt>
                <c:pt idx="3260">
                  <c:v>1971.375</c:v>
                </c:pt>
                <c:pt idx="3261">
                  <c:v>1971.857</c:v>
                </c:pt>
                <c:pt idx="3262">
                  <c:v>1972.3389999999999</c:v>
                </c:pt>
                <c:pt idx="3263">
                  <c:v>1972.8209999999999</c:v>
                </c:pt>
                <c:pt idx="3264">
                  <c:v>1973.3040000000001</c:v>
                </c:pt>
                <c:pt idx="3265">
                  <c:v>1973.7860000000001</c:v>
                </c:pt>
                <c:pt idx="3266">
                  <c:v>1974.268</c:v>
                </c:pt>
                <c:pt idx="3267">
                  <c:v>1974.75</c:v>
                </c:pt>
                <c:pt idx="3268">
                  <c:v>1975.232</c:v>
                </c:pt>
                <c:pt idx="3269">
                  <c:v>1975.7139999999999</c:v>
                </c:pt>
                <c:pt idx="3270">
                  <c:v>1976.1959999999999</c:v>
                </c:pt>
                <c:pt idx="3271">
                  <c:v>1976.6780000000001</c:v>
                </c:pt>
                <c:pt idx="3272">
                  <c:v>1977.1610000000001</c:v>
                </c:pt>
                <c:pt idx="3273">
                  <c:v>1977.643</c:v>
                </c:pt>
                <c:pt idx="3274">
                  <c:v>1978.125</c:v>
                </c:pt>
                <c:pt idx="3275">
                  <c:v>1978.607</c:v>
                </c:pt>
                <c:pt idx="3276">
                  <c:v>1979.0889999999999</c:v>
                </c:pt>
                <c:pt idx="3277">
                  <c:v>1979.5709999999999</c:v>
                </c:pt>
                <c:pt idx="3278">
                  <c:v>1980.0530000000001</c:v>
                </c:pt>
                <c:pt idx="3279">
                  <c:v>1980.5350000000001</c:v>
                </c:pt>
                <c:pt idx="3280">
                  <c:v>1981.0170000000001</c:v>
                </c:pt>
                <c:pt idx="3281">
                  <c:v>1981.5</c:v>
                </c:pt>
                <c:pt idx="3282">
                  <c:v>1981.982</c:v>
                </c:pt>
                <c:pt idx="3283">
                  <c:v>1982.4639999999999</c:v>
                </c:pt>
                <c:pt idx="3284">
                  <c:v>1982.9459999999999</c:v>
                </c:pt>
                <c:pt idx="3285">
                  <c:v>1983.4280000000001</c:v>
                </c:pt>
                <c:pt idx="3286">
                  <c:v>1983.91</c:v>
                </c:pt>
                <c:pt idx="3287">
                  <c:v>1984.3920000000001</c:v>
                </c:pt>
                <c:pt idx="3288">
                  <c:v>1984.874</c:v>
                </c:pt>
                <c:pt idx="3289">
                  <c:v>1985.356</c:v>
                </c:pt>
                <c:pt idx="3290">
                  <c:v>1985.8389999999999</c:v>
                </c:pt>
                <c:pt idx="3291">
                  <c:v>1986.3209999999999</c:v>
                </c:pt>
                <c:pt idx="3292">
                  <c:v>1986.8030000000001</c:v>
                </c:pt>
                <c:pt idx="3293">
                  <c:v>1987.2850000000001</c:v>
                </c:pt>
                <c:pt idx="3294">
                  <c:v>1987.7670000000001</c:v>
                </c:pt>
                <c:pt idx="3295">
                  <c:v>1988.249</c:v>
                </c:pt>
                <c:pt idx="3296">
                  <c:v>1988.731</c:v>
                </c:pt>
                <c:pt idx="3297">
                  <c:v>1989.213</c:v>
                </c:pt>
                <c:pt idx="3298">
                  <c:v>1989.6959999999999</c:v>
                </c:pt>
                <c:pt idx="3299">
                  <c:v>1990.1780000000001</c:v>
                </c:pt>
                <c:pt idx="3300">
                  <c:v>1990.66</c:v>
                </c:pt>
                <c:pt idx="3301">
                  <c:v>1991.1420000000001</c:v>
                </c:pt>
                <c:pt idx="3302">
                  <c:v>1991.624</c:v>
                </c:pt>
                <c:pt idx="3303">
                  <c:v>1992.106</c:v>
                </c:pt>
                <c:pt idx="3304">
                  <c:v>1992.588</c:v>
                </c:pt>
                <c:pt idx="3305">
                  <c:v>1993.07</c:v>
                </c:pt>
                <c:pt idx="3306">
                  <c:v>1993.5519999999999</c:v>
                </c:pt>
                <c:pt idx="3307">
                  <c:v>1994.0350000000001</c:v>
                </c:pt>
                <c:pt idx="3308">
                  <c:v>1994.5170000000001</c:v>
                </c:pt>
                <c:pt idx="3309">
                  <c:v>1994.999</c:v>
                </c:pt>
                <c:pt idx="3310">
                  <c:v>1995.481</c:v>
                </c:pt>
                <c:pt idx="3311">
                  <c:v>1995.963</c:v>
                </c:pt>
                <c:pt idx="3312">
                  <c:v>1996.4449999999999</c:v>
                </c:pt>
                <c:pt idx="3313">
                  <c:v>1996.9269999999999</c:v>
                </c:pt>
                <c:pt idx="3314">
                  <c:v>1997.4090000000001</c:v>
                </c:pt>
                <c:pt idx="3315">
                  <c:v>1997.8910000000001</c:v>
                </c:pt>
                <c:pt idx="3316">
                  <c:v>1998.374</c:v>
                </c:pt>
                <c:pt idx="3317">
                  <c:v>1998.856</c:v>
                </c:pt>
                <c:pt idx="3318">
                  <c:v>1999.338</c:v>
                </c:pt>
                <c:pt idx="3319">
                  <c:v>1999.82</c:v>
                </c:pt>
                <c:pt idx="3320">
                  <c:v>2000.3019999999999</c:v>
                </c:pt>
                <c:pt idx="3321">
                  <c:v>2000.7840000000001</c:v>
                </c:pt>
                <c:pt idx="3322">
                  <c:v>2001.2660000000001</c:v>
                </c:pt>
                <c:pt idx="3323">
                  <c:v>2001.748</c:v>
                </c:pt>
                <c:pt idx="3324">
                  <c:v>2002.231</c:v>
                </c:pt>
                <c:pt idx="3325">
                  <c:v>2002.713</c:v>
                </c:pt>
                <c:pt idx="3326">
                  <c:v>2003.1949999999999</c:v>
                </c:pt>
                <c:pt idx="3327">
                  <c:v>2003.6769999999999</c:v>
                </c:pt>
                <c:pt idx="3328">
                  <c:v>2004.1590000000001</c:v>
                </c:pt>
                <c:pt idx="3329">
                  <c:v>2004.6410000000001</c:v>
                </c:pt>
                <c:pt idx="3330">
                  <c:v>2005.123</c:v>
                </c:pt>
                <c:pt idx="3331">
                  <c:v>2005.605</c:v>
                </c:pt>
                <c:pt idx="3332">
                  <c:v>2006.088</c:v>
                </c:pt>
                <c:pt idx="3333">
                  <c:v>2006.57</c:v>
                </c:pt>
                <c:pt idx="3334">
                  <c:v>2007.0519999999999</c:v>
                </c:pt>
                <c:pt idx="3335">
                  <c:v>2007.5340000000001</c:v>
                </c:pt>
                <c:pt idx="3336">
                  <c:v>2008.0160000000001</c:v>
                </c:pt>
                <c:pt idx="3337">
                  <c:v>2008.498</c:v>
                </c:pt>
                <c:pt idx="3338">
                  <c:v>2008.98</c:v>
                </c:pt>
                <c:pt idx="3339">
                  <c:v>2009.462</c:v>
                </c:pt>
                <c:pt idx="3340">
                  <c:v>2009.944</c:v>
                </c:pt>
                <c:pt idx="3341">
                  <c:v>2010.4269999999999</c:v>
                </c:pt>
                <c:pt idx="3342">
                  <c:v>2010.9090000000001</c:v>
                </c:pt>
                <c:pt idx="3343">
                  <c:v>2011.3910000000001</c:v>
                </c:pt>
                <c:pt idx="3344">
                  <c:v>2011.873</c:v>
                </c:pt>
                <c:pt idx="3345">
                  <c:v>2012.355</c:v>
                </c:pt>
                <c:pt idx="3346">
                  <c:v>2012.837</c:v>
                </c:pt>
                <c:pt idx="3347">
                  <c:v>2013.319</c:v>
                </c:pt>
                <c:pt idx="3348">
                  <c:v>2013.8009999999999</c:v>
                </c:pt>
                <c:pt idx="3349">
                  <c:v>2014.2829999999999</c:v>
                </c:pt>
                <c:pt idx="3350">
                  <c:v>2014.7660000000001</c:v>
                </c:pt>
                <c:pt idx="3351">
                  <c:v>2015.248</c:v>
                </c:pt>
                <c:pt idx="3352">
                  <c:v>2015.73</c:v>
                </c:pt>
                <c:pt idx="3353">
                  <c:v>2016.212</c:v>
                </c:pt>
                <c:pt idx="3354">
                  <c:v>2016.694</c:v>
                </c:pt>
                <c:pt idx="3355">
                  <c:v>2017.1759999999999</c:v>
                </c:pt>
                <c:pt idx="3356">
                  <c:v>2017.6579999999999</c:v>
                </c:pt>
                <c:pt idx="3357">
                  <c:v>2018.14</c:v>
                </c:pt>
                <c:pt idx="3358">
                  <c:v>2018.623</c:v>
                </c:pt>
                <c:pt idx="3359">
                  <c:v>2019.105</c:v>
                </c:pt>
                <c:pt idx="3360">
                  <c:v>2019.587</c:v>
                </c:pt>
                <c:pt idx="3361">
                  <c:v>2020.069</c:v>
                </c:pt>
                <c:pt idx="3362">
                  <c:v>2020.5509999999999</c:v>
                </c:pt>
                <c:pt idx="3363">
                  <c:v>2021.0329999999999</c:v>
                </c:pt>
                <c:pt idx="3364">
                  <c:v>2021.5150000000001</c:v>
                </c:pt>
                <c:pt idx="3365">
                  <c:v>2021.9970000000001</c:v>
                </c:pt>
                <c:pt idx="3366">
                  <c:v>2022.479</c:v>
                </c:pt>
                <c:pt idx="3367">
                  <c:v>2022.962</c:v>
                </c:pt>
                <c:pt idx="3368">
                  <c:v>2023.444</c:v>
                </c:pt>
                <c:pt idx="3369">
                  <c:v>2023.9259999999999</c:v>
                </c:pt>
                <c:pt idx="3370">
                  <c:v>2024.4079999999999</c:v>
                </c:pt>
                <c:pt idx="3371">
                  <c:v>2024.89</c:v>
                </c:pt>
                <c:pt idx="3372">
                  <c:v>2025.3720000000001</c:v>
                </c:pt>
                <c:pt idx="3373">
                  <c:v>2025.854</c:v>
                </c:pt>
                <c:pt idx="3374">
                  <c:v>2026.336</c:v>
                </c:pt>
                <c:pt idx="3375">
                  <c:v>2026.818</c:v>
                </c:pt>
                <c:pt idx="3376">
                  <c:v>2027.3009999999999</c:v>
                </c:pt>
                <c:pt idx="3377">
                  <c:v>2027.7829999999999</c:v>
                </c:pt>
                <c:pt idx="3378">
                  <c:v>2028.2650000000001</c:v>
                </c:pt>
                <c:pt idx="3379">
                  <c:v>2028.7470000000001</c:v>
                </c:pt>
                <c:pt idx="3380">
                  <c:v>2029.229</c:v>
                </c:pt>
                <c:pt idx="3381">
                  <c:v>2029.711</c:v>
                </c:pt>
                <c:pt idx="3382">
                  <c:v>2030.193</c:v>
                </c:pt>
                <c:pt idx="3383">
                  <c:v>2030.675</c:v>
                </c:pt>
                <c:pt idx="3384">
                  <c:v>2031.1579999999999</c:v>
                </c:pt>
                <c:pt idx="3385">
                  <c:v>2031.64</c:v>
                </c:pt>
                <c:pt idx="3386">
                  <c:v>2032.1220000000001</c:v>
                </c:pt>
                <c:pt idx="3387">
                  <c:v>2032.604</c:v>
                </c:pt>
                <c:pt idx="3388">
                  <c:v>2033.086</c:v>
                </c:pt>
                <c:pt idx="3389">
                  <c:v>2033.568</c:v>
                </c:pt>
                <c:pt idx="3390">
                  <c:v>2034.05</c:v>
                </c:pt>
                <c:pt idx="3391">
                  <c:v>2034.5319999999999</c:v>
                </c:pt>
                <c:pt idx="3392">
                  <c:v>2035.0150000000001</c:v>
                </c:pt>
                <c:pt idx="3393">
                  <c:v>2035.4970000000001</c:v>
                </c:pt>
                <c:pt idx="3394">
                  <c:v>2035.979</c:v>
                </c:pt>
                <c:pt idx="3395">
                  <c:v>2036.461</c:v>
                </c:pt>
                <c:pt idx="3396">
                  <c:v>2036.943</c:v>
                </c:pt>
                <c:pt idx="3397">
                  <c:v>2037.425</c:v>
                </c:pt>
                <c:pt idx="3398">
                  <c:v>2037.9069999999999</c:v>
                </c:pt>
                <c:pt idx="3399">
                  <c:v>2038.3889999999999</c:v>
                </c:pt>
                <c:pt idx="3400">
                  <c:v>2038.8710000000001</c:v>
                </c:pt>
                <c:pt idx="3401">
                  <c:v>2039.354</c:v>
                </c:pt>
                <c:pt idx="3402">
                  <c:v>2039.836</c:v>
                </c:pt>
                <c:pt idx="3403">
                  <c:v>2040.318</c:v>
                </c:pt>
                <c:pt idx="3404">
                  <c:v>2040.8</c:v>
                </c:pt>
                <c:pt idx="3405">
                  <c:v>2041.2819999999999</c:v>
                </c:pt>
                <c:pt idx="3406">
                  <c:v>2041.7639999999999</c:v>
                </c:pt>
                <c:pt idx="3407">
                  <c:v>2042.2460000000001</c:v>
                </c:pt>
                <c:pt idx="3408">
                  <c:v>2042.7280000000001</c:v>
                </c:pt>
                <c:pt idx="3409">
                  <c:v>2043.21</c:v>
                </c:pt>
                <c:pt idx="3410">
                  <c:v>2043.693</c:v>
                </c:pt>
                <c:pt idx="3411">
                  <c:v>2044.175</c:v>
                </c:pt>
                <c:pt idx="3412">
                  <c:v>2044.6569999999999</c:v>
                </c:pt>
                <c:pt idx="3413">
                  <c:v>2045.1389999999999</c:v>
                </c:pt>
                <c:pt idx="3414">
                  <c:v>2045.6210000000001</c:v>
                </c:pt>
                <c:pt idx="3415">
                  <c:v>2046.1030000000001</c:v>
                </c:pt>
                <c:pt idx="3416">
                  <c:v>2046.585</c:v>
                </c:pt>
                <c:pt idx="3417">
                  <c:v>2047.067</c:v>
                </c:pt>
                <c:pt idx="3418">
                  <c:v>2047.55</c:v>
                </c:pt>
                <c:pt idx="3419">
                  <c:v>2048.0320000000002</c:v>
                </c:pt>
                <c:pt idx="3420">
                  <c:v>2048.5140000000001</c:v>
                </c:pt>
                <c:pt idx="3421">
                  <c:v>2048.9960000000001</c:v>
                </c:pt>
                <c:pt idx="3422">
                  <c:v>2049.4780000000001</c:v>
                </c:pt>
                <c:pt idx="3423">
                  <c:v>2049.96</c:v>
                </c:pt>
                <c:pt idx="3424">
                  <c:v>2050.442</c:v>
                </c:pt>
                <c:pt idx="3425">
                  <c:v>2050.924</c:v>
                </c:pt>
                <c:pt idx="3426">
                  <c:v>2051.4059999999999</c:v>
                </c:pt>
                <c:pt idx="3427">
                  <c:v>2051.8890000000001</c:v>
                </c:pt>
                <c:pt idx="3428">
                  <c:v>2052.3710000000001</c:v>
                </c:pt>
                <c:pt idx="3429">
                  <c:v>2052.8530000000001</c:v>
                </c:pt>
                <c:pt idx="3430">
                  <c:v>2053.335</c:v>
                </c:pt>
                <c:pt idx="3431">
                  <c:v>2053.817</c:v>
                </c:pt>
                <c:pt idx="3432">
                  <c:v>2054.299</c:v>
                </c:pt>
                <c:pt idx="3433">
                  <c:v>2054.7809999999999</c:v>
                </c:pt>
                <c:pt idx="3434">
                  <c:v>2055.2629999999999</c:v>
                </c:pt>
                <c:pt idx="3435">
                  <c:v>2055.7460000000001</c:v>
                </c:pt>
                <c:pt idx="3436">
                  <c:v>2056.2280000000001</c:v>
                </c:pt>
                <c:pt idx="3437">
                  <c:v>2056.71</c:v>
                </c:pt>
                <c:pt idx="3438">
                  <c:v>2057.192</c:v>
                </c:pt>
                <c:pt idx="3439">
                  <c:v>2057.674</c:v>
                </c:pt>
                <c:pt idx="3440">
                  <c:v>2058.1559999999999</c:v>
                </c:pt>
                <c:pt idx="3441">
                  <c:v>2058.6379999999999</c:v>
                </c:pt>
                <c:pt idx="3442">
                  <c:v>2059.12</c:v>
                </c:pt>
                <c:pt idx="3443">
                  <c:v>2059.6030000000001</c:v>
                </c:pt>
                <c:pt idx="3444">
                  <c:v>2060.0839999999998</c:v>
                </c:pt>
                <c:pt idx="3445">
                  <c:v>2060.567</c:v>
                </c:pt>
                <c:pt idx="3446">
                  <c:v>2061.049</c:v>
                </c:pt>
                <c:pt idx="3447">
                  <c:v>2061.5309999999999</c:v>
                </c:pt>
                <c:pt idx="3448">
                  <c:v>2062.0129999999999</c:v>
                </c:pt>
                <c:pt idx="3449">
                  <c:v>2062.4949999999999</c:v>
                </c:pt>
                <c:pt idx="3450">
                  <c:v>2062.9769999999999</c:v>
                </c:pt>
                <c:pt idx="3451">
                  <c:v>2063.4589999999998</c:v>
                </c:pt>
                <c:pt idx="3452">
                  <c:v>2063.9409999999998</c:v>
                </c:pt>
                <c:pt idx="3453">
                  <c:v>2064.424</c:v>
                </c:pt>
                <c:pt idx="3454">
                  <c:v>2064.9059999999999</c:v>
                </c:pt>
                <c:pt idx="3455">
                  <c:v>2065.3879999999999</c:v>
                </c:pt>
                <c:pt idx="3456">
                  <c:v>2065.87</c:v>
                </c:pt>
                <c:pt idx="3457">
                  <c:v>2066.3519999999999</c:v>
                </c:pt>
                <c:pt idx="3458">
                  <c:v>2066.8339999999998</c:v>
                </c:pt>
                <c:pt idx="3459">
                  <c:v>2067.3159999999998</c:v>
                </c:pt>
                <c:pt idx="3460">
                  <c:v>2067.7979999999998</c:v>
                </c:pt>
                <c:pt idx="3461">
                  <c:v>2068.2809999999999</c:v>
                </c:pt>
                <c:pt idx="3462">
                  <c:v>2068.7629999999999</c:v>
                </c:pt>
                <c:pt idx="3463">
                  <c:v>2069.2449999999999</c:v>
                </c:pt>
                <c:pt idx="3464">
                  <c:v>2069.7269999999999</c:v>
                </c:pt>
                <c:pt idx="3465">
                  <c:v>2070.2089999999998</c:v>
                </c:pt>
                <c:pt idx="3466">
                  <c:v>2070.6909999999998</c:v>
                </c:pt>
                <c:pt idx="3467">
                  <c:v>2071.1729999999998</c:v>
                </c:pt>
                <c:pt idx="3468">
                  <c:v>2071.6550000000002</c:v>
                </c:pt>
                <c:pt idx="3469">
                  <c:v>2072.1370000000002</c:v>
                </c:pt>
                <c:pt idx="3470">
                  <c:v>2072.62</c:v>
                </c:pt>
                <c:pt idx="3471">
                  <c:v>2073.1019999999999</c:v>
                </c:pt>
                <c:pt idx="3472">
                  <c:v>2073.5839999999998</c:v>
                </c:pt>
                <c:pt idx="3473">
                  <c:v>2074.0659999999998</c:v>
                </c:pt>
                <c:pt idx="3474">
                  <c:v>2074.5479999999998</c:v>
                </c:pt>
                <c:pt idx="3475">
                  <c:v>2075.0300000000002</c:v>
                </c:pt>
                <c:pt idx="3476">
                  <c:v>2075.5120000000002</c:v>
                </c:pt>
                <c:pt idx="3477">
                  <c:v>2075.9940000000001</c:v>
                </c:pt>
                <c:pt idx="3478">
                  <c:v>2076.4769999999999</c:v>
                </c:pt>
                <c:pt idx="3479">
                  <c:v>2076.9589999999998</c:v>
                </c:pt>
                <c:pt idx="3480">
                  <c:v>2077.4409999999998</c:v>
                </c:pt>
                <c:pt idx="3481">
                  <c:v>2077.9229999999998</c:v>
                </c:pt>
                <c:pt idx="3482">
                  <c:v>2078.4050000000002</c:v>
                </c:pt>
                <c:pt idx="3483">
                  <c:v>2078.8870000000002</c:v>
                </c:pt>
                <c:pt idx="3484">
                  <c:v>2079.3690000000001</c:v>
                </c:pt>
                <c:pt idx="3485">
                  <c:v>2079.8510000000001</c:v>
                </c:pt>
                <c:pt idx="3486">
                  <c:v>2080.3330000000001</c:v>
                </c:pt>
                <c:pt idx="3487">
                  <c:v>2080.8159999999998</c:v>
                </c:pt>
                <c:pt idx="3488">
                  <c:v>2081.2979999999998</c:v>
                </c:pt>
                <c:pt idx="3489">
                  <c:v>2081.7800000000002</c:v>
                </c:pt>
                <c:pt idx="3490">
                  <c:v>2082.2620000000002</c:v>
                </c:pt>
                <c:pt idx="3491">
                  <c:v>2082.7440000000001</c:v>
                </c:pt>
                <c:pt idx="3492">
                  <c:v>2083.2260000000001</c:v>
                </c:pt>
                <c:pt idx="3493">
                  <c:v>2083.7080000000001</c:v>
                </c:pt>
                <c:pt idx="3494">
                  <c:v>2084.19</c:v>
                </c:pt>
                <c:pt idx="3495">
                  <c:v>2084.6729999999998</c:v>
                </c:pt>
                <c:pt idx="3496">
                  <c:v>2085.1550000000002</c:v>
                </c:pt>
                <c:pt idx="3497">
                  <c:v>2085.6370000000002</c:v>
                </c:pt>
                <c:pt idx="3498">
                  <c:v>2086.1190000000001</c:v>
                </c:pt>
                <c:pt idx="3499">
                  <c:v>2086.6010000000001</c:v>
                </c:pt>
                <c:pt idx="3500">
                  <c:v>2087.0830000000001</c:v>
                </c:pt>
                <c:pt idx="3501">
                  <c:v>2087.5650000000001</c:v>
                </c:pt>
                <c:pt idx="3502">
                  <c:v>2088.047</c:v>
                </c:pt>
                <c:pt idx="3503">
                  <c:v>2088.5300000000002</c:v>
                </c:pt>
                <c:pt idx="3504">
                  <c:v>2089.011</c:v>
                </c:pt>
                <c:pt idx="3505">
                  <c:v>2089.4940000000001</c:v>
                </c:pt>
                <c:pt idx="3506">
                  <c:v>2089.9760000000001</c:v>
                </c:pt>
                <c:pt idx="3507">
                  <c:v>2090.4580000000001</c:v>
                </c:pt>
                <c:pt idx="3508">
                  <c:v>2090.94</c:v>
                </c:pt>
                <c:pt idx="3509">
                  <c:v>2091.422</c:v>
                </c:pt>
                <c:pt idx="3510">
                  <c:v>2091.904</c:v>
                </c:pt>
                <c:pt idx="3511">
                  <c:v>2092.386</c:v>
                </c:pt>
                <c:pt idx="3512">
                  <c:v>2092.8679999999999</c:v>
                </c:pt>
                <c:pt idx="3513">
                  <c:v>2093.3510000000001</c:v>
                </c:pt>
                <c:pt idx="3514">
                  <c:v>2093.8330000000001</c:v>
                </c:pt>
                <c:pt idx="3515">
                  <c:v>2094.3150000000001</c:v>
                </c:pt>
                <c:pt idx="3516">
                  <c:v>2094.797</c:v>
                </c:pt>
                <c:pt idx="3517">
                  <c:v>2095.279</c:v>
                </c:pt>
                <c:pt idx="3518">
                  <c:v>2095.761</c:v>
                </c:pt>
                <c:pt idx="3519">
                  <c:v>2096.2429999999999</c:v>
                </c:pt>
                <c:pt idx="3520">
                  <c:v>2096.7249999999999</c:v>
                </c:pt>
                <c:pt idx="3521">
                  <c:v>2097.2080000000001</c:v>
                </c:pt>
                <c:pt idx="3522">
                  <c:v>2097.69</c:v>
                </c:pt>
                <c:pt idx="3523">
                  <c:v>2098.172</c:v>
                </c:pt>
                <c:pt idx="3524">
                  <c:v>2098.654</c:v>
                </c:pt>
                <c:pt idx="3525">
                  <c:v>2099.136</c:v>
                </c:pt>
                <c:pt idx="3526">
                  <c:v>2099.6179999999999</c:v>
                </c:pt>
                <c:pt idx="3527">
                  <c:v>2100.1</c:v>
                </c:pt>
                <c:pt idx="3528">
                  <c:v>2100.5819999999999</c:v>
                </c:pt>
                <c:pt idx="3529">
                  <c:v>2101.0639999999999</c:v>
                </c:pt>
                <c:pt idx="3530">
                  <c:v>2101.547</c:v>
                </c:pt>
                <c:pt idx="3531">
                  <c:v>2102.029</c:v>
                </c:pt>
                <c:pt idx="3532">
                  <c:v>2102.511</c:v>
                </c:pt>
                <c:pt idx="3533">
                  <c:v>2102.9929999999999</c:v>
                </c:pt>
                <c:pt idx="3534">
                  <c:v>2103.4749999999999</c:v>
                </c:pt>
                <c:pt idx="3535">
                  <c:v>2103.9569999999999</c:v>
                </c:pt>
                <c:pt idx="3536">
                  <c:v>2104.4389999999999</c:v>
                </c:pt>
                <c:pt idx="3537">
                  <c:v>2104.9209999999998</c:v>
                </c:pt>
                <c:pt idx="3538">
                  <c:v>2105.404</c:v>
                </c:pt>
                <c:pt idx="3539">
                  <c:v>2105.886</c:v>
                </c:pt>
                <c:pt idx="3540">
                  <c:v>2106.3679999999999</c:v>
                </c:pt>
                <c:pt idx="3541">
                  <c:v>2106.85</c:v>
                </c:pt>
                <c:pt idx="3542">
                  <c:v>2107.3319999999999</c:v>
                </c:pt>
                <c:pt idx="3543">
                  <c:v>2107.8139999999999</c:v>
                </c:pt>
                <c:pt idx="3544">
                  <c:v>2108.2959999999998</c:v>
                </c:pt>
                <c:pt idx="3545">
                  <c:v>2108.7779999999998</c:v>
                </c:pt>
                <c:pt idx="3546">
                  <c:v>2109.2600000000002</c:v>
                </c:pt>
                <c:pt idx="3547">
                  <c:v>2109.7429999999999</c:v>
                </c:pt>
                <c:pt idx="3548">
                  <c:v>2110.2249999999999</c:v>
                </c:pt>
                <c:pt idx="3549">
                  <c:v>2110.7069999999999</c:v>
                </c:pt>
                <c:pt idx="3550">
                  <c:v>2111.1889999999999</c:v>
                </c:pt>
                <c:pt idx="3551">
                  <c:v>2111.6709999999998</c:v>
                </c:pt>
                <c:pt idx="3552">
                  <c:v>2112.1529999999998</c:v>
                </c:pt>
                <c:pt idx="3553">
                  <c:v>2112.6350000000002</c:v>
                </c:pt>
                <c:pt idx="3554">
                  <c:v>2113.1170000000002</c:v>
                </c:pt>
                <c:pt idx="3555">
                  <c:v>2113.6</c:v>
                </c:pt>
                <c:pt idx="3556">
                  <c:v>2114.0819999999999</c:v>
                </c:pt>
                <c:pt idx="3557">
                  <c:v>2114.5639999999999</c:v>
                </c:pt>
                <c:pt idx="3558">
                  <c:v>2115.0459999999998</c:v>
                </c:pt>
                <c:pt idx="3559">
                  <c:v>2115.5279999999998</c:v>
                </c:pt>
                <c:pt idx="3560">
                  <c:v>2116.0100000000002</c:v>
                </c:pt>
                <c:pt idx="3561">
                  <c:v>2116.4920000000002</c:v>
                </c:pt>
                <c:pt idx="3562">
                  <c:v>2116.9740000000002</c:v>
                </c:pt>
                <c:pt idx="3563">
                  <c:v>2117.4569999999999</c:v>
                </c:pt>
                <c:pt idx="3564">
                  <c:v>2117.9380000000001</c:v>
                </c:pt>
                <c:pt idx="3565">
                  <c:v>2118.4209999999998</c:v>
                </c:pt>
                <c:pt idx="3566">
                  <c:v>2118.9029999999998</c:v>
                </c:pt>
                <c:pt idx="3567">
                  <c:v>2119.3850000000002</c:v>
                </c:pt>
                <c:pt idx="3568">
                  <c:v>2119.8670000000002</c:v>
                </c:pt>
                <c:pt idx="3569">
                  <c:v>2120.3490000000002</c:v>
                </c:pt>
                <c:pt idx="3570">
                  <c:v>2120.8310000000001</c:v>
                </c:pt>
                <c:pt idx="3571">
                  <c:v>2121.3130000000001</c:v>
                </c:pt>
                <c:pt idx="3572">
                  <c:v>2121.7950000000001</c:v>
                </c:pt>
                <c:pt idx="3573">
                  <c:v>2122.2779999999998</c:v>
                </c:pt>
                <c:pt idx="3574">
                  <c:v>2122.7600000000002</c:v>
                </c:pt>
                <c:pt idx="3575">
                  <c:v>2123.2420000000002</c:v>
                </c:pt>
                <c:pt idx="3576">
                  <c:v>2123.7240000000002</c:v>
                </c:pt>
                <c:pt idx="3577">
                  <c:v>2124.2060000000001</c:v>
                </c:pt>
                <c:pt idx="3578">
                  <c:v>2124.6880000000001</c:v>
                </c:pt>
                <c:pt idx="3579">
                  <c:v>2125.17</c:v>
                </c:pt>
                <c:pt idx="3580">
                  <c:v>2125.652</c:v>
                </c:pt>
                <c:pt idx="3581">
                  <c:v>2126.1350000000002</c:v>
                </c:pt>
                <c:pt idx="3582">
                  <c:v>2126.6170000000002</c:v>
                </c:pt>
                <c:pt idx="3583">
                  <c:v>2127.0990000000002</c:v>
                </c:pt>
                <c:pt idx="3584">
                  <c:v>2127.5810000000001</c:v>
                </c:pt>
                <c:pt idx="3585">
                  <c:v>2128.0630000000001</c:v>
                </c:pt>
                <c:pt idx="3586">
                  <c:v>2128.5450000000001</c:v>
                </c:pt>
                <c:pt idx="3587">
                  <c:v>2129.027</c:v>
                </c:pt>
                <c:pt idx="3588">
                  <c:v>2129.509</c:v>
                </c:pt>
                <c:pt idx="3589">
                  <c:v>2129.991</c:v>
                </c:pt>
                <c:pt idx="3590">
                  <c:v>2130.4740000000002</c:v>
                </c:pt>
                <c:pt idx="3591">
                  <c:v>2130.9560000000001</c:v>
                </c:pt>
                <c:pt idx="3592">
                  <c:v>2131.4380000000001</c:v>
                </c:pt>
                <c:pt idx="3593">
                  <c:v>2131.92</c:v>
                </c:pt>
                <c:pt idx="3594">
                  <c:v>2132.402</c:v>
                </c:pt>
                <c:pt idx="3595">
                  <c:v>2132.884</c:v>
                </c:pt>
                <c:pt idx="3596">
                  <c:v>2133.366</c:v>
                </c:pt>
                <c:pt idx="3597">
                  <c:v>2133.848</c:v>
                </c:pt>
                <c:pt idx="3598">
                  <c:v>2134.3310000000001</c:v>
                </c:pt>
                <c:pt idx="3599">
                  <c:v>2134.8130000000001</c:v>
                </c:pt>
                <c:pt idx="3600">
                  <c:v>2135.2950000000001</c:v>
                </c:pt>
                <c:pt idx="3601">
                  <c:v>2135.777</c:v>
                </c:pt>
                <c:pt idx="3602">
                  <c:v>2136.259</c:v>
                </c:pt>
                <c:pt idx="3603">
                  <c:v>2136.741</c:v>
                </c:pt>
                <c:pt idx="3604">
                  <c:v>2137.223</c:v>
                </c:pt>
                <c:pt idx="3605">
                  <c:v>2137.7049999999999</c:v>
                </c:pt>
                <c:pt idx="3606">
                  <c:v>2138.1880000000001</c:v>
                </c:pt>
                <c:pt idx="3607">
                  <c:v>2138.67</c:v>
                </c:pt>
                <c:pt idx="3608">
                  <c:v>2139.152</c:v>
                </c:pt>
                <c:pt idx="3609">
                  <c:v>2139.634</c:v>
                </c:pt>
                <c:pt idx="3610">
                  <c:v>2140.116</c:v>
                </c:pt>
                <c:pt idx="3611">
                  <c:v>2140.598</c:v>
                </c:pt>
                <c:pt idx="3612">
                  <c:v>2141.08</c:v>
                </c:pt>
                <c:pt idx="3613">
                  <c:v>2141.5619999999999</c:v>
                </c:pt>
                <c:pt idx="3614">
                  <c:v>2142.0439999999999</c:v>
                </c:pt>
                <c:pt idx="3615">
                  <c:v>2142.527</c:v>
                </c:pt>
                <c:pt idx="3616">
                  <c:v>2143.009</c:v>
                </c:pt>
                <c:pt idx="3617">
                  <c:v>2143.491</c:v>
                </c:pt>
                <c:pt idx="3618">
                  <c:v>2143.973</c:v>
                </c:pt>
                <c:pt idx="3619">
                  <c:v>2144.4549999999999</c:v>
                </c:pt>
                <c:pt idx="3620">
                  <c:v>2144.9369999999999</c:v>
                </c:pt>
                <c:pt idx="3621">
                  <c:v>2145.4189999999999</c:v>
                </c:pt>
                <c:pt idx="3622">
                  <c:v>2145.9009999999998</c:v>
                </c:pt>
                <c:pt idx="3623">
                  <c:v>2146.384</c:v>
                </c:pt>
                <c:pt idx="3624">
                  <c:v>2146.8649999999998</c:v>
                </c:pt>
                <c:pt idx="3625">
                  <c:v>2147.348</c:v>
                </c:pt>
                <c:pt idx="3626">
                  <c:v>2147.83</c:v>
                </c:pt>
                <c:pt idx="3627">
                  <c:v>2148.3119999999999</c:v>
                </c:pt>
                <c:pt idx="3628">
                  <c:v>2148.7939999999999</c:v>
                </c:pt>
                <c:pt idx="3629">
                  <c:v>2149.2759999999998</c:v>
                </c:pt>
                <c:pt idx="3630">
                  <c:v>2149.7579999999998</c:v>
                </c:pt>
                <c:pt idx="3631">
                  <c:v>2150.2399999999998</c:v>
                </c:pt>
                <c:pt idx="3632">
                  <c:v>2150.7220000000002</c:v>
                </c:pt>
                <c:pt idx="3633">
                  <c:v>2151.2049999999999</c:v>
                </c:pt>
                <c:pt idx="3634">
                  <c:v>2151.6869999999999</c:v>
                </c:pt>
                <c:pt idx="3635">
                  <c:v>2152.1689999999999</c:v>
                </c:pt>
                <c:pt idx="3636">
                  <c:v>2152.6509999999998</c:v>
                </c:pt>
                <c:pt idx="3637">
                  <c:v>2153.1329999999998</c:v>
                </c:pt>
                <c:pt idx="3638">
                  <c:v>2153.6149999999998</c:v>
                </c:pt>
                <c:pt idx="3639">
                  <c:v>2154.0970000000002</c:v>
                </c:pt>
                <c:pt idx="3640">
                  <c:v>2154.5790000000002</c:v>
                </c:pt>
                <c:pt idx="3641">
                  <c:v>2155.0619999999999</c:v>
                </c:pt>
                <c:pt idx="3642">
                  <c:v>2155.5439999999999</c:v>
                </c:pt>
                <c:pt idx="3643">
                  <c:v>2156.0259999999998</c:v>
                </c:pt>
                <c:pt idx="3644">
                  <c:v>2156.5079999999998</c:v>
                </c:pt>
                <c:pt idx="3645">
                  <c:v>2156.9899999999998</c:v>
                </c:pt>
                <c:pt idx="3646">
                  <c:v>2157.4720000000002</c:v>
                </c:pt>
                <c:pt idx="3647">
                  <c:v>2157.9540000000002</c:v>
                </c:pt>
                <c:pt idx="3648">
                  <c:v>2158.4360000000001</c:v>
                </c:pt>
                <c:pt idx="3649">
                  <c:v>2158.9180000000001</c:v>
                </c:pt>
                <c:pt idx="3650">
                  <c:v>2159.4009999999998</c:v>
                </c:pt>
                <c:pt idx="3651">
                  <c:v>2159.8829999999998</c:v>
                </c:pt>
                <c:pt idx="3652">
                  <c:v>2160.3649999999998</c:v>
                </c:pt>
                <c:pt idx="3653">
                  <c:v>2160.8470000000002</c:v>
                </c:pt>
                <c:pt idx="3654">
                  <c:v>2161.3290000000002</c:v>
                </c:pt>
                <c:pt idx="3655">
                  <c:v>2161.8110000000001</c:v>
                </c:pt>
                <c:pt idx="3656">
                  <c:v>2162.2930000000001</c:v>
                </c:pt>
                <c:pt idx="3657">
                  <c:v>2162.7750000000001</c:v>
                </c:pt>
                <c:pt idx="3658">
                  <c:v>2163.2579999999998</c:v>
                </c:pt>
                <c:pt idx="3659">
                  <c:v>2163.7399999999998</c:v>
                </c:pt>
                <c:pt idx="3660">
                  <c:v>2164.2220000000002</c:v>
                </c:pt>
                <c:pt idx="3661">
                  <c:v>2164.7040000000002</c:v>
                </c:pt>
                <c:pt idx="3662">
                  <c:v>2165.1860000000001</c:v>
                </c:pt>
                <c:pt idx="3663">
                  <c:v>2165.6680000000001</c:v>
                </c:pt>
                <c:pt idx="3664">
                  <c:v>2166.15</c:v>
                </c:pt>
                <c:pt idx="3665">
                  <c:v>2166.6320000000001</c:v>
                </c:pt>
                <c:pt idx="3666">
                  <c:v>2167.1149999999998</c:v>
                </c:pt>
                <c:pt idx="3667">
                  <c:v>2167.5970000000002</c:v>
                </c:pt>
                <c:pt idx="3668">
                  <c:v>2168.0790000000002</c:v>
                </c:pt>
                <c:pt idx="3669">
                  <c:v>2168.5610000000001</c:v>
                </c:pt>
                <c:pt idx="3670">
                  <c:v>2169.0430000000001</c:v>
                </c:pt>
                <c:pt idx="3671">
                  <c:v>2169.5250000000001</c:v>
                </c:pt>
                <c:pt idx="3672">
                  <c:v>2170.0070000000001</c:v>
                </c:pt>
                <c:pt idx="3673">
                  <c:v>2170.489</c:v>
                </c:pt>
                <c:pt idx="3674">
                  <c:v>2170.971</c:v>
                </c:pt>
                <c:pt idx="3675">
                  <c:v>2171.4540000000002</c:v>
                </c:pt>
                <c:pt idx="3676">
                  <c:v>2171.9360000000001</c:v>
                </c:pt>
                <c:pt idx="3677">
                  <c:v>2172.4180000000001</c:v>
                </c:pt>
                <c:pt idx="3678">
                  <c:v>2172.9</c:v>
                </c:pt>
                <c:pt idx="3679">
                  <c:v>2173.3820000000001</c:v>
                </c:pt>
                <c:pt idx="3680">
                  <c:v>2173.864</c:v>
                </c:pt>
                <c:pt idx="3681">
                  <c:v>2174.346</c:v>
                </c:pt>
                <c:pt idx="3682">
                  <c:v>2174.828</c:v>
                </c:pt>
                <c:pt idx="3683">
                  <c:v>2175.3110000000001</c:v>
                </c:pt>
                <c:pt idx="3684">
                  <c:v>2175.7919999999999</c:v>
                </c:pt>
                <c:pt idx="3685">
                  <c:v>2176.2750000000001</c:v>
                </c:pt>
                <c:pt idx="3686">
                  <c:v>2176.7570000000001</c:v>
                </c:pt>
                <c:pt idx="3687">
                  <c:v>2177.239</c:v>
                </c:pt>
                <c:pt idx="3688">
                  <c:v>2177.721</c:v>
                </c:pt>
                <c:pt idx="3689">
                  <c:v>2178.203</c:v>
                </c:pt>
                <c:pt idx="3690">
                  <c:v>2178.6849999999999</c:v>
                </c:pt>
                <c:pt idx="3691">
                  <c:v>2179.1669999999999</c:v>
                </c:pt>
                <c:pt idx="3692">
                  <c:v>2179.6489999999999</c:v>
                </c:pt>
                <c:pt idx="3693">
                  <c:v>2180.1320000000001</c:v>
                </c:pt>
                <c:pt idx="3694">
                  <c:v>2180.614</c:v>
                </c:pt>
                <c:pt idx="3695">
                  <c:v>2181.096</c:v>
                </c:pt>
                <c:pt idx="3696">
                  <c:v>2181.578</c:v>
                </c:pt>
                <c:pt idx="3697">
                  <c:v>2182.06</c:v>
                </c:pt>
                <c:pt idx="3698">
                  <c:v>2182.5419999999999</c:v>
                </c:pt>
                <c:pt idx="3699">
                  <c:v>2183.0239999999999</c:v>
                </c:pt>
                <c:pt idx="3700">
                  <c:v>2183.5059999999999</c:v>
                </c:pt>
                <c:pt idx="3701">
                  <c:v>2183.989</c:v>
                </c:pt>
                <c:pt idx="3702">
                  <c:v>2184.471</c:v>
                </c:pt>
                <c:pt idx="3703">
                  <c:v>2184.953</c:v>
                </c:pt>
                <c:pt idx="3704">
                  <c:v>2185.4349999999999</c:v>
                </c:pt>
                <c:pt idx="3705">
                  <c:v>2185.9169999999999</c:v>
                </c:pt>
                <c:pt idx="3706">
                  <c:v>2186.3989999999999</c:v>
                </c:pt>
                <c:pt idx="3707">
                  <c:v>2186.8809999999999</c:v>
                </c:pt>
                <c:pt idx="3708">
                  <c:v>2187.3629999999998</c:v>
                </c:pt>
                <c:pt idx="3709">
                  <c:v>2187.8449999999998</c:v>
                </c:pt>
                <c:pt idx="3710">
                  <c:v>2188.328</c:v>
                </c:pt>
                <c:pt idx="3711">
                  <c:v>2188.81</c:v>
                </c:pt>
                <c:pt idx="3712">
                  <c:v>2189.2919999999999</c:v>
                </c:pt>
                <c:pt idx="3713">
                  <c:v>2189.7739999999999</c:v>
                </c:pt>
                <c:pt idx="3714">
                  <c:v>2190.2559999999999</c:v>
                </c:pt>
                <c:pt idx="3715">
                  <c:v>2190.7379999999998</c:v>
                </c:pt>
                <c:pt idx="3716">
                  <c:v>2191.2199999999998</c:v>
                </c:pt>
                <c:pt idx="3717">
                  <c:v>2191.7020000000002</c:v>
                </c:pt>
                <c:pt idx="3718">
                  <c:v>2192.1849999999999</c:v>
                </c:pt>
                <c:pt idx="3719">
                  <c:v>2192.6669999999999</c:v>
                </c:pt>
                <c:pt idx="3720">
                  <c:v>2193.1489999999999</c:v>
                </c:pt>
                <c:pt idx="3721">
                  <c:v>2193.6309999999999</c:v>
                </c:pt>
                <c:pt idx="3722">
                  <c:v>2194.1129999999998</c:v>
                </c:pt>
                <c:pt idx="3723">
                  <c:v>2194.5949999999998</c:v>
                </c:pt>
                <c:pt idx="3724">
                  <c:v>2195.0770000000002</c:v>
                </c:pt>
                <c:pt idx="3725">
                  <c:v>2195.5590000000002</c:v>
                </c:pt>
                <c:pt idx="3726">
                  <c:v>2196.0419999999999</c:v>
                </c:pt>
                <c:pt idx="3727">
                  <c:v>2196.5239999999999</c:v>
                </c:pt>
                <c:pt idx="3728">
                  <c:v>2197.0059999999999</c:v>
                </c:pt>
                <c:pt idx="3729">
                  <c:v>2197.4879999999998</c:v>
                </c:pt>
                <c:pt idx="3730">
                  <c:v>2197.9699999999998</c:v>
                </c:pt>
                <c:pt idx="3731">
                  <c:v>2198.4520000000002</c:v>
                </c:pt>
                <c:pt idx="3732">
                  <c:v>2198.9340000000002</c:v>
                </c:pt>
                <c:pt idx="3733">
                  <c:v>2199.4160000000002</c:v>
                </c:pt>
                <c:pt idx="3734">
                  <c:v>2199.8980000000001</c:v>
                </c:pt>
                <c:pt idx="3735">
                  <c:v>2200.3809999999999</c:v>
                </c:pt>
                <c:pt idx="3736">
                  <c:v>2200.8629999999998</c:v>
                </c:pt>
                <c:pt idx="3737">
                  <c:v>2201.3449999999998</c:v>
                </c:pt>
                <c:pt idx="3738">
                  <c:v>2201.8270000000002</c:v>
                </c:pt>
                <c:pt idx="3739">
                  <c:v>2202.3090000000002</c:v>
                </c:pt>
                <c:pt idx="3740">
                  <c:v>2202.7910000000002</c:v>
                </c:pt>
                <c:pt idx="3741">
                  <c:v>2203.2730000000001</c:v>
                </c:pt>
                <c:pt idx="3742">
                  <c:v>2203.7550000000001</c:v>
                </c:pt>
                <c:pt idx="3743">
                  <c:v>2204.2379999999998</c:v>
                </c:pt>
                <c:pt idx="3744">
                  <c:v>2204.7190000000001</c:v>
                </c:pt>
                <c:pt idx="3745">
                  <c:v>2205.2020000000002</c:v>
                </c:pt>
                <c:pt idx="3746">
                  <c:v>2205.6840000000002</c:v>
                </c:pt>
                <c:pt idx="3747">
                  <c:v>2206.1660000000002</c:v>
                </c:pt>
                <c:pt idx="3748">
                  <c:v>2206.6480000000001</c:v>
                </c:pt>
                <c:pt idx="3749">
                  <c:v>2207.13</c:v>
                </c:pt>
                <c:pt idx="3750">
                  <c:v>2207.6120000000001</c:v>
                </c:pt>
                <c:pt idx="3751">
                  <c:v>2208.0940000000001</c:v>
                </c:pt>
                <c:pt idx="3752">
                  <c:v>2208.576</c:v>
                </c:pt>
                <c:pt idx="3753">
                  <c:v>2209.0590000000002</c:v>
                </c:pt>
                <c:pt idx="3754">
                  <c:v>2209.5410000000002</c:v>
                </c:pt>
                <c:pt idx="3755">
                  <c:v>2210.0230000000001</c:v>
                </c:pt>
                <c:pt idx="3756">
                  <c:v>2210.5050000000001</c:v>
                </c:pt>
                <c:pt idx="3757">
                  <c:v>2210.9870000000001</c:v>
                </c:pt>
                <c:pt idx="3758">
                  <c:v>2211.4690000000001</c:v>
                </c:pt>
                <c:pt idx="3759">
                  <c:v>2211.951</c:v>
                </c:pt>
                <c:pt idx="3760">
                  <c:v>2212.433</c:v>
                </c:pt>
                <c:pt idx="3761">
                  <c:v>2212.9160000000002</c:v>
                </c:pt>
                <c:pt idx="3762">
                  <c:v>2213.3980000000001</c:v>
                </c:pt>
                <c:pt idx="3763">
                  <c:v>2213.88</c:v>
                </c:pt>
                <c:pt idx="3764">
                  <c:v>2214.3620000000001</c:v>
                </c:pt>
                <c:pt idx="3765">
                  <c:v>2214.8440000000001</c:v>
                </c:pt>
                <c:pt idx="3766">
                  <c:v>2215.326</c:v>
                </c:pt>
                <c:pt idx="3767">
                  <c:v>2215.808</c:v>
                </c:pt>
                <c:pt idx="3768">
                  <c:v>2216.29</c:v>
                </c:pt>
                <c:pt idx="3769">
                  <c:v>2216.7719999999999</c:v>
                </c:pt>
                <c:pt idx="3770">
                  <c:v>2217.2550000000001</c:v>
                </c:pt>
                <c:pt idx="3771">
                  <c:v>2217.7370000000001</c:v>
                </c:pt>
                <c:pt idx="3772">
                  <c:v>2218.2190000000001</c:v>
                </c:pt>
                <c:pt idx="3773">
                  <c:v>2218.701</c:v>
                </c:pt>
                <c:pt idx="3774">
                  <c:v>2219.183</c:v>
                </c:pt>
                <c:pt idx="3775">
                  <c:v>2219.665</c:v>
                </c:pt>
                <c:pt idx="3776">
                  <c:v>2220.1469999999999</c:v>
                </c:pt>
                <c:pt idx="3777">
                  <c:v>2220.6289999999999</c:v>
                </c:pt>
                <c:pt idx="3778">
                  <c:v>2221.1120000000001</c:v>
                </c:pt>
                <c:pt idx="3779">
                  <c:v>2221.5940000000001</c:v>
                </c:pt>
                <c:pt idx="3780">
                  <c:v>2222.076</c:v>
                </c:pt>
                <c:pt idx="3781">
                  <c:v>2222.558</c:v>
                </c:pt>
                <c:pt idx="3782">
                  <c:v>2223.04</c:v>
                </c:pt>
                <c:pt idx="3783">
                  <c:v>2223.5219999999999</c:v>
                </c:pt>
                <c:pt idx="3784">
                  <c:v>2224.0039999999999</c:v>
                </c:pt>
                <c:pt idx="3785">
                  <c:v>2224.4859999999999</c:v>
                </c:pt>
                <c:pt idx="3786">
                  <c:v>2224.9690000000001</c:v>
                </c:pt>
                <c:pt idx="3787">
                  <c:v>2225.451</c:v>
                </c:pt>
                <c:pt idx="3788">
                  <c:v>2225.933</c:v>
                </c:pt>
                <c:pt idx="3789">
                  <c:v>2226.415</c:v>
                </c:pt>
                <c:pt idx="3790">
                  <c:v>2226.8969999999999</c:v>
                </c:pt>
                <c:pt idx="3791">
                  <c:v>2227.3789999999999</c:v>
                </c:pt>
                <c:pt idx="3792">
                  <c:v>2227.8609999999999</c:v>
                </c:pt>
                <c:pt idx="3793">
                  <c:v>2228.3429999999998</c:v>
                </c:pt>
                <c:pt idx="3794">
                  <c:v>2228.8249999999998</c:v>
                </c:pt>
                <c:pt idx="3795">
                  <c:v>2229.308</c:v>
                </c:pt>
                <c:pt idx="3796">
                  <c:v>2229.79</c:v>
                </c:pt>
                <c:pt idx="3797">
                  <c:v>2230.2719999999999</c:v>
                </c:pt>
                <c:pt idx="3798">
                  <c:v>2230.7539999999999</c:v>
                </c:pt>
                <c:pt idx="3799">
                  <c:v>2231.2359999999999</c:v>
                </c:pt>
                <c:pt idx="3800">
                  <c:v>2231.7179999999998</c:v>
                </c:pt>
                <c:pt idx="3801">
                  <c:v>2232.1999999999998</c:v>
                </c:pt>
                <c:pt idx="3802">
                  <c:v>2232.6819999999998</c:v>
                </c:pt>
                <c:pt idx="3803">
                  <c:v>2233.165</c:v>
                </c:pt>
                <c:pt idx="3804">
                  <c:v>2233.6460000000002</c:v>
                </c:pt>
                <c:pt idx="3805">
                  <c:v>2234.1289999999999</c:v>
                </c:pt>
                <c:pt idx="3806">
                  <c:v>2234.6109999999999</c:v>
                </c:pt>
                <c:pt idx="3807">
                  <c:v>2235.0929999999998</c:v>
                </c:pt>
                <c:pt idx="3808">
                  <c:v>2235.5749999999998</c:v>
                </c:pt>
                <c:pt idx="3809">
                  <c:v>2236.0569999999998</c:v>
                </c:pt>
                <c:pt idx="3810">
                  <c:v>2236.5390000000002</c:v>
                </c:pt>
                <c:pt idx="3811">
                  <c:v>2237.0210000000002</c:v>
                </c:pt>
                <c:pt idx="3812">
                  <c:v>2237.5030000000002</c:v>
                </c:pt>
                <c:pt idx="3813">
                  <c:v>2237.9859999999999</c:v>
                </c:pt>
                <c:pt idx="3814">
                  <c:v>2238.4679999999998</c:v>
                </c:pt>
                <c:pt idx="3815">
                  <c:v>2238.9499999999998</c:v>
                </c:pt>
                <c:pt idx="3816">
                  <c:v>2239.4319999999998</c:v>
                </c:pt>
                <c:pt idx="3817">
                  <c:v>2239.9140000000002</c:v>
                </c:pt>
                <c:pt idx="3818">
                  <c:v>2240.3960000000002</c:v>
                </c:pt>
                <c:pt idx="3819">
                  <c:v>2240.8780000000002</c:v>
                </c:pt>
                <c:pt idx="3820">
                  <c:v>2241.36</c:v>
                </c:pt>
                <c:pt idx="3821">
                  <c:v>2241.8429999999998</c:v>
                </c:pt>
                <c:pt idx="3822">
                  <c:v>2242.3249999999998</c:v>
                </c:pt>
                <c:pt idx="3823">
                  <c:v>2242.8069999999998</c:v>
                </c:pt>
                <c:pt idx="3824">
                  <c:v>2243.2890000000002</c:v>
                </c:pt>
                <c:pt idx="3825">
                  <c:v>2243.7710000000002</c:v>
                </c:pt>
                <c:pt idx="3826">
                  <c:v>2244.2530000000002</c:v>
                </c:pt>
                <c:pt idx="3827">
                  <c:v>2244.7350000000001</c:v>
                </c:pt>
                <c:pt idx="3828">
                  <c:v>2245.2170000000001</c:v>
                </c:pt>
                <c:pt idx="3829">
                  <c:v>2245.6990000000001</c:v>
                </c:pt>
                <c:pt idx="3830">
                  <c:v>2246.1819999999998</c:v>
                </c:pt>
                <c:pt idx="3831">
                  <c:v>2246.6640000000002</c:v>
                </c:pt>
                <c:pt idx="3832">
                  <c:v>2247.1460000000002</c:v>
                </c:pt>
                <c:pt idx="3833">
                  <c:v>2247.6280000000002</c:v>
                </c:pt>
                <c:pt idx="3834">
                  <c:v>2248.11</c:v>
                </c:pt>
                <c:pt idx="3835">
                  <c:v>2248.5920000000001</c:v>
                </c:pt>
                <c:pt idx="3836">
                  <c:v>2249.0740000000001</c:v>
                </c:pt>
                <c:pt idx="3837">
                  <c:v>2249.556</c:v>
                </c:pt>
                <c:pt idx="3838">
                  <c:v>2250.0390000000002</c:v>
                </c:pt>
                <c:pt idx="3839">
                  <c:v>2250.5210000000002</c:v>
                </c:pt>
                <c:pt idx="3840">
                  <c:v>2251.0030000000002</c:v>
                </c:pt>
                <c:pt idx="3841">
                  <c:v>2251.4850000000001</c:v>
                </c:pt>
                <c:pt idx="3842">
                  <c:v>2251.9670000000001</c:v>
                </c:pt>
                <c:pt idx="3843">
                  <c:v>2252.4490000000001</c:v>
                </c:pt>
                <c:pt idx="3844">
                  <c:v>2252.931</c:v>
                </c:pt>
                <c:pt idx="3845">
                  <c:v>2253.413</c:v>
                </c:pt>
                <c:pt idx="3846">
                  <c:v>2253.8960000000002</c:v>
                </c:pt>
                <c:pt idx="3847">
                  <c:v>2254.3780000000002</c:v>
                </c:pt>
                <c:pt idx="3848">
                  <c:v>2254.86</c:v>
                </c:pt>
                <c:pt idx="3849">
                  <c:v>2255.3420000000001</c:v>
                </c:pt>
                <c:pt idx="3850">
                  <c:v>2255.8240000000001</c:v>
                </c:pt>
                <c:pt idx="3851">
                  <c:v>2256.306</c:v>
                </c:pt>
                <c:pt idx="3852">
                  <c:v>2256.788</c:v>
                </c:pt>
                <c:pt idx="3853">
                  <c:v>2257.27</c:v>
                </c:pt>
                <c:pt idx="3854">
                  <c:v>2257.752</c:v>
                </c:pt>
                <c:pt idx="3855">
                  <c:v>2258.2350000000001</c:v>
                </c:pt>
                <c:pt idx="3856">
                  <c:v>2258.7170000000001</c:v>
                </c:pt>
                <c:pt idx="3857">
                  <c:v>2259.1990000000001</c:v>
                </c:pt>
                <c:pt idx="3858">
                  <c:v>2259.681</c:v>
                </c:pt>
                <c:pt idx="3859">
                  <c:v>2260.163</c:v>
                </c:pt>
                <c:pt idx="3860">
                  <c:v>2260.645</c:v>
                </c:pt>
                <c:pt idx="3861">
                  <c:v>2261.127</c:v>
                </c:pt>
                <c:pt idx="3862">
                  <c:v>2261.6089999999999</c:v>
                </c:pt>
                <c:pt idx="3863">
                  <c:v>2262.0920000000001</c:v>
                </c:pt>
                <c:pt idx="3864">
                  <c:v>2262.5729999999999</c:v>
                </c:pt>
                <c:pt idx="3865">
                  <c:v>2263.056</c:v>
                </c:pt>
                <c:pt idx="3866">
                  <c:v>2263.538</c:v>
                </c:pt>
                <c:pt idx="3867">
                  <c:v>2264.02</c:v>
                </c:pt>
                <c:pt idx="3868">
                  <c:v>2264.502</c:v>
                </c:pt>
                <c:pt idx="3869">
                  <c:v>2264.9839999999999</c:v>
                </c:pt>
                <c:pt idx="3870">
                  <c:v>2265.4659999999999</c:v>
                </c:pt>
                <c:pt idx="3871">
                  <c:v>2265.9479999999999</c:v>
                </c:pt>
                <c:pt idx="3872">
                  <c:v>2266.4299999999998</c:v>
                </c:pt>
                <c:pt idx="3873">
                  <c:v>2266.913</c:v>
                </c:pt>
                <c:pt idx="3874">
                  <c:v>2267.395</c:v>
                </c:pt>
                <c:pt idx="3875">
                  <c:v>2267.877</c:v>
                </c:pt>
                <c:pt idx="3876">
                  <c:v>2268.3589999999999</c:v>
                </c:pt>
                <c:pt idx="3877">
                  <c:v>2268.8409999999999</c:v>
                </c:pt>
                <c:pt idx="3878">
                  <c:v>2269.3229999999999</c:v>
                </c:pt>
                <c:pt idx="3879">
                  <c:v>2269.8049999999998</c:v>
                </c:pt>
                <c:pt idx="3880">
                  <c:v>2270.2869999999998</c:v>
                </c:pt>
                <c:pt idx="3881">
                  <c:v>2270.77</c:v>
                </c:pt>
                <c:pt idx="3882">
                  <c:v>2271.252</c:v>
                </c:pt>
                <c:pt idx="3883">
                  <c:v>2271.7339999999999</c:v>
                </c:pt>
                <c:pt idx="3884">
                  <c:v>2272.2159999999999</c:v>
                </c:pt>
                <c:pt idx="3885">
                  <c:v>2272.6979999999999</c:v>
                </c:pt>
                <c:pt idx="3886">
                  <c:v>2273.1799999999998</c:v>
                </c:pt>
                <c:pt idx="3887">
                  <c:v>2273.6619999999998</c:v>
                </c:pt>
                <c:pt idx="3888">
                  <c:v>2274.1439999999998</c:v>
                </c:pt>
                <c:pt idx="3889">
                  <c:v>2274.6260000000002</c:v>
                </c:pt>
                <c:pt idx="3890">
                  <c:v>2275.1089999999999</c:v>
                </c:pt>
                <c:pt idx="3891">
                  <c:v>2275.5909999999999</c:v>
                </c:pt>
                <c:pt idx="3892">
                  <c:v>2276.0729999999999</c:v>
                </c:pt>
                <c:pt idx="3893">
                  <c:v>2276.5549999999998</c:v>
                </c:pt>
                <c:pt idx="3894">
                  <c:v>2277.0369999999998</c:v>
                </c:pt>
                <c:pt idx="3895">
                  <c:v>2277.5189999999998</c:v>
                </c:pt>
                <c:pt idx="3896">
                  <c:v>2278.0010000000002</c:v>
                </c:pt>
                <c:pt idx="3897">
                  <c:v>2278.4830000000002</c:v>
                </c:pt>
                <c:pt idx="3898">
                  <c:v>2278.9659999999999</c:v>
                </c:pt>
                <c:pt idx="3899">
                  <c:v>2279.4479999999999</c:v>
                </c:pt>
                <c:pt idx="3900">
                  <c:v>2279.9299999999998</c:v>
                </c:pt>
                <c:pt idx="3901">
                  <c:v>2280.4119999999998</c:v>
                </c:pt>
                <c:pt idx="3902">
                  <c:v>2280.8939999999998</c:v>
                </c:pt>
                <c:pt idx="3903">
                  <c:v>2281.3760000000002</c:v>
                </c:pt>
                <c:pt idx="3904">
                  <c:v>2281.8580000000002</c:v>
                </c:pt>
                <c:pt idx="3905">
                  <c:v>2282.34</c:v>
                </c:pt>
                <c:pt idx="3906">
                  <c:v>2282.8229999999999</c:v>
                </c:pt>
                <c:pt idx="3907">
                  <c:v>2283.3049999999998</c:v>
                </c:pt>
                <c:pt idx="3908">
                  <c:v>2283.7869999999998</c:v>
                </c:pt>
                <c:pt idx="3909">
                  <c:v>2284.2689999999998</c:v>
                </c:pt>
                <c:pt idx="3910">
                  <c:v>2284.7510000000002</c:v>
                </c:pt>
                <c:pt idx="3911">
                  <c:v>2285.2330000000002</c:v>
                </c:pt>
                <c:pt idx="3912">
                  <c:v>2285.7150000000001</c:v>
                </c:pt>
                <c:pt idx="3913">
                  <c:v>2286.1970000000001</c:v>
                </c:pt>
                <c:pt idx="3914">
                  <c:v>2286.6790000000001</c:v>
                </c:pt>
                <c:pt idx="3915">
                  <c:v>2287.1619999999998</c:v>
                </c:pt>
                <c:pt idx="3916">
                  <c:v>2287.6439999999998</c:v>
                </c:pt>
                <c:pt idx="3917">
                  <c:v>2288.1260000000002</c:v>
                </c:pt>
                <c:pt idx="3918">
                  <c:v>2288.6080000000002</c:v>
                </c:pt>
                <c:pt idx="3919">
                  <c:v>2289.09</c:v>
                </c:pt>
                <c:pt idx="3920">
                  <c:v>2289.5720000000001</c:v>
                </c:pt>
                <c:pt idx="3921">
                  <c:v>2290.0540000000001</c:v>
                </c:pt>
                <c:pt idx="3922">
                  <c:v>2290.5360000000001</c:v>
                </c:pt>
                <c:pt idx="3923">
                  <c:v>2291.0189999999998</c:v>
                </c:pt>
                <c:pt idx="3924">
                  <c:v>2291.5</c:v>
                </c:pt>
                <c:pt idx="3925">
                  <c:v>2291.9830000000002</c:v>
                </c:pt>
                <c:pt idx="3926">
                  <c:v>2292.4650000000001</c:v>
                </c:pt>
                <c:pt idx="3927">
                  <c:v>2292.9470000000001</c:v>
                </c:pt>
                <c:pt idx="3928">
                  <c:v>2293.4290000000001</c:v>
                </c:pt>
                <c:pt idx="3929">
                  <c:v>2293.9110000000001</c:v>
                </c:pt>
                <c:pt idx="3930">
                  <c:v>2294.393</c:v>
                </c:pt>
                <c:pt idx="3931">
                  <c:v>2294.875</c:v>
                </c:pt>
                <c:pt idx="3932">
                  <c:v>2295.357</c:v>
                </c:pt>
                <c:pt idx="3933">
                  <c:v>2295.84</c:v>
                </c:pt>
                <c:pt idx="3934">
                  <c:v>2296.3220000000001</c:v>
                </c:pt>
                <c:pt idx="3935">
                  <c:v>2296.8040000000001</c:v>
                </c:pt>
                <c:pt idx="3936">
                  <c:v>2297.2860000000001</c:v>
                </c:pt>
                <c:pt idx="3937">
                  <c:v>2297.768</c:v>
                </c:pt>
                <c:pt idx="3938">
                  <c:v>2298.25</c:v>
                </c:pt>
                <c:pt idx="3939">
                  <c:v>2298.732</c:v>
                </c:pt>
                <c:pt idx="3940">
                  <c:v>2299.2139999999999</c:v>
                </c:pt>
                <c:pt idx="3941">
                  <c:v>2299.6970000000001</c:v>
                </c:pt>
                <c:pt idx="3942">
                  <c:v>2300.1790000000001</c:v>
                </c:pt>
                <c:pt idx="3943">
                  <c:v>2300.6610000000001</c:v>
                </c:pt>
                <c:pt idx="3944">
                  <c:v>2301.143</c:v>
                </c:pt>
                <c:pt idx="3945">
                  <c:v>2301.625</c:v>
                </c:pt>
                <c:pt idx="3946">
                  <c:v>2302.107</c:v>
                </c:pt>
                <c:pt idx="3947">
                  <c:v>2302.5889999999999</c:v>
                </c:pt>
                <c:pt idx="3948">
                  <c:v>2303.0709999999999</c:v>
                </c:pt>
                <c:pt idx="3949">
                  <c:v>2303.5529999999999</c:v>
                </c:pt>
                <c:pt idx="3950">
                  <c:v>2304.0360000000001</c:v>
                </c:pt>
                <c:pt idx="3951">
                  <c:v>2304.518</c:v>
                </c:pt>
                <c:pt idx="3952">
                  <c:v>2305</c:v>
                </c:pt>
                <c:pt idx="3953">
                  <c:v>2305.482</c:v>
                </c:pt>
                <c:pt idx="3954">
                  <c:v>2305.9639999999999</c:v>
                </c:pt>
                <c:pt idx="3955">
                  <c:v>2306.4459999999999</c:v>
                </c:pt>
                <c:pt idx="3956">
                  <c:v>2306.9279999999999</c:v>
                </c:pt>
                <c:pt idx="3957">
                  <c:v>2307.41</c:v>
                </c:pt>
                <c:pt idx="3958">
                  <c:v>2307.893</c:v>
                </c:pt>
                <c:pt idx="3959">
                  <c:v>2308.375</c:v>
                </c:pt>
                <c:pt idx="3960">
                  <c:v>2308.857</c:v>
                </c:pt>
                <c:pt idx="3961">
                  <c:v>2309.3389999999999</c:v>
                </c:pt>
                <c:pt idx="3962">
                  <c:v>2309.8209999999999</c:v>
                </c:pt>
                <c:pt idx="3963">
                  <c:v>2310.3029999999999</c:v>
                </c:pt>
                <c:pt idx="3964">
                  <c:v>2310.7849999999999</c:v>
                </c:pt>
                <c:pt idx="3965">
                  <c:v>2311.2669999999998</c:v>
                </c:pt>
                <c:pt idx="3966">
                  <c:v>2311.75</c:v>
                </c:pt>
                <c:pt idx="3967">
                  <c:v>2312.232</c:v>
                </c:pt>
                <c:pt idx="3968">
                  <c:v>2312.7139999999999</c:v>
                </c:pt>
                <c:pt idx="3969">
                  <c:v>2313.1959999999999</c:v>
                </c:pt>
                <c:pt idx="3970">
                  <c:v>2313.6779999999999</c:v>
                </c:pt>
                <c:pt idx="3971">
                  <c:v>2314.16</c:v>
                </c:pt>
                <c:pt idx="3972">
                  <c:v>2314.6419999999998</c:v>
                </c:pt>
                <c:pt idx="3973">
                  <c:v>2315.1239999999998</c:v>
                </c:pt>
                <c:pt idx="3974">
                  <c:v>2315.6060000000002</c:v>
                </c:pt>
                <c:pt idx="3975">
                  <c:v>2316.0889999999999</c:v>
                </c:pt>
                <c:pt idx="3976">
                  <c:v>2316.5709999999999</c:v>
                </c:pt>
                <c:pt idx="3977">
                  <c:v>2317.0529999999999</c:v>
                </c:pt>
                <c:pt idx="3978">
                  <c:v>2317.5349999999999</c:v>
                </c:pt>
                <c:pt idx="3979">
                  <c:v>2318.0169999999998</c:v>
                </c:pt>
                <c:pt idx="3980">
                  <c:v>2318.4989999999998</c:v>
                </c:pt>
                <c:pt idx="3981">
                  <c:v>2318.9810000000002</c:v>
                </c:pt>
                <c:pt idx="3982">
                  <c:v>2319.4630000000002</c:v>
                </c:pt>
                <c:pt idx="3983">
                  <c:v>2319.9459999999999</c:v>
                </c:pt>
                <c:pt idx="3984">
                  <c:v>2320.4270000000001</c:v>
                </c:pt>
                <c:pt idx="3985">
                  <c:v>2320.91</c:v>
                </c:pt>
                <c:pt idx="3986">
                  <c:v>2321.3919999999998</c:v>
                </c:pt>
                <c:pt idx="3987">
                  <c:v>2321.8739999999998</c:v>
                </c:pt>
                <c:pt idx="3988">
                  <c:v>2322.3560000000002</c:v>
                </c:pt>
                <c:pt idx="3989">
                  <c:v>2322.8380000000002</c:v>
                </c:pt>
                <c:pt idx="3990">
                  <c:v>2323.3200000000002</c:v>
                </c:pt>
                <c:pt idx="3991">
                  <c:v>2323.8020000000001</c:v>
                </c:pt>
                <c:pt idx="3992">
                  <c:v>2324.2840000000001</c:v>
                </c:pt>
                <c:pt idx="3993">
                  <c:v>2324.7669999999998</c:v>
                </c:pt>
                <c:pt idx="3994">
                  <c:v>2325.2489999999998</c:v>
                </c:pt>
                <c:pt idx="3995">
                  <c:v>2325.7310000000002</c:v>
                </c:pt>
                <c:pt idx="3996">
                  <c:v>2326.2130000000002</c:v>
                </c:pt>
                <c:pt idx="3997">
                  <c:v>2326.6950000000002</c:v>
                </c:pt>
                <c:pt idx="3998">
                  <c:v>2327.1770000000001</c:v>
                </c:pt>
                <c:pt idx="3999">
                  <c:v>2327.6590000000001</c:v>
                </c:pt>
                <c:pt idx="4000">
                  <c:v>2328.1410000000001</c:v>
                </c:pt>
                <c:pt idx="4001">
                  <c:v>2328.6239999999998</c:v>
                </c:pt>
                <c:pt idx="4002">
                  <c:v>2329.1060000000002</c:v>
                </c:pt>
                <c:pt idx="4003">
                  <c:v>2329.5880000000002</c:v>
                </c:pt>
                <c:pt idx="4004">
                  <c:v>2330.0700000000002</c:v>
                </c:pt>
                <c:pt idx="4005">
                  <c:v>2330.5520000000001</c:v>
                </c:pt>
                <c:pt idx="4006">
                  <c:v>2331.0340000000001</c:v>
                </c:pt>
                <c:pt idx="4007">
                  <c:v>2331.5160000000001</c:v>
                </c:pt>
                <c:pt idx="4008">
                  <c:v>2331.998</c:v>
                </c:pt>
                <c:pt idx="4009">
                  <c:v>2332.48</c:v>
                </c:pt>
                <c:pt idx="4010">
                  <c:v>2332.9630000000002</c:v>
                </c:pt>
                <c:pt idx="4011">
                  <c:v>2333.4450000000002</c:v>
                </c:pt>
                <c:pt idx="4012">
                  <c:v>2333.9270000000001</c:v>
                </c:pt>
                <c:pt idx="4013">
                  <c:v>2334.4090000000001</c:v>
                </c:pt>
                <c:pt idx="4014">
                  <c:v>2334.8910000000001</c:v>
                </c:pt>
                <c:pt idx="4015">
                  <c:v>2335.373</c:v>
                </c:pt>
                <c:pt idx="4016">
                  <c:v>2335.855</c:v>
                </c:pt>
                <c:pt idx="4017">
                  <c:v>2336.337</c:v>
                </c:pt>
                <c:pt idx="4018">
                  <c:v>2336.8200000000002</c:v>
                </c:pt>
                <c:pt idx="4019">
                  <c:v>2337.3020000000001</c:v>
                </c:pt>
                <c:pt idx="4020">
                  <c:v>2337.7840000000001</c:v>
                </c:pt>
                <c:pt idx="4021">
                  <c:v>2338.2660000000001</c:v>
                </c:pt>
                <c:pt idx="4022">
                  <c:v>2338.748</c:v>
                </c:pt>
                <c:pt idx="4023">
                  <c:v>2339.23</c:v>
                </c:pt>
                <c:pt idx="4024">
                  <c:v>2339.712</c:v>
                </c:pt>
                <c:pt idx="4025">
                  <c:v>2340.194</c:v>
                </c:pt>
                <c:pt idx="4026">
                  <c:v>2340.6770000000001</c:v>
                </c:pt>
                <c:pt idx="4027">
                  <c:v>2341.1590000000001</c:v>
                </c:pt>
                <c:pt idx="4028">
                  <c:v>2341.6410000000001</c:v>
                </c:pt>
                <c:pt idx="4029">
                  <c:v>2342.123</c:v>
                </c:pt>
                <c:pt idx="4030">
                  <c:v>2342.605</c:v>
                </c:pt>
                <c:pt idx="4031">
                  <c:v>2343.087</c:v>
                </c:pt>
                <c:pt idx="4032">
                  <c:v>2343.569</c:v>
                </c:pt>
                <c:pt idx="4033">
                  <c:v>2344.0509999999999</c:v>
                </c:pt>
                <c:pt idx="4034">
                  <c:v>2344.5329999999999</c:v>
                </c:pt>
                <c:pt idx="4035">
                  <c:v>2345.0160000000001</c:v>
                </c:pt>
                <c:pt idx="4036">
                  <c:v>2345.498</c:v>
                </c:pt>
                <c:pt idx="4037">
                  <c:v>2345.98</c:v>
                </c:pt>
                <c:pt idx="4038">
                  <c:v>2346.462</c:v>
                </c:pt>
                <c:pt idx="4039">
                  <c:v>2346.944</c:v>
                </c:pt>
                <c:pt idx="4040">
                  <c:v>2347.4259999999999</c:v>
                </c:pt>
                <c:pt idx="4041">
                  <c:v>2347.9079999999999</c:v>
                </c:pt>
                <c:pt idx="4042">
                  <c:v>2348.39</c:v>
                </c:pt>
                <c:pt idx="4043">
                  <c:v>2348.873</c:v>
                </c:pt>
                <c:pt idx="4044">
                  <c:v>2349.3539999999998</c:v>
                </c:pt>
                <c:pt idx="4045">
                  <c:v>2349.837</c:v>
                </c:pt>
                <c:pt idx="4046">
                  <c:v>2350.319</c:v>
                </c:pt>
                <c:pt idx="4047">
                  <c:v>2350.8009999999999</c:v>
                </c:pt>
                <c:pt idx="4048">
                  <c:v>2351.2829999999999</c:v>
                </c:pt>
                <c:pt idx="4049">
                  <c:v>2351.7649999999999</c:v>
                </c:pt>
                <c:pt idx="4050">
                  <c:v>2352.2469999999998</c:v>
                </c:pt>
                <c:pt idx="4051">
                  <c:v>2352.7289999999998</c:v>
                </c:pt>
                <c:pt idx="4052">
                  <c:v>2353.2109999999998</c:v>
                </c:pt>
                <c:pt idx="4053">
                  <c:v>2353.694</c:v>
                </c:pt>
                <c:pt idx="4054">
                  <c:v>2354.1759999999999</c:v>
                </c:pt>
                <c:pt idx="4055">
                  <c:v>2354.6579999999999</c:v>
                </c:pt>
                <c:pt idx="4056">
                  <c:v>2355.14</c:v>
                </c:pt>
                <c:pt idx="4057">
                  <c:v>2355.6219999999998</c:v>
                </c:pt>
                <c:pt idx="4058">
                  <c:v>2356.1039999999998</c:v>
                </c:pt>
                <c:pt idx="4059">
                  <c:v>2356.5859999999998</c:v>
                </c:pt>
                <c:pt idx="4060">
                  <c:v>2357.0680000000002</c:v>
                </c:pt>
                <c:pt idx="4061">
                  <c:v>2357.5509999999999</c:v>
                </c:pt>
                <c:pt idx="4062">
                  <c:v>2358.0329999999999</c:v>
                </c:pt>
                <c:pt idx="4063">
                  <c:v>2358.5149999999999</c:v>
                </c:pt>
                <c:pt idx="4064">
                  <c:v>2358.9969999999998</c:v>
                </c:pt>
                <c:pt idx="4065">
                  <c:v>2359.4789999999998</c:v>
                </c:pt>
                <c:pt idx="4066">
                  <c:v>2359.9609999999998</c:v>
                </c:pt>
                <c:pt idx="4067">
                  <c:v>2360.4430000000002</c:v>
                </c:pt>
                <c:pt idx="4068">
                  <c:v>2360.9250000000002</c:v>
                </c:pt>
                <c:pt idx="4069">
                  <c:v>2361.4070000000002</c:v>
                </c:pt>
                <c:pt idx="4070">
                  <c:v>2361.89</c:v>
                </c:pt>
                <c:pt idx="4071">
                  <c:v>2362.3719999999998</c:v>
                </c:pt>
                <c:pt idx="4072">
                  <c:v>2362.8539999999998</c:v>
                </c:pt>
                <c:pt idx="4073">
                  <c:v>2363.3359999999998</c:v>
                </c:pt>
                <c:pt idx="4074">
                  <c:v>2363.8180000000002</c:v>
                </c:pt>
                <c:pt idx="4075">
                  <c:v>2364.3000000000002</c:v>
                </c:pt>
                <c:pt idx="4076">
                  <c:v>2364.7820000000002</c:v>
                </c:pt>
                <c:pt idx="4077">
                  <c:v>2365.2640000000001</c:v>
                </c:pt>
                <c:pt idx="4078">
                  <c:v>2365.7469999999998</c:v>
                </c:pt>
                <c:pt idx="4079">
                  <c:v>2366.2289999999998</c:v>
                </c:pt>
                <c:pt idx="4080">
                  <c:v>2366.7109999999998</c:v>
                </c:pt>
                <c:pt idx="4081">
                  <c:v>2367.1930000000002</c:v>
                </c:pt>
                <c:pt idx="4082">
                  <c:v>2367.6750000000002</c:v>
                </c:pt>
                <c:pt idx="4083">
                  <c:v>2368.1570000000002</c:v>
                </c:pt>
                <c:pt idx="4084">
                  <c:v>2368.6390000000001</c:v>
                </c:pt>
                <c:pt idx="4085">
                  <c:v>2369.1210000000001</c:v>
                </c:pt>
                <c:pt idx="4086">
                  <c:v>2369.6039999999998</c:v>
                </c:pt>
                <c:pt idx="4087">
                  <c:v>2370.0859999999998</c:v>
                </c:pt>
                <c:pt idx="4088">
                  <c:v>2370.5680000000002</c:v>
                </c:pt>
                <c:pt idx="4089">
                  <c:v>2371.0500000000002</c:v>
                </c:pt>
                <c:pt idx="4090">
                  <c:v>2371.5320000000002</c:v>
                </c:pt>
                <c:pt idx="4091">
                  <c:v>2372.0140000000001</c:v>
                </c:pt>
                <c:pt idx="4092">
                  <c:v>2372.4960000000001</c:v>
                </c:pt>
                <c:pt idx="4093">
                  <c:v>2372.9780000000001</c:v>
                </c:pt>
                <c:pt idx="4094">
                  <c:v>2373.46</c:v>
                </c:pt>
                <c:pt idx="4095">
                  <c:v>2373.9430000000002</c:v>
                </c:pt>
                <c:pt idx="4096">
                  <c:v>2374.4250000000002</c:v>
                </c:pt>
                <c:pt idx="4097">
                  <c:v>2374.9070000000002</c:v>
                </c:pt>
                <c:pt idx="4098">
                  <c:v>2375.3890000000001</c:v>
                </c:pt>
                <c:pt idx="4099">
                  <c:v>2375.8710000000001</c:v>
                </c:pt>
                <c:pt idx="4100">
                  <c:v>2376.3530000000001</c:v>
                </c:pt>
                <c:pt idx="4101">
                  <c:v>2376.835</c:v>
                </c:pt>
                <c:pt idx="4102">
                  <c:v>2377.317</c:v>
                </c:pt>
                <c:pt idx="4103">
                  <c:v>2377.799</c:v>
                </c:pt>
                <c:pt idx="4104">
                  <c:v>2378.2809999999999</c:v>
                </c:pt>
                <c:pt idx="4105">
                  <c:v>2378.7640000000001</c:v>
                </c:pt>
                <c:pt idx="4106">
                  <c:v>2379.2460000000001</c:v>
                </c:pt>
                <c:pt idx="4107">
                  <c:v>2379.7280000000001</c:v>
                </c:pt>
                <c:pt idx="4108">
                  <c:v>2380.21</c:v>
                </c:pt>
                <c:pt idx="4109">
                  <c:v>2380.692</c:v>
                </c:pt>
                <c:pt idx="4110">
                  <c:v>2381.174</c:v>
                </c:pt>
                <c:pt idx="4111">
                  <c:v>2381.6559999999999</c:v>
                </c:pt>
                <c:pt idx="4112">
                  <c:v>2382.1379999999999</c:v>
                </c:pt>
                <c:pt idx="4113">
                  <c:v>2382.6210000000001</c:v>
                </c:pt>
                <c:pt idx="4114">
                  <c:v>2383.1030000000001</c:v>
                </c:pt>
                <c:pt idx="4115">
                  <c:v>2383.585</c:v>
                </c:pt>
                <c:pt idx="4116">
                  <c:v>2384.067</c:v>
                </c:pt>
                <c:pt idx="4117">
                  <c:v>2384.549</c:v>
                </c:pt>
                <c:pt idx="4118">
                  <c:v>2385.0309999999999</c:v>
                </c:pt>
                <c:pt idx="4119">
                  <c:v>2385.5129999999999</c:v>
                </c:pt>
                <c:pt idx="4120">
                  <c:v>2385.9949999999999</c:v>
                </c:pt>
                <c:pt idx="4121">
                  <c:v>2386.4780000000001</c:v>
                </c:pt>
                <c:pt idx="4122">
                  <c:v>2386.96</c:v>
                </c:pt>
                <c:pt idx="4123">
                  <c:v>2387.442</c:v>
                </c:pt>
                <c:pt idx="4124">
                  <c:v>2387.924</c:v>
                </c:pt>
                <c:pt idx="4125">
                  <c:v>2388.4059999999999</c:v>
                </c:pt>
                <c:pt idx="4126">
                  <c:v>2388.8879999999999</c:v>
                </c:pt>
                <c:pt idx="4127">
                  <c:v>2389.37</c:v>
                </c:pt>
                <c:pt idx="4128">
                  <c:v>2389.8519999999999</c:v>
                </c:pt>
                <c:pt idx="4129">
                  <c:v>2390.3339999999998</c:v>
                </c:pt>
                <c:pt idx="4130">
                  <c:v>2390.817</c:v>
                </c:pt>
                <c:pt idx="4131">
                  <c:v>2391.299</c:v>
                </c:pt>
                <c:pt idx="4132">
                  <c:v>2391.7809999999999</c:v>
                </c:pt>
                <c:pt idx="4133">
                  <c:v>2392.2629999999999</c:v>
                </c:pt>
                <c:pt idx="4134">
                  <c:v>2392.7449999999999</c:v>
                </c:pt>
                <c:pt idx="4135">
                  <c:v>2393.2269999999999</c:v>
                </c:pt>
                <c:pt idx="4136">
                  <c:v>2393.7089999999998</c:v>
                </c:pt>
                <c:pt idx="4137">
                  <c:v>2394.1909999999998</c:v>
                </c:pt>
                <c:pt idx="4138">
                  <c:v>2394.674</c:v>
                </c:pt>
                <c:pt idx="4139">
                  <c:v>2395.1559999999999</c:v>
                </c:pt>
                <c:pt idx="4140">
                  <c:v>2395.6379999999999</c:v>
                </c:pt>
                <c:pt idx="4141">
                  <c:v>2396.12</c:v>
                </c:pt>
                <c:pt idx="4142">
                  <c:v>2396.6019999999999</c:v>
                </c:pt>
                <c:pt idx="4143">
                  <c:v>2397.0839999999998</c:v>
                </c:pt>
                <c:pt idx="4144">
                  <c:v>2397.5659999999998</c:v>
                </c:pt>
                <c:pt idx="4145">
                  <c:v>2398.0479999999998</c:v>
                </c:pt>
                <c:pt idx="4146">
                  <c:v>2398.5309999999999</c:v>
                </c:pt>
                <c:pt idx="4147">
                  <c:v>2399.0120000000002</c:v>
                </c:pt>
                <c:pt idx="4148">
                  <c:v>2399.4949999999999</c:v>
                </c:pt>
                <c:pt idx="4149">
                  <c:v>2399.9769999999999</c:v>
                </c:pt>
                <c:pt idx="4150">
                  <c:v>2400.4589999999998</c:v>
                </c:pt>
                <c:pt idx="4151">
                  <c:v>2400.9409999999998</c:v>
                </c:pt>
                <c:pt idx="4152">
                  <c:v>2401.4229999999998</c:v>
                </c:pt>
                <c:pt idx="4153">
                  <c:v>2401.9050000000002</c:v>
                </c:pt>
                <c:pt idx="4154">
                  <c:v>2402.3870000000002</c:v>
                </c:pt>
                <c:pt idx="4155">
                  <c:v>2402.8690000000001</c:v>
                </c:pt>
                <c:pt idx="4156">
                  <c:v>2403.3519999999999</c:v>
                </c:pt>
                <c:pt idx="4157">
                  <c:v>2403.8339999999998</c:v>
                </c:pt>
                <c:pt idx="4158">
                  <c:v>2404.3159999999998</c:v>
                </c:pt>
                <c:pt idx="4159">
                  <c:v>2404.7979999999998</c:v>
                </c:pt>
                <c:pt idx="4160">
                  <c:v>2405.2800000000002</c:v>
                </c:pt>
                <c:pt idx="4161">
                  <c:v>2405.7620000000002</c:v>
                </c:pt>
                <c:pt idx="4162">
                  <c:v>2406.2440000000001</c:v>
                </c:pt>
                <c:pt idx="4163">
                  <c:v>2406.7260000000001</c:v>
                </c:pt>
                <c:pt idx="4164">
                  <c:v>2407.2080000000001</c:v>
                </c:pt>
                <c:pt idx="4165">
                  <c:v>2407.6909999999998</c:v>
                </c:pt>
                <c:pt idx="4166">
                  <c:v>2408.1729999999998</c:v>
                </c:pt>
                <c:pt idx="4167">
                  <c:v>2408.6550000000002</c:v>
                </c:pt>
                <c:pt idx="4168">
                  <c:v>2409.1370000000002</c:v>
                </c:pt>
                <c:pt idx="4169">
                  <c:v>2409.6190000000001</c:v>
                </c:pt>
                <c:pt idx="4170">
                  <c:v>2410.1010000000001</c:v>
                </c:pt>
                <c:pt idx="4171">
                  <c:v>2410.5830000000001</c:v>
                </c:pt>
                <c:pt idx="4172">
                  <c:v>2411.0650000000001</c:v>
                </c:pt>
                <c:pt idx="4173">
                  <c:v>2411.5479999999998</c:v>
                </c:pt>
                <c:pt idx="4174">
                  <c:v>2412.0300000000002</c:v>
                </c:pt>
                <c:pt idx="4175">
                  <c:v>2412.5120000000002</c:v>
                </c:pt>
                <c:pt idx="4176">
                  <c:v>2412.9940000000001</c:v>
                </c:pt>
                <c:pt idx="4177">
                  <c:v>2413.4760000000001</c:v>
                </c:pt>
                <c:pt idx="4178">
                  <c:v>2413.9580000000001</c:v>
                </c:pt>
                <c:pt idx="4179">
                  <c:v>2414.44</c:v>
                </c:pt>
                <c:pt idx="4180">
                  <c:v>2414.922</c:v>
                </c:pt>
                <c:pt idx="4181">
                  <c:v>2415.4050000000002</c:v>
                </c:pt>
                <c:pt idx="4182">
                  <c:v>2415.8870000000002</c:v>
                </c:pt>
                <c:pt idx="4183">
                  <c:v>2416.3690000000001</c:v>
                </c:pt>
                <c:pt idx="4184">
                  <c:v>2416.8510000000001</c:v>
                </c:pt>
                <c:pt idx="4185">
                  <c:v>2417.3330000000001</c:v>
                </c:pt>
                <c:pt idx="4186">
                  <c:v>2417.8150000000001</c:v>
                </c:pt>
                <c:pt idx="4187">
                  <c:v>2418.297</c:v>
                </c:pt>
                <c:pt idx="4188">
                  <c:v>2418.779</c:v>
                </c:pt>
                <c:pt idx="4189">
                  <c:v>2419.261</c:v>
                </c:pt>
                <c:pt idx="4190">
                  <c:v>2419.7440000000001</c:v>
                </c:pt>
                <c:pt idx="4191">
                  <c:v>2420.2260000000001</c:v>
                </c:pt>
                <c:pt idx="4192">
                  <c:v>2420.7080000000001</c:v>
                </c:pt>
                <c:pt idx="4193">
                  <c:v>2421.19</c:v>
                </c:pt>
                <c:pt idx="4194">
                  <c:v>2421.672</c:v>
                </c:pt>
                <c:pt idx="4195">
                  <c:v>2422.154</c:v>
                </c:pt>
                <c:pt idx="4196">
                  <c:v>2422.636</c:v>
                </c:pt>
                <c:pt idx="4197">
                  <c:v>2423.1179999999999</c:v>
                </c:pt>
                <c:pt idx="4198">
                  <c:v>2423.6010000000001</c:v>
                </c:pt>
                <c:pt idx="4199">
                  <c:v>2424.0830000000001</c:v>
                </c:pt>
                <c:pt idx="4200">
                  <c:v>2424.5650000000001</c:v>
                </c:pt>
                <c:pt idx="4201">
                  <c:v>2425.047</c:v>
                </c:pt>
                <c:pt idx="4202">
                  <c:v>2425.529</c:v>
                </c:pt>
                <c:pt idx="4203">
                  <c:v>2426.011</c:v>
                </c:pt>
                <c:pt idx="4204">
                  <c:v>2426.4929999999999</c:v>
                </c:pt>
                <c:pt idx="4205">
                  <c:v>2426.9749999999999</c:v>
                </c:pt>
                <c:pt idx="4206">
                  <c:v>2427.4580000000001</c:v>
                </c:pt>
                <c:pt idx="4207">
                  <c:v>2427.9389999999999</c:v>
                </c:pt>
                <c:pt idx="4208">
                  <c:v>2428.422</c:v>
                </c:pt>
                <c:pt idx="4209">
                  <c:v>2428.904</c:v>
                </c:pt>
                <c:pt idx="4210">
                  <c:v>2429.386</c:v>
                </c:pt>
                <c:pt idx="4211">
                  <c:v>2429.8679999999999</c:v>
                </c:pt>
                <c:pt idx="4212">
                  <c:v>2430.35</c:v>
                </c:pt>
                <c:pt idx="4213">
                  <c:v>2430.8319999999999</c:v>
                </c:pt>
                <c:pt idx="4214">
                  <c:v>2431.3139999999999</c:v>
                </c:pt>
                <c:pt idx="4215">
                  <c:v>2431.7959999999998</c:v>
                </c:pt>
                <c:pt idx="4216">
                  <c:v>2432.279</c:v>
                </c:pt>
                <c:pt idx="4217">
                  <c:v>2432.761</c:v>
                </c:pt>
                <c:pt idx="4218">
                  <c:v>2433.2429999999999</c:v>
                </c:pt>
                <c:pt idx="4219">
                  <c:v>2433.7249999999999</c:v>
                </c:pt>
                <c:pt idx="4220">
                  <c:v>2434.2069999999999</c:v>
                </c:pt>
                <c:pt idx="4221">
                  <c:v>2434.6889999999999</c:v>
                </c:pt>
                <c:pt idx="4222">
                  <c:v>2435.1709999999998</c:v>
                </c:pt>
                <c:pt idx="4223">
                  <c:v>2435.6529999999998</c:v>
                </c:pt>
                <c:pt idx="4224">
                  <c:v>2436.1350000000002</c:v>
                </c:pt>
                <c:pt idx="4225">
                  <c:v>2436.6179999999999</c:v>
                </c:pt>
                <c:pt idx="4226">
                  <c:v>2437.1</c:v>
                </c:pt>
                <c:pt idx="4227">
                  <c:v>2437.5819999999999</c:v>
                </c:pt>
                <c:pt idx="4228">
                  <c:v>2438.0639999999999</c:v>
                </c:pt>
                <c:pt idx="4229">
                  <c:v>2438.5459999999998</c:v>
                </c:pt>
                <c:pt idx="4230">
                  <c:v>2439.0279999999998</c:v>
                </c:pt>
                <c:pt idx="4231">
                  <c:v>2439.5100000000002</c:v>
                </c:pt>
                <c:pt idx="4232">
                  <c:v>2439.9920000000002</c:v>
                </c:pt>
                <c:pt idx="4233">
                  <c:v>2440.4749999999999</c:v>
                </c:pt>
                <c:pt idx="4234">
                  <c:v>2440.9569999999999</c:v>
                </c:pt>
                <c:pt idx="4235">
                  <c:v>2441.4389999999999</c:v>
                </c:pt>
                <c:pt idx="4236">
                  <c:v>2441.9209999999998</c:v>
                </c:pt>
                <c:pt idx="4237">
                  <c:v>2442.4029999999998</c:v>
                </c:pt>
                <c:pt idx="4238">
                  <c:v>2442.8850000000002</c:v>
                </c:pt>
                <c:pt idx="4239">
                  <c:v>2443.3670000000002</c:v>
                </c:pt>
                <c:pt idx="4240">
                  <c:v>2443.8490000000002</c:v>
                </c:pt>
                <c:pt idx="4241">
                  <c:v>2444.3319999999999</c:v>
                </c:pt>
                <c:pt idx="4242">
                  <c:v>2444.8139999999999</c:v>
                </c:pt>
                <c:pt idx="4243">
                  <c:v>2445.2959999999998</c:v>
                </c:pt>
                <c:pt idx="4244">
                  <c:v>2445.7779999999998</c:v>
                </c:pt>
                <c:pt idx="4245">
                  <c:v>2446.2600000000002</c:v>
                </c:pt>
                <c:pt idx="4246">
                  <c:v>2446.7420000000002</c:v>
                </c:pt>
                <c:pt idx="4247">
                  <c:v>2447.2240000000002</c:v>
                </c:pt>
                <c:pt idx="4248">
                  <c:v>2447.7060000000001</c:v>
                </c:pt>
                <c:pt idx="4249">
                  <c:v>2448.1880000000001</c:v>
                </c:pt>
                <c:pt idx="4250">
                  <c:v>2448.6709999999998</c:v>
                </c:pt>
                <c:pt idx="4251">
                  <c:v>2449.1529999999998</c:v>
                </c:pt>
                <c:pt idx="4252">
                  <c:v>2449.6350000000002</c:v>
                </c:pt>
                <c:pt idx="4253">
                  <c:v>2450.1170000000002</c:v>
                </c:pt>
                <c:pt idx="4254">
                  <c:v>2450.5990000000002</c:v>
                </c:pt>
                <c:pt idx="4255">
                  <c:v>2451.0810000000001</c:v>
                </c:pt>
                <c:pt idx="4256">
                  <c:v>2451.5630000000001</c:v>
                </c:pt>
                <c:pt idx="4257">
                  <c:v>2452.0450000000001</c:v>
                </c:pt>
                <c:pt idx="4258">
                  <c:v>2452.5279999999998</c:v>
                </c:pt>
                <c:pt idx="4259">
                  <c:v>2453.0100000000002</c:v>
                </c:pt>
                <c:pt idx="4260">
                  <c:v>2453.4920000000002</c:v>
                </c:pt>
                <c:pt idx="4261">
                  <c:v>2453.9740000000002</c:v>
                </c:pt>
                <c:pt idx="4262">
                  <c:v>2454.4560000000001</c:v>
                </c:pt>
                <c:pt idx="4263">
                  <c:v>2454.9380000000001</c:v>
                </c:pt>
                <c:pt idx="4264">
                  <c:v>2455.42</c:v>
                </c:pt>
                <c:pt idx="4265">
                  <c:v>2455.902</c:v>
                </c:pt>
                <c:pt idx="4266">
                  <c:v>2456.3850000000002</c:v>
                </c:pt>
                <c:pt idx="4267">
                  <c:v>2456.866</c:v>
                </c:pt>
                <c:pt idx="4268">
                  <c:v>2457.3490000000002</c:v>
                </c:pt>
                <c:pt idx="4269">
                  <c:v>2457.8310000000001</c:v>
                </c:pt>
                <c:pt idx="4270">
                  <c:v>2458.3130000000001</c:v>
                </c:pt>
                <c:pt idx="4271">
                  <c:v>2458.7950000000001</c:v>
                </c:pt>
                <c:pt idx="4272">
                  <c:v>2459.277</c:v>
                </c:pt>
                <c:pt idx="4273">
                  <c:v>2459.759</c:v>
                </c:pt>
                <c:pt idx="4274">
                  <c:v>2460.241</c:v>
                </c:pt>
                <c:pt idx="4275">
                  <c:v>2460.723</c:v>
                </c:pt>
                <c:pt idx="4276">
                  <c:v>2461.2060000000001</c:v>
                </c:pt>
                <c:pt idx="4277">
                  <c:v>2461.6880000000001</c:v>
                </c:pt>
                <c:pt idx="4278">
                  <c:v>2462.17</c:v>
                </c:pt>
                <c:pt idx="4279">
                  <c:v>2462.652</c:v>
                </c:pt>
                <c:pt idx="4280">
                  <c:v>2463.134</c:v>
                </c:pt>
                <c:pt idx="4281">
                  <c:v>2463.616</c:v>
                </c:pt>
                <c:pt idx="4282">
                  <c:v>2464.098</c:v>
                </c:pt>
                <c:pt idx="4283">
                  <c:v>2464.58</c:v>
                </c:pt>
                <c:pt idx="4284">
                  <c:v>2465.0630000000001</c:v>
                </c:pt>
                <c:pt idx="4285">
                  <c:v>2465.5450000000001</c:v>
                </c:pt>
                <c:pt idx="4286">
                  <c:v>2466.027</c:v>
                </c:pt>
                <c:pt idx="4287">
                  <c:v>2466.509</c:v>
                </c:pt>
                <c:pt idx="4288">
                  <c:v>2466.991</c:v>
                </c:pt>
                <c:pt idx="4289">
                  <c:v>2467.473</c:v>
                </c:pt>
                <c:pt idx="4290">
                  <c:v>2467.9549999999999</c:v>
                </c:pt>
                <c:pt idx="4291">
                  <c:v>2468.4369999999999</c:v>
                </c:pt>
                <c:pt idx="4292">
                  <c:v>2468.9189999999999</c:v>
                </c:pt>
                <c:pt idx="4293">
                  <c:v>2469.402</c:v>
                </c:pt>
                <c:pt idx="4294">
                  <c:v>2469.884</c:v>
                </c:pt>
                <c:pt idx="4295">
                  <c:v>2470.366</c:v>
                </c:pt>
                <c:pt idx="4296">
                  <c:v>2470.848</c:v>
                </c:pt>
                <c:pt idx="4297">
                  <c:v>2471.33</c:v>
                </c:pt>
                <c:pt idx="4298">
                  <c:v>2471.8119999999999</c:v>
                </c:pt>
                <c:pt idx="4299">
                  <c:v>2472.2939999999999</c:v>
                </c:pt>
                <c:pt idx="4300">
                  <c:v>2472.7759999999998</c:v>
                </c:pt>
                <c:pt idx="4301">
                  <c:v>2473.259</c:v>
                </c:pt>
                <c:pt idx="4302">
                  <c:v>2473.741</c:v>
                </c:pt>
                <c:pt idx="4303">
                  <c:v>2474.223</c:v>
                </c:pt>
                <c:pt idx="4304">
                  <c:v>2474.7049999999999</c:v>
                </c:pt>
                <c:pt idx="4305">
                  <c:v>2475.1869999999999</c:v>
                </c:pt>
                <c:pt idx="4306">
                  <c:v>2475.6689999999999</c:v>
                </c:pt>
                <c:pt idx="4307">
                  <c:v>2476.1509999999998</c:v>
                </c:pt>
                <c:pt idx="4308">
                  <c:v>2476.6329999999998</c:v>
                </c:pt>
                <c:pt idx="4309">
                  <c:v>2477.1149999999998</c:v>
                </c:pt>
                <c:pt idx="4310">
                  <c:v>2477.598</c:v>
                </c:pt>
                <c:pt idx="4311">
                  <c:v>2478.08</c:v>
                </c:pt>
                <c:pt idx="4312">
                  <c:v>2478.5619999999999</c:v>
                </c:pt>
                <c:pt idx="4313">
                  <c:v>2479.0439999999999</c:v>
                </c:pt>
                <c:pt idx="4314">
                  <c:v>2479.5259999999998</c:v>
                </c:pt>
                <c:pt idx="4315">
                  <c:v>2480.0079999999998</c:v>
                </c:pt>
                <c:pt idx="4316">
                  <c:v>2480.4899999999998</c:v>
                </c:pt>
                <c:pt idx="4317">
                  <c:v>2480.9720000000002</c:v>
                </c:pt>
                <c:pt idx="4318">
                  <c:v>2481.4549999999999</c:v>
                </c:pt>
                <c:pt idx="4319">
                  <c:v>2481.9369999999999</c:v>
                </c:pt>
                <c:pt idx="4320">
                  <c:v>2482.4189999999999</c:v>
                </c:pt>
                <c:pt idx="4321">
                  <c:v>2482.9009999999998</c:v>
                </c:pt>
                <c:pt idx="4322">
                  <c:v>2483.3829999999998</c:v>
                </c:pt>
                <c:pt idx="4323">
                  <c:v>2483.8649999999998</c:v>
                </c:pt>
                <c:pt idx="4324">
                  <c:v>2484.3470000000002</c:v>
                </c:pt>
                <c:pt idx="4325">
                  <c:v>2484.8290000000002</c:v>
                </c:pt>
                <c:pt idx="4326">
                  <c:v>2485.3119999999999</c:v>
                </c:pt>
                <c:pt idx="4327">
                  <c:v>2485.7930000000001</c:v>
                </c:pt>
                <c:pt idx="4328">
                  <c:v>2486.2759999999998</c:v>
                </c:pt>
                <c:pt idx="4329">
                  <c:v>2486.7579999999998</c:v>
                </c:pt>
                <c:pt idx="4330">
                  <c:v>2487.2399999999998</c:v>
                </c:pt>
                <c:pt idx="4331">
                  <c:v>2487.7220000000002</c:v>
                </c:pt>
                <c:pt idx="4332">
                  <c:v>2488.2040000000002</c:v>
                </c:pt>
                <c:pt idx="4333">
                  <c:v>2488.6860000000001</c:v>
                </c:pt>
                <c:pt idx="4334">
                  <c:v>2489.1680000000001</c:v>
                </c:pt>
                <c:pt idx="4335">
                  <c:v>2489.65</c:v>
                </c:pt>
                <c:pt idx="4336">
                  <c:v>2490.1329999999998</c:v>
                </c:pt>
                <c:pt idx="4337">
                  <c:v>2490.6149999999998</c:v>
                </c:pt>
                <c:pt idx="4338">
                  <c:v>2491.0970000000002</c:v>
                </c:pt>
                <c:pt idx="4339">
                  <c:v>2491.5790000000002</c:v>
                </c:pt>
                <c:pt idx="4340">
                  <c:v>2492.0610000000001</c:v>
                </c:pt>
                <c:pt idx="4341">
                  <c:v>2492.5430000000001</c:v>
                </c:pt>
                <c:pt idx="4342">
                  <c:v>2493.0250000000001</c:v>
                </c:pt>
                <c:pt idx="4343">
                  <c:v>2493.5070000000001</c:v>
                </c:pt>
                <c:pt idx="4344">
                  <c:v>2493.9899999999998</c:v>
                </c:pt>
                <c:pt idx="4345">
                  <c:v>2494.4720000000002</c:v>
                </c:pt>
                <c:pt idx="4346">
                  <c:v>2494.9540000000002</c:v>
                </c:pt>
                <c:pt idx="4347">
                  <c:v>2495.4360000000001</c:v>
                </c:pt>
                <c:pt idx="4348">
                  <c:v>2495.9180000000001</c:v>
                </c:pt>
                <c:pt idx="4349">
                  <c:v>2496.4</c:v>
                </c:pt>
                <c:pt idx="4350">
                  <c:v>2496.8820000000001</c:v>
                </c:pt>
                <c:pt idx="4351">
                  <c:v>2497.364</c:v>
                </c:pt>
                <c:pt idx="4352">
                  <c:v>2497.846</c:v>
                </c:pt>
                <c:pt idx="4353">
                  <c:v>2498.3290000000002</c:v>
                </c:pt>
                <c:pt idx="4354">
                  <c:v>2498.8110000000001</c:v>
                </c:pt>
                <c:pt idx="4355">
                  <c:v>2499.2930000000001</c:v>
                </c:pt>
                <c:pt idx="4356">
                  <c:v>2499.7750000000001</c:v>
                </c:pt>
                <c:pt idx="4357">
                  <c:v>2500.2570000000001</c:v>
                </c:pt>
                <c:pt idx="4358">
                  <c:v>2500.739</c:v>
                </c:pt>
                <c:pt idx="4359">
                  <c:v>2501.221</c:v>
                </c:pt>
                <c:pt idx="4360">
                  <c:v>2501.703</c:v>
                </c:pt>
                <c:pt idx="4361">
                  <c:v>2502.1860000000001</c:v>
                </c:pt>
                <c:pt idx="4362">
                  <c:v>2502.6680000000001</c:v>
                </c:pt>
                <c:pt idx="4363">
                  <c:v>2503.15</c:v>
                </c:pt>
                <c:pt idx="4364">
                  <c:v>2503.6320000000001</c:v>
                </c:pt>
                <c:pt idx="4365">
                  <c:v>2504.114</c:v>
                </c:pt>
                <c:pt idx="4366">
                  <c:v>2504.596</c:v>
                </c:pt>
                <c:pt idx="4367">
                  <c:v>2505.078</c:v>
                </c:pt>
                <c:pt idx="4368">
                  <c:v>2505.56</c:v>
                </c:pt>
                <c:pt idx="4369">
                  <c:v>2506.0419999999999</c:v>
                </c:pt>
                <c:pt idx="4370">
                  <c:v>2506.5250000000001</c:v>
                </c:pt>
                <c:pt idx="4371">
                  <c:v>2507.0070000000001</c:v>
                </c:pt>
                <c:pt idx="4372">
                  <c:v>2507.489</c:v>
                </c:pt>
                <c:pt idx="4373">
                  <c:v>2507.971</c:v>
                </c:pt>
                <c:pt idx="4374">
                  <c:v>2508.453</c:v>
                </c:pt>
                <c:pt idx="4375">
                  <c:v>2508.9349999999999</c:v>
                </c:pt>
                <c:pt idx="4376">
                  <c:v>2509.4169999999999</c:v>
                </c:pt>
                <c:pt idx="4377">
                  <c:v>2509.8989999999999</c:v>
                </c:pt>
                <c:pt idx="4378">
                  <c:v>2510.3820000000001</c:v>
                </c:pt>
                <c:pt idx="4379">
                  <c:v>2510.864</c:v>
                </c:pt>
                <c:pt idx="4380">
                  <c:v>2511.346</c:v>
                </c:pt>
                <c:pt idx="4381">
                  <c:v>2511.828</c:v>
                </c:pt>
                <c:pt idx="4382">
                  <c:v>2512.31</c:v>
                </c:pt>
                <c:pt idx="4383">
                  <c:v>2512.7919999999999</c:v>
                </c:pt>
                <c:pt idx="4384">
                  <c:v>2513.2739999999999</c:v>
                </c:pt>
                <c:pt idx="4385">
                  <c:v>2513.7559999999999</c:v>
                </c:pt>
                <c:pt idx="4386">
                  <c:v>2514.239</c:v>
                </c:pt>
                <c:pt idx="4387">
                  <c:v>2514.7199999999998</c:v>
                </c:pt>
                <c:pt idx="4388">
                  <c:v>2515.203</c:v>
                </c:pt>
                <c:pt idx="4389">
                  <c:v>2515.6849999999999</c:v>
                </c:pt>
                <c:pt idx="4390">
                  <c:v>2516.1669999999999</c:v>
                </c:pt>
                <c:pt idx="4391">
                  <c:v>2516.6489999999999</c:v>
                </c:pt>
                <c:pt idx="4392">
                  <c:v>2517.1309999999999</c:v>
                </c:pt>
                <c:pt idx="4393">
                  <c:v>2517.6129999999998</c:v>
                </c:pt>
                <c:pt idx="4394">
                  <c:v>2518.0949999999998</c:v>
                </c:pt>
                <c:pt idx="4395">
                  <c:v>2518.5770000000002</c:v>
                </c:pt>
                <c:pt idx="4396">
                  <c:v>2519.06</c:v>
                </c:pt>
                <c:pt idx="4397">
                  <c:v>2519.5419999999999</c:v>
                </c:pt>
                <c:pt idx="4398">
                  <c:v>2520.0239999999999</c:v>
                </c:pt>
                <c:pt idx="4399">
                  <c:v>2520.5059999999999</c:v>
                </c:pt>
                <c:pt idx="4400">
                  <c:v>2520.9879999999998</c:v>
                </c:pt>
                <c:pt idx="4401">
                  <c:v>2521.4699999999998</c:v>
                </c:pt>
                <c:pt idx="4402">
                  <c:v>2521.9520000000002</c:v>
                </c:pt>
                <c:pt idx="4403">
                  <c:v>2522.4340000000002</c:v>
                </c:pt>
                <c:pt idx="4404">
                  <c:v>2522.9169999999999</c:v>
                </c:pt>
                <c:pt idx="4405">
                  <c:v>2523.3989999999999</c:v>
                </c:pt>
                <c:pt idx="4406">
                  <c:v>2523.8809999999999</c:v>
                </c:pt>
                <c:pt idx="4407">
                  <c:v>2524.3629999999998</c:v>
                </c:pt>
                <c:pt idx="4408">
                  <c:v>2524.8449999999998</c:v>
                </c:pt>
                <c:pt idx="4409">
                  <c:v>2525.3270000000002</c:v>
                </c:pt>
                <c:pt idx="4410">
                  <c:v>2525.8090000000002</c:v>
                </c:pt>
                <c:pt idx="4411">
                  <c:v>2526.2910000000002</c:v>
                </c:pt>
                <c:pt idx="4412">
                  <c:v>2526.7730000000001</c:v>
                </c:pt>
                <c:pt idx="4413">
                  <c:v>2527.2559999999999</c:v>
                </c:pt>
                <c:pt idx="4414">
                  <c:v>2527.7379999999998</c:v>
                </c:pt>
                <c:pt idx="4415">
                  <c:v>2528.2199999999998</c:v>
                </c:pt>
                <c:pt idx="4416">
                  <c:v>2528.7020000000002</c:v>
                </c:pt>
                <c:pt idx="4417">
                  <c:v>2529.1840000000002</c:v>
                </c:pt>
                <c:pt idx="4418">
                  <c:v>2529.6660000000002</c:v>
                </c:pt>
                <c:pt idx="4419">
                  <c:v>2530.1480000000001</c:v>
                </c:pt>
                <c:pt idx="4420">
                  <c:v>2530.63</c:v>
                </c:pt>
                <c:pt idx="4421">
                  <c:v>2531.1129999999998</c:v>
                </c:pt>
                <c:pt idx="4422">
                  <c:v>2531.5949999999998</c:v>
                </c:pt>
                <c:pt idx="4423">
                  <c:v>2532.0770000000002</c:v>
                </c:pt>
                <c:pt idx="4424">
                  <c:v>2532.5590000000002</c:v>
                </c:pt>
                <c:pt idx="4425">
                  <c:v>2533.0410000000002</c:v>
                </c:pt>
                <c:pt idx="4426">
                  <c:v>2533.5230000000001</c:v>
                </c:pt>
                <c:pt idx="4427">
                  <c:v>2534.0050000000001</c:v>
                </c:pt>
                <c:pt idx="4428">
                  <c:v>2534.4870000000001</c:v>
                </c:pt>
                <c:pt idx="4429">
                  <c:v>2534.9690000000001</c:v>
                </c:pt>
                <c:pt idx="4430">
                  <c:v>2535.4520000000002</c:v>
                </c:pt>
                <c:pt idx="4431">
                  <c:v>2535.9340000000002</c:v>
                </c:pt>
                <c:pt idx="4432">
                  <c:v>2536.4160000000002</c:v>
                </c:pt>
                <c:pt idx="4433">
                  <c:v>2536.8980000000001</c:v>
                </c:pt>
                <c:pt idx="4434">
                  <c:v>2537.38</c:v>
                </c:pt>
                <c:pt idx="4435">
                  <c:v>2537.8620000000001</c:v>
                </c:pt>
                <c:pt idx="4436">
                  <c:v>2538.3440000000001</c:v>
                </c:pt>
                <c:pt idx="4437">
                  <c:v>2538.826</c:v>
                </c:pt>
                <c:pt idx="4438">
                  <c:v>2539.3090000000002</c:v>
                </c:pt>
                <c:pt idx="4439">
                  <c:v>2539.7910000000002</c:v>
                </c:pt>
                <c:pt idx="4440">
                  <c:v>2540.2730000000001</c:v>
                </c:pt>
                <c:pt idx="4441">
                  <c:v>2540.7550000000001</c:v>
                </c:pt>
                <c:pt idx="4442">
                  <c:v>2541.2370000000001</c:v>
                </c:pt>
                <c:pt idx="4443">
                  <c:v>2541.7190000000001</c:v>
                </c:pt>
                <c:pt idx="4444">
                  <c:v>2542.201</c:v>
                </c:pt>
                <c:pt idx="4445">
                  <c:v>2542.683</c:v>
                </c:pt>
                <c:pt idx="4446">
                  <c:v>2543.1660000000002</c:v>
                </c:pt>
                <c:pt idx="4447">
                  <c:v>2543.6469999999999</c:v>
                </c:pt>
                <c:pt idx="4448">
                  <c:v>2544.13</c:v>
                </c:pt>
                <c:pt idx="4449">
                  <c:v>2544.6120000000001</c:v>
                </c:pt>
                <c:pt idx="4450">
                  <c:v>2545.0940000000001</c:v>
                </c:pt>
                <c:pt idx="4451">
                  <c:v>2545.576</c:v>
                </c:pt>
                <c:pt idx="4452">
                  <c:v>2546.058</c:v>
                </c:pt>
                <c:pt idx="4453">
                  <c:v>2546.54</c:v>
                </c:pt>
                <c:pt idx="4454">
                  <c:v>2547.0219999999999</c:v>
                </c:pt>
                <c:pt idx="4455">
                  <c:v>2547.5039999999999</c:v>
                </c:pt>
                <c:pt idx="4456">
                  <c:v>2547.9870000000001</c:v>
                </c:pt>
                <c:pt idx="4457">
                  <c:v>2548.4690000000001</c:v>
                </c:pt>
                <c:pt idx="4458">
                  <c:v>2548.951</c:v>
                </c:pt>
                <c:pt idx="4459">
                  <c:v>2549.433</c:v>
                </c:pt>
                <c:pt idx="4460">
                  <c:v>2549.915</c:v>
                </c:pt>
                <c:pt idx="4461">
                  <c:v>2550.3969999999999</c:v>
                </c:pt>
                <c:pt idx="4462">
                  <c:v>2550.8789999999999</c:v>
                </c:pt>
                <c:pt idx="4463">
                  <c:v>2551.3609999999999</c:v>
                </c:pt>
                <c:pt idx="4464">
                  <c:v>2551.8440000000001</c:v>
                </c:pt>
                <c:pt idx="4465">
                  <c:v>2552.326</c:v>
                </c:pt>
                <c:pt idx="4466">
                  <c:v>2552.808</c:v>
                </c:pt>
                <c:pt idx="4467">
                  <c:v>2553.29</c:v>
                </c:pt>
                <c:pt idx="4468">
                  <c:v>2553.7719999999999</c:v>
                </c:pt>
                <c:pt idx="4469">
                  <c:v>2554.2539999999999</c:v>
                </c:pt>
                <c:pt idx="4470">
                  <c:v>2554.7359999999999</c:v>
                </c:pt>
                <c:pt idx="4471">
                  <c:v>2555.2179999999998</c:v>
                </c:pt>
                <c:pt idx="4472">
                  <c:v>2555.6999999999998</c:v>
                </c:pt>
                <c:pt idx="4473">
                  <c:v>2556.183</c:v>
                </c:pt>
                <c:pt idx="4474">
                  <c:v>2556.665</c:v>
                </c:pt>
                <c:pt idx="4475">
                  <c:v>2557.1469999999999</c:v>
                </c:pt>
                <c:pt idx="4476">
                  <c:v>2557.6289999999999</c:v>
                </c:pt>
                <c:pt idx="4477">
                  <c:v>2558.1109999999999</c:v>
                </c:pt>
                <c:pt idx="4478">
                  <c:v>2558.5929999999998</c:v>
                </c:pt>
                <c:pt idx="4479">
                  <c:v>2559.0749999999998</c:v>
                </c:pt>
                <c:pt idx="4480">
                  <c:v>2559.5569999999998</c:v>
                </c:pt>
                <c:pt idx="4481">
                  <c:v>2560.04</c:v>
                </c:pt>
                <c:pt idx="4482">
                  <c:v>2560.5219999999999</c:v>
                </c:pt>
                <c:pt idx="4483">
                  <c:v>2561.0039999999999</c:v>
                </c:pt>
                <c:pt idx="4484">
                  <c:v>2561.4859999999999</c:v>
                </c:pt>
                <c:pt idx="4485">
                  <c:v>2561.9679999999998</c:v>
                </c:pt>
                <c:pt idx="4486">
                  <c:v>2562.4499999999998</c:v>
                </c:pt>
                <c:pt idx="4487">
                  <c:v>2562.9319999999998</c:v>
                </c:pt>
                <c:pt idx="4488">
                  <c:v>2563.4140000000002</c:v>
                </c:pt>
                <c:pt idx="4489">
                  <c:v>2563.8960000000002</c:v>
                </c:pt>
                <c:pt idx="4490">
                  <c:v>2564.3789999999999</c:v>
                </c:pt>
                <c:pt idx="4491">
                  <c:v>2564.8609999999999</c:v>
                </c:pt>
                <c:pt idx="4492">
                  <c:v>2565.3429999999998</c:v>
                </c:pt>
                <c:pt idx="4493">
                  <c:v>2565.8249999999998</c:v>
                </c:pt>
                <c:pt idx="4494">
                  <c:v>2566.3069999999998</c:v>
                </c:pt>
                <c:pt idx="4495">
                  <c:v>2566.7890000000002</c:v>
                </c:pt>
                <c:pt idx="4496">
                  <c:v>2567.2710000000002</c:v>
                </c:pt>
                <c:pt idx="4497">
                  <c:v>2567.7530000000002</c:v>
                </c:pt>
                <c:pt idx="4498">
                  <c:v>2568.2359999999999</c:v>
                </c:pt>
                <c:pt idx="4499">
                  <c:v>2568.7179999999998</c:v>
                </c:pt>
                <c:pt idx="4500">
                  <c:v>2569.1999999999998</c:v>
                </c:pt>
                <c:pt idx="4501">
                  <c:v>2569.6819999999998</c:v>
                </c:pt>
                <c:pt idx="4502">
                  <c:v>2570.1640000000002</c:v>
                </c:pt>
                <c:pt idx="4503">
                  <c:v>2570.6460000000002</c:v>
                </c:pt>
                <c:pt idx="4504">
                  <c:v>2571.1280000000002</c:v>
                </c:pt>
                <c:pt idx="4505">
                  <c:v>2571.61</c:v>
                </c:pt>
                <c:pt idx="4506">
                  <c:v>2572.0929999999998</c:v>
                </c:pt>
                <c:pt idx="4507">
                  <c:v>2572.5740000000001</c:v>
                </c:pt>
                <c:pt idx="4508">
                  <c:v>2573.0569999999998</c:v>
                </c:pt>
                <c:pt idx="4509">
                  <c:v>2573.5390000000002</c:v>
                </c:pt>
                <c:pt idx="4510">
                  <c:v>2574.0210000000002</c:v>
                </c:pt>
                <c:pt idx="4511">
                  <c:v>2574.5030000000002</c:v>
                </c:pt>
                <c:pt idx="4512">
                  <c:v>2574.9850000000001</c:v>
                </c:pt>
                <c:pt idx="4513">
                  <c:v>2575.4670000000001</c:v>
                </c:pt>
                <c:pt idx="4514">
                  <c:v>2575.9490000000001</c:v>
                </c:pt>
                <c:pt idx="4515">
                  <c:v>2576.431</c:v>
                </c:pt>
                <c:pt idx="4516">
                  <c:v>2576.9140000000002</c:v>
                </c:pt>
                <c:pt idx="4517">
                  <c:v>2577.3960000000002</c:v>
                </c:pt>
                <c:pt idx="4518">
                  <c:v>2577.8780000000002</c:v>
                </c:pt>
                <c:pt idx="4519">
                  <c:v>2578.36</c:v>
                </c:pt>
                <c:pt idx="4520">
                  <c:v>2578.8420000000001</c:v>
                </c:pt>
                <c:pt idx="4521">
                  <c:v>2579.3240000000001</c:v>
                </c:pt>
                <c:pt idx="4522">
                  <c:v>2579.806</c:v>
                </c:pt>
                <c:pt idx="4523">
                  <c:v>2580.288</c:v>
                </c:pt>
                <c:pt idx="4524">
                  <c:v>2580.7710000000002</c:v>
                </c:pt>
                <c:pt idx="4525">
                  <c:v>2581.2530000000002</c:v>
                </c:pt>
                <c:pt idx="4526">
                  <c:v>2581.7350000000001</c:v>
                </c:pt>
                <c:pt idx="4527">
                  <c:v>2582.2170000000001</c:v>
                </c:pt>
                <c:pt idx="4528">
                  <c:v>2582.6990000000001</c:v>
                </c:pt>
                <c:pt idx="4529">
                  <c:v>2583.181</c:v>
                </c:pt>
                <c:pt idx="4530">
                  <c:v>2583.663</c:v>
                </c:pt>
                <c:pt idx="4531">
                  <c:v>2584.145</c:v>
                </c:pt>
                <c:pt idx="4532">
                  <c:v>2584.627</c:v>
                </c:pt>
                <c:pt idx="4533">
                  <c:v>2585.11</c:v>
                </c:pt>
                <c:pt idx="4534">
                  <c:v>2585.5920000000001</c:v>
                </c:pt>
                <c:pt idx="4535">
                  <c:v>2586.0740000000001</c:v>
                </c:pt>
                <c:pt idx="4536">
                  <c:v>2586.556</c:v>
                </c:pt>
                <c:pt idx="4537">
                  <c:v>2587.038</c:v>
                </c:pt>
                <c:pt idx="4538">
                  <c:v>2587.52</c:v>
                </c:pt>
                <c:pt idx="4539">
                  <c:v>2588.002</c:v>
                </c:pt>
                <c:pt idx="4540">
                  <c:v>2588.4839999999999</c:v>
                </c:pt>
                <c:pt idx="4541">
                  <c:v>2588.9670000000001</c:v>
                </c:pt>
                <c:pt idx="4542">
                  <c:v>2589.4490000000001</c:v>
                </c:pt>
                <c:pt idx="4543">
                  <c:v>2589.931</c:v>
                </c:pt>
                <c:pt idx="4544">
                  <c:v>2590.413</c:v>
                </c:pt>
                <c:pt idx="4545">
                  <c:v>2590.895</c:v>
                </c:pt>
                <c:pt idx="4546">
                  <c:v>2591.377</c:v>
                </c:pt>
                <c:pt idx="4547">
                  <c:v>2591.8589999999999</c:v>
                </c:pt>
                <c:pt idx="4548">
                  <c:v>2592.3409999999999</c:v>
                </c:pt>
                <c:pt idx="4549">
                  <c:v>2592.8229999999999</c:v>
                </c:pt>
                <c:pt idx="4550">
                  <c:v>2593.306</c:v>
                </c:pt>
                <c:pt idx="4551">
                  <c:v>2593.788</c:v>
                </c:pt>
                <c:pt idx="4552">
                  <c:v>2594.27</c:v>
                </c:pt>
                <c:pt idx="4553">
                  <c:v>2594.752</c:v>
                </c:pt>
                <c:pt idx="4554">
                  <c:v>2595.2339999999999</c:v>
                </c:pt>
                <c:pt idx="4555">
                  <c:v>2595.7159999999999</c:v>
                </c:pt>
                <c:pt idx="4556">
                  <c:v>2596.1979999999999</c:v>
                </c:pt>
                <c:pt idx="4557">
                  <c:v>2596.6799999999998</c:v>
                </c:pt>
                <c:pt idx="4558">
                  <c:v>2597.163</c:v>
                </c:pt>
                <c:pt idx="4559">
                  <c:v>2597.645</c:v>
                </c:pt>
                <c:pt idx="4560">
                  <c:v>2598.127</c:v>
                </c:pt>
                <c:pt idx="4561">
                  <c:v>2598.6089999999999</c:v>
                </c:pt>
                <c:pt idx="4562">
                  <c:v>2599.0909999999999</c:v>
                </c:pt>
                <c:pt idx="4563">
                  <c:v>2599.5729999999999</c:v>
                </c:pt>
                <c:pt idx="4564">
                  <c:v>2600.0549999999998</c:v>
                </c:pt>
                <c:pt idx="4565">
                  <c:v>2600.5369999999998</c:v>
                </c:pt>
                <c:pt idx="4566">
                  <c:v>2601.02</c:v>
                </c:pt>
                <c:pt idx="4567">
                  <c:v>2601.5010000000002</c:v>
                </c:pt>
                <c:pt idx="4568">
                  <c:v>2601.9839999999999</c:v>
                </c:pt>
                <c:pt idx="4569">
                  <c:v>2602.4659999999999</c:v>
                </c:pt>
                <c:pt idx="4570">
                  <c:v>2602.9479999999999</c:v>
                </c:pt>
                <c:pt idx="4571">
                  <c:v>2603.4299999999998</c:v>
                </c:pt>
                <c:pt idx="4572">
                  <c:v>2603.9119999999998</c:v>
                </c:pt>
                <c:pt idx="4573">
                  <c:v>2604.3939999999998</c:v>
                </c:pt>
                <c:pt idx="4574">
                  <c:v>2604.8760000000002</c:v>
                </c:pt>
                <c:pt idx="4575">
                  <c:v>2605.3580000000002</c:v>
                </c:pt>
                <c:pt idx="4576">
                  <c:v>2605.8409999999999</c:v>
                </c:pt>
                <c:pt idx="4577">
                  <c:v>2606.3229999999999</c:v>
                </c:pt>
                <c:pt idx="4578">
                  <c:v>2606.8049999999998</c:v>
                </c:pt>
                <c:pt idx="4579">
                  <c:v>2607.2869999999998</c:v>
                </c:pt>
                <c:pt idx="4580">
                  <c:v>2607.7689999999998</c:v>
                </c:pt>
                <c:pt idx="4581">
                  <c:v>2608.2510000000002</c:v>
                </c:pt>
                <c:pt idx="4582">
                  <c:v>2608.7330000000002</c:v>
                </c:pt>
                <c:pt idx="4583">
                  <c:v>2609.2150000000001</c:v>
                </c:pt>
                <c:pt idx="4584">
                  <c:v>2609.6979999999999</c:v>
                </c:pt>
                <c:pt idx="4585">
                  <c:v>2610.1799999999998</c:v>
                </c:pt>
                <c:pt idx="4586">
                  <c:v>2610.6619999999998</c:v>
                </c:pt>
                <c:pt idx="4587">
                  <c:v>2611.1439999999998</c:v>
                </c:pt>
                <c:pt idx="4588">
                  <c:v>2611.6260000000002</c:v>
                </c:pt>
                <c:pt idx="4589">
                  <c:v>2612.1080000000002</c:v>
                </c:pt>
                <c:pt idx="4590">
                  <c:v>2612.59</c:v>
                </c:pt>
                <c:pt idx="4591">
                  <c:v>2613.0720000000001</c:v>
                </c:pt>
                <c:pt idx="4592">
                  <c:v>2613.5540000000001</c:v>
                </c:pt>
                <c:pt idx="4593">
                  <c:v>2614.0369999999998</c:v>
                </c:pt>
                <c:pt idx="4594">
                  <c:v>2614.5189999999998</c:v>
                </c:pt>
                <c:pt idx="4595">
                  <c:v>2615.0010000000002</c:v>
                </c:pt>
                <c:pt idx="4596">
                  <c:v>2615.4830000000002</c:v>
                </c:pt>
                <c:pt idx="4597">
                  <c:v>2615.9650000000001</c:v>
                </c:pt>
                <c:pt idx="4598">
                  <c:v>2616.4470000000001</c:v>
                </c:pt>
                <c:pt idx="4599">
                  <c:v>2616.9290000000001</c:v>
                </c:pt>
                <c:pt idx="4600">
                  <c:v>2617.4110000000001</c:v>
                </c:pt>
                <c:pt idx="4601">
                  <c:v>2617.8939999999998</c:v>
                </c:pt>
                <c:pt idx="4602">
                  <c:v>2618.3760000000002</c:v>
                </c:pt>
                <c:pt idx="4603">
                  <c:v>2618.8580000000002</c:v>
                </c:pt>
                <c:pt idx="4604">
                  <c:v>2619.34</c:v>
                </c:pt>
                <c:pt idx="4605">
                  <c:v>2619.8220000000001</c:v>
                </c:pt>
                <c:pt idx="4606">
                  <c:v>2620.3040000000001</c:v>
                </c:pt>
                <c:pt idx="4607">
                  <c:v>2620.7860000000001</c:v>
                </c:pt>
                <c:pt idx="4608">
                  <c:v>2621.268</c:v>
                </c:pt>
                <c:pt idx="4609">
                  <c:v>2621.75</c:v>
                </c:pt>
                <c:pt idx="4610">
                  <c:v>2622.2330000000002</c:v>
                </c:pt>
                <c:pt idx="4611">
                  <c:v>2622.7150000000001</c:v>
                </c:pt>
                <c:pt idx="4612">
                  <c:v>2623.1970000000001</c:v>
                </c:pt>
                <c:pt idx="4613">
                  <c:v>2623.6790000000001</c:v>
                </c:pt>
                <c:pt idx="4614">
                  <c:v>2624.1610000000001</c:v>
                </c:pt>
                <c:pt idx="4615">
                  <c:v>2624.643</c:v>
                </c:pt>
                <c:pt idx="4616">
                  <c:v>2625.125</c:v>
                </c:pt>
                <c:pt idx="4617">
                  <c:v>2625.607</c:v>
                </c:pt>
                <c:pt idx="4618">
                  <c:v>2626.09</c:v>
                </c:pt>
                <c:pt idx="4619">
                  <c:v>2626.5720000000001</c:v>
                </c:pt>
                <c:pt idx="4620">
                  <c:v>2627.0540000000001</c:v>
                </c:pt>
                <c:pt idx="4621">
                  <c:v>2627.5360000000001</c:v>
                </c:pt>
                <c:pt idx="4622">
                  <c:v>2628.018</c:v>
                </c:pt>
                <c:pt idx="4623">
                  <c:v>2628.5</c:v>
                </c:pt>
                <c:pt idx="4624">
                  <c:v>2628.982</c:v>
                </c:pt>
                <c:pt idx="4625">
                  <c:v>2629.4639999999999</c:v>
                </c:pt>
                <c:pt idx="4626">
                  <c:v>2629.9470000000001</c:v>
                </c:pt>
                <c:pt idx="4627">
                  <c:v>2630.4279999999999</c:v>
                </c:pt>
                <c:pt idx="4628">
                  <c:v>2630.9110000000001</c:v>
                </c:pt>
                <c:pt idx="4629">
                  <c:v>2631.393</c:v>
                </c:pt>
                <c:pt idx="4630">
                  <c:v>2631.875</c:v>
                </c:pt>
                <c:pt idx="4631">
                  <c:v>2632.357</c:v>
                </c:pt>
                <c:pt idx="4632">
                  <c:v>2632.8389999999999</c:v>
                </c:pt>
                <c:pt idx="4633">
                  <c:v>2633.3209999999999</c:v>
                </c:pt>
                <c:pt idx="4634">
                  <c:v>2633.8029999999999</c:v>
                </c:pt>
                <c:pt idx="4635">
                  <c:v>2634.2849999999999</c:v>
                </c:pt>
                <c:pt idx="4636">
                  <c:v>2634.768</c:v>
                </c:pt>
                <c:pt idx="4637">
                  <c:v>2635.25</c:v>
                </c:pt>
                <c:pt idx="4638">
                  <c:v>2635.732</c:v>
                </c:pt>
                <c:pt idx="4639">
                  <c:v>2636.2139999999999</c:v>
                </c:pt>
                <c:pt idx="4640">
                  <c:v>2636.6959999999999</c:v>
                </c:pt>
                <c:pt idx="4641">
                  <c:v>2637.1779999999999</c:v>
                </c:pt>
                <c:pt idx="4642">
                  <c:v>2637.66</c:v>
                </c:pt>
                <c:pt idx="4643">
                  <c:v>2638.1419999999998</c:v>
                </c:pt>
                <c:pt idx="4644">
                  <c:v>2638.625</c:v>
                </c:pt>
                <c:pt idx="4645">
                  <c:v>2639.107</c:v>
                </c:pt>
                <c:pt idx="4646">
                  <c:v>2639.5889999999999</c:v>
                </c:pt>
                <c:pt idx="4647">
                  <c:v>2640.0709999999999</c:v>
                </c:pt>
                <c:pt idx="4648">
                  <c:v>2640.5529999999999</c:v>
                </c:pt>
                <c:pt idx="4649">
                  <c:v>2641.0349999999999</c:v>
                </c:pt>
                <c:pt idx="4650">
                  <c:v>2641.5169999999998</c:v>
                </c:pt>
                <c:pt idx="4651">
                  <c:v>2641.9989999999998</c:v>
                </c:pt>
                <c:pt idx="4652">
                  <c:v>2642.4810000000002</c:v>
                </c:pt>
                <c:pt idx="4653">
                  <c:v>2642.9639999999999</c:v>
                </c:pt>
                <c:pt idx="4654">
                  <c:v>2643.4459999999999</c:v>
                </c:pt>
                <c:pt idx="4655">
                  <c:v>2643.9279999999999</c:v>
                </c:pt>
                <c:pt idx="4656">
                  <c:v>2644.41</c:v>
                </c:pt>
                <c:pt idx="4657">
                  <c:v>2644.8919999999998</c:v>
                </c:pt>
                <c:pt idx="4658">
                  <c:v>2645.3739999999998</c:v>
                </c:pt>
                <c:pt idx="4659">
                  <c:v>2645.8560000000002</c:v>
                </c:pt>
                <c:pt idx="4660">
                  <c:v>2646.3380000000002</c:v>
                </c:pt>
                <c:pt idx="4661">
                  <c:v>2646.8209999999999</c:v>
                </c:pt>
                <c:pt idx="4662">
                  <c:v>2647.3029999999999</c:v>
                </c:pt>
                <c:pt idx="4663">
                  <c:v>2647.7849999999999</c:v>
                </c:pt>
                <c:pt idx="4664">
                  <c:v>2648.2669999999998</c:v>
                </c:pt>
                <c:pt idx="4665">
                  <c:v>2648.7489999999998</c:v>
                </c:pt>
                <c:pt idx="4666">
                  <c:v>2649.2310000000002</c:v>
                </c:pt>
                <c:pt idx="4667">
                  <c:v>2649.7130000000002</c:v>
                </c:pt>
                <c:pt idx="4668">
                  <c:v>2650.1950000000002</c:v>
                </c:pt>
                <c:pt idx="4669">
                  <c:v>2650.6770000000001</c:v>
                </c:pt>
                <c:pt idx="4670">
                  <c:v>2651.16</c:v>
                </c:pt>
                <c:pt idx="4671">
                  <c:v>2651.6419999999998</c:v>
                </c:pt>
                <c:pt idx="4672">
                  <c:v>2652.1239999999998</c:v>
                </c:pt>
                <c:pt idx="4673">
                  <c:v>2652.6060000000002</c:v>
                </c:pt>
                <c:pt idx="4674">
                  <c:v>2653.0880000000002</c:v>
                </c:pt>
                <c:pt idx="4675">
                  <c:v>2653.57</c:v>
                </c:pt>
                <c:pt idx="4676">
                  <c:v>2654.0520000000001</c:v>
                </c:pt>
                <c:pt idx="4677">
                  <c:v>2654.5340000000001</c:v>
                </c:pt>
                <c:pt idx="4678">
                  <c:v>2655.0169999999998</c:v>
                </c:pt>
                <c:pt idx="4679">
                  <c:v>2655.4989999999998</c:v>
                </c:pt>
                <c:pt idx="4680">
                  <c:v>2655.9810000000002</c:v>
                </c:pt>
                <c:pt idx="4681">
                  <c:v>2656.4630000000002</c:v>
                </c:pt>
                <c:pt idx="4682">
                  <c:v>2656.9450000000002</c:v>
                </c:pt>
                <c:pt idx="4683">
                  <c:v>2657.4270000000001</c:v>
                </c:pt>
                <c:pt idx="4684">
                  <c:v>2657.9090000000001</c:v>
                </c:pt>
                <c:pt idx="4685">
                  <c:v>2658.3910000000001</c:v>
                </c:pt>
                <c:pt idx="4686">
                  <c:v>2658.8739999999998</c:v>
                </c:pt>
                <c:pt idx="4687">
                  <c:v>2659.355</c:v>
                </c:pt>
                <c:pt idx="4688">
                  <c:v>2659.8380000000002</c:v>
                </c:pt>
                <c:pt idx="4689">
                  <c:v>2660.32</c:v>
                </c:pt>
                <c:pt idx="4690">
                  <c:v>2660.8020000000001</c:v>
                </c:pt>
                <c:pt idx="4691">
                  <c:v>2661.2840000000001</c:v>
                </c:pt>
                <c:pt idx="4692">
                  <c:v>2661.7660000000001</c:v>
                </c:pt>
                <c:pt idx="4693">
                  <c:v>2662.248</c:v>
                </c:pt>
                <c:pt idx="4694">
                  <c:v>2662.73</c:v>
                </c:pt>
                <c:pt idx="4695">
                  <c:v>2663.212</c:v>
                </c:pt>
                <c:pt idx="4696">
                  <c:v>2663.6950000000002</c:v>
                </c:pt>
                <c:pt idx="4697">
                  <c:v>2664.1770000000001</c:v>
                </c:pt>
                <c:pt idx="4698">
                  <c:v>2664.6590000000001</c:v>
                </c:pt>
                <c:pt idx="4699">
                  <c:v>2665.1410000000001</c:v>
                </c:pt>
                <c:pt idx="4700">
                  <c:v>2665.623</c:v>
                </c:pt>
                <c:pt idx="4701">
                  <c:v>2666.105</c:v>
                </c:pt>
                <c:pt idx="4702">
                  <c:v>2666.587</c:v>
                </c:pt>
                <c:pt idx="4703">
                  <c:v>2667.069</c:v>
                </c:pt>
                <c:pt idx="4704">
                  <c:v>2667.5520000000001</c:v>
                </c:pt>
                <c:pt idx="4705">
                  <c:v>2668.0340000000001</c:v>
                </c:pt>
                <c:pt idx="4706">
                  <c:v>2668.5160000000001</c:v>
                </c:pt>
                <c:pt idx="4707">
                  <c:v>2668.998</c:v>
                </c:pt>
                <c:pt idx="4708">
                  <c:v>2669.48</c:v>
                </c:pt>
                <c:pt idx="4709">
                  <c:v>2669.962</c:v>
                </c:pt>
                <c:pt idx="4710">
                  <c:v>2670.444</c:v>
                </c:pt>
                <c:pt idx="4711">
                  <c:v>2670.9259999999999</c:v>
                </c:pt>
                <c:pt idx="4712">
                  <c:v>2671.4079999999999</c:v>
                </c:pt>
                <c:pt idx="4713">
                  <c:v>2671.8910000000001</c:v>
                </c:pt>
                <c:pt idx="4714">
                  <c:v>2672.373</c:v>
                </c:pt>
                <c:pt idx="4715">
                  <c:v>2672.855</c:v>
                </c:pt>
                <c:pt idx="4716">
                  <c:v>2673.337</c:v>
                </c:pt>
                <c:pt idx="4717">
                  <c:v>2673.819</c:v>
                </c:pt>
                <c:pt idx="4718">
                  <c:v>2674.3009999999999</c:v>
                </c:pt>
                <c:pt idx="4719">
                  <c:v>2674.7829999999999</c:v>
                </c:pt>
                <c:pt idx="4720">
                  <c:v>2675.2649999999999</c:v>
                </c:pt>
                <c:pt idx="4721">
                  <c:v>2675.748</c:v>
                </c:pt>
                <c:pt idx="4722">
                  <c:v>2676.23</c:v>
                </c:pt>
                <c:pt idx="4723">
                  <c:v>2676.712</c:v>
                </c:pt>
                <c:pt idx="4724">
                  <c:v>2677.194</c:v>
                </c:pt>
                <c:pt idx="4725">
                  <c:v>2677.6759999999999</c:v>
                </c:pt>
                <c:pt idx="4726">
                  <c:v>2678.1579999999999</c:v>
                </c:pt>
                <c:pt idx="4727">
                  <c:v>2678.64</c:v>
                </c:pt>
                <c:pt idx="4728">
                  <c:v>2679.1219999999998</c:v>
                </c:pt>
                <c:pt idx="4729">
                  <c:v>2679.6039999999998</c:v>
                </c:pt>
                <c:pt idx="4730">
                  <c:v>2680.087</c:v>
                </c:pt>
                <c:pt idx="4731">
                  <c:v>2680.569</c:v>
                </c:pt>
                <c:pt idx="4732">
                  <c:v>2681.0509999999999</c:v>
                </c:pt>
                <c:pt idx="4733">
                  <c:v>2681.5329999999999</c:v>
                </c:pt>
                <c:pt idx="4734">
                  <c:v>2682.0149999999999</c:v>
                </c:pt>
                <c:pt idx="4735">
                  <c:v>2682.4969999999998</c:v>
                </c:pt>
                <c:pt idx="4736">
                  <c:v>2682.9789999999998</c:v>
                </c:pt>
                <c:pt idx="4737">
                  <c:v>2683.4609999999998</c:v>
                </c:pt>
                <c:pt idx="4738">
                  <c:v>2683.944</c:v>
                </c:pt>
                <c:pt idx="4739">
                  <c:v>2684.4259999999999</c:v>
                </c:pt>
                <c:pt idx="4740">
                  <c:v>2684.9079999999999</c:v>
                </c:pt>
                <c:pt idx="4741">
                  <c:v>2685.39</c:v>
                </c:pt>
                <c:pt idx="4742">
                  <c:v>2685.8719999999998</c:v>
                </c:pt>
                <c:pt idx="4743">
                  <c:v>2686.3539999999998</c:v>
                </c:pt>
                <c:pt idx="4744">
                  <c:v>2686.8359999999998</c:v>
                </c:pt>
                <c:pt idx="4745">
                  <c:v>2687.3180000000002</c:v>
                </c:pt>
                <c:pt idx="4746">
                  <c:v>2687.8009999999999</c:v>
                </c:pt>
                <c:pt idx="4747">
                  <c:v>2688.2820000000002</c:v>
                </c:pt>
                <c:pt idx="4748">
                  <c:v>2688.7649999999999</c:v>
                </c:pt>
                <c:pt idx="4749">
                  <c:v>2689.2469999999998</c:v>
                </c:pt>
                <c:pt idx="4750">
                  <c:v>2689.7289999999998</c:v>
                </c:pt>
                <c:pt idx="4751">
                  <c:v>2690.2109999999998</c:v>
                </c:pt>
                <c:pt idx="4752">
                  <c:v>2690.6930000000002</c:v>
                </c:pt>
                <c:pt idx="4753">
                  <c:v>2691.1750000000002</c:v>
                </c:pt>
                <c:pt idx="4754">
                  <c:v>2691.6570000000002</c:v>
                </c:pt>
                <c:pt idx="4755">
                  <c:v>2692.1390000000001</c:v>
                </c:pt>
                <c:pt idx="4756">
                  <c:v>2692.6219999999998</c:v>
                </c:pt>
                <c:pt idx="4757">
                  <c:v>2693.1039999999998</c:v>
                </c:pt>
                <c:pt idx="4758">
                  <c:v>2693.5859999999998</c:v>
                </c:pt>
                <c:pt idx="4759">
                  <c:v>2694.0680000000002</c:v>
                </c:pt>
                <c:pt idx="4760">
                  <c:v>2694.55</c:v>
                </c:pt>
                <c:pt idx="4761">
                  <c:v>2695.0320000000002</c:v>
                </c:pt>
                <c:pt idx="4762">
                  <c:v>2695.5140000000001</c:v>
                </c:pt>
                <c:pt idx="4763">
                  <c:v>2695.9960000000001</c:v>
                </c:pt>
                <c:pt idx="4764">
                  <c:v>2696.4789999999998</c:v>
                </c:pt>
                <c:pt idx="4765">
                  <c:v>2696.9609999999998</c:v>
                </c:pt>
                <c:pt idx="4766">
                  <c:v>2697.4430000000002</c:v>
                </c:pt>
                <c:pt idx="4767">
                  <c:v>2697.9250000000002</c:v>
                </c:pt>
                <c:pt idx="4768">
                  <c:v>2698.4070000000002</c:v>
                </c:pt>
                <c:pt idx="4769">
                  <c:v>2698.8890000000001</c:v>
                </c:pt>
                <c:pt idx="4770">
                  <c:v>2699.3710000000001</c:v>
                </c:pt>
                <c:pt idx="4771">
                  <c:v>2699.8530000000001</c:v>
                </c:pt>
                <c:pt idx="4772">
                  <c:v>2700.335</c:v>
                </c:pt>
                <c:pt idx="4773">
                  <c:v>2700.8180000000002</c:v>
                </c:pt>
                <c:pt idx="4774">
                  <c:v>2701.3</c:v>
                </c:pt>
                <c:pt idx="4775">
                  <c:v>2701.7820000000002</c:v>
                </c:pt>
                <c:pt idx="4776">
                  <c:v>2702.2640000000001</c:v>
                </c:pt>
                <c:pt idx="4777">
                  <c:v>2702.7460000000001</c:v>
                </c:pt>
                <c:pt idx="4778">
                  <c:v>2703.2280000000001</c:v>
                </c:pt>
                <c:pt idx="4779">
                  <c:v>2703.71</c:v>
                </c:pt>
                <c:pt idx="4780">
                  <c:v>2704.192</c:v>
                </c:pt>
                <c:pt idx="4781">
                  <c:v>2704.6750000000002</c:v>
                </c:pt>
                <c:pt idx="4782">
                  <c:v>2705.1570000000002</c:v>
                </c:pt>
                <c:pt idx="4783">
                  <c:v>2705.6390000000001</c:v>
                </c:pt>
                <c:pt idx="4784">
                  <c:v>2706.1210000000001</c:v>
                </c:pt>
                <c:pt idx="4785">
                  <c:v>2706.6030000000001</c:v>
                </c:pt>
                <c:pt idx="4786">
                  <c:v>2707.085</c:v>
                </c:pt>
                <c:pt idx="4787">
                  <c:v>2707.567</c:v>
                </c:pt>
                <c:pt idx="4788">
                  <c:v>2708.049</c:v>
                </c:pt>
                <c:pt idx="4789">
                  <c:v>2708.5309999999999</c:v>
                </c:pt>
                <c:pt idx="4790">
                  <c:v>2709.0140000000001</c:v>
                </c:pt>
                <c:pt idx="4791">
                  <c:v>2709.4960000000001</c:v>
                </c:pt>
                <c:pt idx="4792">
                  <c:v>2709.9780000000001</c:v>
                </c:pt>
                <c:pt idx="4793">
                  <c:v>2710.46</c:v>
                </c:pt>
                <c:pt idx="4794">
                  <c:v>2710.942</c:v>
                </c:pt>
                <c:pt idx="4795">
                  <c:v>2711.424</c:v>
                </c:pt>
                <c:pt idx="4796">
                  <c:v>2711.9059999999999</c:v>
                </c:pt>
                <c:pt idx="4797">
                  <c:v>2712.3879999999999</c:v>
                </c:pt>
                <c:pt idx="4798">
                  <c:v>2712.8710000000001</c:v>
                </c:pt>
                <c:pt idx="4799">
                  <c:v>2713.3530000000001</c:v>
                </c:pt>
                <c:pt idx="4800">
                  <c:v>2713.835</c:v>
                </c:pt>
                <c:pt idx="4801">
                  <c:v>2714.317</c:v>
                </c:pt>
                <c:pt idx="4802">
                  <c:v>2714.799</c:v>
                </c:pt>
                <c:pt idx="4803">
                  <c:v>2715.2809999999999</c:v>
                </c:pt>
                <c:pt idx="4804">
                  <c:v>2715.7629999999999</c:v>
                </c:pt>
                <c:pt idx="4805">
                  <c:v>2716.2449999999999</c:v>
                </c:pt>
                <c:pt idx="4806">
                  <c:v>2716.7280000000001</c:v>
                </c:pt>
                <c:pt idx="4807">
                  <c:v>2717.2089999999998</c:v>
                </c:pt>
                <c:pt idx="4808">
                  <c:v>2717.692</c:v>
                </c:pt>
                <c:pt idx="4809">
                  <c:v>2718.174</c:v>
                </c:pt>
                <c:pt idx="4810">
                  <c:v>2718.6559999999999</c:v>
                </c:pt>
                <c:pt idx="4811">
                  <c:v>2719.1379999999999</c:v>
                </c:pt>
                <c:pt idx="4812">
                  <c:v>2719.62</c:v>
                </c:pt>
                <c:pt idx="4813">
                  <c:v>2720.1019999999999</c:v>
                </c:pt>
                <c:pt idx="4814">
                  <c:v>2720.5839999999998</c:v>
                </c:pt>
                <c:pt idx="4815">
                  <c:v>2721.0659999999998</c:v>
                </c:pt>
                <c:pt idx="4816">
                  <c:v>2721.549</c:v>
                </c:pt>
                <c:pt idx="4817">
                  <c:v>2722.0309999999999</c:v>
                </c:pt>
                <c:pt idx="4818">
                  <c:v>2722.5129999999999</c:v>
                </c:pt>
                <c:pt idx="4819">
                  <c:v>2722.9949999999999</c:v>
                </c:pt>
                <c:pt idx="4820">
                  <c:v>2723.4769999999999</c:v>
                </c:pt>
                <c:pt idx="4821">
                  <c:v>2723.9589999999998</c:v>
                </c:pt>
                <c:pt idx="4822">
                  <c:v>2724.4409999999998</c:v>
                </c:pt>
                <c:pt idx="4823">
                  <c:v>2724.9229999999998</c:v>
                </c:pt>
                <c:pt idx="4824">
                  <c:v>2725.4059999999999</c:v>
                </c:pt>
                <c:pt idx="4825">
                  <c:v>2725.8879999999999</c:v>
                </c:pt>
                <c:pt idx="4826">
                  <c:v>2726.37</c:v>
                </c:pt>
                <c:pt idx="4827">
                  <c:v>2726.8519999999999</c:v>
                </c:pt>
                <c:pt idx="4828">
                  <c:v>2727.3339999999998</c:v>
                </c:pt>
                <c:pt idx="4829">
                  <c:v>2727.8159999999998</c:v>
                </c:pt>
                <c:pt idx="4830">
                  <c:v>2728.2979999999998</c:v>
                </c:pt>
                <c:pt idx="4831">
                  <c:v>2728.78</c:v>
                </c:pt>
                <c:pt idx="4832">
                  <c:v>2729.2620000000002</c:v>
                </c:pt>
                <c:pt idx="4833">
                  <c:v>2729.7449999999999</c:v>
                </c:pt>
                <c:pt idx="4834">
                  <c:v>2730.2269999999999</c:v>
                </c:pt>
                <c:pt idx="4835">
                  <c:v>2730.7089999999998</c:v>
                </c:pt>
                <c:pt idx="4836">
                  <c:v>2731.1909999999998</c:v>
                </c:pt>
                <c:pt idx="4837">
                  <c:v>2731.6729999999998</c:v>
                </c:pt>
                <c:pt idx="4838">
                  <c:v>2732.1550000000002</c:v>
                </c:pt>
                <c:pt idx="4839">
                  <c:v>2732.6370000000002</c:v>
                </c:pt>
                <c:pt idx="4840">
                  <c:v>2733.1190000000001</c:v>
                </c:pt>
                <c:pt idx="4841">
                  <c:v>2733.6019999999999</c:v>
                </c:pt>
                <c:pt idx="4842">
                  <c:v>2734.0839999999998</c:v>
                </c:pt>
                <c:pt idx="4843">
                  <c:v>2734.5659999999998</c:v>
                </c:pt>
                <c:pt idx="4844">
                  <c:v>2735.0479999999998</c:v>
                </c:pt>
                <c:pt idx="4845">
                  <c:v>2735.53</c:v>
                </c:pt>
                <c:pt idx="4846">
                  <c:v>2736.0120000000002</c:v>
                </c:pt>
                <c:pt idx="4847">
                  <c:v>2736.4940000000001</c:v>
                </c:pt>
                <c:pt idx="4848">
                  <c:v>2736.9760000000001</c:v>
                </c:pt>
                <c:pt idx="4849">
                  <c:v>2737.4580000000001</c:v>
                </c:pt>
                <c:pt idx="4850">
                  <c:v>2737.9409999999998</c:v>
                </c:pt>
                <c:pt idx="4851">
                  <c:v>2738.4229999999998</c:v>
                </c:pt>
                <c:pt idx="4852">
                  <c:v>2738.9050000000002</c:v>
                </c:pt>
                <c:pt idx="4853">
                  <c:v>2739.3870000000002</c:v>
                </c:pt>
                <c:pt idx="4854">
                  <c:v>2739.8690000000001</c:v>
                </c:pt>
                <c:pt idx="4855">
                  <c:v>2740.3510000000001</c:v>
                </c:pt>
                <c:pt idx="4856">
                  <c:v>2740.8330000000001</c:v>
                </c:pt>
                <c:pt idx="4857">
                  <c:v>2741.3150000000001</c:v>
                </c:pt>
                <c:pt idx="4858">
                  <c:v>2741.7979999999998</c:v>
                </c:pt>
                <c:pt idx="4859">
                  <c:v>2742.28</c:v>
                </c:pt>
                <c:pt idx="4860">
                  <c:v>2742.7620000000002</c:v>
                </c:pt>
                <c:pt idx="4861">
                  <c:v>2743.2440000000001</c:v>
                </c:pt>
                <c:pt idx="4862">
                  <c:v>2743.7260000000001</c:v>
                </c:pt>
                <c:pt idx="4863">
                  <c:v>2744.2080000000001</c:v>
                </c:pt>
                <c:pt idx="4864">
                  <c:v>2744.69</c:v>
                </c:pt>
                <c:pt idx="4865">
                  <c:v>2745.172</c:v>
                </c:pt>
                <c:pt idx="4866">
                  <c:v>2745.6550000000002</c:v>
                </c:pt>
                <c:pt idx="4867">
                  <c:v>2746.136</c:v>
                </c:pt>
                <c:pt idx="4868">
                  <c:v>2746.6190000000001</c:v>
                </c:pt>
                <c:pt idx="4869">
                  <c:v>2747.1010000000001</c:v>
                </c:pt>
                <c:pt idx="4870">
                  <c:v>2747.5830000000001</c:v>
                </c:pt>
                <c:pt idx="4871">
                  <c:v>2748.0650000000001</c:v>
                </c:pt>
                <c:pt idx="4872">
                  <c:v>2748.547</c:v>
                </c:pt>
                <c:pt idx="4873">
                  <c:v>2749.029</c:v>
                </c:pt>
                <c:pt idx="4874">
                  <c:v>2749.511</c:v>
                </c:pt>
                <c:pt idx="4875">
                  <c:v>2749.9929999999999</c:v>
                </c:pt>
                <c:pt idx="4876">
                  <c:v>2750.4760000000001</c:v>
                </c:pt>
                <c:pt idx="4877">
                  <c:v>2750.9580000000001</c:v>
                </c:pt>
                <c:pt idx="4878">
                  <c:v>2751.44</c:v>
                </c:pt>
                <c:pt idx="4879">
                  <c:v>2751.922</c:v>
                </c:pt>
                <c:pt idx="4880">
                  <c:v>2752.404</c:v>
                </c:pt>
                <c:pt idx="4881">
                  <c:v>2752.886</c:v>
                </c:pt>
                <c:pt idx="4882">
                  <c:v>2753.3679999999999</c:v>
                </c:pt>
                <c:pt idx="4883">
                  <c:v>2753.85</c:v>
                </c:pt>
                <c:pt idx="4884">
                  <c:v>2754.3330000000001</c:v>
                </c:pt>
                <c:pt idx="4885">
                  <c:v>2754.8150000000001</c:v>
                </c:pt>
                <c:pt idx="4886">
                  <c:v>2755.297</c:v>
                </c:pt>
                <c:pt idx="4887">
                  <c:v>2755.779</c:v>
                </c:pt>
                <c:pt idx="4888">
                  <c:v>2756.261</c:v>
                </c:pt>
                <c:pt idx="4889">
                  <c:v>2756.7429999999999</c:v>
                </c:pt>
                <c:pt idx="4890">
                  <c:v>2757.2249999999999</c:v>
                </c:pt>
                <c:pt idx="4891">
                  <c:v>2757.7069999999999</c:v>
                </c:pt>
                <c:pt idx="4892">
                  <c:v>2758.1889999999999</c:v>
                </c:pt>
                <c:pt idx="4893">
                  <c:v>2758.672</c:v>
                </c:pt>
                <c:pt idx="4894">
                  <c:v>2759.154</c:v>
                </c:pt>
                <c:pt idx="4895">
                  <c:v>2759.636</c:v>
                </c:pt>
                <c:pt idx="4896">
                  <c:v>2760.1179999999999</c:v>
                </c:pt>
                <c:pt idx="4897">
                  <c:v>2760.6</c:v>
                </c:pt>
                <c:pt idx="4898">
                  <c:v>2761.0819999999999</c:v>
                </c:pt>
                <c:pt idx="4899">
                  <c:v>2761.5639999999999</c:v>
                </c:pt>
                <c:pt idx="4900">
                  <c:v>2762.0459999999998</c:v>
                </c:pt>
                <c:pt idx="4901">
                  <c:v>2762.529</c:v>
                </c:pt>
                <c:pt idx="4902">
                  <c:v>2763.011</c:v>
                </c:pt>
                <c:pt idx="4903">
                  <c:v>2763.4929999999999</c:v>
                </c:pt>
                <c:pt idx="4904">
                  <c:v>2763.9749999999999</c:v>
                </c:pt>
                <c:pt idx="4905">
                  <c:v>2764.4569999999999</c:v>
                </c:pt>
                <c:pt idx="4906">
                  <c:v>2764.9389999999999</c:v>
                </c:pt>
                <c:pt idx="4907">
                  <c:v>2765.4209999999998</c:v>
                </c:pt>
                <c:pt idx="4908">
                  <c:v>2765.9029999999998</c:v>
                </c:pt>
                <c:pt idx="4909">
                  <c:v>2766.3850000000002</c:v>
                </c:pt>
                <c:pt idx="4910">
                  <c:v>2766.8679999999999</c:v>
                </c:pt>
                <c:pt idx="4911">
                  <c:v>2767.35</c:v>
                </c:pt>
                <c:pt idx="4912">
                  <c:v>2767.8319999999999</c:v>
                </c:pt>
                <c:pt idx="4913">
                  <c:v>2768.3139999999999</c:v>
                </c:pt>
                <c:pt idx="4914">
                  <c:v>2768.7959999999998</c:v>
                </c:pt>
                <c:pt idx="4915">
                  <c:v>2769.2779999999998</c:v>
                </c:pt>
                <c:pt idx="4916">
                  <c:v>2769.76</c:v>
                </c:pt>
                <c:pt idx="4917">
                  <c:v>2770.2420000000002</c:v>
                </c:pt>
                <c:pt idx="4918">
                  <c:v>2770.7249999999999</c:v>
                </c:pt>
                <c:pt idx="4919">
                  <c:v>2771.2069999999999</c:v>
                </c:pt>
                <c:pt idx="4920">
                  <c:v>2771.6889999999999</c:v>
                </c:pt>
                <c:pt idx="4921">
                  <c:v>2772.1709999999998</c:v>
                </c:pt>
                <c:pt idx="4922">
                  <c:v>2772.6529999999998</c:v>
                </c:pt>
                <c:pt idx="4923">
                  <c:v>2773.1350000000002</c:v>
                </c:pt>
                <c:pt idx="4924">
                  <c:v>2773.6170000000002</c:v>
                </c:pt>
                <c:pt idx="4925">
                  <c:v>2774.0990000000002</c:v>
                </c:pt>
                <c:pt idx="4926">
                  <c:v>2774.5819999999999</c:v>
                </c:pt>
                <c:pt idx="4927">
                  <c:v>2775.0630000000001</c:v>
                </c:pt>
                <c:pt idx="4928">
                  <c:v>2775.5459999999998</c:v>
                </c:pt>
                <c:pt idx="4929">
                  <c:v>2776.0279999999998</c:v>
                </c:pt>
                <c:pt idx="4930">
                  <c:v>2776.51</c:v>
                </c:pt>
                <c:pt idx="4931">
                  <c:v>2776.9920000000002</c:v>
                </c:pt>
                <c:pt idx="4932">
                  <c:v>2777.4740000000002</c:v>
                </c:pt>
                <c:pt idx="4933">
                  <c:v>2777.9560000000001</c:v>
                </c:pt>
                <c:pt idx="4934">
                  <c:v>2778.4380000000001</c:v>
                </c:pt>
                <c:pt idx="4935">
                  <c:v>2778.92</c:v>
                </c:pt>
                <c:pt idx="4936">
                  <c:v>2779.4029999999998</c:v>
                </c:pt>
                <c:pt idx="4937">
                  <c:v>2779.8850000000002</c:v>
                </c:pt>
                <c:pt idx="4938">
                  <c:v>2780.3670000000002</c:v>
                </c:pt>
                <c:pt idx="4939">
                  <c:v>2780.8490000000002</c:v>
                </c:pt>
                <c:pt idx="4940">
                  <c:v>2781.3310000000001</c:v>
                </c:pt>
                <c:pt idx="4941">
                  <c:v>2781.8130000000001</c:v>
                </c:pt>
                <c:pt idx="4942">
                  <c:v>2782.2950000000001</c:v>
                </c:pt>
                <c:pt idx="4943">
                  <c:v>2782.777</c:v>
                </c:pt>
                <c:pt idx="4944">
                  <c:v>2783.26</c:v>
                </c:pt>
                <c:pt idx="4945">
                  <c:v>2783.7420000000002</c:v>
                </c:pt>
                <c:pt idx="4946">
                  <c:v>2784.2240000000002</c:v>
                </c:pt>
                <c:pt idx="4947">
                  <c:v>2784.7060000000001</c:v>
                </c:pt>
                <c:pt idx="4948">
                  <c:v>2785.1880000000001</c:v>
                </c:pt>
                <c:pt idx="4949">
                  <c:v>2785.67</c:v>
                </c:pt>
                <c:pt idx="4950">
                  <c:v>2786.152</c:v>
                </c:pt>
                <c:pt idx="4951">
                  <c:v>2786.634</c:v>
                </c:pt>
                <c:pt idx="4952">
                  <c:v>2787.116</c:v>
                </c:pt>
                <c:pt idx="4953">
                  <c:v>2787.5990000000002</c:v>
                </c:pt>
                <c:pt idx="4954">
                  <c:v>2788.0810000000001</c:v>
                </c:pt>
                <c:pt idx="4955">
                  <c:v>2788.5630000000001</c:v>
                </c:pt>
                <c:pt idx="4956">
                  <c:v>2789.0450000000001</c:v>
                </c:pt>
                <c:pt idx="4957">
                  <c:v>2789.527</c:v>
                </c:pt>
                <c:pt idx="4958">
                  <c:v>2790.009</c:v>
                </c:pt>
                <c:pt idx="4959">
                  <c:v>2790.491</c:v>
                </c:pt>
                <c:pt idx="4960">
                  <c:v>2790.973</c:v>
                </c:pt>
                <c:pt idx="4961">
                  <c:v>2791.4560000000001</c:v>
                </c:pt>
                <c:pt idx="4962">
                  <c:v>2791.9380000000001</c:v>
                </c:pt>
                <c:pt idx="4963">
                  <c:v>2792.42</c:v>
                </c:pt>
                <c:pt idx="4964">
                  <c:v>2792.902</c:v>
                </c:pt>
                <c:pt idx="4965">
                  <c:v>2793.384</c:v>
                </c:pt>
                <c:pt idx="4966">
                  <c:v>2793.866</c:v>
                </c:pt>
                <c:pt idx="4967">
                  <c:v>2794.348</c:v>
                </c:pt>
                <c:pt idx="4968">
                  <c:v>2794.83</c:v>
                </c:pt>
                <c:pt idx="4969">
                  <c:v>2795.3130000000001</c:v>
                </c:pt>
                <c:pt idx="4970">
                  <c:v>2795.7950000000001</c:v>
                </c:pt>
                <c:pt idx="4971">
                  <c:v>2796.277</c:v>
                </c:pt>
                <c:pt idx="4972">
                  <c:v>2796.759</c:v>
                </c:pt>
                <c:pt idx="4973">
                  <c:v>2797.241</c:v>
                </c:pt>
                <c:pt idx="4974">
                  <c:v>2797.723</c:v>
                </c:pt>
                <c:pt idx="4975">
                  <c:v>2798.2049999999999</c:v>
                </c:pt>
                <c:pt idx="4976">
                  <c:v>2798.6869999999999</c:v>
                </c:pt>
                <c:pt idx="4977">
                  <c:v>2799.1689999999999</c:v>
                </c:pt>
                <c:pt idx="4978">
                  <c:v>2799.652</c:v>
                </c:pt>
                <c:pt idx="4979">
                  <c:v>2800.134</c:v>
                </c:pt>
                <c:pt idx="4980">
                  <c:v>2800.616</c:v>
                </c:pt>
                <c:pt idx="4981">
                  <c:v>2801.098</c:v>
                </c:pt>
                <c:pt idx="4982">
                  <c:v>2801.58</c:v>
                </c:pt>
                <c:pt idx="4983">
                  <c:v>2802.0619999999999</c:v>
                </c:pt>
                <c:pt idx="4984">
                  <c:v>2802.5439999999999</c:v>
                </c:pt>
                <c:pt idx="4985">
                  <c:v>2803.0259999999998</c:v>
                </c:pt>
                <c:pt idx="4986">
                  <c:v>2803.509</c:v>
                </c:pt>
                <c:pt idx="4987">
                  <c:v>2803.99</c:v>
                </c:pt>
                <c:pt idx="4988">
                  <c:v>2804.473</c:v>
                </c:pt>
                <c:pt idx="4989">
                  <c:v>2804.9549999999999</c:v>
                </c:pt>
                <c:pt idx="4990">
                  <c:v>2805.4369999999999</c:v>
                </c:pt>
                <c:pt idx="4991">
                  <c:v>2805.9189999999999</c:v>
                </c:pt>
                <c:pt idx="4992">
                  <c:v>2806.4009999999998</c:v>
                </c:pt>
                <c:pt idx="4993">
                  <c:v>2806.8829999999998</c:v>
                </c:pt>
                <c:pt idx="4994">
                  <c:v>2807.3649999999998</c:v>
                </c:pt>
                <c:pt idx="4995">
                  <c:v>2807.8470000000002</c:v>
                </c:pt>
                <c:pt idx="4996">
                  <c:v>2808.33</c:v>
                </c:pt>
                <c:pt idx="4997">
                  <c:v>2808.8119999999999</c:v>
                </c:pt>
                <c:pt idx="4998">
                  <c:v>2809.2939999999999</c:v>
                </c:pt>
                <c:pt idx="4999">
                  <c:v>2809.7759999999998</c:v>
                </c:pt>
                <c:pt idx="5000">
                  <c:v>2810.2579999999998</c:v>
                </c:pt>
                <c:pt idx="5001">
                  <c:v>2810.74</c:v>
                </c:pt>
                <c:pt idx="5002">
                  <c:v>2811.2220000000002</c:v>
                </c:pt>
                <c:pt idx="5003">
                  <c:v>2811.7040000000002</c:v>
                </c:pt>
                <c:pt idx="5004">
                  <c:v>2812.1869999999999</c:v>
                </c:pt>
                <c:pt idx="5005">
                  <c:v>2812.6689999999999</c:v>
                </c:pt>
                <c:pt idx="5006">
                  <c:v>2813.1509999999998</c:v>
                </c:pt>
                <c:pt idx="5007">
                  <c:v>2813.6329999999998</c:v>
                </c:pt>
                <c:pt idx="5008">
                  <c:v>2814.1149999999998</c:v>
                </c:pt>
                <c:pt idx="5009">
                  <c:v>2814.5970000000002</c:v>
                </c:pt>
                <c:pt idx="5010">
                  <c:v>2815.0790000000002</c:v>
                </c:pt>
                <c:pt idx="5011">
                  <c:v>2815.5610000000001</c:v>
                </c:pt>
                <c:pt idx="5012">
                  <c:v>2816.0430000000001</c:v>
                </c:pt>
                <c:pt idx="5013">
                  <c:v>2816.5259999999998</c:v>
                </c:pt>
                <c:pt idx="5014">
                  <c:v>2817.0079999999998</c:v>
                </c:pt>
                <c:pt idx="5015">
                  <c:v>2817.49</c:v>
                </c:pt>
                <c:pt idx="5016">
                  <c:v>2817.9720000000002</c:v>
                </c:pt>
                <c:pt idx="5017">
                  <c:v>2818.4540000000002</c:v>
                </c:pt>
                <c:pt idx="5018">
                  <c:v>2818.9360000000001</c:v>
                </c:pt>
                <c:pt idx="5019">
                  <c:v>2819.4180000000001</c:v>
                </c:pt>
                <c:pt idx="5020">
                  <c:v>2819.9</c:v>
                </c:pt>
                <c:pt idx="5021">
                  <c:v>2820.3829999999998</c:v>
                </c:pt>
                <c:pt idx="5022">
                  <c:v>2820.8649999999998</c:v>
                </c:pt>
                <c:pt idx="5023">
                  <c:v>2821.3470000000002</c:v>
                </c:pt>
                <c:pt idx="5024">
                  <c:v>2821.8290000000002</c:v>
                </c:pt>
                <c:pt idx="5025">
                  <c:v>2822.3110000000001</c:v>
                </c:pt>
                <c:pt idx="5026">
                  <c:v>2822.7930000000001</c:v>
                </c:pt>
                <c:pt idx="5027">
                  <c:v>2823.2750000000001</c:v>
                </c:pt>
                <c:pt idx="5028">
                  <c:v>2823.7570000000001</c:v>
                </c:pt>
                <c:pt idx="5029">
                  <c:v>2824.24</c:v>
                </c:pt>
                <c:pt idx="5030">
                  <c:v>2824.7220000000002</c:v>
                </c:pt>
                <c:pt idx="5031">
                  <c:v>2825.2040000000002</c:v>
                </c:pt>
                <c:pt idx="5032">
                  <c:v>2825.6860000000001</c:v>
                </c:pt>
                <c:pt idx="5033">
                  <c:v>2826.1680000000001</c:v>
                </c:pt>
                <c:pt idx="5034">
                  <c:v>2826.65</c:v>
                </c:pt>
                <c:pt idx="5035">
                  <c:v>2827.1320000000001</c:v>
                </c:pt>
                <c:pt idx="5036">
                  <c:v>2827.614</c:v>
                </c:pt>
                <c:pt idx="5037">
                  <c:v>2828.096</c:v>
                </c:pt>
                <c:pt idx="5038">
                  <c:v>2828.5790000000002</c:v>
                </c:pt>
                <c:pt idx="5039">
                  <c:v>2829.0610000000001</c:v>
                </c:pt>
                <c:pt idx="5040">
                  <c:v>2829.5430000000001</c:v>
                </c:pt>
                <c:pt idx="5041">
                  <c:v>2830.0250000000001</c:v>
                </c:pt>
                <c:pt idx="5042">
                  <c:v>2830.5070000000001</c:v>
                </c:pt>
                <c:pt idx="5043">
                  <c:v>2830.989</c:v>
                </c:pt>
                <c:pt idx="5044">
                  <c:v>2831.471</c:v>
                </c:pt>
                <c:pt idx="5045">
                  <c:v>2831.953</c:v>
                </c:pt>
                <c:pt idx="5046">
                  <c:v>2832.4360000000001</c:v>
                </c:pt>
                <c:pt idx="5047">
                  <c:v>2832.9169999999999</c:v>
                </c:pt>
                <c:pt idx="5048">
                  <c:v>2833.4</c:v>
                </c:pt>
                <c:pt idx="5049">
                  <c:v>2833.8820000000001</c:v>
                </c:pt>
                <c:pt idx="5050">
                  <c:v>2834.364</c:v>
                </c:pt>
                <c:pt idx="5051">
                  <c:v>2834.846</c:v>
                </c:pt>
                <c:pt idx="5052">
                  <c:v>2835.328</c:v>
                </c:pt>
                <c:pt idx="5053">
                  <c:v>2835.81</c:v>
                </c:pt>
                <c:pt idx="5054">
                  <c:v>2836.2919999999999</c:v>
                </c:pt>
                <c:pt idx="5055">
                  <c:v>2836.7739999999999</c:v>
                </c:pt>
                <c:pt idx="5056">
                  <c:v>2837.2570000000001</c:v>
                </c:pt>
                <c:pt idx="5057">
                  <c:v>2837.739</c:v>
                </c:pt>
                <c:pt idx="5058">
                  <c:v>2838.221</c:v>
                </c:pt>
                <c:pt idx="5059">
                  <c:v>2838.703</c:v>
                </c:pt>
                <c:pt idx="5060">
                  <c:v>2839.1849999999999</c:v>
                </c:pt>
                <c:pt idx="5061">
                  <c:v>2839.6669999999999</c:v>
                </c:pt>
                <c:pt idx="5062">
                  <c:v>2840.1489999999999</c:v>
                </c:pt>
                <c:pt idx="5063">
                  <c:v>2840.6309999999999</c:v>
                </c:pt>
                <c:pt idx="5064">
                  <c:v>2841.114</c:v>
                </c:pt>
                <c:pt idx="5065">
                  <c:v>2841.596</c:v>
                </c:pt>
                <c:pt idx="5066">
                  <c:v>2842.078</c:v>
                </c:pt>
                <c:pt idx="5067">
                  <c:v>2842.56</c:v>
                </c:pt>
                <c:pt idx="5068">
                  <c:v>2843.0419999999999</c:v>
                </c:pt>
                <c:pt idx="5069">
                  <c:v>2843.5239999999999</c:v>
                </c:pt>
                <c:pt idx="5070">
                  <c:v>2844.0059999999999</c:v>
                </c:pt>
                <c:pt idx="5071">
                  <c:v>2844.4879999999998</c:v>
                </c:pt>
                <c:pt idx="5072">
                  <c:v>2844.97</c:v>
                </c:pt>
                <c:pt idx="5073">
                  <c:v>2845.453</c:v>
                </c:pt>
                <c:pt idx="5074">
                  <c:v>2845.9349999999999</c:v>
                </c:pt>
                <c:pt idx="5075">
                  <c:v>2846.4169999999999</c:v>
                </c:pt>
                <c:pt idx="5076">
                  <c:v>2846.8989999999999</c:v>
                </c:pt>
                <c:pt idx="5077">
                  <c:v>2847.3809999999999</c:v>
                </c:pt>
                <c:pt idx="5078">
                  <c:v>2847.8629999999998</c:v>
                </c:pt>
                <c:pt idx="5079">
                  <c:v>2848.3449999999998</c:v>
                </c:pt>
                <c:pt idx="5080">
                  <c:v>2848.8270000000002</c:v>
                </c:pt>
                <c:pt idx="5081">
                  <c:v>2849.31</c:v>
                </c:pt>
                <c:pt idx="5082">
                  <c:v>2849.7919999999999</c:v>
                </c:pt>
                <c:pt idx="5083">
                  <c:v>2850.2739999999999</c:v>
                </c:pt>
                <c:pt idx="5084">
                  <c:v>2850.7559999999999</c:v>
                </c:pt>
                <c:pt idx="5085">
                  <c:v>2851.2379999999998</c:v>
                </c:pt>
                <c:pt idx="5086">
                  <c:v>2851.72</c:v>
                </c:pt>
                <c:pt idx="5087">
                  <c:v>2852.2020000000002</c:v>
                </c:pt>
                <c:pt idx="5088">
                  <c:v>2852.6840000000002</c:v>
                </c:pt>
                <c:pt idx="5089">
                  <c:v>2853.1669999999999</c:v>
                </c:pt>
                <c:pt idx="5090">
                  <c:v>2853.6489999999999</c:v>
                </c:pt>
                <c:pt idx="5091">
                  <c:v>2854.1309999999999</c:v>
                </c:pt>
                <c:pt idx="5092">
                  <c:v>2854.6129999999998</c:v>
                </c:pt>
                <c:pt idx="5093">
                  <c:v>2855.0949999999998</c:v>
                </c:pt>
                <c:pt idx="5094">
                  <c:v>2855.5770000000002</c:v>
                </c:pt>
                <c:pt idx="5095">
                  <c:v>2856.0590000000002</c:v>
                </c:pt>
                <c:pt idx="5096">
                  <c:v>2856.5410000000002</c:v>
                </c:pt>
                <c:pt idx="5097">
                  <c:v>2857.0230000000001</c:v>
                </c:pt>
                <c:pt idx="5098">
                  <c:v>2857.5059999999999</c:v>
                </c:pt>
                <c:pt idx="5099">
                  <c:v>2857.9879999999998</c:v>
                </c:pt>
                <c:pt idx="5100">
                  <c:v>2858.47</c:v>
                </c:pt>
                <c:pt idx="5101">
                  <c:v>2858.9520000000002</c:v>
                </c:pt>
                <c:pt idx="5102">
                  <c:v>2859.4340000000002</c:v>
                </c:pt>
                <c:pt idx="5103">
                  <c:v>2859.9160000000002</c:v>
                </c:pt>
                <c:pt idx="5104">
                  <c:v>2860.3980000000001</c:v>
                </c:pt>
                <c:pt idx="5105">
                  <c:v>2860.88</c:v>
                </c:pt>
                <c:pt idx="5106">
                  <c:v>2861.3629999999998</c:v>
                </c:pt>
                <c:pt idx="5107">
                  <c:v>2861.8440000000001</c:v>
                </c:pt>
                <c:pt idx="5108">
                  <c:v>2862.3270000000002</c:v>
                </c:pt>
                <c:pt idx="5109">
                  <c:v>2862.8090000000002</c:v>
                </c:pt>
                <c:pt idx="5110">
                  <c:v>2863.2910000000002</c:v>
                </c:pt>
                <c:pt idx="5111">
                  <c:v>2863.7730000000001</c:v>
                </c:pt>
                <c:pt idx="5112">
                  <c:v>2864.2550000000001</c:v>
                </c:pt>
                <c:pt idx="5113">
                  <c:v>2864.7370000000001</c:v>
                </c:pt>
                <c:pt idx="5114">
                  <c:v>2865.2190000000001</c:v>
                </c:pt>
                <c:pt idx="5115">
                  <c:v>2865.701</c:v>
                </c:pt>
                <c:pt idx="5116">
                  <c:v>2866.1840000000002</c:v>
                </c:pt>
                <c:pt idx="5117">
                  <c:v>2866.6660000000002</c:v>
                </c:pt>
                <c:pt idx="5118">
                  <c:v>2867.1480000000001</c:v>
                </c:pt>
                <c:pt idx="5119">
                  <c:v>2867.63</c:v>
                </c:pt>
                <c:pt idx="5120">
                  <c:v>2868.1120000000001</c:v>
                </c:pt>
                <c:pt idx="5121">
                  <c:v>2868.5940000000001</c:v>
                </c:pt>
                <c:pt idx="5122">
                  <c:v>2869.076</c:v>
                </c:pt>
                <c:pt idx="5123">
                  <c:v>2869.558</c:v>
                </c:pt>
                <c:pt idx="5124">
                  <c:v>2870.0410000000002</c:v>
                </c:pt>
                <c:pt idx="5125">
                  <c:v>2870.5230000000001</c:v>
                </c:pt>
                <c:pt idx="5126">
                  <c:v>2871.0050000000001</c:v>
                </c:pt>
                <c:pt idx="5127">
                  <c:v>2871.4870000000001</c:v>
                </c:pt>
                <c:pt idx="5128">
                  <c:v>2871.9690000000001</c:v>
                </c:pt>
                <c:pt idx="5129">
                  <c:v>2872.451</c:v>
                </c:pt>
                <c:pt idx="5130">
                  <c:v>2872.933</c:v>
                </c:pt>
                <c:pt idx="5131">
                  <c:v>2873.415</c:v>
                </c:pt>
                <c:pt idx="5132">
                  <c:v>2873.8969999999999</c:v>
                </c:pt>
                <c:pt idx="5133">
                  <c:v>2874.38</c:v>
                </c:pt>
                <c:pt idx="5134">
                  <c:v>2874.8620000000001</c:v>
                </c:pt>
                <c:pt idx="5135">
                  <c:v>2875.3440000000001</c:v>
                </c:pt>
                <c:pt idx="5136">
                  <c:v>2875.826</c:v>
                </c:pt>
                <c:pt idx="5137">
                  <c:v>2876.308</c:v>
                </c:pt>
                <c:pt idx="5138">
                  <c:v>2876.79</c:v>
                </c:pt>
                <c:pt idx="5139">
                  <c:v>2877.2719999999999</c:v>
                </c:pt>
                <c:pt idx="5140">
                  <c:v>2877.7539999999999</c:v>
                </c:pt>
                <c:pt idx="5141">
                  <c:v>2878.2370000000001</c:v>
                </c:pt>
                <c:pt idx="5142">
                  <c:v>2878.7190000000001</c:v>
                </c:pt>
                <c:pt idx="5143">
                  <c:v>2879.201</c:v>
                </c:pt>
                <c:pt idx="5144">
                  <c:v>2879.683</c:v>
                </c:pt>
                <c:pt idx="5145">
                  <c:v>2880.165</c:v>
                </c:pt>
                <c:pt idx="5146">
                  <c:v>2880.6469999999999</c:v>
                </c:pt>
                <c:pt idx="5147">
                  <c:v>2881.1289999999999</c:v>
                </c:pt>
                <c:pt idx="5148">
                  <c:v>2881.6109999999999</c:v>
                </c:pt>
                <c:pt idx="5149">
                  <c:v>2882.0940000000001</c:v>
                </c:pt>
                <c:pt idx="5150">
                  <c:v>2882.576</c:v>
                </c:pt>
                <c:pt idx="5151">
                  <c:v>2883.058</c:v>
                </c:pt>
                <c:pt idx="5152">
                  <c:v>2883.54</c:v>
                </c:pt>
                <c:pt idx="5153">
                  <c:v>2884.0219999999999</c:v>
                </c:pt>
                <c:pt idx="5154">
                  <c:v>2884.5039999999999</c:v>
                </c:pt>
                <c:pt idx="5155">
                  <c:v>2884.9859999999999</c:v>
                </c:pt>
                <c:pt idx="5156">
                  <c:v>2885.4679999999998</c:v>
                </c:pt>
                <c:pt idx="5157">
                  <c:v>2885.95</c:v>
                </c:pt>
                <c:pt idx="5158">
                  <c:v>2886.433</c:v>
                </c:pt>
                <c:pt idx="5159">
                  <c:v>2886.915</c:v>
                </c:pt>
                <c:pt idx="5160">
                  <c:v>2887.3969999999999</c:v>
                </c:pt>
                <c:pt idx="5161">
                  <c:v>2887.8789999999999</c:v>
                </c:pt>
                <c:pt idx="5162">
                  <c:v>2888.3609999999999</c:v>
                </c:pt>
                <c:pt idx="5163">
                  <c:v>2888.8429999999998</c:v>
                </c:pt>
                <c:pt idx="5164">
                  <c:v>2889.3249999999998</c:v>
                </c:pt>
                <c:pt idx="5165">
                  <c:v>2889.8069999999998</c:v>
                </c:pt>
                <c:pt idx="5166">
                  <c:v>2890.29</c:v>
                </c:pt>
                <c:pt idx="5167">
                  <c:v>2890.7710000000002</c:v>
                </c:pt>
                <c:pt idx="5168">
                  <c:v>2891.2539999999999</c:v>
                </c:pt>
                <c:pt idx="5169">
                  <c:v>2891.7359999999999</c:v>
                </c:pt>
                <c:pt idx="5170">
                  <c:v>2892.2179999999998</c:v>
                </c:pt>
                <c:pt idx="5171">
                  <c:v>2892.7</c:v>
                </c:pt>
                <c:pt idx="5172">
                  <c:v>2893.1819999999998</c:v>
                </c:pt>
                <c:pt idx="5173">
                  <c:v>2893.6640000000002</c:v>
                </c:pt>
                <c:pt idx="5174">
                  <c:v>2894.1460000000002</c:v>
                </c:pt>
                <c:pt idx="5175">
                  <c:v>2894.6280000000002</c:v>
                </c:pt>
                <c:pt idx="5176">
                  <c:v>2895.1109999999999</c:v>
                </c:pt>
                <c:pt idx="5177">
                  <c:v>2895.5929999999998</c:v>
                </c:pt>
                <c:pt idx="5178">
                  <c:v>2896.0749999999998</c:v>
                </c:pt>
                <c:pt idx="5179">
                  <c:v>2896.5569999999998</c:v>
                </c:pt>
                <c:pt idx="5180">
                  <c:v>2897.0390000000002</c:v>
                </c:pt>
                <c:pt idx="5181">
                  <c:v>2897.5210000000002</c:v>
                </c:pt>
                <c:pt idx="5182">
                  <c:v>2898.0030000000002</c:v>
                </c:pt>
                <c:pt idx="5183">
                  <c:v>2898.4850000000001</c:v>
                </c:pt>
                <c:pt idx="5184">
                  <c:v>2898.9679999999998</c:v>
                </c:pt>
                <c:pt idx="5185">
                  <c:v>2899.45</c:v>
                </c:pt>
                <c:pt idx="5186">
                  <c:v>2899.9319999999998</c:v>
                </c:pt>
                <c:pt idx="5187">
                  <c:v>2900.4140000000002</c:v>
                </c:pt>
                <c:pt idx="5188">
                  <c:v>2900.8960000000002</c:v>
                </c:pt>
                <c:pt idx="5189">
                  <c:v>2901.3780000000002</c:v>
                </c:pt>
                <c:pt idx="5190">
                  <c:v>2901.86</c:v>
                </c:pt>
                <c:pt idx="5191">
                  <c:v>2902.3420000000001</c:v>
                </c:pt>
                <c:pt idx="5192">
                  <c:v>2902.8240000000001</c:v>
                </c:pt>
                <c:pt idx="5193">
                  <c:v>2903.3069999999998</c:v>
                </c:pt>
                <c:pt idx="5194">
                  <c:v>2903.7890000000002</c:v>
                </c:pt>
                <c:pt idx="5195">
                  <c:v>2904.2710000000002</c:v>
                </c:pt>
                <c:pt idx="5196">
                  <c:v>2904.7530000000002</c:v>
                </c:pt>
                <c:pt idx="5197">
                  <c:v>2905.2350000000001</c:v>
                </c:pt>
                <c:pt idx="5198">
                  <c:v>2905.7170000000001</c:v>
                </c:pt>
                <c:pt idx="5199">
                  <c:v>2906.1990000000001</c:v>
                </c:pt>
                <c:pt idx="5200">
                  <c:v>2906.681</c:v>
                </c:pt>
                <c:pt idx="5201">
                  <c:v>2907.1640000000002</c:v>
                </c:pt>
                <c:pt idx="5202">
                  <c:v>2907.6460000000002</c:v>
                </c:pt>
                <c:pt idx="5203">
                  <c:v>2908.1280000000002</c:v>
                </c:pt>
                <c:pt idx="5204">
                  <c:v>2908.61</c:v>
                </c:pt>
                <c:pt idx="5205">
                  <c:v>2909.0920000000001</c:v>
                </c:pt>
                <c:pt idx="5206">
                  <c:v>2909.5740000000001</c:v>
                </c:pt>
                <c:pt idx="5207">
                  <c:v>2910.056</c:v>
                </c:pt>
                <c:pt idx="5208">
                  <c:v>2910.538</c:v>
                </c:pt>
                <c:pt idx="5209">
                  <c:v>2911.0210000000002</c:v>
                </c:pt>
                <c:pt idx="5210">
                  <c:v>2911.5030000000002</c:v>
                </c:pt>
                <c:pt idx="5211">
                  <c:v>2911.9850000000001</c:v>
                </c:pt>
                <c:pt idx="5212">
                  <c:v>2912.4670000000001</c:v>
                </c:pt>
                <c:pt idx="5213">
                  <c:v>2912.9490000000001</c:v>
                </c:pt>
                <c:pt idx="5214">
                  <c:v>2913.431</c:v>
                </c:pt>
                <c:pt idx="5215">
                  <c:v>2913.913</c:v>
                </c:pt>
                <c:pt idx="5216">
                  <c:v>2914.395</c:v>
                </c:pt>
                <c:pt idx="5217">
                  <c:v>2914.877</c:v>
                </c:pt>
                <c:pt idx="5218">
                  <c:v>2915.36</c:v>
                </c:pt>
                <c:pt idx="5219">
                  <c:v>2915.8420000000001</c:v>
                </c:pt>
                <c:pt idx="5220">
                  <c:v>2916.3240000000001</c:v>
                </c:pt>
                <c:pt idx="5221">
                  <c:v>2916.806</c:v>
                </c:pt>
                <c:pt idx="5222">
                  <c:v>2917.288</c:v>
                </c:pt>
                <c:pt idx="5223">
                  <c:v>2917.77</c:v>
                </c:pt>
                <c:pt idx="5224">
                  <c:v>2918.252</c:v>
                </c:pt>
                <c:pt idx="5225">
                  <c:v>2918.7339999999999</c:v>
                </c:pt>
                <c:pt idx="5226">
                  <c:v>2919.2170000000001</c:v>
                </c:pt>
                <c:pt idx="5227">
                  <c:v>2919.6979999999999</c:v>
                </c:pt>
                <c:pt idx="5228">
                  <c:v>2920.181</c:v>
                </c:pt>
                <c:pt idx="5229">
                  <c:v>2920.663</c:v>
                </c:pt>
                <c:pt idx="5230">
                  <c:v>2921.145</c:v>
                </c:pt>
                <c:pt idx="5231">
                  <c:v>2921.627</c:v>
                </c:pt>
                <c:pt idx="5232">
                  <c:v>2922.1089999999999</c:v>
                </c:pt>
                <c:pt idx="5233">
                  <c:v>2922.5909999999999</c:v>
                </c:pt>
                <c:pt idx="5234">
                  <c:v>2923.0729999999999</c:v>
                </c:pt>
                <c:pt idx="5235">
                  <c:v>2923.5549999999998</c:v>
                </c:pt>
                <c:pt idx="5236">
                  <c:v>2924.038</c:v>
                </c:pt>
                <c:pt idx="5237">
                  <c:v>2924.52</c:v>
                </c:pt>
                <c:pt idx="5238">
                  <c:v>2925.002</c:v>
                </c:pt>
                <c:pt idx="5239">
                  <c:v>2925.4839999999999</c:v>
                </c:pt>
                <c:pt idx="5240">
                  <c:v>2925.9659999999999</c:v>
                </c:pt>
                <c:pt idx="5241">
                  <c:v>2926.4479999999999</c:v>
                </c:pt>
                <c:pt idx="5242">
                  <c:v>2926.93</c:v>
                </c:pt>
                <c:pt idx="5243">
                  <c:v>2927.4119999999998</c:v>
                </c:pt>
                <c:pt idx="5244">
                  <c:v>2927.895</c:v>
                </c:pt>
                <c:pt idx="5245">
                  <c:v>2928.377</c:v>
                </c:pt>
                <c:pt idx="5246">
                  <c:v>2928.8589999999999</c:v>
                </c:pt>
                <c:pt idx="5247">
                  <c:v>2929.3409999999999</c:v>
                </c:pt>
                <c:pt idx="5248">
                  <c:v>2929.8229999999999</c:v>
                </c:pt>
                <c:pt idx="5249">
                  <c:v>2930.3049999999998</c:v>
                </c:pt>
                <c:pt idx="5250">
                  <c:v>2930.7869999999998</c:v>
                </c:pt>
                <c:pt idx="5251">
                  <c:v>2931.2689999999998</c:v>
                </c:pt>
                <c:pt idx="5252">
                  <c:v>2931.7510000000002</c:v>
                </c:pt>
                <c:pt idx="5253">
                  <c:v>2932.2339999999999</c:v>
                </c:pt>
                <c:pt idx="5254">
                  <c:v>2932.7159999999999</c:v>
                </c:pt>
                <c:pt idx="5255">
                  <c:v>2933.1979999999999</c:v>
                </c:pt>
                <c:pt idx="5256">
                  <c:v>2933.68</c:v>
                </c:pt>
                <c:pt idx="5257">
                  <c:v>2934.1619999999998</c:v>
                </c:pt>
                <c:pt idx="5258">
                  <c:v>2934.6439999999998</c:v>
                </c:pt>
                <c:pt idx="5259">
                  <c:v>2935.1260000000002</c:v>
                </c:pt>
                <c:pt idx="5260">
                  <c:v>2935.6080000000002</c:v>
                </c:pt>
                <c:pt idx="5261">
                  <c:v>2936.0909999999999</c:v>
                </c:pt>
                <c:pt idx="5262">
                  <c:v>2936.5729999999999</c:v>
                </c:pt>
                <c:pt idx="5263">
                  <c:v>2937.0549999999998</c:v>
                </c:pt>
                <c:pt idx="5264">
                  <c:v>2937.5369999999998</c:v>
                </c:pt>
                <c:pt idx="5265">
                  <c:v>2938.0189999999998</c:v>
                </c:pt>
                <c:pt idx="5266">
                  <c:v>2938.5010000000002</c:v>
                </c:pt>
                <c:pt idx="5267">
                  <c:v>2938.9830000000002</c:v>
                </c:pt>
                <c:pt idx="5268">
                  <c:v>2939.4650000000001</c:v>
                </c:pt>
                <c:pt idx="5269">
                  <c:v>2939.9479999999999</c:v>
                </c:pt>
                <c:pt idx="5270">
                  <c:v>2940.43</c:v>
                </c:pt>
                <c:pt idx="5271">
                  <c:v>2940.9119999999998</c:v>
                </c:pt>
                <c:pt idx="5272">
                  <c:v>2941.3939999999998</c:v>
                </c:pt>
                <c:pt idx="5273">
                  <c:v>2941.8760000000002</c:v>
                </c:pt>
                <c:pt idx="5274">
                  <c:v>2942.3580000000002</c:v>
                </c:pt>
                <c:pt idx="5275">
                  <c:v>2942.84</c:v>
                </c:pt>
                <c:pt idx="5276">
                  <c:v>2943.3220000000001</c:v>
                </c:pt>
                <c:pt idx="5277">
                  <c:v>2943.8040000000001</c:v>
                </c:pt>
                <c:pt idx="5278">
                  <c:v>2944.2869999999998</c:v>
                </c:pt>
                <c:pt idx="5279">
                  <c:v>2944.7689999999998</c:v>
                </c:pt>
                <c:pt idx="5280">
                  <c:v>2945.2510000000002</c:v>
                </c:pt>
                <c:pt idx="5281">
                  <c:v>2945.7330000000002</c:v>
                </c:pt>
                <c:pt idx="5282">
                  <c:v>2946.2150000000001</c:v>
                </c:pt>
                <c:pt idx="5283">
                  <c:v>2946.6970000000001</c:v>
                </c:pt>
                <c:pt idx="5284">
                  <c:v>2947.1790000000001</c:v>
                </c:pt>
                <c:pt idx="5285">
                  <c:v>2947.6610000000001</c:v>
                </c:pt>
                <c:pt idx="5286">
                  <c:v>2948.1439999999998</c:v>
                </c:pt>
                <c:pt idx="5287">
                  <c:v>2948.625</c:v>
                </c:pt>
                <c:pt idx="5288">
                  <c:v>2949.1080000000002</c:v>
                </c:pt>
                <c:pt idx="5289">
                  <c:v>2949.59</c:v>
                </c:pt>
                <c:pt idx="5290">
                  <c:v>2950.0720000000001</c:v>
                </c:pt>
                <c:pt idx="5291">
                  <c:v>2950.5540000000001</c:v>
                </c:pt>
                <c:pt idx="5292">
                  <c:v>2951.0360000000001</c:v>
                </c:pt>
                <c:pt idx="5293">
                  <c:v>2951.518</c:v>
                </c:pt>
                <c:pt idx="5294">
                  <c:v>2952</c:v>
                </c:pt>
                <c:pt idx="5295">
                  <c:v>2952.482</c:v>
                </c:pt>
                <c:pt idx="5296">
                  <c:v>2952.9650000000001</c:v>
                </c:pt>
                <c:pt idx="5297">
                  <c:v>2953.4470000000001</c:v>
                </c:pt>
                <c:pt idx="5298">
                  <c:v>2953.9290000000001</c:v>
                </c:pt>
                <c:pt idx="5299">
                  <c:v>2954.4110000000001</c:v>
                </c:pt>
                <c:pt idx="5300">
                  <c:v>2954.893</c:v>
                </c:pt>
                <c:pt idx="5301">
                  <c:v>2955.375</c:v>
                </c:pt>
                <c:pt idx="5302">
                  <c:v>2955.857</c:v>
                </c:pt>
                <c:pt idx="5303">
                  <c:v>2956.3389999999999</c:v>
                </c:pt>
                <c:pt idx="5304">
                  <c:v>2956.8220000000001</c:v>
                </c:pt>
                <c:pt idx="5305">
                  <c:v>2957.3040000000001</c:v>
                </c:pt>
                <c:pt idx="5306">
                  <c:v>2957.7860000000001</c:v>
                </c:pt>
                <c:pt idx="5307">
                  <c:v>2958.268</c:v>
                </c:pt>
                <c:pt idx="5308">
                  <c:v>2958.75</c:v>
                </c:pt>
                <c:pt idx="5309">
                  <c:v>2959.232</c:v>
                </c:pt>
                <c:pt idx="5310">
                  <c:v>2959.7139999999999</c:v>
                </c:pt>
                <c:pt idx="5311">
                  <c:v>2960.1959999999999</c:v>
                </c:pt>
                <c:pt idx="5312">
                  <c:v>2960.6779999999999</c:v>
                </c:pt>
                <c:pt idx="5313">
                  <c:v>2961.1610000000001</c:v>
                </c:pt>
                <c:pt idx="5314">
                  <c:v>2961.643</c:v>
                </c:pt>
                <c:pt idx="5315">
                  <c:v>2962.125</c:v>
                </c:pt>
                <c:pt idx="5316">
                  <c:v>2962.607</c:v>
                </c:pt>
                <c:pt idx="5317">
                  <c:v>2963.0889999999999</c:v>
                </c:pt>
                <c:pt idx="5318">
                  <c:v>2963.5709999999999</c:v>
                </c:pt>
                <c:pt idx="5319">
                  <c:v>2964.0529999999999</c:v>
                </c:pt>
                <c:pt idx="5320">
                  <c:v>2964.5349999999999</c:v>
                </c:pt>
                <c:pt idx="5321">
                  <c:v>2965.018</c:v>
                </c:pt>
                <c:pt idx="5322">
                  <c:v>2965.5</c:v>
                </c:pt>
                <c:pt idx="5323">
                  <c:v>2965.982</c:v>
                </c:pt>
                <c:pt idx="5324">
                  <c:v>2966.4639999999999</c:v>
                </c:pt>
                <c:pt idx="5325">
                  <c:v>2966.9459999999999</c:v>
                </c:pt>
                <c:pt idx="5326">
                  <c:v>2967.4279999999999</c:v>
                </c:pt>
                <c:pt idx="5327">
                  <c:v>2967.91</c:v>
                </c:pt>
                <c:pt idx="5328">
                  <c:v>2968.3919999999998</c:v>
                </c:pt>
                <c:pt idx="5329">
                  <c:v>2968.875</c:v>
                </c:pt>
                <c:pt idx="5330">
                  <c:v>2969.357</c:v>
                </c:pt>
                <c:pt idx="5331">
                  <c:v>2969.8389999999999</c:v>
                </c:pt>
                <c:pt idx="5332">
                  <c:v>2970.3209999999999</c:v>
                </c:pt>
                <c:pt idx="5333">
                  <c:v>2970.8029999999999</c:v>
                </c:pt>
                <c:pt idx="5334">
                  <c:v>2971.2849999999999</c:v>
                </c:pt>
                <c:pt idx="5335">
                  <c:v>2971.7669999999998</c:v>
                </c:pt>
                <c:pt idx="5336">
                  <c:v>2972.2489999999998</c:v>
                </c:pt>
                <c:pt idx="5337">
                  <c:v>2972.7310000000002</c:v>
                </c:pt>
                <c:pt idx="5338">
                  <c:v>2973.2139999999999</c:v>
                </c:pt>
                <c:pt idx="5339">
                  <c:v>2973.6959999999999</c:v>
                </c:pt>
                <c:pt idx="5340">
                  <c:v>2974.1779999999999</c:v>
                </c:pt>
                <c:pt idx="5341">
                  <c:v>2974.66</c:v>
                </c:pt>
                <c:pt idx="5342">
                  <c:v>2975.1419999999998</c:v>
                </c:pt>
                <c:pt idx="5343">
                  <c:v>2975.6239999999998</c:v>
                </c:pt>
                <c:pt idx="5344">
                  <c:v>2976.1060000000002</c:v>
                </c:pt>
                <c:pt idx="5345">
                  <c:v>2976.5880000000002</c:v>
                </c:pt>
                <c:pt idx="5346">
                  <c:v>2977.0709999999999</c:v>
                </c:pt>
                <c:pt idx="5347">
                  <c:v>2977.5520000000001</c:v>
                </c:pt>
                <c:pt idx="5348">
                  <c:v>2978.0349999999999</c:v>
                </c:pt>
                <c:pt idx="5349">
                  <c:v>2978.5169999999998</c:v>
                </c:pt>
                <c:pt idx="5350">
                  <c:v>2978.9989999999998</c:v>
                </c:pt>
                <c:pt idx="5351">
                  <c:v>2979.4810000000002</c:v>
                </c:pt>
                <c:pt idx="5352">
                  <c:v>2979.9630000000002</c:v>
                </c:pt>
                <c:pt idx="5353">
                  <c:v>2980.4450000000002</c:v>
                </c:pt>
                <c:pt idx="5354">
                  <c:v>2980.9270000000001</c:v>
                </c:pt>
                <c:pt idx="5355">
                  <c:v>2981.4090000000001</c:v>
                </c:pt>
                <c:pt idx="5356">
                  <c:v>2981.8919999999998</c:v>
                </c:pt>
                <c:pt idx="5357">
                  <c:v>2982.3739999999998</c:v>
                </c:pt>
                <c:pt idx="5358">
                  <c:v>2982.8560000000002</c:v>
                </c:pt>
                <c:pt idx="5359">
                  <c:v>2983.3380000000002</c:v>
                </c:pt>
                <c:pt idx="5360">
                  <c:v>2983.82</c:v>
                </c:pt>
                <c:pt idx="5361">
                  <c:v>2984.3020000000001</c:v>
                </c:pt>
                <c:pt idx="5362">
                  <c:v>2984.7840000000001</c:v>
                </c:pt>
                <c:pt idx="5363">
                  <c:v>2985.2660000000001</c:v>
                </c:pt>
                <c:pt idx="5364">
                  <c:v>2985.7489999999998</c:v>
                </c:pt>
                <c:pt idx="5365">
                  <c:v>2986.2310000000002</c:v>
                </c:pt>
                <c:pt idx="5366">
                  <c:v>2986.7130000000002</c:v>
                </c:pt>
                <c:pt idx="5367">
                  <c:v>2987.1950000000002</c:v>
                </c:pt>
                <c:pt idx="5368">
                  <c:v>2987.6770000000001</c:v>
                </c:pt>
                <c:pt idx="5369">
                  <c:v>2988.1590000000001</c:v>
                </c:pt>
                <c:pt idx="5370">
                  <c:v>2988.6410000000001</c:v>
                </c:pt>
                <c:pt idx="5371">
                  <c:v>2989.123</c:v>
                </c:pt>
                <c:pt idx="5372">
                  <c:v>2989.605</c:v>
                </c:pt>
                <c:pt idx="5373">
                  <c:v>2990.0880000000002</c:v>
                </c:pt>
                <c:pt idx="5374">
                  <c:v>2990.57</c:v>
                </c:pt>
                <c:pt idx="5375">
                  <c:v>2991.0520000000001</c:v>
                </c:pt>
                <c:pt idx="5376">
                  <c:v>2991.5340000000001</c:v>
                </c:pt>
                <c:pt idx="5377">
                  <c:v>2992.0160000000001</c:v>
                </c:pt>
                <c:pt idx="5378">
                  <c:v>2992.498</c:v>
                </c:pt>
                <c:pt idx="5379">
                  <c:v>2992.98</c:v>
                </c:pt>
                <c:pt idx="5380">
                  <c:v>2993.462</c:v>
                </c:pt>
                <c:pt idx="5381">
                  <c:v>2993.9450000000002</c:v>
                </c:pt>
                <c:pt idx="5382">
                  <c:v>2994.4270000000001</c:v>
                </c:pt>
                <c:pt idx="5383">
                  <c:v>2994.9090000000001</c:v>
                </c:pt>
                <c:pt idx="5384">
                  <c:v>2995.3910000000001</c:v>
                </c:pt>
                <c:pt idx="5385">
                  <c:v>2995.873</c:v>
                </c:pt>
                <c:pt idx="5386">
                  <c:v>2996.355</c:v>
                </c:pt>
                <c:pt idx="5387">
                  <c:v>2996.837</c:v>
                </c:pt>
                <c:pt idx="5388">
                  <c:v>2997.319</c:v>
                </c:pt>
                <c:pt idx="5389">
                  <c:v>2997.8020000000001</c:v>
                </c:pt>
                <c:pt idx="5390">
                  <c:v>2998.2840000000001</c:v>
                </c:pt>
                <c:pt idx="5391">
                  <c:v>2998.7660000000001</c:v>
                </c:pt>
                <c:pt idx="5392">
                  <c:v>2999.248</c:v>
                </c:pt>
                <c:pt idx="5393">
                  <c:v>2999.73</c:v>
                </c:pt>
                <c:pt idx="5394">
                  <c:v>3000.212</c:v>
                </c:pt>
                <c:pt idx="5395">
                  <c:v>3000.694</c:v>
                </c:pt>
                <c:pt idx="5396">
                  <c:v>3001.1759999999999</c:v>
                </c:pt>
                <c:pt idx="5397">
                  <c:v>3001.6579999999999</c:v>
                </c:pt>
                <c:pt idx="5398">
                  <c:v>3002.1410000000001</c:v>
                </c:pt>
                <c:pt idx="5399">
                  <c:v>3002.623</c:v>
                </c:pt>
                <c:pt idx="5400">
                  <c:v>3003.105</c:v>
                </c:pt>
                <c:pt idx="5401">
                  <c:v>3003.587</c:v>
                </c:pt>
                <c:pt idx="5402">
                  <c:v>3004.069</c:v>
                </c:pt>
                <c:pt idx="5403">
                  <c:v>3004.5509999999999</c:v>
                </c:pt>
                <c:pt idx="5404">
                  <c:v>3005.0329999999999</c:v>
                </c:pt>
                <c:pt idx="5405">
                  <c:v>3005.5149999999999</c:v>
                </c:pt>
                <c:pt idx="5406">
                  <c:v>3005.998</c:v>
                </c:pt>
                <c:pt idx="5407">
                  <c:v>3006.4789999999998</c:v>
                </c:pt>
                <c:pt idx="5408">
                  <c:v>3006.962</c:v>
                </c:pt>
                <c:pt idx="5409">
                  <c:v>3007.444</c:v>
                </c:pt>
                <c:pt idx="5410">
                  <c:v>3007.9259999999999</c:v>
                </c:pt>
                <c:pt idx="5411">
                  <c:v>3008.4079999999999</c:v>
                </c:pt>
                <c:pt idx="5412">
                  <c:v>3008.89</c:v>
                </c:pt>
                <c:pt idx="5413">
                  <c:v>3009.3719999999998</c:v>
                </c:pt>
                <c:pt idx="5414">
                  <c:v>3009.8539999999998</c:v>
                </c:pt>
                <c:pt idx="5415">
                  <c:v>3010.3359999999998</c:v>
                </c:pt>
                <c:pt idx="5416">
                  <c:v>3010.819</c:v>
                </c:pt>
                <c:pt idx="5417">
                  <c:v>3011.3009999999999</c:v>
                </c:pt>
                <c:pt idx="5418">
                  <c:v>3011.7829999999999</c:v>
                </c:pt>
                <c:pt idx="5419">
                  <c:v>3012.2649999999999</c:v>
                </c:pt>
                <c:pt idx="5420">
                  <c:v>3012.7469999999998</c:v>
                </c:pt>
                <c:pt idx="5421">
                  <c:v>3013.2289999999998</c:v>
                </c:pt>
                <c:pt idx="5422">
                  <c:v>3013.7109999999998</c:v>
                </c:pt>
                <c:pt idx="5423">
                  <c:v>3014.1930000000002</c:v>
                </c:pt>
                <c:pt idx="5424">
                  <c:v>3014.6759999999999</c:v>
                </c:pt>
                <c:pt idx="5425">
                  <c:v>3015.1579999999999</c:v>
                </c:pt>
                <c:pt idx="5426">
                  <c:v>3015.64</c:v>
                </c:pt>
                <c:pt idx="5427">
                  <c:v>3016.1219999999998</c:v>
                </c:pt>
                <c:pt idx="5428">
                  <c:v>3016.6039999999998</c:v>
                </c:pt>
                <c:pt idx="5429">
                  <c:v>3017.0859999999998</c:v>
                </c:pt>
                <c:pt idx="5430">
                  <c:v>3017.5680000000002</c:v>
                </c:pt>
                <c:pt idx="5431">
                  <c:v>3018.05</c:v>
                </c:pt>
                <c:pt idx="5432">
                  <c:v>3018.5320000000002</c:v>
                </c:pt>
                <c:pt idx="5433">
                  <c:v>3019.0149999999999</c:v>
                </c:pt>
                <c:pt idx="5434">
                  <c:v>3019.4969999999998</c:v>
                </c:pt>
                <c:pt idx="5435">
                  <c:v>3019.9789999999998</c:v>
                </c:pt>
                <c:pt idx="5436">
                  <c:v>3020.4609999999998</c:v>
                </c:pt>
                <c:pt idx="5437">
                  <c:v>3020.9430000000002</c:v>
                </c:pt>
                <c:pt idx="5438">
                  <c:v>3021.4250000000002</c:v>
                </c:pt>
                <c:pt idx="5439">
                  <c:v>3021.9070000000002</c:v>
                </c:pt>
                <c:pt idx="5440">
                  <c:v>3022.3890000000001</c:v>
                </c:pt>
                <c:pt idx="5441">
                  <c:v>3022.8719999999998</c:v>
                </c:pt>
                <c:pt idx="5442">
                  <c:v>3023.3539999999998</c:v>
                </c:pt>
                <c:pt idx="5443">
                  <c:v>3023.8359999999998</c:v>
                </c:pt>
                <c:pt idx="5444">
                  <c:v>3024.3180000000002</c:v>
                </c:pt>
                <c:pt idx="5445">
                  <c:v>3024.8</c:v>
                </c:pt>
                <c:pt idx="5446">
                  <c:v>3025.2820000000002</c:v>
                </c:pt>
                <c:pt idx="5447">
                  <c:v>3025.7640000000001</c:v>
                </c:pt>
                <c:pt idx="5448">
                  <c:v>3026.2460000000001</c:v>
                </c:pt>
                <c:pt idx="5449">
                  <c:v>3026.7289999999998</c:v>
                </c:pt>
                <c:pt idx="5450">
                  <c:v>3027.2109999999998</c:v>
                </c:pt>
                <c:pt idx="5451">
                  <c:v>3027.6930000000002</c:v>
                </c:pt>
                <c:pt idx="5452">
                  <c:v>3028.1750000000002</c:v>
                </c:pt>
                <c:pt idx="5453">
                  <c:v>3028.6570000000002</c:v>
                </c:pt>
                <c:pt idx="5454">
                  <c:v>3029.1390000000001</c:v>
                </c:pt>
                <c:pt idx="5455">
                  <c:v>3029.6210000000001</c:v>
                </c:pt>
                <c:pt idx="5456">
                  <c:v>3030.1030000000001</c:v>
                </c:pt>
                <c:pt idx="5457">
                  <c:v>3030.585</c:v>
                </c:pt>
                <c:pt idx="5458">
                  <c:v>3031.0680000000002</c:v>
                </c:pt>
                <c:pt idx="5459">
                  <c:v>3031.55</c:v>
                </c:pt>
                <c:pt idx="5460">
                  <c:v>3032.0320000000002</c:v>
                </c:pt>
                <c:pt idx="5461">
                  <c:v>3032.5140000000001</c:v>
                </c:pt>
                <c:pt idx="5462">
                  <c:v>3032.9960000000001</c:v>
                </c:pt>
                <c:pt idx="5463">
                  <c:v>3033.4780000000001</c:v>
                </c:pt>
                <c:pt idx="5464">
                  <c:v>3033.96</c:v>
                </c:pt>
                <c:pt idx="5465">
                  <c:v>3034.442</c:v>
                </c:pt>
                <c:pt idx="5466">
                  <c:v>3034.9250000000002</c:v>
                </c:pt>
                <c:pt idx="5467">
                  <c:v>3035.4059999999999</c:v>
                </c:pt>
                <c:pt idx="5468">
                  <c:v>3035.8890000000001</c:v>
                </c:pt>
                <c:pt idx="5469">
                  <c:v>3036.3710000000001</c:v>
                </c:pt>
                <c:pt idx="5470">
                  <c:v>3036.8530000000001</c:v>
                </c:pt>
                <c:pt idx="5471">
                  <c:v>3037.335</c:v>
                </c:pt>
                <c:pt idx="5472">
                  <c:v>3037.817</c:v>
                </c:pt>
                <c:pt idx="5473">
                  <c:v>3038.299</c:v>
                </c:pt>
                <c:pt idx="5474">
                  <c:v>3038.7809999999999</c:v>
                </c:pt>
                <c:pt idx="5475">
                  <c:v>3039.2629999999999</c:v>
                </c:pt>
                <c:pt idx="5476">
                  <c:v>3039.7460000000001</c:v>
                </c:pt>
                <c:pt idx="5477">
                  <c:v>3040.2280000000001</c:v>
                </c:pt>
                <c:pt idx="5478">
                  <c:v>3040.71</c:v>
                </c:pt>
                <c:pt idx="5479">
                  <c:v>3041.192</c:v>
                </c:pt>
                <c:pt idx="5480">
                  <c:v>3041.674</c:v>
                </c:pt>
                <c:pt idx="5481">
                  <c:v>3042.1559999999999</c:v>
                </c:pt>
                <c:pt idx="5482">
                  <c:v>3042.6379999999999</c:v>
                </c:pt>
                <c:pt idx="5483">
                  <c:v>3043.12</c:v>
                </c:pt>
                <c:pt idx="5484">
                  <c:v>3043.6030000000001</c:v>
                </c:pt>
                <c:pt idx="5485">
                  <c:v>3044.085</c:v>
                </c:pt>
                <c:pt idx="5486">
                  <c:v>3044.567</c:v>
                </c:pt>
                <c:pt idx="5487">
                  <c:v>3045.049</c:v>
                </c:pt>
                <c:pt idx="5488">
                  <c:v>3045.5309999999999</c:v>
                </c:pt>
                <c:pt idx="5489">
                  <c:v>3046.0129999999999</c:v>
                </c:pt>
                <c:pt idx="5490">
                  <c:v>3046.4949999999999</c:v>
                </c:pt>
                <c:pt idx="5491">
                  <c:v>3046.9769999999999</c:v>
                </c:pt>
                <c:pt idx="5492">
                  <c:v>3047.4589999999998</c:v>
                </c:pt>
                <c:pt idx="5493">
                  <c:v>3047.942</c:v>
                </c:pt>
                <c:pt idx="5494">
                  <c:v>3048.424</c:v>
                </c:pt>
                <c:pt idx="5495">
                  <c:v>3048.9059999999999</c:v>
                </c:pt>
                <c:pt idx="5496">
                  <c:v>3049.3879999999999</c:v>
                </c:pt>
                <c:pt idx="5497">
                  <c:v>3049.87</c:v>
                </c:pt>
                <c:pt idx="5498">
                  <c:v>3050.3519999999999</c:v>
                </c:pt>
                <c:pt idx="5499">
                  <c:v>3050.8339999999998</c:v>
                </c:pt>
                <c:pt idx="5500">
                  <c:v>3051.3159999999998</c:v>
                </c:pt>
                <c:pt idx="5501">
                  <c:v>3051.799</c:v>
                </c:pt>
                <c:pt idx="5502">
                  <c:v>3052.2809999999999</c:v>
                </c:pt>
                <c:pt idx="5503">
                  <c:v>3052.7629999999999</c:v>
                </c:pt>
                <c:pt idx="5504">
                  <c:v>3053.2449999999999</c:v>
                </c:pt>
                <c:pt idx="5505">
                  <c:v>3053.7269999999999</c:v>
                </c:pt>
                <c:pt idx="5506">
                  <c:v>3054.2089999999998</c:v>
                </c:pt>
                <c:pt idx="5507">
                  <c:v>3054.6909999999998</c:v>
                </c:pt>
                <c:pt idx="5508">
                  <c:v>3055.1729999999998</c:v>
                </c:pt>
                <c:pt idx="5509">
                  <c:v>3055.6559999999999</c:v>
                </c:pt>
                <c:pt idx="5510">
                  <c:v>3056.1379999999999</c:v>
                </c:pt>
                <c:pt idx="5511">
                  <c:v>3056.62</c:v>
                </c:pt>
                <c:pt idx="5512">
                  <c:v>3057.1019999999999</c:v>
                </c:pt>
                <c:pt idx="5513">
                  <c:v>3057.5839999999998</c:v>
                </c:pt>
                <c:pt idx="5514">
                  <c:v>3058.0659999999998</c:v>
                </c:pt>
                <c:pt idx="5515">
                  <c:v>3058.5479999999998</c:v>
                </c:pt>
                <c:pt idx="5516">
                  <c:v>3059.03</c:v>
                </c:pt>
                <c:pt idx="5517">
                  <c:v>3059.5120000000002</c:v>
                </c:pt>
                <c:pt idx="5518">
                  <c:v>3059.9949999999999</c:v>
                </c:pt>
                <c:pt idx="5519">
                  <c:v>3060.4769999999999</c:v>
                </c:pt>
                <c:pt idx="5520">
                  <c:v>3060.9589999999998</c:v>
                </c:pt>
                <c:pt idx="5521">
                  <c:v>3061.4409999999998</c:v>
                </c:pt>
                <c:pt idx="5522">
                  <c:v>3061.9229999999998</c:v>
                </c:pt>
                <c:pt idx="5523">
                  <c:v>3062.4050000000002</c:v>
                </c:pt>
                <c:pt idx="5524">
                  <c:v>3062.8870000000002</c:v>
                </c:pt>
                <c:pt idx="5525">
                  <c:v>3063.3690000000001</c:v>
                </c:pt>
                <c:pt idx="5526">
                  <c:v>3063.8519999999999</c:v>
                </c:pt>
                <c:pt idx="5527">
                  <c:v>3064.3330000000001</c:v>
                </c:pt>
                <c:pt idx="5528">
                  <c:v>3064.8159999999998</c:v>
                </c:pt>
                <c:pt idx="5529">
                  <c:v>3065.2979999999998</c:v>
                </c:pt>
                <c:pt idx="5530">
                  <c:v>3065.78</c:v>
                </c:pt>
                <c:pt idx="5531">
                  <c:v>3066.2620000000002</c:v>
                </c:pt>
                <c:pt idx="5532">
                  <c:v>3066.7440000000001</c:v>
                </c:pt>
                <c:pt idx="5533">
                  <c:v>3067.2260000000001</c:v>
                </c:pt>
                <c:pt idx="5534">
                  <c:v>3067.7080000000001</c:v>
                </c:pt>
                <c:pt idx="5535">
                  <c:v>3068.19</c:v>
                </c:pt>
                <c:pt idx="5536">
                  <c:v>3068.6729999999998</c:v>
                </c:pt>
                <c:pt idx="5537">
                  <c:v>3069.1550000000002</c:v>
                </c:pt>
                <c:pt idx="5538">
                  <c:v>3069.6370000000002</c:v>
                </c:pt>
                <c:pt idx="5539">
                  <c:v>3070.1190000000001</c:v>
                </c:pt>
                <c:pt idx="5540">
                  <c:v>3070.6010000000001</c:v>
                </c:pt>
                <c:pt idx="5541">
                  <c:v>3071.0830000000001</c:v>
                </c:pt>
                <c:pt idx="5542">
                  <c:v>3071.5650000000001</c:v>
                </c:pt>
                <c:pt idx="5543">
                  <c:v>3072.047</c:v>
                </c:pt>
                <c:pt idx="5544">
                  <c:v>3072.53</c:v>
                </c:pt>
                <c:pt idx="5545">
                  <c:v>3073.0120000000002</c:v>
                </c:pt>
                <c:pt idx="5546">
                  <c:v>3073.4940000000001</c:v>
                </c:pt>
                <c:pt idx="5547">
                  <c:v>3073.9760000000001</c:v>
                </c:pt>
                <c:pt idx="5548">
                  <c:v>3074.4580000000001</c:v>
                </c:pt>
                <c:pt idx="5549">
                  <c:v>3074.94</c:v>
                </c:pt>
                <c:pt idx="5550">
                  <c:v>3075.422</c:v>
                </c:pt>
                <c:pt idx="5551">
                  <c:v>3075.904</c:v>
                </c:pt>
                <c:pt idx="5552">
                  <c:v>3076.386</c:v>
                </c:pt>
                <c:pt idx="5553">
                  <c:v>3076.8690000000001</c:v>
                </c:pt>
                <c:pt idx="5554">
                  <c:v>3077.3510000000001</c:v>
                </c:pt>
                <c:pt idx="5555">
                  <c:v>3077.8330000000001</c:v>
                </c:pt>
                <c:pt idx="5556">
                  <c:v>3078.3150000000001</c:v>
                </c:pt>
                <c:pt idx="5557">
                  <c:v>3078.797</c:v>
                </c:pt>
                <c:pt idx="5558">
                  <c:v>3079.279</c:v>
                </c:pt>
                <c:pt idx="5559">
                  <c:v>3079.761</c:v>
                </c:pt>
                <c:pt idx="5560">
                  <c:v>3080.2429999999999</c:v>
                </c:pt>
                <c:pt idx="5561">
                  <c:v>3080.7260000000001</c:v>
                </c:pt>
                <c:pt idx="5562">
                  <c:v>3081.2080000000001</c:v>
                </c:pt>
                <c:pt idx="5563">
                  <c:v>3081.69</c:v>
                </c:pt>
                <c:pt idx="5564">
                  <c:v>3082.172</c:v>
                </c:pt>
                <c:pt idx="5565">
                  <c:v>3082.654</c:v>
                </c:pt>
                <c:pt idx="5566">
                  <c:v>3083.136</c:v>
                </c:pt>
                <c:pt idx="5567">
                  <c:v>3083.6179999999999</c:v>
                </c:pt>
                <c:pt idx="5568">
                  <c:v>3084.1</c:v>
                </c:pt>
                <c:pt idx="5569">
                  <c:v>3084.5830000000001</c:v>
                </c:pt>
                <c:pt idx="5570">
                  <c:v>3085.0650000000001</c:v>
                </c:pt>
                <c:pt idx="5571">
                  <c:v>3085.547</c:v>
                </c:pt>
                <c:pt idx="5572">
                  <c:v>3086.029</c:v>
                </c:pt>
                <c:pt idx="5573">
                  <c:v>3086.511</c:v>
                </c:pt>
                <c:pt idx="5574">
                  <c:v>3086.9929999999999</c:v>
                </c:pt>
                <c:pt idx="5575">
                  <c:v>3087.4749999999999</c:v>
                </c:pt>
                <c:pt idx="5576">
                  <c:v>3087.9569999999999</c:v>
                </c:pt>
                <c:pt idx="5577">
                  <c:v>3088.4389999999999</c:v>
                </c:pt>
                <c:pt idx="5578">
                  <c:v>3088.922</c:v>
                </c:pt>
                <c:pt idx="5579">
                  <c:v>3089.404</c:v>
                </c:pt>
                <c:pt idx="5580">
                  <c:v>3089.886</c:v>
                </c:pt>
                <c:pt idx="5581">
                  <c:v>3090.3679999999999</c:v>
                </c:pt>
                <c:pt idx="5582">
                  <c:v>3090.85</c:v>
                </c:pt>
                <c:pt idx="5583">
                  <c:v>3091.3319999999999</c:v>
                </c:pt>
                <c:pt idx="5584">
                  <c:v>3091.8139999999999</c:v>
                </c:pt>
                <c:pt idx="5585">
                  <c:v>3092.2959999999998</c:v>
                </c:pt>
                <c:pt idx="5586">
                  <c:v>3092.779</c:v>
                </c:pt>
                <c:pt idx="5587">
                  <c:v>3093.26</c:v>
                </c:pt>
                <c:pt idx="5588">
                  <c:v>3093.7429999999999</c:v>
                </c:pt>
                <c:pt idx="5589">
                  <c:v>3094.2249999999999</c:v>
                </c:pt>
                <c:pt idx="5590">
                  <c:v>3094.7069999999999</c:v>
                </c:pt>
                <c:pt idx="5591">
                  <c:v>3095.1889999999999</c:v>
                </c:pt>
                <c:pt idx="5592">
                  <c:v>3095.6709999999998</c:v>
                </c:pt>
                <c:pt idx="5593">
                  <c:v>3096.1529999999998</c:v>
                </c:pt>
                <c:pt idx="5594">
                  <c:v>3096.6350000000002</c:v>
                </c:pt>
                <c:pt idx="5595">
                  <c:v>3097.1170000000002</c:v>
                </c:pt>
                <c:pt idx="5596">
                  <c:v>3097.6</c:v>
                </c:pt>
                <c:pt idx="5597">
                  <c:v>3098.0819999999999</c:v>
                </c:pt>
                <c:pt idx="5598">
                  <c:v>3098.5639999999999</c:v>
                </c:pt>
                <c:pt idx="5599">
                  <c:v>3099.0459999999998</c:v>
                </c:pt>
                <c:pt idx="5600">
                  <c:v>3099.5279999999998</c:v>
                </c:pt>
                <c:pt idx="5601">
                  <c:v>3100.01</c:v>
                </c:pt>
                <c:pt idx="5602">
                  <c:v>3100.4920000000002</c:v>
                </c:pt>
                <c:pt idx="5603">
                  <c:v>3100.9740000000002</c:v>
                </c:pt>
                <c:pt idx="5604">
                  <c:v>3101.4569999999999</c:v>
                </c:pt>
                <c:pt idx="5605">
                  <c:v>3101.9389999999999</c:v>
                </c:pt>
                <c:pt idx="5606">
                  <c:v>3102.4209999999998</c:v>
                </c:pt>
                <c:pt idx="5607">
                  <c:v>3102.9029999999998</c:v>
                </c:pt>
                <c:pt idx="5608">
                  <c:v>3103.3850000000002</c:v>
                </c:pt>
                <c:pt idx="5609">
                  <c:v>3103.8670000000002</c:v>
                </c:pt>
                <c:pt idx="5610">
                  <c:v>3104.3490000000002</c:v>
                </c:pt>
                <c:pt idx="5611">
                  <c:v>3104.8310000000001</c:v>
                </c:pt>
                <c:pt idx="5612">
                  <c:v>3105.3130000000001</c:v>
                </c:pt>
                <c:pt idx="5613">
                  <c:v>3105.7959999999998</c:v>
                </c:pt>
                <c:pt idx="5614">
                  <c:v>3106.2779999999998</c:v>
                </c:pt>
                <c:pt idx="5615">
                  <c:v>3106.76</c:v>
                </c:pt>
                <c:pt idx="5616">
                  <c:v>3107.2420000000002</c:v>
                </c:pt>
                <c:pt idx="5617">
                  <c:v>3107.7240000000002</c:v>
                </c:pt>
                <c:pt idx="5618">
                  <c:v>3108.2060000000001</c:v>
                </c:pt>
                <c:pt idx="5619">
                  <c:v>3108.6880000000001</c:v>
                </c:pt>
                <c:pt idx="5620">
                  <c:v>3109.17</c:v>
                </c:pt>
                <c:pt idx="5621">
                  <c:v>3109.6529999999998</c:v>
                </c:pt>
                <c:pt idx="5622">
                  <c:v>3110.1350000000002</c:v>
                </c:pt>
                <c:pt idx="5623">
                  <c:v>3110.6170000000002</c:v>
                </c:pt>
                <c:pt idx="5624">
                  <c:v>3111.0990000000002</c:v>
                </c:pt>
                <c:pt idx="5625">
                  <c:v>3111.5810000000001</c:v>
                </c:pt>
                <c:pt idx="5626">
                  <c:v>3112.0630000000001</c:v>
                </c:pt>
                <c:pt idx="5627">
                  <c:v>3112.5450000000001</c:v>
                </c:pt>
                <c:pt idx="5628">
                  <c:v>3113.027</c:v>
                </c:pt>
                <c:pt idx="5629">
                  <c:v>3113.51</c:v>
                </c:pt>
                <c:pt idx="5630">
                  <c:v>3113.9920000000002</c:v>
                </c:pt>
                <c:pt idx="5631">
                  <c:v>3114.4740000000002</c:v>
                </c:pt>
                <c:pt idx="5632">
                  <c:v>3114.9560000000001</c:v>
                </c:pt>
                <c:pt idx="5633">
                  <c:v>3115.4380000000001</c:v>
                </c:pt>
                <c:pt idx="5634">
                  <c:v>3115.92</c:v>
                </c:pt>
                <c:pt idx="5635">
                  <c:v>3116.402</c:v>
                </c:pt>
                <c:pt idx="5636">
                  <c:v>3116.884</c:v>
                </c:pt>
                <c:pt idx="5637">
                  <c:v>3117.366</c:v>
                </c:pt>
                <c:pt idx="5638">
                  <c:v>3117.8490000000002</c:v>
                </c:pt>
                <c:pt idx="5639">
                  <c:v>3118.3310000000001</c:v>
                </c:pt>
                <c:pt idx="5640">
                  <c:v>3118.8130000000001</c:v>
                </c:pt>
                <c:pt idx="5641">
                  <c:v>3119.2950000000001</c:v>
                </c:pt>
                <c:pt idx="5642">
                  <c:v>3119.777</c:v>
                </c:pt>
                <c:pt idx="5643">
                  <c:v>3120.259</c:v>
                </c:pt>
                <c:pt idx="5644">
                  <c:v>3120.741</c:v>
                </c:pt>
                <c:pt idx="5645">
                  <c:v>3121.223</c:v>
                </c:pt>
                <c:pt idx="5646">
                  <c:v>3121.7060000000001</c:v>
                </c:pt>
                <c:pt idx="5647">
                  <c:v>3122.1880000000001</c:v>
                </c:pt>
                <c:pt idx="5648">
                  <c:v>3122.67</c:v>
                </c:pt>
                <c:pt idx="5649">
                  <c:v>3123.152</c:v>
                </c:pt>
                <c:pt idx="5650">
                  <c:v>3123.634</c:v>
                </c:pt>
                <c:pt idx="5651">
                  <c:v>3124.116</c:v>
                </c:pt>
                <c:pt idx="5652">
                  <c:v>3124.598</c:v>
                </c:pt>
                <c:pt idx="5653">
                  <c:v>3125.08</c:v>
                </c:pt>
                <c:pt idx="5654">
                  <c:v>3125.5630000000001</c:v>
                </c:pt>
                <c:pt idx="5655">
                  <c:v>3126.0439999999999</c:v>
                </c:pt>
                <c:pt idx="5656">
                  <c:v>3126.527</c:v>
                </c:pt>
                <c:pt idx="5657">
                  <c:v>3127.009</c:v>
                </c:pt>
                <c:pt idx="5658">
                  <c:v>3127.491</c:v>
                </c:pt>
                <c:pt idx="5659">
                  <c:v>3127.973</c:v>
                </c:pt>
                <c:pt idx="5660">
                  <c:v>3128.4549999999999</c:v>
                </c:pt>
                <c:pt idx="5661">
                  <c:v>3128.9369999999999</c:v>
                </c:pt>
                <c:pt idx="5662">
                  <c:v>3129.4189999999999</c:v>
                </c:pt>
                <c:pt idx="5663">
                  <c:v>3129.9009999999998</c:v>
                </c:pt>
                <c:pt idx="5664">
                  <c:v>3130.384</c:v>
                </c:pt>
                <c:pt idx="5665">
                  <c:v>3130.866</c:v>
                </c:pt>
                <c:pt idx="5666">
                  <c:v>3131.348</c:v>
                </c:pt>
                <c:pt idx="5667">
                  <c:v>3131.83</c:v>
                </c:pt>
                <c:pt idx="5668">
                  <c:v>3132.3119999999999</c:v>
                </c:pt>
                <c:pt idx="5669">
                  <c:v>3132.7939999999999</c:v>
                </c:pt>
                <c:pt idx="5670">
                  <c:v>3133.2759999999998</c:v>
                </c:pt>
                <c:pt idx="5671">
                  <c:v>3133.7579999999998</c:v>
                </c:pt>
                <c:pt idx="5672">
                  <c:v>3134.24</c:v>
                </c:pt>
                <c:pt idx="5673">
                  <c:v>3134.723</c:v>
                </c:pt>
                <c:pt idx="5674">
                  <c:v>3135.2049999999999</c:v>
                </c:pt>
                <c:pt idx="5675">
                  <c:v>3135.6869999999999</c:v>
                </c:pt>
                <c:pt idx="5676">
                  <c:v>3136.1689999999999</c:v>
                </c:pt>
                <c:pt idx="5677">
                  <c:v>3136.6509999999998</c:v>
                </c:pt>
                <c:pt idx="5678">
                  <c:v>3137.1329999999998</c:v>
                </c:pt>
                <c:pt idx="5679">
                  <c:v>3137.6149999999998</c:v>
                </c:pt>
                <c:pt idx="5680">
                  <c:v>3138.0970000000002</c:v>
                </c:pt>
                <c:pt idx="5681">
                  <c:v>3138.58</c:v>
                </c:pt>
                <c:pt idx="5682">
                  <c:v>3139.0619999999999</c:v>
                </c:pt>
                <c:pt idx="5683">
                  <c:v>3139.5439999999999</c:v>
                </c:pt>
                <c:pt idx="5684">
                  <c:v>3140.0259999999998</c:v>
                </c:pt>
                <c:pt idx="5685">
                  <c:v>3140.5079999999998</c:v>
                </c:pt>
                <c:pt idx="5686">
                  <c:v>3140.99</c:v>
                </c:pt>
                <c:pt idx="5687">
                  <c:v>3141.4720000000002</c:v>
                </c:pt>
                <c:pt idx="5688">
                  <c:v>3141.9540000000002</c:v>
                </c:pt>
                <c:pt idx="5689">
                  <c:v>3142.4369999999999</c:v>
                </c:pt>
                <c:pt idx="5690">
                  <c:v>3142.9189999999999</c:v>
                </c:pt>
                <c:pt idx="5691">
                  <c:v>3143.4009999999998</c:v>
                </c:pt>
                <c:pt idx="5692">
                  <c:v>3143.8829999999998</c:v>
                </c:pt>
                <c:pt idx="5693">
                  <c:v>3144.3649999999998</c:v>
                </c:pt>
                <c:pt idx="5694">
                  <c:v>3144.8470000000002</c:v>
                </c:pt>
                <c:pt idx="5695">
                  <c:v>3145.3290000000002</c:v>
                </c:pt>
                <c:pt idx="5696">
                  <c:v>3145.8110000000001</c:v>
                </c:pt>
                <c:pt idx="5697">
                  <c:v>3146.2930000000001</c:v>
                </c:pt>
                <c:pt idx="5698">
                  <c:v>3146.7759999999998</c:v>
                </c:pt>
                <c:pt idx="5699">
                  <c:v>3147.2579999999998</c:v>
                </c:pt>
                <c:pt idx="5700">
                  <c:v>3147.74</c:v>
                </c:pt>
                <c:pt idx="5701">
                  <c:v>3148.2220000000002</c:v>
                </c:pt>
                <c:pt idx="5702">
                  <c:v>3148.7040000000002</c:v>
                </c:pt>
                <c:pt idx="5703">
                  <c:v>3149.1860000000001</c:v>
                </c:pt>
                <c:pt idx="5704">
                  <c:v>3149.6680000000001</c:v>
                </c:pt>
                <c:pt idx="5705">
                  <c:v>3150.15</c:v>
                </c:pt>
                <c:pt idx="5706">
                  <c:v>3150.6329999999998</c:v>
                </c:pt>
                <c:pt idx="5707">
                  <c:v>3151.1149999999998</c:v>
                </c:pt>
                <c:pt idx="5708">
                  <c:v>3151.5970000000002</c:v>
                </c:pt>
                <c:pt idx="5709">
                  <c:v>3152.0790000000002</c:v>
                </c:pt>
                <c:pt idx="5710">
                  <c:v>3152.5610000000001</c:v>
                </c:pt>
                <c:pt idx="5711">
                  <c:v>3153.0430000000001</c:v>
                </c:pt>
                <c:pt idx="5712">
                  <c:v>3153.5250000000001</c:v>
                </c:pt>
                <c:pt idx="5713">
                  <c:v>3154.0070000000001</c:v>
                </c:pt>
                <c:pt idx="5714">
                  <c:v>3154.49</c:v>
                </c:pt>
                <c:pt idx="5715">
                  <c:v>3154.971</c:v>
                </c:pt>
                <c:pt idx="5716">
                  <c:v>3155.4540000000002</c:v>
                </c:pt>
                <c:pt idx="5717">
                  <c:v>3155.9360000000001</c:v>
                </c:pt>
                <c:pt idx="5718">
                  <c:v>3156.4180000000001</c:v>
                </c:pt>
                <c:pt idx="5719">
                  <c:v>3156.9</c:v>
                </c:pt>
                <c:pt idx="5720">
                  <c:v>3157.3820000000001</c:v>
                </c:pt>
                <c:pt idx="5721">
                  <c:v>3157.864</c:v>
                </c:pt>
                <c:pt idx="5722">
                  <c:v>3158.346</c:v>
                </c:pt>
                <c:pt idx="5723">
                  <c:v>3158.828</c:v>
                </c:pt>
                <c:pt idx="5724">
                  <c:v>3159.3110000000001</c:v>
                </c:pt>
                <c:pt idx="5725">
                  <c:v>3159.7930000000001</c:v>
                </c:pt>
                <c:pt idx="5726">
                  <c:v>3160.2750000000001</c:v>
                </c:pt>
                <c:pt idx="5727">
                  <c:v>3160.7570000000001</c:v>
                </c:pt>
                <c:pt idx="5728">
                  <c:v>3161.239</c:v>
                </c:pt>
                <c:pt idx="5729">
                  <c:v>3161.721</c:v>
                </c:pt>
                <c:pt idx="5730">
                  <c:v>3162.203</c:v>
                </c:pt>
                <c:pt idx="5731">
                  <c:v>3162.6849999999999</c:v>
                </c:pt>
                <c:pt idx="5732">
                  <c:v>3163.1669999999999</c:v>
                </c:pt>
                <c:pt idx="5733">
                  <c:v>3163.65</c:v>
                </c:pt>
                <c:pt idx="5734">
                  <c:v>3164.1320000000001</c:v>
                </c:pt>
                <c:pt idx="5735">
                  <c:v>3164.614</c:v>
                </c:pt>
                <c:pt idx="5736">
                  <c:v>3165.096</c:v>
                </c:pt>
                <c:pt idx="5737">
                  <c:v>3165.578</c:v>
                </c:pt>
                <c:pt idx="5738">
                  <c:v>3166.06</c:v>
                </c:pt>
                <c:pt idx="5739">
                  <c:v>3166.5419999999999</c:v>
                </c:pt>
                <c:pt idx="5740">
                  <c:v>3167.0239999999999</c:v>
                </c:pt>
                <c:pt idx="5741">
                  <c:v>3167.5070000000001</c:v>
                </c:pt>
                <c:pt idx="5742">
                  <c:v>3167.989</c:v>
                </c:pt>
                <c:pt idx="5743">
                  <c:v>3168.471</c:v>
                </c:pt>
                <c:pt idx="5744">
                  <c:v>3168.953</c:v>
                </c:pt>
                <c:pt idx="5745">
                  <c:v>3169.4349999999999</c:v>
                </c:pt>
                <c:pt idx="5746">
                  <c:v>3169.9169999999999</c:v>
                </c:pt>
                <c:pt idx="5747">
                  <c:v>3170.3989999999999</c:v>
                </c:pt>
                <c:pt idx="5748">
                  <c:v>3170.8809999999999</c:v>
                </c:pt>
                <c:pt idx="5749">
                  <c:v>3171.364</c:v>
                </c:pt>
                <c:pt idx="5750">
                  <c:v>3171.846</c:v>
                </c:pt>
                <c:pt idx="5751">
                  <c:v>3172.328</c:v>
                </c:pt>
                <c:pt idx="5752">
                  <c:v>3172.81</c:v>
                </c:pt>
                <c:pt idx="5753">
                  <c:v>3173.2919999999999</c:v>
                </c:pt>
                <c:pt idx="5754">
                  <c:v>3173.7739999999999</c:v>
                </c:pt>
                <c:pt idx="5755">
                  <c:v>3174.2559999999999</c:v>
                </c:pt>
                <c:pt idx="5756">
                  <c:v>3174.7379999999998</c:v>
                </c:pt>
                <c:pt idx="5757">
                  <c:v>3175.22</c:v>
                </c:pt>
                <c:pt idx="5758">
                  <c:v>3175.703</c:v>
                </c:pt>
                <c:pt idx="5759">
                  <c:v>3176.1849999999999</c:v>
                </c:pt>
                <c:pt idx="5760">
                  <c:v>3176.6669999999999</c:v>
                </c:pt>
                <c:pt idx="5761">
                  <c:v>3177.1489999999999</c:v>
                </c:pt>
                <c:pt idx="5762">
                  <c:v>3177.6309999999999</c:v>
                </c:pt>
                <c:pt idx="5763">
                  <c:v>3178.1129999999998</c:v>
                </c:pt>
                <c:pt idx="5764">
                  <c:v>3178.5949999999998</c:v>
                </c:pt>
                <c:pt idx="5765">
                  <c:v>3179.0770000000002</c:v>
                </c:pt>
                <c:pt idx="5766">
                  <c:v>3179.56</c:v>
                </c:pt>
                <c:pt idx="5767">
                  <c:v>3180.0419999999999</c:v>
                </c:pt>
                <c:pt idx="5768">
                  <c:v>3180.5239999999999</c:v>
                </c:pt>
                <c:pt idx="5769">
                  <c:v>3181.0059999999999</c:v>
                </c:pt>
                <c:pt idx="5770">
                  <c:v>3181.4879999999998</c:v>
                </c:pt>
                <c:pt idx="5771">
                  <c:v>3181.97</c:v>
                </c:pt>
                <c:pt idx="5772">
                  <c:v>3182.4520000000002</c:v>
                </c:pt>
                <c:pt idx="5773">
                  <c:v>3182.9340000000002</c:v>
                </c:pt>
                <c:pt idx="5774">
                  <c:v>3183.4169999999999</c:v>
                </c:pt>
                <c:pt idx="5775">
                  <c:v>3183.8980000000001</c:v>
                </c:pt>
                <c:pt idx="5776">
                  <c:v>3184.3809999999999</c:v>
                </c:pt>
                <c:pt idx="5777">
                  <c:v>3184.8629999999998</c:v>
                </c:pt>
                <c:pt idx="5778">
                  <c:v>3185.3449999999998</c:v>
                </c:pt>
                <c:pt idx="5779">
                  <c:v>3185.8270000000002</c:v>
                </c:pt>
                <c:pt idx="5780">
                  <c:v>3186.3090000000002</c:v>
                </c:pt>
                <c:pt idx="5781">
                  <c:v>3186.7910000000002</c:v>
                </c:pt>
                <c:pt idx="5782">
                  <c:v>3187.2730000000001</c:v>
                </c:pt>
                <c:pt idx="5783">
                  <c:v>3187.7550000000001</c:v>
                </c:pt>
                <c:pt idx="5784">
                  <c:v>3188.2379999999998</c:v>
                </c:pt>
                <c:pt idx="5785">
                  <c:v>3188.72</c:v>
                </c:pt>
                <c:pt idx="5786">
                  <c:v>3189.2020000000002</c:v>
                </c:pt>
                <c:pt idx="5787">
                  <c:v>3189.6840000000002</c:v>
                </c:pt>
                <c:pt idx="5788">
                  <c:v>3190.1660000000002</c:v>
                </c:pt>
                <c:pt idx="5789">
                  <c:v>3190.6480000000001</c:v>
                </c:pt>
                <c:pt idx="5790">
                  <c:v>3191.13</c:v>
                </c:pt>
                <c:pt idx="5791">
                  <c:v>3191.6120000000001</c:v>
                </c:pt>
                <c:pt idx="5792">
                  <c:v>3192.0940000000001</c:v>
                </c:pt>
                <c:pt idx="5793">
                  <c:v>3192.5770000000002</c:v>
                </c:pt>
                <c:pt idx="5794">
                  <c:v>3193.0590000000002</c:v>
                </c:pt>
                <c:pt idx="5795">
                  <c:v>3193.5410000000002</c:v>
                </c:pt>
                <c:pt idx="5796">
                  <c:v>3194.0230000000001</c:v>
                </c:pt>
                <c:pt idx="5797">
                  <c:v>3194.5050000000001</c:v>
                </c:pt>
                <c:pt idx="5798">
                  <c:v>3194.9870000000001</c:v>
                </c:pt>
                <c:pt idx="5799">
                  <c:v>3195.4690000000001</c:v>
                </c:pt>
                <c:pt idx="5800">
                  <c:v>3195.951</c:v>
                </c:pt>
                <c:pt idx="5801">
                  <c:v>3196.4340000000002</c:v>
                </c:pt>
                <c:pt idx="5802">
                  <c:v>3196.9160000000002</c:v>
                </c:pt>
                <c:pt idx="5803">
                  <c:v>3197.3980000000001</c:v>
                </c:pt>
                <c:pt idx="5804">
                  <c:v>3197.88</c:v>
                </c:pt>
                <c:pt idx="5805">
                  <c:v>3198.3620000000001</c:v>
                </c:pt>
                <c:pt idx="5806">
                  <c:v>3198.8440000000001</c:v>
                </c:pt>
                <c:pt idx="5807">
                  <c:v>3199.326</c:v>
                </c:pt>
                <c:pt idx="5808">
                  <c:v>3199.808</c:v>
                </c:pt>
                <c:pt idx="5809">
                  <c:v>3200.2910000000002</c:v>
                </c:pt>
                <c:pt idx="5810">
                  <c:v>3200.7730000000001</c:v>
                </c:pt>
                <c:pt idx="5811">
                  <c:v>3201.2550000000001</c:v>
                </c:pt>
                <c:pt idx="5812">
                  <c:v>3201.7370000000001</c:v>
                </c:pt>
                <c:pt idx="5813">
                  <c:v>3202.2190000000001</c:v>
                </c:pt>
                <c:pt idx="5814">
                  <c:v>3202.701</c:v>
                </c:pt>
                <c:pt idx="5815">
                  <c:v>3203.183</c:v>
                </c:pt>
                <c:pt idx="5816">
                  <c:v>3203.665</c:v>
                </c:pt>
                <c:pt idx="5817">
                  <c:v>3204.1469999999999</c:v>
                </c:pt>
                <c:pt idx="5818">
                  <c:v>3204.63</c:v>
                </c:pt>
                <c:pt idx="5819">
                  <c:v>3205.1120000000001</c:v>
                </c:pt>
                <c:pt idx="5820">
                  <c:v>3205.5940000000001</c:v>
                </c:pt>
                <c:pt idx="5821">
                  <c:v>3206.076</c:v>
                </c:pt>
                <c:pt idx="5822">
                  <c:v>3206.558</c:v>
                </c:pt>
                <c:pt idx="5823">
                  <c:v>3207.04</c:v>
                </c:pt>
                <c:pt idx="5824">
                  <c:v>3207.5219999999999</c:v>
                </c:pt>
                <c:pt idx="5825">
                  <c:v>3208.0039999999999</c:v>
                </c:pt>
                <c:pt idx="5826">
                  <c:v>3208.4870000000001</c:v>
                </c:pt>
                <c:pt idx="5827">
                  <c:v>3208.9690000000001</c:v>
                </c:pt>
                <c:pt idx="5828">
                  <c:v>3209.451</c:v>
                </c:pt>
                <c:pt idx="5829">
                  <c:v>3209.933</c:v>
                </c:pt>
                <c:pt idx="5830">
                  <c:v>3210.415</c:v>
                </c:pt>
                <c:pt idx="5831">
                  <c:v>3210.8969999999999</c:v>
                </c:pt>
                <c:pt idx="5832">
                  <c:v>3211.3789999999999</c:v>
                </c:pt>
                <c:pt idx="5833">
                  <c:v>3211.8609999999999</c:v>
                </c:pt>
                <c:pt idx="5834">
                  <c:v>3212.3440000000001</c:v>
                </c:pt>
                <c:pt idx="5835">
                  <c:v>3212.8249999999998</c:v>
                </c:pt>
                <c:pt idx="5836">
                  <c:v>3213.308</c:v>
                </c:pt>
                <c:pt idx="5837">
                  <c:v>3213.79</c:v>
                </c:pt>
                <c:pt idx="5838">
                  <c:v>3214.2719999999999</c:v>
                </c:pt>
                <c:pt idx="5839">
                  <c:v>3214.7539999999999</c:v>
                </c:pt>
                <c:pt idx="5840">
                  <c:v>3215.2359999999999</c:v>
                </c:pt>
                <c:pt idx="5841">
                  <c:v>3215.7179999999998</c:v>
                </c:pt>
                <c:pt idx="5842">
                  <c:v>3216.2</c:v>
                </c:pt>
                <c:pt idx="5843">
                  <c:v>3216.6819999999998</c:v>
                </c:pt>
                <c:pt idx="5844">
                  <c:v>3217.165</c:v>
                </c:pt>
                <c:pt idx="5845">
                  <c:v>3217.6469999999999</c:v>
                </c:pt>
                <c:pt idx="5846">
                  <c:v>3218.1289999999999</c:v>
                </c:pt>
                <c:pt idx="5847">
                  <c:v>3218.6109999999999</c:v>
                </c:pt>
                <c:pt idx="5848">
                  <c:v>3219.0929999999998</c:v>
                </c:pt>
                <c:pt idx="5849">
                  <c:v>3219.5749999999998</c:v>
                </c:pt>
                <c:pt idx="5850">
                  <c:v>3220.0569999999998</c:v>
                </c:pt>
                <c:pt idx="5851">
                  <c:v>3220.5390000000002</c:v>
                </c:pt>
                <c:pt idx="5852">
                  <c:v>3221.0210000000002</c:v>
                </c:pt>
                <c:pt idx="5853">
                  <c:v>3221.5039999999999</c:v>
                </c:pt>
                <c:pt idx="5854">
                  <c:v>3221.9859999999999</c:v>
                </c:pt>
                <c:pt idx="5855">
                  <c:v>3222.4679999999998</c:v>
                </c:pt>
                <c:pt idx="5856">
                  <c:v>3222.95</c:v>
                </c:pt>
                <c:pt idx="5857">
                  <c:v>3223.4319999999998</c:v>
                </c:pt>
                <c:pt idx="5858">
                  <c:v>3223.9140000000002</c:v>
                </c:pt>
                <c:pt idx="5859">
                  <c:v>3224.3960000000002</c:v>
                </c:pt>
                <c:pt idx="5860">
                  <c:v>3224.8780000000002</c:v>
                </c:pt>
                <c:pt idx="5861">
                  <c:v>3225.3609999999999</c:v>
                </c:pt>
                <c:pt idx="5862">
                  <c:v>3225.8429999999998</c:v>
                </c:pt>
                <c:pt idx="5863">
                  <c:v>3226.3249999999998</c:v>
                </c:pt>
                <c:pt idx="5864">
                  <c:v>3226.8069999999998</c:v>
                </c:pt>
                <c:pt idx="5865">
                  <c:v>3227.2890000000002</c:v>
                </c:pt>
                <c:pt idx="5866">
                  <c:v>3227.7710000000002</c:v>
                </c:pt>
                <c:pt idx="5867">
                  <c:v>3228.2530000000002</c:v>
                </c:pt>
                <c:pt idx="5868">
                  <c:v>3228.7350000000001</c:v>
                </c:pt>
                <c:pt idx="5869">
                  <c:v>3229.2179999999998</c:v>
                </c:pt>
                <c:pt idx="5870">
                  <c:v>3229.7</c:v>
                </c:pt>
                <c:pt idx="5871">
                  <c:v>3230.1819999999998</c:v>
                </c:pt>
                <c:pt idx="5872">
                  <c:v>3230.6640000000002</c:v>
                </c:pt>
                <c:pt idx="5873">
                  <c:v>3231.1460000000002</c:v>
                </c:pt>
                <c:pt idx="5874">
                  <c:v>3231.6280000000002</c:v>
                </c:pt>
                <c:pt idx="5875">
                  <c:v>3232.11</c:v>
                </c:pt>
                <c:pt idx="5876">
                  <c:v>3232.5920000000001</c:v>
                </c:pt>
                <c:pt idx="5877">
                  <c:v>3233.0740000000001</c:v>
                </c:pt>
                <c:pt idx="5878">
                  <c:v>3233.5569999999998</c:v>
                </c:pt>
                <c:pt idx="5879">
                  <c:v>3234.0390000000002</c:v>
                </c:pt>
                <c:pt idx="5880">
                  <c:v>3234.5210000000002</c:v>
                </c:pt>
                <c:pt idx="5881">
                  <c:v>3235.0030000000002</c:v>
                </c:pt>
                <c:pt idx="5882">
                  <c:v>3235.4850000000001</c:v>
                </c:pt>
                <c:pt idx="5883">
                  <c:v>3235.9670000000001</c:v>
                </c:pt>
                <c:pt idx="5884">
                  <c:v>3236.4490000000001</c:v>
                </c:pt>
                <c:pt idx="5885">
                  <c:v>3236.931</c:v>
                </c:pt>
                <c:pt idx="5886">
                  <c:v>3237.4140000000002</c:v>
                </c:pt>
                <c:pt idx="5887">
                  <c:v>3237.8960000000002</c:v>
                </c:pt>
                <c:pt idx="5888">
                  <c:v>3238.3780000000002</c:v>
                </c:pt>
                <c:pt idx="5889">
                  <c:v>3238.86</c:v>
                </c:pt>
                <c:pt idx="5890">
                  <c:v>3239.3420000000001</c:v>
                </c:pt>
                <c:pt idx="5891">
                  <c:v>3239.8240000000001</c:v>
                </c:pt>
                <c:pt idx="5892">
                  <c:v>3240.306</c:v>
                </c:pt>
                <c:pt idx="5893">
                  <c:v>3240.788</c:v>
                </c:pt>
                <c:pt idx="5894">
                  <c:v>3241.2710000000002</c:v>
                </c:pt>
                <c:pt idx="5895">
                  <c:v>3241.752</c:v>
                </c:pt>
                <c:pt idx="5896">
                  <c:v>3242.2350000000001</c:v>
                </c:pt>
                <c:pt idx="5897">
                  <c:v>3242.7170000000001</c:v>
                </c:pt>
                <c:pt idx="5898">
                  <c:v>3243.1990000000001</c:v>
                </c:pt>
                <c:pt idx="5899">
                  <c:v>3243.681</c:v>
                </c:pt>
                <c:pt idx="5900">
                  <c:v>3244.163</c:v>
                </c:pt>
                <c:pt idx="5901">
                  <c:v>3244.645</c:v>
                </c:pt>
                <c:pt idx="5902">
                  <c:v>3245.127</c:v>
                </c:pt>
                <c:pt idx="5903">
                  <c:v>3245.6089999999999</c:v>
                </c:pt>
                <c:pt idx="5904">
                  <c:v>3246.0920000000001</c:v>
                </c:pt>
                <c:pt idx="5905">
                  <c:v>3246.5740000000001</c:v>
                </c:pt>
                <c:pt idx="5906">
                  <c:v>3247.056</c:v>
                </c:pt>
                <c:pt idx="5907">
                  <c:v>3247.538</c:v>
                </c:pt>
                <c:pt idx="5908">
                  <c:v>3248.02</c:v>
                </c:pt>
                <c:pt idx="5909">
                  <c:v>3248.502</c:v>
                </c:pt>
                <c:pt idx="5910">
                  <c:v>3248.9839999999999</c:v>
                </c:pt>
                <c:pt idx="5911">
                  <c:v>3249.4659999999999</c:v>
                </c:pt>
                <c:pt idx="5912">
                  <c:v>3249.9479999999999</c:v>
                </c:pt>
                <c:pt idx="5913">
                  <c:v>3250.431</c:v>
                </c:pt>
                <c:pt idx="5914">
                  <c:v>3250.913</c:v>
                </c:pt>
                <c:pt idx="5915">
                  <c:v>3251.395</c:v>
                </c:pt>
                <c:pt idx="5916">
                  <c:v>3251.877</c:v>
                </c:pt>
                <c:pt idx="5917">
                  <c:v>3252.3589999999999</c:v>
                </c:pt>
                <c:pt idx="5918">
                  <c:v>3252.8409999999999</c:v>
                </c:pt>
                <c:pt idx="5919">
                  <c:v>3253.3229999999999</c:v>
                </c:pt>
                <c:pt idx="5920">
                  <c:v>3253.8049999999998</c:v>
                </c:pt>
                <c:pt idx="5921">
                  <c:v>3254.288</c:v>
                </c:pt>
                <c:pt idx="5922">
                  <c:v>3254.77</c:v>
                </c:pt>
                <c:pt idx="5923">
                  <c:v>3255.252</c:v>
                </c:pt>
                <c:pt idx="5924">
                  <c:v>3255.7339999999999</c:v>
                </c:pt>
                <c:pt idx="5925">
                  <c:v>3256.2159999999999</c:v>
                </c:pt>
                <c:pt idx="5926">
                  <c:v>3256.6979999999999</c:v>
                </c:pt>
                <c:pt idx="5927">
                  <c:v>3257.18</c:v>
                </c:pt>
                <c:pt idx="5928">
                  <c:v>3257.6619999999998</c:v>
                </c:pt>
                <c:pt idx="5929">
                  <c:v>3258.145</c:v>
                </c:pt>
                <c:pt idx="5930">
                  <c:v>3258.627</c:v>
                </c:pt>
                <c:pt idx="5931">
                  <c:v>3259.1089999999999</c:v>
                </c:pt>
                <c:pt idx="5932">
                  <c:v>3259.5909999999999</c:v>
                </c:pt>
                <c:pt idx="5933">
                  <c:v>3260.0729999999999</c:v>
                </c:pt>
                <c:pt idx="5934">
                  <c:v>3260.5549999999998</c:v>
                </c:pt>
                <c:pt idx="5935">
                  <c:v>3261.0369999999998</c:v>
                </c:pt>
                <c:pt idx="5936">
                  <c:v>3261.5189999999998</c:v>
                </c:pt>
                <c:pt idx="5937">
                  <c:v>3262.0010000000002</c:v>
                </c:pt>
                <c:pt idx="5938">
                  <c:v>3262.4839999999999</c:v>
                </c:pt>
                <c:pt idx="5939">
                  <c:v>3262.9659999999999</c:v>
                </c:pt>
                <c:pt idx="5940">
                  <c:v>3263.4479999999999</c:v>
                </c:pt>
                <c:pt idx="5941">
                  <c:v>3263.93</c:v>
                </c:pt>
                <c:pt idx="5942">
                  <c:v>3264.4119999999998</c:v>
                </c:pt>
                <c:pt idx="5943">
                  <c:v>3264.8939999999998</c:v>
                </c:pt>
                <c:pt idx="5944">
                  <c:v>3265.3760000000002</c:v>
                </c:pt>
                <c:pt idx="5945">
                  <c:v>3265.8580000000002</c:v>
                </c:pt>
                <c:pt idx="5946">
                  <c:v>3266.3409999999999</c:v>
                </c:pt>
                <c:pt idx="5947">
                  <c:v>3266.8229999999999</c:v>
                </c:pt>
                <c:pt idx="5948">
                  <c:v>3267.3049999999998</c:v>
                </c:pt>
                <c:pt idx="5949">
                  <c:v>3267.7869999999998</c:v>
                </c:pt>
                <c:pt idx="5950">
                  <c:v>3268.2689999999998</c:v>
                </c:pt>
                <c:pt idx="5951">
                  <c:v>3268.7510000000002</c:v>
                </c:pt>
                <c:pt idx="5952">
                  <c:v>3269.2330000000002</c:v>
                </c:pt>
                <c:pt idx="5953">
                  <c:v>3269.7150000000001</c:v>
                </c:pt>
                <c:pt idx="5954">
                  <c:v>3270.1979999999999</c:v>
                </c:pt>
                <c:pt idx="5955">
                  <c:v>3270.6790000000001</c:v>
                </c:pt>
                <c:pt idx="5956">
                  <c:v>3271.1619999999998</c:v>
                </c:pt>
                <c:pt idx="5957">
                  <c:v>3271.6439999999998</c:v>
                </c:pt>
                <c:pt idx="5958">
                  <c:v>3272.1260000000002</c:v>
                </c:pt>
                <c:pt idx="5959">
                  <c:v>3272.6080000000002</c:v>
                </c:pt>
                <c:pt idx="5960">
                  <c:v>3273.09</c:v>
                </c:pt>
                <c:pt idx="5961">
                  <c:v>3273.5720000000001</c:v>
                </c:pt>
                <c:pt idx="5962">
                  <c:v>3274.0540000000001</c:v>
                </c:pt>
                <c:pt idx="5963">
                  <c:v>3274.5360000000001</c:v>
                </c:pt>
                <c:pt idx="5964">
                  <c:v>3275.0189999999998</c:v>
                </c:pt>
                <c:pt idx="5965">
                  <c:v>3275.5010000000002</c:v>
                </c:pt>
                <c:pt idx="5966">
                  <c:v>3275.9830000000002</c:v>
                </c:pt>
                <c:pt idx="5967">
                  <c:v>3276.4650000000001</c:v>
                </c:pt>
                <c:pt idx="5968">
                  <c:v>3276.9470000000001</c:v>
                </c:pt>
                <c:pt idx="5969">
                  <c:v>3277.4290000000001</c:v>
                </c:pt>
                <c:pt idx="5970">
                  <c:v>3277.9110000000001</c:v>
                </c:pt>
                <c:pt idx="5971">
                  <c:v>3278.393</c:v>
                </c:pt>
                <c:pt idx="5972">
                  <c:v>3278.875</c:v>
                </c:pt>
                <c:pt idx="5973">
                  <c:v>3279.3580000000002</c:v>
                </c:pt>
                <c:pt idx="5974">
                  <c:v>3279.84</c:v>
                </c:pt>
                <c:pt idx="5975">
                  <c:v>3280.3220000000001</c:v>
                </c:pt>
                <c:pt idx="5976">
                  <c:v>3280.8040000000001</c:v>
                </c:pt>
                <c:pt idx="5977">
                  <c:v>3281.2860000000001</c:v>
                </c:pt>
                <c:pt idx="5978">
                  <c:v>3281.768</c:v>
                </c:pt>
                <c:pt idx="5979">
                  <c:v>3282.25</c:v>
                </c:pt>
                <c:pt idx="5980">
                  <c:v>3282.732</c:v>
                </c:pt>
                <c:pt idx="5981">
                  <c:v>3283.2150000000001</c:v>
                </c:pt>
                <c:pt idx="5982">
                  <c:v>3283.6970000000001</c:v>
                </c:pt>
                <c:pt idx="5983">
                  <c:v>3284.1790000000001</c:v>
                </c:pt>
                <c:pt idx="5984">
                  <c:v>3284.6610000000001</c:v>
                </c:pt>
                <c:pt idx="5985">
                  <c:v>3285.143</c:v>
                </c:pt>
                <c:pt idx="5986">
                  <c:v>3285.625</c:v>
                </c:pt>
                <c:pt idx="5987">
                  <c:v>3286.107</c:v>
                </c:pt>
                <c:pt idx="5988">
                  <c:v>3286.5889999999999</c:v>
                </c:pt>
                <c:pt idx="5989">
                  <c:v>3287.0720000000001</c:v>
                </c:pt>
                <c:pt idx="5990">
                  <c:v>3287.5540000000001</c:v>
                </c:pt>
                <c:pt idx="5991">
                  <c:v>3288.0360000000001</c:v>
                </c:pt>
                <c:pt idx="5992">
                  <c:v>3288.518</c:v>
                </c:pt>
                <c:pt idx="5993">
                  <c:v>3289</c:v>
                </c:pt>
                <c:pt idx="5994">
                  <c:v>3289.482</c:v>
                </c:pt>
                <c:pt idx="5995">
                  <c:v>3289.9639999999999</c:v>
                </c:pt>
                <c:pt idx="5996">
                  <c:v>3290.4459999999999</c:v>
                </c:pt>
                <c:pt idx="5997">
                  <c:v>3290.9279999999999</c:v>
                </c:pt>
                <c:pt idx="5998">
                  <c:v>3291.4110000000001</c:v>
                </c:pt>
                <c:pt idx="5999">
                  <c:v>3291.893</c:v>
                </c:pt>
                <c:pt idx="6000">
                  <c:v>3292.375</c:v>
                </c:pt>
                <c:pt idx="6001">
                  <c:v>3292.857</c:v>
                </c:pt>
                <c:pt idx="6002">
                  <c:v>3293.3389999999999</c:v>
                </c:pt>
                <c:pt idx="6003">
                  <c:v>3293.8209999999999</c:v>
                </c:pt>
                <c:pt idx="6004">
                  <c:v>3294.3029999999999</c:v>
                </c:pt>
                <c:pt idx="6005">
                  <c:v>3294.7849999999999</c:v>
                </c:pt>
                <c:pt idx="6006">
                  <c:v>3295.268</c:v>
                </c:pt>
                <c:pt idx="6007">
                  <c:v>3295.75</c:v>
                </c:pt>
                <c:pt idx="6008">
                  <c:v>3296.232</c:v>
                </c:pt>
                <c:pt idx="6009">
                  <c:v>3296.7139999999999</c:v>
                </c:pt>
                <c:pt idx="6010">
                  <c:v>3297.1959999999999</c:v>
                </c:pt>
                <c:pt idx="6011">
                  <c:v>3297.6779999999999</c:v>
                </c:pt>
                <c:pt idx="6012">
                  <c:v>3298.16</c:v>
                </c:pt>
                <c:pt idx="6013">
                  <c:v>3298.6419999999998</c:v>
                </c:pt>
                <c:pt idx="6014">
                  <c:v>3299.125</c:v>
                </c:pt>
                <c:pt idx="6015">
                  <c:v>3299.6060000000002</c:v>
                </c:pt>
                <c:pt idx="6016">
                  <c:v>3300.0889999999999</c:v>
                </c:pt>
                <c:pt idx="6017">
                  <c:v>3300.5709999999999</c:v>
                </c:pt>
                <c:pt idx="6018">
                  <c:v>3301.0529999999999</c:v>
                </c:pt>
                <c:pt idx="6019">
                  <c:v>3301.5349999999999</c:v>
                </c:pt>
                <c:pt idx="6020">
                  <c:v>3302.0169999999998</c:v>
                </c:pt>
                <c:pt idx="6021">
                  <c:v>3302.4989999999998</c:v>
                </c:pt>
                <c:pt idx="6022">
                  <c:v>3302.9810000000002</c:v>
                </c:pt>
                <c:pt idx="6023">
                  <c:v>3303.4630000000002</c:v>
                </c:pt>
                <c:pt idx="6024">
                  <c:v>3303.9459999999999</c:v>
                </c:pt>
                <c:pt idx="6025">
                  <c:v>3304.4279999999999</c:v>
                </c:pt>
                <c:pt idx="6026">
                  <c:v>3304.91</c:v>
                </c:pt>
                <c:pt idx="6027">
                  <c:v>3305.3919999999998</c:v>
                </c:pt>
                <c:pt idx="6028">
                  <c:v>3305.8739999999998</c:v>
                </c:pt>
                <c:pt idx="6029">
                  <c:v>3306.3560000000002</c:v>
                </c:pt>
                <c:pt idx="6030">
                  <c:v>3306.8380000000002</c:v>
                </c:pt>
                <c:pt idx="6031">
                  <c:v>3307.32</c:v>
                </c:pt>
                <c:pt idx="6032">
                  <c:v>3307.8020000000001</c:v>
                </c:pt>
                <c:pt idx="6033">
                  <c:v>3308.2849999999999</c:v>
                </c:pt>
                <c:pt idx="6034">
                  <c:v>3308.7669999999998</c:v>
                </c:pt>
                <c:pt idx="6035">
                  <c:v>3309.2489999999998</c:v>
                </c:pt>
                <c:pt idx="6036">
                  <c:v>3309.7310000000002</c:v>
                </c:pt>
                <c:pt idx="6037">
                  <c:v>3310.2130000000002</c:v>
                </c:pt>
                <c:pt idx="6038">
                  <c:v>3310.6950000000002</c:v>
                </c:pt>
                <c:pt idx="6039">
                  <c:v>3311.1770000000001</c:v>
                </c:pt>
                <c:pt idx="6040">
                  <c:v>3311.6590000000001</c:v>
                </c:pt>
                <c:pt idx="6041">
                  <c:v>3312.1419999999998</c:v>
                </c:pt>
                <c:pt idx="6042">
                  <c:v>3312.6239999999998</c:v>
                </c:pt>
                <c:pt idx="6043">
                  <c:v>3313.1060000000002</c:v>
                </c:pt>
                <c:pt idx="6044">
                  <c:v>3313.5880000000002</c:v>
                </c:pt>
                <c:pt idx="6045">
                  <c:v>3314.07</c:v>
                </c:pt>
                <c:pt idx="6046">
                  <c:v>3314.5520000000001</c:v>
                </c:pt>
                <c:pt idx="6047">
                  <c:v>3315.0340000000001</c:v>
                </c:pt>
                <c:pt idx="6048">
                  <c:v>3315.5160000000001</c:v>
                </c:pt>
                <c:pt idx="6049">
                  <c:v>3315.9989999999998</c:v>
                </c:pt>
                <c:pt idx="6050">
                  <c:v>3316.4810000000002</c:v>
                </c:pt>
                <c:pt idx="6051">
                  <c:v>3316.9630000000002</c:v>
                </c:pt>
                <c:pt idx="6052">
                  <c:v>3317.4450000000002</c:v>
                </c:pt>
                <c:pt idx="6053">
                  <c:v>3317.9270000000001</c:v>
                </c:pt>
                <c:pt idx="6054">
                  <c:v>3318.4090000000001</c:v>
                </c:pt>
                <c:pt idx="6055">
                  <c:v>3318.8910000000001</c:v>
                </c:pt>
                <c:pt idx="6056">
                  <c:v>3319.373</c:v>
                </c:pt>
                <c:pt idx="6057">
                  <c:v>3319.855</c:v>
                </c:pt>
                <c:pt idx="6058">
                  <c:v>3320.3380000000002</c:v>
                </c:pt>
                <c:pt idx="6059">
                  <c:v>3320.82</c:v>
                </c:pt>
                <c:pt idx="6060">
                  <c:v>3321.3020000000001</c:v>
                </c:pt>
                <c:pt idx="6061">
                  <c:v>3321.7840000000001</c:v>
                </c:pt>
                <c:pt idx="6062">
                  <c:v>3322.2660000000001</c:v>
                </c:pt>
                <c:pt idx="6063">
                  <c:v>3322.748</c:v>
                </c:pt>
                <c:pt idx="6064">
                  <c:v>3323.23</c:v>
                </c:pt>
                <c:pt idx="6065">
                  <c:v>3323.712</c:v>
                </c:pt>
                <c:pt idx="6066">
                  <c:v>3324.1950000000002</c:v>
                </c:pt>
                <c:pt idx="6067">
                  <c:v>3324.6770000000001</c:v>
                </c:pt>
                <c:pt idx="6068">
                  <c:v>3325.1590000000001</c:v>
                </c:pt>
                <c:pt idx="6069">
                  <c:v>3325.6410000000001</c:v>
                </c:pt>
                <c:pt idx="6070">
                  <c:v>3326.123</c:v>
                </c:pt>
                <c:pt idx="6071">
                  <c:v>3326.605</c:v>
                </c:pt>
                <c:pt idx="6072">
                  <c:v>3327.087</c:v>
                </c:pt>
                <c:pt idx="6073">
                  <c:v>3327.569</c:v>
                </c:pt>
                <c:pt idx="6074">
                  <c:v>3328.0520000000001</c:v>
                </c:pt>
                <c:pt idx="6075">
                  <c:v>3328.5329999999999</c:v>
                </c:pt>
                <c:pt idx="6076">
                  <c:v>3329.0160000000001</c:v>
                </c:pt>
                <c:pt idx="6077">
                  <c:v>3329.498</c:v>
                </c:pt>
                <c:pt idx="6078">
                  <c:v>3329.98</c:v>
                </c:pt>
                <c:pt idx="6079">
                  <c:v>3330.462</c:v>
                </c:pt>
                <c:pt idx="6080">
                  <c:v>3330.944</c:v>
                </c:pt>
                <c:pt idx="6081">
                  <c:v>3331.4259999999999</c:v>
                </c:pt>
                <c:pt idx="6082">
                  <c:v>3331.9079999999999</c:v>
                </c:pt>
                <c:pt idx="6083">
                  <c:v>3332.39</c:v>
                </c:pt>
                <c:pt idx="6084">
                  <c:v>3332.873</c:v>
                </c:pt>
                <c:pt idx="6085">
                  <c:v>3333.355</c:v>
                </c:pt>
                <c:pt idx="6086">
                  <c:v>3333.837</c:v>
                </c:pt>
                <c:pt idx="6087">
                  <c:v>3334.319</c:v>
                </c:pt>
                <c:pt idx="6088">
                  <c:v>3334.8009999999999</c:v>
                </c:pt>
                <c:pt idx="6089">
                  <c:v>3335.2829999999999</c:v>
                </c:pt>
                <c:pt idx="6090">
                  <c:v>3335.7649999999999</c:v>
                </c:pt>
                <c:pt idx="6091">
                  <c:v>3336.2469999999998</c:v>
                </c:pt>
                <c:pt idx="6092">
                  <c:v>3336.7289999999998</c:v>
                </c:pt>
                <c:pt idx="6093">
                  <c:v>3337.212</c:v>
                </c:pt>
                <c:pt idx="6094">
                  <c:v>3337.694</c:v>
                </c:pt>
                <c:pt idx="6095">
                  <c:v>3338.1759999999999</c:v>
                </c:pt>
                <c:pt idx="6096">
                  <c:v>3338.6579999999999</c:v>
                </c:pt>
                <c:pt idx="6097">
                  <c:v>3339.14</c:v>
                </c:pt>
                <c:pt idx="6098">
                  <c:v>3339.6219999999998</c:v>
                </c:pt>
                <c:pt idx="6099">
                  <c:v>3340.1039999999998</c:v>
                </c:pt>
                <c:pt idx="6100">
                  <c:v>3340.5859999999998</c:v>
                </c:pt>
                <c:pt idx="6101">
                  <c:v>3341.069</c:v>
                </c:pt>
                <c:pt idx="6102">
                  <c:v>3341.5509999999999</c:v>
                </c:pt>
                <c:pt idx="6103">
                  <c:v>3342.0329999999999</c:v>
                </c:pt>
                <c:pt idx="6104">
                  <c:v>3342.5149999999999</c:v>
                </c:pt>
                <c:pt idx="6105">
                  <c:v>3342.9969999999998</c:v>
                </c:pt>
                <c:pt idx="6106">
                  <c:v>3343.4789999999998</c:v>
                </c:pt>
                <c:pt idx="6107">
                  <c:v>3343.9609999999998</c:v>
                </c:pt>
                <c:pt idx="6108">
                  <c:v>3344.4430000000002</c:v>
                </c:pt>
                <c:pt idx="6109">
                  <c:v>3344.9259999999999</c:v>
                </c:pt>
                <c:pt idx="6110">
                  <c:v>3345.4079999999999</c:v>
                </c:pt>
                <c:pt idx="6111">
                  <c:v>3345.89</c:v>
                </c:pt>
                <c:pt idx="6112">
                  <c:v>3346.3719999999998</c:v>
                </c:pt>
                <c:pt idx="6113">
                  <c:v>3346.8539999999998</c:v>
                </c:pt>
                <c:pt idx="6114">
                  <c:v>3347.3359999999998</c:v>
                </c:pt>
                <c:pt idx="6115">
                  <c:v>3347.8180000000002</c:v>
                </c:pt>
                <c:pt idx="6116">
                  <c:v>3348.3</c:v>
                </c:pt>
                <c:pt idx="6117">
                  <c:v>3348.7820000000002</c:v>
                </c:pt>
                <c:pt idx="6118">
                  <c:v>3349.2649999999999</c:v>
                </c:pt>
                <c:pt idx="6119">
                  <c:v>3349.7469999999998</c:v>
                </c:pt>
                <c:pt idx="6120">
                  <c:v>3350.2289999999998</c:v>
                </c:pt>
                <c:pt idx="6121">
                  <c:v>3350.7109999999998</c:v>
                </c:pt>
                <c:pt idx="6122">
                  <c:v>3351.1930000000002</c:v>
                </c:pt>
                <c:pt idx="6123">
                  <c:v>3351.6750000000002</c:v>
                </c:pt>
                <c:pt idx="6124">
                  <c:v>3352.1570000000002</c:v>
                </c:pt>
                <c:pt idx="6125">
                  <c:v>3352.6390000000001</c:v>
                </c:pt>
                <c:pt idx="6126">
                  <c:v>3353.1219999999998</c:v>
                </c:pt>
                <c:pt idx="6127">
                  <c:v>3353.6039999999998</c:v>
                </c:pt>
                <c:pt idx="6128">
                  <c:v>3354.0859999999998</c:v>
                </c:pt>
                <c:pt idx="6129">
                  <c:v>3354.5680000000002</c:v>
                </c:pt>
                <c:pt idx="6130">
                  <c:v>3355.05</c:v>
                </c:pt>
                <c:pt idx="6131">
                  <c:v>3355.5320000000002</c:v>
                </c:pt>
                <c:pt idx="6132">
                  <c:v>3356.0140000000001</c:v>
                </c:pt>
                <c:pt idx="6133">
                  <c:v>3356.4960000000001</c:v>
                </c:pt>
                <c:pt idx="6134">
                  <c:v>3356.9789999999998</c:v>
                </c:pt>
                <c:pt idx="6135">
                  <c:v>3357.46</c:v>
                </c:pt>
                <c:pt idx="6136">
                  <c:v>3357.9430000000002</c:v>
                </c:pt>
                <c:pt idx="6137">
                  <c:v>3358.4250000000002</c:v>
                </c:pt>
                <c:pt idx="6138">
                  <c:v>3358.9070000000002</c:v>
                </c:pt>
                <c:pt idx="6139">
                  <c:v>3359.3890000000001</c:v>
                </c:pt>
                <c:pt idx="6140">
                  <c:v>3359.8710000000001</c:v>
                </c:pt>
                <c:pt idx="6141">
                  <c:v>3360.3530000000001</c:v>
                </c:pt>
                <c:pt idx="6142">
                  <c:v>3360.835</c:v>
                </c:pt>
                <c:pt idx="6143">
                  <c:v>3361.317</c:v>
                </c:pt>
                <c:pt idx="6144">
                  <c:v>3361.8</c:v>
                </c:pt>
                <c:pt idx="6145">
                  <c:v>3362.2820000000002</c:v>
                </c:pt>
                <c:pt idx="6146">
                  <c:v>3362.7640000000001</c:v>
                </c:pt>
                <c:pt idx="6147">
                  <c:v>3363.2460000000001</c:v>
                </c:pt>
                <c:pt idx="6148">
                  <c:v>3363.7280000000001</c:v>
                </c:pt>
                <c:pt idx="6149">
                  <c:v>3364.21</c:v>
                </c:pt>
                <c:pt idx="6150">
                  <c:v>3364.692</c:v>
                </c:pt>
                <c:pt idx="6151">
                  <c:v>3365.174</c:v>
                </c:pt>
                <c:pt idx="6152">
                  <c:v>3365.6559999999999</c:v>
                </c:pt>
                <c:pt idx="6153">
                  <c:v>3366.1390000000001</c:v>
                </c:pt>
                <c:pt idx="6154">
                  <c:v>3366.6210000000001</c:v>
                </c:pt>
                <c:pt idx="6155">
                  <c:v>3367.1030000000001</c:v>
                </c:pt>
                <c:pt idx="6156">
                  <c:v>3367.585</c:v>
                </c:pt>
                <c:pt idx="6157">
                  <c:v>3368.067</c:v>
                </c:pt>
                <c:pt idx="6158">
                  <c:v>3368.549</c:v>
                </c:pt>
                <c:pt idx="6159">
                  <c:v>3369.0309999999999</c:v>
                </c:pt>
                <c:pt idx="6160">
                  <c:v>3369.5129999999999</c:v>
                </c:pt>
                <c:pt idx="6161">
                  <c:v>3369.9960000000001</c:v>
                </c:pt>
                <c:pt idx="6162">
                  <c:v>3370.4780000000001</c:v>
                </c:pt>
                <c:pt idx="6163">
                  <c:v>3370.96</c:v>
                </c:pt>
                <c:pt idx="6164">
                  <c:v>3371.442</c:v>
                </c:pt>
                <c:pt idx="6165">
                  <c:v>3371.924</c:v>
                </c:pt>
                <c:pt idx="6166">
                  <c:v>3372.4059999999999</c:v>
                </c:pt>
                <c:pt idx="6167">
                  <c:v>3372.8879999999999</c:v>
                </c:pt>
                <c:pt idx="6168">
                  <c:v>3373.37</c:v>
                </c:pt>
                <c:pt idx="6169">
                  <c:v>3373.8530000000001</c:v>
                </c:pt>
                <c:pt idx="6170">
                  <c:v>3374.3339999999998</c:v>
                </c:pt>
                <c:pt idx="6171">
                  <c:v>3374.817</c:v>
                </c:pt>
                <c:pt idx="6172">
                  <c:v>3375.299</c:v>
                </c:pt>
                <c:pt idx="6173">
                  <c:v>3375.7809999999999</c:v>
                </c:pt>
                <c:pt idx="6174">
                  <c:v>3376.2629999999999</c:v>
                </c:pt>
                <c:pt idx="6175">
                  <c:v>3376.7449999999999</c:v>
                </c:pt>
                <c:pt idx="6176">
                  <c:v>3377.2269999999999</c:v>
                </c:pt>
                <c:pt idx="6177">
                  <c:v>3377.7089999999998</c:v>
                </c:pt>
                <c:pt idx="6178">
                  <c:v>3378.1909999999998</c:v>
                </c:pt>
                <c:pt idx="6179">
                  <c:v>3378.674</c:v>
                </c:pt>
                <c:pt idx="6180">
                  <c:v>3379.1559999999999</c:v>
                </c:pt>
                <c:pt idx="6181">
                  <c:v>3379.6379999999999</c:v>
                </c:pt>
                <c:pt idx="6182">
                  <c:v>3380.12</c:v>
                </c:pt>
                <c:pt idx="6183">
                  <c:v>3380.6019999999999</c:v>
                </c:pt>
                <c:pt idx="6184">
                  <c:v>3381.0839999999998</c:v>
                </c:pt>
                <c:pt idx="6185">
                  <c:v>3381.5659999999998</c:v>
                </c:pt>
                <c:pt idx="6186">
                  <c:v>3382.0479999999998</c:v>
                </c:pt>
                <c:pt idx="6187">
                  <c:v>3382.5309999999999</c:v>
                </c:pt>
                <c:pt idx="6188">
                  <c:v>3383.0129999999999</c:v>
                </c:pt>
                <c:pt idx="6189">
                  <c:v>3383.4949999999999</c:v>
                </c:pt>
                <c:pt idx="6190">
                  <c:v>3383.9769999999999</c:v>
                </c:pt>
                <c:pt idx="6191">
                  <c:v>3384.4589999999998</c:v>
                </c:pt>
                <c:pt idx="6192">
                  <c:v>3384.9409999999998</c:v>
                </c:pt>
                <c:pt idx="6193">
                  <c:v>3385.4229999999998</c:v>
                </c:pt>
                <c:pt idx="6194">
                  <c:v>3385.9050000000002</c:v>
                </c:pt>
                <c:pt idx="6195">
                  <c:v>3386.3870000000002</c:v>
                </c:pt>
                <c:pt idx="6196">
                  <c:v>3386.87</c:v>
                </c:pt>
                <c:pt idx="6197">
                  <c:v>3387.3519999999999</c:v>
                </c:pt>
                <c:pt idx="6198">
                  <c:v>3387.8339999999998</c:v>
                </c:pt>
                <c:pt idx="6199">
                  <c:v>3388.3159999999998</c:v>
                </c:pt>
                <c:pt idx="6200">
                  <c:v>3388.7979999999998</c:v>
                </c:pt>
                <c:pt idx="6201">
                  <c:v>3389.28</c:v>
                </c:pt>
                <c:pt idx="6202">
                  <c:v>3389.7620000000002</c:v>
                </c:pt>
                <c:pt idx="6203">
                  <c:v>3390.2440000000001</c:v>
                </c:pt>
                <c:pt idx="6204">
                  <c:v>3390.7269999999999</c:v>
                </c:pt>
                <c:pt idx="6205">
                  <c:v>3391.2089999999998</c:v>
                </c:pt>
                <c:pt idx="6206">
                  <c:v>3391.6909999999998</c:v>
                </c:pt>
                <c:pt idx="6207">
                  <c:v>3392.1729999999998</c:v>
                </c:pt>
                <c:pt idx="6208">
                  <c:v>3392.6550000000002</c:v>
                </c:pt>
                <c:pt idx="6209">
                  <c:v>3393.1370000000002</c:v>
                </c:pt>
                <c:pt idx="6210">
                  <c:v>3393.6190000000001</c:v>
                </c:pt>
                <c:pt idx="6211">
                  <c:v>3394.1010000000001</c:v>
                </c:pt>
                <c:pt idx="6212">
                  <c:v>3394.5830000000001</c:v>
                </c:pt>
                <c:pt idx="6213">
                  <c:v>3395.0659999999998</c:v>
                </c:pt>
                <c:pt idx="6214">
                  <c:v>3395.5479999999998</c:v>
                </c:pt>
                <c:pt idx="6215">
                  <c:v>3396.03</c:v>
                </c:pt>
                <c:pt idx="6216">
                  <c:v>3396.5120000000002</c:v>
                </c:pt>
                <c:pt idx="6217">
                  <c:v>3396.9940000000001</c:v>
                </c:pt>
                <c:pt idx="6218">
                  <c:v>3397.4760000000001</c:v>
                </c:pt>
                <c:pt idx="6219">
                  <c:v>3397.9580000000001</c:v>
                </c:pt>
                <c:pt idx="6220">
                  <c:v>3398.44</c:v>
                </c:pt>
                <c:pt idx="6221">
                  <c:v>3398.9229999999998</c:v>
                </c:pt>
                <c:pt idx="6222">
                  <c:v>3399.4050000000002</c:v>
                </c:pt>
                <c:pt idx="6223">
                  <c:v>3399.8870000000002</c:v>
                </c:pt>
                <c:pt idx="6224">
                  <c:v>3400.3690000000001</c:v>
                </c:pt>
                <c:pt idx="6225">
                  <c:v>3400.8510000000001</c:v>
                </c:pt>
                <c:pt idx="6226">
                  <c:v>3401.3330000000001</c:v>
                </c:pt>
                <c:pt idx="6227">
                  <c:v>3401.8150000000001</c:v>
                </c:pt>
                <c:pt idx="6228">
                  <c:v>3402.297</c:v>
                </c:pt>
                <c:pt idx="6229">
                  <c:v>3402.78</c:v>
                </c:pt>
                <c:pt idx="6230">
                  <c:v>3403.261</c:v>
                </c:pt>
                <c:pt idx="6231">
                  <c:v>3403.7440000000001</c:v>
                </c:pt>
                <c:pt idx="6232">
                  <c:v>3404.2260000000001</c:v>
                </c:pt>
                <c:pt idx="6233">
                  <c:v>3404.7080000000001</c:v>
                </c:pt>
                <c:pt idx="6234">
                  <c:v>3405.19</c:v>
                </c:pt>
                <c:pt idx="6235">
                  <c:v>3405.672</c:v>
                </c:pt>
                <c:pt idx="6236">
                  <c:v>3406.154</c:v>
                </c:pt>
                <c:pt idx="6237">
                  <c:v>3406.636</c:v>
                </c:pt>
                <c:pt idx="6238">
                  <c:v>3407.1179999999999</c:v>
                </c:pt>
                <c:pt idx="6239">
                  <c:v>3407.6010000000001</c:v>
                </c:pt>
                <c:pt idx="6240">
                  <c:v>3408.0830000000001</c:v>
                </c:pt>
                <c:pt idx="6241">
                  <c:v>3408.5650000000001</c:v>
                </c:pt>
                <c:pt idx="6242">
                  <c:v>3409.047</c:v>
                </c:pt>
                <c:pt idx="6243">
                  <c:v>3409.529</c:v>
                </c:pt>
                <c:pt idx="6244">
                  <c:v>3410.011</c:v>
                </c:pt>
                <c:pt idx="6245">
                  <c:v>3410.4929999999999</c:v>
                </c:pt>
                <c:pt idx="6246">
                  <c:v>3410.9749999999999</c:v>
                </c:pt>
                <c:pt idx="6247">
                  <c:v>3411.4580000000001</c:v>
                </c:pt>
                <c:pt idx="6248">
                  <c:v>3411.94</c:v>
                </c:pt>
                <c:pt idx="6249">
                  <c:v>3412.422</c:v>
                </c:pt>
                <c:pt idx="6250">
                  <c:v>3412.904</c:v>
                </c:pt>
                <c:pt idx="6251">
                  <c:v>3413.386</c:v>
                </c:pt>
                <c:pt idx="6252">
                  <c:v>3413.8679999999999</c:v>
                </c:pt>
                <c:pt idx="6253">
                  <c:v>3414.35</c:v>
                </c:pt>
                <c:pt idx="6254">
                  <c:v>3414.8319999999999</c:v>
                </c:pt>
                <c:pt idx="6255">
                  <c:v>3415.3139999999999</c:v>
                </c:pt>
                <c:pt idx="6256">
                  <c:v>3415.797</c:v>
                </c:pt>
                <c:pt idx="6257">
                  <c:v>3416.279</c:v>
                </c:pt>
                <c:pt idx="6258">
                  <c:v>3416.761</c:v>
                </c:pt>
                <c:pt idx="6259">
                  <c:v>3417.2429999999999</c:v>
                </c:pt>
                <c:pt idx="6260">
                  <c:v>3417.7249999999999</c:v>
                </c:pt>
                <c:pt idx="6261">
                  <c:v>3418.2069999999999</c:v>
                </c:pt>
                <c:pt idx="6262">
                  <c:v>3418.6889999999999</c:v>
                </c:pt>
                <c:pt idx="6263">
                  <c:v>3419.1709999999998</c:v>
                </c:pt>
                <c:pt idx="6264">
                  <c:v>3419.654</c:v>
                </c:pt>
                <c:pt idx="6265">
                  <c:v>3420.136</c:v>
                </c:pt>
                <c:pt idx="6266">
                  <c:v>3420.6179999999999</c:v>
                </c:pt>
                <c:pt idx="6267">
                  <c:v>3421.1</c:v>
                </c:pt>
                <c:pt idx="6268">
                  <c:v>3421.5819999999999</c:v>
                </c:pt>
                <c:pt idx="6269">
                  <c:v>3422.0639999999999</c:v>
                </c:pt>
                <c:pt idx="6270">
                  <c:v>3422.5459999999998</c:v>
                </c:pt>
                <c:pt idx="6271">
                  <c:v>3423.0279999999998</c:v>
                </c:pt>
                <c:pt idx="6272">
                  <c:v>3423.51</c:v>
                </c:pt>
                <c:pt idx="6273">
                  <c:v>3423.9929999999999</c:v>
                </c:pt>
                <c:pt idx="6274">
                  <c:v>3424.4749999999999</c:v>
                </c:pt>
                <c:pt idx="6275">
                  <c:v>3424.9569999999999</c:v>
                </c:pt>
                <c:pt idx="6276">
                  <c:v>3425.4389999999999</c:v>
                </c:pt>
                <c:pt idx="6277">
                  <c:v>3425.9209999999998</c:v>
                </c:pt>
                <c:pt idx="6278">
                  <c:v>3426.4029999999998</c:v>
                </c:pt>
                <c:pt idx="6279">
                  <c:v>3426.8850000000002</c:v>
                </c:pt>
                <c:pt idx="6280">
                  <c:v>3427.3670000000002</c:v>
                </c:pt>
                <c:pt idx="6281">
                  <c:v>3427.85</c:v>
                </c:pt>
                <c:pt idx="6282">
                  <c:v>3428.3319999999999</c:v>
                </c:pt>
                <c:pt idx="6283">
                  <c:v>3428.8139999999999</c:v>
                </c:pt>
                <c:pt idx="6284">
                  <c:v>3429.2959999999998</c:v>
                </c:pt>
                <c:pt idx="6285">
                  <c:v>3429.7779999999998</c:v>
                </c:pt>
                <c:pt idx="6286">
                  <c:v>3430.26</c:v>
                </c:pt>
                <c:pt idx="6287">
                  <c:v>3430.7420000000002</c:v>
                </c:pt>
                <c:pt idx="6288">
                  <c:v>3431.2240000000002</c:v>
                </c:pt>
                <c:pt idx="6289">
                  <c:v>3431.7069999999999</c:v>
                </c:pt>
                <c:pt idx="6290">
                  <c:v>3432.1880000000001</c:v>
                </c:pt>
                <c:pt idx="6291">
                  <c:v>3432.6709999999998</c:v>
                </c:pt>
                <c:pt idx="6292">
                  <c:v>3433.1529999999998</c:v>
                </c:pt>
                <c:pt idx="6293">
                  <c:v>3433.6350000000002</c:v>
                </c:pt>
                <c:pt idx="6294">
                  <c:v>3434.1170000000002</c:v>
                </c:pt>
                <c:pt idx="6295">
                  <c:v>3434.5990000000002</c:v>
                </c:pt>
                <c:pt idx="6296">
                  <c:v>3435.0810000000001</c:v>
                </c:pt>
                <c:pt idx="6297">
                  <c:v>3435.5630000000001</c:v>
                </c:pt>
                <c:pt idx="6298">
                  <c:v>3436.0450000000001</c:v>
                </c:pt>
                <c:pt idx="6299">
                  <c:v>3436.5279999999998</c:v>
                </c:pt>
                <c:pt idx="6300">
                  <c:v>3437.01</c:v>
                </c:pt>
                <c:pt idx="6301">
                  <c:v>3437.4920000000002</c:v>
                </c:pt>
                <c:pt idx="6302">
                  <c:v>3437.9740000000002</c:v>
                </c:pt>
                <c:pt idx="6303">
                  <c:v>3438.4560000000001</c:v>
                </c:pt>
                <c:pt idx="6304">
                  <c:v>3438.9380000000001</c:v>
                </c:pt>
                <c:pt idx="6305">
                  <c:v>3439.42</c:v>
                </c:pt>
                <c:pt idx="6306">
                  <c:v>3439.902</c:v>
                </c:pt>
                <c:pt idx="6307">
                  <c:v>3440.3850000000002</c:v>
                </c:pt>
                <c:pt idx="6308">
                  <c:v>3440.8670000000002</c:v>
                </c:pt>
                <c:pt idx="6309">
                  <c:v>3441.3490000000002</c:v>
                </c:pt>
                <c:pt idx="6310">
                  <c:v>3441.8310000000001</c:v>
                </c:pt>
                <c:pt idx="6311">
                  <c:v>3442.3130000000001</c:v>
                </c:pt>
                <c:pt idx="6312">
                  <c:v>3442.7950000000001</c:v>
                </c:pt>
                <c:pt idx="6313">
                  <c:v>3443.277</c:v>
                </c:pt>
                <c:pt idx="6314">
                  <c:v>3443.759</c:v>
                </c:pt>
                <c:pt idx="6315">
                  <c:v>3444.241</c:v>
                </c:pt>
                <c:pt idx="6316">
                  <c:v>3444.7240000000002</c:v>
                </c:pt>
                <c:pt idx="6317">
                  <c:v>3445.2060000000001</c:v>
                </c:pt>
                <c:pt idx="6318">
                  <c:v>3445.6880000000001</c:v>
                </c:pt>
                <c:pt idx="6319">
                  <c:v>3446.17</c:v>
                </c:pt>
                <c:pt idx="6320">
                  <c:v>3446.652</c:v>
                </c:pt>
                <c:pt idx="6321">
                  <c:v>3447.134</c:v>
                </c:pt>
                <c:pt idx="6322">
                  <c:v>3447.616</c:v>
                </c:pt>
                <c:pt idx="6323">
                  <c:v>3448.098</c:v>
                </c:pt>
                <c:pt idx="6324">
                  <c:v>3448.5810000000001</c:v>
                </c:pt>
                <c:pt idx="6325">
                  <c:v>3449.0630000000001</c:v>
                </c:pt>
                <c:pt idx="6326">
                  <c:v>3449.5450000000001</c:v>
                </c:pt>
                <c:pt idx="6327">
                  <c:v>3450.027</c:v>
                </c:pt>
                <c:pt idx="6328">
                  <c:v>3450.509</c:v>
                </c:pt>
                <c:pt idx="6329">
                  <c:v>3450.991</c:v>
                </c:pt>
                <c:pt idx="6330">
                  <c:v>3451.473</c:v>
                </c:pt>
                <c:pt idx="6331">
                  <c:v>3451.9549999999999</c:v>
                </c:pt>
                <c:pt idx="6332">
                  <c:v>3452.4380000000001</c:v>
                </c:pt>
                <c:pt idx="6333">
                  <c:v>3452.92</c:v>
                </c:pt>
                <c:pt idx="6334">
                  <c:v>3453.402</c:v>
                </c:pt>
                <c:pt idx="6335">
                  <c:v>3453.884</c:v>
                </c:pt>
                <c:pt idx="6336">
                  <c:v>3454.366</c:v>
                </c:pt>
                <c:pt idx="6337">
                  <c:v>3454.848</c:v>
                </c:pt>
                <c:pt idx="6338">
                  <c:v>3455.33</c:v>
                </c:pt>
                <c:pt idx="6339">
                  <c:v>3455.8119999999999</c:v>
                </c:pt>
                <c:pt idx="6340">
                  <c:v>3456.2939999999999</c:v>
                </c:pt>
                <c:pt idx="6341">
                  <c:v>3456.777</c:v>
                </c:pt>
                <c:pt idx="6342">
                  <c:v>3457.259</c:v>
                </c:pt>
                <c:pt idx="6343">
                  <c:v>3457.741</c:v>
                </c:pt>
                <c:pt idx="6344">
                  <c:v>3458.223</c:v>
                </c:pt>
                <c:pt idx="6345">
                  <c:v>3458.7049999999999</c:v>
                </c:pt>
                <c:pt idx="6346">
                  <c:v>3459.1869999999999</c:v>
                </c:pt>
                <c:pt idx="6347">
                  <c:v>3459.6689999999999</c:v>
                </c:pt>
                <c:pt idx="6348">
                  <c:v>3460.1509999999998</c:v>
                </c:pt>
                <c:pt idx="6349">
                  <c:v>3460.634</c:v>
                </c:pt>
                <c:pt idx="6350">
                  <c:v>3461.1149999999998</c:v>
                </c:pt>
                <c:pt idx="6351">
                  <c:v>3461.598</c:v>
                </c:pt>
                <c:pt idx="6352">
                  <c:v>3462.08</c:v>
                </c:pt>
                <c:pt idx="6353">
                  <c:v>3462.5619999999999</c:v>
                </c:pt>
                <c:pt idx="6354">
                  <c:v>3463.0439999999999</c:v>
                </c:pt>
                <c:pt idx="6355">
                  <c:v>3463.5259999999998</c:v>
                </c:pt>
                <c:pt idx="6356">
                  <c:v>3464.0079999999998</c:v>
                </c:pt>
                <c:pt idx="6357">
                  <c:v>3464.49</c:v>
                </c:pt>
                <c:pt idx="6358">
                  <c:v>3464.9720000000002</c:v>
                </c:pt>
                <c:pt idx="6359">
                  <c:v>3465.4549999999999</c:v>
                </c:pt>
                <c:pt idx="6360">
                  <c:v>3465.9369999999999</c:v>
                </c:pt>
                <c:pt idx="6361">
                  <c:v>3466.4189999999999</c:v>
                </c:pt>
                <c:pt idx="6362">
                  <c:v>3466.9009999999998</c:v>
                </c:pt>
                <c:pt idx="6363">
                  <c:v>3467.3829999999998</c:v>
                </c:pt>
                <c:pt idx="6364">
                  <c:v>3467.8649999999998</c:v>
                </c:pt>
                <c:pt idx="6365">
                  <c:v>3468.3470000000002</c:v>
                </c:pt>
                <c:pt idx="6366">
                  <c:v>3468.8290000000002</c:v>
                </c:pt>
                <c:pt idx="6367">
                  <c:v>3469.3119999999999</c:v>
                </c:pt>
                <c:pt idx="6368">
                  <c:v>3469.7939999999999</c:v>
                </c:pt>
                <c:pt idx="6369">
                  <c:v>3470.2759999999998</c:v>
                </c:pt>
                <c:pt idx="6370">
                  <c:v>3470.7579999999998</c:v>
                </c:pt>
                <c:pt idx="6371">
                  <c:v>3471.24</c:v>
                </c:pt>
                <c:pt idx="6372">
                  <c:v>3471.7220000000002</c:v>
                </c:pt>
                <c:pt idx="6373">
                  <c:v>3472.2040000000002</c:v>
                </c:pt>
                <c:pt idx="6374">
                  <c:v>3472.6860000000001</c:v>
                </c:pt>
                <c:pt idx="6375">
                  <c:v>3473.1680000000001</c:v>
                </c:pt>
                <c:pt idx="6376">
                  <c:v>3473.6509999999998</c:v>
                </c:pt>
                <c:pt idx="6377">
                  <c:v>3474.1329999999998</c:v>
                </c:pt>
                <c:pt idx="6378">
                  <c:v>3474.6149999999998</c:v>
                </c:pt>
                <c:pt idx="6379">
                  <c:v>3475.0970000000002</c:v>
                </c:pt>
                <c:pt idx="6380">
                  <c:v>3475.5790000000002</c:v>
                </c:pt>
                <c:pt idx="6381">
                  <c:v>3476.0610000000001</c:v>
                </c:pt>
                <c:pt idx="6382">
                  <c:v>3476.5430000000001</c:v>
                </c:pt>
                <c:pt idx="6383">
                  <c:v>3477.0250000000001</c:v>
                </c:pt>
                <c:pt idx="6384">
                  <c:v>3477.5079999999998</c:v>
                </c:pt>
                <c:pt idx="6385">
                  <c:v>3477.99</c:v>
                </c:pt>
                <c:pt idx="6386">
                  <c:v>3478.4720000000002</c:v>
                </c:pt>
                <c:pt idx="6387">
                  <c:v>3478.9540000000002</c:v>
                </c:pt>
                <c:pt idx="6388">
                  <c:v>3479.4360000000001</c:v>
                </c:pt>
                <c:pt idx="6389">
                  <c:v>3479.9180000000001</c:v>
                </c:pt>
                <c:pt idx="6390">
                  <c:v>3480.4</c:v>
                </c:pt>
                <c:pt idx="6391">
                  <c:v>3480.8820000000001</c:v>
                </c:pt>
                <c:pt idx="6392">
                  <c:v>3481.3649999999998</c:v>
                </c:pt>
                <c:pt idx="6393">
                  <c:v>3481.8470000000002</c:v>
                </c:pt>
                <c:pt idx="6394">
                  <c:v>3482.3290000000002</c:v>
                </c:pt>
                <c:pt idx="6395">
                  <c:v>3482.8110000000001</c:v>
                </c:pt>
                <c:pt idx="6396">
                  <c:v>3483.2930000000001</c:v>
                </c:pt>
                <c:pt idx="6397">
                  <c:v>3483.7750000000001</c:v>
                </c:pt>
                <c:pt idx="6398">
                  <c:v>3484.2570000000001</c:v>
                </c:pt>
                <c:pt idx="6399">
                  <c:v>3484.739</c:v>
                </c:pt>
                <c:pt idx="6400">
                  <c:v>3485.221</c:v>
                </c:pt>
                <c:pt idx="6401">
                  <c:v>3485.7040000000002</c:v>
                </c:pt>
                <c:pt idx="6402">
                  <c:v>3486.1860000000001</c:v>
                </c:pt>
                <c:pt idx="6403">
                  <c:v>3486.6680000000001</c:v>
                </c:pt>
                <c:pt idx="6404">
                  <c:v>3487.15</c:v>
                </c:pt>
                <c:pt idx="6405">
                  <c:v>3487.6320000000001</c:v>
                </c:pt>
                <c:pt idx="6406">
                  <c:v>3488.114</c:v>
                </c:pt>
                <c:pt idx="6407">
                  <c:v>3488.596</c:v>
                </c:pt>
                <c:pt idx="6408">
                  <c:v>3489.078</c:v>
                </c:pt>
                <c:pt idx="6409">
                  <c:v>3489.5610000000001</c:v>
                </c:pt>
                <c:pt idx="6410">
                  <c:v>3490.0419999999999</c:v>
                </c:pt>
                <c:pt idx="6411">
                  <c:v>3490.5250000000001</c:v>
                </c:pt>
                <c:pt idx="6412">
                  <c:v>3491.0070000000001</c:v>
                </c:pt>
                <c:pt idx="6413">
                  <c:v>3491.489</c:v>
                </c:pt>
                <c:pt idx="6414">
                  <c:v>3491.971</c:v>
                </c:pt>
                <c:pt idx="6415">
                  <c:v>3492.453</c:v>
                </c:pt>
                <c:pt idx="6416">
                  <c:v>3492.9349999999999</c:v>
                </c:pt>
                <c:pt idx="6417">
                  <c:v>3493.4169999999999</c:v>
                </c:pt>
                <c:pt idx="6418">
                  <c:v>3493.8989999999999</c:v>
                </c:pt>
                <c:pt idx="6419">
                  <c:v>3494.3820000000001</c:v>
                </c:pt>
                <c:pt idx="6420">
                  <c:v>3494.864</c:v>
                </c:pt>
                <c:pt idx="6421">
                  <c:v>3495.346</c:v>
                </c:pt>
                <c:pt idx="6422">
                  <c:v>3495.828</c:v>
                </c:pt>
                <c:pt idx="6423">
                  <c:v>3496.31</c:v>
                </c:pt>
                <c:pt idx="6424">
                  <c:v>3496.7919999999999</c:v>
                </c:pt>
                <c:pt idx="6425">
                  <c:v>3497.2739999999999</c:v>
                </c:pt>
                <c:pt idx="6426">
                  <c:v>3497.7559999999999</c:v>
                </c:pt>
                <c:pt idx="6427">
                  <c:v>3498.239</c:v>
                </c:pt>
                <c:pt idx="6428">
                  <c:v>3498.721</c:v>
                </c:pt>
                <c:pt idx="6429">
                  <c:v>3499.203</c:v>
                </c:pt>
                <c:pt idx="6430">
                  <c:v>3499.6849999999999</c:v>
                </c:pt>
                <c:pt idx="6431">
                  <c:v>3500.1669999999999</c:v>
                </c:pt>
                <c:pt idx="6432">
                  <c:v>3500.6489999999999</c:v>
                </c:pt>
                <c:pt idx="6433">
                  <c:v>3501.1309999999999</c:v>
                </c:pt>
                <c:pt idx="6434">
                  <c:v>3501.6129999999998</c:v>
                </c:pt>
                <c:pt idx="6435">
                  <c:v>3502.0949999999998</c:v>
                </c:pt>
                <c:pt idx="6436">
                  <c:v>3502.578</c:v>
                </c:pt>
                <c:pt idx="6437">
                  <c:v>3503.06</c:v>
                </c:pt>
                <c:pt idx="6438">
                  <c:v>3503.5419999999999</c:v>
                </c:pt>
                <c:pt idx="6439">
                  <c:v>3504.0239999999999</c:v>
                </c:pt>
                <c:pt idx="6440">
                  <c:v>3504.5059999999999</c:v>
                </c:pt>
                <c:pt idx="6441">
                  <c:v>3504.9879999999998</c:v>
                </c:pt>
                <c:pt idx="6442">
                  <c:v>3505.47</c:v>
                </c:pt>
                <c:pt idx="6443">
                  <c:v>3505.9520000000002</c:v>
                </c:pt>
                <c:pt idx="6444">
                  <c:v>3506.4349999999999</c:v>
                </c:pt>
                <c:pt idx="6445">
                  <c:v>3506.9169999999999</c:v>
                </c:pt>
                <c:pt idx="6446">
                  <c:v>3507.3989999999999</c:v>
                </c:pt>
                <c:pt idx="6447">
                  <c:v>3507.8809999999999</c:v>
                </c:pt>
                <c:pt idx="6448">
                  <c:v>3508.3629999999998</c:v>
                </c:pt>
                <c:pt idx="6449">
                  <c:v>3508.8449999999998</c:v>
                </c:pt>
                <c:pt idx="6450">
                  <c:v>3509.3270000000002</c:v>
                </c:pt>
                <c:pt idx="6451">
                  <c:v>3509.8090000000002</c:v>
                </c:pt>
                <c:pt idx="6452">
                  <c:v>3510.2919999999999</c:v>
                </c:pt>
                <c:pt idx="6453">
                  <c:v>3510.7739999999999</c:v>
                </c:pt>
                <c:pt idx="6454">
                  <c:v>3511.2559999999999</c:v>
                </c:pt>
                <c:pt idx="6455">
                  <c:v>3511.7379999999998</c:v>
                </c:pt>
                <c:pt idx="6456">
                  <c:v>3512.22</c:v>
                </c:pt>
                <c:pt idx="6457">
                  <c:v>3512.7020000000002</c:v>
                </c:pt>
                <c:pt idx="6458">
                  <c:v>3513.1840000000002</c:v>
                </c:pt>
                <c:pt idx="6459">
                  <c:v>3513.6660000000002</c:v>
                </c:pt>
                <c:pt idx="6460">
                  <c:v>3514.1480000000001</c:v>
                </c:pt>
                <c:pt idx="6461">
                  <c:v>3514.6309999999999</c:v>
                </c:pt>
                <c:pt idx="6462">
                  <c:v>3515.1129999999998</c:v>
                </c:pt>
                <c:pt idx="6463">
                  <c:v>3515.5949999999998</c:v>
                </c:pt>
                <c:pt idx="6464">
                  <c:v>3516.0770000000002</c:v>
                </c:pt>
                <c:pt idx="6465">
                  <c:v>3516.5590000000002</c:v>
                </c:pt>
                <c:pt idx="6466">
                  <c:v>3517.0410000000002</c:v>
                </c:pt>
                <c:pt idx="6467">
                  <c:v>3517.5230000000001</c:v>
                </c:pt>
                <c:pt idx="6468">
                  <c:v>3518.0050000000001</c:v>
                </c:pt>
                <c:pt idx="6469">
                  <c:v>3518.4879999999998</c:v>
                </c:pt>
                <c:pt idx="6470">
                  <c:v>3518.9690000000001</c:v>
                </c:pt>
                <c:pt idx="6471">
                  <c:v>3519.4520000000002</c:v>
                </c:pt>
                <c:pt idx="6472">
                  <c:v>3519.9340000000002</c:v>
                </c:pt>
                <c:pt idx="6473">
                  <c:v>3520.4160000000002</c:v>
                </c:pt>
                <c:pt idx="6474">
                  <c:v>3520.8980000000001</c:v>
                </c:pt>
                <c:pt idx="6475">
                  <c:v>3521.38</c:v>
                </c:pt>
                <c:pt idx="6476">
                  <c:v>3521.8620000000001</c:v>
                </c:pt>
                <c:pt idx="6477">
                  <c:v>3522.3440000000001</c:v>
                </c:pt>
                <c:pt idx="6478">
                  <c:v>3522.826</c:v>
                </c:pt>
                <c:pt idx="6479">
                  <c:v>3523.3090000000002</c:v>
                </c:pt>
                <c:pt idx="6480">
                  <c:v>3523.7910000000002</c:v>
                </c:pt>
                <c:pt idx="6481">
                  <c:v>3524.2730000000001</c:v>
                </c:pt>
                <c:pt idx="6482">
                  <c:v>3524.7550000000001</c:v>
                </c:pt>
                <c:pt idx="6483">
                  <c:v>3525.2370000000001</c:v>
                </c:pt>
                <c:pt idx="6484">
                  <c:v>3525.7190000000001</c:v>
                </c:pt>
                <c:pt idx="6485">
                  <c:v>3526.201</c:v>
                </c:pt>
                <c:pt idx="6486">
                  <c:v>3526.683</c:v>
                </c:pt>
                <c:pt idx="6487">
                  <c:v>3527.1660000000002</c:v>
                </c:pt>
                <c:pt idx="6488">
                  <c:v>3527.6480000000001</c:v>
                </c:pt>
                <c:pt idx="6489">
                  <c:v>3528.13</c:v>
                </c:pt>
                <c:pt idx="6490">
                  <c:v>3528.6120000000001</c:v>
                </c:pt>
                <c:pt idx="6491">
                  <c:v>3529.0940000000001</c:v>
                </c:pt>
                <c:pt idx="6492">
                  <c:v>3529.576</c:v>
                </c:pt>
                <c:pt idx="6493">
                  <c:v>3530.058</c:v>
                </c:pt>
                <c:pt idx="6494">
                  <c:v>3530.54</c:v>
                </c:pt>
                <c:pt idx="6495">
                  <c:v>3531.0219999999999</c:v>
                </c:pt>
                <c:pt idx="6496">
                  <c:v>3531.5050000000001</c:v>
                </c:pt>
                <c:pt idx="6497">
                  <c:v>3531.9870000000001</c:v>
                </c:pt>
                <c:pt idx="6498">
                  <c:v>3532.4690000000001</c:v>
                </c:pt>
                <c:pt idx="6499">
                  <c:v>3532.951</c:v>
                </c:pt>
                <c:pt idx="6500">
                  <c:v>3533.433</c:v>
                </c:pt>
                <c:pt idx="6501">
                  <c:v>3533.915</c:v>
                </c:pt>
                <c:pt idx="6502">
                  <c:v>3534.3969999999999</c:v>
                </c:pt>
                <c:pt idx="6503">
                  <c:v>3534.8789999999999</c:v>
                </c:pt>
                <c:pt idx="6504">
                  <c:v>3535.3620000000001</c:v>
                </c:pt>
                <c:pt idx="6505">
                  <c:v>3535.8440000000001</c:v>
                </c:pt>
                <c:pt idx="6506">
                  <c:v>3536.326</c:v>
                </c:pt>
                <c:pt idx="6507">
                  <c:v>3536.808</c:v>
                </c:pt>
                <c:pt idx="6508">
                  <c:v>3537.29</c:v>
                </c:pt>
                <c:pt idx="6509">
                  <c:v>3537.7719999999999</c:v>
                </c:pt>
                <c:pt idx="6510">
                  <c:v>3538.2539999999999</c:v>
                </c:pt>
                <c:pt idx="6511">
                  <c:v>3538.7359999999999</c:v>
                </c:pt>
                <c:pt idx="6512">
                  <c:v>3539.2190000000001</c:v>
                </c:pt>
                <c:pt idx="6513">
                  <c:v>3539.701</c:v>
                </c:pt>
                <c:pt idx="6514">
                  <c:v>3540.183</c:v>
                </c:pt>
                <c:pt idx="6515">
                  <c:v>3540.665</c:v>
                </c:pt>
                <c:pt idx="6516">
                  <c:v>3541.1469999999999</c:v>
                </c:pt>
                <c:pt idx="6517">
                  <c:v>3541.6289999999999</c:v>
                </c:pt>
                <c:pt idx="6518">
                  <c:v>3542.1109999999999</c:v>
                </c:pt>
                <c:pt idx="6519">
                  <c:v>3542.5929999999998</c:v>
                </c:pt>
                <c:pt idx="6520">
                  <c:v>3543.0749999999998</c:v>
                </c:pt>
                <c:pt idx="6521">
                  <c:v>3543.558</c:v>
                </c:pt>
                <c:pt idx="6522">
                  <c:v>3544.04</c:v>
                </c:pt>
                <c:pt idx="6523">
                  <c:v>3544.5219999999999</c:v>
                </c:pt>
                <c:pt idx="6524">
                  <c:v>3545.0039999999999</c:v>
                </c:pt>
                <c:pt idx="6525">
                  <c:v>3545.4859999999999</c:v>
                </c:pt>
                <c:pt idx="6526">
                  <c:v>3545.9679999999998</c:v>
                </c:pt>
                <c:pt idx="6527">
                  <c:v>3546.45</c:v>
                </c:pt>
                <c:pt idx="6528">
                  <c:v>3546.9319999999998</c:v>
                </c:pt>
                <c:pt idx="6529">
                  <c:v>3547.415</c:v>
                </c:pt>
                <c:pt idx="6530">
                  <c:v>3547.8960000000002</c:v>
                </c:pt>
                <c:pt idx="6531">
                  <c:v>3548.3789999999999</c:v>
                </c:pt>
                <c:pt idx="6532">
                  <c:v>3548.8609999999999</c:v>
                </c:pt>
                <c:pt idx="6533">
                  <c:v>3549.3429999999998</c:v>
                </c:pt>
                <c:pt idx="6534">
                  <c:v>3549.8249999999998</c:v>
                </c:pt>
                <c:pt idx="6535">
                  <c:v>3550.3069999999998</c:v>
                </c:pt>
                <c:pt idx="6536">
                  <c:v>3550.7890000000002</c:v>
                </c:pt>
                <c:pt idx="6537">
                  <c:v>3551.2710000000002</c:v>
                </c:pt>
                <c:pt idx="6538">
                  <c:v>3551.7530000000002</c:v>
                </c:pt>
                <c:pt idx="6539">
                  <c:v>3552.2359999999999</c:v>
                </c:pt>
                <c:pt idx="6540">
                  <c:v>3552.7179999999998</c:v>
                </c:pt>
                <c:pt idx="6541">
                  <c:v>3553.2</c:v>
                </c:pt>
                <c:pt idx="6542">
                  <c:v>3553.6819999999998</c:v>
                </c:pt>
                <c:pt idx="6543">
                  <c:v>3554.1640000000002</c:v>
                </c:pt>
                <c:pt idx="6544">
                  <c:v>3554.6460000000002</c:v>
                </c:pt>
                <c:pt idx="6545">
                  <c:v>3555.1280000000002</c:v>
                </c:pt>
                <c:pt idx="6546">
                  <c:v>3555.61</c:v>
                </c:pt>
                <c:pt idx="6547">
                  <c:v>3556.0929999999998</c:v>
                </c:pt>
                <c:pt idx="6548">
                  <c:v>3556.5749999999998</c:v>
                </c:pt>
                <c:pt idx="6549">
                  <c:v>3557.0569999999998</c:v>
                </c:pt>
                <c:pt idx="6550">
                  <c:v>3557.5390000000002</c:v>
                </c:pt>
                <c:pt idx="6551">
                  <c:v>3558.0210000000002</c:v>
                </c:pt>
                <c:pt idx="6552">
                  <c:v>3558.5030000000002</c:v>
                </c:pt>
                <c:pt idx="6553">
                  <c:v>3558.9850000000001</c:v>
                </c:pt>
                <c:pt idx="6554">
                  <c:v>3559.4670000000001</c:v>
                </c:pt>
                <c:pt idx="6555">
                  <c:v>3559.9490000000001</c:v>
                </c:pt>
                <c:pt idx="6556">
                  <c:v>3560.4319999999998</c:v>
                </c:pt>
                <c:pt idx="6557">
                  <c:v>3560.9140000000002</c:v>
                </c:pt>
                <c:pt idx="6558">
                  <c:v>3561.3960000000002</c:v>
                </c:pt>
                <c:pt idx="6559">
                  <c:v>3561.8780000000002</c:v>
                </c:pt>
                <c:pt idx="6560">
                  <c:v>3562.36</c:v>
                </c:pt>
                <c:pt idx="6561">
                  <c:v>3562.8420000000001</c:v>
                </c:pt>
                <c:pt idx="6562">
                  <c:v>3563.3240000000001</c:v>
                </c:pt>
                <c:pt idx="6563">
                  <c:v>3563.806</c:v>
                </c:pt>
                <c:pt idx="6564">
                  <c:v>3564.2890000000002</c:v>
                </c:pt>
                <c:pt idx="6565">
                  <c:v>3564.7710000000002</c:v>
                </c:pt>
                <c:pt idx="6566">
                  <c:v>3565.2530000000002</c:v>
                </c:pt>
                <c:pt idx="6567">
                  <c:v>3565.7350000000001</c:v>
                </c:pt>
                <c:pt idx="6568">
                  <c:v>3566.2170000000001</c:v>
                </c:pt>
                <c:pt idx="6569">
                  <c:v>3566.6990000000001</c:v>
                </c:pt>
                <c:pt idx="6570">
                  <c:v>3567.181</c:v>
                </c:pt>
                <c:pt idx="6571">
                  <c:v>3567.663</c:v>
                </c:pt>
                <c:pt idx="6572">
                  <c:v>3568.1460000000002</c:v>
                </c:pt>
                <c:pt idx="6573">
                  <c:v>3568.6280000000002</c:v>
                </c:pt>
                <c:pt idx="6574">
                  <c:v>3569.11</c:v>
                </c:pt>
                <c:pt idx="6575">
                  <c:v>3569.5920000000001</c:v>
                </c:pt>
                <c:pt idx="6576">
                  <c:v>3570.0740000000001</c:v>
                </c:pt>
                <c:pt idx="6577">
                  <c:v>3570.556</c:v>
                </c:pt>
                <c:pt idx="6578">
                  <c:v>3571.038</c:v>
                </c:pt>
                <c:pt idx="6579">
                  <c:v>3571.52</c:v>
                </c:pt>
                <c:pt idx="6580">
                  <c:v>3572.002</c:v>
                </c:pt>
                <c:pt idx="6581">
                  <c:v>3572.4850000000001</c:v>
                </c:pt>
                <c:pt idx="6582">
                  <c:v>3572.9670000000001</c:v>
                </c:pt>
                <c:pt idx="6583">
                  <c:v>3573.4490000000001</c:v>
                </c:pt>
                <c:pt idx="6584">
                  <c:v>3573.931</c:v>
                </c:pt>
                <c:pt idx="6585">
                  <c:v>3574.413</c:v>
                </c:pt>
                <c:pt idx="6586">
                  <c:v>3574.895</c:v>
                </c:pt>
                <c:pt idx="6587">
                  <c:v>3575.377</c:v>
                </c:pt>
                <c:pt idx="6588">
                  <c:v>3575.8589999999999</c:v>
                </c:pt>
                <c:pt idx="6589">
                  <c:v>3576.3420000000001</c:v>
                </c:pt>
                <c:pt idx="6590">
                  <c:v>3576.8229999999999</c:v>
                </c:pt>
                <c:pt idx="6591">
                  <c:v>3577.306</c:v>
                </c:pt>
                <c:pt idx="6592">
                  <c:v>3577.788</c:v>
                </c:pt>
                <c:pt idx="6593">
                  <c:v>3578.27</c:v>
                </c:pt>
                <c:pt idx="6594">
                  <c:v>3578.752</c:v>
                </c:pt>
                <c:pt idx="6595">
                  <c:v>3579.2339999999999</c:v>
                </c:pt>
                <c:pt idx="6596">
                  <c:v>3579.7159999999999</c:v>
                </c:pt>
                <c:pt idx="6597">
                  <c:v>3580.1979999999999</c:v>
                </c:pt>
                <c:pt idx="6598">
                  <c:v>3580.68</c:v>
                </c:pt>
                <c:pt idx="6599">
                  <c:v>3581.163</c:v>
                </c:pt>
                <c:pt idx="6600">
                  <c:v>3581.645</c:v>
                </c:pt>
                <c:pt idx="6601">
                  <c:v>3582.127</c:v>
                </c:pt>
                <c:pt idx="6602">
                  <c:v>3582.6089999999999</c:v>
                </c:pt>
                <c:pt idx="6603">
                  <c:v>3583.0909999999999</c:v>
                </c:pt>
                <c:pt idx="6604">
                  <c:v>3583.5729999999999</c:v>
                </c:pt>
                <c:pt idx="6605">
                  <c:v>3584.0549999999998</c:v>
                </c:pt>
                <c:pt idx="6606">
                  <c:v>3584.5369999999998</c:v>
                </c:pt>
                <c:pt idx="6607">
                  <c:v>3585.02</c:v>
                </c:pt>
                <c:pt idx="6608">
                  <c:v>3585.502</c:v>
                </c:pt>
                <c:pt idx="6609">
                  <c:v>3585.9839999999999</c:v>
                </c:pt>
                <c:pt idx="6610">
                  <c:v>3586.4659999999999</c:v>
                </c:pt>
                <c:pt idx="6611">
                  <c:v>3586.9479999999999</c:v>
                </c:pt>
                <c:pt idx="6612">
                  <c:v>3587.43</c:v>
                </c:pt>
                <c:pt idx="6613">
                  <c:v>3587.9119999999998</c:v>
                </c:pt>
                <c:pt idx="6614">
                  <c:v>3588.3939999999998</c:v>
                </c:pt>
                <c:pt idx="6615">
                  <c:v>3588.8760000000002</c:v>
                </c:pt>
                <c:pt idx="6616">
                  <c:v>3589.3589999999999</c:v>
                </c:pt>
                <c:pt idx="6617">
                  <c:v>3589.8409999999999</c:v>
                </c:pt>
                <c:pt idx="6618">
                  <c:v>3590.3229999999999</c:v>
                </c:pt>
                <c:pt idx="6619">
                  <c:v>3590.8049999999998</c:v>
                </c:pt>
                <c:pt idx="6620">
                  <c:v>3591.2869999999998</c:v>
                </c:pt>
                <c:pt idx="6621">
                  <c:v>3591.7689999999998</c:v>
                </c:pt>
                <c:pt idx="6622">
                  <c:v>3592.2510000000002</c:v>
                </c:pt>
                <c:pt idx="6623">
                  <c:v>3592.7330000000002</c:v>
                </c:pt>
                <c:pt idx="6624">
                  <c:v>3593.2159999999999</c:v>
                </c:pt>
                <c:pt idx="6625">
                  <c:v>3593.6979999999999</c:v>
                </c:pt>
                <c:pt idx="6626">
                  <c:v>3594.18</c:v>
                </c:pt>
                <c:pt idx="6627">
                  <c:v>3594.6619999999998</c:v>
                </c:pt>
                <c:pt idx="6628">
                  <c:v>3595.1439999999998</c:v>
                </c:pt>
                <c:pt idx="6629">
                  <c:v>3595.6260000000002</c:v>
                </c:pt>
                <c:pt idx="6630">
                  <c:v>3596.1080000000002</c:v>
                </c:pt>
                <c:pt idx="6631">
                  <c:v>3596.59</c:v>
                </c:pt>
                <c:pt idx="6632">
                  <c:v>3597.0729999999999</c:v>
                </c:pt>
                <c:pt idx="6633">
                  <c:v>3597.5549999999998</c:v>
                </c:pt>
                <c:pt idx="6634">
                  <c:v>3598.0369999999998</c:v>
                </c:pt>
                <c:pt idx="6635">
                  <c:v>3598.5189999999998</c:v>
                </c:pt>
                <c:pt idx="6636">
                  <c:v>3599.0010000000002</c:v>
                </c:pt>
                <c:pt idx="6637">
                  <c:v>3599.4830000000002</c:v>
                </c:pt>
                <c:pt idx="6638">
                  <c:v>3599.9650000000001</c:v>
                </c:pt>
                <c:pt idx="6639">
                  <c:v>3600.4470000000001</c:v>
                </c:pt>
                <c:pt idx="6640">
                  <c:v>3600.9290000000001</c:v>
                </c:pt>
                <c:pt idx="6641">
                  <c:v>3601.4119999999998</c:v>
                </c:pt>
                <c:pt idx="6642">
                  <c:v>3601.8939999999998</c:v>
                </c:pt>
                <c:pt idx="6643">
                  <c:v>3602.3760000000002</c:v>
                </c:pt>
                <c:pt idx="6644">
                  <c:v>3602.8580000000002</c:v>
                </c:pt>
                <c:pt idx="6645">
                  <c:v>3603.34</c:v>
                </c:pt>
                <c:pt idx="6646">
                  <c:v>3603.8220000000001</c:v>
                </c:pt>
                <c:pt idx="6647">
                  <c:v>3604.3040000000001</c:v>
                </c:pt>
                <c:pt idx="6648">
                  <c:v>3604.7860000000001</c:v>
                </c:pt>
                <c:pt idx="6649">
                  <c:v>3605.2689999999998</c:v>
                </c:pt>
                <c:pt idx="6650">
                  <c:v>3605.75</c:v>
                </c:pt>
                <c:pt idx="6651">
                  <c:v>3606.2330000000002</c:v>
                </c:pt>
                <c:pt idx="6652">
                  <c:v>3606.7150000000001</c:v>
                </c:pt>
                <c:pt idx="6653">
                  <c:v>3607.1970000000001</c:v>
                </c:pt>
                <c:pt idx="6654">
                  <c:v>3607.6790000000001</c:v>
                </c:pt>
                <c:pt idx="6655">
                  <c:v>3608.1610000000001</c:v>
                </c:pt>
                <c:pt idx="6656">
                  <c:v>3608.643</c:v>
                </c:pt>
                <c:pt idx="6657">
                  <c:v>3609.125</c:v>
                </c:pt>
                <c:pt idx="6658">
                  <c:v>3609.607</c:v>
                </c:pt>
                <c:pt idx="6659">
                  <c:v>3610.09</c:v>
                </c:pt>
                <c:pt idx="6660">
                  <c:v>3610.5720000000001</c:v>
                </c:pt>
                <c:pt idx="6661">
                  <c:v>3611.0540000000001</c:v>
                </c:pt>
                <c:pt idx="6662">
                  <c:v>3611.5360000000001</c:v>
                </c:pt>
                <c:pt idx="6663">
                  <c:v>3612.018</c:v>
                </c:pt>
                <c:pt idx="6664">
                  <c:v>3612.5</c:v>
                </c:pt>
                <c:pt idx="6665">
                  <c:v>3612.982</c:v>
                </c:pt>
                <c:pt idx="6666">
                  <c:v>3613.4639999999999</c:v>
                </c:pt>
                <c:pt idx="6667">
                  <c:v>3613.9470000000001</c:v>
                </c:pt>
                <c:pt idx="6668">
                  <c:v>3614.4290000000001</c:v>
                </c:pt>
                <c:pt idx="6669">
                  <c:v>3614.9110000000001</c:v>
                </c:pt>
                <c:pt idx="6670">
                  <c:v>3615.393</c:v>
                </c:pt>
                <c:pt idx="6671">
                  <c:v>3615.875</c:v>
                </c:pt>
                <c:pt idx="6672">
                  <c:v>3616.357</c:v>
                </c:pt>
                <c:pt idx="6673">
                  <c:v>3616.8389999999999</c:v>
                </c:pt>
                <c:pt idx="6674">
                  <c:v>3617.3209999999999</c:v>
                </c:pt>
                <c:pt idx="6675">
                  <c:v>3617.8029999999999</c:v>
                </c:pt>
                <c:pt idx="6676">
                  <c:v>3618.2860000000001</c:v>
                </c:pt>
                <c:pt idx="6677">
                  <c:v>3618.768</c:v>
                </c:pt>
                <c:pt idx="6678">
                  <c:v>3619.25</c:v>
                </c:pt>
                <c:pt idx="6679">
                  <c:v>3619.732</c:v>
                </c:pt>
                <c:pt idx="6680">
                  <c:v>3620.2139999999999</c:v>
                </c:pt>
                <c:pt idx="6681">
                  <c:v>3620.6959999999999</c:v>
                </c:pt>
                <c:pt idx="6682">
                  <c:v>3621.1779999999999</c:v>
                </c:pt>
                <c:pt idx="6683">
                  <c:v>3621.66</c:v>
                </c:pt>
                <c:pt idx="6684">
                  <c:v>3622.143</c:v>
                </c:pt>
                <c:pt idx="6685">
                  <c:v>3622.625</c:v>
                </c:pt>
                <c:pt idx="6686">
                  <c:v>3623.107</c:v>
                </c:pt>
                <c:pt idx="6687">
                  <c:v>3623.5889999999999</c:v>
                </c:pt>
                <c:pt idx="6688">
                  <c:v>3624.0709999999999</c:v>
                </c:pt>
                <c:pt idx="6689">
                  <c:v>3624.5529999999999</c:v>
                </c:pt>
                <c:pt idx="6690">
                  <c:v>3625.0349999999999</c:v>
                </c:pt>
                <c:pt idx="6691">
                  <c:v>3625.5169999999998</c:v>
                </c:pt>
                <c:pt idx="6692">
                  <c:v>3626</c:v>
                </c:pt>
                <c:pt idx="6693">
                  <c:v>3626.482</c:v>
                </c:pt>
                <c:pt idx="6694">
                  <c:v>3626.9639999999999</c:v>
                </c:pt>
                <c:pt idx="6695">
                  <c:v>3627.4459999999999</c:v>
                </c:pt>
                <c:pt idx="6696">
                  <c:v>3627.9279999999999</c:v>
                </c:pt>
                <c:pt idx="6697">
                  <c:v>3628.41</c:v>
                </c:pt>
                <c:pt idx="6698">
                  <c:v>3628.8919999999998</c:v>
                </c:pt>
                <c:pt idx="6699">
                  <c:v>3629.3739999999998</c:v>
                </c:pt>
                <c:pt idx="6700">
                  <c:v>3629.8560000000002</c:v>
                </c:pt>
                <c:pt idx="6701">
                  <c:v>3630.3389999999999</c:v>
                </c:pt>
                <c:pt idx="6702">
                  <c:v>3630.8209999999999</c:v>
                </c:pt>
                <c:pt idx="6703">
                  <c:v>3631.3029999999999</c:v>
                </c:pt>
                <c:pt idx="6704">
                  <c:v>3631.7849999999999</c:v>
                </c:pt>
                <c:pt idx="6705">
                  <c:v>3632.2669999999998</c:v>
                </c:pt>
                <c:pt idx="6706">
                  <c:v>3632.7489999999998</c:v>
                </c:pt>
                <c:pt idx="6707">
                  <c:v>3633.2310000000002</c:v>
                </c:pt>
                <c:pt idx="6708">
                  <c:v>3633.7130000000002</c:v>
                </c:pt>
                <c:pt idx="6709">
                  <c:v>3634.1959999999999</c:v>
                </c:pt>
                <c:pt idx="6710">
                  <c:v>3634.6770000000001</c:v>
                </c:pt>
                <c:pt idx="6711">
                  <c:v>3635.16</c:v>
                </c:pt>
                <c:pt idx="6712">
                  <c:v>3635.6419999999998</c:v>
                </c:pt>
                <c:pt idx="6713">
                  <c:v>3636.1239999999998</c:v>
                </c:pt>
                <c:pt idx="6714">
                  <c:v>3636.6060000000002</c:v>
                </c:pt>
                <c:pt idx="6715">
                  <c:v>3637.0880000000002</c:v>
                </c:pt>
                <c:pt idx="6716">
                  <c:v>3637.57</c:v>
                </c:pt>
                <c:pt idx="6717">
                  <c:v>3638.0520000000001</c:v>
                </c:pt>
                <c:pt idx="6718">
                  <c:v>3638.5340000000001</c:v>
                </c:pt>
                <c:pt idx="6719">
                  <c:v>3639.0169999999998</c:v>
                </c:pt>
                <c:pt idx="6720">
                  <c:v>3639.4989999999998</c:v>
                </c:pt>
                <c:pt idx="6721">
                  <c:v>3639.9810000000002</c:v>
                </c:pt>
                <c:pt idx="6722">
                  <c:v>3640.4630000000002</c:v>
                </c:pt>
                <c:pt idx="6723">
                  <c:v>3640.9450000000002</c:v>
                </c:pt>
                <c:pt idx="6724">
                  <c:v>3641.4270000000001</c:v>
                </c:pt>
                <c:pt idx="6725">
                  <c:v>3641.9090000000001</c:v>
                </c:pt>
                <c:pt idx="6726">
                  <c:v>3642.3910000000001</c:v>
                </c:pt>
                <c:pt idx="6727">
                  <c:v>3642.8739999999998</c:v>
                </c:pt>
                <c:pt idx="6728">
                  <c:v>3643.3560000000002</c:v>
                </c:pt>
                <c:pt idx="6729">
                  <c:v>3643.8380000000002</c:v>
                </c:pt>
                <c:pt idx="6730">
                  <c:v>3644.32</c:v>
                </c:pt>
                <c:pt idx="6731">
                  <c:v>3644.8020000000001</c:v>
                </c:pt>
                <c:pt idx="6732">
                  <c:v>3645.2840000000001</c:v>
                </c:pt>
                <c:pt idx="6733">
                  <c:v>3645.7660000000001</c:v>
                </c:pt>
                <c:pt idx="6734">
                  <c:v>3646.248</c:v>
                </c:pt>
                <c:pt idx="6735">
                  <c:v>3646.73</c:v>
                </c:pt>
                <c:pt idx="6736">
                  <c:v>3647.2130000000002</c:v>
                </c:pt>
                <c:pt idx="6737">
                  <c:v>3647.6950000000002</c:v>
                </c:pt>
                <c:pt idx="6738">
                  <c:v>3648.1770000000001</c:v>
                </c:pt>
                <c:pt idx="6739">
                  <c:v>3648.6590000000001</c:v>
                </c:pt>
                <c:pt idx="6740">
                  <c:v>3649.1410000000001</c:v>
                </c:pt>
                <c:pt idx="6741">
                  <c:v>3649.623</c:v>
                </c:pt>
                <c:pt idx="6742">
                  <c:v>3650.105</c:v>
                </c:pt>
                <c:pt idx="6743">
                  <c:v>3650.587</c:v>
                </c:pt>
                <c:pt idx="6744">
                  <c:v>3651.07</c:v>
                </c:pt>
                <c:pt idx="6745">
                  <c:v>3651.5520000000001</c:v>
                </c:pt>
                <c:pt idx="6746">
                  <c:v>3652.0340000000001</c:v>
                </c:pt>
                <c:pt idx="6747">
                  <c:v>3652.5160000000001</c:v>
                </c:pt>
                <c:pt idx="6748">
                  <c:v>3652.998</c:v>
                </c:pt>
                <c:pt idx="6749">
                  <c:v>3653.48</c:v>
                </c:pt>
                <c:pt idx="6750">
                  <c:v>3653.962</c:v>
                </c:pt>
                <c:pt idx="6751">
                  <c:v>3654.444</c:v>
                </c:pt>
                <c:pt idx="6752">
                  <c:v>3654.9270000000001</c:v>
                </c:pt>
                <c:pt idx="6753">
                  <c:v>3655.4090000000001</c:v>
                </c:pt>
                <c:pt idx="6754">
                  <c:v>3655.8910000000001</c:v>
                </c:pt>
                <c:pt idx="6755">
                  <c:v>3656.373</c:v>
                </c:pt>
                <c:pt idx="6756">
                  <c:v>3656.855</c:v>
                </c:pt>
                <c:pt idx="6757">
                  <c:v>3657.337</c:v>
                </c:pt>
                <c:pt idx="6758">
                  <c:v>3657.819</c:v>
                </c:pt>
                <c:pt idx="6759">
                  <c:v>3658.3009999999999</c:v>
                </c:pt>
                <c:pt idx="6760">
                  <c:v>3658.7829999999999</c:v>
                </c:pt>
                <c:pt idx="6761">
                  <c:v>3659.2660000000001</c:v>
                </c:pt>
                <c:pt idx="6762">
                  <c:v>3659.748</c:v>
                </c:pt>
                <c:pt idx="6763">
                  <c:v>3660.23</c:v>
                </c:pt>
                <c:pt idx="6764">
                  <c:v>3660.712</c:v>
                </c:pt>
                <c:pt idx="6765">
                  <c:v>3661.194</c:v>
                </c:pt>
                <c:pt idx="6766">
                  <c:v>3661.6759999999999</c:v>
                </c:pt>
                <c:pt idx="6767">
                  <c:v>3662.1579999999999</c:v>
                </c:pt>
                <c:pt idx="6768">
                  <c:v>3662.64</c:v>
                </c:pt>
                <c:pt idx="6769">
                  <c:v>3663.123</c:v>
                </c:pt>
                <c:pt idx="6770">
                  <c:v>3663.6039999999998</c:v>
                </c:pt>
                <c:pt idx="6771">
                  <c:v>3664.087</c:v>
                </c:pt>
                <c:pt idx="6772">
                  <c:v>3664.569</c:v>
                </c:pt>
                <c:pt idx="6773">
                  <c:v>3665.0509999999999</c:v>
                </c:pt>
                <c:pt idx="6774">
                  <c:v>3665.5329999999999</c:v>
                </c:pt>
                <c:pt idx="6775">
                  <c:v>3666.0149999999999</c:v>
                </c:pt>
                <c:pt idx="6776">
                  <c:v>3666.4969999999998</c:v>
                </c:pt>
                <c:pt idx="6777">
                  <c:v>3666.9789999999998</c:v>
                </c:pt>
                <c:pt idx="6778">
                  <c:v>3667.4609999999998</c:v>
                </c:pt>
                <c:pt idx="6779">
                  <c:v>3667.944</c:v>
                </c:pt>
                <c:pt idx="6780">
                  <c:v>3668.4259999999999</c:v>
                </c:pt>
                <c:pt idx="6781">
                  <c:v>3668.9079999999999</c:v>
                </c:pt>
                <c:pt idx="6782">
                  <c:v>3669.39</c:v>
                </c:pt>
                <c:pt idx="6783">
                  <c:v>3669.8719999999998</c:v>
                </c:pt>
                <c:pt idx="6784">
                  <c:v>3670.3539999999998</c:v>
                </c:pt>
                <c:pt idx="6785">
                  <c:v>3670.8359999999998</c:v>
                </c:pt>
                <c:pt idx="6786">
                  <c:v>3671.3180000000002</c:v>
                </c:pt>
                <c:pt idx="6787">
                  <c:v>3671.8009999999999</c:v>
                </c:pt>
                <c:pt idx="6788">
                  <c:v>3672.2829999999999</c:v>
                </c:pt>
                <c:pt idx="6789">
                  <c:v>3672.7649999999999</c:v>
                </c:pt>
                <c:pt idx="6790">
                  <c:v>3673.2469999999998</c:v>
                </c:pt>
                <c:pt idx="6791">
                  <c:v>3673.7289999999998</c:v>
                </c:pt>
                <c:pt idx="6792">
                  <c:v>3674.2109999999998</c:v>
                </c:pt>
                <c:pt idx="6793">
                  <c:v>3674.6930000000002</c:v>
                </c:pt>
                <c:pt idx="6794">
                  <c:v>3675.1750000000002</c:v>
                </c:pt>
                <c:pt idx="6795">
                  <c:v>3675.6570000000002</c:v>
                </c:pt>
                <c:pt idx="6796">
                  <c:v>3676.14</c:v>
                </c:pt>
                <c:pt idx="6797">
                  <c:v>3676.6219999999998</c:v>
                </c:pt>
                <c:pt idx="6798">
                  <c:v>3677.1039999999998</c:v>
                </c:pt>
                <c:pt idx="6799">
                  <c:v>3677.5859999999998</c:v>
                </c:pt>
                <c:pt idx="6800">
                  <c:v>3678.0680000000002</c:v>
                </c:pt>
                <c:pt idx="6801">
                  <c:v>3678.55</c:v>
                </c:pt>
                <c:pt idx="6802">
                  <c:v>3679.0320000000002</c:v>
                </c:pt>
                <c:pt idx="6803">
                  <c:v>3679.5140000000001</c:v>
                </c:pt>
                <c:pt idx="6804">
                  <c:v>3679.9969999999998</c:v>
                </c:pt>
                <c:pt idx="6805">
                  <c:v>3680.4789999999998</c:v>
                </c:pt>
                <c:pt idx="6806">
                  <c:v>3680.9609999999998</c:v>
                </c:pt>
                <c:pt idx="6807">
                  <c:v>3681.4430000000002</c:v>
                </c:pt>
                <c:pt idx="6808">
                  <c:v>3681.9250000000002</c:v>
                </c:pt>
                <c:pt idx="6809">
                  <c:v>3682.4070000000002</c:v>
                </c:pt>
                <c:pt idx="6810">
                  <c:v>3682.8890000000001</c:v>
                </c:pt>
                <c:pt idx="6811">
                  <c:v>3683.3710000000001</c:v>
                </c:pt>
                <c:pt idx="6812">
                  <c:v>3683.8539999999998</c:v>
                </c:pt>
                <c:pt idx="6813">
                  <c:v>3684.3359999999998</c:v>
                </c:pt>
                <c:pt idx="6814">
                  <c:v>3684.8180000000002</c:v>
                </c:pt>
                <c:pt idx="6815">
                  <c:v>3685.3</c:v>
                </c:pt>
                <c:pt idx="6816">
                  <c:v>3685.7820000000002</c:v>
                </c:pt>
                <c:pt idx="6817">
                  <c:v>3686.2640000000001</c:v>
                </c:pt>
                <c:pt idx="6818">
                  <c:v>3686.7460000000001</c:v>
                </c:pt>
                <c:pt idx="6819">
                  <c:v>3687.2280000000001</c:v>
                </c:pt>
                <c:pt idx="6820">
                  <c:v>3687.71</c:v>
                </c:pt>
                <c:pt idx="6821">
                  <c:v>3688.1930000000002</c:v>
                </c:pt>
                <c:pt idx="6822">
                  <c:v>3688.6750000000002</c:v>
                </c:pt>
                <c:pt idx="6823">
                  <c:v>3689.1570000000002</c:v>
                </c:pt>
                <c:pt idx="6824">
                  <c:v>3689.6390000000001</c:v>
                </c:pt>
                <c:pt idx="6825">
                  <c:v>3690.1210000000001</c:v>
                </c:pt>
                <c:pt idx="6826">
                  <c:v>3690.6030000000001</c:v>
                </c:pt>
                <c:pt idx="6827">
                  <c:v>3691.085</c:v>
                </c:pt>
                <c:pt idx="6828">
                  <c:v>3691.567</c:v>
                </c:pt>
                <c:pt idx="6829">
                  <c:v>3692.05</c:v>
                </c:pt>
                <c:pt idx="6830">
                  <c:v>3692.5309999999999</c:v>
                </c:pt>
                <c:pt idx="6831">
                  <c:v>3693.0140000000001</c:v>
                </c:pt>
                <c:pt idx="6832">
                  <c:v>3693.4960000000001</c:v>
                </c:pt>
                <c:pt idx="6833">
                  <c:v>3693.9780000000001</c:v>
                </c:pt>
                <c:pt idx="6834">
                  <c:v>3694.46</c:v>
                </c:pt>
                <c:pt idx="6835">
                  <c:v>3694.942</c:v>
                </c:pt>
                <c:pt idx="6836">
                  <c:v>3695.424</c:v>
                </c:pt>
                <c:pt idx="6837">
                  <c:v>3695.9059999999999</c:v>
                </c:pt>
                <c:pt idx="6838">
                  <c:v>3696.3879999999999</c:v>
                </c:pt>
                <c:pt idx="6839">
                  <c:v>3696.8710000000001</c:v>
                </c:pt>
                <c:pt idx="6840">
                  <c:v>3697.3530000000001</c:v>
                </c:pt>
                <c:pt idx="6841">
                  <c:v>3697.835</c:v>
                </c:pt>
                <c:pt idx="6842">
                  <c:v>3698.317</c:v>
                </c:pt>
                <c:pt idx="6843">
                  <c:v>3698.799</c:v>
                </c:pt>
                <c:pt idx="6844">
                  <c:v>3699.2809999999999</c:v>
                </c:pt>
                <c:pt idx="6845">
                  <c:v>3699.7629999999999</c:v>
                </c:pt>
                <c:pt idx="6846">
                  <c:v>3700.2449999999999</c:v>
                </c:pt>
                <c:pt idx="6847">
                  <c:v>3700.7280000000001</c:v>
                </c:pt>
                <c:pt idx="6848">
                  <c:v>3701.21</c:v>
                </c:pt>
                <c:pt idx="6849">
                  <c:v>3701.692</c:v>
                </c:pt>
                <c:pt idx="6850">
                  <c:v>3702.174</c:v>
                </c:pt>
                <c:pt idx="6851">
                  <c:v>3702.6559999999999</c:v>
                </c:pt>
                <c:pt idx="6852">
                  <c:v>3703.1379999999999</c:v>
                </c:pt>
                <c:pt idx="6853">
                  <c:v>3703.62</c:v>
                </c:pt>
                <c:pt idx="6854">
                  <c:v>3704.1019999999999</c:v>
                </c:pt>
                <c:pt idx="6855">
                  <c:v>3704.5839999999998</c:v>
                </c:pt>
                <c:pt idx="6856">
                  <c:v>3705.067</c:v>
                </c:pt>
                <c:pt idx="6857">
                  <c:v>3705.549</c:v>
                </c:pt>
                <c:pt idx="6858">
                  <c:v>3706.0309999999999</c:v>
                </c:pt>
                <c:pt idx="6859">
                  <c:v>3706.5129999999999</c:v>
                </c:pt>
                <c:pt idx="6860">
                  <c:v>3706.9949999999999</c:v>
                </c:pt>
                <c:pt idx="6861">
                  <c:v>3707.4769999999999</c:v>
                </c:pt>
                <c:pt idx="6862">
                  <c:v>3707.9589999999998</c:v>
                </c:pt>
                <c:pt idx="6863">
                  <c:v>3708.4409999999998</c:v>
                </c:pt>
                <c:pt idx="6864">
                  <c:v>3708.924</c:v>
                </c:pt>
                <c:pt idx="6865">
                  <c:v>3709.4059999999999</c:v>
                </c:pt>
                <c:pt idx="6866">
                  <c:v>3709.8879999999999</c:v>
                </c:pt>
                <c:pt idx="6867">
                  <c:v>3710.37</c:v>
                </c:pt>
                <c:pt idx="6868">
                  <c:v>3710.8519999999999</c:v>
                </c:pt>
                <c:pt idx="6869">
                  <c:v>3711.3339999999998</c:v>
                </c:pt>
                <c:pt idx="6870">
                  <c:v>3711.8159999999998</c:v>
                </c:pt>
                <c:pt idx="6871">
                  <c:v>3712.2979999999998</c:v>
                </c:pt>
                <c:pt idx="6872">
                  <c:v>3712.7809999999999</c:v>
                </c:pt>
                <c:pt idx="6873">
                  <c:v>3713.2629999999999</c:v>
                </c:pt>
                <c:pt idx="6874">
                  <c:v>3713.7449999999999</c:v>
                </c:pt>
                <c:pt idx="6875">
                  <c:v>3714.2269999999999</c:v>
                </c:pt>
                <c:pt idx="6876">
                  <c:v>3714.7089999999998</c:v>
                </c:pt>
                <c:pt idx="6877">
                  <c:v>3715.1909999999998</c:v>
                </c:pt>
                <c:pt idx="6878">
                  <c:v>3715.6729999999998</c:v>
                </c:pt>
                <c:pt idx="6879">
                  <c:v>3716.1550000000002</c:v>
                </c:pt>
                <c:pt idx="6880">
                  <c:v>3716.6370000000002</c:v>
                </c:pt>
                <c:pt idx="6881">
                  <c:v>3717.12</c:v>
                </c:pt>
                <c:pt idx="6882">
                  <c:v>3717.6019999999999</c:v>
                </c:pt>
                <c:pt idx="6883">
                  <c:v>3718.0839999999998</c:v>
                </c:pt>
                <c:pt idx="6884">
                  <c:v>3718.5659999999998</c:v>
                </c:pt>
                <c:pt idx="6885">
                  <c:v>3719.0479999999998</c:v>
                </c:pt>
                <c:pt idx="6886">
                  <c:v>3719.53</c:v>
                </c:pt>
                <c:pt idx="6887">
                  <c:v>3720.0120000000002</c:v>
                </c:pt>
                <c:pt idx="6888">
                  <c:v>3720.4940000000001</c:v>
                </c:pt>
                <c:pt idx="6889">
                  <c:v>3720.9769999999999</c:v>
                </c:pt>
                <c:pt idx="6890">
                  <c:v>3721.4580000000001</c:v>
                </c:pt>
                <c:pt idx="6891">
                  <c:v>3721.9409999999998</c:v>
                </c:pt>
                <c:pt idx="6892">
                  <c:v>3722.4229999999998</c:v>
                </c:pt>
                <c:pt idx="6893">
                  <c:v>3722.9050000000002</c:v>
                </c:pt>
                <c:pt idx="6894">
                  <c:v>3723.3870000000002</c:v>
                </c:pt>
                <c:pt idx="6895">
                  <c:v>3723.8690000000001</c:v>
                </c:pt>
                <c:pt idx="6896">
                  <c:v>3724.3510000000001</c:v>
                </c:pt>
                <c:pt idx="6897">
                  <c:v>3724.8330000000001</c:v>
                </c:pt>
                <c:pt idx="6898">
                  <c:v>3725.3150000000001</c:v>
                </c:pt>
                <c:pt idx="6899">
                  <c:v>3725.7979999999998</c:v>
                </c:pt>
                <c:pt idx="6900">
                  <c:v>3726.28</c:v>
                </c:pt>
                <c:pt idx="6901">
                  <c:v>3726.7620000000002</c:v>
                </c:pt>
                <c:pt idx="6902">
                  <c:v>3727.2440000000001</c:v>
                </c:pt>
                <c:pt idx="6903">
                  <c:v>3727.7260000000001</c:v>
                </c:pt>
                <c:pt idx="6904">
                  <c:v>3728.2080000000001</c:v>
                </c:pt>
                <c:pt idx="6905">
                  <c:v>3728.69</c:v>
                </c:pt>
                <c:pt idx="6906">
                  <c:v>3729.172</c:v>
                </c:pt>
                <c:pt idx="6907">
                  <c:v>3729.6550000000002</c:v>
                </c:pt>
                <c:pt idx="6908">
                  <c:v>3730.1370000000002</c:v>
                </c:pt>
                <c:pt idx="6909">
                  <c:v>3730.6190000000001</c:v>
                </c:pt>
                <c:pt idx="6910">
                  <c:v>3731.1010000000001</c:v>
                </c:pt>
                <c:pt idx="6911">
                  <c:v>3731.5830000000001</c:v>
                </c:pt>
                <c:pt idx="6912">
                  <c:v>3732.0650000000001</c:v>
                </c:pt>
                <c:pt idx="6913">
                  <c:v>3732.547</c:v>
                </c:pt>
                <c:pt idx="6914">
                  <c:v>3733.029</c:v>
                </c:pt>
                <c:pt idx="6915">
                  <c:v>3733.511</c:v>
                </c:pt>
                <c:pt idx="6916">
                  <c:v>3733.9940000000001</c:v>
                </c:pt>
                <c:pt idx="6917">
                  <c:v>3734.4760000000001</c:v>
                </c:pt>
                <c:pt idx="6918">
                  <c:v>3734.9580000000001</c:v>
                </c:pt>
                <c:pt idx="6919">
                  <c:v>3735.44</c:v>
                </c:pt>
                <c:pt idx="6920">
                  <c:v>3735.922</c:v>
                </c:pt>
                <c:pt idx="6921">
                  <c:v>3736.404</c:v>
                </c:pt>
                <c:pt idx="6922">
                  <c:v>3736.886</c:v>
                </c:pt>
                <c:pt idx="6923">
                  <c:v>3737.3679999999999</c:v>
                </c:pt>
                <c:pt idx="6924">
                  <c:v>3737.8510000000001</c:v>
                </c:pt>
                <c:pt idx="6925">
                  <c:v>3738.3330000000001</c:v>
                </c:pt>
                <c:pt idx="6926">
                  <c:v>3738.8150000000001</c:v>
                </c:pt>
                <c:pt idx="6927">
                  <c:v>3739.297</c:v>
                </c:pt>
                <c:pt idx="6928">
                  <c:v>3739.779</c:v>
                </c:pt>
                <c:pt idx="6929">
                  <c:v>3740.261</c:v>
                </c:pt>
                <c:pt idx="6930">
                  <c:v>3740.7429999999999</c:v>
                </c:pt>
                <c:pt idx="6931">
                  <c:v>3741.2249999999999</c:v>
                </c:pt>
                <c:pt idx="6932">
                  <c:v>3741.7080000000001</c:v>
                </c:pt>
                <c:pt idx="6933">
                  <c:v>3742.19</c:v>
                </c:pt>
                <c:pt idx="6934">
                  <c:v>3742.672</c:v>
                </c:pt>
                <c:pt idx="6935">
                  <c:v>3743.154</c:v>
                </c:pt>
                <c:pt idx="6936">
                  <c:v>3743.636</c:v>
                </c:pt>
                <c:pt idx="6937">
                  <c:v>3744.1179999999999</c:v>
                </c:pt>
                <c:pt idx="6938">
                  <c:v>3744.6</c:v>
                </c:pt>
                <c:pt idx="6939">
                  <c:v>3745.0819999999999</c:v>
                </c:pt>
                <c:pt idx="6940">
                  <c:v>3745.5639999999999</c:v>
                </c:pt>
                <c:pt idx="6941">
                  <c:v>3746.047</c:v>
                </c:pt>
                <c:pt idx="6942">
                  <c:v>3746.529</c:v>
                </c:pt>
                <c:pt idx="6943">
                  <c:v>3747.011</c:v>
                </c:pt>
                <c:pt idx="6944">
                  <c:v>3747.4929999999999</c:v>
                </c:pt>
                <c:pt idx="6945">
                  <c:v>3747.9749999999999</c:v>
                </c:pt>
                <c:pt idx="6946">
                  <c:v>3748.4569999999999</c:v>
                </c:pt>
                <c:pt idx="6947">
                  <c:v>3748.9389999999999</c:v>
                </c:pt>
                <c:pt idx="6948">
                  <c:v>3749.4209999999998</c:v>
                </c:pt>
                <c:pt idx="6949">
                  <c:v>3749.904</c:v>
                </c:pt>
                <c:pt idx="6950">
                  <c:v>3750.3850000000002</c:v>
                </c:pt>
                <c:pt idx="6951">
                  <c:v>3750.8679999999999</c:v>
                </c:pt>
                <c:pt idx="6952">
                  <c:v>3751.35</c:v>
                </c:pt>
                <c:pt idx="6953">
                  <c:v>3751.8319999999999</c:v>
                </c:pt>
                <c:pt idx="6954">
                  <c:v>3752.3139999999999</c:v>
                </c:pt>
                <c:pt idx="6955">
                  <c:v>3752.7959999999998</c:v>
                </c:pt>
                <c:pt idx="6956">
                  <c:v>3753.2779999999998</c:v>
                </c:pt>
                <c:pt idx="6957">
                  <c:v>3753.76</c:v>
                </c:pt>
                <c:pt idx="6958">
                  <c:v>3754.2420000000002</c:v>
                </c:pt>
                <c:pt idx="6959">
                  <c:v>3754.7249999999999</c:v>
                </c:pt>
                <c:pt idx="6960">
                  <c:v>3755.2069999999999</c:v>
                </c:pt>
                <c:pt idx="6961">
                  <c:v>3755.6889999999999</c:v>
                </c:pt>
                <c:pt idx="6962">
                  <c:v>3756.1709999999998</c:v>
                </c:pt>
                <c:pt idx="6963">
                  <c:v>3756.6529999999998</c:v>
                </c:pt>
                <c:pt idx="6964">
                  <c:v>3757.1350000000002</c:v>
                </c:pt>
                <c:pt idx="6965">
                  <c:v>3757.6170000000002</c:v>
                </c:pt>
                <c:pt idx="6966">
                  <c:v>3758.0990000000002</c:v>
                </c:pt>
                <c:pt idx="6967">
                  <c:v>3758.5819999999999</c:v>
                </c:pt>
                <c:pt idx="6968">
                  <c:v>3759.0639999999999</c:v>
                </c:pt>
                <c:pt idx="6969">
                  <c:v>3759.5459999999998</c:v>
                </c:pt>
                <c:pt idx="6970">
                  <c:v>3760.0279999999998</c:v>
                </c:pt>
                <c:pt idx="6971">
                  <c:v>3760.51</c:v>
                </c:pt>
                <c:pt idx="6972">
                  <c:v>3760.9920000000002</c:v>
                </c:pt>
                <c:pt idx="6973">
                  <c:v>3761.4740000000002</c:v>
                </c:pt>
                <c:pt idx="6974">
                  <c:v>3761.9560000000001</c:v>
                </c:pt>
                <c:pt idx="6975">
                  <c:v>3762.4380000000001</c:v>
                </c:pt>
                <c:pt idx="6976">
                  <c:v>3762.9209999999998</c:v>
                </c:pt>
                <c:pt idx="6977">
                  <c:v>3763.4029999999998</c:v>
                </c:pt>
                <c:pt idx="6978">
                  <c:v>3763.8850000000002</c:v>
                </c:pt>
                <c:pt idx="6979">
                  <c:v>3764.3670000000002</c:v>
                </c:pt>
                <c:pt idx="6980">
                  <c:v>3764.8490000000002</c:v>
                </c:pt>
                <c:pt idx="6981">
                  <c:v>3765.3310000000001</c:v>
                </c:pt>
                <c:pt idx="6982">
                  <c:v>3765.8130000000001</c:v>
                </c:pt>
                <c:pt idx="6983">
                  <c:v>3766.2950000000001</c:v>
                </c:pt>
                <c:pt idx="6984">
                  <c:v>3766.7779999999998</c:v>
                </c:pt>
                <c:pt idx="6985">
                  <c:v>3767.26</c:v>
                </c:pt>
                <c:pt idx="6986">
                  <c:v>3767.7420000000002</c:v>
                </c:pt>
                <c:pt idx="6987">
                  <c:v>3768.2240000000002</c:v>
                </c:pt>
                <c:pt idx="6988">
                  <c:v>3768.7060000000001</c:v>
                </c:pt>
                <c:pt idx="6989">
                  <c:v>3769.1880000000001</c:v>
                </c:pt>
                <c:pt idx="6990">
                  <c:v>3769.67</c:v>
                </c:pt>
                <c:pt idx="6991">
                  <c:v>3770.152</c:v>
                </c:pt>
                <c:pt idx="6992">
                  <c:v>3770.6350000000002</c:v>
                </c:pt>
                <c:pt idx="6993">
                  <c:v>3771.1170000000002</c:v>
                </c:pt>
                <c:pt idx="6994">
                  <c:v>3771.5990000000002</c:v>
                </c:pt>
                <c:pt idx="6995">
                  <c:v>3772.0810000000001</c:v>
                </c:pt>
                <c:pt idx="6996">
                  <c:v>3772.5630000000001</c:v>
                </c:pt>
                <c:pt idx="6997">
                  <c:v>3773.0450000000001</c:v>
                </c:pt>
                <c:pt idx="6998">
                  <c:v>3773.527</c:v>
                </c:pt>
                <c:pt idx="6999">
                  <c:v>3774.009</c:v>
                </c:pt>
                <c:pt idx="7000">
                  <c:v>3774.491</c:v>
                </c:pt>
                <c:pt idx="7001">
                  <c:v>3774.9740000000002</c:v>
                </c:pt>
                <c:pt idx="7002">
                  <c:v>3775.4560000000001</c:v>
                </c:pt>
                <c:pt idx="7003">
                  <c:v>3775.9380000000001</c:v>
                </c:pt>
                <c:pt idx="7004">
                  <c:v>3776.42</c:v>
                </c:pt>
                <c:pt idx="7005">
                  <c:v>3776.902</c:v>
                </c:pt>
                <c:pt idx="7006">
                  <c:v>3777.384</c:v>
                </c:pt>
                <c:pt idx="7007">
                  <c:v>3777.866</c:v>
                </c:pt>
                <c:pt idx="7008">
                  <c:v>3778.348</c:v>
                </c:pt>
                <c:pt idx="7009">
                  <c:v>3778.8310000000001</c:v>
                </c:pt>
                <c:pt idx="7010">
                  <c:v>3779.3130000000001</c:v>
                </c:pt>
                <c:pt idx="7011">
                  <c:v>3779.7950000000001</c:v>
                </c:pt>
                <c:pt idx="7012">
                  <c:v>3780.277</c:v>
                </c:pt>
                <c:pt idx="7013">
                  <c:v>3780.759</c:v>
                </c:pt>
                <c:pt idx="7014">
                  <c:v>3781.241</c:v>
                </c:pt>
                <c:pt idx="7015">
                  <c:v>3781.723</c:v>
                </c:pt>
                <c:pt idx="7016">
                  <c:v>3782.2049999999999</c:v>
                </c:pt>
                <c:pt idx="7017">
                  <c:v>3782.6880000000001</c:v>
                </c:pt>
                <c:pt idx="7018">
                  <c:v>3783.1689999999999</c:v>
                </c:pt>
                <c:pt idx="7019">
                  <c:v>3783.652</c:v>
                </c:pt>
                <c:pt idx="7020">
                  <c:v>3784.134</c:v>
                </c:pt>
                <c:pt idx="7021">
                  <c:v>3784.616</c:v>
                </c:pt>
                <c:pt idx="7022">
                  <c:v>3785.098</c:v>
                </c:pt>
                <c:pt idx="7023">
                  <c:v>3785.58</c:v>
                </c:pt>
                <c:pt idx="7024">
                  <c:v>3786.0619999999999</c:v>
                </c:pt>
                <c:pt idx="7025">
                  <c:v>3786.5439999999999</c:v>
                </c:pt>
                <c:pt idx="7026">
                  <c:v>3787.0259999999998</c:v>
                </c:pt>
                <c:pt idx="7027">
                  <c:v>3787.509</c:v>
                </c:pt>
                <c:pt idx="7028">
                  <c:v>3787.991</c:v>
                </c:pt>
                <c:pt idx="7029">
                  <c:v>3788.473</c:v>
                </c:pt>
                <c:pt idx="7030">
                  <c:v>3788.9549999999999</c:v>
                </c:pt>
                <c:pt idx="7031">
                  <c:v>3789.4369999999999</c:v>
                </c:pt>
                <c:pt idx="7032">
                  <c:v>3789.9189999999999</c:v>
                </c:pt>
                <c:pt idx="7033">
                  <c:v>3790.4009999999998</c:v>
                </c:pt>
                <c:pt idx="7034">
                  <c:v>3790.8829999999998</c:v>
                </c:pt>
                <c:pt idx="7035">
                  <c:v>3791.3649999999998</c:v>
                </c:pt>
                <c:pt idx="7036">
                  <c:v>3791.848</c:v>
                </c:pt>
                <c:pt idx="7037">
                  <c:v>3792.33</c:v>
                </c:pt>
                <c:pt idx="7038">
                  <c:v>3792.8119999999999</c:v>
                </c:pt>
                <c:pt idx="7039">
                  <c:v>3793.2939999999999</c:v>
                </c:pt>
                <c:pt idx="7040">
                  <c:v>3793.7759999999998</c:v>
                </c:pt>
                <c:pt idx="7041">
                  <c:v>3794.2579999999998</c:v>
                </c:pt>
                <c:pt idx="7042">
                  <c:v>3794.74</c:v>
                </c:pt>
                <c:pt idx="7043">
                  <c:v>3795.2220000000002</c:v>
                </c:pt>
                <c:pt idx="7044">
                  <c:v>3795.7049999999999</c:v>
                </c:pt>
                <c:pt idx="7045">
                  <c:v>3796.1869999999999</c:v>
                </c:pt>
                <c:pt idx="7046">
                  <c:v>3796.6689999999999</c:v>
                </c:pt>
                <c:pt idx="7047">
                  <c:v>3797.1509999999998</c:v>
                </c:pt>
                <c:pt idx="7048">
                  <c:v>3797.6329999999998</c:v>
                </c:pt>
                <c:pt idx="7049">
                  <c:v>3798.1149999999998</c:v>
                </c:pt>
                <c:pt idx="7050">
                  <c:v>3798.5970000000002</c:v>
                </c:pt>
                <c:pt idx="7051">
                  <c:v>3799.0790000000002</c:v>
                </c:pt>
                <c:pt idx="7052">
                  <c:v>3799.5619999999999</c:v>
                </c:pt>
                <c:pt idx="7053">
                  <c:v>3800.0439999999999</c:v>
                </c:pt>
                <c:pt idx="7054">
                  <c:v>3800.5259999999998</c:v>
                </c:pt>
                <c:pt idx="7055">
                  <c:v>3801.0079999999998</c:v>
                </c:pt>
                <c:pt idx="7056">
                  <c:v>3801.49</c:v>
                </c:pt>
                <c:pt idx="7057">
                  <c:v>3801.9720000000002</c:v>
                </c:pt>
                <c:pt idx="7058">
                  <c:v>3802.4540000000002</c:v>
                </c:pt>
                <c:pt idx="7059">
                  <c:v>3802.9360000000001</c:v>
                </c:pt>
                <c:pt idx="7060">
                  <c:v>3803.4180000000001</c:v>
                </c:pt>
                <c:pt idx="7061">
                  <c:v>3803.9009999999998</c:v>
                </c:pt>
                <c:pt idx="7062">
                  <c:v>3804.3829999999998</c:v>
                </c:pt>
                <c:pt idx="7063">
                  <c:v>3804.8649999999998</c:v>
                </c:pt>
                <c:pt idx="7064">
                  <c:v>3805.3470000000002</c:v>
                </c:pt>
                <c:pt idx="7065">
                  <c:v>3805.8290000000002</c:v>
                </c:pt>
                <c:pt idx="7066">
                  <c:v>3806.3110000000001</c:v>
                </c:pt>
                <c:pt idx="7067">
                  <c:v>3806.7930000000001</c:v>
                </c:pt>
                <c:pt idx="7068">
                  <c:v>3807.2750000000001</c:v>
                </c:pt>
                <c:pt idx="7069">
                  <c:v>3807.7579999999998</c:v>
                </c:pt>
                <c:pt idx="7070">
                  <c:v>3808.24</c:v>
                </c:pt>
                <c:pt idx="7071">
                  <c:v>3808.7220000000002</c:v>
                </c:pt>
                <c:pt idx="7072">
                  <c:v>3809.2040000000002</c:v>
                </c:pt>
                <c:pt idx="7073">
                  <c:v>3809.6860000000001</c:v>
                </c:pt>
                <c:pt idx="7074">
                  <c:v>3810.1680000000001</c:v>
                </c:pt>
                <c:pt idx="7075">
                  <c:v>3810.65</c:v>
                </c:pt>
                <c:pt idx="7076">
                  <c:v>3811.1320000000001</c:v>
                </c:pt>
                <c:pt idx="7077">
                  <c:v>3811.6149999999998</c:v>
                </c:pt>
                <c:pt idx="7078">
                  <c:v>3812.096</c:v>
                </c:pt>
                <c:pt idx="7079">
                  <c:v>3812.5790000000002</c:v>
                </c:pt>
                <c:pt idx="7080">
                  <c:v>3813.0610000000001</c:v>
                </c:pt>
                <c:pt idx="7081">
                  <c:v>3813.5430000000001</c:v>
                </c:pt>
                <c:pt idx="7082">
                  <c:v>3814.0250000000001</c:v>
                </c:pt>
                <c:pt idx="7083">
                  <c:v>3814.5070000000001</c:v>
                </c:pt>
                <c:pt idx="7084">
                  <c:v>3814.989</c:v>
                </c:pt>
                <c:pt idx="7085">
                  <c:v>3815.471</c:v>
                </c:pt>
                <c:pt idx="7086">
                  <c:v>3815.953</c:v>
                </c:pt>
                <c:pt idx="7087">
                  <c:v>3816.4360000000001</c:v>
                </c:pt>
                <c:pt idx="7088">
                  <c:v>3816.9180000000001</c:v>
                </c:pt>
                <c:pt idx="7089">
                  <c:v>3817.4</c:v>
                </c:pt>
                <c:pt idx="7090">
                  <c:v>3817.8820000000001</c:v>
                </c:pt>
                <c:pt idx="7091">
                  <c:v>3818.364</c:v>
                </c:pt>
                <c:pt idx="7092">
                  <c:v>3818.846</c:v>
                </c:pt>
                <c:pt idx="7093">
                  <c:v>3819.328</c:v>
                </c:pt>
                <c:pt idx="7094">
                  <c:v>3819.81</c:v>
                </c:pt>
                <c:pt idx="7095">
                  <c:v>3820.2919999999999</c:v>
                </c:pt>
                <c:pt idx="7096">
                  <c:v>3820.7750000000001</c:v>
                </c:pt>
                <c:pt idx="7097">
                  <c:v>3821.2570000000001</c:v>
                </c:pt>
                <c:pt idx="7098">
                  <c:v>3821.739</c:v>
                </c:pt>
                <c:pt idx="7099">
                  <c:v>3822.221</c:v>
                </c:pt>
                <c:pt idx="7100">
                  <c:v>3822.703</c:v>
                </c:pt>
                <c:pt idx="7101">
                  <c:v>3823.1849999999999</c:v>
                </c:pt>
                <c:pt idx="7102">
                  <c:v>3823.6669999999999</c:v>
                </c:pt>
                <c:pt idx="7103">
                  <c:v>3824.1489999999999</c:v>
                </c:pt>
                <c:pt idx="7104">
                  <c:v>3824.6320000000001</c:v>
                </c:pt>
                <c:pt idx="7105">
                  <c:v>3825.114</c:v>
                </c:pt>
                <c:pt idx="7106">
                  <c:v>3825.596</c:v>
                </c:pt>
                <c:pt idx="7107">
                  <c:v>3826.078</c:v>
                </c:pt>
                <c:pt idx="7108">
                  <c:v>3826.56</c:v>
                </c:pt>
                <c:pt idx="7109">
                  <c:v>3827.0419999999999</c:v>
                </c:pt>
                <c:pt idx="7110">
                  <c:v>3827.5239999999999</c:v>
                </c:pt>
                <c:pt idx="7111">
                  <c:v>3828.0059999999999</c:v>
                </c:pt>
                <c:pt idx="7112">
                  <c:v>3828.489</c:v>
                </c:pt>
                <c:pt idx="7113">
                  <c:v>3828.971</c:v>
                </c:pt>
                <c:pt idx="7114">
                  <c:v>3829.453</c:v>
                </c:pt>
                <c:pt idx="7115">
                  <c:v>3829.9349999999999</c:v>
                </c:pt>
                <c:pt idx="7116">
                  <c:v>3830.4169999999999</c:v>
                </c:pt>
                <c:pt idx="7117">
                  <c:v>3830.8989999999999</c:v>
                </c:pt>
                <c:pt idx="7118">
                  <c:v>3831.3809999999999</c:v>
                </c:pt>
                <c:pt idx="7119">
                  <c:v>3831.8629999999998</c:v>
                </c:pt>
                <c:pt idx="7120">
                  <c:v>3832.3449999999998</c:v>
                </c:pt>
                <c:pt idx="7121">
                  <c:v>3832.828</c:v>
                </c:pt>
                <c:pt idx="7122">
                  <c:v>3833.31</c:v>
                </c:pt>
                <c:pt idx="7123">
                  <c:v>3833.7919999999999</c:v>
                </c:pt>
                <c:pt idx="7124">
                  <c:v>3834.2739999999999</c:v>
                </c:pt>
                <c:pt idx="7125">
                  <c:v>3834.7559999999999</c:v>
                </c:pt>
                <c:pt idx="7126">
                  <c:v>3835.2379999999998</c:v>
                </c:pt>
                <c:pt idx="7127">
                  <c:v>3835.72</c:v>
                </c:pt>
                <c:pt idx="7128">
                  <c:v>3836.2020000000002</c:v>
                </c:pt>
                <c:pt idx="7129">
                  <c:v>3836.6849999999999</c:v>
                </c:pt>
                <c:pt idx="7130">
                  <c:v>3837.1669999999999</c:v>
                </c:pt>
                <c:pt idx="7131">
                  <c:v>3837.6489999999999</c:v>
                </c:pt>
                <c:pt idx="7132">
                  <c:v>3838.1309999999999</c:v>
                </c:pt>
                <c:pt idx="7133">
                  <c:v>3838.6129999999998</c:v>
                </c:pt>
                <c:pt idx="7134">
                  <c:v>3839.0949999999998</c:v>
                </c:pt>
                <c:pt idx="7135">
                  <c:v>3839.5770000000002</c:v>
                </c:pt>
                <c:pt idx="7136">
                  <c:v>3840.0590000000002</c:v>
                </c:pt>
                <c:pt idx="7137">
                  <c:v>3840.5419999999999</c:v>
                </c:pt>
                <c:pt idx="7138">
                  <c:v>3841.0230000000001</c:v>
                </c:pt>
                <c:pt idx="7139">
                  <c:v>3841.5059999999999</c:v>
                </c:pt>
                <c:pt idx="7140">
                  <c:v>3841.9879999999998</c:v>
                </c:pt>
                <c:pt idx="7141">
                  <c:v>3842.47</c:v>
                </c:pt>
                <c:pt idx="7142">
                  <c:v>3842.9520000000002</c:v>
                </c:pt>
                <c:pt idx="7143">
                  <c:v>3843.4340000000002</c:v>
                </c:pt>
                <c:pt idx="7144">
                  <c:v>3843.9160000000002</c:v>
                </c:pt>
                <c:pt idx="7145">
                  <c:v>3844.3980000000001</c:v>
                </c:pt>
                <c:pt idx="7146">
                  <c:v>3844.88</c:v>
                </c:pt>
                <c:pt idx="7147">
                  <c:v>3845.3629999999998</c:v>
                </c:pt>
                <c:pt idx="7148">
                  <c:v>3845.8449999999998</c:v>
                </c:pt>
                <c:pt idx="7149">
                  <c:v>3846.3270000000002</c:v>
                </c:pt>
                <c:pt idx="7150">
                  <c:v>3846.8090000000002</c:v>
                </c:pt>
                <c:pt idx="7151">
                  <c:v>3847.2910000000002</c:v>
                </c:pt>
                <c:pt idx="7152">
                  <c:v>3847.7730000000001</c:v>
                </c:pt>
                <c:pt idx="7153">
                  <c:v>3848.2550000000001</c:v>
                </c:pt>
                <c:pt idx="7154">
                  <c:v>3848.7370000000001</c:v>
                </c:pt>
                <c:pt idx="7155">
                  <c:v>3849.2190000000001</c:v>
                </c:pt>
                <c:pt idx="7156">
                  <c:v>3849.7020000000002</c:v>
                </c:pt>
                <c:pt idx="7157">
                  <c:v>3850.1840000000002</c:v>
                </c:pt>
                <c:pt idx="7158">
                  <c:v>3850.6660000000002</c:v>
                </c:pt>
                <c:pt idx="7159">
                  <c:v>3851.1480000000001</c:v>
                </c:pt>
                <c:pt idx="7160">
                  <c:v>3851.63</c:v>
                </c:pt>
                <c:pt idx="7161">
                  <c:v>3852.1120000000001</c:v>
                </c:pt>
                <c:pt idx="7162">
                  <c:v>3852.5940000000001</c:v>
                </c:pt>
                <c:pt idx="7163">
                  <c:v>3853.076</c:v>
                </c:pt>
                <c:pt idx="7164">
                  <c:v>3853.5590000000002</c:v>
                </c:pt>
                <c:pt idx="7165">
                  <c:v>3854.0410000000002</c:v>
                </c:pt>
                <c:pt idx="7166">
                  <c:v>3854.5230000000001</c:v>
                </c:pt>
                <c:pt idx="7167">
                  <c:v>3855.0050000000001</c:v>
                </c:pt>
                <c:pt idx="7168">
                  <c:v>3855.4870000000001</c:v>
                </c:pt>
                <c:pt idx="7169">
                  <c:v>3855.9690000000001</c:v>
                </c:pt>
                <c:pt idx="7170">
                  <c:v>3856.451</c:v>
                </c:pt>
                <c:pt idx="7171">
                  <c:v>3856.933</c:v>
                </c:pt>
                <c:pt idx="7172">
                  <c:v>3857.4160000000002</c:v>
                </c:pt>
                <c:pt idx="7173">
                  <c:v>3857.8980000000001</c:v>
                </c:pt>
                <c:pt idx="7174">
                  <c:v>3858.38</c:v>
                </c:pt>
                <c:pt idx="7175">
                  <c:v>3858.8620000000001</c:v>
                </c:pt>
                <c:pt idx="7176">
                  <c:v>3859.3440000000001</c:v>
                </c:pt>
                <c:pt idx="7177">
                  <c:v>3859.826</c:v>
                </c:pt>
                <c:pt idx="7178">
                  <c:v>3860.308</c:v>
                </c:pt>
                <c:pt idx="7179">
                  <c:v>3860.79</c:v>
                </c:pt>
                <c:pt idx="7180">
                  <c:v>3861.2719999999999</c:v>
                </c:pt>
                <c:pt idx="7181">
                  <c:v>3861.7550000000001</c:v>
                </c:pt>
                <c:pt idx="7182">
                  <c:v>3862.2370000000001</c:v>
                </c:pt>
                <c:pt idx="7183">
                  <c:v>3862.7190000000001</c:v>
                </c:pt>
                <c:pt idx="7184">
                  <c:v>3863.201</c:v>
                </c:pt>
                <c:pt idx="7185">
                  <c:v>3863.683</c:v>
                </c:pt>
                <c:pt idx="7186">
                  <c:v>3864.165</c:v>
                </c:pt>
                <c:pt idx="7187">
                  <c:v>3864.6469999999999</c:v>
                </c:pt>
                <c:pt idx="7188">
                  <c:v>3865.1289999999999</c:v>
                </c:pt>
                <c:pt idx="7189">
                  <c:v>3865.6120000000001</c:v>
                </c:pt>
                <c:pt idx="7190">
                  <c:v>3866.0940000000001</c:v>
                </c:pt>
                <c:pt idx="7191">
                  <c:v>3866.576</c:v>
                </c:pt>
                <c:pt idx="7192">
                  <c:v>3867.058</c:v>
                </c:pt>
                <c:pt idx="7193">
                  <c:v>3867.54</c:v>
                </c:pt>
                <c:pt idx="7194">
                  <c:v>3868.0219999999999</c:v>
                </c:pt>
                <c:pt idx="7195">
                  <c:v>3868.5039999999999</c:v>
                </c:pt>
                <c:pt idx="7196">
                  <c:v>3868.9859999999999</c:v>
                </c:pt>
                <c:pt idx="7197">
                  <c:v>3869.4690000000001</c:v>
                </c:pt>
                <c:pt idx="7198">
                  <c:v>3869.95</c:v>
                </c:pt>
                <c:pt idx="7199">
                  <c:v>3870.433</c:v>
                </c:pt>
                <c:pt idx="7200">
                  <c:v>3870.915</c:v>
                </c:pt>
                <c:pt idx="7201">
                  <c:v>3871.3969999999999</c:v>
                </c:pt>
                <c:pt idx="7202">
                  <c:v>3871.8789999999999</c:v>
                </c:pt>
                <c:pt idx="7203">
                  <c:v>3872.3609999999999</c:v>
                </c:pt>
                <c:pt idx="7204">
                  <c:v>3872.8429999999998</c:v>
                </c:pt>
                <c:pt idx="7205">
                  <c:v>3873.3249999999998</c:v>
                </c:pt>
                <c:pt idx="7206">
                  <c:v>3873.8069999999998</c:v>
                </c:pt>
                <c:pt idx="7207">
                  <c:v>3874.29</c:v>
                </c:pt>
                <c:pt idx="7208">
                  <c:v>3874.7719999999999</c:v>
                </c:pt>
                <c:pt idx="7209">
                  <c:v>3875.2539999999999</c:v>
                </c:pt>
                <c:pt idx="7210">
                  <c:v>3875.7359999999999</c:v>
                </c:pt>
                <c:pt idx="7211">
                  <c:v>3876.2179999999998</c:v>
                </c:pt>
                <c:pt idx="7212">
                  <c:v>3876.7</c:v>
                </c:pt>
                <c:pt idx="7213">
                  <c:v>3877.1819999999998</c:v>
                </c:pt>
                <c:pt idx="7214">
                  <c:v>3877.6640000000002</c:v>
                </c:pt>
                <c:pt idx="7215">
                  <c:v>3878.1460000000002</c:v>
                </c:pt>
                <c:pt idx="7216">
                  <c:v>3878.6289999999999</c:v>
                </c:pt>
                <c:pt idx="7217">
                  <c:v>3879.1109999999999</c:v>
                </c:pt>
                <c:pt idx="7218">
                  <c:v>3879.5929999999998</c:v>
                </c:pt>
                <c:pt idx="7219">
                  <c:v>3880.0749999999998</c:v>
                </c:pt>
                <c:pt idx="7220">
                  <c:v>3880.5569999999998</c:v>
                </c:pt>
                <c:pt idx="7221">
                  <c:v>3881.0390000000002</c:v>
                </c:pt>
                <c:pt idx="7222">
                  <c:v>3881.5210000000002</c:v>
                </c:pt>
                <c:pt idx="7223">
                  <c:v>3882.0030000000002</c:v>
                </c:pt>
                <c:pt idx="7224">
                  <c:v>3882.4859999999999</c:v>
                </c:pt>
                <c:pt idx="7225">
                  <c:v>3882.9679999999998</c:v>
                </c:pt>
                <c:pt idx="7226">
                  <c:v>3883.45</c:v>
                </c:pt>
                <c:pt idx="7227">
                  <c:v>3883.9319999999998</c:v>
                </c:pt>
                <c:pt idx="7228">
                  <c:v>3884.4140000000002</c:v>
                </c:pt>
                <c:pt idx="7229">
                  <c:v>3884.8960000000002</c:v>
                </c:pt>
                <c:pt idx="7230">
                  <c:v>3885.3780000000002</c:v>
                </c:pt>
                <c:pt idx="7231">
                  <c:v>3885.86</c:v>
                </c:pt>
                <c:pt idx="7232">
                  <c:v>3886.3429999999998</c:v>
                </c:pt>
                <c:pt idx="7233">
                  <c:v>3886.8249999999998</c:v>
                </c:pt>
                <c:pt idx="7234">
                  <c:v>3887.3069999999998</c:v>
                </c:pt>
                <c:pt idx="7235">
                  <c:v>3887.7890000000002</c:v>
                </c:pt>
                <c:pt idx="7236">
                  <c:v>3888.2710000000002</c:v>
                </c:pt>
                <c:pt idx="7237">
                  <c:v>3888.7530000000002</c:v>
                </c:pt>
                <c:pt idx="7238">
                  <c:v>3889.2350000000001</c:v>
                </c:pt>
                <c:pt idx="7239">
                  <c:v>3889.7170000000001</c:v>
                </c:pt>
                <c:pt idx="7240">
                  <c:v>3890.1990000000001</c:v>
                </c:pt>
                <c:pt idx="7241">
                  <c:v>3890.6819999999998</c:v>
                </c:pt>
                <c:pt idx="7242">
                  <c:v>3891.1640000000002</c:v>
                </c:pt>
                <c:pt idx="7243">
                  <c:v>3891.6460000000002</c:v>
                </c:pt>
                <c:pt idx="7244">
                  <c:v>3892.1280000000002</c:v>
                </c:pt>
                <c:pt idx="7245">
                  <c:v>3892.61</c:v>
                </c:pt>
                <c:pt idx="7246">
                  <c:v>3893.0920000000001</c:v>
                </c:pt>
                <c:pt idx="7247">
                  <c:v>3893.5740000000001</c:v>
                </c:pt>
                <c:pt idx="7248">
                  <c:v>3894.056</c:v>
                </c:pt>
                <c:pt idx="7249">
                  <c:v>3894.5390000000002</c:v>
                </c:pt>
                <c:pt idx="7250">
                  <c:v>3895.0210000000002</c:v>
                </c:pt>
                <c:pt idx="7251">
                  <c:v>3895.5030000000002</c:v>
                </c:pt>
                <c:pt idx="7252">
                  <c:v>3895.9850000000001</c:v>
                </c:pt>
                <c:pt idx="7253">
                  <c:v>3896.4670000000001</c:v>
                </c:pt>
                <c:pt idx="7254">
                  <c:v>3896.9490000000001</c:v>
                </c:pt>
                <c:pt idx="7255">
                  <c:v>3897.431</c:v>
                </c:pt>
                <c:pt idx="7256">
                  <c:v>3897.913</c:v>
                </c:pt>
                <c:pt idx="7257">
                  <c:v>3898.3960000000002</c:v>
                </c:pt>
                <c:pt idx="7258">
                  <c:v>3898.877</c:v>
                </c:pt>
                <c:pt idx="7259">
                  <c:v>3899.36</c:v>
                </c:pt>
                <c:pt idx="7260">
                  <c:v>3899.8420000000001</c:v>
                </c:pt>
                <c:pt idx="7261">
                  <c:v>3900.3240000000001</c:v>
                </c:pt>
                <c:pt idx="7262">
                  <c:v>3900.806</c:v>
                </c:pt>
                <c:pt idx="7263">
                  <c:v>3901.288</c:v>
                </c:pt>
                <c:pt idx="7264">
                  <c:v>3901.77</c:v>
                </c:pt>
                <c:pt idx="7265">
                  <c:v>3902.252</c:v>
                </c:pt>
                <c:pt idx="7266">
                  <c:v>3902.7339999999999</c:v>
                </c:pt>
                <c:pt idx="7267">
                  <c:v>3903.2170000000001</c:v>
                </c:pt>
                <c:pt idx="7268">
                  <c:v>3903.6990000000001</c:v>
                </c:pt>
                <c:pt idx="7269">
                  <c:v>3904.181</c:v>
                </c:pt>
                <c:pt idx="7270">
                  <c:v>3904.663</c:v>
                </c:pt>
                <c:pt idx="7271">
                  <c:v>3905.145</c:v>
                </c:pt>
                <c:pt idx="7272">
                  <c:v>3905.627</c:v>
                </c:pt>
                <c:pt idx="7273">
                  <c:v>3906.1089999999999</c:v>
                </c:pt>
                <c:pt idx="7274">
                  <c:v>3906.5909999999999</c:v>
                </c:pt>
                <c:pt idx="7275">
                  <c:v>3907.0729999999999</c:v>
                </c:pt>
                <c:pt idx="7276">
                  <c:v>3907.556</c:v>
                </c:pt>
                <c:pt idx="7277">
                  <c:v>3908.038</c:v>
                </c:pt>
                <c:pt idx="7278">
                  <c:v>3908.52</c:v>
                </c:pt>
                <c:pt idx="7279">
                  <c:v>3909.002</c:v>
                </c:pt>
                <c:pt idx="7280">
                  <c:v>3909.4839999999999</c:v>
                </c:pt>
                <c:pt idx="7281">
                  <c:v>3909.9659999999999</c:v>
                </c:pt>
                <c:pt idx="7282">
                  <c:v>3910.4479999999999</c:v>
                </c:pt>
                <c:pt idx="7283">
                  <c:v>3910.93</c:v>
                </c:pt>
                <c:pt idx="7284">
                  <c:v>3911.413</c:v>
                </c:pt>
                <c:pt idx="7285">
                  <c:v>3911.895</c:v>
                </c:pt>
                <c:pt idx="7286">
                  <c:v>3912.377</c:v>
                </c:pt>
                <c:pt idx="7287">
                  <c:v>3912.8589999999999</c:v>
                </c:pt>
                <c:pt idx="7288">
                  <c:v>3913.3409999999999</c:v>
                </c:pt>
                <c:pt idx="7289">
                  <c:v>3913.8229999999999</c:v>
                </c:pt>
                <c:pt idx="7290">
                  <c:v>3914.3049999999998</c:v>
                </c:pt>
                <c:pt idx="7291">
                  <c:v>3914.7869999999998</c:v>
                </c:pt>
                <c:pt idx="7292">
                  <c:v>3915.27</c:v>
                </c:pt>
                <c:pt idx="7293">
                  <c:v>3915.752</c:v>
                </c:pt>
                <c:pt idx="7294">
                  <c:v>3916.2339999999999</c:v>
                </c:pt>
                <c:pt idx="7295">
                  <c:v>3916.7159999999999</c:v>
                </c:pt>
                <c:pt idx="7296">
                  <c:v>3917.1979999999999</c:v>
                </c:pt>
                <c:pt idx="7297">
                  <c:v>3917.68</c:v>
                </c:pt>
                <c:pt idx="7298">
                  <c:v>3918.1619999999998</c:v>
                </c:pt>
                <c:pt idx="7299">
                  <c:v>3918.6439999999998</c:v>
                </c:pt>
                <c:pt idx="7300">
                  <c:v>3919.1260000000002</c:v>
                </c:pt>
                <c:pt idx="7301">
                  <c:v>3919.6089999999999</c:v>
                </c:pt>
                <c:pt idx="7302">
                  <c:v>3920.0909999999999</c:v>
                </c:pt>
                <c:pt idx="7303">
                  <c:v>3920.5729999999999</c:v>
                </c:pt>
                <c:pt idx="7304">
                  <c:v>3921.0549999999998</c:v>
                </c:pt>
                <c:pt idx="7305">
                  <c:v>3921.5369999999998</c:v>
                </c:pt>
                <c:pt idx="7306">
                  <c:v>3922.0189999999998</c:v>
                </c:pt>
                <c:pt idx="7307">
                  <c:v>3922.5010000000002</c:v>
                </c:pt>
                <c:pt idx="7308">
                  <c:v>3922.9830000000002</c:v>
                </c:pt>
                <c:pt idx="7309">
                  <c:v>3923.4659999999999</c:v>
                </c:pt>
                <c:pt idx="7310">
                  <c:v>3923.9479999999999</c:v>
                </c:pt>
                <c:pt idx="7311">
                  <c:v>3924.43</c:v>
                </c:pt>
                <c:pt idx="7312">
                  <c:v>3924.9119999999998</c:v>
                </c:pt>
                <c:pt idx="7313">
                  <c:v>3925.3939999999998</c:v>
                </c:pt>
                <c:pt idx="7314">
                  <c:v>3925.8760000000002</c:v>
                </c:pt>
                <c:pt idx="7315">
                  <c:v>3926.3580000000002</c:v>
                </c:pt>
                <c:pt idx="7316">
                  <c:v>3926.84</c:v>
                </c:pt>
                <c:pt idx="7317">
                  <c:v>3927.3229999999999</c:v>
                </c:pt>
                <c:pt idx="7318">
                  <c:v>3927.8040000000001</c:v>
                </c:pt>
                <c:pt idx="7319">
                  <c:v>3928.2869999999998</c:v>
                </c:pt>
                <c:pt idx="7320">
                  <c:v>3928.7689999999998</c:v>
                </c:pt>
                <c:pt idx="7321">
                  <c:v>3929.2510000000002</c:v>
                </c:pt>
                <c:pt idx="7322">
                  <c:v>3929.7330000000002</c:v>
                </c:pt>
                <c:pt idx="7323">
                  <c:v>3930.2150000000001</c:v>
                </c:pt>
                <c:pt idx="7324">
                  <c:v>3930.6970000000001</c:v>
                </c:pt>
                <c:pt idx="7325">
                  <c:v>3931.1790000000001</c:v>
                </c:pt>
                <c:pt idx="7326">
                  <c:v>3931.6610000000001</c:v>
                </c:pt>
                <c:pt idx="7327">
                  <c:v>3932.1439999999998</c:v>
                </c:pt>
                <c:pt idx="7328">
                  <c:v>3932.6260000000002</c:v>
                </c:pt>
                <c:pt idx="7329">
                  <c:v>3933.1080000000002</c:v>
                </c:pt>
                <c:pt idx="7330">
                  <c:v>3933.59</c:v>
                </c:pt>
                <c:pt idx="7331">
                  <c:v>3934.0720000000001</c:v>
                </c:pt>
                <c:pt idx="7332">
                  <c:v>3934.5540000000001</c:v>
                </c:pt>
                <c:pt idx="7333">
                  <c:v>3935.0360000000001</c:v>
                </c:pt>
                <c:pt idx="7334">
                  <c:v>3935.518</c:v>
                </c:pt>
                <c:pt idx="7335">
                  <c:v>3936</c:v>
                </c:pt>
                <c:pt idx="7336">
                  <c:v>3936.4830000000002</c:v>
                </c:pt>
                <c:pt idx="7337">
                  <c:v>3936.9650000000001</c:v>
                </c:pt>
                <c:pt idx="7338">
                  <c:v>3937.4470000000001</c:v>
                </c:pt>
                <c:pt idx="7339">
                  <c:v>3937.9290000000001</c:v>
                </c:pt>
                <c:pt idx="7340">
                  <c:v>3938.4110000000001</c:v>
                </c:pt>
                <c:pt idx="7341">
                  <c:v>3938.893</c:v>
                </c:pt>
                <c:pt idx="7342">
                  <c:v>3939.375</c:v>
                </c:pt>
                <c:pt idx="7343">
                  <c:v>3939.857</c:v>
                </c:pt>
                <c:pt idx="7344">
                  <c:v>3940.34</c:v>
                </c:pt>
                <c:pt idx="7345">
                  <c:v>3940.8220000000001</c:v>
                </c:pt>
                <c:pt idx="7346">
                  <c:v>3941.3040000000001</c:v>
                </c:pt>
                <c:pt idx="7347">
                  <c:v>3941.7860000000001</c:v>
                </c:pt>
                <c:pt idx="7348">
                  <c:v>3942.268</c:v>
                </c:pt>
                <c:pt idx="7349">
                  <c:v>3942.75</c:v>
                </c:pt>
                <c:pt idx="7350">
                  <c:v>3943.232</c:v>
                </c:pt>
                <c:pt idx="7351">
                  <c:v>3943.7139999999999</c:v>
                </c:pt>
                <c:pt idx="7352">
                  <c:v>3944.1970000000001</c:v>
                </c:pt>
                <c:pt idx="7353">
                  <c:v>3944.6790000000001</c:v>
                </c:pt>
                <c:pt idx="7354">
                  <c:v>3945.1610000000001</c:v>
                </c:pt>
                <c:pt idx="7355">
                  <c:v>3945.643</c:v>
                </c:pt>
                <c:pt idx="7356">
                  <c:v>3946.125</c:v>
                </c:pt>
                <c:pt idx="7357">
                  <c:v>3946.607</c:v>
                </c:pt>
                <c:pt idx="7358">
                  <c:v>3947.0889999999999</c:v>
                </c:pt>
                <c:pt idx="7359">
                  <c:v>3947.5709999999999</c:v>
                </c:pt>
                <c:pt idx="7360">
                  <c:v>3948.0529999999999</c:v>
                </c:pt>
                <c:pt idx="7361">
                  <c:v>3948.5360000000001</c:v>
                </c:pt>
                <c:pt idx="7362">
                  <c:v>3949.018</c:v>
                </c:pt>
                <c:pt idx="7363">
                  <c:v>3949.5</c:v>
                </c:pt>
                <c:pt idx="7364">
                  <c:v>3949.982</c:v>
                </c:pt>
                <c:pt idx="7365">
                  <c:v>3950.4639999999999</c:v>
                </c:pt>
                <c:pt idx="7366">
                  <c:v>3950.9459999999999</c:v>
                </c:pt>
                <c:pt idx="7367">
                  <c:v>3951.4279999999999</c:v>
                </c:pt>
                <c:pt idx="7368">
                  <c:v>3951.91</c:v>
                </c:pt>
                <c:pt idx="7369">
                  <c:v>3952.393</c:v>
                </c:pt>
                <c:pt idx="7370">
                  <c:v>3952.875</c:v>
                </c:pt>
                <c:pt idx="7371">
                  <c:v>3953.357</c:v>
                </c:pt>
                <c:pt idx="7372">
                  <c:v>3953.8389999999999</c:v>
                </c:pt>
                <c:pt idx="7373">
                  <c:v>3954.3209999999999</c:v>
                </c:pt>
                <c:pt idx="7374">
                  <c:v>3954.8029999999999</c:v>
                </c:pt>
                <c:pt idx="7375">
                  <c:v>3955.2849999999999</c:v>
                </c:pt>
                <c:pt idx="7376">
                  <c:v>3955.7669999999998</c:v>
                </c:pt>
                <c:pt idx="7377">
                  <c:v>3956.25</c:v>
                </c:pt>
                <c:pt idx="7378">
                  <c:v>3956.7310000000002</c:v>
                </c:pt>
                <c:pt idx="7379">
                  <c:v>3957.2139999999999</c:v>
                </c:pt>
                <c:pt idx="7380">
                  <c:v>3957.6959999999999</c:v>
                </c:pt>
                <c:pt idx="7381">
                  <c:v>3958.1779999999999</c:v>
                </c:pt>
                <c:pt idx="7382">
                  <c:v>3958.66</c:v>
                </c:pt>
                <c:pt idx="7383">
                  <c:v>3959.1419999999998</c:v>
                </c:pt>
                <c:pt idx="7384">
                  <c:v>3959.6239999999998</c:v>
                </c:pt>
                <c:pt idx="7385">
                  <c:v>3960.1060000000002</c:v>
                </c:pt>
                <c:pt idx="7386">
                  <c:v>3960.5880000000002</c:v>
                </c:pt>
                <c:pt idx="7387">
                  <c:v>3961.0709999999999</c:v>
                </c:pt>
                <c:pt idx="7388">
                  <c:v>3961.5529999999999</c:v>
                </c:pt>
                <c:pt idx="7389">
                  <c:v>3962.0349999999999</c:v>
                </c:pt>
                <c:pt idx="7390">
                  <c:v>3962.5169999999998</c:v>
                </c:pt>
                <c:pt idx="7391">
                  <c:v>3962.9989999999998</c:v>
                </c:pt>
                <c:pt idx="7392">
                  <c:v>3963.4810000000002</c:v>
                </c:pt>
                <c:pt idx="7393">
                  <c:v>3963.9630000000002</c:v>
                </c:pt>
                <c:pt idx="7394">
                  <c:v>3964.4450000000002</c:v>
                </c:pt>
                <c:pt idx="7395">
                  <c:v>3964.9270000000001</c:v>
                </c:pt>
                <c:pt idx="7396">
                  <c:v>3965.41</c:v>
                </c:pt>
                <c:pt idx="7397">
                  <c:v>3965.8919999999998</c:v>
                </c:pt>
                <c:pt idx="7398">
                  <c:v>3966.3739999999998</c:v>
                </c:pt>
                <c:pt idx="7399">
                  <c:v>3966.8560000000002</c:v>
                </c:pt>
                <c:pt idx="7400">
                  <c:v>3967.3380000000002</c:v>
                </c:pt>
                <c:pt idx="7401">
                  <c:v>3967.82</c:v>
                </c:pt>
                <c:pt idx="7402">
                  <c:v>3968.3020000000001</c:v>
                </c:pt>
                <c:pt idx="7403">
                  <c:v>3968.7840000000001</c:v>
                </c:pt>
                <c:pt idx="7404">
                  <c:v>3969.2669999999998</c:v>
                </c:pt>
                <c:pt idx="7405">
                  <c:v>3969.7489999999998</c:v>
                </c:pt>
                <c:pt idx="7406">
                  <c:v>3970.2310000000002</c:v>
                </c:pt>
                <c:pt idx="7407">
                  <c:v>3970.7130000000002</c:v>
                </c:pt>
                <c:pt idx="7408">
                  <c:v>3971.1950000000002</c:v>
                </c:pt>
                <c:pt idx="7409">
                  <c:v>3971.6770000000001</c:v>
                </c:pt>
                <c:pt idx="7410">
                  <c:v>3972.1590000000001</c:v>
                </c:pt>
                <c:pt idx="7411">
                  <c:v>3972.6410000000001</c:v>
                </c:pt>
                <c:pt idx="7412">
                  <c:v>3973.1239999999998</c:v>
                </c:pt>
                <c:pt idx="7413">
                  <c:v>3973.6060000000002</c:v>
                </c:pt>
                <c:pt idx="7414">
                  <c:v>3974.0880000000002</c:v>
                </c:pt>
                <c:pt idx="7415">
                  <c:v>3974.57</c:v>
                </c:pt>
                <c:pt idx="7416">
                  <c:v>3975.0520000000001</c:v>
                </c:pt>
                <c:pt idx="7417">
                  <c:v>3975.5340000000001</c:v>
                </c:pt>
                <c:pt idx="7418">
                  <c:v>3976.0160000000001</c:v>
                </c:pt>
                <c:pt idx="7419">
                  <c:v>3976.498</c:v>
                </c:pt>
                <c:pt idx="7420">
                  <c:v>3976.98</c:v>
                </c:pt>
                <c:pt idx="7421">
                  <c:v>3977.4630000000002</c:v>
                </c:pt>
                <c:pt idx="7422">
                  <c:v>3977.9450000000002</c:v>
                </c:pt>
                <c:pt idx="7423">
                  <c:v>3978.4270000000001</c:v>
                </c:pt>
                <c:pt idx="7424">
                  <c:v>3978.9090000000001</c:v>
                </c:pt>
                <c:pt idx="7425">
                  <c:v>3979.3910000000001</c:v>
                </c:pt>
                <c:pt idx="7426">
                  <c:v>3979.873</c:v>
                </c:pt>
                <c:pt idx="7427">
                  <c:v>3980.355</c:v>
                </c:pt>
                <c:pt idx="7428">
                  <c:v>3980.837</c:v>
                </c:pt>
                <c:pt idx="7429">
                  <c:v>3981.32</c:v>
                </c:pt>
                <c:pt idx="7430">
                  <c:v>3981.8020000000001</c:v>
                </c:pt>
                <c:pt idx="7431">
                  <c:v>3982.2840000000001</c:v>
                </c:pt>
                <c:pt idx="7432">
                  <c:v>3982.7660000000001</c:v>
                </c:pt>
                <c:pt idx="7433">
                  <c:v>3983.248</c:v>
                </c:pt>
                <c:pt idx="7434">
                  <c:v>3983.73</c:v>
                </c:pt>
                <c:pt idx="7435">
                  <c:v>3984.212</c:v>
                </c:pt>
                <c:pt idx="7436">
                  <c:v>3984.694</c:v>
                </c:pt>
                <c:pt idx="7437">
                  <c:v>3985.1770000000001</c:v>
                </c:pt>
                <c:pt idx="7438">
                  <c:v>3985.6579999999999</c:v>
                </c:pt>
                <c:pt idx="7439">
                  <c:v>3986.1410000000001</c:v>
                </c:pt>
                <c:pt idx="7440">
                  <c:v>3986.623</c:v>
                </c:pt>
                <c:pt idx="7441">
                  <c:v>3987.105</c:v>
                </c:pt>
                <c:pt idx="7442">
                  <c:v>3987.587</c:v>
                </c:pt>
                <c:pt idx="7443">
                  <c:v>3988.069</c:v>
                </c:pt>
                <c:pt idx="7444">
                  <c:v>3988.5509999999999</c:v>
                </c:pt>
                <c:pt idx="7445">
                  <c:v>3989.0329999999999</c:v>
                </c:pt>
                <c:pt idx="7446">
                  <c:v>3989.5149999999999</c:v>
                </c:pt>
                <c:pt idx="7447">
                  <c:v>3989.998</c:v>
                </c:pt>
                <c:pt idx="7448">
                  <c:v>3990.48</c:v>
                </c:pt>
                <c:pt idx="7449">
                  <c:v>3990.962</c:v>
                </c:pt>
                <c:pt idx="7450">
                  <c:v>3991.444</c:v>
                </c:pt>
                <c:pt idx="7451">
                  <c:v>3991.9259999999999</c:v>
                </c:pt>
                <c:pt idx="7452">
                  <c:v>3992.4079999999999</c:v>
                </c:pt>
                <c:pt idx="7453">
                  <c:v>3992.89</c:v>
                </c:pt>
                <c:pt idx="7454">
                  <c:v>3993.3719999999998</c:v>
                </c:pt>
                <c:pt idx="7455">
                  <c:v>3993.8539999999998</c:v>
                </c:pt>
                <c:pt idx="7456">
                  <c:v>3994.337</c:v>
                </c:pt>
                <c:pt idx="7457">
                  <c:v>3994.819</c:v>
                </c:pt>
                <c:pt idx="7458">
                  <c:v>3995.3009999999999</c:v>
                </c:pt>
                <c:pt idx="7459">
                  <c:v>3995.7829999999999</c:v>
                </c:pt>
                <c:pt idx="7460">
                  <c:v>3996.2649999999999</c:v>
                </c:pt>
                <c:pt idx="7461">
                  <c:v>3996.7469999999998</c:v>
                </c:pt>
                <c:pt idx="7462">
                  <c:v>3997.2289999999998</c:v>
                </c:pt>
                <c:pt idx="7463">
                  <c:v>3997.7109999999998</c:v>
                </c:pt>
                <c:pt idx="7464">
                  <c:v>3998.194</c:v>
                </c:pt>
                <c:pt idx="7465">
                  <c:v>3998.6759999999999</c:v>
                </c:pt>
                <c:pt idx="7466">
                  <c:v>3999.1579999999999</c:v>
                </c:pt>
                <c:pt idx="7467">
                  <c:v>3999.64</c:v>
                </c:pt>
                <c:pt idx="7468">
                  <c:v>4000.1219999999998</c:v>
                </c:pt>
              </c:numCache>
            </c:numRef>
          </c:xVal>
          <c:yVal>
            <c:numRef>
              <c:f>RHP!$E$2:$E$7470</c:f>
              <c:numCache>
                <c:formatCode>0.00E+00</c:formatCode>
                <c:ptCount val="7469"/>
                <c:pt idx="0">
                  <c:v>0</c:v>
                </c:pt>
                <c:pt idx="1">
                  <c:v>0.46677079999999999</c:v>
                </c:pt>
                <c:pt idx="2">
                  <c:v>0.46647660000000002</c:v>
                </c:pt>
                <c:pt idx="3">
                  <c:v>0.4657095</c:v>
                </c:pt>
                <c:pt idx="4">
                  <c:v>0.46465899999999999</c:v>
                </c:pt>
                <c:pt idx="5">
                  <c:v>0.46359359999999999</c:v>
                </c:pt>
                <c:pt idx="6">
                  <c:v>0.46277059999999998</c:v>
                </c:pt>
                <c:pt idx="7">
                  <c:v>0.4623584</c:v>
                </c:pt>
                <c:pt idx="8">
                  <c:v>0.46237099999999998</c:v>
                </c:pt>
                <c:pt idx="9">
                  <c:v>0.46269959999999999</c:v>
                </c:pt>
                <c:pt idx="10">
                  <c:v>0.4631786</c:v>
                </c:pt>
                <c:pt idx="11">
                  <c:v>0.46368280000000001</c:v>
                </c:pt>
                <c:pt idx="12">
                  <c:v>0.46416659999999998</c:v>
                </c:pt>
                <c:pt idx="13">
                  <c:v>0.46466869999999999</c:v>
                </c:pt>
                <c:pt idx="14">
                  <c:v>0.46525670000000002</c:v>
                </c:pt>
                <c:pt idx="15">
                  <c:v>0.46596500000000002</c:v>
                </c:pt>
                <c:pt idx="16">
                  <c:v>0.46674939999999998</c:v>
                </c:pt>
                <c:pt idx="17">
                  <c:v>0.46750639999999999</c:v>
                </c:pt>
                <c:pt idx="18">
                  <c:v>0.46810960000000001</c:v>
                </c:pt>
                <c:pt idx="19">
                  <c:v>0.46847640000000002</c:v>
                </c:pt>
                <c:pt idx="20">
                  <c:v>0.46860269999999998</c:v>
                </c:pt>
                <c:pt idx="21">
                  <c:v>0.4685648</c:v>
                </c:pt>
                <c:pt idx="22">
                  <c:v>0.46848600000000001</c:v>
                </c:pt>
                <c:pt idx="23">
                  <c:v>0.46848420000000002</c:v>
                </c:pt>
                <c:pt idx="24">
                  <c:v>0.4686456</c:v>
                </c:pt>
                <c:pt idx="25">
                  <c:v>0.4690087</c:v>
                </c:pt>
                <c:pt idx="26">
                  <c:v>0.46958119999999998</c:v>
                </c:pt>
                <c:pt idx="27">
                  <c:v>0.47035769999999999</c:v>
                </c:pt>
                <c:pt idx="28">
                  <c:v>0.47131909999999999</c:v>
                </c:pt>
                <c:pt idx="29">
                  <c:v>0.47241719999999998</c:v>
                </c:pt>
                <c:pt idx="30">
                  <c:v>0.4735528</c:v>
                </c:pt>
                <c:pt idx="31">
                  <c:v>0.47459499999999999</c:v>
                </c:pt>
                <c:pt idx="32">
                  <c:v>0.47541270000000002</c:v>
                </c:pt>
                <c:pt idx="33">
                  <c:v>0.47591489999999997</c:v>
                </c:pt>
                <c:pt idx="34">
                  <c:v>0.47608990000000001</c:v>
                </c:pt>
                <c:pt idx="35">
                  <c:v>0.47601680000000002</c:v>
                </c:pt>
                <c:pt idx="36">
                  <c:v>0.47586509999999999</c:v>
                </c:pt>
                <c:pt idx="37">
                  <c:v>0.47584739999999998</c:v>
                </c:pt>
                <c:pt idx="38">
                  <c:v>0.47615970000000002</c:v>
                </c:pt>
                <c:pt idx="39">
                  <c:v>0.47685260000000002</c:v>
                </c:pt>
                <c:pt idx="40">
                  <c:v>0.47776679999999999</c:v>
                </c:pt>
                <c:pt idx="41">
                  <c:v>0.47862670000000002</c:v>
                </c:pt>
                <c:pt idx="42">
                  <c:v>0.47926340000000001</c:v>
                </c:pt>
                <c:pt idx="43">
                  <c:v>0.47971789999999997</c:v>
                </c:pt>
                <c:pt idx="44">
                  <c:v>0.48016920000000002</c:v>
                </c:pt>
                <c:pt idx="45">
                  <c:v>0.48079090000000002</c:v>
                </c:pt>
                <c:pt idx="46">
                  <c:v>0.48165200000000002</c:v>
                </c:pt>
                <c:pt idx="47">
                  <c:v>0.48268830000000001</c:v>
                </c:pt>
                <c:pt idx="48">
                  <c:v>0.4837167</c:v>
                </c:pt>
                <c:pt idx="49">
                  <c:v>0.48451270000000002</c:v>
                </c:pt>
                <c:pt idx="50">
                  <c:v>0.48488300000000001</c:v>
                </c:pt>
                <c:pt idx="51">
                  <c:v>0.4847726</c:v>
                </c:pt>
                <c:pt idx="52">
                  <c:v>0.48428539999999998</c:v>
                </c:pt>
                <c:pt idx="53">
                  <c:v>0.48364819999999997</c:v>
                </c:pt>
                <c:pt idx="54">
                  <c:v>0.48309839999999998</c:v>
                </c:pt>
                <c:pt idx="55">
                  <c:v>0.48279870000000003</c:v>
                </c:pt>
                <c:pt idx="56">
                  <c:v>0.48280129999999999</c:v>
                </c:pt>
                <c:pt idx="57">
                  <c:v>0.48305759999999998</c:v>
                </c:pt>
                <c:pt idx="58">
                  <c:v>0.48347390000000001</c:v>
                </c:pt>
                <c:pt idx="59">
                  <c:v>0.48396220000000001</c:v>
                </c:pt>
                <c:pt idx="60">
                  <c:v>0.48447050000000003</c:v>
                </c:pt>
                <c:pt idx="61">
                  <c:v>0.48497810000000002</c:v>
                </c:pt>
                <c:pt idx="62">
                  <c:v>0.4854752</c:v>
                </c:pt>
                <c:pt idx="63">
                  <c:v>0.48594690000000001</c:v>
                </c:pt>
                <c:pt idx="64">
                  <c:v>0.48637219999999998</c:v>
                </c:pt>
                <c:pt idx="65">
                  <c:v>0.48674509999999999</c:v>
                </c:pt>
                <c:pt idx="66">
                  <c:v>0.487093</c:v>
                </c:pt>
                <c:pt idx="67">
                  <c:v>0.48748530000000001</c:v>
                </c:pt>
                <c:pt idx="68">
                  <c:v>0.48800559999999998</c:v>
                </c:pt>
                <c:pt idx="69">
                  <c:v>0.48869990000000002</c:v>
                </c:pt>
                <c:pt idx="70">
                  <c:v>0.48953859999999999</c:v>
                </c:pt>
                <c:pt idx="71">
                  <c:v>0.49039640000000001</c:v>
                </c:pt>
                <c:pt idx="72">
                  <c:v>0.49109399999999997</c:v>
                </c:pt>
                <c:pt idx="73">
                  <c:v>0.49144840000000001</c:v>
                </c:pt>
                <c:pt idx="74">
                  <c:v>0.4913708</c:v>
                </c:pt>
                <c:pt idx="75">
                  <c:v>0.49091319999999999</c:v>
                </c:pt>
                <c:pt idx="76">
                  <c:v>0.49027290000000001</c:v>
                </c:pt>
                <c:pt idx="77">
                  <c:v>0.489707</c:v>
                </c:pt>
                <c:pt idx="78">
                  <c:v>0.48942459999999999</c:v>
                </c:pt>
                <c:pt idx="79">
                  <c:v>0.48951420000000001</c:v>
                </c:pt>
                <c:pt idx="80">
                  <c:v>0.48991699999999999</c:v>
                </c:pt>
                <c:pt idx="81">
                  <c:v>0.49048190000000003</c:v>
                </c:pt>
                <c:pt idx="82">
                  <c:v>0.4910408</c:v>
                </c:pt>
                <c:pt idx="83">
                  <c:v>0.49149110000000001</c:v>
                </c:pt>
                <c:pt idx="84">
                  <c:v>0.4918168</c:v>
                </c:pt>
                <c:pt idx="85">
                  <c:v>0.49208459999999998</c:v>
                </c:pt>
                <c:pt idx="86">
                  <c:v>0.49239300000000003</c:v>
                </c:pt>
                <c:pt idx="87">
                  <c:v>0.49282110000000001</c:v>
                </c:pt>
                <c:pt idx="88">
                  <c:v>0.49338300000000002</c:v>
                </c:pt>
                <c:pt idx="89">
                  <c:v>0.49402879999999999</c:v>
                </c:pt>
                <c:pt idx="90">
                  <c:v>0.49467549999999999</c:v>
                </c:pt>
                <c:pt idx="91">
                  <c:v>0.4952628</c:v>
                </c:pt>
                <c:pt idx="92">
                  <c:v>0.49578119999999998</c:v>
                </c:pt>
                <c:pt idx="93">
                  <c:v>0.4962647</c:v>
                </c:pt>
                <c:pt idx="94">
                  <c:v>0.49675550000000002</c:v>
                </c:pt>
                <c:pt idx="95">
                  <c:v>0.49726589999999998</c:v>
                </c:pt>
                <c:pt idx="96">
                  <c:v>0.49776039999999999</c:v>
                </c:pt>
                <c:pt idx="97">
                  <c:v>0.4981679</c:v>
                </c:pt>
                <c:pt idx="98">
                  <c:v>0.49842130000000001</c:v>
                </c:pt>
                <c:pt idx="99">
                  <c:v>0.49848940000000003</c:v>
                </c:pt>
                <c:pt idx="100">
                  <c:v>0.49840420000000002</c:v>
                </c:pt>
                <c:pt idx="101">
                  <c:v>0.49824849999999998</c:v>
                </c:pt>
                <c:pt idx="102">
                  <c:v>0.49813030000000003</c:v>
                </c:pt>
                <c:pt idx="103">
                  <c:v>0.49813479999999999</c:v>
                </c:pt>
                <c:pt idx="104">
                  <c:v>0.4983052</c:v>
                </c:pt>
                <c:pt idx="105">
                  <c:v>0.49864229999999998</c:v>
                </c:pt>
                <c:pt idx="106">
                  <c:v>0.4991178</c:v>
                </c:pt>
                <c:pt idx="107">
                  <c:v>0.49969089999999999</c:v>
                </c:pt>
                <c:pt idx="108">
                  <c:v>0.50031380000000003</c:v>
                </c:pt>
                <c:pt idx="109">
                  <c:v>0.50093679999999996</c:v>
                </c:pt>
                <c:pt idx="110">
                  <c:v>0.50149969999999999</c:v>
                </c:pt>
                <c:pt idx="111">
                  <c:v>0.50193659999999996</c:v>
                </c:pt>
                <c:pt idx="112">
                  <c:v>0.50219749999999996</c:v>
                </c:pt>
                <c:pt idx="113">
                  <c:v>0.50226000000000004</c:v>
                </c:pt>
                <c:pt idx="114">
                  <c:v>0.50214639999999999</c:v>
                </c:pt>
                <c:pt idx="115">
                  <c:v>0.50191830000000004</c:v>
                </c:pt>
                <c:pt idx="116">
                  <c:v>0.50167410000000001</c:v>
                </c:pt>
                <c:pt idx="117">
                  <c:v>0.50152149999999995</c:v>
                </c:pt>
                <c:pt idx="118">
                  <c:v>0.50154339999999997</c:v>
                </c:pt>
                <c:pt idx="119">
                  <c:v>0.50176909999999997</c:v>
                </c:pt>
                <c:pt idx="120">
                  <c:v>0.50215370000000004</c:v>
                </c:pt>
                <c:pt idx="121">
                  <c:v>0.50260559999999999</c:v>
                </c:pt>
                <c:pt idx="122">
                  <c:v>0.50303339999999996</c:v>
                </c:pt>
                <c:pt idx="123">
                  <c:v>0.50339889999999998</c:v>
                </c:pt>
                <c:pt idx="124">
                  <c:v>0.50372099999999997</c:v>
                </c:pt>
                <c:pt idx="125">
                  <c:v>0.50404510000000002</c:v>
                </c:pt>
                <c:pt idx="126">
                  <c:v>0.50439920000000005</c:v>
                </c:pt>
                <c:pt idx="127">
                  <c:v>0.50476840000000001</c:v>
                </c:pt>
                <c:pt idx="128">
                  <c:v>0.50508980000000003</c:v>
                </c:pt>
                <c:pt idx="129">
                  <c:v>0.50527960000000005</c:v>
                </c:pt>
                <c:pt idx="130">
                  <c:v>0.50526839999999995</c:v>
                </c:pt>
                <c:pt idx="131">
                  <c:v>0.50503500000000001</c:v>
                </c:pt>
                <c:pt idx="132">
                  <c:v>0.50462320000000005</c:v>
                </c:pt>
                <c:pt idx="133">
                  <c:v>0.50412710000000005</c:v>
                </c:pt>
                <c:pt idx="134">
                  <c:v>0.50365879999999996</c:v>
                </c:pt>
                <c:pt idx="135">
                  <c:v>0.5033031</c:v>
                </c:pt>
                <c:pt idx="136">
                  <c:v>0.50310699999999997</c:v>
                </c:pt>
                <c:pt idx="137">
                  <c:v>0.50307789999999997</c:v>
                </c:pt>
                <c:pt idx="138">
                  <c:v>0.50319999999999998</c:v>
                </c:pt>
                <c:pt idx="139">
                  <c:v>0.50345119999999999</c:v>
                </c:pt>
                <c:pt idx="140">
                  <c:v>0.50381129999999996</c:v>
                </c:pt>
                <c:pt idx="141">
                  <c:v>0.50426210000000005</c:v>
                </c:pt>
                <c:pt idx="142">
                  <c:v>0.50477649999999996</c:v>
                </c:pt>
                <c:pt idx="143">
                  <c:v>0.50531389999999998</c:v>
                </c:pt>
                <c:pt idx="144">
                  <c:v>0.50582990000000005</c:v>
                </c:pt>
                <c:pt idx="145">
                  <c:v>0.50628459999999997</c:v>
                </c:pt>
                <c:pt idx="146">
                  <c:v>0.50665830000000001</c:v>
                </c:pt>
                <c:pt idx="147">
                  <c:v>0.50695579999999996</c:v>
                </c:pt>
                <c:pt idx="148">
                  <c:v>0.5071987</c:v>
                </c:pt>
                <c:pt idx="149">
                  <c:v>0.50740680000000005</c:v>
                </c:pt>
                <c:pt idx="150">
                  <c:v>0.50757830000000004</c:v>
                </c:pt>
                <c:pt idx="151">
                  <c:v>0.50768029999999997</c:v>
                </c:pt>
                <c:pt idx="152">
                  <c:v>0.50766370000000005</c:v>
                </c:pt>
                <c:pt idx="153">
                  <c:v>0.50749339999999998</c:v>
                </c:pt>
                <c:pt idx="154">
                  <c:v>0.50717909999999999</c:v>
                </c:pt>
                <c:pt idx="155">
                  <c:v>0.50678009999999996</c:v>
                </c:pt>
                <c:pt idx="156">
                  <c:v>0.50639199999999995</c:v>
                </c:pt>
                <c:pt idx="157">
                  <c:v>0.50611640000000002</c:v>
                </c:pt>
                <c:pt idx="158">
                  <c:v>0.50601989999999997</c:v>
                </c:pt>
                <c:pt idx="159">
                  <c:v>0.50611729999999999</c:v>
                </c:pt>
                <c:pt idx="160">
                  <c:v>0.50636080000000006</c:v>
                </c:pt>
                <c:pt idx="161">
                  <c:v>0.50665850000000001</c:v>
                </c:pt>
                <c:pt idx="162">
                  <c:v>0.50689850000000003</c:v>
                </c:pt>
                <c:pt idx="163">
                  <c:v>0.50698739999999998</c:v>
                </c:pt>
                <c:pt idx="164">
                  <c:v>0.50687780000000004</c:v>
                </c:pt>
                <c:pt idx="165">
                  <c:v>0.50657050000000003</c:v>
                </c:pt>
                <c:pt idx="166">
                  <c:v>0.50610719999999998</c:v>
                </c:pt>
                <c:pt idx="167">
                  <c:v>0.50554880000000002</c:v>
                </c:pt>
                <c:pt idx="168">
                  <c:v>0.50496629999999998</c:v>
                </c:pt>
                <c:pt idx="169">
                  <c:v>0.50442830000000005</c:v>
                </c:pt>
                <c:pt idx="170">
                  <c:v>0.50399360000000004</c:v>
                </c:pt>
                <c:pt idx="171">
                  <c:v>0.50371410000000005</c:v>
                </c:pt>
                <c:pt idx="172">
                  <c:v>0.50362090000000004</c:v>
                </c:pt>
                <c:pt idx="173">
                  <c:v>0.50371429999999995</c:v>
                </c:pt>
                <c:pt idx="174">
                  <c:v>0.50395540000000005</c:v>
                </c:pt>
                <c:pt idx="175">
                  <c:v>0.50427370000000005</c:v>
                </c:pt>
                <c:pt idx="176">
                  <c:v>0.50458429999999999</c:v>
                </c:pt>
                <c:pt idx="177">
                  <c:v>0.5048125</c:v>
                </c:pt>
                <c:pt idx="178">
                  <c:v>0.50492309999999996</c:v>
                </c:pt>
                <c:pt idx="179">
                  <c:v>0.50492369999999998</c:v>
                </c:pt>
                <c:pt idx="180">
                  <c:v>0.50485619999999998</c:v>
                </c:pt>
                <c:pt idx="181">
                  <c:v>0.50476869999999996</c:v>
                </c:pt>
                <c:pt idx="182">
                  <c:v>0.5046967</c:v>
                </c:pt>
                <c:pt idx="183">
                  <c:v>0.50464929999999997</c:v>
                </c:pt>
                <c:pt idx="184">
                  <c:v>0.50461350000000005</c:v>
                </c:pt>
                <c:pt idx="185">
                  <c:v>0.50456619999999996</c:v>
                </c:pt>
                <c:pt idx="186">
                  <c:v>0.50449100000000002</c:v>
                </c:pt>
                <c:pt idx="187">
                  <c:v>0.50438479999999997</c:v>
                </c:pt>
                <c:pt idx="188">
                  <c:v>0.50425339999999996</c:v>
                </c:pt>
                <c:pt idx="189">
                  <c:v>0.50410250000000001</c:v>
                </c:pt>
                <c:pt idx="190">
                  <c:v>0.50392650000000005</c:v>
                </c:pt>
                <c:pt idx="191">
                  <c:v>0.5037085</c:v>
                </c:pt>
                <c:pt idx="192">
                  <c:v>0.50343309999999997</c:v>
                </c:pt>
                <c:pt idx="193">
                  <c:v>0.50310279999999996</c:v>
                </c:pt>
                <c:pt idx="194">
                  <c:v>0.50274730000000001</c:v>
                </c:pt>
                <c:pt idx="195">
                  <c:v>0.50241809999999998</c:v>
                </c:pt>
                <c:pt idx="196">
                  <c:v>0.50216380000000005</c:v>
                </c:pt>
                <c:pt idx="197">
                  <c:v>0.50200959999999994</c:v>
                </c:pt>
                <c:pt idx="198">
                  <c:v>0.50193710000000002</c:v>
                </c:pt>
                <c:pt idx="199">
                  <c:v>0.50189050000000002</c:v>
                </c:pt>
                <c:pt idx="200">
                  <c:v>0.50179390000000001</c:v>
                </c:pt>
                <c:pt idx="201">
                  <c:v>0.50158970000000003</c:v>
                </c:pt>
                <c:pt idx="202">
                  <c:v>0.50126219999999999</c:v>
                </c:pt>
                <c:pt idx="203">
                  <c:v>0.50084669999999998</c:v>
                </c:pt>
                <c:pt idx="204">
                  <c:v>0.50041069999999999</c:v>
                </c:pt>
                <c:pt idx="205">
                  <c:v>0.50002400000000002</c:v>
                </c:pt>
                <c:pt idx="206">
                  <c:v>0.4997278</c:v>
                </c:pt>
                <c:pt idx="207">
                  <c:v>0.49951950000000001</c:v>
                </c:pt>
                <c:pt idx="208">
                  <c:v>0.49936059999999999</c:v>
                </c:pt>
                <c:pt idx="209">
                  <c:v>0.4992028</c:v>
                </c:pt>
                <c:pt idx="210">
                  <c:v>0.49901859999999998</c:v>
                </c:pt>
                <c:pt idx="211">
                  <c:v>0.49881700000000001</c:v>
                </c:pt>
                <c:pt idx="212">
                  <c:v>0.4986409</c:v>
                </c:pt>
                <c:pt idx="213">
                  <c:v>0.49853950000000002</c:v>
                </c:pt>
                <c:pt idx="214">
                  <c:v>0.49853969999999997</c:v>
                </c:pt>
                <c:pt idx="215">
                  <c:v>0.4986256</c:v>
                </c:pt>
                <c:pt idx="216">
                  <c:v>0.49875059999999999</c:v>
                </c:pt>
                <c:pt idx="217">
                  <c:v>0.49885819999999997</c:v>
                </c:pt>
                <c:pt idx="218">
                  <c:v>0.49891079999999999</c:v>
                </c:pt>
                <c:pt idx="219">
                  <c:v>0.49890200000000001</c:v>
                </c:pt>
                <c:pt idx="220">
                  <c:v>0.4988496</c:v>
                </c:pt>
                <c:pt idx="221">
                  <c:v>0.49877890000000003</c:v>
                </c:pt>
                <c:pt idx="222">
                  <c:v>0.49870199999999998</c:v>
                </c:pt>
                <c:pt idx="223">
                  <c:v>0.49861030000000001</c:v>
                </c:pt>
                <c:pt idx="224">
                  <c:v>0.4984807</c:v>
                </c:pt>
                <c:pt idx="225">
                  <c:v>0.4982973</c:v>
                </c:pt>
                <c:pt idx="226">
                  <c:v>0.49806929999999999</c:v>
                </c:pt>
                <c:pt idx="227">
                  <c:v>0.49783579999999999</c:v>
                </c:pt>
                <c:pt idx="228">
                  <c:v>0.49765300000000001</c:v>
                </c:pt>
                <c:pt idx="229">
                  <c:v>0.49757050000000003</c:v>
                </c:pt>
                <c:pt idx="230">
                  <c:v>0.49760339999999997</c:v>
                </c:pt>
                <c:pt idx="231">
                  <c:v>0.497722</c:v>
                </c:pt>
                <c:pt idx="232">
                  <c:v>0.49785940000000001</c:v>
                </c:pt>
                <c:pt idx="233">
                  <c:v>0.49794270000000002</c:v>
                </c:pt>
                <c:pt idx="234">
                  <c:v>0.49791550000000001</c:v>
                </c:pt>
                <c:pt idx="235">
                  <c:v>0.49775950000000002</c:v>
                </c:pt>
                <c:pt idx="236">
                  <c:v>0.49749290000000002</c:v>
                </c:pt>
                <c:pt idx="237">
                  <c:v>0.49715520000000002</c:v>
                </c:pt>
                <c:pt idx="238">
                  <c:v>0.4967858</c:v>
                </c:pt>
                <c:pt idx="239">
                  <c:v>0.49640859999999998</c:v>
                </c:pt>
                <c:pt idx="240">
                  <c:v>0.49603789999999998</c:v>
                </c:pt>
                <c:pt idx="241">
                  <c:v>0.49568820000000002</c:v>
                </c:pt>
                <c:pt idx="242">
                  <c:v>0.49538860000000001</c:v>
                </c:pt>
                <c:pt idx="243">
                  <c:v>0.49519059999999998</c:v>
                </c:pt>
                <c:pt idx="244">
                  <c:v>0.49515130000000002</c:v>
                </c:pt>
                <c:pt idx="245">
                  <c:v>0.49530780000000002</c:v>
                </c:pt>
                <c:pt idx="246">
                  <c:v>0.49565609999999999</c:v>
                </c:pt>
                <c:pt idx="247">
                  <c:v>0.49614249999999999</c:v>
                </c:pt>
                <c:pt idx="248">
                  <c:v>0.49668400000000001</c:v>
                </c:pt>
                <c:pt idx="249">
                  <c:v>0.49719269999999999</c:v>
                </c:pt>
                <c:pt idx="250">
                  <c:v>0.49761139999999998</c:v>
                </c:pt>
                <c:pt idx="251">
                  <c:v>0.49792320000000001</c:v>
                </c:pt>
                <c:pt idx="252">
                  <c:v>0.49814320000000001</c:v>
                </c:pt>
                <c:pt idx="253">
                  <c:v>0.49829770000000001</c:v>
                </c:pt>
                <c:pt idx="254">
                  <c:v>0.49840430000000002</c:v>
                </c:pt>
                <c:pt idx="255">
                  <c:v>0.49846259999999998</c:v>
                </c:pt>
                <c:pt idx="256">
                  <c:v>0.4984596</c:v>
                </c:pt>
                <c:pt idx="257">
                  <c:v>0.49838719999999997</c:v>
                </c:pt>
                <c:pt idx="258">
                  <c:v>0.49826019999999999</c:v>
                </c:pt>
                <c:pt idx="259">
                  <c:v>0.49811909999999998</c:v>
                </c:pt>
                <c:pt idx="260">
                  <c:v>0.49802400000000002</c:v>
                </c:pt>
                <c:pt idx="261">
                  <c:v>0.49802560000000001</c:v>
                </c:pt>
                <c:pt idx="262">
                  <c:v>0.49813550000000001</c:v>
                </c:pt>
                <c:pt idx="263">
                  <c:v>0.49831340000000002</c:v>
                </c:pt>
                <c:pt idx="264">
                  <c:v>0.49848009999999998</c:v>
                </c:pt>
                <c:pt idx="265">
                  <c:v>0.49855490000000002</c:v>
                </c:pt>
                <c:pt idx="266">
                  <c:v>0.49848290000000001</c:v>
                </c:pt>
                <c:pt idx="267">
                  <c:v>0.4982568</c:v>
                </c:pt>
                <c:pt idx="268">
                  <c:v>0.4979094</c:v>
                </c:pt>
                <c:pt idx="269">
                  <c:v>0.49749910000000003</c:v>
                </c:pt>
                <c:pt idx="270">
                  <c:v>0.4970832</c:v>
                </c:pt>
                <c:pt idx="271">
                  <c:v>0.49670340000000002</c:v>
                </c:pt>
                <c:pt idx="272">
                  <c:v>0.4963863</c:v>
                </c:pt>
                <c:pt idx="273">
                  <c:v>0.49614950000000002</c:v>
                </c:pt>
                <c:pt idx="274">
                  <c:v>0.49601139999999999</c:v>
                </c:pt>
                <c:pt idx="275">
                  <c:v>0.49599959999999998</c:v>
                </c:pt>
                <c:pt idx="276">
                  <c:v>0.49614259999999999</c:v>
                </c:pt>
                <c:pt idx="277">
                  <c:v>0.49645600000000001</c:v>
                </c:pt>
                <c:pt idx="278">
                  <c:v>0.49693019999999999</c:v>
                </c:pt>
                <c:pt idx="279">
                  <c:v>0.4975291</c:v>
                </c:pt>
                <c:pt idx="280">
                  <c:v>0.49819720000000001</c:v>
                </c:pt>
                <c:pt idx="281">
                  <c:v>0.49887819999999999</c:v>
                </c:pt>
                <c:pt idx="282">
                  <c:v>0.49953399999999998</c:v>
                </c:pt>
                <c:pt idx="283">
                  <c:v>0.50014570000000003</c:v>
                </c:pt>
                <c:pt idx="284">
                  <c:v>0.50070729999999997</c:v>
                </c:pt>
                <c:pt idx="285">
                  <c:v>0.50121150000000003</c:v>
                </c:pt>
                <c:pt idx="286">
                  <c:v>0.5016389</c:v>
                </c:pt>
                <c:pt idx="287">
                  <c:v>0.50196079999999998</c:v>
                </c:pt>
                <c:pt idx="288">
                  <c:v>0.50215520000000002</c:v>
                </c:pt>
                <c:pt idx="289">
                  <c:v>0.502224</c:v>
                </c:pt>
                <c:pt idx="290">
                  <c:v>0.50220450000000005</c:v>
                </c:pt>
                <c:pt idx="291">
                  <c:v>0.50215639999999995</c:v>
                </c:pt>
                <c:pt idx="292">
                  <c:v>0.50214499999999995</c:v>
                </c:pt>
                <c:pt idx="293">
                  <c:v>0.50220609999999999</c:v>
                </c:pt>
                <c:pt idx="294">
                  <c:v>0.502328</c:v>
                </c:pt>
                <c:pt idx="295">
                  <c:v>0.50245379999999995</c:v>
                </c:pt>
                <c:pt idx="296">
                  <c:v>0.50251089999999998</c:v>
                </c:pt>
                <c:pt idx="297">
                  <c:v>0.5024499</c:v>
                </c:pt>
                <c:pt idx="298">
                  <c:v>0.5022742</c:v>
                </c:pt>
                <c:pt idx="299">
                  <c:v>0.50204760000000004</c:v>
                </c:pt>
                <c:pt idx="300">
                  <c:v>0.50187380000000004</c:v>
                </c:pt>
                <c:pt idx="301">
                  <c:v>0.50185840000000004</c:v>
                </c:pt>
                <c:pt idx="302">
                  <c:v>0.50205809999999995</c:v>
                </c:pt>
                <c:pt idx="303">
                  <c:v>0.50245839999999997</c:v>
                </c:pt>
                <c:pt idx="304">
                  <c:v>0.50297400000000003</c:v>
                </c:pt>
                <c:pt idx="305">
                  <c:v>0.50349149999999998</c:v>
                </c:pt>
                <c:pt idx="306">
                  <c:v>0.50390590000000002</c:v>
                </c:pt>
                <c:pt idx="307">
                  <c:v>0.50416170000000005</c:v>
                </c:pt>
                <c:pt idx="308">
                  <c:v>0.50426689999999996</c:v>
                </c:pt>
                <c:pt idx="309">
                  <c:v>0.5042797</c:v>
                </c:pt>
                <c:pt idx="310">
                  <c:v>0.50428170000000005</c:v>
                </c:pt>
                <c:pt idx="311">
                  <c:v>0.50434140000000005</c:v>
                </c:pt>
                <c:pt idx="312">
                  <c:v>0.50450349999999999</c:v>
                </c:pt>
                <c:pt idx="313">
                  <c:v>0.5047798</c:v>
                </c:pt>
                <c:pt idx="314">
                  <c:v>0.50515759999999998</c:v>
                </c:pt>
                <c:pt idx="315">
                  <c:v>0.50561</c:v>
                </c:pt>
                <c:pt idx="316">
                  <c:v>0.50610200000000005</c:v>
                </c:pt>
                <c:pt idx="317">
                  <c:v>0.50659580000000004</c:v>
                </c:pt>
                <c:pt idx="318">
                  <c:v>0.50704749999999998</c:v>
                </c:pt>
                <c:pt idx="319">
                  <c:v>0.50741559999999997</c:v>
                </c:pt>
                <c:pt idx="320">
                  <c:v>0.50767039999999997</c:v>
                </c:pt>
                <c:pt idx="321">
                  <c:v>0.50780380000000003</c:v>
                </c:pt>
                <c:pt idx="322">
                  <c:v>0.50783719999999999</c:v>
                </c:pt>
                <c:pt idx="323">
                  <c:v>0.50781609999999999</c:v>
                </c:pt>
                <c:pt idx="324">
                  <c:v>0.50779830000000004</c:v>
                </c:pt>
                <c:pt idx="325">
                  <c:v>0.50782890000000003</c:v>
                </c:pt>
                <c:pt idx="326">
                  <c:v>0.50792689999999996</c:v>
                </c:pt>
                <c:pt idx="327">
                  <c:v>0.50807979999999997</c:v>
                </c:pt>
                <c:pt idx="328">
                  <c:v>0.50825390000000004</c:v>
                </c:pt>
                <c:pt idx="329">
                  <c:v>0.50841099999999995</c:v>
                </c:pt>
                <c:pt idx="330">
                  <c:v>0.50852450000000005</c:v>
                </c:pt>
                <c:pt idx="331">
                  <c:v>0.50858959999999998</c:v>
                </c:pt>
                <c:pt idx="332">
                  <c:v>0.50862019999999997</c:v>
                </c:pt>
                <c:pt idx="333">
                  <c:v>0.50863910000000001</c:v>
                </c:pt>
                <c:pt idx="334">
                  <c:v>0.50866599999999995</c:v>
                </c:pt>
                <c:pt idx="335">
                  <c:v>0.50871509999999998</c:v>
                </c:pt>
                <c:pt idx="336">
                  <c:v>0.50879410000000003</c:v>
                </c:pt>
                <c:pt idx="337">
                  <c:v>0.50890849999999999</c:v>
                </c:pt>
                <c:pt idx="338">
                  <c:v>0.50906439999999997</c:v>
                </c:pt>
                <c:pt idx="339">
                  <c:v>0.50926079999999996</c:v>
                </c:pt>
                <c:pt idx="340">
                  <c:v>0.50948320000000002</c:v>
                </c:pt>
                <c:pt idx="341">
                  <c:v>0.50969549999999997</c:v>
                </c:pt>
                <c:pt idx="342">
                  <c:v>0.50984560000000001</c:v>
                </c:pt>
                <c:pt idx="343">
                  <c:v>0.50988560000000005</c:v>
                </c:pt>
                <c:pt idx="344">
                  <c:v>0.50978970000000001</c:v>
                </c:pt>
                <c:pt idx="345">
                  <c:v>0.50957669999999999</c:v>
                </c:pt>
                <c:pt idx="346">
                  <c:v>0.50930989999999998</c:v>
                </c:pt>
                <c:pt idx="347">
                  <c:v>0.50908520000000002</c:v>
                </c:pt>
                <c:pt idx="348">
                  <c:v>0.50898849999999995</c:v>
                </c:pt>
                <c:pt idx="349">
                  <c:v>0.50906430000000003</c:v>
                </c:pt>
                <c:pt idx="350">
                  <c:v>0.50929360000000001</c:v>
                </c:pt>
                <c:pt idx="351">
                  <c:v>0.50960050000000001</c:v>
                </c:pt>
                <c:pt idx="352">
                  <c:v>0.50988420000000001</c:v>
                </c:pt>
                <c:pt idx="353">
                  <c:v>0.51005849999999997</c:v>
                </c:pt>
                <c:pt idx="354">
                  <c:v>0.51009000000000004</c:v>
                </c:pt>
                <c:pt idx="355">
                  <c:v>0.51000579999999995</c:v>
                </c:pt>
                <c:pt idx="356">
                  <c:v>0.50987850000000001</c:v>
                </c:pt>
                <c:pt idx="357">
                  <c:v>0.50978670000000004</c:v>
                </c:pt>
                <c:pt idx="358">
                  <c:v>0.50978820000000002</c:v>
                </c:pt>
                <c:pt idx="359">
                  <c:v>0.50989709999999999</c:v>
                </c:pt>
                <c:pt idx="360">
                  <c:v>0.51008960000000003</c:v>
                </c:pt>
                <c:pt idx="361">
                  <c:v>0.51031939999999998</c:v>
                </c:pt>
                <c:pt idx="362">
                  <c:v>0.51054200000000005</c:v>
                </c:pt>
                <c:pt idx="363">
                  <c:v>0.51073040000000003</c:v>
                </c:pt>
                <c:pt idx="364">
                  <c:v>0.51087499999999997</c:v>
                </c:pt>
                <c:pt idx="365">
                  <c:v>0.51097689999999996</c:v>
                </c:pt>
                <c:pt idx="366">
                  <c:v>0.51103620000000005</c:v>
                </c:pt>
                <c:pt idx="367">
                  <c:v>0.51104700000000003</c:v>
                </c:pt>
                <c:pt idx="368">
                  <c:v>0.51100120000000004</c:v>
                </c:pt>
                <c:pt idx="369">
                  <c:v>0.51089790000000002</c:v>
                </c:pt>
                <c:pt idx="370">
                  <c:v>0.51075159999999997</c:v>
                </c:pt>
                <c:pt idx="371">
                  <c:v>0.51058919999999997</c:v>
                </c:pt>
                <c:pt idx="372">
                  <c:v>0.51043950000000005</c:v>
                </c:pt>
                <c:pt idx="373">
                  <c:v>0.5103202</c:v>
                </c:pt>
                <c:pt idx="374">
                  <c:v>0.51022749999999994</c:v>
                </c:pt>
                <c:pt idx="375">
                  <c:v>0.51013739999999996</c:v>
                </c:pt>
                <c:pt idx="376">
                  <c:v>0.51001969999999996</c:v>
                </c:pt>
                <c:pt idx="377">
                  <c:v>0.50985939999999996</c:v>
                </c:pt>
                <c:pt idx="378">
                  <c:v>0.50966979999999995</c:v>
                </c:pt>
                <c:pt idx="379">
                  <c:v>0.50949420000000001</c:v>
                </c:pt>
                <c:pt idx="380">
                  <c:v>0.50938570000000005</c:v>
                </c:pt>
                <c:pt idx="381">
                  <c:v>0.50938749999999999</c:v>
                </c:pt>
                <c:pt idx="382">
                  <c:v>0.50951100000000005</c:v>
                </c:pt>
                <c:pt idx="383">
                  <c:v>0.50973020000000002</c:v>
                </c:pt>
                <c:pt idx="384">
                  <c:v>0.50998940000000004</c:v>
                </c:pt>
                <c:pt idx="385">
                  <c:v>0.51022630000000002</c:v>
                </c:pt>
                <c:pt idx="386">
                  <c:v>0.51039780000000001</c:v>
                </c:pt>
                <c:pt idx="387">
                  <c:v>0.51048870000000002</c:v>
                </c:pt>
                <c:pt idx="388">
                  <c:v>0.5105151</c:v>
                </c:pt>
                <c:pt idx="389">
                  <c:v>0.51050700000000004</c:v>
                </c:pt>
                <c:pt idx="390">
                  <c:v>0.51049719999999998</c:v>
                </c:pt>
                <c:pt idx="391">
                  <c:v>0.51050519999999999</c:v>
                </c:pt>
                <c:pt idx="392">
                  <c:v>0.51053740000000003</c:v>
                </c:pt>
                <c:pt idx="393">
                  <c:v>0.51059319999999997</c:v>
                </c:pt>
                <c:pt idx="394">
                  <c:v>0.51067289999999999</c:v>
                </c:pt>
                <c:pt idx="395">
                  <c:v>0.51078109999999999</c:v>
                </c:pt>
                <c:pt idx="396">
                  <c:v>0.51092369999999998</c:v>
                </c:pt>
                <c:pt idx="397">
                  <c:v>0.51110029999999995</c:v>
                </c:pt>
                <c:pt idx="398">
                  <c:v>0.51129760000000002</c:v>
                </c:pt>
                <c:pt idx="399">
                  <c:v>0.51148990000000005</c:v>
                </c:pt>
                <c:pt idx="400">
                  <c:v>0.51164960000000004</c:v>
                </c:pt>
                <c:pt idx="401">
                  <c:v>0.51175919999999997</c:v>
                </c:pt>
                <c:pt idx="402">
                  <c:v>0.51181849999999995</c:v>
                </c:pt>
                <c:pt idx="403">
                  <c:v>0.51184589999999996</c:v>
                </c:pt>
                <c:pt idx="404">
                  <c:v>0.51186719999999997</c:v>
                </c:pt>
                <c:pt idx="405">
                  <c:v>0.51190389999999997</c:v>
                </c:pt>
                <c:pt idx="406">
                  <c:v>0.51196189999999997</c:v>
                </c:pt>
                <c:pt idx="407">
                  <c:v>0.51203109999999996</c:v>
                </c:pt>
                <c:pt idx="408">
                  <c:v>0.51209099999999996</c:v>
                </c:pt>
                <c:pt idx="409">
                  <c:v>0.51212409999999997</c:v>
                </c:pt>
                <c:pt idx="410">
                  <c:v>0.51212120000000005</c:v>
                </c:pt>
                <c:pt idx="411">
                  <c:v>0.51208589999999998</c:v>
                </c:pt>
                <c:pt idx="412">
                  <c:v>0.51202769999999997</c:v>
                </c:pt>
                <c:pt idx="413">
                  <c:v>0.51195500000000005</c:v>
                </c:pt>
                <c:pt idx="414">
                  <c:v>0.51186880000000001</c:v>
                </c:pt>
                <c:pt idx="415">
                  <c:v>0.51176509999999997</c:v>
                </c:pt>
                <c:pt idx="416">
                  <c:v>0.51164080000000001</c:v>
                </c:pt>
                <c:pt idx="417">
                  <c:v>0.51150390000000001</c:v>
                </c:pt>
                <c:pt idx="418">
                  <c:v>0.51137410000000005</c:v>
                </c:pt>
                <c:pt idx="419">
                  <c:v>0.51128059999999997</c:v>
                </c:pt>
                <c:pt idx="420">
                  <c:v>0.5112466</c:v>
                </c:pt>
                <c:pt idx="421">
                  <c:v>0.51127929999999999</c:v>
                </c:pt>
                <c:pt idx="422">
                  <c:v>0.51136400000000004</c:v>
                </c:pt>
                <c:pt idx="423">
                  <c:v>0.51146999999999998</c:v>
                </c:pt>
                <c:pt idx="424">
                  <c:v>0.51156290000000004</c:v>
                </c:pt>
                <c:pt idx="425">
                  <c:v>0.51161849999999998</c:v>
                </c:pt>
                <c:pt idx="426">
                  <c:v>0.51163190000000003</c:v>
                </c:pt>
                <c:pt idx="427">
                  <c:v>0.51161599999999996</c:v>
                </c:pt>
                <c:pt idx="428">
                  <c:v>0.51158959999999998</c:v>
                </c:pt>
                <c:pt idx="429">
                  <c:v>0.51156380000000001</c:v>
                </c:pt>
                <c:pt idx="430">
                  <c:v>0.51153389999999999</c:v>
                </c:pt>
                <c:pt idx="431">
                  <c:v>0.51148090000000002</c:v>
                </c:pt>
                <c:pt idx="432">
                  <c:v>0.51138470000000003</c:v>
                </c:pt>
                <c:pt idx="433">
                  <c:v>0.51123640000000004</c:v>
                </c:pt>
                <c:pt idx="434">
                  <c:v>0.51104720000000003</c:v>
                </c:pt>
                <c:pt idx="435">
                  <c:v>0.51084430000000003</c:v>
                </c:pt>
                <c:pt idx="436">
                  <c:v>0.51066149999999999</c:v>
                </c:pt>
                <c:pt idx="437">
                  <c:v>0.51052189999999997</c:v>
                </c:pt>
                <c:pt idx="438">
                  <c:v>0.51042880000000002</c:v>
                </c:pt>
                <c:pt idx="439">
                  <c:v>0.51036669999999995</c:v>
                </c:pt>
                <c:pt idx="440">
                  <c:v>0.51031329999999997</c:v>
                </c:pt>
                <c:pt idx="441">
                  <c:v>0.51025290000000001</c:v>
                </c:pt>
                <c:pt idx="442">
                  <c:v>0.51018600000000003</c:v>
                </c:pt>
                <c:pt idx="443">
                  <c:v>0.51012740000000001</c:v>
                </c:pt>
                <c:pt idx="444">
                  <c:v>0.51009459999999995</c:v>
                </c:pt>
                <c:pt idx="445">
                  <c:v>0.51009550000000004</c:v>
                </c:pt>
                <c:pt idx="446">
                  <c:v>0.51011790000000001</c:v>
                </c:pt>
                <c:pt idx="447">
                  <c:v>0.51013310000000001</c:v>
                </c:pt>
                <c:pt idx="448">
                  <c:v>0.51010789999999995</c:v>
                </c:pt>
                <c:pt idx="449">
                  <c:v>0.51002420000000004</c:v>
                </c:pt>
                <c:pt idx="450">
                  <c:v>0.50989059999999997</c:v>
                </c:pt>
                <c:pt idx="451">
                  <c:v>0.50974580000000003</c:v>
                </c:pt>
                <c:pt idx="452">
                  <c:v>0.50964129999999996</c:v>
                </c:pt>
                <c:pt idx="453">
                  <c:v>0.50962569999999996</c:v>
                </c:pt>
                <c:pt idx="454">
                  <c:v>0.50972289999999998</c:v>
                </c:pt>
                <c:pt idx="455">
                  <c:v>0.50992510000000002</c:v>
                </c:pt>
                <c:pt idx="456">
                  <c:v>0.51019460000000005</c:v>
                </c:pt>
                <c:pt idx="457">
                  <c:v>0.51047629999999999</c:v>
                </c:pt>
                <c:pt idx="458">
                  <c:v>0.51071759999999999</c:v>
                </c:pt>
                <c:pt idx="459">
                  <c:v>0.51087360000000004</c:v>
                </c:pt>
                <c:pt idx="460">
                  <c:v>0.51091779999999998</c:v>
                </c:pt>
                <c:pt idx="461">
                  <c:v>0.51084300000000005</c:v>
                </c:pt>
                <c:pt idx="462">
                  <c:v>0.51065879999999997</c:v>
                </c:pt>
                <c:pt idx="463">
                  <c:v>0.51039000000000001</c:v>
                </c:pt>
                <c:pt idx="464">
                  <c:v>0.51007279999999999</c:v>
                </c:pt>
                <c:pt idx="465">
                  <c:v>0.5097545</c:v>
                </c:pt>
                <c:pt idx="466">
                  <c:v>0.50948349999999998</c:v>
                </c:pt>
                <c:pt idx="467">
                  <c:v>0.50929679999999999</c:v>
                </c:pt>
                <c:pt idx="468">
                  <c:v>0.509212</c:v>
                </c:pt>
                <c:pt idx="469">
                  <c:v>0.50921810000000001</c:v>
                </c:pt>
                <c:pt idx="470">
                  <c:v>0.5092814</c:v>
                </c:pt>
                <c:pt idx="471">
                  <c:v>0.50935759999999997</c:v>
                </c:pt>
                <c:pt idx="472">
                  <c:v>0.50941190000000003</c:v>
                </c:pt>
                <c:pt idx="473">
                  <c:v>0.50943190000000005</c:v>
                </c:pt>
                <c:pt idx="474">
                  <c:v>0.50943090000000002</c:v>
                </c:pt>
                <c:pt idx="475">
                  <c:v>0.50943799999999995</c:v>
                </c:pt>
                <c:pt idx="476">
                  <c:v>0.50948349999999998</c:v>
                </c:pt>
                <c:pt idx="477">
                  <c:v>0.50958270000000006</c:v>
                </c:pt>
                <c:pt idx="478">
                  <c:v>0.50972859999999998</c:v>
                </c:pt>
                <c:pt idx="479">
                  <c:v>0.50989530000000005</c:v>
                </c:pt>
                <c:pt idx="480">
                  <c:v>0.51005129999999999</c:v>
                </c:pt>
                <c:pt idx="481">
                  <c:v>0.51017570000000001</c:v>
                </c:pt>
                <c:pt idx="482">
                  <c:v>0.51026419999999995</c:v>
                </c:pt>
                <c:pt idx="483">
                  <c:v>0.51032889999999997</c:v>
                </c:pt>
                <c:pt idx="484">
                  <c:v>0.51038779999999995</c:v>
                </c:pt>
                <c:pt idx="485">
                  <c:v>0.5104533</c:v>
                </c:pt>
                <c:pt idx="486">
                  <c:v>0.51052439999999999</c:v>
                </c:pt>
                <c:pt idx="487">
                  <c:v>0.51058950000000003</c:v>
                </c:pt>
                <c:pt idx="488">
                  <c:v>0.51063389999999997</c:v>
                </c:pt>
                <c:pt idx="489">
                  <c:v>0.51065210000000005</c:v>
                </c:pt>
                <c:pt idx="490">
                  <c:v>0.51065150000000004</c:v>
                </c:pt>
                <c:pt idx="491">
                  <c:v>0.51064960000000004</c:v>
                </c:pt>
                <c:pt idx="492">
                  <c:v>0.51066319999999998</c:v>
                </c:pt>
                <c:pt idx="493">
                  <c:v>0.51069690000000001</c:v>
                </c:pt>
                <c:pt idx="494">
                  <c:v>0.51073930000000001</c:v>
                </c:pt>
                <c:pt idx="495">
                  <c:v>0.51076739999999998</c:v>
                </c:pt>
                <c:pt idx="496">
                  <c:v>0.51075950000000003</c:v>
                </c:pt>
                <c:pt idx="497">
                  <c:v>0.51070559999999998</c:v>
                </c:pt>
                <c:pt idx="498">
                  <c:v>0.51061520000000005</c:v>
                </c:pt>
                <c:pt idx="499">
                  <c:v>0.51051310000000005</c:v>
                </c:pt>
                <c:pt idx="500">
                  <c:v>0.51042880000000002</c:v>
                </c:pt>
                <c:pt idx="501">
                  <c:v>0.51038079999999997</c:v>
                </c:pt>
                <c:pt idx="502">
                  <c:v>0.51037109999999997</c:v>
                </c:pt>
                <c:pt idx="503">
                  <c:v>0.51038530000000004</c:v>
                </c:pt>
                <c:pt idx="504">
                  <c:v>0.51040350000000001</c:v>
                </c:pt>
                <c:pt idx="505">
                  <c:v>0.51041099999999995</c:v>
                </c:pt>
                <c:pt idx="506">
                  <c:v>0.51040629999999998</c:v>
                </c:pt>
                <c:pt idx="507">
                  <c:v>0.51040019999999997</c:v>
                </c:pt>
                <c:pt idx="508">
                  <c:v>0.51041020000000004</c:v>
                </c:pt>
                <c:pt idx="509">
                  <c:v>0.51045010000000002</c:v>
                </c:pt>
                <c:pt idx="510">
                  <c:v>0.51052470000000005</c:v>
                </c:pt>
                <c:pt idx="511">
                  <c:v>0.51063150000000002</c:v>
                </c:pt>
                <c:pt idx="512">
                  <c:v>0.51076480000000002</c:v>
                </c:pt>
                <c:pt idx="513">
                  <c:v>0.51092150000000003</c:v>
                </c:pt>
                <c:pt idx="514">
                  <c:v>0.51110109999999997</c:v>
                </c:pt>
                <c:pt idx="515">
                  <c:v>0.51129950000000002</c:v>
                </c:pt>
                <c:pt idx="516">
                  <c:v>0.51150209999999996</c:v>
                </c:pt>
                <c:pt idx="517">
                  <c:v>0.51167640000000003</c:v>
                </c:pt>
                <c:pt idx="518">
                  <c:v>0.51177980000000001</c:v>
                </c:pt>
                <c:pt idx="519">
                  <c:v>0.51177189999999995</c:v>
                </c:pt>
                <c:pt idx="520">
                  <c:v>0.51163029999999998</c:v>
                </c:pt>
                <c:pt idx="521">
                  <c:v>0.51136669999999995</c:v>
                </c:pt>
                <c:pt idx="522">
                  <c:v>0.51102780000000003</c:v>
                </c:pt>
                <c:pt idx="523">
                  <c:v>0.51068720000000001</c:v>
                </c:pt>
                <c:pt idx="524">
                  <c:v>0.51041800000000004</c:v>
                </c:pt>
                <c:pt idx="525">
                  <c:v>0.51027339999999999</c:v>
                </c:pt>
                <c:pt idx="526">
                  <c:v>0.51027169999999999</c:v>
                </c:pt>
                <c:pt idx="527">
                  <c:v>0.51039420000000002</c:v>
                </c:pt>
                <c:pt idx="528">
                  <c:v>0.51059750000000004</c:v>
                </c:pt>
                <c:pt idx="529">
                  <c:v>0.51083089999999998</c:v>
                </c:pt>
                <c:pt idx="530">
                  <c:v>0.51105429999999996</c:v>
                </c:pt>
                <c:pt idx="531">
                  <c:v>0.51124329999999996</c:v>
                </c:pt>
                <c:pt idx="532">
                  <c:v>0.51139040000000002</c:v>
                </c:pt>
                <c:pt idx="533">
                  <c:v>0.51149800000000001</c:v>
                </c:pt>
                <c:pt idx="534">
                  <c:v>0.51157149999999996</c:v>
                </c:pt>
                <c:pt idx="535">
                  <c:v>0.51161590000000001</c:v>
                </c:pt>
                <c:pt idx="536">
                  <c:v>0.51163639999999999</c:v>
                </c:pt>
                <c:pt idx="537">
                  <c:v>0.51164030000000005</c:v>
                </c:pt>
                <c:pt idx="538">
                  <c:v>0.51163860000000005</c:v>
                </c:pt>
                <c:pt idx="539">
                  <c:v>0.51164140000000002</c:v>
                </c:pt>
                <c:pt idx="540">
                  <c:v>0.51165519999999998</c:v>
                </c:pt>
                <c:pt idx="541">
                  <c:v>0.51167689999999999</c:v>
                </c:pt>
                <c:pt idx="542">
                  <c:v>0.51169589999999998</c:v>
                </c:pt>
                <c:pt idx="543">
                  <c:v>0.51169719999999996</c:v>
                </c:pt>
                <c:pt idx="544">
                  <c:v>0.51166999999999996</c:v>
                </c:pt>
                <c:pt idx="545">
                  <c:v>0.51161219999999996</c:v>
                </c:pt>
                <c:pt idx="546">
                  <c:v>0.51153179999999998</c:v>
                </c:pt>
                <c:pt idx="547">
                  <c:v>0.51144029999999996</c:v>
                </c:pt>
                <c:pt idx="548">
                  <c:v>0.51134809999999997</c:v>
                </c:pt>
                <c:pt idx="549">
                  <c:v>0.51125909999999997</c:v>
                </c:pt>
                <c:pt idx="550">
                  <c:v>0.51117270000000004</c:v>
                </c:pt>
                <c:pt idx="551">
                  <c:v>0.51108989999999999</c:v>
                </c:pt>
                <c:pt idx="552">
                  <c:v>0.51102329999999996</c:v>
                </c:pt>
                <c:pt idx="553">
                  <c:v>0.51100089999999998</c:v>
                </c:pt>
                <c:pt idx="554">
                  <c:v>0.51106720000000005</c:v>
                </c:pt>
                <c:pt idx="555">
                  <c:v>0.51126329999999998</c:v>
                </c:pt>
                <c:pt idx="556">
                  <c:v>0.51159010000000005</c:v>
                </c:pt>
                <c:pt idx="557">
                  <c:v>0.51197680000000001</c:v>
                </c:pt>
                <c:pt idx="558">
                  <c:v>0.51230310000000001</c:v>
                </c:pt>
                <c:pt idx="559">
                  <c:v>0.51247450000000005</c:v>
                </c:pt>
                <c:pt idx="560">
                  <c:v>0.51246570000000002</c:v>
                </c:pt>
                <c:pt idx="561">
                  <c:v>0.51231740000000003</c:v>
                </c:pt>
                <c:pt idx="562">
                  <c:v>0.51209570000000004</c:v>
                </c:pt>
                <c:pt idx="563">
                  <c:v>0.51186620000000005</c:v>
                </c:pt>
                <c:pt idx="564">
                  <c:v>0.51167229999999997</c:v>
                </c:pt>
                <c:pt idx="565">
                  <c:v>0.51152989999999998</c:v>
                </c:pt>
                <c:pt idx="566">
                  <c:v>0.51143039999999995</c:v>
                </c:pt>
                <c:pt idx="567">
                  <c:v>0.51134860000000004</c:v>
                </c:pt>
                <c:pt idx="568">
                  <c:v>0.51125989999999999</c:v>
                </c:pt>
                <c:pt idx="569">
                  <c:v>0.51115540000000004</c:v>
                </c:pt>
                <c:pt idx="570">
                  <c:v>0.51104959999999999</c:v>
                </c:pt>
                <c:pt idx="571">
                  <c:v>0.51097230000000005</c:v>
                </c:pt>
                <c:pt idx="572">
                  <c:v>0.5109534</c:v>
                </c:pt>
                <c:pt idx="573">
                  <c:v>0.51100460000000003</c:v>
                </c:pt>
                <c:pt idx="574">
                  <c:v>0.51111099999999998</c:v>
                </c:pt>
                <c:pt idx="575">
                  <c:v>0.51123510000000005</c:v>
                </c:pt>
                <c:pt idx="576">
                  <c:v>0.51133629999999997</c:v>
                </c:pt>
                <c:pt idx="577">
                  <c:v>0.51138589999999995</c:v>
                </c:pt>
                <c:pt idx="578">
                  <c:v>0.51138099999999997</c:v>
                </c:pt>
                <c:pt idx="579">
                  <c:v>0.51134190000000002</c:v>
                </c:pt>
                <c:pt idx="580">
                  <c:v>0.51130249999999999</c:v>
                </c:pt>
                <c:pt idx="581">
                  <c:v>0.51129349999999996</c:v>
                </c:pt>
                <c:pt idx="582">
                  <c:v>0.5113297</c:v>
                </c:pt>
                <c:pt idx="583">
                  <c:v>0.51140920000000001</c:v>
                </c:pt>
                <c:pt idx="584">
                  <c:v>0.51151979999999997</c:v>
                </c:pt>
                <c:pt idx="585">
                  <c:v>0.5116503</c:v>
                </c:pt>
                <c:pt idx="586">
                  <c:v>0.51179620000000003</c:v>
                </c:pt>
                <c:pt idx="587">
                  <c:v>0.51196070000000005</c:v>
                </c:pt>
                <c:pt idx="588">
                  <c:v>0.51214720000000002</c:v>
                </c:pt>
                <c:pt idx="589">
                  <c:v>0.51235149999999996</c:v>
                </c:pt>
                <c:pt idx="590">
                  <c:v>0.51255799999999996</c:v>
                </c:pt>
                <c:pt idx="591">
                  <c:v>0.51274489999999995</c:v>
                </c:pt>
                <c:pt idx="592">
                  <c:v>0.51289180000000001</c:v>
                </c:pt>
                <c:pt idx="593">
                  <c:v>0.51299119999999998</c:v>
                </c:pt>
                <c:pt idx="594">
                  <c:v>0.51305190000000001</c:v>
                </c:pt>
                <c:pt idx="595">
                  <c:v>0.51309470000000001</c:v>
                </c:pt>
                <c:pt idx="596">
                  <c:v>0.51314219999999999</c:v>
                </c:pt>
                <c:pt idx="597">
                  <c:v>0.51320909999999997</c:v>
                </c:pt>
                <c:pt idx="598">
                  <c:v>0.51329659999999999</c:v>
                </c:pt>
                <c:pt idx="599">
                  <c:v>0.51339610000000002</c:v>
                </c:pt>
                <c:pt idx="600">
                  <c:v>0.51349650000000002</c:v>
                </c:pt>
                <c:pt idx="601">
                  <c:v>0.51359359999999998</c:v>
                </c:pt>
                <c:pt idx="602">
                  <c:v>0.51369319999999996</c:v>
                </c:pt>
                <c:pt idx="603">
                  <c:v>0.51380780000000004</c:v>
                </c:pt>
                <c:pt idx="604">
                  <c:v>0.51394709999999999</c:v>
                </c:pt>
                <c:pt idx="605">
                  <c:v>0.51411070000000003</c:v>
                </c:pt>
                <c:pt idx="606">
                  <c:v>0.51428649999999998</c:v>
                </c:pt>
                <c:pt idx="607">
                  <c:v>0.51445600000000002</c:v>
                </c:pt>
                <c:pt idx="608">
                  <c:v>0.51460589999999995</c:v>
                </c:pt>
                <c:pt idx="609">
                  <c:v>0.51473519999999995</c:v>
                </c:pt>
                <c:pt idx="610">
                  <c:v>0.51485720000000001</c:v>
                </c:pt>
                <c:pt idx="611">
                  <c:v>0.51499130000000004</c:v>
                </c:pt>
                <c:pt idx="612">
                  <c:v>0.51515390000000005</c:v>
                </c:pt>
                <c:pt idx="613">
                  <c:v>0.51534590000000002</c:v>
                </c:pt>
                <c:pt idx="614">
                  <c:v>0.51555260000000003</c:v>
                </c:pt>
                <c:pt idx="615">
                  <c:v>0.51574929999999997</c:v>
                </c:pt>
                <c:pt idx="616">
                  <c:v>0.51591620000000005</c:v>
                </c:pt>
                <c:pt idx="617">
                  <c:v>0.51605000000000001</c:v>
                </c:pt>
                <c:pt idx="618">
                  <c:v>0.51616709999999999</c:v>
                </c:pt>
                <c:pt idx="619">
                  <c:v>0.51629700000000001</c:v>
                </c:pt>
                <c:pt idx="620">
                  <c:v>0.51646740000000002</c:v>
                </c:pt>
                <c:pt idx="621">
                  <c:v>0.51669160000000003</c:v>
                </c:pt>
                <c:pt idx="622">
                  <c:v>0.51695939999999996</c:v>
                </c:pt>
                <c:pt idx="623">
                  <c:v>0.51724170000000003</c:v>
                </c:pt>
                <c:pt idx="624">
                  <c:v>0.51750169999999995</c:v>
                </c:pt>
                <c:pt idx="625">
                  <c:v>0.51771290000000003</c:v>
                </c:pt>
                <c:pt idx="626">
                  <c:v>0.51786790000000005</c:v>
                </c:pt>
                <c:pt idx="627">
                  <c:v>0.51798069999999996</c:v>
                </c:pt>
                <c:pt idx="628">
                  <c:v>0.51807729999999996</c:v>
                </c:pt>
                <c:pt idx="629">
                  <c:v>0.51818529999999996</c:v>
                </c:pt>
                <c:pt idx="630">
                  <c:v>0.51832210000000001</c:v>
                </c:pt>
                <c:pt idx="631">
                  <c:v>0.51848859999999997</c:v>
                </c:pt>
                <c:pt idx="632">
                  <c:v>0.51867240000000003</c:v>
                </c:pt>
                <c:pt idx="633">
                  <c:v>0.51885369999999997</c:v>
                </c:pt>
                <c:pt idx="634">
                  <c:v>0.51901450000000005</c:v>
                </c:pt>
                <c:pt idx="635">
                  <c:v>0.51914159999999998</c:v>
                </c:pt>
                <c:pt idx="636">
                  <c:v>0.5192291</c:v>
                </c:pt>
                <c:pt idx="637">
                  <c:v>0.51927699999999999</c:v>
                </c:pt>
                <c:pt idx="638">
                  <c:v>0.51929110000000001</c:v>
                </c:pt>
                <c:pt idx="639">
                  <c:v>0.51928070000000004</c:v>
                </c:pt>
                <c:pt idx="640">
                  <c:v>0.51925869999999996</c:v>
                </c:pt>
                <c:pt idx="641">
                  <c:v>0.51924029999999999</c:v>
                </c:pt>
                <c:pt idx="642">
                  <c:v>0.51923699999999995</c:v>
                </c:pt>
                <c:pt idx="643">
                  <c:v>0.51925080000000001</c:v>
                </c:pt>
                <c:pt idx="644">
                  <c:v>0.51926930000000004</c:v>
                </c:pt>
                <c:pt idx="645">
                  <c:v>0.51926669999999997</c:v>
                </c:pt>
                <c:pt idx="646">
                  <c:v>0.51920849999999996</c:v>
                </c:pt>
                <c:pt idx="647">
                  <c:v>0.51906280000000005</c:v>
                </c:pt>
                <c:pt idx="648">
                  <c:v>0.51881390000000005</c:v>
                </c:pt>
                <c:pt idx="649">
                  <c:v>0.51846959999999997</c:v>
                </c:pt>
                <c:pt idx="650">
                  <c:v>0.51806209999999997</c:v>
                </c:pt>
                <c:pt idx="651">
                  <c:v>0.51763729999999997</c:v>
                </c:pt>
                <c:pt idx="652">
                  <c:v>0.51724709999999996</c:v>
                </c:pt>
                <c:pt idx="653">
                  <c:v>0.5169357</c:v>
                </c:pt>
                <c:pt idx="654">
                  <c:v>0.51673150000000001</c:v>
                </c:pt>
                <c:pt idx="655">
                  <c:v>0.51665050000000001</c:v>
                </c:pt>
                <c:pt idx="656">
                  <c:v>0.51670070000000001</c:v>
                </c:pt>
                <c:pt idx="657">
                  <c:v>0.51688690000000004</c:v>
                </c:pt>
                <c:pt idx="658">
                  <c:v>0.51721410000000001</c:v>
                </c:pt>
                <c:pt idx="659">
                  <c:v>0.51768329999999996</c:v>
                </c:pt>
                <c:pt idx="660">
                  <c:v>0.51828620000000003</c:v>
                </c:pt>
                <c:pt idx="661">
                  <c:v>0.51899870000000004</c:v>
                </c:pt>
                <c:pt idx="662">
                  <c:v>0.51978199999999997</c:v>
                </c:pt>
                <c:pt idx="663">
                  <c:v>0.52059009999999994</c:v>
                </c:pt>
                <c:pt idx="664">
                  <c:v>0.52137619999999996</c:v>
                </c:pt>
                <c:pt idx="665">
                  <c:v>0.52210639999999997</c:v>
                </c:pt>
                <c:pt idx="666">
                  <c:v>0.52276310000000004</c:v>
                </c:pt>
                <c:pt idx="667">
                  <c:v>0.52334340000000001</c:v>
                </c:pt>
                <c:pt idx="668">
                  <c:v>0.52385289999999995</c:v>
                </c:pt>
                <c:pt idx="669">
                  <c:v>0.52430060000000001</c:v>
                </c:pt>
                <c:pt idx="670">
                  <c:v>0.52469529999999998</c:v>
                </c:pt>
                <c:pt idx="671">
                  <c:v>0.52504550000000005</c:v>
                </c:pt>
                <c:pt idx="672">
                  <c:v>0.525362</c:v>
                </c:pt>
                <c:pt idx="673">
                  <c:v>0.52565850000000003</c:v>
                </c:pt>
                <c:pt idx="674">
                  <c:v>0.52594909999999995</c:v>
                </c:pt>
                <c:pt idx="675">
                  <c:v>0.52624409999999999</c:v>
                </c:pt>
                <c:pt idx="676">
                  <c:v>0.52654520000000005</c:v>
                </c:pt>
                <c:pt idx="677">
                  <c:v>0.52684580000000003</c:v>
                </c:pt>
                <c:pt idx="678">
                  <c:v>0.52713290000000002</c:v>
                </c:pt>
                <c:pt idx="679">
                  <c:v>0.52739579999999997</c:v>
                </c:pt>
                <c:pt idx="680">
                  <c:v>0.52763179999999998</c:v>
                </c:pt>
                <c:pt idx="681">
                  <c:v>0.52784819999999999</c:v>
                </c:pt>
                <c:pt idx="682">
                  <c:v>0.52805880000000005</c:v>
                </c:pt>
                <c:pt idx="683">
                  <c:v>0.52827380000000002</c:v>
                </c:pt>
                <c:pt idx="684">
                  <c:v>0.52849380000000001</c:v>
                </c:pt>
                <c:pt idx="685">
                  <c:v>0.52870600000000001</c:v>
                </c:pt>
                <c:pt idx="686">
                  <c:v>0.52888919999999995</c:v>
                </c:pt>
                <c:pt idx="687">
                  <c:v>0.52902190000000004</c:v>
                </c:pt>
                <c:pt idx="688">
                  <c:v>0.52909399999999995</c:v>
                </c:pt>
                <c:pt idx="689">
                  <c:v>0.52910979999999996</c:v>
                </c:pt>
                <c:pt idx="690">
                  <c:v>0.52908529999999998</c:v>
                </c:pt>
                <c:pt idx="691">
                  <c:v>0.52903710000000004</c:v>
                </c:pt>
                <c:pt idx="692">
                  <c:v>0.52896980000000005</c:v>
                </c:pt>
                <c:pt idx="693">
                  <c:v>0.52886880000000003</c:v>
                </c:pt>
                <c:pt idx="694">
                  <c:v>0.52870240000000002</c:v>
                </c:pt>
                <c:pt idx="695">
                  <c:v>0.52843169999999995</c:v>
                </c:pt>
                <c:pt idx="696">
                  <c:v>0.52802300000000002</c:v>
                </c:pt>
                <c:pt idx="697">
                  <c:v>0.52746530000000003</c:v>
                </c:pt>
                <c:pt idx="698">
                  <c:v>0.52677490000000005</c:v>
                </c:pt>
                <c:pt idx="699">
                  <c:v>0.52599660000000004</c:v>
                </c:pt>
                <c:pt idx="700">
                  <c:v>0.52519059999999995</c:v>
                </c:pt>
                <c:pt idx="701">
                  <c:v>0.52442800000000001</c:v>
                </c:pt>
                <c:pt idx="702">
                  <c:v>0.52377770000000001</c:v>
                </c:pt>
                <c:pt idx="703">
                  <c:v>0.52329440000000005</c:v>
                </c:pt>
                <c:pt idx="704">
                  <c:v>0.52301900000000001</c:v>
                </c:pt>
                <c:pt idx="705">
                  <c:v>0.52296909999999996</c:v>
                </c:pt>
                <c:pt idx="706">
                  <c:v>0.52313679999999996</c:v>
                </c:pt>
                <c:pt idx="707">
                  <c:v>0.52348430000000001</c:v>
                </c:pt>
                <c:pt idx="708">
                  <c:v>0.52394609999999997</c:v>
                </c:pt>
                <c:pt idx="709">
                  <c:v>0.52444389999999996</c:v>
                </c:pt>
                <c:pt idx="710">
                  <c:v>0.52489200000000003</c:v>
                </c:pt>
                <c:pt idx="711">
                  <c:v>0.52522179999999996</c:v>
                </c:pt>
                <c:pt idx="712">
                  <c:v>0.52539400000000003</c:v>
                </c:pt>
                <c:pt idx="713">
                  <c:v>0.52539910000000001</c:v>
                </c:pt>
                <c:pt idx="714">
                  <c:v>0.52525469999999996</c:v>
                </c:pt>
                <c:pt idx="715">
                  <c:v>0.52499200000000001</c:v>
                </c:pt>
                <c:pt idx="716">
                  <c:v>0.52464750000000004</c:v>
                </c:pt>
                <c:pt idx="717">
                  <c:v>0.52425429999999995</c:v>
                </c:pt>
                <c:pt idx="718">
                  <c:v>0.52384560000000002</c:v>
                </c:pt>
                <c:pt idx="719">
                  <c:v>0.52346429999999999</c:v>
                </c:pt>
                <c:pt idx="720">
                  <c:v>0.52316479999999999</c:v>
                </c:pt>
                <c:pt idx="721">
                  <c:v>0.52301660000000005</c:v>
                </c:pt>
                <c:pt idx="722">
                  <c:v>0.52309430000000001</c:v>
                </c:pt>
                <c:pt idx="723">
                  <c:v>0.52345430000000004</c:v>
                </c:pt>
                <c:pt idx="724">
                  <c:v>0.5241228</c:v>
                </c:pt>
                <c:pt idx="725">
                  <c:v>0.52508160000000004</c:v>
                </c:pt>
                <c:pt idx="726">
                  <c:v>0.52627500000000005</c:v>
                </c:pt>
                <c:pt idx="727">
                  <c:v>0.52761840000000004</c:v>
                </c:pt>
                <c:pt idx="728">
                  <c:v>0.52901770000000004</c:v>
                </c:pt>
                <c:pt idx="729">
                  <c:v>0.53039259999999999</c:v>
                </c:pt>
                <c:pt idx="730">
                  <c:v>0.53167370000000003</c:v>
                </c:pt>
                <c:pt idx="731">
                  <c:v>0.53280740000000004</c:v>
                </c:pt>
                <c:pt idx="732">
                  <c:v>0.53375629999999996</c:v>
                </c:pt>
                <c:pt idx="733">
                  <c:v>0.53449519999999995</c:v>
                </c:pt>
                <c:pt idx="734">
                  <c:v>0.53501960000000004</c:v>
                </c:pt>
                <c:pt idx="735">
                  <c:v>0.53535219999999994</c:v>
                </c:pt>
                <c:pt idx="736">
                  <c:v>0.53554930000000001</c:v>
                </c:pt>
                <c:pt idx="737">
                  <c:v>0.53569230000000001</c:v>
                </c:pt>
                <c:pt idx="738">
                  <c:v>0.53586820000000002</c:v>
                </c:pt>
                <c:pt idx="739">
                  <c:v>0.53615299999999999</c:v>
                </c:pt>
                <c:pt idx="740">
                  <c:v>0.53658249999999996</c:v>
                </c:pt>
                <c:pt idx="741">
                  <c:v>0.53714729999999999</c:v>
                </c:pt>
                <c:pt idx="742">
                  <c:v>0.53779659999999996</c:v>
                </c:pt>
                <c:pt idx="743">
                  <c:v>0.53846490000000002</c:v>
                </c:pt>
                <c:pt idx="744">
                  <c:v>0.53909499999999999</c:v>
                </c:pt>
                <c:pt idx="745">
                  <c:v>0.53965730000000001</c:v>
                </c:pt>
                <c:pt idx="746">
                  <c:v>0.54015559999999996</c:v>
                </c:pt>
                <c:pt idx="747">
                  <c:v>0.54061530000000002</c:v>
                </c:pt>
                <c:pt idx="748">
                  <c:v>0.54106339999999997</c:v>
                </c:pt>
                <c:pt idx="749">
                  <c:v>0.54150989999999999</c:v>
                </c:pt>
                <c:pt idx="750">
                  <c:v>0.54194050000000005</c:v>
                </c:pt>
                <c:pt idx="751">
                  <c:v>0.54232060000000004</c:v>
                </c:pt>
                <c:pt idx="752">
                  <c:v>0.54261300000000001</c:v>
                </c:pt>
                <c:pt idx="753">
                  <c:v>0.54278870000000001</c:v>
                </c:pt>
                <c:pt idx="754">
                  <c:v>0.54283769999999998</c:v>
                </c:pt>
                <c:pt idx="755">
                  <c:v>0.54276670000000005</c:v>
                </c:pt>
                <c:pt idx="756">
                  <c:v>0.5425915</c:v>
                </c:pt>
                <c:pt idx="757">
                  <c:v>0.54232760000000002</c:v>
                </c:pt>
                <c:pt idx="758">
                  <c:v>0.5419851</c:v>
                </c:pt>
                <c:pt idx="759">
                  <c:v>0.54157299999999997</c:v>
                </c:pt>
                <c:pt idx="760">
                  <c:v>0.54110499999999995</c:v>
                </c:pt>
                <c:pt idx="761">
                  <c:v>0.54060419999999998</c:v>
                </c:pt>
                <c:pt idx="762">
                  <c:v>0.54010499999999995</c:v>
                </c:pt>
                <c:pt idx="763">
                  <c:v>0.53964299999999998</c:v>
                </c:pt>
                <c:pt idx="764">
                  <c:v>0.53924479999999997</c:v>
                </c:pt>
                <c:pt idx="765">
                  <c:v>0.53892079999999998</c:v>
                </c:pt>
                <c:pt idx="766">
                  <c:v>0.53866449999999999</c:v>
                </c:pt>
                <c:pt idx="767">
                  <c:v>0.538462</c:v>
                </c:pt>
                <c:pt idx="768">
                  <c:v>0.538304</c:v>
                </c:pt>
                <c:pt idx="769">
                  <c:v>0.53819669999999997</c:v>
                </c:pt>
                <c:pt idx="770">
                  <c:v>0.53816359999999996</c:v>
                </c:pt>
                <c:pt idx="771">
                  <c:v>0.53823909999999997</c:v>
                </c:pt>
                <c:pt idx="772">
                  <c:v>0.53845220000000005</c:v>
                </c:pt>
                <c:pt idx="773">
                  <c:v>0.53881699999999999</c:v>
                </c:pt>
                <c:pt idx="774">
                  <c:v>0.53932690000000005</c:v>
                </c:pt>
                <c:pt idx="775">
                  <c:v>0.53995950000000004</c:v>
                </c:pt>
                <c:pt idx="776">
                  <c:v>0.54068430000000001</c:v>
                </c:pt>
                <c:pt idx="777">
                  <c:v>0.54147270000000003</c:v>
                </c:pt>
                <c:pt idx="778">
                  <c:v>0.54230370000000006</c:v>
                </c:pt>
                <c:pt idx="779">
                  <c:v>0.54315829999999998</c:v>
                </c:pt>
                <c:pt idx="780">
                  <c:v>0.54401600000000006</c:v>
                </c:pt>
                <c:pt idx="781">
                  <c:v>0.54485269999999997</c:v>
                </c:pt>
                <c:pt idx="782">
                  <c:v>0.54563950000000006</c:v>
                </c:pt>
                <c:pt idx="783">
                  <c:v>0.54635370000000005</c:v>
                </c:pt>
                <c:pt idx="784">
                  <c:v>0.54698709999999995</c:v>
                </c:pt>
                <c:pt idx="785">
                  <c:v>0.54755019999999999</c:v>
                </c:pt>
                <c:pt idx="786">
                  <c:v>0.54807039999999996</c:v>
                </c:pt>
                <c:pt idx="787">
                  <c:v>0.54857979999999995</c:v>
                </c:pt>
                <c:pt idx="788">
                  <c:v>0.54910590000000004</c:v>
                </c:pt>
                <c:pt idx="789">
                  <c:v>0.54966040000000005</c:v>
                </c:pt>
                <c:pt idx="790">
                  <c:v>0.55023940000000005</c:v>
                </c:pt>
                <c:pt idx="791">
                  <c:v>0.55083079999999995</c:v>
                </c:pt>
                <c:pt idx="792">
                  <c:v>0.55142619999999998</c:v>
                </c:pt>
                <c:pt idx="793">
                  <c:v>0.55202779999999996</c:v>
                </c:pt>
                <c:pt idx="794">
                  <c:v>0.55265019999999998</c:v>
                </c:pt>
                <c:pt idx="795">
                  <c:v>0.55331039999999998</c:v>
                </c:pt>
                <c:pt idx="796">
                  <c:v>0.55401750000000005</c:v>
                </c:pt>
                <c:pt idx="797">
                  <c:v>0.55476179999999997</c:v>
                </c:pt>
                <c:pt idx="798">
                  <c:v>0.55551470000000003</c:v>
                </c:pt>
                <c:pt idx="799">
                  <c:v>0.55623409999999995</c:v>
                </c:pt>
                <c:pt idx="800">
                  <c:v>0.55687690000000001</c:v>
                </c:pt>
                <c:pt idx="801">
                  <c:v>0.55741560000000001</c:v>
                </c:pt>
                <c:pt idx="802">
                  <c:v>0.55784140000000004</c:v>
                </c:pt>
                <c:pt idx="803">
                  <c:v>0.5581663</c:v>
                </c:pt>
                <c:pt idx="804">
                  <c:v>0.55841430000000003</c:v>
                </c:pt>
                <c:pt idx="805">
                  <c:v>0.55861570000000005</c:v>
                </c:pt>
                <c:pt idx="806">
                  <c:v>0.55879719999999999</c:v>
                </c:pt>
                <c:pt idx="807">
                  <c:v>0.5589788</c:v>
                </c:pt>
                <c:pt idx="808">
                  <c:v>0.55917499999999998</c:v>
                </c:pt>
                <c:pt idx="809">
                  <c:v>0.55939380000000005</c:v>
                </c:pt>
                <c:pt idx="810">
                  <c:v>0.55963819999999997</c:v>
                </c:pt>
                <c:pt idx="811">
                  <c:v>0.55990399999999996</c:v>
                </c:pt>
                <c:pt idx="812">
                  <c:v>0.56018100000000004</c:v>
                </c:pt>
                <c:pt idx="813">
                  <c:v>0.5604557</c:v>
                </c:pt>
                <c:pt idx="814">
                  <c:v>0.56071599999999999</c:v>
                </c:pt>
                <c:pt idx="815">
                  <c:v>0.56095930000000005</c:v>
                </c:pt>
                <c:pt idx="816">
                  <c:v>0.56119459999999999</c:v>
                </c:pt>
                <c:pt idx="817">
                  <c:v>0.56144190000000005</c:v>
                </c:pt>
                <c:pt idx="818">
                  <c:v>0.56172109999999997</c:v>
                </c:pt>
                <c:pt idx="819">
                  <c:v>0.56204270000000001</c:v>
                </c:pt>
                <c:pt idx="820">
                  <c:v>0.56239830000000002</c:v>
                </c:pt>
                <c:pt idx="821">
                  <c:v>0.56276150000000003</c:v>
                </c:pt>
                <c:pt idx="822">
                  <c:v>0.56309600000000004</c:v>
                </c:pt>
                <c:pt idx="823">
                  <c:v>0.56336900000000001</c:v>
                </c:pt>
                <c:pt idx="824">
                  <c:v>0.56356879999999998</c:v>
                </c:pt>
                <c:pt idx="825">
                  <c:v>0.56370869999999995</c:v>
                </c:pt>
                <c:pt idx="826">
                  <c:v>0.56382549999999998</c:v>
                </c:pt>
                <c:pt idx="827">
                  <c:v>0.56396230000000003</c:v>
                </c:pt>
                <c:pt idx="828">
                  <c:v>0.5641583</c:v>
                </c:pt>
                <c:pt idx="829">
                  <c:v>0.56443220000000005</c:v>
                </c:pt>
                <c:pt idx="830">
                  <c:v>0.56477949999999999</c:v>
                </c:pt>
                <c:pt idx="831">
                  <c:v>0.56517669999999998</c:v>
                </c:pt>
                <c:pt idx="832">
                  <c:v>0.56559159999999997</c:v>
                </c:pt>
                <c:pt idx="833">
                  <c:v>0.56599359999999999</c:v>
                </c:pt>
                <c:pt idx="834">
                  <c:v>0.56635709999999995</c:v>
                </c:pt>
                <c:pt idx="835">
                  <c:v>0.56666369999999999</c:v>
                </c:pt>
                <c:pt idx="836">
                  <c:v>0.56690260000000003</c:v>
                </c:pt>
                <c:pt idx="837">
                  <c:v>0.56706780000000001</c:v>
                </c:pt>
                <c:pt idx="838">
                  <c:v>0.56716160000000004</c:v>
                </c:pt>
                <c:pt idx="839">
                  <c:v>0.56719609999999998</c:v>
                </c:pt>
                <c:pt idx="840">
                  <c:v>0.56719549999999996</c:v>
                </c:pt>
                <c:pt idx="841">
                  <c:v>0.56718990000000002</c:v>
                </c:pt>
                <c:pt idx="842">
                  <c:v>0.56720859999999995</c:v>
                </c:pt>
                <c:pt idx="843">
                  <c:v>0.56727179999999999</c:v>
                </c:pt>
                <c:pt idx="844">
                  <c:v>0.56738129999999998</c:v>
                </c:pt>
                <c:pt idx="845">
                  <c:v>0.56752369999999996</c:v>
                </c:pt>
                <c:pt idx="846">
                  <c:v>0.56767590000000001</c:v>
                </c:pt>
                <c:pt idx="847">
                  <c:v>0.56781859999999995</c:v>
                </c:pt>
                <c:pt idx="848">
                  <c:v>0.56794359999999999</c:v>
                </c:pt>
                <c:pt idx="849">
                  <c:v>0.56805689999999998</c:v>
                </c:pt>
                <c:pt idx="850">
                  <c:v>0.56817130000000005</c:v>
                </c:pt>
                <c:pt idx="851">
                  <c:v>0.56829799999999997</c:v>
                </c:pt>
                <c:pt idx="852">
                  <c:v>0.5684342</c:v>
                </c:pt>
                <c:pt idx="853">
                  <c:v>0.56856240000000002</c:v>
                </c:pt>
                <c:pt idx="854">
                  <c:v>0.56865359999999998</c:v>
                </c:pt>
                <c:pt idx="855">
                  <c:v>0.56867939999999995</c:v>
                </c:pt>
                <c:pt idx="856">
                  <c:v>0.56862409999999997</c:v>
                </c:pt>
                <c:pt idx="857">
                  <c:v>0.56848920000000003</c:v>
                </c:pt>
                <c:pt idx="858">
                  <c:v>0.56829220000000003</c:v>
                </c:pt>
                <c:pt idx="859">
                  <c:v>0.56805680000000003</c:v>
                </c:pt>
                <c:pt idx="860">
                  <c:v>0.56780430000000004</c:v>
                </c:pt>
                <c:pt idx="861">
                  <c:v>0.56754479999999996</c:v>
                </c:pt>
                <c:pt idx="862">
                  <c:v>0.56727810000000001</c:v>
                </c:pt>
                <c:pt idx="863">
                  <c:v>0.56699770000000005</c:v>
                </c:pt>
                <c:pt idx="864">
                  <c:v>0.56669910000000001</c:v>
                </c:pt>
                <c:pt idx="865">
                  <c:v>0.56638359999999999</c:v>
                </c:pt>
                <c:pt idx="866">
                  <c:v>0.56605819999999996</c:v>
                </c:pt>
                <c:pt idx="867">
                  <c:v>0.56573189999999995</c:v>
                </c:pt>
                <c:pt idx="868">
                  <c:v>0.56541129999999995</c:v>
                </c:pt>
                <c:pt idx="869">
                  <c:v>0.56509920000000002</c:v>
                </c:pt>
                <c:pt idx="870">
                  <c:v>0.56479780000000002</c:v>
                </c:pt>
                <c:pt idx="871">
                  <c:v>0.56451359999999995</c:v>
                </c:pt>
                <c:pt idx="872">
                  <c:v>0.56426419999999999</c:v>
                </c:pt>
                <c:pt idx="873">
                  <c:v>0.56407289999999999</c:v>
                </c:pt>
                <c:pt idx="874">
                  <c:v>0.56396619999999997</c:v>
                </c:pt>
                <c:pt idx="875">
                  <c:v>0.56396040000000003</c:v>
                </c:pt>
                <c:pt idx="876">
                  <c:v>0.56405320000000003</c:v>
                </c:pt>
                <c:pt idx="877">
                  <c:v>0.56421929999999998</c:v>
                </c:pt>
                <c:pt idx="878">
                  <c:v>0.56441600000000003</c:v>
                </c:pt>
                <c:pt idx="879">
                  <c:v>0.56459610000000005</c:v>
                </c:pt>
                <c:pt idx="880">
                  <c:v>0.56471470000000001</c:v>
                </c:pt>
                <c:pt idx="881">
                  <c:v>0.56474150000000001</c:v>
                </c:pt>
                <c:pt idx="882">
                  <c:v>0.564662</c:v>
                </c:pt>
                <c:pt idx="883">
                  <c:v>0.56447460000000005</c:v>
                </c:pt>
                <c:pt idx="884">
                  <c:v>0.56418699999999999</c:v>
                </c:pt>
                <c:pt idx="885">
                  <c:v>0.56381329999999996</c:v>
                </c:pt>
                <c:pt idx="886">
                  <c:v>0.56337619999999999</c:v>
                </c:pt>
                <c:pt idx="887">
                  <c:v>0.56290669999999998</c:v>
                </c:pt>
                <c:pt idx="888">
                  <c:v>0.56244490000000003</c:v>
                </c:pt>
                <c:pt idx="889">
                  <c:v>0.56203789999999998</c:v>
                </c:pt>
                <c:pt idx="890">
                  <c:v>0.56172639999999996</c:v>
                </c:pt>
                <c:pt idx="891">
                  <c:v>0.56153649999999999</c:v>
                </c:pt>
                <c:pt idx="892">
                  <c:v>0.56147009999999997</c:v>
                </c:pt>
                <c:pt idx="893">
                  <c:v>0.56150509999999998</c:v>
                </c:pt>
                <c:pt idx="894">
                  <c:v>0.56160019999999999</c:v>
                </c:pt>
                <c:pt idx="895">
                  <c:v>0.56170659999999994</c:v>
                </c:pt>
                <c:pt idx="896">
                  <c:v>0.56178439999999996</c:v>
                </c:pt>
                <c:pt idx="897">
                  <c:v>0.56180549999999996</c:v>
                </c:pt>
                <c:pt idx="898">
                  <c:v>0.56175649999999999</c:v>
                </c:pt>
                <c:pt idx="899">
                  <c:v>0.56163459999999998</c:v>
                </c:pt>
                <c:pt idx="900">
                  <c:v>0.56144079999999996</c:v>
                </c:pt>
                <c:pt idx="901">
                  <c:v>0.56117629999999996</c:v>
                </c:pt>
                <c:pt idx="902">
                  <c:v>0.56084279999999997</c:v>
                </c:pt>
                <c:pt idx="903">
                  <c:v>0.56044519999999998</c:v>
                </c:pt>
                <c:pt idx="904">
                  <c:v>0.55999549999999998</c:v>
                </c:pt>
                <c:pt idx="905">
                  <c:v>0.55951090000000003</c:v>
                </c:pt>
                <c:pt idx="906">
                  <c:v>0.55901330000000005</c:v>
                </c:pt>
                <c:pt idx="907">
                  <c:v>0.55852179999999996</c:v>
                </c:pt>
                <c:pt idx="908">
                  <c:v>0.55804849999999995</c:v>
                </c:pt>
                <c:pt idx="909">
                  <c:v>0.55759990000000004</c:v>
                </c:pt>
                <c:pt idx="910">
                  <c:v>0.55717899999999998</c:v>
                </c:pt>
                <c:pt idx="911">
                  <c:v>0.55679179999999995</c:v>
                </c:pt>
                <c:pt idx="912">
                  <c:v>0.55645049999999996</c:v>
                </c:pt>
                <c:pt idx="913">
                  <c:v>0.55617170000000005</c:v>
                </c:pt>
                <c:pt idx="914">
                  <c:v>0.55597010000000002</c:v>
                </c:pt>
                <c:pt idx="915">
                  <c:v>0.55585030000000002</c:v>
                </c:pt>
                <c:pt idx="916">
                  <c:v>0.55580229999999997</c:v>
                </c:pt>
                <c:pt idx="917">
                  <c:v>0.55580240000000003</c:v>
                </c:pt>
                <c:pt idx="918">
                  <c:v>0.55581990000000003</c:v>
                </c:pt>
                <c:pt idx="919">
                  <c:v>0.55583170000000004</c:v>
                </c:pt>
                <c:pt idx="920">
                  <c:v>0.55582750000000003</c:v>
                </c:pt>
                <c:pt idx="921">
                  <c:v>0.55581400000000003</c:v>
                </c:pt>
                <c:pt idx="922">
                  <c:v>0.55580759999999996</c:v>
                </c:pt>
                <c:pt idx="923">
                  <c:v>0.55582609999999999</c:v>
                </c:pt>
                <c:pt idx="924">
                  <c:v>0.55587679999999995</c:v>
                </c:pt>
                <c:pt idx="925">
                  <c:v>0.55595300000000003</c:v>
                </c:pt>
                <c:pt idx="926">
                  <c:v>0.5560351</c:v>
                </c:pt>
                <c:pt idx="927">
                  <c:v>0.55609940000000002</c:v>
                </c:pt>
                <c:pt idx="928">
                  <c:v>0.55612709999999999</c:v>
                </c:pt>
                <c:pt idx="929">
                  <c:v>0.55610850000000001</c:v>
                </c:pt>
                <c:pt idx="930">
                  <c:v>0.55604540000000002</c:v>
                </c:pt>
                <c:pt idx="931">
                  <c:v>0.5559461</c:v>
                </c:pt>
                <c:pt idx="932">
                  <c:v>0.55582339999999997</c:v>
                </c:pt>
                <c:pt idx="933">
                  <c:v>0.55569080000000004</c:v>
                </c:pt>
                <c:pt idx="934">
                  <c:v>0.55556289999999997</c:v>
                </c:pt>
                <c:pt idx="935">
                  <c:v>0.55545900000000004</c:v>
                </c:pt>
                <c:pt idx="936">
                  <c:v>0.55540080000000003</c:v>
                </c:pt>
                <c:pt idx="937">
                  <c:v>0.55540900000000004</c:v>
                </c:pt>
                <c:pt idx="938">
                  <c:v>0.5554964</c:v>
                </c:pt>
                <c:pt idx="939">
                  <c:v>0.55566000000000004</c:v>
                </c:pt>
                <c:pt idx="940">
                  <c:v>0.5558786</c:v>
                </c:pt>
                <c:pt idx="941">
                  <c:v>0.5561159</c:v>
                </c:pt>
                <c:pt idx="942">
                  <c:v>0.55633520000000003</c:v>
                </c:pt>
                <c:pt idx="943">
                  <c:v>0.55651019999999995</c:v>
                </c:pt>
                <c:pt idx="944">
                  <c:v>0.55663620000000003</c:v>
                </c:pt>
                <c:pt idx="945">
                  <c:v>0.55673090000000003</c:v>
                </c:pt>
                <c:pt idx="946">
                  <c:v>0.55682830000000005</c:v>
                </c:pt>
                <c:pt idx="947">
                  <c:v>0.55696389999999996</c:v>
                </c:pt>
                <c:pt idx="948">
                  <c:v>0.55716069999999995</c:v>
                </c:pt>
                <c:pt idx="949">
                  <c:v>0.55742409999999998</c:v>
                </c:pt>
                <c:pt idx="950">
                  <c:v>0.55774190000000001</c:v>
                </c:pt>
                <c:pt idx="951">
                  <c:v>0.55809410000000004</c:v>
                </c:pt>
                <c:pt idx="952">
                  <c:v>0.55846010000000001</c:v>
                </c:pt>
                <c:pt idx="953">
                  <c:v>0.55882739999999997</c:v>
                </c:pt>
                <c:pt idx="954">
                  <c:v>0.55919099999999999</c:v>
                </c:pt>
                <c:pt idx="955">
                  <c:v>0.55954899999999996</c:v>
                </c:pt>
                <c:pt idx="956">
                  <c:v>0.55989619999999996</c:v>
                </c:pt>
                <c:pt idx="957">
                  <c:v>0.56022190000000005</c:v>
                </c:pt>
                <c:pt idx="958">
                  <c:v>0.56050940000000005</c:v>
                </c:pt>
                <c:pt idx="959">
                  <c:v>0.56074329999999994</c:v>
                </c:pt>
                <c:pt idx="960">
                  <c:v>0.56091389999999997</c:v>
                </c:pt>
                <c:pt idx="961">
                  <c:v>0.56102059999999998</c:v>
                </c:pt>
                <c:pt idx="962">
                  <c:v>0.56107090000000004</c:v>
                </c:pt>
                <c:pt idx="963">
                  <c:v>0.56107640000000003</c:v>
                </c:pt>
                <c:pt idx="964">
                  <c:v>0.56104889999999996</c:v>
                </c:pt>
                <c:pt idx="965">
                  <c:v>0.56099739999999998</c:v>
                </c:pt>
                <c:pt idx="966">
                  <c:v>0.56093079999999995</c:v>
                </c:pt>
                <c:pt idx="967">
                  <c:v>0.56086279999999999</c:v>
                </c:pt>
                <c:pt idx="968">
                  <c:v>0.56081320000000001</c:v>
                </c:pt>
                <c:pt idx="969">
                  <c:v>0.56081219999999998</c:v>
                </c:pt>
                <c:pt idx="970">
                  <c:v>0.56089529999999999</c:v>
                </c:pt>
                <c:pt idx="971">
                  <c:v>0.56109529999999996</c:v>
                </c:pt>
                <c:pt idx="972">
                  <c:v>0.56143810000000005</c:v>
                </c:pt>
                <c:pt idx="973">
                  <c:v>0.56193740000000003</c:v>
                </c:pt>
                <c:pt idx="974">
                  <c:v>0.56259329999999996</c:v>
                </c:pt>
                <c:pt idx="975">
                  <c:v>0.56339620000000001</c:v>
                </c:pt>
                <c:pt idx="976">
                  <c:v>0.56432850000000001</c:v>
                </c:pt>
                <c:pt idx="977">
                  <c:v>0.56536839999999999</c:v>
                </c:pt>
                <c:pt idx="978">
                  <c:v>0.56648639999999995</c:v>
                </c:pt>
                <c:pt idx="979">
                  <c:v>0.56764720000000002</c:v>
                </c:pt>
                <c:pt idx="980">
                  <c:v>0.56881280000000001</c:v>
                </c:pt>
                <c:pt idx="981">
                  <c:v>0.56994299999999998</c:v>
                </c:pt>
                <c:pt idx="982">
                  <c:v>0.57100499999999998</c:v>
                </c:pt>
                <c:pt idx="983">
                  <c:v>0.57197900000000002</c:v>
                </c:pt>
                <c:pt idx="984">
                  <c:v>0.57285929999999996</c:v>
                </c:pt>
                <c:pt idx="985">
                  <c:v>0.57365310000000003</c:v>
                </c:pt>
                <c:pt idx="986">
                  <c:v>0.57437400000000005</c:v>
                </c:pt>
                <c:pt idx="987">
                  <c:v>0.57503590000000004</c:v>
                </c:pt>
                <c:pt idx="988">
                  <c:v>0.5756462</c:v>
                </c:pt>
                <c:pt idx="989">
                  <c:v>0.57620629999999995</c:v>
                </c:pt>
                <c:pt idx="990">
                  <c:v>0.57671260000000002</c:v>
                </c:pt>
                <c:pt idx="991">
                  <c:v>0.57716179999999995</c:v>
                </c:pt>
                <c:pt idx="992">
                  <c:v>0.57755369999999995</c:v>
                </c:pt>
                <c:pt idx="993">
                  <c:v>0.57789250000000003</c:v>
                </c:pt>
                <c:pt idx="994">
                  <c:v>0.57818420000000004</c:v>
                </c:pt>
                <c:pt idx="995">
                  <c:v>0.57843529999999999</c:v>
                </c:pt>
                <c:pt idx="996">
                  <c:v>0.57864979999999999</c:v>
                </c:pt>
                <c:pt idx="997">
                  <c:v>0.57883099999999998</c:v>
                </c:pt>
                <c:pt idx="998">
                  <c:v>0.57898309999999997</c:v>
                </c:pt>
                <c:pt idx="999">
                  <c:v>0.57911429999999997</c:v>
                </c:pt>
                <c:pt idx="1000">
                  <c:v>0.57923619999999998</c:v>
                </c:pt>
                <c:pt idx="1001">
                  <c:v>0.57936319999999997</c:v>
                </c:pt>
                <c:pt idx="1002">
                  <c:v>0.57950679999999999</c:v>
                </c:pt>
                <c:pt idx="1003">
                  <c:v>0.57967239999999998</c:v>
                </c:pt>
                <c:pt idx="1004">
                  <c:v>0.57985779999999998</c:v>
                </c:pt>
                <c:pt idx="1005">
                  <c:v>0.58005390000000001</c:v>
                </c:pt>
                <c:pt idx="1006">
                  <c:v>0.58024909999999996</c:v>
                </c:pt>
                <c:pt idx="1007">
                  <c:v>0.58043149999999999</c:v>
                </c:pt>
                <c:pt idx="1008">
                  <c:v>0.58059170000000004</c:v>
                </c:pt>
                <c:pt idx="1009">
                  <c:v>0.58072089999999998</c:v>
                </c:pt>
                <c:pt idx="1010">
                  <c:v>0.58080810000000005</c:v>
                </c:pt>
                <c:pt idx="1011">
                  <c:v>0.58084020000000003</c:v>
                </c:pt>
                <c:pt idx="1012">
                  <c:v>0.58080330000000002</c:v>
                </c:pt>
                <c:pt idx="1013">
                  <c:v>0.58068819999999999</c:v>
                </c:pt>
                <c:pt idx="1014">
                  <c:v>0.58049629999999997</c:v>
                </c:pt>
                <c:pt idx="1015">
                  <c:v>0.58024359999999997</c:v>
                </c:pt>
                <c:pt idx="1016">
                  <c:v>0.57996130000000001</c:v>
                </c:pt>
                <c:pt idx="1017">
                  <c:v>0.57968529999999996</c:v>
                </c:pt>
                <c:pt idx="1018">
                  <c:v>0.57945020000000003</c:v>
                </c:pt>
                <c:pt idx="1019">
                  <c:v>0.57927910000000005</c:v>
                </c:pt>
                <c:pt idx="1020">
                  <c:v>0.5791771</c:v>
                </c:pt>
                <c:pt idx="1021">
                  <c:v>0.57913579999999998</c:v>
                </c:pt>
                <c:pt idx="1022">
                  <c:v>0.57913740000000002</c:v>
                </c:pt>
                <c:pt idx="1023">
                  <c:v>0.5791655</c:v>
                </c:pt>
                <c:pt idx="1024">
                  <c:v>0.5792098</c:v>
                </c:pt>
                <c:pt idx="1025">
                  <c:v>0.57926750000000005</c:v>
                </c:pt>
                <c:pt idx="1026">
                  <c:v>0.57934050000000004</c:v>
                </c:pt>
                <c:pt idx="1027">
                  <c:v>0.57943029999999995</c:v>
                </c:pt>
                <c:pt idx="1028">
                  <c:v>0.57953469999999996</c:v>
                </c:pt>
                <c:pt idx="1029">
                  <c:v>0.57964680000000002</c:v>
                </c:pt>
                <c:pt idx="1030">
                  <c:v>0.57975770000000004</c:v>
                </c:pt>
                <c:pt idx="1031">
                  <c:v>0.5798603</c:v>
                </c:pt>
                <c:pt idx="1032">
                  <c:v>0.57995079999999999</c:v>
                </c:pt>
                <c:pt idx="1033">
                  <c:v>0.58002860000000001</c:v>
                </c:pt>
                <c:pt idx="1034">
                  <c:v>0.58009339999999998</c:v>
                </c:pt>
                <c:pt idx="1035">
                  <c:v>0.58014399999999999</c:v>
                </c:pt>
                <c:pt idx="1036">
                  <c:v>0.58017779999999997</c:v>
                </c:pt>
                <c:pt idx="1037">
                  <c:v>0.58019350000000003</c:v>
                </c:pt>
                <c:pt idx="1038">
                  <c:v>0.58019469999999995</c:v>
                </c:pt>
                <c:pt idx="1039">
                  <c:v>0.58019209999999999</c:v>
                </c:pt>
                <c:pt idx="1040">
                  <c:v>0.5802003</c:v>
                </c:pt>
                <c:pt idx="1041">
                  <c:v>0.58023279999999999</c:v>
                </c:pt>
                <c:pt idx="1042">
                  <c:v>0.58029560000000002</c:v>
                </c:pt>
                <c:pt idx="1043">
                  <c:v>0.58038109999999998</c:v>
                </c:pt>
                <c:pt idx="1044">
                  <c:v>0.5804705</c:v>
                </c:pt>
                <c:pt idx="1045">
                  <c:v>0.58053909999999997</c:v>
                </c:pt>
                <c:pt idx="1046">
                  <c:v>0.58056770000000002</c:v>
                </c:pt>
                <c:pt idx="1047">
                  <c:v>0.58054930000000005</c:v>
                </c:pt>
                <c:pt idx="1048">
                  <c:v>0.58049269999999997</c:v>
                </c:pt>
                <c:pt idx="1049">
                  <c:v>0.58041659999999995</c:v>
                </c:pt>
                <c:pt idx="1050">
                  <c:v>0.58034209999999997</c:v>
                </c:pt>
                <c:pt idx="1051">
                  <c:v>0.58028190000000002</c:v>
                </c:pt>
                <c:pt idx="1052">
                  <c:v>0.58023599999999997</c:v>
                </c:pt>
                <c:pt idx="1053">
                  <c:v>0.58019140000000002</c:v>
                </c:pt>
                <c:pt idx="1054">
                  <c:v>0.58013170000000003</c:v>
                </c:pt>
                <c:pt idx="1055">
                  <c:v>0.58004599999999995</c:v>
                </c:pt>
                <c:pt idx="1056">
                  <c:v>0.57993450000000002</c:v>
                </c:pt>
                <c:pt idx="1057">
                  <c:v>0.57981009999999999</c:v>
                </c:pt>
                <c:pt idx="1058">
                  <c:v>0.57969250000000005</c:v>
                </c:pt>
                <c:pt idx="1059">
                  <c:v>0.57960199999999995</c:v>
                </c:pt>
                <c:pt idx="1060">
                  <c:v>0.57955100000000004</c:v>
                </c:pt>
                <c:pt idx="1061">
                  <c:v>0.57954190000000005</c:v>
                </c:pt>
                <c:pt idx="1062">
                  <c:v>0.57956949999999996</c:v>
                </c:pt>
                <c:pt idx="1063">
                  <c:v>0.57962499999999995</c:v>
                </c:pt>
                <c:pt idx="1064">
                  <c:v>0.57969990000000005</c:v>
                </c:pt>
                <c:pt idx="1065">
                  <c:v>0.57978719999999995</c:v>
                </c:pt>
                <c:pt idx="1066">
                  <c:v>0.57988050000000002</c:v>
                </c:pt>
                <c:pt idx="1067">
                  <c:v>0.57997189999999998</c:v>
                </c:pt>
                <c:pt idx="1068">
                  <c:v>0.58005059999999997</c:v>
                </c:pt>
                <c:pt idx="1069">
                  <c:v>0.58010689999999998</c:v>
                </c:pt>
                <c:pt idx="1070">
                  <c:v>0.58013499999999996</c:v>
                </c:pt>
                <c:pt idx="1071">
                  <c:v>0.58013740000000003</c:v>
                </c:pt>
                <c:pt idx="1072">
                  <c:v>0.58012580000000002</c:v>
                </c:pt>
                <c:pt idx="1073">
                  <c:v>0.58011820000000003</c:v>
                </c:pt>
                <c:pt idx="1074">
                  <c:v>0.58013239999999999</c:v>
                </c:pt>
                <c:pt idx="1075">
                  <c:v>0.58017909999999995</c:v>
                </c:pt>
                <c:pt idx="1076">
                  <c:v>0.58025990000000005</c:v>
                </c:pt>
                <c:pt idx="1077">
                  <c:v>0.58036739999999998</c:v>
                </c:pt>
                <c:pt idx="1078">
                  <c:v>0.58049170000000005</c:v>
                </c:pt>
                <c:pt idx="1079">
                  <c:v>0.58062460000000005</c:v>
                </c:pt>
                <c:pt idx="1080">
                  <c:v>0.58076419999999995</c:v>
                </c:pt>
                <c:pt idx="1081">
                  <c:v>0.58091429999999999</c:v>
                </c:pt>
                <c:pt idx="1082">
                  <c:v>0.58107980000000004</c:v>
                </c:pt>
                <c:pt idx="1083">
                  <c:v>0.58126219999999995</c:v>
                </c:pt>
                <c:pt idx="1084">
                  <c:v>0.58145659999999999</c:v>
                </c:pt>
                <c:pt idx="1085">
                  <c:v>0.58165279999999997</c:v>
                </c:pt>
                <c:pt idx="1086">
                  <c:v>0.58184029999999998</c:v>
                </c:pt>
                <c:pt idx="1087">
                  <c:v>0.58201429999999998</c:v>
                </c:pt>
                <c:pt idx="1088">
                  <c:v>0.58217770000000002</c:v>
                </c:pt>
                <c:pt idx="1089">
                  <c:v>0.58234160000000001</c:v>
                </c:pt>
                <c:pt idx="1090">
                  <c:v>0.58251989999999998</c:v>
                </c:pt>
                <c:pt idx="1091">
                  <c:v>0.58272550000000001</c:v>
                </c:pt>
                <c:pt idx="1092">
                  <c:v>0.58296329999999996</c:v>
                </c:pt>
                <c:pt idx="1093">
                  <c:v>0.58323210000000003</c:v>
                </c:pt>
                <c:pt idx="1094">
                  <c:v>0.58352590000000004</c:v>
                </c:pt>
                <c:pt idx="1095">
                  <c:v>0.58383879999999999</c:v>
                </c:pt>
                <c:pt idx="1096">
                  <c:v>0.58416780000000001</c:v>
                </c:pt>
                <c:pt idx="1097">
                  <c:v>0.58451310000000001</c:v>
                </c:pt>
                <c:pt idx="1098">
                  <c:v>0.58487619999999996</c:v>
                </c:pt>
                <c:pt idx="1099">
                  <c:v>0.58525579999999999</c:v>
                </c:pt>
                <c:pt idx="1100">
                  <c:v>0.58564660000000002</c:v>
                </c:pt>
                <c:pt idx="1101">
                  <c:v>0.58604009999999995</c:v>
                </c:pt>
                <c:pt idx="1102">
                  <c:v>0.58642640000000001</c:v>
                </c:pt>
                <c:pt idx="1103">
                  <c:v>0.58679939999999997</c:v>
                </c:pt>
                <c:pt idx="1104">
                  <c:v>0.58715919999999999</c:v>
                </c:pt>
                <c:pt idx="1105">
                  <c:v>0.58751129999999996</c:v>
                </c:pt>
                <c:pt idx="1106">
                  <c:v>0.58786579999999999</c:v>
                </c:pt>
                <c:pt idx="1107">
                  <c:v>0.58823320000000001</c:v>
                </c:pt>
                <c:pt idx="1108">
                  <c:v>0.58862250000000005</c:v>
                </c:pt>
                <c:pt idx="1109">
                  <c:v>0.58903989999999995</c:v>
                </c:pt>
                <c:pt idx="1110">
                  <c:v>0.58948869999999998</c:v>
                </c:pt>
                <c:pt idx="1111">
                  <c:v>0.58997040000000001</c:v>
                </c:pt>
                <c:pt idx="1112">
                  <c:v>0.5904838</c:v>
                </c:pt>
                <c:pt idx="1113">
                  <c:v>0.59102540000000003</c:v>
                </c:pt>
                <c:pt idx="1114">
                  <c:v>0.59158679999999997</c:v>
                </c:pt>
                <c:pt idx="1115">
                  <c:v>0.59215720000000005</c:v>
                </c:pt>
                <c:pt idx="1116">
                  <c:v>0.59272420000000003</c:v>
                </c:pt>
                <c:pt idx="1117">
                  <c:v>0.59327750000000001</c:v>
                </c:pt>
                <c:pt idx="1118">
                  <c:v>0.59381249999999997</c:v>
                </c:pt>
                <c:pt idx="1119">
                  <c:v>0.59433159999999996</c:v>
                </c:pt>
                <c:pt idx="1120">
                  <c:v>0.59484179999999998</c:v>
                </c:pt>
                <c:pt idx="1121">
                  <c:v>0.59535099999999996</c:v>
                </c:pt>
                <c:pt idx="1122">
                  <c:v>0.59586450000000002</c:v>
                </c:pt>
                <c:pt idx="1123">
                  <c:v>0.59638270000000004</c:v>
                </c:pt>
                <c:pt idx="1124">
                  <c:v>0.59690270000000001</c:v>
                </c:pt>
                <c:pt idx="1125">
                  <c:v>0.59742090000000003</c:v>
                </c:pt>
                <c:pt idx="1126">
                  <c:v>0.59793790000000002</c:v>
                </c:pt>
                <c:pt idx="1127">
                  <c:v>0.59845870000000001</c:v>
                </c:pt>
                <c:pt idx="1128">
                  <c:v>0.59899190000000002</c:v>
                </c:pt>
                <c:pt idx="1129">
                  <c:v>0.59954459999999998</c:v>
                </c:pt>
                <c:pt idx="1130">
                  <c:v>0.60011720000000002</c:v>
                </c:pt>
                <c:pt idx="1131">
                  <c:v>0.60070219999999996</c:v>
                </c:pt>
                <c:pt idx="1132">
                  <c:v>0.60128570000000003</c:v>
                </c:pt>
                <c:pt idx="1133">
                  <c:v>0.60185370000000005</c:v>
                </c:pt>
                <c:pt idx="1134">
                  <c:v>0.60239710000000002</c:v>
                </c:pt>
                <c:pt idx="1135">
                  <c:v>0.60291620000000001</c:v>
                </c:pt>
                <c:pt idx="1136">
                  <c:v>0.6034195</c:v>
                </c:pt>
                <c:pt idx="1137">
                  <c:v>0.60391910000000004</c:v>
                </c:pt>
                <c:pt idx="1138">
                  <c:v>0.60442410000000002</c:v>
                </c:pt>
                <c:pt idx="1139">
                  <c:v>0.60493660000000005</c:v>
                </c:pt>
                <c:pt idx="1140">
                  <c:v>0.60545190000000004</c:v>
                </c:pt>
                <c:pt idx="1141">
                  <c:v>0.60596320000000004</c:v>
                </c:pt>
                <c:pt idx="1142">
                  <c:v>0.60646699999999998</c:v>
                </c:pt>
                <c:pt idx="1143">
                  <c:v>0.60696810000000001</c:v>
                </c:pt>
                <c:pt idx="1144">
                  <c:v>0.60747870000000004</c:v>
                </c:pt>
                <c:pt idx="1145">
                  <c:v>0.60801519999999998</c:v>
                </c:pt>
                <c:pt idx="1146">
                  <c:v>0.60859059999999998</c:v>
                </c:pt>
                <c:pt idx="1147">
                  <c:v>0.60920879999999999</c:v>
                </c:pt>
                <c:pt idx="1148">
                  <c:v>0.60986309999999999</c:v>
                </c:pt>
                <c:pt idx="1149">
                  <c:v>0.61053860000000004</c:v>
                </c:pt>
                <c:pt idx="1150">
                  <c:v>0.61121890000000001</c:v>
                </c:pt>
                <c:pt idx="1151">
                  <c:v>0.61189039999999995</c:v>
                </c:pt>
                <c:pt idx="1152">
                  <c:v>0.61254560000000002</c:v>
                </c:pt>
                <c:pt idx="1153">
                  <c:v>0.61318209999999995</c:v>
                </c:pt>
                <c:pt idx="1154">
                  <c:v>0.61379980000000001</c:v>
                </c:pt>
                <c:pt idx="1155">
                  <c:v>0.61439739999999998</c:v>
                </c:pt>
                <c:pt idx="1156">
                  <c:v>0.6149715</c:v>
                </c:pt>
                <c:pt idx="1157">
                  <c:v>0.61551869999999997</c:v>
                </c:pt>
                <c:pt idx="1158">
                  <c:v>0.61603940000000001</c:v>
                </c:pt>
                <c:pt idx="1159">
                  <c:v>0.61653939999999996</c:v>
                </c:pt>
                <c:pt idx="1160">
                  <c:v>0.61703079999999999</c:v>
                </c:pt>
                <c:pt idx="1161">
                  <c:v>0.61752790000000002</c:v>
                </c:pt>
                <c:pt idx="1162">
                  <c:v>0.61804329999999996</c:v>
                </c:pt>
                <c:pt idx="1163">
                  <c:v>0.61858400000000002</c:v>
                </c:pt>
                <c:pt idx="1164">
                  <c:v>0.6191506</c:v>
                </c:pt>
                <c:pt idx="1165">
                  <c:v>0.61973900000000004</c:v>
                </c:pt>
                <c:pt idx="1166">
                  <c:v>0.62034389999999995</c:v>
                </c:pt>
                <c:pt idx="1167">
                  <c:v>0.62096249999999997</c:v>
                </c:pt>
                <c:pt idx="1168">
                  <c:v>0.62159279999999995</c:v>
                </c:pt>
                <c:pt idx="1169">
                  <c:v>0.62223209999999995</c:v>
                </c:pt>
                <c:pt idx="1170">
                  <c:v>0.62287329999999996</c:v>
                </c:pt>
                <c:pt idx="1171">
                  <c:v>0.62350289999999997</c:v>
                </c:pt>
                <c:pt idx="1172">
                  <c:v>0.62410209999999999</c:v>
                </c:pt>
                <c:pt idx="1173">
                  <c:v>0.62465360000000003</c:v>
                </c:pt>
                <c:pt idx="1174">
                  <c:v>0.62514599999999998</c:v>
                </c:pt>
                <c:pt idx="1175">
                  <c:v>0.6255809</c:v>
                </c:pt>
                <c:pt idx="1176">
                  <c:v>0.62597230000000004</c:v>
                </c:pt>
                <c:pt idx="1177">
                  <c:v>0.62634520000000005</c:v>
                </c:pt>
                <c:pt idx="1178">
                  <c:v>0.62672660000000002</c:v>
                </c:pt>
                <c:pt idx="1179">
                  <c:v>0.62713850000000004</c:v>
                </c:pt>
                <c:pt idx="1180">
                  <c:v>0.62759330000000002</c:v>
                </c:pt>
                <c:pt idx="1181">
                  <c:v>0.62809159999999997</c:v>
                </c:pt>
                <c:pt idx="1182">
                  <c:v>0.62862450000000003</c:v>
                </c:pt>
                <c:pt idx="1183">
                  <c:v>0.62917710000000004</c:v>
                </c:pt>
                <c:pt idx="1184">
                  <c:v>0.62973420000000002</c:v>
                </c:pt>
                <c:pt idx="1185">
                  <c:v>0.63028289999999998</c:v>
                </c:pt>
                <c:pt idx="1186">
                  <c:v>0.63081399999999999</c:v>
                </c:pt>
                <c:pt idx="1187">
                  <c:v>0.63132359999999998</c:v>
                </c:pt>
                <c:pt idx="1188">
                  <c:v>0.63181279999999995</c:v>
                </c:pt>
                <c:pt idx="1189">
                  <c:v>0.63228850000000003</c:v>
                </c:pt>
                <c:pt idx="1190">
                  <c:v>0.63276169999999998</c:v>
                </c:pt>
                <c:pt idx="1191">
                  <c:v>0.63324610000000003</c:v>
                </c:pt>
                <c:pt idx="1192">
                  <c:v>0.63375300000000001</c:v>
                </c:pt>
                <c:pt idx="1193">
                  <c:v>0.63428799999999996</c:v>
                </c:pt>
                <c:pt idx="1194">
                  <c:v>0.6348473</c:v>
                </c:pt>
                <c:pt idx="1195">
                  <c:v>0.63541760000000003</c:v>
                </c:pt>
                <c:pt idx="1196">
                  <c:v>0.63598189999999999</c:v>
                </c:pt>
                <c:pt idx="1197">
                  <c:v>0.63652240000000004</c:v>
                </c:pt>
                <c:pt idx="1198">
                  <c:v>0.63702919999999996</c:v>
                </c:pt>
                <c:pt idx="1199">
                  <c:v>0.63750370000000001</c:v>
                </c:pt>
                <c:pt idx="1200">
                  <c:v>0.63795659999999998</c:v>
                </c:pt>
                <c:pt idx="1201">
                  <c:v>0.63840479999999999</c:v>
                </c:pt>
                <c:pt idx="1202">
                  <c:v>0.63886330000000002</c:v>
                </c:pt>
                <c:pt idx="1203">
                  <c:v>0.63934029999999997</c:v>
                </c:pt>
                <c:pt idx="1204">
                  <c:v>0.63983449999999997</c:v>
                </c:pt>
                <c:pt idx="1205">
                  <c:v>0.64033569999999995</c:v>
                </c:pt>
                <c:pt idx="1206">
                  <c:v>0.64082879999999998</c:v>
                </c:pt>
                <c:pt idx="1207">
                  <c:v>0.64129919999999996</c:v>
                </c:pt>
                <c:pt idx="1208">
                  <c:v>0.64173789999999997</c:v>
                </c:pt>
                <c:pt idx="1209">
                  <c:v>0.6421422</c:v>
                </c:pt>
                <c:pt idx="1210">
                  <c:v>0.64251729999999996</c:v>
                </c:pt>
                <c:pt idx="1211">
                  <c:v>0.64287519999999998</c:v>
                </c:pt>
                <c:pt idx="1212">
                  <c:v>0.64323520000000001</c:v>
                </c:pt>
                <c:pt idx="1213">
                  <c:v>0.64362039999999998</c:v>
                </c:pt>
                <c:pt idx="1214">
                  <c:v>0.64405840000000003</c:v>
                </c:pt>
                <c:pt idx="1215">
                  <c:v>0.64457830000000005</c:v>
                </c:pt>
                <c:pt idx="1216">
                  <c:v>0.64520339999999998</c:v>
                </c:pt>
                <c:pt idx="1217">
                  <c:v>0.64594910000000005</c:v>
                </c:pt>
                <c:pt idx="1218">
                  <c:v>0.64681599999999995</c:v>
                </c:pt>
                <c:pt idx="1219">
                  <c:v>0.64779030000000004</c:v>
                </c:pt>
                <c:pt idx="1220">
                  <c:v>0.6488448</c:v>
                </c:pt>
                <c:pt idx="1221">
                  <c:v>0.64994450000000004</c:v>
                </c:pt>
                <c:pt idx="1222">
                  <c:v>0.65105679999999999</c:v>
                </c:pt>
                <c:pt idx="1223">
                  <c:v>0.65215310000000004</c:v>
                </c:pt>
                <c:pt idx="1224">
                  <c:v>0.65321580000000001</c:v>
                </c:pt>
                <c:pt idx="1225">
                  <c:v>0.65423770000000003</c:v>
                </c:pt>
                <c:pt idx="1226">
                  <c:v>0.65521850000000004</c:v>
                </c:pt>
                <c:pt idx="1227">
                  <c:v>0.65616280000000005</c:v>
                </c:pt>
                <c:pt idx="1228">
                  <c:v>0.65707590000000005</c:v>
                </c:pt>
                <c:pt idx="1229">
                  <c:v>0.65796270000000001</c:v>
                </c:pt>
                <c:pt idx="1230">
                  <c:v>0.65882609999999997</c:v>
                </c:pt>
                <c:pt idx="1231">
                  <c:v>0.65966740000000001</c:v>
                </c:pt>
                <c:pt idx="1232">
                  <c:v>0.66048629999999997</c:v>
                </c:pt>
                <c:pt idx="1233">
                  <c:v>0.66128149999999997</c:v>
                </c:pt>
                <c:pt idx="1234">
                  <c:v>0.66205139999999996</c:v>
                </c:pt>
                <c:pt idx="1235">
                  <c:v>0.6627961</c:v>
                </c:pt>
                <c:pt idx="1236">
                  <c:v>0.66351749999999998</c:v>
                </c:pt>
                <c:pt idx="1237">
                  <c:v>0.66422219999999998</c:v>
                </c:pt>
                <c:pt idx="1238">
                  <c:v>0.66492059999999997</c:v>
                </c:pt>
                <c:pt idx="1239">
                  <c:v>0.66562489999999996</c:v>
                </c:pt>
                <c:pt idx="1240">
                  <c:v>0.66634780000000005</c:v>
                </c:pt>
                <c:pt idx="1241">
                  <c:v>0.66709799999999997</c:v>
                </c:pt>
                <c:pt idx="1242">
                  <c:v>0.66787839999999998</c:v>
                </c:pt>
                <c:pt idx="1243">
                  <c:v>0.66868499999999997</c:v>
                </c:pt>
                <c:pt idx="1244">
                  <c:v>0.66950739999999997</c:v>
                </c:pt>
                <c:pt idx="1245">
                  <c:v>0.6703327</c:v>
                </c:pt>
                <c:pt idx="1246">
                  <c:v>0.67114589999999996</c:v>
                </c:pt>
                <c:pt idx="1247">
                  <c:v>0.67193449999999999</c:v>
                </c:pt>
                <c:pt idx="1248">
                  <c:v>0.67268939999999999</c:v>
                </c:pt>
                <c:pt idx="1249">
                  <c:v>0.67340560000000005</c:v>
                </c:pt>
                <c:pt idx="1250">
                  <c:v>0.6740834</c:v>
                </c:pt>
                <c:pt idx="1251">
                  <c:v>0.67472759999999998</c:v>
                </c:pt>
                <c:pt idx="1252">
                  <c:v>0.67534760000000005</c:v>
                </c:pt>
                <c:pt idx="1253">
                  <c:v>0.67595519999999998</c:v>
                </c:pt>
                <c:pt idx="1254">
                  <c:v>0.67656110000000003</c:v>
                </c:pt>
                <c:pt idx="1255">
                  <c:v>0.67717300000000002</c:v>
                </c:pt>
                <c:pt idx="1256">
                  <c:v>0.67779290000000003</c:v>
                </c:pt>
                <c:pt idx="1257">
                  <c:v>0.67841649999999998</c:v>
                </c:pt>
                <c:pt idx="1258">
                  <c:v>0.67903440000000004</c:v>
                </c:pt>
                <c:pt idx="1259">
                  <c:v>0.67963810000000002</c:v>
                </c:pt>
                <c:pt idx="1260">
                  <c:v>0.68022260000000001</c:v>
                </c:pt>
                <c:pt idx="1261">
                  <c:v>0.68079049999999997</c:v>
                </c:pt>
                <c:pt idx="1262">
                  <c:v>0.68135210000000002</c:v>
                </c:pt>
                <c:pt idx="1263">
                  <c:v>0.68192209999999998</c:v>
                </c:pt>
                <c:pt idx="1264">
                  <c:v>0.68251589999999995</c:v>
                </c:pt>
                <c:pt idx="1265">
                  <c:v>0.6831431</c:v>
                </c:pt>
                <c:pt idx="1266">
                  <c:v>0.68380549999999996</c:v>
                </c:pt>
                <c:pt idx="1267">
                  <c:v>0.68449530000000003</c:v>
                </c:pt>
                <c:pt idx="1268">
                  <c:v>0.68519850000000004</c:v>
                </c:pt>
                <c:pt idx="1269">
                  <c:v>0.68589699999999998</c:v>
                </c:pt>
                <c:pt idx="1270">
                  <c:v>0.68657239999999997</c:v>
                </c:pt>
                <c:pt idx="1271">
                  <c:v>0.68721010000000005</c:v>
                </c:pt>
                <c:pt idx="1272">
                  <c:v>0.68779820000000003</c:v>
                </c:pt>
                <c:pt idx="1273">
                  <c:v>0.68833120000000003</c:v>
                </c:pt>
                <c:pt idx="1274">
                  <c:v>0.68880940000000002</c:v>
                </c:pt>
                <c:pt idx="1275">
                  <c:v>0.68923999999999996</c:v>
                </c:pt>
                <c:pt idx="1276">
                  <c:v>0.68963609999999997</c:v>
                </c:pt>
                <c:pt idx="1277">
                  <c:v>0.69001230000000002</c:v>
                </c:pt>
                <c:pt idx="1278">
                  <c:v>0.69038250000000001</c:v>
                </c:pt>
                <c:pt idx="1279">
                  <c:v>0.69075169999999997</c:v>
                </c:pt>
                <c:pt idx="1280">
                  <c:v>0.6911138</c:v>
                </c:pt>
                <c:pt idx="1281">
                  <c:v>0.69145049999999997</c:v>
                </c:pt>
                <c:pt idx="1282">
                  <c:v>0.69173850000000003</c:v>
                </c:pt>
                <c:pt idx="1283">
                  <c:v>0.69195680000000004</c:v>
                </c:pt>
                <c:pt idx="1284">
                  <c:v>0.69209679999999996</c:v>
                </c:pt>
                <c:pt idx="1285">
                  <c:v>0.69216979999999995</c:v>
                </c:pt>
                <c:pt idx="1286">
                  <c:v>0.69220789999999999</c:v>
                </c:pt>
                <c:pt idx="1287">
                  <c:v>0.69225939999999997</c:v>
                </c:pt>
                <c:pt idx="1288">
                  <c:v>0.69237420000000005</c:v>
                </c:pt>
                <c:pt idx="1289">
                  <c:v>0.6925962</c:v>
                </c:pt>
                <c:pt idx="1290">
                  <c:v>0.69295300000000004</c:v>
                </c:pt>
                <c:pt idx="1291">
                  <c:v>0.69345270000000003</c:v>
                </c:pt>
                <c:pt idx="1292">
                  <c:v>0.69408760000000003</c:v>
                </c:pt>
                <c:pt idx="1293">
                  <c:v>0.69484190000000001</c:v>
                </c:pt>
                <c:pt idx="1294">
                  <c:v>0.69570080000000001</c:v>
                </c:pt>
                <c:pt idx="1295">
                  <c:v>0.69665310000000003</c:v>
                </c:pt>
                <c:pt idx="1296">
                  <c:v>0.69769360000000002</c:v>
                </c:pt>
                <c:pt idx="1297">
                  <c:v>0.69881970000000004</c:v>
                </c:pt>
                <c:pt idx="1298">
                  <c:v>0.70002509999999996</c:v>
                </c:pt>
                <c:pt idx="1299">
                  <c:v>0.70129790000000003</c:v>
                </c:pt>
                <c:pt idx="1300">
                  <c:v>0.70261960000000001</c:v>
                </c:pt>
                <c:pt idx="1301">
                  <c:v>0.70396479999999995</c:v>
                </c:pt>
                <c:pt idx="1302">
                  <c:v>0.70530720000000002</c:v>
                </c:pt>
                <c:pt idx="1303">
                  <c:v>0.70662150000000001</c:v>
                </c:pt>
                <c:pt idx="1304">
                  <c:v>0.70788450000000003</c:v>
                </c:pt>
                <c:pt idx="1305">
                  <c:v>0.70907869999999995</c:v>
                </c:pt>
                <c:pt idx="1306">
                  <c:v>0.71019180000000004</c:v>
                </c:pt>
                <c:pt idx="1307">
                  <c:v>0.71121789999999996</c:v>
                </c:pt>
                <c:pt idx="1308">
                  <c:v>0.71215859999999997</c:v>
                </c:pt>
                <c:pt idx="1309">
                  <c:v>0.71302160000000003</c:v>
                </c:pt>
                <c:pt idx="1310">
                  <c:v>0.71382089999999998</c:v>
                </c:pt>
                <c:pt idx="1311">
                  <c:v>0.71457230000000005</c:v>
                </c:pt>
                <c:pt idx="1312">
                  <c:v>0.71529220000000004</c:v>
                </c:pt>
                <c:pt idx="1313">
                  <c:v>0.71599400000000002</c:v>
                </c:pt>
                <c:pt idx="1314">
                  <c:v>0.71668569999999998</c:v>
                </c:pt>
                <c:pt idx="1315">
                  <c:v>0.71737050000000002</c:v>
                </c:pt>
                <c:pt idx="1316">
                  <c:v>0.71804710000000005</c:v>
                </c:pt>
                <c:pt idx="1317">
                  <c:v>0.71871169999999995</c:v>
                </c:pt>
                <c:pt idx="1318">
                  <c:v>0.71935890000000002</c:v>
                </c:pt>
                <c:pt idx="1319">
                  <c:v>0.71998329999999999</c:v>
                </c:pt>
                <c:pt idx="1320">
                  <c:v>0.72058080000000002</c:v>
                </c:pt>
                <c:pt idx="1321">
                  <c:v>0.72114920000000005</c:v>
                </c:pt>
                <c:pt idx="1322">
                  <c:v>0.72168840000000001</c:v>
                </c:pt>
                <c:pt idx="1323">
                  <c:v>0.72220209999999996</c:v>
                </c:pt>
                <c:pt idx="1324">
                  <c:v>0.72269640000000002</c:v>
                </c:pt>
                <c:pt idx="1325">
                  <c:v>0.72317929999999997</c:v>
                </c:pt>
                <c:pt idx="1326">
                  <c:v>0.72365840000000003</c:v>
                </c:pt>
                <c:pt idx="1327">
                  <c:v>0.72413899999999998</c:v>
                </c:pt>
                <c:pt idx="1328">
                  <c:v>0.72462190000000004</c:v>
                </c:pt>
                <c:pt idx="1329">
                  <c:v>0.72510370000000002</c:v>
                </c:pt>
                <c:pt idx="1330">
                  <c:v>0.72557709999999997</c:v>
                </c:pt>
                <c:pt idx="1331">
                  <c:v>0.7260335</c:v>
                </c:pt>
                <c:pt idx="1332">
                  <c:v>0.72646650000000002</c:v>
                </c:pt>
                <c:pt idx="1333">
                  <c:v>0.72687349999999995</c:v>
                </c:pt>
                <c:pt idx="1334">
                  <c:v>0.72725700000000004</c:v>
                </c:pt>
                <c:pt idx="1335">
                  <c:v>0.72762579999999999</c:v>
                </c:pt>
                <c:pt idx="1336">
                  <c:v>0.72799320000000001</c:v>
                </c:pt>
                <c:pt idx="1337">
                  <c:v>0.72837479999999999</c:v>
                </c:pt>
                <c:pt idx="1338">
                  <c:v>0.72878670000000001</c:v>
                </c:pt>
                <c:pt idx="1339">
                  <c:v>0.72924250000000002</c:v>
                </c:pt>
                <c:pt idx="1340">
                  <c:v>0.72975100000000004</c:v>
                </c:pt>
                <c:pt idx="1341">
                  <c:v>0.73031500000000005</c:v>
                </c:pt>
                <c:pt idx="1342">
                  <c:v>0.73093180000000002</c:v>
                </c:pt>
                <c:pt idx="1343">
                  <c:v>0.73159399999999997</c:v>
                </c:pt>
                <c:pt idx="1344">
                  <c:v>0.73229270000000002</c:v>
                </c:pt>
                <c:pt idx="1345">
                  <c:v>0.73302</c:v>
                </c:pt>
                <c:pt idx="1346">
                  <c:v>0.73377110000000001</c:v>
                </c:pt>
                <c:pt idx="1347">
                  <c:v>0.73454390000000003</c:v>
                </c:pt>
                <c:pt idx="1348">
                  <c:v>0.73533729999999997</c:v>
                </c:pt>
                <c:pt idx="1349">
                  <c:v>0.73614849999999998</c:v>
                </c:pt>
                <c:pt idx="1350">
                  <c:v>0.73697060000000003</c:v>
                </c:pt>
                <c:pt idx="1351">
                  <c:v>0.73779280000000003</c:v>
                </c:pt>
                <c:pt idx="1352">
                  <c:v>0.73860190000000003</c:v>
                </c:pt>
                <c:pt idx="1353">
                  <c:v>0.7393866</c:v>
                </c:pt>
                <c:pt idx="1354">
                  <c:v>0.74014089999999999</c:v>
                </c:pt>
                <c:pt idx="1355">
                  <c:v>0.74086580000000002</c:v>
                </c:pt>
                <c:pt idx="1356">
                  <c:v>0.74156730000000004</c:v>
                </c:pt>
                <c:pt idx="1357">
                  <c:v>0.74225289999999999</c:v>
                </c:pt>
                <c:pt idx="1358">
                  <c:v>0.74292729999999996</c:v>
                </c:pt>
                <c:pt idx="1359">
                  <c:v>0.74358930000000001</c:v>
                </c:pt>
                <c:pt idx="1360">
                  <c:v>0.7442337</c:v>
                </c:pt>
                <c:pt idx="1361">
                  <c:v>0.74485330000000005</c:v>
                </c:pt>
                <c:pt idx="1362">
                  <c:v>0.74544449999999995</c:v>
                </c:pt>
                <c:pt idx="1363">
                  <c:v>0.74600849999999996</c:v>
                </c:pt>
                <c:pt idx="1364">
                  <c:v>0.74655150000000003</c:v>
                </c:pt>
                <c:pt idx="1365">
                  <c:v>0.74708010000000002</c:v>
                </c:pt>
                <c:pt idx="1366">
                  <c:v>0.74759790000000004</c:v>
                </c:pt>
                <c:pt idx="1367">
                  <c:v>0.74810259999999995</c:v>
                </c:pt>
                <c:pt idx="1368">
                  <c:v>0.74858809999999998</c:v>
                </c:pt>
                <c:pt idx="1369">
                  <c:v>0.7490483</c:v>
                </c:pt>
                <c:pt idx="1370">
                  <c:v>0.74948230000000005</c:v>
                </c:pt>
                <c:pt idx="1371">
                  <c:v>0.74989649999999997</c:v>
                </c:pt>
                <c:pt idx="1372">
                  <c:v>0.75030189999999997</c:v>
                </c:pt>
                <c:pt idx="1373">
                  <c:v>0.75070919999999997</c:v>
                </c:pt>
                <c:pt idx="1374">
                  <c:v>0.75112219999999996</c:v>
                </c:pt>
                <c:pt idx="1375">
                  <c:v>0.75153460000000005</c:v>
                </c:pt>
                <c:pt idx="1376">
                  <c:v>0.75193189999999999</c:v>
                </c:pt>
                <c:pt idx="1377">
                  <c:v>0.75229970000000002</c:v>
                </c:pt>
                <c:pt idx="1378">
                  <c:v>0.75263179999999996</c:v>
                </c:pt>
                <c:pt idx="1379">
                  <c:v>0.75293650000000001</c:v>
                </c:pt>
                <c:pt idx="1380">
                  <c:v>0.75323399999999996</c:v>
                </c:pt>
                <c:pt idx="1381">
                  <c:v>0.75354940000000004</c:v>
                </c:pt>
                <c:pt idx="1382">
                  <c:v>0.75390170000000001</c:v>
                </c:pt>
                <c:pt idx="1383">
                  <c:v>0.75429279999999999</c:v>
                </c:pt>
                <c:pt idx="1384">
                  <c:v>0.75470599999999999</c:v>
                </c:pt>
                <c:pt idx="1385">
                  <c:v>0.75510940000000004</c:v>
                </c:pt>
                <c:pt idx="1386">
                  <c:v>0.75547109999999995</c:v>
                </c:pt>
                <c:pt idx="1387">
                  <c:v>0.75576790000000005</c:v>
                </c:pt>
                <c:pt idx="1388">
                  <c:v>0.75599519999999998</c:v>
                </c:pt>
                <c:pt idx="1389">
                  <c:v>0.75616589999999995</c:v>
                </c:pt>
                <c:pt idx="1390">
                  <c:v>0.75630459999999999</c:v>
                </c:pt>
                <c:pt idx="1391">
                  <c:v>0.75643720000000003</c:v>
                </c:pt>
                <c:pt idx="1392">
                  <c:v>0.75658300000000001</c:v>
                </c:pt>
                <c:pt idx="1393">
                  <c:v>0.75675369999999997</c:v>
                </c:pt>
                <c:pt idx="1394">
                  <c:v>0.75695630000000003</c:v>
                </c:pt>
                <c:pt idx="1395">
                  <c:v>0.75719780000000003</c:v>
                </c:pt>
                <c:pt idx="1396">
                  <c:v>0.75748990000000005</c:v>
                </c:pt>
                <c:pt idx="1397">
                  <c:v>0.75784720000000005</c:v>
                </c:pt>
                <c:pt idx="1398">
                  <c:v>0.75828240000000002</c:v>
                </c:pt>
                <c:pt idx="1399">
                  <c:v>0.75879940000000001</c:v>
                </c:pt>
                <c:pt idx="1400">
                  <c:v>0.75938879999999997</c:v>
                </c:pt>
                <c:pt idx="1401">
                  <c:v>0.76002950000000002</c:v>
                </c:pt>
                <c:pt idx="1402">
                  <c:v>0.76069189999999998</c:v>
                </c:pt>
                <c:pt idx="1403">
                  <c:v>0.76134939999999995</c:v>
                </c:pt>
                <c:pt idx="1404">
                  <c:v>0.76198319999999997</c:v>
                </c:pt>
                <c:pt idx="1405">
                  <c:v>0.76258559999999997</c:v>
                </c:pt>
                <c:pt idx="1406">
                  <c:v>0.76315770000000005</c:v>
                </c:pt>
                <c:pt idx="1407">
                  <c:v>0.76370389999999999</c:v>
                </c:pt>
                <c:pt idx="1408">
                  <c:v>0.76422760000000001</c:v>
                </c:pt>
                <c:pt idx="1409">
                  <c:v>0.76472810000000002</c:v>
                </c:pt>
                <c:pt idx="1410">
                  <c:v>0.76520379999999999</c:v>
                </c:pt>
                <c:pt idx="1411">
                  <c:v>0.76565280000000002</c:v>
                </c:pt>
                <c:pt idx="1412">
                  <c:v>0.76607760000000003</c:v>
                </c:pt>
                <c:pt idx="1413">
                  <c:v>0.76648309999999997</c:v>
                </c:pt>
                <c:pt idx="1414">
                  <c:v>0.76687510000000003</c:v>
                </c:pt>
                <c:pt idx="1415">
                  <c:v>0.76725719999999997</c:v>
                </c:pt>
                <c:pt idx="1416">
                  <c:v>0.76762909999999995</c:v>
                </c:pt>
                <c:pt idx="1417">
                  <c:v>0.76798860000000002</c:v>
                </c:pt>
                <c:pt idx="1418">
                  <c:v>0.76833410000000002</c:v>
                </c:pt>
                <c:pt idx="1419">
                  <c:v>0.76866749999999995</c:v>
                </c:pt>
                <c:pt idx="1420">
                  <c:v>0.76899360000000005</c:v>
                </c:pt>
                <c:pt idx="1421">
                  <c:v>0.76931700000000003</c:v>
                </c:pt>
                <c:pt idx="1422">
                  <c:v>0.76963780000000004</c:v>
                </c:pt>
                <c:pt idx="1423">
                  <c:v>0.76994759999999995</c:v>
                </c:pt>
                <c:pt idx="1424">
                  <c:v>0.77023240000000004</c:v>
                </c:pt>
                <c:pt idx="1425">
                  <c:v>0.77047620000000006</c:v>
                </c:pt>
                <c:pt idx="1426">
                  <c:v>0.77067160000000001</c:v>
                </c:pt>
                <c:pt idx="1427">
                  <c:v>0.7708256</c:v>
                </c:pt>
                <c:pt idx="1428">
                  <c:v>0.77096160000000002</c:v>
                </c:pt>
                <c:pt idx="1429">
                  <c:v>0.7711114</c:v>
                </c:pt>
                <c:pt idx="1430">
                  <c:v>0.77130540000000003</c:v>
                </c:pt>
                <c:pt idx="1431">
                  <c:v>0.77156150000000001</c:v>
                </c:pt>
                <c:pt idx="1432">
                  <c:v>0.77187749999999999</c:v>
                </c:pt>
                <c:pt idx="1433">
                  <c:v>0.77223249999999999</c:v>
                </c:pt>
                <c:pt idx="1434">
                  <c:v>0.77259460000000002</c:v>
                </c:pt>
                <c:pt idx="1435">
                  <c:v>0.77293540000000005</c:v>
                </c:pt>
                <c:pt idx="1436">
                  <c:v>0.77323719999999996</c:v>
                </c:pt>
                <c:pt idx="1437">
                  <c:v>0.77349979999999996</c:v>
                </c:pt>
                <c:pt idx="1438">
                  <c:v>0.77373519999999996</c:v>
                </c:pt>
                <c:pt idx="1439">
                  <c:v>0.77396200000000004</c:v>
                </c:pt>
                <c:pt idx="1440">
                  <c:v>0.77419559999999998</c:v>
                </c:pt>
                <c:pt idx="1441">
                  <c:v>0.77444179999999996</c:v>
                </c:pt>
                <c:pt idx="1442">
                  <c:v>0.77469679999999996</c:v>
                </c:pt>
                <c:pt idx="1443">
                  <c:v>0.77494929999999995</c:v>
                </c:pt>
                <c:pt idx="1444">
                  <c:v>0.77518730000000002</c:v>
                </c:pt>
                <c:pt idx="1445">
                  <c:v>0.7754006</c:v>
                </c:pt>
                <c:pt idx="1446">
                  <c:v>0.77558459999999996</c:v>
                </c:pt>
                <c:pt idx="1447">
                  <c:v>0.77573939999999997</c:v>
                </c:pt>
                <c:pt idx="1448">
                  <c:v>0.77586869999999997</c:v>
                </c:pt>
                <c:pt idx="1449">
                  <c:v>0.77597899999999997</c:v>
                </c:pt>
                <c:pt idx="1450">
                  <c:v>0.7760785</c:v>
                </c:pt>
                <c:pt idx="1451">
                  <c:v>0.77617700000000001</c:v>
                </c:pt>
                <c:pt idx="1452">
                  <c:v>0.77628509999999995</c:v>
                </c:pt>
                <c:pt idx="1453">
                  <c:v>0.77641249999999995</c:v>
                </c:pt>
                <c:pt idx="1454">
                  <c:v>0.77656720000000001</c:v>
                </c:pt>
                <c:pt idx="1455">
                  <c:v>0.77675349999999999</c:v>
                </c:pt>
                <c:pt idx="1456">
                  <c:v>0.77697349999999998</c:v>
                </c:pt>
                <c:pt idx="1457">
                  <c:v>0.77722690000000005</c:v>
                </c:pt>
                <c:pt idx="1458">
                  <c:v>0.77751210000000004</c:v>
                </c:pt>
                <c:pt idx="1459">
                  <c:v>0.7778254</c:v>
                </c:pt>
                <c:pt idx="1460">
                  <c:v>0.77815749999999995</c:v>
                </c:pt>
                <c:pt idx="1461">
                  <c:v>0.77849299999999999</c:v>
                </c:pt>
                <c:pt idx="1462">
                  <c:v>0.77880689999999997</c:v>
                </c:pt>
                <c:pt idx="1463">
                  <c:v>0.77906929999999996</c:v>
                </c:pt>
                <c:pt idx="1464">
                  <c:v>0.77925489999999997</c:v>
                </c:pt>
                <c:pt idx="1465">
                  <c:v>0.77935030000000005</c:v>
                </c:pt>
                <c:pt idx="1466">
                  <c:v>0.779366</c:v>
                </c:pt>
                <c:pt idx="1467">
                  <c:v>0.77933649999999999</c:v>
                </c:pt>
                <c:pt idx="1468">
                  <c:v>0.77931799999999996</c:v>
                </c:pt>
                <c:pt idx="1469">
                  <c:v>0.77937420000000002</c:v>
                </c:pt>
                <c:pt idx="1470">
                  <c:v>0.77955700000000006</c:v>
                </c:pt>
                <c:pt idx="1471">
                  <c:v>0.77989759999999997</c:v>
                </c:pt>
                <c:pt idx="1472">
                  <c:v>0.78039550000000002</c:v>
                </c:pt>
                <c:pt idx="1473">
                  <c:v>0.78102210000000005</c:v>
                </c:pt>
                <c:pt idx="1474">
                  <c:v>0.78172719999999996</c:v>
                </c:pt>
                <c:pt idx="1475">
                  <c:v>0.78245540000000002</c:v>
                </c:pt>
                <c:pt idx="1476">
                  <c:v>0.78315809999999997</c:v>
                </c:pt>
                <c:pt idx="1477">
                  <c:v>0.78379670000000001</c:v>
                </c:pt>
                <c:pt idx="1478">
                  <c:v>0.78434919999999997</c:v>
                </c:pt>
                <c:pt idx="1479">
                  <c:v>0.78480680000000003</c:v>
                </c:pt>
                <c:pt idx="1480">
                  <c:v>0.78517040000000005</c:v>
                </c:pt>
                <c:pt idx="1481">
                  <c:v>0.78544899999999995</c:v>
                </c:pt>
                <c:pt idx="1482">
                  <c:v>0.78565739999999995</c:v>
                </c:pt>
                <c:pt idx="1483">
                  <c:v>0.78581570000000001</c:v>
                </c:pt>
                <c:pt idx="1484">
                  <c:v>0.7859448</c:v>
                </c:pt>
                <c:pt idx="1485">
                  <c:v>0.78606509999999996</c:v>
                </c:pt>
                <c:pt idx="1486">
                  <c:v>0.78619320000000004</c:v>
                </c:pt>
                <c:pt idx="1487">
                  <c:v>0.78633929999999996</c:v>
                </c:pt>
                <c:pt idx="1488">
                  <c:v>0.7865084</c:v>
                </c:pt>
                <c:pt idx="1489">
                  <c:v>0.78670169999999995</c:v>
                </c:pt>
                <c:pt idx="1490">
                  <c:v>0.78691900000000004</c:v>
                </c:pt>
                <c:pt idx="1491">
                  <c:v>0.7871591</c:v>
                </c:pt>
                <c:pt idx="1492">
                  <c:v>0.78741870000000003</c:v>
                </c:pt>
                <c:pt idx="1493">
                  <c:v>0.7876919</c:v>
                </c:pt>
                <c:pt idx="1494">
                  <c:v>0.78796739999999998</c:v>
                </c:pt>
                <c:pt idx="1495">
                  <c:v>0.78823220000000005</c:v>
                </c:pt>
                <c:pt idx="1496">
                  <c:v>0.78847560000000005</c:v>
                </c:pt>
                <c:pt idx="1497">
                  <c:v>0.7886938</c:v>
                </c:pt>
                <c:pt idx="1498">
                  <c:v>0.7888927</c:v>
                </c:pt>
                <c:pt idx="1499">
                  <c:v>0.78908699999999998</c:v>
                </c:pt>
                <c:pt idx="1500">
                  <c:v>0.78929450000000001</c:v>
                </c:pt>
                <c:pt idx="1501">
                  <c:v>0.78952719999999998</c:v>
                </c:pt>
                <c:pt idx="1502">
                  <c:v>0.78978579999999998</c:v>
                </c:pt>
                <c:pt idx="1503">
                  <c:v>0.79005840000000005</c:v>
                </c:pt>
                <c:pt idx="1504">
                  <c:v>0.7903268</c:v>
                </c:pt>
                <c:pt idx="1505">
                  <c:v>0.79057540000000004</c:v>
                </c:pt>
                <c:pt idx="1506">
                  <c:v>0.7907999</c:v>
                </c:pt>
                <c:pt idx="1507">
                  <c:v>0.79101129999999997</c:v>
                </c:pt>
                <c:pt idx="1508">
                  <c:v>0.79123290000000002</c:v>
                </c:pt>
                <c:pt idx="1509">
                  <c:v>0.79149080000000005</c:v>
                </c:pt>
                <c:pt idx="1510">
                  <c:v>0.79180159999999999</c:v>
                </c:pt>
                <c:pt idx="1511">
                  <c:v>0.7921665</c:v>
                </c:pt>
                <c:pt idx="1512">
                  <c:v>0.79256930000000003</c:v>
                </c:pt>
                <c:pt idx="1513">
                  <c:v>0.79298480000000005</c:v>
                </c:pt>
                <c:pt idx="1514">
                  <c:v>0.79338620000000004</c:v>
                </c:pt>
                <c:pt idx="1515">
                  <c:v>0.79375479999999998</c:v>
                </c:pt>
                <c:pt idx="1516">
                  <c:v>0.79408449999999997</c:v>
                </c:pt>
                <c:pt idx="1517">
                  <c:v>0.79437919999999995</c:v>
                </c:pt>
                <c:pt idx="1518">
                  <c:v>0.79464650000000003</c:v>
                </c:pt>
                <c:pt idx="1519">
                  <c:v>0.79489319999999997</c:v>
                </c:pt>
                <c:pt idx="1520">
                  <c:v>0.795122</c:v>
                </c:pt>
                <c:pt idx="1521">
                  <c:v>0.79533370000000003</c:v>
                </c:pt>
                <c:pt idx="1522">
                  <c:v>0.79553010000000002</c:v>
                </c:pt>
                <c:pt idx="1523">
                  <c:v>0.79571650000000005</c:v>
                </c:pt>
                <c:pt idx="1524">
                  <c:v>0.79590249999999996</c:v>
                </c:pt>
                <c:pt idx="1525">
                  <c:v>0.7960969</c:v>
                </c:pt>
                <c:pt idx="1526">
                  <c:v>0.79630559999999995</c:v>
                </c:pt>
                <c:pt idx="1527">
                  <c:v>0.79652840000000003</c:v>
                </c:pt>
                <c:pt idx="1528">
                  <c:v>0.79676100000000005</c:v>
                </c:pt>
                <c:pt idx="1529">
                  <c:v>0.79700040000000005</c:v>
                </c:pt>
                <c:pt idx="1530">
                  <c:v>0.79724980000000001</c:v>
                </c:pt>
                <c:pt idx="1531">
                  <c:v>0.79752160000000005</c:v>
                </c:pt>
                <c:pt idx="1532">
                  <c:v>0.79783519999999997</c:v>
                </c:pt>
                <c:pt idx="1533">
                  <c:v>0.7982089</c:v>
                </c:pt>
                <c:pt idx="1534">
                  <c:v>0.79865350000000002</c:v>
                </c:pt>
                <c:pt idx="1535">
                  <c:v>0.79916640000000005</c:v>
                </c:pt>
                <c:pt idx="1536">
                  <c:v>0.79973269999999996</c:v>
                </c:pt>
                <c:pt idx="1537">
                  <c:v>0.80032910000000002</c:v>
                </c:pt>
                <c:pt idx="1538">
                  <c:v>0.80093190000000003</c:v>
                </c:pt>
                <c:pt idx="1539">
                  <c:v>0.80152480000000004</c:v>
                </c:pt>
                <c:pt idx="1540">
                  <c:v>0.80209920000000001</c:v>
                </c:pt>
                <c:pt idx="1541">
                  <c:v>0.80265220000000004</c:v>
                </c:pt>
                <c:pt idx="1542">
                  <c:v>0.80318160000000005</c:v>
                </c:pt>
                <c:pt idx="1543">
                  <c:v>0.80368220000000001</c:v>
                </c:pt>
                <c:pt idx="1544">
                  <c:v>0.80414479999999999</c:v>
                </c:pt>
                <c:pt idx="1545">
                  <c:v>0.80456099999999997</c:v>
                </c:pt>
                <c:pt idx="1546">
                  <c:v>0.80492710000000001</c:v>
                </c:pt>
                <c:pt idx="1547">
                  <c:v>0.80524799999999996</c:v>
                </c:pt>
                <c:pt idx="1548">
                  <c:v>0.80553560000000002</c:v>
                </c:pt>
                <c:pt idx="1549">
                  <c:v>0.80580439999999998</c:v>
                </c:pt>
                <c:pt idx="1550">
                  <c:v>0.80606390000000006</c:v>
                </c:pt>
                <c:pt idx="1551">
                  <c:v>0.80631549999999996</c:v>
                </c:pt>
                <c:pt idx="1552">
                  <c:v>0.80655169999999998</c:v>
                </c:pt>
                <c:pt idx="1553">
                  <c:v>0.80676199999999998</c:v>
                </c:pt>
                <c:pt idx="1554">
                  <c:v>0.80693890000000001</c:v>
                </c:pt>
                <c:pt idx="1555">
                  <c:v>0.80708329999999995</c:v>
                </c:pt>
                <c:pt idx="1556">
                  <c:v>0.80720579999999997</c:v>
                </c:pt>
                <c:pt idx="1557">
                  <c:v>0.80732280000000001</c:v>
                </c:pt>
                <c:pt idx="1558">
                  <c:v>0.80745270000000002</c:v>
                </c:pt>
                <c:pt idx="1559">
                  <c:v>0.80760869999999996</c:v>
                </c:pt>
                <c:pt idx="1560">
                  <c:v>0.80779999999999996</c:v>
                </c:pt>
                <c:pt idx="1561">
                  <c:v>0.80803139999999996</c:v>
                </c:pt>
                <c:pt idx="1562">
                  <c:v>0.80830740000000001</c:v>
                </c:pt>
                <c:pt idx="1563">
                  <c:v>0.80863339999999995</c:v>
                </c:pt>
                <c:pt idx="1564">
                  <c:v>0.80901500000000004</c:v>
                </c:pt>
                <c:pt idx="1565">
                  <c:v>0.80945409999999995</c:v>
                </c:pt>
                <c:pt idx="1566">
                  <c:v>0.80994529999999998</c:v>
                </c:pt>
                <c:pt idx="1567">
                  <c:v>0.810473</c:v>
                </c:pt>
                <c:pt idx="1568">
                  <c:v>0.81101500000000004</c:v>
                </c:pt>
                <c:pt idx="1569">
                  <c:v>0.81154479999999996</c:v>
                </c:pt>
                <c:pt idx="1570">
                  <c:v>0.81203999999999998</c:v>
                </c:pt>
                <c:pt idx="1571">
                  <c:v>0.8124865</c:v>
                </c:pt>
                <c:pt idx="1572">
                  <c:v>0.8128782</c:v>
                </c:pt>
                <c:pt idx="1573">
                  <c:v>0.81321670000000001</c:v>
                </c:pt>
                <c:pt idx="1574">
                  <c:v>0.81350630000000002</c:v>
                </c:pt>
                <c:pt idx="1575">
                  <c:v>0.81375220000000004</c:v>
                </c:pt>
                <c:pt idx="1576">
                  <c:v>0.81395919999999999</c:v>
                </c:pt>
                <c:pt idx="1577">
                  <c:v>0.8141332</c:v>
                </c:pt>
                <c:pt idx="1578">
                  <c:v>0.81428179999999994</c:v>
                </c:pt>
                <c:pt idx="1579">
                  <c:v>0.81441459999999999</c:v>
                </c:pt>
                <c:pt idx="1580">
                  <c:v>0.81454110000000002</c:v>
                </c:pt>
                <c:pt idx="1581">
                  <c:v>0.8146698</c:v>
                </c:pt>
                <c:pt idx="1582">
                  <c:v>0.81480770000000002</c:v>
                </c:pt>
                <c:pt idx="1583">
                  <c:v>0.81496349999999995</c:v>
                </c:pt>
                <c:pt idx="1584">
                  <c:v>0.81515190000000004</c:v>
                </c:pt>
                <c:pt idx="1585">
                  <c:v>0.81539459999999997</c:v>
                </c:pt>
                <c:pt idx="1586">
                  <c:v>0.81572069999999997</c:v>
                </c:pt>
                <c:pt idx="1587">
                  <c:v>0.81615789999999999</c:v>
                </c:pt>
                <c:pt idx="1588">
                  <c:v>0.81672020000000001</c:v>
                </c:pt>
                <c:pt idx="1589">
                  <c:v>0.81740049999999997</c:v>
                </c:pt>
                <c:pt idx="1590">
                  <c:v>0.81816440000000001</c:v>
                </c:pt>
                <c:pt idx="1591">
                  <c:v>0.81895980000000002</c:v>
                </c:pt>
                <c:pt idx="1592">
                  <c:v>0.81972440000000002</c:v>
                </c:pt>
                <c:pt idx="1593">
                  <c:v>0.82040550000000001</c:v>
                </c:pt>
                <c:pt idx="1594">
                  <c:v>0.82097410000000004</c:v>
                </c:pt>
                <c:pt idx="1595">
                  <c:v>0.82142530000000002</c:v>
                </c:pt>
                <c:pt idx="1596">
                  <c:v>0.82177500000000003</c:v>
                </c:pt>
                <c:pt idx="1597">
                  <c:v>0.82204690000000002</c:v>
                </c:pt>
                <c:pt idx="1598">
                  <c:v>0.82226350000000004</c:v>
                </c:pt>
                <c:pt idx="1599">
                  <c:v>0.82243710000000003</c:v>
                </c:pt>
                <c:pt idx="1600">
                  <c:v>0.822573</c:v>
                </c:pt>
                <c:pt idx="1601">
                  <c:v>0.82267619999999997</c:v>
                </c:pt>
                <c:pt idx="1602">
                  <c:v>0.82275779999999998</c:v>
                </c:pt>
                <c:pt idx="1603">
                  <c:v>0.82283700000000004</c:v>
                </c:pt>
                <c:pt idx="1604">
                  <c:v>0.82293810000000001</c:v>
                </c:pt>
                <c:pt idx="1605">
                  <c:v>0.82308040000000005</c:v>
                </c:pt>
                <c:pt idx="1606">
                  <c:v>0.82327130000000004</c:v>
                </c:pt>
                <c:pt idx="1607">
                  <c:v>0.82350400000000001</c:v>
                </c:pt>
                <c:pt idx="1608">
                  <c:v>0.82376249999999995</c:v>
                </c:pt>
                <c:pt idx="1609">
                  <c:v>0.82402969999999998</c:v>
                </c:pt>
                <c:pt idx="1610">
                  <c:v>0.82429719999999995</c:v>
                </c:pt>
                <c:pt idx="1611">
                  <c:v>0.82456819999999997</c:v>
                </c:pt>
                <c:pt idx="1612">
                  <c:v>0.82485430000000004</c:v>
                </c:pt>
                <c:pt idx="1613">
                  <c:v>0.82516690000000004</c:v>
                </c:pt>
                <c:pt idx="1614">
                  <c:v>0.82550820000000003</c:v>
                </c:pt>
                <c:pt idx="1615">
                  <c:v>0.82586870000000001</c:v>
                </c:pt>
                <c:pt idx="1616">
                  <c:v>0.82623060000000004</c:v>
                </c:pt>
                <c:pt idx="1617">
                  <c:v>0.82657740000000002</c:v>
                </c:pt>
                <c:pt idx="1618">
                  <c:v>0.82690140000000001</c:v>
                </c:pt>
                <c:pt idx="1619">
                  <c:v>0.82720879999999997</c:v>
                </c:pt>
                <c:pt idx="1620">
                  <c:v>0.82751509999999995</c:v>
                </c:pt>
                <c:pt idx="1621">
                  <c:v>0.82783739999999995</c:v>
                </c:pt>
                <c:pt idx="1622">
                  <c:v>0.82818380000000003</c:v>
                </c:pt>
                <c:pt idx="1623">
                  <c:v>0.82854830000000002</c:v>
                </c:pt>
                <c:pt idx="1624">
                  <c:v>0.82891280000000001</c:v>
                </c:pt>
                <c:pt idx="1625">
                  <c:v>0.82925470000000001</c:v>
                </c:pt>
                <c:pt idx="1626">
                  <c:v>0.82955590000000001</c:v>
                </c:pt>
                <c:pt idx="1627">
                  <c:v>0.82980659999999995</c:v>
                </c:pt>
                <c:pt idx="1628">
                  <c:v>0.83000680000000004</c:v>
                </c:pt>
                <c:pt idx="1629">
                  <c:v>0.83016109999999999</c:v>
                </c:pt>
                <c:pt idx="1630">
                  <c:v>0.83027390000000001</c:v>
                </c:pt>
                <c:pt idx="1631">
                  <c:v>0.8303471</c:v>
                </c:pt>
                <c:pt idx="1632">
                  <c:v>0.83038270000000003</c:v>
                </c:pt>
                <c:pt idx="1633">
                  <c:v>0.83038800000000001</c:v>
                </c:pt>
                <c:pt idx="1634">
                  <c:v>0.83037749999999999</c:v>
                </c:pt>
                <c:pt idx="1635">
                  <c:v>0.83037300000000003</c:v>
                </c:pt>
                <c:pt idx="1636">
                  <c:v>0.83039540000000001</c:v>
                </c:pt>
                <c:pt idx="1637">
                  <c:v>0.83045420000000003</c:v>
                </c:pt>
                <c:pt idx="1638">
                  <c:v>0.83054170000000005</c:v>
                </c:pt>
                <c:pt idx="1639">
                  <c:v>0.83063070000000006</c:v>
                </c:pt>
                <c:pt idx="1640">
                  <c:v>0.83068600000000004</c:v>
                </c:pt>
                <c:pt idx="1641">
                  <c:v>0.83067159999999995</c:v>
                </c:pt>
                <c:pt idx="1642">
                  <c:v>0.83056660000000004</c:v>
                </c:pt>
                <c:pt idx="1643">
                  <c:v>0.83037019999999995</c:v>
                </c:pt>
                <c:pt idx="1644">
                  <c:v>0.83009949999999999</c:v>
                </c:pt>
                <c:pt idx="1645">
                  <c:v>0.82978039999999997</c:v>
                </c:pt>
                <c:pt idx="1646">
                  <c:v>0.82943599999999995</c:v>
                </c:pt>
                <c:pt idx="1647">
                  <c:v>0.82908139999999997</c:v>
                </c:pt>
                <c:pt idx="1648">
                  <c:v>0.82872129999999999</c:v>
                </c:pt>
                <c:pt idx="1649">
                  <c:v>0.82835599999999998</c:v>
                </c:pt>
                <c:pt idx="1650">
                  <c:v>0.8279879</c:v>
                </c:pt>
                <c:pt idx="1651">
                  <c:v>0.82762630000000004</c:v>
                </c:pt>
                <c:pt idx="1652">
                  <c:v>0.82728860000000004</c:v>
                </c:pt>
                <c:pt idx="1653">
                  <c:v>0.82699650000000002</c:v>
                </c:pt>
                <c:pt idx="1654">
                  <c:v>0.82676939999999999</c:v>
                </c:pt>
                <c:pt idx="1655">
                  <c:v>0.82662089999999999</c:v>
                </c:pt>
                <c:pt idx="1656">
                  <c:v>0.82655730000000005</c:v>
                </c:pt>
                <c:pt idx="1657">
                  <c:v>0.82657780000000003</c:v>
                </c:pt>
                <c:pt idx="1658">
                  <c:v>0.82667610000000002</c:v>
                </c:pt>
                <c:pt idx="1659">
                  <c:v>0.82684210000000002</c:v>
                </c:pt>
                <c:pt idx="1660">
                  <c:v>0.82706219999999997</c:v>
                </c:pt>
                <c:pt idx="1661">
                  <c:v>0.82731940000000004</c:v>
                </c:pt>
                <c:pt idx="1662">
                  <c:v>0.8275962</c:v>
                </c:pt>
                <c:pt idx="1663">
                  <c:v>0.82788099999999998</c:v>
                </c:pt>
                <c:pt idx="1664">
                  <c:v>0.82817200000000002</c:v>
                </c:pt>
                <c:pt idx="1665">
                  <c:v>0.82848279999999996</c:v>
                </c:pt>
                <c:pt idx="1666">
                  <c:v>0.82883830000000003</c:v>
                </c:pt>
                <c:pt idx="1667">
                  <c:v>0.82926960000000005</c:v>
                </c:pt>
                <c:pt idx="1668">
                  <c:v>0.82979890000000001</c:v>
                </c:pt>
                <c:pt idx="1669">
                  <c:v>0.83043089999999997</c:v>
                </c:pt>
                <c:pt idx="1670">
                  <c:v>0.83114739999999998</c:v>
                </c:pt>
                <c:pt idx="1671">
                  <c:v>0.83191320000000002</c:v>
                </c:pt>
                <c:pt idx="1672">
                  <c:v>0.83268790000000004</c:v>
                </c:pt>
                <c:pt idx="1673">
                  <c:v>0.83343659999999997</c:v>
                </c:pt>
                <c:pt idx="1674">
                  <c:v>0.83414299999999997</c:v>
                </c:pt>
                <c:pt idx="1675">
                  <c:v>0.83480659999999995</c:v>
                </c:pt>
                <c:pt idx="1676">
                  <c:v>0.83543659999999997</c:v>
                </c:pt>
                <c:pt idx="1677">
                  <c:v>0.83604049999999996</c:v>
                </c:pt>
                <c:pt idx="1678">
                  <c:v>0.83661739999999996</c:v>
                </c:pt>
                <c:pt idx="1679">
                  <c:v>0.83715759999999995</c:v>
                </c:pt>
                <c:pt idx="1680">
                  <c:v>0.83765160000000005</c:v>
                </c:pt>
                <c:pt idx="1681">
                  <c:v>0.8380978</c:v>
                </c:pt>
                <c:pt idx="1682">
                  <c:v>0.83850990000000003</c:v>
                </c:pt>
                <c:pt idx="1683">
                  <c:v>0.83891139999999997</c:v>
                </c:pt>
                <c:pt idx="1684">
                  <c:v>0.83932779999999996</c:v>
                </c:pt>
                <c:pt idx="1685">
                  <c:v>0.83977139999999995</c:v>
                </c:pt>
                <c:pt idx="1686">
                  <c:v>0.84023429999999999</c:v>
                </c:pt>
                <c:pt idx="1687">
                  <c:v>0.84068860000000001</c:v>
                </c:pt>
                <c:pt idx="1688">
                  <c:v>0.84109880000000004</c:v>
                </c:pt>
                <c:pt idx="1689">
                  <c:v>0.8414391</c:v>
                </c:pt>
                <c:pt idx="1690">
                  <c:v>0.84170310000000004</c:v>
                </c:pt>
                <c:pt idx="1691">
                  <c:v>0.84190770000000004</c:v>
                </c:pt>
                <c:pt idx="1692">
                  <c:v>0.84208300000000003</c:v>
                </c:pt>
                <c:pt idx="1693">
                  <c:v>0.84225950000000005</c:v>
                </c:pt>
                <c:pt idx="1694">
                  <c:v>0.84245289999999995</c:v>
                </c:pt>
                <c:pt idx="1695">
                  <c:v>0.84266039999999998</c:v>
                </c:pt>
                <c:pt idx="1696">
                  <c:v>0.84286550000000005</c:v>
                </c:pt>
                <c:pt idx="1697">
                  <c:v>0.84305090000000005</c:v>
                </c:pt>
                <c:pt idx="1698">
                  <c:v>0.84320989999999996</c:v>
                </c:pt>
                <c:pt idx="1699">
                  <c:v>0.84335150000000003</c:v>
                </c:pt>
                <c:pt idx="1700">
                  <c:v>0.84349410000000002</c:v>
                </c:pt>
                <c:pt idx="1701">
                  <c:v>0.84365590000000001</c:v>
                </c:pt>
                <c:pt idx="1702">
                  <c:v>0.84384329999999996</c:v>
                </c:pt>
                <c:pt idx="1703">
                  <c:v>0.8440453</c:v>
                </c:pt>
                <c:pt idx="1704">
                  <c:v>0.84423740000000003</c:v>
                </c:pt>
                <c:pt idx="1705">
                  <c:v>0.84439129999999996</c:v>
                </c:pt>
                <c:pt idx="1706">
                  <c:v>0.84448829999999997</c:v>
                </c:pt>
                <c:pt idx="1707">
                  <c:v>0.84452360000000004</c:v>
                </c:pt>
                <c:pt idx="1708">
                  <c:v>0.84450670000000005</c:v>
                </c:pt>
                <c:pt idx="1709">
                  <c:v>0.84445239999999999</c:v>
                </c:pt>
                <c:pt idx="1710">
                  <c:v>0.84437530000000005</c:v>
                </c:pt>
                <c:pt idx="1711">
                  <c:v>0.84428219999999998</c:v>
                </c:pt>
                <c:pt idx="1712">
                  <c:v>0.8441748</c:v>
                </c:pt>
                <c:pt idx="1713">
                  <c:v>0.84405399999999997</c:v>
                </c:pt>
                <c:pt idx="1714">
                  <c:v>0.84392520000000004</c:v>
                </c:pt>
                <c:pt idx="1715">
                  <c:v>0.84379890000000002</c:v>
                </c:pt>
                <c:pt idx="1716">
                  <c:v>0.84368829999999995</c:v>
                </c:pt>
                <c:pt idx="1717">
                  <c:v>0.84360179999999996</c:v>
                </c:pt>
                <c:pt idx="1718">
                  <c:v>0.84353840000000002</c:v>
                </c:pt>
                <c:pt idx="1719">
                  <c:v>0.84348730000000005</c:v>
                </c:pt>
                <c:pt idx="1720">
                  <c:v>0.84343230000000002</c:v>
                </c:pt>
                <c:pt idx="1721">
                  <c:v>0.84336040000000001</c:v>
                </c:pt>
                <c:pt idx="1722">
                  <c:v>0.84326639999999997</c:v>
                </c:pt>
                <c:pt idx="1723">
                  <c:v>0.84315379999999995</c:v>
                </c:pt>
                <c:pt idx="1724">
                  <c:v>0.84303139999999999</c:v>
                </c:pt>
                <c:pt idx="1725">
                  <c:v>0.84290609999999999</c:v>
                </c:pt>
                <c:pt idx="1726">
                  <c:v>0.8427772</c:v>
                </c:pt>
                <c:pt idx="1727">
                  <c:v>0.84263779999999999</c:v>
                </c:pt>
                <c:pt idx="1728">
                  <c:v>0.84247919999999998</c:v>
                </c:pt>
                <c:pt idx="1729">
                  <c:v>0.8422982</c:v>
                </c:pt>
                <c:pt idx="1730">
                  <c:v>0.84210220000000002</c:v>
                </c:pt>
                <c:pt idx="1731">
                  <c:v>0.8419084</c:v>
                </c:pt>
                <c:pt idx="1732">
                  <c:v>0.84173629999999999</c:v>
                </c:pt>
                <c:pt idx="1733">
                  <c:v>0.84160109999999999</c:v>
                </c:pt>
                <c:pt idx="1734">
                  <c:v>0.84150619999999998</c:v>
                </c:pt>
                <c:pt idx="1735">
                  <c:v>0.84144430000000003</c:v>
                </c:pt>
                <c:pt idx="1736">
                  <c:v>0.84140020000000004</c:v>
                </c:pt>
                <c:pt idx="1737">
                  <c:v>0.84135930000000003</c:v>
                </c:pt>
                <c:pt idx="1738">
                  <c:v>0.84131250000000002</c:v>
                </c:pt>
                <c:pt idx="1739">
                  <c:v>0.84125570000000005</c:v>
                </c:pt>
                <c:pt idx="1740">
                  <c:v>0.84118550000000003</c:v>
                </c:pt>
                <c:pt idx="1741">
                  <c:v>0.84109460000000003</c:v>
                </c:pt>
                <c:pt idx="1742">
                  <c:v>0.84096899999999997</c:v>
                </c:pt>
                <c:pt idx="1743">
                  <c:v>0.84079159999999997</c:v>
                </c:pt>
                <c:pt idx="1744">
                  <c:v>0.8405492</c:v>
                </c:pt>
                <c:pt idx="1745">
                  <c:v>0.84023870000000001</c:v>
                </c:pt>
                <c:pt idx="1746">
                  <c:v>0.83986950000000005</c:v>
                </c:pt>
                <c:pt idx="1747">
                  <c:v>0.8394566</c:v>
                </c:pt>
                <c:pt idx="1748">
                  <c:v>0.83901239999999999</c:v>
                </c:pt>
                <c:pt idx="1749">
                  <c:v>0.83853619999999995</c:v>
                </c:pt>
                <c:pt idx="1750">
                  <c:v>0.83801029999999999</c:v>
                </c:pt>
                <c:pt idx="1751">
                  <c:v>0.8374047</c:v>
                </c:pt>
                <c:pt idx="1752">
                  <c:v>0.83669139999999997</c:v>
                </c:pt>
                <c:pt idx="1753">
                  <c:v>0.83585580000000004</c:v>
                </c:pt>
                <c:pt idx="1754">
                  <c:v>0.83490569999999997</c:v>
                </c:pt>
                <c:pt idx="1755">
                  <c:v>0.83386830000000001</c:v>
                </c:pt>
                <c:pt idx="1756">
                  <c:v>0.83278410000000003</c:v>
                </c:pt>
                <c:pt idx="1757">
                  <c:v>0.83169380000000004</c:v>
                </c:pt>
                <c:pt idx="1758">
                  <c:v>0.83062789999999997</c:v>
                </c:pt>
                <c:pt idx="1759">
                  <c:v>0.82960970000000001</c:v>
                </c:pt>
                <c:pt idx="1760">
                  <c:v>0.82865820000000001</c:v>
                </c:pt>
                <c:pt idx="1761">
                  <c:v>0.82779340000000001</c:v>
                </c:pt>
                <c:pt idx="1762">
                  <c:v>0.82704250000000001</c:v>
                </c:pt>
                <c:pt idx="1763">
                  <c:v>0.82643489999999997</c:v>
                </c:pt>
                <c:pt idx="1764">
                  <c:v>0.82599279999999997</c:v>
                </c:pt>
                <c:pt idx="1765">
                  <c:v>0.82572469999999998</c:v>
                </c:pt>
                <c:pt idx="1766">
                  <c:v>0.82562020000000003</c:v>
                </c:pt>
                <c:pt idx="1767">
                  <c:v>0.8256561</c:v>
                </c:pt>
                <c:pt idx="1768">
                  <c:v>0.82580419999999999</c:v>
                </c:pt>
                <c:pt idx="1769">
                  <c:v>0.82604770000000005</c:v>
                </c:pt>
                <c:pt idx="1770">
                  <c:v>0.82638630000000002</c:v>
                </c:pt>
                <c:pt idx="1771">
                  <c:v>0.82683470000000003</c:v>
                </c:pt>
                <c:pt idx="1772">
                  <c:v>0.82741030000000004</c:v>
                </c:pt>
                <c:pt idx="1773">
                  <c:v>0.82811840000000003</c:v>
                </c:pt>
                <c:pt idx="1774">
                  <c:v>0.82893969999999995</c:v>
                </c:pt>
                <c:pt idx="1775">
                  <c:v>0.82983070000000003</c:v>
                </c:pt>
                <c:pt idx="1776">
                  <c:v>0.8307312</c:v>
                </c:pt>
                <c:pt idx="1777">
                  <c:v>0.83157890000000001</c:v>
                </c:pt>
                <c:pt idx="1778">
                  <c:v>0.83233109999999999</c:v>
                </c:pt>
                <c:pt idx="1779">
                  <c:v>0.83296760000000003</c:v>
                </c:pt>
                <c:pt idx="1780">
                  <c:v>0.8334916</c:v>
                </c:pt>
                <c:pt idx="1781">
                  <c:v>0.83391899999999997</c:v>
                </c:pt>
                <c:pt idx="1782">
                  <c:v>0.83426860000000003</c:v>
                </c:pt>
                <c:pt idx="1783">
                  <c:v>0.83455559999999995</c:v>
                </c:pt>
                <c:pt idx="1784">
                  <c:v>0.83478960000000002</c:v>
                </c:pt>
                <c:pt idx="1785">
                  <c:v>0.83498139999999998</c:v>
                </c:pt>
                <c:pt idx="1786">
                  <c:v>0.83514580000000005</c:v>
                </c:pt>
                <c:pt idx="1787">
                  <c:v>0.83529929999999997</c:v>
                </c:pt>
                <c:pt idx="1788">
                  <c:v>0.83545550000000002</c:v>
                </c:pt>
                <c:pt idx="1789">
                  <c:v>0.83561640000000004</c:v>
                </c:pt>
                <c:pt idx="1790">
                  <c:v>0.8357694</c:v>
                </c:pt>
                <c:pt idx="1791">
                  <c:v>0.83588870000000004</c:v>
                </c:pt>
                <c:pt idx="1792">
                  <c:v>0.83594849999999998</c:v>
                </c:pt>
                <c:pt idx="1793">
                  <c:v>0.83593269999999997</c:v>
                </c:pt>
                <c:pt idx="1794">
                  <c:v>0.83584329999999996</c:v>
                </c:pt>
                <c:pt idx="1795">
                  <c:v>0.83569879999999996</c:v>
                </c:pt>
                <c:pt idx="1796">
                  <c:v>0.83552439999999994</c:v>
                </c:pt>
                <c:pt idx="1797">
                  <c:v>0.83534079999999999</c:v>
                </c:pt>
                <c:pt idx="1798">
                  <c:v>0.83515430000000002</c:v>
                </c:pt>
                <c:pt idx="1799">
                  <c:v>0.83495660000000005</c:v>
                </c:pt>
                <c:pt idx="1800">
                  <c:v>0.83473059999999999</c:v>
                </c:pt>
                <c:pt idx="1801">
                  <c:v>0.83446319999999996</c:v>
                </c:pt>
                <c:pt idx="1802">
                  <c:v>0.83415170000000005</c:v>
                </c:pt>
                <c:pt idx="1803">
                  <c:v>0.83380690000000002</c:v>
                </c:pt>
                <c:pt idx="1804">
                  <c:v>0.83344580000000001</c:v>
                </c:pt>
                <c:pt idx="1805">
                  <c:v>0.83308490000000002</c:v>
                </c:pt>
                <c:pt idx="1806">
                  <c:v>0.83273010000000003</c:v>
                </c:pt>
                <c:pt idx="1807">
                  <c:v>0.8323758</c:v>
                </c:pt>
                <c:pt idx="1808">
                  <c:v>0.83200810000000003</c:v>
                </c:pt>
                <c:pt idx="1809">
                  <c:v>0.83161309999999999</c:v>
                </c:pt>
                <c:pt idx="1810">
                  <c:v>0.83118460000000005</c:v>
                </c:pt>
                <c:pt idx="1811">
                  <c:v>0.83072579999999996</c:v>
                </c:pt>
                <c:pt idx="1812">
                  <c:v>0.83024730000000002</c:v>
                </c:pt>
                <c:pt idx="1813">
                  <c:v>0.82976059999999996</c:v>
                </c:pt>
                <c:pt idx="1814">
                  <c:v>0.8292737</c:v>
                </c:pt>
                <c:pt idx="1815">
                  <c:v>0.82879000000000003</c:v>
                </c:pt>
                <c:pt idx="1816">
                  <c:v>0.82830950000000003</c:v>
                </c:pt>
                <c:pt idx="1817">
                  <c:v>0.82783289999999998</c:v>
                </c:pt>
                <c:pt idx="1818">
                  <c:v>0.82736330000000002</c:v>
                </c:pt>
                <c:pt idx="1819">
                  <c:v>0.82690529999999995</c:v>
                </c:pt>
                <c:pt idx="1820">
                  <c:v>0.82646120000000001</c:v>
                </c:pt>
                <c:pt idx="1821">
                  <c:v>0.82602790000000004</c:v>
                </c:pt>
                <c:pt idx="1822">
                  <c:v>0.82559550000000004</c:v>
                </c:pt>
                <c:pt idx="1823">
                  <c:v>0.82515070000000001</c:v>
                </c:pt>
                <c:pt idx="1824">
                  <c:v>0.82468319999999995</c:v>
                </c:pt>
                <c:pt idx="1825">
                  <c:v>0.82419169999999997</c:v>
                </c:pt>
                <c:pt idx="1826">
                  <c:v>0.82368520000000001</c:v>
                </c:pt>
                <c:pt idx="1827">
                  <c:v>0.82318000000000002</c:v>
                </c:pt>
                <c:pt idx="1828">
                  <c:v>0.82269380000000003</c:v>
                </c:pt>
                <c:pt idx="1829">
                  <c:v>0.82223869999999999</c:v>
                </c:pt>
                <c:pt idx="1830">
                  <c:v>0.82181789999999999</c:v>
                </c:pt>
                <c:pt idx="1831">
                  <c:v>0.82142859999999995</c:v>
                </c:pt>
                <c:pt idx="1832">
                  <c:v>0.82106650000000003</c:v>
                </c:pt>
                <c:pt idx="1833">
                  <c:v>0.82073240000000003</c:v>
                </c:pt>
                <c:pt idx="1834">
                  <c:v>0.82043370000000004</c:v>
                </c:pt>
                <c:pt idx="1835">
                  <c:v>0.8201811</c:v>
                </c:pt>
                <c:pt idx="1836">
                  <c:v>0.81998159999999998</c:v>
                </c:pt>
                <c:pt idx="1837">
                  <c:v>0.81983309999999998</c:v>
                </c:pt>
                <c:pt idx="1838">
                  <c:v>0.81972160000000005</c:v>
                </c:pt>
                <c:pt idx="1839">
                  <c:v>0.81962520000000005</c:v>
                </c:pt>
                <c:pt idx="1840">
                  <c:v>0.81951960000000001</c:v>
                </c:pt>
                <c:pt idx="1841">
                  <c:v>0.81938730000000004</c:v>
                </c:pt>
                <c:pt idx="1842">
                  <c:v>0.81922200000000001</c:v>
                </c:pt>
                <c:pt idx="1843">
                  <c:v>0.8190269</c:v>
                </c:pt>
                <c:pt idx="1844">
                  <c:v>0.81881000000000004</c:v>
                </c:pt>
                <c:pt idx="1845">
                  <c:v>0.81857820000000003</c:v>
                </c:pt>
                <c:pt idx="1846">
                  <c:v>0.81833469999999997</c:v>
                </c:pt>
                <c:pt idx="1847">
                  <c:v>0.81808099999999995</c:v>
                </c:pt>
                <c:pt idx="1848">
                  <c:v>0.81782100000000002</c:v>
                </c:pt>
                <c:pt idx="1849">
                  <c:v>0.81756569999999995</c:v>
                </c:pt>
                <c:pt idx="1850">
                  <c:v>0.81733160000000005</c:v>
                </c:pt>
                <c:pt idx="1851">
                  <c:v>0.81713690000000005</c:v>
                </c:pt>
                <c:pt idx="1852">
                  <c:v>0.816994</c:v>
                </c:pt>
                <c:pt idx="1853">
                  <c:v>0.81690229999999997</c:v>
                </c:pt>
                <c:pt idx="1854">
                  <c:v>0.81684840000000003</c:v>
                </c:pt>
                <c:pt idx="1855">
                  <c:v>0.81680980000000003</c:v>
                </c:pt>
                <c:pt idx="1856">
                  <c:v>0.81676579999999999</c:v>
                </c:pt>
                <c:pt idx="1857">
                  <c:v>0.81670339999999997</c:v>
                </c:pt>
                <c:pt idx="1858">
                  <c:v>0.81662170000000001</c:v>
                </c:pt>
                <c:pt idx="1859">
                  <c:v>0.81652899999999995</c:v>
                </c:pt>
                <c:pt idx="1860">
                  <c:v>0.81643489999999996</c:v>
                </c:pt>
                <c:pt idx="1861">
                  <c:v>0.81634249999999997</c:v>
                </c:pt>
                <c:pt idx="1862">
                  <c:v>0.81624600000000003</c:v>
                </c:pt>
                <c:pt idx="1863">
                  <c:v>0.81613139999999995</c:v>
                </c:pt>
                <c:pt idx="1864">
                  <c:v>0.81598479999999995</c:v>
                </c:pt>
                <c:pt idx="1865">
                  <c:v>0.8157991</c:v>
                </c:pt>
                <c:pt idx="1866">
                  <c:v>0.81557710000000005</c:v>
                </c:pt>
                <c:pt idx="1867">
                  <c:v>0.81533069999999996</c:v>
                </c:pt>
                <c:pt idx="1868">
                  <c:v>0.81507359999999995</c:v>
                </c:pt>
                <c:pt idx="1869">
                  <c:v>0.81481820000000005</c:v>
                </c:pt>
                <c:pt idx="1870">
                  <c:v>0.81457040000000003</c:v>
                </c:pt>
                <c:pt idx="1871">
                  <c:v>0.81433239999999996</c:v>
                </c:pt>
                <c:pt idx="1872">
                  <c:v>0.81410680000000002</c:v>
                </c:pt>
                <c:pt idx="1873">
                  <c:v>0.81390019999999996</c:v>
                </c:pt>
                <c:pt idx="1874">
                  <c:v>0.81372390000000006</c:v>
                </c:pt>
                <c:pt idx="1875">
                  <c:v>0.81359020000000004</c:v>
                </c:pt>
                <c:pt idx="1876">
                  <c:v>0.81350710000000004</c:v>
                </c:pt>
                <c:pt idx="1877">
                  <c:v>0.81347460000000005</c:v>
                </c:pt>
                <c:pt idx="1878">
                  <c:v>0.81348520000000002</c:v>
                </c:pt>
                <c:pt idx="1879">
                  <c:v>0.81352950000000002</c:v>
                </c:pt>
                <c:pt idx="1880">
                  <c:v>0.81360109999999997</c:v>
                </c:pt>
                <c:pt idx="1881">
                  <c:v>0.81370030000000004</c:v>
                </c:pt>
                <c:pt idx="1882">
                  <c:v>0.81383349999999999</c:v>
                </c:pt>
                <c:pt idx="1883">
                  <c:v>0.81400600000000001</c:v>
                </c:pt>
                <c:pt idx="1884">
                  <c:v>0.81421549999999998</c:v>
                </c:pt>
                <c:pt idx="1885">
                  <c:v>0.81444899999999998</c:v>
                </c:pt>
                <c:pt idx="1886">
                  <c:v>0.81468470000000004</c:v>
                </c:pt>
                <c:pt idx="1887">
                  <c:v>0.81490269999999998</c:v>
                </c:pt>
                <c:pt idx="1888">
                  <c:v>0.81509489999999996</c:v>
                </c:pt>
                <c:pt idx="1889">
                  <c:v>0.81527099999999997</c:v>
                </c:pt>
                <c:pt idx="1890">
                  <c:v>0.81545579999999995</c:v>
                </c:pt>
                <c:pt idx="1891">
                  <c:v>0.81567880000000004</c:v>
                </c:pt>
                <c:pt idx="1892">
                  <c:v>0.81596329999999995</c:v>
                </c:pt>
                <c:pt idx="1893">
                  <c:v>0.81631399999999998</c:v>
                </c:pt>
                <c:pt idx="1894">
                  <c:v>0.81671649999999996</c:v>
                </c:pt>
                <c:pt idx="1895">
                  <c:v>0.81714310000000001</c:v>
                </c:pt>
                <c:pt idx="1896">
                  <c:v>0.81756770000000001</c:v>
                </c:pt>
                <c:pt idx="1897">
                  <c:v>0.81797549999999997</c:v>
                </c:pt>
                <c:pt idx="1898">
                  <c:v>0.81836629999999999</c:v>
                </c:pt>
                <c:pt idx="1899">
                  <c:v>0.81874880000000005</c:v>
                </c:pt>
                <c:pt idx="1900">
                  <c:v>0.81913080000000005</c:v>
                </c:pt>
                <c:pt idx="1901">
                  <c:v>0.81951030000000002</c:v>
                </c:pt>
                <c:pt idx="1902">
                  <c:v>0.81987460000000001</c:v>
                </c:pt>
                <c:pt idx="1903">
                  <c:v>0.82020660000000001</c:v>
                </c:pt>
                <c:pt idx="1904">
                  <c:v>0.82049459999999996</c:v>
                </c:pt>
                <c:pt idx="1905">
                  <c:v>0.82074069999999999</c:v>
                </c:pt>
                <c:pt idx="1906">
                  <c:v>0.82096080000000005</c:v>
                </c:pt>
                <c:pt idx="1907">
                  <c:v>0.8211754</c:v>
                </c:pt>
                <c:pt idx="1908">
                  <c:v>0.8213956</c:v>
                </c:pt>
                <c:pt idx="1909">
                  <c:v>0.82161430000000002</c:v>
                </c:pt>
                <c:pt idx="1910">
                  <c:v>0.82180600000000004</c:v>
                </c:pt>
                <c:pt idx="1911">
                  <c:v>0.82193919999999998</c:v>
                </c:pt>
                <c:pt idx="1912">
                  <c:v>0.82198689999999996</c:v>
                </c:pt>
                <c:pt idx="1913">
                  <c:v>0.82194140000000004</c:v>
                </c:pt>
                <c:pt idx="1914">
                  <c:v>0.82181590000000004</c:v>
                </c:pt>
                <c:pt idx="1915">
                  <c:v>0.82163779999999997</c:v>
                </c:pt>
                <c:pt idx="1916">
                  <c:v>0.82143529999999998</c:v>
                </c:pt>
                <c:pt idx="1917">
                  <c:v>0.82122530000000005</c:v>
                </c:pt>
                <c:pt idx="1918">
                  <c:v>0.82100910000000005</c:v>
                </c:pt>
                <c:pt idx="1919">
                  <c:v>0.82077500000000003</c:v>
                </c:pt>
                <c:pt idx="1920">
                  <c:v>0.82050749999999995</c:v>
                </c:pt>
                <c:pt idx="1921">
                  <c:v>0.82019690000000001</c:v>
                </c:pt>
                <c:pt idx="1922">
                  <c:v>0.81984389999999996</c:v>
                </c:pt>
                <c:pt idx="1923">
                  <c:v>0.81945849999999998</c:v>
                </c:pt>
                <c:pt idx="1924">
                  <c:v>0.81905470000000002</c:v>
                </c:pt>
                <c:pt idx="1925">
                  <c:v>0.81864459999999994</c:v>
                </c:pt>
                <c:pt idx="1926">
                  <c:v>0.81823999999999997</c:v>
                </c:pt>
                <c:pt idx="1927">
                  <c:v>0.81785770000000002</c:v>
                </c:pt>
                <c:pt idx="1928">
                  <c:v>0.81752340000000001</c:v>
                </c:pt>
                <c:pt idx="1929">
                  <c:v>0.81727590000000006</c:v>
                </c:pt>
                <c:pt idx="1930">
                  <c:v>0.81716109999999997</c:v>
                </c:pt>
                <c:pt idx="1931">
                  <c:v>0.81721569999999999</c:v>
                </c:pt>
                <c:pt idx="1932">
                  <c:v>0.81745570000000001</c:v>
                </c:pt>
                <c:pt idx="1933">
                  <c:v>0.81786550000000002</c:v>
                </c:pt>
                <c:pt idx="1934">
                  <c:v>0.81840170000000001</c:v>
                </c:pt>
                <c:pt idx="1935">
                  <c:v>0.81900189999999995</c:v>
                </c:pt>
                <c:pt idx="1936">
                  <c:v>0.81960750000000004</c:v>
                </c:pt>
                <c:pt idx="1937">
                  <c:v>0.82017989999999996</c:v>
                </c:pt>
                <c:pt idx="1938">
                  <c:v>0.82070339999999997</c:v>
                </c:pt>
                <c:pt idx="1939">
                  <c:v>0.82118190000000002</c:v>
                </c:pt>
                <c:pt idx="1940">
                  <c:v>0.82162579999999996</c:v>
                </c:pt>
                <c:pt idx="1941">
                  <c:v>0.82204160000000004</c:v>
                </c:pt>
                <c:pt idx="1942">
                  <c:v>0.82242669999999996</c:v>
                </c:pt>
                <c:pt idx="1943">
                  <c:v>0.82277460000000002</c:v>
                </c:pt>
                <c:pt idx="1944">
                  <c:v>0.82308579999999998</c:v>
                </c:pt>
                <c:pt idx="1945">
                  <c:v>0.82337499999999997</c:v>
                </c:pt>
                <c:pt idx="1946">
                  <c:v>0.82367179999999995</c:v>
                </c:pt>
                <c:pt idx="1947">
                  <c:v>0.82401060000000004</c:v>
                </c:pt>
                <c:pt idx="1948">
                  <c:v>0.82440950000000002</c:v>
                </c:pt>
                <c:pt idx="1949">
                  <c:v>0.82485730000000002</c:v>
                </c:pt>
                <c:pt idx="1950">
                  <c:v>0.82530959999999998</c:v>
                </c:pt>
                <c:pt idx="1951">
                  <c:v>0.8257099</c:v>
                </c:pt>
                <c:pt idx="1952">
                  <c:v>0.8260111</c:v>
                </c:pt>
                <c:pt idx="1953">
                  <c:v>0.82619799999999999</c:v>
                </c:pt>
                <c:pt idx="1954">
                  <c:v>0.82628880000000005</c:v>
                </c:pt>
                <c:pt idx="1955">
                  <c:v>0.8263218</c:v>
                </c:pt>
                <c:pt idx="1956">
                  <c:v>0.82633590000000001</c:v>
                </c:pt>
                <c:pt idx="1957">
                  <c:v>0.82635340000000002</c:v>
                </c:pt>
                <c:pt idx="1958">
                  <c:v>0.82637590000000005</c:v>
                </c:pt>
                <c:pt idx="1959">
                  <c:v>0.82638900000000004</c:v>
                </c:pt>
                <c:pt idx="1960">
                  <c:v>0.82637479999999996</c:v>
                </c:pt>
                <c:pt idx="1961">
                  <c:v>0.82632289999999997</c:v>
                </c:pt>
                <c:pt idx="1962">
                  <c:v>0.82623979999999997</c:v>
                </c:pt>
                <c:pt idx="1963">
                  <c:v>0.82614399999999999</c:v>
                </c:pt>
                <c:pt idx="1964">
                  <c:v>0.82605899999999999</c:v>
                </c:pt>
                <c:pt idx="1965">
                  <c:v>0.82599990000000001</c:v>
                </c:pt>
                <c:pt idx="1966">
                  <c:v>0.82596860000000005</c:v>
                </c:pt>
                <c:pt idx="1967">
                  <c:v>0.82595370000000001</c:v>
                </c:pt>
                <c:pt idx="1968">
                  <c:v>0.82593890000000003</c:v>
                </c:pt>
                <c:pt idx="1969">
                  <c:v>0.82591049999999999</c:v>
                </c:pt>
                <c:pt idx="1970">
                  <c:v>0.82586130000000002</c:v>
                </c:pt>
                <c:pt idx="1971">
                  <c:v>0.82579029999999998</c:v>
                </c:pt>
                <c:pt idx="1972">
                  <c:v>0.82569769999999998</c:v>
                </c:pt>
                <c:pt idx="1973">
                  <c:v>0.82557990000000003</c:v>
                </c:pt>
                <c:pt idx="1974">
                  <c:v>0.82543129999999998</c:v>
                </c:pt>
                <c:pt idx="1975">
                  <c:v>0.82524770000000003</c:v>
                </c:pt>
                <c:pt idx="1976">
                  <c:v>0.82503459999999995</c:v>
                </c:pt>
                <c:pt idx="1977">
                  <c:v>0.82480869999999995</c:v>
                </c:pt>
                <c:pt idx="1978">
                  <c:v>0.82459760000000004</c:v>
                </c:pt>
                <c:pt idx="1979">
                  <c:v>0.82442970000000004</c:v>
                </c:pt>
                <c:pt idx="1980">
                  <c:v>0.82432179999999999</c:v>
                </c:pt>
                <c:pt idx="1981">
                  <c:v>0.82427289999999998</c:v>
                </c:pt>
                <c:pt idx="1982">
                  <c:v>0.82426299999999997</c:v>
                </c:pt>
                <c:pt idx="1983">
                  <c:v>0.8242621</c:v>
                </c:pt>
                <c:pt idx="1984">
                  <c:v>0.82423970000000002</c:v>
                </c:pt>
                <c:pt idx="1985">
                  <c:v>0.82417560000000001</c:v>
                </c:pt>
                <c:pt idx="1986">
                  <c:v>0.82406210000000002</c:v>
                </c:pt>
                <c:pt idx="1987">
                  <c:v>0.82389999999999997</c:v>
                </c:pt>
                <c:pt idx="1988">
                  <c:v>0.82369179999999997</c:v>
                </c:pt>
                <c:pt idx="1989">
                  <c:v>0.82343909999999998</c:v>
                </c:pt>
                <c:pt idx="1990">
                  <c:v>0.82314529999999997</c:v>
                </c:pt>
                <c:pt idx="1991">
                  <c:v>0.82282060000000001</c:v>
                </c:pt>
                <c:pt idx="1992">
                  <c:v>0.82248849999999996</c:v>
                </c:pt>
                <c:pt idx="1993">
                  <c:v>0.82218840000000004</c:v>
                </c:pt>
                <c:pt idx="1994">
                  <c:v>0.82196389999999997</c:v>
                </c:pt>
                <c:pt idx="1995">
                  <c:v>0.82184650000000004</c:v>
                </c:pt>
                <c:pt idx="1996">
                  <c:v>0.82183620000000002</c:v>
                </c:pt>
                <c:pt idx="1997">
                  <c:v>0.82189140000000005</c:v>
                </c:pt>
                <c:pt idx="1998">
                  <c:v>0.82193510000000003</c:v>
                </c:pt>
                <c:pt idx="1999">
                  <c:v>0.82188470000000002</c:v>
                </c:pt>
                <c:pt idx="2000">
                  <c:v>0.82169000000000003</c:v>
                </c:pt>
                <c:pt idx="2001">
                  <c:v>0.82134370000000001</c:v>
                </c:pt>
                <c:pt idx="2002">
                  <c:v>0.82087699999999997</c:v>
                </c:pt>
                <c:pt idx="2003">
                  <c:v>0.82033540000000005</c:v>
                </c:pt>
                <c:pt idx="2004">
                  <c:v>0.81976260000000001</c:v>
                </c:pt>
                <c:pt idx="2005">
                  <c:v>0.81918690000000005</c:v>
                </c:pt>
                <c:pt idx="2006">
                  <c:v>0.81861899999999999</c:v>
                </c:pt>
                <c:pt idx="2007">
                  <c:v>0.81805870000000003</c:v>
                </c:pt>
                <c:pt idx="2008">
                  <c:v>0.81750020000000001</c:v>
                </c:pt>
                <c:pt idx="2009">
                  <c:v>0.81693660000000001</c:v>
                </c:pt>
                <c:pt idx="2010">
                  <c:v>0.81635919999999995</c:v>
                </c:pt>
                <c:pt idx="2011">
                  <c:v>0.81575520000000001</c:v>
                </c:pt>
                <c:pt idx="2012">
                  <c:v>0.8151062</c:v>
                </c:pt>
                <c:pt idx="2013">
                  <c:v>0.81439070000000002</c:v>
                </c:pt>
                <c:pt idx="2014">
                  <c:v>0.81359309999999996</c:v>
                </c:pt>
                <c:pt idx="2015">
                  <c:v>0.81271329999999997</c:v>
                </c:pt>
                <c:pt idx="2016">
                  <c:v>0.81177449999999995</c:v>
                </c:pt>
                <c:pt idx="2017">
                  <c:v>0.81081899999999996</c:v>
                </c:pt>
                <c:pt idx="2018">
                  <c:v>0.80990019999999996</c:v>
                </c:pt>
                <c:pt idx="2019">
                  <c:v>0.80906880000000003</c:v>
                </c:pt>
                <c:pt idx="2020">
                  <c:v>0.80834930000000005</c:v>
                </c:pt>
                <c:pt idx="2021">
                  <c:v>0.80773099999999998</c:v>
                </c:pt>
                <c:pt idx="2022">
                  <c:v>0.80717099999999997</c:v>
                </c:pt>
                <c:pt idx="2023">
                  <c:v>0.80662160000000005</c:v>
                </c:pt>
                <c:pt idx="2024">
                  <c:v>0.80605099999999996</c:v>
                </c:pt>
                <c:pt idx="2025">
                  <c:v>0.80545690000000003</c:v>
                </c:pt>
                <c:pt idx="2026">
                  <c:v>0.80485640000000003</c:v>
                </c:pt>
                <c:pt idx="2027">
                  <c:v>0.80426509999999996</c:v>
                </c:pt>
                <c:pt idx="2028">
                  <c:v>0.80367310000000003</c:v>
                </c:pt>
                <c:pt idx="2029">
                  <c:v>0.8030349</c:v>
                </c:pt>
                <c:pt idx="2030">
                  <c:v>0.80226339999999996</c:v>
                </c:pt>
                <c:pt idx="2031">
                  <c:v>0.80124770000000001</c:v>
                </c:pt>
                <c:pt idx="2032">
                  <c:v>0.79988289999999995</c:v>
                </c:pt>
                <c:pt idx="2033">
                  <c:v>0.79808449999999997</c:v>
                </c:pt>
                <c:pt idx="2034">
                  <c:v>0.79581270000000004</c:v>
                </c:pt>
                <c:pt idx="2035">
                  <c:v>0.79307810000000001</c:v>
                </c:pt>
                <c:pt idx="2036">
                  <c:v>0.78995110000000002</c:v>
                </c:pt>
                <c:pt idx="2037">
                  <c:v>0.78656669999999995</c:v>
                </c:pt>
                <c:pt idx="2038">
                  <c:v>0.78312230000000005</c:v>
                </c:pt>
                <c:pt idx="2039">
                  <c:v>0.779887</c:v>
                </c:pt>
                <c:pt idx="2040">
                  <c:v>0.77714170000000005</c:v>
                </c:pt>
                <c:pt idx="2041">
                  <c:v>0.77513880000000002</c:v>
                </c:pt>
                <c:pt idx="2042">
                  <c:v>0.77407579999999998</c:v>
                </c:pt>
                <c:pt idx="2043">
                  <c:v>0.7740591</c:v>
                </c:pt>
                <c:pt idx="2044">
                  <c:v>0.77510959999999995</c:v>
                </c:pt>
                <c:pt idx="2045">
                  <c:v>0.77714660000000002</c:v>
                </c:pt>
                <c:pt idx="2046">
                  <c:v>0.77998849999999997</c:v>
                </c:pt>
                <c:pt idx="2047">
                  <c:v>0.7833272</c:v>
                </c:pt>
                <c:pt idx="2048">
                  <c:v>0.78676190000000001</c:v>
                </c:pt>
                <c:pt idx="2049">
                  <c:v>0.78992050000000003</c:v>
                </c:pt>
                <c:pt idx="2050">
                  <c:v>0.79254150000000001</c:v>
                </c:pt>
                <c:pt idx="2051">
                  <c:v>0.79454020000000003</c:v>
                </c:pt>
                <c:pt idx="2052">
                  <c:v>0.79597439999999997</c:v>
                </c:pt>
                <c:pt idx="2053">
                  <c:v>0.79697019999999996</c:v>
                </c:pt>
                <c:pt idx="2054">
                  <c:v>0.79765370000000002</c:v>
                </c:pt>
                <c:pt idx="2055">
                  <c:v>0.7981142</c:v>
                </c:pt>
                <c:pt idx="2056">
                  <c:v>0.79841530000000005</c:v>
                </c:pt>
                <c:pt idx="2057">
                  <c:v>0.79860790000000004</c:v>
                </c:pt>
                <c:pt idx="2058">
                  <c:v>0.79874469999999997</c:v>
                </c:pt>
                <c:pt idx="2059">
                  <c:v>0.79889330000000003</c:v>
                </c:pt>
                <c:pt idx="2060">
                  <c:v>0.79912349999999999</c:v>
                </c:pt>
                <c:pt idx="2061">
                  <c:v>0.79948660000000005</c:v>
                </c:pt>
                <c:pt idx="2062">
                  <c:v>0.79999330000000002</c:v>
                </c:pt>
                <c:pt idx="2063">
                  <c:v>0.80059550000000002</c:v>
                </c:pt>
                <c:pt idx="2064">
                  <c:v>0.80120000000000002</c:v>
                </c:pt>
                <c:pt idx="2065">
                  <c:v>0.80170549999999996</c:v>
                </c:pt>
                <c:pt idx="2066">
                  <c:v>0.80205890000000002</c:v>
                </c:pt>
                <c:pt idx="2067">
                  <c:v>0.80227539999999997</c:v>
                </c:pt>
                <c:pt idx="2068">
                  <c:v>0.80242590000000003</c:v>
                </c:pt>
                <c:pt idx="2069">
                  <c:v>0.80259720000000001</c:v>
                </c:pt>
                <c:pt idx="2070">
                  <c:v>0.80286179999999996</c:v>
                </c:pt>
                <c:pt idx="2071">
                  <c:v>0.80325259999999998</c:v>
                </c:pt>
                <c:pt idx="2072">
                  <c:v>0.80374950000000001</c:v>
                </c:pt>
                <c:pt idx="2073">
                  <c:v>0.80428520000000003</c:v>
                </c:pt>
                <c:pt idx="2074">
                  <c:v>0.80477019999999999</c:v>
                </c:pt>
                <c:pt idx="2075">
                  <c:v>0.80513469999999998</c:v>
                </c:pt>
                <c:pt idx="2076">
                  <c:v>0.80534680000000003</c:v>
                </c:pt>
                <c:pt idx="2077">
                  <c:v>0.80541839999999998</c:v>
                </c:pt>
                <c:pt idx="2078">
                  <c:v>0.80538730000000003</c:v>
                </c:pt>
                <c:pt idx="2079">
                  <c:v>0.80530599999999997</c:v>
                </c:pt>
                <c:pt idx="2080">
                  <c:v>0.80522760000000004</c:v>
                </c:pt>
                <c:pt idx="2081">
                  <c:v>0.80519750000000001</c:v>
                </c:pt>
                <c:pt idx="2082">
                  <c:v>0.80524989999999996</c:v>
                </c:pt>
                <c:pt idx="2083">
                  <c:v>0.80539459999999996</c:v>
                </c:pt>
                <c:pt idx="2084">
                  <c:v>0.80561159999999998</c:v>
                </c:pt>
                <c:pt idx="2085">
                  <c:v>0.80584960000000005</c:v>
                </c:pt>
                <c:pt idx="2086">
                  <c:v>0.80604609999999999</c:v>
                </c:pt>
                <c:pt idx="2087">
                  <c:v>0.80615380000000003</c:v>
                </c:pt>
                <c:pt idx="2088">
                  <c:v>0.80615709999999996</c:v>
                </c:pt>
                <c:pt idx="2089">
                  <c:v>0.80607899999999999</c:v>
                </c:pt>
                <c:pt idx="2090">
                  <c:v>0.8059674</c:v>
                </c:pt>
                <c:pt idx="2091">
                  <c:v>0.80587909999999996</c:v>
                </c:pt>
                <c:pt idx="2092">
                  <c:v>0.80585549999999995</c:v>
                </c:pt>
                <c:pt idx="2093">
                  <c:v>0.80591449999999998</c:v>
                </c:pt>
                <c:pt idx="2094">
                  <c:v>0.80604710000000002</c:v>
                </c:pt>
                <c:pt idx="2095">
                  <c:v>0.80622450000000001</c:v>
                </c:pt>
                <c:pt idx="2096">
                  <c:v>0.8064095</c:v>
                </c:pt>
                <c:pt idx="2097">
                  <c:v>0.80656910000000004</c:v>
                </c:pt>
                <c:pt idx="2098">
                  <c:v>0.80668600000000001</c:v>
                </c:pt>
                <c:pt idx="2099">
                  <c:v>0.80675609999999998</c:v>
                </c:pt>
                <c:pt idx="2100">
                  <c:v>0.80678309999999998</c:v>
                </c:pt>
                <c:pt idx="2101">
                  <c:v>0.8067704</c:v>
                </c:pt>
                <c:pt idx="2102">
                  <c:v>0.80671939999999998</c:v>
                </c:pt>
                <c:pt idx="2103">
                  <c:v>0.80663070000000003</c:v>
                </c:pt>
                <c:pt idx="2104">
                  <c:v>0.80651099999999998</c:v>
                </c:pt>
                <c:pt idx="2105">
                  <c:v>0.80637709999999996</c:v>
                </c:pt>
                <c:pt idx="2106">
                  <c:v>0.80625610000000003</c:v>
                </c:pt>
                <c:pt idx="2107">
                  <c:v>0.8061798</c:v>
                </c:pt>
                <c:pt idx="2108">
                  <c:v>0.80618409999999996</c:v>
                </c:pt>
                <c:pt idx="2109">
                  <c:v>0.80630480000000004</c:v>
                </c:pt>
                <c:pt idx="2110">
                  <c:v>0.80657860000000003</c:v>
                </c:pt>
                <c:pt idx="2111">
                  <c:v>0.80704359999999997</c:v>
                </c:pt>
                <c:pt idx="2112">
                  <c:v>0.80772549999999999</c:v>
                </c:pt>
                <c:pt idx="2113">
                  <c:v>0.80861150000000004</c:v>
                </c:pt>
                <c:pt idx="2114">
                  <c:v>0.80961859999999997</c:v>
                </c:pt>
                <c:pt idx="2115">
                  <c:v>0.8106023</c:v>
                </c:pt>
                <c:pt idx="2116">
                  <c:v>0.81140889999999999</c:v>
                </c:pt>
                <c:pt idx="2117">
                  <c:v>0.81193979999999999</c:v>
                </c:pt>
                <c:pt idx="2118">
                  <c:v>0.81218590000000002</c:v>
                </c:pt>
                <c:pt idx="2119">
                  <c:v>0.81220749999999997</c:v>
                </c:pt>
                <c:pt idx="2120">
                  <c:v>0.81210669999999996</c:v>
                </c:pt>
                <c:pt idx="2121">
                  <c:v>0.81199080000000001</c:v>
                </c:pt>
                <c:pt idx="2122">
                  <c:v>0.81195850000000003</c:v>
                </c:pt>
                <c:pt idx="2123">
                  <c:v>0.81207260000000003</c:v>
                </c:pt>
                <c:pt idx="2124">
                  <c:v>0.81233520000000004</c:v>
                </c:pt>
                <c:pt idx="2125">
                  <c:v>0.81268240000000003</c:v>
                </c:pt>
                <c:pt idx="2126">
                  <c:v>0.81300749999999999</c:v>
                </c:pt>
                <c:pt idx="2127">
                  <c:v>0.8132182</c:v>
                </c:pt>
                <c:pt idx="2128">
                  <c:v>0.81327340000000004</c:v>
                </c:pt>
                <c:pt idx="2129">
                  <c:v>0.81319810000000003</c:v>
                </c:pt>
                <c:pt idx="2130">
                  <c:v>0.81305810000000001</c:v>
                </c:pt>
                <c:pt idx="2131">
                  <c:v>0.81293190000000004</c:v>
                </c:pt>
                <c:pt idx="2132">
                  <c:v>0.81287560000000003</c:v>
                </c:pt>
                <c:pt idx="2133">
                  <c:v>0.81290580000000001</c:v>
                </c:pt>
                <c:pt idx="2134">
                  <c:v>0.81299770000000005</c:v>
                </c:pt>
                <c:pt idx="2135">
                  <c:v>0.81309980000000004</c:v>
                </c:pt>
                <c:pt idx="2136">
                  <c:v>0.81316129999999998</c:v>
                </c:pt>
                <c:pt idx="2137">
                  <c:v>0.8131526</c:v>
                </c:pt>
                <c:pt idx="2138">
                  <c:v>0.81307450000000003</c:v>
                </c:pt>
                <c:pt idx="2139">
                  <c:v>0.81294100000000002</c:v>
                </c:pt>
                <c:pt idx="2140">
                  <c:v>0.8127567</c:v>
                </c:pt>
                <c:pt idx="2141">
                  <c:v>0.81250690000000003</c:v>
                </c:pt>
                <c:pt idx="2142">
                  <c:v>0.81216489999999997</c:v>
                </c:pt>
                <c:pt idx="2143">
                  <c:v>0.81171369999999998</c:v>
                </c:pt>
                <c:pt idx="2144">
                  <c:v>0.81116540000000004</c:v>
                </c:pt>
                <c:pt idx="2145">
                  <c:v>0.81057469999999998</c:v>
                </c:pt>
                <c:pt idx="2146">
                  <c:v>0.81003990000000003</c:v>
                </c:pt>
                <c:pt idx="2147">
                  <c:v>0.80967829999999996</c:v>
                </c:pt>
                <c:pt idx="2148">
                  <c:v>0.80960540000000003</c:v>
                </c:pt>
                <c:pt idx="2149">
                  <c:v>0.80987520000000002</c:v>
                </c:pt>
                <c:pt idx="2150">
                  <c:v>0.81042749999999997</c:v>
                </c:pt>
                <c:pt idx="2151">
                  <c:v>0.81106690000000004</c:v>
                </c:pt>
                <c:pt idx="2152">
                  <c:v>0.8115521</c:v>
                </c:pt>
                <c:pt idx="2153">
                  <c:v>0.81173499999999998</c:v>
                </c:pt>
                <c:pt idx="2154">
                  <c:v>0.81160080000000001</c:v>
                </c:pt>
                <c:pt idx="2155">
                  <c:v>0.81123330000000005</c:v>
                </c:pt>
                <c:pt idx="2156">
                  <c:v>0.81073309999999998</c:v>
                </c:pt>
                <c:pt idx="2157">
                  <c:v>0.81017819999999996</c:v>
                </c:pt>
                <c:pt idx="2158">
                  <c:v>0.80960580000000004</c:v>
                </c:pt>
                <c:pt idx="2159">
                  <c:v>0.80902070000000004</c:v>
                </c:pt>
                <c:pt idx="2160">
                  <c:v>0.80841249999999998</c:v>
                </c:pt>
                <c:pt idx="2161">
                  <c:v>0.80776709999999996</c:v>
                </c:pt>
                <c:pt idx="2162">
                  <c:v>0.80707470000000003</c:v>
                </c:pt>
                <c:pt idx="2163">
                  <c:v>0.80632939999999997</c:v>
                </c:pt>
                <c:pt idx="2164">
                  <c:v>0.80552489999999999</c:v>
                </c:pt>
                <c:pt idx="2165">
                  <c:v>0.80465109999999995</c:v>
                </c:pt>
                <c:pt idx="2166">
                  <c:v>0.80369539999999995</c:v>
                </c:pt>
                <c:pt idx="2167">
                  <c:v>0.80265160000000002</c:v>
                </c:pt>
                <c:pt idx="2168">
                  <c:v>0.80152650000000003</c:v>
                </c:pt>
                <c:pt idx="2169">
                  <c:v>0.80034459999999996</c:v>
                </c:pt>
                <c:pt idx="2170">
                  <c:v>0.79913909999999999</c:v>
                </c:pt>
                <c:pt idx="2171">
                  <c:v>0.79794489999999996</c:v>
                </c:pt>
                <c:pt idx="2172">
                  <c:v>0.79678320000000002</c:v>
                </c:pt>
                <c:pt idx="2173">
                  <c:v>0.79565300000000005</c:v>
                </c:pt>
                <c:pt idx="2174">
                  <c:v>0.79453220000000002</c:v>
                </c:pt>
                <c:pt idx="2175">
                  <c:v>0.79339159999999997</c:v>
                </c:pt>
                <c:pt idx="2176">
                  <c:v>0.79221900000000001</c:v>
                </c:pt>
                <c:pt idx="2177">
                  <c:v>0.79102589999999995</c:v>
                </c:pt>
                <c:pt idx="2178">
                  <c:v>0.78984860000000001</c:v>
                </c:pt>
                <c:pt idx="2179">
                  <c:v>0.78873219999999999</c:v>
                </c:pt>
                <c:pt idx="2180">
                  <c:v>0.78772160000000002</c:v>
                </c:pt>
                <c:pt idx="2181">
                  <c:v>0.78684730000000003</c:v>
                </c:pt>
                <c:pt idx="2182">
                  <c:v>0.78611799999999998</c:v>
                </c:pt>
                <c:pt idx="2183">
                  <c:v>0.78552259999999996</c:v>
                </c:pt>
                <c:pt idx="2184">
                  <c:v>0.78503750000000005</c:v>
                </c:pt>
                <c:pt idx="2185">
                  <c:v>0.78464219999999996</c:v>
                </c:pt>
                <c:pt idx="2186">
                  <c:v>0.78434040000000005</c:v>
                </c:pt>
                <c:pt idx="2187">
                  <c:v>0.78417709999999996</c:v>
                </c:pt>
                <c:pt idx="2188">
                  <c:v>0.78425140000000004</c:v>
                </c:pt>
                <c:pt idx="2189">
                  <c:v>0.78472940000000002</c:v>
                </c:pt>
                <c:pt idx="2190">
                  <c:v>0.78582300000000005</c:v>
                </c:pt>
                <c:pt idx="2191">
                  <c:v>0.78772679999999995</c:v>
                </c:pt>
                <c:pt idx="2192">
                  <c:v>0.79045670000000001</c:v>
                </c:pt>
                <c:pt idx="2193">
                  <c:v>0.79369489999999998</c:v>
                </c:pt>
                <c:pt idx="2194">
                  <c:v>0.79683300000000001</c:v>
                </c:pt>
                <c:pt idx="2195">
                  <c:v>0.79931609999999997</c:v>
                </c:pt>
                <c:pt idx="2196">
                  <c:v>0.80093939999999997</c:v>
                </c:pt>
                <c:pt idx="2197">
                  <c:v>0.80180130000000005</c:v>
                </c:pt>
                <c:pt idx="2198">
                  <c:v>0.80210959999999998</c:v>
                </c:pt>
                <c:pt idx="2199">
                  <c:v>0.80204229999999999</c:v>
                </c:pt>
                <c:pt idx="2200">
                  <c:v>0.80172290000000002</c:v>
                </c:pt>
                <c:pt idx="2201">
                  <c:v>0.80123359999999999</c:v>
                </c:pt>
                <c:pt idx="2202">
                  <c:v>0.8006354</c:v>
                </c:pt>
                <c:pt idx="2203">
                  <c:v>0.79999010000000004</c:v>
                </c:pt>
                <c:pt idx="2204">
                  <c:v>0.79936160000000001</c:v>
                </c:pt>
                <c:pt idx="2205">
                  <c:v>0.79881159999999996</c:v>
                </c:pt>
                <c:pt idx="2206">
                  <c:v>0.79840270000000002</c:v>
                </c:pt>
                <c:pt idx="2207">
                  <c:v>0.79817970000000005</c:v>
                </c:pt>
                <c:pt idx="2208">
                  <c:v>0.79815360000000002</c:v>
                </c:pt>
                <c:pt idx="2209">
                  <c:v>0.79828690000000002</c:v>
                </c:pt>
                <c:pt idx="2210">
                  <c:v>0.79850019999999999</c:v>
                </c:pt>
                <c:pt idx="2211">
                  <c:v>0.79870220000000003</c:v>
                </c:pt>
                <c:pt idx="2212">
                  <c:v>0.79881349999999995</c:v>
                </c:pt>
                <c:pt idx="2213">
                  <c:v>0.79878839999999995</c:v>
                </c:pt>
                <c:pt idx="2214">
                  <c:v>0.79860819999999999</c:v>
                </c:pt>
                <c:pt idx="2215">
                  <c:v>0.79827150000000002</c:v>
                </c:pt>
                <c:pt idx="2216">
                  <c:v>0.79779230000000001</c:v>
                </c:pt>
                <c:pt idx="2217">
                  <c:v>0.79720000000000002</c:v>
                </c:pt>
                <c:pt idx="2218">
                  <c:v>0.79654659999999999</c:v>
                </c:pt>
                <c:pt idx="2219">
                  <c:v>0.79590039999999995</c:v>
                </c:pt>
                <c:pt idx="2220">
                  <c:v>0.79535719999999999</c:v>
                </c:pt>
                <c:pt idx="2221">
                  <c:v>0.79503849999999998</c:v>
                </c:pt>
                <c:pt idx="2222">
                  <c:v>0.79507269999999997</c:v>
                </c:pt>
                <c:pt idx="2223">
                  <c:v>0.79557319999999998</c:v>
                </c:pt>
                <c:pt idx="2224">
                  <c:v>0.7965679</c:v>
                </c:pt>
                <c:pt idx="2225">
                  <c:v>0.79794830000000005</c:v>
                </c:pt>
                <c:pt idx="2226">
                  <c:v>0.79946830000000002</c:v>
                </c:pt>
                <c:pt idx="2227">
                  <c:v>0.80086679999999999</c:v>
                </c:pt>
                <c:pt idx="2228">
                  <c:v>0.80199989999999999</c:v>
                </c:pt>
                <c:pt idx="2229">
                  <c:v>0.80286630000000003</c:v>
                </c:pt>
                <c:pt idx="2230">
                  <c:v>0.80355529999999997</c:v>
                </c:pt>
                <c:pt idx="2231">
                  <c:v>0.80416670000000001</c:v>
                </c:pt>
                <c:pt idx="2232">
                  <c:v>0.80476939999999997</c:v>
                </c:pt>
                <c:pt idx="2233">
                  <c:v>0.8053768</c:v>
                </c:pt>
                <c:pt idx="2234">
                  <c:v>0.80595839999999996</c:v>
                </c:pt>
                <c:pt idx="2235">
                  <c:v>0.80646370000000001</c:v>
                </c:pt>
                <c:pt idx="2236">
                  <c:v>0.80685700000000005</c:v>
                </c:pt>
                <c:pt idx="2237">
                  <c:v>0.80713460000000004</c:v>
                </c:pt>
                <c:pt idx="2238">
                  <c:v>0.80732570000000003</c:v>
                </c:pt>
                <c:pt idx="2239">
                  <c:v>0.80747959999999996</c:v>
                </c:pt>
                <c:pt idx="2240">
                  <c:v>0.80764899999999995</c:v>
                </c:pt>
                <c:pt idx="2241">
                  <c:v>0.80787100000000001</c:v>
                </c:pt>
                <c:pt idx="2242">
                  <c:v>0.8081488</c:v>
                </c:pt>
                <c:pt idx="2243">
                  <c:v>0.80844340000000003</c:v>
                </c:pt>
                <c:pt idx="2244">
                  <c:v>0.80867840000000002</c:v>
                </c:pt>
                <c:pt idx="2245">
                  <c:v>0.80877319999999997</c:v>
                </c:pt>
                <c:pt idx="2246">
                  <c:v>0.80866559999999998</c:v>
                </c:pt>
                <c:pt idx="2247">
                  <c:v>0.80833849999999996</c:v>
                </c:pt>
                <c:pt idx="2248">
                  <c:v>0.80781979999999998</c:v>
                </c:pt>
                <c:pt idx="2249">
                  <c:v>0.80717190000000005</c:v>
                </c:pt>
                <c:pt idx="2250">
                  <c:v>0.80647270000000004</c:v>
                </c:pt>
                <c:pt idx="2251">
                  <c:v>0.80578989999999995</c:v>
                </c:pt>
                <c:pt idx="2252">
                  <c:v>0.80517720000000004</c:v>
                </c:pt>
                <c:pt idx="2253">
                  <c:v>0.80466119999999997</c:v>
                </c:pt>
                <c:pt idx="2254">
                  <c:v>0.80424589999999996</c:v>
                </c:pt>
                <c:pt idx="2255">
                  <c:v>0.80392520000000001</c:v>
                </c:pt>
                <c:pt idx="2256">
                  <c:v>0.80370189999999997</c:v>
                </c:pt>
                <c:pt idx="2257">
                  <c:v>0.80359879999999995</c:v>
                </c:pt>
                <c:pt idx="2258">
                  <c:v>0.80365540000000002</c:v>
                </c:pt>
                <c:pt idx="2259">
                  <c:v>0.80390249999999996</c:v>
                </c:pt>
                <c:pt idx="2260">
                  <c:v>0.80432320000000002</c:v>
                </c:pt>
                <c:pt idx="2261">
                  <c:v>0.80481879999999995</c:v>
                </c:pt>
                <c:pt idx="2262">
                  <c:v>0.8052298</c:v>
                </c:pt>
                <c:pt idx="2263">
                  <c:v>0.80539479999999997</c:v>
                </c:pt>
                <c:pt idx="2264">
                  <c:v>0.80521659999999995</c:v>
                </c:pt>
                <c:pt idx="2265">
                  <c:v>0.80469919999999995</c:v>
                </c:pt>
                <c:pt idx="2266">
                  <c:v>0.80391630000000003</c:v>
                </c:pt>
                <c:pt idx="2267">
                  <c:v>0.80297010000000002</c:v>
                </c:pt>
                <c:pt idx="2268">
                  <c:v>0.80195130000000003</c:v>
                </c:pt>
                <c:pt idx="2269">
                  <c:v>0.80093800000000004</c:v>
                </c:pt>
                <c:pt idx="2270">
                  <c:v>0.79999589999999998</c:v>
                </c:pt>
                <c:pt idx="2271">
                  <c:v>0.79917760000000004</c:v>
                </c:pt>
                <c:pt idx="2272">
                  <c:v>0.79853549999999995</c:v>
                </c:pt>
                <c:pt idx="2273">
                  <c:v>0.79811030000000005</c:v>
                </c:pt>
                <c:pt idx="2274">
                  <c:v>0.7979174</c:v>
                </c:pt>
                <c:pt idx="2275">
                  <c:v>0.79792810000000003</c:v>
                </c:pt>
                <c:pt idx="2276">
                  <c:v>0.79807249999999996</c:v>
                </c:pt>
                <c:pt idx="2277">
                  <c:v>0.79827090000000001</c:v>
                </c:pt>
                <c:pt idx="2278">
                  <c:v>0.79845949999999999</c:v>
                </c:pt>
                <c:pt idx="2279">
                  <c:v>0.7986162</c:v>
                </c:pt>
                <c:pt idx="2280">
                  <c:v>0.79875359999999995</c:v>
                </c:pt>
                <c:pt idx="2281">
                  <c:v>0.79889719999999997</c:v>
                </c:pt>
                <c:pt idx="2282">
                  <c:v>0.79906109999999997</c:v>
                </c:pt>
                <c:pt idx="2283">
                  <c:v>0.79923279999999997</c:v>
                </c:pt>
                <c:pt idx="2284">
                  <c:v>0.79937119999999995</c:v>
                </c:pt>
                <c:pt idx="2285">
                  <c:v>0.79942210000000002</c:v>
                </c:pt>
                <c:pt idx="2286">
                  <c:v>0.79933730000000003</c:v>
                </c:pt>
                <c:pt idx="2287">
                  <c:v>0.79908900000000005</c:v>
                </c:pt>
                <c:pt idx="2288">
                  <c:v>0.79868110000000003</c:v>
                </c:pt>
                <c:pt idx="2289">
                  <c:v>0.79815130000000001</c:v>
                </c:pt>
                <c:pt idx="2290">
                  <c:v>0.79757299999999998</c:v>
                </c:pt>
                <c:pt idx="2291">
                  <c:v>0.79704470000000005</c:v>
                </c:pt>
                <c:pt idx="2292">
                  <c:v>0.79670359999999996</c:v>
                </c:pt>
                <c:pt idx="2293">
                  <c:v>0.79672869999999996</c:v>
                </c:pt>
                <c:pt idx="2294">
                  <c:v>0.79731739999999995</c:v>
                </c:pt>
                <c:pt idx="2295">
                  <c:v>0.79859639999999998</c:v>
                </c:pt>
                <c:pt idx="2296">
                  <c:v>0.80044199999999999</c:v>
                </c:pt>
                <c:pt idx="2297">
                  <c:v>0.802423</c:v>
                </c:pt>
                <c:pt idx="2298">
                  <c:v>0.80404149999999996</c:v>
                </c:pt>
                <c:pt idx="2299">
                  <c:v>0.80509500000000001</c:v>
                </c:pt>
                <c:pt idx="2300">
                  <c:v>0.80569270000000004</c:v>
                </c:pt>
                <c:pt idx="2301">
                  <c:v>0.80606750000000005</c:v>
                </c:pt>
                <c:pt idx="2302">
                  <c:v>0.80643220000000004</c:v>
                </c:pt>
                <c:pt idx="2303">
                  <c:v>0.80693700000000002</c:v>
                </c:pt>
                <c:pt idx="2304">
                  <c:v>0.80768870000000004</c:v>
                </c:pt>
                <c:pt idx="2305">
                  <c:v>0.80873779999999995</c:v>
                </c:pt>
                <c:pt idx="2306">
                  <c:v>0.81007209999999996</c:v>
                </c:pt>
                <c:pt idx="2307">
                  <c:v>0.81161079999999997</c:v>
                </c:pt>
                <c:pt idx="2308">
                  <c:v>0.81322570000000005</c:v>
                </c:pt>
                <c:pt idx="2309">
                  <c:v>0.81478629999999996</c:v>
                </c:pt>
                <c:pt idx="2310">
                  <c:v>0.81619450000000004</c:v>
                </c:pt>
                <c:pt idx="2311">
                  <c:v>0.8174342</c:v>
                </c:pt>
                <c:pt idx="2312">
                  <c:v>0.81857400000000002</c:v>
                </c:pt>
                <c:pt idx="2313">
                  <c:v>0.81975869999999995</c:v>
                </c:pt>
                <c:pt idx="2314">
                  <c:v>0.82115910000000003</c:v>
                </c:pt>
                <c:pt idx="2315">
                  <c:v>0.82290890000000005</c:v>
                </c:pt>
                <c:pt idx="2316">
                  <c:v>0.82501009999999997</c:v>
                </c:pt>
                <c:pt idx="2317">
                  <c:v>0.82728710000000005</c:v>
                </c:pt>
                <c:pt idx="2318">
                  <c:v>0.82943670000000003</c:v>
                </c:pt>
                <c:pt idx="2319">
                  <c:v>0.83118440000000005</c:v>
                </c:pt>
                <c:pt idx="2320">
                  <c:v>0.83243270000000003</c:v>
                </c:pt>
                <c:pt idx="2321">
                  <c:v>0.83328259999999998</c:v>
                </c:pt>
                <c:pt idx="2322">
                  <c:v>0.83398629999999996</c:v>
                </c:pt>
                <c:pt idx="2323">
                  <c:v>0.83484700000000001</c:v>
                </c:pt>
                <c:pt idx="2324">
                  <c:v>0.83616570000000001</c:v>
                </c:pt>
                <c:pt idx="2325">
                  <c:v>0.83810720000000005</c:v>
                </c:pt>
                <c:pt idx="2326">
                  <c:v>0.84057099999999996</c:v>
                </c:pt>
                <c:pt idx="2327">
                  <c:v>0.84313780000000005</c:v>
                </c:pt>
                <c:pt idx="2328">
                  <c:v>0.84528289999999995</c:v>
                </c:pt>
                <c:pt idx="2329">
                  <c:v>0.8467093</c:v>
                </c:pt>
                <c:pt idx="2330">
                  <c:v>0.8474566</c:v>
                </c:pt>
                <c:pt idx="2331">
                  <c:v>0.8477787</c:v>
                </c:pt>
                <c:pt idx="2332">
                  <c:v>0.84794800000000004</c:v>
                </c:pt>
                <c:pt idx="2333">
                  <c:v>0.84817419999999999</c:v>
                </c:pt>
                <c:pt idx="2334">
                  <c:v>0.84855970000000003</c:v>
                </c:pt>
                <c:pt idx="2335">
                  <c:v>0.84911780000000003</c:v>
                </c:pt>
                <c:pt idx="2336">
                  <c:v>0.84979749999999998</c:v>
                </c:pt>
                <c:pt idx="2337">
                  <c:v>0.85052459999999996</c:v>
                </c:pt>
                <c:pt idx="2338">
                  <c:v>0.8512364</c:v>
                </c:pt>
                <c:pt idx="2339">
                  <c:v>0.85189700000000002</c:v>
                </c:pt>
                <c:pt idx="2340">
                  <c:v>0.8524872</c:v>
                </c:pt>
                <c:pt idx="2341">
                  <c:v>0.85298249999999998</c:v>
                </c:pt>
                <c:pt idx="2342">
                  <c:v>0.85334339999999997</c:v>
                </c:pt>
                <c:pt idx="2343">
                  <c:v>0.85353290000000004</c:v>
                </c:pt>
                <c:pt idx="2344">
                  <c:v>0.85353699999999999</c:v>
                </c:pt>
                <c:pt idx="2345">
                  <c:v>0.85339050000000005</c:v>
                </c:pt>
                <c:pt idx="2346">
                  <c:v>0.85317810000000005</c:v>
                </c:pt>
                <c:pt idx="2347">
                  <c:v>0.85303589999999996</c:v>
                </c:pt>
                <c:pt idx="2348">
                  <c:v>0.8531261</c:v>
                </c:pt>
                <c:pt idx="2349">
                  <c:v>0.85359180000000001</c:v>
                </c:pt>
                <c:pt idx="2350">
                  <c:v>0.85450130000000002</c:v>
                </c:pt>
                <c:pt idx="2351">
                  <c:v>0.85576050000000004</c:v>
                </c:pt>
                <c:pt idx="2352">
                  <c:v>0.8571048</c:v>
                </c:pt>
                <c:pt idx="2353">
                  <c:v>0.85818850000000002</c:v>
                </c:pt>
                <c:pt idx="2354">
                  <c:v>0.85878880000000002</c:v>
                </c:pt>
                <c:pt idx="2355">
                  <c:v>0.85888509999999996</c:v>
                </c:pt>
                <c:pt idx="2356">
                  <c:v>0.8585933</c:v>
                </c:pt>
                <c:pt idx="2357">
                  <c:v>0.8580603</c:v>
                </c:pt>
                <c:pt idx="2358">
                  <c:v>0.85740519999999998</c:v>
                </c:pt>
                <c:pt idx="2359">
                  <c:v>0.85673149999999998</c:v>
                </c:pt>
                <c:pt idx="2360">
                  <c:v>0.85613790000000001</c:v>
                </c:pt>
                <c:pt idx="2361">
                  <c:v>0.85575849999999998</c:v>
                </c:pt>
                <c:pt idx="2362">
                  <c:v>0.8557882</c:v>
                </c:pt>
                <c:pt idx="2363">
                  <c:v>0.85644359999999997</c:v>
                </c:pt>
                <c:pt idx="2364">
                  <c:v>0.85784320000000003</c:v>
                </c:pt>
                <c:pt idx="2365">
                  <c:v>0.85982199999999998</c:v>
                </c:pt>
                <c:pt idx="2366">
                  <c:v>0.86191419999999996</c:v>
                </c:pt>
                <c:pt idx="2367">
                  <c:v>0.86358170000000001</c:v>
                </c:pt>
                <c:pt idx="2368">
                  <c:v>0.86455579999999999</c:v>
                </c:pt>
                <c:pt idx="2369">
                  <c:v>0.86491759999999995</c:v>
                </c:pt>
                <c:pt idx="2370">
                  <c:v>0.86494150000000003</c:v>
                </c:pt>
                <c:pt idx="2371">
                  <c:v>0.8649114</c:v>
                </c:pt>
                <c:pt idx="2372">
                  <c:v>0.86500520000000003</c:v>
                </c:pt>
                <c:pt idx="2373">
                  <c:v>0.86528400000000005</c:v>
                </c:pt>
                <c:pt idx="2374">
                  <c:v>0.86568780000000001</c:v>
                </c:pt>
                <c:pt idx="2375">
                  <c:v>0.8660873</c:v>
                </c:pt>
                <c:pt idx="2376">
                  <c:v>0.86634319999999998</c:v>
                </c:pt>
                <c:pt idx="2377">
                  <c:v>0.86638400000000004</c:v>
                </c:pt>
                <c:pt idx="2378">
                  <c:v>0.86622900000000003</c:v>
                </c:pt>
                <c:pt idx="2379">
                  <c:v>0.86596300000000004</c:v>
                </c:pt>
                <c:pt idx="2380">
                  <c:v>0.86569260000000003</c:v>
                </c:pt>
                <c:pt idx="2381">
                  <c:v>0.86551049999999996</c:v>
                </c:pt>
                <c:pt idx="2382">
                  <c:v>0.86548970000000003</c:v>
                </c:pt>
                <c:pt idx="2383">
                  <c:v>0.86566410000000005</c:v>
                </c:pt>
                <c:pt idx="2384">
                  <c:v>0.86602420000000002</c:v>
                </c:pt>
                <c:pt idx="2385">
                  <c:v>0.8665119</c:v>
                </c:pt>
                <c:pt idx="2386">
                  <c:v>0.86704170000000003</c:v>
                </c:pt>
                <c:pt idx="2387">
                  <c:v>0.8675349</c:v>
                </c:pt>
                <c:pt idx="2388">
                  <c:v>0.86795509999999998</c:v>
                </c:pt>
                <c:pt idx="2389">
                  <c:v>0.8683227</c:v>
                </c:pt>
                <c:pt idx="2390">
                  <c:v>0.86870270000000005</c:v>
                </c:pt>
                <c:pt idx="2391">
                  <c:v>0.86918280000000003</c:v>
                </c:pt>
                <c:pt idx="2392">
                  <c:v>0.86983949999999999</c:v>
                </c:pt>
                <c:pt idx="2393">
                  <c:v>0.87070800000000004</c:v>
                </c:pt>
                <c:pt idx="2394">
                  <c:v>0.87174280000000004</c:v>
                </c:pt>
                <c:pt idx="2395">
                  <c:v>0.8728207</c:v>
                </c:pt>
                <c:pt idx="2396">
                  <c:v>0.8737646</c:v>
                </c:pt>
                <c:pt idx="2397">
                  <c:v>0.87441840000000004</c:v>
                </c:pt>
                <c:pt idx="2398">
                  <c:v>0.87471200000000005</c:v>
                </c:pt>
                <c:pt idx="2399">
                  <c:v>0.8746893</c:v>
                </c:pt>
                <c:pt idx="2400">
                  <c:v>0.87453780000000003</c:v>
                </c:pt>
                <c:pt idx="2401">
                  <c:v>0.87460640000000001</c:v>
                </c:pt>
                <c:pt idx="2402">
                  <c:v>0.87548179999999998</c:v>
                </c:pt>
                <c:pt idx="2403">
                  <c:v>0.87783250000000002</c:v>
                </c:pt>
                <c:pt idx="2404">
                  <c:v>0.8818532</c:v>
                </c:pt>
                <c:pt idx="2405">
                  <c:v>0.88655629999999996</c:v>
                </c:pt>
                <c:pt idx="2406">
                  <c:v>0.89029380000000002</c:v>
                </c:pt>
                <c:pt idx="2407">
                  <c:v>0.89225359999999998</c:v>
                </c:pt>
                <c:pt idx="2408">
                  <c:v>0.89274240000000005</c:v>
                </c:pt>
                <c:pt idx="2409">
                  <c:v>0.89243859999999997</c:v>
                </c:pt>
                <c:pt idx="2410">
                  <c:v>0.89187349999999999</c:v>
                </c:pt>
                <c:pt idx="2411">
                  <c:v>0.89136530000000003</c:v>
                </c:pt>
                <c:pt idx="2412">
                  <c:v>0.89105369999999995</c:v>
                </c:pt>
                <c:pt idx="2413">
                  <c:v>0.8909764</c:v>
                </c:pt>
                <c:pt idx="2414">
                  <c:v>0.89109570000000005</c:v>
                </c:pt>
                <c:pt idx="2415">
                  <c:v>0.89132299999999998</c:v>
                </c:pt>
                <c:pt idx="2416">
                  <c:v>0.89153899999999997</c:v>
                </c:pt>
                <c:pt idx="2417">
                  <c:v>0.89163170000000003</c:v>
                </c:pt>
                <c:pt idx="2418">
                  <c:v>0.89153780000000005</c:v>
                </c:pt>
                <c:pt idx="2419">
                  <c:v>0.89124789999999998</c:v>
                </c:pt>
                <c:pt idx="2420">
                  <c:v>0.8907986</c:v>
                </c:pt>
                <c:pt idx="2421">
                  <c:v>0.89024490000000001</c:v>
                </c:pt>
                <c:pt idx="2422">
                  <c:v>0.88965930000000004</c:v>
                </c:pt>
                <c:pt idx="2423">
                  <c:v>0.88913089999999995</c:v>
                </c:pt>
                <c:pt idx="2424">
                  <c:v>0.88876180000000005</c:v>
                </c:pt>
                <c:pt idx="2425">
                  <c:v>0.88865859999999997</c:v>
                </c:pt>
                <c:pt idx="2426">
                  <c:v>0.88886699999999996</c:v>
                </c:pt>
                <c:pt idx="2427">
                  <c:v>0.88931689999999997</c:v>
                </c:pt>
                <c:pt idx="2428">
                  <c:v>0.88981460000000001</c:v>
                </c:pt>
                <c:pt idx="2429">
                  <c:v>0.89014020000000005</c:v>
                </c:pt>
                <c:pt idx="2430">
                  <c:v>0.89015489999999997</c:v>
                </c:pt>
                <c:pt idx="2431">
                  <c:v>0.88983109999999999</c:v>
                </c:pt>
                <c:pt idx="2432">
                  <c:v>0.88924130000000001</c:v>
                </c:pt>
                <c:pt idx="2433">
                  <c:v>0.88850929999999995</c:v>
                </c:pt>
                <c:pt idx="2434">
                  <c:v>0.88778319999999999</c:v>
                </c:pt>
                <c:pt idx="2435">
                  <c:v>0.88719429999999999</c:v>
                </c:pt>
                <c:pt idx="2436">
                  <c:v>0.88684680000000005</c:v>
                </c:pt>
                <c:pt idx="2437">
                  <c:v>0.88679960000000002</c:v>
                </c:pt>
                <c:pt idx="2438">
                  <c:v>0.88704430000000001</c:v>
                </c:pt>
                <c:pt idx="2439">
                  <c:v>0.88749060000000002</c:v>
                </c:pt>
                <c:pt idx="2440">
                  <c:v>0.88798270000000001</c:v>
                </c:pt>
                <c:pt idx="2441">
                  <c:v>0.888374</c:v>
                </c:pt>
                <c:pt idx="2442">
                  <c:v>0.8885904</c:v>
                </c:pt>
                <c:pt idx="2443">
                  <c:v>0.88864909999999997</c:v>
                </c:pt>
                <c:pt idx="2444">
                  <c:v>0.88861319999999999</c:v>
                </c:pt>
                <c:pt idx="2445">
                  <c:v>0.88855360000000005</c:v>
                </c:pt>
                <c:pt idx="2446">
                  <c:v>0.88853479999999996</c:v>
                </c:pt>
                <c:pt idx="2447">
                  <c:v>0.88861840000000003</c:v>
                </c:pt>
                <c:pt idx="2448">
                  <c:v>0.88887459999999996</c:v>
                </c:pt>
                <c:pt idx="2449">
                  <c:v>0.88936720000000002</c:v>
                </c:pt>
                <c:pt idx="2450">
                  <c:v>0.89012619999999998</c:v>
                </c:pt>
                <c:pt idx="2451">
                  <c:v>0.891123</c:v>
                </c:pt>
                <c:pt idx="2452">
                  <c:v>0.89225900000000002</c:v>
                </c:pt>
                <c:pt idx="2453">
                  <c:v>0.89339449999999998</c:v>
                </c:pt>
                <c:pt idx="2454">
                  <c:v>0.89438030000000002</c:v>
                </c:pt>
                <c:pt idx="2455">
                  <c:v>0.89512029999999998</c:v>
                </c:pt>
                <c:pt idx="2456">
                  <c:v>0.89559549999999999</c:v>
                </c:pt>
                <c:pt idx="2457">
                  <c:v>0.89586080000000001</c:v>
                </c:pt>
                <c:pt idx="2458">
                  <c:v>0.89601120000000001</c:v>
                </c:pt>
                <c:pt idx="2459">
                  <c:v>0.89613640000000006</c:v>
                </c:pt>
                <c:pt idx="2460">
                  <c:v>0.89628640000000004</c:v>
                </c:pt>
                <c:pt idx="2461">
                  <c:v>0.8964569</c:v>
                </c:pt>
                <c:pt idx="2462">
                  <c:v>0.8966092</c:v>
                </c:pt>
                <c:pt idx="2463">
                  <c:v>0.89670369999999999</c:v>
                </c:pt>
                <c:pt idx="2464">
                  <c:v>0.89673159999999996</c:v>
                </c:pt>
                <c:pt idx="2465">
                  <c:v>0.89672090000000004</c:v>
                </c:pt>
                <c:pt idx="2466">
                  <c:v>0.89672090000000004</c:v>
                </c:pt>
                <c:pt idx="2467">
                  <c:v>0.89676449999999996</c:v>
                </c:pt>
                <c:pt idx="2468">
                  <c:v>0.89684529999999996</c:v>
                </c:pt>
                <c:pt idx="2469">
                  <c:v>0.8969085</c:v>
                </c:pt>
                <c:pt idx="2470">
                  <c:v>0.89687989999999995</c:v>
                </c:pt>
                <c:pt idx="2471">
                  <c:v>0.89669580000000004</c:v>
                </c:pt>
                <c:pt idx="2472">
                  <c:v>0.89634009999999997</c:v>
                </c:pt>
                <c:pt idx="2473">
                  <c:v>0.89584889999999995</c:v>
                </c:pt>
                <c:pt idx="2474">
                  <c:v>0.89529460000000005</c:v>
                </c:pt>
                <c:pt idx="2475">
                  <c:v>0.89474620000000005</c:v>
                </c:pt>
                <c:pt idx="2476">
                  <c:v>0.89423580000000003</c:v>
                </c:pt>
                <c:pt idx="2477">
                  <c:v>0.8937522</c:v>
                </c:pt>
                <c:pt idx="2478">
                  <c:v>0.89325600000000005</c:v>
                </c:pt>
                <c:pt idx="2479">
                  <c:v>0.89271800000000001</c:v>
                </c:pt>
                <c:pt idx="2480">
                  <c:v>0.89214700000000002</c:v>
                </c:pt>
                <c:pt idx="2481">
                  <c:v>0.89159469999999996</c:v>
                </c:pt>
                <c:pt idx="2482">
                  <c:v>0.89112950000000002</c:v>
                </c:pt>
                <c:pt idx="2483">
                  <c:v>0.89080130000000002</c:v>
                </c:pt>
                <c:pt idx="2484">
                  <c:v>0.89061080000000004</c:v>
                </c:pt>
                <c:pt idx="2485">
                  <c:v>0.89051349999999996</c:v>
                </c:pt>
                <c:pt idx="2486">
                  <c:v>0.89044500000000004</c:v>
                </c:pt>
                <c:pt idx="2487">
                  <c:v>0.89036309999999996</c:v>
                </c:pt>
                <c:pt idx="2488">
                  <c:v>0.89027020000000001</c:v>
                </c:pt>
                <c:pt idx="2489">
                  <c:v>0.89021519999999998</c:v>
                </c:pt>
                <c:pt idx="2490">
                  <c:v>0.89026170000000004</c:v>
                </c:pt>
                <c:pt idx="2491">
                  <c:v>0.89045189999999996</c:v>
                </c:pt>
                <c:pt idx="2492">
                  <c:v>0.89077170000000006</c:v>
                </c:pt>
                <c:pt idx="2493">
                  <c:v>0.89115330000000004</c:v>
                </c:pt>
                <c:pt idx="2494">
                  <c:v>0.89149840000000002</c:v>
                </c:pt>
                <c:pt idx="2495">
                  <c:v>0.89172739999999995</c:v>
                </c:pt>
                <c:pt idx="2496">
                  <c:v>0.89181909999999998</c:v>
                </c:pt>
                <c:pt idx="2497">
                  <c:v>0.89181489999999997</c:v>
                </c:pt>
                <c:pt idx="2498">
                  <c:v>0.89179410000000003</c:v>
                </c:pt>
                <c:pt idx="2499">
                  <c:v>0.89182450000000002</c:v>
                </c:pt>
                <c:pt idx="2500">
                  <c:v>0.89193149999999999</c:v>
                </c:pt>
                <c:pt idx="2501">
                  <c:v>0.89208359999999998</c:v>
                </c:pt>
                <c:pt idx="2502">
                  <c:v>0.8922175</c:v>
                </c:pt>
                <c:pt idx="2503">
                  <c:v>0.89226859999999997</c:v>
                </c:pt>
                <c:pt idx="2504">
                  <c:v>0.89220929999999998</c:v>
                </c:pt>
                <c:pt idx="2505">
                  <c:v>0.89205760000000001</c:v>
                </c:pt>
                <c:pt idx="2506">
                  <c:v>0.89186370000000004</c:v>
                </c:pt>
                <c:pt idx="2507">
                  <c:v>0.8916712</c:v>
                </c:pt>
                <c:pt idx="2508">
                  <c:v>0.89148640000000001</c:v>
                </c:pt>
                <c:pt idx="2509">
                  <c:v>0.89126669999999997</c:v>
                </c:pt>
                <c:pt idx="2510">
                  <c:v>0.89094490000000004</c:v>
                </c:pt>
                <c:pt idx="2511">
                  <c:v>0.89046190000000003</c:v>
                </c:pt>
                <c:pt idx="2512">
                  <c:v>0.88979699999999995</c:v>
                </c:pt>
                <c:pt idx="2513">
                  <c:v>0.88897380000000004</c:v>
                </c:pt>
                <c:pt idx="2514">
                  <c:v>0.88804240000000001</c:v>
                </c:pt>
                <c:pt idx="2515">
                  <c:v>0.88704660000000002</c:v>
                </c:pt>
                <c:pt idx="2516">
                  <c:v>0.88599740000000005</c:v>
                </c:pt>
                <c:pt idx="2517">
                  <c:v>0.88487669999999996</c:v>
                </c:pt>
                <c:pt idx="2518">
                  <c:v>0.88365660000000001</c:v>
                </c:pt>
                <c:pt idx="2519">
                  <c:v>0.88232600000000005</c:v>
                </c:pt>
                <c:pt idx="2520">
                  <c:v>0.8809245</c:v>
                </c:pt>
                <c:pt idx="2521">
                  <c:v>0.87955079999999997</c:v>
                </c:pt>
                <c:pt idx="2522">
                  <c:v>0.87833090000000003</c:v>
                </c:pt>
                <c:pt idx="2523">
                  <c:v>0.87735839999999998</c:v>
                </c:pt>
                <c:pt idx="2524">
                  <c:v>0.87659739999999997</c:v>
                </c:pt>
                <c:pt idx="2525">
                  <c:v>0.87587309999999996</c:v>
                </c:pt>
                <c:pt idx="2526">
                  <c:v>0.87494309999999997</c:v>
                </c:pt>
                <c:pt idx="2527">
                  <c:v>0.87366549999999998</c:v>
                </c:pt>
                <c:pt idx="2528">
                  <c:v>0.87205359999999998</c:v>
                </c:pt>
                <c:pt idx="2529">
                  <c:v>0.87022390000000005</c:v>
                </c:pt>
                <c:pt idx="2530">
                  <c:v>0.86831619999999998</c:v>
                </c:pt>
                <c:pt idx="2531">
                  <c:v>0.86643239999999999</c:v>
                </c:pt>
                <c:pt idx="2532">
                  <c:v>0.864622</c:v>
                </c:pt>
                <c:pt idx="2533">
                  <c:v>0.86286770000000002</c:v>
                </c:pt>
                <c:pt idx="2534">
                  <c:v>0.86111130000000002</c:v>
                </c:pt>
                <c:pt idx="2535">
                  <c:v>0.85928490000000002</c:v>
                </c:pt>
                <c:pt idx="2536">
                  <c:v>0.85735260000000002</c:v>
                </c:pt>
                <c:pt idx="2537">
                  <c:v>0.85533599999999999</c:v>
                </c:pt>
                <c:pt idx="2538">
                  <c:v>0.85330470000000003</c:v>
                </c:pt>
                <c:pt idx="2539">
                  <c:v>0.85132859999999999</c:v>
                </c:pt>
                <c:pt idx="2540">
                  <c:v>0.84942240000000002</c:v>
                </c:pt>
                <c:pt idx="2541">
                  <c:v>0.84753699999999998</c:v>
                </c:pt>
                <c:pt idx="2542">
                  <c:v>0.84560230000000003</c:v>
                </c:pt>
                <c:pt idx="2543">
                  <c:v>0.8435648</c:v>
                </c:pt>
                <c:pt idx="2544">
                  <c:v>0.84142170000000005</c:v>
                </c:pt>
                <c:pt idx="2545">
                  <c:v>0.83921610000000002</c:v>
                </c:pt>
                <c:pt idx="2546">
                  <c:v>0.83702270000000001</c:v>
                </c:pt>
                <c:pt idx="2547">
                  <c:v>0.83490189999999997</c:v>
                </c:pt>
                <c:pt idx="2548">
                  <c:v>0.83286289999999996</c:v>
                </c:pt>
                <c:pt idx="2549">
                  <c:v>0.83085200000000003</c:v>
                </c:pt>
                <c:pt idx="2550">
                  <c:v>0.82878470000000004</c:v>
                </c:pt>
                <c:pt idx="2551">
                  <c:v>0.82659919999999998</c:v>
                </c:pt>
                <c:pt idx="2552">
                  <c:v>0.8242834</c:v>
                </c:pt>
                <c:pt idx="2553">
                  <c:v>0.82187969999999999</c:v>
                </c:pt>
                <c:pt idx="2554">
                  <c:v>0.81945449999999997</c:v>
                </c:pt>
                <c:pt idx="2555">
                  <c:v>0.81707289999999999</c:v>
                </c:pt>
                <c:pt idx="2556">
                  <c:v>0.81476340000000003</c:v>
                </c:pt>
                <c:pt idx="2557">
                  <c:v>0.81251850000000003</c:v>
                </c:pt>
                <c:pt idx="2558">
                  <c:v>0.81031470000000005</c:v>
                </c:pt>
                <c:pt idx="2559">
                  <c:v>0.80813080000000004</c:v>
                </c:pt>
                <c:pt idx="2560">
                  <c:v>0.80598270000000005</c:v>
                </c:pt>
                <c:pt idx="2561">
                  <c:v>0.80393859999999995</c:v>
                </c:pt>
                <c:pt idx="2562">
                  <c:v>0.80209459999999999</c:v>
                </c:pt>
                <c:pt idx="2563">
                  <c:v>0.80049760000000003</c:v>
                </c:pt>
                <c:pt idx="2564">
                  <c:v>0.79904649999999999</c:v>
                </c:pt>
                <c:pt idx="2565">
                  <c:v>0.7975371</c:v>
                </c:pt>
                <c:pt idx="2566">
                  <c:v>0.79576279999999999</c:v>
                </c:pt>
                <c:pt idx="2567">
                  <c:v>0.79366139999999996</c:v>
                </c:pt>
                <c:pt idx="2568">
                  <c:v>0.79132210000000003</c:v>
                </c:pt>
                <c:pt idx="2569">
                  <c:v>0.78889469999999995</c:v>
                </c:pt>
                <c:pt idx="2570">
                  <c:v>0.78652129999999998</c:v>
                </c:pt>
                <c:pt idx="2571">
                  <c:v>0.78428279999999995</c:v>
                </c:pt>
                <c:pt idx="2572">
                  <c:v>0.78220210000000001</c:v>
                </c:pt>
                <c:pt idx="2573">
                  <c:v>0.78023589999999998</c:v>
                </c:pt>
                <c:pt idx="2574">
                  <c:v>0.77830540000000004</c:v>
                </c:pt>
                <c:pt idx="2575">
                  <c:v>0.77633419999999997</c:v>
                </c:pt>
                <c:pt idx="2576">
                  <c:v>0.77428810000000003</c:v>
                </c:pt>
                <c:pt idx="2577">
                  <c:v>0.7721846</c:v>
                </c:pt>
                <c:pt idx="2578">
                  <c:v>0.77008580000000004</c:v>
                </c:pt>
                <c:pt idx="2579">
                  <c:v>0.76805900000000005</c:v>
                </c:pt>
                <c:pt idx="2580">
                  <c:v>0.76615120000000003</c:v>
                </c:pt>
                <c:pt idx="2581">
                  <c:v>0.76438269999999997</c:v>
                </c:pt>
                <c:pt idx="2582">
                  <c:v>0.76274390000000003</c:v>
                </c:pt>
                <c:pt idx="2583">
                  <c:v>0.76121689999999997</c:v>
                </c:pt>
                <c:pt idx="2584">
                  <c:v>0.75979620000000003</c:v>
                </c:pt>
                <c:pt idx="2585">
                  <c:v>0.75849809999999995</c:v>
                </c:pt>
                <c:pt idx="2586">
                  <c:v>0.75732920000000004</c:v>
                </c:pt>
                <c:pt idx="2587">
                  <c:v>0.75622979999999995</c:v>
                </c:pt>
                <c:pt idx="2588">
                  <c:v>0.75507740000000001</c:v>
                </c:pt>
                <c:pt idx="2589">
                  <c:v>0.75371929999999998</c:v>
                </c:pt>
                <c:pt idx="2590">
                  <c:v>0.75206530000000005</c:v>
                </c:pt>
                <c:pt idx="2591">
                  <c:v>0.75012610000000002</c:v>
                </c:pt>
                <c:pt idx="2592">
                  <c:v>0.74798089999999995</c:v>
                </c:pt>
                <c:pt idx="2593">
                  <c:v>0.74574419999999997</c:v>
                </c:pt>
                <c:pt idx="2594">
                  <c:v>0.74351940000000005</c:v>
                </c:pt>
                <c:pt idx="2595">
                  <c:v>0.74142730000000001</c:v>
                </c:pt>
                <c:pt idx="2596">
                  <c:v>0.73958809999999997</c:v>
                </c:pt>
                <c:pt idx="2597">
                  <c:v>0.73811320000000002</c:v>
                </c:pt>
                <c:pt idx="2598">
                  <c:v>0.73707820000000002</c:v>
                </c:pt>
                <c:pt idx="2599">
                  <c:v>0.73640850000000002</c:v>
                </c:pt>
                <c:pt idx="2600">
                  <c:v>0.73581839999999998</c:v>
                </c:pt>
                <c:pt idx="2601">
                  <c:v>0.73491870000000004</c:v>
                </c:pt>
                <c:pt idx="2602">
                  <c:v>0.73357410000000001</c:v>
                </c:pt>
                <c:pt idx="2603">
                  <c:v>0.73190460000000002</c:v>
                </c:pt>
                <c:pt idx="2604">
                  <c:v>0.73005410000000004</c:v>
                </c:pt>
                <c:pt idx="2605">
                  <c:v>0.728101</c:v>
                </c:pt>
                <c:pt idx="2606">
                  <c:v>0.72606649999999995</c:v>
                </c:pt>
                <c:pt idx="2607">
                  <c:v>0.72395989999999999</c:v>
                </c:pt>
                <c:pt idx="2608">
                  <c:v>0.72180109999999997</c:v>
                </c:pt>
                <c:pt idx="2609">
                  <c:v>0.71963820000000001</c:v>
                </c:pt>
                <c:pt idx="2610">
                  <c:v>0.71754790000000002</c:v>
                </c:pt>
                <c:pt idx="2611">
                  <c:v>0.71560080000000004</c:v>
                </c:pt>
                <c:pt idx="2612">
                  <c:v>0.71385900000000002</c:v>
                </c:pt>
                <c:pt idx="2613">
                  <c:v>0.71236200000000005</c:v>
                </c:pt>
                <c:pt idx="2614">
                  <c:v>0.71112589999999998</c:v>
                </c:pt>
                <c:pt idx="2615">
                  <c:v>0.71016659999999998</c:v>
                </c:pt>
                <c:pt idx="2616">
                  <c:v>0.70951220000000004</c:v>
                </c:pt>
                <c:pt idx="2617">
                  <c:v>0.70920019999999995</c:v>
                </c:pt>
                <c:pt idx="2618">
                  <c:v>0.70924710000000002</c:v>
                </c:pt>
                <c:pt idx="2619">
                  <c:v>0.70959899999999998</c:v>
                </c:pt>
                <c:pt idx="2620">
                  <c:v>0.71010879999999998</c:v>
                </c:pt>
                <c:pt idx="2621">
                  <c:v>0.71055040000000003</c:v>
                </c:pt>
                <c:pt idx="2622">
                  <c:v>0.71071839999999997</c:v>
                </c:pt>
                <c:pt idx="2623">
                  <c:v>0.71051439999999999</c:v>
                </c:pt>
                <c:pt idx="2624">
                  <c:v>0.70995419999999998</c:v>
                </c:pt>
                <c:pt idx="2625">
                  <c:v>0.70913780000000004</c:v>
                </c:pt>
                <c:pt idx="2626">
                  <c:v>0.70818840000000005</c:v>
                </c:pt>
                <c:pt idx="2627">
                  <c:v>0.70722850000000004</c:v>
                </c:pt>
                <c:pt idx="2628">
                  <c:v>0.70634649999999999</c:v>
                </c:pt>
                <c:pt idx="2629">
                  <c:v>0.70559629999999995</c:v>
                </c:pt>
                <c:pt idx="2630">
                  <c:v>0.70500560000000001</c:v>
                </c:pt>
                <c:pt idx="2631">
                  <c:v>0.70457840000000005</c:v>
                </c:pt>
                <c:pt idx="2632">
                  <c:v>0.70430369999999998</c:v>
                </c:pt>
                <c:pt idx="2633">
                  <c:v>0.70415119999999998</c:v>
                </c:pt>
                <c:pt idx="2634">
                  <c:v>0.70406789999999997</c:v>
                </c:pt>
                <c:pt idx="2635">
                  <c:v>0.70396599999999998</c:v>
                </c:pt>
                <c:pt idx="2636">
                  <c:v>0.70373399999999997</c:v>
                </c:pt>
                <c:pt idx="2637">
                  <c:v>0.70328539999999995</c:v>
                </c:pt>
                <c:pt idx="2638">
                  <c:v>0.70258240000000005</c:v>
                </c:pt>
                <c:pt idx="2639">
                  <c:v>0.70165849999999996</c:v>
                </c:pt>
                <c:pt idx="2640">
                  <c:v>0.70060350000000005</c:v>
                </c:pt>
                <c:pt idx="2641">
                  <c:v>0.69955869999999998</c:v>
                </c:pt>
                <c:pt idx="2642">
                  <c:v>0.69868949999999996</c:v>
                </c:pt>
                <c:pt idx="2643">
                  <c:v>0.69813999999999998</c:v>
                </c:pt>
                <c:pt idx="2644">
                  <c:v>0.69799599999999995</c:v>
                </c:pt>
                <c:pt idx="2645">
                  <c:v>0.69820439999999995</c:v>
                </c:pt>
                <c:pt idx="2646">
                  <c:v>0.69857000000000002</c:v>
                </c:pt>
                <c:pt idx="2647">
                  <c:v>0.69882379999999999</c:v>
                </c:pt>
                <c:pt idx="2648">
                  <c:v>0.69879080000000005</c:v>
                </c:pt>
                <c:pt idx="2649">
                  <c:v>0.69846490000000006</c:v>
                </c:pt>
                <c:pt idx="2650">
                  <c:v>0.69796429999999998</c:v>
                </c:pt>
                <c:pt idx="2651">
                  <c:v>0.6974418</c:v>
                </c:pt>
                <c:pt idx="2652">
                  <c:v>0.69701349999999995</c:v>
                </c:pt>
                <c:pt idx="2653">
                  <c:v>0.69673039999999997</c:v>
                </c:pt>
                <c:pt idx="2654">
                  <c:v>0.69655880000000003</c:v>
                </c:pt>
                <c:pt idx="2655">
                  <c:v>0.69640159999999995</c:v>
                </c:pt>
                <c:pt idx="2656">
                  <c:v>0.69613729999999996</c:v>
                </c:pt>
                <c:pt idx="2657">
                  <c:v>0.695689</c:v>
                </c:pt>
                <c:pt idx="2658">
                  <c:v>0.69506069999999998</c:v>
                </c:pt>
                <c:pt idx="2659">
                  <c:v>0.6943551</c:v>
                </c:pt>
                <c:pt idx="2660">
                  <c:v>0.69374599999999997</c:v>
                </c:pt>
                <c:pt idx="2661">
                  <c:v>0.69347159999999997</c:v>
                </c:pt>
                <c:pt idx="2662">
                  <c:v>0.69377770000000005</c:v>
                </c:pt>
                <c:pt idx="2663">
                  <c:v>0.69478229999999996</c:v>
                </c:pt>
                <c:pt idx="2664">
                  <c:v>0.69627899999999998</c:v>
                </c:pt>
                <c:pt idx="2665">
                  <c:v>0.6977255</c:v>
                </c:pt>
                <c:pt idx="2666">
                  <c:v>0.69862590000000002</c:v>
                </c:pt>
                <c:pt idx="2667">
                  <c:v>0.69883200000000001</c:v>
                </c:pt>
                <c:pt idx="2668">
                  <c:v>0.69851050000000003</c:v>
                </c:pt>
                <c:pt idx="2669">
                  <c:v>0.69790350000000001</c:v>
                </c:pt>
                <c:pt idx="2670">
                  <c:v>0.69721129999999998</c:v>
                </c:pt>
                <c:pt idx="2671">
                  <c:v>0.69656320000000005</c:v>
                </c:pt>
                <c:pt idx="2672">
                  <c:v>0.69603020000000004</c:v>
                </c:pt>
                <c:pt idx="2673">
                  <c:v>0.6956502</c:v>
                </c:pt>
                <c:pt idx="2674">
                  <c:v>0.69542150000000003</c:v>
                </c:pt>
                <c:pt idx="2675">
                  <c:v>0.69530420000000004</c:v>
                </c:pt>
                <c:pt idx="2676">
                  <c:v>0.69521949999999999</c:v>
                </c:pt>
                <c:pt idx="2677">
                  <c:v>0.69507189999999996</c:v>
                </c:pt>
                <c:pt idx="2678">
                  <c:v>0.69477739999999999</c:v>
                </c:pt>
                <c:pt idx="2679">
                  <c:v>0.69428500000000004</c:v>
                </c:pt>
                <c:pt idx="2680">
                  <c:v>0.69359590000000004</c:v>
                </c:pt>
                <c:pt idx="2681">
                  <c:v>0.69275739999999997</c:v>
                </c:pt>
                <c:pt idx="2682">
                  <c:v>0.69185600000000003</c:v>
                </c:pt>
                <c:pt idx="2683">
                  <c:v>0.69099370000000004</c:v>
                </c:pt>
                <c:pt idx="2684">
                  <c:v>0.69028719999999999</c:v>
                </c:pt>
                <c:pt idx="2685">
                  <c:v>0.68985350000000001</c:v>
                </c:pt>
                <c:pt idx="2686">
                  <c:v>0.68977089999999996</c:v>
                </c:pt>
                <c:pt idx="2687">
                  <c:v>0.6900212</c:v>
                </c:pt>
                <c:pt idx="2688">
                  <c:v>0.69042809999999999</c:v>
                </c:pt>
                <c:pt idx="2689">
                  <c:v>0.69071839999999995</c:v>
                </c:pt>
                <c:pt idx="2690">
                  <c:v>0.69064720000000002</c:v>
                </c:pt>
                <c:pt idx="2691">
                  <c:v>0.69014419999999999</c:v>
                </c:pt>
                <c:pt idx="2692">
                  <c:v>0.689303</c:v>
                </c:pt>
                <c:pt idx="2693">
                  <c:v>0.68831339999999996</c:v>
                </c:pt>
                <c:pt idx="2694">
                  <c:v>0.68739890000000003</c:v>
                </c:pt>
                <c:pt idx="2695">
                  <c:v>0.68677480000000002</c:v>
                </c:pt>
                <c:pt idx="2696">
                  <c:v>0.68661700000000003</c:v>
                </c:pt>
                <c:pt idx="2697">
                  <c:v>0.68691639999999998</c:v>
                </c:pt>
                <c:pt idx="2698">
                  <c:v>0.68739349999999999</c:v>
                </c:pt>
                <c:pt idx="2699">
                  <c:v>0.68759669999999995</c:v>
                </c:pt>
                <c:pt idx="2700">
                  <c:v>0.68723849999999997</c:v>
                </c:pt>
                <c:pt idx="2701">
                  <c:v>0.68632199999999999</c:v>
                </c:pt>
                <c:pt idx="2702">
                  <c:v>0.68502220000000003</c:v>
                </c:pt>
                <c:pt idx="2703">
                  <c:v>0.68354839999999994</c:v>
                </c:pt>
                <c:pt idx="2704">
                  <c:v>0.68208159999999995</c:v>
                </c:pt>
                <c:pt idx="2705">
                  <c:v>0.68077339999999997</c:v>
                </c:pt>
                <c:pt idx="2706">
                  <c:v>0.67971400000000004</c:v>
                </c:pt>
                <c:pt idx="2707">
                  <c:v>0.67892189999999997</c:v>
                </c:pt>
                <c:pt idx="2708">
                  <c:v>0.67831680000000005</c:v>
                </c:pt>
                <c:pt idx="2709">
                  <c:v>0.67774900000000005</c:v>
                </c:pt>
                <c:pt idx="2710">
                  <c:v>0.67706080000000002</c:v>
                </c:pt>
                <c:pt idx="2711">
                  <c:v>0.67616750000000003</c:v>
                </c:pt>
                <c:pt idx="2712">
                  <c:v>0.67508690000000005</c:v>
                </c:pt>
                <c:pt idx="2713">
                  <c:v>0.67389730000000003</c:v>
                </c:pt>
                <c:pt idx="2714">
                  <c:v>0.67268709999999998</c:v>
                </c:pt>
                <c:pt idx="2715">
                  <c:v>0.67150750000000003</c:v>
                </c:pt>
                <c:pt idx="2716">
                  <c:v>0.67036859999999998</c:v>
                </c:pt>
                <c:pt idx="2717">
                  <c:v>0.66924269999999997</c:v>
                </c:pt>
                <c:pt idx="2718">
                  <c:v>0.66809260000000004</c:v>
                </c:pt>
                <c:pt idx="2719">
                  <c:v>0.66689600000000004</c:v>
                </c:pt>
                <c:pt idx="2720">
                  <c:v>0.6656628</c:v>
                </c:pt>
                <c:pt idx="2721">
                  <c:v>0.66442599999999996</c:v>
                </c:pt>
                <c:pt idx="2722">
                  <c:v>0.66322950000000003</c:v>
                </c:pt>
                <c:pt idx="2723">
                  <c:v>0.66209960000000001</c:v>
                </c:pt>
                <c:pt idx="2724">
                  <c:v>0.66103040000000002</c:v>
                </c:pt>
                <c:pt idx="2725">
                  <c:v>0.65998489999999999</c:v>
                </c:pt>
                <c:pt idx="2726">
                  <c:v>0.65891429999999995</c:v>
                </c:pt>
                <c:pt idx="2727">
                  <c:v>0.65778669999999995</c:v>
                </c:pt>
                <c:pt idx="2728">
                  <c:v>0.65661930000000002</c:v>
                </c:pt>
                <c:pt idx="2729">
                  <c:v>0.65548320000000004</c:v>
                </c:pt>
                <c:pt idx="2730">
                  <c:v>0.65448580000000001</c:v>
                </c:pt>
                <c:pt idx="2731">
                  <c:v>0.65372160000000001</c:v>
                </c:pt>
                <c:pt idx="2732">
                  <c:v>0.65320860000000003</c:v>
                </c:pt>
                <c:pt idx="2733">
                  <c:v>0.65284500000000001</c:v>
                </c:pt>
                <c:pt idx="2734">
                  <c:v>0.65242770000000005</c:v>
                </c:pt>
                <c:pt idx="2735">
                  <c:v>0.65177830000000003</c:v>
                </c:pt>
                <c:pt idx="2736">
                  <c:v>0.65082329999999999</c:v>
                </c:pt>
                <c:pt idx="2737">
                  <c:v>0.64961670000000005</c:v>
                </c:pt>
                <c:pt idx="2738">
                  <c:v>0.64827140000000005</c:v>
                </c:pt>
                <c:pt idx="2739">
                  <c:v>0.64689370000000002</c:v>
                </c:pt>
                <c:pt idx="2740">
                  <c:v>0.64555220000000002</c:v>
                </c:pt>
                <c:pt idx="2741">
                  <c:v>0.64427520000000005</c:v>
                </c:pt>
                <c:pt idx="2742">
                  <c:v>0.6430749</c:v>
                </c:pt>
                <c:pt idx="2743">
                  <c:v>0.64195409999999997</c:v>
                </c:pt>
                <c:pt idx="2744">
                  <c:v>0.64091390000000004</c:v>
                </c:pt>
                <c:pt idx="2745">
                  <c:v>0.63995559999999996</c:v>
                </c:pt>
                <c:pt idx="2746">
                  <c:v>0.63907179999999997</c:v>
                </c:pt>
                <c:pt idx="2747">
                  <c:v>0.63824210000000003</c:v>
                </c:pt>
                <c:pt idx="2748">
                  <c:v>0.63743099999999997</c:v>
                </c:pt>
                <c:pt idx="2749">
                  <c:v>0.63660159999999999</c:v>
                </c:pt>
                <c:pt idx="2750">
                  <c:v>0.63573009999999996</c:v>
                </c:pt>
                <c:pt idx="2751">
                  <c:v>0.63481650000000001</c:v>
                </c:pt>
                <c:pt idx="2752">
                  <c:v>0.63388670000000003</c:v>
                </c:pt>
                <c:pt idx="2753">
                  <c:v>0.63298390000000004</c:v>
                </c:pt>
                <c:pt idx="2754">
                  <c:v>0.63215600000000005</c:v>
                </c:pt>
                <c:pt idx="2755">
                  <c:v>0.63143119999999997</c:v>
                </c:pt>
                <c:pt idx="2756">
                  <c:v>0.63080610000000004</c:v>
                </c:pt>
                <c:pt idx="2757">
                  <c:v>0.63023850000000003</c:v>
                </c:pt>
                <c:pt idx="2758">
                  <c:v>0.62966359999999999</c:v>
                </c:pt>
                <c:pt idx="2759">
                  <c:v>0.62901430000000003</c:v>
                </c:pt>
                <c:pt idx="2760">
                  <c:v>0.62825370000000003</c:v>
                </c:pt>
                <c:pt idx="2761">
                  <c:v>0.62739230000000001</c:v>
                </c:pt>
                <c:pt idx="2762">
                  <c:v>0.6264923</c:v>
                </c:pt>
                <c:pt idx="2763">
                  <c:v>0.62565879999999996</c:v>
                </c:pt>
                <c:pt idx="2764">
                  <c:v>0.6250154</c:v>
                </c:pt>
                <c:pt idx="2765">
                  <c:v>0.62469430000000004</c:v>
                </c:pt>
                <c:pt idx="2766">
                  <c:v>0.62477530000000003</c:v>
                </c:pt>
                <c:pt idx="2767">
                  <c:v>0.6252067</c:v>
                </c:pt>
                <c:pt idx="2768">
                  <c:v>0.62574090000000004</c:v>
                </c:pt>
                <c:pt idx="2769">
                  <c:v>0.62604439999999995</c:v>
                </c:pt>
                <c:pt idx="2770">
                  <c:v>0.62591379999999996</c:v>
                </c:pt>
                <c:pt idx="2771">
                  <c:v>0.62534350000000005</c:v>
                </c:pt>
                <c:pt idx="2772">
                  <c:v>0.62446679999999999</c:v>
                </c:pt>
                <c:pt idx="2773">
                  <c:v>0.62344189999999999</c:v>
                </c:pt>
                <c:pt idx="2774">
                  <c:v>0.62241749999999996</c:v>
                </c:pt>
                <c:pt idx="2775">
                  <c:v>0.62151210000000001</c:v>
                </c:pt>
                <c:pt idx="2776">
                  <c:v>0.62081759999999997</c:v>
                </c:pt>
                <c:pt idx="2777">
                  <c:v>0.62039330000000004</c:v>
                </c:pt>
                <c:pt idx="2778">
                  <c:v>0.62023139999999999</c:v>
                </c:pt>
                <c:pt idx="2779">
                  <c:v>0.62024539999999995</c:v>
                </c:pt>
                <c:pt idx="2780">
                  <c:v>0.62028879999999997</c:v>
                </c:pt>
                <c:pt idx="2781">
                  <c:v>0.62023510000000004</c:v>
                </c:pt>
                <c:pt idx="2782">
                  <c:v>0.62002469999999998</c:v>
                </c:pt>
                <c:pt idx="2783">
                  <c:v>0.61968279999999998</c:v>
                </c:pt>
                <c:pt idx="2784">
                  <c:v>0.61928439999999996</c:v>
                </c:pt>
                <c:pt idx="2785">
                  <c:v>0.61891510000000005</c:v>
                </c:pt>
                <c:pt idx="2786">
                  <c:v>0.61863120000000005</c:v>
                </c:pt>
                <c:pt idx="2787">
                  <c:v>0.61843780000000004</c:v>
                </c:pt>
                <c:pt idx="2788">
                  <c:v>0.61829420000000002</c:v>
                </c:pt>
                <c:pt idx="2789">
                  <c:v>0.61813910000000005</c:v>
                </c:pt>
                <c:pt idx="2790">
                  <c:v>0.61792879999999994</c:v>
                </c:pt>
                <c:pt idx="2791">
                  <c:v>0.61765700000000001</c:v>
                </c:pt>
                <c:pt idx="2792">
                  <c:v>0.61735989999999996</c:v>
                </c:pt>
                <c:pt idx="2793">
                  <c:v>0.61709449999999999</c:v>
                </c:pt>
                <c:pt idx="2794">
                  <c:v>0.61691810000000002</c:v>
                </c:pt>
                <c:pt idx="2795">
                  <c:v>0.61685880000000004</c:v>
                </c:pt>
                <c:pt idx="2796">
                  <c:v>0.61690829999999997</c:v>
                </c:pt>
                <c:pt idx="2797">
                  <c:v>0.6170291</c:v>
                </c:pt>
                <c:pt idx="2798">
                  <c:v>0.61718490000000004</c:v>
                </c:pt>
                <c:pt idx="2799">
                  <c:v>0.61736729999999995</c:v>
                </c:pt>
                <c:pt idx="2800">
                  <c:v>0.61760559999999998</c:v>
                </c:pt>
                <c:pt idx="2801">
                  <c:v>0.61794300000000002</c:v>
                </c:pt>
                <c:pt idx="2802">
                  <c:v>0.61839460000000002</c:v>
                </c:pt>
                <c:pt idx="2803">
                  <c:v>0.61890860000000003</c:v>
                </c:pt>
                <c:pt idx="2804">
                  <c:v>0.6193746</c:v>
                </c:pt>
                <c:pt idx="2805">
                  <c:v>0.61966770000000004</c:v>
                </c:pt>
                <c:pt idx="2806">
                  <c:v>0.61970879999999995</c:v>
                </c:pt>
                <c:pt idx="2807">
                  <c:v>0.61950170000000004</c:v>
                </c:pt>
                <c:pt idx="2808">
                  <c:v>0.61911850000000002</c:v>
                </c:pt>
                <c:pt idx="2809">
                  <c:v>0.61867519999999998</c:v>
                </c:pt>
                <c:pt idx="2810">
                  <c:v>0.6182879</c:v>
                </c:pt>
                <c:pt idx="2811">
                  <c:v>0.61806050000000001</c:v>
                </c:pt>
                <c:pt idx="2812">
                  <c:v>0.6180542</c:v>
                </c:pt>
                <c:pt idx="2813">
                  <c:v>0.61826550000000002</c:v>
                </c:pt>
                <c:pt idx="2814">
                  <c:v>0.6186178</c:v>
                </c:pt>
                <c:pt idx="2815">
                  <c:v>0.6189827</c:v>
                </c:pt>
                <c:pt idx="2816">
                  <c:v>0.61924009999999996</c:v>
                </c:pt>
                <c:pt idx="2817">
                  <c:v>0.61931910000000001</c:v>
                </c:pt>
                <c:pt idx="2818">
                  <c:v>0.61922560000000004</c:v>
                </c:pt>
                <c:pt idx="2819">
                  <c:v>0.61901989999999996</c:v>
                </c:pt>
                <c:pt idx="2820">
                  <c:v>0.61879269999999997</c:v>
                </c:pt>
                <c:pt idx="2821">
                  <c:v>0.61863360000000001</c:v>
                </c:pt>
                <c:pt idx="2822">
                  <c:v>0.61861670000000002</c:v>
                </c:pt>
                <c:pt idx="2823">
                  <c:v>0.61879090000000003</c:v>
                </c:pt>
                <c:pt idx="2824">
                  <c:v>0.61915889999999996</c:v>
                </c:pt>
                <c:pt idx="2825">
                  <c:v>0.61966790000000005</c:v>
                </c:pt>
                <c:pt idx="2826">
                  <c:v>0.62020900000000001</c:v>
                </c:pt>
                <c:pt idx="2827">
                  <c:v>0.62065919999999997</c:v>
                </c:pt>
                <c:pt idx="2828">
                  <c:v>0.62092259999999999</c:v>
                </c:pt>
                <c:pt idx="2829">
                  <c:v>0.62095820000000002</c:v>
                </c:pt>
                <c:pt idx="2830">
                  <c:v>0.62078699999999998</c:v>
                </c:pt>
                <c:pt idx="2831">
                  <c:v>0.62047399999999997</c:v>
                </c:pt>
                <c:pt idx="2832">
                  <c:v>0.62011130000000003</c:v>
                </c:pt>
                <c:pt idx="2833">
                  <c:v>0.61978960000000005</c:v>
                </c:pt>
                <c:pt idx="2834">
                  <c:v>0.61958950000000002</c:v>
                </c:pt>
                <c:pt idx="2835">
                  <c:v>0.61955550000000004</c:v>
                </c:pt>
                <c:pt idx="2836">
                  <c:v>0.61967720000000004</c:v>
                </c:pt>
                <c:pt idx="2837">
                  <c:v>0.61988310000000002</c:v>
                </c:pt>
                <c:pt idx="2838">
                  <c:v>0.62006380000000005</c:v>
                </c:pt>
                <c:pt idx="2839">
                  <c:v>0.62012579999999995</c:v>
                </c:pt>
                <c:pt idx="2840">
                  <c:v>0.62002939999999995</c:v>
                </c:pt>
                <c:pt idx="2841">
                  <c:v>0.61981390000000003</c:v>
                </c:pt>
                <c:pt idx="2842">
                  <c:v>0.61957549999999995</c:v>
                </c:pt>
                <c:pt idx="2843">
                  <c:v>0.61944710000000003</c:v>
                </c:pt>
                <c:pt idx="2844">
                  <c:v>0.61954920000000002</c:v>
                </c:pt>
                <c:pt idx="2845">
                  <c:v>0.61994400000000005</c:v>
                </c:pt>
                <c:pt idx="2846">
                  <c:v>0.62059319999999996</c:v>
                </c:pt>
                <c:pt idx="2847">
                  <c:v>0.62134959999999995</c:v>
                </c:pt>
                <c:pt idx="2848">
                  <c:v>0.62202230000000003</c:v>
                </c:pt>
                <c:pt idx="2849">
                  <c:v>0.62246670000000004</c:v>
                </c:pt>
                <c:pt idx="2850">
                  <c:v>0.62265219999999999</c:v>
                </c:pt>
                <c:pt idx="2851">
                  <c:v>0.62263749999999995</c:v>
                </c:pt>
                <c:pt idx="2852">
                  <c:v>0.62251500000000004</c:v>
                </c:pt>
                <c:pt idx="2853">
                  <c:v>0.62235960000000001</c:v>
                </c:pt>
                <c:pt idx="2854">
                  <c:v>0.62221340000000003</c:v>
                </c:pt>
                <c:pt idx="2855">
                  <c:v>0.6220869</c:v>
                </c:pt>
                <c:pt idx="2856">
                  <c:v>0.62197270000000004</c:v>
                </c:pt>
                <c:pt idx="2857">
                  <c:v>0.62186280000000005</c:v>
                </c:pt>
                <c:pt idx="2858">
                  <c:v>0.62176370000000003</c:v>
                </c:pt>
                <c:pt idx="2859">
                  <c:v>0.621699</c:v>
                </c:pt>
                <c:pt idx="2860">
                  <c:v>0.6217047</c:v>
                </c:pt>
                <c:pt idx="2861">
                  <c:v>0.62181410000000004</c:v>
                </c:pt>
                <c:pt idx="2862">
                  <c:v>0.6220388</c:v>
                </c:pt>
                <c:pt idx="2863">
                  <c:v>0.62235609999999997</c:v>
                </c:pt>
                <c:pt idx="2864">
                  <c:v>0.6227087</c:v>
                </c:pt>
                <c:pt idx="2865">
                  <c:v>0.62302880000000005</c:v>
                </c:pt>
                <c:pt idx="2866">
                  <c:v>0.62325909999999995</c:v>
                </c:pt>
                <c:pt idx="2867">
                  <c:v>0.62338009999999999</c:v>
                </c:pt>
                <c:pt idx="2868">
                  <c:v>0.62341120000000005</c:v>
                </c:pt>
                <c:pt idx="2869">
                  <c:v>0.62339960000000005</c:v>
                </c:pt>
                <c:pt idx="2870">
                  <c:v>0.62340059999999997</c:v>
                </c:pt>
                <c:pt idx="2871">
                  <c:v>0.62345850000000003</c:v>
                </c:pt>
                <c:pt idx="2872">
                  <c:v>0.6235967</c:v>
                </c:pt>
                <c:pt idx="2873">
                  <c:v>0.62380760000000002</c:v>
                </c:pt>
                <c:pt idx="2874">
                  <c:v>0.62405730000000004</c:v>
                </c:pt>
                <c:pt idx="2875">
                  <c:v>0.62429610000000002</c:v>
                </c:pt>
                <c:pt idx="2876">
                  <c:v>0.62447980000000003</c:v>
                </c:pt>
                <c:pt idx="2877">
                  <c:v>0.62458060000000004</c:v>
                </c:pt>
                <c:pt idx="2878">
                  <c:v>0.6245906</c:v>
                </c:pt>
                <c:pt idx="2879">
                  <c:v>0.62452079999999999</c:v>
                </c:pt>
                <c:pt idx="2880">
                  <c:v>0.62439670000000003</c:v>
                </c:pt>
                <c:pt idx="2881">
                  <c:v>0.62425719999999996</c:v>
                </c:pt>
                <c:pt idx="2882">
                  <c:v>0.62414879999999995</c:v>
                </c:pt>
                <c:pt idx="2883">
                  <c:v>0.62412800000000002</c:v>
                </c:pt>
                <c:pt idx="2884">
                  <c:v>0.62425589999999997</c:v>
                </c:pt>
                <c:pt idx="2885">
                  <c:v>0.62458239999999998</c:v>
                </c:pt>
                <c:pt idx="2886">
                  <c:v>0.62513039999999997</c:v>
                </c:pt>
                <c:pt idx="2887">
                  <c:v>0.62586719999999996</c:v>
                </c:pt>
                <c:pt idx="2888">
                  <c:v>0.62670060000000005</c:v>
                </c:pt>
                <c:pt idx="2889">
                  <c:v>0.62749350000000004</c:v>
                </c:pt>
                <c:pt idx="2890">
                  <c:v>0.62812159999999995</c:v>
                </c:pt>
                <c:pt idx="2891">
                  <c:v>0.62852419999999998</c:v>
                </c:pt>
                <c:pt idx="2892">
                  <c:v>0.62870910000000002</c:v>
                </c:pt>
                <c:pt idx="2893">
                  <c:v>0.62873239999999997</c:v>
                </c:pt>
                <c:pt idx="2894">
                  <c:v>0.62866339999999998</c:v>
                </c:pt>
                <c:pt idx="2895">
                  <c:v>0.62856730000000005</c:v>
                </c:pt>
                <c:pt idx="2896">
                  <c:v>0.62848809999999999</c:v>
                </c:pt>
                <c:pt idx="2897">
                  <c:v>0.62844750000000005</c:v>
                </c:pt>
                <c:pt idx="2898">
                  <c:v>0.62845050000000002</c:v>
                </c:pt>
                <c:pt idx="2899">
                  <c:v>0.62849069999999996</c:v>
                </c:pt>
                <c:pt idx="2900">
                  <c:v>0.62856230000000002</c:v>
                </c:pt>
                <c:pt idx="2901">
                  <c:v>0.62866710000000003</c:v>
                </c:pt>
                <c:pt idx="2902">
                  <c:v>0.62881799999999999</c:v>
                </c:pt>
                <c:pt idx="2903">
                  <c:v>0.62903430000000005</c:v>
                </c:pt>
                <c:pt idx="2904">
                  <c:v>0.62933280000000003</c:v>
                </c:pt>
                <c:pt idx="2905">
                  <c:v>0.62971410000000005</c:v>
                </c:pt>
                <c:pt idx="2906">
                  <c:v>0.63015650000000001</c:v>
                </c:pt>
                <c:pt idx="2907">
                  <c:v>0.6306176</c:v>
                </c:pt>
                <c:pt idx="2908">
                  <c:v>0.63105169999999999</c:v>
                </c:pt>
                <c:pt idx="2909">
                  <c:v>0.63142290000000001</c:v>
                </c:pt>
                <c:pt idx="2910">
                  <c:v>0.6317178</c:v>
                </c:pt>
                <c:pt idx="2911">
                  <c:v>0.63194459999999997</c:v>
                </c:pt>
                <c:pt idx="2912">
                  <c:v>0.63212619999999997</c:v>
                </c:pt>
                <c:pt idx="2913">
                  <c:v>0.63228949999999995</c:v>
                </c:pt>
                <c:pt idx="2914">
                  <c:v>0.63245549999999995</c:v>
                </c:pt>
                <c:pt idx="2915">
                  <c:v>0.63263670000000005</c:v>
                </c:pt>
                <c:pt idx="2916">
                  <c:v>0.63283579999999995</c:v>
                </c:pt>
                <c:pt idx="2917">
                  <c:v>0.63305040000000001</c:v>
                </c:pt>
                <c:pt idx="2918">
                  <c:v>0.63327679999999997</c:v>
                </c:pt>
                <c:pt idx="2919">
                  <c:v>0.63351599999999997</c:v>
                </c:pt>
                <c:pt idx="2920">
                  <c:v>0.63377399999999995</c:v>
                </c:pt>
                <c:pt idx="2921">
                  <c:v>0.6340614</c:v>
                </c:pt>
                <c:pt idx="2922">
                  <c:v>0.63438830000000002</c:v>
                </c:pt>
                <c:pt idx="2923">
                  <c:v>0.63476109999999997</c:v>
                </c:pt>
                <c:pt idx="2924">
                  <c:v>0.63517860000000004</c:v>
                </c:pt>
                <c:pt idx="2925">
                  <c:v>0.63563080000000005</c:v>
                </c:pt>
                <c:pt idx="2926">
                  <c:v>0.63609930000000003</c:v>
                </c:pt>
                <c:pt idx="2927">
                  <c:v>0.63655910000000004</c:v>
                </c:pt>
                <c:pt idx="2928">
                  <c:v>0.63698410000000005</c:v>
                </c:pt>
                <c:pt idx="2929">
                  <c:v>0.63735120000000001</c:v>
                </c:pt>
                <c:pt idx="2930">
                  <c:v>0.63764569999999998</c:v>
                </c:pt>
                <c:pt idx="2931">
                  <c:v>0.63786569999999998</c:v>
                </c:pt>
                <c:pt idx="2932">
                  <c:v>0.63802190000000003</c:v>
                </c:pt>
                <c:pt idx="2933">
                  <c:v>0.63813690000000001</c:v>
                </c:pt>
                <c:pt idx="2934">
                  <c:v>0.63823779999999997</c:v>
                </c:pt>
                <c:pt idx="2935">
                  <c:v>0.63835419999999998</c:v>
                </c:pt>
                <c:pt idx="2936">
                  <c:v>0.63851009999999997</c:v>
                </c:pt>
                <c:pt idx="2937">
                  <c:v>0.63871750000000005</c:v>
                </c:pt>
                <c:pt idx="2938">
                  <c:v>0.63897389999999998</c:v>
                </c:pt>
                <c:pt idx="2939">
                  <c:v>0.639262</c:v>
                </c:pt>
                <c:pt idx="2940">
                  <c:v>0.63955779999999995</c:v>
                </c:pt>
                <c:pt idx="2941">
                  <c:v>0.63983860000000004</c:v>
                </c:pt>
                <c:pt idx="2942">
                  <c:v>0.6400922</c:v>
                </c:pt>
                <c:pt idx="2943">
                  <c:v>0.64031950000000004</c:v>
                </c:pt>
                <c:pt idx="2944">
                  <c:v>0.64053059999999995</c:v>
                </c:pt>
                <c:pt idx="2945">
                  <c:v>0.64073590000000002</c:v>
                </c:pt>
                <c:pt idx="2946">
                  <c:v>0.64093889999999998</c:v>
                </c:pt>
                <c:pt idx="2947">
                  <c:v>0.64113450000000005</c:v>
                </c:pt>
                <c:pt idx="2948">
                  <c:v>0.64131260000000001</c:v>
                </c:pt>
                <c:pt idx="2949">
                  <c:v>0.64146829999999999</c:v>
                </c:pt>
                <c:pt idx="2950">
                  <c:v>0.6416113</c:v>
                </c:pt>
                <c:pt idx="2951">
                  <c:v>0.64177019999999996</c:v>
                </c:pt>
                <c:pt idx="2952">
                  <c:v>0.64198909999999998</c:v>
                </c:pt>
                <c:pt idx="2953">
                  <c:v>0.6423143</c:v>
                </c:pt>
                <c:pt idx="2954">
                  <c:v>0.64277079999999998</c:v>
                </c:pt>
                <c:pt idx="2955">
                  <c:v>0.64334060000000004</c:v>
                </c:pt>
                <c:pt idx="2956">
                  <c:v>0.64395270000000004</c:v>
                </c:pt>
                <c:pt idx="2957">
                  <c:v>0.64450870000000005</c:v>
                </c:pt>
                <c:pt idx="2958">
                  <c:v>0.64491710000000002</c:v>
                </c:pt>
                <c:pt idx="2959">
                  <c:v>0.64513640000000005</c:v>
                </c:pt>
                <c:pt idx="2960">
                  <c:v>0.64518949999999997</c:v>
                </c:pt>
                <c:pt idx="2961">
                  <c:v>0.64515400000000001</c:v>
                </c:pt>
                <c:pt idx="2962">
                  <c:v>0.64513799999999999</c:v>
                </c:pt>
                <c:pt idx="2963">
                  <c:v>0.64524550000000003</c:v>
                </c:pt>
                <c:pt idx="2964">
                  <c:v>0.64555660000000004</c:v>
                </c:pt>
                <c:pt idx="2965">
                  <c:v>0.64608960000000004</c:v>
                </c:pt>
                <c:pt idx="2966">
                  <c:v>0.64678599999999997</c:v>
                </c:pt>
                <c:pt idx="2967">
                  <c:v>0.64751950000000003</c:v>
                </c:pt>
                <c:pt idx="2968">
                  <c:v>0.64815299999999998</c:v>
                </c:pt>
                <c:pt idx="2969">
                  <c:v>0.64860039999999997</c:v>
                </c:pt>
                <c:pt idx="2970">
                  <c:v>0.64884640000000005</c:v>
                </c:pt>
                <c:pt idx="2971">
                  <c:v>0.64893650000000003</c:v>
                </c:pt>
                <c:pt idx="2972">
                  <c:v>0.64893970000000001</c:v>
                </c:pt>
                <c:pt idx="2973">
                  <c:v>0.64892450000000002</c:v>
                </c:pt>
                <c:pt idx="2974">
                  <c:v>0.64893749999999994</c:v>
                </c:pt>
                <c:pt idx="2975">
                  <c:v>0.64900250000000004</c:v>
                </c:pt>
                <c:pt idx="2976">
                  <c:v>0.6491247</c:v>
                </c:pt>
                <c:pt idx="2977">
                  <c:v>0.64929769999999998</c:v>
                </c:pt>
                <c:pt idx="2978">
                  <c:v>0.64951300000000001</c:v>
                </c:pt>
                <c:pt idx="2979">
                  <c:v>0.6497657</c:v>
                </c:pt>
                <c:pt idx="2980">
                  <c:v>0.65005559999999996</c:v>
                </c:pt>
                <c:pt idx="2981">
                  <c:v>0.65038260000000003</c:v>
                </c:pt>
                <c:pt idx="2982">
                  <c:v>0.65073930000000002</c:v>
                </c:pt>
                <c:pt idx="2983">
                  <c:v>0.65110710000000005</c:v>
                </c:pt>
                <c:pt idx="2984">
                  <c:v>0.65145439999999999</c:v>
                </c:pt>
                <c:pt idx="2985">
                  <c:v>0.65174379999999998</c:v>
                </c:pt>
                <c:pt idx="2986">
                  <c:v>0.65194490000000005</c:v>
                </c:pt>
                <c:pt idx="2987">
                  <c:v>0.65204240000000002</c:v>
                </c:pt>
                <c:pt idx="2988">
                  <c:v>0.65204419999999996</c:v>
                </c:pt>
                <c:pt idx="2989">
                  <c:v>0.65198149999999999</c:v>
                </c:pt>
                <c:pt idx="2990">
                  <c:v>0.65191049999999995</c:v>
                </c:pt>
                <c:pt idx="2991">
                  <c:v>0.65190409999999999</c:v>
                </c:pt>
                <c:pt idx="2992">
                  <c:v>0.65204079999999998</c:v>
                </c:pt>
                <c:pt idx="2993">
                  <c:v>0.65239239999999998</c:v>
                </c:pt>
                <c:pt idx="2994">
                  <c:v>0.65298959999999995</c:v>
                </c:pt>
                <c:pt idx="2995">
                  <c:v>0.65379560000000003</c:v>
                </c:pt>
                <c:pt idx="2996">
                  <c:v>0.65469290000000002</c:v>
                </c:pt>
                <c:pt idx="2997">
                  <c:v>0.65552509999999997</c:v>
                </c:pt>
                <c:pt idx="2998">
                  <c:v>0.65616050000000004</c:v>
                </c:pt>
                <c:pt idx="2999">
                  <c:v>0.65654089999999998</c:v>
                </c:pt>
                <c:pt idx="3000">
                  <c:v>0.65669310000000003</c:v>
                </c:pt>
                <c:pt idx="3001">
                  <c:v>0.65669750000000005</c:v>
                </c:pt>
                <c:pt idx="3002">
                  <c:v>0.65665370000000001</c:v>
                </c:pt>
                <c:pt idx="3003">
                  <c:v>0.65664049999999996</c:v>
                </c:pt>
                <c:pt idx="3004">
                  <c:v>0.65670660000000003</c:v>
                </c:pt>
                <c:pt idx="3005">
                  <c:v>0.65686120000000003</c:v>
                </c:pt>
                <c:pt idx="3006">
                  <c:v>0.65708140000000004</c:v>
                </c:pt>
                <c:pt idx="3007">
                  <c:v>0.65732820000000003</c:v>
                </c:pt>
                <c:pt idx="3008">
                  <c:v>0.65756700000000001</c:v>
                </c:pt>
                <c:pt idx="3009">
                  <c:v>0.65778389999999998</c:v>
                </c:pt>
                <c:pt idx="3010">
                  <c:v>0.65798630000000002</c:v>
                </c:pt>
                <c:pt idx="3011">
                  <c:v>0.65819450000000002</c:v>
                </c:pt>
                <c:pt idx="3012">
                  <c:v>0.65842730000000005</c:v>
                </c:pt>
                <c:pt idx="3013">
                  <c:v>0.65869060000000001</c:v>
                </c:pt>
                <c:pt idx="3014">
                  <c:v>0.65897329999999998</c:v>
                </c:pt>
                <c:pt idx="3015">
                  <c:v>0.65925480000000003</c:v>
                </c:pt>
                <c:pt idx="3016">
                  <c:v>0.65951459999999995</c:v>
                </c:pt>
                <c:pt idx="3017">
                  <c:v>0.6597459</c:v>
                </c:pt>
                <c:pt idx="3018">
                  <c:v>0.65995890000000001</c:v>
                </c:pt>
                <c:pt idx="3019">
                  <c:v>0.66017579999999998</c:v>
                </c:pt>
                <c:pt idx="3020">
                  <c:v>0.66041810000000001</c:v>
                </c:pt>
                <c:pt idx="3021">
                  <c:v>0.66069560000000005</c:v>
                </c:pt>
                <c:pt idx="3022">
                  <c:v>0.66100099999999995</c:v>
                </c:pt>
                <c:pt idx="3023">
                  <c:v>0.66131439999999997</c:v>
                </c:pt>
                <c:pt idx="3024">
                  <c:v>0.6616128</c:v>
                </c:pt>
                <c:pt idx="3025">
                  <c:v>0.66188309999999995</c:v>
                </c:pt>
                <c:pt idx="3026">
                  <c:v>0.66212800000000005</c:v>
                </c:pt>
                <c:pt idx="3027">
                  <c:v>0.66236470000000003</c:v>
                </c:pt>
                <c:pt idx="3028">
                  <c:v>0.66261630000000005</c:v>
                </c:pt>
                <c:pt idx="3029">
                  <c:v>0.66289710000000002</c:v>
                </c:pt>
                <c:pt idx="3030">
                  <c:v>0.66320789999999996</c:v>
                </c:pt>
                <c:pt idx="3031">
                  <c:v>0.66353419999999996</c:v>
                </c:pt>
                <c:pt idx="3032">
                  <c:v>0.6638539</c:v>
                </c:pt>
                <c:pt idx="3033">
                  <c:v>0.6641456</c:v>
                </c:pt>
                <c:pt idx="3034">
                  <c:v>0.66439680000000001</c:v>
                </c:pt>
                <c:pt idx="3035">
                  <c:v>0.66460439999999998</c:v>
                </c:pt>
                <c:pt idx="3036">
                  <c:v>0.66477109999999995</c:v>
                </c:pt>
                <c:pt idx="3037">
                  <c:v>0.66489909999999997</c:v>
                </c:pt>
                <c:pt idx="3038">
                  <c:v>0.66498930000000001</c:v>
                </c:pt>
                <c:pt idx="3039">
                  <c:v>0.66504379999999996</c:v>
                </c:pt>
                <c:pt idx="3040">
                  <c:v>0.66507380000000005</c:v>
                </c:pt>
                <c:pt idx="3041">
                  <c:v>0.6651049</c:v>
                </c:pt>
                <c:pt idx="3042">
                  <c:v>0.66518339999999998</c:v>
                </c:pt>
                <c:pt idx="3043">
                  <c:v>0.66536680000000004</c:v>
                </c:pt>
                <c:pt idx="3044">
                  <c:v>0.66570790000000002</c:v>
                </c:pt>
                <c:pt idx="3045">
                  <c:v>0.66623410000000005</c:v>
                </c:pt>
                <c:pt idx="3046">
                  <c:v>0.66692309999999999</c:v>
                </c:pt>
                <c:pt idx="3047">
                  <c:v>0.66769849999999997</c:v>
                </c:pt>
                <c:pt idx="3048">
                  <c:v>0.66844780000000004</c:v>
                </c:pt>
                <c:pt idx="3049">
                  <c:v>0.66907289999999997</c:v>
                </c:pt>
                <c:pt idx="3050">
                  <c:v>0.66952219999999996</c:v>
                </c:pt>
                <c:pt idx="3051">
                  <c:v>0.6698018</c:v>
                </c:pt>
                <c:pt idx="3052">
                  <c:v>0.66995579999999999</c:v>
                </c:pt>
                <c:pt idx="3053">
                  <c:v>0.67004229999999998</c:v>
                </c:pt>
                <c:pt idx="3054">
                  <c:v>0.67011240000000005</c:v>
                </c:pt>
                <c:pt idx="3055">
                  <c:v>0.67019759999999995</c:v>
                </c:pt>
                <c:pt idx="3056">
                  <c:v>0.67031229999999997</c:v>
                </c:pt>
                <c:pt idx="3057">
                  <c:v>0.67045750000000004</c:v>
                </c:pt>
                <c:pt idx="3058">
                  <c:v>0.67062820000000001</c:v>
                </c:pt>
                <c:pt idx="3059">
                  <c:v>0.67081950000000001</c:v>
                </c:pt>
                <c:pt idx="3060">
                  <c:v>0.67102949999999995</c:v>
                </c:pt>
                <c:pt idx="3061">
                  <c:v>0.67125860000000004</c:v>
                </c:pt>
                <c:pt idx="3062">
                  <c:v>0.67150750000000003</c:v>
                </c:pt>
                <c:pt idx="3063">
                  <c:v>0.6717746</c:v>
                </c:pt>
                <c:pt idx="3064">
                  <c:v>0.67205729999999997</c:v>
                </c:pt>
                <c:pt idx="3065">
                  <c:v>0.67235199999999995</c:v>
                </c:pt>
                <c:pt idx="3066">
                  <c:v>0.67265649999999999</c:v>
                </c:pt>
                <c:pt idx="3067">
                  <c:v>0.67296920000000005</c:v>
                </c:pt>
                <c:pt idx="3068">
                  <c:v>0.67328670000000002</c:v>
                </c:pt>
                <c:pt idx="3069">
                  <c:v>0.67360149999999996</c:v>
                </c:pt>
                <c:pt idx="3070">
                  <c:v>0.67390170000000005</c:v>
                </c:pt>
                <c:pt idx="3071">
                  <c:v>0.67417179999999999</c:v>
                </c:pt>
                <c:pt idx="3072">
                  <c:v>0.67440029999999995</c:v>
                </c:pt>
                <c:pt idx="3073">
                  <c:v>0.67458490000000004</c:v>
                </c:pt>
                <c:pt idx="3074">
                  <c:v>0.67473609999999995</c:v>
                </c:pt>
                <c:pt idx="3075">
                  <c:v>0.6748748</c:v>
                </c:pt>
                <c:pt idx="3076">
                  <c:v>0.67502549999999995</c:v>
                </c:pt>
                <c:pt idx="3077">
                  <c:v>0.67520749999999996</c:v>
                </c:pt>
                <c:pt idx="3078">
                  <c:v>0.67542650000000004</c:v>
                </c:pt>
                <c:pt idx="3079">
                  <c:v>0.6756721</c:v>
                </c:pt>
                <c:pt idx="3080">
                  <c:v>0.67592169999999996</c:v>
                </c:pt>
                <c:pt idx="3081">
                  <c:v>0.67615230000000004</c:v>
                </c:pt>
                <c:pt idx="3082">
                  <c:v>0.67634919999999998</c:v>
                </c:pt>
                <c:pt idx="3083">
                  <c:v>0.67651490000000003</c:v>
                </c:pt>
                <c:pt idx="3084">
                  <c:v>0.67666970000000004</c:v>
                </c:pt>
                <c:pt idx="3085">
                  <c:v>0.67684639999999996</c:v>
                </c:pt>
                <c:pt idx="3086">
                  <c:v>0.67708100000000004</c:v>
                </c:pt>
                <c:pt idx="3087">
                  <c:v>0.67739870000000002</c:v>
                </c:pt>
                <c:pt idx="3088">
                  <c:v>0.6778054</c:v>
                </c:pt>
                <c:pt idx="3089">
                  <c:v>0.67827879999999996</c:v>
                </c:pt>
                <c:pt idx="3090">
                  <c:v>0.67877290000000001</c:v>
                </c:pt>
                <c:pt idx="3091">
                  <c:v>0.67922660000000001</c:v>
                </c:pt>
                <c:pt idx="3092">
                  <c:v>0.67958859999999999</c:v>
                </c:pt>
                <c:pt idx="3093">
                  <c:v>0.67983229999999994</c:v>
                </c:pt>
                <c:pt idx="3094">
                  <c:v>0.67996310000000004</c:v>
                </c:pt>
                <c:pt idx="3095">
                  <c:v>0.68001250000000002</c:v>
                </c:pt>
                <c:pt idx="3096">
                  <c:v>0.68002680000000004</c:v>
                </c:pt>
                <c:pt idx="3097">
                  <c:v>0.6800581</c:v>
                </c:pt>
                <c:pt idx="3098">
                  <c:v>0.68014669999999999</c:v>
                </c:pt>
                <c:pt idx="3099">
                  <c:v>0.68031560000000002</c:v>
                </c:pt>
                <c:pt idx="3100">
                  <c:v>0.68056269999999996</c:v>
                </c:pt>
                <c:pt idx="3101">
                  <c:v>0.68086420000000003</c:v>
                </c:pt>
                <c:pt idx="3102">
                  <c:v>0.68118029999999996</c:v>
                </c:pt>
                <c:pt idx="3103">
                  <c:v>0.68147179999999996</c:v>
                </c:pt>
                <c:pt idx="3104">
                  <c:v>0.68171499999999996</c:v>
                </c:pt>
                <c:pt idx="3105">
                  <c:v>0.68190649999999997</c:v>
                </c:pt>
                <c:pt idx="3106">
                  <c:v>0.6820621</c:v>
                </c:pt>
                <c:pt idx="3107">
                  <c:v>0.68220539999999996</c:v>
                </c:pt>
                <c:pt idx="3108">
                  <c:v>0.68235939999999995</c:v>
                </c:pt>
                <c:pt idx="3109">
                  <c:v>0.68253790000000003</c:v>
                </c:pt>
                <c:pt idx="3110">
                  <c:v>0.68274279999999998</c:v>
                </c:pt>
                <c:pt idx="3111">
                  <c:v>0.68296829999999997</c:v>
                </c:pt>
                <c:pt idx="3112">
                  <c:v>0.68320539999999996</c:v>
                </c:pt>
                <c:pt idx="3113">
                  <c:v>0.6834481</c:v>
                </c:pt>
                <c:pt idx="3114">
                  <c:v>0.68369420000000003</c:v>
                </c:pt>
                <c:pt idx="3115">
                  <c:v>0.68394469999999996</c:v>
                </c:pt>
                <c:pt idx="3116">
                  <c:v>0.68420000000000003</c:v>
                </c:pt>
                <c:pt idx="3117">
                  <c:v>0.68445829999999996</c:v>
                </c:pt>
                <c:pt idx="3118">
                  <c:v>0.68471409999999999</c:v>
                </c:pt>
                <c:pt idx="3119">
                  <c:v>0.68496319999999999</c:v>
                </c:pt>
                <c:pt idx="3120">
                  <c:v>0.68520369999999997</c:v>
                </c:pt>
                <c:pt idx="3121">
                  <c:v>0.68543869999999996</c:v>
                </c:pt>
                <c:pt idx="3122">
                  <c:v>0.6856738</c:v>
                </c:pt>
                <c:pt idx="3123">
                  <c:v>0.68591460000000004</c:v>
                </c:pt>
                <c:pt idx="3124">
                  <c:v>0.68616220000000006</c:v>
                </c:pt>
                <c:pt idx="3125">
                  <c:v>0.68641289999999999</c:v>
                </c:pt>
                <c:pt idx="3126">
                  <c:v>0.68666050000000001</c:v>
                </c:pt>
                <c:pt idx="3127">
                  <c:v>0.68690130000000005</c:v>
                </c:pt>
                <c:pt idx="3128">
                  <c:v>0.68713729999999995</c:v>
                </c:pt>
                <c:pt idx="3129">
                  <c:v>0.68737760000000003</c:v>
                </c:pt>
                <c:pt idx="3130">
                  <c:v>0.68763209999999997</c:v>
                </c:pt>
                <c:pt idx="3131">
                  <c:v>0.68790689999999999</c:v>
                </c:pt>
                <c:pt idx="3132">
                  <c:v>0.68819640000000004</c:v>
                </c:pt>
                <c:pt idx="3133">
                  <c:v>0.68848489999999996</c:v>
                </c:pt>
                <c:pt idx="3134">
                  <c:v>0.68875039999999998</c:v>
                </c:pt>
                <c:pt idx="3135">
                  <c:v>0.68897520000000001</c:v>
                </c:pt>
                <c:pt idx="3136">
                  <c:v>0.68915230000000005</c:v>
                </c:pt>
                <c:pt idx="3137">
                  <c:v>0.68928780000000001</c:v>
                </c:pt>
                <c:pt idx="3138">
                  <c:v>0.68939479999999997</c:v>
                </c:pt>
                <c:pt idx="3139">
                  <c:v>0.68948600000000004</c:v>
                </c:pt>
                <c:pt idx="3140">
                  <c:v>0.68956819999999996</c:v>
                </c:pt>
                <c:pt idx="3141">
                  <c:v>0.6896409</c:v>
                </c:pt>
                <c:pt idx="3142">
                  <c:v>0.68970299999999995</c:v>
                </c:pt>
                <c:pt idx="3143">
                  <c:v>0.68976179999999998</c:v>
                </c:pt>
                <c:pt idx="3144">
                  <c:v>0.68983910000000004</c:v>
                </c:pt>
                <c:pt idx="3145">
                  <c:v>0.68997070000000005</c:v>
                </c:pt>
                <c:pt idx="3146">
                  <c:v>0.69019779999999997</c:v>
                </c:pt>
                <c:pt idx="3147">
                  <c:v>0.69054389999999999</c:v>
                </c:pt>
                <c:pt idx="3148">
                  <c:v>0.69099710000000003</c:v>
                </c:pt>
                <c:pt idx="3149">
                  <c:v>0.69149890000000003</c:v>
                </c:pt>
                <c:pt idx="3150">
                  <c:v>0.69196570000000002</c:v>
                </c:pt>
                <c:pt idx="3151">
                  <c:v>0.69231830000000005</c:v>
                </c:pt>
                <c:pt idx="3152">
                  <c:v>0.69251980000000002</c:v>
                </c:pt>
                <c:pt idx="3153">
                  <c:v>0.69258969999999997</c:v>
                </c:pt>
                <c:pt idx="3154">
                  <c:v>0.69259349999999997</c:v>
                </c:pt>
                <c:pt idx="3155">
                  <c:v>0.69261819999999996</c:v>
                </c:pt>
                <c:pt idx="3156">
                  <c:v>0.69273790000000002</c:v>
                </c:pt>
                <c:pt idx="3157">
                  <c:v>0.69299739999999999</c:v>
                </c:pt>
                <c:pt idx="3158">
                  <c:v>0.69339280000000003</c:v>
                </c:pt>
                <c:pt idx="3159">
                  <c:v>0.69387659999999995</c:v>
                </c:pt>
                <c:pt idx="3160">
                  <c:v>0.69437349999999998</c:v>
                </c:pt>
                <c:pt idx="3161">
                  <c:v>0.69481550000000003</c:v>
                </c:pt>
                <c:pt idx="3162">
                  <c:v>0.69516869999999997</c:v>
                </c:pt>
                <c:pt idx="3163">
                  <c:v>0.69543489999999997</c:v>
                </c:pt>
                <c:pt idx="3164">
                  <c:v>0.69564060000000005</c:v>
                </c:pt>
                <c:pt idx="3165">
                  <c:v>0.69581550000000003</c:v>
                </c:pt>
                <c:pt idx="3166">
                  <c:v>0.69597909999999996</c:v>
                </c:pt>
                <c:pt idx="3167">
                  <c:v>0.69613440000000004</c:v>
                </c:pt>
                <c:pt idx="3168">
                  <c:v>0.69627470000000002</c:v>
                </c:pt>
                <c:pt idx="3169">
                  <c:v>0.69639320000000005</c:v>
                </c:pt>
                <c:pt idx="3170">
                  <c:v>0.69649209999999995</c:v>
                </c:pt>
                <c:pt idx="3171">
                  <c:v>0.69658399999999998</c:v>
                </c:pt>
                <c:pt idx="3172">
                  <c:v>0.6966869</c:v>
                </c:pt>
                <c:pt idx="3173">
                  <c:v>0.69681420000000005</c:v>
                </c:pt>
                <c:pt idx="3174">
                  <c:v>0.69696970000000003</c:v>
                </c:pt>
                <c:pt idx="3175">
                  <c:v>0.69714529999999997</c:v>
                </c:pt>
                <c:pt idx="3176">
                  <c:v>0.69732879999999997</c:v>
                </c:pt>
                <c:pt idx="3177">
                  <c:v>0.69751019999999997</c:v>
                </c:pt>
                <c:pt idx="3178">
                  <c:v>0.69768819999999998</c:v>
                </c:pt>
                <c:pt idx="3179">
                  <c:v>0.69786939999999997</c:v>
                </c:pt>
                <c:pt idx="3180">
                  <c:v>0.69806319999999999</c:v>
                </c:pt>
                <c:pt idx="3181">
                  <c:v>0.69827349999999999</c:v>
                </c:pt>
                <c:pt idx="3182">
                  <c:v>0.69849539999999999</c:v>
                </c:pt>
                <c:pt idx="3183">
                  <c:v>0.698716</c:v>
                </c:pt>
                <c:pt idx="3184">
                  <c:v>0.6989223</c:v>
                </c:pt>
                <c:pt idx="3185">
                  <c:v>0.69910850000000002</c:v>
                </c:pt>
                <c:pt idx="3186">
                  <c:v>0.69927930000000005</c:v>
                </c:pt>
                <c:pt idx="3187">
                  <c:v>0.69944649999999997</c:v>
                </c:pt>
                <c:pt idx="3188">
                  <c:v>0.69962049999999998</c:v>
                </c:pt>
                <c:pt idx="3189">
                  <c:v>0.69980229999999999</c:v>
                </c:pt>
                <c:pt idx="3190">
                  <c:v>0.69998020000000005</c:v>
                </c:pt>
                <c:pt idx="3191">
                  <c:v>0.70013570000000003</c:v>
                </c:pt>
                <c:pt idx="3192">
                  <c:v>0.70025340000000003</c:v>
                </c:pt>
                <c:pt idx="3193">
                  <c:v>0.70033380000000001</c:v>
                </c:pt>
                <c:pt idx="3194">
                  <c:v>0.70039680000000004</c:v>
                </c:pt>
                <c:pt idx="3195">
                  <c:v>0.70048140000000003</c:v>
                </c:pt>
                <c:pt idx="3196">
                  <c:v>0.7006291</c:v>
                </c:pt>
                <c:pt idx="3197">
                  <c:v>0.70087140000000003</c:v>
                </c:pt>
                <c:pt idx="3198">
                  <c:v>0.70121429999999996</c:v>
                </c:pt>
                <c:pt idx="3199">
                  <c:v>0.70163299999999995</c:v>
                </c:pt>
                <c:pt idx="3200">
                  <c:v>0.70207909999999996</c:v>
                </c:pt>
                <c:pt idx="3201">
                  <c:v>0.70249859999999997</c:v>
                </c:pt>
                <c:pt idx="3202">
                  <c:v>0.70285719999999996</c:v>
                </c:pt>
                <c:pt idx="3203">
                  <c:v>0.70314739999999998</c:v>
                </c:pt>
                <c:pt idx="3204">
                  <c:v>0.70338579999999995</c:v>
                </c:pt>
                <c:pt idx="3205">
                  <c:v>0.70359769999999999</c:v>
                </c:pt>
                <c:pt idx="3206">
                  <c:v>0.7038044</c:v>
                </c:pt>
                <c:pt idx="3207">
                  <c:v>0.70401409999999998</c:v>
                </c:pt>
                <c:pt idx="3208">
                  <c:v>0.70422280000000004</c:v>
                </c:pt>
                <c:pt idx="3209">
                  <c:v>0.70441969999999998</c:v>
                </c:pt>
                <c:pt idx="3210">
                  <c:v>0.70459640000000001</c:v>
                </c:pt>
                <c:pt idx="3211">
                  <c:v>0.70475270000000001</c:v>
                </c:pt>
                <c:pt idx="3212">
                  <c:v>0.70489579999999996</c:v>
                </c:pt>
                <c:pt idx="3213">
                  <c:v>0.70503649999999995</c:v>
                </c:pt>
                <c:pt idx="3214">
                  <c:v>0.70518270000000005</c:v>
                </c:pt>
                <c:pt idx="3215">
                  <c:v>0.70533670000000004</c:v>
                </c:pt>
                <c:pt idx="3216">
                  <c:v>0.70549569999999995</c:v>
                </c:pt>
                <c:pt idx="3217">
                  <c:v>0.70565489999999997</c:v>
                </c:pt>
                <c:pt idx="3218">
                  <c:v>0.70581260000000001</c:v>
                </c:pt>
                <c:pt idx="3219">
                  <c:v>0.70597209999999999</c:v>
                </c:pt>
                <c:pt idx="3220">
                  <c:v>0.70614030000000005</c:v>
                </c:pt>
                <c:pt idx="3221">
                  <c:v>0.7063239</c:v>
                </c:pt>
                <c:pt idx="3222">
                  <c:v>0.70652550000000003</c:v>
                </c:pt>
                <c:pt idx="3223">
                  <c:v>0.70674190000000003</c:v>
                </c:pt>
                <c:pt idx="3224">
                  <c:v>0.70696460000000005</c:v>
                </c:pt>
                <c:pt idx="3225">
                  <c:v>0.70718530000000002</c:v>
                </c:pt>
                <c:pt idx="3226">
                  <c:v>0.70739850000000004</c:v>
                </c:pt>
                <c:pt idx="3227">
                  <c:v>0.70760330000000005</c:v>
                </c:pt>
                <c:pt idx="3228">
                  <c:v>0.70780240000000005</c:v>
                </c:pt>
                <c:pt idx="3229">
                  <c:v>0.70799970000000001</c:v>
                </c:pt>
                <c:pt idx="3230">
                  <c:v>0.70819679999999996</c:v>
                </c:pt>
                <c:pt idx="3231">
                  <c:v>0.70839300000000005</c:v>
                </c:pt>
                <c:pt idx="3232">
                  <c:v>0.70858529999999997</c:v>
                </c:pt>
                <c:pt idx="3233">
                  <c:v>0.70877190000000001</c:v>
                </c:pt>
                <c:pt idx="3234">
                  <c:v>0.70895319999999995</c:v>
                </c:pt>
                <c:pt idx="3235">
                  <c:v>0.70913190000000004</c:v>
                </c:pt>
                <c:pt idx="3236">
                  <c:v>0.70931040000000001</c:v>
                </c:pt>
                <c:pt idx="3237">
                  <c:v>0.70948829999999996</c:v>
                </c:pt>
                <c:pt idx="3238">
                  <c:v>0.70966059999999997</c:v>
                </c:pt>
                <c:pt idx="3239">
                  <c:v>0.70981930000000004</c:v>
                </c:pt>
                <c:pt idx="3240">
                  <c:v>0.70995660000000005</c:v>
                </c:pt>
                <c:pt idx="3241">
                  <c:v>0.71006769999999997</c:v>
                </c:pt>
                <c:pt idx="3242">
                  <c:v>0.71015410000000001</c:v>
                </c:pt>
                <c:pt idx="3243">
                  <c:v>0.71022280000000004</c:v>
                </c:pt>
                <c:pt idx="3244">
                  <c:v>0.71028500000000006</c:v>
                </c:pt>
                <c:pt idx="3245">
                  <c:v>0.71035369999999998</c:v>
                </c:pt>
                <c:pt idx="3246">
                  <c:v>0.71044059999999998</c:v>
                </c:pt>
                <c:pt idx="3247">
                  <c:v>0.71055789999999996</c:v>
                </c:pt>
                <c:pt idx="3248">
                  <c:v>0.7107154</c:v>
                </c:pt>
                <c:pt idx="3249">
                  <c:v>0.71092029999999995</c:v>
                </c:pt>
                <c:pt idx="3250">
                  <c:v>0.71117490000000005</c:v>
                </c:pt>
                <c:pt idx="3251">
                  <c:v>0.71147249999999995</c:v>
                </c:pt>
                <c:pt idx="3252">
                  <c:v>0.71179650000000005</c:v>
                </c:pt>
                <c:pt idx="3253">
                  <c:v>0.7121229</c:v>
                </c:pt>
                <c:pt idx="3254">
                  <c:v>0.71242689999999997</c:v>
                </c:pt>
                <c:pt idx="3255">
                  <c:v>0.71268940000000003</c:v>
                </c:pt>
                <c:pt idx="3256">
                  <c:v>0.7129027</c:v>
                </c:pt>
                <c:pt idx="3257">
                  <c:v>0.71307189999999998</c:v>
                </c:pt>
                <c:pt idx="3258">
                  <c:v>0.71321140000000005</c:v>
                </c:pt>
                <c:pt idx="3259">
                  <c:v>0.7133372</c:v>
                </c:pt>
                <c:pt idx="3260">
                  <c:v>0.71346100000000001</c:v>
                </c:pt>
                <c:pt idx="3261">
                  <c:v>0.71358630000000001</c:v>
                </c:pt>
                <c:pt idx="3262">
                  <c:v>0.71370960000000006</c:v>
                </c:pt>
                <c:pt idx="3263">
                  <c:v>0.71382590000000001</c:v>
                </c:pt>
                <c:pt idx="3264">
                  <c:v>0.71393470000000003</c:v>
                </c:pt>
                <c:pt idx="3265">
                  <c:v>0.71404339999999999</c:v>
                </c:pt>
                <c:pt idx="3266">
                  <c:v>0.71416579999999996</c:v>
                </c:pt>
                <c:pt idx="3267">
                  <c:v>0.71431619999999996</c:v>
                </c:pt>
                <c:pt idx="3268">
                  <c:v>0.71450170000000002</c:v>
                </c:pt>
                <c:pt idx="3269">
                  <c:v>0.71471790000000002</c:v>
                </c:pt>
                <c:pt idx="3270">
                  <c:v>0.71494899999999995</c:v>
                </c:pt>
                <c:pt idx="3271">
                  <c:v>0.71517580000000003</c:v>
                </c:pt>
                <c:pt idx="3272">
                  <c:v>0.71538299999999999</c:v>
                </c:pt>
                <c:pt idx="3273">
                  <c:v>0.71556569999999997</c:v>
                </c:pt>
                <c:pt idx="3274">
                  <c:v>0.71573059999999999</c:v>
                </c:pt>
                <c:pt idx="3275">
                  <c:v>0.71589029999999998</c:v>
                </c:pt>
                <c:pt idx="3276">
                  <c:v>0.71605660000000004</c:v>
                </c:pt>
                <c:pt idx="3277">
                  <c:v>0.71623409999999998</c:v>
                </c:pt>
                <c:pt idx="3278">
                  <c:v>0.71641849999999996</c:v>
                </c:pt>
                <c:pt idx="3279">
                  <c:v>0.71660049999999997</c:v>
                </c:pt>
                <c:pt idx="3280">
                  <c:v>0.71677299999999999</c:v>
                </c:pt>
                <c:pt idx="3281">
                  <c:v>0.71693459999999998</c:v>
                </c:pt>
                <c:pt idx="3282">
                  <c:v>0.71709069999999997</c:v>
                </c:pt>
                <c:pt idx="3283">
                  <c:v>0.71724840000000001</c:v>
                </c:pt>
                <c:pt idx="3284">
                  <c:v>0.71741140000000003</c:v>
                </c:pt>
                <c:pt idx="3285">
                  <c:v>0.71757579999999999</c:v>
                </c:pt>
                <c:pt idx="3286">
                  <c:v>0.71773310000000001</c:v>
                </c:pt>
                <c:pt idx="3287">
                  <c:v>0.71787579999999995</c:v>
                </c:pt>
                <c:pt idx="3288">
                  <c:v>0.71800529999999996</c:v>
                </c:pt>
                <c:pt idx="3289">
                  <c:v>0.71813570000000004</c:v>
                </c:pt>
                <c:pt idx="3290">
                  <c:v>0.71829120000000002</c:v>
                </c:pt>
                <c:pt idx="3291">
                  <c:v>0.71849419999999997</c:v>
                </c:pt>
                <c:pt idx="3292">
                  <c:v>0.71875460000000002</c:v>
                </c:pt>
                <c:pt idx="3293">
                  <c:v>0.71906119999999996</c:v>
                </c:pt>
                <c:pt idx="3294">
                  <c:v>0.71938409999999997</c:v>
                </c:pt>
                <c:pt idx="3295">
                  <c:v>0.71968480000000001</c:v>
                </c:pt>
                <c:pt idx="3296">
                  <c:v>0.71993180000000001</c:v>
                </c:pt>
                <c:pt idx="3297">
                  <c:v>0.72011610000000004</c:v>
                </c:pt>
                <c:pt idx="3298">
                  <c:v>0.72025380000000006</c:v>
                </c:pt>
                <c:pt idx="3299">
                  <c:v>0.72038049999999998</c:v>
                </c:pt>
                <c:pt idx="3300">
                  <c:v>0.72053279999999997</c:v>
                </c:pt>
                <c:pt idx="3301">
                  <c:v>0.72073500000000001</c:v>
                </c:pt>
                <c:pt idx="3302">
                  <c:v>0.72098510000000005</c:v>
                </c:pt>
                <c:pt idx="3303">
                  <c:v>0.7212577</c:v>
                </c:pt>
                <c:pt idx="3304">
                  <c:v>0.72151279999999995</c:v>
                </c:pt>
                <c:pt idx="3305">
                  <c:v>0.72171560000000001</c:v>
                </c:pt>
                <c:pt idx="3306">
                  <c:v>0.72185060000000001</c:v>
                </c:pt>
                <c:pt idx="3307">
                  <c:v>0.72192409999999996</c:v>
                </c:pt>
                <c:pt idx="3308">
                  <c:v>0.72195770000000004</c:v>
                </c:pt>
                <c:pt idx="3309">
                  <c:v>0.72197679999999997</c:v>
                </c:pt>
                <c:pt idx="3310">
                  <c:v>0.72200240000000004</c:v>
                </c:pt>
                <c:pt idx="3311">
                  <c:v>0.72204630000000003</c:v>
                </c:pt>
                <c:pt idx="3312">
                  <c:v>0.72211210000000003</c:v>
                </c:pt>
                <c:pt idx="3313">
                  <c:v>0.72220059999999997</c:v>
                </c:pt>
                <c:pt idx="3314">
                  <c:v>0.72231409999999996</c:v>
                </c:pt>
                <c:pt idx="3315">
                  <c:v>0.72245599999999999</c:v>
                </c:pt>
                <c:pt idx="3316">
                  <c:v>0.72263080000000002</c:v>
                </c:pt>
                <c:pt idx="3317">
                  <c:v>0.72283739999999996</c:v>
                </c:pt>
                <c:pt idx="3318">
                  <c:v>0.72306899999999996</c:v>
                </c:pt>
                <c:pt idx="3319">
                  <c:v>0.72331140000000005</c:v>
                </c:pt>
                <c:pt idx="3320">
                  <c:v>0.72355049999999999</c:v>
                </c:pt>
                <c:pt idx="3321">
                  <c:v>0.72377619999999998</c:v>
                </c:pt>
                <c:pt idx="3322">
                  <c:v>0.72398600000000002</c:v>
                </c:pt>
                <c:pt idx="3323">
                  <c:v>0.72418499999999997</c:v>
                </c:pt>
                <c:pt idx="3324">
                  <c:v>0.72438130000000001</c:v>
                </c:pt>
                <c:pt idx="3325">
                  <c:v>0.72458029999999995</c:v>
                </c:pt>
                <c:pt idx="3326">
                  <c:v>0.7247806</c:v>
                </c:pt>
                <c:pt idx="3327">
                  <c:v>0.7249757</c:v>
                </c:pt>
                <c:pt idx="3328">
                  <c:v>0.72515669999999999</c:v>
                </c:pt>
                <c:pt idx="3329">
                  <c:v>0.72531889999999999</c:v>
                </c:pt>
                <c:pt idx="3330">
                  <c:v>0.72546409999999995</c:v>
                </c:pt>
                <c:pt idx="3331">
                  <c:v>0.72560040000000003</c:v>
                </c:pt>
                <c:pt idx="3332">
                  <c:v>0.72573770000000004</c:v>
                </c:pt>
                <c:pt idx="3333">
                  <c:v>0.72588209999999997</c:v>
                </c:pt>
                <c:pt idx="3334">
                  <c:v>0.72603320000000005</c:v>
                </c:pt>
                <c:pt idx="3335">
                  <c:v>0.72618419999999995</c:v>
                </c:pt>
                <c:pt idx="3336">
                  <c:v>0.72632680000000005</c:v>
                </c:pt>
                <c:pt idx="3337">
                  <c:v>0.7264562</c:v>
                </c:pt>
                <c:pt idx="3338">
                  <c:v>0.72657550000000004</c:v>
                </c:pt>
                <c:pt idx="3339">
                  <c:v>0.72669459999999997</c:v>
                </c:pt>
                <c:pt idx="3340">
                  <c:v>0.72682650000000004</c:v>
                </c:pt>
                <c:pt idx="3341">
                  <c:v>0.72698110000000005</c:v>
                </c:pt>
                <c:pt idx="3342">
                  <c:v>0.7271609</c:v>
                </c:pt>
                <c:pt idx="3343">
                  <c:v>0.72736020000000001</c:v>
                </c:pt>
                <c:pt idx="3344">
                  <c:v>0.72756759999999998</c:v>
                </c:pt>
                <c:pt idx="3345">
                  <c:v>0.72776989999999997</c:v>
                </c:pt>
                <c:pt idx="3346">
                  <c:v>0.72795779999999999</c:v>
                </c:pt>
                <c:pt idx="3347">
                  <c:v>0.728128</c:v>
                </c:pt>
                <c:pt idx="3348">
                  <c:v>0.72828250000000005</c:v>
                </c:pt>
                <c:pt idx="3349">
                  <c:v>0.72842689999999999</c:v>
                </c:pt>
                <c:pt idx="3350">
                  <c:v>0.72856829999999995</c:v>
                </c:pt>
                <c:pt idx="3351">
                  <c:v>0.72871410000000003</c:v>
                </c:pt>
                <c:pt idx="3352">
                  <c:v>0.72887089999999999</c:v>
                </c:pt>
                <c:pt idx="3353">
                  <c:v>0.72904400000000003</c:v>
                </c:pt>
                <c:pt idx="3354">
                  <c:v>0.72923590000000005</c:v>
                </c:pt>
                <c:pt idx="3355">
                  <c:v>0.72944399999999998</c:v>
                </c:pt>
                <c:pt idx="3356">
                  <c:v>0.72965959999999996</c:v>
                </c:pt>
                <c:pt idx="3357">
                  <c:v>0.72986839999999997</c:v>
                </c:pt>
                <c:pt idx="3358">
                  <c:v>0.73005569999999997</c:v>
                </c:pt>
                <c:pt idx="3359">
                  <c:v>0.73020989999999997</c:v>
                </c:pt>
                <c:pt idx="3360">
                  <c:v>0.73032900000000001</c:v>
                </c:pt>
                <c:pt idx="3361">
                  <c:v>0.73042110000000005</c:v>
                </c:pt>
                <c:pt idx="3362">
                  <c:v>0.73050360000000003</c:v>
                </c:pt>
                <c:pt idx="3363">
                  <c:v>0.73059589999999996</c:v>
                </c:pt>
                <c:pt idx="3364">
                  <c:v>0.73071299999999995</c:v>
                </c:pt>
                <c:pt idx="3365">
                  <c:v>0.73086010000000001</c:v>
                </c:pt>
                <c:pt idx="3366">
                  <c:v>0.73103200000000002</c:v>
                </c:pt>
                <c:pt idx="3367">
                  <c:v>0.73121539999999996</c:v>
                </c:pt>
                <c:pt idx="3368">
                  <c:v>0.73139460000000001</c:v>
                </c:pt>
                <c:pt idx="3369">
                  <c:v>0.73155870000000001</c:v>
                </c:pt>
                <c:pt idx="3370">
                  <c:v>0.73170290000000004</c:v>
                </c:pt>
                <c:pt idx="3371">
                  <c:v>0.73182939999999996</c:v>
                </c:pt>
                <c:pt idx="3372">
                  <c:v>0.73194269999999995</c:v>
                </c:pt>
                <c:pt idx="3373">
                  <c:v>0.73204769999999997</c:v>
                </c:pt>
                <c:pt idx="3374">
                  <c:v>0.73214670000000004</c:v>
                </c:pt>
                <c:pt idx="3375">
                  <c:v>0.73224120000000004</c:v>
                </c:pt>
                <c:pt idx="3376">
                  <c:v>0.73233269999999995</c:v>
                </c:pt>
                <c:pt idx="3377">
                  <c:v>0.73242609999999997</c:v>
                </c:pt>
                <c:pt idx="3378">
                  <c:v>0.73252810000000002</c:v>
                </c:pt>
                <c:pt idx="3379">
                  <c:v>0.73264620000000003</c:v>
                </c:pt>
                <c:pt idx="3380">
                  <c:v>0.73278589999999999</c:v>
                </c:pt>
                <c:pt idx="3381">
                  <c:v>0.73294789999999999</c:v>
                </c:pt>
                <c:pt idx="3382">
                  <c:v>0.73312880000000002</c:v>
                </c:pt>
                <c:pt idx="3383">
                  <c:v>0.7333229</c:v>
                </c:pt>
                <c:pt idx="3384">
                  <c:v>0.73352479999999998</c:v>
                </c:pt>
                <c:pt idx="3385">
                  <c:v>0.73373029999999995</c:v>
                </c:pt>
                <c:pt idx="3386">
                  <c:v>0.73393520000000001</c:v>
                </c:pt>
                <c:pt idx="3387">
                  <c:v>0.73413459999999997</c:v>
                </c:pt>
                <c:pt idx="3388">
                  <c:v>0.73431999999999997</c:v>
                </c:pt>
                <c:pt idx="3389">
                  <c:v>0.73448089999999999</c:v>
                </c:pt>
                <c:pt idx="3390">
                  <c:v>0.73460789999999998</c:v>
                </c:pt>
                <c:pt idx="3391">
                  <c:v>0.73469739999999994</c:v>
                </c:pt>
                <c:pt idx="3392">
                  <c:v>0.73475570000000001</c:v>
                </c:pt>
                <c:pt idx="3393">
                  <c:v>0.73479830000000002</c:v>
                </c:pt>
                <c:pt idx="3394">
                  <c:v>0.73484649999999996</c:v>
                </c:pt>
                <c:pt idx="3395">
                  <c:v>0.73491810000000002</c:v>
                </c:pt>
                <c:pt idx="3396">
                  <c:v>0.73502290000000003</c:v>
                </c:pt>
                <c:pt idx="3397">
                  <c:v>0.73515889999999995</c:v>
                </c:pt>
                <c:pt idx="3398">
                  <c:v>0.73531550000000001</c:v>
                </c:pt>
                <c:pt idx="3399">
                  <c:v>0.73547960000000001</c:v>
                </c:pt>
                <c:pt idx="3400">
                  <c:v>0.73564320000000005</c:v>
                </c:pt>
                <c:pt idx="3401">
                  <c:v>0.73580730000000005</c:v>
                </c:pt>
                <c:pt idx="3402">
                  <c:v>0.73598160000000001</c:v>
                </c:pt>
                <c:pt idx="3403">
                  <c:v>0.73617770000000005</c:v>
                </c:pt>
                <c:pt idx="3404">
                  <c:v>0.73640150000000004</c:v>
                </c:pt>
                <c:pt idx="3405">
                  <c:v>0.73664940000000001</c:v>
                </c:pt>
                <c:pt idx="3406">
                  <c:v>0.73690619999999996</c:v>
                </c:pt>
                <c:pt idx="3407">
                  <c:v>0.73715359999999996</c:v>
                </c:pt>
                <c:pt idx="3408">
                  <c:v>0.73737439999999999</c:v>
                </c:pt>
                <c:pt idx="3409">
                  <c:v>0.73756140000000003</c:v>
                </c:pt>
                <c:pt idx="3410">
                  <c:v>0.7377184</c:v>
                </c:pt>
                <c:pt idx="3411">
                  <c:v>0.7378576</c:v>
                </c:pt>
                <c:pt idx="3412">
                  <c:v>0.73799349999999997</c:v>
                </c:pt>
                <c:pt idx="3413">
                  <c:v>0.73813680000000004</c:v>
                </c:pt>
                <c:pt idx="3414">
                  <c:v>0.73829310000000004</c:v>
                </c:pt>
                <c:pt idx="3415">
                  <c:v>0.73846199999999995</c:v>
                </c:pt>
                <c:pt idx="3416">
                  <c:v>0.73864110000000005</c:v>
                </c:pt>
                <c:pt idx="3417">
                  <c:v>0.73882749999999997</c:v>
                </c:pt>
                <c:pt idx="3418">
                  <c:v>0.73901919999999999</c:v>
                </c:pt>
                <c:pt idx="3419">
                  <c:v>0.73921340000000002</c:v>
                </c:pt>
                <c:pt idx="3420">
                  <c:v>0.73940589999999995</c:v>
                </c:pt>
                <c:pt idx="3421">
                  <c:v>0.73958939999999995</c:v>
                </c:pt>
                <c:pt idx="3422">
                  <c:v>0.73975690000000005</c:v>
                </c:pt>
                <c:pt idx="3423">
                  <c:v>0.73990400000000001</c:v>
                </c:pt>
                <c:pt idx="3424">
                  <c:v>0.74003269999999999</c:v>
                </c:pt>
                <c:pt idx="3425">
                  <c:v>0.740151</c:v>
                </c:pt>
                <c:pt idx="3426">
                  <c:v>0.74027120000000002</c:v>
                </c:pt>
                <c:pt idx="3427">
                  <c:v>0.74040240000000002</c:v>
                </c:pt>
                <c:pt idx="3428">
                  <c:v>0.74054830000000005</c:v>
                </c:pt>
                <c:pt idx="3429">
                  <c:v>0.74070429999999998</c:v>
                </c:pt>
                <c:pt idx="3430">
                  <c:v>0.7408614</c:v>
                </c:pt>
                <c:pt idx="3431">
                  <c:v>0.74101079999999997</c:v>
                </c:pt>
                <c:pt idx="3432">
                  <c:v>0.74114939999999996</c:v>
                </c:pt>
                <c:pt idx="3433">
                  <c:v>0.74128170000000004</c:v>
                </c:pt>
                <c:pt idx="3434">
                  <c:v>0.74141760000000001</c:v>
                </c:pt>
                <c:pt idx="3435">
                  <c:v>0.74156580000000005</c:v>
                </c:pt>
                <c:pt idx="3436">
                  <c:v>0.74172930000000004</c:v>
                </c:pt>
                <c:pt idx="3437">
                  <c:v>0.74190230000000001</c:v>
                </c:pt>
                <c:pt idx="3438">
                  <c:v>0.74207250000000002</c:v>
                </c:pt>
                <c:pt idx="3439">
                  <c:v>0.74222809999999995</c:v>
                </c:pt>
                <c:pt idx="3440">
                  <c:v>0.74236230000000003</c:v>
                </c:pt>
                <c:pt idx="3441">
                  <c:v>0.7424769</c:v>
                </c:pt>
                <c:pt idx="3442">
                  <c:v>0.74258080000000004</c:v>
                </c:pt>
                <c:pt idx="3443">
                  <c:v>0.74268400000000001</c:v>
                </c:pt>
                <c:pt idx="3444">
                  <c:v>0.74279209999999996</c:v>
                </c:pt>
                <c:pt idx="3445">
                  <c:v>0.74290400000000001</c:v>
                </c:pt>
                <c:pt idx="3446">
                  <c:v>0.74301349999999999</c:v>
                </c:pt>
                <c:pt idx="3447">
                  <c:v>0.74311470000000002</c:v>
                </c:pt>
                <c:pt idx="3448">
                  <c:v>0.74320770000000003</c:v>
                </c:pt>
                <c:pt idx="3449">
                  <c:v>0.74330030000000002</c:v>
                </c:pt>
                <c:pt idx="3450">
                  <c:v>0.74340459999999997</c:v>
                </c:pt>
                <c:pt idx="3451">
                  <c:v>0.7435311</c:v>
                </c:pt>
                <c:pt idx="3452">
                  <c:v>0.7436817</c:v>
                </c:pt>
                <c:pt idx="3453">
                  <c:v>0.74384720000000004</c:v>
                </c:pt>
                <c:pt idx="3454">
                  <c:v>0.74400960000000005</c:v>
                </c:pt>
                <c:pt idx="3455">
                  <c:v>0.74414990000000003</c:v>
                </c:pt>
                <c:pt idx="3456">
                  <c:v>0.744259</c:v>
                </c:pt>
                <c:pt idx="3457">
                  <c:v>0.74433950000000004</c:v>
                </c:pt>
                <c:pt idx="3458">
                  <c:v>0.74440589999999995</c:v>
                </c:pt>
                <c:pt idx="3459">
                  <c:v>0.74447719999999995</c:v>
                </c:pt>
                <c:pt idx="3460">
                  <c:v>0.74456920000000004</c:v>
                </c:pt>
                <c:pt idx="3461">
                  <c:v>0.74468860000000003</c:v>
                </c:pt>
                <c:pt idx="3462">
                  <c:v>0.7448321</c:v>
                </c:pt>
                <c:pt idx="3463">
                  <c:v>0.7449905</c:v>
                </c:pt>
                <c:pt idx="3464">
                  <c:v>0.74515569999999998</c:v>
                </c:pt>
                <c:pt idx="3465">
                  <c:v>0.74532449999999995</c:v>
                </c:pt>
                <c:pt idx="3466">
                  <c:v>0.74549860000000001</c:v>
                </c:pt>
                <c:pt idx="3467">
                  <c:v>0.74568140000000005</c:v>
                </c:pt>
                <c:pt idx="3468">
                  <c:v>0.74587239999999999</c:v>
                </c:pt>
                <c:pt idx="3469">
                  <c:v>0.74606459999999997</c:v>
                </c:pt>
                <c:pt idx="3470">
                  <c:v>0.74624619999999997</c:v>
                </c:pt>
                <c:pt idx="3471">
                  <c:v>0.7464054</c:v>
                </c:pt>
                <c:pt idx="3472">
                  <c:v>0.74653700000000001</c:v>
                </c:pt>
                <c:pt idx="3473">
                  <c:v>0.74664569999999997</c:v>
                </c:pt>
                <c:pt idx="3474">
                  <c:v>0.7467454</c:v>
                </c:pt>
                <c:pt idx="3475">
                  <c:v>0.74685310000000005</c:v>
                </c:pt>
                <c:pt idx="3476">
                  <c:v>0.74698039999999999</c:v>
                </c:pt>
                <c:pt idx="3477">
                  <c:v>0.74713070000000004</c:v>
                </c:pt>
                <c:pt idx="3478">
                  <c:v>0.74729710000000005</c:v>
                </c:pt>
                <c:pt idx="3479">
                  <c:v>0.74746880000000004</c:v>
                </c:pt>
                <c:pt idx="3480">
                  <c:v>0.74763550000000001</c:v>
                </c:pt>
                <c:pt idx="3481">
                  <c:v>0.74779309999999999</c:v>
                </c:pt>
                <c:pt idx="3482">
                  <c:v>0.74794470000000002</c:v>
                </c:pt>
                <c:pt idx="3483">
                  <c:v>0.74809630000000005</c:v>
                </c:pt>
                <c:pt idx="3484">
                  <c:v>0.74825269999999999</c:v>
                </c:pt>
                <c:pt idx="3485">
                  <c:v>0.74841340000000001</c:v>
                </c:pt>
                <c:pt idx="3486">
                  <c:v>0.74857209999999996</c:v>
                </c:pt>
                <c:pt idx="3487">
                  <c:v>0.74872130000000003</c:v>
                </c:pt>
                <c:pt idx="3488">
                  <c:v>0.74885659999999998</c:v>
                </c:pt>
                <c:pt idx="3489">
                  <c:v>0.74897970000000003</c:v>
                </c:pt>
                <c:pt idx="3490">
                  <c:v>0.74909820000000005</c:v>
                </c:pt>
                <c:pt idx="3491">
                  <c:v>0.74922180000000005</c:v>
                </c:pt>
                <c:pt idx="3492">
                  <c:v>0.7493573</c:v>
                </c:pt>
                <c:pt idx="3493">
                  <c:v>0.74950559999999999</c:v>
                </c:pt>
                <c:pt idx="3494">
                  <c:v>0.74966259999999996</c:v>
                </c:pt>
                <c:pt idx="3495">
                  <c:v>0.74982190000000004</c:v>
                </c:pt>
                <c:pt idx="3496">
                  <c:v>0.74997899999999995</c:v>
                </c:pt>
                <c:pt idx="3497">
                  <c:v>0.75013410000000003</c:v>
                </c:pt>
                <c:pt idx="3498">
                  <c:v>0.75029000000000001</c:v>
                </c:pt>
                <c:pt idx="3499">
                  <c:v>0.7504499</c:v>
                </c:pt>
                <c:pt idx="3500">
                  <c:v>0.7506121</c:v>
                </c:pt>
                <c:pt idx="3501">
                  <c:v>0.75076929999999997</c:v>
                </c:pt>
                <c:pt idx="3502">
                  <c:v>0.75091260000000004</c:v>
                </c:pt>
                <c:pt idx="3503">
                  <c:v>0.75103470000000006</c:v>
                </c:pt>
                <c:pt idx="3504">
                  <c:v>0.75113609999999997</c:v>
                </c:pt>
                <c:pt idx="3505">
                  <c:v>0.75122429999999996</c:v>
                </c:pt>
                <c:pt idx="3506">
                  <c:v>0.75131369999999997</c:v>
                </c:pt>
                <c:pt idx="3507">
                  <c:v>0.75141610000000003</c:v>
                </c:pt>
                <c:pt idx="3508">
                  <c:v>0.75153599999999998</c:v>
                </c:pt>
                <c:pt idx="3509">
                  <c:v>0.7516678</c:v>
                </c:pt>
                <c:pt idx="3510">
                  <c:v>0.75179870000000004</c:v>
                </c:pt>
                <c:pt idx="3511">
                  <c:v>0.75191620000000003</c:v>
                </c:pt>
                <c:pt idx="3512">
                  <c:v>0.75201309999999999</c:v>
                </c:pt>
                <c:pt idx="3513">
                  <c:v>0.75209369999999998</c:v>
                </c:pt>
                <c:pt idx="3514">
                  <c:v>0.75217009999999995</c:v>
                </c:pt>
                <c:pt idx="3515">
                  <c:v>0.75225799999999998</c:v>
                </c:pt>
                <c:pt idx="3516">
                  <c:v>0.75236740000000002</c:v>
                </c:pt>
                <c:pt idx="3517">
                  <c:v>0.75249900000000003</c:v>
                </c:pt>
                <c:pt idx="3518">
                  <c:v>0.75264419999999999</c:v>
                </c:pt>
                <c:pt idx="3519">
                  <c:v>0.75279050000000003</c:v>
                </c:pt>
                <c:pt idx="3520">
                  <c:v>0.75292720000000002</c:v>
                </c:pt>
                <c:pt idx="3521">
                  <c:v>0.75305129999999998</c:v>
                </c:pt>
                <c:pt idx="3522">
                  <c:v>0.75316729999999998</c:v>
                </c:pt>
                <c:pt idx="3523">
                  <c:v>0.75328430000000002</c:v>
                </c:pt>
                <c:pt idx="3524">
                  <c:v>0.75340929999999995</c:v>
                </c:pt>
                <c:pt idx="3525">
                  <c:v>0.75354429999999994</c:v>
                </c:pt>
                <c:pt idx="3526">
                  <c:v>0.75368369999999996</c:v>
                </c:pt>
                <c:pt idx="3527">
                  <c:v>0.75381889999999996</c:v>
                </c:pt>
                <c:pt idx="3528">
                  <c:v>0.75394240000000001</c:v>
                </c:pt>
                <c:pt idx="3529">
                  <c:v>0.75405180000000005</c:v>
                </c:pt>
                <c:pt idx="3530">
                  <c:v>0.75415109999999996</c:v>
                </c:pt>
                <c:pt idx="3531">
                  <c:v>0.75424789999999997</c:v>
                </c:pt>
                <c:pt idx="3532">
                  <c:v>0.75435149999999995</c:v>
                </c:pt>
                <c:pt idx="3533">
                  <c:v>0.75446820000000003</c:v>
                </c:pt>
                <c:pt idx="3534">
                  <c:v>0.75460079999999996</c:v>
                </c:pt>
                <c:pt idx="3535">
                  <c:v>0.75474929999999996</c:v>
                </c:pt>
                <c:pt idx="3536">
                  <c:v>0.75491240000000004</c:v>
                </c:pt>
                <c:pt idx="3537">
                  <c:v>0.75508739999999996</c:v>
                </c:pt>
                <c:pt idx="3538">
                  <c:v>0.75527010000000006</c:v>
                </c:pt>
                <c:pt idx="3539">
                  <c:v>0.75545399999999996</c:v>
                </c:pt>
                <c:pt idx="3540">
                  <c:v>0.75562949999999995</c:v>
                </c:pt>
                <c:pt idx="3541">
                  <c:v>0.75578639999999997</c:v>
                </c:pt>
                <c:pt idx="3542">
                  <c:v>0.75591759999999997</c:v>
                </c:pt>
                <c:pt idx="3543">
                  <c:v>0.75602270000000005</c:v>
                </c:pt>
                <c:pt idx="3544">
                  <c:v>0.7561097</c:v>
                </c:pt>
                <c:pt idx="3545">
                  <c:v>0.75619139999999996</c:v>
                </c:pt>
                <c:pt idx="3546">
                  <c:v>0.75628110000000004</c:v>
                </c:pt>
                <c:pt idx="3547">
                  <c:v>0.75638590000000006</c:v>
                </c:pt>
                <c:pt idx="3548">
                  <c:v>0.75650410000000001</c:v>
                </c:pt>
                <c:pt idx="3549">
                  <c:v>0.75662629999999997</c:v>
                </c:pt>
                <c:pt idx="3550">
                  <c:v>0.75674209999999997</c:v>
                </c:pt>
                <c:pt idx="3551">
                  <c:v>0.75684779999999996</c:v>
                </c:pt>
                <c:pt idx="3552">
                  <c:v>0.75695040000000002</c:v>
                </c:pt>
                <c:pt idx="3553">
                  <c:v>0.75706640000000003</c:v>
                </c:pt>
                <c:pt idx="3554">
                  <c:v>0.75721369999999999</c:v>
                </c:pt>
                <c:pt idx="3555">
                  <c:v>0.75740390000000002</c:v>
                </c:pt>
                <c:pt idx="3556">
                  <c:v>0.757633</c:v>
                </c:pt>
                <c:pt idx="3557">
                  <c:v>0.75788270000000002</c:v>
                </c:pt>
                <c:pt idx="3558">
                  <c:v>0.75812310000000005</c:v>
                </c:pt>
                <c:pt idx="3559">
                  <c:v>0.7583261</c:v>
                </c:pt>
                <c:pt idx="3560">
                  <c:v>0.75847549999999997</c:v>
                </c:pt>
                <c:pt idx="3561">
                  <c:v>0.75857160000000001</c:v>
                </c:pt>
                <c:pt idx="3562">
                  <c:v>0.75863029999999998</c:v>
                </c:pt>
                <c:pt idx="3563">
                  <c:v>0.75867530000000005</c:v>
                </c:pt>
                <c:pt idx="3564">
                  <c:v>0.75873060000000003</c:v>
                </c:pt>
                <c:pt idx="3565">
                  <c:v>0.75881149999999997</c:v>
                </c:pt>
                <c:pt idx="3566">
                  <c:v>0.7589245</c:v>
                </c:pt>
                <c:pt idx="3567">
                  <c:v>0.75906830000000003</c:v>
                </c:pt>
                <c:pt idx="3568">
                  <c:v>0.75923819999999997</c:v>
                </c:pt>
                <c:pt idx="3569">
                  <c:v>0.7594284</c:v>
                </c:pt>
                <c:pt idx="3570">
                  <c:v>0.75963069999999999</c:v>
                </c:pt>
                <c:pt idx="3571">
                  <c:v>0.75983420000000002</c:v>
                </c:pt>
                <c:pt idx="3572">
                  <c:v>0.76002349999999996</c:v>
                </c:pt>
                <c:pt idx="3573">
                  <c:v>0.76018030000000003</c:v>
                </c:pt>
                <c:pt idx="3574">
                  <c:v>0.7602911</c:v>
                </c:pt>
                <c:pt idx="3575">
                  <c:v>0.7603512</c:v>
                </c:pt>
                <c:pt idx="3576">
                  <c:v>0.76037100000000002</c:v>
                </c:pt>
                <c:pt idx="3577">
                  <c:v>0.76037239999999995</c:v>
                </c:pt>
                <c:pt idx="3578">
                  <c:v>0.76038490000000003</c:v>
                </c:pt>
                <c:pt idx="3579">
                  <c:v>0.76043320000000003</c:v>
                </c:pt>
                <c:pt idx="3580">
                  <c:v>0.76052949999999997</c:v>
                </c:pt>
                <c:pt idx="3581">
                  <c:v>0.76067079999999998</c:v>
                </c:pt>
                <c:pt idx="3582">
                  <c:v>0.76084180000000001</c:v>
                </c:pt>
                <c:pt idx="3583">
                  <c:v>0.76102409999999998</c:v>
                </c:pt>
                <c:pt idx="3584">
                  <c:v>0.76120189999999999</c:v>
                </c:pt>
                <c:pt idx="3585">
                  <c:v>0.76136919999999997</c:v>
                </c:pt>
                <c:pt idx="3586">
                  <c:v>0.76152690000000001</c:v>
                </c:pt>
                <c:pt idx="3587">
                  <c:v>0.76167879999999999</c:v>
                </c:pt>
                <c:pt idx="3588">
                  <c:v>0.76182530000000004</c:v>
                </c:pt>
                <c:pt idx="3589">
                  <c:v>0.76196220000000003</c:v>
                </c:pt>
                <c:pt idx="3590">
                  <c:v>0.76208200000000004</c:v>
                </c:pt>
                <c:pt idx="3591">
                  <c:v>0.76218039999999998</c:v>
                </c:pt>
                <c:pt idx="3592">
                  <c:v>0.76226090000000002</c:v>
                </c:pt>
                <c:pt idx="3593">
                  <c:v>0.76233700000000004</c:v>
                </c:pt>
                <c:pt idx="3594">
                  <c:v>0.76242650000000001</c:v>
                </c:pt>
                <c:pt idx="3595">
                  <c:v>0.76254580000000005</c:v>
                </c:pt>
                <c:pt idx="3596">
                  <c:v>0.76270099999999996</c:v>
                </c:pt>
                <c:pt idx="3597">
                  <c:v>0.76288599999999995</c:v>
                </c:pt>
                <c:pt idx="3598">
                  <c:v>0.76308509999999996</c:v>
                </c:pt>
                <c:pt idx="3599">
                  <c:v>0.76327920000000005</c:v>
                </c:pt>
                <c:pt idx="3600">
                  <c:v>0.76345640000000003</c:v>
                </c:pt>
                <c:pt idx="3601">
                  <c:v>0.76361420000000002</c:v>
                </c:pt>
                <c:pt idx="3602">
                  <c:v>0.76376029999999995</c:v>
                </c:pt>
                <c:pt idx="3603">
                  <c:v>0.76390559999999996</c:v>
                </c:pt>
                <c:pt idx="3604">
                  <c:v>0.76405880000000004</c:v>
                </c:pt>
                <c:pt idx="3605">
                  <c:v>0.76422080000000003</c:v>
                </c:pt>
                <c:pt idx="3606">
                  <c:v>0.7643856</c:v>
                </c:pt>
                <c:pt idx="3607">
                  <c:v>0.764544</c:v>
                </c:pt>
                <c:pt idx="3608">
                  <c:v>0.76468930000000002</c:v>
                </c:pt>
                <c:pt idx="3609">
                  <c:v>0.76482090000000003</c:v>
                </c:pt>
                <c:pt idx="3610">
                  <c:v>0.7649437</c:v>
                </c:pt>
                <c:pt idx="3611">
                  <c:v>0.76506350000000001</c:v>
                </c:pt>
                <c:pt idx="3612">
                  <c:v>0.76518330000000001</c:v>
                </c:pt>
                <c:pt idx="3613">
                  <c:v>0.76530050000000005</c:v>
                </c:pt>
                <c:pt idx="3614">
                  <c:v>0.7654088</c:v>
                </c:pt>
                <c:pt idx="3615">
                  <c:v>0.76550200000000002</c:v>
                </c:pt>
                <c:pt idx="3616">
                  <c:v>0.76557949999999997</c:v>
                </c:pt>
                <c:pt idx="3617">
                  <c:v>0.76564670000000001</c:v>
                </c:pt>
                <c:pt idx="3618">
                  <c:v>0.76571460000000002</c:v>
                </c:pt>
                <c:pt idx="3619">
                  <c:v>0.76579430000000004</c:v>
                </c:pt>
                <c:pt idx="3620">
                  <c:v>0.76589180000000001</c:v>
                </c:pt>
                <c:pt idx="3621">
                  <c:v>0.76600639999999998</c:v>
                </c:pt>
                <c:pt idx="3622">
                  <c:v>0.76613100000000001</c:v>
                </c:pt>
                <c:pt idx="3623">
                  <c:v>0.76625829999999995</c:v>
                </c:pt>
                <c:pt idx="3624">
                  <c:v>0.76638289999999998</c:v>
                </c:pt>
                <c:pt idx="3625">
                  <c:v>0.76650430000000003</c:v>
                </c:pt>
                <c:pt idx="3626">
                  <c:v>0.76662459999999999</c:v>
                </c:pt>
                <c:pt idx="3627">
                  <c:v>0.76674600000000004</c:v>
                </c:pt>
                <c:pt idx="3628">
                  <c:v>0.76686609999999999</c:v>
                </c:pt>
                <c:pt idx="3629">
                  <c:v>0.76697939999999998</c:v>
                </c:pt>
                <c:pt idx="3630">
                  <c:v>0.76707890000000001</c:v>
                </c:pt>
                <c:pt idx="3631">
                  <c:v>0.76716300000000004</c:v>
                </c:pt>
                <c:pt idx="3632">
                  <c:v>0.76723710000000001</c:v>
                </c:pt>
                <c:pt idx="3633">
                  <c:v>0.76731510000000003</c:v>
                </c:pt>
                <c:pt idx="3634">
                  <c:v>0.76741360000000003</c:v>
                </c:pt>
                <c:pt idx="3635">
                  <c:v>0.76754409999999995</c:v>
                </c:pt>
                <c:pt idx="3636">
                  <c:v>0.76770819999999995</c:v>
                </c:pt>
                <c:pt idx="3637">
                  <c:v>0.76789549999999995</c:v>
                </c:pt>
                <c:pt idx="3638">
                  <c:v>0.76808690000000002</c:v>
                </c:pt>
                <c:pt idx="3639">
                  <c:v>0.768262</c:v>
                </c:pt>
                <c:pt idx="3640">
                  <c:v>0.76840770000000003</c:v>
                </c:pt>
                <c:pt idx="3641">
                  <c:v>0.76852160000000003</c:v>
                </c:pt>
                <c:pt idx="3642">
                  <c:v>0.76861190000000001</c:v>
                </c:pt>
                <c:pt idx="3643">
                  <c:v>0.76869180000000004</c:v>
                </c:pt>
                <c:pt idx="3644">
                  <c:v>0.76877419999999996</c:v>
                </c:pt>
                <c:pt idx="3645">
                  <c:v>0.76886710000000003</c:v>
                </c:pt>
                <c:pt idx="3646">
                  <c:v>0.76897300000000002</c:v>
                </c:pt>
                <c:pt idx="3647">
                  <c:v>0.7690903</c:v>
                </c:pt>
                <c:pt idx="3648">
                  <c:v>0.76921759999999995</c:v>
                </c:pt>
                <c:pt idx="3649">
                  <c:v>0.76935430000000005</c:v>
                </c:pt>
                <c:pt idx="3650">
                  <c:v>0.76950039999999997</c:v>
                </c:pt>
                <c:pt idx="3651">
                  <c:v>0.76965459999999997</c:v>
                </c:pt>
                <c:pt idx="3652">
                  <c:v>0.7698121</c:v>
                </c:pt>
                <c:pt idx="3653">
                  <c:v>0.76996560000000003</c:v>
                </c:pt>
                <c:pt idx="3654">
                  <c:v>0.77010860000000003</c:v>
                </c:pt>
                <c:pt idx="3655">
                  <c:v>0.77023839999999999</c:v>
                </c:pt>
                <c:pt idx="3656">
                  <c:v>0.77035920000000002</c:v>
                </c:pt>
                <c:pt idx="3657">
                  <c:v>0.77048050000000001</c:v>
                </c:pt>
                <c:pt idx="3658">
                  <c:v>0.77061270000000004</c:v>
                </c:pt>
                <c:pt idx="3659">
                  <c:v>0.77076210000000001</c:v>
                </c:pt>
                <c:pt idx="3660">
                  <c:v>0.77092709999999998</c:v>
                </c:pt>
                <c:pt idx="3661">
                  <c:v>0.77109729999999999</c:v>
                </c:pt>
                <c:pt idx="3662">
                  <c:v>0.77125900000000003</c:v>
                </c:pt>
                <c:pt idx="3663">
                  <c:v>0.7714008</c:v>
                </c:pt>
                <c:pt idx="3664">
                  <c:v>0.77151809999999998</c:v>
                </c:pt>
                <c:pt idx="3665">
                  <c:v>0.77161440000000003</c:v>
                </c:pt>
                <c:pt idx="3666">
                  <c:v>0.7716982</c:v>
                </c:pt>
                <c:pt idx="3667">
                  <c:v>0.77177819999999997</c:v>
                </c:pt>
                <c:pt idx="3668">
                  <c:v>0.77185979999999998</c:v>
                </c:pt>
                <c:pt idx="3669">
                  <c:v>0.77194289999999999</c:v>
                </c:pt>
                <c:pt idx="3670">
                  <c:v>0.77202550000000003</c:v>
                </c:pt>
                <c:pt idx="3671">
                  <c:v>0.77210789999999996</c:v>
                </c:pt>
                <c:pt idx="3672">
                  <c:v>0.77219400000000005</c:v>
                </c:pt>
                <c:pt idx="3673">
                  <c:v>0.77229230000000004</c:v>
                </c:pt>
                <c:pt idx="3674">
                  <c:v>0.77241119999999996</c:v>
                </c:pt>
                <c:pt idx="3675">
                  <c:v>0.77255359999999995</c:v>
                </c:pt>
                <c:pt idx="3676">
                  <c:v>0.77271509999999999</c:v>
                </c:pt>
                <c:pt idx="3677">
                  <c:v>0.77288440000000003</c:v>
                </c:pt>
                <c:pt idx="3678">
                  <c:v>0.77304919999999999</c:v>
                </c:pt>
                <c:pt idx="3679">
                  <c:v>0.77320120000000003</c:v>
                </c:pt>
                <c:pt idx="3680">
                  <c:v>0.77334029999999998</c:v>
                </c:pt>
                <c:pt idx="3681">
                  <c:v>0.77347440000000001</c:v>
                </c:pt>
                <c:pt idx="3682">
                  <c:v>0.77361420000000003</c:v>
                </c:pt>
                <c:pt idx="3683">
                  <c:v>0.77376679999999998</c:v>
                </c:pt>
                <c:pt idx="3684">
                  <c:v>0.77393100000000004</c:v>
                </c:pt>
                <c:pt idx="3685">
                  <c:v>0.77409760000000005</c:v>
                </c:pt>
                <c:pt idx="3686">
                  <c:v>0.77425509999999997</c:v>
                </c:pt>
                <c:pt idx="3687">
                  <c:v>0.77439579999999997</c:v>
                </c:pt>
                <c:pt idx="3688">
                  <c:v>0.77452089999999996</c:v>
                </c:pt>
                <c:pt idx="3689">
                  <c:v>0.77464089999999997</c:v>
                </c:pt>
                <c:pt idx="3690">
                  <c:v>0.77477079999999998</c:v>
                </c:pt>
                <c:pt idx="3691">
                  <c:v>0.77492360000000005</c:v>
                </c:pt>
                <c:pt idx="3692">
                  <c:v>0.77510310000000004</c:v>
                </c:pt>
                <c:pt idx="3693">
                  <c:v>0.77530410000000005</c:v>
                </c:pt>
                <c:pt idx="3694">
                  <c:v>0.77551409999999998</c:v>
                </c:pt>
                <c:pt idx="3695">
                  <c:v>0.77572070000000004</c:v>
                </c:pt>
                <c:pt idx="3696">
                  <c:v>0.7759163</c:v>
                </c:pt>
                <c:pt idx="3697">
                  <c:v>0.77609879999999998</c:v>
                </c:pt>
                <c:pt idx="3698">
                  <c:v>0.77627040000000003</c:v>
                </c:pt>
                <c:pt idx="3699">
                  <c:v>0.77643130000000005</c:v>
                </c:pt>
                <c:pt idx="3700">
                  <c:v>0.7765763</c:v>
                </c:pt>
                <c:pt idx="3701">
                  <c:v>0.77669549999999998</c:v>
                </c:pt>
                <c:pt idx="3702">
                  <c:v>0.77677819999999997</c:v>
                </c:pt>
                <c:pt idx="3703">
                  <c:v>0.77681900000000004</c:v>
                </c:pt>
                <c:pt idx="3704">
                  <c:v>0.77682300000000004</c:v>
                </c:pt>
                <c:pt idx="3705">
                  <c:v>0.77680720000000003</c:v>
                </c:pt>
                <c:pt idx="3706">
                  <c:v>0.77679399999999998</c:v>
                </c:pt>
                <c:pt idx="3707">
                  <c:v>0.77680479999999996</c:v>
                </c:pt>
                <c:pt idx="3708">
                  <c:v>0.77685459999999995</c:v>
                </c:pt>
                <c:pt idx="3709">
                  <c:v>0.77694739999999995</c:v>
                </c:pt>
                <c:pt idx="3710">
                  <c:v>0.77707899999999996</c:v>
                </c:pt>
                <c:pt idx="3711">
                  <c:v>0.77724000000000004</c:v>
                </c:pt>
                <c:pt idx="3712">
                  <c:v>0.77742120000000003</c:v>
                </c:pt>
                <c:pt idx="3713">
                  <c:v>0.7776149</c:v>
                </c:pt>
                <c:pt idx="3714">
                  <c:v>0.77781389999999995</c:v>
                </c:pt>
                <c:pt idx="3715">
                  <c:v>0.77801129999999996</c:v>
                </c:pt>
                <c:pt idx="3716">
                  <c:v>0.77819729999999998</c:v>
                </c:pt>
                <c:pt idx="3717">
                  <c:v>0.77836280000000002</c:v>
                </c:pt>
                <c:pt idx="3718">
                  <c:v>0.7785031</c:v>
                </c:pt>
                <c:pt idx="3719">
                  <c:v>0.77862050000000005</c:v>
                </c:pt>
                <c:pt idx="3720">
                  <c:v>0.77872680000000005</c:v>
                </c:pt>
                <c:pt idx="3721">
                  <c:v>0.77883630000000004</c:v>
                </c:pt>
                <c:pt idx="3722">
                  <c:v>0.77896240000000005</c:v>
                </c:pt>
                <c:pt idx="3723">
                  <c:v>0.77910970000000002</c:v>
                </c:pt>
                <c:pt idx="3724">
                  <c:v>0.77927109999999999</c:v>
                </c:pt>
                <c:pt idx="3725">
                  <c:v>0.77943070000000003</c:v>
                </c:pt>
                <c:pt idx="3726">
                  <c:v>0.77957240000000005</c:v>
                </c:pt>
                <c:pt idx="3727">
                  <c:v>0.77968800000000005</c:v>
                </c:pt>
                <c:pt idx="3728">
                  <c:v>0.77978179999999997</c:v>
                </c:pt>
                <c:pt idx="3729">
                  <c:v>0.77986900000000003</c:v>
                </c:pt>
                <c:pt idx="3730">
                  <c:v>0.77996799999999999</c:v>
                </c:pt>
                <c:pt idx="3731">
                  <c:v>0.78009130000000004</c:v>
                </c:pt>
                <c:pt idx="3732">
                  <c:v>0.78023960000000003</c:v>
                </c:pt>
                <c:pt idx="3733">
                  <c:v>0.78040039999999999</c:v>
                </c:pt>
                <c:pt idx="3734">
                  <c:v>0.78055470000000005</c:v>
                </c:pt>
                <c:pt idx="3735">
                  <c:v>0.78068680000000001</c:v>
                </c:pt>
                <c:pt idx="3736">
                  <c:v>0.78079169999999998</c:v>
                </c:pt>
                <c:pt idx="3737">
                  <c:v>0.78087740000000005</c:v>
                </c:pt>
                <c:pt idx="3738">
                  <c:v>0.78095970000000003</c:v>
                </c:pt>
                <c:pt idx="3739">
                  <c:v>0.7810549</c:v>
                </c:pt>
                <c:pt idx="3740">
                  <c:v>0.78117190000000003</c:v>
                </c:pt>
                <c:pt idx="3741">
                  <c:v>0.78130880000000003</c:v>
                </c:pt>
                <c:pt idx="3742">
                  <c:v>0.78145529999999996</c:v>
                </c:pt>
                <c:pt idx="3743">
                  <c:v>0.7815995</c:v>
                </c:pt>
                <c:pt idx="3744">
                  <c:v>0.78173420000000005</c:v>
                </c:pt>
                <c:pt idx="3745">
                  <c:v>0.78185990000000005</c:v>
                </c:pt>
                <c:pt idx="3746">
                  <c:v>0.7819836</c:v>
                </c:pt>
                <c:pt idx="3747">
                  <c:v>0.78211330000000001</c:v>
                </c:pt>
                <c:pt idx="3748">
                  <c:v>0.78225350000000005</c:v>
                </c:pt>
                <c:pt idx="3749">
                  <c:v>0.78240299999999996</c:v>
                </c:pt>
                <c:pt idx="3750">
                  <c:v>0.78255629999999998</c:v>
                </c:pt>
                <c:pt idx="3751">
                  <c:v>0.78270830000000002</c:v>
                </c:pt>
                <c:pt idx="3752">
                  <c:v>0.78285780000000005</c:v>
                </c:pt>
                <c:pt idx="3753">
                  <c:v>0.78300879999999995</c:v>
                </c:pt>
                <c:pt idx="3754">
                  <c:v>0.78316770000000002</c:v>
                </c:pt>
                <c:pt idx="3755">
                  <c:v>0.7833386</c:v>
                </c:pt>
                <c:pt idx="3756">
                  <c:v>0.78351990000000005</c:v>
                </c:pt>
                <c:pt idx="3757">
                  <c:v>0.78370260000000003</c:v>
                </c:pt>
                <c:pt idx="3758">
                  <c:v>0.78387490000000004</c:v>
                </c:pt>
                <c:pt idx="3759">
                  <c:v>0.78402590000000005</c:v>
                </c:pt>
                <c:pt idx="3760">
                  <c:v>0.78415060000000003</c:v>
                </c:pt>
                <c:pt idx="3761">
                  <c:v>0.78425100000000003</c:v>
                </c:pt>
                <c:pt idx="3762">
                  <c:v>0.7843348</c:v>
                </c:pt>
                <c:pt idx="3763">
                  <c:v>0.78441159999999999</c:v>
                </c:pt>
                <c:pt idx="3764">
                  <c:v>0.78448929999999995</c:v>
                </c:pt>
                <c:pt idx="3765">
                  <c:v>0.78457379999999999</c:v>
                </c:pt>
                <c:pt idx="3766">
                  <c:v>0.78466930000000001</c:v>
                </c:pt>
                <c:pt idx="3767">
                  <c:v>0.78478060000000005</c:v>
                </c:pt>
                <c:pt idx="3768">
                  <c:v>0.78491319999999998</c:v>
                </c:pt>
                <c:pt idx="3769">
                  <c:v>0.78507079999999996</c:v>
                </c:pt>
                <c:pt idx="3770">
                  <c:v>0.7852519</c:v>
                </c:pt>
                <c:pt idx="3771">
                  <c:v>0.78544709999999995</c:v>
                </c:pt>
                <c:pt idx="3772">
                  <c:v>0.78563930000000004</c:v>
                </c:pt>
                <c:pt idx="3773">
                  <c:v>0.78581049999999997</c:v>
                </c:pt>
                <c:pt idx="3774">
                  <c:v>0.78594620000000004</c:v>
                </c:pt>
                <c:pt idx="3775">
                  <c:v>0.78604390000000002</c:v>
                </c:pt>
                <c:pt idx="3776">
                  <c:v>0.78611439999999999</c:v>
                </c:pt>
                <c:pt idx="3777">
                  <c:v>0.78617820000000005</c:v>
                </c:pt>
                <c:pt idx="3778">
                  <c:v>0.78625610000000001</c:v>
                </c:pt>
                <c:pt idx="3779">
                  <c:v>0.78636039999999996</c:v>
                </c:pt>
                <c:pt idx="3780">
                  <c:v>0.78648980000000002</c:v>
                </c:pt>
                <c:pt idx="3781">
                  <c:v>0.7866303</c:v>
                </c:pt>
                <c:pt idx="3782">
                  <c:v>0.78676279999999998</c:v>
                </c:pt>
                <c:pt idx="3783">
                  <c:v>0.78687130000000005</c:v>
                </c:pt>
                <c:pt idx="3784">
                  <c:v>0.78695090000000001</c:v>
                </c:pt>
                <c:pt idx="3785">
                  <c:v>0.78700919999999996</c:v>
                </c:pt>
                <c:pt idx="3786">
                  <c:v>0.78706200000000004</c:v>
                </c:pt>
                <c:pt idx="3787">
                  <c:v>0.78712510000000002</c:v>
                </c:pt>
                <c:pt idx="3788">
                  <c:v>0.78720780000000001</c:v>
                </c:pt>
                <c:pt idx="3789">
                  <c:v>0.78731059999999997</c:v>
                </c:pt>
                <c:pt idx="3790">
                  <c:v>0.78742590000000001</c:v>
                </c:pt>
                <c:pt idx="3791">
                  <c:v>0.78754329999999995</c:v>
                </c:pt>
                <c:pt idx="3792">
                  <c:v>0.78765399999999997</c:v>
                </c:pt>
                <c:pt idx="3793">
                  <c:v>0.78775320000000004</c:v>
                </c:pt>
                <c:pt idx="3794">
                  <c:v>0.78783919999999996</c:v>
                </c:pt>
                <c:pt idx="3795">
                  <c:v>0.78791080000000002</c:v>
                </c:pt>
                <c:pt idx="3796">
                  <c:v>0.78796670000000002</c:v>
                </c:pt>
                <c:pt idx="3797">
                  <c:v>0.78800570000000003</c:v>
                </c:pt>
                <c:pt idx="3798">
                  <c:v>0.78802939999999999</c:v>
                </c:pt>
                <c:pt idx="3799">
                  <c:v>0.78804490000000005</c:v>
                </c:pt>
                <c:pt idx="3800">
                  <c:v>0.78806489999999996</c:v>
                </c:pt>
                <c:pt idx="3801">
                  <c:v>0.78810360000000002</c:v>
                </c:pt>
                <c:pt idx="3802">
                  <c:v>0.78817110000000001</c:v>
                </c:pt>
                <c:pt idx="3803">
                  <c:v>0.78826859999999999</c:v>
                </c:pt>
                <c:pt idx="3804">
                  <c:v>0.78838779999999997</c:v>
                </c:pt>
                <c:pt idx="3805">
                  <c:v>0.7885141</c:v>
                </c:pt>
                <c:pt idx="3806">
                  <c:v>0.78863280000000002</c:v>
                </c:pt>
                <c:pt idx="3807">
                  <c:v>0.7887364</c:v>
                </c:pt>
                <c:pt idx="3808">
                  <c:v>0.7888271</c:v>
                </c:pt>
                <c:pt idx="3809">
                  <c:v>0.78891440000000002</c:v>
                </c:pt>
                <c:pt idx="3810">
                  <c:v>0.78900809999999999</c:v>
                </c:pt>
                <c:pt idx="3811">
                  <c:v>0.78911249999999999</c:v>
                </c:pt>
                <c:pt idx="3812">
                  <c:v>0.78922219999999998</c:v>
                </c:pt>
                <c:pt idx="3813">
                  <c:v>0.78932630000000004</c:v>
                </c:pt>
                <c:pt idx="3814">
                  <c:v>0.78941320000000004</c:v>
                </c:pt>
                <c:pt idx="3815">
                  <c:v>0.78947880000000004</c:v>
                </c:pt>
                <c:pt idx="3816">
                  <c:v>0.78952929999999999</c:v>
                </c:pt>
                <c:pt idx="3817">
                  <c:v>0.78957940000000004</c:v>
                </c:pt>
                <c:pt idx="3818">
                  <c:v>0.78964449999999997</c:v>
                </c:pt>
                <c:pt idx="3819">
                  <c:v>0.78973280000000001</c:v>
                </c:pt>
                <c:pt idx="3820">
                  <c:v>0.78984080000000001</c:v>
                </c:pt>
                <c:pt idx="3821">
                  <c:v>0.78995479999999996</c:v>
                </c:pt>
                <c:pt idx="3822">
                  <c:v>0.79005910000000001</c:v>
                </c:pt>
                <c:pt idx="3823">
                  <c:v>0.79014269999999998</c:v>
                </c:pt>
                <c:pt idx="3824">
                  <c:v>0.79020679999999999</c:v>
                </c:pt>
                <c:pt idx="3825">
                  <c:v>0.79026320000000005</c:v>
                </c:pt>
                <c:pt idx="3826">
                  <c:v>0.79032899999999995</c:v>
                </c:pt>
                <c:pt idx="3827">
                  <c:v>0.79041779999999995</c:v>
                </c:pt>
                <c:pt idx="3828">
                  <c:v>0.79053209999999996</c:v>
                </c:pt>
                <c:pt idx="3829">
                  <c:v>0.79066320000000001</c:v>
                </c:pt>
                <c:pt idx="3830">
                  <c:v>0.79079529999999998</c:v>
                </c:pt>
                <c:pt idx="3831">
                  <c:v>0.79091389999999995</c:v>
                </c:pt>
                <c:pt idx="3832">
                  <c:v>0.79101160000000004</c:v>
                </c:pt>
                <c:pt idx="3833">
                  <c:v>0.79109099999999999</c:v>
                </c:pt>
                <c:pt idx="3834">
                  <c:v>0.79116120000000001</c:v>
                </c:pt>
                <c:pt idx="3835">
                  <c:v>0.79123270000000001</c:v>
                </c:pt>
                <c:pt idx="3836">
                  <c:v>0.7913114</c:v>
                </c:pt>
                <c:pt idx="3837">
                  <c:v>0.79139720000000002</c:v>
                </c:pt>
                <c:pt idx="3838">
                  <c:v>0.79148609999999997</c:v>
                </c:pt>
                <c:pt idx="3839">
                  <c:v>0.79157599999999995</c:v>
                </c:pt>
                <c:pt idx="3840">
                  <c:v>0.7916687</c:v>
                </c:pt>
                <c:pt idx="3841">
                  <c:v>0.79177249999999999</c:v>
                </c:pt>
                <c:pt idx="3842">
                  <c:v>0.79189770000000004</c:v>
                </c:pt>
                <c:pt idx="3843">
                  <c:v>0.79205190000000003</c:v>
                </c:pt>
                <c:pt idx="3844">
                  <c:v>0.79223600000000005</c:v>
                </c:pt>
                <c:pt idx="3845">
                  <c:v>0.79244360000000003</c:v>
                </c:pt>
                <c:pt idx="3846">
                  <c:v>0.79266199999999998</c:v>
                </c:pt>
                <c:pt idx="3847">
                  <c:v>0.79287819999999998</c:v>
                </c:pt>
                <c:pt idx="3848">
                  <c:v>0.79308250000000002</c:v>
                </c:pt>
                <c:pt idx="3849">
                  <c:v>0.79326920000000001</c:v>
                </c:pt>
                <c:pt idx="3850">
                  <c:v>0.79343600000000003</c:v>
                </c:pt>
                <c:pt idx="3851">
                  <c:v>0.7935816</c:v>
                </c:pt>
                <c:pt idx="3852">
                  <c:v>0.79370499999999999</c:v>
                </c:pt>
                <c:pt idx="3853">
                  <c:v>0.79380600000000001</c:v>
                </c:pt>
                <c:pt idx="3854">
                  <c:v>0.79388729999999996</c:v>
                </c:pt>
                <c:pt idx="3855">
                  <c:v>0.79395720000000003</c:v>
                </c:pt>
                <c:pt idx="3856">
                  <c:v>0.7940277</c:v>
                </c:pt>
                <c:pt idx="3857">
                  <c:v>0.79411080000000001</c:v>
                </c:pt>
                <c:pt idx="3858">
                  <c:v>0.79421399999999998</c:v>
                </c:pt>
                <c:pt idx="3859">
                  <c:v>0.79433569999999998</c:v>
                </c:pt>
                <c:pt idx="3860">
                  <c:v>0.7944658</c:v>
                </c:pt>
                <c:pt idx="3861">
                  <c:v>0.79458989999999996</c:v>
                </c:pt>
                <c:pt idx="3862">
                  <c:v>0.79469730000000005</c:v>
                </c:pt>
                <c:pt idx="3863">
                  <c:v>0.79478689999999996</c:v>
                </c:pt>
                <c:pt idx="3864">
                  <c:v>0.79486840000000003</c:v>
                </c:pt>
                <c:pt idx="3865">
                  <c:v>0.79495830000000001</c:v>
                </c:pt>
                <c:pt idx="3866">
                  <c:v>0.79507240000000001</c:v>
                </c:pt>
                <c:pt idx="3867">
                  <c:v>0.79521750000000002</c:v>
                </c:pt>
                <c:pt idx="3868">
                  <c:v>0.79538830000000005</c:v>
                </c:pt>
                <c:pt idx="3869">
                  <c:v>0.79556830000000001</c:v>
                </c:pt>
                <c:pt idx="3870">
                  <c:v>0.79573830000000001</c:v>
                </c:pt>
                <c:pt idx="3871">
                  <c:v>0.79588440000000005</c:v>
                </c:pt>
                <c:pt idx="3872">
                  <c:v>0.79600190000000004</c:v>
                </c:pt>
                <c:pt idx="3873">
                  <c:v>0.79609649999999998</c:v>
                </c:pt>
                <c:pt idx="3874">
                  <c:v>0.79617740000000004</c:v>
                </c:pt>
                <c:pt idx="3875">
                  <c:v>0.79625290000000004</c:v>
                </c:pt>
                <c:pt idx="3876">
                  <c:v>0.7963247</c:v>
                </c:pt>
                <c:pt idx="3877">
                  <c:v>0.79638889999999996</c:v>
                </c:pt>
                <c:pt idx="3878">
                  <c:v>0.79644110000000001</c:v>
                </c:pt>
                <c:pt idx="3879">
                  <c:v>0.7964812</c:v>
                </c:pt>
                <c:pt idx="3880">
                  <c:v>0.79651620000000001</c:v>
                </c:pt>
                <c:pt idx="3881">
                  <c:v>0.79655960000000003</c:v>
                </c:pt>
                <c:pt idx="3882">
                  <c:v>0.79662489999999997</c:v>
                </c:pt>
                <c:pt idx="3883">
                  <c:v>0.79671999999999998</c:v>
                </c:pt>
                <c:pt idx="3884">
                  <c:v>0.7968442</c:v>
                </c:pt>
                <c:pt idx="3885">
                  <c:v>0.79698939999999996</c:v>
                </c:pt>
                <c:pt idx="3886">
                  <c:v>0.79714450000000003</c:v>
                </c:pt>
                <c:pt idx="3887">
                  <c:v>0.79730239999999997</c:v>
                </c:pt>
                <c:pt idx="3888">
                  <c:v>0.79746209999999995</c:v>
                </c:pt>
                <c:pt idx="3889">
                  <c:v>0.79762860000000002</c:v>
                </c:pt>
                <c:pt idx="3890">
                  <c:v>0.7978075</c:v>
                </c:pt>
                <c:pt idx="3891">
                  <c:v>0.79800000000000004</c:v>
                </c:pt>
                <c:pt idx="3892">
                  <c:v>0.79820020000000003</c:v>
                </c:pt>
                <c:pt idx="3893">
                  <c:v>0.79839629999999995</c:v>
                </c:pt>
                <c:pt idx="3894">
                  <c:v>0.79857719999999999</c:v>
                </c:pt>
                <c:pt idx="3895">
                  <c:v>0.79873689999999997</c:v>
                </c:pt>
                <c:pt idx="3896">
                  <c:v>0.79887699999999995</c:v>
                </c:pt>
                <c:pt idx="3897">
                  <c:v>0.79900420000000005</c:v>
                </c:pt>
                <c:pt idx="3898">
                  <c:v>0.7991258</c:v>
                </c:pt>
                <c:pt idx="3899">
                  <c:v>0.7992435</c:v>
                </c:pt>
                <c:pt idx="3900">
                  <c:v>0.79935100000000003</c:v>
                </c:pt>
                <c:pt idx="3901">
                  <c:v>0.79943889999999995</c:v>
                </c:pt>
                <c:pt idx="3902">
                  <c:v>0.79950019999999999</c:v>
                </c:pt>
                <c:pt idx="3903">
                  <c:v>0.7995371</c:v>
                </c:pt>
                <c:pt idx="3904">
                  <c:v>0.79956479999999996</c:v>
                </c:pt>
                <c:pt idx="3905">
                  <c:v>0.79960489999999995</c:v>
                </c:pt>
                <c:pt idx="3906">
                  <c:v>0.79967860000000002</c:v>
                </c:pt>
                <c:pt idx="3907">
                  <c:v>0.79979809999999996</c:v>
                </c:pt>
                <c:pt idx="3908">
                  <c:v>0.79996029999999996</c:v>
                </c:pt>
                <c:pt idx="3909">
                  <c:v>0.80014850000000004</c:v>
                </c:pt>
                <c:pt idx="3910">
                  <c:v>0.80033980000000005</c:v>
                </c:pt>
                <c:pt idx="3911">
                  <c:v>0.80051430000000001</c:v>
                </c:pt>
                <c:pt idx="3912">
                  <c:v>0.8006626</c:v>
                </c:pt>
                <c:pt idx="3913">
                  <c:v>0.800786</c:v>
                </c:pt>
                <c:pt idx="3914">
                  <c:v>0.80089259999999995</c:v>
                </c:pt>
                <c:pt idx="3915">
                  <c:v>0.80099140000000002</c:v>
                </c:pt>
                <c:pt idx="3916">
                  <c:v>0.80108579999999996</c:v>
                </c:pt>
                <c:pt idx="3917">
                  <c:v>0.80117340000000004</c:v>
                </c:pt>
                <c:pt idx="3918">
                  <c:v>0.80124969999999995</c:v>
                </c:pt>
                <c:pt idx="3919">
                  <c:v>0.80131370000000002</c:v>
                </c:pt>
                <c:pt idx="3920">
                  <c:v>0.8013711</c:v>
                </c:pt>
                <c:pt idx="3921">
                  <c:v>0.80143509999999996</c:v>
                </c:pt>
                <c:pt idx="3922">
                  <c:v>0.80152089999999998</c:v>
                </c:pt>
                <c:pt idx="3923">
                  <c:v>0.80163810000000002</c:v>
                </c:pt>
                <c:pt idx="3924">
                  <c:v>0.80178799999999995</c:v>
                </c:pt>
                <c:pt idx="3925">
                  <c:v>0.80196179999999995</c:v>
                </c:pt>
                <c:pt idx="3926">
                  <c:v>0.80214589999999997</c:v>
                </c:pt>
                <c:pt idx="3927">
                  <c:v>0.80232689999999995</c:v>
                </c:pt>
                <c:pt idx="3928">
                  <c:v>0.8024983</c:v>
                </c:pt>
                <c:pt idx="3929">
                  <c:v>0.80266020000000005</c:v>
                </c:pt>
                <c:pt idx="3930">
                  <c:v>0.80281720000000001</c:v>
                </c:pt>
                <c:pt idx="3931">
                  <c:v>0.80297300000000005</c:v>
                </c:pt>
                <c:pt idx="3932">
                  <c:v>0.80312709999999998</c:v>
                </c:pt>
                <c:pt idx="3933">
                  <c:v>0.80327400000000004</c:v>
                </c:pt>
                <c:pt idx="3934">
                  <c:v>0.80340679999999998</c:v>
                </c:pt>
                <c:pt idx="3935">
                  <c:v>0.80352199999999996</c:v>
                </c:pt>
                <c:pt idx="3936">
                  <c:v>0.80362250000000002</c:v>
                </c:pt>
                <c:pt idx="3937">
                  <c:v>0.80371680000000001</c:v>
                </c:pt>
                <c:pt idx="3938">
                  <c:v>0.80381570000000002</c:v>
                </c:pt>
                <c:pt idx="3939">
                  <c:v>0.80392739999999996</c:v>
                </c:pt>
                <c:pt idx="3940">
                  <c:v>0.80405349999999998</c:v>
                </c:pt>
                <c:pt idx="3941">
                  <c:v>0.80418959999999995</c:v>
                </c:pt>
                <c:pt idx="3942">
                  <c:v>0.80432800000000004</c:v>
                </c:pt>
                <c:pt idx="3943">
                  <c:v>0.80446359999999995</c:v>
                </c:pt>
                <c:pt idx="3944">
                  <c:v>0.80459539999999996</c:v>
                </c:pt>
                <c:pt idx="3945">
                  <c:v>0.80472739999999998</c:v>
                </c:pt>
                <c:pt idx="3946">
                  <c:v>0.80486550000000001</c:v>
                </c:pt>
                <c:pt idx="3947">
                  <c:v>0.80501389999999995</c:v>
                </c:pt>
                <c:pt idx="3948">
                  <c:v>0.80517320000000003</c:v>
                </c:pt>
                <c:pt idx="3949">
                  <c:v>0.80534099999999997</c:v>
                </c:pt>
                <c:pt idx="3950">
                  <c:v>0.8055156</c:v>
                </c:pt>
                <c:pt idx="3951">
                  <c:v>0.80569829999999998</c:v>
                </c:pt>
                <c:pt idx="3952">
                  <c:v>0.80589489999999997</c:v>
                </c:pt>
                <c:pt idx="3953">
                  <c:v>0.8061121</c:v>
                </c:pt>
                <c:pt idx="3954">
                  <c:v>0.80635290000000004</c:v>
                </c:pt>
                <c:pt idx="3955">
                  <c:v>0.80661210000000005</c:v>
                </c:pt>
                <c:pt idx="3956">
                  <c:v>0.80687580000000003</c:v>
                </c:pt>
                <c:pt idx="3957">
                  <c:v>0.80712620000000002</c:v>
                </c:pt>
                <c:pt idx="3958">
                  <c:v>0.80734740000000005</c:v>
                </c:pt>
                <c:pt idx="3959">
                  <c:v>0.80753260000000004</c:v>
                </c:pt>
                <c:pt idx="3960">
                  <c:v>0.80768709999999999</c:v>
                </c:pt>
                <c:pt idx="3961">
                  <c:v>0.80782489999999996</c:v>
                </c:pt>
                <c:pt idx="3962">
                  <c:v>0.8079615</c:v>
                </c:pt>
                <c:pt idx="3963">
                  <c:v>0.80810579999999999</c:v>
                </c:pt>
                <c:pt idx="3964">
                  <c:v>0.80825599999999997</c:v>
                </c:pt>
                <c:pt idx="3965">
                  <c:v>0.80840080000000003</c:v>
                </c:pt>
                <c:pt idx="3966">
                  <c:v>0.80852659999999998</c:v>
                </c:pt>
                <c:pt idx="3967">
                  <c:v>0.80862469999999997</c:v>
                </c:pt>
                <c:pt idx="3968">
                  <c:v>0.80869780000000002</c:v>
                </c:pt>
                <c:pt idx="3969">
                  <c:v>0.80875810000000004</c:v>
                </c:pt>
                <c:pt idx="3970">
                  <c:v>0.80882469999999995</c:v>
                </c:pt>
                <c:pt idx="3971">
                  <c:v>0.80891480000000004</c:v>
                </c:pt>
                <c:pt idx="3972">
                  <c:v>0.80903849999999999</c:v>
                </c:pt>
                <c:pt idx="3973">
                  <c:v>0.80919779999999997</c:v>
                </c:pt>
                <c:pt idx="3974">
                  <c:v>0.80938889999999997</c:v>
                </c:pt>
                <c:pt idx="3975">
                  <c:v>0.80960679999999996</c:v>
                </c:pt>
                <c:pt idx="3976">
                  <c:v>0.80984630000000002</c:v>
                </c:pt>
                <c:pt idx="3977">
                  <c:v>0.81010309999999996</c:v>
                </c:pt>
                <c:pt idx="3978">
                  <c:v>0.81036980000000003</c:v>
                </c:pt>
                <c:pt idx="3979">
                  <c:v>0.81063260000000004</c:v>
                </c:pt>
                <c:pt idx="3980">
                  <c:v>0.81087240000000005</c:v>
                </c:pt>
                <c:pt idx="3981">
                  <c:v>0.8110695</c:v>
                </c:pt>
                <c:pt idx="3982">
                  <c:v>0.81120950000000003</c:v>
                </c:pt>
                <c:pt idx="3983">
                  <c:v>0.81129220000000002</c:v>
                </c:pt>
                <c:pt idx="3984">
                  <c:v>0.81133259999999996</c:v>
                </c:pt>
                <c:pt idx="3985">
                  <c:v>0.81135729999999995</c:v>
                </c:pt>
                <c:pt idx="3986">
                  <c:v>0.81139289999999997</c:v>
                </c:pt>
                <c:pt idx="3987">
                  <c:v>0.81145959999999995</c:v>
                </c:pt>
                <c:pt idx="3988">
                  <c:v>0.8115637</c:v>
                </c:pt>
                <c:pt idx="3989">
                  <c:v>0.81169919999999995</c:v>
                </c:pt>
                <c:pt idx="3990">
                  <c:v>0.81185370000000001</c:v>
                </c:pt>
                <c:pt idx="3991">
                  <c:v>0.81201610000000002</c:v>
                </c:pt>
                <c:pt idx="3992">
                  <c:v>0.81218170000000001</c:v>
                </c:pt>
                <c:pt idx="3993">
                  <c:v>0.81235279999999999</c:v>
                </c:pt>
                <c:pt idx="3994">
                  <c:v>0.81253359999999997</c:v>
                </c:pt>
                <c:pt idx="3995">
                  <c:v>0.81272650000000002</c:v>
                </c:pt>
                <c:pt idx="3996">
                  <c:v>0.81292989999999998</c:v>
                </c:pt>
                <c:pt idx="3997">
                  <c:v>0.81313990000000003</c:v>
                </c:pt>
                <c:pt idx="3998">
                  <c:v>0.81335519999999994</c:v>
                </c:pt>
                <c:pt idx="3999">
                  <c:v>0.81357939999999995</c:v>
                </c:pt>
                <c:pt idx="4000">
                  <c:v>0.81382030000000005</c:v>
                </c:pt>
                <c:pt idx="4001">
                  <c:v>0.81408440000000004</c:v>
                </c:pt>
                <c:pt idx="4002">
                  <c:v>0.81436920000000002</c:v>
                </c:pt>
                <c:pt idx="4003">
                  <c:v>0.81465880000000002</c:v>
                </c:pt>
                <c:pt idx="4004">
                  <c:v>0.81492560000000003</c:v>
                </c:pt>
                <c:pt idx="4005">
                  <c:v>0.81513809999999998</c:v>
                </c:pt>
                <c:pt idx="4006">
                  <c:v>0.81527419999999995</c:v>
                </c:pt>
                <c:pt idx="4007">
                  <c:v>0.81533060000000002</c:v>
                </c:pt>
                <c:pt idx="4008">
                  <c:v>0.81532320000000003</c:v>
                </c:pt>
                <c:pt idx="4009">
                  <c:v>0.81527939999999999</c:v>
                </c:pt>
                <c:pt idx="4010">
                  <c:v>0.81522600000000001</c:v>
                </c:pt>
                <c:pt idx="4011">
                  <c:v>0.81517980000000001</c:v>
                </c:pt>
                <c:pt idx="4012">
                  <c:v>0.81514350000000002</c:v>
                </c:pt>
                <c:pt idx="4013">
                  <c:v>0.81511160000000005</c:v>
                </c:pt>
                <c:pt idx="4014">
                  <c:v>0.81508130000000001</c:v>
                </c:pt>
                <c:pt idx="4015">
                  <c:v>0.81506009999999995</c:v>
                </c:pt>
                <c:pt idx="4016">
                  <c:v>0.81506749999999994</c:v>
                </c:pt>
                <c:pt idx="4017">
                  <c:v>0.81512799999999996</c:v>
                </c:pt>
                <c:pt idx="4018">
                  <c:v>0.81525740000000002</c:v>
                </c:pt>
                <c:pt idx="4019">
                  <c:v>0.81545319999999999</c:v>
                </c:pt>
                <c:pt idx="4020">
                  <c:v>0.81569139999999996</c:v>
                </c:pt>
                <c:pt idx="4021">
                  <c:v>0.81593579999999999</c:v>
                </c:pt>
                <c:pt idx="4022">
                  <c:v>0.81614790000000004</c:v>
                </c:pt>
                <c:pt idx="4023">
                  <c:v>0.81630619999999998</c:v>
                </c:pt>
                <c:pt idx="4024">
                  <c:v>0.81641220000000003</c:v>
                </c:pt>
                <c:pt idx="4025">
                  <c:v>0.81648889999999996</c:v>
                </c:pt>
                <c:pt idx="4026">
                  <c:v>0.81656819999999997</c:v>
                </c:pt>
                <c:pt idx="4027">
                  <c:v>0.81667900000000004</c:v>
                </c:pt>
                <c:pt idx="4028">
                  <c:v>0.81683890000000003</c:v>
                </c:pt>
                <c:pt idx="4029">
                  <c:v>0.81705220000000001</c:v>
                </c:pt>
                <c:pt idx="4030">
                  <c:v>0.81731520000000002</c:v>
                </c:pt>
                <c:pt idx="4031">
                  <c:v>0.81762349999999995</c:v>
                </c:pt>
                <c:pt idx="4032">
                  <c:v>0.81797410000000004</c:v>
                </c:pt>
                <c:pt idx="4033">
                  <c:v>0.81836050000000005</c:v>
                </c:pt>
                <c:pt idx="4034">
                  <c:v>0.81876459999999995</c:v>
                </c:pt>
                <c:pt idx="4035">
                  <c:v>0.81915190000000004</c:v>
                </c:pt>
                <c:pt idx="4036">
                  <c:v>0.81947239999999999</c:v>
                </c:pt>
                <c:pt idx="4037">
                  <c:v>0.81967319999999999</c:v>
                </c:pt>
                <c:pt idx="4038">
                  <c:v>0.81971970000000005</c:v>
                </c:pt>
                <c:pt idx="4039">
                  <c:v>0.81960429999999995</c:v>
                </c:pt>
                <c:pt idx="4040">
                  <c:v>0.81935089999999999</c:v>
                </c:pt>
                <c:pt idx="4041">
                  <c:v>0.81900459999999997</c:v>
                </c:pt>
                <c:pt idx="4042">
                  <c:v>0.81862210000000002</c:v>
                </c:pt>
                <c:pt idx="4043">
                  <c:v>0.81825879999999995</c:v>
                </c:pt>
                <c:pt idx="4044">
                  <c:v>0.81795799999999996</c:v>
                </c:pt>
                <c:pt idx="4045">
                  <c:v>0.81775500000000001</c:v>
                </c:pt>
                <c:pt idx="4046">
                  <c:v>0.81767080000000003</c:v>
                </c:pt>
                <c:pt idx="4047">
                  <c:v>0.8177141</c:v>
                </c:pt>
                <c:pt idx="4048">
                  <c:v>0.81787980000000005</c:v>
                </c:pt>
                <c:pt idx="4049">
                  <c:v>0.81815040000000006</c:v>
                </c:pt>
                <c:pt idx="4050">
                  <c:v>0.81849689999999997</c:v>
                </c:pt>
                <c:pt idx="4051">
                  <c:v>0.81888079999999996</c:v>
                </c:pt>
                <c:pt idx="4052">
                  <c:v>0.81926390000000004</c:v>
                </c:pt>
                <c:pt idx="4053">
                  <c:v>0.81961569999999995</c:v>
                </c:pt>
                <c:pt idx="4054">
                  <c:v>0.81991769999999997</c:v>
                </c:pt>
                <c:pt idx="4055">
                  <c:v>0.82016770000000006</c:v>
                </c:pt>
                <c:pt idx="4056">
                  <c:v>0.82037579999999999</c:v>
                </c:pt>
                <c:pt idx="4057">
                  <c:v>0.82055889999999998</c:v>
                </c:pt>
                <c:pt idx="4058">
                  <c:v>0.82073309999999999</c:v>
                </c:pt>
                <c:pt idx="4059">
                  <c:v>0.82091199999999998</c:v>
                </c:pt>
                <c:pt idx="4060">
                  <c:v>0.82110720000000004</c:v>
                </c:pt>
                <c:pt idx="4061">
                  <c:v>0.82133060000000002</c:v>
                </c:pt>
                <c:pt idx="4062">
                  <c:v>0.82159709999999997</c:v>
                </c:pt>
                <c:pt idx="4063">
                  <c:v>0.82191879999999995</c:v>
                </c:pt>
                <c:pt idx="4064">
                  <c:v>0.8222969</c:v>
                </c:pt>
                <c:pt idx="4065">
                  <c:v>0.82270989999999999</c:v>
                </c:pt>
                <c:pt idx="4066">
                  <c:v>0.82311009999999996</c:v>
                </c:pt>
                <c:pt idx="4067">
                  <c:v>0.8234361</c:v>
                </c:pt>
                <c:pt idx="4068">
                  <c:v>0.82362550000000001</c:v>
                </c:pt>
                <c:pt idx="4069">
                  <c:v>0.8236443</c:v>
                </c:pt>
                <c:pt idx="4070">
                  <c:v>0.8235036</c:v>
                </c:pt>
                <c:pt idx="4071">
                  <c:v>0.82326299999999997</c:v>
                </c:pt>
                <c:pt idx="4072">
                  <c:v>0.82301190000000002</c:v>
                </c:pt>
                <c:pt idx="4073">
                  <c:v>0.82283680000000003</c:v>
                </c:pt>
                <c:pt idx="4074">
                  <c:v>0.82279619999999998</c:v>
                </c:pt>
                <c:pt idx="4075">
                  <c:v>0.82289840000000003</c:v>
                </c:pt>
                <c:pt idx="4076">
                  <c:v>0.82310559999999999</c:v>
                </c:pt>
                <c:pt idx="4077">
                  <c:v>0.823353</c:v>
                </c:pt>
                <c:pt idx="4078">
                  <c:v>0.82357950000000002</c:v>
                </c:pt>
                <c:pt idx="4079">
                  <c:v>0.82375019999999999</c:v>
                </c:pt>
                <c:pt idx="4080">
                  <c:v>0.82386210000000004</c:v>
                </c:pt>
                <c:pt idx="4081">
                  <c:v>0.8239358</c:v>
                </c:pt>
                <c:pt idx="4082">
                  <c:v>0.82399849999999997</c:v>
                </c:pt>
                <c:pt idx="4083">
                  <c:v>0.82406489999999999</c:v>
                </c:pt>
                <c:pt idx="4084">
                  <c:v>0.82413080000000005</c:v>
                </c:pt>
                <c:pt idx="4085">
                  <c:v>0.82417949999999995</c:v>
                </c:pt>
                <c:pt idx="4086">
                  <c:v>0.82419419999999999</c:v>
                </c:pt>
                <c:pt idx="4087">
                  <c:v>0.82417320000000005</c:v>
                </c:pt>
                <c:pt idx="4088">
                  <c:v>0.82413429999999999</c:v>
                </c:pt>
                <c:pt idx="4089">
                  <c:v>0.8241096</c:v>
                </c:pt>
                <c:pt idx="4090">
                  <c:v>0.82412989999999997</c:v>
                </c:pt>
                <c:pt idx="4091">
                  <c:v>0.82421580000000005</c:v>
                </c:pt>
                <c:pt idx="4092">
                  <c:v>0.82436750000000003</c:v>
                </c:pt>
                <c:pt idx="4093">
                  <c:v>0.82456859999999998</c:v>
                </c:pt>
                <c:pt idx="4094">
                  <c:v>0.8247932</c:v>
                </c:pt>
                <c:pt idx="4095">
                  <c:v>0.82501740000000001</c:v>
                </c:pt>
                <c:pt idx="4096">
                  <c:v>0.82522720000000005</c:v>
                </c:pt>
                <c:pt idx="4097">
                  <c:v>0.82541659999999994</c:v>
                </c:pt>
                <c:pt idx="4098">
                  <c:v>0.82558509999999996</c:v>
                </c:pt>
                <c:pt idx="4099">
                  <c:v>0.82573099999999999</c:v>
                </c:pt>
                <c:pt idx="4100">
                  <c:v>0.82584769999999996</c:v>
                </c:pt>
                <c:pt idx="4101">
                  <c:v>0.82592560000000004</c:v>
                </c:pt>
                <c:pt idx="4102">
                  <c:v>0.82595589999999997</c:v>
                </c:pt>
                <c:pt idx="4103">
                  <c:v>0.8259358</c:v>
                </c:pt>
                <c:pt idx="4104">
                  <c:v>0.82587169999999999</c:v>
                </c:pt>
                <c:pt idx="4105">
                  <c:v>0.82577769999999995</c:v>
                </c:pt>
                <c:pt idx="4106">
                  <c:v>0.82567259999999998</c:v>
                </c:pt>
                <c:pt idx="4107">
                  <c:v>0.82557309999999995</c:v>
                </c:pt>
                <c:pt idx="4108">
                  <c:v>0.82549119999999998</c:v>
                </c:pt>
                <c:pt idx="4109">
                  <c:v>0.82543310000000003</c:v>
                </c:pt>
                <c:pt idx="4110">
                  <c:v>0.82539910000000005</c:v>
                </c:pt>
                <c:pt idx="4111">
                  <c:v>0.82538690000000003</c:v>
                </c:pt>
                <c:pt idx="4112">
                  <c:v>0.82539269999999998</c:v>
                </c:pt>
                <c:pt idx="4113">
                  <c:v>0.82541299999999995</c:v>
                </c:pt>
                <c:pt idx="4114">
                  <c:v>0.82544430000000002</c:v>
                </c:pt>
                <c:pt idx="4115">
                  <c:v>0.82548339999999998</c:v>
                </c:pt>
                <c:pt idx="4116">
                  <c:v>0.82552859999999995</c:v>
                </c:pt>
                <c:pt idx="4117">
                  <c:v>0.8255789</c:v>
                </c:pt>
                <c:pt idx="4118">
                  <c:v>0.82563529999999996</c:v>
                </c:pt>
                <c:pt idx="4119">
                  <c:v>0.82569910000000002</c:v>
                </c:pt>
                <c:pt idx="4120">
                  <c:v>0.82577129999999999</c:v>
                </c:pt>
                <c:pt idx="4121">
                  <c:v>0.82584919999999995</c:v>
                </c:pt>
                <c:pt idx="4122">
                  <c:v>0.82592750000000004</c:v>
                </c:pt>
                <c:pt idx="4123">
                  <c:v>0.82599829999999996</c:v>
                </c:pt>
                <c:pt idx="4124">
                  <c:v>0.82605530000000005</c:v>
                </c:pt>
                <c:pt idx="4125">
                  <c:v>0.82609639999999995</c:v>
                </c:pt>
                <c:pt idx="4126">
                  <c:v>0.82612589999999997</c:v>
                </c:pt>
                <c:pt idx="4127">
                  <c:v>0.82615269999999996</c:v>
                </c:pt>
                <c:pt idx="4128">
                  <c:v>0.82618740000000002</c:v>
                </c:pt>
                <c:pt idx="4129">
                  <c:v>0.82623690000000005</c:v>
                </c:pt>
                <c:pt idx="4130">
                  <c:v>0.82630159999999997</c:v>
                </c:pt>
                <c:pt idx="4131">
                  <c:v>0.82637680000000002</c:v>
                </c:pt>
                <c:pt idx="4132">
                  <c:v>0.8264551</c:v>
                </c:pt>
                <c:pt idx="4133">
                  <c:v>0.82653279999999996</c:v>
                </c:pt>
                <c:pt idx="4134">
                  <c:v>0.82661300000000004</c:v>
                </c:pt>
                <c:pt idx="4135">
                  <c:v>0.82670540000000003</c:v>
                </c:pt>
                <c:pt idx="4136">
                  <c:v>0.82682100000000003</c:v>
                </c:pt>
                <c:pt idx="4137">
                  <c:v>0.82696579999999997</c:v>
                </c:pt>
                <c:pt idx="4138">
                  <c:v>0.82713599999999998</c:v>
                </c:pt>
                <c:pt idx="4139">
                  <c:v>0.82731849999999996</c:v>
                </c:pt>
                <c:pt idx="4140">
                  <c:v>0.82749300000000003</c:v>
                </c:pt>
                <c:pt idx="4141">
                  <c:v>0.82764230000000005</c:v>
                </c:pt>
                <c:pt idx="4142">
                  <c:v>0.82775880000000002</c:v>
                </c:pt>
                <c:pt idx="4143">
                  <c:v>0.82784720000000001</c:v>
                </c:pt>
                <c:pt idx="4144">
                  <c:v>0.8279223</c:v>
                </c:pt>
                <c:pt idx="4145">
                  <c:v>0.82800019999999996</c:v>
                </c:pt>
                <c:pt idx="4146">
                  <c:v>0.82809270000000001</c:v>
                </c:pt>
                <c:pt idx="4147">
                  <c:v>0.82820159999999998</c:v>
                </c:pt>
                <c:pt idx="4148">
                  <c:v>0.8283199</c:v>
                </c:pt>
                <c:pt idx="4149">
                  <c:v>0.82843650000000002</c:v>
                </c:pt>
                <c:pt idx="4150">
                  <c:v>0.82854369999999999</c:v>
                </c:pt>
                <c:pt idx="4151">
                  <c:v>0.82864020000000005</c:v>
                </c:pt>
                <c:pt idx="4152">
                  <c:v>0.82873169999999996</c:v>
                </c:pt>
                <c:pt idx="4153">
                  <c:v>0.82882540000000005</c:v>
                </c:pt>
                <c:pt idx="4154">
                  <c:v>0.8289261</c:v>
                </c:pt>
                <c:pt idx="4155">
                  <c:v>0.82903210000000005</c:v>
                </c:pt>
                <c:pt idx="4156">
                  <c:v>0.82913650000000005</c:v>
                </c:pt>
                <c:pt idx="4157">
                  <c:v>0.82923190000000002</c:v>
                </c:pt>
                <c:pt idx="4158">
                  <c:v>0.82931540000000004</c:v>
                </c:pt>
                <c:pt idx="4159">
                  <c:v>0.82939110000000005</c:v>
                </c:pt>
                <c:pt idx="4160">
                  <c:v>0.82946889999999995</c:v>
                </c:pt>
                <c:pt idx="4161">
                  <c:v>0.8295593</c:v>
                </c:pt>
                <c:pt idx="4162">
                  <c:v>0.82966770000000001</c:v>
                </c:pt>
                <c:pt idx="4163">
                  <c:v>0.82979080000000005</c:v>
                </c:pt>
                <c:pt idx="4164">
                  <c:v>0.82991890000000001</c:v>
                </c:pt>
                <c:pt idx="4165">
                  <c:v>0.83004149999999999</c:v>
                </c:pt>
                <c:pt idx="4166">
                  <c:v>0.83015240000000001</c:v>
                </c:pt>
                <c:pt idx="4167">
                  <c:v>0.83025519999999997</c:v>
                </c:pt>
                <c:pt idx="4168">
                  <c:v>0.8303606</c:v>
                </c:pt>
                <c:pt idx="4169">
                  <c:v>0.83048290000000002</c:v>
                </c:pt>
                <c:pt idx="4170">
                  <c:v>0.83063209999999998</c:v>
                </c:pt>
                <c:pt idx="4171">
                  <c:v>0.83080920000000003</c:v>
                </c:pt>
                <c:pt idx="4172">
                  <c:v>0.83100549999999995</c:v>
                </c:pt>
                <c:pt idx="4173">
                  <c:v>0.83120609999999995</c:v>
                </c:pt>
                <c:pt idx="4174">
                  <c:v>0.83139730000000001</c:v>
                </c:pt>
                <c:pt idx="4175">
                  <c:v>0.83156850000000004</c:v>
                </c:pt>
                <c:pt idx="4176">
                  <c:v>0.83171589999999995</c:v>
                </c:pt>
                <c:pt idx="4177">
                  <c:v>0.83184060000000004</c:v>
                </c:pt>
                <c:pt idx="4178">
                  <c:v>0.83194480000000004</c:v>
                </c:pt>
                <c:pt idx="4179">
                  <c:v>0.83202889999999996</c:v>
                </c:pt>
                <c:pt idx="4180">
                  <c:v>0.83209319999999998</c:v>
                </c:pt>
                <c:pt idx="4181">
                  <c:v>0.83213839999999994</c:v>
                </c:pt>
                <c:pt idx="4182">
                  <c:v>0.83216920000000005</c:v>
                </c:pt>
                <c:pt idx="4183">
                  <c:v>0.83219549999999998</c:v>
                </c:pt>
                <c:pt idx="4184">
                  <c:v>0.83222969999999996</c:v>
                </c:pt>
                <c:pt idx="4185">
                  <c:v>0.83228250000000004</c:v>
                </c:pt>
                <c:pt idx="4186">
                  <c:v>0.83235970000000004</c:v>
                </c:pt>
                <c:pt idx="4187">
                  <c:v>0.83246030000000004</c:v>
                </c:pt>
                <c:pt idx="4188">
                  <c:v>0.83257890000000001</c:v>
                </c:pt>
                <c:pt idx="4189">
                  <c:v>0.8327099</c:v>
                </c:pt>
                <c:pt idx="4190">
                  <c:v>0.83285189999999998</c:v>
                </c:pt>
                <c:pt idx="4191">
                  <c:v>0.83300830000000003</c:v>
                </c:pt>
                <c:pt idx="4192">
                  <c:v>0.83318519999999996</c:v>
                </c:pt>
                <c:pt idx="4193">
                  <c:v>0.8333855</c:v>
                </c:pt>
                <c:pt idx="4194">
                  <c:v>0.83360310000000004</c:v>
                </c:pt>
                <c:pt idx="4195">
                  <c:v>0.83382210000000001</c:v>
                </c:pt>
                <c:pt idx="4196">
                  <c:v>0.83402030000000005</c:v>
                </c:pt>
                <c:pt idx="4197">
                  <c:v>0.83417730000000001</c:v>
                </c:pt>
                <c:pt idx="4198">
                  <c:v>0.8342811</c:v>
                </c:pt>
                <c:pt idx="4199">
                  <c:v>0.8343353</c:v>
                </c:pt>
                <c:pt idx="4200">
                  <c:v>0.83435570000000003</c:v>
                </c:pt>
                <c:pt idx="4201">
                  <c:v>0.83436750000000004</c:v>
                </c:pt>
                <c:pt idx="4202">
                  <c:v>0.8343933</c:v>
                </c:pt>
                <c:pt idx="4203">
                  <c:v>0.83444799999999997</c:v>
                </c:pt>
                <c:pt idx="4204">
                  <c:v>0.83453460000000002</c:v>
                </c:pt>
                <c:pt idx="4205">
                  <c:v>0.83464609999999995</c:v>
                </c:pt>
                <c:pt idx="4206">
                  <c:v>0.83476899999999998</c:v>
                </c:pt>
                <c:pt idx="4207">
                  <c:v>0.83488949999999995</c:v>
                </c:pt>
                <c:pt idx="4208">
                  <c:v>0.83499809999999997</c:v>
                </c:pt>
                <c:pt idx="4209">
                  <c:v>0.83509049999999996</c:v>
                </c:pt>
                <c:pt idx="4210">
                  <c:v>0.83516849999999998</c:v>
                </c:pt>
                <c:pt idx="4211">
                  <c:v>0.83523849999999999</c:v>
                </c:pt>
                <c:pt idx="4212">
                  <c:v>0.83531169999999999</c:v>
                </c:pt>
                <c:pt idx="4213">
                  <c:v>0.83540159999999997</c:v>
                </c:pt>
                <c:pt idx="4214">
                  <c:v>0.83552150000000003</c:v>
                </c:pt>
                <c:pt idx="4215">
                  <c:v>0.8356808</c:v>
                </c:pt>
                <c:pt idx="4216">
                  <c:v>0.8358797</c:v>
                </c:pt>
                <c:pt idx="4217">
                  <c:v>0.8361073</c:v>
                </c:pt>
                <c:pt idx="4218">
                  <c:v>0.83634010000000003</c:v>
                </c:pt>
                <c:pt idx="4219">
                  <c:v>0.83655069999999998</c:v>
                </c:pt>
                <c:pt idx="4220">
                  <c:v>0.83671600000000002</c:v>
                </c:pt>
                <c:pt idx="4221">
                  <c:v>0.83682610000000002</c:v>
                </c:pt>
                <c:pt idx="4222">
                  <c:v>0.83688969999999996</c:v>
                </c:pt>
                <c:pt idx="4223">
                  <c:v>0.83693099999999998</c:v>
                </c:pt>
                <c:pt idx="4224">
                  <c:v>0.83698229999999996</c:v>
                </c:pt>
                <c:pt idx="4225">
                  <c:v>0.83706959999999997</c:v>
                </c:pt>
                <c:pt idx="4226">
                  <c:v>0.83720360000000005</c:v>
                </c:pt>
                <c:pt idx="4227">
                  <c:v>0.83737620000000001</c:v>
                </c:pt>
                <c:pt idx="4228">
                  <c:v>0.83756660000000005</c:v>
                </c:pt>
                <c:pt idx="4229">
                  <c:v>0.83774959999999998</c:v>
                </c:pt>
                <c:pt idx="4230">
                  <c:v>0.83790830000000005</c:v>
                </c:pt>
                <c:pt idx="4231">
                  <c:v>0.83804020000000001</c:v>
                </c:pt>
                <c:pt idx="4232">
                  <c:v>0.83815660000000003</c:v>
                </c:pt>
                <c:pt idx="4233">
                  <c:v>0.83827600000000002</c:v>
                </c:pt>
                <c:pt idx="4234">
                  <c:v>0.83841189999999999</c:v>
                </c:pt>
                <c:pt idx="4235">
                  <c:v>0.83856869999999994</c:v>
                </c:pt>
                <c:pt idx="4236">
                  <c:v>0.83873810000000004</c:v>
                </c:pt>
                <c:pt idx="4237">
                  <c:v>0.83890469999999995</c:v>
                </c:pt>
                <c:pt idx="4238">
                  <c:v>0.83905169999999996</c:v>
                </c:pt>
                <c:pt idx="4239">
                  <c:v>0.83916999999999997</c:v>
                </c:pt>
                <c:pt idx="4240">
                  <c:v>0.83925910000000004</c:v>
                </c:pt>
                <c:pt idx="4241">
                  <c:v>0.83932640000000003</c:v>
                </c:pt>
                <c:pt idx="4242">
                  <c:v>0.83938259999999998</c:v>
                </c:pt>
                <c:pt idx="4243">
                  <c:v>0.83943769999999995</c:v>
                </c:pt>
                <c:pt idx="4244">
                  <c:v>0.83949859999999998</c:v>
                </c:pt>
                <c:pt idx="4245">
                  <c:v>0.83957110000000001</c:v>
                </c:pt>
                <c:pt idx="4246">
                  <c:v>0.83965990000000001</c:v>
                </c:pt>
                <c:pt idx="4247">
                  <c:v>0.83977029999999997</c:v>
                </c:pt>
                <c:pt idx="4248">
                  <c:v>0.83990629999999999</c:v>
                </c:pt>
                <c:pt idx="4249">
                  <c:v>0.84006740000000002</c:v>
                </c:pt>
                <c:pt idx="4250">
                  <c:v>0.84024589999999999</c:v>
                </c:pt>
                <c:pt idx="4251">
                  <c:v>0.84042760000000005</c:v>
                </c:pt>
                <c:pt idx="4252">
                  <c:v>0.84059600000000001</c:v>
                </c:pt>
                <c:pt idx="4253">
                  <c:v>0.84073730000000002</c:v>
                </c:pt>
                <c:pt idx="4254">
                  <c:v>0.84084789999999998</c:v>
                </c:pt>
                <c:pt idx="4255">
                  <c:v>0.84093510000000005</c:v>
                </c:pt>
                <c:pt idx="4256">
                  <c:v>0.84101579999999998</c:v>
                </c:pt>
                <c:pt idx="4257">
                  <c:v>0.84110839999999998</c:v>
                </c:pt>
                <c:pt idx="4258">
                  <c:v>0.84122680000000005</c:v>
                </c:pt>
                <c:pt idx="4259">
                  <c:v>0.8413754</c:v>
                </c:pt>
                <c:pt idx="4260">
                  <c:v>0.84154850000000003</c:v>
                </c:pt>
                <c:pt idx="4261">
                  <c:v>0.84173390000000003</c:v>
                </c:pt>
                <c:pt idx="4262">
                  <c:v>0.84191760000000004</c:v>
                </c:pt>
                <c:pt idx="4263">
                  <c:v>0.84208970000000005</c:v>
                </c:pt>
                <c:pt idx="4264">
                  <c:v>0.84224359999999998</c:v>
                </c:pt>
                <c:pt idx="4265">
                  <c:v>0.8423756</c:v>
                </c:pt>
                <c:pt idx="4266">
                  <c:v>0.84248290000000003</c:v>
                </c:pt>
                <c:pt idx="4267">
                  <c:v>0.84256229999999999</c:v>
                </c:pt>
                <c:pt idx="4268">
                  <c:v>0.84261160000000002</c:v>
                </c:pt>
                <c:pt idx="4269">
                  <c:v>0.84263299999999997</c:v>
                </c:pt>
                <c:pt idx="4270">
                  <c:v>0.84263509999999997</c:v>
                </c:pt>
                <c:pt idx="4271">
                  <c:v>0.84263319999999997</c:v>
                </c:pt>
                <c:pt idx="4272">
                  <c:v>0.84264499999999998</c:v>
                </c:pt>
                <c:pt idx="4273">
                  <c:v>0.84268639999999995</c:v>
                </c:pt>
                <c:pt idx="4274">
                  <c:v>0.84276430000000002</c:v>
                </c:pt>
                <c:pt idx="4275">
                  <c:v>0.84287639999999997</c:v>
                </c:pt>
                <c:pt idx="4276">
                  <c:v>0.84301099999999995</c:v>
                </c:pt>
                <c:pt idx="4277">
                  <c:v>0.84315410000000002</c:v>
                </c:pt>
                <c:pt idx="4278">
                  <c:v>0.84329390000000004</c:v>
                </c:pt>
                <c:pt idx="4279">
                  <c:v>0.84342539999999999</c:v>
                </c:pt>
                <c:pt idx="4280">
                  <c:v>0.84355060000000004</c:v>
                </c:pt>
                <c:pt idx="4281">
                  <c:v>0.84367630000000005</c:v>
                </c:pt>
                <c:pt idx="4282">
                  <c:v>0.84381050000000002</c:v>
                </c:pt>
                <c:pt idx="4283">
                  <c:v>0.84395920000000002</c:v>
                </c:pt>
                <c:pt idx="4284">
                  <c:v>0.84412480000000001</c:v>
                </c:pt>
                <c:pt idx="4285">
                  <c:v>0.84430780000000005</c:v>
                </c:pt>
                <c:pt idx="4286">
                  <c:v>0.84450599999999998</c:v>
                </c:pt>
                <c:pt idx="4287">
                  <c:v>0.8447152</c:v>
                </c:pt>
                <c:pt idx="4288">
                  <c:v>0.84492769999999995</c:v>
                </c:pt>
                <c:pt idx="4289">
                  <c:v>0.84513199999999999</c:v>
                </c:pt>
                <c:pt idx="4290">
                  <c:v>0.84531299999999998</c:v>
                </c:pt>
                <c:pt idx="4291">
                  <c:v>0.84545579999999998</c:v>
                </c:pt>
                <c:pt idx="4292">
                  <c:v>0.84555199999999997</c:v>
                </c:pt>
                <c:pt idx="4293">
                  <c:v>0.8456032</c:v>
                </c:pt>
                <c:pt idx="4294">
                  <c:v>0.84562360000000003</c:v>
                </c:pt>
                <c:pt idx="4295">
                  <c:v>0.84563600000000005</c:v>
                </c:pt>
                <c:pt idx="4296">
                  <c:v>0.84566600000000003</c:v>
                </c:pt>
                <c:pt idx="4297">
                  <c:v>0.8457325</c:v>
                </c:pt>
                <c:pt idx="4298">
                  <c:v>0.84584210000000004</c:v>
                </c:pt>
                <c:pt idx="4299">
                  <c:v>0.84598830000000003</c:v>
                </c:pt>
                <c:pt idx="4300">
                  <c:v>0.84615629999999997</c:v>
                </c:pt>
                <c:pt idx="4301">
                  <c:v>0.84632859999999999</c:v>
                </c:pt>
                <c:pt idx="4302">
                  <c:v>0.84649180000000002</c:v>
                </c:pt>
                <c:pt idx="4303">
                  <c:v>0.84663889999999997</c:v>
                </c:pt>
                <c:pt idx="4304">
                  <c:v>0.84676839999999998</c:v>
                </c:pt>
                <c:pt idx="4305">
                  <c:v>0.84687999999999997</c:v>
                </c:pt>
                <c:pt idx="4306">
                  <c:v>0.8469719</c:v>
                </c:pt>
                <c:pt idx="4307">
                  <c:v>0.84704089999999999</c:v>
                </c:pt>
                <c:pt idx="4308">
                  <c:v>0.8470858</c:v>
                </c:pt>
                <c:pt idx="4309">
                  <c:v>0.84711150000000002</c:v>
                </c:pt>
                <c:pt idx="4310">
                  <c:v>0.84713159999999998</c:v>
                </c:pt>
                <c:pt idx="4311">
                  <c:v>0.84716610000000003</c:v>
                </c:pt>
                <c:pt idx="4312">
                  <c:v>0.84723420000000005</c:v>
                </c:pt>
                <c:pt idx="4313">
                  <c:v>0.84734750000000003</c:v>
                </c:pt>
                <c:pt idx="4314">
                  <c:v>0.8475047</c:v>
                </c:pt>
                <c:pt idx="4315">
                  <c:v>0.8476918</c:v>
                </c:pt>
                <c:pt idx="4316">
                  <c:v>0.84788739999999996</c:v>
                </c:pt>
                <c:pt idx="4317">
                  <c:v>0.84807220000000005</c:v>
                </c:pt>
                <c:pt idx="4318">
                  <c:v>0.84823689999999996</c:v>
                </c:pt>
                <c:pt idx="4319">
                  <c:v>0.84838400000000003</c:v>
                </c:pt>
                <c:pt idx="4320">
                  <c:v>0.84852510000000003</c:v>
                </c:pt>
                <c:pt idx="4321">
                  <c:v>0.8486726</c:v>
                </c:pt>
                <c:pt idx="4322">
                  <c:v>0.84883339999999996</c:v>
                </c:pt>
                <c:pt idx="4323">
                  <c:v>0.84900529999999996</c:v>
                </c:pt>
                <c:pt idx="4324">
                  <c:v>0.84917860000000001</c:v>
                </c:pt>
                <c:pt idx="4325">
                  <c:v>0.84934189999999998</c:v>
                </c:pt>
                <c:pt idx="4326">
                  <c:v>0.8494893</c:v>
                </c:pt>
                <c:pt idx="4327">
                  <c:v>0.84962280000000001</c:v>
                </c:pt>
                <c:pt idx="4328">
                  <c:v>0.84975109999999998</c:v>
                </c:pt>
                <c:pt idx="4329">
                  <c:v>0.8498831</c:v>
                </c:pt>
                <c:pt idx="4330">
                  <c:v>0.850024</c:v>
                </c:pt>
                <c:pt idx="4331">
                  <c:v>0.85017050000000005</c:v>
                </c:pt>
                <c:pt idx="4332">
                  <c:v>0.85031380000000001</c:v>
                </c:pt>
                <c:pt idx="4333">
                  <c:v>0.85044280000000005</c:v>
                </c:pt>
                <c:pt idx="4334">
                  <c:v>0.85054980000000002</c:v>
                </c:pt>
                <c:pt idx="4335">
                  <c:v>0.85063370000000005</c:v>
                </c:pt>
                <c:pt idx="4336">
                  <c:v>0.85069879999999998</c:v>
                </c:pt>
                <c:pt idx="4337">
                  <c:v>0.85075060000000002</c:v>
                </c:pt>
                <c:pt idx="4338">
                  <c:v>0.85079329999999997</c:v>
                </c:pt>
                <c:pt idx="4339">
                  <c:v>0.85082729999999995</c:v>
                </c:pt>
                <c:pt idx="4340">
                  <c:v>0.85085200000000005</c:v>
                </c:pt>
                <c:pt idx="4341">
                  <c:v>0.85086859999999997</c:v>
                </c:pt>
                <c:pt idx="4342">
                  <c:v>0.85088430000000004</c:v>
                </c:pt>
                <c:pt idx="4343">
                  <c:v>0.85091139999999998</c:v>
                </c:pt>
                <c:pt idx="4344">
                  <c:v>0.85096349999999998</c:v>
                </c:pt>
                <c:pt idx="4345">
                  <c:v>0.85104970000000002</c:v>
                </c:pt>
                <c:pt idx="4346">
                  <c:v>0.85117019999999999</c:v>
                </c:pt>
                <c:pt idx="4347">
                  <c:v>0.85131520000000005</c:v>
                </c:pt>
                <c:pt idx="4348">
                  <c:v>0.85146809999999995</c:v>
                </c:pt>
                <c:pt idx="4349">
                  <c:v>0.85161350000000002</c:v>
                </c:pt>
                <c:pt idx="4350">
                  <c:v>0.85174289999999997</c:v>
                </c:pt>
                <c:pt idx="4351">
                  <c:v>0.85185690000000003</c:v>
                </c:pt>
                <c:pt idx="4352">
                  <c:v>0.85196470000000002</c:v>
                </c:pt>
                <c:pt idx="4353">
                  <c:v>0.85207599999999994</c:v>
                </c:pt>
                <c:pt idx="4354">
                  <c:v>0.85219710000000004</c:v>
                </c:pt>
                <c:pt idx="4355">
                  <c:v>0.85232520000000001</c:v>
                </c:pt>
                <c:pt idx="4356">
                  <c:v>0.85245029999999999</c:v>
                </c:pt>
                <c:pt idx="4357">
                  <c:v>0.85255990000000004</c:v>
                </c:pt>
                <c:pt idx="4358">
                  <c:v>0.85264519999999999</c:v>
                </c:pt>
                <c:pt idx="4359">
                  <c:v>0.85270579999999996</c:v>
                </c:pt>
                <c:pt idx="4360">
                  <c:v>0.85275069999999997</c:v>
                </c:pt>
                <c:pt idx="4361">
                  <c:v>0.85279430000000001</c:v>
                </c:pt>
                <c:pt idx="4362">
                  <c:v>0.85285350000000004</c:v>
                </c:pt>
                <c:pt idx="4363">
                  <c:v>0.85294130000000001</c:v>
                </c:pt>
                <c:pt idx="4364">
                  <c:v>0.85306459999999995</c:v>
                </c:pt>
                <c:pt idx="4365">
                  <c:v>0.85322310000000001</c:v>
                </c:pt>
                <c:pt idx="4366">
                  <c:v>0.85341040000000001</c:v>
                </c:pt>
                <c:pt idx="4367">
                  <c:v>0.85361629999999999</c:v>
                </c:pt>
                <c:pt idx="4368">
                  <c:v>0.85382670000000005</c:v>
                </c:pt>
                <c:pt idx="4369">
                  <c:v>0.85402769999999995</c:v>
                </c:pt>
                <c:pt idx="4370">
                  <c:v>0.85420759999999996</c:v>
                </c:pt>
                <c:pt idx="4371">
                  <c:v>0.85436080000000003</c:v>
                </c:pt>
                <c:pt idx="4372">
                  <c:v>0.85448979999999997</c:v>
                </c:pt>
                <c:pt idx="4373">
                  <c:v>0.85460689999999995</c:v>
                </c:pt>
                <c:pt idx="4374">
                  <c:v>0.85472999999999999</c:v>
                </c:pt>
                <c:pt idx="4375">
                  <c:v>0.85487539999999995</c:v>
                </c:pt>
                <c:pt idx="4376">
                  <c:v>0.85505100000000001</c:v>
                </c:pt>
                <c:pt idx="4377">
                  <c:v>0.85525070000000003</c:v>
                </c:pt>
                <c:pt idx="4378">
                  <c:v>0.85545510000000002</c:v>
                </c:pt>
                <c:pt idx="4379">
                  <c:v>0.85563679999999998</c:v>
                </c:pt>
                <c:pt idx="4380">
                  <c:v>0.85577130000000001</c:v>
                </c:pt>
                <c:pt idx="4381">
                  <c:v>0.85584720000000003</c:v>
                </c:pt>
                <c:pt idx="4382">
                  <c:v>0.85587179999999996</c:v>
                </c:pt>
                <c:pt idx="4383">
                  <c:v>0.8558692</c:v>
                </c:pt>
                <c:pt idx="4384">
                  <c:v>0.8558692</c:v>
                </c:pt>
                <c:pt idx="4385">
                  <c:v>0.85589939999999998</c:v>
                </c:pt>
                <c:pt idx="4386">
                  <c:v>0.85597299999999998</c:v>
                </c:pt>
                <c:pt idx="4387">
                  <c:v>0.85608689999999998</c:v>
                </c:pt>
                <c:pt idx="4388">
                  <c:v>0.8562244</c:v>
                </c:pt>
                <c:pt idx="4389">
                  <c:v>0.85636429999999997</c:v>
                </c:pt>
                <c:pt idx="4390">
                  <c:v>0.85649019999999998</c:v>
                </c:pt>
                <c:pt idx="4391">
                  <c:v>0.85659490000000005</c:v>
                </c:pt>
                <c:pt idx="4392">
                  <c:v>0.85668100000000003</c:v>
                </c:pt>
                <c:pt idx="4393">
                  <c:v>0.8567572</c:v>
                </c:pt>
                <c:pt idx="4394">
                  <c:v>0.85683350000000003</c:v>
                </c:pt>
                <c:pt idx="4395">
                  <c:v>0.85691640000000002</c:v>
                </c:pt>
                <c:pt idx="4396">
                  <c:v>0.85700860000000001</c:v>
                </c:pt>
                <c:pt idx="4397">
                  <c:v>0.85711079999999995</c:v>
                </c:pt>
                <c:pt idx="4398">
                  <c:v>0.85722209999999999</c:v>
                </c:pt>
                <c:pt idx="4399">
                  <c:v>0.85734149999999998</c:v>
                </c:pt>
                <c:pt idx="4400">
                  <c:v>0.8574657</c:v>
                </c:pt>
                <c:pt idx="4401">
                  <c:v>0.85758860000000003</c:v>
                </c:pt>
                <c:pt idx="4402">
                  <c:v>0.85769969999999995</c:v>
                </c:pt>
                <c:pt idx="4403">
                  <c:v>0.85778750000000004</c:v>
                </c:pt>
                <c:pt idx="4404">
                  <c:v>0.85784400000000005</c:v>
                </c:pt>
                <c:pt idx="4405">
                  <c:v>0.85786779999999996</c:v>
                </c:pt>
                <c:pt idx="4406">
                  <c:v>0.85786750000000001</c:v>
                </c:pt>
                <c:pt idx="4407">
                  <c:v>0.85785730000000004</c:v>
                </c:pt>
                <c:pt idx="4408">
                  <c:v>0.85785290000000003</c:v>
                </c:pt>
                <c:pt idx="4409">
                  <c:v>0.85786519999999999</c:v>
                </c:pt>
                <c:pt idx="4410">
                  <c:v>0.8578964</c:v>
                </c:pt>
                <c:pt idx="4411">
                  <c:v>0.85794159999999997</c:v>
                </c:pt>
                <c:pt idx="4412">
                  <c:v>0.85799429999999999</c:v>
                </c:pt>
                <c:pt idx="4413">
                  <c:v>0.85805220000000004</c:v>
                </c:pt>
                <c:pt idx="4414">
                  <c:v>0.8581221</c:v>
                </c:pt>
                <c:pt idx="4415">
                  <c:v>0.85821769999999997</c:v>
                </c:pt>
                <c:pt idx="4416">
                  <c:v>0.85835439999999996</c:v>
                </c:pt>
                <c:pt idx="4417">
                  <c:v>0.85854209999999997</c:v>
                </c:pt>
                <c:pt idx="4418">
                  <c:v>0.85877840000000005</c:v>
                </c:pt>
                <c:pt idx="4419">
                  <c:v>0.85904809999999998</c:v>
                </c:pt>
                <c:pt idx="4420">
                  <c:v>0.85932580000000003</c:v>
                </c:pt>
                <c:pt idx="4421">
                  <c:v>0.85958540000000005</c:v>
                </c:pt>
                <c:pt idx="4422">
                  <c:v>0.85980650000000003</c:v>
                </c:pt>
                <c:pt idx="4423">
                  <c:v>0.85997889999999999</c:v>
                </c:pt>
                <c:pt idx="4424">
                  <c:v>0.86010299999999995</c:v>
                </c:pt>
                <c:pt idx="4425">
                  <c:v>0.86018779999999995</c:v>
                </c:pt>
                <c:pt idx="4426">
                  <c:v>0.86024599999999996</c:v>
                </c:pt>
                <c:pt idx="4427">
                  <c:v>0.86029089999999997</c:v>
                </c:pt>
                <c:pt idx="4428">
                  <c:v>0.86033579999999998</c:v>
                </c:pt>
                <c:pt idx="4429">
                  <c:v>0.86039359999999998</c:v>
                </c:pt>
                <c:pt idx="4430">
                  <c:v>0.86047490000000004</c:v>
                </c:pt>
                <c:pt idx="4431">
                  <c:v>0.86058639999999997</c:v>
                </c:pt>
                <c:pt idx="4432">
                  <c:v>0.86072649999999995</c:v>
                </c:pt>
                <c:pt idx="4433">
                  <c:v>0.86088480000000001</c:v>
                </c:pt>
                <c:pt idx="4434">
                  <c:v>0.86104150000000002</c:v>
                </c:pt>
                <c:pt idx="4435">
                  <c:v>0.86117469999999996</c:v>
                </c:pt>
                <c:pt idx="4436">
                  <c:v>0.86126860000000005</c:v>
                </c:pt>
                <c:pt idx="4437">
                  <c:v>0.86131950000000002</c:v>
                </c:pt>
                <c:pt idx="4438">
                  <c:v>0.86134040000000001</c:v>
                </c:pt>
                <c:pt idx="4439">
                  <c:v>0.86135530000000005</c:v>
                </c:pt>
                <c:pt idx="4440">
                  <c:v>0.86139319999999997</c:v>
                </c:pt>
                <c:pt idx="4441">
                  <c:v>0.86147530000000005</c:v>
                </c:pt>
                <c:pt idx="4442">
                  <c:v>0.86160740000000002</c:v>
                </c:pt>
                <c:pt idx="4443">
                  <c:v>0.86177809999999999</c:v>
                </c:pt>
                <c:pt idx="4444">
                  <c:v>0.86196450000000002</c:v>
                </c:pt>
                <c:pt idx="4445">
                  <c:v>0.86214020000000002</c:v>
                </c:pt>
                <c:pt idx="4446">
                  <c:v>0.86228309999999997</c:v>
                </c:pt>
                <c:pt idx="4447">
                  <c:v>0.86238320000000002</c:v>
                </c:pt>
                <c:pt idx="4448">
                  <c:v>0.86244189999999998</c:v>
                </c:pt>
                <c:pt idx="4449">
                  <c:v>0.86246889999999998</c:v>
                </c:pt>
                <c:pt idx="4450">
                  <c:v>0.86247700000000005</c:v>
                </c:pt>
                <c:pt idx="4451">
                  <c:v>0.862479</c:v>
                </c:pt>
                <c:pt idx="4452">
                  <c:v>0.86248709999999995</c:v>
                </c:pt>
                <c:pt idx="4453">
                  <c:v>0.86251219999999995</c:v>
                </c:pt>
                <c:pt idx="4454">
                  <c:v>0.86256569999999999</c:v>
                </c:pt>
                <c:pt idx="4455">
                  <c:v>0.86265780000000003</c:v>
                </c:pt>
                <c:pt idx="4456">
                  <c:v>0.86279510000000004</c:v>
                </c:pt>
                <c:pt idx="4457">
                  <c:v>0.8629772</c:v>
                </c:pt>
                <c:pt idx="4458">
                  <c:v>0.86319599999999996</c:v>
                </c:pt>
                <c:pt idx="4459">
                  <c:v>0.86343740000000002</c:v>
                </c:pt>
                <c:pt idx="4460">
                  <c:v>0.86368449999999997</c:v>
                </c:pt>
                <c:pt idx="4461">
                  <c:v>0.86392270000000004</c:v>
                </c:pt>
                <c:pt idx="4462">
                  <c:v>0.86414429999999998</c:v>
                </c:pt>
                <c:pt idx="4463">
                  <c:v>0.86434809999999995</c:v>
                </c:pt>
                <c:pt idx="4464">
                  <c:v>0.864537</c:v>
                </c:pt>
                <c:pt idx="4465">
                  <c:v>0.86471500000000001</c:v>
                </c:pt>
                <c:pt idx="4466">
                  <c:v>0.86488379999999998</c:v>
                </c:pt>
                <c:pt idx="4467">
                  <c:v>0.86504239999999999</c:v>
                </c:pt>
                <c:pt idx="4468">
                  <c:v>0.86518910000000004</c:v>
                </c:pt>
                <c:pt idx="4469">
                  <c:v>0.86532220000000004</c:v>
                </c:pt>
                <c:pt idx="4470">
                  <c:v>0.8654423</c:v>
                </c:pt>
                <c:pt idx="4471">
                  <c:v>0.86555029999999999</c:v>
                </c:pt>
                <c:pt idx="4472">
                  <c:v>0.8656452</c:v>
                </c:pt>
                <c:pt idx="4473">
                  <c:v>0.86572329999999997</c:v>
                </c:pt>
                <c:pt idx="4474">
                  <c:v>0.86577800000000005</c:v>
                </c:pt>
                <c:pt idx="4475">
                  <c:v>0.86580460000000004</c:v>
                </c:pt>
                <c:pt idx="4476">
                  <c:v>0.86580330000000005</c:v>
                </c:pt>
                <c:pt idx="4477">
                  <c:v>0.86578449999999996</c:v>
                </c:pt>
                <c:pt idx="4478">
                  <c:v>0.86576710000000001</c:v>
                </c:pt>
                <c:pt idx="4479">
                  <c:v>0.8657724</c:v>
                </c:pt>
                <c:pt idx="4480">
                  <c:v>0.86581799999999998</c:v>
                </c:pt>
                <c:pt idx="4481">
                  <c:v>0.86591059999999997</c:v>
                </c:pt>
                <c:pt idx="4482">
                  <c:v>0.86604409999999998</c:v>
                </c:pt>
                <c:pt idx="4483">
                  <c:v>0.86620129999999995</c:v>
                </c:pt>
                <c:pt idx="4484">
                  <c:v>0.86636290000000005</c:v>
                </c:pt>
                <c:pt idx="4485">
                  <c:v>0.86651489999999998</c:v>
                </c:pt>
                <c:pt idx="4486">
                  <c:v>0.86665329999999996</c:v>
                </c:pt>
                <c:pt idx="4487">
                  <c:v>0.86678310000000003</c:v>
                </c:pt>
                <c:pt idx="4488">
                  <c:v>0.86691359999999995</c:v>
                </c:pt>
                <c:pt idx="4489">
                  <c:v>0.86705109999999996</c:v>
                </c:pt>
                <c:pt idx="4490">
                  <c:v>0.8671951</c:v>
                </c:pt>
                <c:pt idx="4491">
                  <c:v>0.86733729999999998</c:v>
                </c:pt>
                <c:pt idx="4492">
                  <c:v>0.86746730000000005</c:v>
                </c:pt>
                <c:pt idx="4493">
                  <c:v>0.86757759999999995</c:v>
                </c:pt>
                <c:pt idx="4494">
                  <c:v>0.86766889999999997</c:v>
                </c:pt>
                <c:pt idx="4495">
                  <c:v>0.8677511</c:v>
                </c:pt>
                <c:pt idx="4496">
                  <c:v>0.86783739999999998</c:v>
                </c:pt>
                <c:pt idx="4497">
                  <c:v>0.86793929999999997</c:v>
                </c:pt>
                <c:pt idx="4498">
                  <c:v>0.86806110000000003</c:v>
                </c:pt>
                <c:pt idx="4499">
                  <c:v>0.868197</c:v>
                </c:pt>
                <c:pt idx="4500">
                  <c:v>0.86833479999999996</c:v>
                </c:pt>
                <c:pt idx="4501">
                  <c:v>0.86845879999999998</c:v>
                </c:pt>
                <c:pt idx="4502">
                  <c:v>0.86855749999999998</c:v>
                </c:pt>
                <c:pt idx="4503">
                  <c:v>0.86862419999999996</c:v>
                </c:pt>
                <c:pt idx="4504">
                  <c:v>0.86865870000000001</c:v>
                </c:pt>
                <c:pt idx="4505">
                  <c:v>0.86866580000000004</c:v>
                </c:pt>
                <c:pt idx="4506">
                  <c:v>0.86865440000000005</c:v>
                </c:pt>
                <c:pt idx="4507">
                  <c:v>0.86863619999999997</c:v>
                </c:pt>
                <c:pt idx="4508">
                  <c:v>0.86862479999999997</c:v>
                </c:pt>
                <c:pt idx="4509">
                  <c:v>0.86863699999999999</c:v>
                </c:pt>
                <c:pt idx="4510">
                  <c:v>0.86868860000000003</c:v>
                </c:pt>
                <c:pt idx="4511">
                  <c:v>0.86879070000000003</c:v>
                </c:pt>
                <c:pt idx="4512">
                  <c:v>0.86894550000000004</c:v>
                </c:pt>
                <c:pt idx="4513">
                  <c:v>0.86914400000000003</c:v>
                </c:pt>
                <c:pt idx="4514">
                  <c:v>0.86936829999999998</c:v>
                </c:pt>
                <c:pt idx="4515">
                  <c:v>0.86959509999999995</c:v>
                </c:pt>
                <c:pt idx="4516">
                  <c:v>0.86980519999999995</c:v>
                </c:pt>
                <c:pt idx="4517">
                  <c:v>0.86998889999999995</c:v>
                </c:pt>
                <c:pt idx="4518">
                  <c:v>0.87014849999999999</c:v>
                </c:pt>
                <c:pt idx="4519">
                  <c:v>0.87029380000000001</c:v>
                </c:pt>
                <c:pt idx="4520">
                  <c:v>0.87043749999999998</c:v>
                </c:pt>
                <c:pt idx="4521">
                  <c:v>0.87058749999999996</c:v>
                </c:pt>
                <c:pt idx="4522">
                  <c:v>0.87074269999999998</c:v>
                </c:pt>
                <c:pt idx="4523">
                  <c:v>0.87089499999999997</c:v>
                </c:pt>
                <c:pt idx="4524">
                  <c:v>0.87103229999999998</c:v>
                </c:pt>
                <c:pt idx="4525">
                  <c:v>0.87114579999999997</c:v>
                </c:pt>
                <c:pt idx="4526">
                  <c:v>0.87123349999999999</c:v>
                </c:pt>
                <c:pt idx="4527">
                  <c:v>0.87129970000000001</c:v>
                </c:pt>
                <c:pt idx="4528">
                  <c:v>0.87135280000000004</c:v>
                </c:pt>
                <c:pt idx="4529">
                  <c:v>0.87140059999999997</c:v>
                </c:pt>
                <c:pt idx="4530">
                  <c:v>0.87144949999999999</c:v>
                </c:pt>
                <c:pt idx="4531">
                  <c:v>0.8715041</c:v>
                </c:pt>
                <c:pt idx="4532">
                  <c:v>0.87157030000000002</c:v>
                </c:pt>
                <c:pt idx="4533">
                  <c:v>0.87165729999999997</c:v>
                </c:pt>
                <c:pt idx="4534">
                  <c:v>0.87177689999999997</c:v>
                </c:pt>
                <c:pt idx="4535">
                  <c:v>0.87194050000000001</c:v>
                </c:pt>
                <c:pt idx="4536">
                  <c:v>0.8721527</c:v>
                </c:pt>
                <c:pt idx="4537">
                  <c:v>0.87240709999999999</c:v>
                </c:pt>
                <c:pt idx="4538">
                  <c:v>0.87268480000000004</c:v>
                </c:pt>
                <c:pt idx="4539">
                  <c:v>0.8729595</c:v>
                </c:pt>
                <c:pt idx="4540">
                  <c:v>0.87320580000000003</c:v>
                </c:pt>
                <c:pt idx="4541">
                  <c:v>0.87340510000000005</c:v>
                </c:pt>
                <c:pt idx="4542">
                  <c:v>0.87355260000000001</c:v>
                </c:pt>
                <c:pt idx="4543">
                  <c:v>0.87365610000000005</c:v>
                </c:pt>
                <c:pt idx="4544">
                  <c:v>0.87373199999999995</c:v>
                </c:pt>
                <c:pt idx="4545">
                  <c:v>0.8737975</c:v>
                </c:pt>
                <c:pt idx="4546">
                  <c:v>0.87386640000000004</c:v>
                </c:pt>
                <c:pt idx="4547">
                  <c:v>0.87394609999999995</c:v>
                </c:pt>
                <c:pt idx="4548">
                  <c:v>0.87403980000000003</c:v>
                </c:pt>
                <c:pt idx="4549">
                  <c:v>0.87414780000000003</c:v>
                </c:pt>
                <c:pt idx="4550">
                  <c:v>0.87426999999999999</c:v>
                </c:pt>
                <c:pt idx="4551">
                  <c:v>0.87440510000000005</c:v>
                </c:pt>
                <c:pt idx="4552">
                  <c:v>0.87454869999999996</c:v>
                </c:pt>
                <c:pt idx="4553">
                  <c:v>0.8746912</c:v>
                </c:pt>
                <c:pt idx="4554">
                  <c:v>0.87481980000000004</c:v>
                </c:pt>
                <c:pt idx="4555">
                  <c:v>0.8749207</c:v>
                </c:pt>
                <c:pt idx="4556">
                  <c:v>0.87498520000000002</c:v>
                </c:pt>
                <c:pt idx="4557">
                  <c:v>0.87501390000000001</c:v>
                </c:pt>
                <c:pt idx="4558">
                  <c:v>0.87501790000000002</c:v>
                </c:pt>
                <c:pt idx="4559">
                  <c:v>0.87501549999999995</c:v>
                </c:pt>
                <c:pt idx="4560">
                  <c:v>0.8750251</c:v>
                </c:pt>
                <c:pt idx="4561">
                  <c:v>0.87506079999999997</c:v>
                </c:pt>
                <c:pt idx="4562">
                  <c:v>0.87512749999999995</c:v>
                </c:pt>
                <c:pt idx="4563">
                  <c:v>0.87522219999999995</c:v>
                </c:pt>
                <c:pt idx="4564">
                  <c:v>0.87533649999999996</c:v>
                </c:pt>
                <c:pt idx="4565">
                  <c:v>0.87546239999999997</c:v>
                </c:pt>
                <c:pt idx="4566">
                  <c:v>0.87559379999999998</c:v>
                </c:pt>
                <c:pt idx="4567">
                  <c:v>0.87572559999999999</c:v>
                </c:pt>
                <c:pt idx="4568">
                  <c:v>0.87585290000000005</c:v>
                </c:pt>
                <c:pt idx="4569">
                  <c:v>0.87596850000000004</c:v>
                </c:pt>
                <c:pt idx="4570">
                  <c:v>0.87606139999999999</c:v>
                </c:pt>
                <c:pt idx="4571">
                  <c:v>0.87612250000000003</c:v>
                </c:pt>
                <c:pt idx="4572">
                  <c:v>0.87614789999999998</c:v>
                </c:pt>
                <c:pt idx="4573">
                  <c:v>0.87614300000000001</c:v>
                </c:pt>
                <c:pt idx="4574">
                  <c:v>0.87612239999999997</c:v>
                </c:pt>
                <c:pt idx="4575">
                  <c:v>0.87610770000000004</c:v>
                </c:pt>
                <c:pt idx="4576">
                  <c:v>0.87612089999999998</c:v>
                </c:pt>
                <c:pt idx="4577">
                  <c:v>0.87617679999999998</c:v>
                </c:pt>
                <c:pt idx="4578">
                  <c:v>0.87628050000000002</c:v>
                </c:pt>
                <c:pt idx="4579">
                  <c:v>0.87642710000000001</c:v>
                </c:pt>
                <c:pt idx="4580">
                  <c:v>0.87660499999999997</c:v>
                </c:pt>
                <c:pt idx="4581">
                  <c:v>0.87679910000000005</c:v>
                </c:pt>
                <c:pt idx="4582">
                  <c:v>0.8769941</c:v>
                </c:pt>
                <c:pt idx="4583">
                  <c:v>0.87717590000000001</c:v>
                </c:pt>
                <c:pt idx="4584">
                  <c:v>0.87733090000000002</c:v>
                </c:pt>
                <c:pt idx="4585">
                  <c:v>0.87744710000000004</c:v>
                </c:pt>
                <c:pt idx="4586">
                  <c:v>0.87751659999999998</c:v>
                </c:pt>
                <c:pt idx="4587">
                  <c:v>0.87753919999999996</c:v>
                </c:pt>
                <c:pt idx="4588">
                  <c:v>0.87752739999999996</c:v>
                </c:pt>
                <c:pt idx="4589">
                  <c:v>0.87750379999999994</c:v>
                </c:pt>
                <c:pt idx="4590">
                  <c:v>0.87750139999999999</c:v>
                </c:pt>
                <c:pt idx="4591">
                  <c:v>0.87755159999999999</c:v>
                </c:pt>
                <c:pt idx="4592">
                  <c:v>0.87767490000000004</c:v>
                </c:pt>
                <c:pt idx="4593">
                  <c:v>0.87787630000000005</c:v>
                </c:pt>
                <c:pt idx="4594">
                  <c:v>0.87814130000000001</c:v>
                </c:pt>
                <c:pt idx="4595">
                  <c:v>0.87844250000000001</c:v>
                </c:pt>
                <c:pt idx="4596">
                  <c:v>0.87874490000000005</c:v>
                </c:pt>
                <c:pt idx="4597">
                  <c:v>0.87902000000000002</c:v>
                </c:pt>
                <c:pt idx="4598">
                  <c:v>0.87924800000000003</c:v>
                </c:pt>
                <c:pt idx="4599">
                  <c:v>0.87942109999999996</c:v>
                </c:pt>
                <c:pt idx="4600">
                  <c:v>0.87954100000000002</c:v>
                </c:pt>
                <c:pt idx="4601">
                  <c:v>0.8796157</c:v>
                </c:pt>
                <c:pt idx="4602">
                  <c:v>0.87965649999999995</c:v>
                </c:pt>
                <c:pt idx="4603">
                  <c:v>0.8796775</c:v>
                </c:pt>
                <c:pt idx="4604">
                  <c:v>0.87969620000000004</c:v>
                </c:pt>
                <c:pt idx="4605">
                  <c:v>0.8797334</c:v>
                </c:pt>
                <c:pt idx="4606">
                  <c:v>0.87980729999999996</c:v>
                </c:pt>
                <c:pt idx="4607">
                  <c:v>0.87993080000000001</c:v>
                </c:pt>
                <c:pt idx="4608">
                  <c:v>0.88010350000000004</c:v>
                </c:pt>
                <c:pt idx="4609">
                  <c:v>0.88031009999999998</c:v>
                </c:pt>
                <c:pt idx="4610">
                  <c:v>0.88052180000000002</c:v>
                </c:pt>
                <c:pt idx="4611">
                  <c:v>0.88070499999999996</c:v>
                </c:pt>
                <c:pt idx="4612">
                  <c:v>0.88083299999999998</c:v>
                </c:pt>
                <c:pt idx="4613">
                  <c:v>0.88089260000000003</c:v>
                </c:pt>
                <c:pt idx="4614">
                  <c:v>0.88088929999999999</c:v>
                </c:pt>
                <c:pt idx="4615">
                  <c:v>0.88084320000000005</c:v>
                </c:pt>
                <c:pt idx="4616">
                  <c:v>0.88078299999999998</c:v>
                </c:pt>
                <c:pt idx="4617">
                  <c:v>0.88073559999999995</c:v>
                </c:pt>
                <c:pt idx="4618">
                  <c:v>0.88071980000000005</c:v>
                </c:pt>
                <c:pt idx="4619">
                  <c:v>0.88074730000000001</c:v>
                </c:pt>
                <c:pt idx="4620">
                  <c:v>0.88082260000000001</c:v>
                </c:pt>
                <c:pt idx="4621">
                  <c:v>0.88094850000000002</c:v>
                </c:pt>
                <c:pt idx="4622">
                  <c:v>0.88112780000000002</c:v>
                </c:pt>
                <c:pt idx="4623">
                  <c:v>0.88136150000000002</c:v>
                </c:pt>
                <c:pt idx="4624">
                  <c:v>0.88164560000000003</c:v>
                </c:pt>
                <c:pt idx="4625">
                  <c:v>0.88196609999999998</c:v>
                </c:pt>
                <c:pt idx="4626">
                  <c:v>0.88230050000000004</c:v>
                </c:pt>
                <c:pt idx="4627">
                  <c:v>0.88261800000000001</c:v>
                </c:pt>
                <c:pt idx="4628">
                  <c:v>0.88288730000000004</c:v>
                </c:pt>
                <c:pt idx="4629">
                  <c:v>0.88308560000000003</c:v>
                </c:pt>
                <c:pt idx="4630">
                  <c:v>0.88320240000000005</c:v>
                </c:pt>
                <c:pt idx="4631">
                  <c:v>0.88324250000000004</c:v>
                </c:pt>
                <c:pt idx="4632">
                  <c:v>0.88322310000000004</c:v>
                </c:pt>
                <c:pt idx="4633">
                  <c:v>0.88316950000000005</c:v>
                </c:pt>
                <c:pt idx="4634">
                  <c:v>0.88310920000000004</c:v>
                </c:pt>
                <c:pt idx="4635">
                  <c:v>0.88306600000000002</c:v>
                </c:pt>
                <c:pt idx="4636">
                  <c:v>0.88305940000000005</c:v>
                </c:pt>
                <c:pt idx="4637">
                  <c:v>0.88310120000000003</c:v>
                </c:pt>
                <c:pt idx="4638">
                  <c:v>0.88319409999999998</c:v>
                </c:pt>
                <c:pt idx="4639">
                  <c:v>0.88333280000000003</c:v>
                </c:pt>
                <c:pt idx="4640">
                  <c:v>0.8835037</c:v>
                </c:pt>
                <c:pt idx="4641">
                  <c:v>0.88368869999999999</c:v>
                </c:pt>
                <c:pt idx="4642">
                  <c:v>0.88386739999999997</c:v>
                </c:pt>
                <c:pt idx="4643">
                  <c:v>0.88402480000000006</c:v>
                </c:pt>
                <c:pt idx="4644">
                  <c:v>0.88415290000000002</c:v>
                </c:pt>
                <c:pt idx="4645">
                  <c:v>0.88425339999999997</c:v>
                </c:pt>
                <c:pt idx="4646">
                  <c:v>0.88433450000000002</c:v>
                </c:pt>
                <c:pt idx="4647">
                  <c:v>0.88440739999999995</c:v>
                </c:pt>
                <c:pt idx="4648">
                  <c:v>0.88448210000000005</c:v>
                </c:pt>
                <c:pt idx="4649">
                  <c:v>0.88456489999999999</c:v>
                </c:pt>
                <c:pt idx="4650">
                  <c:v>0.88465879999999997</c:v>
                </c:pt>
                <c:pt idx="4651">
                  <c:v>0.88476529999999998</c:v>
                </c:pt>
                <c:pt idx="4652">
                  <c:v>0.88488699999999998</c:v>
                </c:pt>
                <c:pt idx="4653">
                  <c:v>0.8850268</c:v>
                </c:pt>
                <c:pt idx="4654">
                  <c:v>0.88518520000000001</c:v>
                </c:pt>
                <c:pt idx="4655">
                  <c:v>0.88535790000000003</c:v>
                </c:pt>
                <c:pt idx="4656">
                  <c:v>0.88553230000000005</c:v>
                </c:pt>
                <c:pt idx="4657">
                  <c:v>0.88569149999999996</c:v>
                </c:pt>
                <c:pt idx="4658">
                  <c:v>0.88581929999999998</c:v>
                </c:pt>
                <c:pt idx="4659">
                  <c:v>0.88590619999999998</c:v>
                </c:pt>
                <c:pt idx="4660">
                  <c:v>0.88595630000000003</c:v>
                </c:pt>
                <c:pt idx="4661">
                  <c:v>0.88598540000000003</c:v>
                </c:pt>
                <c:pt idx="4662">
                  <c:v>0.88601779999999997</c:v>
                </c:pt>
                <c:pt idx="4663">
                  <c:v>0.88607429999999998</c:v>
                </c:pt>
                <c:pt idx="4664">
                  <c:v>0.88616620000000002</c:v>
                </c:pt>
                <c:pt idx="4665">
                  <c:v>0.88629069999999999</c:v>
                </c:pt>
                <c:pt idx="4666">
                  <c:v>0.88643470000000002</c:v>
                </c:pt>
                <c:pt idx="4667">
                  <c:v>0.88658150000000002</c:v>
                </c:pt>
                <c:pt idx="4668">
                  <c:v>0.88671889999999998</c:v>
                </c:pt>
                <c:pt idx="4669">
                  <c:v>0.88684399999999997</c:v>
                </c:pt>
                <c:pt idx="4670">
                  <c:v>0.88696149999999996</c:v>
                </c:pt>
                <c:pt idx="4671">
                  <c:v>0.88707809999999998</c:v>
                </c:pt>
                <c:pt idx="4672">
                  <c:v>0.88719590000000004</c:v>
                </c:pt>
                <c:pt idx="4673">
                  <c:v>0.88730920000000002</c:v>
                </c:pt>
                <c:pt idx="4674">
                  <c:v>0.88740609999999998</c:v>
                </c:pt>
                <c:pt idx="4675">
                  <c:v>0.88747679999999995</c:v>
                </c:pt>
                <c:pt idx="4676">
                  <c:v>0.88751950000000002</c:v>
                </c:pt>
                <c:pt idx="4677">
                  <c:v>0.88754500000000003</c:v>
                </c:pt>
                <c:pt idx="4678">
                  <c:v>0.88757220000000003</c:v>
                </c:pt>
                <c:pt idx="4679">
                  <c:v>0.88762249999999998</c:v>
                </c:pt>
                <c:pt idx="4680">
                  <c:v>0.88770910000000003</c:v>
                </c:pt>
                <c:pt idx="4681">
                  <c:v>0.88783120000000004</c:v>
                </c:pt>
                <c:pt idx="4682">
                  <c:v>0.88797470000000001</c:v>
                </c:pt>
                <c:pt idx="4683">
                  <c:v>0.88811870000000004</c:v>
                </c:pt>
                <c:pt idx="4684">
                  <c:v>0.88824570000000003</c:v>
                </c:pt>
                <c:pt idx="4685">
                  <c:v>0.888347</c:v>
                </c:pt>
                <c:pt idx="4686">
                  <c:v>0.88842529999999997</c:v>
                </c:pt>
                <c:pt idx="4687">
                  <c:v>0.88849</c:v>
                </c:pt>
                <c:pt idx="4688">
                  <c:v>0.88855110000000004</c:v>
                </c:pt>
                <c:pt idx="4689">
                  <c:v>0.88861259999999997</c:v>
                </c:pt>
                <c:pt idx="4690">
                  <c:v>0.88867240000000003</c:v>
                </c:pt>
                <c:pt idx="4691">
                  <c:v>0.88872530000000005</c:v>
                </c:pt>
                <c:pt idx="4692">
                  <c:v>0.88877019999999995</c:v>
                </c:pt>
                <c:pt idx="4693">
                  <c:v>0.88881239999999995</c:v>
                </c:pt>
                <c:pt idx="4694">
                  <c:v>0.88886520000000002</c:v>
                </c:pt>
                <c:pt idx="4695">
                  <c:v>0.88894280000000003</c:v>
                </c:pt>
                <c:pt idx="4696">
                  <c:v>0.88905480000000003</c:v>
                </c:pt>
                <c:pt idx="4697">
                  <c:v>0.88920030000000005</c:v>
                </c:pt>
                <c:pt idx="4698">
                  <c:v>0.88936800000000005</c:v>
                </c:pt>
                <c:pt idx="4699">
                  <c:v>0.88954049999999996</c:v>
                </c:pt>
                <c:pt idx="4700">
                  <c:v>0.88970090000000002</c:v>
                </c:pt>
                <c:pt idx="4701">
                  <c:v>0.88983950000000001</c:v>
                </c:pt>
                <c:pt idx="4702">
                  <c:v>0.88995460000000004</c:v>
                </c:pt>
                <c:pt idx="4703">
                  <c:v>0.89005040000000002</c:v>
                </c:pt>
                <c:pt idx="4704">
                  <c:v>0.89013229999999999</c:v>
                </c:pt>
                <c:pt idx="4705">
                  <c:v>0.89020370000000004</c:v>
                </c:pt>
                <c:pt idx="4706">
                  <c:v>0.89026570000000005</c:v>
                </c:pt>
                <c:pt idx="4707">
                  <c:v>0.89031970000000005</c:v>
                </c:pt>
                <c:pt idx="4708">
                  <c:v>0.89037160000000004</c:v>
                </c:pt>
                <c:pt idx="4709">
                  <c:v>0.89043170000000005</c:v>
                </c:pt>
                <c:pt idx="4710">
                  <c:v>0.89051219999999998</c:v>
                </c:pt>
                <c:pt idx="4711">
                  <c:v>0.89062129999999995</c:v>
                </c:pt>
                <c:pt idx="4712">
                  <c:v>0.89075700000000002</c:v>
                </c:pt>
                <c:pt idx="4713">
                  <c:v>0.89090590000000003</c:v>
                </c:pt>
                <c:pt idx="4714">
                  <c:v>0.89104689999999998</c:v>
                </c:pt>
                <c:pt idx="4715">
                  <c:v>0.89116079999999998</c:v>
                </c:pt>
                <c:pt idx="4716">
                  <c:v>0.89123850000000004</c:v>
                </c:pt>
                <c:pt idx="4717">
                  <c:v>0.89128669999999999</c:v>
                </c:pt>
                <c:pt idx="4718">
                  <c:v>0.89132449999999996</c:v>
                </c:pt>
                <c:pt idx="4719">
                  <c:v>0.89137630000000001</c:v>
                </c:pt>
                <c:pt idx="4720">
                  <c:v>0.89146139999999996</c:v>
                </c:pt>
                <c:pt idx="4721">
                  <c:v>0.8915843</c:v>
                </c:pt>
                <c:pt idx="4722">
                  <c:v>0.89173570000000002</c:v>
                </c:pt>
                <c:pt idx="4723">
                  <c:v>0.89189560000000001</c:v>
                </c:pt>
                <c:pt idx="4724">
                  <c:v>0.89204439999999996</c:v>
                </c:pt>
                <c:pt idx="4725">
                  <c:v>0.89216790000000001</c:v>
                </c:pt>
                <c:pt idx="4726">
                  <c:v>0.89226209999999995</c:v>
                </c:pt>
                <c:pt idx="4727">
                  <c:v>0.89233010000000001</c:v>
                </c:pt>
                <c:pt idx="4728">
                  <c:v>0.89237639999999996</c:v>
                </c:pt>
                <c:pt idx="4729">
                  <c:v>0.89240319999999995</c:v>
                </c:pt>
                <c:pt idx="4730">
                  <c:v>0.89240900000000001</c:v>
                </c:pt>
                <c:pt idx="4731">
                  <c:v>0.89239290000000004</c:v>
                </c:pt>
                <c:pt idx="4732">
                  <c:v>0.89235920000000002</c:v>
                </c:pt>
                <c:pt idx="4733">
                  <c:v>0.89232069999999997</c:v>
                </c:pt>
                <c:pt idx="4734">
                  <c:v>0.89229820000000004</c:v>
                </c:pt>
                <c:pt idx="4735">
                  <c:v>0.89231400000000005</c:v>
                </c:pt>
                <c:pt idx="4736">
                  <c:v>0.8923837</c:v>
                </c:pt>
                <c:pt idx="4737">
                  <c:v>0.89251259999999999</c:v>
                </c:pt>
                <c:pt idx="4738">
                  <c:v>0.89269500000000002</c:v>
                </c:pt>
                <c:pt idx="4739">
                  <c:v>0.89291779999999998</c:v>
                </c:pt>
                <c:pt idx="4740">
                  <c:v>0.89316640000000003</c:v>
                </c:pt>
                <c:pt idx="4741">
                  <c:v>0.89343019999999995</c:v>
                </c:pt>
                <c:pt idx="4742">
                  <c:v>0.89370159999999998</c:v>
                </c:pt>
                <c:pt idx="4743">
                  <c:v>0.89397150000000003</c:v>
                </c:pt>
                <c:pt idx="4744">
                  <c:v>0.89422699999999999</c:v>
                </c:pt>
                <c:pt idx="4745">
                  <c:v>0.89444809999999997</c:v>
                </c:pt>
                <c:pt idx="4746">
                  <c:v>0.89461139999999995</c:v>
                </c:pt>
                <c:pt idx="4747">
                  <c:v>0.89470090000000002</c:v>
                </c:pt>
                <c:pt idx="4748">
                  <c:v>0.89471440000000002</c:v>
                </c:pt>
                <c:pt idx="4749">
                  <c:v>0.89466860000000004</c:v>
                </c:pt>
                <c:pt idx="4750">
                  <c:v>0.89459429999999995</c:v>
                </c:pt>
                <c:pt idx="4751">
                  <c:v>0.89452889999999996</c:v>
                </c:pt>
                <c:pt idx="4752">
                  <c:v>0.89450149999999995</c:v>
                </c:pt>
                <c:pt idx="4753">
                  <c:v>0.89452410000000004</c:v>
                </c:pt>
                <c:pt idx="4754">
                  <c:v>0.8945902</c:v>
                </c:pt>
                <c:pt idx="4755">
                  <c:v>0.8946807</c:v>
                </c:pt>
                <c:pt idx="4756">
                  <c:v>0.89477600000000002</c:v>
                </c:pt>
                <c:pt idx="4757">
                  <c:v>0.89486410000000005</c:v>
                </c:pt>
                <c:pt idx="4758">
                  <c:v>0.89494609999999997</c:v>
                </c:pt>
                <c:pt idx="4759">
                  <c:v>0.89503219999999994</c:v>
                </c:pt>
                <c:pt idx="4760">
                  <c:v>0.89513549999999997</c:v>
                </c:pt>
                <c:pt idx="4761">
                  <c:v>0.89526289999999997</c:v>
                </c:pt>
                <c:pt idx="4762">
                  <c:v>0.89541219999999999</c:v>
                </c:pt>
                <c:pt idx="4763">
                  <c:v>0.89557350000000002</c:v>
                </c:pt>
                <c:pt idx="4764">
                  <c:v>0.89573619999999998</c:v>
                </c:pt>
                <c:pt idx="4765">
                  <c:v>0.89589510000000006</c:v>
                </c:pt>
                <c:pt idx="4766">
                  <c:v>0.89605210000000002</c:v>
                </c:pt>
                <c:pt idx="4767">
                  <c:v>0.89621410000000001</c:v>
                </c:pt>
                <c:pt idx="4768">
                  <c:v>0.89638640000000003</c:v>
                </c:pt>
                <c:pt idx="4769">
                  <c:v>0.89656690000000006</c:v>
                </c:pt>
                <c:pt idx="4770">
                  <c:v>0.89674469999999995</c:v>
                </c:pt>
                <c:pt idx="4771">
                  <c:v>0.89690309999999995</c:v>
                </c:pt>
                <c:pt idx="4772">
                  <c:v>0.89702669999999995</c:v>
                </c:pt>
                <c:pt idx="4773">
                  <c:v>0.8971093</c:v>
                </c:pt>
                <c:pt idx="4774">
                  <c:v>0.89715579999999995</c:v>
                </c:pt>
                <c:pt idx="4775">
                  <c:v>0.89718089999999995</c:v>
                </c:pt>
                <c:pt idx="4776">
                  <c:v>0.89720009999999994</c:v>
                </c:pt>
                <c:pt idx="4777">
                  <c:v>0.8972251</c:v>
                </c:pt>
                <c:pt idx="4778">
                  <c:v>0.897258</c:v>
                </c:pt>
                <c:pt idx="4779">
                  <c:v>0.89729270000000005</c:v>
                </c:pt>
                <c:pt idx="4780">
                  <c:v>0.89732029999999996</c:v>
                </c:pt>
                <c:pt idx="4781">
                  <c:v>0.8973352</c:v>
                </c:pt>
                <c:pt idx="4782">
                  <c:v>0.89733969999999996</c:v>
                </c:pt>
                <c:pt idx="4783">
                  <c:v>0.89734400000000003</c:v>
                </c:pt>
                <c:pt idx="4784">
                  <c:v>0.89736249999999995</c:v>
                </c:pt>
                <c:pt idx="4785">
                  <c:v>0.89740839999999999</c:v>
                </c:pt>
                <c:pt idx="4786">
                  <c:v>0.89749060000000003</c:v>
                </c:pt>
                <c:pt idx="4787">
                  <c:v>0.89761089999999999</c:v>
                </c:pt>
                <c:pt idx="4788">
                  <c:v>0.89776610000000001</c:v>
                </c:pt>
                <c:pt idx="4789">
                  <c:v>0.89794859999999999</c:v>
                </c:pt>
                <c:pt idx="4790">
                  <c:v>0.89814910000000003</c:v>
                </c:pt>
                <c:pt idx="4791">
                  <c:v>0.89835600000000004</c:v>
                </c:pt>
                <c:pt idx="4792">
                  <c:v>0.89855499999999999</c:v>
                </c:pt>
                <c:pt idx="4793">
                  <c:v>0.898733</c:v>
                </c:pt>
                <c:pt idx="4794">
                  <c:v>0.89887899999999998</c:v>
                </c:pt>
                <c:pt idx="4795">
                  <c:v>0.89899079999999998</c:v>
                </c:pt>
                <c:pt idx="4796">
                  <c:v>0.89907780000000004</c:v>
                </c:pt>
                <c:pt idx="4797">
                  <c:v>0.89916240000000003</c:v>
                </c:pt>
                <c:pt idx="4798">
                  <c:v>0.89927520000000005</c:v>
                </c:pt>
                <c:pt idx="4799">
                  <c:v>0.89944400000000002</c:v>
                </c:pt>
                <c:pt idx="4800">
                  <c:v>0.89968590000000004</c:v>
                </c:pt>
                <c:pt idx="4801">
                  <c:v>0.89999839999999998</c:v>
                </c:pt>
                <c:pt idx="4802">
                  <c:v>0.90035900000000002</c:v>
                </c:pt>
                <c:pt idx="4803">
                  <c:v>0.90072920000000001</c:v>
                </c:pt>
                <c:pt idx="4804">
                  <c:v>0.9010648</c:v>
                </c:pt>
                <c:pt idx="4805">
                  <c:v>0.90133039999999998</c:v>
                </c:pt>
                <c:pt idx="4806">
                  <c:v>0.90150390000000002</c:v>
                </c:pt>
                <c:pt idx="4807">
                  <c:v>0.90158369999999999</c:v>
                </c:pt>
                <c:pt idx="4808">
                  <c:v>0.90158349999999998</c:v>
                </c:pt>
                <c:pt idx="4809">
                  <c:v>0.90153099999999997</c:v>
                </c:pt>
                <c:pt idx="4810">
                  <c:v>0.90145770000000003</c:v>
                </c:pt>
                <c:pt idx="4811">
                  <c:v>0.90139369999999996</c:v>
                </c:pt>
                <c:pt idx="4812">
                  <c:v>0.90136510000000003</c:v>
                </c:pt>
                <c:pt idx="4813">
                  <c:v>0.90138859999999998</c:v>
                </c:pt>
                <c:pt idx="4814">
                  <c:v>0.90146999999999999</c:v>
                </c:pt>
                <c:pt idx="4815">
                  <c:v>0.9016035</c:v>
                </c:pt>
                <c:pt idx="4816">
                  <c:v>0.90177320000000005</c:v>
                </c:pt>
                <c:pt idx="4817">
                  <c:v>0.90195579999999997</c:v>
                </c:pt>
                <c:pt idx="4818">
                  <c:v>0.90212579999999998</c:v>
                </c:pt>
                <c:pt idx="4819">
                  <c:v>0.90226320000000004</c:v>
                </c:pt>
                <c:pt idx="4820">
                  <c:v>0.90235679999999996</c:v>
                </c:pt>
                <c:pt idx="4821">
                  <c:v>0.90240670000000001</c:v>
                </c:pt>
                <c:pt idx="4822">
                  <c:v>0.90242230000000001</c:v>
                </c:pt>
                <c:pt idx="4823">
                  <c:v>0.90241800000000005</c:v>
                </c:pt>
                <c:pt idx="4824">
                  <c:v>0.90240819999999999</c:v>
                </c:pt>
                <c:pt idx="4825">
                  <c:v>0.90240419999999999</c:v>
                </c:pt>
                <c:pt idx="4826">
                  <c:v>0.9024141</c:v>
                </c:pt>
                <c:pt idx="4827">
                  <c:v>0.90244440000000004</c:v>
                </c:pt>
                <c:pt idx="4828">
                  <c:v>0.90250050000000004</c:v>
                </c:pt>
                <c:pt idx="4829">
                  <c:v>0.90258859999999996</c:v>
                </c:pt>
                <c:pt idx="4830">
                  <c:v>0.90271170000000001</c:v>
                </c:pt>
                <c:pt idx="4831">
                  <c:v>0.90286679999999997</c:v>
                </c:pt>
                <c:pt idx="4832">
                  <c:v>0.90304260000000003</c:v>
                </c:pt>
                <c:pt idx="4833">
                  <c:v>0.90322040000000003</c:v>
                </c:pt>
                <c:pt idx="4834">
                  <c:v>0.90337959999999995</c:v>
                </c:pt>
                <c:pt idx="4835">
                  <c:v>0.90350269999999999</c:v>
                </c:pt>
                <c:pt idx="4836">
                  <c:v>0.90358260000000001</c:v>
                </c:pt>
                <c:pt idx="4837">
                  <c:v>0.90362480000000001</c:v>
                </c:pt>
                <c:pt idx="4838">
                  <c:v>0.90364540000000004</c:v>
                </c:pt>
                <c:pt idx="4839">
                  <c:v>0.90366469999999999</c:v>
                </c:pt>
                <c:pt idx="4840">
                  <c:v>0.90370019999999995</c:v>
                </c:pt>
                <c:pt idx="4841">
                  <c:v>0.90376199999999995</c:v>
                </c:pt>
                <c:pt idx="4842">
                  <c:v>0.90385130000000002</c:v>
                </c:pt>
                <c:pt idx="4843">
                  <c:v>0.90396200000000004</c:v>
                </c:pt>
                <c:pt idx="4844">
                  <c:v>0.90408469999999996</c:v>
                </c:pt>
                <c:pt idx="4845">
                  <c:v>0.90421189999999996</c:v>
                </c:pt>
                <c:pt idx="4846">
                  <c:v>0.90433830000000004</c:v>
                </c:pt>
                <c:pt idx="4847">
                  <c:v>0.90446190000000004</c:v>
                </c:pt>
                <c:pt idx="4848">
                  <c:v>0.90458320000000003</c:v>
                </c:pt>
                <c:pt idx="4849">
                  <c:v>0.90470450000000002</c:v>
                </c:pt>
                <c:pt idx="4850">
                  <c:v>0.90483029999999998</c:v>
                </c:pt>
                <c:pt idx="4851">
                  <c:v>0.90496699999999997</c:v>
                </c:pt>
                <c:pt idx="4852">
                  <c:v>0.90512250000000005</c:v>
                </c:pt>
                <c:pt idx="4853">
                  <c:v>0.90530319999999997</c:v>
                </c:pt>
                <c:pt idx="4854">
                  <c:v>0.90551099999999995</c:v>
                </c:pt>
                <c:pt idx="4855">
                  <c:v>0.90573999999999999</c:v>
                </c:pt>
                <c:pt idx="4856">
                  <c:v>0.90597640000000002</c:v>
                </c:pt>
                <c:pt idx="4857">
                  <c:v>0.9062036</c:v>
                </c:pt>
                <c:pt idx="4858">
                  <c:v>0.90640540000000003</c:v>
                </c:pt>
                <c:pt idx="4859">
                  <c:v>0.90657489999999996</c:v>
                </c:pt>
                <c:pt idx="4860">
                  <c:v>0.90671579999999996</c:v>
                </c:pt>
                <c:pt idx="4861">
                  <c:v>0.90684189999999998</c:v>
                </c:pt>
                <c:pt idx="4862">
                  <c:v>0.9069701</c:v>
                </c:pt>
                <c:pt idx="4863">
                  <c:v>0.90711339999999996</c:v>
                </c:pt>
                <c:pt idx="4864">
                  <c:v>0.90727590000000002</c:v>
                </c:pt>
                <c:pt idx="4865">
                  <c:v>0.90745149999999997</c:v>
                </c:pt>
                <c:pt idx="4866">
                  <c:v>0.9076282</c:v>
                </c:pt>
                <c:pt idx="4867">
                  <c:v>0.90779310000000002</c:v>
                </c:pt>
                <c:pt idx="4868">
                  <c:v>0.90793840000000003</c:v>
                </c:pt>
                <c:pt idx="4869">
                  <c:v>0.90806149999999997</c:v>
                </c:pt>
                <c:pt idx="4870">
                  <c:v>0.9081631</c:v>
                </c:pt>
                <c:pt idx="4871">
                  <c:v>0.9082422</c:v>
                </c:pt>
                <c:pt idx="4872">
                  <c:v>0.90829300000000002</c:v>
                </c:pt>
                <c:pt idx="4873">
                  <c:v>0.90830670000000002</c:v>
                </c:pt>
                <c:pt idx="4874">
                  <c:v>0.90827599999999997</c:v>
                </c:pt>
                <c:pt idx="4875">
                  <c:v>0.90820129999999999</c:v>
                </c:pt>
                <c:pt idx="4876">
                  <c:v>0.90809519999999999</c:v>
                </c:pt>
                <c:pt idx="4877">
                  <c:v>0.90797910000000004</c:v>
                </c:pt>
                <c:pt idx="4878">
                  <c:v>0.90787980000000001</c:v>
                </c:pt>
                <c:pt idx="4879">
                  <c:v>0.9078193</c:v>
                </c:pt>
                <c:pt idx="4880">
                  <c:v>0.90780760000000005</c:v>
                </c:pt>
                <c:pt idx="4881">
                  <c:v>0.90784220000000004</c:v>
                </c:pt>
                <c:pt idx="4882">
                  <c:v>0.90791100000000002</c:v>
                </c:pt>
                <c:pt idx="4883">
                  <c:v>0.90799989999999997</c:v>
                </c:pt>
                <c:pt idx="4884">
                  <c:v>0.90809819999999997</c:v>
                </c:pt>
                <c:pt idx="4885">
                  <c:v>0.90820129999999999</c:v>
                </c:pt>
                <c:pt idx="4886">
                  <c:v>0.90830869999999997</c:v>
                </c:pt>
                <c:pt idx="4887">
                  <c:v>0.90841930000000004</c:v>
                </c:pt>
                <c:pt idx="4888">
                  <c:v>0.90852820000000001</c:v>
                </c:pt>
                <c:pt idx="4889">
                  <c:v>0.90862690000000002</c:v>
                </c:pt>
                <c:pt idx="4890">
                  <c:v>0.90870759999999995</c:v>
                </c:pt>
                <c:pt idx="4891">
                  <c:v>0.90876880000000004</c:v>
                </c:pt>
                <c:pt idx="4892">
                  <c:v>0.90881909999999999</c:v>
                </c:pt>
                <c:pt idx="4893">
                  <c:v>0.90887519999999999</c:v>
                </c:pt>
                <c:pt idx="4894">
                  <c:v>0.90895400000000004</c:v>
                </c:pt>
                <c:pt idx="4895">
                  <c:v>0.90906509999999996</c:v>
                </c:pt>
                <c:pt idx="4896">
                  <c:v>0.90920460000000003</c:v>
                </c:pt>
                <c:pt idx="4897">
                  <c:v>0.90935639999999995</c:v>
                </c:pt>
                <c:pt idx="4898">
                  <c:v>0.90949919999999995</c:v>
                </c:pt>
                <c:pt idx="4899">
                  <c:v>0.90961740000000002</c:v>
                </c:pt>
                <c:pt idx="4900">
                  <c:v>0.90971069999999998</c:v>
                </c:pt>
                <c:pt idx="4901">
                  <c:v>0.9097944</c:v>
                </c:pt>
                <c:pt idx="4902">
                  <c:v>0.90989390000000003</c:v>
                </c:pt>
                <c:pt idx="4903">
                  <c:v>0.91003020000000001</c:v>
                </c:pt>
                <c:pt idx="4904">
                  <c:v>0.91021110000000005</c:v>
                </c:pt>
                <c:pt idx="4905">
                  <c:v>0.91042440000000002</c:v>
                </c:pt>
                <c:pt idx="4906">
                  <c:v>0.91064330000000004</c:v>
                </c:pt>
                <c:pt idx="4907">
                  <c:v>0.9108366</c:v>
                </c:pt>
                <c:pt idx="4908">
                  <c:v>0.91098330000000005</c:v>
                </c:pt>
                <c:pt idx="4909">
                  <c:v>0.91108109999999998</c:v>
                </c:pt>
                <c:pt idx="4910">
                  <c:v>0.91114830000000002</c:v>
                </c:pt>
                <c:pt idx="4911">
                  <c:v>0.91121390000000002</c:v>
                </c:pt>
                <c:pt idx="4912">
                  <c:v>0.91130639999999996</c:v>
                </c:pt>
                <c:pt idx="4913">
                  <c:v>0.91144349999999996</c:v>
                </c:pt>
                <c:pt idx="4914">
                  <c:v>0.91162500000000002</c:v>
                </c:pt>
                <c:pt idx="4915">
                  <c:v>0.91183700000000001</c:v>
                </c:pt>
                <c:pt idx="4916">
                  <c:v>0.91205720000000001</c:v>
                </c:pt>
                <c:pt idx="4917">
                  <c:v>0.91226620000000003</c:v>
                </c:pt>
                <c:pt idx="4918">
                  <c:v>0.91245169999999998</c:v>
                </c:pt>
                <c:pt idx="4919">
                  <c:v>0.91261040000000004</c:v>
                </c:pt>
                <c:pt idx="4920">
                  <c:v>0.91274460000000002</c:v>
                </c:pt>
                <c:pt idx="4921">
                  <c:v>0.91285879999999997</c:v>
                </c:pt>
                <c:pt idx="4922">
                  <c:v>0.91295610000000005</c:v>
                </c:pt>
                <c:pt idx="4923">
                  <c:v>0.91303630000000002</c:v>
                </c:pt>
                <c:pt idx="4924">
                  <c:v>0.91309879999999999</c:v>
                </c:pt>
                <c:pt idx="4925">
                  <c:v>0.91314300000000004</c:v>
                </c:pt>
                <c:pt idx="4926">
                  <c:v>0.91317079999999995</c:v>
                </c:pt>
                <c:pt idx="4927">
                  <c:v>0.91318600000000005</c:v>
                </c:pt>
                <c:pt idx="4928">
                  <c:v>0.91319450000000002</c:v>
                </c:pt>
                <c:pt idx="4929">
                  <c:v>0.91320349999999995</c:v>
                </c:pt>
                <c:pt idx="4930">
                  <c:v>0.91322179999999997</c:v>
                </c:pt>
                <c:pt idx="4931">
                  <c:v>0.91325970000000001</c:v>
                </c:pt>
                <c:pt idx="4932">
                  <c:v>0.91332769999999996</c:v>
                </c:pt>
                <c:pt idx="4933">
                  <c:v>0.91343399999999997</c:v>
                </c:pt>
                <c:pt idx="4934">
                  <c:v>0.91358170000000005</c:v>
                </c:pt>
                <c:pt idx="4935">
                  <c:v>0.91376449999999998</c:v>
                </c:pt>
                <c:pt idx="4936">
                  <c:v>0.91396750000000004</c:v>
                </c:pt>
                <c:pt idx="4937">
                  <c:v>0.91417029999999999</c:v>
                </c:pt>
                <c:pt idx="4938">
                  <c:v>0.91435279999999997</c:v>
                </c:pt>
                <c:pt idx="4939">
                  <c:v>0.91450010000000004</c:v>
                </c:pt>
                <c:pt idx="4940">
                  <c:v>0.91460730000000001</c:v>
                </c:pt>
                <c:pt idx="4941">
                  <c:v>0.91468000000000005</c:v>
                </c:pt>
                <c:pt idx="4942">
                  <c:v>0.91472909999999996</c:v>
                </c:pt>
                <c:pt idx="4943">
                  <c:v>0.91476610000000003</c:v>
                </c:pt>
                <c:pt idx="4944">
                  <c:v>0.91479889999999997</c:v>
                </c:pt>
                <c:pt idx="4945">
                  <c:v>0.91483130000000001</c:v>
                </c:pt>
                <c:pt idx="4946">
                  <c:v>0.91486540000000005</c:v>
                </c:pt>
                <c:pt idx="4947">
                  <c:v>0.91490439999999995</c:v>
                </c:pt>
                <c:pt idx="4948">
                  <c:v>0.91495570000000004</c:v>
                </c:pt>
                <c:pt idx="4949">
                  <c:v>0.91502790000000001</c:v>
                </c:pt>
                <c:pt idx="4950">
                  <c:v>0.91512740000000004</c:v>
                </c:pt>
                <c:pt idx="4951">
                  <c:v>0.91525270000000003</c:v>
                </c:pt>
                <c:pt idx="4952">
                  <c:v>0.91539360000000003</c:v>
                </c:pt>
                <c:pt idx="4953">
                  <c:v>0.91553180000000001</c:v>
                </c:pt>
                <c:pt idx="4954">
                  <c:v>0.91564959999999995</c:v>
                </c:pt>
                <c:pt idx="4955">
                  <c:v>0.91573689999999996</c:v>
                </c:pt>
                <c:pt idx="4956">
                  <c:v>0.9157961</c:v>
                </c:pt>
                <c:pt idx="4957">
                  <c:v>0.91584149999999998</c:v>
                </c:pt>
                <c:pt idx="4958">
                  <c:v>0.9158927</c:v>
                </c:pt>
                <c:pt idx="4959">
                  <c:v>0.91596610000000001</c:v>
                </c:pt>
                <c:pt idx="4960">
                  <c:v>0.91606679999999996</c:v>
                </c:pt>
                <c:pt idx="4961">
                  <c:v>0.91618739999999999</c:v>
                </c:pt>
                <c:pt idx="4962">
                  <c:v>0.91631050000000003</c:v>
                </c:pt>
                <c:pt idx="4963">
                  <c:v>0.91641930000000005</c:v>
                </c:pt>
                <c:pt idx="4964">
                  <c:v>0.91650339999999997</c:v>
                </c:pt>
                <c:pt idx="4965">
                  <c:v>0.91656420000000005</c:v>
                </c:pt>
                <c:pt idx="4966">
                  <c:v>0.91661199999999998</c:v>
                </c:pt>
                <c:pt idx="4967">
                  <c:v>0.91666190000000003</c:v>
                </c:pt>
                <c:pt idx="4968">
                  <c:v>0.91672500000000001</c:v>
                </c:pt>
                <c:pt idx="4969">
                  <c:v>0.91680459999999997</c:v>
                </c:pt>
                <c:pt idx="4970">
                  <c:v>0.91689620000000005</c:v>
                </c:pt>
                <c:pt idx="4971">
                  <c:v>0.91699079999999999</c:v>
                </c:pt>
                <c:pt idx="4972">
                  <c:v>0.91708000000000001</c:v>
                </c:pt>
                <c:pt idx="4973">
                  <c:v>0.91715979999999997</c:v>
                </c:pt>
                <c:pt idx="4974">
                  <c:v>0.91722970000000004</c:v>
                </c:pt>
                <c:pt idx="4975">
                  <c:v>0.91729210000000005</c:v>
                </c:pt>
                <c:pt idx="4976">
                  <c:v>0.91734959999999999</c:v>
                </c:pt>
                <c:pt idx="4977">
                  <c:v>0.91740350000000004</c:v>
                </c:pt>
                <c:pt idx="4978">
                  <c:v>0.91745529999999997</c:v>
                </c:pt>
                <c:pt idx="4979">
                  <c:v>0.91750889999999996</c:v>
                </c:pt>
                <c:pt idx="4980">
                  <c:v>0.91757149999999998</c:v>
                </c:pt>
                <c:pt idx="4981">
                  <c:v>0.91765269999999999</c:v>
                </c:pt>
                <c:pt idx="4982">
                  <c:v>0.91776080000000004</c:v>
                </c:pt>
                <c:pt idx="4983">
                  <c:v>0.9178982</c:v>
                </c:pt>
                <c:pt idx="4984">
                  <c:v>0.91805890000000001</c:v>
                </c:pt>
                <c:pt idx="4985">
                  <c:v>0.91822979999999998</c:v>
                </c:pt>
                <c:pt idx="4986">
                  <c:v>0.91839599999999999</c:v>
                </c:pt>
                <c:pt idx="4987">
                  <c:v>0.91854690000000006</c:v>
                </c:pt>
                <c:pt idx="4988">
                  <c:v>0.91868110000000003</c:v>
                </c:pt>
                <c:pt idx="4989">
                  <c:v>0.91880660000000003</c:v>
                </c:pt>
                <c:pt idx="4990">
                  <c:v>0.91893630000000004</c:v>
                </c:pt>
                <c:pt idx="4991">
                  <c:v>0.91908120000000004</c:v>
                </c:pt>
                <c:pt idx="4992">
                  <c:v>0.91924269999999997</c:v>
                </c:pt>
                <c:pt idx="4993">
                  <c:v>0.91941050000000002</c:v>
                </c:pt>
                <c:pt idx="4994">
                  <c:v>0.9195641</c:v>
                </c:pt>
                <c:pt idx="4995">
                  <c:v>0.91968229999999995</c:v>
                </c:pt>
                <c:pt idx="4996">
                  <c:v>0.91974909999999999</c:v>
                </c:pt>
                <c:pt idx="4997">
                  <c:v>0.91976219999999997</c:v>
                </c:pt>
                <c:pt idx="4998">
                  <c:v>0.91973300000000002</c:v>
                </c:pt>
                <c:pt idx="4999">
                  <c:v>0.91968550000000004</c:v>
                </c:pt>
                <c:pt idx="5000">
                  <c:v>0.91964809999999997</c:v>
                </c:pt>
                <c:pt idx="5001">
                  <c:v>0.91964480000000004</c:v>
                </c:pt>
                <c:pt idx="5002">
                  <c:v>0.91969239999999997</c:v>
                </c:pt>
                <c:pt idx="5003">
                  <c:v>0.91979469999999997</c:v>
                </c:pt>
                <c:pt idx="5004">
                  <c:v>0.91994469999999995</c:v>
                </c:pt>
                <c:pt idx="5005">
                  <c:v>0.92012640000000001</c:v>
                </c:pt>
                <c:pt idx="5006">
                  <c:v>0.92032029999999998</c:v>
                </c:pt>
                <c:pt idx="5007">
                  <c:v>0.9205084</c:v>
                </c:pt>
                <c:pt idx="5008">
                  <c:v>0.92067770000000004</c:v>
                </c:pt>
                <c:pt idx="5009">
                  <c:v>0.92082319999999995</c:v>
                </c:pt>
                <c:pt idx="5010">
                  <c:v>0.92094770000000004</c:v>
                </c:pt>
                <c:pt idx="5011">
                  <c:v>0.92105979999999998</c:v>
                </c:pt>
                <c:pt idx="5012">
                  <c:v>0.92116909999999996</c:v>
                </c:pt>
                <c:pt idx="5013">
                  <c:v>0.9212825</c:v>
                </c:pt>
                <c:pt idx="5014">
                  <c:v>0.92140270000000002</c:v>
                </c:pt>
                <c:pt idx="5015">
                  <c:v>0.92152880000000004</c:v>
                </c:pt>
                <c:pt idx="5016">
                  <c:v>0.92165909999999995</c:v>
                </c:pt>
                <c:pt idx="5017">
                  <c:v>0.92179650000000002</c:v>
                </c:pt>
                <c:pt idx="5018">
                  <c:v>0.92194860000000001</c:v>
                </c:pt>
                <c:pt idx="5019">
                  <c:v>0.92212700000000003</c:v>
                </c:pt>
                <c:pt idx="5020">
                  <c:v>0.92233969999999998</c:v>
                </c:pt>
                <c:pt idx="5021">
                  <c:v>0.92258379999999995</c:v>
                </c:pt>
                <c:pt idx="5022">
                  <c:v>0.92283990000000005</c:v>
                </c:pt>
                <c:pt idx="5023">
                  <c:v>0.92307410000000001</c:v>
                </c:pt>
                <c:pt idx="5024">
                  <c:v>0.9232496</c:v>
                </c:pt>
                <c:pt idx="5025">
                  <c:v>0.92333600000000005</c:v>
                </c:pt>
                <c:pt idx="5026">
                  <c:v>0.92332669999999994</c:v>
                </c:pt>
                <c:pt idx="5027">
                  <c:v>0.92324139999999999</c:v>
                </c:pt>
                <c:pt idx="5028">
                  <c:v>0.92312450000000001</c:v>
                </c:pt>
                <c:pt idx="5029">
                  <c:v>0.92302910000000005</c:v>
                </c:pt>
                <c:pt idx="5030">
                  <c:v>0.92299659999999994</c:v>
                </c:pt>
                <c:pt idx="5031">
                  <c:v>0.92304620000000004</c:v>
                </c:pt>
                <c:pt idx="5032">
                  <c:v>0.92316679999999995</c:v>
                </c:pt>
                <c:pt idx="5033">
                  <c:v>0.92332400000000003</c:v>
                </c:pt>
                <c:pt idx="5034">
                  <c:v>0.92347319999999999</c:v>
                </c:pt>
                <c:pt idx="5035">
                  <c:v>0.92357880000000003</c:v>
                </c:pt>
                <c:pt idx="5036">
                  <c:v>0.923624</c:v>
                </c:pt>
                <c:pt idx="5037">
                  <c:v>0.92361530000000003</c:v>
                </c:pt>
                <c:pt idx="5038">
                  <c:v>0.92357579999999995</c:v>
                </c:pt>
                <c:pt idx="5039">
                  <c:v>0.92353580000000002</c:v>
                </c:pt>
                <c:pt idx="5040">
                  <c:v>0.92352350000000005</c:v>
                </c:pt>
                <c:pt idx="5041">
                  <c:v>0.92355699999999996</c:v>
                </c:pt>
                <c:pt idx="5042">
                  <c:v>0.92364360000000001</c:v>
                </c:pt>
                <c:pt idx="5043">
                  <c:v>0.92378229999999995</c:v>
                </c:pt>
                <c:pt idx="5044">
                  <c:v>0.92396529999999999</c:v>
                </c:pt>
                <c:pt idx="5045">
                  <c:v>0.92417870000000002</c:v>
                </c:pt>
                <c:pt idx="5046">
                  <c:v>0.9244038</c:v>
                </c:pt>
                <c:pt idx="5047">
                  <c:v>0.92462009999999994</c:v>
                </c:pt>
                <c:pt idx="5048">
                  <c:v>0.92480589999999996</c:v>
                </c:pt>
                <c:pt idx="5049">
                  <c:v>0.9249465</c:v>
                </c:pt>
                <c:pt idx="5050">
                  <c:v>0.92503979999999997</c:v>
                </c:pt>
                <c:pt idx="5051">
                  <c:v>0.92509589999999997</c:v>
                </c:pt>
                <c:pt idx="5052">
                  <c:v>0.92513590000000001</c:v>
                </c:pt>
                <c:pt idx="5053">
                  <c:v>0.92518009999999995</c:v>
                </c:pt>
                <c:pt idx="5054">
                  <c:v>0.92524090000000003</c:v>
                </c:pt>
                <c:pt idx="5055">
                  <c:v>0.92531450000000004</c:v>
                </c:pt>
                <c:pt idx="5056">
                  <c:v>0.92538379999999998</c:v>
                </c:pt>
                <c:pt idx="5057">
                  <c:v>0.92542329999999995</c:v>
                </c:pt>
                <c:pt idx="5058">
                  <c:v>0.92541430000000002</c:v>
                </c:pt>
                <c:pt idx="5059">
                  <c:v>0.92535270000000003</c:v>
                </c:pt>
                <c:pt idx="5060">
                  <c:v>0.92525290000000004</c:v>
                </c:pt>
                <c:pt idx="5061">
                  <c:v>0.92514050000000003</c:v>
                </c:pt>
                <c:pt idx="5062">
                  <c:v>0.92504379999999997</c:v>
                </c:pt>
                <c:pt idx="5063">
                  <c:v>0.92498210000000003</c:v>
                </c:pt>
                <c:pt idx="5064">
                  <c:v>0.92496029999999996</c:v>
                </c:pt>
                <c:pt idx="5065">
                  <c:v>0.92497169999999995</c:v>
                </c:pt>
                <c:pt idx="5066">
                  <c:v>0.92500510000000002</c:v>
                </c:pt>
                <c:pt idx="5067">
                  <c:v>0.92505369999999998</c:v>
                </c:pt>
                <c:pt idx="5068">
                  <c:v>0.92511770000000004</c:v>
                </c:pt>
                <c:pt idx="5069">
                  <c:v>0.92520170000000002</c:v>
                </c:pt>
                <c:pt idx="5070">
                  <c:v>0.92530679999999998</c:v>
                </c:pt>
                <c:pt idx="5071">
                  <c:v>0.92542369999999996</c:v>
                </c:pt>
                <c:pt idx="5072">
                  <c:v>0.92552990000000002</c:v>
                </c:pt>
                <c:pt idx="5073">
                  <c:v>0.92559769999999997</c:v>
                </c:pt>
                <c:pt idx="5074">
                  <c:v>0.92560279999999995</c:v>
                </c:pt>
                <c:pt idx="5075">
                  <c:v>0.92553750000000001</c:v>
                </c:pt>
                <c:pt idx="5076">
                  <c:v>0.92541439999999997</c:v>
                </c:pt>
                <c:pt idx="5077">
                  <c:v>0.92526399999999998</c:v>
                </c:pt>
                <c:pt idx="5078">
                  <c:v>0.92512099999999997</c:v>
                </c:pt>
                <c:pt idx="5079">
                  <c:v>0.92500979999999999</c:v>
                </c:pt>
                <c:pt idx="5080">
                  <c:v>0.92493760000000003</c:v>
                </c:pt>
                <c:pt idx="5081">
                  <c:v>0.92489100000000002</c:v>
                </c:pt>
                <c:pt idx="5082">
                  <c:v>0.92484670000000002</c:v>
                </c:pt>
                <c:pt idx="5083">
                  <c:v>0.92478280000000002</c:v>
                </c:pt>
                <c:pt idx="5084">
                  <c:v>0.92469190000000001</c:v>
                </c:pt>
                <c:pt idx="5085">
                  <c:v>0.9245852</c:v>
                </c:pt>
                <c:pt idx="5086">
                  <c:v>0.92449020000000004</c:v>
                </c:pt>
                <c:pt idx="5087">
                  <c:v>0.92443869999999995</c:v>
                </c:pt>
                <c:pt idx="5088">
                  <c:v>0.92445809999999995</c:v>
                </c:pt>
                <c:pt idx="5089">
                  <c:v>0.92456419999999995</c:v>
                </c:pt>
                <c:pt idx="5090">
                  <c:v>0.92475810000000003</c:v>
                </c:pt>
                <c:pt idx="5091">
                  <c:v>0.92502899999999999</c:v>
                </c:pt>
                <c:pt idx="5092">
                  <c:v>0.92535920000000005</c:v>
                </c:pt>
                <c:pt idx="5093">
                  <c:v>0.92572900000000002</c:v>
                </c:pt>
                <c:pt idx="5094">
                  <c:v>0.926118</c:v>
                </c:pt>
                <c:pt idx="5095">
                  <c:v>0.92650719999999998</c:v>
                </c:pt>
                <c:pt idx="5096">
                  <c:v>0.92688119999999996</c:v>
                </c:pt>
                <c:pt idx="5097">
                  <c:v>0.92722859999999996</c:v>
                </c:pt>
                <c:pt idx="5098">
                  <c:v>0.92754449999999999</c:v>
                </c:pt>
                <c:pt idx="5099">
                  <c:v>0.92783099999999996</c:v>
                </c:pt>
                <c:pt idx="5100">
                  <c:v>0.92809540000000001</c:v>
                </c:pt>
                <c:pt idx="5101">
                  <c:v>0.9283458</c:v>
                </c:pt>
                <c:pt idx="5102">
                  <c:v>0.92858640000000003</c:v>
                </c:pt>
                <c:pt idx="5103">
                  <c:v>0.92881639999999999</c:v>
                </c:pt>
                <c:pt idx="5104">
                  <c:v>0.92903119999999995</c:v>
                </c:pt>
                <c:pt idx="5105">
                  <c:v>0.92922780000000005</c:v>
                </c:pt>
                <c:pt idx="5106">
                  <c:v>0.92940990000000001</c:v>
                </c:pt>
                <c:pt idx="5107">
                  <c:v>0.92959049999999999</c:v>
                </c:pt>
                <c:pt idx="5108">
                  <c:v>0.92978729999999998</c:v>
                </c:pt>
                <c:pt idx="5109">
                  <c:v>0.93001730000000005</c:v>
                </c:pt>
                <c:pt idx="5110">
                  <c:v>0.9302861</c:v>
                </c:pt>
                <c:pt idx="5111">
                  <c:v>0.93058470000000004</c:v>
                </c:pt>
                <c:pt idx="5112">
                  <c:v>0.93088990000000005</c:v>
                </c:pt>
                <c:pt idx="5113">
                  <c:v>0.93117550000000004</c:v>
                </c:pt>
                <c:pt idx="5114">
                  <c:v>0.93142119999999995</c:v>
                </c:pt>
                <c:pt idx="5115">
                  <c:v>0.93162100000000003</c:v>
                </c:pt>
                <c:pt idx="5116">
                  <c:v>0.93178470000000002</c:v>
                </c:pt>
                <c:pt idx="5117">
                  <c:v>0.93193049999999999</c:v>
                </c:pt>
                <c:pt idx="5118">
                  <c:v>0.93207479999999998</c:v>
                </c:pt>
                <c:pt idx="5119">
                  <c:v>0.93222249999999995</c:v>
                </c:pt>
                <c:pt idx="5120">
                  <c:v>0.93236459999999999</c:v>
                </c:pt>
                <c:pt idx="5121">
                  <c:v>0.93248379999999997</c:v>
                </c:pt>
                <c:pt idx="5122">
                  <c:v>0.93256570000000005</c:v>
                </c:pt>
                <c:pt idx="5123">
                  <c:v>0.93260739999999998</c:v>
                </c:pt>
                <c:pt idx="5124">
                  <c:v>0.93262310000000004</c:v>
                </c:pt>
                <c:pt idx="5125">
                  <c:v>0.93263859999999998</c:v>
                </c:pt>
                <c:pt idx="5126">
                  <c:v>0.93268410000000002</c:v>
                </c:pt>
                <c:pt idx="5127">
                  <c:v>0.93278159999999999</c:v>
                </c:pt>
                <c:pt idx="5128">
                  <c:v>0.9329385</c:v>
                </c:pt>
                <c:pt idx="5129">
                  <c:v>0.93314790000000003</c:v>
                </c:pt>
                <c:pt idx="5130">
                  <c:v>0.93339340000000004</c:v>
                </c:pt>
                <c:pt idx="5131">
                  <c:v>0.93365509999999996</c:v>
                </c:pt>
                <c:pt idx="5132">
                  <c:v>0.93391230000000003</c:v>
                </c:pt>
                <c:pt idx="5133">
                  <c:v>0.93414629999999998</c:v>
                </c:pt>
                <c:pt idx="5134">
                  <c:v>0.93433650000000001</c:v>
                </c:pt>
                <c:pt idx="5135">
                  <c:v>0.93446130000000005</c:v>
                </c:pt>
                <c:pt idx="5136">
                  <c:v>0.93450250000000001</c:v>
                </c:pt>
                <c:pt idx="5137">
                  <c:v>0.93445270000000002</c:v>
                </c:pt>
                <c:pt idx="5138">
                  <c:v>0.93432380000000004</c:v>
                </c:pt>
                <c:pt idx="5139">
                  <c:v>0.93414770000000003</c:v>
                </c:pt>
                <c:pt idx="5140">
                  <c:v>0.93397339999999995</c:v>
                </c:pt>
                <c:pt idx="5141">
                  <c:v>0.93385209999999996</c:v>
                </c:pt>
                <c:pt idx="5142">
                  <c:v>0.93381840000000005</c:v>
                </c:pt>
                <c:pt idx="5143">
                  <c:v>0.93388139999999997</c:v>
                </c:pt>
                <c:pt idx="5144">
                  <c:v>0.93401990000000001</c:v>
                </c:pt>
                <c:pt idx="5145">
                  <c:v>0.93419580000000002</c:v>
                </c:pt>
                <c:pt idx="5146">
                  <c:v>0.934365</c:v>
                </c:pt>
                <c:pt idx="5147">
                  <c:v>0.93449870000000002</c:v>
                </c:pt>
                <c:pt idx="5148">
                  <c:v>0.93459049999999999</c:v>
                </c:pt>
                <c:pt idx="5149">
                  <c:v>0.93465529999999997</c:v>
                </c:pt>
                <c:pt idx="5150">
                  <c:v>0.93471709999999997</c:v>
                </c:pt>
                <c:pt idx="5151">
                  <c:v>0.93479570000000001</c:v>
                </c:pt>
                <c:pt idx="5152">
                  <c:v>0.93489730000000004</c:v>
                </c:pt>
                <c:pt idx="5153">
                  <c:v>0.93501210000000001</c:v>
                </c:pt>
                <c:pt idx="5154">
                  <c:v>0.9351218</c:v>
                </c:pt>
                <c:pt idx="5155">
                  <c:v>0.93520709999999996</c:v>
                </c:pt>
                <c:pt idx="5156">
                  <c:v>0.93525729999999996</c:v>
                </c:pt>
                <c:pt idx="5157">
                  <c:v>0.93527090000000002</c:v>
                </c:pt>
                <c:pt idx="5158">
                  <c:v>0.93525239999999998</c:v>
                </c:pt>
                <c:pt idx="5159">
                  <c:v>0.9352068</c:v>
                </c:pt>
                <c:pt idx="5160">
                  <c:v>0.93513670000000004</c:v>
                </c:pt>
                <c:pt idx="5161">
                  <c:v>0.9350446</c:v>
                </c:pt>
                <c:pt idx="5162">
                  <c:v>0.93493749999999998</c:v>
                </c:pt>
                <c:pt idx="5163">
                  <c:v>0.93483190000000005</c:v>
                </c:pt>
                <c:pt idx="5164">
                  <c:v>0.93475379999999997</c:v>
                </c:pt>
                <c:pt idx="5165">
                  <c:v>0.93473090000000003</c:v>
                </c:pt>
                <c:pt idx="5166">
                  <c:v>0.9347839</c:v>
                </c:pt>
                <c:pt idx="5167">
                  <c:v>0.93491650000000004</c:v>
                </c:pt>
                <c:pt idx="5168">
                  <c:v>0.93511299999999997</c:v>
                </c:pt>
                <c:pt idx="5169">
                  <c:v>0.93534300000000004</c:v>
                </c:pt>
                <c:pt idx="5170">
                  <c:v>0.93557270000000003</c:v>
                </c:pt>
                <c:pt idx="5171">
                  <c:v>0.93577960000000004</c:v>
                </c:pt>
                <c:pt idx="5172">
                  <c:v>0.93595669999999997</c:v>
                </c:pt>
                <c:pt idx="5173">
                  <c:v>0.93611350000000004</c:v>
                </c:pt>
                <c:pt idx="5174">
                  <c:v>0.93626600000000004</c:v>
                </c:pt>
                <c:pt idx="5175">
                  <c:v>0.93642709999999996</c:v>
                </c:pt>
                <c:pt idx="5176">
                  <c:v>0.93659829999999999</c:v>
                </c:pt>
                <c:pt idx="5177">
                  <c:v>0.93676919999999997</c:v>
                </c:pt>
                <c:pt idx="5178">
                  <c:v>0.93692279999999994</c:v>
                </c:pt>
                <c:pt idx="5179">
                  <c:v>0.93704469999999995</c:v>
                </c:pt>
                <c:pt idx="5180">
                  <c:v>0.93712989999999996</c:v>
                </c:pt>
                <c:pt idx="5181">
                  <c:v>0.93718210000000002</c:v>
                </c:pt>
                <c:pt idx="5182">
                  <c:v>0.93721129999999997</c:v>
                </c:pt>
                <c:pt idx="5183">
                  <c:v>0.9372258</c:v>
                </c:pt>
                <c:pt idx="5184">
                  <c:v>0.93722950000000005</c:v>
                </c:pt>
                <c:pt idx="5185">
                  <c:v>0.93722240000000001</c:v>
                </c:pt>
                <c:pt idx="5186">
                  <c:v>0.93720610000000004</c:v>
                </c:pt>
                <c:pt idx="5187">
                  <c:v>0.93719059999999998</c:v>
                </c:pt>
                <c:pt idx="5188">
                  <c:v>0.93719359999999996</c:v>
                </c:pt>
                <c:pt idx="5189">
                  <c:v>0.9372393</c:v>
                </c:pt>
                <c:pt idx="5190">
                  <c:v>0.93734790000000001</c:v>
                </c:pt>
                <c:pt idx="5191">
                  <c:v>0.93752489999999999</c:v>
                </c:pt>
                <c:pt idx="5192">
                  <c:v>0.93775520000000001</c:v>
                </c:pt>
                <c:pt idx="5193">
                  <c:v>0.93800380000000005</c:v>
                </c:pt>
                <c:pt idx="5194">
                  <c:v>0.93822830000000002</c:v>
                </c:pt>
                <c:pt idx="5195">
                  <c:v>0.93838659999999996</c:v>
                </c:pt>
                <c:pt idx="5196">
                  <c:v>0.93845270000000003</c:v>
                </c:pt>
                <c:pt idx="5197">
                  <c:v>0.93842329999999996</c:v>
                </c:pt>
                <c:pt idx="5198">
                  <c:v>0.93831739999999997</c:v>
                </c:pt>
                <c:pt idx="5199">
                  <c:v>0.93816980000000005</c:v>
                </c:pt>
                <c:pt idx="5200">
                  <c:v>0.93802030000000003</c:v>
                </c:pt>
                <c:pt idx="5201">
                  <c:v>0.93790779999999996</c:v>
                </c:pt>
                <c:pt idx="5202">
                  <c:v>0.93785940000000001</c:v>
                </c:pt>
                <c:pt idx="5203">
                  <c:v>0.93788680000000002</c:v>
                </c:pt>
                <c:pt idx="5204">
                  <c:v>0.93798409999999999</c:v>
                </c:pt>
                <c:pt idx="5205">
                  <c:v>0.93812850000000003</c:v>
                </c:pt>
                <c:pt idx="5206">
                  <c:v>0.93828520000000004</c:v>
                </c:pt>
                <c:pt idx="5207">
                  <c:v>0.93841300000000005</c:v>
                </c:pt>
                <c:pt idx="5208">
                  <c:v>0.93847749999999996</c:v>
                </c:pt>
                <c:pt idx="5209">
                  <c:v>0.93845809999999996</c:v>
                </c:pt>
                <c:pt idx="5210">
                  <c:v>0.93835619999999997</c:v>
                </c:pt>
                <c:pt idx="5211">
                  <c:v>0.93819149999999996</c:v>
                </c:pt>
                <c:pt idx="5212">
                  <c:v>0.93799600000000005</c:v>
                </c:pt>
                <c:pt idx="5213">
                  <c:v>0.93780229999999998</c:v>
                </c:pt>
                <c:pt idx="5214">
                  <c:v>0.93763039999999997</c:v>
                </c:pt>
                <c:pt idx="5215">
                  <c:v>0.9374846</c:v>
                </c:pt>
                <c:pt idx="5216">
                  <c:v>0.9373553</c:v>
                </c:pt>
                <c:pt idx="5217">
                  <c:v>0.93722919999999998</c:v>
                </c:pt>
                <c:pt idx="5218">
                  <c:v>0.93709640000000005</c:v>
                </c:pt>
                <c:pt idx="5219">
                  <c:v>0.93695870000000003</c:v>
                </c:pt>
                <c:pt idx="5220">
                  <c:v>0.93682460000000001</c:v>
                </c:pt>
                <c:pt idx="5221">
                  <c:v>0.9367046</c:v>
                </c:pt>
                <c:pt idx="5222">
                  <c:v>0.93660200000000005</c:v>
                </c:pt>
                <c:pt idx="5223">
                  <c:v>0.93650990000000001</c:v>
                </c:pt>
                <c:pt idx="5224">
                  <c:v>0.93641560000000001</c:v>
                </c:pt>
                <c:pt idx="5225">
                  <c:v>0.93631359999999997</c:v>
                </c:pt>
                <c:pt idx="5226">
                  <c:v>0.93621370000000004</c:v>
                </c:pt>
                <c:pt idx="5227">
                  <c:v>0.93614750000000002</c:v>
                </c:pt>
                <c:pt idx="5228">
                  <c:v>0.93615839999999995</c:v>
                </c:pt>
                <c:pt idx="5229">
                  <c:v>0.93628480000000003</c:v>
                </c:pt>
                <c:pt idx="5230">
                  <c:v>0.93654349999999997</c:v>
                </c:pt>
                <c:pt idx="5231">
                  <c:v>0.93691610000000003</c:v>
                </c:pt>
                <c:pt idx="5232">
                  <c:v>0.93735089999999999</c:v>
                </c:pt>
                <c:pt idx="5233">
                  <c:v>0.93777630000000001</c:v>
                </c:pt>
                <c:pt idx="5234">
                  <c:v>0.93812890000000004</c:v>
                </c:pt>
                <c:pt idx="5235">
                  <c:v>0.93836989999999998</c:v>
                </c:pt>
                <c:pt idx="5236">
                  <c:v>0.93849749999999998</c:v>
                </c:pt>
                <c:pt idx="5237">
                  <c:v>0.93854070000000001</c:v>
                </c:pt>
                <c:pt idx="5238">
                  <c:v>0.93854519999999997</c:v>
                </c:pt>
                <c:pt idx="5239">
                  <c:v>0.93855509999999998</c:v>
                </c:pt>
                <c:pt idx="5240">
                  <c:v>0.93859669999999995</c:v>
                </c:pt>
                <c:pt idx="5241">
                  <c:v>0.93867920000000005</c:v>
                </c:pt>
                <c:pt idx="5242">
                  <c:v>0.93879880000000004</c:v>
                </c:pt>
                <c:pt idx="5243">
                  <c:v>0.93895030000000002</c:v>
                </c:pt>
                <c:pt idx="5244">
                  <c:v>0.93913139999999995</c:v>
                </c:pt>
                <c:pt idx="5245">
                  <c:v>0.93934340000000005</c:v>
                </c:pt>
                <c:pt idx="5246">
                  <c:v>0.93958569999999997</c:v>
                </c:pt>
                <c:pt idx="5247">
                  <c:v>0.93984820000000002</c:v>
                </c:pt>
                <c:pt idx="5248">
                  <c:v>0.94010919999999998</c:v>
                </c:pt>
                <c:pt idx="5249">
                  <c:v>0.94034260000000003</c:v>
                </c:pt>
                <c:pt idx="5250">
                  <c:v>0.94052429999999998</c:v>
                </c:pt>
                <c:pt idx="5251">
                  <c:v>0.94064550000000002</c:v>
                </c:pt>
                <c:pt idx="5252">
                  <c:v>0.940716</c:v>
                </c:pt>
                <c:pt idx="5253">
                  <c:v>0.94076269999999995</c:v>
                </c:pt>
                <c:pt idx="5254">
                  <c:v>0.94081760000000003</c:v>
                </c:pt>
                <c:pt idx="5255">
                  <c:v>0.94090759999999996</c:v>
                </c:pt>
                <c:pt idx="5256">
                  <c:v>0.94104739999999998</c:v>
                </c:pt>
                <c:pt idx="5257">
                  <c:v>0.94123829999999997</c:v>
                </c:pt>
                <c:pt idx="5258">
                  <c:v>0.941473</c:v>
                </c:pt>
                <c:pt idx="5259">
                  <c:v>0.94174219999999997</c:v>
                </c:pt>
                <c:pt idx="5260">
                  <c:v>0.94203979999999998</c:v>
                </c:pt>
                <c:pt idx="5261">
                  <c:v>0.942361</c:v>
                </c:pt>
                <c:pt idx="5262">
                  <c:v>0.94269919999999996</c:v>
                </c:pt>
                <c:pt idx="5263">
                  <c:v>0.94304149999999998</c:v>
                </c:pt>
                <c:pt idx="5264">
                  <c:v>0.94336799999999998</c:v>
                </c:pt>
                <c:pt idx="5265">
                  <c:v>0.94365569999999999</c:v>
                </c:pt>
                <c:pt idx="5266">
                  <c:v>0.94388780000000005</c:v>
                </c:pt>
                <c:pt idx="5267">
                  <c:v>0.94405989999999995</c:v>
                </c:pt>
                <c:pt idx="5268">
                  <c:v>0.94418290000000005</c:v>
                </c:pt>
                <c:pt idx="5269">
                  <c:v>0.94427839999999996</c:v>
                </c:pt>
                <c:pt idx="5270">
                  <c:v>0.94437420000000005</c:v>
                </c:pt>
                <c:pt idx="5271">
                  <c:v>0.94449260000000002</c:v>
                </c:pt>
                <c:pt idx="5272">
                  <c:v>0.9446464</c:v>
                </c:pt>
                <c:pt idx="5273">
                  <c:v>0.9448394</c:v>
                </c:pt>
                <c:pt idx="5274">
                  <c:v>0.94506900000000005</c:v>
                </c:pt>
                <c:pt idx="5275">
                  <c:v>0.94532919999999998</c:v>
                </c:pt>
                <c:pt idx="5276">
                  <c:v>0.94561329999999999</c:v>
                </c:pt>
                <c:pt idx="5277">
                  <c:v>0.94591150000000002</c:v>
                </c:pt>
                <c:pt idx="5278">
                  <c:v>0.9462102</c:v>
                </c:pt>
                <c:pt idx="5279">
                  <c:v>0.94649059999999996</c:v>
                </c:pt>
                <c:pt idx="5280">
                  <c:v>0.94673450000000003</c:v>
                </c:pt>
                <c:pt idx="5281">
                  <c:v>0.94693020000000006</c:v>
                </c:pt>
                <c:pt idx="5282">
                  <c:v>0.94707940000000002</c:v>
                </c:pt>
                <c:pt idx="5283">
                  <c:v>0.94719830000000005</c:v>
                </c:pt>
                <c:pt idx="5284">
                  <c:v>0.94731279999999995</c:v>
                </c:pt>
                <c:pt idx="5285">
                  <c:v>0.94744810000000002</c:v>
                </c:pt>
                <c:pt idx="5286">
                  <c:v>0.94761530000000005</c:v>
                </c:pt>
                <c:pt idx="5287">
                  <c:v>0.94780560000000003</c:v>
                </c:pt>
                <c:pt idx="5288">
                  <c:v>0.94799199999999995</c:v>
                </c:pt>
                <c:pt idx="5289">
                  <c:v>0.94814220000000005</c:v>
                </c:pt>
                <c:pt idx="5290">
                  <c:v>0.94823219999999997</c:v>
                </c:pt>
                <c:pt idx="5291">
                  <c:v>0.94825910000000002</c:v>
                </c:pt>
                <c:pt idx="5292">
                  <c:v>0.94824330000000001</c:v>
                </c:pt>
                <c:pt idx="5293">
                  <c:v>0.94822309999999999</c:v>
                </c:pt>
                <c:pt idx="5294">
                  <c:v>0.94823869999999999</c:v>
                </c:pt>
                <c:pt idx="5295">
                  <c:v>0.94831659999999995</c:v>
                </c:pt>
                <c:pt idx="5296">
                  <c:v>0.94846249999999999</c:v>
                </c:pt>
                <c:pt idx="5297">
                  <c:v>0.94866139999999999</c:v>
                </c:pt>
                <c:pt idx="5298">
                  <c:v>0.94888729999999999</c:v>
                </c:pt>
                <c:pt idx="5299">
                  <c:v>0.94911239999999997</c:v>
                </c:pt>
                <c:pt idx="5300">
                  <c:v>0.94931829999999995</c:v>
                </c:pt>
                <c:pt idx="5301">
                  <c:v>0.9494998</c:v>
                </c:pt>
                <c:pt idx="5302">
                  <c:v>0.94966139999999999</c:v>
                </c:pt>
                <c:pt idx="5303">
                  <c:v>0.94981130000000003</c:v>
                </c:pt>
                <c:pt idx="5304">
                  <c:v>0.94995759999999996</c:v>
                </c:pt>
                <c:pt idx="5305">
                  <c:v>0.95010600000000001</c:v>
                </c:pt>
                <c:pt idx="5306">
                  <c:v>0.95025970000000004</c:v>
                </c:pt>
                <c:pt idx="5307">
                  <c:v>0.95042040000000005</c:v>
                </c:pt>
                <c:pt idx="5308">
                  <c:v>0.95058849999999995</c:v>
                </c:pt>
                <c:pt idx="5309">
                  <c:v>0.95076070000000001</c:v>
                </c:pt>
                <c:pt idx="5310">
                  <c:v>0.95092730000000003</c:v>
                </c:pt>
                <c:pt idx="5311">
                  <c:v>0.95107280000000005</c:v>
                </c:pt>
                <c:pt idx="5312">
                  <c:v>0.95118029999999998</c:v>
                </c:pt>
                <c:pt idx="5313">
                  <c:v>0.95123760000000002</c:v>
                </c:pt>
                <c:pt idx="5314">
                  <c:v>0.95124500000000001</c:v>
                </c:pt>
                <c:pt idx="5315">
                  <c:v>0.95121619999999996</c:v>
                </c:pt>
                <c:pt idx="5316">
                  <c:v>0.95117680000000004</c:v>
                </c:pt>
                <c:pt idx="5317">
                  <c:v>0.95115530000000004</c:v>
                </c:pt>
                <c:pt idx="5318">
                  <c:v>0.95117149999999995</c:v>
                </c:pt>
                <c:pt idx="5319">
                  <c:v>0.95123210000000002</c:v>
                </c:pt>
                <c:pt idx="5320">
                  <c:v>0.95132989999999995</c:v>
                </c:pt>
                <c:pt idx="5321">
                  <c:v>0.95145000000000002</c:v>
                </c:pt>
                <c:pt idx="5322">
                  <c:v>0.95157709999999995</c:v>
                </c:pt>
                <c:pt idx="5323">
                  <c:v>0.95170259999999995</c:v>
                </c:pt>
                <c:pt idx="5324">
                  <c:v>0.95182690000000003</c:v>
                </c:pt>
                <c:pt idx="5325">
                  <c:v>0.95195510000000005</c:v>
                </c:pt>
                <c:pt idx="5326">
                  <c:v>0.95209410000000005</c:v>
                </c:pt>
                <c:pt idx="5327">
                  <c:v>0.95224640000000005</c:v>
                </c:pt>
                <c:pt idx="5328">
                  <c:v>0.95241370000000003</c:v>
                </c:pt>
                <c:pt idx="5329">
                  <c:v>0.95259819999999995</c:v>
                </c:pt>
                <c:pt idx="5330">
                  <c:v>0.95280600000000004</c:v>
                </c:pt>
                <c:pt idx="5331">
                  <c:v>0.9530478</c:v>
                </c:pt>
                <c:pt idx="5332">
                  <c:v>0.95333259999999997</c:v>
                </c:pt>
                <c:pt idx="5333">
                  <c:v>0.95366200000000001</c:v>
                </c:pt>
                <c:pt idx="5334">
                  <c:v>0.95402319999999996</c:v>
                </c:pt>
                <c:pt idx="5335">
                  <c:v>0.95439180000000001</c:v>
                </c:pt>
                <c:pt idx="5336">
                  <c:v>0.95473620000000003</c:v>
                </c:pt>
                <c:pt idx="5337">
                  <c:v>0.95503130000000003</c:v>
                </c:pt>
                <c:pt idx="5338">
                  <c:v>0.95527079999999998</c:v>
                </c:pt>
                <c:pt idx="5339">
                  <c:v>0.95546869999999995</c:v>
                </c:pt>
                <c:pt idx="5340">
                  <c:v>0.95565650000000002</c:v>
                </c:pt>
                <c:pt idx="5341">
                  <c:v>0.95586680000000002</c:v>
                </c:pt>
                <c:pt idx="5342">
                  <c:v>0.95612180000000002</c:v>
                </c:pt>
                <c:pt idx="5343">
                  <c:v>0.95642079999999996</c:v>
                </c:pt>
                <c:pt idx="5344">
                  <c:v>0.95674219999999999</c:v>
                </c:pt>
                <c:pt idx="5345">
                  <c:v>0.95704690000000003</c:v>
                </c:pt>
                <c:pt idx="5346">
                  <c:v>0.95729500000000001</c:v>
                </c:pt>
                <c:pt idx="5347">
                  <c:v>0.95745780000000003</c:v>
                </c:pt>
                <c:pt idx="5348">
                  <c:v>0.95752199999999998</c:v>
                </c:pt>
                <c:pt idx="5349">
                  <c:v>0.95749280000000003</c:v>
                </c:pt>
                <c:pt idx="5350">
                  <c:v>0.95738920000000005</c:v>
                </c:pt>
                <c:pt idx="5351">
                  <c:v>0.95724240000000005</c:v>
                </c:pt>
                <c:pt idx="5352">
                  <c:v>0.95709080000000002</c:v>
                </c:pt>
                <c:pt idx="5353">
                  <c:v>0.95697929999999998</c:v>
                </c:pt>
                <c:pt idx="5354">
                  <c:v>0.95695660000000005</c:v>
                </c:pt>
                <c:pt idx="5355">
                  <c:v>0.95706389999999997</c:v>
                </c:pt>
                <c:pt idx="5356">
                  <c:v>0.95732450000000002</c:v>
                </c:pt>
                <c:pt idx="5357">
                  <c:v>0.95773280000000005</c:v>
                </c:pt>
                <c:pt idx="5358">
                  <c:v>0.9582503</c:v>
                </c:pt>
                <c:pt idx="5359">
                  <c:v>0.95881150000000004</c:v>
                </c:pt>
                <c:pt idx="5360">
                  <c:v>0.95933809999999997</c:v>
                </c:pt>
                <c:pt idx="5361">
                  <c:v>0.95976980000000001</c:v>
                </c:pt>
                <c:pt idx="5362">
                  <c:v>0.96007600000000004</c:v>
                </c:pt>
                <c:pt idx="5363">
                  <c:v>0.96026610000000001</c:v>
                </c:pt>
                <c:pt idx="5364">
                  <c:v>0.96037830000000002</c:v>
                </c:pt>
                <c:pt idx="5365">
                  <c:v>0.96046410000000004</c:v>
                </c:pt>
                <c:pt idx="5366">
                  <c:v>0.96056260000000004</c:v>
                </c:pt>
                <c:pt idx="5367">
                  <c:v>0.96068690000000001</c:v>
                </c:pt>
                <c:pt idx="5368">
                  <c:v>0.96082449999999997</c:v>
                </c:pt>
                <c:pt idx="5369">
                  <c:v>0.96095059999999999</c:v>
                </c:pt>
                <c:pt idx="5370">
                  <c:v>0.96104560000000006</c:v>
                </c:pt>
                <c:pt idx="5371">
                  <c:v>0.96110770000000001</c:v>
                </c:pt>
                <c:pt idx="5372">
                  <c:v>0.96115479999999998</c:v>
                </c:pt>
                <c:pt idx="5373">
                  <c:v>0.96121330000000005</c:v>
                </c:pt>
                <c:pt idx="5374">
                  <c:v>0.96130340000000003</c:v>
                </c:pt>
                <c:pt idx="5375">
                  <c:v>0.96142609999999995</c:v>
                </c:pt>
                <c:pt idx="5376">
                  <c:v>0.96156209999999998</c:v>
                </c:pt>
                <c:pt idx="5377">
                  <c:v>0.96168200000000004</c:v>
                </c:pt>
                <c:pt idx="5378">
                  <c:v>0.96176280000000003</c:v>
                </c:pt>
                <c:pt idx="5379">
                  <c:v>0.96180399999999999</c:v>
                </c:pt>
                <c:pt idx="5380">
                  <c:v>0.96183079999999999</c:v>
                </c:pt>
                <c:pt idx="5381">
                  <c:v>0.96188459999999998</c:v>
                </c:pt>
                <c:pt idx="5382">
                  <c:v>0.962009</c:v>
                </c:pt>
                <c:pt idx="5383">
                  <c:v>0.96223230000000004</c:v>
                </c:pt>
                <c:pt idx="5384">
                  <c:v>0.962557</c:v>
                </c:pt>
                <c:pt idx="5385">
                  <c:v>0.9629624</c:v>
                </c:pt>
                <c:pt idx="5386">
                  <c:v>0.96341359999999998</c:v>
                </c:pt>
                <c:pt idx="5387">
                  <c:v>0.96387730000000005</c:v>
                </c:pt>
                <c:pt idx="5388">
                  <c:v>0.96432739999999995</c:v>
                </c:pt>
                <c:pt idx="5389">
                  <c:v>0.96474729999999997</c:v>
                </c:pt>
                <c:pt idx="5390">
                  <c:v>0.96512509999999996</c:v>
                </c:pt>
                <c:pt idx="5391">
                  <c:v>0.96544560000000001</c:v>
                </c:pt>
                <c:pt idx="5392">
                  <c:v>0.96568759999999998</c:v>
                </c:pt>
                <c:pt idx="5393">
                  <c:v>0.96582880000000004</c:v>
                </c:pt>
                <c:pt idx="5394">
                  <c:v>0.96585270000000001</c:v>
                </c:pt>
                <c:pt idx="5395">
                  <c:v>0.96575949999999999</c:v>
                </c:pt>
                <c:pt idx="5396">
                  <c:v>0.96556900000000001</c:v>
                </c:pt>
                <c:pt idx="5397">
                  <c:v>0.96532169999999995</c:v>
                </c:pt>
                <c:pt idx="5398">
                  <c:v>0.96506720000000001</c:v>
                </c:pt>
                <c:pt idx="5399">
                  <c:v>0.96485290000000001</c:v>
                </c:pt>
                <c:pt idx="5400">
                  <c:v>0.96471790000000002</c:v>
                </c:pt>
                <c:pt idx="5401">
                  <c:v>0.96468339999999997</c:v>
                </c:pt>
                <c:pt idx="5402">
                  <c:v>0.96475270000000002</c:v>
                </c:pt>
                <c:pt idx="5403">
                  <c:v>0.96491400000000005</c:v>
                </c:pt>
                <c:pt idx="5404">
                  <c:v>0.96514339999999998</c:v>
                </c:pt>
                <c:pt idx="5405">
                  <c:v>0.96540990000000004</c:v>
                </c:pt>
                <c:pt idx="5406">
                  <c:v>0.96567860000000005</c:v>
                </c:pt>
                <c:pt idx="5407">
                  <c:v>0.96592020000000001</c:v>
                </c:pt>
                <c:pt idx="5408">
                  <c:v>0.96611610000000003</c:v>
                </c:pt>
                <c:pt idx="5409">
                  <c:v>0.96626400000000001</c:v>
                </c:pt>
                <c:pt idx="5410">
                  <c:v>0.96637770000000001</c:v>
                </c:pt>
                <c:pt idx="5411">
                  <c:v>0.96648420000000002</c:v>
                </c:pt>
                <c:pt idx="5412">
                  <c:v>0.96661319999999995</c:v>
                </c:pt>
                <c:pt idx="5413">
                  <c:v>0.96678269999999999</c:v>
                </c:pt>
                <c:pt idx="5414">
                  <c:v>0.96699489999999999</c:v>
                </c:pt>
                <c:pt idx="5415">
                  <c:v>0.96723300000000001</c:v>
                </c:pt>
                <c:pt idx="5416">
                  <c:v>0.96747170000000005</c:v>
                </c:pt>
                <c:pt idx="5417">
                  <c:v>0.96768549999999998</c:v>
                </c:pt>
                <c:pt idx="5418">
                  <c:v>0.96786220000000001</c:v>
                </c:pt>
                <c:pt idx="5419">
                  <c:v>0.96800660000000005</c:v>
                </c:pt>
                <c:pt idx="5420">
                  <c:v>0.96813680000000002</c:v>
                </c:pt>
                <c:pt idx="5421">
                  <c:v>0.9682752</c:v>
                </c:pt>
                <c:pt idx="5422">
                  <c:v>0.96843869999999999</c:v>
                </c:pt>
                <c:pt idx="5423">
                  <c:v>0.96863529999999998</c:v>
                </c:pt>
                <c:pt idx="5424">
                  <c:v>0.96886410000000001</c:v>
                </c:pt>
                <c:pt idx="5425">
                  <c:v>0.96912189999999998</c:v>
                </c:pt>
                <c:pt idx="5426">
                  <c:v>0.96940610000000005</c:v>
                </c:pt>
                <c:pt idx="5427">
                  <c:v>0.96971569999999996</c:v>
                </c:pt>
                <c:pt idx="5428">
                  <c:v>0.97004489999999999</c:v>
                </c:pt>
                <c:pt idx="5429">
                  <c:v>0.97037600000000002</c:v>
                </c:pt>
                <c:pt idx="5430">
                  <c:v>0.97067970000000003</c:v>
                </c:pt>
                <c:pt idx="5431">
                  <c:v>0.97091870000000002</c:v>
                </c:pt>
                <c:pt idx="5432">
                  <c:v>0.97106170000000003</c:v>
                </c:pt>
                <c:pt idx="5433">
                  <c:v>0.97110030000000003</c:v>
                </c:pt>
                <c:pt idx="5434">
                  <c:v>0.97105569999999997</c:v>
                </c:pt>
                <c:pt idx="5435">
                  <c:v>0.97097770000000005</c:v>
                </c:pt>
                <c:pt idx="5436">
                  <c:v>0.97092319999999999</c:v>
                </c:pt>
                <c:pt idx="5437">
                  <c:v>0.97094060000000004</c:v>
                </c:pt>
                <c:pt idx="5438">
                  <c:v>0.97104900000000005</c:v>
                </c:pt>
                <c:pt idx="5439">
                  <c:v>0.97123610000000005</c:v>
                </c:pt>
                <c:pt idx="5440">
                  <c:v>0.971468</c:v>
                </c:pt>
                <c:pt idx="5441">
                  <c:v>0.97171209999999997</c:v>
                </c:pt>
                <c:pt idx="5442">
                  <c:v>0.97195640000000005</c:v>
                </c:pt>
                <c:pt idx="5443">
                  <c:v>0.97221610000000003</c:v>
                </c:pt>
                <c:pt idx="5444">
                  <c:v>0.97252519999999998</c:v>
                </c:pt>
                <c:pt idx="5445">
                  <c:v>0.97291360000000005</c:v>
                </c:pt>
                <c:pt idx="5446">
                  <c:v>0.97338659999999999</c:v>
                </c:pt>
                <c:pt idx="5447">
                  <c:v>0.97391269999999996</c:v>
                </c:pt>
                <c:pt idx="5448">
                  <c:v>0.97443250000000003</c:v>
                </c:pt>
                <c:pt idx="5449">
                  <c:v>0.97487550000000001</c:v>
                </c:pt>
                <c:pt idx="5450">
                  <c:v>0.97519429999999996</c:v>
                </c:pt>
                <c:pt idx="5451">
                  <c:v>0.97538119999999995</c:v>
                </c:pt>
                <c:pt idx="5452">
                  <c:v>0.97547079999999997</c:v>
                </c:pt>
                <c:pt idx="5453">
                  <c:v>0.97552190000000005</c:v>
                </c:pt>
                <c:pt idx="5454">
                  <c:v>0.97559359999999995</c:v>
                </c:pt>
                <c:pt idx="5455">
                  <c:v>0.97572340000000002</c:v>
                </c:pt>
                <c:pt idx="5456">
                  <c:v>0.97591349999999999</c:v>
                </c:pt>
                <c:pt idx="5457">
                  <c:v>0.97613749999999999</c:v>
                </c:pt>
                <c:pt idx="5458">
                  <c:v>0.97635609999999995</c:v>
                </c:pt>
                <c:pt idx="5459">
                  <c:v>0.97653849999999998</c:v>
                </c:pt>
                <c:pt idx="5460">
                  <c:v>0.97667170000000003</c:v>
                </c:pt>
                <c:pt idx="5461">
                  <c:v>0.97676209999999997</c:v>
                </c:pt>
                <c:pt idx="5462">
                  <c:v>0.97682610000000003</c:v>
                </c:pt>
                <c:pt idx="5463">
                  <c:v>0.97688030000000003</c:v>
                </c:pt>
                <c:pt idx="5464">
                  <c:v>0.97693629999999998</c:v>
                </c:pt>
                <c:pt idx="5465">
                  <c:v>0.97699970000000003</c:v>
                </c:pt>
                <c:pt idx="5466">
                  <c:v>0.97707840000000001</c:v>
                </c:pt>
                <c:pt idx="5467">
                  <c:v>0.97718499999999997</c:v>
                </c:pt>
                <c:pt idx="5468">
                  <c:v>0.97733539999999997</c:v>
                </c:pt>
                <c:pt idx="5469">
                  <c:v>0.97754229999999998</c:v>
                </c:pt>
                <c:pt idx="5470">
                  <c:v>0.97780469999999997</c:v>
                </c:pt>
                <c:pt idx="5471">
                  <c:v>0.97810419999999998</c:v>
                </c:pt>
                <c:pt idx="5472">
                  <c:v>0.97840649999999996</c:v>
                </c:pt>
                <c:pt idx="5473">
                  <c:v>0.97867550000000003</c:v>
                </c:pt>
                <c:pt idx="5474">
                  <c:v>0.97888609999999998</c:v>
                </c:pt>
                <c:pt idx="5475">
                  <c:v>0.97903379999999995</c:v>
                </c:pt>
                <c:pt idx="5476">
                  <c:v>0.97913430000000001</c:v>
                </c:pt>
                <c:pt idx="5477">
                  <c:v>0.97921230000000004</c:v>
                </c:pt>
                <c:pt idx="5478">
                  <c:v>0.97928950000000003</c:v>
                </c:pt>
                <c:pt idx="5479">
                  <c:v>0.97937209999999997</c:v>
                </c:pt>
                <c:pt idx="5480">
                  <c:v>0.97945110000000002</c:v>
                </c:pt>
                <c:pt idx="5481">
                  <c:v>0.97951109999999997</c:v>
                </c:pt>
                <c:pt idx="5482">
                  <c:v>0.97954540000000001</c:v>
                </c:pt>
                <c:pt idx="5483">
                  <c:v>0.97956379999999998</c:v>
                </c:pt>
                <c:pt idx="5484">
                  <c:v>0.97959450000000003</c:v>
                </c:pt>
                <c:pt idx="5485">
                  <c:v>0.97967020000000005</c:v>
                </c:pt>
                <c:pt idx="5486">
                  <c:v>0.97981569999999996</c:v>
                </c:pt>
                <c:pt idx="5487">
                  <c:v>0.98003359999999995</c:v>
                </c:pt>
                <c:pt idx="5488">
                  <c:v>0.98030349999999999</c:v>
                </c:pt>
                <c:pt idx="5489">
                  <c:v>0.98059010000000002</c:v>
                </c:pt>
                <c:pt idx="5490">
                  <c:v>0.98085999999999995</c:v>
                </c:pt>
                <c:pt idx="5491">
                  <c:v>0.98109690000000005</c:v>
                </c:pt>
                <c:pt idx="5492">
                  <c:v>0.98130479999999998</c:v>
                </c:pt>
                <c:pt idx="5493">
                  <c:v>0.98150150000000003</c:v>
                </c:pt>
                <c:pt idx="5494">
                  <c:v>0.98170349999999995</c:v>
                </c:pt>
                <c:pt idx="5495">
                  <c:v>0.9819116</c:v>
                </c:pt>
                <c:pt idx="5496">
                  <c:v>0.98210520000000001</c:v>
                </c:pt>
                <c:pt idx="5497">
                  <c:v>0.98224880000000003</c:v>
                </c:pt>
                <c:pt idx="5498">
                  <c:v>0.98230550000000005</c:v>
                </c:pt>
                <c:pt idx="5499">
                  <c:v>0.98225689999999999</c:v>
                </c:pt>
                <c:pt idx="5500">
                  <c:v>0.98211099999999996</c:v>
                </c:pt>
                <c:pt idx="5501">
                  <c:v>0.98190239999999995</c:v>
                </c:pt>
                <c:pt idx="5502">
                  <c:v>0.98167879999999996</c:v>
                </c:pt>
                <c:pt idx="5503">
                  <c:v>0.98148619999999998</c:v>
                </c:pt>
                <c:pt idx="5504">
                  <c:v>0.98135669999999997</c:v>
                </c:pt>
                <c:pt idx="5505">
                  <c:v>0.98129960000000005</c:v>
                </c:pt>
                <c:pt idx="5506">
                  <c:v>0.98130629999999996</c:v>
                </c:pt>
                <c:pt idx="5507">
                  <c:v>0.98135669999999997</c:v>
                </c:pt>
                <c:pt idx="5508">
                  <c:v>0.98143060000000004</c:v>
                </c:pt>
                <c:pt idx="5509">
                  <c:v>0.98151120000000003</c:v>
                </c:pt>
                <c:pt idx="5510">
                  <c:v>0.98158999999999996</c:v>
                </c:pt>
                <c:pt idx="5511">
                  <c:v>0.98166569999999997</c:v>
                </c:pt>
                <c:pt idx="5512">
                  <c:v>0.98174329999999999</c:v>
                </c:pt>
                <c:pt idx="5513">
                  <c:v>0.98183359999999997</c:v>
                </c:pt>
                <c:pt idx="5514">
                  <c:v>0.98194939999999997</c:v>
                </c:pt>
                <c:pt idx="5515">
                  <c:v>0.98210589999999998</c:v>
                </c:pt>
                <c:pt idx="5516">
                  <c:v>0.98231210000000002</c:v>
                </c:pt>
                <c:pt idx="5517">
                  <c:v>0.98256639999999995</c:v>
                </c:pt>
                <c:pt idx="5518">
                  <c:v>0.98285210000000001</c:v>
                </c:pt>
                <c:pt idx="5519">
                  <c:v>0.98313819999999996</c:v>
                </c:pt>
                <c:pt idx="5520">
                  <c:v>0.98338820000000005</c:v>
                </c:pt>
                <c:pt idx="5521">
                  <c:v>0.98356679999999996</c:v>
                </c:pt>
                <c:pt idx="5522">
                  <c:v>0.98365469999999999</c:v>
                </c:pt>
                <c:pt idx="5523">
                  <c:v>0.98365179999999997</c:v>
                </c:pt>
                <c:pt idx="5524">
                  <c:v>0.98357779999999995</c:v>
                </c:pt>
                <c:pt idx="5525">
                  <c:v>0.98346319999999998</c:v>
                </c:pt>
                <c:pt idx="5526">
                  <c:v>0.98333930000000003</c:v>
                </c:pt>
                <c:pt idx="5527">
                  <c:v>0.98323340000000004</c:v>
                </c:pt>
                <c:pt idx="5528">
                  <c:v>0.9831628</c:v>
                </c:pt>
                <c:pt idx="5529">
                  <c:v>0.98313890000000004</c:v>
                </c:pt>
                <c:pt idx="5530">
                  <c:v>0.98317019999999999</c:v>
                </c:pt>
                <c:pt idx="5531">
                  <c:v>0.98326409999999997</c:v>
                </c:pt>
                <c:pt idx="5532">
                  <c:v>0.98342370000000001</c:v>
                </c:pt>
                <c:pt idx="5533">
                  <c:v>0.98364189999999996</c:v>
                </c:pt>
                <c:pt idx="5534">
                  <c:v>0.98389950000000004</c:v>
                </c:pt>
                <c:pt idx="5535">
                  <c:v>0.98416309999999996</c:v>
                </c:pt>
                <c:pt idx="5536">
                  <c:v>0.98439299999999996</c:v>
                </c:pt>
                <c:pt idx="5537">
                  <c:v>0.98455809999999999</c:v>
                </c:pt>
                <c:pt idx="5538">
                  <c:v>0.9846435</c:v>
                </c:pt>
                <c:pt idx="5539">
                  <c:v>0.98465930000000002</c:v>
                </c:pt>
                <c:pt idx="5540">
                  <c:v>0.98463619999999996</c:v>
                </c:pt>
                <c:pt idx="5541">
                  <c:v>0.98461739999999998</c:v>
                </c:pt>
                <c:pt idx="5542">
                  <c:v>0.98464390000000002</c:v>
                </c:pt>
                <c:pt idx="5543">
                  <c:v>0.98474200000000001</c:v>
                </c:pt>
                <c:pt idx="5544">
                  <c:v>0.98492000000000002</c:v>
                </c:pt>
                <c:pt idx="5545">
                  <c:v>0.98516649999999995</c:v>
                </c:pt>
                <c:pt idx="5546">
                  <c:v>0.98545830000000001</c:v>
                </c:pt>
                <c:pt idx="5547">
                  <c:v>0.98576180000000002</c:v>
                </c:pt>
                <c:pt idx="5548">
                  <c:v>0.98604270000000005</c:v>
                </c:pt>
                <c:pt idx="5549">
                  <c:v>0.98626829999999999</c:v>
                </c:pt>
                <c:pt idx="5550">
                  <c:v>0.98640930000000004</c:v>
                </c:pt>
                <c:pt idx="5551">
                  <c:v>0.98644880000000001</c:v>
                </c:pt>
                <c:pt idx="5552">
                  <c:v>0.98638619999999999</c:v>
                </c:pt>
                <c:pt idx="5553">
                  <c:v>0.98624250000000002</c:v>
                </c:pt>
                <c:pt idx="5554">
                  <c:v>0.98605659999999995</c:v>
                </c:pt>
                <c:pt idx="5555">
                  <c:v>0.98588010000000004</c:v>
                </c:pt>
                <c:pt idx="5556">
                  <c:v>0.98576189999999997</c:v>
                </c:pt>
                <c:pt idx="5557">
                  <c:v>0.98573279999999996</c:v>
                </c:pt>
                <c:pt idx="5558">
                  <c:v>0.98579969999999995</c:v>
                </c:pt>
                <c:pt idx="5559">
                  <c:v>0.98594579999999998</c:v>
                </c:pt>
                <c:pt idx="5560">
                  <c:v>0.98614409999999997</c:v>
                </c:pt>
                <c:pt idx="5561">
                  <c:v>0.98636889999999999</c:v>
                </c:pt>
                <c:pt idx="5562">
                  <c:v>0.98660800000000004</c:v>
                </c:pt>
                <c:pt idx="5563">
                  <c:v>0.98686439999999997</c:v>
                </c:pt>
                <c:pt idx="5564">
                  <c:v>0.98714610000000003</c:v>
                </c:pt>
                <c:pt idx="5565">
                  <c:v>0.98745320000000003</c:v>
                </c:pt>
                <c:pt idx="5566">
                  <c:v>0.98776819999999999</c:v>
                </c:pt>
                <c:pt idx="5567">
                  <c:v>0.9880544</c:v>
                </c:pt>
                <c:pt idx="5568">
                  <c:v>0.98826820000000004</c:v>
                </c:pt>
                <c:pt idx="5569">
                  <c:v>0.9883788</c:v>
                </c:pt>
                <c:pt idx="5570">
                  <c:v>0.98838099999999995</c:v>
                </c:pt>
                <c:pt idx="5571">
                  <c:v>0.98830260000000003</c:v>
                </c:pt>
                <c:pt idx="5572">
                  <c:v>0.98819360000000001</c:v>
                </c:pt>
                <c:pt idx="5573">
                  <c:v>0.98811059999999995</c:v>
                </c:pt>
                <c:pt idx="5574">
                  <c:v>0.98809119999999995</c:v>
                </c:pt>
                <c:pt idx="5575">
                  <c:v>0.98814480000000005</c:v>
                </c:pt>
                <c:pt idx="5576">
                  <c:v>0.98825200000000002</c:v>
                </c:pt>
                <c:pt idx="5577">
                  <c:v>0.98837920000000001</c:v>
                </c:pt>
                <c:pt idx="5578">
                  <c:v>0.98849549999999997</c:v>
                </c:pt>
                <c:pt idx="5579">
                  <c:v>0.98858840000000003</c:v>
                </c:pt>
                <c:pt idx="5580">
                  <c:v>0.98866699999999996</c:v>
                </c:pt>
                <c:pt idx="5581">
                  <c:v>0.98875610000000003</c:v>
                </c:pt>
                <c:pt idx="5582">
                  <c:v>0.98888279999999995</c:v>
                </c:pt>
                <c:pt idx="5583">
                  <c:v>0.98906139999999998</c:v>
                </c:pt>
                <c:pt idx="5584">
                  <c:v>0.98928879999999997</c:v>
                </c:pt>
                <c:pt idx="5585">
                  <c:v>0.98954560000000003</c:v>
                </c:pt>
                <c:pt idx="5586">
                  <c:v>0.9898074</c:v>
                </c:pt>
                <c:pt idx="5587">
                  <c:v>0.99005160000000003</c:v>
                </c:pt>
                <c:pt idx="5588">
                  <c:v>0.99026630000000004</c:v>
                </c:pt>
                <c:pt idx="5589">
                  <c:v>0.99045090000000002</c:v>
                </c:pt>
                <c:pt idx="5590">
                  <c:v>0.99061390000000005</c:v>
                </c:pt>
                <c:pt idx="5591">
                  <c:v>0.99076719999999996</c:v>
                </c:pt>
                <c:pt idx="5592">
                  <c:v>0.99092279999999999</c:v>
                </c:pt>
                <c:pt idx="5593">
                  <c:v>0.9910911</c:v>
                </c:pt>
                <c:pt idx="5594">
                  <c:v>0.99127880000000002</c:v>
                </c:pt>
                <c:pt idx="5595">
                  <c:v>0.99148700000000001</c:v>
                </c:pt>
                <c:pt idx="5596">
                  <c:v>0.99170879999999995</c:v>
                </c:pt>
                <c:pt idx="5597">
                  <c:v>0.99192800000000003</c:v>
                </c:pt>
                <c:pt idx="5598">
                  <c:v>0.99212250000000002</c:v>
                </c:pt>
                <c:pt idx="5599">
                  <c:v>0.99226840000000005</c:v>
                </c:pt>
                <c:pt idx="5600">
                  <c:v>0.99235150000000005</c:v>
                </c:pt>
                <c:pt idx="5601">
                  <c:v>0.99237339999999996</c:v>
                </c:pt>
                <c:pt idx="5602">
                  <c:v>0.99235479999999998</c:v>
                </c:pt>
                <c:pt idx="5603">
                  <c:v>0.99232609999999999</c:v>
                </c:pt>
                <c:pt idx="5604">
                  <c:v>0.99231800000000003</c:v>
                </c:pt>
                <c:pt idx="5605">
                  <c:v>0.99234840000000002</c:v>
                </c:pt>
                <c:pt idx="5606">
                  <c:v>0.99241520000000005</c:v>
                </c:pt>
                <c:pt idx="5607">
                  <c:v>0.99250130000000003</c:v>
                </c:pt>
                <c:pt idx="5608">
                  <c:v>0.99258550000000001</c:v>
                </c:pt>
                <c:pt idx="5609">
                  <c:v>0.99265769999999998</c:v>
                </c:pt>
                <c:pt idx="5610">
                  <c:v>0.99272570000000004</c:v>
                </c:pt>
                <c:pt idx="5611">
                  <c:v>0.9928148</c:v>
                </c:pt>
                <c:pt idx="5612">
                  <c:v>0.99295180000000005</c:v>
                </c:pt>
                <c:pt idx="5613">
                  <c:v>0.99315359999999997</c:v>
                </c:pt>
                <c:pt idx="5614">
                  <c:v>0.99341239999999997</c:v>
                </c:pt>
                <c:pt idx="5615">
                  <c:v>0.99369700000000005</c:v>
                </c:pt>
                <c:pt idx="5616">
                  <c:v>0.99395900000000004</c:v>
                </c:pt>
                <c:pt idx="5617">
                  <c:v>0.99415260000000005</c:v>
                </c:pt>
                <c:pt idx="5618">
                  <c:v>0.99424869999999999</c:v>
                </c:pt>
                <c:pt idx="5619">
                  <c:v>0.9942396</c:v>
                </c:pt>
                <c:pt idx="5620">
                  <c:v>0.99413700000000005</c:v>
                </c:pt>
                <c:pt idx="5621">
                  <c:v>0.99396169999999995</c:v>
                </c:pt>
                <c:pt idx="5622">
                  <c:v>0.99373690000000003</c:v>
                </c:pt>
                <c:pt idx="5623">
                  <c:v>0.99348449999999999</c:v>
                </c:pt>
                <c:pt idx="5624">
                  <c:v>0.99322920000000003</c:v>
                </c:pt>
                <c:pt idx="5625">
                  <c:v>0.99300690000000003</c:v>
                </c:pt>
                <c:pt idx="5626">
                  <c:v>0.99286140000000001</c:v>
                </c:pt>
                <c:pt idx="5627">
                  <c:v>0.99283739999999998</c:v>
                </c:pt>
                <c:pt idx="5628">
                  <c:v>0.99296340000000005</c:v>
                </c:pt>
                <c:pt idx="5629">
                  <c:v>0.99323380000000006</c:v>
                </c:pt>
                <c:pt idx="5630">
                  <c:v>0.99360059999999994</c:v>
                </c:pt>
                <c:pt idx="5631">
                  <c:v>0.99397869999999999</c:v>
                </c:pt>
                <c:pt idx="5632">
                  <c:v>0.99427750000000004</c:v>
                </c:pt>
                <c:pt idx="5633">
                  <c:v>0.99442120000000001</c:v>
                </c:pt>
                <c:pt idx="5634">
                  <c:v>0.99438020000000005</c:v>
                </c:pt>
                <c:pt idx="5635">
                  <c:v>0.99417719999999998</c:v>
                </c:pt>
                <c:pt idx="5636">
                  <c:v>0.99387700000000001</c:v>
                </c:pt>
                <c:pt idx="5637">
                  <c:v>0.99355979999999999</c:v>
                </c:pt>
                <c:pt idx="5638">
                  <c:v>0.99328870000000002</c:v>
                </c:pt>
                <c:pt idx="5639">
                  <c:v>0.99309950000000002</c:v>
                </c:pt>
                <c:pt idx="5640">
                  <c:v>0.99299539999999997</c:v>
                </c:pt>
                <c:pt idx="5641">
                  <c:v>0.99296309999999999</c:v>
                </c:pt>
                <c:pt idx="5642">
                  <c:v>0.99298850000000005</c:v>
                </c:pt>
                <c:pt idx="5643">
                  <c:v>0.9930696</c:v>
                </c:pt>
                <c:pt idx="5644">
                  <c:v>0.99321809999999999</c:v>
                </c:pt>
                <c:pt idx="5645">
                  <c:v>0.99344690000000002</c:v>
                </c:pt>
                <c:pt idx="5646">
                  <c:v>0.99375829999999998</c:v>
                </c:pt>
                <c:pt idx="5647">
                  <c:v>0.99413470000000004</c:v>
                </c:pt>
                <c:pt idx="5648">
                  <c:v>0.99454089999999995</c:v>
                </c:pt>
                <c:pt idx="5649">
                  <c:v>0.99493810000000005</c:v>
                </c:pt>
                <c:pt idx="5650">
                  <c:v>0.99529699999999999</c:v>
                </c:pt>
                <c:pt idx="5651">
                  <c:v>0.99560559999999998</c:v>
                </c:pt>
                <c:pt idx="5652">
                  <c:v>0.99586980000000003</c:v>
                </c:pt>
                <c:pt idx="5653">
                  <c:v>0.9961004</c:v>
                </c:pt>
                <c:pt idx="5654">
                  <c:v>0.99630209999999997</c:v>
                </c:pt>
                <c:pt idx="5655">
                  <c:v>0.99646559999999995</c:v>
                </c:pt>
                <c:pt idx="5656">
                  <c:v>0.99657150000000005</c:v>
                </c:pt>
                <c:pt idx="5657">
                  <c:v>0.99660119999999996</c:v>
                </c:pt>
                <c:pt idx="5658">
                  <c:v>0.99655159999999998</c:v>
                </c:pt>
                <c:pt idx="5659">
                  <c:v>0.99644100000000002</c:v>
                </c:pt>
                <c:pt idx="5660">
                  <c:v>0.99630779999999997</c:v>
                </c:pt>
                <c:pt idx="5661">
                  <c:v>0.99619349999999995</c:v>
                </c:pt>
                <c:pt idx="5662">
                  <c:v>0.99613399999999996</c:v>
                </c:pt>
                <c:pt idx="5663">
                  <c:v>0.99614630000000004</c:v>
                </c:pt>
                <c:pt idx="5664">
                  <c:v>0.99622889999999997</c:v>
                </c:pt>
                <c:pt idx="5665">
                  <c:v>0.99636970000000002</c:v>
                </c:pt>
                <c:pt idx="5666">
                  <c:v>0.99655419999999995</c:v>
                </c:pt>
                <c:pt idx="5667">
                  <c:v>0.99677260000000001</c:v>
                </c:pt>
                <c:pt idx="5668">
                  <c:v>0.9970173</c:v>
                </c:pt>
                <c:pt idx="5669">
                  <c:v>0.99727730000000003</c:v>
                </c:pt>
                <c:pt idx="5670">
                  <c:v>0.99753400000000003</c:v>
                </c:pt>
                <c:pt idx="5671">
                  <c:v>0.99775950000000002</c:v>
                </c:pt>
                <c:pt idx="5672">
                  <c:v>0.99792729999999996</c:v>
                </c:pt>
                <c:pt idx="5673">
                  <c:v>0.99802449999999998</c:v>
                </c:pt>
                <c:pt idx="5674">
                  <c:v>0.99806030000000001</c:v>
                </c:pt>
                <c:pt idx="5675">
                  <c:v>0.99806600000000001</c:v>
                </c:pt>
                <c:pt idx="5676">
                  <c:v>0.99808439999999998</c:v>
                </c:pt>
                <c:pt idx="5677">
                  <c:v>0.9981525</c:v>
                </c:pt>
                <c:pt idx="5678">
                  <c:v>0.99828349999999999</c:v>
                </c:pt>
                <c:pt idx="5679">
                  <c:v>0.99846080000000004</c:v>
                </c:pt>
                <c:pt idx="5680">
                  <c:v>0.99864379999999997</c:v>
                </c:pt>
                <c:pt idx="5681">
                  <c:v>0.99878719999999999</c:v>
                </c:pt>
                <c:pt idx="5682">
                  <c:v>0.99885599999999997</c:v>
                </c:pt>
                <c:pt idx="5683">
                  <c:v>0.99884010000000001</c:v>
                </c:pt>
                <c:pt idx="5684">
                  <c:v>0.99875499999999995</c:v>
                </c:pt>
                <c:pt idx="5685">
                  <c:v>0.99863349999999995</c:v>
                </c:pt>
                <c:pt idx="5686">
                  <c:v>0.99851259999999997</c:v>
                </c:pt>
                <c:pt idx="5687">
                  <c:v>0.99842140000000001</c:v>
                </c:pt>
                <c:pt idx="5688">
                  <c:v>0.99838280000000001</c:v>
                </c:pt>
                <c:pt idx="5689">
                  <c:v>0.99841389999999997</c:v>
                </c:pt>
                <c:pt idx="5690">
                  <c:v>0.99852989999999997</c:v>
                </c:pt>
                <c:pt idx="5691">
                  <c:v>0.99874450000000004</c:v>
                </c:pt>
                <c:pt idx="5692">
                  <c:v>0.99906300000000003</c:v>
                </c:pt>
                <c:pt idx="5693">
                  <c:v>0.99947330000000001</c:v>
                </c:pt>
                <c:pt idx="5694">
                  <c:v>0.99994050000000001</c:v>
                </c:pt>
                <c:pt idx="5695">
                  <c:v>1.0004139999999999</c:v>
                </c:pt>
                <c:pt idx="5696">
                  <c:v>1.000842</c:v>
                </c:pt>
                <c:pt idx="5697">
                  <c:v>1.0011909999999999</c:v>
                </c:pt>
                <c:pt idx="5698">
                  <c:v>1.0014559999999999</c:v>
                </c:pt>
                <c:pt idx="5699">
                  <c:v>1.0016659999999999</c:v>
                </c:pt>
                <c:pt idx="5700">
                  <c:v>1.001865</c:v>
                </c:pt>
                <c:pt idx="5701">
                  <c:v>1.0020849999999999</c:v>
                </c:pt>
                <c:pt idx="5702">
                  <c:v>1.002327</c:v>
                </c:pt>
                <c:pt idx="5703">
                  <c:v>1.002551</c:v>
                </c:pt>
                <c:pt idx="5704">
                  <c:v>1.002696</c:v>
                </c:pt>
                <c:pt idx="5705">
                  <c:v>1.0026969999999999</c:v>
                </c:pt>
                <c:pt idx="5706">
                  <c:v>1.002526</c:v>
                </c:pt>
                <c:pt idx="5707">
                  <c:v>1.0022059999999999</c:v>
                </c:pt>
                <c:pt idx="5708">
                  <c:v>1.0018119999999999</c:v>
                </c:pt>
                <c:pt idx="5709">
                  <c:v>1.0014479999999999</c:v>
                </c:pt>
                <c:pt idx="5710">
                  <c:v>1.001207</c:v>
                </c:pt>
                <c:pt idx="5711">
                  <c:v>1.00115</c:v>
                </c:pt>
                <c:pt idx="5712">
                  <c:v>1.0012840000000001</c:v>
                </c:pt>
                <c:pt idx="5713">
                  <c:v>1.001565</c:v>
                </c:pt>
                <c:pt idx="5714">
                  <c:v>1.0019199999999999</c:v>
                </c:pt>
                <c:pt idx="5715">
                  <c:v>1.0022709999999999</c:v>
                </c:pt>
                <c:pt idx="5716">
                  <c:v>1.0025580000000001</c:v>
                </c:pt>
                <c:pt idx="5717">
                  <c:v>1.0027509999999999</c:v>
                </c:pt>
                <c:pt idx="5718">
                  <c:v>1.00285</c:v>
                </c:pt>
                <c:pt idx="5719">
                  <c:v>1.0028779999999999</c:v>
                </c:pt>
                <c:pt idx="5720">
                  <c:v>1.002877</c:v>
                </c:pt>
                <c:pt idx="5721">
                  <c:v>1.0028900000000001</c:v>
                </c:pt>
                <c:pt idx="5722">
                  <c:v>1.002961</c:v>
                </c:pt>
                <c:pt idx="5723">
                  <c:v>1.00312</c:v>
                </c:pt>
                <c:pt idx="5724">
                  <c:v>1.003377</c:v>
                </c:pt>
                <c:pt idx="5725">
                  <c:v>1.0037149999999999</c:v>
                </c:pt>
                <c:pt idx="5726">
                  <c:v>1.0040910000000001</c:v>
                </c:pt>
                <c:pt idx="5727">
                  <c:v>1.0044470000000001</c:v>
                </c:pt>
                <c:pt idx="5728">
                  <c:v>1.004726</c:v>
                </c:pt>
                <c:pt idx="5729">
                  <c:v>1.004893</c:v>
                </c:pt>
                <c:pt idx="5730">
                  <c:v>1.0049490000000001</c:v>
                </c:pt>
                <c:pt idx="5731">
                  <c:v>1.0049300000000001</c:v>
                </c:pt>
                <c:pt idx="5732">
                  <c:v>1.0048950000000001</c:v>
                </c:pt>
                <c:pt idx="5733">
                  <c:v>1.004894</c:v>
                </c:pt>
                <c:pt idx="5734">
                  <c:v>1.004956</c:v>
                </c:pt>
                <c:pt idx="5735">
                  <c:v>1.005072</c:v>
                </c:pt>
                <c:pt idx="5736">
                  <c:v>1.0052030000000001</c:v>
                </c:pt>
                <c:pt idx="5737">
                  <c:v>1.0053019999999999</c:v>
                </c:pt>
                <c:pt idx="5738">
                  <c:v>1.0053380000000001</c:v>
                </c:pt>
                <c:pt idx="5739">
                  <c:v>1.0053129999999999</c:v>
                </c:pt>
                <c:pt idx="5740">
                  <c:v>1.005266</c:v>
                </c:pt>
                <c:pt idx="5741">
                  <c:v>1.0052509999999999</c:v>
                </c:pt>
                <c:pt idx="5742">
                  <c:v>1.0053160000000001</c:v>
                </c:pt>
                <c:pt idx="5743">
                  <c:v>1.0054829999999999</c:v>
                </c:pt>
                <c:pt idx="5744">
                  <c:v>1.0057370000000001</c:v>
                </c:pt>
                <c:pt idx="5745">
                  <c:v>1.0060389999999999</c:v>
                </c:pt>
                <c:pt idx="5746">
                  <c:v>1.0063340000000001</c:v>
                </c:pt>
                <c:pt idx="5747">
                  <c:v>1.0065850000000001</c:v>
                </c:pt>
                <c:pt idx="5748">
                  <c:v>1.006775</c:v>
                </c:pt>
                <c:pt idx="5749">
                  <c:v>1.006918</c:v>
                </c:pt>
                <c:pt idx="5750">
                  <c:v>1.007036</c:v>
                </c:pt>
                <c:pt idx="5751">
                  <c:v>1.0071559999999999</c:v>
                </c:pt>
                <c:pt idx="5752">
                  <c:v>1.0072909999999999</c:v>
                </c:pt>
                <c:pt idx="5753">
                  <c:v>1.0074419999999999</c:v>
                </c:pt>
                <c:pt idx="5754">
                  <c:v>1.0075959999999999</c:v>
                </c:pt>
                <c:pt idx="5755">
                  <c:v>1.007744</c:v>
                </c:pt>
                <c:pt idx="5756">
                  <c:v>1.0078780000000001</c:v>
                </c:pt>
                <c:pt idx="5757">
                  <c:v>1.008</c:v>
                </c:pt>
                <c:pt idx="5758">
                  <c:v>1.0081150000000001</c:v>
                </c:pt>
                <c:pt idx="5759">
                  <c:v>1.008222</c:v>
                </c:pt>
                <c:pt idx="5760">
                  <c:v>1.0083200000000001</c:v>
                </c:pt>
                <c:pt idx="5761">
                  <c:v>1.008399</c:v>
                </c:pt>
                <c:pt idx="5762">
                  <c:v>1.0084519999999999</c:v>
                </c:pt>
                <c:pt idx="5763">
                  <c:v>1.0084770000000001</c:v>
                </c:pt>
                <c:pt idx="5764">
                  <c:v>1.0084789999999999</c:v>
                </c:pt>
                <c:pt idx="5765">
                  <c:v>1.0084679999999999</c:v>
                </c:pt>
                <c:pt idx="5766">
                  <c:v>1.0084569999999999</c:v>
                </c:pt>
                <c:pt idx="5767">
                  <c:v>1.0084550000000001</c:v>
                </c:pt>
                <c:pt idx="5768">
                  <c:v>1.008464</c:v>
                </c:pt>
                <c:pt idx="5769">
                  <c:v>1.008486</c:v>
                </c:pt>
                <c:pt idx="5770">
                  <c:v>1.0085219999999999</c:v>
                </c:pt>
                <c:pt idx="5771">
                  <c:v>1.0085789999999999</c:v>
                </c:pt>
                <c:pt idx="5772">
                  <c:v>1.008667</c:v>
                </c:pt>
                <c:pt idx="5773">
                  <c:v>1.0087950000000001</c:v>
                </c:pt>
                <c:pt idx="5774">
                  <c:v>1.0089649999999999</c:v>
                </c:pt>
                <c:pt idx="5775">
                  <c:v>1.009171</c:v>
                </c:pt>
                <c:pt idx="5776">
                  <c:v>1.009396</c:v>
                </c:pt>
                <c:pt idx="5777">
                  <c:v>1.0096160000000001</c:v>
                </c:pt>
                <c:pt idx="5778">
                  <c:v>1.009811</c:v>
                </c:pt>
                <c:pt idx="5779">
                  <c:v>1.0099689999999999</c:v>
                </c:pt>
                <c:pt idx="5780">
                  <c:v>1.0100899999999999</c:v>
                </c:pt>
                <c:pt idx="5781">
                  <c:v>1.0101880000000001</c:v>
                </c:pt>
                <c:pt idx="5782">
                  <c:v>1.0102789999999999</c:v>
                </c:pt>
                <c:pt idx="5783">
                  <c:v>1.0103839999999999</c:v>
                </c:pt>
                <c:pt idx="5784">
                  <c:v>1.0105189999999999</c:v>
                </c:pt>
                <c:pt idx="5785">
                  <c:v>1.010694</c:v>
                </c:pt>
                <c:pt idx="5786">
                  <c:v>1.010915</c:v>
                </c:pt>
                <c:pt idx="5787">
                  <c:v>1.0111810000000001</c:v>
                </c:pt>
                <c:pt idx="5788">
                  <c:v>1.011487</c:v>
                </c:pt>
                <c:pt idx="5789">
                  <c:v>1.0118210000000001</c:v>
                </c:pt>
                <c:pt idx="5790">
                  <c:v>1.0121659999999999</c:v>
                </c:pt>
                <c:pt idx="5791">
                  <c:v>1.012502</c:v>
                </c:pt>
                <c:pt idx="5792">
                  <c:v>1.0128079999999999</c:v>
                </c:pt>
                <c:pt idx="5793">
                  <c:v>1.0130650000000001</c:v>
                </c:pt>
                <c:pt idx="5794">
                  <c:v>1.013263</c:v>
                </c:pt>
                <c:pt idx="5795">
                  <c:v>1.0133939999999999</c:v>
                </c:pt>
                <c:pt idx="5796">
                  <c:v>1.0134609999999999</c:v>
                </c:pt>
                <c:pt idx="5797">
                  <c:v>1.013466</c:v>
                </c:pt>
                <c:pt idx="5798">
                  <c:v>1.0134179999999999</c:v>
                </c:pt>
                <c:pt idx="5799">
                  <c:v>1.013325</c:v>
                </c:pt>
                <c:pt idx="5800">
                  <c:v>1.0132030000000001</c:v>
                </c:pt>
                <c:pt idx="5801">
                  <c:v>1.013072</c:v>
                </c:pt>
                <c:pt idx="5802">
                  <c:v>1.012956</c:v>
                </c:pt>
                <c:pt idx="5803">
                  <c:v>1.0128779999999999</c:v>
                </c:pt>
                <c:pt idx="5804">
                  <c:v>1.012861</c:v>
                </c:pt>
                <c:pt idx="5805">
                  <c:v>1.012913</c:v>
                </c:pt>
                <c:pt idx="5806">
                  <c:v>1.013036</c:v>
                </c:pt>
                <c:pt idx="5807">
                  <c:v>1.0132209999999999</c:v>
                </c:pt>
                <c:pt idx="5808">
                  <c:v>1.0134510000000001</c:v>
                </c:pt>
                <c:pt idx="5809">
                  <c:v>1.0137039999999999</c:v>
                </c:pt>
                <c:pt idx="5810">
                  <c:v>1.0139549999999999</c:v>
                </c:pt>
                <c:pt idx="5811">
                  <c:v>1.014175</c:v>
                </c:pt>
                <c:pt idx="5812">
                  <c:v>1.014329</c:v>
                </c:pt>
                <c:pt idx="5813">
                  <c:v>1.0143850000000001</c:v>
                </c:pt>
                <c:pt idx="5814">
                  <c:v>1.014324</c:v>
                </c:pt>
                <c:pt idx="5815">
                  <c:v>1.0141439999999999</c:v>
                </c:pt>
                <c:pt idx="5816">
                  <c:v>1.0138750000000001</c:v>
                </c:pt>
                <c:pt idx="5817">
                  <c:v>1.0135730000000001</c:v>
                </c:pt>
                <c:pt idx="5818">
                  <c:v>1.013314</c:v>
                </c:pt>
                <c:pt idx="5819">
                  <c:v>1.013166</c:v>
                </c:pt>
                <c:pt idx="5820">
                  <c:v>1.0131749999999999</c:v>
                </c:pt>
                <c:pt idx="5821">
                  <c:v>1.0133430000000001</c:v>
                </c:pt>
                <c:pt idx="5822">
                  <c:v>1.013633</c:v>
                </c:pt>
                <c:pt idx="5823">
                  <c:v>1.0139750000000001</c:v>
                </c:pt>
                <c:pt idx="5824">
                  <c:v>1.014286</c:v>
                </c:pt>
                <c:pt idx="5825">
                  <c:v>1.0145</c:v>
                </c:pt>
                <c:pt idx="5826">
                  <c:v>1.014578</c:v>
                </c:pt>
                <c:pt idx="5827">
                  <c:v>1.014518</c:v>
                </c:pt>
                <c:pt idx="5828">
                  <c:v>1.0143470000000001</c:v>
                </c:pt>
                <c:pt idx="5829">
                  <c:v>1.014113</c:v>
                </c:pt>
                <c:pt idx="5830">
                  <c:v>1.013868</c:v>
                </c:pt>
                <c:pt idx="5831">
                  <c:v>1.01366</c:v>
                </c:pt>
                <c:pt idx="5832">
                  <c:v>1.01353</c:v>
                </c:pt>
                <c:pt idx="5833">
                  <c:v>1.0135080000000001</c:v>
                </c:pt>
                <c:pt idx="5834">
                  <c:v>1.0136050000000001</c:v>
                </c:pt>
                <c:pt idx="5835">
                  <c:v>1.0138130000000001</c:v>
                </c:pt>
                <c:pt idx="5836">
                  <c:v>1.0141</c:v>
                </c:pt>
                <c:pt idx="5837">
                  <c:v>1.0144150000000001</c:v>
                </c:pt>
                <c:pt idx="5838">
                  <c:v>1.014694</c:v>
                </c:pt>
                <c:pt idx="5839">
                  <c:v>1.014883</c:v>
                </c:pt>
                <c:pt idx="5840">
                  <c:v>1.014958</c:v>
                </c:pt>
                <c:pt idx="5841">
                  <c:v>1.0149330000000001</c:v>
                </c:pt>
                <c:pt idx="5842">
                  <c:v>1.0148550000000001</c:v>
                </c:pt>
                <c:pt idx="5843">
                  <c:v>1.014783</c:v>
                </c:pt>
                <c:pt idx="5844">
                  <c:v>1.0147679999999999</c:v>
                </c:pt>
                <c:pt idx="5845">
                  <c:v>1.014829</c:v>
                </c:pt>
                <c:pt idx="5846">
                  <c:v>1.0149459999999999</c:v>
                </c:pt>
                <c:pt idx="5847">
                  <c:v>1.0150699999999999</c:v>
                </c:pt>
                <c:pt idx="5848">
                  <c:v>1.0151490000000001</c:v>
                </c:pt>
                <c:pt idx="5849">
                  <c:v>1.015153</c:v>
                </c:pt>
                <c:pt idx="5850">
                  <c:v>1.0150870000000001</c:v>
                </c:pt>
                <c:pt idx="5851">
                  <c:v>1.0149889999999999</c:v>
                </c:pt>
                <c:pt idx="5852">
                  <c:v>1.0149189999999999</c:v>
                </c:pt>
                <c:pt idx="5853">
                  <c:v>1.0149269999999999</c:v>
                </c:pt>
                <c:pt idx="5854">
                  <c:v>1.015039</c:v>
                </c:pt>
                <c:pt idx="5855">
                  <c:v>1.0152490000000001</c:v>
                </c:pt>
                <c:pt idx="5856">
                  <c:v>1.015528</c:v>
                </c:pt>
                <c:pt idx="5857">
                  <c:v>1.0158419999999999</c:v>
                </c:pt>
                <c:pt idx="5858">
                  <c:v>1.0161629999999999</c:v>
                </c:pt>
                <c:pt idx="5859">
                  <c:v>1.0164770000000001</c:v>
                </c:pt>
                <c:pt idx="5860">
                  <c:v>1.016775</c:v>
                </c:pt>
                <c:pt idx="5861">
                  <c:v>1.0170490000000001</c:v>
                </c:pt>
                <c:pt idx="5862">
                  <c:v>1.0172760000000001</c:v>
                </c:pt>
                <c:pt idx="5863">
                  <c:v>1.017423</c:v>
                </c:pt>
                <c:pt idx="5864">
                  <c:v>1.017455</c:v>
                </c:pt>
                <c:pt idx="5865">
                  <c:v>1.017352</c:v>
                </c:pt>
                <c:pt idx="5866">
                  <c:v>1.017118</c:v>
                </c:pt>
                <c:pt idx="5867">
                  <c:v>1.0167919999999999</c:v>
                </c:pt>
                <c:pt idx="5868">
                  <c:v>1.016429</c:v>
                </c:pt>
                <c:pt idx="5869">
                  <c:v>1.0160880000000001</c:v>
                </c:pt>
                <c:pt idx="5870">
                  <c:v>1.0158130000000001</c:v>
                </c:pt>
                <c:pt idx="5871">
                  <c:v>1.0156210000000001</c:v>
                </c:pt>
                <c:pt idx="5872">
                  <c:v>1.0155019999999999</c:v>
                </c:pt>
                <c:pt idx="5873">
                  <c:v>1.015433</c:v>
                </c:pt>
                <c:pt idx="5874">
                  <c:v>1.0153859999999999</c:v>
                </c:pt>
                <c:pt idx="5875">
                  <c:v>1.0153449999999999</c:v>
                </c:pt>
                <c:pt idx="5876">
                  <c:v>1.0153030000000001</c:v>
                </c:pt>
                <c:pt idx="5877">
                  <c:v>1.015269</c:v>
                </c:pt>
                <c:pt idx="5878">
                  <c:v>1.015258</c:v>
                </c:pt>
                <c:pt idx="5879">
                  <c:v>1.0152890000000001</c:v>
                </c:pt>
                <c:pt idx="5880">
                  <c:v>1.0153779999999999</c:v>
                </c:pt>
                <c:pt idx="5881">
                  <c:v>1.0155419999999999</c:v>
                </c:pt>
                <c:pt idx="5882">
                  <c:v>1.015792</c:v>
                </c:pt>
                <c:pt idx="5883">
                  <c:v>1.0161290000000001</c:v>
                </c:pt>
                <c:pt idx="5884">
                  <c:v>1.0165420000000001</c:v>
                </c:pt>
                <c:pt idx="5885">
                  <c:v>1.017002</c:v>
                </c:pt>
                <c:pt idx="5886">
                  <c:v>1.0174669999999999</c:v>
                </c:pt>
                <c:pt idx="5887">
                  <c:v>1.0178849999999999</c:v>
                </c:pt>
                <c:pt idx="5888">
                  <c:v>1.018213</c:v>
                </c:pt>
                <c:pt idx="5889">
                  <c:v>1.018421</c:v>
                </c:pt>
                <c:pt idx="5890">
                  <c:v>1.0185010000000001</c:v>
                </c:pt>
                <c:pt idx="5891">
                  <c:v>1.018467</c:v>
                </c:pt>
                <c:pt idx="5892">
                  <c:v>1.0183450000000001</c:v>
                </c:pt>
                <c:pt idx="5893">
                  <c:v>1.0181709999999999</c:v>
                </c:pt>
                <c:pt idx="5894">
                  <c:v>1.0179750000000001</c:v>
                </c:pt>
                <c:pt idx="5895">
                  <c:v>1.0177890000000001</c:v>
                </c:pt>
                <c:pt idx="5896">
                  <c:v>1.0176419999999999</c:v>
                </c:pt>
                <c:pt idx="5897">
                  <c:v>1.0175609999999999</c:v>
                </c:pt>
                <c:pt idx="5898">
                  <c:v>1.0175689999999999</c:v>
                </c:pt>
                <c:pt idx="5899">
                  <c:v>1.0176780000000001</c:v>
                </c:pt>
                <c:pt idx="5900">
                  <c:v>1.017882</c:v>
                </c:pt>
                <c:pt idx="5901">
                  <c:v>1.018154</c:v>
                </c:pt>
                <c:pt idx="5902">
                  <c:v>1.0184489999999999</c:v>
                </c:pt>
                <c:pt idx="5903">
                  <c:v>1.018721</c:v>
                </c:pt>
                <c:pt idx="5904">
                  <c:v>1.018929</c:v>
                </c:pt>
                <c:pt idx="5905">
                  <c:v>1.019055</c:v>
                </c:pt>
                <c:pt idx="5906">
                  <c:v>1.0190999999999999</c:v>
                </c:pt>
                <c:pt idx="5907">
                  <c:v>1.01908</c:v>
                </c:pt>
                <c:pt idx="5908">
                  <c:v>1.0190090000000001</c:v>
                </c:pt>
                <c:pt idx="5909">
                  <c:v>1.018896</c:v>
                </c:pt>
                <c:pt idx="5910">
                  <c:v>1.0187440000000001</c:v>
                </c:pt>
                <c:pt idx="5911">
                  <c:v>1.018553</c:v>
                </c:pt>
                <c:pt idx="5912">
                  <c:v>1.0183359999999999</c:v>
                </c:pt>
                <c:pt idx="5913">
                  <c:v>1.0181229999999999</c:v>
                </c:pt>
                <c:pt idx="5914">
                  <c:v>1.017954</c:v>
                </c:pt>
                <c:pt idx="5915">
                  <c:v>1.0178670000000001</c:v>
                </c:pt>
                <c:pt idx="5916">
                  <c:v>1.0178830000000001</c:v>
                </c:pt>
                <c:pt idx="5917">
                  <c:v>1.01799</c:v>
                </c:pt>
                <c:pt idx="5918">
                  <c:v>1.018151</c:v>
                </c:pt>
                <c:pt idx="5919">
                  <c:v>1.0183139999999999</c:v>
                </c:pt>
                <c:pt idx="5920">
                  <c:v>1.018435</c:v>
                </c:pt>
                <c:pt idx="5921">
                  <c:v>1.0185</c:v>
                </c:pt>
                <c:pt idx="5922">
                  <c:v>1.018524</c:v>
                </c:pt>
                <c:pt idx="5923">
                  <c:v>1.01854</c:v>
                </c:pt>
                <c:pt idx="5924">
                  <c:v>1.0185839999999999</c:v>
                </c:pt>
                <c:pt idx="5925">
                  <c:v>1.018667</c:v>
                </c:pt>
                <c:pt idx="5926">
                  <c:v>1.0187759999999999</c:v>
                </c:pt>
                <c:pt idx="5927">
                  <c:v>1.018878</c:v>
                </c:pt>
                <c:pt idx="5928">
                  <c:v>1.0189440000000001</c:v>
                </c:pt>
                <c:pt idx="5929">
                  <c:v>1.0189699999999999</c:v>
                </c:pt>
                <c:pt idx="5930">
                  <c:v>1.0189809999999999</c:v>
                </c:pt>
                <c:pt idx="5931">
                  <c:v>1.0190250000000001</c:v>
                </c:pt>
                <c:pt idx="5932">
                  <c:v>1.0191479999999999</c:v>
                </c:pt>
                <c:pt idx="5933">
                  <c:v>1.019369</c:v>
                </c:pt>
                <c:pt idx="5934">
                  <c:v>1.0196689999999999</c:v>
                </c:pt>
                <c:pt idx="5935">
                  <c:v>1.0199940000000001</c:v>
                </c:pt>
                <c:pt idx="5936">
                  <c:v>1.020278</c:v>
                </c:pt>
                <c:pt idx="5937">
                  <c:v>1.020473</c:v>
                </c:pt>
                <c:pt idx="5938">
                  <c:v>1.02057</c:v>
                </c:pt>
                <c:pt idx="5939">
                  <c:v>1.020597</c:v>
                </c:pt>
                <c:pt idx="5940">
                  <c:v>1.0206109999999999</c:v>
                </c:pt>
                <c:pt idx="5941">
                  <c:v>1.0206660000000001</c:v>
                </c:pt>
                <c:pt idx="5942">
                  <c:v>1.0207930000000001</c:v>
                </c:pt>
                <c:pt idx="5943">
                  <c:v>1.0209919999999999</c:v>
                </c:pt>
                <c:pt idx="5944">
                  <c:v>1.021234</c:v>
                </c:pt>
                <c:pt idx="5945">
                  <c:v>1.0214780000000001</c:v>
                </c:pt>
                <c:pt idx="5946">
                  <c:v>1.0216909999999999</c:v>
                </c:pt>
                <c:pt idx="5947">
                  <c:v>1.0218529999999999</c:v>
                </c:pt>
                <c:pt idx="5948">
                  <c:v>1.0219579999999999</c:v>
                </c:pt>
                <c:pt idx="5949">
                  <c:v>1.0220070000000001</c:v>
                </c:pt>
                <c:pt idx="5950">
                  <c:v>1.022</c:v>
                </c:pt>
                <c:pt idx="5951">
                  <c:v>1.021941</c:v>
                </c:pt>
                <c:pt idx="5952">
                  <c:v>1.0218389999999999</c:v>
                </c:pt>
                <c:pt idx="5953">
                  <c:v>1.0217259999999999</c:v>
                </c:pt>
                <c:pt idx="5954">
                  <c:v>1.021652</c:v>
                </c:pt>
                <c:pt idx="5955">
                  <c:v>1.021674</c:v>
                </c:pt>
                <c:pt idx="5956">
                  <c:v>1.0218449999999999</c:v>
                </c:pt>
                <c:pt idx="5957">
                  <c:v>1.022184</c:v>
                </c:pt>
                <c:pt idx="5958">
                  <c:v>1.0226710000000001</c:v>
                </c:pt>
                <c:pt idx="5959">
                  <c:v>1.0232479999999999</c:v>
                </c:pt>
                <c:pt idx="5960">
                  <c:v>1.0238339999999999</c:v>
                </c:pt>
                <c:pt idx="5961">
                  <c:v>1.0243610000000001</c:v>
                </c:pt>
                <c:pt idx="5962">
                  <c:v>1.024783</c:v>
                </c:pt>
                <c:pt idx="5963">
                  <c:v>1.025091</c:v>
                </c:pt>
                <c:pt idx="5964">
                  <c:v>1.0252939999999999</c:v>
                </c:pt>
                <c:pt idx="5965">
                  <c:v>1.0254030000000001</c:v>
                </c:pt>
                <c:pt idx="5966">
                  <c:v>1.025412</c:v>
                </c:pt>
                <c:pt idx="5967">
                  <c:v>1.0252939999999999</c:v>
                </c:pt>
                <c:pt idx="5968">
                  <c:v>1.025015</c:v>
                </c:pt>
                <c:pt idx="5969">
                  <c:v>1.0245610000000001</c:v>
                </c:pt>
                <c:pt idx="5970">
                  <c:v>1.02396</c:v>
                </c:pt>
                <c:pt idx="5971">
                  <c:v>1.02329</c:v>
                </c:pt>
                <c:pt idx="5972">
                  <c:v>1.022656</c:v>
                </c:pt>
                <c:pt idx="5973">
                  <c:v>1.0221709999999999</c:v>
                </c:pt>
                <c:pt idx="5974">
                  <c:v>1.0219199999999999</c:v>
                </c:pt>
                <c:pt idx="5975">
                  <c:v>1.02193</c:v>
                </c:pt>
                <c:pt idx="5976">
                  <c:v>1.0221739999999999</c:v>
                </c:pt>
                <c:pt idx="5977">
                  <c:v>1.0225789999999999</c:v>
                </c:pt>
                <c:pt idx="5978">
                  <c:v>1.0230619999999999</c:v>
                </c:pt>
                <c:pt idx="5979">
                  <c:v>1.0235510000000001</c:v>
                </c:pt>
                <c:pt idx="5980">
                  <c:v>1.0240009999999999</c:v>
                </c:pt>
                <c:pt idx="5981">
                  <c:v>1.024403</c:v>
                </c:pt>
                <c:pt idx="5982">
                  <c:v>1.024764</c:v>
                </c:pt>
                <c:pt idx="5983">
                  <c:v>1.0250950000000001</c:v>
                </c:pt>
                <c:pt idx="5984">
                  <c:v>1.025396</c:v>
                </c:pt>
                <c:pt idx="5985">
                  <c:v>1.02565</c:v>
                </c:pt>
                <c:pt idx="5986">
                  <c:v>1.0258309999999999</c:v>
                </c:pt>
                <c:pt idx="5987">
                  <c:v>1.025911</c:v>
                </c:pt>
                <c:pt idx="5988">
                  <c:v>1.0258799999999999</c:v>
                </c:pt>
                <c:pt idx="5989">
                  <c:v>1.0257449999999999</c:v>
                </c:pt>
                <c:pt idx="5990">
                  <c:v>1.0255350000000001</c:v>
                </c:pt>
                <c:pt idx="5991">
                  <c:v>1.0253030000000001</c:v>
                </c:pt>
                <c:pt idx="5992">
                  <c:v>1.025107</c:v>
                </c:pt>
                <c:pt idx="5993">
                  <c:v>1.0250030000000001</c:v>
                </c:pt>
                <c:pt idx="5994">
                  <c:v>1.0250330000000001</c:v>
                </c:pt>
                <c:pt idx="5995">
                  <c:v>1.025212</c:v>
                </c:pt>
                <c:pt idx="5996">
                  <c:v>1.02552</c:v>
                </c:pt>
                <c:pt idx="5997">
                  <c:v>1.0259069999999999</c:v>
                </c:pt>
                <c:pt idx="5998">
                  <c:v>1.026303</c:v>
                </c:pt>
                <c:pt idx="5999">
                  <c:v>1.026634</c:v>
                </c:pt>
                <c:pt idx="6000">
                  <c:v>1.02684</c:v>
                </c:pt>
                <c:pt idx="6001">
                  <c:v>1.0268969999999999</c:v>
                </c:pt>
                <c:pt idx="6002">
                  <c:v>1.0268189999999999</c:v>
                </c:pt>
                <c:pt idx="6003">
                  <c:v>1.026654</c:v>
                </c:pt>
                <c:pt idx="6004">
                  <c:v>1.026459</c:v>
                </c:pt>
                <c:pt idx="6005">
                  <c:v>1.0262910000000001</c:v>
                </c:pt>
                <c:pt idx="6006">
                  <c:v>1.026181</c:v>
                </c:pt>
                <c:pt idx="6007">
                  <c:v>1.026135</c:v>
                </c:pt>
                <c:pt idx="6008">
                  <c:v>1.026135</c:v>
                </c:pt>
                <c:pt idx="6009">
                  <c:v>1.026157</c:v>
                </c:pt>
                <c:pt idx="6010">
                  <c:v>1.026186</c:v>
                </c:pt>
                <c:pt idx="6011">
                  <c:v>1.026219</c:v>
                </c:pt>
                <c:pt idx="6012">
                  <c:v>1.0262739999999999</c:v>
                </c:pt>
                <c:pt idx="6013">
                  <c:v>1.0263739999999999</c:v>
                </c:pt>
                <c:pt idx="6014">
                  <c:v>1.0265409999999999</c:v>
                </c:pt>
                <c:pt idx="6015">
                  <c:v>1.0267839999999999</c:v>
                </c:pt>
                <c:pt idx="6016">
                  <c:v>1.027094</c:v>
                </c:pt>
                <c:pt idx="6017">
                  <c:v>1.0274449999999999</c:v>
                </c:pt>
                <c:pt idx="6018">
                  <c:v>1.0278039999999999</c:v>
                </c:pt>
                <c:pt idx="6019">
                  <c:v>1.0281340000000001</c:v>
                </c:pt>
                <c:pt idx="6020">
                  <c:v>1.0284009999999999</c:v>
                </c:pt>
                <c:pt idx="6021">
                  <c:v>1.028583</c:v>
                </c:pt>
                <c:pt idx="6022">
                  <c:v>1.0286660000000001</c:v>
                </c:pt>
                <c:pt idx="6023">
                  <c:v>1.028648</c:v>
                </c:pt>
                <c:pt idx="6024">
                  <c:v>1.028538</c:v>
                </c:pt>
                <c:pt idx="6025">
                  <c:v>1.0283519999999999</c:v>
                </c:pt>
                <c:pt idx="6026">
                  <c:v>1.028114</c:v>
                </c:pt>
                <c:pt idx="6027">
                  <c:v>1.0278480000000001</c:v>
                </c:pt>
                <c:pt idx="6028">
                  <c:v>1.0275840000000001</c:v>
                </c:pt>
                <c:pt idx="6029">
                  <c:v>1.0273540000000001</c:v>
                </c:pt>
                <c:pt idx="6030">
                  <c:v>1.027196</c:v>
                </c:pt>
                <c:pt idx="6031">
                  <c:v>1.0271509999999999</c:v>
                </c:pt>
                <c:pt idx="6032">
                  <c:v>1.0272619999999999</c:v>
                </c:pt>
                <c:pt idx="6033">
                  <c:v>1.02756</c:v>
                </c:pt>
                <c:pt idx="6034">
                  <c:v>1.0280560000000001</c:v>
                </c:pt>
                <c:pt idx="6035">
                  <c:v>1.028729</c:v>
                </c:pt>
                <c:pt idx="6036">
                  <c:v>1.029523</c:v>
                </c:pt>
                <c:pt idx="6037">
                  <c:v>1.0303519999999999</c:v>
                </c:pt>
                <c:pt idx="6038">
                  <c:v>1.031121</c:v>
                </c:pt>
                <c:pt idx="6039">
                  <c:v>1.0317499999999999</c:v>
                </c:pt>
                <c:pt idx="6040">
                  <c:v>1.032189</c:v>
                </c:pt>
                <c:pt idx="6041">
                  <c:v>1.032429</c:v>
                </c:pt>
                <c:pt idx="6042">
                  <c:v>1.032502</c:v>
                </c:pt>
                <c:pt idx="6043">
                  <c:v>1.032459</c:v>
                </c:pt>
                <c:pt idx="6044">
                  <c:v>1.032351</c:v>
                </c:pt>
                <c:pt idx="6045">
                  <c:v>1.0322169999999999</c:v>
                </c:pt>
                <c:pt idx="6046">
                  <c:v>1.0320750000000001</c:v>
                </c:pt>
                <c:pt idx="6047">
                  <c:v>1.031933</c:v>
                </c:pt>
                <c:pt idx="6048">
                  <c:v>1.031798</c:v>
                </c:pt>
                <c:pt idx="6049">
                  <c:v>1.031685</c:v>
                </c:pt>
                <c:pt idx="6050">
                  <c:v>1.0316190000000001</c:v>
                </c:pt>
                <c:pt idx="6051">
                  <c:v>1.0316259999999999</c:v>
                </c:pt>
                <c:pt idx="6052">
                  <c:v>1.0317229999999999</c:v>
                </c:pt>
                <c:pt idx="6053">
                  <c:v>1.0319069999999999</c:v>
                </c:pt>
                <c:pt idx="6054">
                  <c:v>1.0321579999999999</c:v>
                </c:pt>
                <c:pt idx="6055">
                  <c:v>1.032446</c:v>
                </c:pt>
                <c:pt idx="6056">
                  <c:v>1.032748</c:v>
                </c:pt>
                <c:pt idx="6057">
                  <c:v>1.0330509999999999</c:v>
                </c:pt>
                <c:pt idx="6058">
                  <c:v>1.0333570000000001</c:v>
                </c:pt>
                <c:pt idx="6059">
                  <c:v>1.0336669999999999</c:v>
                </c:pt>
                <c:pt idx="6060">
                  <c:v>1.0339670000000001</c:v>
                </c:pt>
                <c:pt idx="6061">
                  <c:v>1.034219</c:v>
                </c:pt>
                <c:pt idx="6062">
                  <c:v>1.03437</c:v>
                </c:pt>
                <c:pt idx="6063">
                  <c:v>1.034362</c:v>
                </c:pt>
                <c:pt idx="6064">
                  <c:v>1.034165</c:v>
                </c:pt>
                <c:pt idx="6065">
                  <c:v>1.03379</c:v>
                </c:pt>
                <c:pt idx="6066">
                  <c:v>1.033301</c:v>
                </c:pt>
                <c:pt idx="6067">
                  <c:v>1.0327900000000001</c:v>
                </c:pt>
                <c:pt idx="6068">
                  <c:v>1.032354</c:v>
                </c:pt>
                <c:pt idx="6069">
                  <c:v>1.032063</c:v>
                </c:pt>
                <c:pt idx="6070">
                  <c:v>1.0319419999999999</c:v>
                </c:pt>
                <c:pt idx="6071">
                  <c:v>1.0319689999999999</c:v>
                </c:pt>
                <c:pt idx="6072">
                  <c:v>1.032087</c:v>
                </c:pt>
                <c:pt idx="6073">
                  <c:v>1.032238</c:v>
                </c:pt>
                <c:pt idx="6074">
                  <c:v>1.032376</c:v>
                </c:pt>
                <c:pt idx="6075">
                  <c:v>1.032478</c:v>
                </c:pt>
                <c:pt idx="6076">
                  <c:v>1.0325409999999999</c:v>
                </c:pt>
                <c:pt idx="6077">
                  <c:v>1.0325740000000001</c:v>
                </c:pt>
                <c:pt idx="6078">
                  <c:v>1.0325800000000001</c:v>
                </c:pt>
                <c:pt idx="6079">
                  <c:v>1.032562</c:v>
                </c:pt>
                <c:pt idx="6080">
                  <c:v>1.032518</c:v>
                </c:pt>
                <c:pt idx="6081">
                  <c:v>1.0324610000000001</c:v>
                </c:pt>
                <c:pt idx="6082">
                  <c:v>1.032416</c:v>
                </c:pt>
                <c:pt idx="6083">
                  <c:v>1.032419</c:v>
                </c:pt>
                <c:pt idx="6084">
                  <c:v>1.0325059999999999</c:v>
                </c:pt>
                <c:pt idx="6085">
                  <c:v>1.032694</c:v>
                </c:pt>
                <c:pt idx="6086">
                  <c:v>1.0329729999999999</c:v>
                </c:pt>
                <c:pt idx="6087">
                  <c:v>1.0333030000000001</c:v>
                </c:pt>
                <c:pt idx="6088">
                  <c:v>1.033636</c:v>
                </c:pt>
                <c:pt idx="6089">
                  <c:v>1.033928</c:v>
                </c:pt>
                <c:pt idx="6090">
                  <c:v>1.0341670000000001</c:v>
                </c:pt>
                <c:pt idx="6091">
                  <c:v>1.0343709999999999</c:v>
                </c:pt>
                <c:pt idx="6092">
                  <c:v>1.034589</c:v>
                </c:pt>
                <c:pt idx="6093">
                  <c:v>1.0348679999999999</c:v>
                </c:pt>
                <c:pt idx="6094">
                  <c:v>1.0352399999999999</c:v>
                </c:pt>
                <c:pt idx="6095">
                  <c:v>1.0357000000000001</c:v>
                </c:pt>
                <c:pt idx="6096">
                  <c:v>1.036206</c:v>
                </c:pt>
                <c:pt idx="6097">
                  <c:v>1.0366930000000001</c:v>
                </c:pt>
                <c:pt idx="6098">
                  <c:v>1.037093</c:v>
                </c:pt>
                <c:pt idx="6099">
                  <c:v>1.037361</c:v>
                </c:pt>
                <c:pt idx="6100">
                  <c:v>1.0374840000000001</c:v>
                </c:pt>
                <c:pt idx="6101">
                  <c:v>1.0374840000000001</c:v>
                </c:pt>
                <c:pt idx="6102">
                  <c:v>1.0374060000000001</c:v>
                </c:pt>
                <c:pt idx="6103">
                  <c:v>1.037301</c:v>
                </c:pt>
                <c:pt idx="6104">
                  <c:v>1.0372049999999999</c:v>
                </c:pt>
                <c:pt idx="6105">
                  <c:v>1.0371360000000001</c:v>
                </c:pt>
                <c:pt idx="6106">
                  <c:v>1.037083</c:v>
                </c:pt>
                <c:pt idx="6107">
                  <c:v>1.0370239999999999</c:v>
                </c:pt>
                <c:pt idx="6108">
                  <c:v>1.036932</c:v>
                </c:pt>
                <c:pt idx="6109">
                  <c:v>1.0367900000000001</c:v>
                </c:pt>
                <c:pt idx="6110">
                  <c:v>1.036599</c:v>
                </c:pt>
                <c:pt idx="6111">
                  <c:v>1.0363770000000001</c:v>
                </c:pt>
                <c:pt idx="6112">
                  <c:v>1.0361560000000001</c:v>
                </c:pt>
                <c:pt idx="6113">
                  <c:v>1.0359689999999999</c:v>
                </c:pt>
                <c:pt idx="6114">
                  <c:v>1.035839</c:v>
                </c:pt>
                <c:pt idx="6115">
                  <c:v>1.0357700000000001</c:v>
                </c:pt>
                <c:pt idx="6116">
                  <c:v>1.0357529999999999</c:v>
                </c:pt>
                <c:pt idx="6117">
                  <c:v>1.0357670000000001</c:v>
                </c:pt>
                <c:pt idx="6118">
                  <c:v>1.035792</c:v>
                </c:pt>
                <c:pt idx="6119">
                  <c:v>1.0358229999999999</c:v>
                </c:pt>
                <c:pt idx="6120">
                  <c:v>1.035871</c:v>
                </c:pt>
                <c:pt idx="6121">
                  <c:v>1.0359659999999999</c:v>
                </c:pt>
                <c:pt idx="6122">
                  <c:v>1.0361389999999999</c:v>
                </c:pt>
                <c:pt idx="6123">
                  <c:v>1.0364180000000001</c:v>
                </c:pt>
                <c:pt idx="6124">
                  <c:v>1.036818</c:v>
                </c:pt>
                <c:pt idx="6125">
                  <c:v>1.0373319999999999</c:v>
                </c:pt>
                <c:pt idx="6126">
                  <c:v>1.0379370000000001</c:v>
                </c:pt>
                <c:pt idx="6127">
                  <c:v>1.0386010000000001</c:v>
                </c:pt>
                <c:pt idx="6128">
                  <c:v>1.0392870000000001</c:v>
                </c:pt>
                <c:pt idx="6129">
                  <c:v>1.039954</c:v>
                </c:pt>
                <c:pt idx="6130">
                  <c:v>1.040559</c:v>
                </c:pt>
                <c:pt idx="6131">
                  <c:v>1.0410569999999999</c:v>
                </c:pt>
                <c:pt idx="6132">
                  <c:v>1.041399</c:v>
                </c:pt>
                <c:pt idx="6133">
                  <c:v>1.041544</c:v>
                </c:pt>
                <c:pt idx="6134">
                  <c:v>1.041471</c:v>
                </c:pt>
                <c:pt idx="6135">
                  <c:v>1.0411859999999999</c:v>
                </c:pt>
                <c:pt idx="6136">
                  <c:v>1.040729</c:v>
                </c:pt>
                <c:pt idx="6137">
                  <c:v>1.0401659999999999</c:v>
                </c:pt>
                <c:pt idx="6138">
                  <c:v>1.039577</c:v>
                </c:pt>
                <c:pt idx="6139">
                  <c:v>1.0390330000000001</c:v>
                </c:pt>
                <c:pt idx="6140">
                  <c:v>1.038586</c:v>
                </c:pt>
                <c:pt idx="6141">
                  <c:v>1.0382690000000001</c:v>
                </c:pt>
                <c:pt idx="6142">
                  <c:v>1.0380929999999999</c:v>
                </c:pt>
                <c:pt idx="6143">
                  <c:v>1.0380640000000001</c:v>
                </c:pt>
                <c:pt idx="6144">
                  <c:v>1.0381800000000001</c:v>
                </c:pt>
                <c:pt idx="6145">
                  <c:v>1.038435</c:v>
                </c:pt>
                <c:pt idx="6146">
                  <c:v>1.0388040000000001</c:v>
                </c:pt>
                <c:pt idx="6147">
                  <c:v>1.039236</c:v>
                </c:pt>
                <c:pt idx="6148">
                  <c:v>1.039649</c:v>
                </c:pt>
                <c:pt idx="6149">
                  <c:v>1.039944</c:v>
                </c:pt>
                <c:pt idx="6150">
                  <c:v>1.040025</c:v>
                </c:pt>
                <c:pt idx="6151">
                  <c:v>1.0398400000000001</c:v>
                </c:pt>
                <c:pt idx="6152">
                  <c:v>1.039401</c:v>
                </c:pt>
                <c:pt idx="6153">
                  <c:v>1.038788</c:v>
                </c:pt>
                <c:pt idx="6154">
                  <c:v>1.038127</c:v>
                </c:pt>
                <c:pt idx="6155">
                  <c:v>1.0375650000000001</c:v>
                </c:pt>
                <c:pt idx="6156">
                  <c:v>1.0372140000000001</c:v>
                </c:pt>
                <c:pt idx="6157">
                  <c:v>1.037128</c:v>
                </c:pt>
                <c:pt idx="6158">
                  <c:v>1.037299</c:v>
                </c:pt>
                <c:pt idx="6159">
                  <c:v>1.0376639999999999</c:v>
                </c:pt>
                <c:pt idx="6160">
                  <c:v>1.0381389999999999</c:v>
                </c:pt>
                <c:pt idx="6161">
                  <c:v>1.038637</c:v>
                </c:pt>
                <c:pt idx="6162">
                  <c:v>1.039094</c:v>
                </c:pt>
                <c:pt idx="6163">
                  <c:v>1.039472</c:v>
                </c:pt>
                <c:pt idx="6164">
                  <c:v>1.039755</c:v>
                </c:pt>
                <c:pt idx="6165">
                  <c:v>1.0399430000000001</c:v>
                </c:pt>
                <c:pt idx="6166">
                  <c:v>1.0400450000000001</c:v>
                </c:pt>
                <c:pt idx="6167">
                  <c:v>1.0400780000000001</c:v>
                </c:pt>
                <c:pt idx="6168">
                  <c:v>1.0400670000000001</c:v>
                </c:pt>
                <c:pt idx="6169">
                  <c:v>1.0400419999999999</c:v>
                </c:pt>
                <c:pt idx="6170">
                  <c:v>1.0400370000000001</c:v>
                </c:pt>
                <c:pt idx="6171">
                  <c:v>1.040071</c:v>
                </c:pt>
                <c:pt idx="6172">
                  <c:v>1.0401480000000001</c:v>
                </c:pt>
                <c:pt idx="6173">
                  <c:v>1.0402499999999999</c:v>
                </c:pt>
                <c:pt idx="6174">
                  <c:v>1.0403469999999999</c:v>
                </c:pt>
                <c:pt idx="6175">
                  <c:v>1.040411</c:v>
                </c:pt>
                <c:pt idx="6176">
                  <c:v>1.0404249999999999</c:v>
                </c:pt>
                <c:pt idx="6177">
                  <c:v>1.0403910000000001</c:v>
                </c:pt>
                <c:pt idx="6178">
                  <c:v>1.040322</c:v>
                </c:pt>
                <c:pt idx="6179">
                  <c:v>1.04023</c:v>
                </c:pt>
                <c:pt idx="6180">
                  <c:v>1.040116</c:v>
                </c:pt>
                <c:pt idx="6181">
                  <c:v>1.0399670000000001</c:v>
                </c:pt>
                <c:pt idx="6182">
                  <c:v>1.0397650000000001</c:v>
                </c:pt>
                <c:pt idx="6183">
                  <c:v>1.0395099999999999</c:v>
                </c:pt>
                <c:pt idx="6184">
                  <c:v>1.0392269999999999</c:v>
                </c:pt>
                <c:pt idx="6185">
                  <c:v>1.038967</c:v>
                </c:pt>
                <c:pt idx="6186">
                  <c:v>1.038797</c:v>
                </c:pt>
                <c:pt idx="6187">
                  <c:v>1.03877</c:v>
                </c:pt>
                <c:pt idx="6188">
                  <c:v>1.0388999999999999</c:v>
                </c:pt>
                <c:pt idx="6189">
                  <c:v>1.0391550000000001</c:v>
                </c:pt>
                <c:pt idx="6190">
                  <c:v>1.0394559999999999</c:v>
                </c:pt>
                <c:pt idx="6191">
                  <c:v>1.0397179999999999</c:v>
                </c:pt>
                <c:pt idx="6192">
                  <c:v>1.0398689999999999</c:v>
                </c:pt>
                <c:pt idx="6193">
                  <c:v>1.039884</c:v>
                </c:pt>
                <c:pt idx="6194">
                  <c:v>1.039782</c:v>
                </c:pt>
                <c:pt idx="6195">
                  <c:v>1.0396160000000001</c:v>
                </c:pt>
                <c:pt idx="6196">
                  <c:v>1.0394429999999999</c:v>
                </c:pt>
                <c:pt idx="6197">
                  <c:v>1.0393019999999999</c:v>
                </c:pt>
                <c:pt idx="6198">
                  <c:v>1.039207</c:v>
                </c:pt>
                <c:pt idx="6199">
                  <c:v>1.039148</c:v>
                </c:pt>
                <c:pt idx="6200">
                  <c:v>1.039118</c:v>
                </c:pt>
                <c:pt idx="6201">
                  <c:v>1.0391170000000001</c:v>
                </c:pt>
                <c:pt idx="6202">
                  <c:v>1.0391550000000001</c:v>
                </c:pt>
                <c:pt idx="6203">
                  <c:v>1.039245</c:v>
                </c:pt>
                <c:pt idx="6204">
                  <c:v>1.0393829999999999</c:v>
                </c:pt>
                <c:pt idx="6205">
                  <c:v>1.039534</c:v>
                </c:pt>
                <c:pt idx="6206">
                  <c:v>1.039642</c:v>
                </c:pt>
                <c:pt idx="6207">
                  <c:v>1.039639</c:v>
                </c:pt>
                <c:pt idx="6208">
                  <c:v>1.039487</c:v>
                </c:pt>
                <c:pt idx="6209">
                  <c:v>1.0391889999999999</c:v>
                </c:pt>
                <c:pt idx="6210">
                  <c:v>1.0387949999999999</c:v>
                </c:pt>
                <c:pt idx="6211">
                  <c:v>1.038384</c:v>
                </c:pt>
                <c:pt idx="6212">
                  <c:v>1.0380290000000001</c:v>
                </c:pt>
                <c:pt idx="6213">
                  <c:v>1.0377719999999999</c:v>
                </c:pt>
                <c:pt idx="6214">
                  <c:v>1.0376110000000001</c:v>
                </c:pt>
                <c:pt idx="6215">
                  <c:v>1.037507</c:v>
                </c:pt>
                <c:pt idx="6216">
                  <c:v>1.0374159999999999</c:v>
                </c:pt>
                <c:pt idx="6217">
                  <c:v>1.0373110000000001</c:v>
                </c:pt>
                <c:pt idx="6218">
                  <c:v>1.0371999999999999</c:v>
                </c:pt>
                <c:pt idx="6219">
                  <c:v>1.0371250000000001</c:v>
                </c:pt>
                <c:pt idx="6220">
                  <c:v>1.037131</c:v>
                </c:pt>
                <c:pt idx="6221">
                  <c:v>1.0372410000000001</c:v>
                </c:pt>
                <c:pt idx="6222">
                  <c:v>1.037439</c:v>
                </c:pt>
                <c:pt idx="6223">
                  <c:v>1.0376719999999999</c:v>
                </c:pt>
                <c:pt idx="6224">
                  <c:v>1.0378670000000001</c:v>
                </c:pt>
                <c:pt idx="6225">
                  <c:v>1.037965</c:v>
                </c:pt>
                <c:pt idx="6226">
                  <c:v>1.037946</c:v>
                </c:pt>
                <c:pt idx="6227">
                  <c:v>1.0378400000000001</c:v>
                </c:pt>
                <c:pt idx="6228">
                  <c:v>1.0377099999999999</c:v>
                </c:pt>
                <c:pt idx="6229">
                  <c:v>1.0376259999999999</c:v>
                </c:pt>
                <c:pt idx="6230">
                  <c:v>1.0376380000000001</c:v>
                </c:pt>
                <c:pt idx="6231">
                  <c:v>1.037755</c:v>
                </c:pt>
                <c:pt idx="6232">
                  <c:v>1.0379449999999999</c:v>
                </c:pt>
                <c:pt idx="6233">
                  <c:v>1.0381499999999999</c:v>
                </c:pt>
                <c:pt idx="6234">
                  <c:v>1.038314</c:v>
                </c:pt>
                <c:pt idx="6235">
                  <c:v>1.0384059999999999</c:v>
                </c:pt>
                <c:pt idx="6236">
                  <c:v>1.0384260000000001</c:v>
                </c:pt>
                <c:pt idx="6237">
                  <c:v>1.0384070000000001</c:v>
                </c:pt>
                <c:pt idx="6238">
                  <c:v>1.0384009999999999</c:v>
                </c:pt>
                <c:pt idx="6239">
                  <c:v>1.038459</c:v>
                </c:pt>
                <c:pt idx="6240">
                  <c:v>1.038619</c:v>
                </c:pt>
                <c:pt idx="6241">
                  <c:v>1.038896</c:v>
                </c:pt>
                <c:pt idx="6242">
                  <c:v>1.0392790000000001</c:v>
                </c:pt>
                <c:pt idx="6243">
                  <c:v>1.0397320000000001</c:v>
                </c:pt>
                <c:pt idx="6244">
                  <c:v>1.0402</c:v>
                </c:pt>
                <c:pt idx="6245">
                  <c:v>1.04061</c:v>
                </c:pt>
                <c:pt idx="6246">
                  <c:v>1.0408949999999999</c:v>
                </c:pt>
                <c:pt idx="6247">
                  <c:v>1.040999</c:v>
                </c:pt>
                <c:pt idx="6248">
                  <c:v>1.040896</c:v>
                </c:pt>
                <c:pt idx="6249">
                  <c:v>1.040602</c:v>
                </c:pt>
                <c:pt idx="6250">
                  <c:v>1.040178</c:v>
                </c:pt>
                <c:pt idx="6251">
                  <c:v>1.0397190000000001</c:v>
                </c:pt>
                <c:pt idx="6252">
                  <c:v>1.03932</c:v>
                </c:pt>
                <c:pt idx="6253">
                  <c:v>1.039067</c:v>
                </c:pt>
                <c:pt idx="6254">
                  <c:v>1.038994</c:v>
                </c:pt>
                <c:pt idx="6255">
                  <c:v>1.0390820000000001</c:v>
                </c:pt>
                <c:pt idx="6256">
                  <c:v>1.039255</c:v>
                </c:pt>
                <c:pt idx="6257">
                  <c:v>1.039412</c:v>
                </c:pt>
                <c:pt idx="6258">
                  <c:v>1.039452</c:v>
                </c:pt>
                <c:pt idx="6259">
                  <c:v>1.039307</c:v>
                </c:pt>
                <c:pt idx="6260">
                  <c:v>1.0389729999999999</c:v>
                </c:pt>
                <c:pt idx="6261">
                  <c:v>1.0385059999999999</c:v>
                </c:pt>
                <c:pt idx="6262">
                  <c:v>1.0380210000000001</c:v>
                </c:pt>
                <c:pt idx="6263">
                  <c:v>1.0376449999999999</c:v>
                </c:pt>
                <c:pt idx="6264">
                  <c:v>1.037485</c:v>
                </c:pt>
                <c:pt idx="6265">
                  <c:v>1.0375920000000001</c:v>
                </c:pt>
                <c:pt idx="6266">
                  <c:v>1.0379320000000001</c:v>
                </c:pt>
                <c:pt idx="6267">
                  <c:v>1.0383929999999999</c:v>
                </c:pt>
                <c:pt idx="6268">
                  <c:v>1.0388090000000001</c:v>
                </c:pt>
                <c:pt idx="6269">
                  <c:v>1.0390239999999999</c:v>
                </c:pt>
                <c:pt idx="6270">
                  <c:v>1.038921</c:v>
                </c:pt>
                <c:pt idx="6271">
                  <c:v>1.038475</c:v>
                </c:pt>
                <c:pt idx="6272">
                  <c:v>1.0377460000000001</c:v>
                </c:pt>
                <c:pt idx="6273">
                  <c:v>1.03687</c:v>
                </c:pt>
                <c:pt idx="6274">
                  <c:v>1.0360119999999999</c:v>
                </c:pt>
                <c:pt idx="6275">
                  <c:v>1.0353110000000001</c:v>
                </c:pt>
                <c:pt idx="6276">
                  <c:v>1.034856</c:v>
                </c:pt>
                <c:pt idx="6277">
                  <c:v>1.0346569999999999</c:v>
                </c:pt>
                <c:pt idx="6278">
                  <c:v>1.0346599999999999</c:v>
                </c:pt>
                <c:pt idx="6279">
                  <c:v>1.034762</c:v>
                </c:pt>
                <c:pt idx="6280">
                  <c:v>1.0348599999999999</c:v>
                </c:pt>
                <c:pt idx="6281">
                  <c:v>1.0348809999999999</c:v>
                </c:pt>
                <c:pt idx="6282">
                  <c:v>1.034799</c:v>
                </c:pt>
                <c:pt idx="6283">
                  <c:v>1.0346379999999999</c:v>
                </c:pt>
                <c:pt idx="6284">
                  <c:v>1.034456</c:v>
                </c:pt>
                <c:pt idx="6285">
                  <c:v>1.0343230000000001</c:v>
                </c:pt>
                <c:pt idx="6286">
                  <c:v>1.0342899999999999</c:v>
                </c:pt>
                <c:pt idx="6287">
                  <c:v>1.034375</c:v>
                </c:pt>
                <c:pt idx="6288">
                  <c:v>1.034556</c:v>
                </c:pt>
                <c:pt idx="6289">
                  <c:v>1.0347729999999999</c:v>
                </c:pt>
                <c:pt idx="6290">
                  <c:v>1.0349520000000001</c:v>
                </c:pt>
                <c:pt idx="6291">
                  <c:v>1.035015</c:v>
                </c:pt>
                <c:pt idx="6292">
                  <c:v>1.0349170000000001</c:v>
                </c:pt>
                <c:pt idx="6293">
                  <c:v>1.034654</c:v>
                </c:pt>
                <c:pt idx="6294">
                  <c:v>1.0342720000000001</c:v>
                </c:pt>
                <c:pt idx="6295">
                  <c:v>1.0338499999999999</c:v>
                </c:pt>
                <c:pt idx="6296">
                  <c:v>1.0334829999999999</c:v>
                </c:pt>
                <c:pt idx="6297">
                  <c:v>1.0332479999999999</c:v>
                </c:pt>
                <c:pt idx="6298">
                  <c:v>1.0331710000000001</c:v>
                </c:pt>
                <c:pt idx="6299">
                  <c:v>1.0332190000000001</c:v>
                </c:pt>
                <c:pt idx="6300">
                  <c:v>1.03331</c:v>
                </c:pt>
                <c:pt idx="6301">
                  <c:v>1.0333460000000001</c:v>
                </c:pt>
                <c:pt idx="6302">
                  <c:v>1.033253</c:v>
                </c:pt>
                <c:pt idx="6303">
                  <c:v>1.033018</c:v>
                </c:pt>
                <c:pt idx="6304">
                  <c:v>1.0326960000000001</c:v>
                </c:pt>
                <c:pt idx="6305">
                  <c:v>1.0324040000000001</c:v>
                </c:pt>
                <c:pt idx="6306">
                  <c:v>1.032265</c:v>
                </c:pt>
                <c:pt idx="6307">
                  <c:v>1.0323560000000001</c:v>
                </c:pt>
                <c:pt idx="6308">
                  <c:v>1.032675</c:v>
                </c:pt>
                <c:pt idx="6309">
                  <c:v>1.033126</c:v>
                </c:pt>
                <c:pt idx="6310">
                  <c:v>1.0335449999999999</c:v>
                </c:pt>
                <c:pt idx="6311">
                  <c:v>1.033747</c:v>
                </c:pt>
                <c:pt idx="6312">
                  <c:v>1.0336050000000001</c:v>
                </c:pt>
                <c:pt idx="6313">
                  <c:v>1.033088</c:v>
                </c:pt>
                <c:pt idx="6314">
                  <c:v>1.0322739999999999</c:v>
                </c:pt>
                <c:pt idx="6315">
                  <c:v>1.0313140000000001</c:v>
                </c:pt>
                <c:pt idx="6316">
                  <c:v>1.0303960000000001</c:v>
                </c:pt>
                <c:pt idx="6317">
                  <c:v>1.029687</c:v>
                </c:pt>
                <c:pt idx="6318">
                  <c:v>1.0292840000000001</c:v>
                </c:pt>
                <c:pt idx="6319">
                  <c:v>1.0292060000000001</c:v>
                </c:pt>
                <c:pt idx="6320">
                  <c:v>1.0293950000000001</c:v>
                </c:pt>
                <c:pt idx="6321">
                  <c:v>1.0297430000000001</c:v>
                </c:pt>
                <c:pt idx="6322">
                  <c:v>1.0301279999999999</c:v>
                </c:pt>
                <c:pt idx="6323">
                  <c:v>1.0304469999999999</c:v>
                </c:pt>
                <c:pt idx="6324">
                  <c:v>1.0306519999999999</c:v>
                </c:pt>
                <c:pt idx="6325">
                  <c:v>1.030737</c:v>
                </c:pt>
                <c:pt idx="6326">
                  <c:v>1.030743</c:v>
                </c:pt>
                <c:pt idx="6327">
                  <c:v>1.030726</c:v>
                </c:pt>
                <c:pt idx="6328">
                  <c:v>1.0307500000000001</c:v>
                </c:pt>
                <c:pt idx="6329">
                  <c:v>1.030856</c:v>
                </c:pt>
                <c:pt idx="6330">
                  <c:v>1.0310569999999999</c:v>
                </c:pt>
                <c:pt idx="6331">
                  <c:v>1.031325</c:v>
                </c:pt>
                <c:pt idx="6332">
                  <c:v>1.0315989999999999</c:v>
                </c:pt>
                <c:pt idx="6333">
                  <c:v>1.031806</c:v>
                </c:pt>
                <c:pt idx="6334">
                  <c:v>1.0318799999999999</c:v>
                </c:pt>
                <c:pt idx="6335">
                  <c:v>1.0317890000000001</c:v>
                </c:pt>
                <c:pt idx="6336">
                  <c:v>1.0315540000000001</c:v>
                </c:pt>
                <c:pt idx="6337">
                  <c:v>1.031244</c:v>
                </c:pt>
                <c:pt idx="6338">
                  <c:v>1.0309489999999999</c:v>
                </c:pt>
                <c:pt idx="6339">
                  <c:v>1.0307539999999999</c:v>
                </c:pt>
                <c:pt idx="6340">
                  <c:v>1.0307040000000001</c:v>
                </c:pt>
                <c:pt idx="6341">
                  <c:v>1.030788</c:v>
                </c:pt>
                <c:pt idx="6342">
                  <c:v>1.030942</c:v>
                </c:pt>
                <c:pt idx="6343">
                  <c:v>1.0310699999999999</c:v>
                </c:pt>
                <c:pt idx="6344">
                  <c:v>1.0310859999999999</c:v>
                </c:pt>
                <c:pt idx="6345">
                  <c:v>1.0309379999999999</c:v>
                </c:pt>
                <c:pt idx="6346">
                  <c:v>1.030632</c:v>
                </c:pt>
                <c:pt idx="6347">
                  <c:v>1.0302199999999999</c:v>
                </c:pt>
                <c:pt idx="6348">
                  <c:v>1.0297879999999999</c:v>
                </c:pt>
                <c:pt idx="6349">
                  <c:v>1.029423</c:v>
                </c:pt>
                <c:pt idx="6350">
                  <c:v>1.029182</c:v>
                </c:pt>
                <c:pt idx="6351">
                  <c:v>1.029091</c:v>
                </c:pt>
                <c:pt idx="6352">
                  <c:v>1.029131</c:v>
                </c:pt>
                <c:pt idx="6353">
                  <c:v>1.0292619999999999</c:v>
                </c:pt>
                <c:pt idx="6354">
                  <c:v>1.0294289999999999</c:v>
                </c:pt>
                <c:pt idx="6355">
                  <c:v>1.029579</c:v>
                </c:pt>
                <c:pt idx="6356">
                  <c:v>1.0296700000000001</c:v>
                </c:pt>
                <c:pt idx="6357">
                  <c:v>1.0296639999999999</c:v>
                </c:pt>
                <c:pt idx="6358">
                  <c:v>1.029536</c:v>
                </c:pt>
                <c:pt idx="6359">
                  <c:v>1.0292669999999999</c:v>
                </c:pt>
                <c:pt idx="6360">
                  <c:v>1.0288520000000001</c:v>
                </c:pt>
                <c:pt idx="6361">
                  <c:v>1.028302</c:v>
                </c:pt>
                <c:pt idx="6362">
                  <c:v>1.0276479999999999</c:v>
                </c:pt>
                <c:pt idx="6363">
                  <c:v>1.026942</c:v>
                </c:pt>
                <c:pt idx="6364">
                  <c:v>1.0262420000000001</c:v>
                </c:pt>
                <c:pt idx="6365">
                  <c:v>1.025604</c:v>
                </c:pt>
                <c:pt idx="6366">
                  <c:v>1.0250790000000001</c:v>
                </c:pt>
                <c:pt idx="6367">
                  <c:v>1.0246919999999999</c:v>
                </c:pt>
                <c:pt idx="6368">
                  <c:v>1.0244530000000001</c:v>
                </c:pt>
                <c:pt idx="6369">
                  <c:v>1.024351</c:v>
                </c:pt>
                <c:pt idx="6370">
                  <c:v>1.024365</c:v>
                </c:pt>
                <c:pt idx="6371">
                  <c:v>1.0244660000000001</c:v>
                </c:pt>
                <c:pt idx="6372">
                  <c:v>1.024627</c:v>
                </c:pt>
                <c:pt idx="6373">
                  <c:v>1.0248250000000001</c:v>
                </c:pt>
                <c:pt idx="6374">
                  <c:v>1.0250429999999999</c:v>
                </c:pt>
                <c:pt idx="6375">
                  <c:v>1.025266</c:v>
                </c:pt>
                <c:pt idx="6376">
                  <c:v>1.0254829999999999</c:v>
                </c:pt>
                <c:pt idx="6377">
                  <c:v>1.025679</c:v>
                </c:pt>
                <c:pt idx="6378">
                  <c:v>1.0258389999999999</c:v>
                </c:pt>
                <c:pt idx="6379">
                  <c:v>1.0259450000000001</c:v>
                </c:pt>
                <c:pt idx="6380">
                  <c:v>1.025981</c:v>
                </c:pt>
                <c:pt idx="6381">
                  <c:v>1.0259389999999999</c:v>
                </c:pt>
                <c:pt idx="6382">
                  <c:v>1.025814</c:v>
                </c:pt>
                <c:pt idx="6383">
                  <c:v>1.025612</c:v>
                </c:pt>
                <c:pt idx="6384">
                  <c:v>1.025344</c:v>
                </c:pt>
                <c:pt idx="6385">
                  <c:v>1.0250220000000001</c:v>
                </c:pt>
                <c:pt idx="6386">
                  <c:v>1.0246649999999999</c:v>
                </c:pt>
                <c:pt idx="6387">
                  <c:v>1.0242960000000001</c:v>
                </c:pt>
                <c:pt idx="6388">
                  <c:v>1.023944</c:v>
                </c:pt>
                <c:pt idx="6389">
                  <c:v>1.0236499999999999</c:v>
                </c:pt>
                <c:pt idx="6390">
                  <c:v>1.0234490000000001</c:v>
                </c:pt>
                <c:pt idx="6391">
                  <c:v>1.0233719999999999</c:v>
                </c:pt>
                <c:pt idx="6392">
                  <c:v>1.0234190000000001</c:v>
                </c:pt>
                <c:pt idx="6393">
                  <c:v>1.0235529999999999</c:v>
                </c:pt>
                <c:pt idx="6394">
                  <c:v>1.0236989999999999</c:v>
                </c:pt>
                <c:pt idx="6395">
                  <c:v>1.0237590000000001</c:v>
                </c:pt>
                <c:pt idx="6396">
                  <c:v>1.0236529999999999</c:v>
                </c:pt>
                <c:pt idx="6397">
                  <c:v>1.023342</c:v>
                </c:pt>
                <c:pt idx="6398">
                  <c:v>1.0228539999999999</c:v>
                </c:pt>
                <c:pt idx="6399">
                  <c:v>1.0222739999999999</c:v>
                </c:pt>
                <c:pt idx="6400">
                  <c:v>1.021733</c:v>
                </c:pt>
                <c:pt idx="6401">
                  <c:v>1.021358</c:v>
                </c:pt>
                <c:pt idx="6402">
                  <c:v>1.021225</c:v>
                </c:pt>
                <c:pt idx="6403">
                  <c:v>1.0213410000000001</c:v>
                </c:pt>
                <c:pt idx="6404">
                  <c:v>1.021628</c:v>
                </c:pt>
                <c:pt idx="6405">
                  <c:v>1.02196</c:v>
                </c:pt>
                <c:pt idx="6406">
                  <c:v>1.0221990000000001</c:v>
                </c:pt>
                <c:pt idx="6407">
                  <c:v>1.0222560000000001</c:v>
                </c:pt>
                <c:pt idx="6408">
                  <c:v>1.022111</c:v>
                </c:pt>
                <c:pt idx="6409">
                  <c:v>1.021819</c:v>
                </c:pt>
                <c:pt idx="6410">
                  <c:v>1.0214749999999999</c:v>
                </c:pt>
                <c:pt idx="6411">
                  <c:v>1.0211699999999999</c:v>
                </c:pt>
                <c:pt idx="6412">
                  <c:v>1.020967</c:v>
                </c:pt>
                <c:pt idx="6413">
                  <c:v>1.0208759999999999</c:v>
                </c:pt>
                <c:pt idx="6414">
                  <c:v>1.020869</c:v>
                </c:pt>
                <c:pt idx="6415">
                  <c:v>1.0208999999999999</c:v>
                </c:pt>
                <c:pt idx="6416">
                  <c:v>1.020929</c:v>
                </c:pt>
                <c:pt idx="6417">
                  <c:v>1.020931</c:v>
                </c:pt>
                <c:pt idx="6418">
                  <c:v>1.0208999999999999</c:v>
                </c:pt>
                <c:pt idx="6419">
                  <c:v>1.0208379999999999</c:v>
                </c:pt>
                <c:pt idx="6420">
                  <c:v>1.020742</c:v>
                </c:pt>
                <c:pt idx="6421">
                  <c:v>1.0206040000000001</c:v>
                </c:pt>
                <c:pt idx="6422">
                  <c:v>1.0204230000000001</c:v>
                </c:pt>
                <c:pt idx="6423">
                  <c:v>1.0202169999999999</c:v>
                </c:pt>
                <c:pt idx="6424">
                  <c:v>1.02003</c:v>
                </c:pt>
                <c:pt idx="6425">
                  <c:v>1.019922</c:v>
                </c:pt>
                <c:pt idx="6426">
                  <c:v>1.0199469999999999</c:v>
                </c:pt>
                <c:pt idx="6427">
                  <c:v>1.020124</c:v>
                </c:pt>
                <c:pt idx="6428">
                  <c:v>1.0204200000000001</c:v>
                </c:pt>
                <c:pt idx="6429">
                  <c:v>1.0207459999999999</c:v>
                </c:pt>
                <c:pt idx="6430">
                  <c:v>1.0209919999999999</c:v>
                </c:pt>
                <c:pt idx="6431">
                  <c:v>1.021064</c:v>
                </c:pt>
                <c:pt idx="6432">
                  <c:v>1.02092</c:v>
                </c:pt>
                <c:pt idx="6433">
                  <c:v>1.0205960000000001</c:v>
                </c:pt>
                <c:pt idx="6434">
                  <c:v>1.0201960000000001</c:v>
                </c:pt>
                <c:pt idx="6435">
                  <c:v>1.0198579999999999</c:v>
                </c:pt>
                <c:pt idx="6436">
                  <c:v>1.0196799999999999</c:v>
                </c:pt>
                <c:pt idx="6437">
                  <c:v>1.019682</c:v>
                </c:pt>
                <c:pt idx="6438">
                  <c:v>1.019784</c:v>
                </c:pt>
                <c:pt idx="6439">
                  <c:v>1.019835</c:v>
                </c:pt>
                <c:pt idx="6440">
                  <c:v>1.0196750000000001</c:v>
                </c:pt>
                <c:pt idx="6441">
                  <c:v>1.0191969999999999</c:v>
                </c:pt>
                <c:pt idx="6442">
                  <c:v>1.018397</c:v>
                </c:pt>
                <c:pt idx="6443">
                  <c:v>1.0173719999999999</c:v>
                </c:pt>
                <c:pt idx="6444">
                  <c:v>1.0162990000000001</c:v>
                </c:pt>
                <c:pt idx="6445">
                  <c:v>1.015368</c:v>
                </c:pt>
                <c:pt idx="6446">
                  <c:v>1.0147569999999999</c:v>
                </c:pt>
                <c:pt idx="6447">
                  <c:v>1.014564</c:v>
                </c:pt>
                <c:pt idx="6448">
                  <c:v>1.014791</c:v>
                </c:pt>
                <c:pt idx="6449">
                  <c:v>1.015331</c:v>
                </c:pt>
                <c:pt idx="6450">
                  <c:v>1.015997</c:v>
                </c:pt>
                <c:pt idx="6451">
                  <c:v>1.016583</c:v>
                </c:pt>
                <c:pt idx="6452">
                  <c:v>1.0169060000000001</c:v>
                </c:pt>
                <c:pt idx="6453">
                  <c:v>1.0168729999999999</c:v>
                </c:pt>
                <c:pt idx="6454">
                  <c:v>1.016492</c:v>
                </c:pt>
                <c:pt idx="6455">
                  <c:v>1.015863</c:v>
                </c:pt>
                <c:pt idx="6456">
                  <c:v>1.0151380000000001</c:v>
                </c:pt>
                <c:pt idx="6457">
                  <c:v>1.014472</c:v>
                </c:pt>
                <c:pt idx="6458">
                  <c:v>1.0139899999999999</c:v>
                </c:pt>
                <c:pt idx="6459">
                  <c:v>1.0137400000000001</c:v>
                </c:pt>
                <c:pt idx="6460">
                  <c:v>1.013695</c:v>
                </c:pt>
                <c:pt idx="6461">
                  <c:v>1.01376</c:v>
                </c:pt>
                <c:pt idx="6462">
                  <c:v>1.0138160000000001</c:v>
                </c:pt>
                <c:pt idx="6463">
                  <c:v>1.0137510000000001</c:v>
                </c:pt>
                <c:pt idx="6464">
                  <c:v>1.0135050000000001</c:v>
                </c:pt>
                <c:pt idx="6465">
                  <c:v>1.013083</c:v>
                </c:pt>
                <c:pt idx="6466">
                  <c:v>1.0125569999999999</c:v>
                </c:pt>
                <c:pt idx="6467">
                  <c:v>1.0120340000000001</c:v>
                </c:pt>
                <c:pt idx="6468">
                  <c:v>1.0116210000000001</c:v>
                </c:pt>
                <c:pt idx="6469">
                  <c:v>1.011396</c:v>
                </c:pt>
                <c:pt idx="6470">
                  <c:v>1.0113909999999999</c:v>
                </c:pt>
                <c:pt idx="6471">
                  <c:v>1.0115909999999999</c:v>
                </c:pt>
                <c:pt idx="6472">
                  <c:v>1.0119499999999999</c:v>
                </c:pt>
                <c:pt idx="6473">
                  <c:v>1.01241</c:v>
                </c:pt>
                <c:pt idx="6474">
                  <c:v>1.0129140000000001</c:v>
                </c:pt>
                <c:pt idx="6475">
                  <c:v>1.0134099999999999</c:v>
                </c:pt>
                <c:pt idx="6476">
                  <c:v>1.013852</c:v>
                </c:pt>
                <c:pt idx="6477">
                  <c:v>1.0141960000000001</c:v>
                </c:pt>
                <c:pt idx="6478">
                  <c:v>1.0143979999999999</c:v>
                </c:pt>
                <c:pt idx="6479">
                  <c:v>1.014427</c:v>
                </c:pt>
                <c:pt idx="6480">
                  <c:v>1.014273</c:v>
                </c:pt>
                <c:pt idx="6481">
                  <c:v>1.0139549999999999</c:v>
                </c:pt>
                <c:pt idx="6482">
                  <c:v>1.0135149999999999</c:v>
                </c:pt>
                <c:pt idx="6483">
                  <c:v>1.013001</c:v>
                </c:pt>
                <c:pt idx="6484">
                  <c:v>1.012459</c:v>
                </c:pt>
                <c:pt idx="6485">
                  <c:v>1.011917</c:v>
                </c:pt>
                <c:pt idx="6486">
                  <c:v>1.011387</c:v>
                </c:pt>
                <c:pt idx="6487">
                  <c:v>1.0108790000000001</c:v>
                </c:pt>
                <c:pt idx="6488">
                  <c:v>1.0104059999999999</c:v>
                </c:pt>
                <c:pt idx="6489">
                  <c:v>1.01</c:v>
                </c:pt>
                <c:pt idx="6490">
                  <c:v>1.0097020000000001</c:v>
                </c:pt>
                <c:pt idx="6491">
                  <c:v>1.009547</c:v>
                </c:pt>
                <c:pt idx="6492">
                  <c:v>1.009541</c:v>
                </c:pt>
                <c:pt idx="6493">
                  <c:v>1.009646</c:v>
                </c:pt>
                <c:pt idx="6494">
                  <c:v>1.0097830000000001</c:v>
                </c:pt>
                <c:pt idx="6495">
                  <c:v>1.009849</c:v>
                </c:pt>
                <c:pt idx="6496">
                  <c:v>1.009752</c:v>
                </c:pt>
                <c:pt idx="6497">
                  <c:v>1.0094529999999999</c:v>
                </c:pt>
                <c:pt idx="6498">
                  <c:v>1.00898</c:v>
                </c:pt>
                <c:pt idx="6499">
                  <c:v>1.008432</c:v>
                </c:pt>
                <c:pt idx="6500">
                  <c:v>1.007938</c:v>
                </c:pt>
                <c:pt idx="6501">
                  <c:v>1.0076259999999999</c:v>
                </c:pt>
                <c:pt idx="6502">
                  <c:v>1.0075700000000001</c:v>
                </c:pt>
                <c:pt idx="6503">
                  <c:v>1.0077609999999999</c:v>
                </c:pt>
                <c:pt idx="6504">
                  <c:v>1.0081009999999999</c:v>
                </c:pt>
                <c:pt idx="6505">
                  <c:v>1.008435</c:v>
                </c:pt>
                <c:pt idx="6506">
                  <c:v>1.008607</c:v>
                </c:pt>
                <c:pt idx="6507">
                  <c:v>1.00851</c:v>
                </c:pt>
                <c:pt idx="6508">
                  <c:v>1.0081340000000001</c:v>
                </c:pt>
                <c:pt idx="6509">
                  <c:v>1.007558</c:v>
                </c:pt>
                <c:pt idx="6510">
                  <c:v>1.0069159999999999</c:v>
                </c:pt>
                <c:pt idx="6511">
                  <c:v>1.006337</c:v>
                </c:pt>
                <c:pt idx="6512">
                  <c:v>1.005908</c:v>
                </c:pt>
                <c:pt idx="6513">
                  <c:v>1.0056449999999999</c:v>
                </c:pt>
                <c:pt idx="6514">
                  <c:v>1.0055000000000001</c:v>
                </c:pt>
                <c:pt idx="6515">
                  <c:v>1.0053829999999999</c:v>
                </c:pt>
                <c:pt idx="6516">
                  <c:v>1.005201</c:v>
                </c:pt>
                <c:pt idx="6517">
                  <c:v>1.004896</c:v>
                </c:pt>
                <c:pt idx="6518">
                  <c:v>1.004462</c:v>
                </c:pt>
                <c:pt idx="6519">
                  <c:v>1.0039450000000001</c:v>
                </c:pt>
                <c:pt idx="6520">
                  <c:v>1.0034179999999999</c:v>
                </c:pt>
                <c:pt idx="6521">
                  <c:v>1.002966</c:v>
                </c:pt>
                <c:pt idx="6522">
                  <c:v>1.00265</c:v>
                </c:pt>
                <c:pt idx="6523">
                  <c:v>1.002494</c:v>
                </c:pt>
                <c:pt idx="6524">
                  <c:v>1.002483</c:v>
                </c:pt>
                <c:pt idx="6525">
                  <c:v>1.0025710000000001</c:v>
                </c:pt>
                <c:pt idx="6526">
                  <c:v>1.0027079999999999</c:v>
                </c:pt>
                <c:pt idx="6527">
                  <c:v>1.0028379999999999</c:v>
                </c:pt>
                <c:pt idx="6528">
                  <c:v>1.0029269999999999</c:v>
                </c:pt>
                <c:pt idx="6529">
                  <c:v>1.0029539999999999</c:v>
                </c:pt>
                <c:pt idx="6530">
                  <c:v>1.002918</c:v>
                </c:pt>
                <c:pt idx="6531">
                  <c:v>1.0028300000000001</c:v>
                </c:pt>
                <c:pt idx="6532">
                  <c:v>1.0027250000000001</c:v>
                </c:pt>
                <c:pt idx="6533">
                  <c:v>1.002651</c:v>
                </c:pt>
                <c:pt idx="6534">
                  <c:v>1.002669</c:v>
                </c:pt>
                <c:pt idx="6535">
                  <c:v>1.0028410000000001</c:v>
                </c:pt>
                <c:pt idx="6536">
                  <c:v>1.003209</c:v>
                </c:pt>
                <c:pt idx="6537">
                  <c:v>1.0037780000000001</c:v>
                </c:pt>
                <c:pt idx="6538">
                  <c:v>1.004491</c:v>
                </c:pt>
                <c:pt idx="6539">
                  <c:v>1.005236</c:v>
                </c:pt>
                <c:pt idx="6540">
                  <c:v>1.005879</c:v>
                </c:pt>
                <c:pt idx="6541">
                  <c:v>1.0062930000000001</c:v>
                </c:pt>
                <c:pt idx="6542">
                  <c:v>1.0063979999999999</c:v>
                </c:pt>
                <c:pt idx="6543">
                  <c:v>1.006186</c:v>
                </c:pt>
                <c:pt idx="6544">
                  <c:v>1.005706</c:v>
                </c:pt>
                <c:pt idx="6545">
                  <c:v>1.0050479999999999</c:v>
                </c:pt>
                <c:pt idx="6546">
                  <c:v>1.00431</c:v>
                </c:pt>
                <c:pt idx="6547">
                  <c:v>1.0035860000000001</c:v>
                </c:pt>
                <c:pt idx="6548">
                  <c:v>1.002942</c:v>
                </c:pt>
                <c:pt idx="6549">
                  <c:v>1.00241</c:v>
                </c:pt>
                <c:pt idx="6550">
                  <c:v>1.002</c:v>
                </c:pt>
                <c:pt idx="6551">
                  <c:v>1.0016989999999999</c:v>
                </c:pt>
                <c:pt idx="6552">
                  <c:v>1.001479</c:v>
                </c:pt>
                <c:pt idx="6553">
                  <c:v>1.001301</c:v>
                </c:pt>
                <c:pt idx="6554">
                  <c:v>1.0011220000000001</c:v>
                </c:pt>
                <c:pt idx="6555">
                  <c:v>1.000893</c:v>
                </c:pt>
                <c:pt idx="6556">
                  <c:v>1.0005679999999999</c:v>
                </c:pt>
                <c:pt idx="6557">
                  <c:v>1.000111</c:v>
                </c:pt>
                <c:pt idx="6558">
                  <c:v>0.99950550000000005</c:v>
                </c:pt>
                <c:pt idx="6559">
                  <c:v>0.99876560000000003</c:v>
                </c:pt>
                <c:pt idx="6560">
                  <c:v>0.99793690000000002</c:v>
                </c:pt>
                <c:pt idx="6561">
                  <c:v>0.99710109999999996</c:v>
                </c:pt>
                <c:pt idx="6562">
                  <c:v>0.99637220000000004</c:v>
                </c:pt>
                <c:pt idx="6563">
                  <c:v>0.99587530000000002</c:v>
                </c:pt>
                <c:pt idx="6564">
                  <c:v>0.99574669999999998</c:v>
                </c:pt>
                <c:pt idx="6565">
                  <c:v>0.99610529999999997</c:v>
                </c:pt>
                <c:pt idx="6566">
                  <c:v>0.99701459999999997</c:v>
                </c:pt>
                <c:pt idx="6567">
                  <c:v>0.99843530000000003</c:v>
                </c:pt>
                <c:pt idx="6568">
                  <c:v>1.0001770000000001</c:v>
                </c:pt>
                <c:pt idx="6569">
                  <c:v>1.0019210000000001</c:v>
                </c:pt>
                <c:pt idx="6570">
                  <c:v>1.0032749999999999</c:v>
                </c:pt>
                <c:pt idx="6571">
                  <c:v>1.003943</c:v>
                </c:pt>
                <c:pt idx="6572">
                  <c:v>1.0038370000000001</c:v>
                </c:pt>
                <c:pt idx="6573">
                  <c:v>1.0030809999999999</c:v>
                </c:pt>
                <c:pt idx="6574">
                  <c:v>1.001924</c:v>
                </c:pt>
                <c:pt idx="6575">
                  <c:v>1.0006349999999999</c:v>
                </c:pt>
                <c:pt idx="6576">
                  <c:v>0.99945010000000001</c:v>
                </c:pt>
                <c:pt idx="6577">
                  <c:v>0.99851659999999998</c:v>
                </c:pt>
                <c:pt idx="6578">
                  <c:v>0.99789819999999996</c:v>
                </c:pt>
                <c:pt idx="6579">
                  <c:v>0.99758789999999997</c:v>
                </c:pt>
                <c:pt idx="6580">
                  <c:v>0.9975214</c:v>
                </c:pt>
                <c:pt idx="6581">
                  <c:v>0.99760079999999995</c:v>
                </c:pt>
                <c:pt idx="6582">
                  <c:v>0.99771609999999999</c:v>
                </c:pt>
                <c:pt idx="6583">
                  <c:v>0.9977741</c:v>
                </c:pt>
                <c:pt idx="6584">
                  <c:v>0.99770550000000002</c:v>
                </c:pt>
                <c:pt idx="6585">
                  <c:v>0.99747070000000004</c:v>
                </c:pt>
                <c:pt idx="6586">
                  <c:v>0.9970599</c:v>
                </c:pt>
                <c:pt idx="6587">
                  <c:v>0.9964885</c:v>
                </c:pt>
                <c:pt idx="6588">
                  <c:v>0.99579609999999996</c:v>
                </c:pt>
                <c:pt idx="6589">
                  <c:v>0.99503929999999996</c:v>
                </c:pt>
                <c:pt idx="6590">
                  <c:v>0.99429409999999996</c:v>
                </c:pt>
                <c:pt idx="6591">
                  <c:v>0.99364750000000002</c:v>
                </c:pt>
                <c:pt idx="6592">
                  <c:v>0.99317599999999995</c:v>
                </c:pt>
                <c:pt idx="6593">
                  <c:v>0.99294110000000002</c:v>
                </c:pt>
                <c:pt idx="6594">
                  <c:v>0.99296879999999998</c:v>
                </c:pt>
                <c:pt idx="6595">
                  <c:v>0.99324380000000001</c:v>
                </c:pt>
                <c:pt idx="6596">
                  <c:v>0.99370990000000003</c:v>
                </c:pt>
                <c:pt idx="6597">
                  <c:v>0.99428269999999996</c:v>
                </c:pt>
                <c:pt idx="6598">
                  <c:v>0.994869</c:v>
                </c:pt>
                <c:pt idx="6599">
                  <c:v>0.99537249999999999</c:v>
                </c:pt>
                <c:pt idx="6600">
                  <c:v>0.99571710000000002</c:v>
                </c:pt>
                <c:pt idx="6601">
                  <c:v>0.9958534</c:v>
                </c:pt>
                <c:pt idx="6602">
                  <c:v>0.99576509999999996</c:v>
                </c:pt>
                <c:pt idx="6603">
                  <c:v>0.99547739999999996</c:v>
                </c:pt>
                <c:pt idx="6604">
                  <c:v>0.99505940000000004</c:v>
                </c:pt>
                <c:pt idx="6605">
                  <c:v>0.99463020000000002</c:v>
                </c:pt>
                <c:pt idx="6606">
                  <c:v>0.99433629999999995</c:v>
                </c:pt>
                <c:pt idx="6607">
                  <c:v>0.99433879999999997</c:v>
                </c:pt>
                <c:pt idx="6608">
                  <c:v>0.99477380000000004</c:v>
                </c:pt>
                <c:pt idx="6609">
                  <c:v>0.99569240000000003</c:v>
                </c:pt>
                <c:pt idx="6610">
                  <c:v>0.99700040000000001</c:v>
                </c:pt>
                <c:pt idx="6611">
                  <c:v>0.99842419999999998</c:v>
                </c:pt>
                <c:pt idx="6612">
                  <c:v>0.99959640000000005</c:v>
                </c:pt>
                <c:pt idx="6613">
                  <c:v>1.00017</c:v>
                </c:pt>
                <c:pt idx="6614">
                  <c:v>0.99998050000000005</c:v>
                </c:pt>
                <c:pt idx="6615">
                  <c:v>0.99910270000000001</c:v>
                </c:pt>
                <c:pt idx="6616">
                  <c:v>0.99777420000000006</c:v>
                </c:pt>
                <c:pt idx="6617">
                  <c:v>0.99628539999999999</c:v>
                </c:pt>
                <c:pt idx="6618">
                  <c:v>0.99487409999999998</c:v>
                </c:pt>
                <c:pt idx="6619">
                  <c:v>0.99371560000000003</c:v>
                </c:pt>
                <c:pt idx="6620">
                  <c:v>0.99290199999999995</c:v>
                </c:pt>
                <c:pt idx="6621">
                  <c:v>0.99245700000000003</c:v>
                </c:pt>
                <c:pt idx="6622">
                  <c:v>0.99235519999999999</c:v>
                </c:pt>
                <c:pt idx="6623">
                  <c:v>0.99252989999999996</c:v>
                </c:pt>
                <c:pt idx="6624">
                  <c:v>0.99288920000000003</c:v>
                </c:pt>
                <c:pt idx="6625">
                  <c:v>0.993313</c:v>
                </c:pt>
                <c:pt idx="6626">
                  <c:v>0.99368009999999996</c:v>
                </c:pt>
                <c:pt idx="6627">
                  <c:v>0.99388810000000005</c:v>
                </c:pt>
                <c:pt idx="6628">
                  <c:v>0.99386750000000001</c:v>
                </c:pt>
                <c:pt idx="6629">
                  <c:v>0.99360409999999999</c:v>
                </c:pt>
                <c:pt idx="6630">
                  <c:v>0.9931373</c:v>
                </c:pt>
                <c:pt idx="6631">
                  <c:v>0.99254810000000004</c:v>
                </c:pt>
                <c:pt idx="6632">
                  <c:v>0.99192729999999996</c:v>
                </c:pt>
                <c:pt idx="6633">
                  <c:v>0.99135399999999996</c:v>
                </c:pt>
                <c:pt idx="6634">
                  <c:v>0.9908747</c:v>
                </c:pt>
                <c:pt idx="6635">
                  <c:v>0.99049310000000002</c:v>
                </c:pt>
                <c:pt idx="6636">
                  <c:v>0.99018119999999998</c:v>
                </c:pt>
                <c:pt idx="6637">
                  <c:v>0.98989859999999996</c:v>
                </c:pt>
                <c:pt idx="6638">
                  <c:v>0.9896182</c:v>
                </c:pt>
                <c:pt idx="6639">
                  <c:v>0.98934109999999997</c:v>
                </c:pt>
                <c:pt idx="6640">
                  <c:v>0.98909420000000003</c:v>
                </c:pt>
                <c:pt idx="6641">
                  <c:v>0.98890599999999995</c:v>
                </c:pt>
                <c:pt idx="6642">
                  <c:v>0.98878180000000004</c:v>
                </c:pt>
                <c:pt idx="6643">
                  <c:v>0.98868129999999999</c:v>
                </c:pt>
                <c:pt idx="6644">
                  <c:v>0.98852899999999999</c:v>
                </c:pt>
                <c:pt idx="6645">
                  <c:v>0.98823300000000003</c:v>
                </c:pt>
                <c:pt idx="6646">
                  <c:v>0.98772839999999995</c:v>
                </c:pt>
                <c:pt idx="6647">
                  <c:v>0.98701050000000001</c:v>
                </c:pt>
                <c:pt idx="6648">
                  <c:v>0.98615679999999994</c:v>
                </c:pt>
                <c:pt idx="6649">
                  <c:v>0.98531880000000005</c:v>
                </c:pt>
                <c:pt idx="6650">
                  <c:v>0.98468619999999996</c:v>
                </c:pt>
                <c:pt idx="6651">
                  <c:v>0.98445170000000004</c:v>
                </c:pt>
                <c:pt idx="6652">
                  <c:v>0.98472800000000005</c:v>
                </c:pt>
                <c:pt idx="6653">
                  <c:v>0.98549830000000005</c:v>
                </c:pt>
                <c:pt idx="6654">
                  <c:v>0.98658500000000005</c:v>
                </c:pt>
                <c:pt idx="6655">
                  <c:v>0.98771070000000005</c:v>
                </c:pt>
                <c:pt idx="6656">
                  <c:v>0.98859260000000004</c:v>
                </c:pt>
                <c:pt idx="6657">
                  <c:v>0.98905969999999999</c:v>
                </c:pt>
                <c:pt idx="6658">
                  <c:v>0.98911890000000002</c:v>
                </c:pt>
                <c:pt idx="6659">
                  <c:v>0.98892460000000004</c:v>
                </c:pt>
                <c:pt idx="6660">
                  <c:v>0.98870530000000001</c:v>
                </c:pt>
                <c:pt idx="6661">
                  <c:v>0.9886566</c:v>
                </c:pt>
                <c:pt idx="6662">
                  <c:v>0.98889930000000004</c:v>
                </c:pt>
                <c:pt idx="6663">
                  <c:v>0.98942430000000003</c:v>
                </c:pt>
                <c:pt idx="6664">
                  <c:v>0.99009639999999999</c:v>
                </c:pt>
                <c:pt idx="6665">
                  <c:v>0.99067570000000005</c:v>
                </c:pt>
                <c:pt idx="6666">
                  <c:v>0.99090889999999998</c:v>
                </c:pt>
                <c:pt idx="6667">
                  <c:v>0.99063570000000001</c:v>
                </c:pt>
                <c:pt idx="6668">
                  <c:v>0.98982879999999995</c:v>
                </c:pt>
                <c:pt idx="6669">
                  <c:v>0.98860029999999999</c:v>
                </c:pt>
                <c:pt idx="6670">
                  <c:v>0.98714069999999998</c:v>
                </c:pt>
                <c:pt idx="6671">
                  <c:v>0.98568860000000003</c:v>
                </c:pt>
                <c:pt idx="6672">
                  <c:v>0.98447949999999995</c:v>
                </c:pt>
                <c:pt idx="6673">
                  <c:v>0.98371869999999995</c:v>
                </c:pt>
                <c:pt idx="6674">
                  <c:v>0.983572</c:v>
                </c:pt>
                <c:pt idx="6675">
                  <c:v>0.98410430000000004</c:v>
                </c:pt>
                <c:pt idx="6676">
                  <c:v>0.98523550000000004</c:v>
                </c:pt>
                <c:pt idx="6677">
                  <c:v>0.98670040000000003</c:v>
                </c:pt>
                <c:pt idx="6678">
                  <c:v>0.9881183</c:v>
                </c:pt>
                <c:pt idx="6679">
                  <c:v>0.98910699999999996</c:v>
                </c:pt>
                <c:pt idx="6680">
                  <c:v>0.98941380000000001</c:v>
                </c:pt>
                <c:pt idx="6681">
                  <c:v>0.98900739999999998</c:v>
                </c:pt>
                <c:pt idx="6682">
                  <c:v>0.98803609999999997</c:v>
                </c:pt>
                <c:pt idx="6683">
                  <c:v>0.98674770000000001</c:v>
                </c:pt>
                <c:pt idx="6684">
                  <c:v>0.98537739999999996</c:v>
                </c:pt>
                <c:pt idx="6685">
                  <c:v>0.98410200000000003</c:v>
                </c:pt>
                <c:pt idx="6686">
                  <c:v>0.98300100000000001</c:v>
                </c:pt>
                <c:pt idx="6687">
                  <c:v>0.98205039999999999</c:v>
                </c:pt>
                <c:pt idx="6688">
                  <c:v>0.98115160000000001</c:v>
                </c:pt>
                <c:pt idx="6689">
                  <c:v>0.98017840000000001</c:v>
                </c:pt>
                <c:pt idx="6690">
                  <c:v>0.97904060000000004</c:v>
                </c:pt>
                <c:pt idx="6691">
                  <c:v>0.97773469999999996</c:v>
                </c:pt>
                <c:pt idx="6692">
                  <c:v>0.97638499999999995</c:v>
                </c:pt>
                <c:pt idx="6693">
                  <c:v>0.97523029999999999</c:v>
                </c:pt>
                <c:pt idx="6694">
                  <c:v>0.97462819999999994</c:v>
                </c:pt>
                <c:pt idx="6695">
                  <c:v>0.97494939999999997</c:v>
                </c:pt>
                <c:pt idx="6696">
                  <c:v>0.97640570000000004</c:v>
                </c:pt>
                <c:pt idx="6697">
                  <c:v>0.97880659999999997</c:v>
                </c:pt>
                <c:pt idx="6698">
                  <c:v>0.9814775</c:v>
                </c:pt>
                <c:pt idx="6699">
                  <c:v>0.98357380000000005</c:v>
                </c:pt>
                <c:pt idx="6700">
                  <c:v>0.98454459999999999</c:v>
                </c:pt>
                <c:pt idx="6701">
                  <c:v>0.98440249999999996</c:v>
                </c:pt>
                <c:pt idx="6702">
                  <c:v>0.98351469999999996</c:v>
                </c:pt>
                <c:pt idx="6703">
                  <c:v>0.98233510000000002</c:v>
                </c:pt>
                <c:pt idx="6704">
                  <c:v>0.98120309999999999</c:v>
                </c:pt>
                <c:pt idx="6705">
                  <c:v>0.98030660000000003</c:v>
                </c:pt>
                <c:pt idx="6706">
                  <c:v>0.97967820000000005</c:v>
                </c:pt>
                <c:pt idx="6707">
                  <c:v>0.97921930000000001</c:v>
                </c:pt>
                <c:pt idx="6708">
                  <c:v>0.97875579999999995</c:v>
                </c:pt>
                <c:pt idx="6709">
                  <c:v>0.97811780000000004</c:v>
                </c:pt>
                <c:pt idx="6710">
                  <c:v>0.97722969999999998</c:v>
                </c:pt>
                <c:pt idx="6711">
                  <c:v>0.97612730000000003</c:v>
                </c:pt>
                <c:pt idx="6712">
                  <c:v>0.97493819999999998</c:v>
                </c:pt>
                <c:pt idx="6713">
                  <c:v>0.97380310000000003</c:v>
                </c:pt>
                <c:pt idx="6714">
                  <c:v>0.9728308</c:v>
                </c:pt>
                <c:pt idx="6715">
                  <c:v>0.97205050000000004</c:v>
                </c:pt>
                <c:pt idx="6716">
                  <c:v>0.97141670000000002</c:v>
                </c:pt>
                <c:pt idx="6717">
                  <c:v>0.97083560000000002</c:v>
                </c:pt>
                <c:pt idx="6718">
                  <c:v>0.97021939999999995</c:v>
                </c:pt>
                <c:pt idx="6719">
                  <c:v>0.96953350000000005</c:v>
                </c:pt>
                <c:pt idx="6720">
                  <c:v>0.96881289999999998</c:v>
                </c:pt>
                <c:pt idx="6721">
                  <c:v>0.96814480000000003</c:v>
                </c:pt>
                <c:pt idx="6722">
                  <c:v>0.96762349999999997</c:v>
                </c:pt>
                <c:pt idx="6723">
                  <c:v>0.96730649999999996</c:v>
                </c:pt>
                <c:pt idx="6724">
                  <c:v>0.96717580000000003</c:v>
                </c:pt>
                <c:pt idx="6725">
                  <c:v>0.96714089999999997</c:v>
                </c:pt>
                <c:pt idx="6726">
                  <c:v>0.96706300000000001</c:v>
                </c:pt>
                <c:pt idx="6727">
                  <c:v>0.9668215</c:v>
                </c:pt>
                <c:pt idx="6728">
                  <c:v>0.96635470000000001</c:v>
                </c:pt>
                <c:pt idx="6729">
                  <c:v>0.96567999999999998</c:v>
                </c:pt>
                <c:pt idx="6730">
                  <c:v>0.96487619999999996</c:v>
                </c:pt>
                <c:pt idx="6731">
                  <c:v>0.96405600000000002</c:v>
                </c:pt>
                <c:pt idx="6732">
                  <c:v>0.96332910000000005</c:v>
                </c:pt>
                <c:pt idx="6733">
                  <c:v>0.96276470000000003</c:v>
                </c:pt>
                <c:pt idx="6734">
                  <c:v>0.96238400000000002</c:v>
                </c:pt>
                <c:pt idx="6735">
                  <c:v>0.96216579999999996</c:v>
                </c:pt>
                <c:pt idx="6736">
                  <c:v>0.96208590000000005</c:v>
                </c:pt>
                <c:pt idx="6737">
                  <c:v>0.96216310000000005</c:v>
                </c:pt>
                <c:pt idx="6738">
                  <c:v>0.96249269999999998</c:v>
                </c:pt>
                <c:pt idx="6739">
                  <c:v>0.96319619999999995</c:v>
                </c:pt>
                <c:pt idx="6740">
                  <c:v>0.96431849999999997</c:v>
                </c:pt>
                <c:pt idx="6741">
                  <c:v>0.96569749999999999</c:v>
                </c:pt>
                <c:pt idx="6742">
                  <c:v>0.96696610000000005</c:v>
                </c:pt>
                <c:pt idx="6743">
                  <c:v>0.96766509999999994</c:v>
                </c:pt>
                <c:pt idx="6744">
                  <c:v>0.96747649999999996</c:v>
                </c:pt>
                <c:pt idx="6745">
                  <c:v>0.96635349999999998</c:v>
                </c:pt>
                <c:pt idx="6746">
                  <c:v>0.96447470000000002</c:v>
                </c:pt>
                <c:pt idx="6747">
                  <c:v>0.96214860000000002</c:v>
                </c:pt>
                <c:pt idx="6748">
                  <c:v>0.95969859999999996</c:v>
                </c:pt>
                <c:pt idx="6749">
                  <c:v>0.95743840000000002</c:v>
                </c:pt>
                <c:pt idx="6750">
                  <c:v>0.95560769999999995</c:v>
                </c:pt>
                <c:pt idx="6751">
                  <c:v>0.95436589999999999</c:v>
                </c:pt>
                <c:pt idx="6752">
                  <c:v>0.95376340000000004</c:v>
                </c:pt>
                <c:pt idx="6753">
                  <c:v>0.95369329999999997</c:v>
                </c:pt>
                <c:pt idx="6754">
                  <c:v>0.95389409999999997</c:v>
                </c:pt>
                <c:pt idx="6755">
                  <c:v>0.9540225</c:v>
                </c:pt>
                <c:pt idx="6756">
                  <c:v>0.95382359999999999</c:v>
                </c:pt>
                <c:pt idx="6757">
                  <c:v>0.95321049999999996</c:v>
                </c:pt>
                <c:pt idx="6758">
                  <c:v>0.95227039999999996</c:v>
                </c:pt>
                <c:pt idx="6759">
                  <c:v>0.95117160000000001</c:v>
                </c:pt>
                <c:pt idx="6760">
                  <c:v>0.95008680000000001</c:v>
                </c:pt>
                <c:pt idx="6761">
                  <c:v>0.94913599999999998</c:v>
                </c:pt>
                <c:pt idx="6762">
                  <c:v>0.94836419999999999</c:v>
                </c:pt>
                <c:pt idx="6763">
                  <c:v>0.94776000000000005</c:v>
                </c:pt>
                <c:pt idx="6764">
                  <c:v>0.94727269999999997</c:v>
                </c:pt>
                <c:pt idx="6765">
                  <c:v>0.94684279999999998</c:v>
                </c:pt>
                <c:pt idx="6766">
                  <c:v>0.9464186</c:v>
                </c:pt>
                <c:pt idx="6767">
                  <c:v>0.94596999999999998</c:v>
                </c:pt>
                <c:pt idx="6768">
                  <c:v>0.9454844</c:v>
                </c:pt>
                <c:pt idx="6769">
                  <c:v>0.94495700000000005</c:v>
                </c:pt>
                <c:pt idx="6770">
                  <c:v>0.94438310000000003</c:v>
                </c:pt>
                <c:pt idx="6771">
                  <c:v>0.94375319999999996</c:v>
                </c:pt>
                <c:pt idx="6772">
                  <c:v>0.94305749999999999</c:v>
                </c:pt>
                <c:pt idx="6773">
                  <c:v>0.94229169999999995</c:v>
                </c:pt>
                <c:pt idx="6774">
                  <c:v>0.94146229999999997</c:v>
                </c:pt>
                <c:pt idx="6775">
                  <c:v>0.94059570000000003</c:v>
                </c:pt>
                <c:pt idx="6776">
                  <c:v>0.93973790000000001</c:v>
                </c:pt>
                <c:pt idx="6777">
                  <c:v>0.93896120000000005</c:v>
                </c:pt>
                <c:pt idx="6778">
                  <c:v>0.9383724</c:v>
                </c:pt>
                <c:pt idx="6779">
                  <c:v>0.93809620000000005</c:v>
                </c:pt>
                <c:pt idx="6780">
                  <c:v>0.93824620000000003</c:v>
                </c:pt>
                <c:pt idx="6781">
                  <c:v>0.93885090000000004</c:v>
                </c:pt>
                <c:pt idx="6782">
                  <c:v>0.93977319999999998</c:v>
                </c:pt>
                <c:pt idx="6783">
                  <c:v>0.94066970000000005</c:v>
                </c:pt>
                <c:pt idx="6784">
                  <c:v>0.9411041</c:v>
                </c:pt>
                <c:pt idx="6785">
                  <c:v>0.94078729999999999</c:v>
                </c:pt>
                <c:pt idx="6786">
                  <c:v>0.93968119999999999</c:v>
                </c:pt>
                <c:pt idx="6787">
                  <c:v>0.93799730000000003</c:v>
                </c:pt>
                <c:pt idx="6788">
                  <c:v>0.93606250000000002</c:v>
                </c:pt>
                <c:pt idx="6789">
                  <c:v>0.93428029999999995</c:v>
                </c:pt>
                <c:pt idx="6790">
                  <c:v>0.93307470000000003</c:v>
                </c:pt>
                <c:pt idx="6791">
                  <c:v>0.93283309999999997</c:v>
                </c:pt>
                <c:pt idx="6792">
                  <c:v>0.9338379</c:v>
                </c:pt>
                <c:pt idx="6793">
                  <c:v>0.93600680000000003</c:v>
                </c:pt>
                <c:pt idx="6794">
                  <c:v>0.93872800000000001</c:v>
                </c:pt>
                <c:pt idx="6795">
                  <c:v>0.94096170000000001</c:v>
                </c:pt>
                <c:pt idx="6796">
                  <c:v>0.94191910000000001</c:v>
                </c:pt>
                <c:pt idx="6797">
                  <c:v>0.94151580000000001</c:v>
                </c:pt>
                <c:pt idx="6798">
                  <c:v>0.94023060000000003</c:v>
                </c:pt>
                <c:pt idx="6799">
                  <c:v>0.93868019999999996</c:v>
                </c:pt>
                <c:pt idx="6800">
                  <c:v>0.93733330000000004</c:v>
                </c:pt>
                <c:pt idx="6801">
                  <c:v>0.93644799999999995</c:v>
                </c:pt>
                <c:pt idx="6802">
                  <c:v>0.93605240000000001</c:v>
                </c:pt>
                <c:pt idx="6803">
                  <c:v>0.93601440000000002</c:v>
                </c:pt>
                <c:pt idx="6804">
                  <c:v>0.9361157</c:v>
                </c:pt>
                <c:pt idx="6805">
                  <c:v>0.93616710000000003</c:v>
                </c:pt>
                <c:pt idx="6806">
                  <c:v>0.93606469999999997</c:v>
                </c:pt>
                <c:pt idx="6807">
                  <c:v>0.93580969999999997</c:v>
                </c:pt>
                <c:pt idx="6808">
                  <c:v>0.93546379999999996</c:v>
                </c:pt>
                <c:pt idx="6809">
                  <c:v>0.93508500000000006</c:v>
                </c:pt>
                <c:pt idx="6810">
                  <c:v>0.93467610000000001</c:v>
                </c:pt>
                <c:pt idx="6811">
                  <c:v>0.93417989999999995</c:v>
                </c:pt>
                <c:pt idx="6812">
                  <c:v>0.93350679999999997</c:v>
                </c:pt>
                <c:pt idx="6813">
                  <c:v>0.93259669999999995</c:v>
                </c:pt>
                <c:pt idx="6814">
                  <c:v>0.93146430000000002</c:v>
                </c:pt>
                <c:pt idx="6815">
                  <c:v>0.93022309999999997</c:v>
                </c:pt>
                <c:pt idx="6816">
                  <c:v>0.92906230000000001</c:v>
                </c:pt>
                <c:pt idx="6817">
                  <c:v>0.92819450000000003</c:v>
                </c:pt>
                <c:pt idx="6818">
                  <c:v>0.92782209999999998</c:v>
                </c:pt>
                <c:pt idx="6819">
                  <c:v>0.92805890000000002</c:v>
                </c:pt>
                <c:pt idx="6820">
                  <c:v>0.92888709999999997</c:v>
                </c:pt>
                <c:pt idx="6821">
                  <c:v>0.9301237</c:v>
                </c:pt>
                <c:pt idx="6822">
                  <c:v>0.93149219999999999</c:v>
                </c:pt>
                <c:pt idx="6823">
                  <c:v>0.93273470000000003</c:v>
                </c:pt>
                <c:pt idx="6824">
                  <c:v>0.93370030000000004</c:v>
                </c:pt>
                <c:pt idx="6825">
                  <c:v>0.93436300000000005</c:v>
                </c:pt>
                <c:pt idx="6826">
                  <c:v>0.93475330000000001</c:v>
                </c:pt>
                <c:pt idx="6827">
                  <c:v>0.93489180000000005</c:v>
                </c:pt>
                <c:pt idx="6828">
                  <c:v>0.93477540000000003</c:v>
                </c:pt>
                <c:pt idx="6829">
                  <c:v>0.93440449999999997</c:v>
                </c:pt>
                <c:pt idx="6830">
                  <c:v>0.93382350000000003</c:v>
                </c:pt>
                <c:pt idx="6831">
                  <c:v>0.9331296</c:v>
                </c:pt>
                <c:pt idx="6832">
                  <c:v>0.93246309999999999</c:v>
                </c:pt>
                <c:pt idx="6833">
                  <c:v>0.93196769999999995</c:v>
                </c:pt>
                <c:pt idx="6834">
                  <c:v>0.93173430000000002</c:v>
                </c:pt>
                <c:pt idx="6835">
                  <c:v>0.93177989999999999</c:v>
                </c:pt>
                <c:pt idx="6836">
                  <c:v>0.93202410000000002</c:v>
                </c:pt>
                <c:pt idx="6837">
                  <c:v>0.93232079999999995</c:v>
                </c:pt>
                <c:pt idx="6838">
                  <c:v>0.93249409999999999</c:v>
                </c:pt>
                <c:pt idx="6839">
                  <c:v>0.93241580000000002</c:v>
                </c:pt>
                <c:pt idx="6840">
                  <c:v>0.93205640000000001</c:v>
                </c:pt>
                <c:pt idx="6841">
                  <c:v>0.9314926</c:v>
                </c:pt>
                <c:pt idx="6842">
                  <c:v>0.93087989999999998</c:v>
                </c:pt>
                <c:pt idx="6843">
                  <c:v>0.93039620000000001</c:v>
                </c:pt>
                <c:pt idx="6844">
                  <c:v>0.93021390000000004</c:v>
                </c:pt>
                <c:pt idx="6845">
                  <c:v>0.93044349999999998</c:v>
                </c:pt>
                <c:pt idx="6846">
                  <c:v>0.93110879999999996</c:v>
                </c:pt>
                <c:pt idx="6847">
                  <c:v>0.93212249999999996</c:v>
                </c:pt>
                <c:pt idx="6848">
                  <c:v>0.93329839999999997</c:v>
                </c:pt>
                <c:pt idx="6849">
                  <c:v>0.934396</c:v>
                </c:pt>
                <c:pt idx="6850">
                  <c:v>0.93518520000000005</c:v>
                </c:pt>
                <c:pt idx="6851">
                  <c:v>0.93553189999999997</c:v>
                </c:pt>
                <c:pt idx="6852">
                  <c:v>0.93541719999999995</c:v>
                </c:pt>
                <c:pt idx="6853">
                  <c:v>0.93492070000000005</c:v>
                </c:pt>
                <c:pt idx="6854">
                  <c:v>0.93416790000000005</c:v>
                </c:pt>
                <c:pt idx="6855">
                  <c:v>0.93329390000000001</c:v>
                </c:pt>
                <c:pt idx="6856">
                  <c:v>0.93241490000000005</c:v>
                </c:pt>
                <c:pt idx="6857">
                  <c:v>0.93160370000000003</c:v>
                </c:pt>
                <c:pt idx="6858">
                  <c:v>0.9308997</c:v>
                </c:pt>
                <c:pt idx="6859">
                  <c:v>0.93031240000000004</c:v>
                </c:pt>
                <c:pt idx="6860">
                  <c:v>0.92983760000000004</c:v>
                </c:pt>
                <c:pt idx="6861">
                  <c:v>0.92947670000000004</c:v>
                </c:pt>
                <c:pt idx="6862">
                  <c:v>0.92925500000000005</c:v>
                </c:pt>
                <c:pt idx="6863">
                  <c:v>0.92922709999999997</c:v>
                </c:pt>
                <c:pt idx="6864">
                  <c:v>0.92947380000000002</c:v>
                </c:pt>
                <c:pt idx="6865">
                  <c:v>0.93007899999999999</c:v>
                </c:pt>
                <c:pt idx="6866">
                  <c:v>0.93109030000000004</c:v>
                </c:pt>
                <c:pt idx="6867">
                  <c:v>0.93247530000000001</c:v>
                </c:pt>
                <c:pt idx="6868">
                  <c:v>0.93409319999999996</c:v>
                </c:pt>
                <c:pt idx="6869">
                  <c:v>0.93571070000000001</c:v>
                </c:pt>
                <c:pt idx="6870">
                  <c:v>0.93704750000000003</c:v>
                </c:pt>
                <c:pt idx="6871">
                  <c:v>0.9378822</c:v>
                </c:pt>
                <c:pt idx="6872">
                  <c:v>0.93811489999999997</c:v>
                </c:pt>
                <c:pt idx="6873">
                  <c:v>0.93777219999999994</c:v>
                </c:pt>
                <c:pt idx="6874">
                  <c:v>0.93697770000000002</c:v>
                </c:pt>
                <c:pt idx="6875">
                  <c:v>0.9358997</c:v>
                </c:pt>
                <c:pt idx="6876">
                  <c:v>0.93472639999999996</c:v>
                </c:pt>
                <c:pt idx="6877">
                  <c:v>0.93362500000000004</c:v>
                </c:pt>
                <c:pt idx="6878">
                  <c:v>0.93274210000000002</c:v>
                </c:pt>
                <c:pt idx="6879">
                  <c:v>0.93218760000000001</c:v>
                </c:pt>
                <c:pt idx="6880">
                  <c:v>0.93200530000000004</c:v>
                </c:pt>
                <c:pt idx="6881">
                  <c:v>0.9321699</c:v>
                </c:pt>
                <c:pt idx="6882">
                  <c:v>0.93258269999999999</c:v>
                </c:pt>
                <c:pt idx="6883">
                  <c:v>0.93311359999999999</c:v>
                </c:pt>
                <c:pt idx="6884">
                  <c:v>0.93363490000000005</c:v>
                </c:pt>
                <c:pt idx="6885">
                  <c:v>0.93407929999999995</c:v>
                </c:pt>
                <c:pt idx="6886">
                  <c:v>0.93445869999999998</c:v>
                </c:pt>
                <c:pt idx="6887">
                  <c:v>0.93484659999999997</c:v>
                </c:pt>
                <c:pt idx="6888">
                  <c:v>0.93532570000000004</c:v>
                </c:pt>
                <c:pt idx="6889">
                  <c:v>0.93592889999999995</c:v>
                </c:pt>
                <c:pt idx="6890">
                  <c:v>0.93660010000000005</c:v>
                </c:pt>
                <c:pt idx="6891">
                  <c:v>0.93720190000000003</c:v>
                </c:pt>
                <c:pt idx="6892">
                  <c:v>0.93757789999999996</c:v>
                </c:pt>
                <c:pt idx="6893">
                  <c:v>0.93762199999999996</c:v>
                </c:pt>
                <c:pt idx="6894">
                  <c:v>0.93735000000000002</c:v>
                </c:pt>
                <c:pt idx="6895">
                  <c:v>0.93689100000000003</c:v>
                </c:pt>
                <c:pt idx="6896">
                  <c:v>0.93644749999999999</c:v>
                </c:pt>
                <c:pt idx="6897">
                  <c:v>0.93619770000000002</c:v>
                </c:pt>
                <c:pt idx="6898">
                  <c:v>0.93622209999999995</c:v>
                </c:pt>
                <c:pt idx="6899">
                  <c:v>0.93646050000000003</c:v>
                </c:pt>
                <c:pt idx="6900">
                  <c:v>0.93673459999999997</c:v>
                </c:pt>
                <c:pt idx="6901">
                  <c:v>0.93682299999999996</c:v>
                </c:pt>
                <c:pt idx="6902">
                  <c:v>0.93656130000000004</c:v>
                </c:pt>
                <c:pt idx="6903">
                  <c:v>0.93592229999999998</c:v>
                </c:pt>
                <c:pt idx="6904">
                  <c:v>0.93500349999999999</c:v>
                </c:pt>
                <c:pt idx="6905">
                  <c:v>0.933979</c:v>
                </c:pt>
                <c:pt idx="6906">
                  <c:v>0.93302039999999997</c:v>
                </c:pt>
                <c:pt idx="6907">
                  <c:v>0.93226770000000003</c:v>
                </c:pt>
                <c:pt idx="6908">
                  <c:v>0.93179889999999999</c:v>
                </c:pt>
                <c:pt idx="6909">
                  <c:v>0.93162129999999999</c:v>
                </c:pt>
                <c:pt idx="6910">
                  <c:v>0.93168130000000005</c:v>
                </c:pt>
                <c:pt idx="6911">
                  <c:v>0.93189089999999997</c:v>
                </c:pt>
                <c:pt idx="6912">
                  <c:v>0.93218069999999997</c:v>
                </c:pt>
                <c:pt idx="6913">
                  <c:v>0.9325348</c:v>
                </c:pt>
                <c:pt idx="6914">
                  <c:v>0.93301540000000005</c:v>
                </c:pt>
                <c:pt idx="6915">
                  <c:v>0.93373170000000005</c:v>
                </c:pt>
                <c:pt idx="6916">
                  <c:v>0.93478600000000001</c:v>
                </c:pt>
                <c:pt idx="6917">
                  <c:v>0.93619149999999995</c:v>
                </c:pt>
                <c:pt idx="6918">
                  <c:v>0.93781890000000001</c:v>
                </c:pt>
                <c:pt idx="6919">
                  <c:v>0.93939019999999995</c:v>
                </c:pt>
                <c:pt idx="6920">
                  <c:v>0.94059809999999999</c:v>
                </c:pt>
                <c:pt idx="6921">
                  <c:v>0.94125650000000005</c:v>
                </c:pt>
                <c:pt idx="6922">
                  <c:v>0.94137530000000003</c:v>
                </c:pt>
                <c:pt idx="6923">
                  <c:v>0.94111849999999997</c:v>
                </c:pt>
                <c:pt idx="6924">
                  <c:v>0.94068940000000001</c:v>
                </c:pt>
                <c:pt idx="6925">
                  <c:v>0.94023999999999996</c:v>
                </c:pt>
                <c:pt idx="6926">
                  <c:v>0.93981789999999998</c:v>
                </c:pt>
                <c:pt idx="6927">
                  <c:v>0.93937780000000004</c:v>
                </c:pt>
                <c:pt idx="6928">
                  <c:v>0.93881139999999996</c:v>
                </c:pt>
                <c:pt idx="6929">
                  <c:v>0.93801319999999999</c:v>
                </c:pt>
                <c:pt idx="6930">
                  <c:v>0.93693630000000006</c:v>
                </c:pt>
                <c:pt idx="6931">
                  <c:v>0.9356508</c:v>
                </c:pt>
                <c:pt idx="6932">
                  <c:v>0.93434620000000002</c:v>
                </c:pt>
                <c:pt idx="6933">
                  <c:v>0.93335860000000004</c:v>
                </c:pt>
                <c:pt idx="6934">
                  <c:v>0.93312580000000001</c:v>
                </c:pt>
                <c:pt idx="6935">
                  <c:v>0.93405689999999997</c:v>
                </c:pt>
                <c:pt idx="6936">
                  <c:v>0.93630659999999999</c:v>
                </c:pt>
                <c:pt idx="6937">
                  <c:v>0.93944649999999996</c:v>
                </c:pt>
                <c:pt idx="6938">
                  <c:v>0.94251459999999998</c:v>
                </c:pt>
                <c:pt idx="6939">
                  <c:v>0.94448750000000004</c:v>
                </c:pt>
                <c:pt idx="6940">
                  <c:v>0.94496329999999995</c:v>
                </c:pt>
                <c:pt idx="6941">
                  <c:v>0.94420420000000005</c:v>
                </c:pt>
                <c:pt idx="6942">
                  <c:v>0.94279210000000002</c:v>
                </c:pt>
                <c:pt idx="6943">
                  <c:v>0.94128900000000004</c:v>
                </c:pt>
                <c:pt idx="6944">
                  <c:v>0.94010190000000005</c:v>
                </c:pt>
                <c:pt idx="6945">
                  <c:v>0.93949400000000005</c:v>
                </c:pt>
                <c:pt idx="6946">
                  <c:v>0.93953730000000002</c:v>
                </c:pt>
                <c:pt idx="6947">
                  <c:v>0.94012890000000005</c:v>
                </c:pt>
                <c:pt idx="6948">
                  <c:v>0.94100779999999995</c:v>
                </c:pt>
                <c:pt idx="6949">
                  <c:v>0.94188609999999995</c:v>
                </c:pt>
                <c:pt idx="6950">
                  <c:v>0.94257210000000002</c:v>
                </c:pt>
                <c:pt idx="6951">
                  <c:v>0.94304719999999997</c:v>
                </c:pt>
                <c:pt idx="6952">
                  <c:v>0.94339899999999999</c:v>
                </c:pt>
                <c:pt idx="6953">
                  <c:v>0.94369670000000005</c:v>
                </c:pt>
                <c:pt idx="6954">
                  <c:v>0.9439073</c:v>
                </c:pt>
                <c:pt idx="6955">
                  <c:v>0.94392949999999998</c:v>
                </c:pt>
                <c:pt idx="6956">
                  <c:v>0.9436736</c:v>
                </c:pt>
                <c:pt idx="6957">
                  <c:v>0.94313429999999998</c:v>
                </c:pt>
                <c:pt idx="6958">
                  <c:v>0.94239629999999996</c:v>
                </c:pt>
                <c:pt idx="6959">
                  <c:v>0.94160270000000001</c:v>
                </c:pt>
                <c:pt idx="6960">
                  <c:v>0.94090289999999999</c:v>
                </c:pt>
                <c:pt idx="6961">
                  <c:v>0.94039759999999994</c:v>
                </c:pt>
                <c:pt idx="6962">
                  <c:v>0.94012850000000003</c:v>
                </c:pt>
                <c:pt idx="6963">
                  <c:v>0.94006860000000003</c:v>
                </c:pt>
                <c:pt idx="6964">
                  <c:v>0.94015660000000001</c:v>
                </c:pt>
                <c:pt idx="6965">
                  <c:v>0.94033999999999995</c:v>
                </c:pt>
                <c:pt idx="6966">
                  <c:v>0.94061729999999999</c:v>
                </c:pt>
                <c:pt idx="6967">
                  <c:v>0.9410288</c:v>
                </c:pt>
                <c:pt idx="6968">
                  <c:v>0.94160659999999996</c:v>
                </c:pt>
                <c:pt idx="6969">
                  <c:v>0.94230290000000005</c:v>
                </c:pt>
                <c:pt idx="6970">
                  <c:v>0.94296539999999995</c:v>
                </c:pt>
                <c:pt idx="6971">
                  <c:v>0.94337340000000003</c:v>
                </c:pt>
                <c:pt idx="6972">
                  <c:v>0.94335659999999999</c:v>
                </c:pt>
                <c:pt idx="6973">
                  <c:v>0.94287770000000004</c:v>
                </c:pt>
                <c:pt idx="6974">
                  <c:v>0.94206210000000001</c:v>
                </c:pt>
                <c:pt idx="6975">
                  <c:v>0.94114640000000005</c:v>
                </c:pt>
                <c:pt idx="6976">
                  <c:v>0.94041410000000003</c:v>
                </c:pt>
                <c:pt idx="6977">
                  <c:v>0.94011500000000003</c:v>
                </c:pt>
                <c:pt idx="6978">
                  <c:v>0.94036640000000005</c:v>
                </c:pt>
                <c:pt idx="6979">
                  <c:v>0.94110059999999995</c:v>
                </c:pt>
                <c:pt idx="6980">
                  <c:v>0.94204209999999999</c:v>
                </c:pt>
                <c:pt idx="6981">
                  <c:v>0.94282929999999998</c:v>
                </c:pt>
                <c:pt idx="6982">
                  <c:v>0.94315070000000001</c:v>
                </c:pt>
                <c:pt idx="6983">
                  <c:v>0.94291320000000001</c:v>
                </c:pt>
                <c:pt idx="6984">
                  <c:v>0.94225840000000005</c:v>
                </c:pt>
                <c:pt idx="6985">
                  <c:v>0.94149039999999995</c:v>
                </c:pt>
                <c:pt idx="6986">
                  <c:v>0.94094440000000001</c:v>
                </c:pt>
                <c:pt idx="6987">
                  <c:v>0.94086239999999999</c:v>
                </c:pt>
                <c:pt idx="6988">
                  <c:v>0.94134010000000001</c:v>
                </c:pt>
                <c:pt idx="6989">
                  <c:v>0.942272</c:v>
                </c:pt>
                <c:pt idx="6990">
                  <c:v>0.94339660000000003</c:v>
                </c:pt>
                <c:pt idx="6991">
                  <c:v>0.94438100000000003</c:v>
                </c:pt>
                <c:pt idx="6992">
                  <c:v>0.94498280000000001</c:v>
                </c:pt>
                <c:pt idx="6993">
                  <c:v>0.94512859999999999</c:v>
                </c:pt>
                <c:pt idx="6994">
                  <c:v>0.94489599999999996</c:v>
                </c:pt>
                <c:pt idx="6995">
                  <c:v>0.94444419999999996</c:v>
                </c:pt>
                <c:pt idx="6996">
                  <c:v>0.94393870000000002</c:v>
                </c:pt>
                <c:pt idx="6997">
                  <c:v>0.94351479999999999</c:v>
                </c:pt>
                <c:pt idx="6998">
                  <c:v>0.94324870000000005</c:v>
                </c:pt>
                <c:pt idx="6999">
                  <c:v>0.94316180000000005</c:v>
                </c:pt>
                <c:pt idx="7000">
                  <c:v>0.94322249999999996</c:v>
                </c:pt>
                <c:pt idx="7001">
                  <c:v>0.9433627</c:v>
                </c:pt>
                <c:pt idx="7002">
                  <c:v>0.94349309999999997</c:v>
                </c:pt>
                <c:pt idx="7003">
                  <c:v>0.94353149999999997</c:v>
                </c:pt>
                <c:pt idx="7004">
                  <c:v>0.94343889999999997</c:v>
                </c:pt>
                <c:pt idx="7005">
                  <c:v>0.94323650000000003</c:v>
                </c:pt>
                <c:pt idx="7006">
                  <c:v>0.94301769999999996</c:v>
                </c:pt>
                <c:pt idx="7007">
                  <c:v>0.94291840000000005</c:v>
                </c:pt>
                <c:pt idx="7008">
                  <c:v>0.94308159999999996</c:v>
                </c:pt>
                <c:pt idx="7009">
                  <c:v>0.94358070000000005</c:v>
                </c:pt>
                <c:pt idx="7010">
                  <c:v>0.94436909999999996</c:v>
                </c:pt>
                <c:pt idx="7011">
                  <c:v>0.94527600000000001</c:v>
                </c:pt>
                <c:pt idx="7012">
                  <c:v>0.94608099999999995</c:v>
                </c:pt>
                <c:pt idx="7013">
                  <c:v>0.94662389999999996</c:v>
                </c:pt>
                <c:pt idx="7014">
                  <c:v>0.94685050000000004</c:v>
                </c:pt>
                <c:pt idx="7015">
                  <c:v>0.94682500000000003</c:v>
                </c:pt>
                <c:pt idx="7016">
                  <c:v>0.94667500000000004</c:v>
                </c:pt>
                <c:pt idx="7017">
                  <c:v>0.946546</c:v>
                </c:pt>
                <c:pt idx="7018">
                  <c:v>0.94653909999999997</c:v>
                </c:pt>
                <c:pt idx="7019">
                  <c:v>0.94668569999999996</c:v>
                </c:pt>
                <c:pt idx="7020">
                  <c:v>0.94694259999999997</c:v>
                </c:pt>
                <c:pt idx="7021">
                  <c:v>0.94722070000000003</c:v>
                </c:pt>
                <c:pt idx="7022">
                  <c:v>0.94743200000000005</c:v>
                </c:pt>
                <c:pt idx="7023">
                  <c:v>0.94752559999999997</c:v>
                </c:pt>
                <c:pt idx="7024">
                  <c:v>0.9475015</c:v>
                </c:pt>
                <c:pt idx="7025">
                  <c:v>0.94738869999999997</c:v>
                </c:pt>
                <c:pt idx="7026">
                  <c:v>0.94721750000000005</c:v>
                </c:pt>
                <c:pt idx="7027">
                  <c:v>0.94700220000000002</c:v>
                </c:pt>
                <c:pt idx="7028">
                  <c:v>0.94674990000000003</c:v>
                </c:pt>
                <c:pt idx="7029">
                  <c:v>0.94647910000000002</c:v>
                </c:pt>
                <c:pt idx="7030">
                  <c:v>0.94623299999999999</c:v>
                </c:pt>
                <c:pt idx="7031">
                  <c:v>0.94608320000000001</c:v>
                </c:pt>
                <c:pt idx="7032">
                  <c:v>0.9461001</c:v>
                </c:pt>
                <c:pt idx="7033">
                  <c:v>0.94630899999999996</c:v>
                </c:pt>
                <c:pt idx="7034">
                  <c:v>0.94666289999999997</c:v>
                </c:pt>
                <c:pt idx="7035">
                  <c:v>0.94703360000000003</c:v>
                </c:pt>
                <c:pt idx="7036">
                  <c:v>0.94726350000000004</c:v>
                </c:pt>
                <c:pt idx="7037">
                  <c:v>0.94721540000000004</c:v>
                </c:pt>
                <c:pt idx="7038">
                  <c:v>0.94685299999999994</c:v>
                </c:pt>
                <c:pt idx="7039">
                  <c:v>0.94626319999999997</c:v>
                </c:pt>
                <c:pt idx="7040">
                  <c:v>0.94565710000000003</c:v>
                </c:pt>
                <c:pt idx="7041">
                  <c:v>0.94529929999999995</c:v>
                </c:pt>
                <c:pt idx="7042">
                  <c:v>0.94542269999999995</c:v>
                </c:pt>
                <c:pt idx="7043">
                  <c:v>0.94614240000000005</c:v>
                </c:pt>
                <c:pt idx="7044">
                  <c:v>0.94736609999999999</c:v>
                </c:pt>
                <c:pt idx="7045">
                  <c:v>0.94879590000000003</c:v>
                </c:pt>
                <c:pt idx="7046">
                  <c:v>0.95001069999999999</c:v>
                </c:pt>
                <c:pt idx="7047">
                  <c:v>0.95067539999999995</c:v>
                </c:pt>
                <c:pt idx="7048">
                  <c:v>0.95065480000000002</c:v>
                </c:pt>
                <c:pt idx="7049">
                  <c:v>0.95004759999999999</c:v>
                </c:pt>
                <c:pt idx="7050">
                  <c:v>0.94910720000000004</c:v>
                </c:pt>
                <c:pt idx="7051">
                  <c:v>0.94817479999999998</c:v>
                </c:pt>
                <c:pt idx="7052">
                  <c:v>0.9476135</c:v>
                </c:pt>
                <c:pt idx="7053">
                  <c:v>0.94770869999999996</c:v>
                </c:pt>
                <c:pt idx="7054">
                  <c:v>0.94858699999999996</c:v>
                </c:pt>
                <c:pt idx="7055">
                  <c:v>0.95006679999999999</c:v>
                </c:pt>
                <c:pt idx="7056">
                  <c:v>0.95166390000000001</c:v>
                </c:pt>
                <c:pt idx="7057">
                  <c:v>0.95274559999999997</c:v>
                </c:pt>
                <c:pt idx="7058">
                  <c:v>0.9528797</c:v>
                </c:pt>
                <c:pt idx="7059">
                  <c:v>0.95201420000000003</c:v>
                </c:pt>
                <c:pt idx="7060">
                  <c:v>0.95038750000000005</c:v>
                </c:pt>
                <c:pt idx="7061">
                  <c:v>0.948384</c:v>
                </c:pt>
                <c:pt idx="7062">
                  <c:v>0.94639799999999996</c:v>
                </c:pt>
                <c:pt idx="7063">
                  <c:v>0.94484290000000004</c:v>
                </c:pt>
                <c:pt idx="7064">
                  <c:v>0.94407969999999997</c:v>
                </c:pt>
                <c:pt idx="7065">
                  <c:v>0.94434010000000002</c:v>
                </c:pt>
                <c:pt idx="7066">
                  <c:v>0.94561790000000001</c:v>
                </c:pt>
                <c:pt idx="7067">
                  <c:v>0.94756750000000001</c:v>
                </c:pt>
                <c:pt idx="7068">
                  <c:v>0.94960750000000005</c:v>
                </c:pt>
                <c:pt idx="7069">
                  <c:v>0.95115839999999996</c:v>
                </c:pt>
                <c:pt idx="7070">
                  <c:v>0.95194449999999997</c:v>
                </c:pt>
                <c:pt idx="7071">
                  <c:v>0.95201910000000001</c:v>
                </c:pt>
                <c:pt idx="7072">
                  <c:v>0.95164230000000005</c:v>
                </c:pt>
                <c:pt idx="7073">
                  <c:v>0.95109889999999997</c:v>
                </c:pt>
                <c:pt idx="7074">
                  <c:v>0.95059590000000005</c:v>
                </c:pt>
                <c:pt idx="7075">
                  <c:v>0.95021219999999995</c:v>
                </c:pt>
                <c:pt idx="7076">
                  <c:v>0.94990059999999998</c:v>
                </c:pt>
                <c:pt idx="7077">
                  <c:v>0.94954519999999998</c:v>
                </c:pt>
                <c:pt idx="7078">
                  <c:v>0.94904489999999997</c:v>
                </c:pt>
                <c:pt idx="7079">
                  <c:v>0.94839039999999997</c:v>
                </c:pt>
                <c:pt idx="7080">
                  <c:v>0.94770430000000005</c:v>
                </c:pt>
                <c:pt idx="7081">
                  <c:v>0.94723639999999998</c:v>
                </c:pt>
                <c:pt idx="7082">
                  <c:v>0.94728599999999996</c:v>
                </c:pt>
                <c:pt idx="7083">
                  <c:v>0.94811730000000005</c:v>
                </c:pt>
                <c:pt idx="7084">
                  <c:v>0.94977889999999998</c:v>
                </c:pt>
                <c:pt idx="7085">
                  <c:v>0.95198389999999999</c:v>
                </c:pt>
                <c:pt idx="7086">
                  <c:v>0.95409949999999999</c:v>
                </c:pt>
                <c:pt idx="7087">
                  <c:v>0.95545290000000005</c:v>
                </c:pt>
                <c:pt idx="7088">
                  <c:v>0.95568770000000003</c:v>
                </c:pt>
                <c:pt idx="7089">
                  <c:v>0.95486689999999996</c:v>
                </c:pt>
                <c:pt idx="7090">
                  <c:v>0.95337559999999999</c:v>
                </c:pt>
                <c:pt idx="7091">
                  <c:v>0.95171240000000001</c:v>
                </c:pt>
                <c:pt idx="7092">
                  <c:v>0.95041620000000004</c:v>
                </c:pt>
                <c:pt idx="7093">
                  <c:v>0.94994650000000003</c:v>
                </c:pt>
                <c:pt idx="7094">
                  <c:v>0.95061340000000005</c:v>
                </c:pt>
                <c:pt idx="7095">
                  <c:v>0.95241620000000005</c:v>
                </c:pt>
                <c:pt idx="7096">
                  <c:v>0.95490520000000001</c:v>
                </c:pt>
                <c:pt idx="7097">
                  <c:v>0.9572543</c:v>
                </c:pt>
                <c:pt idx="7098">
                  <c:v>0.95865069999999997</c:v>
                </c:pt>
                <c:pt idx="7099">
                  <c:v>0.95877440000000003</c:v>
                </c:pt>
                <c:pt idx="7100">
                  <c:v>0.95781850000000002</c:v>
                </c:pt>
                <c:pt idx="7101">
                  <c:v>0.9562657</c:v>
                </c:pt>
                <c:pt idx="7102">
                  <c:v>0.95459380000000005</c:v>
                </c:pt>
                <c:pt idx="7103">
                  <c:v>0.95318570000000002</c:v>
                </c:pt>
                <c:pt idx="7104">
                  <c:v>0.95226710000000003</c:v>
                </c:pt>
                <c:pt idx="7105">
                  <c:v>0.95188680000000003</c:v>
                </c:pt>
                <c:pt idx="7106">
                  <c:v>0.95193079999999997</c:v>
                </c:pt>
                <c:pt idx="7107">
                  <c:v>0.9521461</c:v>
                </c:pt>
                <c:pt idx="7108">
                  <c:v>0.95225159999999998</c:v>
                </c:pt>
                <c:pt idx="7109">
                  <c:v>0.95203159999999998</c:v>
                </c:pt>
                <c:pt idx="7110">
                  <c:v>0.95144810000000002</c:v>
                </c:pt>
                <c:pt idx="7111">
                  <c:v>0.95062800000000003</c:v>
                </c:pt>
                <c:pt idx="7112">
                  <c:v>0.94980169999999997</c:v>
                </c:pt>
                <c:pt idx="7113">
                  <c:v>0.94919480000000001</c:v>
                </c:pt>
                <c:pt idx="7114">
                  <c:v>0.9489554</c:v>
                </c:pt>
                <c:pt idx="7115">
                  <c:v>0.94912640000000004</c:v>
                </c:pt>
                <c:pt idx="7116">
                  <c:v>0.94963059999999999</c:v>
                </c:pt>
                <c:pt idx="7117">
                  <c:v>0.95030740000000002</c:v>
                </c:pt>
                <c:pt idx="7118">
                  <c:v>0.9509592</c:v>
                </c:pt>
                <c:pt idx="7119">
                  <c:v>0.95144019999999996</c:v>
                </c:pt>
                <c:pt idx="7120">
                  <c:v>0.95169769999999998</c:v>
                </c:pt>
                <c:pt idx="7121">
                  <c:v>0.95177449999999997</c:v>
                </c:pt>
                <c:pt idx="7122">
                  <c:v>0.95176550000000004</c:v>
                </c:pt>
                <c:pt idx="7123">
                  <c:v>0.95177639999999997</c:v>
                </c:pt>
                <c:pt idx="7124">
                  <c:v>0.95189290000000004</c:v>
                </c:pt>
                <c:pt idx="7125">
                  <c:v>0.95216869999999998</c:v>
                </c:pt>
                <c:pt idx="7126">
                  <c:v>0.95264099999999996</c:v>
                </c:pt>
                <c:pt idx="7127">
                  <c:v>0.95333279999999998</c:v>
                </c:pt>
                <c:pt idx="7128">
                  <c:v>0.95424830000000005</c:v>
                </c:pt>
                <c:pt idx="7129">
                  <c:v>0.95534600000000003</c:v>
                </c:pt>
                <c:pt idx="7130">
                  <c:v>0.95650990000000002</c:v>
                </c:pt>
                <c:pt idx="7131">
                  <c:v>0.95755900000000005</c:v>
                </c:pt>
                <c:pt idx="7132">
                  <c:v>0.95827479999999998</c:v>
                </c:pt>
                <c:pt idx="7133">
                  <c:v>0.95849329999999999</c:v>
                </c:pt>
                <c:pt idx="7134">
                  <c:v>0.95818000000000003</c:v>
                </c:pt>
                <c:pt idx="7135">
                  <c:v>0.95744189999999996</c:v>
                </c:pt>
                <c:pt idx="7136">
                  <c:v>0.95647720000000003</c:v>
                </c:pt>
                <c:pt idx="7137">
                  <c:v>0.95549249999999997</c:v>
                </c:pt>
                <c:pt idx="7138">
                  <c:v>0.95466450000000003</c:v>
                </c:pt>
                <c:pt idx="7139">
                  <c:v>0.9540961</c:v>
                </c:pt>
                <c:pt idx="7140">
                  <c:v>0.95382389999999995</c:v>
                </c:pt>
                <c:pt idx="7141">
                  <c:v>0.95384279999999999</c:v>
                </c:pt>
                <c:pt idx="7142">
                  <c:v>0.95411860000000004</c:v>
                </c:pt>
                <c:pt idx="7143">
                  <c:v>0.95460469999999997</c:v>
                </c:pt>
                <c:pt idx="7144">
                  <c:v>0.95524120000000001</c:v>
                </c:pt>
                <c:pt idx="7145">
                  <c:v>0.95595649999999999</c:v>
                </c:pt>
                <c:pt idx="7146">
                  <c:v>0.95666649999999998</c:v>
                </c:pt>
                <c:pt idx="7147">
                  <c:v>0.95727850000000003</c:v>
                </c:pt>
                <c:pt idx="7148">
                  <c:v>0.95771280000000003</c:v>
                </c:pt>
                <c:pt idx="7149">
                  <c:v>0.95790710000000001</c:v>
                </c:pt>
                <c:pt idx="7150">
                  <c:v>0.95782509999999998</c:v>
                </c:pt>
                <c:pt idx="7151">
                  <c:v>0.95745639999999999</c:v>
                </c:pt>
                <c:pt idx="7152">
                  <c:v>0.95680900000000002</c:v>
                </c:pt>
                <c:pt idx="7153">
                  <c:v>0.95590529999999996</c:v>
                </c:pt>
                <c:pt idx="7154">
                  <c:v>0.95477330000000005</c:v>
                </c:pt>
                <c:pt idx="7155">
                  <c:v>0.95346439999999999</c:v>
                </c:pt>
                <c:pt idx="7156">
                  <c:v>0.95206670000000004</c:v>
                </c:pt>
                <c:pt idx="7157">
                  <c:v>0.9507139</c:v>
                </c:pt>
                <c:pt idx="7158">
                  <c:v>0.94963129999999996</c:v>
                </c:pt>
                <c:pt idx="7159">
                  <c:v>0.94913829999999999</c:v>
                </c:pt>
                <c:pt idx="7160">
                  <c:v>0.94961439999999997</c:v>
                </c:pt>
                <c:pt idx="7161">
                  <c:v>0.95139799999999997</c:v>
                </c:pt>
                <c:pt idx="7162">
                  <c:v>0.95450219999999997</c:v>
                </c:pt>
                <c:pt idx="7163">
                  <c:v>0.95835870000000001</c:v>
                </c:pt>
                <c:pt idx="7164">
                  <c:v>0.96186159999999998</c:v>
                </c:pt>
                <c:pt idx="7165">
                  <c:v>0.9640649</c:v>
                </c:pt>
                <c:pt idx="7166">
                  <c:v>0.96472930000000001</c:v>
                </c:pt>
                <c:pt idx="7167">
                  <c:v>0.96422989999999997</c:v>
                </c:pt>
                <c:pt idx="7168">
                  <c:v>0.96312180000000003</c:v>
                </c:pt>
                <c:pt idx="7169">
                  <c:v>0.96183759999999996</c:v>
                </c:pt>
                <c:pt idx="7170">
                  <c:v>0.96062210000000003</c:v>
                </c:pt>
                <c:pt idx="7171">
                  <c:v>0.95954249999999996</c:v>
                </c:pt>
                <c:pt idx="7172">
                  <c:v>0.95857579999999998</c:v>
                </c:pt>
                <c:pt idx="7173">
                  <c:v>0.95767259999999998</c:v>
                </c:pt>
                <c:pt idx="7174">
                  <c:v>0.95680690000000002</c:v>
                </c:pt>
                <c:pt idx="7175">
                  <c:v>0.95600079999999998</c:v>
                </c:pt>
                <c:pt idx="7176">
                  <c:v>0.95532099999999998</c:v>
                </c:pt>
                <c:pt idx="7177">
                  <c:v>0.95484460000000004</c:v>
                </c:pt>
                <c:pt idx="7178">
                  <c:v>0.95463620000000005</c:v>
                </c:pt>
                <c:pt idx="7179">
                  <c:v>0.95472349999999995</c:v>
                </c:pt>
                <c:pt idx="7180">
                  <c:v>0.95509889999999997</c:v>
                </c:pt>
                <c:pt idx="7181">
                  <c:v>0.9557428</c:v>
                </c:pt>
                <c:pt idx="7182">
                  <c:v>0.95665160000000005</c:v>
                </c:pt>
                <c:pt idx="7183">
                  <c:v>0.95784219999999998</c:v>
                </c:pt>
                <c:pt idx="7184">
                  <c:v>0.9593064</c:v>
                </c:pt>
                <c:pt idx="7185">
                  <c:v>0.96093640000000002</c:v>
                </c:pt>
                <c:pt idx="7186">
                  <c:v>0.96247769999999999</c:v>
                </c:pt>
                <c:pt idx="7187">
                  <c:v>0.96353370000000005</c:v>
                </c:pt>
                <c:pt idx="7188">
                  <c:v>0.96373489999999995</c:v>
                </c:pt>
                <c:pt idx="7189">
                  <c:v>0.96291649999999995</c:v>
                </c:pt>
                <c:pt idx="7190">
                  <c:v>0.96119790000000005</c:v>
                </c:pt>
                <c:pt idx="7191">
                  <c:v>0.95893680000000003</c:v>
                </c:pt>
                <c:pt idx="7192">
                  <c:v>0.9566017</c:v>
                </c:pt>
                <c:pt idx="7193">
                  <c:v>0.95470259999999996</c:v>
                </c:pt>
                <c:pt idx="7194">
                  <c:v>0.95365739999999999</c:v>
                </c:pt>
                <c:pt idx="7195">
                  <c:v>0.95372780000000001</c:v>
                </c:pt>
                <c:pt idx="7196">
                  <c:v>0.95486950000000004</c:v>
                </c:pt>
                <c:pt idx="7197">
                  <c:v>0.95665900000000004</c:v>
                </c:pt>
                <c:pt idx="7198">
                  <c:v>0.95838400000000001</c:v>
                </c:pt>
                <c:pt idx="7199">
                  <c:v>0.9594106</c:v>
                </c:pt>
                <c:pt idx="7200">
                  <c:v>0.95954689999999998</c:v>
                </c:pt>
                <c:pt idx="7201">
                  <c:v>0.95903260000000001</c:v>
                </c:pt>
                <c:pt idx="7202">
                  <c:v>0.95833550000000001</c:v>
                </c:pt>
                <c:pt idx="7203">
                  <c:v>0.95788030000000002</c:v>
                </c:pt>
                <c:pt idx="7204">
                  <c:v>0.95795600000000003</c:v>
                </c:pt>
                <c:pt idx="7205">
                  <c:v>0.95861370000000001</c:v>
                </c:pt>
                <c:pt idx="7206">
                  <c:v>0.95966609999999997</c:v>
                </c:pt>
                <c:pt idx="7207">
                  <c:v>0.96073839999999999</c:v>
                </c:pt>
                <c:pt idx="7208">
                  <c:v>0.96143940000000006</c:v>
                </c:pt>
                <c:pt idx="7209">
                  <c:v>0.96154309999999998</c:v>
                </c:pt>
                <c:pt idx="7210">
                  <c:v>0.96103419999999995</c:v>
                </c:pt>
                <c:pt idx="7211">
                  <c:v>0.96007779999999998</c:v>
                </c:pt>
                <c:pt idx="7212">
                  <c:v>0.9589126</c:v>
                </c:pt>
                <c:pt idx="7213">
                  <c:v>0.95780370000000004</c:v>
                </c:pt>
                <c:pt idx="7214">
                  <c:v>0.95698720000000004</c:v>
                </c:pt>
                <c:pt idx="7215">
                  <c:v>0.95665960000000005</c:v>
                </c:pt>
                <c:pt idx="7216">
                  <c:v>0.95696559999999997</c:v>
                </c:pt>
                <c:pt idx="7217">
                  <c:v>0.95793439999999996</c:v>
                </c:pt>
                <c:pt idx="7218">
                  <c:v>0.95942380000000005</c:v>
                </c:pt>
                <c:pt idx="7219">
                  <c:v>0.96107889999999996</c:v>
                </c:pt>
                <c:pt idx="7220">
                  <c:v>0.96244839999999998</c:v>
                </c:pt>
                <c:pt idx="7221">
                  <c:v>0.96314089999999997</c:v>
                </c:pt>
                <c:pt idx="7222">
                  <c:v>0.96299690000000004</c:v>
                </c:pt>
                <c:pt idx="7223">
                  <c:v>0.96213340000000003</c:v>
                </c:pt>
                <c:pt idx="7224">
                  <c:v>0.96087440000000002</c:v>
                </c:pt>
                <c:pt idx="7225">
                  <c:v>0.95964720000000003</c:v>
                </c:pt>
                <c:pt idx="7226">
                  <c:v>0.95885030000000004</c:v>
                </c:pt>
                <c:pt idx="7227">
                  <c:v>0.95882199999999995</c:v>
                </c:pt>
                <c:pt idx="7228">
                  <c:v>0.95971260000000003</c:v>
                </c:pt>
                <c:pt idx="7229">
                  <c:v>0.96139019999999997</c:v>
                </c:pt>
                <c:pt idx="7230">
                  <c:v>0.96338310000000005</c:v>
                </c:pt>
                <c:pt idx="7231">
                  <c:v>0.96503349999999999</c:v>
                </c:pt>
                <c:pt idx="7232">
                  <c:v>0.9658312</c:v>
                </c:pt>
                <c:pt idx="7233">
                  <c:v>0.9655975</c:v>
                </c:pt>
                <c:pt idx="7234">
                  <c:v>0.96451399999999998</c:v>
                </c:pt>
                <c:pt idx="7235">
                  <c:v>0.96293470000000003</c:v>
                </c:pt>
                <c:pt idx="7236">
                  <c:v>0.96126219999999996</c:v>
                </c:pt>
                <c:pt idx="7237">
                  <c:v>0.95983669999999999</c:v>
                </c:pt>
                <c:pt idx="7238">
                  <c:v>0.95891020000000005</c:v>
                </c:pt>
                <c:pt idx="7239">
                  <c:v>0.95865359999999999</c:v>
                </c:pt>
                <c:pt idx="7240">
                  <c:v>0.95910439999999997</c:v>
                </c:pt>
                <c:pt idx="7241">
                  <c:v>0.9601459</c:v>
                </c:pt>
                <c:pt idx="7242">
                  <c:v>0.96149459999999998</c:v>
                </c:pt>
                <c:pt idx="7243">
                  <c:v>0.96279820000000005</c:v>
                </c:pt>
                <c:pt idx="7244">
                  <c:v>0.96373869999999995</c:v>
                </c:pt>
                <c:pt idx="7245">
                  <c:v>0.96412560000000003</c:v>
                </c:pt>
                <c:pt idx="7246">
                  <c:v>0.96392960000000005</c:v>
                </c:pt>
                <c:pt idx="7247">
                  <c:v>0.96323320000000001</c:v>
                </c:pt>
                <c:pt idx="7248">
                  <c:v>0.9621807</c:v>
                </c:pt>
                <c:pt idx="7249">
                  <c:v>0.96091950000000004</c:v>
                </c:pt>
                <c:pt idx="7250">
                  <c:v>0.9595901</c:v>
                </c:pt>
                <c:pt idx="7251">
                  <c:v>0.95831290000000002</c:v>
                </c:pt>
                <c:pt idx="7252">
                  <c:v>0.9571731</c:v>
                </c:pt>
                <c:pt idx="7253">
                  <c:v>0.95624140000000002</c:v>
                </c:pt>
                <c:pt idx="7254">
                  <c:v>0.95556810000000003</c:v>
                </c:pt>
                <c:pt idx="7255">
                  <c:v>0.95518429999999999</c:v>
                </c:pt>
                <c:pt idx="7256">
                  <c:v>0.95510519999999999</c:v>
                </c:pt>
                <c:pt idx="7257">
                  <c:v>0.95532159999999999</c:v>
                </c:pt>
                <c:pt idx="7258">
                  <c:v>0.95580100000000001</c:v>
                </c:pt>
                <c:pt idx="7259">
                  <c:v>0.95648069999999996</c:v>
                </c:pt>
                <c:pt idx="7260">
                  <c:v>0.95728970000000002</c:v>
                </c:pt>
                <c:pt idx="7261">
                  <c:v>0.95817010000000002</c:v>
                </c:pt>
                <c:pt idx="7262">
                  <c:v>0.95909679999999997</c:v>
                </c:pt>
                <c:pt idx="7263">
                  <c:v>0.96008629999999995</c:v>
                </c:pt>
                <c:pt idx="7264">
                  <c:v>0.96117929999999996</c:v>
                </c:pt>
                <c:pt idx="7265">
                  <c:v>0.9624142</c:v>
                </c:pt>
                <c:pt idx="7266">
                  <c:v>0.96378339999999996</c:v>
                </c:pt>
                <c:pt idx="7267">
                  <c:v>0.96520919999999999</c:v>
                </c:pt>
                <c:pt idx="7268">
                  <c:v>0.96653250000000002</c:v>
                </c:pt>
                <c:pt idx="7269">
                  <c:v>0.96756819999999999</c:v>
                </c:pt>
                <c:pt idx="7270">
                  <c:v>0.96816009999999997</c:v>
                </c:pt>
                <c:pt idx="7271">
                  <c:v>0.96823939999999997</c:v>
                </c:pt>
                <c:pt idx="7272">
                  <c:v>0.96784539999999997</c:v>
                </c:pt>
                <c:pt idx="7273">
                  <c:v>0.96709199999999995</c:v>
                </c:pt>
                <c:pt idx="7274">
                  <c:v>0.96613320000000003</c:v>
                </c:pt>
                <c:pt idx="7275">
                  <c:v>0.9651092</c:v>
                </c:pt>
                <c:pt idx="7276">
                  <c:v>0.96414610000000001</c:v>
                </c:pt>
                <c:pt idx="7277">
                  <c:v>0.96334039999999999</c:v>
                </c:pt>
                <c:pt idx="7278">
                  <c:v>0.9627483</c:v>
                </c:pt>
                <c:pt idx="7279">
                  <c:v>0.96239640000000004</c:v>
                </c:pt>
                <c:pt idx="7280">
                  <c:v>0.96227099999999999</c:v>
                </c:pt>
                <c:pt idx="7281">
                  <c:v>0.96232030000000002</c:v>
                </c:pt>
                <c:pt idx="7282">
                  <c:v>0.96245309999999995</c:v>
                </c:pt>
                <c:pt idx="7283">
                  <c:v>0.96255829999999998</c:v>
                </c:pt>
                <c:pt idx="7284">
                  <c:v>0.9625378</c:v>
                </c:pt>
                <c:pt idx="7285">
                  <c:v>0.96232890000000004</c:v>
                </c:pt>
                <c:pt idx="7286">
                  <c:v>0.9619434</c:v>
                </c:pt>
                <c:pt idx="7287">
                  <c:v>0.96146469999999995</c:v>
                </c:pt>
                <c:pt idx="7288">
                  <c:v>0.96104179999999995</c:v>
                </c:pt>
                <c:pt idx="7289">
                  <c:v>0.96083879999999999</c:v>
                </c:pt>
                <c:pt idx="7290">
                  <c:v>0.96099230000000002</c:v>
                </c:pt>
                <c:pt idx="7291">
                  <c:v>0.96157170000000003</c:v>
                </c:pt>
                <c:pt idx="7292">
                  <c:v>0.96254580000000001</c:v>
                </c:pt>
                <c:pt idx="7293">
                  <c:v>0.96377979999999996</c:v>
                </c:pt>
                <c:pt idx="7294">
                  <c:v>0.96505890000000005</c:v>
                </c:pt>
                <c:pt idx="7295">
                  <c:v>0.96617750000000002</c:v>
                </c:pt>
                <c:pt idx="7296">
                  <c:v>0.96699679999999999</c:v>
                </c:pt>
                <c:pt idx="7297">
                  <c:v>0.96749320000000005</c:v>
                </c:pt>
                <c:pt idx="7298">
                  <c:v>0.96773779999999998</c:v>
                </c:pt>
                <c:pt idx="7299">
                  <c:v>0.96784000000000003</c:v>
                </c:pt>
                <c:pt idx="7300">
                  <c:v>0.96788339999999995</c:v>
                </c:pt>
                <c:pt idx="7301">
                  <c:v>0.96788730000000001</c:v>
                </c:pt>
                <c:pt idx="7302">
                  <c:v>0.96781779999999995</c:v>
                </c:pt>
                <c:pt idx="7303">
                  <c:v>0.9676247</c:v>
                </c:pt>
                <c:pt idx="7304">
                  <c:v>0.96728840000000005</c:v>
                </c:pt>
                <c:pt idx="7305">
                  <c:v>0.96684990000000004</c:v>
                </c:pt>
                <c:pt idx="7306">
                  <c:v>0.96640809999999999</c:v>
                </c:pt>
                <c:pt idx="7307">
                  <c:v>0.96608450000000001</c:v>
                </c:pt>
                <c:pt idx="7308">
                  <c:v>0.9659894</c:v>
                </c:pt>
                <c:pt idx="7309">
                  <c:v>0.96616679999999999</c:v>
                </c:pt>
                <c:pt idx="7310">
                  <c:v>0.96657150000000003</c:v>
                </c:pt>
                <c:pt idx="7311">
                  <c:v>0.96707019999999999</c:v>
                </c:pt>
                <c:pt idx="7312">
                  <c:v>0.96749640000000003</c:v>
                </c:pt>
                <c:pt idx="7313">
                  <c:v>0.96771910000000005</c:v>
                </c:pt>
                <c:pt idx="7314">
                  <c:v>0.96768350000000003</c:v>
                </c:pt>
                <c:pt idx="7315">
                  <c:v>0.96742249999999996</c:v>
                </c:pt>
                <c:pt idx="7316">
                  <c:v>0.96702129999999997</c:v>
                </c:pt>
                <c:pt idx="7317">
                  <c:v>0.96657499999999996</c:v>
                </c:pt>
                <c:pt idx="7318">
                  <c:v>0.96614630000000001</c:v>
                </c:pt>
                <c:pt idx="7319">
                  <c:v>0.96576289999999998</c:v>
                </c:pt>
                <c:pt idx="7320">
                  <c:v>0.96542609999999995</c:v>
                </c:pt>
                <c:pt idx="7321">
                  <c:v>0.96513599999999999</c:v>
                </c:pt>
                <c:pt idx="7322">
                  <c:v>0.96491919999999998</c:v>
                </c:pt>
                <c:pt idx="7323">
                  <c:v>0.96483640000000004</c:v>
                </c:pt>
                <c:pt idx="7324">
                  <c:v>0.96496329999999997</c:v>
                </c:pt>
                <c:pt idx="7325">
                  <c:v>0.96535780000000004</c:v>
                </c:pt>
                <c:pt idx="7326">
                  <c:v>0.96601269999999995</c:v>
                </c:pt>
                <c:pt idx="7327">
                  <c:v>0.96683759999999996</c:v>
                </c:pt>
                <c:pt idx="7328">
                  <c:v>0.96766799999999997</c:v>
                </c:pt>
                <c:pt idx="7329">
                  <c:v>0.96832249999999997</c:v>
                </c:pt>
                <c:pt idx="7330">
                  <c:v>0.96867519999999996</c:v>
                </c:pt>
                <c:pt idx="7331">
                  <c:v>0.96868810000000005</c:v>
                </c:pt>
                <c:pt idx="7332">
                  <c:v>0.96841999999999995</c:v>
                </c:pt>
                <c:pt idx="7333">
                  <c:v>0.96798879999999998</c:v>
                </c:pt>
                <c:pt idx="7334">
                  <c:v>0.96753400000000001</c:v>
                </c:pt>
                <c:pt idx="7335">
                  <c:v>0.96716290000000005</c:v>
                </c:pt>
                <c:pt idx="7336">
                  <c:v>0.96692480000000003</c:v>
                </c:pt>
                <c:pt idx="7337">
                  <c:v>0.96681110000000003</c:v>
                </c:pt>
                <c:pt idx="7338">
                  <c:v>0.96676740000000005</c:v>
                </c:pt>
                <c:pt idx="7339">
                  <c:v>0.96672840000000004</c:v>
                </c:pt>
                <c:pt idx="7340">
                  <c:v>0.96664850000000002</c:v>
                </c:pt>
                <c:pt idx="7341">
                  <c:v>0.96652570000000004</c:v>
                </c:pt>
                <c:pt idx="7342">
                  <c:v>0.96640119999999996</c:v>
                </c:pt>
                <c:pt idx="7343">
                  <c:v>0.96634640000000005</c:v>
                </c:pt>
                <c:pt idx="7344">
                  <c:v>0.96642910000000004</c:v>
                </c:pt>
                <c:pt idx="7345">
                  <c:v>0.96669269999999996</c:v>
                </c:pt>
                <c:pt idx="7346">
                  <c:v>0.96713099999999996</c:v>
                </c:pt>
                <c:pt idx="7347">
                  <c:v>0.96768089999999995</c:v>
                </c:pt>
                <c:pt idx="7348">
                  <c:v>0.9682267</c:v>
                </c:pt>
                <c:pt idx="7349">
                  <c:v>0.96862939999999997</c:v>
                </c:pt>
                <c:pt idx="7350">
                  <c:v>0.96877679999999999</c:v>
                </c:pt>
                <c:pt idx="7351">
                  <c:v>0.96861240000000004</c:v>
                </c:pt>
                <c:pt idx="7352">
                  <c:v>0.96816139999999995</c:v>
                </c:pt>
                <c:pt idx="7353">
                  <c:v>0.96752110000000002</c:v>
                </c:pt>
                <c:pt idx="7354">
                  <c:v>0.96684689999999995</c:v>
                </c:pt>
                <c:pt idx="7355">
                  <c:v>0.96631929999999999</c:v>
                </c:pt>
                <c:pt idx="7356">
                  <c:v>0.96609619999999996</c:v>
                </c:pt>
                <c:pt idx="7357">
                  <c:v>0.96629480000000001</c:v>
                </c:pt>
                <c:pt idx="7358">
                  <c:v>0.96693949999999995</c:v>
                </c:pt>
                <c:pt idx="7359">
                  <c:v>0.96794950000000002</c:v>
                </c:pt>
                <c:pt idx="7360">
                  <c:v>0.96913649999999996</c:v>
                </c:pt>
                <c:pt idx="7361">
                  <c:v>0.97026730000000005</c:v>
                </c:pt>
                <c:pt idx="7362">
                  <c:v>0.97113749999999999</c:v>
                </c:pt>
                <c:pt idx="7363">
                  <c:v>0.97162780000000004</c:v>
                </c:pt>
                <c:pt idx="7364">
                  <c:v>0.9717481</c:v>
                </c:pt>
                <c:pt idx="7365">
                  <c:v>0.97160939999999996</c:v>
                </c:pt>
                <c:pt idx="7366">
                  <c:v>0.97137810000000002</c:v>
                </c:pt>
                <c:pt idx="7367">
                  <c:v>0.97119840000000002</c:v>
                </c:pt>
                <c:pt idx="7368">
                  <c:v>0.97115450000000003</c:v>
                </c:pt>
                <c:pt idx="7369">
                  <c:v>0.9712539</c:v>
                </c:pt>
                <c:pt idx="7370">
                  <c:v>0.97144430000000004</c:v>
                </c:pt>
                <c:pt idx="7371">
                  <c:v>0.97164969999999995</c:v>
                </c:pt>
                <c:pt idx="7372">
                  <c:v>0.97180929999999999</c:v>
                </c:pt>
                <c:pt idx="7373">
                  <c:v>0.97190529999999997</c:v>
                </c:pt>
                <c:pt idx="7374">
                  <c:v>0.97195880000000001</c:v>
                </c:pt>
                <c:pt idx="7375">
                  <c:v>0.97201130000000002</c:v>
                </c:pt>
                <c:pt idx="7376">
                  <c:v>0.97209219999999996</c:v>
                </c:pt>
                <c:pt idx="7377">
                  <c:v>0.9721978</c:v>
                </c:pt>
                <c:pt idx="7378">
                  <c:v>0.97228870000000001</c:v>
                </c:pt>
                <c:pt idx="7379">
                  <c:v>0.97230919999999998</c:v>
                </c:pt>
                <c:pt idx="7380">
                  <c:v>0.97221170000000001</c:v>
                </c:pt>
                <c:pt idx="7381">
                  <c:v>0.97198580000000001</c:v>
                </c:pt>
                <c:pt idx="7382">
                  <c:v>0.97166240000000004</c:v>
                </c:pt>
                <c:pt idx="7383">
                  <c:v>0.97130450000000002</c:v>
                </c:pt>
                <c:pt idx="7384">
                  <c:v>0.97097770000000005</c:v>
                </c:pt>
                <c:pt idx="7385">
                  <c:v>0.97072000000000003</c:v>
                </c:pt>
                <c:pt idx="7386">
                  <c:v>0.97052970000000005</c:v>
                </c:pt>
                <c:pt idx="7387">
                  <c:v>0.97036549999999999</c:v>
                </c:pt>
                <c:pt idx="7388">
                  <c:v>0.97016740000000001</c:v>
                </c:pt>
                <c:pt idx="7389">
                  <c:v>0.96988149999999995</c:v>
                </c:pt>
                <c:pt idx="7390">
                  <c:v>0.9694895</c:v>
                </c:pt>
                <c:pt idx="7391">
                  <c:v>0.96901519999999997</c:v>
                </c:pt>
                <c:pt idx="7392">
                  <c:v>0.96852079999999996</c:v>
                </c:pt>
                <c:pt idx="7393">
                  <c:v>0.96808289999999997</c:v>
                </c:pt>
                <c:pt idx="7394">
                  <c:v>0.96777420000000003</c:v>
                </c:pt>
                <c:pt idx="7395">
                  <c:v>0.96764669999999997</c:v>
                </c:pt>
                <c:pt idx="7396">
                  <c:v>0.96771960000000001</c:v>
                </c:pt>
                <c:pt idx="7397">
                  <c:v>0.96798249999999997</c:v>
                </c:pt>
                <c:pt idx="7398">
                  <c:v>0.96839799999999998</c:v>
                </c:pt>
                <c:pt idx="7399">
                  <c:v>0.96891579999999999</c:v>
                </c:pt>
                <c:pt idx="7400">
                  <c:v>0.9694796</c:v>
                </c:pt>
                <c:pt idx="7401">
                  <c:v>0.97003830000000002</c:v>
                </c:pt>
                <c:pt idx="7402">
                  <c:v>0.97055769999999997</c:v>
                </c:pt>
                <c:pt idx="7403">
                  <c:v>0.97101769999999998</c:v>
                </c:pt>
                <c:pt idx="7404">
                  <c:v>0.97141359999999999</c:v>
                </c:pt>
                <c:pt idx="7405">
                  <c:v>0.97174720000000003</c:v>
                </c:pt>
                <c:pt idx="7406">
                  <c:v>0.97201979999999999</c:v>
                </c:pt>
                <c:pt idx="7407">
                  <c:v>0.97222790000000003</c:v>
                </c:pt>
                <c:pt idx="7408">
                  <c:v>0.97236389999999995</c:v>
                </c:pt>
                <c:pt idx="7409">
                  <c:v>0.97242580000000001</c:v>
                </c:pt>
                <c:pt idx="7410">
                  <c:v>0.97242519999999999</c:v>
                </c:pt>
                <c:pt idx="7411">
                  <c:v>0.97239450000000005</c:v>
                </c:pt>
                <c:pt idx="7412">
                  <c:v>0.97238559999999996</c:v>
                </c:pt>
                <c:pt idx="7413">
                  <c:v>0.97245000000000004</c:v>
                </c:pt>
                <c:pt idx="7414">
                  <c:v>0.97262289999999996</c:v>
                </c:pt>
                <c:pt idx="7415">
                  <c:v>0.97290259999999995</c:v>
                </c:pt>
                <c:pt idx="7416">
                  <c:v>0.97324670000000002</c:v>
                </c:pt>
                <c:pt idx="7417">
                  <c:v>0.97358389999999995</c:v>
                </c:pt>
                <c:pt idx="7418">
                  <c:v>0.97383489999999995</c:v>
                </c:pt>
                <c:pt idx="7419">
                  <c:v>0.97394670000000005</c:v>
                </c:pt>
                <c:pt idx="7420">
                  <c:v>0.97390580000000004</c:v>
                </c:pt>
                <c:pt idx="7421">
                  <c:v>0.97373799999999999</c:v>
                </c:pt>
                <c:pt idx="7422">
                  <c:v>0.97348690000000004</c:v>
                </c:pt>
                <c:pt idx="7423">
                  <c:v>0.9731919</c:v>
                </c:pt>
                <c:pt idx="7424">
                  <c:v>0.97286349999999999</c:v>
                </c:pt>
                <c:pt idx="7425">
                  <c:v>0.97247989999999995</c:v>
                </c:pt>
                <c:pt idx="7426">
                  <c:v>0.97200470000000005</c:v>
                </c:pt>
                <c:pt idx="7427">
                  <c:v>0.97141180000000005</c:v>
                </c:pt>
                <c:pt idx="7428">
                  <c:v>0.97071229999999997</c:v>
                </c:pt>
                <c:pt idx="7429">
                  <c:v>0.96996700000000002</c:v>
                </c:pt>
                <c:pt idx="7430">
                  <c:v>0.96927110000000005</c:v>
                </c:pt>
                <c:pt idx="7431">
                  <c:v>0.96872170000000002</c:v>
                </c:pt>
                <c:pt idx="7432">
                  <c:v>0.96839489999999995</c:v>
                </c:pt>
                <c:pt idx="7433">
                  <c:v>0.96831579999999995</c:v>
                </c:pt>
                <c:pt idx="7434">
                  <c:v>0.96846129999999997</c:v>
                </c:pt>
                <c:pt idx="7435">
                  <c:v>0.96877659999999999</c:v>
                </c:pt>
                <c:pt idx="7436">
                  <c:v>0.96920019999999996</c:v>
                </c:pt>
                <c:pt idx="7437">
                  <c:v>0.96968560000000004</c:v>
                </c:pt>
                <c:pt idx="7438">
                  <c:v>0.97020269999999997</c:v>
                </c:pt>
                <c:pt idx="7439">
                  <c:v>0.97073500000000001</c:v>
                </c:pt>
                <c:pt idx="7440">
                  <c:v>0.97126449999999998</c:v>
                </c:pt>
                <c:pt idx="7441">
                  <c:v>0.97176180000000001</c:v>
                </c:pt>
                <c:pt idx="7442">
                  <c:v>0.97219129999999998</c:v>
                </c:pt>
                <c:pt idx="7443">
                  <c:v>0.97251929999999998</c:v>
                </c:pt>
                <c:pt idx="7444">
                  <c:v>0.97273189999999998</c:v>
                </c:pt>
                <c:pt idx="7445">
                  <c:v>0.97283850000000005</c:v>
                </c:pt>
                <c:pt idx="7446">
                  <c:v>0.97286740000000005</c:v>
                </c:pt>
                <c:pt idx="7447">
                  <c:v>0.97284700000000002</c:v>
                </c:pt>
                <c:pt idx="7448">
                  <c:v>0.97278679999999995</c:v>
                </c:pt>
                <c:pt idx="7449">
                  <c:v>0.97267060000000005</c:v>
                </c:pt>
                <c:pt idx="7450">
                  <c:v>0.9724699</c:v>
                </c:pt>
                <c:pt idx="7451">
                  <c:v>0.97216990000000003</c:v>
                </c:pt>
                <c:pt idx="7452">
                  <c:v>0.97179649999999995</c:v>
                </c:pt>
                <c:pt idx="7453">
                  <c:v>0.97142870000000003</c:v>
                </c:pt>
                <c:pt idx="7454">
                  <c:v>0.97117620000000004</c:v>
                </c:pt>
                <c:pt idx="7455">
                  <c:v>0.97115450000000003</c:v>
                </c:pt>
                <c:pt idx="7456">
                  <c:v>0.97143000000000002</c:v>
                </c:pt>
                <c:pt idx="7457">
                  <c:v>0.97199139999999995</c:v>
                </c:pt>
                <c:pt idx="7458">
                  <c:v>0.97274400000000005</c:v>
                </c:pt>
                <c:pt idx="7459">
                  <c:v>0.97354549999999995</c:v>
                </c:pt>
                <c:pt idx="7460">
                  <c:v>0.97425790000000001</c:v>
                </c:pt>
                <c:pt idx="7461">
                  <c:v>0.97478969999999998</c:v>
                </c:pt>
                <c:pt idx="7462">
                  <c:v>0.97512750000000004</c:v>
                </c:pt>
                <c:pt idx="7463">
                  <c:v>0.97532200000000002</c:v>
                </c:pt>
                <c:pt idx="7464">
                  <c:v>0.97545530000000003</c:v>
                </c:pt>
                <c:pt idx="7465">
                  <c:v>0.97558610000000001</c:v>
                </c:pt>
                <c:pt idx="7466">
                  <c:v>0.97572820000000005</c:v>
                </c:pt>
                <c:pt idx="7467">
                  <c:v>0.97584439999999995</c:v>
                </c:pt>
                <c:pt idx="7468">
                  <c:v>0.97588039999999998</c:v>
                </c:pt>
              </c:numCache>
            </c:numRef>
          </c:yVal>
          <c:smooth val="1"/>
          <c:extLst>
            <c:ext xmlns:c16="http://schemas.microsoft.com/office/drawing/2014/chart" uri="{C3380CC4-5D6E-409C-BE32-E72D297353CC}">
              <c16:uniqueId val="{00000003-2340-4AEF-AD81-32AC924F2165}"/>
            </c:ext>
          </c:extLst>
        </c:ser>
        <c:dLbls>
          <c:showLegendKey val="0"/>
          <c:showVal val="0"/>
          <c:showCatName val="0"/>
          <c:showSerName val="0"/>
          <c:showPercent val="0"/>
          <c:showBubbleSize val="0"/>
        </c:dLbls>
        <c:axId val="1935230704"/>
        <c:axId val="1935239440"/>
      </c:scatterChart>
      <c:valAx>
        <c:axId val="1935230704"/>
        <c:scaling>
          <c:orientation val="maxMin"/>
          <c:max val="4000"/>
          <c:min val="55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 number (cm</a:t>
                </a:r>
                <a:r>
                  <a:rPr lang="en-US" baseline="30000"/>
                  <a:t>-1</a:t>
                </a:r>
                <a:r>
                  <a:rPr lang="en-US"/>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35239440"/>
        <c:crosses val="max"/>
        <c:crossBetween val="midCat"/>
      </c:valAx>
      <c:valAx>
        <c:axId val="1935239440"/>
        <c:scaling>
          <c:orientation val="maxMin"/>
          <c:max val="1.6"/>
          <c:min val="0.33000000000000007"/>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ransmitt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 sourceLinked="0"/>
        <c:majorTickMark val="none"/>
        <c:minorTickMark val="none"/>
        <c:tickLblPos val="high"/>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35230704"/>
        <c:crosses val="max"/>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86.332684824902714</c:v>
                </c:pt>
                <c:pt idx="1">
                  <c:v>99.100194552529189</c:v>
                </c:pt>
                <c:pt idx="2">
                  <c:v>93.749999999999986</c:v>
                </c:pt>
                <c:pt idx="3">
                  <c:v>89.858949416342412</c:v>
                </c:pt>
                <c:pt idx="4">
                  <c:v>88.278210116731515</c:v>
                </c:pt>
              </c:numCache>
            </c:numRef>
          </c:yVal>
          <c:smooth val="1"/>
          <c:extLst>
            <c:ext xmlns:c16="http://schemas.microsoft.com/office/drawing/2014/chart" uri="{C3380CC4-5D6E-409C-BE32-E72D297353CC}">
              <c16:uniqueId val="{00000000-45A3-420A-9420-F0E09619305C}"/>
            </c:ext>
          </c:extLst>
        </c:ser>
        <c:dLbls>
          <c:showLegendKey val="0"/>
          <c:showVal val="0"/>
          <c:showCatName val="0"/>
          <c:showSerName val="0"/>
          <c:showPercent val="0"/>
          <c:showBubbleSize val="0"/>
        </c:dLbls>
        <c:axId val="501461631"/>
        <c:axId val="501439999"/>
      </c:scatterChart>
      <c:valAx>
        <c:axId val="501461631"/>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439999"/>
        <c:crosses val="autoZero"/>
        <c:crossBetween val="midCat"/>
      </c:valAx>
      <c:valAx>
        <c:axId val="50143999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461631"/>
        <c:crosses val="autoZero"/>
        <c:crossBetween val="midCat"/>
        <c:majorUnit val="4"/>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 TIME'!$AM$23</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L$24:$AL$27</c:f>
              <c:numCache>
                <c:formatCode>General</c:formatCode>
                <c:ptCount val="4"/>
                <c:pt idx="0">
                  <c:v>26</c:v>
                </c:pt>
                <c:pt idx="1">
                  <c:v>35</c:v>
                </c:pt>
                <c:pt idx="2">
                  <c:v>45</c:v>
                </c:pt>
                <c:pt idx="3">
                  <c:v>55</c:v>
                </c:pt>
              </c:numCache>
            </c:numRef>
          </c:cat>
          <c:val>
            <c:numRef>
              <c:f>'CONTACT TIME'!$AM$24:$AM$27</c:f>
              <c:numCache>
                <c:formatCode>General</c:formatCode>
                <c:ptCount val="4"/>
                <c:pt idx="0">
                  <c:v>95.45</c:v>
                </c:pt>
                <c:pt idx="1">
                  <c:v>92.31</c:v>
                </c:pt>
                <c:pt idx="2">
                  <c:v>91.86</c:v>
                </c:pt>
                <c:pt idx="3">
                  <c:v>91.93</c:v>
                </c:pt>
              </c:numCache>
            </c:numRef>
          </c:val>
          <c:extLst>
            <c:ext xmlns:c16="http://schemas.microsoft.com/office/drawing/2014/chart" uri="{C3380CC4-5D6E-409C-BE32-E72D297353CC}">
              <c16:uniqueId val="{00000000-B9BE-49E7-A598-FBE3BA2B2CED}"/>
            </c:ext>
          </c:extLst>
        </c:ser>
        <c:dLbls>
          <c:dLblPos val="outEnd"/>
          <c:showLegendKey val="0"/>
          <c:showVal val="1"/>
          <c:showCatName val="0"/>
          <c:showSerName val="0"/>
          <c:showPercent val="0"/>
          <c:showBubbleSize val="0"/>
        </c:dLbls>
        <c:gapWidth val="219"/>
        <c:overlap val="-27"/>
        <c:axId val="1520976815"/>
        <c:axId val="1520963087"/>
      </c:barChart>
      <c:catAx>
        <c:axId val="152097681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0963087"/>
        <c:crosses val="autoZero"/>
        <c:auto val="1"/>
        <c:lblAlgn val="ctr"/>
        <c:lblOffset val="100"/>
        <c:noMultiLvlLbl val="0"/>
      </c:catAx>
      <c:valAx>
        <c:axId val="1520963087"/>
        <c:scaling>
          <c:orientation val="minMax"/>
          <c:max val="100"/>
          <c:min val="9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20976815"/>
        <c:crosses val="autoZero"/>
        <c:crossBetween val="between"/>
        <c:majorUnit val="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43103603218076003"/>
                  <c:y val="6.308982210557014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2.835290466314627</c:v>
                </c:pt>
                <c:pt idx="1">
                  <c:v>2.4850450676718117</c:v>
                </c:pt>
                <c:pt idx="2">
                  <c:v>2.4236767951429288</c:v>
                </c:pt>
                <c:pt idx="3">
                  <c:v>2.4322522251746106</c:v>
                </c:pt>
              </c:numCache>
            </c:numRef>
          </c:yVal>
          <c:smooth val="0"/>
          <c:extLst>
            <c:ext xmlns:c16="http://schemas.microsoft.com/office/drawing/2014/chart" uri="{C3380CC4-5D6E-409C-BE32-E72D297353CC}">
              <c16:uniqueId val="{00000001-9268-428B-9040-BFF5F3EA0A1F}"/>
            </c:ext>
          </c:extLst>
        </c:ser>
        <c:dLbls>
          <c:showLegendKey val="0"/>
          <c:showVal val="0"/>
          <c:showCatName val="0"/>
          <c:showSerName val="0"/>
          <c:showPercent val="0"/>
          <c:showBubbleSize val="0"/>
        </c:dLbls>
        <c:axId val="506419567"/>
        <c:axId val="506425391"/>
      </c:scatterChart>
      <c:valAx>
        <c:axId val="506419567"/>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6425391"/>
        <c:crosses val="autoZero"/>
        <c:crossBetween val="midCat"/>
        <c:majorUnit val="1.0000000000000005E-4"/>
      </c:valAx>
      <c:valAx>
        <c:axId val="506425391"/>
        <c:scaling>
          <c:orientation val="minMax"/>
          <c:max val="3"/>
          <c:min val="2"/>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6419567"/>
        <c:crosses val="autoZero"/>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H$1:$K$1</c:f>
              <c:strCache>
                <c:ptCount val="4"/>
                <c:pt idx="0">
                  <c:v>HCl</c:v>
                </c:pt>
                <c:pt idx="1">
                  <c:v>NaOH</c:v>
                </c:pt>
                <c:pt idx="2">
                  <c:v> NaCl</c:v>
                </c:pt>
                <c:pt idx="3">
                  <c:v>De-ionized water</c:v>
                </c:pt>
              </c:strCache>
            </c:strRef>
          </c:cat>
          <c:val>
            <c:numRef>
              <c:f>DESORPTION!$H$2:$K$2</c:f>
              <c:numCache>
                <c:formatCode>General</c:formatCode>
                <c:ptCount val="4"/>
                <c:pt idx="0">
                  <c:v>3.02</c:v>
                </c:pt>
                <c:pt idx="1">
                  <c:v>2.57</c:v>
                </c:pt>
                <c:pt idx="2">
                  <c:v>1.1100000000000001</c:v>
                </c:pt>
                <c:pt idx="3">
                  <c:v>2.4700000000000002</c:v>
                </c:pt>
              </c:numCache>
            </c:numRef>
          </c:val>
          <c:extLst>
            <c:ext xmlns:c16="http://schemas.microsoft.com/office/drawing/2014/chart" uri="{C3380CC4-5D6E-409C-BE32-E72D297353CC}">
              <c16:uniqueId val="{00000000-81F6-4FAB-986D-13EA4685DB29}"/>
            </c:ext>
          </c:extLst>
        </c:ser>
        <c:dLbls>
          <c:dLblPos val="outEnd"/>
          <c:showLegendKey val="0"/>
          <c:showVal val="1"/>
          <c:showCatName val="0"/>
          <c:showSerName val="0"/>
          <c:showPercent val="0"/>
          <c:showBubbleSize val="0"/>
        </c:dLbls>
        <c:gapWidth val="219"/>
        <c:overlap val="-27"/>
        <c:axId val="451468719"/>
        <c:axId val="451467887"/>
      </c:barChart>
      <c:catAx>
        <c:axId val="45146871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51467887"/>
        <c:crosses val="autoZero"/>
        <c:auto val="1"/>
        <c:lblAlgn val="ctr"/>
        <c:lblOffset val="100"/>
        <c:noMultiLvlLbl val="0"/>
      </c:catAx>
      <c:valAx>
        <c:axId val="451467887"/>
        <c:scaling>
          <c:orientation val="minMax"/>
          <c:max val="2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51468719"/>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23:$W$35</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A$23:$AA$35</c:f>
              <c:numCache>
                <c:formatCode>General</c:formatCode>
                <c:ptCount val="13"/>
                <c:pt idx="0">
                  <c:v>6.2603807333588843</c:v>
                </c:pt>
                <c:pt idx="1">
                  <c:v>20.825348153826496</c:v>
                </c:pt>
                <c:pt idx="2">
                  <c:v>36.284655679059675</c:v>
                </c:pt>
                <c:pt idx="3">
                  <c:v>45.419701034879274</c:v>
                </c:pt>
                <c:pt idx="4">
                  <c:v>52.255014692730292</c:v>
                </c:pt>
                <c:pt idx="5">
                  <c:v>55.640730803628479</c:v>
                </c:pt>
                <c:pt idx="6">
                  <c:v>59.281972658745381</c:v>
                </c:pt>
                <c:pt idx="7">
                  <c:v>72.633192794174008</c:v>
                </c:pt>
                <c:pt idx="8">
                  <c:v>85.537242877219882</c:v>
                </c:pt>
                <c:pt idx="9">
                  <c:v>89.370129040500828</c:v>
                </c:pt>
                <c:pt idx="10">
                  <c:v>91.414334994250652</c:v>
                </c:pt>
                <c:pt idx="11">
                  <c:v>95.43886546569567</c:v>
                </c:pt>
                <c:pt idx="12">
                  <c:v>95.43886546569567</c:v>
                </c:pt>
              </c:numCache>
            </c:numRef>
          </c:yVal>
          <c:smooth val="1"/>
          <c:extLst>
            <c:ext xmlns:c16="http://schemas.microsoft.com/office/drawing/2014/chart" uri="{C3380CC4-5D6E-409C-BE32-E72D297353CC}">
              <c16:uniqueId val="{00000000-5AE7-47CB-9DEA-D8718ECB3572}"/>
            </c:ext>
          </c:extLst>
        </c:ser>
        <c:ser>
          <c:idx val="1"/>
          <c:order val="1"/>
          <c:tx>
            <c:strRef>
              <c:f>'ANN DATA'!$AB$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23:$W$35</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 DATA'!$AB$23:$AB$35</c:f>
              <c:numCache>
                <c:formatCode>General</c:formatCode>
                <c:ptCount val="13"/>
                <c:pt idx="0">
                  <c:v>5.7824</c:v>
                </c:pt>
                <c:pt idx="1">
                  <c:v>19.831600000000002</c:v>
                </c:pt>
                <c:pt idx="2">
                  <c:v>35.502600000000001</c:v>
                </c:pt>
                <c:pt idx="3">
                  <c:v>46.295400000000001</c:v>
                </c:pt>
                <c:pt idx="4">
                  <c:v>54.4803</c:v>
                </c:pt>
                <c:pt idx="5">
                  <c:v>60.457599999999999</c:v>
                </c:pt>
                <c:pt idx="6">
                  <c:v>64.700900000000004</c:v>
                </c:pt>
                <c:pt idx="7">
                  <c:v>72.578000000000003</c:v>
                </c:pt>
                <c:pt idx="8">
                  <c:v>85.326499999999996</c:v>
                </c:pt>
                <c:pt idx="9">
                  <c:v>89.439099999999996</c:v>
                </c:pt>
                <c:pt idx="10">
                  <c:v>91.701499999999996</c:v>
                </c:pt>
                <c:pt idx="11">
                  <c:v>94.236900000000006</c:v>
                </c:pt>
                <c:pt idx="12">
                  <c:v>96.189499999999995</c:v>
                </c:pt>
              </c:numCache>
            </c:numRef>
          </c:yVal>
          <c:smooth val="1"/>
          <c:extLst>
            <c:ext xmlns:c16="http://schemas.microsoft.com/office/drawing/2014/chart" uri="{C3380CC4-5D6E-409C-BE32-E72D297353CC}">
              <c16:uniqueId val="{00000001-5AE7-47CB-9DEA-D8718ECB3572}"/>
            </c:ext>
          </c:extLst>
        </c:ser>
        <c:dLbls>
          <c:showLegendKey val="0"/>
          <c:showVal val="0"/>
          <c:showCatName val="0"/>
          <c:showSerName val="0"/>
          <c:showPercent val="0"/>
          <c:showBubbleSize val="0"/>
        </c:dLbls>
        <c:axId val="114005695"/>
        <c:axId val="114011519"/>
      </c:scatterChart>
      <c:valAx>
        <c:axId val="11400569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011519"/>
        <c:crosses val="autoZero"/>
        <c:crossBetween val="midCat"/>
      </c:valAx>
      <c:valAx>
        <c:axId val="11401151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00569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23:$AF$34</c:f>
              <c:numCache>
                <c:formatCode>General</c:formatCode>
                <c:ptCount val="12"/>
                <c:pt idx="0">
                  <c:v>1</c:v>
                </c:pt>
                <c:pt idx="1">
                  <c:v>5</c:v>
                </c:pt>
                <c:pt idx="2">
                  <c:v>10</c:v>
                </c:pt>
                <c:pt idx="3">
                  <c:v>15</c:v>
                </c:pt>
                <c:pt idx="4">
                  <c:v>20</c:v>
                </c:pt>
                <c:pt idx="5">
                  <c:v>25</c:v>
                </c:pt>
                <c:pt idx="6">
                  <c:v>30</c:v>
                </c:pt>
                <c:pt idx="7">
                  <c:v>60</c:v>
                </c:pt>
                <c:pt idx="8">
                  <c:v>120</c:v>
                </c:pt>
                <c:pt idx="9">
                  <c:v>240</c:v>
                </c:pt>
                <c:pt idx="10">
                  <c:v>300</c:v>
                </c:pt>
                <c:pt idx="11">
                  <c:v>360</c:v>
                </c:pt>
              </c:numCache>
            </c:numRef>
          </c:xVal>
          <c:yVal>
            <c:numRef>
              <c:f>'ANN DATA'!$AJ$23:$AJ$34</c:f>
              <c:numCache>
                <c:formatCode>General</c:formatCode>
                <c:ptCount val="12"/>
                <c:pt idx="0">
                  <c:v>19.242516799022596</c:v>
                </c:pt>
                <c:pt idx="1">
                  <c:v>43.677458766035429</c:v>
                </c:pt>
                <c:pt idx="2">
                  <c:v>59.865607819181427</c:v>
                </c:pt>
                <c:pt idx="3">
                  <c:v>68.723274282223585</c:v>
                </c:pt>
                <c:pt idx="4">
                  <c:v>70.555894929749542</c:v>
                </c:pt>
                <c:pt idx="5">
                  <c:v>82.467929138668296</c:v>
                </c:pt>
                <c:pt idx="6">
                  <c:v>82.773365913255958</c:v>
                </c:pt>
                <c:pt idx="7">
                  <c:v>83.07880268784362</c:v>
                </c:pt>
                <c:pt idx="8">
                  <c:v>85.827733659132548</c:v>
                </c:pt>
                <c:pt idx="9">
                  <c:v>86.133170433720224</c:v>
                </c:pt>
                <c:pt idx="10">
                  <c:v>86.744043982895533</c:v>
                </c:pt>
                <c:pt idx="11">
                  <c:v>86.744043982895533</c:v>
                </c:pt>
              </c:numCache>
            </c:numRef>
          </c:yVal>
          <c:smooth val="1"/>
          <c:extLst>
            <c:ext xmlns:c16="http://schemas.microsoft.com/office/drawing/2014/chart" uri="{C3380CC4-5D6E-409C-BE32-E72D297353CC}">
              <c16:uniqueId val="{00000000-B6BB-4CFB-AF00-3469AA1366C1}"/>
            </c:ext>
          </c:extLst>
        </c:ser>
        <c:ser>
          <c:idx val="1"/>
          <c:order val="1"/>
          <c:tx>
            <c:strRef>
              <c:f>'ANN DATA'!$AK$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23:$AF$34</c:f>
              <c:numCache>
                <c:formatCode>General</c:formatCode>
                <c:ptCount val="12"/>
                <c:pt idx="0">
                  <c:v>1</c:v>
                </c:pt>
                <c:pt idx="1">
                  <c:v>5</c:v>
                </c:pt>
                <c:pt idx="2">
                  <c:v>10</c:v>
                </c:pt>
                <c:pt idx="3">
                  <c:v>15</c:v>
                </c:pt>
                <c:pt idx="4">
                  <c:v>20</c:v>
                </c:pt>
                <c:pt idx="5">
                  <c:v>25</c:v>
                </c:pt>
                <c:pt idx="6">
                  <c:v>30</c:v>
                </c:pt>
                <c:pt idx="7">
                  <c:v>60</c:v>
                </c:pt>
                <c:pt idx="8">
                  <c:v>120</c:v>
                </c:pt>
                <c:pt idx="9">
                  <c:v>240</c:v>
                </c:pt>
                <c:pt idx="10">
                  <c:v>300</c:v>
                </c:pt>
                <c:pt idx="11">
                  <c:v>360</c:v>
                </c:pt>
              </c:numCache>
            </c:numRef>
          </c:xVal>
          <c:yVal>
            <c:numRef>
              <c:f>'ANN DATA'!$AK$23:$AK$34</c:f>
              <c:numCache>
                <c:formatCode>General</c:formatCode>
                <c:ptCount val="12"/>
                <c:pt idx="0">
                  <c:v>19.212199999999999</c:v>
                </c:pt>
                <c:pt idx="1">
                  <c:v>44.851999999999997</c:v>
                </c:pt>
                <c:pt idx="2">
                  <c:v>58.424700000000001</c:v>
                </c:pt>
                <c:pt idx="3">
                  <c:v>66.199600000000004</c:v>
                </c:pt>
                <c:pt idx="4">
                  <c:v>73.073499999999996</c:v>
                </c:pt>
                <c:pt idx="5">
                  <c:v>78.551400000000001</c:v>
                </c:pt>
                <c:pt idx="6">
                  <c:v>82.149100000000004</c:v>
                </c:pt>
                <c:pt idx="7">
                  <c:v>87.107500000000002</c:v>
                </c:pt>
                <c:pt idx="8">
                  <c:v>88.593199999999996</c:v>
                </c:pt>
                <c:pt idx="9">
                  <c:v>80.671700000000001</c:v>
                </c:pt>
                <c:pt idx="10">
                  <c:v>87.060299999999998</c:v>
                </c:pt>
                <c:pt idx="11">
                  <c:v>96.037999999999997</c:v>
                </c:pt>
              </c:numCache>
            </c:numRef>
          </c:yVal>
          <c:smooth val="1"/>
          <c:extLst>
            <c:ext xmlns:c16="http://schemas.microsoft.com/office/drawing/2014/chart" uri="{C3380CC4-5D6E-409C-BE32-E72D297353CC}">
              <c16:uniqueId val="{00000001-B6BB-4CFB-AF00-3469AA1366C1}"/>
            </c:ext>
          </c:extLst>
        </c:ser>
        <c:dLbls>
          <c:showLegendKey val="0"/>
          <c:showVal val="0"/>
          <c:showCatName val="0"/>
          <c:showSerName val="0"/>
          <c:showPercent val="0"/>
          <c:showBubbleSize val="0"/>
        </c:dLbls>
        <c:axId val="114020255"/>
        <c:axId val="114019839"/>
      </c:scatterChart>
      <c:valAx>
        <c:axId val="11402025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019839"/>
        <c:crosses val="autoZero"/>
        <c:crossBetween val="midCat"/>
      </c:valAx>
      <c:valAx>
        <c:axId val="11401983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402025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A$40</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W$41:$W$52</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A$41:$AA$52</c:f>
              <c:numCache>
                <c:formatCode>General</c:formatCode>
                <c:ptCount val="12"/>
                <c:pt idx="0">
                  <c:v>9.1933079344044959</c:v>
                </c:pt>
                <c:pt idx="1">
                  <c:v>10.766937220473727</c:v>
                </c:pt>
                <c:pt idx="2">
                  <c:v>24.846778201093258</c:v>
                </c:pt>
                <c:pt idx="3">
                  <c:v>34.205731323505056</c:v>
                </c:pt>
                <c:pt idx="4">
                  <c:v>43.813152227927787</c:v>
                </c:pt>
                <c:pt idx="5">
                  <c:v>50.604604936226615</c:v>
                </c:pt>
                <c:pt idx="6">
                  <c:v>51.432830876263047</c:v>
                </c:pt>
                <c:pt idx="7">
                  <c:v>67.169123736955441</c:v>
                </c:pt>
                <c:pt idx="8">
                  <c:v>81.166142123571305</c:v>
                </c:pt>
                <c:pt idx="9">
                  <c:v>91.187675998012253</c:v>
                </c:pt>
                <c:pt idx="10">
                  <c:v>91.436143780023187</c:v>
                </c:pt>
                <c:pt idx="11">
                  <c:v>91.436143780023187</c:v>
                </c:pt>
              </c:numCache>
            </c:numRef>
          </c:yVal>
          <c:smooth val="1"/>
          <c:extLst>
            <c:ext xmlns:c16="http://schemas.microsoft.com/office/drawing/2014/chart" uri="{C3380CC4-5D6E-409C-BE32-E72D297353CC}">
              <c16:uniqueId val="{00000000-E0EB-4337-8C7F-BCB8F74B151C}"/>
            </c:ext>
          </c:extLst>
        </c:ser>
        <c:ser>
          <c:idx val="1"/>
          <c:order val="1"/>
          <c:tx>
            <c:strRef>
              <c:f>'ANN DATA'!$AB$40</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W$41:$W$52</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 DATA'!$AB$41:$AB$52</c:f>
              <c:numCache>
                <c:formatCode>General</c:formatCode>
                <c:ptCount val="12"/>
                <c:pt idx="0">
                  <c:v>10.0688</c:v>
                </c:pt>
                <c:pt idx="1">
                  <c:v>16.331499999999998</c:v>
                </c:pt>
                <c:pt idx="2">
                  <c:v>24.832000000000001</c:v>
                </c:pt>
                <c:pt idx="3">
                  <c:v>33.567100000000003</c:v>
                </c:pt>
                <c:pt idx="4">
                  <c:v>41.617400000000004</c:v>
                </c:pt>
                <c:pt idx="5">
                  <c:v>48.474200000000003</c:v>
                </c:pt>
                <c:pt idx="6">
                  <c:v>54.0441</c:v>
                </c:pt>
                <c:pt idx="7">
                  <c:v>70.540700000000001</c:v>
                </c:pt>
                <c:pt idx="8">
                  <c:v>81.909400000000005</c:v>
                </c:pt>
                <c:pt idx="9">
                  <c:v>85.096000000000004</c:v>
                </c:pt>
                <c:pt idx="10">
                  <c:v>89.063000000000002</c:v>
                </c:pt>
                <c:pt idx="11">
                  <c:v>92.856700000000004</c:v>
                </c:pt>
              </c:numCache>
            </c:numRef>
          </c:yVal>
          <c:smooth val="1"/>
          <c:extLst>
            <c:ext xmlns:c16="http://schemas.microsoft.com/office/drawing/2014/chart" uri="{C3380CC4-5D6E-409C-BE32-E72D297353CC}">
              <c16:uniqueId val="{00000001-E0EB-4337-8C7F-BCB8F74B151C}"/>
            </c:ext>
          </c:extLst>
        </c:ser>
        <c:dLbls>
          <c:showLegendKey val="0"/>
          <c:showVal val="0"/>
          <c:showCatName val="0"/>
          <c:showSerName val="0"/>
          <c:showPercent val="0"/>
          <c:showBubbleSize val="0"/>
        </c:dLbls>
        <c:axId val="180013119"/>
        <c:axId val="180011039"/>
      </c:scatterChart>
      <c:valAx>
        <c:axId val="18001311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0011039"/>
        <c:crosses val="autoZero"/>
        <c:crossBetween val="midCat"/>
      </c:valAx>
      <c:valAx>
        <c:axId val="18001103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0013119"/>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 DATA'!$AJ$40</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 DATA'!$AF$41:$AF$53</c:f>
              <c:numCache>
                <c:formatCode>General</c:formatCode>
                <c:ptCount val="13"/>
                <c:pt idx="0">
                  <c:v>1</c:v>
                </c:pt>
                <c:pt idx="1">
                  <c:v>5</c:v>
                </c:pt>
                <c:pt idx="2">
                  <c:v>10</c:v>
                </c:pt>
                <c:pt idx="3">
                  <c:v>15</c:v>
                </c:pt>
                <c:pt idx="4">
                  <c:v>20</c:v>
                </c:pt>
                <c:pt idx="5">
                  <c:v>25</c:v>
                </c:pt>
                <c:pt idx="6">
                  <c:v>30</c:v>
                </c:pt>
                <c:pt idx="7">
                  <c:v>60</c:v>
                </c:pt>
                <c:pt idx="8">
                  <c:v>120</c:v>
                </c:pt>
                <c:pt idx="9">
                  <c:v>240</c:v>
                </c:pt>
                <c:pt idx="10">
                  <c:v>300</c:v>
                </c:pt>
                <c:pt idx="11">
                  <c:v>360</c:v>
                </c:pt>
                <c:pt idx="12">
                  <c:v>420</c:v>
                </c:pt>
              </c:numCache>
            </c:numRef>
          </c:xVal>
          <c:yVal>
            <c:numRef>
              <c:f>'ANN DATA'!$AJ$41:$AJ$53</c:f>
              <c:numCache>
                <c:formatCode>General</c:formatCode>
                <c:ptCount val="13"/>
                <c:pt idx="0">
                  <c:v>6.5020938946440401</c:v>
                </c:pt>
                <c:pt idx="1">
                  <c:v>21.930791271765489</c:v>
                </c:pt>
                <c:pt idx="2">
                  <c:v>28.322680185144371</c:v>
                </c:pt>
                <c:pt idx="3">
                  <c:v>34.053339210932336</c:v>
                </c:pt>
                <c:pt idx="4">
                  <c:v>38.020718536477858</c:v>
                </c:pt>
                <c:pt idx="5">
                  <c:v>38.681948424068764</c:v>
                </c:pt>
                <c:pt idx="6">
                  <c:v>61.384174564690319</c:v>
                </c:pt>
                <c:pt idx="7">
                  <c:v>77.033281904342061</c:v>
                </c:pt>
                <c:pt idx="8">
                  <c:v>90.147674674895299</c:v>
                </c:pt>
                <c:pt idx="9">
                  <c:v>91.580339431342296</c:v>
                </c:pt>
                <c:pt idx="10">
                  <c:v>91.910954375137763</c:v>
                </c:pt>
                <c:pt idx="11">
                  <c:v>92.351774300198358</c:v>
                </c:pt>
                <c:pt idx="12">
                  <c:v>92.351774300198358</c:v>
                </c:pt>
              </c:numCache>
            </c:numRef>
          </c:yVal>
          <c:smooth val="1"/>
          <c:extLst>
            <c:ext xmlns:c16="http://schemas.microsoft.com/office/drawing/2014/chart" uri="{C3380CC4-5D6E-409C-BE32-E72D297353CC}">
              <c16:uniqueId val="{00000000-7D8C-4AA9-BA1B-82256FAE1854}"/>
            </c:ext>
          </c:extLst>
        </c:ser>
        <c:ser>
          <c:idx val="1"/>
          <c:order val="1"/>
          <c:tx>
            <c:strRef>
              <c:f>'ANN DATA'!$AK$40</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 DATA'!$AF$41:$AF$53</c:f>
              <c:numCache>
                <c:formatCode>General</c:formatCode>
                <c:ptCount val="13"/>
                <c:pt idx="0">
                  <c:v>1</c:v>
                </c:pt>
                <c:pt idx="1">
                  <c:v>5</c:v>
                </c:pt>
                <c:pt idx="2">
                  <c:v>10</c:v>
                </c:pt>
                <c:pt idx="3">
                  <c:v>15</c:v>
                </c:pt>
                <c:pt idx="4">
                  <c:v>20</c:v>
                </c:pt>
                <c:pt idx="5">
                  <c:v>25</c:v>
                </c:pt>
                <c:pt idx="6">
                  <c:v>30</c:v>
                </c:pt>
                <c:pt idx="7">
                  <c:v>60</c:v>
                </c:pt>
                <c:pt idx="8">
                  <c:v>120</c:v>
                </c:pt>
                <c:pt idx="9">
                  <c:v>240</c:v>
                </c:pt>
                <c:pt idx="10">
                  <c:v>300</c:v>
                </c:pt>
                <c:pt idx="11">
                  <c:v>360</c:v>
                </c:pt>
                <c:pt idx="12">
                  <c:v>420</c:v>
                </c:pt>
              </c:numCache>
            </c:numRef>
          </c:xVal>
          <c:yVal>
            <c:numRef>
              <c:f>'ANN DATA'!$AK$41:$AK$53</c:f>
              <c:numCache>
                <c:formatCode>General</c:formatCode>
                <c:ptCount val="13"/>
                <c:pt idx="0">
                  <c:v>11.7598</c:v>
                </c:pt>
                <c:pt idx="1">
                  <c:v>16.914999999999999</c:v>
                </c:pt>
                <c:pt idx="2">
                  <c:v>24.023</c:v>
                </c:pt>
                <c:pt idx="3">
                  <c:v>31.327999999999999</c:v>
                </c:pt>
                <c:pt idx="4">
                  <c:v>38.2913</c:v>
                </c:pt>
                <c:pt idx="5">
                  <c:v>44.704700000000003</c:v>
                </c:pt>
                <c:pt idx="6">
                  <c:v>50.713500000000003</c:v>
                </c:pt>
                <c:pt idx="7">
                  <c:v>78.150999999999996</c:v>
                </c:pt>
                <c:pt idx="8">
                  <c:v>88.599699999999999</c:v>
                </c:pt>
                <c:pt idx="9">
                  <c:v>93.084299999999999</c:v>
                </c:pt>
                <c:pt idx="10">
                  <c:v>93.541700000000006</c:v>
                </c:pt>
                <c:pt idx="11">
                  <c:v>92.807000000000002</c:v>
                </c:pt>
                <c:pt idx="12">
                  <c:v>91.292500000000004</c:v>
                </c:pt>
              </c:numCache>
            </c:numRef>
          </c:yVal>
          <c:smooth val="1"/>
          <c:extLst>
            <c:ext xmlns:c16="http://schemas.microsoft.com/office/drawing/2014/chart" uri="{C3380CC4-5D6E-409C-BE32-E72D297353CC}">
              <c16:uniqueId val="{00000001-7D8C-4AA9-BA1B-82256FAE1854}"/>
            </c:ext>
          </c:extLst>
        </c:ser>
        <c:dLbls>
          <c:showLegendKey val="0"/>
          <c:showVal val="0"/>
          <c:showCatName val="0"/>
          <c:showSerName val="0"/>
          <c:showPercent val="0"/>
          <c:showBubbleSize val="0"/>
        </c:dLbls>
        <c:axId val="180019775"/>
        <c:axId val="180008127"/>
      </c:scatterChart>
      <c:valAx>
        <c:axId val="180019775"/>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0008127"/>
        <c:crosses val="autoZero"/>
        <c:crossBetween val="midCat"/>
      </c:valAx>
      <c:valAx>
        <c:axId val="18000812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0019775"/>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manualLayout>
          <c:layoutTarget val="inner"/>
          <c:xMode val="edge"/>
          <c:yMode val="edge"/>
          <c:x val="0.20783027121609798"/>
          <c:y val="5.9609846066538977E-2"/>
          <c:w val="0.72655293088363959"/>
          <c:h val="0.71020500815776411"/>
        </c:manualLayout>
      </c:layout>
      <c:scatterChart>
        <c:scatterStyle val="smoothMarker"/>
        <c:varyColors val="0"/>
        <c:ser>
          <c:idx val="0"/>
          <c:order val="0"/>
          <c:tx>
            <c:strRef>
              <c:f>CIPROFLOXACIN!$K$4</c:f>
              <c:strCache>
                <c:ptCount val="1"/>
                <c:pt idx="0">
                  <c:v>Absorbance</c:v>
                </c:pt>
              </c:strCache>
            </c:strRef>
          </c:tx>
          <c:spPr>
            <a:ln w="19050" cap="rnd">
              <a:solidFill>
                <a:schemeClr val="tx1"/>
              </a:solidFill>
              <a:round/>
            </a:ln>
            <a:effectLst/>
          </c:spPr>
          <c:marker>
            <c:symbol val="none"/>
          </c:marker>
          <c:xVal>
            <c:numRef>
              <c:f>CIPROFLOXACIN!$J$5:$J$26</c:f>
              <c:numCache>
                <c:formatCode>General</c:formatCode>
                <c:ptCount val="22"/>
                <c:pt idx="0">
                  <c:v>250</c:v>
                </c:pt>
                <c:pt idx="1">
                  <c:v>260</c:v>
                </c:pt>
                <c:pt idx="2">
                  <c:v>270</c:v>
                </c:pt>
                <c:pt idx="3">
                  <c:v>280</c:v>
                </c:pt>
                <c:pt idx="4">
                  <c:v>290</c:v>
                </c:pt>
                <c:pt idx="5">
                  <c:v>300</c:v>
                </c:pt>
                <c:pt idx="6">
                  <c:v>310</c:v>
                </c:pt>
                <c:pt idx="7">
                  <c:v>320</c:v>
                </c:pt>
                <c:pt idx="8">
                  <c:v>326</c:v>
                </c:pt>
                <c:pt idx="9">
                  <c:v>330</c:v>
                </c:pt>
                <c:pt idx="10">
                  <c:v>340</c:v>
                </c:pt>
                <c:pt idx="11">
                  <c:v>350</c:v>
                </c:pt>
                <c:pt idx="12">
                  <c:v>360</c:v>
                </c:pt>
                <c:pt idx="13">
                  <c:v>370</c:v>
                </c:pt>
                <c:pt idx="14">
                  <c:v>380</c:v>
                </c:pt>
                <c:pt idx="15">
                  <c:v>390</c:v>
                </c:pt>
                <c:pt idx="16">
                  <c:v>400</c:v>
                </c:pt>
                <c:pt idx="17">
                  <c:v>410</c:v>
                </c:pt>
                <c:pt idx="18">
                  <c:v>420</c:v>
                </c:pt>
                <c:pt idx="19">
                  <c:v>430</c:v>
                </c:pt>
                <c:pt idx="20">
                  <c:v>440</c:v>
                </c:pt>
                <c:pt idx="21">
                  <c:v>450</c:v>
                </c:pt>
              </c:numCache>
            </c:numRef>
          </c:xVal>
          <c:yVal>
            <c:numRef>
              <c:f>CIPROFLOXACIN!$K$5:$K$26</c:f>
              <c:numCache>
                <c:formatCode>General</c:formatCode>
                <c:ptCount val="22"/>
                <c:pt idx="0">
                  <c:v>4.4999999999999998E-2</c:v>
                </c:pt>
                <c:pt idx="1">
                  <c:v>3.6999999999999998E-2</c:v>
                </c:pt>
                <c:pt idx="2">
                  <c:v>4.7E-2</c:v>
                </c:pt>
                <c:pt idx="3">
                  <c:v>7.0000000000000007E-2</c:v>
                </c:pt>
                <c:pt idx="4">
                  <c:v>0.625</c:v>
                </c:pt>
                <c:pt idx="5">
                  <c:v>1.0529999999999999</c:v>
                </c:pt>
                <c:pt idx="6">
                  <c:v>1.3620000000000001</c:v>
                </c:pt>
                <c:pt idx="7">
                  <c:v>1.587</c:v>
                </c:pt>
                <c:pt idx="8">
                  <c:v>1.665</c:v>
                </c:pt>
                <c:pt idx="9">
                  <c:v>1.641</c:v>
                </c:pt>
                <c:pt idx="10">
                  <c:v>1.4530000000000001</c:v>
                </c:pt>
                <c:pt idx="11">
                  <c:v>0.33800000000000002</c:v>
                </c:pt>
                <c:pt idx="12">
                  <c:v>0.115</c:v>
                </c:pt>
                <c:pt idx="13">
                  <c:v>3.4000000000000002E-2</c:v>
                </c:pt>
                <c:pt idx="14">
                  <c:v>2.1000000000000001E-2</c:v>
                </c:pt>
                <c:pt idx="15">
                  <c:v>0.01</c:v>
                </c:pt>
                <c:pt idx="16">
                  <c:v>1E-3</c:v>
                </c:pt>
                <c:pt idx="17">
                  <c:v>1E-3</c:v>
                </c:pt>
                <c:pt idx="18">
                  <c:v>1E-3</c:v>
                </c:pt>
                <c:pt idx="19">
                  <c:v>1E-3</c:v>
                </c:pt>
                <c:pt idx="20">
                  <c:v>1E-3</c:v>
                </c:pt>
                <c:pt idx="21">
                  <c:v>1E-3</c:v>
                </c:pt>
              </c:numCache>
            </c:numRef>
          </c:yVal>
          <c:smooth val="1"/>
          <c:extLst>
            <c:ext xmlns:c16="http://schemas.microsoft.com/office/drawing/2014/chart" uri="{C3380CC4-5D6E-409C-BE32-E72D297353CC}">
              <c16:uniqueId val="{00000000-F5C4-4B23-B7CB-B16642BC2D83}"/>
            </c:ext>
          </c:extLst>
        </c:ser>
        <c:dLbls>
          <c:showLegendKey val="0"/>
          <c:showVal val="0"/>
          <c:showCatName val="0"/>
          <c:showSerName val="0"/>
          <c:showPercent val="0"/>
          <c:showBubbleSize val="0"/>
        </c:dLbls>
        <c:axId val="1744376464"/>
        <c:axId val="1744410992"/>
      </c:scatterChart>
      <c:valAx>
        <c:axId val="1744376464"/>
        <c:scaling>
          <c:orientation val="minMax"/>
          <c:max val="400"/>
          <c:min val="25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4410992"/>
        <c:crosses val="autoZero"/>
        <c:crossBetween val="midCat"/>
      </c:valAx>
      <c:valAx>
        <c:axId val="1744410992"/>
        <c:scaling>
          <c:orientation val="minMax"/>
          <c:max val="2"/>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4376464"/>
        <c:crosses val="autoZero"/>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manualLayout>
          <c:layoutTarget val="inner"/>
          <c:xMode val="edge"/>
          <c:yMode val="edge"/>
          <c:x val="0.26564327485380118"/>
          <c:y val="9.5603511793269355E-2"/>
          <c:w val="0.65151072124756337"/>
          <c:h val="0.68018002822927859"/>
        </c:manualLayout>
      </c:layout>
      <c:scatterChart>
        <c:scatterStyle val="lineMarker"/>
        <c:varyColors val="0"/>
        <c:ser>
          <c:idx val="0"/>
          <c:order val="0"/>
          <c:tx>
            <c:strRef>
              <c:f>CIPROFLOXACIN!$E$1</c:f>
              <c:strCache>
                <c:ptCount val="1"/>
                <c:pt idx="0">
                  <c:v>0</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2.6900584795321637E-2"/>
                  <c:y val="-7.3335404664044951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CIPROFLOXACIN!$D$2:$D$7</c:f>
              <c:numCache>
                <c:formatCode>General</c:formatCode>
                <c:ptCount val="6"/>
                <c:pt idx="0">
                  <c:v>1</c:v>
                </c:pt>
                <c:pt idx="1">
                  <c:v>2</c:v>
                </c:pt>
                <c:pt idx="2">
                  <c:v>4</c:v>
                </c:pt>
                <c:pt idx="3">
                  <c:v>6</c:v>
                </c:pt>
                <c:pt idx="4">
                  <c:v>8</c:v>
                </c:pt>
                <c:pt idx="5">
                  <c:v>10</c:v>
                </c:pt>
              </c:numCache>
            </c:numRef>
          </c:xVal>
          <c:yVal>
            <c:numRef>
              <c:f>CIPROFLOXACIN!$E$2:$E$7</c:f>
              <c:numCache>
                <c:formatCode>General</c:formatCode>
                <c:ptCount val="6"/>
                <c:pt idx="0">
                  <c:v>7.2999999999999995E-2</c:v>
                </c:pt>
                <c:pt idx="1">
                  <c:v>0.14399999999999999</c:v>
                </c:pt>
                <c:pt idx="2">
                  <c:v>0.30099999999999999</c:v>
                </c:pt>
                <c:pt idx="3">
                  <c:v>0.44400000000000001</c:v>
                </c:pt>
                <c:pt idx="4">
                  <c:v>0.59099999999999997</c:v>
                </c:pt>
                <c:pt idx="5">
                  <c:v>0.73499999999999999</c:v>
                </c:pt>
              </c:numCache>
            </c:numRef>
          </c:yVal>
          <c:smooth val="0"/>
          <c:extLst>
            <c:ext xmlns:c16="http://schemas.microsoft.com/office/drawing/2014/chart" uri="{C3380CC4-5D6E-409C-BE32-E72D297353CC}">
              <c16:uniqueId val="{00000001-CFFA-4283-A25C-19918D5AC42B}"/>
            </c:ext>
          </c:extLst>
        </c:ser>
        <c:dLbls>
          <c:showLegendKey val="0"/>
          <c:showVal val="0"/>
          <c:showCatName val="0"/>
          <c:showSerName val="0"/>
          <c:showPercent val="0"/>
          <c:showBubbleSize val="0"/>
        </c:dLbls>
        <c:axId val="1411185071"/>
        <c:axId val="1411197135"/>
      </c:scatterChart>
      <c:valAx>
        <c:axId val="1411185071"/>
        <c:scaling>
          <c:orientation val="minMax"/>
          <c:max val="1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ncentration (mg/L)</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11197135"/>
        <c:crosses val="autoZero"/>
        <c:crossBetween val="midCat"/>
      </c:valAx>
      <c:valAx>
        <c:axId val="1411197135"/>
        <c:scaling>
          <c:orientation val="minMax"/>
          <c:max val="1"/>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Absorbance</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11185071"/>
        <c:crosses val="autoZero"/>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manualLayout>
          <c:layoutTarget val="inner"/>
          <c:xMode val="edge"/>
          <c:yMode val="edge"/>
          <c:x val="0.22704147601018898"/>
          <c:y val="0.1022885747097384"/>
          <c:w val="0.6992122113054452"/>
          <c:h val="0.69878876794273714"/>
        </c:manualLayout>
      </c:layout>
      <c:scatterChart>
        <c:scatterStyle val="smoothMarker"/>
        <c:varyColors val="0"/>
        <c:ser>
          <c:idx val="0"/>
          <c:order val="0"/>
          <c:tx>
            <c:strRef>
              <c:f>CHLOROQUINE!$M$3</c:f>
              <c:strCache>
                <c:ptCount val="1"/>
                <c:pt idx="0">
                  <c:v>Absorbance</c:v>
                </c:pt>
              </c:strCache>
            </c:strRef>
          </c:tx>
          <c:spPr>
            <a:ln w="19050" cap="rnd">
              <a:solidFill>
                <a:schemeClr val="tx1"/>
              </a:solidFill>
              <a:round/>
            </a:ln>
            <a:effectLst/>
          </c:spPr>
          <c:marker>
            <c:symbol val="none"/>
          </c:marker>
          <c:xVal>
            <c:numRef>
              <c:f>CHLOROQUINE!$L$4:$L$25</c:f>
              <c:numCache>
                <c:formatCode>General</c:formatCode>
                <c:ptCount val="22"/>
                <c:pt idx="0">
                  <c:v>250</c:v>
                </c:pt>
                <c:pt idx="1">
                  <c:v>260</c:v>
                </c:pt>
                <c:pt idx="2">
                  <c:v>270</c:v>
                </c:pt>
                <c:pt idx="3">
                  <c:v>280</c:v>
                </c:pt>
                <c:pt idx="4">
                  <c:v>290</c:v>
                </c:pt>
                <c:pt idx="5">
                  <c:v>300</c:v>
                </c:pt>
                <c:pt idx="6">
                  <c:v>310</c:v>
                </c:pt>
                <c:pt idx="7">
                  <c:v>320</c:v>
                </c:pt>
                <c:pt idx="8">
                  <c:v>329</c:v>
                </c:pt>
                <c:pt idx="9">
                  <c:v>330</c:v>
                </c:pt>
                <c:pt idx="10">
                  <c:v>340</c:v>
                </c:pt>
                <c:pt idx="11">
                  <c:v>350</c:v>
                </c:pt>
                <c:pt idx="12">
                  <c:v>360</c:v>
                </c:pt>
                <c:pt idx="13">
                  <c:v>370</c:v>
                </c:pt>
                <c:pt idx="14">
                  <c:v>380</c:v>
                </c:pt>
                <c:pt idx="15">
                  <c:v>390</c:v>
                </c:pt>
                <c:pt idx="16">
                  <c:v>400</c:v>
                </c:pt>
                <c:pt idx="17">
                  <c:v>410</c:v>
                </c:pt>
                <c:pt idx="18">
                  <c:v>420</c:v>
                </c:pt>
                <c:pt idx="19">
                  <c:v>430</c:v>
                </c:pt>
                <c:pt idx="20">
                  <c:v>440</c:v>
                </c:pt>
                <c:pt idx="21">
                  <c:v>450</c:v>
                </c:pt>
              </c:numCache>
            </c:numRef>
          </c:xVal>
          <c:yVal>
            <c:numRef>
              <c:f>CHLOROQUINE!$M$4:$M$25</c:f>
              <c:numCache>
                <c:formatCode>General</c:formatCode>
                <c:ptCount val="22"/>
                <c:pt idx="0">
                  <c:v>4.3999999999999997E-2</c:v>
                </c:pt>
                <c:pt idx="1">
                  <c:v>0.06</c:v>
                </c:pt>
                <c:pt idx="2">
                  <c:v>5.8999999999999997E-2</c:v>
                </c:pt>
                <c:pt idx="3">
                  <c:v>6.5000000000000002E-2</c:v>
                </c:pt>
                <c:pt idx="4">
                  <c:v>0.50600000000000001</c:v>
                </c:pt>
                <c:pt idx="5">
                  <c:v>1.175</c:v>
                </c:pt>
                <c:pt idx="6">
                  <c:v>1.8560000000000001</c:v>
                </c:pt>
                <c:pt idx="7">
                  <c:v>2.274</c:v>
                </c:pt>
                <c:pt idx="8">
                  <c:v>2.286</c:v>
                </c:pt>
                <c:pt idx="9">
                  <c:v>2.27</c:v>
                </c:pt>
                <c:pt idx="10">
                  <c:v>2.27</c:v>
                </c:pt>
                <c:pt idx="11">
                  <c:v>1.8759999999999999</c:v>
                </c:pt>
                <c:pt idx="12">
                  <c:v>0.125</c:v>
                </c:pt>
                <c:pt idx="13">
                  <c:v>1.2999999999999999E-2</c:v>
                </c:pt>
                <c:pt idx="14">
                  <c:v>7.0000000000000001E-3</c:v>
                </c:pt>
                <c:pt idx="15">
                  <c:v>5.0000000000000001E-3</c:v>
                </c:pt>
                <c:pt idx="16">
                  <c:v>5.0000000000000001E-3</c:v>
                </c:pt>
                <c:pt idx="17">
                  <c:v>5.0000000000000001E-3</c:v>
                </c:pt>
                <c:pt idx="18">
                  <c:v>4.0000000000000001E-3</c:v>
                </c:pt>
                <c:pt idx="19">
                  <c:v>4.0000000000000001E-3</c:v>
                </c:pt>
                <c:pt idx="20">
                  <c:v>3.0000000000000001E-3</c:v>
                </c:pt>
                <c:pt idx="21">
                  <c:v>3.0000000000000001E-3</c:v>
                </c:pt>
              </c:numCache>
            </c:numRef>
          </c:yVal>
          <c:smooth val="1"/>
          <c:extLst>
            <c:ext xmlns:c16="http://schemas.microsoft.com/office/drawing/2014/chart" uri="{C3380CC4-5D6E-409C-BE32-E72D297353CC}">
              <c16:uniqueId val="{00000000-E043-44AF-A6AD-2B8CA248C11F}"/>
            </c:ext>
          </c:extLst>
        </c:ser>
        <c:dLbls>
          <c:showLegendKey val="0"/>
          <c:showVal val="0"/>
          <c:showCatName val="0"/>
          <c:showSerName val="0"/>
          <c:showPercent val="0"/>
          <c:showBubbleSize val="0"/>
        </c:dLbls>
        <c:axId val="1743012064"/>
        <c:axId val="1743012480"/>
      </c:scatterChart>
      <c:valAx>
        <c:axId val="1743012064"/>
        <c:scaling>
          <c:orientation val="minMax"/>
          <c:max val="400"/>
          <c:min val="25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Wavelength (nm)</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3012480"/>
        <c:crosses val="autoZero"/>
        <c:crossBetween val="midCat"/>
      </c:valAx>
      <c:valAx>
        <c:axId val="1743012480"/>
        <c:scaling>
          <c:orientation val="minMax"/>
          <c:min val="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bsorbance</a:t>
                </a:r>
              </a:p>
            </c:rich>
          </c:tx>
          <c:layout>
            <c:manualLayout>
              <c:xMode val="edge"/>
              <c:yMode val="edge"/>
              <c:x val="1.7361111111111112E-2"/>
              <c:y val="0.36951585443711427"/>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30120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tx1"/>
              </a:solidFill>
              <a:round/>
            </a:ln>
            <a:effectLst/>
          </c:spPr>
          <c:marker>
            <c:symbol val="circle"/>
            <c:size val="5"/>
            <c:spPr>
              <a:solidFill>
                <a:schemeClr val="tx1"/>
              </a:solidFill>
              <a:ln w="9525">
                <a:solidFill>
                  <a:schemeClr val="accent1"/>
                </a:solidFill>
              </a:ln>
              <a:effectLst/>
            </c:spPr>
          </c:marker>
          <c:xVal>
            <c:numRef>
              <c:f>PH!$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0">
                  <c:v>91.054613935969883</c:v>
                </c:pt>
                <c:pt idx="1">
                  <c:v>93.108451215088863</c:v>
                </c:pt>
                <c:pt idx="2">
                  <c:v>93.695014662756606</c:v>
                </c:pt>
                <c:pt idx="3">
                  <c:v>94.804295116037423</c:v>
                </c:pt>
                <c:pt idx="4">
                  <c:v>93.955796120884088</c:v>
                </c:pt>
                <c:pt idx="5">
                  <c:v>95.020371208691714</c:v>
                </c:pt>
                <c:pt idx="6">
                  <c:v>98.31599801882119</c:v>
                </c:pt>
                <c:pt idx="7">
                  <c:v>97.330791229742616</c:v>
                </c:pt>
                <c:pt idx="8">
                  <c:v>89.876543209876544</c:v>
                </c:pt>
                <c:pt idx="9">
                  <c:v>80.687830687830697</c:v>
                </c:pt>
                <c:pt idx="10">
                  <c:v>80.655737704918025</c:v>
                </c:pt>
                <c:pt idx="11">
                  <c:v>72.073578595317713</c:v>
                </c:pt>
              </c:numCache>
            </c:numRef>
          </c:yVal>
          <c:smooth val="1"/>
          <c:extLst>
            <c:ext xmlns:c16="http://schemas.microsoft.com/office/drawing/2014/chart" uri="{C3380CC4-5D6E-409C-BE32-E72D297353CC}">
              <c16:uniqueId val="{00000000-702C-4264-9D3D-25076401FF11}"/>
            </c:ext>
          </c:extLst>
        </c:ser>
        <c:dLbls>
          <c:showLegendKey val="0"/>
          <c:showVal val="0"/>
          <c:showCatName val="0"/>
          <c:showSerName val="0"/>
          <c:showPercent val="0"/>
          <c:showBubbleSize val="0"/>
        </c:dLbls>
        <c:axId val="1681269168"/>
        <c:axId val="1681248368"/>
      </c:scatterChart>
      <c:valAx>
        <c:axId val="1681269168"/>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81248368"/>
        <c:crosses val="autoZero"/>
        <c:crossBetween val="midCat"/>
      </c:valAx>
      <c:valAx>
        <c:axId val="1681248368"/>
        <c:scaling>
          <c:orientation val="minMax"/>
          <c:max val="100"/>
          <c:min val="6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81269168"/>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G$4</c:f>
              <c:strCache>
                <c:ptCount val="1"/>
                <c:pt idx="0">
                  <c:v>6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A$5:$A$17</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G$5:$G$17</c:f>
              <c:numCache>
                <c:formatCode>General</c:formatCode>
                <c:ptCount val="13"/>
                <c:pt idx="0">
                  <c:v>0.81411126187245575</c:v>
                </c:pt>
                <c:pt idx="1">
                  <c:v>2.6322930800542745</c:v>
                </c:pt>
                <c:pt idx="2">
                  <c:v>3.3785617367706924</c:v>
                </c:pt>
                <c:pt idx="3">
                  <c:v>3.6906377204884668</c:v>
                </c:pt>
                <c:pt idx="4">
                  <c:v>4.0569877883310719</c:v>
                </c:pt>
                <c:pt idx="5">
                  <c:v>4.1248303934871098</c:v>
                </c:pt>
                <c:pt idx="6">
                  <c:v>4.3690637720488468</c:v>
                </c:pt>
                <c:pt idx="7">
                  <c:v>4.7489823609226596</c:v>
                </c:pt>
                <c:pt idx="8">
                  <c:v>4.843962008141113</c:v>
                </c:pt>
                <c:pt idx="9">
                  <c:v>5.033921302578019</c:v>
                </c:pt>
                <c:pt idx="10">
                  <c:v>5.0610583446404345</c:v>
                </c:pt>
                <c:pt idx="11">
                  <c:v>5.2781546811397559</c:v>
                </c:pt>
                <c:pt idx="12">
                  <c:v>5.2781546811397559</c:v>
                </c:pt>
              </c:numCache>
            </c:numRef>
          </c:yVal>
          <c:smooth val="1"/>
          <c:extLst>
            <c:ext xmlns:c16="http://schemas.microsoft.com/office/drawing/2014/chart" uri="{C3380CC4-5D6E-409C-BE32-E72D297353CC}">
              <c16:uniqueId val="{00000000-343D-4C23-A162-4E85A305DBB7}"/>
            </c:ext>
          </c:extLst>
        </c:ser>
        <c:ser>
          <c:idx val="1"/>
          <c:order val="1"/>
          <c:tx>
            <c:strRef>
              <c:f>CONTACT!$N$4</c:f>
              <c:strCache>
                <c:ptCount val="1"/>
                <c:pt idx="0">
                  <c:v>1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A$5:$A$17</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N$5:$N$17</c:f>
              <c:numCache>
                <c:formatCode>General</c:formatCode>
                <c:ptCount val="13"/>
                <c:pt idx="0">
                  <c:v>3.5956580732700143</c:v>
                </c:pt>
                <c:pt idx="1">
                  <c:v>6.0651289009497971</c:v>
                </c:pt>
                <c:pt idx="2">
                  <c:v>7.4084124830393501</c:v>
                </c:pt>
                <c:pt idx="3">
                  <c:v>8.3582089552238816</c:v>
                </c:pt>
                <c:pt idx="4">
                  <c:v>9.0094979647218452</c:v>
                </c:pt>
                <c:pt idx="5">
                  <c:v>9.4436906377204899</c:v>
                </c:pt>
                <c:pt idx="6">
                  <c:v>9.7964721845318863</c:v>
                </c:pt>
                <c:pt idx="7">
                  <c:v>10.583446404341927</c:v>
                </c:pt>
                <c:pt idx="8">
                  <c:v>11.058344640434193</c:v>
                </c:pt>
                <c:pt idx="9">
                  <c:v>11.601085481682498</c:v>
                </c:pt>
                <c:pt idx="10">
                  <c:v>11.438263229308006</c:v>
                </c:pt>
                <c:pt idx="11">
                  <c:v>11.723202170963365</c:v>
                </c:pt>
                <c:pt idx="12">
                  <c:v>11.831750339213027</c:v>
                </c:pt>
              </c:numCache>
            </c:numRef>
          </c:yVal>
          <c:smooth val="1"/>
          <c:extLst>
            <c:ext xmlns:c16="http://schemas.microsoft.com/office/drawing/2014/chart" uri="{C3380CC4-5D6E-409C-BE32-E72D297353CC}">
              <c16:uniqueId val="{00000001-343D-4C23-A162-4E85A305DBB7}"/>
            </c:ext>
          </c:extLst>
        </c:ser>
        <c:ser>
          <c:idx val="2"/>
          <c:order val="2"/>
          <c:tx>
            <c:strRef>
              <c:f>CONTACT!$U$4</c:f>
              <c:strCache>
                <c:ptCount val="1"/>
                <c:pt idx="0">
                  <c:v>2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A$5:$A$17</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U$5:$U$17</c:f>
              <c:numCache>
                <c:formatCode>General</c:formatCode>
                <c:ptCount val="13"/>
                <c:pt idx="0">
                  <c:v>0.62415196743554979</c:v>
                </c:pt>
                <c:pt idx="1">
                  <c:v>3.5413839891451815</c:v>
                </c:pt>
                <c:pt idx="2">
                  <c:v>5.0881953867028464</c:v>
                </c:pt>
                <c:pt idx="3">
                  <c:v>5.9158751696065117</c:v>
                </c:pt>
                <c:pt idx="4">
                  <c:v>6.8792401628222501</c:v>
                </c:pt>
                <c:pt idx="5">
                  <c:v>8.0461329715061041</c:v>
                </c:pt>
                <c:pt idx="6">
                  <c:v>8.8466757123473521</c:v>
                </c:pt>
                <c:pt idx="7">
                  <c:v>10.379918588873812</c:v>
                </c:pt>
                <c:pt idx="8">
                  <c:v>11.940298507462686</c:v>
                </c:pt>
                <c:pt idx="9">
                  <c:v>12.944369063772047</c:v>
                </c:pt>
                <c:pt idx="10">
                  <c:v>13.175033921302576</c:v>
                </c:pt>
                <c:pt idx="11">
                  <c:v>13.55495251017639</c:v>
                </c:pt>
                <c:pt idx="12">
                  <c:v>13.636363636363635</c:v>
                </c:pt>
              </c:numCache>
            </c:numRef>
          </c:yVal>
          <c:smooth val="1"/>
          <c:extLst>
            <c:ext xmlns:c16="http://schemas.microsoft.com/office/drawing/2014/chart" uri="{C3380CC4-5D6E-409C-BE32-E72D297353CC}">
              <c16:uniqueId val="{00000002-343D-4C23-A162-4E85A305DBB7}"/>
            </c:ext>
          </c:extLst>
        </c:ser>
        <c:ser>
          <c:idx val="3"/>
          <c:order val="3"/>
          <c:tx>
            <c:strRef>
              <c:f>CONTACT!$AB$4</c:f>
              <c:strCache>
                <c:ptCount val="1"/>
                <c:pt idx="0">
                  <c:v>3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A$5:$A$17</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AB$5:$AB$17</c:f>
              <c:numCache>
                <c:formatCode>General</c:formatCode>
                <c:ptCount val="13"/>
                <c:pt idx="0">
                  <c:v>0.37991858887380658</c:v>
                </c:pt>
                <c:pt idx="1">
                  <c:v>5.8887381275440944</c:v>
                </c:pt>
                <c:pt idx="2">
                  <c:v>7.9647218453188557</c:v>
                </c:pt>
                <c:pt idx="3">
                  <c:v>10.257801899592941</c:v>
                </c:pt>
                <c:pt idx="4">
                  <c:v>11.899592944369061</c:v>
                </c:pt>
                <c:pt idx="5">
                  <c:v>14.029850746268654</c:v>
                </c:pt>
                <c:pt idx="6">
                  <c:v>15.888738127544094</c:v>
                </c:pt>
                <c:pt idx="7">
                  <c:v>19.308005427408411</c:v>
                </c:pt>
                <c:pt idx="8">
                  <c:v>22.523744911804609</c:v>
                </c:pt>
                <c:pt idx="9">
                  <c:v>24.89823609226594</c:v>
                </c:pt>
                <c:pt idx="10">
                  <c:v>25.739484396200812</c:v>
                </c:pt>
                <c:pt idx="11">
                  <c:v>26.797829036635004</c:v>
                </c:pt>
                <c:pt idx="12">
                  <c:v>27.516960651289004</c:v>
                </c:pt>
              </c:numCache>
            </c:numRef>
          </c:yVal>
          <c:smooth val="1"/>
          <c:extLst>
            <c:ext xmlns:c16="http://schemas.microsoft.com/office/drawing/2014/chart" uri="{C3380CC4-5D6E-409C-BE32-E72D297353CC}">
              <c16:uniqueId val="{00000003-343D-4C23-A162-4E85A305DBB7}"/>
            </c:ext>
          </c:extLst>
        </c:ser>
        <c:ser>
          <c:idx val="4"/>
          <c:order val="4"/>
          <c:tx>
            <c:strRef>
              <c:f>CONTACT!$AI$4</c:f>
              <c:strCache>
                <c:ptCount val="1"/>
                <c:pt idx="0">
                  <c:v>45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A$5:$A$17</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CONTACT!$AI$5:$AI$17</c:f>
              <c:numCache>
                <c:formatCode>General</c:formatCode>
                <c:ptCount val="13"/>
                <c:pt idx="0">
                  <c:v>6.0379918588873878</c:v>
                </c:pt>
                <c:pt idx="1">
                  <c:v>12.700135685210313</c:v>
                </c:pt>
                <c:pt idx="2">
                  <c:v>16.987788331071918</c:v>
                </c:pt>
                <c:pt idx="3">
                  <c:v>20.963364993215745</c:v>
                </c:pt>
                <c:pt idx="4">
                  <c:v>22.90366350067843</c:v>
                </c:pt>
                <c:pt idx="5">
                  <c:v>25.495251017639085</c:v>
                </c:pt>
                <c:pt idx="6">
                  <c:v>27.530529172320222</c:v>
                </c:pt>
                <c:pt idx="7">
                  <c:v>32.075983717774768</c:v>
                </c:pt>
                <c:pt idx="8">
                  <c:v>35.563093622795122</c:v>
                </c:pt>
                <c:pt idx="9">
                  <c:v>37.869742198100411</c:v>
                </c:pt>
                <c:pt idx="10">
                  <c:v>39.06377204884668</c:v>
                </c:pt>
                <c:pt idx="11">
                  <c:v>40.257801899592948</c:v>
                </c:pt>
                <c:pt idx="12">
                  <c:v>41.0583446404342</c:v>
                </c:pt>
              </c:numCache>
            </c:numRef>
          </c:yVal>
          <c:smooth val="1"/>
          <c:extLst>
            <c:ext xmlns:c16="http://schemas.microsoft.com/office/drawing/2014/chart" uri="{C3380CC4-5D6E-409C-BE32-E72D297353CC}">
              <c16:uniqueId val="{00000004-343D-4C23-A162-4E85A305DBB7}"/>
            </c:ext>
          </c:extLst>
        </c:ser>
        <c:dLbls>
          <c:showLegendKey val="0"/>
          <c:showVal val="0"/>
          <c:showCatName val="0"/>
          <c:showSerName val="0"/>
          <c:showPercent val="0"/>
          <c:showBubbleSize val="0"/>
        </c:dLbls>
        <c:axId val="1954700447"/>
        <c:axId val="1954702527"/>
      </c:scatterChart>
      <c:valAx>
        <c:axId val="1954700447"/>
        <c:scaling>
          <c:orientation val="minMax"/>
          <c:max val="36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54702527"/>
        <c:crosses val="autoZero"/>
        <c:crossBetween val="midCat"/>
      </c:valAx>
      <c:valAx>
        <c:axId val="195470252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54700447"/>
        <c:crosses val="autoZero"/>
        <c:crossBetween val="midCat"/>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tx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82.118055555555557</c:v>
                </c:pt>
                <c:pt idx="1">
                  <c:v>95.269097222222229</c:v>
                </c:pt>
                <c:pt idx="2">
                  <c:v>98.046875</c:v>
                </c:pt>
                <c:pt idx="3">
                  <c:v>98.307291666666671</c:v>
                </c:pt>
                <c:pt idx="4">
                  <c:v>98.524305555555557</c:v>
                </c:pt>
              </c:numCache>
            </c:numRef>
          </c:yVal>
          <c:smooth val="1"/>
          <c:extLst>
            <c:ext xmlns:c16="http://schemas.microsoft.com/office/drawing/2014/chart" uri="{C3380CC4-5D6E-409C-BE32-E72D297353CC}">
              <c16:uniqueId val="{00000000-BA5A-4216-A66A-FCBB0083DF86}"/>
            </c:ext>
          </c:extLst>
        </c:ser>
        <c:dLbls>
          <c:showLegendKey val="0"/>
          <c:showVal val="0"/>
          <c:showCatName val="0"/>
          <c:showSerName val="0"/>
          <c:showPercent val="0"/>
          <c:showBubbleSize val="0"/>
        </c:dLbls>
        <c:axId val="1233490783"/>
        <c:axId val="1233492447"/>
      </c:scatterChart>
      <c:valAx>
        <c:axId val="1233490783"/>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3492447"/>
        <c:crosses val="autoZero"/>
        <c:crossBetween val="midCat"/>
      </c:valAx>
      <c:valAx>
        <c:axId val="123349244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349078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AL$18</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AK$19:$AK$22</c:f>
              <c:numCache>
                <c:formatCode>General</c:formatCode>
                <c:ptCount val="4"/>
                <c:pt idx="0">
                  <c:v>26</c:v>
                </c:pt>
                <c:pt idx="1">
                  <c:v>35</c:v>
                </c:pt>
                <c:pt idx="2">
                  <c:v>45</c:v>
                </c:pt>
                <c:pt idx="3">
                  <c:v>55</c:v>
                </c:pt>
              </c:numCache>
            </c:numRef>
          </c:cat>
          <c:val>
            <c:numRef>
              <c:f>CONTACT!$AL$19:$AL$22</c:f>
              <c:numCache>
                <c:formatCode>General</c:formatCode>
                <c:ptCount val="4"/>
                <c:pt idx="0">
                  <c:v>96.68</c:v>
                </c:pt>
                <c:pt idx="1">
                  <c:v>96.84</c:v>
                </c:pt>
                <c:pt idx="2">
                  <c:v>97.59</c:v>
                </c:pt>
                <c:pt idx="3">
                  <c:v>98.47</c:v>
                </c:pt>
              </c:numCache>
            </c:numRef>
          </c:val>
          <c:extLst>
            <c:ext xmlns:c16="http://schemas.microsoft.com/office/drawing/2014/chart" uri="{C3380CC4-5D6E-409C-BE32-E72D297353CC}">
              <c16:uniqueId val="{00000000-2F2E-4143-A563-16BF1A7AD71C}"/>
            </c:ext>
          </c:extLst>
        </c:ser>
        <c:dLbls>
          <c:dLblPos val="outEnd"/>
          <c:showLegendKey val="0"/>
          <c:showVal val="1"/>
          <c:showCatName val="0"/>
          <c:showSerName val="0"/>
          <c:showPercent val="0"/>
          <c:showBubbleSize val="0"/>
        </c:dLbls>
        <c:gapWidth val="219"/>
        <c:overlap val="-27"/>
        <c:axId val="1019031967"/>
        <c:axId val="1019044863"/>
      </c:barChart>
      <c:catAx>
        <c:axId val="1019031967"/>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19044863"/>
        <c:crosses val="autoZero"/>
        <c:auto val="1"/>
        <c:lblAlgn val="ctr"/>
        <c:lblOffset val="100"/>
        <c:noMultiLvlLbl val="0"/>
      </c:catAx>
      <c:valAx>
        <c:axId val="101904486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19031967"/>
        <c:crosses val="autoZero"/>
        <c:crossBetween val="between"/>
        <c:majorUnit val="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8716994750656168"/>
                  <c:y val="-7.9469233012540103E-4"/>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3.3710765528263802</c:v>
                </c:pt>
                <c:pt idx="1">
                  <c:v>3.4212078902588616</c:v>
                </c:pt>
                <c:pt idx="2">
                  <c:v>3.7015275877018348</c:v>
                </c:pt>
                <c:pt idx="3">
                  <c:v>4.1654841904199573</c:v>
                </c:pt>
              </c:numCache>
            </c:numRef>
          </c:yVal>
          <c:smooth val="0"/>
          <c:extLst>
            <c:ext xmlns:c16="http://schemas.microsoft.com/office/drawing/2014/chart" uri="{C3380CC4-5D6E-409C-BE32-E72D297353CC}">
              <c16:uniqueId val="{00000001-D348-42DD-8AEF-81796FDA96C7}"/>
            </c:ext>
          </c:extLst>
        </c:ser>
        <c:dLbls>
          <c:showLegendKey val="0"/>
          <c:showVal val="0"/>
          <c:showCatName val="0"/>
          <c:showSerName val="0"/>
          <c:showPercent val="0"/>
          <c:showBubbleSize val="0"/>
        </c:dLbls>
        <c:axId val="2024486111"/>
        <c:axId val="2024475295"/>
      </c:scatterChart>
      <c:valAx>
        <c:axId val="2024486111"/>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24475295"/>
        <c:crosses val="autoZero"/>
        <c:crossBetween val="midCat"/>
        <c:majorUnit val="1.0000000000000005E-4"/>
      </c:valAx>
      <c:valAx>
        <c:axId val="2024475295"/>
        <c:scaling>
          <c:orientation val="minMax"/>
          <c:min val="2.5"/>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 Kc</a:t>
                </a:r>
              </a:p>
            </c:rich>
          </c:tx>
          <c:layout>
            <c:manualLayout>
              <c:xMode val="edge"/>
              <c:yMode val="edge"/>
              <c:x val="2.2156573116691284E-2"/>
              <c:y val="0.32108468985017768"/>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024486111"/>
        <c:crosses val="autoZero"/>
        <c:crossBetween val="midCat"/>
        <c:maj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28.57</c:v>
                </c:pt>
                <c:pt idx="1">
                  <c:v>3.16</c:v>
                </c:pt>
                <c:pt idx="2">
                  <c:v>0.73</c:v>
                </c:pt>
                <c:pt idx="3">
                  <c:v>6.29</c:v>
                </c:pt>
              </c:numCache>
            </c:numRef>
          </c:val>
          <c:extLst>
            <c:ext xmlns:c16="http://schemas.microsoft.com/office/drawing/2014/chart" uri="{C3380CC4-5D6E-409C-BE32-E72D297353CC}">
              <c16:uniqueId val="{00000000-64D5-45DD-8DE7-7A7A6577E083}"/>
            </c:ext>
          </c:extLst>
        </c:ser>
        <c:dLbls>
          <c:dLblPos val="outEnd"/>
          <c:showLegendKey val="0"/>
          <c:showVal val="1"/>
          <c:showCatName val="0"/>
          <c:showSerName val="0"/>
          <c:showPercent val="0"/>
          <c:showBubbleSize val="0"/>
        </c:dLbls>
        <c:gapWidth val="219"/>
        <c:overlap val="-27"/>
        <c:axId val="531197183"/>
        <c:axId val="531198431"/>
      </c:barChart>
      <c:catAx>
        <c:axId val="53119718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31198431"/>
        <c:crosses val="autoZero"/>
        <c:auto val="1"/>
        <c:lblAlgn val="ctr"/>
        <c:lblOffset val="100"/>
        <c:noMultiLvlLbl val="0"/>
      </c:catAx>
      <c:valAx>
        <c:axId val="53119843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31197183"/>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Z$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V$23:$V$37</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Z$23:$Z$37</c:f>
              <c:numCache>
                <c:formatCode>General</c:formatCode>
                <c:ptCount val="15"/>
                <c:pt idx="0">
                  <c:v>14.370131103933099</c:v>
                </c:pt>
                <c:pt idx="1">
                  <c:v>24.795743872316159</c:v>
                </c:pt>
                <c:pt idx="2">
                  <c:v>35.626068782063449</c:v>
                </c:pt>
                <c:pt idx="3">
                  <c:v>41.421242637279114</c:v>
                </c:pt>
                <c:pt idx="4">
                  <c:v>48.166444993349792</c:v>
                </c:pt>
                <c:pt idx="5">
                  <c:v>56.336690100703009</c:v>
                </c:pt>
                <c:pt idx="6">
                  <c:v>61.941858255747661</c:v>
                </c:pt>
                <c:pt idx="7">
                  <c:v>72.677180315409458</c:v>
                </c:pt>
                <c:pt idx="8">
                  <c:v>83.602508075242255</c:v>
                </c:pt>
                <c:pt idx="9">
                  <c:v>90.63271898156944</c:v>
                </c:pt>
                <c:pt idx="10">
                  <c:v>92.247767433022986</c:v>
                </c:pt>
                <c:pt idx="11">
                  <c:v>94.907847235417066</c:v>
                </c:pt>
                <c:pt idx="12">
                  <c:v>95.477864335930079</c:v>
                </c:pt>
                <c:pt idx="13">
                  <c:v>96.997909937298118</c:v>
                </c:pt>
                <c:pt idx="14">
                  <c:v>96.997909937298118</c:v>
                </c:pt>
              </c:numCache>
            </c:numRef>
          </c:yVal>
          <c:smooth val="1"/>
          <c:extLst>
            <c:ext xmlns:c16="http://schemas.microsoft.com/office/drawing/2014/chart" uri="{C3380CC4-5D6E-409C-BE32-E72D297353CC}">
              <c16:uniqueId val="{00000000-1E80-46A6-967A-F7332B307AD2}"/>
            </c:ext>
          </c:extLst>
        </c:ser>
        <c:ser>
          <c:idx val="1"/>
          <c:order val="1"/>
          <c:tx>
            <c:strRef>
              <c:f>ANN!$AA$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V$23:$V$37</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AA$23:$AA$37</c:f>
              <c:numCache>
                <c:formatCode>General</c:formatCode>
                <c:ptCount val="15"/>
                <c:pt idx="0">
                  <c:v>14.2172</c:v>
                </c:pt>
                <c:pt idx="1">
                  <c:v>23.154599999999999</c:v>
                </c:pt>
                <c:pt idx="2">
                  <c:v>33.518999999999998</c:v>
                </c:pt>
                <c:pt idx="3">
                  <c:v>42.301699999999997</c:v>
                </c:pt>
                <c:pt idx="4">
                  <c:v>49.718800000000002</c:v>
                </c:pt>
                <c:pt idx="5">
                  <c:v>55.985300000000002</c:v>
                </c:pt>
                <c:pt idx="6">
                  <c:v>61.209200000000003</c:v>
                </c:pt>
                <c:pt idx="7">
                  <c:v>76.877300000000005</c:v>
                </c:pt>
                <c:pt idx="8">
                  <c:v>84.388499999999993</c:v>
                </c:pt>
                <c:pt idx="9">
                  <c:v>90.240300000000005</c:v>
                </c:pt>
                <c:pt idx="10">
                  <c:v>93.465100000000007</c:v>
                </c:pt>
                <c:pt idx="11">
                  <c:v>94.033900000000003</c:v>
                </c:pt>
                <c:pt idx="12">
                  <c:v>94.485500000000002</c:v>
                </c:pt>
                <c:pt idx="13">
                  <c:v>96.263199999999998</c:v>
                </c:pt>
                <c:pt idx="14">
                  <c:v>96.985600000000005</c:v>
                </c:pt>
              </c:numCache>
            </c:numRef>
          </c:yVal>
          <c:smooth val="1"/>
          <c:extLst>
            <c:ext xmlns:c16="http://schemas.microsoft.com/office/drawing/2014/chart" uri="{C3380CC4-5D6E-409C-BE32-E72D297353CC}">
              <c16:uniqueId val="{00000001-1E80-46A6-967A-F7332B307AD2}"/>
            </c:ext>
          </c:extLst>
        </c:ser>
        <c:dLbls>
          <c:showLegendKey val="0"/>
          <c:showVal val="0"/>
          <c:showCatName val="0"/>
          <c:showSerName val="0"/>
          <c:showPercent val="0"/>
          <c:showBubbleSize val="0"/>
        </c:dLbls>
        <c:axId val="561318768"/>
        <c:axId val="561325424"/>
      </c:scatterChart>
      <c:valAx>
        <c:axId val="56131876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61325424"/>
        <c:crosses val="autoZero"/>
        <c:crossBetween val="midCat"/>
      </c:valAx>
      <c:valAx>
        <c:axId val="56132542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613187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6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Z$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V$38:$V$50</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Z$38:$Z$50</c:f>
              <c:numCache>
                <c:formatCode>General</c:formatCode>
                <c:ptCount val="13"/>
                <c:pt idx="0">
                  <c:v>22.829006266786042</c:v>
                </c:pt>
                <c:pt idx="1">
                  <c:v>28.424350940017899</c:v>
                </c:pt>
                <c:pt idx="2">
                  <c:v>49.910474485228292</c:v>
                </c:pt>
                <c:pt idx="3">
                  <c:v>54.498657117278434</c:v>
                </c:pt>
                <c:pt idx="4">
                  <c:v>57.967770814682197</c:v>
                </c:pt>
                <c:pt idx="5">
                  <c:v>68.59892569382275</c:v>
                </c:pt>
                <c:pt idx="6">
                  <c:v>76.768128916741276</c:v>
                </c:pt>
                <c:pt idx="7">
                  <c:v>82.923008057296329</c:v>
                </c:pt>
                <c:pt idx="8">
                  <c:v>90.868397493285585</c:v>
                </c:pt>
                <c:pt idx="9">
                  <c:v>93.218442256042977</c:v>
                </c:pt>
                <c:pt idx="10">
                  <c:v>95.120859444941814</c:v>
                </c:pt>
                <c:pt idx="11">
                  <c:v>96.463742166517449</c:v>
                </c:pt>
                <c:pt idx="12">
                  <c:v>96.463742166517449</c:v>
                </c:pt>
              </c:numCache>
            </c:numRef>
          </c:yVal>
          <c:smooth val="1"/>
          <c:extLst>
            <c:ext xmlns:c16="http://schemas.microsoft.com/office/drawing/2014/chart" uri="{C3380CC4-5D6E-409C-BE32-E72D297353CC}">
              <c16:uniqueId val="{00000000-710E-47B0-A03D-FE5ACFD20EB4}"/>
            </c:ext>
          </c:extLst>
        </c:ser>
        <c:ser>
          <c:idx val="1"/>
          <c:order val="1"/>
          <c:tx>
            <c:strRef>
              <c:f>ANN!$AA$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V$38:$V$50</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AA$38:$AA$50</c:f>
              <c:numCache>
                <c:formatCode>General</c:formatCode>
                <c:ptCount val="13"/>
                <c:pt idx="0">
                  <c:v>18.872499999999999</c:v>
                </c:pt>
                <c:pt idx="1">
                  <c:v>32.622900000000001</c:v>
                </c:pt>
                <c:pt idx="2">
                  <c:v>46.412500000000001</c:v>
                </c:pt>
                <c:pt idx="3">
                  <c:v>56.077500000000001</c:v>
                </c:pt>
                <c:pt idx="4">
                  <c:v>63.222000000000001</c:v>
                </c:pt>
                <c:pt idx="5">
                  <c:v>68.869699999999995</c:v>
                </c:pt>
                <c:pt idx="6">
                  <c:v>73.450699999999998</c:v>
                </c:pt>
                <c:pt idx="7">
                  <c:v>85.981300000000005</c:v>
                </c:pt>
                <c:pt idx="8">
                  <c:v>90.791799999999995</c:v>
                </c:pt>
                <c:pt idx="9">
                  <c:v>94.805899999999994</c:v>
                </c:pt>
                <c:pt idx="10">
                  <c:v>95.565799999999996</c:v>
                </c:pt>
                <c:pt idx="11">
                  <c:v>95.817300000000003</c:v>
                </c:pt>
                <c:pt idx="12">
                  <c:v>96.119399999999999</c:v>
                </c:pt>
              </c:numCache>
            </c:numRef>
          </c:yVal>
          <c:smooth val="1"/>
          <c:extLst>
            <c:ext xmlns:c16="http://schemas.microsoft.com/office/drawing/2014/chart" uri="{C3380CC4-5D6E-409C-BE32-E72D297353CC}">
              <c16:uniqueId val="{00000001-710E-47B0-A03D-FE5ACFD20EB4}"/>
            </c:ext>
          </c:extLst>
        </c:ser>
        <c:dLbls>
          <c:showLegendKey val="0"/>
          <c:showVal val="0"/>
          <c:showCatName val="0"/>
          <c:showSerName val="0"/>
          <c:showPercent val="0"/>
          <c:showBubbleSize val="0"/>
        </c:dLbls>
        <c:axId val="935588688"/>
        <c:axId val="935580784"/>
      </c:scatterChart>
      <c:valAx>
        <c:axId val="93558868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35580784"/>
        <c:crosses val="autoZero"/>
        <c:crossBetween val="midCat"/>
      </c:valAx>
      <c:valAx>
        <c:axId val="93558078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93558868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6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Z$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V$63:$V$71</c:f>
              <c:numCache>
                <c:formatCode>General</c:formatCode>
                <c:ptCount val="9"/>
                <c:pt idx="0">
                  <c:v>1</c:v>
                </c:pt>
                <c:pt idx="1">
                  <c:v>5</c:v>
                </c:pt>
                <c:pt idx="2">
                  <c:v>10</c:v>
                </c:pt>
                <c:pt idx="3">
                  <c:v>15</c:v>
                </c:pt>
                <c:pt idx="4">
                  <c:v>20</c:v>
                </c:pt>
                <c:pt idx="5">
                  <c:v>25</c:v>
                </c:pt>
                <c:pt idx="6">
                  <c:v>30</c:v>
                </c:pt>
                <c:pt idx="7">
                  <c:v>60</c:v>
                </c:pt>
                <c:pt idx="8">
                  <c:v>120</c:v>
                </c:pt>
              </c:numCache>
            </c:numRef>
          </c:xVal>
          <c:yVal>
            <c:numRef>
              <c:f>ANN!$Z$63:$Z$71</c:f>
              <c:numCache>
                <c:formatCode>General</c:formatCode>
                <c:ptCount val="9"/>
                <c:pt idx="0">
                  <c:v>39.591633466135463</c:v>
                </c:pt>
                <c:pt idx="1">
                  <c:v>69.223107569721122</c:v>
                </c:pt>
                <c:pt idx="2">
                  <c:v>74.20318725099601</c:v>
                </c:pt>
                <c:pt idx="3">
                  <c:v>78.685258964143429</c:v>
                </c:pt>
                <c:pt idx="4">
                  <c:v>81.424302788844614</c:v>
                </c:pt>
                <c:pt idx="5">
                  <c:v>83.665338645418316</c:v>
                </c:pt>
                <c:pt idx="6">
                  <c:v>85.408366533864537</c:v>
                </c:pt>
                <c:pt idx="7">
                  <c:v>94.372509960159363</c:v>
                </c:pt>
                <c:pt idx="8">
                  <c:v>94.372509960159363</c:v>
                </c:pt>
              </c:numCache>
            </c:numRef>
          </c:yVal>
          <c:smooth val="1"/>
          <c:extLst>
            <c:ext xmlns:c16="http://schemas.microsoft.com/office/drawing/2014/chart" uri="{C3380CC4-5D6E-409C-BE32-E72D297353CC}">
              <c16:uniqueId val="{00000000-5DFE-4A9A-9697-9063FE72036F}"/>
            </c:ext>
          </c:extLst>
        </c:ser>
        <c:ser>
          <c:idx val="1"/>
          <c:order val="1"/>
          <c:tx>
            <c:strRef>
              <c:f>ANN!$AA$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V$63:$V$71</c:f>
              <c:numCache>
                <c:formatCode>General</c:formatCode>
                <c:ptCount val="9"/>
                <c:pt idx="0">
                  <c:v>1</c:v>
                </c:pt>
                <c:pt idx="1">
                  <c:v>5</c:v>
                </c:pt>
                <c:pt idx="2">
                  <c:v>10</c:v>
                </c:pt>
                <c:pt idx="3">
                  <c:v>15</c:v>
                </c:pt>
                <c:pt idx="4">
                  <c:v>20</c:v>
                </c:pt>
                <c:pt idx="5">
                  <c:v>25</c:v>
                </c:pt>
                <c:pt idx="6">
                  <c:v>30</c:v>
                </c:pt>
                <c:pt idx="7">
                  <c:v>60</c:v>
                </c:pt>
                <c:pt idx="8">
                  <c:v>120</c:v>
                </c:pt>
              </c:numCache>
            </c:numRef>
          </c:xVal>
          <c:yVal>
            <c:numRef>
              <c:f>ANN!$AA$63:$AA$71</c:f>
              <c:numCache>
                <c:formatCode>General</c:formatCode>
                <c:ptCount val="9"/>
                <c:pt idx="0">
                  <c:v>44.622700000000002</c:v>
                </c:pt>
                <c:pt idx="1">
                  <c:v>66.134299999999996</c:v>
                </c:pt>
                <c:pt idx="2">
                  <c:v>77.744100000000003</c:v>
                </c:pt>
                <c:pt idx="3">
                  <c:v>82.284400000000005</c:v>
                </c:pt>
                <c:pt idx="4">
                  <c:v>84.433899999999994</c:v>
                </c:pt>
                <c:pt idx="5">
                  <c:v>85.778099999999995</c:v>
                </c:pt>
                <c:pt idx="6">
                  <c:v>86.8994</c:v>
                </c:pt>
                <c:pt idx="7">
                  <c:v>92.795299999999997</c:v>
                </c:pt>
                <c:pt idx="8">
                  <c:v>93.137799999999999</c:v>
                </c:pt>
              </c:numCache>
            </c:numRef>
          </c:yVal>
          <c:smooth val="1"/>
          <c:extLst>
            <c:ext xmlns:c16="http://schemas.microsoft.com/office/drawing/2014/chart" uri="{C3380CC4-5D6E-409C-BE32-E72D297353CC}">
              <c16:uniqueId val="{00000001-5DFE-4A9A-9697-9063FE72036F}"/>
            </c:ext>
          </c:extLst>
        </c:ser>
        <c:dLbls>
          <c:showLegendKey val="0"/>
          <c:showVal val="0"/>
          <c:showCatName val="0"/>
          <c:showSerName val="0"/>
          <c:showPercent val="0"/>
          <c:showBubbleSize val="0"/>
        </c:dLbls>
        <c:axId val="561222672"/>
        <c:axId val="561221840"/>
      </c:scatterChart>
      <c:valAx>
        <c:axId val="56122267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61221840"/>
        <c:crosses val="autoZero"/>
        <c:crossBetween val="midCat"/>
      </c:valAx>
      <c:valAx>
        <c:axId val="561221840"/>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612226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6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US"/>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Z$22</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V$51:$V$62</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Z$51:$Z$62</c:f>
              <c:numCache>
                <c:formatCode>General</c:formatCode>
                <c:ptCount val="12"/>
                <c:pt idx="0">
                  <c:v>20.615618468554047</c:v>
                </c:pt>
                <c:pt idx="1">
                  <c:v>47.311419342580265</c:v>
                </c:pt>
                <c:pt idx="2">
                  <c:v>63.841915257457728</c:v>
                </c:pt>
                <c:pt idx="3">
                  <c:v>65.551966558996767</c:v>
                </c:pt>
                <c:pt idx="4">
                  <c:v>67.547026410792313</c:v>
                </c:pt>
                <c:pt idx="5">
                  <c:v>79.232376971309151</c:v>
                </c:pt>
                <c:pt idx="6">
                  <c:v>81.227436823104696</c:v>
                </c:pt>
                <c:pt idx="7">
                  <c:v>87.212616378491362</c:v>
                </c:pt>
                <c:pt idx="8">
                  <c:v>91.487744632338973</c:v>
                </c:pt>
                <c:pt idx="9">
                  <c:v>94.527835835075052</c:v>
                </c:pt>
                <c:pt idx="10">
                  <c:v>96.902907087212625</c:v>
                </c:pt>
                <c:pt idx="11">
                  <c:v>96.902907087212625</c:v>
                </c:pt>
              </c:numCache>
            </c:numRef>
          </c:yVal>
          <c:smooth val="1"/>
          <c:extLst>
            <c:ext xmlns:c16="http://schemas.microsoft.com/office/drawing/2014/chart" uri="{C3380CC4-5D6E-409C-BE32-E72D297353CC}">
              <c16:uniqueId val="{00000000-1072-4D65-A30E-7EA1E721B114}"/>
            </c:ext>
          </c:extLst>
        </c:ser>
        <c:ser>
          <c:idx val="1"/>
          <c:order val="1"/>
          <c:tx>
            <c:strRef>
              <c:f>ANN!$AA$22</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V$51:$V$62</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AA$51:$AA$62</c:f>
              <c:numCache>
                <c:formatCode>General</c:formatCode>
                <c:ptCount val="12"/>
                <c:pt idx="0">
                  <c:v>29.953399999999998</c:v>
                </c:pt>
                <c:pt idx="1">
                  <c:v>47.545999999999999</c:v>
                </c:pt>
                <c:pt idx="2">
                  <c:v>60.697499999999998</c:v>
                </c:pt>
                <c:pt idx="3">
                  <c:v>67.891000000000005</c:v>
                </c:pt>
                <c:pt idx="4">
                  <c:v>72.608900000000006</c:v>
                </c:pt>
                <c:pt idx="5">
                  <c:v>76.3078</c:v>
                </c:pt>
                <c:pt idx="6">
                  <c:v>79.456599999999995</c:v>
                </c:pt>
                <c:pt idx="7">
                  <c:v>89.592500000000001</c:v>
                </c:pt>
                <c:pt idx="8">
                  <c:v>93.768500000000003</c:v>
                </c:pt>
                <c:pt idx="9">
                  <c:v>95.934799999999996</c:v>
                </c:pt>
                <c:pt idx="10">
                  <c:v>96.845600000000005</c:v>
                </c:pt>
                <c:pt idx="11">
                  <c:v>97.265500000000003</c:v>
                </c:pt>
              </c:numCache>
            </c:numRef>
          </c:yVal>
          <c:smooth val="1"/>
          <c:extLst>
            <c:ext xmlns:c16="http://schemas.microsoft.com/office/drawing/2014/chart" uri="{C3380CC4-5D6E-409C-BE32-E72D297353CC}">
              <c16:uniqueId val="{00000001-1072-4D65-A30E-7EA1E721B114}"/>
            </c:ext>
          </c:extLst>
        </c:ser>
        <c:dLbls>
          <c:showLegendKey val="0"/>
          <c:showVal val="0"/>
          <c:showCatName val="0"/>
          <c:showSerName val="0"/>
          <c:showPercent val="0"/>
          <c:showBubbleSize val="0"/>
        </c:dLbls>
        <c:axId val="561290480"/>
        <c:axId val="561312944"/>
      </c:scatterChart>
      <c:valAx>
        <c:axId val="56129048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61312944"/>
        <c:crosses val="autoZero"/>
        <c:crossBetween val="midCat"/>
      </c:valAx>
      <c:valAx>
        <c:axId val="56131294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612904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autoTitleDeleted val="0"/>
    <c:plotArea>
      <c:layout>
        <c:manualLayout>
          <c:layoutTarget val="inner"/>
          <c:xMode val="edge"/>
          <c:yMode val="edge"/>
          <c:x val="0.20837813620071685"/>
          <c:y val="0.10820985693895356"/>
          <c:w val="0.72889784946236569"/>
          <c:h val="0.66660898959257364"/>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1518265885368981"/>
                  <c:y val="5.4082113171180446E-2"/>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CHLOROQUINE!$A$2:$A$6</c:f>
              <c:numCache>
                <c:formatCode>General</c:formatCode>
                <c:ptCount val="5"/>
                <c:pt idx="0">
                  <c:v>1</c:v>
                </c:pt>
                <c:pt idx="1">
                  <c:v>2</c:v>
                </c:pt>
                <c:pt idx="2">
                  <c:v>3</c:v>
                </c:pt>
                <c:pt idx="3">
                  <c:v>4</c:v>
                </c:pt>
                <c:pt idx="4">
                  <c:v>5</c:v>
                </c:pt>
              </c:numCache>
            </c:numRef>
          </c:xVal>
          <c:yVal>
            <c:numRef>
              <c:f>CHLOROQUINE!$C$2:$C$6</c:f>
              <c:numCache>
                <c:formatCode>General</c:formatCode>
                <c:ptCount val="5"/>
                <c:pt idx="0">
                  <c:v>3.5000000000000003E-2</c:v>
                </c:pt>
                <c:pt idx="1">
                  <c:v>7.1999999999999995E-2</c:v>
                </c:pt>
                <c:pt idx="2">
                  <c:v>0.10199999999999999</c:v>
                </c:pt>
                <c:pt idx="3">
                  <c:v>0.13800000000000001</c:v>
                </c:pt>
                <c:pt idx="4">
                  <c:v>0.16500000000000001</c:v>
                </c:pt>
              </c:numCache>
            </c:numRef>
          </c:yVal>
          <c:smooth val="0"/>
          <c:extLst>
            <c:ext xmlns:c16="http://schemas.microsoft.com/office/drawing/2014/chart" uri="{C3380CC4-5D6E-409C-BE32-E72D297353CC}">
              <c16:uniqueId val="{00000001-78FD-4966-832C-261183DA1E8A}"/>
            </c:ext>
          </c:extLst>
        </c:ser>
        <c:dLbls>
          <c:showLegendKey val="0"/>
          <c:showVal val="0"/>
          <c:showCatName val="0"/>
          <c:showSerName val="0"/>
          <c:showPercent val="0"/>
          <c:showBubbleSize val="0"/>
        </c:dLbls>
        <c:axId val="681636720"/>
        <c:axId val="681639216"/>
      </c:scatterChart>
      <c:valAx>
        <c:axId val="681636720"/>
        <c:scaling>
          <c:orientation val="minMax"/>
          <c:max val="5"/>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ncentration (mg/L)</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81639216"/>
        <c:crosses val="autoZero"/>
        <c:crossBetween val="midCat"/>
      </c:valAx>
      <c:valAx>
        <c:axId val="681639216"/>
        <c:scaling>
          <c:orientation val="minMax"/>
          <c:max val="0.2"/>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Absorbance</a:t>
                </a:r>
              </a:p>
            </c:rich>
          </c:tx>
          <c:layout>
            <c:manualLayout>
              <c:xMode val="edge"/>
              <c:yMode val="edge"/>
              <c:x val="3.386131966062383E-3"/>
              <c:y val="0.33760618239827117"/>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681636720"/>
        <c:crosses val="autoZero"/>
        <c:crossBetween val="midCat"/>
        <c:majorUnit val="0.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89973909802459"/>
          <c:y val="3.2815009234956741E-2"/>
          <c:w val="0.81485898869424778"/>
          <c:h val="0.69696276854282102"/>
        </c:manualLayout>
      </c:layout>
      <c:scatterChart>
        <c:scatterStyle val="smoothMarker"/>
        <c:varyColors val="0"/>
        <c:ser>
          <c:idx val="0"/>
          <c:order val="0"/>
          <c:spPr>
            <a:ln w="19050" cap="rnd">
              <a:solidFill>
                <a:schemeClr val="tx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98.222705839680813</c:v>
                </c:pt>
                <c:pt idx="2">
                  <c:v>99.376832844574778</c:v>
                </c:pt>
                <c:pt idx="3">
                  <c:v>99.549705576723241</c:v>
                </c:pt>
                <c:pt idx="4">
                  <c:v>99.72936400541272</c:v>
                </c:pt>
                <c:pt idx="5">
                  <c:v>99.139882299683109</c:v>
                </c:pt>
                <c:pt idx="6">
                  <c:v>99.257057949479943</c:v>
                </c:pt>
                <c:pt idx="7">
                  <c:v>99.523355576739746</c:v>
                </c:pt>
                <c:pt idx="8">
                  <c:v>99.382716049382708</c:v>
                </c:pt>
                <c:pt idx="9">
                  <c:v>94.708994708994709</c:v>
                </c:pt>
                <c:pt idx="10">
                  <c:v>89.180327868852444</c:v>
                </c:pt>
                <c:pt idx="11">
                  <c:v>85.451505016722408</c:v>
                </c:pt>
              </c:numCache>
            </c:numRef>
          </c:yVal>
          <c:smooth val="1"/>
          <c:extLst>
            <c:ext xmlns:c16="http://schemas.microsoft.com/office/drawing/2014/chart" uri="{C3380CC4-5D6E-409C-BE32-E72D297353CC}">
              <c16:uniqueId val="{00000000-1C65-485E-8145-19536505D9DB}"/>
            </c:ext>
          </c:extLst>
        </c:ser>
        <c:dLbls>
          <c:showLegendKey val="0"/>
          <c:showVal val="0"/>
          <c:showCatName val="0"/>
          <c:showSerName val="0"/>
          <c:showPercent val="0"/>
          <c:showBubbleSize val="0"/>
        </c:dLbls>
        <c:axId val="1544950928"/>
        <c:axId val="1544952592"/>
      </c:scatterChart>
      <c:valAx>
        <c:axId val="1544950928"/>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44952592"/>
        <c:crosses val="autoZero"/>
        <c:crossBetween val="midCat"/>
      </c:valAx>
      <c:valAx>
        <c:axId val="154495259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544950928"/>
        <c:crosses val="autoZero"/>
        <c:crossBetween val="midCat"/>
        <c:majorUnit val="4"/>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G$4</c:f>
              <c:strCache>
                <c:ptCount val="1"/>
                <c:pt idx="0">
                  <c:v>6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G$5:$G$19</c:f>
              <c:numCache>
                <c:formatCode>General</c:formatCode>
                <c:ptCount val="15"/>
                <c:pt idx="0">
                  <c:v>0.96336499321573932</c:v>
                </c:pt>
                <c:pt idx="1">
                  <c:v>3.8398914518317504</c:v>
                </c:pt>
                <c:pt idx="2">
                  <c:v>4.2062415196743554</c:v>
                </c:pt>
                <c:pt idx="3">
                  <c:v>4.355495251017639</c:v>
                </c:pt>
                <c:pt idx="4">
                  <c:v>4.4369063772048847</c:v>
                </c:pt>
                <c:pt idx="5">
                  <c:v>4.4640434192673002</c:v>
                </c:pt>
                <c:pt idx="6">
                  <c:v>4.599728629579376</c:v>
                </c:pt>
                <c:pt idx="7">
                  <c:v>4.6268656716417915</c:v>
                </c:pt>
                <c:pt idx="8">
                  <c:v>4.7761194029850742</c:v>
                </c:pt>
                <c:pt idx="9">
                  <c:v>4.789687924016282</c:v>
                </c:pt>
                <c:pt idx="10">
                  <c:v>4.8710990502035276</c:v>
                </c:pt>
                <c:pt idx="11">
                  <c:v>4.966078697421981</c:v>
                </c:pt>
                <c:pt idx="12">
                  <c:v>5.1560379918588879</c:v>
                </c:pt>
                <c:pt idx="13">
                  <c:v>5.2510176390773404</c:v>
                </c:pt>
                <c:pt idx="14">
                  <c:v>5.2510176390773404</c:v>
                </c:pt>
              </c:numCache>
            </c:numRef>
          </c:yVal>
          <c:smooth val="1"/>
          <c:extLst>
            <c:ext xmlns:c16="http://schemas.microsoft.com/office/drawing/2014/chart" uri="{C3380CC4-5D6E-409C-BE32-E72D297353CC}">
              <c16:uniqueId val="{00000000-DD86-4F1B-BC36-9ADF0CBE20C2}"/>
            </c:ext>
          </c:extLst>
        </c:ser>
        <c:ser>
          <c:idx val="1"/>
          <c:order val="1"/>
          <c:tx>
            <c:strRef>
              <c:f>CONTACT!$N$4</c:f>
              <c:strCache>
                <c:ptCount val="1"/>
                <c:pt idx="0">
                  <c:v>1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N$5:$N$19</c:f>
              <c:numCache>
                <c:formatCode>General</c:formatCode>
                <c:ptCount val="15"/>
                <c:pt idx="0">
                  <c:v>4.3283582089552244</c:v>
                </c:pt>
                <c:pt idx="1">
                  <c:v>7.842605156037993</c:v>
                </c:pt>
                <c:pt idx="2">
                  <c:v>9.2808683853459986</c:v>
                </c:pt>
                <c:pt idx="3">
                  <c:v>9.9592944369063776</c:v>
                </c:pt>
                <c:pt idx="4">
                  <c:v>10.366350067842607</c:v>
                </c:pt>
                <c:pt idx="5">
                  <c:v>10.556309362279512</c:v>
                </c:pt>
                <c:pt idx="6">
                  <c:v>10.691994572591588</c:v>
                </c:pt>
                <c:pt idx="7">
                  <c:v>10.976933514246948</c:v>
                </c:pt>
                <c:pt idx="8">
                  <c:v>11.207598371777477</c:v>
                </c:pt>
                <c:pt idx="9">
                  <c:v>11.411126187245591</c:v>
                </c:pt>
                <c:pt idx="10">
                  <c:v>11.451831750339213</c:v>
                </c:pt>
                <c:pt idx="11">
                  <c:v>11.560379918588875</c:v>
                </c:pt>
                <c:pt idx="12">
                  <c:v>11.655359565807327</c:v>
                </c:pt>
                <c:pt idx="13">
                  <c:v>11.777476255088196</c:v>
                </c:pt>
                <c:pt idx="14">
                  <c:v>11.777476255088196</c:v>
                </c:pt>
              </c:numCache>
            </c:numRef>
          </c:yVal>
          <c:smooth val="1"/>
          <c:extLst>
            <c:ext xmlns:c16="http://schemas.microsoft.com/office/drawing/2014/chart" uri="{C3380CC4-5D6E-409C-BE32-E72D297353CC}">
              <c16:uniqueId val="{00000001-DD86-4F1B-BC36-9ADF0CBE20C2}"/>
            </c:ext>
          </c:extLst>
        </c:ser>
        <c:ser>
          <c:idx val="2"/>
          <c:order val="2"/>
          <c:tx>
            <c:strRef>
              <c:f>CONTACT!$U$4</c:f>
              <c:strCache>
                <c:ptCount val="1"/>
                <c:pt idx="0">
                  <c:v>2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U$5:$U$19</c:f>
              <c:numCache>
                <c:formatCode>General</c:formatCode>
                <c:ptCount val="15"/>
                <c:pt idx="0">
                  <c:v>3.5413839891451815</c:v>
                </c:pt>
                <c:pt idx="1">
                  <c:v>8.1275440976933506</c:v>
                </c:pt>
                <c:pt idx="2">
                  <c:v>9.9592944369063758</c:v>
                </c:pt>
                <c:pt idx="3">
                  <c:v>11.153324287652644</c:v>
                </c:pt>
                <c:pt idx="4">
                  <c:v>11.886024423337854</c:v>
                </c:pt>
                <c:pt idx="5">
                  <c:v>12.320217096336499</c:v>
                </c:pt>
                <c:pt idx="6">
                  <c:v>12.496607869742197</c:v>
                </c:pt>
                <c:pt idx="7">
                  <c:v>12.618724559023065</c:v>
                </c:pt>
                <c:pt idx="8">
                  <c:v>13.120759837177747</c:v>
                </c:pt>
                <c:pt idx="9">
                  <c:v>13.188602442333785</c:v>
                </c:pt>
                <c:pt idx="10">
                  <c:v>13.446404341926728</c:v>
                </c:pt>
                <c:pt idx="11">
                  <c:v>13.677069199457257</c:v>
                </c:pt>
                <c:pt idx="12">
                  <c:v>13.758480325644504</c:v>
                </c:pt>
                <c:pt idx="13">
                  <c:v>13.907734056987787</c:v>
                </c:pt>
                <c:pt idx="14">
                  <c:v>13.921302578018995</c:v>
                </c:pt>
              </c:numCache>
            </c:numRef>
          </c:yVal>
          <c:smooth val="1"/>
          <c:extLst>
            <c:ext xmlns:c16="http://schemas.microsoft.com/office/drawing/2014/chart" uri="{C3380CC4-5D6E-409C-BE32-E72D297353CC}">
              <c16:uniqueId val="{00000002-DD86-4F1B-BC36-9ADF0CBE20C2}"/>
            </c:ext>
          </c:extLst>
        </c:ser>
        <c:ser>
          <c:idx val="3"/>
          <c:order val="3"/>
          <c:tx>
            <c:strRef>
              <c:f>CONTACT!$AB$4</c:f>
              <c:strCache>
                <c:ptCount val="1"/>
                <c:pt idx="0">
                  <c:v>3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AB$5:$AB$19</c:f>
              <c:numCache>
                <c:formatCode>General</c:formatCode>
                <c:ptCount val="15"/>
                <c:pt idx="0">
                  <c:v>3.0936227951153299</c:v>
                </c:pt>
                <c:pt idx="1">
                  <c:v>9.538670284938938</c:v>
                </c:pt>
                <c:pt idx="2">
                  <c:v>13.432835820895518</c:v>
                </c:pt>
                <c:pt idx="3">
                  <c:v>15.902306648575301</c:v>
                </c:pt>
                <c:pt idx="4">
                  <c:v>17.910447761194028</c:v>
                </c:pt>
                <c:pt idx="5">
                  <c:v>20.664857530529169</c:v>
                </c:pt>
                <c:pt idx="6">
                  <c:v>22.645861601085478</c:v>
                </c:pt>
                <c:pt idx="7">
                  <c:v>25.142469470827677</c:v>
                </c:pt>
                <c:pt idx="8">
                  <c:v>25.970149253731339</c:v>
                </c:pt>
                <c:pt idx="9">
                  <c:v>26.892808683853456</c:v>
                </c:pt>
                <c:pt idx="10">
                  <c:v>27.625508819538666</c:v>
                </c:pt>
                <c:pt idx="11">
                  <c:v>27.801899592944366</c:v>
                </c:pt>
                <c:pt idx="12">
                  <c:v>28.00542740841248</c:v>
                </c:pt>
                <c:pt idx="13">
                  <c:v>28.086838534599725</c:v>
                </c:pt>
                <c:pt idx="14">
                  <c:v>28.208955223880594</c:v>
                </c:pt>
              </c:numCache>
            </c:numRef>
          </c:yVal>
          <c:smooth val="1"/>
          <c:extLst>
            <c:ext xmlns:c16="http://schemas.microsoft.com/office/drawing/2014/chart" uri="{C3380CC4-5D6E-409C-BE32-E72D297353CC}">
              <c16:uniqueId val="{00000003-DD86-4F1B-BC36-9ADF0CBE20C2}"/>
            </c:ext>
          </c:extLst>
        </c:ser>
        <c:ser>
          <c:idx val="4"/>
          <c:order val="4"/>
          <c:tx>
            <c:strRef>
              <c:f>CONTACT!$AI$4</c:f>
              <c:strCache>
                <c:ptCount val="1"/>
                <c:pt idx="0">
                  <c:v>45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AI$5:$AI$19</c:f>
              <c:numCache>
                <c:formatCode>General</c:formatCode>
                <c:ptCount val="15"/>
                <c:pt idx="0">
                  <c:v>6.8113975576662185</c:v>
                </c:pt>
                <c:pt idx="1">
                  <c:v>13.636363636363644</c:v>
                </c:pt>
                <c:pt idx="2">
                  <c:v>19.633649932157397</c:v>
                </c:pt>
                <c:pt idx="3">
                  <c:v>22.917232021709637</c:v>
                </c:pt>
                <c:pt idx="4">
                  <c:v>25.83446404341927</c:v>
                </c:pt>
                <c:pt idx="5">
                  <c:v>29.430122116689287</c:v>
                </c:pt>
                <c:pt idx="6">
                  <c:v>32.225237449118048</c:v>
                </c:pt>
                <c:pt idx="7">
                  <c:v>36.716417910447767</c:v>
                </c:pt>
                <c:pt idx="8">
                  <c:v>39.335142469470831</c:v>
                </c:pt>
                <c:pt idx="9">
                  <c:v>40.149253731343286</c:v>
                </c:pt>
                <c:pt idx="10">
                  <c:v>40.597014925373138</c:v>
                </c:pt>
                <c:pt idx="11">
                  <c:v>40.759837177747627</c:v>
                </c:pt>
                <c:pt idx="12">
                  <c:v>40.963364993215741</c:v>
                </c:pt>
                <c:pt idx="13">
                  <c:v>41.180461329715065</c:v>
                </c:pt>
                <c:pt idx="14">
                  <c:v>41.506105834464051</c:v>
                </c:pt>
              </c:numCache>
            </c:numRef>
          </c:yVal>
          <c:smooth val="1"/>
          <c:extLst>
            <c:ext xmlns:c16="http://schemas.microsoft.com/office/drawing/2014/chart" uri="{C3380CC4-5D6E-409C-BE32-E72D297353CC}">
              <c16:uniqueId val="{00000004-DD86-4F1B-BC36-9ADF0CBE20C2}"/>
            </c:ext>
          </c:extLst>
        </c:ser>
        <c:dLbls>
          <c:showLegendKey val="0"/>
          <c:showVal val="0"/>
          <c:showCatName val="0"/>
          <c:showSerName val="0"/>
          <c:showPercent val="0"/>
          <c:showBubbleSize val="0"/>
        </c:dLbls>
        <c:axId val="1062815135"/>
        <c:axId val="1062805567"/>
      </c:scatterChart>
      <c:valAx>
        <c:axId val="1062815135"/>
        <c:scaling>
          <c:orientation val="minMax"/>
          <c:max val="48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62805567"/>
        <c:crosses val="autoZero"/>
        <c:crossBetween val="midCat"/>
      </c:valAx>
      <c:valAx>
        <c:axId val="106280556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layout>
            <c:manualLayout>
              <c:xMode val="edge"/>
              <c:yMode val="edge"/>
              <c:x val="1.4682491129328276E-2"/>
              <c:y val="0.24431932482740826"/>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62815135"/>
        <c:crosses val="autoZero"/>
        <c:crossBetween val="midCat"/>
        <c:majorUnit val="15"/>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tx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97.612847222222214</c:v>
                </c:pt>
                <c:pt idx="1">
                  <c:v>98.090277777777786</c:v>
                </c:pt>
                <c:pt idx="2">
                  <c:v>98.697916666666671</c:v>
                </c:pt>
                <c:pt idx="3">
                  <c:v>97.569444444444457</c:v>
                </c:pt>
                <c:pt idx="4">
                  <c:v>96.267361111111114</c:v>
                </c:pt>
              </c:numCache>
            </c:numRef>
          </c:yVal>
          <c:smooth val="1"/>
          <c:extLst>
            <c:ext xmlns:c16="http://schemas.microsoft.com/office/drawing/2014/chart" uri="{C3380CC4-5D6E-409C-BE32-E72D297353CC}">
              <c16:uniqueId val="{00000000-A2F4-4969-B80B-99B0FFDA8288}"/>
            </c:ext>
          </c:extLst>
        </c:ser>
        <c:dLbls>
          <c:showLegendKey val="0"/>
          <c:showVal val="0"/>
          <c:showCatName val="0"/>
          <c:showSerName val="0"/>
          <c:showPercent val="0"/>
          <c:showBubbleSize val="0"/>
        </c:dLbls>
        <c:axId val="1101975007"/>
        <c:axId val="883076703"/>
      </c:scatterChart>
      <c:valAx>
        <c:axId val="1101975007"/>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883076703"/>
        <c:crosses val="autoZero"/>
        <c:crossBetween val="midCat"/>
      </c:valAx>
      <c:valAx>
        <c:axId val="883076703"/>
        <c:scaling>
          <c:orientation val="minMax"/>
          <c:max val="100"/>
          <c:min val="95"/>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01975007"/>
        <c:crosses val="autoZero"/>
        <c:crossBetween val="midCat"/>
        <c:maj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AL$19</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AK$20:$AK$23</c:f>
              <c:numCache>
                <c:formatCode>General</c:formatCode>
                <c:ptCount val="4"/>
                <c:pt idx="0">
                  <c:v>26</c:v>
                </c:pt>
                <c:pt idx="1">
                  <c:v>35</c:v>
                </c:pt>
                <c:pt idx="2">
                  <c:v>45</c:v>
                </c:pt>
                <c:pt idx="3">
                  <c:v>55</c:v>
                </c:pt>
              </c:numCache>
            </c:numRef>
          </c:cat>
          <c:val>
            <c:numRef>
              <c:f>CONTACT!$AL$20:$AL$23</c:f>
              <c:numCache>
                <c:formatCode>General</c:formatCode>
                <c:ptCount val="4"/>
                <c:pt idx="0">
                  <c:v>96.21</c:v>
                </c:pt>
                <c:pt idx="1">
                  <c:v>95.96</c:v>
                </c:pt>
                <c:pt idx="2">
                  <c:v>95.55</c:v>
                </c:pt>
                <c:pt idx="3">
                  <c:v>94.79</c:v>
                </c:pt>
              </c:numCache>
            </c:numRef>
          </c:val>
          <c:extLst>
            <c:ext xmlns:c16="http://schemas.microsoft.com/office/drawing/2014/chart" uri="{C3380CC4-5D6E-409C-BE32-E72D297353CC}">
              <c16:uniqueId val="{00000000-6F00-4A12-9B3E-3CE8FFF526CD}"/>
            </c:ext>
          </c:extLst>
        </c:ser>
        <c:dLbls>
          <c:dLblPos val="outEnd"/>
          <c:showLegendKey val="0"/>
          <c:showVal val="1"/>
          <c:showCatName val="0"/>
          <c:showSerName val="0"/>
          <c:showPercent val="0"/>
          <c:showBubbleSize val="0"/>
        </c:dLbls>
        <c:gapWidth val="219"/>
        <c:overlap val="-27"/>
        <c:axId val="1130702031"/>
        <c:axId val="1130682063"/>
      </c:barChart>
      <c:catAx>
        <c:axId val="113070203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0682063"/>
        <c:crosses val="autoZero"/>
        <c:auto val="1"/>
        <c:lblAlgn val="ctr"/>
        <c:lblOffset val="100"/>
        <c:noMultiLvlLbl val="0"/>
      </c:catAx>
      <c:valAx>
        <c:axId val="1130682063"/>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0702031"/>
        <c:crosses val="autoZero"/>
        <c:crossBetween val="between"/>
        <c:majorUnit val="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6.2477857902014785E-3"/>
                  <c:y val="0.33212505241578533"/>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3.2333640598578186</c:v>
                </c:pt>
                <c:pt idx="1">
                  <c:v>3.1665178729131509</c:v>
                </c:pt>
                <c:pt idx="2">
                  <c:v>3.065948501896099</c:v>
                </c:pt>
                <c:pt idx="3">
                  <c:v>2.9014481372352816</c:v>
                </c:pt>
              </c:numCache>
            </c:numRef>
          </c:yVal>
          <c:smooth val="0"/>
          <c:extLst>
            <c:ext xmlns:c16="http://schemas.microsoft.com/office/drawing/2014/chart" uri="{C3380CC4-5D6E-409C-BE32-E72D297353CC}">
              <c16:uniqueId val="{00000001-58F3-4434-A73C-3EAF0E5FC529}"/>
            </c:ext>
          </c:extLst>
        </c:ser>
        <c:dLbls>
          <c:showLegendKey val="0"/>
          <c:showVal val="0"/>
          <c:showCatName val="0"/>
          <c:showSerName val="0"/>
          <c:showPercent val="0"/>
          <c:showBubbleSize val="0"/>
        </c:dLbls>
        <c:axId val="1063944415"/>
        <c:axId val="1063944831"/>
      </c:scatterChart>
      <c:valAx>
        <c:axId val="1063944415"/>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63944831"/>
        <c:crosses val="autoZero"/>
        <c:crossBetween val="midCat"/>
        <c:majorUnit val="1.0000000000000005E-4"/>
      </c:valAx>
      <c:valAx>
        <c:axId val="106394483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63944415"/>
        <c:crosses val="autoZero"/>
        <c:crossBetween val="midCat"/>
        <c:majorUnit val="0.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24.25</c:v>
                </c:pt>
                <c:pt idx="1">
                  <c:v>2.41</c:v>
                </c:pt>
                <c:pt idx="2">
                  <c:v>1.51</c:v>
                </c:pt>
                <c:pt idx="3">
                  <c:v>3.33</c:v>
                </c:pt>
              </c:numCache>
            </c:numRef>
          </c:val>
          <c:extLst>
            <c:ext xmlns:c16="http://schemas.microsoft.com/office/drawing/2014/chart" uri="{C3380CC4-5D6E-409C-BE32-E72D297353CC}">
              <c16:uniqueId val="{00000000-5A01-40FD-BCDC-638587631127}"/>
            </c:ext>
          </c:extLst>
        </c:ser>
        <c:dLbls>
          <c:dLblPos val="outEnd"/>
          <c:showLegendKey val="0"/>
          <c:showVal val="1"/>
          <c:showCatName val="0"/>
          <c:showSerName val="0"/>
          <c:showPercent val="0"/>
          <c:showBubbleSize val="0"/>
        </c:dLbls>
        <c:gapWidth val="219"/>
        <c:overlap val="-27"/>
        <c:axId val="1122522479"/>
        <c:axId val="1122523727"/>
      </c:barChart>
      <c:catAx>
        <c:axId val="1122522479"/>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2523727"/>
        <c:crosses val="autoZero"/>
        <c:auto val="1"/>
        <c:lblAlgn val="ctr"/>
        <c:lblOffset val="100"/>
        <c:noMultiLvlLbl val="0"/>
      </c:catAx>
      <c:valAx>
        <c:axId val="112252372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2522479"/>
        <c:crosses val="autoZero"/>
        <c:crossBetween val="between"/>
        <c:majorUnit val="1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B$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X$24:$X$38</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AB$24:$AB$38</c:f>
              <c:numCache>
                <c:formatCode>General</c:formatCode>
                <c:ptCount val="15"/>
                <c:pt idx="0">
                  <c:v>35.698299015219341</c:v>
                </c:pt>
                <c:pt idx="1">
                  <c:v>64.682184422560425</c:v>
                </c:pt>
                <c:pt idx="2">
                  <c:v>76.544315129812006</c:v>
                </c:pt>
                <c:pt idx="3">
                  <c:v>82.13965980304387</c:v>
                </c:pt>
                <c:pt idx="4">
                  <c:v>85.496866606982991</c:v>
                </c:pt>
                <c:pt idx="5">
                  <c:v>87.063563115487909</c:v>
                </c:pt>
                <c:pt idx="6">
                  <c:v>88.182632050134288</c:v>
                </c:pt>
                <c:pt idx="7">
                  <c:v>90.53267681289168</c:v>
                </c:pt>
                <c:pt idx="8">
                  <c:v>92.435094001790503</c:v>
                </c:pt>
                <c:pt idx="9">
                  <c:v>94.113697403760071</c:v>
                </c:pt>
                <c:pt idx="10">
                  <c:v>94.449418084153976</c:v>
                </c:pt>
                <c:pt idx="11">
                  <c:v>95.344673231871099</c:v>
                </c:pt>
                <c:pt idx="12">
                  <c:v>96.128021486123544</c:v>
                </c:pt>
                <c:pt idx="13">
                  <c:v>97.135183527305273</c:v>
                </c:pt>
                <c:pt idx="14">
                  <c:v>97.135183527305273</c:v>
                </c:pt>
              </c:numCache>
            </c:numRef>
          </c:yVal>
          <c:smooth val="1"/>
          <c:extLst>
            <c:ext xmlns:c16="http://schemas.microsoft.com/office/drawing/2014/chart" uri="{C3380CC4-5D6E-409C-BE32-E72D297353CC}">
              <c16:uniqueId val="{00000000-ECA3-445B-BDAE-0FDE9FF1B670}"/>
            </c:ext>
          </c:extLst>
        </c:ser>
        <c:ser>
          <c:idx val="1"/>
          <c:order val="1"/>
          <c:tx>
            <c:strRef>
              <c:f>ANN!$AC$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X$24:$X$38</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AC$24:$AC$38</c:f>
              <c:numCache>
                <c:formatCode>General</c:formatCode>
                <c:ptCount val="15"/>
                <c:pt idx="0">
                  <c:v>30.709900000000001</c:v>
                </c:pt>
                <c:pt idx="1">
                  <c:v>69.376999999999995</c:v>
                </c:pt>
                <c:pt idx="2">
                  <c:v>80.307900000000004</c:v>
                </c:pt>
                <c:pt idx="3">
                  <c:v>84.911900000000003</c:v>
                </c:pt>
                <c:pt idx="4">
                  <c:v>87.341300000000004</c:v>
                </c:pt>
                <c:pt idx="5">
                  <c:v>88.751900000000006</c:v>
                </c:pt>
                <c:pt idx="6">
                  <c:v>89.655799999999999</c:v>
                </c:pt>
                <c:pt idx="7">
                  <c:v>91.959400000000002</c:v>
                </c:pt>
                <c:pt idx="8">
                  <c:v>93.464699999999993</c:v>
                </c:pt>
                <c:pt idx="9">
                  <c:v>94.417299999999997</c:v>
                </c:pt>
                <c:pt idx="10">
                  <c:v>95.227800000000002</c:v>
                </c:pt>
                <c:pt idx="11">
                  <c:v>95.920900000000003</c:v>
                </c:pt>
                <c:pt idx="12">
                  <c:v>96.510400000000004</c:v>
                </c:pt>
                <c:pt idx="13">
                  <c:v>97.009299999999996</c:v>
                </c:pt>
                <c:pt idx="14">
                  <c:v>97.43</c:v>
                </c:pt>
              </c:numCache>
            </c:numRef>
          </c:yVal>
          <c:smooth val="1"/>
          <c:extLst>
            <c:ext xmlns:c16="http://schemas.microsoft.com/office/drawing/2014/chart" uri="{C3380CC4-5D6E-409C-BE32-E72D297353CC}">
              <c16:uniqueId val="{00000001-ECA3-445B-BDAE-0FDE9FF1B670}"/>
            </c:ext>
          </c:extLst>
        </c:ser>
        <c:dLbls>
          <c:showLegendKey val="0"/>
          <c:showVal val="0"/>
          <c:showCatName val="0"/>
          <c:showSerName val="0"/>
          <c:showPercent val="0"/>
          <c:showBubbleSize val="0"/>
        </c:dLbls>
        <c:axId val="252341584"/>
        <c:axId val="252342000"/>
      </c:scatterChart>
      <c:valAx>
        <c:axId val="25234158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52342000"/>
        <c:crosses val="autoZero"/>
        <c:crossBetween val="midCat"/>
      </c:valAx>
      <c:valAx>
        <c:axId val="25234200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52341584"/>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7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manualLayout>
          <c:layoutTarget val="inner"/>
          <c:xMode val="edge"/>
          <c:yMode val="edge"/>
          <c:x val="0.2116706853030931"/>
          <c:y val="0.12837867394954008"/>
          <c:w val="0.7285207022567155"/>
          <c:h val="0.5792899198411009"/>
        </c:manualLayout>
      </c:layout>
      <c:scatterChart>
        <c:scatterStyle val="smoothMarker"/>
        <c:varyColors val="0"/>
        <c:ser>
          <c:idx val="0"/>
          <c:order val="0"/>
          <c:tx>
            <c:strRef>
              <c:f>ANN!$AK$2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AG$24:$AG$36</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AK$24:$AK$36</c:f>
              <c:numCache>
                <c:formatCode>General</c:formatCode>
                <c:ptCount val="13"/>
                <c:pt idx="0">
                  <c:v>43.98631958958768</c:v>
                </c:pt>
                <c:pt idx="1">
                  <c:v>48.736462093862805</c:v>
                </c:pt>
                <c:pt idx="2">
                  <c:v>65.361960858825768</c:v>
                </c:pt>
                <c:pt idx="3">
                  <c:v>71.157134714041419</c:v>
                </c:pt>
                <c:pt idx="4">
                  <c:v>72.962188865665965</c:v>
                </c:pt>
                <c:pt idx="5">
                  <c:v>83.697510925327748</c:v>
                </c:pt>
                <c:pt idx="6">
                  <c:v>89.302679080372414</c:v>
                </c:pt>
                <c:pt idx="7">
                  <c:v>91.677750332509973</c:v>
                </c:pt>
                <c:pt idx="8">
                  <c:v>92.057761732851986</c:v>
                </c:pt>
                <c:pt idx="9">
                  <c:v>93.672810184305519</c:v>
                </c:pt>
                <c:pt idx="10">
                  <c:v>93.862815884476532</c:v>
                </c:pt>
                <c:pt idx="11">
                  <c:v>94.907847235417066</c:v>
                </c:pt>
                <c:pt idx="12">
                  <c:v>94.907847235417066</c:v>
                </c:pt>
              </c:numCache>
            </c:numRef>
          </c:yVal>
          <c:smooth val="1"/>
          <c:extLst>
            <c:ext xmlns:c16="http://schemas.microsoft.com/office/drawing/2014/chart" uri="{C3380CC4-5D6E-409C-BE32-E72D297353CC}">
              <c16:uniqueId val="{00000000-0CCC-462F-8280-3E8FB4AF207E}"/>
            </c:ext>
          </c:extLst>
        </c:ser>
        <c:ser>
          <c:idx val="1"/>
          <c:order val="1"/>
          <c:tx>
            <c:strRef>
              <c:f>ANN!$AL$2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AG$24:$AG$36</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AL$24:$AL$36</c:f>
              <c:numCache>
                <c:formatCode>General</c:formatCode>
                <c:ptCount val="13"/>
                <c:pt idx="0">
                  <c:v>42.265300000000003</c:v>
                </c:pt>
                <c:pt idx="1">
                  <c:v>56.133499999999998</c:v>
                </c:pt>
                <c:pt idx="2">
                  <c:v>67.326499999999996</c:v>
                </c:pt>
                <c:pt idx="3">
                  <c:v>75.598299999999995</c:v>
                </c:pt>
                <c:pt idx="4">
                  <c:v>80.743899999999996</c:v>
                </c:pt>
                <c:pt idx="5">
                  <c:v>83.882999999999996</c:v>
                </c:pt>
                <c:pt idx="6">
                  <c:v>85.901799999999994</c:v>
                </c:pt>
                <c:pt idx="7">
                  <c:v>90.384299999999996</c:v>
                </c:pt>
                <c:pt idx="8">
                  <c:v>92.172399999999996</c:v>
                </c:pt>
                <c:pt idx="9">
                  <c:v>93.239699999999999</c:v>
                </c:pt>
                <c:pt idx="10">
                  <c:v>94.191100000000006</c:v>
                </c:pt>
                <c:pt idx="11">
                  <c:v>95.021699999999996</c:v>
                </c:pt>
                <c:pt idx="12">
                  <c:v>95.742099999999994</c:v>
                </c:pt>
              </c:numCache>
            </c:numRef>
          </c:yVal>
          <c:smooth val="1"/>
          <c:extLst>
            <c:ext xmlns:c16="http://schemas.microsoft.com/office/drawing/2014/chart" uri="{C3380CC4-5D6E-409C-BE32-E72D297353CC}">
              <c16:uniqueId val="{00000001-0CCC-462F-8280-3E8FB4AF207E}"/>
            </c:ext>
          </c:extLst>
        </c:ser>
        <c:dLbls>
          <c:showLegendKey val="0"/>
          <c:showVal val="0"/>
          <c:showCatName val="0"/>
          <c:showSerName val="0"/>
          <c:showPercent val="0"/>
          <c:showBubbleSize val="0"/>
        </c:dLbls>
        <c:axId val="252352400"/>
        <c:axId val="252354064"/>
      </c:scatterChart>
      <c:valAx>
        <c:axId val="25235240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52354064"/>
        <c:crosses val="autoZero"/>
        <c:crossBetween val="midCat"/>
      </c:valAx>
      <c:valAx>
        <c:axId val="25235406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52352400"/>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7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  </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C$4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Y$44:$Y$55</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AC$44:$AC$55</c:f>
              <c:numCache>
                <c:formatCode>General</c:formatCode>
                <c:ptCount val="12"/>
                <c:pt idx="0">
                  <c:v>51.776553296598891</c:v>
                </c:pt>
                <c:pt idx="1">
                  <c:v>66.692000760022793</c:v>
                </c:pt>
                <c:pt idx="2">
                  <c:v>76.002280068402044</c:v>
                </c:pt>
                <c:pt idx="3">
                  <c:v>81.227436823104696</c:v>
                </c:pt>
                <c:pt idx="4">
                  <c:v>83.697510925327748</c:v>
                </c:pt>
                <c:pt idx="5">
                  <c:v>86.927607828234841</c:v>
                </c:pt>
                <c:pt idx="6">
                  <c:v>89.207676230286907</c:v>
                </c:pt>
                <c:pt idx="7">
                  <c:v>94.717841535246052</c:v>
                </c:pt>
                <c:pt idx="8">
                  <c:v>92.247767433022986</c:v>
                </c:pt>
                <c:pt idx="9">
                  <c:v>92.91278738362152</c:v>
                </c:pt>
                <c:pt idx="10">
                  <c:v>94.052821584647532</c:v>
                </c:pt>
                <c:pt idx="11">
                  <c:v>94.052821584647532</c:v>
                </c:pt>
              </c:numCache>
            </c:numRef>
          </c:yVal>
          <c:smooth val="1"/>
          <c:extLst>
            <c:ext xmlns:c16="http://schemas.microsoft.com/office/drawing/2014/chart" uri="{C3380CC4-5D6E-409C-BE32-E72D297353CC}">
              <c16:uniqueId val="{00000000-5703-4F69-820A-7DC17104176F}"/>
            </c:ext>
          </c:extLst>
        </c:ser>
        <c:ser>
          <c:idx val="1"/>
          <c:order val="1"/>
          <c:tx>
            <c:strRef>
              <c:f>ANN!$AD$4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Y$44:$Y$55</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AD$44:$AD$55</c:f>
              <c:numCache>
                <c:formatCode>General</c:formatCode>
                <c:ptCount val="12"/>
                <c:pt idx="0">
                  <c:v>51.767499999999998</c:v>
                </c:pt>
                <c:pt idx="1">
                  <c:v>68.558700000000002</c:v>
                </c:pt>
                <c:pt idx="2">
                  <c:v>75.456400000000002</c:v>
                </c:pt>
                <c:pt idx="3">
                  <c:v>80.630499999999998</c:v>
                </c:pt>
                <c:pt idx="4">
                  <c:v>84.887500000000003</c:v>
                </c:pt>
                <c:pt idx="5">
                  <c:v>87.530900000000003</c:v>
                </c:pt>
                <c:pt idx="6">
                  <c:v>89.094399999999993</c:v>
                </c:pt>
                <c:pt idx="7">
                  <c:v>91.759799999999998</c:v>
                </c:pt>
                <c:pt idx="8">
                  <c:v>92.383899999999997</c:v>
                </c:pt>
                <c:pt idx="9">
                  <c:v>93.306600000000003</c:v>
                </c:pt>
                <c:pt idx="10">
                  <c:v>94.242900000000006</c:v>
                </c:pt>
                <c:pt idx="11">
                  <c:v>95.071399999999997</c:v>
                </c:pt>
              </c:numCache>
            </c:numRef>
          </c:yVal>
          <c:smooth val="1"/>
          <c:extLst>
            <c:ext xmlns:c16="http://schemas.microsoft.com/office/drawing/2014/chart" uri="{C3380CC4-5D6E-409C-BE32-E72D297353CC}">
              <c16:uniqueId val="{00000001-5703-4F69-820A-7DC17104176F}"/>
            </c:ext>
          </c:extLst>
        </c:ser>
        <c:dLbls>
          <c:showLegendKey val="0"/>
          <c:showVal val="0"/>
          <c:showCatName val="0"/>
          <c:showSerName val="0"/>
          <c:showPercent val="0"/>
          <c:showBubbleSize val="0"/>
        </c:dLbls>
        <c:axId val="252325360"/>
        <c:axId val="252319536"/>
      </c:scatterChart>
      <c:valAx>
        <c:axId val="25232536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52319536"/>
        <c:crosses val="autoZero"/>
        <c:crossBetween val="midCat"/>
      </c:valAx>
      <c:valAx>
        <c:axId val="25231953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52325360"/>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7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 </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L$43</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AH$44:$AH$5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AL$44:$AL$54</c:f>
              <c:numCache>
                <c:formatCode>General</c:formatCode>
                <c:ptCount val="11"/>
                <c:pt idx="0">
                  <c:v>32.680980429412877</c:v>
                </c:pt>
                <c:pt idx="1">
                  <c:v>49.401482044461325</c:v>
                </c:pt>
                <c:pt idx="2">
                  <c:v>77.332319969599084</c:v>
                </c:pt>
                <c:pt idx="3">
                  <c:v>80.942428272848176</c:v>
                </c:pt>
                <c:pt idx="4">
                  <c:v>82.842485274558229</c:v>
                </c:pt>
                <c:pt idx="5">
                  <c:v>85.407562226866816</c:v>
                </c:pt>
                <c:pt idx="6">
                  <c:v>87.592627778833361</c:v>
                </c:pt>
                <c:pt idx="7">
                  <c:v>90.442713281398426</c:v>
                </c:pt>
                <c:pt idx="8">
                  <c:v>91.677750332509973</c:v>
                </c:pt>
                <c:pt idx="9">
                  <c:v>93.292798783963519</c:v>
                </c:pt>
                <c:pt idx="10">
                  <c:v>93.292798783963519</c:v>
                </c:pt>
              </c:numCache>
            </c:numRef>
          </c:yVal>
          <c:smooth val="1"/>
          <c:extLst>
            <c:ext xmlns:c16="http://schemas.microsoft.com/office/drawing/2014/chart" uri="{C3380CC4-5D6E-409C-BE32-E72D297353CC}">
              <c16:uniqueId val="{00000000-0A78-4D01-93D5-51DA9B8A2519}"/>
            </c:ext>
          </c:extLst>
        </c:ser>
        <c:ser>
          <c:idx val="1"/>
          <c:order val="1"/>
          <c:tx>
            <c:strRef>
              <c:f>ANN!$AM$43</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AH$44:$AH$54</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AM$44:$AM$54</c:f>
              <c:numCache>
                <c:formatCode>General</c:formatCode>
                <c:ptCount val="11"/>
                <c:pt idx="0">
                  <c:v>31.122</c:v>
                </c:pt>
                <c:pt idx="1">
                  <c:v>55.567</c:v>
                </c:pt>
                <c:pt idx="2">
                  <c:v>75.516499999999994</c:v>
                </c:pt>
                <c:pt idx="3">
                  <c:v>79.619799999999998</c:v>
                </c:pt>
                <c:pt idx="4">
                  <c:v>82.039100000000005</c:v>
                </c:pt>
                <c:pt idx="5">
                  <c:v>84.973200000000006</c:v>
                </c:pt>
                <c:pt idx="6">
                  <c:v>87.105199999999996</c:v>
                </c:pt>
                <c:pt idx="7">
                  <c:v>91.3001</c:v>
                </c:pt>
                <c:pt idx="8">
                  <c:v>92.456900000000005</c:v>
                </c:pt>
                <c:pt idx="9">
                  <c:v>93.365899999999996</c:v>
                </c:pt>
                <c:pt idx="10">
                  <c:v>94.299499999999995</c:v>
                </c:pt>
              </c:numCache>
            </c:numRef>
          </c:yVal>
          <c:smooth val="1"/>
          <c:extLst>
            <c:ext xmlns:c16="http://schemas.microsoft.com/office/drawing/2014/chart" uri="{C3380CC4-5D6E-409C-BE32-E72D297353CC}">
              <c16:uniqueId val="{00000001-0A78-4D01-93D5-51DA9B8A2519}"/>
            </c:ext>
          </c:extLst>
        </c:ser>
        <c:dLbls>
          <c:showLegendKey val="0"/>
          <c:showVal val="0"/>
          <c:showCatName val="0"/>
          <c:showSerName val="0"/>
          <c:showPercent val="0"/>
          <c:showBubbleSize val="0"/>
        </c:dLbls>
        <c:axId val="254901856"/>
        <c:axId val="254903936"/>
      </c:scatterChart>
      <c:valAx>
        <c:axId val="25490185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54903936"/>
        <c:crosses val="autoZero"/>
        <c:crossBetween val="midCat"/>
      </c:valAx>
      <c:valAx>
        <c:axId val="25490393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254901856"/>
        <c:crosses val="autoZero"/>
        <c:crossBetween val="midCat"/>
        <c:majorUnit val="20"/>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22727272727273"/>
          <c:y val="4.9282589676290463E-2"/>
          <c:w val="0.81184343434343431"/>
          <c:h val="0.71590259550889468"/>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0</c:f>
              <c:numCache>
                <c:formatCode>General</c:formatCode>
                <c:ptCount val="9"/>
                <c:pt idx="0">
                  <c:v>2</c:v>
                </c:pt>
                <c:pt idx="1">
                  <c:v>3</c:v>
                </c:pt>
                <c:pt idx="2">
                  <c:v>4</c:v>
                </c:pt>
                <c:pt idx="3">
                  <c:v>5</c:v>
                </c:pt>
                <c:pt idx="4">
                  <c:v>6</c:v>
                </c:pt>
                <c:pt idx="5">
                  <c:v>7</c:v>
                </c:pt>
                <c:pt idx="6">
                  <c:v>8</c:v>
                </c:pt>
                <c:pt idx="7">
                  <c:v>9</c:v>
                </c:pt>
                <c:pt idx="8">
                  <c:v>10</c:v>
                </c:pt>
              </c:numCache>
            </c:numRef>
          </c:xVal>
          <c:yVal>
            <c:numRef>
              <c:f>PH!$F$2:$F$10</c:f>
              <c:numCache>
                <c:formatCode>General</c:formatCode>
                <c:ptCount val="9"/>
                <c:pt idx="0">
                  <c:v>76.082999635966502</c:v>
                </c:pt>
                <c:pt idx="1">
                  <c:v>81.247796968628833</c:v>
                </c:pt>
                <c:pt idx="2">
                  <c:v>85.429769392033535</c:v>
                </c:pt>
                <c:pt idx="3">
                  <c:v>90.163934426229503</c:v>
                </c:pt>
                <c:pt idx="4">
                  <c:v>92.752063150340859</c:v>
                </c:pt>
                <c:pt idx="5">
                  <c:v>91.911000000000001</c:v>
                </c:pt>
                <c:pt idx="6">
                  <c:v>96.101600000000005</c:v>
                </c:pt>
                <c:pt idx="7">
                  <c:v>85.663446873411303</c:v>
                </c:pt>
                <c:pt idx="8">
                  <c:v>45.404512933406707</c:v>
                </c:pt>
              </c:numCache>
            </c:numRef>
          </c:yVal>
          <c:smooth val="1"/>
          <c:extLst>
            <c:ext xmlns:c16="http://schemas.microsoft.com/office/drawing/2014/chart" uri="{C3380CC4-5D6E-409C-BE32-E72D297353CC}">
              <c16:uniqueId val="{00000000-B317-4ED3-A27A-AD83AF0C18C8}"/>
            </c:ext>
          </c:extLst>
        </c:ser>
        <c:dLbls>
          <c:showLegendKey val="0"/>
          <c:showVal val="0"/>
          <c:showCatName val="0"/>
          <c:showSerName val="0"/>
          <c:showPercent val="0"/>
          <c:showBubbleSize val="0"/>
        </c:dLbls>
        <c:axId val="1943721248"/>
        <c:axId val="1943722112"/>
      </c:scatterChart>
      <c:valAx>
        <c:axId val="1943721248"/>
        <c:scaling>
          <c:orientation val="minMax"/>
          <c:max val="1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43722112"/>
        <c:crosses val="autoZero"/>
        <c:crossBetween val="midCat"/>
      </c:valAx>
      <c:valAx>
        <c:axId val="194372211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943721248"/>
        <c:crosses val="autoZero"/>
        <c:crossBetween val="midCat"/>
        <c:majorUnit val="2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98.39918256130791</c:v>
                </c:pt>
                <c:pt idx="2">
                  <c:v>98.453038674033152</c:v>
                </c:pt>
                <c:pt idx="3">
                  <c:v>98.533094812164578</c:v>
                </c:pt>
                <c:pt idx="4">
                  <c:v>98.656515897895204</c:v>
                </c:pt>
                <c:pt idx="5">
                  <c:v>98.462234283129803</c:v>
                </c:pt>
                <c:pt idx="6">
                  <c:v>98.960302457466909</c:v>
                </c:pt>
                <c:pt idx="7">
                  <c:v>98.250591016548469</c:v>
                </c:pt>
                <c:pt idx="8">
                  <c:v>98.152320865254623</c:v>
                </c:pt>
                <c:pt idx="9">
                  <c:v>96.601489757914322</c:v>
                </c:pt>
                <c:pt idx="10">
                  <c:v>92.634700939199206</c:v>
                </c:pt>
                <c:pt idx="11">
                  <c:v>90.666018473505105</c:v>
                </c:pt>
              </c:numCache>
            </c:numRef>
          </c:yVal>
          <c:smooth val="1"/>
          <c:extLst>
            <c:ext xmlns:c16="http://schemas.microsoft.com/office/drawing/2014/chart" uri="{C3380CC4-5D6E-409C-BE32-E72D297353CC}">
              <c16:uniqueId val="{00000000-EE7D-4ED3-A2A7-C37444A8A116}"/>
            </c:ext>
          </c:extLst>
        </c:ser>
        <c:dLbls>
          <c:showLegendKey val="0"/>
          <c:showVal val="0"/>
          <c:showCatName val="0"/>
          <c:showSerName val="0"/>
          <c:showPercent val="0"/>
          <c:showBubbleSize val="0"/>
        </c:dLbls>
        <c:axId val="1681259600"/>
        <c:axId val="1681256272"/>
      </c:scatterChart>
      <c:valAx>
        <c:axId val="1681259600"/>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81256272"/>
        <c:crosses val="autoZero"/>
        <c:crossBetween val="midCat"/>
      </c:valAx>
      <c:valAx>
        <c:axId val="1681256272"/>
        <c:scaling>
          <c:orientation val="minMax"/>
          <c:min val="88"/>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81259600"/>
        <c:crosses val="autoZero"/>
        <c:crossBetween val="midCat"/>
        <c:majorUnit val="4"/>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G$4</c:f>
              <c:strCache>
                <c:ptCount val="1"/>
                <c:pt idx="0">
                  <c:v>6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G$5:$G$19</c:f>
              <c:numCache>
                <c:formatCode>General</c:formatCode>
                <c:ptCount val="15"/>
                <c:pt idx="0">
                  <c:v>0.96336499321573932</c:v>
                </c:pt>
                <c:pt idx="1">
                  <c:v>3.8398914518317504</c:v>
                </c:pt>
                <c:pt idx="2">
                  <c:v>4.2062415196743554</c:v>
                </c:pt>
                <c:pt idx="3">
                  <c:v>4.355495251017639</c:v>
                </c:pt>
                <c:pt idx="4">
                  <c:v>4.4369063772048847</c:v>
                </c:pt>
                <c:pt idx="5">
                  <c:v>4.4640434192673002</c:v>
                </c:pt>
                <c:pt idx="6">
                  <c:v>4.599728629579376</c:v>
                </c:pt>
                <c:pt idx="7">
                  <c:v>4.6268656716417915</c:v>
                </c:pt>
                <c:pt idx="8">
                  <c:v>4.7761194029850742</c:v>
                </c:pt>
                <c:pt idx="9">
                  <c:v>4.789687924016282</c:v>
                </c:pt>
                <c:pt idx="10">
                  <c:v>4.9389416553595655</c:v>
                </c:pt>
                <c:pt idx="11">
                  <c:v>5.0881953867028491</c:v>
                </c:pt>
                <c:pt idx="12">
                  <c:v>5.2374491180461327</c:v>
                </c:pt>
                <c:pt idx="13">
                  <c:v>5.3459972862957938</c:v>
                </c:pt>
                <c:pt idx="14">
                  <c:v>5.3459972862957938</c:v>
                </c:pt>
              </c:numCache>
            </c:numRef>
          </c:yVal>
          <c:smooth val="1"/>
          <c:extLst>
            <c:ext xmlns:c16="http://schemas.microsoft.com/office/drawing/2014/chart" uri="{C3380CC4-5D6E-409C-BE32-E72D297353CC}">
              <c16:uniqueId val="{00000000-A5E6-4806-828C-28C3B377900D}"/>
            </c:ext>
          </c:extLst>
        </c:ser>
        <c:ser>
          <c:idx val="1"/>
          <c:order val="1"/>
          <c:tx>
            <c:strRef>
              <c:f>CONTACT!$N$4</c:f>
              <c:strCache>
                <c:ptCount val="1"/>
                <c:pt idx="0">
                  <c:v>1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N$5:$N$19</c:f>
              <c:numCache>
                <c:formatCode>General</c:formatCode>
                <c:ptCount val="15"/>
                <c:pt idx="0">
                  <c:v>4.3283582089552244</c:v>
                </c:pt>
                <c:pt idx="1">
                  <c:v>7.842605156037993</c:v>
                </c:pt>
                <c:pt idx="2">
                  <c:v>9.2808683853459986</c:v>
                </c:pt>
                <c:pt idx="3">
                  <c:v>9.9592944369063776</c:v>
                </c:pt>
                <c:pt idx="4">
                  <c:v>10.366350067842607</c:v>
                </c:pt>
                <c:pt idx="5">
                  <c:v>10.556309362279512</c:v>
                </c:pt>
                <c:pt idx="6">
                  <c:v>10.691994572591588</c:v>
                </c:pt>
                <c:pt idx="7">
                  <c:v>10.976933514246948</c:v>
                </c:pt>
                <c:pt idx="8">
                  <c:v>11.207598371777477</c:v>
                </c:pt>
                <c:pt idx="9">
                  <c:v>11.411126187245591</c:v>
                </c:pt>
                <c:pt idx="10">
                  <c:v>11.519674355495251</c:v>
                </c:pt>
                <c:pt idx="11">
                  <c:v>11.64179104477612</c:v>
                </c:pt>
                <c:pt idx="12">
                  <c:v>11.75033921302578</c:v>
                </c:pt>
                <c:pt idx="13">
                  <c:v>11.98100407055631</c:v>
                </c:pt>
                <c:pt idx="14">
                  <c:v>11.98100407055631</c:v>
                </c:pt>
              </c:numCache>
            </c:numRef>
          </c:yVal>
          <c:smooth val="1"/>
          <c:extLst>
            <c:ext xmlns:c16="http://schemas.microsoft.com/office/drawing/2014/chart" uri="{C3380CC4-5D6E-409C-BE32-E72D297353CC}">
              <c16:uniqueId val="{00000001-A5E6-4806-828C-28C3B377900D}"/>
            </c:ext>
          </c:extLst>
        </c:ser>
        <c:ser>
          <c:idx val="2"/>
          <c:order val="2"/>
          <c:tx>
            <c:strRef>
              <c:f>CONTACT!$U$4</c:f>
              <c:strCache>
                <c:ptCount val="1"/>
                <c:pt idx="0">
                  <c:v>2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U$5:$U$19</c:f>
              <c:numCache>
                <c:formatCode>General</c:formatCode>
                <c:ptCount val="15"/>
                <c:pt idx="0">
                  <c:v>3.5413839891451815</c:v>
                </c:pt>
                <c:pt idx="1">
                  <c:v>8.1275440976933506</c:v>
                </c:pt>
                <c:pt idx="2">
                  <c:v>9.9592944369063758</c:v>
                </c:pt>
                <c:pt idx="3">
                  <c:v>11.153324287652644</c:v>
                </c:pt>
                <c:pt idx="4">
                  <c:v>11.886024423337854</c:v>
                </c:pt>
                <c:pt idx="5">
                  <c:v>12.320217096336499</c:v>
                </c:pt>
                <c:pt idx="6">
                  <c:v>12.496607869742197</c:v>
                </c:pt>
                <c:pt idx="7">
                  <c:v>12.618724559023065</c:v>
                </c:pt>
                <c:pt idx="8">
                  <c:v>13.120759837177747</c:v>
                </c:pt>
                <c:pt idx="9">
                  <c:v>13.188602442333785</c:v>
                </c:pt>
                <c:pt idx="10">
                  <c:v>13.446404341926728</c:v>
                </c:pt>
                <c:pt idx="11">
                  <c:v>13.677069199457257</c:v>
                </c:pt>
                <c:pt idx="12">
                  <c:v>13.758480325644504</c:v>
                </c:pt>
                <c:pt idx="13">
                  <c:v>13.907734056987787</c:v>
                </c:pt>
                <c:pt idx="14">
                  <c:v>14.016282225237449</c:v>
                </c:pt>
              </c:numCache>
            </c:numRef>
          </c:yVal>
          <c:smooth val="1"/>
          <c:extLst>
            <c:ext xmlns:c16="http://schemas.microsoft.com/office/drawing/2014/chart" uri="{C3380CC4-5D6E-409C-BE32-E72D297353CC}">
              <c16:uniqueId val="{00000002-A5E6-4806-828C-28C3B377900D}"/>
            </c:ext>
          </c:extLst>
        </c:ser>
        <c:ser>
          <c:idx val="3"/>
          <c:order val="3"/>
          <c:tx>
            <c:strRef>
              <c:f>CONTACT!$AB$4</c:f>
              <c:strCache>
                <c:ptCount val="1"/>
                <c:pt idx="0">
                  <c:v>3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AB$5:$AB$19</c:f>
              <c:numCache>
                <c:formatCode>General</c:formatCode>
                <c:ptCount val="15"/>
                <c:pt idx="0">
                  <c:v>3.0936227951153299</c:v>
                </c:pt>
                <c:pt idx="1">
                  <c:v>9.538670284938938</c:v>
                </c:pt>
                <c:pt idx="2">
                  <c:v>13.432835820895518</c:v>
                </c:pt>
                <c:pt idx="3">
                  <c:v>15.902306648575301</c:v>
                </c:pt>
                <c:pt idx="4">
                  <c:v>17.910447761194028</c:v>
                </c:pt>
                <c:pt idx="5">
                  <c:v>20.664857530529169</c:v>
                </c:pt>
                <c:pt idx="6">
                  <c:v>22.645861601085478</c:v>
                </c:pt>
                <c:pt idx="7">
                  <c:v>25.142469470827677</c:v>
                </c:pt>
                <c:pt idx="8">
                  <c:v>26.838534599728625</c:v>
                </c:pt>
                <c:pt idx="9">
                  <c:v>27.625508819538666</c:v>
                </c:pt>
                <c:pt idx="10">
                  <c:v>28.00542740841248</c:v>
                </c:pt>
                <c:pt idx="11">
                  <c:v>28.208955223880594</c:v>
                </c:pt>
                <c:pt idx="12">
                  <c:v>28.263229308005425</c:v>
                </c:pt>
                <c:pt idx="13">
                  <c:v>28.290366350067838</c:v>
                </c:pt>
                <c:pt idx="14">
                  <c:v>28.507462686567159</c:v>
                </c:pt>
              </c:numCache>
            </c:numRef>
          </c:yVal>
          <c:smooth val="1"/>
          <c:extLst>
            <c:ext xmlns:c16="http://schemas.microsoft.com/office/drawing/2014/chart" uri="{C3380CC4-5D6E-409C-BE32-E72D297353CC}">
              <c16:uniqueId val="{00000003-A5E6-4806-828C-28C3B377900D}"/>
            </c:ext>
          </c:extLst>
        </c:ser>
        <c:ser>
          <c:idx val="4"/>
          <c:order val="4"/>
          <c:tx>
            <c:strRef>
              <c:f>CONTACT!$AI$4</c:f>
              <c:strCache>
                <c:ptCount val="1"/>
                <c:pt idx="0">
                  <c:v>45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A$5:$A$19</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CONTACT!$AI$5:$AI$19</c:f>
              <c:numCache>
                <c:formatCode>General</c:formatCode>
                <c:ptCount val="15"/>
                <c:pt idx="0">
                  <c:v>6.8113975576662185</c:v>
                </c:pt>
                <c:pt idx="1">
                  <c:v>13.636363636363644</c:v>
                </c:pt>
                <c:pt idx="2">
                  <c:v>19.633649932157397</c:v>
                </c:pt>
                <c:pt idx="3">
                  <c:v>22.917232021709637</c:v>
                </c:pt>
                <c:pt idx="4">
                  <c:v>25.83446404341927</c:v>
                </c:pt>
                <c:pt idx="5">
                  <c:v>29.430122116689287</c:v>
                </c:pt>
                <c:pt idx="6">
                  <c:v>32.225237449118048</c:v>
                </c:pt>
                <c:pt idx="7">
                  <c:v>36.716417910447767</c:v>
                </c:pt>
                <c:pt idx="8">
                  <c:v>39.335142469470831</c:v>
                </c:pt>
                <c:pt idx="9">
                  <c:v>40.732700135685214</c:v>
                </c:pt>
                <c:pt idx="10">
                  <c:v>41.289009497964727</c:v>
                </c:pt>
                <c:pt idx="11">
                  <c:v>41.438263229308014</c:v>
                </c:pt>
                <c:pt idx="12">
                  <c:v>41.804613297150617</c:v>
                </c:pt>
                <c:pt idx="13">
                  <c:v>41.913161465400279</c:v>
                </c:pt>
                <c:pt idx="14">
                  <c:v>42.008141112618731</c:v>
                </c:pt>
              </c:numCache>
            </c:numRef>
          </c:yVal>
          <c:smooth val="1"/>
          <c:extLst>
            <c:ext xmlns:c16="http://schemas.microsoft.com/office/drawing/2014/chart" uri="{C3380CC4-5D6E-409C-BE32-E72D297353CC}">
              <c16:uniqueId val="{00000004-A5E6-4806-828C-28C3B377900D}"/>
            </c:ext>
          </c:extLst>
        </c:ser>
        <c:dLbls>
          <c:showLegendKey val="0"/>
          <c:showVal val="0"/>
          <c:showCatName val="0"/>
          <c:showSerName val="0"/>
          <c:showPercent val="0"/>
          <c:showBubbleSize val="0"/>
        </c:dLbls>
        <c:axId val="1804606815"/>
        <c:axId val="1804606399"/>
      </c:scatterChart>
      <c:valAx>
        <c:axId val="1804606815"/>
        <c:scaling>
          <c:orientation val="minMax"/>
          <c:max val="48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04606399"/>
        <c:crosses val="autoZero"/>
        <c:crossBetween val="midCat"/>
      </c:valAx>
      <c:valAx>
        <c:axId val="1804606399"/>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layout>
            <c:manualLayout>
              <c:xMode val="edge"/>
              <c:yMode val="edge"/>
              <c:x val="1.3568521031207599E-2"/>
              <c:y val="0.31587653816000266"/>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04606815"/>
        <c:crosses val="autoZero"/>
        <c:crossBetween val="midCat"/>
        <c:majorUnit val="15"/>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97.852611029770614</c:v>
                </c:pt>
                <c:pt idx="1">
                  <c:v>98.487066861883847</c:v>
                </c:pt>
                <c:pt idx="2">
                  <c:v>98.096632503660331</c:v>
                </c:pt>
                <c:pt idx="3">
                  <c:v>97.218155197657396</c:v>
                </c:pt>
                <c:pt idx="4">
                  <c:v>95.119570522205947</c:v>
                </c:pt>
              </c:numCache>
            </c:numRef>
          </c:yVal>
          <c:smooth val="1"/>
          <c:extLst>
            <c:ext xmlns:c16="http://schemas.microsoft.com/office/drawing/2014/chart" uri="{C3380CC4-5D6E-409C-BE32-E72D297353CC}">
              <c16:uniqueId val="{00000000-D534-45A5-B976-02B0E69CC59B}"/>
            </c:ext>
          </c:extLst>
        </c:ser>
        <c:dLbls>
          <c:showLegendKey val="0"/>
          <c:showVal val="0"/>
          <c:showCatName val="0"/>
          <c:showSerName val="0"/>
          <c:showPercent val="0"/>
          <c:showBubbleSize val="0"/>
        </c:dLbls>
        <c:axId val="1112237775"/>
        <c:axId val="1112239439"/>
      </c:scatterChart>
      <c:valAx>
        <c:axId val="1112237775"/>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12239439"/>
        <c:crosses val="autoZero"/>
        <c:crossBetween val="midCat"/>
      </c:valAx>
      <c:valAx>
        <c:axId val="1112239439"/>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12237775"/>
        <c:crosses val="autoZero"/>
        <c:crossBetween val="midCat"/>
        <c:maj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CONTACT!$AM$21</c:f>
              <c:strCache>
                <c:ptCount val="1"/>
                <c:pt idx="0">
                  <c:v>%</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AL$22:$AL$25</c:f>
              <c:numCache>
                <c:formatCode>General</c:formatCode>
                <c:ptCount val="4"/>
                <c:pt idx="0">
                  <c:v>26</c:v>
                </c:pt>
                <c:pt idx="1">
                  <c:v>35</c:v>
                </c:pt>
                <c:pt idx="2">
                  <c:v>45</c:v>
                </c:pt>
                <c:pt idx="3">
                  <c:v>55</c:v>
                </c:pt>
              </c:numCache>
            </c:numRef>
          </c:cat>
          <c:val>
            <c:numRef>
              <c:f>CONTACT!$AM$22:$AM$25</c:f>
              <c:numCache>
                <c:formatCode>General</c:formatCode>
                <c:ptCount val="4"/>
                <c:pt idx="0">
                  <c:v>97.37</c:v>
                </c:pt>
                <c:pt idx="1">
                  <c:v>97.87</c:v>
                </c:pt>
                <c:pt idx="2">
                  <c:v>96.16</c:v>
                </c:pt>
                <c:pt idx="3">
                  <c:v>94.79</c:v>
                </c:pt>
              </c:numCache>
            </c:numRef>
          </c:val>
          <c:extLst>
            <c:ext xmlns:c16="http://schemas.microsoft.com/office/drawing/2014/chart" uri="{C3380CC4-5D6E-409C-BE32-E72D297353CC}">
              <c16:uniqueId val="{00000000-E11B-49DA-AAD7-6E296711E9EA}"/>
            </c:ext>
          </c:extLst>
        </c:ser>
        <c:dLbls>
          <c:dLblPos val="outEnd"/>
          <c:showLegendKey val="0"/>
          <c:showVal val="1"/>
          <c:showCatName val="0"/>
          <c:showSerName val="0"/>
          <c:showPercent val="0"/>
          <c:showBubbleSize val="0"/>
        </c:dLbls>
        <c:gapWidth val="219"/>
        <c:overlap val="-27"/>
        <c:axId val="1814948863"/>
        <c:axId val="1814963007"/>
      </c:barChart>
      <c:catAx>
        <c:axId val="181494886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14963007"/>
        <c:crosses val="autoZero"/>
        <c:auto val="1"/>
        <c:lblAlgn val="ctr"/>
        <c:lblOffset val="100"/>
        <c:noMultiLvlLbl val="0"/>
      </c:catAx>
      <c:valAx>
        <c:axId val="1814963007"/>
        <c:scaling>
          <c:orientation val="minMax"/>
          <c:max val="100"/>
          <c:min val="92"/>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814948863"/>
        <c:crosses val="autoZero"/>
        <c:crossBetween val="between"/>
        <c:majorUnit val="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3691835847425293"/>
                  <c:y val="0.28232157254852946"/>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3.6118227146189619</c:v>
                </c:pt>
                <c:pt idx="1">
                  <c:v>3.8294129022493637</c:v>
                </c:pt>
                <c:pt idx="2">
                  <c:v>3.2247794169569413</c:v>
                </c:pt>
                <c:pt idx="3">
                  <c:v>2.9014481372352816</c:v>
                </c:pt>
              </c:numCache>
            </c:numRef>
          </c:yVal>
          <c:smooth val="0"/>
          <c:extLst>
            <c:ext xmlns:c16="http://schemas.microsoft.com/office/drawing/2014/chart" uri="{C3380CC4-5D6E-409C-BE32-E72D297353CC}">
              <c16:uniqueId val="{00000001-6F06-4FBC-A409-FC88BF913EF1}"/>
            </c:ext>
          </c:extLst>
        </c:ser>
        <c:dLbls>
          <c:showLegendKey val="0"/>
          <c:showVal val="0"/>
          <c:showCatName val="0"/>
          <c:showSerName val="0"/>
          <c:showPercent val="0"/>
          <c:showBubbleSize val="0"/>
        </c:dLbls>
        <c:axId val="1130709103"/>
        <c:axId val="1130733647"/>
      </c:scatterChart>
      <c:valAx>
        <c:axId val="1130709103"/>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0733647"/>
        <c:crosses val="autoZero"/>
        <c:crossBetween val="midCat"/>
        <c:majorUnit val="1.0000000000000005E-4"/>
      </c:valAx>
      <c:valAx>
        <c:axId val="1130733647"/>
        <c:scaling>
          <c:orientation val="minMax"/>
          <c:min val="2"/>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30709103"/>
        <c:crosses val="autoZero"/>
        <c:crossBetween val="midCat"/>
        <c:majorUnit val="0.4"/>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11.01</c:v>
                </c:pt>
                <c:pt idx="1">
                  <c:v>1.36</c:v>
                </c:pt>
                <c:pt idx="2">
                  <c:v>0.54</c:v>
                </c:pt>
                <c:pt idx="3">
                  <c:v>1.62</c:v>
                </c:pt>
              </c:numCache>
            </c:numRef>
          </c:val>
          <c:extLst>
            <c:ext xmlns:c16="http://schemas.microsoft.com/office/drawing/2014/chart" uri="{C3380CC4-5D6E-409C-BE32-E72D297353CC}">
              <c16:uniqueId val="{00000000-D812-4199-B826-50F2ADBB2AB1}"/>
            </c:ext>
          </c:extLst>
        </c:ser>
        <c:dLbls>
          <c:dLblPos val="outEnd"/>
          <c:showLegendKey val="0"/>
          <c:showVal val="1"/>
          <c:showCatName val="0"/>
          <c:showSerName val="0"/>
          <c:showPercent val="0"/>
          <c:showBubbleSize val="0"/>
        </c:dLbls>
        <c:gapWidth val="219"/>
        <c:overlap val="-27"/>
        <c:axId val="1122699071"/>
        <c:axId val="1122709055"/>
      </c:barChart>
      <c:catAx>
        <c:axId val="1122699071"/>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2709055"/>
        <c:crosses val="autoZero"/>
        <c:auto val="1"/>
        <c:lblAlgn val="ctr"/>
        <c:lblOffset val="100"/>
        <c:noMultiLvlLbl val="0"/>
      </c:catAx>
      <c:valAx>
        <c:axId val="1122709055"/>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122699071"/>
        <c:crosses val="autoZero"/>
        <c:crossBetween val="between"/>
        <c:majorUnit val="3"/>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8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A$20</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W$21:$W$35</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AA$21:$AA$35</c:f>
              <c:numCache>
                <c:formatCode>General</c:formatCode>
                <c:ptCount val="15"/>
                <c:pt idx="0">
                  <c:v>57.679282868525902</c:v>
                </c:pt>
                <c:pt idx="1">
                  <c:v>70.468127490039834</c:v>
                </c:pt>
                <c:pt idx="2">
                  <c:v>77.191235059760956</c:v>
                </c:pt>
                <c:pt idx="3">
                  <c:v>79.93027888446214</c:v>
                </c:pt>
                <c:pt idx="4">
                  <c:v>81.424302788844614</c:v>
                </c:pt>
                <c:pt idx="5">
                  <c:v>81.922310756972109</c:v>
                </c:pt>
                <c:pt idx="6">
                  <c:v>84.41235059760956</c:v>
                </c:pt>
                <c:pt idx="7">
                  <c:v>84.910358565737056</c:v>
                </c:pt>
                <c:pt idx="8">
                  <c:v>87.64940239043824</c:v>
                </c:pt>
                <c:pt idx="9">
                  <c:v>87.898406374501988</c:v>
                </c:pt>
                <c:pt idx="10">
                  <c:v>90.637450199203187</c:v>
                </c:pt>
                <c:pt idx="11">
                  <c:v>93.376494023904371</c:v>
                </c:pt>
                <c:pt idx="12">
                  <c:v>96.11553784860557</c:v>
                </c:pt>
                <c:pt idx="13">
                  <c:v>98.107569721115553</c:v>
                </c:pt>
                <c:pt idx="14">
                  <c:v>98.107569721115553</c:v>
                </c:pt>
              </c:numCache>
            </c:numRef>
          </c:yVal>
          <c:smooth val="1"/>
          <c:extLst>
            <c:ext xmlns:c16="http://schemas.microsoft.com/office/drawing/2014/chart" uri="{C3380CC4-5D6E-409C-BE32-E72D297353CC}">
              <c16:uniqueId val="{00000000-D9D3-4913-8576-1821C4BD5A83}"/>
            </c:ext>
          </c:extLst>
        </c:ser>
        <c:ser>
          <c:idx val="1"/>
          <c:order val="1"/>
          <c:tx>
            <c:strRef>
              <c:f>ANN!$AB$20</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W$21:$W$35</c:f>
              <c:numCache>
                <c:formatCode>General</c:formatCode>
                <c:ptCount val="15"/>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pt idx="14">
                  <c:v>480</c:v>
                </c:pt>
              </c:numCache>
            </c:numRef>
          </c:xVal>
          <c:yVal>
            <c:numRef>
              <c:f>ANN!$AB$21:$AB$35</c:f>
              <c:numCache>
                <c:formatCode>General</c:formatCode>
                <c:ptCount val="15"/>
                <c:pt idx="0">
                  <c:v>56.874400000000001</c:v>
                </c:pt>
                <c:pt idx="1">
                  <c:v>70.763499999999993</c:v>
                </c:pt>
                <c:pt idx="2">
                  <c:v>78.778599999999997</c:v>
                </c:pt>
                <c:pt idx="3">
                  <c:v>81.268799999999999</c:v>
                </c:pt>
                <c:pt idx="4">
                  <c:v>81.517799999999994</c:v>
                </c:pt>
                <c:pt idx="5">
                  <c:v>81.174999999999997</c:v>
                </c:pt>
                <c:pt idx="6">
                  <c:v>81.070300000000003</c:v>
                </c:pt>
                <c:pt idx="7">
                  <c:v>88.247699999999995</c:v>
                </c:pt>
                <c:pt idx="8">
                  <c:v>86.765699999999995</c:v>
                </c:pt>
                <c:pt idx="9">
                  <c:v>94.665800000000004</c:v>
                </c:pt>
                <c:pt idx="10">
                  <c:v>95.465699999999998</c:v>
                </c:pt>
                <c:pt idx="11">
                  <c:v>95.849400000000003</c:v>
                </c:pt>
                <c:pt idx="12">
                  <c:v>96.029700000000005</c:v>
                </c:pt>
                <c:pt idx="13">
                  <c:v>96.133700000000005</c:v>
                </c:pt>
                <c:pt idx="14">
                  <c:v>96.207599999999999</c:v>
                </c:pt>
              </c:numCache>
            </c:numRef>
          </c:yVal>
          <c:smooth val="1"/>
          <c:extLst>
            <c:ext xmlns:c16="http://schemas.microsoft.com/office/drawing/2014/chart" uri="{C3380CC4-5D6E-409C-BE32-E72D297353CC}">
              <c16:uniqueId val="{00000001-D9D3-4913-8576-1821C4BD5A83}"/>
            </c:ext>
          </c:extLst>
        </c:ser>
        <c:dLbls>
          <c:showLegendKey val="0"/>
          <c:showVal val="0"/>
          <c:showCatName val="0"/>
          <c:showSerName val="0"/>
          <c:showPercent val="0"/>
          <c:showBubbleSize val="0"/>
        </c:dLbls>
        <c:axId val="1451825728"/>
        <c:axId val="1451825312"/>
      </c:scatterChart>
      <c:valAx>
        <c:axId val="1451825728"/>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51825312"/>
        <c:crosses val="autoZero"/>
        <c:crossBetween val="midCat"/>
      </c:valAx>
      <c:valAx>
        <c:axId val="145182531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5182572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8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J$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AF$22:$AF$33</c:f>
              <c:numCache>
                <c:formatCode>General</c:formatCode>
                <c:ptCount val="12"/>
                <c:pt idx="0">
                  <c:v>1</c:v>
                </c:pt>
                <c:pt idx="1">
                  <c:v>5</c:v>
                </c:pt>
                <c:pt idx="2">
                  <c:v>10</c:v>
                </c:pt>
                <c:pt idx="3">
                  <c:v>15</c:v>
                </c:pt>
                <c:pt idx="4">
                  <c:v>20</c:v>
                </c:pt>
                <c:pt idx="5">
                  <c:v>25</c:v>
                </c:pt>
                <c:pt idx="6">
                  <c:v>30</c:v>
                </c:pt>
                <c:pt idx="7">
                  <c:v>60</c:v>
                </c:pt>
                <c:pt idx="8">
                  <c:v>120</c:v>
                </c:pt>
                <c:pt idx="9">
                  <c:v>240</c:v>
                </c:pt>
                <c:pt idx="10">
                  <c:v>300</c:v>
                </c:pt>
                <c:pt idx="11">
                  <c:v>360</c:v>
                </c:pt>
              </c:numCache>
            </c:numRef>
          </c:xVal>
          <c:yVal>
            <c:numRef>
              <c:f>ANN!$AJ$22:$AJ$33</c:f>
              <c:numCache>
                <c:formatCode>General</c:formatCode>
                <c:ptCount val="12"/>
                <c:pt idx="0">
                  <c:v>39.591633466135463</c:v>
                </c:pt>
                <c:pt idx="1">
                  <c:v>63.994023904382473</c:v>
                </c:pt>
                <c:pt idx="2">
                  <c:v>72.709163346613536</c:v>
                </c:pt>
                <c:pt idx="3">
                  <c:v>77.9382470119522</c:v>
                </c:pt>
                <c:pt idx="4">
                  <c:v>82.171314741035872</c:v>
                </c:pt>
                <c:pt idx="5">
                  <c:v>82.420318725099591</c:v>
                </c:pt>
                <c:pt idx="6">
                  <c:v>83.914342629482078</c:v>
                </c:pt>
                <c:pt idx="7">
                  <c:v>84.661354581673308</c:v>
                </c:pt>
                <c:pt idx="8">
                  <c:v>86.902390438247011</c:v>
                </c:pt>
                <c:pt idx="9">
                  <c:v>87.898406374501988</c:v>
                </c:pt>
                <c:pt idx="10">
                  <c:v>93.127490039840637</c:v>
                </c:pt>
                <c:pt idx="11">
                  <c:v>93.127490039840637</c:v>
                </c:pt>
              </c:numCache>
            </c:numRef>
          </c:yVal>
          <c:smooth val="1"/>
          <c:extLst>
            <c:ext xmlns:c16="http://schemas.microsoft.com/office/drawing/2014/chart" uri="{C3380CC4-5D6E-409C-BE32-E72D297353CC}">
              <c16:uniqueId val="{00000000-9609-402C-86BE-9E003B8A431A}"/>
            </c:ext>
          </c:extLst>
        </c:ser>
        <c:ser>
          <c:idx val="1"/>
          <c:order val="1"/>
          <c:tx>
            <c:strRef>
              <c:f>ANN!$AK$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AF$22:$AF$33</c:f>
              <c:numCache>
                <c:formatCode>General</c:formatCode>
                <c:ptCount val="12"/>
                <c:pt idx="0">
                  <c:v>1</c:v>
                </c:pt>
                <c:pt idx="1">
                  <c:v>5</c:v>
                </c:pt>
                <c:pt idx="2">
                  <c:v>10</c:v>
                </c:pt>
                <c:pt idx="3">
                  <c:v>15</c:v>
                </c:pt>
                <c:pt idx="4">
                  <c:v>20</c:v>
                </c:pt>
                <c:pt idx="5">
                  <c:v>25</c:v>
                </c:pt>
                <c:pt idx="6">
                  <c:v>30</c:v>
                </c:pt>
                <c:pt idx="7">
                  <c:v>60</c:v>
                </c:pt>
                <c:pt idx="8">
                  <c:v>120</c:v>
                </c:pt>
                <c:pt idx="9">
                  <c:v>240</c:v>
                </c:pt>
                <c:pt idx="10">
                  <c:v>300</c:v>
                </c:pt>
                <c:pt idx="11">
                  <c:v>360</c:v>
                </c:pt>
              </c:numCache>
            </c:numRef>
          </c:xVal>
          <c:yVal>
            <c:numRef>
              <c:f>ANN!$AK$22:$AK$33</c:f>
              <c:numCache>
                <c:formatCode>General</c:formatCode>
                <c:ptCount val="12"/>
                <c:pt idx="0">
                  <c:v>45.691499999999998</c:v>
                </c:pt>
                <c:pt idx="1">
                  <c:v>59.475099999999998</c:v>
                </c:pt>
                <c:pt idx="2">
                  <c:v>72.247699999999995</c:v>
                </c:pt>
                <c:pt idx="3">
                  <c:v>79.082099999999997</c:v>
                </c:pt>
                <c:pt idx="4">
                  <c:v>82.256500000000003</c:v>
                </c:pt>
                <c:pt idx="5">
                  <c:v>83.716099999999997</c:v>
                </c:pt>
                <c:pt idx="6">
                  <c:v>84.52</c:v>
                </c:pt>
                <c:pt idx="7">
                  <c:v>87.697900000000004</c:v>
                </c:pt>
                <c:pt idx="8">
                  <c:v>85.681100000000001</c:v>
                </c:pt>
                <c:pt idx="9">
                  <c:v>89.261200000000002</c:v>
                </c:pt>
                <c:pt idx="10">
                  <c:v>92.798000000000002</c:v>
                </c:pt>
                <c:pt idx="11">
                  <c:v>94.793599999999998</c:v>
                </c:pt>
              </c:numCache>
            </c:numRef>
          </c:yVal>
          <c:smooth val="1"/>
          <c:extLst>
            <c:ext xmlns:c16="http://schemas.microsoft.com/office/drawing/2014/chart" uri="{C3380CC4-5D6E-409C-BE32-E72D297353CC}">
              <c16:uniqueId val="{00000001-9609-402C-86BE-9E003B8A431A}"/>
            </c:ext>
          </c:extLst>
        </c:ser>
        <c:dLbls>
          <c:showLegendKey val="0"/>
          <c:showVal val="0"/>
          <c:showCatName val="0"/>
          <c:showSerName val="0"/>
          <c:showPercent val="0"/>
          <c:showBubbleSize val="0"/>
        </c:dLbls>
        <c:axId val="1456912192"/>
        <c:axId val="1456920928"/>
      </c:scatterChart>
      <c:valAx>
        <c:axId val="145691219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56920928"/>
        <c:crosses val="autoZero"/>
        <c:crossBetween val="midCat"/>
      </c:valAx>
      <c:valAx>
        <c:axId val="145692092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5691219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8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A$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W$39:$W$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AA$39:$AA$50</c:f>
              <c:numCache>
                <c:formatCode>General</c:formatCode>
                <c:ptCount val="12"/>
                <c:pt idx="0">
                  <c:v>45.653591726451126</c:v>
                </c:pt>
                <c:pt idx="1">
                  <c:v>59.303083946706401</c:v>
                </c:pt>
                <c:pt idx="2">
                  <c:v>71.555017236560133</c:v>
                </c:pt>
                <c:pt idx="3">
                  <c:v>79.101835460728594</c:v>
                </c:pt>
                <c:pt idx="4">
                  <c:v>81.617441535451405</c:v>
                </c:pt>
                <c:pt idx="5">
                  <c:v>85.996459517376309</c:v>
                </c:pt>
                <c:pt idx="6">
                  <c:v>89.117674461939814</c:v>
                </c:pt>
                <c:pt idx="7">
                  <c:v>96.431566197707994</c:v>
                </c:pt>
                <c:pt idx="8">
                  <c:v>93.543277741544756</c:v>
                </c:pt>
                <c:pt idx="9">
                  <c:v>95.313519053386742</c:v>
                </c:pt>
                <c:pt idx="10">
                  <c:v>96.478151495388047</c:v>
                </c:pt>
                <c:pt idx="11">
                  <c:v>96.478151495388047</c:v>
                </c:pt>
              </c:numCache>
            </c:numRef>
          </c:yVal>
          <c:smooth val="1"/>
          <c:extLst>
            <c:ext xmlns:c16="http://schemas.microsoft.com/office/drawing/2014/chart" uri="{C3380CC4-5D6E-409C-BE32-E72D297353CC}">
              <c16:uniqueId val="{00000000-750F-48A2-B69B-93C8DAA3D77B}"/>
            </c:ext>
          </c:extLst>
        </c:ser>
        <c:ser>
          <c:idx val="1"/>
          <c:order val="1"/>
          <c:tx>
            <c:strRef>
              <c:f>ANN!$AB$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W$39:$W$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AB$39:$AB$50</c:f>
              <c:numCache>
                <c:formatCode>General</c:formatCode>
                <c:ptCount val="12"/>
                <c:pt idx="0">
                  <c:v>57.157400000000003</c:v>
                </c:pt>
                <c:pt idx="1">
                  <c:v>62.3491</c:v>
                </c:pt>
                <c:pt idx="2">
                  <c:v>69.611199999999997</c:v>
                </c:pt>
                <c:pt idx="3">
                  <c:v>76.622500000000002</c:v>
                </c:pt>
                <c:pt idx="4">
                  <c:v>82.510300000000001</c:v>
                </c:pt>
                <c:pt idx="5">
                  <c:v>87.058599999999998</c:v>
                </c:pt>
                <c:pt idx="6">
                  <c:v>90.449100000000001</c:v>
                </c:pt>
                <c:pt idx="7">
                  <c:v>97.665800000000004</c:v>
                </c:pt>
                <c:pt idx="8">
                  <c:v>94.013599999999997</c:v>
                </c:pt>
                <c:pt idx="9">
                  <c:v>94.785300000000007</c:v>
                </c:pt>
                <c:pt idx="10">
                  <c:v>95.249399999999994</c:v>
                </c:pt>
                <c:pt idx="11">
                  <c:v>95.927300000000002</c:v>
                </c:pt>
              </c:numCache>
            </c:numRef>
          </c:yVal>
          <c:smooth val="1"/>
          <c:extLst>
            <c:ext xmlns:c16="http://schemas.microsoft.com/office/drawing/2014/chart" uri="{C3380CC4-5D6E-409C-BE32-E72D297353CC}">
              <c16:uniqueId val="{00000001-750F-48A2-B69B-93C8DAA3D77B}"/>
            </c:ext>
          </c:extLst>
        </c:ser>
        <c:dLbls>
          <c:showLegendKey val="0"/>
          <c:showVal val="0"/>
          <c:showCatName val="0"/>
          <c:showSerName val="0"/>
          <c:showPercent val="0"/>
          <c:showBubbleSize val="0"/>
        </c:dLbls>
        <c:axId val="1475638832"/>
        <c:axId val="1475635920"/>
      </c:scatterChart>
      <c:valAx>
        <c:axId val="147563883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75635920"/>
        <c:crosses val="autoZero"/>
        <c:crossBetween val="midCat"/>
      </c:valAx>
      <c:valAx>
        <c:axId val="147563592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756388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8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J$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AF$39:$AF$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AJ$39:$AJ$50</c:f>
              <c:numCache>
                <c:formatCode>General</c:formatCode>
                <c:ptCount val="12"/>
                <c:pt idx="0">
                  <c:v>25.71508431938879</c:v>
                </c:pt>
                <c:pt idx="1">
                  <c:v>58.185036802385163</c:v>
                </c:pt>
                <c:pt idx="2">
                  <c:v>72.719649678561439</c:v>
                </c:pt>
                <c:pt idx="3">
                  <c:v>80.359638498090007</c:v>
                </c:pt>
                <c:pt idx="4">
                  <c:v>80.778906177210473</c:v>
                </c:pt>
                <c:pt idx="5">
                  <c:v>85.111338861455323</c:v>
                </c:pt>
                <c:pt idx="6">
                  <c:v>90.002795117860799</c:v>
                </c:pt>
                <c:pt idx="7">
                  <c:v>94.801080778906183</c:v>
                </c:pt>
                <c:pt idx="8">
                  <c:v>95.266933755706688</c:v>
                </c:pt>
                <c:pt idx="9">
                  <c:v>95.686201434827169</c:v>
                </c:pt>
                <c:pt idx="10">
                  <c:v>95.965713220907475</c:v>
                </c:pt>
                <c:pt idx="11">
                  <c:v>95.965713220907475</c:v>
                </c:pt>
              </c:numCache>
            </c:numRef>
          </c:yVal>
          <c:smooth val="1"/>
          <c:extLst>
            <c:ext xmlns:c16="http://schemas.microsoft.com/office/drawing/2014/chart" uri="{C3380CC4-5D6E-409C-BE32-E72D297353CC}">
              <c16:uniqueId val="{00000000-AABC-46A5-9B87-D2608FD3A628}"/>
            </c:ext>
          </c:extLst>
        </c:ser>
        <c:ser>
          <c:idx val="1"/>
          <c:order val="1"/>
          <c:tx>
            <c:strRef>
              <c:f>ANN!$AK$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AF$39:$AF$50</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pt idx="11">
                  <c:v>300</c:v>
                </c:pt>
              </c:numCache>
            </c:numRef>
          </c:xVal>
          <c:yVal>
            <c:numRef>
              <c:f>ANN!$AK$39:$AK$50</c:f>
              <c:numCache>
                <c:formatCode>General</c:formatCode>
                <c:ptCount val="12"/>
                <c:pt idx="0">
                  <c:v>25.483799999999999</c:v>
                </c:pt>
                <c:pt idx="1">
                  <c:v>49.084699999999998</c:v>
                </c:pt>
                <c:pt idx="2">
                  <c:v>70.490899999999996</c:v>
                </c:pt>
                <c:pt idx="3">
                  <c:v>80.552800000000005</c:v>
                </c:pt>
                <c:pt idx="4">
                  <c:v>85.594300000000004</c:v>
                </c:pt>
                <c:pt idx="5">
                  <c:v>88.647800000000004</c:v>
                </c:pt>
                <c:pt idx="6">
                  <c:v>90.813000000000002</c:v>
                </c:pt>
                <c:pt idx="7">
                  <c:v>95.356899999999996</c:v>
                </c:pt>
                <c:pt idx="8">
                  <c:v>94.562700000000007</c:v>
                </c:pt>
                <c:pt idx="9">
                  <c:v>94.4542</c:v>
                </c:pt>
                <c:pt idx="10">
                  <c:v>94.451800000000006</c:v>
                </c:pt>
                <c:pt idx="11">
                  <c:v>94.455299999999994</c:v>
                </c:pt>
              </c:numCache>
            </c:numRef>
          </c:yVal>
          <c:smooth val="1"/>
          <c:extLst>
            <c:ext xmlns:c16="http://schemas.microsoft.com/office/drawing/2014/chart" uri="{C3380CC4-5D6E-409C-BE32-E72D297353CC}">
              <c16:uniqueId val="{00000001-AABC-46A5-9B87-D2608FD3A628}"/>
            </c:ext>
          </c:extLst>
        </c:ser>
        <c:dLbls>
          <c:showLegendKey val="0"/>
          <c:showVal val="0"/>
          <c:showCatName val="0"/>
          <c:showSerName val="0"/>
          <c:showPercent val="0"/>
          <c:showBubbleSize val="0"/>
        </c:dLbls>
        <c:axId val="1481793904"/>
        <c:axId val="1481794736"/>
      </c:scatterChart>
      <c:valAx>
        <c:axId val="148179390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81794736"/>
        <c:crosses val="autoZero"/>
        <c:crossBetween val="midCat"/>
      </c:valAx>
      <c:valAx>
        <c:axId val="1481794736"/>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4817939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4</c:f>
              <c:strCache>
                <c:ptCount val="1"/>
                <c:pt idx="0">
                  <c:v>10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numCache>
            </c:numRef>
          </c:xVal>
          <c:yVal>
            <c:numRef>
              <c:f>'CONTACT TIME'!$G$5:$G$16</c:f>
              <c:numCache>
                <c:formatCode>General</c:formatCode>
                <c:ptCount val="12"/>
                <c:pt idx="0">
                  <c:v>3.0981595092024552</c:v>
                </c:pt>
                <c:pt idx="1">
                  <c:v>3.9877300613496942</c:v>
                </c:pt>
                <c:pt idx="2">
                  <c:v>5.5828220858895721</c:v>
                </c:pt>
                <c:pt idx="3">
                  <c:v>6.3803680981595106</c:v>
                </c:pt>
                <c:pt idx="4">
                  <c:v>7.2699386503067505</c:v>
                </c:pt>
                <c:pt idx="5">
                  <c:v>7.3006134969325167</c:v>
                </c:pt>
                <c:pt idx="6">
                  <c:v>7.4233128834355844</c:v>
                </c:pt>
                <c:pt idx="7">
                  <c:v>8.282208588957058</c:v>
                </c:pt>
                <c:pt idx="8">
                  <c:v>8.8036809815950932</c:v>
                </c:pt>
                <c:pt idx="9">
                  <c:v>8.9877300613496942</c:v>
                </c:pt>
                <c:pt idx="10">
                  <c:v>9.4785276073619649</c:v>
                </c:pt>
                <c:pt idx="11">
                  <c:v>9.4785276073619649</c:v>
                </c:pt>
              </c:numCache>
            </c:numRef>
          </c:yVal>
          <c:smooth val="1"/>
          <c:extLst>
            <c:ext xmlns:c16="http://schemas.microsoft.com/office/drawing/2014/chart" uri="{C3380CC4-5D6E-409C-BE32-E72D297353CC}">
              <c16:uniqueId val="{00000000-BDF2-4374-B2B3-D789FDF050F4}"/>
            </c:ext>
          </c:extLst>
        </c:ser>
        <c:ser>
          <c:idx val="1"/>
          <c:order val="1"/>
          <c:tx>
            <c:strRef>
              <c:f>'CONTACT TIME'!$N$4</c:f>
              <c:strCache>
                <c:ptCount val="1"/>
                <c:pt idx="0">
                  <c:v>20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numCache>
            </c:numRef>
          </c:xVal>
          <c:yVal>
            <c:numRef>
              <c:f>'CONTACT TIME'!$N$5:$N$16</c:f>
              <c:numCache>
                <c:formatCode>General</c:formatCode>
                <c:ptCount val="12"/>
                <c:pt idx="0">
                  <c:v>2.1779141104294446</c:v>
                </c:pt>
                <c:pt idx="1">
                  <c:v>4.4478527607361933</c:v>
                </c:pt>
                <c:pt idx="2">
                  <c:v>7.7300613496932478</c:v>
                </c:pt>
                <c:pt idx="3">
                  <c:v>10.306748466257666</c:v>
                </c:pt>
                <c:pt idx="4">
                  <c:v>11.871165644171775</c:v>
                </c:pt>
                <c:pt idx="5">
                  <c:v>13.006134969325149</c:v>
                </c:pt>
                <c:pt idx="6">
                  <c:v>13.588957055214721</c:v>
                </c:pt>
                <c:pt idx="7">
                  <c:v>14.018404907975457</c:v>
                </c:pt>
                <c:pt idx="8">
                  <c:v>16.503067484662573</c:v>
                </c:pt>
                <c:pt idx="9">
                  <c:v>16.595092024539873</c:v>
                </c:pt>
                <c:pt idx="10">
                  <c:v>17.085889570552144</c:v>
                </c:pt>
              </c:numCache>
            </c:numRef>
          </c:yVal>
          <c:smooth val="1"/>
          <c:extLst>
            <c:ext xmlns:c16="http://schemas.microsoft.com/office/drawing/2014/chart" uri="{C3380CC4-5D6E-409C-BE32-E72D297353CC}">
              <c16:uniqueId val="{00000001-BDF2-4374-B2B3-D789FDF050F4}"/>
            </c:ext>
          </c:extLst>
        </c:ser>
        <c:ser>
          <c:idx val="2"/>
          <c:order val="2"/>
          <c:tx>
            <c:strRef>
              <c:f>'CONTACT TIME'!$U$4</c:f>
              <c:strCache>
                <c:ptCount val="1"/>
                <c:pt idx="0">
                  <c:v>3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numCache>
            </c:numRef>
          </c:xVal>
          <c:yVal>
            <c:numRef>
              <c:f>'CONTACT TIME'!$U$5:$U$16</c:f>
              <c:numCache>
                <c:formatCode>General</c:formatCode>
                <c:ptCount val="12"/>
                <c:pt idx="0">
                  <c:v>4.877300613496935</c:v>
                </c:pt>
                <c:pt idx="1">
                  <c:v>7.4233128834355853</c:v>
                </c:pt>
                <c:pt idx="2">
                  <c:v>11.809815950920246</c:v>
                </c:pt>
                <c:pt idx="3">
                  <c:v>15.521472392638037</c:v>
                </c:pt>
                <c:pt idx="4">
                  <c:v>17.54601226993865</c:v>
                </c:pt>
                <c:pt idx="5">
                  <c:v>19.202453987730063</c:v>
                </c:pt>
                <c:pt idx="6">
                  <c:v>20.981595092024541</c:v>
                </c:pt>
                <c:pt idx="7">
                  <c:v>22.085889570552148</c:v>
                </c:pt>
                <c:pt idx="8">
                  <c:v>26.10429447852761</c:v>
                </c:pt>
                <c:pt idx="9">
                  <c:v>26.19631901840491</c:v>
                </c:pt>
                <c:pt idx="10">
                  <c:v>26.717791411042946</c:v>
                </c:pt>
                <c:pt idx="11">
                  <c:v>26.717791411042946</c:v>
                </c:pt>
              </c:numCache>
            </c:numRef>
          </c:yVal>
          <c:smooth val="1"/>
          <c:extLst>
            <c:ext xmlns:c16="http://schemas.microsoft.com/office/drawing/2014/chart" uri="{C3380CC4-5D6E-409C-BE32-E72D297353CC}">
              <c16:uniqueId val="{00000002-BDF2-4374-B2B3-D789FDF050F4}"/>
            </c:ext>
          </c:extLst>
        </c:ser>
        <c:ser>
          <c:idx val="3"/>
          <c:order val="3"/>
          <c:tx>
            <c:strRef>
              <c:f>'CONTACT TIME'!$AB$4</c:f>
              <c:strCache>
                <c:ptCount val="1"/>
                <c:pt idx="0">
                  <c:v>4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numCache>
            </c:numRef>
          </c:xVal>
          <c:yVal>
            <c:numRef>
              <c:f>'CONTACT TIME'!$AB$5:$AB$16</c:f>
              <c:numCache>
                <c:formatCode>General</c:formatCode>
                <c:ptCount val="12"/>
                <c:pt idx="0">
                  <c:v>5.0920245398773005</c:v>
                </c:pt>
                <c:pt idx="1">
                  <c:v>7.7300613496932549</c:v>
                </c:pt>
                <c:pt idx="2">
                  <c:v>13.220858895705526</c:v>
                </c:pt>
                <c:pt idx="3">
                  <c:v>18.067484662576693</c:v>
                </c:pt>
                <c:pt idx="4">
                  <c:v>20.950920245398777</c:v>
                </c:pt>
                <c:pt idx="5">
                  <c:v>23.435582822085891</c:v>
                </c:pt>
                <c:pt idx="6">
                  <c:v>25.398773006134974</c:v>
                </c:pt>
                <c:pt idx="7">
                  <c:v>26.349693251533743</c:v>
                </c:pt>
                <c:pt idx="8">
                  <c:v>34.110429447852766</c:v>
                </c:pt>
                <c:pt idx="9">
                  <c:v>35.061349693251536</c:v>
                </c:pt>
                <c:pt idx="10">
                  <c:v>35.582822085889575</c:v>
                </c:pt>
                <c:pt idx="11">
                  <c:v>35.582822085889575</c:v>
                </c:pt>
              </c:numCache>
            </c:numRef>
          </c:yVal>
          <c:smooth val="1"/>
          <c:extLst>
            <c:ext xmlns:c16="http://schemas.microsoft.com/office/drawing/2014/chart" uri="{C3380CC4-5D6E-409C-BE32-E72D297353CC}">
              <c16:uniqueId val="{00000003-BDF2-4374-B2B3-D789FDF050F4}"/>
            </c:ext>
          </c:extLst>
        </c:ser>
        <c:ser>
          <c:idx val="4"/>
          <c:order val="4"/>
          <c:tx>
            <c:strRef>
              <c:f>'CONTACT TIME'!$AI$4</c:f>
              <c:strCache>
                <c:ptCount val="1"/>
                <c:pt idx="0">
                  <c:v>50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5:$A$16</c:f>
              <c:numCache>
                <c:formatCode>General</c:formatCode>
                <c:ptCount val="12"/>
                <c:pt idx="0">
                  <c:v>1</c:v>
                </c:pt>
                <c:pt idx="1">
                  <c:v>5</c:v>
                </c:pt>
                <c:pt idx="2">
                  <c:v>10</c:v>
                </c:pt>
                <c:pt idx="3">
                  <c:v>15</c:v>
                </c:pt>
                <c:pt idx="4">
                  <c:v>20</c:v>
                </c:pt>
                <c:pt idx="5">
                  <c:v>25</c:v>
                </c:pt>
                <c:pt idx="6">
                  <c:v>30</c:v>
                </c:pt>
                <c:pt idx="7">
                  <c:v>60</c:v>
                </c:pt>
                <c:pt idx="8">
                  <c:v>120</c:v>
                </c:pt>
                <c:pt idx="9">
                  <c:v>180</c:v>
                </c:pt>
                <c:pt idx="10">
                  <c:v>240</c:v>
                </c:pt>
              </c:numCache>
            </c:numRef>
          </c:xVal>
          <c:yVal>
            <c:numRef>
              <c:f>'CONTACT TIME'!$AI$5:$AI$16</c:f>
              <c:numCache>
                <c:formatCode>General</c:formatCode>
                <c:ptCount val="12"/>
                <c:pt idx="0">
                  <c:v>7.9447852760736239</c:v>
                </c:pt>
                <c:pt idx="1">
                  <c:v>9.1717791411042953</c:v>
                </c:pt>
                <c:pt idx="2">
                  <c:v>16.656441717791413</c:v>
                </c:pt>
                <c:pt idx="3">
                  <c:v>22.852760736196327</c:v>
                </c:pt>
                <c:pt idx="4">
                  <c:v>27.085889570552151</c:v>
                </c:pt>
                <c:pt idx="5">
                  <c:v>30.122699386503076</c:v>
                </c:pt>
                <c:pt idx="6">
                  <c:v>32.760736196319023</c:v>
                </c:pt>
                <c:pt idx="7">
                  <c:v>34.907975460122699</c:v>
                </c:pt>
                <c:pt idx="8">
                  <c:v>43.834355828220865</c:v>
                </c:pt>
                <c:pt idx="9">
                  <c:v>44.325153374233132</c:v>
                </c:pt>
                <c:pt idx="10">
                  <c:v>44.539877300613504</c:v>
                </c:pt>
                <c:pt idx="11">
                  <c:v>44.539877300613504</c:v>
                </c:pt>
              </c:numCache>
            </c:numRef>
          </c:yVal>
          <c:smooth val="1"/>
          <c:extLst>
            <c:ext xmlns:c16="http://schemas.microsoft.com/office/drawing/2014/chart" uri="{C3380CC4-5D6E-409C-BE32-E72D297353CC}">
              <c16:uniqueId val="{00000004-BDF2-4374-B2B3-D789FDF050F4}"/>
            </c:ext>
          </c:extLst>
        </c:ser>
        <c:dLbls>
          <c:showLegendKey val="0"/>
          <c:showVal val="0"/>
          <c:showCatName val="0"/>
          <c:showSerName val="0"/>
          <c:showPercent val="0"/>
          <c:showBubbleSize val="0"/>
        </c:dLbls>
        <c:axId val="501476191"/>
        <c:axId val="501476607"/>
      </c:scatterChart>
      <c:valAx>
        <c:axId val="501476191"/>
        <c:scaling>
          <c:orientation val="minMax"/>
          <c:max val="24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476607"/>
        <c:crosses val="autoZero"/>
        <c:crossBetween val="midCat"/>
      </c:valAx>
      <c:valAx>
        <c:axId val="50147660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q</a:t>
                </a:r>
                <a:r>
                  <a:rPr lang="en-GB" baseline="-25000"/>
                  <a:t>t</a:t>
                </a:r>
                <a:r>
                  <a:rPr lang="en-GB"/>
                  <a:t> (mg/g)</a:t>
                </a:r>
              </a:p>
            </c:rich>
          </c:tx>
          <c:layout>
            <c:manualLayout>
              <c:xMode val="edge"/>
              <c:yMode val="edge"/>
              <c:x val="1.3613159387407828E-2"/>
              <c:y val="0.3212168151112258"/>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501476191"/>
        <c:crosses val="autoZero"/>
        <c:crossBetween val="midCat"/>
        <c:majorUnit val="10"/>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91266575217193"/>
          <c:y val="4.4689501973462387E-2"/>
          <c:w val="0.82965249199817104"/>
          <c:h val="0.74238018736322942"/>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PH!$F$2:$F$13</c:f>
              <c:numCache>
                <c:formatCode>General</c:formatCode>
                <c:ptCount val="12"/>
                <c:pt idx="1">
                  <c:v>98.657961552412033</c:v>
                </c:pt>
                <c:pt idx="2">
                  <c:v>99.450146627565971</c:v>
                </c:pt>
                <c:pt idx="3">
                  <c:v>99.44579147904399</c:v>
                </c:pt>
                <c:pt idx="4">
                  <c:v>99.72936400541272</c:v>
                </c:pt>
                <c:pt idx="5">
                  <c:v>99.230421004979632</c:v>
                </c:pt>
                <c:pt idx="6">
                  <c:v>99.554234769687966</c:v>
                </c:pt>
                <c:pt idx="7">
                  <c:v>98.617731172545277</c:v>
                </c:pt>
                <c:pt idx="8">
                  <c:v>98.518518518518519</c:v>
                </c:pt>
                <c:pt idx="9">
                  <c:v>89.021164021164026</c:v>
                </c:pt>
                <c:pt idx="10">
                  <c:v>83.278688524590166</c:v>
                </c:pt>
                <c:pt idx="11">
                  <c:v>74.916387959866213</c:v>
                </c:pt>
              </c:numCache>
            </c:numRef>
          </c:yVal>
          <c:smooth val="1"/>
          <c:extLst>
            <c:ext xmlns:c16="http://schemas.microsoft.com/office/drawing/2014/chart" uri="{C3380CC4-5D6E-409C-BE32-E72D297353CC}">
              <c16:uniqueId val="{00000000-5E7D-4D57-A8EB-8907FD1F460F}"/>
            </c:ext>
          </c:extLst>
        </c:ser>
        <c:dLbls>
          <c:showLegendKey val="0"/>
          <c:showVal val="0"/>
          <c:showCatName val="0"/>
          <c:showSerName val="0"/>
          <c:showPercent val="0"/>
          <c:showBubbleSize val="0"/>
        </c:dLbls>
        <c:axId val="1330582992"/>
        <c:axId val="1330583408"/>
      </c:scatterChart>
      <c:valAx>
        <c:axId val="1330582992"/>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H</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0583408"/>
        <c:crosses val="autoZero"/>
        <c:crossBetween val="midCat"/>
      </c:valAx>
      <c:valAx>
        <c:axId val="1330583408"/>
        <c:scaling>
          <c:orientation val="minMax"/>
          <c:max val="100"/>
          <c:min val="6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330582992"/>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9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ONTACT TIME'!$G$4</c:f>
              <c:strCache>
                <c:ptCount val="1"/>
                <c:pt idx="0">
                  <c:v>6 mg/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CONTACT TIME'!$A$5:$A$18</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G$5:$G$18</c:f>
              <c:numCache>
                <c:formatCode>General</c:formatCode>
                <c:ptCount val="14"/>
                <c:pt idx="0">
                  <c:v>2.9715061058344645</c:v>
                </c:pt>
                <c:pt idx="1">
                  <c:v>3.6227951153324289</c:v>
                </c:pt>
                <c:pt idx="2">
                  <c:v>4.477611940298508</c:v>
                </c:pt>
                <c:pt idx="3">
                  <c:v>4.5318860244233381</c:v>
                </c:pt>
                <c:pt idx="4">
                  <c:v>4.5725915875169605</c:v>
                </c:pt>
                <c:pt idx="5">
                  <c:v>4.7354138398914518</c:v>
                </c:pt>
                <c:pt idx="6">
                  <c:v>4.8982360922659431</c:v>
                </c:pt>
                <c:pt idx="7">
                  <c:v>4.9118046132971509</c:v>
                </c:pt>
                <c:pt idx="8">
                  <c:v>4.9525101763907733</c:v>
                </c:pt>
                <c:pt idx="9">
                  <c:v>5.033921302578019</c:v>
                </c:pt>
                <c:pt idx="10">
                  <c:v>5.1017639077340569</c:v>
                </c:pt>
                <c:pt idx="11">
                  <c:v>5.2510176390773404</c:v>
                </c:pt>
                <c:pt idx="12">
                  <c:v>5.4274084124830395</c:v>
                </c:pt>
                <c:pt idx="13">
                  <c:v>5.4274084124830395</c:v>
                </c:pt>
              </c:numCache>
            </c:numRef>
          </c:yVal>
          <c:smooth val="1"/>
          <c:extLst>
            <c:ext xmlns:c16="http://schemas.microsoft.com/office/drawing/2014/chart" uri="{C3380CC4-5D6E-409C-BE32-E72D297353CC}">
              <c16:uniqueId val="{00000000-7B87-47DF-907A-604977C1FCB5}"/>
            </c:ext>
          </c:extLst>
        </c:ser>
        <c:ser>
          <c:idx val="1"/>
          <c:order val="1"/>
          <c:tx>
            <c:strRef>
              <c:f>'CONTACT TIME'!$N$4</c:f>
              <c:strCache>
                <c:ptCount val="1"/>
                <c:pt idx="0">
                  <c:v>15 mg/L</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CONTACT TIME'!$A$5:$A$18</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N$5:$N$18</c:f>
              <c:numCache>
                <c:formatCode>General</c:formatCode>
                <c:ptCount val="14"/>
                <c:pt idx="0">
                  <c:v>7.2455902306648587</c:v>
                </c:pt>
                <c:pt idx="1">
                  <c:v>8.7245590230664867</c:v>
                </c:pt>
                <c:pt idx="2">
                  <c:v>10.312075983717776</c:v>
                </c:pt>
                <c:pt idx="3">
                  <c:v>10.610583446404343</c:v>
                </c:pt>
                <c:pt idx="4">
                  <c:v>10.854816824966079</c:v>
                </c:pt>
                <c:pt idx="5">
                  <c:v>10.90909090909091</c:v>
                </c:pt>
                <c:pt idx="6">
                  <c:v>10.976933514246948</c:v>
                </c:pt>
                <c:pt idx="7">
                  <c:v>11.234735413839893</c:v>
                </c:pt>
                <c:pt idx="8">
                  <c:v>11.316146540027137</c:v>
                </c:pt>
                <c:pt idx="9">
                  <c:v>11.383989145183175</c:v>
                </c:pt>
                <c:pt idx="10">
                  <c:v>11.709633649932158</c:v>
                </c:pt>
                <c:pt idx="11">
                  <c:v>11.886024423337856</c:v>
                </c:pt>
                <c:pt idx="12">
                  <c:v>12.062415196743556</c:v>
                </c:pt>
                <c:pt idx="13">
                  <c:v>12.062415196743556</c:v>
                </c:pt>
              </c:numCache>
            </c:numRef>
          </c:yVal>
          <c:smooth val="1"/>
          <c:extLst>
            <c:ext xmlns:c16="http://schemas.microsoft.com/office/drawing/2014/chart" uri="{C3380CC4-5D6E-409C-BE32-E72D297353CC}">
              <c16:uniqueId val="{00000001-7B87-47DF-907A-604977C1FCB5}"/>
            </c:ext>
          </c:extLst>
        </c:ser>
        <c:ser>
          <c:idx val="2"/>
          <c:order val="2"/>
          <c:tx>
            <c:strRef>
              <c:f>'CONTACT TIME'!$U$4</c:f>
              <c:strCache>
                <c:ptCount val="1"/>
                <c:pt idx="0">
                  <c:v>20 mg/L</c:v>
                </c:pt>
              </c:strCache>
            </c:strRef>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xVal>
            <c:numRef>
              <c:f>'CONTACT TIME'!$A$5:$A$18</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U$5:$U$18</c:f>
              <c:numCache>
                <c:formatCode>General</c:formatCode>
                <c:ptCount val="14"/>
                <c:pt idx="0">
                  <c:v>3.2428765264586144</c:v>
                </c:pt>
                <c:pt idx="1">
                  <c:v>5.8344640434192652</c:v>
                </c:pt>
                <c:pt idx="2">
                  <c:v>8.6702849389416556</c:v>
                </c:pt>
                <c:pt idx="3">
                  <c:v>10.013568521031207</c:v>
                </c:pt>
                <c:pt idx="4">
                  <c:v>10.976933514246946</c:v>
                </c:pt>
                <c:pt idx="5">
                  <c:v>11.560379918588872</c:v>
                </c:pt>
                <c:pt idx="6">
                  <c:v>11.845318860244232</c:v>
                </c:pt>
                <c:pt idx="7">
                  <c:v>12.917232021709632</c:v>
                </c:pt>
                <c:pt idx="8">
                  <c:v>13.080054274084123</c:v>
                </c:pt>
                <c:pt idx="9">
                  <c:v>13.432835820895521</c:v>
                </c:pt>
                <c:pt idx="10">
                  <c:v>13.66350067842605</c:v>
                </c:pt>
                <c:pt idx="11">
                  <c:v>13.853459972862957</c:v>
                </c:pt>
                <c:pt idx="12">
                  <c:v>14.124830393487109</c:v>
                </c:pt>
                <c:pt idx="13">
                  <c:v>14.124830393487109</c:v>
                </c:pt>
              </c:numCache>
            </c:numRef>
          </c:yVal>
          <c:smooth val="1"/>
          <c:extLst>
            <c:ext xmlns:c16="http://schemas.microsoft.com/office/drawing/2014/chart" uri="{C3380CC4-5D6E-409C-BE32-E72D297353CC}">
              <c16:uniqueId val="{00000002-7B87-47DF-907A-604977C1FCB5}"/>
            </c:ext>
          </c:extLst>
        </c:ser>
        <c:ser>
          <c:idx val="3"/>
          <c:order val="3"/>
          <c:tx>
            <c:strRef>
              <c:f>'CONTACT TIME'!$AB$4</c:f>
              <c:strCache>
                <c:ptCount val="1"/>
                <c:pt idx="0">
                  <c:v>30 mg/L</c:v>
                </c:pt>
              </c:strCache>
            </c:strRef>
          </c:tx>
          <c:spPr>
            <a:ln w="9525" cap="rnd">
              <a:solidFill>
                <a:schemeClr val="accent4">
                  <a:alpha val="50000"/>
                </a:schemeClr>
              </a:solidFill>
              <a:round/>
            </a:ln>
            <a:effectLst/>
          </c:spPr>
          <c:marker>
            <c:symbol val="x"/>
            <c:size val="6"/>
            <c:spPr>
              <a:noFill/>
              <a:ln w="15875">
                <a:solidFill>
                  <a:schemeClr val="accent4"/>
                </a:solidFill>
                <a:round/>
              </a:ln>
              <a:effectLst/>
            </c:spPr>
          </c:marker>
          <c:xVal>
            <c:numRef>
              <c:f>'CONTACT TIME'!$A$5:$A$18</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AB$5:$AB$18</c:f>
              <c:numCache>
                <c:formatCode>General</c:formatCode>
                <c:ptCount val="14"/>
                <c:pt idx="0">
                  <c:v>6.5671641791044735</c:v>
                </c:pt>
                <c:pt idx="1">
                  <c:v>12.700135685210306</c:v>
                </c:pt>
                <c:pt idx="2">
                  <c:v>17.856173677069194</c:v>
                </c:pt>
                <c:pt idx="3">
                  <c:v>20.5427408412483</c:v>
                </c:pt>
                <c:pt idx="4">
                  <c:v>22.876526458616006</c:v>
                </c:pt>
                <c:pt idx="5">
                  <c:v>24.002713704206236</c:v>
                </c:pt>
                <c:pt idx="6">
                  <c:v>24.816824966078695</c:v>
                </c:pt>
                <c:pt idx="7">
                  <c:v>26.960651289009494</c:v>
                </c:pt>
                <c:pt idx="8">
                  <c:v>27.815468113975573</c:v>
                </c:pt>
                <c:pt idx="9">
                  <c:v>27.842605156037987</c:v>
                </c:pt>
                <c:pt idx="10">
                  <c:v>28.154681139755763</c:v>
                </c:pt>
                <c:pt idx="11">
                  <c:v>28.507462686567159</c:v>
                </c:pt>
                <c:pt idx="12">
                  <c:v>28.805970149253728</c:v>
                </c:pt>
                <c:pt idx="13">
                  <c:v>28.805970149253728</c:v>
                </c:pt>
              </c:numCache>
            </c:numRef>
          </c:yVal>
          <c:smooth val="1"/>
          <c:extLst>
            <c:ext xmlns:c16="http://schemas.microsoft.com/office/drawing/2014/chart" uri="{C3380CC4-5D6E-409C-BE32-E72D297353CC}">
              <c16:uniqueId val="{00000003-7B87-47DF-907A-604977C1FCB5}"/>
            </c:ext>
          </c:extLst>
        </c:ser>
        <c:ser>
          <c:idx val="4"/>
          <c:order val="4"/>
          <c:tx>
            <c:strRef>
              <c:f>'CONTACT TIME'!$AI$4</c:f>
              <c:strCache>
                <c:ptCount val="1"/>
                <c:pt idx="0">
                  <c:v>45 mg/L</c:v>
                </c:pt>
              </c:strCache>
            </c:strRef>
          </c:tx>
          <c:spPr>
            <a:ln w="9525" cap="rnd">
              <a:solidFill>
                <a:schemeClr val="accent5">
                  <a:alpha val="50000"/>
                </a:schemeClr>
              </a:solidFill>
              <a:round/>
            </a:ln>
            <a:effectLst/>
          </c:spPr>
          <c:marker>
            <c:symbol val="star"/>
            <c:size val="6"/>
            <c:spPr>
              <a:noFill/>
              <a:ln w="15875">
                <a:solidFill>
                  <a:schemeClr val="accent5"/>
                </a:solidFill>
                <a:round/>
              </a:ln>
              <a:effectLst/>
            </c:spPr>
          </c:marker>
          <c:xVal>
            <c:numRef>
              <c:f>'CONTACT TIME'!$A$5:$A$18</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CONTACT TIME'!$AI$5:$AI$18</c:f>
              <c:numCache>
                <c:formatCode>General</c:formatCode>
                <c:ptCount val="14"/>
                <c:pt idx="0">
                  <c:v>8.2089552238806007</c:v>
                </c:pt>
                <c:pt idx="1">
                  <c:v>15.834464043419274</c:v>
                </c:pt>
                <c:pt idx="2">
                  <c:v>22.34735413839892</c:v>
                </c:pt>
                <c:pt idx="3">
                  <c:v>26.648575305291729</c:v>
                </c:pt>
                <c:pt idx="4">
                  <c:v>29.674355495251021</c:v>
                </c:pt>
                <c:pt idx="5">
                  <c:v>31.519674355495255</c:v>
                </c:pt>
                <c:pt idx="6">
                  <c:v>33.215739484396209</c:v>
                </c:pt>
                <c:pt idx="7">
                  <c:v>38.100407055630939</c:v>
                </c:pt>
                <c:pt idx="8">
                  <c:v>40.651289009497972</c:v>
                </c:pt>
                <c:pt idx="9">
                  <c:v>41.180461329715065</c:v>
                </c:pt>
                <c:pt idx="10">
                  <c:v>41.546811397557668</c:v>
                </c:pt>
                <c:pt idx="11">
                  <c:v>42.035278154681144</c:v>
                </c:pt>
                <c:pt idx="12">
                  <c:v>42.401628222523748</c:v>
                </c:pt>
                <c:pt idx="13">
                  <c:v>42.401628222523748</c:v>
                </c:pt>
              </c:numCache>
            </c:numRef>
          </c:yVal>
          <c:smooth val="1"/>
          <c:extLst>
            <c:ext xmlns:c16="http://schemas.microsoft.com/office/drawing/2014/chart" uri="{C3380CC4-5D6E-409C-BE32-E72D297353CC}">
              <c16:uniqueId val="{00000004-7B87-47DF-907A-604977C1FCB5}"/>
            </c:ext>
          </c:extLst>
        </c:ser>
        <c:dLbls>
          <c:showLegendKey val="0"/>
          <c:showVal val="0"/>
          <c:showCatName val="0"/>
          <c:showSerName val="0"/>
          <c:showPercent val="0"/>
          <c:showBubbleSize val="0"/>
        </c:dLbls>
        <c:axId val="4630560"/>
        <c:axId val="4605184"/>
      </c:scatterChart>
      <c:valAx>
        <c:axId val="4630560"/>
        <c:scaling>
          <c:orientation val="minMax"/>
          <c:max val="420"/>
          <c:min val="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605184"/>
        <c:crosses val="autoZero"/>
        <c:crossBetween val="midCat"/>
      </c:valAx>
      <c:valAx>
        <c:axId val="460518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qt (mg/g)</a:t>
                </a:r>
              </a:p>
            </c:rich>
          </c:tx>
          <c:layout>
            <c:manualLayout>
              <c:xMode val="edge"/>
              <c:yMode val="edge"/>
              <c:x val="1.4461315979754157E-2"/>
              <c:y val="0.26212237312617803"/>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630560"/>
        <c:crosses val="autoZero"/>
        <c:crossBetween val="midCat"/>
        <c:majorUnit val="15"/>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9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93914623069936"/>
          <c:y val="4.9011108459927351E-2"/>
          <c:w val="0.82059491371480475"/>
          <c:h val="0.74172963228081334"/>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2:$A$6</c:f>
              <c:numCache>
                <c:formatCode>General</c:formatCode>
                <c:ptCount val="5"/>
                <c:pt idx="0">
                  <c:v>0.05</c:v>
                </c:pt>
                <c:pt idx="1">
                  <c:v>0.1</c:v>
                </c:pt>
                <c:pt idx="2">
                  <c:v>0.15</c:v>
                </c:pt>
                <c:pt idx="3">
                  <c:v>0.2</c:v>
                </c:pt>
                <c:pt idx="4">
                  <c:v>0.25</c:v>
                </c:pt>
              </c:numCache>
            </c:numRef>
          </c:xVal>
          <c:yVal>
            <c:numRef>
              <c:f>DOSAGE!$F$2:$F$6</c:f>
              <c:numCache>
                <c:formatCode>General</c:formatCode>
                <c:ptCount val="5"/>
                <c:pt idx="0">
                  <c:v>87.847730600292834</c:v>
                </c:pt>
                <c:pt idx="1">
                  <c:v>98.438262567105895</c:v>
                </c:pt>
                <c:pt idx="2">
                  <c:v>99.121522693997065</c:v>
                </c:pt>
                <c:pt idx="3">
                  <c:v>97.413372376769146</c:v>
                </c:pt>
                <c:pt idx="4">
                  <c:v>96.242069302098585</c:v>
                </c:pt>
              </c:numCache>
            </c:numRef>
          </c:yVal>
          <c:smooth val="1"/>
          <c:extLst>
            <c:ext xmlns:c16="http://schemas.microsoft.com/office/drawing/2014/chart" uri="{C3380CC4-5D6E-409C-BE32-E72D297353CC}">
              <c16:uniqueId val="{00000000-0B3E-45EB-845E-8C5A896CBB0F}"/>
            </c:ext>
          </c:extLst>
        </c:ser>
        <c:dLbls>
          <c:showLegendKey val="0"/>
          <c:showVal val="0"/>
          <c:showCatName val="0"/>
          <c:showSerName val="0"/>
          <c:showPercent val="0"/>
          <c:showBubbleSize val="0"/>
        </c:dLbls>
        <c:axId val="1238249679"/>
        <c:axId val="1238252175"/>
      </c:scatterChart>
      <c:valAx>
        <c:axId val="1238249679"/>
        <c:scaling>
          <c:orientation val="minMax"/>
          <c:max val="0.25"/>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osage (g)</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8252175"/>
        <c:crosses val="autoZero"/>
        <c:crossBetween val="midCat"/>
      </c:valAx>
      <c:valAx>
        <c:axId val="1238252175"/>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238249679"/>
        <c:crosses val="autoZero"/>
        <c:crossBetween val="midCat"/>
        <c:majorUnit val="4"/>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9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CONTACT TIME'!$AK$20:$AK$23</c:f>
              <c:numCache>
                <c:formatCode>General</c:formatCode>
                <c:ptCount val="4"/>
                <c:pt idx="0">
                  <c:v>26</c:v>
                </c:pt>
                <c:pt idx="1">
                  <c:v>35</c:v>
                </c:pt>
                <c:pt idx="2">
                  <c:v>45</c:v>
                </c:pt>
                <c:pt idx="3">
                  <c:v>55</c:v>
                </c:pt>
              </c:numCache>
            </c:numRef>
          </c:cat>
          <c:val>
            <c:numRef>
              <c:f>'CONTACT TIME'!$AL$20:$AL$23</c:f>
              <c:numCache>
                <c:formatCode>General</c:formatCode>
                <c:ptCount val="4"/>
                <c:pt idx="0">
                  <c:v>98.28</c:v>
                </c:pt>
                <c:pt idx="1">
                  <c:v>97.15</c:v>
                </c:pt>
                <c:pt idx="2">
                  <c:v>96.14</c:v>
                </c:pt>
                <c:pt idx="3">
                  <c:v>95.55</c:v>
                </c:pt>
              </c:numCache>
            </c:numRef>
          </c:val>
          <c:extLst>
            <c:ext xmlns:c16="http://schemas.microsoft.com/office/drawing/2014/chart" uri="{C3380CC4-5D6E-409C-BE32-E72D297353CC}">
              <c16:uniqueId val="{00000000-4F5F-4AAC-AE70-B91FF46B2CCF}"/>
            </c:ext>
          </c:extLst>
        </c:ser>
        <c:dLbls>
          <c:dLblPos val="outEnd"/>
          <c:showLegendKey val="0"/>
          <c:showVal val="1"/>
          <c:showCatName val="0"/>
          <c:showSerName val="0"/>
          <c:showPercent val="0"/>
          <c:showBubbleSize val="0"/>
        </c:dLbls>
        <c:gapWidth val="219"/>
        <c:overlap val="-27"/>
        <c:axId val="4640960"/>
        <c:axId val="4641792"/>
      </c:barChart>
      <c:catAx>
        <c:axId val="464096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emperature (</a:t>
                </a:r>
                <a:r>
                  <a:rPr lang="en-US" baseline="30000"/>
                  <a:t>o</a:t>
                </a:r>
                <a:r>
                  <a:rPr lang="en-US"/>
                  <a:t>C)</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641792"/>
        <c:crosses val="autoZero"/>
        <c:auto val="1"/>
        <c:lblAlgn val="ctr"/>
        <c:lblOffset val="100"/>
        <c:noMultiLvlLbl val="0"/>
      </c:catAx>
      <c:valAx>
        <c:axId val="464179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4640960"/>
        <c:crosses val="autoZero"/>
        <c:crossBetween val="between"/>
        <c:majorUnit val="2"/>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64239271781534"/>
          <c:y val="4.6993702058429128E-2"/>
          <c:w val="0.82225834416991761"/>
          <c:h val="0.75236061593995662"/>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457706538579491"/>
                  <c:y val="0.31329065453220611"/>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rendlineLbl>
          </c:trendline>
          <c:xVal>
            <c:numRef>
              <c:f>THERMODYNAMICS!$K$9:$K$12</c:f>
              <c:numCache>
                <c:formatCode>General</c:formatCode>
                <c:ptCount val="4"/>
                <c:pt idx="0">
                  <c:v>3.3444816053511705E-3</c:v>
                </c:pt>
                <c:pt idx="1">
                  <c:v>3.246753246753247E-3</c:v>
                </c:pt>
                <c:pt idx="2">
                  <c:v>3.1446540880503146E-3</c:v>
                </c:pt>
                <c:pt idx="3">
                  <c:v>3.0487804878048782E-3</c:v>
                </c:pt>
              </c:numCache>
            </c:numRef>
          </c:xVal>
          <c:yVal>
            <c:numRef>
              <c:f>THERMODYNAMICS!$M$9:$M$12</c:f>
              <c:numCache>
                <c:formatCode>General</c:formatCode>
                <c:ptCount val="4"/>
                <c:pt idx="0">
                  <c:v>4.0471556794196424</c:v>
                </c:pt>
                <c:pt idx="1">
                  <c:v>3.5291484798696482</c:v>
                </c:pt>
                <c:pt idx="2">
                  <c:v>3.5291484798696482</c:v>
                </c:pt>
                <c:pt idx="3">
                  <c:v>3.065948501896099</c:v>
                </c:pt>
              </c:numCache>
            </c:numRef>
          </c:yVal>
          <c:smooth val="0"/>
          <c:extLst>
            <c:ext xmlns:c16="http://schemas.microsoft.com/office/drawing/2014/chart" uri="{C3380CC4-5D6E-409C-BE32-E72D297353CC}">
              <c16:uniqueId val="{00000001-A000-44DF-983E-55C9927710B2}"/>
            </c:ext>
          </c:extLst>
        </c:ser>
        <c:dLbls>
          <c:showLegendKey val="0"/>
          <c:showVal val="0"/>
          <c:showCatName val="0"/>
          <c:showSerName val="0"/>
          <c:showPercent val="0"/>
          <c:showBubbleSize val="0"/>
        </c:dLbls>
        <c:axId val="1699724671"/>
        <c:axId val="1699714271"/>
      </c:scatterChart>
      <c:valAx>
        <c:axId val="1699724671"/>
        <c:scaling>
          <c:orientation val="minMax"/>
          <c:max val="3.350000000000001E-3"/>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1/T (K</a:t>
                </a:r>
                <a:r>
                  <a:rPr lang="en-GB" baseline="30000"/>
                  <a:t>-1</a:t>
                </a:r>
                <a:r>
                  <a:rPr lang="en-GB"/>
                  <a:t>)</a:t>
                </a:r>
                <a:endParaRPr lang="en-NG"/>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99714271"/>
        <c:crosses val="autoZero"/>
        <c:crossBetween val="midCat"/>
        <c:majorUnit val="1.0000000000000005E-4"/>
      </c:valAx>
      <c:valAx>
        <c:axId val="1699714271"/>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n Kc</a:t>
                </a:r>
                <a:endParaRPr lang="en-NG"/>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699724671"/>
        <c:crosses val="autoZero"/>
        <c:crossBetween val="midCat"/>
        <c:maj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9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esorption!$I$1:$L$1</c:f>
              <c:strCache>
                <c:ptCount val="4"/>
                <c:pt idx="0">
                  <c:v>NaOH</c:v>
                </c:pt>
                <c:pt idx="1">
                  <c:v> NaCl</c:v>
                </c:pt>
                <c:pt idx="2">
                  <c:v>De-ionized water</c:v>
                </c:pt>
                <c:pt idx="3">
                  <c:v>HCl</c:v>
                </c:pt>
              </c:strCache>
            </c:strRef>
          </c:cat>
          <c:val>
            <c:numRef>
              <c:f>desorption!$I$2:$L$2</c:f>
              <c:numCache>
                <c:formatCode>General</c:formatCode>
                <c:ptCount val="4"/>
                <c:pt idx="0">
                  <c:v>21.01</c:v>
                </c:pt>
                <c:pt idx="1">
                  <c:v>1.78</c:v>
                </c:pt>
                <c:pt idx="2">
                  <c:v>1.32</c:v>
                </c:pt>
                <c:pt idx="3">
                  <c:v>3.85</c:v>
                </c:pt>
              </c:numCache>
            </c:numRef>
          </c:val>
          <c:extLst>
            <c:ext xmlns:c16="http://schemas.microsoft.com/office/drawing/2014/chart" uri="{C3380CC4-5D6E-409C-BE32-E72D297353CC}">
              <c16:uniqueId val="{00000000-41F5-4117-BE9E-A86FCD01E851}"/>
            </c:ext>
          </c:extLst>
        </c:ser>
        <c:dLbls>
          <c:dLblPos val="outEnd"/>
          <c:showLegendKey val="0"/>
          <c:showVal val="1"/>
          <c:showCatName val="0"/>
          <c:showSerName val="0"/>
          <c:showPercent val="0"/>
          <c:showBubbleSize val="0"/>
        </c:dLbls>
        <c:gapWidth val="219"/>
        <c:overlap val="-27"/>
        <c:axId val="1029742783"/>
        <c:axId val="1029727807"/>
      </c:barChart>
      <c:catAx>
        <c:axId val="1029742783"/>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agents</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29727807"/>
        <c:crosses val="autoZero"/>
        <c:auto val="1"/>
        <c:lblAlgn val="ctr"/>
        <c:lblOffset val="100"/>
        <c:noMultiLvlLbl val="0"/>
      </c:catAx>
      <c:valAx>
        <c:axId val="1029727807"/>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sorption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a:solidFill>
              <a:schemeClr val="dk1">
                <a:lumMod val="15000"/>
                <a:lumOff val="85000"/>
              </a:schemeClr>
            </a:solid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02974278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chartSpace>
</file>

<file path=word/charts/chart9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a)</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A$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W$22:$W$35</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ANN!$AA$22:$AA$35</c:f>
              <c:numCache>
                <c:formatCode>General</c:formatCode>
                <c:ptCount val="14"/>
                <c:pt idx="0">
                  <c:v>54.531872509960166</c:v>
                </c:pt>
                <c:pt idx="1">
                  <c:v>66.484063745019924</c:v>
                </c:pt>
                <c:pt idx="2">
                  <c:v>82.171314741035872</c:v>
                </c:pt>
                <c:pt idx="3">
                  <c:v>83.167330677290849</c:v>
                </c:pt>
                <c:pt idx="4">
                  <c:v>83.914342629482078</c:v>
                </c:pt>
                <c:pt idx="5">
                  <c:v>86.902390438247011</c:v>
                </c:pt>
                <c:pt idx="6">
                  <c:v>89.890438247011957</c:v>
                </c:pt>
                <c:pt idx="7">
                  <c:v>90.139442231075705</c:v>
                </c:pt>
                <c:pt idx="8">
                  <c:v>90.88645418326692</c:v>
                </c:pt>
                <c:pt idx="9">
                  <c:v>92.380478087649408</c:v>
                </c:pt>
                <c:pt idx="10">
                  <c:v>93.625498007968119</c:v>
                </c:pt>
                <c:pt idx="11">
                  <c:v>96.364541832669318</c:v>
                </c:pt>
                <c:pt idx="12">
                  <c:v>99.601593625497998</c:v>
                </c:pt>
                <c:pt idx="13">
                  <c:v>99.601593625497998</c:v>
                </c:pt>
              </c:numCache>
            </c:numRef>
          </c:yVal>
          <c:smooth val="1"/>
          <c:extLst>
            <c:ext xmlns:c16="http://schemas.microsoft.com/office/drawing/2014/chart" uri="{C3380CC4-5D6E-409C-BE32-E72D297353CC}">
              <c16:uniqueId val="{00000000-0E58-42CA-A2F9-873D94A97D31}"/>
            </c:ext>
          </c:extLst>
        </c:ser>
        <c:ser>
          <c:idx val="1"/>
          <c:order val="1"/>
          <c:tx>
            <c:strRef>
              <c:f>ANN!$AB$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W$22:$W$35</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ANN!$AB$22:$AB$35</c:f>
              <c:numCache>
                <c:formatCode>General</c:formatCode>
                <c:ptCount val="14"/>
                <c:pt idx="0">
                  <c:v>52.838000000000001</c:v>
                </c:pt>
                <c:pt idx="1">
                  <c:v>68.393799999999999</c:v>
                </c:pt>
                <c:pt idx="2">
                  <c:v>78.604900000000001</c:v>
                </c:pt>
                <c:pt idx="3">
                  <c:v>82.518299999999996</c:v>
                </c:pt>
                <c:pt idx="4">
                  <c:v>84.647800000000004</c:v>
                </c:pt>
                <c:pt idx="5">
                  <c:v>86.094200000000001</c:v>
                </c:pt>
                <c:pt idx="6">
                  <c:v>87.1785</c:v>
                </c:pt>
                <c:pt idx="7">
                  <c:v>90.104100000000003</c:v>
                </c:pt>
                <c:pt idx="8">
                  <c:v>90.739900000000006</c:v>
                </c:pt>
                <c:pt idx="9">
                  <c:v>93.124399999999994</c:v>
                </c:pt>
                <c:pt idx="10">
                  <c:v>96.176199999999994</c:v>
                </c:pt>
                <c:pt idx="11">
                  <c:v>97.890600000000006</c:v>
                </c:pt>
                <c:pt idx="12">
                  <c:v>98.652299999999997</c:v>
                </c:pt>
                <c:pt idx="13">
                  <c:v>98.994900000000001</c:v>
                </c:pt>
              </c:numCache>
            </c:numRef>
          </c:yVal>
          <c:smooth val="1"/>
          <c:extLst>
            <c:ext xmlns:c16="http://schemas.microsoft.com/office/drawing/2014/chart" uri="{C3380CC4-5D6E-409C-BE32-E72D297353CC}">
              <c16:uniqueId val="{00000001-0E58-42CA-A2F9-873D94A97D31}"/>
            </c:ext>
          </c:extLst>
        </c:ser>
        <c:dLbls>
          <c:showLegendKey val="0"/>
          <c:showVal val="0"/>
          <c:showCatName val="0"/>
          <c:showSerName val="0"/>
          <c:showPercent val="0"/>
          <c:showBubbleSize val="0"/>
        </c:dLbls>
        <c:axId val="1748686416"/>
        <c:axId val="1748693904"/>
      </c:scatterChart>
      <c:valAx>
        <c:axId val="174868641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8693904"/>
        <c:crosses val="autoZero"/>
        <c:crossBetween val="midCat"/>
      </c:valAx>
      <c:valAx>
        <c:axId val="174869390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868641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9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b)</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J$21</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AF$22:$AF$35</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ANN!$AJ$22:$AJ$35</c:f>
              <c:numCache>
                <c:formatCode>General</c:formatCode>
                <c:ptCount val="14"/>
                <c:pt idx="0">
                  <c:v>10.708282865927499</c:v>
                </c:pt>
                <c:pt idx="1">
                  <c:v>25.48215783098853</c:v>
                </c:pt>
                <c:pt idx="2">
                  <c:v>43.97652100996924</c:v>
                </c:pt>
                <c:pt idx="3">
                  <c:v>55.716016025342398</c:v>
                </c:pt>
                <c:pt idx="4">
                  <c:v>64.147954905431845</c:v>
                </c:pt>
                <c:pt idx="5">
                  <c:v>69.179167054877468</c:v>
                </c:pt>
                <c:pt idx="6">
                  <c:v>73.791111525202652</c:v>
                </c:pt>
                <c:pt idx="7">
                  <c:v>86.462312494176828</c:v>
                </c:pt>
                <c:pt idx="8">
                  <c:v>91.353768750582319</c:v>
                </c:pt>
                <c:pt idx="9">
                  <c:v>94.102301313705397</c:v>
                </c:pt>
                <c:pt idx="10">
                  <c:v>94.987421969626382</c:v>
                </c:pt>
                <c:pt idx="11">
                  <c:v>95.593030839467048</c:v>
                </c:pt>
                <c:pt idx="12">
                  <c:v>96.617907388428208</c:v>
                </c:pt>
                <c:pt idx="13">
                  <c:v>96.617907388428208</c:v>
                </c:pt>
              </c:numCache>
            </c:numRef>
          </c:yVal>
          <c:smooth val="1"/>
          <c:extLst>
            <c:ext xmlns:c16="http://schemas.microsoft.com/office/drawing/2014/chart" uri="{C3380CC4-5D6E-409C-BE32-E72D297353CC}">
              <c16:uniqueId val="{00000000-0855-4992-9292-E6E040CB80D2}"/>
            </c:ext>
          </c:extLst>
        </c:ser>
        <c:ser>
          <c:idx val="1"/>
          <c:order val="1"/>
          <c:tx>
            <c:strRef>
              <c:f>ANN!$AK$21</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AF$22:$AF$35</c:f>
              <c:numCache>
                <c:formatCode>General</c:formatCode>
                <c:ptCount val="14"/>
                <c:pt idx="0">
                  <c:v>1</c:v>
                </c:pt>
                <c:pt idx="1">
                  <c:v>5</c:v>
                </c:pt>
                <c:pt idx="2">
                  <c:v>10</c:v>
                </c:pt>
                <c:pt idx="3">
                  <c:v>15</c:v>
                </c:pt>
                <c:pt idx="4">
                  <c:v>20</c:v>
                </c:pt>
                <c:pt idx="5">
                  <c:v>25</c:v>
                </c:pt>
                <c:pt idx="6">
                  <c:v>30</c:v>
                </c:pt>
                <c:pt idx="7">
                  <c:v>60</c:v>
                </c:pt>
                <c:pt idx="8">
                  <c:v>120</c:v>
                </c:pt>
                <c:pt idx="9">
                  <c:v>180</c:v>
                </c:pt>
                <c:pt idx="10">
                  <c:v>240</c:v>
                </c:pt>
                <c:pt idx="11">
                  <c:v>300</c:v>
                </c:pt>
                <c:pt idx="12">
                  <c:v>360</c:v>
                </c:pt>
                <c:pt idx="13">
                  <c:v>420</c:v>
                </c:pt>
              </c:numCache>
            </c:numRef>
          </c:xVal>
          <c:yVal>
            <c:numRef>
              <c:f>ANN!$AK$22:$AK$35</c:f>
              <c:numCache>
                <c:formatCode>General</c:formatCode>
                <c:ptCount val="14"/>
                <c:pt idx="0">
                  <c:v>11.310600000000001</c:v>
                </c:pt>
                <c:pt idx="1">
                  <c:v>25.9422</c:v>
                </c:pt>
                <c:pt idx="2">
                  <c:v>42.058599999999998</c:v>
                </c:pt>
                <c:pt idx="3">
                  <c:v>53.361400000000003</c:v>
                </c:pt>
                <c:pt idx="4">
                  <c:v>61.932499999999997</c:v>
                </c:pt>
                <c:pt idx="5">
                  <c:v>68.733599999999996</c:v>
                </c:pt>
                <c:pt idx="6">
                  <c:v>74.092600000000004</c:v>
                </c:pt>
                <c:pt idx="7">
                  <c:v>86.912400000000005</c:v>
                </c:pt>
                <c:pt idx="8">
                  <c:v>78.999200000000002</c:v>
                </c:pt>
                <c:pt idx="9">
                  <c:v>93.821399999999997</c:v>
                </c:pt>
                <c:pt idx="10">
                  <c:v>97.049700000000001</c:v>
                </c:pt>
                <c:pt idx="11">
                  <c:v>96.971599999999995</c:v>
                </c:pt>
                <c:pt idx="12">
                  <c:v>96.851900000000001</c:v>
                </c:pt>
                <c:pt idx="13">
                  <c:v>96.543199999999999</c:v>
                </c:pt>
              </c:numCache>
            </c:numRef>
          </c:yVal>
          <c:smooth val="1"/>
          <c:extLst>
            <c:ext xmlns:c16="http://schemas.microsoft.com/office/drawing/2014/chart" uri="{C3380CC4-5D6E-409C-BE32-E72D297353CC}">
              <c16:uniqueId val="{00000001-0855-4992-9292-E6E040CB80D2}"/>
            </c:ext>
          </c:extLst>
        </c:ser>
        <c:dLbls>
          <c:showLegendKey val="0"/>
          <c:showVal val="0"/>
          <c:showCatName val="0"/>
          <c:showSerName val="0"/>
          <c:showPercent val="0"/>
          <c:showBubbleSize val="0"/>
        </c:dLbls>
        <c:axId val="1748673936"/>
        <c:axId val="1748678512"/>
      </c:scatterChart>
      <c:valAx>
        <c:axId val="174867393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8678512"/>
        <c:crosses val="autoZero"/>
        <c:crossBetween val="midCat"/>
      </c:valAx>
      <c:valAx>
        <c:axId val="1748678512"/>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867393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9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c)</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A$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W$39:$W$51</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AA$39:$AA$51</c:f>
              <c:numCache>
                <c:formatCode>General</c:formatCode>
                <c:ptCount val="13"/>
                <c:pt idx="0">
                  <c:v>14.1013964020631</c:v>
                </c:pt>
                <c:pt idx="1">
                  <c:v>29.657818593533779</c:v>
                </c:pt>
                <c:pt idx="2">
                  <c:v>42.363819348345707</c:v>
                </c:pt>
                <c:pt idx="3">
                  <c:v>52.490879355893838</c:v>
                </c:pt>
                <c:pt idx="4">
                  <c:v>54.220656686375648</c:v>
                </c:pt>
                <c:pt idx="5">
                  <c:v>58.466473770285582</c:v>
                </c:pt>
                <c:pt idx="6">
                  <c:v>60.196251100767391</c:v>
                </c:pt>
                <c:pt idx="7">
                  <c:v>80.985029563467108</c:v>
                </c:pt>
                <c:pt idx="8">
                  <c:v>90.38872814190465</c:v>
                </c:pt>
                <c:pt idx="9">
                  <c:v>94.257139262800351</c:v>
                </c:pt>
                <c:pt idx="10">
                  <c:v>95.137753176500183</c:v>
                </c:pt>
                <c:pt idx="11">
                  <c:v>96.144169077871425</c:v>
                </c:pt>
                <c:pt idx="12">
                  <c:v>96.144169077871425</c:v>
                </c:pt>
              </c:numCache>
            </c:numRef>
          </c:yVal>
          <c:smooth val="1"/>
          <c:extLst>
            <c:ext xmlns:c16="http://schemas.microsoft.com/office/drawing/2014/chart" uri="{C3380CC4-5D6E-409C-BE32-E72D297353CC}">
              <c16:uniqueId val="{00000000-321F-42BA-9AAF-93DCBE325F86}"/>
            </c:ext>
          </c:extLst>
        </c:ser>
        <c:ser>
          <c:idx val="1"/>
          <c:order val="1"/>
          <c:tx>
            <c:strRef>
              <c:f>ANN!$AB$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W$39:$W$51</c:f>
              <c:numCache>
                <c:formatCode>General</c:formatCode>
                <c:ptCount val="13"/>
                <c:pt idx="0">
                  <c:v>1</c:v>
                </c:pt>
                <c:pt idx="1">
                  <c:v>5</c:v>
                </c:pt>
                <c:pt idx="2">
                  <c:v>10</c:v>
                </c:pt>
                <c:pt idx="3">
                  <c:v>15</c:v>
                </c:pt>
                <c:pt idx="4">
                  <c:v>20</c:v>
                </c:pt>
                <c:pt idx="5">
                  <c:v>25</c:v>
                </c:pt>
                <c:pt idx="6">
                  <c:v>30</c:v>
                </c:pt>
                <c:pt idx="7">
                  <c:v>60</c:v>
                </c:pt>
                <c:pt idx="8">
                  <c:v>120</c:v>
                </c:pt>
                <c:pt idx="9">
                  <c:v>180</c:v>
                </c:pt>
                <c:pt idx="10">
                  <c:v>240</c:v>
                </c:pt>
                <c:pt idx="11">
                  <c:v>300</c:v>
                </c:pt>
                <c:pt idx="12">
                  <c:v>360</c:v>
                </c:pt>
              </c:numCache>
            </c:numRef>
          </c:xVal>
          <c:yVal>
            <c:numRef>
              <c:f>ANN!$AB$39:$AB$51</c:f>
              <c:numCache>
                <c:formatCode>General</c:formatCode>
                <c:ptCount val="13"/>
                <c:pt idx="0">
                  <c:v>13.4979</c:v>
                </c:pt>
                <c:pt idx="1">
                  <c:v>30.249500000000001</c:v>
                </c:pt>
                <c:pt idx="2">
                  <c:v>43.4846</c:v>
                </c:pt>
                <c:pt idx="3">
                  <c:v>49.9148</c:v>
                </c:pt>
                <c:pt idx="4">
                  <c:v>54.032299999999999</c:v>
                </c:pt>
                <c:pt idx="5">
                  <c:v>57.499699999999997</c:v>
                </c:pt>
                <c:pt idx="6">
                  <c:v>60.794400000000003</c:v>
                </c:pt>
                <c:pt idx="7">
                  <c:v>78.073800000000006</c:v>
                </c:pt>
                <c:pt idx="8">
                  <c:v>90.964600000000004</c:v>
                </c:pt>
                <c:pt idx="9">
                  <c:v>93.750900000000001</c:v>
                </c:pt>
                <c:pt idx="10">
                  <c:v>95.764499999999998</c:v>
                </c:pt>
                <c:pt idx="11">
                  <c:v>95.655900000000003</c:v>
                </c:pt>
                <c:pt idx="12">
                  <c:v>96.430199999999999</c:v>
                </c:pt>
              </c:numCache>
            </c:numRef>
          </c:yVal>
          <c:smooth val="1"/>
          <c:extLst>
            <c:ext xmlns:c16="http://schemas.microsoft.com/office/drawing/2014/chart" uri="{C3380CC4-5D6E-409C-BE32-E72D297353CC}">
              <c16:uniqueId val="{00000001-321F-42BA-9AAF-93DCBE325F86}"/>
            </c:ext>
          </c:extLst>
        </c:ser>
        <c:dLbls>
          <c:showLegendKey val="0"/>
          <c:showVal val="0"/>
          <c:showCatName val="0"/>
          <c:showSerName val="0"/>
          <c:showPercent val="0"/>
          <c:showBubbleSize val="0"/>
        </c:dLbls>
        <c:axId val="1754305072"/>
        <c:axId val="1754320464"/>
      </c:scatterChart>
      <c:valAx>
        <c:axId val="175430507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54320464"/>
        <c:crosses val="autoZero"/>
        <c:crossBetween val="midCat"/>
      </c:valAx>
      <c:valAx>
        <c:axId val="1754320464"/>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543050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hart9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r>
              <a:rPr lang="en-GB"/>
              <a:t>(d)</a:t>
            </a:r>
          </a:p>
        </c:rich>
      </c:tx>
      <c:overlay val="0"/>
      <c:spPr>
        <a:noFill/>
        <a:ln>
          <a:noFill/>
        </a:ln>
        <a:effectLst/>
      </c:spPr>
      <c:txPr>
        <a:bodyPr rot="0" spcFirstLastPara="1" vertOverflow="ellipsis" vert="horz" wrap="square" anchor="ctr" anchorCtr="1"/>
        <a:lstStyle/>
        <a:p>
          <a:pPr>
            <a:defRPr sz="1440" b="1" i="0" u="none" strike="noStrike" kern="1200" cap="none" spc="0" normalizeH="0" baseline="0">
              <a:solidFill>
                <a:sysClr val="windowText" lastClr="000000"/>
              </a:solidFill>
              <a:latin typeface="Times New Roman" panose="02020603050405020304" pitchFamily="18" charset="0"/>
              <a:ea typeface="+mj-ea"/>
              <a:cs typeface="Times New Roman" panose="02020603050405020304" pitchFamily="18" charset="0"/>
            </a:defRPr>
          </a:pPr>
          <a:endParaRPr lang="en-NG"/>
        </a:p>
      </c:txPr>
    </c:title>
    <c:autoTitleDeleted val="0"/>
    <c:plotArea>
      <c:layout/>
      <c:scatterChart>
        <c:scatterStyle val="smoothMarker"/>
        <c:varyColors val="0"/>
        <c:ser>
          <c:idx val="0"/>
          <c:order val="0"/>
          <c:tx>
            <c:strRef>
              <c:f>ANN!$AJ$38</c:f>
              <c:strCache>
                <c:ptCount val="1"/>
                <c:pt idx="0">
                  <c:v>Experimental</c:v>
                </c:pt>
              </c:strCache>
            </c:strRef>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xVal>
            <c:numRef>
              <c:f>ANN!$AF$39:$AF$49</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AJ$39:$AJ$49</c:f>
              <c:numCache>
                <c:formatCode>General</c:formatCode>
                <c:ptCount val="11"/>
                <c:pt idx="0">
                  <c:v>6.2424298891269858</c:v>
                </c:pt>
                <c:pt idx="1">
                  <c:v>22.919966458585662</c:v>
                </c:pt>
                <c:pt idx="2">
                  <c:v>51.290412745737441</c:v>
                </c:pt>
                <c:pt idx="3">
                  <c:v>61.213081151588554</c:v>
                </c:pt>
                <c:pt idx="4">
                  <c:v>71.601602534240186</c:v>
                </c:pt>
                <c:pt idx="5">
                  <c:v>75.561352837044623</c:v>
                </c:pt>
                <c:pt idx="6">
                  <c:v>80.87207677257058</c:v>
                </c:pt>
                <c:pt idx="7">
                  <c:v>92.471815894903571</c:v>
                </c:pt>
                <c:pt idx="8">
                  <c:v>96.058883816267581</c:v>
                </c:pt>
                <c:pt idx="9">
                  <c:v>97.922295723469688</c:v>
                </c:pt>
                <c:pt idx="10">
                  <c:v>97.922295723469688</c:v>
                </c:pt>
              </c:numCache>
            </c:numRef>
          </c:yVal>
          <c:smooth val="1"/>
          <c:extLst>
            <c:ext xmlns:c16="http://schemas.microsoft.com/office/drawing/2014/chart" uri="{C3380CC4-5D6E-409C-BE32-E72D297353CC}">
              <c16:uniqueId val="{00000000-6474-44D1-A234-CC36511AEACE}"/>
            </c:ext>
          </c:extLst>
        </c:ser>
        <c:ser>
          <c:idx val="1"/>
          <c:order val="1"/>
          <c:tx>
            <c:strRef>
              <c:f>ANN!$AK$38</c:f>
              <c:strCache>
                <c:ptCount val="1"/>
                <c:pt idx="0">
                  <c:v>ANN</c:v>
                </c:pt>
              </c:strCache>
            </c:strRef>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ANN!$AF$39:$AF$49</c:f>
              <c:numCache>
                <c:formatCode>General</c:formatCode>
                <c:ptCount val="11"/>
                <c:pt idx="0">
                  <c:v>1</c:v>
                </c:pt>
                <c:pt idx="1">
                  <c:v>5</c:v>
                </c:pt>
                <c:pt idx="2">
                  <c:v>10</c:v>
                </c:pt>
                <c:pt idx="3">
                  <c:v>15</c:v>
                </c:pt>
                <c:pt idx="4">
                  <c:v>20</c:v>
                </c:pt>
                <c:pt idx="5">
                  <c:v>25</c:v>
                </c:pt>
                <c:pt idx="6">
                  <c:v>30</c:v>
                </c:pt>
                <c:pt idx="7">
                  <c:v>60</c:v>
                </c:pt>
                <c:pt idx="8">
                  <c:v>120</c:v>
                </c:pt>
                <c:pt idx="9">
                  <c:v>180</c:v>
                </c:pt>
                <c:pt idx="10">
                  <c:v>240</c:v>
                </c:pt>
              </c:numCache>
            </c:numRef>
          </c:xVal>
          <c:yVal>
            <c:numRef>
              <c:f>ANN!$AK$39:$AK$49</c:f>
              <c:numCache>
                <c:formatCode>General</c:formatCode>
                <c:ptCount val="11"/>
                <c:pt idx="0">
                  <c:v>7.8696000000000002</c:v>
                </c:pt>
                <c:pt idx="1">
                  <c:v>23.4009</c:v>
                </c:pt>
                <c:pt idx="2">
                  <c:v>45.395499999999998</c:v>
                </c:pt>
                <c:pt idx="3">
                  <c:v>60.214100000000002</c:v>
                </c:pt>
                <c:pt idx="4">
                  <c:v>70.045199999999994</c:v>
                </c:pt>
                <c:pt idx="5">
                  <c:v>76.822500000000005</c:v>
                </c:pt>
                <c:pt idx="6">
                  <c:v>81.547200000000004</c:v>
                </c:pt>
                <c:pt idx="7">
                  <c:v>92.281300000000002</c:v>
                </c:pt>
                <c:pt idx="8">
                  <c:v>98.960599999999999</c:v>
                </c:pt>
                <c:pt idx="9">
                  <c:v>99.380200000000002</c:v>
                </c:pt>
                <c:pt idx="10">
                  <c:v>97.2102</c:v>
                </c:pt>
              </c:numCache>
            </c:numRef>
          </c:yVal>
          <c:smooth val="1"/>
          <c:extLst>
            <c:ext xmlns:c16="http://schemas.microsoft.com/office/drawing/2014/chart" uri="{C3380CC4-5D6E-409C-BE32-E72D297353CC}">
              <c16:uniqueId val="{00000001-6474-44D1-A234-CC36511AEACE}"/>
            </c:ext>
          </c:extLst>
        </c:ser>
        <c:dLbls>
          <c:showLegendKey val="0"/>
          <c:showVal val="0"/>
          <c:showCatName val="0"/>
          <c:showSerName val="0"/>
          <c:showPercent val="0"/>
          <c:showBubbleSize val="0"/>
        </c:dLbls>
        <c:axId val="1748704304"/>
        <c:axId val="1748692240"/>
      </c:scatterChart>
      <c:valAx>
        <c:axId val="174870430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8692240"/>
        <c:crosses val="autoZero"/>
        <c:crossBetween val="midCat"/>
      </c:valAx>
      <c:valAx>
        <c:axId val="1748692240"/>
        <c:scaling>
          <c:orientation val="minMax"/>
          <c:max val="10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emov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title>
        <c:numFmt formatCode="General" sourceLinked="1"/>
        <c:majorTickMark val="out"/>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crossAx val="17487043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NG"/>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en-NG"/>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0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0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0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0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1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2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2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3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3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3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3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4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4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4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4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4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5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5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5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5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5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6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6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6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6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6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7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7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7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7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7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7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9.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8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8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8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8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8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9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9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9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9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9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9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0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0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0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0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0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0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1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1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1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1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2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2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2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2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3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3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3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3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3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3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4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1.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4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4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4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4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4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4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5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5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5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5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5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5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5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6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6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6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6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6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6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6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6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6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7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8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8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90.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9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9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9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9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9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9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9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9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9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3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3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3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3.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4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4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4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4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4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5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5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5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5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6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6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6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6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7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7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7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7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8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8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8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8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9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9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9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98.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99.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drawings/_rels/drawing1.xml.rels><?xml version="1.0" encoding="UTF-8" standalone="yes"?>
<Relationships xmlns="http://schemas.openxmlformats.org/package/2006/relationships"><Relationship Id="rId1" Type="http://schemas.openxmlformats.org/officeDocument/2006/relationships/image" Target="../media/image42.png"/></Relationships>
</file>

<file path=word/drawings/_rels/drawing10.xml.rels><?xml version="1.0" encoding="UTF-8" standalone="yes"?>
<Relationships xmlns="http://schemas.openxmlformats.org/package/2006/relationships"><Relationship Id="rId1" Type="http://schemas.openxmlformats.org/officeDocument/2006/relationships/image" Target="../media/image57.png"/></Relationships>
</file>

<file path=word/drawings/_rels/drawing100.xml.rels><?xml version="1.0" encoding="UTF-8" standalone="yes"?>
<Relationships xmlns="http://schemas.openxmlformats.org/package/2006/relationships"><Relationship Id="rId1" Type="http://schemas.openxmlformats.org/officeDocument/2006/relationships/image" Target="../media/image190.png"/></Relationships>
</file>

<file path=word/drawings/_rels/drawing11.xml.rels><?xml version="1.0" encoding="UTF-8" standalone="yes"?>
<Relationships xmlns="http://schemas.openxmlformats.org/package/2006/relationships"><Relationship Id="rId1" Type="http://schemas.openxmlformats.org/officeDocument/2006/relationships/image" Target="../media/image57.png"/></Relationships>
</file>

<file path=word/drawings/_rels/drawing12.xml.rels><?xml version="1.0" encoding="UTF-8" standalone="yes"?>
<Relationships xmlns="http://schemas.openxmlformats.org/package/2006/relationships"><Relationship Id="rId1" Type="http://schemas.openxmlformats.org/officeDocument/2006/relationships/image" Target="../media/image49.png"/></Relationships>
</file>

<file path=word/drawings/_rels/drawing13.xml.rels><?xml version="1.0" encoding="UTF-8" standalone="yes"?>
<Relationships xmlns="http://schemas.openxmlformats.org/package/2006/relationships"><Relationship Id="rId1" Type="http://schemas.openxmlformats.org/officeDocument/2006/relationships/image" Target="../media/image64.png"/></Relationships>
</file>

<file path=word/drawings/_rels/drawing14.xml.rels><?xml version="1.0" encoding="UTF-8" standalone="yes"?>
<Relationships xmlns="http://schemas.openxmlformats.org/package/2006/relationships"><Relationship Id="rId1" Type="http://schemas.openxmlformats.org/officeDocument/2006/relationships/image" Target="../media/image65.png"/></Relationships>
</file>

<file path=word/drawings/_rels/drawing15.xml.rels><?xml version="1.0" encoding="UTF-8" standalone="yes"?>
<Relationships xmlns="http://schemas.openxmlformats.org/package/2006/relationships"><Relationship Id="rId1" Type="http://schemas.openxmlformats.org/officeDocument/2006/relationships/image" Target="../media/image66.png"/></Relationships>
</file>

<file path=word/drawings/_rels/drawing16.xml.rels><?xml version="1.0" encoding="UTF-8" standalone="yes"?>
<Relationships xmlns="http://schemas.openxmlformats.org/package/2006/relationships"><Relationship Id="rId1" Type="http://schemas.openxmlformats.org/officeDocument/2006/relationships/image" Target="../media/image67.png"/></Relationships>
</file>

<file path=word/drawings/_rels/drawing17.xml.rels><?xml version="1.0" encoding="UTF-8" standalone="yes"?>
<Relationships xmlns="http://schemas.openxmlformats.org/package/2006/relationships"><Relationship Id="rId1" Type="http://schemas.openxmlformats.org/officeDocument/2006/relationships/image" Target="../media/image74.png"/></Relationships>
</file>

<file path=word/drawings/_rels/drawing18.xml.rels><?xml version="1.0" encoding="UTF-8" standalone="yes"?>
<Relationships xmlns="http://schemas.openxmlformats.org/package/2006/relationships"><Relationship Id="rId1" Type="http://schemas.openxmlformats.org/officeDocument/2006/relationships/image" Target="../media/image66.png"/></Relationships>
</file>

<file path=word/drawings/_rels/drawing19.xml.rels><?xml version="1.0" encoding="UTF-8" standalone="yes"?>
<Relationships xmlns="http://schemas.openxmlformats.org/package/2006/relationships"><Relationship Id="rId1" Type="http://schemas.openxmlformats.org/officeDocument/2006/relationships/image" Target="../media/image75.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42.png"/></Relationships>
</file>

<file path=word/drawings/_rels/drawing20.xml.rels><?xml version="1.0" encoding="UTF-8" standalone="yes"?>
<Relationships xmlns="http://schemas.openxmlformats.org/package/2006/relationships"><Relationship Id="rId1" Type="http://schemas.openxmlformats.org/officeDocument/2006/relationships/image" Target="../media/image64.png"/></Relationships>
</file>

<file path=word/drawings/_rels/drawing21.xml.rels><?xml version="1.0" encoding="UTF-8" standalone="yes"?>
<Relationships xmlns="http://schemas.openxmlformats.org/package/2006/relationships"><Relationship Id="rId1" Type="http://schemas.openxmlformats.org/officeDocument/2006/relationships/image" Target="../media/image50.png"/></Relationships>
</file>

<file path=word/drawings/_rels/drawing22.xml.rels><?xml version="1.0" encoding="UTF-8" standalone="yes"?>
<Relationships xmlns="http://schemas.openxmlformats.org/package/2006/relationships"><Relationship Id="rId1" Type="http://schemas.openxmlformats.org/officeDocument/2006/relationships/image" Target="../media/image81.png"/></Relationships>
</file>

<file path=word/drawings/_rels/drawing23.xml.rels><?xml version="1.0" encoding="UTF-8" standalone="yes"?>
<Relationships xmlns="http://schemas.openxmlformats.org/package/2006/relationships"><Relationship Id="rId1" Type="http://schemas.openxmlformats.org/officeDocument/2006/relationships/image" Target="../media/image50.png"/></Relationships>
</file>

<file path=word/drawings/_rels/drawing24.xml.rels><?xml version="1.0" encoding="UTF-8" standalone="yes"?>
<Relationships xmlns="http://schemas.openxmlformats.org/package/2006/relationships"><Relationship Id="rId1" Type="http://schemas.openxmlformats.org/officeDocument/2006/relationships/image" Target="../media/image82.png"/></Relationships>
</file>

<file path=word/drawings/_rels/drawing25.xml.rels><?xml version="1.0" encoding="UTF-8" standalone="yes"?>
<Relationships xmlns="http://schemas.openxmlformats.org/package/2006/relationships"><Relationship Id="rId1" Type="http://schemas.openxmlformats.org/officeDocument/2006/relationships/image" Target="../media/image89.png"/></Relationships>
</file>

<file path=word/drawings/_rels/drawing26.xml.rels><?xml version="1.0" encoding="UTF-8" standalone="yes"?>
<Relationships xmlns="http://schemas.openxmlformats.org/package/2006/relationships"><Relationship Id="rId1" Type="http://schemas.openxmlformats.org/officeDocument/2006/relationships/image" Target="../media/image90.png"/></Relationships>
</file>

<file path=word/drawings/_rels/drawing27.xml.rels><?xml version="1.0" encoding="UTF-8" standalone="yes"?>
<Relationships xmlns="http://schemas.openxmlformats.org/package/2006/relationships"><Relationship Id="rId1" Type="http://schemas.openxmlformats.org/officeDocument/2006/relationships/image" Target="../media/image90.png"/></Relationships>
</file>

<file path=word/drawings/_rels/drawing28.xml.rels><?xml version="1.0" encoding="UTF-8" standalone="yes"?>
<Relationships xmlns="http://schemas.openxmlformats.org/package/2006/relationships"><Relationship Id="rId1" Type="http://schemas.openxmlformats.org/officeDocument/2006/relationships/image" Target="../media/image90.png"/></Relationships>
</file>

<file path=word/drawings/_rels/drawing29.xml.rels><?xml version="1.0" encoding="UTF-8" standalone="yes"?>
<Relationships xmlns="http://schemas.openxmlformats.org/package/2006/relationships"><Relationship Id="rId1" Type="http://schemas.openxmlformats.org/officeDocument/2006/relationships/image" Target="../media/image82.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42.png"/></Relationships>
</file>

<file path=word/drawings/_rels/drawing30.xml.rels><?xml version="1.0" encoding="UTF-8" standalone="yes"?>
<Relationships xmlns="http://schemas.openxmlformats.org/package/2006/relationships"><Relationship Id="rId1" Type="http://schemas.openxmlformats.org/officeDocument/2006/relationships/image" Target="../media/image82.png"/></Relationships>
</file>

<file path=word/drawings/_rels/drawing31.xml.rels><?xml version="1.0" encoding="UTF-8" standalone="yes"?>
<Relationships xmlns="http://schemas.openxmlformats.org/package/2006/relationships"><Relationship Id="rId1" Type="http://schemas.openxmlformats.org/officeDocument/2006/relationships/image" Target="../media/image57.png"/></Relationships>
</file>

<file path=word/drawings/_rels/drawing32.xml.rels><?xml version="1.0" encoding="UTF-8" standalone="yes"?>
<Relationships xmlns="http://schemas.openxmlformats.org/package/2006/relationships"><Relationship Id="rId1" Type="http://schemas.openxmlformats.org/officeDocument/2006/relationships/image" Target="../media/image57.png"/></Relationships>
</file>

<file path=word/drawings/_rels/drawing33.xml.rels><?xml version="1.0" encoding="UTF-8" standalone="yes"?>
<Relationships xmlns="http://schemas.openxmlformats.org/package/2006/relationships"><Relationship Id="rId1" Type="http://schemas.openxmlformats.org/officeDocument/2006/relationships/image" Target="../media/image100.png"/></Relationships>
</file>

<file path=word/drawings/_rels/drawing34.xml.rels><?xml version="1.0" encoding="UTF-8" standalone="yes"?>
<Relationships xmlns="http://schemas.openxmlformats.org/package/2006/relationships"><Relationship Id="rId1" Type="http://schemas.openxmlformats.org/officeDocument/2006/relationships/image" Target="../media/image101.png"/></Relationships>
</file>

<file path=word/drawings/_rels/drawing35.xml.rels><?xml version="1.0" encoding="UTF-8" standalone="yes"?>
<Relationships xmlns="http://schemas.openxmlformats.org/package/2006/relationships"><Relationship Id="rId1" Type="http://schemas.openxmlformats.org/officeDocument/2006/relationships/image" Target="../media/image102.png"/></Relationships>
</file>

<file path=word/drawings/_rels/drawing36.xml.rels><?xml version="1.0" encoding="UTF-8" standalone="yes"?>
<Relationships xmlns="http://schemas.openxmlformats.org/package/2006/relationships"><Relationship Id="rId1" Type="http://schemas.openxmlformats.org/officeDocument/2006/relationships/image" Target="../media/image101.png"/></Relationships>
</file>

<file path=word/drawings/_rels/drawing37.xml.rels><?xml version="1.0" encoding="UTF-8" standalone="yes"?>
<Relationships xmlns="http://schemas.openxmlformats.org/package/2006/relationships"><Relationship Id="rId1" Type="http://schemas.openxmlformats.org/officeDocument/2006/relationships/image" Target="../media/image108.png"/></Relationships>
</file>

<file path=word/drawings/_rels/drawing38.xml.rels><?xml version="1.0" encoding="UTF-8" standalone="yes"?>
<Relationships xmlns="http://schemas.openxmlformats.org/package/2006/relationships"><Relationship Id="rId1" Type="http://schemas.openxmlformats.org/officeDocument/2006/relationships/image" Target="../media/image109.png"/></Relationships>
</file>

<file path=word/drawings/_rels/drawing39.xml.rels><?xml version="1.0" encoding="UTF-8" standalone="yes"?>
<Relationships xmlns="http://schemas.openxmlformats.org/package/2006/relationships"><Relationship Id="rId1" Type="http://schemas.openxmlformats.org/officeDocument/2006/relationships/image" Target="../media/image109.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43.png"/></Relationships>
</file>

<file path=word/drawings/_rels/drawing40.xml.rels><?xml version="1.0" encoding="UTF-8" standalone="yes"?>
<Relationships xmlns="http://schemas.openxmlformats.org/package/2006/relationships"><Relationship Id="rId1" Type="http://schemas.openxmlformats.org/officeDocument/2006/relationships/image" Target="../media/image110.png"/></Relationships>
</file>

<file path=word/drawings/_rels/drawing41.xml.rels><?xml version="1.0" encoding="UTF-8" standalone="yes"?>
<Relationships xmlns="http://schemas.openxmlformats.org/package/2006/relationships"><Relationship Id="rId1" Type="http://schemas.openxmlformats.org/officeDocument/2006/relationships/image" Target="../media/image66.png"/></Relationships>
</file>

<file path=word/drawings/_rels/drawing42.xml.rels><?xml version="1.0" encoding="UTF-8" standalone="yes"?>
<Relationships xmlns="http://schemas.openxmlformats.org/package/2006/relationships"><Relationship Id="rId1" Type="http://schemas.openxmlformats.org/officeDocument/2006/relationships/image" Target="../media/image75.png"/></Relationships>
</file>

<file path=word/drawings/_rels/drawing43.xml.rels><?xml version="1.0" encoding="UTF-8" standalone="yes"?>
<Relationships xmlns="http://schemas.openxmlformats.org/package/2006/relationships"><Relationship Id="rId1" Type="http://schemas.openxmlformats.org/officeDocument/2006/relationships/image" Target="../media/image66.png"/></Relationships>
</file>

<file path=word/drawings/_rels/drawing44.xml.rels><?xml version="1.0" encoding="UTF-8" standalone="yes"?>
<Relationships xmlns="http://schemas.openxmlformats.org/package/2006/relationships"><Relationship Id="rId1" Type="http://schemas.openxmlformats.org/officeDocument/2006/relationships/image" Target="../media/image74.png"/></Relationships>
</file>

<file path=word/drawings/_rels/drawing45.xml.rels><?xml version="1.0" encoding="UTF-8" standalone="yes"?>
<Relationships xmlns="http://schemas.openxmlformats.org/package/2006/relationships"><Relationship Id="rId1" Type="http://schemas.openxmlformats.org/officeDocument/2006/relationships/image" Target="../media/image121.png"/></Relationships>
</file>

<file path=word/drawings/_rels/drawing46.xml.rels><?xml version="1.0" encoding="UTF-8" standalone="yes"?>
<Relationships xmlns="http://schemas.openxmlformats.org/package/2006/relationships"><Relationship Id="rId1" Type="http://schemas.openxmlformats.org/officeDocument/2006/relationships/image" Target="../media/image122.png"/></Relationships>
</file>

<file path=word/drawings/_rels/drawing47.xml.rels><?xml version="1.0" encoding="UTF-8" standalone="yes"?>
<Relationships xmlns="http://schemas.openxmlformats.org/package/2006/relationships"><Relationship Id="rId1" Type="http://schemas.openxmlformats.org/officeDocument/2006/relationships/image" Target="../media/image122.png"/></Relationships>
</file>

<file path=word/drawings/_rels/drawing48.xml.rels><?xml version="1.0" encoding="UTF-8" standalone="yes"?>
<Relationships xmlns="http://schemas.openxmlformats.org/package/2006/relationships"><Relationship Id="rId1" Type="http://schemas.openxmlformats.org/officeDocument/2006/relationships/image" Target="../media/image123.png"/></Relationships>
</file>

<file path=word/drawings/_rels/drawing49.xml.rels><?xml version="1.0" encoding="UTF-8" standalone="yes"?>
<Relationships xmlns="http://schemas.openxmlformats.org/package/2006/relationships"><Relationship Id="rId1" Type="http://schemas.openxmlformats.org/officeDocument/2006/relationships/image" Target="../media/image128.png"/></Relationships>
</file>

<file path=word/drawings/_rels/drawing5.xml.rels><?xml version="1.0" encoding="UTF-8" standalone="yes"?>
<Relationships xmlns="http://schemas.openxmlformats.org/package/2006/relationships"><Relationship Id="rId1" Type="http://schemas.openxmlformats.org/officeDocument/2006/relationships/image" Target="../media/image49.png"/></Relationships>
</file>

<file path=word/drawings/_rels/drawing50.xml.rels><?xml version="1.0" encoding="UTF-8" standalone="yes"?>
<Relationships xmlns="http://schemas.openxmlformats.org/package/2006/relationships"><Relationship Id="rId1" Type="http://schemas.openxmlformats.org/officeDocument/2006/relationships/image" Target="../media/image129.png"/></Relationships>
</file>

<file path=word/drawings/_rels/drawing51.xml.rels><?xml version="1.0" encoding="UTF-8" standalone="yes"?>
<Relationships xmlns="http://schemas.openxmlformats.org/package/2006/relationships"><Relationship Id="rId1" Type="http://schemas.openxmlformats.org/officeDocument/2006/relationships/image" Target="../media/image101.png"/></Relationships>
</file>

<file path=word/drawings/_rels/drawing52.xml.rels><?xml version="1.0" encoding="UTF-8" standalone="yes"?>
<Relationships xmlns="http://schemas.openxmlformats.org/package/2006/relationships"><Relationship Id="rId1" Type="http://schemas.openxmlformats.org/officeDocument/2006/relationships/image" Target="../media/image130.png"/></Relationships>
</file>

<file path=word/drawings/_rels/drawing53.xml.rels><?xml version="1.0" encoding="UTF-8" standalone="yes"?>
<Relationships xmlns="http://schemas.openxmlformats.org/package/2006/relationships"><Relationship Id="rId1" Type="http://schemas.openxmlformats.org/officeDocument/2006/relationships/image" Target="../media/image64.png"/></Relationships>
</file>

<file path=word/drawings/_rels/drawing54.xml.rels><?xml version="1.0" encoding="UTF-8" standalone="yes"?>
<Relationships xmlns="http://schemas.openxmlformats.org/package/2006/relationships"><Relationship Id="rId1" Type="http://schemas.openxmlformats.org/officeDocument/2006/relationships/image" Target="../media/image75.png"/></Relationships>
</file>

<file path=word/drawings/_rels/drawing55.xml.rels><?xml version="1.0" encoding="UTF-8" standalone="yes"?>
<Relationships xmlns="http://schemas.openxmlformats.org/package/2006/relationships"><Relationship Id="rId1" Type="http://schemas.openxmlformats.org/officeDocument/2006/relationships/image" Target="../media/image75.png"/></Relationships>
</file>

<file path=word/drawings/_rels/drawing56.xml.rels><?xml version="1.0" encoding="UTF-8" standalone="yes"?>
<Relationships xmlns="http://schemas.openxmlformats.org/package/2006/relationships"><Relationship Id="rId1" Type="http://schemas.openxmlformats.org/officeDocument/2006/relationships/image" Target="../media/image75.png"/></Relationships>
</file>

<file path=word/drawings/_rels/drawing57.xml.rels><?xml version="1.0" encoding="UTF-8" standalone="yes"?>
<Relationships xmlns="http://schemas.openxmlformats.org/package/2006/relationships"><Relationship Id="rId1" Type="http://schemas.openxmlformats.org/officeDocument/2006/relationships/image" Target="../media/image128.png"/></Relationships>
</file>

<file path=word/drawings/_rels/drawing58.xml.rels><?xml version="1.0" encoding="UTF-8" standalone="yes"?>
<Relationships xmlns="http://schemas.openxmlformats.org/package/2006/relationships"><Relationship Id="rId1" Type="http://schemas.openxmlformats.org/officeDocument/2006/relationships/image" Target="../media/image101.png"/></Relationships>
</file>

<file path=word/drawings/_rels/drawing59.xml.rels><?xml version="1.0" encoding="UTF-8" standalone="yes"?>
<Relationships xmlns="http://schemas.openxmlformats.org/package/2006/relationships"><Relationship Id="rId1" Type="http://schemas.openxmlformats.org/officeDocument/2006/relationships/image" Target="../media/image101.png"/></Relationships>
</file>

<file path=word/drawings/_rels/drawing6.xml.rels><?xml version="1.0" encoding="UTF-8" standalone="yes"?>
<Relationships xmlns="http://schemas.openxmlformats.org/package/2006/relationships"><Relationship Id="rId1" Type="http://schemas.openxmlformats.org/officeDocument/2006/relationships/image" Target="../media/image49.png"/></Relationships>
</file>

<file path=word/drawings/_rels/drawing60.xml.rels><?xml version="1.0" encoding="UTF-8" standalone="yes"?>
<Relationships xmlns="http://schemas.openxmlformats.org/package/2006/relationships"><Relationship Id="rId1" Type="http://schemas.openxmlformats.org/officeDocument/2006/relationships/image" Target="../media/image101.png"/></Relationships>
</file>

<file path=word/drawings/_rels/drawing61.xml.rels><?xml version="1.0" encoding="UTF-8" standalone="yes"?>
<Relationships xmlns="http://schemas.openxmlformats.org/package/2006/relationships"><Relationship Id="rId1" Type="http://schemas.openxmlformats.org/officeDocument/2006/relationships/image" Target="../media/image143.png"/></Relationships>
</file>

<file path=word/drawings/_rels/drawing62.xml.rels><?xml version="1.0" encoding="UTF-8" standalone="yes"?>
<Relationships xmlns="http://schemas.openxmlformats.org/package/2006/relationships"><Relationship Id="rId1" Type="http://schemas.openxmlformats.org/officeDocument/2006/relationships/image" Target="../media/image144.png"/></Relationships>
</file>

<file path=word/drawings/_rels/drawing63.xml.rels><?xml version="1.0" encoding="UTF-8" standalone="yes"?>
<Relationships xmlns="http://schemas.openxmlformats.org/package/2006/relationships"><Relationship Id="rId1" Type="http://schemas.openxmlformats.org/officeDocument/2006/relationships/image" Target="../media/image143.png"/></Relationships>
</file>

<file path=word/drawings/_rels/drawing64.xml.rels><?xml version="1.0" encoding="UTF-8" standalone="yes"?>
<Relationships xmlns="http://schemas.openxmlformats.org/package/2006/relationships"><Relationship Id="rId1" Type="http://schemas.openxmlformats.org/officeDocument/2006/relationships/image" Target="../media/image144.png"/></Relationships>
</file>

<file path=word/drawings/_rels/drawing65.xml.rels><?xml version="1.0" encoding="UTF-8" standalone="yes"?>
<Relationships xmlns="http://schemas.openxmlformats.org/package/2006/relationships"><Relationship Id="rId1" Type="http://schemas.openxmlformats.org/officeDocument/2006/relationships/image" Target="../media/image149.png"/></Relationships>
</file>

<file path=word/drawings/_rels/drawing66.xml.rels><?xml version="1.0" encoding="UTF-8" standalone="yes"?>
<Relationships xmlns="http://schemas.openxmlformats.org/package/2006/relationships"><Relationship Id="rId1" Type="http://schemas.openxmlformats.org/officeDocument/2006/relationships/image" Target="../media/image81.png"/></Relationships>
</file>

<file path=word/drawings/_rels/drawing67.xml.rels><?xml version="1.0" encoding="UTF-8" standalone="yes"?>
<Relationships xmlns="http://schemas.openxmlformats.org/package/2006/relationships"><Relationship Id="rId1" Type="http://schemas.openxmlformats.org/officeDocument/2006/relationships/image" Target="../media/image150.png"/></Relationships>
</file>

<file path=word/drawings/_rels/drawing68.xml.rels><?xml version="1.0" encoding="UTF-8" standalone="yes"?>
<Relationships xmlns="http://schemas.openxmlformats.org/package/2006/relationships"><Relationship Id="rId1" Type="http://schemas.openxmlformats.org/officeDocument/2006/relationships/image" Target="../media/image81.png"/></Relationships>
</file>

<file path=word/drawings/_rels/drawing69.xml.rels><?xml version="1.0" encoding="UTF-8" standalone="yes"?>
<Relationships xmlns="http://schemas.openxmlformats.org/package/2006/relationships"><Relationship Id="rId1" Type="http://schemas.openxmlformats.org/officeDocument/2006/relationships/image" Target="../media/image150.png"/></Relationships>
</file>

<file path=word/drawings/_rels/drawing7.xml.rels><?xml version="1.0" encoding="UTF-8" standalone="yes"?>
<Relationships xmlns="http://schemas.openxmlformats.org/package/2006/relationships"><Relationship Id="rId1" Type="http://schemas.openxmlformats.org/officeDocument/2006/relationships/image" Target="../media/image50.png"/></Relationships>
</file>

<file path=word/drawings/_rels/drawing70.xml.rels><?xml version="1.0" encoding="UTF-8" standalone="yes"?>
<Relationships xmlns="http://schemas.openxmlformats.org/package/2006/relationships"><Relationship Id="rId1" Type="http://schemas.openxmlformats.org/officeDocument/2006/relationships/image" Target="../media/image150.png"/></Relationships>
</file>

<file path=word/drawings/_rels/drawing71.xml.rels><?xml version="1.0" encoding="UTF-8" standalone="yes"?>
<Relationships xmlns="http://schemas.openxmlformats.org/package/2006/relationships"><Relationship Id="rId1" Type="http://schemas.openxmlformats.org/officeDocument/2006/relationships/image" Target="../media/image155.png"/></Relationships>
</file>

<file path=word/drawings/_rels/drawing72.xml.rels><?xml version="1.0" encoding="UTF-8" standalone="yes"?>
<Relationships xmlns="http://schemas.openxmlformats.org/package/2006/relationships"><Relationship Id="rId1" Type="http://schemas.openxmlformats.org/officeDocument/2006/relationships/image" Target="../media/image50.png"/></Relationships>
</file>

<file path=word/drawings/_rels/drawing73.xml.rels><?xml version="1.0" encoding="UTF-8" standalone="yes"?>
<Relationships xmlns="http://schemas.openxmlformats.org/package/2006/relationships"><Relationship Id="rId1" Type="http://schemas.openxmlformats.org/officeDocument/2006/relationships/image" Target="../media/image143.png"/></Relationships>
</file>

<file path=word/drawings/_rels/drawing74.xml.rels><?xml version="1.0" encoding="UTF-8" standalone="yes"?>
<Relationships xmlns="http://schemas.openxmlformats.org/package/2006/relationships"><Relationship Id="rId1" Type="http://schemas.openxmlformats.org/officeDocument/2006/relationships/image" Target="../media/image161.png"/></Relationships>
</file>

<file path=word/drawings/_rels/drawing75.xml.rels><?xml version="1.0" encoding="UTF-8" standalone="yes"?>
<Relationships xmlns="http://schemas.openxmlformats.org/package/2006/relationships"><Relationship Id="rId1" Type="http://schemas.openxmlformats.org/officeDocument/2006/relationships/image" Target="../media/image108.png"/></Relationships>
</file>

<file path=word/drawings/_rels/drawing76.xml.rels><?xml version="1.0" encoding="UTF-8" standalone="yes"?>
<Relationships xmlns="http://schemas.openxmlformats.org/package/2006/relationships"><Relationship Id="rId1" Type="http://schemas.openxmlformats.org/officeDocument/2006/relationships/image" Target="../media/image144.png"/></Relationships>
</file>

<file path=word/drawings/_rels/drawing77.xml.rels><?xml version="1.0" encoding="UTF-8" standalone="yes"?>
<Relationships xmlns="http://schemas.openxmlformats.org/package/2006/relationships"><Relationship Id="rId1" Type="http://schemas.openxmlformats.org/officeDocument/2006/relationships/image" Target="../media/image167.png"/></Relationships>
</file>

<file path=word/drawings/_rels/drawing78.xml.rels><?xml version="1.0" encoding="UTF-8" standalone="yes"?>
<Relationships xmlns="http://schemas.openxmlformats.org/package/2006/relationships"><Relationship Id="rId1" Type="http://schemas.openxmlformats.org/officeDocument/2006/relationships/image" Target="../media/image168.png"/></Relationships>
</file>

<file path=word/drawings/_rels/drawing79.xml.rels><?xml version="1.0" encoding="UTF-8" standalone="yes"?>
<Relationships xmlns="http://schemas.openxmlformats.org/package/2006/relationships"><Relationship Id="rId1" Type="http://schemas.openxmlformats.org/officeDocument/2006/relationships/image" Target="../media/image168.png"/></Relationships>
</file>

<file path=word/drawings/_rels/drawing8.xml.rels><?xml version="1.0" encoding="UTF-8" standalone="yes"?>
<Relationships xmlns="http://schemas.openxmlformats.org/package/2006/relationships"><Relationship Id="rId1" Type="http://schemas.openxmlformats.org/officeDocument/2006/relationships/image" Target="../media/image50.png"/></Relationships>
</file>

<file path=word/drawings/_rels/drawing80.xml.rels><?xml version="1.0" encoding="UTF-8" standalone="yes"?>
<Relationships xmlns="http://schemas.openxmlformats.org/package/2006/relationships"><Relationship Id="rId1" Type="http://schemas.openxmlformats.org/officeDocument/2006/relationships/image" Target="../media/image169.png"/></Relationships>
</file>

<file path=word/drawings/_rels/drawing81.xml.rels><?xml version="1.0" encoding="UTF-8" standalone="yes"?>
<Relationships xmlns="http://schemas.openxmlformats.org/package/2006/relationships"><Relationship Id="rId1" Type="http://schemas.openxmlformats.org/officeDocument/2006/relationships/image" Target="../media/image175.png"/></Relationships>
</file>

<file path=word/drawings/_rels/drawing82.xml.rels><?xml version="1.0" encoding="UTF-8" standalone="yes"?>
<Relationships xmlns="http://schemas.openxmlformats.org/package/2006/relationships"><Relationship Id="rId1" Type="http://schemas.openxmlformats.org/officeDocument/2006/relationships/image" Target="../media/image176.png"/></Relationships>
</file>

<file path=word/drawings/_rels/drawing83.xml.rels><?xml version="1.0" encoding="UTF-8" standalone="yes"?>
<Relationships xmlns="http://schemas.openxmlformats.org/package/2006/relationships"><Relationship Id="rId1" Type="http://schemas.openxmlformats.org/officeDocument/2006/relationships/image" Target="../media/image177.png"/></Relationships>
</file>

<file path=word/drawings/_rels/drawing84.xml.rels><?xml version="1.0" encoding="UTF-8" standalone="yes"?>
<Relationships xmlns="http://schemas.openxmlformats.org/package/2006/relationships"><Relationship Id="rId1" Type="http://schemas.openxmlformats.org/officeDocument/2006/relationships/image" Target="../media/image177.png"/></Relationships>
</file>

<file path=word/drawings/_rels/drawing85.xml.rels><?xml version="1.0" encoding="UTF-8" standalone="yes"?>
<Relationships xmlns="http://schemas.openxmlformats.org/package/2006/relationships"><Relationship Id="rId1" Type="http://schemas.openxmlformats.org/officeDocument/2006/relationships/image" Target="../media/image175.png"/></Relationships>
</file>

<file path=word/drawings/_rels/drawing86.xml.rels><?xml version="1.0" encoding="UTF-8" standalone="yes"?>
<Relationships xmlns="http://schemas.openxmlformats.org/package/2006/relationships"><Relationship Id="rId1" Type="http://schemas.openxmlformats.org/officeDocument/2006/relationships/image" Target="../media/image175.png"/></Relationships>
</file>

<file path=word/drawings/_rels/drawing87.xml.rels><?xml version="1.0" encoding="UTF-8" standalone="yes"?>
<Relationships xmlns="http://schemas.openxmlformats.org/package/2006/relationships"><Relationship Id="rId1" Type="http://schemas.openxmlformats.org/officeDocument/2006/relationships/image" Target="../media/image182.png"/></Relationships>
</file>

<file path=word/drawings/_rels/drawing88.xml.rels><?xml version="1.0" encoding="UTF-8" standalone="yes"?>
<Relationships xmlns="http://schemas.openxmlformats.org/package/2006/relationships"><Relationship Id="rId1" Type="http://schemas.openxmlformats.org/officeDocument/2006/relationships/image" Target="../media/image175.png"/></Relationships>
</file>

<file path=word/drawings/_rels/drawing89.xml.rels><?xml version="1.0" encoding="UTF-8" standalone="yes"?>
<Relationships xmlns="http://schemas.openxmlformats.org/package/2006/relationships"><Relationship Id="rId1" Type="http://schemas.openxmlformats.org/officeDocument/2006/relationships/image" Target="../media/image188.png"/></Relationships>
</file>

<file path=word/drawings/_rels/drawing9.xml.rels><?xml version="1.0" encoding="UTF-8" standalone="yes"?>
<Relationships xmlns="http://schemas.openxmlformats.org/package/2006/relationships"><Relationship Id="rId1" Type="http://schemas.openxmlformats.org/officeDocument/2006/relationships/image" Target="../media/image57.png"/></Relationships>
</file>

<file path=word/drawings/_rels/drawing90.xml.rels><?xml version="1.0" encoding="UTF-8" standalone="yes"?>
<Relationships xmlns="http://schemas.openxmlformats.org/package/2006/relationships"><Relationship Id="rId1" Type="http://schemas.openxmlformats.org/officeDocument/2006/relationships/image" Target="../media/image189.png"/></Relationships>
</file>

<file path=word/drawings/_rels/drawing91.xml.rels><?xml version="1.0" encoding="UTF-8" standalone="yes"?>
<Relationships xmlns="http://schemas.openxmlformats.org/package/2006/relationships"><Relationship Id="rId1" Type="http://schemas.openxmlformats.org/officeDocument/2006/relationships/image" Target="../media/image190.png"/></Relationships>
</file>

<file path=word/drawings/_rels/drawing92.xml.rels><?xml version="1.0" encoding="UTF-8" standalone="yes"?>
<Relationships xmlns="http://schemas.openxmlformats.org/package/2006/relationships"><Relationship Id="rId1" Type="http://schemas.openxmlformats.org/officeDocument/2006/relationships/image" Target="../media/image49.png"/></Relationships>
</file>

<file path=word/drawings/_rels/drawing93.xml.rels><?xml version="1.0" encoding="UTF-8" standalone="yes"?>
<Relationships xmlns="http://schemas.openxmlformats.org/package/2006/relationships"><Relationship Id="rId1" Type="http://schemas.openxmlformats.org/officeDocument/2006/relationships/image" Target="../media/image190.png"/></Relationships>
</file>

<file path=word/drawings/_rels/drawing94.xml.rels><?xml version="1.0" encoding="UTF-8" standalone="yes"?>
<Relationships xmlns="http://schemas.openxmlformats.org/package/2006/relationships"><Relationship Id="rId1" Type="http://schemas.openxmlformats.org/officeDocument/2006/relationships/image" Target="../media/image81.png"/></Relationships>
</file>

<file path=word/drawings/_rels/drawing95.xml.rels><?xml version="1.0" encoding="UTF-8" standalone="yes"?>
<Relationships xmlns="http://schemas.openxmlformats.org/package/2006/relationships"><Relationship Id="rId1" Type="http://schemas.openxmlformats.org/officeDocument/2006/relationships/image" Target="../media/image195.png"/></Relationships>
</file>

<file path=word/drawings/_rels/drawing96.xml.rels><?xml version="1.0" encoding="UTF-8" standalone="yes"?>
<Relationships xmlns="http://schemas.openxmlformats.org/package/2006/relationships"><Relationship Id="rId1" Type="http://schemas.openxmlformats.org/officeDocument/2006/relationships/image" Target="../media/image190.png"/></Relationships>
</file>

<file path=word/drawings/_rels/drawing97.xml.rels><?xml version="1.0" encoding="UTF-8" standalone="yes"?>
<Relationships xmlns="http://schemas.openxmlformats.org/package/2006/relationships"><Relationship Id="rId1" Type="http://schemas.openxmlformats.org/officeDocument/2006/relationships/image" Target="../media/image200.png"/></Relationships>
</file>

<file path=word/drawings/_rels/drawing98.xml.rels><?xml version="1.0" encoding="UTF-8" standalone="yes"?>
<Relationships xmlns="http://schemas.openxmlformats.org/package/2006/relationships"><Relationship Id="rId1" Type="http://schemas.openxmlformats.org/officeDocument/2006/relationships/image" Target="../media/image81.png"/></Relationships>
</file>

<file path=word/drawings/_rels/drawing99.xml.rels><?xml version="1.0" encoding="UTF-8" standalone="yes"?>
<Relationships xmlns="http://schemas.openxmlformats.org/package/2006/relationships"><Relationship Id="rId1" Type="http://schemas.openxmlformats.org/officeDocument/2006/relationships/image" Target="../media/image195.png"/></Relationships>
</file>

<file path=word/drawings/drawing1.xml><?xml version="1.0" encoding="utf-8"?>
<c:userShapes xmlns:c="http://schemas.openxmlformats.org/drawingml/2006/chart">
  <cdr:relSizeAnchor xmlns:cdr="http://schemas.openxmlformats.org/drawingml/2006/chartDrawing">
    <cdr:from>
      <cdr:x>0.3587</cdr:x>
      <cdr:y>0.41896</cdr:y>
    </cdr:from>
    <cdr:to>
      <cdr:x>1</cdr:x>
      <cdr:y>0.61162</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26577" y="1043939"/>
          <a:ext cx="1656603" cy="480061"/>
        </a:xfrm>
        <a:prstGeom xmlns:a="http://schemas.openxmlformats.org/drawingml/2006/main" prst="rect">
          <a:avLst/>
        </a:prstGeom>
      </cdr:spPr>
    </cdr:pic>
  </cdr:relSizeAnchor>
</c:userShapes>
</file>

<file path=word/drawings/drawing10.xml><?xml version="1.0" encoding="utf-8"?>
<c:userShapes xmlns:c="http://schemas.openxmlformats.org/drawingml/2006/chart">
  <cdr:relSizeAnchor xmlns:cdr="http://schemas.openxmlformats.org/drawingml/2006/chartDrawing">
    <cdr:from>
      <cdr:x>0.3775</cdr:x>
      <cdr:y>0.43432</cdr:y>
    </cdr:from>
    <cdr:to>
      <cdr:x>0.95974</cdr:x>
      <cdr:y>0.6005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66528" y="1267546"/>
          <a:ext cx="1490714" cy="485054"/>
        </a:xfrm>
        <a:prstGeom xmlns:a="http://schemas.openxmlformats.org/drawingml/2006/main" prst="rect">
          <a:avLst/>
        </a:prstGeom>
      </cdr:spPr>
    </cdr:pic>
  </cdr:relSizeAnchor>
</c:userShapes>
</file>

<file path=word/drawings/drawing100.xml><?xml version="1.0" encoding="utf-8"?>
<c:userShapes xmlns:c="http://schemas.openxmlformats.org/drawingml/2006/chart">
  <cdr:relSizeAnchor xmlns:cdr="http://schemas.openxmlformats.org/drawingml/2006/chartDrawing">
    <cdr:from>
      <cdr:x>0.3863</cdr:x>
      <cdr:y>0.37534</cdr:y>
    </cdr:from>
    <cdr:to>
      <cdr:x>1</cdr:x>
      <cdr:y>0.5535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94531" y="998162"/>
          <a:ext cx="1738839" cy="473991"/>
        </a:xfrm>
        <a:prstGeom xmlns:a="http://schemas.openxmlformats.org/drawingml/2006/main" prst="rect">
          <a:avLst/>
        </a:prstGeom>
      </cdr:spPr>
    </cdr:pic>
  </cdr:relSizeAnchor>
</c:userShapes>
</file>

<file path=word/drawings/drawing11.xml><?xml version="1.0" encoding="utf-8"?>
<c:userShapes xmlns:c="http://schemas.openxmlformats.org/drawingml/2006/chart">
  <cdr:relSizeAnchor xmlns:cdr="http://schemas.openxmlformats.org/drawingml/2006/chartDrawing">
    <cdr:from>
      <cdr:x>0.38006</cdr:x>
      <cdr:y>0.36505</cdr:y>
    </cdr:from>
    <cdr:to>
      <cdr:x>0.95512</cdr:x>
      <cdr:y>0.52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96233" y="1112672"/>
          <a:ext cx="1507417" cy="487528"/>
        </a:xfrm>
        <a:prstGeom xmlns:a="http://schemas.openxmlformats.org/drawingml/2006/main" prst="rect">
          <a:avLst/>
        </a:prstGeom>
      </cdr:spPr>
    </cdr:pic>
  </cdr:relSizeAnchor>
</c:userShapes>
</file>

<file path=word/drawings/drawing12.xml><?xml version="1.0" encoding="utf-8"?>
<c:userShapes xmlns:c="http://schemas.openxmlformats.org/drawingml/2006/chart">
  <cdr:relSizeAnchor xmlns:cdr="http://schemas.openxmlformats.org/drawingml/2006/chartDrawing">
    <cdr:from>
      <cdr:x>0.35085</cdr:x>
      <cdr:y>0.36673</cdr:y>
    </cdr:from>
    <cdr:to>
      <cdr:x>0.94989</cdr:x>
      <cdr:y>0.5288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74218" y="1115008"/>
          <a:ext cx="1492658" cy="492811"/>
        </a:xfrm>
        <a:prstGeom xmlns:a="http://schemas.openxmlformats.org/drawingml/2006/main" prst="rect">
          <a:avLst/>
        </a:prstGeom>
      </cdr:spPr>
    </cdr:pic>
  </cdr:relSizeAnchor>
</c:userShapes>
</file>

<file path=word/drawings/drawing13.xml><?xml version="1.0" encoding="utf-8"?>
<c:userShapes xmlns:c="http://schemas.openxmlformats.org/drawingml/2006/chart">
  <cdr:relSizeAnchor xmlns:cdr="http://schemas.openxmlformats.org/drawingml/2006/chartDrawing">
    <cdr:from>
      <cdr:x>0.40909</cdr:x>
      <cdr:y>0.36983</cdr:y>
    </cdr:from>
    <cdr:to>
      <cdr:x>0.99332</cdr:x>
      <cdr:y>0.5425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28700" y="1158240"/>
          <a:ext cx="1469103" cy="541023"/>
        </a:xfrm>
        <a:prstGeom xmlns:a="http://schemas.openxmlformats.org/drawingml/2006/main" prst="rect">
          <a:avLst/>
        </a:prstGeom>
      </cdr:spPr>
    </cdr:pic>
  </cdr:relSizeAnchor>
</c:userShapes>
</file>

<file path=word/drawings/drawing14.xml><?xml version="1.0" encoding="utf-8"?>
<c:userShapes xmlns:c="http://schemas.openxmlformats.org/drawingml/2006/chart">
  <cdr:relSizeAnchor xmlns:cdr="http://schemas.openxmlformats.org/drawingml/2006/chartDrawing">
    <cdr:from>
      <cdr:x>0.40449</cdr:x>
      <cdr:y>0.41855</cdr:y>
    </cdr:from>
    <cdr:to>
      <cdr:x>0.99192</cdr:x>
      <cdr:y>0.5825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97280" y="1314013"/>
          <a:ext cx="1593521" cy="514774"/>
        </a:xfrm>
        <a:prstGeom xmlns:a="http://schemas.openxmlformats.org/drawingml/2006/main" prst="rect">
          <a:avLst/>
        </a:prstGeom>
      </cdr:spPr>
    </cdr:pic>
  </cdr:relSizeAnchor>
</c:userShapes>
</file>

<file path=word/drawings/drawing15.xml><?xml version="1.0" encoding="utf-8"?>
<c:userShapes xmlns:c="http://schemas.openxmlformats.org/drawingml/2006/chart">
  <cdr:relSizeAnchor xmlns:cdr="http://schemas.openxmlformats.org/drawingml/2006/chartDrawing">
    <cdr:from>
      <cdr:x>0.34906</cdr:x>
      <cdr:y>0.37266</cdr:y>
    </cdr:from>
    <cdr:to>
      <cdr:x>0.984</cdr:x>
      <cdr:y>0.5612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45820" y="1077654"/>
          <a:ext cx="1538569" cy="545392"/>
        </a:xfrm>
        <a:prstGeom xmlns:a="http://schemas.openxmlformats.org/drawingml/2006/main" prst="rect">
          <a:avLst/>
        </a:prstGeom>
      </cdr:spPr>
    </cdr:pic>
  </cdr:relSizeAnchor>
</c:userShapes>
</file>

<file path=word/drawings/drawing16.xml><?xml version="1.0" encoding="utf-8"?>
<c:userShapes xmlns:c="http://schemas.openxmlformats.org/drawingml/2006/chart">
  <cdr:relSizeAnchor xmlns:cdr="http://schemas.openxmlformats.org/drawingml/2006/chartDrawing">
    <cdr:from>
      <cdr:x>0.32275</cdr:x>
      <cdr:y>0.46924</cdr:y>
    </cdr:from>
    <cdr:to>
      <cdr:x>0.94533</cdr:x>
      <cdr:y>0.6461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91121" y="1339065"/>
          <a:ext cx="1911855" cy="504975"/>
        </a:xfrm>
        <a:prstGeom xmlns:a="http://schemas.openxmlformats.org/drawingml/2006/main" prst="rect">
          <a:avLst/>
        </a:prstGeom>
      </cdr:spPr>
    </cdr:pic>
  </cdr:relSizeAnchor>
</c:userShapes>
</file>

<file path=word/drawings/drawing17.xml><?xml version="1.0" encoding="utf-8"?>
<c:userShapes xmlns:c="http://schemas.openxmlformats.org/drawingml/2006/chart">
  <cdr:relSizeAnchor xmlns:cdr="http://schemas.openxmlformats.org/drawingml/2006/chartDrawing">
    <cdr:from>
      <cdr:x>0.48428</cdr:x>
      <cdr:y>0.35279</cdr:y>
    </cdr:from>
    <cdr:to>
      <cdr:x>0.975</cdr:x>
      <cdr:y>0.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217770" y="987711"/>
          <a:ext cx="1233965" cy="412147"/>
        </a:xfrm>
        <a:prstGeom xmlns:a="http://schemas.openxmlformats.org/drawingml/2006/main" prst="rect">
          <a:avLst/>
        </a:prstGeom>
      </cdr:spPr>
    </cdr:pic>
  </cdr:relSizeAnchor>
</c:userShapes>
</file>

<file path=word/drawings/drawing18.xml><?xml version="1.0" encoding="utf-8"?>
<c:userShapes xmlns:c="http://schemas.openxmlformats.org/drawingml/2006/chart">
  <cdr:relSizeAnchor xmlns:cdr="http://schemas.openxmlformats.org/drawingml/2006/chartDrawing">
    <cdr:from>
      <cdr:x>0.42107</cdr:x>
      <cdr:y>0.43867</cdr:y>
    </cdr:from>
    <cdr:to>
      <cdr:x>1</cdr:x>
      <cdr:y>0.6099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286625" y="1474107"/>
          <a:ext cx="1768995" cy="575673"/>
        </a:xfrm>
        <a:prstGeom xmlns:a="http://schemas.openxmlformats.org/drawingml/2006/main" prst="rect">
          <a:avLst/>
        </a:prstGeom>
      </cdr:spPr>
    </cdr:pic>
  </cdr:relSizeAnchor>
</c:userShapes>
</file>

<file path=word/drawings/drawing19.xml><?xml version="1.0" encoding="utf-8"?>
<c:userShapes xmlns:c="http://schemas.openxmlformats.org/drawingml/2006/chart">
  <cdr:relSizeAnchor xmlns:cdr="http://schemas.openxmlformats.org/drawingml/2006/chartDrawing">
    <cdr:from>
      <cdr:x>0.4012</cdr:x>
      <cdr:y>0.35089</cdr:y>
    </cdr:from>
    <cdr:to>
      <cdr:x>0.96634</cdr:x>
      <cdr:y>0.5101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05800" y="1106501"/>
          <a:ext cx="1416795" cy="502085"/>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42835</cdr:x>
      <cdr:y>0.3716</cdr:y>
    </cdr:from>
    <cdr:to>
      <cdr:x>0.98247</cdr:x>
      <cdr:y>0.5749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06509" y="925931"/>
          <a:ext cx="1431388" cy="506629"/>
        </a:xfrm>
        <a:prstGeom xmlns:a="http://schemas.openxmlformats.org/drawingml/2006/main" prst="rect">
          <a:avLst/>
        </a:prstGeom>
      </cdr:spPr>
    </cdr:pic>
  </cdr:relSizeAnchor>
</c:userShapes>
</file>

<file path=word/drawings/drawing20.xml><?xml version="1.0" encoding="utf-8"?>
<c:userShapes xmlns:c="http://schemas.openxmlformats.org/drawingml/2006/chart">
  <cdr:relSizeAnchor xmlns:cdr="http://schemas.openxmlformats.org/drawingml/2006/chartDrawing">
    <cdr:from>
      <cdr:x>0.33768</cdr:x>
      <cdr:y>0.42268</cdr:y>
    </cdr:from>
    <cdr:to>
      <cdr:x>1</cdr:x>
      <cdr:y>0.5704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24103" y="1439702"/>
          <a:ext cx="2008657" cy="503397"/>
        </a:xfrm>
        <a:prstGeom xmlns:a="http://schemas.openxmlformats.org/drawingml/2006/main" prst="rect">
          <a:avLst/>
        </a:prstGeom>
      </cdr:spPr>
    </cdr:pic>
  </cdr:relSizeAnchor>
</c:userShapes>
</file>

<file path=word/drawings/drawing21.xml><?xml version="1.0" encoding="utf-8"?>
<c:userShapes xmlns:c="http://schemas.openxmlformats.org/drawingml/2006/chart">
  <cdr:relSizeAnchor xmlns:cdr="http://schemas.openxmlformats.org/drawingml/2006/chartDrawing">
    <cdr:from>
      <cdr:x>0.33848</cdr:x>
      <cdr:y>0.35908</cdr:y>
    </cdr:from>
    <cdr:to>
      <cdr:x>1</cdr:x>
      <cdr:y>0.5551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87252" y="922084"/>
          <a:ext cx="1734028" cy="503431"/>
        </a:xfrm>
        <a:prstGeom xmlns:a="http://schemas.openxmlformats.org/drawingml/2006/main" prst="rect">
          <a:avLst/>
        </a:prstGeom>
      </cdr:spPr>
    </cdr:pic>
  </cdr:relSizeAnchor>
</c:userShapes>
</file>

<file path=word/drawings/drawing22.xml><?xml version="1.0" encoding="utf-8"?>
<c:userShapes xmlns:c="http://schemas.openxmlformats.org/drawingml/2006/chart">
  <cdr:relSizeAnchor xmlns:cdr="http://schemas.openxmlformats.org/drawingml/2006/chartDrawing">
    <cdr:from>
      <cdr:x>0.38458</cdr:x>
      <cdr:y>0.36796</cdr:y>
    </cdr:from>
    <cdr:to>
      <cdr:x>0.976</cdr:x>
      <cdr:y>0.5683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61208" y="945136"/>
          <a:ext cx="1478167" cy="514714"/>
        </a:xfrm>
        <a:prstGeom xmlns:a="http://schemas.openxmlformats.org/drawingml/2006/main" prst="rect">
          <a:avLst/>
        </a:prstGeom>
      </cdr:spPr>
    </cdr:pic>
  </cdr:relSizeAnchor>
</c:userShapes>
</file>

<file path=word/drawings/drawing23.xml><?xml version="1.0" encoding="utf-8"?>
<c:userShapes xmlns:c="http://schemas.openxmlformats.org/drawingml/2006/chart">
  <cdr:relSizeAnchor xmlns:cdr="http://schemas.openxmlformats.org/drawingml/2006/chartDrawing">
    <cdr:from>
      <cdr:x>0.36687</cdr:x>
      <cdr:y>0.35209</cdr:y>
    </cdr:from>
    <cdr:to>
      <cdr:x>0.99961</cdr:x>
      <cdr:y>0.560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61679" y="937452"/>
          <a:ext cx="1658576" cy="555431"/>
        </a:xfrm>
        <a:prstGeom xmlns:a="http://schemas.openxmlformats.org/drawingml/2006/main" prst="rect">
          <a:avLst/>
        </a:prstGeom>
      </cdr:spPr>
    </cdr:pic>
  </cdr:relSizeAnchor>
</c:userShapes>
</file>

<file path=word/drawings/drawing24.xml><?xml version="1.0" encoding="utf-8"?>
<c:userShapes xmlns:c="http://schemas.openxmlformats.org/drawingml/2006/chart">
  <cdr:relSizeAnchor xmlns:cdr="http://schemas.openxmlformats.org/drawingml/2006/chartDrawing">
    <cdr:from>
      <cdr:x>0.46116</cdr:x>
      <cdr:y>0.41497</cdr:y>
    </cdr:from>
    <cdr:to>
      <cdr:x>1</cdr:x>
      <cdr:y>0.6275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52603" y="1098817"/>
          <a:ext cx="1346757" cy="562931"/>
        </a:xfrm>
        <a:prstGeom xmlns:a="http://schemas.openxmlformats.org/drawingml/2006/main" prst="rect">
          <a:avLst/>
        </a:prstGeom>
      </cdr:spPr>
    </cdr:pic>
  </cdr:relSizeAnchor>
</c:userShapes>
</file>

<file path=word/drawings/drawing25.xml><?xml version="1.0" encoding="utf-8"?>
<c:userShapes xmlns:c="http://schemas.openxmlformats.org/drawingml/2006/chart">
  <cdr:relSizeAnchor xmlns:cdr="http://schemas.openxmlformats.org/drawingml/2006/chartDrawing">
    <cdr:from>
      <cdr:x>0.42012</cdr:x>
      <cdr:y>0.42738</cdr:y>
    </cdr:from>
    <cdr:to>
      <cdr:x>1</cdr:x>
      <cdr:y>0.62907</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39674" y="1175657"/>
          <a:ext cx="1573046" cy="554801"/>
        </a:xfrm>
        <a:prstGeom xmlns:a="http://schemas.openxmlformats.org/drawingml/2006/main" prst="rect">
          <a:avLst/>
        </a:prstGeom>
      </cdr:spPr>
    </cdr:pic>
  </cdr:relSizeAnchor>
</c:userShapes>
</file>

<file path=word/drawings/drawing26.xml><?xml version="1.0" encoding="utf-8"?>
<c:userShapes xmlns:c="http://schemas.openxmlformats.org/drawingml/2006/chart">
  <cdr:relSizeAnchor xmlns:cdr="http://schemas.openxmlformats.org/drawingml/2006/chartDrawing">
    <cdr:from>
      <cdr:x>0.30911</cdr:x>
      <cdr:y>0.38278</cdr:y>
    </cdr:from>
    <cdr:to>
      <cdr:x>0.98303</cdr:x>
      <cdr:y>0.60202</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47953" y="1052713"/>
          <a:ext cx="1848695" cy="602953"/>
        </a:xfrm>
        <a:prstGeom xmlns:a="http://schemas.openxmlformats.org/drawingml/2006/main" prst="rect">
          <a:avLst/>
        </a:prstGeom>
      </cdr:spPr>
    </cdr:pic>
  </cdr:relSizeAnchor>
</c:userShapes>
</file>

<file path=word/drawings/drawing27.xml><?xml version="1.0" encoding="utf-8"?>
<c:userShapes xmlns:c="http://schemas.openxmlformats.org/drawingml/2006/chart">
  <cdr:relSizeAnchor xmlns:cdr="http://schemas.openxmlformats.org/drawingml/2006/chartDrawing">
    <cdr:from>
      <cdr:x>0.34408</cdr:x>
      <cdr:y>0.30761</cdr:y>
    </cdr:from>
    <cdr:to>
      <cdr:x>0.95014</cdr:x>
      <cdr:y>0.4984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33599" y="986433"/>
          <a:ext cx="1644469" cy="611846"/>
        </a:xfrm>
        <a:prstGeom xmlns:a="http://schemas.openxmlformats.org/drawingml/2006/main" prst="rect">
          <a:avLst/>
        </a:prstGeom>
      </cdr:spPr>
    </cdr:pic>
  </cdr:relSizeAnchor>
</c:userShapes>
</file>

<file path=word/drawings/drawing28.xml><?xml version="1.0" encoding="utf-8"?>
<c:userShapes xmlns:c="http://schemas.openxmlformats.org/drawingml/2006/chart">
  <cdr:relSizeAnchor xmlns:cdr="http://schemas.openxmlformats.org/drawingml/2006/chartDrawing">
    <cdr:from>
      <cdr:x>0.37372</cdr:x>
      <cdr:y>0.36422</cdr:y>
    </cdr:from>
    <cdr:to>
      <cdr:x>0.95543</cdr:x>
      <cdr:y>0.5535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22329" y="1167973"/>
          <a:ext cx="1591326" cy="607039"/>
        </a:xfrm>
        <a:prstGeom xmlns:a="http://schemas.openxmlformats.org/drawingml/2006/main" prst="rect">
          <a:avLst/>
        </a:prstGeom>
      </cdr:spPr>
    </cdr:pic>
  </cdr:relSizeAnchor>
</c:userShapes>
</file>

<file path=word/drawings/drawing29.xml><?xml version="1.0" encoding="utf-8"?>
<c:userShapes xmlns:c="http://schemas.openxmlformats.org/drawingml/2006/chart">
  <cdr:relSizeAnchor xmlns:cdr="http://schemas.openxmlformats.org/drawingml/2006/chartDrawing">
    <cdr:from>
      <cdr:x>0.42722</cdr:x>
      <cdr:y>0.39014</cdr:y>
    </cdr:from>
    <cdr:to>
      <cdr:x>0.98063</cdr:x>
      <cdr:y>0.591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84048" y="1164380"/>
          <a:ext cx="1404256" cy="602155"/>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30966</cdr:x>
      <cdr:y>0.40256</cdr:y>
    </cdr:from>
    <cdr:to>
      <cdr:x>0.95067</cdr:x>
      <cdr:y>0.5722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99902" y="1082830"/>
          <a:ext cx="1655850" cy="456410"/>
        </a:xfrm>
        <a:prstGeom xmlns:a="http://schemas.openxmlformats.org/drawingml/2006/main" prst="rect">
          <a:avLst/>
        </a:prstGeom>
      </cdr:spPr>
    </cdr:pic>
  </cdr:relSizeAnchor>
</c:userShapes>
</file>

<file path=word/drawings/drawing30.xml><?xml version="1.0" encoding="utf-8"?>
<c:userShapes xmlns:c="http://schemas.openxmlformats.org/drawingml/2006/chart">
  <cdr:relSizeAnchor xmlns:cdr="http://schemas.openxmlformats.org/drawingml/2006/chartDrawing">
    <cdr:from>
      <cdr:x>0.48936</cdr:x>
      <cdr:y>0.45513</cdr:y>
    </cdr:from>
    <cdr:to>
      <cdr:x>0.96667</cdr:x>
      <cdr:y>0.6104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402081" y="1522505"/>
          <a:ext cx="1367546" cy="519656"/>
        </a:xfrm>
        <a:prstGeom xmlns:a="http://schemas.openxmlformats.org/drawingml/2006/main" prst="rect">
          <a:avLst/>
        </a:prstGeom>
      </cdr:spPr>
    </cdr:pic>
  </cdr:relSizeAnchor>
</c:userShapes>
</file>

<file path=word/drawings/drawing31.xml><?xml version="1.0" encoding="utf-8"?>
<c:userShapes xmlns:c="http://schemas.openxmlformats.org/drawingml/2006/chart">
  <cdr:relSizeAnchor xmlns:cdr="http://schemas.openxmlformats.org/drawingml/2006/chartDrawing">
    <cdr:from>
      <cdr:x>0.40139</cdr:x>
      <cdr:y>0.40773</cdr:y>
    </cdr:from>
    <cdr:to>
      <cdr:x>0.96799</cdr:x>
      <cdr:y>0.5938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18500" y="1256477"/>
          <a:ext cx="1437724" cy="573687"/>
        </a:xfrm>
        <a:prstGeom xmlns:a="http://schemas.openxmlformats.org/drawingml/2006/main" prst="rect">
          <a:avLst/>
        </a:prstGeom>
      </cdr:spPr>
    </cdr:pic>
  </cdr:relSizeAnchor>
</c:userShapes>
</file>

<file path=word/drawings/drawing32.xml><?xml version="1.0" encoding="utf-8"?>
<c:userShapes xmlns:c="http://schemas.openxmlformats.org/drawingml/2006/chart">
  <cdr:relSizeAnchor xmlns:cdr="http://schemas.openxmlformats.org/drawingml/2006/chartDrawing">
    <cdr:from>
      <cdr:x>0.35721</cdr:x>
      <cdr:y>0.46895</cdr:y>
    </cdr:from>
    <cdr:to>
      <cdr:x>0.98823</cdr:x>
      <cdr:y>0.6339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88067" y="1440675"/>
          <a:ext cx="1745436" cy="507026"/>
        </a:xfrm>
        <a:prstGeom xmlns:a="http://schemas.openxmlformats.org/drawingml/2006/main" prst="rect">
          <a:avLst/>
        </a:prstGeom>
      </cdr:spPr>
    </cdr:pic>
  </cdr:relSizeAnchor>
</c:userShapes>
</file>

<file path=word/drawings/drawing33.xml><?xml version="1.0" encoding="utf-8"?>
<c:userShapes xmlns:c="http://schemas.openxmlformats.org/drawingml/2006/chart">
  <cdr:relSizeAnchor xmlns:cdr="http://schemas.openxmlformats.org/drawingml/2006/chartDrawing">
    <cdr:from>
      <cdr:x>0.36593</cdr:x>
      <cdr:y>0.38569</cdr:y>
    </cdr:from>
    <cdr:to>
      <cdr:x>0.97674</cdr:x>
      <cdr:y>0.5630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06608" y="1046757"/>
          <a:ext cx="1680219" cy="481385"/>
        </a:xfrm>
        <a:prstGeom xmlns:a="http://schemas.openxmlformats.org/drawingml/2006/main" prst="rect">
          <a:avLst/>
        </a:prstGeom>
      </cdr:spPr>
    </cdr:pic>
  </cdr:relSizeAnchor>
</c:userShapes>
</file>

<file path=word/drawings/drawing34.xml><?xml version="1.0" encoding="utf-8"?>
<c:userShapes xmlns:c="http://schemas.openxmlformats.org/drawingml/2006/chart">
  <cdr:relSizeAnchor xmlns:cdr="http://schemas.openxmlformats.org/drawingml/2006/chartDrawing">
    <cdr:from>
      <cdr:x>0.37393</cdr:x>
      <cdr:y>0.38199</cdr:y>
    </cdr:from>
    <cdr:to>
      <cdr:x>1</cdr:x>
      <cdr:y>0.5545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00126" y="1037436"/>
          <a:ext cx="1674494" cy="468634"/>
        </a:xfrm>
        <a:prstGeom xmlns:a="http://schemas.openxmlformats.org/drawingml/2006/main" prst="rect">
          <a:avLst/>
        </a:prstGeom>
      </cdr:spPr>
    </cdr:pic>
  </cdr:relSizeAnchor>
</c:userShapes>
</file>

<file path=word/drawings/drawing35.xml><?xml version="1.0" encoding="utf-8"?>
<c:userShapes xmlns:c="http://schemas.openxmlformats.org/drawingml/2006/chart">
  <cdr:relSizeAnchor xmlns:cdr="http://schemas.openxmlformats.org/drawingml/2006/chartDrawing">
    <cdr:from>
      <cdr:x>0.4165</cdr:x>
      <cdr:y>0.38899</cdr:y>
    </cdr:from>
    <cdr:to>
      <cdr:x>0.97434</cdr:x>
      <cdr:y>0.5777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44921" y="1046320"/>
          <a:ext cx="1533455" cy="507684"/>
        </a:xfrm>
        <a:prstGeom xmlns:a="http://schemas.openxmlformats.org/drawingml/2006/main" prst="rect">
          <a:avLst/>
        </a:prstGeom>
      </cdr:spPr>
    </cdr:pic>
  </cdr:relSizeAnchor>
</c:userShapes>
</file>

<file path=word/drawings/drawing36.xml><?xml version="1.0" encoding="utf-8"?>
<c:userShapes xmlns:c="http://schemas.openxmlformats.org/drawingml/2006/chart">
  <cdr:relSizeAnchor xmlns:cdr="http://schemas.openxmlformats.org/drawingml/2006/chartDrawing">
    <cdr:from>
      <cdr:x>0.37884</cdr:x>
      <cdr:y>0.35137</cdr:y>
    </cdr:from>
    <cdr:to>
      <cdr:x>1</cdr:x>
      <cdr:y>0.5501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30575" y="945137"/>
          <a:ext cx="1689765" cy="534646"/>
        </a:xfrm>
        <a:prstGeom xmlns:a="http://schemas.openxmlformats.org/drawingml/2006/main" prst="rect">
          <a:avLst/>
        </a:prstGeom>
      </cdr:spPr>
    </cdr:pic>
  </cdr:relSizeAnchor>
</c:userShapes>
</file>

<file path=word/drawings/drawing37.xml><?xml version="1.0" encoding="utf-8"?>
<c:userShapes xmlns:c="http://schemas.openxmlformats.org/drawingml/2006/chart">
  <cdr:relSizeAnchor xmlns:cdr="http://schemas.openxmlformats.org/drawingml/2006/chartDrawing">
    <cdr:from>
      <cdr:x>0.36915</cdr:x>
      <cdr:y>0.38597</cdr:y>
    </cdr:from>
    <cdr:to>
      <cdr:x>0.98045</cdr:x>
      <cdr:y>0.5628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15473" y="1091133"/>
          <a:ext cx="1681559" cy="500061"/>
        </a:xfrm>
        <a:prstGeom xmlns:a="http://schemas.openxmlformats.org/drawingml/2006/main" prst="rect">
          <a:avLst/>
        </a:prstGeom>
      </cdr:spPr>
    </cdr:pic>
  </cdr:relSizeAnchor>
</c:userShapes>
</file>

<file path=word/drawings/drawing38.xml><?xml version="1.0" encoding="utf-8"?>
<c:userShapes xmlns:c="http://schemas.openxmlformats.org/drawingml/2006/chart">
  <cdr:relSizeAnchor xmlns:cdr="http://schemas.openxmlformats.org/drawingml/2006/chartDrawing">
    <cdr:from>
      <cdr:x>0.27733</cdr:x>
      <cdr:y>0.38394</cdr:y>
    </cdr:from>
    <cdr:to>
      <cdr:x>0.97199</cdr:x>
      <cdr:y>0.5973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43853" y="1083448"/>
          <a:ext cx="1863257" cy="602153"/>
        </a:xfrm>
        <a:prstGeom xmlns:a="http://schemas.openxmlformats.org/drawingml/2006/main" prst="rect">
          <a:avLst/>
        </a:prstGeom>
      </cdr:spPr>
    </cdr:pic>
  </cdr:relSizeAnchor>
</c:userShapes>
</file>

<file path=word/drawings/drawing39.xml><?xml version="1.0" encoding="utf-8"?>
<c:userShapes xmlns:c="http://schemas.openxmlformats.org/drawingml/2006/chart">
  <cdr:relSizeAnchor xmlns:cdr="http://schemas.openxmlformats.org/drawingml/2006/chartDrawing">
    <cdr:from>
      <cdr:x>0.38179</cdr:x>
      <cdr:y>0.39433</cdr:y>
    </cdr:from>
    <cdr:to>
      <cdr:x>0.97511</cdr:x>
      <cdr:y>0.5711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58954" y="1006609"/>
          <a:ext cx="1645686" cy="451468"/>
        </a:xfrm>
        <a:prstGeom xmlns:a="http://schemas.openxmlformats.org/drawingml/2006/main" prst="rect">
          <a:avLst/>
        </a:prstGeom>
      </cdr:spPr>
    </cdr:pic>
  </cdr:relSizeAnchor>
</c:userShapes>
</file>

<file path=word/drawings/drawing4.xml><?xml version="1.0" encoding="utf-8"?>
<c:userShapes xmlns:c="http://schemas.openxmlformats.org/drawingml/2006/chart">
  <cdr:relSizeAnchor xmlns:cdr="http://schemas.openxmlformats.org/drawingml/2006/chartDrawing">
    <cdr:from>
      <cdr:x>0.30401</cdr:x>
      <cdr:y>0.37112</cdr:y>
    </cdr:from>
    <cdr:to>
      <cdr:x>0.97642</cdr:x>
      <cdr:y>0.5467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85314" y="998261"/>
          <a:ext cx="1736953" cy="472399"/>
        </a:xfrm>
        <a:prstGeom xmlns:a="http://schemas.openxmlformats.org/drawingml/2006/main" prst="rect">
          <a:avLst/>
        </a:prstGeom>
      </cdr:spPr>
    </cdr:pic>
  </cdr:relSizeAnchor>
</c:userShapes>
</file>

<file path=word/drawings/drawing40.xml><?xml version="1.0" encoding="utf-8"?>
<c:userShapes xmlns:c="http://schemas.openxmlformats.org/drawingml/2006/chart">
  <cdr:relSizeAnchor xmlns:cdr="http://schemas.openxmlformats.org/drawingml/2006/chartDrawing">
    <cdr:from>
      <cdr:x>0.31814</cdr:x>
      <cdr:y>0.41819</cdr:y>
    </cdr:from>
    <cdr:to>
      <cdr:x>0.97095</cdr:x>
      <cdr:y>0.6131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60612" y="1083449"/>
          <a:ext cx="1765905" cy="505204"/>
        </a:xfrm>
        <a:prstGeom xmlns:a="http://schemas.openxmlformats.org/drawingml/2006/main" prst="rect">
          <a:avLst/>
        </a:prstGeom>
      </cdr:spPr>
    </cdr:pic>
  </cdr:relSizeAnchor>
</c:userShapes>
</file>

<file path=word/drawings/drawing41.xml><?xml version="1.0" encoding="utf-8"?>
<c:userShapes xmlns:c="http://schemas.openxmlformats.org/drawingml/2006/chart">
  <cdr:relSizeAnchor xmlns:cdr="http://schemas.openxmlformats.org/drawingml/2006/chartDrawing">
    <cdr:from>
      <cdr:x>0.3433</cdr:x>
      <cdr:y>0.38587</cdr:y>
    </cdr:from>
    <cdr:to>
      <cdr:x>0.98944</cdr:x>
      <cdr:y>0.5742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54215" y="1208475"/>
          <a:ext cx="1984217" cy="589845"/>
        </a:xfrm>
        <a:prstGeom xmlns:a="http://schemas.openxmlformats.org/drawingml/2006/main" prst="rect">
          <a:avLst/>
        </a:prstGeom>
      </cdr:spPr>
    </cdr:pic>
  </cdr:relSizeAnchor>
</c:userShapes>
</file>

<file path=word/drawings/drawing42.xml><?xml version="1.0" encoding="utf-8"?>
<c:userShapes xmlns:c="http://schemas.openxmlformats.org/drawingml/2006/chart">
  <cdr:relSizeAnchor xmlns:cdr="http://schemas.openxmlformats.org/drawingml/2006/chartDrawing">
    <cdr:from>
      <cdr:x>0.36658</cdr:x>
      <cdr:y>0.42137</cdr:y>
    </cdr:from>
    <cdr:to>
      <cdr:x>1</cdr:x>
      <cdr:y>0.6227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36321" y="1319923"/>
          <a:ext cx="1790699" cy="630817"/>
        </a:xfrm>
        <a:prstGeom xmlns:a="http://schemas.openxmlformats.org/drawingml/2006/main" prst="rect">
          <a:avLst/>
        </a:prstGeom>
      </cdr:spPr>
    </cdr:pic>
  </cdr:relSizeAnchor>
</c:userShapes>
</file>

<file path=word/drawings/drawing43.xml><?xml version="1.0" encoding="utf-8"?>
<c:userShapes xmlns:c="http://schemas.openxmlformats.org/drawingml/2006/chart">
  <cdr:relSizeAnchor xmlns:cdr="http://schemas.openxmlformats.org/drawingml/2006/chartDrawing">
    <cdr:from>
      <cdr:x>0.45898</cdr:x>
      <cdr:y>0.39848</cdr:y>
    </cdr:from>
    <cdr:to>
      <cdr:x>0.98821</cdr:x>
      <cdr:y>0.582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238082" y="1285164"/>
          <a:ext cx="1427596" cy="592189"/>
        </a:xfrm>
        <a:prstGeom xmlns:a="http://schemas.openxmlformats.org/drawingml/2006/main" prst="rect">
          <a:avLst/>
        </a:prstGeom>
      </cdr:spPr>
    </cdr:pic>
  </cdr:relSizeAnchor>
</c:userShapes>
</file>

<file path=word/drawings/drawing44.xml><?xml version="1.0" encoding="utf-8"?>
<c:userShapes xmlns:c="http://schemas.openxmlformats.org/drawingml/2006/chart">
  <cdr:relSizeAnchor xmlns:cdr="http://schemas.openxmlformats.org/drawingml/2006/chartDrawing">
    <cdr:from>
      <cdr:x>0.38616</cdr:x>
      <cdr:y>0.39201</cdr:y>
    </cdr:from>
    <cdr:to>
      <cdr:x>0.94928</cdr:x>
      <cdr:y>0.5715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68148" y="1263552"/>
          <a:ext cx="1557610" cy="578672"/>
        </a:xfrm>
        <a:prstGeom xmlns:a="http://schemas.openxmlformats.org/drawingml/2006/main" prst="rect">
          <a:avLst/>
        </a:prstGeom>
      </cdr:spPr>
    </cdr:pic>
  </cdr:relSizeAnchor>
</c:userShapes>
</file>

<file path=word/drawings/drawing45.xml><?xml version="1.0" encoding="utf-8"?>
<c:userShapes xmlns:c="http://schemas.openxmlformats.org/drawingml/2006/chart">
  <cdr:relSizeAnchor xmlns:cdr="http://schemas.openxmlformats.org/drawingml/2006/chartDrawing">
    <cdr:from>
      <cdr:x>0.40565</cdr:x>
      <cdr:y>0.35509</cdr:y>
    </cdr:from>
    <cdr:to>
      <cdr:x>0.99345</cdr:x>
      <cdr:y>0.5456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06607" y="980184"/>
          <a:ext cx="1603485" cy="526053"/>
        </a:xfrm>
        <a:prstGeom xmlns:a="http://schemas.openxmlformats.org/drawingml/2006/main" prst="rect">
          <a:avLst/>
        </a:prstGeom>
      </cdr:spPr>
    </cdr:pic>
  </cdr:relSizeAnchor>
</c:userShapes>
</file>

<file path=word/drawings/drawing46.xml><?xml version="1.0" encoding="utf-8"?>
<c:userShapes xmlns:c="http://schemas.openxmlformats.org/drawingml/2006/chart">
  <cdr:relSizeAnchor xmlns:cdr="http://schemas.openxmlformats.org/drawingml/2006/chartDrawing">
    <cdr:from>
      <cdr:x>0.36251</cdr:x>
      <cdr:y>0.43156</cdr:y>
    </cdr:from>
    <cdr:to>
      <cdr:x>1</cdr:x>
      <cdr:y>0.6314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77868" y="1190694"/>
          <a:ext cx="1719612" cy="551551"/>
        </a:xfrm>
        <a:prstGeom xmlns:a="http://schemas.openxmlformats.org/drawingml/2006/main" prst="rect">
          <a:avLst/>
        </a:prstGeom>
      </cdr:spPr>
    </cdr:pic>
  </cdr:relSizeAnchor>
</c:userShapes>
</file>

<file path=word/drawings/drawing47.xml><?xml version="1.0" encoding="utf-8"?>
<c:userShapes xmlns:c="http://schemas.openxmlformats.org/drawingml/2006/chart">
  <cdr:relSizeAnchor xmlns:cdr="http://schemas.openxmlformats.org/drawingml/2006/chartDrawing">
    <cdr:from>
      <cdr:x>0.37437</cdr:x>
      <cdr:y>0.41918</cdr:y>
    </cdr:from>
    <cdr:to>
      <cdr:x>0.97087</cdr:x>
      <cdr:y>0.6049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07003" y="1243320"/>
          <a:ext cx="1604501" cy="550894"/>
        </a:xfrm>
        <a:prstGeom xmlns:a="http://schemas.openxmlformats.org/drawingml/2006/main" prst="rect">
          <a:avLst/>
        </a:prstGeom>
      </cdr:spPr>
    </cdr:pic>
  </cdr:relSizeAnchor>
</c:userShapes>
</file>

<file path=word/drawings/drawing48.xml><?xml version="1.0" encoding="utf-8"?>
<c:userShapes xmlns:c="http://schemas.openxmlformats.org/drawingml/2006/chart">
  <cdr:relSizeAnchor xmlns:cdr="http://schemas.openxmlformats.org/drawingml/2006/chartDrawing">
    <cdr:from>
      <cdr:x>0.47936</cdr:x>
      <cdr:y>0.44784</cdr:y>
    </cdr:from>
    <cdr:to>
      <cdr:x>1</cdr:x>
      <cdr:y>0.5950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388028" y="1508343"/>
          <a:ext cx="1507572" cy="495717"/>
        </a:xfrm>
        <a:prstGeom xmlns:a="http://schemas.openxmlformats.org/drawingml/2006/main" prst="rect">
          <a:avLst/>
        </a:prstGeom>
      </cdr:spPr>
    </cdr:pic>
  </cdr:relSizeAnchor>
</c:userShapes>
</file>

<file path=word/drawings/drawing49.xml><?xml version="1.0" encoding="utf-8"?>
<c:userShapes xmlns:c="http://schemas.openxmlformats.org/drawingml/2006/chart">
  <cdr:relSizeAnchor xmlns:cdr="http://schemas.openxmlformats.org/drawingml/2006/chartDrawing">
    <cdr:from>
      <cdr:x>0.42857</cdr:x>
      <cdr:y>0.42534</cdr:y>
    </cdr:from>
    <cdr:to>
      <cdr:x>1</cdr:x>
      <cdr:y>0.5863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97276" y="1085219"/>
          <a:ext cx="1463044" cy="410755"/>
        </a:xfrm>
        <a:prstGeom xmlns:a="http://schemas.openxmlformats.org/drawingml/2006/main" prst="rect">
          <a:avLst/>
        </a:prstGeom>
      </cdr:spPr>
    </cdr:pic>
  </cdr:relSizeAnchor>
</c:userShapes>
</file>

<file path=word/drawings/drawing5.xml><?xml version="1.0" encoding="utf-8"?>
<c:userShapes xmlns:c="http://schemas.openxmlformats.org/drawingml/2006/chart">
  <cdr:relSizeAnchor xmlns:cdr="http://schemas.openxmlformats.org/drawingml/2006/chartDrawing">
    <cdr:from>
      <cdr:x>0.43162</cdr:x>
      <cdr:y>0.3625</cdr:y>
    </cdr:from>
    <cdr:to>
      <cdr:x>1</cdr:x>
      <cdr:y>0.5166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51127" y="994407"/>
          <a:ext cx="1515873" cy="422913"/>
        </a:xfrm>
        <a:prstGeom xmlns:a="http://schemas.openxmlformats.org/drawingml/2006/main" prst="rect">
          <a:avLst/>
        </a:prstGeom>
      </cdr:spPr>
    </cdr:pic>
  </cdr:relSizeAnchor>
</c:userShapes>
</file>

<file path=word/drawings/drawing50.xml><?xml version="1.0" encoding="utf-8"?>
<c:userShapes xmlns:c="http://schemas.openxmlformats.org/drawingml/2006/chart">
  <cdr:relSizeAnchor xmlns:cdr="http://schemas.openxmlformats.org/drawingml/2006/chartDrawing">
    <cdr:from>
      <cdr:x>0.44789</cdr:x>
      <cdr:y>0.44218</cdr:y>
    </cdr:from>
    <cdr:to>
      <cdr:x>0.97443</cdr:x>
      <cdr:y>0.6040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211580" y="1485901"/>
          <a:ext cx="1424351" cy="543894"/>
        </a:xfrm>
        <a:prstGeom xmlns:a="http://schemas.openxmlformats.org/drawingml/2006/main" prst="rect">
          <a:avLst/>
        </a:prstGeom>
      </cdr:spPr>
    </cdr:pic>
  </cdr:relSizeAnchor>
</c:userShapes>
</file>

<file path=word/drawings/drawing51.xml><?xml version="1.0" encoding="utf-8"?>
<c:userShapes xmlns:c="http://schemas.openxmlformats.org/drawingml/2006/chart">
  <cdr:relSizeAnchor xmlns:cdr="http://schemas.openxmlformats.org/drawingml/2006/chartDrawing">
    <cdr:from>
      <cdr:x>0.38393</cdr:x>
      <cdr:y>0.42704</cdr:y>
    </cdr:from>
    <cdr:to>
      <cdr:x>0.96635</cdr:x>
      <cdr:y>0.6008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82980" y="1516380"/>
          <a:ext cx="1491185" cy="617226"/>
        </a:xfrm>
        <a:prstGeom xmlns:a="http://schemas.openxmlformats.org/drawingml/2006/main" prst="rect">
          <a:avLst/>
        </a:prstGeom>
      </cdr:spPr>
    </cdr:pic>
  </cdr:relSizeAnchor>
</c:userShapes>
</file>

<file path=word/drawings/drawing52.xml><?xml version="1.0" encoding="utf-8"?>
<c:userShapes xmlns:c="http://schemas.openxmlformats.org/drawingml/2006/chart">
  <cdr:relSizeAnchor xmlns:cdr="http://schemas.openxmlformats.org/drawingml/2006/chartDrawing">
    <cdr:from>
      <cdr:x>0.42373</cdr:x>
      <cdr:y>0.42827</cdr:y>
    </cdr:from>
    <cdr:to>
      <cdr:x>1</cdr:x>
      <cdr:y>0.6145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43001" y="1524001"/>
          <a:ext cx="1554479" cy="662936"/>
        </a:xfrm>
        <a:prstGeom xmlns:a="http://schemas.openxmlformats.org/drawingml/2006/main" prst="rect">
          <a:avLst/>
        </a:prstGeom>
      </cdr:spPr>
    </cdr:pic>
  </cdr:relSizeAnchor>
</c:userShapes>
</file>

<file path=word/drawings/drawing53.xml><?xml version="1.0" encoding="utf-8"?>
<c:userShapes xmlns:c="http://schemas.openxmlformats.org/drawingml/2006/chart">
  <cdr:relSizeAnchor xmlns:cdr="http://schemas.openxmlformats.org/drawingml/2006/chartDrawing">
    <cdr:from>
      <cdr:x>0.39317</cdr:x>
      <cdr:y>0.40149</cdr:y>
    </cdr:from>
    <cdr:to>
      <cdr:x>1</cdr:x>
      <cdr:y>0.5643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42580" y="1371599"/>
          <a:ext cx="1609180" cy="556261"/>
        </a:xfrm>
        <a:prstGeom xmlns:a="http://schemas.openxmlformats.org/drawingml/2006/main" prst="rect">
          <a:avLst/>
        </a:prstGeom>
      </cdr:spPr>
    </cdr:pic>
  </cdr:relSizeAnchor>
</c:userShapes>
</file>

<file path=word/drawings/drawing54.xml><?xml version="1.0" encoding="utf-8"?>
<c:userShapes xmlns:c="http://schemas.openxmlformats.org/drawingml/2006/chart">
  <cdr:relSizeAnchor xmlns:cdr="http://schemas.openxmlformats.org/drawingml/2006/chartDrawing">
    <cdr:from>
      <cdr:x>0.35897</cdr:x>
      <cdr:y>0.46342</cdr:y>
    </cdr:from>
    <cdr:to>
      <cdr:x>0.98106</cdr:x>
      <cdr:y>0.6347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60120" y="1585543"/>
          <a:ext cx="1663843" cy="586156"/>
        </a:xfrm>
        <a:prstGeom xmlns:a="http://schemas.openxmlformats.org/drawingml/2006/main" prst="rect">
          <a:avLst/>
        </a:prstGeom>
      </cdr:spPr>
    </cdr:pic>
  </cdr:relSizeAnchor>
</c:userShapes>
</file>

<file path=word/drawings/drawing55.xml><?xml version="1.0" encoding="utf-8"?>
<c:userShapes xmlns:c="http://schemas.openxmlformats.org/drawingml/2006/chart">
  <cdr:relSizeAnchor xmlns:cdr="http://schemas.openxmlformats.org/drawingml/2006/chartDrawing">
    <cdr:from>
      <cdr:x>0.36615</cdr:x>
      <cdr:y>0.41704</cdr:y>
    </cdr:from>
    <cdr:to>
      <cdr:x>1</cdr:x>
      <cdr:y>0.5819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76509" y="1376007"/>
          <a:ext cx="1690491" cy="544233"/>
        </a:xfrm>
        <a:prstGeom xmlns:a="http://schemas.openxmlformats.org/drawingml/2006/main" prst="rect">
          <a:avLst/>
        </a:prstGeom>
      </cdr:spPr>
    </cdr:pic>
  </cdr:relSizeAnchor>
</c:userShapes>
</file>

<file path=word/drawings/drawing56.xml><?xml version="1.0" encoding="utf-8"?>
<c:userShapes xmlns:c="http://schemas.openxmlformats.org/drawingml/2006/chart">
  <cdr:relSizeAnchor xmlns:cdr="http://schemas.openxmlformats.org/drawingml/2006/chartDrawing">
    <cdr:from>
      <cdr:x>0.37087</cdr:x>
      <cdr:y>0.38829</cdr:y>
    </cdr:from>
    <cdr:to>
      <cdr:x>1</cdr:x>
      <cdr:y>0.55427</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86278" y="1281155"/>
          <a:ext cx="1673102" cy="547645"/>
        </a:xfrm>
        <a:prstGeom xmlns:a="http://schemas.openxmlformats.org/drawingml/2006/main" prst="rect">
          <a:avLst/>
        </a:prstGeom>
      </cdr:spPr>
    </cdr:pic>
  </cdr:relSizeAnchor>
</c:userShapes>
</file>

<file path=word/drawings/drawing57.xml><?xml version="1.0" encoding="utf-8"?>
<c:userShapes xmlns:c="http://schemas.openxmlformats.org/drawingml/2006/chart">
  <cdr:relSizeAnchor xmlns:cdr="http://schemas.openxmlformats.org/drawingml/2006/chartDrawing">
    <cdr:from>
      <cdr:x>0.32425</cdr:x>
      <cdr:y>0.44552</cdr:y>
    </cdr:from>
    <cdr:to>
      <cdr:x>1</cdr:x>
      <cdr:y>0.6348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04307" y="1247613"/>
          <a:ext cx="1884613" cy="530161"/>
        </a:xfrm>
        <a:prstGeom xmlns:a="http://schemas.openxmlformats.org/drawingml/2006/main" prst="rect">
          <a:avLst/>
        </a:prstGeom>
      </cdr:spPr>
    </cdr:pic>
  </cdr:relSizeAnchor>
</c:userShapes>
</file>

<file path=word/drawings/drawing58.xml><?xml version="1.0" encoding="utf-8"?>
<c:userShapes xmlns:c="http://schemas.openxmlformats.org/drawingml/2006/chart">
  <cdr:relSizeAnchor xmlns:cdr="http://schemas.openxmlformats.org/drawingml/2006/chartDrawing">
    <cdr:from>
      <cdr:x>0.36872</cdr:x>
      <cdr:y>0.39059</cdr:y>
    </cdr:from>
    <cdr:to>
      <cdr:x>0.99333</cdr:x>
      <cdr:y>0.5513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05840" y="1264926"/>
          <a:ext cx="1703926" cy="520571"/>
        </a:xfrm>
        <a:prstGeom xmlns:a="http://schemas.openxmlformats.org/drawingml/2006/main" prst="rect">
          <a:avLst/>
        </a:prstGeom>
      </cdr:spPr>
    </cdr:pic>
  </cdr:relSizeAnchor>
</c:userShapes>
</file>

<file path=word/drawings/drawing59.xml><?xml version="1.0" encoding="utf-8"?>
<c:userShapes xmlns:c="http://schemas.openxmlformats.org/drawingml/2006/chart">
  <cdr:relSizeAnchor xmlns:cdr="http://schemas.openxmlformats.org/drawingml/2006/chartDrawing">
    <cdr:from>
      <cdr:x>0.35644</cdr:x>
      <cdr:y>0.38794</cdr:y>
    </cdr:from>
    <cdr:to>
      <cdr:x>1</cdr:x>
      <cdr:y>0.5885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91815" y="1069383"/>
          <a:ext cx="1790755" cy="552865"/>
        </a:xfrm>
        <a:prstGeom xmlns:a="http://schemas.openxmlformats.org/drawingml/2006/main" prst="rect">
          <a:avLst/>
        </a:prstGeom>
      </cdr:spPr>
    </cdr:pic>
  </cdr:relSizeAnchor>
</c:userShapes>
</file>

<file path=word/drawings/drawing6.xml><?xml version="1.0" encoding="utf-8"?>
<c:userShapes xmlns:c="http://schemas.openxmlformats.org/drawingml/2006/chart">
  <cdr:relSizeAnchor xmlns:cdr="http://schemas.openxmlformats.org/drawingml/2006/chartDrawing">
    <cdr:from>
      <cdr:x>0.37199</cdr:x>
      <cdr:y>0.39585</cdr:y>
    </cdr:from>
    <cdr:to>
      <cdr:x>0.97087</cdr:x>
      <cdr:y>0.5710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66582" y="1082879"/>
          <a:ext cx="1556140" cy="479221"/>
        </a:xfrm>
        <a:prstGeom xmlns:a="http://schemas.openxmlformats.org/drawingml/2006/main" prst="rect">
          <a:avLst/>
        </a:prstGeom>
      </cdr:spPr>
    </cdr:pic>
  </cdr:relSizeAnchor>
</c:userShapes>
</file>

<file path=word/drawings/drawing60.xml><?xml version="1.0" encoding="utf-8"?>
<c:userShapes xmlns:c="http://schemas.openxmlformats.org/drawingml/2006/chart">
  <cdr:relSizeAnchor xmlns:cdr="http://schemas.openxmlformats.org/drawingml/2006/chartDrawing">
    <cdr:from>
      <cdr:x>0.39895</cdr:x>
      <cdr:y>0.4526</cdr:y>
    </cdr:from>
    <cdr:to>
      <cdr:x>0.97638</cdr:x>
      <cdr:y>0.6425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51851" y="1247614"/>
          <a:ext cx="1522394" cy="523487"/>
        </a:xfrm>
        <a:prstGeom xmlns:a="http://schemas.openxmlformats.org/drawingml/2006/main" prst="rect">
          <a:avLst/>
        </a:prstGeom>
      </cdr:spPr>
    </cdr:pic>
  </cdr:relSizeAnchor>
</c:userShapes>
</file>

<file path=word/drawings/drawing61.xml><?xml version="1.0" encoding="utf-8"?>
<c:userShapes xmlns:c="http://schemas.openxmlformats.org/drawingml/2006/chart">
  <cdr:relSizeAnchor xmlns:cdr="http://schemas.openxmlformats.org/drawingml/2006/chartDrawing">
    <cdr:from>
      <cdr:x>0.51127</cdr:x>
      <cdr:y>0.42753</cdr:y>
    </cdr:from>
    <cdr:to>
      <cdr:x>1</cdr:x>
      <cdr:y>0.6218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359673" y="1311263"/>
          <a:ext cx="1299707" cy="595965"/>
        </a:xfrm>
        <a:prstGeom xmlns:a="http://schemas.openxmlformats.org/drawingml/2006/main" prst="rect">
          <a:avLst/>
        </a:prstGeom>
      </cdr:spPr>
    </cdr:pic>
  </cdr:relSizeAnchor>
</c:userShapes>
</file>

<file path=word/drawings/drawing62.xml><?xml version="1.0" encoding="utf-8"?>
<c:userShapes xmlns:c="http://schemas.openxmlformats.org/drawingml/2006/chart">
  <cdr:relSizeAnchor xmlns:cdr="http://schemas.openxmlformats.org/drawingml/2006/chartDrawing">
    <cdr:from>
      <cdr:x>0.43069</cdr:x>
      <cdr:y>0.38659</cdr:y>
    </cdr:from>
    <cdr:to>
      <cdr:x>1</cdr:x>
      <cdr:y>0.5651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84744" y="1186673"/>
          <a:ext cx="1566076" cy="548229"/>
        </a:xfrm>
        <a:prstGeom xmlns:a="http://schemas.openxmlformats.org/drawingml/2006/main" prst="rect">
          <a:avLst/>
        </a:prstGeom>
      </cdr:spPr>
    </cdr:pic>
  </cdr:relSizeAnchor>
</c:userShapes>
</file>

<file path=word/drawings/drawing63.xml><?xml version="1.0" encoding="utf-8"?>
<c:userShapes xmlns:c="http://schemas.openxmlformats.org/drawingml/2006/chart">
  <cdr:relSizeAnchor xmlns:cdr="http://schemas.openxmlformats.org/drawingml/2006/chartDrawing">
    <cdr:from>
      <cdr:x>0.46038</cdr:x>
      <cdr:y>0.43721</cdr:y>
    </cdr:from>
    <cdr:to>
      <cdr:x>0.99771</cdr:x>
      <cdr:y>0.6362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99781" y="1245710"/>
          <a:ext cx="1400295" cy="567188"/>
        </a:xfrm>
        <a:prstGeom xmlns:a="http://schemas.openxmlformats.org/drawingml/2006/main" prst="rect">
          <a:avLst/>
        </a:prstGeom>
      </cdr:spPr>
    </cdr:pic>
  </cdr:relSizeAnchor>
</c:userShapes>
</file>

<file path=word/drawings/drawing64.xml><?xml version="1.0" encoding="utf-8"?>
<c:userShapes xmlns:c="http://schemas.openxmlformats.org/drawingml/2006/chart">
  <cdr:relSizeAnchor xmlns:cdr="http://schemas.openxmlformats.org/drawingml/2006/chartDrawing">
    <cdr:from>
      <cdr:x>0.38864</cdr:x>
      <cdr:y>0.37083</cdr:y>
    </cdr:from>
    <cdr:to>
      <cdr:x>0.98364</cdr:x>
      <cdr:y>0.5741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77959" y="1057524"/>
          <a:ext cx="1650344" cy="579714"/>
        </a:xfrm>
        <a:prstGeom xmlns:a="http://schemas.openxmlformats.org/drawingml/2006/main" prst="rect">
          <a:avLst/>
        </a:prstGeom>
      </cdr:spPr>
    </cdr:pic>
  </cdr:relSizeAnchor>
</c:userShapes>
</file>

<file path=word/drawings/drawing65.xml><?xml version="1.0" encoding="utf-8"?>
<c:userShapes xmlns:c="http://schemas.openxmlformats.org/drawingml/2006/chart">
  <cdr:relSizeAnchor xmlns:cdr="http://schemas.openxmlformats.org/drawingml/2006/chartDrawing">
    <cdr:from>
      <cdr:x>0.44054</cdr:x>
      <cdr:y>0.37224</cdr:y>
    </cdr:from>
    <cdr:to>
      <cdr:x>0.95558</cdr:x>
      <cdr:y>0.5673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51414" y="958966"/>
          <a:ext cx="1346138" cy="502688"/>
        </a:xfrm>
        <a:prstGeom xmlns:a="http://schemas.openxmlformats.org/drawingml/2006/main" prst="rect">
          <a:avLst/>
        </a:prstGeom>
      </cdr:spPr>
    </cdr:pic>
  </cdr:relSizeAnchor>
</c:userShapes>
</file>

<file path=word/drawings/drawing66.xml><?xml version="1.0" encoding="utf-8"?>
<c:userShapes xmlns:c="http://schemas.openxmlformats.org/drawingml/2006/chart">
  <cdr:relSizeAnchor xmlns:cdr="http://schemas.openxmlformats.org/drawingml/2006/chartDrawing">
    <cdr:from>
      <cdr:x>0.47488</cdr:x>
      <cdr:y>0.44077</cdr:y>
    </cdr:from>
    <cdr:to>
      <cdr:x>0.99173</cdr:x>
      <cdr:y>0.6459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299081" y="1136073"/>
          <a:ext cx="1413876" cy="528763"/>
        </a:xfrm>
        <a:prstGeom xmlns:a="http://schemas.openxmlformats.org/drawingml/2006/main" prst="rect">
          <a:avLst/>
        </a:prstGeom>
      </cdr:spPr>
    </cdr:pic>
  </cdr:relSizeAnchor>
</c:userShapes>
</file>

<file path=word/drawings/drawing67.xml><?xml version="1.0" encoding="utf-8"?>
<c:userShapes xmlns:c="http://schemas.openxmlformats.org/drawingml/2006/chart">
  <cdr:relSizeAnchor xmlns:cdr="http://schemas.openxmlformats.org/drawingml/2006/chartDrawing">
    <cdr:from>
      <cdr:x>0.50428</cdr:x>
      <cdr:y>0.36495</cdr:y>
    </cdr:from>
    <cdr:to>
      <cdr:x>0.97917</cdr:x>
      <cdr:y>0.5826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318020" y="900545"/>
          <a:ext cx="1241197" cy="537109"/>
        </a:xfrm>
        <a:prstGeom xmlns:a="http://schemas.openxmlformats.org/drawingml/2006/main" prst="rect">
          <a:avLst/>
        </a:prstGeom>
      </cdr:spPr>
    </cdr:pic>
  </cdr:relSizeAnchor>
</c:userShapes>
</file>

<file path=word/drawings/drawing68.xml><?xml version="1.0" encoding="utf-8"?>
<c:userShapes xmlns:c="http://schemas.openxmlformats.org/drawingml/2006/chart">
  <cdr:relSizeAnchor xmlns:cdr="http://schemas.openxmlformats.org/drawingml/2006/chartDrawing">
    <cdr:from>
      <cdr:x>0.26146</cdr:x>
      <cdr:y>0.36261</cdr:y>
    </cdr:from>
    <cdr:to>
      <cdr:x>1</cdr:x>
      <cdr:y>0.5969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23222" y="893618"/>
          <a:ext cx="2042838" cy="577551"/>
        </a:xfrm>
        <a:prstGeom xmlns:a="http://schemas.openxmlformats.org/drawingml/2006/main" prst="rect">
          <a:avLst/>
        </a:prstGeom>
      </cdr:spPr>
    </cdr:pic>
  </cdr:relSizeAnchor>
</c:userShapes>
</file>

<file path=word/drawings/drawing69.xml><?xml version="1.0" encoding="utf-8"?>
<c:userShapes xmlns:c="http://schemas.openxmlformats.org/drawingml/2006/chart">
  <cdr:relSizeAnchor xmlns:cdr="http://schemas.openxmlformats.org/drawingml/2006/chartDrawing">
    <cdr:from>
      <cdr:x>0.33849</cdr:x>
      <cdr:y>0.37535</cdr:y>
    </cdr:from>
    <cdr:to>
      <cdr:x>0.99995</cdr:x>
      <cdr:y>0.5718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39713" y="855194"/>
          <a:ext cx="1836380" cy="447773"/>
        </a:xfrm>
        <a:prstGeom xmlns:a="http://schemas.openxmlformats.org/drawingml/2006/main" prst="rect">
          <a:avLst/>
        </a:prstGeom>
      </cdr:spPr>
    </cdr:pic>
  </cdr:relSizeAnchor>
</c:userShapes>
</file>

<file path=word/drawings/drawing7.xml><?xml version="1.0" encoding="utf-8"?>
<c:userShapes xmlns:c="http://schemas.openxmlformats.org/drawingml/2006/chart">
  <cdr:relSizeAnchor xmlns:cdr="http://schemas.openxmlformats.org/drawingml/2006/chartDrawing">
    <cdr:from>
      <cdr:x>0.33804</cdr:x>
      <cdr:y>0.4002</cdr:y>
    </cdr:from>
    <cdr:to>
      <cdr:x>0.93718</cdr:x>
      <cdr:y>0.5780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01546" y="1179645"/>
          <a:ext cx="1597913" cy="524167"/>
        </a:xfrm>
        <a:prstGeom xmlns:a="http://schemas.openxmlformats.org/drawingml/2006/main" prst="rect">
          <a:avLst/>
        </a:prstGeom>
      </cdr:spPr>
    </cdr:pic>
  </cdr:relSizeAnchor>
</c:userShapes>
</file>

<file path=word/drawings/drawing70.xml><?xml version="1.0" encoding="utf-8"?>
<c:userShapes xmlns:c="http://schemas.openxmlformats.org/drawingml/2006/chart">
  <cdr:relSizeAnchor xmlns:cdr="http://schemas.openxmlformats.org/drawingml/2006/chartDrawing">
    <cdr:from>
      <cdr:x>0.3599</cdr:x>
      <cdr:y>0.34118</cdr:y>
    </cdr:from>
    <cdr:to>
      <cdr:x>0.9562</cdr:x>
      <cdr:y>0.521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72889" y="776254"/>
          <a:ext cx="1611895" cy="409586"/>
        </a:xfrm>
        <a:prstGeom xmlns:a="http://schemas.openxmlformats.org/drawingml/2006/main" prst="rect">
          <a:avLst/>
        </a:prstGeom>
      </cdr:spPr>
    </cdr:pic>
  </cdr:relSizeAnchor>
</c:userShapes>
</file>

<file path=word/drawings/drawing71.xml><?xml version="1.0" encoding="utf-8"?>
<c:userShapes xmlns:c="http://schemas.openxmlformats.org/drawingml/2006/chart">
  <cdr:relSizeAnchor xmlns:cdr="http://schemas.openxmlformats.org/drawingml/2006/chartDrawing">
    <cdr:from>
      <cdr:x>0.3927</cdr:x>
      <cdr:y>0.34782</cdr:y>
    </cdr:from>
    <cdr:to>
      <cdr:x>0.97497</cdr:x>
      <cdr:y>0.5184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71282" y="800411"/>
          <a:ext cx="1588409" cy="392615"/>
        </a:xfrm>
        <a:prstGeom xmlns:a="http://schemas.openxmlformats.org/drawingml/2006/main" prst="rect">
          <a:avLst/>
        </a:prstGeom>
      </cdr:spPr>
    </cdr:pic>
  </cdr:relSizeAnchor>
</c:userShapes>
</file>

<file path=word/drawings/drawing72.xml><?xml version="1.0" encoding="utf-8"?>
<c:userShapes xmlns:c="http://schemas.openxmlformats.org/drawingml/2006/chart">
  <cdr:relSizeAnchor xmlns:cdr="http://schemas.openxmlformats.org/drawingml/2006/chartDrawing">
    <cdr:from>
      <cdr:x>0.40424</cdr:x>
      <cdr:y>0.36952</cdr:y>
    </cdr:from>
    <cdr:to>
      <cdr:x>0.98421</cdr:x>
      <cdr:y>0.55954</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98134" y="859511"/>
          <a:ext cx="1575506" cy="441988"/>
        </a:xfrm>
        <a:prstGeom xmlns:a="http://schemas.openxmlformats.org/drawingml/2006/main" prst="rect">
          <a:avLst/>
        </a:prstGeom>
      </cdr:spPr>
    </cdr:pic>
  </cdr:relSizeAnchor>
</c:userShapes>
</file>

<file path=word/drawings/drawing73.xml><?xml version="1.0" encoding="utf-8"?>
<c:userShapes xmlns:c="http://schemas.openxmlformats.org/drawingml/2006/chart">
  <cdr:relSizeAnchor xmlns:cdr="http://schemas.openxmlformats.org/drawingml/2006/chartDrawing">
    <cdr:from>
      <cdr:x>0.36669</cdr:x>
      <cdr:y>0.43004</cdr:y>
    </cdr:from>
    <cdr:to>
      <cdr:x>1</cdr:x>
      <cdr:y>0.6059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14292" y="1308854"/>
          <a:ext cx="1751768" cy="535314"/>
        </a:xfrm>
        <a:prstGeom xmlns:a="http://schemas.openxmlformats.org/drawingml/2006/main" prst="rect">
          <a:avLst/>
        </a:prstGeom>
      </cdr:spPr>
    </cdr:pic>
  </cdr:relSizeAnchor>
</c:userShapes>
</file>

<file path=word/drawings/drawing74.xml><?xml version="1.0" encoding="utf-8"?>
<c:userShapes xmlns:c="http://schemas.openxmlformats.org/drawingml/2006/chart">
  <cdr:relSizeAnchor xmlns:cdr="http://schemas.openxmlformats.org/drawingml/2006/chartDrawing">
    <cdr:from>
      <cdr:x>0.3769</cdr:x>
      <cdr:y>0.4306</cdr:y>
    </cdr:from>
    <cdr:to>
      <cdr:x>1</cdr:x>
      <cdr:y>0.6013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22437" y="1506070"/>
          <a:ext cx="1690283" cy="597305"/>
        </a:xfrm>
        <a:prstGeom xmlns:a="http://schemas.openxmlformats.org/drawingml/2006/main" prst="rect">
          <a:avLst/>
        </a:prstGeom>
      </cdr:spPr>
    </cdr:pic>
  </cdr:relSizeAnchor>
</c:userShapes>
</file>

<file path=word/drawings/drawing75.xml><?xml version="1.0" encoding="utf-8"?>
<c:userShapes xmlns:c="http://schemas.openxmlformats.org/drawingml/2006/chart">
  <cdr:relSizeAnchor xmlns:cdr="http://schemas.openxmlformats.org/drawingml/2006/chartDrawing">
    <cdr:from>
      <cdr:x>0.41288</cdr:x>
      <cdr:y>0.34935</cdr:y>
    </cdr:from>
    <cdr:to>
      <cdr:x>0.96111</cdr:x>
      <cdr:y>0.5561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44921" y="998924"/>
          <a:ext cx="1520280" cy="591448"/>
        </a:xfrm>
        <a:prstGeom xmlns:a="http://schemas.openxmlformats.org/drawingml/2006/main" prst="rect">
          <a:avLst/>
        </a:prstGeom>
      </cdr:spPr>
    </cdr:pic>
  </cdr:relSizeAnchor>
</c:userShapes>
</file>

<file path=word/drawings/drawing76.xml><?xml version="1.0" encoding="utf-8"?>
<c:userShapes xmlns:c="http://schemas.openxmlformats.org/drawingml/2006/chart">
  <cdr:relSizeAnchor xmlns:cdr="http://schemas.openxmlformats.org/drawingml/2006/chartDrawing">
    <cdr:from>
      <cdr:x>0.41188</cdr:x>
      <cdr:y>0.38428</cdr:y>
    </cdr:from>
    <cdr:to>
      <cdr:x>0.97234</cdr:x>
      <cdr:y>0.5924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14185" y="1098817"/>
          <a:ext cx="1516092" cy="595338"/>
        </a:xfrm>
        <a:prstGeom xmlns:a="http://schemas.openxmlformats.org/drawingml/2006/main" prst="rect">
          <a:avLst/>
        </a:prstGeom>
      </cdr:spPr>
    </cdr:pic>
  </cdr:relSizeAnchor>
</c:userShapes>
</file>

<file path=word/drawings/drawing77.xml><?xml version="1.0" encoding="utf-8"?>
<c:userShapes xmlns:c="http://schemas.openxmlformats.org/drawingml/2006/chart">
  <cdr:relSizeAnchor xmlns:cdr="http://schemas.openxmlformats.org/drawingml/2006/chartDrawing">
    <cdr:from>
      <cdr:x>0.38824</cdr:x>
      <cdr:y>0.35183</cdr:y>
    </cdr:from>
    <cdr:to>
      <cdr:x>0.96995</cdr:x>
      <cdr:y>0.5607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02890" y="973394"/>
          <a:ext cx="1502665" cy="578030"/>
        </a:xfrm>
        <a:prstGeom xmlns:a="http://schemas.openxmlformats.org/drawingml/2006/main" prst="rect">
          <a:avLst/>
        </a:prstGeom>
      </cdr:spPr>
    </cdr:pic>
  </cdr:relSizeAnchor>
</c:userShapes>
</file>

<file path=word/drawings/drawing78.xml><?xml version="1.0" encoding="utf-8"?>
<c:userShapes xmlns:c="http://schemas.openxmlformats.org/drawingml/2006/chart">
  <cdr:relSizeAnchor xmlns:cdr="http://schemas.openxmlformats.org/drawingml/2006/chartDrawing">
    <cdr:from>
      <cdr:x>0.37465</cdr:x>
      <cdr:y>0.39932</cdr:y>
    </cdr:from>
    <cdr:to>
      <cdr:x>0.97171</cdr:x>
      <cdr:y>0.593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13460" y="1296256"/>
          <a:ext cx="1615106" cy="631603"/>
        </a:xfrm>
        <a:prstGeom xmlns:a="http://schemas.openxmlformats.org/drawingml/2006/main" prst="rect">
          <a:avLst/>
        </a:prstGeom>
      </cdr:spPr>
    </cdr:pic>
  </cdr:relSizeAnchor>
</c:userShapes>
</file>

<file path=word/drawings/drawing79.xml><?xml version="1.0" encoding="utf-8"?>
<c:userShapes xmlns:c="http://schemas.openxmlformats.org/drawingml/2006/chart">
  <cdr:relSizeAnchor xmlns:cdr="http://schemas.openxmlformats.org/drawingml/2006/chartDrawing">
    <cdr:from>
      <cdr:x>0.42249</cdr:x>
      <cdr:y>0.39023</cdr:y>
    </cdr:from>
    <cdr:to>
      <cdr:x>1</cdr:x>
      <cdr:y>0.5954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91380" y="1039762"/>
          <a:ext cx="1491800" cy="546738"/>
        </a:xfrm>
        <a:prstGeom xmlns:a="http://schemas.openxmlformats.org/drawingml/2006/main" prst="rect">
          <a:avLst/>
        </a:prstGeom>
      </cdr:spPr>
    </cdr:pic>
  </cdr:relSizeAnchor>
</c:userShapes>
</file>

<file path=word/drawings/drawing8.xml><?xml version="1.0" encoding="utf-8"?>
<c:userShapes xmlns:c="http://schemas.openxmlformats.org/drawingml/2006/chart">
  <cdr:relSizeAnchor xmlns:cdr="http://schemas.openxmlformats.org/drawingml/2006/chartDrawing">
    <cdr:from>
      <cdr:x>0.36258</cdr:x>
      <cdr:y>0.33758</cdr:y>
    </cdr:from>
    <cdr:to>
      <cdr:x>0.93819</cdr:x>
      <cdr:y>0.5039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44898" y="980069"/>
          <a:ext cx="1500063" cy="482980"/>
        </a:xfrm>
        <a:prstGeom xmlns:a="http://schemas.openxmlformats.org/drawingml/2006/main" prst="rect">
          <a:avLst/>
        </a:prstGeom>
      </cdr:spPr>
    </cdr:pic>
  </cdr:relSizeAnchor>
</c:userShapes>
</file>

<file path=word/drawings/drawing80.xml><?xml version="1.0" encoding="utf-8"?>
<c:userShapes xmlns:c="http://schemas.openxmlformats.org/drawingml/2006/chart">
  <cdr:relSizeAnchor xmlns:cdr="http://schemas.openxmlformats.org/drawingml/2006/chartDrawing">
    <cdr:from>
      <cdr:x>0.25933</cdr:x>
      <cdr:y>0.34042</cdr:y>
    </cdr:from>
    <cdr:to>
      <cdr:x>1</cdr:x>
      <cdr:y>0.5727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03491" y="907026"/>
          <a:ext cx="2009229" cy="618948"/>
        </a:xfrm>
        <a:prstGeom xmlns:a="http://schemas.openxmlformats.org/drawingml/2006/main" prst="rect">
          <a:avLst/>
        </a:prstGeom>
      </cdr:spPr>
    </cdr:pic>
  </cdr:relSizeAnchor>
</c:userShapes>
</file>

<file path=word/drawings/drawing81.xml><?xml version="1.0" encoding="utf-8"?>
<c:userShapes xmlns:c="http://schemas.openxmlformats.org/drawingml/2006/chart">
  <cdr:relSizeAnchor xmlns:cdr="http://schemas.openxmlformats.org/drawingml/2006/chartDrawing">
    <cdr:from>
      <cdr:x>0.37902</cdr:x>
      <cdr:y>0.37204</cdr:y>
    </cdr:from>
    <cdr:to>
      <cdr:x>0.98529</cdr:x>
      <cdr:y>0.5623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39739" y="872455"/>
          <a:ext cx="1663109" cy="446310"/>
        </a:xfrm>
        <a:prstGeom xmlns:a="http://schemas.openxmlformats.org/drawingml/2006/main" prst="rect">
          <a:avLst/>
        </a:prstGeom>
      </cdr:spPr>
    </cdr:pic>
  </cdr:relSizeAnchor>
</c:userShapes>
</file>

<file path=word/drawings/drawing82.xml><?xml version="1.0" encoding="utf-8"?>
<c:userShapes xmlns:c="http://schemas.openxmlformats.org/drawingml/2006/chart">
  <cdr:relSizeAnchor xmlns:cdr="http://schemas.openxmlformats.org/drawingml/2006/chartDrawing">
    <cdr:from>
      <cdr:x>0.34052</cdr:x>
      <cdr:y>0.42524</cdr:y>
    </cdr:from>
    <cdr:to>
      <cdr:x>1</cdr:x>
      <cdr:y>0.6291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00375" y="998290"/>
          <a:ext cx="1743765" cy="478793"/>
        </a:xfrm>
        <a:prstGeom xmlns:a="http://schemas.openxmlformats.org/drawingml/2006/main" prst="rect">
          <a:avLst/>
        </a:prstGeom>
      </cdr:spPr>
    </cdr:pic>
  </cdr:relSizeAnchor>
</c:userShapes>
</file>

<file path=word/drawings/drawing83.xml><?xml version="1.0" encoding="utf-8"?>
<c:userShapes xmlns:c="http://schemas.openxmlformats.org/drawingml/2006/chart">
  <cdr:relSizeAnchor xmlns:cdr="http://schemas.openxmlformats.org/drawingml/2006/chartDrawing">
    <cdr:from>
      <cdr:x>0.31933</cdr:x>
      <cdr:y>0.42878</cdr:y>
    </cdr:from>
    <cdr:to>
      <cdr:x>0.97646</cdr:x>
      <cdr:y>0.6232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80844" y="1107347"/>
          <a:ext cx="1812662" cy="502327"/>
        </a:xfrm>
        <a:prstGeom xmlns:a="http://schemas.openxmlformats.org/drawingml/2006/main" prst="rect">
          <a:avLst/>
        </a:prstGeom>
      </cdr:spPr>
    </cdr:pic>
  </cdr:relSizeAnchor>
</c:userShapes>
</file>

<file path=word/drawings/drawing84.xml><?xml version="1.0" encoding="utf-8"?>
<c:userShapes xmlns:c="http://schemas.openxmlformats.org/drawingml/2006/chart">
  <cdr:relSizeAnchor xmlns:cdr="http://schemas.openxmlformats.org/drawingml/2006/chartDrawing">
    <cdr:from>
      <cdr:x>0.37536</cdr:x>
      <cdr:y>0.41569</cdr:y>
    </cdr:from>
    <cdr:to>
      <cdr:x>1</cdr:x>
      <cdr:y>0.6059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72483" y="1073791"/>
          <a:ext cx="1618317" cy="491409"/>
        </a:xfrm>
        <a:prstGeom xmlns:a="http://schemas.openxmlformats.org/drawingml/2006/main" prst="rect">
          <a:avLst/>
        </a:prstGeom>
      </cdr:spPr>
    </cdr:pic>
  </cdr:relSizeAnchor>
</c:userShapes>
</file>

<file path=word/drawings/drawing85.xml><?xml version="1.0" encoding="utf-8"?>
<c:userShapes xmlns:c="http://schemas.openxmlformats.org/drawingml/2006/chart">
  <cdr:relSizeAnchor xmlns:cdr="http://schemas.openxmlformats.org/drawingml/2006/chartDrawing">
    <cdr:from>
      <cdr:x>0.40768</cdr:x>
      <cdr:y>0.38026</cdr:y>
    </cdr:from>
    <cdr:to>
      <cdr:x>0.98429</cdr:x>
      <cdr:y>0.5678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112122" y="1061722"/>
          <a:ext cx="1572982" cy="523730"/>
        </a:xfrm>
        <a:prstGeom xmlns:a="http://schemas.openxmlformats.org/drawingml/2006/main" prst="rect">
          <a:avLst/>
        </a:prstGeom>
      </cdr:spPr>
    </cdr:pic>
  </cdr:relSizeAnchor>
</c:userShapes>
</file>

<file path=word/drawings/drawing86.xml><?xml version="1.0" encoding="utf-8"?>
<c:userShapes xmlns:c="http://schemas.openxmlformats.org/drawingml/2006/chart">
  <cdr:relSizeAnchor xmlns:cdr="http://schemas.openxmlformats.org/drawingml/2006/chartDrawing">
    <cdr:from>
      <cdr:x>0.36561</cdr:x>
      <cdr:y>0.35925</cdr:y>
    </cdr:from>
    <cdr:to>
      <cdr:x>1</cdr:x>
      <cdr:y>0.5681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69506" y="907027"/>
          <a:ext cx="1682254" cy="527366"/>
        </a:xfrm>
        <a:prstGeom xmlns:a="http://schemas.openxmlformats.org/drawingml/2006/main" prst="rect">
          <a:avLst/>
        </a:prstGeom>
      </cdr:spPr>
    </cdr:pic>
  </cdr:relSizeAnchor>
</c:userShapes>
</file>

<file path=word/drawings/drawing87.xml><?xml version="1.0" encoding="utf-8"?>
<c:userShapes xmlns:c="http://schemas.openxmlformats.org/drawingml/2006/chart">
  <cdr:relSizeAnchor xmlns:cdr="http://schemas.openxmlformats.org/drawingml/2006/chartDrawing">
    <cdr:from>
      <cdr:x>0.30824</cdr:x>
      <cdr:y>0.40344</cdr:y>
    </cdr:from>
    <cdr:to>
      <cdr:x>0.96617</cdr:x>
      <cdr:y>0.596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29110" y="1061884"/>
          <a:ext cx="1769752" cy="507359"/>
        </a:xfrm>
        <a:prstGeom xmlns:a="http://schemas.openxmlformats.org/drawingml/2006/main" prst="rect">
          <a:avLst/>
        </a:prstGeom>
      </cdr:spPr>
    </cdr:pic>
  </cdr:relSizeAnchor>
</c:userShapes>
</file>

<file path=word/drawings/drawing88.xml><?xml version="1.0" encoding="utf-8"?>
<c:userShapes xmlns:c="http://schemas.openxmlformats.org/drawingml/2006/chart">
  <cdr:relSizeAnchor xmlns:cdr="http://schemas.openxmlformats.org/drawingml/2006/chartDrawing">
    <cdr:from>
      <cdr:x>0.36556</cdr:x>
      <cdr:y>0.38663</cdr:y>
    </cdr:from>
    <cdr:to>
      <cdr:x>0.97542</cdr:x>
      <cdr:y>0.5938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91662" y="1017640"/>
          <a:ext cx="1654379" cy="545340"/>
        </a:xfrm>
        <a:prstGeom xmlns:a="http://schemas.openxmlformats.org/drawingml/2006/main" prst="rect">
          <a:avLst/>
        </a:prstGeom>
      </cdr:spPr>
    </cdr:pic>
  </cdr:relSizeAnchor>
</c:userShapes>
</file>

<file path=word/drawings/drawing89.xml><?xml version="1.0" encoding="utf-8"?>
<c:userShapes xmlns:c="http://schemas.openxmlformats.org/drawingml/2006/chart">
  <cdr:relSizeAnchor xmlns:cdr="http://schemas.openxmlformats.org/drawingml/2006/chartDrawing">
    <cdr:from>
      <cdr:x>0.44336</cdr:x>
      <cdr:y>0.42699</cdr:y>
    </cdr:from>
    <cdr:to>
      <cdr:x>0.96978</cdr:x>
      <cdr:y>0.5922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229445" y="1175657"/>
          <a:ext cx="1459799" cy="455131"/>
        </a:xfrm>
        <a:prstGeom xmlns:a="http://schemas.openxmlformats.org/drawingml/2006/main" prst="rect">
          <a:avLst/>
        </a:prstGeom>
      </cdr:spPr>
    </cdr:pic>
  </cdr:relSizeAnchor>
</c:userShapes>
</file>

<file path=word/drawings/drawing9.xml><?xml version="1.0" encoding="utf-8"?>
<c:userShapes xmlns:c="http://schemas.openxmlformats.org/drawingml/2006/chart">
  <cdr:relSizeAnchor xmlns:cdr="http://schemas.openxmlformats.org/drawingml/2006/chartDrawing">
    <cdr:from>
      <cdr:x>0.39255</cdr:x>
      <cdr:y>0.4005</cdr:y>
    </cdr:from>
    <cdr:to>
      <cdr:x>0.98084</cdr:x>
      <cdr:y>0.5610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17021" y="1174947"/>
          <a:ext cx="1524139" cy="470973"/>
        </a:xfrm>
        <a:prstGeom xmlns:a="http://schemas.openxmlformats.org/drawingml/2006/main" prst="rect">
          <a:avLst/>
        </a:prstGeom>
      </cdr:spPr>
    </cdr:pic>
  </cdr:relSizeAnchor>
</c:userShapes>
</file>

<file path=word/drawings/drawing90.xml><?xml version="1.0" encoding="utf-8"?>
<c:userShapes xmlns:c="http://schemas.openxmlformats.org/drawingml/2006/chart">
  <cdr:relSizeAnchor xmlns:cdr="http://schemas.openxmlformats.org/drawingml/2006/chartDrawing">
    <cdr:from>
      <cdr:x>0.33137</cdr:x>
      <cdr:y>0.46069</cdr:y>
    </cdr:from>
    <cdr:to>
      <cdr:x>0.98415</cdr:x>
      <cdr:y>0.6585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91348" y="1267866"/>
          <a:ext cx="1755878" cy="544633"/>
        </a:xfrm>
        <a:prstGeom xmlns:a="http://schemas.openxmlformats.org/drawingml/2006/main" prst="rect">
          <a:avLst/>
        </a:prstGeom>
      </cdr:spPr>
    </cdr:pic>
  </cdr:relSizeAnchor>
</c:userShapes>
</file>

<file path=word/drawings/drawing91.xml><?xml version="1.0" encoding="utf-8"?>
<c:userShapes xmlns:c="http://schemas.openxmlformats.org/drawingml/2006/chart">
  <cdr:relSizeAnchor xmlns:cdr="http://schemas.openxmlformats.org/drawingml/2006/chartDrawing">
    <cdr:from>
      <cdr:x>0.38152</cdr:x>
      <cdr:y>0.43267</cdr:y>
    </cdr:from>
    <cdr:to>
      <cdr:x>0.95419</cdr:x>
      <cdr:y>0.6381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60397" y="1191025"/>
          <a:ext cx="1591674" cy="565654"/>
        </a:xfrm>
        <a:prstGeom xmlns:a="http://schemas.openxmlformats.org/drawingml/2006/main" prst="rect">
          <a:avLst/>
        </a:prstGeom>
      </cdr:spPr>
    </cdr:pic>
  </cdr:relSizeAnchor>
</c:userShapes>
</file>

<file path=word/drawings/drawing92.xml><?xml version="1.0" encoding="utf-8"?>
<c:userShapes xmlns:c="http://schemas.openxmlformats.org/drawingml/2006/chart">
  <cdr:relSizeAnchor xmlns:cdr="http://schemas.openxmlformats.org/drawingml/2006/chartDrawing">
    <cdr:from>
      <cdr:x>0.41044</cdr:x>
      <cdr:y>0.43227</cdr:y>
    </cdr:from>
    <cdr:to>
      <cdr:x>0.9689</cdr:x>
      <cdr:y>0.6652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98817" y="1183342"/>
          <a:ext cx="1495083" cy="637826"/>
        </a:xfrm>
        <a:prstGeom xmlns:a="http://schemas.openxmlformats.org/drawingml/2006/main" prst="rect">
          <a:avLst/>
        </a:prstGeom>
      </cdr:spPr>
    </cdr:pic>
  </cdr:relSizeAnchor>
</c:userShapes>
</file>

<file path=word/drawings/drawing93.xml><?xml version="1.0" encoding="utf-8"?>
<c:userShapes xmlns:c="http://schemas.openxmlformats.org/drawingml/2006/chart">
  <cdr:relSizeAnchor xmlns:cdr="http://schemas.openxmlformats.org/drawingml/2006/chartDrawing">
    <cdr:from>
      <cdr:x>0.3618</cdr:x>
      <cdr:y>0.41068</cdr:y>
    </cdr:from>
    <cdr:to>
      <cdr:x>1</cdr:x>
      <cdr:y>0.582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99607" y="1164380"/>
          <a:ext cx="1763278" cy="487451"/>
        </a:xfrm>
        <a:prstGeom xmlns:a="http://schemas.openxmlformats.org/drawingml/2006/main" prst="rect">
          <a:avLst/>
        </a:prstGeom>
      </cdr:spPr>
    </cdr:pic>
  </cdr:relSizeAnchor>
</c:userShapes>
</file>

<file path=word/drawings/drawing94.xml><?xml version="1.0" encoding="utf-8"?>
<c:userShapes xmlns:c="http://schemas.openxmlformats.org/drawingml/2006/chart">
  <cdr:relSizeAnchor xmlns:cdr="http://schemas.openxmlformats.org/drawingml/2006/chartDrawing">
    <cdr:from>
      <cdr:x>0.33008</cdr:x>
      <cdr:y>0.44494</cdr:y>
    </cdr:from>
    <cdr:to>
      <cdr:x>0.98087</cdr:x>
      <cdr:y>0.6393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88087" y="1276213"/>
          <a:ext cx="1750940" cy="557603"/>
        </a:xfrm>
        <a:prstGeom xmlns:a="http://schemas.openxmlformats.org/drawingml/2006/main" prst="rect">
          <a:avLst/>
        </a:prstGeom>
      </cdr:spPr>
    </cdr:pic>
  </cdr:relSizeAnchor>
</c:userShapes>
</file>

<file path=word/drawings/drawing95.xml><?xml version="1.0" encoding="utf-8"?>
<c:userShapes xmlns:c="http://schemas.openxmlformats.org/drawingml/2006/chart">
  <cdr:relSizeAnchor xmlns:cdr="http://schemas.openxmlformats.org/drawingml/2006/chartDrawing">
    <cdr:from>
      <cdr:x>0.37051</cdr:x>
      <cdr:y>0.44025</cdr:y>
    </cdr:from>
    <cdr:to>
      <cdr:x>1</cdr:x>
      <cdr:y>0.6117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13571" y="1249899"/>
          <a:ext cx="1722009" cy="486803"/>
        </a:xfrm>
        <a:prstGeom xmlns:a="http://schemas.openxmlformats.org/drawingml/2006/main" prst="rect">
          <a:avLst/>
        </a:prstGeom>
      </cdr:spPr>
    </cdr:pic>
  </cdr:relSizeAnchor>
</c:userShapes>
</file>

<file path=word/drawings/drawing96.xml><?xml version="1.0" encoding="utf-8"?>
<c:userShapes xmlns:c="http://schemas.openxmlformats.org/drawingml/2006/chart">
  <cdr:relSizeAnchor xmlns:cdr="http://schemas.openxmlformats.org/drawingml/2006/chartDrawing">
    <cdr:from>
      <cdr:x>0.20491</cdr:x>
      <cdr:y>0.39937</cdr:y>
    </cdr:from>
    <cdr:to>
      <cdr:x>0.9722</cdr:x>
      <cdr:y>0.5747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54290" y="1133595"/>
          <a:ext cx="2075600" cy="497852"/>
        </a:xfrm>
        <a:prstGeom xmlns:a="http://schemas.openxmlformats.org/drawingml/2006/main" prst="rect">
          <a:avLst/>
        </a:prstGeom>
      </cdr:spPr>
    </cdr:pic>
  </cdr:relSizeAnchor>
</c:userShapes>
</file>

<file path=word/drawings/drawing97.xml><?xml version="1.0" encoding="utf-8"?>
<c:userShapes xmlns:c="http://schemas.openxmlformats.org/drawingml/2006/chart">
  <cdr:relSizeAnchor xmlns:cdr="http://schemas.openxmlformats.org/drawingml/2006/chartDrawing">
    <cdr:from>
      <cdr:x>0.37125</cdr:x>
      <cdr:y>0.40005</cdr:y>
    </cdr:from>
    <cdr:to>
      <cdr:x>1</cdr:x>
      <cdr:y>0.5962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961831" y="1081924"/>
          <a:ext cx="1628969" cy="530722"/>
        </a:xfrm>
        <a:prstGeom xmlns:a="http://schemas.openxmlformats.org/drawingml/2006/main" prst="rect">
          <a:avLst/>
        </a:prstGeom>
      </cdr:spPr>
    </cdr:pic>
  </cdr:relSizeAnchor>
</c:userShapes>
</file>

<file path=word/drawings/drawing98.xml><?xml version="1.0" encoding="utf-8"?>
<c:userShapes xmlns:c="http://schemas.openxmlformats.org/drawingml/2006/chart">
  <cdr:relSizeAnchor xmlns:cdr="http://schemas.openxmlformats.org/drawingml/2006/chartDrawing">
    <cdr:from>
      <cdr:x>0.35792</cdr:x>
      <cdr:y>0.34537</cdr:y>
    </cdr:from>
    <cdr:to>
      <cdr:x>0.97917</cdr:x>
      <cdr:y>0.5266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11839" y="933822"/>
          <a:ext cx="1756294" cy="490129"/>
        </a:xfrm>
        <a:prstGeom xmlns:a="http://schemas.openxmlformats.org/drawingml/2006/main" prst="rect">
          <a:avLst/>
        </a:prstGeom>
      </cdr:spPr>
    </cdr:pic>
  </cdr:relSizeAnchor>
</c:userShapes>
</file>

<file path=word/drawings/drawing99.xml><?xml version="1.0" encoding="utf-8"?>
<c:userShapes xmlns:c="http://schemas.openxmlformats.org/drawingml/2006/chart">
  <cdr:relSizeAnchor xmlns:cdr="http://schemas.openxmlformats.org/drawingml/2006/chartDrawing">
    <cdr:from>
      <cdr:x>0.41491</cdr:x>
      <cdr:y>0.38341</cdr:y>
    </cdr:from>
    <cdr:to>
      <cdr:x>1</cdr:x>
      <cdr:y>0.558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088904" y="1021581"/>
          <a:ext cx="1535551" cy="465987"/>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F2E603-DFB2-43EE-BEC7-B78DCB6061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42</TotalTime>
  <Pages>668</Pages>
  <Words>471416</Words>
  <Characters>2687077</Characters>
  <Application>Microsoft Office Word</Application>
  <DocSecurity>0</DocSecurity>
  <Lines>22392</Lines>
  <Paragraphs>63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52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bbiebank.edu@gmail.com</dc:creator>
  <cp:keywords/>
  <dc:description/>
  <cp:lastModifiedBy>debbiebank.edu@gmail.com</cp:lastModifiedBy>
  <cp:revision>7</cp:revision>
  <cp:lastPrinted>2023-04-03T21:12:00Z</cp:lastPrinted>
  <dcterms:created xsi:type="dcterms:W3CDTF">2023-03-10T07:56:00Z</dcterms:created>
  <dcterms:modified xsi:type="dcterms:W3CDTF">2023-04-14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6bc79a33-3578-39b6-9aab-7ad6866156f6</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GrammarlyDocumentId">
    <vt:lpwstr>125b22341289e89f3413f4d8384f5aaaa1d2b01d15477d9f4b3d8297b51477bc</vt:lpwstr>
  </property>
</Properties>
</file>